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3" r:id="rId6"/>
    <p:sldId id="261" r:id="rId7"/>
    <p:sldId id="265" r:id="rId8"/>
    <p:sldId id="264" r:id="rId9"/>
    <p:sldId id="266" r:id="rId10"/>
    <p:sldId id="267" r:id="rId11"/>
    <p:sldId id="269" r:id="rId12"/>
    <p:sldId id="270" r:id="rId13"/>
    <p:sldId id="268" r:id="rId14"/>
    <p:sldId id="272" r:id="rId15"/>
    <p:sldId id="273" r:id="rId16"/>
    <p:sldId id="275" r:id="rId17"/>
    <p:sldId id="276" r:id="rId18"/>
    <p:sldId id="27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00"/>
    <a:srgbClr val="FFFFFF"/>
    <a:srgbClr val="FF9B9B"/>
    <a:srgbClr val="50A2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433" autoAdjust="0"/>
  </p:normalViewPr>
  <p:slideViewPr>
    <p:cSldViewPr snapToGrid="0">
      <p:cViewPr>
        <p:scale>
          <a:sx n="125" d="100"/>
          <a:sy n="125" d="100"/>
        </p:scale>
        <p:origin x="54" y="-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DE7F17-D43E-4067-9492-00CD63858FD7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84F0CE-389F-4283-9FB2-510E30533E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3353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84F0CE-389F-4283-9FB2-510E30533EEC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9012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482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6956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5400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70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673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2421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3596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361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61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126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327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4C1AC-5A76-43D9-AC6F-061795F007D4}" type="datetimeFigureOut">
              <a:rPr lang="en-GB" smtClean="0"/>
              <a:t>19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814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SIT mode-locking in QCLs </a:t>
            </a:r>
            <a:br>
              <a:rPr lang="en-GB" dirty="0" smtClean="0"/>
            </a:br>
            <a:r>
              <a:rPr lang="en-GB" dirty="0" smtClean="0"/>
              <a:t>(SIT TESTS)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etar</a:t>
            </a:r>
            <a:r>
              <a:rPr lang="en-GB" dirty="0" smtClean="0"/>
              <a:t> </a:t>
            </a:r>
            <a:r>
              <a:rPr lang="en-GB" dirty="0" err="1" smtClean="0"/>
              <a:t>Tzenov</a:t>
            </a:r>
            <a:endParaRPr lang="en-GB" dirty="0" smtClean="0"/>
          </a:p>
          <a:p>
            <a:r>
              <a:rPr lang="en-US" dirty="0" smtClean="0"/>
              <a:t>Version 03 </a:t>
            </a:r>
          </a:p>
          <a:p>
            <a:r>
              <a:rPr lang="en-US" dirty="0" smtClean="0"/>
              <a:t>07.11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778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30ps</a:t>
            </a:r>
            <a:endParaRPr lang="en-GB" dirty="0"/>
          </a:p>
        </p:txBody>
      </p:sp>
      <p:grpSp>
        <p:nvGrpSpPr>
          <p:cNvPr id="46" name="Group 45"/>
          <p:cNvGrpSpPr/>
          <p:nvPr/>
        </p:nvGrpSpPr>
        <p:grpSpPr>
          <a:xfrm>
            <a:off x="1593183" y="2032635"/>
            <a:ext cx="1649127" cy="649900"/>
            <a:chOff x="3060033" y="2748940"/>
            <a:chExt cx="2130260" cy="85752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119855" y="3461047"/>
              <a:ext cx="28800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854011" y="3461047"/>
              <a:ext cx="28800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100513" y="2762250"/>
              <a:ext cx="1002506" cy="69879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3143250" y="2762250"/>
              <a:ext cx="957263" cy="69879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046293" y="3332860"/>
              <a:ext cx="144000" cy="27346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3903728" y="2748940"/>
              <a:ext cx="4185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 flipV="1">
              <a:off x="3060033" y="3332860"/>
              <a:ext cx="144000" cy="273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3408554" y="3332860"/>
              <a:ext cx="1444240" cy="273466"/>
              <a:chOff x="3392680" y="3734512"/>
              <a:chExt cx="1444240" cy="273466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392680" y="3734512"/>
                <a:ext cx="555477" cy="273466"/>
              </a:xfrm>
              <a:prstGeom prst="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3948157" y="3734512"/>
                <a:ext cx="888763" cy="273466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>
            <a:xfrm flipH="1">
              <a:off x="3629025" y="3002756"/>
              <a:ext cx="140494" cy="1047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4443412" y="3005137"/>
              <a:ext cx="78581" cy="500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4931156" y="3460136"/>
              <a:ext cx="97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3263855" y="3460136"/>
              <a:ext cx="97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2" name="Group 301"/>
          <p:cNvGrpSpPr/>
          <p:nvPr/>
        </p:nvGrpSpPr>
        <p:grpSpPr>
          <a:xfrm>
            <a:off x="1457400" y="4059010"/>
            <a:ext cx="2796258" cy="245113"/>
            <a:chOff x="598488" y="5327652"/>
            <a:chExt cx="8662166" cy="547466"/>
          </a:xfrm>
        </p:grpSpPr>
        <p:sp>
          <p:nvSpPr>
            <p:cNvPr id="101" name="Rectangle 6"/>
            <p:cNvSpPr>
              <a:spLocks noChangeArrowheads="1"/>
            </p:cNvSpPr>
            <p:nvPr/>
          </p:nvSpPr>
          <p:spPr bwMode="auto">
            <a:xfrm>
              <a:off x="4206874" y="5565777"/>
              <a:ext cx="189515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LENGTH (mm)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Rectangle 23"/>
            <p:cNvSpPr>
              <a:spLocks noChangeArrowheads="1"/>
            </p:cNvSpPr>
            <p:nvPr/>
          </p:nvSpPr>
          <p:spPr bwMode="auto">
            <a:xfrm>
              <a:off x="598488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Rectangle 24"/>
            <p:cNvSpPr>
              <a:spLocks noChangeArrowheads="1"/>
            </p:cNvSpPr>
            <p:nvPr/>
          </p:nvSpPr>
          <p:spPr bwMode="auto">
            <a:xfrm>
              <a:off x="1933576" y="5327652"/>
              <a:ext cx="39482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0" name="Rectangle 25"/>
            <p:cNvSpPr>
              <a:spLocks noChangeArrowheads="1"/>
            </p:cNvSpPr>
            <p:nvPr/>
          </p:nvSpPr>
          <p:spPr bwMode="auto">
            <a:xfrm>
              <a:off x="3436937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1" name="Rectangle 26"/>
            <p:cNvSpPr>
              <a:spLocks noChangeArrowheads="1"/>
            </p:cNvSpPr>
            <p:nvPr/>
          </p:nvSpPr>
          <p:spPr bwMode="auto">
            <a:xfrm>
              <a:off x="4770439" y="5327652"/>
              <a:ext cx="39482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2" name="Rectangle 27"/>
            <p:cNvSpPr>
              <a:spLocks noChangeArrowheads="1"/>
            </p:cNvSpPr>
            <p:nvPr/>
          </p:nvSpPr>
          <p:spPr bwMode="auto">
            <a:xfrm>
              <a:off x="6264276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" name="Rectangle 28"/>
            <p:cNvSpPr>
              <a:spLocks noChangeArrowheads="1"/>
            </p:cNvSpPr>
            <p:nvPr/>
          </p:nvSpPr>
          <p:spPr bwMode="auto">
            <a:xfrm>
              <a:off x="7608888" y="5327652"/>
              <a:ext cx="39482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" name="Rectangle 29"/>
            <p:cNvSpPr>
              <a:spLocks noChangeArrowheads="1"/>
            </p:cNvSpPr>
            <p:nvPr/>
          </p:nvSpPr>
          <p:spPr bwMode="auto">
            <a:xfrm>
              <a:off x="9102725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7" name="Group 306"/>
          <p:cNvGrpSpPr/>
          <p:nvPr/>
        </p:nvGrpSpPr>
        <p:grpSpPr>
          <a:xfrm>
            <a:off x="1288419" y="3089034"/>
            <a:ext cx="127454" cy="1024816"/>
            <a:chOff x="1321760" y="3171826"/>
            <a:chExt cx="338610" cy="2288953"/>
          </a:xfrm>
        </p:grpSpPr>
        <p:sp>
          <p:nvSpPr>
            <p:cNvPr id="144" name="Rectangle 49"/>
            <p:cNvSpPr>
              <a:spLocks noChangeArrowheads="1"/>
            </p:cNvSpPr>
            <p:nvPr/>
          </p:nvSpPr>
          <p:spPr bwMode="auto">
            <a:xfrm>
              <a:off x="1478923" y="515143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45" name="Rectangle 50"/>
            <p:cNvSpPr>
              <a:spLocks noChangeArrowheads="1"/>
            </p:cNvSpPr>
            <p:nvPr/>
          </p:nvSpPr>
          <p:spPr bwMode="auto">
            <a:xfrm>
              <a:off x="1321760" y="4656140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2</a:t>
              </a:r>
            </a:p>
          </p:txBody>
        </p:sp>
        <p:sp>
          <p:nvSpPr>
            <p:cNvPr id="146" name="Rectangle 51"/>
            <p:cNvSpPr>
              <a:spLocks noChangeArrowheads="1"/>
            </p:cNvSpPr>
            <p:nvPr/>
          </p:nvSpPr>
          <p:spPr bwMode="auto">
            <a:xfrm>
              <a:off x="1321760" y="4160840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4</a:t>
              </a:r>
            </a:p>
          </p:txBody>
        </p:sp>
        <p:sp>
          <p:nvSpPr>
            <p:cNvPr id="147" name="Rectangle 52"/>
            <p:cNvSpPr>
              <a:spLocks noChangeArrowheads="1"/>
            </p:cNvSpPr>
            <p:nvPr/>
          </p:nvSpPr>
          <p:spPr bwMode="auto">
            <a:xfrm>
              <a:off x="1321760" y="3667126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6</a:t>
              </a:r>
            </a:p>
          </p:txBody>
        </p:sp>
        <p:sp>
          <p:nvSpPr>
            <p:cNvPr id="148" name="Rectangle 53"/>
            <p:cNvSpPr>
              <a:spLocks noChangeArrowheads="1"/>
            </p:cNvSpPr>
            <p:nvPr/>
          </p:nvSpPr>
          <p:spPr bwMode="auto">
            <a:xfrm>
              <a:off x="1321760" y="3171826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8</a:t>
              </a:r>
            </a:p>
          </p:txBody>
        </p:sp>
      </p:grpSp>
      <p:grpSp>
        <p:nvGrpSpPr>
          <p:cNvPr id="308" name="Group 307"/>
          <p:cNvGrpSpPr/>
          <p:nvPr/>
        </p:nvGrpSpPr>
        <p:grpSpPr>
          <a:xfrm>
            <a:off x="4233249" y="3097351"/>
            <a:ext cx="81570" cy="1024816"/>
            <a:chOff x="9056847" y="3179764"/>
            <a:chExt cx="216710" cy="2288953"/>
          </a:xfrm>
        </p:grpSpPr>
        <p:sp>
          <p:nvSpPr>
            <p:cNvPr id="226" name="Rectangle 131"/>
            <p:cNvSpPr>
              <a:spLocks noChangeArrowheads="1"/>
            </p:cNvSpPr>
            <p:nvPr/>
          </p:nvSpPr>
          <p:spPr bwMode="auto">
            <a:xfrm>
              <a:off x="9056847" y="5159376"/>
              <a:ext cx="2167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228" name="Rectangle 133"/>
            <p:cNvSpPr>
              <a:spLocks noChangeArrowheads="1"/>
            </p:cNvSpPr>
            <p:nvPr/>
          </p:nvSpPr>
          <p:spPr bwMode="auto">
            <a:xfrm>
              <a:off x="9056847" y="416877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30" name="Rectangle 135"/>
            <p:cNvSpPr>
              <a:spLocks noChangeArrowheads="1"/>
            </p:cNvSpPr>
            <p:nvPr/>
          </p:nvSpPr>
          <p:spPr bwMode="auto">
            <a:xfrm>
              <a:off x="9056847" y="3179764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309" name="Group 308"/>
          <p:cNvGrpSpPr/>
          <p:nvPr/>
        </p:nvGrpSpPr>
        <p:grpSpPr>
          <a:xfrm>
            <a:off x="1465885" y="3141419"/>
            <a:ext cx="2736000" cy="864000"/>
            <a:chOff x="1704660" y="3278189"/>
            <a:chExt cx="7293450" cy="1979613"/>
          </a:xfrm>
        </p:grpSpPr>
        <p:sp>
          <p:nvSpPr>
            <p:cNvPr id="102" name="Line 7"/>
            <p:cNvSpPr>
              <a:spLocks noChangeShapeType="1"/>
            </p:cNvSpPr>
            <p:nvPr/>
          </p:nvSpPr>
          <p:spPr bwMode="auto">
            <a:xfrm>
              <a:off x="1704660" y="5257802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3" name="Line 8"/>
            <p:cNvSpPr>
              <a:spLocks noChangeShapeType="1"/>
            </p:cNvSpPr>
            <p:nvPr/>
          </p:nvSpPr>
          <p:spPr bwMode="auto">
            <a:xfrm>
              <a:off x="1704660" y="3278189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4" name="Line 9"/>
            <p:cNvSpPr>
              <a:spLocks noChangeShapeType="1"/>
            </p:cNvSpPr>
            <p:nvPr/>
          </p:nvSpPr>
          <p:spPr bwMode="auto">
            <a:xfrm flipV="1">
              <a:off x="170466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5" name="Line 10"/>
            <p:cNvSpPr>
              <a:spLocks noChangeShapeType="1"/>
            </p:cNvSpPr>
            <p:nvPr/>
          </p:nvSpPr>
          <p:spPr bwMode="auto">
            <a:xfrm flipV="1">
              <a:off x="2920462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6" name="Line 11"/>
            <p:cNvSpPr>
              <a:spLocks noChangeShapeType="1"/>
            </p:cNvSpPr>
            <p:nvPr/>
          </p:nvSpPr>
          <p:spPr bwMode="auto">
            <a:xfrm flipV="1">
              <a:off x="413626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7" name="Line 12"/>
            <p:cNvSpPr>
              <a:spLocks noChangeShapeType="1"/>
            </p:cNvSpPr>
            <p:nvPr/>
          </p:nvSpPr>
          <p:spPr bwMode="auto">
            <a:xfrm flipV="1">
              <a:off x="535070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8" name="Line 13"/>
            <p:cNvSpPr>
              <a:spLocks noChangeShapeType="1"/>
            </p:cNvSpPr>
            <p:nvPr/>
          </p:nvSpPr>
          <p:spPr bwMode="auto">
            <a:xfrm flipV="1">
              <a:off x="6566506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9" name="Line 14"/>
            <p:cNvSpPr>
              <a:spLocks noChangeShapeType="1"/>
            </p:cNvSpPr>
            <p:nvPr/>
          </p:nvSpPr>
          <p:spPr bwMode="auto">
            <a:xfrm flipV="1">
              <a:off x="7782308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0" name="Line 15"/>
            <p:cNvSpPr>
              <a:spLocks noChangeShapeType="1"/>
            </p:cNvSpPr>
            <p:nvPr/>
          </p:nvSpPr>
          <p:spPr bwMode="auto">
            <a:xfrm flipV="1">
              <a:off x="899811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1" name="Line 16"/>
            <p:cNvSpPr>
              <a:spLocks noChangeShapeType="1"/>
            </p:cNvSpPr>
            <p:nvPr/>
          </p:nvSpPr>
          <p:spPr bwMode="auto">
            <a:xfrm>
              <a:off x="170466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2" name="Line 17"/>
            <p:cNvSpPr>
              <a:spLocks noChangeShapeType="1"/>
            </p:cNvSpPr>
            <p:nvPr/>
          </p:nvSpPr>
          <p:spPr bwMode="auto">
            <a:xfrm>
              <a:off x="2920462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3" name="Line 18"/>
            <p:cNvSpPr>
              <a:spLocks noChangeShapeType="1"/>
            </p:cNvSpPr>
            <p:nvPr/>
          </p:nvSpPr>
          <p:spPr bwMode="auto">
            <a:xfrm>
              <a:off x="413626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4" name="Line 19"/>
            <p:cNvSpPr>
              <a:spLocks noChangeShapeType="1"/>
            </p:cNvSpPr>
            <p:nvPr/>
          </p:nvSpPr>
          <p:spPr bwMode="auto">
            <a:xfrm>
              <a:off x="535070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5" name="Line 20"/>
            <p:cNvSpPr>
              <a:spLocks noChangeShapeType="1"/>
            </p:cNvSpPr>
            <p:nvPr/>
          </p:nvSpPr>
          <p:spPr bwMode="auto">
            <a:xfrm>
              <a:off x="6566506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6" name="Line 21"/>
            <p:cNvSpPr>
              <a:spLocks noChangeShapeType="1"/>
            </p:cNvSpPr>
            <p:nvPr/>
          </p:nvSpPr>
          <p:spPr bwMode="auto">
            <a:xfrm>
              <a:off x="7782308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7" name="Line 22"/>
            <p:cNvSpPr>
              <a:spLocks noChangeShapeType="1"/>
            </p:cNvSpPr>
            <p:nvPr/>
          </p:nvSpPr>
          <p:spPr bwMode="auto">
            <a:xfrm>
              <a:off x="899811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2" name="Line 37"/>
            <p:cNvSpPr>
              <a:spLocks noChangeShapeType="1"/>
            </p:cNvSpPr>
            <p:nvPr/>
          </p:nvSpPr>
          <p:spPr bwMode="auto">
            <a:xfrm flipV="1">
              <a:off x="170466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3" name="Line 38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4" name="Line 39"/>
            <p:cNvSpPr>
              <a:spLocks noChangeShapeType="1"/>
            </p:cNvSpPr>
            <p:nvPr/>
          </p:nvSpPr>
          <p:spPr bwMode="auto">
            <a:xfrm>
              <a:off x="1704660" y="5257802"/>
              <a:ext cx="73520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5" name="Line 40"/>
            <p:cNvSpPr>
              <a:spLocks noChangeShapeType="1"/>
            </p:cNvSpPr>
            <p:nvPr/>
          </p:nvSpPr>
          <p:spPr bwMode="auto">
            <a:xfrm>
              <a:off x="1704660" y="47625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6" name="Line 41"/>
            <p:cNvSpPr>
              <a:spLocks noChangeShapeType="1"/>
            </p:cNvSpPr>
            <p:nvPr/>
          </p:nvSpPr>
          <p:spPr bwMode="auto">
            <a:xfrm>
              <a:off x="170466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7" name="Line 42"/>
            <p:cNvSpPr>
              <a:spLocks noChangeShapeType="1"/>
            </p:cNvSpPr>
            <p:nvPr/>
          </p:nvSpPr>
          <p:spPr bwMode="auto">
            <a:xfrm>
              <a:off x="1704660" y="37734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8" name="Line 43"/>
            <p:cNvSpPr>
              <a:spLocks noChangeShapeType="1"/>
            </p:cNvSpPr>
            <p:nvPr/>
          </p:nvSpPr>
          <p:spPr bwMode="auto">
            <a:xfrm>
              <a:off x="170466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9" name="Line 44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41" name="Line 46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43" name="Line 48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49" name="Freeform 54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0" name="Freeform 55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1" name="Freeform 56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2" name="Freeform 57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3" name="Freeform 58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4" name="Freeform 59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5" name="Freeform 60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6" name="Freeform 61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7" name="Freeform 62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8" name="Freeform 63"/>
            <p:cNvSpPr>
              <a:spLocks/>
            </p:cNvSpPr>
            <p:nvPr/>
          </p:nvSpPr>
          <p:spPr bwMode="auto">
            <a:xfrm>
              <a:off x="2724409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9" name="Freeform 64"/>
            <p:cNvSpPr>
              <a:spLocks/>
            </p:cNvSpPr>
            <p:nvPr/>
          </p:nvSpPr>
          <p:spPr bwMode="auto">
            <a:xfrm>
              <a:off x="283741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0" name="Freeform 65"/>
            <p:cNvSpPr>
              <a:spLocks/>
            </p:cNvSpPr>
            <p:nvPr/>
          </p:nvSpPr>
          <p:spPr bwMode="auto">
            <a:xfrm>
              <a:off x="2950415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1" name="Freeform 66"/>
            <p:cNvSpPr>
              <a:spLocks/>
            </p:cNvSpPr>
            <p:nvPr/>
          </p:nvSpPr>
          <p:spPr bwMode="auto">
            <a:xfrm>
              <a:off x="3063417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2" name="Freeform 67"/>
            <p:cNvSpPr>
              <a:spLocks/>
            </p:cNvSpPr>
            <p:nvPr/>
          </p:nvSpPr>
          <p:spPr bwMode="auto">
            <a:xfrm>
              <a:off x="317642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3" name="Freeform 68"/>
            <p:cNvSpPr>
              <a:spLocks/>
            </p:cNvSpPr>
            <p:nvPr/>
          </p:nvSpPr>
          <p:spPr bwMode="auto">
            <a:xfrm>
              <a:off x="328942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4" name="Freeform 69"/>
            <p:cNvSpPr>
              <a:spLocks/>
            </p:cNvSpPr>
            <p:nvPr/>
          </p:nvSpPr>
          <p:spPr bwMode="auto">
            <a:xfrm>
              <a:off x="3402426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5" name="Freeform 70"/>
            <p:cNvSpPr>
              <a:spLocks/>
            </p:cNvSpPr>
            <p:nvPr/>
          </p:nvSpPr>
          <p:spPr bwMode="auto">
            <a:xfrm>
              <a:off x="3516791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6" name="Freeform 71"/>
            <p:cNvSpPr>
              <a:spLocks/>
            </p:cNvSpPr>
            <p:nvPr/>
          </p:nvSpPr>
          <p:spPr bwMode="auto">
            <a:xfrm>
              <a:off x="362979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7" name="Freeform 72"/>
            <p:cNvSpPr>
              <a:spLocks/>
            </p:cNvSpPr>
            <p:nvPr/>
          </p:nvSpPr>
          <p:spPr bwMode="auto">
            <a:xfrm>
              <a:off x="374279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8" name="Freeform 73"/>
            <p:cNvSpPr>
              <a:spLocks/>
            </p:cNvSpPr>
            <p:nvPr/>
          </p:nvSpPr>
          <p:spPr bwMode="auto">
            <a:xfrm>
              <a:off x="385579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9" name="Freeform 74"/>
            <p:cNvSpPr>
              <a:spLocks/>
            </p:cNvSpPr>
            <p:nvPr/>
          </p:nvSpPr>
          <p:spPr bwMode="auto">
            <a:xfrm>
              <a:off x="396880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0" name="Freeform 75"/>
            <p:cNvSpPr>
              <a:spLocks/>
            </p:cNvSpPr>
            <p:nvPr/>
          </p:nvSpPr>
          <p:spPr bwMode="auto">
            <a:xfrm>
              <a:off x="40818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1" name="Freeform 76"/>
            <p:cNvSpPr>
              <a:spLocks/>
            </p:cNvSpPr>
            <p:nvPr/>
          </p:nvSpPr>
          <p:spPr bwMode="auto">
            <a:xfrm>
              <a:off x="4194808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2" name="Freeform 77"/>
            <p:cNvSpPr>
              <a:spLocks/>
            </p:cNvSpPr>
            <p:nvPr/>
          </p:nvSpPr>
          <p:spPr bwMode="auto">
            <a:xfrm>
              <a:off x="430917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3" name="Freeform 78"/>
            <p:cNvSpPr>
              <a:spLocks/>
            </p:cNvSpPr>
            <p:nvPr/>
          </p:nvSpPr>
          <p:spPr bwMode="auto">
            <a:xfrm>
              <a:off x="442217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4" name="Freeform 79"/>
            <p:cNvSpPr>
              <a:spLocks/>
            </p:cNvSpPr>
            <p:nvPr/>
          </p:nvSpPr>
          <p:spPr bwMode="auto">
            <a:xfrm>
              <a:off x="453517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5" name="Freeform 80"/>
            <p:cNvSpPr>
              <a:spLocks/>
            </p:cNvSpPr>
            <p:nvPr/>
          </p:nvSpPr>
          <p:spPr bwMode="auto">
            <a:xfrm>
              <a:off x="464818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6" name="Freeform 81"/>
            <p:cNvSpPr>
              <a:spLocks/>
            </p:cNvSpPr>
            <p:nvPr/>
          </p:nvSpPr>
          <p:spPr bwMode="auto">
            <a:xfrm>
              <a:off x="476118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7" name="Freeform 82"/>
            <p:cNvSpPr>
              <a:spLocks/>
            </p:cNvSpPr>
            <p:nvPr/>
          </p:nvSpPr>
          <p:spPr bwMode="auto">
            <a:xfrm>
              <a:off x="487418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8" name="Freeform 83"/>
            <p:cNvSpPr>
              <a:spLocks/>
            </p:cNvSpPr>
            <p:nvPr/>
          </p:nvSpPr>
          <p:spPr bwMode="auto">
            <a:xfrm>
              <a:off x="4987189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9" name="Freeform 84"/>
            <p:cNvSpPr>
              <a:spLocks/>
            </p:cNvSpPr>
            <p:nvPr/>
          </p:nvSpPr>
          <p:spPr bwMode="auto">
            <a:xfrm>
              <a:off x="5101554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7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0" name="Freeform 85"/>
            <p:cNvSpPr>
              <a:spLocks/>
            </p:cNvSpPr>
            <p:nvPr/>
          </p:nvSpPr>
          <p:spPr bwMode="auto">
            <a:xfrm>
              <a:off x="5214556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9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1" name="Freeform 86"/>
            <p:cNvSpPr>
              <a:spLocks/>
            </p:cNvSpPr>
            <p:nvPr/>
          </p:nvSpPr>
          <p:spPr bwMode="auto">
            <a:xfrm>
              <a:off x="5327559" y="5251452"/>
              <a:ext cx="11300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3 h 3"/>
                <a:gd name="T4" fmla="*/ 3 w 83"/>
                <a:gd name="T5" fmla="*/ 3 h 3"/>
                <a:gd name="T6" fmla="*/ 5 w 83"/>
                <a:gd name="T7" fmla="*/ 3 h 3"/>
                <a:gd name="T8" fmla="*/ 6 w 83"/>
                <a:gd name="T9" fmla="*/ 3 h 3"/>
                <a:gd name="T10" fmla="*/ 8 w 83"/>
                <a:gd name="T11" fmla="*/ 3 h 3"/>
                <a:gd name="T12" fmla="*/ 10 w 83"/>
                <a:gd name="T13" fmla="*/ 3 h 3"/>
                <a:gd name="T14" fmla="*/ 12 w 83"/>
                <a:gd name="T15" fmla="*/ 3 h 3"/>
                <a:gd name="T16" fmla="*/ 13 w 83"/>
                <a:gd name="T17" fmla="*/ 2 h 3"/>
                <a:gd name="T18" fmla="*/ 15 w 83"/>
                <a:gd name="T19" fmla="*/ 2 h 3"/>
                <a:gd name="T20" fmla="*/ 17 w 83"/>
                <a:gd name="T21" fmla="*/ 2 h 3"/>
                <a:gd name="T22" fmla="*/ 19 w 83"/>
                <a:gd name="T23" fmla="*/ 2 h 3"/>
                <a:gd name="T24" fmla="*/ 20 w 83"/>
                <a:gd name="T25" fmla="*/ 2 h 3"/>
                <a:gd name="T26" fmla="*/ 22 w 83"/>
                <a:gd name="T27" fmla="*/ 2 h 3"/>
                <a:gd name="T28" fmla="*/ 24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7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3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8 w 83"/>
                <a:gd name="T81" fmla="*/ 0 h 3"/>
                <a:gd name="T82" fmla="*/ 70 w 83"/>
                <a:gd name="T83" fmla="*/ 0 h 3"/>
                <a:gd name="T84" fmla="*/ 71 w 83"/>
                <a:gd name="T85" fmla="*/ 0 h 3"/>
                <a:gd name="T86" fmla="*/ 73 w 83"/>
                <a:gd name="T87" fmla="*/ 0 h 3"/>
                <a:gd name="T88" fmla="*/ 75 w 83"/>
                <a:gd name="T89" fmla="*/ 0 h 3"/>
                <a:gd name="T90" fmla="*/ 76 w 83"/>
                <a:gd name="T91" fmla="*/ 0 h 3"/>
                <a:gd name="T92" fmla="*/ 78 w 83"/>
                <a:gd name="T93" fmla="*/ 0 h 3"/>
                <a:gd name="T94" fmla="*/ 80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3"/>
                  </a:lnTo>
                  <a:lnTo>
                    <a:pt x="3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2" name="Freeform 87"/>
            <p:cNvSpPr>
              <a:spLocks/>
            </p:cNvSpPr>
            <p:nvPr/>
          </p:nvSpPr>
          <p:spPr bwMode="auto">
            <a:xfrm>
              <a:off x="5440562" y="5237164"/>
              <a:ext cx="113003" cy="14288"/>
            </a:xfrm>
            <a:custGeom>
              <a:avLst/>
              <a:gdLst>
                <a:gd name="T0" fmla="*/ 0 w 83"/>
                <a:gd name="T1" fmla="*/ 9 h 9"/>
                <a:gd name="T2" fmla="*/ 2 w 83"/>
                <a:gd name="T3" fmla="*/ 9 h 9"/>
                <a:gd name="T4" fmla="*/ 3 w 83"/>
                <a:gd name="T5" fmla="*/ 9 h 9"/>
                <a:gd name="T6" fmla="*/ 5 w 83"/>
                <a:gd name="T7" fmla="*/ 8 h 9"/>
                <a:gd name="T8" fmla="*/ 7 w 83"/>
                <a:gd name="T9" fmla="*/ 8 h 9"/>
                <a:gd name="T10" fmla="*/ 8 w 83"/>
                <a:gd name="T11" fmla="*/ 8 h 9"/>
                <a:gd name="T12" fmla="*/ 10 w 83"/>
                <a:gd name="T13" fmla="*/ 8 h 9"/>
                <a:gd name="T14" fmla="*/ 12 w 83"/>
                <a:gd name="T15" fmla="*/ 8 h 9"/>
                <a:gd name="T16" fmla="*/ 13 w 83"/>
                <a:gd name="T17" fmla="*/ 8 h 9"/>
                <a:gd name="T18" fmla="*/ 15 w 83"/>
                <a:gd name="T19" fmla="*/ 7 h 9"/>
                <a:gd name="T20" fmla="*/ 17 w 83"/>
                <a:gd name="T21" fmla="*/ 7 h 9"/>
                <a:gd name="T22" fmla="*/ 19 w 83"/>
                <a:gd name="T23" fmla="*/ 7 h 9"/>
                <a:gd name="T24" fmla="*/ 20 w 83"/>
                <a:gd name="T25" fmla="*/ 7 h 9"/>
                <a:gd name="T26" fmla="*/ 22 w 83"/>
                <a:gd name="T27" fmla="*/ 7 h 9"/>
                <a:gd name="T28" fmla="*/ 24 w 83"/>
                <a:gd name="T29" fmla="*/ 7 h 9"/>
                <a:gd name="T30" fmla="*/ 25 w 83"/>
                <a:gd name="T31" fmla="*/ 7 h 9"/>
                <a:gd name="T32" fmla="*/ 27 w 83"/>
                <a:gd name="T33" fmla="*/ 7 h 9"/>
                <a:gd name="T34" fmla="*/ 29 w 83"/>
                <a:gd name="T35" fmla="*/ 7 h 9"/>
                <a:gd name="T36" fmla="*/ 31 w 83"/>
                <a:gd name="T37" fmla="*/ 6 h 9"/>
                <a:gd name="T38" fmla="*/ 32 w 83"/>
                <a:gd name="T39" fmla="*/ 6 h 9"/>
                <a:gd name="T40" fmla="*/ 34 w 83"/>
                <a:gd name="T41" fmla="*/ 6 h 9"/>
                <a:gd name="T42" fmla="*/ 36 w 83"/>
                <a:gd name="T43" fmla="*/ 6 h 9"/>
                <a:gd name="T44" fmla="*/ 38 w 83"/>
                <a:gd name="T45" fmla="*/ 6 h 9"/>
                <a:gd name="T46" fmla="*/ 39 w 83"/>
                <a:gd name="T47" fmla="*/ 5 h 9"/>
                <a:gd name="T48" fmla="*/ 41 w 83"/>
                <a:gd name="T49" fmla="*/ 5 h 9"/>
                <a:gd name="T50" fmla="*/ 43 w 83"/>
                <a:gd name="T51" fmla="*/ 5 h 9"/>
                <a:gd name="T52" fmla="*/ 44 w 83"/>
                <a:gd name="T53" fmla="*/ 5 h 9"/>
                <a:gd name="T54" fmla="*/ 46 w 83"/>
                <a:gd name="T55" fmla="*/ 5 h 9"/>
                <a:gd name="T56" fmla="*/ 48 w 83"/>
                <a:gd name="T57" fmla="*/ 5 h 9"/>
                <a:gd name="T58" fmla="*/ 49 w 83"/>
                <a:gd name="T59" fmla="*/ 4 h 9"/>
                <a:gd name="T60" fmla="*/ 51 w 83"/>
                <a:gd name="T61" fmla="*/ 4 h 9"/>
                <a:gd name="T62" fmla="*/ 53 w 83"/>
                <a:gd name="T63" fmla="*/ 4 h 9"/>
                <a:gd name="T64" fmla="*/ 54 w 83"/>
                <a:gd name="T65" fmla="*/ 4 h 9"/>
                <a:gd name="T66" fmla="*/ 56 w 83"/>
                <a:gd name="T67" fmla="*/ 4 h 9"/>
                <a:gd name="T68" fmla="*/ 58 w 83"/>
                <a:gd name="T69" fmla="*/ 4 h 9"/>
                <a:gd name="T70" fmla="*/ 59 w 83"/>
                <a:gd name="T71" fmla="*/ 3 h 9"/>
                <a:gd name="T72" fmla="*/ 61 w 83"/>
                <a:gd name="T73" fmla="*/ 3 h 9"/>
                <a:gd name="T74" fmla="*/ 63 w 83"/>
                <a:gd name="T75" fmla="*/ 3 h 9"/>
                <a:gd name="T76" fmla="*/ 64 w 83"/>
                <a:gd name="T77" fmla="*/ 3 h 9"/>
                <a:gd name="T78" fmla="*/ 66 w 83"/>
                <a:gd name="T79" fmla="*/ 2 h 9"/>
                <a:gd name="T80" fmla="*/ 68 w 83"/>
                <a:gd name="T81" fmla="*/ 2 h 9"/>
                <a:gd name="T82" fmla="*/ 69 w 83"/>
                <a:gd name="T83" fmla="*/ 2 h 9"/>
                <a:gd name="T84" fmla="*/ 71 w 83"/>
                <a:gd name="T85" fmla="*/ 2 h 9"/>
                <a:gd name="T86" fmla="*/ 73 w 83"/>
                <a:gd name="T87" fmla="*/ 2 h 9"/>
                <a:gd name="T88" fmla="*/ 75 w 83"/>
                <a:gd name="T89" fmla="*/ 1 h 9"/>
                <a:gd name="T90" fmla="*/ 76 w 83"/>
                <a:gd name="T91" fmla="*/ 1 h 9"/>
                <a:gd name="T92" fmla="*/ 78 w 83"/>
                <a:gd name="T93" fmla="*/ 1 h 9"/>
                <a:gd name="T94" fmla="*/ 80 w 83"/>
                <a:gd name="T95" fmla="*/ 0 h 9"/>
                <a:gd name="T96" fmla="*/ 82 w 83"/>
                <a:gd name="T97" fmla="*/ 0 h 9"/>
                <a:gd name="T98" fmla="*/ 83 w 83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9"/>
                  </a:moveTo>
                  <a:lnTo>
                    <a:pt x="2" y="9"/>
                  </a:lnTo>
                  <a:lnTo>
                    <a:pt x="3" y="9"/>
                  </a:lnTo>
                  <a:lnTo>
                    <a:pt x="5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5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4" y="7"/>
                  </a:lnTo>
                  <a:lnTo>
                    <a:pt x="25" y="7"/>
                  </a:lnTo>
                  <a:lnTo>
                    <a:pt x="27" y="7"/>
                  </a:lnTo>
                  <a:lnTo>
                    <a:pt x="29" y="7"/>
                  </a:lnTo>
                  <a:lnTo>
                    <a:pt x="31" y="6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8" y="5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3" name="Freeform 88"/>
            <p:cNvSpPr>
              <a:spLocks/>
            </p:cNvSpPr>
            <p:nvPr/>
          </p:nvSpPr>
          <p:spPr bwMode="auto">
            <a:xfrm>
              <a:off x="5553565" y="5200652"/>
              <a:ext cx="113003" cy="36513"/>
            </a:xfrm>
            <a:custGeom>
              <a:avLst/>
              <a:gdLst>
                <a:gd name="T0" fmla="*/ 0 w 83"/>
                <a:gd name="T1" fmla="*/ 23 h 23"/>
                <a:gd name="T2" fmla="*/ 2 w 83"/>
                <a:gd name="T3" fmla="*/ 23 h 23"/>
                <a:gd name="T4" fmla="*/ 4 w 83"/>
                <a:gd name="T5" fmla="*/ 22 h 23"/>
                <a:gd name="T6" fmla="*/ 5 w 83"/>
                <a:gd name="T7" fmla="*/ 22 h 23"/>
                <a:gd name="T8" fmla="*/ 7 w 83"/>
                <a:gd name="T9" fmla="*/ 22 h 23"/>
                <a:gd name="T10" fmla="*/ 9 w 83"/>
                <a:gd name="T11" fmla="*/ 21 h 23"/>
                <a:gd name="T12" fmla="*/ 10 w 83"/>
                <a:gd name="T13" fmla="*/ 21 h 23"/>
                <a:gd name="T14" fmla="*/ 12 w 83"/>
                <a:gd name="T15" fmla="*/ 21 h 23"/>
                <a:gd name="T16" fmla="*/ 14 w 83"/>
                <a:gd name="T17" fmla="*/ 20 h 23"/>
                <a:gd name="T18" fmla="*/ 15 w 83"/>
                <a:gd name="T19" fmla="*/ 20 h 23"/>
                <a:gd name="T20" fmla="*/ 17 w 83"/>
                <a:gd name="T21" fmla="*/ 20 h 23"/>
                <a:gd name="T22" fmla="*/ 19 w 83"/>
                <a:gd name="T23" fmla="*/ 19 h 23"/>
                <a:gd name="T24" fmla="*/ 21 w 83"/>
                <a:gd name="T25" fmla="*/ 19 h 23"/>
                <a:gd name="T26" fmla="*/ 22 w 83"/>
                <a:gd name="T27" fmla="*/ 19 h 23"/>
                <a:gd name="T28" fmla="*/ 24 w 83"/>
                <a:gd name="T29" fmla="*/ 18 h 23"/>
                <a:gd name="T30" fmla="*/ 26 w 83"/>
                <a:gd name="T31" fmla="*/ 18 h 23"/>
                <a:gd name="T32" fmla="*/ 27 w 83"/>
                <a:gd name="T33" fmla="*/ 18 h 23"/>
                <a:gd name="T34" fmla="*/ 29 w 83"/>
                <a:gd name="T35" fmla="*/ 17 h 23"/>
                <a:gd name="T36" fmla="*/ 31 w 83"/>
                <a:gd name="T37" fmla="*/ 17 h 23"/>
                <a:gd name="T38" fmla="*/ 32 w 83"/>
                <a:gd name="T39" fmla="*/ 16 h 23"/>
                <a:gd name="T40" fmla="*/ 34 w 83"/>
                <a:gd name="T41" fmla="*/ 16 h 23"/>
                <a:gd name="T42" fmla="*/ 36 w 83"/>
                <a:gd name="T43" fmla="*/ 16 h 23"/>
                <a:gd name="T44" fmla="*/ 37 w 83"/>
                <a:gd name="T45" fmla="*/ 15 h 23"/>
                <a:gd name="T46" fmla="*/ 39 w 83"/>
                <a:gd name="T47" fmla="*/ 15 h 23"/>
                <a:gd name="T48" fmla="*/ 41 w 83"/>
                <a:gd name="T49" fmla="*/ 14 h 23"/>
                <a:gd name="T50" fmla="*/ 43 w 83"/>
                <a:gd name="T51" fmla="*/ 14 h 23"/>
                <a:gd name="T52" fmla="*/ 44 w 83"/>
                <a:gd name="T53" fmla="*/ 13 h 23"/>
                <a:gd name="T54" fmla="*/ 46 w 83"/>
                <a:gd name="T55" fmla="*/ 13 h 23"/>
                <a:gd name="T56" fmla="*/ 48 w 83"/>
                <a:gd name="T57" fmla="*/ 12 h 23"/>
                <a:gd name="T58" fmla="*/ 50 w 83"/>
                <a:gd name="T59" fmla="*/ 12 h 23"/>
                <a:gd name="T60" fmla="*/ 51 w 83"/>
                <a:gd name="T61" fmla="*/ 11 h 23"/>
                <a:gd name="T62" fmla="*/ 53 w 83"/>
                <a:gd name="T63" fmla="*/ 11 h 23"/>
                <a:gd name="T64" fmla="*/ 55 w 83"/>
                <a:gd name="T65" fmla="*/ 11 h 23"/>
                <a:gd name="T66" fmla="*/ 56 w 83"/>
                <a:gd name="T67" fmla="*/ 10 h 23"/>
                <a:gd name="T68" fmla="*/ 58 w 83"/>
                <a:gd name="T69" fmla="*/ 9 h 23"/>
                <a:gd name="T70" fmla="*/ 60 w 83"/>
                <a:gd name="T71" fmla="*/ 9 h 23"/>
                <a:gd name="T72" fmla="*/ 61 w 83"/>
                <a:gd name="T73" fmla="*/ 8 h 23"/>
                <a:gd name="T74" fmla="*/ 63 w 83"/>
                <a:gd name="T75" fmla="*/ 8 h 23"/>
                <a:gd name="T76" fmla="*/ 65 w 83"/>
                <a:gd name="T77" fmla="*/ 7 h 23"/>
                <a:gd name="T78" fmla="*/ 66 w 83"/>
                <a:gd name="T79" fmla="*/ 7 h 23"/>
                <a:gd name="T80" fmla="*/ 68 w 83"/>
                <a:gd name="T81" fmla="*/ 6 h 23"/>
                <a:gd name="T82" fmla="*/ 70 w 83"/>
                <a:gd name="T83" fmla="*/ 5 h 23"/>
                <a:gd name="T84" fmla="*/ 71 w 83"/>
                <a:gd name="T85" fmla="*/ 5 h 23"/>
                <a:gd name="T86" fmla="*/ 73 w 83"/>
                <a:gd name="T87" fmla="*/ 4 h 23"/>
                <a:gd name="T88" fmla="*/ 75 w 83"/>
                <a:gd name="T89" fmla="*/ 4 h 23"/>
                <a:gd name="T90" fmla="*/ 76 w 83"/>
                <a:gd name="T91" fmla="*/ 3 h 23"/>
                <a:gd name="T92" fmla="*/ 78 w 83"/>
                <a:gd name="T93" fmla="*/ 2 h 23"/>
                <a:gd name="T94" fmla="*/ 80 w 83"/>
                <a:gd name="T95" fmla="*/ 2 h 23"/>
                <a:gd name="T96" fmla="*/ 81 w 83"/>
                <a:gd name="T97" fmla="*/ 1 h 23"/>
                <a:gd name="T98" fmla="*/ 83 w 83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3">
                  <a:moveTo>
                    <a:pt x="0" y="23"/>
                  </a:moveTo>
                  <a:lnTo>
                    <a:pt x="2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7" y="22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0"/>
                  </a:lnTo>
                  <a:lnTo>
                    <a:pt x="15" y="20"/>
                  </a:lnTo>
                  <a:lnTo>
                    <a:pt x="17" y="20"/>
                  </a:lnTo>
                  <a:lnTo>
                    <a:pt x="19" y="19"/>
                  </a:lnTo>
                  <a:lnTo>
                    <a:pt x="21" y="19"/>
                  </a:lnTo>
                  <a:lnTo>
                    <a:pt x="22" y="19"/>
                  </a:lnTo>
                  <a:lnTo>
                    <a:pt x="24" y="18"/>
                  </a:lnTo>
                  <a:lnTo>
                    <a:pt x="26" y="18"/>
                  </a:lnTo>
                  <a:lnTo>
                    <a:pt x="27" y="18"/>
                  </a:lnTo>
                  <a:lnTo>
                    <a:pt x="29" y="17"/>
                  </a:lnTo>
                  <a:lnTo>
                    <a:pt x="31" y="17"/>
                  </a:lnTo>
                  <a:lnTo>
                    <a:pt x="32" y="16"/>
                  </a:lnTo>
                  <a:lnTo>
                    <a:pt x="34" y="16"/>
                  </a:lnTo>
                  <a:lnTo>
                    <a:pt x="36" y="16"/>
                  </a:lnTo>
                  <a:lnTo>
                    <a:pt x="37" y="15"/>
                  </a:lnTo>
                  <a:lnTo>
                    <a:pt x="39" y="15"/>
                  </a:lnTo>
                  <a:lnTo>
                    <a:pt x="41" y="14"/>
                  </a:lnTo>
                  <a:lnTo>
                    <a:pt x="43" y="14"/>
                  </a:lnTo>
                  <a:lnTo>
                    <a:pt x="44" y="13"/>
                  </a:lnTo>
                  <a:lnTo>
                    <a:pt x="46" y="13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1"/>
                  </a:lnTo>
                  <a:lnTo>
                    <a:pt x="56" y="10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8"/>
                  </a:lnTo>
                  <a:lnTo>
                    <a:pt x="63" y="8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8" y="6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4" name="Freeform 89"/>
            <p:cNvSpPr>
              <a:spLocks/>
            </p:cNvSpPr>
            <p:nvPr/>
          </p:nvSpPr>
          <p:spPr bwMode="auto">
            <a:xfrm>
              <a:off x="5666567" y="5113339"/>
              <a:ext cx="113003" cy="87313"/>
            </a:xfrm>
            <a:custGeom>
              <a:avLst/>
              <a:gdLst>
                <a:gd name="T0" fmla="*/ 0 w 83"/>
                <a:gd name="T1" fmla="*/ 55 h 55"/>
                <a:gd name="T2" fmla="*/ 2 w 83"/>
                <a:gd name="T3" fmla="*/ 54 h 55"/>
                <a:gd name="T4" fmla="*/ 4 w 83"/>
                <a:gd name="T5" fmla="*/ 53 h 55"/>
                <a:gd name="T6" fmla="*/ 5 w 83"/>
                <a:gd name="T7" fmla="*/ 53 h 55"/>
                <a:gd name="T8" fmla="*/ 7 w 83"/>
                <a:gd name="T9" fmla="*/ 52 h 55"/>
                <a:gd name="T10" fmla="*/ 9 w 83"/>
                <a:gd name="T11" fmla="*/ 51 h 55"/>
                <a:gd name="T12" fmla="*/ 11 w 83"/>
                <a:gd name="T13" fmla="*/ 50 h 55"/>
                <a:gd name="T14" fmla="*/ 12 w 83"/>
                <a:gd name="T15" fmla="*/ 50 h 55"/>
                <a:gd name="T16" fmla="*/ 14 w 83"/>
                <a:gd name="T17" fmla="*/ 49 h 55"/>
                <a:gd name="T18" fmla="*/ 16 w 83"/>
                <a:gd name="T19" fmla="*/ 48 h 55"/>
                <a:gd name="T20" fmla="*/ 17 w 83"/>
                <a:gd name="T21" fmla="*/ 47 h 55"/>
                <a:gd name="T22" fmla="*/ 19 w 83"/>
                <a:gd name="T23" fmla="*/ 46 h 55"/>
                <a:gd name="T24" fmla="*/ 21 w 83"/>
                <a:gd name="T25" fmla="*/ 46 h 55"/>
                <a:gd name="T26" fmla="*/ 22 w 83"/>
                <a:gd name="T27" fmla="*/ 44 h 55"/>
                <a:gd name="T28" fmla="*/ 24 w 83"/>
                <a:gd name="T29" fmla="*/ 44 h 55"/>
                <a:gd name="T30" fmla="*/ 26 w 83"/>
                <a:gd name="T31" fmla="*/ 43 h 55"/>
                <a:gd name="T32" fmla="*/ 28 w 83"/>
                <a:gd name="T33" fmla="*/ 42 h 55"/>
                <a:gd name="T34" fmla="*/ 29 w 83"/>
                <a:gd name="T35" fmla="*/ 41 h 55"/>
                <a:gd name="T36" fmla="*/ 31 w 83"/>
                <a:gd name="T37" fmla="*/ 40 h 55"/>
                <a:gd name="T38" fmla="*/ 33 w 83"/>
                <a:gd name="T39" fmla="*/ 39 h 55"/>
                <a:gd name="T40" fmla="*/ 34 w 83"/>
                <a:gd name="T41" fmla="*/ 38 h 55"/>
                <a:gd name="T42" fmla="*/ 36 w 83"/>
                <a:gd name="T43" fmla="*/ 37 h 55"/>
                <a:gd name="T44" fmla="*/ 38 w 83"/>
                <a:gd name="T45" fmla="*/ 36 h 55"/>
                <a:gd name="T46" fmla="*/ 39 w 83"/>
                <a:gd name="T47" fmla="*/ 35 h 55"/>
                <a:gd name="T48" fmla="*/ 41 w 83"/>
                <a:gd name="T49" fmla="*/ 34 h 55"/>
                <a:gd name="T50" fmla="*/ 43 w 83"/>
                <a:gd name="T51" fmla="*/ 33 h 55"/>
                <a:gd name="T52" fmla="*/ 44 w 83"/>
                <a:gd name="T53" fmla="*/ 32 h 55"/>
                <a:gd name="T54" fmla="*/ 46 w 83"/>
                <a:gd name="T55" fmla="*/ 30 h 55"/>
                <a:gd name="T56" fmla="*/ 48 w 83"/>
                <a:gd name="T57" fmla="*/ 29 h 55"/>
                <a:gd name="T58" fmla="*/ 49 w 83"/>
                <a:gd name="T59" fmla="*/ 28 h 55"/>
                <a:gd name="T60" fmla="*/ 51 w 83"/>
                <a:gd name="T61" fmla="*/ 27 h 55"/>
                <a:gd name="T62" fmla="*/ 53 w 83"/>
                <a:gd name="T63" fmla="*/ 26 h 55"/>
                <a:gd name="T64" fmla="*/ 55 w 83"/>
                <a:gd name="T65" fmla="*/ 25 h 55"/>
                <a:gd name="T66" fmla="*/ 56 w 83"/>
                <a:gd name="T67" fmla="*/ 23 h 55"/>
                <a:gd name="T68" fmla="*/ 58 w 83"/>
                <a:gd name="T69" fmla="*/ 22 h 55"/>
                <a:gd name="T70" fmla="*/ 60 w 83"/>
                <a:gd name="T71" fmla="*/ 21 h 55"/>
                <a:gd name="T72" fmla="*/ 62 w 83"/>
                <a:gd name="T73" fmla="*/ 20 h 55"/>
                <a:gd name="T74" fmla="*/ 63 w 83"/>
                <a:gd name="T75" fmla="*/ 18 h 55"/>
                <a:gd name="T76" fmla="*/ 65 w 83"/>
                <a:gd name="T77" fmla="*/ 17 h 55"/>
                <a:gd name="T78" fmla="*/ 67 w 83"/>
                <a:gd name="T79" fmla="*/ 15 h 55"/>
                <a:gd name="T80" fmla="*/ 68 w 83"/>
                <a:gd name="T81" fmla="*/ 14 h 55"/>
                <a:gd name="T82" fmla="*/ 70 w 83"/>
                <a:gd name="T83" fmla="*/ 13 h 55"/>
                <a:gd name="T84" fmla="*/ 72 w 83"/>
                <a:gd name="T85" fmla="*/ 11 h 55"/>
                <a:gd name="T86" fmla="*/ 73 w 83"/>
                <a:gd name="T87" fmla="*/ 9 h 55"/>
                <a:gd name="T88" fmla="*/ 75 w 83"/>
                <a:gd name="T89" fmla="*/ 8 h 55"/>
                <a:gd name="T90" fmla="*/ 77 w 83"/>
                <a:gd name="T91" fmla="*/ 7 h 55"/>
                <a:gd name="T92" fmla="*/ 78 w 83"/>
                <a:gd name="T93" fmla="*/ 5 h 55"/>
                <a:gd name="T94" fmla="*/ 80 w 83"/>
                <a:gd name="T95" fmla="*/ 4 h 55"/>
                <a:gd name="T96" fmla="*/ 82 w 83"/>
                <a:gd name="T97" fmla="*/ 2 h 55"/>
                <a:gd name="T98" fmla="*/ 83 w 83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5">
                  <a:moveTo>
                    <a:pt x="0" y="55"/>
                  </a:moveTo>
                  <a:lnTo>
                    <a:pt x="2" y="54"/>
                  </a:lnTo>
                  <a:lnTo>
                    <a:pt x="4" y="53"/>
                  </a:lnTo>
                  <a:lnTo>
                    <a:pt x="5" y="53"/>
                  </a:lnTo>
                  <a:lnTo>
                    <a:pt x="7" y="52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4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1" y="46"/>
                  </a:lnTo>
                  <a:lnTo>
                    <a:pt x="22" y="44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1"/>
                  </a:lnTo>
                  <a:lnTo>
                    <a:pt x="31" y="40"/>
                  </a:lnTo>
                  <a:lnTo>
                    <a:pt x="33" y="39"/>
                  </a:lnTo>
                  <a:lnTo>
                    <a:pt x="34" y="38"/>
                  </a:lnTo>
                  <a:lnTo>
                    <a:pt x="36" y="37"/>
                  </a:lnTo>
                  <a:lnTo>
                    <a:pt x="38" y="36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6"/>
                  </a:lnTo>
                  <a:lnTo>
                    <a:pt x="55" y="25"/>
                  </a:lnTo>
                  <a:lnTo>
                    <a:pt x="56" y="23"/>
                  </a:lnTo>
                  <a:lnTo>
                    <a:pt x="58" y="22"/>
                  </a:lnTo>
                  <a:lnTo>
                    <a:pt x="60" y="21"/>
                  </a:lnTo>
                  <a:lnTo>
                    <a:pt x="62" y="20"/>
                  </a:lnTo>
                  <a:lnTo>
                    <a:pt x="63" y="18"/>
                  </a:lnTo>
                  <a:lnTo>
                    <a:pt x="65" y="17"/>
                  </a:lnTo>
                  <a:lnTo>
                    <a:pt x="67" y="15"/>
                  </a:lnTo>
                  <a:lnTo>
                    <a:pt x="68" y="14"/>
                  </a:lnTo>
                  <a:lnTo>
                    <a:pt x="70" y="13"/>
                  </a:lnTo>
                  <a:lnTo>
                    <a:pt x="72" y="11"/>
                  </a:lnTo>
                  <a:lnTo>
                    <a:pt x="73" y="9"/>
                  </a:lnTo>
                  <a:lnTo>
                    <a:pt x="75" y="8"/>
                  </a:lnTo>
                  <a:lnTo>
                    <a:pt x="77" y="7"/>
                  </a:lnTo>
                  <a:lnTo>
                    <a:pt x="78" y="5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5" name="Freeform 90"/>
            <p:cNvSpPr>
              <a:spLocks/>
            </p:cNvSpPr>
            <p:nvPr/>
          </p:nvSpPr>
          <p:spPr bwMode="auto">
            <a:xfrm>
              <a:off x="5779571" y="4929189"/>
              <a:ext cx="114364" cy="184150"/>
            </a:xfrm>
            <a:custGeom>
              <a:avLst/>
              <a:gdLst>
                <a:gd name="T0" fmla="*/ 0 w 84"/>
                <a:gd name="T1" fmla="*/ 116 h 116"/>
                <a:gd name="T2" fmla="*/ 2 w 84"/>
                <a:gd name="T3" fmla="*/ 114 h 116"/>
                <a:gd name="T4" fmla="*/ 4 w 84"/>
                <a:gd name="T5" fmla="*/ 113 h 116"/>
                <a:gd name="T6" fmla="*/ 5 w 84"/>
                <a:gd name="T7" fmla="*/ 111 h 116"/>
                <a:gd name="T8" fmla="*/ 7 w 84"/>
                <a:gd name="T9" fmla="*/ 109 h 116"/>
                <a:gd name="T10" fmla="*/ 9 w 84"/>
                <a:gd name="T11" fmla="*/ 108 h 116"/>
                <a:gd name="T12" fmla="*/ 11 w 84"/>
                <a:gd name="T13" fmla="*/ 106 h 116"/>
                <a:gd name="T14" fmla="*/ 12 w 84"/>
                <a:gd name="T15" fmla="*/ 104 h 116"/>
                <a:gd name="T16" fmla="*/ 14 w 84"/>
                <a:gd name="T17" fmla="*/ 102 h 116"/>
                <a:gd name="T18" fmla="*/ 16 w 84"/>
                <a:gd name="T19" fmla="*/ 100 h 116"/>
                <a:gd name="T20" fmla="*/ 17 w 84"/>
                <a:gd name="T21" fmla="*/ 99 h 116"/>
                <a:gd name="T22" fmla="*/ 19 w 84"/>
                <a:gd name="T23" fmla="*/ 97 h 116"/>
                <a:gd name="T24" fmla="*/ 21 w 84"/>
                <a:gd name="T25" fmla="*/ 95 h 116"/>
                <a:gd name="T26" fmla="*/ 23 w 84"/>
                <a:gd name="T27" fmla="*/ 93 h 116"/>
                <a:gd name="T28" fmla="*/ 24 w 84"/>
                <a:gd name="T29" fmla="*/ 91 h 116"/>
                <a:gd name="T30" fmla="*/ 26 w 84"/>
                <a:gd name="T31" fmla="*/ 89 h 116"/>
                <a:gd name="T32" fmla="*/ 28 w 84"/>
                <a:gd name="T33" fmla="*/ 87 h 116"/>
                <a:gd name="T34" fmla="*/ 29 w 84"/>
                <a:gd name="T35" fmla="*/ 84 h 116"/>
                <a:gd name="T36" fmla="*/ 31 w 84"/>
                <a:gd name="T37" fmla="*/ 83 h 116"/>
                <a:gd name="T38" fmla="*/ 33 w 84"/>
                <a:gd name="T39" fmla="*/ 80 h 116"/>
                <a:gd name="T40" fmla="*/ 35 w 84"/>
                <a:gd name="T41" fmla="*/ 78 h 116"/>
                <a:gd name="T42" fmla="*/ 36 w 84"/>
                <a:gd name="T43" fmla="*/ 76 h 116"/>
                <a:gd name="T44" fmla="*/ 38 w 84"/>
                <a:gd name="T45" fmla="*/ 74 h 116"/>
                <a:gd name="T46" fmla="*/ 40 w 84"/>
                <a:gd name="T47" fmla="*/ 71 h 116"/>
                <a:gd name="T48" fmla="*/ 41 w 84"/>
                <a:gd name="T49" fmla="*/ 69 h 116"/>
                <a:gd name="T50" fmla="*/ 43 w 84"/>
                <a:gd name="T51" fmla="*/ 67 h 116"/>
                <a:gd name="T52" fmla="*/ 45 w 84"/>
                <a:gd name="T53" fmla="*/ 64 h 116"/>
                <a:gd name="T54" fmla="*/ 46 w 84"/>
                <a:gd name="T55" fmla="*/ 62 h 116"/>
                <a:gd name="T56" fmla="*/ 48 w 84"/>
                <a:gd name="T57" fmla="*/ 59 h 116"/>
                <a:gd name="T58" fmla="*/ 50 w 84"/>
                <a:gd name="T59" fmla="*/ 57 h 116"/>
                <a:gd name="T60" fmla="*/ 51 w 84"/>
                <a:gd name="T61" fmla="*/ 54 h 116"/>
                <a:gd name="T62" fmla="*/ 53 w 84"/>
                <a:gd name="T63" fmla="*/ 52 h 116"/>
                <a:gd name="T64" fmla="*/ 55 w 84"/>
                <a:gd name="T65" fmla="*/ 49 h 116"/>
                <a:gd name="T66" fmla="*/ 56 w 84"/>
                <a:gd name="T67" fmla="*/ 47 h 116"/>
                <a:gd name="T68" fmla="*/ 58 w 84"/>
                <a:gd name="T69" fmla="*/ 44 h 116"/>
                <a:gd name="T70" fmla="*/ 60 w 84"/>
                <a:gd name="T71" fmla="*/ 41 h 116"/>
                <a:gd name="T72" fmla="*/ 61 w 84"/>
                <a:gd name="T73" fmla="*/ 39 h 116"/>
                <a:gd name="T74" fmla="*/ 63 w 84"/>
                <a:gd name="T75" fmla="*/ 36 h 116"/>
                <a:gd name="T76" fmla="*/ 65 w 84"/>
                <a:gd name="T77" fmla="*/ 33 h 116"/>
                <a:gd name="T78" fmla="*/ 66 w 84"/>
                <a:gd name="T79" fmla="*/ 30 h 116"/>
                <a:gd name="T80" fmla="*/ 68 w 84"/>
                <a:gd name="T81" fmla="*/ 27 h 116"/>
                <a:gd name="T82" fmla="*/ 70 w 84"/>
                <a:gd name="T83" fmla="*/ 24 h 116"/>
                <a:gd name="T84" fmla="*/ 72 w 84"/>
                <a:gd name="T85" fmla="*/ 21 h 116"/>
                <a:gd name="T86" fmla="*/ 73 w 84"/>
                <a:gd name="T87" fmla="*/ 18 h 116"/>
                <a:gd name="T88" fmla="*/ 75 w 84"/>
                <a:gd name="T89" fmla="*/ 15 h 116"/>
                <a:gd name="T90" fmla="*/ 77 w 84"/>
                <a:gd name="T91" fmla="*/ 12 h 116"/>
                <a:gd name="T92" fmla="*/ 79 w 84"/>
                <a:gd name="T93" fmla="*/ 9 h 116"/>
                <a:gd name="T94" fmla="*/ 80 w 84"/>
                <a:gd name="T95" fmla="*/ 6 h 116"/>
                <a:gd name="T96" fmla="*/ 82 w 84"/>
                <a:gd name="T97" fmla="*/ 3 h 116"/>
                <a:gd name="T98" fmla="*/ 84 w 84"/>
                <a:gd name="T9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2" y="114"/>
                  </a:lnTo>
                  <a:lnTo>
                    <a:pt x="4" y="113"/>
                  </a:lnTo>
                  <a:lnTo>
                    <a:pt x="5" y="111"/>
                  </a:lnTo>
                  <a:lnTo>
                    <a:pt x="7" y="109"/>
                  </a:lnTo>
                  <a:lnTo>
                    <a:pt x="9" y="108"/>
                  </a:lnTo>
                  <a:lnTo>
                    <a:pt x="11" y="106"/>
                  </a:lnTo>
                  <a:lnTo>
                    <a:pt x="12" y="104"/>
                  </a:lnTo>
                  <a:lnTo>
                    <a:pt x="14" y="102"/>
                  </a:lnTo>
                  <a:lnTo>
                    <a:pt x="16" y="100"/>
                  </a:lnTo>
                  <a:lnTo>
                    <a:pt x="17" y="99"/>
                  </a:lnTo>
                  <a:lnTo>
                    <a:pt x="19" y="97"/>
                  </a:lnTo>
                  <a:lnTo>
                    <a:pt x="21" y="95"/>
                  </a:lnTo>
                  <a:lnTo>
                    <a:pt x="23" y="93"/>
                  </a:lnTo>
                  <a:lnTo>
                    <a:pt x="24" y="91"/>
                  </a:lnTo>
                  <a:lnTo>
                    <a:pt x="26" y="89"/>
                  </a:lnTo>
                  <a:lnTo>
                    <a:pt x="28" y="87"/>
                  </a:lnTo>
                  <a:lnTo>
                    <a:pt x="29" y="84"/>
                  </a:lnTo>
                  <a:lnTo>
                    <a:pt x="31" y="83"/>
                  </a:lnTo>
                  <a:lnTo>
                    <a:pt x="33" y="80"/>
                  </a:lnTo>
                  <a:lnTo>
                    <a:pt x="35" y="78"/>
                  </a:lnTo>
                  <a:lnTo>
                    <a:pt x="36" y="76"/>
                  </a:lnTo>
                  <a:lnTo>
                    <a:pt x="38" y="74"/>
                  </a:lnTo>
                  <a:lnTo>
                    <a:pt x="40" y="71"/>
                  </a:lnTo>
                  <a:lnTo>
                    <a:pt x="41" y="69"/>
                  </a:lnTo>
                  <a:lnTo>
                    <a:pt x="43" y="67"/>
                  </a:lnTo>
                  <a:lnTo>
                    <a:pt x="45" y="64"/>
                  </a:lnTo>
                  <a:lnTo>
                    <a:pt x="46" y="62"/>
                  </a:lnTo>
                  <a:lnTo>
                    <a:pt x="48" y="59"/>
                  </a:lnTo>
                  <a:lnTo>
                    <a:pt x="50" y="57"/>
                  </a:lnTo>
                  <a:lnTo>
                    <a:pt x="51" y="54"/>
                  </a:lnTo>
                  <a:lnTo>
                    <a:pt x="53" y="52"/>
                  </a:lnTo>
                  <a:lnTo>
                    <a:pt x="55" y="49"/>
                  </a:lnTo>
                  <a:lnTo>
                    <a:pt x="56" y="47"/>
                  </a:lnTo>
                  <a:lnTo>
                    <a:pt x="58" y="44"/>
                  </a:lnTo>
                  <a:lnTo>
                    <a:pt x="60" y="41"/>
                  </a:lnTo>
                  <a:lnTo>
                    <a:pt x="61" y="39"/>
                  </a:lnTo>
                  <a:lnTo>
                    <a:pt x="63" y="36"/>
                  </a:lnTo>
                  <a:lnTo>
                    <a:pt x="65" y="33"/>
                  </a:lnTo>
                  <a:lnTo>
                    <a:pt x="66" y="30"/>
                  </a:lnTo>
                  <a:lnTo>
                    <a:pt x="68" y="27"/>
                  </a:lnTo>
                  <a:lnTo>
                    <a:pt x="70" y="24"/>
                  </a:lnTo>
                  <a:lnTo>
                    <a:pt x="72" y="21"/>
                  </a:lnTo>
                  <a:lnTo>
                    <a:pt x="73" y="18"/>
                  </a:lnTo>
                  <a:lnTo>
                    <a:pt x="75" y="15"/>
                  </a:lnTo>
                  <a:lnTo>
                    <a:pt x="77" y="12"/>
                  </a:lnTo>
                  <a:lnTo>
                    <a:pt x="79" y="9"/>
                  </a:lnTo>
                  <a:lnTo>
                    <a:pt x="80" y="6"/>
                  </a:lnTo>
                  <a:lnTo>
                    <a:pt x="82" y="3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6" name="Freeform 91"/>
            <p:cNvSpPr>
              <a:spLocks/>
            </p:cNvSpPr>
            <p:nvPr/>
          </p:nvSpPr>
          <p:spPr bwMode="auto">
            <a:xfrm>
              <a:off x="5893935" y="4600577"/>
              <a:ext cx="113003" cy="328613"/>
            </a:xfrm>
            <a:custGeom>
              <a:avLst/>
              <a:gdLst>
                <a:gd name="T0" fmla="*/ 0 w 83"/>
                <a:gd name="T1" fmla="*/ 207 h 207"/>
                <a:gd name="T2" fmla="*/ 1 w 83"/>
                <a:gd name="T3" fmla="*/ 203 h 207"/>
                <a:gd name="T4" fmla="*/ 3 w 83"/>
                <a:gd name="T5" fmla="*/ 200 h 207"/>
                <a:gd name="T6" fmla="*/ 5 w 83"/>
                <a:gd name="T7" fmla="*/ 196 h 207"/>
                <a:gd name="T8" fmla="*/ 6 w 83"/>
                <a:gd name="T9" fmla="*/ 193 h 207"/>
                <a:gd name="T10" fmla="*/ 8 w 83"/>
                <a:gd name="T11" fmla="*/ 190 h 207"/>
                <a:gd name="T12" fmla="*/ 10 w 83"/>
                <a:gd name="T13" fmla="*/ 186 h 207"/>
                <a:gd name="T14" fmla="*/ 11 w 83"/>
                <a:gd name="T15" fmla="*/ 183 h 207"/>
                <a:gd name="T16" fmla="*/ 13 w 83"/>
                <a:gd name="T17" fmla="*/ 179 h 207"/>
                <a:gd name="T18" fmla="*/ 15 w 83"/>
                <a:gd name="T19" fmla="*/ 175 h 207"/>
                <a:gd name="T20" fmla="*/ 17 w 83"/>
                <a:gd name="T21" fmla="*/ 172 h 207"/>
                <a:gd name="T22" fmla="*/ 18 w 83"/>
                <a:gd name="T23" fmla="*/ 168 h 207"/>
                <a:gd name="T24" fmla="*/ 20 w 83"/>
                <a:gd name="T25" fmla="*/ 164 h 207"/>
                <a:gd name="T26" fmla="*/ 22 w 83"/>
                <a:gd name="T27" fmla="*/ 161 h 207"/>
                <a:gd name="T28" fmla="*/ 23 w 83"/>
                <a:gd name="T29" fmla="*/ 157 h 207"/>
                <a:gd name="T30" fmla="*/ 25 w 83"/>
                <a:gd name="T31" fmla="*/ 153 h 207"/>
                <a:gd name="T32" fmla="*/ 27 w 83"/>
                <a:gd name="T33" fmla="*/ 149 h 207"/>
                <a:gd name="T34" fmla="*/ 28 w 83"/>
                <a:gd name="T35" fmla="*/ 145 h 207"/>
                <a:gd name="T36" fmla="*/ 30 w 83"/>
                <a:gd name="T37" fmla="*/ 141 h 207"/>
                <a:gd name="T38" fmla="*/ 32 w 83"/>
                <a:gd name="T39" fmla="*/ 137 h 207"/>
                <a:gd name="T40" fmla="*/ 33 w 83"/>
                <a:gd name="T41" fmla="*/ 133 h 207"/>
                <a:gd name="T42" fmla="*/ 35 w 83"/>
                <a:gd name="T43" fmla="*/ 129 h 207"/>
                <a:gd name="T44" fmla="*/ 37 w 83"/>
                <a:gd name="T45" fmla="*/ 125 h 207"/>
                <a:gd name="T46" fmla="*/ 39 w 83"/>
                <a:gd name="T47" fmla="*/ 121 h 207"/>
                <a:gd name="T48" fmla="*/ 40 w 83"/>
                <a:gd name="T49" fmla="*/ 117 h 207"/>
                <a:gd name="T50" fmla="*/ 42 w 83"/>
                <a:gd name="T51" fmla="*/ 113 h 207"/>
                <a:gd name="T52" fmla="*/ 44 w 83"/>
                <a:gd name="T53" fmla="*/ 108 h 207"/>
                <a:gd name="T54" fmla="*/ 46 w 83"/>
                <a:gd name="T55" fmla="*/ 104 h 207"/>
                <a:gd name="T56" fmla="*/ 47 w 83"/>
                <a:gd name="T57" fmla="*/ 100 h 207"/>
                <a:gd name="T58" fmla="*/ 49 w 83"/>
                <a:gd name="T59" fmla="*/ 95 h 207"/>
                <a:gd name="T60" fmla="*/ 51 w 83"/>
                <a:gd name="T61" fmla="*/ 91 h 207"/>
                <a:gd name="T62" fmla="*/ 52 w 83"/>
                <a:gd name="T63" fmla="*/ 86 h 207"/>
                <a:gd name="T64" fmla="*/ 54 w 83"/>
                <a:gd name="T65" fmla="*/ 82 h 207"/>
                <a:gd name="T66" fmla="*/ 56 w 83"/>
                <a:gd name="T67" fmla="*/ 77 h 207"/>
                <a:gd name="T68" fmla="*/ 57 w 83"/>
                <a:gd name="T69" fmla="*/ 72 h 207"/>
                <a:gd name="T70" fmla="*/ 59 w 83"/>
                <a:gd name="T71" fmla="*/ 68 h 207"/>
                <a:gd name="T72" fmla="*/ 61 w 83"/>
                <a:gd name="T73" fmla="*/ 63 h 207"/>
                <a:gd name="T74" fmla="*/ 62 w 83"/>
                <a:gd name="T75" fmla="*/ 59 h 207"/>
                <a:gd name="T76" fmla="*/ 64 w 83"/>
                <a:gd name="T77" fmla="*/ 54 h 207"/>
                <a:gd name="T78" fmla="*/ 66 w 83"/>
                <a:gd name="T79" fmla="*/ 49 h 207"/>
                <a:gd name="T80" fmla="*/ 67 w 83"/>
                <a:gd name="T81" fmla="*/ 44 h 207"/>
                <a:gd name="T82" fmla="*/ 69 w 83"/>
                <a:gd name="T83" fmla="*/ 40 h 207"/>
                <a:gd name="T84" fmla="*/ 71 w 83"/>
                <a:gd name="T85" fmla="*/ 35 h 207"/>
                <a:gd name="T86" fmla="*/ 72 w 83"/>
                <a:gd name="T87" fmla="*/ 30 h 207"/>
                <a:gd name="T88" fmla="*/ 74 w 83"/>
                <a:gd name="T89" fmla="*/ 25 h 207"/>
                <a:gd name="T90" fmla="*/ 76 w 83"/>
                <a:gd name="T91" fmla="*/ 20 h 207"/>
                <a:gd name="T92" fmla="*/ 77 w 83"/>
                <a:gd name="T93" fmla="*/ 15 h 207"/>
                <a:gd name="T94" fmla="*/ 79 w 83"/>
                <a:gd name="T95" fmla="*/ 10 h 207"/>
                <a:gd name="T96" fmla="*/ 81 w 83"/>
                <a:gd name="T97" fmla="*/ 5 h 207"/>
                <a:gd name="T98" fmla="*/ 83 w 83"/>
                <a:gd name="T99" fmla="*/ 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07">
                  <a:moveTo>
                    <a:pt x="0" y="207"/>
                  </a:moveTo>
                  <a:lnTo>
                    <a:pt x="1" y="203"/>
                  </a:lnTo>
                  <a:lnTo>
                    <a:pt x="3" y="200"/>
                  </a:lnTo>
                  <a:lnTo>
                    <a:pt x="5" y="196"/>
                  </a:lnTo>
                  <a:lnTo>
                    <a:pt x="6" y="193"/>
                  </a:lnTo>
                  <a:lnTo>
                    <a:pt x="8" y="190"/>
                  </a:lnTo>
                  <a:lnTo>
                    <a:pt x="10" y="186"/>
                  </a:lnTo>
                  <a:lnTo>
                    <a:pt x="11" y="183"/>
                  </a:lnTo>
                  <a:lnTo>
                    <a:pt x="13" y="179"/>
                  </a:lnTo>
                  <a:lnTo>
                    <a:pt x="15" y="175"/>
                  </a:lnTo>
                  <a:lnTo>
                    <a:pt x="17" y="172"/>
                  </a:lnTo>
                  <a:lnTo>
                    <a:pt x="18" y="168"/>
                  </a:lnTo>
                  <a:lnTo>
                    <a:pt x="20" y="164"/>
                  </a:lnTo>
                  <a:lnTo>
                    <a:pt x="22" y="161"/>
                  </a:lnTo>
                  <a:lnTo>
                    <a:pt x="23" y="157"/>
                  </a:lnTo>
                  <a:lnTo>
                    <a:pt x="25" y="153"/>
                  </a:lnTo>
                  <a:lnTo>
                    <a:pt x="27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3" y="133"/>
                  </a:lnTo>
                  <a:lnTo>
                    <a:pt x="35" y="129"/>
                  </a:lnTo>
                  <a:lnTo>
                    <a:pt x="37" y="125"/>
                  </a:lnTo>
                  <a:lnTo>
                    <a:pt x="39" y="121"/>
                  </a:lnTo>
                  <a:lnTo>
                    <a:pt x="40" y="117"/>
                  </a:lnTo>
                  <a:lnTo>
                    <a:pt x="42" y="113"/>
                  </a:lnTo>
                  <a:lnTo>
                    <a:pt x="44" y="108"/>
                  </a:lnTo>
                  <a:lnTo>
                    <a:pt x="46" y="104"/>
                  </a:lnTo>
                  <a:lnTo>
                    <a:pt x="47" y="100"/>
                  </a:lnTo>
                  <a:lnTo>
                    <a:pt x="49" y="95"/>
                  </a:lnTo>
                  <a:lnTo>
                    <a:pt x="51" y="91"/>
                  </a:lnTo>
                  <a:lnTo>
                    <a:pt x="52" y="86"/>
                  </a:lnTo>
                  <a:lnTo>
                    <a:pt x="54" y="82"/>
                  </a:lnTo>
                  <a:lnTo>
                    <a:pt x="56" y="77"/>
                  </a:lnTo>
                  <a:lnTo>
                    <a:pt x="57" y="72"/>
                  </a:lnTo>
                  <a:lnTo>
                    <a:pt x="59" y="68"/>
                  </a:lnTo>
                  <a:lnTo>
                    <a:pt x="61" y="63"/>
                  </a:lnTo>
                  <a:lnTo>
                    <a:pt x="62" y="59"/>
                  </a:lnTo>
                  <a:lnTo>
                    <a:pt x="64" y="54"/>
                  </a:lnTo>
                  <a:lnTo>
                    <a:pt x="66" y="49"/>
                  </a:lnTo>
                  <a:lnTo>
                    <a:pt x="67" y="44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2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7" y="15"/>
                  </a:lnTo>
                  <a:lnTo>
                    <a:pt x="79" y="10"/>
                  </a:lnTo>
                  <a:lnTo>
                    <a:pt x="81" y="5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7" name="Freeform 92"/>
            <p:cNvSpPr>
              <a:spLocks/>
            </p:cNvSpPr>
            <p:nvPr/>
          </p:nvSpPr>
          <p:spPr bwMode="auto">
            <a:xfrm>
              <a:off x="6006938" y="4189414"/>
              <a:ext cx="113003" cy="411163"/>
            </a:xfrm>
            <a:custGeom>
              <a:avLst/>
              <a:gdLst>
                <a:gd name="T0" fmla="*/ 0 w 83"/>
                <a:gd name="T1" fmla="*/ 259 h 259"/>
                <a:gd name="T2" fmla="*/ 1 w 83"/>
                <a:gd name="T3" fmla="*/ 254 h 259"/>
                <a:gd name="T4" fmla="*/ 3 w 83"/>
                <a:gd name="T5" fmla="*/ 248 h 259"/>
                <a:gd name="T6" fmla="*/ 5 w 83"/>
                <a:gd name="T7" fmla="*/ 243 h 259"/>
                <a:gd name="T8" fmla="*/ 7 w 83"/>
                <a:gd name="T9" fmla="*/ 238 h 259"/>
                <a:gd name="T10" fmla="*/ 8 w 83"/>
                <a:gd name="T11" fmla="*/ 233 h 259"/>
                <a:gd name="T12" fmla="*/ 10 w 83"/>
                <a:gd name="T13" fmla="*/ 228 h 259"/>
                <a:gd name="T14" fmla="*/ 12 w 83"/>
                <a:gd name="T15" fmla="*/ 223 h 259"/>
                <a:gd name="T16" fmla="*/ 13 w 83"/>
                <a:gd name="T17" fmla="*/ 217 h 259"/>
                <a:gd name="T18" fmla="*/ 15 w 83"/>
                <a:gd name="T19" fmla="*/ 212 h 259"/>
                <a:gd name="T20" fmla="*/ 17 w 83"/>
                <a:gd name="T21" fmla="*/ 207 h 259"/>
                <a:gd name="T22" fmla="*/ 18 w 83"/>
                <a:gd name="T23" fmla="*/ 201 h 259"/>
                <a:gd name="T24" fmla="*/ 20 w 83"/>
                <a:gd name="T25" fmla="*/ 196 h 259"/>
                <a:gd name="T26" fmla="*/ 22 w 83"/>
                <a:gd name="T27" fmla="*/ 191 h 259"/>
                <a:gd name="T28" fmla="*/ 24 w 83"/>
                <a:gd name="T29" fmla="*/ 185 h 259"/>
                <a:gd name="T30" fmla="*/ 25 w 83"/>
                <a:gd name="T31" fmla="*/ 180 h 259"/>
                <a:gd name="T32" fmla="*/ 27 w 83"/>
                <a:gd name="T33" fmla="*/ 174 h 259"/>
                <a:gd name="T34" fmla="*/ 29 w 83"/>
                <a:gd name="T35" fmla="*/ 169 h 259"/>
                <a:gd name="T36" fmla="*/ 30 w 83"/>
                <a:gd name="T37" fmla="*/ 164 h 259"/>
                <a:gd name="T38" fmla="*/ 32 w 83"/>
                <a:gd name="T39" fmla="*/ 158 h 259"/>
                <a:gd name="T40" fmla="*/ 34 w 83"/>
                <a:gd name="T41" fmla="*/ 153 h 259"/>
                <a:gd name="T42" fmla="*/ 35 w 83"/>
                <a:gd name="T43" fmla="*/ 148 h 259"/>
                <a:gd name="T44" fmla="*/ 37 w 83"/>
                <a:gd name="T45" fmla="*/ 142 h 259"/>
                <a:gd name="T46" fmla="*/ 39 w 83"/>
                <a:gd name="T47" fmla="*/ 137 h 259"/>
                <a:gd name="T48" fmla="*/ 40 w 83"/>
                <a:gd name="T49" fmla="*/ 131 h 259"/>
                <a:gd name="T50" fmla="*/ 42 w 83"/>
                <a:gd name="T51" fmla="*/ 126 h 259"/>
                <a:gd name="T52" fmla="*/ 44 w 83"/>
                <a:gd name="T53" fmla="*/ 120 h 259"/>
                <a:gd name="T54" fmla="*/ 45 w 83"/>
                <a:gd name="T55" fmla="*/ 115 h 259"/>
                <a:gd name="T56" fmla="*/ 47 w 83"/>
                <a:gd name="T57" fmla="*/ 109 h 259"/>
                <a:gd name="T58" fmla="*/ 49 w 83"/>
                <a:gd name="T59" fmla="*/ 104 h 259"/>
                <a:gd name="T60" fmla="*/ 51 w 83"/>
                <a:gd name="T61" fmla="*/ 98 h 259"/>
                <a:gd name="T62" fmla="*/ 52 w 83"/>
                <a:gd name="T63" fmla="*/ 93 h 259"/>
                <a:gd name="T64" fmla="*/ 54 w 83"/>
                <a:gd name="T65" fmla="*/ 88 h 259"/>
                <a:gd name="T66" fmla="*/ 56 w 83"/>
                <a:gd name="T67" fmla="*/ 82 h 259"/>
                <a:gd name="T68" fmla="*/ 58 w 83"/>
                <a:gd name="T69" fmla="*/ 77 h 259"/>
                <a:gd name="T70" fmla="*/ 59 w 83"/>
                <a:gd name="T71" fmla="*/ 72 h 259"/>
                <a:gd name="T72" fmla="*/ 61 w 83"/>
                <a:gd name="T73" fmla="*/ 66 h 259"/>
                <a:gd name="T74" fmla="*/ 63 w 83"/>
                <a:gd name="T75" fmla="*/ 61 h 259"/>
                <a:gd name="T76" fmla="*/ 64 w 83"/>
                <a:gd name="T77" fmla="*/ 56 h 259"/>
                <a:gd name="T78" fmla="*/ 66 w 83"/>
                <a:gd name="T79" fmla="*/ 50 h 259"/>
                <a:gd name="T80" fmla="*/ 68 w 83"/>
                <a:gd name="T81" fmla="*/ 45 h 259"/>
                <a:gd name="T82" fmla="*/ 69 w 83"/>
                <a:gd name="T83" fmla="*/ 40 h 259"/>
                <a:gd name="T84" fmla="*/ 71 w 83"/>
                <a:gd name="T85" fmla="*/ 35 h 259"/>
                <a:gd name="T86" fmla="*/ 73 w 83"/>
                <a:gd name="T87" fmla="*/ 30 h 259"/>
                <a:gd name="T88" fmla="*/ 74 w 83"/>
                <a:gd name="T89" fmla="*/ 25 h 259"/>
                <a:gd name="T90" fmla="*/ 76 w 83"/>
                <a:gd name="T91" fmla="*/ 20 h 259"/>
                <a:gd name="T92" fmla="*/ 78 w 83"/>
                <a:gd name="T93" fmla="*/ 15 h 259"/>
                <a:gd name="T94" fmla="*/ 79 w 83"/>
                <a:gd name="T95" fmla="*/ 10 h 259"/>
                <a:gd name="T96" fmla="*/ 81 w 83"/>
                <a:gd name="T97" fmla="*/ 4 h 259"/>
                <a:gd name="T98" fmla="*/ 83 w 83"/>
                <a:gd name="T99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9">
                  <a:moveTo>
                    <a:pt x="0" y="259"/>
                  </a:moveTo>
                  <a:lnTo>
                    <a:pt x="1" y="254"/>
                  </a:lnTo>
                  <a:lnTo>
                    <a:pt x="3" y="248"/>
                  </a:lnTo>
                  <a:lnTo>
                    <a:pt x="5" y="243"/>
                  </a:lnTo>
                  <a:lnTo>
                    <a:pt x="7" y="238"/>
                  </a:lnTo>
                  <a:lnTo>
                    <a:pt x="8" y="233"/>
                  </a:lnTo>
                  <a:lnTo>
                    <a:pt x="10" y="228"/>
                  </a:lnTo>
                  <a:lnTo>
                    <a:pt x="12" y="223"/>
                  </a:lnTo>
                  <a:lnTo>
                    <a:pt x="13" y="217"/>
                  </a:lnTo>
                  <a:lnTo>
                    <a:pt x="15" y="212"/>
                  </a:lnTo>
                  <a:lnTo>
                    <a:pt x="17" y="207"/>
                  </a:lnTo>
                  <a:lnTo>
                    <a:pt x="18" y="201"/>
                  </a:lnTo>
                  <a:lnTo>
                    <a:pt x="20" y="196"/>
                  </a:lnTo>
                  <a:lnTo>
                    <a:pt x="22" y="191"/>
                  </a:lnTo>
                  <a:lnTo>
                    <a:pt x="24" y="185"/>
                  </a:lnTo>
                  <a:lnTo>
                    <a:pt x="25" y="180"/>
                  </a:lnTo>
                  <a:lnTo>
                    <a:pt x="27" y="174"/>
                  </a:lnTo>
                  <a:lnTo>
                    <a:pt x="29" y="169"/>
                  </a:lnTo>
                  <a:lnTo>
                    <a:pt x="30" y="164"/>
                  </a:lnTo>
                  <a:lnTo>
                    <a:pt x="32" y="158"/>
                  </a:lnTo>
                  <a:lnTo>
                    <a:pt x="34" y="153"/>
                  </a:lnTo>
                  <a:lnTo>
                    <a:pt x="35" y="148"/>
                  </a:lnTo>
                  <a:lnTo>
                    <a:pt x="37" y="142"/>
                  </a:lnTo>
                  <a:lnTo>
                    <a:pt x="39" y="137"/>
                  </a:lnTo>
                  <a:lnTo>
                    <a:pt x="40" y="131"/>
                  </a:lnTo>
                  <a:lnTo>
                    <a:pt x="42" y="126"/>
                  </a:lnTo>
                  <a:lnTo>
                    <a:pt x="44" y="120"/>
                  </a:lnTo>
                  <a:lnTo>
                    <a:pt x="45" y="115"/>
                  </a:lnTo>
                  <a:lnTo>
                    <a:pt x="47" y="109"/>
                  </a:lnTo>
                  <a:lnTo>
                    <a:pt x="49" y="104"/>
                  </a:lnTo>
                  <a:lnTo>
                    <a:pt x="51" y="98"/>
                  </a:lnTo>
                  <a:lnTo>
                    <a:pt x="52" y="93"/>
                  </a:lnTo>
                  <a:lnTo>
                    <a:pt x="54" y="88"/>
                  </a:lnTo>
                  <a:lnTo>
                    <a:pt x="56" y="82"/>
                  </a:lnTo>
                  <a:lnTo>
                    <a:pt x="58" y="77"/>
                  </a:lnTo>
                  <a:lnTo>
                    <a:pt x="59" y="72"/>
                  </a:lnTo>
                  <a:lnTo>
                    <a:pt x="61" y="66"/>
                  </a:lnTo>
                  <a:lnTo>
                    <a:pt x="63" y="61"/>
                  </a:lnTo>
                  <a:lnTo>
                    <a:pt x="64" y="56"/>
                  </a:lnTo>
                  <a:lnTo>
                    <a:pt x="66" y="50"/>
                  </a:lnTo>
                  <a:lnTo>
                    <a:pt x="68" y="45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3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8" y="15"/>
                  </a:lnTo>
                  <a:lnTo>
                    <a:pt x="79" y="10"/>
                  </a:lnTo>
                  <a:lnTo>
                    <a:pt x="81" y="4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8" name="Freeform 93"/>
            <p:cNvSpPr>
              <a:spLocks/>
            </p:cNvSpPr>
            <p:nvPr/>
          </p:nvSpPr>
          <p:spPr bwMode="auto">
            <a:xfrm>
              <a:off x="6119941" y="3954464"/>
              <a:ext cx="113003" cy="234950"/>
            </a:xfrm>
            <a:custGeom>
              <a:avLst/>
              <a:gdLst>
                <a:gd name="T0" fmla="*/ 0 w 83"/>
                <a:gd name="T1" fmla="*/ 148 h 148"/>
                <a:gd name="T2" fmla="*/ 1 w 83"/>
                <a:gd name="T3" fmla="*/ 143 h 148"/>
                <a:gd name="T4" fmla="*/ 3 w 83"/>
                <a:gd name="T5" fmla="*/ 138 h 148"/>
                <a:gd name="T6" fmla="*/ 5 w 83"/>
                <a:gd name="T7" fmla="*/ 133 h 148"/>
                <a:gd name="T8" fmla="*/ 7 w 83"/>
                <a:gd name="T9" fmla="*/ 129 h 148"/>
                <a:gd name="T10" fmla="*/ 8 w 83"/>
                <a:gd name="T11" fmla="*/ 124 h 148"/>
                <a:gd name="T12" fmla="*/ 10 w 83"/>
                <a:gd name="T13" fmla="*/ 119 h 148"/>
                <a:gd name="T14" fmla="*/ 12 w 83"/>
                <a:gd name="T15" fmla="*/ 115 h 148"/>
                <a:gd name="T16" fmla="*/ 13 w 83"/>
                <a:gd name="T17" fmla="*/ 110 h 148"/>
                <a:gd name="T18" fmla="*/ 15 w 83"/>
                <a:gd name="T19" fmla="*/ 106 h 148"/>
                <a:gd name="T20" fmla="*/ 17 w 83"/>
                <a:gd name="T21" fmla="*/ 101 h 148"/>
                <a:gd name="T22" fmla="*/ 19 w 83"/>
                <a:gd name="T23" fmla="*/ 97 h 148"/>
                <a:gd name="T24" fmla="*/ 20 w 83"/>
                <a:gd name="T25" fmla="*/ 93 h 148"/>
                <a:gd name="T26" fmla="*/ 22 w 83"/>
                <a:gd name="T27" fmla="*/ 89 h 148"/>
                <a:gd name="T28" fmla="*/ 24 w 83"/>
                <a:gd name="T29" fmla="*/ 85 h 148"/>
                <a:gd name="T30" fmla="*/ 25 w 83"/>
                <a:gd name="T31" fmla="*/ 81 h 148"/>
                <a:gd name="T32" fmla="*/ 27 w 83"/>
                <a:gd name="T33" fmla="*/ 77 h 148"/>
                <a:gd name="T34" fmla="*/ 29 w 83"/>
                <a:gd name="T35" fmla="*/ 73 h 148"/>
                <a:gd name="T36" fmla="*/ 31 w 83"/>
                <a:gd name="T37" fmla="*/ 69 h 148"/>
                <a:gd name="T38" fmla="*/ 32 w 83"/>
                <a:gd name="T39" fmla="*/ 66 h 148"/>
                <a:gd name="T40" fmla="*/ 34 w 83"/>
                <a:gd name="T41" fmla="*/ 62 h 148"/>
                <a:gd name="T42" fmla="*/ 36 w 83"/>
                <a:gd name="T43" fmla="*/ 59 h 148"/>
                <a:gd name="T44" fmla="*/ 37 w 83"/>
                <a:gd name="T45" fmla="*/ 55 h 148"/>
                <a:gd name="T46" fmla="*/ 39 w 83"/>
                <a:gd name="T47" fmla="*/ 52 h 148"/>
                <a:gd name="T48" fmla="*/ 41 w 83"/>
                <a:gd name="T49" fmla="*/ 48 h 148"/>
                <a:gd name="T50" fmla="*/ 42 w 83"/>
                <a:gd name="T51" fmla="*/ 45 h 148"/>
                <a:gd name="T52" fmla="*/ 44 w 83"/>
                <a:gd name="T53" fmla="*/ 42 h 148"/>
                <a:gd name="T54" fmla="*/ 46 w 83"/>
                <a:gd name="T55" fmla="*/ 39 h 148"/>
                <a:gd name="T56" fmla="*/ 47 w 83"/>
                <a:gd name="T57" fmla="*/ 36 h 148"/>
                <a:gd name="T58" fmla="*/ 49 w 83"/>
                <a:gd name="T59" fmla="*/ 34 h 148"/>
                <a:gd name="T60" fmla="*/ 51 w 83"/>
                <a:gd name="T61" fmla="*/ 31 h 148"/>
                <a:gd name="T62" fmla="*/ 52 w 83"/>
                <a:gd name="T63" fmla="*/ 28 h 148"/>
                <a:gd name="T64" fmla="*/ 54 w 83"/>
                <a:gd name="T65" fmla="*/ 26 h 148"/>
                <a:gd name="T66" fmla="*/ 56 w 83"/>
                <a:gd name="T67" fmla="*/ 23 h 148"/>
                <a:gd name="T68" fmla="*/ 57 w 83"/>
                <a:gd name="T69" fmla="*/ 21 h 148"/>
                <a:gd name="T70" fmla="*/ 59 w 83"/>
                <a:gd name="T71" fmla="*/ 19 h 148"/>
                <a:gd name="T72" fmla="*/ 61 w 83"/>
                <a:gd name="T73" fmla="*/ 17 h 148"/>
                <a:gd name="T74" fmla="*/ 63 w 83"/>
                <a:gd name="T75" fmla="*/ 15 h 148"/>
                <a:gd name="T76" fmla="*/ 64 w 83"/>
                <a:gd name="T77" fmla="*/ 13 h 148"/>
                <a:gd name="T78" fmla="*/ 66 w 83"/>
                <a:gd name="T79" fmla="*/ 11 h 148"/>
                <a:gd name="T80" fmla="*/ 68 w 83"/>
                <a:gd name="T81" fmla="*/ 10 h 148"/>
                <a:gd name="T82" fmla="*/ 70 w 83"/>
                <a:gd name="T83" fmla="*/ 8 h 148"/>
                <a:gd name="T84" fmla="*/ 71 w 83"/>
                <a:gd name="T85" fmla="*/ 7 h 148"/>
                <a:gd name="T86" fmla="*/ 73 w 83"/>
                <a:gd name="T87" fmla="*/ 6 h 148"/>
                <a:gd name="T88" fmla="*/ 75 w 83"/>
                <a:gd name="T89" fmla="*/ 4 h 148"/>
                <a:gd name="T90" fmla="*/ 76 w 83"/>
                <a:gd name="T91" fmla="*/ 3 h 148"/>
                <a:gd name="T92" fmla="*/ 78 w 83"/>
                <a:gd name="T93" fmla="*/ 2 h 148"/>
                <a:gd name="T94" fmla="*/ 80 w 83"/>
                <a:gd name="T95" fmla="*/ 2 h 148"/>
                <a:gd name="T96" fmla="*/ 81 w 83"/>
                <a:gd name="T97" fmla="*/ 1 h 148"/>
                <a:gd name="T98" fmla="*/ 83 w 83"/>
                <a:gd name="T9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48">
                  <a:moveTo>
                    <a:pt x="0" y="148"/>
                  </a:moveTo>
                  <a:lnTo>
                    <a:pt x="1" y="143"/>
                  </a:lnTo>
                  <a:lnTo>
                    <a:pt x="3" y="138"/>
                  </a:lnTo>
                  <a:lnTo>
                    <a:pt x="5" y="133"/>
                  </a:lnTo>
                  <a:lnTo>
                    <a:pt x="7" y="129"/>
                  </a:lnTo>
                  <a:lnTo>
                    <a:pt x="8" y="124"/>
                  </a:lnTo>
                  <a:lnTo>
                    <a:pt x="10" y="119"/>
                  </a:lnTo>
                  <a:lnTo>
                    <a:pt x="12" y="115"/>
                  </a:lnTo>
                  <a:lnTo>
                    <a:pt x="13" y="110"/>
                  </a:lnTo>
                  <a:lnTo>
                    <a:pt x="15" y="106"/>
                  </a:lnTo>
                  <a:lnTo>
                    <a:pt x="17" y="101"/>
                  </a:lnTo>
                  <a:lnTo>
                    <a:pt x="19" y="97"/>
                  </a:lnTo>
                  <a:lnTo>
                    <a:pt x="20" y="93"/>
                  </a:lnTo>
                  <a:lnTo>
                    <a:pt x="22" y="89"/>
                  </a:lnTo>
                  <a:lnTo>
                    <a:pt x="24" y="85"/>
                  </a:lnTo>
                  <a:lnTo>
                    <a:pt x="25" y="81"/>
                  </a:lnTo>
                  <a:lnTo>
                    <a:pt x="27" y="77"/>
                  </a:lnTo>
                  <a:lnTo>
                    <a:pt x="29" y="73"/>
                  </a:lnTo>
                  <a:lnTo>
                    <a:pt x="31" y="69"/>
                  </a:lnTo>
                  <a:lnTo>
                    <a:pt x="32" y="66"/>
                  </a:lnTo>
                  <a:lnTo>
                    <a:pt x="34" y="62"/>
                  </a:lnTo>
                  <a:lnTo>
                    <a:pt x="36" y="59"/>
                  </a:lnTo>
                  <a:lnTo>
                    <a:pt x="37" y="55"/>
                  </a:lnTo>
                  <a:lnTo>
                    <a:pt x="39" y="52"/>
                  </a:lnTo>
                  <a:lnTo>
                    <a:pt x="41" y="48"/>
                  </a:lnTo>
                  <a:lnTo>
                    <a:pt x="42" y="45"/>
                  </a:lnTo>
                  <a:lnTo>
                    <a:pt x="44" y="42"/>
                  </a:lnTo>
                  <a:lnTo>
                    <a:pt x="46" y="39"/>
                  </a:lnTo>
                  <a:lnTo>
                    <a:pt x="47" y="36"/>
                  </a:lnTo>
                  <a:lnTo>
                    <a:pt x="49" y="34"/>
                  </a:lnTo>
                  <a:lnTo>
                    <a:pt x="51" y="31"/>
                  </a:lnTo>
                  <a:lnTo>
                    <a:pt x="52" y="28"/>
                  </a:lnTo>
                  <a:lnTo>
                    <a:pt x="54" y="26"/>
                  </a:lnTo>
                  <a:lnTo>
                    <a:pt x="56" y="23"/>
                  </a:lnTo>
                  <a:lnTo>
                    <a:pt x="57" y="21"/>
                  </a:lnTo>
                  <a:lnTo>
                    <a:pt x="59" y="19"/>
                  </a:lnTo>
                  <a:lnTo>
                    <a:pt x="61" y="17"/>
                  </a:lnTo>
                  <a:lnTo>
                    <a:pt x="63" y="15"/>
                  </a:lnTo>
                  <a:lnTo>
                    <a:pt x="64" y="13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8"/>
                  </a:lnTo>
                  <a:lnTo>
                    <a:pt x="71" y="7"/>
                  </a:lnTo>
                  <a:lnTo>
                    <a:pt x="73" y="6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9" name="Freeform 94"/>
            <p:cNvSpPr>
              <a:spLocks/>
            </p:cNvSpPr>
            <p:nvPr/>
          </p:nvSpPr>
          <p:spPr bwMode="auto">
            <a:xfrm>
              <a:off x="6232943" y="3952877"/>
              <a:ext cx="113003" cy="169863"/>
            </a:xfrm>
            <a:custGeom>
              <a:avLst/>
              <a:gdLst>
                <a:gd name="T0" fmla="*/ 0 w 83"/>
                <a:gd name="T1" fmla="*/ 1 h 107"/>
                <a:gd name="T2" fmla="*/ 2 w 83"/>
                <a:gd name="T3" fmla="*/ 1 h 107"/>
                <a:gd name="T4" fmla="*/ 3 w 83"/>
                <a:gd name="T5" fmla="*/ 0 h 107"/>
                <a:gd name="T6" fmla="*/ 5 w 83"/>
                <a:gd name="T7" fmla="*/ 0 h 107"/>
                <a:gd name="T8" fmla="*/ 7 w 83"/>
                <a:gd name="T9" fmla="*/ 0 h 107"/>
                <a:gd name="T10" fmla="*/ 8 w 83"/>
                <a:gd name="T11" fmla="*/ 0 h 107"/>
                <a:gd name="T12" fmla="*/ 10 w 83"/>
                <a:gd name="T13" fmla="*/ 0 h 107"/>
                <a:gd name="T14" fmla="*/ 12 w 83"/>
                <a:gd name="T15" fmla="*/ 0 h 107"/>
                <a:gd name="T16" fmla="*/ 14 w 83"/>
                <a:gd name="T17" fmla="*/ 1 h 107"/>
                <a:gd name="T18" fmla="*/ 15 w 83"/>
                <a:gd name="T19" fmla="*/ 1 h 107"/>
                <a:gd name="T20" fmla="*/ 17 w 83"/>
                <a:gd name="T21" fmla="*/ 2 h 107"/>
                <a:gd name="T22" fmla="*/ 19 w 83"/>
                <a:gd name="T23" fmla="*/ 3 h 107"/>
                <a:gd name="T24" fmla="*/ 20 w 83"/>
                <a:gd name="T25" fmla="*/ 3 h 107"/>
                <a:gd name="T26" fmla="*/ 22 w 83"/>
                <a:gd name="T27" fmla="*/ 4 h 107"/>
                <a:gd name="T28" fmla="*/ 24 w 83"/>
                <a:gd name="T29" fmla="*/ 5 h 107"/>
                <a:gd name="T30" fmla="*/ 25 w 83"/>
                <a:gd name="T31" fmla="*/ 7 h 107"/>
                <a:gd name="T32" fmla="*/ 27 w 83"/>
                <a:gd name="T33" fmla="*/ 8 h 107"/>
                <a:gd name="T34" fmla="*/ 29 w 83"/>
                <a:gd name="T35" fmla="*/ 9 h 107"/>
                <a:gd name="T36" fmla="*/ 31 w 83"/>
                <a:gd name="T37" fmla="*/ 10 h 107"/>
                <a:gd name="T38" fmla="*/ 32 w 83"/>
                <a:gd name="T39" fmla="*/ 12 h 107"/>
                <a:gd name="T40" fmla="*/ 34 w 83"/>
                <a:gd name="T41" fmla="*/ 14 h 107"/>
                <a:gd name="T42" fmla="*/ 36 w 83"/>
                <a:gd name="T43" fmla="*/ 16 h 107"/>
                <a:gd name="T44" fmla="*/ 38 w 83"/>
                <a:gd name="T45" fmla="*/ 18 h 107"/>
                <a:gd name="T46" fmla="*/ 39 w 83"/>
                <a:gd name="T47" fmla="*/ 20 h 107"/>
                <a:gd name="T48" fmla="*/ 41 w 83"/>
                <a:gd name="T49" fmla="*/ 22 h 107"/>
                <a:gd name="T50" fmla="*/ 43 w 83"/>
                <a:gd name="T51" fmla="*/ 24 h 107"/>
                <a:gd name="T52" fmla="*/ 44 w 83"/>
                <a:gd name="T53" fmla="*/ 27 h 107"/>
                <a:gd name="T54" fmla="*/ 46 w 83"/>
                <a:gd name="T55" fmla="*/ 29 h 107"/>
                <a:gd name="T56" fmla="*/ 48 w 83"/>
                <a:gd name="T57" fmla="*/ 32 h 107"/>
                <a:gd name="T58" fmla="*/ 49 w 83"/>
                <a:gd name="T59" fmla="*/ 35 h 107"/>
                <a:gd name="T60" fmla="*/ 51 w 83"/>
                <a:gd name="T61" fmla="*/ 37 h 107"/>
                <a:gd name="T62" fmla="*/ 53 w 83"/>
                <a:gd name="T63" fmla="*/ 40 h 107"/>
                <a:gd name="T64" fmla="*/ 54 w 83"/>
                <a:gd name="T65" fmla="*/ 43 h 107"/>
                <a:gd name="T66" fmla="*/ 56 w 83"/>
                <a:gd name="T67" fmla="*/ 46 h 107"/>
                <a:gd name="T68" fmla="*/ 58 w 83"/>
                <a:gd name="T69" fmla="*/ 49 h 107"/>
                <a:gd name="T70" fmla="*/ 59 w 83"/>
                <a:gd name="T71" fmla="*/ 53 h 107"/>
                <a:gd name="T72" fmla="*/ 61 w 83"/>
                <a:gd name="T73" fmla="*/ 56 h 107"/>
                <a:gd name="T74" fmla="*/ 63 w 83"/>
                <a:gd name="T75" fmla="*/ 60 h 107"/>
                <a:gd name="T76" fmla="*/ 64 w 83"/>
                <a:gd name="T77" fmla="*/ 63 h 107"/>
                <a:gd name="T78" fmla="*/ 66 w 83"/>
                <a:gd name="T79" fmla="*/ 67 h 107"/>
                <a:gd name="T80" fmla="*/ 68 w 83"/>
                <a:gd name="T81" fmla="*/ 70 h 107"/>
                <a:gd name="T82" fmla="*/ 69 w 83"/>
                <a:gd name="T83" fmla="*/ 74 h 107"/>
                <a:gd name="T84" fmla="*/ 71 w 83"/>
                <a:gd name="T85" fmla="*/ 78 h 107"/>
                <a:gd name="T86" fmla="*/ 73 w 83"/>
                <a:gd name="T87" fmla="*/ 82 h 107"/>
                <a:gd name="T88" fmla="*/ 75 w 83"/>
                <a:gd name="T89" fmla="*/ 86 h 107"/>
                <a:gd name="T90" fmla="*/ 76 w 83"/>
                <a:gd name="T91" fmla="*/ 90 h 107"/>
                <a:gd name="T92" fmla="*/ 78 w 83"/>
                <a:gd name="T93" fmla="*/ 95 h 107"/>
                <a:gd name="T94" fmla="*/ 80 w 83"/>
                <a:gd name="T95" fmla="*/ 99 h 107"/>
                <a:gd name="T96" fmla="*/ 82 w 83"/>
                <a:gd name="T97" fmla="*/ 103 h 107"/>
                <a:gd name="T98" fmla="*/ 83 w 83"/>
                <a:gd name="T9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7">
                  <a:moveTo>
                    <a:pt x="0" y="1"/>
                  </a:moveTo>
                  <a:lnTo>
                    <a:pt x="2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7" y="8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2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39" y="20"/>
                  </a:lnTo>
                  <a:lnTo>
                    <a:pt x="41" y="22"/>
                  </a:lnTo>
                  <a:lnTo>
                    <a:pt x="43" y="24"/>
                  </a:lnTo>
                  <a:lnTo>
                    <a:pt x="44" y="27"/>
                  </a:lnTo>
                  <a:lnTo>
                    <a:pt x="46" y="29"/>
                  </a:lnTo>
                  <a:lnTo>
                    <a:pt x="48" y="32"/>
                  </a:lnTo>
                  <a:lnTo>
                    <a:pt x="49" y="35"/>
                  </a:lnTo>
                  <a:lnTo>
                    <a:pt x="51" y="37"/>
                  </a:lnTo>
                  <a:lnTo>
                    <a:pt x="53" y="40"/>
                  </a:lnTo>
                  <a:lnTo>
                    <a:pt x="54" y="43"/>
                  </a:lnTo>
                  <a:lnTo>
                    <a:pt x="56" y="46"/>
                  </a:lnTo>
                  <a:lnTo>
                    <a:pt x="58" y="49"/>
                  </a:lnTo>
                  <a:lnTo>
                    <a:pt x="59" y="53"/>
                  </a:lnTo>
                  <a:lnTo>
                    <a:pt x="61" y="56"/>
                  </a:lnTo>
                  <a:lnTo>
                    <a:pt x="63" y="60"/>
                  </a:lnTo>
                  <a:lnTo>
                    <a:pt x="64" y="63"/>
                  </a:lnTo>
                  <a:lnTo>
                    <a:pt x="66" y="67"/>
                  </a:lnTo>
                  <a:lnTo>
                    <a:pt x="68" y="70"/>
                  </a:lnTo>
                  <a:lnTo>
                    <a:pt x="69" y="74"/>
                  </a:lnTo>
                  <a:lnTo>
                    <a:pt x="71" y="78"/>
                  </a:lnTo>
                  <a:lnTo>
                    <a:pt x="73" y="82"/>
                  </a:lnTo>
                  <a:lnTo>
                    <a:pt x="75" y="86"/>
                  </a:lnTo>
                  <a:lnTo>
                    <a:pt x="76" y="90"/>
                  </a:lnTo>
                  <a:lnTo>
                    <a:pt x="78" y="95"/>
                  </a:lnTo>
                  <a:lnTo>
                    <a:pt x="80" y="99"/>
                  </a:lnTo>
                  <a:lnTo>
                    <a:pt x="82" y="103"/>
                  </a:lnTo>
                  <a:lnTo>
                    <a:pt x="83" y="107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0" name="Freeform 95"/>
            <p:cNvSpPr>
              <a:spLocks/>
            </p:cNvSpPr>
            <p:nvPr/>
          </p:nvSpPr>
          <p:spPr bwMode="auto">
            <a:xfrm>
              <a:off x="6345947" y="4122739"/>
              <a:ext cx="113003" cy="409575"/>
            </a:xfrm>
            <a:custGeom>
              <a:avLst/>
              <a:gdLst>
                <a:gd name="T0" fmla="*/ 0 w 83"/>
                <a:gd name="T1" fmla="*/ 0 h 258"/>
                <a:gd name="T2" fmla="*/ 2 w 83"/>
                <a:gd name="T3" fmla="*/ 5 h 258"/>
                <a:gd name="T4" fmla="*/ 4 w 83"/>
                <a:gd name="T5" fmla="*/ 9 h 258"/>
                <a:gd name="T6" fmla="*/ 5 w 83"/>
                <a:gd name="T7" fmla="*/ 14 h 258"/>
                <a:gd name="T8" fmla="*/ 7 w 83"/>
                <a:gd name="T9" fmla="*/ 19 h 258"/>
                <a:gd name="T10" fmla="*/ 9 w 83"/>
                <a:gd name="T11" fmla="*/ 23 h 258"/>
                <a:gd name="T12" fmla="*/ 10 w 83"/>
                <a:gd name="T13" fmla="*/ 28 h 258"/>
                <a:gd name="T14" fmla="*/ 12 w 83"/>
                <a:gd name="T15" fmla="*/ 33 h 258"/>
                <a:gd name="T16" fmla="*/ 14 w 83"/>
                <a:gd name="T17" fmla="*/ 38 h 258"/>
                <a:gd name="T18" fmla="*/ 16 w 83"/>
                <a:gd name="T19" fmla="*/ 43 h 258"/>
                <a:gd name="T20" fmla="*/ 17 w 83"/>
                <a:gd name="T21" fmla="*/ 48 h 258"/>
                <a:gd name="T22" fmla="*/ 19 w 83"/>
                <a:gd name="T23" fmla="*/ 53 h 258"/>
                <a:gd name="T24" fmla="*/ 21 w 83"/>
                <a:gd name="T25" fmla="*/ 58 h 258"/>
                <a:gd name="T26" fmla="*/ 22 w 83"/>
                <a:gd name="T27" fmla="*/ 63 h 258"/>
                <a:gd name="T28" fmla="*/ 24 w 83"/>
                <a:gd name="T29" fmla="*/ 68 h 258"/>
                <a:gd name="T30" fmla="*/ 26 w 83"/>
                <a:gd name="T31" fmla="*/ 73 h 258"/>
                <a:gd name="T32" fmla="*/ 27 w 83"/>
                <a:gd name="T33" fmla="*/ 78 h 258"/>
                <a:gd name="T34" fmla="*/ 29 w 83"/>
                <a:gd name="T35" fmla="*/ 84 h 258"/>
                <a:gd name="T36" fmla="*/ 31 w 83"/>
                <a:gd name="T37" fmla="*/ 89 h 258"/>
                <a:gd name="T38" fmla="*/ 32 w 83"/>
                <a:gd name="T39" fmla="*/ 94 h 258"/>
                <a:gd name="T40" fmla="*/ 34 w 83"/>
                <a:gd name="T41" fmla="*/ 99 h 258"/>
                <a:gd name="T42" fmla="*/ 36 w 83"/>
                <a:gd name="T43" fmla="*/ 105 h 258"/>
                <a:gd name="T44" fmla="*/ 37 w 83"/>
                <a:gd name="T45" fmla="*/ 110 h 258"/>
                <a:gd name="T46" fmla="*/ 39 w 83"/>
                <a:gd name="T47" fmla="*/ 116 h 258"/>
                <a:gd name="T48" fmla="*/ 41 w 83"/>
                <a:gd name="T49" fmla="*/ 121 h 258"/>
                <a:gd name="T50" fmla="*/ 43 w 83"/>
                <a:gd name="T51" fmla="*/ 126 h 258"/>
                <a:gd name="T52" fmla="*/ 44 w 83"/>
                <a:gd name="T53" fmla="*/ 132 h 258"/>
                <a:gd name="T54" fmla="*/ 46 w 83"/>
                <a:gd name="T55" fmla="*/ 138 h 258"/>
                <a:gd name="T56" fmla="*/ 48 w 83"/>
                <a:gd name="T57" fmla="*/ 143 h 258"/>
                <a:gd name="T58" fmla="*/ 50 w 83"/>
                <a:gd name="T59" fmla="*/ 149 h 258"/>
                <a:gd name="T60" fmla="*/ 51 w 83"/>
                <a:gd name="T61" fmla="*/ 154 h 258"/>
                <a:gd name="T62" fmla="*/ 53 w 83"/>
                <a:gd name="T63" fmla="*/ 160 h 258"/>
                <a:gd name="T64" fmla="*/ 55 w 83"/>
                <a:gd name="T65" fmla="*/ 165 h 258"/>
                <a:gd name="T66" fmla="*/ 56 w 83"/>
                <a:gd name="T67" fmla="*/ 170 h 258"/>
                <a:gd name="T68" fmla="*/ 58 w 83"/>
                <a:gd name="T69" fmla="*/ 176 h 258"/>
                <a:gd name="T70" fmla="*/ 60 w 83"/>
                <a:gd name="T71" fmla="*/ 182 h 258"/>
                <a:gd name="T72" fmla="*/ 61 w 83"/>
                <a:gd name="T73" fmla="*/ 187 h 258"/>
                <a:gd name="T74" fmla="*/ 63 w 83"/>
                <a:gd name="T75" fmla="*/ 193 h 258"/>
                <a:gd name="T76" fmla="*/ 65 w 83"/>
                <a:gd name="T77" fmla="*/ 198 h 258"/>
                <a:gd name="T78" fmla="*/ 66 w 83"/>
                <a:gd name="T79" fmla="*/ 204 h 258"/>
                <a:gd name="T80" fmla="*/ 68 w 83"/>
                <a:gd name="T81" fmla="*/ 209 h 258"/>
                <a:gd name="T82" fmla="*/ 70 w 83"/>
                <a:gd name="T83" fmla="*/ 215 h 258"/>
                <a:gd name="T84" fmla="*/ 71 w 83"/>
                <a:gd name="T85" fmla="*/ 220 h 258"/>
                <a:gd name="T86" fmla="*/ 73 w 83"/>
                <a:gd name="T87" fmla="*/ 226 h 258"/>
                <a:gd name="T88" fmla="*/ 75 w 83"/>
                <a:gd name="T89" fmla="*/ 231 h 258"/>
                <a:gd name="T90" fmla="*/ 76 w 83"/>
                <a:gd name="T91" fmla="*/ 237 h 258"/>
                <a:gd name="T92" fmla="*/ 78 w 83"/>
                <a:gd name="T93" fmla="*/ 242 h 258"/>
                <a:gd name="T94" fmla="*/ 80 w 83"/>
                <a:gd name="T95" fmla="*/ 248 h 258"/>
                <a:gd name="T96" fmla="*/ 81 w 83"/>
                <a:gd name="T97" fmla="*/ 253 h 258"/>
                <a:gd name="T98" fmla="*/ 83 w 83"/>
                <a:gd name="T99" fmla="*/ 25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5" y="14"/>
                  </a:lnTo>
                  <a:lnTo>
                    <a:pt x="7" y="19"/>
                  </a:lnTo>
                  <a:lnTo>
                    <a:pt x="9" y="23"/>
                  </a:lnTo>
                  <a:lnTo>
                    <a:pt x="10" y="28"/>
                  </a:lnTo>
                  <a:lnTo>
                    <a:pt x="12" y="33"/>
                  </a:lnTo>
                  <a:lnTo>
                    <a:pt x="14" y="38"/>
                  </a:lnTo>
                  <a:lnTo>
                    <a:pt x="16" y="43"/>
                  </a:lnTo>
                  <a:lnTo>
                    <a:pt x="17" y="48"/>
                  </a:lnTo>
                  <a:lnTo>
                    <a:pt x="19" y="53"/>
                  </a:lnTo>
                  <a:lnTo>
                    <a:pt x="21" y="58"/>
                  </a:lnTo>
                  <a:lnTo>
                    <a:pt x="22" y="63"/>
                  </a:lnTo>
                  <a:lnTo>
                    <a:pt x="24" y="68"/>
                  </a:lnTo>
                  <a:lnTo>
                    <a:pt x="26" y="73"/>
                  </a:lnTo>
                  <a:lnTo>
                    <a:pt x="27" y="78"/>
                  </a:lnTo>
                  <a:lnTo>
                    <a:pt x="29" y="84"/>
                  </a:lnTo>
                  <a:lnTo>
                    <a:pt x="31" y="89"/>
                  </a:lnTo>
                  <a:lnTo>
                    <a:pt x="32" y="94"/>
                  </a:lnTo>
                  <a:lnTo>
                    <a:pt x="34" y="99"/>
                  </a:lnTo>
                  <a:lnTo>
                    <a:pt x="36" y="105"/>
                  </a:lnTo>
                  <a:lnTo>
                    <a:pt x="37" y="110"/>
                  </a:lnTo>
                  <a:lnTo>
                    <a:pt x="39" y="116"/>
                  </a:lnTo>
                  <a:lnTo>
                    <a:pt x="41" y="121"/>
                  </a:lnTo>
                  <a:lnTo>
                    <a:pt x="43" y="126"/>
                  </a:lnTo>
                  <a:lnTo>
                    <a:pt x="44" y="132"/>
                  </a:lnTo>
                  <a:lnTo>
                    <a:pt x="46" y="138"/>
                  </a:lnTo>
                  <a:lnTo>
                    <a:pt x="48" y="143"/>
                  </a:lnTo>
                  <a:lnTo>
                    <a:pt x="50" y="149"/>
                  </a:lnTo>
                  <a:lnTo>
                    <a:pt x="51" y="154"/>
                  </a:lnTo>
                  <a:lnTo>
                    <a:pt x="53" y="160"/>
                  </a:lnTo>
                  <a:lnTo>
                    <a:pt x="55" y="165"/>
                  </a:lnTo>
                  <a:lnTo>
                    <a:pt x="56" y="170"/>
                  </a:lnTo>
                  <a:lnTo>
                    <a:pt x="58" y="176"/>
                  </a:lnTo>
                  <a:lnTo>
                    <a:pt x="60" y="182"/>
                  </a:lnTo>
                  <a:lnTo>
                    <a:pt x="61" y="187"/>
                  </a:lnTo>
                  <a:lnTo>
                    <a:pt x="63" y="193"/>
                  </a:lnTo>
                  <a:lnTo>
                    <a:pt x="65" y="198"/>
                  </a:lnTo>
                  <a:lnTo>
                    <a:pt x="66" y="204"/>
                  </a:lnTo>
                  <a:lnTo>
                    <a:pt x="68" y="209"/>
                  </a:lnTo>
                  <a:lnTo>
                    <a:pt x="70" y="215"/>
                  </a:lnTo>
                  <a:lnTo>
                    <a:pt x="71" y="220"/>
                  </a:lnTo>
                  <a:lnTo>
                    <a:pt x="73" y="226"/>
                  </a:lnTo>
                  <a:lnTo>
                    <a:pt x="75" y="231"/>
                  </a:lnTo>
                  <a:lnTo>
                    <a:pt x="76" y="237"/>
                  </a:lnTo>
                  <a:lnTo>
                    <a:pt x="78" y="242"/>
                  </a:lnTo>
                  <a:lnTo>
                    <a:pt x="80" y="248"/>
                  </a:lnTo>
                  <a:lnTo>
                    <a:pt x="81" y="253"/>
                  </a:lnTo>
                  <a:lnTo>
                    <a:pt x="83" y="258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1" name="Freeform 96"/>
            <p:cNvSpPr>
              <a:spLocks/>
            </p:cNvSpPr>
            <p:nvPr/>
          </p:nvSpPr>
          <p:spPr bwMode="auto">
            <a:xfrm>
              <a:off x="6458949" y="4532314"/>
              <a:ext cx="113003" cy="358775"/>
            </a:xfrm>
            <a:custGeom>
              <a:avLst/>
              <a:gdLst>
                <a:gd name="T0" fmla="*/ 0 w 83"/>
                <a:gd name="T1" fmla="*/ 0 h 226"/>
                <a:gd name="T2" fmla="*/ 2 w 83"/>
                <a:gd name="T3" fmla="*/ 6 h 226"/>
                <a:gd name="T4" fmla="*/ 4 w 83"/>
                <a:gd name="T5" fmla="*/ 11 h 226"/>
                <a:gd name="T6" fmla="*/ 5 w 83"/>
                <a:gd name="T7" fmla="*/ 16 h 226"/>
                <a:gd name="T8" fmla="*/ 7 w 83"/>
                <a:gd name="T9" fmla="*/ 22 h 226"/>
                <a:gd name="T10" fmla="*/ 9 w 83"/>
                <a:gd name="T11" fmla="*/ 27 h 226"/>
                <a:gd name="T12" fmla="*/ 11 w 83"/>
                <a:gd name="T13" fmla="*/ 32 h 226"/>
                <a:gd name="T14" fmla="*/ 12 w 83"/>
                <a:gd name="T15" fmla="*/ 38 h 226"/>
                <a:gd name="T16" fmla="*/ 14 w 83"/>
                <a:gd name="T17" fmla="*/ 43 h 226"/>
                <a:gd name="T18" fmla="*/ 16 w 83"/>
                <a:gd name="T19" fmla="*/ 48 h 226"/>
                <a:gd name="T20" fmla="*/ 17 w 83"/>
                <a:gd name="T21" fmla="*/ 53 h 226"/>
                <a:gd name="T22" fmla="*/ 19 w 83"/>
                <a:gd name="T23" fmla="*/ 58 h 226"/>
                <a:gd name="T24" fmla="*/ 21 w 83"/>
                <a:gd name="T25" fmla="*/ 63 h 226"/>
                <a:gd name="T26" fmla="*/ 23 w 83"/>
                <a:gd name="T27" fmla="*/ 68 h 226"/>
                <a:gd name="T28" fmla="*/ 24 w 83"/>
                <a:gd name="T29" fmla="*/ 73 h 226"/>
                <a:gd name="T30" fmla="*/ 26 w 83"/>
                <a:gd name="T31" fmla="*/ 78 h 226"/>
                <a:gd name="T32" fmla="*/ 28 w 83"/>
                <a:gd name="T33" fmla="*/ 83 h 226"/>
                <a:gd name="T34" fmla="*/ 29 w 83"/>
                <a:gd name="T35" fmla="*/ 88 h 226"/>
                <a:gd name="T36" fmla="*/ 31 w 83"/>
                <a:gd name="T37" fmla="*/ 93 h 226"/>
                <a:gd name="T38" fmla="*/ 33 w 83"/>
                <a:gd name="T39" fmla="*/ 98 h 226"/>
                <a:gd name="T40" fmla="*/ 34 w 83"/>
                <a:gd name="T41" fmla="*/ 103 h 226"/>
                <a:gd name="T42" fmla="*/ 36 w 83"/>
                <a:gd name="T43" fmla="*/ 108 h 226"/>
                <a:gd name="T44" fmla="*/ 38 w 83"/>
                <a:gd name="T45" fmla="*/ 112 h 226"/>
                <a:gd name="T46" fmla="*/ 39 w 83"/>
                <a:gd name="T47" fmla="*/ 117 h 226"/>
                <a:gd name="T48" fmla="*/ 41 w 83"/>
                <a:gd name="T49" fmla="*/ 122 h 226"/>
                <a:gd name="T50" fmla="*/ 43 w 83"/>
                <a:gd name="T51" fmla="*/ 126 h 226"/>
                <a:gd name="T52" fmla="*/ 44 w 83"/>
                <a:gd name="T53" fmla="*/ 131 h 226"/>
                <a:gd name="T54" fmla="*/ 46 w 83"/>
                <a:gd name="T55" fmla="*/ 135 h 226"/>
                <a:gd name="T56" fmla="*/ 48 w 83"/>
                <a:gd name="T57" fmla="*/ 140 h 226"/>
                <a:gd name="T58" fmla="*/ 49 w 83"/>
                <a:gd name="T59" fmla="*/ 145 h 226"/>
                <a:gd name="T60" fmla="*/ 51 w 83"/>
                <a:gd name="T61" fmla="*/ 149 h 226"/>
                <a:gd name="T62" fmla="*/ 53 w 83"/>
                <a:gd name="T63" fmla="*/ 153 h 226"/>
                <a:gd name="T64" fmla="*/ 54 w 83"/>
                <a:gd name="T65" fmla="*/ 158 h 226"/>
                <a:gd name="T66" fmla="*/ 56 w 83"/>
                <a:gd name="T67" fmla="*/ 162 h 226"/>
                <a:gd name="T68" fmla="*/ 58 w 83"/>
                <a:gd name="T69" fmla="*/ 167 h 226"/>
                <a:gd name="T70" fmla="*/ 60 w 83"/>
                <a:gd name="T71" fmla="*/ 170 h 226"/>
                <a:gd name="T72" fmla="*/ 62 w 83"/>
                <a:gd name="T73" fmla="*/ 175 h 226"/>
                <a:gd name="T74" fmla="*/ 63 w 83"/>
                <a:gd name="T75" fmla="*/ 179 h 226"/>
                <a:gd name="T76" fmla="*/ 65 w 83"/>
                <a:gd name="T77" fmla="*/ 183 h 226"/>
                <a:gd name="T78" fmla="*/ 67 w 83"/>
                <a:gd name="T79" fmla="*/ 187 h 226"/>
                <a:gd name="T80" fmla="*/ 68 w 83"/>
                <a:gd name="T81" fmla="*/ 191 h 226"/>
                <a:gd name="T82" fmla="*/ 70 w 83"/>
                <a:gd name="T83" fmla="*/ 195 h 226"/>
                <a:gd name="T84" fmla="*/ 72 w 83"/>
                <a:gd name="T85" fmla="*/ 199 h 226"/>
                <a:gd name="T86" fmla="*/ 73 w 83"/>
                <a:gd name="T87" fmla="*/ 203 h 226"/>
                <a:gd name="T88" fmla="*/ 75 w 83"/>
                <a:gd name="T89" fmla="*/ 207 h 226"/>
                <a:gd name="T90" fmla="*/ 77 w 83"/>
                <a:gd name="T91" fmla="*/ 211 h 226"/>
                <a:gd name="T92" fmla="*/ 78 w 83"/>
                <a:gd name="T93" fmla="*/ 214 h 226"/>
                <a:gd name="T94" fmla="*/ 80 w 83"/>
                <a:gd name="T95" fmla="*/ 218 h 226"/>
                <a:gd name="T96" fmla="*/ 82 w 83"/>
                <a:gd name="T97" fmla="*/ 222 h 226"/>
                <a:gd name="T98" fmla="*/ 83 w 83"/>
                <a:gd name="T99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6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5" y="16"/>
                  </a:lnTo>
                  <a:lnTo>
                    <a:pt x="7" y="22"/>
                  </a:lnTo>
                  <a:lnTo>
                    <a:pt x="9" y="27"/>
                  </a:lnTo>
                  <a:lnTo>
                    <a:pt x="11" y="32"/>
                  </a:lnTo>
                  <a:lnTo>
                    <a:pt x="12" y="38"/>
                  </a:lnTo>
                  <a:lnTo>
                    <a:pt x="14" y="43"/>
                  </a:lnTo>
                  <a:lnTo>
                    <a:pt x="16" y="48"/>
                  </a:lnTo>
                  <a:lnTo>
                    <a:pt x="17" y="53"/>
                  </a:lnTo>
                  <a:lnTo>
                    <a:pt x="19" y="58"/>
                  </a:lnTo>
                  <a:lnTo>
                    <a:pt x="21" y="63"/>
                  </a:lnTo>
                  <a:lnTo>
                    <a:pt x="23" y="68"/>
                  </a:lnTo>
                  <a:lnTo>
                    <a:pt x="24" y="73"/>
                  </a:lnTo>
                  <a:lnTo>
                    <a:pt x="26" y="78"/>
                  </a:lnTo>
                  <a:lnTo>
                    <a:pt x="28" y="83"/>
                  </a:lnTo>
                  <a:lnTo>
                    <a:pt x="29" y="88"/>
                  </a:lnTo>
                  <a:lnTo>
                    <a:pt x="31" y="93"/>
                  </a:lnTo>
                  <a:lnTo>
                    <a:pt x="33" y="98"/>
                  </a:lnTo>
                  <a:lnTo>
                    <a:pt x="34" y="103"/>
                  </a:lnTo>
                  <a:lnTo>
                    <a:pt x="36" y="108"/>
                  </a:lnTo>
                  <a:lnTo>
                    <a:pt x="38" y="112"/>
                  </a:lnTo>
                  <a:lnTo>
                    <a:pt x="39" y="117"/>
                  </a:lnTo>
                  <a:lnTo>
                    <a:pt x="41" y="122"/>
                  </a:lnTo>
                  <a:lnTo>
                    <a:pt x="43" y="126"/>
                  </a:lnTo>
                  <a:lnTo>
                    <a:pt x="44" y="131"/>
                  </a:lnTo>
                  <a:lnTo>
                    <a:pt x="46" y="135"/>
                  </a:lnTo>
                  <a:lnTo>
                    <a:pt x="48" y="140"/>
                  </a:lnTo>
                  <a:lnTo>
                    <a:pt x="49" y="145"/>
                  </a:lnTo>
                  <a:lnTo>
                    <a:pt x="51" y="149"/>
                  </a:lnTo>
                  <a:lnTo>
                    <a:pt x="53" y="153"/>
                  </a:lnTo>
                  <a:lnTo>
                    <a:pt x="54" y="158"/>
                  </a:lnTo>
                  <a:lnTo>
                    <a:pt x="56" y="162"/>
                  </a:lnTo>
                  <a:lnTo>
                    <a:pt x="58" y="167"/>
                  </a:lnTo>
                  <a:lnTo>
                    <a:pt x="60" y="170"/>
                  </a:lnTo>
                  <a:lnTo>
                    <a:pt x="62" y="175"/>
                  </a:lnTo>
                  <a:lnTo>
                    <a:pt x="63" y="179"/>
                  </a:lnTo>
                  <a:lnTo>
                    <a:pt x="65" y="183"/>
                  </a:lnTo>
                  <a:lnTo>
                    <a:pt x="67" y="187"/>
                  </a:lnTo>
                  <a:lnTo>
                    <a:pt x="68" y="191"/>
                  </a:lnTo>
                  <a:lnTo>
                    <a:pt x="70" y="195"/>
                  </a:lnTo>
                  <a:lnTo>
                    <a:pt x="72" y="199"/>
                  </a:lnTo>
                  <a:lnTo>
                    <a:pt x="73" y="203"/>
                  </a:lnTo>
                  <a:lnTo>
                    <a:pt x="75" y="207"/>
                  </a:lnTo>
                  <a:lnTo>
                    <a:pt x="77" y="211"/>
                  </a:lnTo>
                  <a:lnTo>
                    <a:pt x="78" y="214"/>
                  </a:lnTo>
                  <a:lnTo>
                    <a:pt x="80" y="218"/>
                  </a:lnTo>
                  <a:lnTo>
                    <a:pt x="82" y="222"/>
                  </a:lnTo>
                  <a:lnTo>
                    <a:pt x="83" y="226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2" name="Freeform 97"/>
            <p:cNvSpPr>
              <a:spLocks/>
            </p:cNvSpPr>
            <p:nvPr/>
          </p:nvSpPr>
          <p:spPr bwMode="auto">
            <a:xfrm>
              <a:off x="6571952" y="4891089"/>
              <a:ext cx="114364" cy="207963"/>
            </a:xfrm>
            <a:custGeom>
              <a:avLst/>
              <a:gdLst>
                <a:gd name="T0" fmla="*/ 0 w 84"/>
                <a:gd name="T1" fmla="*/ 0 h 131"/>
                <a:gd name="T2" fmla="*/ 2 w 84"/>
                <a:gd name="T3" fmla="*/ 3 h 131"/>
                <a:gd name="T4" fmla="*/ 4 w 84"/>
                <a:gd name="T5" fmla="*/ 7 h 131"/>
                <a:gd name="T6" fmla="*/ 6 w 84"/>
                <a:gd name="T7" fmla="*/ 10 h 131"/>
                <a:gd name="T8" fmla="*/ 7 w 84"/>
                <a:gd name="T9" fmla="*/ 14 h 131"/>
                <a:gd name="T10" fmla="*/ 9 w 84"/>
                <a:gd name="T11" fmla="*/ 17 h 131"/>
                <a:gd name="T12" fmla="*/ 11 w 84"/>
                <a:gd name="T13" fmla="*/ 21 h 131"/>
                <a:gd name="T14" fmla="*/ 12 w 84"/>
                <a:gd name="T15" fmla="*/ 24 h 131"/>
                <a:gd name="T16" fmla="*/ 14 w 84"/>
                <a:gd name="T17" fmla="*/ 27 h 131"/>
                <a:gd name="T18" fmla="*/ 16 w 84"/>
                <a:gd name="T19" fmla="*/ 31 h 131"/>
                <a:gd name="T20" fmla="*/ 17 w 84"/>
                <a:gd name="T21" fmla="*/ 34 h 131"/>
                <a:gd name="T22" fmla="*/ 19 w 84"/>
                <a:gd name="T23" fmla="*/ 37 h 131"/>
                <a:gd name="T24" fmla="*/ 21 w 84"/>
                <a:gd name="T25" fmla="*/ 40 h 131"/>
                <a:gd name="T26" fmla="*/ 22 w 84"/>
                <a:gd name="T27" fmla="*/ 43 h 131"/>
                <a:gd name="T28" fmla="*/ 24 w 84"/>
                <a:gd name="T29" fmla="*/ 47 h 131"/>
                <a:gd name="T30" fmla="*/ 26 w 84"/>
                <a:gd name="T31" fmla="*/ 50 h 131"/>
                <a:gd name="T32" fmla="*/ 28 w 84"/>
                <a:gd name="T33" fmla="*/ 53 h 131"/>
                <a:gd name="T34" fmla="*/ 29 w 84"/>
                <a:gd name="T35" fmla="*/ 55 h 131"/>
                <a:gd name="T36" fmla="*/ 31 w 84"/>
                <a:gd name="T37" fmla="*/ 59 h 131"/>
                <a:gd name="T38" fmla="*/ 33 w 84"/>
                <a:gd name="T39" fmla="*/ 61 h 131"/>
                <a:gd name="T40" fmla="*/ 35 w 84"/>
                <a:gd name="T41" fmla="*/ 64 h 131"/>
                <a:gd name="T42" fmla="*/ 36 w 84"/>
                <a:gd name="T43" fmla="*/ 67 h 131"/>
                <a:gd name="T44" fmla="*/ 38 w 84"/>
                <a:gd name="T45" fmla="*/ 70 h 131"/>
                <a:gd name="T46" fmla="*/ 40 w 84"/>
                <a:gd name="T47" fmla="*/ 73 h 131"/>
                <a:gd name="T48" fmla="*/ 41 w 84"/>
                <a:gd name="T49" fmla="*/ 75 h 131"/>
                <a:gd name="T50" fmla="*/ 43 w 84"/>
                <a:gd name="T51" fmla="*/ 78 h 131"/>
                <a:gd name="T52" fmla="*/ 45 w 84"/>
                <a:gd name="T53" fmla="*/ 80 h 131"/>
                <a:gd name="T54" fmla="*/ 46 w 84"/>
                <a:gd name="T55" fmla="*/ 83 h 131"/>
                <a:gd name="T56" fmla="*/ 48 w 84"/>
                <a:gd name="T57" fmla="*/ 85 h 131"/>
                <a:gd name="T58" fmla="*/ 50 w 84"/>
                <a:gd name="T59" fmla="*/ 88 h 131"/>
                <a:gd name="T60" fmla="*/ 51 w 84"/>
                <a:gd name="T61" fmla="*/ 91 h 131"/>
                <a:gd name="T62" fmla="*/ 53 w 84"/>
                <a:gd name="T63" fmla="*/ 93 h 131"/>
                <a:gd name="T64" fmla="*/ 55 w 84"/>
                <a:gd name="T65" fmla="*/ 96 h 131"/>
                <a:gd name="T66" fmla="*/ 56 w 84"/>
                <a:gd name="T67" fmla="*/ 98 h 131"/>
                <a:gd name="T68" fmla="*/ 58 w 84"/>
                <a:gd name="T69" fmla="*/ 100 h 131"/>
                <a:gd name="T70" fmla="*/ 60 w 84"/>
                <a:gd name="T71" fmla="*/ 103 h 131"/>
                <a:gd name="T72" fmla="*/ 61 w 84"/>
                <a:gd name="T73" fmla="*/ 105 h 131"/>
                <a:gd name="T74" fmla="*/ 63 w 84"/>
                <a:gd name="T75" fmla="*/ 107 h 131"/>
                <a:gd name="T76" fmla="*/ 65 w 84"/>
                <a:gd name="T77" fmla="*/ 109 h 131"/>
                <a:gd name="T78" fmla="*/ 66 w 84"/>
                <a:gd name="T79" fmla="*/ 111 h 131"/>
                <a:gd name="T80" fmla="*/ 68 w 84"/>
                <a:gd name="T81" fmla="*/ 114 h 131"/>
                <a:gd name="T82" fmla="*/ 70 w 84"/>
                <a:gd name="T83" fmla="*/ 116 h 131"/>
                <a:gd name="T84" fmla="*/ 72 w 84"/>
                <a:gd name="T85" fmla="*/ 118 h 131"/>
                <a:gd name="T86" fmla="*/ 73 w 84"/>
                <a:gd name="T87" fmla="*/ 120 h 131"/>
                <a:gd name="T88" fmla="*/ 75 w 84"/>
                <a:gd name="T89" fmla="*/ 122 h 131"/>
                <a:gd name="T90" fmla="*/ 77 w 84"/>
                <a:gd name="T91" fmla="*/ 124 h 131"/>
                <a:gd name="T92" fmla="*/ 79 w 84"/>
                <a:gd name="T93" fmla="*/ 126 h 131"/>
                <a:gd name="T94" fmla="*/ 80 w 84"/>
                <a:gd name="T95" fmla="*/ 128 h 131"/>
                <a:gd name="T96" fmla="*/ 82 w 84"/>
                <a:gd name="T97" fmla="*/ 130 h 131"/>
                <a:gd name="T98" fmla="*/ 84 w 84"/>
                <a:gd name="T99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1">
                  <a:moveTo>
                    <a:pt x="0" y="0"/>
                  </a:moveTo>
                  <a:lnTo>
                    <a:pt x="2" y="3"/>
                  </a:lnTo>
                  <a:lnTo>
                    <a:pt x="4" y="7"/>
                  </a:lnTo>
                  <a:lnTo>
                    <a:pt x="6" y="10"/>
                  </a:lnTo>
                  <a:lnTo>
                    <a:pt x="7" y="14"/>
                  </a:lnTo>
                  <a:lnTo>
                    <a:pt x="9" y="17"/>
                  </a:lnTo>
                  <a:lnTo>
                    <a:pt x="11" y="21"/>
                  </a:lnTo>
                  <a:lnTo>
                    <a:pt x="12" y="24"/>
                  </a:lnTo>
                  <a:lnTo>
                    <a:pt x="14" y="27"/>
                  </a:lnTo>
                  <a:lnTo>
                    <a:pt x="16" y="31"/>
                  </a:lnTo>
                  <a:lnTo>
                    <a:pt x="17" y="34"/>
                  </a:lnTo>
                  <a:lnTo>
                    <a:pt x="19" y="37"/>
                  </a:lnTo>
                  <a:lnTo>
                    <a:pt x="21" y="40"/>
                  </a:lnTo>
                  <a:lnTo>
                    <a:pt x="22" y="43"/>
                  </a:lnTo>
                  <a:lnTo>
                    <a:pt x="24" y="47"/>
                  </a:lnTo>
                  <a:lnTo>
                    <a:pt x="26" y="50"/>
                  </a:lnTo>
                  <a:lnTo>
                    <a:pt x="28" y="53"/>
                  </a:lnTo>
                  <a:lnTo>
                    <a:pt x="29" y="55"/>
                  </a:lnTo>
                  <a:lnTo>
                    <a:pt x="31" y="59"/>
                  </a:lnTo>
                  <a:lnTo>
                    <a:pt x="33" y="61"/>
                  </a:lnTo>
                  <a:lnTo>
                    <a:pt x="35" y="64"/>
                  </a:lnTo>
                  <a:lnTo>
                    <a:pt x="36" y="67"/>
                  </a:lnTo>
                  <a:lnTo>
                    <a:pt x="38" y="70"/>
                  </a:lnTo>
                  <a:lnTo>
                    <a:pt x="40" y="73"/>
                  </a:lnTo>
                  <a:lnTo>
                    <a:pt x="41" y="75"/>
                  </a:lnTo>
                  <a:lnTo>
                    <a:pt x="43" y="78"/>
                  </a:lnTo>
                  <a:lnTo>
                    <a:pt x="45" y="80"/>
                  </a:lnTo>
                  <a:lnTo>
                    <a:pt x="46" y="83"/>
                  </a:lnTo>
                  <a:lnTo>
                    <a:pt x="48" y="85"/>
                  </a:lnTo>
                  <a:lnTo>
                    <a:pt x="50" y="88"/>
                  </a:lnTo>
                  <a:lnTo>
                    <a:pt x="51" y="91"/>
                  </a:lnTo>
                  <a:lnTo>
                    <a:pt x="53" y="93"/>
                  </a:lnTo>
                  <a:lnTo>
                    <a:pt x="55" y="96"/>
                  </a:lnTo>
                  <a:lnTo>
                    <a:pt x="56" y="98"/>
                  </a:lnTo>
                  <a:lnTo>
                    <a:pt x="58" y="100"/>
                  </a:lnTo>
                  <a:lnTo>
                    <a:pt x="60" y="103"/>
                  </a:lnTo>
                  <a:lnTo>
                    <a:pt x="61" y="105"/>
                  </a:lnTo>
                  <a:lnTo>
                    <a:pt x="63" y="107"/>
                  </a:lnTo>
                  <a:lnTo>
                    <a:pt x="65" y="109"/>
                  </a:lnTo>
                  <a:lnTo>
                    <a:pt x="66" y="111"/>
                  </a:lnTo>
                  <a:lnTo>
                    <a:pt x="68" y="114"/>
                  </a:lnTo>
                  <a:lnTo>
                    <a:pt x="70" y="116"/>
                  </a:lnTo>
                  <a:lnTo>
                    <a:pt x="72" y="118"/>
                  </a:lnTo>
                  <a:lnTo>
                    <a:pt x="73" y="120"/>
                  </a:lnTo>
                  <a:lnTo>
                    <a:pt x="75" y="122"/>
                  </a:lnTo>
                  <a:lnTo>
                    <a:pt x="77" y="124"/>
                  </a:lnTo>
                  <a:lnTo>
                    <a:pt x="79" y="126"/>
                  </a:lnTo>
                  <a:lnTo>
                    <a:pt x="80" y="128"/>
                  </a:lnTo>
                  <a:lnTo>
                    <a:pt x="82" y="130"/>
                  </a:lnTo>
                  <a:lnTo>
                    <a:pt x="84" y="13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3" name="Freeform 98"/>
            <p:cNvSpPr>
              <a:spLocks/>
            </p:cNvSpPr>
            <p:nvPr/>
          </p:nvSpPr>
          <p:spPr bwMode="auto">
            <a:xfrm>
              <a:off x="6686317" y="5099052"/>
              <a:ext cx="113003" cy="98425"/>
            </a:xfrm>
            <a:custGeom>
              <a:avLst/>
              <a:gdLst>
                <a:gd name="T0" fmla="*/ 0 w 83"/>
                <a:gd name="T1" fmla="*/ 0 h 62"/>
                <a:gd name="T2" fmla="*/ 1 w 83"/>
                <a:gd name="T3" fmla="*/ 2 h 62"/>
                <a:gd name="T4" fmla="*/ 3 w 83"/>
                <a:gd name="T5" fmla="*/ 4 h 62"/>
                <a:gd name="T6" fmla="*/ 5 w 83"/>
                <a:gd name="T7" fmla="*/ 6 h 62"/>
                <a:gd name="T8" fmla="*/ 6 w 83"/>
                <a:gd name="T9" fmla="*/ 7 h 62"/>
                <a:gd name="T10" fmla="*/ 8 w 83"/>
                <a:gd name="T11" fmla="*/ 9 h 62"/>
                <a:gd name="T12" fmla="*/ 10 w 83"/>
                <a:gd name="T13" fmla="*/ 11 h 62"/>
                <a:gd name="T14" fmla="*/ 12 w 83"/>
                <a:gd name="T15" fmla="*/ 13 h 62"/>
                <a:gd name="T16" fmla="*/ 13 w 83"/>
                <a:gd name="T17" fmla="*/ 14 h 62"/>
                <a:gd name="T18" fmla="*/ 15 w 83"/>
                <a:gd name="T19" fmla="*/ 16 h 62"/>
                <a:gd name="T20" fmla="*/ 17 w 83"/>
                <a:gd name="T21" fmla="*/ 17 h 62"/>
                <a:gd name="T22" fmla="*/ 18 w 83"/>
                <a:gd name="T23" fmla="*/ 19 h 62"/>
                <a:gd name="T24" fmla="*/ 20 w 83"/>
                <a:gd name="T25" fmla="*/ 20 h 62"/>
                <a:gd name="T26" fmla="*/ 22 w 83"/>
                <a:gd name="T27" fmla="*/ 22 h 62"/>
                <a:gd name="T28" fmla="*/ 23 w 83"/>
                <a:gd name="T29" fmla="*/ 23 h 62"/>
                <a:gd name="T30" fmla="*/ 25 w 83"/>
                <a:gd name="T31" fmla="*/ 25 h 62"/>
                <a:gd name="T32" fmla="*/ 27 w 83"/>
                <a:gd name="T33" fmla="*/ 26 h 62"/>
                <a:gd name="T34" fmla="*/ 28 w 83"/>
                <a:gd name="T35" fmla="*/ 28 h 62"/>
                <a:gd name="T36" fmla="*/ 30 w 83"/>
                <a:gd name="T37" fmla="*/ 29 h 62"/>
                <a:gd name="T38" fmla="*/ 32 w 83"/>
                <a:gd name="T39" fmla="*/ 30 h 62"/>
                <a:gd name="T40" fmla="*/ 33 w 83"/>
                <a:gd name="T41" fmla="*/ 32 h 62"/>
                <a:gd name="T42" fmla="*/ 35 w 83"/>
                <a:gd name="T43" fmla="*/ 33 h 62"/>
                <a:gd name="T44" fmla="*/ 37 w 83"/>
                <a:gd name="T45" fmla="*/ 34 h 62"/>
                <a:gd name="T46" fmla="*/ 39 w 83"/>
                <a:gd name="T47" fmla="*/ 36 h 62"/>
                <a:gd name="T48" fmla="*/ 40 w 83"/>
                <a:gd name="T49" fmla="*/ 37 h 62"/>
                <a:gd name="T50" fmla="*/ 42 w 83"/>
                <a:gd name="T51" fmla="*/ 38 h 62"/>
                <a:gd name="T52" fmla="*/ 44 w 83"/>
                <a:gd name="T53" fmla="*/ 39 h 62"/>
                <a:gd name="T54" fmla="*/ 46 w 83"/>
                <a:gd name="T55" fmla="*/ 41 h 62"/>
                <a:gd name="T56" fmla="*/ 47 w 83"/>
                <a:gd name="T57" fmla="*/ 42 h 62"/>
                <a:gd name="T58" fmla="*/ 49 w 83"/>
                <a:gd name="T59" fmla="*/ 43 h 62"/>
                <a:gd name="T60" fmla="*/ 51 w 83"/>
                <a:gd name="T61" fmla="*/ 44 h 62"/>
                <a:gd name="T62" fmla="*/ 52 w 83"/>
                <a:gd name="T63" fmla="*/ 45 h 62"/>
                <a:gd name="T64" fmla="*/ 54 w 83"/>
                <a:gd name="T65" fmla="*/ 46 h 62"/>
                <a:gd name="T66" fmla="*/ 56 w 83"/>
                <a:gd name="T67" fmla="*/ 47 h 62"/>
                <a:gd name="T68" fmla="*/ 57 w 83"/>
                <a:gd name="T69" fmla="*/ 48 h 62"/>
                <a:gd name="T70" fmla="*/ 59 w 83"/>
                <a:gd name="T71" fmla="*/ 49 h 62"/>
                <a:gd name="T72" fmla="*/ 61 w 83"/>
                <a:gd name="T73" fmla="*/ 50 h 62"/>
                <a:gd name="T74" fmla="*/ 62 w 83"/>
                <a:gd name="T75" fmla="*/ 51 h 62"/>
                <a:gd name="T76" fmla="*/ 64 w 83"/>
                <a:gd name="T77" fmla="*/ 52 h 62"/>
                <a:gd name="T78" fmla="*/ 66 w 83"/>
                <a:gd name="T79" fmla="*/ 53 h 62"/>
                <a:gd name="T80" fmla="*/ 67 w 83"/>
                <a:gd name="T81" fmla="*/ 54 h 62"/>
                <a:gd name="T82" fmla="*/ 69 w 83"/>
                <a:gd name="T83" fmla="*/ 55 h 62"/>
                <a:gd name="T84" fmla="*/ 71 w 83"/>
                <a:gd name="T85" fmla="*/ 56 h 62"/>
                <a:gd name="T86" fmla="*/ 72 w 83"/>
                <a:gd name="T87" fmla="*/ 57 h 62"/>
                <a:gd name="T88" fmla="*/ 74 w 83"/>
                <a:gd name="T89" fmla="*/ 58 h 62"/>
                <a:gd name="T90" fmla="*/ 76 w 83"/>
                <a:gd name="T91" fmla="*/ 59 h 62"/>
                <a:gd name="T92" fmla="*/ 78 w 83"/>
                <a:gd name="T93" fmla="*/ 59 h 62"/>
                <a:gd name="T94" fmla="*/ 79 w 83"/>
                <a:gd name="T95" fmla="*/ 60 h 62"/>
                <a:gd name="T96" fmla="*/ 81 w 83"/>
                <a:gd name="T97" fmla="*/ 61 h 62"/>
                <a:gd name="T98" fmla="*/ 83 w 83"/>
                <a:gd name="T9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2">
                  <a:moveTo>
                    <a:pt x="0" y="0"/>
                  </a:moveTo>
                  <a:lnTo>
                    <a:pt x="1" y="2"/>
                  </a:lnTo>
                  <a:lnTo>
                    <a:pt x="3" y="4"/>
                  </a:lnTo>
                  <a:lnTo>
                    <a:pt x="5" y="6"/>
                  </a:lnTo>
                  <a:lnTo>
                    <a:pt x="6" y="7"/>
                  </a:lnTo>
                  <a:lnTo>
                    <a:pt x="8" y="9"/>
                  </a:lnTo>
                  <a:lnTo>
                    <a:pt x="10" y="11"/>
                  </a:lnTo>
                  <a:lnTo>
                    <a:pt x="12" y="13"/>
                  </a:lnTo>
                  <a:lnTo>
                    <a:pt x="13" y="14"/>
                  </a:lnTo>
                  <a:lnTo>
                    <a:pt x="15" y="16"/>
                  </a:lnTo>
                  <a:lnTo>
                    <a:pt x="17" y="17"/>
                  </a:lnTo>
                  <a:lnTo>
                    <a:pt x="18" y="19"/>
                  </a:lnTo>
                  <a:lnTo>
                    <a:pt x="20" y="20"/>
                  </a:lnTo>
                  <a:lnTo>
                    <a:pt x="22" y="22"/>
                  </a:lnTo>
                  <a:lnTo>
                    <a:pt x="23" y="23"/>
                  </a:lnTo>
                  <a:lnTo>
                    <a:pt x="25" y="25"/>
                  </a:lnTo>
                  <a:lnTo>
                    <a:pt x="27" y="26"/>
                  </a:lnTo>
                  <a:lnTo>
                    <a:pt x="28" y="28"/>
                  </a:lnTo>
                  <a:lnTo>
                    <a:pt x="30" y="29"/>
                  </a:lnTo>
                  <a:lnTo>
                    <a:pt x="32" y="30"/>
                  </a:lnTo>
                  <a:lnTo>
                    <a:pt x="33" y="32"/>
                  </a:lnTo>
                  <a:lnTo>
                    <a:pt x="35" y="33"/>
                  </a:lnTo>
                  <a:lnTo>
                    <a:pt x="37" y="34"/>
                  </a:lnTo>
                  <a:lnTo>
                    <a:pt x="39" y="36"/>
                  </a:lnTo>
                  <a:lnTo>
                    <a:pt x="40" y="37"/>
                  </a:lnTo>
                  <a:lnTo>
                    <a:pt x="42" y="38"/>
                  </a:lnTo>
                  <a:lnTo>
                    <a:pt x="44" y="39"/>
                  </a:lnTo>
                  <a:lnTo>
                    <a:pt x="46" y="41"/>
                  </a:lnTo>
                  <a:lnTo>
                    <a:pt x="47" y="42"/>
                  </a:lnTo>
                  <a:lnTo>
                    <a:pt x="49" y="43"/>
                  </a:lnTo>
                  <a:lnTo>
                    <a:pt x="51" y="44"/>
                  </a:lnTo>
                  <a:lnTo>
                    <a:pt x="52" y="45"/>
                  </a:lnTo>
                  <a:lnTo>
                    <a:pt x="54" y="46"/>
                  </a:lnTo>
                  <a:lnTo>
                    <a:pt x="56" y="47"/>
                  </a:lnTo>
                  <a:lnTo>
                    <a:pt x="57" y="48"/>
                  </a:lnTo>
                  <a:lnTo>
                    <a:pt x="59" y="49"/>
                  </a:lnTo>
                  <a:lnTo>
                    <a:pt x="61" y="50"/>
                  </a:lnTo>
                  <a:lnTo>
                    <a:pt x="62" y="51"/>
                  </a:lnTo>
                  <a:lnTo>
                    <a:pt x="64" y="52"/>
                  </a:lnTo>
                  <a:lnTo>
                    <a:pt x="66" y="53"/>
                  </a:lnTo>
                  <a:lnTo>
                    <a:pt x="67" y="54"/>
                  </a:lnTo>
                  <a:lnTo>
                    <a:pt x="69" y="55"/>
                  </a:lnTo>
                  <a:lnTo>
                    <a:pt x="71" y="56"/>
                  </a:lnTo>
                  <a:lnTo>
                    <a:pt x="72" y="57"/>
                  </a:lnTo>
                  <a:lnTo>
                    <a:pt x="74" y="58"/>
                  </a:lnTo>
                  <a:lnTo>
                    <a:pt x="76" y="59"/>
                  </a:lnTo>
                  <a:lnTo>
                    <a:pt x="78" y="59"/>
                  </a:lnTo>
                  <a:lnTo>
                    <a:pt x="79" y="60"/>
                  </a:lnTo>
                  <a:lnTo>
                    <a:pt x="81" y="61"/>
                  </a:lnTo>
                  <a:lnTo>
                    <a:pt x="83" y="62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4" name="Freeform 99"/>
            <p:cNvSpPr>
              <a:spLocks/>
            </p:cNvSpPr>
            <p:nvPr/>
          </p:nvSpPr>
          <p:spPr bwMode="auto">
            <a:xfrm>
              <a:off x="6799319" y="5197477"/>
              <a:ext cx="113003" cy="39688"/>
            </a:xfrm>
            <a:custGeom>
              <a:avLst/>
              <a:gdLst>
                <a:gd name="T0" fmla="*/ 0 w 83"/>
                <a:gd name="T1" fmla="*/ 0 h 25"/>
                <a:gd name="T2" fmla="*/ 1 w 83"/>
                <a:gd name="T3" fmla="*/ 1 h 25"/>
                <a:gd name="T4" fmla="*/ 3 w 83"/>
                <a:gd name="T5" fmla="*/ 2 h 25"/>
                <a:gd name="T6" fmla="*/ 5 w 83"/>
                <a:gd name="T7" fmla="*/ 2 h 25"/>
                <a:gd name="T8" fmla="*/ 7 w 83"/>
                <a:gd name="T9" fmla="*/ 3 h 25"/>
                <a:gd name="T10" fmla="*/ 8 w 83"/>
                <a:gd name="T11" fmla="*/ 4 h 25"/>
                <a:gd name="T12" fmla="*/ 10 w 83"/>
                <a:gd name="T13" fmla="*/ 4 h 25"/>
                <a:gd name="T14" fmla="*/ 12 w 83"/>
                <a:gd name="T15" fmla="*/ 5 h 25"/>
                <a:gd name="T16" fmla="*/ 13 w 83"/>
                <a:gd name="T17" fmla="*/ 6 h 25"/>
                <a:gd name="T18" fmla="*/ 15 w 83"/>
                <a:gd name="T19" fmla="*/ 6 h 25"/>
                <a:gd name="T20" fmla="*/ 17 w 83"/>
                <a:gd name="T21" fmla="*/ 7 h 25"/>
                <a:gd name="T22" fmla="*/ 19 w 83"/>
                <a:gd name="T23" fmla="*/ 8 h 25"/>
                <a:gd name="T24" fmla="*/ 20 w 83"/>
                <a:gd name="T25" fmla="*/ 8 h 25"/>
                <a:gd name="T26" fmla="*/ 22 w 83"/>
                <a:gd name="T27" fmla="*/ 9 h 25"/>
                <a:gd name="T28" fmla="*/ 24 w 83"/>
                <a:gd name="T29" fmla="*/ 10 h 25"/>
                <a:gd name="T30" fmla="*/ 25 w 83"/>
                <a:gd name="T31" fmla="*/ 10 h 25"/>
                <a:gd name="T32" fmla="*/ 27 w 83"/>
                <a:gd name="T33" fmla="*/ 11 h 25"/>
                <a:gd name="T34" fmla="*/ 29 w 83"/>
                <a:gd name="T35" fmla="*/ 11 h 25"/>
                <a:gd name="T36" fmla="*/ 30 w 83"/>
                <a:gd name="T37" fmla="*/ 12 h 25"/>
                <a:gd name="T38" fmla="*/ 32 w 83"/>
                <a:gd name="T39" fmla="*/ 13 h 25"/>
                <a:gd name="T40" fmla="*/ 34 w 83"/>
                <a:gd name="T41" fmla="*/ 13 h 25"/>
                <a:gd name="T42" fmla="*/ 35 w 83"/>
                <a:gd name="T43" fmla="*/ 14 h 25"/>
                <a:gd name="T44" fmla="*/ 37 w 83"/>
                <a:gd name="T45" fmla="*/ 14 h 25"/>
                <a:gd name="T46" fmla="*/ 39 w 83"/>
                <a:gd name="T47" fmla="*/ 14 h 25"/>
                <a:gd name="T48" fmla="*/ 40 w 83"/>
                <a:gd name="T49" fmla="*/ 15 h 25"/>
                <a:gd name="T50" fmla="*/ 42 w 83"/>
                <a:gd name="T51" fmla="*/ 16 h 25"/>
                <a:gd name="T52" fmla="*/ 44 w 83"/>
                <a:gd name="T53" fmla="*/ 16 h 25"/>
                <a:gd name="T54" fmla="*/ 45 w 83"/>
                <a:gd name="T55" fmla="*/ 16 h 25"/>
                <a:gd name="T56" fmla="*/ 47 w 83"/>
                <a:gd name="T57" fmla="*/ 17 h 25"/>
                <a:gd name="T58" fmla="*/ 49 w 83"/>
                <a:gd name="T59" fmla="*/ 18 h 25"/>
                <a:gd name="T60" fmla="*/ 51 w 83"/>
                <a:gd name="T61" fmla="*/ 18 h 25"/>
                <a:gd name="T62" fmla="*/ 52 w 83"/>
                <a:gd name="T63" fmla="*/ 18 h 25"/>
                <a:gd name="T64" fmla="*/ 54 w 83"/>
                <a:gd name="T65" fmla="*/ 19 h 25"/>
                <a:gd name="T66" fmla="*/ 56 w 83"/>
                <a:gd name="T67" fmla="*/ 19 h 25"/>
                <a:gd name="T68" fmla="*/ 58 w 83"/>
                <a:gd name="T69" fmla="*/ 20 h 25"/>
                <a:gd name="T70" fmla="*/ 59 w 83"/>
                <a:gd name="T71" fmla="*/ 20 h 25"/>
                <a:gd name="T72" fmla="*/ 61 w 83"/>
                <a:gd name="T73" fmla="*/ 20 h 25"/>
                <a:gd name="T74" fmla="*/ 63 w 83"/>
                <a:gd name="T75" fmla="*/ 21 h 25"/>
                <a:gd name="T76" fmla="*/ 64 w 83"/>
                <a:gd name="T77" fmla="*/ 21 h 25"/>
                <a:gd name="T78" fmla="*/ 66 w 83"/>
                <a:gd name="T79" fmla="*/ 21 h 25"/>
                <a:gd name="T80" fmla="*/ 68 w 83"/>
                <a:gd name="T81" fmla="*/ 22 h 25"/>
                <a:gd name="T82" fmla="*/ 69 w 83"/>
                <a:gd name="T83" fmla="*/ 22 h 25"/>
                <a:gd name="T84" fmla="*/ 71 w 83"/>
                <a:gd name="T85" fmla="*/ 23 h 25"/>
                <a:gd name="T86" fmla="*/ 73 w 83"/>
                <a:gd name="T87" fmla="*/ 23 h 25"/>
                <a:gd name="T88" fmla="*/ 74 w 83"/>
                <a:gd name="T89" fmla="*/ 23 h 25"/>
                <a:gd name="T90" fmla="*/ 76 w 83"/>
                <a:gd name="T91" fmla="*/ 23 h 25"/>
                <a:gd name="T92" fmla="*/ 78 w 83"/>
                <a:gd name="T93" fmla="*/ 24 h 25"/>
                <a:gd name="T94" fmla="*/ 79 w 83"/>
                <a:gd name="T95" fmla="*/ 24 h 25"/>
                <a:gd name="T96" fmla="*/ 81 w 83"/>
                <a:gd name="T97" fmla="*/ 25 h 25"/>
                <a:gd name="T98" fmla="*/ 83 w 83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">
                  <a:moveTo>
                    <a:pt x="0" y="0"/>
                  </a:moveTo>
                  <a:lnTo>
                    <a:pt x="1" y="1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3" y="6"/>
                  </a:lnTo>
                  <a:lnTo>
                    <a:pt x="15" y="6"/>
                  </a:lnTo>
                  <a:lnTo>
                    <a:pt x="17" y="7"/>
                  </a:lnTo>
                  <a:lnTo>
                    <a:pt x="19" y="8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4" y="10"/>
                  </a:lnTo>
                  <a:lnTo>
                    <a:pt x="25" y="10"/>
                  </a:lnTo>
                  <a:lnTo>
                    <a:pt x="27" y="11"/>
                  </a:lnTo>
                  <a:lnTo>
                    <a:pt x="29" y="11"/>
                  </a:lnTo>
                  <a:lnTo>
                    <a:pt x="30" y="12"/>
                  </a:lnTo>
                  <a:lnTo>
                    <a:pt x="32" y="13"/>
                  </a:lnTo>
                  <a:lnTo>
                    <a:pt x="34" y="13"/>
                  </a:lnTo>
                  <a:lnTo>
                    <a:pt x="35" y="14"/>
                  </a:lnTo>
                  <a:lnTo>
                    <a:pt x="37" y="14"/>
                  </a:lnTo>
                  <a:lnTo>
                    <a:pt x="39" y="14"/>
                  </a:lnTo>
                  <a:lnTo>
                    <a:pt x="40" y="15"/>
                  </a:lnTo>
                  <a:lnTo>
                    <a:pt x="42" y="16"/>
                  </a:lnTo>
                  <a:lnTo>
                    <a:pt x="44" y="16"/>
                  </a:lnTo>
                  <a:lnTo>
                    <a:pt x="45" y="16"/>
                  </a:lnTo>
                  <a:lnTo>
                    <a:pt x="47" y="17"/>
                  </a:lnTo>
                  <a:lnTo>
                    <a:pt x="49" y="18"/>
                  </a:lnTo>
                  <a:lnTo>
                    <a:pt x="51" y="18"/>
                  </a:lnTo>
                  <a:lnTo>
                    <a:pt x="52" y="18"/>
                  </a:lnTo>
                  <a:lnTo>
                    <a:pt x="54" y="19"/>
                  </a:lnTo>
                  <a:lnTo>
                    <a:pt x="56" y="19"/>
                  </a:lnTo>
                  <a:lnTo>
                    <a:pt x="58" y="20"/>
                  </a:lnTo>
                  <a:lnTo>
                    <a:pt x="59" y="20"/>
                  </a:lnTo>
                  <a:lnTo>
                    <a:pt x="61" y="20"/>
                  </a:lnTo>
                  <a:lnTo>
                    <a:pt x="63" y="21"/>
                  </a:lnTo>
                  <a:lnTo>
                    <a:pt x="64" y="21"/>
                  </a:lnTo>
                  <a:lnTo>
                    <a:pt x="66" y="21"/>
                  </a:lnTo>
                  <a:lnTo>
                    <a:pt x="68" y="22"/>
                  </a:lnTo>
                  <a:lnTo>
                    <a:pt x="69" y="22"/>
                  </a:lnTo>
                  <a:lnTo>
                    <a:pt x="71" y="23"/>
                  </a:lnTo>
                  <a:lnTo>
                    <a:pt x="73" y="23"/>
                  </a:lnTo>
                  <a:lnTo>
                    <a:pt x="74" y="23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79" y="24"/>
                  </a:lnTo>
                  <a:lnTo>
                    <a:pt x="81" y="25"/>
                  </a:lnTo>
                  <a:lnTo>
                    <a:pt x="83" y="25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5" name="Freeform 100"/>
            <p:cNvSpPr>
              <a:spLocks/>
            </p:cNvSpPr>
            <p:nvPr/>
          </p:nvSpPr>
          <p:spPr bwMode="auto">
            <a:xfrm>
              <a:off x="6912322" y="5237164"/>
              <a:ext cx="113003" cy="14288"/>
            </a:xfrm>
            <a:custGeom>
              <a:avLst/>
              <a:gdLst>
                <a:gd name="T0" fmla="*/ 0 w 83"/>
                <a:gd name="T1" fmla="*/ 0 h 9"/>
                <a:gd name="T2" fmla="*/ 2 w 83"/>
                <a:gd name="T3" fmla="*/ 0 h 9"/>
                <a:gd name="T4" fmla="*/ 3 w 83"/>
                <a:gd name="T5" fmla="*/ 0 h 9"/>
                <a:gd name="T6" fmla="*/ 5 w 83"/>
                <a:gd name="T7" fmla="*/ 1 h 9"/>
                <a:gd name="T8" fmla="*/ 7 w 83"/>
                <a:gd name="T9" fmla="*/ 1 h 9"/>
                <a:gd name="T10" fmla="*/ 8 w 83"/>
                <a:gd name="T11" fmla="*/ 1 h 9"/>
                <a:gd name="T12" fmla="*/ 10 w 83"/>
                <a:gd name="T13" fmla="*/ 2 h 9"/>
                <a:gd name="T14" fmla="*/ 12 w 83"/>
                <a:gd name="T15" fmla="*/ 2 h 9"/>
                <a:gd name="T16" fmla="*/ 13 w 83"/>
                <a:gd name="T17" fmla="*/ 2 h 9"/>
                <a:gd name="T18" fmla="*/ 15 w 83"/>
                <a:gd name="T19" fmla="*/ 2 h 9"/>
                <a:gd name="T20" fmla="*/ 17 w 83"/>
                <a:gd name="T21" fmla="*/ 3 h 9"/>
                <a:gd name="T22" fmla="*/ 19 w 83"/>
                <a:gd name="T23" fmla="*/ 3 h 9"/>
                <a:gd name="T24" fmla="*/ 20 w 83"/>
                <a:gd name="T25" fmla="*/ 3 h 9"/>
                <a:gd name="T26" fmla="*/ 22 w 83"/>
                <a:gd name="T27" fmla="*/ 3 h 9"/>
                <a:gd name="T28" fmla="*/ 24 w 83"/>
                <a:gd name="T29" fmla="*/ 4 h 9"/>
                <a:gd name="T30" fmla="*/ 26 w 83"/>
                <a:gd name="T31" fmla="*/ 4 h 9"/>
                <a:gd name="T32" fmla="*/ 27 w 83"/>
                <a:gd name="T33" fmla="*/ 4 h 9"/>
                <a:gd name="T34" fmla="*/ 29 w 83"/>
                <a:gd name="T35" fmla="*/ 4 h 9"/>
                <a:gd name="T36" fmla="*/ 31 w 83"/>
                <a:gd name="T37" fmla="*/ 4 h 9"/>
                <a:gd name="T38" fmla="*/ 32 w 83"/>
                <a:gd name="T39" fmla="*/ 5 h 9"/>
                <a:gd name="T40" fmla="*/ 34 w 83"/>
                <a:gd name="T41" fmla="*/ 5 h 9"/>
                <a:gd name="T42" fmla="*/ 36 w 83"/>
                <a:gd name="T43" fmla="*/ 5 h 9"/>
                <a:gd name="T44" fmla="*/ 37 w 83"/>
                <a:gd name="T45" fmla="*/ 5 h 9"/>
                <a:gd name="T46" fmla="*/ 39 w 83"/>
                <a:gd name="T47" fmla="*/ 5 h 9"/>
                <a:gd name="T48" fmla="*/ 41 w 83"/>
                <a:gd name="T49" fmla="*/ 5 h 9"/>
                <a:gd name="T50" fmla="*/ 42 w 83"/>
                <a:gd name="T51" fmla="*/ 6 h 9"/>
                <a:gd name="T52" fmla="*/ 44 w 83"/>
                <a:gd name="T53" fmla="*/ 6 h 9"/>
                <a:gd name="T54" fmla="*/ 46 w 83"/>
                <a:gd name="T55" fmla="*/ 6 h 9"/>
                <a:gd name="T56" fmla="*/ 47 w 83"/>
                <a:gd name="T57" fmla="*/ 6 h 9"/>
                <a:gd name="T58" fmla="*/ 49 w 83"/>
                <a:gd name="T59" fmla="*/ 6 h 9"/>
                <a:gd name="T60" fmla="*/ 51 w 83"/>
                <a:gd name="T61" fmla="*/ 7 h 9"/>
                <a:gd name="T62" fmla="*/ 52 w 83"/>
                <a:gd name="T63" fmla="*/ 7 h 9"/>
                <a:gd name="T64" fmla="*/ 54 w 83"/>
                <a:gd name="T65" fmla="*/ 7 h 9"/>
                <a:gd name="T66" fmla="*/ 56 w 83"/>
                <a:gd name="T67" fmla="*/ 7 h 9"/>
                <a:gd name="T68" fmla="*/ 57 w 83"/>
                <a:gd name="T69" fmla="*/ 7 h 9"/>
                <a:gd name="T70" fmla="*/ 59 w 83"/>
                <a:gd name="T71" fmla="*/ 7 h 9"/>
                <a:gd name="T72" fmla="*/ 61 w 83"/>
                <a:gd name="T73" fmla="*/ 7 h 9"/>
                <a:gd name="T74" fmla="*/ 63 w 83"/>
                <a:gd name="T75" fmla="*/ 7 h 9"/>
                <a:gd name="T76" fmla="*/ 64 w 83"/>
                <a:gd name="T77" fmla="*/ 8 h 9"/>
                <a:gd name="T78" fmla="*/ 66 w 83"/>
                <a:gd name="T79" fmla="*/ 8 h 9"/>
                <a:gd name="T80" fmla="*/ 68 w 83"/>
                <a:gd name="T81" fmla="*/ 8 h 9"/>
                <a:gd name="T82" fmla="*/ 70 w 83"/>
                <a:gd name="T83" fmla="*/ 8 h 9"/>
                <a:gd name="T84" fmla="*/ 71 w 83"/>
                <a:gd name="T85" fmla="*/ 8 h 9"/>
                <a:gd name="T86" fmla="*/ 73 w 83"/>
                <a:gd name="T87" fmla="*/ 8 h 9"/>
                <a:gd name="T88" fmla="*/ 75 w 83"/>
                <a:gd name="T89" fmla="*/ 9 h 9"/>
                <a:gd name="T90" fmla="*/ 76 w 83"/>
                <a:gd name="T91" fmla="*/ 9 h 9"/>
                <a:gd name="T92" fmla="*/ 78 w 83"/>
                <a:gd name="T93" fmla="*/ 9 h 9"/>
                <a:gd name="T94" fmla="*/ 80 w 83"/>
                <a:gd name="T95" fmla="*/ 9 h 9"/>
                <a:gd name="T96" fmla="*/ 81 w 83"/>
                <a:gd name="T97" fmla="*/ 9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8" y="8"/>
                  </a:lnTo>
                  <a:lnTo>
                    <a:pt x="70" y="8"/>
                  </a:lnTo>
                  <a:lnTo>
                    <a:pt x="71" y="8"/>
                  </a:lnTo>
                  <a:lnTo>
                    <a:pt x="73" y="8"/>
                  </a:lnTo>
                  <a:lnTo>
                    <a:pt x="75" y="9"/>
                  </a:lnTo>
                  <a:lnTo>
                    <a:pt x="76" y="9"/>
                  </a:lnTo>
                  <a:lnTo>
                    <a:pt x="78" y="9"/>
                  </a:lnTo>
                  <a:lnTo>
                    <a:pt x="80" y="9"/>
                  </a:lnTo>
                  <a:lnTo>
                    <a:pt x="81" y="9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6" name="Freeform 101"/>
            <p:cNvSpPr>
              <a:spLocks/>
            </p:cNvSpPr>
            <p:nvPr/>
          </p:nvSpPr>
          <p:spPr bwMode="auto">
            <a:xfrm>
              <a:off x="7025325" y="52514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3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1 h 3"/>
                <a:gd name="T14" fmla="*/ 12 w 83"/>
                <a:gd name="T15" fmla="*/ 1 h 3"/>
                <a:gd name="T16" fmla="*/ 14 w 83"/>
                <a:gd name="T17" fmla="*/ 1 h 3"/>
                <a:gd name="T18" fmla="*/ 15 w 83"/>
                <a:gd name="T19" fmla="*/ 1 h 3"/>
                <a:gd name="T20" fmla="*/ 17 w 83"/>
                <a:gd name="T21" fmla="*/ 1 h 3"/>
                <a:gd name="T22" fmla="*/ 19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4 w 83"/>
                <a:gd name="T29" fmla="*/ 1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8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3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8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3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59 w 83"/>
                <a:gd name="T71" fmla="*/ 3 h 3"/>
                <a:gd name="T72" fmla="*/ 61 w 83"/>
                <a:gd name="T73" fmla="*/ 3 h 3"/>
                <a:gd name="T74" fmla="*/ 63 w 83"/>
                <a:gd name="T75" fmla="*/ 3 h 3"/>
                <a:gd name="T76" fmla="*/ 64 w 83"/>
                <a:gd name="T77" fmla="*/ 3 h 3"/>
                <a:gd name="T78" fmla="*/ 66 w 83"/>
                <a:gd name="T79" fmla="*/ 3 h 3"/>
                <a:gd name="T80" fmla="*/ 68 w 83"/>
                <a:gd name="T81" fmla="*/ 3 h 3"/>
                <a:gd name="T82" fmla="*/ 69 w 83"/>
                <a:gd name="T83" fmla="*/ 3 h 3"/>
                <a:gd name="T84" fmla="*/ 71 w 83"/>
                <a:gd name="T85" fmla="*/ 3 h 3"/>
                <a:gd name="T86" fmla="*/ 73 w 83"/>
                <a:gd name="T87" fmla="*/ 3 h 3"/>
                <a:gd name="T88" fmla="*/ 75 w 83"/>
                <a:gd name="T89" fmla="*/ 3 h 3"/>
                <a:gd name="T90" fmla="*/ 76 w 83"/>
                <a:gd name="T91" fmla="*/ 3 h 3"/>
                <a:gd name="T92" fmla="*/ 78 w 83"/>
                <a:gd name="T93" fmla="*/ 3 h 3"/>
                <a:gd name="T94" fmla="*/ 80 w 83"/>
                <a:gd name="T95" fmla="*/ 3 h 3"/>
                <a:gd name="T96" fmla="*/ 82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3" y="3"/>
                  </a:lnTo>
                  <a:lnTo>
                    <a:pt x="75" y="3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80" y="3"/>
                  </a:lnTo>
                  <a:lnTo>
                    <a:pt x="82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7" name="Freeform 102"/>
            <p:cNvSpPr>
              <a:spLocks/>
            </p:cNvSpPr>
            <p:nvPr/>
          </p:nvSpPr>
          <p:spPr bwMode="auto">
            <a:xfrm>
              <a:off x="7138328" y="5256214"/>
              <a:ext cx="113003" cy="1588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4 w 83"/>
                <a:gd name="T5" fmla="*/ 0 h 1"/>
                <a:gd name="T6" fmla="*/ 5 w 83"/>
                <a:gd name="T7" fmla="*/ 0 h 1"/>
                <a:gd name="T8" fmla="*/ 7 w 83"/>
                <a:gd name="T9" fmla="*/ 0 h 1"/>
                <a:gd name="T10" fmla="*/ 9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6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1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6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7 w 83"/>
                <a:gd name="T45" fmla="*/ 0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50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60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5 w 83"/>
                <a:gd name="T77" fmla="*/ 1 h 1"/>
                <a:gd name="T78" fmla="*/ 66 w 83"/>
                <a:gd name="T79" fmla="*/ 1 h 1"/>
                <a:gd name="T80" fmla="*/ 68 w 83"/>
                <a:gd name="T81" fmla="*/ 1 h 1"/>
                <a:gd name="T82" fmla="*/ 70 w 83"/>
                <a:gd name="T83" fmla="*/ 1 h 1"/>
                <a:gd name="T84" fmla="*/ 71 w 83"/>
                <a:gd name="T85" fmla="*/ 1 h 1"/>
                <a:gd name="T86" fmla="*/ 73 w 83"/>
                <a:gd name="T87" fmla="*/ 1 h 1"/>
                <a:gd name="T88" fmla="*/ 75 w 83"/>
                <a:gd name="T89" fmla="*/ 1 h 1"/>
                <a:gd name="T90" fmla="*/ 76 w 83"/>
                <a:gd name="T91" fmla="*/ 1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8" name="Freeform 103"/>
            <p:cNvSpPr>
              <a:spLocks/>
            </p:cNvSpPr>
            <p:nvPr/>
          </p:nvSpPr>
          <p:spPr bwMode="auto">
            <a:xfrm>
              <a:off x="72513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8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9" name="Freeform 104"/>
            <p:cNvSpPr>
              <a:spLocks/>
            </p:cNvSpPr>
            <p:nvPr/>
          </p:nvSpPr>
          <p:spPr bwMode="auto">
            <a:xfrm>
              <a:off x="7364334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0" name="Freeform 105"/>
            <p:cNvSpPr>
              <a:spLocks/>
            </p:cNvSpPr>
            <p:nvPr/>
          </p:nvSpPr>
          <p:spPr bwMode="auto">
            <a:xfrm>
              <a:off x="747869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1" name="Freeform 106"/>
            <p:cNvSpPr>
              <a:spLocks/>
            </p:cNvSpPr>
            <p:nvPr/>
          </p:nvSpPr>
          <p:spPr bwMode="auto">
            <a:xfrm>
              <a:off x="759170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2" name="Freeform 107"/>
            <p:cNvSpPr>
              <a:spLocks/>
            </p:cNvSpPr>
            <p:nvPr/>
          </p:nvSpPr>
          <p:spPr bwMode="auto">
            <a:xfrm>
              <a:off x="77047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3" name="Freeform 108"/>
            <p:cNvSpPr>
              <a:spLocks/>
            </p:cNvSpPr>
            <p:nvPr/>
          </p:nvSpPr>
          <p:spPr bwMode="auto">
            <a:xfrm>
              <a:off x="781770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4" name="Freeform 109"/>
            <p:cNvSpPr>
              <a:spLocks/>
            </p:cNvSpPr>
            <p:nvPr/>
          </p:nvSpPr>
          <p:spPr bwMode="auto">
            <a:xfrm>
              <a:off x="793071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5" name="Freeform 110"/>
            <p:cNvSpPr>
              <a:spLocks/>
            </p:cNvSpPr>
            <p:nvPr/>
          </p:nvSpPr>
          <p:spPr bwMode="auto">
            <a:xfrm>
              <a:off x="8043712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4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8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6" name="Freeform 111"/>
            <p:cNvSpPr>
              <a:spLocks/>
            </p:cNvSpPr>
            <p:nvPr/>
          </p:nvSpPr>
          <p:spPr bwMode="auto">
            <a:xfrm>
              <a:off x="815807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0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7" name="Freeform 112"/>
            <p:cNvSpPr>
              <a:spLocks/>
            </p:cNvSpPr>
            <p:nvPr/>
          </p:nvSpPr>
          <p:spPr bwMode="auto">
            <a:xfrm>
              <a:off x="827108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8" name="Freeform 113"/>
            <p:cNvSpPr>
              <a:spLocks/>
            </p:cNvSpPr>
            <p:nvPr/>
          </p:nvSpPr>
          <p:spPr bwMode="auto">
            <a:xfrm>
              <a:off x="838408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9" name="Freeform 114"/>
            <p:cNvSpPr>
              <a:spLocks/>
            </p:cNvSpPr>
            <p:nvPr/>
          </p:nvSpPr>
          <p:spPr bwMode="auto">
            <a:xfrm>
              <a:off x="849708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10" name="Freeform 115"/>
            <p:cNvSpPr>
              <a:spLocks/>
            </p:cNvSpPr>
            <p:nvPr/>
          </p:nvSpPr>
          <p:spPr bwMode="auto">
            <a:xfrm>
              <a:off x="8610088" y="5257802"/>
              <a:ext cx="23146" cy="0"/>
            </a:xfrm>
            <a:custGeom>
              <a:avLst/>
              <a:gdLst>
                <a:gd name="T0" fmla="*/ 0 w 17"/>
                <a:gd name="T1" fmla="*/ 2 w 17"/>
                <a:gd name="T2" fmla="*/ 4 w 17"/>
                <a:gd name="T3" fmla="*/ 5 w 17"/>
                <a:gd name="T4" fmla="*/ 7 w 17"/>
                <a:gd name="T5" fmla="*/ 9 w 17"/>
                <a:gd name="T6" fmla="*/ 10 w 17"/>
                <a:gd name="T7" fmla="*/ 12 w 17"/>
                <a:gd name="T8" fmla="*/ 14 w 17"/>
                <a:gd name="T9" fmla="*/ 15 w 17"/>
                <a:gd name="T10" fmla="*/ 17 w 1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</a:cxnLst>
              <a:rect l="0" t="0" r="r" b="b"/>
              <a:pathLst>
                <a:path w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0" name="Line 125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1" name="Line 126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3" name="Line 128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5" name="Line 130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1" name="Freeform 136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2" name="Freeform 137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3" name="Freeform 138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4" name="Freeform 139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5" name="Freeform 140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6" name="Freeform 141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7" name="Freeform 142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8" name="Freeform 143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9" name="Freeform 144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0" name="Freeform 145"/>
            <p:cNvSpPr>
              <a:spLocks/>
            </p:cNvSpPr>
            <p:nvPr/>
          </p:nvSpPr>
          <p:spPr bwMode="auto">
            <a:xfrm>
              <a:off x="2724409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6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1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6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1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8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0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7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2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7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2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1" name="Freeform 146"/>
            <p:cNvSpPr>
              <a:spLocks/>
            </p:cNvSpPr>
            <p:nvPr/>
          </p:nvSpPr>
          <p:spPr bwMode="auto">
            <a:xfrm>
              <a:off x="2837412" y="5256214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2" name="Freeform 147"/>
            <p:cNvSpPr>
              <a:spLocks/>
            </p:cNvSpPr>
            <p:nvPr/>
          </p:nvSpPr>
          <p:spPr bwMode="auto">
            <a:xfrm>
              <a:off x="2950415" y="5256214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3" name="Freeform 148"/>
            <p:cNvSpPr>
              <a:spLocks/>
            </p:cNvSpPr>
            <p:nvPr/>
          </p:nvSpPr>
          <p:spPr bwMode="auto">
            <a:xfrm>
              <a:off x="3063417" y="5254627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4 w 83"/>
                <a:gd name="T77" fmla="*/ 1 h 1"/>
                <a:gd name="T78" fmla="*/ 66 w 83"/>
                <a:gd name="T79" fmla="*/ 1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4" name="Freeform 149"/>
            <p:cNvSpPr>
              <a:spLocks/>
            </p:cNvSpPr>
            <p:nvPr/>
          </p:nvSpPr>
          <p:spPr bwMode="auto">
            <a:xfrm>
              <a:off x="3176421" y="5254627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5" name="Freeform 150"/>
            <p:cNvSpPr>
              <a:spLocks/>
            </p:cNvSpPr>
            <p:nvPr/>
          </p:nvSpPr>
          <p:spPr bwMode="auto">
            <a:xfrm>
              <a:off x="3289423" y="525303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2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6" name="Freeform 151"/>
            <p:cNvSpPr>
              <a:spLocks/>
            </p:cNvSpPr>
            <p:nvPr/>
          </p:nvSpPr>
          <p:spPr bwMode="auto">
            <a:xfrm>
              <a:off x="3402426" y="5251452"/>
              <a:ext cx="114364" cy="1588"/>
            </a:xfrm>
            <a:custGeom>
              <a:avLst/>
              <a:gdLst>
                <a:gd name="T0" fmla="*/ 0 w 84"/>
                <a:gd name="T1" fmla="*/ 1 h 1"/>
                <a:gd name="T2" fmla="*/ 2 w 84"/>
                <a:gd name="T3" fmla="*/ 1 h 1"/>
                <a:gd name="T4" fmla="*/ 4 w 84"/>
                <a:gd name="T5" fmla="*/ 1 h 1"/>
                <a:gd name="T6" fmla="*/ 5 w 84"/>
                <a:gd name="T7" fmla="*/ 1 h 1"/>
                <a:gd name="T8" fmla="*/ 7 w 84"/>
                <a:gd name="T9" fmla="*/ 1 h 1"/>
                <a:gd name="T10" fmla="*/ 9 w 84"/>
                <a:gd name="T11" fmla="*/ 1 h 1"/>
                <a:gd name="T12" fmla="*/ 10 w 84"/>
                <a:gd name="T13" fmla="*/ 1 h 1"/>
                <a:gd name="T14" fmla="*/ 12 w 84"/>
                <a:gd name="T15" fmla="*/ 1 h 1"/>
                <a:gd name="T16" fmla="*/ 14 w 84"/>
                <a:gd name="T17" fmla="*/ 1 h 1"/>
                <a:gd name="T18" fmla="*/ 16 w 84"/>
                <a:gd name="T19" fmla="*/ 1 h 1"/>
                <a:gd name="T20" fmla="*/ 17 w 84"/>
                <a:gd name="T21" fmla="*/ 1 h 1"/>
                <a:gd name="T22" fmla="*/ 19 w 84"/>
                <a:gd name="T23" fmla="*/ 1 h 1"/>
                <a:gd name="T24" fmla="*/ 21 w 84"/>
                <a:gd name="T25" fmla="*/ 1 h 1"/>
                <a:gd name="T26" fmla="*/ 23 w 84"/>
                <a:gd name="T27" fmla="*/ 1 h 1"/>
                <a:gd name="T28" fmla="*/ 24 w 84"/>
                <a:gd name="T29" fmla="*/ 1 h 1"/>
                <a:gd name="T30" fmla="*/ 26 w 84"/>
                <a:gd name="T31" fmla="*/ 1 h 1"/>
                <a:gd name="T32" fmla="*/ 28 w 84"/>
                <a:gd name="T33" fmla="*/ 1 h 1"/>
                <a:gd name="T34" fmla="*/ 29 w 84"/>
                <a:gd name="T35" fmla="*/ 1 h 1"/>
                <a:gd name="T36" fmla="*/ 31 w 84"/>
                <a:gd name="T37" fmla="*/ 1 h 1"/>
                <a:gd name="T38" fmla="*/ 33 w 84"/>
                <a:gd name="T39" fmla="*/ 1 h 1"/>
                <a:gd name="T40" fmla="*/ 34 w 84"/>
                <a:gd name="T41" fmla="*/ 1 h 1"/>
                <a:gd name="T42" fmla="*/ 36 w 84"/>
                <a:gd name="T43" fmla="*/ 1 h 1"/>
                <a:gd name="T44" fmla="*/ 38 w 84"/>
                <a:gd name="T45" fmla="*/ 0 h 1"/>
                <a:gd name="T46" fmla="*/ 39 w 84"/>
                <a:gd name="T47" fmla="*/ 0 h 1"/>
                <a:gd name="T48" fmla="*/ 41 w 84"/>
                <a:gd name="T49" fmla="*/ 0 h 1"/>
                <a:gd name="T50" fmla="*/ 43 w 84"/>
                <a:gd name="T51" fmla="*/ 0 h 1"/>
                <a:gd name="T52" fmla="*/ 45 w 84"/>
                <a:gd name="T53" fmla="*/ 0 h 1"/>
                <a:gd name="T54" fmla="*/ 46 w 84"/>
                <a:gd name="T55" fmla="*/ 0 h 1"/>
                <a:gd name="T56" fmla="*/ 48 w 84"/>
                <a:gd name="T57" fmla="*/ 0 h 1"/>
                <a:gd name="T58" fmla="*/ 50 w 84"/>
                <a:gd name="T59" fmla="*/ 0 h 1"/>
                <a:gd name="T60" fmla="*/ 51 w 84"/>
                <a:gd name="T61" fmla="*/ 0 h 1"/>
                <a:gd name="T62" fmla="*/ 53 w 84"/>
                <a:gd name="T63" fmla="*/ 0 h 1"/>
                <a:gd name="T64" fmla="*/ 55 w 84"/>
                <a:gd name="T65" fmla="*/ 0 h 1"/>
                <a:gd name="T66" fmla="*/ 56 w 84"/>
                <a:gd name="T67" fmla="*/ 0 h 1"/>
                <a:gd name="T68" fmla="*/ 58 w 84"/>
                <a:gd name="T69" fmla="*/ 0 h 1"/>
                <a:gd name="T70" fmla="*/ 60 w 84"/>
                <a:gd name="T71" fmla="*/ 0 h 1"/>
                <a:gd name="T72" fmla="*/ 61 w 84"/>
                <a:gd name="T73" fmla="*/ 0 h 1"/>
                <a:gd name="T74" fmla="*/ 63 w 84"/>
                <a:gd name="T75" fmla="*/ 0 h 1"/>
                <a:gd name="T76" fmla="*/ 65 w 84"/>
                <a:gd name="T77" fmla="*/ 0 h 1"/>
                <a:gd name="T78" fmla="*/ 67 w 84"/>
                <a:gd name="T79" fmla="*/ 0 h 1"/>
                <a:gd name="T80" fmla="*/ 68 w 84"/>
                <a:gd name="T81" fmla="*/ 0 h 1"/>
                <a:gd name="T82" fmla="*/ 70 w 84"/>
                <a:gd name="T83" fmla="*/ 0 h 1"/>
                <a:gd name="T84" fmla="*/ 72 w 84"/>
                <a:gd name="T85" fmla="*/ 0 h 1"/>
                <a:gd name="T86" fmla="*/ 74 w 84"/>
                <a:gd name="T87" fmla="*/ 0 h 1"/>
                <a:gd name="T88" fmla="*/ 75 w 84"/>
                <a:gd name="T89" fmla="*/ 0 h 1"/>
                <a:gd name="T90" fmla="*/ 77 w 84"/>
                <a:gd name="T91" fmla="*/ 0 h 1"/>
                <a:gd name="T92" fmla="*/ 79 w 84"/>
                <a:gd name="T93" fmla="*/ 0 h 1"/>
                <a:gd name="T94" fmla="*/ 80 w 84"/>
                <a:gd name="T95" fmla="*/ 0 h 1"/>
                <a:gd name="T96" fmla="*/ 82 w 84"/>
                <a:gd name="T97" fmla="*/ 0 h 1"/>
                <a:gd name="T98" fmla="*/ 84 w 8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7" name="Freeform 152"/>
            <p:cNvSpPr>
              <a:spLocks/>
            </p:cNvSpPr>
            <p:nvPr/>
          </p:nvSpPr>
          <p:spPr bwMode="auto">
            <a:xfrm>
              <a:off x="3516791" y="5248277"/>
              <a:ext cx="113003" cy="3175"/>
            </a:xfrm>
            <a:custGeom>
              <a:avLst/>
              <a:gdLst>
                <a:gd name="T0" fmla="*/ 0 w 83"/>
                <a:gd name="T1" fmla="*/ 2 h 2"/>
                <a:gd name="T2" fmla="*/ 1 w 83"/>
                <a:gd name="T3" fmla="*/ 2 h 2"/>
                <a:gd name="T4" fmla="*/ 3 w 83"/>
                <a:gd name="T5" fmla="*/ 2 h 2"/>
                <a:gd name="T6" fmla="*/ 5 w 83"/>
                <a:gd name="T7" fmla="*/ 2 h 2"/>
                <a:gd name="T8" fmla="*/ 6 w 83"/>
                <a:gd name="T9" fmla="*/ 2 h 2"/>
                <a:gd name="T10" fmla="*/ 8 w 83"/>
                <a:gd name="T11" fmla="*/ 2 h 2"/>
                <a:gd name="T12" fmla="*/ 10 w 83"/>
                <a:gd name="T13" fmla="*/ 2 h 2"/>
                <a:gd name="T14" fmla="*/ 11 w 83"/>
                <a:gd name="T15" fmla="*/ 2 h 2"/>
                <a:gd name="T16" fmla="*/ 13 w 83"/>
                <a:gd name="T17" fmla="*/ 2 h 2"/>
                <a:gd name="T18" fmla="*/ 15 w 83"/>
                <a:gd name="T19" fmla="*/ 2 h 2"/>
                <a:gd name="T20" fmla="*/ 16 w 83"/>
                <a:gd name="T21" fmla="*/ 2 h 2"/>
                <a:gd name="T22" fmla="*/ 18 w 83"/>
                <a:gd name="T23" fmla="*/ 2 h 2"/>
                <a:gd name="T24" fmla="*/ 20 w 83"/>
                <a:gd name="T25" fmla="*/ 2 h 2"/>
                <a:gd name="T26" fmla="*/ 21 w 83"/>
                <a:gd name="T27" fmla="*/ 2 h 2"/>
                <a:gd name="T28" fmla="*/ 23 w 83"/>
                <a:gd name="T29" fmla="*/ 2 h 2"/>
                <a:gd name="T30" fmla="*/ 25 w 83"/>
                <a:gd name="T31" fmla="*/ 2 h 2"/>
                <a:gd name="T32" fmla="*/ 27 w 83"/>
                <a:gd name="T33" fmla="*/ 2 h 2"/>
                <a:gd name="T34" fmla="*/ 28 w 83"/>
                <a:gd name="T35" fmla="*/ 2 h 2"/>
                <a:gd name="T36" fmla="*/ 30 w 83"/>
                <a:gd name="T37" fmla="*/ 2 h 2"/>
                <a:gd name="T38" fmla="*/ 32 w 83"/>
                <a:gd name="T39" fmla="*/ 2 h 2"/>
                <a:gd name="T40" fmla="*/ 34 w 83"/>
                <a:gd name="T41" fmla="*/ 2 h 2"/>
                <a:gd name="T42" fmla="*/ 35 w 83"/>
                <a:gd name="T43" fmla="*/ 2 h 2"/>
                <a:gd name="T44" fmla="*/ 37 w 83"/>
                <a:gd name="T45" fmla="*/ 1 h 2"/>
                <a:gd name="T46" fmla="*/ 39 w 83"/>
                <a:gd name="T47" fmla="*/ 1 h 2"/>
                <a:gd name="T48" fmla="*/ 40 w 83"/>
                <a:gd name="T49" fmla="*/ 1 h 2"/>
                <a:gd name="T50" fmla="*/ 42 w 83"/>
                <a:gd name="T51" fmla="*/ 1 h 2"/>
                <a:gd name="T52" fmla="*/ 44 w 83"/>
                <a:gd name="T53" fmla="*/ 1 h 2"/>
                <a:gd name="T54" fmla="*/ 45 w 83"/>
                <a:gd name="T55" fmla="*/ 1 h 2"/>
                <a:gd name="T56" fmla="*/ 47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2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7 w 83"/>
                <a:gd name="T69" fmla="*/ 1 h 2"/>
                <a:gd name="T70" fmla="*/ 59 w 83"/>
                <a:gd name="T71" fmla="*/ 1 h 2"/>
                <a:gd name="T72" fmla="*/ 61 w 83"/>
                <a:gd name="T73" fmla="*/ 1 h 2"/>
                <a:gd name="T74" fmla="*/ 62 w 83"/>
                <a:gd name="T75" fmla="*/ 1 h 2"/>
                <a:gd name="T76" fmla="*/ 64 w 83"/>
                <a:gd name="T77" fmla="*/ 1 h 2"/>
                <a:gd name="T78" fmla="*/ 66 w 83"/>
                <a:gd name="T79" fmla="*/ 1 h 2"/>
                <a:gd name="T80" fmla="*/ 67 w 83"/>
                <a:gd name="T81" fmla="*/ 1 h 2"/>
                <a:gd name="T82" fmla="*/ 69 w 83"/>
                <a:gd name="T83" fmla="*/ 1 h 2"/>
                <a:gd name="T84" fmla="*/ 71 w 83"/>
                <a:gd name="T85" fmla="*/ 1 h 2"/>
                <a:gd name="T86" fmla="*/ 72 w 83"/>
                <a:gd name="T87" fmla="*/ 1 h 2"/>
                <a:gd name="T88" fmla="*/ 74 w 83"/>
                <a:gd name="T89" fmla="*/ 1 h 2"/>
                <a:gd name="T90" fmla="*/ 76 w 83"/>
                <a:gd name="T91" fmla="*/ 1 h 2"/>
                <a:gd name="T92" fmla="*/ 78 w 83"/>
                <a:gd name="T93" fmla="*/ 1 h 2"/>
                <a:gd name="T94" fmla="*/ 79 w 83"/>
                <a:gd name="T95" fmla="*/ 1 h 2"/>
                <a:gd name="T96" fmla="*/ 81 w 83"/>
                <a:gd name="T97" fmla="*/ 1 h 2"/>
                <a:gd name="T98" fmla="*/ 83 w 83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8" name="Freeform 153"/>
            <p:cNvSpPr>
              <a:spLocks/>
            </p:cNvSpPr>
            <p:nvPr/>
          </p:nvSpPr>
          <p:spPr bwMode="auto">
            <a:xfrm>
              <a:off x="3629793" y="524668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8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2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9" name="Freeform 154"/>
            <p:cNvSpPr>
              <a:spLocks/>
            </p:cNvSpPr>
            <p:nvPr/>
          </p:nvSpPr>
          <p:spPr bwMode="auto">
            <a:xfrm>
              <a:off x="3742796" y="3765552"/>
              <a:ext cx="113003" cy="1481138"/>
            </a:xfrm>
            <a:custGeom>
              <a:avLst/>
              <a:gdLst>
                <a:gd name="T0" fmla="*/ 0 w 83"/>
                <a:gd name="T1" fmla="*/ 933 h 933"/>
                <a:gd name="T2" fmla="*/ 1 w 83"/>
                <a:gd name="T3" fmla="*/ 933 h 933"/>
                <a:gd name="T4" fmla="*/ 3 w 83"/>
                <a:gd name="T5" fmla="*/ 933 h 933"/>
                <a:gd name="T6" fmla="*/ 5 w 83"/>
                <a:gd name="T7" fmla="*/ 933 h 933"/>
                <a:gd name="T8" fmla="*/ 7 w 83"/>
                <a:gd name="T9" fmla="*/ 933 h 933"/>
                <a:gd name="T10" fmla="*/ 8 w 83"/>
                <a:gd name="T11" fmla="*/ 933 h 933"/>
                <a:gd name="T12" fmla="*/ 10 w 83"/>
                <a:gd name="T13" fmla="*/ 932 h 933"/>
                <a:gd name="T14" fmla="*/ 12 w 83"/>
                <a:gd name="T15" fmla="*/ 932 h 933"/>
                <a:gd name="T16" fmla="*/ 14 w 83"/>
                <a:gd name="T17" fmla="*/ 932 h 933"/>
                <a:gd name="T18" fmla="*/ 15 w 83"/>
                <a:gd name="T19" fmla="*/ 932 h 933"/>
                <a:gd name="T20" fmla="*/ 17 w 83"/>
                <a:gd name="T21" fmla="*/ 932 h 933"/>
                <a:gd name="T22" fmla="*/ 19 w 83"/>
                <a:gd name="T23" fmla="*/ 932 h 933"/>
                <a:gd name="T24" fmla="*/ 20 w 83"/>
                <a:gd name="T25" fmla="*/ 932 h 933"/>
                <a:gd name="T26" fmla="*/ 22 w 83"/>
                <a:gd name="T27" fmla="*/ 0 h 933"/>
                <a:gd name="T28" fmla="*/ 24 w 83"/>
                <a:gd name="T29" fmla="*/ 0 h 933"/>
                <a:gd name="T30" fmla="*/ 25 w 83"/>
                <a:gd name="T31" fmla="*/ 1 h 933"/>
                <a:gd name="T32" fmla="*/ 27 w 83"/>
                <a:gd name="T33" fmla="*/ 1 h 933"/>
                <a:gd name="T34" fmla="*/ 29 w 83"/>
                <a:gd name="T35" fmla="*/ 1 h 933"/>
                <a:gd name="T36" fmla="*/ 30 w 83"/>
                <a:gd name="T37" fmla="*/ 1 h 933"/>
                <a:gd name="T38" fmla="*/ 32 w 83"/>
                <a:gd name="T39" fmla="*/ 1 h 933"/>
                <a:gd name="T40" fmla="*/ 34 w 83"/>
                <a:gd name="T41" fmla="*/ 2 h 933"/>
                <a:gd name="T42" fmla="*/ 35 w 83"/>
                <a:gd name="T43" fmla="*/ 2 h 933"/>
                <a:gd name="T44" fmla="*/ 37 w 83"/>
                <a:gd name="T45" fmla="*/ 2 h 933"/>
                <a:gd name="T46" fmla="*/ 39 w 83"/>
                <a:gd name="T47" fmla="*/ 2 h 933"/>
                <a:gd name="T48" fmla="*/ 41 w 83"/>
                <a:gd name="T49" fmla="*/ 3 h 933"/>
                <a:gd name="T50" fmla="*/ 42 w 83"/>
                <a:gd name="T51" fmla="*/ 3 h 933"/>
                <a:gd name="T52" fmla="*/ 44 w 83"/>
                <a:gd name="T53" fmla="*/ 3 h 933"/>
                <a:gd name="T54" fmla="*/ 46 w 83"/>
                <a:gd name="T55" fmla="*/ 3 h 933"/>
                <a:gd name="T56" fmla="*/ 47 w 83"/>
                <a:gd name="T57" fmla="*/ 3 h 933"/>
                <a:gd name="T58" fmla="*/ 49 w 83"/>
                <a:gd name="T59" fmla="*/ 4 h 933"/>
                <a:gd name="T60" fmla="*/ 51 w 83"/>
                <a:gd name="T61" fmla="*/ 4 h 933"/>
                <a:gd name="T62" fmla="*/ 52 w 83"/>
                <a:gd name="T63" fmla="*/ 4 h 933"/>
                <a:gd name="T64" fmla="*/ 54 w 83"/>
                <a:gd name="T65" fmla="*/ 5 h 933"/>
                <a:gd name="T66" fmla="*/ 56 w 83"/>
                <a:gd name="T67" fmla="*/ 5 h 933"/>
                <a:gd name="T68" fmla="*/ 57 w 83"/>
                <a:gd name="T69" fmla="*/ 5 h 933"/>
                <a:gd name="T70" fmla="*/ 59 w 83"/>
                <a:gd name="T71" fmla="*/ 5 h 933"/>
                <a:gd name="T72" fmla="*/ 61 w 83"/>
                <a:gd name="T73" fmla="*/ 5 h 933"/>
                <a:gd name="T74" fmla="*/ 63 w 83"/>
                <a:gd name="T75" fmla="*/ 6 h 933"/>
                <a:gd name="T76" fmla="*/ 65 w 83"/>
                <a:gd name="T77" fmla="*/ 6 h 933"/>
                <a:gd name="T78" fmla="*/ 66 w 83"/>
                <a:gd name="T79" fmla="*/ 6 h 933"/>
                <a:gd name="T80" fmla="*/ 68 w 83"/>
                <a:gd name="T81" fmla="*/ 6 h 933"/>
                <a:gd name="T82" fmla="*/ 70 w 83"/>
                <a:gd name="T83" fmla="*/ 6 h 933"/>
                <a:gd name="T84" fmla="*/ 71 w 83"/>
                <a:gd name="T85" fmla="*/ 7 h 933"/>
                <a:gd name="T86" fmla="*/ 73 w 83"/>
                <a:gd name="T87" fmla="*/ 7 h 933"/>
                <a:gd name="T88" fmla="*/ 75 w 83"/>
                <a:gd name="T89" fmla="*/ 7 h 933"/>
                <a:gd name="T90" fmla="*/ 76 w 83"/>
                <a:gd name="T91" fmla="*/ 8 h 933"/>
                <a:gd name="T92" fmla="*/ 78 w 83"/>
                <a:gd name="T93" fmla="*/ 8 h 933"/>
                <a:gd name="T94" fmla="*/ 80 w 83"/>
                <a:gd name="T95" fmla="*/ 8 h 933"/>
                <a:gd name="T96" fmla="*/ 81 w 83"/>
                <a:gd name="T97" fmla="*/ 8 h 933"/>
                <a:gd name="T98" fmla="*/ 83 w 83"/>
                <a:gd name="T99" fmla="*/ 8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33">
                  <a:moveTo>
                    <a:pt x="0" y="933"/>
                  </a:moveTo>
                  <a:lnTo>
                    <a:pt x="1" y="933"/>
                  </a:lnTo>
                  <a:lnTo>
                    <a:pt x="3" y="933"/>
                  </a:lnTo>
                  <a:lnTo>
                    <a:pt x="5" y="933"/>
                  </a:lnTo>
                  <a:lnTo>
                    <a:pt x="7" y="933"/>
                  </a:lnTo>
                  <a:lnTo>
                    <a:pt x="8" y="933"/>
                  </a:lnTo>
                  <a:lnTo>
                    <a:pt x="10" y="932"/>
                  </a:lnTo>
                  <a:lnTo>
                    <a:pt x="12" y="932"/>
                  </a:lnTo>
                  <a:lnTo>
                    <a:pt x="14" y="932"/>
                  </a:lnTo>
                  <a:lnTo>
                    <a:pt x="15" y="932"/>
                  </a:lnTo>
                  <a:lnTo>
                    <a:pt x="17" y="932"/>
                  </a:lnTo>
                  <a:lnTo>
                    <a:pt x="19" y="932"/>
                  </a:lnTo>
                  <a:lnTo>
                    <a:pt x="20" y="932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6"/>
                  </a:lnTo>
                  <a:lnTo>
                    <a:pt x="65" y="6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1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80" y="8"/>
                  </a:lnTo>
                  <a:lnTo>
                    <a:pt x="81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0" name="Freeform 155"/>
            <p:cNvSpPr>
              <a:spLocks/>
            </p:cNvSpPr>
            <p:nvPr/>
          </p:nvSpPr>
          <p:spPr bwMode="auto">
            <a:xfrm>
              <a:off x="3855799" y="37782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1 h 12"/>
                <a:gd name="T4" fmla="*/ 3 w 83"/>
                <a:gd name="T5" fmla="*/ 1 h 12"/>
                <a:gd name="T6" fmla="*/ 5 w 83"/>
                <a:gd name="T7" fmla="*/ 1 h 12"/>
                <a:gd name="T8" fmla="*/ 7 w 83"/>
                <a:gd name="T9" fmla="*/ 1 h 12"/>
                <a:gd name="T10" fmla="*/ 8 w 83"/>
                <a:gd name="T11" fmla="*/ 2 h 12"/>
                <a:gd name="T12" fmla="*/ 10 w 83"/>
                <a:gd name="T13" fmla="*/ 2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3 h 12"/>
                <a:gd name="T22" fmla="*/ 18 w 83"/>
                <a:gd name="T23" fmla="*/ 3 h 12"/>
                <a:gd name="T24" fmla="*/ 20 w 83"/>
                <a:gd name="T25" fmla="*/ 3 h 12"/>
                <a:gd name="T26" fmla="*/ 22 w 83"/>
                <a:gd name="T27" fmla="*/ 4 h 12"/>
                <a:gd name="T28" fmla="*/ 24 w 83"/>
                <a:gd name="T29" fmla="*/ 4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2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1" name="Freeform 156"/>
            <p:cNvSpPr>
              <a:spLocks/>
            </p:cNvSpPr>
            <p:nvPr/>
          </p:nvSpPr>
          <p:spPr bwMode="auto">
            <a:xfrm>
              <a:off x="3968802" y="37973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9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60 w 83"/>
                <a:gd name="T71" fmla="*/ 8 h 12"/>
                <a:gd name="T72" fmla="*/ 61 w 83"/>
                <a:gd name="T73" fmla="*/ 9 h 12"/>
                <a:gd name="T74" fmla="*/ 63 w 83"/>
                <a:gd name="T75" fmla="*/ 9 h 12"/>
                <a:gd name="T76" fmla="*/ 65 w 83"/>
                <a:gd name="T77" fmla="*/ 9 h 12"/>
                <a:gd name="T78" fmla="*/ 66 w 83"/>
                <a:gd name="T79" fmla="*/ 9 h 12"/>
                <a:gd name="T80" fmla="*/ 68 w 83"/>
                <a:gd name="T81" fmla="*/ 9 h 12"/>
                <a:gd name="T82" fmla="*/ 70 w 83"/>
                <a:gd name="T83" fmla="*/ 10 h 12"/>
                <a:gd name="T84" fmla="*/ 71 w 83"/>
                <a:gd name="T85" fmla="*/ 10 h 12"/>
                <a:gd name="T86" fmla="*/ 73 w 83"/>
                <a:gd name="T87" fmla="*/ 10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1 w 83"/>
                <a:gd name="T97" fmla="*/ 11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70" y="10"/>
                  </a:lnTo>
                  <a:lnTo>
                    <a:pt x="71" y="10"/>
                  </a:lnTo>
                  <a:lnTo>
                    <a:pt x="73" y="10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1" y="11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2" name="Freeform 157"/>
            <p:cNvSpPr>
              <a:spLocks/>
            </p:cNvSpPr>
            <p:nvPr/>
          </p:nvSpPr>
          <p:spPr bwMode="auto">
            <a:xfrm>
              <a:off x="4081804" y="3816352"/>
              <a:ext cx="113003" cy="17463"/>
            </a:xfrm>
            <a:custGeom>
              <a:avLst/>
              <a:gdLst>
                <a:gd name="T0" fmla="*/ 0 w 83"/>
                <a:gd name="T1" fmla="*/ 0 h 11"/>
                <a:gd name="T2" fmla="*/ 2 w 83"/>
                <a:gd name="T3" fmla="*/ 0 h 11"/>
                <a:gd name="T4" fmla="*/ 4 w 83"/>
                <a:gd name="T5" fmla="*/ 0 h 11"/>
                <a:gd name="T6" fmla="*/ 5 w 83"/>
                <a:gd name="T7" fmla="*/ 1 h 11"/>
                <a:gd name="T8" fmla="*/ 7 w 83"/>
                <a:gd name="T9" fmla="*/ 1 h 11"/>
                <a:gd name="T10" fmla="*/ 9 w 83"/>
                <a:gd name="T11" fmla="*/ 1 h 11"/>
                <a:gd name="T12" fmla="*/ 11 w 83"/>
                <a:gd name="T13" fmla="*/ 1 h 11"/>
                <a:gd name="T14" fmla="*/ 12 w 83"/>
                <a:gd name="T15" fmla="*/ 1 h 11"/>
                <a:gd name="T16" fmla="*/ 14 w 83"/>
                <a:gd name="T17" fmla="*/ 2 h 11"/>
                <a:gd name="T18" fmla="*/ 16 w 83"/>
                <a:gd name="T19" fmla="*/ 2 h 11"/>
                <a:gd name="T20" fmla="*/ 17 w 83"/>
                <a:gd name="T21" fmla="*/ 2 h 11"/>
                <a:gd name="T22" fmla="*/ 19 w 83"/>
                <a:gd name="T23" fmla="*/ 2 h 11"/>
                <a:gd name="T24" fmla="*/ 21 w 83"/>
                <a:gd name="T25" fmla="*/ 3 h 11"/>
                <a:gd name="T26" fmla="*/ 22 w 83"/>
                <a:gd name="T27" fmla="*/ 3 h 11"/>
                <a:gd name="T28" fmla="*/ 24 w 83"/>
                <a:gd name="T29" fmla="*/ 3 h 11"/>
                <a:gd name="T30" fmla="*/ 26 w 83"/>
                <a:gd name="T31" fmla="*/ 3 h 11"/>
                <a:gd name="T32" fmla="*/ 27 w 83"/>
                <a:gd name="T33" fmla="*/ 4 h 11"/>
                <a:gd name="T34" fmla="*/ 29 w 83"/>
                <a:gd name="T35" fmla="*/ 4 h 11"/>
                <a:gd name="T36" fmla="*/ 31 w 83"/>
                <a:gd name="T37" fmla="*/ 4 h 11"/>
                <a:gd name="T38" fmla="*/ 32 w 83"/>
                <a:gd name="T39" fmla="*/ 4 h 11"/>
                <a:gd name="T40" fmla="*/ 34 w 83"/>
                <a:gd name="T41" fmla="*/ 4 h 11"/>
                <a:gd name="T42" fmla="*/ 36 w 83"/>
                <a:gd name="T43" fmla="*/ 5 h 11"/>
                <a:gd name="T44" fmla="*/ 38 w 83"/>
                <a:gd name="T45" fmla="*/ 5 h 11"/>
                <a:gd name="T46" fmla="*/ 39 w 83"/>
                <a:gd name="T47" fmla="*/ 5 h 11"/>
                <a:gd name="T48" fmla="*/ 41 w 83"/>
                <a:gd name="T49" fmla="*/ 6 h 11"/>
                <a:gd name="T50" fmla="*/ 43 w 83"/>
                <a:gd name="T51" fmla="*/ 6 h 11"/>
                <a:gd name="T52" fmla="*/ 44 w 83"/>
                <a:gd name="T53" fmla="*/ 6 h 11"/>
                <a:gd name="T54" fmla="*/ 46 w 83"/>
                <a:gd name="T55" fmla="*/ 6 h 11"/>
                <a:gd name="T56" fmla="*/ 48 w 83"/>
                <a:gd name="T57" fmla="*/ 6 h 11"/>
                <a:gd name="T58" fmla="*/ 49 w 83"/>
                <a:gd name="T59" fmla="*/ 7 h 11"/>
                <a:gd name="T60" fmla="*/ 51 w 83"/>
                <a:gd name="T61" fmla="*/ 7 h 11"/>
                <a:gd name="T62" fmla="*/ 53 w 83"/>
                <a:gd name="T63" fmla="*/ 7 h 11"/>
                <a:gd name="T64" fmla="*/ 55 w 83"/>
                <a:gd name="T65" fmla="*/ 8 h 11"/>
                <a:gd name="T66" fmla="*/ 56 w 83"/>
                <a:gd name="T67" fmla="*/ 8 h 11"/>
                <a:gd name="T68" fmla="*/ 58 w 83"/>
                <a:gd name="T69" fmla="*/ 8 h 11"/>
                <a:gd name="T70" fmla="*/ 60 w 83"/>
                <a:gd name="T71" fmla="*/ 8 h 11"/>
                <a:gd name="T72" fmla="*/ 62 w 83"/>
                <a:gd name="T73" fmla="*/ 8 h 11"/>
                <a:gd name="T74" fmla="*/ 63 w 83"/>
                <a:gd name="T75" fmla="*/ 9 h 11"/>
                <a:gd name="T76" fmla="*/ 65 w 83"/>
                <a:gd name="T77" fmla="*/ 9 h 11"/>
                <a:gd name="T78" fmla="*/ 67 w 83"/>
                <a:gd name="T79" fmla="*/ 9 h 11"/>
                <a:gd name="T80" fmla="*/ 68 w 83"/>
                <a:gd name="T81" fmla="*/ 10 h 11"/>
                <a:gd name="T82" fmla="*/ 70 w 83"/>
                <a:gd name="T83" fmla="*/ 10 h 11"/>
                <a:gd name="T84" fmla="*/ 72 w 83"/>
                <a:gd name="T85" fmla="*/ 10 h 11"/>
                <a:gd name="T86" fmla="*/ 73 w 83"/>
                <a:gd name="T87" fmla="*/ 10 h 11"/>
                <a:gd name="T88" fmla="*/ 75 w 83"/>
                <a:gd name="T89" fmla="*/ 10 h 11"/>
                <a:gd name="T90" fmla="*/ 77 w 83"/>
                <a:gd name="T91" fmla="*/ 11 h 11"/>
                <a:gd name="T92" fmla="*/ 78 w 83"/>
                <a:gd name="T93" fmla="*/ 11 h 11"/>
                <a:gd name="T94" fmla="*/ 80 w 83"/>
                <a:gd name="T95" fmla="*/ 11 h 11"/>
                <a:gd name="T96" fmla="*/ 82 w 83"/>
                <a:gd name="T97" fmla="*/ 11 h 11"/>
                <a:gd name="T98" fmla="*/ 83 w 83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8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9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0"/>
                  </a:lnTo>
                  <a:lnTo>
                    <a:pt x="75" y="10"/>
                  </a:lnTo>
                  <a:lnTo>
                    <a:pt x="77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1"/>
                  </a:lnTo>
                  <a:lnTo>
                    <a:pt x="83" y="1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3" name="Freeform 158"/>
            <p:cNvSpPr>
              <a:spLocks/>
            </p:cNvSpPr>
            <p:nvPr/>
          </p:nvSpPr>
          <p:spPr bwMode="auto">
            <a:xfrm>
              <a:off x="4194808" y="3833814"/>
              <a:ext cx="114364" cy="20638"/>
            </a:xfrm>
            <a:custGeom>
              <a:avLst/>
              <a:gdLst>
                <a:gd name="T0" fmla="*/ 0 w 84"/>
                <a:gd name="T1" fmla="*/ 0 h 13"/>
                <a:gd name="T2" fmla="*/ 2 w 84"/>
                <a:gd name="T3" fmla="*/ 1 h 13"/>
                <a:gd name="T4" fmla="*/ 4 w 84"/>
                <a:gd name="T5" fmla="*/ 1 h 13"/>
                <a:gd name="T6" fmla="*/ 5 w 84"/>
                <a:gd name="T7" fmla="*/ 1 h 13"/>
                <a:gd name="T8" fmla="*/ 7 w 84"/>
                <a:gd name="T9" fmla="*/ 2 h 13"/>
                <a:gd name="T10" fmla="*/ 9 w 84"/>
                <a:gd name="T11" fmla="*/ 2 h 13"/>
                <a:gd name="T12" fmla="*/ 10 w 84"/>
                <a:gd name="T13" fmla="*/ 2 h 13"/>
                <a:gd name="T14" fmla="*/ 12 w 84"/>
                <a:gd name="T15" fmla="*/ 2 h 13"/>
                <a:gd name="T16" fmla="*/ 14 w 84"/>
                <a:gd name="T17" fmla="*/ 2 h 13"/>
                <a:gd name="T18" fmla="*/ 16 w 84"/>
                <a:gd name="T19" fmla="*/ 3 h 13"/>
                <a:gd name="T20" fmla="*/ 17 w 84"/>
                <a:gd name="T21" fmla="*/ 3 h 13"/>
                <a:gd name="T22" fmla="*/ 19 w 84"/>
                <a:gd name="T23" fmla="*/ 3 h 13"/>
                <a:gd name="T24" fmla="*/ 21 w 84"/>
                <a:gd name="T25" fmla="*/ 4 h 13"/>
                <a:gd name="T26" fmla="*/ 23 w 84"/>
                <a:gd name="T27" fmla="*/ 4 h 13"/>
                <a:gd name="T28" fmla="*/ 24 w 84"/>
                <a:gd name="T29" fmla="*/ 4 h 13"/>
                <a:gd name="T30" fmla="*/ 26 w 84"/>
                <a:gd name="T31" fmla="*/ 4 h 13"/>
                <a:gd name="T32" fmla="*/ 28 w 84"/>
                <a:gd name="T33" fmla="*/ 4 h 13"/>
                <a:gd name="T34" fmla="*/ 29 w 84"/>
                <a:gd name="T35" fmla="*/ 5 h 13"/>
                <a:gd name="T36" fmla="*/ 31 w 84"/>
                <a:gd name="T37" fmla="*/ 5 h 13"/>
                <a:gd name="T38" fmla="*/ 33 w 84"/>
                <a:gd name="T39" fmla="*/ 5 h 13"/>
                <a:gd name="T40" fmla="*/ 34 w 84"/>
                <a:gd name="T41" fmla="*/ 6 h 13"/>
                <a:gd name="T42" fmla="*/ 36 w 84"/>
                <a:gd name="T43" fmla="*/ 6 h 13"/>
                <a:gd name="T44" fmla="*/ 38 w 84"/>
                <a:gd name="T45" fmla="*/ 6 h 13"/>
                <a:gd name="T46" fmla="*/ 39 w 84"/>
                <a:gd name="T47" fmla="*/ 6 h 13"/>
                <a:gd name="T48" fmla="*/ 41 w 84"/>
                <a:gd name="T49" fmla="*/ 6 h 13"/>
                <a:gd name="T50" fmla="*/ 43 w 84"/>
                <a:gd name="T51" fmla="*/ 7 h 13"/>
                <a:gd name="T52" fmla="*/ 45 w 84"/>
                <a:gd name="T53" fmla="*/ 7 h 13"/>
                <a:gd name="T54" fmla="*/ 46 w 84"/>
                <a:gd name="T55" fmla="*/ 7 h 13"/>
                <a:gd name="T56" fmla="*/ 48 w 84"/>
                <a:gd name="T57" fmla="*/ 8 h 13"/>
                <a:gd name="T58" fmla="*/ 50 w 84"/>
                <a:gd name="T59" fmla="*/ 8 h 13"/>
                <a:gd name="T60" fmla="*/ 51 w 84"/>
                <a:gd name="T61" fmla="*/ 8 h 13"/>
                <a:gd name="T62" fmla="*/ 53 w 84"/>
                <a:gd name="T63" fmla="*/ 8 h 13"/>
                <a:gd name="T64" fmla="*/ 55 w 84"/>
                <a:gd name="T65" fmla="*/ 8 h 13"/>
                <a:gd name="T66" fmla="*/ 56 w 84"/>
                <a:gd name="T67" fmla="*/ 9 h 13"/>
                <a:gd name="T68" fmla="*/ 58 w 84"/>
                <a:gd name="T69" fmla="*/ 9 h 13"/>
                <a:gd name="T70" fmla="*/ 60 w 84"/>
                <a:gd name="T71" fmla="*/ 9 h 13"/>
                <a:gd name="T72" fmla="*/ 61 w 84"/>
                <a:gd name="T73" fmla="*/ 9 h 13"/>
                <a:gd name="T74" fmla="*/ 63 w 84"/>
                <a:gd name="T75" fmla="*/ 9 h 13"/>
                <a:gd name="T76" fmla="*/ 65 w 84"/>
                <a:gd name="T77" fmla="*/ 10 h 13"/>
                <a:gd name="T78" fmla="*/ 67 w 84"/>
                <a:gd name="T79" fmla="*/ 10 h 13"/>
                <a:gd name="T80" fmla="*/ 68 w 84"/>
                <a:gd name="T81" fmla="*/ 10 h 13"/>
                <a:gd name="T82" fmla="*/ 70 w 84"/>
                <a:gd name="T83" fmla="*/ 11 h 13"/>
                <a:gd name="T84" fmla="*/ 72 w 84"/>
                <a:gd name="T85" fmla="*/ 11 h 13"/>
                <a:gd name="T86" fmla="*/ 74 w 84"/>
                <a:gd name="T87" fmla="*/ 11 h 13"/>
                <a:gd name="T88" fmla="*/ 75 w 84"/>
                <a:gd name="T89" fmla="*/ 11 h 13"/>
                <a:gd name="T90" fmla="*/ 77 w 84"/>
                <a:gd name="T91" fmla="*/ 12 h 13"/>
                <a:gd name="T92" fmla="*/ 79 w 84"/>
                <a:gd name="T93" fmla="*/ 12 h 13"/>
                <a:gd name="T94" fmla="*/ 80 w 84"/>
                <a:gd name="T95" fmla="*/ 12 h 13"/>
                <a:gd name="T96" fmla="*/ 82 w 84"/>
                <a:gd name="T97" fmla="*/ 12 h 13"/>
                <a:gd name="T98" fmla="*/ 84 w 84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4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8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2"/>
                  </a:lnTo>
                  <a:lnTo>
                    <a:pt x="79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4" name="Freeform 159"/>
            <p:cNvSpPr>
              <a:spLocks/>
            </p:cNvSpPr>
            <p:nvPr/>
          </p:nvSpPr>
          <p:spPr bwMode="auto">
            <a:xfrm>
              <a:off x="4309172" y="38544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1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6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1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6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1 w 83"/>
                <a:gd name="T27" fmla="*/ 3 h 12"/>
                <a:gd name="T28" fmla="*/ 23 w 83"/>
                <a:gd name="T29" fmla="*/ 3 h 12"/>
                <a:gd name="T30" fmla="*/ 25 w 83"/>
                <a:gd name="T31" fmla="*/ 3 h 12"/>
                <a:gd name="T32" fmla="*/ 27 w 83"/>
                <a:gd name="T33" fmla="*/ 3 h 12"/>
                <a:gd name="T34" fmla="*/ 28 w 83"/>
                <a:gd name="T35" fmla="*/ 4 h 12"/>
                <a:gd name="T36" fmla="*/ 30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0 w 83"/>
                <a:gd name="T49" fmla="*/ 5 h 12"/>
                <a:gd name="T50" fmla="*/ 42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2 w 83"/>
                <a:gd name="T63" fmla="*/ 7 h 12"/>
                <a:gd name="T64" fmla="*/ 54 w 83"/>
                <a:gd name="T65" fmla="*/ 7 h 12"/>
                <a:gd name="T66" fmla="*/ 56 w 83"/>
                <a:gd name="T67" fmla="*/ 8 h 12"/>
                <a:gd name="T68" fmla="*/ 57 w 83"/>
                <a:gd name="T69" fmla="*/ 8 h 12"/>
                <a:gd name="T70" fmla="*/ 59 w 83"/>
                <a:gd name="T71" fmla="*/ 8 h 12"/>
                <a:gd name="T72" fmla="*/ 61 w 83"/>
                <a:gd name="T73" fmla="*/ 9 h 12"/>
                <a:gd name="T74" fmla="*/ 62 w 83"/>
                <a:gd name="T75" fmla="*/ 9 h 12"/>
                <a:gd name="T76" fmla="*/ 64 w 83"/>
                <a:gd name="T77" fmla="*/ 9 h 12"/>
                <a:gd name="T78" fmla="*/ 66 w 83"/>
                <a:gd name="T79" fmla="*/ 9 h 12"/>
                <a:gd name="T80" fmla="*/ 67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2 w 83"/>
                <a:gd name="T87" fmla="*/ 10 h 12"/>
                <a:gd name="T88" fmla="*/ 74 w 83"/>
                <a:gd name="T89" fmla="*/ 10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1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1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8"/>
                  </a:lnTo>
                  <a:lnTo>
                    <a:pt x="57" y="8"/>
                  </a:lnTo>
                  <a:lnTo>
                    <a:pt x="59" y="8"/>
                  </a:lnTo>
                  <a:lnTo>
                    <a:pt x="61" y="9"/>
                  </a:lnTo>
                  <a:lnTo>
                    <a:pt x="62" y="9"/>
                  </a:lnTo>
                  <a:lnTo>
                    <a:pt x="64" y="9"/>
                  </a:lnTo>
                  <a:lnTo>
                    <a:pt x="66" y="9"/>
                  </a:lnTo>
                  <a:lnTo>
                    <a:pt x="67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2" y="10"/>
                  </a:lnTo>
                  <a:lnTo>
                    <a:pt x="74" y="10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1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5" name="Freeform 160"/>
            <p:cNvSpPr>
              <a:spLocks/>
            </p:cNvSpPr>
            <p:nvPr/>
          </p:nvSpPr>
          <p:spPr bwMode="auto">
            <a:xfrm>
              <a:off x="4422175" y="38735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3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0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6 h 12"/>
                <a:gd name="T46" fmla="*/ 39 w 83"/>
                <a:gd name="T47" fmla="*/ 6 h 12"/>
                <a:gd name="T48" fmla="*/ 40 w 83"/>
                <a:gd name="T49" fmla="*/ 6 h 12"/>
                <a:gd name="T50" fmla="*/ 42 w 83"/>
                <a:gd name="T51" fmla="*/ 6 h 12"/>
                <a:gd name="T52" fmla="*/ 44 w 83"/>
                <a:gd name="T53" fmla="*/ 6 h 12"/>
                <a:gd name="T54" fmla="*/ 45 w 83"/>
                <a:gd name="T55" fmla="*/ 7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7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4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2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4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2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6" name="Freeform 161"/>
            <p:cNvSpPr>
              <a:spLocks/>
            </p:cNvSpPr>
            <p:nvPr/>
          </p:nvSpPr>
          <p:spPr bwMode="auto">
            <a:xfrm>
              <a:off x="4535178" y="3892552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1 w 83"/>
                <a:gd name="T3" fmla="*/ 1 h 13"/>
                <a:gd name="T4" fmla="*/ 3 w 83"/>
                <a:gd name="T5" fmla="*/ 1 h 13"/>
                <a:gd name="T6" fmla="*/ 5 w 83"/>
                <a:gd name="T7" fmla="*/ 1 h 13"/>
                <a:gd name="T8" fmla="*/ 6 w 83"/>
                <a:gd name="T9" fmla="*/ 1 h 13"/>
                <a:gd name="T10" fmla="*/ 8 w 83"/>
                <a:gd name="T11" fmla="*/ 1 h 13"/>
                <a:gd name="T12" fmla="*/ 10 w 83"/>
                <a:gd name="T13" fmla="*/ 2 h 13"/>
                <a:gd name="T14" fmla="*/ 12 w 83"/>
                <a:gd name="T15" fmla="*/ 2 h 13"/>
                <a:gd name="T16" fmla="*/ 13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5 w 83"/>
                <a:gd name="T31" fmla="*/ 4 h 13"/>
                <a:gd name="T32" fmla="*/ 27 w 83"/>
                <a:gd name="T33" fmla="*/ 4 h 13"/>
                <a:gd name="T34" fmla="*/ 29 w 83"/>
                <a:gd name="T35" fmla="*/ 4 h 13"/>
                <a:gd name="T36" fmla="*/ 30 w 83"/>
                <a:gd name="T37" fmla="*/ 5 h 13"/>
                <a:gd name="T38" fmla="*/ 32 w 83"/>
                <a:gd name="T39" fmla="*/ 5 h 13"/>
                <a:gd name="T40" fmla="*/ 34 w 83"/>
                <a:gd name="T41" fmla="*/ 5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2 w 83"/>
                <a:gd name="T51" fmla="*/ 6 h 13"/>
                <a:gd name="T52" fmla="*/ 44 w 83"/>
                <a:gd name="T53" fmla="*/ 7 h 13"/>
                <a:gd name="T54" fmla="*/ 46 w 83"/>
                <a:gd name="T55" fmla="*/ 7 h 13"/>
                <a:gd name="T56" fmla="*/ 47 w 83"/>
                <a:gd name="T57" fmla="*/ 7 h 13"/>
                <a:gd name="T58" fmla="*/ 49 w 83"/>
                <a:gd name="T59" fmla="*/ 8 h 13"/>
                <a:gd name="T60" fmla="*/ 51 w 83"/>
                <a:gd name="T61" fmla="*/ 8 h 13"/>
                <a:gd name="T62" fmla="*/ 52 w 83"/>
                <a:gd name="T63" fmla="*/ 8 h 13"/>
                <a:gd name="T64" fmla="*/ 54 w 83"/>
                <a:gd name="T65" fmla="*/ 8 h 13"/>
                <a:gd name="T66" fmla="*/ 56 w 83"/>
                <a:gd name="T67" fmla="*/ 9 h 13"/>
                <a:gd name="T68" fmla="*/ 57 w 83"/>
                <a:gd name="T69" fmla="*/ 9 h 13"/>
                <a:gd name="T70" fmla="*/ 59 w 83"/>
                <a:gd name="T71" fmla="*/ 9 h 13"/>
                <a:gd name="T72" fmla="*/ 61 w 83"/>
                <a:gd name="T73" fmla="*/ 9 h 13"/>
                <a:gd name="T74" fmla="*/ 63 w 83"/>
                <a:gd name="T75" fmla="*/ 9 h 13"/>
                <a:gd name="T76" fmla="*/ 64 w 83"/>
                <a:gd name="T77" fmla="*/ 10 h 13"/>
                <a:gd name="T78" fmla="*/ 66 w 83"/>
                <a:gd name="T79" fmla="*/ 10 h 13"/>
                <a:gd name="T80" fmla="*/ 68 w 83"/>
                <a:gd name="T81" fmla="*/ 10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1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2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9" y="8"/>
                  </a:lnTo>
                  <a:lnTo>
                    <a:pt x="51" y="8"/>
                  </a:lnTo>
                  <a:lnTo>
                    <a:pt x="52" y="8"/>
                  </a:lnTo>
                  <a:lnTo>
                    <a:pt x="54" y="8"/>
                  </a:lnTo>
                  <a:lnTo>
                    <a:pt x="56" y="9"/>
                  </a:lnTo>
                  <a:lnTo>
                    <a:pt x="57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10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7" name="Freeform 162"/>
            <p:cNvSpPr>
              <a:spLocks/>
            </p:cNvSpPr>
            <p:nvPr/>
          </p:nvSpPr>
          <p:spPr bwMode="auto">
            <a:xfrm>
              <a:off x="4648180" y="3913189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3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8" name="Freeform 163"/>
            <p:cNvSpPr>
              <a:spLocks/>
            </p:cNvSpPr>
            <p:nvPr/>
          </p:nvSpPr>
          <p:spPr bwMode="auto">
            <a:xfrm>
              <a:off x="4761184" y="3932239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2 w 83"/>
                <a:gd name="T3" fmla="*/ 0 h 13"/>
                <a:gd name="T4" fmla="*/ 4 w 83"/>
                <a:gd name="T5" fmla="*/ 1 h 13"/>
                <a:gd name="T6" fmla="*/ 5 w 83"/>
                <a:gd name="T7" fmla="*/ 1 h 13"/>
                <a:gd name="T8" fmla="*/ 7 w 83"/>
                <a:gd name="T9" fmla="*/ 1 h 13"/>
                <a:gd name="T10" fmla="*/ 9 w 83"/>
                <a:gd name="T11" fmla="*/ 2 h 13"/>
                <a:gd name="T12" fmla="*/ 10 w 83"/>
                <a:gd name="T13" fmla="*/ 2 h 13"/>
                <a:gd name="T14" fmla="*/ 12 w 83"/>
                <a:gd name="T15" fmla="*/ 2 h 13"/>
                <a:gd name="T16" fmla="*/ 14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6 w 83"/>
                <a:gd name="T31" fmla="*/ 4 h 13"/>
                <a:gd name="T32" fmla="*/ 27 w 83"/>
                <a:gd name="T33" fmla="*/ 4 h 13"/>
                <a:gd name="T34" fmla="*/ 29 w 83"/>
                <a:gd name="T35" fmla="*/ 5 h 13"/>
                <a:gd name="T36" fmla="*/ 31 w 83"/>
                <a:gd name="T37" fmla="*/ 5 h 13"/>
                <a:gd name="T38" fmla="*/ 32 w 83"/>
                <a:gd name="T39" fmla="*/ 5 h 13"/>
                <a:gd name="T40" fmla="*/ 34 w 83"/>
                <a:gd name="T41" fmla="*/ 6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3 w 83"/>
                <a:gd name="T51" fmla="*/ 7 h 13"/>
                <a:gd name="T52" fmla="*/ 44 w 83"/>
                <a:gd name="T53" fmla="*/ 7 h 13"/>
                <a:gd name="T54" fmla="*/ 46 w 83"/>
                <a:gd name="T55" fmla="*/ 7 h 13"/>
                <a:gd name="T56" fmla="*/ 48 w 83"/>
                <a:gd name="T57" fmla="*/ 7 h 13"/>
                <a:gd name="T58" fmla="*/ 50 w 83"/>
                <a:gd name="T59" fmla="*/ 8 h 13"/>
                <a:gd name="T60" fmla="*/ 51 w 83"/>
                <a:gd name="T61" fmla="*/ 8 h 13"/>
                <a:gd name="T62" fmla="*/ 53 w 83"/>
                <a:gd name="T63" fmla="*/ 8 h 13"/>
                <a:gd name="T64" fmla="*/ 55 w 83"/>
                <a:gd name="T65" fmla="*/ 9 h 13"/>
                <a:gd name="T66" fmla="*/ 56 w 83"/>
                <a:gd name="T67" fmla="*/ 9 h 13"/>
                <a:gd name="T68" fmla="*/ 58 w 83"/>
                <a:gd name="T69" fmla="*/ 9 h 13"/>
                <a:gd name="T70" fmla="*/ 60 w 83"/>
                <a:gd name="T71" fmla="*/ 9 h 13"/>
                <a:gd name="T72" fmla="*/ 61 w 83"/>
                <a:gd name="T73" fmla="*/ 9 h 13"/>
                <a:gd name="T74" fmla="*/ 63 w 83"/>
                <a:gd name="T75" fmla="*/ 10 h 13"/>
                <a:gd name="T76" fmla="*/ 65 w 83"/>
                <a:gd name="T77" fmla="*/ 10 h 13"/>
                <a:gd name="T78" fmla="*/ 66 w 83"/>
                <a:gd name="T79" fmla="*/ 10 h 13"/>
                <a:gd name="T80" fmla="*/ 68 w 83"/>
                <a:gd name="T81" fmla="*/ 11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2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3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9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10"/>
                  </a:lnTo>
                  <a:lnTo>
                    <a:pt x="65" y="10"/>
                  </a:lnTo>
                  <a:lnTo>
                    <a:pt x="66" y="10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2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3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9" name="Freeform 164"/>
            <p:cNvSpPr>
              <a:spLocks/>
            </p:cNvSpPr>
            <p:nvPr/>
          </p:nvSpPr>
          <p:spPr bwMode="auto">
            <a:xfrm>
              <a:off x="4874186" y="3952877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1 h 12"/>
                <a:gd name="T8" fmla="*/ 7 w 83"/>
                <a:gd name="T9" fmla="*/ 1 h 12"/>
                <a:gd name="T10" fmla="*/ 9 w 83"/>
                <a:gd name="T11" fmla="*/ 1 h 12"/>
                <a:gd name="T12" fmla="*/ 11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6 w 83"/>
                <a:gd name="T19" fmla="*/ 2 h 12"/>
                <a:gd name="T20" fmla="*/ 17 w 83"/>
                <a:gd name="T21" fmla="*/ 3 h 12"/>
                <a:gd name="T22" fmla="*/ 19 w 83"/>
                <a:gd name="T23" fmla="*/ 3 h 12"/>
                <a:gd name="T24" fmla="*/ 21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6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3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8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8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9 h 12"/>
                <a:gd name="T68" fmla="*/ 58 w 83"/>
                <a:gd name="T69" fmla="*/ 9 h 12"/>
                <a:gd name="T70" fmla="*/ 60 w 83"/>
                <a:gd name="T71" fmla="*/ 9 h 12"/>
                <a:gd name="T72" fmla="*/ 62 w 83"/>
                <a:gd name="T73" fmla="*/ 9 h 12"/>
                <a:gd name="T74" fmla="*/ 63 w 83"/>
                <a:gd name="T75" fmla="*/ 9 h 12"/>
                <a:gd name="T76" fmla="*/ 65 w 83"/>
                <a:gd name="T77" fmla="*/ 10 h 12"/>
                <a:gd name="T78" fmla="*/ 67 w 83"/>
                <a:gd name="T79" fmla="*/ 10 h 12"/>
                <a:gd name="T80" fmla="*/ 68 w 83"/>
                <a:gd name="T81" fmla="*/ 10 h 12"/>
                <a:gd name="T82" fmla="*/ 70 w 83"/>
                <a:gd name="T83" fmla="*/ 10 h 12"/>
                <a:gd name="T84" fmla="*/ 72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7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2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0" name="Freeform 165"/>
            <p:cNvSpPr>
              <a:spLocks/>
            </p:cNvSpPr>
            <p:nvPr/>
          </p:nvSpPr>
          <p:spPr bwMode="auto">
            <a:xfrm>
              <a:off x="4987189" y="3971927"/>
              <a:ext cx="114364" cy="19050"/>
            </a:xfrm>
            <a:custGeom>
              <a:avLst/>
              <a:gdLst>
                <a:gd name="T0" fmla="*/ 0 w 84"/>
                <a:gd name="T1" fmla="*/ 0 h 12"/>
                <a:gd name="T2" fmla="*/ 2 w 84"/>
                <a:gd name="T3" fmla="*/ 0 h 12"/>
                <a:gd name="T4" fmla="*/ 4 w 84"/>
                <a:gd name="T5" fmla="*/ 1 h 12"/>
                <a:gd name="T6" fmla="*/ 5 w 84"/>
                <a:gd name="T7" fmla="*/ 1 h 12"/>
                <a:gd name="T8" fmla="*/ 7 w 84"/>
                <a:gd name="T9" fmla="*/ 1 h 12"/>
                <a:gd name="T10" fmla="*/ 9 w 84"/>
                <a:gd name="T11" fmla="*/ 2 h 12"/>
                <a:gd name="T12" fmla="*/ 10 w 84"/>
                <a:gd name="T13" fmla="*/ 2 h 12"/>
                <a:gd name="T14" fmla="*/ 12 w 84"/>
                <a:gd name="T15" fmla="*/ 2 h 12"/>
                <a:gd name="T16" fmla="*/ 14 w 84"/>
                <a:gd name="T17" fmla="*/ 2 h 12"/>
                <a:gd name="T18" fmla="*/ 16 w 84"/>
                <a:gd name="T19" fmla="*/ 3 h 12"/>
                <a:gd name="T20" fmla="*/ 17 w 84"/>
                <a:gd name="T21" fmla="*/ 3 h 12"/>
                <a:gd name="T22" fmla="*/ 19 w 84"/>
                <a:gd name="T23" fmla="*/ 3 h 12"/>
                <a:gd name="T24" fmla="*/ 21 w 84"/>
                <a:gd name="T25" fmla="*/ 3 h 12"/>
                <a:gd name="T26" fmla="*/ 23 w 84"/>
                <a:gd name="T27" fmla="*/ 4 h 12"/>
                <a:gd name="T28" fmla="*/ 24 w 84"/>
                <a:gd name="T29" fmla="*/ 4 h 12"/>
                <a:gd name="T30" fmla="*/ 26 w 84"/>
                <a:gd name="T31" fmla="*/ 4 h 12"/>
                <a:gd name="T32" fmla="*/ 28 w 84"/>
                <a:gd name="T33" fmla="*/ 4 h 12"/>
                <a:gd name="T34" fmla="*/ 29 w 84"/>
                <a:gd name="T35" fmla="*/ 5 h 12"/>
                <a:gd name="T36" fmla="*/ 31 w 84"/>
                <a:gd name="T37" fmla="*/ 5 h 12"/>
                <a:gd name="T38" fmla="*/ 33 w 84"/>
                <a:gd name="T39" fmla="*/ 5 h 12"/>
                <a:gd name="T40" fmla="*/ 34 w 84"/>
                <a:gd name="T41" fmla="*/ 5 h 12"/>
                <a:gd name="T42" fmla="*/ 36 w 84"/>
                <a:gd name="T43" fmla="*/ 5 h 12"/>
                <a:gd name="T44" fmla="*/ 38 w 84"/>
                <a:gd name="T45" fmla="*/ 6 h 12"/>
                <a:gd name="T46" fmla="*/ 40 w 84"/>
                <a:gd name="T47" fmla="*/ 6 h 12"/>
                <a:gd name="T48" fmla="*/ 41 w 84"/>
                <a:gd name="T49" fmla="*/ 6 h 12"/>
                <a:gd name="T50" fmla="*/ 43 w 84"/>
                <a:gd name="T51" fmla="*/ 7 h 12"/>
                <a:gd name="T52" fmla="*/ 45 w 84"/>
                <a:gd name="T53" fmla="*/ 7 h 12"/>
                <a:gd name="T54" fmla="*/ 46 w 84"/>
                <a:gd name="T55" fmla="*/ 7 h 12"/>
                <a:gd name="T56" fmla="*/ 48 w 84"/>
                <a:gd name="T57" fmla="*/ 7 h 12"/>
                <a:gd name="T58" fmla="*/ 50 w 84"/>
                <a:gd name="T59" fmla="*/ 7 h 12"/>
                <a:gd name="T60" fmla="*/ 51 w 84"/>
                <a:gd name="T61" fmla="*/ 8 h 12"/>
                <a:gd name="T62" fmla="*/ 53 w 84"/>
                <a:gd name="T63" fmla="*/ 8 h 12"/>
                <a:gd name="T64" fmla="*/ 55 w 84"/>
                <a:gd name="T65" fmla="*/ 8 h 12"/>
                <a:gd name="T66" fmla="*/ 56 w 84"/>
                <a:gd name="T67" fmla="*/ 8 h 12"/>
                <a:gd name="T68" fmla="*/ 58 w 84"/>
                <a:gd name="T69" fmla="*/ 9 h 12"/>
                <a:gd name="T70" fmla="*/ 60 w 84"/>
                <a:gd name="T71" fmla="*/ 9 h 12"/>
                <a:gd name="T72" fmla="*/ 61 w 84"/>
                <a:gd name="T73" fmla="*/ 9 h 12"/>
                <a:gd name="T74" fmla="*/ 63 w 84"/>
                <a:gd name="T75" fmla="*/ 9 h 12"/>
                <a:gd name="T76" fmla="*/ 65 w 84"/>
                <a:gd name="T77" fmla="*/ 9 h 12"/>
                <a:gd name="T78" fmla="*/ 67 w 84"/>
                <a:gd name="T79" fmla="*/ 10 h 12"/>
                <a:gd name="T80" fmla="*/ 68 w 84"/>
                <a:gd name="T81" fmla="*/ 10 h 12"/>
                <a:gd name="T82" fmla="*/ 70 w 84"/>
                <a:gd name="T83" fmla="*/ 10 h 12"/>
                <a:gd name="T84" fmla="*/ 72 w 84"/>
                <a:gd name="T85" fmla="*/ 11 h 12"/>
                <a:gd name="T86" fmla="*/ 74 w 84"/>
                <a:gd name="T87" fmla="*/ 11 h 12"/>
                <a:gd name="T88" fmla="*/ 75 w 84"/>
                <a:gd name="T89" fmla="*/ 11 h 12"/>
                <a:gd name="T90" fmla="*/ 77 w 84"/>
                <a:gd name="T91" fmla="*/ 11 h 12"/>
                <a:gd name="T92" fmla="*/ 79 w 84"/>
                <a:gd name="T93" fmla="*/ 11 h 12"/>
                <a:gd name="T94" fmla="*/ 80 w 84"/>
                <a:gd name="T95" fmla="*/ 12 h 12"/>
                <a:gd name="T96" fmla="*/ 82 w 84"/>
                <a:gd name="T97" fmla="*/ 12 h 12"/>
                <a:gd name="T98" fmla="*/ 84 w 84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2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9" y="11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1" name="Freeform 166"/>
            <p:cNvSpPr>
              <a:spLocks/>
            </p:cNvSpPr>
            <p:nvPr/>
          </p:nvSpPr>
          <p:spPr bwMode="auto">
            <a:xfrm>
              <a:off x="5101554" y="3990977"/>
              <a:ext cx="113003" cy="15875"/>
            </a:xfrm>
            <a:custGeom>
              <a:avLst/>
              <a:gdLst>
                <a:gd name="T0" fmla="*/ 0 w 83"/>
                <a:gd name="T1" fmla="*/ 0 h 10"/>
                <a:gd name="T2" fmla="*/ 1 w 83"/>
                <a:gd name="T3" fmla="*/ 0 h 10"/>
                <a:gd name="T4" fmla="*/ 3 w 83"/>
                <a:gd name="T5" fmla="*/ 0 h 10"/>
                <a:gd name="T6" fmla="*/ 5 w 83"/>
                <a:gd name="T7" fmla="*/ 1 h 10"/>
                <a:gd name="T8" fmla="*/ 6 w 83"/>
                <a:gd name="T9" fmla="*/ 1 h 10"/>
                <a:gd name="T10" fmla="*/ 8 w 83"/>
                <a:gd name="T11" fmla="*/ 1 h 10"/>
                <a:gd name="T12" fmla="*/ 10 w 83"/>
                <a:gd name="T13" fmla="*/ 1 h 10"/>
                <a:gd name="T14" fmla="*/ 11 w 83"/>
                <a:gd name="T15" fmla="*/ 2 h 10"/>
                <a:gd name="T16" fmla="*/ 13 w 83"/>
                <a:gd name="T17" fmla="*/ 2 h 10"/>
                <a:gd name="T18" fmla="*/ 15 w 83"/>
                <a:gd name="T19" fmla="*/ 2 h 10"/>
                <a:gd name="T20" fmla="*/ 16 w 83"/>
                <a:gd name="T21" fmla="*/ 2 h 10"/>
                <a:gd name="T22" fmla="*/ 18 w 83"/>
                <a:gd name="T23" fmla="*/ 2 h 10"/>
                <a:gd name="T24" fmla="*/ 20 w 83"/>
                <a:gd name="T25" fmla="*/ 3 h 10"/>
                <a:gd name="T26" fmla="*/ 22 w 83"/>
                <a:gd name="T27" fmla="*/ 3 h 10"/>
                <a:gd name="T28" fmla="*/ 23 w 83"/>
                <a:gd name="T29" fmla="*/ 3 h 10"/>
                <a:gd name="T30" fmla="*/ 25 w 83"/>
                <a:gd name="T31" fmla="*/ 3 h 10"/>
                <a:gd name="T32" fmla="*/ 27 w 83"/>
                <a:gd name="T33" fmla="*/ 4 h 10"/>
                <a:gd name="T34" fmla="*/ 28 w 83"/>
                <a:gd name="T35" fmla="*/ 4 h 10"/>
                <a:gd name="T36" fmla="*/ 30 w 83"/>
                <a:gd name="T37" fmla="*/ 4 h 10"/>
                <a:gd name="T38" fmla="*/ 32 w 83"/>
                <a:gd name="T39" fmla="*/ 4 h 10"/>
                <a:gd name="T40" fmla="*/ 34 w 83"/>
                <a:gd name="T41" fmla="*/ 4 h 10"/>
                <a:gd name="T42" fmla="*/ 35 w 83"/>
                <a:gd name="T43" fmla="*/ 4 h 10"/>
                <a:gd name="T44" fmla="*/ 37 w 83"/>
                <a:gd name="T45" fmla="*/ 5 h 10"/>
                <a:gd name="T46" fmla="*/ 39 w 83"/>
                <a:gd name="T47" fmla="*/ 5 h 10"/>
                <a:gd name="T48" fmla="*/ 40 w 83"/>
                <a:gd name="T49" fmla="*/ 5 h 10"/>
                <a:gd name="T50" fmla="*/ 42 w 83"/>
                <a:gd name="T51" fmla="*/ 6 h 10"/>
                <a:gd name="T52" fmla="*/ 44 w 83"/>
                <a:gd name="T53" fmla="*/ 6 h 10"/>
                <a:gd name="T54" fmla="*/ 46 w 83"/>
                <a:gd name="T55" fmla="*/ 6 h 10"/>
                <a:gd name="T56" fmla="*/ 47 w 83"/>
                <a:gd name="T57" fmla="*/ 6 h 10"/>
                <a:gd name="T58" fmla="*/ 49 w 83"/>
                <a:gd name="T59" fmla="*/ 6 h 10"/>
                <a:gd name="T60" fmla="*/ 51 w 83"/>
                <a:gd name="T61" fmla="*/ 6 h 10"/>
                <a:gd name="T62" fmla="*/ 52 w 83"/>
                <a:gd name="T63" fmla="*/ 7 h 10"/>
                <a:gd name="T64" fmla="*/ 54 w 83"/>
                <a:gd name="T65" fmla="*/ 7 h 10"/>
                <a:gd name="T66" fmla="*/ 56 w 83"/>
                <a:gd name="T67" fmla="*/ 7 h 10"/>
                <a:gd name="T68" fmla="*/ 57 w 83"/>
                <a:gd name="T69" fmla="*/ 7 h 10"/>
                <a:gd name="T70" fmla="*/ 59 w 83"/>
                <a:gd name="T71" fmla="*/ 7 h 10"/>
                <a:gd name="T72" fmla="*/ 61 w 83"/>
                <a:gd name="T73" fmla="*/ 7 h 10"/>
                <a:gd name="T74" fmla="*/ 62 w 83"/>
                <a:gd name="T75" fmla="*/ 7 h 10"/>
                <a:gd name="T76" fmla="*/ 64 w 83"/>
                <a:gd name="T77" fmla="*/ 8 h 10"/>
                <a:gd name="T78" fmla="*/ 66 w 83"/>
                <a:gd name="T79" fmla="*/ 8 h 10"/>
                <a:gd name="T80" fmla="*/ 67 w 83"/>
                <a:gd name="T81" fmla="*/ 8 h 10"/>
                <a:gd name="T82" fmla="*/ 69 w 83"/>
                <a:gd name="T83" fmla="*/ 8 h 10"/>
                <a:gd name="T84" fmla="*/ 71 w 83"/>
                <a:gd name="T85" fmla="*/ 9 h 10"/>
                <a:gd name="T86" fmla="*/ 72 w 83"/>
                <a:gd name="T87" fmla="*/ 9 h 10"/>
                <a:gd name="T88" fmla="*/ 74 w 83"/>
                <a:gd name="T89" fmla="*/ 9 h 10"/>
                <a:gd name="T90" fmla="*/ 76 w 83"/>
                <a:gd name="T91" fmla="*/ 9 h 10"/>
                <a:gd name="T92" fmla="*/ 77 w 83"/>
                <a:gd name="T93" fmla="*/ 9 h 10"/>
                <a:gd name="T94" fmla="*/ 79 w 83"/>
                <a:gd name="T95" fmla="*/ 9 h 10"/>
                <a:gd name="T96" fmla="*/ 81 w 83"/>
                <a:gd name="T97" fmla="*/ 9 h 10"/>
                <a:gd name="T98" fmla="*/ 83 w 83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2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7" y="8"/>
                  </a:lnTo>
                  <a:lnTo>
                    <a:pt x="69" y="8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4" y="9"/>
                  </a:lnTo>
                  <a:lnTo>
                    <a:pt x="76" y="9"/>
                  </a:lnTo>
                  <a:lnTo>
                    <a:pt x="77" y="9"/>
                  </a:lnTo>
                  <a:lnTo>
                    <a:pt x="79" y="9"/>
                  </a:lnTo>
                  <a:lnTo>
                    <a:pt x="81" y="9"/>
                  </a:lnTo>
                  <a:lnTo>
                    <a:pt x="83" y="1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2" name="Freeform 167"/>
            <p:cNvSpPr>
              <a:spLocks/>
            </p:cNvSpPr>
            <p:nvPr/>
          </p:nvSpPr>
          <p:spPr bwMode="auto">
            <a:xfrm>
              <a:off x="5214556" y="400685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2 h 5"/>
                <a:gd name="T26" fmla="*/ 22 w 83"/>
                <a:gd name="T27" fmla="*/ 2 h 5"/>
                <a:gd name="T28" fmla="*/ 23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3 h 5"/>
                <a:gd name="T38" fmla="*/ 32 w 83"/>
                <a:gd name="T39" fmla="*/ 3 h 5"/>
                <a:gd name="T40" fmla="*/ 34 w 83"/>
                <a:gd name="T41" fmla="*/ 3 h 5"/>
                <a:gd name="T42" fmla="*/ 35 w 83"/>
                <a:gd name="T43" fmla="*/ 3 h 5"/>
                <a:gd name="T44" fmla="*/ 37 w 83"/>
                <a:gd name="T45" fmla="*/ 3 h 5"/>
                <a:gd name="T46" fmla="*/ 39 w 83"/>
                <a:gd name="T47" fmla="*/ 3 h 5"/>
                <a:gd name="T48" fmla="*/ 40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5 w 83"/>
                <a:gd name="T55" fmla="*/ 3 h 5"/>
                <a:gd name="T56" fmla="*/ 47 w 83"/>
                <a:gd name="T57" fmla="*/ 4 h 5"/>
                <a:gd name="T58" fmla="*/ 49 w 83"/>
                <a:gd name="T59" fmla="*/ 4 h 5"/>
                <a:gd name="T60" fmla="*/ 51 w 83"/>
                <a:gd name="T61" fmla="*/ 4 h 5"/>
                <a:gd name="T62" fmla="*/ 52 w 83"/>
                <a:gd name="T63" fmla="*/ 4 h 5"/>
                <a:gd name="T64" fmla="*/ 54 w 83"/>
                <a:gd name="T65" fmla="*/ 4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5 h 5"/>
                <a:gd name="T76" fmla="*/ 64 w 83"/>
                <a:gd name="T77" fmla="*/ 5 h 5"/>
                <a:gd name="T78" fmla="*/ 66 w 83"/>
                <a:gd name="T79" fmla="*/ 5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3" name="Freeform 168"/>
            <p:cNvSpPr>
              <a:spLocks/>
            </p:cNvSpPr>
            <p:nvPr/>
          </p:nvSpPr>
          <p:spPr bwMode="auto">
            <a:xfrm>
              <a:off x="5327559" y="4008439"/>
              <a:ext cx="113003" cy="6350"/>
            </a:xfrm>
            <a:custGeom>
              <a:avLst/>
              <a:gdLst>
                <a:gd name="T0" fmla="*/ 0 w 83"/>
                <a:gd name="T1" fmla="*/ 4 h 4"/>
                <a:gd name="T2" fmla="*/ 1 w 83"/>
                <a:gd name="T3" fmla="*/ 4 h 4"/>
                <a:gd name="T4" fmla="*/ 3 w 83"/>
                <a:gd name="T5" fmla="*/ 4 h 4"/>
                <a:gd name="T6" fmla="*/ 5 w 83"/>
                <a:gd name="T7" fmla="*/ 4 h 4"/>
                <a:gd name="T8" fmla="*/ 6 w 83"/>
                <a:gd name="T9" fmla="*/ 4 h 4"/>
                <a:gd name="T10" fmla="*/ 8 w 83"/>
                <a:gd name="T11" fmla="*/ 4 h 4"/>
                <a:gd name="T12" fmla="*/ 10 w 83"/>
                <a:gd name="T13" fmla="*/ 4 h 4"/>
                <a:gd name="T14" fmla="*/ 12 w 83"/>
                <a:gd name="T15" fmla="*/ 4 h 4"/>
                <a:gd name="T16" fmla="*/ 13 w 83"/>
                <a:gd name="T17" fmla="*/ 4 h 4"/>
                <a:gd name="T18" fmla="*/ 15 w 83"/>
                <a:gd name="T19" fmla="*/ 4 h 4"/>
                <a:gd name="T20" fmla="*/ 17 w 83"/>
                <a:gd name="T21" fmla="*/ 4 h 4"/>
                <a:gd name="T22" fmla="*/ 19 w 83"/>
                <a:gd name="T23" fmla="*/ 4 h 4"/>
                <a:gd name="T24" fmla="*/ 20 w 83"/>
                <a:gd name="T25" fmla="*/ 4 h 4"/>
                <a:gd name="T26" fmla="*/ 22 w 83"/>
                <a:gd name="T27" fmla="*/ 4 h 4"/>
                <a:gd name="T28" fmla="*/ 24 w 83"/>
                <a:gd name="T29" fmla="*/ 4 h 4"/>
                <a:gd name="T30" fmla="*/ 25 w 83"/>
                <a:gd name="T31" fmla="*/ 4 h 4"/>
                <a:gd name="T32" fmla="*/ 27 w 83"/>
                <a:gd name="T33" fmla="*/ 4 h 4"/>
                <a:gd name="T34" fmla="*/ 29 w 83"/>
                <a:gd name="T35" fmla="*/ 4 h 4"/>
                <a:gd name="T36" fmla="*/ 31 w 83"/>
                <a:gd name="T37" fmla="*/ 4 h 4"/>
                <a:gd name="T38" fmla="*/ 32 w 83"/>
                <a:gd name="T39" fmla="*/ 4 h 4"/>
                <a:gd name="T40" fmla="*/ 34 w 83"/>
                <a:gd name="T41" fmla="*/ 4 h 4"/>
                <a:gd name="T42" fmla="*/ 36 w 83"/>
                <a:gd name="T43" fmla="*/ 4 h 4"/>
                <a:gd name="T44" fmla="*/ 37 w 83"/>
                <a:gd name="T45" fmla="*/ 4 h 4"/>
                <a:gd name="T46" fmla="*/ 39 w 83"/>
                <a:gd name="T47" fmla="*/ 4 h 4"/>
                <a:gd name="T48" fmla="*/ 41 w 83"/>
                <a:gd name="T49" fmla="*/ 4 h 4"/>
                <a:gd name="T50" fmla="*/ 42 w 83"/>
                <a:gd name="T51" fmla="*/ 4 h 4"/>
                <a:gd name="T52" fmla="*/ 44 w 83"/>
                <a:gd name="T53" fmla="*/ 4 h 4"/>
                <a:gd name="T54" fmla="*/ 46 w 83"/>
                <a:gd name="T55" fmla="*/ 3 h 4"/>
                <a:gd name="T56" fmla="*/ 47 w 83"/>
                <a:gd name="T57" fmla="*/ 3 h 4"/>
                <a:gd name="T58" fmla="*/ 49 w 83"/>
                <a:gd name="T59" fmla="*/ 3 h 4"/>
                <a:gd name="T60" fmla="*/ 51 w 83"/>
                <a:gd name="T61" fmla="*/ 3 h 4"/>
                <a:gd name="T62" fmla="*/ 52 w 83"/>
                <a:gd name="T63" fmla="*/ 3 h 4"/>
                <a:gd name="T64" fmla="*/ 54 w 83"/>
                <a:gd name="T65" fmla="*/ 3 h 4"/>
                <a:gd name="T66" fmla="*/ 56 w 83"/>
                <a:gd name="T67" fmla="*/ 3 h 4"/>
                <a:gd name="T68" fmla="*/ 57 w 83"/>
                <a:gd name="T69" fmla="*/ 2 h 4"/>
                <a:gd name="T70" fmla="*/ 59 w 83"/>
                <a:gd name="T71" fmla="*/ 2 h 4"/>
                <a:gd name="T72" fmla="*/ 61 w 83"/>
                <a:gd name="T73" fmla="*/ 2 h 4"/>
                <a:gd name="T74" fmla="*/ 63 w 83"/>
                <a:gd name="T75" fmla="*/ 2 h 4"/>
                <a:gd name="T76" fmla="*/ 64 w 83"/>
                <a:gd name="T77" fmla="*/ 2 h 4"/>
                <a:gd name="T78" fmla="*/ 66 w 83"/>
                <a:gd name="T79" fmla="*/ 2 h 4"/>
                <a:gd name="T80" fmla="*/ 68 w 83"/>
                <a:gd name="T81" fmla="*/ 2 h 4"/>
                <a:gd name="T82" fmla="*/ 70 w 83"/>
                <a:gd name="T83" fmla="*/ 2 h 4"/>
                <a:gd name="T84" fmla="*/ 71 w 83"/>
                <a:gd name="T85" fmla="*/ 1 h 4"/>
                <a:gd name="T86" fmla="*/ 73 w 83"/>
                <a:gd name="T87" fmla="*/ 1 h 4"/>
                <a:gd name="T88" fmla="*/ 75 w 83"/>
                <a:gd name="T89" fmla="*/ 1 h 4"/>
                <a:gd name="T90" fmla="*/ 76 w 83"/>
                <a:gd name="T91" fmla="*/ 1 h 4"/>
                <a:gd name="T92" fmla="*/ 78 w 83"/>
                <a:gd name="T93" fmla="*/ 0 h 4"/>
                <a:gd name="T94" fmla="*/ 80 w 83"/>
                <a:gd name="T95" fmla="*/ 0 h 4"/>
                <a:gd name="T96" fmla="*/ 81 w 83"/>
                <a:gd name="T97" fmla="*/ 0 h 4"/>
                <a:gd name="T98" fmla="*/ 83 w 83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4"/>
                  </a:moveTo>
                  <a:lnTo>
                    <a:pt x="1" y="4"/>
                  </a:lnTo>
                  <a:lnTo>
                    <a:pt x="3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4" name="Freeform 169"/>
            <p:cNvSpPr>
              <a:spLocks/>
            </p:cNvSpPr>
            <p:nvPr/>
          </p:nvSpPr>
          <p:spPr bwMode="auto">
            <a:xfrm>
              <a:off x="5440562" y="3975102"/>
              <a:ext cx="113003" cy="33338"/>
            </a:xfrm>
            <a:custGeom>
              <a:avLst/>
              <a:gdLst>
                <a:gd name="T0" fmla="*/ 0 w 83"/>
                <a:gd name="T1" fmla="*/ 21 h 21"/>
                <a:gd name="T2" fmla="*/ 2 w 83"/>
                <a:gd name="T3" fmla="*/ 21 h 21"/>
                <a:gd name="T4" fmla="*/ 3 w 83"/>
                <a:gd name="T5" fmla="*/ 20 h 21"/>
                <a:gd name="T6" fmla="*/ 5 w 83"/>
                <a:gd name="T7" fmla="*/ 20 h 21"/>
                <a:gd name="T8" fmla="*/ 7 w 83"/>
                <a:gd name="T9" fmla="*/ 20 h 21"/>
                <a:gd name="T10" fmla="*/ 8 w 83"/>
                <a:gd name="T11" fmla="*/ 19 h 21"/>
                <a:gd name="T12" fmla="*/ 10 w 83"/>
                <a:gd name="T13" fmla="*/ 19 h 21"/>
                <a:gd name="T14" fmla="*/ 12 w 83"/>
                <a:gd name="T15" fmla="*/ 19 h 21"/>
                <a:gd name="T16" fmla="*/ 13 w 83"/>
                <a:gd name="T17" fmla="*/ 19 h 21"/>
                <a:gd name="T18" fmla="*/ 15 w 83"/>
                <a:gd name="T19" fmla="*/ 19 h 21"/>
                <a:gd name="T20" fmla="*/ 17 w 83"/>
                <a:gd name="T21" fmla="*/ 18 h 21"/>
                <a:gd name="T22" fmla="*/ 19 w 83"/>
                <a:gd name="T23" fmla="*/ 18 h 21"/>
                <a:gd name="T24" fmla="*/ 20 w 83"/>
                <a:gd name="T25" fmla="*/ 17 h 21"/>
                <a:gd name="T26" fmla="*/ 22 w 83"/>
                <a:gd name="T27" fmla="*/ 17 h 21"/>
                <a:gd name="T28" fmla="*/ 24 w 83"/>
                <a:gd name="T29" fmla="*/ 17 h 21"/>
                <a:gd name="T30" fmla="*/ 25 w 83"/>
                <a:gd name="T31" fmla="*/ 17 h 21"/>
                <a:gd name="T32" fmla="*/ 27 w 83"/>
                <a:gd name="T33" fmla="*/ 16 h 21"/>
                <a:gd name="T34" fmla="*/ 29 w 83"/>
                <a:gd name="T35" fmla="*/ 16 h 21"/>
                <a:gd name="T36" fmla="*/ 31 w 83"/>
                <a:gd name="T37" fmla="*/ 16 h 21"/>
                <a:gd name="T38" fmla="*/ 32 w 83"/>
                <a:gd name="T39" fmla="*/ 15 h 21"/>
                <a:gd name="T40" fmla="*/ 34 w 83"/>
                <a:gd name="T41" fmla="*/ 15 h 21"/>
                <a:gd name="T42" fmla="*/ 36 w 83"/>
                <a:gd name="T43" fmla="*/ 14 h 21"/>
                <a:gd name="T44" fmla="*/ 38 w 83"/>
                <a:gd name="T45" fmla="*/ 14 h 21"/>
                <a:gd name="T46" fmla="*/ 39 w 83"/>
                <a:gd name="T47" fmla="*/ 14 h 21"/>
                <a:gd name="T48" fmla="*/ 41 w 83"/>
                <a:gd name="T49" fmla="*/ 13 h 21"/>
                <a:gd name="T50" fmla="*/ 43 w 83"/>
                <a:gd name="T51" fmla="*/ 13 h 21"/>
                <a:gd name="T52" fmla="*/ 44 w 83"/>
                <a:gd name="T53" fmla="*/ 12 h 21"/>
                <a:gd name="T54" fmla="*/ 46 w 83"/>
                <a:gd name="T55" fmla="*/ 12 h 21"/>
                <a:gd name="T56" fmla="*/ 48 w 83"/>
                <a:gd name="T57" fmla="*/ 12 h 21"/>
                <a:gd name="T58" fmla="*/ 49 w 83"/>
                <a:gd name="T59" fmla="*/ 11 h 21"/>
                <a:gd name="T60" fmla="*/ 51 w 83"/>
                <a:gd name="T61" fmla="*/ 10 h 21"/>
                <a:gd name="T62" fmla="*/ 53 w 83"/>
                <a:gd name="T63" fmla="*/ 10 h 21"/>
                <a:gd name="T64" fmla="*/ 54 w 83"/>
                <a:gd name="T65" fmla="*/ 10 h 21"/>
                <a:gd name="T66" fmla="*/ 56 w 83"/>
                <a:gd name="T67" fmla="*/ 9 h 21"/>
                <a:gd name="T68" fmla="*/ 58 w 83"/>
                <a:gd name="T69" fmla="*/ 9 h 21"/>
                <a:gd name="T70" fmla="*/ 59 w 83"/>
                <a:gd name="T71" fmla="*/ 8 h 21"/>
                <a:gd name="T72" fmla="*/ 61 w 83"/>
                <a:gd name="T73" fmla="*/ 8 h 21"/>
                <a:gd name="T74" fmla="*/ 63 w 83"/>
                <a:gd name="T75" fmla="*/ 7 h 21"/>
                <a:gd name="T76" fmla="*/ 64 w 83"/>
                <a:gd name="T77" fmla="*/ 7 h 21"/>
                <a:gd name="T78" fmla="*/ 66 w 83"/>
                <a:gd name="T79" fmla="*/ 6 h 21"/>
                <a:gd name="T80" fmla="*/ 68 w 83"/>
                <a:gd name="T81" fmla="*/ 5 h 21"/>
                <a:gd name="T82" fmla="*/ 69 w 83"/>
                <a:gd name="T83" fmla="*/ 5 h 21"/>
                <a:gd name="T84" fmla="*/ 71 w 83"/>
                <a:gd name="T85" fmla="*/ 4 h 21"/>
                <a:gd name="T86" fmla="*/ 73 w 83"/>
                <a:gd name="T87" fmla="*/ 4 h 21"/>
                <a:gd name="T88" fmla="*/ 75 w 83"/>
                <a:gd name="T89" fmla="*/ 3 h 21"/>
                <a:gd name="T90" fmla="*/ 76 w 83"/>
                <a:gd name="T91" fmla="*/ 2 h 21"/>
                <a:gd name="T92" fmla="*/ 78 w 83"/>
                <a:gd name="T93" fmla="*/ 2 h 21"/>
                <a:gd name="T94" fmla="*/ 80 w 83"/>
                <a:gd name="T95" fmla="*/ 1 h 21"/>
                <a:gd name="T96" fmla="*/ 82 w 83"/>
                <a:gd name="T97" fmla="*/ 1 h 21"/>
                <a:gd name="T98" fmla="*/ 83 w 83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1">
                  <a:moveTo>
                    <a:pt x="0" y="21"/>
                  </a:moveTo>
                  <a:lnTo>
                    <a:pt x="2" y="21"/>
                  </a:lnTo>
                  <a:lnTo>
                    <a:pt x="3" y="20"/>
                  </a:lnTo>
                  <a:lnTo>
                    <a:pt x="5" y="20"/>
                  </a:lnTo>
                  <a:lnTo>
                    <a:pt x="7" y="20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17" y="18"/>
                  </a:lnTo>
                  <a:lnTo>
                    <a:pt x="19" y="18"/>
                  </a:lnTo>
                  <a:lnTo>
                    <a:pt x="20" y="17"/>
                  </a:lnTo>
                  <a:lnTo>
                    <a:pt x="22" y="17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7" y="16"/>
                  </a:lnTo>
                  <a:lnTo>
                    <a:pt x="29" y="16"/>
                  </a:lnTo>
                  <a:lnTo>
                    <a:pt x="31" y="16"/>
                  </a:lnTo>
                  <a:lnTo>
                    <a:pt x="32" y="15"/>
                  </a:lnTo>
                  <a:lnTo>
                    <a:pt x="34" y="15"/>
                  </a:lnTo>
                  <a:lnTo>
                    <a:pt x="36" y="14"/>
                  </a:lnTo>
                  <a:lnTo>
                    <a:pt x="38" y="14"/>
                  </a:lnTo>
                  <a:lnTo>
                    <a:pt x="39" y="14"/>
                  </a:lnTo>
                  <a:lnTo>
                    <a:pt x="41" y="13"/>
                  </a:lnTo>
                  <a:lnTo>
                    <a:pt x="43" y="13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9" y="11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4" y="10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59" y="8"/>
                  </a:lnTo>
                  <a:lnTo>
                    <a:pt x="61" y="8"/>
                  </a:lnTo>
                  <a:lnTo>
                    <a:pt x="63" y="7"/>
                  </a:lnTo>
                  <a:lnTo>
                    <a:pt x="64" y="7"/>
                  </a:lnTo>
                  <a:lnTo>
                    <a:pt x="66" y="6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5" name="Freeform 170"/>
            <p:cNvSpPr>
              <a:spLocks/>
            </p:cNvSpPr>
            <p:nvPr/>
          </p:nvSpPr>
          <p:spPr bwMode="auto">
            <a:xfrm>
              <a:off x="5553565" y="3905252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2 w 83"/>
                <a:gd name="T3" fmla="*/ 43 h 44"/>
                <a:gd name="T4" fmla="*/ 4 w 83"/>
                <a:gd name="T5" fmla="*/ 43 h 44"/>
                <a:gd name="T6" fmla="*/ 5 w 83"/>
                <a:gd name="T7" fmla="*/ 42 h 44"/>
                <a:gd name="T8" fmla="*/ 7 w 83"/>
                <a:gd name="T9" fmla="*/ 41 h 44"/>
                <a:gd name="T10" fmla="*/ 9 w 83"/>
                <a:gd name="T11" fmla="*/ 40 h 44"/>
                <a:gd name="T12" fmla="*/ 10 w 83"/>
                <a:gd name="T13" fmla="*/ 40 h 44"/>
                <a:gd name="T14" fmla="*/ 12 w 83"/>
                <a:gd name="T15" fmla="*/ 39 h 44"/>
                <a:gd name="T16" fmla="*/ 14 w 83"/>
                <a:gd name="T17" fmla="*/ 39 h 44"/>
                <a:gd name="T18" fmla="*/ 15 w 83"/>
                <a:gd name="T19" fmla="*/ 38 h 44"/>
                <a:gd name="T20" fmla="*/ 17 w 83"/>
                <a:gd name="T21" fmla="*/ 37 h 44"/>
                <a:gd name="T22" fmla="*/ 19 w 83"/>
                <a:gd name="T23" fmla="*/ 36 h 44"/>
                <a:gd name="T24" fmla="*/ 21 w 83"/>
                <a:gd name="T25" fmla="*/ 35 h 44"/>
                <a:gd name="T26" fmla="*/ 22 w 83"/>
                <a:gd name="T27" fmla="*/ 35 h 44"/>
                <a:gd name="T28" fmla="*/ 24 w 83"/>
                <a:gd name="T29" fmla="*/ 34 h 44"/>
                <a:gd name="T30" fmla="*/ 26 w 83"/>
                <a:gd name="T31" fmla="*/ 33 h 44"/>
                <a:gd name="T32" fmla="*/ 27 w 83"/>
                <a:gd name="T33" fmla="*/ 32 h 44"/>
                <a:gd name="T34" fmla="*/ 29 w 83"/>
                <a:gd name="T35" fmla="*/ 31 h 44"/>
                <a:gd name="T36" fmla="*/ 31 w 83"/>
                <a:gd name="T37" fmla="*/ 31 h 44"/>
                <a:gd name="T38" fmla="*/ 32 w 83"/>
                <a:gd name="T39" fmla="*/ 30 h 44"/>
                <a:gd name="T40" fmla="*/ 34 w 83"/>
                <a:gd name="T41" fmla="*/ 29 h 44"/>
                <a:gd name="T42" fmla="*/ 36 w 83"/>
                <a:gd name="T43" fmla="*/ 28 h 44"/>
                <a:gd name="T44" fmla="*/ 37 w 83"/>
                <a:gd name="T45" fmla="*/ 27 h 44"/>
                <a:gd name="T46" fmla="*/ 39 w 83"/>
                <a:gd name="T47" fmla="*/ 26 h 44"/>
                <a:gd name="T48" fmla="*/ 41 w 83"/>
                <a:gd name="T49" fmla="*/ 25 h 44"/>
                <a:gd name="T50" fmla="*/ 43 w 83"/>
                <a:gd name="T51" fmla="*/ 24 h 44"/>
                <a:gd name="T52" fmla="*/ 44 w 83"/>
                <a:gd name="T53" fmla="*/ 24 h 44"/>
                <a:gd name="T54" fmla="*/ 46 w 83"/>
                <a:gd name="T55" fmla="*/ 23 h 44"/>
                <a:gd name="T56" fmla="*/ 48 w 83"/>
                <a:gd name="T57" fmla="*/ 22 h 44"/>
                <a:gd name="T58" fmla="*/ 50 w 83"/>
                <a:gd name="T59" fmla="*/ 21 h 44"/>
                <a:gd name="T60" fmla="*/ 51 w 83"/>
                <a:gd name="T61" fmla="*/ 20 h 44"/>
                <a:gd name="T62" fmla="*/ 53 w 83"/>
                <a:gd name="T63" fmla="*/ 19 h 44"/>
                <a:gd name="T64" fmla="*/ 55 w 83"/>
                <a:gd name="T65" fmla="*/ 18 h 44"/>
                <a:gd name="T66" fmla="*/ 56 w 83"/>
                <a:gd name="T67" fmla="*/ 17 h 44"/>
                <a:gd name="T68" fmla="*/ 58 w 83"/>
                <a:gd name="T69" fmla="*/ 16 h 44"/>
                <a:gd name="T70" fmla="*/ 60 w 83"/>
                <a:gd name="T71" fmla="*/ 15 h 44"/>
                <a:gd name="T72" fmla="*/ 61 w 83"/>
                <a:gd name="T73" fmla="*/ 14 h 44"/>
                <a:gd name="T74" fmla="*/ 63 w 83"/>
                <a:gd name="T75" fmla="*/ 13 h 44"/>
                <a:gd name="T76" fmla="*/ 65 w 83"/>
                <a:gd name="T77" fmla="*/ 12 h 44"/>
                <a:gd name="T78" fmla="*/ 66 w 83"/>
                <a:gd name="T79" fmla="*/ 11 h 44"/>
                <a:gd name="T80" fmla="*/ 68 w 83"/>
                <a:gd name="T81" fmla="*/ 10 h 44"/>
                <a:gd name="T82" fmla="*/ 70 w 83"/>
                <a:gd name="T83" fmla="*/ 9 h 44"/>
                <a:gd name="T84" fmla="*/ 71 w 83"/>
                <a:gd name="T85" fmla="*/ 8 h 44"/>
                <a:gd name="T86" fmla="*/ 73 w 83"/>
                <a:gd name="T87" fmla="*/ 7 h 44"/>
                <a:gd name="T88" fmla="*/ 75 w 83"/>
                <a:gd name="T89" fmla="*/ 5 h 44"/>
                <a:gd name="T90" fmla="*/ 76 w 83"/>
                <a:gd name="T91" fmla="*/ 4 h 44"/>
                <a:gd name="T92" fmla="*/ 78 w 83"/>
                <a:gd name="T93" fmla="*/ 3 h 44"/>
                <a:gd name="T94" fmla="*/ 80 w 83"/>
                <a:gd name="T95" fmla="*/ 2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2" y="43"/>
                  </a:lnTo>
                  <a:lnTo>
                    <a:pt x="4" y="43"/>
                  </a:lnTo>
                  <a:lnTo>
                    <a:pt x="5" y="42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0" y="40"/>
                  </a:lnTo>
                  <a:lnTo>
                    <a:pt x="12" y="39"/>
                  </a:lnTo>
                  <a:lnTo>
                    <a:pt x="14" y="39"/>
                  </a:lnTo>
                  <a:lnTo>
                    <a:pt x="15" y="38"/>
                  </a:lnTo>
                  <a:lnTo>
                    <a:pt x="17" y="37"/>
                  </a:lnTo>
                  <a:lnTo>
                    <a:pt x="19" y="36"/>
                  </a:lnTo>
                  <a:lnTo>
                    <a:pt x="21" y="35"/>
                  </a:lnTo>
                  <a:lnTo>
                    <a:pt x="22" y="35"/>
                  </a:lnTo>
                  <a:lnTo>
                    <a:pt x="24" y="34"/>
                  </a:lnTo>
                  <a:lnTo>
                    <a:pt x="26" y="33"/>
                  </a:lnTo>
                  <a:lnTo>
                    <a:pt x="27" y="32"/>
                  </a:lnTo>
                  <a:lnTo>
                    <a:pt x="29" y="31"/>
                  </a:lnTo>
                  <a:lnTo>
                    <a:pt x="31" y="31"/>
                  </a:lnTo>
                  <a:lnTo>
                    <a:pt x="32" y="30"/>
                  </a:lnTo>
                  <a:lnTo>
                    <a:pt x="34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9" y="26"/>
                  </a:lnTo>
                  <a:lnTo>
                    <a:pt x="41" y="25"/>
                  </a:lnTo>
                  <a:lnTo>
                    <a:pt x="43" y="24"/>
                  </a:lnTo>
                  <a:lnTo>
                    <a:pt x="44" y="24"/>
                  </a:lnTo>
                  <a:lnTo>
                    <a:pt x="46" y="23"/>
                  </a:lnTo>
                  <a:lnTo>
                    <a:pt x="48" y="22"/>
                  </a:lnTo>
                  <a:lnTo>
                    <a:pt x="50" y="21"/>
                  </a:lnTo>
                  <a:lnTo>
                    <a:pt x="51" y="20"/>
                  </a:lnTo>
                  <a:lnTo>
                    <a:pt x="53" y="19"/>
                  </a:lnTo>
                  <a:lnTo>
                    <a:pt x="55" y="18"/>
                  </a:lnTo>
                  <a:lnTo>
                    <a:pt x="56" y="17"/>
                  </a:lnTo>
                  <a:lnTo>
                    <a:pt x="58" y="16"/>
                  </a:lnTo>
                  <a:lnTo>
                    <a:pt x="60" y="15"/>
                  </a:lnTo>
                  <a:lnTo>
                    <a:pt x="61" y="14"/>
                  </a:lnTo>
                  <a:lnTo>
                    <a:pt x="63" y="13"/>
                  </a:lnTo>
                  <a:lnTo>
                    <a:pt x="65" y="12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9"/>
                  </a:lnTo>
                  <a:lnTo>
                    <a:pt x="71" y="8"/>
                  </a:lnTo>
                  <a:lnTo>
                    <a:pt x="73" y="7"/>
                  </a:lnTo>
                  <a:lnTo>
                    <a:pt x="75" y="5"/>
                  </a:lnTo>
                  <a:lnTo>
                    <a:pt x="76" y="4"/>
                  </a:lnTo>
                  <a:lnTo>
                    <a:pt x="78" y="3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6" name="Freeform 171"/>
            <p:cNvSpPr>
              <a:spLocks/>
            </p:cNvSpPr>
            <p:nvPr/>
          </p:nvSpPr>
          <p:spPr bwMode="auto">
            <a:xfrm>
              <a:off x="5666567" y="3803652"/>
              <a:ext cx="113003" cy="101600"/>
            </a:xfrm>
            <a:custGeom>
              <a:avLst/>
              <a:gdLst>
                <a:gd name="T0" fmla="*/ 0 w 83"/>
                <a:gd name="T1" fmla="*/ 64 h 64"/>
                <a:gd name="T2" fmla="*/ 2 w 83"/>
                <a:gd name="T3" fmla="*/ 63 h 64"/>
                <a:gd name="T4" fmla="*/ 4 w 83"/>
                <a:gd name="T5" fmla="*/ 62 h 64"/>
                <a:gd name="T6" fmla="*/ 5 w 83"/>
                <a:gd name="T7" fmla="*/ 60 h 64"/>
                <a:gd name="T8" fmla="*/ 7 w 83"/>
                <a:gd name="T9" fmla="*/ 59 h 64"/>
                <a:gd name="T10" fmla="*/ 9 w 83"/>
                <a:gd name="T11" fmla="*/ 58 h 64"/>
                <a:gd name="T12" fmla="*/ 11 w 83"/>
                <a:gd name="T13" fmla="*/ 57 h 64"/>
                <a:gd name="T14" fmla="*/ 12 w 83"/>
                <a:gd name="T15" fmla="*/ 56 h 64"/>
                <a:gd name="T16" fmla="*/ 14 w 83"/>
                <a:gd name="T17" fmla="*/ 55 h 64"/>
                <a:gd name="T18" fmla="*/ 16 w 83"/>
                <a:gd name="T19" fmla="*/ 53 h 64"/>
                <a:gd name="T20" fmla="*/ 17 w 83"/>
                <a:gd name="T21" fmla="*/ 52 h 64"/>
                <a:gd name="T22" fmla="*/ 19 w 83"/>
                <a:gd name="T23" fmla="*/ 51 h 64"/>
                <a:gd name="T24" fmla="*/ 21 w 83"/>
                <a:gd name="T25" fmla="*/ 50 h 64"/>
                <a:gd name="T26" fmla="*/ 22 w 83"/>
                <a:gd name="T27" fmla="*/ 48 h 64"/>
                <a:gd name="T28" fmla="*/ 24 w 83"/>
                <a:gd name="T29" fmla="*/ 47 h 64"/>
                <a:gd name="T30" fmla="*/ 26 w 83"/>
                <a:gd name="T31" fmla="*/ 46 h 64"/>
                <a:gd name="T32" fmla="*/ 28 w 83"/>
                <a:gd name="T33" fmla="*/ 44 h 64"/>
                <a:gd name="T34" fmla="*/ 29 w 83"/>
                <a:gd name="T35" fmla="*/ 43 h 64"/>
                <a:gd name="T36" fmla="*/ 31 w 83"/>
                <a:gd name="T37" fmla="*/ 42 h 64"/>
                <a:gd name="T38" fmla="*/ 33 w 83"/>
                <a:gd name="T39" fmla="*/ 41 h 64"/>
                <a:gd name="T40" fmla="*/ 34 w 83"/>
                <a:gd name="T41" fmla="*/ 39 h 64"/>
                <a:gd name="T42" fmla="*/ 36 w 83"/>
                <a:gd name="T43" fmla="*/ 38 h 64"/>
                <a:gd name="T44" fmla="*/ 38 w 83"/>
                <a:gd name="T45" fmla="*/ 37 h 64"/>
                <a:gd name="T46" fmla="*/ 39 w 83"/>
                <a:gd name="T47" fmla="*/ 35 h 64"/>
                <a:gd name="T48" fmla="*/ 41 w 83"/>
                <a:gd name="T49" fmla="*/ 34 h 64"/>
                <a:gd name="T50" fmla="*/ 43 w 83"/>
                <a:gd name="T51" fmla="*/ 33 h 64"/>
                <a:gd name="T52" fmla="*/ 44 w 83"/>
                <a:gd name="T53" fmla="*/ 32 h 64"/>
                <a:gd name="T54" fmla="*/ 46 w 83"/>
                <a:gd name="T55" fmla="*/ 30 h 64"/>
                <a:gd name="T56" fmla="*/ 48 w 83"/>
                <a:gd name="T57" fmla="*/ 29 h 64"/>
                <a:gd name="T58" fmla="*/ 49 w 83"/>
                <a:gd name="T59" fmla="*/ 28 h 64"/>
                <a:gd name="T60" fmla="*/ 51 w 83"/>
                <a:gd name="T61" fmla="*/ 27 h 64"/>
                <a:gd name="T62" fmla="*/ 53 w 83"/>
                <a:gd name="T63" fmla="*/ 25 h 64"/>
                <a:gd name="T64" fmla="*/ 55 w 83"/>
                <a:gd name="T65" fmla="*/ 24 h 64"/>
                <a:gd name="T66" fmla="*/ 56 w 83"/>
                <a:gd name="T67" fmla="*/ 22 h 64"/>
                <a:gd name="T68" fmla="*/ 58 w 83"/>
                <a:gd name="T69" fmla="*/ 21 h 64"/>
                <a:gd name="T70" fmla="*/ 60 w 83"/>
                <a:gd name="T71" fmla="*/ 19 h 64"/>
                <a:gd name="T72" fmla="*/ 62 w 83"/>
                <a:gd name="T73" fmla="*/ 18 h 64"/>
                <a:gd name="T74" fmla="*/ 63 w 83"/>
                <a:gd name="T75" fmla="*/ 17 h 64"/>
                <a:gd name="T76" fmla="*/ 65 w 83"/>
                <a:gd name="T77" fmla="*/ 16 h 64"/>
                <a:gd name="T78" fmla="*/ 67 w 83"/>
                <a:gd name="T79" fmla="*/ 14 h 64"/>
                <a:gd name="T80" fmla="*/ 68 w 83"/>
                <a:gd name="T81" fmla="*/ 13 h 64"/>
                <a:gd name="T82" fmla="*/ 70 w 83"/>
                <a:gd name="T83" fmla="*/ 11 h 64"/>
                <a:gd name="T84" fmla="*/ 72 w 83"/>
                <a:gd name="T85" fmla="*/ 10 h 64"/>
                <a:gd name="T86" fmla="*/ 73 w 83"/>
                <a:gd name="T87" fmla="*/ 9 h 64"/>
                <a:gd name="T88" fmla="*/ 75 w 83"/>
                <a:gd name="T89" fmla="*/ 7 h 64"/>
                <a:gd name="T90" fmla="*/ 77 w 83"/>
                <a:gd name="T91" fmla="*/ 6 h 64"/>
                <a:gd name="T92" fmla="*/ 78 w 83"/>
                <a:gd name="T93" fmla="*/ 5 h 64"/>
                <a:gd name="T94" fmla="*/ 80 w 83"/>
                <a:gd name="T95" fmla="*/ 3 h 64"/>
                <a:gd name="T96" fmla="*/ 82 w 83"/>
                <a:gd name="T97" fmla="*/ 2 h 64"/>
                <a:gd name="T98" fmla="*/ 83 w 83"/>
                <a:gd name="T99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4">
                  <a:moveTo>
                    <a:pt x="0" y="64"/>
                  </a:moveTo>
                  <a:lnTo>
                    <a:pt x="2" y="63"/>
                  </a:lnTo>
                  <a:lnTo>
                    <a:pt x="4" y="62"/>
                  </a:lnTo>
                  <a:lnTo>
                    <a:pt x="5" y="60"/>
                  </a:lnTo>
                  <a:lnTo>
                    <a:pt x="7" y="59"/>
                  </a:lnTo>
                  <a:lnTo>
                    <a:pt x="9" y="58"/>
                  </a:lnTo>
                  <a:lnTo>
                    <a:pt x="11" y="57"/>
                  </a:lnTo>
                  <a:lnTo>
                    <a:pt x="12" y="56"/>
                  </a:lnTo>
                  <a:lnTo>
                    <a:pt x="14" y="55"/>
                  </a:lnTo>
                  <a:lnTo>
                    <a:pt x="16" y="53"/>
                  </a:lnTo>
                  <a:lnTo>
                    <a:pt x="17" y="52"/>
                  </a:lnTo>
                  <a:lnTo>
                    <a:pt x="19" y="51"/>
                  </a:lnTo>
                  <a:lnTo>
                    <a:pt x="21" y="50"/>
                  </a:lnTo>
                  <a:lnTo>
                    <a:pt x="22" y="48"/>
                  </a:lnTo>
                  <a:lnTo>
                    <a:pt x="24" y="47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9" y="43"/>
                  </a:lnTo>
                  <a:lnTo>
                    <a:pt x="31" y="42"/>
                  </a:lnTo>
                  <a:lnTo>
                    <a:pt x="33" y="41"/>
                  </a:lnTo>
                  <a:lnTo>
                    <a:pt x="34" y="39"/>
                  </a:lnTo>
                  <a:lnTo>
                    <a:pt x="36" y="38"/>
                  </a:lnTo>
                  <a:lnTo>
                    <a:pt x="38" y="37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5"/>
                  </a:lnTo>
                  <a:lnTo>
                    <a:pt x="55" y="24"/>
                  </a:lnTo>
                  <a:lnTo>
                    <a:pt x="56" y="22"/>
                  </a:lnTo>
                  <a:lnTo>
                    <a:pt x="58" y="21"/>
                  </a:lnTo>
                  <a:lnTo>
                    <a:pt x="60" y="19"/>
                  </a:lnTo>
                  <a:lnTo>
                    <a:pt x="62" y="18"/>
                  </a:lnTo>
                  <a:lnTo>
                    <a:pt x="63" y="17"/>
                  </a:lnTo>
                  <a:lnTo>
                    <a:pt x="65" y="16"/>
                  </a:lnTo>
                  <a:lnTo>
                    <a:pt x="67" y="14"/>
                  </a:lnTo>
                  <a:lnTo>
                    <a:pt x="68" y="13"/>
                  </a:lnTo>
                  <a:lnTo>
                    <a:pt x="70" y="11"/>
                  </a:lnTo>
                  <a:lnTo>
                    <a:pt x="72" y="10"/>
                  </a:lnTo>
                  <a:lnTo>
                    <a:pt x="73" y="9"/>
                  </a:lnTo>
                  <a:lnTo>
                    <a:pt x="75" y="7"/>
                  </a:lnTo>
                  <a:lnTo>
                    <a:pt x="77" y="6"/>
                  </a:lnTo>
                  <a:lnTo>
                    <a:pt x="78" y="5"/>
                  </a:lnTo>
                  <a:lnTo>
                    <a:pt x="80" y="3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7" name="Freeform 172"/>
            <p:cNvSpPr>
              <a:spLocks/>
            </p:cNvSpPr>
            <p:nvPr/>
          </p:nvSpPr>
          <p:spPr bwMode="auto">
            <a:xfrm>
              <a:off x="5779571" y="3703639"/>
              <a:ext cx="114364" cy="100013"/>
            </a:xfrm>
            <a:custGeom>
              <a:avLst/>
              <a:gdLst>
                <a:gd name="T0" fmla="*/ 0 w 84"/>
                <a:gd name="T1" fmla="*/ 63 h 63"/>
                <a:gd name="T2" fmla="*/ 2 w 84"/>
                <a:gd name="T3" fmla="*/ 62 h 63"/>
                <a:gd name="T4" fmla="*/ 4 w 84"/>
                <a:gd name="T5" fmla="*/ 61 h 63"/>
                <a:gd name="T6" fmla="*/ 5 w 84"/>
                <a:gd name="T7" fmla="*/ 59 h 63"/>
                <a:gd name="T8" fmla="*/ 7 w 84"/>
                <a:gd name="T9" fmla="*/ 58 h 63"/>
                <a:gd name="T10" fmla="*/ 9 w 84"/>
                <a:gd name="T11" fmla="*/ 57 h 63"/>
                <a:gd name="T12" fmla="*/ 11 w 84"/>
                <a:gd name="T13" fmla="*/ 55 h 63"/>
                <a:gd name="T14" fmla="*/ 12 w 84"/>
                <a:gd name="T15" fmla="*/ 54 h 63"/>
                <a:gd name="T16" fmla="*/ 14 w 84"/>
                <a:gd name="T17" fmla="*/ 52 h 63"/>
                <a:gd name="T18" fmla="*/ 16 w 84"/>
                <a:gd name="T19" fmla="*/ 51 h 63"/>
                <a:gd name="T20" fmla="*/ 17 w 84"/>
                <a:gd name="T21" fmla="*/ 50 h 63"/>
                <a:gd name="T22" fmla="*/ 19 w 84"/>
                <a:gd name="T23" fmla="*/ 49 h 63"/>
                <a:gd name="T24" fmla="*/ 21 w 84"/>
                <a:gd name="T25" fmla="*/ 47 h 63"/>
                <a:gd name="T26" fmla="*/ 23 w 84"/>
                <a:gd name="T27" fmla="*/ 46 h 63"/>
                <a:gd name="T28" fmla="*/ 24 w 84"/>
                <a:gd name="T29" fmla="*/ 44 h 63"/>
                <a:gd name="T30" fmla="*/ 26 w 84"/>
                <a:gd name="T31" fmla="*/ 43 h 63"/>
                <a:gd name="T32" fmla="*/ 28 w 84"/>
                <a:gd name="T33" fmla="*/ 42 h 63"/>
                <a:gd name="T34" fmla="*/ 29 w 84"/>
                <a:gd name="T35" fmla="*/ 40 h 63"/>
                <a:gd name="T36" fmla="*/ 31 w 84"/>
                <a:gd name="T37" fmla="*/ 39 h 63"/>
                <a:gd name="T38" fmla="*/ 33 w 84"/>
                <a:gd name="T39" fmla="*/ 38 h 63"/>
                <a:gd name="T40" fmla="*/ 35 w 84"/>
                <a:gd name="T41" fmla="*/ 36 h 63"/>
                <a:gd name="T42" fmla="*/ 36 w 84"/>
                <a:gd name="T43" fmla="*/ 35 h 63"/>
                <a:gd name="T44" fmla="*/ 38 w 84"/>
                <a:gd name="T45" fmla="*/ 34 h 63"/>
                <a:gd name="T46" fmla="*/ 40 w 84"/>
                <a:gd name="T47" fmla="*/ 32 h 63"/>
                <a:gd name="T48" fmla="*/ 41 w 84"/>
                <a:gd name="T49" fmla="*/ 31 h 63"/>
                <a:gd name="T50" fmla="*/ 43 w 84"/>
                <a:gd name="T51" fmla="*/ 29 h 63"/>
                <a:gd name="T52" fmla="*/ 45 w 84"/>
                <a:gd name="T53" fmla="*/ 28 h 63"/>
                <a:gd name="T54" fmla="*/ 46 w 84"/>
                <a:gd name="T55" fmla="*/ 27 h 63"/>
                <a:gd name="T56" fmla="*/ 48 w 84"/>
                <a:gd name="T57" fmla="*/ 26 h 63"/>
                <a:gd name="T58" fmla="*/ 50 w 84"/>
                <a:gd name="T59" fmla="*/ 24 h 63"/>
                <a:gd name="T60" fmla="*/ 51 w 84"/>
                <a:gd name="T61" fmla="*/ 23 h 63"/>
                <a:gd name="T62" fmla="*/ 53 w 84"/>
                <a:gd name="T63" fmla="*/ 22 h 63"/>
                <a:gd name="T64" fmla="*/ 55 w 84"/>
                <a:gd name="T65" fmla="*/ 21 h 63"/>
                <a:gd name="T66" fmla="*/ 56 w 84"/>
                <a:gd name="T67" fmla="*/ 19 h 63"/>
                <a:gd name="T68" fmla="*/ 58 w 84"/>
                <a:gd name="T69" fmla="*/ 18 h 63"/>
                <a:gd name="T70" fmla="*/ 60 w 84"/>
                <a:gd name="T71" fmla="*/ 17 h 63"/>
                <a:gd name="T72" fmla="*/ 61 w 84"/>
                <a:gd name="T73" fmla="*/ 15 h 63"/>
                <a:gd name="T74" fmla="*/ 63 w 84"/>
                <a:gd name="T75" fmla="*/ 14 h 63"/>
                <a:gd name="T76" fmla="*/ 65 w 84"/>
                <a:gd name="T77" fmla="*/ 13 h 63"/>
                <a:gd name="T78" fmla="*/ 66 w 84"/>
                <a:gd name="T79" fmla="*/ 12 h 63"/>
                <a:gd name="T80" fmla="*/ 68 w 84"/>
                <a:gd name="T81" fmla="*/ 11 h 63"/>
                <a:gd name="T82" fmla="*/ 70 w 84"/>
                <a:gd name="T83" fmla="*/ 10 h 63"/>
                <a:gd name="T84" fmla="*/ 72 w 84"/>
                <a:gd name="T85" fmla="*/ 8 h 63"/>
                <a:gd name="T86" fmla="*/ 73 w 84"/>
                <a:gd name="T87" fmla="*/ 7 h 63"/>
                <a:gd name="T88" fmla="*/ 75 w 84"/>
                <a:gd name="T89" fmla="*/ 6 h 63"/>
                <a:gd name="T90" fmla="*/ 77 w 84"/>
                <a:gd name="T91" fmla="*/ 5 h 63"/>
                <a:gd name="T92" fmla="*/ 79 w 84"/>
                <a:gd name="T93" fmla="*/ 4 h 63"/>
                <a:gd name="T94" fmla="*/ 80 w 84"/>
                <a:gd name="T95" fmla="*/ 3 h 63"/>
                <a:gd name="T96" fmla="*/ 82 w 84"/>
                <a:gd name="T97" fmla="*/ 1 h 63"/>
                <a:gd name="T98" fmla="*/ 84 w 84"/>
                <a:gd name="T9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3">
                  <a:moveTo>
                    <a:pt x="0" y="63"/>
                  </a:moveTo>
                  <a:lnTo>
                    <a:pt x="2" y="62"/>
                  </a:lnTo>
                  <a:lnTo>
                    <a:pt x="4" y="61"/>
                  </a:lnTo>
                  <a:lnTo>
                    <a:pt x="5" y="59"/>
                  </a:lnTo>
                  <a:lnTo>
                    <a:pt x="7" y="58"/>
                  </a:lnTo>
                  <a:lnTo>
                    <a:pt x="9" y="57"/>
                  </a:lnTo>
                  <a:lnTo>
                    <a:pt x="11" y="55"/>
                  </a:lnTo>
                  <a:lnTo>
                    <a:pt x="12" y="54"/>
                  </a:lnTo>
                  <a:lnTo>
                    <a:pt x="14" y="52"/>
                  </a:lnTo>
                  <a:lnTo>
                    <a:pt x="16" y="51"/>
                  </a:lnTo>
                  <a:lnTo>
                    <a:pt x="17" y="50"/>
                  </a:lnTo>
                  <a:lnTo>
                    <a:pt x="19" y="49"/>
                  </a:lnTo>
                  <a:lnTo>
                    <a:pt x="21" y="47"/>
                  </a:lnTo>
                  <a:lnTo>
                    <a:pt x="23" y="46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0"/>
                  </a:lnTo>
                  <a:lnTo>
                    <a:pt x="31" y="39"/>
                  </a:lnTo>
                  <a:lnTo>
                    <a:pt x="33" y="38"/>
                  </a:lnTo>
                  <a:lnTo>
                    <a:pt x="35" y="36"/>
                  </a:lnTo>
                  <a:lnTo>
                    <a:pt x="36" y="35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1" y="31"/>
                  </a:lnTo>
                  <a:lnTo>
                    <a:pt x="43" y="29"/>
                  </a:lnTo>
                  <a:lnTo>
                    <a:pt x="45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50" y="24"/>
                  </a:lnTo>
                  <a:lnTo>
                    <a:pt x="51" y="23"/>
                  </a:lnTo>
                  <a:lnTo>
                    <a:pt x="53" y="22"/>
                  </a:lnTo>
                  <a:lnTo>
                    <a:pt x="55" y="21"/>
                  </a:lnTo>
                  <a:lnTo>
                    <a:pt x="56" y="19"/>
                  </a:lnTo>
                  <a:lnTo>
                    <a:pt x="58" y="18"/>
                  </a:lnTo>
                  <a:lnTo>
                    <a:pt x="60" y="17"/>
                  </a:lnTo>
                  <a:lnTo>
                    <a:pt x="61" y="15"/>
                  </a:lnTo>
                  <a:lnTo>
                    <a:pt x="63" y="14"/>
                  </a:lnTo>
                  <a:lnTo>
                    <a:pt x="65" y="13"/>
                  </a:lnTo>
                  <a:lnTo>
                    <a:pt x="66" y="12"/>
                  </a:lnTo>
                  <a:lnTo>
                    <a:pt x="68" y="11"/>
                  </a:lnTo>
                  <a:lnTo>
                    <a:pt x="70" y="10"/>
                  </a:lnTo>
                  <a:lnTo>
                    <a:pt x="72" y="8"/>
                  </a:lnTo>
                  <a:lnTo>
                    <a:pt x="73" y="7"/>
                  </a:lnTo>
                  <a:lnTo>
                    <a:pt x="75" y="6"/>
                  </a:lnTo>
                  <a:lnTo>
                    <a:pt x="77" y="5"/>
                  </a:lnTo>
                  <a:lnTo>
                    <a:pt x="79" y="4"/>
                  </a:lnTo>
                  <a:lnTo>
                    <a:pt x="80" y="3"/>
                  </a:lnTo>
                  <a:lnTo>
                    <a:pt x="82" y="1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8" name="Freeform 173"/>
            <p:cNvSpPr>
              <a:spLocks/>
            </p:cNvSpPr>
            <p:nvPr/>
          </p:nvSpPr>
          <p:spPr bwMode="auto">
            <a:xfrm>
              <a:off x="5893935" y="3633789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1 w 83"/>
                <a:gd name="T3" fmla="*/ 43 h 44"/>
                <a:gd name="T4" fmla="*/ 3 w 83"/>
                <a:gd name="T5" fmla="*/ 42 h 44"/>
                <a:gd name="T6" fmla="*/ 5 w 83"/>
                <a:gd name="T7" fmla="*/ 41 h 44"/>
                <a:gd name="T8" fmla="*/ 6 w 83"/>
                <a:gd name="T9" fmla="*/ 40 h 44"/>
                <a:gd name="T10" fmla="*/ 8 w 83"/>
                <a:gd name="T11" fmla="*/ 38 h 44"/>
                <a:gd name="T12" fmla="*/ 10 w 83"/>
                <a:gd name="T13" fmla="*/ 38 h 44"/>
                <a:gd name="T14" fmla="*/ 11 w 83"/>
                <a:gd name="T15" fmla="*/ 36 h 44"/>
                <a:gd name="T16" fmla="*/ 13 w 83"/>
                <a:gd name="T17" fmla="*/ 35 h 44"/>
                <a:gd name="T18" fmla="*/ 15 w 83"/>
                <a:gd name="T19" fmla="*/ 34 h 44"/>
                <a:gd name="T20" fmla="*/ 17 w 83"/>
                <a:gd name="T21" fmla="*/ 33 h 44"/>
                <a:gd name="T22" fmla="*/ 18 w 83"/>
                <a:gd name="T23" fmla="*/ 32 h 44"/>
                <a:gd name="T24" fmla="*/ 20 w 83"/>
                <a:gd name="T25" fmla="*/ 31 h 44"/>
                <a:gd name="T26" fmla="*/ 22 w 83"/>
                <a:gd name="T27" fmla="*/ 30 h 44"/>
                <a:gd name="T28" fmla="*/ 23 w 83"/>
                <a:gd name="T29" fmla="*/ 29 h 44"/>
                <a:gd name="T30" fmla="*/ 25 w 83"/>
                <a:gd name="T31" fmla="*/ 28 h 44"/>
                <a:gd name="T32" fmla="*/ 27 w 83"/>
                <a:gd name="T33" fmla="*/ 27 h 44"/>
                <a:gd name="T34" fmla="*/ 28 w 83"/>
                <a:gd name="T35" fmla="*/ 26 h 44"/>
                <a:gd name="T36" fmla="*/ 30 w 83"/>
                <a:gd name="T37" fmla="*/ 25 h 44"/>
                <a:gd name="T38" fmla="*/ 32 w 83"/>
                <a:gd name="T39" fmla="*/ 24 h 44"/>
                <a:gd name="T40" fmla="*/ 33 w 83"/>
                <a:gd name="T41" fmla="*/ 23 h 44"/>
                <a:gd name="T42" fmla="*/ 35 w 83"/>
                <a:gd name="T43" fmla="*/ 22 h 44"/>
                <a:gd name="T44" fmla="*/ 37 w 83"/>
                <a:gd name="T45" fmla="*/ 21 h 44"/>
                <a:gd name="T46" fmla="*/ 39 w 83"/>
                <a:gd name="T47" fmla="*/ 20 h 44"/>
                <a:gd name="T48" fmla="*/ 40 w 83"/>
                <a:gd name="T49" fmla="*/ 20 h 44"/>
                <a:gd name="T50" fmla="*/ 42 w 83"/>
                <a:gd name="T51" fmla="*/ 19 h 44"/>
                <a:gd name="T52" fmla="*/ 44 w 83"/>
                <a:gd name="T53" fmla="*/ 18 h 44"/>
                <a:gd name="T54" fmla="*/ 46 w 83"/>
                <a:gd name="T55" fmla="*/ 17 h 44"/>
                <a:gd name="T56" fmla="*/ 47 w 83"/>
                <a:gd name="T57" fmla="*/ 16 h 44"/>
                <a:gd name="T58" fmla="*/ 49 w 83"/>
                <a:gd name="T59" fmla="*/ 15 h 44"/>
                <a:gd name="T60" fmla="*/ 51 w 83"/>
                <a:gd name="T61" fmla="*/ 14 h 44"/>
                <a:gd name="T62" fmla="*/ 52 w 83"/>
                <a:gd name="T63" fmla="*/ 13 h 44"/>
                <a:gd name="T64" fmla="*/ 54 w 83"/>
                <a:gd name="T65" fmla="*/ 13 h 44"/>
                <a:gd name="T66" fmla="*/ 56 w 83"/>
                <a:gd name="T67" fmla="*/ 12 h 44"/>
                <a:gd name="T68" fmla="*/ 57 w 83"/>
                <a:gd name="T69" fmla="*/ 11 h 44"/>
                <a:gd name="T70" fmla="*/ 59 w 83"/>
                <a:gd name="T71" fmla="*/ 10 h 44"/>
                <a:gd name="T72" fmla="*/ 61 w 83"/>
                <a:gd name="T73" fmla="*/ 10 h 44"/>
                <a:gd name="T74" fmla="*/ 62 w 83"/>
                <a:gd name="T75" fmla="*/ 9 h 44"/>
                <a:gd name="T76" fmla="*/ 64 w 83"/>
                <a:gd name="T77" fmla="*/ 8 h 44"/>
                <a:gd name="T78" fmla="*/ 66 w 83"/>
                <a:gd name="T79" fmla="*/ 7 h 44"/>
                <a:gd name="T80" fmla="*/ 67 w 83"/>
                <a:gd name="T81" fmla="*/ 6 h 44"/>
                <a:gd name="T82" fmla="*/ 69 w 83"/>
                <a:gd name="T83" fmla="*/ 6 h 44"/>
                <a:gd name="T84" fmla="*/ 71 w 83"/>
                <a:gd name="T85" fmla="*/ 5 h 44"/>
                <a:gd name="T86" fmla="*/ 72 w 83"/>
                <a:gd name="T87" fmla="*/ 4 h 44"/>
                <a:gd name="T88" fmla="*/ 74 w 83"/>
                <a:gd name="T89" fmla="*/ 3 h 44"/>
                <a:gd name="T90" fmla="*/ 76 w 83"/>
                <a:gd name="T91" fmla="*/ 3 h 44"/>
                <a:gd name="T92" fmla="*/ 77 w 83"/>
                <a:gd name="T93" fmla="*/ 2 h 44"/>
                <a:gd name="T94" fmla="*/ 79 w 83"/>
                <a:gd name="T95" fmla="*/ 1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1" y="43"/>
                  </a:lnTo>
                  <a:lnTo>
                    <a:pt x="3" y="42"/>
                  </a:lnTo>
                  <a:lnTo>
                    <a:pt x="5" y="41"/>
                  </a:lnTo>
                  <a:lnTo>
                    <a:pt x="6" y="40"/>
                  </a:lnTo>
                  <a:lnTo>
                    <a:pt x="8" y="38"/>
                  </a:lnTo>
                  <a:lnTo>
                    <a:pt x="10" y="38"/>
                  </a:lnTo>
                  <a:lnTo>
                    <a:pt x="11" y="36"/>
                  </a:lnTo>
                  <a:lnTo>
                    <a:pt x="13" y="35"/>
                  </a:lnTo>
                  <a:lnTo>
                    <a:pt x="15" y="34"/>
                  </a:lnTo>
                  <a:lnTo>
                    <a:pt x="17" y="33"/>
                  </a:lnTo>
                  <a:lnTo>
                    <a:pt x="18" y="32"/>
                  </a:lnTo>
                  <a:lnTo>
                    <a:pt x="20" y="31"/>
                  </a:lnTo>
                  <a:lnTo>
                    <a:pt x="22" y="30"/>
                  </a:lnTo>
                  <a:lnTo>
                    <a:pt x="23" y="29"/>
                  </a:lnTo>
                  <a:lnTo>
                    <a:pt x="25" y="28"/>
                  </a:lnTo>
                  <a:lnTo>
                    <a:pt x="27" y="27"/>
                  </a:lnTo>
                  <a:lnTo>
                    <a:pt x="28" y="26"/>
                  </a:lnTo>
                  <a:lnTo>
                    <a:pt x="30" y="25"/>
                  </a:lnTo>
                  <a:lnTo>
                    <a:pt x="32" y="24"/>
                  </a:lnTo>
                  <a:lnTo>
                    <a:pt x="33" y="23"/>
                  </a:lnTo>
                  <a:lnTo>
                    <a:pt x="35" y="22"/>
                  </a:lnTo>
                  <a:lnTo>
                    <a:pt x="37" y="21"/>
                  </a:lnTo>
                  <a:lnTo>
                    <a:pt x="39" y="20"/>
                  </a:lnTo>
                  <a:lnTo>
                    <a:pt x="40" y="20"/>
                  </a:lnTo>
                  <a:lnTo>
                    <a:pt x="42" y="19"/>
                  </a:lnTo>
                  <a:lnTo>
                    <a:pt x="44" y="18"/>
                  </a:lnTo>
                  <a:lnTo>
                    <a:pt x="46" y="17"/>
                  </a:lnTo>
                  <a:lnTo>
                    <a:pt x="47" y="16"/>
                  </a:lnTo>
                  <a:lnTo>
                    <a:pt x="49" y="15"/>
                  </a:lnTo>
                  <a:lnTo>
                    <a:pt x="51" y="14"/>
                  </a:lnTo>
                  <a:lnTo>
                    <a:pt x="52" y="13"/>
                  </a:lnTo>
                  <a:lnTo>
                    <a:pt x="54" y="13"/>
                  </a:lnTo>
                  <a:lnTo>
                    <a:pt x="56" y="12"/>
                  </a:lnTo>
                  <a:lnTo>
                    <a:pt x="57" y="11"/>
                  </a:lnTo>
                  <a:lnTo>
                    <a:pt x="59" y="10"/>
                  </a:lnTo>
                  <a:lnTo>
                    <a:pt x="61" y="10"/>
                  </a:lnTo>
                  <a:lnTo>
                    <a:pt x="62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9" y="6"/>
                  </a:lnTo>
                  <a:lnTo>
                    <a:pt x="71" y="5"/>
                  </a:lnTo>
                  <a:lnTo>
                    <a:pt x="72" y="4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7" y="2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9" name="Freeform 174"/>
            <p:cNvSpPr>
              <a:spLocks/>
            </p:cNvSpPr>
            <p:nvPr/>
          </p:nvSpPr>
          <p:spPr bwMode="auto">
            <a:xfrm>
              <a:off x="6006938" y="3598864"/>
              <a:ext cx="113003" cy="34925"/>
            </a:xfrm>
            <a:custGeom>
              <a:avLst/>
              <a:gdLst>
                <a:gd name="T0" fmla="*/ 0 w 83"/>
                <a:gd name="T1" fmla="*/ 22 h 22"/>
                <a:gd name="T2" fmla="*/ 1 w 83"/>
                <a:gd name="T3" fmla="*/ 21 h 22"/>
                <a:gd name="T4" fmla="*/ 3 w 83"/>
                <a:gd name="T5" fmla="*/ 21 h 22"/>
                <a:gd name="T6" fmla="*/ 5 w 83"/>
                <a:gd name="T7" fmla="*/ 20 h 22"/>
                <a:gd name="T8" fmla="*/ 7 w 83"/>
                <a:gd name="T9" fmla="*/ 19 h 22"/>
                <a:gd name="T10" fmla="*/ 8 w 83"/>
                <a:gd name="T11" fmla="*/ 19 h 22"/>
                <a:gd name="T12" fmla="*/ 10 w 83"/>
                <a:gd name="T13" fmla="*/ 18 h 22"/>
                <a:gd name="T14" fmla="*/ 12 w 83"/>
                <a:gd name="T15" fmla="*/ 18 h 22"/>
                <a:gd name="T16" fmla="*/ 13 w 83"/>
                <a:gd name="T17" fmla="*/ 17 h 22"/>
                <a:gd name="T18" fmla="*/ 15 w 83"/>
                <a:gd name="T19" fmla="*/ 16 h 22"/>
                <a:gd name="T20" fmla="*/ 17 w 83"/>
                <a:gd name="T21" fmla="*/ 16 h 22"/>
                <a:gd name="T22" fmla="*/ 18 w 83"/>
                <a:gd name="T23" fmla="*/ 15 h 22"/>
                <a:gd name="T24" fmla="*/ 20 w 83"/>
                <a:gd name="T25" fmla="*/ 15 h 22"/>
                <a:gd name="T26" fmla="*/ 22 w 83"/>
                <a:gd name="T27" fmla="*/ 14 h 22"/>
                <a:gd name="T28" fmla="*/ 24 w 83"/>
                <a:gd name="T29" fmla="*/ 14 h 22"/>
                <a:gd name="T30" fmla="*/ 25 w 83"/>
                <a:gd name="T31" fmla="*/ 13 h 22"/>
                <a:gd name="T32" fmla="*/ 27 w 83"/>
                <a:gd name="T33" fmla="*/ 12 h 22"/>
                <a:gd name="T34" fmla="*/ 29 w 83"/>
                <a:gd name="T35" fmla="*/ 12 h 22"/>
                <a:gd name="T36" fmla="*/ 30 w 83"/>
                <a:gd name="T37" fmla="*/ 12 h 22"/>
                <a:gd name="T38" fmla="*/ 32 w 83"/>
                <a:gd name="T39" fmla="*/ 11 h 22"/>
                <a:gd name="T40" fmla="*/ 34 w 83"/>
                <a:gd name="T41" fmla="*/ 11 h 22"/>
                <a:gd name="T42" fmla="*/ 35 w 83"/>
                <a:gd name="T43" fmla="*/ 10 h 22"/>
                <a:gd name="T44" fmla="*/ 37 w 83"/>
                <a:gd name="T45" fmla="*/ 10 h 22"/>
                <a:gd name="T46" fmla="*/ 39 w 83"/>
                <a:gd name="T47" fmla="*/ 9 h 22"/>
                <a:gd name="T48" fmla="*/ 40 w 83"/>
                <a:gd name="T49" fmla="*/ 9 h 22"/>
                <a:gd name="T50" fmla="*/ 42 w 83"/>
                <a:gd name="T51" fmla="*/ 8 h 22"/>
                <a:gd name="T52" fmla="*/ 44 w 83"/>
                <a:gd name="T53" fmla="*/ 8 h 22"/>
                <a:gd name="T54" fmla="*/ 45 w 83"/>
                <a:gd name="T55" fmla="*/ 7 h 22"/>
                <a:gd name="T56" fmla="*/ 47 w 83"/>
                <a:gd name="T57" fmla="*/ 7 h 22"/>
                <a:gd name="T58" fmla="*/ 49 w 83"/>
                <a:gd name="T59" fmla="*/ 7 h 22"/>
                <a:gd name="T60" fmla="*/ 51 w 83"/>
                <a:gd name="T61" fmla="*/ 6 h 22"/>
                <a:gd name="T62" fmla="*/ 52 w 83"/>
                <a:gd name="T63" fmla="*/ 6 h 22"/>
                <a:gd name="T64" fmla="*/ 54 w 83"/>
                <a:gd name="T65" fmla="*/ 5 h 22"/>
                <a:gd name="T66" fmla="*/ 56 w 83"/>
                <a:gd name="T67" fmla="*/ 5 h 22"/>
                <a:gd name="T68" fmla="*/ 58 w 83"/>
                <a:gd name="T69" fmla="*/ 5 h 22"/>
                <a:gd name="T70" fmla="*/ 59 w 83"/>
                <a:gd name="T71" fmla="*/ 4 h 22"/>
                <a:gd name="T72" fmla="*/ 61 w 83"/>
                <a:gd name="T73" fmla="*/ 4 h 22"/>
                <a:gd name="T74" fmla="*/ 63 w 83"/>
                <a:gd name="T75" fmla="*/ 4 h 22"/>
                <a:gd name="T76" fmla="*/ 64 w 83"/>
                <a:gd name="T77" fmla="*/ 3 h 22"/>
                <a:gd name="T78" fmla="*/ 66 w 83"/>
                <a:gd name="T79" fmla="*/ 3 h 22"/>
                <a:gd name="T80" fmla="*/ 68 w 83"/>
                <a:gd name="T81" fmla="*/ 3 h 22"/>
                <a:gd name="T82" fmla="*/ 69 w 83"/>
                <a:gd name="T83" fmla="*/ 2 h 22"/>
                <a:gd name="T84" fmla="*/ 71 w 83"/>
                <a:gd name="T85" fmla="*/ 2 h 22"/>
                <a:gd name="T86" fmla="*/ 73 w 83"/>
                <a:gd name="T87" fmla="*/ 2 h 22"/>
                <a:gd name="T88" fmla="*/ 74 w 83"/>
                <a:gd name="T89" fmla="*/ 1 h 22"/>
                <a:gd name="T90" fmla="*/ 76 w 83"/>
                <a:gd name="T91" fmla="*/ 1 h 22"/>
                <a:gd name="T92" fmla="*/ 78 w 83"/>
                <a:gd name="T93" fmla="*/ 1 h 22"/>
                <a:gd name="T94" fmla="*/ 79 w 83"/>
                <a:gd name="T95" fmla="*/ 0 h 22"/>
                <a:gd name="T96" fmla="*/ 81 w 83"/>
                <a:gd name="T97" fmla="*/ 0 h 22"/>
                <a:gd name="T98" fmla="*/ 83 w 83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">
                  <a:moveTo>
                    <a:pt x="0" y="22"/>
                  </a:moveTo>
                  <a:lnTo>
                    <a:pt x="1" y="21"/>
                  </a:lnTo>
                  <a:lnTo>
                    <a:pt x="3" y="21"/>
                  </a:lnTo>
                  <a:lnTo>
                    <a:pt x="5" y="20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3" y="17"/>
                  </a:lnTo>
                  <a:lnTo>
                    <a:pt x="15" y="16"/>
                  </a:lnTo>
                  <a:lnTo>
                    <a:pt x="17" y="16"/>
                  </a:lnTo>
                  <a:lnTo>
                    <a:pt x="18" y="15"/>
                  </a:lnTo>
                  <a:lnTo>
                    <a:pt x="20" y="15"/>
                  </a:lnTo>
                  <a:lnTo>
                    <a:pt x="22" y="14"/>
                  </a:lnTo>
                  <a:lnTo>
                    <a:pt x="24" y="14"/>
                  </a:lnTo>
                  <a:lnTo>
                    <a:pt x="25" y="13"/>
                  </a:lnTo>
                  <a:lnTo>
                    <a:pt x="27" y="12"/>
                  </a:lnTo>
                  <a:lnTo>
                    <a:pt x="29" y="12"/>
                  </a:lnTo>
                  <a:lnTo>
                    <a:pt x="30" y="12"/>
                  </a:lnTo>
                  <a:lnTo>
                    <a:pt x="32" y="11"/>
                  </a:lnTo>
                  <a:lnTo>
                    <a:pt x="34" y="11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6"/>
                  </a:lnTo>
                  <a:lnTo>
                    <a:pt x="52" y="6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0" name="Freeform 175"/>
            <p:cNvSpPr>
              <a:spLocks/>
            </p:cNvSpPr>
            <p:nvPr/>
          </p:nvSpPr>
          <p:spPr bwMode="auto">
            <a:xfrm>
              <a:off x="6119941" y="3587752"/>
              <a:ext cx="113003" cy="11113"/>
            </a:xfrm>
            <a:custGeom>
              <a:avLst/>
              <a:gdLst>
                <a:gd name="T0" fmla="*/ 0 w 83"/>
                <a:gd name="T1" fmla="*/ 7 h 7"/>
                <a:gd name="T2" fmla="*/ 1 w 83"/>
                <a:gd name="T3" fmla="*/ 7 h 7"/>
                <a:gd name="T4" fmla="*/ 3 w 83"/>
                <a:gd name="T5" fmla="*/ 6 h 7"/>
                <a:gd name="T6" fmla="*/ 5 w 83"/>
                <a:gd name="T7" fmla="*/ 6 h 7"/>
                <a:gd name="T8" fmla="*/ 7 w 83"/>
                <a:gd name="T9" fmla="*/ 6 h 7"/>
                <a:gd name="T10" fmla="*/ 8 w 83"/>
                <a:gd name="T11" fmla="*/ 5 h 7"/>
                <a:gd name="T12" fmla="*/ 10 w 83"/>
                <a:gd name="T13" fmla="*/ 5 h 7"/>
                <a:gd name="T14" fmla="*/ 12 w 83"/>
                <a:gd name="T15" fmla="*/ 5 h 7"/>
                <a:gd name="T16" fmla="*/ 13 w 83"/>
                <a:gd name="T17" fmla="*/ 5 h 7"/>
                <a:gd name="T18" fmla="*/ 15 w 83"/>
                <a:gd name="T19" fmla="*/ 5 h 7"/>
                <a:gd name="T20" fmla="*/ 17 w 83"/>
                <a:gd name="T21" fmla="*/ 4 h 7"/>
                <a:gd name="T22" fmla="*/ 19 w 83"/>
                <a:gd name="T23" fmla="*/ 4 h 7"/>
                <a:gd name="T24" fmla="*/ 20 w 83"/>
                <a:gd name="T25" fmla="*/ 4 h 7"/>
                <a:gd name="T26" fmla="*/ 22 w 83"/>
                <a:gd name="T27" fmla="*/ 4 h 7"/>
                <a:gd name="T28" fmla="*/ 24 w 83"/>
                <a:gd name="T29" fmla="*/ 4 h 7"/>
                <a:gd name="T30" fmla="*/ 25 w 83"/>
                <a:gd name="T31" fmla="*/ 4 h 7"/>
                <a:gd name="T32" fmla="*/ 27 w 83"/>
                <a:gd name="T33" fmla="*/ 3 h 7"/>
                <a:gd name="T34" fmla="*/ 29 w 83"/>
                <a:gd name="T35" fmla="*/ 3 h 7"/>
                <a:gd name="T36" fmla="*/ 31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2 h 7"/>
                <a:gd name="T44" fmla="*/ 37 w 83"/>
                <a:gd name="T45" fmla="*/ 2 h 7"/>
                <a:gd name="T46" fmla="*/ 39 w 83"/>
                <a:gd name="T47" fmla="*/ 2 h 7"/>
                <a:gd name="T48" fmla="*/ 41 w 83"/>
                <a:gd name="T49" fmla="*/ 2 h 7"/>
                <a:gd name="T50" fmla="*/ 42 w 83"/>
                <a:gd name="T51" fmla="*/ 2 h 7"/>
                <a:gd name="T52" fmla="*/ 44 w 83"/>
                <a:gd name="T53" fmla="*/ 2 h 7"/>
                <a:gd name="T54" fmla="*/ 46 w 83"/>
                <a:gd name="T55" fmla="*/ 2 h 7"/>
                <a:gd name="T56" fmla="*/ 47 w 83"/>
                <a:gd name="T57" fmla="*/ 2 h 7"/>
                <a:gd name="T58" fmla="*/ 49 w 83"/>
                <a:gd name="T59" fmla="*/ 1 h 7"/>
                <a:gd name="T60" fmla="*/ 51 w 83"/>
                <a:gd name="T61" fmla="*/ 1 h 7"/>
                <a:gd name="T62" fmla="*/ 52 w 83"/>
                <a:gd name="T63" fmla="*/ 1 h 7"/>
                <a:gd name="T64" fmla="*/ 54 w 83"/>
                <a:gd name="T65" fmla="*/ 1 h 7"/>
                <a:gd name="T66" fmla="*/ 56 w 83"/>
                <a:gd name="T67" fmla="*/ 1 h 7"/>
                <a:gd name="T68" fmla="*/ 57 w 83"/>
                <a:gd name="T69" fmla="*/ 1 h 7"/>
                <a:gd name="T70" fmla="*/ 59 w 83"/>
                <a:gd name="T71" fmla="*/ 1 h 7"/>
                <a:gd name="T72" fmla="*/ 61 w 83"/>
                <a:gd name="T73" fmla="*/ 0 h 7"/>
                <a:gd name="T74" fmla="*/ 63 w 83"/>
                <a:gd name="T75" fmla="*/ 0 h 7"/>
                <a:gd name="T76" fmla="*/ 64 w 83"/>
                <a:gd name="T77" fmla="*/ 0 h 7"/>
                <a:gd name="T78" fmla="*/ 66 w 83"/>
                <a:gd name="T79" fmla="*/ 0 h 7"/>
                <a:gd name="T80" fmla="*/ 68 w 83"/>
                <a:gd name="T81" fmla="*/ 0 h 7"/>
                <a:gd name="T82" fmla="*/ 70 w 83"/>
                <a:gd name="T83" fmla="*/ 0 h 7"/>
                <a:gd name="T84" fmla="*/ 71 w 83"/>
                <a:gd name="T85" fmla="*/ 0 h 7"/>
                <a:gd name="T86" fmla="*/ 73 w 83"/>
                <a:gd name="T87" fmla="*/ 0 h 7"/>
                <a:gd name="T88" fmla="*/ 75 w 83"/>
                <a:gd name="T89" fmla="*/ 0 h 7"/>
                <a:gd name="T90" fmla="*/ 76 w 83"/>
                <a:gd name="T91" fmla="*/ 0 h 7"/>
                <a:gd name="T92" fmla="*/ 78 w 83"/>
                <a:gd name="T93" fmla="*/ 0 h 7"/>
                <a:gd name="T94" fmla="*/ 80 w 83"/>
                <a:gd name="T95" fmla="*/ 0 h 7"/>
                <a:gd name="T96" fmla="*/ 81 w 83"/>
                <a:gd name="T97" fmla="*/ 0 h 7"/>
                <a:gd name="T98" fmla="*/ 83 w 8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7"/>
                  </a:moveTo>
                  <a:lnTo>
                    <a:pt x="1" y="7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8" y="5"/>
                  </a:lnTo>
                  <a:lnTo>
                    <a:pt x="10" y="5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1" name="Freeform 176"/>
            <p:cNvSpPr>
              <a:spLocks/>
            </p:cNvSpPr>
            <p:nvPr/>
          </p:nvSpPr>
          <p:spPr bwMode="auto">
            <a:xfrm>
              <a:off x="6232943" y="358616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0 h 1"/>
                <a:gd name="T8" fmla="*/ 7 w 83"/>
                <a:gd name="T9" fmla="*/ 0 h 1"/>
                <a:gd name="T10" fmla="*/ 8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5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0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8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2" name="Freeform 177"/>
            <p:cNvSpPr>
              <a:spLocks/>
            </p:cNvSpPr>
            <p:nvPr/>
          </p:nvSpPr>
          <p:spPr bwMode="auto">
            <a:xfrm>
              <a:off x="6345947" y="35877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4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0 h 3"/>
                <a:gd name="T14" fmla="*/ 12 w 83"/>
                <a:gd name="T15" fmla="*/ 0 h 3"/>
                <a:gd name="T16" fmla="*/ 14 w 83"/>
                <a:gd name="T17" fmla="*/ 0 h 3"/>
                <a:gd name="T18" fmla="*/ 16 w 83"/>
                <a:gd name="T19" fmla="*/ 0 h 3"/>
                <a:gd name="T20" fmla="*/ 17 w 83"/>
                <a:gd name="T21" fmla="*/ 0 h 3"/>
                <a:gd name="T22" fmla="*/ 19 w 83"/>
                <a:gd name="T23" fmla="*/ 0 h 3"/>
                <a:gd name="T24" fmla="*/ 21 w 83"/>
                <a:gd name="T25" fmla="*/ 0 h 3"/>
                <a:gd name="T26" fmla="*/ 22 w 83"/>
                <a:gd name="T27" fmla="*/ 0 h 3"/>
                <a:gd name="T28" fmla="*/ 24 w 83"/>
                <a:gd name="T29" fmla="*/ 0 h 3"/>
                <a:gd name="T30" fmla="*/ 26 w 83"/>
                <a:gd name="T31" fmla="*/ 0 h 3"/>
                <a:gd name="T32" fmla="*/ 27 w 83"/>
                <a:gd name="T33" fmla="*/ 0 h 3"/>
                <a:gd name="T34" fmla="*/ 29 w 83"/>
                <a:gd name="T35" fmla="*/ 0 h 3"/>
                <a:gd name="T36" fmla="*/ 31 w 83"/>
                <a:gd name="T37" fmla="*/ 0 h 3"/>
                <a:gd name="T38" fmla="*/ 32 w 83"/>
                <a:gd name="T39" fmla="*/ 0 h 3"/>
                <a:gd name="T40" fmla="*/ 34 w 83"/>
                <a:gd name="T41" fmla="*/ 1 h 3"/>
                <a:gd name="T42" fmla="*/ 36 w 83"/>
                <a:gd name="T43" fmla="*/ 1 h 3"/>
                <a:gd name="T44" fmla="*/ 37 w 83"/>
                <a:gd name="T45" fmla="*/ 1 h 3"/>
                <a:gd name="T46" fmla="*/ 39 w 83"/>
                <a:gd name="T47" fmla="*/ 1 h 3"/>
                <a:gd name="T48" fmla="*/ 41 w 83"/>
                <a:gd name="T49" fmla="*/ 1 h 3"/>
                <a:gd name="T50" fmla="*/ 43 w 83"/>
                <a:gd name="T51" fmla="*/ 1 h 3"/>
                <a:gd name="T52" fmla="*/ 44 w 83"/>
                <a:gd name="T53" fmla="*/ 1 h 3"/>
                <a:gd name="T54" fmla="*/ 46 w 83"/>
                <a:gd name="T55" fmla="*/ 1 h 3"/>
                <a:gd name="T56" fmla="*/ 48 w 83"/>
                <a:gd name="T57" fmla="*/ 1 h 3"/>
                <a:gd name="T58" fmla="*/ 50 w 83"/>
                <a:gd name="T59" fmla="*/ 1 h 3"/>
                <a:gd name="T60" fmla="*/ 51 w 83"/>
                <a:gd name="T61" fmla="*/ 1 h 3"/>
                <a:gd name="T62" fmla="*/ 53 w 83"/>
                <a:gd name="T63" fmla="*/ 1 h 3"/>
                <a:gd name="T64" fmla="*/ 55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60 w 83"/>
                <a:gd name="T71" fmla="*/ 2 h 3"/>
                <a:gd name="T72" fmla="*/ 61 w 83"/>
                <a:gd name="T73" fmla="*/ 2 h 3"/>
                <a:gd name="T74" fmla="*/ 63 w 83"/>
                <a:gd name="T75" fmla="*/ 2 h 3"/>
                <a:gd name="T76" fmla="*/ 65 w 83"/>
                <a:gd name="T77" fmla="*/ 2 h 3"/>
                <a:gd name="T78" fmla="*/ 66 w 83"/>
                <a:gd name="T79" fmla="*/ 2 h 3"/>
                <a:gd name="T80" fmla="*/ 68 w 83"/>
                <a:gd name="T81" fmla="*/ 2 h 3"/>
                <a:gd name="T82" fmla="*/ 70 w 83"/>
                <a:gd name="T83" fmla="*/ 2 h 3"/>
                <a:gd name="T84" fmla="*/ 71 w 83"/>
                <a:gd name="T85" fmla="*/ 2 h 3"/>
                <a:gd name="T86" fmla="*/ 73 w 83"/>
                <a:gd name="T87" fmla="*/ 2 h 3"/>
                <a:gd name="T88" fmla="*/ 75 w 83"/>
                <a:gd name="T89" fmla="*/ 2 h 3"/>
                <a:gd name="T90" fmla="*/ 76 w 83"/>
                <a:gd name="T91" fmla="*/ 2 h 3"/>
                <a:gd name="T92" fmla="*/ 78 w 83"/>
                <a:gd name="T93" fmla="*/ 2 h 3"/>
                <a:gd name="T94" fmla="*/ 80 w 83"/>
                <a:gd name="T95" fmla="*/ 2 h 3"/>
                <a:gd name="T96" fmla="*/ 81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3" name="Freeform 178"/>
            <p:cNvSpPr>
              <a:spLocks/>
            </p:cNvSpPr>
            <p:nvPr/>
          </p:nvSpPr>
          <p:spPr bwMode="auto">
            <a:xfrm>
              <a:off x="6458949" y="3592514"/>
              <a:ext cx="113003" cy="6350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0 h 4"/>
                <a:gd name="T12" fmla="*/ 11 w 83"/>
                <a:gd name="T13" fmla="*/ 0 h 4"/>
                <a:gd name="T14" fmla="*/ 12 w 83"/>
                <a:gd name="T15" fmla="*/ 0 h 4"/>
                <a:gd name="T16" fmla="*/ 14 w 83"/>
                <a:gd name="T17" fmla="*/ 1 h 4"/>
                <a:gd name="T18" fmla="*/ 16 w 83"/>
                <a:gd name="T19" fmla="*/ 1 h 4"/>
                <a:gd name="T20" fmla="*/ 17 w 83"/>
                <a:gd name="T21" fmla="*/ 1 h 4"/>
                <a:gd name="T22" fmla="*/ 19 w 83"/>
                <a:gd name="T23" fmla="*/ 1 h 4"/>
                <a:gd name="T24" fmla="*/ 21 w 83"/>
                <a:gd name="T25" fmla="*/ 1 h 4"/>
                <a:gd name="T26" fmla="*/ 23 w 83"/>
                <a:gd name="T27" fmla="*/ 1 h 4"/>
                <a:gd name="T28" fmla="*/ 24 w 83"/>
                <a:gd name="T29" fmla="*/ 1 h 4"/>
                <a:gd name="T30" fmla="*/ 26 w 83"/>
                <a:gd name="T31" fmla="*/ 1 h 4"/>
                <a:gd name="T32" fmla="*/ 28 w 83"/>
                <a:gd name="T33" fmla="*/ 1 h 4"/>
                <a:gd name="T34" fmla="*/ 29 w 83"/>
                <a:gd name="T35" fmla="*/ 1 h 4"/>
                <a:gd name="T36" fmla="*/ 31 w 83"/>
                <a:gd name="T37" fmla="*/ 1 h 4"/>
                <a:gd name="T38" fmla="*/ 33 w 83"/>
                <a:gd name="T39" fmla="*/ 1 h 4"/>
                <a:gd name="T40" fmla="*/ 34 w 83"/>
                <a:gd name="T41" fmla="*/ 1 h 4"/>
                <a:gd name="T42" fmla="*/ 36 w 83"/>
                <a:gd name="T43" fmla="*/ 1 h 4"/>
                <a:gd name="T44" fmla="*/ 38 w 83"/>
                <a:gd name="T45" fmla="*/ 2 h 4"/>
                <a:gd name="T46" fmla="*/ 39 w 83"/>
                <a:gd name="T47" fmla="*/ 2 h 4"/>
                <a:gd name="T48" fmla="*/ 41 w 83"/>
                <a:gd name="T49" fmla="*/ 2 h 4"/>
                <a:gd name="T50" fmla="*/ 43 w 83"/>
                <a:gd name="T51" fmla="*/ 2 h 4"/>
                <a:gd name="T52" fmla="*/ 44 w 83"/>
                <a:gd name="T53" fmla="*/ 2 h 4"/>
                <a:gd name="T54" fmla="*/ 46 w 83"/>
                <a:gd name="T55" fmla="*/ 2 h 4"/>
                <a:gd name="T56" fmla="*/ 48 w 83"/>
                <a:gd name="T57" fmla="*/ 2 h 4"/>
                <a:gd name="T58" fmla="*/ 49 w 83"/>
                <a:gd name="T59" fmla="*/ 2 h 4"/>
                <a:gd name="T60" fmla="*/ 51 w 83"/>
                <a:gd name="T61" fmla="*/ 2 h 4"/>
                <a:gd name="T62" fmla="*/ 53 w 83"/>
                <a:gd name="T63" fmla="*/ 2 h 4"/>
                <a:gd name="T64" fmla="*/ 54 w 83"/>
                <a:gd name="T65" fmla="*/ 2 h 4"/>
                <a:gd name="T66" fmla="*/ 56 w 83"/>
                <a:gd name="T67" fmla="*/ 2 h 4"/>
                <a:gd name="T68" fmla="*/ 58 w 83"/>
                <a:gd name="T69" fmla="*/ 2 h 4"/>
                <a:gd name="T70" fmla="*/ 60 w 83"/>
                <a:gd name="T71" fmla="*/ 3 h 4"/>
                <a:gd name="T72" fmla="*/ 62 w 83"/>
                <a:gd name="T73" fmla="*/ 3 h 4"/>
                <a:gd name="T74" fmla="*/ 63 w 83"/>
                <a:gd name="T75" fmla="*/ 3 h 4"/>
                <a:gd name="T76" fmla="*/ 65 w 83"/>
                <a:gd name="T77" fmla="*/ 3 h 4"/>
                <a:gd name="T78" fmla="*/ 67 w 83"/>
                <a:gd name="T79" fmla="*/ 3 h 4"/>
                <a:gd name="T80" fmla="*/ 68 w 83"/>
                <a:gd name="T81" fmla="*/ 3 h 4"/>
                <a:gd name="T82" fmla="*/ 70 w 83"/>
                <a:gd name="T83" fmla="*/ 3 h 4"/>
                <a:gd name="T84" fmla="*/ 72 w 83"/>
                <a:gd name="T85" fmla="*/ 3 h 4"/>
                <a:gd name="T86" fmla="*/ 73 w 83"/>
                <a:gd name="T87" fmla="*/ 4 h 4"/>
                <a:gd name="T88" fmla="*/ 75 w 83"/>
                <a:gd name="T89" fmla="*/ 4 h 4"/>
                <a:gd name="T90" fmla="*/ 77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2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7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2" y="3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4" name="Freeform 179"/>
            <p:cNvSpPr>
              <a:spLocks/>
            </p:cNvSpPr>
            <p:nvPr/>
          </p:nvSpPr>
          <p:spPr bwMode="auto">
            <a:xfrm>
              <a:off x="6571952" y="3598864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6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1 w 84"/>
                <a:gd name="T13" fmla="*/ 1 h 5"/>
                <a:gd name="T14" fmla="*/ 12 w 84"/>
                <a:gd name="T15" fmla="*/ 1 h 5"/>
                <a:gd name="T16" fmla="*/ 14 w 84"/>
                <a:gd name="T17" fmla="*/ 1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2 w 84"/>
                <a:gd name="T27" fmla="*/ 1 h 5"/>
                <a:gd name="T28" fmla="*/ 24 w 84"/>
                <a:gd name="T29" fmla="*/ 2 h 5"/>
                <a:gd name="T30" fmla="*/ 26 w 84"/>
                <a:gd name="T31" fmla="*/ 2 h 5"/>
                <a:gd name="T32" fmla="*/ 28 w 84"/>
                <a:gd name="T33" fmla="*/ 2 h 5"/>
                <a:gd name="T34" fmla="*/ 29 w 84"/>
                <a:gd name="T35" fmla="*/ 2 h 5"/>
                <a:gd name="T36" fmla="*/ 31 w 84"/>
                <a:gd name="T37" fmla="*/ 2 h 5"/>
                <a:gd name="T38" fmla="*/ 33 w 84"/>
                <a:gd name="T39" fmla="*/ 2 h 5"/>
                <a:gd name="T40" fmla="*/ 35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40 w 84"/>
                <a:gd name="T47" fmla="*/ 2 h 5"/>
                <a:gd name="T48" fmla="*/ 41 w 84"/>
                <a:gd name="T49" fmla="*/ 2 h 5"/>
                <a:gd name="T50" fmla="*/ 43 w 84"/>
                <a:gd name="T51" fmla="*/ 2 h 5"/>
                <a:gd name="T52" fmla="*/ 45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50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5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6 w 84"/>
                <a:gd name="T79" fmla="*/ 4 h 5"/>
                <a:gd name="T80" fmla="*/ 68 w 84"/>
                <a:gd name="T81" fmla="*/ 4 h 5"/>
                <a:gd name="T82" fmla="*/ 70 w 84"/>
                <a:gd name="T83" fmla="*/ 4 h 5"/>
                <a:gd name="T84" fmla="*/ 72 w 84"/>
                <a:gd name="T85" fmla="*/ 4 h 5"/>
                <a:gd name="T86" fmla="*/ 73 w 84"/>
                <a:gd name="T87" fmla="*/ 4 h 5"/>
                <a:gd name="T88" fmla="*/ 75 w 84"/>
                <a:gd name="T89" fmla="*/ 4 h 5"/>
                <a:gd name="T90" fmla="*/ 77 w 84"/>
                <a:gd name="T91" fmla="*/ 4 h 5"/>
                <a:gd name="T92" fmla="*/ 79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5" name="Freeform 180"/>
            <p:cNvSpPr>
              <a:spLocks/>
            </p:cNvSpPr>
            <p:nvPr/>
          </p:nvSpPr>
          <p:spPr bwMode="auto">
            <a:xfrm>
              <a:off x="6686317" y="360680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6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6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2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4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6" name="Freeform 181"/>
            <p:cNvSpPr>
              <a:spLocks/>
            </p:cNvSpPr>
            <p:nvPr/>
          </p:nvSpPr>
          <p:spPr bwMode="auto">
            <a:xfrm>
              <a:off x="6799319" y="36147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5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7" name="Freeform 182"/>
            <p:cNvSpPr>
              <a:spLocks/>
            </p:cNvSpPr>
            <p:nvPr/>
          </p:nvSpPr>
          <p:spPr bwMode="auto">
            <a:xfrm>
              <a:off x="6912322" y="36226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3 h 5"/>
                <a:gd name="T48" fmla="*/ 41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8" name="Freeform 183"/>
            <p:cNvSpPr>
              <a:spLocks/>
            </p:cNvSpPr>
            <p:nvPr/>
          </p:nvSpPr>
          <p:spPr bwMode="auto">
            <a:xfrm>
              <a:off x="7025325" y="3630614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1 h 5"/>
                <a:gd name="T8" fmla="*/ 7 w 83"/>
                <a:gd name="T9" fmla="*/ 1 h 5"/>
                <a:gd name="T10" fmla="*/ 9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3 h 5"/>
                <a:gd name="T46" fmla="*/ 39 w 83"/>
                <a:gd name="T47" fmla="*/ 3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9" name="Freeform 184"/>
            <p:cNvSpPr>
              <a:spLocks/>
            </p:cNvSpPr>
            <p:nvPr/>
          </p:nvSpPr>
          <p:spPr bwMode="auto">
            <a:xfrm>
              <a:off x="7138328" y="36385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9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6 w 83"/>
                <a:gd name="T19" fmla="*/ 2 h 6"/>
                <a:gd name="T20" fmla="*/ 17 w 83"/>
                <a:gd name="T21" fmla="*/ 2 h 6"/>
                <a:gd name="T22" fmla="*/ 19 w 83"/>
                <a:gd name="T23" fmla="*/ 2 h 6"/>
                <a:gd name="T24" fmla="*/ 21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3 h 6"/>
                <a:gd name="T40" fmla="*/ 34 w 83"/>
                <a:gd name="T41" fmla="*/ 3 h 6"/>
                <a:gd name="T42" fmla="*/ 36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50 w 83"/>
                <a:gd name="T59" fmla="*/ 3 h 6"/>
                <a:gd name="T60" fmla="*/ 51 w 83"/>
                <a:gd name="T61" fmla="*/ 4 h 6"/>
                <a:gd name="T62" fmla="*/ 53 w 83"/>
                <a:gd name="T63" fmla="*/ 4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5 h 6"/>
                <a:gd name="T76" fmla="*/ 65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0" name="Freeform 185"/>
            <p:cNvSpPr>
              <a:spLocks/>
            </p:cNvSpPr>
            <p:nvPr/>
          </p:nvSpPr>
          <p:spPr bwMode="auto">
            <a:xfrm>
              <a:off x="7251330" y="36480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4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9 w 83"/>
                <a:gd name="T11" fmla="*/ 0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6 w 83"/>
                <a:gd name="T19" fmla="*/ 1 h 5"/>
                <a:gd name="T20" fmla="*/ 18 w 83"/>
                <a:gd name="T21" fmla="*/ 1 h 5"/>
                <a:gd name="T22" fmla="*/ 19 w 83"/>
                <a:gd name="T23" fmla="*/ 1 h 5"/>
                <a:gd name="T24" fmla="*/ 21 w 83"/>
                <a:gd name="T25" fmla="*/ 1 h 5"/>
                <a:gd name="T26" fmla="*/ 23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8 w 83"/>
                <a:gd name="T33" fmla="*/ 1 h 5"/>
                <a:gd name="T34" fmla="*/ 29 w 83"/>
                <a:gd name="T35" fmla="*/ 2 h 5"/>
                <a:gd name="T36" fmla="*/ 31 w 83"/>
                <a:gd name="T37" fmla="*/ 2 h 5"/>
                <a:gd name="T38" fmla="*/ 33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4 h 5"/>
                <a:gd name="T70" fmla="*/ 60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5 w 83"/>
                <a:gd name="T77" fmla="*/ 4 h 5"/>
                <a:gd name="T78" fmla="*/ 67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2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7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1" name="Freeform 186"/>
            <p:cNvSpPr>
              <a:spLocks/>
            </p:cNvSpPr>
            <p:nvPr/>
          </p:nvSpPr>
          <p:spPr bwMode="auto">
            <a:xfrm>
              <a:off x="7364334" y="3656014"/>
              <a:ext cx="114364" cy="9525"/>
            </a:xfrm>
            <a:custGeom>
              <a:avLst/>
              <a:gdLst>
                <a:gd name="T0" fmla="*/ 0 w 84"/>
                <a:gd name="T1" fmla="*/ 0 h 6"/>
                <a:gd name="T2" fmla="*/ 2 w 84"/>
                <a:gd name="T3" fmla="*/ 0 h 6"/>
                <a:gd name="T4" fmla="*/ 4 w 84"/>
                <a:gd name="T5" fmla="*/ 0 h 6"/>
                <a:gd name="T6" fmla="*/ 6 w 84"/>
                <a:gd name="T7" fmla="*/ 1 h 6"/>
                <a:gd name="T8" fmla="*/ 7 w 84"/>
                <a:gd name="T9" fmla="*/ 1 h 6"/>
                <a:gd name="T10" fmla="*/ 9 w 84"/>
                <a:gd name="T11" fmla="*/ 1 h 6"/>
                <a:gd name="T12" fmla="*/ 11 w 84"/>
                <a:gd name="T13" fmla="*/ 1 h 6"/>
                <a:gd name="T14" fmla="*/ 12 w 84"/>
                <a:gd name="T15" fmla="*/ 1 h 6"/>
                <a:gd name="T16" fmla="*/ 14 w 84"/>
                <a:gd name="T17" fmla="*/ 1 h 6"/>
                <a:gd name="T18" fmla="*/ 16 w 84"/>
                <a:gd name="T19" fmla="*/ 1 h 6"/>
                <a:gd name="T20" fmla="*/ 17 w 84"/>
                <a:gd name="T21" fmla="*/ 1 h 6"/>
                <a:gd name="T22" fmla="*/ 19 w 84"/>
                <a:gd name="T23" fmla="*/ 1 h 6"/>
                <a:gd name="T24" fmla="*/ 21 w 84"/>
                <a:gd name="T25" fmla="*/ 1 h 6"/>
                <a:gd name="T26" fmla="*/ 22 w 84"/>
                <a:gd name="T27" fmla="*/ 2 h 6"/>
                <a:gd name="T28" fmla="*/ 24 w 84"/>
                <a:gd name="T29" fmla="*/ 2 h 6"/>
                <a:gd name="T30" fmla="*/ 26 w 84"/>
                <a:gd name="T31" fmla="*/ 2 h 6"/>
                <a:gd name="T32" fmla="*/ 28 w 84"/>
                <a:gd name="T33" fmla="*/ 2 h 6"/>
                <a:gd name="T34" fmla="*/ 29 w 84"/>
                <a:gd name="T35" fmla="*/ 2 h 6"/>
                <a:gd name="T36" fmla="*/ 31 w 84"/>
                <a:gd name="T37" fmla="*/ 2 h 6"/>
                <a:gd name="T38" fmla="*/ 33 w 84"/>
                <a:gd name="T39" fmla="*/ 2 h 6"/>
                <a:gd name="T40" fmla="*/ 35 w 84"/>
                <a:gd name="T41" fmla="*/ 3 h 6"/>
                <a:gd name="T42" fmla="*/ 36 w 84"/>
                <a:gd name="T43" fmla="*/ 3 h 6"/>
                <a:gd name="T44" fmla="*/ 38 w 84"/>
                <a:gd name="T45" fmla="*/ 3 h 6"/>
                <a:gd name="T46" fmla="*/ 40 w 84"/>
                <a:gd name="T47" fmla="*/ 3 h 6"/>
                <a:gd name="T48" fmla="*/ 41 w 84"/>
                <a:gd name="T49" fmla="*/ 3 h 6"/>
                <a:gd name="T50" fmla="*/ 43 w 84"/>
                <a:gd name="T51" fmla="*/ 3 h 6"/>
                <a:gd name="T52" fmla="*/ 45 w 84"/>
                <a:gd name="T53" fmla="*/ 3 h 6"/>
                <a:gd name="T54" fmla="*/ 46 w 84"/>
                <a:gd name="T55" fmla="*/ 3 h 6"/>
                <a:gd name="T56" fmla="*/ 48 w 84"/>
                <a:gd name="T57" fmla="*/ 3 h 6"/>
                <a:gd name="T58" fmla="*/ 50 w 84"/>
                <a:gd name="T59" fmla="*/ 3 h 6"/>
                <a:gd name="T60" fmla="*/ 51 w 84"/>
                <a:gd name="T61" fmla="*/ 3 h 6"/>
                <a:gd name="T62" fmla="*/ 53 w 84"/>
                <a:gd name="T63" fmla="*/ 4 h 6"/>
                <a:gd name="T64" fmla="*/ 55 w 84"/>
                <a:gd name="T65" fmla="*/ 4 h 6"/>
                <a:gd name="T66" fmla="*/ 56 w 84"/>
                <a:gd name="T67" fmla="*/ 4 h 6"/>
                <a:gd name="T68" fmla="*/ 58 w 84"/>
                <a:gd name="T69" fmla="*/ 4 h 6"/>
                <a:gd name="T70" fmla="*/ 60 w 84"/>
                <a:gd name="T71" fmla="*/ 4 h 6"/>
                <a:gd name="T72" fmla="*/ 61 w 84"/>
                <a:gd name="T73" fmla="*/ 4 h 6"/>
                <a:gd name="T74" fmla="*/ 63 w 84"/>
                <a:gd name="T75" fmla="*/ 4 h 6"/>
                <a:gd name="T76" fmla="*/ 65 w 84"/>
                <a:gd name="T77" fmla="*/ 5 h 6"/>
                <a:gd name="T78" fmla="*/ 66 w 84"/>
                <a:gd name="T79" fmla="*/ 5 h 6"/>
                <a:gd name="T80" fmla="*/ 68 w 84"/>
                <a:gd name="T81" fmla="*/ 5 h 6"/>
                <a:gd name="T82" fmla="*/ 70 w 84"/>
                <a:gd name="T83" fmla="*/ 5 h 6"/>
                <a:gd name="T84" fmla="*/ 72 w 84"/>
                <a:gd name="T85" fmla="*/ 5 h 6"/>
                <a:gd name="T86" fmla="*/ 73 w 84"/>
                <a:gd name="T87" fmla="*/ 5 h 6"/>
                <a:gd name="T88" fmla="*/ 75 w 84"/>
                <a:gd name="T89" fmla="*/ 5 h 6"/>
                <a:gd name="T90" fmla="*/ 77 w 84"/>
                <a:gd name="T91" fmla="*/ 5 h 6"/>
                <a:gd name="T92" fmla="*/ 79 w 84"/>
                <a:gd name="T93" fmla="*/ 5 h 6"/>
                <a:gd name="T94" fmla="*/ 80 w 84"/>
                <a:gd name="T95" fmla="*/ 5 h 6"/>
                <a:gd name="T96" fmla="*/ 82 w 84"/>
                <a:gd name="T97" fmla="*/ 6 h 6"/>
                <a:gd name="T98" fmla="*/ 84 w 84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40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4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2" name="Freeform 187"/>
            <p:cNvSpPr>
              <a:spLocks/>
            </p:cNvSpPr>
            <p:nvPr/>
          </p:nvSpPr>
          <p:spPr bwMode="auto">
            <a:xfrm>
              <a:off x="7478698" y="36655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3" name="Freeform 188"/>
            <p:cNvSpPr>
              <a:spLocks/>
            </p:cNvSpPr>
            <p:nvPr/>
          </p:nvSpPr>
          <p:spPr bwMode="auto">
            <a:xfrm>
              <a:off x="7591700" y="367347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1 h 6"/>
                <a:gd name="T4" fmla="*/ 3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2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3 h 6"/>
                <a:gd name="T38" fmla="*/ 32 w 83"/>
                <a:gd name="T39" fmla="*/ 3 h 6"/>
                <a:gd name="T40" fmla="*/ 34 w 83"/>
                <a:gd name="T41" fmla="*/ 3 h 6"/>
                <a:gd name="T42" fmla="*/ 35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4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4 w 83"/>
                <a:gd name="T89" fmla="*/ 5 h 6"/>
                <a:gd name="T90" fmla="*/ 76 w 83"/>
                <a:gd name="T91" fmla="*/ 6 h 6"/>
                <a:gd name="T92" fmla="*/ 78 w 83"/>
                <a:gd name="T93" fmla="*/ 6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4" name="Freeform 189"/>
            <p:cNvSpPr>
              <a:spLocks/>
            </p:cNvSpPr>
            <p:nvPr/>
          </p:nvSpPr>
          <p:spPr bwMode="auto">
            <a:xfrm>
              <a:off x="7704704" y="368300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0 h 6"/>
                <a:gd name="T12" fmla="*/ 10 w 83"/>
                <a:gd name="T13" fmla="*/ 1 h 6"/>
                <a:gd name="T14" fmla="*/ 12 w 83"/>
                <a:gd name="T15" fmla="*/ 1 h 6"/>
                <a:gd name="T16" fmla="*/ 13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7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5" name="Freeform 190"/>
            <p:cNvSpPr>
              <a:spLocks/>
            </p:cNvSpPr>
            <p:nvPr/>
          </p:nvSpPr>
          <p:spPr bwMode="auto">
            <a:xfrm>
              <a:off x="7817706" y="369252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0 w 83"/>
                <a:gd name="T13" fmla="*/ 0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5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8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4 w 83"/>
                <a:gd name="T65" fmla="*/ 3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6" name="Freeform 191"/>
            <p:cNvSpPr>
              <a:spLocks/>
            </p:cNvSpPr>
            <p:nvPr/>
          </p:nvSpPr>
          <p:spPr bwMode="auto">
            <a:xfrm>
              <a:off x="7930710" y="37020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1 w 83"/>
                <a:gd name="T13" fmla="*/ 0 h 6"/>
                <a:gd name="T14" fmla="*/ 12 w 83"/>
                <a:gd name="T15" fmla="*/ 0 h 6"/>
                <a:gd name="T16" fmla="*/ 14 w 83"/>
                <a:gd name="T17" fmla="*/ 0 h 6"/>
                <a:gd name="T18" fmla="*/ 16 w 83"/>
                <a:gd name="T19" fmla="*/ 0 h 6"/>
                <a:gd name="T20" fmla="*/ 17 w 83"/>
                <a:gd name="T21" fmla="*/ 1 h 6"/>
                <a:gd name="T22" fmla="*/ 19 w 83"/>
                <a:gd name="T23" fmla="*/ 1 h 6"/>
                <a:gd name="T24" fmla="*/ 21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6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2 h 6"/>
                <a:gd name="T48" fmla="*/ 41 w 83"/>
                <a:gd name="T49" fmla="*/ 2 h 6"/>
                <a:gd name="T50" fmla="*/ 42 w 83"/>
                <a:gd name="T51" fmla="*/ 2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5 w 83"/>
                <a:gd name="T77" fmla="*/ 4 h 6"/>
                <a:gd name="T78" fmla="*/ 66 w 83"/>
                <a:gd name="T79" fmla="*/ 4 h 6"/>
                <a:gd name="T80" fmla="*/ 68 w 83"/>
                <a:gd name="T81" fmla="*/ 4 h 6"/>
                <a:gd name="T82" fmla="*/ 70 w 83"/>
                <a:gd name="T83" fmla="*/ 4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7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7" name="Freeform 192"/>
            <p:cNvSpPr>
              <a:spLocks/>
            </p:cNvSpPr>
            <p:nvPr/>
          </p:nvSpPr>
          <p:spPr bwMode="auto">
            <a:xfrm>
              <a:off x="8043712" y="3711577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5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0 w 84"/>
                <a:gd name="T13" fmla="*/ 0 h 5"/>
                <a:gd name="T14" fmla="*/ 12 w 84"/>
                <a:gd name="T15" fmla="*/ 0 h 5"/>
                <a:gd name="T16" fmla="*/ 14 w 84"/>
                <a:gd name="T17" fmla="*/ 0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3 w 84"/>
                <a:gd name="T27" fmla="*/ 1 h 5"/>
                <a:gd name="T28" fmla="*/ 24 w 84"/>
                <a:gd name="T29" fmla="*/ 1 h 5"/>
                <a:gd name="T30" fmla="*/ 26 w 84"/>
                <a:gd name="T31" fmla="*/ 1 h 5"/>
                <a:gd name="T32" fmla="*/ 28 w 84"/>
                <a:gd name="T33" fmla="*/ 1 h 5"/>
                <a:gd name="T34" fmla="*/ 29 w 84"/>
                <a:gd name="T35" fmla="*/ 1 h 5"/>
                <a:gd name="T36" fmla="*/ 31 w 84"/>
                <a:gd name="T37" fmla="*/ 2 h 5"/>
                <a:gd name="T38" fmla="*/ 33 w 84"/>
                <a:gd name="T39" fmla="*/ 2 h 5"/>
                <a:gd name="T40" fmla="*/ 34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39 w 84"/>
                <a:gd name="T47" fmla="*/ 2 h 5"/>
                <a:gd name="T48" fmla="*/ 41 w 84"/>
                <a:gd name="T49" fmla="*/ 2 h 5"/>
                <a:gd name="T50" fmla="*/ 43 w 84"/>
                <a:gd name="T51" fmla="*/ 3 h 5"/>
                <a:gd name="T52" fmla="*/ 44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49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4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7 w 84"/>
                <a:gd name="T79" fmla="*/ 4 h 5"/>
                <a:gd name="T80" fmla="*/ 68 w 84"/>
                <a:gd name="T81" fmla="*/ 5 h 5"/>
                <a:gd name="T82" fmla="*/ 70 w 84"/>
                <a:gd name="T83" fmla="*/ 5 h 5"/>
                <a:gd name="T84" fmla="*/ 72 w 84"/>
                <a:gd name="T85" fmla="*/ 5 h 5"/>
                <a:gd name="T86" fmla="*/ 73 w 84"/>
                <a:gd name="T87" fmla="*/ 5 h 5"/>
                <a:gd name="T88" fmla="*/ 75 w 84"/>
                <a:gd name="T89" fmla="*/ 5 h 5"/>
                <a:gd name="T90" fmla="*/ 77 w 84"/>
                <a:gd name="T91" fmla="*/ 5 h 5"/>
                <a:gd name="T92" fmla="*/ 78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8" name="Freeform 193"/>
            <p:cNvSpPr>
              <a:spLocks/>
            </p:cNvSpPr>
            <p:nvPr/>
          </p:nvSpPr>
          <p:spPr bwMode="auto">
            <a:xfrm>
              <a:off x="8158076" y="3719514"/>
              <a:ext cx="113003" cy="11113"/>
            </a:xfrm>
            <a:custGeom>
              <a:avLst/>
              <a:gdLst>
                <a:gd name="T0" fmla="*/ 0 w 83"/>
                <a:gd name="T1" fmla="*/ 0 h 7"/>
                <a:gd name="T2" fmla="*/ 1 w 83"/>
                <a:gd name="T3" fmla="*/ 1 h 7"/>
                <a:gd name="T4" fmla="*/ 3 w 83"/>
                <a:gd name="T5" fmla="*/ 1 h 7"/>
                <a:gd name="T6" fmla="*/ 5 w 83"/>
                <a:gd name="T7" fmla="*/ 1 h 7"/>
                <a:gd name="T8" fmla="*/ 6 w 83"/>
                <a:gd name="T9" fmla="*/ 1 h 7"/>
                <a:gd name="T10" fmla="*/ 8 w 83"/>
                <a:gd name="T11" fmla="*/ 1 h 7"/>
                <a:gd name="T12" fmla="*/ 10 w 83"/>
                <a:gd name="T13" fmla="*/ 1 h 7"/>
                <a:gd name="T14" fmla="*/ 11 w 83"/>
                <a:gd name="T15" fmla="*/ 2 h 7"/>
                <a:gd name="T16" fmla="*/ 13 w 83"/>
                <a:gd name="T17" fmla="*/ 2 h 7"/>
                <a:gd name="T18" fmla="*/ 15 w 83"/>
                <a:gd name="T19" fmla="*/ 2 h 7"/>
                <a:gd name="T20" fmla="*/ 16 w 83"/>
                <a:gd name="T21" fmla="*/ 2 h 7"/>
                <a:gd name="T22" fmla="*/ 18 w 83"/>
                <a:gd name="T23" fmla="*/ 2 h 7"/>
                <a:gd name="T24" fmla="*/ 20 w 83"/>
                <a:gd name="T25" fmla="*/ 2 h 7"/>
                <a:gd name="T26" fmla="*/ 21 w 83"/>
                <a:gd name="T27" fmla="*/ 2 h 7"/>
                <a:gd name="T28" fmla="*/ 23 w 83"/>
                <a:gd name="T29" fmla="*/ 2 h 7"/>
                <a:gd name="T30" fmla="*/ 25 w 83"/>
                <a:gd name="T31" fmla="*/ 2 h 7"/>
                <a:gd name="T32" fmla="*/ 27 w 83"/>
                <a:gd name="T33" fmla="*/ 2 h 7"/>
                <a:gd name="T34" fmla="*/ 28 w 83"/>
                <a:gd name="T35" fmla="*/ 3 h 7"/>
                <a:gd name="T36" fmla="*/ 30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5 w 83"/>
                <a:gd name="T43" fmla="*/ 3 h 7"/>
                <a:gd name="T44" fmla="*/ 37 w 83"/>
                <a:gd name="T45" fmla="*/ 3 h 7"/>
                <a:gd name="T46" fmla="*/ 39 w 83"/>
                <a:gd name="T47" fmla="*/ 4 h 7"/>
                <a:gd name="T48" fmla="*/ 40 w 83"/>
                <a:gd name="T49" fmla="*/ 4 h 7"/>
                <a:gd name="T50" fmla="*/ 42 w 83"/>
                <a:gd name="T51" fmla="*/ 4 h 7"/>
                <a:gd name="T52" fmla="*/ 44 w 83"/>
                <a:gd name="T53" fmla="*/ 4 h 7"/>
                <a:gd name="T54" fmla="*/ 45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0 w 83"/>
                <a:gd name="T61" fmla="*/ 4 h 7"/>
                <a:gd name="T62" fmla="*/ 52 w 83"/>
                <a:gd name="T63" fmla="*/ 4 h 7"/>
                <a:gd name="T64" fmla="*/ 54 w 83"/>
                <a:gd name="T65" fmla="*/ 5 h 7"/>
                <a:gd name="T66" fmla="*/ 55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0 w 83"/>
                <a:gd name="T73" fmla="*/ 5 h 7"/>
                <a:gd name="T74" fmla="*/ 62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7 w 83"/>
                <a:gd name="T81" fmla="*/ 5 h 7"/>
                <a:gd name="T82" fmla="*/ 69 w 83"/>
                <a:gd name="T83" fmla="*/ 6 h 7"/>
                <a:gd name="T84" fmla="*/ 71 w 83"/>
                <a:gd name="T85" fmla="*/ 6 h 7"/>
                <a:gd name="T86" fmla="*/ 72 w 83"/>
                <a:gd name="T87" fmla="*/ 6 h 7"/>
                <a:gd name="T88" fmla="*/ 74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79 w 83"/>
                <a:gd name="T95" fmla="*/ 6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0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0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79" y="6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9" name="Freeform 194"/>
            <p:cNvSpPr>
              <a:spLocks/>
            </p:cNvSpPr>
            <p:nvPr/>
          </p:nvSpPr>
          <p:spPr bwMode="auto">
            <a:xfrm>
              <a:off x="8271080" y="373062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2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4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0" name="Freeform 195"/>
            <p:cNvSpPr>
              <a:spLocks/>
            </p:cNvSpPr>
            <p:nvPr/>
          </p:nvSpPr>
          <p:spPr bwMode="auto">
            <a:xfrm>
              <a:off x="8384082" y="3738564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5 w 83"/>
                <a:gd name="T43" fmla="*/ 2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4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1" name="Freeform 196"/>
            <p:cNvSpPr>
              <a:spLocks/>
            </p:cNvSpPr>
            <p:nvPr/>
          </p:nvSpPr>
          <p:spPr bwMode="auto">
            <a:xfrm>
              <a:off x="8497085" y="374808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1 h 5"/>
                <a:gd name="T34" fmla="*/ 29 w 83"/>
                <a:gd name="T35" fmla="*/ 1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3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2" name="Freeform 197"/>
            <p:cNvSpPr>
              <a:spLocks/>
            </p:cNvSpPr>
            <p:nvPr/>
          </p:nvSpPr>
          <p:spPr bwMode="auto">
            <a:xfrm>
              <a:off x="8610088" y="3756027"/>
              <a:ext cx="23146" cy="1588"/>
            </a:xfrm>
            <a:custGeom>
              <a:avLst/>
              <a:gdLst>
                <a:gd name="T0" fmla="*/ 0 w 17"/>
                <a:gd name="T1" fmla="*/ 0 h 1"/>
                <a:gd name="T2" fmla="*/ 2 w 17"/>
                <a:gd name="T3" fmla="*/ 0 h 1"/>
                <a:gd name="T4" fmla="*/ 4 w 17"/>
                <a:gd name="T5" fmla="*/ 0 h 1"/>
                <a:gd name="T6" fmla="*/ 5 w 17"/>
                <a:gd name="T7" fmla="*/ 0 h 1"/>
                <a:gd name="T8" fmla="*/ 7 w 17"/>
                <a:gd name="T9" fmla="*/ 1 h 1"/>
                <a:gd name="T10" fmla="*/ 9 w 17"/>
                <a:gd name="T11" fmla="*/ 1 h 1"/>
                <a:gd name="T12" fmla="*/ 10 w 17"/>
                <a:gd name="T13" fmla="*/ 1 h 1"/>
                <a:gd name="T14" fmla="*/ 12 w 17"/>
                <a:gd name="T15" fmla="*/ 1 h 1"/>
                <a:gd name="T16" fmla="*/ 14 w 17"/>
                <a:gd name="T17" fmla="*/ 1 h 1"/>
                <a:gd name="T18" fmla="*/ 15 w 17"/>
                <a:gd name="T19" fmla="*/ 1 h 1"/>
                <a:gd name="T20" fmla="*/ 17 w 17"/>
                <a:gd name="T2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  <p:grpSp>
        <p:nvGrpSpPr>
          <p:cNvPr id="319" name="Group 318"/>
          <p:cNvGrpSpPr/>
          <p:nvPr/>
        </p:nvGrpSpPr>
        <p:grpSpPr>
          <a:xfrm>
            <a:off x="4448431" y="4060297"/>
            <a:ext cx="1017046" cy="245114"/>
            <a:chOff x="4448431" y="4060297"/>
            <a:chExt cx="1017046" cy="245114"/>
          </a:xfrm>
        </p:grpSpPr>
        <p:sp>
          <p:nvSpPr>
            <p:cNvPr id="294" name="Rectangle 199"/>
            <p:cNvSpPr>
              <a:spLocks noChangeArrowheads="1"/>
            </p:cNvSpPr>
            <p:nvPr/>
          </p:nvSpPr>
          <p:spPr bwMode="auto">
            <a:xfrm>
              <a:off x="4691927" y="4166912"/>
              <a:ext cx="589905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. (THz)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209"/>
            <p:cNvSpPr>
              <a:spLocks noChangeArrowheads="1"/>
            </p:cNvSpPr>
            <p:nvPr/>
          </p:nvSpPr>
          <p:spPr bwMode="auto">
            <a:xfrm>
              <a:off x="4448431" y="4060297"/>
              <a:ext cx="19877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0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210"/>
            <p:cNvSpPr>
              <a:spLocks noChangeArrowheads="1"/>
            </p:cNvSpPr>
            <p:nvPr/>
          </p:nvSpPr>
          <p:spPr bwMode="auto">
            <a:xfrm>
              <a:off x="4921144" y="4060297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211"/>
            <p:cNvSpPr>
              <a:spLocks noChangeArrowheads="1"/>
            </p:cNvSpPr>
            <p:nvPr/>
          </p:nvSpPr>
          <p:spPr bwMode="auto">
            <a:xfrm>
              <a:off x="5305177" y="4060297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8" name="Group 317"/>
          <p:cNvGrpSpPr/>
          <p:nvPr/>
        </p:nvGrpSpPr>
        <p:grpSpPr>
          <a:xfrm>
            <a:off x="5378827" y="2963445"/>
            <a:ext cx="231043" cy="1160011"/>
            <a:chOff x="5378827" y="2963445"/>
            <a:chExt cx="231043" cy="1160011"/>
          </a:xfrm>
        </p:grpSpPr>
        <p:sp>
          <p:nvSpPr>
            <p:cNvPr id="70" name="Rectangle 221"/>
            <p:cNvSpPr>
              <a:spLocks noChangeArrowheads="1"/>
            </p:cNvSpPr>
            <p:nvPr/>
          </p:nvSpPr>
          <p:spPr bwMode="auto">
            <a:xfrm>
              <a:off x="5518498" y="2963445"/>
              <a:ext cx="91372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4</a:t>
              </a:r>
              <a:endPara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Freeform 219"/>
            <p:cNvSpPr>
              <a:spLocks/>
            </p:cNvSpPr>
            <p:nvPr/>
          </p:nvSpPr>
          <p:spPr bwMode="auto">
            <a:xfrm>
              <a:off x="5378827" y="3066655"/>
              <a:ext cx="42086" cy="39803"/>
            </a:xfrm>
            <a:custGeom>
              <a:avLst/>
              <a:gdLst>
                <a:gd name="T0" fmla="*/ 0 w 144"/>
                <a:gd name="T1" fmla="*/ 139 h 145"/>
                <a:gd name="T2" fmla="*/ 1 w 144"/>
                <a:gd name="T3" fmla="*/ 135 h 145"/>
                <a:gd name="T4" fmla="*/ 63 w 144"/>
                <a:gd name="T5" fmla="*/ 72 h 145"/>
                <a:gd name="T6" fmla="*/ 1 w 144"/>
                <a:gd name="T7" fmla="*/ 10 h 145"/>
                <a:gd name="T8" fmla="*/ 0 w 144"/>
                <a:gd name="T9" fmla="*/ 6 h 145"/>
                <a:gd name="T10" fmla="*/ 1 w 144"/>
                <a:gd name="T11" fmla="*/ 2 h 145"/>
                <a:gd name="T12" fmla="*/ 6 w 144"/>
                <a:gd name="T13" fmla="*/ 0 h 145"/>
                <a:gd name="T14" fmla="*/ 10 w 144"/>
                <a:gd name="T15" fmla="*/ 2 h 145"/>
                <a:gd name="T16" fmla="*/ 72 w 144"/>
                <a:gd name="T17" fmla="*/ 64 h 145"/>
                <a:gd name="T18" fmla="*/ 134 w 144"/>
                <a:gd name="T19" fmla="*/ 2 h 145"/>
                <a:gd name="T20" fmla="*/ 138 w 144"/>
                <a:gd name="T21" fmla="*/ 0 h 145"/>
                <a:gd name="T22" fmla="*/ 143 w 144"/>
                <a:gd name="T23" fmla="*/ 2 h 145"/>
                <a:gd name="T24" fmla="*/ 144 w 144"/>
                <a:gd name="T25" fmla="*/ 6 h 145"/>
                <a:gd name="T26" fmla="*/ 143 w 144"/>
                <a:gd name="T27" fmla="*/ 10 h 145"/>
                <a:gd name="T28" fmla="*/ 81 w 144"/>
                <a:gd name="T29" fmla="*/ 72 h 145"/>
                <a:gd name="T30" fmla="*/ 143 w 144"/>
                <a:gd name="T31" fmla="*/ 135 h 145"/>
                <a:gd name="T32" fmla="*/ 144 w 144"/>
                <a:gd name="T33" fmla="*/ 139 h 145"/>
                <a:gd name="T34" fmla="*/ 143 w 144"/>
                <a:gd name="T35" fmla="*/ 143 h 145"/>
                <a:gd name="T36" fmla="*/ 138 w 144"/>
                <a:gd name="T37" fmla="*/ 145 h 145"/>
                <a:gd name="T38" fmla="*/ 134 w 144"/>
                <a:gd name="T39" fmla="*/ 143 h 145"/>
                <a:gd name="T40" fmla="*/ 72 w 144"/>
                <a:gd name="T41" fmla="*/ 81 h 145"/>
                <a:gd name="T42" fmla="*/ 10 w 144"/>
                <a:gd name="T43" fmla="*/ 143 h 145"/>
                <a:gd name="T44" fmla="*/ 6 w 144"/>
                <a:gd name="T45" fmla="*/ 145 h 145"/>
                <a:gd name="T46" fmla="*/ 1 w 144"/>
                <a:gd name="T47" fmla="*/ 143 h 145"/>
                <a:gd name="T48" fmla="*/ 0 w 144"/>
                <a:gd name="T49" fmla="*/ 139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4" h="145">
                  <a:moveTo>
                    <a:pt x="0" y="139"/>
                  </a:moveTo>
                  <a:cubicBezTo>
                    <a:pt x="0" y="137"/>
                    <a:pt x="0" y="136"/>
                    <a:pt x="1" y="135"/>
                  </a:cubicBezTo>
                  <a:lnTo>
                    <a:pt x="63" y="72"/>
                  </a:lnTo>
                  <a:lnTo>
                    <a:pt x="1" y="10"/>
                  </a:lnTo>
                  <a:cubicBezTo>
                    <a:pt x="0" y="9"/>
                    <a:pt x="0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3" y="1"/>
                    <a:pt x="4" y="0"/>
                    <a:pt x="6" y="0"/>
                  </a:cubicBezTo>
                  <a:cubicBezTo>
                    <a:pt x="7" y="0"/>
                    <a:pt x="8" y="1"/>
                    <a:pt x="10" y="2"/>
                  </a:cubicBezTo>
                  <a:lnTo>
                    <a:pt x="72" y="64"/>
                  </a:lnTo>
                  <a:lnTo>
                    <a:pt x="134" y="2"/>
                  </a:lnTo>
                  <a:cubicBezTo>
                    <a:pt x="136" y="1"/>
                    <a:pt x="137" y="0"/>
                    <a:pt x="138" y="0"/>
                  </a:cubicBezTo>
                  <a:cubicBezTo>
                    <a:pt x="140" y="0"/>
                    <a:pt x="142" y="1"/>
                    <a:pt x="143" y="2"/>
                  </a:cubicBezTo>
                  <a:cubicBezTo>
                    <a:pt x="144" y="3"/>
                    <a:pt x="144" y="4"/>
                    <a:pt x="144" y="6"/>
                  </a:cubicBezTo>
                  <a:cubicBezTo>
                    <a:pt x="144" y="8"/>
                    <a:pt x="144" y="9"/>
                    <a:pt x="143" y="10"/>
                  </a:cubicBezTo>
                  <a:lnTo>
                    <a:pt x="81" y="72"/>
                  </a:lnTo>
                  <a:lnTo>
                    <a:pt x="143" y="135"/>
                  </a:lnTo>
                  <a:cubicBezTo>
                    <a:pt x="144" y="136"/>
                    <a:pt x="144" y="137"/>
                    <a:pt x="144" y="139"/>
                  </a:cubicBezTo>
                  <a:cubicBezTo>
                    <a:pt x="144" y="140"/>
                    <a:pt x="144" y="142"/>
                    <a:pt x="143" y="143"/>
                  </a:cubicBezTo>
                  <a:cubicBezTo>
                    <a:pt x="142" y="144"/>
                    <a:pt x="140" y="145"/>
                    <a:pt x="138" y="145"/>
                  </a:cubicBezTo>
                  <a:cubicBezTo>
                    <a:pt x="137" y="145"/>
                    <a:pt x="135" y="144"/>
                    <a:pt x="134" y="143"/>
                  </a:cubicBezTo>
                  <a:lnTo>
                    <a:pt x="72" y="81"/>
                  </a:lnTo>
                  <a:lnTo>
                    <a:pt x="10" y="143"/>
                  </a:lnTo>
                  <a:cubicBezTo>
                    <a:pt x="9" y="144"/>
                    <a:pt x="7" y="145"/>
                    <a:pt x="6" y="145"/>
                  </a:cubicBezTo>
                  <a:cubicBezTo>
                    <a:pt x="4" y="145"/>
                    <a:pt x="3" y="144"/>
                    <a:pt x="1" y="143"/>
                  </a:cubicBezTo>
                  <a:cubicBezTo>
                    <a:pt x="0" y="142"/>
                    <a:pt x="0" y="140"/>
                    <a:pt x="0" y="139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9" name="Rectangle 220"/>
            <p:cNvSpPr>
              <a:spLocks noChangeArrowheads="1"/>
            </p:cNvSpPr>
            <p:nvPr/>
          </p:nvSpPr>
          <p:spPr bwMode="auto">
            <a:xfrm>
              <a:off x="5435944" y="3031828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232"/>
            <p:cNvSpPr>
              <a:spLocks noChangeArrowheads="1"/>
            </p:cNvSpPr>
            <p:nvPr/>
          </p:nvSpPr>
          <p:spPr bwMode="auto">
            <a:xfrm>
              <a:off x="5393858" y="3984957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233"/>
            <p:cNvSpPr>
              <a:spLocks noChangeArrowheads="1"/>
            </p:cNvSpPr>
            <p:nvPr/>
          </p:nvSpPr>
          <p:spPr bwMode="auto">
            <a:xfrm>
              <a:off x="5393858" y="3687859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234"/>
            <p:cNvSpPr>
              <a:spLocks noChangeArrowheads="1"/>
            </p:cNvSpPr>
            <p:nvPr/>
          </p:nvSpPr>
          <p:spPr bwMode="auto">
            <a:xfrm>
              <a:off x="5393858" y="3395737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235"/>
            <p:cNvSpPr>
              <a:spLocks noChangeArrowheads="1"/>
            </p:cNvSpPr>
            <p:nvPr/>
          </p:nvSpPr>
          <p:spPr bwMode="auto">
            <a:xfrm>
              <a:off x="5393858" y="3098639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6" name="Group 315"/>
          <p:cNvGrpSpPr/>
          <p:nvPr/>
        </p:nvGrpSpPr>
        <p:grpSpPr>
          <a:xfrm>
            <a:off x="4522832" y="3142707"/>
            <a:ext cx="828000" cy="864000"/>
            <a:chOff x="4522832" y="3142707"/>
            <a:chExt cx="843219" cy="886318"/>
          </a:xfrm>
        </p:grpSpPr>
        <p:sp>
          <p:nvSpPr>
            <p:cNvPr id="295" name="Line 200"/>
            <p:cNvSpPr>
              <a:spLocks noChangeShapeType="1"/>
            </p:cNvSpPr>
            <p:nvPr/>
          </p:nvSpPr>
          <p:spPr bwMode="auto">
            <a:xfrm>
              <a:off x="4522832" y="4029025"/>
              <a:ext cx="843219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6" name="Line 201"/>
            <p:cNvSpPr>
              <a:spLocks noChangeShapeType="1"/>
            </p:cNvSpPr>
            <p:nvPr/>
          </p:nvSpPr>
          <p:spPr bwMode="auto">
            <a:xfrm>
              <a:off x="4522832" y="3142707"/>
              <a:ext cx="843219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7" name="Line 202"/>
            <p:cNvSpPr>
              <a:spLocks noChangeShapeType="1"/>
            </p:cNvSpPr>
            <p:nvPr/>
          </p:nvSpPr>
          <p:spPr bwMode="auto">
            <a:xfrm flipV="1">
              <a:off x="4522832" y="4020496"/>
              <a:ext cx="0" cy="852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8" name="Line 203"/>
            <p:cNvSpPr>
              <a:spLocks noChangeShapeType="1"/>
            </p:cNvSpPr>
            <p:nvPr/>
          </p:nvSpPr>
          <p:spPr bwMode="auto">
            <a:xfrm flipV="1">
              <a:off x="4944442" y="4020496"/>
              <a:ext cx="0" cy="852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9" name="Line 204"/>
            <p:cNvSpPr>
              <a:spLocks noChangeShapeType="1"/>
            </p:cNvSpPr>
            <p:nvPr/>
          </p:nvSpPr>
          <p:spPr bwMode="auto">
            <a:xfrm flipV="1">
              <a:off x="5366051" y="4020496"/>
              <a:ext cx="0" cy="852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" name="Line 206"/>
            <p:cNvSpPr>
              <a:spLocks noChangeShapeType="1"/>
            </p:cNvSpPr>
            <p:nvPr/>
          </p:nvSpPr>
          <p:spPr bwMode="auto">
            <a:xfrm>
              <a:off x="4522832" y="3142707"/>
              <a:ext cx="0" cy="924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" name="Line 207"/>
            <p:cNvSpPr>
              <a:spLocks noChangeShapeType="1"/>
            </p:cNvSpPr>
            <p:nvPr/>
          </p:nvSpPr>
          <p:spPr bwMode="auto">
            <a:xfrm>
              <a:off x="4944442" y="3142707"/>
              <a:ext cx="0" cy="924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" name="Line 208"/>
            <p:cNvSpPr>
              <a:spLocks noChangeShapeType="1"/>
            </p:cNvSpPr>
            <p:nvPr/>
          </p:nvSpPr>
          <p:spPr bwMode="auto">
            <a:xfrm>
              <a:off x="5366051" y="3142707"/>
              <a:ext cx="0" cy="924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1" name="Line 222"/>
            <p:cNvSpPr>
              <a:spLocks noChangeShapeType="1"/>
            </p:cNvSpPr>
            <p:nvPr/>
          </p:nvSpPr>
          <p:spPr bwMode="auto">
            <a:xfrm flipV="1">
              <a:off x="5366051" y="3142707"/>
              <a:ext cx="0" cy="88631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2" name="Line 223"/>
            <p:cNvSpPr>
              <a:spLocks noChangeShapeType="1"/>
            </p:cNvSpPr>
            <p:nvPr/>
          </p:nvSpPr>
          <p:spPr bwMode="auto">
            <a:xfrm flipV="1">
              <a:off x="4522832" y="3142707"/>
              <a:ext cx="0" cy="88631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3" name="Line 224"/>
            <p:cNvSpPr>
              <a:spLocks noChangeShapeType="1"/>
            </p:cNvSpPr>
            <p:nvPr/>
          </p:nvSpPr>
          <p:spPr bwMode="auto">
            <a:xfrm flipH="1">
              <a:off x="5356281" y="4029025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4" name="Line 225"/>
            <p:cNvSpPr>
              <a:spLocks noChangeShapeType="1"/>
            </p:cNvSpPr>
            <p:nvPr/>
          </p:nvSpPr>
          <p:spPr bwMode="auto">
            <a:xfrm flipH="1">
              <a:off x="5356281" y="3734059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5" name="Line 226"/>
            <p:cNvSpPr>
              <a:spLocks noChangeShapeType="1"/>
            </p:cNvSpPr>
            <p:nvPr/>
          </p:nvSpPr>
          <p:spPr bwMode="auto">
            <a:xfrm flipH="1">
              <a:off x="5356281" y="3438383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6" name="Line 227"/>
            <p:cNvSpPr>
              <a:spLocks noChangeShapeType="1"/>
            </p:cNvSpPr>
            <p:nvPr/>
          </p:nvSpPr>
          <p:spPr bwMode="auto">
            <a:xfrm flipH="1">
              <a:off x="5356281" y="3142707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7" name="Line 228"/>
            <p:cNvSpPr>
              <a:spLocks noChangeShapeType="1"/>
            </p:cNvSpPr>
            <p:nvPr/>
          </p:nvSpPr>
          <p:spPr bwMode="auto">
            <a:xfrm>
              <a:off x="4522832" y="4029025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8" name="Line 229"/>
            <p:cNvSpPr>
              <a:spLocks noChangeShapeType="1"/>
            </p:cNvSpPr>
            <p:nvPr/>
          </p:nvSpPr>
          <p:spPr bwMode="auto">
            <a:xfrm>
              <a:off x="4522832" y="3734059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9" name="Line 230"/>
            <p:cNvSpPr>
              <a:spLocks noChangeShapeType="1"/>
            </p:cNvSpPr>
            <p:nvPr/>
          </p:nvSpPr>
          <p:spPr bwMode="auto">
            <a:xfrm>
              <a:off x="4522832" y="3438383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0" name="Line 231"/>
            <p:cNvSpPr>
              <a:spLocks noChangeShapeType="1"/>
            </p:cNvSpPr>
            <p:nvPr/>
          </p:nvSpPr>
          <p:spPr bwMode="auto">
            <a:xfrm>
              <a:off x="4522832" y="3142707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5" name="Freeform 236"/>
            <p:cNvSpPr>
              <a:spLocks/>
            </p:cNvSpPr>
            <p:nvPr/>
          </p:nvSpPr>
          <p:spPr bwMode="auto">
            <a:xfrm>
              <a:off x="4944442" y="3277751"/>
              <a:ext cx="64632" cy="751274"/>
            </a:xfrm>
            <a:custGeom>
              <a:avLst/>
              <a:gdLst>
                <a:gd name="T0" fmla="*/ 0 w 86"/>
                <a:gd name="T1" fmla="*/ 0 h 1057"/>
                <a:gd name="T2" fmla="*/ 3 w 86"/>
                <a:gd name="T3" fmla="*/ 1057 h 1057"/>
                <a:gd name="T4" fmla="*/ 3 w 86"/>
                <a:gd name="T5" fmla="*/ 1057 h 1057"/>
                <a:gd name="T6" fmla="*/ 3 w 86"/>
                <a:gd name="T7" fmla="*/ 1057 h 1057"/>
                <a:gd name="T8" fmla="*/ 8 w 86"/>
                <a:gd name="T9" fmla="*/ 1057 h 1057"/>
                <a:gd name="T10" fmla="*/ 8 w 86"/>
                <a:gd name="T11" fmla="*/ 1057 h 1057"/>
                <a:gd name="T12" fmla="*/ 12 w 86"/>
                <a:gd name="T13" fmla="*/ 1057 h 1057"/>
                <a:gd name="T14" fmla="*/ 12 w 86"/>
                <a:gd name="T15" fmla="*/ 1057 h 1057"/>
                <a:gd name="T16" fmla="*/ 16 w 86"/>
                <a:gd name="T17" fmla="*/ 1057 h 1057"/>
                <a:gd name="T18" fmla="*/ 16 w 86"/>
                <a:gd name="T19" fmla="*/ 1057 h 1057"/>
                <a:gd name="T20" fmla="*/ 16 w 86"/>
                <a:gd name="T21" fmla="*/ 1057 h 1057"/>
                <a:gd name="T22" fmla="*/ 17 w 86"/>
                <a:gd name="T23" fmla="*/ 1057 h 1057"/>
                <a:gd name="T24" fmla="*/ 20 w 86"/>
                <a:gd name="T25" fmla="*/ 1057 h 1057"/>
                <a:gd name="T26" fmla="*/ 20 w 86"/>
                <a:gd name="T27" fmla="*/ 1057 h 1057"/>
                <a:gd name="T28" fmla="*/ 24 w 86"/>
                <a:gd name="T29" fmla="*/ 1057 h 1057"/>
                <a:gd name="T30" fmla="*/ 24 w 86"/>
                <a:gd name="T31" fmla="*/ 1057 h 1057"/>
                <a:gd name="T32" fmla="*/ 28 w 86"/>
                <a:gd name="T33" fmla="*/ 1057 h 1057"/>
                <a:gd name="T34" fmla="*/ 28 w 86"/>
                <a:gd name="T35" fmla="*/ 1057 h 1057"/>
                <a:gd name="T36" fmla="*/ 33 w 86"/>
                <a:gd name="T37" fmla="*/ 227 h 1057"/>
                <a:gd name="T38" fmla="*/ 33 w 86"/>
                <a:gd name="T39" fmla="*/ 127 h 1057"/>
                <a:gd name="T40" fmla="*/ 37 w 86"/>
                <a:gd name="T41" fmla="*/ 1057 h 1057"/>
                <a:gd name="T42" fmla="*/ 37 w 86"/>
                <a:gd name="T43" fmla="*/ 1057 h 1057"/>
                <a:gd name="T44" fmla="*/ 41 w 86"/>
                <a:gd name="T45" fmla="*/ 1057 h 1057"/>
                <a:gd name="T46" fmla="*/ 41 w 86"/>
                <a:gd name="T47" fmla="*/ 1057 h 1057"/>
                <a:gd name="T48" fmla="*/ 41 w 86"/>
                <a:gd name="T49" fmla="*/ 1057 h 1057"/>
                <a:gd name="T50" fmla="*/ 45 w 86"/>
                <a:gd name="T51" fmla="*/ 1057 h 1057"/>
                <a:gd name="T52" fmla="*/ 45 w 86"/>
                <a:gd name="T53" fmla="*/ 1057 h 1057"/>
                <a:gd name="T54" fmla="*/ 49 w 86"/>
                <a:gd name="T55" fmla="*/ 1057 h 1057"/>
                <a:gd name="T56" fmla="*/ 49 w 86"/>
                <a:gd name="T57" fmla="*/ 1057 h 1057"/>
                <a:gd name="T58" fmla="*/ 49 w 86"/>
                <a:gd name="T59" fmla="*/ 1057 h 1057"/>
                <a:gd name="T60" fmla="*/ 53 w 86"/>
                <a:gd name="T61" fmla="*/ 1057 h 1057"/>
                <a:gd name="T62" fmla="*/ 53 w 86"/>
                <a:gd name="T63" fmla="*/ 1057 h 1057"/>
                <a:gd name="T64" fmla="*/ 58 w 86"/>
                <a:gd name="T65" fmla="*/ 1057 h 1057"/>
                <a:gd name="T66" fmla="*/ 58 w 86"/>
                <a:gd name="T67" fmla="*/ 1057 h 1057"/>
                <a:gd name="T68" fmla="*/ 61 w 86"/>
                <a:gd name="T69" fmla="*/ 1057 h 1057"/>
                <a:gd name="T70" fmla="*/ 61 w 86"/>
                <a:gd name="T71" fmla="*/ 1057 h 1057"/>
                <a:gd name="T72" fmla="*/ 65 w 86"/>
                <a:gd name="T73" fmla="*/ 352 h 1057"/>
                <a:gd name="T74" fmla="*/ 66 w 86"/>
                <a:gd name="T75" fmla="*/ 1056 h 1057"/>
                <a:gd name="T76" fmla="*/ 66 w 86"/>
                <a:gd name="T77" fmla="*/ 1057 h 1057"/>
                <a:gd name="T78" fmla="*/ 66 w 86"/>
                <a:gd name="T79" fmla="*/ 1057 h 1057"/>
                <a:gd name="T80" fmla="*/ 70 w 86"/>
                <a:gd name="T81" fmla="*/ 1057 h 1057"/>
                <a:gd name="T82" fmla="*/ 70 w 86"/>
                <a:gd name="T83" fmla="*/ 1057 h 1057"/>
                <a:gd name="T84" fmla="*/ 74 w 86"/>
                <a:gd name="T85" fmla="*/ 1057 h 1057"/>
                <a:gd name="T86" fmla="*/ 74 w 86"/>
                <a:gd name="T87" fmla="*/ 1057 h 1057"/>
                <a:gd name="T88" fmla="*/ 78 w 86"/>
                <a:gd name="T89" fmla="*/ 1057 h 1057"/>
                <a:gd name="T90" fmla="*/ 78 w 86"/>
                <a:gd name="T91" fmla="*/ 1057 h 1057"/>
                <a:gd name="T92" fmla="*/ 82 w 86"/>
                <a:gd name="T93" fmla="*/ 1057 h 1057"/>
                <a:gd name="T94" fmla="*/ 83 w 86"/>
                <a:gd name="T95" fmla="*/ 1057 h 1057"/>
                <a:gd name="T96" fmla="*/ 83 w 86"/>
                <a:gd name="T97" fmla="*/ 1057 h 1057"/>
                <a:gd name="T98" fmla="*/ 86 w 86"/>
                <a:gd name="T99" fmla="*/ 1057 h 10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" h="1057">
                  <a:moveTo>
                    <a:pt x="0" y="0"/>
                  </a:moveTo>
                  <a:lnTo>
                    <a:pt x="3" y="1057"/>
                  </a:lnTo>
                  <a:lnTo>
                    <a:pt x="3" y="1057"/>
                  </a:lnTo>
                  <a:lnTo>
                    <a:pt x="3" y="1057"/>
                  </a:lnTo>
                  <a:lnTo>
                    <a:pt x="8" y="1057"/>
                  </a:lnTo>
                  <a:lnTo>
                    <a:pt x="8" y="1057"/>
                  </a:lnTo>
                  <a:lnTo>
                    <a:pt x="12" y="1057"/>
                  </a:lnTo>
                  <a:lnTo>
                    <a:pt x="12" y="1057"/>
                  </a:lnTo>
                  <a:lnTo>
                    <a:pt x="16" y="1057"/>
                  </a:lnTo>
                  <a:lnTo>
                    <a:pt x="16" y="1057"/>
                  </a:lnTo>
                  <a:lnTo>
                    <a:pt x="16" y="1057"/>
                  </a:lnTo>
                  <a:lnTo>
                    <a:pt x="17" y="1057"/>
                  </a:lnTo>
                  <a:lnTo>
                    <a:pt x="20" y="1057"/>
                  </a:lnTo>
                  <a:lnTo>
                    <a:pt x="20" y="1057"/>
                  </a:lnTo>
                  <a:lnTo>
                    <a:pt x="24" y="1057"/>
                  </a:lnTo>
                  <a:lnTo>
                    <a:pt x="24" y="1057"/>
                  </a:lnTo>
                  <a:lnTo>
                    <a:pt x="28" y="1057"/>
                  </a:lnTo>
                  <a:lnTo>
                    <a:pt x="28" y="1057"/>
                  </a:lnTo>
                  <a:lnTo>
                    <a:pt x="33" y="227"/>
                  </a:lnTo>
                  <a:lnTo>
                    <a:pt x="33" y="127"/>
                  </a:lnTo>
                  <a:lnTo>
                    <a:pt x="37" y="1057"/>
                  </a:lnTo>
                  <a:lnTo>
                    <a:pt x="37" y="1057"/>
                  </a:lnTo>
                  <a:lnTo>
                    <a:pt x="41" y="1057"/>
                  </a:lnTo>
                  <a:lnTo>
                    <a:pt x="41" y="1057"/>
                  </a:lnTo>
                  <a:lnTo>
                    <a:pt x="41" y="1057"/>
                  </a:lnTo>
                  <a:lnTo>
                    <a:pt x="45" y="1057"/>
                  </a:lnTo>
                  <a:lnTo>
                    <a:pt x="45" y="1057"/>
                  </a:lnTo>
                  <a:lnTo>
                    <a:pt x="49" y="1057"/>
                  </a:lnTo>
                  <a:lnTo>
                    <a:pt x="49" y="1057"/>
                  </a:lnTo>
                  <a:lnTo>
                    <a:pt x="49" y="1057"/>
                  </a:lnTo>
                  <a:lnTo>
                    <a:pt x="53" y="1057"/>
                  </a:lnTo>
                  <a:lnTo>
                    <a:pt x="53" y="1057"/>
                  </a:lnTo>
                  <a:lnTo>
                    <a:pt x="58" y="1057"/>
                  </a:lnTo>
                  <a:lnTo>
                    <a:pt x="58" y="1057"/>
                  </a:lnTo>
                  <a:lnTo>
                    <a:pt x="61" y="1057"/>
                  </a:lnTo>
                  <a:lnTo>
                    <a:pt x="61" y="1057"/>
                  </a:lnTo>
                  <a:lnTo>
                    <a:pt x="65" y="352"/>
                  </a:lnTo>
                  <a:lnTo>
                    <a:pt x="66" y="1056"/>
                  </a:lnTo>
                  <a:lnTo>
                    <a:pt x="66" y="1057"/>
                  </a:lnTo>
                  <a:lnTo>
                    <a:pt x="66" y="1057"/>
                  </a:lnTo>
                  <a:lnTo>
                    <a:pt x="70" y="1057"/>
                  </a:lnTo>
                  <a:lnTo>
                    <a:pt x="70" y="1057"/>
                  </a:lnTo>
                  <a:lnTo>
                    <a:pt x="74" y="1057"/>
                  </a:lnTo>
                  <a:lnTo>
                    <a:pt x="74" y="1057"/>
                  </a:lnTo>
                  <a:lnTo>
                    <a:pt x="78" y="1057"/>
                  </a:lnTo>
                  <a:lnTo>
                    <a:pt x="78" y="1057"/>
                  </a:lnTo>
                  <a:lnTo>
                    <a:pt x="82" y="1057"/>
                  </a:lnTo>
                  <a:lnTo>
                    <a:pt x="83" y="1057"/>
                  </a:lnTo>
                  <a:lnTo>
                    <a:pt x="83" y="1057"/>
                  </a:lnTo>
                  <a:lnTo>
                    <a:pt x="86" y="1057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6" name="Freeform 237"/>
            <p:cNvSpPr>
              <a:spLocks/>
            </p:cNvSpPr>
            <p:nvPr/>
          </p:nvSpPr>
          <p:spPr bwMode="auto">
            <a:xfrm>
              <a:off x="5009073" y="3690703"/>
              <a:ext cx="69141" cy="338322"/>
            </a:xfrm>
            <a:custGeom>
              <a:avLst/>
              <a:gdLst>
                <a:gd name="T0" fmla="*/ 0 w 92"/>
                <a:gd name="T1" fmla="*/ 476 h 476"/>
                <a:gd name="T2" fmla="*/ 0 w 92"/>
                <a:gd name="T3" fmla="*/ 476 h 476"/>
                <a:gd name="T4" fmla="*/ 5 w 92"/>
                <a:gd name="T5" fmla="*/ 476 h 476"/>
                <a:gd name="T6" fmla="*/ 5 w 92"/>
                <a:gd name="T7" fmla="*/ 476 h 476"/>
                <a:gd name="T8" fmla="*/ 9 w 92"/>
                <a:gd name="T9" fmla="*/ 476 h 476"/>
                <a:gd name="T10" fmla="*/ 9 w 92"/>
                <a:gd name="T11" fmla="*/ 476 h 476"/>
                <a:gd name="T12" fmla="*/ 11 w 92"/>
                <a:gd name="T13" fmla="*/ 0 h 476"/>
                <a:gd name="T14" fmla="*/ 13 w 92"/>
                <a:gd name="T15" fmla="*/ 476 h 476"/>
                <a:gd name="T16" fmla="*/ 13 w 92"/>
                <a:gd name="T17" fmla="*/ 476 h 476"/>
                <a:gd name="T18" fmla="*/ 17 w 92"/>
                <a:gd name="T19" fmla="*/ 476 h 476"/>
                <a:gd name="T20" fmla="*/ 17 w 92"/>
                <a:gd name="T21" fmla="*/ 476 h 476"/>
                <a:gd name="T22" fmla="*/ 21 w 92"/>
                <a:gd name="T23" fmla="*/ 476 h 476"/>
                <a:gd name="T24" fmla="*/ 21 w 92"/>
                <a:gd name="T25" fmla="*/ 476 h 476"/>
                <a:gd name="T26" fmla="*/ 25 w 92"/>
                <a:gd name="T27" fmla="*/ 476 h 476"/>
                <a:gd name="T28" fmla="*/ 26 w 92"/>
                <a:gd name="T29" fmla="*/ 476 h 476"/>
                <a:gd name="T30" fmla="*/ 28 w 92"/>
                <a:gd name="T31" fmla="*/ 476 h 476"/>
                <a:gd name="T32" fmla="*/ 30 w 92"/>
                <a:gd name="T33" fmla="*/ 476 h 476"/>
                <a:gd name="T34" fmla="*/ 30 w 92"/>
                <a:gd name="T35" fmla="*/ 476 h 476"/>
                <a:gd name="T36" fmla="*/ 34 w 92"/>
                <a:gd name="T37" fmla="*/ 476 h 476"/>
                <a:gd name="T38" fmla="*/ 34 w 92"/>
                <a:gd name="T39" fmla="*/ 476 h 476"/>
                <a:gd name="T40" fmla="*/ 38 w 92"/>
                <a:gd name="T41" fmla="*/ 476 h 476"/>
                <a:gd name="T42" fmla="*/ 38 w 92"/>
                <a:gd name="T43" fmla="*/ 476 h 476"/>
                <a:gd name="T44" fmla="*/ 42 w 92"/>
                <a:gd name="T45" fmla="*/ 476 h 476"/>
                <a:gd name="T46" fmla="*/ 42 w 92"/>
                <a:gd name="T47" fmla="*/ 476 h 476"/>
                <a:gd name="T48" fmla="*/ 44 w 92"/>
                <a:gd name="T49" fmla="*/ 214 h 476"/>
                <a:gd name="T50" fmla="*/ 46 w 92"/>
                <a:gd name="T51" fmla="*/ 476 h 476"/>
                <a:gd name="T52" fmla="*/ 46 w 92"/>
                <a:gd name="T53" fmla="*/ 476 h 476"/>
                <a:gd name="T54" fmla="*/ 51 w 92"/>
                <a:gd name="T55" fmla="*/ 476 h 476"/>
                <a:gd name="T56" fmla="*/ 51 w 92"/>
                <a:gd name="T57" fmla="*/ 476 h 476"/>
                <a:gd name="T58" fmla="*/ 55 w 92"/>
                <a:gd name="T59" fmla="*/ 476 h 476"/>
                <a:gd name="T60" fmla="*/ 55 w 92"/>
                <a:gd name="T61" fmla="*/ 476 h 476"/>
                <a:gd name="T62" fmla="*/ 59 w 92"/>
                <a:gd name="T63" fmla="*/ 476 h 476"/>
                <a:gd name="T64" fmla="*/ 59 w 92"/>
                <a:gd name="T65" fmla="*/ 476 h 476"/>
                <a:gd name="T66" fmla="*/ 61 w 92"/>
                <a:gd name="T67" fmla="*/ 476 h 476"/>
                <a:gd name="T68" fmla="*/ 63 w 92"/>
                <a:gd name="T69" fmla="*/ 476 h 476"/>
                <a:gd name="T70" fmla="*/ 63 w 92"/>
                <a:gd name="T71" fmla="*/ 476 h 476"/>
                <a:gd name="T72" fmla="*/ 67 w 92"/>
                <a:gd name="T73" fmla="*/ 476 h 476"/>
                <a:gd name="T74" fmla="*/ 67 w 92"/>
                <a:gd name="T75" fmla="*/ 476 h 476"/>
                <a:gd name="T76" fmla="*/ 71 w 92"/>
                <a:gd name="T77" fmla="*/ 476 h 476"/>
                <a:gd name="T78" fmla="*/ 71 w 92"/>
                <a:gd name="T79" fmla="*/ 476 h 476"/>
                <a:gd name="T80" fmla="*/ 76 w 92"/>
                <a:gd name="T81" fmla="*/ 476 h 476"/>
                <a:gd name="T82" fmla="*/ 76 w 92"/>
                <a:gd name="T83" fmla="*/ 476 h 476"/>
                <a:gd name="T84" fmla="*/ 76 w 92"/>
                <a:gd name="T85" fmla="*/ 342 h 476"/>
                <a:gd name="T86" fmla="*/ 79 w 92"/>
                <a:gd name="T87" fmla="*/ 476 h 476"/>
                <a:gd name="T88" fmla="*/ 79 w 92"/>
                <a:gd name="T89" fmla="*/ 476 h 476"/>
                <a:gd name="T90" fmla="*/ 84 w 92"/>
                <a:gd name="T91" fmla="*/ 476 h 476"/>
                <a:gd name="T92" fmla="*/ 84 w 92"/>
                <a:gd name="T93" fmla="*/ 476 h 476"/>
                <a:gd name="T94" fmla="*/ 88 w 92"/>
                <a:gd name="T95" fmla="*/ 476 h 476"/>
                <a:gd name="T96" fmla="*/ 88 w 92"/>
                <a:gd name="T97" fmla="*/ 476 h 476"/>
                <a:gd name="T98" fmla="*/ 92 w 92"/>
                <a:gd name="T99" fmla="*/ 476 h 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2" h="476">
                  <a:moveTo>
                    <a:pt x="0" y="476"/>
                  </a:moveTo>
                  <a:lnTo>
                    <a:pt x="0" y="476"/>
                  </a:lnTo>
                  <a:lnTo>
                    <a:pt x="5" y="476"/>
                  </a:lnTo>
                  <a:lnTo>
                    <a:pt x="5" y="476"/>
                  </a:lnTo>
                  <a:lnTo>
                    <a:pt x="9" y="476"/>
                  </a:lnTo>
                  <a:lnTo>
                    <a:pt x="9" y="476"/>
                  </a:lnTo>
                  <a:lnTo>
                    <a:pt x="11" y="0"/>
                  </a:lnTo>
                  <a:lnTo>
                    <a:pt x="13" y="476"/>
                  </a:lnTo>
                  <a:lnTo>
                    <a:pt x="13" y="476"/>
                  </a:lnTo>
                  <a:lnTo>
                    <a:pt x="17" y="476"/>
                  </a:lnTo>
                  <a:lnTo>
                    <a:pt x="17" y="476"/>
                  </a:lnTo>
                  <a:lnTo>
                    <a:pt x="21" y="476"/>
                  </a:lnTo>
                  <a:lnTo>
                    <a:pt x="21" y="476"/>
                  </a:lnTo>
                  <a:lnTo>
                    <a:pt x="25" y="476"/>
                  </a:lnTo>
                  <a:lnTo>
                    <a:pt x="26" y="476"/>
                  </a:lnTo>
                  <a:lnTo>
                    <a:pt x="28" y="476"/>
                  </a:lnTo>
                  <a:lnTo>
                    <a:pt x="30" y="476"/>
                  </a:lnTo>
                  <a:lnTo>
                    <a:pt x="30" y="476"/>
                  </a:lnTo>
                  <a:lnTo>
                    <a:pt x="34" y="476"/>
                  </a:lnTo>
                  <a:lnTo>
                    <a:pt x="34" y="476"/>
                  </a:lnTo>
                  <a:lnTo>
                    <a:pt x="38" y="476"/>
                  </a:lnTo>
                  <a:lnTo>
                    <a:pt x="38" y="476"/>
                  </a:lnTo>
                  <a:lnTo>
                    <a:pt x="42" y="476"/>
                  </a:lnTo>
                  <a:lnTo>
                    <a:pt x="42" y="476"/>
                  </a:lnTo>
                  <a:lnTo>
                    <a:pt x="44" y="214"/>
                  </a:lnTo>
                  <a:lnTo>
                    <a:pt x="46" y="476"/>
                  </a:lnTo>
                  <a:lnTo>
                    <a:pt x="46" y="476"/>
                  </a:lnTo>
                  <a:lnTo>
                    <a:pt x="51" y="476"/>
                  </a:lnTo>
                  <a:lnTo>
                    <a:pt x="51" y="476"/>
                  </a:lnTo>
                  <a:lnTo>
                    <a:pt x="55" y="476"/>
                  </a:lnTo>
                  <a:lnTo>
                    <a:pt x="55" y="476"/>
                  </a:lnTo>
                  <a:lnTo>
                    <a:pt x="59" y="476"/>
                  </a:lnTo>
                  <a:lnTo>
                    <a:pt x="59" y="476"/>
                  </a:lnTo>
                  <a:lnTo>
                    <a:pt x="61" y="476"/>
                  </a:lnTo>
                  <a:lnTo>
                    <a:pt x="63" y="476"/>
                  </a:lnTo>
                  <a:lnTo>
                    <a:pt x="63" y="476"/>
                  </a:lnTo>
                  <a:lnTo>
                    <a:pt x="67" y="476"/>
                  </a:lnTo>
                  <a:lnTo>
                    <a:pt x="67" y="476"/>
                  </a:lnTo>
                  <a:lnTo>
                    <a:pt x="71" y="476"/>
                  </a:lnTo>
                  <a:lnTo>
                    <a:pt x="71" y="476"/>
                  </a:lnTo>
                  <a:lnTo>
                    <a:pt x="76" y="476"/>
                  </a:lnTo>
                  <a:lnTo>
                    <a:pt x="76" y="476"/>
                  </a:lnTo>
                  <a:lnTo>
                    <a:pt x="76" y="342"/>
                  </a:lnTo>
                  <a:lnTo>
                    <a:pt x="79" y="476"/>
                  </a:lnTo>
                  <a:lnTo>
                    <a:pt x="79" y="476"/>
                  </a:lnTo>
                  <a:lnTo>
                    <a:pt x="84" y="476"/>
                  </a:lnTo>
                  <a:lnTo>
                    <a:pt x="84" y="476"/>
                  </a:lnTo>
                  <a:lnTo>
                    <a:pt x="88" y="476"/>
                  </a:lnTo>
                  <a:lnTo>
                    <a:pt x="88" y="476"/>
                  </a:lnTo>
                  <a:lnTo>
                    <a:pt x="92" y="476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7" name="Freeform 238"/>
            <p:cNvSpPr>
              <a:spLocks/>
            </p:cNvSpPr>
            <p:nvPr/>
          </p:nvSpPr>
          <p:spPr bwMode="auto">
            <a:xfrm>
              <a:off x="5078214" y="3982114"/>
              <a:ext cx="65383" cy="46910"/>
            </a:xfrm>
            <a:custGeom>
              <a:avLst/>
              <a:gdLst>
                <a:gd name="T0" fmla="*/ 0 w 87"/>
                <a:gd name="T1" fmla="*/ 66 h 66"/>
                <a:gd name="T2" fmla="*/ 0 w 87"/>
                <a:gd name="T3" fmla="*/ 66 h 66"/>
                <a:gd name="T4" fmla="*/ 1 w 87"/>
                <a:gd name="T5" fmla="*/ 66 h 66"/>
                <a:gd name="T6" fmla="*/ 4 w 87"/>
                <a:gd name="T7" fmla="*/ 66 h 66"/>
                <a:gd name="T8" fmla="*/ 4 w 87"/>
                <a:gd name="T9" fmla="*/ 66 h 66"/>
                <a:gd name="T10" fmla="*/ 8 w 87"/>
                <a:gd name="T11" fmla="*/ 66 h 66"/>
                <a:gd name="T12" fmla="*/ 8 w 87"/>
                <a:gd name="T13" fmla="*/ 66 h 66"/>
                <a:gd name="T14" fmla="*/ 12 w 87"/>
                <a:gd name="T15" fmla="*/ 66 h 66"/>
                <a:gd name="T16" fmla="*/ 12 w 87"/>
                <a:gd name="T17" fmla="*/ 66 h 66"/>
                <a:gd name="T18" fmla="*/ 17 w 87"/>
                <a:gd name="T19" fmla="*/ 0 h 66"/>
                <a:gd name="T20" fmla="*/ 17 w 87"/>
                <a:gd name="T21" fmla="*/ 18 h 66"/>
                <a:gd name="T22" fmla="*/ 17 w 87"/>
                <a:gd name="T23" fmla="*/ 49 h 66"/>
                <a:gd name="T24" fmla="*/ 21 w 87"/>
                <a:gd name="T25" fmla="*/ 66 h 66"/>
                <a:gd name="T26" fmla="*/ 21 w 87"/>
                <a:gd name="T27" fmla="*/ 66 h 66"/>
                <a:gd name="T28" fmla="*/ 25 w 87"/>
                <a:gd name="T29" fmla="*/ 66 h 66"/>
                <a:gd name="T30" fmla="*/ 25 w 87"/>
                <a:gd name="T31" fmla="*/ 66 h 66"/>
                <a:gd name="T32" fmla="*/ 29 w 87"/>
                <a:gd name="T33" fmla="*/ 66 h 66"/>
                <a:gd name="T34" fmla="*/ 29 w 87"/>
                <a:gd name="T35" fmla="*/ 66 h 66"/>
                <a:gd name="T36" fmla="*/ 33 w 87"/>
                <a:gd name="T37" fmla="*/ 66 h 66"/>
                <a:gd name="T38" fmla="*/ 33 w 87"/>
                <a:gd name="T39" fmla="*/ 66 h 66"/>
                <a:gd name="T40" fmla="*/ 34 w 87"/>
                <a:gd name="T41" fmla="*/ 66 h 66"/>
                <a:gd name="T42" fmla="*/ 37 w 87"/>
                <a:gd name="T43" fmla="*/ 66 h 66"/>
                <a:gd name="T44" fmla="*/ 37 w 87"/>
                <a:gd name="T45" fmla="*/ 66 h 66"/>
                <a:gd name="T46" fmla="*/ 42 w 87"/>
                <a:gd name="T47" fmla="*/ 66 h 66"/>
                <a:gd name="T48" fmla="*/ 42 w 87"/>
                <a:gd name="T49" fmla="*/ 66 h 66"/>
                <a:gd name="T50" fmla="*/ 46 w 87"/>
                <a:gd name="T51" fmla="*/ 66 h 66"/>
                <a:gd name="T52" fmla="*/ 46 w 87"/>
                <a:gd name="T53" fmla="*/ 66 h 66"/>
                <a:gd name="T54" fmla="*/ 49 w 87"/>
                <a:gd name="T55" fmla="*/ 37 h 66"/>
                <a:gd name="T56" fmla="*/ 50 w 87"/>
                <a:gd name="T57" fmla="*/ 66 h 66"/>
                <a:gd name="T58" fmla="*/ 50 w 87"/>
                <a:gd name="T59" fmla="*/ 66 h 66"/>
                <a:gd name="T60" fmla="*/ 50 w 87"/>
                <a:gd name="T61" fmla="*/ 66 h 66"/>
                <a:gd name="T62" fmla="*/ 54 w 87"/>
                <a:gd name="T63" fmla="*/ 66 h 66"/>
                <a:gd name="T64" fmla="*/ 54 w 87"/>
                <a:gd name="T65" fmla="*/ 66 h 66"/>
                <a:gd name="T66" fmla="*/ 58 w 87"/>
                <a:gd name="T67" fmla="*/ 66 h 66"/>
                <a:gd name="T68" fmla="*/ 58 w 87"/>
                <a:gd name="T69" fmla="*/ 66 h 66"/>
                <a:gd name="T70" fmla="*/ 62 w 87"/>
                <a:gd name="T71" fmla="*/ 66 h 66"/>
                <a:gd name="T72" fmla="*/ 62 w 87"/>
                <a:gd name="T73" fmla="*/ 66 h 66"/>
                <a:gd name="T74" fmla="*/ 66 w 87"/>
                <a:gd name="T75" fmla="*/ 66 h 66"/>
                <a:gd name="T76" fmla="*/ 66 w 87"/>
                <a:gd name="T77" fmla="*/ 66 h 66"/>
                <a:gd name="T78" fmla="*/ 71 w 87"/>
                <a:gd name="T79" fmla="*/ 66 h 66"/>
                <a:gd name="T80" fmla="*/ 71 w 87"/>
                <a:gd name="T81" fmla="*/ 66 h 66"/>
                <a:gd name="T82" fmla="*/ 75 w 87"/>
                <a:gd name="T83" fmla="*/ 66 h 66"/>
                <a:gd name="T84" fmla="*/ 75 w 87"/>
                <a:gd name="T85" fmla="*/ 66 h 66"/>
                <a:gd name="T86" fmla="*/ 79 w 87"/>
                <a:gd name="T87" fmla="*/ 66 h 66"/>
                <a:gd name="T88" fmla="*/ 79 w 87"/>
                <a:gd name="T89" fmla="*/ 66 h 66"/>
                <a:gd name="T90" fmla="*/ 81 w 87"/>
                <a:gd name="T91" fmla="*/ 53 h 66"/>
                <a:gd name="T92" fmla="*/ 83 w 87"/>
                <a:gd name="T93" fmla="*/ 66 h 66"/>
                <a:gd name="T94" fmla="*/ 83 w 87"/>
                <a:gd name="T95" fmla="*/ 66 h 66"/>
                <a:gd name="T96" fmla="*/ 83 w 87"/>
                <a:gd name="T97" fmla="*/ 66 h 66"/>
                <a:gd name="T98" fmla="*/ 87 w 87"/>
                <a:gd name="T99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66">
                  <a:moveTo>
                    <a:pt x="0" y="66"/>
                  </a:moveTo>
                  <a:lnTo>
                    <a:pt x="0" y="66"/>
                  </a:lnTo>
                  <a:lnTo>
                    <a:pt x="1" y="66"/>
                  </a:lnTo>
                  <a:lnTo>
                    <a:pt x="4" y="66"/>
                  </a:lnTo>
                  <a:lnTo>
                    <a:pt x="4" y="66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7" y="0"/>
                  </a:lnTo>
                  <a:lnTo>
                    <a:pt x="17" y="18"/>
                  </a:lnTo>
                  <a:lnTo>
                    <a:pt x="17" y="49"/>
                  </a:lnTo>
                  <a:lnTo>
                    <a:pt x="21" y="66"/>
                  </a:lnTo>
                  <a:lnTo>
                    <a:pt x="21" y="66"/>
                  </a:lnTo>
                  <a:lnTo>
                    <a:pt x="25" y="66"/>
                  </a:lnTo>
                  <a:lnTo>
                    <a:pt x="25" y="66"/>
                  </a:lnTo>
                  <a:lnTo>
                    <a:pt x="29" y="66"/>
                  </a:lnTo>
                  <a:lnTo>
                    <a:pt x="29" y="66"/>
                  </a:lnTo>
                  <a:lnTo>
                    <a:pt x="33" y="66"/>
                  </a:lnTo>
                  <a:lnTo>
                    <a:pt x="33" y="66"/>
                  </a:lnTo>
                  <a:lnTo>
                    <a:pt x="34" y="66"/>
                  </a:lnTo>
                  <a:lnTo>
                    <a:pt x="37" y="66"/>
                  </a:lnTo>
                  <a:lnTo>
                    <a:pt x="37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6" y="66"/>
                  </a:lnTo>
                  <a:lnTo>
                    <a:pt x="46" y="66"/>
                  </a:lnTo>
                  <a:lnTo>
                    <a:pt x="49" y="37"/>
                  </a:lnTo>
                  <a:lnTo>
                    <a:pt x="50" y="66"/>
                  </a:lnTo>
                  <a:lnTo>
                    <a:pt x="50" y="66"/>
                  </a:lnTo>
                  <a:lnTo>
                    <a:pt x="50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8" y="66"/>
                  </a:lnTo>
                  <a:lnTo>
                    <a:pt x="58" y="66"/>
                  </a:lnTo>
                  <a:lnTo>
                    <a:pt x="62" y="66"/>
                  </a:lnTo>
                  <a:lnTo>
                    <a:pt x="62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71" y="66"/>
                  </a:lnTo>
                  <a:lnTo>
                    <a:pt x="71" y="66"/>
                  </a:lnTo>
                  <a:lnTo>
                    <a:pt x="75" y="66"/>
                  </a:lnTo>
                  <a:lnTo>
                    <a:pt x="75" y="66"/>
                  </a:lnTo>
                  <a:lnTo>
                    <a:pt x="79" y="66"/>
                  </a:lnTo>
                  <a:lnTo>
                    <a:pt x="79" y="66"/>
                  </a:lnTo>
                  <a:lnTo>
                    <a:pt x="81" y="53"/>
                  </a:lnTo>
                  <a:lnTo>
                    <a:pt x="83" y="66"/>
                  </a:lnTo>
                  <a:lnTo>
                    <a:pt x="83" y="66"/>
                  </a:lnTo>
                  <a:lnTo>
                    <a:pt x="83" y="66"/>
                  </a:lnTo>
                  <a:lnTo>
                    <a:pt x="87" y="66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8" name="Freeform 239"/>
            <p:cNvSpPr>
              <a:spLocks/>
            </p:cNvSpPr>
            <p:nvPr/>
          </p:nvSpPr>
          <p:spPr bwMode="auto">
            <a:xfrm>
              <a:off x="5143597" y="4025471"/>
              <a:ext cx="66135" cy="3554"/>
            </a:xfrm>
            <a:custGeom>
              <a:avLst/>
              <a:gdLst>
                <a:gd name="T0" fmla="*/ 0 w 88"/>
                <a:gd name="T1" fmla="*/ 5 h 5"/>
                <a:gd name="T2" fmla="*/ 0 w 88"/>
                <a:gd name="T3" fmla="*/ 5 h 5"/>
                <a:gd name="T4" fmla="*/ 4 w 88"/>
                <a:gd name="T5" fmla="*/ 5 h 5"/>
                <a:gd name="T6" fmla="*/ 4 w 88"/>
                <a:gd name="T7" fmla="*/ 5 h 5"/>
                <a:gd name="T8" fmla="*/ 9 w 88"/>
                <a:gd name="T9" fmla="*/ 5 h 5"/>
                <a:gd name="T10" fmla="*/ 9 w 88"/>
                <a:gd name="T11" fmla="*/ 5 h 5"/>
                <a:gd name="T12" fmla="*/ 12 w 88"/>
                <a:gd name="T13" fmla="*/ 5 h 5"/>
                <a:gd name="T14" fmla="*/ 13 w 88"/>
                <a:gd name="T15" fmla="*/ 5 h 5"/>
                <a:gd name="T16" fmla="*/ 13 w 88"/>
                <a:gd name="T17" fmla="*/ 5 h 5"/>
                <a:gd name="T18" fmla="*/ 17 w 88"/>
                <a:gd name="T19" fmla="*/ 5 h 5"/>
                <a:gd name="T20" fmla="*/ 17 w 88"/>
                <a:gd name="T21" fmla="*/ 5 h 5"/>
                <a:gd name="T22" fmla="*/ 21 w 88"/>
                <a:gd name="T23" fmla="*/ 5 h 5"/>
                <a:gd name="T24" fmla="*/ 21 w 88"/>
                <a:gd name="T25" fmla="*/ 5 h 5"/>
                <a:gd name="T26" fmla="*/ 25 w 88"/>
                <a:gd name="T27" fmla="*/ 5 h 5"/>
                <a:gd name="T28" fmla="*/ 25 w 88"/>
                <a:gd name="T29" fmla="*/ 5 h 5"/>
                <a:gd name="T30" fmla="*/ 27 w 88"/>
                <a:gd name="T31" fmla="*/ 0 h 5"/>
                <a:gd name="T32" fmla="*/ 29 w 88"/>
                <a:gd name="T33" fmla="*/ 5 h 5"/>
                <a:gd name="T34" fmla="*/ 29 w 88"/>
                <a:gd name="T35" fmla="*/ 5 h 5"/>
                <a:gd name="T36" fmla="*/ 29 w 88"/>
                <a:gd name="T37" fmla="*/ 5 h 5"/>
                <a:gd name="T38" fmla="*/ 34 w 88"/>
                <a:gd name="T39" fmla="*/ 5 h 5"/>
                <a:gd name="T40" fmla="*/ 34 w 88"/>
                <a:gd name="T41" fmla="*/ 5 h 5"/>
                <a:gd name="T42" fmla="*/ 38 w 88"/>
                <a:gd name="T43" fmla="*/ 5 h 5"/>
                <a:gd name="T44" fmla="*/ 38 w 88"/>
                <a:gd name="T45" fmla="*/ 5 h 5"/>
                <a:gd name="T46" fmla="*/ 42 w 88"/>
                <a:gd name="T47" fmla="*/ 5 h 5"/>
                <a:gd name="T48" fmla="*/ 42 w 88"/>
                <a:gd name="T49" fmla="*/ 5 h 5"/>
                <a:gd name="T50" fmla="*/ 44 w 88"/>
                <a:gd name="T51" fmla="*/ 5 h 5"/>
                <a:gd name="T52" fmla="*/ 46 w 88"/>
                <a:gd name="T53" fmla="*/ 5 h 5"/>
                <a:gd name="T54" fmla="*/ 46 w 88"/>
                <a:gd name="T55" fmla="*/ 5 h 5"/>
                <a:gd name="T56" fmla="*/ 50 w 88"/>
                <a:gd name="T57" fmla="*/ 5 h 5"/>
                <a:gd name="T58" fmla="*/ 50 w 88"/>
                <a:gd name="T59" fmla="*/ 5 h 5"/>
                <a:gd name="T60" fmla="*/ 54 w 88"/>
                <a:gd name="T61" fmla="*/ 5 h 5"/>
                <a:gd name="T62" fmla="*/ 54 w 88"/>
                <a:gd name="T63" fmla="*/ 5 h 5"/>
                <a:gd name="T64" fmla="*/ 58 w 88"/>
                <a:gd name="T65" fmla="*/ 5 h 5"/>
                <a:gd name="T66" fmla="*/ 58 w 88"/>
                <a:gd name="T67" fmla="*/ 5 h 5"/>
                <a:gd name="T68" fmla="*/ 59 w 88"/>
                <a:gd name="T69" fmla="*/ 3 h 5"/>
                <a:gd name="T70" fmla="*/ 63 w 88"/>
                <a:gd name="T71" fmla="*/ 5 h 5"/>
                <a:gd name="T72" fmla="*/ 63 w 88"/>
                <a:gd name="T73" fmla="*/ 5 h 5"/>
                <a:gd name="T74" fmla="*/ 63 w 88"/>
                <a:gd name="T75" fmla="*/ 5 h 5"/>
                <a:gd name="T76" fmla="*/ 67 w 88"/>
                <a:gd name="T77" fmla="*/ 5 h 5"/>
                <a:gd name="T78" fmla="*/ 67 w 88"/>
                <a:gd name="T79" fmla="*/ 5 h 5"/>
                <a:gd name="T80" fmla="*/ 71 w 88"/>
                <a:gd name="T81" fmla="*/ 5 h 5"/>
                <a:gd name="T82" fmla="*/ 71 w 88"/>
                <a:gd name="T83" fmla="*/ 5 h 5"/>
                <a:gd name="T84" fmla="*/ 75 w 88"/>
                <a:gd name="T85" fmla="*/ 5 h 5"/>
                <a:gd name="T86" fmla="*/ 75 w 88"/>
                <a:gd name="T87" fmla="*/ 5 h 5"/>
                <a:gd name="T88" fmla="*/ 77 w 88"/>
                <a:gd name="T89" fmla="*/ 5 h 5"/>
                <a:gd name="T90" fmla="*/ 79 w 88"/>
                <a:gd name="T91" fmla="*/ 5 h 5"/>
                <a:gd name="T92" fmla="*/ 79 w 88"/>
                <a:gd name="T93" fmla="*/ 5 h 5"/>
                <a:gd name="T94" fmla="*/ 83 w 88"/>
                <a:gd name="T95" fmla="*/ 5 h 5"/>
                <a:gd name="T96" fmla="*/ 83 w 88"/>
                <a:gd name="T97" fmla="*/ 5 h 5"/>
                <a:gd name="T98" fmla="*/ 88 w 88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8" h="5">
                  <a:moveTo>
                    <a:pt x="0" y="5"/>
                  </a:moveTo>
                  <a:lnTo>
                    <a:pt x="0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9" y="5"/>
                  </a:lnTo>
                  <a:lnTo>
                    <a:pt x="9" y="5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7" y="0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42" y="5"/>
                  </a:lnTo>
                  <a:lnTo>
                    <a:pt x="42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50" y="5"/>
                  </a:lnTo>
                  <a:lnTo>
                    <a:pt x="50" y="5"/>
                  </a:lnTo>
                  <a:lnTo>
                    <a:pt x="54" y="5"/>
                  </a:lnTo>
                  <a:lnTo>
                    <a:pt x="54" y="5"/>
                  </a:lnTo>
                  <a:lnTo>
                    <a:pt x="58" y="5"/>
                  </a:lnTo>
                  <a:lnTo>
                    <a:pt x="58" y="5"/>
                  </a:lnTo>
                  <a:lnTo>
                    <a:pt x="59" y="3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7" y="5"/>
                  </a:lnTo>
                  <a:lnTo>
                    <a:pt x="67" y="5"/>
                  </a:lnTo>
                  <a:lnTo>
                    <a:pt x="71" y="5"/>
                  </a:lnTo>
                  <a:lnTo>
                    <a:pt x="71" y="5"/>
                  </a:lnTo>
                  <a:lnTo>
                    <a:pt x="75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79" y="5"/>
                  </a:lnTo>
                  <a:lnTo>
                    <a:pt x="83" y="5"/>
                  </a:lnTo>
                  <a:lnTo>
                    <a:pt x="83" y="5"/>
                  </a:lnTo>
                  <a:lnTo>
                    <a:pt x="88" y="5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9" name="Freeform 240"/>
            <p:cNvSpPr>
              <a:spLocks/>
            </p:cNvSpPr>
            <p:nvPr/>
          </p:nvSpPr>
          <p:spPr bwMode="auto">
            <a:xfrm>
              <a:off x="5209732" y="4028314"/>
              <a:ext cx="65383" cy="711"/>
            </a:xfrm>
            <a:custGeom>
              <a:avLst/>
              <a:gdLst>
                <a:gd name="T0" fmla="*/ 0 w 87"/>
                <a:gd name="T1" fmla="*/ 1 h 1"/>
                <a:gd name="T2" fmla="*/ 0 w 87"/>
                <a:gd name="T3" fmla="*/ 1 h 1"/>
                <a:gd name="T4" fmla="*/ 4 w 87"/>
                <a:gd name="T5" fmla="*/ 0 h 1"/>
                <a:gd name="T6" fmla="*/ 4 w 87"/>
                <a:gd name="T7" fmla="*/ 1 h 1"/>
                <a:gd name="T8" fmla="*/ 4 w 87"/>
                <a:gd name="T9" fmla="*/ 1 h 1"/>
                <a:gd name="T10" fmla="*/ 8 w 87"/>
                <a:gd name="T11" fmla="*/ 1 h 1"/>
                <a:gd name="T12" fmla="*/ 8 w 87"/>
                <a:gd name="T13" fmla="*/ 1 h 1"/>
                <a:gd name="T14" fmla="*/ 12 w 87"/>
                <a:gd name="T15" fmla="*/ 1 h 1"/>
                <a:gd name="T16" fmla="*/ 12 w 87"/>
                <a:gd name="T17" fmla="*/ 1 h 1"/>
                <a:gd name="T18" fmla="*/ 16 w 87"/>
                <a:gd name="T19" fmla="*/ 1 h 1"/>
                <a:gd name="T20" fmla="*/ 16 w 87"/>
                <a:gd name="T21" fmla="*/ 1 h 1"/>
                <a:gd name="T22" fmla="*/ 20 w 87"/>
                <a:gd name="T23" fmla="*/ 1 h 1"/>
                <a:gd name="T24" fmla="*/ 20 w 87"/>
                <a:gd name="T25" fmla="*/ 1 h 1"/>
                <a:gd name="T26" fmla="*/ 21 w 87"/>
                <a:gd name="T27" fmla="*/ 1 h 1"/>
                <a:gd name="T28" fmla="*/ 25 w 87"/>
                <a:gd name="T29" fmla="*/ 1 h 1"/>
                <a:gd name="T30" fmla="*/ 25 w 87"/>
                <a:gd name="T31" fmla="*/ 1 h 1"/>
                <a:gd name="T32" fmla="*/ 28 w 87"/>
                <a:gd name="T33" fmla="*/ 1 h 1"/>
                <a:gd name="T34" fmla="*/ 28 w 87"/>
                <a:gd name="T35" fmla="*/ 1 h 1"/>
                <a:gd name="T36" fmla="*/ 33 w 87"/>
                <a:gd name="T37" fmla="*/ 1 h 1"/>
                <a:gd name="T38" fmla="*/ 33 w 87"/>
                <a:gd name="T39" fmla="*/ 1 h 1"/>
                <a:gd name="T40" fmla="*/ 36 w 87"/>
                <a:gd name="T41" fmla="*/ 1 h 1"/>
                <a:gd name="T42" fmla="*/ 37 w 87"/>
                <a:gd name="T43" fmla="*/ 1 h 1"/>
                <a:gd name="T44" fmla="*/ 37 w 87"/>
                <a:gd name="T45" fmla="*/ 1 h 1"/>
                <a:gd name="T46" fmla="*/ 41 w 87"/>
                <a:gd name="T47" fmla="*/ 1 h 1"/>
                <a:gd name="T48" fmla="*/ 41 w 87"/>
                <a:gd name="T49" fmla="*/ 1 h 1"/>
                <a:gd name="T50" fmla="*/ 45 w 87"/>
                <a:gd name="T51" fmla="*/ 1 h 1"/>
                <a:gd name="T52" fmla="*/ 45 w 87"/>
                <a:gd name="T53" fmla="*/ 1 h 1"/>
                <a:gd name="T54" fmla="*/ 50 w 87"/>
                <a:gd name="T55" fmla="*/ 1 h 1"/>
                <a:gd name="T56" fmla="*/ 50 w 87"/>
                <a:gd name="T57" fmla="*/ 1 h 1"/>
                <a:gd name="T58" fmla="*/ 53 w 87"/>
                <a:gd name="T59" fmla="*/ 1 h 1"/>
                <a:gd name="T60" fmla="*/ 53 w 87"/>
                <a:gd name="T61" fmla="*/ 1 h 1"/>
                <a:gd name="T62" fmla="*/ 54 w 87"/>
                <a:gd name="T63" fmla="*/ 1 h 1"/>
                <a:gd name="T64" fmla="*/ 58 w 87"/>
                <a:gd name="T65" fmla="*/ 1 h 1"/>
                <a:gd name="T66" fmla="*/ 58 w 87"/>
                <a:gd name="T67" fmla="*/ 1 h 1"/>
                <a:gd name="T68" fmla="*/ 62 w 87"/>
                <a:gd name="T69" fmla="*/ 1 h 1"/>
                <a:gd name="T70" fmla="*/ 62 w 87"/>
                <a:gd name="T71" fmla="*/ 1 h 1"/>
                <a:gd name="T72" fmla="*/ 66 w 87"/>
                <a:gd name="T73" fmla="*/ 1 h 1"/>
                <a:gd name="T74" fmla="*/ 66 w 87"/>
                <a:gd name="T75" fmla="*/ 1 h 1"/>
                <a:gd name="T76" fmla="*/ 69 w 87"/>
                <a:gd name="T77" fmla="*/ 1 h 1"/>
                <a:gd name="T78" fmla="*/ 70 w 87"/>
                <a:gd name="T79" fmla="*/ 1 h 1"/>
                <a:gd name="T80" fmla="*/ 70 w 87"/>
                <a:gd name="T81" fmla="*/ 1 h 1"/>
                <a:gd name="T82" fmla="*/ 74 w 87"/>
                <a:gd name="T83" fmla="*/ 1 h 1"/>
                <a:gd name="T84" fmla="*/ 74 w 87"/>
                <a:gd name="T85" fmla="*/ 1 h 1"/>
                <a:gd name="T86" fmla="*/ 78 w 87"/>
                <a:gd name="T87" fmla="*/ 1 h 1"/>
                <a:gd name="T88" fmla="*/ 79 w 87"/>
                <a:gd name="T89" fmla="*/ 1 h 1"/>
                <a:gd name="T90" fmla="*/ 83 w 87"/>
                <a:gd name="T91" fmla="*/ 1 h 1"/>
                <a:gd name="T92" fmla="*/ 83 w 87"/>
                <a:gd name="T93" fmla="*/ 1 h 1"/>
                <a:gd name="T94" fmla="*/ 86 w 87"/>
                <a:gd name="T95" fmla="*/ 1 h 1"/>
                <a:gd name="T96" fmla="*/ 87 w 87"/>
                <a:gd name="T97" fmla="*/ 1 h 1"/>
                <a:gd name="T98" fmla="*/ 87 w 8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1">
                  <a:moveTo>
                    <a:pt x="0" y="1"/>
                  </a:moveTo>
                  <a:lnTo>
                    <a:pt x="0" y="1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9" y="1"/>
                  </a:lnTo>
                  <a:lnTo>
                    <a:pt x="70" y="1"/>
                  </a:lnTo>
                  <a:lnTo>
                    <a:pt x="70" y="1"/>
                  </a:lnTo>
                  <a:lnTo>
                    <a:pt x="74" y="1"/>
                  </a:lnTo>
                  <a:lnTo>
                    <a:pt x="74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6" y="1"/>
                  </a:lnTo>
                  <a:lnTo>
                    <a:pt x="87" y="1"/>
                  </a:lnTo>
                  <a:lnTo>
                    <a:pt x="87" y="1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0" name="Freeform 241"/>
            <p:cNvSpPr>
              <a:spLocks/>
            </p:cNvSpPr>
            <p:nvPr/>
          </p:nvSpPr>
          <p:spPr bwMode="auto">
            <a:xfrm>
              <a:off x="5275115" y="4029025"/>
              <a:ext cx="65383" cy="0"/>
            </a:xfrm>
            <a:custGeom>
              <a:avLst/>
              <a:gdLst>
                <a:gd name="T0" fmla="*/ 0 w 87"/>
                <a:gd name="T1" fmla="*/ 4 w 87"/>
                <a:gd name="T2" fmla="*/ 4 w 87"/>
                <a:gd name="T3" fmla="*/ 8 w 87"/>
                <a:gd name="T4" fmla="*/ 8 w 87"/>
                <a:gd name="T5" fmla="*/ 12 w 87"/>
                <a:gd name="T6" fmla="*/ 12 w 87"/>
                <a:gd name="T7" fmla="*/ 14 w 87"/>
                <a:gd name="T8" fmla="*/ 16 w 87"/>
                <a:gd name="T9" fmla="*/ 16 w 87"/>
                <a:gd name="T10" fmla="*/ 17 w 87"/>
                <a:gd name="T11" fmla="*/ 17 w 87"/>
                <a:gd name="T12" fmla="*/ 21 w 87"/>
                <a:gd name="T13" fmla="*/ 21 w 87"/>
                <a:gd name="T14" fmla="*/ 25 w 87"/>
                <a:gd name="T15" fmla="*/ 25 w 87"/>
                <a:gd name="T16" fmla="*/ 29 w 87"/>
                <a:gd name="T17" fmla="*/ 29 w 87"/>
                <a:gd name="T18" fmla="*/ 31 w 87"/>
                <a:gd name="T19" fmla="*/ 33 w 87"/>
                <a:gd name="T20" fmla="*/ 33 w 87"/>
                <a:gd name="T21" fmla="*/ 37 w 87"/>
                <a:gd name="T22" fmla="*/ 37 w 87"/>
                <a:gd name="T23" fmla="*/ 41 w 87"/>
                <a:gd name="T24" fmla="*/ 42 w 87"/>
                <a:gd name="T25" fmla="*/ 45 w 87"/>
                <a:gd name="T26" fmla="*/ 45 w 87"/>
                <a:gd name="T27" fmla="*/ 46 w 87"/>
                <a:gd name="T28" fmla="*/ 50 w 87"/>
                <a:gd name="T29" fmla="*/ 50 w 87"/>
                <a:gd name="T30" fmla="*/ 50 w 87"/>
                <a:gd name="T31" fmla="*/ 54 w 87"/>
                <a:gd name="T32" fmla="*/ 54 w 87"/>
                <a:gd name="T33" fmla="*/ 58 w 87"/>
                <a:gd name="T34" fmla="*/ 58 w 87"/>
                <a:gd name="T35" fmla="*/ 62 w 87"/>
                <a:gd name="T36" fmla="*/ 62 w 87"/>
                <a:gd name="T37" fmla="*/ 64 w 87"/>
                <a:gd name="T38" fmla="*/ 66 w 87"/>
                <a:gd name="T39" fmla="*/ 66 w 87"/>
                <a:gd name="T40" fmla="*/ 70 w 87"/>
                <a:gd name="T41" fmla="*/ 70 w 87"/>
                <a:gd name="T42" fmla="*/ 75 w 87"/>
                <a:gd name="T43" fmla="*/ 75 w 87"/>
                <a:gd name="T44" fmla="*/ 79 w 87"/>
                <a:gd name="T45" fmla="*/ 79 w 87"/>
                <a:gd name="T46" fmla="*/ 79 w 87"/>
                <a:gd name="T47" fmla="*/ 83 w 87"/>
                <a:gd name="T48" fmla="*/ 83 w 87"/>
                <a:gd name="T49" fmla="*/ 87 w 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7">
                  <a:moveTo>
                    <a:pt x="0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7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1" name="Freeform 242"/>
            <p:cNvSpPr>
              <a:spLocks/>
            </p:cNvSpPr>
            <p:nvPr/>
          </p:nvSpPr>
          <p:spPr bwMode="auto">
            <a:xfrm>
              <a:off x="5340498" y="4029025"/>
              <a:ext cx="25552" cy="0"/>
            </a:xfrm>
            <a:custGeom>
              <a:avLst/>
              <a:gdLst>
                <a:gd name="T0" fmla="*/ 0 w 34"/>
                <a:gd name="T1" fmla="*/ 0 w 34"/>
                <a:gd name="T2" fmla="*/ 4 w 34"/>
                <a:gd name="T3" fmla="*/ 4 w 34"/>
                <a:gd name="T4" fmla="*/ 8 w 34"/>
                <a:gd name="T5" fmla="*/ 8 w 34"/>
                <a:gd name="T6" fmla="*/ 9 w 34"/>
                <a:gd name="T7" fmla="*/ 13 w 34"/>
                <a:gd name="T8" fmla="*/ 13 w 34"/>
                <a:gd name="T9" fmla="*/ 17 w 34"/>
                <a:gd name="T10" fmla="*/ 17 w 34"/>
                <a:gd name="T11" fmla="*/ 21 w 34"/>
                <a:gd name="T12" fmla="*/ 21 w 34"/>
                <a:gd name="T13" fmla="*/ 24 w 34"/>
                <a:gd name="T14" fmla="*/ 25 w 34"/>
                <a:gd name="T15" fmla="*/ 25 w 34"/>
                <a:gd name="T16" fmla="*/ 25 w 34"/>
                <a:gd name="T17" fmla="*/ 29 w 34"/>
                <a:gd name="T18" fmla="*/ 29 w 34"/>
                <a:gd name="T19" fmla="*/ 29 w 34"/>
                <a:gd name="T20" fmla="*/ 33 w 34"/>
                <a:gd name="T21" fmla="*/ 34 w 34"/>
                <a:gd name="T22" fmla="*/ 34 w 3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</a:cxnLst>
              <a:rect l="0" t="0" r="r" b="b"/>
              <a:pathLst>
                <a:path w="3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4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2" name="Line 243"/>
            <p:cNvSpPr>
              <a:spLocks noChangeShapeType="1"/>
            </p:cNvSpPr>
            <p:nvPr/>
          </p:nvSpPr>
          <p:spPr bwMode="auto">
            <a:xfrm flipH="1">
              <a:off x="4522832" y="4029025"/>
              <a:ext cx="843219" cy="0"/>
            </a:xfrm>
            <a:prstGeom prst="line">
              <a:avLst/>
            </a:pr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3" name="Freeform 244"/>
            <p:cNvSpPr>
              <a:spLocks/>
            </p:cNvSpPr>
            <p:nvPr/>
          </p:nvSpPr>
          <p:spPr bwMode="auto">
            <a:xfrm>
              <a:off x="4522832" y="4029025"/>
              <a:ext cx="62377" cy="0"/>
            </a:xfrm>
            <a:custGeom>
              <a:avLst/>
              <a:gdLst>
                <a:gd name="T0" fmla="*/ 0 w 83"/>
                <a:gd name="T1" fmla="*/ 4 w 83"/>
                <a:gd name="T2" fmla="*/ 4 w 83"/>
                <a:gd name="T3" fmla="*/ 7 w 83"/>
                <a:gd name="T4" fmla="*/ 7 w 83"/>
                <a:gd name="T5" fmla="*/ 8 w 83"/>
                <a:gd name="T6" fmla="*/ 8 w 83"/>
                <a:gd name="T7" fmla="*/ 11 w 83"/>
                <a:gd name="T8" fmla="*/ 12 w 83"/>
                <a:gd name="T9" fmla="*/ 12 w 83"/>
                <a:gd name="T10" fmla="*/ 16 w 83"/>
                <a:gd name="T11" fmla="*/ 16 w 83"/>
                <a:gd name="T12" fmla="*/ 20 w 83"/>
                <a:gd name="T13" fmla="*/ 20 w 83"/>
                <a:gd name="T14" fmla="*/ 24 w 83"/>
                <a:gd name="T15" fmla="*/ 24 w 83"/>
                <a:gd name="T16" fmla="*/ 25 w 83"/>
                <a:gd name="T17" fmla="*/ 28 w 83"/>
                <a:gd name="T18" fmla="*/ 28 w 83"/>
                <a:gd name="T19" fmla="*/ 32 w 83"/>
                <a:gd name="T20" fmla="*/ 33 w 83"/>
                <a:gd name="T21" fmla="*/ 37 w 83"/>
                <a:gd name="T22" fmla="*/ 37 w 83"/>
                <a:gd name="T23" fmla="*/ 41 w 83"/>
                <a:gd name="T24" fmla="*/ 41 w 83"/>
                <a:gd name="T25" fmla="*/ 41 w 83"/>
                <a:gd name="T26" fmla="*/ 43 w 83"/>
                <a:gd name="T27" fmla="*/ 45 w 83"/>
                <a:gd name="T28" fmla="*/ 45 w 83"/>
                <a:gd name="T29" fmla="*/ 49 w 83"/>
                <a:gd name="T30" fmla="*/ 49 w 83"/>
                <a:gd name="T31" fmla="*/ 53 w 83"/>
                <a:gd name="T32" fmla="*/ 53 w 83"/>
                <a:gd name="T33" fmla="*/ 58 w 83"/>
                <a:gd name="T34" fmla="*/ 58 w 83"/>
                <a:gd name="T35" fmla="*/ 58 w 83"/>
                <a:gd name="T36" fmla="*/ 62 w 83"/>
                <a:gd name="T37" fmla="*/ 62 w 83"/>
                <a:gd name="T38" fmla="*/ 66 w 83"/>
                <a:gd name="T39" fmla="*/ 66 w 83"/>
                <a:gd name="T40" fmla="*/ 70 w 83"/>
                <a:gd name="T41" fmla="*/ 70 w 83"/>
                <a:gd name="T42" fmla="*/ 70 w 83"/>
                <a:gd name="T43" fmla="*/ 74 w 83"/>
                <a:gd name="T44" fmla="*/ 74 w 83"/>
                <a:gd name="T45" fmla="*/ 74 w 83"/>
                <a:gd name="T46" fmla="*/ 75 w 83"/>
                <a:gd name="T47" fmla="*/ 78 w 83"/>
                <a:gd name="T48" fmla="*/ 78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4" name="Freeform 245"/>
            <p:cNvSpPr>
              <a:spLocks/>
            </p:cNvSpPr>
            <p:nvPr/>
          </p:nvSpPr>
          <p:spPr bwMode="auto">
            <a:xfrm>
              <a:off x="4585209" y="4029025"/>
              <a:ext cx="65383" cy="0"/>
            </a:xfrm>
            <a:custGeom>
              <a:avLst/>
              <a:gdLst>
                <a:gd name="T0" fmla="*/ 0 w 87"/>
                <a:gd name="T1" fmla="*/ 0 w 87"/>
                <a:gd name="T2" fmla="*/ 3 w 87"/>
                <a:gd name="T3" fmla="*/ 3 w 87"/>
                <a:gd name="T4" fmla="*/ 7 w 87"/>
                <a:gd name="T5" fmla="*/ 8 w 87"/>
                <a:gd name="T6" fmla="*/ 8 w 87"/>
                <a:gd name="T7" fmla="*/ 12 w 87"/>
                <a:gd name="T8" fmla="*/ 12 w 87"/>
                <a:gd name="T9" fmla="*/ 16 w 87"/>
                <a:gd name="T10" fmla="*/ 16 w 87"/>
                <a:gd name="T11" fmla="*/ 20 w 87"/>
                <a:gd name="T12" fmla="*/ 20 w 87"/>
                <a:gd name="T13" fmla="*/ 24 w 87"/>
                <a:gd name="T14" fmla="*/ 24 w 87"/>
                <a:gd name="T15" fmla="*/ 24 w 87"/>
                <a:gd name="T16" fmla="*/ 28 w 87"/>
                <a:gd name="T17" fmla="*/ 28 w 87"/>
                <a:gd name="T18" fmla="*/ 33 w 87"/>
                <a:gd name="T19" fmla="*/ 33 w 87"/>
                <a:gd name="T20" fmla="*/ 37 w 87"/>
                <a:gd name="T21" fmla="*/ 37 w 87"/>
                <a:gd name="T22" fmla="*/ 39 w 87"/>
                <a:gd name="T23" fmla="*/ 41 w 87"/>
                <a:gd name="T24" fmla="*/ 41 w 87"/>
                <a:gd name="T25" fmla="*/ 45 w 87"/>
                <a:gd name="T26" fmla="*/ 45 w 87"/>
                <a:gd name="T27" fmla="*/ 49 w 87"/>
                <a:gd name="T28" fmla="*/ 49 w 87"/>
                <a:gd name="T29" fmla="*/ 53 w 87"/>
                <a:gd name="T30" fmla="*/ 53 w 87"/>
                <a:gd name="T31" fmla="*/ 54 w 87"/>
                <a:gd name="T32" fmla="*/ 57 w 87"/>
                <a:gd name="T33" fmla="*/ 58 w 87"/>
                <a:gd name="T34" fmla="*/ 58 w 87"/>
                <a:gd name="T35" fmla="*/ 62 w 87"/>
                <a:gd name="T36" fmla="*/ 62 w 87"/>
                <a:gd name="T37" fmla="*/ 66 w 87"/>
                <a:gd name="T38" fmla="*/ 66 w 87"/>
                <a:gd name="T39" fmla="*/ 70 w 87"/>
                <a:gd name="T40" fmla="*/ 70 w 87"/>
                <a:gd name="T41" fmla="*/ 72 w 87"/>
                <a:gd name="T42" fmla="*/ 74 w 87"/>
                <a:gd name="T43" fmla="*/ 74 w 87"/>
                <a:gd name="T44" fmla="*/ 78 w 87"/>
                <a:gd name="T45" fmla="*/ 78 w 87"/>
                <a:gd name="T46" fmla="*/ 82 w 87"/>
                <a:gd name="T47" fmla="*/ 82 w 87"/>
                <a:gd name="T48" fmla="*/ 87 w 87"/>
                <a:gd name="T49" fmla="*/ 87 w 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7">
                  <a:moveTo>
                    <a:pt x="0" y="0"/>
                  </a:moveTo>
                  <a:lnTo>
                    <a:pt x="0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82" y="0"/>
                  </a:lnTo>
                  <a:lnTo>
                    <a:pt x="87" y="0"/>
                  </a:lnTo>
                  <a:lnTo>
                    <a:pt x="87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5" name="Freeform 246"/>
            <p:cNvSpPr>
              <a:spLocks/>
            </p:cNvSpPr>
            <p:nvPr/>
          </p:nvSpPr>
          <p:spPr bwMode="auto">
            <a:xfrm>
              <a:off x="4650592" y="4027603"/>
              <a:ext cx="65383" cy="1422"/>
            </a:xfrm>
            <a:custGeom>
              <a:avLst/>
              <a:gdLst>
                <a:gd name="T0" fmla="*/ 0 w 87"/>
                <a:gd name="T1" fmla="*/ 2 h 2"/>
                <a:gd name="T2" fmla="*/ 2 w 87"/>
                <a:gd name="T3" fmla="*/ 2 h 2"/>
                <a:gd name="T4" fmla="*/ 4 w 87"/>
                <a:gd name="T5" fmla="*/ 2 h 2"/>
                <a:gd name="T6" fmla="*/ 4 w 87"/>
                <a:gd name="T7" fmla="*/ 2 h 2"/>
                <a:gd name="T8" fmla="*/ 8 w 87"/>
                <a:gd name="T9" fmla="*/ 2 h 2"/>
                <a:gd name="T10" fmla="*/ 8 w 87"/>
                <a:gd name="T11" fmla="*/ 2 h 2"/>
                <a:gd name="T12" fmla="*/ 12 w 87"/>
                <a:gd name="T13" fmla="*/ 2 h 2"/>
                <a:gd name="T14" fmla="*/ 12 w 87"/>
                <a:gd name="T15" fmla="*/ 2 h 2"/>
                <a:gd name="T16" fmla="*/ 16 w 87"/>
                <a:gd name="T17" fmla="*/ 2 h 2"/>
                <a:gd name="T18" fmla="*/ 16 w 87"/>
                <a:gd name="T19" fmla="*/ 2 h 2"/>
                <a:gd name="T20" fmla="*/ 17 w 87"/>
                <a:gd name="T21" fmla="*/ 2 h 2"/>
                <a:gd name="T22" fmla="*/ 20 w 87"/>
                <a:gd name="T23" fmla="*/ 2 h 2"/>
                <a:gd name="T24" fmla="*/ 20 w 87"/>
                <a:gd name="T25" fmla="*/ 2 h 2"/>
                <a:gd name="T26" fmla="*/ 25 w 87"/>
                <a:gd name="T27" fmla="*/ 2 h 2"/>
                <a:gd name="T28" fmla="*/ 25 w 87"/>
                <a:gd name="T29" fmla="*/ 2 h 2"/>
                <a:gd name="T30" fmla="*/ 29 w 87"/>
                <a:gd name="T31" fmla="*/ 2 h 2"/>
                <a:gd name="T32" fmla="*/ 29 w 87"/>
                <a:gd name="T33" fmla="*/ 2 h 2"/>
                <a:gd name="T34" fmla="*/ 33 w 87"/>
                <a:gd name="T35" fmla="*/ 2 h 2"/>
                <a:gd name="T36" fmla="*/ 33 w 87"/>
                <a:gd name="T37" fmla="*/ 2 h 2"/>
                <a:gd name="T38" fmla="*/ 33 w 87"/>
                <a:gd name="T39" fmla="*/ 2 h 2"/>
                <a:gd name="T40" fmla="*/ 35 w 87"/>
                <a:gd name="T41" fmla="*/ 1 h 2"/>
                <a:gd name="T42" fmla="*/ 37 w 87"/>
                <a:gd name="T43" fmla="*/ 2 h 2"/>
                <a:gd name="T44" fmla="*/ 37 w 87"/>
                <a:gd name="T45" fmla="*/ 2 h 2"/>
                <a:gd name="T46" fmla="*/ 41 w 87"/>
                <a:gd name="T47" fmla="*/ 2 h 2"/>
                <a:gd name="T48" fmla="*/ 41 w 87"/>
                <a:gd name="T49" fmla="*/ 2 h 2"/>
                <a:gd name="T50" fmla="*/ 45 w 87"/>
                <a:gd name="T51" fmla="*/ 2 h 2"/>
                <a:gd name="T52" fmla="*/ 45 w 87"/>
                <a:gd name="T53" fmla="*/ 2 h 2"/>
                <a:gd name="T54" fmla="*/ 50 w 87"/>
                <a:gd name="T55" fmla="*/ 2 h 2"/>
                <a:gd name="T56" fmla="*/ 50 w 87"/>
                <a:gd name="T57" fmla="*/ 2 h 2"/>
                <a:gd name="T58" fmla="*/ 50 w 87"/>
                <a:gd name="T59" fmla="*/ 2 h 2"/>
                <a:gd name="T60" fmla="*/ 54 w 87"/>
                <a:gd name="T61" fmla="*/ 2 h 2"/>
                <a:gd name="T62" fmla="*/ 54 w 87"/>
                <a:gd name="T63" fmla="*/ 2 h 2"/>
                <a:gd name="T64" fmla="*/ 58 w 87"/>
                <a:gd name="T65" fmla="*/ 2 h 2"/>
                <a:gd name="T66" fmla="*/ 58 w 87"/>
                <a:gd name="T67" fmla="*/ 2 h 2"/>
                <a:gd name="T68" fmla="*/ 62 w 87"/>
                <a:gd name="T69" fmla="*/ 2 h 2"/>
                <a:gd name="T70" fmla="*/ 62 w 87"/>
                <a:gd name="T71" fmla="*/ 2 h 2"/>
                <a:gd name="T72" fmla="*/ 66 w 87"/>
                <a:gd name="T73" fmla="*/ 2 h 2"/>
                <a:gd name="T74" fmla="*/ 66 w 87"/>
                <a:gd name="T75" fmla="*/ 2 h 2"/>
                <a:gd name="T76" fmla="*/ 66 w 87"/>
                <a:gd name="T77" fmla="*/ 2 h 2"/>
                <a:gd name="T78" fmla="*/ 67 w 87"/>
                <a:gd name="T79" fmla="*/ 0 h 2"/>
                <a:gd name="T80" fmla="*/ 70 w 87"/>
                <a:gd name="T81" fmla="*/ 2 h 2"/>
                <a:gd name="T82" fmla="*/ 70 w 87"/>
                <a:gd name="T83" fmla="*/ 2 h 2"/>
                <a:gd name="T84" fmla="*/ 74 w 87"/>
                <a:gd name="T85" fmla="*/ 2 h 2"/>
                <a:gd name="T86" fmla="*/ 74 w 87"/>
                <a:gd name="T87" fmla="*/ 2 h 2"/>
                <a:gd name="T88" fmla="*/ 79 w 87"/>
                <a:gd name="T89" fmla="*/ 2 h 2"/>
                <a:gd name="T90" fmla="*/ 79 w 87"/>
                <a:gd name="T91" fmla="*/ 2 h 2"/>
                <a:gd name="T92" fmla="*/ 82 w 87"/>
                <a:gd name="T93" fmla="*/ 2 h 2"/>
                <a:gd name="T94" fmla="*/ 83 w 87"/>
                <a:gd name="T95" fmla="*/ 2 h 2"/>
                <a:gd name="T96" fmla="*/ 83 w 87"/>
                <a:gd name="T97" fmla="*/ 2 h 2"/>
                <a:gd name="T98" fmla="*/ 87 w 8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2">
                  <a:moveTo>
                    <a:pt x="0" y="2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5" y="1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7" y="0"/>
                  </a:lnTo>
                  <a:lnTo>
                    <a:pt x="70" y="2"/>
                  </a:lnTo>
                  <a:lnTo>
                    <a:pt x="70" y="2"/>
                  </a:lnTo>
                  <a:lnTo>
                    <a:pt x="74" y="2"/>
                  </a:lnTo>
                  <a:lnTo>
                    <a:pt x="74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82" y="2"/>
                  </a:lnTo>
                  <a:lnTo>
                    <a:pt x="83" y="2"/>
                  </a:lnTo>
                  <a:lnTo>
                    <a:pt x="83" y="2"/>
                  </a:lnTo>
                  <a:lnTo>
                    <a:pt x="87" y="2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6" name="Freeform 247"/>
            <p:cNvSpPr>
              <a:spLocks/>
            </p:cNvSpPr>
            <p:nvPr/>
          </p:nvSpPr>
          <p:spPr bwMode="auto">
            <a:xfrm>
              <a:off x="4715976" y="4008413"/>
              <a:ext cx="65383" cy="20612"/>
            </a:xfrm>
            <a:custGeom>
              <a:avLst/>
              <a:gdLst>
                <a:gd name="T0" fmla="*/ 0 w 87"/>
                <a:gd name="T1" fmla="*/ 29 h 29"/>
                <a:gd name="T2" fmla="*/ 0 w 87"/>
                <a:gd name="T3" fmla="*/ 29 h 29"/>
                <a:gd name="T4" fmla="*/ 4 w 87"/>
                <a:gd name="T5" fmla="*/ 29 h 29"/>
                <a:gd name="T6" fmla="*/ 4 w 87"/>
                <a:gd name="T7" fmla="*/ 29 h 29"/>
                <a:gd name="T8" fmla="*/ 8 w 87"/>
                <a:gd name="T9" fmla="*/ 29 h 29"/>
                <a:gd name="T10" fmla="*/ 8 w 87"/>
                <a:gd name="T11" fmla="*/ 29 h 29"/>
                <a:gd name="T12" fmla="*/ 9 w 87"/>
                <a:gd name="T13" fmla="*/ 29 h 29"/>
                <a:gd name="T14" fmla="*/ 12 w 87"/>
                <a:gd name="T15" fmla="*/ 29 h 29"/>
                <a:gd name="T16" fmla="*/ 12 w 87"/>
                <a:gd name="T17" fmla="*/ 28 h 29"/>
                <a:gd name="T18" fmla="*/ 12 w 87"/>
                <a:gd name="T19" fmla="*/ 24 h 29"/>
                <a:gd name="T20" fmla="*/ 17 w 87"/>
                <a:gd name="T21" fmla="*/ 29 h 29"/>
                <a:gd name="T22" fmla="*/ 17 w 87"/>
                <a:gd name="T23" fmla="*/ 29 h 29"/>
                <a:gd name="T24" fmla="*/ 21 w 87"/>
                <a:gd name="T25" fmla="*/ 29 h 29"/>
                <a:gd name="T26" fmla="*/ 21 w 87"/>
                <a:gd name="T27" fmla="*/ 29 h 29"/>
                <a:gd name="T28" fmla="*/ 25 w 87"/>
                <a:gd name="T29" fmla="*/ 29 h 29"/>
                <a:gd name="T30" fmla="*/ 25 w 87"/>
                <a:gd name="T31" fmla="*/ 29 h 29"/>
                <a:gd name="T32" fmla="*/ 27 w 87"/>
                <a:gd name="T33" fmla="*/ 29 h 29"/>
                <a:gd name="T34" fmla="*/ 29 w 87"/>
                <a:gd name="T35" fmla="*/ 29 h 29"/>
                <a:gd name="T36" fmla="*/ 29 w 87"/>
                <a:gd name="T37" fmla="*/ 29 h 29"/>
                <a:gd name="T38" fmla="*/ 33 w 87"/>
                <a:gd name="T39" fmla="*/ 29 h 29"/>
                <a:gd name="T40" fmla="*/ 33 w 87"/>
                <a:gd name="T41" fmla="*/ 29 h 29"/>
                <a:gd name="T42" fmla="*/ 37 w 87"/>
                <a:gd name="T43" fmla="*/ 29 h 29"/>
                <a:gd name="T44" fmla="*/ 37 w 87"/>
                <a:gd name="T45" fmla="*/ 29 h 29"/>
                <a:gd name="T46" fmla="*/ 42 w 87"/>
                <a:gd name="T47" fmla="*/ 29 h 29"/>
                <a:gd name="T48" fmla="*/ 42 w 87"/>
                <a:gd name="T49" fmla="*/ 29 h 29"/>
                <a:gd name="T50" fmla="*/ 45 w 87"/>
                <a:gd name="T51" fmla="*/ 16 h 29"/>
                <a:gd name="T52" fmla="*/ 45 w 87"/>
                <a:gd name="T53" fmla="*/ 29 h 29"/>
                <a:gd name="T54" fmla="*/ 45 w 87"/>
                <a:gd name="T55" fmla="*/ 29 h 29"/>
                <a:gd name="T56" fmla="*/ 50 w 87"/>
                <a:gd name="T57" fmla="*/ 29 h 29"/>
                <a:gd name="T58" fmla="*/ 50 w 87"/>
                <a:gd name="T59" fmla="*/ 29 h 29"/>
                <a:gd name="T60" fmla="*/ 54 w 87"/>
                <a:gd name="T61" fmla="*/ 29 h 29"/>
                <a:gd name="T62" fmla="*/ 54 w 87"/>
                <a:gd name="T63" fmla="*/ 29 h 29"/>
                <a:gd name="T64" fmla="*/ 58 w 87"/>
                <a:gd name="T65" fmla="*/ 29 h 29"/>
                <a:gd name="T66" fmla="*/ 58 w 87"/>
                <a:gd name="T67" fmla="*/ 29 h 29"/>
                <a:gd name="T68" fmla="*/ 60 w 87"/>
                <a:gd name="T69" fmla="*/ 29 h 29"/>
                <a:gd name="T70" fmla="*/ 62 w 87"/>
                <a:gd name="T71" fmla="*/ 29 h 29"/>
                <a:gd name="T72" fmla="*/ 62 w 87"/>
                <a:gd name="T73" fmla="*/ 29 h 29"/>
                <a:gd name="T74" fmla="*/ 67 w 87"/>
                <a:gd name="T75" fmla="*/ 29 h 29"/>
                <a:gd name="T76" fmla="*/ 67 w 87"/>
                <a:gd name="T77" fmla="*/ 29 h 29"/>
                <a:gd name="T78" fmla="*/ 70 w 87"/>
                <a:gd name="T79" fmla="*/ 29 h 29"/>
                <a:gd name="T80" fmla="*/ 71 w 87"/>
                <a:gd name="T81" fmla="*/ 29 h 29"/>
                <a:gd name="T82" fmla="*/ 75 w 87"/>
                <a:gd name="T83" fmla="*/ 29 h 29"/>
                <a:gd name="T84" fmla="*/ 75 w 87"/>
                <a:gd name="T85" fmla="*/ 29 h 29"/>
                <a:gd name="T86" fmla="*/ 75 w 87"/>
                <a:gd name="T87" fmla="*/ 29 h 29"/>
                <a:gd name="T88" fmla="*/ 77 w 87"/>
                <a:gd name="T89" fmla="*/ 0 h 29"/>
                <a:gd name="T90" fmla="*/ 79 w 87"/>
                <a:gd name="T91" fmla="*/ 29 h 29"/>
                <a:gd name="T92" fmla="*/ 79 w 87"/>
                <a:gd name="T93" fmla="*/ 29 h 29"/>
                <a:gd name="T94" fmla="*/ 83 w 87"/>
                <a:gd name="T95" fmla="*/ 29 h 29"/>
                <a:gd name="T96" fmla="*/ 83 w 87"/>
                <a:gd name="T97" fmla="*/ 29 h 29"/>
                <a:gd name="T98" fmla="*/ 87 w 8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29">
                  <a:moveTo>
                    <a:pt x="0" y="29"/>
                  </a:moveTo>
                  <a:lnTo>
                    <a:pt x="0" y="29"/>
                  </a:lnTo>
                  <a:lnTo>
                    <a:pt x="4" y="29"/>
                  </a:lnTo>
                  <a:lnTo>
                    <a:pt x="4" y="29"/>
                  </a:lnTo>
                  <a:lnTo>
                    <a:pt x="8" y="29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2" y="29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7" y="29"/>
                  </a:lnTo>
                  <a:lnTo>
                    <a:pt x="17" y="29"/>
                  </a:lnTo>
                  <a:lnTo>
                    <a:pt x="21" y="29"/>
                  </a:lnTo>
                  <a:lnTo>
                    <a:pt x="21" y="29"/>
                  </a:lnTo>
                  <a:lnTo>
                    <a:pt x="25" y="29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9"/>
                  </a:lnTo>
                  <a:lnTo>
                    <a:pt x="29" y="29"/>
                  </a:lnTo>
                  <a:lnTo>
                    <a:pt x="33" y="29"/>
                  </a:lnTo>
                  <a:lnTo>
                    <a:pt x="33" y="29"/>
                  </a:lnTo>
                  <a:lnTo>
                    <a:pt x="37" y="29"/>
                  </a:lnTo>
                  <a:lnTo>
                    <a:pt x="37" y="29"/>
                  </a:lnTo>
                  <a:lnTo>
                    <a:pt x="42" y="29"/>
                  </a:lnTo>
                  <a:lnTo>
                    <a:pt x="42" y="29"/>
                  </a:lnTo>
                  <a:lnTo>
                    <a:pt x="45" y="16"/>
                  </a:lnTo>
                  <a:lnTo>
                    <a:pt x="45" y="29"/>
                  </a:lnTo>
                  <a:lnTo>
                    <a:pt x="45" y="29"/>
                  </a:lnTo>
                  <a:lnTo>
                    <a:pt x="50" y="29"/>
                  </a:lnTo>
                  <a:lnTo>
                    <a:pt x="50" y="29"/>
                  </a:lnTo>
                  <a:lnTo>
                    <a:pt x="54" y="29"/>
                  </a:lnTo>
                  <a:lnTo>
                    <a:pt x="54" y="29"/>
                  </a:lnTo>
                  <a:lnTo>
                    <a:pt x="58" y="29"/>
                  </a:lnTo>
                  <a:lnTo>
                    <a:pt x="58" y="29"/>
                  </a:lnTo>
                  <a:lnTo>
                    <a:pt x="60" y="29"/>
                  </a:lnTo>
                  <a:lnTo>
                    <a:pt x="62" y="29"/>
                  </a:lnTo>
                  <a:lnTo>
                    <a:pt x="62" y="29"/>
                  </a:lnTo>
                  <a:lnTo>
                    <a:pt x="67" y="29"/>
                  </a:lnTo>
                  <a:lnTo>
                    <a:pt x="67" y="29"/>
                  </a:lnTo>
                  <a:lnTo>
                    <a:pt x="70" y="29"/>
                  </a:lnTo>
                  <a:lnTo>
                    <a:pt x="71" y="29"/>
                  </a:lnTo>
                  <a:lnTo>
                    <a:pt x="75" y="29"/>
                  </a:lnTo>
                  <a:lnTo>
                    <a:pt x="75" y="29"/>
                  </a:lnTo>
                  <a:lnTo>
                    <a:pt x="75" y="29"/>
                  </a:lnTo>
                  <a:lnTo>
                    <a:pt x="77" y="0"/>
                  </a:lnTo>
                  <a:lnTo>
                    <a:pt x="79" y="29"/>
                  </a:lnTo>
                  <a:lnTo>
                    <a:pt x="79" y="29"/>
                  </a:lnTo>
                  <a:lnTo>
                    <a:pt x="83" y="29"/>
                  </a:lnTo>
                  <a:lnTo>
                    <a:pt x="83" y="29"/>
                  </a:lnTo>
                  <a:lnTo>
                    <a:pt x="87" y="2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7" name="Freeform 248"/>
            <p:cNvSpPr>
              <a:spLocks/>
            </p:cNvSpPr>
            <p:nvPr/>
          </p:nvSpPr>
          <p:spPr bwMode="auto">
            <a:xfrm>
              <a:off x="4781359" y="3841384"/>
              <a:ext cx="65383" cy="187641"/>
            </a:xfrm>
            <a:custGeom>
              <a:avLst/>
              <a:gdLst>
                <a:gd name="T0" fmla="*/ 0 w 87"/>
                <a:gd name="T1" fmla="*/ 264 h 264"/>
                <a:gd name="T2" fmla="*/ 0 w 87"/>
                <a:gd name="T3" fmla="*/ 264 h 264"/>
                <a:gd name="T4" fmla="*/ 4 w 87"/>
                <a:gd name="T5" fmla="*/ 264 h 264"/>
                <a:gd name="T6" fmla="*/ 4 w 87"/>
                <a:gd name="T7" fmla="*/ 264 h 264"/>
                <a:gd name="T8" fmla="*/ 5 w 87"/>
                <a:gd name="T9" fmla="*/ 264 h 264"/>
                <a:gd name="T10" fmla="*/ 8 w 87"/>
                <a:gd name="T11" fmla="*/ 264 h 264"/>
                <a:gd name="T12" fmla="*/ 9 w 87"/>
                <a:gd name="T13" fmla="*/ 264 h 264"/>
                <a:gd name="T14" fmla="*/ 13 w 87"/>
                <a:gd name="T15" fmla="*/ 264 h 264"/>
                <a:gd name="T16" fmla="*/ 13 w 87"/>
                <a:gd name="T17" fmla="*/ 264 h 264"/>
                <a:gd name="T18" fmla="*/ 17 w 87"/>
                <a:gd name="T19" fmla="*/ 264 h 264"/>
                <a:gd name="T20" fmla="*/ 17 w 87"/>
                <a:gd name="T21" fmla="*/ 264 h 264"/>
                <a:gd name="T22" fmla="*/ 21 w 87"/>
                <a:gd name="T23" fmla="*/ 264 h 264"/>
                <a:gd name="T24" fmla="*/ 21 w 87"/>
                <a:gd name="T25" fmla="*/ 264 h 264"/>
                <a:gd name="T26" fmla="*/ 23 w 87"/>
                <a:gd name="T27" fmla="*/ 198 h 264"/>
                <a:gd name="T28" fmla="*/ 25 w 87"/>
                <a:gd name="T29" fmla="*/ 264 h 264"/>
                <a:gd name="T30" fmla="*/ 25 w 87"/>
                <a:gd name="T31" fmla="*/ 264 h 264"/>
                <a:gd name="T32" fmla="*/ 29 w 87"/>
                <a:gd name="T33" fmla="*/ 264 h 264"/>
                <a:gd name="T34" fmla="*/ 29 w 87"/>
                <a:gd name="T35" fmla="*/ 264 h 264"/>
                <a:gd name="T36" fmla="*/ 33 w 87"/>
                <a:gd name="T37" fmla="*/ 264 h 264"/>
                <a:gd name="T38" fmla="*/ 34 w 87"/>
                <a:gd name="T39" fmla="*/ 264 h 264"/>
                <a:gd name="T40" fmla="*/ 38 w 87"/>
                <a:gd name="T41" fmla="*/ 264 h 264"/>
                <a:gd name="T42" fmla="*/ 38 w 87"/>
                <a:gd name="T43" fmla="*/ 264 h 264"/>
                <a:gd name="T44" fmla="*/ 38 w 87"/>
                <a:gd name="T45" fmla="*/ 264 h 264"/>
                <a:gd name="T46" fmla="*/ 42 w 87"/>
                <a:gd name="T47" fmla="*/ 264 h 264"/>
                <a:gd name="T48" fmla="*/ 42 w 87"/>
                <a:gd name="T49" fmla="*/ 264 h 264"/>
                <a:gd name="T50" fmla="*/ 46 w 87"/>
                <a:gd name="T51" fmla="*/ 264 h 264"/>
                <a:gd name="T52" fmla="*/ 46 w 87"/>
                <a:gd name="T53" fmla="*/ 264 h 264"/>
                <a:gd name="T54" fmla="*/ 50 w 87"/>
                <a:gd name="T55" fmla="*/ 264 h 264"/>
                <a:gd name="T56" fmla="*/ 50 w 87"/>
                <a:gd name="T57" fmla="*/ 264 h 264"/>
                <a:gd name="T58" fmla="*/ 54 w 87"/>
                <a:gd name="T59" fmla="*/ 264 h 264"/>
                <a:gd name="T60" fmla="*/ 54 w 87"/>
                <a:gd name="T61" fmla="*/ 264 h 264"/>
                <a:gd name="T62" fmla="*/ 55 w 87"/>
                <a:gd name="T63" fmla="*/ 129 h 264"/>
                <a:gd name="T64" fmla="*/ 59 w 87"/>
                <a:gd name="T65" fmla="*/ 264 h 264"/>
                <a:gd name="T66" fmla="*/ 59 w 87"/>
                <a:gd name="T67" fmla="*/ 264 h 264"/>
                <a:gd name="T68" fmla="*/ 62 w 87"/>
                <a:gd name="T69" fmla="*/ 264 h 264"/>
                <a:gd name="T70" fmla="*/ 62 w 87"/>
                <a:gd name="T71" fmla="*/ 264 h 264"/>
                <a:gd name="T72" fmla="*/ 67 w 87"/>
                <a:gd name="T73" fmla="*/ 264 h 264"/>
                <a:gd name="T74" fmla="*/ 67 w 87"/>
                <a:gd name="T75" fmla="*/ 264 h 264"/>
                <a:gd name="T76" fmla="*/ 70 w 87"/>
                <a:gd name="T77" fmla="*/ 264 h 264"/>
                <a:gd name="T78" fmla="*/ 71 w 87"/>
                <a:gd name="T79" fmla="*/ 264 h 264"/>
                <a:gd name="T80" fmla="*/ 71 w 87"/>
                <a:gd name="T81" fmla="*/ 264 h 264"/>
                <a:gd name="T82" fmla="*/ 75 w 87"/>
                <a:gd name="T83" fmla="*/ 264 h 264"/>
                <a:gd name="T84" fmla="*/ 75 w 87"/>
                <a:gd name="T85" fmla="*/ 264 h 264"/>
                <a:gd name="T86" fmla="*/ 79 w 87"/>
                <a:gd name="T87" fmla="*/ 264 h 264"/>
                <a:gd name="T88" fmla="*/ 79 w 87"/>
                <a:gd name="T89" fmla="*/ 264 h 264"/>
                <a:gd name="T90" fmla="*/ 83 w 87"/>
                <a:gd name="T91" fmla="*/ 264 h 264"/>
                <a:gd name="T92" fmla="*/ 83 w 87"/>
                <a:gd name="T93" fmla="*/ 264 h 264"/>
                <a:gd name="T94" fmla="*/ 87 w 87"/>
                <a:gd name="T95" fmla="*/ 223 h 264"/>
                <a:gd name="T96" fmla="*/ 87 w 87"/>
                <a:gd name="T97" fmla="*/ 111 h 264"/>
                <a:gd name="T98" fmla="*/ 87 w 87"/>
                <a:gd name="T99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264">
                  <a:moveTo>
                    <a:pt x="0" y="264"/>
                  </a:moveTo>
                  <a:lnTo>
                    <a:pt x="0" y="264"/>
                  </a:lnTo>
                  <a:lnTo>
                    <a:pt x="4" y="264"/>
                  </a:lnTo>
                  <a:lnTo>
                    <a:pt x="4" y="264"/>
                  </a:lnTo>
                  <a:lnTo>
                    <a:pt x="5" y="264"/>
                  </a:lnTo>
                  <a:lnTo>
                    <a:pt x="8" y="264"/>
                  </a:lnTo>
                  <a:lnTo>
                    <a:pt x="9" y="264"/>
                  </a:lnTo>
                  <a:lnTo>
                    <a:pt x="13" y="264"/>
                  </a:lnTo>
                  <a:lnTo>
                    <a:pt x="13" y="264"/>
                  </a:lnTo>
                  <a:lnTo>
                    <a:pt x="17" y="264"/>
                  </a:lnTo>
                  <a:lnTo>
                    <a:pt x="17" y="264"/>
                  </a:lnTo>
                  <a:lnTo>
                    <a:pt x="21" y="264"/>
                  </a:lnTo>
                  <a:lnTo>
                    <a:pt x="21" y="264"/>
                  </a:lnTo>
                  <a:lnTo>
                    <a:pt x="23" y="198"/>
                  </a:lnTo>
                  <a:lnTo>
                    <a:pt x="25" y="264"/>
                  </a:lnTo>
                  <a:lnTo>
                    <a:pt x="25" y="264"/>
                  </a:lnTo>
                  <a:lnTo>
                    <a:pt x="29" y="264"/>
                  </a:lnTo>
                  <a:lnTo>
                    <a:pt x="29" y="264"/>
                  </a:lnTo>
                  <a:lnTo>
                    <a:pt x="33" y="264"/>
                  </a:lnTo>
                  <a:lnTo>
                    <a:pt x="34" y="264"/>
                  </a:lnTo>
                  <a:lnTo>
                    <a:pt x="38" y="264"/>
                  </a:lnTo>
                  <a:lnTo>
                    <a:pt x="38" y="264"/>
                  </a:lnTo>
                  <a:lnTo>
                    <a:pt x="38" y="264"/>
                  </a:lnTo>
                  <a:lnTo>
                    <a:pt x="42" y="264"/>
                  </a:lnTo>
                  <a:lnTo>
                    <a:pt x="42" y="264"/>
                  </a:lnTo>
                  <a:lnTo>
                    <a:pt x="46" y="264"/>
                  </a:lnTo>
                  <a:lnTo>
                    <a:pt x="46" y="264"/>
                  </a:lnTo>
                  <a:lnTo>
                    <a:pt x="50" y="264"/>
                  </a:lnTo>
                  <a:lnTo>
                    <a:pt x="50" y="264"/>
                  </a:lnTo>
                  <a:lnTo>
                    <a:pt x="54" y="264"/>
                  </a:lnTo>
                  <a:lnTo>
                    <a:pt x="54" y="264"/>
                  </a:lnTo>
                  <a:lnTo>
                    <a:pt x="55" y="129"/>
                  </a:lnTo>
                  <a:lnTo>
                    <a:pt x="59" y="264"/>
                  </a:lnTo>
                  <a:lnTo>
                    <a:pt x="59" y="264"/>
                  </a:lnTo>
                  <a:lnTo>
                    <a:pt x="62" y="264"/>
                  </a:lnTo>
                  <a:lnTo>
                    <a:pt x="62" y="264"/>
                  </a:lnTo>
                  <a:lnTo>
                    <a:pt x="67" y="264"/>
                  </a:lnTo>
                  <a:lnTo>
                    <a:pt x="67" y="264"/>
                  </a:lnTo>
                  <a:lnTo>
                    <a:pt x="70" y="264"/>
                  </a:lnTo>
                  <a:lnTo>
                    <a:pt x="71" y="264"/>
                  </a:lnTo>
                  <a:lnTo>
                    <a:pt x="71" y="264"/>
                  </a:lnTo>
                  <a:lnTo>
                    <a:pt x="75" y="264"/>
                  </a:lnTo>
                  <a:lnTo>
                    <a:pt x="75" y="264"/>
                  </a:lnTo>
                  <a:lnTo>
                    <a:pt x="79" y="264"/>
                  </a:lnTo>
                  <a:lnTo>
                    <a:pt x="79" y="264"/>
                  </a:lnTo>
                  <a:lnTo>
                    <a:pt x="83" y="264"/>
                  </a:lnTo>
                  <a:lnTo>
                    <a:pt x="83" y="264"/>
                  </a:lnTo>
                  <a:lnTo>
                    <a:pt x="87" y="223"/>
                  </a:lnTo>
                  <a:lnTo>
                    <a:pt x="87" y="111"/>
                  </a:lnTo>
                  <a:lnTo>
                    <a:pt x="87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8" name="Freeform 249"/>
            <p:cNvSpPr>
              <a:spLocks/>
            </p:cNvSpPr>
            <p:nvPr/>
          </p:nvSpPr>
          <p:spPr bwMode="auto">
            <a:xfrm>
              <a:off x="4846742" y="3522253"/>
              <a:ext cx="69141" cy="506772"/>
            </a:xfrm>
            <a:custGeom>
              <a:avLst/>
              <a:gdLst>
                <a:gd name="T0" fmla="*/ 0 w 92"/>
                <a:gd name="T1" fmla="*/ 449 h 713"/>
                <a:gd name="T2" fmla="*/ 5 w 92"/>
                <a:gd name="T3" fmla="*/ 713 h 713"/>
                <a:gd name="T4" fmla="*/ 5 w 92"/>
                <a:gd name="T5" fmla="*/ 713 h 713"/>
                <a:gd name="T6" fmla="*/ 9 w 92"/>
                <a:gd name="T7" fmla="*/ 713 h 713"/>
                <a:gd name="T8" fmla="*/ 9 w 92"/>
                <a:gd name="T9" fmla="*/ 713 h 713"/>
                <a:gd name="T10" fmla="*/ 13 w 92"/>
                <a:gd name="T11" fmla="*/ 713 h 713"/>
                <a:gd name="T12" fmla="*/ 13 w 92"/>
                <a:gd name="T13" fmla="*/ 713 h 713"/>
                <a:gd name="T14" fmla="*/ 16 w 92"/>
                <a:gd name="T15" fmla="*/ 713 h 713"/>
                <a:gd name="T16" fmla="*/ 17 w 92"/>
                <a:gd name="T17" fmla="*/ 713 h 713"/>
                <a:gd name="T18" fmla="*/ 17 w 92"/>
                <a:gd name="T19" fmla="*/ 713 h 713"/>
                <a:gd name="T20" fmla="*/ 21 w 92"/>
                <a:gd name="T21" fmla="*/ 713 h 713"/>
                <a:gd name="T22" fmla="*/ 21 w 92"/>
                <a:gd name="T23" fmla="*/ 713 h 713"/>
                <a:gd name="T24" fmla="*/ 25 w 92"/>
                <a:gd name="T25" fmla="*/ 713 h 713"/>
                <a:gd name="T26" fmla="*/ 26 w 92"/>
                <a:gd name="T27" fmla="*/ 713 h 713"/>
                <a:gd name="T28" fmla="*/ 30 w 92"/>
                <a:gd name="T29" fmla="*/ 713 h 713"/>
                <a:gd name="T30" fmla="*/ 30 w 92"/>
                <a:gd name="T31" fmla="*/ 713 h 713"/>
                <a:gd name="T32" fmla="*/ 33 w 92"/>
                <a:gd name="T33" fmla="*/ 233 h 713"/>
                <a:gd name="T34" fmla="*/ 34 w 92"/>
                <a:gd name="T35" fmla="*/ 713 h 713"/>
                <a:gd name="T36" fmla="*/ 34 w 92"/>
                <a:gd name="T37" fmla="*/ 713 h 713"/>
                <a:gd name="T38" fmla="*/ 38 w 92"/>
                <a:gd name="T39" fmla="*/ 713 h 713"/>
                <a:gd name="T40" fmla="*/ 38 w 92"/>
                <a:gd name="T41" fmla="*/ 713 h 713"/>
                <a:gd name="T42" fmla="*/ 42 w 92"/>
                <a:gd name="T43" fmla="*/ 713 h 713"/>
                <a:gd name="T44" fmla="*/ 42 w 92"/>
                <a:gd name="T45" fmla="*/ 713 h 713"/>
                <a:gd name="T46" fmla="*/ 46 w 92"/>
                <a:gd name="T47" fmla="*/ 713 h 713"/>
                <a:gd name="T48" fmla="*/ 46 w 92"/>
                <a:gd name="T49" fmla="*/ 713 h 713"/>
                <a:gd name="T50" fmla="*/ 49 w 92"/>
                <a:gd name="T51" fmla="*/ 713 h 713"/>
                <a:gd name="T52" fmla="*/ 50 w 92"/>
                <a:gd name="T53" fmla="*/ 713 h 713"/>
                <a:gd name="T54" fmla="*/ 51 w 92"/>
                <a:gd name="T55" fmla="*/ 713 h 713"/>
                <a:gd name="T56" fmla="*/ 54 w 92"/>
                <a:gd name="T57" fmla="*/ 713 h 713"/>
                <a:gd name="T58" fmla="*/ 54 w 92"/>
                <a:gd name="T59" fmla="*/ 713 h 713"/>
                <a:gd name="T60" fmla="*/ 59 w 92"/>
                <a:gd name="T61" fmla="*/ 713 h 713"/>
                <a:gd name="T62" fmla="*/ 59 w 92"/>
                <a:gd name="T63" fmla="*/ 713 h 713"/>
                <a:gd name="T64" fmla="*/ 63 w 92"/>
                <a:gd name="T65" fmla="*/ 713 h 713"/>
                <a:gd name="T66" fmla="*/ 63 w 92"/>
                <a:gd name="T67" fmla="*/ 713 h 713"/>
                <a:gd name="T68" fmla="*/ 65 w 92"/>
                <a:gd name="T69" fmla="*/ 0 h 713"/>
                <a:gd name="T70" fmla="*/ 67 w 92"/>
                <a:gd name="T71" fmla="*/ 713 h 713"/>
                <a:gd name="T72" fmla="*/ 67 w 92"/>
                <a:gd name="T73" fmla="*/ 713 h 713"/>
                <a:gd name="T74" fmla="*/ 71 w 92"/>
                <a:gd name="T75" fmla="*/ 713 h 713"/>
                <a:gd name="T76" fmla="*/ 71 w 92"/>
                <a:gd name="T77" fmla="*/ 713 h 713"/>
                <a:gd name="T78" fmla="*/ 75 w 92"/>
                <a:gd name="T79" fmla="*/ 713 h 713"/>
                <a:gd name="T80" fmla="*/ 75 w 92"/>
                <a:gd name="T81" fmla="*/ 713 h 713"/>
                <a:gd name="T82" fmla="*/ 79 w 92"/>
                <a:gd name="T83" fmla="*/ 713 h 713"/>
                <a:gd name="T84" fmla="*/ 79 w 92"/>
                <a:gd name="T85" fmla="*/ 713 h 713"/>
                <a:gd name="T86" fmla="*/ 81 w 92"/>
                <a:gd name="T87" fmla="*/ 713 h 713"/>
                <a:gd name="T88" fmla="*/ 84 w 92"/>
                <a:gd name="T89" fmla="*/ 713 h 713"/>
                <a:gd name="T90" fmla="*/ 84 w 92"/>
                <a:gd name="T91" fmla="*/ 713 h 713"/>
                <a:gd name="T92" fmla="*/ 88 w 92"/>
                <a:gd name="T93" fmla="*/ 713 h 713"/>
                <a:gd name="T94" fmla="*/ 88 w 92"/>
                <a:gd name="T95" fmla="*/ 713 h 713"/>
                <a:gd name="T96" fmla="*/ 92 w 92"/>
                <a:gd name="T97" fmla="*/ 713 h 713"/>
                <a:gd name="T98" fmla="*/ 92 w 92"/>
                <a:gd name="T99" fmla="*/ 713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2" h="713">
                  <a:moveTo>
                    <a:pt x="0" y="449"/>
                  </a:moveTo>
                  <a:lnTo>
                    <a:pt x="5" y="713"/>
                  </a:lnTo>
                  <a:lnTo>
                    <a:pt x="5" y="713"/>
                  </a:lnTo>
                  <a:lnTo>
                    <a:pt x="9" y="713"/>
                  </a:lnTo>
                  <a:lnTo>
                    <a:pt x="9" y="713"/>
                  </a:lnTo>
                  <a:lnTo>
                    <a:pt x="13" y="713"/>
                  </a:lnTo>
                  <a:lnTo>
                    <a:pt x="13" y="713"/>
                  </a:lnTo>
                  <a:lnTo>
                    <a:pt x="16" y="713"/>
                  </a:lnTo>
                  <a:lnTo>
                    <a:pt x="17" y="713"/>
                  </a:lnTo>
                  <a:lnTo>
                    <a:pt x="17" y="713"/>
                  </a:lnTo>
                  <a:lnTo>
                    <a:pt x="21" y="713"/>
                  </a:lnTo>
                  <a:lnTo>
                    <a:pt x="21" y="713"/>
                  </a:lnTo>
                  <a:lnTo>
                    <a:pt x="25" y="713"/>
                  </a:lnTo>
                  <a:lnTo>
                    <a:pt x="26" y="713"/>
                  </a:lnTo>
                  <a:lnTo>
                    <a:pt x="30" y="713"/>
                  </a:lnTo>
                  <a:lnTo>
                    <a:pt x="30" y="713"/>
                  </a:lnTo>
                  <a:lnTo>
                    <a:pt x="33" y="233"/>
                  </a:lnTo>
                  <a:lnTo>
                    <a:pt x="34" y="713"/>
                  </a:lnTo>
                  <a:lnTo>
                    <a:pt x="34" y="713"/>
                  </a:lnTo>
                  <a:lnTo>
                    <a:pt x="38" y="713"/>
                  </a:lnTo>
                  <a:lnTo>
                    <a:pt x="38" y="713"/>
                  </a:lnTo>
                  <a:lnTo>
                    <a:pt x="42" y="713"/>
                  </a:lnTo>
                  <a:lnTo>
                    <a:pt x="42" y="713"/>
                  </a:lnTo>
                  <a:lnTo>
                    <a:pt x="46" y="713"/>
                  </a:lnTo>
                  <a:lnTo>
                    <a:pt x="46" y="713"/>
                  </a:lnTo>
                  <a:lnTo>
                    <a:pt x="49" y="713"/>
                  </a:lnTo>
                  <a:lnTo>
                    <a:pt x="50" y="713"/>
                  </a:lnTo>
                  <a:lnTo>
                    <a:pt x="51" y="713"/>
                  </a:lnTo>
                  <a:lnTo>
                    <a:pt x="54" y="713"/>
                  </a:lnTo>
                  <a:lnTo>
                    <a:pt x="54" y="713"/>
                  </a:lnTo>
                  <a:lnTo>
                    <a:pt x="59" y="713"/>
                  </a:lnTo>
                  <a:lnTo>
                    <a:pt x="59" y="713"/>
                  </a:lnTo>
                  <a:lnTo>
                    <a:pt x="63" y="713"/>
                  </a:lnTo>
                  <a:lnTo>
                    <a:pt x="63" y="713"/>
                  </a:lnTo>
                  <a:lnTo>
                    <a:pt x="65" y="0"/>
                  </a:lnTo>
                  <a:lnTo>
                    <a:pt x="67" y="713"/>
                  </a:lnTo>
                  <a:lnTo>
                    <a:pt x="67" y="713"/>
                  </a:lnTo>
                  <a:lnTo>
                    <a:pt x="71" y="713"/>
                  </a:lnTo>
                  <a:lnTo>
                    <a:pt x="71" y="713"/>
                  </a:lnTo>
                  <a:lnTo>
                    <a:pt x="75" y="713"/>
                  </a:lnTo>
                  <a:lnTo>
                    <a:pt x="75" y="713"/>
                  </a:lnTo>
                  <a:lnTo>
                    <a:pt x="79" y="713"/>
                  </a:lnTo>
                  <a:lnTo>
                    <a:pt x="79" y="713"/>
                  </a:lnTo>
                  <a:lnTo>
                    <a:pt x="81" y="713"/>
                  </a:lnTo>
                  <a:lnTo>
                    <a:pt x="84" y="713"/>
                  </a:lnTo>
                  <a:lnTo>
                    <a:pt x="84" y="713"/>
                  </a:lnTo>
                  <a:lnTo>
                    <a:pt x="88" y="713"/>
                  </a:lnTo>
                  <a:lnTo>
                    <a:pt x="88" y="713"/>
                  </a:lnTo>
                  <a:lnTo>
                    <a:pt x="92" y="713"/>
                  </a:lnTo>
                  <a:lnTo>
                    <a:pt x="92" y="713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9" name="Freeform 250"/>
            <p:cNvSpPr>
              <a:spLocks/>
            </p:cNvSpPr>
            <p:nvPr/>
          </p:nvSpPr>
          <p:spPr bwMode="auto">
            <a:xfrm>
              <a:off x="4915883" y="3368729"/>
              <a:ext cx="28558" cy="660296"/>
            </a:xfrm>
            <a:custGeom>
              <a:avLst/>
              <a:gdLst>
                <a:gd name="T0" fmla="*/ 0 w 38"/>
                <a:gd name="T1" fmla="*/ 929 h 929"/>
                <a:gd name="T2" fmla="*/ 4 w 38"/>
                <a:gd name="T3" fmla="*/ 929 h 929"/>
                <a:gd name="T4" fmla="*/ 4 w 38"/>
                <a:gd name="T5" fmla="*/ 929 h 929"/>
                <a:gd name="T6" fmla="*/ 6 w 38"/>
                <a:gd name="T7" fmla="*/ 0 h 929"/>
                <a:gd name="T8" fmla="*/ 8 w 38"/>
                <a:gd name="T9" fmla="*/ 929 h 929"/>
                <a:gd name="T10" fmla="*/ 8 w 38"/>
                <a:gd name="T11" fmla="*/ 929 h 929"/>
                <a:gd name="T12" fmla="*/ 12 w 38"/>
                <a:gd name="T13" fmla="*/ 929 h 929"/>
                <a:gd name="T14" fmla="*/ 12 w 38"/>
                <a:gd name="T15" fmla="*/ 929 h 929"/>
                <a:gd name="T16" fmla="*/ 17 w 38"/>
                <a:gd name="T17" fmla="*/ 929 h 929"/>
                <a:gd name="T18" fmla="*/ 17 w 38"/>
                <a:gd name="T19" fmla="*/ 929 h 929"/>
                <a:gd name="T20" fmla="*/ 20 w 38"/>
                <a:gd name="T21" fmla="*/ 929 h 929"/>
                <a:gd name="T22" fmla="*/ 21 w 38"/>
                <a:gd name="T23" fmla="*/ 929 h 929"/>
                <a:gd name="T24" fmla="*/ 21 w 38"/>
                <a:gd name="T25" fmla="*/ 929 h 929"/>
                <a:gd name="T26" fmla="*/ 22 w 38"/>
                <a:gd name="T27" fmla="*/ 929 h 929"/>
                <a:gd name="T28" fmla="*/ 25 w 38"/>
                <a:gd name="T29" fmla="*/ 929 h 929"/>
                <a:gd name="T30" fmla="*/ 25 w 38"/>
                <a:gd name="T31" fmla="*/ 929 h 929"/>
                <a:gd name="T32" fmla="*/ 29 w 38"/>
                <a:gd name="T33" fmla="*/ 929 h 929"/>
                <a:gd name="T34" fmla="*/ 29 w 38"/>
                <a:gd name="T35" fmla="*/ 929 h 929"/>
                <a:gd name="T36" fmla="*/ 33 w 38"/>
                <a:gd name="T37" fmla="*/ 929 h 929"/>
                <a:gd name="T38" fmla="*/ 33 w 38"/>
                <a:gd name="T39" fmla="*/ 929 h 929"/>
                <a:gd name="T40" fmla="*/ 33 w 38"/>
                <a:gd name="T41" fmla="*/ 929 h 929"/>
                <a:gd name="T42" fmla="*/ 33 w 38"/>
                <a:gd name="T43" fmla="*/ 929 h 929"/>
                <a:gd name="T44" fmla="*/ 37 w 38"/>
                <a:gd name="T45" fmla="*/ 928 h 929"/>
                <a:gd name="T46" fmla="*/ 37 w 38"/>
                <a:gd name="T47" fmla="*/ 928 h 929"/>
                <a:gd name="T48" fmla="*/ 38 w 38"/>
                <a:gd name="T49" fmla="*/ 169 h 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8" h="929">
                  <a:moveTo>
                    <a:pt x="0" y="929"/>
                  </a:moveTo>
                  <a:lnTo>
                    <a:pt x="4" y="929"/>
                  </a:lnTo>
                  <a:lnTo>
                    <a:pt x="4" y="929"/>
                  </a:lnTo>
                  <a:lnTo>
                    <a:pt x="6" y="0"/>
                  </a:lnTo>
                  <a:lnTo>
                    <a:pt x="8" y="929"/>
                  </a:lnTo>
                  <a:lnTo>
                    <a:pt x="8" y="929"/>
                  </a:lnTo>
                  <a:lnTo>
                    <a:pt x="12" y="929"/>
                  </a:lnTo>
                  <a:lnTo>
                    <a:pt x="12" y="929"/>
                  </a:lnTo>
                  <a:lnTo>
                    <a:pt x="17" y="929"/>
                  </a:lnTo>
                  <a:lnTo>
                    <a:pt x="17" y="929"/>
                  </a:lnTo>
                  <a:lnTo>
                    <a:pt x="20" y="929"/>
                  </a:lnTo>
                  <a:lnTo>
                    <a:pt x="21" y="929"/>
                  </a:lnTo>
                  <a:lnTo>
                    <a:pt x="21" y="929"/>
                  </a:lnTo>
                  <a:lnTo>
                    <a:pt x="22" y="929"/>
                  </a:lnTo>
                  <a:lnTo>
                    <a:pt x="25" y="929"/>
                  </a:lnTo>
                  <a:lnTo>
                    <a:pt x="25" y="929"/>
                  </a:lnTo>
                  <a:lnTo>
                    <a:pt x="29" y="929"/>
                  </a:lnTo>
                  <a:lnTo>
                    <a:pt x="29" y="929"/>
                  </a:lnTo>
                  <a:lnTo>
                    <a:pt x="33" y="929"/>
                  </a:lnTo>
                  <a:lnTo>
                    <a:pt x="33" y="929"/>
                  </a:lnTo>
                  <a:lnTo>
                    <a:pt x="33" y="929"/>
                  </a:lnTo>
                  <a:lnTo>
                    <a:pt x="33" y="929"/>
                  </a:lnTo>
                  <a:lnTo>
                    <a:pt x="37" y="928"/>
                  </a:lnTo>
                  <a:lnTo>
                    <a:pt x="37" y="928"/>
                  </a:lnTo>
                  <a:lnTo>
                    <a:pt x="38" y="16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</p:spTree>
    <p:extLst>
      <p:ext uri="{BB962C8B-B14F-4D97-AF65-F5344CB8AC3E}">
        <p14:creationId xmlns:p14="http://schemas.microsoft.com/office/powerpoint/2010/main" val="3243961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" name="Group 787"/>
          <p:cNvGrpSpPr/>
          <p:nvPr/>
        </p:nvGrpSpPr>
        <p:grpSpPr>
          <a:xfrm>
            <a:off x="295201" y="1104899"/>
            <a:ext cx="8656911" cy="3462885"/>
            <a:chOff x="295201" y="1104899"/>
            <a:chExt cx="8656911" cy="3462885"/>
          </a:xfrm>
        </p:grpSpPr>
        <p:grpSp>
          <p:nvGrpSpPr>
            <p:cNvPr id="777" name="Group 776"/>
            <p:cNvGrpSpPr/>
            <p:nvPr/>
          </p:nvGrpSpPr>
          <p:grpSpPr>
            <a:xfrm>
              <a:off x="4230731" y="1179588"/>
              <a:ext cx="4721381" cy="3388196"/>
              <a:chOff x="3947702" y="1183580"/>
              <a:chExt cx="4721381" cy="3388196"/>
            </a:xfrm>
          </p:grpSpPr>
          <p:grpSp>
            <p:nvGrpSpPr>
              <p:cNvPr id="772" name="Group 771"/>
              <p:cNvGrpSpPr/>
              <p:nvPr/>
            </p:nvGrpSpPr>
            <p:grpSpPr>
              <a:xfrm>
                <a:off x="3947702" y="1183580"/>
                <a:ext cx="4721381" cy="3388196"/>
                <a:chOff x="3947702" y="1183580"/>
                <a:chExt cx="4721381" cy="3388196"/>
              </a:xfrm>
            </p:grpSpPr>
            <p:grpSp>
              <p:nvGrpSpPr>
                <p:cNvPr id="717" name="Group 716"/>
                <p:cNvGrpSpPr/>
                <p:nvPr/>
              </p:nvGrpSpPr>
              <p:grpSpPr>
                <a:xfrm>
                  <a:off x="4238947" y="1265110"/>
                  <a:ext cx="4430136" cy="3306666"/>
                  <a:chOff x="473397" y="1259463"/>
                  <a:chExt cx="4430136" cy="3306666"/>
                </a:xfrm>
              </p:grpSpPr>
              <p:grpSp>
                <p:nvGrpSpPr>
                  <p:cNvPr id="255" name="Group 254"/>
                  <p:cNvGrpSpPr/>
                  <p:nvPr/>
                </p:nvGrpSpPr>
                <p:grpSpPr>
                  <a:xfrm>
                    <a:off x="546100" y="2365374"/>
                    <a:ext cx="253799" cy="827249"/>
                    <a:chOff x="479426" y="2266950"/>
                    <a:chExt cx="64120" cy="2116524"/>
                  </a:xfrm>
                </p:grpSpPr>
                <p:sp>
                  <p:nvSpPr>
                    <p:cNvPr id="88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4244975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89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3255963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90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22669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252" name="Group 251"/>
                  <p:cNvGrpSpPr/>
                  <p:nvPr/>
                </p:nvGrpSpPr>
                <p:grpSpPr>
                  <a:xfrm>
                    <a:off x="647701" y="2365375"/>
                    <a:ext cx="2736000" cy="864000"/>
                    <a:chOff x="647701" y="2365375"/>
                    <a:chExt cx="8504238" cy="1978026"/>
                  </a:xfrm>
                </p:grpSpPr>
                <p:sp>
                  <p:nvSpPr>
                    <p:cNvPr id="50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2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53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297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902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16663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343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2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53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97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902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16663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343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519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0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2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1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2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3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2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4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5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6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7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1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2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7794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3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912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4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5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1176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6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13081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7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4398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8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5716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9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0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3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4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5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6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7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8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9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241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0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559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1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77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2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194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3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512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4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845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5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8163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9481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7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079876" y="4340225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2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7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9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2 h 2"/>
                        <a:gd name="T28" fmla="*/ 24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2 h 2"/>
                        <a:gd name="T34" fmla="*/ 29 w 83"/>
                        <a:gd name="T35" fmla="*/ 2 h 2"/>
                        <a:gd name="T36" fmla="*/ 31 w 83"/>
                        <a:gd name="T37" fmla="*/ 2 h 2"/>
                        <a:gd name="T38" fmla="*/ 32 w 83"/>
                        <a:gd name="T39" fmla="*/ 2 h 2"/>
                        <a:gd name="T40" fmla="*/ 34 w 83"/>
                        <a:gd name="T41" fmla="*/ 1 h 2"/>
                        <a:gd name="T42" fmla="*/ 36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3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8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3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8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0 h 2"/>
                        <a:gd name="T74" fmla="*/ 63 w 83"/>
                        <a:gd name="T75" fmla="*/ 0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69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5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80 w 83"/>
                        <a:gd name="T95" fmla="*/ 0 h 2"/>
                        <a:gd name="T96" fmla="*/ 82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8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211638" y="4324350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10 h 10"/>
                        <a:gd name="T2" fmla="*/ 2 w 83"/>
                        <a:gd name="T3" fmla="*/ 10 h 10"/>
                        <a:gd name="T4" fmla="*/ 4 w 83"/>
                        <a:gd name="T5" fmla="*/ 10 h 10"/>
                        <a:gd name="T6" fmla="*/ 5 w 83"/>
                        <a:gd name="T7" fmla="*/ 9 h 10"/>
                        <a:gd name="T8" fmla="*/ 7 w 83"/>
                        <a:gd name="T9" fmla="*/ 9 h 10"/>
                        <a:gd name="T10" fmla="*/ 9 w 83"/>
                        <a:gd name="T11" fmla="*/ 9 h 10"/>
                        <a:gd name="T12" fmla="*/ 10 w 83"/>
                        <a:gd name="T13" fmla="*/ 9 h 10"/>
                        <a:gd name="T14" fmla="*/ 12 w 83"/>
                        <a:gd name="T15" fmla="*/ 9 h 10"/>
                        <a:gd name="T16" fmla="*/ 14 w 83"/>
                        <a:gd name="T17" fmla="*/ 9 h 10"/>
                        <a:gd name="T18" fmla="*/ 15 w 83"/>
                        <a:gd name="T19" fmla="*/ 9 h 10"/>
                        <a:gd name="T20" fmla="*/ 17 w 83"/>
                        <a:gd name="T21" fmla="*/ 9 h 10"/>
                        <a:gd name="T22" fmla="*/ 19 w 83"/>
                        <a:gd name="T23" fmla="*/ 9 h 10"/>
                        <a:gd name="T24" fmla="*/ 20 w 83"/>
                        <a:gd name="T25" fmla="*/ 9 h 10"/>
                        <a:gd name="T26" fmla="*/ 22 w 83"/>
                        <a:gd name="T27" fmla="*/ 9 h 10"/>
                        <a:gd name="T28" fmla="*/ 24 w 83"/>
                        <a:gd name="T29" fmla="*/ 8 h 10"/>
                        <a:gd name="T30" fmla="*/ 26 w 83"/>
                        <a:gd name="T31" fmla="*/ 8 h 10"/>
                        <a:gd name="T32" fmla="*/ 27 w 83"/>
                        <a:gd name="T33" fmla="*/ 8 h 10"/>
                        <a:gd name="T34" fmla="*/ 29 w 83"/>
                        <a:gd name="T35" fmla="*/ 8 h 10"/>
                        <a:gd name="T36" fmla="*/ 31 w 83"/>
                        <a:gd name="T37" fmla="*/ 8 h 10"/>
                        <a:gd name="T38" fmla="*/ 32 w 83"/>
                        <a:gd name="T39" fmla="*/ 7 h 10"/>
                        <a:gd name="T40" fmla="*/ 34 w 83"/>
                        <a:gd name="T41" fmla="*/ 7 h 10"/>
                        <a:gd name="T42" fmla="*/ 36 w 83"/>
                        <a:gd name="T43" fmla="*/ 7 h 10"/>
                        <a:gd name="T44" fmla="*/ 37 w 83"/>
                        <a:gd name="T45" fmla="*/ 7 h 10"/>
                        <a:gd name="T46" fmla="*/ 39 w 83"/>
                        <a:gd name="T47" fmla="*/ 7 h 10"/>
                        <a:gd name="T48" fmla="*/ 41 w 83"/>
                        <a:gd name="T49" fmla="*/ 7 h 10"/>
                        <a:gd name="T50" fmla="*/ 43 w 83"/>
                        <a:gd name="T51" fmla="*/ 7 h 10"/>
                        <a:gd name="T52" fmla="*/ 44 w 83"/>
                        <a:gd name="T53" fmla="*/ 6 h 10"/>
                        <a:gd name="T54" fmla="*/ 46 w 83"/>
                        <a:gd name="T55" fmla="*/ 6 h 10"/>
                        <a:gd name="T56" fmla="*/ 48 w 83"/>
                        <a:gd name="T57" fmla="*/ 6 h 10"/>
                        <a:gd name="T58" fmla="*/ 50 w 83"/>
                        <a:gd name="T59" fmla="*/ 6 h 10"/>
                        <a:gd name="T60" fmla="*/ 51 w 83"/>
                        <a:gd name="T61" fmla="*/ 6 h 10"/>
                        <a:gd name="T62" fmla="*/ 53 w 83"/>
                        <a:gd name="T63" fmla="*/ 5 h 10"/>
                        <a:gd name="T64" fmla="*/ 55 w 83"/>
                        <a:gd name="T65" fmla="*/ 5 h 10"/>
                        <a:gd name="T66" fmla="*/ 56 w 83"/>
                        <a:gd name="T67" fmla="*/ 5 h 10"/>
                        <a:gd name="T68" fmla="*/ 58 w 83"/>
                        <a:gd name="T69" fmla="*/ 5 h 10"/>
                        <a:gd name="T70" fmla="*/ 60 w 83"/>
                        <a:gd name="T71" fmla="*/ 5 h 10"/>
                        <a:gd name="T72" fmla="*/ 61 w 83"/>
                        <a:gd name="T73" fmla="*/ 4 h 10"/>
                        <a:gd name="T74" fmla="*/ 63 w 83"/>
                        <a:gd name="T75" fmla="*/ 4 h 10"/>
                        <a:gd name="T76" fmla="*/ 65 w 83"/>
                        <a:gd name="T77" fmla="*/ 4 h 10"/>
                        <a:gd name="T78" fmla="*/ 66 w 83"/>
                        <a:gd name="T79" fmla="*/ 3 h 10"/>
                        <a:gd name="T80" fmla="*/ 68 w 83"/>
                        <a:gd name="T81" fmla="*/ 3 h 10"/>
                        <a:gd name="T82" fmla="*/ 70 w 83"/>
                        <a:gd name="T83" fmla="*/ 3 h 10"/>
                        <a:gd name="T84" fmla="*/ 71 w 83"/>
                        <a:gd name="T85" fmla="*/ 3 h 10"/>
                        <a:gd name="T86" fmla="*/ 73 w 83"/>
                        <a:gd name="T87" fmla="*/ 2 h 10"/>
                        <a:gd name="T88" fmla="*/ 75 w 83"/>
                        <a:gd name="T89" fmla="*/ 2 h 10"/>
                        <a:gd name="T90" fmla="*/ 76 w 83"/>
                        <a:gd name="T91" fmla="*/ 2 h 10"/>
                        <a:gd name="T92" fmla="*/ 78 w 83"/>
                        <a:gd name="T93" fmla="*/ 2 h 10"/>
                        <a:gd name="T94" fmla="*/ 80 w 83"/>
                        <a:gd name="T95" fmla="*/ 1 h 10"/>
                        <a:gd name="T96" fmla="*/ 81 w 83"/>
                        <a:gd name="T97" fmla="*/ 1 h 10"/>
                        <a:gd name="T98" fmla="*/ 83 w 83"/>
                        <a:gd name="T99" fmla="*/ 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10"/>
                          </a:moveTo>
                          <a:lnTo>
                            <a:pt x="2" y="10"/>
                          </a:lnTo>
                          <a:lnTo>
                            <a:pt x="4" y="10"/>
                          </a:lnTo>
                          <a:lnTo>
                            <a:pt x="5" y="9"/>
                          </a:lnTo>
                          <a:lnTo>
                            <a:pt x="7" y="9"/>
                          </a:lnTo>
                          <a:lnTo>
                            <a:pt x="9" y="9"/>
                          </a:lnTo>
                          <a:lnTo>
                            <a:pt x="10" y="9"/>
                          </a:lnTo>
                          <a:lnTo>
                            <a:pt x="12" y="9"/>
                          </a:lnTo>
                          <a:lnTo>
                            <a:pt x="14" y="9"/>
                          </a:lnTo>
                          <a:lnTo>
                            <a:pt x="15" y="9"/>
                          </a:lnTo>
                          <a:lnTo>
                            <a:pt x="17" y="9"/>
                          </a:lnTo>
                          <a:lnTo>
                            <a:pt x="19" y="9"/>
                          </a:lnTo>
                          <a:lnTo>
                            <a:pt x="20" y="9"/>
                          </a:lnTo>
                          <a:lnTo>
                            <a:pt x="22" y="9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7"/>
                          </a:lnTo>
                          <a:lnTo>
                            <a:pt x="43" y="7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50" y="6"/>
                          </a:lnTo>
                          <a:lnTo>
                            <a:pt x="51" y="6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9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343401" y="4270375"/>
                      <a:ext cx="131763" cy="53975"/>
                    </a:xfrm>
                    <a:custGeom>
                      <a:avLst/>
                      <a:gdLst>
                        <a:gd name="T0" fmla="*/ 0 w 83"/>
                        <a:gd name="T1" fmla="*/ 34 h 34"/>
                        <a:gd name="T2" fmla="*/ 2 w 83"/>
                        <a:gd name="T3" fmla="*/ 34 h 34"/>
                        <a:gd name="T4" fmla="*/ 4 w 83"/>
                        <a:gd name="T5" fmla="*/ 34 h 34"/>
                        <a:gd name="T6" fmla="*/ 5 w 83"/>
                        <a:gd name="T7" fmla="*/ 34 h 34"/>
                        <a:gd name="T8" fmla="*/ 7 w 83"/>
                        <a:gd name="T9" fmla="*/ 33 h 34"/>
                        <a:gd name="T10" fmla="*/ 9 w 83"/>
                        <a:gd name="T11" fmla="*/ 33 h 34"/>
                        <a:gd name="T12" fmla="*/ 11 w 83"/>
                        <a:gd name="T13" fmla="*/ 32 h 34"/>
                        <a:gd name="T14" fmla="*/ 12 w 83"/>
                        <a:gd name="T15" fmla="*/ 32 h 34"/>
                        <a:gd name="T16" fmla="*/ 14 w 83"/>
                        <a:gd name="T17" fmla="*/ 32 h 34"/>
                        <a:gd name="T18" fmla="*/ 16 w 83"/>
                        <a:gd name="T19" fmla="*/ 31 h 34"/>
                        <a:gd name="T20" fmla="*/ 17 w 83"/>
                        <a:gd name="T21" fmla="*/ 30 h 34"/>
                        <a:gd name="T22" fmla="*/ 19 w 83"/>
                        <a:gd name="T23" fmla="*/ 30 h 34"/>
                        <a:gd name="T24" fmla="*/ 21 w 83"/>
                        <a:gd name="T25" fmla="*/ 30 h 34"/>
                        <a:gd name="T26" fmla="*/ 22 w 83"/>
                        <a:gd name="T27" fmla="*/ 29 h 34"/>
                        <a:gd name="T28" fmla="*/ 24 w 83"/>
                        <a:gd name="T29" fmla="*/ 29 h 34"/>
                        <a:gd name="T30" fmla="*/ 26 w 83"/>
                        <a:gd name="T31" fmla="*/ 28 h 34"/>
                        <a:gd name="T32" fmla="*/ 27 w 83"/>
                        <a:gd name="T33" fmla="*/ 28 h 34"/>
                        <a:gd name="T34" fmla="*/ 29 w 83"/>
                        <a:gd name="T35" fmla="*/ 27 h 34"/>
                        <a:gd name="T36" fmla="*/ 31 w 83"/>
                        <a:gd name="T37" fmla="*/ 27 h 34"/>
                        <a:gd name="T38" fmla="*/ 33 w 83"/>
                        <a:gd name="T39" fmla="*/ 26 h 34"/>
                        <a:gd name="T40" fmla="*/ 34 w 83"/>
                        <a:gd name="T41" fmla="*/ 25 h 34"/>
                        <a:gd name="T42" fmla="*/ 36 w 83"/>
                        <a:gd name="T43" fmla="*/ 25 h 34"/>
                        <a:gd name="T44" fmla="*/ 38 w 83"/>
                        <a:gd name="T45" fmla="*/ 24 h 34"/>
                        <a:gd name="T46" fmla="*/ 39 w 83"/>
                        <a:gd name="T47" fmla="*/ 24 h 34"/>
                        <a:gd name="T48" fmla="*/ 41 w 83"/>
                        <a:gd name="T49" fmla="*/ 23 h 34"/>
                        <a:gd name="T50" fmla="*/ 43 w 83"/>
                        <a:gd name="T51" fmla="*/ 22 h 34"/>
                        <a:gd name="T52" fmla="*/ 44 w 83"/>
                        <a:gd name="T53" fmla="*/ 22 h 34"/>
                        <a:gd name="T54" fmla="*/ 46 w 83"/>
                        <a:gd name="T55" fmla="*/ 21 h 34"/>
                        <a:gd name="T56" fmla="*/ 48 w 83"/>
                        <a:gd name="T57" fmla="*/ 20 h 34"/>
                        <a:gd name="T58" fmla="*/ 49 w 83"/>
                        <a:gd name="T59" fmla="*/ 20 h 34"/>
                        <a:gd name="T60" fmla="*/ 51 w 83"/>
                        <a:gd name="T61" fmla="*/ 19 h 34"/>
                        <a:gd name="T62" fmla="*/ 53 w 83"/>
                        <a:gd name="T63" fmla="*/ 18 h 34"/>
                        <a:gd name="T64" fmla="*/ 55 w 83"/>
                        <a:gd name="T65" fmla="*/ 17 h 34"/>
                        <a:gd name="T66" fmla="*/ 56 w 83"/>
                        <a:gd name="T67" fmla="*/ 16 h 34"/>
                        <a:gd name="T68" fmla="*/ 58 w 83"/>
                        <a:gd name="T69" fmla="*/ 16 h 34"/>
                        <a:gd name="T70" fmla="*/ 60 w 83"/>
                        <a:gd name="T71" fmla="*/ 15 h 34"/>
                        <a:gd name="T72" fmla="*/ 62 w 83"/>
                        <a:gd name="T73" fmla="*/ 14 h 34"/>
                        <a:gd name="T74" fmla="*/ 63 w 83"/>
                        <a:gd name="T75" fmla="*/ 13 h 34"/>
                        <a:gd name="T76" fmla="*/ 65 w 83"/>
                        <a:gd name="T77" fmla="*/ 12 h 34"/>
                        <a:gd name="T78" fmla="*/ 67 w 83"/>
                        <a:gd name="T79" fmla="*/ 11 h 34"/>
                        <a:gd name="T80" fmla="*/ 68 w 83"/>
                        <a:gd name="T81" fmla="*/ 10 h 34"/>
                        <a:gd name="T82" fmla="*/ 70 w 83"/>
                        <a:gd name="T83" fmla="*/ 9 h 34"/>
                        <a:gd name="T84" fmla="*/ 72 w 83"/>
                        <a:gd name="T85" fmla="*/ 8 h 34"/>
                        <a:gd name="T86" fmla="*/ 73 w 83"/>
                        <a:gd name="T87" fmla="*/ 7 h 34"/>
                        <a:gd name="T88" fmla="*/ 75 w 83"/>
                        <a:gd name="T89" fmla="*/ 6 h 34"/>
                        <a:gd name="T90" fmla="*/ 77 w 83"/>
                        <a:gd name="T91" fmla="*/ 5 h 34"/>
                        <a:gd name="T92" fmla="*/ 78 w 83"/>
                        <a:gd name="T93" fmla="*/ 4 h 34"/>
                        <a:gd name="T94" fmla="*/ 80 w 83"/>
                        <a:gd name="T95" fmla="*/ 3 h 34"/>
                        <a:gd name="T96" fmla="*/ 82 w 83"/>
                        <a:gd name="T97" fmla="*/ 2 h 34"/>
                        <a:gd name="T98" fmla="*/ 83 w 83"/>
                        <a:gd name="T99" fmla="*/ 0 h 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4">
                          <a:moveTo>
                            <a:pt x="0" y="34"/>
                          </a:moveTo>
                          <a:lnTo>
                            <a:pt x="2" y="34"/>
                          </a:lnTo>
                          <a:lnTo>
                            <a:pt x="4" y="34"/>
                          </a:lnTo>
                          <a:lnTo>
                            <a:pt x="5" y="34"/>
                          </a:lnTo>
                          <a:lnTo>
                            <a:pt x="7" y="33"/>
                          </a:lnTo>
                          <a:lnTo>
                            <a:pt x="9" y="33"/>
                          </a:lnTo>
                          <a:lnTo>
                            <a:pt x="11" y="32"/>
                          </a:lnTo>
                          <a:lnTo>
                            <a:pt x="12" y="32"/>
                          </a:lnTo>
                          <a:lnTo>
                            <a:pt x="14" y="32"/>
                          </a:lnTo>
                          <a:lnTo>
                            <a:pt x="16" y="31"/>
                          </a:lnTo>
                          <a:lnTo>
                            <a:pt x="17" y="30"/>
                          </a:lnTo>
                          <a:lnTo>
                            <a:pt x="19" y="30"/>
                          </a:lnTo>
                          <a:lnTo>
                            <a:pt x="21" y="30"/>
                          </a:lnTo>
                          <a:lnTo>
                            <a:pt x="22" y="29"/>
                          </a:lnTo>
                          <a:lnTo>
                            <a:pt x="24" y="29"/>
                          </a:lnTo>
                          <a:lnTo>
                            <a:pt x="26" y="28"/>
                          </a:lnTo>
                          <a:lnTo>
                            <a:pt x="27" y="28"/>
                          </a:lnTo>
                          <a:lnTo>
                            <a:pt x="29" y="27"/>
                          </a:lnTo>
                          <a:lnTo>
                            <a:pt x="31" y="27"/>
                          </a:lnTo>
                          <a:lnTo>
                            <a:pt x="33" y="26"/>
                          </a:lnTo>
                          <a:lnTo>
                            <a:pt x="34" y="25"/>
                          </a:lnTo>
                          <a:lnTo>
                            <a:pt x="36" y="25"/>
                          </a:lnTo>
                          <a:lnTo>
                            <a:pt x="38" y="24"/>
                          </a:lnTo>
                          <a:lnTo>
                            <a:pt x="39" y="24"/>
                          </a:lnTo>
                          <a:lnTo>
                            <a:pt x="41" y="23"/>
                          </a:lnTo>
                          <a:lnTo>
                            <a:pt x="43" y="22"/>
                          </a:lnTo>
                          <a:lnTo>
                            <a:pt x="44" y="22"/>
                          </a:lnTo>
                          <a:lnTo>
                            <a:pt x="46" y="21"/>
                          </a:lnTo>
                          <a:lnTo>
                            <a:pt x="48" y="20"/>
                          </a:lnTo>
                          <a:lnTo>
                            <a:pt x="49" y="20"/>
                          </a:lnTo>
                          <a:lnTo>
                            <a:pt x="51" y="19"/>
                          </a:lnTo>
                          <a:lnTo>
                            <a:pt x="53" y="18"/>
                          </a:lnTo>
                          <a:lnTo>
                            <a:pt x="55" y="17"/>
                          </a:lnTo>
                          <a:lnTo>
                            <a:pt x="56" y="16"/>
                          </a:lnTo>
                          <a:lnTo>
                            <a:pt x="58" y="16"/>
                          </a:lnTo>
                          <a:lnTo>
                            <a:pt x="60" y="15"/>
                          </a:lnTo>
                          <a:lnTo>
                            <a:pt x="62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7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2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7" y="5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0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475163" y="4098925"/>
                      <a:ext cx="133350" cy="171450"/>
                    </a:xfrm>
                    <a:custGeom>
                      <a:avLst/>
                      <a:gdLst>
                        <a:gd name="T0" fmla="*/ 0 w 84"/>
                        <a:gd name="T1" fmla="*/ 108 h 108"/>
                        <a:gd name="T2" fmla="*/ 2 w 84"/>
                        <a:gd name="T3" fmla="*/ 107 h 108"/>
                        <a:gd name="T4" fmla="*/ 4 w 84"/>
                        <a:gd name="T5" fmla="*/ 106 h 108"/>
                        <a:gd name="T6" fmla="*/ 5 w 84"/>
                        <a:gd name="T7" fmla="*/ 105 h 108"/>
                        <a:gd name="T8" fmla="*/ 7 w 84"/>
                        <a:gd name="T9" fmla="*/ 103 h 108"/>
                        <a:gd name="T10" fmla="*/ 9 w 84"/>
                        <a:gd name="T11" fmla="*/ 102 h 108"/>
                        <a:gd name="T12" fmla="*/ 10 w 84"/>
                        <a:gd name="T13" fmla="*/ 101 h 108"/>
                        <a:gd name="T14" fmla="*/ 12 w 84"/>
                        <a:gd name="T15" fmla="*/ 99 h 108"/>
                        <a:gd name="T16" fmla="*/ 14 w 84"/>
                        <a:gd name="T17" fmla="*/ 98 h 108"/>
                        <a:gd name="T18" fmla="*/ 16 w 84"/>
                        <a:gd name="T19" fmla="*/ 96 h 108"/>
                        <a:gd name="T20" fmla="*/ 17 w 84"/>
                        <a:gd name="T21" fmla="*/ 95 h 108"/>
                        <a:gd name="T22" fmla="*/ 19 w 84"/>
                        <a:gd name="T23" fmla="*/ 93 h 108"/>
                        <a:gd name="T24" fmla="*/ 21 w 84"/>
                        <a:gd name="T25" fmla="*/ 92 h 108"/>
                        <a:gd name="T26" fmla="*/ 23 w 84"/>
                        <a:gd name="T27" fmla="*/ 90 h 108"/>
                        <a:gd name="T28" fmla="*/ 24 w 84"/>
                        <a:gd name="T29" fmla="*/ 88 h 108"/>
                        <a:gd name="T30" fmla="*/ 26 w 84"/>
                        <a:gd name="T31" fmla="*/ 87 h 108"/>
                        <a:gd name="T32" fmla="*/ 28 w 84"/>
                        <a:gd name="T33" fmla="*/ 85 h 108"/>
                        <a:gd name="T34" fmla="*/ 29 w 84"/>
                        <a:gd name="T35" fmla="*/ 83 h 108"/>
                        <a:gd name="T36" fmla="*/ 31 w 84"/>
                        <a:gd name="T37" fmla="*/ 81 h 108"/>
                        <a:gd name="T38" fmla="*/ 33 w 84"/>
                        <a:gd name="T39" fmla="*/ 79 h 108"/>
                        <a:gd name="T40" fmla="*/ 34 w 84"/>
                        <a:gd name="T41" fmla="*/ 78 h 108"/>
                        <a:gd name="T42" fmla="*/ 36 w 84"/>
                        <a:gd name="T43" fmla="*/ 76 h 108"/>
                        <a:gd name="T44" fmla="*/ 38 w 84"/>
                        <a:gd name="T45" fmla="*/ 73 h 108"/>
                        <a:gd name="T46" fmla="*/ 40 w 84"/>
                        <a:gd name="T47" fmla="*/ 71 h 108"/>
                        <a:gd name="T48" fmla="*/ 41 w 84"/>
                        <a:gd name="T49" fmla="*/ 70 h 108"/>
                        <a:gd name="T50" fmla="*/ 43 w 84"/>
                        <a:gd name="T51" fmla="*/ 67 h 108"/>
                        <a:gd name="T52" fmla="*/ 45 w 84"/>
                        <a:gd name="T53" fmla="*/ 65 h 108"/>
                        <a:gd name="T54" fmla="*/ 46 w 84"/>
                        <a:gd name="T55" fmla="*/ 63 h 108"/>
                        <a:gd name="T56" fmla="*/ 48 w 84"/>
                        <a:gd name="T57" fmla="*/ 61 h 108"/>
                        <a:gd name="T58" fmla="*/ 50 w 84"/>
                        <a:gd name="T59" fmla="*/ 58 h 108"/>
                        <a:gd name="T60" fmla="*/ 51 w 84"/>
                        <a:gd name="T61" fmla="*/ 56 h 108"/>
                        <a:gd name="T62" fmla="*/ 53 w 84"/>
                        <a:gd name="T63" fmla="*/ 54 h 108"/>
                        <a:gd name="T64" fmla="*/ 55 w 84"/>
                        <a:gd name="T65" fmla="*/ 51 h 108"/>
                        <a:gd name="T66" fmla="*/ 56 w 84"/>
                        <a:gd name="T67" fmla="*/ 48 h 108"/>
                        <a:gd name="T68" fmla="*/ 58 w 84"/>
                        <a:gd name="T69" fmla="*/ 46 h 108"/>
                        <a:gd name="T70" fmla="*/ 60 w 84"/>
                        <a:gd name="T71" fmla="*/ 43 h 108"/>
                        <a:gd name="T72" fmla="*/ 61 w 84"/>
                        <a:gd name="T73" fmla="*/ 40 h 108"/>
                        <a:gd name="T74" fmla="*/ 63 w 84"/>
                        <a:gd name="T75" fmla="*/ 38 h 108"/>
                        <a:gd name="T76" fmla="*/ 65 w 84"/>
                        <a:gd name="T77" fmla="*/ 35 h 108"/>
                        <a:gd name="T78" fmla="*/ 67 w 84"/>
                        <a:gd name="T79" fmla="*/ 32 h 108"/>
                        <a:gd name="T80" fmla="*/ 68 w 84"/>
                        <a:gd name="T81" fmla="*/ 29 h 108"/>
                        <a:gd name="T82" fmla="*/ 70 w 84"/>
                        <a:gd name="T83" fmla="*/ 26 h 108"/>
                        <a:gd name="T84" fmla="*/ 72 w 84"/>
                        <a:gd name="T85" fmla="*/ 23 h 108"/>
                        <a:gd name="T86" fmla="*/ 74 w 84"/>
                        <a:gd name="T87" fmla="*/ 20 h 108"/>
                        <a:gd name="T88" fmla="*/ 75 w 84"/>
                        <a:gd name="T89" fmla="*/ 17 h 108"/>
                        <a:gd name="T90" fmla="*/ 77 w 84"/>
                        <a:gd name="T91" fmla="*/ 13 h 108"/>
                        <a:gd name="T92" fmla="*/ 79 w 84"/>
                        <a:gd name="T93" fmla="*/ 10 h 108"/>
                        <a:gd name="T94" fmla="*/ 80 w 84"/>
                        <a:gd name="T95" fmla="*/ 6 h 108"/>
                        <a:gd name="T96" fmla="*/ 82 w 84"/>
                        <a:gd name="T97" fmla="*/ 3 h 108"/>
                        <a:gd name="T98" fmla="*/ 84 w 84"/>
                        <a:gd name="T99" fmla="*/ 0 h 1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08">
                          <a:moveTo>
                            <a:pt x="0" y="108"/>
                          </a:moveTo>
                          <a:lnTo>
                            <a:pt x="2" y="107"/>
                          </a:lnTo>
                          <a:lnTo>
                            <a:pt x="4" y="106"/>
                          </a:lnTo>
                          <a:lnTo>
                            <a:pt x="5" y="105"/>
                          </a:lnTo>
                          <a:lnTo>
                            <a:pt x="7" y="103"/>
                          </a:lnTo>
                          <a:lnTo>
                            <a:pt x="9" y="102"/>
                          </a:lnTo>
                          <a:lnTo>
                            <a:pt x="10" y="101"/>
                          </a:lnTo>
                          <a:lnTo>
                            <a:pt x="12" y="99"/>
                          </a:lnTo>
                          <a:lnTo>
                            <a:pt x="14" y="98"/>
                          </a:lnTo>
                          <a:lnTo>
                            <a:pt x="16" y="96"/>
                          </a:lnTo>
                          <a:lnTo>
                            <a:pt x="17" y="95"/>
                          </a:lnTo>
                          <a:lnTo>
                            <a:pt x="19" y="93"/>
                          </a:lnTo>
                          <a:lnTo>
                            <a:pt x="21" y="92"/>
                          </a:lnTo>
                          <a:lnTo>
                            <a:pt x="23" y="90"/>
                          </a:lnTo>
                          <a:lnTo>
                            <a:pt x="24" y="88"/>
                          </a:lnTo>
                          <a:lnTo>
                            <a:pt x="26" y="87"/>
                          </a:lnTo>
                          <a:lnTo>
                            <a:pt x="28" y="85"/>
                          </a:lnTo>
                          <a:lnTo>
                            <a:pt x="29" y="83"/>
                          </a:lnTo>
                          <a:lnTo>
                            <a:pt x="31" y="81"/>
                          </a:lnTo>
                          <a:lnTo>
                            <a:pt x="33" y="79"/>
                          </a:lnTo>
                          <a:lnTo>
                            <a:pt x="34" y="78"/>
                          </a:lnTo>
                          <a:lnTo>
                            <a:pt x="36" y="76"/>
                          </a:lnTo>
                          <a:lnTo>
                            <a:pt x="38" y="73"/>
                          </a:lnTo>
                          <a:lnTo>
                            <a:pt x="40" y="71"/>
                          </a:lnTo>
                          <a:lnTo>
                            <a:pt x="41" y="70"/>
                          </a:lnTo>
                          <a:lnTo>
                            <a:pt x="43" y="67"/>
                          </a:lnTo>
                          <a:lnTo>
                            <a:pt x="45" y="65"/>
                          </a:lnTo>
                          <a:lnTo>
                            <a:pt x="46" y="63"/>
                          </a:lnTo>
                          <a:lnTo>
                            <a:pt x="48" y="61"/>
                          </a:lnTo>
                          <a:lnTo>
                            <a:pt x="50" y="58"/>
                          </a:lnTo>
                          <a:lnTo>
                            <a:pt x="51" y="56"/>
                          </a:lnTo>
                          <a:lnTo>
                            <a:pt x="53" y="54"/>
                          </a:lnTo>
                          <a:lnTo>
                            <a:pt x="55" y="51"/>
                          </a:lnTo>
                          <a:lnTo>
                            <a:pt x="56" y="48"/>
                          </a:lnTo>
                          <a:lnTo>
                            <a:pt x="58" y="46"/>
                          </a:lnTo>
                          <a:lnTo>
                            <a:pt x="60" y="43"/>
                          </a:lnTo>
                          <a:lnTo>
                            <a:pt x="61" y="40"/>
                          </a:lnTo>
                          <a:lnTo>
                            <a:pt x="63" y="38"/>
                          </a:lnTo>
                          <a:lnTo>
                            <a:pt x="65" y="35"/>
                          </a:lnTo>
                          <a:lnTo>
                            <a:pt x="67" y="32"/>
                          </a:lnTo>
                          <a:lnTo>
                            <a:pt x="68" y="29"/>
                          </a:lnTo>
                          <a:lnTo>
                            <a:pt x="70" y="26"/>
                          </a:lnTo>
                          <a:lnTo>
                            <a:pt x="72" y="23"/>
                          </a:lnTo>
                          <a:lnTo>
                            <a:pt x="74" y="20"/>
                          </a:lnTo>
                          <a:lnTo>
                            <a:pt x="75" y="17"/>
                          </a:lnTo>
                          <a:lnTo>
                            <a:pt x="77" y="13"/>
                          </a:lnTo>
                          <a:lnTo>
                            <a:pt x="79" y="10"/>
                          </a:lnTo>
                          <a:lnTo>
                            <a:pt x="80" y="6"/>
                          </a:lnTo>
                          <a:lnTo>
                            <a:pt x="82" y="3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1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608513" y="3687763"/>
                      <a:ext cx="131763" cy="411163"/>
                    </a:xfrm>
                    <a:custGeom>
                      <a:avLst/>
                      <a:gdLst>
                        <a:gd name="T0" fmla="*/ 0 w 83"/>
                        <a:gd name="T1" fmla="*/ 259 h 259"/>
                        <a:gd name="T2" fmla="*/ 1 w 83"/>
                        <a:gd name="T3" fmla="*/ 255 h 259"/>
                        <a:gd name="T4" fmla="*/ 3 w 83"/>
                        <a:gd name="T5" fmla="*/ 251 h 259"/>
                        <a:gd name="T6" fmla="*/ 5 w 83"/>
                        <a:gd name="T7" fmla="*/ 248 h 259"/>
                        <a:gd name="T8" fmla="*/ 6 w 83"/>
                        <a:gd name="T9" fmla="*/ 244 h 259"/>
                        <a:gd name="T10" fmla="*/ 8 w 83"/>
                        <a:gd name="T11" fmla="*/ 240 h 259"/>
                        <a:gd name="T12" fmla="*/ 10 w 83"/>
                        <a:gd name="T13" fmla="*/ 236 h 259"/>
                        <a:gd name="T14" fmla="*/ 11 w 83"/>
                        <a:gd name="T15" fmla="*/ 232 h 259"/>
                        <a:gd name="T16" fmla="*/ 13 w 83"/>
                        <a:gd name="T17" fmla="*/ 228 h 259"/>
                        <a:gd name="T18" fmla="*/ 15 w 83"/>
                        <a:gd name="T19" fmla="*/ 224 h 259"/>
                        <a:gd name="T20" fmla="*/ 16 w 83"/>
                        <a:gd name="T21" fmla="*/ 219 h 259"/>
                        <a:gd name="T22" fmla="*/ 18 w 83"/>
                        <a:gd name="T23" fmla="*/ 215 h 259"/>
                        <a:gd name="T24" fmla="*/ 20 w 83"/>
                        <a:gd name="T25" fmla="*/ 211 h 259"/>
                        <a:gd name="T26" fmla="*/ 22 w 83"/>
                        <a:gd name="T27" fmla="*/ 207 h 259"/>
                        <a:gd name="T28" fmla="*/ 23 w 83"/>
                        <a:gd name="T29" fmla="*/ 202 h 259"/>
                        <a:gd name="T30" fmla="*/ 25 w 83"/>
                        <a:gd name="T31" fmla="*/ 197 h 259"/>
                        <a:gd name="T32" fmla="*/ 27 w 83"/>
                        <a:gd name="T33" fmla="*/ 193 h 259"/>
                        <a:gd name="T34" fmla="*/ 28 w 83"/>
                        <a:gd name="T35" fmla="*/ 188 h 259"/>
                        <a:gd name="T36" fmla="*/ 30 w 83"/>
                        <a:gd name="T37" fmla="*/ 183 h 259"/>
                        <a:gd name="T38" fmla="*/ 32 w 83"/>
                        <a:gd name="T39" fmla="*/ 178 h 259"/>
                        <a:gd name="T40" fmla="*/ 34 w 83"/>
                        <a:gd name="T41" fmla="*/ 174 h 259"/>
                        <a:gd name="T42" fmla="*/ 35 w 83"/>
                        <a:gd name="T43" fmla="*/ 168 h 259"/>
                        <a:gd name="T44" fmla="*/ 37 w 83"/>
                        <a:gd name="T45" fmla="*/ 163 h 259"/>
                        <a:gd name="T46" fmla="*/ 39 w 83"/>
                        <a:gd name="T47" fmla="*/ 158 h 259"/>
                        <a:gd name="T48" fmla="*/ 40 w 83"/>
                        <a:gd name="T49" fmla="*/ 153 h 259"/>
                        <a:gd name="T50" fmla="*/ 42 w 83"/>
                        <a:gd name="T51" fmla="*/ 147 h 259"/>
                        <a:gd name="T52" fmla="*/ 44 w 83"/>
                        <a:gd name="T53" fmla="*/ 142 h 259"/>
                        <a:gd name="T54" fmla="*/ 46 w 83"/>
                        <a:gd name="T55" fmla="*/ 136 h 259"/>
                        <a:gd name="T56" fmla="*/ 47 w 83"/>
                        <a:gd name="T57" fmla="*/ 131 h 259"/>
                        <a:gd name="T58" fmla="*/ 49 w 83"/>
                        <a:gd name="T59" fmla="*/ 125 h 259"/>
                        <a:gd name="T60" fmla="*/ 51 w 83"/>
                        <a:gd name="T61" fmla="*/ 120 h 259"/>
                        <a:gd name="T62" fmla="*/ 52 w 83"/>
                        <a:gd name="T63" fmla="*/ 114 h 259"/>
                        <a:gd name="T64" fmla="*/ 54 w 83"/>
                        <a:gd name="T65" fmla="*/ 108 h 259"/>
                        <a:gd name="T66" fmla="*/ 56 w 83"/>
                        <a:gd name="T67" fmla="*/ 102 h 259"/>
                        <a:gd name="T68" fmla="*/ 57 w 83"/>
                        <a:gd name="T69" fmla="*/ 96 h 259"/>
                        <a:gd name="T70" fmla="*/ 59 w 83"/>
                        <a:gd name="T71" fmla="*/ 90 h 259"/>
                        <a:gd name="T72" fmla="*/ 61 w 83"/>
                        <a:gd name="T73" fmla="*/ 84 h 259"/>
                        <a:gd name="T74" fmla="*/ 62 w 83"/>
                        <a:gd name="T75" fmla="*/ 78 h 259"/>
                        <a:gd name="T76" fmla="*/ 64 w 83"/>
                        <a:gd name="T77" fmla="*/ 72 h 259"/>
                        <a:gd name="T78" fmla="*/ 66 w 83"/>
                        <a:gd name="T79" fmla="*/ 66 h 259"/>
                        <a:gd name="T80" fmla="*/ 67 w 83"/>
                        <a:gd name="T81" fmla="*/ 59 h 259"/>
                        <a:gd name="T82" fmla="*/ 69 w 83"/>
                        <a:gd name="T83" fmla="*/ 53 h 259"/>
                        <a:gd name="T84" fmla="*/ 71 w 83"/>
                        <a:gd name="T85" fmla="*/ 46 h 259"/>
                        <a:gd name="T86" fmla="*/ 72 w 83"/>
                        <a:gd name="T87" fmla="*/ 40 h 259"/>
                        <a:gd name="T88" fmla="*/ 74 w 83"/>
                        <a:gd name="T89" fmla="*/ 33 h 259"/>
                        <a:gd name="T90" fmla="*/ 76 w 83"/>
                        <a:gd name="T91" fmla="*/ 27 h 259"/>
                        <a:gd name="T92" fmla="*/ 77 w 83"/>
                        <a:gd name="T93" fmla="*/ 20 h 259"/>
                        <a:gd name="T94" fmla="*/ 79 w 83"/>
                        <a:gd name="T95" fmla="*/ 13 h 259"/>
                        <a:gd name="T96" fmla="*/ 81 w 83"/>
                        <a:gd name="T97" fmla="*/ 7 h 259"/>
                        <a:gd name="T98" fmla="*/ 83 w 83"/>
                        <a:gd name="T99" fmla="*/ 0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9">
                          <a:moveTo>
                            <a:pt x="0" y="259"/>
                          </a:moveTo>
                          <a:lnTo>
                            <a:pt x="1" y="255"/>
                          </a:lnTo>
                          <a:lnTo>
                            <a:pt x="3" y="251"/>
                          </a:lnTo>
                          <a:lnTo>
                            <a:pt x="5" y="248"/>
                          </a:lnTo>
                          <a:lnTo>
                            <a:pt x="6" y="244"/>
                          </a:lnTo>
                          <a:lnTo>
                            <a:pt x="8" y="240"/>
                          </a:lnTo>
                          <a:lnTo>
                            <a:pt x="10" y="236"/>
                          </a:lnTo>
                          <a:lnTo>
                            <a:pt x="11" y="232"/>
                          </a:lnTo>
                          <a:lnTo>
                            <a:pt x="13" y="228"/>
                          </a:lnTo>
                          <a:lnTo>
                            <a:pt x="15" y="224"/>
                          </a:lnTo>
                          <a:lnTo>
                            <a:pt x="16" y="219"/>
                          </a:lnTo>
                          <a:lnTo>
                            <a:pt x="18" y="215"/>
                          </a:lnTo>
                          <a:lnTo>
                            <a:pt x="20" y="211"/>
                          </a:lnTo>
                          <a:lnTo>
                            <a:pt x="22" y="207"/>
                          </a:lnTo>
                          <a:lnTo>
                            <a:pt x="23" y="202"/>
                          </a:lnTo>
                          <a:lnTo>
                            <a:pt x="25" y="197"/>
                          </a:lnTo>
                          <a:lnTo>
                            <a:pt x="27" y="193"/>
                          </a:lnTo>
                          <a:lnTo>
                            <a:pt x="28" y="188"/>
                          </a:lnTo>
                          <a:lnTo>
                            <a:pt x="30" y="183"/>
                          </a:lnTo>
                          <a:lnTo>
                            <a:pt x="32" y="178"/>
                          </a:lnTo>
                          <a:lnTo>
                            <a:pt x="34" y="174"/>
                          </a:lnTo>
                          <a:lnTo>
                            <a:pt x="35" y="168"/>
                          </a:lnTo>
                          <a:lnTo>
                            <a:pt x="37" y="163"/>
                          </a:lnTo>
                          <a:lnTo>
                            <a:pt x="39" y="158"/>
                          </a:lnTo>
                          <a:lnTo>
                            <a:pt x="40" y="153"/>
                          </a:lnTo>
                          <a:lnTo>
                            <a:pt x="42" y="147"/>
                          </a:lnTo>
                          <a:lnTo>
                            <a:pt x="44" y="142"/>
                          </a:lnTo>
                          <a:lnTo>
                            <a:pt x="46" y="136"/>
                          </a:lnTo>
                          <a:lnTo>
                            <a:pt x="47" y="131"/>
                          </a:lnTo>
                          <a:lnTo>
                            <a:pt x="49" y="125"/>
                          </a:lnTo>
                          <a:lnTo>
                            <a:pt x="51" y="120"/>
                          </a:lnTo>
                          <a:lnTo>
                            <a:pt x="52" y="114"/>
                          </a:lnTo>
                          <a:lnTo>
                            <a:pt x="54" y="108"/>
                          </a:lnTo>
                          <a:lnTo>
                            <a:pt x="56" y="102"/>
                          </a:lnTo>
                          <a:lnTo>
                            <a:pt x="57" y="96"/>
                          </a:lnTo>
                          <a:lnTo>
                            <a:pt x="59" y="90"/>
                          </a:lnTo>
                          <a:lnTo>
                            <a:pt x="61" y="84"/>
                          </a:lnTo>
                          <a:lnTo>
                            <a:pt x="62" y="78"/>
                          </a:lnTo>
                          <a:lnTo>
                            <a:pt x="64" y="72"/>
                          </a:lnTo>
                          <a:lnTo>
                            <a:pt x="66" y="66"/>
                          </a:lnTo>
                          <a:lnTo>
                            <a:pt x="67" y="59"/>
                          </a:lnTo>
                          <a:lnTo>
                            <a:pt x="69" y="53"/>
                          </a:lnTo>
                          <a:lnTo>
                            <a:pt x="71" y="46"/>
                          </a:lnTo>
                          <a:lnTo>
                            <a:pt x="72" y="40"/>
                          </a:lnTo>
                          <a:lnTo>
                            <a:pt x="74" y="33"/>
                          </a:lnTo>
                          <a:lnTo>
                            <a:pt x="76" y="27"/>
                          </a:lnTo>
                          <a:lnTo>
                            <a:pt x="77" y="20"/>
                          </a:lnTo>
                          <a:lnTo>
                            <a:pt x="79" y="13"/>
                          </a:lnTo>
                          <a:lnTo>
                            <a:pt x="81" y="7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2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740276" y="3238500"/>
                      <a:ext cx="131763" cy="449263"/>
                    </a:xfrm>
                    <a:custGeom>
                      <a:avLst/>
                      <a:gdLst>
                        <a:gd name="T0" fmla="*/ 0 w 83"/>
                        <a:gd name="T1" fmla="*/ 283 h 283"/>
                        <a:gd name="T2" fmla="*/ 1 w 83"/>
                        <a:gd name="T3" fmla="*/ 276 h 283"/>
                        <a:gd name="T4" fmla="*/ 3 w 83"/>
                        <a:gd name="T5" fmla="*/ 270 h 283"/>
                        <a:gd name="T6" fmla="*/ 5 w 83"/>
                        <a:gd name="T7" fmla="*/ 263 h 283"/>
                        <a:gd name="T8" fmla="*/ 7 w 83"/>
                        <a:gd name="T9" fmla="*/ 256 h 283"/>
                        <a:gd name="T10" fmla="*/ 8 w 83"/>
                        <a:gd name="T11" fmla="*/ 249 h 283"/>
                        <a:gd name="T12" fmla="*/ 10 w 83"/>
                        <a:gd name="T13" fmla="*/ 242 h 283"/>
                        <a:gd name="T14" fmla="*/ 12 w 83"/>
                        <a:gd name="T15" fmla="*/ 235 h 283"/>
                        <a:gd name="T16" fmla="*/ 13 w 83"/>
                        <a:gd name="T17" fmla="*/ 228 h 283"/>
                        <a:gd name="T18" fmla="*/ 15 w 83"/>
                        <a:gd name="T19" fmla="*/ 221 h 283"/>
                        <a:gd name="T20" fmla="*/ 17 w 83"/>
                        <a:gd name="T21" fmla="*/ 214 h 283"/>
                        <a:gd name="T22" fmla="*/ 18 w 83"/>
                        <a:gd name="T23" fmla="*/ 207 h 283"/>
                        <a:gd name="T24" fmla="*/ 20 w 83"/>
                        <a:gd name="T25" fmla="*/ 201 h 283"/>
                        <a:gd name="T26" fmla="*/ 22 w 83"/>
                        <a:gd name="T27" fmla="*/ 194 h 283"/>
                        <a:gd name="T28" fmla="*/ 23 w 83"/>
                        <a:gd name="T29" fmla="*/ 187 h 283"/>
                        <a:gd name="T30" fmla="*/ 25 w 83"/>
                        <a:gd name="T31" fmla="*/ 180 h 283"/>
                        <a:gd name="T32" fmla="*/ 27 w 83"/>
                        <a:gd name="T33" fmla="*/ 173 h 283"/>
                        <a:gd name="T34" fmla="*/ 29 w 83"/>
                        <a:gd name="T35" fmla="*/ 166 h 283"/>
                        <a:gd name="T36" fmla="*/ 30 w 83"/>
                        <a:gd name="T37" fmla="*/ 160 h 283"/>
                        <a:gd name="T38" fmla="*/ 32 w 83"/>
                        <a:gd name="T39" fmla="*/ 153 h 283"/>
                        <a:gd name="T40" fmla="*/ 34 w 83"/>
                        <a:gd name="T41" fmla="*/ 146 h 283"/>
                        <a:gd name="T42" fmla="*/ 35 w 83"/>
                        <a:gd name="T43" fmla="*/ 140 h 283"/>
                        <a:gd name="T44" fmla="*/ 37 w 83"/>
                        <a:gd name="T45" fmla="*/ 133 h 283"/>
                        <a:gd name="T46" fmla="*/ 39 w 83"/>
                        <a:gd name="T47" fmla="*/ 127 h 283"/>
                        <a:gd name="T48" fmla="*/ 40 w 83"/>
                        <a:gd name="T49" fmla="*/ 120 h 283"/>
                        <a:gd name="T50" fmla="*/ 42 w 83"/>
                        <a:gd name="T51" fmla="*/ 114 h 283"/>
                        <a:gd name="T52" fmla="*/ 44 w 83"/>
                        <a:gd name="T53" fmla="*/ 108 h 283"/>
                        <a:gd name="T54" fmla="*/ 45 w 83"/>
                        <a:gd name="T55" fmla="*/ 102 h 283"/>
                        <a:gd name="T56" fmla="*/ 47 w 83"/>
                        <a:gd name="T57" fmla="*/ 96 h 283"/>
                        <a:gd name="T58" fmla="*/ 49 w 83"/>
                        <a:gd name="T59" fmla="*/ 90 h 283"/>
                        <a:gd name="T60" fmla="*/ 51 w 83"/>
                        <a:gd name="T61" fmla="*/ 84 h 283"/>
                        <a:gd name="T62" fmla="*/ 52 w 83"/>
                        <a:gd name="T63" fmla="*/ 78 h 283"/>
                        <a:gd name="T64" fmla="*/ 54 w 83"/>
                        <a:gd name="T65" fmla="*/ 72 h 283"/>
                        <a:gd name="T66" fmla="*/ 56 w 83"/>
                        <a:gd name="T67" fmla="*/ 67 h 283"/>
                        <a:gd name="T68" fmla="*/ 58 w 83"/>
                        <a:gd name="T69" fmla="*/ 62 h 283"/>
                        <a:gd name="T70" fmla="*/ 59 w 83"/>
                        <a:gd name="T71" fmla="*/ 56 h 283"/>
                        <a:gd name="T72" fmla="*/ 61 w 83"/>
                        <a:gd name="T73" fmla="*/ 51 h 283"/>
                        <a:gd name="T74" fmla="*/ 63 w 83"/>
                        <a:gd name="T75" fmla="*/ 46 h 283"/>
                        <a:gd name="T76" fmla="*/ 64 w 83"/>
                        <a:gd name="T77" fmla="*/ 42 h 283"/>
                        <a:gd name="T78" fmla="*/ 66 w 83"/>
                        <a:gd name="T79" fmla="*/ 37 h 283"/>
                        <a:gd name="T80" fmla="*/ 68 w 83"/>
                        <a:gd name="T81" fmla="*/ 32 h 283"/>
                        <a:gd name="T82" fmla="*/ 69 w 83"/>
                        <a:gd name="T83" fmla="*/ 28 h 283"/>
                        <a:gd name="T84" fmla="*/ 71 w 83"/>
                        <a:gd name="T85" fmla="*/ 24 h 283"/>
                        <a:gd name="T86" fmla="*/ 73 w 83"/>
                        <a:gd name="T87" fmla="*/ 20 h 283"/>
                        <a:gd name="T88" fmla="*/ 74 w 83"/>
                        <a:gd name="T89" fmla="*/ 16 h 283"/>
                        <a:gd name="T90" fmla="*/ 76 w 83"/>
                        <a:gd name="T91" fmla="*/ 12 h 283"/>
                        <a:gd name="T92" fmla="*/ 78 w 83"/>
                        <a:gd name="T93" fmla="*/ 9 h 283"/>
                        <a:gd name="T94" fmla="*/ 79 w 83"/>
                        <a:gd name="T95" fmla="*/ 5 h 283"/>
                        <a:gd name="T96" fmla="*/ 81 w 83"/>
                        <a:gd name="T97" fmla="*/ 3 h 283"/>
                        <a:gd name="T98" fmla="*/ 83 w 83"/>
                        <a:gd name="T99" fmla="*/ 0 h 2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83">
                          <a:moveTo>
                            <a:pt x="0" y="283"/>
                          </a:moveTo>
                          <a:lnTo>
                            <a:pt x="1" y="276"/>
                          </a:lnTo>
                          <a:lnTo>
                            <a:pt x="3" y="270"/>
                          </a:lnTo>
                          <a:lnTo>
                            <a:pt x="5" y="263"/>
                          </a:lnTo>
                          <a:lnTo>
                            <a:pt x="7" y="256"/>
                          </a:lnTo>
                          <a:lnTo>
                            <a:pt x="8" y="249"/>
                          </a:lnTo>
                          <a:lnTo>
                            <a:pt x="10" y="242"/>
                          </a:lnTo>
                          <a:lnTo>
                            <a:pt x="12" y="235"/>
                          </a:lnTo>
                          <a:lnTo>
                            <a:pt x="13" y="228"/>
                          </a:lnTo>
                          <a:lnTo>
                            <a:pt x="15" y="221"/>
                          </a:lnTo>
                          <a:lnTo>
                            <a:pt x="17" y="214"/>
                          </a:lnTo>
                          <a:lnTo>
                            <a:pt x="18" y="207"/>
                          </a:lnTo>
                          <a:lnTo>
                            <a:pt x="20" y="201"/>
                          </a:lnTo>
                          <a:lnTo>
                            <a:pt x="22" y="194"/>
                          </a:lnTo>
                          <a:lnTo>
                            <a:pt x="23" y="187"/>
                          </a:lnTo>
                          <a:lnTo>
                            <a:pt x="25" y="180"/>
                          </a:lnTo>
                          <a:lnTo>
                            <a:pt x="27" y="173"/>
                          </a:lnTo>
                          <a:lnTo>
                            <a:pt x="29" y="166"/>
                          </a:lnTo>
                          <a:lnTo>
                            <a:pt x="30" y="160"/>
                          </a:lnTo>
                          <a:lnTo>
                            <a:pt x="32" y="153"/>
                          </a:lnTo>
                          <a:lnTo>
                            <a:pt x="34" y="146"/>
                          </a:lnTo>
                          <a:lnTo>
                            <a:pt x="35" y="140"/>
                          </a:lnTo>
                          <a:lnTo>
                            <a:pt x="37" y="133"/>
                          </a:lnTo>
                          <a:lnTo>
                            <a:pt x="39" y="127"/>
                          </a:lnTo>
                          <a:lnTo>
                            <a:pt x="40" y="120"/>
                          </a:lnTo>
                          <a:lnTo>
                            <a:pt x="42" y="114"/>
                          </a:lnTo>
                          <a:lnTo>
                            <a:pt x="44" y="108"/>
                          </a:lnTo>
                          <a:lnTo>
                            <a:pt x="45" y="102"/>
                          </a:lnTo>
                          <a:lnTo>
                            <a:pt x="47" y="96"/>
                          </a:lnTo>
                          <a:lnTo>
                            <a:pt x="49" y="90"/>
                          </a:lnTo>
                          <a:lnTo>
                            <a:pt x="51" y="84"/>
                          </a:lnTo>
                          <a:lnTo>
                            <a:pt x="52" y="78"/>
                          </a:lnTo>
                          <a:lnTo>
                            <a:pt x="54" y="72"/>
                          </a:lnTo>
                          <a:lnTo>
                            <a:pt x="56" y="67"/>
                          </a:lnTo>
                          <a:lnTo>
                            <a:pt x="58" y="62"/>
                          </a:lnTo>
                          <a:lnTo>
                            <a:pt x="59" y="56"/>
                          </a:lnTo>
                          <a:lnTo>
                            <a:pt x="61" y="51"/>
                          </a:lnTo>
                          <a:lnTo>
                            <a:pt x="63" y="46"/>
                          </a:lnTo>
                          <a:lnTo>
                            <a:pt x="64" y="42"/>
                          </a:lnTo>
                          <a:lnTo>
                            <a:pt x="66" y="37"/>
                          </a:lnTo>
                          <a:lnTo>
                            <a:pt x="68" y="32"/>
                          </a:lnTo>
                          <a:lnTo>
                            <a:pt x="69" y="28"/>
                          </a:lnTo>
                          <a:lnTo>
                            <a:pt x="71" y="24"/>
                          </a:lnTo>
                          <a:lnTo>
                            <a:pt x="73" y="20"/>
                          </a:lnTo>
                          <a:lnTo>
                            <a:pt x="74" y="16"/>
                          </a:lnTo>
                          <a:lnTo>
                            <a:pt x="76" y="12"/>
                          </a:lnTo>
                          <a:lnTo>
                            <a:pt x="78" y="9"/>
                          </a:lnTo>
                          <a:lnTo>
                            <a:pt x="79" y="5"/>
                          </a:lnTo>
                          <a:lnTo>
                            <a:pt x="81" y="3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3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872038" y="3208338"/>
                      <a:ext cx="131763" cy="206375"/>
                    </a:xfrm>
                    <a:custGeom>
                      <a:avLst/>
                      <a:gdLst>
                        <a:gd name="T0" fmla="*/ 0 w 83"/>
                        <a:gd name="T1" fmla="*/ 19 h 130"/>
                        <a:gd name="T2" fmla="*/ 1 w 83"/>
                        <a:gd name="T3" fmla="*/ 16 h 130"/>
                        <a:gd name="T4" fmla="*/ 3 w 83"/>
                        <a:gd name="T5" fmla="*/ 14 h 130"/>
                        <a:gd name="T6" fmla="*/ 5 w 83"/>
                        <a:gd name="T7" fmla="*/ 11 h 130"/>
                        <a:gd name="T8" fmla="*/ 6 w 83"/>
                        <a:gd name="T9" fmla="*/ 9 h 130"/>
                        <a:gd name="T10" fmla="*/ 8 w 83"/>
                        <a:gd name="T11" fmla="*/ 7 h 130"/>
                        <a:gd name="T12" fmla="*/ 10 w 83"/>
                        <a:gd name="T13" fmla="*/ 6 h 130"/>
                        <a:gd name="T14" fmla="*/ 12 w 83"/>
                        <a:gd name="T15" fmla="*/ 4 h 130"/>
                        <a:gd name="T16" fmla="*/ 13 w 83"/>
                        <a:gd name="T17" fmla="*/ 3 h 130"/>
                        <a:gd name="T18" fmla="*/ 15 w 83"/>
                        <a:gd name="T19" fmla="*/ 2 h 130"/>
                        <a:gd name="T20" fmla="*/ 17 w 83"/>
                        <a:gd name="T21" fmla="*/ 1 h 130"/>
                        <a:gd name="T22" fmla="*/ 19 w 83"/>
                        <a:gd name="T23" fmla="*/ 1 h 130"/>
                        <a:gd name="T24" fmla="*/ 20 w 83"/>
                        <a:gd name="T25" fmla="*/ 1 h 130"/>
                        <a:gd name="T26" fmla="*/ 22 w 83"/>
                        <a:gd name="T27" fmla="*/ 0 h 130"/>
                        <a:gd name="T28" fmla="*/ 24 w 83"/>
                        <a:gd name="T29" fmla="*/ 1 h 130"/>
                        <a:gd name="T30" fmla="*/ 25 w 83"/>
                        <a:gd name="T31" fmla="*/ 1 h 130"/>
                        <a:gd name="T32" fmla="*/ 27 w 83"/>
                        <a:gd name="T33" fmla="*/ 1 h 130"/>
                        <a:gd name="T34" fmla="*/ 29 w 83"/>
                        <a:gd name="T35" fmla="*/ 2 h 130"/>
                        <a:gd name="T36" fmla="*/ 31 w 83"/>
                        <a:gd name="T37" fmla="*/ 3 h 130"/>
                        <a:gd name="T38" fmla="*/ 32 w 83"/>
                        <a:gd name="T39" fmla="*/ 5 h 130"/>
                        <a:gd name="T40" fmla="*/ 34 w 83"/>
                        <a:gd name="T41" fmla="*/ 6 h 130"/>
                        <a:gd name="T42" fmla="*/ 36 w 83"/>
                        <a:gd name="T43" fmla="*/ 8 h 130"/>
                        <a:gd name="T44" fmla="*/ 37 w 83"/>
                        <a:gd name="T45" fmla="*/ 10 h 130"/>
                        <a:gd name="T46" fmla="*/ 39 w 83"/>
                        <a:gd name="T47" fmla="*/ 12 h 130"/>
                        <a:gd name="T48" fmla="*/ 41 w 83"/>
                        <a:gd name="T49" fmla="*/ 14 h 130"/>
                        <a:gd name="T50" fmla="*/ 42 w 83"/>
                        <a:gd name="T51" fmla="*/ 17 h 130"/>
                        <a:gd name="T52" fmla="*/ 44 w 83"/>
                        <a:gd name="T53" fmla="*/ 19 h 130"/>
                        <a:gd name="T54" fmla="*/ 46 w 83"/>
                        <a:gd name="T55" fmla="*/ 22 h 130"/>
                        <a:gd name="T56" fmla="*/ 47 w 83"/>
                        <a:gd name="T57" fmla="*/ 26 h 130"/>
                        <a:gd name="T58" fmla="*/ 49 w 83"/>
                        <a:gd name="T59" fmla="*/ 29 h 130"/>
                        <a:gd name="T60" fmla="*/ 51 w 83"/>
                        <a:gd name="T61" fmla="*/ 32 h 130"/>
                        <a:gd name="T62" fmla="*/ 52 w 83"/>
                        <a:gd name="T63" fmla="*/ 36 h 130"/>
                        <a:gd name="T64" fmla="*/ 54 w 83"/>
                        <a:gd name="T65" fmla="*/ 40 h 130"/>
                        <a:gd name="T66" fmla="*/ 56 w 83"/>
                        <a:gd name="T67" fmla="*/ 44 h 130"/>
                        <a:gd name="T68" fmla="*/ 57 w 83"/>
                        <a:gd name="T69" fmla="*/ 48 h 130"/>
                        <a:gd name="T70" fmla="*/ 59 w 83"/>
                        <a:gd name="T71" fmla="*/ 53 h 130"/>
                        <a:gd name="T72" fmla="*/ 61 w 83"/>
                        <a:gd name="T73" fmla="*/ 57 h 130"/>
                        <a:gd name="T74" fmla="*/ 63 w 83"/>
                        <a:gd name="T75" fmla="*/ 62 h 130"/>
                        <a:gd name="T76" fmla="*/ 64 w 83"/>
                        <a:gd name="T77" fmla="*/ 67 h 130"/>
                        <a:gd name="T78" fmla="*/ 66 w 83"/>
                        <a:gd name="T79" fmla="*/ 72 h 130"/>
                        <a:gd name="T80" fmla="*/ 68 w 83"/>
                        <a:gd name="T81" fmla="*/ 77 h 130"/>
                        <a:gd name="T82" fmla="*/ 70 w 83"/>
                        <a:gd name="T83" fmla="*/ 82 h 130"/>
                        <a:gd name="T84" fmla="*/ 71 w 83"/>
                        <a:gd name="T85" fmla="*/ 88 h 130"/>
                        <a:gd name="T86" fmla="*/ 73 w 83"/>
                        <a:gd name="T87" fmla="*/ 94 h 130"/>
                        <a:gd name="T88" fmla="*/ 75 w 83"/>
                        <a:gd name="T89" fmla="*/ 99 h 130"/>
                        <a:gd name="T90" fmla="*/ 76 w 83"/>
                        <a:gd name="T91" fmla="*/ 105 h 130"/>
                        <a:gd name="T92" fmla="*/ 78 w 83"/>
                        <a:gd name="T93" fmla="*/ 111 h 130"/>
                        <a:gd name="T94" fmla="*/ 80 w 83"/>
                        <a:gd name="T95" fmla="*/ 117 h 130"/>
                        <a:gd name="T96" fmla="*/ 81 w 83"/>
                        <a:gd name="T97" fmla="*/ 123 h 130"/>
                        <a:gd name="T98" fmla="*/ 83 w 83"/>
                        <a:gd name="T99" fmla="*/ 130 h 1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0">
                          <a:moveTo>
                            <a:pt x="0" y="19"/>
                          </a:moveTo>
                          <a:lnTo>
                            <a:pt x="1" y="16"/>
                          </a:lnTo>
                          <a:lnTo>
                            <a:pt x="3" y="14"/>
                          </a:lnTo>
                          <a:lnTo>
                            <a:pt x="5" y="11"/>
                          </a:lnTo>
                          <a:lnTo>
                            <a:pt x="6" y="9"/>
                          </a:lnTo>
                          <a:lnTo>
                            <a:pt x="8" y="7"/>
                          </a:lnTo>
                          <a:lnTo>
                            <a:pt x="10" y="6"/>
                          </a:lnTo>
                          <a:lnTo>
                            <a:pt x="12" y="4"/>
                          </a:lnTo>
                          <a:lnTo>
                            <a:pt x="13" y="3"/>
                          </a:lnTo>
                          <a:lnTo>
                            <a:pt x="15" y="2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0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5"/>
                          </a:lnTo>
                          <a:lnTo>
                            <a:pt x="34" y="6"/>
                          </a:lnTo>
                          <a:lnTo>
                            <a:pt x="36" y="8"/>
                          </a:lnTo>
                          <a:lnTo>
                            <a:pt x="37" y="10"/>
                          </a:lnTo>
                          <a:lnTo>
                            <a:pt x="39" y="12"/>
                          </a:lnTo>
                          <a:lnTo>
                            <a:pt x="41" y="14"/>
                          </a:lnTo>
                          <a:lnTo>
                            <a:pt x="42" y="17"/>
                          </a:lnTo>
                          <a:lnTo>
                            <a:pt x="44" y="19"/>
                          </a:lnTo>
                          <a:lnTo>
                            <a:pt x="46" y="22"/>
                          </a:lnTo>
                          <a:lnTo>
                            <a:pt x="47" y="26"/>
                          </a:lnTo>
                          <a:lnTo>
                            <a:pt x="49" y="29"/>
                          </a:lnTo>
                          <a:lnTo>
                            <a:pt x="51" y="32"/>
                          </a:lnTo>
                          <a:lnTo>
                            <a:pt x="52" y="36"/>
                          </a:lnTo>
                          <a:lnTo>
                            <a:pt x="54" y="40"/>
                          </a:lnTo>
                          <a:lnTo>
                            <a:pt x="56" y="44"/>
                          </a:lnTo>
                          <a:lnTo>
                            <a:pt x="57" y="48"/>
                          </a:lnTo>
                          <a:lnTo>
                            <a:pt x="59" y="53"/>
                          </a:lnTo>
                          <a:lnTo>
                            <a:pt x="61" y="57"/>
                          </a:lnTo>
                          <a:lnTo>
                            <a:pt x="63" y="62"/>
                          </a:lnTo>
                          <a:lnTo>
                            <a:pt x="64" y="67"/>
                          </a:lnTo>
                          <a:lnTo>
                            <a:pt x="66" y="72"/>
                          </a:lnTo>
                          <a:lnTo>
                            <a:pt x="68" y="77"/>
                          </a:lnTo>
                          <a:lnTo>
                            <a:pt x="70" y="82"/>
                          </a:lnTo>
                          <a:lnTo>
                            <a:pt x="71" y="88"/>
                          </a:lnTo>
                          <a:lnTo>
                            <a:pt x="73" y="94"/>
                          </a:lnTo>
                          <a:lnTo>
                            <a:pt x="75" y="99"/>
                          </a:lnTo>
                          <a:lnTo>
                            <a:pt x="76" y="105"/>
                          </a:lnTo>
                          <a:lnTo>
                            <a:pt x="78" y="111"/>
                          </a:lnTo>
                          <a:lnTo>
                            <a:pt x="80" y="117"/>
                          </a:lnTo>
                          <a:lnTo>
                            <a:pt x="81" y="123"/>
                          </a:lnTo>
                          <a:lnTo>
                            <a:pt x="83" y="13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4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5003801" y="3414713"/>
                      <a:ext cx="131763" cy="512763"/>
                    </a:xfrm>
                    <a:custGeom>
                      <a:avLst/>
                      <a:gdLst>
                        <a:gd name="T0" fmla="*/ 0 w 83"/>
                        <a:gd name="T1" fmla="*/ 0 h 323"/>
                        <a:gd name="T2" fmla="*/ 2 w 83"/>
                        <a:gd name="T3" fmla="*/ 6 h 323"/>
                        <a:gd name="T4" fmla="*/ 3 w 83"/>
                        <a:gd name="T5" fmla="*/ 12 h 323"/>
                        <a:gd name="T6" fmla="*/ 5 w 83"/>
                        <a:gd name="T7" fmla="*/ 19 h 323"/>
                        <a:gd name="T8" fmla="*/ 7 w 83"/>
                        <a:gd name="T9" fmla="*/ 26 h 323"/>
                        <a:gd name="T10" fmla="*/ 8 w 83"/>
                        <a:gd name="T11" fmla="*/ 32 h 323"/>
                        <a:gd name="T12" fmla="*/ 10 w 83"/>
                        <a:gd name="T13" fmla="*/ 39 h 323"/>
                        <a:gd name="T14" fmla="*/ 12 w 83"/>
                        <a:gd name="T15" fmla="*/ 46 h 323"/>
                        <a:gd name="T16" fmla="*/ 13 w 83"/>
                        <a:gd name="T17" fmla="*/ 53 h 323"/>
                        <a:gd name="T18" fmla="*/ 15 w 83"/>
                        <a:gd name="T19" fmla="*/ 59 h 323"/>
                        <a:gd name="T20" fmla="*/ 17 w 83"/>
                        <a:gd name="T21" fmla="*/ 66 h 323"/>
                        <a:gd name="T22" fmla="*/ 19 w 83"/>
                        <a:gd name="T23" fmla="*/ 73 h 323"/>
                        <a:gd name="T24" fmla="*/ 20 w 83"/>
                        <a:gd name="T25" fmla="*/ 80 h 323"/>
                        <a:gd name="T26" fmla="*/ 22 w 83"/>
                        <a:gd name="T27" fmla="*/ 87 h 323"/>
                        <a:gd name="T28" fmla="*/ 24 w 83"/>
                        <a:gd name="T29" fmla="*/ 94 h 323"/>
                        <a:gd name="T30" fmla="*/ 25 w 83"/>
                        <a:gd name="T31" fmla="*/ 101 h 323"/>
                        <a:gd name="T32" fmla="*/ 27 w 83"/>
                        <a:gd name="T33" fmla="*/ 108 h 323"/>
                        <a:gd name="T34" fmla="*/ 29 w 83"/>
                        <a:gd name="T35" fmla="*/ 115 h 323"/>
                        <a:gd name="T36" fmla="*/ 31 w 83"/>
                        <a:gd name="T37" fmla="*/ 122 h 323"/>
                        <a:gd name="T38" fmla="*/ 32 w 83"/>
                        <a:gd name="T39" fmla="*/ 129 h 323"/>
                        <a:gd name="T40" fmla="*/ 34 w 83"/>
                        <a:gd name="T41" fmla="*/ 136 h 323"/>
                        <a:gd name="T42" fmla="*/ 36 w 83"/>
                        <a:gd name="T43" fmla="*/ 143 h 323"/>
                        <a:gd name="T44" fmla="*/ 38 w 83"/>
                        <a:gd name="T45" fmla="*/ 150 h 323"/>
                        <a:gd name="T46" fmla="*/ 39 w 83"/>
                        <a:gd name="T47" fmla="*/ 157 h 323"/>
                        <a:gd name="T48" fmla="*/ 41 w 83"/>
                        <a:gd name="T49" fmla="*/ 164 h 323"/>
                        <a:gd name="T50" fmla="*/ 43 w 83"/>
                        <a:gd name="T51" fmla="*/ 171 h 323"/>
                        <a:gd name="T52" fmla="*/ 44 w 83"/>
                        <a:gd name="T53" fmla="*/ 178 h 323"/>
                        <a:gd name="T54" fmla="*/ 46 w 83"/>
                        <a:gd name="T55" fmla="*/ 185 h 323"/>
                        <a:gd name="T56" fmla="*/ 48 w 83"/>
                        <a:gd name="T57" fmla="*/ 192 h 323"/>
                        <a:gd name="T58" fmla="*/ 49 w 83"/>
                        <a:gd name="T59" fmla="*/ 199 h 323"/>
                        <a:gd name="T60" fmla="*/ 51 w 83"/>
                        <a:gd name="T61" fmla="*/ 206 h 323"/>
                        <a:gd name="T62" fmla="*/ 53 w 83"/>
                        <a:gd name="T63" fmla="*/ 212 h 323"/>
                        <a:gd name="T64" fmla="*/ 54 w 83"/>
                        <a:gd name="T65" fmla="*/ 219 h 323"/>
                        <a:gd name="T66" fmla="*/ 56 w 83"/>
                        <a:gd name="T67" fmla="*/ 226 h 323"/>
                        <a:gd name="T68" fmla="*/ 58 w 83"/>
                        <a:gd name="T69" fmla="*/ 232 h 323"/>
                        <a:gd name="T70" fmla="*/ 59 w 83"/>
                        <a:gd name="T71" fmla="*/ 238 h 323"/>
                        <a:gd name="T72" fmla="*/ 61 w 83"/>
                        <a:gd name="T73" fmla="*/ 245 h 323"/>
                        <a:gd name="T74" fmla="*/ 63 w 83"/>
                        <a:gd name="T75" fmla="*/ 251 h 323"/>
                        <a:gd name="T76" fmla="*/ 64 w 83"/>
                        <a:gd name="T77" fmla="*/ 258 h 323"/>
                        <a:gd name="T78" fmla="*/ 66 w 83"/>
                        <a:gd name="T79" fmla="*/ 264 h 323"/>
                        <a:gd name="T80" fmla="*/ 68 w 83"/>
                        <a:gd name="T81" fmla="*/ 270 h 323"/>
                        <a:gd name="T82" fmla="*/ 69 w 83"/>
                        <a:gd name="T83" fmla="*/ 276 h 323"/>
                        <a:gd name="T84" fmla="*/ 71 w 83"/>
                        <a:gd name="T85" fmla="*/ 282 h 323"/>
                        <a:gd name="T86" fmla="*/ 73 w 83"/>
                        <a:gd name="T87" fmla="*/ 288 h 323"/>
                        <a:gd name="T88" fmla="*/ 75 w 83"/>
                        <a:gd name="T89" fmla="*/ 294 h 323"/>
                        <a:gd name="T90" fmla="*/ 76 w 83"/>
                        <a:gd name="T91" fmla="*/ 300 h 323"/>
                        <a:gd name="T92" fmla="*/ 78 w 83"/>
                        <a:gd name="T93" fmla="*/ 306 h 323"/>
                        <a:gd name="T94" fmla="*/ 80 w 83"/>
                        <a:gd name="T95" fmla="*/ 312 h 323"/>
                        <a:gd name="T96" fmla="*/ 82 w 83"/>
                        <a:gd name="T97" fmla="*/ 317 h 323"/>
                        <a:gd name="T98" fmla="*/ 83 w 83"/>
                        <a:gd name="T99" fmla="*/ 323 h 3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23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2"/>
                          </a:lnTo>
                          <a:lnTo>
                            <a:pt x="5" y="19"/>
                          </a:lnTo>
                          <a:lnTo>
                            <a:pt x="7" y="26"/>
                          </a:lnTo>
                          <a:lnTo>
                            <a:pt x="8" y="32"/>
                          </a:lnTo>
                          <a:lnTo>
                            <a:pt x="10" y="39"/>
                          </a:lnTo>
                          <a:lnTo>
                            <a:pt x="12" y="46"/>
                          </a:lnTo>
                          <a:lnTo>
                            <a:pt x="13" y="53"/>
                          </a:lnTo>
                          <a:lnTo>
                            <a:pt x="15" y="59"/>
                          </a:lnTo>
                          <a:lnTo>
                            <a:pt x="17" y="66"/>
                          </a:lnTo>
                          <a:lnTo>
                            <a:pt x="19" y="73"/>
                          </a:lnTo>
                          <a:lnTo>
                            <a:pt x="20" y="80"/>
                          </a:lnTo>
                          <a:lnTo>
                            <a:pt x="22" y="87"/>
                          </a:lnTo>
                          <a:lnTo>
                            <a:pt x="24" y="94"/>
                          </a:lnTo>
                          <a:lnTo>
                            <a:pt x="25" y="101"/>
                          </a:lnTo>
                          <a:lnTo>
                            <a:pt x="27" y="108"/>
                          </a:lnTo>
                          <a:lnTo>
                            <a:pt x="29" y="115"/>
                          </a:lnTo>
                          <a:lnTo>
                            <a:pt x="31" y="122"/>
                          </a:lnTo>
                          <a:lnTo>
                            <a:pt x="32" y="129"/>
                          </a:lnTo>
                          <a:lnTo>
                            <a:pt x="34" y="136"/>
                          </a:lnTo>
                          <a:lnTo>
                            <a:pt x="36" y="143"/>
                          </a:lnTo>
                          <a:lnTo>
                            <a:pt x="38" y="150"/>
                          </a:lnTo>
                          <a:lnTo>
                            <a:pt x="39" y="157"/>
                          </a:lnTo>
                          <a:lnTo>
                            <a:pt x="41" y="164"/>
                          </a:lnTo>
                          <a:lnTo>
                            <a:pt x="43" y="171"/>
                          </a:lnTo>
                          <a:lnTo>
                            <a:pt x="44" y="178"/>
                          </a:lnTo>
                          <a:lnTo>
                            <a:pt x="46" y="185"/>
                          </a:lnTo>
                          <a:lnTo>
                            <a:pt x="48" y="192"/>
                          </a:lnTo>
                          <a:lnTo>
                            <a:pt x="49" y="199"/>
                          </a:lnTo>
                          <a:lnTo>
                            <a:pt x="51" y="206"/>
                          </a:lnTo>
                          <a:lnTo>
                            <a:pt x="53" y="212"/>
                          </a:lnTo>
                          <a:lnTo>
                            <a:pt x="54" y="219"/>
                          </a:lnTo>
                          <a:lnTo>
                            <a:pt x="56" y="226"/>
                          </a:lnTo>
                          <a:lnTo>
                            <a:pt x="58" y="232"/>
                          </a:lnTo>
                          <a:lnTo>
                            <a:pt x="59" y="238"/>
                          </a:lnTo>
                          <a:lnTo>
                            <a:pt x="61" y="245"/>
                          </a:lnTo>
                          <a:lnTo>
                            <a:pt x="63" y="251"/>
                          </a:lnTo>
                          <a:lnTo>
                            <a:pt x="64" y="258"/>
                          </a:lnTo>
                          <a:lnTo>
                            <a:pt x="66" y="264"/>
                          </a:lnTo>
                          <a:lnTo>
                            <a:pt x="68" y="270"/>
                          </a:lnTo>
                          <a:lnTo>
                            <a:pt x="69" y="276"/>
                          </a:lnTo>
                          <a:lnTo>
                            <a:pt x="71" y="282"/>
                          </a:lnTo>
                          <a:lnTo>
                            <a:pt x="73" y="288"/>
                          </a:lnTo>
                          <a:lnTo>
                            <a:pt x="75" y="294"/>
                          </a:lnTo>
                          <a:lnTo>
                            <a:pt x="76" y="300"/>
                          </a:lnTo>
                          <a:lnTo>
                            <a:pt x="78" y="306"/>
                          </a:lnTo>
                          <a:lnTo>
                            <a:pt x="80" y="312"/>
                          </a:lnTo>
                          <a:lnTo>
                            <a:pt x="82" y="317"/>
                          </a:lnTo>
                          <a:lnTo>
                            <a:pt x="83" y="3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5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5135563" y="3927475"/>
                      <a:ext cx="131763" cy="288925"/>
                    </a:xfrm>
                    <a:custGeom>
                      <a:avLst/>
                      <a:gdLst>
                        <a:gd name="T0" fmla="*/ 0 w 83"/>
                        <a:gd name="T1" fmla="*/ 0 h 182"/>
                        <a:gd name="T2" fmla="*/ 2 w 83"/>
                        <a:gd name="T3" fmla="*/ 5 h 182"/>
                        <a:gd name="T4" fmla="*/ 4 w 83"/>
                        <a:gd name="T5" fmla="*/ 11 h 182"/>
                        <a:gd name="T6" fmla="*/ 5 w 83"/>
                        <a:gd name="T7" fmla="*/ 16 h 182"/>
                        <a:gd name="T8" fmla="*/ 7 w 83"/>
                        <a:gd name="T9" fmla="*/ 21 h 182"/>
                        <a:gd name="T10" fmla="*/ 9 w 83"/>
                        <a:gd name="T11" fmla="*/ 26 h 182"/>
                        <a:gd name="T12" fmla="*/ 10 w 83"/>
                        <a:gd name="T13" fmla="*/ 32 h 182"/>
                        <a:gd name="T14" fmla="*/ 12 w 83"/>
                        <a:gd name="T15" fmla="*/ 37 h 182"/>
                        <a:gd name="T16" fmla="*/ 14 w 83"/>
                        <a:gd name="T17" fmla="*/ 42 h 182"/>
                        <a:gd name="T18" fmla="*/ 15 w 83"/>
                        <a:gd name="T19" fmla="*/ 47 h 182"/>
                        <a:gd name="T20" fmla="*/ 17 w 83"/>
                        <a:gd name="T21" fmla="*/ 51 h 182"/>
                        <a:gd name="T22" fmla="*/ 19 w 83"/>
                        <a:gd name="T23" fmla="*/ 56 h 182"/>
                        <a:gd name="T24" fmla="*/ 21 w 83"/>
                        <a:gd name="T25" fmla="*/ 61 h 182"/>
                        <a:gd name="T26" fmla="*/ 22 w 83"/>
                        <a:gd name="T27" fmla="*/ 65 h 182"/>
                        <a:gd name="T28" fmla="*/ 24 w 83"/>
                        <a:gd name="T29" fmla="*/ 70 h 182"/>
                        <a:gd name="T30" fmla="*/ 26 w 83"/>
                        <a:gd name="T31" fmla="*/ 74 h 182"/>
                        <a:gd name="T32" fmla="*/ 27 w 83"/>
                        <a:gd name="T33" fmla="*/ 78 h 182"/>
                        <a:gd name="T34" fmla="*/ 29 w 83"/>
                        <a:gd name="T35" fmla="*/ 82 h 182"/>
                        <a:gd name="T36" fmla="*/ 31 w 83"/>
                        <a:gd name="T37" fmla="*/ 87 h 182"/>
                        <a:gd name="T38" fmla="*/ 32 w 83"/>
                        <a:gd name="T39" fmla="*/ 91 h 182"/>
                        <a:gd name="T40" fmla="*/ 34 w 83"/>
                        <a:gd name="T41" fmla="*/ 95 h 182"/>
                        <a:gd name="T42" fmla="*/ 36 w 83"/>
                        <a:gd name="T43" fmla="*/ 99 h 182"/>
                        <a:gd name="T44" fmla="*/ 37 w 83"/>
                        <a:gd name="T45" fmla="*/ 103 h 182"/>
                        <a:gd name="T46" fmla="*/ 39 w 83"/>
                        <a:gd name="T47" fmla="*/ 107 h 182"/>
                        <a:gd name="T48" fmla="*/ 41 w 83"/>
                        <a:gd name="T49" fmla="*/ 110 h 182"/>
                        <a:gd name="T50" fmla="*/ 43 w 83"/>
                        <a:gd name="T51" fmla="*/ 114 h 182"/>
                        <a:gd name="T52" fmla="*/ 44 w 83"/>
                        <a:gd name="T53" fmla="*/ 118 h 182"/>
                        <a:gd name="T54" fmla="*/ 46 w 83"/>
                        <a:gd name="T55" fmla="*/ 121 h 182"/>
                        <a:gd name="T56" fmla="*/ 48 w 83"/>
                        <a:gd name="T57" fmla="*/ 125 h 182"/>
                        <a:gd name="T58" fmla="*/ 50 w 83"/>
                        <a:gd name="T59" fmla="*/ 128 h 182"/>
                        <a:gd name="T60" fmla="*/ 51 w 83"/>
                        <a:gd name="T61" fmla="*/ 131 h 182"/>
                        <a:gd name="T62" fmla="*/ 53 w 83"/>
                        <a:gd name="T63" fmla="*/ 134 h 182"/>
                        <a:gd name="T64" fmla="*/ 55 w 83"/>
                        <a:gd name="T65" fmla="*/ 137 h 182"/>
                        <a:gd name="T66" fmla="*/ 56 w 83"/>
                        <a:gd name="T67" fmla="*/ 141 h 182"/>
                        <a:gd name="T68" fmla="*/ 58 w 83"/>
                        <a:gd name="T69" fmla="*/ 144 h 182"/>
                        <a:gd name="T70" fmla="*/ 60 w 83"/>
                        <a:gd name="T71" fmla="*/ 147 h 182"/>
                        <a:gd name="T72" fmla="*/ 61 w 83"/>
                        <a:gd name="T73" fmla="*/ 149 h 182"/>
                        <a:gd name="T74" fmla="*/ 63 w 83"/>
                        <a:gd name="T75" fmla="*/ 153 h 182"/>
                        <a:gd name="T76" fmla="*/ 65 w 83"/>
                        <a:gd name="T77" fmla="*/ 155 h 182"/>
                        <a:gd name="T78" fmla="*/ 66 w 83"/>
                        <a:gd name="T79" fmla="*/ 158 h 182"/>
                        <a:gd name="T80" fmla="*/ 68 w 83"/>
                        <a:gd name="T81" fmla="*/ 161 h 182"/>
                        <a:gd name="T82" fmla="*/ 70 w 83"/>
                        <a:gd name="T83" fmla="*/ 163 h 182"/>
                        <a:gd name="T84" fmla="*/ 71 w 83"/>
                        <a:gd name="T85" fmla="*/ 166 h 182"/>
                        <a:gd name="T86" fmla="*/ 73 w 83"/>
                        <a:gd name="T87" fmla="*/ 168 h 182"/>
                        <a:gd name="T88" fmla="*/ 75 w 83"/>
                        <a:gd name="T89" fmla="*/ 171 h 182"/>
                        <a:gd name="T90" fmla="*/ 76 w 83"/>
                        <a:gd name="T91" fmla="*/ 173 h 182"/>
                        <a:gd name="T92" fmla="*/ 78 w 83"/>
                        <a:gd name="T93" fmla="*/ 176 h 182"/>
                        <a:gd name="T94" fmla="*/ 80 w 83"/>
                        <a:gd name="T95" fmla="*/ 178 h 182"/>
                        <a:gd name="T96" fmla="*/ 81 w 83"/>
                        <a:gd name="T97" fmla="*/ 180 h 182"/>
                        <a:gd name="T98" fmla="*/ 83 w 83"/>
                        <a:gd name="T99" fmla="*/ 182 h 1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2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11"/>
                          </a:lnTo>
                          <a:lnTo>
                            <a:pt x="5" y="16"/>
                          </a:lnTo>
                          <a:lnTo>
                            <a:pt x="7" y="21"/>
                          </a:lnTo>
                          <a:lnTo>
                            <a:pt x="9" y="26"/>
                          </a:lnTo>
                          <a:lnTo>
                            <a:pt x="10" y="32"/>
                          </a:lnTo>
                          <a:lnTo>
                            <a:pt x="12" y="37"/>
                          </a:lnTo>
                          <a:lnTo>
                            <a:pt x="14" y="42"/>
                          </a:lnTo>
                          <a:lnTo>
                            <a:pt x="15" y="47"/>
                          </a:lnTo>
                          <a:lnTo>
                            <a:pt x="17" y="51"/>
                          </a:lnTo>
                          <a:lnTo>
                            <a:pt x="19" y="56"/>
                          </a:lnTo>
                          <a:lnTo>
                            <a:pt x="21" y="61"/>
                          </a:lnTo>
                          <a:lnTo>
                            <a:pt x="22" y="65"/>
                          </a:lnTo>
                          <a:lnTo>
                            <a:pt x="24" y="70"/>
                          </a:lnTo>
                          <a:lnTo>
                            <a:pt x="26" y="74"/>
                          </a:lnTo>
                          <a:lnTo>
                            <a:pt x="27" y="78"/>
                          </a:lnTo>
                          <a:lnTo>
                            <a:pt x="29" y="82"/>
                          </a:lnTo>
                          <a:lnTo>
                            <a:pt x="31" y="87"/>
                          </a:lnTo>
                          <a:lnTo>
                            <a:pt x="32" y="91"/>
                          </a:lnTo>
                          <a:lnTo>
                            <a:pt x="34" y="95"/>
                          </a:lnTo>
                          <a:lnTo>
                            <a:pt x="36" y="99"/>
                          </a:lnTo>
                          <a:lnTo>
                            <a:pt x="37" y="103"/>
                          </a:lnTo>
                          <a:lnTo>
                            <a:pt x="39" y="107"/>
                          </a:lnTo>
                          <a:lnTo>
                            <a:pt x="41" y="110"/>
                          </a:lnTo>
                          <a:lnTo>
                            <a:pt x="43" y="114"/>
                          </a:lnTo>
                          <a:lnTo>
                            <a:pt x="44" y="118"/>
                          </a:lnTo>
                          <a:lnTo>
                            <a:pt x="46" y="121"/>
                          </a:lnTo>
                          <a:lnTo>
                            <a:pt x="48" y="125"/>
                          </a:lnTo>
                          <a:lnTo>
                            <a:pt x="50" y="128"/>
                          </a:lnTo>
                          <a:lnTo>
                            <a:pt x="51" y="131"/>
                          </a:lnTo>
                          <a:lnTo>
                            <a:pt x="53" y="134"/>
                          </a:lnTo>
                          <a:lnTo>
                            <a:pt x="55" y="137"/>
                          </a:lnTo>
                          <a:lnTo>
                            <a:pt x="56" y="141"/>
                          </a:lnTo>
                          <a:lnTo>
                            <a:pt x="58" y="144"/>
                          </a:lnTo>
                          <a:lnTo>
                            <a:pt x="60" y="147"/>
                          </a:lnTo>
                          <a:lnTo>
                            <a:pt x="61" y="149"/>
                          </a:lnTo>
                          <a:lnTo>
                            <a:pt x="63" y="153"/>
                          </a:lnTo>
                          <a:lnTo>
                            <a:pt x="65" y="155"/>
                          </a:lnTo>
                          <a:lnTo>
                            <a:pt x="66" y="158"/>
                          </a:lnTo>
                          <a:lnTo>
                            <a:pt x="68" y="161"/>
                          </a:lnTo>
                          <a:lnTo>
                            <a:pt x="70" y="163"/>
                          </a:lnTo>
                          <a:lnTo>
                            <a:pt x="71" y="166"/>
                          </a:lnTo>
                          <a:lnTo>
                            <a:pt x="73" y="168"/>
                          </a:lnTo>
                          <a:lnTo>
                            <a:pt x="75" y="171"/>
                          </a:lnTo>
                          <a:lnTo>
                            <a:pt x="76" y="173"/>
                          </a:lnTo>
                          <a:lnTo>
                            <a:pt x="78" y="176"/>
                          </a:lnTo>
                          <a:lnTo>
                            <a:pt x="80" y="178"/>
                          </a:lnTo>
                          <a:lnTo>
                            <a:pt x="81" y="180"/>
                          </a:lnTo>
                          <a:lnTo>
                            <a:pt x="83" y="18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6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5267326" y="4216400"/>
                      <a:ext cx="131763" cy="96838"/>
                    </a:xfrm>
                    <a:custGeom>
                      <a:avLst/>
                      <a:gdLst>
                        <a:gd name="T0" fmla="*/ 0 w 83"/>
                        <a:gd name="T1" fmla="*/ 0 h 61"/>
                        <a:gd name="T2" fmla="*/ 2 w 83"/>
                        <a:gd name="T3" fmla="*/ 2 h 61"/>
                        <a:gd name="T4" fmla="*/ 4 w 83"/>
                        <a:gd name="T5" fmla="*/ 4 h 61"/>
                        <a:gd name="T6" fmla="*/ 5 w 83"/>
                        <a:gd name="T7" fmla="*/ 6 h 61"/>
                        <a:gd name="T8" fmla="*/ 7 w 83"/>
                        <a:gd name="T9" fmla="*/ 8 h 61"/>
                        <a:gd name="T10" fmla="*/ 9 w 83"/>
                        <a:gd name="T11" fmla="*/ 10 h 61"/>
                        <a:gd name="T12" fmla="*/ 11 w 83"/>
                        <a:gd name="T13" fmla="*/ 12 h 61"/>
                        <a:gd name="T14" fmla="*/ 12 w 83"/>
                        <a:gd name="T15" fmla="*/ 14 h 61"/>
                        <a:gd name="T16" fmla="*/ 14 w 83"/>
                        <a:gd name="T17" fmla="*/ 16 h 61"/>
                        <a:gd name="T18" fmla="*/ 16 w 83"/>
                        <a:gd name="T19" fmla="*/ 18 h 61"/>
                        <a:gd name="T20" fmla="*/ 17 w 83"/>
                        <a:gd name="T21" fmla="*/ 19 h 61"/>
                        <a:gd name="T22" fmla="*/ 19 w 83"/>
                        <a:gd name="T23" fmla="*/ 21 h 61"/>
                        <a:gd name="T24" fmla="*/ 21 w 83"/>
                        <a:gd name="T25" fmla="*/ 23 h 61"/>
                        <a:gd name="T26" fmla="*/ 22 w 83"/>
                        <a:gd name="T27" fmla="*/ 24 h 61"/>
                        <a:gd name="T28" fmla="*/ 24 w 83"/>
                        <a:gd name="T29" fmla="*/ 26 h 61"/>
                        <a:gd name="T30" fmla="*/ 26 w 83"/>
                        <a:gd name="T31" fmla="*/ 27 h 61"/>
                        <a:gd name="T32" fmla="*/ 28 w 83"/>
                        <a:gd name="T33" fmla="*/ 29 h 61"/>
                        <a:gd name="T34" fmla="*/ 29 w 83"/>
                        <a:gd name="T35" fmla="*/ 30 h 61"/>
                        <a:gd name="T36" fmla="*/ 31 w 83"/>
                        <a:gd name="T37" fmla="*/ 32 h 61"/>
                        <a:gd name="T38" fmla="*/ 33 w 83"/>
                        <a:gd name="T39" fmla="*/ 33 h 61"/>
                        <a:gd name="T40" fmla="*/ 34 w 83"/>
                        <a:gd name="T41" fmla="*/ 34 h 61"/>
                        <a:gd name="T42" fmla="*/ 36 w 83"/>
                        <a:gd name="T43" fmla="*/ 36 h 61"/>
                        <a:gd name="T44" fmla="*/ 38 w 83"/>
                        <a:gd name="T45" fmla="*/ 37 h 61"/>
                        <a:gd name="T46" fmla="*/ 39 w 83"/>
                        <a:gd name="T47" fmla="*/ 38 h 61"/>
                        <a:gd name="T48" fmla="*/ 41 w 83"/>
                        <a:gd name="T49" fmla="*/ 39 h 61"/>
                        <a:gd name="T50" fmla="*/ 43 w 83"/>
                        <a:gd name="T51" fmla="*/ 40 h 61"/>
                        <a:gd name="T52" fmla="*/ 44 w 83"/>
                        <a:gd name="T53" fmla="*/ 41 h 61"/>
                        <a:gd name="T54" fmla="*/ 46 w 83"/>
                        <a:gd name="T55" fmla="*/ 43 h 61"/>
                        <a:gd name="T56" fmla="*/ 48 w 83"/>
                        <a:gd name="T57" fmla="*/ 44 h 61"/>
                        <a:gd name="T58" fmla="*/ 49 w 83"/>
                        <a:gd name="T59" fmla="*/ 45 h 61"/>
                        <a:gd name="T60" fmla="*/ 51 w 83"/>
                        <a:gd name="T61" fmla="*/ 46 h 61"/>
                        <a:gd name="T62" fmla="*/ 53 w 83"/>
                        <a:gd name="T63" fmla="*/ 47 h 61"/>
                        <a:gd name="T64" fmla="*/ 55 w 83"/>
                        <a:gd name="T65" fmla="*/ 48 h 61"/>
                        <a:gd name="T66" fmla="*/ 56 w 83"/>
                        <a:gd name="T67" fmla="*/ 49 h 61"/>
                        <a:gd name="T68" fmla="*/ 58 w 83"/>
                        <a:gd name="T69" fmla="*/ 50 h 61"/>
                        <a:gd name="T70" fmla="*/ 60 w 83"/>
                        <a:gd name="T71" fmla="*/ 50 h 61"/>
                        <a:gd name="T72" fmla="*/ 62 w 83"/>
                        <a:gd name="T73" fmla="*/ 52 h 61"/>
                        <a:gd name="T74" fmla="*/ 63 w 83"/>
                        <a:gd name="T75" fmla="*/ 52 h 61"/>
                        <a:gd name="T76" fmla="*/ 65 w 83"/>
                        <a:gd name="T77" fmla="*/ 53 h 61"/>
                        <a:gd name="T78" fmla="*/ 67 w 83"/>
                        <a:gd name="T79" fmla="*/ 54 h 61"/>
                        <a:gd name="T80" fmla="*/ 68 w 83"/>
                        <a:gd name="T81" fmla="*/ 55 h 61"/>
                        <a:gd name="T82" fmla="*/ 70 w 83"/>
                        <a:gd name="T83" fmla="*/ 56 h 61"/>
                        <a:gd name="T84" fmla="*/ 72 w 83"/>
                        <a:gd name="T85" fmla="*/ 56 h 61"/>
                        <a:gd name="T86" fmla="*/ 73 w 83"/>
                        <a:gd name="T87" fmla="*/ 57 h 61"/>
                        <a:gd name="T88" fmla="*/ 75 w 83"/>
                        <a:gd name="T89" fmla="*/ 57 h 61"/>
                        <a:gd name="T90" fmla="*/ 77 w 83"/>
                        <a:gd name="T91" fmla="*/ 58 h 61"/>
                        <a:gd name="T92" fmla="*/ 78 w 83"/>
                        <a:gd name="T93" fmla="*/ 59 h 61"/>
                        <a:gd name="T94" fmla="*/ 80 w 83"/>
                        <a:gd name="T95" fmla="*/ 59 h 61"/>
                        <a:gd name="T96" fmla="*/ 82 w 83"/>
                        <a:gd name="T97" fmla="*/ 60 h 61"/>
                        <a:gd name="T98" fmla="*/ 83 w 83"/>
                        <a:gd name="T99" fmla="*/ 61 h 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4" y="4"/>
                          </a:lnTo>
                          <a:lnTo>
                            <a:pt x="5" y="6"/>
                          </a:lnTo>
                          <a:lnTo>
                            <a:pt x="7" y="8"/>
                          </a:lnTo>
                          <a:lnTo>
                            <a:pt x="9" y="10"/>
                          </a:lnTo>
                          <a:lnTo>
                            <a:pt x="11" y="12"/>
                          </a:lnTo>
                          <a:lnTo>
                            <a:pt x="12" y="14"/>
                          </a:lnTo>
                          <a:lnTo>
                            <a:pt x="14" y="16"/>
                          </a:lnTo>
                          <a:lnTo>
                            <a:pt x="16" y="18"/>
                          </a:lnTo>
                          <a:lnTo>
                            <a:pt x="17" y="19"/>
                          </a:lnTo>
                          <a:lnTo>
                            <a:pt x="19" y="21"/>
                          </a:lnTo>
                          <a:lnTo>
                            <a:pt x="21" y="23"/>
                          </a:lnTo>
                          <a:lnTo>
                            <a:pt x="22" y="24"/>
                          </a:lnTo>
                          <a:lnTo>
                            <a:pt x="24" y="26"/>
                          </a:lnTo>
                          <a:lnTo>
                            <a:pt x="26" y="27"/>
                          </a:lnTo>
                          <a:lnTo>
                            <a:pt x="28" y="29"/>
                          </a:lnTo>
                          <a:lnTo>
                            <a:pt x="29" y="30"/>
                          </a:lnTo>
                          <a:lnTo>
                            <a:pt x="31" y="32"/>
                          </a:lnTo>
                          <a:lnTo>
                            <a:pt x="33" y="33"/>
                          </a:lnTo>
                          <a:lnTo>
                            <a:pt x="34" y="34"/>
                          </a:lnTo>
                          <a:lnTo>
                            <a:pt x="36" y="36"/>
                          </a:lnTo>
                          <a:lnTo>
                            <a:pt x="38" y="37"/>
                          </a:lnTo>
                          <a:lnTo>
                            <a:pt x="39" y="38"/>
                          </a:lnTo>
                          <a:lnTo>
                            <a:pt x="41" y="39"/>
                          </a:lnTo>
                          <a:lnTo>
                            <a:pt x="43" y="40"/>
                          </a:lnTo>
                          <a:lnTo>
                            <a:pt x="44" y="41"/>
                          </a:lnTo>
                          <a:lnTo>
                            <a:pt x="46" y="43"/>
                          </a:lnTo>
                          <a:lnTo>
                            <a:pt x="48" y="44"/>
                          </a:lnTo>
                          <a:lnTo>
                            <a:pt x="49" y="45"/>
                          </a:lnTo>
                          <a:lnTo>
                            <a:pt x="51" y="46"/>
                          </a:lnTo>
                          <a:lnTo>
                            <a:pt x="53" y="47"/>
                          </a:lnTo>
                          <a:lnTo>
                            <a:pt x="55" y="48"/>
                          </a:lnTo>
                          <a:lnTo>
                            <a:pt x="56" y="49"/>
                          </a:lnTo>
                          <a:lnTo>
                            <a:pt x="58" y="50"/>
                          </a:lnTo>
                          <a:lnTo>
                            <a:pt x="60" y="50"/>
                          </a:lnTo>
                          <a:lnTo>
                            <a:pt x="62" y="52"/>
                          </a:lnTo>
                          <a:lnTo>
                            <a:pt x="63" y="52"/>
                          </a:lnTo>
                          <a:lnTo>
                            <a:pt x="65" y="53"/>
                          </a:lnTo>
                          <a:lnTo>
                            <a:pt x="67" y="54"/>
                          </a:lnTo>
                          <a:lnTo>
                            <a:pt x="68" y="55"/>
                          </a:lnTo>
                          <a:lnTo>
                            <a:pt x="70" y="56"/>
                          </a:lnTo>
                          <a:lnTo>
                            <a:pt x="72" y="56"/>
                          </a:lnTo>
                          <a:lnTo>
                            <a:pt x="73" y="57"/>
                          </a:lnTo>
                          <a:lnTo>
                            <a:pt x="75" y="57"/>
                          </a:lnTo>
                          <a:lnTo>
                            <a:pt x="77" y="58"/>
                          </a:lnTo>
                          <a:lnTo>
                            <a:pt x="78" y="59"/>
                          </a:lnTo>
                          <a:lnTo>
                            <a:pt x="80" y="59"/>
                          </a:lnTo>
                          <a:lnTo>
                            <a:pt x="82" y="60"/>
                          </a:lnTo>
                          <a:lnTo>
                            <a:pt x="83" y="6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7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399088" y="4313238"/>
                      <a:ext cx="133350" cy="25400"/>
                    </a:xfrm>
                    <a:custGeom>
                      <a:avLst/>
                      <a:gdLst>
                        <a:gd name="T0" fmla="*/ 0 w 84"/>
                        <a:gd name="T1" fmla="*/ 0 h 16"/>
                        <a:gd name="T2" fmla="*/ 2 w 84"/>
                        <a:gd name="T3" fmla="*/ 0 h 16"/>
                        <a:gd name="T4" fmla="*/ 4 w 84"/>
                        <a:gd name="T5" fmla="*/ 1 h 16"/>
                        <a:gd name="T6" fmla="*/ 5 w 84"/>
                        <a:gd name="T7" fmla="*/ 2 h 16"/>
                        <a:gd name="T8" fmla="*/ 7 w 84"/>
                        <a:gd name="T9" fmla="*/ 2 h 16"/>
                        <a:gd name="T10" fmla="*/ 9 w 84"/>
                        <a:gd name="T11" fmla="*/ 3 h 16"/>
                        <a:gd name="T12" fmla="*/ 11 w 84"/>
                        <a:gd name="T13" fmla="*/ 3 h 16"/>
                        <a:gd name="T14" fmla="*/ 12 w 84"/>
                        <a:gd name="T15" fmla="*/ 3 h 16"/>
                        <a:gd name="T16" fmla="*/ 14 w 84"/>
                        <a:gd name="T17" fmla="*/ 4 h 16"/>
                        <a:gd name="T18" fmla="*/ 16 w 84"/>
                        <a:gd name="T19" fmla="*/ 5 h 16"/>
                        <a:gd name="T20" fmla="*/ 17 w 84"/>
                        <a:gd name="T21" fmla="*/ 5 h 16"/>
                        <a:gd name="T22" fmla="*/ 19 w 84"/>
                        <a:gd name="T23" fmla="*/ 5 h 16"/>
                        <a:gd name="T24" fmla="*/ 21 w 84"/>
                        <a:gd name="T25" fmla="*/ 6 h 16"/>
                        <a:gd name="T26" fmla="*/ 23 w 84"/>
                        <a:gd name="T27" fmla="*/ 6 h 16"/>
                        <a:gd name="T28" fmla="*/ 24 w 84"/>
                        <a:gd name="T29" fmla="*/ 7 h 16"/>
                        <a:gd name="T30" fmla="*/ 26 w 84"/>
                        <a:gd name="T31" fmla="*/ 7 h 16"/>
                        <a:gd name="T32" fmla="*/ 28 w 84"/>
                        <a:gd name="T33" fmla="*/ 7 h 16"/>
                        <a:gd name="T34" fmla="*/ 29 w 84"/>
                        <a:gd name="T35" fmla="*/ 8 h 16"/>
                        <a:gd name="T36" fmla="*/ 31 w 84"/>
                        <a:gd name="T37" fmla="*/ 8 h 16"/>
                        <a:gd name="T38" fmla="*/ 33 w 84"/>
                        <a:gd name="T39" fmla="*/ 9 h 16"/>
                        <a:gd name="T40" fmla="*/ 35 w 84"/>
                        <a:gd name="T41" fmla="*/ 9 h 16"/>
                        <a:gd name="T42" fmla="*/ 36 w 84"/>
                        <a:gd name="T43" fmla="*/ 9 h 16"/>
                        <a:gd name="T44" fmla="*/ 38 w 84"/>
                        <a:gd name="T45" fmla="*/ 10 h 16"/>
                        <a:gd name="T46" fmla="*/ 40 w 84"/>
                        <a:gd name="T47" fmla="*/ 10 h 16"/>
                        <a:gd name="T48" fmla="*/ 41 w 84"/>
                        <a:gd name="T49" fmla="*/ 10 h 16"/>
                        <a:gd name="T50" fmla="*/ 43 w 84"/>
                        <a:gd name="T51" fmla="*/ 10 h 16"/>
                        <a:gd name="T52" fmla="*/ 45 w 84"/>
                        <a:gd name="T53" fmla="*/ 11 h 16"/>
                        <a:gd name="T54" fmla="*/ 46 w 84"/>
                        <a:gd name="T55" fmla="*/ 11 h 16"/>
                        <a:gd name="T56" fmla="*/ 48 w 84"/>
                        <a:gd name="T57" fmla="*/ 11 h 16"/>
                        <a:gd name="T58" fmla="*/ 50 w 84"/>
                        <a:gd name="T59" fmla="*/ 12 h 16"/>
                        <a:gd name="T60" fmla="*/ 51 w 84"/>
                        <a:gd name="T61" fmla="*/ 12 h 16"/>
                        <a:gd name="T62" fmla="*/ 53 w 84"/>
                        <a:gd name="T63" fmla="*/ 12 h 16"/>
                        <a:gd name="T64" fmla="*/ 55 w 84"/>
                        <a:gd name="T65" fmla="*/ 12 h 16"/>
                        <a:gd name="T66" fmla="*/ 56 w 84"/>
                        <a:gd name="T67" fmla="*/ 12 h 16"/>
                        <a:gd name="T68" fmla="*/ 58 w 84"/>
                        <a:gd name="T69" fmla="*/ 13 h 16"/>
                        <a:gd name="T70" fmla="*/ 60 w 84"/>
                        <a:gd name="T71" fmla="*/ 13 h 16"/>
                        <a:gd name="T72" fmla="*/ 61 w 84"/>
                        <a:gd name="T73" fmla="*/ 13 h 16"/>
                        <a:gd name="T74" fmla="*/ 63 w 84"/>
                        <a:gd name="T75" fmla="*/ 13 h 16"/>
                        <a:gd name="T76" fmla="*/ 65 w 84"/>
                        <a:gd name="T77" fmla="*/ 14 h 16"/>
                        <a:gd name="T78" fmla="*/ 66 w 84"/>
                        <a:gd name="T79" fmla="*/ 14 h 16"/>
                        <a:gd name="T80" fmla="*/ 68 w 84"/>
                        <a:gd name="T81" fmla="*/ 14 h 16"/>
                        <a:gd name="T82" fmla="*/ 70 w 84"/>
                        <a:gd name="T83" fmla="*/ 14 h 16"/>
                        <a:gd name="T84" fmla="*/ 72 w 84"/>
                        <a:gd name="T85" fmla="*/ 14 h 16"/>
                        <a:gd name="T86" fmla="*/ 73 w 84"/>
                        <a:gd name="T87" fmla="*/ 14 h 16"/>
                        <a:gd name="T88" fmla="*/ 75 w 84"/>
                        <a:gd name="T89" fmla="*/ 15 h 16"/>
                        <a:gd name="T90" fmla="*/ 77 w 84"/>
                        <a:gd name="T91" fmla="*/ 15 h 16"/>
                        <a:gd name="T92" fmla="*/ 79 w 84"/>
                        <a:gd name="T93" fmla="*/ 15 h 16"/>
                        <a:gd name="T94" fmla="*/ 80 w 84"/>
                        <a:gd name="T95" fmla="*/ 15 h 16"/>
                        <a:gd name="T96" fmla="*/ 82 w 84"/>
                        <a:gd name="T97" fmla="*/ 15 h 16"/>
                        <a:gd name="T98" fmla="*/ 84 w 84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1" y="6"/>
                          </a:lnTo>
                          <a:lnTo>
                            <a:pt x="23" y="6"/>
                          </a:lnTo>
                          <a:lnTo>
                            <a:pt x="24" y="7"/>
                          </a:lnTo>
                          <a:lnTo>
                            <a:pt x="26" y="7"/>
                          </a:lnTo>
                          <a:lnTo>
                            <a:pt x="28" y="7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3" y="9"/>
                          </a:lnTo>
                          <a:lnTo>
                            <a:pt x="35" y="9"/>
                          </a:lnTo>
                          <a:lnTo>
                            <a:pt x="36" y="9"/>
                          </a:lnTo>
                          <a:lnTo>
                            <a:pt x="38" y="10"/>
                          </a:lnTo>
                          <a:lnTo>
                            <a:pt x="40" y="10"/>
                          </a:lnTo>
                          <a:lnTo>
                            <a:pt x="41" y="10"/>
                          </a:lnTo>
                          <a:lnTo>
                            <a:pt x="43" y="10"/>
                          </a:lnTo>
                          <a:lnTo>
                            <a:pt x="45" y="11"/>
                          </a:lnTo>
                          <a:lnTo>
                            <a:pt x="46" y="11"/>
                          </a:lnTo>
                          <a:lnTo>
                            <a:pt x="48" y="11"/>
                          </a:lnTo>
                          <a:lnTo>
                            <a:pt x="50" y="12"/>
                          </a:lnTo>
                          <a:lnTo>
                            <a:pt x="51" y="12"/>
                          </a:lnTo>
                          <a:lnTo>
                            <a:pt x="53" y="12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5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4"/>
                          </a:lnTo>
                          <a:lnTo>
                            <a:pt x="72" y="14"/>
                          </a:lnTo>
                          <a:lnTo>
                            <a:pt x="73" y="14"/>
                          </a:lnTo>
                          <a:lnTo>
                            <a:pt x="75" y="15"/>
                          </a:lnTo>
                          <a:lnTo>
                            <a:pt x="77" y="15"/>
                          </a:lnTo>
                          <a:lnTo>
                            <a:pt x="79" y="15"/>
                          </a:lnTo>
                          <a:lnTo>
                            <a:pt x="80" y="15"/>
                          </a:lnTo>
                          <a:lnTo>
                            <a:pt x="82" y="15"/>
                          </a:lnTo>
                          <a:lnTo>
                            <a:pt x="84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8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532438" y="4338638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6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0 h 3"/>
                        <a:gd name="T14" fmla="*/ 11 w 83"/>
                        <a:gd name="T15" fmla="*/ 0 h 3"/>
                        <a:gd name="T16" fmla="*/ 13 w 83"/>
                        <a:gd name="T17" fmla="*/ 0 h 3"/>
                        <a:gd name="T18" fmla="*/ 15 w 83"/>
                        <a:gd name="T19" fmla="*/ 0 h 3"/>
                        <a:gd name="T20" fmla="*/ 17 w 83"/>
                        <a:gd name="T21" fmla="*/ 1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8 w 83"/>
                        <a:gd name="T35" fmla="*/ 1 h 3"/>
                        <a:gd name="T36" fmla="*/ 30 w 83"/>
                        <a:gd name="T37" fmla="*/ 1 h 3"/>
                        <a:gd name="T38" fmla="*/ 32 w 83"/>
                        <a:gd name="T39" fmla="*/ 1 h 3"/>
                        <a:gd name="T40" fmla="*/ 33 w 83"/>
                        <a:gd name="T41" fmla="*/ 1 h 3"/>
                        <a:gd name="T42" fmla="*/ 35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7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2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3 h 3"/>
                        <a:gd name="T80" fmla="*/ 67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2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7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3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2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7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9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6642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0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7959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1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9277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2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60594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3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61912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4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63230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5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4563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6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5881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7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7198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8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8516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9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9834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0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71151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1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72469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2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73802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3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75120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4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643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5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775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6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907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7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8039101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8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81724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9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83042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50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84359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51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8567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52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8699501" y="4343400"/>
                      <a:ext cx="26988" cy="0"/>
                    </a:xfrm>
                    <a:custGeom>
                      <a:avLst/>
                      <a:gdLst>
                        <a:gd name="T0" fmla="*/ 0 w 17"/>
                        <a:gd name="T1" fmla="*/ 2 w 17"/>
                        <a:gd name="T2" fmla="*/ 4 w 17"/>
                        <a:gd name="T3" fmla="*/ 5 w 17"/>
                        <a:gd name="T4" fmla="*/ 7 w 17"/>
                        <a:gd name="T5" fmla="*/ 9 w 17"/>
                        <a:gd name="T6" fmla="*/ 10 w 17"/>
                        <a:gd name="T7" fmla="*/ 12 w 17"/>
                        <a:gd name="T8" fmla="*/ 14 w 17"/>
                        <a:gd name="T9" fmla="*/ 15 w 17"/>
                        <a:gd name="T10" fmla="*/ 17 w 17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</a:cxnLst>
                      <a:rect l="0" t="0" r="r" b="b"/>
                      <a:pathLst>
                        <a:path w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2" name="Line 1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3" name="Line 1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4" name="Line 1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5" name="Line 1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9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0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7794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1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912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2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3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3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1176338" y="4341813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4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13081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5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1439863" y="4340225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6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1571626" y="4338638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6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6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1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6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7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35463"/>
                      <a:ext cx="133350" cy="3175"/>
                    </a:xfrm>
                    <a:custGeom>
                      <a:avLst/>
                      <a:gdLst>
                        <a:gd name="T0" fmla="*/ 0 w 84"/>
                        <a:gd name="T1" fmla="*/ 2 h 2"/>
                        <a:gd name="T2" fmla="*/ 2 w 84"/>
                        <a:gd name="T3" fmla="*/ 2 h 2"/>
                        <a:gd name="T4" fmla="*/ 4 w 84"/>
                        <a:gd name="T5" fmla="*/ 2 h 2"/>
                        <a:gd name="T6" fmla="*/ 5 w 84"/>
                        <a:gd name="T7" fmla="*/ 2 h 2"/>
                        <a:gd name="T8" fmla="*/ 7 w 84"/>
                        <a:gd name="T9" fmla="*/ 2 h 2"/>
                        <a:gd name="T10" fmla="*/ 9 w 84"/>
                        <a:gd name="T11" fmla="*/ 2 h 2"/>
                        <a:gd name="T12" fmla="*/ 10 w 84"/>
                        <a:gd name="T13" fmla="*/ 2 h 2"/>
                        <a:gd name="T14" fmla="*/ 12 w 84"/>
                        <a:gd name="T15" fmla="*/ 2 h 2"/>
                        <a:gd name="T16" fmla="*/ 14 w 84"/>
                        <a:gd name="T17" fmla="*/ 2 h 2"/>
                        <a:gd name="T18" fmla="*/ 16 w 84"/>
                        <a:gd name="T19" fmla="*/ 2 h 2"/>
                        <a:gd name="T20" fmla="*/ 17 w 84"/>
                        <a:gd name="T21" fmla="*/ 2 h 2"/>
                        <a:gd name="T22" fmla="*/ 19 w 84"/>
                        <a:gd name="T23" fmla="*/ 2 h 2"/>
                        <a:gd name="T24" fmla="*/ 21 w 84"/>
                        <a:gd name="T25" fmla="*/ 2 h 2"/>
                        <a:gd name="T26" fmla="*/ 23 w 84"/>
                        <a:gd name="T27" fmla="*/ 1 h 2"/>
                        <a:gd name="T28" fmla="*/ 24 w 84"/>
                        <a:gd name="T29" fmla="*/ 1 h 2"/>
                        <a:gd name="T30" fmla="*/ 26 w 84"/>
                        <a:gd name="T31" fmla="*/ 1 h 2"/>
                        <a:gd name="T32" fmla="*/ 28 w 84"/>
                        <a:gd name="T33" fmla="*/ 1 h 2"/>
                        <a:gd name="T34" fmla="*/ 29 w 84"/>
                        <a:gd name="T35" fmla="*/ 1 h 2"/>
                        <a:gd name="T36" fmla="*/ 31 w 84"/>
                        <a:gd name="T37" fmla="*/ 1 h 2"/>
                        <a:gd name="T38" fmla="*/ 33 w 84"/>
                        <a:gd name="T39" fmla="*/ 1 h 2"/>
                        <a:gd name="T40" fmla="*/ 34 w 84"/>
                        <a:gd name="T41" fmla="*/ 1 h 2"/>
                        <a:gd name="T42" fmla="*/ 36 w 84"/>
                        <a:gd name="T43" fmla="*/ 1 h 2"/>
                        <a:gd name="T44" fmla="*/ 38 w 84"/>
                        <a:gd name="T45" fmla="*/ 1 h 2"/>
                        <a:gd name="T46" fmla="*/ 39 w 84"/>
                        <a:gd name="T47" fmla="*/ 1 h 2"/>
                        <a:gd name="T48" fmla="*/ 41 w 84"/>
                        <a:gd name="T49" fmla="*/ 1 h 2"/>
                        <a:gd name="T50" fmla="*/ 43 w 84"/>
                        <a:gd name="T51" fmla="*/ 1 h 2"/>
                        <a:gd name="T52" fmla="*/ 44 w 84"/>
                        <a:gd name="T53" fmla="*/ 1 h 2"/>
                        <a:gd name="T54" fmla="*/ 46 w 84"/>
                        <a:gd name="T55" fmla="*/ 1 h 2"/>
                        <a:gd name="T56" fmla="*/ 48 w 84"/>
                        <a:gd name="T57" fmla="*/ 1 h 2"/>
                        <a:gd name="T58" fmla="*/ 50 w 84"/>
                        <a:gd name="T59" fmla="*/ 1 h 2"/>
                        <a:gd name="T60" fmla="*/ 51 w 84"/>
                        <a:gd name="T61" fmla="*/ 1 h 2"/>
                        <a:gd name="T62" fmla="*/ 53 w 84"/>
                        <a:gd name="T63" fmla="*/ 1 h 2"/>
                        <a:gd name="T64" fmla="*/ 55 w 84"/>
                        <a:gd name="T65" fmla="*/ 1 h 2"/>
                        <a:gd name="T66" fmla="*/ 56 w 84"/>
                        <a:gd name="T67" fmla="*/ 1 h 2"/>
                        <a:gd name="T68" fmla="*/ 58 w 84"/>
                        <a:gd name="T69" fmla="*/ 1 h 2"/>
                        <a:gd name="T70" fmla="*/ 60 w 84"/>
                        <a:gd name="T71" fmla="*/ 1 h 2"/>
                        <a:gd name="T72" fmla="*/ 61 w 84"/>
                        <a:gd name="T73" fmla="*/ 1 h 2"/>
                        <a:gd name="T74" fmla="*/ 63 w 84"/>
                        <a:gd name="T75" fmla="*/ 1 h 2"/>
                        <a:gd name="T76" fmla="*/ 65 w 84"/>
                        <a:gd name="T77" fmla="*/ 1 h 2"/>
                        <a:gd name="T78" fmla="*/ 67 w 84"/>
                        <a:gd name="T79" fmla="*/ 1 h 2"/>
                        <a:gd name="T80" fmla="*/ 68 w 84"/>
                        <a:gd name="T81" fmla="*/ 1 h 2"/>
                        <a:gd name="T82" fmla="*/ 70 w 84"/>
                        <a:gd name="T83" fmla="*/ 1 h 2"/>
                        <a:gd name="T84" fmla="*/ 72 w 84"/>
                        <a:gd name="T85" fmla="*/ 1 h 2"/>
                        <a:gd name="T86" fmla="*/ 74 w 84"/>
                        <a:gd name="T87" fmla="*/ 0 h 2"/>
                        <a:gd name="T88" fmla="*/ 75 w 84"/>
                        <a:gd name="T89" fmla="*/ 0 h 2"/>
                        <a:gd name="T90" fmla="*/ 77 w 84"/>
                        <a:gd name="T91" fmla="*/ 0 h 2"/>
                        <a:gd name="T92" fmla="*/ 79 w 84"/>
                        <a:gd name="T93" fmla="*/ 0 h 2"/>
                        <a:gd name="T94" fmla="*/ 80 w 84"/>
                        <a:gd name="T95" fmla="*/ 0 h 2"/>
                        <a:gd name="T96" fmla="*/ 82 w 84"/>
                        <a:gd name="T97" fmla="*/ 0 h 2"/>
                        <a:gd name="T98" fmla="*/ 84 w 8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2" y="1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8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3387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6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1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6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1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5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0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7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2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9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29113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2 w 83"/>
                        <a:gd name="T3" fmla="*/ 3 h 3"/>
                        <a:gd name="T4" fmla="*/ 3 w 83"/>
                        <a:gd name="T5" fmla="*/ 2 h 3"/>
                        <a:gd name="T6" fmla="*/ 5 w 83"/>
                        <a:gd name="T7" fmla="*/ 2 h 3"/>
                        <a:gd name="T8" fmla="*/ 7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2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8 w 83"/>
                        <a:gd name="T23" fmla="*/ 2 h 3"/>
                        <a:gd name="T24" fmla="*/ 20 w 83"/>
                        <a:gd name="T25" fmla="*/ 2 h 3"/>
                        <a:gd name="T26" fmla="*/ 22 w 83"/>
                        <a:gd name="T27" fmla="*/ 2 h 3"/>
                        <a:gd name="T28" fmla="*/ 23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8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3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1 h 3"/>
                        <a:gd name="T82" fmla="*/ 69 w 83"/>
                        <a:gd name="T83" fmla="*/ 1 h 3"/>
                        <a:gd name="T84" fmla="*/ 71 w 83"/>
                        <a:gd name="T85" fmla="*/ 1 h 3"/>
                        <a:gd name="T86" fmla="*/ 73 w 83"/>
                        <a:gd name="T87" fmla="*/ 1 h 3"/>
                        <a:gd name="T88" fmla="*/ 74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79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2" y="3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0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243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3 h 3"/>
                        <a:gd name="T8" fmla="*/ 7 w 83"/>
                        <a:gd name="T9" fmla="*/ 3 h 3"/>
                        <a:gd name="T10" fmla="*/ 8 w 83"/>
                        <a:gd name="T11" fmla="*/ 3 h 3"/>
                        <a:gd name="T12" fmla="*/ 10 w 83"/>
                        <a:gd name="T13" fmla="*/ 3 h 3"/>
                        <a:gd name="T14" fmla="*/ 12 w 83"/>
                        <a:gd name="T15" fmla="*/ 3 h 3"/>
                        <a:gd name="T16" fmla="*/ 14 w 83"/>
                        <a:gd name="T17" fmla="*/ 3 h 3"/>
                        <a:gd name="T18" fmla="*/ 15 w 83"/>
                        <a:gd name="T19" fmla="*/ 3 h 3"/>
                        <a:gd name="T20" fmla="*/ 17 w 83"/>
                        <a:gd name="T21" fmla="*/ 3 h 3"/>
                        <a:gd name="T22" fmla="*/ 19 w 83"/>
                        <a:gd name="T23" fmla="*/ 3 h 3"/>
                        <a:gd name="T24" fmla="*/ 20 w 83"/>
                        <a:gd name="T25" fmla="*/ 3 h 3"/>
                        <a:gd name="T26" fmla="*/ 22 w 83"/>
                        <a:gd name="T27" fmla="*/ 3 h 3"/>
                        <a:gd name="T28" fmla="*/ 24 w 83"/>
                        <a:gd name="T29" fmla="*/ 3 h 3"/>
                        <a:gd name="T30" fmla="*/ 25 w 83"/>
                        <a:gd name="T31" fmla="*/ 3 h 3"/>
                        <a:gd name="T32" fmla="*/ 27 w 83"/>
                        <a:gd name="T33" fmla="*/ 3 h 3"/>
                        <a:gd name="T34" fmla="*/ 29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1 h 3"/>
                        <a:gd name="T82" fmla="*/ 70 w 83"/>
                        <a:gd name="T83" fmla="*/ 1 h 3"/>
                        <a:gd name="T84" fmla="*/ 71 w 83"/>
                        <a:gd name="T85" fmla="*/ 1 h 3"/>
                        <a:gd name="T86" fmla="*/ 73 w 83"/>
                        <a:gd name="T87" fmla="*/ 1 h 3"/>
                        <a:gd name="T88" fmla="*/ 75 w 83"/>
                        <a:gd name="T89" fmla="*/ 1 h 3"/>
                        <a:gd name="T90" fmla="*/ 76 w 83"/>
                        <a:gd name="T91" fmla="*/ 1 h 3"/>
                        <a:gd name="T92" fmla="*/ 78 w 83"/>
                        <a:gd name="T93" fmla="*/ 1 h 3"/>
                        <a:gd name="T94" fmla="*/ 80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3"/>
                          </a:lnTo>
                          <a:lnTo>
                            <a:pt x="7" y="3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1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18000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4 h 4"/>
                        <a:gd name="T2" fmla="*/ 2 w 83"/>
                        <a:gd name="T3" fmla="*/ 4 h 4"/>
                        <a:gd name="T4" fmla="*/ 3 w 83"/>
                        <a:gd name="T5" fmla="*/ 4 h 4"/>
                        <a:gd name="T6" fmla="*/ 5 w 83"/>
                        <a:gd name="T7" fmla="*/ 4 h 4"/>
                        <a:gd name="T8" fmla="*/ 7 w 83"/>
                        <a:gd name="T9" fmla="*/ 4 h 4"/>
                        <a:gd name="T10" fmla="*/ 8 w 83"/>
                        <a:gd name="T11" fmla="*/ 4 h 4"/>
                        <a:gd name="T12" fmla="*/ 10 w 83"/>
                        <a:gd name="T13" fmla="*/ 4 h 4"/>
                        <a:gd name="T14" fmla="*/ 12 w 83"/>
                        <a:gd name="T15" fmla="*/ 4 h 4"/>
                        <a:gd name="T16" fmla="*/ 13 w 83"/>
                        <a:gd name="T17" fmla="*/ 4 h 4"/>
                        <a:gd name="T18" fmla="*/ 15 w 83"/>
                        <a:gd name="T19" fmla="*/ 4 h 4"/>
                        <a:gd name="T20" fmla="*/ 17 w 83"/>
                        <a:gd name="T21" fmla="*/ 4 h 4"/>
                        <a:gd name="T22" fmla="*/ 18 w 83"/>
                        <a:gd name="T23" fmla="*/ 4 h 4"/>
                        <a:gd name="T24" fmla="*/ 20 w 83"/>
                        <a:gd name="T25" fmla="*/ 4 h 4"/>
                        <a:gd name="T26" fmla="*/ 22 w 83"/>
                        <a:gd name="T27" fmla="*/ 4 h 4"/>
                        <a:gd name="T28" fmla="*/ 24 w 83"/>
                        <a:gd name="T29" fmla="*/ 3 h 4"/>
                        <a:gd name="T30" fmla="*/ 26 w 83"/>
                        <a:gd name="T31" fmla="*/ 3 h 4"/>
                        <a:gd name="T32" fmla="*/ 27 w 83"/>
                        <a:gd name="T33" fmla="*/ 3 h 4"/>
                        <a:gd name="T34" fmla="*/ 29 w 83"/>
                        <a:gd name="T35" fmla="*/ 3 h 4"/>
                        <a:gd name="T36" fmla="*/ 31 w 83"/>
                        <a:gd name="T37" fmla="*/ 3 h 4"/>
                        <a:gd name="T38" fmla="*/ 32 w 83"/>
                        <a:gd name="T39" fmla="*/ 3 h 4"/>
                        <a:gd name="T40" fmla="*/ 34 w 83"/>
                        <a:gd name="T41" fmla="*/ 3 h 4"/>
                        <a:gd name="T42" fmla="*/ 36 w 83"/>
                        <a:gd name="T43" fmla="*/ 3 h 4"/>
                        <a:gd name="T44" fmla="*/ 37 w 83"/>
                        <a:gd name="T45" fmla="*/ 3 h 4"/>
                        <a:gd name="T46" fmla="*/ 39 w 83"/>
                        <a:gd name="T47" fmla="*/ 3 h 4"/>
                        <a:gd name="T48" fmla="*/ 41 w 83"/>
                        <a:gd name="T49" fmla="*/ 2 h 4"/>
                        <a:gd name="T50" fmla="*/ 42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7 w 83"/>
                        <a:gd name="T57" fmla="*/ 2 h 4"/>
                        <a:gd name="T58" fmla="*/ 49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4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59 w 83"/>
                        <a:gd name="T71" fmla="*/ 2 h 4"/>
                        <a:gd name="T72" fmla="*/ 61 w 83"/>
                        <a:gd name="T73" fmla="*/ 2 h 4"/>
                        <a:gd name="T74" fmla="*/ 63 w 83"/>
                        <a:gd name="T75" fmla="*/ 2 h 4"/>
                        <a:gd name="T76" fmla="*/ 64 w 83"/>
                        <a:gd name="T77" fmla="*/ 1 h 4"/>
                        <a:gd name="T78" fmla="*/ 66 w 83"/>
                        <a:gd name="T79" fmla="*/ 1 h 4"/>
                        <a:gd name="T80" fmla="*/ 68 w 83"/>
                        <a:gd name="T81" fmla="*/ 1 h 4"/>
                        <a:gd name="T82" fmla="*/ 69 w 83"/>
                        <a:gd name="T83" fmla="*/ 1 h 4"/>
                        <a:gd name="T84" fmla="*/ 71 w 83"/>
                        <a:gd name="T85" fmla="*/ 1 h 4"/>
                        <a:gd name="T86" fmla="*/ 73 w 83"/>
                        <a:gd name="T87" fmla="*/ 1 h 4"/>
                        <a:gd name="T88" fmla="*/ 75 w 83"/>
                        <a:gd name="T89" fmla="*/ 1 h 4"/>
                        <a:gd name="T90" fmla="*/ 77 w 83"/>
                        <a:gd name="T91" fmla="*/ 1 h 4"/>
                        <a:gd name="T92" fmla="*/ 78 w 83"/>
                        <a:gd name="T93" fmla="*/ 1 h 4"/>
                        <a:gd name="T94" fmla="*/ 80 w 83"/>
                        <a:gd name="T95" fmla="*/ 0 h 4"/>
                        <a:gd name="T96" fmla="*/ 82 w 83"/>
                        <a:gd name="T97" fmla="*/ 0 h 4"/>
                        <a:gd name="T98" fmla="*/ 83 w 83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4"/>
                          </a:moveTo>
                          <a:lnTo>
                            <a:pt x="2" y="4"/>
                          </a:lnTo>
                          <a:lnTo>
                            <a:pt x="3" y="4"/>
                          </a:lnTo>
                          <a:lnTo>
                            <a:pt x="5" y="4"/>
                          </a:lnTo>
                          <a:lnTo>
                            <a:pt x="7" y="4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3"/>
                          </a:lnTo>
                          <a:lnTo>
                            <a:pt x="26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2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10063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5 h 5"/>
                        <a:gd name="T2" fmla="*/ 2 w 83"/>
                        <a:gd name="T3" fmla="*/ 5 h 5"/>
                        <a:gd name="T4" fmla="*/ 4 w 83"/>
                        <a:gd name="T5" fmla="*/ 5 h 5"/>
                        <a:gd name="T6" fmla="*/ 5 w 83"/>
                        <a:gd name="T7" fmla="*/ 5 h 5"/>
                        <a:gd name="T8" fmla="*/ 7 w 83"/>
                        <a:gd name="T9" fmla="*/ 5 h 5"/>
                        <a:gd name="T10" fmla="*/ 9 w 83"/>
                        <a:gd name="T11" fmla="*/ 5 h 5"/>
                        <a:gd name="T12" fmla="*/ 10 w 83"/>
                        <a:gd name="T13" fmla="*/ 5 h 5"/>
                        <a:gd name="T14" fmla="*/ 12 w 83"/>
                        <a:gd name="T15" fmla="*/ 5 h 5"/>
                        <a:gd name="T16" fmla="*/ 14 w 83"/>
                        <a:gd name="T17" fmla="*/ 5 h 5"/>
                        <a:gd name="T18" fmla="*/ 15 w 83"/>
                        <a:gd name="T19" fmla="*/ 5 h 5"/>
                        <a:gd name="T20" fmla="*/ 17 w 83"/>
                        <a:gd name="T21" fmla="*/ 4 h 5"/>
                        <a:gd name="T22" fmla="*/ 19 w 83"/>
                        <a:gd name="T23" fmla="*/ 4 h 5"/>
                        <a:gd name="T24" fmla="*/ 20 w 83"/>
                        <a:gd name="T25" fmla="*/ 4 h 5"/>
                        <a:gd name="T26" fmla="*/ 22 w 83"/>
                        <a:gd name="T27" fmla="*/ 4 h 5"/>
                        <a:gd name="T28" fmla="*/ 24 w 83"/>
                        <a:gd name="T29" fmla="*/ 4 h 5"/>
                        <a:gd name="T30" fmla="*/ 25 w 83"/>
                        <a:gd name="T31" fmla="*/ 4 h 5"/>
                        <a:gd name="T32" fmla="*/ 27 w 83"/>
                        <a:gd name="T33" fmla="*/ 4 h 5"/>
                        <a:gd name="T34" fmla="*/ 29 w 83"/>
                        <a:gd name="T35" fmla="*/ 4 h 5"/>
                        <a:gd name="T36" fmla="*/ 30 w 83"/>
                        <a:gd name="T37" fmla="*/ 4 h 5"/>
                        <a:gd name="T38" fmla="*/ 32 w 83"/>
                        <a:gd name="T39" fmla="*/ 4 h 5"/>
                        <a:gd name="T40" fmla="*/ 34 w 83"/>
                        <a:gd name="T41" fmla="*/ 4 h 5"/>
                        <a:gd name="T42" fmla="*/ 36 w 83"/>
                        <a:gd name="T43" fmla="*/ 4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2 h 5"/>
                        <a:gd name="T60" fmla="*/ 51 w 83"/>
                        <a:gd name="T61" fmla="*/ 2 h 5"/>
                        <a:gd name="T62" fmla="*/ 53 w 83"/>
                        <a:gd name="T63" fmla="*/ 2 h 5"/>
                        <a:gd name="T64" fmla="*/ 54 w 83"/>
                        <a:gd name="T65" fmla="*/ 2 h 5"/>
                        <a:gd name="T66" fmla="*/ 56 w 83"/>
                        <a:gd name="T67" fmla="*/ 2 h 5"/>
                        <a:gd name="T68" fmla="*/ 58 w 83"/>
                        <a:gd name="T69" fmla="*/ 2 h 5"/>
                        <a:gd name="T70" fmla="*/ 60 w 83"/>
                        <a:gd name="T71" fmla="*/ 2 h 5"/>
                        <a:gd name="T72" fmla="*/ 61 w 83"/>
                        <a:gd name="T73" fmla="*/ 2 h 5"/>
                        <a:gd name="T74" fmla="*/ 63 w 83"/>
                        <a:gd name="T75" fmla="*/ 2 h 5"/>
                        <a:gd name="T76" fmla="*/ 65 w 83"/>
                        <a:gd name="T77" fmla="*/ 2 h 5"/>
                        <a:gd name="T78" fmla="*/ 66 w 83"/>
                        <a:gd name="T79" fmla="*/ 1 h 5"/>
                        <a:gd name="T80" fmla="*/ 68 w 83"/>
                        <a:gd name="T81" fmla="*/ 1 h 5"/>
                        <a:gd name="T82" fmla="*/ 70 w 83"/>
                        <a:gd name="T83" fmla="*/ 1 h 5"/>
                        <a:gd name="T84" fmla="*/ 71 w 83"/>
                        <a:gd name="T85" fmla="*/ 1 h 5"/>
                        <a:gd name="T86" fmla="*/ 73 w 83"/>
                        <a:gd name="T87" fmla="*/ 1 h 5"/>
                        <a:gd name="T88" fmla="*/ 75 w 83"/>
                        <a:gd name="T89" fmla="*/ 1 h 5"/>
                        <a:gd name="T90" fmla="*/ 76 w 83"/>
                        <a:gd name="T91" fmla="*/ 1 h 5"/>
                        <a:gd name="T92" fmla="*/ 78 w 83"/>
                        <a:gd name="T93" fmla="*/ 0 h 5"/>
                        <a:gd name="T94" fmla="*/ 80 w 83"/>
                        <a:gd name="T95" fmla="*/ 0 h 5"/>
                        <a:gd name="T96" fmla="*/ 81 w 83"/>
                        <a:gd name="T97" fmla="*/ 0 h 5"/>
                        <a:gd name="T98" fmla="*/ 83 w 83"/>
                        <a:gd name="T99" fmla="*/ 0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5"/>
                          </a:moveTo>
                          <a:lnTo>
                            <a:pt x="2" y="5"/>
                          </a:lnTo>
                          <a:lnTo>
                            <a:pt x="4" y="5"/>
                          </a:lnTo>
                          <a:lnTo>
                            <a:pt x="5" y="5"/>
                          </a:lnTo>
                          <a:lnTo>
                            <a:pt x="7" y="5"/>
                          </a:lnTo>
                          <a:lnTo>
                            <a:pt x="9" y="5"/>
                          </a:lnTo>
                          <a:lnTo>
                            <a:pt x="10" y="5"/>
                          </a:lnTo>
                          <a:lnTo>
                            <a:pt x="12" y="5"/>
                          </a:lnTo>
                          <a:lnTo>
                            <a:pt x="14" y="5"/>
                          </a:lnTo>
                          <a:lnTo>
                            <a:pt x="15" y="5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3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495551" y="4298950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7 h 7"/>
                        <a:gd name="T2" fmla="*/ 2 w 83"/>
                        <a:gd name="T3" fmla="*/ 7 h 7"/>
                        <a:gd name="T4" fmla="*/ 4 w 83"/>
                        <a:gd name="T5" fmla="*/ 7 h 7"/>
                        <a:gd name="T6" fmla="*/ 5 w 83"/>
                        <a:gd name="T7" fmla="*/ 7 h 7"/>
                        <a:gd name="T8" fmla="*/ 7 w 83"/>
                        <a:gd name="T9" fmla="*/ 7 h 7"/>
                        <a:gd name="T10" fmla="*/ 9 w 83"/>
                        <a:gd name="T11" fmla="*/ 7 h 7"/>
                        <a:gd name="T12" fmla="*/ 11 w 83"/>
                        <a:gd name="T13" fmla="*/ 6 h 7"/>
                        <a:gd name="T14" fmla="*/ 12 w 83"/>
                        <a:gd name="T15" fmla="*/ 6 h 7"/>
                        <a:gd name="T16" fmla="*/ 14 w 83"/>
                        <a:gd name="T17" fmla="*/ 6 h 7"/>
                        <a:gd name="T18" fmla="*/ 16 w 83"/>
                        <a:gd name="T19" fmla="*/ 6 h 7"/>
                        <a:gd name="T20" fmla="*/ 17 w 83"/>
                        <a:gd name="T21" fmla="*/ 6 h 7"/>
                        <a:gd name="T22" fmla="*/ 19 w 83"/>
                        <a:gd name="T23" fmla="*/ 6 h 7"/>
                        <a:gd name="T24" fmla="*/ 21 w 83"/>
                        <a:gd name="T25" fmla="*/ 5 h 7"/>
                        <a:gd name="T26" fmla="*/ 22 w 83"/>
                        <a:gd name="T27" fmla="*/ 5 h 7"/>
                        <a:gd name="T28" fmla="*/ 24 w 83"/>
                        <a:gd name="T29" fmla="*/ 5 h 7"/>
                        <a:gd name="T30" fmla="*/ 26 w 83"/>
                        <a:gd name="T31" fmla="*/ 5 h 7"/>
                        <a:gd name="T32" fmla="*/ 27 w 83"/>
                        <a:gd name="T33" fmla="*/ 5 h 7"/>
                        <a:gd name="T34" fmla="*/ 29 w 83"/>
                        <a:gd name="T35" fmla="*/ 5 h 7"/>
                        <a:gd name="T36" fmla="*/ 31 w 83"/>
                        <a:gd name="T37" fmla="*/ 5 h 7"/>
                        <a:gd name="T38" fmla="*/ 32 w 83"/>
                        <a:gd name="T39" fmla="*/ 5 h 7"/>
                        <a:gd name="T40" fmla="*/ 34 w 83"/>
                        <a:gd name="T41" fmla="*/ 5 h 7"/>
                        <a:gd name="T42" fmla="*/ 36 w 83"/>
                        <a:gd name="T43" fmla="*/ 4 h 7"/>
                        <a:gd name="T44" fmla="*/ 37 w 83"/>
                        <a:gd name="T45" fmla="*/ 4 h 7"/>
                        <a:gd name="T46" fmla="*/ 39 w 83"/>
                        <a:gd name="T47" fmla="*/ 4 h 7"/>
                        <a:gd name="T48" fmla="*/ 41 w 83"/>
                        <a:gd name="T49" fmla="*/ 4 h 7"/>
                        <a:gd name="T50" fmla="*/ 43 w 83"/>
                        <a:gd name="T51" fmla="*/ 4 h 7"/>
                        <a:gd name="T52" fmla="*/ 44 w 83"/>
                        <a:gd name="T53" fmla="*/ 4 h 7"/>
                        <a:gd name="T54" fmla="*/ 46 w 83"/>
                        <a:gd name="T55" fmla="*/ 4 h 7"/>
                        <a:gd name="T56" fmla="*/ 48 w 83"/>
                        <a:gd name="T57" fmla="*/ 4 h 7"/>
                        <a:gd name="T58" fmla="*/ 49 w 83"/>
                        <a:gd name="T59" fmla="*/ 3 h 7"/>
                        <a:gd name="T60" fmla="*/ 51 w 83"/>
                        <a:gd name="T61" fmla="*/ 3 h 7"/>
                        <a:gd name="T62" fmla="*/ 53 w 83"/>
                        <a:gd name="T63" fmla="*/ 3 h 7"/>
                        <a:gd name="T64" fmla="*/ 55 w 83"/>
                        <a:gd name="T65" fmla="*/ 3 h 7"/>
                        <a:gd name="T66" fmla="*/ 56 w 83"/>
                        <a:gd name="T67" fmla="*/ 3 h 7"/>
                        <a:gd name="T68" fmla="*/ 58 w 83"/>
                        <a:gd name="T69" fmla="*/ 2 h 7"/>
                        <a:gd name="T70" fmla="*/ 60 w 83"/>
                        <a:gd name="T71" fmla="*/ 2 h 7"/>
                        <a:gd name="T72" fmla="*/ 62 w 83"/>
                        <a:gd name="T73" fmla="*/ 2 h 7"/>
                        <a:gd name="T74" fmla="*/ 63 w 83"/>
                        <a:gd name="T75" fmla="*/ 2 h 7"/>
                        <a:gd name="T76" fmla="*/ 65 w 83"/>
                        <a:gd name="T77" fmla="*/ 2 h 7"/>
                        <a:gd name="T78" fmla="*/ 67 w 83"/>
                        <a:gd name="T79" fmla="*/ 2 h 7"/>
                        <a:gd name="T80" fmla="*/ 68 w 83"/>
                        <a:gd name="T81" fmla="*/ 2 h 7"/>
                        <a:gd name="T82" fmla="*/ 70 w 83"/>
                        <a:gd name="T83" fmla="*/ 2 h 7"/>
                        <a:gd name="T84" fmla="*/ 72 w 83"/>
                        <a:gd name="T85" fmla="*/ 1 h 7"/>
                        <a:gd name="T86" fmla="*/ 73 w 83"/>
                        <a:gd name="T87" fmla="*/ 1 h 7"/>
                        <a:gd name="T88" fmla="*/ 75 w 83"/>
                        <a:gd name="T89" fmla="*/ 1 h 7"/>
                        <a:gd name="T90" fmla="*/ 77 w 83"/>
                        <a:gd name="T91" fmla="*/ 1 h 7"/>
                        <a:gd name="T92" fmla="*/ 78 w 83"/>
                        <a:gd name="T93" fmla="*/ 0 h 7"/>
                        <a:gd name="T94" fmla="*/ 80 w 83"/>
                        <a:gd name="T95" fmla="*/ 0 h 7"/>
                        <a:gd name="T96" fmla="*/ 82 w 83"/>
                        <a:gd name="T97" fmla="*/ 0 h 7"/>
                        <a:gd name="T98" fmla="*/ 83 w 83"/>
                        <a:gd name="T99" fmla="*/ 0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7"/>
                          </a:moveTo>
                          <a:lnTo>
                            <a:pt x="2" y="7"/>
                          </a:lnTo>
                          <a:lnTo>
                            <a:pt x="4" y="7"/>
                          </a:lnTo>
                          <a:lnTo>
                            <a:pt x="5" y="7"/>
                          </a:lnTo>
                          <a:lnTo>
                            <a:pt x="7" y="7"/>
                          </a:lnTo>
                          <a:lnTo>
                            <a:pt x="9" y="7"/>
                          </a:lnTo>
                          <a:lnTo>
                            <a:pt x="11" y="6"/>
                          </a:lnTo>
                          <a:lnTo>
                            <a:pt x="12" y="6"/>
                          </a:lnTo>
                          <a:lnTo>
                            <a:pt x="14" y="6"/>
                          </a:lnTo>
                          <a:lnTo>
                            <a:pt x="16" y="6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2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7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2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4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627313" y="4284663"/>
                      <a:ext cx="133350" cy="14288"/>
                    </a:xfrm>
                    <a:custGeom>
                      <a:avLst/>
                      <a:gdLst>
                        <a:gd name="T0" fmla="*/ 0 w 84"/>
                        <a:gd name="T1" fmla="*/ 9 h 9"/>
                        <a:gd name="T2" fmla="*/ 2 w 84"/>
                        <a:gd name="T3" fmla="*/ 9 h 9"/>
                        <a:gd name="T4" fmla="*/ 4 w 84"/>
                        <a:gd name="T5" fmla="*/ 9 h 9"/>
                        <a:gd name="T6" fmla="*/ 5 w 84"/>
                        <a:gd name="T7" fmla="*/ 9 h 9"/>
                        <a:gd name="T8" fmla="*/ 7 w 84"/>
                        <a:gd name="T9" fmla="*/ 8 h 9"/>
                        <a:gd name="T10" fmla="*/ 9 w 84"/>
                        <a:gd name="T11" fmla="*/ 8 h 9"/>
                        <a:gd name="T12" fmla="*/ 10 w 84"/>
                        <a:gd name="T13" fmla="*/ 8 h 9"/>
                        <a:gd name="T14" fmla="*/ 12 w 84"/>
                        <a:gd name="T15" fmla="*/ 8 h 9"/>
                        <a:gd name="T16" fmla="*/ 14 w 84"/>
                        <a:gd name="T17" fmla="*/ 8 h 9"/>
                        <a:gd name="T18" fmla="*/ 16 w 84"/>
                        <a:gd name="T19" fmla="*/ 7 h 9"/>
                        <a:gd name="T20" fmla="*/ 17 w 84"/>
                        <a:gd name="T21" fmla="*/ 7 h 9"/>
                        <a:gd name="T22" fmla="*/ 19 w 84"/>
                        <a:gd name="T23" fmla="*/ 7 h 9"/>
                        <a:gd name="T24" fmla="*/ 21 w 84"/>
                        <a:gd name="T25" fmla="*/ 7 h 9"/>
                        <a:gd name="T26" fmla="*/ 23 w 84"/>
                        <a:gd name="T27" fmla="*/ 7 h 9"/>
                        <a:gd name="T28" fmla="*/ 24 w 84"/>
                        <a:gd name="T29" fmla="*/ 7 h 9"/>
                        <a:gd name="T30" fmla="*/ 26 w 84"/>
                        <a:gd name="T31" fmla="*/ 7 h 9"/>
                        <a:gd name="T32" fmla="*/ 28 w 84"/>
                        <a:gd name="T33" fmla="*/ 6 h 9"/>
                        <a:gd name="T34" fmla="*/ 29 w 84"/>
                        <a:gd name="T35" fmla="*/ 6 h 9"/>
                        <a:gd name="T36" fmla="*/ 31 w 84"/>
                        <a:gd name="T37" fmla="*/ 6 h 9"/>
                        <a:gd name="T38" fmla="*/ 33 w 84"/>
                        <a:gd name="T39" fmla="*/ 6 h 9"/>
                        <a:gd name="T40" fmla="*/ 34 w 84"/>
                        <a:gd name="T41" fmla="*/ 6 h 9"/>
                        <a:gd name="T42" fmla="*/ 36 w 84"/>
                        <a:gd name="T43" fmla="*/ 6 h 9"/>
                        <a:gd name="T44" fmla="*/ 38 w 84"/>
                        <a:gd name="T45" fmla="*/ 5 h 9"/>
                        <a:gd name="T46" fmla="*/ 39 w 84"/>
                        <a:gd name="T47" fmla="*/ 5 h 9"/>
                        <a:gd name="T48" fmla="*/ 41 w 84"/>
                        <a:gd name="T49" fmla="*/ 5 h 9"/>
                        <a:gd name="T50" fmla="*/ 43 w 84"/>
                        <a:gd name="T51" fmla="*/ 5 h 9"/>
                        <a:gd name="T52" fmla="*/ 45 w 84"/>
                        <a:gd name="T53" fmla="*/ 4 h 9"/>
                        <a:gd name="T54" fmla="*/ 46 w 84"/>
                        <a:gd name="T55" fmla="*/ 4 h 9"/>
                        <a:gd name="T56" fmla="*/ 48 w 84"/>
                        <a:gd name="T57" fmla="*/ 4 h 9"/>
                        <a:gd name="T58" fmla="*/ 50 w 84"/>
                        <a:gd name="T59" fmla="*/ 4 h 9"/>
                        <a:gd name="T60" fmla="*/ 51 w 84"/>
                        <a:gd name="T61" fmla="*/ 4 h 9"/>
                        <a:gd name="T62" fmla="*/ 53 w 84"/>
                        <a:gd name="T63" fmla="*/ 4 h 9"/>
                        <a:gd name="T64" fmla="*/ 55 w 84"/>
                        <a:gd name="T65" fmla="*/ 3 h 9"/>
                        <a:gd name="T66" fmla="*/ 56 w 84"/>
                        <a:gd name="T67" fmla="*/ 3 h 9"/>
                        <a:gd name="T68" fmla="*/ 58 w 84"/>
                        <a:gd name="T69" fmla="*/ 3 h 9"/>
                        <a:gd name="T70" fmla="*/ 60 w 84"/>
                        <a:gd name="T71" fmla="*/ 3 h 9"/>
                        <a:gd name="T72" fmla="*/ 61 w 84"/>
                        <a:gd name="T73" fmla="*/ 2 h 9"/>
                        <a:gd name="T74" fmla="*/ 63 w 84"/>
                        <a:gd name="T75" fmla="*/ 2 h 9"/>
                        <a:gd name="T76" fmla="*/ 65 w 84"/>
                        <a:gd name="T77" fmla="*/ 2 h 9"/>
                        <a:gd name="T78" fmla="*/ 67 w 84"/>
                        <a:gd name="T79" fmla="*/ 2 h 9"/>
                        <a:gd name="T80" fmla="*/ 68 w 84"/>
                        <a:gd name="T81" fmla="*/ 2 h 9"/>
                        <a:gd name="T82" fmla="*/ 70 w 84"/>
                        <a:gd name="T83" fmla="*/ 2 h 9"/>
                        <a:gd name="T84" fmla="*/ 72 w 84"/>
                        <a:gd name="T85" fmla="*/ 1 h 9"/>
                        <a:gd name="T86" fmla="*/ 74 w 84"/>
                        <a:gd name="T87" fmla="*/ 1 h 9"/>
                        <a:gd name="T88" fmla="*/ 75 w 84"/>
                        <a:gd name="T89" fmla="*/ 1 h 9"/>
                        <a:gd name="T90" fmla="*/ 77 w 84"/>
                        <a:gd name="T91" fmla="*/ 0 h 9"/>
                        <a:gd name="T92" fmla="*/ 79 w 84"/>
                        <a:gd name="T93" fmla="*/ 0 h 9"/>
                        <a:gd name="T94" fmla="*/ 80 w 84"/>
                        <a:gd name="T95" fmla="*/ 0 h 9"/>
                        <a:gd name="T96" fmla="*/ 82 w 84"/>
                        <a:gd name="T97" fmla="*/ 0 h 9"/>
                        <a:gd name="T98" fmla="*/ 84 w 84"/>
                        <a:gd name="T99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9">
                          <a:moveTo>
                            <a:pt x="0" y="9"/>
                          </a:moveTo>
                          <a:lnTo>
                            <a:pt x="2" y="9"/>
                          </a:lnTo>
                          <a:lnTo>
                            <a:pt x="4" y="9"/>
                          </a:lnTo>
                          <a:lnTo>
                            <a:pt x="5" y="9"/>
                          </a:lnTo>
                          <a:lnTo>
                            <a:pt x="7" y="8"/>
                          </a:lnTo>
                          <a:lnTo>
                            <a:pt x="9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4" y="8"/>
                          </a:lnTo>
                          <a:lnTo>
                            <a:pt x="16" y="7"/>
                          </a:lnTo>
                          <a:lnTo>
                            <a:pt x="17" y="7"/>
                          </a:lnTo>
                          <a:lnTo>
                            <a:pt x="19" y="7"/>
                          </a:lnTo>
                          <a:lnTo>
                            <a:pt x="21" y="7"/>
                          </a:lnTo>
                          <a:lnTo>
                            <a:pt x="23" y="7"/>
                          </a:lnTo>
                          <a:lnTo>
                            <a:pt x="24" y="7"/>
                          </a:lnTo>
                          <a:lnTo>
                            <a:pt x="26" y="7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5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7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5" y="1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5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760663" y="4264025"/>
                      <a:ext cx="131763" cy="20638"/>
                    </a:xfrm>
                    <a:custGeom>
                      <a:avLst/>
                      <a:gdLst>
                        <a:gd name="T0" fmla="*/ 0 w 83"/>
                        <a:gd name="T1" fmla="*/ 13 h 13"/>
                        <a:gd name="T2" fmla="*/ 1 w 83"/>
                        <a:gd name="T3" fmla="*/ 13 h 13"/>
                        <a:gd name="T4" fmla="*/ 3 w 83"/>
                        <a:gd name="T5" fmla="*/ 12 h 13"/>
                        <a:gd name="T6" fmla="*/ 5 w 83"/>
                        <a:gd name="T7" fmla="*/ 12 h 13"/>
                        <a:gd name="T8" fmla="*/ 6 w 83"/>
                        <a:gd name="T9" fmla="*/ 12 h 13"/>
                        <a:gd name="T10" fmla="*/ 8 w 83"/>
                        <a:gd name="T11" fmla="*/ 11 h 13"/>
                        <a:gd name="T12" fmla="*/ 10 w 83"/>
                        <a:gd name="T13" fmla="*/ 11 h 13"/>
                        <a:gd name="T14" fmla="*/ 11 w 83"/>
                        <a:gd name="T15" fmla="*/ 11 h 13"/>
                        <a:gd name="T16" fmla="*/ 13 w 83"/>
                        <a:gd name="T17" fmla="*/ 11 h 13"/>
                        <a:gd name="T18" fmla="*/ 15 w 83"/>
                        <a:gd name="T19" fmla="*/ 11 h 13"/>
                        <a:gd name="T20" fmla="*/ 16 w 83"/>
                        <a:gd name="T21" fmla="*/ 10 h 13"/>
                        <a:gd name="T22" fmla="*/ 18 w 83"/>
                        <a:gd name="T23" fmla="*/ 10 h 13"/>
                        <a:gd name="T24" fmla="*/ 20 w 83"/>
                        <a:gd name="T25" fmla="*/ 10 h 13"/>
                        <a:gd name="T26" fmla="*/ 21 w 83"/>
                        <a:gd name="T27" fmla="*/ 10 h 13"/>
                        <a:gd name="T28" fmla="*/ 23 w 83"/>
                        <a:gd name="T29" fmla="*/ 10 h 13"/>
                        <a:gd name="T30" fmla="*/ 25 w 83"/>
                        <a:gd name="T31" fmla="*/ 9 h 13"/>
                        <a:gd name="T32" fmla="*/ 27 w 83"/>
                        <a:gd name="T33" fmla="*/ 9 h 13"/>
                        <a:gd name="T34" fmla="*/ 28 w 83"/>
                        <a:gd name="T35" fmla="*/ 9 h 13"/>
                        <a:gd name="T36" fmla="*/ 30 w 83"/>
                        <a:gd name="T37" fmla="*/ 8 h 13"/>
                        <a:gd name="T38" fmla="*/ 32 w 83"/>
                        <a:gd name="T39" fmla="*/ 8 h 13"/>
                        <a:gd name="T40" fmla="*/ 34 w 83"/>
                        <a:gd name="T41" fmla="*/ 8 h 13"/>
                        <a:gd name="T42" fmla="*/ 35 w 83"/>
                        <a:gd name="T43" fmla="*/ 8 h 13"/>
                        <a:gd name="T44" fmla="*/ 37 w 83"/>
                        <a:gd name="T45" fmla="*/ 8 h 13"/>
                        <a:gd name="T46" fmla="*/ 39 w 83"/>
                        <a:gd name="T47" fmla="*/ 7 h 13"/>
                        <a:gd name="T48" fmla="*/ 40 w 83"/>
                        <a:gd name="T49" fmla="*/ 7 h 13"/>
                        <a:gd name="T50" fmla="*/ 42 w 83"/>
                        <a:gd name="T51" fmla="*/ 7 h 13"/>
                        <a:gd name="T52" fmla="*/ 44 w 83"/>
                        <a:gd name="T53" fmla="*/ 6 h 13"/>
                        <a:gd name="T54" fmla="*/ 45 w 83"/>
                        <a:gd name="T55" fmla="*/ 6 h 13"/>
                        <a:gd name="T56" fmla="*/ 47 w 83"/>
                        <a:gd name="T57" fmla="*/ 6 h 13"/>
                        <a:gd name="T58" fmla="*/ 49 w 83"/>
                        <a:gd name="T59" fmla="*/ 6 h 13"/>
                        <a:gd name="T60" fmla="*/ 51 w 83"/>
                        <a:gd name="T61" fmla="*/ 6 h 13"/>
                        <a:gd name="T62" fmla="*/ 52 w 83"/>
                        <a:gd name="T63" fmla="*/ 5 h 13"/>
                        <a:gd name="T64" fmla="*/ 54 w 83"/>
                        <a:gd name="T65" fmla="*/ 5 h 13"/>
                        <a:gd name="T66" fmla="*/ 56 w 83"/>
                        <a:gd name="T67" fmla="*/ 5 h 13"/>
                        <a:gd name="T68" fmla="*/ 57 w 83"/>
                        <a:gd name="T69" fmla="*/ 4 h 13"/>
                        <a:gd name="T70" fmla="*/ 59 w 83"/>
                        <a:gd name="T71" fmla="*/ 4 h 13"/>
                        <a:gd name="T72" fmla="*/ 61 w 83"/>
                        <a:gd name="T73" fmla="*/ 4 h 13"/>
                        <a:gd name="T74" fmla="*/ 62 w 83"/>
                        <a:gd name="T75" fmla="*/ 4 h 13"/>
                        <a:gd name="T76" fmla="*/ 64 w 83"/>
                        <a:gd name="T77" fmla="*/ 3 h 13"/>
                        <a:gd name="T78" fmla="*/ 66 w 83"/>
                        <a:gd name="T79" fmla="*/ 3 h 13"/>
                        <a:gd name="T80" fmla="*/ 67 w 83"/>
                        <a:gd name="T81" fmla="*/ 3 h 13"/>
                        <a:gd name="T82" fmla="*/ 69 w 83"/>
                        <a:gd name="T83" fmla="*/ 3 h 13"/>
                        <a:gd name="T84" fmla="*/ 71 w 83"/>
                        <a:gd name="T85" fmla="*/ 2 h 13"/>
                        <a:gd name="T86" fmla="*/ 72 w 83"/>
                        <a:gd name="T87" fmla="*/ 2 h 13"/>
                        <a:gd name="T88" fmla="*/ 74 w 83"/>
                        <a:gd name="T89" fmla="*/ 2 h 13"/>
                        <a:gd name="T90" fmla="*/ 76 w 83"/>
                        <a:gd name="T91" fmla="*/ 1 h 13"/>
                        <a:gd name="T92" fmla="*/ 78 w 83"/>
                        <a:gd name="T93" fmla="*/ 1 h 13"/>
                        <a:gd name="T94" fmla="*/ 79 w 83"/>
                        <a:gd name="T95" fmla="*/ 1 h 13"/>
                        <a:gd name="T96" fmla="*/ 81 w 83"/>
                        <a:gd name="T97" fmla="*/ 1 h 13"/>
                        <a:gd name="T98" fmla="*/ 83 w 83"/>
                        <a:gd name="T99" fmla="*/ 0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13"/>
                          </a:moveTo>
                          <a:lnTo>
                            <a:pt x="1" y="13"/>
                          </a:lnTo>
                          <a:lnTo>
                            <a:pt x="3" y="12"/>
                          </a:lnTo>
                          <a:lnTo>
                            <a:pt x="5" y="12"/>
                          </a:lnTo>
                          <a:lnTo>
                            <a:pt x="6" y="12"/>
                          </a:lnTo>
                          <a:lnTo>
                            <a:pt x="8" y="11"/>
                          </a:lnTo>
                          <a:lnTo>
                            <a:pt x="10" y="11"/>
                          </a:lnTo>
                          <a:lnTo>
                            <a:pt x="11" y="11"/>
                          </a:lnTo>
                          <a:lnTo>
                            <a:pt x="13" y="11"/>
                          </a:lnTo>
                          <a:lnTo>
                            <a:pt x="15" y="11"/>
                          </a:lnTo>
                          <a:lnTo>
                            <a:pt x="16" y="10"/>
                          </a:lnTo>
                          <a:lnTo>
                            <a:pt x="18" y="10"/>
                          </a:lnTo>
                          <a:lnTo>
                            <a:pt x="20" y="10"/>
                          </a:lnTo>
                          <a:lnTo>
                            <a:pt x="21" y="10"/>
                          </a:lnTo>
                          <a:lnTo>
                            <a:pt x="23" y="10"/>
                          </a:lnTo>
                          <a:lnTo>
                            <a:pt x="25" y="9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7"/>
                          </a:lnTo>
                          <a:lnTo>
                            <a:pt x="40" y="7"/>
                          </a:lnTo>
                          <a:lnTo>
                            <a:pt x="42" y="7"/>
                          </a:lnTo>
                          <a:lnTo>
                            <a:pt x="44" y="6"/>
                          </a:lnTo>
                          <a:lnTo>
                            <a:pt x="45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2"/>
                          </a:lnTo>
                          <a:lnTo>
                            <a:pt x="72" y="2"/>
                          </a:lnTo>
                          <a:lnTo>
                            <a:pt x="74" y="2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6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892426" y="42386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16 h 16"/>
                        <a:gd name="T2" fmla="*/ 2 w 83"/>
                        <a:gd name="T3" fmla="*/ 16 h 16"/>
                        <a:gd name="T4" fmla="*/ 3 w 83"/>
                        <a:gd name="T5" fmla="*/ 16 h 16"/>
                        <a:gd name="T6" fmla="*/ 5 w 83"/>
                        <a:gd name="T7" fmla="*/ 15 h 16"/>
                        <a:gd name="T8" fmla="*/ 7 w 83"/>
                        <a:gd name="T9" fmla="*/ 15 h 16"/>
                        <a:gd name="T10" fmla="*/ 8 w 83"/>
                        <a:gd name="T11" fmla="*/ 15 h 16"/>
                        <a:gd name="T12" fmla="*/ 10 w 83"/>
                        <a:gd name="T13" fmla="*/ 15 h 16"/>
                        <a:gd name="T14" fmla="*/ 12 w 83"/>
                        <a:gd name="T15" fmla="*/ 14 h 16"/>
                        <a:gd name="T16" fmla="*/ 13 w 83"/>
                        <a:gd name="T17" fmla="*/ 14 h 16"/>
                        <a:gd name="T18" fmla="*/ 15 w 83"/>
                        <a:gd name="T19" fmla="*/ 13 h 16"/>
                        <a:gd name="T20" fmla="*/ 17 w 83"/>
                        <a:gd name="T21" fmla="*/ 13 h 16"/>
                        <a:gd name="T22" fmla="*/ 18 w 83"/>
                        <a:gd name="T23" fmla="*/ 13 h 16"/>
                        <a:gd name="T24" fmla="*/ 20 w 83"/>
                        <a:gd name="T25" fmla="*/ 13 h 16"/>
                        <a:gd name="T26" fmla="*/ 22 w 83"/>
                        <a:gd name="T27" fmla="*/ 12 h 16"/>
                        <a:gd name="T28" fmla="*/ 23 w 83"/>
                        <a:gd name="T29" fmla="*/ 12 h 16"/>
                        <a:gd name="T30" fmla="*/ 25 w 83"/>
                        <a:gd name="T31" fmla="*/ 12 h 16"/>
                        <a:gd name="T32" fmla="*/ 27 w 83"/>
                        <a:gd name="T33" fmla="*/ 12 h 16"/>
                        <a:gd name="T34" fmla="*/ 28 w 83"/>
                        <a:gd name="T35" fmla="*/ 11 h 16"/>
                        <a:gd name="T36" fmla="*/ 30 w 83"/>
                        <a:gd name="T37" fmla="*/ 11 h 16"/>
                        <a:gd name="T38" fmla="*/ 32 w 83"/>
                        <a:gd name="T39" fmla="*/ 10 h 16"/>
                        <a:gd name="T40" fmla="*/ 34 w 83"/>
                        <a:gd name="T41" fmla="*/ 10 h 16"/>
                        <a:gd name="T42" fmla="*/ 35 w 83"/>
                        <a:gd name="T43" fmla="*/ 10 h 16"/>
                        <a:gd name="T44" fmla="*/ 37 w 83"/>
                        <a:gd name="T45" fmla="*/ 10 h 16"/>
                        <a:gd name="T46" fmla="*/ 39 w 83"/>
                        <a:gd name="T47" fmla="*/ 9 h 16"/>
                        <a:gd name="T48" fmla="*/ 40 w 83"/>
                        <a:gd name="T49" fmla="*/ 9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8 h 16"/>
                        <a:gd name="T56" fmla="*/ 47 w 83"/>
                        <a:gd name="T57" fmla="*/ 8 h 16"/>
                        <a:gd name="T58" fmla="*/ 49 w 83"/>
                        <a:gd name="T59" fmla="*/ 7 h 16"/>
                        <a:gd name="T60" fmla="*/ 51 w 83"/>
                        <a:gd name="T61" fmla="*/ 7 h 16"/>
                        <a:gd name="T62" fmla="*/ 52 w 83"/>
                        <a:gd name="T63" fmla="*/ 6 h 16"/>
                        <a:gd name="T64" fmla="*/ 54 w 83"/>
                        <a:gd name="T65" fmla="*/ 6 h 16"/>
                        <a:gd name="T66" fmla="*/ 56 w 83"/>
                        <a:gd name="T67" fmla="*/ 6 h 16"/>
                        <a:gd name="T68" fmla="*/ 58 w 83"/>
                        <a:gd name="T69" fmla="*/ 5 h 16"/>
                        <a:gd name="T70" fmla="*/ 59 w 83"/>
                        <a:gd name="T71" fmla="*/ 5 h 16"/>
                        <a:gd name="T72" fmla="*/ 61 w 83"/>
                        <a:gd name="T73" fmla="*/ 5 h 16"/>
                        <a:gd name="T74" fmla="*/ 63 w 83"/>
                        <a:gd name="T75" fmla="*/ 4 h 16"/>
                        <a:gd name="T76" fmla="*/ 64 w 83"/>
                        <a:gd name="T77" fmla="*/ 4 h 16"/>
                        <a:gd name="T78" fmla="*/ 66 w 83"/>
                        <a:gd name="T79" fmla="*/ 4 h 16"/>
                        <a:gd name="T80" fmla="*/ 68 w 83"/>
                        <a:gd name="T81" fmla="*/ 3 h 16"/>
                        <a:gd name="T82" fmla="*/ 69 w 83"/>
                        <a:gd name="T83" fmla="*/ 3 h 16"/>
                        <a:gd name="T84" fmla="*/ 71 w 83"/>
                        <a:gd name="T85" fmla="*/ 3 h 16"/>
                        <a:gd name="T86" fmla="*/ 73 w 83"/>
                        <a:gd name="T87" fmla="*/ 2 h 16"/>
                        <a:gd name="T88" fmla="*/ 74 w 83"/>
                        <a:gd name="T89" fmla="*/ 2 h 16"/>
                        <a:gd name="T90" fmla="*/ 76 w 83"/>
                        <a:gd name="T91" fmla="*/ 1 h 16"/>
                        <a:gd name="T92" fmla="*/ 78 w 83"/>
                        <a:gd name="T93" fmla="*/ 1 h 16"/>
                        <a:gd name="T94" fmla="*/ 79 w 83"/>
                        <a:gd name="T95" fmla="*/ 1 h 16"/>
                        <a:gd name="T96" fmla="*/ 81 w 83"/>
                        <a:gd name="T97" fmla="*/ 0 h 16"/>
                        <a:gd name="T98" fmla="*/ 83 w 83"/>
                        <a:gd name="T99" fmla="*/ 0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16"/>
                          </a:moveTo>
                          <a:lnTo>
                            <a:pt x="2" y="16"/>
                          </a:lnTo>
                          <a:lnTo>
                            <a:pt x="3" y="16"/>
                          </a:lnTo>
                          <a:lnTo>
                            <a:pt x="5" y="15"/>
                          </a:lnTo>
                          <a:lnTo>
                            <a:pt x="7" y="15"/>
                          </a:lnTo>
                          <a:lnTo>
                            <a:pt x="8" y="15"/>
                          </a:lnTo>
                          <a:lnTo>
                            <a:pt x="10" y="15"/>
                          </a:lnTo>
                          <a:lnTo>
                            <a:pt x="12" y="14"/>
                          </a:lnTo>
                          <a:lnTo>
                            <a:pt x="13" y="14"/>
                          </a:lnTo>
                          <a:lnTo>
                            <a:pt x="15" y="13"/>
                          </a:lnTo>
                          <a:lnTo>
                            <a:pt x="17" y="13"/>
                          </a:lnTo>
                          <a:lnTo>
                            <a:pt x="18" y="13"/>
                          </a:lnTo>
                          <a:lnTo>
                            <a:pt x="20" y="13"/>
                          </a:lnTo>
                          <a:lnTo>
                            <a:pt x="22" y="12"/>
                          </a:lnTo>
                          <a:lnTo>
                            <a:pt x="23" y="12"/>
                          </a:lnTo>
                          <a:lnTo>
                            <a:pt x="25" y="12"/>
                          </a:lnTo>
                          <a:lnTo>
                            <a:pt x="27" y="12"/>
                          </a:lnTo>
                          <a:lnTo>
                            <a:pt x="28" y="11"/>
                          </a:lnTo>
                          <a:lnTo>
                            <a:pt x="30" y="11"/>
                          </a:lnTo>
                          <a:lnTo>
                            <a:pt x="32" y="10"/>
                          </a:lnTo>
                          <a:lnTo>
                            <a:pt x="34" y="10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7" y="8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4" y="2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8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3155951" y="3084513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0 h 18"/>
                        <a:gd name="T4" fmla="*/ 3 w 83"/>
                        <a:gd name="T5" fmla="*/ 1 h 18"/>
                        <a:gd name="T6" fmla="*/ 5 w 83"/>
                        <a:gd name="T7" fmla="*/ 1 h 18"/>
                        <a:gd name="T8" fmla="*/ 7 w 83"/>
                        <a:gd name="T9" fmla="*/ 2 h 18"/>
                        <a:gd name="T10" fmla="*/ 8 w 83"/>
                        <a:gd name="T11" fmla="*/ 2 h 18"/>
                        <a:gd name="T12" fmla="*/ 10 w 83"/>
                        <a:gd name="T13" fmla="*/ 2 h 18"/>
                        <a:gd name="T14" fmla="*/ 12 w 83"/>
                        <a:gd name="T15" fmla="*/ 3 h 18"/>
                        <a:gd name="T16" fmla="*/ 13 w 83"/>
                        <a:gd name="T17" fmla="*/ 3 h 18"/>
                        <a:gd name="T18" fmla="*/ 15 w 83"/>
                        <a:gd name="T19" fmla="*/ 4 h 18"/>
                        <a:gd name="T20" fmla="*/ 17 w 83"/>
                        <a:gd name="T21" fmla="*/ 4 h 18"/>
                        <a:gd name="T22" fmla="*/ 18 w 83"/>
                        <a:gd name="T23" fmla="*/ 4 h 18"/>
                        <a:gd name="T24" fmla="*/ 20 w 83"/>
                        <a:gd name="T25" fmla="*/ 4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5 w 83"/>
                        <a:gd name="T31" fmla="*/ 5 h 18"/>
                        <a:gd name="T32" fmla="*/ 27 w 83"/>
                        <a:gd name="T33" fmla="*/ 6 h 18"/>
                        <a:gd name="T34" fmla="*/ 29 w 83"/>
                        <a:gd name="T35" fmla="*/ 6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7 h 18"/>
                        <a:gd name="T42" fmla="*/ 36 w 83"/>
                        <a:gd name="T43" fmla="*/ 7 h 18"/>
                        <a:gd name="T44" fmla="*/ 37 w 83"/>
                        <a:gd name="T45" fmla="*/ 8 h 18"/>
                        <a:gd name="T46" fmla="*/ 39 w 83"/>
                        <a:gd name="T47" fmla="*/ 8 h 18"/>
                        <a:gd name="T48" fmla="*/ 41 w 83"/>
                        <a:gd name="T49" fmla="*/ 9 h 18"/>
                        <a:gd name="T50" fmla="*/ 42 w 83"/>
                        <a:gd name="T51" fmla="*/ 9 h 18"/>
                        <a:gd name="T52" fmla="*/ 44 w 83"/>
                        <a:gd name="T53" fmla="*/ 9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1 h 18"/>
                        <a:gd name="T64" fmla="*/ 54 w 83"/>
                        <a:gd name="T65" fmla="*/ 11 h 18"/>
                        <a:gd name="T66" fmla="*/ 56 w 83"/>
                        <a:gd name="T67" fmla="*/ 12 h 18"/>
                        <a:gd name="T68" fmla="*/ 58 w 83"/>
                        <a:gd name="T69" fmla="*/ 12 h 18"/>
                        <a:gd name="T70" fmla="*/ 59 w 83"/>
                        <a:gd name="T71" fmla="*/ 12 h 18"/>
                        <a:gd name="T72" fmla="*/ 61 w 83"/>
                        <a:gd name="T73" fmla="*/ 13 h 18"/>
                        <a:gd name="T74" fmla="*/ 63 w 83"/>
                        <a:gd name="T75" fmla="*/ 13 h 18"/>
                        <a:gd name="T76" fmla="*/ 64 w 83"/>
                        <a:gd name="T77" fmla="*/ 14 h 18"/>
                        <a:gd name="T78" fmla="*/ 66 w 83"/>
                        <a:gd name="T79" fmla="*/ 14 h 18"/>
                        <a:gd name="T80" fmla="*/ 68 w 83"/>
                        <a:gd name="T81" fmla="*/ 14 h 18"/>
                        <a:gd name="T82" fmla="*/ 69 w 83"/>
                        <a:gd name="T83" fmla="*/ 14 h 18"/>
                        <a:gd name="T84" fmla="*/ 71 w 83"/>
                        <a:gd name="T85" fmla="*/ 15 h 18"/>
                        <a:gd name="T86" fmla="*/ 73 w 83"/>
                        <a:gd name="T87" fmla="*/ 15 h 18"/>
                        <a:gd name="T88" fmla="*/ 75 w 83"/>
                        <a:gd name="T89" fmla="*/ 16 h 18"/>
                        <a:gd name="T90" fmla="*/ 76 w 83"/>
                        <a:gd name="T91" fmla="*/ 16 h 18"/>
                        <a:gd name="T92" fmla="*/ 78 w 83"/>
                        <a:gd name="T93" fmla="*/ 16 h 18"/>
                        <a:gd name="T94" fmla="*/ 80 w 83"/>
                        <a:gd name="T95" fmla="*/ 17 h 18"/>
                        <a:gd name="T96" fmla="*/ 82 w 83"/>
                        <a:gd name="T97" fmla="*/ 17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8"/>
                          </a:lnTo>
                          <a:lnTo>
                            <a:pt x="39" y="8"/>
                          </a:lnTo>
                          <a:lnTo>
                            <a:pt x="41" y="9"/>
                          </a:lnTo>
                          <a:lnTo>
                            <a:pt x="42" y="9"/>
                          </a:lnTo>
                          <a:lnTo>
                            <a:pt x="44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4" y="11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59" y="12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4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69" y="14"/>
                          </a:lnTo>
                          <a:lnTo>
                            <a:pt x="71" y="15"/>
                          </a:lnTo>
                          <a:lnTo>
                            <a:pt x="73" y="15"/>
                          </a:lnTo>
                          <a:lnTo>
                            <a:pt x="75" y="16"/>
                          </a:lnTo>
                          <a:lnTo>
                            <a:pt x="76" y="16"/>
                          </a:lnTo>
                          <a:lnTo>
                            <a:pt x="78" y="16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9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3287713" y="3113088"/>
                      <a:ext cx="131763" cy="26988"/>
                    </a:xfrm>
                    <a:custGeom>
                      <a:avLst/>
                      <a:gdLst>
                        <a:gd name="T0" fmla="*/ 0 w 83"/>
                        <a:gd name="T1" fmla="*/ 0 h 17"/>
                        <a:gd name="T2" fmla="*/ 2 w 83"/>
                        <a:gd name="T3" fmla="*/ 0 h 17"/>
                        <a:gd name="T4" fmla="*/ 4 w 83"/>
                        <a:gd name="T5" fmla="*/ 0 h 17"/>
                        <a:gd name="T6" fmla="*/ 5 w 83"/>
                        <a:gd name="T7" fmla="*/ 0 h 17"/>
                        <a:gd name="T8" fmla="*/ 7 w 83"/>
                        <a:gd name="T9" fmla="*/ 1 h 17"/>
                        <a:gd name="T10" fmla="*/ 9 w 83"/>
                        <a:gd name="T11" fmla="*/ 1 h 17"/>
                        <a:gd name="T12" fmla="*/ 10 w 83"/>
                        <a:gd name="T13" fmla="*/ 1 h 17"/>
                        <a:gd name="T14" fmla="*/ 12 w 83"/>
                        <a:gd name="T15" fmla="*/ 2 h 17"/>
                        <a:gd name="T16" fmla="*/ 14 w 83"/>
                        <a:gd name="T17" fmla="*/ 2 h 17"/>
                        <a:gd name="T18" fmla="*/ 15 w 83"/>
                        <a:gd name="T19" fmla="*/ 3 h 17"/>
                        <a:gd name="T20" fmla="*/ 17 w 83"/>
                        <a:gd name="T21" fmla="*/ 3 h 17"/>
                        <a:gd name="T22" fmla="*/ 19 w 83"/>
                        <a:gd name="T23" fmla="*/ 3 h 17"/>
                        <a:gd name="T24" fmla="*/ 20 w 83"/>
                        <a:gd name="T25" fmla="*/ 4 h 17"/>
                        <a:gd name="T26" fmla="*/ 22 w 83"/>
                        <a:gd name="T27" fmla="*/ 4 h 17"/>
                        <a:gd name="T28" fmla="*/ 24 w 83"/>
                        <a:gd name="T29" fmla="*/ 5 h 17"/>
                        <a:gd name="T30" fmla="*/ 25 w 83"/>
                        <a:gd name="T31" fmla="*/ 5 h 17"/>
                        <a:gd name="T32" fmla="*/ 27 w 83"/>
                        <a:gd name="T33" fmla="*/ 5 h 17"/>
                        <a:gd name="T34" fmla="*/ 29 w 83"/>
                        <a:gd name="T35" fmla="*/ 5 h 17"/>
                        <a:gd name="T36" fmla="*/ 31 w 83"/>
                        <a:gd name="T37" fmla="*/ 6 h 17"/>
                        <a:gd name="T38" fmla="*/ 32 w 83"/>
                        <a:gd name="T39" fmla="*/ 6 h 17"/>
                        <a:gd name="T40" fmla="*/ 34 w 83"/>
                        <a:gd name="T41" fmla="*/ 7 h 17"/>
                        <a:gd name="T42" fmla="*/ 36 w 83"/>
                        <a:gd name="T43" fmla="*/ 7 h 17"/>
                        <a:gd name="T44" fmla="*/ 37 w 83"/>
                        <a:gd name="T45" fmla="*/ 7 h 17"/>
                        <a:gd name="T46" fmla="*/ 39 w 83"/>
                        <a:gd name="T47" fmla="*/ 8 h 17"/>
                        <a:gd name="T48" fmla="*/ 41 w 83"/>
                        <a:gd name="T49" fmla="*/ 8 h 17"/>
                        <a:gd name="T50" fmla="*/ 43 w 83"/>
                        <a:gd name="T51" fmla="*/ 8 h 17"/>
                        <a:gd name="T52" fmla="*/ 44 w 83"/>
                        <a:gd name="T53" fmla="*/ 9 h 17"/>
                        <a:gd name="T54" fmla="*/ 46 w 83"/>
                        <a:gd name="T55" fmla="*/ 9 h 17"/>
                        <a:gd name="T56" fmla="*/ 48 w 83"/>
                        <a:gd name="T57" fmla="*/ 9 h 17"/>
                        <a:gd name="T58" fmla="*/ 49 w 83"/>
                        <a:gd name="T59" fmla="*/ 10 h 17"/>
                        <a:gd name="T60" fmla="*/ 51 w 83"/>
                        <a:gd name="T61" fmla="*/ 10 h 17"/>
                        <a:gd name="T62" fmla="*/ 53 w 83"/>
                        <a:gd name="T63" fmla="*/ 10 h 17"/>
                        <a:gd name="T64" fmla="*/ 55 w 83"/>
                        <a:gd name="T65" fmla="*/ 11 h 17"/>
                        <a:gd name="T66" fmla="*/ 56 w 83"/>
                        <a:gd name="T67" fmla="*/ 11 h 17"/>
                        <a:gd name="T68" fmla="*/ 58 w 83"/>
                        <a:gd name="T69" fmla="*/ 12 h 17"/>
                        <a:gd name="T70" fmla="*/ 60 w 83"/>
                        <a:gd name="T71" fmla="*/ 12 h 17"/>
                        <a:gd name="T72" fmla="*/ 61 w 83"/>
                        <a:gd name="T73" fmla="*/ 12 h 17"/>
                        <a:gd name="T74" fmla="*/ 63 w 83"/>
                        <a:gd name="T75" fmla="*/ 13 h 17"/>
                        <a:gd name="T76" fmla="*/ 65 w 83"/>
                        <a:gd name="T77" fmla="*/ 13 h 17"/>
                        <a:gd name="T78" fmla="*/ 66 w 83"/>
                        <a:gd name="T79" fmla="*/ 14 h 17"/>
                        <a:gd name="T80" fmla="*/ 68 w 83"/>
                        <a:gd name="T81" fmla="*/ 14 h 17"/>
                        <a:gd name="T82" fmla="*/ 70 w 83"/>
                        <a:gd name="T83" fmla="*/ 14 h 17"/>
                        <a:gd name="T84" fmla="*/ 71 w 83"/>
                        <a:gd name="T85" fmla="*/ 14 h 17"/>
                        <a:gd name="T86" fmla="*/ 73 w 83"/>
                        <a:gd name="T87" fmla="*/ 15 h 17"/>
                        <a:gd name="T88" fmla="*/ 75 w 83"/>
                        <a:gd name="T89" fmla="*/ 15 h 17"/>
                        <a:gd name="T90" fmla="*/ 76 w 83"/>
                        <a:gd name="T91" fmla="*/ 15 h 17"/>
                        <a:gd name="T92" fmla="*/ 78 w 83"/>
                        <a:gd name="T93" fmla="*/ 16 h 17"/>
                        <a:gd name="T94" fmla="*/ 80 w 83"/>
                        <a:gd name="T95" fmla="*/ 16 h 17"/>
                        <a:gd name="T96" fmla="*/ 81 w 83"/>
                        <a:gd name="T97" fmla="*/ 17 h 17"/>
                        <a:gd name="T98" fmla="*/ 83 w 83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5" y="11"/>
                          </a:lnTo>
                          <a:lnTo>
                            <a:pt x="56" y="11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2"/>
                          </a:lnTo>
                          <a:lnTo>
                            <a:pt x="63" y="13"/>
                          </a:lnTo>
                          <a:lnTo>
                            <a:pt x="65" y="13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4"/>
                          </a:lnTo>
                          <a:lnTo>
                            <a:pt x="71" y="14"/>
                          </a:lnTo>
                          <a:lnTo>
                            <a:pt x="73" y="15"/>
                          </a:lnTo>
                          <a:lnTo>
                            <a:pt x="75" y="15"/>
                          </a:lnTo>
                          <a:lnTo>
                            <a:pt x="76" y="15"/>
                          </a:lnTo>
                          <a:lnTo>
                            <a:pt x="78" y="16"/>
                          </a:lnTo>
                          <a:lnTo>
                            <a:pt x="80" y="16"/>
                          </a:lnTo>
                          <a:lnTo>
                            <a:pt x="81" y="17"/>
                          </a:lnTo>
                          <a:lnTo>
                            <a:pt x="83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0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3419476" y="3140075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0 h 18"/>
                        <a:gd name="T4" fmla="*/ 4 w 83"/>
                        <a:gd name="T5" fmla="*/ 1 h 18"/>
                        <a:gd name="T6" fmla="*/ 5 w 83"/>
                        <a:gd name="T7" fmla="*/ 1 h 18"/>
                        <a:gd name="T8" fmla="*/ 7 w 83"/>
                        <a:gd name="T9" fmla="*/ 2 h 18"/>
                        <a:gd name="T10" fmla="*/ 9 w 83"/>
                        <a:gd name="T11" fmla="*/ 2 h 18"/>
                        <a:gd name="T12" fmla="*/ 11 w 83"/>
                        <a:gd name="T13" fmla="*/ 2 h 18"/>
                        <a:gd name="T14" fmla="*/ 12 w 83"/>
                        <a:gd name="T15" fmla="*/ 2 h 18"/>
                        <a:gd name="T16" fmla="*/ 14 w 83"/>
                        <a:gd name="T17" fmla="*/ 3 h 18"/>
                        <a:gd name="T18" fmla="*/ 16 w 83"/>
                        <a:gd name="T19" fmla="*/ 3 h 18"/>
                        <a:gd name="T20" fmla="*/ 17 w 83"/>
                        <a:gd name="T21" fmla="*/ 4 h 18"/>
                        <a:gd name="T22" fmla="*/ 19 w 83"/>
                        <a:gd name="T23" fmla="*/ 4 h 18"/>
                        <a:gd name="T24" fmla="*/ 21 w 83"/>
                        <a:gd name="T25" fmla="*/ 4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6 w 83"/>
                        <a:gd name="T31" fmla="*/ 6 h 18"/>
                        <a:gd name="T32" fmla="*/ 27 w 83"/>
                        <a:gd name="T33" fmla="*/ 6 h 18"/>
                        <a:gd name="T34" fmla="*/ 29 w 83"/>
                        <a:gd name="T35" fmla="*/ 6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7 h 18"/>
                        <a:gd name="T42" fmla="*/ 36 w 83"/>
                        <a:gd name="T43" fmla="*/ 8 h 18"/>
                        <a:gd name="T44" fmla="*/ 38 w 83"/>
                        <a:gd name="T45" fmla="*/ 8 h 18"/>
                        <a:gd name="T46" fmla="*/ 39 w 83"/>
                        <a:gd name="T47" fmla="*/ 8 h 18"/>
                        <a:gd name="T48" fmla="*/ 41 w 83"/>
                        <a:gd name="T49" fmla="*/ 9 h 18"/>
                        <a:gd name="T50" fmla="*/ 43 w 83"/>
                        <a:gd name="T51" fmla="*/ 9 h 18"/>
                        <a:gd name="T52" fmla="*/ 44 w 83"/>
                        <a:gd name="T53" fmla="*/ 9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1 h 18"/>
                        <a:gd name="T64" fmla="*/ 55 w 83"/>
                        <a:gd name="T65" fmla="*/ 12 h 18"/>
                        <a:gd name="T66" fmla="*/ 56 w 83"/>
                        <a:gd name="T67" fmla="*/ 12 h 18"/>
                        <a:gd name="T68" fmla="*/ 58 w 83"/>
                        <a:gd name="T69" fmla="*/ 13 h 18"/>
                        <a:gd name="T70" fmla="*/ 60 w 83"/>
                        <a:gd name="T71" fmla="*/ 13 h 18"/>
                        <a:gd name="T72" fmla="*/ 62 w 83"/>
                        <a:gd name="T73" fmla="*/ 13 h 18"/>
                        <a:gd name="T74" fmla="*/ 63 w 83"/>
                        <a:gd name="T75" fmla="*/ 14 h 18"/>
                        <a:gd name="T76" fmla="*/ 65 w 83"/>
                        <a:gd name="T77" fmla="*/ 14 h 18"/>
                        <a:gd name="T78" fmla="*/ 67 w 83"/>
                        <a:gd name="T79" fmla="*/ 14 h 18"/>
                        <a:gd name="T80" fmla="*/ 68 w 83"/>
                        <a:gd name="T81" fmla="*/ 14 h 18"/>
                        <a:gd name="T82" fmla="*/ 70 w 83"/>
                        <a:gd name="T83" fmla="*/ 15 h 18"/>
                        <a:gd name="T84" fmla="*/ 72 w 83"/>
                        <a:gd name="T85" fmla="*/ 15 h 18"/>
                        <a:gd name="T86" fmla="*/ 73 w 83"/>
                        <a:gd name="T87" fmla="*/ 16 h 18"/>
                        <a:gd name="T88" fmla="*/ 75 w 83"/>
                        <a:gd name="T89" fmla="*/ 16 h 18"/>
                        <a:gd name="T90" fmla="*/ 77 w 83"/>
                        <a:gd name="T91" fmla="*/ 16 h 18"/>
                        <a:gd name="T92" fmla="*/ 78 w 83"/>
                        <a:gd name="T93" fmla="*/ 17 h 18"/>
                        <a:gd name="T94" fmla="*/ 80 w 83"/>
                        <a:gd name="T95" fmla="*/ 17 h 18"/>
                        <a:gd name="T96" fmla="*/ 82 w 83"/>
                        <a:gd name="T97" fmla="*/ 18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8"/>
                          </a:lnTo>
                          <a:lnTo>
                            <a:pt x="38" y="8"/>
                          </a:lnTo>
                          <a:lnTo>
                            <a:pt x="39" y="8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4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2" y="13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7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3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8" y="17"/>
                          </a:lnTo>
                          <a:lnTo>
                            <a:pt x="80" y="17"/>
                          </a:lnTo>
                          <a:lnTo>
                            <a:pt x="82" y="18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1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551238" y="3168650"/>
                      <a:ext cx="133350" cy="28575"/>
                    </a:xfrm>
                    <a:custGeom>
                      <a:avLst/>
                      <a:gdLst>
                        <a:gd name="T0" fmla="*/ 0 w 84"/>
                        <a:gd name="T1" fmla="*/ 0 h 18"/>
                        <a:gd name="T2" fmla="*/ 2 w 84"/>
                        <a:gd name="T3" fmla="*/ 0 h 18"/>
                        <a:gd name="T4" fmla="*/ 4 w 84"/>
                        <a:gd name="T5" fmla="*/ 1 h 18"/>
                        <a:gd name="T6" fmla="*/ 5 w 84"/>
                        <a:gd name="T7" fmla="*/ 1 h 18"/>
                        <a:gd name="T8" fmla="*/ 7 w 84"/>
                        <a:gd name="T9" fmla="*/ 2 h 18"/>
                        <a:gd name="T10" fmla="*/ 9 w 84"/>
                        <a:gd name="T11" fmla="*/ 2 h 18"/>
                        <a:gd name="T12" fmla="*/ 10 w 84"/>
                        <a:gd name="T13" fmla="*/ 2 h 18"/>
                        <a:gd name="T14" fmla="*/ 12 w 84"/>
                        <a:gd name="T15" fmla="*/ 3 h 18"/>
                        <a:gd name="T16" fmla="*/ 14 w 84"/>
                        <a:gd name="T17" fmla="*/ 3 h 18"/>
                        <a:gd name="T18" fmla="*/ 16 w 84"/>
                        <a:gd name="T19" fmla="*/ 3 h 18"/>
                        <a:gd name="T20" fmla="*/ 17 w 84"/>
                        <a:gd name="T21" fmla="*/ 3 h 18"/>
                        <a:gd name="T22" fmla="*/ 19 w 84"/>
                        <a:gd name="T23" fmla="*/ 4 h 18"/>
                        <a:gd name="T24" fmla="*/ 21 w 84"/>
                        <a:gd name="T25" fmla="*/ 4 h 18"/>
                        <a:gd name="T26" fmla="*/ 23 w 84"/>
                        <a:gd name="T27" fmla="*/ 5 h 18"/>
                        <a:gd name="T28" fmla="*/ 24 w 84"/>
                        <a:gd name="T29" fmla="*/ 5 h 18"/>
                        <a:gd name="T30" fmla="*/ 26 w 84"/>
                        <a:gd name="T31" fmla="*/ 5 h 18"/>
                        <a:gd name="T32" fmla="*/ 28 w 84"/>
                        <a:gd name="T33" fmla="*/ 6 h 18"/>
                        <a:gd name="T34" fmla="*/ 29 w 84"/>
                        <a:gd name="T35" fmla="*/ 6 h 18"/>
                        <a:gd name="T36" fmla="*/ 31 w 84"/>
                        <a:gd name="T37" fmla="*/ 7 h 18"/>
                        <a:gd name="T38" fmla="*/ 33 w 84"/>
                        <a:gd name="T39" fmla="*/ 7 h 18"/>
                        <a:gd name="T40" fmla="*/ 34 w 84"/>
                        <a:gd name="T41" fmla="*/ 7 h 18"/>
                        <a:gd name="T42" fmla="*/ 36 w 84"/>
                        <a:gd name="T43" fmla="*/ 8 h 18"/>
                        <a:gd name="T44" fmla="*/ 38 w 84"/>
                        <a:gd name="T45" fmla="*/ 8 h 18"/>
                        <a:gd name="T46" fmla="*/ 39 w 84"/>
                        <a:gd name="T47" fmla="*/ 9 h 18"/>
                        <a:gd name="T48" fmla="*/ 41 w 84"/>
                        <a:gd name="T49" fmla="*/ 9 h 18"/>
                        <a:gd name="T50" fmla="*/ 43 w 84"/>
                        <a:gd name="T51" fmla="*/ 9 h 18"/>
                        <a:gd name="T52" fmla="*/ 45 w 84"/>
                        <a:gd name="T53" fmla="*/ 9 h 18"/>
                        <a:gd name="T54" fmla="*/ 46 w 84"/>
                        <a:gd name="T55" fmla="*/ 10 h 18"/>
                        <a:gd name="T56" fmla="*/ 48 w 84"/>
                        <a:gd name="T57" fmla="*/ 10 h 18"/>
                        <a:gd name="T58" fmla="*/ 50 w 84"/>
                        <a:gd name="T59" fmla="*/ 10 h 18"/>
                        <a:gd name="T60" fmla="*/ 51 w 84"/>
                        <a:gd name="T61" fmla="*/ 11 h 18"/>
                        <a:gd name="T62" fmla="*/ 53 w 84"/>
                        <a:gd name="T63" fmla="*/ 11 h 18"/>
                        <a:gd name="T64" fmla="*/ 55 w 84"/>
                        <a:gd name="T65" fmla="*/ 12 h 18"/>
                        <a:gd name="T66" fmla="*/ 56 w 84"/>
                        <a:gd name="T67" fmla="*/ 12 h 18"/>
                        <a:gd name="T68" fmla="*/ 58 w 84"/>
                        <a:gd name="T69" fmla="*/ 12 h 18"/>
                        <a:gd name="T70" fmla="*/ 60 w 84"/>
                        <a:gd name="T71" fmla="*/ 13 h 18"/>
                        <a:gd name="T72" fmla="*/ 61 w 84"/>
                        <a:gd name="T73" fmla="*/ 13 h 18"/>
                        <a:gd name="T74" fmla="*/ 63 w 84"/>
                        <a:gd name="T75" fmla="*/ 14 h 18"/>
                        <a:gd name="T76" fmla="*/ 65 w 84"/>
                        <a:gd name="T77" fmla="*/ 14 h 18"/>
                        <a:gd name="T78" fmla="*/ 67 w 84"/>
                        <a:gd name="T79" fmla="*/ 14 h 18"/>
                        <a:gd name="T80" fmla="*/ 68 w 84"/>
                        <a:gd name="T81" fmla="*/ 14 h 18"/>
                        <a:gd name="T82" fmla="*/ 70 w 84"/>
                        <a:gd name="T83" fmla="*/ 15 h 18"/>
                        <a:gd name="T84" fmla="*/ 72 w 84"/>
                        <a:gd name="T85" fmla="*/ 15 h 18"/>
                        <a:gd name="T86" fmla="*/ 74 w 84"/>
                        <a:gd name="T87" fmla="*/ 16 h 18"/>
                        <a:gd name="T88" fmla="*/ 75 w 84"/>
                        <a:gd name="T89" fmla="*/ 16 h 18"/>
                        <a:gd name="T90" fmla="*/ 77 w 84"/>
                        <a:gd name="T91" fmla="*/ 16 h 18"/>
                        <a:gd name="T92" fmla="*/ 79 w 84"/>
                        <a:gd name="T93" fmla="*/ 17 h 18"/>
                        <a:gd name="T94" fmla="*/ 80 w 84"/>
                        <a:gd name="T95" fmla="*/ 17 h 18"/>
                        <a:gd name="T96" fmla="*/ 82 w 84"/>
                        <a:gd name="T97" fmla="*/ 17 h 18"/>
                        <a:gd name="T98" fmla="*/ 84 w 84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3" y="7"/>
                          </a:lnTo>
                          <a:lnTo>
                            <a:pt x="34" y="7"/>
                          </a:lnTo>
                          <a:lnTo>
                            <a:pt x="36" y="8"/>
                          </a:lnTo>
                          <a:lnTo>
                            <a:pt x="38" y="8"/>
                          </a:lnTo>
                          <a:lnTo>
                            <a:pt x="39" y="9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5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50" y="10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60" y="13"/>
                          </a:lnTo>
                          <a:lnTo>
                            <a:pt x="61" y="13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7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4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9" y="17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4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2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684588" y="31972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1 w 83"/>
                        <a:gd name="T3" fmla="*/ 0 h 16"/>
                        <a:gd name="T4" fmla="*/ 3 w 83"/>
                        <a:gd name="T5" fmla="*/ 0 h 16"/>
                        <a:gd name="T6" fmla="*/ 5 w 83"/>
                        <a:gd name="T7" fmla="*/ 1 h 16"/>
                        <a:gd name="T8" fmla="*/ 6 w 83"/>
                        <a:gd name="T9" fmla="*/ 1 h 16"/>
                        <a:gd name="T10" fmla="*/ 8 w 83"/>
                        <a:gd name="T11" fmla="*/ 1 h 16"/>
                        <a:gd name="T12" fmla="*/ 10 w 83"/>
                        <a:gd name="T13" fmla="*/ 2 h 16"/>
                        <a:gd name="T14" fmla="*/ 11 w 83"/>
                        <a:gd name="T15" fmla="*/ 2 h 16"/>
                        <a:gd name="T16" fmla="*/ 13 w 83"/>
                        <a:gd name="T17" fmla="*/ 3 h 16"/>
                        <a:gd name="T18" fmla="*/ 15 w 83"/>
                        <a:gd name="T19" fmla="*/ 3 h 16"/>
                        <a:gd name="T20" fmla="*/ 16 w 83"/>
                        <a:gd name="T21" fmla="*/ 3 h 16"/>
                        <a:gd name="T22" fmla="*/ 18 w 83"/>
                        <a:gd name="T23" fmla="*/ 4 h 16"/>
                        <a:gd name="T24" fmla="*/ 20 w 83"/>
                        <a:gd name="T25" fmla="*/ 4 h 16"/>
                        <a:gd name="T26" fmla="*/ 21 w 83"/>
                        <a:gd name="T27" fmla="*/ 4 h 16"/>
                        <a:gd name="T28" fmla="*/ 23 w 83"/>
                        <a:gd name="T29" fmla="*/ 5 h 16"/>
                        <a:gd name="T30" fmla="*/ 25 w 83"/>
                        <a:gd name="T31" fmla="*/ 5 h 16"/>
                        <a:gd name="T32" fmla="*/ 27 w 83"/>
                        <a:gd name="T33" fmla="*/ 5 h 16"/>
                        <a:gd name="T34" fmla="*/ 28 w 83"/>
                        <a:gd name="T35" fmla="*/ 6 h 16"/>
                        <a:gd name="T36" fmla="*/ 30 w 83"/>
                        <a:gd name="T37" fmla="*/ 6 h 16"/>
                        <a:gd name="T38" fmla="*/ 32 w 83"/>
                        <a:gd name="T39" fmla="*/ 7 h 16"/>
                        <a:gd name="T40" fmla="*/ 34 w 83"/>
                        <a:gd name="T41" fmla="*/ 7 h 16"/>
                        <a:gd name="T42" fmla="*/ 35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8 h 16"/>
                        <a:gd name="T48" fmla="*/ 40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9 h 16"/>
                        <a:gd name="T54" fmla="*/ 46 w 83"/>
                        <a:gd name="T55" fmla="*/ 9 h 16"/>
                        <a:gd name="T56" fmla="*/ 47 w 83"/>
                        <a:gd name="T57" fmla="*/ 9 h 16"/>
                        <a:gd name="T58" fmla="*/ 49 w 83"/>
                        <a:gd name="T59" fmla="*/ 10 h 16"/>
                        <a:gd name="T60" fmla="*/ 51 w 83"/>
                        <a:gd name="T61" fmla="*/ 10 h 16"/>
                        <a:gd name="T62" fmla="*/ 52 w 83"/>
                        <a:gd name="T63" fmla="*/ 10 h 16"/>
                        <a:gd name="T64" fmla="*/ 54 w 83"/>
                        <a:gd name="T65" fmla="*/ 11 h 16"/>
                        <a:gd name="T66" fmla="*/ 56 w 83"/>
                        <a:gd name="T67" fmla="*/ 11 h 16"/>
                        <a:gd name="T68" fmla="*/ 57 w 83"/>
                        <a:gd name="T69" fmla="*/ 11 h 16"/>
                        <a:gd name="T70" fmla="*/ 59 w 83"/>
                        <a:gd name="T71" fmla="*/ 12 h 16"/>
                        <a:gd name="T72" fmla="*/ 61 w 83"/>
                        <a:gd name="T73" fmla="*/ 12 h 16"/>
                        <a:gd name="T74" fmla="*/ 62 w 83"/>
                        <a:gd name="T75" fmla="*/ 12 h 16"/>
                        <a:gd name="T76" fmla="*/ 64 w 83"/>
                        <a:gd name="T77" fmla="*/ 13 h 16"/>
                        <a:gd name="T78" fmla="*/ 66 w 83"/>
                        <a:gd name="T79" fmla="*/ 13 h 16"/>
                        <a:gd name="T80" fmla="*/ 67 w 83"/>
                        <a:gd name="T81" fmla="*/ 13 h 16"/>
                        <a:gd name="T82" fmla="*/ 69 w 83"/>
                        <a:gd name="T83" fmla="*/ 14 h 16"/>
                        <a:gd name="T84" fmla="*/ 71 w 83"/>
                        <a:gd name="T85" fmla="*/ 14 h 16"/>
                        <a:gd name="T86" fmla="*/ 72 w 83"/>
                        <a:gd name="T87" fmla="*/ 14 h 16"/>
                        <a:gd name="T88" fmla="*/ 74 w 83"/>
                        <a:gd name="T89" fmla="*/ 14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79 w 83"/>
                        <a:gd name="T95" fmla="*/ 15 h 16"/>
                        <a:gd name="T96" fmla="*/ 81 w 83"/>
                        <a:gd name="T97" fmla="*/ 15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3"/>
                          </a:lnTo>
                          <a:lnTo>
                            <a:pt x="15" y="3"/>
                          </a:lnTo>
                          <a:lnTo>
                            <a:pt x="16" y="3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8" y="6"/>
                          </a:lnTo>
                          <a:lnTo>
                            <a:pt x="30" y="6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5" y="7"/>
                          </a:lnTo>
                          <a:lnTo>
                            <a:pt x="37" y="7"/>
                          </a:lnTo>
                          <a:lnTo>
                            <a:pt x="39" y="8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7" y="9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2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7" y="11"/>
                          </a:lnTo>
                          <a:lnTo>
                            <a:pt x="59" y="12"/>
                          </a:lnTo>
                          <a:lnTo>
                            <a:pt x="61" y="12"/>
                          </a:lnTo>
                          <a:lnTo>
                            <a:pt x="62" y="12"/>
                          </a:lnTo>
                          <a:lnTo>
                            <a:pt x="64" y="13"/>
                          </a:lnTo>
                          <a:lnTo>
                            <a:pt x="66" y="13"/>
                          </a:lnTo>
                          <a:lnTo>
                            <a:pt x="67" y="13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2" y="14"/>
                          </a:lnTo>
                          <a:lnTo>
                            <a:pt x="74" y="14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79" y="15"/>
                          </a:lnTo>
                          <a:lnTo>
                            <a:pt x="81" y="15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3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816351" y="3222625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3 w 83"/>
                        <a:gd name="T5" fmla="*/ 1 h 10"/>
                        <a:gd name="T6" fmla="*/ 5 w 83"/>
                        <a:gd name="T7" fmla="*/ 1 h 10"/>
                        <a:gd name="T8" fmla="*/ 7 w 83"/>
                        <a:gd name="T9" fmla="*/ 1 h 10"/>
                        <a:gd name="T10" fmla="*/ 8 w 83"/>
                        <a:gd name="T11" fmla="*/ 1 h 10"/>
                        <a:gd name="T12" fmla="*/ 10 w 83"/>
                        <a:gd name="T13" fmla="*/ 2 h 10"/>
                        <a:gd name="T14" fmla="*/ 12 w 83"/>
                        <a:gd name="T15" fmla="*/ 2 h 10"/>
                        <a:gd name="T16" fmla="*/ 13 w 83"/>
                        <a:gd name="T17" fmla="*/ 2 h 10"/>
                        <a:gd name="T18" fmla="*/ 15 w 83"/>
                        <a:gd name="T19" fmla="*/ 3 h 10"/>
                        <a:gd name="T20" fmla="*/ 17 w 83"/>
                        <a:gd name="T21" fmla="*/ 3 h 10"/>
                        <a:gd name="T22" fmla="*/ 18 w 83"/>
                        <a:gd name="T23" fmla="*/ 3 h 10"/>
                        <a:gd name="T24" fmla="*/ 20 w 83"/>
                        <a:gd name="T25" fmla="*/ 3 h 10"/>
                        <a:gd name="T26" fmla="*/ 22 w 83"/>
                        <a:gd name="T27" fmla="*/ 3 h 10"/>
                        <a:gd name="T28" fmla="*/ 23 w 83"/>
                        <a:gd name="T29" fmla="*/ 4 h 10"/>
                        <a:gd name="T30" fmla="*/ 25 w 83"/>
                        <a:gd name="T31" fmla="*/ 4 h 10"/>
                        <a:gd name="T32" fmla="*/ 27 w 83"/>
                        <a:gd name="T33" fmla="*/ 4 h 10"/>
                        <a:gd name="T34" fmla="*/ 29 w 83"/>
                        <a:gd name="T35" fmla="*/ 5 h 10"/>
                        <a:gd name="T36" fmla="*/ 30 w 83"/>
                        <a:gd name="T37" fmla="*/ 5 h 10"/>
                        <a:gd name="T38" fmla="*/ 32 w 83"/>
                        <a:gd name="T39" fmla="*/ 5 h 10"/>
                        <a:gd name="T40" fmla="*/ 34 w 83"/>
                        <a:gd name="T41" fmla="*/ 5 h 10"/>
                        <a:gd name="T42" fmla="*/ 35 w 83"/>
                        <a:gd name="T43" fmla="*/ 5 h 10"/>
                        <a:gd name="T44" fmla="*/ 37 w 83"/>
                        <a:gd name="T45" fmla="*/ 6 h 10"/>
                        <a:gd name="T46" fmla="*/ 39 w 83"/>
                        <a:gd name="T47" fmla="*/ 6 h 10"/>
                        <a:gd name="T48" fmla="*/ 40 w 83"/>
                        <a:gd name="T49" fmla="*/ 6 h 10"/>
                        <a:gd name="T50" fmla="*/ 42 w 83"/>
                        <a:gd name="T51" fmla="*/ 6 h 10"/>
                        <a:gd name="T52" fmla="*/ 44 w 83"/>
                        <a:gd name="T53" fmla="*/ 6 h 10"/>
                        <a:gd name="T54" fmla="*/ 45 w 83"/>
                        <a:gd name="T55" fmla="*/ 7 h 10"/>
                        <a:gd name="T56" fmla="*/ 47 w 83"/>
                        <a:gd name="T57" fmla="*/ 7 h 10"/>
                        <a:gd name="T58" fmla="*/ 49 w 83"/>
                        <a:gd name="T59" fmla="*/ 7 h 10"/>
                        <a:gd name="T60" fmla="*/ 51 w 83"/>
                        <a:gd name="T61" fmla="*/ 7 h 10"/>
                        <a:gd name="T62" fmla="*/ 53 w 83"/>
                        <a:gd name="T63" fmla="*/ 8 h 10"/>
                        <a:gd name="T64" fmla="*/ 54 w 83"/>
                        <a:gd name="T65" fmla="*/ 8 h 10"/>
                        <a:gd name="T66" fmla="*/ 56 w 83"/>
                        <a:gd name="T67" fmla="*/ 8 h 10"/>
                        <a:gd name="T68" fmla="*/ 58 w 83"/>
                        <a:gd name="T69" fmla="*/ 8 h 10"/>
                        <a:gd name="T70" fmla="*/ 59 w 83"/>
                        <a:gd name="T71" fmla="*/ 8 h 10"/>
                        <a:gd name="T72" fmla="*/ 61 w 83"/>
                        <a:gd name="T73" fmla="*/ 8 h 10"/>
                        <a:gd name="T74" fmla="*/ 63 w 83"/>
                        <a:gd name="T75" fmla="*/ 9 h 10"/>
                        <a:gd name="T76" fmla="*/ 64 w 83"/>
                        <a:gd name="T77" fmla="*/ 9 h 10"/>
                        <a:gd name="T78" fmla="*/ 66 w 83"/>
                        <a:gd name="T79" fmla="*/ 9 h 10"/>
                        <a:gd name="T80" fmla="*/ 68 w 83"/>
                        <a:gd name="T81" fmla="*/ 9 h 10"/>
                        <a:gd name="T82" fmla="*/ 69 w 83"/>
                        <a:gd name="T83" fmla="*/ 9 h 10"/>
                        <a:gd name="T84" fmla="*/ 71 w 83"/>
                        <a:gd name="T85" fmla="*/ 9 h 10"/>
                        <a:gd name="T86" fmla="*/ 73 w 83"/>
                        <a:gd name="T87" fmla="*/ 10 h 10"/>
                        <a:gd name="T88" fmla="*/ 74 w 83"/>
                        <a:gd name="T89" fmla="*/ 10 h 10"/>
                        <a:gd name="T90" fmla="*/ 76 w 83"/>
                        <a:gd name="T91" fmla="*/ 10 h 10"/>
                        <a:gd name="T92" fmla="*/ 78 w 83"/>
                        <a:gd name="T93" fmla="*/ 10 h 10"/>
                        <a:gd name="T94" fmla="*/ 79 w 83"/>
                        <a:gd name="T95" fmla="*/ 10 h 10"/>
                        <a:gd name="T96" fmla="*/ 81 w 83"/>
                        <a:gd name="T97" fmla="*/ 10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59" y="8"/>
                          </a:lnTo>
                          <a:lnTo>
                            <a:pt x="61" y="8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9"/>
                          </a:lnTo>
                          <a:lnTo>
                            <a:pt x="68" y="9"/>
                          </a:lnTo>
                          <a:lnTo>
                            <a:pt x="69" y="9"/>
                          </a:lnTo>
                          <a:lnTo>
                            <a:pt x="71" y="9"/>
                          </a:lnTo>
                          <a:lnTo>
                            <a:pt x="73" y="10"/>
                          </a:lnTo>
                          <a:lnTo>
                            <a:pt x="74" y="10"/>
                          </a:lnTo>
                          <a:lnTo>
                            <a:pt x="76" y="10"/>
                          </a:lnTo>
                          <a:lnTo>
                            <a:pt x="78" y="10"/>
                          </a:lnTo>
                          <a:lnTo>
                            <a:pt x="79" y="10"/>
                          </a:lnTo>
                          <a:lnTo>
                            <a:pt x="81" y="10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4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948113" y="32258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8 h 8"/>
                        <a:gd name="T2" fmla="*/ 1 w 83"/>
                        <a:gd name="T3" fmla="*/ 8 h 8"/>
                        <a:gd name="T4" fmla="*/ 3 w 83"/>
                        <a:gd name="T5" fmla="*/ 8 h 8"/>
                        <a:gd name="T6" fmla="*/ 5 w 83"/>
                        <a:gd name="T7" fmla="*/ 8 h 8"/>
                        <a:gd name="T8" fmla="*/ 6 w 83"/>
                        <a:gd name="T9" fmla="*/ 8 h 8"/>
                        <a:gd name="T10" fmla="*/ 8 w 83"/>
                        <a:gd name="T11" fmla="*/ 8 h 8"/>
                        <a:gd name="T12" fmla="*/ 10 w 83"/>
                        <a:gd name="T13" fmla="*/ 8 h 8"/>
                        <a:gd name="T14" fmla="*/ 12 w 83"/>
                        <a:gd name="T15" fmla="*/ 8 h 8"/>
                        <a:gd name="T16" fmla="*/ 13 w 83"/>
                        <a:gd name="T17" fmla="*/ 8 h 8"/>
                        <a:gd name="T18" fmla="*/ 15 w 83"/>
                        <a:gd name="T19" fmla="*/ 8 h 8"/>
                        <a:gd name="T20" fmla="*/ 17 w 83"/>
                        <a:gd name="T21" fmla="*/ 8 h 8"/>
                        <a:gd name="T22" fmla="*/ 19 w 83"/>
                        <a:gd name="T23" fmla="*/ 8 h 8"/>
                        <a:gd name="T24" fmla="*/ 20 w 83"/>
                        <a:gd name="T25" fmla="*/ 8 h 8"/>
                        <a:gd name="T26" fmla="*/ 22 w 83"/>
                        <a:gd name="T27" fmla="*/ 8 h 8"/>
                        <a:gd name="T28" fmla="*/ 24 w 83"/>
                        <a:gd name="T29" fmla="*/ 8 h 8"/>
                        <a:gd name="T30" fmla="*/ 25 w 83"/>
                        <a:gd name="T31" fmla="*/ 8 h 8"/>
                        <a:gd name="T32" fmla="*/ 27 w 83"/>
                        <a:gd name="T33" fmla="*/ 8 h 8"/>
                        <a:gd name="T34" fmla="*/ 29 w 83"/>
                        <a:gd name="T35" fmla="*/ 8 h 8"/>
                        <a:gd name="T36" fmla="*/ 30 w 83"/>
                        <a:gd name="T37" fmla="*/ 8 h 8"/>
                        <a:gd name="T38" fmla="*/ 32 w 83"/>
                        <a:gd name="T39" fmla="*/ 8 h 8"/>
                        <a:gd name="T40" fmla="*/ 34 w 83"/>
                        <a:gd name="T41" fmla="*/ 8 h 8"/>
                        <a:gd name="T42" fmla="*/ 36 w 83"/>
                        <a:gd name="T43" fmla="*/ 8 h 8"/>
                        <a:gd name="T44" fmla="*/ 37 w 83"/>
                        <a:gd name="T45" fmla="*/ 8 h 8"/>
                        <a:gd name="T46" fmla="*/ 39 w 83"/>
                        <a:gd name="T47" fmla="*/ 8 h 8"/>
                        <a:gd name="T48" fmla="*/ 41 w 83"/>
                        <a:gd name="T49" fmla="*/ 8 h 8"/>
                        <a:gd name="T50" fmla="*/ 42 w 83"/>
                        <a:gd name="T51" fmla="*/ 8 h 8"/>
                        <a:gd name="T52" fmla="*/ 44 w 83"/>
                        <a:gd name="T53" fmla="*/ 7 h 8"/>
                        <a:gd name="T54" fmla="*/ 46 w 83"/>
                        <a:gd name="T55" fmla="*/ 7 h 8"/>
                        <a:gd name="T56" fmla="*/ 47 w 83"/>
                        <a:gd name="T57" fmla="*/ 7 h 8"/>
                        <a:gd name="T58" fmla="*/ 49 w 83"/>
                        <a:gd name="T59" fmla="*/ 7 h 8"/>
                        <a:gd name="T60" fmla="*/ 51 w 83"/>
                        <a:gd name="T61" fmla="*/ 7 h 8"/>
                        <a:gd name="T62" fmla="*/ 52 w 83"/>
                        <a:gd name="T63" fmla="*/ 6 h 8"/>
                        <a:gd name="T64" fmla="*/ 54 w 83"/>
                        <a:gd name="T65" fmla="*/ 6 h 8"/>
                        <a:gd name="T66" fmla="*/ 56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5 h 8"/>
                        <a:gd name="T72" fmla="*/ 61 w 83"/>
                        <a:gd name="T73" fmla="*/ 5 h 8"/>
                        <a:gd name="T74" fmla="*/ 63 w 83"/>
                        <a:gd name="T75" fmla="*/ 5 h 8"/>
                        <a:gd name="T76" fmla="*/ 64 w 83"/>
                        <a:gd name="T77" fmla="*/ 4 h 8"/>
                        <a:gd name="T78" fmla="*/ 66 w 83"/>
                        <a:gd name="T79" fmla="*/ 4 h 8"/>
                        <a:gd name="T80" fmla="*/ 68 w 83"/>
                        <a:gd name="T81" fmla="*/ 4 h 8"/>
                        <a:gd name="T82" fmla="*/ 70 w 83"/>
                        <a:gd name="T83" fmla="*/ 3 h 8"/>
                        <a:gd name="T84" fmla="*/ 71 w 83"/>
                        <a:gd name="T85" fmla="*/ 3 h 8"/>
                        <a:gd name="T86" fmla="*/ 73 w 83"/>
                        <a:gd name="T87" fmla="*/ 3 h 8"/>
                        <a:gd name="T88" fmla="*/ 75 w 83"/>
                        <a:gd name="T89" fmla="*/ 2 h 8"/>
                        <a:gd name="T90" fmla="*/ 76 w 83"/>
                        <a:gd name="T91" fmla="*/ 2 h 8"/>
                        <a:gd name="T92" fmla="*/ 78 w 83"/>
                        <a:gd name="T93" fmla="*/ 1 h 8"/>
                        <a:gd name="T94" fmla="*/ 80 w 83"/>
                        <a:gd name="T95" fmla="*/ 1 h 8"/>
                        <a:gd name="T96" fmla="*/ 81 w 83"/>
                        <a:gd name="T97" fmla="*/ 1 h 8"/>
                        <a:gd name="T98" fmla="*/ 83 w 83"/>
                        <a:gd name="T99" fmla="*/ 0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8"/>
                          </a:moveTo>
                          <a:lnTo>
                            <a:pt x="1" y="8"/>
                          </a:lnTo>
                          <a:lnTo>
                            <a:pt x="3" y="8"/>
                          </a:lnTo>
                          <a:lnTo>
                            <a:pt x="5" y="8"/>
                          </a:lnTo>
                          <a:lnTo>
                            <a:pt x="6" y="8"/>
                          </a:lnTo>
                          <a:lnTo>
                            <a:pt x="8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3" y="8"/>
                          </a:lnTo>
                          <a:lnTo>
                            <a:pt x="15" y="8"/>
                          </a:lnTo>
                          <a:lnTo>
                            <a:pt x="17" y="8"/>
                          </a:lnTo>
                          <a:lnTo>
                            <a:pt x="19" y="8"/>
                          </a:lnTo>
                          <a:lnTo>
                            <a:pt x="20" y="8"/>
                          </a:lnTo>
                          <a:lnTo>
                            <a:pt x="22" y="8"/>
                          </a:lnTo>
                          <a:lnTo>
                            <a:pt x="24" y="8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7" y="8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5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4079876" y="3141663"/>
                      <a:ext cx="131763" cy="84138"/>
                    </a:xfrm>
                    <a:custGeom>
                      <a:avLst/>
                      <a:gdLst>
                        <a:gd name="T0" fmla="*/ 0 w 83"/>
                        <a:gd name="T1" fmla="*/ 53 h 53"/>
                        <a:gd name="T2" fmla="*/ 2 w 83"/>
                        <a:gd name="T3" fmla="*/ 52 h 53"/>
                        <a:gd name="T4" fmla="*/ 3 w 83"/>
                        <a:gd name="T5" fmla="*/ 52 h 53"/>
                        <a:gd name="T6" fmla="*/ 5 w 83"/>
                        <a:gd name="T7" fmla="*/ 51 h 53"/>
                        <a:gd name="T8" fmla="*/ 7 w 83"/>
                        <a:gd name="T9" fmla="*/ 51 h 53"/>
                        <a:gd name="T10" fmla="*/ 8 w 83"/>
                        <a:gd name="T11" fmla="*/ 50 h 53"/>
                        <a:gd name="T12" fmla="*/ 10 w 83"/>
                        <a:gd name="T13" fmla="*/ 50 h 53"/>
                        <a:gd name="T14" fmla="*/ 12 w 83"/>
                        <a:gd name="T15" fmla="*/ 49 h 53"/>
                        <a:gd name="T16" fmla="*/ 13 w 83"/>
                        <a:gd name="T17" fmla="*/ 48 h 53"/>
                        <a:gd name="T18" fmla="*/ 15 w 83"/>
                        <a:gd name="T19" fmla="*/ 48 h 53"/>
                        <a:gd name="T20" fmla="*/ 17 w 83"/>
                        <a:gd name="T21" fmla="*/ 47 h 53"/>
                        <a:gd name="T22" fmla="*/ 19 w 83"/>
                        <a:gd name="T23" fmla="*/ 46 h 53"/>
                        <a:gd name="T24" fmla="*/ 20 w 83"/>
                        <a:gd name="T25" fmla="*/ 45 h 53"/>
                        <a:gd name="T26" fmla="*/ 22 w 83"/>
                        <a:gd name="T27" fmla="*/ 45 h 53"/>
                        <a:gd name="T28" fmla="*/ 24 w 83"/>
                        <a:gd name="T29" fmla="*/ 44 h 53"/>
                        <a:gd name="T30" fmla="*/ 25 w 83"/>
                        <a:gd name="T31" fmla="*/ 43 h 53"/>
                        <a:gd name="T32" fmla="*/ 27 w 83"/>
                        <a:gd name="T33" fmla="*/ 42 h 53"/>
                        <a:gd name="T34" fmla="*/ 29 w 83"/>
                        <a:gd name="T35" fmla="*/ 42 h 53"/>
                        <a:gd name="T36" fmla="*/ 31 w 83"/>
                        <a:gd name="T37" fmla="*/ 40 h 53"/>
                        <a:gd name="T38" fmla="*/ 32 w 83"/>
                        <a:gd name="T39" fmla="*/ 40 h 53"/>
                        <a:gd name="T40" fmla="*/ 34 w 83"/>
                        <a:gd name="T41" fmla="*/ 39 h 53"/>
                        <a:gd name="T42" fmla="*/ 36 w 83"/>
                        <a:gd name="T43" fmla="*/ 38 h 53"/>
                        <a:gd name="T44" fmla="*/ 37 w 83"/>
                        <a:gd name="T45" fmla="*/ 37 h 53"/>
                        <a:gd name="T46" fmla="*/ 39 w 83"/>
                        <a:gd name="T47" fmla="*/ 36 h 53"/>
                        <a:gd name="T48" fmla="*/ 41 w 83"/>
                        <a:gd name="T49" fmla="*/ 35 h 53"/>
                        <a:gd name="T50" fmla="*/ 43 w 83"/>
                        <a:gd name="T51" fmla="*/ 34 h 53"/>
                        <a:gd name="T52" fmla="*/ 44 w 83"/>
                        <a:gd name="T53" fmla="*/ 33 h 53"/>
                        <a:gd name="T54" fmla="*/ 46 w 83"/>
                        <a:gd name="T55" fmla="*/ 31 h 53"/>
                        <a:gd name="T56" fmla="*/ 48 w 83"/>
                        <a:gd name="T57" fmla="*/ 30 h 53"/>
                        <a:gd name="T58" fmla="*/ 49 w 83"/>
                        <a:gd name="T59" fmla="*/ 29 h 53"/>
                        <a:gd name="T60" fmla="*/ 51 w 83"/>
                        <a:gd name="T61" fmla="*/ 28 h 53"/>
                        <a:gd name="T62" fmla="*/ 53 w 83"/>
                        <a:gd name="T63" fmla="*/ 27 h 53"/>
                        <a:gd name="T64" fmla="*/ 54 w 83"/>
                        <a:gd name="T65" fmla="*/ 26 h 53"/>
                        <a:gd name="T66" fmla="*/ 56 w 83"/>
                        <a:gd name="T67" fmla="*/ 24 h 53"/>
                        <a:gd name="T68" fmla="*/ 58 w 83"/>
                        <a:gd name="T69" fmla="*/ 23 h 53"/>
                        <a:gd name="T70" fmla="*/ 59 w 83"/>
                        <a:gd name="T71" fmla="*/ 22 h 53"/>
                        <a:gd name="T72" fmla="*/ 61 w 83"/>
                        <a:gd name="T73" fmla="*/ 20 h 53"/>
                        <a:gd name="T74" fmla="*/ 63 w 83"/>
                        <a:gd name="T75" fmla="*/ 19 h 53"/>
                        <a:gd name="T76" fmla="*/ 64 w 83"/>
                        <a:gd name="T77" fmla="*/ 17 h 53"/>
                        <a:gd name="T78" fmla="*/ 66 w 83"/>
                        <a:gd name="T79" fmla="*/ 16 h 53"/>
                        <a:gd name="T80" fmla="*/ 68 w 83"/>
                        <a:gd name="T81" fmla="*/ 15 h 53"/>
                        <a:gd name="T82" fmla="*/ 69 w 83"/>
                        <a:gd name="T83" fmla="*/ 13 h 53"/>
                        <a:gd name="T84" fmla="*/ 71 w 83"/>
                        <a:gd name="T85" fmla="*/ 12 h 53"/>
                        <a:gd name="T86" fmla="*/ 73 w 83"/>
                        <a:gd name="T87" fmla="*/ 10 h 53"/>
                        <a:gd name="T88" fmla="*/ 75 w 83"/>
                        <a:gd name="T89" fmla="*/ 8 h 53"/>
                        <a:gd name="T90" fmla="*/ 76 w 83"/>
                        <a:gd name="T91" fmla="*/ 7 h 53"/>
                        <a:gd name="T92" fmla="*/ 78 w 83"/>
                        <a:gd name="T93" fmla="*/ 5 h 53"/>
                        <a:gd name="T94" fmla="*/ 80 w 83"/>
                        <a:gd name="T95" fmla="*/ 3 h 53"/>
                        <a:gd name="T96" fmla="*/ 82 w 83"/>
                        <a:gd name="T97" fmla="*/ 2 h 53"/>
                        <a:gd name="T98" fmla="*/ 83 w 83"/>
                        <a:gd name="T99" fmla="*/ 0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3">
                          <a:moveTo>
                            <a:pt x="0" y="53"/>
                          </a:moveTo>
                          <a:lnTo>
                            <a:pt x="2" y="52"/>
                          </a:lnTo>
                          <a:lnTo>
                            <a:pt x="3" y="52"/>
                          </a:lnTo>
                          <a:lnTo>
                            <a:pt x="5" y="51"/>
                          </a:lnTo>
                          <a:lnTo>
                            <a:pt x="7" y="51"/>
                          </a:lnTo>
                          <a:lnTo>
                            <a:pt x="8" y="50"/>
                          </a:lnTo>
                          <a:lnTo>
                            <a:pt x="10" y="50"/>
                          </a:lnTo>
                          <a:lnTo>
                            <a:pt x="12" y="49"/>
                          </a:lnTo>
                          <a:lnTo>
                            <a:pt x="13" y="48"/>
                          </a:lnTo>
                          <a:lnTo>
                            <a:pt x="15" y="48"/>
                          </a:lnTo>
                          <a:lnTo>
                            <a:pt x="17" y="47"/>
                          </a:lnTo>
                          <a:lnTo>
                            <a:pt x="19" y="46"/>
                          </a:lnTo>
                          <a:lnTo>
                            <a:pt x="20" y="45"/>
                          </a:lnTo>
                          <a:lnTo>
                            <a:pt x="22" y="45"/>
                          </a:lnTo>
                          <a:lnTo>
                            <a:pt x="24" y="44"/>
                          </a:lnTo>
                          <a:lnTo>
                            <a:pt x="25" y="43"/>
                          </a:lnTo>
                          <a:lnTo>
                            <a:pt x="27" y="42"/>
                          </a:lnTo>
                          <a:lnTo>
                            <a:pt x="29" y="42"/>
                          </a:lnTo>
                          <a:lnTo>
                            <a:pt x="31" y="40"/>
                          </a:lnTo>
                          <a:lnTo>
                            <a:pt x="32" y="40"/>
                          </a:lnTo>
                          <a:lnTo>
                            <a:pt x="34" y="39"/>
                          </a:lnTo>
                          <a:lnTo>
                            <a:pt x="36" y="38"/>
                          </a:lnTo>
                          <a:lnTo>
                            <a:pt x="37" y="37"/>
                          </a:lnTo>
                          <a:lnTo>
                            <a:pt x="39" y="36"/>
                          </a:lnTo>
                          <a:lnTo>
                            <a:pt x="41" y="35"/>
                          </a:lnTo>
                          <a:lnTo>
                            <a:pt x="43" y="34"/>
                          </a:lnTo>
                          <a:lnTo>
                            <a:pt x="44" y="33"/>
                          </a:lnTo>
                          <a:lnTo>
                            <a:pt x="46" y="31"/>
                          </a:lnTo>
                          <a:lnTo>
                            <a:pt x="48" y="30"/>
                          </a:lnTo>
                          <a:lnTo>
                            <a:pt x="49" y="29"/>
                          </a:lnTo>
                          <a:lnTo>
                            <a:pt x="51" y="28"/>
                          </a:lnTo>
                          <a:lnTo>
                            <a:pt x="53" y="27"/>
                          </a:lnTo>
                          <a:lnTo>
                            <a:pt x="54" y="26"/>
                          </a:lnTo>
                          <a:lnTo>
                            <a:pt x="56" y="24"/>
                          </a:lnTo>
                          <a:lnTo>
                            <a:pt x="58" y="23"/>
                          </a:lnTo>
                          <a:lnTo>
                            <a:pt x="59" y="22"/>
                          </a:lnTo>
                          <a:lnTo>
                            <a:pt x="61" y="20"/>
                          </a:lnTo>
                          <a:lnTo>
                            <a:pt x="63" y="19"/>
                          </a:lnTo>
                          <a:lnTo>
                            <a:pt x="64" y="17"/>
                          </a:lnTo>
                          <a:lnTo>
                            <a:pt x="66" y="16"/>
                          </a:lnTo>
                          <a:lnTo>
                            <a:pt x="68" y="15"/>
                          </a:lnTo>
                          <a:lnTo>
                            <a:pt x="69" y="13"/>
                          </a:lnTo>
                          <a:lnTo>
                            <a:pt x="71" y="12"/>
                          </a:lnTo>
                          <a:lnTo>
                            <a:pt x="73" y="10"/>
                          </a:lnTo>
                          <a:lnTo>
                            <a:pt x="75" y="8"/>
                          </a:lnTo>
                          <a:lnTo>
                            <a:pt x="76" y="7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6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211638" y="2951163"/>
                      <a:ext cx="131763" cy="190500"/>
                    </a:xfrm>
                    <a:custGeom>
                      <a:avLst/>
                      <a:gdLst>
                        <a:gd name="T0" fmla="*/ 0 w 83"/>
                        <a:gd name="T1" fmla="*/ 120 h 120"/>
                        <a:gd name="T2" fmla="*/ 2 w 83"/>
                        <a:gd name="T3" fmla="*/ 118 h 120"/>
                        <a:gd name="T4" fmla="*/ 4 w 83"/>
                        <a:gd name="T5" fmla="*/ 116 h 120"/>
                        <a:gd name="T6" fmla="*/ 5 w 83"/>
                        <a:gd name="T7" fmla="*/ 114 h 120"/>
                        <a:gd name="T8" fmla="*/ 7 w 83"/>
                        <a:gd name="T9" fmla="*/ 113 h 120"/>
                        <a:gd name="T10" fmla="*/ 9 w 83"/>
                        <a:gd name="T11" fmla="*/ 111 h 120"/>
                        <a:gd name="T12" fmla="*/ 10 w 83"/>
                        <a:gd name="T13" fmla="*/ 109 h 120"/>
                        <a:gd name="T14" fmla="*/ 12 w 83"/>
                        <a:gd name="T15" fmla="*/ 107 h 120"/>
                        <a:gd name="T16" fmla="*/ 14 w 83"/>
                        <a:gd name="T17" fmla="*/ 105 h 120"/>
                        <a:gd name="T18" fmla="*/ 15 w 83"/>
                        <a:gd name="T19" fmla="*/ 103 h 120"/>
                        <a:gd name="T20" fmla="*/ 17 w 83"/>
                        <a:gd name="T21" fmla="*/ 101 h 120"/>
                        <a:gd name="T22" fmla="*/ 19 w 83"/>
                        <a:gd name="T23" fmla="*/ 99 h 120"/>
                        <a:gd name="T24" fmla="*/ 20 w 83"/>
                        <a:gd name="T25" fmla="*/ 96 h 120"/>
                        <a:gd name="T26" fmla="*/ 22 w 83"/>
                        <a:gd name="T27" fmla="*/ 95 h 120"/>
                        <a:gd name="T28" fmla="*/ 24 w 83"/>
                        <a:gd name="T29" fmla="*/ 92 h 120"/>
                        <a:gd name="T30" fmla="*/ 26 w 83"/>
                        <a:gd name="T31" fmla="*/ 90 h 120"/>
                        <a:gd name="T32" fmla="*/ 27 w 83"/>
                        <a:gd name="T33" fmla="*/ 88 h 120"/>
                        <a:gd name="T34" fmla="*/ 29 w 83"/>
                        <a:gd name="T35" fmla="*/ 86 h 120"/>
                        <a:gd name="T36" fmla="*/ 31 w 83"/>
                        <a:gd name="T37" fmla="*/ 83 h 120"/>
                        <a:gd name="T38" fmla="*/ 32 w 83"/>
                        <a:gd name="T39" fmla="*/ 81 h 120"/>
                        <a:gd name="T40" fmla="*/ 34 w 83"/>
                        <a:gd name="T41" fmla="*/ 79 h 120"/>
                        <a:gd name="T42" fmla="*/ 36 w 83"/>
                        <a:gd name="T43" fmla="*/ 76 h 120"/>
                        <a:gd name="T44" fmla="*/ 37 w 83"/>
                        <a:gd name="T45" fmla="*/ 74 h 120"/>
                        <a:gd name="T46" fmla="*/ 39 w 83"/>
                        <a:gd name="T47" fmla="*/ 72 h 120"/>
                        <a:gd name="T48" fmla="*/ 41 w 83"/>
                        <a:gd name="T49" fmla="*/ 69 h 120"/>
                        <a:gd name="T50" fmla="*/ 43 w 83"/>
                        <a:gd name="T51" fmla="*/ 66 h 120"/>
                        <a:gd name="T52" fmla="*/ 44 w 83"/>
                        <a:gd name="T53" fmla="*/ 64 h 120"/>
                        <a:gd name="T54" fmla="*/ 46 w 83"/>
                        <a:gd name="T55" fmla="*/ 61 h 120"/>
                        <a:gd name="T56" fmla="*/ 48 w 83"/>
                        <a:gd name="T57" fmla="*/ 59 h 120"/>
                        <a:gd name="T58" fmla="*/ 50 w 83"/>
                        <a:gd name="T59" fmla="*/ 56 h 120"/>
                        <a:gd name="T60" fmla="*/ 51 w 83"/>
                        <a:gd name="T61" fmla="*/ 54 h 120"/>
                        <a:gd name="T62" fmla="*/ 53 w 83"/>
                        <a:gd name="T63" fmla="*/ 51 h 120"/>
                        <a:gd name="T64" fmla="*/ 55 w 83"/>
                        <a:gd name="T65" fmla="*/ 48 h 120"/>
                        <a:gd name="T66" fmla="*/ 56 w 83"/>
                        <a:gd name="T67" fmla="*/ 46 h 120"/>
                        <a:gd name="T68" fmla="*/ 58 w 83"/>
                        <a:gd name="T69" fmla="*/ 43 h 120"/>
                        <a:gd name="T70" fmla="*/ 60 w 83"/>
                        <a:gd name="T71" fmla="*/ 40 h 120"/>
                        <a:gd name="T72" fmla="*/ 61 w 83"/>
                        <a:gd name="T73" fmla="*/ 38 h 120"/>
                        <a:gd name="T74" fmla="*/ 63 w 83"/>
                        <a:gd name="T75" fmla="*/ 35 h 120"/>
                        <a:gd name="T76" fmla="*/ 65 w 83"/>
                        <a:gd name="T77" fmla="*/ 32 h 120"/>
                        <a:gd name="T78" fmla="*/ 66 w 83"/>
                        <a:gd name="T79" fmla="*/ 29 h 120"/>
                        <a:gd name="T80" fmla="*/ 68 w 83"/>
                        <a:gd name="T81" fmla="*/ 26 h 120"/>
                        <a:gd name="T82" fmla="*/ 70 w 83"/>
                        <a:gd name="T83" fmla="*/ 24 h 120"/>
                        <a:gd name="T84" fmla="*/ 71 w 83"/>
                        <a:gd name="T85" fmla="*/ 21 h 120"/>
                        <a:gd name="T86" fmla="*/ 73 w 83"/>
                        <a:gd name="T87" fmla="*/ 18 h 120"/>
                        <a:gd name="T88" fmla="*/ 75 w 83"/>
                        <a:gd name="T89" fmla="*/ 15 h 120"/>
                        <a:gd name="T90" fmla="*/ 76 w 83"/>
                        <a:gd name="T91" fmla="*/ 12 h 120"/>
                        <a:gd name="T92" fmla="*/ 78 w 83"/>
                        <a:gd name="T93" fmla="*/ 9 h 120"/>
                        <a:gd name="T94" fmla="*/ 80 w 83"/>
                        <a:gd name="T95" fmla="*/ 6 h 120"/>
                        <a:gd name="T96" fmla="*/ 81 w 83"/>
                        <a:gd name="T97" fmla="*/ 3 h 120"/>
                        <a:gd name="T98" fmla="*/ 83 w 83"/>
                        <a:gd name="T99" fmla="*/ 0 h 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0">
                          <a:moveTo>
                            <a:pt x="0" y="120"/>
                          </a:moveTo>
                          <a:lnTo>
                            <a:pt x="2" y="118"/>
                          </a:lnTo>
                          <a:lnTo>
                            <a:pt x="4" y="116"/>
                          </a:lnTo>
                          <a:lnTo>
                            <a:pt x="5" y="114"/>
                          </a:lnTo>
                          <a:lnTo>
                            <a:pt x="7" y="113"/>
                          </a:lnTo>
                          <a:lnTo>
                            <a:pt x="9" y="111"/>
                          </a:lnTo>
                          <a:lnTo>
                            <a:pt x="10" y="109"/>
                          </a:lnTo>
                          <a:lnTo>
                            <a:pt x="12" y="107"/>
                          </a:lnTo>
                          <a:lnTo>
                            <a:pt x="14" y="105"/>
                          </a:lnTo>
                          <a:lnTo>
                            <a:pt x="15" y="103"/>
                          </a:lnTo>
                          <a:lnTo>
                            <a:pt x="17" y="101"/>
                          </a:lnTo>
                          <a:lnTo>
                            <a:pt x="19" y="99"/>
                          </a:lnTo>
                          <a:lnTo>
                            <a:pt x="20" y="96"/>
                          </a:lnTo>
                          <a:lnTo>
                            <a:pt x="22" y="95"/>
                          </a:lnTo>
                          <a:lnTo>
                            <a:pt x="24" y="92"/>
                          </a:lnTo>
                          <a:lnTo>
                            <a:pt x="26" y="90"/>
                          </a:lnTo>
                          <a:lnTo>
                            <a:pt x="27" y="88"/>
                          </a:lnTo>
                          <a:lnTo>
                            <a:pt x="29" y="86"/>
                          </a:lnTo>
                          <a:lnTo>
                            <a:pt x="31" y="83"/>
                          </a:lnTo>
                          <a:lnTo>
                            <a:pt x="32" y="81"/>
                          </a:lnTo>
                          <a:lnTo>
                            <a:pt x="34" y="79"/>
                          </a:lnTo>
                          <a:lnTo>
                            <a:pt x="36" y="76"/>
                          </a:lnTo>
                          <a:lnTo>
                            <a:pt x="37" y="74"/>
                          </a:lnTo>
                          <a:lnTo>
                            <a:pt x="39" y="72"/>
                          </a:lnTo>
                          <a:lnTo>
                            <a:pt x="41" y="69"/>
                          </a:lnTo>
                          <a:lnTo>
                            <a:pt x="43" y="66"/>
                          </a:lnTo>
                          <a:lnTo>
                            <a:pt x="44" y="64"/>
                          </a:lnTo>
                          <a:lnTo>
                            <a:pt x="46" y="61"/>
                          </a:lnTo>
                          <a:lnTo>
                            <a:pt x="48" y="59"/>
                          </a:lnTo>
                          <a:lnTo>
                            <a:pt x="50" y="56"/>
                          </a:lnTo>
                          <a:lnTo>
                            <a:pt x="51" y="54"/>
                          </a:lnTo>
                          <a:lnTo>
                            <a:pt x="53" y="51"/>
                          </a:lnTo>
                          <a:lnTo>
                            <a:pt x="55" y="48"/>
                          </a:lnTo>
                          <a:lnTo>
                            <a:pt x="56" y="46"/>
                          </a:lnTo>
                          <a:lnTo>
                            <a:pt x="58" y="43"/>
                          </a:lnTo>
                          <a:lnTo>
                            <a:pt x="60" y="40"/>
                          </a:lnTo>
                          <a:lnTo>
                            <a:pt x="61" y="38"/>
                          </a:lnTo>
                          <a:lnTo>
                            <a:pt x="63" y="35"/>
                          </a:lnTo>
                          <a:lnTo>
                            <a:pt x="65" y="32"/>
                          </a:lnTo>
                          <a:lnTo>
                            <a:pt x="66" y="29"/>
                          </a:lnTo>
                          <a:lnTo>
                            <a:pt x="68" y="26"/>
                          </a:lnTo>
                          <a:lnTo>
                            <a:pt x="70" y="24"/>
                          </a:lnTo>
                          <a:lnTo>
                            <a:pt x="71" y="21"/>
                          </a:lnTo>
                          <a:lnTo>
                            <a:pt x="73" y="18"/>
                          </a:lnTo>
                          <a:lnTo>
                            <a:pt x="75" y="15"/>
                          </a:lnTo>
                          <a:lnTo>
                            <a:pt x="76" y="12"/>
                          </a:lnTo>
                          <a:lnTo>
                            <a:pt x="78" y="9"/>
                          </a:lnTo>
                          <a:lnTo>
                            <a:pt x="80" y="6"/>
                          </a:lnTo>
                          <a:lnTo>
                            <a:pt x="81" y="3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7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343401" y="2736850"/>
                      <a:ext cx="131763" cy="214313"/>
                    </a:xfrm>
                    <a:custGeom>
                      <a:avLst/>
                      <a:gdLst>
                        <a:gd name="T0" fmla="*/ 0 w 83"/>
                        <a:gd name="T1" fmla="*/ 135 h 135"/>
                        <a:gd name="T2" fmla="*/ 2 w 83"/>
                        <a:gd name="T3" fmla="*/ 133 h 135"/>
                        <a:gd name="T4" fmla="*/ 4 w 83"/>
                        <a:gd name="T5" fmla="*/ 129 h 135"/>
                        <a:gd name="T6" fmla="*/ 5 w 83"/>
                        <a:gd name="T7" fmla="*/ 127 h 135"/>
                        <a:gd name="T8" fmla="*/ 7 w 83"/>
                        <a:gd name="T9" fmla="*/ 124 h 135"/>
                        <a:gd name="T10" fmla="*/ 9 w 83"/>
                        <a:gd name="T11" fmla="*/ 120 h 135"/>
                        <a:gd name="T12" fmla="*/ 11 w 83"/>
                        <a:gd name="T13" fmla="*/ 118 h 135"/>
                        <a:gd name="T14" fmla="*/ 12 w 83"/>
                        <a:gd name="T15" fmla="*/ 115 h 135"/>
                        <a:gd name="T16" fmla="*/ 14 w 83"/>
                        <a:gd name="T17" fmla="*/ 112 h 135"/>
                        <a:gd name="T18" fmla="*/ 16 w 83"/>
                        <a:gd name="T19" fmla="*/ 109 h 135"/>
                        <a:gd name="T20" fmla="*/ 17 w 83"/>
                        <a:gd name="T21" fmla="*/ 106 h 135"/>
                        <a:gd name="T22" fmla="*/ 19 w 83"/>
                        <a:gd name="T23" fmla="*/ 103 h 135"/>
                        <a:gd name="T24" fmla="*/ 21 w 83"/>
                        <a:gd name="T25" fmla="*/ 100 h 135"/>
                        <a:gd name="T26" fmla="*/ 22 w 83"/>
                        <a:gd name="T27" fmla="*/ 97 h 135"/>
                        <a:gd name="T28" fmla="*/ 24 w 83"/>
                        <a:gd name="T29" fmla="*/ 94 h 135"/>
                        <a:gd name="T30" fmla="*/ 26 w 83"/>
                        <a:gd name="T31" fmla="*/ 91 h 135"/>
                        <a:gd name="T32" fmla="*/ 27 w 83"/>
                        <a:gd name="T33" fmla="*/ 88 h 135"/>
                        <a:gd name="T34" fmla="*/ 29 w 83"/>
                        <a:gd name="T35" fmla="*/ 85 h 135"/>
                        <a:gd name="T36" fmla="*/ 31 w 83"/>
                        <a:gd name="T37" fmla="*/ 82 h 135"/>
                        <a:gd name="T38" fmla="*/ 33 w 83"/>
                        <a:gd name="T39" fmla="*/ 79 h 135"/>
                        <a:gd name="T40" fmla="*/ 34 w 83"/>
                        <a:gd name="T41" fmla="*/ 76 h 135"/>
                        <a:gd name="T42" fmla="*/ 36 w 83"/>
                        <a:gd name="T43" fmla="*/ 73 h 135"/>
                        <a:gd name="T44" fmla="*/ 38 w 83"/>
                        <a:gd name="T45" fmla="*/ 71 h 135"/>
                        <a:gd name="T46" fmla="*/ 39 w 83"/>
                        <a:gd name="T47" fmla="*/ 68 h 135"/>
                        <a:gd name="T48" fmla="*/ 41 w 83"/>
                        <a:gd name="T49" fmla="*/ 65 h 135"/>
                        <a:gd name="T50" fmla="*/ 43 w 83"/>
                        <a:gd name="T51" fmla="*/ 62 h 135"/>
                        <a:gd name="T52" fmla="*/ 44 w 83"/>
                        <a:gd name="T53" fmla="*/ 59 h 135"/>
                        <a:gd name="T54" fmla="*/ 46 w 83"/>
                        <a:gd name="T55" fmla="*/ 56 h 135"/>
                        <a:gd name="T56" fmla="*/ 48 w 83"/>
                        <a:gd name="T57" fmla="*/ 53 h 135"/>
                        <a:gd name="T58" fmla="*/ 49 w 83"/>
                        <a:gd name="T59" fmla="*/ 51 h 135"/>
                        <a:gd name="T60" fmla="*/ 51 w 83"/>
                        <a:gd name="T61" fmla="*/ 48 h 135"/>
                        <a:gd name="T62" fmla="*/ 53 w 83"/>
                        <a:gd name="T63" fmla="*/ 45 h 135"/>
                        <a:gd name="T64" fmla="*/ 55 w 83"/>
                        <a:gd name="T65" fmla="*/ 43 h 135"/>
                        <a:gd name="T66" fmla="*/ 56 w 83"/>
                        <a:gd name="T67" fmla="*/ 40 h 135"/>
                        <a:gd name="T68" fmla="*/ 58 w 83"/>
                        <a:gd name="T69" fmla="*/ 37 h 135"/>
                        <a:gd name="T70" fmla="*/ 60 w 83"/>
                        <a:gd name="T71" fmla="*/ 34 h 135"/>
                        <a:gd name="T72" fmla="*/ 62 w 83"/>
                        <a:gd name="T73" fmla="*/ 32 h 135"/>
                        <a:gd name="T74" fmla="*/ 63 w 83"/>
                        <a:gd name="T75" fmla="*/ 29 h 135"/>
                        <a:gd name="T76" fmla="*/ 65 w 83"/>
                        <a:gd name="T77" fmla="*/ 27 h 135"/>
                        <a:gd name="T78" fmla="*/ 67 w 83"/>
                        <a:gd name="T79" fmla="*/ 24 h 135"/>
                        <a:gd name="T80" fmla="*/ 68 w 83"/>
                        <a:gd name="T81" fmla="*/ 22 h 135"/>
                        <a:gd name="T82" fmla="*/ 70 w 83"/>
                        <a:gd name="T83" fmla="*/ 19 h 135"/>
                        <a:gd name="T84" fmla="*/ 72 w 83"/>
                        <a:gd name="T85" fmla="*/ 16 h 135"/>
                        <a:gd name="T86" fmla="*/ 73 w 83"/>
                        <a:gd name="T87" fmla="*/ 14 h 135"/>
                        <a:gd name="T88" fmla="*/ 75 w 83"/>
                        <a:gd name="T89" fmla="*/ 12 h 135"/>
                        <a:gd name="T90" fmla="*/ 77 w 83"/>
                        <a:gd name="T91" fmla="*/ 9 h 135"/>
                        <a:gd name="T92" fmla="*/ 78 w 83"/>
                        <a:gd name="T93" fmla="*/ 7 h 135"/>
                        <a:gd name="T94" fmla="*/ 80 w 83"/>
                        <a:gd name="T95" fmla="*/ 4 h 135"/>
                        <a:gd name="T96" fmla="*/ 82 w 83"/>
                        <a:gd name="T97" fmla="*/ 2 h 135"/>
                        <a:gd name="T98" fmla="*/ 83 w 83"/>
                        <a:gd name="T99" fmla="*/ 0 h 1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5">
                          <a:moveTo>
                            <a:pt x="0" y="135"/>
                          </a:moveTo>
                          <a:lnTo>
                            <a:pt x="2" y="133"/>
                          </a:lnTo>
                          <a:lnTo>
                            <a:pt x="4" y="129"/>
                          </a:lnTo>
                          <a:lnTo>
                            <a:pt x="5" y="127"/>
                          </a:lnTo>
                          <a:lnTo>
                            <a:pt x="7" y="124"/>
                          </a:lnTo>
                          <a:lnTo>
                            <a:pt x="9" y="120"/>
                          </a:lnTo>
                          <a:lnTo>
                            <a:pt x="11" y="118"/>
                          </a:lnTo>
                          <a:lnTo>
                            <a:pt x="12" y="115"/>
                          </a:lnTo>
                          <a:lnTo>
                            <a:pt x="14" y="112"/>
                          </a:lnTo>
                          <a:lnTo>
                            <a:pt x="16" y="109"/>
                          </a:lnTo>
                          <a:lnTo>
                            <a:pt x="17" y="106"/>
                          </a:lnTo>
                          <a:lnTo>
                            <a:pt x="19" y="103"/>
                          </a:lnTo>
                          <a:lnTo>
                            <a:pt x="21" y="100"/>
                          </a:lnTo>
                          <a:lnTo>
                            <a:pt x="22" y="97"/>
                          </a:lnTo>
                          <a:lnTo>
                            <a:pt x="24" y="94"/>
                          </a:lnTo>
                          <a:lnTo>
                            <a:pt x="26" y="91"/>
                          </a:lnTo>
                          <a:lnTo>
                            <a:pt x="27" y="88"/>
                          </a:lnTo>
                          <a:lnTo>
                            <a:pt x="29" y="85"/>
                          </a:lnTo>
                          <a:lnTo>
                            <a:pt x="31" y="82"/>
                          </a:lnTo>
                          <a:lnTo>
                            <a:pt x="33" y="79"/>
                          </a:lnTo>
                          <a:lnTo>
                            <a:pt x="34" y="76"/>
                          </a:lnTo>
                          <a:lnTo>
                            <a:pt x="36" y="73"/>
                          </a:lnTo>
                          <a:lnTo>
                            <a:pt x="38" y="71"/>
                          </a:lnTo>
                          <a:lnTo>
                            <a:pt x="39" y="68"/>
                          </a:lnTo>
                          <a:lnTo>
                            <a:pt x="41" y="65"/>
                          </a:lnTo>
                          <a:lnTo>
                            <a:pt x="43" y="62"/>
                          </a:lnTo>
                          <a:lnTo>
                            <a:pt x="44" y="59"/>
                          </a:lnTo>
                          <a:lnTo>
                            <a:pt x="46" y="56"/>
                          </a:lnTo>
                          <a:lnTo>
                            <a:pt x="48" y="53"/>
                          </a:lnTo>
                          <a:lnTo>
                            <a:pt x="49" y="51"/>
                          </a:lnTo>
                          <a:lnTo>
                            <a:pt x="51" y="48"/>
                          </a:lnTo>
                          <a:lnTo>
                            <a:pt x="53" y="45"/>
                          </a:lnTo>
                          <a:lnTo>
                            <a:pt x="55" y="43"/>
                          </a:lnTo>
                          <a:lnTo>
                            <a:pt x="56" y="40"/>
                          </a:lnTo>
                          <a:lnTo>
                            <a:pt x="58" y="37"/>
                          </a:lnTo>
                          <a:lnTo>
                            <a:pt x="60" y="34"/>
                          </a:lnTo>
                          <a:lnTo>
                            <a:pt x="62" y="32"/>
                          </a:lnTo>
                          <a:lnTo>
                            <a:pt x="63" y="29"/>
                          </a:lnTo>
                          <a:lnTo>
                            <a:pt x="65" y="27"/>
                          </a:lnTo>
                          <a:lnTo>
                            <a:pt x="67" y="24"/>
                          </a:lnTo>
                          <a:lnTo>
                            <a:pt x="68" y="22"/>
                          </a:lnTo>
                          <a:lnTo>
                            <a:pt x="70" y="19"/>
                          </a:lnTo>
                          <a:lnTo>
                            <a:pt x="72" y="16"/>
                          </a:lnTo>
                          <a:lnTo>
                            <a:pt x="73" y="14"/>
                          </a:lnTo>
                          <a:lnTo>
                            <a:pt x="75" y="12"/>
                          </a:lnTo>
                          <a:lnTo>
                            <a:pt x="77" y="9"/>
                          </a:lnTo>
                          <a:lnTo>
                            <a:pt x="78" y="7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8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4475163" y="2614613"/>
                      <a:ext cx="133350" cy="122238"/>
                    </a:xfrm>
                    <a:custGeom>
                      <a:avLst/>
                      <a:gdLst>
                        <a:gd name="T0" fmla="*/ 0 w 84"/>
                        <a:gd name="T1" fmla="*/ 77 h 77"/>
                        <a:gd name="T2" fmla="*/ 2 w 84"/>
                        <a:gd name="T3" fmla="*/ 75 h 77"/>
                        <a:gd name="T4" fmla="*/ 4 w 84"/>
                        <a:gd name="T5" fmla="*/ 72 h 77"/>
                        <a:gd name="T6" fmla="*/ 5 w 84"/>
                        <a:gd name="T7" fmla="*/ 70 h 77"/>
                        <a:gd name="T8" fmla="*/ 7 w 84"/>
                        <a:gd name="T9" fmla="*/ 68 h 77"/>
                        <a:gd name="T10" fmla="*/ 9 w 84"/>
                        <a:gd name="T11" fmla="*/ 66 h 77"/>
                        <a:gd name="T12" fmla="*/ 10 w 84"/>
                        <a:gd name="T13" fmla="*/ 64 h 77"/>
                        <a:gd name="T14" fmla="*/ 12 w 84"/>
                        <a:gd name="T15" fmla="*/ 62 h 77"/>
                        <a:gd name="T16" fmla="*/ 14 w 84"/>
                        <a:gd name="T17" fmla="*/ 60 h 77"/>
                        <a:gd name="T18" fmla="*/ 16 w 84"/>
                        <a:gd name="T19" fmla="*/ 58 h 77"/>
                        <a:gd name="T20" fmla="*/ 17 w 84"/>
                        <a:gd name="T21" fmla="*/ 56 h 77"/>
                        <a:gd name="T22" fmla="*/ 19 w 84"/>
                        <a:gd name="T23" fmla="*/ 54 h 77"/>
                        <a:gd name="T24" fmla="*/ 21 w 84"/>
                        <a:gd name="T25" fmla="*/ 52 h 77"/>
                        <a:gd name="T26" fmla="*/ 23 w 84"/>
                        <a:gd name="T27" fmla="*/ 50 h 77"/>
                        <a:gd name="T28" fmla="*/ 24 w 84"/>
                        <a:gd name="T29" fmla="*/ 48 h 77"/>
                        <a:gd name="T30" fmla="*/ 26 w 84"/>
                        <a:gd name="T31" fmla="*/ 46 h 77"/>
                        <a:gd name="T32" fmla="*/ 28 w 84"/>
                        <a:gd name="T33" fmla="*/ 44 h 77"/>
                        <a:gd name="T34" fmla="*/ 29 w 84"/>
                        <a:gd name="T35" fmla="*/ 42 h 77"/>
                        <a:gd name="T36" fmla="*/ 31 w 84"/>
                        <a:gd name="T37" fmla="*/ 41 h 77"/>
                        <a:gd name="T38" fmla="*/ 33 w 84"/>
                        <a:gd name="T39" fmla="*/ 39 h 77"/>
                        <a:gd name="T40" fmla="*/ 34 w 84"/>
                        <a:gd name="T41" fmla="*/ 37 h 77"/>
                        <a:gd name="T42" fmla="*/ 36 w 84"/>
                        <a:gd name="T43" fmla="*/ 36 h 77"/>
                        <a:gd name="T44" fmla="*/ 38 w 84"/>
                        <a:gd name="T45" fmla="*/ 34 h 77"/>
                        <a:gd name="T46" fmla="*/ 40 w 84"/>
                        <a:gd name="T47" fmla="*/ 32 h 77"/>
                        <a:gd name="T48" fmla="*/ 41 w 84"/>
                        <a:gd name="T49" fmla="*/ 31 h 77"/>
                        <a:gd name="T50" fmla="*/ 43 w 84"/>
                        <a:gd name="T51" fmla="*/ 29 h 77"/>
                        <a:gd name="T52" fmla="*/ 45 w 84"/>
                        <a:gd name="T53" fmla="*/ 28 h 77"/>
                        <a:gd name="T54" fmla="*/ 46 w 84"/>
                        <a:gd name="T55" fmla="*/ 26 h 77"/>
                        <a:gd name="T56" fmla="*/ 48 w 84"/>
                        <a:gd name="T57" fmla="*/ 25 h 77"/>
                        <a:gd name="T58" fmla="*/ 50 w 84"/>
                        <a:gd name="T59" fmla="*/ 23 h 77"/>
                        <a:gd name="T60" fmla="*/ 51 w 84"/>
                        <a:gd name="T61" fmla="*/ 22 h 77"/>
                        <a:gd name="T62" fmla="*/ 53 w 84"/>
                        <a:gd name="T63" fmla="*/ 21 h 77"/>
                        <a:gd name="T64" fmla="*/ 55 w 84"/>
                        <a:gd name="T65" fmla="*/ 19 h 77"/>
                        <a:gd name="T66" fmla="*/ 56 w 84"/>
                        <a:gd name="T67" fmla="*/ 18 h 77"/>
                        <a:gd name="T68" fmla="*/ 58 w 84"/>
                        <a:gd name="T69" fmla="*/ 17 h 77"/>
                        <a:gd name="T70" fmla="*/ 60 w 84"/>
                        <a:gd name="T71" fmla="*/ 16 h 77"/>
                        <a:gd name="T72" fmla="*/ 61 w 84"/>
                        <a:gd name="T73" fmla="*/ 14 h 77"/>
                        <a:gd name="T74" fmla="*/ 63 w 84"/>
                        <a:gd name="T75" fmla="*/ 13 h 77"/>
                        <a:gd name="T76" fmla="*/ 65 w 84"/>
                        <a:gd name="T77" fmla="*/ 12 h 77"/>
                        <a:gd name="T78" fmla="*/ 67 w 84"/>
                        <a:gd name="T79" fmla="*/ 10 h 77"/>
                        <a:gd name="T80" fmla="*/ 68 w 84"/>
                        <a:gd name="T81" fmla="*/ 9 h 77"/>
                        <a:gd name="T82" fmla="*/ 70 w 84"/>
                        <a:gd name="T83" fmla="*/ 9 h 77"/>
                        <a:gd name="T84" fmla="*/ 72 w 84"/>
                        <a:gd name="T85" fmla="*/ 7 h 77"/>
                        <a:gd name="T86" fmla="*/ 74 w 84"/>
                        <a:gd name="T87" fmla="*/ 6 h 77"/>
                        <a:gd name="T88" fmla="*/ 75 w 84"/>
                        <a:gd name="T89" fmla="*/ 5 h 77"/>
                        <a:gd name="T90" fmla="*/ 77 w 84"/>
                        <a:gd name="T91" fmla="*/ 4 h 77"/>
                        <a:gd name="T92" fmla="*/ 79 w 84"/>
                        <a:gd name="T93" fmla="*/ 3 h 77"/>
                        <a:gd name="T94" fmla="*/ 80 w 84"/>
                        <a:gd name="T95" fmla="*/ 2 h 77"/>
                        <a:gd name="T96" fmla="*/ 82 w 84"/>
                        <a:gd name="T97" fmla="*/ 1 h 77"/>
                        <a:gd name="T98" fmla="*/ 84 w 84"/>
                        <a:gd name="T99" fmla="*/ 0 h 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77">
                          <a:moveTo>
                            <a:pt x="0" y="77"/>
                          </a:moveTo>
                          <a:lnTo>
                            <a:pt x="2" y="75"/>
                          </a:lnTo>
                          <a:lnTo>
                            <a:pt x="4" y="72"/>
                          </a:lnTo>
                          <a:lnTo>
                            <a:pt x="5" y="70"/>
                          </a:lnTo>
                          <a:lnTo>
                            <a:pt x="7" y="68"/>
                          </a:lnTo>
                          <a:lnTo>
                            <a:pt x="9" y="66"/>
                          </a:lnTo>
                          <a:lnTo>
                            <a:pt x="10" y="64"/>
                          </a:lnTo>
                          <a:lnTo>
                            <a:pt x="12" y="62"/>
                          </a:lnTo>
                          <a:lnTo>
                            <a:pt x="14" y="60"/>
                          </a:lnTo>
                          <a:lnTo>
                            <a:pt x="16" y="58"/>
                          </a:lnTo>
                          <a:lnTo>
                            <a:pt x="17" y="56"/>
                          </a:lnTo>
                          <a:lnTo>
                            <a:pt x="19" y="54"/>
                          </a:lnTo>
                          <a:lnTo>
                            <a:pt x="21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6" y="46"/>
                          </a:lnTo>
                          <a:lnTo>
                            <a:pt x="28" y="44"/>
                          </a:lnTo>
                          <a:lnTo>
                            <a:pt x="29" y="42"/>
                          </a:lnTo>
                          <a:lnTo>
                            <a:pt x="31" y="41"/>
                          </a:lnTo>
                          <a:lnTo>
                            <a:pt x="33" y="39"/>
                          </a:lnTo>
                          <a:lnTo>
                            <a:pt x="34" y="37"/>
                          </a:lnTo>
                          <a:lnTo>
                            <a:pt x="36" y="36"/>
                          </a:lnTo>
                          <a:lnTo>
                            <a:pt x="38" y="34"/>
                          </a:lnTo>
                          <a:lnTo>
                            <a:pt x="40" y="32"/>
                          </a:lnTo>
                          <a:lnTo>
                            <a:pt x="41" y="31"/>
                          </a:lnTo>
                          <a:lnTo>
                            <a:pt x="43" y="29"/>
                          </a:lnTo>
                          <a:lnTo>
                            <a:pt x="45" y="28"/>
                          </a:lnTo>
                          <a:lnTo>
                            <a:pt x="46" y="26"/>
                          </a:lnTo>
                          <a:lnTo>
                            <a:pt x="48" y="25"/>
                          </a:lnTo>
                          <a:lnTo>
                            <a:pt x="50" y="23"/>
                          </a:lnTo>
                          <a:lnTo>
                            <a:pt x="51" y="22"/>
                          </a:lnTo>
                          <a:lnTo>
                            <a:pt x="53" y="21"/>
                          </a:lnTo>
                          <a:lnTo>
                            <a:pt x="55" y="19"/>
                          </a:lnTo>
                          <a:lnTo>
                            <a:pt x="56" y="18"/>
                          </a:lnTo>
                          <a:lnTo>
                            <a:pt x="58" y="17"/>
                          </a:lnTo>
                          <a:lnTo>
                            <a:pt x="60" y="16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7" y="10"/>
                          </a:lnTo>
                          <a:lnTo>
                            <a:pt x="68" y="9"/>
                          </a:lnTo>
                          <a:lnTo>
                            <a:pt x="70" y="9"/>
                          </a:lnTo>
                          <a:lnTo>
                            <a:pt x="72" y="7"/>
                          </a:lnTo>
                          <a:lnTo>
                            <a:pt x="74" y="6"/>
                          </a:lnTo>
                          <a:lnTo>
                            <a:pt x="75" y="5"/>
                          </a:lnTo>
                          <a:lnTo>
                            <a:pt x="77" y="4"/>
                          </a:lnTo>
                          <a:lnTo>
                            <a:pt x="79" y="3"/>
                          </a:lnTo>
                          <a:lnTo>
                            <a:pt x="80" y="2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9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4608513" y="2576513"/>
                      <a:ext cx="131763" cy="38100"/>
                    </a:xfrm>
                    <a:custGeom>
                      <a:avLst/>
                      <a:gdLst>
                        <a:gd name="T0" fmla="*/ 0 w 83"/>
                        <a:gd name="T1" fmla="*/ 24 h 24"/>
                        <a:gd name="T2" fmla="*/ 1 w 83"/>
                        <a:gd name="T3" fmla="*/ 24 h 24"/>
                        <a:gd name="T4" fmla="*/ 3 w 83"/>
                        <a:gd name="T5" fmla="*/ 23 h 24"/>
                        <a:gd name="T6" fmla="*/ 5 w 83"/>
                        <a:gd name="T7" fmla="*/ 22 h 24"/>
                        <a:gd name="T8" fmla="*/ 6 w 83"/>
                        <a:gd name="T9" fmla="*/ 21 h 24"/>
                        <a:gd name="T10" fmla="*/ 8 w 83"/>
                        <a:gd name="T11" fmla="*/ 20 h 24"/>
                        <a:gd name="T12" fmla="*/ 10 w 83"/>
                        <a:gd name="T13" fmla="*/ 19 h 24"/>
                        <a:gd name="T14" fmla="*/ 11 w 83"/>
                        <a:gd name="T15" fmla="*/ 19 h 24"/>
                        <a:gd name="T16" fmla="*/ 13 w 83"/>
                        <a:gd name="T17" fmla="*/ 18 h 24"/>
                        <a:gd name="T18" fmla="*/ 15 w 83"/>
                        <a:gd name="T19" fmla="*/ 17 h 24"/>
                        <a:gd name="T20" fmla="*/ 16 w 83"/>
                        <a:gd name="T21" fmla="*/ 17 h 24"/>
                        <a:gd name="T22" fmla="*/ 18 w 83"/>
                        <a:gd name="T23" fmla="*/ 16 h 24"/>
                        <a:gd name="T24" fmla="*/ 20 w 83"/>
                        <a:gd name="T25" fmla="*/ 15 h 24"/>
                        <a:gd name="T26" fmla="*/ 22 w 83"/>
                        <a:gd name="T27" fmla="*/ 14 h 24"/>
                        <a:gd name="T28" fmla="*/ 23 w 83"/>
                        <a:gd name="T29" fmla="*/ 14 h 24"/>
                        <a:gd name="T30" fmla="*/ 25 w 83"/>
                        <a:gd name="T31" fmla="*/ 13 h 24"/>
                        <a:gd name="T32" fmla="*/ 27 w 83"/>
                        <a:gd name="T33" fmla="*/ 13 h 24"/>
                        <a:gd name="T34" fmla="*/ 28 w 83"/>
                        <a:gd name="T35" fmla="*/ 12 h 24"/>
                        <a:gd name="T36" fmla="*/ 30 w 83"/>
                        <a:gd name="T37" fmla="*/ 11 h 24"/>
                        <a:gd name="T38" fmla="*/ 32 w 83"/>
                        <a:gd name="T39" fmla="*/ 11 h 24"/>
                        <a:gd name="T40" fmla="*/ 34 w 83"/>
                        <a:gd name="T41" fmla="*/ 10 h 24"/>
                        <a:gd name="T42" fmla="*/ 35 w 83"/>
                        <a:gd name="T43" fmla="*/ 10 h 24"/>
                        <a:gd name="T44" fmla="*/ 37 w 83"/>
                        <a:gd name="T45" fmla="*/ 9 h 24"/>
                        <a:gd name="T46" fmla="*/ 39 w 83"/>
                        <a:gd name="T47" fmla="*/ 9 h 24"/>
                        <a:gd name="T48" fmla="*/ 40 w 83"/>
                        <a:gd name="T49" fmla="*/ 8 h 24"/>
                        <a:gd name="T50" fmla="*/ 42 w 83"/>
                        <a:gd name="T51" fmla="*/ 8 h 24"/>
                        <a:gd name="T52" fmla="*/ 44 w 83"/>
                        <a:gd name="T53" fmla="*/ 7 h 24"/>
                        <a:gd name="T54" fmla="*/ 46 w 83"/>
                        <a:gd name="T55" fmla="*/ 7 h 24"/>
                        <a:gd name="T56" fmla="*/ 47 w 83"/>
                        <a:gd name="T57" fmla="*/ 6 h 24"/>
                        <a:gd name="T58" fmla="*/ 49 w 83"/>
                        <a:gd name="T59" fmla="*/ 6 h 24"/>
                        <a:gd name="T60" fmla="*/ 51 w 83"/>
                        <a:gd name="T61" fmla="*/ 6 h 24"/>
                        <a:gd name="T62" fmla="*/ 52 w 83"/>
                        <a:gd name="T63" fmla="*/ 5 h 24"/>
                        <a:gd name="T64" fmla="*/ 54 w 83"/>
                        <a:gd name="T65" fmla="*/ 5 h 24"/>
                        <a:gd name="T66" fmla="*/ 56 w 83"/>
                        <a:gd name="T67" fmla="*/ 4 h 24"/>
                        <a:gd name="T68" fmla="*/ 57 w 83"/>
                        <a:gd name="T69" fmla="*/ 4 h 24"/>
                        <a:gd name="T70" fmla="*/ 59 w 83"/>
                        <a:gd name="T71" fmla="*/ 4 h 24"/>
                        <a:gd name="T72" fmla="*/ 61 w 83"/>
                        <a:gd name="T73" fmla="*/ 3 h 24"/>
                        <a:gd name="T74" fmla="*/ 62 w 83"/>
                        <a:gd name="T75" fmla="*/ 3 h 24"/>
                        <a:gd name="T76" fmla="*/ 64 w 83"/>
                        <a:gd name="T77" fmla="*/ 3 h 24"/>
                        <a:gd name="T78" fmla="*/ 66 w 83"/>
                        <a:gd name="T79" fmla="*/ 3 h 24"/>
                        <a:gd name="T80" fmla="*/ 67 w 83"/>
                        <a:gd name="T81" fmla="*/ 2 h 24"/>
                        <a:gd name="T82" fmla="*/ 69 w 83"/>
                        <a:gd name="T83" fmla="*/ 2 h 24"/>
                        <a:gd name="T84" fmla="*/ 71 w 83"/>
                        <a:gd name="T85" fmla="*/ 2 h 24"/>
                        <a:gd name="T86" fmla="*/ 72 w 83"/>
                        <a:gd name="T87" fmla="*/ 1 h 24"/>
                        <a:gd name="T88" fmla="*/ 74 w 83"/>
                        <a:gd name="T89" fmla="*/ 1 h 24"/>
                        <a:gd name="T90" fmla="*/ 76 w 83"/>
                        <a:gd name="T91" fmla="*/ 1 h 24"/>
                        <a:gd name="T92" fmla="*/ 77 w 83"/>
                        <a:gd name="T93" fmla="*/ 1 h 24"/>
                        <a:gd name="T94" fmla="*/ 79 w 83"/>
                        <a:gd name="T95" fmla="*/ 1 h 24"/>
                        <a:gd name="T96" fmla="*/ 81 w 83"/>
                        <a:gd name="T97" fmla="*/ 0 h 24"/>
                        <a:gd name="T98" fmla="*/ 83 w 83"/>
                        <a:gd name="T99" fmla="*/ 0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">
                          <a:moveTo>
                            <a:pt x="0" y="24"/>
                          </a:moveTo>
                          <a:lnTo>
                            <a:pt x="1" y="24"/>
                          </a:lnTo>
                          <a:lnTo>
                            <a:pt x="3" y="23"/>
                          </a:lnTo>
                          <a:lnTo>
                            <a:pt x="5" y="22"/>
                          </a:lnTo>
                          <a:lnTo>
                            <a:pt x="6" y="21"/>
                          </a:lnTo>
                          <a:lnTo>
                            <a:pt x="8" y="20"/>
                          </a:lnTo>
                          <a:lnTo>
                            <a:pt x="10" y="19"/>
                          </a:lnTo>
                          <a:lnTo>
                            <a:pt x="11" y="19"/>
                          </a:lnTo>
                          <a:lnTo>
                            <a:pt x="13" y="18"/>
                          </a:lnTo>
                          <a:lnTo>
                            <a:pt x="15" y="17"/>
                          </a:lnTo>
                          <a:lnTo>
                            <a:pt x="16" y="17"/>
                          </a:lnTo>
                          <a:lnTo>
                            <a:pt x="18" y="16"/>
                          </a:lnTo>
                          <a:lnTo>
                            <a:pt x="20" y="15"/>
                          </a:lnTo>
                          <a:lnTo>
                            <a:pt x="22" y="14"/>
                          </a:lnTo>
                          <a:lnTo>
                            <a:pt x="23" y="14"/>
                          </a:lnTo>
                          <a:lnTo>
                            <a:pt x="25" y="13"/>
                          </a:lnTo>
                          <a:lnTo>
                            <a:pt x="27" y="13"/>
                          </a:lnTo>
                          <a:lnTo>
                            <a:pt x="28" y="12"/>
                          </a:lnTo>
                          <a:lnTo>
                            <a:pt x="30" y="11"/>
                          </a:lnTo>
                          <a:lnTo>
                            <a:pt x="32" y="11"/>
                          </a:lnTo>
                          <a:lnTo>
                            <a:pt x="34" y="10"/>
                          </a:lnTo>
                          <a:lnTo>
                            <a:pt x="35" y="10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3"/>
                          </a:lnTo>
                          <a:lnTo>
                            <a:pt x="62" y="3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7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7" y="1"/>
                          </a:lnTo>
                          <a:lnTo>
                            <a:pt x="79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0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740276" y="25717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2 h 3"/>
                        <a:gd name="T8" fmla="*/ 7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2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9 w 83"/>
                        <a:gd name="T35" fmla="*/ 1 h 3"/>
                        <a:gd name="T36" fmla="*/ 30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0 h 3"/>
                        <a:gd name="T42" fmla="*/ 35 w 83"/>
                        <a:gd name="T43" fmla="*/ 0 h 3"/>
                        <a:gd name="T44" fmla="*/ 37 w 83"/>
                        <a:gd name="T45" fmla="*/ 0 h 3"/>
                        <a:gd name="T46" fmla="*/ 39 w 83"/>
                        <a:gd name="T47" fmla="*/ 0 h 3"/>
                        <a:gd name="T48" fmla="*/ 40 w 83"/>
                        <a:gd name="T49" fmla="*/ 0 h 3"/>
                        <a:gd name="T50" fmla="*/ 42 w 83"/>
                        <a:gd name="T51" fmla="*/ 0 h 3"/>
                        <a:gd name="T52" fmla="*/ 44 w 83"/>
                        <a:gd name="T53" fmla="*/ 0 h 3"/>
                        <a:gd name="T54" fmla="*/ 45 w 83"/>
                        <a:gd name="T55" fmla="*/ 0 h 3"/>
                        <a:gd name="T56" fmla="*/ 47 w 83"/>
                        <a:gd name="T57" fmla="*/ 0 h 3"/>
                        <a:gd name="T58" fmla="*/ 49 w 83"/>
                        <a:gd name="T59" fmla="*/ 0 h 3"/>
                        <a:gd name="T60" fmla="*/ 51 w 83"/>
                        <a:gd name="T61" fmla="*/ 0 h 3"/>
                        <a:gd name="T62" fmla="*/ 52 w 83"/>
                        <a:gd name="T63" fmla="*/ 0 h 3"/>
                        <a:gd name="T64" fmla="*/ 54 w 83"/>
                        <a:gd name="T65" fmla="*/ 0 h 3"/>
                        <a:gd name="T66" fmla="*/ 56 w 83"/>
                        <a:gd name="T67" fmla="*/ 0 h 3"/>
                        <a:gd name="T68" fmla="*/ 58 w 83"/>
                        <a:gd name="T69" fmla="*/ 0 h 3"/>
                        <a:gd name="T70" fmla="*/ 59 w 83"/>
                        <a:gd name="T71" fmla="*/ 0 h 3"/>
                        <a:gd name="T72" fmla="*/ 61 w 83"/>
                        <a:gd name="T73" fmla="*/ 0 h 3"/>
                        <a:gd name="T74" fmla="*/ 63 w 83"/>
                        <a:gd name="T75" fmla="*/ 0 h 3"/>
                        <a:gd name="T76" fmla="*/ 64 w 83"/>
                        <a:gd name="T77" fmla="*/ 0 h 3"/>
                        <a:gd name="T78" fmla="*/ 66 w 83"/>
                        <a:gd name="T79" fmla="*/ 0 h 3"/>
                        <a:gd name="T80" fmla="*/ 68 w 83"/>
                        <a:gd name="T81" fmla="*/ 0 h 3"/>
                        <a:gd name="T82" fmla="*/ 69 w 83"/>
                        <a:gd name="T83" fmla="*/ 0 h 3"/>
                        <a:gd name="T84" fmla="*/ 71 w 83"/>
                        <a:gd name="T85" fmla="*/ 0 h 3"/>
                        <a:gd name="T86" fmla="*/ 73 w 83"/>
                        <a:gd name="T87" fmla="*/ 0 h 3"/>
                        <a:gd name="T88" fmla="*/ 74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79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1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872038" y="2571750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0 h 2"/>
                        <a:gd name="T2" fmla="*/ 1 w 83"/>
                        <a:gd name="T3" fmla="*/ 0 h 2"/>
                        <a:gd name="T4" fmla="*/ 3 w 83"/>
                        <a:gd name="T5" fmla="*/ 0 h 2"/>
                        <a:gd name="T6" fmla="*/ 5 w 83"/>
                        <a:gd name="T7" fmla="*/ 0 h 2"/>
                        <a:gd name="T8" fmla="*/ 6 w 83"/>
                        <a:gd name="T9" fmla="*/ 0 h 2"/>
                        <a:gd name="T10" fmla="*/ 8 w 83"/>
                        <a:gd name="T11" fmla="*/ 0 h 2"/>
                        <a:gd name="T12" fmla="*/ 10 w 83"/>
                        <a:gd name="T13" fmla="*/ 0 h 2"/>
                        <a:gd name="T14" fmla="*/ 12 w 83"/>
                        <a:gd name="T15" fmla="*/ 0 h 2"/>
                        <a:gd name="T16" fmla="*/ 13 w 83"/>
                        <a:gd name="T17" fmla="*/ 0 h 2"/>
                        <a:gd name="T18" fmla="*/ 15 w 83"/>
                        <a:gd name="T19" fmla="*/ 0 h 2"/>
                        <a:gd name="T20" fmla="*/ 17 w 83"/>
                        <a:gd name="T21" fmla="*/ 0 h 2"/>
                        <a:gd name="T22" fmla="*/ 19 w 83"/>
                        <a:gd name="T23" fmla="*/ 0 h 2"/>
                        <a:gd name="T24" fmla="*/ 20 w 83"/>
                        <a:gd name="T25" fmla="*/ 0 h 2"/>
                        <a:gd name="T26" fmla="*/ 22 w 83"/>
                        <a:gd name="T27" fmla="*/ 0 h 2"/>
                        <a:gd name="T28" fmla="*/ 24 w 83"/>
                        <a:gd name="T29" fmla="*/ 0 h 2"/>
                        <a:gd name="T30" fmla="*/ 25 w 83"/>
                        <a:gd name="T31" fmla="*/ 0 h 2"/>
                        <a:gd name="T32" fmla="*/ 27 w 83"/>
                        <a:gd name="T33" fmla="*/ 0 h 2"/>
                        <a:gd name="T34" fmla="*/ 29 w 83"/>
                        <a:gd name="T35" fmla="*/ 0 h 2"/>
                        <a:gd name="T36" fmla="*/ 31 w 83"/>
                        <a:gd name="T37" fmla="*/ 0 h 2"/>
                        <a:gd name="T38" fmla="*/ 32 w 83"/>
                        <a:gd name="T39" fmla="*/ 0 h 2"/>
                        <a:gd name="T40" fmla="*/ 34 w 83"/>
                        <a:gd name="T41" fmla="*/ 0 h 2"/>
                        <a:gd name="T42" fmla="*/ 36 w 83"/>
                        <a:gd name="T43" fmla="*/ 0 h 2"/>
                        <a:gd name="T44" fmla="*/ 37 w 83"/>
                        <a:gd name="T45" fmla="*/ 0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2 h 2"/>
                        <a:gd name="T72" fmla="*/ 61 w 83"/>
                        <a:gd name="T73" fmla="*/ 2 h 2"/>
                        <a:gd name="T74" fmla="*/ 63 w 83"/>
                        <a:gd name="T75" fmla="*/ 2 h 2"/>
                        <a:gd name="T76" fmla="*/ 64 w 83"/>
                        <a:gd name="T77" fmla="*/ 2 h 2"/>
                        <a:gd name="T78" fmla="*/ 66 w 83"/>
                        <a:gd name="T79" fmla="*/ 2 h 2"/>
                        <a:gd name="T80" fmla="*/ 68 w 83"/>
                        <a:gd name="T81" fmla="*/ 2 h 2"/>
                        <a:gd name="T82" fmla="*/ 70 w 83"/>
                        <a:gd name="T83" fmla="*/ 2 h 2"/>
                        <a:gd name="T84" fmla="*/ 71 w 83"/>
                        <a:gd name="T85" fmla="*/ 2 h 2"/>
                        <a:gd name="T86" fmla="*/ 73 w 83"/>
                        <a:gd name="T87" fmla="*/ 2 h 2"/>
                        <a:gd name="T88" fmla="*/ 75 w 83"/>
                        <a:gd name="T89" fmla="*/ 2 h 2"/>
                        <a:gd name="T90" fmla="*/ 76 w 83"/>
                        <a:gd name="T91" fmla="*/ 2 h 2"/>
                        <a:gd name="T92" fmla="*/ 78 w 83"/>
                        <a:gd name="T93" fmla="*/ 2 h 2"/>
                        <a:gd name="T94" fmla="*/ 80 w 83"/>
                        <a:gd name="T95" fmla="*/ 2 h 2"/>
                        <a:gd name="T96" fmla="*/ 81 w 83"/>
                        <a:gd name="T97" fmla="*/ 2 h 2"/>
                        <a:gd name="T98" fmla="*/ 83 w 83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2"/>
                          </a:lnTo>
                          <a:lnTo>
                            <a:pt x="83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2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003801" y="2574925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1 h 5"/>
                        <a:gd name="T8" fmla="*/ 7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2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4 h 5"/>
                        <a:gd name="T94" fmla="*/ 80 w 83"/>
                        <a:gd name="T95" fmla="*/ 4 h 5"/>
                        <a:gd name="T96" fmla="*/ 82 w 83"/>
                        <a:gd name="T97" fmla="*/ 4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3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135563" y="2582863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0 h 4"/>
                        <a:gd name="T12" fmla="*/ 10 w 83"/>
                        <a:gd name="T13" fmla="*/ 0 h 4"/>
                        <a:gd name="T14" fmla="*/ 12 w 83"/>
                        <a:gd name="T15" fmla="*/ 0 h 4"/>
                        <a:gd name="T16" fmla="*/ 14 w 83"/>
                        <a:gd name="T17" fmla="*/ 0 h 4"/>
                        <a:gd name="T18" fmla="*/ 15 w 83"/>
                        <a:gd name="T19" fmla="*/ 0 h 4"/>
                        <a:gd name="T20" fmla="*/ 17 w 83"/>
                        <a:gd name="T21" fmla="*/ 0 h 4"/>
                        <a:gd name="T22" fmla="*/ 19 w 83"/>
                        <a:gd name="T23" fmla="*/ 0 h 4"/>
                        <a:gd name="T24" fmla="*/ 21 w 83"/>
                        <a:gd name="T25" fmla="*/ 0 h 4"/>
                        <a:gd name="T26" fmla="*/ 22 w 83"/>
                        <a:gd name="T27" fmla="*/ 1 h 4"/>
                        <a:gd name="T28" fmla="*/ 24 w 83"/>
                        <a:gd name="T29" fmla="*/ 1 h 4"/>
                        <a:gd name="T30" fmla="*/ 26 w 83"/>
                        <a:gd name="T31" fmla="*/ 1 h 4"/>
                        <a:gd name="T32" fmla="*/ 27 w 83"/>
                        <a:gd name="T33" fmla="*/ 1 h 4"/>
                        <a:gd name="T34" fmla="*/ 29 w 83"/>
                        <a:gd name="T35" fmla="*/ 1 h 4"/>
                        <a:gd name="T36" fmla="*/ 31 w 83"/>
                        <a:gd name="T37" fmla="*/ 1 h 4"/>
                        <a:gd name="T38" fmla="*/ 32 w 83"/>
                        <a:gd name="T39" fmla="*/ 1 h 4"/>
                        <a:gd name="T40" fmla="*/ 34 w 83"/>
                        <a:gd name="T41" fmla="*/ 1 h 4"/>
                        <a:gd name="T42" fmla="*/ 36 w 83"/>
                        <a:gd name="T43" fmla="*/ 1 h 4"/>
                        <a:gd name="T44" fmla="*/ 37 w 83"/>
                        <a:gd name="T45" fmla="*/ 2 h 4"/>
                        <a:gd name="T46" fmla="*/ 39 w 83"/>
                        <a:gd name="T47" fmla="*/ 2 h 4"/>
                        <a:gd name="T48" fmla="*/ 41 w 83"/>
                        <a:gd name="T49" fmla="*/ 2 h 4"/>
                        <a:gd name="T50" fmla="*/ 43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8 w 83"/>
                        <a:gd name="T57" fmla="*/ 2 h 4"/>
                        <a:gd name="T58" fmla="*/ 50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5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60 w 83"/>
                        <a:gd name="T71" fmla="*/ 3 h 4"/>
                        <a:gd name="T72" fmla="*/ 61 w 83"/>
                        <a:gd name="T73" fmla="*/ 3 h 4"/>
                        <a:gd name="T74" fmla="*/ 63 w 83"/>
                        <a:gd name="T75" fmla="*/ 3 h 4"/>
                        <a:gd name="T76" fmla="*/ 65 w 83"/>
                        <a:gd name="T77" fmla="*/ 3 h 4"/>
                        <a:gd name="T78" fmla="*/ 66 w 83"/>
                        <a:gd name="T79" fmla="*/ 3 h 4"/>
                        <a:gd name="T80" fmla="*/ 68 w 83"/>
                        <a:gd name="T81" fmla="*/ 3 h 4"/>
                        <a:gd name="T82" fmla="*/ 70 w 83"/>
                        <a:gd name="T83" fmla="*/ 3 h 4"/>
                        <a:gd name="T84" fmla="*/ 71 w 83"/>
                        <a:gd name="T85" fmla="*/ 3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6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1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50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5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1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4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267326" y="2589213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1 w 83"/>
                        <a:gd name="T13" fmla="*/ 0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2 h 5"/>
                        <a:gd name="T32" fmla="*/ 28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3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5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60 w 83"/>
                        <a:gd name="T71" fmla="*/ 3 h 5"/>
                        <a:gd name="T72" fmla="*/ 62 w 83"/>
                        <a:gd name="T73" fmla="*/ 3 h 5"/>
                        <a:gd name="T74" fmla="*/ 63 w 83"/>
                        <a:gd name="T75" fmla="*/ 3 h 5"/>
                        <a:gd name="T76" fmla="*/ 65 w 83"/>
                        <a:gd name="T77" fmla="*/ 3 h 5"/>
                        <a:gd name="T78" fmla="*/ 67 w 83"/>
                        <a:gd name="T79" fmla="*/ 3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2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7 w 83"/>
                        <a:gd name="T91" fmla="*/ 4 h 5"/>
                        <a:gd name="T92" fmla="*/ 78 w 83"/>
                        <a:gd name="T93" fmla="*/ 4 h 5"/>
                        <a:gd name="T94" fmla="*/ 80 w 83"/>
                        <a:gd name="T95" fmla="*/ 4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2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7" y="3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5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99088" y="2597150"/>
                      <a:ext cx="133350" cy="6350"/>
                    </a:xfrm>
                    <a:custGeom>
                      <a:avLst/>
                      <a:gdLst>
                        <a:gd name="T0" fmla="*/ 0 w 84"/>
                        <a:gd name="T1" fmla="*/ 0 h 4"/>
                        <a:gd name="T2" fmla="*/ 2 w 84"/>
                        <a:gd name="T3" fmla="*/ 0 h 4"/>
                        <a:gd name="T4" fmla="*/ 4 w 84"/>
                        <a:gd name="T5" fmla="*/ 0 h 4"/>
                        <a:gd name="T6" fmla="*/ 5 w 84"/>
                        <a:gd name="T7" fmla="*/ 0 h 4"/>
                        <a:gd name="T8" fmla="*/ 7 w 84"/>
                        <a:gd name="T9" fmla="*/ 0 h 4"/>
                        <a:gd name="T10" fmla="*/ 9 w 84"/>
                        <a:gd name="T11" fmla="*/ 0 h 4"/>
                        <a:gd name="T12" fmla="*/ 11 w 84"/>
                        <a:gd name="T13" fmla="*/ 0 h 4"/>
                        <a:gd name="T14" fmla="*/ 12 w 84"/>
                        <a:gd name="T15" fmla="*/ 0 h 4"/>
                        <a:gd name="T16" fmla="*/ 14 w 84"/>
                        <a:gd name="T17" fmla="*/ 0 h 4"/>
                        <a:gd name="T18" fmla="*/ 16 w 84"/>
                        <a:gd name="T19" fmla="*/ 0 h 4"/>
                        <a:gd name="T20" fmla="*/ 17 w 84"/>
                        <a:gd name="T21" fmla="*/ 0 h 4"/>
                        <a:gd name="T22" fmla="*/ 19 w 84"/>
                        <a:gd name="T23" fmla="*/ 1 h 4"/>
                        <a:gd name="T24" fmla="*/ 21 w 84"/>
                        <a:gd name="T25" fmla="*/ 1 h 4"/>
                        <a:gd name="T26" fmla="*/ 23 w 84"/>
                        <a:gd name="T27" fmla="*/ 1 h 4"/>
                        <a:gd name="T28" fmla="*/ 24 w 84"/>
                        <a:gd name="T29" fmla="*/ 1 h 4"/>
                        <a:gd name="T30" fmla="*/ 26 w 84"/>
                        <a:gd name="T31" fmla="*/ 1 h 4"/>
                        <a:gd name="T32" fmla="*/ 28 w 84"/>
                        <a:gd name="T33" fmla="*/ 1 h 4"/>
                        <a:gd name="T34" fmla="*/ 29 w 84"/>
                        <a:gd name="T35" fmla="*/ 1 h 4"/>
                        <a:gd name="T36" fmla="*/ 31 w 84"/>
                        <a:gd name="T37" fmla="*/ 1 h 4"/>
                        <a:gd name="T38" fmla="*/ 33 w 84"/>
                        <a:gd name="T39" fmla="*/ 2 h 4"/>
                        <a:gd name="T40" fmla="*/ 35 w 84"/>
                        <a:gd name="T41" fmla="*/ 2 h 4"/>
                        <a:gd name="T42" fmla="*/ 36 w 84"/>
                        <a:gd name="T43" fmla="*/ 2 h 4"/>
                        <a:gd name="T44" fmla="*/ 38 w 84"/>
                        <a:gd name="T45" fmla="*/ 2 h 4"/>
                        <a:gd name="T46" fmla="*/ 40 w 84"/>
                        <a:gd name="T47" fmla="*/ 2 h 4"/>
                        <a:gd name="T48" fmla="*/ 41 w 84"/>
                        <a:gd name="T49" fmla="*/ 2 h 4"/>
                        <a:gd name="T50" fmla="*/ 43 w 84"/>
                        <a:gd name="T51" fmla="*/ 2 h 4"/>
                        <a:gd name="T52" fmla="*/ 45 w 84"/>
                        <a:gd name="T53" fmla="*/ 2 h 4"/>
                        <a:gd name="T54" fmla="*/ 46 w 84"/>
                        <a:gd name="T55" fmla="*/ 2 h 4"/>
                        <a:gd name="T56" fmla="*/ 48 w 84"/>
                        <a:gd name="T57" fmla="*/ 2 h 4"/>
                        <a:gd name="T58" fmla="*/ 50 w 84"/>
                        <a:gd name="T59" fmla="*/ 2 h 4"/>
                        <a:gd name="T60" fmla="*/ 51 w 84"/>
                        <a:gd name="T61" fmla="*/ 2 h 4"/>
                        <a:gd name="T62" fmla="*/ 53 w 84"/>
                        <a:gd name="T63" fmla="*/ 3 h 4"/>
                        <a:gd name="T64" fmla="*/ 55 w 84"/>
                        <a:gd name="T65" fmla="*/ 3 h 4"/>
                        <a:gd name="T66" fmla="*/ 56 w 84"/>
                        <a:gd name="T67" fmla="*/ 3 h 4"/>
                        <a:gd name="T68" fmla="*/ 58 w 84"/>
                        <a:gd name="T69" fmla="*/ 3 h 4"/>
                        <a:gd name="T70" fmla="*/ 60 w 84"/>
                        <a:gd name="T71" fmla="*/ 3 h 4"/>
                        <a:gd name="T72" fmla="*/ 61 w 84"/>
                        <a:gd name="T73" fmla="*/ 3 h 4"/>
                        <a:gd name="T74" fmla="*/ 63 w 84"/>
                        <a:gd name="T75" fmla="*/ 3 h 4"/>
                        <a:gd name="T76" fmla="*/ 65 w 84"/>
                        <a:gd name="T77" fmla="*/ 3 h 4"/>
                        <a:gd name="T78" fmla="*/ 66 w 84"/>
                        <a:gd name="T79" fmla="*/ 4 h 4"/>
                        <a:gd name="T80" fmla="*/ 68 w 84"/>
                        <a:gd name="T81" fmla="*/ 4 h 4"/>
                        <a:gd name="T82" fmla="*/ 70 w 84"/>
                        <a:gd name="T83" fmla="*/ 4 h 4"/>
                        <a:gd name="T84" fmla="*/ 72 w 84"/>
                        <a:gd name="T85" fmla="*/ 4 h 4"/>
                        <a:gd name="T86" fmla="*/ 73 w 84"/>
                        <a:gd name="T87" fmla="*/ 4 h 4"/>
                        <a:gd name="T88" fmla="*/ 75 w 84"/>
                        <a:gd name="T89" fmla="*/ 4 h 4"/>
                        <a:gd name="T90" fmla="*/ 77 w 84"/>
                        <a:gd name="T91" fmla="*/ 4 h 4"/>
                        <a:gd name="T92" fmla="*/ 79 w 84"/>
                        <a:gd name="T93" fmla="*/ 4 h 4"/>
                        <a:gd name="T94" fmla="*/ 80 w 84"/>
                        <a:gd name="T95" fmla="*/ 4 h 4"/>
                        <a:gd name="T96" fmla="*/ 82 w 84"/>
                        <a:gd name="T97" fmla="*/ 4 h 4"/>
                        <a:gd name="T98" fmla="*/ 84 w 84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5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50" y="2"/>
                          </a:lnTo>
                          <a:lnTo>
                            <a:pt x="51" y="2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9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4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6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532438" y="260350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1 h 5"/>
                        <a:gd name="T6" fmla="*/ 5 w 83"/>
                        <a:gd name="T7" fmla="*/ 1 h 5"/>
                        <a:gd name="T8" fmla="*/ 6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1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2 h 5"/>
                        <a:gd name="T22" fmla="*/ 18 w 83"/>
                        <a:gd name="T23" fmla="*/ 2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3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2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7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2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7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664201" y="2611438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2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4 h 5"/>
                        <a:gd name="T62" fmla="*/ 52 w 83"/>
                        <a:gd name="T63" fmla="*/ 4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8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5795963" y="261937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1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3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7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4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9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927726" y="262890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4 w 83"/>
                        <a:gd name="T17" fmla="*/ 0 h 5"/>
                        <a:gd name="T18" fmla="*/ 15 w 83"/>
                        <a:gd name="T19" fmla="*/ 0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1 h 5"/>
                        <a:gd name="T34" fmla="*/ 29 w 83"/>
                        <a:gd name="T35" fmla="*/ 1 h 5"/>
                        <a:gd name="T36" fmla="*/ 31 w 83"/>
                        <a:gd name="T37" fmla="*/ 1 h 5"/>
                        <a:gd name="T38" fmla="*/ 32 w 83"/>
                        <a:gd name="T39" fmla="*/ 1 h 5"/>
                        <a:gd name="T40" fmla="*/ 34 w 83"/>
                        <a:gd name="T41" fmla="*/ 1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2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3 h 5"/>
                        <a:gd name="T74" fmla="*/ 63 w 83"/>
                        <a:gd name="T75" fmla="*/ 3 h 5"/>
                        <a:gd name="T76" fmla="*/ 64 w 83"/>
                        <a:gd name="T77" fmla="*/ 3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0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6059488" y="2636838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50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5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60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5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1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6191251" y="264477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1 h 6"/>
                        <a:gd name="T10" fmla="*/ 9 w 83"/>
                        <a:gd name="T11" fmla="*/ 1 h 6"/>
                        <a:gd name="T12" fmla="*/ 11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1 w 83"/>
                        <a:gd name="T25" fmla="*/ 2 h 6"/>
                        <a:gd name="T26" fmla="*/ 23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8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3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2 w 83"/>
                        <a:gd name="T73" fmla="*/ 4 h 6"/>
                        <a:gd name="T74" fmla="*/ 63 w 83"/>
                        <a:gd name="T75" fmla="*/ 4 h 6"/>
                        <a:gd name="T76" fmla="*/ 65 w 83"/>
                        <a:gd name="T77" fmla="*/ 4 h 6"/>
                        <a:gd name="T78" fmla="*/ 67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2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7 w 83"/>
                        <a:gd name="T91" fmla="*/ 5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2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2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6323013" y="2654300"/>
                      <a:ext cx="133350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6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1 w 84"/>
                        <a:gd name="T13" fmla="*/ 0 h 5"/>
                        <a:gd name="T14" fmla="*/ 12 w 84"/>
                        <a:gd name="T15" fmla="*/ 1 h 5"/>
                        <a:gd name="T16" fmla="*/ 14 w 84"/>
                        <a:gd name="T17" fmla="*/ 1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2 w 84"/>
                        <a:gd name="T27" fmla="*/ 1 h 5"/>
                        <a:gd name="T28" fmla="*/ 24 w 84"/>
                        <a:gd name="T29" fmla="*/ 1 h 5"/>
                        <a:gd name="T30" fmla="*/ 26 w 84"/>
                        <a:gd name="T31" fmla="*/ 1 h 5"/>
                        <a:gd name="T32" fmla="*/ 28 w 84"/>
                        <a:gd name="T33" fmla="*/ 1 h 5"/>
                        <a:gd name="T34" fmla="*/ 29 w 84"/>
                        <a:gd name="T35" fmla="*/ 2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5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40 w 84"/>
                        <a:gd name="T47" fmla="*/ 3 h 5"/>
                        <a:gd name="T48" fmla="*/ 41 w 84"/>
                        <a:gd name="T49" fmla="*/ 3 h 5"/>
                        <a:gd name="T50" fmla="*/ 43 w 84"/>
                        <a:gd name="T51" fmla="*/ 3 h 5"/>
                        <a:gd name="T52" fmla="*/ 45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50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5 w 84"/>
                        <a:gd name="T65" fmla="*/ 3 h 5"/>
                        <a:gd name="T66" fmla="*/ 56 w 84"/>
                        <a:gd name="T67" fmla="*/ 4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6 w 84"/>
                        <a:gd name="T79" fmla="*/ 4 h 5"/>
                        <a:gd name="T80" fmla="*/ 68 w 84"/>
                        <a:gd name="T81" fmla="*/ 5 h 5"/>
                        <a:gd name="T82" fmla="*/ 70 w 84"/>
                        <a:gd name="T83" fmla="*/ 5 h 5"/>
                        <a:gd name="T84" fmla="*/ 72 w 84"/>
                        <a:gd name="T85" fmla="*/ 5 h 5"/>
                        <a:gd name="T86" fmla="*/ 73 w 84"/>
                        <a:gd name="T87" fmla="*/ 5 h 5"/>
                        <a:gd name="T88" fmla="*/ 75 w 84"/>
                        <a:gd name="T89" fmla="*/ 5 h 5"/>
                        <a:gd name="T90" fmla="*/ 77 w 84"/>
                        <a:gd name="T91" fmla="*/ 5 h 5"/>
                        <a:gd name="T92" fmla="*/ 79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3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6456363" y="266223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1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6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2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7 w 83"/>
                        <a:gd name="T21" fmla="*/ 2 h 7"/>
                        <a:gd name="T22" fmla="*/ 18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3 w 83"/>
                        <a:gd name="T29" fmla="*/ 2 h 7"/>
                        <a:gd name="T30" fmla="*/ 25 w 83"/>
                        <a:gd name="T31" fmla="*/ 2 h 7"/>
                        <a:gd name="T32" fmla="*/ 27 w 83"/>
                        <a:gd name="T33" fmla="*/ 2 h 7"/>
                        <a:gd name="T34" fmla="*/ 28 w 83"/>
                        <a:gd name="T35" fmla="*/ 3 h 7"/>
                        <a:gd name="T36" fmla="*/ 30 w 83"/>
                        <a:gd name="T37" fmla="*/ 3 h 7"/>
                        <a:gd name="T38" fmla="*/ 32 w 83"/>
                        <a:gd name="T39" fmla="*/ 3 h 7"/>
                        <a:gd name="T40" fmla="*/ 33 w 83"/>
                        <a:gd name="T41" fmla="*/ 3 h 7"/>
                        <a:gd name="T42" fmla="*/ 35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0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2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7 w 83"/>
                        <a:gd name="T81" fmla="*/ 5 h 7"/>
                        <a:gd name="T82" fmla="*/ 69 w 83"/>
                        <a:gd name="T83" fmla="*/ 5 h 7"/>
                        <a:gd name="T84" fmla="*/ 71 w 83"/>
                        <a:gd name="T85" fmla="*/ 5 h 7"/>
                        <a:gd name="T86" fmla="*/ 72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79 w 83"/>
                        <a:gd name="T95" fmla="*/ 6 h 7"/>
                        <a:gd name="T96" fmla="*/ 81 w 83"/>
                        <a:gd name="T97" fmla="*/ 6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2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7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2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79" y="6"/>
                          </a:lnTo>
                          <a:lnTo>
                            <a:pt x="81" y="6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4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6588126" y="267335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0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5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6719888" y="268128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7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7 w 83"/>
                        <a:gd name="T21" fmla="*/ 2 h 7"/>
                        <a:gd name="T22" fmla="*/ 19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3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4 h 7"/>
                        <a:gd name="T50" fmla="*/ 42 w 83"/>
                        <a:gd name="T51" fmla="*/ 4 h 7"/>
                        <a:gd name="T52" fmla="*/ 44 w 83"/>
                        <a:gd name="T53" fmla="*/ 4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70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6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6851651" y="2692400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0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7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983413" y="2701925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4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1 h 7"/>
                        <a:gd name="T10" fmla="*/ 9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4 w 83"/>
                        <a:gd name="T17" fmla="*/ 1 h 7"/>
                        <a:gd name="T18" fmla="*/ 16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1 h 7"/>
                        <a:gd name="T24" fmla="*/ 21 w 83"/>
                        <a:gd name="T25" fmla="*/ 1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8 w 83"/>
                        <a:gd name="T57" fmla="*/ 4 h 7"/>
                        <a:gd name="T58" fmla="*/ 50 w 83"/>
                        <a:gd name="T59" fmla="*/ 4 h 7"/>
                        <a:gd name="T60" fmla="*/ 51 w 83"/>
                        <a:gd name="T61" fmla="*/ 4 h 7"/>
                        <a:gd name="T62" fmla="*/ 53 w 83"/>
                        <a:gd name="T63" fmla="*/ 4 h 7"/>
                        <a:gd name="T64" fmla="*/ 55 w 83"/>
                        <a:gd name="T65" fmla="*/ 4 h 7"/>
                        <a:gd name="T66" fmla="*/ 56 w 83"/>
                        <a:gd name="T67" fmla="*/ 5 h 7"/>
                        <a:gd name="T68" fmla="*/ 58 w 83"/>
                        <a:gd name="T69" fmla="*/ 5 h 7"/>
                        <a:gd name="T70" fmla="*/ 60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5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70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7 h 7"/>
                        <a:gd name="T96" fmla="*/ 82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7"/>
                          </a:lnTo>
                          <a:lnTo>
                            <a:pt x="82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8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115176" y="2713038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1 h 6"/>
                        <a:gd name="T20" fmla="*/ 18 w 83"/>
                        <a:gd name="T21" fmla="*/ 1 h 6"/>
                        <a:gd name="T22" fmla="*/ 19 w 83"/>
                        <a:gd name="T23" fmla="*/ 1 h 6"/>
                        <a:gd name="T24" fmla="*/ 21 w 83"/>
                        <a:gd name="T25" fmla="*/ 1 h 6"/>
                        <a:gd name="T26" fmla="*/ 23 w 83"/>
                        <a:gd name="T27" fmla="*/ 1 h 6"/>
                        <a:gd name="T28" fmla="*/ 24 w 83"/>
                        <a:gd name="T29" fmla="*/ 1 h 6"/>
                        <a:gd name="T30" fmla="*/ 26 w 83"/>
                        <a:gd name="T31" fmla="*/ 1 h 6"/>
                        <a:gd name="T32" fmla="*/ 28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3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3 h 6"/>
                        <a:gd name="T44" fmla="*/ 38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5 h 6"/>
                        <a:gd name="T72" fmla="*/ 61 w 83"/>
                        <a:gd name="T73" fmla="*/ 5 h 6"/>
                        <a:gd name="T74" fmla="*/ 63 w 83"/>
                        <a:gd name="T75" fmla="*/ 5 h 6"/>
                        <a:gd name="T76" fmla="*/ 65 w 83"/>
                        <a:gd name="T77" fmla="*/ 5 h 6"/>
                        <a:gd name="T78" fmla="*/ 67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2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6 h 6"/>
                        <a:gd name="T90" fmla="*/ 77 w 83"/>
                        <a:gd name="T91" fmla="*/ 6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7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6"/>
                          </a:lnTo>
                          <a:lnTo>
                            <a:pt x="77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9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246938" y="2722563"/>
                      <a:ext cx="133350" cy="11113"/>
                    </a:xfrm>
                    <a:custGeom>
                      <a:avLst/>
                      <a:gdLst>
                        <a:gd name="T0" fmla="*/ 0 w 84"/>
                        <a:gd name="T1" fmla="*/ 0 h 7"/>
                        <a:gd name="T2" fmla="*/ 2 w 84"/>
                        <a:gd name="T3" fmla="*/ 1 h 7"/>
                        <a:gd name="T4" fmla="*/ 4 w 84"/>
                        <a:gd name="T5" fmla="*/ 1 h 7"/>
                        <a:gd name="T6" fmla="*/ 6 w 84"/>
                        <a:gd name="T7" fmla="*/ 1 h 7"/>
                        <a:gd name="T8" fmla="*/ 7 w 84"/>
                        <a:gd name="T9" fmla="*/ 1 h 7"/>
                        <a:gd name="T10" fmla="*/ 9 w 84"/>
                        <a:gd name="T11" fmla="*/ 1 h 7"/>
                        <a:gd name="T12" fmla="*/ 11 w 84"/>
                        <a:gd name="T13" fmla="*/ 1 h 7"/>
                        <a:gd name="T14" fmla="*/ 12 w 84"/>
                        <a:gd name="T15" fmla="*/ 1 h 7"/>
                        <a:gd name="T16" fmla="*/ 14 w 84"/>
                        <a:gd name="T17" fmla="*/ 1 h 7"/>
                        <a:gd name="T18" fmla="*/ 16 w 84"/>
                        <a:gd name="T19" fmla="*/ 2 h 7"/>
                        <a:gd name="T20" fmla="*/ 17 w 84"/>
                        <a:gd name="T21" fmla="*/ 2 h 7"/>
                        <a:gd name="T22" fmla="*/ 19 w 84"/>
                        <a:gd name="T23" fmla="*/ 2 h 7"/>
                        <a:gd name="T24" fmla="*/ 21 w 84"/>
                        <a:gd name="T25" fmla="*/ 2 h 7"/>
                        <a:gd name="T26" fmla="*/ 22 w 84"/>
                        <a:gd name="T27" fmla="*/ 2 h 7"/>
                        <a:gd name="T28" fmla="*/ 24 w 84"/>
                        <a:gd name="T29" fmla="*/ 2 h 7"/>
                        <a:gd name="T30" fmla="*/ 26 w 84"/>
                        <a:gd name="T31" fmla="*/ 2 h 7"/>
                        <a:gd name="T32" fmla="*/ 28 w 84"/>
                        <a:gd name="T33" fmla="*/ 2 h 7"/>
                        <a:gd name="T34" fmla="*/ 29 w 84"/>
                        <a:gd name="T35" fmla="*/ 3 h 7"/>
                        <a:gd name="T36" fmla="*/ 31 w 84"/>
                        <a:gd name="T37" fmla="*/ 3 h 7"/>
                        <a:gd name="T38" fmla="*/ 33 w 84"/>
                        <a:gd name="T39" fmla="*/ 3 h 7"/>
                        <a:gd name="T40" fmla="*/ 35 w 84"/>
                        <a:gd name="T41" fmla="*/ 3 h 7"/>
                        <a:gd name="T42" fmla="*/ 36 w 84"/>
                        <a:gd name="T43" fmla="*/ 3 h 7"/>
                        <a:gd name="T44" fmla="*/ 38 w 84"/>
                        <a:gd name="T45" fmla="*/ 3 h 7"/>
                        <a:gd name="T46" fmla="*/ 40 w 84"/>
                        <a:gd name="T47" fmla="*/ 4 h 7"/>
                        <a:gd name="T48" fmla="*/ 41 w 84"/>
                        <a:gd name="T49" fmla="*/ 4 h 7"/>
                        <a:gd name="T50" fmla="*/ 43 w 84"/>
                        <a:gd name="T51" fmla="*/ 4 h 7"/>
                        <a:gd name="T52" fmla="*/ 45 w 84"/>
                        <a:gd name="T53" fmla="*/ 4 h 7"/>
                        <a:gd name="T54" fmla="*/ 46 w 84"/>
                        <a:gd name="T55" fmla="*/ 4 h 7"/>
                        <a:gd name="T56" fmla="*/ 48 w 84"/>
                        <a:gd name="T57" fmla="*/ 4 h 7"/>
                        <a:gd name="T58" fmla="*/ 50 w 84"/>
                        <a:gd name="T59" fmla="*/ 4 h 7"/>
                        <a:gd name="T60" fmla="*/ 51 w 84"/>
                        <a:gd name="T61" fmla="*/ 4 h 7"/>
                        <a:gd name="T62" fmla="*/ 53 w 84"/>
                        <a:gd name="T63" fmla="*/ 5 h 7"/>
                        <a:gd name="T64" fmla="*/ 55 w 84"/>
                        <a:gd name="T65" fmla="*/ 5 h 7"/>
                        <a:gd name="T66" fmla="*/ 56 w 84"/>
                        <a:gd name="T67" fmla="*/ 5 h 7"/>
                        <a:gd name="T68" fmla="*/ 58 w 84"/>
                        <a:gd name="T69" fmla="*/ 5 h 7"/>
                        <a:gd name="T70" fmla="*/ 60 w 84"/>
                        <a:gd name="T71" fmla="*/ 5 h 7"/>
                        <a:gd name="T72" fmla="*/ 61 w 84"/>
                        <a:gd name="T73" fmla="*/ 6 h 7"/>
                        <a:gd name="T74" fmla="*/ 63 w 84"/>
                        <a:gd name="T75" fmla="*/ 6 h 7"/>
                        <a:gd name="T76" fmla="*/ 65 w 84"/>
                        <a:gd name="T77" fmla="*/ 6 h 7"/>
                        <a:gd name="T78" fmla="*/ 66 w 84"/>
                        <a:gd name="T79" fmla="*/ 6 h 7"/>
                        <a:gd name="T80" fmla="*/ 68 w 84"/>
                        <a:gd name="T81" fmla="*/ 6 h 7"/>
                        <a:gd name="T82" fmla="*/ 70 w 84"/>
                        <a:gd name="T83" fmla="*/ 6 h 7"/>
                        <a:gd name="T84" fmla="*/ 72 w 84"/>
                        <a:gd name="T85" fmla="*/ 6 h 7"/>
                        <a:gd name="T86" fmla="*/ 73 w 84"/>
                        <a:gd name="T87" fmla="*/ 6 h 7"/>
                        <a:gd name="T88" fmla="*/ 75 w 84"/>
                        <a:gd name="T89" fmla="*/ 6 h 7"/>
                        <a:gd name="T90" fmla="*/ 77 w 84"/>
                        <a:gd name="T91" fmla="*/ 7 h 7"/>
                        <a:gd name="T92" fmla="*/ 79 w 84"/>
                        <a:gd name="T93" fmla="*/ 7 h 7"/>
                        <a:gd name="T94" fmla="*/ 80 w 84"/>
                        <a:gd name="T95" fmla="*/ 7 h 7"/>
                        <a:gd name="T96" fmla="*/ 82 w 84"/>
                        <a:gd name="T97" fmla="*/ 7 h 7"/>
                        <a:gd name="T98" fmla="*/ 84 w 84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7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40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5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2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7" y="7"/>
                          </a:lnTo>
                          <a:lnTo>
                            <a:pt x="79" y="7"/>
                          </a:lnTo>
                          <a:lnTo>
                            <a:pt x="80" y="7"/>
                          </a:lnTo>
                          <a:lnTo>
                            <a:pt x="82" y="7"/>
                          </a:lnTo>
                          <a:lnTo>
                            <a:pt x="84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0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380288" y="2733675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1 h 8"/>
                        <a:gd name="T4" fmla="*/ 3 w 83"/>
                        <a:gd name="T5" fmla="*/ 1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3 w 83"/>
                        <a:gd name="T17" fmla="*/ 1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2 h 8"/>
                        <a:gd name="T28" fmla="*/ 23 w 83"/>
                        <a:gd name="T29" fmla="*/ 2 h 8"/>
                        <a:gd name="T30" fmla="*/ 25 w 83"/>
                        <a:gd name="T31" fmla="*/ 2 h 8"/>
                        <a:gd name="T32" fmla="*/ 27 w 83"/>
                        <a:gd name="T33" fmla="*/ 2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3 w 83"/>
                        <a:gd name="T41" fmla="*/ 3 h 8"/>
                        <a:gd name="T42" fmla="*/ 35 w 83"/>
                        <a:gd name="T43" fmla="*/ 3 h 8"/>
                        <a:gd name="T44" fmla="*/ 37 w 83"/>
                        <a:gd name="T45" fmla="*/ 3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7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4 h 8"/>
                        <a:gd name="T62" fmla="*/ 52 w 83"/>
                        <a:gd name="T63" fmla="*/ 5 h 8"/>
                        <a:gd name="T64" fmla="*/ 54 w 83"/>
                        <a:gd name="T65" fmla="*/ 5 h 8"/>
                        <a:gd name="T66" fmla="*/ 56 w 83"/>
                        <a:gd name="T67" fmla="*/ 5 h 8"/>
                        <a:gd name="T68" fmla="*/ 57 w 83"/>
                        <a:gd name="T69" fmla="*/ 5 h 8"/>
                        <a:gd name="T70" fmla="*/ 59 w 83"/>
                        <a:gd name="T71" fmla="*/ 5 h 8"/>
                        <a:gd name="T72" fmla="*/ 61 w 83"/>
                        <a:gd name="T73" fmla="*/ 6 h 8"/>
                        <a:gd name="T74" fmla="*/ 62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6 h 8"/>
                        <a:gd name="T80" fmla="*/ 67 w 83"/>
                        <a:gd name="T81" fmla="*/ 6 h 8"/>
                        <a:gd name="T82" fmla="*/ 69 w 83"/>
                        <a:gd name="T83" fmla="*/ 6 h 8"/>
                        <a:gd name="T84" fmla="*/ 71 w 83"/>
                        <a:gd name="T85" fmla="*/ 6 h 8"/>
                        <a:gd name="T86" fmla="*/ 73 w 83"/>
                        <a:gd name="T87" fmla="*/ 6 h 8"/>
                        <a:gd name="T88" fmla="*/ 74 w 83"/>
                        <a:gd name="T89" fmla="*/ 7 h 8"/>
                        <a:gd name="T90" fmla="*/ 76 w 83"/>
                        <a:gd name="T91" fmla="*/ 7 h 8"/>
                        <a:gd name="T92" fmla="*/ 78 w 83"/>
                        <a:gd name="T93" fmla="*/ 7 h 8"/>
                        <a:gd name="T94" fmla="*/ 79 w 83"/>
                        <a:gd name="T95" fmla="*/ 7 h 8"/>
                        <a:gd name="T96" fmla="*/ 81 w 83"/>
                        <a:gd name="T97" fmla="*/ 7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6"/>
                          </a:lnTo>
                          <a:lnTo>
                            <a:pt x="62" y="6"/>
                          </a:lnTo>
                          <a:lnTo>
                            <a:pt x="64" y="6"/>
                          </a:lnTo>
                          <a:lnTo>
                            <a:pt x="66" y="6"/>
                          </a:lnTo>
                          <a:lnTo>
                            <a:pt x="67" y="6"/>
                          </a:lnTo>
                          <a:lnTo>
                            <a:pt x="69" y="6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4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79" y="7"/>
                          </a:lnTo>
                          <a:lnTo>
                            <a:pt x="81" y="7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1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512051" y="2746375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0 h 7"/>
                        <a:gd name="T4" fmla="*/ 3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0 h 7"/>
                        <a:gd name="T10" fmla="*/ 8 w 83"/>
                        <a:gd name="T11" fmla="*/ 0 h 7"/>
                        <a:gd name="T12" fmla="*/ 10 w 83"/>
                        <a:gd name="T13" fmla="*/ 0 h 7"/>
                        <a:gd name="T14" fmla="*/ 12 w 83"/>
                        <a:gd name="T15" fmla="*/ 0 h 7"/>
                        <a:gd name="T16" fmla="*/ 14 w 83"/>
                        <a:gd name="T17" fmla="*/ 1 h 7"/>
                        <a:gd name="T18" fmla="*/ 15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1 h 7"/>
                        <a:gd name="T24" fmla="*/ 20 w 83"/>
                        <a:gd name="T25" fmla="*/ 1 h 7"/>
                        <a:gd name="T26" fmla="*/ 22 w 83"/>
                        <a:gd name="T27" fmla="*/ 1 h 7"/>
                        <a:gd name="T28" fmla="*/ 24 w 83"/>
                        <a:gd name="T29" fmla="*/ 1 h 7"/>
                        <a:gd name="T30" fmla="*/ 25 w 83"/>
                        <a:gd name="T31" fmla="*/ 1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0 w 83"/>
                        <a:gd name="T37" fmla="*/ 2 h 7"/>
                        <a:gd name="T38" fmla="*/ 32 w 83"/>
                        <a:gd name="T39" fmla="*/ 2 h 7"/>
                        <a:gd name="T40" fmla="*/ 34 w 83"/>
                        <a:gd name="T41" fmla="*/ 2 h 7"/>
                        <a:gd name="T42" fmla="*/ 35 w 83"/>
                        <a:gd name="T43" fmla="*/ 2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0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5 w 83"/>
                        <a:gd name="T55" fmla="*/ 3 h 7"/>
                        <a:gd name="T56" fmla="*/ 47 w 83"/>
                        <a:gd name="T57" fmla="*/ 3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4 h 7"/>
                        <a:gd name="T68" fmla="*/ 58 w 83"/>
                        <a:gd name="T69" fmla="*/ 4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69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2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643813" y="275748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3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0 h 7"/>
                        <a:gd name="T10" fmla="*/ 8 w 83"/>
                        <a:gd name="T11" fmla="*/ 0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3 w 83"/>
                        <a:gd name="T17" fmla="*/ 1 h 7"/>
                        <a:gd name="T18" fmla="*/ 15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1 w 83"/>
                        <a:gd name="T37" fmla="*/ 2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5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6 h 7"/>
                        <a:gd name="T80" fmla="*/ 68 w 83"/>
                        <a:gd name="T81" fmla="*/ 6 h 7"/>
                        <a:gd name="T82" fmla="*/ 70 w 83"/>
                        <a:gd name="T83" fmla="*/ 6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7 h 7"/>
                        <a:gd name="T90" fmla="*/ 76 w 83"/>
                        <a:gd name="T91" fmla="*/ 7 h 7"/>
                        <a:gd name="T92" fmla="*/ 78 w 83"/>
                        <a:gd name="T93" fmla="*/ 7 h 7"/>
                        <a:gd name="T94" fmla="*/ 80 w 83"/>
                        <a:gd name="T95" fmla="*/ 7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80" y="7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3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5576" y="27686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2 w 83"/>
                        <a:gd name="T3" fmla="*/ 0 h 8"/>
                        <a:gd name="T4" fmla="*/ 4 w 83"/>
                        <a:gd name="T5" fmla="*/ 0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9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4 w 83"/>
                        <a:gd name="T17" fmla="*/ 2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9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2 h 8"/>
                        <a:gd name="T28" fmla="*/ 24 w 83"/>
                        <a:gd name="T29" fmla="*/ 2 h 8"/>
                        <a:gd name="T30" fmla="*/ 25 w 83"/>
                        <a:gd name="T31" fmla="*/ 3 h 8"/>
                        <a:gd name="T32" fmla="*/ 27 w 83"/>
                        <a:gd name="T33" fmla="*/ 3 h 8"/>
                        <a:gd name="T34" fmla="*/ 29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6 w 83"/>
                        <a:gd name="T43" fmla="*/ 3 h 8"/>
                        <a:gd name="T44" fmla="*/ 38 w 83"/>
                        <a:gd name="T45" fmla="*/ 3 h 8"/>
                        <a:gd name="T46" fmla="*/ 39 w 83"/>
                        <a:gd name="T47" fmla="*/ 4 h 8"/>
                        <a:gd name="T48" fmla="*/ 41 w 83"/>
                        <a:gd name="T49" fmla="*/ 4 h 8"/>
                        <a:gd name="T50" fmla="*/ 43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5 h 8"/>
                        <a:gd name="T58" fmla="*/ 49 w 83"/>
                        <a:gd name="T59" fmla="*/ 5 h 8"/>
                        <a:gd name="T60" fmla="*/ 51 w 83"/>
                        <a:gd name="T61" fmla="*/ 5 h 8"/>
                        <a:gd name="T62" fmla="*/ 53 w 83"/>
                        <a:gd name="T63" fmla="*/ 5 h 8"/>
                        <a:gd name="T64" fmla="*/ 54 w 83"/>
                        <a:gd name="T65" fmla="*/ 5 h 8"/>
                        <a:gd name="T66" fmla="*/ 56 w 83"/>
                        <a:gd name="T67" fmla="*/ 5 h 8"/>
                        <a:gd name="T68" fmla="*/ 58 w 83"/>
                        <a:gd name="T69" fmla="*/ 5 h 8"/>
                        <a:gd name="T70" fmla="*/ 59 w 83"/>
                        <a:gd name="T71" fmla="*/ 6 h 8"/>
                        <a:gd name="T72" fmla="*/ 61 w 83"/>
                        <a:gd name="T73" fmla="*/ 6 h 8"/>
                        <a:gd name="T74" fmla="*/ 63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6 h 8"/>
                        <a:gd name="T80" fmla="*/ 68 w 83"/>
                        <a:gd name="T81" fmla="*/ 7 h 8"/>
                        <a:gd name="T82" fmla="*/ 70 w 83"/>
                        <a:gd name="T83" fmla="*/ 7 h 8"/>
                        <a:gd name="T84" fmla="*/ 71 w 83"/>
                        <a:gd name="T85" fmla="*/ 7 h 8"/>
                        <a:gd name="T86" fmla="*/ 73 w 83"/>
                        <a:gd name="T87" fmla="*/ 7 h 8"/>
                        <a:gd name="T88" fmla="*/ 75 w 83"/>
                        <a:gd name="T89" fmla="*/ 7 h 8"/>
                        <a:gd name="T90" fmla="*/ 76 w 83"/>
                        <a:gd name="T91" fmla="*/ 7 h 8"/>
                        <a:gd name="T92" fmla="*/ 78 w 83"/>
                        <a:gd name="T93" fmla="*/ 7 h 8"/>
                        <a:gd name="T94" fmla="*/ 80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4" y="6"/>
                          </a:lnTo>
                          <a:lnTo>
                            <a:pt x="66" y="6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4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907338" y="27813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2 w 83"/>
                        <a:gd name="T3" fmla="*/ 0 h 8"/>
                        <a:gd name="T4" fmla="*/ 4 w 83"/>
                        <a:gd name="T5" fmla="*/ 0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9 w 83"/>
                        <a:gd name="T11" fmla="*/ 1 h 8"/>
                        <a:gd name="T12" fmla="*/ 11 w 83"/>
                        <a:gd name="T13" fmla="*/ 1 h 8"/>
                        <a:gd name="T14" fmla="*/ 12 w 83"/>
                        <a:gd name="T15" fmla="*/ 1 h 8"/>
                        <a:gd name="T16" fmla="*/ 14 w 83"/>
                        <a:gd name="T17" fmla="*/ 1 h 8"/>
                        <a:gd name="T18" fmla="*/ 16 w 83"/>
                        <a:gd name="T19" fmla="*/ 1 h 8"/>
                        <a:gd name="T20" fmla="*/ 17 w 83"/>
                        <a:gd name="T21" fmla="*/ 1 h 8"/>
                        <a:gd name="T22" fmla="*/ 19 w 83"/>
                        <a:gd name="T23" fmla="*/ 2 h 8"/>
                        <a:gd name="T24" fmla="*/ 21 w 83"/>
                        <a:gd name="T25" fmla="*/ 2 h 8"/>
                        <a:gd name="T26" fmla="*/ 22 w 83"/>
                        <a:gd name="T27" fmla="*/ 2 h 8"/>
                        <a:gd name="T28" fmla="*/ 24 w 83"/>
                        <a:gd name="T29" fmla="*/ 2 h 8"/>
                        <a:gd name="T30" fmla="*/ 26 w 83"/>
                        <a:gd name="T31" fmla="*/ 2 h 8"/>
                        <a:gd name="T32" fmla="*/ 27 w 83"/>
                        <a:gd name="T33" fmla="*/ 2 h 8"/>
                        <a:gd name="T34" fmla="*/ 29 w 83"/>
                        <a:gd name="T35" fmla="*/ 2 h 8"/>
                        <a:gd name="T36" fmla="*/ 31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6 w 83"/>
                        <a:gd name="T43" fmla="*/ 3 h 8"/>
                        <a:gd name="T44" fmla="*/ 37 w 83"/>
                        <a:gd name="T45" fmla="*/ 3 h 8"/>
                        <a:gd name="T46" fmla="*/ 39 w 83"/>
                        <a:gd name="T47" fmla="*/ 4 h 8"/>
                        <a:gd name="T48" fmla="*/ 41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5 h 8"/>
                        <a:gd name="T62" fmla="*/ 53 w 83"/>
                        <a:gd name="T63" fmla="*/ 5 h 8"/>
                        <a:gd name="T64" fmla="*/ 55 w 83"/>
                        <a:gd name="T65" fmla="*/ 5 h 8"/>
                        <a:gd name="T66" fmla="*/ 56 w 83"/>
                        <a:gd name="T67" fmla="*/ 5 h 8"/>
                        <a:gd name="T68" fmla="*/ 58 w 83"/>
                        <a:gd name="T69" fmla="*/ 5 h 8"/>
                        <a:gd name="T70" fmla="*/ 60 w 83"/>
                        <a:gd name="T71" fmla="*/ 6 h 8"/>
                        <a:gd name="T72" fmla="*/ 61 w 83"/>
                        <a:gd name="T73" fmla="*/ 6 h 8"/>
                        <a:gd name="T74" fmla="*/ 63 w 83"/>
                        <a:gd name="T75" fmla="*/ 6 h 8"/>
                        <a:gd name="T76" fmla="*/ 65 w 83"/>
                        <a:gd name="T77" fmla="*/ 6 h 8"/>
                        <a:gd name="T78" fmla="*/ 66 w 83"/>
                        <a:gd name="T79" fmla="*/ 6 h 8"/>
                        <a:gd name="T80" fmla="*/ 68 w 83"/>
                        <a:gd name="T81" fmla="*/ 6 h 8"/>
                        <a:gd name="T82" fmla="*/ 70 w 83"/>
                        <a:gd name="T83" fmla="*/ 6 h 8"/>
                        <a:gd name="T84" fmla="*/ 71 w 83"/>
                        <a:gd name="T85" fmla="*/ 7 h 8"/>
                        <a:gd name="T86" fmla="*/ 73 w 83"/>
                        <a:gd name="T87" fmla="*/ 7 h 8"/>
                        <a:gd name="T88" fmla="*/ 75 w 83"/>
                        <a:gd name="T89" fmla="*/ 7 h 8"/>
                        <a:gd name="T90" fmla="*/ 77 w 83"/>
                        <a:gd name="T91" fmla="*/ 7 h 8"/>
                        <a:gd name="T92" fmla="*/ 78 w 83"/>
                        <a:gd name="T93" fmla="*/ 7 h 8"/>
                        <a:gd name="T94" fmla="*/ 80 w 83"/>
                        <a:gd name="T95" fmla="*/ 8 h 8"/>
                        <a:gd name="T96" fmla="*/ 82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4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5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8039101" y="2794000"/>
                      <a:ext cx="133350" cy="12700"/>
                    </a:xfrm>
                    <a:custGeom>
                      <a:avLst/>
                      <a:gdLst>
                        <a:gd name="T0" fmla="*/ 0 w 84"/>
                        <a:gd name="T1" fmla="*/ 0 h 8"/>
                        <a:gd name="T2" fmla="*/ 2 w 84"/>
                        <a:gd name="T3" fmla="*/ 0 h 8"/>
                        <a:gd name="T4" fmla="*/ 4 w 84"/>
                        <a:gd name="T5" fmla="*/ 0 h 8"/>
                        <a:gd name="T6" fmla="*/ 5 w 84"/>
                        <a:gd name="T7" fmla="*/ 0 h 8"/>
                        <a:gd name="T8" fmla="*/ 7 w 84"/>
                        <a:gd name="T9" fmla="*/ 0 h 8"/>
                        <a:gd name="T10" fmla="*/ 9 w 84"/>
                        <a:gd name="T11" fmla="*/ 1 h 8"/>
                        <a:gd name="T12" fmla="*/ 10 w 84"/>
                        <a:gd name="T13" fmla="*/ 1 h 8"/>
                        <a:gd name="T14" fmla="*/ 12 w 84"/>
                        <a:gd name="T15" fmla="*/ 1 h 8"/>
                        <a:gd name="T16" fmla="*/ 14 w 84"/>
                        <a:gd name="T17" fmla="*/ 1 h 8"/>
                        <a:gd name="T18" fmla="*/ 16 w 84"/>
                        <a:gd name="T19" fmla="*/ 1 h 8"/>
                        <a:gd name="T20" fmla="*/ 17 w 84"/>
                        <a:gd name="T21" fmla="*/ 1 h 8"/>
                        <a:gd name="T22" fmla="*/ 19 w 84"/>
                        <a:gd name="T23" fmla="*/ 1 h 8"/>
                        <a:gd name="T24" fmla="*/ 21 w 84"/>
                        <a:gd name="T25" fmla="*/ 2 h 8"/>
                        <a:gd name="T26" fmla="*/ 23 w 84"/>
                        <a:gd name="T27" fmla="*/ 2 h 8"/>
                        <a:gd name="T28" fmla="*/ 24 w 84"/>
                        <a:gd name="T29" fmla="*/ 2 h 8"/>
                        <a:gd name="T30" fmla="*/ 26 w 84"/>
                        <a:gd name="T31" fmla="*/ 2 h 8"/>
                        <a:gd name="T32" fmla="*/ 28 w 84"/>
                        <a:gd name="T33" fmla="*/ 2 h 8"/>
                        <a:gd name="T34" fmla="*/ 29 w 84"/>
                        <a:gd name="T35" fmla="*/ 3 h 8"/>
                        <a:gd name="T36" fmla="*/ 31 w 84"/>
                        <a:gd name="T37" fmla="*/ 3 h 8"/>
                        <a:gd name="T38" fmla="*/ 33 w 84"/>
                        <a:gd name="T39" fmla="*/ 3 h 8"/>
                        <a:gd name="T40" fmla="*/ 34 w 84"/>
                        <a:gd name="T41" fmla="*/ 3 h 8"/>
                        <a:gd name="T42" fmla="*/ 36 w 84"/>
                        <a:gd name="T43" fmla="*/ 3 h 8"/>
                        <a:gd name="T44" fmla="*/ 38 w 84"/>
                        <a:gd name="T45" fmla="*/ 3 h 8"/>
                        <a:gd name="T46" fmla="*/ 39 w 84"/>
                        <a:gd name="T47" fmla="*/ 3 h 8"/>
                        <a:gd name="T48" fmla="*/ 41 w 84"/>
                        <a:gd name="T49" fmla="*/ 4 h 8"/>
                        <a:gd name="T50" fmla="*/ 43 w 84"/>
                        <a:gd name="T51" fmla="*/ 4 h 8"/>
                        <a:gd name="T52" fmla="*/ 44 w 84"/>
                        <a:gd name="T53" fmla="*/ 4 h 8"/>
                        <a:gd name="T54" fmla="*/ 46 w 84"/>
                        <a:gd name="T55" fmla="*/ 4 h 8"/>
                        <a:gd name="T56" fmla="*/ 48 w 84"/>
                        <a:gd name="T57" fmla="*/ 5 h 8"/>
                        <a:gd name="T58" fmla="*/ 49 w 84"/>
                        <a:gd name="T59" fmla="*/ 5 h 8"/>
                        <a:gd name="T60" fmla="*/ 51 w 84"/>
                        <a:gd name="T61" fmla="*/ 5 h 8"/>
                        <a:gd name="T62" fmla="*/ 53 w 84"/>
                        <a:gd name="T63" fmla="*/ 5 h 8"/>
                        <a:gd name="T64" fmla="*/ 54 w 84"/>
                        <a:gd name="T65" fmla="*/ 5 h 8"/>
                        <a:gd name="T66" fmla="*/ 56 w 84"/>
                        <a:gd name="T67" fmla="*/ 5 h 8"/>
                        <a:gd name="T68" fmla="*/ 58 w 84"/>
                        <a:gd name="T69" fmla="*/ 5 h 8"/>
                        <a:gd name="T70" fmla="*/ 60 w 84"/>
                        <a:gd name="T71" fmla="*/ 6 h 8"/>
                        <a:gd name="T72" fmla="*/ 61 w 84"/>
                        <a:gd name="T73" fmla="*/ 6 h 8"/>
                        <a:gd name="T74" fmla="*/ 63 w 84"/>
                        <a:gd name="T75" fmla="*/ 6 h 8"/>
                        <a:gd name="T76" fmla="*/ 65 w 84"/>
                        <a:gd name="T77" fmla="*/ 6 h 8"/>
                        <a:gd name="T78" fmla="*/ 67 w 84"/>
                        <a:gd name="T79" fmla="*/ 6 h 8"/>
                        <a:gd name="T80" fmla="*/ 68 w 84"/>
                        <a:gd name="T81" fmla="*/ 7 h 8"/>
                        <a:gd name="T82" fmla="*/ 70 w 84"/>
                        <a:gd name="T83" fmla="*/ 7 h 8"/>
                        <a:gd name="T84" fmla="*/ 72 w 84"/>
                        <a:gd name="T85" fmla="*/ 7 h 8"/>
                        <a:gd name="T86" fmla="*/ 73 w 84"/>
                        <a:gd name="T87" fmla="*/ 7 h 8"/>
                        <a:gd name="T88" fmla="*/ 75 w 84"/>
                        <a:gd name="T89" fmla="*/ 7 h 8"/>
                        <a:gd name="T90" fmla="*/ 77 w 84"/>
                        <a:gd name="T91" fmla="*/ 7 h 8"/>
                        <a:gd name="T92" fmla="*/ 78 w 84"/>
                        <a:gd name="T93" fmla="*/ 7 h 8"/>
                        <a:gd name="T94" fmla="*/ 80 w 84"/>
                        <a:gd name="T95" fmla="*/ 8 h 8"/>
                        <a:gd name="T96" fmla="*/ 82 w 84"/>
                        <a:gd name="T97" fmla="*/ 8 h 8"/>
                        <a:gd name="T98" fmla="*/ 84 w 84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3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7" y="6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2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4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6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8172451" y="28067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0 h 8"/>
                        <a:gd name="T4" fmla="*/ 3 w 83"/>
                        <a:gd name="T5" fmla="*/ 0 h 8"/>
                        <a:gd name="T6" fmla="*/ 5 w 83"/>
                        <a:gd name="T7" fmla="*/ 0 h 8"/>
                        <a:gd name="T8" fmla="*/ 6 w 83"/>
                        <a:gd name="T9" fmla="*/ 0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1 w 83"/>
                        <a:gd name="T15" fmla="*/ 1 h 8"/>
                        <a:gd name="T16" fmla="*/ 13 w 83"/>
                        <a:gd name="T17" fmla="*/ 1 h 8"/>
                        <a:gd name="T18" fmla="*/ 15 w 83"/>
                        <a:gd name="T19" fmla="*/ 1 h 8"/>
                        <a:gd name="T20" fmla="*/ 16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1 w 83"/>
                        <a:gd name="T27" fmla="*/ 2 h 8"/>
                        <a:gd name="T28" fmla="*/ 23 w 83"/>
                        <a:gd name="T29" fmla="*/ 2 h 8"/>
                        <a:gd name="T30" fmla="*/ 25 w 83"/>
                        <a:gd name="T31" fmla="*/ 2 h 8"/>
                        <a:gd name="T32" fmla="*/ 27 w 83"/>
                        <a:gd name="T33" fmla="*/ 3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5 w 83"/>
                        <a:gd name="T43" fmla="*/ 4 h 8"/>
                        <a:gd name="T44" fmla="*/ 37 w 83"/>
                        <a:gd name="T45" fmla="*/ 4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5 w 83"/>
                        <a:gd name="T55" fmla="*/ 4 h 8"/>
                        <a:gd name="T56" fmla="*/ 47 w 83"/>
                        <a:gd name="T57" fmla="*/ 5 h 8"/>
                        <a:gd name="T58" fmla="*/ 49 w 83"/>
                        <a:gd name="T59" fmla="*/ 5 h 8"/>
                        <a:gd name="T60" fmla="*/ 50 w 83"/>
                        <a:gd name="T61" fmla="*/ 5 h 8"/>
                        <a:gd name="T62" fmla="*/ 52 w 83"/>
                        <a:gd name="T63" fmla="*/ 5 h 8"/>
                        <a:gd name="T64" fmla="*/ 54 w 83"/>
                        <a:gd name="T65" fmla="*/ 6 h 8"/>
                        <a:gd name="T66" fmla="*/ 55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6 h 8"/>
                        <a:gd name="T72" fmla="*/ 60 w 83"/>
                        <a:gd name="T73" fmla="*/ 6 h 8"/>
                        <a:gd name="T74" fmla="*/ 62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7 h 8"/>
                        <a:gd name="T80" fmla="*/ 67 w 83"/>
                        <a:gd name="T81" fmla="*/ 7 h 8"/>
                        <a:gd name="T82" fmla="*/ 69 w 83"/>
                        <a:gd name="T83" fmla="*/ 7 h 8"/>
                        <a:gd name="T84" fmla="*/ 71 w 83"/>
                        <a:gd name="T85" fmla="*/ 7 h 8"/>
                        <a:gd name="T86" fmla="*/ 72 w 83"/>
                        <a:gd name="T87" fmla="*/ 7 h 8"/>
                        <a:gd name="T88" fmla="*/ 74 w 83"/>
                        <a:gd name="T89" fmla="*/ 8 h 8"/>
                        <a:gd name="T90" fmla="*/ 76 w 83"/>
                        <a:gd name="T91" fmla="*/ 8 h 8"/>
                        <a:gd name="T92" fmla="*/ 78 w 83"/>
                        <a:gd name="T93" fmla="*/ 8 h 8"/>
                        <a:gd name="T94" fmla="*/ 79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3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5" y="4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0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5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0" y="6"/>
                          </a:lnTo>
                          <a:lnTo>
                            <a:pt x="62" y="6"/>
                          </a:lnTo>
                          <a:lnTo>
                            <a:pt x="64" y="6"/>
                          </a:lnTo>
                          <a:lnTo>
                            <a:pt x="66" y="7"/>
                          </a:lnTo>
                          <a:lnTo>
                            <a:pt x="67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2" y="7"/>
                          </a:lnTo>
                          <a:lnTo>
                            <a:pt x="74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79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7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304213" y="28194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1 h 8"/>
                        <a:gd name="T4" fmla="*/ 3 w 83"/>
                        <a:gd name="T5" fmla="*/ 1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3 w 83"/>
                        <a:gd name="T17" fmla="*/ 2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3 h 8"/>
                        <a:gd name="T28" fmla="*/ 23 w 83"/>
                        <a:gd name="T29" fmla="*/ 3 h 8"/>
                        <a:gd name="T30" fmla="*/ 25 w 83"/>
                        <a:gd name="T31" fmla="*/ 3 h 8"/>
                        <a:gd name="T32" fmla="*/ 27 w 83"/>
                        <a:gd name="T33" fmla="*/ 3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3 w 83"/>
                        <a:gd name="T41" fmla="*/ 4 h 8"/>
                        <a:gd name="T42" fmla="*/ 35 w 83"/>
                        <a:gd name="T43" fmla="*/ 4 h 8"/>
                        <a:gd name="T44" fmla="*/ 37 w 83"/>
                        <a:gd name="T45" fmla="*/ 4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5 h 8"/>
                        <a:gd name="T52" fmla="*/ 44 w 83"/>
                        <a:gd name="T53" fmla="*/ 5 h 8"/>
                        <a:gd name="T54" fmla="*/ 46 w 83"/>
                        <a:gd name="T55" fmla="*/ 5 h 8"/>
                        <a:gd name="T56" fmla="*/ 47 w 83"/>
                        <a:gd name="T57" fmla="*/ 5 h 8"/>
                        <a:gd name="T58" fmla="*/ 49 w 83"/>
                        <a:gd name="T59" fmla="*/ 5 h 8"/>
                        <a:gd name="T60" fmla="*/ 51 w 83"/>
                        <a:gd name="T61" fmla="*/ 5 h 8"/>
                        <a:gd name="T62" fmla="*/ 52 w 83"/>
                        <a:gd name="T63" fmla="*/ 5 h 8"/>
                        <a:gd name="T64" fmla="*/ 54 w 83"/>
                        <a:gd name="T65" fmla="*/ 6 h 8"/>
                        <a:gd name="T66" fmla="*/ 56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6 h 8"/>
                        <a:gd name="T72" fmla="*/ 61 w 83"/>
                        <a:gd name="T73" fmla="*/ 7 h 8"/>
                        <a:gd name="T74" fmla="*/ 62 w 83"/>
                        <a:gd name="T75" fmla="*/ 7 h 8"/>
                        <a:gd name="T76" fmla="*/ 64 w 83"/>
                        <a:gd name="T77" fmla="*/ 7 h 8"/>
                        <a:gd name="T78" fmla="*/ 66 w 83"/>
                        <a:gd name="T79" fmla="*/ 7 h 8"/>
                        <a:gd name="T80" fmla="*/ 67 w 83"/>
                        <a:gd name="T81" fmla="*/ 7 h 8"/>
                        <a:gd name="T82" fmla="*/ 69 w 83"/>
                        <a:gd name="T83" fmla="*/ 7 h 8"/>
                        <a:gd name="T84" fmla="*/ 71 w 83"/>
                        <a:gd name="T85" fmla="*/ 7 h 8"/>
                        <a:gd name="T86" fmla="*/ 73 w 83"/>
                        <a:gd name="T87" fmla="*/ 8 h 8"/>
                        <a:gd name="T88" fmla="*/ 74 w 83"/>
                        <a:gd name="T89" fmla="*/ 8 h 8"/>
                        <a:gd name="T90" fmla="*/ 76 w 83"/>
                        <a:gd name="T91" fmla="*/ 8 h 8"/>
                        <a:gd name="T92" fmla="*/ 78 w 83"/>
                        <a:gd name="T93" fmla="*/ 8 h 8"/>
                        <a:gd name="T94" fmla="*/ 79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4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7"/>
                          </a:lnTo>
                          <a:lnTo>
                            <a:pt x="62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7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3" y="8"/>
                          </a:lnTo>
                          <a:lnTo>
                            <a:pt x="74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79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8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435976" y="2832100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1 w 83"/>
                        <a:gd name="T3" fmla="*/ 1 h 9"/>
                        <a:gd name="T4" fmla="*/ 3 w 83"/>
                        <a:gd name="T5" fmla="*/ 1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4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9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3 h 9"/>
                        <a:gd name="T28" fmla="*/ 24 w 83"/>
                        <a:gd name="T29" fmla="*/ 3 h 9"/>
                        <a:gd name="T30" fmla="*/ 25 w 83"/>
                        <a:gd name="T31" fmla="*/ 3 h 9"/>
                        <a:gd name="T32" fmla="*/ 27 w 83"/>
                        <a:gd name="T33" fmla="*/ 3 h 9"/>
                        <a:gd name="T34" fmla="*/ 29 w 83"/>
                        <a:gd name="T35" fmla="*/ 4 h 9"/>
                        <a:gd name="T36" fmla="*/ 30 w 83"/>
                        <a:gd name="T37" fmla="*/ 4 h 9"/>
                        <a:gd name="T38" fmla="*/ 32 w 83"/>
                        <a:gd name="T39" fmla="*/ 4 h 9"/>
                        <a:gd name="T40" fmla="*/ 34 w 83"/>
                        <a:gd name="T41" fmla="*/ 4 h 9"/>
                        <a:gd name="T42" fmla="*/ 35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0 w 83"/>
                        <a:gd name="T49" fmla="*/ 5 h 9"/>
                        <a:gd name="T50" fmla="*/ 42 w 83"/>
                        <a:gd name="T51" fmla="*/ 5 h 9"/>
                        <a:gd name="T52" fmla="*/ 44 w 83"/>
                        <a:gd name="T53" fmla="*/ 5 h 9"/>
                        <a:gd name="T54" fmla="*/ 45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6 h 9"/>
                        <a:gd name="T60" fmla="*/ 51 w 83"/>
                        <a:gd name="T61" fmla="*/ 6 h 9"/>
                        <a:gd name="T62" fmla="*/ 52 w 83"/>
                        <a:gd name="T63" fmla="*/ 6 h 9"/>
                        <a:gd name="T64" fmla="*/ 54 w 83"/>
                        <a:gd name="T65" fmla="*/ 6 h 9"/>
                        <a:gd name="T66" fmla="*/ 56 w 83"/>
                        <a:gd name="T67" fmla="*/ 6 h 9"/>
                        <a:gd name="T68" fmla="*/ 58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7 h 9"/>
                        <a:gd name="T74" fmla="*/ 63 w 83"/>
                        <a:gd name="T75" fmla="*/ 7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69 w 83"/>
                        <a:gd name="T83" fmla="*/ 7 h 9"/>
                        <a:gd name="T84" fmla="*/ 71 w 83"/>
                        <a:gd name="T85" fmla="*/ 8 h 9"/>
                        <a:gd name="T86" fmla="*/ 73 w 83"/>
                        <a:gd name="T87" fmla="*/ 8 h 9"/>
                        <a:gd name="T88" fmla="*/ 75 w 83"/>
                        <a:gd name="T89" fmla="*/ 8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5"/>
                          </a:lnTo>
                          <a:lnTo>
                            <a:pt x="42" y="5"/>
                          </a:lnTo>
                          <a:lnTo>
                            <a:pt x="44" y="5"/>
                          </a:lnTo>
                          <a:lnTo>
                            <a:pt x="45" y="5"/>
                          </a:lnTo>
                          <a:lnTo>
                            <a:pt x="47" y="5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6"/>
                          </a:lnTo>
                          <a:lnTo>
                            <a:pt x="59" y="6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69" y="7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9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567738" y="2846388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2 w 83"/>
                        <a:gd name="T3" fmla="*/ 0 h 9"/>
                        <a:gd name="T4" fmla="*/ 3 w 83"/>
                        <a:gd name="T5" fmla="*/ 0 h 9"/>
                        <a:gd name="T6" fmla="*/ 5 w 83"/>
                        <a:gd name="T7" fmla="*/ 0 h 9"/>
                        <a:gd name="T8" fmla="*/ 7 w 83"/>
                        <a:gd name="T9" fmla="*/ 0 h 9"/>
                        <a:gd name="T10" fmla="*/ 8 w 83"/>
                        <a:gd name="T11" fmla="*/ 1 h 9"/>
                        <a:gd name="T12" fmla="*/ 10 w 83"/>
                        <a:gd name="T13" fmla="*/ 1 h 9"/>
                        <a:gd name="T14" fmla="*/ 12 w 83"/>
                        <a:gd name="T15" fmla="*/ 1 h 9"/>
                        <a:gd name="T16" fmla="*/ 13 w 83"/>
                        <a:gd name="T17" fmla="*/ 1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8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2 h 9"/>
                        <a:gd name="T28" fmla="*/ 24 w 83"/>
                        <a:gd name="T29" fmla="*/ 2 h 9"/>
                        <a:gd name="T30" fmla="*/ 26 w 83"/>
                        <a:gd name="T31" fmla="*/ 2 h 9"/>
                        <a:gd name="T32" fmla="*/ 27 w 83"/>
                        <a:gd name="T33" fmla="*/ 3 h 9"/>
                        <a:gd name="T34" fmla="*/ 29 w 83"/>
                        <a:gd name="T35" fmla="*/ 3 h 9"/>
                        <a:gd name="T36" fmla="*/ 31 w 83"/>
                        <a:gd name="T37" fmla="*/ 3 h 9"/>
                        <a:gd name="T38" fmla="*/ 32 w 83"/>
                        <a:gd name="T39" fmla="*/ 3 h 9"/>
                        <a:gd name="T40" fmla="*/ 34 w 83"/>
                        <a:gd name="T41" fmla="*/ 4 h 9"/>
                        <a:gd name="T42" fmla="*/ 36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1 w 83"/>
                        <a:gd name="T49" fmla="*/ 4 h 9"/>
                        <a:gd name="T50" fmla="*/ 42 w 83"/>
                        <a:gd name="T51" fmla="*/ 4 h 9"/>
                        <a:gd name="T52" fmla="*/ 44 w 83"/>
                        <a:gd name="T53" fmla="*/ 4 h 9"/>
                        <a:gd name="T54" fmla="*/ 46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5 h 9"/>
                        <a:gd name="T60" fmla="*/ 51 w 83"/>
                        <a:gd name="T61" fmla="*/ 5 h 9"/>
                        <a:gd name="T62" fmla="*/ 52 w 83"/>
                        <a:gd name="T63" fmla="*/ 5 h 9"/>
                        <a:gd name="T64" fmla="*/ 54 w 83"/>
                        <a:gd name="T65" fmla="*/ 5 h 9"/>
                        <a:gd name="T66" fmla="*/ 56 w 83"/>
                        <a:gd name="T67" fmla="*/ 5 h 9"/>
                        <a:gd name="T68" fmla="*/ 57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6 h 9"/>
                        <a:gd name="T74" fmla="*/ 63 w 83"/>
                        <a:gd name="T75" fmla="*/ 6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69 w 83"/>
                        <a:gd name="T83" fmla="*/ 7 h 9"/>
                        <a:gd name="T84" fmla="*/ 71 w 83"/>
                        <a:gd name="T85" fmla="*/ 7 h 9"/>
                        <a:gd name="T86" fmla="*/ 73 w 83"/>
                        <a:gd name="T87" fmla="*/ 7 h 9"/>
                        <a:gd name="T88" fmla="*/ 75 w 83"/>
                        <a:gd name="T89" fmla="*/ 7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8 h 9"/>
                        <a:gd name="T96" fmla="*/ 82 w 83"/>
                        <a:gd name="T97" fmla="*/ 8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30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699501" y="2860675"/>
                      <a:ext cx="26988" cy="1588"/>
                    </a:xfrm>
                    <a:custGeom>
                      <a:avLst/>
                      <a:gdLst>
                        <a:gd name="T0" fmla="*/ 0 w 17"/>
                        <a:gd name="T1" fmla="*/ 0 h 1"/>
                        <a:gd name="T2" fmla="*/ 2 w 17"/>
                        <a:gd name="T3" fmla="*/ 0 h 1"/>
                        <a:gd name="T4" fmla="*/ 4 w 17"/>
                        <a:gd name="T5" fmla="*/ 0 h 1"/>
                        <a:gd name="T6" fmla="*/ 5 w 17"/>
                        <a:gd name="T7" fmla="*/ 0 h 1"/>
                        <a:gd name="T8" fmla="*/ 7 w 17"/>
                        <a:gd name="T9" fmla="*/ 0 h 1"/>
                        <a:gd name="T10" fmla="*/ 9 w 17"/>
                        <a:gd name="T11" fmla="*/ 0 h 1"/>
                        <a:gd name="T12" fmla="*/ 10 w 17"/>
                        <a:gd name="T13" fmla="*/ 0 h 1"/>
                        <a:gd name="T14" fmla="*/ 12 w 17"/>
                        <a:gd name="T15" fmla="*/ 1 h 1"/>
                        <a:gd name="T16" fmla="*/ 14 w 17"/>
                        <a:gd name="T17" fmla="*/ 1 h 1"/>
                        <a:gd name="T18" fmla="*/ 15 w 17"/>
                        <a:gd name="T19" fmla="*/ 1 h 1"/>
                        <a:gd name="T20" fmla="*/ 17 w 17"/>
                        <a:gd name="T21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</p:grpSp>
              <p:grpSp>
                <p:nvGrpSpPr>
                  <p:cNvPr id="490" name="Group 489"/>
                  <p:cNvGrpSpPr/>
                  <p:nvPr/>
                </p:nvGrpSpPr>
                <p:grpSpPr>
                  <a:xfrm>
                    <a:off x="473397" y="1385052"/>
                    <a:ext cx="127454" cy="1024816"/>
                    <a:chOff x="1321760" y="3171826"/>
                    <a:chExt cx="338610" cy="2288953"/>
                  </a:xfrm>
                </p:grpSpPr>
                <p:sp>
                  <p:nvSpPr>
                    <p:cNvPr id="491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78923" y="515143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493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1760" y="4160840"/>
                      <a:ext cx="3386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.4</a:t>
                      </a:r>
                    </a:p>
                  </p:txBody>
                </p:sp>
                <p:sp>
                  <p:nvSpPr>
                    <p:cNvPr id="495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1760" y="3171826"/>
                      <a:ext cx="3386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.8</a:t>
                      </a:r>
                    </a:p>
                  </p:txBody>
                </p:sp>
              </p:grpSp>
              <p:grpSp>
                <p:nvGrpSpPr>
                  <p:cNvPr id="496" name="Group 495"/>
                  <p:cNvGrpSpPr/>
                  <p:nvPr/>
                </p:nvGrpSpPr>
                <p:grpSpPr>
                  <a:xfrm>
                    <a:off x="3418227" y="1393369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497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498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499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500" name="Group 499"/>
                  <p:cNvGrpSpPr/>
                  <p:nvPr/>
                </p:nvGrpSpPr>
                <p:grpSpPr>
                  <a:xfrm>
                    <a:off x="648482" y="1439818"/>
                    <a:ext cx="2736000" cy="864000"/>
                    <a:chOff x="1704660" y="3278189"/>
                    <a:chExt cx="7293450" cy="1979613"/>
                  </a:xfrm>
                </p:grpSpPr>
                <p:sp>
                  <p:nvSpPr>
                    <p:cNvPr id="501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5257802"/>
                      <a:ext cx="72934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2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72934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3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4660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4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0462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5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6264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6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50704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7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66506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8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82308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9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0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0462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2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6264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50704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4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66506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82308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6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8110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466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9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1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3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4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5" name="Line 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6" name="Line 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7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70466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8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817663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9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93202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0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20450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215803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2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27103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3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38403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4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49704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5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610045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6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72440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7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83741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8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95041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9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63417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0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7642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1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942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2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02426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3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1679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4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2979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5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74279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85579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7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396880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8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08180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9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194808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0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30917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1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42217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2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53517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3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64818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4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476118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5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487418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6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4987189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7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10155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7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8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214556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5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9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327559" y="52514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3 h 3"/>
                        <a:gd name="T8" fmla="*/ 6 w 83"/>
                        <a:gd name="T9" fmla="*/ 3 h 3"/>
                        <a:gd name="T10" fmla="*/ 8 w 83"/>
                        <a:gd name="T11" fmla="*/ 3 h 3"/>
                        <a:gd name="T12" fmla="*/ 10 w 83"/>
                        <a:gd name="T13" fmla="*/ 3 h 3"/>
                        <a:gd name="T14" fmla="*/ 12 w 83"/>
                        <a:gd name="T15" fmla="*/ 3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9 w 83"/>
                        <a:gd name="T23" fmla="*/ 2 h 3"/>
                        <a:gd name="T24" fmla="*/ 20 w 83"/>
                        <a:gd name="T25" fmla="*/ 2 h 3"/>
                        <a:gd name="T26" fmla="*/ 22 w 83"/>
                        <a:gd name="T27" fmla="*/ 2 h 3"/>
                        <a:gd name="T28" fmla="*/ 24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9 w 83"/>
                        <a:gd name="T35" fmla="*/ 2 h 3"/>
                        <a:gd name="T36" fmla="*/ 31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6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1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0 h 3"/>
                        <a:gd name="T82" fmla="*/ 70 w 83"/>
                        <a:gd name="T83" fmla="*/ 0 h 3"/>
                        <a:gd name="T84" fmla="*/ 71 w 83"/>
                        <a:gd name="T85" fmla="*/ 0 h 3"/>
                        <a:gd name="T86" fmla="*/ 73 w 83"/>
                        <a:gd name="T87" fmla="*/ 0 h 3"/>
                        <a:gd name="T88" fmla="*/ 75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80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3"/>
                          </a:lnTo>
                          <a:lnTo>
                            <a:pt x="6" y="3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0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440562" y="5237164"/>
                      <a:ext cx="113003" cy="14288"/>
                    </a:xfrm>
                    <a:custGeom>
                      <a:avLst/>
                      <a:gdLst>
                        <a:gd name="T0" fmla="*/ 0 w 83"/>
                        <a:gd name="T1" fmla="*/ 9 h 9"/>
                        <a:gd name="T2" fmla="*/ 2 w 83"/>
                        <a:gd name="T3" fmla="*/ 9 h 9"/>
                        <a:gd name="T4" fmla="*/ 3 w 83"/>
                        <a:gd name="T5" fmla="*/ 9 h 9"/>
                        <a:gd name="T6" fmla="*/ 5 w 83"/>
                        <a:gd name="T7" fmla="*/ 8 h 9"/>
                        <a:gd name="T8" fmla="*/ 7 w 83"/>
                        <a:gd name="T9" fmla="*/ 8 h 9"/>
                        <a:gd name="T10" fmla="*/ 8 w 83"/>
                        <a:gd name="T11" fmla="*/ 8 h 9"/>
                        <a:gd name="T12" fmla="*/ 10 w 83"/>
                        <a:gd name="T13" fmla="*/ 8 h 9"/>
                        <a:gd name="T14" fmla="*/ 12 w 83"/>
                        <a:gd name="T15" fmla="*/ 8 h 9"/>
                        <a:gd name="T16" fmla="*/ 13 w 83"/>
                        <a:gd name="T17" fmla="*/ 8 h 9"/>
                        <a:gd name="T18" fmla="*/ 15 w 83"/>
                        <a:gd name="T19" fmla="*/ 7 h 9"/>
                        <a:gd name="T20" fmla="*/ 17 w 83"/>
                        <a:gd name="T21" fmla="*/ 7 h 9"/>
                        <a:gd name="T22" fmla="*/ 19 w 83"/>
                        <a:gd name="T23" fmla="*/ 7 h 9"/>
                        <a:gd name="T24" fmla="*/ 20 w 83"/>
                        <a:gd name="T25" fmla="*/ 7 h 9"/>
                        <a:gd name="T26" fmla="*/ 22 w 83"/>
                        <a:gd name="T27" fmla="*/ 7 h 9"/>
                        <a:gd name="T28" fmla="*/ 24 w 83"/>
                        <a:gd name="T29" fmla="*/ 7 h 9"/>
                        <a:gd name="T30" fmla="*/ 25 w 83"/>
                        <a:gd name="T31" fmla="*/ 7 h 9"/>
                        <a:gd name="T32" fmla="*/ 27 w 83"/>
                        <a:gd name="T33" fmla="*/ 7 h 9"/>
                        <a:gd name="T34" fmla="*/ 29 w 83"/>
                        <a:gd name="T35" fmla="*/ 7 h 9"/>
                        <a:gd name="T36" fmla="*/ 31 w 83"/>
                        <a:gd name="T37" fmla="*/ 6 h 9"/>
                        <a:gd name="T38" fmla="*/ 32 w 83"/>
                        <a:gd name="T39" fmla="*/ 6 h 9"/>
                        <a:gd name="T40" fmla="*/ 34 w 83"/>
                        <a:gd name="T41" fmla="*/ 6 h 9"/>
                        <a:gd name="T42" fmla="*/ 36 w 83"/>
                        <a:gd name="T43" fmla="*/ 6 h 9"/>
                        <a:gd name="T44" fmla="*/ 38 w 83"/>
                        <a:gd name="T45" fmla="*/ 6 h 9"/>
                        <a:gd name="T46" fmla="*/ 39 w 83"/>
                        <a:gd name="T47" fmla="*/ 5 h 9"/>
                        <a:gd name="T48" fmla="*/ 41 w 83"/>
                        <a:gd name="T49" fmla="*/ 5 h 9"/>
                        <a:gd name="T50" fmla="*/ 43 w 83"/>
                        <a:gd name="T51" fmla="*/ 5 h 9"/>
                        <a:gd name="T52" fmla="*/ 44 w 83"/>
                        <a:gd name="T53" fmla="*/ 5 h 9"/>
                        <a:gd name="T54" fmla="*/ 46 w 83"/>
                        <a:gd name="T55" fmla="*/ 5 h 9"/>
                        <a:gd name="T56" fmla="*/ 48 w 83"/>
                        <a:gd name="T57" fmla="*/ 5 h 9"/>
                        <a:gd name="T58" fmla="*/ 49 w 83"/>
                        <a:gd name="T59" fmla="*/ 4 h 9"/>
                        <a:gd name="T60" fmla="*/ 51 w 83"/>
                        <a:gd name="T61" fmla="*/ 4 h 9"/>
                        <a:gd name="T62" fmla="*/ 53 w 83"/>
                        <a:gd name="T63" fmla="*/ 4 h 9"/>
                        <a:gd name="T64" fmla="*/ 54 w 83"/>
                        <a:gd name="T65" fmla="*/ 4 h 9"/>
                        <a:gd name="T66" fmla="*/ 56 w 83"/>
                        <a:gd name="T67" fmla="*/ 4 h 9"/>
                        <a:gd name="T68" fmla="*/ 58 w 83"/>
                        <a:gd name="T69" fmla="*/ 4 h 9"/>
                        <a:gd name="T70" fmla="*/ 59 w 83"/>
                        <a:gd name="T71" fmla="*/ 3 h 9"/>
                        <a:gd name="T72" fmla="*/ 61 w 83"/>
                        <a:gd name="T73" fmla="*/ 3 h 9"/>
                        <a:gd name="T74" fmla="*/ 63 w 83"/>
                        <a:gd name="T75" fmla="*/ 3 h 9"/>
                        <a:gd name="T76" fmla="*/ 64 w 83"/>
                        <a:gd name="T77" fmla="*/ 3 h 9"/>
                        <a:gd name="T78" fmla="*/ 66 w 83"/>
                        <a:gd name="T79" fmla="*/ 2 h 9"/>
                        <a:gd name="T80" fmla="*/ 68 w 83"/>
                        <a:gd name="T81" fmla="*/ 2 h 9"/>
                        <a:gd name="T82" fmla="*/ 69 w 83"/>
                        <a:gd name="T83" fmla="*/ 2 h 9"/>
                        <a:gd name="T84" fmla="*/ 71 w 83"/>
                        <a:gd name="T85" fmla="*/ 2 h 9"/>
                        <a:gd name="T86" fmla="*/ 73 w 83"/>
                        <a:gd name="T87" fmla="*/ 2 h 9"/>
                        <a:gd name="T88" fmla="*/ 75 w 83"/>
                        <a:gd name="T89" fmla="*/ 1 h 9"/>
                        <a:gd name="T90" fmla="*/ 76 w 83"/>
                        <a:gd name="T91" fmla="*/ 1 h 9"/>
                        <a:gd name="T92" fmla="*/ 78 w 83"/>
                        <a:gd name="T93" fmla="*/ 1 h 9"/>
                        <a:gd name="T94" fmla="*/ 80 w 83"/>
                        <a:gd name="T95" fmla="*/ 0 h 9"/>
                        <a:gd name="T96" fmla="*/ 82 w 83"/>
                        <a:gd name="T97" fmla="*/ 0 h 9"/>
                        <a:gd name="T98" fmla="*/ 83 w 83"/>
                        <a:gd name="T99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9"/>
                          </a:moveTo>
                          <a:lnTo>
                            <a:pt x="2" y="9"/>
                          </a:lnTo>
                          <a:lnTo>
                            <a:pt x="3" y="9"/>
                          </a:lnTo>
                          <a:lnTo>
                            <a:pt x="5" y="8"/>
                          </a:lnTo>
                          <a:lnTo>
                            <a:pt x="7" y="8"/>
                          </a:lnTo>
                          <a:lnTo>
                            <a:pt x="8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3" y="8"/>
                          </a:lnTo>
                          <a:lnTo>
                            <a:pt x="15" y="7"/>
                          </a:lnTo>
                          <a:lnTo>
                            <a:pt x="17" y="7"/>
                          </a:lnTo>
                          <a:lnTo>
                            <a:pt x="19" y="7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8" y="5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1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553565" y="5200652"/>
                      <a:ext cx="113003" cy="36513"/>
                    </a:xfrm>
                    <a:custGeom>
                      <a:avLst/>
                      <a:gdLst>
                        <a:gd name="T0" fmla="*/ 0 w 83"/>
                        <a:gd name="T1" fmla="*/ 23 h 23"/>
                        <a:gd name="T2" fmla="*/ 2 w 83"/>
                        <a:gd name="T3" fmla="*/ 23 h 23"/>
                        <a:gd name="T4" fmla="*/ 4 w 83"/>
                        <a:gd name="T5" fmla="*/ 22 h 23"/>
                        <a:gd name="T6" fmla="*/ 5 w 83"/>
                        <a:gd name="T7" fmla="*/ 22 h 23"/>
                        <a:gd name="T8" fmla="*/ 7 w 83"/>
                        <a:gd name="T9" fmla="*/ 22 h 23"/>
                        <a:gd name="T10" fmla="*/ 9 w 83"/>
                        <a:gd name="T11" fmla="*/ 21 h 23"/>
                        <a:gd name="T12" fmla="*/ 10 w 83"/>
                        <a:gd name="T13" fmla="*/ 21 h 23"/>
                        <a:gd name="T14" fmla="*/ 12 w 83"/>
                        <a:gd name="T15" fmla="*/ 21 h 23"/>
                        <a:gd name="T16" fmla="*/ 14 w 83"/>
                        <a:gd name="T17" fmla="*/ 20 h 23"/>
                        <a:gd name="T18" fmla="*/ 15 w 83"/>
                        <a:gd name="T19" fmla="*/ 20 h 23"/>
                        <a:gd name="T20" fmla="*/ 17 w 83"/>
                        <a:gd name="T21" fmla="*/ 20 h 23"/>
                        <a:gd name="T22" fmla="*/ 19 w 83"/>
                        <a:gd name="T23" fmla="*/ 19 h 23"/>
                        <a:gd name="T24" fmla="*/ 21 w 83"/>
                        <a:gd name="T25" fmla="*/ 19 h 23"/>
                        <a:gd name="T26" fmla="*/ 22 w 83"/>
                        <a:gd name="T27" fmla="*/ 19 h 23"/>
                        <a:gd name="T28" fmla="*/ 24 w 83"/>
                        <a:gd name="T29" fmla="*/ 18 h 23"/>
                        <a:gd name="T30" fmla="*/ 26 w 83"/>
                        <a:gd name="T31" fmla="*/ 18 h 23"/>
                        <a:gd name="T32" fmla="*/ 27 w 83"/>
                        <a:gd name="T33" fmla="*/ 18 h 23"/>
                        <a:gd name="T34" fmla="*/ 29 w 83"/>
                        <a:gd name="T35" fmla="*/ 17 h 23"/>
                        <a:gd name="T36" fmla="*/ 31 w 83"/>
                        <a:gd name="T37" fmla="*/ 17 h 23"/>
                        <a:gd name="T38" fmla="*/ 32 w 83"/>
                        <a:gd name="T39" fmla="*/ 16 h 23"/>
                        <a:gd name="T40" fmla="*/ 34 w 83"/>
                        <a:gd name="T41" fmla="*/ 16 h 23"/>
                        <a:gd name="T42" fmla="*/ 36 w 83"/>
                        <a:gd name="T43" fmla="*/ 16 h 23"/>
                        <a:gd name="T44" fmla="*/ 37 w 83"/>
                        <a:gd name="T45" fmla="*/ 15 h 23"/>
                        <a:gd name="T46" fmla="*/ 39 w 83"/>
                        <a:gd name="T47" fmla="*/ 15 h 23"/>
                        <a:gd name="T48" fmla="*/ 41 w 83"/>
                        <a:gd name="T49" fmla="*/ 14 h 23"/>
                        <a:gd name="T50" fmla="*/ 43 w 83"/>
                        <a:gd name="T51" fmla="*/ 14 h 23"/>
                        <a:gd name="T52" fmla="*/ 44 w 83"/>
                        <a:gd name="T53" fmla="*/ 13 h 23"/>
                        <a:gd name="T54" fmla="*/ 46 w 83"/>
                        <a:gd name="T55" fmla="*/ 13 h 23"/>
                        <a:gd name="T56" fmla="*/ 48 w 83"/>
                        <a:gd name="T57" fmla="*/ 12 h 23"/>
                        <a:gd name="T58" fmla="*/ 50 w 83"/>
                        <a:gd name="T59" fmla="*/ 12 h 23"/>
                        <a:gd name="T60" fmla="*/ 51 w 83"/>
                        <a:gd name="T61" fmla="*/ 11 h 23"/>
                        <a:gd name="T62" fmla="*/ 53 w 83"/>
                        <a:gd name="T63" fmla="*/ 11 h 23"/>
                        <a:gd name="T64" fmla="*/ 55 w 83"/>
                        <a:gd name="T65" fmla="*/ 11 h 23"/>
                        <a:gd name="T66" fmla="*/ 56 w 83"/>
                        <a:gd name="T67" fmla="*/ 10 h 23"/>
                        <a:gd name="T68" fmla="*/ 58 w 83"/>
                        <a:gd name="T69" fmla="*/ 9 h 23"/>
                        <a:gd name="T70" fmla="*/ 60 w 83"/>
                        <a:gd name="T71" fmla="*/ 9 h 23"/>
                        <a:gd name="T72" fmla="*/ 61 w 83"/>
                        <a:gd name="T73" fmla="*/ 8 h 23"/>
                        <a:gd name="T74" fmla="*/ 63 w 83"/>
                        <a:gd name="T75" fmla="*/ 8 h 23"/>
                        <a:gd name="T76" fmla="*/ 65 w 83"/>
                        <a:gd name="T77" fmla="*/ 7 h 23"/>
                        <a:gd name="T78" fmla="*/ 66 w 83"/>
                        <a:gd name="T79" fmla="*/ 7 h 23"/>
                        <a:gd name="T80" fmla="*/ 68 w 83"/>
                        <a:gd name="T81" fmla="*/ 6 h 23"/>
                        <a:gd name="T82" fmla="*/ 70 w 83"/>
                        <a:gd name="T83" fmla="*/ 5 h 23"/>
                        <a:gd name="T84" fmla="*/ 71 w 83"/>
                        <a:gd name="T85" fmla="*/ 5 h 23"/>
                        <a:gd name="T86" fmla="*/ 73 w 83"/>
                        <a:gd name="T87" fmla="*/ 4 h 23"/>
                        <a:gd name="T88" fmla="*/ 75 w 83"/>
                        <a:gd name="T89" fmla="*/ 4 h 23"/>
                        <a:gd name="T90" fmla="*/ 76 w 83"/>
                        <a:gd name="T91" fmla="*/ 3 h 23"/>
                        <a:gd name="T92" fmla="*/ 78 w 83"/>
                        <a:gd name="T93" fmla="*/ 2 h 23"/>
                        <a:gd name="T94" fmla="*/ 80 w 83"/>
                        <a:gd name="T95" fmla="*/ 2 h 23"/>
                        <a:gd name="T96" fmla="*/ 81 w 83"/>
                        <a:gd name="T97" fmla="*/ 1 h 23"/>
                        <a:gd name="T98" fmla="*/ 83 w 83"/>
                        <a:gd name="T99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23"/>
                          </a:moveTo>
                          <a:lnTo>
                            <a:pt x="2" y="23"/>
                          </a:lnTo>
                          <a:lnTo>
                            <a:pt x="4" y="22"/>
                          </a:lnTo>
                          <a:lnTo>
                            <a:pt x="5" y="22"/>
                          </a:lnTo>
                          <a:lnTo>
                            <a:pt x="7" y="22"/>
                          </a:lnTo>
                          <a:lnTo>
                            <a:pt x="9" y="21"/>
                          </a:lnTo>
                          <a:lnTo>
                            <a:pt x="10" y="21"/>
                          </a:lnTo>
                          <a:lnTo>
                            <a:pt x="12" y="21"/>
                          </a:lnTo>
                          <a:lnTo>
                            <a:pt x="14" y="20"/>
                          </a:lnTo>
                          <a:lnTo>
                            <a:pt x="15" y="20"/>
                          </a:lnTo>
                          <a:lnTo>
                            <a:pt x="17" y="20"/>
                          </a:lnTo>
                          <a:lnTo>
                            <a:pt x="19" y="19"/>
                          </a:lnTo>
                          <a:lnTo>
                            <a:pt x="21" y="19"/>
                          </a:lnTo>
                          <a:lnTo>
                            <a:pt x="22" y="19"/>
                          </a:lnTo>
                          <a:lnTo>
                            <a:pt x="24" y="18"/>
                          </a:lnTo>
                          <a:lnTo>
                            <a:pt x="26" y="18"/>
                          </a:lnTo>
                          <a:lnTo>
                            <a:pt x="27" y="18"/>
                          </a:lnTo>
                          <a:lnTo>
                            <a:pt x="29" y="17"/>
                          </a:lnTo>
                          <a:lnTo>
                            <a:pt x="31" y="17"/>
                          </a:lnTo>
                          <a:lnTo>
                            <a:pt x="32" y="16"/>
                          </a:lnTo>
                          <a:lnTo>
                            <a:pt x="34" y="16"/>
                          </a:lnTo>
                          <a:lnTo>
                            <a:pt x="36" y="16"/>
                          </a:lnTo>
                          <a:lnTo>
                            <a:pt x="37" y="15"/>
                          </a:lnTo>
                          <a:lnTo>
                            <a:pt x="39" y="15"/>
                          </a:lnTo>
                          <a:lnTo>
                            <a:pt x="41" y="14"/>
                          </a:lnTo>
                          <a:lnTo>
                            <a:pt x="43" y="14"/>
                          </a:lnTo>
                          <a:lnTo>
                            <a:pt x="44" y="13"/>
                          </a:lnTo>
                          <a:lnTo>
                            <a:pt x="46" y="13"/>
                          </a:lnTo>
                          <a:lnTo>
                            <a:pt x="48" y="12"/>
                          </a:lnTo>
                          <a:lnTo>
                            <a:pt x="50" y="12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1"/>
                          </a:lnTo>
                          <a:lnTo>
                            <a:pt x="56" y="10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8"/>
                          </a:lnTo>
                          <a:lnTo>
                            <a:pt x="63" y="8"/>
                          </a:lnTo>
                          <a:lnTo>
                            <a:pt x="65" y="7"/>
                          </a:lnTo>
                          <a:lnTo>
                            <a:pt x="66" y="7"/>
                          </a:lnTo>
                          <a:lnTo>
                            <a:pt x="68" y="6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3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2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5666567" y="5113339"/>
                      <a:ext cx="113003" cy="87313"/>
                    </a:xfrm>
                    <a:custGeom>
                      <a:avLst/>
                      <a:gdLst>
                        <a:gd name="T0" fmla="*/ 0 w 83"/>
                        <a:gd name="T1" fmla="*/ 55 h 55"/>
                        <a:gd name="T2" fmla="*/ 2 w 83"/>
                        <a:gd name="T3" fmla="*/ 54 h 55"/>
                        <a:gd name="T4" fmla="*/ 4 w 83"/>
                        <a:gd name="T5" fmla="*/ 53 h 55"/>
                        <a:gd name="T6" fmla="*/ 5 w 83"/>
                        <a:gd name="T7" fmla="*/ 53 h 55"/>
                        <a:gd name="T8" fmla="*/ 7 w 83"/>
                        <a:gd name="T9" fmla="*/ 52 h 55"/>
                        <a:gd name="T10" fmla="*/ 9 w 83"/>
                        <a:gd name="T11" fmla="*/ 51 h 55"/>
                        <a:gd name="T12" fmla="*/ 11 w 83"/>
                        <a:gd name="T13" fmla="*/ 50 h 55"/>
                        <a:gd name="T14" fmla="*/ 12 w 83"/>
                        <a:gd name="T15" fmla="*/ 50 h 55"/>
                        <a:gd name="T16" fmla="*/ 14 w 83"/>
                        <a:gd name="T17" fmla="*/ 49 h 55"/>
                        <a:gd name="T18" fmla="*/ 16 w 83"/>
                        <a:gd name="T19" fmla="*/ 48 h 55"/>
                        <a:gd name="T20" fmla="*/ 17 w 83"/>
                        <a:gd name="T21" fmla="*/ 47 h 55"/>
                        <a:gd name="T22" fmla="*/ 19 w 83"/>
                        <a:gd name="T23" fmla="*/ 46 h 55"/>
                        <a:gd name="T24" fmla="*/ 21 w 83"/>
                        <a:gd name="T25" fmla="*/ 46 h 55"/>
                        <a:gd name="T26" fmla="*/ 22 w 83"/>
                        <a:gd name="T27" fmla="*/ 44 h 55"/>
                        <a:gd name="T28" fmla="*/ 24 w 83"/>
                        <a:gd name="T29" fmla="*/ 44 h 55"/>
                        <a:gd name="T30" fmla="*/ 26 w 83"/>
                        <a:gd name="T31" fmla="*/ 43 h 55"/>
                        <a:gd name="T32" fmla="*/ 28 w 83"/>
                        <a:gd name="T33" fmla="*/ 42 h 55"/>
                        <a:gd name="T34" fmla="*/ 29 w 83"/>
                        <a:gd name="T35" fmla="*/ 41 h 55"/>
                        <a:gd name="T36" fmla="*/ 31 w 83"/>
                        <a:gd name="T37" fmla="*/ 40 h 55"/>
                        <a:gd name="T38" fmla="*/ 33 w 83"/>
                        <a:gd name="T39" fmla="*/ 39 h 55"/>
                        <a:gd name="T40" fmla="*/ 34 w 83"/>
                        <a:gd name="T41" fmla="*/ 38 h 55"/>
                        <a:gd name="T42" fmla="*/ 36 w 83"/>
                        <a:gd name="T43" fmla="*/ 37 h 55"/>
                        <a:gd name="T44" fmla="*/ 38 w 83"/>
                        <a:gd name="T45" fmla="*/ 36 h 55"/>
                        <a:gd name="T46" fmla="*/ 39 w 83"/>
                        <a:gd name="T47" fmla="*/ 35 h 55"/>
                        <a:gd name="T48" fmla="*/ 41 w 83"/>
                        <a:gd name="T49" fmla="*/ 34 h 55"/>
                        <a:gd name="T50" fmla="*/ 43 w 83"/>
                        <a:gd name="T51" fmla="*/ 33 h 55"/>
                        <a:gd name="T52" fmla="*/ 44 w 83"/>
                        <a:gd name="T53" fmla="*/ 32 h 55"/>
                        <a:gd name="T54" fmla="*/ 46 w 83"/>
                        <a:gd name="T55" fmla="*/ 30 h 55"/>
                        <a:gd name="T56" fmla="*/ 48 w 83"/>
                        <a:gd name="T57" fmla="*/ 29 h 55"/>
                        <a:gd name="T58" fmla="*/ 49 w 83"/>
                        <a:gd name="T59" fmla="*/ 28 h 55"/>
                        <a:gd name="T60" fmla="*/ 51 w 83"/>
                        <a:gd name="T61" fmla="*/ 27 h 55"/>
                        <a:gd name="T62" fmla="*/ 53 w 83"/>
                        <a:gd name="T63" fmla="*/ 26 h 55"/>
                        <a:gd name="T64" fmla="*/ 55 w 83"/>
                        <a:gd name="T65" fmla="*/ 25 h 55"/>
                        <a:gd name="T66" fmla="*/ 56 w 83"/>
                        <a:gd name="T67" fmla="*/ 23 h 55"/>
                        <a:gd name="T68" fmla="*/ 58 w 83"/>
                        <a:gd name="T69" fmla="*/ 22 h 55"/>
                        <a:gd name="T70" fmla="*/ 60 w 83"/>
                        <a:gd name="T71" fmla="*/ 21 h 55"/>
                        <a:gd name="T72" fmla="*/ 62 w 83"/>
                        <a:gd name="T73" fmla="*/ 20 h 55"/>
                        <a:gd name="T74" fmla="*/ 63 w 83"/>
                        <a:gd name="T75" fmla="*/ 18 h 55"/>
                        <a:gd name="T76" fmla="*/ 65 w 83"/>
                        <a:gd name="T77" fmla="*/ 17 h 55"/>
                        <a:gd name="T78" fmla="*/ 67 w 83"/>
                        <a:gd name="T79" fmla="*/ 15 h 55"/>
                        <a:gd name="T80" fmla="*/ 68 w 83"/>
                        <a:gd name="T81" fmla="*/ 14 h 55"/>
                        <a:gd name="T82" fmla="*/ 70 w 83"/>
                        <a:gd name="T83" fmla="*/ 13 h 55"/>
                        <a:gd name="T84" fmla="*/ 72 w 83"/>
                        <a:gd name="T85" fmla="*/ 11 h 55"/>
                        <a:gd name="T86" fmla="*/ 73 w 83"/>
                        <a:gd name="T87" fmla="*/ 9 h 55"/>
                        <a:gd name="T88" fmla="*/ 75 w 83"/>
                        <a:gd name="T89" fmla="*/ 8 h 55"/>
                        <a:gd name="T90" fmla="*/ 77 w 83"/>
                        <a:gd name="T91" fmla="*/ 7 h 55"/>
                        <a:gd name="T92" fmla="*/ 78 w 83"/>
                        <a:gd name="T93" fmla="*/ 5 h 55"/>
                        <a:gd name="T94" fmla="*/ 80 w 83"/>
                        <a:gd name="T95" fmla="*/ 4 h 55"/>
                        <a:gd name="T96" fmla="*/ 82 w 83"/>
                        <a:gd name="T97" fmla="*/ 2 h 55"/>
                        <a:gd name="T98" fmla="*/ 83 w 83"/>
                        <a:gd name="T99" fmla="*/ 0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5">
                          <a:moveTo>
                            <a:pt x="0" y="55"/>
                          </a:moveTo>
                          <a:lnTo>
                            <a:pt x="2" y="54"/>
                          </a:lnTo>
                          <a:lnTo>
                            <a:pt x="4" y="53"/>
                          </a:lnTo>
                          <a:lnTo>
                            <a:pt x="5" y="53"/>
                          </a:lnTo>
                          <a:lnTo>
                            <a:pt x="7" y="52"/>
                          </a:lnTo>
                          <a:lnTo>
                            <a:pt x="9" y="51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4" y="49"/>
                          </a:lnTo>
                          <a:lnTo>
                            <a:pt x="16" y="48"/>
                          </a:lnTo>
                          <a:lnTo>
                            <a:pt x="17" y="47"/>
                          </a:lnTo>
                          <a:lnTo>
                            <a:pt x="19" y="46"/>
                          </a:lnTo>
                          <a:lnTo>
                            <a:pt x="21" y="46"/>
                          </a:lnTo>
                          <a:lnTo>
                            <a:pt x="22" y="44"/>
                          </a:lnTo>
                          <a:lnTo>
                            <a:pt x="24" y="44"/>
                          </a:lnTo>
                          <a:lnTo>
                            <a:pt x="26" y="43"/>
                          </a:lnTo>
                          <a:lnTo>
                            <a:pt x="28" y="42"/>
                          </a:lnTo>
                          <a:lnTo>
                            <a:pt x="29" y="41"/>
                          </a:lnTo>
                          <a:lnTo>
                            <a:pt x="31" y="40"/>
                          </a:lnTo>
                          <a:lnTo>
                            <a:pt x="33" y="39"/>
                          </a:lnTo>
                          <a:lnTo>
                            <a:pt x="34" y="38"/>
                          </a:lnTo>
                          <a:lnTo>
                            <a:pt x="36" y="37"/>
                          </a:lnTo>
                          <a:lnTo>
                            <a:pt x="38" y="36"/>
                          </a:lnTo>
                          <a:lnTo>
                            <a:pt x="39" y="35"/>
                          </a:lnTo>
                          <a:lnTo>
                            <a:pt x="41" y="34"/>
                          </a:lnTo>
                          <a:lnTo>
                            <a:pt x="43" y="33"/>
                          </a:lnTo>
                          <a:lnTo>
                            <a:pt x="44" y="32"/>
                          </a:lnTo>
                          <a:lnTo>
                            <a:pt x="46" y="30"/>
                          </a:lnTo>
                          <a:lnTo>
                            <a:pt x="48" y="29"/>
                          </a:lnTo>
                          <a:lnTo>
                            <a:pt x="49" y="28"/>
                          </a:lnTo>
                          <a:lnTo>
                            <a:pt x="51" y="27"/>
                          </a:lnTo>
                          <a:lnTo>
                            <a:pt x="53" y="26"/>
                          </a:lnTo>
                          <a:lnTo>
                            <a:pt x="55" y="25"/>
                          </a:lnTo>
                          <a:lnTo>
                            <a:pt x="56" y="23"/>
                          </a:lnTo>
                          <a:lnTo>
                            <a:pt x="58" y="22"/>
                          </a:lnTo>
                          <a:lnTo>
                            <a:pt x="60" y="21"/>
                          </a:lnTo>
                          <a:lnTo>
                            <a:pt x="62" y="20"/>
                          </a:lnTo>
                          <a:lnTo>
                            <a:pt x="63" y="18"/>
                          </a:lnTo>
                          <a:lnTo>
                            <a:pt x="65" y="17"/>
                          </a:lnTo>
                          <a:lnTo>
                            <a:pt x="67" y="15"/>
                          </a:lnTo>
                          <a:lnTo>
                            <a:pt x="68" y="14"/>
                          </a:lnTo>
                          <a:lnTo>
                            <a:pt x="70" y="13"/>
                          </a:lnTo>
                          <a:lnTo>
                            <a:pt x="72" y="11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7"/>
                          </a:lnTo>
                          <a:lnTo>
                            <a:pt x="78" y="5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3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5779571" y="4929189"/>
                      <a:ext cx="114364" cy="184150"/>
                    </a:xfrm>
                    <a:custGeom>
                      <a:avLst/>
                      <a:gdLst>
                        <a:gd name="T0" fmla="*/ 0 w 84"/>
                        <a:gd name="T1" fmla="*/ 116 h 116"/>
                        <a:gd name="T2" fmla="*/ 2 w 84"/>
                        <a:gd name="T3" fmla="*/ 114 h 116"/>
                        <a:gd name="T4" fmla="*/ 4 w 84"/>
                        <a:gd name="T5" fmla="*/ 113 h 116"/>
                        <a:gd name="T6" fmla="*/ 5 w 84"/>
                        <a:gd name="T7" fmla="*/ 111 h 116"/>
                        <a:gd name="T8" fmla="*/ 7 w 84"/>
                        <a:gd name="T9" fmla="*/ 109 h 116"/>
                        <a:gd name="T10" fmla="*/ 9 w 84"/>
                        <a:gd name="T11" fmla="*/ 108 h 116"/>
                        <a:gd name="T12" fmla="*/ 11 w 84"/>
                        <a:gd name="T13" fmla="*/ 106 h 116"/>
                        <a:gd name="T14" fmla="*/ 12 w 84"/>
                        <a:gd name="T15" fmla="*/ 104 h 116"/>
                        <a:gd name="T16" fmla="*/ 14 w 84"/>
                        <a:gd name="T17" fmla="*/ 102 h 116"/>
                        <a:gd name="T18" fmla="*/ 16 w 84"/>
                        <a:gd name="T19" fmla="*/ 100 h 116"/>
                        <a:gd name="T20" fmla="*/ 17 w 84"/>
                        <a:gd name="T21" fmla="*/ 99 h 116"/>
                        <a:gd name="T22" fmla="*/ 19 w 84"/>
                        <a:gd name="T23" fmla="*/ 97 h 116"/>
                        <a:gd name="T24" fmla="*/ 21 w 84"/>
                        <a:gd name="T25" fmla="*/ 95 h 116"/>
                        <a:gd name="T26" fmla="*/ 23 w 84"/>
                        <a:gd name="T27" fmla="*/ 93 h 116"/>
                        <a:gd name="T28" fmla="*/ 24 w 84"/>
                        <a:gd name="T29" fmla="*/ 91 h 116"/>
                        <a:gd name="T30" fmla="*/ 26 w 84"/>
                        <a:gd name="T31" fmla="*/ 89 h 116"/>
                        <a:gd name="T32" fmla="*/ 28 w 84"/>
                        <a:gd name="T33" fmla="*/ 87 h 116"/>
                        <a:gd name="T34" fmla="*/ 29 w 84"/>
                        <a:gd name="T35" fmla="*/ 84 h 116"/>
                        <a:gd name="T36" fmla="*/ 31 w 84"/>
                        <a:gd name="T37" fmla="*/ 83 h 116"/>
                        <a:gd name="T38" fmla="*/ 33 w 84"/>
                        <a:gd name="T39" fmla="*/ 80 h 116"/>
                        <a:gd name="T40" fmla="*/ 35 w 84"/>
                        <a:gd name="T41" fmla="*/ 78 h 116"/>
                        <a:gd name="T42" fmla="*/ 36 w 84"/>
                        <a:gd name="T43" fmla="*/ 76 h 116"/>
                        <a:gd name="T44" fmla="*/ 38 w 84"/>
                        <a:gd name="T45" fmla="*/ 74 h 116"/>
                        <a:gd name="T46" fmla="*/ 40 w 84"/>
                        <a:gd name="T47" fmla="*/ 71 h 116"/>
                        <a:gd name="T48" fmla="*/ 41 w 84"/>
                        <a:gd name="T49" fmla="*/ 69 h 116"/>
                        <a:gd name="T50" fmla="*/ 43 w 84"/>
                        <a:gd name="T51" fmla="*/ 67 h 116"/>
                        <a:gd name="T52" fmla="*/ 45 w 84"/>
                        <a:gd name="T53" fmla="*/ 64 h 116"/>
                        <a:gd name="T54" fmla="*/ 46 w 84"/>
                        <a:gd name="T55" fmla="*/ 62 h 116"/>
                        <a:gd name="T56" fmla="*/ 48 w 84"/>
                        <a:gd name="T57" fmla="*/ 59 h 116"/>
                        <a:gd name="T58" fmla="*/ 50 w 84"/>
                        <a:gd name="T59" fmla="*/ 57 h 116"/>
                        <a:gd name="T60" fmla="*/ 51 w 84"/>
                        <a:gd name="T61" fmla="*/ 54 h 116"/>
                        <a:gd name="T62" fmla="*/ 53 w 84"/>
                        <a:gd name="T63" fmla="*/ 52 h 116"/>
                        <a:gd name="T64" fmla="*/ 55 w 84"/>
                        <a:gd name="T65" fmla="*/ 49 h 116"/>
                        <a:gd name="T66" fmla="*/ 56 w 84"/>
                        <a:gd name="T67" fmla="*/ 47 h 116"/>
                        <a:gd name="T68" fmla="*/ 58 w 84"/>
                        <a:gd name="T69" fmla="*/ 44 h 116"/>
                        <a:gd name="T70" fmla="*/ 60 w 84"/>
                        <a:gd name="T71" fmla="*/ 41 h 116"/>
                        <a:gd name="T72" fmla="*/ 61 w 84"/>
                        <a:gd name="T73" fmla="*/ 39 h 116"/>
                        <a:gd name="T74" fmla="*/ 63 w 84"/>
                        <a:gd name="T75" fmla="*/ 36 h 116"/>
                        <a:gd name="T76" fmla="*/ 65 w 84"/>
                        <a:gd name="T77" fmla="*/ 33 h 116"/>
                        <a:gd name="T78" fmla="*/ 66 w 84"/>
                        <a:gd name="T79" fmla="*/ 30 h 116"/>
                        <a:gd name="T80" fmla="*/ 68 w 84"/>
                        <a:gd name="T81" fmla="*/ 27 h 116"/>
                        <a:gd name="T82" fmla="*/ 70 w 84"/>
                        <a:gd name="T83" fmla="*/ 24 h 116"/>
                        <a:gd name="T84" fmla="*/ 72 w 84"/>
                        <a:gd name="T85" fmla="*/ 21 h 116"/>
                        <a:gd name="T86" fmla="*/ 73 w 84"/>
                        <a:gd name="T87" fmla="*/ 18 h 116"/>
                        <a:gd name="T88" fmla="*/ 75 w 84"/>
                        <a:gd name="T89" fmla="*/ 15 h 116"/>
                        <a:gd name="T90" fmla="*/ 77 w 84"/>
                        <a:gd name="T91" fmla="*/ 12 h 116"/>
                        <a:gd name="T92" fmla="*/ 79 w 84"/>
                        <a:gd name="T93" fmla="*/ 9 h 116"/>
                        <a:gd name="T94" fmla="*/ 80 w 84"/>
                        <a:gd name="T95" fmla="*/ 6 h 116"/>
                        <a:gd name="T96" fmla="*/ 82 w 84"/>
                        <a:gd name="T97" fmla="*/ 3 h 116"/>
                        <a:gd name="T98" fmla="*/ 84 w 84"/>
                        <a:gd name="T99" fmla="*/ 0 h 1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16">
                          <a:moveTo>
                            <a:pt x="0" y="116"/>
                          </a:moveTo>
                          <a:lnTo>
                            <a:pt x="2" y="114"/>
                          </a:lnTo>
                          <a:lnTo>
                            <a:pt x="4" y="113"/>
                          </a:lnTo>
                          <a:lnTo>
                            <a:pt x="5" y="111"/>
                          </a:lnTo>
                          <a:lnTo>
                            <a:pt x="7" y="109"/>
                          </a:lnTo>
                          <a:lnTo>
                            <a:pt x="9" y="108"/>
                          </a:lnTo>
                          <a:lnTo>
                            <a:pt x="11" y="106"/>
                          </a:lnTo>
                          <a:lnTo>
                            <a:pt x="12" y="104"/>
                          </a:lnTo>
                          <a:lnTo>
                            <a:pt x="14" y="102"/>
                          </a:lnTo>
                          <a:lnTo>
                            <a:pt x="16" y="100"/>
                          </a:lnTo>
                          <a:lnTo>
                            <a:pt x="17" y="99"/>
                          </a:lnTo>
                          <a:lnTo>
                            <a:pt x="19" y="97"/>
                          </a:lnTo>
                          <a:lnTo>
                            <a:pt x="21" y="95"/>
                          </a:lnTo>
                          <a:lnTo>
                            <a:pt x="23" y="93"/>
                          </a:lnTo>
                          <a:lnTo>
                            <a:pt x="24" y="91"/>
                          </a:lnTo>
                          <a:lnTo>
                            <a:pt x="26" y="89"/>
                          </a:lnTo>
                          <a:lnTo>
                            <a:pt x="28" y="87"/>
                          </a:lnTo>
                          <a:lnTo>
                            <a:pt x="29" y="84"/>
                          </a:lnTo>
                          <a:lnTo>
                            <a:pt x="31" y="83"/>
                          </a:lnTo>
                          <a:lnTo>
                            <a:pt x="33" y="80"/>
                          </a:lnTo>
                          <a:lnTo>
                            <a:pt x="35" y="78"/>
                          </a:lnTo>
                          <a:lnTo>
                            <a:pt x="36" y="76"/>
                          </a:lnTo>
                          <a:lnTo>
                            <a:pt x="38" y="74"/>
                          </a:lnTo>
                          <a:lnTo>
                            <a:pt x="40" y="71"/>
                          </a:lnTo>
                          <a:lnTo>
                            <a:pt x="41" y="69"/>
                          </a:lnTo>
                          <a:lnTo>
                            <a:pt x="43" y="67"/>
                          </a:lnTo>
                          <a:lnTo>
                            <a:pt x="45" y="64"/>
                          </a:lnTo>
                          <a:lnTo>
                            <a:pt x="46" y="62"/>
                          </a:lnTo>
                          <a:lnTo>
                            <a:pt x="48" y="59"/>
                          </a:lnTo>
                          <a:lnTo>
                            <a:pt x="50" y="57"/>
                          </a:lnTo>
                          <a:lnTo>
                            <a:pt x="51" y="54"/>
                          </a:lnTo>
                          <a:lnTo>
                            <a:pt x="53" y="52"/>
                          </a:lnTo>
                          <a:lnTo>
                            <a:pt x="55" y="49"/>
                          </a:lnTo>
                          <a:lnTo>
                            <a:pt x="56" y="47"/>
                          </a:lnTo>
                          <a:lnTo>
                            <a:pt x="58" y="44"/>
                          </a:lnTo>
                          <a:lnTo>
                            <a:pt x="60" y="41"/>
                          </a:lnTo>
                          <a:lnTo>
                            <a:pt x="61" y="39"/>
                          </a:lnTo>
                          <a:lnTo>
                            <a:pt x="63" y="36"/>
                          </a:lnTo>
                          <a:lnTo>
                            <a:pt x="65" y="33"/>
                          </a:lnTo>
                          <a:lnTo>
                            <a:pt x="66" y="30"/>
                          </a:lnTo>
                          <a:lnTo>
                            <a:pt x="68" y="27"/>
                          </a:lnTo>
                          <a:lnTo>
                            <a:pt x="70" y="24"/>
                          </a:lnTo>
                          <a:lnTo>
                            <a:pt x="72" y="21"/>
                          </a:lnTo>
                          <a:lnTo>
                            <a:pt x="73" y="18"/>
                          </a:lnTo>
                          <a:lnTo>
                            <a:pt x="75" y="15"/>
                          </a:lnTo>
                          <a:lnTo>
                            <a:pt x="77" y="12"/>
                          </a:lnTo>
                          <a:lnTo>
                            <a:pt x="79" y="9"/>
                          </a:lnTo>
                          <a:lnTo>
                            <a:pt x="80" y="6"/>
                          </a:lnTo>
                          <a:lnTo>
                            <a:pt x="82" y="3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4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5893935" y="4600577"/>
                      <a:ext cx="113003" cy="328613"/>
                    </a:xfrm>
                    <a:custGeom>
                      <a:avLst/>
                      <a:gdLst>
                        <a:gd name="T0" fmla="*/ 0 w 83"/>
                        <a:gd name="T1" fmla="*/ 207 h 207"/>
                        <a:gd name="T2" fmla="*/ 1 w 83"/>
                        <a:gd name="T3" fmla="*/ 203 h 207"/>
                        <a:gd name="T4" fmla="*/ 3 w 83"/>
                        <a:gd name="T5" fmla="*/ 200 h 207"/>
                        <a:gd name="T6" fmla="*/ 5 w 83"/>
                        <a:gd name="T7" fmla="*/ 196 h 207"/>
                        <a:gd name="T8" fmla="*/ 6 w 83"/>
                        <a:gd name="T9" fmla="*/ 193 h 207"/>
                        <a:gd name="T10" fmla="*/ 8 w 83"/>
                        <a:gd name="T11" fmla="*/ 190 h 207"/>
                        <a:gd name="T12" fmla="*/ 10 w 83"/>
                        <a:gd name="T13" fmla="*/ 186 h 207"/>
                        <a:gd name="T14" fmla="*/ 11 w 83"/>
                        <a:gd name="T15" fmla="*/ 183 h 207"/>
                        <a:gd name="T16" fmla="*/ 13 w 83"/>
                        <a:gd name="T17" fmla="*/ 179 h 207"/>
                        <a:gd name="T18" fmla="*/ 15 w 83"/>
                        <a:gd name="T19" fmla="*/ 175 h 207"/>
                        <a:gd name="T20" fmla="*/ 17 w 83"/>
                        <a:gd name="T21" fmla="*/ 172 h 207"/>
                        <a:gd name="T22" fmla="*/ 18 w 83"/>
                        <a:gd name="T23" fmla="*/ 168 h 207"/>
                        <a:gd name="T24" fmla="*/ 20 w 83"/>
                        <a:gd name="T25" fmla="*/ 164 h 207"/>
                        <a:gd name="T26" fmla="*/ 22 w 83"/>
                        <a:gd name="T27" fmla="*/ 161 h 207"/>
                        <a:gd name="T28" fmla="*/ 23 w 83"/>
                        <a:gd name="T29" fmla="*/ 157 h 207"/>
                        <a:gd name="T30" fmla="*/ 25 w 83"/>
                        <a:gd name="T31" fmla="*/ 153 h 207"/>
                        <a:gd name="T32" fmla="*/ 27 w 83"/>
                        <a:gd name="T33" fmla="*/ 149 h 207"/>
                        <a:gd name="T34" fmla="*/ 28 w 83"/>
                        <a:gd name="T35" fmla="*/ 145 h 207"/>
                        <a:gd name="T36" fmla="*/ 30 w 83"/>
                        <a:gd name="T37" fmla="*/ 141 h 207"/>
                        <a:gd name="T38" fmla="*/ 32 w 83"/>
                        <a:gd name="T39" fmla="*/ 137 h 207"/>
                        <a:gd name="T40" fmla="*/ 33 w 83"/>
                        <a:gd name="T41" fmla="*/ 133 h 207"/>
                        <a:gd name="T42" fmla="*/ 35 w 83"/>
                        <a:gd name="T43" fmla="*/ 129 h 207"/>
                        <a:gd name="T44" fmla="*/ 37 w 83"/>
                        <a:gd name="T45" fmla="*/ 125 h 207"/>
                        <a:gd name="T46" fmla="*/ 39 w 83"/>
                        <a:gd name="T47" fmla="*/ 121 h 207"/>
                        <a:gd name="T48" fmla="*/ 40 w 83"/>
                        <a:gd name="T49" fmla="*/ 117 h 207"/>
                        <a:gd name="T50" fmla="*/ 42 w 83"/>
                        <a:gd name="T51" fmla="*/ 113 h 207"/>
                        <a:gd name="T52" fmla="*/ 44 w 83"/>
                        <a:gd name="T53" fmla="*/ 108 h 207"/>
                        <a:gd name="T54" fmla="*/ 46 w 83"/>
                        <a:gd name="T55" fmla="*/ 104 h 207"/>
                        <a:gd name="T56" fmla="*/ 47 w 83"/>
                        <a:gd name="T57" fmla="*/ 100 h 207"/>
                        <a:gd name="T58" fmla="*/ 49 w 83"/>
                        <a:gd name="T59" fmla="*/ 95 h 207"/>
                        <a:gd name="T60" fmla="*/ 51 w 83"/>
                        <a:gd name="T61" fmla="*/ 91 h 207"/>
                        <a:gd name="T62" fmla="*/ 52 w 83"/>
                        <a:gd name="T63" fmla="*/ 86 h 207"/>
                        <a:gd name="T64" fmla="*/ 54 w 83"/>
                        <a:gd name="T65" fmla="*/ 82 h 207"/>
                        <a:gd name="T66" fmla="*/ 56 w 83"/>
                        <a:gd name="T67" fmla="*/ 77 h 207"/>
                        <a:gd name="T68" fmla="*/ 57 w 83"/>
                        <a:gd name="T69" fmla="*/ 72 h 207"/>
                        <a:gd name="T70" fmla="*/ 59 w 83"/>
                        <a:gd name="T71" fmla="*/ 68 h 207"/>
                        <a:gd name="T72" fmla="*/ 61 w 83"/>
                        <a:gd name="T73" fmla="*/ 63 h 207"/>
                        <a:gd name="T74" fmla="*/ 62 w 83"/>
                        <a:gd name="T75" fmla="*/ 59 h 207"/>
                        <a:gd name="T76" fmla="*/ 64 w 83"/>
                        <a:gd name="T77" fmla="*/ 54 h 207"/>
                        <a:gd name="T78" fmla="*/ 66 w 83"/>
                        <a:gd name="T79" fmla="*/ 49 h 207"/>
                        <a:gd name="T80" fmla="*/ 67 w 83"/>
                        <a:gd name="T81" fmla="*/ 44 h 207"/>
                        <a:gd name="T82" fmla="*/ 69 w 83"/>
                        <a:gd name="T83" fmla="*/ 40 h 207"/>
                        <a:gd name="T84" fmla="*/ 71 w 83"/>
                        <a:gd name="T85" fmla="*/ 35 h 207"/>
                        <a:gd name="T86" fmla="*/ 72 w 83"/>
                        <a:gd name="T87" fmla="*/ 30 h 207"/>
                        <a:gd name="T88" fmla="*/ 74 w 83"/>
                        <a:gd name="T89" fmla="*/ 25 h 207"/>
                        <a:gd name="T90" fmla="*/ 76 w 83"/>
                        <a:gd name="T91" fmla="*/ 20 h 207"/>
                        <a:gd name="T92" fmla="*/ 77 w 83"/>
                        <a:gd name="T93" fmla="*/ 15 h 207"/>
                        <a:gd name="T94" fmla="*/ 79 w 83"/>
                        <a:gd name="T95" fmla="*/ 10 h 207"/>
                        <a:gd name="T96" fmla="*/ 81 w 83"/>
                        <a:gd name="T97" fmla="*/ 5 h 207"/>
                        <a:gd name="T98" fmla="*/ 83 w 83"/>
                        <a:gd name="T99" fmla="*/ 0 h 2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07">
                          <a:moveTo>
                            <a:pt x="0" y="207"/>
                          </a:moveTo>
                          <a:lnTo>
                            <a:pt x="1" y="203"/>
                          </a:lnTo>
                          <a:lnTo>
                            <a:pt x="3" y="200"/>
                          </a:lnTo>
                          <a:lnTo>
                            <a:pt x="5" y="196"/>
                          </a:lnTo>
                          <a:lnTo>
                            <a:pt x="6" y="193"/>
                          </a:lnTo>
                          <a:lnTo>
                            <a:pt x="8" y="190"/>
                          </a:lnTo>
                          <a:lnTo>
                            <a:pt x="10" y="186"/>
                          </a:lnTo>
                          <a:lnTo>
                            <a:pt x="11" y="183"/>
                          </a:lnTo>
                          <a:lnTo>
                            <a:pt x="13" y="179"/>
                          </a:lnTo>
                          <a:lnTo>
                            <a:pt x="15" y="175"/>
                          </a:lnTo>
                          <a:lnTo>
                            <a:pt x="17" y="172"/>
                          </a:lnTo>
                          <a:lnTo>
                            <a:pt x="18" y="168"/>
                          </a:lnTo>
                          <a:lnTo>
                            <a:pt x="20" y="164"/>
                          </a:lnTo>
                          <a:lnTo>
                            <a:pt x="22" y="161"/>
                          </a:lnTo>
                          <a:lnTo>
                            <a:pt x="23" y="157"/>
                          </a:lnTo>
                          <a:lnTo>
                            <a:pt x="25" y="153"/>
                          </a:lnTo>
                          <a:lnTo>
                            <a:pt x="27" y="149"/>
                          </a:lnTo>
                          <a:lnTo>
                            <a:pt x="28" y="145"/>
                          </a:lnTo>
                          <a:lnTo>
                            <a:pt x="30" y="141"/>
                          </a:lnTo>
                          <a:lnTo>
                            <a:pt x="32" y="137"/>
                          </a:lnTo>
                          <a:lnTo>
                            <a:pt x="33" y="133"/>
                          </a:lnTo>
                          <a:lnTo>
                            <a:pt x="35" y="129"/>
                          </a:lnTo>
                          <a:lnTo>
                            <a:pt x="37" y="125"/>
                          </a:lnTo>
                          <a:lnTo>
                            <a:pt x="39" y="121"/>
                          </a:lnTo>
                          <a:lnTo>
                            <a:pt x="40" y="117"/>
                          </a:lnTo>
                          <a:lnTo>
                            <a:pt x="42" y="113"/>
                          </a:lnTo>
                          <a:lnTo>
                            <a:pt x="44" y="108"/>
                          </a:lnTo>
                          <a:lnTo>
                            <a:pt x="46" y="104"/>
                          </a:lnTo>
                          <a:lnTo>
                            <a:pt x="47" y="100"/>
                          </a:lnTo>
                          <a:lnTo>
                            <a:pt x="49" y="95"/>
                          </a:lnTo>
                          <a:lnTo>
                            <a:pt x="51" y="91"/>
                          </a:lnTo>
                          <a:lnTo>
                            <a:pt x="52" y="86"/>
                          </a:lnTo>
                          <a:lnTo>
                            <a:pt x="54" y="82"/>
                          </a:lnTo>
                          <a:lnTo>
                            <a:pt x="56" y="77"/>
                          </a:lnTo>
                          <a:lnTo>
                            <a:pt x="57" y="72"/>
                          </a:lnTo>
                          <a:lnTo>
                            <a:pt x="59" y="68"/>
                          </a:lnTo>
                          <a:lnTo>
                            <a:pt x="61" y="63"/>
                          </a:lnTo>
                          <a:lnTo>
                            <a:pt x="62" y="59"/>
                          </a:lnTo>
                          <a:lnTo>
                            <a:pt x="64" y="54"/>
                          </a:lnTo>
                          <a:lnTo>
                            <a:pt x="66" y="49"/>
                          </a:lnTo>
                          <a:lnTo>
                            <a:pt x="67" y="44"/>
                          </a:lnTo>
                          <a:lnTo>
                            <a:pt x="69" y="40"/>
                          </a:lnTo>
                          <a:lnTo>
                            <a:pt x="71" y="35"/>
                          </a:lnTo>
                          <a:lnTo>
                            <a:pt x="72" y="30"/>
                          </a:lnTo>
                          <a:lnTo>
                            <a:pt x="74" y="25"/>
                          </a:lnTo>
                          <a:lnTo>
                            <a:pt x="76" y="20"/>
                          </a:lnTo>
                          <a:lnTo>
                            <a:pt x="77" y="15"/>
                          </a:lnTo>
                          <a:lnTo>
                            <a:pt x="79" y="10"/>
                          </a:lnTo>
                          <a:lnTo>
                            <a:pt x="81" y="5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5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006938" y="4189414"/>
                      <a:ext cx="113003" cy="411163"/>
                    </a:xfrm>
                    <a:custGeom>
                      <a:avLst/>
                      <a:gdLst>
                        <a:gd name="T0" fmla="*/ 0 w 83"/>
                        <a:gd name="T1" fmla="*/ 259 h 259"/>
                        <a:gd name="T2" fmla="*/ 1 w 83"/>
                        <a:gd name="T3" fmla="*/ 254 h 259"/>
                        <a:gd name="T4" fmla="*/ 3 w 83"/>
                        <a:gd name="T5" fmla="*/ 248 h 259"/>
                        <a:gd name="T6" fmla="*/ 5 w 83"/>
                        <a:gd name="T7" fmla="*/ 243 h 259"/>
                        <a:gd name="T8" fmla="*/ 7 w 83"/>
                        <a:gd name="T9" fmla="*/ 238 h 259"/>
                        <a:gd name="T10" fmla="*/ 8 w 83"/>
                        <a:gd name="T11" fmla="*/ 233 h 259"/>
                        <a:gd name="T12" fmla="*/ 10 w 83"/>
                        <a:gd name="T13" fmla="*/ 228 h 259"/>
                        <a:gd name="T14" fmla="*/ 12 w 83"/>
                        <a:gd name="T15" fmla="*/ 223 h 259"/>
                        <a:gd name="T16" fmla="*/ 13 w 83"/>
                        <a:gd name="T17" fmla="*/ 217 h 259"/>
                        <a:gd name="T18" fmla="*/ 15 w 83"/>
                        <a:gd name="T19" fmla="*/ 212 h 259"/>
                        <a:gd name="T20" fmla="*/ 17 w 83"/>
                        <a:gd name="T21" fmla="*/ 207 h 259"/>
                        <a:gd name="T22" fmla="*/ 18 w 83"/>
                        <a:gd name="T23" fmla="*/ 201 h 259"/>
                        <a:gd name="T24" fmla="*/ 20 w 83"/>
                        <a:gd name="T25" fmla="*/ 196 h 259"/>
                        <a:gd name="T26" fmla="*/ 22 w 83"/>
                        <a:gd name="T27" fmla="*/ 191 h 259"/>
                        <a:gd name="T28" fmla="*/ 24 w 83"/>
                        <a:gd name="T29" fmla="*/ 185 h 259"/>
                        <a:gd name="T30" fmla="*/ 25 w 83"/>
                        <a:gd name="T31" fmla="*/ 180 h 259"/>
                        <a:gd name="T32" fmla="*/ 27 w 83"/>
                        <a:gd name="T33" fmla="*/ 174 h 259"/>
                        <a:gd name="T34" fmla="*/ 29 w 83"/>
                        <a:gd name="T35" fmla="*/ 169 h 259"/>
                        <a:gd name="T36" fmla="*/ 30 w 83"/>
                        <a:gd name="T37" fmla="*/ 164 h 259"/>
                        <a:gd name="T38" fmla="*/ 32 w 83"/>
                        <a:gd name="T39" fmla="*/ 158 h 259"/>
                        <a:gd name="T40" fmla="*/ 34 w 83"/>
                        <a:gd name="T41" fmla="*/ 153 h 259"/>
                        <a:gd name="T42" fmla="*/ 35 w 83"/>
                        <a:gd name="T43" fmla="*/ 148 h 259"/>
                        <a:gd name="T44" fmla="*/ 37 w 83"/>
                        <a:gd name="T45" fmla="*/ 142 h 259"/>
                        <a:gd name="T46" fmla="*/ 39 w 83"/>
                        <a:gd name="T47" fmla="*/ 137 h 259"/>
                        <a:gd name="T48" fmla="*/ 40 w 83"/>
                        <a:gd name="T49" fmla="*/ 131 h 259"/>
                        <a:gd name="T50" fmla="*/ 42 w 83"/>
                        <a:gd name="T51" fmla="*/ 126 h 259"/>
                        <a:gd name="T52" fmla="*/ 44 w 83"/>
                        <a:gd name="T53" fmla="*/ 120 h 259"/>
                        <a:gd name="T54" fmla="*/ 45 w 83"/>
                        <a:gd name="T55" fmla="*/ 115 h 259"/>
                        <a:gd name="T56" fmla="*/ 47 w 83"/>
                        <a:gd name="T57" fmla="*/ 109 h 259"/>
                        <a:gd name="T58" fmla="*/ 49 w 83"/>
                        <a:gd name="T59" fmla="*/ 104 h 259"/>
                        <a:gd name="T60" fmla="*/ 51 w 83"/>
                        <a:gd name="T61" fmla="*/ 98 h 259"/>
                        <a:gd name="T62" fmla="*/ 52 w 83"/>
                        <a:gd name="T63" fmla="*/ 93 h 259"/>
                        <a:gd name="T64" fmla="*/ 54 w 83"/>
                        <a:gd name="T65" fmla="*/ 88 h 259"/>
                        <a:gd name="T66" fmla="*/ 56 w 83"/>
                        <a:gd name="T67" fmla="*/ 82 h 259"/>
                        <a:gd name="T68" fmla="*/ 58 w 83"/>
                        <a:gd name="T69" fmla="*/ 77 h 259"/>
                        <a:gd name="T70" fmla="*/ 59 w 83"/>
                        <a:gd name="T71" fmla="*/ 72 h 259"/>
                        <a:gd name="T72" fmla="*/ 61 w 83"/>
                        <a:gd name="T73" fmla="*/ 66 h 259"/>
                        <a:gd name="T74" fmla="*/ 63 w 83"/>
                        <a:gd name="T75" fmla="*/ 61 h 259"/>
                        <a:gd name="T76" fmla="*/ 64 w 83"/>
                        <a:gd name="T77" fmla="*/ 56 h 259"/>
                        <a:gd name="T78" fmla="*/ 66 w 83"/>
                        <a:gd name="T79" fmla="*/ 50 h 259"/>
                        <a:gd name="T80" fmla="*/ 68 w 83"/>
                        <a:gd name="T81" fmla="*/ 45 h 259"/>
                        <a:gd name="T82" fmla="*/ 69 w 83"/>
                        <a:gd name="T83" fmla="*/ 40 h 259"/>
                        <a:gd name="T84" fmla="*/ 71 w 83"/>
                        <a:gd name="T85" fmla="*/ 35 h 259"/>
                        <a:gd name="T86" fmla="*/ 73 w 83"/>
                        <a:gd name="T87" fmla="*/ 30 h 259"/>
                        <a:gd name="T88" fmla="*/ 74 w 83"/>
                        <a:gd name="T89" fmla="*/ 25 h 259"/>
                        <a:gd name="T90" fmla="*/ 76 w 83"/>
                        <a:gd name="T91" fmla="*/ 20 h 259"/>
                        <a:gd name="T92" fmla="*/ 78 w 83"/>
                        <a:gd name="T93" fmla="*/ 15 h 259"/>
                        <a:gd name="T94" fmla="*/ 79 w 83"/>
                        <a:gd name="T95" fmla="*/ 10 h 259"/>
                        <a:gd name="T96" fmla="*/ 81 w 83"/>
                        <a:gd name="T97" fmla="*/ 4 h 259"/>
                        <a:gd name="T98" fmla="*/ 83 w 83"/>
                        <a:gd name="T99" fmla="*/ 0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9">
                          <a:moveTo>
                            <a:pt x="0" y="259"/>
                          </a:moveTo>
                          <a:lnTo>
                            <a:pt x="1" y="254"/>
                          </a:lnTo>
                          <a:lnTo>
                            <a:pt x="3" y="248"/>
                          </a:lnTo>
                          <a:lnTo>
                            <a:pt x="5" y="243"/>
                          </a:lnTo>
                          <a:lnTo>
                            <a:pt x="7" y="238"/>
                          </a:lnTo>
                          <a:lnTo>
                            <a:pt x="8" y="233"/>
                          </a:lnTo>
                          <a:lnTo>
                            <a:pt x="10" y="228"/>
                          </a:lnTo>
                          <a:lnTo>
                            <a:pt x="12" y="223"/>
                          </a:lnTo>
                          <a:lnTo>
                            <a:pt x="13" y="217"/>
                          </a:lnTo>
                          <a:lnTo>
                            <a:pt x="15" y="212"/>
                          </a:lnTo>
                          <a:lnTo>
                            <a:pt x="17" y="207"/>
                          </a:lnTo>
                          <a:lnTo>
                            <a:pt x="18" y="201"/>
                          </a:lnTo>
                          <a:lnTo>
                            <a:pt x="20" y="196"/>
                          </a:lnTo>
                          <a:lnTo>
                            <a:pt x="22" y="191"/>
                          </a:lnTo>
                          <a:lnTo>
                            <a:pt x="24" y="185"/>
                          </a:lnTo>
                          <a:lnTo>
                            <a:pt x="25" y="180"/>
                          </a:lnTo>
                          <a:lnTo>
                            <a:pt x="27" y="174"/>
                          </a:lnTo>
                          <a:lnTo>
                            <a:pt x="29" y="169"/>
                          </a:lnTo>
                          <a:lnTo>
                            <a:pt x="30" y="164"/>
                          </a:lnTo>
                          <a:lnTo>
                            <a:pt x="32" y="158"/>
                          </a:lnTo>
                          <a:lnTo>
                            <a:pt x="34" y="153"/>
                          </a:lnTo>
                          <a:lnTo>
                            <a:pt x="35" y="148"/>
                          </a:lnTo>
                          <a:lnTo>
                            <a:pt x="37" y="142"/>
                          </a:lnTo>
                          <a:lnTo>
                            <a:pt x="39" y="137"/>
                          </a:lnTo>
                          <a:lnTo>
                            <a:pt x="40" y="131"/>
                          </a:lnTo>
                          <a:lnTo>
                            <a:pt x="42" y="126"/>
                          </a:lnTo>
                          <a:lnTo>
                            <a:pt x="44" y="120"/>
                          </a:lnTo>
                          <a:lnTo>
                            <a:pt x="45" y="115"/>
                          </a:lnTo>
                          <a:lnTo>
                            <a:pt x="47" y="109"/>
                          </a:lnTo>
                          <a:lnTo>
                            <a:pt x="49" y="104"/>
                          </a:lnTo>
                          <a:lnTo>
                            <a:pt x="51" y="98"/>
                          </a:lnTo>
                          <a:lnTo>
                            <a:pt x="52" y="93"/>
                          </a:lnTo>
                          <a:lnTo>
                            <a:pt x="54" y="88"/>
                          </a:lnTo>
                          <a:lnTo>
                            <a:pt x="56" y="82"/>
                          </a:lnTo>
                          <a:lnTo>
                            <a:pt x="58" y="77"/>
                          </a:lnTo>
                          <a:lnTo>
                            <a:pt x="59" y="72"/>
                          </a:lnTo>
                          <a:lnTo>
                            <a:pt x="61" y="66"/>
                          </a:lnTo>
                          <a:lnTo>
                            <a:pt x="63" y="61"/>
                          </a:lnTo>
                          <a:lnTo>
                            <a:pt x="64" y="56"/>
                          </a:lnTo>
                          <a:lnTo>
                            <a:pt x="66" y="50"/>
                          </a:lnTo>
                          <a:lnTo>
                            <a:pt x="68" y="45"/>
                          </a:lnTo>
                          <a:lnTo>
                            <a:pt x="69" y="40"/>
                          </a:lnTo>
                          <a:lnTo>
                            <a:pt x="71" y="35"/>
                          </a:lnTo>
                          <a:lnTo>
                            <a:pt x="73" y="30"/>
                          </a:lnTo>
                          <a:lnTo>
                            <a:pt x="74" y="25"/>
                          </a:lnTo>
                          <a:lnTo>
                            <a:pt x="76" y="20"/>
                          </a:lnTo>
                          <a:lnTo>
                            <a:pt x="78" y="15"/>
                          </a:lnTo>
                          <a:lnTo>
                            <a:pt x="79" y="10"/>
                          </a:lnTo>
                          <a:lnTo>
                            <a:pt x="81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6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119941" y="3954464"/>
                      <a:ext cx="113003" cy="234950"/>
                    </a:xfrm>
                    <a:custGeom>
                      <a:avLst/>
                      <a:gdLst>
                        <a:gd name="T0" fmla="*/ 0 w 83"/>
                        <a:gd name="T1" fmla="*/ 148 h 148"/>
                        <a:gd name="T2" fmla="*/ 1 w 83"/>
                        <a:gd name="T3" fmla="*/ 143 h 148"/>
                        <a:gd name="T4" fmla="*/ 3 w 83"/>
                        <a:gd name="T5" fmla="*/ 138 h 148"/>
                        <a:gd name="T6" fmla="*/ 5 w 83"/>
                        <a:gd name="T7" fmla="*/ 133 h 148"/>
                        <a:gd name="T8" fmla="*/ 7 w 83"/>
                        <a:gd name="T9" fmla="*/ 129 h 148"/>
                        <a:gd name="T10" fmla="*/ 8 w 83"/>
                        <a:gd name="T11" fmla="*/ 124 h 148"/>
                        <a:gd name="T12" fmla="*/ 10 w 83"/>
                        <a:gd name="T13" fmla="*/ 119 h 148"/>
                        <a:gd name="T14" fmla="*/ 12 w 83"/>
                        <a:gd name="T15" fmla="*/ 115 h 148"/>
                        <a:gd name="T16" fmla="*/ 13 w 83"/>
                        <a:gd name="T17" fmla="*/ 110 h 148"/>
                        <a:gd name="T18" fmla="*/ 15 w 83"/>
                        <a:gd name="T19" fmla="*/ 106 h 148"/>
                        <a:gd name="T20" fmla="*/ 17 w 83"/>
                        <a:gd name="T21" fmla="*/ 101 h 148"/>
                        <a:gd name="T22" fmla="*/ 19 w 83"/>
                        <a:gd name="T23" fmla="*/ 97 h 148"/>
                        <a:gd name="T24" fmla="*/ 20 w 83"/>
                        <a:gd name="T25" fmla="*/ 93 h 148"/>
                        <a:gd name="T26" fmla="*/ 22 w 83"/>
                        <a:gd name="T27" fmla="*/ 89 h 148"/>
                        <a:gd name="T28" fmla="*/ 24 w 83"/>
                        <a:gd name="T29" fmla="*/ 85 h 148"/>
                        <a:gd name="T30" fmla="*/ 25 w 83"/>
                        <a:gd name="T31" fmla="*/ 81 h 148"/>
                        <a:gd name="T32" fmla="*/ 27 w 83"/>
                        <a:gd name="T33" fmla="*/ 77 h 148"/>
                        <a:gd name="T34" fmla="*/ 29 w 83"/>
                        <a:gd name="T35" fmla="*/ 73 h 148"/>
                        <a:gd name="T36" fmla="*/ 31 w 83"/>
                        <a:gd name="T37" fmla="*/ 69 h 148"/>
                        <a:gd name="T38" fmla="*/ 32 w 83"/>
                        <a:gd name="T39" fmla="*/ 66 h 148"/>
                        <a:gd name="T40" fmla="*/ 34 w 83"/>
                        <a:gd name="T41" fmla="*/ 62 h 148"/>
                        <a:gd name="T42" fmla="*/ 36 w 83"/>
                        <a:gd name="T43" fmla="*/ 59 h 148"/>
                        <a:gd name="T44" fmla="*/ 37 w 83"/>
                        <a:gd name="T45" fmla="*/ 55 h 148"/>
                        <a:gd name="T46" fmla="*/ 39 w 83"/>
                        <a:gd name="T47" fmla="*/ 52 h 148"/>
                        <a:gd name="T48" fmla="*/ 41 w 83"/>
                        <a:gd name="T49" fmla="*/ 48 h 148"/>
                        <a:gd name="T50" fmla="*/ 42 w 83"/>
                        <a:gd name="T51" fmla="*/ 45 h 148"/>
                        <a:gd name="T52" fmla="*/ 44 w 83"/>
                        <a:gd name="T53" fmla="*/ 42 h 148"/>
                        <a:gd name="T54" fmla="*/ 46 w 83"/>
                        <a:gd name="T55" fmla="*/ 39 h 148"/>
                        <a:gd name="T56" fmla="*/ 47 w 83"/>
                        <a:gd name="T57" fmla="*/ 36 h 148"/>
                        <a:gd name="T58" fmla="*/ 49 w 83"/>
                        <a:gd name="T59" fmla="*/ 34 h 148"/>
                        <a:gd name="T60" fmla="*/ 51 w 83"/>
                        <a:gd name="T61" fmla="*/ 31 h 148"/>
                        <a:gd name="T62" fmla="*/ 52 w 83"/>
                        <a:gd name="T63" fmla="*/ 28 h 148"/>
                        <a:gd name="T64" fmla="*/ 54 w 83"/>
                        <a:gd name="T65" fmla="*/ 26 h 148"/>
                        <a:gd name="T66" fmla="*/ 56 w 83"/>
                        <a:gd name="T67" fmla="*/ 23 h 148"/>
                        <a:gd name="T68" fmla="*/ 57 w 83"/>
                        <a:gd name="T69" fmla="*/ 21 h 148"/>
                        <a:gd name="T70" fmla="*/ 59 w 83"/>
                        <a:gd name="T71" fmla="*/ 19 h 148"/>
                        <a:gd name="T72" fmla="*/ 61 w 83"/>
                        <a:gd name="T73" fmla="*/ 17 h 148"/>
                        <a:gd name="T74" fmla="*/ 63 w 83"/>
                        <a:gd name="T75" fmla="*/ 15 h 148"/>
                        <a:gd name="T76" fmla="*/ 64 w 83"/>
                        <a:gd name="T77" fmla="*/ 13 h 148"/>
                        <a:gd name="T78" fmla="*/ 66 w 83"/>
                        <a:gd name="T79" fmla="*/ 11 h 148"/>
                        <a:gd name="T80" fmla="*/ 68 w 83"/>
                        <a:gd name="T81" fmla="*/ 10 h 148"/>
                        <a:gd name="T82" fmla="*/ 70 w 83"/>
                        <a:gd name="T83" fmla="*/ 8 h 148"/>
                        <a:gd name="T84" fmla="*/ 71 w 83"/>
                        <a:gd name="T85" fmla="*/ 7 h 148"/>
                        <a:gd name="T86" fmla="*/ 73 w 83"/>
                        <a:gd name="T87" fmla="*/ 6 h 148"/>
                        <a:gd name="T88" fmla="*/ 75 w 83"/>
                        <a:gd name="T89" fmla="*/ 4 h 148"/>
                        <a:gd name="T90" fmla="*/ 76 w 83"/>
                        <a:gd name="T91" fmla="*/ 3 h 148"/>
                        <a:gd name="T92" fmla="*/ 78 w 83"/>
                        <a:gd name="T93" fmla="*/ 2 h 148"/>
                        <a:gd name="T94" fmla="*/ 80 w 83"/>
                        <a:gd name="T95" fmla="*/ 2 h 148"/>
                        <a:gd name="T96" fmla="*/ 81 w 83"/>
                        <a:gd name="T97" fmla="*/ 1 h 148"/>
                        <a:gd name="T98" fmla="*/ 83 w 83"/>
                        <a:gd name="T99" fmla="*/ 0 h 1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8">
                          <a:moveTo>
                            <a:pt x="0" y="148"/>
                          </a:moveTo>
                          <a:lnTo>
                            <a:pt x="1" y="143"/>
                          </a:lnTo>
                          <a:lnTo>
                            <a:pt x="3" y="138"/>
                          </a:lnTo>
                          <a:lnTo>
                            <a:pt x="5" y="133"/>
                          </a:lnTo>
                          <a:lnTo>
                            <a:pt x="7" y="129"/>
                          </a:lnTo>
                          <a:lnTo>
                            <a:pt x="8" y="124"/>
                          </a:lnTo>
                          <a:lnTo>
                            <a:pt x="10" y="119"/>
                          </a:lnTo>
                          <a:lnTo>
                            <a:pt x="12" y="115"/>
                          </a:lnTo>
                          <a:lnTo>
                            <a:pt x="13" y="110"/>
                          </a:lnTo>
                          <a:lnTo>
                            <a:pt x="15" y="106"/>
                          </a:lnTo>
                          <a:lnTo>
                            <a:pt x="17" y="101"/>
                          </a:lnTo>
                          <a:lnTo>
                            <a:pt x="19" y="97"/>
                          </a:lnTo>
                          <a:lnTo>
                            <a:pt x="20" y="93"/>
                          </a:lnTo>
                          <a:lnTo>
                            <a:pt x="22" y="89"/>
                          </a:lnTo>
                          <a:lnTo>
                            <a:pt x="24" y="85"/>
                          </a:lnTo>
                          <a:lnTo>
                            <a:pt x="25" y="81"/>
                          </a:lnTo>
                          <a:lnTo>
                            <a:pt x="27" y="77"/>
                          </a:lnTo>
                          <a:lnTo>
                            <a:pt x="29" y="73"/>
                          </a:lnTo>
                          <a:lnTo>
                            <a:pt x="31" y="69"/>
                          </a:lnTo>
                          <a:lnTo>
                            <a:pt x="32" y="66"/>
                          </a:lnTo>
                          <a:lnTo>
                            <a:pt x="34" y="62"/>
                          </a:lnTo>
                          <a:lnTo>
                            <a:pt x="36" y="59"/>
                          </a:lnTo>
                          <a:lnTo>
                            <a:pt x="37" y="55"/>
                          </a:lnTo>
                          <a:lnTo>
                            <a:pt x="39" y="52"/>
                          </a:lnTo>
                          <a:lnTo>
                            <a:pt x="41" y="48"/>
                          </a:lnTo>
                          <a:lnTo>
                            <a:pt x="42" y="45"/>
                          </a:lnTo>
                          <a:lnTo>
                            <a:pt x="44" y="42"/>
                          </a:lnTo>
                          <a:lnTo>
                            <a:pt x="46" y="39"/>
                          </a:lnTo>
                          <a:lnTo>
                            <a:pt x="47" y="36"/>
                          </a:lnTo>
                          <a:lnTo>
                            <a:pt x="49" y="34"/>
                          </a:lnTo>
                          <a:lnTo>
                            <a:pt x="51" y="31"/>
                          </a:lnTo>
                          <a:lnTo>
                            <a:pt x="52" y="28"/>
                          </a:lnTo>
                          <a:lnTo>
                            <a:pt x="54" y="26"/>
                          </a:lnTo>
                          <a:lnTo>
                            <a:pt x="56" y="23"/>
                          </a:lnTo>
                          <a:lnTo>
                            <a:pt x="57" y="21"/>
                          </a:lnTo>
                          <a:lnTo>
                            <a:pt x="59" y="19"/>
                          </a:lnTo>
                          <a:lnTo>
                            <a:pt x="61" y="17"/>
                          </a:lnTo>
                          <a:lnTo>
                            <a:pt x="63" y="15"/>
                          </a:lnTo>
                          <a:lnTo>
                            <a:pt x="64" y="13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8"/>
                          </a:lnTo>
                          <a:lnTo>
                            <a:pt x="71" y="7"/>
                          </a:lnTo>
                          <a:lnTo>
                            <a:pt x="73" y="6"/>
                          </a:lnTo>
                          <a:lnTo>
                            <a:pt x="75" y="4"/>
                          </a:lnTo>
                          <a:lnTo>
                            <a:pt x="76" y="3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7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232943" y="3952877"/>
                      <a:ext cx="113003" cy="169863"/>
                    </a:xfrm>
                    <a:custGeom>
                      <a:avLst/>
                      <a:gdLst>
                        <a:gd name="T0" fmla="*/ 0 w 83"/>
                        <a:gd name="T1" fmla="*/ 1 h 107"/>
                        <a:gd name="T2" fmla="*/ 2 w 83"/>
                        <a:gd name="T3" fmla="*/ 1 h 107"/>
                        <a:gd name="T4" fmla="*/ 3 w 83"/>
                        <a:gd name="T5" fmla="*/ 0 h 107"/>
                        <a:gd name="T6" fmla="*/ 5 w 83"/>
                        <a:gd name="T7" fmla="*/ 0 h 107"/>
                        <a:gd name="T8" fmla="*/ 7 w 83"/>
                        <a:gd name="T9" fmla="*/ 0 h 107"/>
                        <a:gd name="T10" fmla="*/ 8 w 83"/>
                        <a:gd name="T11" fmla="*/ 0 h 107"/>
                        <a:gd name="T12" fmla="*/ 10 w 83"/>
                        <a:gd name="T13" fmla="*/ 0 h 107"/>
                        <a:gd name="T14" fmla="*/ 12 w 83"/>
                        <a:gd name="T15" fmla="*/ 0 h 107"/>
                        <a:gd name="T16" fmla="*/ 14 w 83"/>
                        <a:gd name="T17" fmla="*/ 1 h 107"/>
                        <a:gd name="T18" fmla="*/ 15 w 83"/>
                        <a:gd name="T19" fmla="*/ 1 h 107"/>
                        <a:gd name="T20" fmla="*/ 17 w 83"/>
                        <a:gd name="T21" fmla="*/ 2 h 107"/>
                        <a:gd name="T22" fmla="*/ 19 w 83"/>
                        <a:gd name="T23" fmla="*/ 3 h 107"/>
                        <a:gd name="T24" fmla="*/ 20 w 83"/>
                        <a:gd name="T25" fmla="*/ 3 h 107"/>
                        <a:gd name="T26" fmla="*/ 22 w 83"/>
                        <a:gd name="T27" fmla="*/ 4 h 107"/>
                        <a:gd name="T28" fmla="*/ 24 w 83"/>
                        <a:gd name="T29" fmla="*/ 5 h 107"/>
                        <a:gd name="T30" fmla="*/ 25 w 83"/>
                        <a:gd name="T31" fmla="*/ 7 h 107"/>
                        <a:gd name="T32" fmla="*/ 27 w 83"/>
                        <a:gd name="T33" fmla="*/ 8 h 107"/>
                        <a:gd name="T34" fmla="*/ 29 w 83"/>
                        <a:gd name="T35" fmla="*/ 9 h 107"/>
                        <a:gd name="T36" fmla="*/ 31 w 83"/>
                        <a:gd name="T37" fmla="*/ 10 h 107"/>
                        <a:gd name="T38" fmla="*/ 32 w 83"/>
                        <a:gd name="T39" fmla="*/ 12 h 107"/>
                        <a:gd name="T40" fmla="*/ 34 w 83"/>
                        <a:gd name="T41" fmla="*/ 14 h 107"/>
                        <a:gd name="T42" fmla="*/ 36 w 83"/>
                        <a:gd name="T43" fmla="*/ 16 h 107"/>
                        <a:gd name="T44" fmla="*/ 38 w 83"/>
                        <a:gd name="T45" fmla="*/ 18 h 107"/>
                        <a:gd name="T46" fmla="*/ 39 w 83"/>
                        <a:gd name="T47" fmla="*/ 20 h 107"/>
                        <a:gd name="T48" fmla="*/ 41 w 83"/>
                        <a:gd name="T49" fmla="*/ 22 h 107"/>
                        <a:gd name="T50" fmla="*/ 43 w 83"/>
                        <a:gd name="T51" fmla="*/ 24 h 107"/>
                        <a:gd name="T52" fmla="*/ 44 w 83"/>
                        <a:gd name="T53" fmla="*/ 27 h 107"/>
                        <a:gd name="T54" fmla="*/ 46 w 83"/>
                        <a:gd name="T55" fmla="*/ 29 h 107"/>
                        <a:gd name="T56" fmla="*/ 48 w 83"/>
                        <a:gd name="T57" fmla="*/ 32 h 107"/>
                        <a:gd name="T58" fmla="*/ 49 w 83"/>
                        <a:gd name="T59" fmla="*/ 35 h 107"/>
                        <a:gd name="T60" fmla="*/ 51 w 83"/>
                        <a:gd name="T61" fmla="*/ 37 h 107"/>
                        <a:gd name="T62" fmla="*/ 53 w 83"/>
                        <a:gd name="T63" fmla="*/ 40 h 107"/>
                        <a:gd name="T64" fmla="*/ 54 w 83"/>
                        <a:gd name="T65" fmla="*/ 43 h 107"/>
                        <a:gd name="T66" fmla="*/ 56 w 83"/>
                        <a:gd name="T67" fmla="*/ 46 h 107"/>
                        <a:gd name="T68" fmla="*/ 58 w 83"/>
                        <a:gd name="T69" fmla="*/ 49 h 107"/>
                        <a:gd name="T70" fmla="*/ 59 w 83"/>
                        <a:gd name="T71" fmla="*/ 53 h 107"/>
                        <a:gd name="T72" fmla="*/ 61 w 83"/>
                        <a:gd name="T73" fmla="*/ 56 h 107"/>
                        <a:gd name="T74" fmla="*/ 63 w 83"/>
                        <a:gd name="T75" fmla="*/ 60 h 107"/>
                        <a:gd name="T76" fmla="*/ 64 w 83"/>
                        <a:gd name="T77" fmla="*/ 63 h 107"/>
                        <a:gd name="T78" fmla="*/ 66 w 83"/>
                        <a:gd name="T79" fmla="*/ 67 h 107"/>
                        <a:gd name="T80" fmla="*/ 68 w 83"/>
                        <a:gd name="T81" fmla="*/ 70 h 107"/>
                        <a:gd name="T82" fmla="*/ 69 w 83"/>
                        <a:gd name="T83" fmla="*/ 74 h 107"/>
                        <a:gd name="T84" fmla="*/ 71 w 83"/>
                        <a:gd name="T85" fmla="*/ 78 h 107"/>
                        <a:gd name="T86" fmla="*/ 73 w 83"/>
                        <a:gd name="T87" fmla="*/ 82 h 107"/>
                        <a:gd name="T88" fmla="*/ 75 w 83"/>
                        <a:gd name="T89" fmla="*/ 86 h 107"/>
                        <a:gd name="T90" fmla="*/ 76 w 83"/>
                        <a:gd name="T91" fmla="*/ 90 h 107"/>
                        <a:gd name="T92" fmla="*/ 78 w 83"/>
                        <a:gd name="T93" fmla="*/ 95 h 107"/>
                        <a:gd name="T94" fmla="*/ 80 w 83"/>
                        <a:gd name="T95" fmla="*/ 99 h 107"/>
                        <a:gd name="T96" fmla="*/ 82 w 83"/>
                        <a:gd name="T97" fmla="*/ 103 h 107"/>
                        <a:gd name="T98" fmla="*/ 83 w 83"/>
                        <a:gd name="T99" fmla="*/ 107 h 1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7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2"/>
                          </a:lnTo>
                          <a:lnTo>
                            <a:pt x="34" y="14"/>
                          </a:lnTo>
                          <a:lnTo>
                            <a:pt x="36" y="16"/>
                          </a:lnTo>
                          <a:lnTo>
                            <a:pt x="38" y="18"/>
                          </a:lnTo>
                          <a:lnTo>
                            <a:pt x="39" y="20"/>
                          </a:lnTo>
                          <a:lnTo>
                            <a:pt x="41" y="22"/>
                          </a:lnTo>
                          <a:lnTo>
                            <a:pt x="43" y="24"/>
                          </a:lnTo>
                          <a:lnTo>
                            <a:pt x="44" y="27"/>
                          </a:lnTo>
                          <a:lnTo>
                            <a:pt x="46" y="29"/>
                          </a:lnTo>
                          <a:lnTo>
                            <a:pt x="48" y="32"/>
                          </a:lnTo>
                          <a:lnTo>
                            <a:pt x="49" y="35"/>
                          </a:lnTo>
                          <a:lnTo>
                            <a:pt x="51" y="37"/>
                          </a:lnTo>
                          <a:lnTo>
                            <a:pt x="53" y="40"/>
                          </a:lnTo>
                          <a:lnTo>
                            <a:pt x="54" y="43"/>
                          </a:lnTo>
                          <a:lnTo>
                            <a:pt x="56" y="46"/>
                          </a:lnTo>
                          <a:lnTo>
                            <a:pt x="58" y="49"/>
                          </a:lnTo>
                          <a:lnTo>
                            <a:pt x="59" y="53"/>
                          </a:lnTo>
                          <a:lnTo>
                            <a:pt x="61" y="56"/>
                          </a:lnTo>
                          <a:lnTo>
                            <a:pt x="63" y="60"/>
                          </a:lnTo>
                          <a:lnTo>
                            <a:pt x="64" y="63"/>
                          </a:lnTo>
                          <a:lnTo>
                            <a:pt x="66" y="67"/>
                          </a:lnTo>
                          <a:lnTo>
                            <a:pt x="68" y="70"/>
                          </a:lnTo>
                          <a:lnTo>
                            <a:pt x="69" y="74"/>
                          </a:lnTo>
                          <a:lnTo>
                            <a:pt x="71" y="78"/>
                          </a:lnTo>
                          <a:lnTo>
                            <a:pt x="73" y="82"/>
                          </a:lnTo>
                          <a:lnTo>
                            <a:pt x="75" y="86"/>
                          </a:lnTo>
                          <a:lnTo>
                            <a:pt x="76" y="90"/>
                          </a:lnTo>
                          <a:lnTo>
                            <a:pt x="78" y="95"/>
                          </a:lnTo>
                          <a:lnTo>
                            <a:pt x="80" y="99"/>
                          </a:lnTo>
                          <a:lnTo>
                            <a:pt x="82" y="103"/>
                          </a:lnTo>
                          <a:lnTo>
                            <a:pt x="83" y="10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8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345947" y="4122739"/>
                      <a:ext cx="113003" cy="409575"/>
                    </a:xfrm>
                    <a:custGeom>
                      <a:avLst/>
                      <a:gdLst>
                        <a:gd name="T0" fmla="*/ 0 w 83"/>
                        <a:gd name="T1" fmla="*/ 0 h 258"/>
                        <a:gd name="T2" fmla="*/ 2 w 83"/>
                        <a:gd name="T3" fmla="*/ 5 h 258"/>
                        <a:gd name="T4" fmla="*/ 4 w 83"/>
                        <a:gd name="T5" fmla="*/ 9 h 258"/>
                        <a:gd name="T6" fmla="*/ 5 w 83"/>
                        <a:gd name="T7" fmla="*/ 14 h 258"/>
                        <a:gd name="T8" fmla="*/ 7 w 83"/>
                        <a:gd name="T9" fmla="*/ 19 h 258"/>
                        <a:gd name="T10" fmla="*/ 9 w 83"/>
                        <a:gd name="T11" fmla="*/ 23 h 258"/>
                        <a:gd name="T12" fmla="*/ 10 w 83"/>
                        <a:gd name="T13" fmla="*/ 28 h 258"/>
                        <a:gd name="T14" fmla="*/ 12 w 83"/>
                        <a:gd name="T15" fmla="*/ 33 h 258"/>
                        <a:gd name="T16" fmla="*/ 14 w 83"/>
                        <a:gd name="T17" fmla="*/ 38 h 258"/>
                        <a:gd name="T18" fmla="*/ 16 w 83"/>
                        <a:gd name="T19" fmla="*/ 43 h 258"/>
                        <a:gd name="T20" fmla="*/ 17 w 83"/>
                        <a:gd name="T21" fmla="*/ 48 h 258"/>
                        <a:gd name="T22" fmla="*/ 19 w 83"/>
                        <a:gd name="T23" fmla="*/ 53 h 258"/>
                        <a:gd name="T24" fmla="*/ 21 w 83"/>
                        <a:gd name="T25" fmla="*/ 58 h 258"/>
                        <a:gd name="T26" fmla="*/ 22 w 83"/>
                        <a:gd name="T27" fmla="*/ 63 h 258"/>
                        <a:gd name="T28" fmla="*/ 24 w 83"/>
                        <a:gd name="T29" fmla="*/ 68 h 258"/>
                        <a:gd name="T30" fmla="*/ 26 w 83"/>
                        <a:gd name="T31" fmla="*/ 73 h 258"/>
                        <a:gd name="T32" fmla="*/ 27 w 83"/>
                        <a:gd name="T33" fmla="*/ 78 h 258"/>
                        <a:gd name="T34" fmla="*/ 29 w 83"/>
                        <a:gd name="T35" fmla="*/ 84 h 258"/>
                        <a:gd name="T36" fmla="*/ 31 w 83"/>
                        <a:gd name="T37" fmla="*/ 89 h 258"/>
                        <a:gd name="T38" fmla="*/ 32 w 83"/>
                        <a:gd name="T39" fmla="*/ 94 h 258"/>
                        <a:gd name="T40" fmla="*/ 34 w 83"/>
                        <a:gd name="T41" fmla="*/ 99 h 258"/>
                        <a:gd name="T42" fmla="*/ 36 w 83"/>
                        <a:gd name="T43" fmla="*/ 105 h 258"/>
                        <a:gd name="T44" fmla="*/ 37 w 83"/>
                        <a:gd name="T45" fmla="*/ 110 h 258"/>
                        <a:gd name="T46" fmla="*/ 39 w 83"/>
                        <a:gd name="T47" fmla="*/ 116 h 258"/>
                        <a:gd name="T48" fmla="*/ 41 w 83"/>
                        <a:gd name="T49" fmla="*/ 121 h 258"/>
                        <a:gd name="T50" fmla="*/ 43 w 83"/>
                        <a:gd name="T51" fmla="*/ 126 h 258"/>
                        <a:gd name="T52" fmla="*/ 44 w 83"/>
                        <a:gd name="T53" fmla="*/ 132 h 258"/>
                        <a:gd name="T54" fmla="*/ 46 w 83"/>
                        <a:gd name="T55" fmla="*/ 138 h 258"/>
                        <a:gd name="T56" fmla="*/ 48 w 83"/>
                        <a:gd name="T57" fmla="*/ 143 h 258"/>
                        <a:gd name="T58" fmla="*/ 50 w 83"/>
                        <a:gd name="T59" fmla="*/ 149 h 258"/>
                        <a:gd name="T60" fmla="*/ 51 w 83"/>
                        <a:gd name="T61" fmla="*/ 154 h 258"/>
                        <a:gd name="T62" fmla="*/ 53 w 83"/>
                        <a:gd name="T63" fmla="*/ 160 h 258"/>
                        <a:gd name="T64" fmla="*/ 55 w 83"/>
                        <a:gd name="T65" fmla="*/ 165 h 258"/>
                        <a:gd name="T66" fmla="*/ 56 w 83"/>
                        <a:gd name="T67" fmla="*/ 170 h 258"/>
                        <a:gd name="T68" fmla="*/ 58 w 83"/>
                        <a:gd name="T69" fmla="*/ 176 h 258"/>
                        <a:gd name="T70" fmla="*/ 60 w 83"/>
                        <a:gd name="T71" fmla="*/ 182 h 258"/>
                        <a:gd name="T72" fmla="*/ 61 w 83"/>
                        <a:gd name="T73" fmla="*/ 187 h 258"/>
                        <a:gd name="T74" fmla="*/ 63 w 83"/>
                        <a:gd name="T75" fmla="*/ 193 h 258"/>
                        <a:gd name="T76" fmla="*/ 65 w 83"/>
                        <a:gd name="T77" fmla="*/ 198 h 258"/>
                        <a:gd name="T78" fmla="*/ 66 w 83"/>
                        <a:gd name="T79" fmla="*/ 204 h 258"/>
                        <a:gd name="T80" fmla="*/ 68 w 83"/>
                        <a:gd name="T81" fmla="*/ 209 h 258"/>
                        <a:gd name="T82" fmla="*/ 70 w 83"/>
                        <a:gd name="T83" fmla="*/ 215 h 258"/>
                        <a:gd name="T84" fmla="*/ 71 w 83"/>
                        <a:gd name="T85" fmla="*/ 220 h 258"/>
                        <a:gd name="T86" fmla="*/ 73 w 83"/>
                        <a:gd name="T87" fmla="*/ 226 h 258"/>
                        <a:gd name="T88" fmla="*/ 75 w 83"/>
                        <a:gd name="T89" fmla="*/ 231 h 258"/>
                        <a:gd name="T90" fmla="*/ 76 w 83"/>
                        <a:gd name="T91" fmla="*/ 237 h 258"/>
                        <a:gd name="T92" fmla="*/ 78 w 83"/>
                        <a:gd name="T93" fmla="*/ 242 h 258"/>
                        <a:gd name="T94" fmla="*/ 80 w 83"/>
                        <a:gd name="T95" fmla="*/ 248 h 258"/>
                        <a:gd name="T96" fmla="*/ 81 w 83"/>
                        <a:gd name="T97" fmla="*/ 253 h 258"/>
                        <a:gd name="T98" fmla="*/ 83 w 83"/>
                        <a:gd name="T99" fmla="*/ 258 h 2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8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9"/>
                          </a:lnTo>
                          <a:lnTo>
                            <a:pt x="5" y="14"/>
                          </a:lnTo>
                          <a:lnTo>
                            <a:pt x="7" y="19"/>
                          </a:lnTo>
                          <a:lnTo>
                            <a:pt x="9" y="23"/>
                          </a:lnTo>
                          <a:lnTo>
                            <a:pt x="10" y="28"/>
                          </a:lnTo>
                          <a:lnTo>
                            <a:pt x="12" y="33"/>
                          </a:lnTo>
                          <a:lnTo>
                            <a:pt x="14" y="38"/>
                          </a:lnTo>
                          <a:lnTo>
                            <a:pt x="16" y="43"/>
                          </a:lnTo>
                          <a:lnTo>
                            <a:pt x="17" y="48"/>
                          </a:lnTo>
                          <a:lnTo>
                            <a:pt x="19" y="53"/>
                          </a:lnTo>
                          <a:lnTo>
                            <a:pt x="21" y="58"/>
                          </a:lnTo>
                          <a:lnTo>
                            <a:pt x="22" y="63"/>
                          </a:lnTo>
                          <a:lnTo>
                            <a:pt x="24" y="68"/>
                          </a:lnTo>
                          <a:lnTo>
                            <a:pt x="26" y="73"/>
                          </a:lnTo>
                          <a:lnTo>
                            <a:pt x="27" y="78"/>
                          </a:lnTo>
                          <a:lnTo>
                            <a:pt x="29" y="84"/>
                          </a:lnTo>
                          <a:lnTo>
                            <a:pt x="31" y="89"/>
                          </a:lnTo>
                          <a:lnTo>
                            <a:pt x="32" y="94"/>
                          </a:lnTo>
                          <a:lnTo>
                            <a:pt x="34" y="99"/>
                          </a:lnTo>
                          <a:lnTo>
                            <a:pt x="36" y="105"/>
                          </a:lnTo>
                          <a:lnTo>
                            <a:pt x="37" y="110"/>
                          </a:lnTo>
                          <a:lnTo>
                            <a:pt x="39" y="116"/>
                          </a:lnTo>
                          <a:lnTo>
                            <a:pt x="41" y="121"/>
                          </a:lnTo>
                          <a:lnTo>
                            <a:pt x="43" y="126"/>
                          </a:lnTo>
                          <a:lnTo>
                            <a:pt x="44" y="132"/>
                          </a:lnTo>
                          <a:lnTo>
                            <a:pt x="46" y="138"/>
                          </a:lnTo>
                          <a:lnTo>
                            <a:pt x="48" y="143"/>
                          </a:lnTo>
                          <a:lnTo>
                            <a:pt x="50" y="149"/>
                          </a:lnTo>
                          <a:lnTo>
                            <a:pt x="51" y="154"/>
                          </a:lnTo>
                          <a:lnTo>
                            <a:pt x="53" y="160"/>
                          </a:lnTo>
                          <a:lnTo>
                            <a:pt x="55" y="165"/>
                          </a:lnTo>
                          <a:lnTo>
                            <a:pt x="56" y="170"/>
                          </a:lnTo>
                          <a:lnTo>
                            <a:pt x="58" y="176"/>
                          </a:lnTo>
                          <a:lnTo>
                            <a:pt x="60" y="182"/>
                          </a:lnTo>
                          <a:lnTo>
                            <a:pt x="61" y="187"/>
                          </a:lnTo>
                          <a:lnTo>
                            <a:pt x="63" y="193"/>
                          </a:lnTo>
                          <a:lnTo>
                            <a:pt x="65" y="198"/>
                          </a:lnTo>
                          <a:lnTo>
                            <a:pt x="66" y="204"/>
                          </a:lnTo>
                          <a:lnTo>
                            <a:pt x="68" y="209"/>
                          </a:lnTo>
                          <a:lnTo>
                            <a:pt x="70" y="215"/>
                          </a:lnTo>
                          <a:lnTo>
                            <a:pt x="71" y="220"/>
                          </a:lnTo>
                          <a:lnTo>
                            <a:pt x="73" y="226"/>
                          </a:lnTo>
                          <a:lnTo>
                            <a:pt x="75" y="231"/>
                          </a:lnTo>
                          <a:lnTo>
                            <a:pt x="76" y="237"/>
                          </a:lnTo>
                          <a:lnTo>
                            <a:pt x="78" y="242"/>
                          </a:lnTo>
                          <a:lnTo>
                            <a:pt x="80" y="248"/>
                          </a:lnTo>
                          <a:lnTo>
                            <a:pt x="81" y="253"/>
                          </a:lnTo>
                          <a:lnTo>
                            <a:pt x="83" y="25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9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458949" y="4532314"/>
                      <a:ext cx="113003" cy="358775"/>
                    </a:xfrm>
                    <a:custGeom>
                      <a:avLst/>
                      <a:gdLst>
                        <a:gd name="T0" fmla="*/ 0 w 83"/>
                        <a:gd name="T1" fmla="*/ 0 h 226"/>
                        <a:gd name="T2" fmla="*/ 2 w 83"/>
                        <a:gd name="T3" fmla="*/ 6 h 226"/>
                        <a:gd name="T4" fmla="*/ 4 w 83"/>
                        <a:gd name="T5" fmla="*/ 11 h 226"/>
                        <a:gd name="T6" fmla="*/ 5 w 83"/>
                        <a:gd name="T7" fmla="*/ 16 h 226"/>
                        <a:gd name="T8" fmla="*/ 7 w 83"/>
                        <a:gd name="T9" fmla="*/ 22 h 226"/>
                        <a:gd name="T10" fmla="*/ 9 w 83"/>
                        <a:gd name="T11" fmla="*/ 27 h 226"/>
                        <a:gd name="T12" fmla="*/ 11 w 83"/>
                        <a:gd name="T13" fmla="*/ 32 h 226"/>
                        <a:gd name="T14" fmla="*/ 12 w 83"/>
                        <a:gd name="T15" fmla="*/ 38 h 226"/>
                        <a:gd name="T16" fmla="*/ 14 w 83"/>
                        <a:gd name="T17" fmla="*/ 43 h 226"/>
                        <a:gd name="T18" fmla="*/ 16 w 83"/>
                        <a:gd name="T19" fmla="*/ 48 h 226"/>
                        <a:gd name="T20" fmla="*/ 17 w 83"/>
                        <a:gd name="T21" fmla="*/ 53 h 226"/>
                        <a:gd name="T22" fmla="*/ 19 w 83"/>
                        <a:gd name="T23" fmla="*/ 58 h 226"/>
                        <a:gd name="T24" fmla="*/ 21 w 83"/>
                        <a:gd name="T25" fmla="*/ 63 h 226"/>
                        <a:gd name="T26" fmla="*/ 23 w 83"/>
                        <a:gd name="T27" fmla="*/ 68 h 226"/>
                        <a:gd name="T28" fmla="*/ 24 w 83"/>
                        <a:gd name="T29" fmla="*/ 73 h 226"/>
                        <a:gd name="T30" fmla="*/ 26 w 83"/>
                        <a:gd name="T31" fmla="*/ 78 h 226"/>
                        <a:gd name="T32" fmla="*/ 28 w 83"/>
                        <a:gd name="T33" fmla="*/ 83 h 226"/>
                        <a:gd name="T34" fmla="*/ 29 w 83"/>
                        <a:gd name="T35" fmla="*/ 88 h 226"/>
                        <a:gd name="T36" fmla="*/ 31 w 83"/>
                        <a:gd name="T37" fmla="*/ 93 h 226"/>
                        <a:gd name="T38" fmla="*/ 33 w 83"/>
                        <a:gd name="T39" fmla="*/ 98 h 226"/>
                        <a:gd name="T40" fmla="*/ 34 w 83"/>
                        <a:gd name="T41" fmla="*/ 103 h 226"/>
                        <a:gd name="T42" fmla="*/ 36 w 83"/>
                        <a:gd name="T43" fmla="*/ 108 h 226"/>
                        <a:gd name="T44" fmla="*/ 38 w 83"/>
                        <a:gd name="T45" fmla="*/ 112 h 226"/>
                        <a:gd name="T46" fmla="*/ 39 w 83"/>
                        <a:gd name="T47" fmla="*/ 117 h 226"/>
                        <a:gd name="T48" fmla="*/ 41 w 83"/>
                        <a:gd name="T49" fmla="*/ 122 h 226"/>
                        <a:gd name="T50" fmla="*/ 43 w 83"/>
                        <a:gd name="T51" fmla="*/ 126 h 226"/>
                        <a:gd name="T52" fmla="*/ 44 w 83"/>
                        <a:gd name="T53" fmla="*/ 131 h 226"/>
                        <a:gd name="T54" fmla="*/ 46 w 83"/>
                        <a:gd name="T55" fmla="*/ 135 h 226"/>
                        <a:gd name="T56" fmla="*/ 48 w 83"/>
                        <a:gd name="T57" fmla="*/ 140 h 226"/>
                        <a:gd name="T58" fmla="*/ 49 w 83"/>
                        <a:gd name="T59" fmla="*/ 145 h 226"/>
                        <a:gd name="T60" fmla="*/ 51 w 83"/>
                        <a:gd name="T61" fmla="*/ 149 h 226"/>
                        <a:gd name="T62" fmla="*/ 53 w 83"/>
                        <a:gd name="T63" fmla="*/ 153 h 226"/>
                        <a:gd name="T64" fmla="*/ 54 w 83"/>
                        <a:gd name="T65" fmla="*/ 158 h 226"/>
                        <a:gd name="T66" fmla="*/ 56 w 83"/>
                        <a:gd name="T67" fmla="*/ 162 h 226"/>
                        <a:gd name="T68" fmla="*/ 58 w 83"/>
                        <a:gd name="T69" fmla="*/ 167 h 226"/>
                        <a:gd name="T70" fmla="*/ 60 w 83"/>
                        <a:gd name="T71" fmla="*/ 170 h 226"/>
                        <a:gd name="T72" fmla="*/ 62 w 83"/>
                        <a:gd name="T73" fmla="*/ 175 h 226"/>
                        <a:gd name="T74" fmla="*/ 63 w 83"/>
                        <a:gd name="T75" fmla="*/ 179 h 226"/>
                        <a:gd name="T76" fmla="*/ 65 w 83"/>
                        <a:gd name="T77" fmla="*/ 183 h 226"/>
                        <a:gd name="T78" fmla="*/ 67 w 83"/>
                        <a:gd name="T79" fmla="*/ 187 h 226"/>
                        <a:gd name="T80" fmla="*/ 68 w 83"/>
                        <a:gd name="T81" fmla="*/ 191 h 226"/>
                        <a:gd name="T82" fmla="*/ 70 w 83"/>
                        <a:gd name="T83" fmla="*/ 195 h 226"/>
                        <a:gd name="T84" fmla="*/ 72 w 83"/>
                        <a:gd name="T85" fmla="*/ 199 h 226"/>
                        <a:gd name="T86" fmla="*/ 73 w 83"/>
                        <a:gd name="T87" fmla="*/ 203 h 226"/>
                        <a:gd name="T88" fmla="*/ 75 w 83"/>
                        <a:gd name="T89" fmla="*/ 207 h 226"/>
                        <a:gd name="T90" fmla="*/ 77 w 83"/>
                        <a:gd name="T91" fmla="*/ 211 h 226"/>
                        <a:gd name="T92" fmla="*/ 78 w 83"/>
                        <a:gd name="T93" fmla="*/ 214 h 226"/>
                        <a:gd name="T94" fmla="*/ 80 w 83"/>
                        <a:gd name="T95" fmla="*/ 218 h 226"/>
                        <a:gd name="T96" fmla="*/ 82 w 83"/>
                        <a:gd name="T97" fmla="*/ 222 h 226"/>
                        <a:gd name="T98" fmla="*/ 83 w 83"/>
                        <a:gd name="T99" fmla="*/ 226 h 2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6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4" y="11"/>
                          </a:lnTo>
                          <a:lnTo>
                            <a:pt x="5" y="16"/>
                          </a:lnTo>
                          <a:lnTo>
                            <a:pt x="7" y="22"/>
                          </a:lnTo>
                          <a:lnTo>
                            <a:pt x="9" y="27"/>
                          </a:lnTo>
                          <a:lnTo>
                            <a:pt x="11" y="32"/>
                          </a:lnTo>
                          <a:lnTo>
                            <a:pt x="12" y="38"/>
                          </a:lnTo>
                          <a:lnTo>
                            <a:pt x="14" y="43"/>
                          </a:lnTo>
                          <a:lnTo>
                            <a:pt x="16" y="48"/>
                          </a:lnTo>
                          <a:lnTo>
                            <a:pt x="17" y="53"/>
                          </a:lnTo>
                          <a:lnTo>
                            <a:pt x="19" y="58"/>
                          </a:lnTo>
                          <a:lnTo>
                            <a:pt x="21" y="63"/>
                          </a:lnTo>
                          <a:lnTo>
                            <a:pt x="23" y="68"/>
                          </a:lnTo>
                          <a:lnTo>
                            <a:pt x="24" y="73"/>
                          </a:lnTo>
                          <a:lnTo>
                            <a:pt x="26" y="78"/>
                          </a:lnTo>
                          <a:lnTo>
                            <a:pt x="28" y="83"/>
                          </a:lnTo>
                          <a:lnTo>
                            <a:pt x="29" y="88"/>
                          </a:lnTo>
                          <a:lnTo>
                            <a:pt x="31" y="93"/>
                          </a:lnTo>
                          <a:lnTo>
                            <a:pt x="33" y="98"/>
                          </a:lnTo>
                          <a:lnTo>
                            <a:pt x="34" y="103"/>
                          </a:lnTo>
                          <a:lnTo>
                            <a:pt x="36" y="108"/>
                          </a:lnTo>
                          <a:lnTo>
                            <a:pt x="38" y="112"/>
                          </a:lnTo>
                          <a:lnTo>
                            <a:pt x="39" y="117"/>
                          </a:lnTo>
                          <a:lnTo>
                            <a:pt x="41" y="122"/>
                          </a:lnTo>
                          <a:lnTo>
                            <a:pt x="43" y="126"/>
                          </a:lnTo>
                          <a:lnTo>
                            <a:pt x="44" y="131"/>
                          </a:lnTo>
                          <a:lnTo>
                            <a:pt x="46" y="135"/>
                          </a:lnTo>
                          <a:lnTo>
                            <a:pt x="48" y="140"/>
                          </a:lnTo>
                          <a:lnTo>
                            <a:pt x="49" y="145"/>
                          </a:lnTo>
                          <a:lnTo>
                            <a:pt x="51" y="149"/>
                          </a:lnTo>
                          <a:lnTo>
                            <a:pt x="53" y="153"/>
                          </a:lnTo>
                          <a:lnTo>
                            <a:pt x="54" y="158"/>
                          </a:lnTo>
                          <a:lnTo>
                            <a:pt x="56" y="162"/>
                          </a:lnTo>
                          <a:lnTo>
                            <a:pt x="58" y="167"/>
                          </a:lnTo>
                          <a:lnTo>
                            <a:pt x="60" y="170"/>
                          </a:lnTo>
                          <a:lnTo>
                            <a:pt x="62" y="175"/>
                          </a:lnTo>
                          <a:lnTo>
                            <a:pt x="63" y="179"/>
                          </a:lnTo>
                          <a:lnTo>
                            <a:pt x="65" y="183"/>
                          </a:lnTo>
                          <a:lnTo>
                            <a:pt x="67" y="187"/>
                          </a:lnTo>
                          <a:lnTo>
                            <a:pt x="68" y="191"/>
                          </a:lnTo>
                          <a:lnTo>
                            <a:pt x="70" y="195"/>
                          </a:lnTo>
                          <a:lnTo>
                            <a:pt x="72" y="199"/>
                          </a:lnTo>
                          <a:lnTo>
                            <a:pt x="73" y="203"/>
                          </a:lnTo>
                          <a:lnTo>
                            <a:pt x="75" y="207"/>
                          </a:lnTo>
                          <a:lnTo>
                            <a:pt x="77" y="211"/>
                          </a:lnTo>
                          <a:lnTo>
                            <a:pt x="78" y="214"/>
                          </a:lnTo>
                          <a:lnTo>
                            <a:pt x="80" y="218"/>
                          </a:lnTo>
                          <a:lnTo>
                            <a:pt x="82" y="222"/>
                          </a:lnTo>
                          <a:lnTo>
                            <a:pt x="83" y="2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0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6571952" y="4891089"/>
                      <a:ext cx="114364" cy="207963"/>
                    </a:xfrm>
                    <a:custGeom>
                      <a:avLst/>
                      <a:gdLst>
                        <a:gd name="T0" fmla="*/ 0 w 84"/>
                        <a:gd name="T1" fmla="*/ 0 h 131"/>
                        <a:gd name="T2" fmla="*/ 2 w 84"/>
                        <a:gd name="T3" fmla="*/ 3 h 131"/>
                        <a:gd name="T4" fmla="*/ 4 w 84"/>
                        <a:gd name="T5" fmla="*/ 7 h 131"/>
                        <a:gd name="T6" fmla="*/ 6 w 84"/>
                        <a:gd name="T7" fmla="*/ 10 h 131"/>
                        <a:gd name="T8" fmla="*/ 7 w 84"/>
                        <a:gd name="T9" fmla="*/ 14 h 131"/>
                        <a:gd name="T10" fmla="*/ 9 w 84"/>
                        <a:gd name="T11" fmla="*/ 17 h 131"/>
                        <a:gd name="T12" fmla="*/ 11 w 84"/>
                        <a:gd name="T13" fmla="*/ 21 h 131"/>
                        <a:gd name="T14" fmla="*/ 12 w 84"/>
                        <a:gd name="T15" fmla="*/ 24 h 131"/>
                        <a:gd name="T16" fmla="*/ 14 w 84"/>
                        <a:gd name="T17" fmla="*/ 27 h 131"/>
                        <a:gd name="T18" fmla="*/ 16 w 84"/>
                        <a:gd name="T19" fmla="*/ 31 h 131"/>
                        <a:gd name="T20" fmla="*/ 17 w 84"/>
                        <a:gd name="T21" fmla="*/ 34 h 131"/>
                        <a:gd name="T22" fmla="*/ 19 w 84"/>
                        <a:gd name="T23" fmla="*/ 37 h 131"/>
                        <a:gd name="T24" fmla="*/ 21 w 84"/>
                        <a:gd name="T25" fmla="*/ 40 h 131"/>
                        <a:gd name="T26" fmla="*/ 22 w 84"/>
                        <a:gd name="T27" fmla="*/ 43 h 131"/>
                        <a:gd name="T28" fmla="*/ 24 w 84"/>
                        <a:gd name="T29" fmla="*/ 47 h 131"/>
                        <a:gd name="T30" fmla="*/ 26 w 84"/>
                        <a:gd name="T31" fmla="*/ 50 h 131"/>
                        <a:gd name="T32" fmla="*/ 28 w 84"/>
                        <a:gd name="T33" fmla="*/ 53 h 131"/>
                        <a:gd name="T34" fmla="*/ 29 w 84"/>
                        <a:gd name="T35" fmla="*/ 55 h 131"/>
                        <a:gd name="T36" fmla="*/ 31 w 84"/>
                        <a:gd name="T37" fmla="*/ 59 h 131"/>
                        <a:gd name="T38" fmla="*/ 33 w 84"/>
                        <a:gd name="T39" fmla="*/ 61 h 131"/>
                        <a:gd name="T40" fmla="*/ 35 w 84"/>
                        <a:gd name="T41" fmla="*/ 64 h 131"/>
                        <a:gd name="T42" fmla="*/ 36 w 84"/>
                        <a:gd name="T43" fmla="*/ 67 h 131"/>
                        <a:gd name="T44" fmla="*/ 38 w 84"/>
                        <a:gd name="T45" fmla="*/ 70 h 131"/>
                        <a:gd name="T46" fmla="*/ 40 w 84"/>
                        <a:gd name="T47" fmla="*/ 73 h 131"/>
                        <a:gd name="T48" fmla="*/ 41 w 84"/>
                        <a:gd name="T49" fmla="*/ 75 h 131"/>
                        <a:gd name="T50" fmla="*/ 43 w 84"/>
                        <a:gd name="T51" fmla="*/ 78 h 131"/>
                        <a:gd name="T52" fmla="*/ 45 w 84"/>
                        <a:gd name="T53" fmla="*/ 80 h 131"/>
                        <a:gd name="T54" fmla="*/ 46 w 84"/>
                        <a:gd name="T55" fmla="*/ 83 h 131"/>
                        <a:gd name="T56" fmla="*/ 48 w 84"/>
                        <a:gd name="T57" fmla="*/ 85 h 131"/>
                        <a:gd name="T58" fmla="*/ 50 w 84"/>
                        <a:gd name="T59" fmla="*/ 88 h 131"/>
                        <a:gd name="T60" fmla="*/ 51 w 84"/>
                        <a:gd name="T61" fmla="*/ 91 h 131"/>
                        <a:gd name="T62" fmla="*/ 53 w 84"/>
                        <a:gd name="T63" fmla="*/ 93 h 131"/>
                        <a:gd name="T64" fmla="*/ 55 w 84"/>
                        <a:gd name="T65" fmla="*/ 96 h 131"/>
                        <a:gd name="T66" fmla="*/ 56 w 84"/>
                        <a:gd name="T67" fmla="*/ 98 h 131"/>
                        <a:gd name="T68" fmla="*/ 58 w 84"/>
                        <a:gd name="T69" fmla="*/ 100 h 131"/>
                        <a:gd name="T70" fmla="*/ 60 w 84"/>
                        <a:gd name="T71" fmla="*/ 103 h 131"/>
                        <a:gd name="T72" fmla="*/ 61 w 84"/>
                        <a:gd name="T73" fmla="*/ 105 h 131"/>
                        <a:gd name="T74" fmla="*/ 63 w 84"/>
                        <a:gd name="T75" fmla="*/ 107 h 131"/>
                        <a:gd name="T76" fmla="*/ 65 w 84"/>
                        <a:gd name="T77" fmla="*/ 109 h 131"/>
                        <a:gd name="T78" fmla="*/ 66 w 84"/>
                        <a:gd name="T79" fmla="*/ 111 h 131"/>
                        <a:gd name="T80" fmla="*/ 68 w 84"/>
                        <a:gd name="T81" fmla="*/ 114 h 131"/>
                        <a:gd name="T82" fmla="*/ 70 w 84"/>
                        <a:gd name="T83" fmla="*/ 116 h 131"/>
                        <a:gd name="T84" fmla="*/ 72 w 84"/>
                        <a:gd name="T85" fmla="*/ 118 h 131"/>
                        <a:gd name="T86" fmla="*/ 73 w 84"/>
                        <a:gd name="T87" fmla="*/ 120 h 131"/>
                        <a:gd name="T88" fmla="*/ 75 w 84"/>
                        <a:gd name="T89" fmla="*/ 122 h 131"/>
                        <a:gd name="T90" fmla="*/ 77 w 84"/>
                        <a:gd name="T91" fmla="*/ 124 h 131"/>
                        <a:gd name="T92" fmla="*/ 79 w 84"/>
                        <a:gd name="T93" fmla="*/ 126 h 131"/>
                        <a:gd name="T94" fmla="*/ 80 w 84"/>
                        <a:gd name="T95" fmla="*/ 128 h 131"/>
                        <a:gd name="T96" fmla="*/ 82 w 84"/>
                        <a:gd name="T97" fmla="*/ 130 h 131"/>
                        <a:gd name="T98" fmla="*/ 84 w 84"/>
                        <a:gd name="T99" fmla="*/ 131 h 1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1">
                          <a:moveTo>
                            <a:pt x="0" y="0"/>
                          </a:moveTo>
                          <a:lnTo>
                            <a:pt x="2" y="3"/>
                          </a:lnTo>
                          <a:lnTo>
                            <a:pt x="4" y="7"/>
                          </a:lnTo>
                          <a:lnTo>
                            <a:pt x="6" y="10"/>
                          </a:lnTo>
                          <a:lnTo>
                            <a:pt x="7" y="14"/>
                          </a:lnTo>
                          <a:lnTo>
                            <a:pt x="9" y="17"/>
                          </a:lnTo>
                          <a:lnTo>
                            <a:pt x="11" y="21"/>
                          </a:lnTo>
                          <a:lnTo>
                            <a:pt x="12" y="24"/>
                          </a:lnTo>
                          <a:lnTo>
                            <a:pt x="14" y="27"/>
                          </a:lnTo>
                          <a:lnTo>
                            <a:pt x="16" y="31"/>
                          </a:lnTo>
                          <a:lnTo>
                            <a:pt x="17" y="34"/>
                          </a:lnTo>
                          <a:lnTo>
                            <a:pt x="19" y="37"/>
                          </a:lnTo>
                          <a:lnTo>
                            <a:pt x="21" y="40"/>
                          </a:lnTo>
                          <a:lnTo>
                            <a:pt x="22" y="43"/>
                          </a:lnTo>
                          <a:lnTo>
                            <a:pt x="24" y="47"/>
                          </a:lnTo>
                          <a:lnTo>
                            <a:pt x="26" y="50"/>
                          </a:lnTo>
                          <a:lnTo>
                            <a:pt x="28" y="53"/>
                          </a:lnTo>
                          <a:lnTo>
                            <a:pt x="29" y="55"/>
                          </a:lnTo>
                          <a:lnTo>
                            <a:pt x="31" y="59"/>
                          </a:lnTo>
                          <a:lnTo>
                            <a:pt x="33" y="61"/>
                          </a:lnTo>
                          <a:lnTo>
                            <a:pt x="35" y="64"/>
                          </a:lnTo>
                          <a:lnTo>
                            <a:pt x="36" y="67"/>
                          </a:lnTo>
                          <a:lnTo>
                            <a:pt x="38" y="70"/>
                          </a:lnTo>
                          <a:lnTo>
                            <a:pt x="40" y="73"/>
                          </a:lnTo>
                          <a:lnTo>
                            <a:pt x="41" y="75"/>
                          </a:lnTo>
                          <a:lnTo>
                            <a:pt x="43" y="78"/>
                          </a:lnTo>
                          <a:lnTo>
                            <a:pt x="45" y="80"/>
                          </a:lnTo>
                          <a:lnTo>
                            <a:pt x="46" y="83"/>
                          </a:lnTo>
                          <a:lnTo>
                            <a:pt x="48" y="85"/>
                          </a:lnTo>
                          <a:lnTo>
                            <a:pt x="50" y="88"/>
                          </a:lnTo>
                          <a:lnTo>
                            <a:pt x="51" y="91"/>
                          </a:lnTo>
                          <a:lnTo>
                            <a:pt x="53" y="93"/>
                          </a:lnTo>
                          <a:lnTo>
                            <a:pt x="55" y="96"/>
                          </a:lnTo>
                          <a:lnTo>
                            <a:pt x="56" y="98"/>
                          </a:lnTo>
                          <a:lnTo>
                            <a:pt x="58" y="100"/>
                          </a:lnTo>
                          <a:lnTo>
                            <a:pt x="60" y="103"/>
                          </a:lnTo>
                          <a:lnTo>
                            <a:pt x="61" y="105"/>
                          </a:lnTo>
                          <a:lnTo>
                            <a:pt x="63" y="107"/>
                          </a:lnTo>
                          <a:lnTo>
                            <a:pt x="65" y="109"/>
                          </a:lnTo>
                          <a:lnTo>
                            <a:pt x="66" y="111"/>
                          </a:lnTo>
                          <a:lnTo>
                            <a:pt x="68" y="114"/>
                          </a:lnTo>
                          <a:lnTo>
                            <a:pt x="70" y="116"/>
                          </a:lnTo>
                          <a:lnTo>
                            <a:pt x="72" y="118"/>
                          </a:lnTo>
                          <a:lnTo>
                            <a:pt x="73" y="120"/>
                          </a:lnTo>
                          <a:lnTo>
                            <a:pt x="75" y="122"/>
                          </a:lnTo>
                          <a:lnTo>
                            <a:pt x="77" y="124"/>
                          </a:lnTo>
                          <a:lnTo>
                            <a:pt x="79" y="126"/>
                          </a:lnTo>
                          <a:lnTo>
                            <a:pt x="80" y="128"/>
                          </a:lnTo>
                          <a:lnTo>
                            <a:pt x="82" y="130"/>
                          </a:lnTo>
                          <a:lnTo>
                            <a:pt x="84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1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6686317" y="5099052"/>
                      <a:ext cx="113003" cy="98425"/>
                    </a:xfrm>
                    <a:custGeom>
                      <a:avLst/>
                      <a:gdLst>
                        <a:gd name="T0" fmla="*/ 0 w 83"/>
                        <a:gd name="T1" fmla="*/ 0 h 62"/>
                        <a:gd name="T2" fmla="*/ 1 w 83"/>
                        <a:gd name="T3" fmla="*/ 2 h 62"/>
                        <a:gd name="T4" fmla="*/ 3 w 83"/>
                        <a:gd name="T5" fmla="*/ 4 h 62"/>
                        <a:gd name="T6" fmla="*/ 5 w 83"/>
                        <a:gd name="T7" fmla="*/ 6 h 62"/>
                        <a:gd name="T8" fmla="*/ 6 w 83"/>
                        <a:gd name="T9" fmla="*/ 7 h 62"/>
                        <a:gd name="T10" fmla="*/ 8 w 83"/>
                        <a:gd name="T11" fmla="*/ 9 h 62"/>
                        <a:gd name="T12" fmla="*/ 10 w 83"/>
                        <a:gd name="T13" fmla="*/ 11 h 62"/>
                        <a:gd name="T14" fmla="*/ 12 w 83"/>
                        <a:gd name="T15" fmla="*/ 13 h 62"/>
                        <a:gd name="T16" fmla="*/ 13 w 83"/>
                        <a:gd name="T17" fmla="*/ 14 h 62"/>
                        <a:gd name="T18" fmla="*/ 15 w 83"/>
                        <a:gd name="T19" fmla="*/ 16 h 62"/>
                        <a:gd name="T20" fmla="*/ 17 w 83"/>
                        <a:gd name="T21" fmla="*/ 17 h 62"/>
                        <a:gd name="T22" fmla="*/ 18 w 83"/>
                        <a:gd name="T23" fmla="*/ 19 h 62"/>
                        <a:gd name="T24" fmla="*/ 20 w 83"/>
                        <a:gd name="T25" fmla="*/ 20 h 62"/>
                        <a:gd name="T26" fmla="*/ 22 w 83"/>
                        <a:gd name="T27" fmla="*/ 22 h 62"/>
                        <a:gd name="T28" fmla="*/ 23 w 83"/>
                        <a:gd name="T29" fmla="*/ 23 h 62"/>
                        <a:gd name="T30" fmla="*/ 25 w 83"/>
                        <a:gd name="T31" fmla="*/ 25 h 62"/>
                        <a:gd name="T32" fmla="*/ 27 w 83"/>
                        <a:gd name="T33" fmla="*/ 26 h 62"/>
                        <a:gd name="T34" fmla="*/ 28 w 83"/>
                        <a:gd name="T35" fmla="*/ 28 h 62"/>
                        <a:gd name="T36" fmla="*/ 30 w 83"/>
                        <a:gd name="T37" fmla="*/ 29 h 62"/>
                        <a:gd name="T38" fmla="*/ 32 w 83"/>
                        <a:gd name="T39" fmla="*/ 30 h 62"/>
                        <a:gd name="T40" fmla="*/ 33 w 83"/>
                        <a:gd name="T41" fmla="*/ 32 h 62"/>
                        <a:gd name="T42" fmla="*/ 35 w 83"/>
                        <a:gd name="T43" fmla="*/ 33 h 62"/>
                        <a:gd name="T44" fmla="*/ 37 w 83"/>
                        <a:gd name="T45" fmla="*/ 34 h 62"/>
                        <a:gd name="T46" fmla="*/ 39 w 83"/>
                        <a:gd name="T47" fmla="*/ 36 h 62"/>
                        <a:gd name="T48" fmla="*/ 40 w 83"/>
                        <a:gd name="T49" fmla="*/ 37 h 62"/>
                        <a:gd name="T50" fmla="*/ 42 w 83"/>
                        <a:gd name="T51" fmla="*/ 38 h 62"/>
                        <a:gd name="T52" fmla="*/ 44 w 83"/>
                        <a:gd name="T53" fmla="*/ 39 h 62"/>
                        <a:gd name="T54" fmla="*/ 46 w 83"/>
                        <a:gd name="T55" fmla="*/ 41 h 62"/>
                        <a:gd name="T56" fmla="*/ 47 w 83"/>
                        <a:gd name="T57" fmla="*/ 42 h 62"/>
                        <a:gd name="T58" fmla="*/ 49 w 83"/>
                        <a:gd name="T59" fmla="*/ 43 h 62"/>
                        <a:gd name="T60" fmla="*/ 51 w 83"/>
                        <a:gd name="T61" fmla="*/ 44 h 62"/>
                        <a:gd name="T62" fmla="*/ 52 w 83"/>
                        <a:gd name="T63" fmla="*/ 45 h 62"/>
                        <a:gd name="T64" fmla="*/ 54 w 83"/>
                        <a:gd name="T65" fmla="*/ 46 h 62"/>
                        <a:gd name="T66" fmla="*/ 56 w 83"/>
                        <a:gd name="T67" fmla="*/ 47 h 62"/>
                        <a:gd name="T68" fmla="*/ 57 w 83"/>
                        <a:gd name="T69" fmla="*/ 48 h 62"/>
                        <a:gd name="T70" fmla="*/ 59 w 83"/>
                        <a:gd name="T71" fmla="*/ 49 h 62"/>
                        <a:gd name="T72" fmla="*/ 61 w 83"/>
                        <a:gd name="T73" fmla="*/ 50 h 62"/>
                        <a:gd name="T74" fmla="*/ 62 w 83"/>
                        <a:gd name="T75" fmla="*/ 51 h 62"/>
                        <a:gd name="T76" fmla="*/ 64 w 83"/>
                        <a:gd name="T77" fmla="*/ 52 h 62"/>
                        <a:gd name="T78" fmla="*/ 66 w 83"/>
                        <a:gd name="T79" fmla="*/ 53 h 62"/>
                        <a:gd name="T80" fmla="*/ 67 w 83"/>
                        <a:gd name="T81" fmla="*/ 54 h 62"/>
                        <a:gd name="T82" fmla="*/ 69 w 83"/>
                        <a:gd name="T83" fmla="*/ 55 h 62"/>
                        <a:gd name="T84" fmla="*/ 71 w 83"/>
                        <a:gd name="T85" fmla="*/ 56 h 62"/>
                        <a:gd name="T86" fmla="*/ 72 w 83"/>
                        <a:gd name="T87" fmla="*/ 57 h 62"/>
                        <a:gd name="T88" fmla="*/ 74 w 83"/>
                        <a:gd name="T89" fmla="*/ 58 h 62"/>
                        <a:gd name="T90" fmla="*/ 76 w 83"/>
                        <a:gd name="T91" fmla="*/ 59 h 62"/>
                        <a:gd name="T92" fmla="*/ 78 w 83"/>
                        <a:gd name="T93" fmla="*/ 59 h 62"/>
                        <a:gd name="T94" fmla="*/ 79 w 83"/>
                        <a:gd name="T95" fmla="*/ 60 h 62"/>
                        <a:gd name="T96" fmla="*/ 81 w 83"/>
                        <a:gd name="T97" fmla="*/ 61 h 62"/>
                        <a:gd name="T98" fmla="*/ 83 w 83"/>
                        <a:gd name="T99" fmla="*/ 62 h 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2">
                          <a:moveTo>
                            <a:pt x="0" y="0"/>
                          </a:moveTo>
                          <a:lnTo>
                            <a:pt x="1" y="2"/>
                          </a:lnTo>
                          <a:lnTo>
                            <a:pt x="3" y="4"/>
                          </a:lnTo>
                          <a:lnTo>
                            <a:pt x="5" y="6"/>
                          </a:lnTo>
                          <a:lnTo>
                            <a:pt x="6" y="7"/>
                          </a:lnTo>
                          <a:lnTo>
                            <a:pt x="8" y="9"/>
                          </a:lnTo>
                          <a:lnTo>
                            <a:pt x="10" y="11"/>
                          </a:lnTo>
                          <a:lnTo>
                            <a:pt x="12" y="13"/>
                          </a:lnTo>
                          <a:lnTo>
                            <a:pt x="13" y="14"/>
                          </a:lnTo>
                          <a:lnTo>
                            <a:pt x="15" y="16"/>
                          </a:lnTo>
                          <a:lnTo>
                            <a:pt x="17" y="17"/>
                          </a:lnTo>
                          <a:lnTo>
                            <a:pt x="18" y="19"/>
                          </a:lnTo>
                          <a:lnTo>
                            <a:pt x="20" y="20"/>
                          </a:lnTo>
                          <a:lnTo>
                            <a:pt x="22" y="22"/>
                          </a:lnTo>
                          <a:lnTo>
                            <a:pt x="23" y="23"/>
                          </a:lnTo>
                          <a:lnTo>
                            <a:pt x="25" y="25"/>
                          </a:lnTo>
                          <a:lnTo>
                            <a:pt x="27" y="26"/>
                          </a:lnTo>
                          <a:lnTo>
                            <a:pt x="28" y="28"/>
                          </a:lnTo>
                          <a:lnTo>
                            <a:pt x="30" y="29"/>
                          </a:lnTo>
                          <a:lnTo>
                            <a:pt x="32" y="30"/>
                          </a:lnTo>
                          <a:lnTo>
                            <a:pt x="33" y="32"/>
                          </a:lnTo>
                          <a:lnTo>
                            <a:pt x="35" y="33"/>
                          </a:lnTo>
                          <a:lnTo>
                            <a:pt x="37" y="34"/>
                          </a:lnTo>
                          <a:lnTo>
                            <a:pt x="39" y="36"/>
                          </a:lnTo>
                          <a:lnTo>
                            <a:pt x="40" y="37"/>
                          </a:lnTo>
                          <a:lnTo>
                            <a:pt x="42" y="38"/>
                          </a:lnTo>
                          <a:lnTo>
                            <a:pt x="44" y="39"/>
                          </a:lnTo>
                          <a:lnTo>
                            <a:pt x="46" y="41"/>
                          </a:lnTo>
                          <a:lnTo>
                            <a:pt x="47" y="42"/>
                          </a:lnTo>
                          <a:lnTo>
                            <a:pt x="49" y="43"/>
                          </a:lnTo>
                          <a:lnTo>
                            <a:pt x="51" y="44"/>
                          </a:lnTo>
                          <a:lnTo>
                            <a:pt x="52" y="45"/>
                          </a:lnTo>
                          <a:lnTo>
                            <a:pt x="54" y="46"/>
                          </a:lnTo>
                          <a:lnTo>
                            <a:pt x="56" y="47"/>
                          </a:lnTo>
                          <a:lnTo>
                            <a:pt x="57" y="48"/>
                          </a:lnTo>
                          <a:lnTo>
                            <a:pt x="59" y="49"/>
                          </a:lnTo>
                          <a:lnTo>
                            <a:pt x="61" y="50"/>
                          </a:lnTo>
                          <a:lnTo>
                            <a:pt x="62" y="51"/>
                          </a:lnTo>
                          <a:lnTo>
                            <a:pt x="64" y="52"/>
                          </a:lnTo>
                          <a:lnTo>
                            <a:pt x="66" y="53"/>
                          </a:lnTo>
                          <a:lnTo>
                            <a:pt x="67" y="54"/>
                          </a:lnTo>
                          <a:lnTo>
                            <a:pt x="69" y="55"/>
                          </a:lnTo>
                          <a:lnTo>
                            <a:pt x="71" y="56"/>
                          </a:lnTo>
                          <a:lnTo>
                            <a:pt x="72" y="57"/>
                          </a:lnTo>
                          <a:lnTo>
                            <a:pt x="74" y="58"/>
                          </a:lnTo>
                          <a:lnTo>
                            <a:pt x="76" y="59"/>
                          </a:lnTo>
                          <a:lnTo>
                            <a:pt x="78" y="59"/>
                          </a:lnTo>
                          <a:lnTo>
                            <a:pt x="79" y="60"/>
                          </a:lnTo>
                          <a:lnTo>
                            <a:pt x="81" y="61"/>
                          </a:lnTo>
                          <a:lnTo>
                            <a:pt x="83" y="6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2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6799319" y="5197477"/>
                      <a:ext cx="11300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1 w 83"/>
                        <a:gd name="T3" fmla="*/ 1 h 25"/>
                        <a:gd name="T4" fmla="*/ 3 w 83"/>
                        <a:gd name="T5" fmla="*/ 2 h 25"/>
                        <a:gd name="T6" fmla="*/ 5 w 83"/>
                        <a:gd name="T7" fmla="*/ 2 h 25"/>
                        <a:gd name="T8" fmla="*/ 7 w 83"/>
                        <a:gd name="T9" fmla="*/ 3 h 25"/>
                        <a:gd name="T10" fmla="*/ 8 w 83"/>
                        <a:gd name="T11" fmla="*/ 4 h 25"/>
                        <a:gd name="T12" fmla="*/ 10 w 83"/>
                        <a:gd name="T13" fmla="*/ 4 h 25"/>
                        <a:gd name="T14" fmla="*/ 12 w 83"/>
                        <a:gd name="T15" fmla="*/ 5 h 25"/>
                        <a:gd name="T16" fmla="*/ 13 w 83"/>
                        <a:gd name="T17" fmla="*/ 6 h 25"/>
                        <a:gd name="T18" fmla="*/ 15 w 83"/>
                        <a:gd name="T19" fmla="*/ 6 h 25"/>
                        <a:gd name="T20" fmla="*/ 17 w 83"/>
                        <a:gd name="T21" fmla="*/ 7 h 25"/>
                        <a:gd name="T22" fmla="*/ 19 w 83"/>
                        <a:gd name="T23" fmla="*/ 8 h 25"/>
                        <a:gd name="T24" fmla="*/ 20 w 83"/>
                        <a:gd name="T25" fmla="*/ 8 h 25"/>
                        <a:gd name="T26" fmla="*/ 22 w 83"/>
                        <a:gd name="T27" fmla="*/ 9 h 25"/>
                        <a:gd name="T28" fmla="*/ 24 w 83"/>
                        <a:gd name="T29" fmla="*/ 10 h 25"/>
                        <a:gd name="T30" fmla="*/ 25 w 83"/>
                        <a:gd name="T31" fmla="*/ 10 h 25"/>
                        <a:gd name="T32" fmla="*/ 27 w 83"/>
                        <a:gd name="T33" fmla="*/ 11 h 25"/>
                        <a:gd name="T34" fmla="*/ 29 w 83"/>
                        <a:gd name="T35" fmla="*/ 11 h 25"/>
                        <a:gd name="T36" fmla="*/ 30 w 83"/>
                        <a:gd name="T37" fmla="*/ 12 h 25"/>
                        <a:gd name="T38" fmla="*/ 32 w 83"/>
                        <a:gd name="T39" fmla="*/ 13 h 25"/>
                        <a:gd name="T40" fmla="*/ 34 w 83"/>
                        <a:gd name="T41" fmla="*/ 13 h 25"/>
                        <a:gd name="T42" fmla="*/ 35 w 83"/>
                        <a:gd name="T43" fmla="*/ 14 h 25"/>
                        <a:gd name="T44" fmla="*/ 37 w 83"/>
                        <a:gd name="T45" fmla="*/ 14 h 25"/>
                        <a:gd name="T46" fmla="*/ 39 w 83"/>
                        <a:gd name="T47" fmla="*/ 14 h 25"/>
                        <a:gd name="T48" fmla="*/ 40 w 83"/>
                        <a:gd name="T49" fmla="*/ 15 h 25"/>
                        <a:gd name="T50" fmla="*/ 42 w 83"/>
                        <a:gd name="T51" fmla="*/ 16 h 25"/>
                        <a:gd name="T52" fmla="*/ 44 w 83"/>
                        <a:gd name="T53" fmla="*/ 16 h 25"/>
                        <a:gd name="T54" fmla="*/ 45 w 83"/>
                        <a:gd name="T55" fmla="*/ 16 h 25"/>
                        <a:gd name="T56" fmla="*/ 47 w 83"/>
                        <a:gd name="T57" fmla="*/ 17 h 25"/>
                        <a:gd name="T58" fmla="*/ 49 w 83"/>
                        <a:gd name="T59" fmla="*/ 18 h 25"/>
                        <a:gd name="T60" fmla="*/ 51 w 83"/>
                        <a:gd name="T61" fmla="*/ 18 h 25"/>
                        <a:gd name="T62" fmla="*/ 52 w 83"/>
                        <a:gd name="T63" fmla="*/ 18 h 25"/>
                        <a:gd name="T64" fmla="*/ 54 w 83"/>
                        <a:gd name="T65" fmla="*/ 19 h 25"/>
                        <a:gd name="T66" fmla="*/ 56 w 83"/>
                        <a:gd name="T67" fmla="*/ 19 h 25"/>
                        <a:gd name="T68" fmla="*/ 58 w 83"/>
                        <a:gd name="T69" fmla="*/ 20 h 25"/>
                        <a:gd name="T70" fmla="*/ 59 w 83"/>
                        <a:gd name="T71" fmla="*/ 20 h 25"/>
                        <a:gd name="T72" fmla="*/ 61 w 83"/>
                        <a:gd name="T73" fmla="*/ 20 h 25"/>
                        <a:gd name="T74" fmla="*/ 63 w 83"/>
                        <a:gd name="T75" fmla="*/ 21 h 25"/>
                        <a:gd name="T76" fmla="*/ 64 w 83"/>
                        <a:gd name="T77" fmla="*/ 21 h 25"/>
                        <a:gd name="T78" fmla="*/ 66 w 83"/>
                        <a:gd name="T79" fmla="*/ 21 h 25"/>
                        <a:gd name="T80" fmla="*/ 68 w 83"/>
                        <a:gd name="T81" fmla="*/ 22 h 25"/>
                        <a:gd name="T82" fmla="*/ 69 w 83"/>
                        <a:gd name="T83" fmla="*/ 22 h 25"/>
                        <a:gd name="T84" fmla="*/ 71 w 83"/>
                        <a:gd name="T85" fmla="*/ 23 h 25"/>
                        <a:gd name="T86" fmla="*/ 73 w 83"/>
                        <a:gd name="T87" fmla="*/ 23 h 25"/>
                        <a:gd name="T88" fmla="*/ 74 w 83"/>
                        <a:gd name="T89" fmla="*/ 23 h 25"/>
                        <a:gd name="T90" fmla="*/ 76 w 83"/>
                        <a:gd name="T91" fmla="*/ 23 h 25"/>
                        <a:gd name="T92" fmla="*/ 78 w 83"/>
                        <a:gd name="T93" fmla="*/ 24 h 25"/>
                        <a:gd name="T94" fmla="*/ 79 w 83"/>
                        <a:gd name="T95" fmla="*/ 24 h 25"/>
                        <a:gd name="T96" fmla="*/ 81 w 83"/>
                        <a:gd name="T97" fmla="*/ 25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5"/>
                          </a:lnTo>
                          <a:lnTo>
                            <a:pt x="13" y="6"/>
                          </a:lnTo>
                          <a:lnTo>
                            <a:pt x="15" y="6"/>
                          </a:lnTo>
                          <a:lnTo>
                            <a:pt x="17" y="7"/>
                          </a:lnTo>
                          <a:lnTo>
                            <a:pt x="19" y="8"/>
                          </a:lnTo>
                          <a:lnTo>
                            <a:pt x="20" y="8"/>
                          </a:lnTo>
                          <a:lnTo>
                            <a:pt x="22" y="9"/>
                          </a:lnTo>
                          <a:lnTo>
                            <a:pt x="24" y="10"/>
                          </a:lnTo>
                          <a:lnTo>
                            <a:pt x="25" y="10"/>
                          </a:lnTo>
                          <a:lnTo>
                            <a:pt x="27" y="11"/>
                          </a:lnTo>
                          <a:lnTo>
                            <a:pt x="29" y="11"/>
                          </a:lnTo>
                          <a:lnTo>
                            <a:pt x="30" y="12"/>
                          </a:lnTo>
                          <a:lnTo>
                            <a:pt x="32" y="13"/>
                          </a:lnTo>
                          <a:lnTo>
                            <a:pt x="34" y="13"/>
                          </a:lnTo>
                          <a:lnTo>
                            <a:pt x="35" y="14"/>
                          </a:lnTo>
                          <a:lnTo>
                            <a:pt x="37" y="14"/>
                          </a:lnTo>
                          <a:lnTo>
                            <a:pt x="39" y="14"/>
                          </a:lnTo>
                          <a:lnTo>
                            <a:pt x="40" y="15"/>
                          </a:lnTo>
                          <a:lnTo>
                            <a:pt x="42" y="16"/>
                          </a:lnTo>
                          <a:lnTo>
                            <a:pt x="44" y="16"/>
                          </a:lnTo>
                          <a:lnTo>
                            <a:pt x="45" y="16"/>
                          </a:lnTo>
                          <a:lnTo>
                            <a:pt x="47" y="17"/>
                          </a:lnTo>
                          <a:lnTo>
                            <a:pt x="49" y="18"/>
                          </a:lnTo>
                          <a:lnTo>
                            <a:pt x="51" y="18"/>
                          </a:lnTo>
                          <a:lnTo>
                            <a:pt x="52" y="18"/>
                          </a:lnTo>
                          <a:lnTo>
                            <a:pt x="54" y="19"/>
                          </a:lnTo>
                          <a:lnTo>
                            <a:pt x="56" y="19"/>
                          </a:lnTo>
                          <a:lnTo>
                            <a:pt x="58" y="20"/>
                          </a:lnTo>
                          <a:lnTo>
                            <a:pt x="59" y="20"/>
                          </a:lnTo>
                          <a:lnTo>
                            <a:pt x="61" y="20"/>
                          </a:lnTo>
                          <a:lnTo>
                            <a:pt x="63" y="21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4" y="23"/>
                          </a:lnTo>
                          <a:lnTo>
                            <a:pt x="76" y="23"/>
                          </a:lnTo>
                          <a:lnTo>
                            <a:pt x="78" y="24"/>
                          </a:lnTo>
                          <a:lnTo>
                            <a:pt x="79" y="24"/>
                          </a:lnTo>
                          <a:lnTo>
                            <a:pt x="81" y="25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3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6912322" y="5237164"/>
                      <a:ext cx="11300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2 w 83"/>
                        <a:gd name="T3" fmla="*/ 0 h 9"/>
                        <a:gd name="T4" fmla="*/ 3 w 83"/>
                        <a:gd name="T5" fmla="*/ 0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3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3 h 9"/>
                        <a:gd name="T22" fmla="*/ 19 w 83"/>
                        <a:gd name="T23" fmla="*/ 3 h 9"/>
                        <a:gd name="T24" fmla="*/ 20 w 83"/>
                        <a:gd name="T25" fmla="*/ 3 h 9"/>
                        <a:gd name="T26" fmla="*/ 22 w 83"/>
                        <a:gd name="T27" fmla="*/ 3 h 9"/>
                        <a:gd name="T28" fmla="*/ 24 w 83"/>
                        <a:gd name="T29" fmla="*/ 4 h 9"/>
                        <a:gd name="T30" fmla="*/ 26 w 83"/>
                        <a:gd name="T31" fmla="*/ 4 h 9"/>
                        <a:gd name="T32" fmla="*/ 27 w 83"/>
                        <a:gd name="T33" fmla="*/ 4 h 9"/>
                        <a:gd name="T34" fmla="*/ 29 w 83"/>
                        <a:gd name="T35" fmla="*/ 4 h 9"/>
                        <a:gd name="T36" fmla="*/ 31 w 83"/>
                        <a:gd name="T37" fmla="*/ 4 h 9"/>
                        <a:gd name="T38" fmla="*/ 32 w 83"/>
                        <a:gd name="T39" fmla="*/ 5 h 9"/>
                        <a:gd name="T40" fmla="*/ 34 w 83"/>
                        <a:gd name="T41" fmla="*/ 5 h 9"/>
                        <a:gd name="T42" fmla="*/ 36 w 83"/>
                        <a:gd name="T43" fmla="*/ 5 h 9"/>
                        <a:gd name="T44" fmla="*/ 37 w 83"/>
                        <a:gd name="T45" fmla="*/ 5 h 9"/>
                        <a:gd name="T46" fmla="*/ 39 w 83"/>
                        <a:gd name="T47" fmla="*/ 5 h 9"/>
                        <a:gd name="T48" fmla="*/ 41 w 83"/>
                        <a:gd name="T49" fmla="*/ 5 h 9"/>
                        <a:gd name="T50" fmla="*/ 42 w 83"/>
                        <a:gd name="T51" fmla="*/ 6 h 9"/>
                        <a:gd name="T52" fmla="*/ 44 w 83"/>
                        <a:gd name="T53" fmla="*/ 6 h 9"/>
                        <a:gd name="T54" fmla="*/ 46 w 83"/>
                        <a:gd name="T55" fmla="*/ 6 h 9"/>
                        <a:gd name="T56" fmla="*/ 47 w 83"/>
                        <a:gd name="T57" fmla="*/ 6 h 9"/>
                        <a:gd name="T58" fmla="*/ 49 w 83"/>
                        <a:gd name="T59" fmla="*/ 6 h 9"/>
                        <a:gd name="T60" fmla="*/ 51 w 83"/>
                        <a:gd name="T61" fmla="*/ 7 h 9"/>
                        <a:gd name="T62" fmla="*/ 52 w 83"/>
                        <a:gd name="T63" fmla="*/ 7 h 9"/>
                        <a:gd name="T64" fmla="*/ 54 w 83"/>
                        <a:gd name="T65" fmla="*/ 7 h 9"/>
                        <a:gd name="T66" fmla="*/ 56 w 83"/>
                        <a:gd name="T67" fmla="*/ 7 h 9"/>
                        <a:gd name="T68" fmla="*/ 57 w 83"/>
                        <a:gd name="T69" fmla="*/ 7 h 9"/>
                        <a:gd name="T70" fmla="*/ 59 w 83"/>
                        <a:gd name="T71" fmla="*/ 7 h 9"/>
                        <a:gd name="T72" fmla="*/ 61 w 83"/>
                        <a:gd name="T73" fmla="*/ 7 h 9"/>
                        <a:gd name="T74" fmla="*/ 63 w 83"/>
                        <a:gd name="T75" fmla="*/ 7 h 9"/>
                        <a:gd name="T76" fmla="*/ 64 w 83"/>
                        <a:gd name="T77" fmla="*/ 8 h 9"/>
                        <a:gd name="T78" fmla="*/ 66 w 83"/>
                        <a:gd name="T79" fmla="*/ 8 h 9"/>
                        <a:gd name="T80" fmla="*/ 68 w 83"/>
                        <a:gd name="T81" fmla="*/ 8 h 9"/>
                        <a:gd name="T82" fmla="*/ 70 w 83"/>
                        <a:gd name="T83" fmla="*/ 8 h 9"/>
                        <a:gd name="T84" fmla="*/ 71 w 83"/>
                        <a:gd name="T85" fmla="*/ 8 h 9"/>
                        <a:gd name="T86" fmla="*/ 73 w 83"/>
                        <a:gd name="T87" fmla="*/ 8 h 9"/>
                        <a:gd name="T88" fmla="*/ 75 w 83"/>
                        <a:gd name="T89" fmla="*/ 9 h 9"/>
                        <a:gd name="T90" fmla="*/ 76 w 83"/>
                        <a:gd name="T91" fmla="*/ 9 h 9"/>
                        <a:gd name="T92" fmla="*/ 78 w 83"/>
                        <a:gd name="T93" fmla="*/ 9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7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8"/>
                          </a:lnTo>
                          <a:lnTo>
                            <a:pt x="66" y="8"/>
                          </a:lnTo>
                          <a:lnTo>
                            <a:pt x="68" y="8"/>
                          </a:lnTo>
                          <a:lnTo>
                            <a:pt x="70" y="8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9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4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025325" y="52514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2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9 w 83"/>
                        <a:gd name="T11" fmla="*/ 0 h 3"/>
                        <a:gd name="T12" fmla="*/ 10 w 83"/>
                        <a:gd name="T13" fmla="*/ 1 h 3"/>
                        <a:gd name="T14" fmla="*/ 12 w 83"/>
                        <a:gd name="T15" fmla="*/ 1 h 3"/>
                        <a:gd name="T16" fmla="*/ 14 w 83"/>
                        <a:gd name="T17" fmla="*/ 1 h 3"/>
                        <a:gd name="T18" fmla="*/ 15 w 83"/>
                        <a:gd name="T19" fmla="*/ 1 h 3"/>
                        <a:gd name="T20" fmla="*/ 17 w 83"/>
                        <a:gd name="T21" fmla="*/ 1 h 3"/>
                        <a:gd name="T22" fmla="*/ 19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4 w 83"/>
                        <a:gd name="T29" fmla="*/ 1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9 w 83"/>
                        <a:gd name="T35" fmla="*/ 2 h 3"/>
                        <a:gd name="T36" fmla="*/ 31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6 w 83"/>
                        <a:gd name="T43" fmla="*/ 2 h 3"/>
                        <a:gd name="T44" fmla="*/ 38 w 83"/>
                        <a:gd name="T45" fmla="*/ 2 h 3"/>
                        <a:gd name="T46" fmla="*/ 39 w 83"/>
                        <a:gd name="T47" fmla="*/ 2 h 3"/>
                        <a:gd name="T48" fmla="*/ 41 w 83"/>
                        <a:gd name="T49" fmla="*/ 2 h 3"/>
                        <a:gd name="T50" fmla="*/ 43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8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3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59 w 83"/>
                        <a:gd name="T71" fmla="*/ 3 h 3"/>
                        <a:gd name="T72" fmla="*/ 61 w 83"/>
                        <a:gd name="T73" fmla="*/ 3 h 3"/>
                        <a:gd name="T74" fmla="*/ 63 w 83"/>
                        <a:gd name="T75" fmla="*/ 3 h 3"/>
                        <a:gd name="T76" fmla="*/ 64 w 83"/>
                        <a:gd name="T77" fmla="*/ 3 h 3"/>
                        <a:gd name="T78" fmla="*/ 66 w 83"/>
                        <a:gd name="T79" fmla="*/ 3 h 3"/>
                        <a:gd name="T80" fmla="*/ 68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3 w 83"/>
                        <a:gd name="T87" fmla="*/ 3 h 3"/>
                        <a:gd name="T88" fmla="*/ 75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80 w 83"/>
                        <a:gd name="T95" fmla="*/ 3 h 3"/>
                        <a:gd name="T96" fmla="*/ 82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80" y="3"/>
                          </a:lnTo>
                          <a:lnTo>
                            <a:pt x="82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5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138328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4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9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6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1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6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50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5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1 h 1"/>
                        <a:gd name="T82" fmla="*/ 70 w 83"/>
                        <a:gd name="T83" fmla="*/ 1 h 1"/>
                        <a:gd name="T84" fmla="*/ 71 w 83"/>
                        <a:gd name="T85" fmla="*/ 1 h 1"/>
                        <a:gd name="T86" fmla="*/ 73 w 83"/>
                        <a:gd name="T87" fmla="*/ 1 h 1"/>
                        <a:gd name="T88" fmla="*/ 75 w 83"/>
                        <a:gd name="T89" fmla="*/ 1 h 1"/>
                        <a:gd name="T90" fmla="*/ 76 w 83"/>
                        <a:gd name="T91" fmla="*/ 1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6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2513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7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7364334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8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747869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9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759170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0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770470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1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781770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2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793071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3" name="Freeform 110"/>
                    <p:cNvSpPr>
                      <a:spLocks/>
                    </p:cNvSpPr>
                    <p:nvPr/>
                  </p:nvSpPr>
                  <p:spPr bwMode="auto">
                    <a:xfrm>
                      <a:off x="8043712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4" name="Freeform 111"/>
                    <p:cNvSpPr>
                      <a:spLocks/>
                    </p:cNvSpPr>
                    <p:nvPr/>
                  </p:nvSpPr>
                  <p:spPr bwMode="auto">
                    <a:xfrm>
                      <a:off x="815807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5" name="Freeform 112"/>
                    <p:cNvSpPr>
                      <a:spLocks/>
                    </p:cNvSpPr>
                    <p:nvPr/>
                  </p:nvSpPr>
                  <p:spPr bwMode="auto">
                    <a:xfrm>
                      <a:off x="827108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6" name="Freeform 113"/>
                    <p:cNvSpPr>
                      <a:spLocks/>
                    </p:cNvSpPr>
                    <p:nvPr/>
                  </p:nvSpPr>
                  <p:spPr bwMode="auto">
                    <a:xfrm>
                      <a:off x="838408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7" name="Freeform 114"/>
                    <p:cNvSpPr>
                      <a:spLocks/>
                    </p:cNvSpPr>
                    <p:nvPr/>
                  </p:nvSpPr>
                  <p:spPr bwMode="auto">
                    <a:xfrm>
                      <a:off x="849708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8" name="Freeform 115"/>
                    <p:cNvSpPr>
                      <a:spLocks/>
                    </p:cNvSpPr>
                    <p:nvPr/>
                  </p:nvSpPr>
                  <p:spPr bwMode="auto">
                    <a:xfrm>
                      <a:off x="8610088" y="5257802"/>
                      <a:ext cx="23146" cy="0"/>
                    </a:xfrm>
                    <a:custGeom>
                      <a:avLst/>
                      <a:gdLst>
                        <a:gd name="T0" fmla="*/ 0 w 17"/>
                        <a:gd name="T1" fmla="*/ 2 w 17"/>
                        <a:gd name="T2" fmla="*/ 4 w 17"/>
                        <a:gd name="T3" fmla="*/ 5 w 17"/>
                        <a:gd name="T4" fmla="*/ 7 w 17"/>
                        <a:gd name="T5" fmla="*/ 9 w 17"/>
                        <a:gd name="T6" fmla="*/ 10 w 17"/>
                        <a:gd name="T7" fmla="*/ 12 w 17"/>
                        <a:gd name="T8" fmla="*/ 14 w 17"/>
                        <a:gd name="T9" fmla="*/ 15 w 17"/>
                        <a:gd name="T10" fmla="*/ 17 w 17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</a:cxnLst>
                      <a:rect l="0" t="0" r="r" b="b"/>
                      <a:pathLst>
                        <a:path w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9" name="Line 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0" name="Line 1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1" name="Line 1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2" name="Line 1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3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70466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4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1817663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5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193202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6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0450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7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15803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8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27103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9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38403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0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49704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1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2610045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2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2724409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6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1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6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1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0 h 1"/>
                        <a:gd name="T34" fmla="*/ 28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5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0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7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2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3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2837412" y="5256214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4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2950415" y="5256214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5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063417" y="5254627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4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6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176421" y="5254627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7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289423" y="5253039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2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8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402426" y="5251452"/>
                      <a:ext cx="114364" cy="1588"/>
                    </a:xfrm>
                    <a:custGeom>
                      <a:avLst/>
                      <a:gdLst>
                        <a:gd name="T0" fmla="*/ 0 w 84"/>
                        <a:gd name="T1" fmla="*/ 1 h 1"/>
                        <a:gd name="T2" fmla="*/ 2 w 84"/>
                        <a:gd name="T3" fmla="*/ 1 h 1"/>
                        <a:gd name="T4" fmla="*/ 4 w 84"/>
                        <a:gd name="T5" fmla="*/ 1 h 1"/>
                        <a:gd name="T6" fmla="*/ 5 w 84"/>
                        <a:gd name="T7" fmla="*/ 1 h 1"/>
                        <a:gd name="T8" fmla="*/ 7 w 84"/>
                        <a:gd name="T9" fmla="*/ 1 h 1"/>
                        <a:gd name="T10" fmla="*/ 9 w 84"/>
                        <a:gd name="T11" fmla="*/ 1 h 1"/>
                        <a:gd name="T12" fmla="*/ 10 w 84"/>
                        <a:gd name="T13" fmla="*/ 1 h 1"/>
                        <a:gd name="T14" fmla="*/ 12 w 84"/>
                        <a:gd name="T15" fmla="*/ 1 h 1"/>
                        <a:gd name="T16" fmla="*/ 14 w 84"/>
                        <a:gd name="T17" fmla="*/ 1 h 1"/>
                        <a:gd name="T18" fmla="*/ 16 w 84"/>
                        <a:gd name="T19" fmla="*/ 1 h 1"/>
                        <a:gd name="T20" fmla="*/ 17 w 84"/>
                        <a:gd name="T21" fmla="*/ 1 h 1"/>
                        <a:gd name="T22" fmla="*/ 19 w 84"/>
                        <a:gd name="T23" fmla="*/ 1 h 1"/>
                        <a:gd name="T24" fmla="*/ 21 w 84"/>
                        <a:gd name="T25" fmla="*/ 1 h 1"/>
                        <a:gd name="T26" fmla="*/ 23 w 84"/>
                        <a:gd name="T27" fmla="*/ 1 h 1"/>
                        <a:gd name="T28" fmla="*/ 24 w 84"/>
                        <a:gd name="T29" fmla="*/ 1 h 1"/>
                        <a:gd name="T30" fmla="*/ 26 w 84"/>
                        <a:gd name="T31" fmla="*/ 1 h 1"/>
                        <a:gd name="T32" fmla="*/ 28 w 84"/>
                        <a:gd name="T33" fmla="*/ 1 h 1"/>
                        <a:gd name="T34" fmla="*/ 29 w 84"/>
                        <a:gd name="T35" fmla="*/ 1 h 1"/>
                        <a:gd name="T36" fmla="*/ 31 w 84"/>
                        <a:gd name="T37" fmla="*/ 1 h 1"/>
                        <a:gd name="T38" fmla="*/ 33 w 84"/>
                        <a:gd name="T39" fmla="*/ 1 h 1"/>
                        <a:gd name="T40" fmla="*/ 34 w 84"/>
                        <a:gd name="T41" fmla="*/ 1 h 1"/>
                        <a:gd name="T42" fmla="*/ 36 w 84"/>
                        <a:gd name="T43" fmla="*/ 1 h 1"/>
                        <a:gd name="T44" fmla="*/ 38 w 84"/>
                        <a:gd name="T45" fmla="*/ 0 h 1"/>
                        <a:gd name="T46" fmla="*/ 39 w 84"/>
                        <a:gd name="T47" fmla="*/ 0 h 1"/>
                        <a:gd name="T48" fmla="*/ 41 w 84"/>
                        <a:gd name="T49" fmla="*/ 0 h 1"/>
                        <a:gd name="T50" fmla="*/ 43 w 84"/>
                        <a:gd name="T51" fmla="*/ 0 h 1"/>
                        <a:gd name="T52" fmla="*/ 45 w 84"/>
                        <a:gd name="T53" fmla="*/ 0 h 1"/>
                        <a:gd name="T54" fmla="*/ 46 w 84"/>
                        <a:gd name="T55" fmla="*/ 0 h 1"/>
                        <a:gd name="T56" fmla="*/ 48 w 84"/>
                        <a:gd name="T57" fmla="*/ 0 h 1"/>
                        <a:gd name="T58" fmla="*/ 50 w 84"/>
                        <a:gd name="T59" fmla="*/ 0 h 1"/>
                        <a:gd name="T60" fmla="*/ 51 w 84"/>
                        <a:gd name="T61" fmla="*/ 0 h 1"/>
                        <a:gd name="T62" fmla="*/ 53 w 84"/>
                        <a:gd name="T63" fmla="*/ 0 h 1"/>
                        <a:gd name="T64" fmla="*/ 55 w 84"/>
                        <a:gd name="T65" fmla="*/ 0 h 1"/>
                        <a:gd name="T66" fmla="*/ 56 w 84"/>
                        <a:gd name="T67" fmla="*/ 0 h 1"/>
                        <a:gd name="T68" fmla="*/ 58 w 84"/>
                        <a:gd name="T69" fmla="*/ 0 h 1"/>
                        <a:gd name="T70" fmla="*/ 60 w 84"/>
                        <a:gd name="T71" fmla="*/ 0 h 1"/>
                        <a:gd name="T72" fmla="*/ 61 w 84"/>
                        <a:gd name="T73" fmla="*/ 0 h 1"/>
                        <a:gd name="T74" fmla="*/ 63 w 84"/>
                        <a:gd name="T75" fmla="*/ 0 h 1"/>
                        <a:gd name="T76" fmla="*/ 65 w 84"/>
                        <a:gd name="T77" fmla="*/ 0 h 1"/>
                        <a:gd name="T78" fmla="*/ 67 w 84"/>
                        <a:gd name="T79" fmla="*/ 0 h 1"/>
                        <a:gd name="T80" fmla="*/ 68 w 84"/>
                        <a:gd name="T81" fmla="*/ 0 h 1"/>
                        <a:gd name="T82" fmla="*/ 70 w 84"/>
                        <a:gd name="T83" fmla="*/ 0 h 1"/>
                        <a:gd name="T84" fmla="*/ 72 w 84"/>
                        <a:gd name="T85" fmla="*/ 0 h 1"/>
                        <a:gd name="T86" fmla="*/ 74 w 84"/>
                        <a:gd name="T87" fmla="*/ 0 h 1"/>
                        <a:gd name="T88" fmla="*/ 75 w 84"/>
                        <a:gd name="T89" fmla="*/ 0 h 1"/>
                        <a:gd name="T90" fmla="*/ 77 w 84"/>
                        <a:gd name="T91" fmla="*/ 0 h 1"/>
                        <a:gd name="T92" fmla="*/ 79 w 84"/>
                        <a:gd name="T93" fmla="*/ 0 h 1"/>
                        <a:gd name="T94" fmla="*/ 80 w 84"/>
                        <a:gd name="T95" fmla="*/ 0 h 1"/>
                        <a:gd name="T96" fmla="*/ 82 w 84"/>
                        <a:gd name="T97" fmla="*/ 0 h 1"/>
                        <a:gd name="T98" fmla="*/ 84 w 8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9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3516791" y="5248277"/>
                      <a:ext cx="11300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1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6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1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6 w 83"/>
                        <a:gd name="T21" fmla="*/ 2 h 2"/>
                        <a:gd name="T22" fmla="*/ 18 w 83"/>
                        <a:gd name="T23" fmla="*/ 2 h 2"/>
                        <a:gd name="T24" fmla="*/ 20 w 83"/>
                        <a:gd name="T25" fmla="*/ 2 h 2"/>
                        <a:gd name="T26" fmla="*/ 21 w 83"/>
                        <a:gd name="T27" fmla="*/ 2 h 2"/>
                        <a:gd name="T28" fmla="*/ 23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2 h 2"/>
                        <a:gd name="T34" fmla="*/ 28 w 83"/>
                        <a:gd name="T35" fmla="*/ 2 h 2"/>
                        <a:gd name="T36" fmla="*/ 30 w 83"/>
                        <a:gd name="T37" fmla="*/ 2 h 2"/>
                        <a:gd name="T38" fmla="*/ 32 w 83"/>
                        <a:gd name="T39" fmla="*/ 2 h 2"/>
                        <a:gd name="T40" fmla="*/ 34 w 83"/>
                        <a:gd name="T41" fmla="*/ 2 h 2"/>
                        <a:gd name="T42" fmla="*/ 35 w 83"/>
                        <a:gd name="T43" fmla="*/ 2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0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5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1 h 2"/>
                        <a:gd name="T74" fmla="*/ 62 w 83"/>
                        <a:gd name="T75" fmla="*/ 1 h 2"/>
                        <a:gd name="T76" fmla="*/ 64 w 83"/>
                        <a:gd name="T77" fmla="*/ 1 h 2"/>
                        <a:gd name="T78" fmla="*/ 66 w 83"/>
                        <a:gd name="T79" fmla="*/ 1 h 2"/>
                        <a:gd name="T80" fmla="*/ 67 w 83"/>
                        <a:gd name="T81" fmla="*/ 1 h 2"/>
                        <a:gd name="T82" fmla="*/ 69 w 83"/>
                        <a:gd name="T83" fmla="*/ 1 h 2"/>
                        <a:gd name="T84" fmla="*/ 71 w 83"/>
                        <a:gd name="T85" fmla="*/ 1 h 2"/>
                        <a:gd name="T86" fmla="*/ 72 w 83"/>
                        <a:gd name="T87" fmla="*/ 1 h 2"/>
                        <a:gd name="T88" fmla="*/ 74 w 83"/>
                        <a:gd name="T89" fmla="*/ 1 h 2"/>
                        <a:gd name="T90" fmla="*/ 76 w 83"/>
                        <a:gd name="T91" fmla="*/ 1 h 2"/>
                        <a:gd name="T92" fmla="*/ 78 w 83"/>
                        <a:gd name="T93" fmla="*/ 1 h 2"/>
                        <a:gd name="T94" fmla="*/ 79 w 83"/>
                        <a:gd name="T95" fmla="*/ 1 h 2"/>
                        <a:gd name="T96" fmla="*/ 81 w 83"/>
                        <a:gd name="T97" fmla="*/ 1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0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3629793" y="5246689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2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3855799" y="377825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1 h 12"/>
                        <a:gd name="T4" fmla="*/ 3 w 83"/>
                        <a:gd name="T5" fmla="*/ 1 h 12"/>
                        <a:gd name="T6" fmla="*/ 5 w 83"/>
                        <a:gd name="T7" fmla="*/ 1 h 12"/>
                        <a:gd name="T8" fmla="*/ 7 w 83"/>
                        <a:gd name="T9" fmla="*/ 1 h 12"/>
                        <a:gd name="T10" fmla="*/ 8 w 83"/>
                        <a:gd name="T11" fmla="*/ 2 h 12"/>
                        <a:gd name="T12" fmla="*/ 10 w 83"/>
                        <a:gd name="T13" fmla="*/ 2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3 h 12"/>
                        <a:gd name="T22" fmla="*/ 18 w 83"/>
                        <a:gd name="T23" fmla="*/ 3 h 12"/>
                        <a:gd name="T24" fmla="*/ 20 w 83"/>
                        <a:gd name="T25" fmla="*/ 3 h 12"/>
                        <a:gd name="T26" fmla="*/ 22 w 83"/>
                        <a:gd name="T27" fmla="*/ 4 h 12"/>
                        <a:gd name="T28" fmla="*/ 24 w 83"/>
                        <a:gd name="T29" fmla="*/ 4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5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7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9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80 w 83"/>
                        <a:gd name="T95" fmla="*/ 11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2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3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3968802" y="379730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4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9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4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9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4 h 12"/>
                        <a:gd name="T38" fmla="*/ 32 w 83"/>
                        <a:gd name="T39" fmla="*/ 4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6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5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8 h 12"/>
                        <a:gd name="T70" fmla="*/ 60 w 83"/>
                        <a:gd name="T71" fmla="*/ 8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5 w 83"/>
                        <a:gd name="T77" fmla="*/ 9 h 12"/>
                        <a:gd name="T78" fmla="*/ 66 w 83"/>
                        <a:gd name="T79" fmla="*/ 9 h 12"/>
                        <a:gd name="T80" fmla="*/ 68 w 83"/>
                        <a:gd name="T81" fmla="*/ 9 h 12"/>
                        <a:gd name="T82" fmla="*/ 70 w 83"/>
                        <a:gd name="T83" fmla="*/ 10 h 12"/>
                        <a:gd name="T84" fmla="*/ 71 w 83"/>
                        <a:gd name="T85" fmla="*/ 10 h 12"/>
                        <a:gd name="T86" fmla="*/ 73 w 83"/>
                        <a:gd name="T87" fmla="*/ 10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80 w 83"/>
                        <a:gd name="T95" fmla="*/ 11 h 12"/>
                        <a:gd name="T96" fmla="*/ 81 w 83"/>
                        <a:gd name="T97" fmla="*/ 11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6" y="9"/>
                          </a:lnTo>
                          <a:lnTo>
                            <a:pt x="68" y="9"/>
                          </a:lnTo>
                          <a:lnTo>
                            <a:pt x="70" y="10"/>
                          </a:lnTo>
                          <a:lnTo>
                            <a:pt x="71" y="10"/>
                          </a:lnTo>
                          <a:lnTo>
                            <a:pt x="73" y="10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1" y="11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4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081804" y="3816352"/>
                      <a:ext cx="113003" cy="17463"/>
                    </a:xfrm>
                    <a:custGeom>
                      <a:avLst/>
                      <a:gdLst>
                        <a:gd name="T0" fmla="*/ 0 w 83"/>
                        <a:gd name="T1" fmla="*/ 0 h 11"/>
                        <a:gd name="T2" fmla="*/ 2 w 83"/>
                        <a:gd name="T3" fmla="*/ 0 h 11"/>
                        <a:gd name="T4" fmla="*/ 4 w 83"/>
                        <a:gd name="T5" fmla="*/ 0 h 11"/>
                        <a:gd name="T6" fmla="*/ 5 w 83"/>
                        <a:gd name="T7" fmla="*/ 1 h 11"/>
                        <a:gd name="T8" fmla="*/ 7 w 83"/>
                        <a:gd name="T9" fmla="*/ 1 h 11"/>
                        <a:gd name="T10" fmla="*/ 9 w 83"/>
                        <a:gd name="T11" fmla="*/ 1 h 11"/>
                        <a:gd name="T12" fmla="*/ 11 w 83"/>
                        <a:gd name="T13" fmla="*/ 1 h 11"/>
                        <a:gd name="T14" fmla="*/ 12 w 83"/>
                        <a:gd name="T15" fmla="*/ 1 h 11"/>
                        <a:gd name="T16" fmla="*/ 14 w 83"/>
                        <a:gd name="T17" fmla="*/ 2 h 11"/>
                        <a:gd name="T18" fmla="*/ 16 w 83"/>
                        <a:gd name="T19" fmla="*/ 2 h 11"/>
                        <a:gd name="T20" fmla="*/ 17 w 83"/>
                        <a:gd name="T21" fmla="*/ 2 h 11"/>
                        <a:gd name="T22" fmla="*/ 19 w 83"/>
                        <a:gd name="T23" fmla="*/ 2 h 11"/>
                        <a:gd name="T24" fmla="*/ 21 w 83"/>
                        <a:gd name="T25" fmla="*/ 3 h 11"/>
                        <a:gd name="T26" fmla="*/ 22 w 83"/>
                        <a:gd name="T27" fmla="*/ 3 h 11"/>
                        <a:gd name="T28" fmla="*/ 24 w 83"/>
                        <a:gd name="T29" fmla="*/ 3 h 11"/>
                        <a:gd name="T30" fmla="*/ 26 w 83"/>
                        <a:gd name="T31" fmla="*/ 3 h 11"/>
                        <a:gd name="T32" fmla="*/ 27 w 83"/>
                        <a:gd name="T33" fmla="*/ 4 h 11"/>
                        <a:gd name="T34" fmla="*/ 29 w 83"/>
                        <a:gd name="T35" fmla="*/ 4 h 11"/>
                        <a:gd name="T36" fmla="*/ 31 w 83"/>
                        <a:gd name="T37" fmla="*/ 4 h 11"/>
                        <a:gd name="T38" fmla="*/ 32 w 83"/>
                        <a:gd name="T39" fmla="*/ 4 h 11"/>
                        <a:gd name="T40" fmla="*/ 34 w 83"/>
                        <a:gd name="T41" fmla="*/ 4 h 11"/>
                        <a:gd name="T42" fmla="*/ 36 w 83"/>
                        <a:gd name="T43" fmla="*/ 5 h 11"/>
                        <a:gd name="T44" fmla="*/ 38 w 83"/>
                        <a:gd name="T45" fmla="*/ 5 h 11"/>
                        <a:gd name="T46" fmla="*/ 39 w 83"/>
                        <a:gd name="T47" fmla="*/ 5 h 11"/>
                        <a:gd name="T48" fmla="*/ 41 w 83"/>
                        <a:gd name="T49" fmla="*/ 6 h 11"/>
                        <a:gd name="T50" fmla="*/ 43 w 83"/>
                        <a:gd name="T51" fmla="*/ 6 h 11"/>
                        <a:gd name="T52" fmla="*/ 44 w 83"/>
                        <a:gd name="T53" fmla="*/ 6 h 11"/>
                        <a:gd name="T54" fmla="*/ 46 w 83"/>
                        <a:gd name="T55" fmla="*/ 6 h 11"/>
                        <a:gd name="T56" fmla="*/ 48 w 83"/>
                        <a:gd name="T57" fmla="*/ 6 h 11"/>
                        <a:gd name="T58" fmla="*/ 49 w 83"/>
                        <a:gd name="T59" fmla="*/ 7 h 11"/>
                        <a:gd name="T60" fmla="*/ 51 w 83"/>
                        <a:gd name="T61" fmla="*/ 7 h 11"/>
                        <a:gd name="T62" fmla="*/ 53 w 83"/>
                        <a:gd name="T63" fmla="*/ 7 h 11"/>
                        <a:gd name="T64" fmla="*/ 55 w 83"/>
                        <a:gd name="T65" fmla="*/ 8 h 11"/>
                        <a:gd name="T66" fmla="*/ 56 w 83"/>
                        <a:gd name="T67" fmla="*/ 8 h 11"/>
                        <a:gd name="T68" fmla="*/ 58 w 83"/>
                        <a:gd name="T69" fmla="*/ 8 h 11"/>
                        <a:gd name="T70" fmla="*/ 60 w 83"/>
                        <a:gd name="T71" fmla="*/ 8 h 11"/>
                        <a:gd name="T72" fmla="*/ 62 w 83"/>
                        <a:gd name="T73" fmla="*/ 8 h 11"/>
                        <a:gd name="T74" fmla="*/ 63 w 83"/>
                        <a:gd name="T75" fmla="*/ 9 h 11"/>
                        <a:gd name="T76" fmla="*/ 65 w 83"/>
                        <a:gd name="T77" fmla="*/ 9 h 11"/>
                        <a:gd name="T78" fmla="*/ 67 w 83"/>
                        <a:gd name="T79" fmla="*/ 9 h 11"/>
                        <a:gd name="T80" fmla="*/ 68 w 83"/>
                        <a:gd name="T81" fmla="*/ 10 h 11"/>
                        <a:gd name="T82" fmla="*/ 70 w 83"/>
                        <a:gd name="T83" fmla="*/ 10 h 11"/>
                        <a:gd name="T84" fmla="*/ 72 w 83"/>
                        <a:gd name="T85" fmla="*/ 10 h 11"/>
                        <a:gd name="T86" fmla="*/ 73 w 83"/>
                        <a:gd name="T87" fmla="*/ 10 h 11"/>
                        <a:gd name="T88" fmla="*/ 75 w 83"/>
                        <a:gd name="T89" fmla="*/ 10 h 11"/>
                        <a:gd name="T90" fmla="*/ 77 w 83"/>
                        <a:gd name="T91" fmla="*/ 11 h 11"/>
                        <a:gd name="T92" fmla="*/ 78 w 83"/>
                        <a:gd name="T93" fmla="*/ 11 h 11"/>
                        <a:gd name="T94" fmla="*/ 80 w 83"/>
                        <a:gd name="T95" fmla="*/ 11 h 11"/>
                        <a:gd name="T96" fmla="*/ 82 w 83"/>
                        <a:gd name="T97" fmla="*/ 11 h 11"/>
                        <a:gd name="T98" fmla="*/ 83 w 83"/>
                        <a:gd name="T99" fmla="*/ 11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6" y="3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2" y="8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9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0"/>
                          </a:lnTo>
                          <a:lnTo>
                            <a:pt x="75" y="10"/>
                          </a:lnTo>
                          <a:lnTo>
                            <a:pt x="77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1"/>
                          </a:lnTo>
                          <a:lnTo>
                            <a:pt x="83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5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194808" y="3833814"/>
                      <a:ext cx="114364" cy="20638"/>
                    </a:xfrm>
                    <a:custGeom>
                      <a:avLst/>
                      <a:gdLst>
                        <a:gd name="T0" fmla="*/ 0 w 84"/>
                        <a:gd name="T1" fmla="*/ 0 h 13"/>
                        <a:gd name="T2" fmla="*/ 2 w 84"/>
                        <a:gd name="T3" fmla="*/ 1 h 13"/>
                        <a:gd name="T4" fmla="*/ 4 w 84"/>
                        <a:gd name="T5" fmla="*/ 1 h 13"/>
                        <a:gd name="T6" fmla="*/ 5 w 84"/>
                        <a:gd name="T7" fmla="*/ 1 h 13"/>
                        <a:gd name="T8" fmla="*/ 7 w 84"/>
                        <a:gd name="T9" fmla="*/ 2 h 13"/>
                        <a:gd name="T10" fmla="*/ 9 w 84"/>
                        <a:gd name="T11" fmla="*/ 2 h 13"/>
                        <a:gd name="T12" fmla="*/ 10 w 84"/>
                        <a:gd name="T13" fmla="*/ 2 h 13"/>
                        <a:gd name="T14" fmla="*/ 12 w 84"/>
                        <a:gd name="T15" fmla="*/ 2 h 13"/>
                        <a:gd name="T16" fmla="*/ 14 w 84"/>
                        <a:gd name="T17" fmla="*/ 2 h 13"/>
                        <a:gd name="T18" fmla="*/ 16 w 84"/>
                        <a:gd name="T19" fmla="*/ 3 h 13"/>
                        <a:gd name="T20" fmla="*/ 17 w 84"/>
                        <a:gd name="T21" fmla="*/ 3 h 13"/>
                        <a:gd name="T22" fmla="*/ 19 w 84"/>
                        <a:gd name="T23" fmla="*/ 3 h 13"/>
                        <a:gd name="T24" fmla="*/ 21 w 84"/>
                        <a:gd name="T25" fmla="*/ 4 h 13"/>
                        <a:gd name="T26" fmla="*/ 23 w 84"/>
                        <a:gd name="T27" fmla="*/ 4 h 13"/>
                        <a:gd name="T28" fmla="*/ 24 w 84"/>
                        <a:gd name="T29" fmla="*/ 4 h 13"/>
                        <a:gd name="T30" fmla="*/ 26 w 84"/>
                        <a:gd name="T31" fmla="*/ 4 h 13"/>
                        <a:gd name="T32" fmla="*/ 28 w 84"/>
                        <a:gd name="T33" fmla="*/ 4 h 13"/>
                        <a:gd name="T34" fmla="*/ 29 w 84"/>
                        <a:gd name="T35" fmla="*/ 5 h 13"/>
                        <a:gd name="T36" fmla="*/ 31 w 84"/>
                        <a:gd name="T37" fmla="*/ 5 h 13"/>
                        <a:gd name="T38" fmla="*/ 33 w 84"/>
                        <a:gd name="T39" fmla="*/ 5 h 13"/>
                        <a:gd name="T40" fmla="*/ 34 w 84"/>
                        <a:gd name="T41" fmla="*/ 6 h 13"/>
                        <a:gd name="T42" fmla="*/ 36 w 84"/>
                        <a:gd name="T43" fmla="*/ 6 h 13"/>
                        <a:gd name="T44" fmla="*/ 38 w 84"/>
                        <a:gd name="T45" fmla="*/ 6 h 13"/>
                        <a:gd name="T46" fmla="*/ 39 w 84"/>
                        <a:gd name="T47" fmla="*/ 6 h 13"/>
                        <a:gd name="T48" fmla="*/ 41 w 84"/>
                        <a:gd name="T49" fmla="*/ 6 h 13"/>
                        <a:gd name="T50" fmla="*/ 43 w 84"/>
                        <a:gd name="T51" fmla="*/ 7 h 13"/>
                        <a:gd name="T52" fmla="*/ 45 w 84"/>
                        <a:gd name="T53" fmla="*/ 7 h 13"/>
                        <a:gd name="T54" fmla="*/ 46 w 84"/>
                        <a:gd name="T55" fmla="*/ 7 h 13"/>
                        <a:gd name="T56" fmla="*/ 48 w 84"/>
                        <a:gd name="T57" fmla="*/ 8 h 13"/>
                        <a:gd name="T58" fmla="*/ 50 w 84"/>
                        <a:gd name="T59" fmla="*/ 8 h 13"/>
                        <a:gd name="T60" fmla="*/ 51 w 84"/>
                        <a:gd name="T61" fmla="*/ 8 h 13"/>
                        <a:gd name="T62" fmla="*/ 53 w 84"/>
                        <a:gd name="T63" fmla="*/ 8 h 13"/>
                        <a:gd name="T64" fmla="*/ 55 w 84"/>
                        <a:gd name="T65" fmla="*/ 8 h 13"/>
                        <a:gd name="T66" fmla="*/ 56 w 84"/>
                        <a:gd name="T67" fmla="*/ 9 h 13"/>
                        <a:gd name="T68" fmla="*/ 58 w 84"/>
                        <a:gd name="T69" fmla="*/ 9 h 13"/>
                        <a:gd name="T70" fmla="*/ 60 w 84"/>
                        <a:gd name="T71" fmla="*/ 9 h 13"/>
                        <a:gd name="T72" fmla="*/ 61 w 84"/>
                        <a:gd name="T73" fmla="*/ 9 h 13"/>
                        <a:gd name="T74" fmla="*/ 63 w 84"/>
                        <a:gd name="T75" fmla="*/ 9 h 13"/>
                        <a:gd name="T76" fmla="*/ 65 w 84"/>
                        <a:gd name="T77" fmla="*/ 10 h 13"/>
                        <a:gd name="T78" fmla="*/ 67 w 84"/>
                        <a:gd name="T79" fmla="*/ 10 h 13"/>
                        <a:gd name="T80" fmla="*/ 68 w 84"/>
                        <a:gd name="T81" fmla="*/ 10 h 13"/>
                        <a:gd name="T82" fmla="*/ 70 w 84"/>
                        <a:gd name="T83" fmla="*/ 11 h 13"/>
                        <a:gd name="T84" fmla="*/ 72 w 84"/>
                        <a:gd name="T85" fmla="*/ 11 h 13"/>
                        <a:gd name="T86" fmla="*/ 74 w 84"/>
                        <a:gd name="T87" fmla="*/ 11 h 13"/>
                        <a:gd name="T88" fmla="*/ 75 w 84"/>
                        <a:gd name="T89" fmla="*/ 11 h 13"/>
                        <a:gd name="T90" fmla="*/ 77 w 84"/>
                        <a:gd name="T91" fmla="*/ 12 h 13"/>
                        <a:gd name="T92" fmla="*/ 79 w 84"/>
                        <a:gd name="T93" fmla="*/ 12 h 13"/>
                        <a:gd name="T94" fmla="*/ 80 w 84"/>
                        <a:gd name="T95" fmla="*/ 12 h 13"/>
                        <a:gd name="T96" fmla="*/ 82 w 84"/>
                        <a:gd name="T97" fmla="*/ 12 h 13"/>
                        <a:gd name="T98" fmla="*/ 84 w 84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3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8"/>
                          </a:lnTo>
                          <a:lnTo>
                            <a:pt x="50" y="8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2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6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4309172" y="385445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1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6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1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6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1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3 h 12"/>
                        <a:gd name="T34" fmla="*/ 28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4 h 12"/>
                        <a:gd name="T40" fmla="*/ 34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0 w 83"/>
                        <a:gd name="T49" fmla="*/ 5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6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2 w 83"/>
                        <a:gd name="T63" fmla="*/ 7 h 12"/>
                        <a:gd name="T64" fmla="*/ 54 w 83"/>
                        <a:gd name="T65" fmla="*/ 7 h 12"/>
                        <a:gd name="T66" fmla="*/ 56 w 83"/>
                        <a:gd name="T67" fmla="*/ 8 h 12"/>
                        <a:gd name="T68" fmla="*/ 57 w 83"/>
                        <a:gd name="T69" fmla="*/ 8 h 12"/>
                        <a:gd name="T70" fmla="*/ 59 w 83"/>
                        <a:gd name="T71" fmla="*/ 8 h 12"/>
                        <a:gd name="T72" fmla="*/ 61 w 83"/>
                        <a:gd name="T73" fmla="*/ 9 h 12"/>
                        <a:gd name="T74" fmla="*/ 62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9 h 12"/>
                        <a:gd name="T80" fmla="*/ 67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2 w 83"/>
                        <a:gd name="T87" fmla="*/ 10 h 12"/>
                        <a:gd name="T88" fmla="*/ 74 w 83"/>
                        <a:gd name="T89" fmla="*/ 10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79 w 83"/>
                        <a:gd name="T95" fmla="*/ 11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1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8"/>
                          </a:lnTo>
                          <a:lnTo>
                            <a:pt x="57" y="8"/>
                          </a:lnTo>
                          <a:lnTo>
                            <a:pt x="59" y="8"/>
                          </a:lnTo>
                          <a:lnTo>
                            <a:pt x="61" y="9"/>
                          </a:lnTo>
                          <a:lnTo>
                            <a:pt x="62" y="9"/>
                          </a:lnTo>
                          <a:lnTo>
                            <a:pt x="64" y="9"/>
                          </a:lnTo>
                          <a:lnTo>
                            <a:pt x="66" y="9"/>
                          </a:lnTo>
                          <a:lnTo>
                            <a:pt x="67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2" y="10"/>
                          </a:lnTo>
                          <a:lnTo>
                            <a:pt x="74" y="10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79" y="11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7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4422175" y="387350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6 h 12"/>
                        <a:gd name="T46" fmla="*/ 39 w 83"/>
                        <a:gd name="T47" fmla="*/ 6 h 12"/>
                        <a:gd name="T48" fmla="*/ 40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5 w 83"/>
                        <a:gd name="T55" fmla="*/ 7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7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8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1 h 12"/>
                        <a:gd name="T86" fmla="*/ 73 w 83"/>
                        <a:gd name="T87" fmla="*/ 11 h 12"/>
                        <a:gd name="T88" fmla="*/ 74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79 w 83"/>
                        <a:gd name="T95" fmla="*/ 12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4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79" y="12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8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4535178" y="3892552"/>
                      <a:ext cx="113003" cy="20638"/>
                    </a:xfrm>
                    <a:custGeom>
                      <a:avLst/>
                      <a:gdLst>
                        <a:gd name="T0" fmla="*/ 0 w 83"/>
                        <a:gd name="T1" fmla="*/ 0 h 13"/>
                        <a:gd name="T2" fmla="*/ 1 w 83"/>
                        <a:gd name="T3" fmla="*/ 1 h 13"/>
                        <a:gd name="T4" fmla="*/ 3 w 83"/>
                        <a:gd name="T5" fmla="*/ 1 h 13"/>
                        <a:gd name="T6" fmla="*/ 5 w 83"/>
                        <a:gd name="T7" fmla="*/ 1 h 13"/>
                        <a:gd name="T8" fmla="*/ 6 w 83"/>
                        <a:gd name="T9" fmla="*/ 1 h 13"/>
                        <a:gd name="T10" fmla="*/ 8 w 83"/>
                        <a:gd name="T11" fmla="*/ 1 h 13"/>
                        <a:gd name="T12" fmla="*/ 10 w 83"/>
                        <a:gd name="T13" fmla="*/ 2 h 13"/>
                        <a:gd name="T14" fmla="*/ 12 w 83"/>
                        <a:gd name="T15" fmla="*/ 2 h 13"/>
                        <a:gd name="T16" fmla="*/ 13 w 83"/>
                        <a:gd name="T17" fmla="*/ 2 h 13"/>
                        <a:gd name="T18" fmla="*/ 15 w 83"/>
                        <a:gd name="T19" fmla="*/ 2 h 13"/>
                        <a:gd name="T20" fmla="*/ 17 w 83"/>
                        <a:gd name="T21" fmla="*/ 3 h 13"/>
                        <a:gd name="T22" fmla="*/ 19 w 83"/>
                        <a:gd name="T23" fmla="*/ 3 h 13"/>
                        <a:gd name="T24" fmla="*/ 20 w 83"/>
                        <a:gd name="T25" fmla="*/ 3 h 13"/>
                        <a:gd name="T26" fmla="*/ 22 w 83"/>
                        <a:gd name="T27" fmla="*/ 4 h 13"/>
                        <a:gd name="T28" fmla="*/ 24 w 83"/>
                        <a:gd name="T29" fmla="*/ 4 h 13"/>
                        <a:gd name="T30" fmla="*/ 25 w 83"/>
                        <a:gd name="T31" fmla="*/ 4 h 13"/>
                        <a:gd name="T32" fmla="*/ 27 w 83"/>
                        <a:gd name="T33" fmla="*/ 4 h 13"/>
                        <a:gd name="T34" fmla="*/ 29 w 83"/>
                        <a:gd name="T35" fmla="*/ 4 h 13"/>
                        <a:gd name="T36" fmla="*/ 30 w 83"/>
                        <a:gd name="T37" fmla="*/ 5 h 13"/>
                        <a:gd name="T38" fmla="*/ 32 w 83"/>
                        <a:gd name="T39" fmla="*/ 5 h 13"/>
                        <a:gd name="T40" fmla="*/ 34 w 83"/>
                        <a:gd name="T41" fmla="*/ 5 h 13"/>
                        <a:gd name="T42" fmla="*/ 36 w 83"/>
                        <a:gd name="T43" fmla="*/ 6 h 13"/>
                        <a:gd name="T44" fmla="*/ 37 w 83"/>
                        <a:gd name="T45" fmla="*/ 6 h 13"/>
                        <a:gd name="T46" fmla="*/ 39 w 83"/>
                        <a:gd name="T47" fmla="*/ 6 h 13"/>
                        <a:gd name="T48" fmla="*/ 41 w 83"/>
                        <a:gd name="T49" fmla="*/ 6 h 13"/>
                        <a:gd name="T50" fmla="*/ 42 w 83"/>
                        <a:gd name="T51" fmla="*/ 6 h 13"/>
                        <a:gd name="T52" fmla="*/ 44 w 83"/>
                        <a:gd name="T53" fmla="*/ 7 h 13"/>
                        <a:gd name="T54" fmla="*/ 46 w 83"/>
                        <a:gd name="T55" fmla="*/ 7 h 13"/>
                        <a:gd name="T56" fmla="*/ 47 w 83"/>
                        <a:gd name="T57" fmla="*/ 7 h 13"/>
                        <a:gd name="T58" fmla="*/ 49 w 83"/>
                        <a:gd name="T59" fmla="*/ 8 h 13"/>
                        <a:gd name="T60" fmla="*/ 51 w 83"/>
                        <a:gd name="T61" fmla="*/ 8 h 13"/>
                        <a:gd name="T62" fmla="*/ 52 w 83"/>
                        <a:gd name="T63" fmla="*/ 8 h 13"/>
                        <a:gd name="T64" fmla="*/ 54 w 83"/>
                        <a:gd name="T65" fmla="*/ 8 h 13"/>
                        <a:gd name="T66" fmla="*/ 56 w 83"/>
                        <a:gd name="T67" fmla="*/ 9 h 13"/>
                        <a:gd name="T68" fmla="*/ 57 w 83"/>
                        <a:gd name="T69" fmla="*/ 9 h 13"/>
                        <a:gd name="T70" fmla="*/ 59 w 83"/>
                        <a:gd name="T71" fmla="*/ 9 h 13"/>
                        <a:gd name="T72" fmla="*/ 61 w 83"/>
                        <a:gd name="T73" fmla="*/ 9 h 13"/>
                        <a:gd name="T74" fmla="*/ 63 w 83"/>
                        <a:gd name="T75" fmla="*/ 9 h 13"/>
                        <a:gd name="T76" fmla="*/ 64 w 83"/>
                        <a:gd name="T77" fmla="*/ 10 h 13"/>
                        <a:gd name="T78" fmla="*/ 66 w 83"/>
                        <a:gd name="T79" fmla="*/ 10 h 13"/>
                        <a:gd name="T80" fmla="*/ 68 w 83"/>
                        <a:gd name="T81" fmla="*/ 10 h 13"/>
                        <a:gd name="T82" fmla="*/ 70 w 83"/>
                        <a:gd name="T83" fmla="*/ 11 h 13"/>
                        <a:gd name="T84" fmla="*/ 71 w 83"/>
                        <a:gd name="T85" fmla="*/ 11 h 13"/>
                        <a:gd name="T86" fmla="*/ 73 w 83"/>
                        <a:gd name="T87" fmla="*/ 11 h 13"/>
                        <a:gd name="T88" fmla="*/ 75 w 83"/>
                        <a:gd name="T89" fmla="*/ 11 h 13"/>
                        <a:gd name="T90" fmla="*/ 76 w 83"/>
                        <a:gd name="T91" fmla="*/ 12 h 13"/>
                        <a:gd name="T92" fmla="*/ 78 w 83"/>
                        <a:gd name="T93" fmla="*/ 12 h 13"/>
                        <a:gd name="T94" fmla="*/ 80 w 83"/>
                        <a:gd name="T95" fmla="*/ 12 h 13"/>
                        <a:gd name="T96" fmla="*/ 81 w 83"/>
                        <a:gd name="T97" fmla="*/ 13 h 13"/>
                        <a:gd name="T98" fmla="*/ 83 w 83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2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8"/>
                          </a:lnTo>
                          <a:lnTo>
                            <a:pt x="54" y="8"/>
                          </a:lnTo>
                          <a:lnTo>
                            <a:pt x="56" y="9"/>
                          </a:lnTo>
                          <a:lnTo>
                            <a:pt x="57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10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2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1" y="13"/>
                          </a:lnTo>
                          <a:lnTo>
                            <a:pt x="83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9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4648180" y="3913189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9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4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9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1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2 h 12"/>
                        <a:gd name="T94" fmla="*/ 80 w 83"/>
                        <a:gd name="T95" fmla="*/ 12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0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4761184" y="3932239"/>
                      <a:ext cx="113003" cy="20638"/>
                    </a:xfrm>
                    <a:custGeom>
                      <a:avLst/>
                      <a:gdLst>
                        <a:gd name="T0" fmla="*/ 0 w 83"/>
                        <a:gd name="T1" fmla="*/ 0 h 13"/>
                        <a:gd name="T2" fmla="*/ 2 w 83"/>
                        <a:gd name="T3" fmla="*/ 0 h 13"/>
                        <a:gd name="T4" fmla="*/ 4 w 83"/>
                        <a:gd name="T5" fmla="*/ 1 h 13"/>
                        <a:gd name="T6" fmla="*/ 5 w 83"/>
                        <a:gd name="T7" fmla="*/ 1 h 13"/>
                        <a:gd name="T8" fmla="*/ 7 w 83"/>
                        <a:gd name="T9" fmla="*/ 1 h 13"/>
                        <a:gd name="T10" fmla="*/ 9 w 83"/>
                        <a:gd name="T11" fmla="*/ 2 h 13"/>
                        <a:gd name="T12" fmla="*/ 10 w 83"/>
                        <a:gd name="T13" fmla="*/ 2 h 13"/>
                        <a:gd name="T14" fmla="*/ 12 w 83"/>
                        <a:gd name="T15" fmla="*/ 2 h 13"/>
                        <a:gd name="T16" fmla="*/ 14 w 83"/>
                        <a:gd name="T17" fmla="*/ 2 h 13"/>
                        <a:gd name="T18" fmla="*/ 15 w 83"/>
                        <a:gd name="T19" fmla="*/ 2 h 13"/>
                        <a:gd name="T20" fmla="*/ 17 w 83"/>
                        <a:gd name="T21" fmla="*/ 3 h 13"/>
                        <a:gd name="T22" fmla="*/ 19 w 83"/>
                        <a:gd name="T23" fmla="*/ 3 h 13"/>
                        <a:gd name="T24" fmla="*/ 20 w 83"/>
                        <a:gd name="T25" fmla="*/ 3 h 13"/>
                        <a:gd name="T26" fmla="*/ 22 w 83"/>
                        <a:gd name="T27" fmla="*/ 4 h 13"/>
                        <a:gd name="T28" fmla="*/ 24 w 83"/>
                        <a:gd name="T29" fmla="*/ 4 h 13"/>
                        <a:gd name="T30" fmla="*/ 26 w 83"/>
                        <a:gd name="T31" fmla="*/ 4 h 13"/>
                        <a:gd name="T32" fmla="*/ 27 w 83"/>
                        <a:gd name="T33" fmla="*/ 4 h 13"/>
                        <a:gd name="T34" fmla="*/ 29 w 83"/>
                        <a:gd name="T35" fmla="*/ 5 h 13"/>
                        <a:gd name="T36" fmla="*/ 31 w 83"/>
                        <a:gd name="T37" fmla="*/ 5 h 13"/>
                        <a:gd name="T38" fmla="*/ 32 w 83"/>
                        <a:gd name="T39" fmla="*/ 5 h 13"/>
                        <a:gd name="T40" fmla="*/ 34 w 83"/>
                        <a:gd name="T41" fmla="*/ 6 h 13"/>
                        <a:gd name="T42" fmla="*/ 36 w 83"/>
                        <a:gd name="T43" fmla="*/ 6 h 13"/>
                        <a:gd name="T44" fmla="*/ 37 w 83"/>
                        <a:gd name="T45" fmla="*/ 6 h 13"/>
                        <a:gd name="T46" fmla="*/ 39 w 83"/>
                        <a:gd name="T47" fmla="*/ 6 h 13"/>
                        <a:gd name="T48" fmla="*/ 41 w 83"/>
                        <a:gd name="T49" fmla="*/ 6 h 13"/>
                        <a:gd name="T50" fmla="*/ 43 w 83"/>
                        <a:gd name="T51" fmla="*/ 7 h 13"/>
                        <a:gd name="T52" fmla="*/ 44 w 83"/>
                        <a:gd name="T53" fmla="*/ 7 h 13"/>
                        <a:gd name="T54" fmla="*/ 46 w 83"/>
                        <a:gd name="T55" fmla="*/ 7 h 13"/>
                        <a:gd name="T56" fmla="*/ 48 w 83"/>
                        <a:gd name="T57" fmla="*/ 7 h 13"/>
                        <a:gd name="T58" fmla="*/ 50 w 83"/>
                        <a:gd name="T59" fmla="*/ 8 h 13"/>
                        <a:gd name="T60" fmla="*/ 51 w 83"/>
                        <a:gd name="T61" fmla="*/ 8 h 13"/>
                        <a:gd name="T62" fmla="*/ 53 w 83"/>
                        <a:gd name="T63" fmla="*/ 8 h 13"/>
                        <a:gd name="T64" fmla="*/ 55 w 83"/>
                        <a:gd name="T65" fmla="*/ 9 h 13"/>
                        <a:gd name="T66" fmla="*/ 56 w 83"/>
                        <a:gd name="T67" fmla="*/ 9 h 13"/>
                        <a:gd name="T68" fmla="*/ 58 w 83"/>
                        <a:gd name="T69" fmla="*/ 9 h 13"/>
                        <a:gd name="T70" fmla="*/ 60 w 83"/>
                        <a:gd name="T71" fmla="*/ 9 h 13"/>
                        <a:gd name="T72" fmla="*/ 61 w 83"/>
                        <a:gd name="T73" fmla="*/ 9 h 13"/>
                        <a:gd name="T74" fmla="*/ 63 w 83"/>
                        <a:gd name="T75" fmla="*/ 10 h 13"/>
                        <a:gd name="T76" fmla="*/ 65 w 83"/>
                        <a:gd name="T77" fmla="*/ 10 h 13"/>
                        <a:gd name="T78" fmla="*/ 66 w 83"/>
                        <a:gd name="T79" fmla="*/ 10 h 13"/>
                        <a:gd name="T80" fmla="*/ 68 w 83"/>
                        <a:gd name="T81" fmla="*/ 11 h 13"/>
                        <a:gd name="T82" fmla="*/ 70 w 83"/>
                        <a:gd name="T83" fmla="*/ 11 h 13"/>
                        <a:gd name="T84" fmla="*/ 71 w 83"/>
                        <a:gd name="T85" fmla="*/ 11 h 13"/>
                        <a:gd name="T86" fmla="*/ 73 w 83"/>
                        <a:gd name="T87" fmla="*/ 11 h 13"/>
                        <a:gd name="T88" fmla="*/ 75 w 83"/>
                        <a:gd name="T89" fmla="*/ 12 h 13"/>
                        <a:gd name="T90" fmla="*/ 76 w 83"/>
                        <a:gd name="T91" fmla="*/ 12 h 13"/>
                        <a:gd name="T92" fmla="*/ 78 w 83"/>
                        <a:gd name="T93" fmla="*/ 12 h 13"/>
                        <a:gd name="T94" fmla="*/ 80 w 83"/>
                        <a:gd name="T95" fmla="*/ 13 h 13"/>
                        <a:gd name="T96" fmla="*/ 81 w 83"/>
                        <a:gd name="T97" fmla="*/ 13 h 13"/>
                        <a:gd name="T98" fmla="*/ 83 w 83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8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9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10"/>
                          </a:lnTo>
                          <a:lnTo>
                            <a:pt x="65" y="10"/>
                          </a:lnTo>
                          <a:lnTo>
                            <a:pt x="66" y="10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2"/>
                          </a:lnTo>
                          <a:lnTo>
                            <a:pt x="76" y="12"/>
                          </a:lnTo>
                          <a:lnTo>
                            <a:pt x="78" y="12"/>
                          </a:lnTo>
                          <a:lnTo>
                            <a:pt x="80" y="13"/>
                          </a:lnTo>
                          <a:lnTo>
                            <a:pt x="81" y="13"/>
                          </a:lnTo>
                          <a:lnTo>
                            <a:pt x="83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1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4874186" y="3952877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4 w 83"/>
                        <a:gd name="T5" fmla="*/ 0 h 12"/>
                        <a:gd name="T6" fmla="*/ 5 w 83"/>
                        <a:gd name="T7" fmla="*/ 1 h 12"/>
                        <a:gd name="T8" fmla="*/ 7 w 83"/>
                        <a:gd name="T9" fmla="*/ 1 h 12"/>
                        <a:gd name="T10" fmla="*/ 9 w 83"/>
                        <a:gd name="T11" fmla="*/ 1 h 12"/>
                        <a:gd name="T12" fmla="*/ 11 w 83"/>
                        <a:gd name="T13" fmla="*/ 1 h 12"/>
                        <a:gd name="T14" fmla="*/ 12 w 83"/>
                        <a:gd name="T15" fmla="*/ 2 h 12"/>
                        <a:gd name="T16" fmla="*/ 14 w 83"/>
                        <a:gd name="T17" fmla="*/ 2 h 12"/>
                        <a:gd name="T18" fmla="*/ 16 w 83"/>
                        <a:gd name="T19" fmla="*/ 2 h 12"/>
                        <a:gd name="T20" fmla="*/ 17 w 83"/>
                        <a:gd name="T21" fmla="*/ 3 h 12"/>
                        <a:gd name="T22" fmla="*/ 19 w 83"/>
                        <a:gd name="T23" fmla="*/ 3 h 12"/>
                        <a:gd name="T24" fmla="*/ 21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6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5 h 12"/>
                        <a:gd name="T38" fmla="*/ 33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8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7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8 h 12"/>
                        <a:gd name="T62" fmla="*/ 53 w 83"/>
                        <a:gd name="T63" fmla="*/ 8 h 12"/>
                        <a:gd name="T64" fmla="*/ 55 w 83"/>
                        <a:gd name="T65" fmla="*/ 8 h 12"/>
                        <a:gd name="T66" fmla="*/ 56 w 83"/>
                        <a:gd name="T67" fmla="*/ 9 h 12"/>
                        <a:gd name="T68" fmla="*/ 58 w 83"/>
                        <a:gd name="T69" fmla="*/ 9 h 12"/>
                        <a:gd name="T70" fmla="*/ 60 w 83"/>
                        <a:gd name="T71" fmla="*/ 9 h 12"/>
                        <a:gd name="T72" fmla="*/ 62 w 83"/>
                        <a:gd name="T73" fmla="*/ 9 h 12"/>
                        <a:gd name="T74" fmla="*/ 63 w 83"/>
                        <a:gd name="T75" fmla="*/ 9 h 12"/>
                        <a:gd name="T76" fmla="*/ 65 w 83"/>
                        <a:gd name="T77" fmla="*/ 10 h 12"/>
                        <a:gd name="T78" fmla="*/ 67 w 83"/>
                        <a:gd name="T79" fmla="*/ 10 h 12"/>
                        <a:gd name="T80" fmla="*/ 68 w 83"/>
                        <a:gd name="T81" fmla="*/ 10 h 12"/>
                        <a:gd name="T82" fmla="*/ 70 w 83"/>
                        <a:gd name="T83" fmla="*/ 10 h 12"/>
                        <a:gd name="T84" fmla="*/ 72 w 83"/>
                        <a:gd name="T85" fmla="*/ 10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7 w 83"/>
                        <a:gd name="T91" fmla="*/ 11 h 12"/>
                        <a:gd name="T92" fmla="*/ 78 w 83"/>
                        <a:gd name="T93" fmla="*/ 12 h 12"/>
                        <a:gd name="T94" fmla="*/ 80 w 83"/>
                        <a:gd name="T95" fmla="*/ 12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2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2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4987189" y="3971927"/>
                      <a:ext cx="114364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0 h 12"/>
                        <a:gd name="T4" fmla="*/ 4 w 84"/>
                        <a:gd name="T5" fmla="*/ 1 h 12"/>
                        <a:gd name="T6" fmla="*/ 5 w 84"/>
                        <a:gd name="T7" fmla="*/ 1 h 12"/>
                        <a:gd name="T8" fmla="*/ 7 w 84"/>
                        <a:gd name="T9" fmla="*/ 1 h 12"/>
                        <a:gd name="T10" fmla="*/ 9 w 84"/>
                        <a:gd name="T11" fmla="*/ 2 h 12"/>
                        <a:gd name="T12" fmla="*/ 10 w 84"/>
                        <a:gd name="T13" fmla="*/ 2 h 12"/>
                        <a:gd name="T14" fmla="*/ 12 w 84"/>
                        <a:gd name="T15" fmla="*/ 2 h 12"/>
                        <a:gd name="T16" fmla="*/ 14 w 84"/>
                        <a:gd name="T17" fmla="*/ 2 h 12"/>
                        <a:gd name="T18" fmla="*/ 16 w 84"/>
                        <a:gd name="T19" fmla="*/ 3 h 12"/>
                        <a:gd name="T20" fmla="*/ 17 w 84"/>
                        <a:gd name="T21" fmla="*/ 3 h 12"/>
                        <a:gd name="T22" fmla="*/ 19 w 84"/>
                        <a:gd name="T23" fmla="*/ 3 h 12"/>
                        <a:gd name="T24" fmla="*/ 21 w 84"/>
                        <a:gd name="T25" fmla="*/ 3 h 12"/>
                        <a:gd name="T26" fmla="*/ 23 w 84"/>
                        <a:gd name="T27" fmla="*/ 4 h 12"/>
                        <a:gd name="T28" fmla="*/ 24 w 84"/>
                        <a:gd name="T29" fmla="*/ 4 h 12"/>
                        <a:gd name="T30" fmla="*/ 26 w 84"/>
                        <a:gd name="T31" fmla="*/ 4 h 12"/>
                        <a:gd name="T32" fmla="*/ 28 w 84"/>
                        <a:gd name="T33" fmla="*/ 4 h 12"/>
                        <a:gd name="T34" fmla="*/ 29 w 84"/>
                        <a:gd name="T35" fmla="*/ 5 h 12"/>
                        <a:gd name="T36" fmla="*/ 31 w 84"/>
                        <a:gd name="T37" fmla="*/ 5 h 12"/>
                        <a:gd name="T38" fmla="*/ 33 w 84"/>
                        <a:gd name="T39" fmla="*/ 5 h 12"/>
                        <a:gd name="T40" fmla="*/ 34 w 84"/>
                        <a:gd name="T41" fmla="*/ 5 h 12"/>
                        <a:gd name="T42" fmla="*/ 36 w 84"/>
                        <a:gd name="T43" fmla="*/ 5 h 12"/>
                        <a:gd name="T44" fmla="*/ 38 w 84"/>
                        <a:gd name="T45" fmla="*/ 6 h 12"/>
                        <a:gd name="T46" fmla="*/ 40 w 84"/>
                        <a:gd name="T47" fmla="*/ 6 h 12"/>
                        <a:gd name="T48" fmla="*/ 41 w 84"/>
                        <a:gd name="T49" fmla="*/ 6 h 12"/>
                        <a:gd name="T50" fmla="*/ 43 w 84"/>
                        <a:gd name="T51" fmla="*/ 7 h 12"/>
                        <a:gd name="T52" fmla="*/ 45 w 84"/>
                        <a:gd name="T53" fmla="*/ 7 h 12"/>
                        <a:gd name="T54" fmla="*/ 46 w 84"/>
                        <a:gd name="T55" fmla="*/ 7 h 12"/>
                        <a:gd name="T56" fmla="*/ 48 w 84"/>
                        <a:gd name="T57" fmla="*/ 7 h 12"/>
                        <a:gd name="T58" fmla="*/ 50 w 84"/>
                        <a:gd name="T59" fmla="*/ 7 h 12"/>
                        <a:gd name="T60" fmla="*/ 51 w 84"/>
                        <a:gd name="T61" fmla="*/ 8 h 12"/>
                        <a:gd name="T62" fmla="*/ 53 w 84"/>
                        <a:gd name="T63" fmla="*/ 8 h 12"/>
                        <a:gd name="T64" fmla="*/ 55 w 84"/>
                        <a:gd name="T65" fmla="*/ 8 h 12"/>
                        <a:gd name="T66" fmla="*/ 56 w 84"/>
                        <a:gd name="T67" fmla="*/ 8 h 12"/>
                        <a:gd name="T68" fmla="*/ 58 w 84"/>
                        <a:gd name="T69" fmla="*/ 9 h 12"/>
                        <a:gd name="T70" fmla="*/ 60 w 84"/>
                        <a:gd name="T71" fmla="*/ 9 h 12"/>
                        <a:gd name="T72" fmla="*/ 61 w 84"/>
                        <a:gd name="T73" fmla="*/ 9 h 12"/>
                        <a:gd name="T74" fmla="*/ 63 w 84"/>
                        <a:gd name="T75" fmla="*/ 9 h 12"/>
                        <a:gd name="T76" fmla="*/ 65 w 84"/>
                        <a:gd name="T77" fmla="*/ 9 h 12"/>
                        <a:gd name="T78" fmla="*/ 67 w 84"/>
                        <a:gd name="T79" fmla="*/ 10 h 12"/>
                        <a:gd name="T80" fmla="*/ 68 w 84"/>
                        <a:gd name="T81" fmla="*/ 10 h 12"/>
                        <a:gd name="T82" fmla="*/ 70 w 84"/>
                        <a:gd name="T83" fmla="*/ 10 h 12"/>
                        <a:gd name="T84" fmla="*/ 72 w 84"/>
                        <a:gd name="T85" fmla="*/ 11 h 12"/>
                        <a:gd name="T86" fmla="*/ 74 w 84"/>
                        <a:gd name="T87" fmla="*/ 11 h 12"/>
                        <a:gd name="T88" fmla="*/ 75 w 84"/>
                        <a:gd name="T89" fmla="*/ 11 h 12"/>
                        <a:gd name="T90" fmla="*/ 77 w 84"/>
                        <a:gd name="T91" fmla="*/ 11 h 12"/>
                        <a:gd name="T92" fmla="*/ 79 w 84"/>
                        <a:gd name="T93" fmla="*/ 11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3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6"/>
                          </a:lnTo>
                          <a:lnTo>
                            <a:pt x="40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1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3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101554" y="3990977"/>
                      <a:ext cx="11300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1 w 83"/>
                        <a:gd name="T3" fmla="*/ 0 h 10"/>
                        <a:gd name="T4" fmla="*/ 3 w 83"/>
                        <a:gd name="T5" fmla="*/ 0 h 10"/>
                        <a:gd name="T6" fmla="*/ 5 w 83"/>
                        <a:gd name="T7" fmla="*/ 1 h 10"/>
                        <a:gd name="T8" fmla="*/ 6 w 83"/>
                        <a:gd name="T9" fmla="*/ 1 h 10"/>
                        <a:gd name="T10" fmla="*/ 8 w 83"/>
                        <a:gd name="T11" fmla="*/ 1 h 10"/>
                        <a:gd name="T12" fmla="*/ 10 w 83"/>
                        <a:gd name="T13" fmla="*/ 1 h 10"/>
                        <a:gd name="T14" fmla="*/ 11 w 83"/>
                        <a:gd name="T15" fmla="*/ 2 h 10"/>
                        <a:gd name="T16" fmla="*/ 13 w 83"/>
                        <a:gd name="T17" fmla="*/ 2 h 10"/>
                        <a:gd name="T18" fmla="*/ 15 w 83"/>
                        <a:gd name="T19" fmla="*/ 2 h 10"/>
                        <a:gd name="T20" fmla="*/ 16 w 83"/>
                        <a:gd name="T21" fmla="*/ 2 h 10"/>
                        <a:gd name="T22" fmla="*/ 18 w 83"/>
                        <a:gd name="T23" fmla="*/ 2 h 10"/>
                        <a:gd name="T24" fmla="*/ 20 w 83"/>
                        <a:gd name="T25" fmla="*/ 3 h 10"/>
                        <a:gd name="T26" fmla="*/ 22 w 83"/>
                        <a:gd name="T27" fmla="*/ 3 h 10"/>
                        <a:gd name="T28" fmla="*/ 23 w 83"/>
                        <a:gd name="T29" fmla="*/ 3 h 10"/>
                        <a:gd name="T30" fmla="*/ 25 w 83"/>
                        <a:gd name="T31" fmla="*/ 3 h 10"/>
                        <a:gd name="T32" fmla="*/ 27 w 83"/>
                        <a:gd name="T33" fmla="*/ 4 h 10"/>
                        <a:gd name="T34" fmla="*/ 28 w 83"/>
                        <a:gd name="T35" fmla="*/ 4 h 10"/>
                        <a:gd name="T36" fmla="*/ 30 w 83"/>
                        <a:gd name="T37" fmla="*/ 4 h 10"/>
                        <a:gd name="T38" fmla="*/ 32 w 83"/>
                        <a:gd name="T39" fmla="*/ 4 h 10"/>
                        <a:gd name="T40" fmla="*/ 34 w 83"/>
                        <a:gd name="T41" fmla="*/ 4 h 10"/>
                        <a:gd name="T42" fmla="*/ 35 w 83"/>
                        <a:gd name="T43" fmla="*/ 4 h 10"/>
                        <a:gd name="T44" fmla="*/ 37 w 83"/>
                        <a:gd name="T45" fmla="*/ 5 h 10"/>
                        <a:gd name="T46" fmla="*/ 39 w 83"/>
                        <a:gd name="T47" fmla="*/ 5 h 10"/>
                        <a:gd name="T48" fmla="*/ 40 w 83"/>
                        <a:gd name="T49" fmla="*/ 5 h 10"/>
                        <a:gd name="T50" fmla="*/ 42 w 83"/>
                        <a:gd name="T51" fmla="*/ 6 h 10"/>
                        <a:gd name="T52" fmla="*/ 44 w 83"/>
                        <a:gd name="T53" fmla="*/ 6 h 10"/>
                        <a:gd name="T54" fmla="*/ 46 w 83"/>
                        <a:gd name="T55" fmla="*/ 6 h 10"/>
                        <a:gd name="T56" fmla="*/ 47 w 83"/>
                        <a:gd name="T57" fmla="*/ 6 h 10"/>
                        <a:gd name="T58" fmla="*/ 49 w 83"/>
                        <a:gd name="T59" fmla="*/ 6 h 10"/>
                        <a:gd name="T60" fmla="*/ 51 w 83"/>
                        <a:gd name="T61" fmla="*/ 6 h 10"/>
                        <a:gd name="T62" fmla="*/ 52 w 83"/>
                        <a:gd name="T63" fmla="*/ 7 h 10"/>
                        <a:gd name="T64" fmla="*/ 54 w 83"/>
                        <a:gd name="T65" fmla="*/ 7 h 10"/>
                        <a:gd name="T66" fmla="*/ 56 w 83"/>
                        <a:gd name="T67" fmla="*/ 7 h 10"/>
                        <a:gd name="T68" fmla="*/ 57 w 83"/>
                        <a:gd name="T69" fmla="*/ 7 h 10"/>
                        <a:gd name="T70" fmla="*/ 59 w 83"/>
                        <a:gd name="T71" fmla="*/ 7 h 10"/>
                        <a:gd name="T72" fmla="*/ 61 w 83"/>
                        <a:gd name="T73" fmla="*/ 7 h 10"/>
                        <a:gd name="T74" fmla="*/ 62 w 83"/>
                        <a:gd name="T75" fmla="*/ 7 h 10"/>
                        <a:gd name="T76" fmla="*/ 64 w 83"/>
                        <a:gd name="T77" fmla="*/ 8 h 10"/>
                        <a:gd name="T78" fmla="*/ 66 w 83"/>
                        <a:gd name="T79" fmla="*/ 8 h 10"/>
                        <a:gd name="T80" fmla="*/ 67 w 83"/>
                        <a:gd name="T81" fmla="*/ 8 h 10"/>
                        <a:gd name="T82" fmla="*/ 69 w 83"/>
                        <a:gd name="T83" fmla="*/ 8 h 10"/>
                        <a:gd name="T84" fmla="*/ 71 w 83"/>
                        <a:gd name="T85" fmla="*/ 9 h 10"/>
                        <a:gd name="T86" fmla="*/ 72 w 83"/>
                        <a:gd name="T87" fmla="*/ 9 h 10"/>
                        <a:gd name="T88" fmla="*/ 74 w 83"/>
                        <a:gd name="T89" fmla="*/ 9 h 10"/>
                        <a:gd name="T90" fmla="*/ 76 w 83"/>
                        <a:gd name="T91" fmla="*/ 9 h 10"/>
                        <a:gd name="T92" fmla="*/ 77 w 83"/>
                        <a:gd name="T93" fmla="*/ 9 h 10"/>
                        <a:gd name="T94" fmla="*/ 79 w 83"/>
                        <a:gd name="T95" fmla="*/ 9 h 10"/>
                        <a:gd name="T96" fmla="*/ 81 w 83"/>
                        <a:gd name="T97" fmla="*/ 9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7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2" y="7"/>
                          </a:lnTo>
                          <a:lnTo>
                            <a:pt x="64" y="8"/>
                          </a:lnTo>
                          <a:lnTo>
                            <a:pt x="66" y="8"/>
                          </a:lnTo>
                          <a:lnTo>
                            <a:pt x="67" y="8"/>
                          </a:lnTo>
                          <a:lnTo>
                            <a:pt x="69" y="8"/>
                          </a:lnTo>
                          <a:lnTo>
                            <a:pt x="71" y="9"/>
                          </a:lnTo>
                          <a:lnTo>
                            <a:pt x="72" y="9"/>
                          </a:lnTo>
                          <a:lnTo>
                            <a:pt x="74" y="9"/>
                          </a:lnTo>
                          <a:lnTo>
                            <a:pt x="76" y="9"/>
                          </a:lnTo>
                          <a:lnTo>
                            <a:pt x="77" y="9"/>
                          </a:lnTo>
                          <a:lnTo>
                            <a:pt x="79" y="9"/>
                          </a:lnTo>
                          <a:lnTo>
                            <a:pt x="81" y="9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4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5214556" y="4006852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3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3 h 5"/>
                        <a:gd name="T38" fmla="*/ 32 w 83"/>
                        <a:gd name="T39" fmla="*/ 3 h 5"/>
                        <a:gd name="T40" fmla="*/ 34 w 83"/>
                        <a:gd name="T41" fmla="*/ 3 h 5"/>
                        <a:gd name="T42" fmla="*/ 35 w 83"/>
                        <a:gd name="T43" fmla="*/ 3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4 h 5"/>
                        <a:gd name="T58" fmla="*/ 49 w 83"/>
                        <a:gd name="T59" fmla="*/ 4 h 5"/>
                        <a:gd name="T60" fmla="*/ 51 w 83"/>
                        <a:gd name="T61" fmla="*/ 4 h 5"/>
                        <a:gd name="T62" fmla="*/ 52 w 83"/>
                        <a:gd name="T63" fmla="*/ 4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5 h 5"/>
                        <a:gd name="T76" fmla="*/ 64 w 83"/>
                        <a:gd name="T77" fmla="*/ 5 h 5"/>
                        <a:gd name="T78" fmla="*/ 66 w 83"/>
                        <a:gd name="T79" fmla="*/ 5 h 5"/>
                        <a:gd name="T80" fmla="*/ 68 w 83"/>
                        <a:gd name="T81" fmla="*/ 5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5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5327559" y="4008439"/>
                      <a:ext cx="113003" cy="6350"/>
                    </a:xfrm>
                    <a:custGeom>
                      <a:avLst/>
                      <a:gdLst>
                        <a:gd name="T0" fmla="*/ 0 w 83"/>
                        <a:gd name="T1" fmla="*/ 4 h 4"/>
                        <a:gd name="T2" fmla="*/ 1 w 83"/>
                        <a:gd name="T3" fmla="*/ 4 h 4"/>
                        <a:gd name="T4" fmla="*/ 3 w 83"/>
                        <a:gd name="T5" fmla="*/ 4 h 4"/>
                        <a:gd name="T6" fmla="*/ 5 w 83"/>
                        <a:gd name="T7" fmla="*/ 4 h 4"/>
                        <a:gd name="T8" fmla="*/ 6 w 83"/>
                        <a:gd name="T9" fmla="*/ 4 h 4"/>
                        <a:gd name="T10" fmla="*/ 8 w 83"/>
                        <a:gd name="T11" fmla="*/ 4 h 4"/>
                        <a:gd name="T12" fmla="*/ 10 w 83"/>
                        <a:gd name="T13" fmla="*/ 4 h 4"/>
                        <a:gd name="T14" fmla="*/ 12 w 83"/>
                        <a:gd name="T15" fmla="*/ 4 h 4"/>
                        <a:gd name="T16" fmla="*/ 13 w 83"/>
                        <a:gd name="T17" fmla="*/ 4 h 4"/>
                        <a:gd name="T18" fmla="*/ 15 w 83"/>
                        <a:gd name="T19" fmla="*/ 4 h 4"/>
                        <a:gd name="T20" fmla="*/ 17 w 83"/>
                        <a:gd name="T21" fmla="*/ 4 h 4"/>
                        <a:gd name="T22" fmla="*/ 19 w 83"/>
                        <a:gd name="T23" fmla="*/ 4 h 4"/>
                        <a:gd name="T24" fmla="*/ 20 w 83"/>
                        <a:gd name="T25" fmla="*/ 4 h 4"/>
                        <a:gd name="T26" fmla="*/ 22 w 83"/>
                        <a:gd name="T27" fmla="*/ 4 h 4"/>
                        <a:gd name="T28" fmla="*/ 24 w 83"/>
                        <a:gd name="T29" fmla="*/ 4 h 4"/>
                        <a:gd name="T30" fmla="*/ 25 w 83"/>
                        <a:gd name="T31" fmla="*/ 4 h 4"/>
                        <a:gd name="T32" fmla="*/ 27 w 83"/>
                        <a:gd name="T33" fmla="*/ 4 h 4"/>
                        <a:gd name="T34" fmla="*/ 29 w 83"/>
                        <a:gd name="T35" fmla="*/ 4 h 4"/>
                        <a:gd name="T36" fmla="*/ 31 w 83"/>
                        <a:gd name="T37" fmla="*/ 4 h 4"/>
                        <a:gd name="T38" fmla="*/ 32 w 83"/>
                        <a:gd name="T39" fmla="*/ 4 h 4"/>
                        <a:gd name="T40" fmla="*/ 34 w 83"/>
                        <a:gd name="T41" fmla="*/ 4 h 4"/>
                        <a:gd name="T42" fmla="*/ 36 w 83"/>
                        <a:gd name="T43" fmla="*/ 4 h 4"/>
                        <a:gd name="T44" fmla="*/ 37 w 83"/>
                        <a:gd name="T45" fmla="*/ 4 h 4"/>
                        <a:gd name="T46" fmla="*/ 39 w 83"/>
                        <a:gd name="T47" fmla="*/ 4 h 4"/>
                        <a:gd name="T48" fmla="*/ 41 w 83"/>
                        <a:gd name="T49" fmla="*/ 4 h 4"/>
                        <a:gd name="T50" fmla="*/ 42 w 83"/>
                        <a:gd name="T51" fmla="*/ 4 h 4"/>
                        <a:gd name="T52" fmla="*/ 44 w 83"/>
                        <a:gd name="T53" fmla="*/ 4 h 4"/>
                        <a:gd name="T54" fmla="*/ 46 w 83"/>
                        <a:gd name="T55" fmla="*/ 3 h 4"/>
                        <a:gd name="T56" fmla="*/ 47 w 83"/>
                        <a:gd name="T57" fmla="*/ 3 h 4"/>
                        <a:gd name="T58" fmla="*/ 49 w 83"/>
                        <a:gd name="T59" fmla="*/ 3 h 4"/>
                        <a:gd name="T60" fmla="*/ 51 w 83"/>
                        <a:gd name="T61" fmla="*/ 3 h 4"/>
                        <a:gd name="T62" fmla="*/ 52 w 83"/>
                        <a:gd name="T63" fmla="*/ 3 h 4"/>
                        <a:gd name="T64" fmla="*/ 54 w 83"/>
                        <a:gd name="T65" fmla="*/ 3 h 4"/>
                        <a:gd name="T66" fmla="*/ 56 w 83"/>
                        <a:gd name="T67" fmla="*/ 3 h 4"/>
                        <a:gd name="T68" fmla="*/ 57 w 83"/>
                        <a:gd name="T69" fmla="*/ 2 h 4"/>
                        <a:gd name="T70" fmla="*/ 59 w 83"/>
                        <a:gd name="T71" fmla="*/ 2 h 4"/>
                        <a:gd name="T72" fmla="*/ 61 w 83"/>
                        <a:gd name="T73" fmla="*/ 2 h 4"/>
                        <a:gd name="T74" fmla="*/ 63 w 83"/>
                        <a:gd name="T75" fmla="*/ 2 h 4"/>
                        <a:gd name="T76" fmla="*/ 64 w 83"/>
                        <a:gd name="T77" fmla="*/ 2 h 4"/>
                        <a:gd name="T78" fmla="*/ 66 w 83"/>
                        <a:gd name="T79" fmla="*/ 2 h 4"/>
                        <a:gd name="T80" fmla="*/ 68 w 83"/>
                        <a:gd name="T81" fmla="*/ 2 h 4"/>
                        <a:gd name="T82" fmla="*/ 70 w 83"/>
                        <a:gd name="T83" fmla="*/ 2 h 4"/>
                        <a:gd name="T84" fmla="*/ 71 w 83"/>
                        <a:gd name="T85" fmla="*/ 1 h 4"/>
                        <a:gd name="T86" fmla="*/ 73 w 83"/>
                        <a:gd name="T87" fmla="*/ 1 h 4"/>
                        <a:gd name="T88" fmla="*/ 75 w 83"/>
                        <a:gd name="T89" fmla="*/ 1 h 4"/>
                        <a:gd name="T90" fmla="*/ 76 w 83"/>
                        <a:gd name="T91" fmla="*/ 1 h 4"/>
                        <a:gd name="T92" fmla="*/ 78 w 83"/>
                        <a:gd name="T93" fmla="*/ 0 h 4"/>
                        <a:gd name="T94" fmla="*/ 80 w 83"/>
                        <a:gd name="T95" fmla="*/ 0 h 4"/>
                        <a:gd name="T96" fmla="*/ 81 w 83"/>
                        <a:gd name="T97" fmla="*/ 0 h 4"/>
                        <a:gd name="T98" fmla="*/ 83 w 83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4"/>
                          </a:moveTo>
                          <a:lnTo>
                            <a:pt x="1" y="4"/>
                          </a:lnTo>
                          <a:lnTo>
                            <a:pt x="3" y="4"/>
                          </a:lnTo>
                          <a:lnTo>
                            <a:pt x="5" y="4"/>
                          </a:lnTo>
                          <a:lnTo>
                            <a:pt x="6" y="4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6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5440562" y="3975102"/>
                      <a:ext cx="113003" cy="33338"/>
                    </a:xfrm>
                    <a:custGeom>
                      <a:avLst/>
                      <a:gdLst>
                        <a:gd name="T0" fmla="*/ 0 w 83"/>
                        <a:gd name="T1" fmla="*/ 21 h 21"/>
                        <a:gd name="T2" fmla="*/ 2 w 83"/>
                        <a:gd name="T3" fmla="*/ 21 h 21"/>
                        <a:gd name="T4" fmla="*/ 3 w 83"/>
                        <a:gd name="T5" fmla="*/ 20 h 21"/>
                        <a:gd name="T6" fmla="*/ 5 w 83"/>
                        <a:gd name="T7" fmla="*/ 20 h 21"/>
                        <a:gd name="T8" fmla="*/ 7 w 83"/>
                        <a:gd name="T9" fmla="*/ 20 h 21"/>
                        <a:gd name="T10" fmla="*/ 8 w 83"/>
                        <a:gd name="T11" fmla="*/ 19 h 21"/>
                        <a:gd name="T12" fmla="*/ 10 w 83"/>
                        <a:gd name="T13" fmla="*/ 19 h 21"/>
                        <a:gd name="T14" fmla="*/ 12 w 83"/>
                        <a:gd name="T15" fmla="*/ 19 h 21"/>
                        <a:gd name="T16" fmla="*/ 13 w 83"/>
                        <a:gd name="T17" fmla="*/ 19 h 21"/>
                        <a:gd name="T18" fmla="*/ 15 w 83"/>
                        <a:gd name="T19" fmla="*/ 19 h 21"/>
                        <a:gd name="T20" fmla="*/ 17 w 83"/>
                        <a:gd name="T21" fmla="*/ 18 h 21"/>
                        <a:gd name="T22" fmla="*/ 19 w 83"/>
                        <a:gd name="T23" fmla="*/ 18 h 21"/>
                        <a:gd name="T24" fmla="*/ 20 w 83"/>
                        <a:gd name="T25" fmla="*/ 17 h 21"/>
                        <a:gd name="T26" fmla="*/ 22 w 83"/>
                        <a:gd name="T27" fmla="*/ 17 h 21"/>
                        <a:gd name="T28" fmla="*/ 24 w 83"/>
                        <a:gd name="T29" fmla="*/ 17 h 21"/>
                        <a:gd name="T30" fmla="*/ 25 w 83"/>
                        <a:gd name="T31" fmla="*/ 17 h 21"/>
                        <a:gd name="T32" fmla="*/ 27 w 83"/>
                        <a:gd name="T33" fmla="*/ 16 h 21"/>
                        <a:gd name="T34" fmla="*/ 29 w 83"/>
                        <a:gd name="T35" fmla="*/ 16 h 21"/>
                        <a:gd name="T36" fmla="*/ 31 w 83"/>
                        <a:gd name="T37" fmla="*/ 16 h 21"/>
                        <a:gd name="T38" fmla="*/ 32 w 83"/>
                        <a:gd name="T39" fmla="*/ 15 h 21"/>
                        <a:gd name="T40" fmla="*/ 34 w 83"/>
                        <a:gd name="T41" fmla="*/ 15 h 21"/>
                        <a:gd name="T42" fmla="*/ 36 w 83"/>
                        <a:gd name="T43" fmla="*/ 14 h 21"/>
                        <a:gd name="T44" fmla="*/ 38 w 83"/>
                        <a:gd name="T45" fmla="*/ 14 h 21"/>
                        <a:gd name="T46" fmla="*/ 39 w 83"/>
                        <a:gd name="T47" fmla="*/ 14 h 21"/>
                        <a:gd name="T48" fmla="*/ 41 w 83"/>
                        <a:gd name="T49" fmla="*/ 13 h 21"/>
                        <a:gd name="T50" fmla="*/ 43 w 83"/>
                        <a:gd name="T51" fmla="*/ 13 h 21"/>
                        <a:gd name="T52" fmla="*/ 44 w 83"/>
                        <a:gd name="T53" fmla="*/ 12 h 21"/>
                        <a:gd name="T54" fmla="*/ 46 w 83"/>
                        <a:gd name="T55" fmla="*/ 12 h 21"/>
                        <a:gd name="T56" fmla="*/ 48 w 83"/>
                        <a:gd name="T57" fmla="*/ 12 h 21"/>
                        <a:gd name="T58" fmla="*/ 49 w 83"/>
                        <a:gd name="T59" fmla="*/ 11 h 21"/>
                        <a:gd name="T60" fmla="*/ 51 w 83"/>
                        <a:gd name="T61" fmla="*/ 10 h 21"/>
                        <a:gd name="T62" fmla="*/ 53 w 83"/>
                        <a:gd name="T63" fmla="*/ 10 h 21"/>
                        <a:gd name="T64" fmla="*/ 54 w 83"/>
                        <a:gd name="T65" fmla="*/ 10 h 21"/>
                        <a:gd name="T66" fmla="*/ 56 w 83"/>
                        <a:gd name="T67" fmla="*/ 9 h 21"/>
                        <a:gd name="T68" fmla="*/ 58 w 83"/>
                        <a:gd name="T69" fmla="*/ 9 h 21"/>
                        <a:gd name="T70" fmla="*/ 59 w 83"/>
                        <a:gd name="T71" fmla="*/ 8 h 21"/>
                        <a:gd name="T72" fmla="*/ 61 w 83"/>
                        <a:gd name="T73" fmla="*/ 8 h 21"/>
                        <a:gd name="T74" fmla="*/ 63 w 83"/>
                        <a:gd name="T75" fmla="*/ 7 h 21"/>
                        <a:gd name="T76" fmla="*/ 64 w 83"/>
                        <a:gd name="T77" fmla="*/ 7 h 21"/>
                        <a:gd name="T78" fmla="*/ 66 w 83"/>
                        <a:gd name="T79" fmla="*/ 6 h 21"/>
                        <a:gd name="T80" fmla="*/ 68 w 83"/>
                        <a:gd name="T81" fmla="*/ 5 h 21"/>
                        <a:gd name="T82" fmla="*/ 69 w 83"/>
                        <a:gd name="T83" fmla="*/ 5 h 21"/>
                        <a:gd name="T84" fmla="*/ 71 w 83"/>
                        <a:gd name="T85" fmla="*/ 4 h 21"/>
                        <a:gd name="T86" fmla="*/ 73 w 83"/>
                        <a:gd name="T87" fmla="*/ 4 h 21"/>
                        <a:gd name="T88" fmla="*/ 75 w 83"/>
                        <a:gd name="T89" fmla="*/ 3 h 21"/>
                        <a:gd name="T90" fmla="*/ 76 w 83"/>
                        <a:gd name="T91" fmla="*/ 2 h 21"/>
                        <a:gd name="T92" fmla="*/ 78 w 83"/>
                        <a:gd name="T93" fmla="*/ 2 h 21"/>
                        <a:gd name="T94" fmla="*/ 80 w 83"/>
                        <a:gd name="T95" fmla="*/ 1 h 21"/>
                        <a:gd name="T96" fmla="*/ 82 w 83"/>
                        <a:gd name="T97" fmla="*/ 1 h 21"/>
                        <a:gd name="T98" fmla="*/ 83 w 83"/>
                        <a:gd name="T99" fmla="*/ 0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21"/>
                          </a:moveTo>
                          <a:lnTo>
                            <a:pt x="2" y="21"/>
                          </a:lnTo>
                          <a:lnTo>
                            <a:pt x="3" y="20"/>
                          </a:lnTo>
                          <a:lnTo>
                            <a:pt x="5" y="20"/>
                          </a:lnTo>
                          <a:lnTo>
                            <a:pt x="7" y="20"/>
                          </a:lnTo>
                          <a:lnTo>
                            <a:pt x="8" y="19"/>
                          </a:lnTo>
                          <a:lnTo>
                            <a:pt x="10" y="19"/>
                          </a:lnTo>
                          <a:lnTo>
                            <a:pt x="12" y="19"/>
                          </a:lnTo>
                          <a:lnTo>
                            <a:pt x="13" y="19"/>
                          </a:lnTo>
                          <a:lnTo>
                            <a:pt x="15" y="19"/>
                          </a:lnTo>
                          <a:lnTo>
                            <a:pt x="17" y="18"/>
                          </a:lnTo>
                          <a:lnTo>
                            <a:pt x="19" y="18"/>
                          </a:lnTo>
                          <a:lnTo>
                            <a:pt x="20" y="17"/>
                          </a:lnTo>
                          <a:lnTo>
                            <a:pt x="22" y="17"/>
                          </a:lnTo>
                          <a:lnTo>
                            <a:pt x="24" y="17"/>
                          </a:lnTo>
                          <a:lnTo>
                            <a:pt x="25" y="17"/>
                          </a:lnTo>
                          <a:lnTo>
                            <a:pt x="27" y="16"/>
                          </a:lnTo>
                          <a:lnTo>
                            <a:pt x="29" y="16"/>
                          </a:lnTo>
                          <a:lnTo>
                            <a:pt x="31" y="16"/>
                          </a:lnTo>
                          <a:lnTo>
                            <a:pt x="32" y="15"/>
                          </a:lnTo>
                          <a:lnTo>
                            <a:pt x="34" y="15"/>
                          </a:lnTo>
                          <a:lnTo>
                            <a:pt x="36" y="14"/>
                          </a:lnTo>
                          <a:lnTo>
                            <a:pt x="38" y="14"/>
                          </a:lnTo>
                          <a:lnTo>
                            <a:pt x="39" y="14"/>
                          </a:lnTo>
                          <a:lnTo>
                            <a:pt x="41" y="13"/>
                          </a:lnTo>
                          <a:lnTo>
                            <a:pt x="43" y="13"/>
                          </a:lnTo>
                          <a:lnTo>
                            <a:pt x="44" y="12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49" y="11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0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59" y="8"/>
                          </a:lnTo>
                          <a:lnTo>
                            <a:pt x="61" y="8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7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5553565" y="3905252"/>
                      <a:ext cx="113003" cy="69850"/>
                    </a:xfrm>
                    <a:custGeom>
                      <a:avLst/>
                      <a:gdLst>
                        <a:gd name="T0" fmla="*/ 0 w 83"/>
                        <a:gd name="T1" fmla="*/ 44 h 44"/>
                        <a:gd name="T2" fmla="*/ 2 w 83"/>
                        <a:gd name="T3" fmla="*/ 43 h 44"/>
                        <a:gd name="T4" fmla="*/ 4 w 83"/>
                        <a:gd name="T5" fmla="*/ 43 h 44"/>
                        <a:gd name="T6" fmla="*/ 5 w 83"/>
                        <a:gd name="T7" fmla="*/ 42 h 44"/>
                        <a:gd name="T8" fmla="*/ 7 w 83"/>
                        <a:gd name="T9" fmla="*/ 41 h 44"/>
                        <a:gd name="T10" fmla="*/ 9 w 83"/>
                        <a:gd name="T11" fmla="*/ 40 h 44"/>
                        <a:gd name="T12" fmla="*/ 10 w 83"/>
                        <a:gd name="T13" fmla="*/ 40 h 44"/>
                        <a:gd name="T14" fmla="*/ 12 w 83"/>
                        <a:gd name="T15" fmla="*/ 39 h 44"/>
                        <a:gd name="T16" fmla="*/ 14 w 83"/>
                        <a:gd name="T17" fmla="*/ 39 h 44"/>
                        <a:gd name="T18" fmla="*/ 15 w 83"/>
                        <a:gd name="T19" fmla="*/ 38 h 44"/>
                        <a:gd name="T20" fmla="*/ 17 w 83"/>
                        <a:gd name="T21" fmla="*/ 37 h 44"/>
                        <a:gd name="T22" fmla="*/ 19 w 83"/>
                        <a:gd name="T23" fmla="*/ 36 h 44"/>
                        <a:gd name="T24" fmla="*/ 21 w 83"/>
                        <a:gd name="T25" fmla="*/ 35 h 44"/>
                        <a:gd name="T26" fmla="*/ 22 w 83"/>
                        <a:gd name="T27" fmla="*/ 35 h 44"/>
                        <a:gd name="T28" fmla="*/ 24 w 83"/>
                        <a:gd name="T29" fmla="*/ 34 h 44"/>
                        <a:gd name="T30" fmla="*/ 26 w 83"/>
                        <a:gd name="T31" fmla="*/ 33 h 44"/>
                        <a:gd name="T32" fmla="*/ 27 w 83"/>
                        <a:gd name="T33" fmla="*/ 32 h 44"/>
                        <a:gd name="T34" fmla="*/ 29 w 83"/>
                        <a:gd name="T35" fmla="*/ 31 h 44"/>
                        <a:gd name="T36" fmla="*/ 31 w 83"/>
                        <a:gd name="T37" fmla="*/ 31 h 44"/>
                        <a:gd name="T38" fmla="*/ 32 w 83"/>
                        <a:gd name="T39" fmla="*/ 30 h 44"/>
                        <a:gd name="T40" fmla="*/ 34 w 83"/>
                        <a:gd name="T41" fmla="*/ 29 h 44"/>
                        <a:gd name="T42" fmla="*/ 36 w 83"/>
                        <a:gd name="T43" fmla="*/ 28 h 44"/>
                        <a:gd name="T44" fmla="*/ 37 w 83"/>
                        <a:gd name="T45" fmla="*/ 27 h 44"/>
                        <a:gd name="T46" fmla="*/ 39 w 83"/>
                        <a:gd name="T47" fmla="*/ 26 h 44"/>
                        <a:gd name="T48" fmla="*/ 41 w 83"/>
                        <a:gd name="T49" fmla="*/ 25 h 44"/>
                        <a:gd name="T50" fmla="*/ 43 w 83"/>
                        <a:gd name="T51" fmla="*/ 24 h 44"/>
                        <a:gd name="T52" fmla="*/ 44 w 83"/>
                        <a:gd name="T53" fmla="*/ 24 h 44"/>
                        <a:gd name="T54" fmla="*/ 46 w 83"/>
                        <a:gd name="T55" fmla="*/ 23 h 44"/>
                        <a:gd name="T56" fmla="*/ 48 w 83"/>
                        <a:gd name="T57" fmla="*/ 22 h 44"/>
                        <a:gd name="T58" fmla="*/ 50 w 83"/>
                        <a:gd name="T59" fmla="*/ 21 h 44"/>
                        <a:gd name="T60" fmla="*/ 51 w 83"/>
                        <a:gd name="T61" fmla="*/ 20 h 44"/>
                        <a:gd name="T62" fmla="*/ 53 w 83"/>
                        <a:gd name="T63" fmla="*/ 19 h 44"/>
                        <a:gd name="T64" fmla="*/ 55 w 83"/>
                        <a:gd name="T65" fmla="*/ 18 h 44"/>
                        <a:gd name="T66" fmla="*/ 56 w 83"/>
                        <a:gd name="T67" fmla="*/ 17 h 44"/>
                        <a:gd name="T68" fmla="*/ 58 w 83"/>
                        <a:gd name="T69" fmla="*/ 16 h 44"/>
                        <a:gd name="T70" fmla="*/ 60 w 83"/>
                        <a:gd name="T71" fmla="*/ 15 h 44"/>
                        <a:gd name="T72" fmla="*/ 61 w 83"/>
                        <a:gd name="T73" fmla="*/ 14 h 44"/>
                        <a:gd name="T74" fmla="*/ 63 w 83"/>
                        <a:gd name="T75" fmla="*/ 13 h 44"/>
                        <a:gd name="T76" fmla="*/ 65 w 83"/>
                        <a:gd name="T77" fmla="*/ 12 h 44"/>
                        <a:gd name="T78" fmla="*/ 66 w 83"/>
                        <a:gd name="T79" fmla="*/ 11 h 44"/>
                        <a:gd name="T80" fmla="*/ 68 w 83"/>
                        <a:gd name="T81" fmla="*/ 10 h 44"/>
                        <a:gd name="T82" fmla="*/ 70 w 83"/>
                        <a:gd name="T83" fmla="*/ 9 h 44"/>
                        <a:gd name="T84" fmla="*/ 71 w 83"/>
                        <a:gd name="T85" fmla="*/ 8 h 44"/>
                        <a:gd name="T86" fmla="*/ 73 w 83"/>
                        <a:gd name="T87" fmla="*/ 7 h 44"/>
                        <a:gd name="T88" fmla="*/ 75 w 83"/>
                        <a:gd name="T89" fmla="*/ 5 h 44"/>
                        <a:gd name="T90" fmla="*/ 76 w 83"/>
                        <a:gd name="T91" fmla="*/ 4 h 44"/>
                        <a:gd name="T92" fmla="*/ 78 w 83"/>
                        <a:gd name="T93" fmla="*/ 3 h 44"/>
                        <a:gd name="T94" fmla="*/ 80 w 83"/>
                        <a:gd name="T95" fmla="*/ 2 h 44"/>
                        <a:gd name="T96" fmla="*/ 81 w 83"/>
                        <a:gd name="T97" fmla="*/ 1 h 44"/>
                        <a:gd name="T98" fmla="*/ 83 w 83"/>
                        <a:gd name="T99" fmla="*/ 0 h 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4">
                          <a:moveTo>
                            <a:pt x="0" y="44"/>
                          </a:moveTo>
                          <a:lnTo>
                            <a:pt x="2" y="43"/>
                          </a:lnTo>
                          <a:lnTo>
                            <a:pt x="4" y="43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9" y="40"/>
                          </a:lnTo>
                          <a:lnTo>
                            <a:pt x="10" y="40"/>
                          </a:lnTo>
                          <a:lnTo>
                            <a:pt x="12" y="39"/>
                          </a:lnTo>
                          <a:lnTo>
                            <a:pt x="14" y="39"/>
                          </a:lnTo>
                          <a:lnTo>
                            <a:pt x="15" y="38"/>
                          </a:lnTo>
                          <a:lnTo>
                            <a:pt x="17" y="37"/>
                          </a:lnTo>
                          <a:lnTo>
                            <a:pt x="19" y="36"/>
                          </a:lnTo>
                          <a:lnTo>
                            <a:pt x="21" y="35"/>
                          </a:lnTo>
                          <a:lnTo>
                            <a:pt x="22" y="35"/>
                          </a:lnTo>
                          <a:lnTo>
                            <a:pt x="24" y="34"/>
                          </a:lnTo>
                          <a:lnTo>
                            <a:pt x="26" y="33"/>
                          </a:lnTo>
                          <a:lnTo>
                            <a:pt x="27" y="32"/>
                          </a:lnTo>
                          <a:lnTo>
                            <a:pt x="29" y="31"/>
                          </a:lnTo>
                          <a:lnTo>
                            <a:pt x="31" y="31"/>
                          </a:lnTo>
                          <a:lnTo>
                            <a:pt x="32" y="30"/>
                          </a:lnTo>
                          <a:lnTo>
                            <a:pt x="34" y="29"/>
                          </a:lnTo>
                          <a:lnTo>
                            <a:pt x="36" y="28"/>
                          </a:lnTo>
                          <a:lnTo>
                            <a:pt x="37" y="27"/>
                          </a:lnTo>
                          <a:lnTo>
                            <a:pt x="39" y="26"/>
                          </a:lnTo>
                          <a:lnTo>
                            <a:pt x="41" y="25"/>
                          </a:lnTo>
                          <a:lnTo>
                            <a:pt x="43" y="24"/>
                          </a:lnTo>
                          <a:lnTo>
                            <a:pt x="44" y="24"/>
                          </a:lnTo>
                          <a:lnTo>
                            <a:pt x="46" y="23"/>
                          </a:lnTo>
                          <a:lnTo>
                            <a:pt x="48" y="22"/>
                          </a:lnTo>
                          <a:lnTo>
                            <a:pt x="50" y="21"/>
                          </a:lnTo>
                          <a:lnTo>
                            <a:pt x="51" y="20"/>
                          </a:lnTo>
                          <a:lnTo>
                            <a:pt x="53" y="19"/>
                          </a:lnTo>
                          <a:lnTo>
                            <a:pt x="55" y="18"/>
                          </a:lnTo>
                          <a:lnTo>
                            <a:pt x="56" y="17"/>
                          </a:lnTo>
                          <a:lnTo>
                            <a:pt x="58" y="16"/>
                          </a:lnTo>
                          <a:lnTo>
                            <a:pt x="60" y="15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1" y="8"/>
                          </a:lnTo>
                          <a:lnTo>
                            <a:pt x="73" y="7"/>
                          </a:lnTo>
                          <a:lnTo>
                            <a:pt x="75" y="5"/>
                          </a:lnTo>
                          <a:lnTo>
                            <a:pt x="76" y="4"/>
                          </a:lnTo>
                          <a:lnTo>
                            <a:pt x="78" y="3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8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5666567" y="3803652"/>
                      <a:ext cx="113003" cy="101600"/>
                    </a:xfrm>
                    <a:custGeom>
                      <a:avLst/>
                      <a:gdLst>
                        <a:gd name="T0" fmla="*/ 0 w 83"/>
                        <a:gd name="T1" fmla="*/ 64 h 64"/>
                        <a:gd name="T2" fmla="*/ 2 w 83"/>
                        <a:gd name="T3" fmla="*/ 63 h 64"/>
                        <a:gd name="T4" fmla="*/ 4 w 83"/>
                        <a:gd name="T5" fmla="*/ 62 h 64"/>
                        <a:gd name="T6" fmla="*/ 5 w 83"/>
                        <a:gd name="T7" fmla="*/ 60 h 64"/>
                        <a:gd name="T8" fmla="*/ 7 w 83"/>
                        <a:gd name="T9" fmla="*/ 59 h 64"/>
                        <a:gd name="T10" fmla="*/ 9 w 83"/>
                        <a:gd name="T11" fmla="*/ 58 h 64"/>
                        <a:gd name="T12" fmla="*/ 11 w 83"/>
                        <a:gd name="T13" fmla="*/ 57 h 64"/>
                        <a:gd name="T14" fmla="*/ 12 w 83"/>
                        <a:gd name="T15" fmla="*/ 56 h 64"/>
                        <a:gd name="T16" fmla="*/ 14 w 83"/>
                        <a:gd name="T17" fmla="*/ 55 h 64"/>
                        <a:gd name="T18" fmla="*/ 16 w 83"/>
                        <a:gd name="T19" fmla="*/ 53 h 64"/>
                        <a:gd name="T20" fmla="*/ 17 w 83"/>
                        <a:gd name="T21" fmla="*/ 52 h 64"/>
                        <a:gd name="T22" fmla="*/ 19 w 83"/>
                        <a:gd name="T23" fmla="*/ 51 h 64"/>
                        <a:gd name="T24" fmla="*/ 21 w 83"/>
                        <a:gd name="T25" fmla="*/ 50 h 64"/>
                        <a:gd name="T26" fmla="*/ 22 w 83"/>
                        <a:gd name="T27" fmla="*/ 48 h 64"/>
                        <a:gd name="T28" fmla="*/ 24 w 83"/>
                        <a:gd name="T29" fmla="*/ 47 h 64"/>
                        <a:gd name="T30" fmla="*/ 26 w 83"/>
                        <a:gd name="T31" fmla="*/ 46 h 64"/>
                        <a:gd name="T32" fmla="*/ 28 w 83"/>
                        <a:gd name="T33" fmla="*/ 44 h 64"/>
                        <a:gd name="T34" fmla="*/ 29 w 83"/>
                        <a:gd name="T35" fmla="*/ 43 h 64"/>
                        <a:gd name="T36" fmla="*/ 31 w 83"/>
                        <a:gd name="T37" fmla="*/ 42 h 64"/>
                        <a:gd name="T38" fmla="*/ 33 w 83"/>
                        <a:gd name="T39" fmla="*/ 41 h 64"/>
                        <a:gd name="T40" fmla="*/ 34 w 83"/>
                        <a:gd name="T41" fmla="*/ 39 h 64"/>
                        <a:gd name="T42" fmla="*/ 36 w 83"/>
                        <a:gd name="T43" fmla="*/ 38 h 64"/>
                        <a:gd name="T44" fmla="*/ 38 w 83"/>
                        <a:gd name="T45" fmla="*/ 37 h 64"/>
                        <a:gd name="T46" fmla="*/ 39 w 83"/>
                        <a:gd name="T47" fmla="*/ 35 h 64"/>
                        <a:gd name="T48" fmla="*/ 41 w 83"/>
                        <a:gd name="T49" fmla="*/ 34 h 64"/>
                        <a:gd name="T50" fmla="*/ 43 w 83"/>
                        <a:gd name="T51" fmla="*/ 33 h 64"/>
                        <a:gd name="T52" fmla="*/ 44 w 83"/>
                        <a:gd name="T53" fmla="*/ 32 h 64"/>
                        <a:gd name="T54" fmla="*/ 46 w 83"/>
                        <a:gd name="T55" fmla="*/ 30 h 64"/>
                        <a:gd name="T56" fmla="*/ 48 w 83"/>
                        <a:gd name="T57" fmla="*/ 29 h 64"/>
                        <a:gd name="T58" fmla="*/ 49 w 83"/>
                        <a:gd name="T59" fmla="*/ 28 h 64"/>
                        <a:gd name="T60" fmla="*/ 51 w 83"/>
                        <a:gd name="T61" fmla="*/ 27 h 64"/>
                        <a:gd name="T62" fmla="*/ 53 w 83"/>
                        <a:gd name="T63" fmla="*/ 25 h 64"/>
                        <a:gd name="T64" fmla="*/ 55 w 83"/>
                        <a:gd name="T65" fmla="*/ 24 h 64"/>
                        <a:gd name="T66" fmla="*/ 56 w 83"/>
                        <a:gd name="T67" fmla="*/ 22 h 64"/>
                        <a:gd name="T68" fmla="*/ 58 w 83"/>
                        <a:gd name="T69" fmla="*/ 21 h 64"/>
                        <a:gd name="T70" fmla="*/ 60 w 83"/>
                        <a:gd name="T71" fmla="*/ 19 h 64"/>
                        <a:gd name="T72" fmla="*/ 62 w 83"/>
                        <a:gd name="T73" fmla="*/ 18 h 64"/>
                        <a:gd name="T74" fmla="*/ 63 w 83"/>
                        <a:gd name="T75" fmla="*/ 17 h 64"/>
                        <a:gd name="T76" fmla="*/ 65 w 83"/>
                        <a:gd name="T77" fmla="*/ 16 h 64"/>
                        <a:gd name="T78" fmla="*/ 67 w 83"/>
                        <a:gd name="T79" fmla="*/ 14 h 64"/>
                        <a:gd name="T80" fmla="*/ 68 w 83"/>
                        <a:gd name="T81" fmla="*/ 13 h 64"/>
                        <a:gd name="T82" fmla="*/ 70 w 83"/>
                        <a:gd name="T83" fmla="*/ 11 h 64"/>
                        <a:gd name="T84" fmla="*/ 72 w 83"/>
                        <a:gd name="T85" fmla="*/ 10 h 64"/>
                        <a:gd name="T86" fmla="*/ 73 w 83"/>
                        <a:gd name="T87" fmla="*/ 9 h 64"/>
                        <a:gd name="T88" fmla="*/ 75 w 83"/>
                        <a:gd name="T89" fmla="*/ 7 h 64"/>
                        <a:gd name="T90" fmla="*/ 77 w 83"/>
                        <a:gd name="T91" fmla="*/ 6 h 64"/>
                        <a:gd name="T92" fmla="*/ 78 w 83"/>
                        <a:gd name="T93" fmla="*/ 5 h 64"/>
                        <a:gd name="T94" fmla="*/ 80 w 83"/>
                        <a:gd name="T95" fmla="*/ 3 h 64"/>
                        <a:gd name="T96" fmla="*/ 82 w 83"/>
                        <a:gd name="T97" fmla="*/ 2 h 64"/>
                        <a:gd name="T98" fmla="*/ 83 w 83"/>
                        <a:gd name="T99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4">
                          <a:moveTo>
                            <a:pt x="0" y="64"/>
                          </a:moveTo>
                          <a:lnTo>
                            <a:pt x="2" y="63"/>
                          </a:lnTo>
                          <a:lnTo>
                            <a:pt x="4" y="62"/>
                          </a:lnTo>
                          <a:lnTo>
                            <a:pt x="5" y="60"/>
                          </a:lnTo>
                          <a:lnTo>
                            <a:pt x="7" y="59"/>
                          </a:lnTo>
                          <a:lnTo>
                            <a:pt x="9" y="58"/>
                          </a:lnTo>
                          <a:lnTo>
                            <a:pt x="11" y="57"/>
                          </a:lnTo>
                          <a:lnTo>
                            <a:pt x="12" y="56"/>
                          </a:lnTo>
                          <a:lnTo>
                            <a:pt x="14" y="55"/>
                          </a:lnTo>
                          <a:lnTo>
                            <a:pt x="16" y="53"/>
                          </a:lnTo>
                          <a:lnTo>
                            <a:pt x="17" y="52"/>
                          </a:lnTo>
                          <a:lnTo>
                            <a:pt x="19" y="51"/>
                          </a:lnTo>
                          <a:lnTo>
                            <a:pt x="21" y="50"/>
                          </a:lnTo>
                          <a:lnTo>
                            <a:pt x="22" y="48"/>
                          </a:lnTo>
                          <a:lnTo>
                            <a:pt x="24" y="47"/>
                          </a:lnTo>
                          <a:lnTo>
                            <a:pt x="26" y="46"/>
                          </a:lnTo>
                          <a:lnTo>
                            <a:pt x="28" y="44"/>
                          </a:lnTo>
                          <a:lnTo>
                            <a:pt x="29" y="43"/>
                          </a:lnTo>
                          <a:lnTo>
                            <a:pt x="31" y="42"/>
                          </a:lnTo>
                          <a:lnTo>
                            <a:pt x="33" y="41"/>
                          </a:lnTo>
                          <a:lnTo>
                            <a:pt x="34" y="39"/>
                          </a:lnTo>
                          <a:lnTo>
                            <a:pt x="36" y="38"/>
                          </a:lnTo>
                          <a:lnTo>
                            <a:pt x="38" y="37"/>
                          </a:lnTo>
                          <a:lnTo>
                            <a:pt x="39" y="35"/>
                          </a:lnTo>
                          <a:lnTo>
                            <a:pt x="41" y="34"/>
                          </a:lnTo>
                          <a:lnTo>
                            <a:pt x="43" y="33"/>
                          </a:lnTo>
                          <a:lnTo>
                            <a:pt x="44" y="32"/>
                          </a:lnTo>
                          <a:lnTo>
                            <a:pt x="46" y="30"/>
                          </a:lnTo>
                          <a:lnTo>
                            <a:pt x="48" y="29"/>
                          </a:lnTo>
                          <a:lnTo>
                            <a:pt x="49" y="28"/>
                          </a:lnTo>
                          <a:lnTo>
                            <a:pt x="51" y="27"/>
                          </a:lnTo>
                          <a:lnTo>
                            <a:pt x="53" y="25"/>
                          </a:lnTo>
                          <a:lnTo>
                            <a:pt x="55" y="24"/>
                          </a:lnTo>
                          <a:lnTo>
                            <a:pt x="56" y="22"/>
                          </a:lnTo>
                          <a:lnTo>
                            <a:pt x="58" y="21"/>
                          </a:lnTo>
                          <a:lnTo>
                            <a:pt x="60" y="19"/>
                          </a:lnTo>
                          <a:lnTo>
                            <a:pt x="62" y="18"/>
                          </a:lnTo>
                          <a:lnTo>
                            <a:pt x="63" y="17"/>
                          </a:lnTo>
                          <a:lnTo>
                            <a:pt x="65" y="16"/>
                          </a:lnTo>
                          <a:lnTo>
                            <a:pt x="67" y="14"/>
                          </a:lnTo>
                          <a:lnTo>
                            <a:pt x="68" y="13"/>
                          </a:lnTo>
                          <a:lnTo>
                            <a:pt x="70" y="11"/>
                          </a:lnTo>
                          <a:lnTo>
                            <a:pt x="72" y="10"/>
                          </a:lnTo>
                          <a:lnTo>
                            <a:pt x="73" y="9"/>
                          </a:lnTo>
                          <a:lnTo>
                            <a:pt x="75" y="7"/>
                          </a:lnTo>
                          <a:lnTo>
                            <a:pt x="77" y="6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9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5779571" y="3703639"/>
                      <a:ext cx="114364" cy="100013"/>
                    </a:xfrm>
                    <a:custGeom>
                      <a:avLst/>
                      <a:gdLst>
                        <a:gd name="T0" fmla="*/ 0 w 84"/>
                        <a:gd name="T1" fmla="*/ 63 h 63"/>
                        <a:gd name="T2" fmla="*/ 2 w 84"/>
                        <a:gd name="T3" fmla="*/ 62 h 63"/>
                        <a:gd name="T4" fmla="*/ 4 w 84"/>
                        <a:gd name="T5" fmla="*/ 61 h 63"/>
                        <a:gd name="T6" fmla="*/ 5 w 84"/>
                        <a:gd name="T7" fmla="*/ 59 h 63"/>
                        <a:gd name="T8" fmla="*/ 7 w 84"/>
                        <a:gd name="T9" fmla="*/ 58 h 63"/>
                        <a:gd name="T10" fmla="*/ 9 w 84"/>
                        <a:gd name="T11" fmla="*/ 57 h 63"/>
                        <a:gd name="T12" fmla="*/ 11 w 84"/>
                        <a:gd name="T13" fmla="*/ 55 h 63"/>
                        <a:gd name="T14" fmla="*/ 12 w 84"/>
                        <a:gd name="T15" fmla="*/ 54 h 63"/>
                        <a:gd name="T16" fmla="*/ 14 w 84"/>
                        <a:gd name="T17" fmla="*/ 52 h 63"/>
                        <a:gd name="T18" fmla="*/ 16 w 84"/>
                        <a:gd name="T19" fmla="*/ 51 h 63"/>
                        <a:gd name="T20" fmla="*/ 17 w 84"/>
                        <a:gd name="T21" fmla="*/ 50 h 63"/>
                        <a:gd name="T22" fmla="*/ 19 w 84"/>
                        <a:gd name="T23" fmla="*/ 49 h 63"/>
                        <a:gd name="T24" fmla="*/ 21 w 84"/>
                        <a:gd name="T25" fmla="*/ 47 h 63"/>
                        <a:gd name="T26" fmla="*/ 23 w 84"/>
                        <a:gd name="T27" fmla="*/ 46 h 63"/>
                        <a:gd name="T28" fmla="*/ 24 w 84"/>
                        <a:gd name="T29" fmla="*/ 44 h 63"/>
                        <a:gd name="T30" fmla="*/ 26 w 84"/>
                        <a:gd name="T31" fmla="*/ 43 h 63"/>
                        <a:gd name="T32" fmla="*/ 28 w 84"/>
                        <a:gd name="T33" fmla="*/ 42 h 63"/>
                        <a:gd name="T34" fmla="*/ 29 w 84"/>
                        <a:gd name="T35" fmla="*/ 40 h 63"/>
                        <a:gd name="T36" fmla="*/ 31 w 84"/>
                        <a:gd name="T37" fmla="*/ 39 h 63"/>
                        <a:gd name="T38" fmla="*/ 33 w 84"/>
                        <a:gd name="T39" fmla="*/ 38 h 63"/>
                        <a:gd name="T40" fmla="*/ 35 w 84"/>
                        <a:gd name="T41" fmla="*/ 36 h 63"/>
                        <a:gd name="T42" fmla="*/ 36 w 84"/>
                        <a:gd name="T43" fmla="*/ 35 h 63"/>
                        <a:gd name="T44" fmla="*/ 38 w 84"/>
                        <a:gd name="T45" fmla="*/ 34 h 63"/>
                        <a:gd name="T46" fmla="*/ 40 w 84"/>
                        <a:gd name="T47" fmla="*/ 32 h 63"/>
                        <a:gd name="T48" fmla="*/ 41 w 84"/>
                        <a:gd name="T49" fmla="*/ 31 h 63"/>
                        <a:gd name="T50" fmla="*/ 43 w 84"/>
                        <a:gd name="T51" fmla="*/ 29 h 63"/>
                        <a:gd name="T52" fmla="*/ 45 w 84"/>
                        <a:gd name="T53" fmla="*/ 28 h 63"/>
                        <a:gd name="T54" fmla="*/ 46 w 84"/>
                        <a:gd name="T55" fmla="*/ 27 h 63"/>
                        <a:gd name="T56" fmla="*/ 48 w 84"/>
                        <a:gd name="T57" fmla="*/ 26 h 63"/>
                        <a:gd name="T58" fmla="*/ 50 w 84"/>
                        <a:gd name="T59" fmla="*/ 24 h 63"/>
                        <a:gd name="T60" fmla="*/ 51 w 84"/>
                        <a:gd name="T61" fmla="*/ 23 h 63"/>
                        <a:gd name="T62" fmla="*/ 53 w 84"/>
                        <a:gd name="T63" fmla="*/ 22 h 63"/>
                        <a:gd name="T64" fmla="*/ 55 w 84"/>
                        <a:gd name="T65" fmla="*/ 21 h 63"/>
                        <a:gd name="T66" fmla="*/ 56 w 84"/>
                        <a:gd name="T67" fmla="*/ 19 h 63"/>
                        <a:gd name="T68" fmla="*/ 58 w 84"/>
                        <a:gd name="T69" fmla="*/ 18 h 63"/>
                        <a:gd name="T70" fmla="*/ 60 w 84"/>
                        <a:gd name="T71" fmla="*/ 17 h 63"/>
                        <a:gd name="T72" fmla="*/ 61 w 84"/>
                        <a:gd name="T73" fmla="*/ 15 h 63"/>
                        <a:gd name="T74" fmla="*/ 63 w 84"/>
                        <a:gd name="T75" fmla="*/ 14 h 63"/>
                        <a:gd name="T76" fmla="*/ 65 w 84"/>
                        <a:gd name="T77" fmla="*/ 13 h 63"/>
                        <a:gd name="T78" fmla="*/ 66 w 84"/>
                        <a:gd name="T79" fmla="*/ 12 h 63"/>
                        <a:gd name="T80" fmla="*/ 68 w 84"/>
                        <a:gd name="T81" fmla="*/ 11 h 63"/>
                        <a:gd name="T82" fmla="*/ 70 w 84"/>
                        <a:gd name="T83" fmla="*/ 10 h 63"/>
                        <a:gd name="T84" fmla="*/ 72 w 84"/>
                        <a:gd name="T85" fmla="*/ 8 h 63"/>
                        <a:gd name="T86" fmla="*/ 73 w 84"/>
                        <a:gd name="T87" fmla="*/ 7 h 63"/>
                        <a:gd name="T88" fmla="*/ 75 w 84"/>
                        <a:gd name="T89" fmla="*/ 6 h 63"/>
                        <a:gd name="T90" fmla="*/ 77 w 84"/>
                        <a:gd name="T91" fmla="*/ 5 h 63"/>
                        <a:gd name="T92" fmla="*/ 79 w 84"/>
                        <a:gd name="T93" fmla="*/ 4 h 63"/>
                        <a:gd name="T94" fmla="*/ 80 w 84"/>
                        <a:gd name="T95" fmla="*/ 3 h 63"/>
                        <a:gd name="T96" fmla="*/ 82 w 84"/>
                        <a:gd name="T97" fmla="*/ 1 h 63"/>
                        <a:gd name="T98" fmla="*/ 84 w 84"/>
                        <a:gd name="T99" fmla="*/ 0 h 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63">
                          <a:moveTo>
                            <a:pt x="0" y="63"/>
                          </a:moveTo>
                          <a:lnTo>
                            <a:pt x="2" y="62"/>
                          </a:lnTo>
                          <a:lnTo>
                            <a:pt x="4" y="61"/>
                          </a:lnTo>
                          <a:lnTo>
                            <a:pt x="5" y="59"/>
                          </a:lnTo>
                          <a:lnTo>
                            <a:pt x="7" y="58"/>
                          </a:lnTo>
                          <a:lnTo>
                            <a:pt x="9" y="57"/>
                          </a:lnTo>
                          <a:lnTo>
                            <a:pt x="11" y="55"/>
                          </a:lnTo>
                          <a:lnTo>
                            <a:pt x="12" y="54"/>
                          </a:lnTo>
                          <a:lnTo>
                            <a:pt x="14" y="52"/>
                          </a:lnTo>
                          <a:lnTo>
                            <a:pt x="16" y="51"/>
                          </a:lnTo>
                          <a:lnTo>
                            <a:pt x="17" y="50"/>
                          </a:lnTo>
                          <a:lnTo>
                            <a:pt x="19" y="49"/>
                          </a:lnTo>
                          <a:lnTo>
                            <a:pt x="21" y="47"/>
                          </a:lnTo>
                          <a:lnTo>
                            <a:pt x="23" y="46"/>
                          </a:lnTo>
                          <a:lnTo>
                            <a:pt x="24" y="44"/>
                          </a:lnTo>
                          <a:lnTo>
                            <a:pt x="26" y="43"/>
                          </a:lnTo>
                          <a:lnTo>
                            <a:pt x="28" y="42"/>
                          </a:lnTo>
                          <a:lnTo>
                            <a:pt x="29" y="40"/>
                          </a:lnTo>
                          <a:lnTo>
                            <a:pt x="31" y="39"/>
                          </a:lnTo>
                          <a:lnTo>
                            <a:pt x="33" y="38"/>
                          </a:lnTo>
                          <a:lnTo>
                            <a:pt x="35" y="36"/>
                          </a:lnTo>
                          <a:lnTo>
                            <a:pt x="36" y="35"/>
                          </a:lnTo>
                          <a:lnTo>
                            <a:pt x="38" y="34"/>
                          </a:lnTo>
                          <a:lnTo>
                            <a:pt x="40" y="32"/>
                          </a:lnTo>
                          <a:lnTo>
                            <a:pt x="41" y="31"/>
                          </a:lnTo>
                          <a:lnTo>
                            <a:pt x="43" y="29"/>
                          </a:lnTo>
                          <a:lnTo>
                            <a:pt x="45" y="28"/>
                          </a:lnTo>
                          <a:lnTo>
                            <a:pt x="46" y="27"/>
                          </a:lnTo>
                          <a:lnTo>
                            <a:pt x="48" y="26"/>
                          </a:lnTo>
                          <a:lnTo>
                            <a:pt x="50" y="24"/>
                          </a:lnTo>
                          <a:lnTo>
                            <a:pt x="51" y="23"/>
                          </a:lnTo>
                          <a:lnTo>
                            <a:pt x="53" y="22"/>
                          </a:lnTo>
                          <a:lnTo>
                            <a:pt x="55" y="21"/>
                          </a:lnTo>
                          <a:lnTo>
                            <a:pt x="56" y="19"/>
                          </a:lnTo>
                          <a:lnTo>
                            <a:pt x="58" y="18"/>
                          </a:lnTo>
                          <a:lnTo>
                            <a:pt x="60" y="17"/>
                          </a:lnTo>
                          <a:lnTo>
                            <a:pt x="61" y="15"/>
                          </a:lnTo>
                          <a:lnTo>
                            <a:pt x="63" y="14"/>
                          </a:lnTo>
                          <a:lnTo>
                            <a:pt x="65" y="13"/>
                          </a:lnTo>
                          <a:lnTo>
                            <a:pt x="66" y="12"/>
                          </a:lnTo>
                          <a:lnTo>
                            <a:pt x="68" y="11"/>
                          </a:lnTo>
                          <a:lnTo>
                            <a:pt x="70" y="10"/>
                          </a:lnTo>
                          <a:lnTo>
                            <a:pt x="72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7" y="5"/>
                          </a:lnTo>
                          <a:lnTo>
                            <a:pt x="79" y="4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0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5893935" y="3633789"/>
                      <a:ext cx="113003" cy="69850"/>
                    </a:xfrm>
                    <a:custGeom>
                      <a:avLst/>
                      <a:gdLst>
                        <a:gd name="T0" fmla="*/ 0 w 83"/>
                        <a:gd name="T1" fmla="*/ 44 h 44"/>
                        <a:gd name="T2" fmla="*/ 1 w 83"/>
                        <a:gd name="T3" fmla="*/ 43 h 44"/>
                        <a:gd name="T4" fmla="*/ 3 w 83"/>
                        <a:gd name="T5" fmla="*/ 42 h 44"/>
                        <a:gd name="T6" fmla="*/ 5 w 83"/>
                        <a:gd name="T7" fmla="*/ 41 h 44"/>
                        <a:gd name="T8" fmla="*/ 6 w 83"/>
                        <a:gd name="T9" fmla="*/ 40 h 44"/>
                        <a:gd name="T10" fmla="*/ 8 w 83"/>
                        <a:gd name="T11" fmla="*/ 38 h 44"/>
                        <a:gd name="T12" fmla="*/ 10 w 83"/>
                        <a:gd name="T13" fmla="*/ 38 h 44"/>
                        <a:gd name="T14" fmla="*/ 11 w 83"/>
                        <a:gd name="T15" fmla="*/ 36 h 44"/>
                        <a:gd name="T16" fmla="*/ 13 w 83"/>
                        <a:gd name="T17" fmla="*/ 35 h 44"/>
                        <a:gd name="T18" fmla="*/ 15 w 83"/>
                        <a:gd name="T19" fmla="*/ 34 h 44"/>
                        <a:gd name="T20" fmla="*/ 17 w 83"/>
                        <a:gd name="T21" fmla="*/ 33 h 44"/>
                        <a:gd name="T22" fmla="*/ 18 w 83"/>
                        <a:gd name="T23" fmla="*/ 32 h 44"/>
                        <a:gd name="T24" fmla="*/ 20 w 83"/>
                        <a:gd name="T25" fmla="*/ 31 h 44"/>
                        <a:gd name="T26" fmla="*/ 22 w 83"/>
                        <a:gd name="T27" fmla="*/ 30 h 44"/>
                        <a:gd name="T28" fmla="*/ 23 w 83"/>
                        <a:gd name="T29" fmla="*/ 29 h 44"/>
                        <a:gd name="T30" fmla="*/ 25 w 83"/>
                        <a:gd name="T31" fmla="*/ 28 h 44"/>
                        <a:gd name="T32" fmla="*/ 27 w 83"/>
                        <a:gd name="T33" fmla="*/ 27 h 44"/>
                        <a:gd name="T34" fmla="*/ 28 w 83"/>
                        <a:gd name="T35" fmla="*/ 26 h 44"/>
                        <a:gd name="T36" fmla="*/ 30 w 83"/>
                        <a:gd name="T37" fmla="*/ 25 h 44"/>
                        <a:gd name="T38" fmla="*/ 32 w 83"/>
                        <a:gd name="T39" fmla="*/ 24 h 44"/>
                        <a:gd name="T40" fmla="*/ 33 w 83"/>
                        <a:gd name="T41" fmla="*/ 23 h 44"/>
                        <a:gd name="T42" fmla="*/ 35 w 83"/>
                        <a:gd name="T43" fmla="*/ 22 h 44"/>
                        <a:gd name="T44" fmla="*/ 37 w 83"/>
                        <a:gd name="T45" fmla="*/ 21 h 44"/>
                        <a:gd name="T46" fmla="*/ 39 w 83"/>
                        <a:gd name="T47" fmla="*/ 20 h 44"/>
                        <a:gd name="T48" fmla="*/ 40 w 83"/>
                        <a:gd name="T49" fmla="*/ 20 h 44"/>
                        <a:gd name="T50" fmla="*/ 42 w 83"/>
                        <a:gd name="T51" fmla="*/ 19 h 44"/>
                        <a:gd name="T52" fmla="*/ 44 w 83"/>
                        <a:gd name="T53" fmla="*/ 18 h 44"/>
                        <a:gd name="T54" fmla="*/ 46 w 83"/>
                        <a:gd name="T55" fmla="*/ 17 h 44"/>
                        <a:gd name="T56" fmla="*/ 47 w 83"/>
                        <a:gd name="T57" fmla="*/ 16 h 44"/>
                        <a:gd name="T58" fmla="*/ 49 w 83"/>
                        <a:gd name="T59" fmla="*/ 15 h 44"/>
                        <a:gd name="T60" fmla="*/ 51 w 83"/>
                        <a:gd name="T61" fmla="*/ 14 h 44"/>
                        <a:gd name="T62" fmla="*/ 52 w 83"/>
                        <a:gd name="T63" fmla="*/ 13 h 44"/>
                        <a:gd name="T64" fmla="*/ 54 w 83"/>
                        <a:gd name="T65" fmla="*/ 13 h 44"/>
                        <a:gd name="T66" fmla="*/ 56 w 83"/>
                        <a:gd name="T67" fmla="*/ 12 h 44"/>
                        <a:gd name="T68" fmla="*/ 57 w 83"/>
                        <a:gd name="T69" fmla="*/ 11 h 44"/>
                        <a:gd name="T70" fmla="*/ 59 w 83"/>
                        <a:gd name="T71" fmla="*/ 10 h 44"/>
                        <a:gd name="T72" fmla="*/ 61 w 83"/>
                        <a:gd name="T73" fmla="*/ 10 h 44"/>
                        <a:gd name="T74" fmla="*/ 62 w 83"/>
                        <a:gd name="T75" fmla="*/ 9 h 44"/>
                        <a:gd name="T76" fmla="*/ 64 w 83"/>
                        <a:gd name="T77" fmla="*/ 8 h 44"/>
                        <a:gd name="T78" fmla="*/ 66 w 83"/>
                        <a:gd name="T79" fmla="*/ 7 h 44"/>
                        <a:gd name="T80" fmla="*/ 67 w 83"/>
                        <a:gd name="T81" fmla="*/ 6 h 44"/>
                        <a:gd name="T82" fmla="*/ 69 w 83"/>
                        <a:gd name="T83" fmla="*/ 6 h 44"/>
                        <a:gd name="T84" fmla="*/ 71 w 83"/>
                        <a:gd name="T85" fmla="*/ 5 h 44"/>
                        <a:gd name="T86" fmla="*/ 72 w 83"/>
                        <a:gd name="T87" fmla="*/ 4 h 44"/>
                        <a:gd name="T88" fmla="*/ 74 w 83"/>
                        <a:gd name="T89" fmla="*/ 3 h 44"/>
                        <a:gd name="T90" fmla="*/ 76 w 83"/>
                        <a:gd name="T91" fmla="*/ 3 h 44"/>
                        <a:gd name="T92" fmla="*/ 77 w 83"/>
                        <a:gd name="T93" fmla="*/ 2 h 44"/>
                        <a:gd name="T94" fmla="*/ 79 w 83"/>
                        <a:gd name="T95" fmla="*/ 1 h 44"/>
                        <a:gd name="T96" fmla="*/ 81 w 83"/>
                        <a:gd name="T97" fmla="*/ 1 h 44"/>
                        <a:gd name="T98" fmla="*/ 83 w 83"/>
                        <a:gd name="T99" fmla="*/ 0 h 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4">
                          <a:moveTo>
                            <a:pt x="0" y="44"/>
                          </a:moveTo>
                          <a:lnTo>
                            <a:pt x="1" y="43"/>
                          </a:lnTo>
                          <a:lnTo>
                            <a:pt x="3" y="42"/>
                          </a:lnTo>
                          <a:lnTo>
                            <a:pt x="5" y="41"/>
                          </a:lnTo>
                          <a:lnTo>
                            <a:pt x="6" y="40"/>
                          </a:lnTo>
                          <a:lnTo>
                            <a:pt x="8" y="38"/>
                          </a:lnTo>
                          <a:lnTo>
                            <a:pt x="10" y="38"/>
                          </a:lnTo>
                          <a:lnTo>
                            <a:pt x="11" y="36"/>
                          </a:lnTo>
                          <a:lnTo>
                            <a:pt x="13" y="35"/>
                          </a:lnTo>
                          <a:lnTo>
                            <a:pt x="15" y="34"/>
                          </a:lnTo>
                          <a:lnTo>
                            <a:pt x="17" y="33"/>
                          </a:lnTo>
                          <a:lnTo>
                            <a:pt x="18" y="32"/>
                          </a:lnTo>
                          <a:lnTo>
                            <a:pt x="20" y="31"/>
                          </a:lnTo>
                          <a:lnTo>
                            <a:pt x="22" y="30"/>
                          </a:lnTo>
                          <a:lnTo>
                            <a:pt x="23" y="29"/>
                          </a:lnTo>
                          <a:lnTo>
                            <a:pt x="25" y="28"/>
                          </a:lnTo>
                          <a:lnTo>
                            <a:pt x="27" y="27"/>
                          </a:lnTo>
                          <a:lnTo>
                            <a:pt x="28" y="26"/>
                          </a:lnTo>
                          <a:lnTo>
                            <a:pt x="30" y="25"/>
                          </a:lnTo>
                          <a:lnTo>
                            <a:pt x="32" y="24"/>
                          </a:lnTo>
                          <a:lnTo>
                            <a:pt x="33" y="23"/>
                          </a:lnTo>
                          <a:lnTo>
                            <a:pt x="35" y="22"/>
                          </a:lnTo>
                          <a:lnTo>
                            <a:pt x="37" y="21"/>
                          </a:lnTo>
                          <a:lnTo>
                            <a:pt x="39" y="20"/>
                          </a:lnTo>
                          <a:lnTo>
                            <a:pt x="40" y="20"/>
                          </a:lnTo>
                          <a:lnTo>
                            <a:pt x="42" y="19"/>
                          </a:lnTo>
                          <a:lnTo>
                            <a:pt x="44" y="18"/>
                          </a:lnTo>
                          <a:lnTo>
                            <a:pt x="46" y="17"/>
                          </a:lnTo>
                          <a:lnTo>
                            <a:pt x="47" y="16"/>
                          </a:lnTo>
                          <a:lnTo>
                            <a:pt x="49" y="15"/>
                          </a:lnTo>
                          <a:lnTo>
                            <a:pt x="51" y="14"/>
                          </a:lnTo>
                          <a:lnTo>
                            <a:pt x="52" y="13"/>
                          </a:lnTo>
                          <a:lnTo>
                            <a:pt x="54" y="13"/>
                          </a:lnTo>
                          <a:lnTo>
                            <a:pt x="56" y="12"/>
                          </a:lnTo>
                          <a:lnTo>
                            <a:pt x="57" y="11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2" y="9"/>
                          </a:lnTo>
                          <a:lnTo>
                            <a:pt x="64" y="8"/>
                          </a:lnTo>
                          <a:lnTo>
                            <a:pt x="66" y="7"/>
                          </a:lnTo>
                          <a:lnTo>
                            <a:pt x="67" y="6"/>
                          </a:lnTo>
                          <a:lnTo>
                            <a:pt x="69" y="6"/>
                          </a:lnTo>
                          <a:lnTo>
                            <a:pt x="71" y="5"/>
                          </a:lnTo>
                          <a:lnTo>
                            <a:pt x="72" y="4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7" y="2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1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006938" y="3598864"/>
                      <a:ext cx="113003" cy="34925"/>
                    </a:xfrm>
                    <a:custGeom>
                      <a:avLst/>
                      <a:gdLst>
                        <a:gd name="T0" fmla="*/ 0 w 83"/>
                        <a:gd name="T1" fmla="*/ 22 h 22"/>
                        <a:gd name="T2" fmla="*/ 1 w 83"/>
                        <a:gd name="T3" fmla="*/ 21 h 22"/>
                        <a:gd name="T4" fmla="*/ 3 w 83"/>
                        <a:gd name="T5" fmla="*/ 21 h 22"/>
                        <a:gd name="T6" fmla="*/ 5 w 83"/>
                        <a:gd name="T7" fmla="*/ 20 h 22"/>
                        <a:gd name="T8" fmla="*/ 7 w 83"/>
                        <a:gd name="T9" fmla="*/ 19 h 22"/>
                        <a:gd name="T10" fmla="*/ 8 w 83"/>
                        <a:gd name="T11" fmla="*/ 19 h 22"/>
                        <a:gd name="T12" fmla="*/ 10 w 83"/>
                        <a:gd name="T13" fmla="*/ 18 h 22"/>
                        <a:gd name="T14" fmla="*/ 12 w 83"/>
                        <a:gd name="T15" fmla="*/ 18 h 22"/>
                        <a:gd name="T16" fmla="*/ 13 w 83"/>
                        <a:gd name="T17" fmla="*/ 17 h 22"/>
                        <a:gd name="T18" fmla="*/ 15 w 83"/>
                        <a:gd name="T19" fmla="*/ 16 h 22"/>
                        <a:gd name="T20" fmla="*/ 17 w 83"/>
                        <a:gd name="T21" fmla="*/ 16 h 22"/>
                        <a:gd name="T22" fmla="*/ 18 w 83"/>
                        <a:gd name="T23" fmla="*/ 15 h 22"/>
                        <a:gd name="T24" fmla="*/ 20 w 83"/>
                        <a:gd name="T25" fmla="*/ 15 h 22"/>
                        <a:gd name="T26" fmla="*/ 22 w 83"/>
                        <a:gd name="T27" fmla="*/ 14 h 22"/>
                        <a:gd name="T28" fmla="*/ 24 w 83"/>
                        <a:gd name="T29" fmla="*/ 14 h 22"/>
                        <a:gd name="T30" fmla="*/ 25 w 83"/>
                        <a:gd name="T31" fmla="*/ 13 h 22"/>
                        <a:gd name="T32" fmla="*/ 27 w 83"/>
                        <a:gd name="T33" fmla="*/ 12 h 22"/>
                        <a:gd name="T34" fmla="*/ 29 w 83"/>
                        <a:gd name="T35" fmla="*/ 12 h 22"/>
                        <a:gd name="T36" fmla="*/ 30 w 83"/>
                        <a:gd name="T37" fmla="*/ 12 h 22"/>
                        <a:gd name="T38" fmla="*/ 32 w 83"/>
                        <a:gd name="T39" fmla="*/ 11 h 22"/>
                        <a:gd name="T40" fmla="*/ 34 w 83"/>
                        <a:gd name="T41" fmla="*/ 11 h 22"/>
                        <a:gd name="T42" fmla="*/ 35 w 83"/>
                        <a:gd name="T43" fmla="*/ 10 h 22"/>
                        <a:gd name="T44" fmla="*/ 37 w 83"/>
                        <a:gd name="T45" fmla="*/ 10 h 22"/>
                        <a:gd name="T46" fmla="*/ 39 w 83"/>
                        <a:gd name="T47" fmla="*/ 9 h 22"/>
                        <a:gd name="T48" fmla="*/ 40 w 83"/>
                        <a:gd name="T49" fmla="*/ 9 h 22"/>
                        <a:gd name="T50" fmla="*/ 42 w 83"/>
                        <a:gd name="T51" fmla="*/ 8 h 22"/>
                        <a:gd name="T52" fmla="*/ 44 w 83"/>
                        <a:gd name="T53" fmla="*/ 8 h 22"/>
                        <a:gd name="T54" fmla="*/ 45 w 83"/>
                        <a:gd name="T55" fmla="*/ 7 h 22"/>
                        <a:gd name="T56" fmla="*/ 47 w 83"/>
                        <a:gd name="T57" fmla="*/ 7 h 22"/>
                        <a:gd name="T58" fmla="*/ 49 w 83"/>
                        <a:gd name="T59" fmla="*/ 7 h 22"/>
                        <a:gd name="T60" fmla="*/ 51 w 83"/>
                        <a:gd name="T61" fmla="*/ 6 h 22"/>
                        <a:gd name="T62" fmla="*/ 52 w 83"/>
                        <a:gd name="T63" fmla="*/ 6 h 22"/>
                        <a:gd name="T64" fmla="*/ 54 w 83"/>
                        <a:gd name="T65" fmla="*/ 5 h 22"/>
                        <a:gd name="T66" fmla="*/ 56 w 83"/>
                        <a:gd name="T67" fmla="*/ 5 h 22"/>
                        <a:gd name="T68" fmla="*/ 58 w 83"/>
                        <a:gd name="T69" fmla="*/ 5 h 22"/>
                        <a:gd name="T70" fmla="*/ 59 w 83"/>
                        <a:gd name="T71" fmla="*/ 4 h 22"/>
                        <a:gd name="T72" fmla="*/ 61 w 83"/>
                        <a:gd name="T73" fmla="*/ 4 h 22"/>
                        <a:gd name="T74" fmla="*/ 63 w 83"/>
                        <a:gd name="T75" fmla="*/ 4 h 22"/>
                        <a:gd name="T76" fmla="*/ 64 w 83"/>
                        <a:gd name="T77" fmla="*/ 3 h 22"/>
                        <a:gd name="T78" fmla="*/ 66 w 83"/>
                        <a:gd name="T79" fmla="*/ 3 h 22"/>
                        <a:gd name="T80" fmla="*/ 68 w 83"/>
                        <a:gd name="T81" fmla="*/ 3 h 22"/>
                        <a:gd name="T82" fmla="*/ 69 w 83"/>
                        <a:gd name="T83" fmla="*/ 2 h 22"/>
                        <a:gd name="T84" fmla="*/ 71 w 83"/>
                        <a:gd name="T85" fmla="*/ 2 h 22"/>
                        <a:gd name="T86" fmla="*/ 73 w 83"/>
                        <a:gd name="T87" fmla="*/ 2 h 22"/>
                        <a:gd name="T88" fmla="*/ 74 w 83"/>
                        <a:gd name="T89" fmla="*/ 1 h 22"/>
                        <a:gd name="T90" fmla="*/ 76 w 83"/>
                        <a:gd name="T91" fmla="*/ 1 h 22"/>
                        <a:gd name="T92" fmla="*/ 78 w 83"/>
                        <a:gd name="T93" fmla="*/ 1 h 22"/>
                        <a:gd name="T94" fmla="*/ 79 w 83"/>
                        <a:gd name="T95" fmla="*/ 0 h 22"/>
                        <a:gd name="T96" fmla="*/ 81 w 83"/>
                        <a:gd name="T97" fmla="*/ 0 h 22"/>
                        <a:gd name="T98" fmla="*/ 83 w 83"/>
                        <a:gd name="T99" fmla="*/ 0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">
                          <a:moveTo>
                            <a:pt x="0" y="22"/>
                          </a:moveTo>
                          <a:lnTo>
                            <a:pt x="1" y="21"/>
                          </a:lnTo>
                          <a:lnTo>
                            <a:pt x="3" y="21"/>
                          </a:lnTo>
                          <a:lnTo>
                            <a:pt x="5" y="20"/>
                          </a:lnTo>
                          <a:lnTo>
                            <a:pt x="7" y="19"/>
                          </a:lnTo>
                          <a:lnTo>
                            <a:pt x="8" y="19"/>
                          </a:lnTo>
                          <a:lnTo>
                            <a:pt x="10" y="18"/>
                          </a:lnTo>
                          <a:lnTo>
                            <a:pt x="12" y="18"/>
                          </a:lnTo>
                          <a:lnTo>
                            <a:pt x="13" y="17"/>
                          </a:lnTo>
                          <a:lnTo>
                            <a:pt x="15" y="16"/>
                          </a:lnTo>
                          <a:lnTo>
                            <a:pt x="17" y="16"/>
                          </a:lnTo>
                          <a:lnTo>
                            <a:pt x="18" y="15"/>
                          </a:lnTo>
                          <a:lnTo>
                            <a:pt x="20" y="15"/>
                          </a:lnTo>
                          <a:lnTo>
                            <a:pt x="22" y="14"/>
                          </a:lnTo>
                          <a:lnTo>
                            <a:pt x="24" y="14"/>
                          </a:lnTo>
                          <a:lnTo>
                            <a:pt x="25" y="13"/>
                          </a:lnTo>
                          <a:lnTo>
                            <a:pt x="27" y="12"/>
                          </a:lnTo>
                          <a:lnTo>
                            <a:pt x="29" y="12"/>
                          </a:lnTo>
                          <a:lnTo>
                            <a:pt x="30" y="12"/>
                          </a:lnTo>
                          <a:lnTo>
                            <a:pt x="32" y="11"/>
                          </a:lnTo>
                          <a:lnTo>
                            <a:pt x="34" y="11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6"/>
                          </a:lnTo>
                          <a:lnTo>
                            <a:pt x="52" y="6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2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6119941" y="3587752"/>
                      <a:ext cx="113003" cy="11113"/>
                    </a:xfrm>
                    <a:custGeom>
                      <a:avLst/>
                      <a:gdLst>
                        <a:gd name="T0" fmla="*/ 0 w 83"/>
                        <a:gd name="T1" fmla="*/ 7 h 7"/>
                        <a:gd name="T2" fmla="*/ 1 w 83"/>
                        <a:gd name="T3" fmla="*/ 7 h 7"/>
                        <a:gd name="T4" fmla="*/ 3 w 83"/>
                        <a:gd name="T5" fmla="*/ 6 h 7"/>
                        <a:gd name="T6" fmla="*/ 5 w 83"/>
                        <a:gd name="T7" fmla="*/ 6 h 7"/>
                        <a:gd name="T8" fmla="*/ 7 w 83"/>
                        <a:gd name="T9" fmla="*/ 6 h 7"/>
                        <a:gd name="T10" fmla="*/ 8 w 83"/>
                        <a:gd name="T11" fmla="*/ 5 h 7"/>
                        <a:gd name="T12" fmla="*/ 10 w 83"/>
                        <a:gd name="T13" fmla="*/ 5 h 7"/>
                        <a:gd name="T14" fmla="*/ 12 w 83"/>
                        <a:gd name="T15" fmla="*/ 5 h 7"/>
                        <a:gd name="T16" fmla="*/ 13 w 83"/>
                        <a:gd name="T17" fmla="*/ 5 h 7"/>
                        <a:gd name="T18" fmla="*/ 15 w 83"/>
                        <a:gd name="T19" fmla="*/ 5 h 7"/>
                        <a:gd name="T20" fmla="*/ 17 w 83"/>
                        <a:gd name="T21" fmla="*/ 4 h 7"/>
                        <a:gd name="T22" fmla="*/ 19 w 83"/>
                        <a:gd name="T23" fmla="*/ 4 h 7"/>
                        <a:gd name="T24" fmla="*/ 20 w 83"/>
                        <a:gd name="T25" fmla="*/ 4 h 7"/>
                        <a:gd name="T26" fmla="*/ 22 w 83"/>
                        <a:gd name="T27" fmla="*/ 4 h 7"/>
                        <a:gd name="T28" fmla="*/ 24 w 83"/>
                        <a:gd name="T29" fmla="*/ 4 h 7"/>
                        <a:gd name="T30" fmla="*/ 25 w 83"/>
                        <a:gd name="T31" fmla="*/ 4 h 7"/>
                        <a:gd name="T32" fmla="*/ 27 w 83"/>
                        <a:gd name="T33" fmla="*/ 3 h 7"/>
                        <a:gd name="T34" fmla="*/ 29 w 83"/>
                        <a:gd name="T35" fmla="*/ 3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2 h 7"/>
                        <a:gd name="T44" fmla="*/ 37 w 83"/>
                        <a:gd name="T45" fmla="*/ 2 h 7"/>
                        <a:gd name="T46" fmla="*/ 39 w 83"/>
                        <a:gd name="T47" fmla="*/ 2 h 7"/>
                        <a:gd name="T48" fmla="*/ 41 w 83"/>
                        <a:gd name="T49" fmla="*/ 2 h 7"/>
                        <a:gd name="T50" fmla="*/ 42 w 83"/>
                        <a:gd name="T51" fmla="*/ 2 h 7"/>
                        <a:gd name="T52" fmla="*/ 44 w 83"/>
                        <a:gd name="T53" fmla="*/ 2 h 7"/>
                        <a:gd name="T54" fmla="*/ 46 w 83"/>
                        <a:gd name="T55" fmla="*/ 2 h 7"/>
                        <a:gd name="T56" fmla="*/ 47 w 83"/>
                        <a:gd name="T57" fmla="*/ 2 h 7"/>
                        <a:gd name="T58" fmla="*/ 49 w 83"/>
                        <a:gd name="T59" fmla="*/ 1 h 7"/>
                        <a:gd name="T60" fmla="*/ 51 w 83"/>
                        <a:gd name="T61" fmla="*/ 1 h 7"/>
                        <a:gd name="T62" fmla="*/ 52 w 83"/>
                        <a:gd name="T63" fmla="*/ 1 h 7"/>
                        <a:gd name="T64" fmla="*/ 54 w 83"/>
                        <a:gd name="T65" fmla="*/ 1 h 7"/>
                        <a:gd name="T66" fmla="*/ 56 w 83"/>
                        <a:gd name="T67" fmla="*/ 1 h 7"/>
                        <a:gd name="T68" fmla="*/ 57 w 83"/>
                        <a:gd name="T69" fmla="*/ 1 h 7"/>
                        <a:gd name="T70" fmla="*/ 59 w 83"/>
                        <a:gd name="T71" fmla="*/ 1 h 7"/>
                        <a:gd name="T72" fmla="*/ 61 w 83"/>
                        <a:gd name="T73" fmla="*/ 0 h 7"/>
                        <a:gd name="T74" fmla="*/ 63 w 83"/>
                        <a:gd name="T75" fmla="*/ 0 h 7"/>
                        <a:gd name="T76" fmla="*/ 64 w 83"/>
                        <a:gd name="T77" fmla="*/ 0 h 7"/>
                        <a:gd name="T78" fmla="*/ 66 w 83"/>
                        <a:gd name="T79" fmla="*/ 0 h 7"/>
                        <a:gd name="T80" fmla="*/ 68 w 83"/>
                        <a:gd name="T81" fmla="*/ 0 h 7"/>
                        <a:gd name="T82" fmla="*/ 70 w 83"/>
                        <a:gd name="T83" fmla="*/ 0 h 7"/>
                        <a:gd name="T84" fmla="*/ 71 w 83"/>
                        <a:gd name="T85" fmla="*/ 0 h 7"/>
                        <a:gd name="T86" fmla="*/ 73 w 83"/>
                        <a:gd name="T87" fmla="*/ 0 h 7"/>
                        <a:gd name="T88" fmla="*/ 75 w 83"/>
                        <a:gd name="T89" fmla="*/ 0 h 7"/>
                        <a:gd name="T90" fmla="*/ 76 w 83"/>
                        <a:gd name="T91" fmla="*/ 0 h 7"/>
                        <a:gd name="T92" fmla="*/ 78 w 83"/>
                        <a:gd name="T93" fmla="*/ 0 h 7"/>
                        <a:gd name="T94" fmla="*/ 80 w 83"/>
                        <a:gd name="T95" fmla="*/ 0 h 7"/>
                        <a:gd name="T96" fmla="*/ 81 w 83"/>
                        <a:gd name="T97" fmla="*/ 0 h 7"/>
                        <a:gd name="T98" fmla="*/ 83 w 83"/>
                        <a:gd name="T99" fmla="*/ 0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7"/>
                          </a:moveTo>
                          <a:lnTo>
                            <a:pt x="1" y="7"/>
                          </a:lnTo>
                          <a:lnTo>
                            <a:pt x="3" y="6"/>
                          </a:lnTo>
                          <a:lnTo>
                            <a:pt x="5" y="6"/>
                          </a:lnTo>
                          <a:lnTo>
                            <a:pt x="7" y="6"/>
                          </a:lnTo>
                          <a:lnTo>
                            <a:pt x="8" y="5"/>
                          </a:lnTo>
                          <a:lnTo>
                            <a:pt x="10" y="5"/>
                          </a:lnTo>
                          <a:lnTo>
                            <a:pt x="12" y="5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3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6232943" y="358616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8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5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0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8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4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6345947" y="35877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2 w 83"/>
                        <a:gd name="T3" fmla="*/ 0 h 3"/>
                        <a:gd name="T4" fmla="*/ 4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9 w 83"/>
                        <a:gd name="T11" fmla="*/ 0 h 3"/>
                        <a:gd name="T12" fmla="*/ 10 w 83"/>
                        <a:gd name="T13" fmla="*/ 0 h 3"/>
                        <a:gd name="T14" fmla="*/ 12 w 83"/>
                        <a:gd name="T15" fmla="*/ 0 h 3"/>
                        <a:gd name="T16" fmla="*/ 14 w 83"/>
                        <a:gd name="T17" fmla="*/ 0 h 3"/>
                        <a:gd name="T18" fmla="*/ 16 w 83"/>
                        <a:gd name="T19" fmla="*/ 0 h 3"/>
                        <a:gd name="T20" fmla="*/ 17 w 83"/>
                        <a:gd name="T21" fmla="*/ 0 h 3"/>
                        <a:gd name="T22" fmla="*/ 19 w 83"/>
                        <a:gd name="T23" fmla="*/ 0 h 3"/>
                        <a:gd name="T24" fmla="*/ 21 w 83"/>
                        <a:gd name="T25" fmla="*/ 0 h 3"/>
                        <a:gd name="T26" fmla="*/ 22 w 83"/>
                        <a:gd name="T27" fmla="*/ 0 h 3"/>
                        <a:gd name="T28" fmla="*/ 24 w 83"/>
                        <a:gd name="T29" fmla="*/ 0 h 3"/>
                        <a:gd name="T30" fmla="*/ 26 w 83"/>
                        <a:gd name="T31" fmla="*/ 0 h 3"/>
                        <a:gd name="T32" fmla="*/ 27 w 83"/>
                        <a:gd name="T33" fmla="*/ 0 h 3"/>
                        <a:gd name="T34" fmla="*/ 29 w 83"/>
                        <a:gd name="T35" fmla="*/ 0 h 3"/>
                        <a:gd name="T36" fmla="*/ 31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1 h 3"/>
                        <a:gd name="T42" fmla="*/ 36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1 w 83"/>
                        <a:gd name="T49" fmla="*/ 1 h 3"/>
                        <a:gd name="T50" fmla="*/ 43 w 83"/>
                        <a:gd name="T51" fmla="*/ 1 h 3"/>
                        <a:gd name="T52" fmla="*/ 44 w 83"/>
                        <a:gd name="T53" fmla="*/ 1 h 3"/>
                        <a:gd name="T54" fmla="*/ 46 w 83"/>
                        <a:gd name="T55" fmla="*/ 1 h 3"/>
                        <a:gd name="T56" fmla="*/ 48 w 83"/>
                        <a:gd name="T57" fmla="*/ 1 h 3"/>
                        <a:gd name="T58" fmla="*/ 50 w 83"/>
                        <a:gd name="T59" fmla="*/ 1 h 3"/>
                        <a:gd name="T60" fmla="*/ 51 w 83"/>
                        <a:gd name="T61" fmla="*/ 1 h 3"/>
                        <a:gd name="T62" fmla="*/ 53 w 83"/>
                        <a:gd name="T63" fmla="*/ 1 h 3"/>
                        <a:gd name="T64" fmla="*/ 55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60 w 83"/>
                        <a:gd name="T71" fmla="*/ 2 h 3"/>
                        <a:gd name="T72" fmla="*/ 61 w 83"/>
                        <a:gd name="T73" fmla="*/ 2 h 3"/>
                        <a:gd name="T74" fmla="*/ 63 w 83"/>
                        <a:gd name="T75" fmla="*/ 2 h 3"/>
                        <a:gd name="T76" fmla="*/ 65 w 83"/>
                        <a:gd name="T77" fmla="*/ 2 h 3"/>
                        <a:gd name="T78" fmla="*/ 66 w 83"/>
                        <a:gd name="T79" fmla="*/ 2 h 3"/>
                        <a:gd name="T80" fmla="*/ 68 w 83"/>
                        <a:gd name="T81" fmla="*/ 2 h 3"/>
                        <a:gd name="T82" fmla="*/ 70 w 83"/>
                        <a:gd name="T83" fmla="*/ 2 h 3"/>
                        <a:gd name="T84" fmla="*/ 71 w 83"/>
                        <a:gd name="T85" fmla="*/ 2 h 3"/>
                        <a:gd name="T86" fmla="*/ 73 w 83"/>
                        <a:gd name="T87" fmla="*/ 2 h 3"/>
                        <a:gd name="T88" fmla="*/ 75 w 83"/>
                        <a:gd name="T89" fmla="*/ 2 h 3"/>
                        <a:gd name="T90" fmla="*/ 76 w 83"/>
                        <a:gd name="T91" fmla="*/ 2 h 3"/>
                        <a:gd name="T92" fmla="*/ 78 w 83"/>
                        <a:gd name="T93" fmla="*/ 2 h 3"/>
                        <a:gd name="T94" fmla="*/ 80 w 83"/>
                        <a:gd name="T95" fmla="*/ 2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5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6458949" y="3592514"/>
                      <a:ext cx="11300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0 h 4"/>
                        <a:gd name="T12" fmla="*/ 11 w 83"/>
                        <a:gd name="T13" fmla="*/ 0 h 4"/>
                        <a:gd name="T14" fmla="*/ 12 w 83"/>
                        <a:gd name="T15" fmla="*/ 0 h 4"/>
                        <a:gd name="T16" fmla="*/ 14 w 83"/>
                        <a:gd name="T17" fmla="*/ 1 h 4"/>
                        <a:gd name="T18" fmla="*/ 16 w 83"/>
                        <a:gd name="T19" fmla="*/ 1 h 4"/>
                        <a:gd name="T20" fmla="*/ 17 w 83"/>
                        <a:gd name="T21" fmla="*/ 1 h 4"/>
                        <a:gd name="T22" fmla="*/ 19 w 83"/>
                        <a:gd name="T23" fmla="*/ 1 h 4"/>
                        <a:gd name="T24" fmla="*/ 21 w 83"/>
                        <a:gd name="T25" fmla="*/ 1 h 4"/>
                        <a:gd name="T26" fmla="*/ 23 w 83"/>
                        <a:gd name="T27" fmla="*/ 1 h 4"/>
                        <a:gd name="T28" fmla="*/ 24 w 83"/>
                        <a:gd name="T29" fmla="*/ 1 h 4"/>
                        <a:gd name="T30" fmla="*/ 26 w 83"/>
                        <a:gd name="T31" fmla="*/ 1 h 4"/>
                        <a:gd name="T32" fmla="*/ 28 w 83"/>
                        <a:gd name="T33" fmla="*/ 1 h 4"/>
                        <a:gd name="T34" fmla="*/ 29 w 83"/>
                        <a:gd name="T35" fmla="*/ 1 h 4"/>
                        <a:gd name="T36" fmla="*/ 31 w 83"/>
                        <a:gd name="T37" fmla="*/ 1 h 4"/>
                        <a:gd name="T38" fmla="*/ 33 w 83"/>
                        <a:gd name="T39" fmla="*/ 1 h 4"/>
                        <a:gd name="T40" fmla="*/ 34 w 83"/>
                        <a:gd name="T41" fmla="*/ 1 h 4"/>
                        <a:gd name="T42" fmla="*/ 36 w 83"/>
                        <a:gd name="T43" fmla="*/ 1 h 4"/>
                        <a:gd name="T44" fmla="*/ 38 w 83"/>
                        <a:gd name="T45" fmla="*/ 2 h 4"/>
                        <a:gd name="T46" fmla="*/ 39 w 83"/>
                        <a:gd name="T47" fmla="*/ 2 h 4"/>
                        <a:gd name="T48" fmla="*/ 41 w 83"/>
                        <a:gd name="T49" fmla="*/ 2 h 4"/>
                        <a:gd name="T50" fmla="*/ 43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8 w 83"/>
                        <a:gd name="T57" fmla="*/ 2 h 4"/>
                        <a:gd name="T58" fmla="*/ 49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4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60 w 83"/>
                        <a:gd name="T71" fmla="*/ 3 h 4"/>
                        <a:gd name="T72" fmla="*/ 62 w 83"/>
                        <a:gd name="T73" fmla="*/ 3 h 4"/>
                        <a:gd name="T74" fmla="*/ 63 w 83"/>
                        <a:gd name="T75" fmla="*/ 3 h 4"/>
                        <a:gd name="T76" fmla="*/ 65 w 83"/>
                        <a:gd name="T77" fmla="*/ 3 h 4"/>
                        <a:gd name="T78" fmla="*/ 67 w 83"/>
                        <a:gd name="T79" fmla="*/ 3 h 4"/>
                        <a:gd name="T80" fmla="*/ 68 w 83"/>
                        <a:gd name="T81" fmla="*/ 3 h 4"/>
                        <a:gd name="T82" fmla="*/ 70 w 83"/>
                        <a:gd name="T83" fmla="*/ 3 h 4"/>
                        <a:gd name="T84" fmla="*/ 72 w 83"/>
                        <a:gd name="T85" fmla="*/ 3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7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2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3"/>
                          </a:lnTo>
                          <a:lnTo>
                            <a:pt x="62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7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2" y="3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6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6571952" y="3598864"/>
                      <a:ext cx="114364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6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1 w 84"/>
                        <a:gd name="T13" fmla="*/ 1 h 5"/>
                        <a:gd name="T14" fmla="*/ 12 w 84"/>
                        <a:gd name="T15" fmla="*/ 1 h 5"/>
                        <a:gd name="T16" fmla="*/ 14 w 84"/>
                        <a:gd name="T17" fmla="*/ 1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2 w 84"/>
                        <a:gd name="T27" fmla="*/ 1 h 5"/>
                        <a:gd name="T28" fmla="*/ 24 w 84"/>
                        <a:gd name="T29" fmla="*/ 2 h 5"/>
                        <a:gd name="T30" fmla="*/ 26 w 84"/>
                        <a:gd name="T31" fmla="*/ 2 h 5"/>
                        <a:gd name="T32" fmla="*/ 28 w 84"/>
                        <a:gd name="T33" fmla="*/ 2 h 5"/>
                        <a:gd name="T34" fmla="*/ 29 w 84"/>
                        <a:gd name="T35" fmla="*/ 2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5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40 w 84"/>
                        <a:gd name="T47" fmla="*/ 2 h 5"/>
                        <a:gd name="T48" fmla="*/ 41 w 84"/>
                        <a:gd name="T49" fmla="*/ 2 h 5"/>
                        <a:gd name="T50" fmla="*/ 43 w 84"/>
                        <a:gd name="T51" fmla="*/ 2 h 5"/>
                        <a:gd name="T52" fmla="*/ 45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50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5 w 84"/>
                        <a:gd name="T65" fmla="*/ 3 h 5"/>
                        <a:gd name="T66" fmla="*/ 56 w 84"/>
                        <a:gd name="T67" fmla="*/ 3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6 w 84"/>
                        <a:gd name="T79" fmla="*/ 4 h 5"/>
                        <a:gd name="T80" fmla="*/ 68 w 84"/>
                        <a:gd name="T81" fmla="*/ 4 h 5"/>
                        <a:gd name="T82" fmla="*/ 70 w 84"/>
                        <a:gd name="T83" fmla="*/ 4 h 5"/>
                        <a:gd name="T84" fmla="*/ 72 w 84"/>
                        <a:gd name="T85" fmla="*/ 4 h 5"/>
                        <a:gd name="T86" fmla="*/ 73 w 84"/>
                        <a:gd name="T87" fmla="*/ 4 h 5"/>
                        <a:gd name="T88" fmla="*/ 75 w 84"/>
                        <a:gd name="T89" fmla="*/ 4 h 5"/>
                        <a:gd name="T90" fmla="*/ 77 w 84"/>
                        <a:gd name="T91" fmla="*/ 4 h 5"/>
                        <a:gd name="T92" fmla="*/ 79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7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6686317" y="3606802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6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2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2 w 83"/>
                        <a:gd name="T87" fmla="*/ 4 h 5"/>
                        <a:gd name="T88" fmla="*/ 74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4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2" y="4"/>
                          </a:lnTo>
                          <a:lnTo>
                            <a:pt x="74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8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6799319" y="361473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2 h 5"/>
                        <a:gd name="T54" fmla="*/ 45 w 83"/>
                        <a:gd name="T55" fmla="*/ 2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4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5" y="2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4" y="4"/>
                          </a:lnTo>
                          <a:lnTo>
                            <a:pt x="76" y="4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9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6912322" y="362267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0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025325" y="3630614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1 h 5"/>
                        <a:gd name="T8" fmla="*/ 7 w 83"/>
                        <a:gd name="T9" fmla="*/ 1 h 5"/>
                        <a:gd name="T10" fmla="*/ 9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3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5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1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7138328" y="363855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1 h 6"/>
                        <a:gd name="T6" fmla="*/ 5 w 83"/>
                        <a:gd name="T7" fmla="*/ 1 h 6"/>
                        <a:gd name="T8" fmla="*/ 7 w 83"/>
                        <a:gd name="T9" fmla="*/ 1 h 6"/>
                        <a:gd name="T10" fmla="*/ 9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2 h 6"/>
                        <a:gd name="T20" fmla="*/ 17 w 83"/>
                        <a:gd name="T21" fmla="*/ 2 h 6"/>
                        <a:gd name="T22" fmla="*/ 19 w 83"/>
                        <a:gd name="T23" fmla="*/ 2 h 6"/>
                        <a:gd name="T24" fmla="*/ 21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3 h 6"/>
                        <a:gd name="T40" fmla="*/ 34 w 83"/>
                        <a:gd name="T41" fmla="*/ 3 h 6"/>
                        <a:gd name="T42" fmla="*/ 36 w 83"/>
                        <a:gd name="T43" fmla="*/ 3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50 w 83"/>
                        <a:gd name="T59" fmla="*/ 3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5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5 h 6"/>
                        <a:gd name="T76" fmla="*/ 65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2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7251330" y="364807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8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3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8 w 83"/>
                        <a:gd name="T33" fmla="*/ 1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3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4 h 5"/>
                        <a:gd name="T70" fmla="*/ 60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5 w 83"/>
                        <a:gd name="T77" fmla="*/ 4 h 5"/>
                        <a:gd name="T78" fmla="*/ 67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2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7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3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7364334" y="3656014"/>
                      <a:ext cx="114364" cy="9525"/>
                    </a:xfrm>
                    <a:custGeom>
                      <a:avLst/>
                      <a:gdLst>
                        <a:gd name="T0" fmla="*/ 0 w 84"/>
                        <a:gd name="T1" fmla="*/ 0 h 6"/>
                        <a:gd name="T2" fmla="*/ 2 w 84"/>
                        <a:gd name="T3" fmla="*/ 0 h 6"/>
                        <a:gd name="T4" fmla="*/ 4 w 84"/>
                        <a:gd name="T5" fmla="*/ 0 h 6"/>
                        <a:gd name="T6" fmla="*/ 6 w 84"/>
                        <a:gd name="T7" fmla="*/ 1 h 6"/>
                        <a:gd name="T8" fmla="*/ 7 w 84"/>
                        <a:gd name="T9" fmla="*/ 1 h 6"/>
                        <a:gd name="T10" fmla="*/ 9 w 84"/>
                        <a:gd name="T11" fmla="*/ 1 h 6"/>
                        <a:gd name="T12" fmla="*/ 11 w 84"/>
                        <a:gd name="T13" fmla="*/ 1 h 6"/>
                        <a:gd name="T14" fmla="*/ 12 w 84"/>
                        <a:gd name="T15" fmla="*/ 1 h 6"/>
                        <a:gd name="T16" fmla="*/ 14 w 84"/>
                        <a:gd name="T17" fmla="*/ 1 h 6"/>
                        <a:gd name="T18" fmla="*/ 16 w 84"/>
                        <a:gd name="T19" fmla="*/ 1 h 6"/>
                        <a:gd name="T20" fmla="*/ 17 w 84"/>
                        <a:gd name="T21" fmla="*/ 1 h 6"/>
                        <a:gd name="T22" fmla="*/ 19 w 84"/>
                        <a:gd name="T23" fmla="*/ 1 h 6"/>
                        <a:gd name="T24" fmla="*/ 21 w 84"/>
                        <a:gd name="T25" fmla="*/ 1 h 6"/>
                        <a:gd name="T26" fmla="*/ 22 w 84"/>
                        <a:gd name="T27" fmla="*/ 2 h 6"/>
                        <a:gd name="T28" fmla="*/ 24 w 84"/>
                        <a:gd name="T29" fmla="*/ 2 h 6"/>
                        <a:gd name="T30" fmla="*/ 26 w 84"/>
                        <a:gd name="T31" fmla="*/ 2 h 6"/>
                        <a:gd name="T32" fmla="*/ 28 w 84"/>
                        <a:gd name="T33" fmla="*/ 2 h 6"/>
                        <a:gd name="T34" fmla="*/ 29 w 84"/>
                        <a:gd name="T35" fmla="*/ 2 h 6"/>
                        <a:gd name="T36" fmla="*/ 31 w 84"/>
                        <a:gd name="T37" fmla="*/ 2 h 6"/>
                        <a:gd name="T38" fmla="*/ 33 w 84"/>
                        <a:gd name="T39" fmla="*/ 2 h 6"/>
                        <a:gd name="T40" fmla="*/ 35 w 84"/>
                        <a:gd name="T41" fmla="*/ 3 h 6"/>
                        <a:gd name="T42" fmla="*/ 36 w 84"/>
                        <a:gd name="T43" fmla="*/ 3 h 6"/>
                        <a:gd name="T44" fmla="*/ 38 w 84"/>
                        <a:gd name="T45" fmla="*/ 3 h 6"/>
                        <a:gd name="T46" fmla="*/ 40 w 84"/>
                        <a:gd name="T47" fmla="*/ 3 h 6"/>
                        <a:gd name="T48" fmla="*/ 41 w 84"/>
                        <a:gd name="T49" fmla="*/ 3 h 6"/>
                        <a:gd name="T50" fmla="*/ 43 w 84"/>
                        <a:gd name="T51" fmla="*/ 3 h 6"/>
                        <a:gd name="T52" fmla="*/ 45 w 84"/>
                        <a:gd name="T53" fmla="*/ 3 h 6"/>
                        <a:gd name="T54" fmla="*/ 46 w 84"/>
                        <a:gd name="T55" fmla="*/ 3 h 6"/>
                        <a:gd name="T56" fmla="*/ 48 w 84"/>
                        <a:gd name="T57" fmla="*/ 3 h 6"/>
                        <a:gd name="T58" fmla="*/ 50 w 84"/>
                        <a:gd name="T59" fmla="*/ 3 h 6"/>
                        <a:gd name="T60" fmla="*/ 51 w 84"/>
                        <a:gd name="T61" fmla="*/ 3 h 6"/>
                        <a:gd name="T62" fmla="*/ 53 w 84"/>
                        <a:gd name="T63" fmla="*/ 4 h 6"/>
                        <a:gd name="T64" fmla="*/ 55 w 84"/>
                        <a:gd name="T65" fmla="*/ 4 h 6"/>
                        <a:gd name="T66" fmla="*/ 56 w 84"/>
                        <a:gd name="T67" fmla="*/ 4 h 6"/>
                        <a:gd name="T68" fmla="*/ 58 w 84"/>
                        <a:gd name="T69" fmla="*/ 4 h 6"/>
                        <a:gd name="T70" fmla="*/ 60 w 84"/>
                        <a:gd name="T71" fmla="*/ 4 h 6"/>
                        <a:gd name="T72" fmla="*/ 61 w 84"/>
                        <a:gd name="T73" fmla="*/ 4 h 6"/>
                        <a:gd name="T74" fmla="*/ 63 w 84"/>
                        <a:gd name="T75" fmla="*/ 4 h 6"/>
                        <a:gd name="T76" fmla="*/ 65 w 84"/>
                        <a:gd name="T77" fmla="*/ 5 h 6"/>
                        <a:gd name="T78" fmla="*/ 66 w 84"/>
                        <a:gd name="T79" fmla="*/ 5 h 6"/>
                        <a:gd name="T80" fmla="*/ 68 w 84"/>
                        <a:gd name="T81" fmla="*/ 5 h 6"/>
                        <a:gd name="T82" fmla="*/ 70 w 84"/>
                        <a:gd name="T83" fmla="*/ 5 h 6"/>
                        <a:gd name="T84" fmla="*/ 72 w 84"/>
                        <a:gd name="T85" fmla="*/ 5 h 6"/>
                        <a:gd name="T86" fmla="*/ 73 w 84"/>
                        <a:gd name="T87" fmla="*/ 5 h 6"/>
                        <a:gd name="T88" fmla="*/ 75 w 84"/>
                        <a:gd name="T89" fmla="*/ 5 h 6"/>
                        <a:gd name="T90" fmla="*/ 77 w 84"/>
                        <a:gd name="T91" fmla="*/ 5 h 6"/>
                        <a:gd name="T92" fmla="*/ 79 w 84"/>
                        <a:gd name="T93" fmla="*/ 5 h 6"/>
                        <a:gd name="T94" fmla="*/ 80 w 84"/>
                        <a:gd name="T95" fmla="*/ 5 h 6"/>
                        <a:gd name="T96" fmla="*/ 82 w 84"/>
                        <a:gd name="T97" fmla="*/ 6 h 6"/>
                        <a:gd name="T98" fmla="*/ 84 w 84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40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4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4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7478698" y="366553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5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7591700" y="3673477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1 h 6"/>
                        <a:gd name="T4" fmla="*/ 3 w 83"/>
                        <a:gd name="T5" fmla="*/ 1 h 6"/>
                        <a:gd name="T6" fmla="*/ 5 w 83"/>
                        <a:gd name="T7" fmla="*/ 1 h 6"/>
                        <a:gd name="T8" fmla="*/ 7 w 83"/>
                        <a:gd name="T9" fmla="*/ 1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3 h 6"/>
                        <a:gd name="T38" fmla="*/ 32 w 83"/>
                        <a:gd name="T39" fmla="*/ 3 h 6"/>
                        <a:gd name="T40" fmla="*/ 34 w 83"/>
                        <a:gd name="T41" fmla="*/ 3 h 6"/>
                        <a:gd name="T42" fmla="*/ 35 w 83"/>
                        <a:gd name="T43" fmla="*/ 3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4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4 w 83"/>
                        <a:gd name="T89" fmla="*/ 5 h 6"/>
                        <a:gd name="T90" fmla="*/ 76 w 83"/>
                        <a:gd name="T91" fmla="*/ 6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6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7704704" y="368300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8 w 83"/>
                        <a:gd name="T11" fmla="*/ 0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3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7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5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7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7817706" y="3692527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1 h 6"/>
                        <a:gd name="T30" fmla="*/ 25 w 83"/>
                        <a:gd name="T31" fmla="*/ 1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3 h 6"/>
                        <a:gd name="T62" fmla="*/ 53 w 83"/>
                        <a:gd name="T63" fmla="*/ 3 h 6"/>
                        <a:gd name="T64" fmla="*/ 54 w 83"/>
                        <a:gd name="T65" fmla="*/ 3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5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8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7930710" y="370205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1 w 83"/>
                        <a:gd name="T13" fmla="*/ 0 h 6"/>
                        <a:gd name="T14" fmla="*/ 12 w 83"/>
                        <a:gd name="T15" fmla="*/ 0 h 6"/>
                        <a:gd name="T16" fmla="*/ 14 w 83"/>
                        <a:gd name="T17" fmla="*/ 0 h 6"/>
                        <a:gd name="T18" fmla="*/ 16 w 83"/>
                        <a:gd name="T19" fmla="*/ 0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1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1 h 6"/>
                        <a:gd name="T30" fmla="*/ 26 w 83"/>
                        <a:gd name="T31" fmla="*/ 1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2 h 6"/>
                        <a:gd name="T48" fmla="*/ 41 w 83"/>
                        <a:gd name="T49" fmla="*/ 2 h 6"/>
                        <a:gd name="T50" fmla="*/ 42 w 83"/>
                        <a:gd name="T51" fmla="*/ 2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3 h 6"/>
                        <a:gd name="T62" fmla="*/ 53 w 83"/>
                        <a:gd name="T63" fmla="*/ 3 h 6"/>
                        <a:gd name="T64" fmla="*/ 55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5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4 h 6"/>
                        <a:gd name="T82" fmla="*/ 70 w 83"/>
                        <a:gd name="T83" fmla="*/ 4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7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9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043712" y="3711577"/>
                      <a:ext cx="114364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5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0 w 84"/>
                        <a:gd name="T13" fmla="*/ 0 h 5"/>
                        <a:gd name="T14" fmla="*/ 12 w 84"/>
                        <a:gd name="T15" fmla="*/ 0 h 5"/>
                        <a:gd name="T16" fmla="*/ 14 w 84"/>
                        <a:gd name="T17" fmla="*/ 0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3 w 84"/>
                        <a:gd name="T27" fmla="*/ 1 h 5"/>
                        <a:gd name="T28" fmla="*/ 24 w 84"/>
                        <a:gd name="T29" fmla="*/ 1 h 5"/>
                        <a:gd name="T30" fmla="*/ 26 w 84"/>
                        <a:gd name="T31" fmla="*/ 1 h 5"/>
                        <a:gd name="T32" fmla="*/ 28 w 84"/>
                        <a:gd name="T33" fmla="*/ 1 h 5"/>
                        <a:gd name="T34" fmla="*/ 29 w 84"/>
                        <a:gd name="T35" fmla="*/ 1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4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39 w 84"/>
                        <a:gd name="T47" fmla="*/ 2 h 5"/>
                        <a:gd name="T48" fmla="*/ 41 w 84"/>
                        <a:gd name="T49" fmla="*/ 2 h 5"/>
                        <a:gd name="T50" fmla="*/ 43 w 84"/>
                        <a:gd name="T51" fmla="*/ 3 h 5"/>
                        <a:gd name="T52" fmla="*/ 44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49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4 w 84"/>
                        <a:gd name="T65" fmla="*/ 3 h 5"/>
                        <a:gd name="T66" fmla="*/ 56 w 84"/>
                        <a:gd name="T67" fmla="*/ 3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7 w 84"/>
                        <a:gd name="T79" fmla="*/ 4 h 5"/>
                        <a:gd name="T80" fmla="*/ 68 w 84"/>
                        <a:gd name="T81" fmla="*/ 5 h 5"/>
                        <a:gd name="T82" fmla="*/ 70 w 84"/>
                        <a:gd name="T83" fmla="*/ 5 h 5"/>
                        <a:gd name="T84" fmla="*/ 72 w 84"/>
                        <a:gd name="T85" fmla="*/ 5 h 5"/>
                        <a:gd name="T86" fmla="*/ 73 w 84"/>
                        <a:gd name="T87" fmla="*/ 5 h 5"/>
                        <a:gd name="T88" fmla="*/ 75 w 84"/>
                        <a:gd name="T89" fmla="*/ 5 h 5"/>
                        <a:gd name="T90" fmla="*/ 77 w 84"/>
                        <a:gd name="T91" fmla="*/ 5 h 5"/>
                        <a:gd name="T92" fmla="*/ 78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4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0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158076" y="3719514"/>
                      <a:ext cx="11300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1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6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1 w 83"/>
                        <a:gd name="T15" fmla="*/ 2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6 w 83"/>
                        <a:gd name="T21" fmla="*/ 2 h 7"/>
                        <a:gd name="T22" fmla="*/ 18 w 83"/>
                        <a:gd name="T23" fmla="*/ 2 h 7"/>
                        <a:gd name="T24" fmla="*/ 20 w 83"/>
                        <a:gd name="T25" fmla="*/ 2 h 7"/>
                        <a:gd name="T26" fmla="*/ 21 w 83"/>
                        <a:gd name="T27" fmla="*/ 2 h 7"/>
                        <a:gd name="T28" fmla="*/ 23 w 83"/>
                        <a:gd name="T29" fmla="*/ 2 h 7"/>
                        <a:gd name="T30" fmla="*/ 25 w 83"/>
                        <a:gd name="T31" fmla="*/ 2 h 7"/>
                        <a:gd name="T32" fmla="*/ 27 w 83"/>
                        <a:gd name="T33" fmla="*/ 2 h 7"/>
                        <a:gd name="T34" fmla="*/ 28 w 83"/>
                        <a:gd name="T35" fmla="*/ 3 h 7"/>
                        <a:gd name="T36" fmla="*/ 30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5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4 h 7"/>
                        <a:gd name="T48" fmla="*/ 40 w 83"/>
                        <a:gd name="T49" fmla="*/ 4 h 7"/>
                        <a:gd name="T50" fmla="*/ 42 w 83"/>
                        <a:gd name="T51" fmla="*/ 4 h 7"/>
                        <a:gd name="T52" fmla="*/ 44 w 83"/>
                        <a:gd name="T53" fmla="*/ 4 h 7"/>
                        <a:gd name="T54" fmla="*/ 45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0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5 h 7"/>
                        <a:gd name="T66" fmla="*/ 55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0 w 83"/>
                        <a:gd name="T73" fmla="*/ 5 h 7"/>
                        <a:gd name="T74" fmla="*/ 62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7 w 83"/>
                        <a:gd name="T81" fmla="*/ 5 h 7"/>
                        <a:gd name="T82" fmla="*/ 69 w 83"/>
                        <a:gd name="T83" fmla="*/ 6 h 7"/>
                        <a:gd name="T84" fmla="*/ 71 w 83"/>
                        <a:gd name="T85" fmla="*/ 6 h 7"/>
                        <a:gd name="T86" fmla="*/ 72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79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5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0" y="4"/>
                          </a:lnTo>
                          <a:lnTo>
                            <a:pt x="52" y="4"/>
                          </a:lnTo>
                          <a:lnTo>
                            <a:pt x="54" y="5"/>
                          </a:lnTo>
                          <a:lnTo>
                            <a:pt x="55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0" y="5"/>
                          </a:lnTo>
                          <a:lnTo>
                            <a:pt x="62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7" y="5"/>
                          </a:lnTo>
                          <a:lnTo>
                            <a:pt x="69" y="6"/>
                          </a:lnTo>
                          <a:lnTo>
                            <a:pt x="71" y="6"/>
                          </a:lnTo>
                          <a:lnTo>
                            <a:pt x="72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79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1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271080" y="373062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2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384082" y="3738564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5 w 83"/>
                        <a:gd name="T43" fmla="*/ 2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6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6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3" name="Freeform 196"/>
                    <p:cNvSpPr>
                      <a:spLocks/>
                    </p:cNvSpPr>
                    <p:nvPr/>
                  </p:nvSpPr>
                  <p:spPr bwMode="auto">
                    <a:xfrm>
                      <a:off x="8497085" y="374808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7 w 83"/>
                        <a:gd name="T33" fmla="*/ 1 h 5"/>
                        <a:gd name="T34" fmla="*/ 29 w 83"/>
                        <a:gd name="T35" fmla="*/ 1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3"/>
                          </a:lnTo>
                          <a:lnTo>
                            <a:pt x="59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4" name="Freeform 197"/>
                    <p:cNvSpPr>
                      <a:spLocks/>
                    </p:cNvSpPr>
                    <p:nvPr/>
                  </p:nvSpPr>
                  <p:spPr bwMode="auto">
                    <a:xfrm>
                      <a:off x="8610088" y="3756027"/>
                      <a:ext cx="23146" cy="1588"/>
                    </a:xfrm>
                    <a:custGeom>
                      <a:avLst/>
                      <a:gdLst>
                        <a:gd name="T0" fmla="*/ 0 w 17"/>
                        <a:gd name="T1" fmla="*/ 0 h 1"/>
                        <a:gd name="T2" fmla="*/ 2 w 17"/>
                        <a:gd name="T3" fmla="*/ 0 h 1"/>
                        <a:gd name="T4" fmla="*/ 4 w 17"/>
                        <a:gd name="T5" fmla="*/ 0 h 1"/>
                        <a:gd name="T6" fmla="*/ 5 w 17"/>
                        <a:gd name="T7" fmla="*/ 0 h 1"/>
                        <a:gd name="T8" fmla="*/ 7 w 17"/>
                        <a:gd name="T9" fmla="*/ 1 h 1"/>
                        <a:gd name="T10" fmla="*/ 9 w 17"/>
                        <a:gd name="T11" fmla="*/ 1 h 1"/>
                        <a:gd name="T12" fmla="*/ 10 w 17"/>
                        <a:gd name="T13" fmla="*/ 1 h 1"/>
                        <a:gd name="T14" fmla="*/ 12 w 17"/>
                        <a:gd name="T15" fmla="*/ 1 h 1"/>
                        <a:gd name="T16" fmla="*/ 14 w 17"/>
                        <a:gd name="T17" fmla="*/ 1 h 1"/>
                        <a:gd name="T18" fmla="*/ 15 w 17"/>
                        <a:gd name="T19" fmla="*/ 1 h 1"/>
                        <a:gd name="T20" fmla="*/ 17 w 17"/>
                        <a:gd name="T21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</p:grpSp>
              <p:grpSp>
                <p:nvGrpSpPr>
                  <p:cNvPr id="703" name="Group 702"/>
                  <p:cNvGrpSpPr/>
                  <p:nvPr/>
                </p:nvGrpSpPr>
                <p:grpSpPr>
                  <a:xfrm>
                    <a:off x="3420792" y="2346383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704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705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706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257" name="Group 256"/>
                  <p:cNvGrpSpPr/>
                  <p:nvPr/>
                </p:nvGrpSpPr>
                <p:grpSpPr>
                  <a:xfrm>
                    <a:off x="652818" y="3271717"/>
                    <a:ext cx="2736000" cy="864000"/>
                    <a:chOff x="647701" y="2365375"/>
                    <a:chExt cx="8504238" cy="1978026"/>
                  </a:xfrm>
                </p:grpSpPr>
                <p:sp>
                  <p:nvSpPr>
                    <p:cNvPr id="258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9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0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1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53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2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297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3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902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4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16663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5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343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6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8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53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9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97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0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902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1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16663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2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343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3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519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4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1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5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6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7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8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9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0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1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2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6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50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3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779463" y="4337050"/>
                      <a:ext cx="133350" cy="3175"/>
                    </a:xfrm>
                    <a:custGeom>
                      <a:avLst/>
                      <a:gdLst>
                        <a:gd name="T0" fmla="*/ 0 w 84"/>
                        <a:gd name="T1" fmla="*/ 2 h 2"/>
                        <a:gd name="T2" fmla="*/ 2 w 84"/>
                        <a:gd name="T3" fmla="*/ 2 h 2"/>
                        <a:gd name="T4" fmla="*/ 4 w 84"/>
                        <a:gd name="T5" fmla="*/ 2 h 2"/>
                        <a:gd name="T6" fmla="*/ 5 w 84"/>
                        <a:gd name="T7" fmla="*/ 2 h 2"/>
                        <a:gd name="T8" fmla="*/ 7 w 84"/>
                        <a:gd name="T9" fmla="*/ 2 h 2"/>
                        <a:gd name="T10" fmla="*/ 9 w 84"/>
                        <a:gd name="T11" fmla="*/ 2 h 2"/>
                        <a:gd name="T12" fmla="*/ 10 w 84"/>
                        <a:gd name="T13" fmla="*/ 2 h 2"/>
                        <a:gd name="T14" fmla="*/ 12 w 84"/>
                        <a:gd name="T15" fmla="*/ 2 h 2"/>
                        <a:gd name="T16" fmla="*/ 14 w 84"/>
                        <a:gd name="T17" fmla="*/ 2 h 2"/>
                        <a:gd name="T18" fmla="*/ 16 w 84"/>
                        <a:gd name="T19" fmla="*/ 2 h 2"/>
                        <a:gd name="T20" fmla="*/ 17 w 84"/>
                        <a:gd name="T21" fmla="*/ 2 h 2"/>
                        <a:gd name="T22" fmla="*/ 19 w 84"/>
                        <a:gd name="T23" fmla="*/ 2 h 2"/>
                        <a:gd name="T24" fmla="*/ 21 w 84"/>
                        <a:gd name="T25" fmla="*/ 2 h 2"/>
                        <a:gd name="T26" fmla="*/ 23 w 84"/>
                        <a:gd name="T27" fmla="*/ 2 h 2"/>
                        <a:gd name="T28" fmla="*/ 24 w 84"/>
                        <a:gd name="T29" fmla="*/ 2 h 2"/>
                        <a:gd name="T30" fmla="*/ 26 w 84"/>
                        <a:gd name="T31" fmla="*/ 2 h 2"/>
                        <a:gd name="T32" fmla="*/ 28 w 84"/>
                        <a:gd name="T33" fmla="*/ 2 h 2"/>
                        <a:gd name="T34" fmla="*/ 29 w 84"/>
                        <a:gd name="T35" fmla="*/ 2 h 2"/>
                        <a:gd name="T36" fmla="*/ 31 w 84"/>
                        <a:gd name="T37" fmla="*/ 2 h 2"/>
                        <a:gd name="T38" fmla="*/ 33 w 84"/>
                        <a:gd name="T39" fmla="*/ 1 h 2"/>
                        <a:gd name="T40" fmla="*/ 34 w 84"/>
                        <a:gd name="T41" fmla="*/ 1 h 2"/>
                        <a:gd name="T42" fmla="*/ 36 w 84"/>
                        <a:gd name="T43" fmla="*/ 1 h 2"/>
                        <a:gd name="T44" fmla="*/ 38 w 84"/>
                        <a:gd name="T45" fmla="*/ 1 h 2"/>
                        <a:gd name="T46" fmla="*/ 39 w 84"/>
                        <a:gd name="T47" fmla="*/ 1 h 2"/>
                        <a:gd name="T48" fmla="*/ 41 w 84"/>
                        <a:gd name="T49" fmla="*/ 1 h 2"/>
                        <a:gd name="T50" fmla="*/ 43 w 84"/>
                        <a:gd name="T51" fmla="*/ 1 h 2"/>
                        <a:gd name="T52" fmla="*/ 44 w 84"/>
                        <a:gd name="T53" fmla="*/ 1 h 2"/>
                        <a:gd name="T54" fmla="*/ 46 w 84"/>
                        <a:gd name="T55" fmla="*/ 1 h 2"/>
                        <a:gd name="T56" fmla="*/ 48 w 84"/>
                        <a:gd name="T57" fmla="*/ 1 h 2"/>
                        <a:gd name="T58" fmla="*/ 49 w 84"/>
                        <a:gd name="T59" fmla="*/ 1 h 2"/>
                        <a:gd name="T60" fmla="*/ 51 w 84"/>
                        <a:gd name="T61" fmla="*/ 1 h 2"/>
                        <a:gd name="T62" fmla="*/ 53 w 84"/>
                        <a:gd name="T63" fmla="*/ 1 h 2"/>
                        <a:gd name="T64" fmla="*/ 55 w 84"/>
                        <a:gd name="T65" fmla="*/ 1 h 2"/>
                        <a:gd name="T66" fmla="*/ 56 w 84"/>
                        <a:gd name="T67" fmla="*/ 1 h 2"/>
                        <a:gd name="T68" fmla="*/ 58 w 84"/>
                        <a:gd name="T69" fmla="*/ 1 h 2"/>
                        <a:gd name="T70" fmla="*/ 60 w 84"/>
                        <a:gd name="T71" fmla="*/ 1 h 2"/>
                        <a:gd name="T72" fmla="*/ 61 w 84"/>
                        <a:gd name="T73" fmla="*/ 1 h 2"/>
                        <a:gd name="T74" fmla="*/ 63 w 84"/>
                        <a:gd name="T75" fmla="*/ 1 h 2"/>
                        <a:gd name="T76" fmla="*/ 65 w 84"/>
                        <a:gd name="T77" fmla="*/ 1 h 2"/>
                        <a:gd name="T78" fmla="*/ 67 w 84"/>
                        <a:gd name="T79" fmla="*/ 1 h 2"/>
                        <a:gd name="T80" fmla="*/ 68 w 84"/>
                        <a:gd name="T81" fmla="*/ 0 h 2"/>
                        <a:gd name="T82" fmla="*/ 70 w 84"/>
                        <a:gd name="T83" fmla="*/ 0 h 2"/>
                        <a:gd name="T84" fmla="*/ 72 w 84"/>
                        <a:gd name="T85" fmla="*/ 0 h 2"/>
                        <a:gd name="T86" fmla="*/ 73 w 84"/>
                        <a:gd name="T87" fmla="*/ 0 h 2"/>
                        <a:gd name="T88" fmla="*/ 75 w 84"/>
                        <a:gd name="T89" fmla="*/ 0 h 2"/>
                        <a:gd name="T90" fmla="*/ 77 w 84"/>
                        <a:gd name="T91" fmla="*/ 0 h 2"/>
                        <a:gd name="T92" fmla="*/ 79 w 84"/>
                        <a:gd name="T93" fmla="*/ 0 h 2"/>
                        <a:gd name="T94" fmla="*/ 80 w 84"/>
                        <a:gd name="T95" fmla="*/ 0 h 2"/>
                        <a:gd name="T96" fmla="*/ 82 w 84"/>
                        <a:gd name="T97" fmla="*/ 0 h 2"/>
                        <a:gd name="T98" fmla="*/ 84 w 8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4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912813" y="432752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6 h 6"/>
                        <a:gd name="T2" fmla="*/ 1 w 83"/>
                        <a:gd name="T3" fmla="*/ 6 h 6"/>
                        <a:gd name="T4" fmla="*/ 3 w 83"/>
                        <a:gd name="T5" fmla="*/ 5 h 6"/>
                        <a:gd name="T6" fmla="*/ 5 w 83"/>
                        <a:gd name="T7" fmla="*/ 5 h 6"/>
                        <a:gd name="T8" fmla="*/ 6 w 83"/>
                        <a:gd name="T9" fmla="*/ 5 h 6"/>
                        <a:gd name="T10" fmla="*/ 8 w 83"/>
                        <a:gd name="T11" fmla="*/ 5 h 6"/>
                        <a:gd name="T12" fmla="*/ 10 w 83"/>
                        <a:gd name="T13" fmla="*/ 5 h 6"/>
                        <a:gd name="T14" fmla="*/ 11 w 83"/>
                        <a:gd name="T15" fmla="*/ 5 h 6"/>
                        <a:gd name="T16" fmla="*/ 13 w 83"/>
                        <a:gd name="T17" fmla="*/ 5 h 6"/>
                        <a:gd name="T18" fmla="*/ 15 w 83"/>
                        <a:gd name="T19" fmla="*/ 5 h 6"/>
                        <a:gd name="T20" fmla="*/ 16 w 83"/>
                        <a:gd name="T21" fmla="*/ 5 h 6"/>
                        <a:gd name="T22" fmla="*/ 18 w 83"/>
                        <a:gd name="T23" fmla="*/ 5 h 6"/>
                        <a:gd name="T24" fmla="*/ 20 w 83"/>
                        <a:gd name="T25" fmla="*/ 5 h 6"/>
                        <a:gd name="T26" fmla="*/ 21 w 83"/>
                        <a:gd name="T27" fmla="*/ 5 h 6"/>
                        <a:gd name="T28" fmla="*/ 23 w 83"/>
                        <a:gd name="T29" fmla="*/ 5 h 6"/>
                        <a:gd name="T30" fmla="*/ 25 w 83"/>
                        <a:gd name="T31" fmla="*/ 4 h 6"/>
                        <a:gd name="T32" fmla="*/ 27 w 83"/>
                        <a:gd name="T33" fmla="*/ 4 h 6"/>
                        <a:gd name="T34" fmla="*/ 28 w 83"/>
                        <a:gd name="T35" fmla="*/ 4 h 6"/>
                        <a:gd name="T36" fmla="*/ 30 w 83"/>
                        <a:gd name="T37" fmla="*/ 4 h 6"/>
                        <a:gd name="T38" fmla="*/ 32 w 83"/>
                        <a:gd name="T39" fmla="*/ 4 h 6"/>
                        <a:gd name="T40" fmla="*/ 34 w 83"/>
                        <a:gd name="T41" fmla="*/ 4 h 6"/>
                        <a:gd name="T42" fmla="*/ 35 w 83"/>
                        <a:gd name="T43" fmla="*/ 4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3 h 6"/>
                        <a:gd name="T60" fmla="*/ 50 w 83"/>
                        <a:gd name="T61" fmla="*/ 3 h 6"/>
                        <a:gd name="T62" fmla="*/ 52 w 83"/>
                        <a:gd name="T63" fmla="*/ 2 h 6"/>
                        <a:gd name="T64" fmla="*/ 54 w 83"/>
                        <a:gd name="T65" fmla="*/ 2 h 6"/>
                        <a:gd name="T66" fmla="*/ 55 w 83"/>
                        <a:gd name="T67" fmla="*/ 2 h 6"/>
                        <a:gd name="T68" fmla="*/ 57 w 83"/>
                        <a:gd name="T69" fmla="*/ 2 h 6"/>
                        <a:gd name="T70" fmla="*/ 59 w 83"/>
                        <a:gd name="T71" fmla="*/ 2 h 6"/>
                        <a:gd name="T72" fmla="*/ 61 w 83"/>
                        <a:gd name="T73" fmla="*/ 2 h 6"/>
                        <a:gd name="T74" fmla="*/ 62 w 83"/>
                        <a:gd name="T75" fmla="*/ 1 h 6"/>
                        <a:gd name="T76" fmla="*/ 64 w 83"/>
                        <a:gd name="T77" fmla="*/ 1 h 6"/>
                        <a:gd name="T78" fmla="*/ 66 w 83"/>
                        <a:gd name="T79" fmla="*/ 1 h 6"/>
                        <a:gd name="T80" fmla="*/ 67 w 83"/>
                        <a:gd name="T81" fmla="*/ 1 h 6"/>
                        <a:gd name="T82" fmla="*/ 69 w 83"/>
                        <a:gd name="T83" fmla="*/ 1 h 6"/>
                        <a:gd name="T84" fmla="*/ 71 w 83"/>
                        <a:gd name="T85" fmla="*/ 1 h 6"/>
                        <a:gd name="T86" fmla="*/ 72 w 83"/>
                        <a:gd name="T87" fmla="*/ 1 h 6"/>
                        <a:gd name="T88" fmla="*/ 74 w 83"/>
                        <a:gd name="T89" fmla="*/ 0 h 6"/>
                        <a:gd name="T90" fmla="*/ 76 w 83"/>
                        <a:gd name="T91" fmla="*/ 0 h 6"/>
                        <a:gd name="T92" fmla="*/ 78 w 83"/>
                        <a:gd name="T93" fmla="*/ 0 h 6"/>
                        <a:gd name="T94" fmla="*/ 79 w 83"/>
                        <a:gd name="T95" fmla="*/ 0 h 6"/>
                        <a:gd name="T96" fmla="*/ 81 w 83"/>
                        <a:gd name="T97" fmla="*/ 0 h 6"/>
                        <a:gd name="T98" fmla="*/ 83 w 83"/>
                        <a:gd name="T99" fmla="*/ 0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6"/>
                          </a:moveTo>
                          <a:lnTo>
                            <a:pt x="1" y="6"/>
                          </a:lnTo>
                          <a:lnTo>
                            <a:pt x="3" y="5"/>
                          </a:lnTo>
                          <a:lnTo>
                            <a:pt x="5" y="5"/>
                          </a:lnTo>
                          <a:lnTo>
                            <a:pt x="6" y="5"/>
                          </a:lnTo>
                          <a:lnTo>
                            <a:pt x="8" y="5"/>
                          </a:lnTo>
                          <a:lnTo>
                            <a:pt x="10" y="5"/>
                          </a:lnTo>
                          <a:lnTo>
                            <a:pt x="11" y="5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3" y="5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0" y="3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5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5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05300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14 h 14"/>
                        <a:gd name="T2" fmla="*/ 2 w 83"/>
                        <a:gd name="T3" fmla="*/ 14 h 14"/>
                        <a:gd name="T4" fmla="*/ 3 w 83"/>
                        <a:gd name="T5" fmla="*/ 13 h 14"/>
                        <a:gd name="T6" fmla="*/ 5 w 83"/>
                        <a:gd name="T7" fmla="*/ 13 h 14"/>
                        <a:gd name="T8" fmla="*/ 7 w 83"/>
                        <a:gd name="T9" fmla="*/ 13 h 14"/>
                        <a:gd name="T10" fmla="*/ 8 w 83"/>
                        <a:gd name="T11" fmla="*/ 13 h 14"/>
                        <a:gd name="T12" fmla="*/ 10 w 83"/>
                        <a:gd name="T13" fmla="*/ 12 h 14"/>
                        <a:gd name="T14" fmla="*/ 12 w 83"/>
                        <a:gd name="T15" fmla="*/ 12 h 14"/>
                        <a:gd name="T16" fmla="*/ 13 w 83"/>
                        <a:gd name="T17" fmla="*/ 12 h 14"/>
                        <a:gd name="T18" fmla="*/ 15 w 83"/>
                        <a:gd name="T19" fmla="*/ 12 h 14"/>
                        <a:gd name="T20" fmla="*/ 17 w 83"/>
                        <a:gd name="T21" fmla="*/ 12 h 14"/>
                        <a:gd name="T22" fmla="*/ 18 w 83"/>
                        <a:gd name="T23" fmla="*/ 11 h 14"/>
                        <a:gd name="T24" fmla="*/ 20 w 83"/>
                        <a:gd name="T25" fmla="*/ 11 h 14"/>
                        <a:gd name="T26" fmla="*/ 22 w 83"/>
                        <a:gd name="T27" fmla="*/ 11 h 14"/>
                        <a:gd name="T28" fmla="*/ 23 w 83"/>
                        <a:gd name="T29" fmla="*/ 11 h 14"/>
                        <a:gd name="T30" fmla="*/ 25 w 83"/>
                        <a:gd name="T31" fmla="*/ 10 h 14"/>
                        <a:gd name="T32" fmla="*/ 27 w 83"/>
                        <a:gd name="T33" fmla="*/ 10 h 14"/>
                        <a:gd name="T34" fmla="*/ 28 w 83"/>
                        <a:gd name="T35" fmla="*/ 10 h 14"/>
                        <a:gd name="T36" fmla="*/ 30 w 83"/>
                        <a:gd name="T37" fmla="*/ 10 h 14"/>
                        <a:gd name="T38" fmla="*/ 32 w 83"/>
                        <a:gd name="T39" fmla="*/ 10 h 14"/>
                        <a:gd name="T40" fmla="*/ 33 w 83"/>
                        <a:gd name="T41" fmla="*/ 9 h 14"/>
                        <a:gd name="T42" fmla="*/ 35 w 83"/>
                        <a:gd name="T43" fmla="*/ 9 h 14"/>
                        <a:gd name="T44" fmla="*/ 37 w 83"/>
                        <a:gd name="T45" fmla="*/ 9 h 14"/>
                        <a:gd name="T46" fmla="*/ 39 w 83"/>
                        <a:gd name="T47" fmla="*/ 8 h 14"/>
                        <a:gd name="T48" fmla="*/ 40 w 83"/>
                        <a:gd name="T49" fmla="*/ 8 h 14"/>
                        <a:gd name="T50" fmla="*/ 42 w 83"/>
                        <a:gd name="T51" fmla="*/ 8 h 14"/>
                        <a:gd name="T52" fmla="*/ 44 w 83"/>
                        <a:gd name="T53" fmla="*/ 8 h 14"/>
                        <a:gd name="T54" fmla="*/ 46 w 83"/>
                        <a:gd name="T55" fmla="*/ 7 h 14"/>
                        <a:gd name="T56" fmla="*/ 47 w 83"/>
                        <a:gd name="T57" fmla="*/ 7 h 14"/>
                        <a:gd name="T58" fmla="*/ 49 w 83"/>
                        <a:gd name="T59" fmla="*/ 7 h 14"/>
                        <a:gd name="T60" fmla="*/ 51 w 83"/>
                        <a:gd name="T61" fmla="*/ 7 h 14"/>
                        <a:gd name="T62" fmla="*/ 52 w 83"/>
                        <a:gd name="T63" fmla="*/ 6 h 14"/>
                        <a:gd name="T64" fmla="*/ 54 w 83"/>
                        <a:gd name="T65" fmla="*/ 6 h 14"/>
                        <a:gd name="T66" fmla="*/ 56 w 83"/>
                        <a:gd name="T67" fmla="*/ 5 h 14"/>
                        <a:gd name="T68" fmla="*/ 57 w 83"/>
                        <a:gd name="T69" fmla="*/ 5 h 14"/>
                        <a:gd name="T70" fmla="*/ 59 w 83"/>
                        <a:gd name="T71" fmla="*/ 5 h 14"/>
                        <a:gd name="T72" fmla="*/ 61 w 83"/>
                        <a:gd name="T73" fmla="*/ 5 h 14"/>
                        <a:gd name="T74" fmla="*/ 62 w 83"/>
                        <a:gd name="T75" fmla="*/ 4 h 14"/>
                        <a:gd name="T76" fmla="*/ 64 w 83"/>
                        <a:gd name="T77" fmla="*/ 4 h 14"/>
                        <a:gd name="T78" fmla="*/ 66 w 83"/>
                        <a:gd name="T79" fmla="*/ 3 h 14"/>
                        <a:gd name="T80" fmla="*/ 68 w 83"/>
                        <a:gd name="T81" fmla="*/ 3 h 14"/>
                        <a:gd name="T82" fmla="*/ 69 w 83"/>
                        <a:gd name="T83" fmla="*/ 3 h 14"/>
                        <a:gd name="T84" fmla="*/ 71 w 83"/>
                        <a:gd name="T85" fmla="*/ 2 h 14"/>
                        <a:gd name="T86" fmla="*/ 73 w 83"/>
                        <a:gd name="T87" fmla="*/ 2 h 14"/>
                        <a:gd name="T88" fmla="*/ 74 w 83"/>
                        <a:gd name="T89" fmla="*/ 1 h 14"/>
                        <a:gd name="T90" fmla="*/ 76 w 83"/>
                        <a:gd name="T91" fmla="*/ 1 h 14"/>
                        <a:gd name="T92" fmla="*/ 78 w 83"/>
                        <a:gd name="T93" fmla="*/ 1 h 14"/>
                        <a:gd name="T94" fmla="*/ 79 w 83"/>
                        <a:gd name="T95" fmla="*/ 0 h 14"/>
                        <a:gd name="T96" fmla="*/ 81 w 83"/>
                        <a:gd name="T97" fmla="*/ 0 h 14"/>
                        <a:gd name="T98" fmla="*/ 83 w 83"/>
                        <a:gd name="T99" fmla="*/ 0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14"/>
                          </a:moveTo>
                          <a:lnTo>
                            <a:pt x="2" y="14"/>
                          </a:lnTo>
                          <a:lnTo>
                            <a:pt x="3" y="13"/>
                          </a:lnTo>
                          <a:lnTo>
                            <a:pt x="5" y="13"/>
                          </a:lnTo>
                          <a:lnTo>
                            <a:pt x="7" y="13"/>
                          </a:lnTo>
                          <a:lnTo>
                            <a:pt x="8" y="13"/>
                          </a:lnTo>
                          <a:lnTo>
                            <a:pt x="10" y="12"/>
                          </a:lnTo>
                          <a:lnTo>
                            <a:pt x="12" y="12"/>
                          </a:lnTo>
                          <a:lnTo>
                            <a:pt x="13" y="12"/>
                          </a:lnTo>
                          <a:lnTo>
                            <a:pt x="15" y="12"/>
                          </a:lnTo>
                          <a:lnTo>
                            <a:pt x="17" y="12"/>
                          </a:lnTo>
                          <a:lnTo>
                            <a:pt x="18" y="11"/>
                          </a:lnTo>
                          <a:lnTo>
                            <a:pt x="20" y="11"/>
                          </a:lnTo>
                          <a:lnTo>
                            <a:pt x="22" y="11"/>
                          </a:lnTo>
                          <a:lnTo>
                            <a:pt x="23" y="11"/>
                          </a:lnTo>
                          <a:lnTo>
                            <a:pt x="25" y="10"/>
                          </a:lnTo>
                          <a:lnTo>
                            <a:pt x="27" y="10"/>
                          </a:lnTo>
                          <a:lnTo>
                            <a:pt x="28" y="10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3" y="9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8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6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1176338" y="4243388"/>
                      <a:ext cx="131763" cy="61913"/>
                    </a:xfrm>
                    <a:custGeom>
                      <a:avLst/>
                      <a:gdLst>
                        <a:gd name="T0" fmla="*/ 0 w 83"/>
                        <a:gd name="T1" fmla="*/ 39 h 39"/>
                        <a:gd name="T2" fmla="*/ 1 w 83"/>
                        <a:gd name="T3" fmla="*/ 38 h 39"/>
                        <a:gd name="T4" fmla="*/ 3 w 83"/>
                        <a:gd name="T5" fmla="*/ 37 h 39"/>
                        <a:gd name="T6" fmla="*/ 5 w 83"/>
                        <a:gd name="T7" fmla="*/ 37 h 39"/>
                        <a:gd name="T8" fmla="*/ 7 w 83"/>
                        <a:gd name="T9" fmla="*/ 37 h 39"/>
                        <a:gd name="T10" fmla="*/ 8 w 83"/>
                        <a:gd name="T11" fmla="*/ 36 h 39"/>
                        <a:gd name="T12" fmla="*/ 10 w 83"/>
                        <a:gd name="T13" fmla="*/ 35 h 39"/>
                        <a:gd name="T14" fmla="*/ 12 w 83"/>
                        <a:gd name="T15" fmla="*/ 35 h 39"/>
                        <a:gd name="T16" fmla="*/ 14 w 83"/>
                        <a:gd name="T17" fmla="*/ 35 h 39"/>
                        <a:gd name="T18" fmla="*/ 15 w 83"/>
                        <a:gd name="T19" fmla="*/ 34 h 39"/>
                        <a:gd name="T20" fmla="*/ 17 w 83"/>
                        <a:gd name="T21" fmla="*/ 33 h 39"/>
                        <a:gd name="T22" fmla="*/ 19 w 83"/>
                        <a:gd name="T23" fmla="*/ 33 h 39"/>
                        <a:gd name="T24" fmla="*/ 20 w 83"/>
                        <a:gd name="T25" fmla="*/ 32 h 39"/>
                        <a:gd name="T26" fmla="*/ 22 w 83"/>
                        <a:gd name="T27" fmla="*/ 32 h 39"/>
                        <a:gd name="T28" fmla="*/ 24 w 83"/>
                        <a:gd name="T29" fmla="*/ 31 h 39"/>
                        <a:gd name="T30" fmla="*/ 25 w 83"/>
                        <a:gd name="T31" fmla="*/ 30 h 39"/>
                        <a:gd name="T32" fmla="*/ 27 w 83"/>
                        <a:gd name="T33" fmla="*/ 30 h 39"/>
                        <a:gd name="T34" fmla="*/ 29 w 83"/>
                        <a:gd name="T35" fmla="*/ 29 h 39"/>
                        <a:gd name="T36" fmla="*/ 30 w 83"/>
                        <a:gd name="T37" fmla="*/ 28 h 39"/>
                        <a:gd name="T38" fmla="*/ 32 w 83"/>
                        <a:gd name="T39" fmla="*/ 28 h 39"/>
                        <a:gd name="T40" fmla="*/ 34 w 83"/>
                        <a:gd name="T41" fmla="*/ 27 h 39"/>
                        <a:gd name="T42" fmla="*/ 35 w 83"/>
                        <a:gd name="T43" fmla="*/ 26 h 39"/>
                        <a:gd name="T44" fmla="*/ 37 w 83"/>
                        <a:gd name="T45" fmla="*/ 26 h 39"/>
                        <a:gd name="T46" fmla="*/ 39 w 83"/>
                        <a:gd name="T47" fmla="*/ 25 h 39"/>
                        <a:gd name="T48" fmla="*/ 40 w 83"/>
                        <a:gd name="T49" fmla="*/ 24 h 39"/>
                        <a:gd name="T50" fmla="*/ 42 w 83"/>
                        <a:gd name="T51" fmla="*/ 24 h 39"/>
                        <a:gd name="T52" fmla="*/ 44 w 83"/>
                        <a:gd name="T53" fmla="*/ 23 h 39"/>
                        <a:gd name="T54" fmla="*/ 45 w 83"/>
                        <a:gd name="T55" fmla="*/ 22 h 39"/>
                        <a:gd name="T56" fmla="*/ 47 w 83"/>
                        <a:gd name="T57" fmla="*/ 21 h 39"/>
                        <a:gd name="T58" fmla="*/ 49 w 83"/>
                        <a:gd name="T59" fmla="*/ 21 h 39"/>
                        <a:gd name="T60" fmla="*/ 51 w 83"/>
                        <a:gd name="T61" fmla="*/ 20 h 39"/>
                        <a:gd name="T62" fmla="*/ 52 w 83"/>
                        <a:gd name="T63" fmla="*/ 19 h 39"/>
                        <a:gd name="T64" fmla="*/ 54 w 83"/>
                        <a:gd name="T65" fmla="*/ 18 h 39"/>
                        <a:gd name="T66" fmla="*/ 56 w 83"/>
                        <a:gd name="T67" fmla="*/ 17 h 39"/>
                        <a:gd name="T68" fmla="*/ 58 w 83"/>
                        <a:gd name="T69" fmla="*/ 16 h 39"/>
                        <a:gd name="T70" fmla="*/ 59 w 83"/>
                        <a:gd name="T71" fmla="*/ 15 h 39"/>
                        <a:gd name="T72" fmla="*/ 61 w 83"/>
                        <a:gd name="T73" fmla="*/ 14 h 39"/>
                        <a:gd name="T74" fmla="*/ 63 w 83"/>
                        <a:gd name="T75" fmla="*/ 13 h 39"/>
                        <a:gd name="T76" fmla="*/ 64 w 83"/>
                        <a:gd name="T77" fmla="*/ 12 h 39"/>
                        <a:gd name="T78" fmla="*/ 66 w 83"/>
                        <a:gd name="T79" fmla="*/ 11 h 39"/>
                        <a:gd name="T80" fmla="*/ 68 w 83"/>
                        <a:gd name="T81" fmla="*/ 10 h 39"/>
                        <a:gd name="T82" fmla="*/ 70 w 83"/>
                        <a:gd name="T83" fmla="*/ 9 h 39"/>
                        <a:gd name="T84" fmla="*/ 71 w 83"/>
                        <a:gd name="T85" fmla="*/ 8 h 39"/>
                        <a:gd name="T86" fmla="*/ 73 w 83"/>
                        <a:gd name="T87" fmla="*/ 7 h 39"/>
                        <a:gd name="T88" fmla="*/ 75 w 83"/>
                        <a:gd name="T89" fmla="*/ 6 h 39"/>
                        <a:gd name="T90" fmla="*/ 76 w 83"/>
                        <a:gd name="T91" fmla="*/ 5 h 39"/>
                        <a:gd name="T92" fmla="*/ 78 w 83"/>
                        <a:gd name="T93" fmla="*/ 4 h 39"/>
                        <a:gd name="T94" fmla="*/ 80 w 83"/>
                        <a:gd name="T95" fmla="*/ 3 h 39"/>
                        <a:gd name="T96" fmla="*/ 81 w 83"/>
                        <a:gd name="T97" fmla="*/ 2 h 39"/>
                        <a:gd name="T98" fmla="*/ 83 w 83"/>
                        <a:gd name="T99" fmla="*/ 0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9">
                          <a:moveTo>
                            <a:pt x="0" y="39"/>
                          </a:moveTo>
                          <a:lnTo>
                            <a:pt x="1" y="38"/>
                          </a:lnTo>
                          <a:lnTo>
                            <a:pt x="3" y="37"/>
                          </a:lnTo>
                          <a:lnTo>
                            <a:pt x="5" y="37"/>
                          </a:lnTo>
                          <a:lnTo>
                            <a:pt x="7" y="37"/>
                          </a:lnTo>
                          <a:lnTo>
                            <a:pt x="8" y="36"/>
                          </a:lnTo>
                          <a:lnTo>
                            <a:pt x="10" y="35"/>
                          </a:lnTo>
                          <a:lnTo>
                            <a:pt x="12" y="35"/>
                          </a:lnTo>
                          <a:lnTo>
                            <a:pt x="14" y="35"/>
                          </a:lnTo>
                          <a:lnTo>
                            <a:pt x="15" y="34"/>
                          </a:lnTo>
                          <a:lnTo>
                            <a:pt x="17" y="33"/>
                          </a:lnTo>
                          <a:lnTo>
                            <a:pt x="19" y="33"/>
                          </a:lnTo>
                          <a:lnTo>
                            <a:pt x="20" y="32"/>
                          </a:lnTo>
                          <a:lnTo>
                            <a:pt x="22" y="32"/>
                          </a:lnTo>
                          <a:lnTo>
                            <a:pt x="24" y="31"/>
                          </a:lnTo>
                          <a:lnTo>
                            <a:pt x="25" y="30"/>
                          </a:lnTo>
                          <a:lnTo>
                            <a:pt x="27" y="30"/>
                          </a:lnTo>
                          <a:lnTo>
                            <a:pt x="29" y="29"/>
                          </a:lnTo>
                          <a:lnTo>
                            <a:pt x="30" y="28"/>
                          </a:lnTo>
                          <a:lnTo>
                            <a:pt x="32" y="28"/>
                          </a:lnTo>
                          <a:lnTo>
                            <a:pt x="34" y="27"/>
                          </a:lnTo>
                          <a:lnTo>
                            <a:pt x="35" y="26"/>
                          </a:lnTo>
                          <a:lnTo>
                            <a:pt x="37" y="26"/>
                          </a:lnTo>
                          <a:lnTo>
                            <a:pt x="39" y="25"/>
                          </a:lnTo>
                          <a:lnTo>
                            <a:pt x="40" y="24"/>
                          </a:lnTo>
                          <a:lnTo>
                            <a:pt x="42" y="24"/>
                          </a:lnTo>
                          <a:lnTo>
                            <a:pt x="44" y="23"/>
                          </a:lnTo>
                          <a:lnTo>
                            <a:pt x="45" y="22"/>
                          </a:lnTo>
                          <a:lnTo>
                            <a:pt x="47" y="21"/>
                          </a:lnTo>
                          <a:lnTo>
                            <a:pt x="49" y="21"/>
                          </a:lnTo>
                          <a:lnTo>
                            <a:pt x="51" y="20"/>
                          </a:lnTo>
                          <a:lnTo>
                            <a:pt x="52" y="19"/>
                          </a:lnTo>
                          <a:lnTo>
                            <a:pt x="54" y="18"/>
                          </a:lnTo>
                          <a:lnTo>
                            <a:pt x="56" y="17"/>
                          </a:lnTo>
                          <a:lnTo>
                            <a:pt x="58" y="16"/>
                          </a:lnTo>
                          <a:lnTo>
                            <a:pt x="59" y="15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4" y="12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1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6" y="5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7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1308101" y="4076700"/>
                      <a:ext cx="131763" cy="166688"/>
                    </a:xfrm>
                    <a:custGeom>
                      <a:avLst/>
                      <a:gdLst>
                        <a:gd name="T0" fmla="*/ 0 w 83"/>
                        <a:gd name="T1" fmla="*/ 105 h 105"/>
                        <a:gd name="T2" fmla="*/ 2 w 83"/>
                        <a:gd name="T3" fmla="*/ 104 h 105"/>
                        <a:gd name="T4" fmla="*/ 3 w 83"/>
                        <a:gd name="T5" fmla="*/ 103 h 105"/>
                        <a:gd name="T6" fmla="*/ 5 w 83"/>
                        <a:gd name="T7" fmla="*/ 101 h 105"/>
                        <a:gd name="T8" fmla="*/ 7 w 83"/>
                        <a:gd name="T9" fmla="*/ 100 h 105"/>
                        <a:gd name="T10" fmla="*/ 8 w 83"/>
                        <a:gd name="T11" fmla="*/ 98 h 105"/>
                        <a:gd name="T12" fmla="*/ 10 w 83"/>
                        <a:gd name="T13" fmla="*/ 97 h 105"/>
                        <a:gd name="T14" fmla="*/ 12 w 83"/>
                        <a:gd name="T15" fmla="*/ 96 h 105"/>
                        <a:gd name="T16" fmla="*/ 13 w 83"/>
                        <a:gd name="T17" fmla="*/ 94 h 105"/>
                        <a:gd name="T18" fmla="*/ 15 w 83"/>
                        <a:gd name="T19" fmla="*/ 93 h 105"/>
                        <a:gd name="T20" fmla="*/ 17 w 83"/>
                        <a:gd name="T21" fmla="*/ 91 h 105"/>
                        <a:gd name="T22" fmla="*/ 19 w 83"/>
                        <a:gd name="T23" fmla="*/ 90 h 105"/>
                        <a:gd name="T24" fmla="*/ 20 w 83"/>
                        <a:gd name="T25" fmla="*/ 88 h 105"/>
                        <a:gd name="T26" fmla="*/ 22 w 83"/>
                        <a:gd name="T27" fmla="*/ 87 h 105"/>
                        <a:gd name="T28" fmla="*/ 24 w 83"/>
                        <a:gd name="T29" fmla="*/ 85 h 105"/>
                        <a:gd name="T30" fmla="*/ 26 w 83"/>
                        <a:gd name="T31" fmla="*/ 83 h 105"/>
                        <a:gd name="T32" fmla="*/ 27 w 83"/>
                        <a:gd name="T33" fmla="*/ 82 h 105"/>
                        <a:gd name="T34" fmla="*/ 29 w 83"/>
                        <a:gd name="T35" fmla="*/ 80 h 105"/>
                        <a:gd name="T36" fmla="*/ 31 w 83"/>
                        <a:gd name="T37" fmla="*/ 78 h 105"/>
                        <a:gd name="T38" fmla="*/ 32 w 83"/>
                        <a:gd name="T39" fmla="*/ 76 h 105"/>
                        <a:gd name="T40" fmla="*/ 34 w 83"/>
                        <a:gd name="T41" fmla="*/ 74 h 105"/>
                        <a:gd name="T42" fmla="*/ 36 w 83"/>
                        <a:gd name="T43" fmla="*/ 72 h 105"/>
                        <a:gd name="T44" fmla="*/ 37 w 83"/>
                        <a:gd name="T45" fmla="*/ 70 h 105"/>
                        <a:gd name="T46" fmla="*/ 39 w 83"/>
                        <a:gd name="T47" fmla="*/ 68 h 105"/>
                        <a:gd name="T48" fmla="*/ 41 w 83"/>
                        <a:gd name="T49" fmla="*/ 66 h 105"/>
                        <a:gd name="T50" fmla="*/ 42 w 83"/>
                        <a:gd name="T51" fmla="*/ 64 h 105"/>
                        <a:gd name="T52" fmla="*/ 44 w 83"/>
                        <a:gd name="T53" fmla="*/ 62 h 105"/>
                        <a:gd name="T54" fmla="*/ 46 w 83"/>
                        <a:gd name="T55" fmla="*/ 60 h 105"/>
                        <a:gd name="T56" fmla="*/ 47 w 83"/>
                        <a:gd name="T57" fmla="*/ 58 h 105"/>
                        <a:gd name="T58" fmla="*/ 49 w 83"/>
                        <a:gd name="T59" fmla="*/ 55 h 105"/>
                        <a:gd name="T60" fmla="*/ 51 w 83"/>
                        <a:gd name="T61" fmla="*/ 53 h 105"/>
                        <a:gd name="T62" fmla="*/ 52 w 83"/>
                        <a:gd name="T63" fmla="*/ 51 h 105"/>
                        <a:gd name="T64" fmla="*/ 54 w 83"/>
                        <a:gd name="T65" fmla="*/ 48 h 105"/>
                        <a:gd name="T66" fmla="*/ 56 w 83"/>
                        <a:gd name="T67" fmla="*/ 46 h 105"/>
                        <a:gd name="T68" fmla="*/ 58 w 83"/>
                        <a:gd name="T69" fmla="*/ 44 h 105"/>
                        <a:gd name="T70" fmla="*/ 59 w 83"/>
                        <a:gd name="T71" fmla="*/ 41 h 105"/>
                        <a:gd name="T72" fmla="*/ 61 w 83"/>
                        <a:gd name="T73" fmla="*/ 39 h 105"/>
                        <a:gd name="T74" fmla="*/ 63 w 83"/>
                        <a:gd name="T75" fmla="*/ 36 h 105"/>
                        <a:gd name="T76" fmla="*/ 64 w 83"/>
                        <a:gd name="T77" fmla="*/ 33 h 105"/>
                        <a:gd name="T78" fmla="*/ 66 w 83"/>
                        <a:gd name="T79" fmla="*/ 31 h 105"/>
                        <a:gd name="T80" fmla="*/ 68 w 83"/>
                        <a:gd name="T81" fmla="*/ 28 h 105"/>
                        <a:gd name="T82" fmla="*/ 70 w 83"/>
                        <a:gd name="T83" fmla="*/ 25 h 105"/>
                        <a:gd name="T84" fmla="*/ 71 w 83"/>
                        <a:gd name="T85" fmla="*/ 22 h 105"/>
                        <a:gd name="T86" fmla="*/ 73 w 83"/>
                        <a:gd name="T87" fmla="*/ 19 h 105"/>
                        <a:gd name="T88" fmla="*/ 75 w 83"/>
                        <a:gd name="T89" fmla="*/ 16 h 105"/>
                        <a:gd name="T90" fmla="*/ 77 w 83"/>
                        <a:gd name="T91" fmla="*/ 13 h 105"/>
                        <a:gd name="T92" fmla="*/ 78 w 83"/>
                        <a:gd name="T93" fmla="*/ 10 h 105"/>
                        <a:gd name="T94" fmla="*/ 80 w 83"/>
                        <a:gd name="T95" fmla="*/ 7 h 105"/>
                        <a:gd name="T96" fmla="*/ 82 w 83"/>
                        <a:gd name="T97" fmla="*/ 4 h 105"/>
                        <a:gd name="T98" fmla="*/ 83 w 83"/>
                        <a:gd name="T99" fmla="*/ 0 h 1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5">
                          <a:moveTo>
                            <a:pt x="0" y="105"/>
                          </a:moveTo>
                          <a:lnTo>
                            <a:pt x="2" y="104"/>
                          </a:lnTo>
                          <a:lnTo>
                            <a:pt x="3" y="103"/>
                          </a:lnTo>
                          <a:lnTo>
                            <a:pt x="5" y="101"/>
                          </a:lnTo>
                          <a:lnTo>
                            <a:pt x="7" y="100"/>
                          </a:lnTo>
                          <a:lnTo>
                            <a:pt x="8" y="98"/>
                          </a:lnTo>
                          <a:lnTo>
                            <a:pt x="10" y="97"/>
                          </a:lnTo>
                          <a:lnTo>
                            <a:pt x="12" y="96"/>
                          </a:lnTo>
                          <a:lnTo>
                            <a:pt x="13" y="94"/>
                          </a:lnTo>
                          <a:lnTo>
                            <a:pt x="15" y="93"/>
                          </a:lnTo>
                          <a:lnTo>
                            <a:pt x="17" y="91"/>
                          </a:lnTo>
                          <a:lnTo>
                            <a:pt x="19" y="90"/>
                          </a:lnTo>
                          <a:lnTo>
                            <a:pt x="20" y="88"/>
                          </a:lnTo>
                          <a:lnTo>
                            <a:pt x="22" y="87"/>
                          </a:lnTo>
                          <a:lnTo>
                            <a:pt x="24" y="85"/>
                          </a:lnTo>
                          <a:lnTo>
                            <a:pt x="26" y="83"/>
                          </a:lnTo>
                          <a:lnTo>
                            <a:pt x="27" y="82"/>
                          </a:lnTo>
                          <a:lnTo>
                            <a:pt x="29" y="80"/>
                          </a:lnTo>
                          <a:lnTo>
                            <a:pt x="31" y="78"/>
                          </a:lnTo>
                          <a:lnTo>
                            <a:pt x="32" y="76"/>
                          </a:lnTo>
                          <a:lnTo>
                            <a:pt x="34" y="74"/>
                          </a:lnTo>
                          <a:lnTo>
                            <a:pt x="36" y="72"/>
                          </a:lnTo>
                          <a:lnTo>
                            <a:pt x="37" y="70"/>
                          </a:lnTo>
                          <a:lnTo>
                            <a:pt x="39" y="68"/>
                          </a:lnTo>
                          <a:lnTo>
                            <a:pt x="41" y="66"/>
                          </a:lnTo>
                          <a:lnTo>
                            <a:pt x="42" y="64"/>
                          </a:lnTo>
                          <a:lnTo>
                            <a:pt x="44" y="62"/>
                          </a:lnTo>
                          <a:lnTo>
                            <a:pt x="46" y="60"/>
                          </a:lnTo>
                          <a:lnTo>
                            <a:pt x="47" y="58"/>
                          </a:lnTo>
                          <a:lnTo>
                            <a:pt x="49" y="55"/>
                          </a:lnTo>
                          <a:lnTo>
                            <a:pt x="51" y="53"/>
                          </a:lnTo>
                          <a:lnTo>
                            <a:pt x="52" y="51"/>
                          </a:lnTo>
                          <a:lnTo>
                            <a:pt x="54" y="48"/>
                          </a:lnTo>
                          <a:lnTo>
                            <a:pt x="56" y="46"/>
                          </a:lnTo>
                          <a:lnTo>
                            <a:pt x="58" y="44"/>
                          </a:lnTo>
                          <a:lnTo>
                            <a:pt x="59" y="41"/>
                          </a:lnTo>
                          <a:lnTo>
                            <a:pt x="61" y="39"/>
                          </a:lnTo>
                          <a:lnTo>
                            <a:pt x="63" y="36"/>
                          </a:lnTo>
                          <a:lnTo>
                            <a:pt x="64" y="33"/>
                          </a:lnTo>
                          <a:lnTo>
                            <a:pt x="66" y="31"/>
                          </a:lnTo>
                          <a:lnTo>
                            <a:pt x="68" y="28"/>
                          </a:lnTo>
                          <a:lnTo>
                            <a:pt x="70" y="25"/>
                          </a:lnTo>
                          <a:lnTo>
                            <a:pt x="71" y="22"/>
                          </a:lnTo>
                          <a:lnTo>
                            <a:pt x="73" y="19"/>
                          </a:lnTo>
                          <a:lnTo>
                            <a:pt x="75" y="16"/>
                          </a:lnTo>
                          <a:lnTo>
                            <a:pt x="77" y="13"/>
                          </a:lnTo>
                          <a:lnTo>
                            <a:pt x="78" y="10"/>
                          </a:lnTo>
                          <a:lnTo>
                            <a:pt x="80" y="7"/>
                          </a:lnTo>
                          <a:lnTo>
                            <a:pt x="82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8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439863" y="3686175"/>
                      <a:ext cx="131763" cy="390525"/>
                    </a:xfrm>
                    <a:custGeom>
                      <a:avLst/>
                      <a:gdLst>
                        <a:gd name="T0" fmla="*/ 0 w 83"/>
                        <a:gd name="T1" fmla="*/ 246 h 246"/>
                        <a:gd name="T2" fmla="*/ 2 w 83"/>
                        <a:gd name="T3" fmla="*/ 243 h 246"/>
                        <a:gd name="T4" fmla="*/ 4 w 83"/>
                        <a:gd name="T5" fmla="*/ 240 h 246"/>
                        <a:gd name="T6" fmla="*/ 5 w 83"/>
                        <a:gd name="T7" fmla="*/ 236 h 246"/>
                        <a:gd name="T8" fmla="*/ 7 w 83"/>
                        <a:gd name="T9" fmla="*/ 233 h 246"/>
                        <a:gd name="T10" fmla="*/ 9 w 83"/>
                        <a:gd name="T11" fmla="*/ 229 h 246"/>
                        <a:gd name="T12" fmla="*/ 10 w 83"/>
                        <a:gd name="T13" fmla="*/ 225 h 246"/>
                        <a:gd name="T14" fmla="*/ 12 w 83"/>
                        <a:gd name="T15" fmla="*/ 221 h 246"/>
                        <a:gd name="T16" fmla="*/ 14 w 83"/>
                        <a:gd name="T17" fmla="*/ 218 h 246"/>
                        <a:gd name="T18" fmla="*/ 15 w 83"/>
                        <a:gd name="T19" fmla="*/ 214 h 246"/>
                        <a:gd name="T20" fmla="*/ 17 w 83"/>
                        <a:gd name="T21" fmla="*/ 210 h 246"/>
                        <a:gd name="T22" fmla="*/ 19 w 83"/>
                        <a:gd name="T23" fmla="*/ 206 h 246"/>
                        <a:gd name="T24" fmla="*/ 20 w 83"/>
                        <a:gd name="T25" fmla="*/ 202 h 246"/>
                        <a:gd name="T26" fmla="*/ 22 w 83"/>
                        <a:gd name="T27" fmla="*/ 197 h 246"/>
                        <a:gd name="T28" fmla="*/ 24 w 83"/>
                        <a:gd name="T29" fmla="*/ 193 h 246"/>
                        <a:gd name="T30" fmla="*/ 25 w 83"/>
                        <a:gd name="T31" fmla="*/ 189 h 246"/>
                        <a:gd name="T32" fmla="*/ 27 w 83"/>
                        <a:gd name="T33" fmla="*/ 185 h 246"/>
                        <a:gd name="T34" fmla="*/ 29 w 83"/>
                        <a:gd name="T35" fmla="*/ 180 h 246"/>
                        <a:gd name="T36" fmla="*/ 30 w 83"/>
                        <a:gd name="T37" fmla="*/ 176 h 246"/>
                        <a:gd name="T38" fmla="*/ 32 w 83"/>
                        <a:gd name="T39" fmla="*/ 171 h 246"/>
                        <a:gd name="T40" fmla="*/ 34 w 83"/>
                        <a:gd name="T41" fmla="*/ 166 h 246"/>
                        <a:gd name="T42" fmla="*/ 36 w 83"/>
                        <a:gd name="T43" fmla="*/ 162 h 246"/>
                        <a:gd name="T44" fmla="*/ 38 w 83"/>
                        <a:gd name="T45" fmla="*/ 157 h 246"/>
                        <a:gd name="T46" fmla="*/ 39 w 83"/>
                        <a:gd name="T47" fmla="*/ 152 h 246"/>
                        <a:gd name="T48" fmla="*/ 41 w 83"/>
                        <a:gd name="T49" fmla="*/ 147 h 246"/>
                        <a:gd name="T50" fmla="*/ 43 w 83"/>
                        <a:gd name="T51" fmla="*/ 142 h 246"/>
                        <a:gd name="T52" fmla="*/ 44 w 83"/>
                        <a:gd name="T53" fmla="*/ 137 h 246"/>
                        <a:gd name="T54" fmla="*/ 46 w 83"/>
                        <a:gd name="T55" fmla="*/ 132 h 246"/>
                        <a:gd name="T56" fmla="*/ 48 w 83"/>
                        <a:gd name="T57" fmla="*/ 127 h 246"/>
                        <a:gd name="T58" fmla="*/ 49 w 83"/>
                        <a:gd name="T59" fmla="*/ 121 h 246"/>
                        <a:gd name="T60" fmla="*/ 51 w 83"/>
                        <a:gd name="T61" fmla="*/ 116 h 246"/>
                        <a:gd name="T62" fmla="*/ 53 w 83"/>
                        <a:gd name="T63" fmla="*/ 110 h 246"/>
                        <a:gd name="T64" fmla="*/ 54 w 83"/>
                        <a:gd name="T65" fmla="*/ 105 h 246"/>
                        <a:gd name="T66" fmla="*/ 56 w 83"/>
                        <a:gd name="T67" fmla="*/ 99 h 246"/>
                        <a:gd name="T68" fmla="*/ 58 w 83"/>
                        <a:gd name="T69" fmla="*/ 93 h 246"/>
                        <a:gd name="T70" fmla="*/ 60 w 83"/>
                        <a:gd name="T71" fmla="*/ 88 h 246"/>
                        <a:gd name="T72" fmla="*/ 61 w 83"/>
                        <a:gd name="T73" fmla="*/ 82 h 246"/>
                        <a:gd name="T74" fmla="*/ 63 w 83"/>
                        <a:gd name="T75" fmla="*/ 76 h 246"/>
                        <a:gd name="T76" fmla="*/ 65 w 83"/>
                        <a:gd name="T77" fmla="*/ 70 h 246"/>
                        <a:gd name="T78" fmla="*/ 66 w 83"/>
                        <a:gd name="T79" fmla="*/ 64 h 246"/>
                        <a:gd name="T80" fmla="*/ 68 w 83"/>
                        <a:gd name="T81" fmla="*/ 58 h 246"/>
                        <a:gd name="T82" fmla="*/ 70 w 83"/>
                        <a:gd name="T83" fmla="*/ 52 h 246"/>
                        <a:gd name="T84" fmla="*/ 71 w 83"/>
                        <a:gd name="T85" fmla="*/ 46 h 246"/>
                        <a:gd name="T86" fmla="*/ 73 w 83"/>
                        <a:gd name="T87" fmla="*/ 39 h 246"/>
                        <a:gd name="T88" fmla="*/ 75 w 83"/>
                        <a:gd name="T89" fmla="*/ 33 h 246"/>
                        <a:gd name="T90" fmla="*/ 76 w 83"/>
                        <a:gd name="T91" fmla="*/ 26 h 246"/>
                        <a:gd name="T92" fmla="*/ 78 w 83"/>
                        <a:gd name="T93" fmla="*/ 20 h 246"/>
                        <a:gd name="T94" fmla="*/ 80 w 83"/>
                        <a:gd name="T95" fmla="*/ 14 h 246"/>
                        <a:gd name="T96" fmla="*/ 81 w 83"/>
                        <a:gd name="T97" fmla="*/ 7 h 246"/>
                        <a:gd name="T98" fmla="*/ 83 w 83"/>
                        <a:gd name="T99" fmla="*/ 0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6">
                          <a:moveTo>
                            <a:pt x="0" y="246"/>
                          </a:moveTo>
                          <a:lnTo>
                            <a:pt x="2" y="243"/>
                          </a:lnTo>
                          <a:lnTo>
                            <a:pt x="4" y="240"/>
                          </a:lnTo>
                          <a:lnTo>
                            <a:pt x="5" y="236"/>
                          </a:lnTo>
                          <a:lnTo>
                            <a:pt x="7" y="233"/>
                          </a:lnTo>
                          <a:lnTo>
                            <a:pt x="9" y="229"/>
                          </a:lnTo>
                          <a:lnTo>
                            <a:pt x="10" y="225"/>
                          </a:lnTo>
                          <a:lnTo>
                            <a:pt x="12" y="221"/>
                          </a:lnTo>
                          <a:lnTo>
                            <a:pt x="14" y="218"/>
                          </a:lnTo>
                          <a:lnTo>
                            <a:pt x="15" y="214"/>
                          </a:lnTo>
                          <a:lnTo>
                            <a:pt x="17" y="210"/>
                          </a:lnTo>
                          <a:lnTo>
                            <a:pt x="19" y="206"/>
                          </a:lnTo>
                          <a:lnTo>
                            <a:pt x="20" y="202"/>
                          </a:lnTo>
                          <a:lnTo>
                            <a:pt x="22" y="197"/>
                          </a:lnTo>
                          <a:lnTo>
                            <a:pt x="24" y="193"/>
                          </a:lnTo>
                          <a:lnTo>
                            <a:pt x="25" y="189"/>
                          </a:lnTo>
                          <a:lnTo>
                            <a:pt x="27" y="185"/>
                          </a:lnTo>
                          <a:lnTo>
                            <a:pt x="29" y="180"/>
                          </a:lnTo>
                          <a:lnTo>
                            <a:pt x="30" y="176"/>
                          </a:lnTo>
                          <a:lnTo>
                            <a:pt x="32" y="171"/>
                          </a:lnTo>
                          <a:lnTo>
                            <a:pt x="34" y="166"/>
                          </a:lnTo>
                          <a:lnTo>
                            <a:pt x="36" y="162"/>
                          </a:lnTo>
                          <a:lnTo>
                            <a:pt x="38" y="157"/>
                          </a:lnTo>
                          <a:lnTo>
                            <a:pt x="39" y="152"/>
                          </a:lnTo>
                          <a:lnTo>
                            <a:pt x="41" y="147"/>
                          </a:lnTo>
                          <a:lnTo>
                            <a:pt x="43" y="142"/>
                          </a:lnTo>
                          <a:lnTo>
                            <a:pt x="44" y="137"/>
                          </a:lnTo>
                          <a:lnTo>
                            <a:pt x="46" y="132"/>
                          </a:lnTo>
                          <a:lnTo>
                            <a:pt x="48" y="127"/>
                          </a:lnTo>
                          <a:lnTo>
                            <a:pt x="49" y="121"/>
                          </a:lnTo>
                          <a:lnTo>
                            <a:pt x="51" y="116"/>
                          </a:lnTo>
                          <a:lnTo>
                            <a:pt x="53" y="110"/>
                          </a:lnTo>
                          <a:lnTo>
                            <a:pt x="54" y="105"/>
                          </a:lnTo>
                          <a:lnTo>
                            <a:pt x="56" y="99"/>
                          </a:lnTo>
                          <a:lnTo>
                            <a:pt x="58" y="93"/>
                          </a:lnTo>
                          <a:lnTo>
                            <a:pt x="60" y="88"/>
                          </a:lnTo>
                          <a:lnTo>
                            <a:pt x="61" y="82"/>
                          </a:lnTo>
                          <a:lnTo>
                            <a:pt x="63" y="76"/>
                          </a:lnTo>
                          <a:lnTo>
                            <a:pt x="65" y="70"/>
                          </a:lnTo>
                          <a:lnTo>
                            <a:pt x="66" y="64"/>
                          </a:lnTo>
                          <a:lnTo>
                            <a:pt x="68" y="58"/>
                          </a:lnTo>
                          <a:lnTo>
                            <a:pt x="70" y="52"/>
                          </a:lnTo>
                          <a:lnTo>
                            <a:pt x="71" y="46"/>
                          </a:lnTo>
                          <a:lnTo>
                            <a:pt x="73" y="39"/>
                          </a:lnTo>
                          <a:lnTo>
                            <a:pt x="75" y="33"/>
                          </a:lnTo>
                          <a:lnTo>
                            <a:pt x="76" y="26"/>
                          </a:lnTo>
                          <a:lnTo>
                            <a:pt x="78" y="20"/>
                          </a:lnTo>
                          <a:lnTo>
                            <a:pt x="80" y="14"/>
                          </a:lnTo>
                          <a:lnTo>
                            <a:pt x="81" y="7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9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571626" y="3190875"/>
                      <a:ext cx="131763" cy="495300"/>
                    </a:xfrm>
                    <a:custGeom>
                      <a:avLst/>
                      <a:gdLst>
                        <a:gd name="T0" fmla="*/ 0 w 83"/>
                        <a:gd name="T1" fmla="*/ 312 h 312"/>
                        <a:gd name="T2" fmla="*/ 2 w 83"/>
                        <a:gd name="T3" fmla="*/ 306 h 312"/>
                        <a:gd name="T4" fmla="*/ 4 w 83"/>
                        <a:gd name="T5" fmla="*/ 299 h 312"/>
                        <a:gd name="T6" fmla="*/ 6 w 83"/>
                        <a:gd name="T7" fmla="*/ 292 h 312"/>
                        <a:gd name="T8" fmla="*/ 7 w 83"/>
                        <a:gd name="T9" fmla="*/ 286 h 312"/>
                        <a:gd name="T10" fmla="*/ 9 w 83"/>
                        <a:gd name="T11" fmla="*/ 278 h 312"/>
                        <a:gd name="T12" fmla="*/ 11 w 83"/>
                        <a:gd name="T13" fmla="*/ 271 h 312"/>
                        <a:gd name="T14" fmla="*/ 12 w 83"/>
                        <a:gd name="T15" fmla="*/ 264 h 312"/>
                        <a:gd name="T16" fmla="*/ 14 w 83"/>
                        <a:gd name="T17" fmla="*/ 257 h 312"/>
                        <a:gd name="T18" fmla="*/ 16 w 83"/>
                        <a:gd name="T19" fmla="*/ 251 h 312"/>
                        <a:gd name="T20" fmla="*/ 17 w 83"/>
                        <a:gd name="T21" fmla="*/ 243 h 312"/>
                        <a:gd name="T22" fmla="*/ 19 w 83"/>
                        <a:gd name="T23" fmla="*/ 236 h 312"/>
                        <a:gd name="T24" fmla="*/ 21 w 83"/>
                        <a:gd name="T25" fmla="*/ 229 h 312"/>
                        <a:gd name="T26" fmla="*/ 22 w 83"/>
                        <a:gd name="T27" fmla="*/ 222 h 312"/>
                        <a:gd name="T28" fmla="*/ 24 w 83"/>
                        <a:gd name="T29" fmla="*/ 215 h 312"/>
                        <a:gd name="T30" fmla="*/ 26 w 83"/>
                        <a:gd name="T31" fmla="*/ 208 h 312"/>
                        <a:gd name="T32" fmla="*/ 27 w 83"/>
                        <a:gd name="T33" fmla="*/ 201 h 312"/>
                        <a:gd name="T34" fmla="*/ 29 w 83"/>
                        <a:gd name="T35" fmla="*/ 194 h 312"/>
                        <a:gd name="T36" fmla="*/ 31 w 83"/>
                        <a:gd name="T37" fmla="*/ 187 h 312"/>
                        <a:gd name="T38" fmla="*/ 32 w 83"/>
                        <a:gd name="T39" fmla="*/ 180 h 312"/>
                        <a:gd name="T40" fmla="*/ 34 w 83"/>
                        <a:gd name="T41" fmla="*/ 173 h 312"/>
                        <a:gd name="T42" fmla="*/ 36 w 83"/>
                        <a:gd name="T43" fmla="*/ 166 h 312"/>
                        <a:gd name="T44" fmla="*/ 37 w 83"/>
                        <a:gd name="T45" fmla="*/ 159 h 312"/>
                        <a:gd name="T46" fmla="*/ 39 w 83"/>
                        <a:gd name="T47" fmla="*/ 152 h 312"/>
                        <a:gd name="T48" fmla="*/ 41 w 83"/>
                        <a:gd name="T49" fmla="*/ 145 h 312"/>
                        <a:gd name="T50" fmla="*/ 43 w 83"/>
                        <a:gd name="T51" fmla="*/ 138 h 312"/>
                        <a:gd name="T52" fmla="*/ 44 w 83"/>
                        <a:gd name="T53" fmla="*/ 131 h 312"/>
                        <a:gd name="T54" fmla="*/ 46 w 83"/>
                        <a:gd name="T55" fmla="*/ 124 h 312"/>
                        <a:gd name="T56" fmla="*/ 48 w 83"/>
                        <a:gd name="T57" fmla="*/ 118 h 312"/>
                        <a:gd name="T58" fmla="*/ 49 w 83"/>
                        <a:gd name="T59" fmla="*/ 111 h 312"/>
                        <a:gd name="T60" fmla="*/ 51 w 83"/>
                        <a:gd name="T61" fmla="*/ 104 h 312"/>
                        <a:gd name="T62" fmla="*/ 53 w 83"/>
                        <a:gd name="T63" fmla="*/ 98 h 312"/>
                        <a:gd name="T64" fmla="*/ 55 w 83"/>
                        <a:gd name="T65" fmla="*/ 92 h 312"/>
                        <a:gd name="T66" fmla="*/ 56 w 83"/>
                        <a:gd name="T67" fmla="*/ 85 h 312"/>
                        <a:gd name="T68" fmla="*/ 58 w 83"/>
                        <a:gd name="T69" fmla="*/ 79 h 312"/>
                        <a:gd name="T70" fmla="*/ 60 w 83"/>
                        <a:gd name="T71" fmla="*/ 72 h 312"/>
                        <a:gd name="T72" fmla="*/ 61 w 83"/>
                        <a:gd name="T73" fmla="*/ 67 h 312"/>
                        <a:gd name="T74" fmla="*/ 63 w 83"/>
                        <a:gd name="T75" fmla="*/ 60 h 312"/>
                        <a:gd name="T76" fmla="*/ 65 w 83"/>
                        <a:gd name="T77" fmla="*/ 55 h 312"/>
                        <a:gd name="T78" fmla="*/ 67 w 83"/>
                        <a:gd name="T79" fmla="*/ 49 h 312"/>
                        <a:gd name="T80" fmla="*/ 68 w 83"/>
                        <a:gd name="T81" fmla="*/ 43 h 312"/>
                        <a:gd name="T82" fmla="*/ 70 w 83"/>
                        <a:gd name="T83" fmla="*/ 38 h 312"/>
                        <a:gd name="T84" fmla="*/ 72 w 83"/>
                        <a:gd name="T85" fmla="*/ 33 h 312"/>
                        <a:gd name="T86" fmla="*/ 73 w 83"/>
                        <a:gd name="T87" fmla="*/ 27 h 312"/>
                        <a:gd name="T88" fmla="*/ 75 w 83"/>
                        <a:gd name="T89" fmla="*/ 23 h 312"/>
                        <a:gd name="T90" fmla="*/ 77 w 83"/>
                        <a:gd name="T91" fmla="*/ 18 h 312"/>
                        <a:gd name="T92" fmla="*/ 78 w 83"/>
                        <a:gd name="T93" fmla="*/ 13 h 312"/>
                        <a:gd name="T94" fmla="*/ 80 w 83"/>
                        <a:gd name="T95" fmla="*/ 8 h 312"/>
                        <a:gd name="T96" fmla="*/ 82 w 83"/>
                        <a:gd name="T97" fmla="*/ 4 h 312"/>
                        <a:gd name="T98" fmla="*/ 83 w 83"/>
                        <a:gd name="T99" fmla="*/ 0 h 3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12">
                          <a:moveTo>
                            <a:pt x="0" y="312"/>
                          </a:moveTo>
                          <a:lnTo>
                            <a:pt x="2" y="306"/>
                          </a:lnTo>
                          <a:lnTo>
                            <a:pt x="4" y="299"/>
                          </a:lnTo>
                          <a:lnTo>
                            <a:pt x="6" y="292"/>
                          </a:lnTo>
                          <a:lnTo>
                            <a:pt x="7" y="286"/>
                          </a:lnTo>
                          <a:lnTo>
                            <a:pt x="9" y="278"/>
                          </a:lnTo>
                          <a:lnTo>
                            <a:pt x="11" y="271"/>
                          </a:lnTo>
                          <a:lnTo>
                            <a:pt x="12" y="264"/>
                          </a:lnTo>
                          <a:lnTo>
                            <a:pt x="14" y="257"/>
                          </a:lnTo>
                          <a:lnTo>
                            <a:pt x="16" y="251"/>
                          </a:lnTo>
                          <a:lnTo>
                            <a:pt x="17" y="243"/>
                          </a:lnTo>
                          <a:lnTo>
                            <a:pt x="19" y="236"/>
                          </a:lnTo>
                          <a:lnTo>
                            <a:pt x="21" y="229"/>
                          </a:lnTo>
                          <a:lnTo>
                            <a:pt x="22" y="222"/>
                          </a:lnTo>
                          <a:lnTo>
                            <a:pt x="24" y="215"/>
                          </a:lnTo>
                          <a:lnTo>
                            <a:pt x="26" y="208"/>
                          </a:lnTo>
                          <a:lnTo>
                            <a:pt x="27" y="201"/>
                          </a:lnTo>
                          <a:lnTo>
                            <a:pt x="29" y="194"/>
                          </a:lnTo>
                          <a:lnTo>
                            <a:pt x="31" y="187"/>
                          </a:lnTo>
                          <a:lnTo>
                            <a:pt x="32" y="180"/>
                          </a:lnTo>
                          <a:lnTo>
                            <a:pt x="34" y="173"/>
                          </a:lnTo>
                          <a:lnTo>
                            <a:pt x="36" y="166"/>
                          </a:lnTo>
                          <a:lnTo>
                            <a:pt x="37" y="159"/>
                          </a:lnTo>
                          <a:lnTo>
                            <a:pt x="39" y="152"/>
                          </a:lnTo>
                          <a:lnTo>
                            <a:pt x="41" y="145"/>
                          </a:lnTo>
                          <a:lnTo>
                            <a:pt x="43" y="138"/>
                          </a:lnTo>
                          <a:lnTo>
                            <a:pt x="44" y="131"/>
                          </a:lnTo>
                          <a:lnTo>
                            <a:pt x="46" y="124"/>
                          </a:lnTo>
                          <a:lnTo>
                            <a:pt x="48" y="118"/>
                          </a:lnTo>
                          <a:lnTo>
                            <a:pt x="49" y="111"/>
                          </a:lnTo>
                          <a:lnTo>
                            <a:pt x="51" y="104"/>
                          </a:lnTo>
                          <a:lnTo>
                            <a:pt x="53" y="98"/>
                          </a:lnTo>
                          <a:lnTo>
                            <a:pt x="55" y="92"/>
                          </a:lnTo>
                          <a:lnTo>
                            <a:pt x="56" y="85"/>
                          </a:lnTo>
                          <a:lnTo>
                            <a:pt x="58" y="79"/>
                          </a:lnTo>
                          <a:lnTo>
                            <a:pt x="60" y="72"/>
                          </a:lnTo>
                          <a:lnTo>
                            <a:pt x="61" y="67"/>
                          </a:lnTo>
                          <a:lnTo>
                            <a:pt x="63" y="60"/>
                          </a:lnTo>
                          <a:lnTo>
                            <a:pt x="65" y="55"/>
                          </a:lnTo>
                          <a:lnTo>
                            <a:pt x="67" y="49"/>
                          </a:lnTo>
                          <a:lnTo>
                            <a:pt x="68" y="43"/>
                          </a:lnTo>
                          <a:lnTo>
                            <a:pt x="70" y="38"/>
                          </a:lnTo>
                          <a:lnTo>
                            <a:pt x="72" y="33"/>
                          </a:lnTo>
                          <a:lnTo>
                            <a:pt x="73" y="27"/>
                          </a:lnTo>
                          <a:lnTo>
                            <a:pt x="75" y="23"/>
                          </a:lnTo>
                          <a:lnTo>
                            <a:pt x="77" y="18"/>
                          </a:lnTo>
                          <a:lnTo>
                            <a:pt x="78" y="13"/>
                          </a:lnTo>
                          <a:lnTo>
                            <a:pt x="80" y="8"/>
                          </a:lnTo>
                          <a:lnTo>
                            <a:pt x="82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0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703388" y="3125788"/>
                      <a:ext cx="133350" cy="158750"/>
                    </a:xfrm>
                    <a:custGeom>
                      <a:avLst/>
                      <a:gdLst>
                        <a:gd name="T0" fmla="*/ 0 w 84"/>
                        <a:gd name="T1" fmla="*/ 41 h 100"/>
                        <a:gd name="T2" fmla="*/ 2 w 84"/>
                        <a:gd name="T3" fmla="*/ 37 h 100"/>
                        <a:gd name="T4" fmla="*/ 4 w 84"/>
                        <a:gd name="T5" fmla="*/ 33 h 100"/>
                        <a:gd name="T6" fmla="*/ 5 w 84"/>
                        <a:gd name="T7" fmla="*/ 29 h 100"/>
                        <a:gd name="T8" fmla="*/ 7 w 84"/>
                        <a:gd name="T9" fmla="*/ 26 h 100"/>
                        <a:gd name="T10" fmla="*/ 9 w 84"/>
                        <a:gd name="T11" fmla="*/ 23 h 100"/>
                        <a:gd name="T12" fmla="*/ 10 w 84"/>
                        <a:gd name="T13" fmla="*/ 20 h 100"/>
                        <a:gd name="T14" fmla="*/ 12 w 84"/>
                        <a:gd name="T15" fmla="*/ 17 h 100"/>
                        <a:gd name="T16" fmla="*/ 14 w 84"/>
                        <a:gd name="T17" fmla="*/ 14 h 100"/>
                        <a:gd name="T18" fmla="*/ 16 w 84"/>
                        <a:gd name="T19" fmla="*/ 12 h 100"/>
                        <a:gd name="T20" fmla="*/ 17 w 84"/>
                        <a:gd name="T21" fmla="*/ 9 h 100"/>
                        <a:gd name="T22" fmla="*/ 19 w 84"/>
                        <a:gd name="T23" fmla="*/ 7 h 100"/>
                        <a:gd name="T24" fmla="*/ 21 w 84"/>
                        <a:gd name="T25" fmla="*/ 6 h 100"/>
                        <a:gd name="T26" fmla="*/ 23 w 84"/>
                        <a:gd name="T27" fmla="*/ 4 h 100"/>
                        <a:gd name="T28" fmla="*/ 24 w 84"/>
                        <a:gd name="T29" fmla="*/ 3 h 100"/>
                        <a:gd name="T30" fmla="*/ 26 w 84"/>
                        <a:gd name="T31" fmla="*/ 2 h 100"/>
                        <a:gd name="T32" fmla="*/ 28 w 84"/>
                        <a:gd name="T33" fmla="*/ 1 h 100"/>
                        <a:gd name="T34" fmla="*/ 29 w 84"/>
                        <a:gd name="T35" fmla="*/ 1 h 100"/>
                        <a:gd name="T36" fmla="*/ 31 w 84"/>
                        <a:gd name="T37" fmla="*/ 0 h 100"/>
                        <a:gd name="T38" fmla="*/ 33 w 84"/>
                        <a:gd name="T39" fmla="*/ 0 h 100"/>
                        <a:gd name="T40" fmla="*/ 34 w 84"/>
                        <a:gd name="T41" fmla="*/ 0 h 100"/>
                        <a:gd name="T42" fmla="*/ 36 w 84"/>
                        <a:gd name="T43" fmla="*/ 1 h 100"/>
                        <a:gd name="T44" fmla="*/ 38 w 84"/>
                        <a:gd name="T45" fmla="*/ 2 h 100"/>
                        <a:gd name="T46" fmla="*/ 39 w 84"/>
                        <a:gd name="T47" fmla="*/ 2 h 100"/>
                        <a:gd name="T48" fmla="*/ 41 w 84"/>
                        <a:gd name="T49" fmla="*/ 4 h 100"/>
                        <a:gd name="T50" fmla="*/ 43 w 84"/>
                        <a:gd name="T51" fmla="*/ 5 h 100"/>
                        <a:gd name="T52" fmla="*/ 44 w 84"/>
                        <a:gd name="T53" fmla="*/ 6 h 100"/>
                        <a:gd name="T54" fmla="*/ 46 w 84"/>
                        <a:gd name="T55" fmla="*/ 8 h 100"/>
                        <a:gd name="T56" fmla="*/ 48 w 84"/>
                        <a:gd name="T57" fmla="*/ 10 h 100"/>
                        <a:gd name="T58" fmla="*/ 50 w 84"/>
                        <a:gd name="T59" fmla="*/ 13 h 100"/>
                        <a:gd name="T60" fmla="*/ 51 w 84"/>
                        <a:gd name="T61" fmla="*/ 15 h 100"/>
                        <a:gd name="T62" fmla="*/ 53 w 84"/>
                        <a:gd name="T63" fmla="*/ 18 h 100"/>
                        <a:gd name="T64" fmla="*/ 55 w 84"/>
                        <a:gd name="T65" fmla="*/ 21 h 100"/>
                        <a:gd name="T66" fmla="*/ 56 w 84"/>
                        <a:gd name="T67" fmla="*/ 24 h 100"/>
                        <a:gd name="T68" fmla="*/ 58 w 84"/>
                        <a:gd name="T69" fmla="*/ 27 h 100"/>
                        <a:gd name="T70" fmla="*/ 60 w 84"/>
                        <a:gd name="T71" fmla="*/ 30 h 100"/>
                        <a:gd name="T72" fmla="*/ 61 w 84"/>
                        <a:gd name="T73" fmla="*/ 34 h 100"/>
                        <a:gd name="T74" fmla="*/ 63 w 84"/>
                        <a:gd name="T75" fmla="*/ 38 h 100"/>
                        <a:gd name="T76" fmla="*/ 65 w 84"/>
                        <a:gd name="T77" fmla="*/ 43 h 100"/>
                        <a:gd name="T78" fmla="*/ 67 w 84"/>
                        <a:gd name="T79" fmla="*/ 47 h 100"/>
                        <a:gd name="T80" fmla="*/ 68 w 84"/>
                        <a:gd name="T81" fmla="*/ 52 h 100"/>
                        <a:gd name="T82" fmla="*/ 70 w 84"/>
                        <a:gd name="T83" fmla="*/ 56 h 100"/>
                        <a:gd name="T84" fmla="*/ 72 w 84"/>
                        <a:gd name="T85" fmla="*/ 61 h 100"/>
                        <a:gd name="T86" fmla="*/ 74 w 84"/>
                        <a:gd name="T87" fmla="*/ 66 h 100"/>
                        <a:gd name="T88" fmla="*/ 75 w 84"/>
                        <a:gd name="T89" fmla="*/ 72 h 100"/>
                        <a:gd name="T90" fmla="*/ 77 w 84"/>
                        <a:gd name="T91" fmla="*/ 77 h 100"/>
                        <a:gd name="T92" fmla="*/ 79 w 84"/>
                        <a:gd name="T93" fmla="*/ 83 h 100"/>
                        <a:gd name="T94" fmla="*/ 80 w 84"/>
                        <a:gd name="T95" fmla="*/ 89 h 100"/>
                        <a:gd name="T96" fmla="*/ 82 w 84"/>
                        <a:gd name="T97" fmla="*/ 94 h 100"/>
                        <a:gd name="T98" fmla="*/ 84 w 84"/>
                        <a:gd name="T99" fmla="*/ 100 h 1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00">
                          <a:moveTo>
                            <a:pt x="0" y="41"/>
                          </a:moveTo>
                          <a:lnTo>
                            <a:pt x="2" y="37"/>
                          </a:lnTo>
                          <a:lnTo>
                            <a:pt x="4" y="33"/>
                          </a:lnTo>
                          <a:lnTo>
                            <a:pt x="5" y="29"/>
                          </a:lnTo>
                          <a:lnTo>
                            <a:pt x="7" y="26"/>
                          </a:lnTo>
                          <a:lnTo>
                            <a:pt x="9" y="23"/>
                          </a:lnTo>
                          <a:lnTo>
                            <a:pt x="10" y="20"/>
                          </a:lnTo>
                          <a:lnTo>
                            <a:pt x="12" y="17"/>
                          </a:lnTo>
                          <a:lnTo>
                            <a:pt x="14" y="14"/>
                          </a:lnTo>
                          <a:lnTo>
                            <a:pt x="16" y="12"/>
                          </a:lnTo>
                          <a:lnTo>
                            <a:pt x="17" y="9"/>
                          </a:lnTo>
                          <a:lnTo>
                            <a:pt x="19" y="7"/>
                          </a:lnTo>
                          <a:lnTo>
                            <a:pt x="21" y="6"/>
                          </a:lnTo>
                          <a:lnTo>
                            <a:pt x="23" y="4"/>
                          </a:lnTo>
                          <a:lnTo>
                            <a:pt x="24" y="3"/>
                          </a:lnTo>
                          <a:lnTo>
                            <a:pt x="26" y="2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1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4"/>
                          </a:lnTo>
                          <a:lnTo>
                            <a:pt x="43" y="5"/>
                          </a:lnTo>
                          <a:lnTo>
                            <a:pt x="44" y="6"/>
                          </a:lnTo>
                          <a:lnTo>
                            <a:pt x="46" y="8"/>
                          </a:lnTo>
                          <a:lnTo>
                            <a:pt x="48" y="10"/>
                          </a:lnTo>
                          <a:lnTo>
                            <a:pt x="50" y="13"/>
                          </a:lnTo>
                          <a:lnTo>
                            <a:pt x="51" y="15"/>
                          </a:lnTo>
                          <a:lnTo>
                            <a:pt x="53" y="18"/>
                          </a:lnTo>
                          <a:lnTo>
                            <a:pt x="55" y="21"/>
                          </a:lnTo>
                          <a:lnTo>
                            <a:pt x="56" y="24"/>
                          </a:lnTo>
                          <a:lnTo>
                            <a:pt x="58" y="27"/>
                          </a:lnTo>
                          <a:lnTo>
                            <a:pt x="60" y="30"/>
                          </a:lnTo>
                          <a:lnTo>
                            <a:pt x="61" y="34"/>
                          </a:lnTo>
                          <a:lnTo>
                            <a:pt x="63" y="38"/>
                          </a:lnTo>
                          <a:lnTo>
                            <a:pt x="65" y="43"/>
                          </a:lnTo>
                          <a:lnTo>
                            <a:pt x="67" y="47"/>
                          </a:lnTo>
                          <a:lnTo>
                            <a:pt x="68" y="52"/>
                          </a:lnTo>
                          <a:lnTo>
                            <a:pt x="70" y="56"/>
                          </a:lnTo>
                          <a:lnTo>
                            <a:pt x="72" y="61"/>
                          </a:lnTo>
                          <a:lnTo>
                            <a:pt x="74" y="66"/>
                          </a:lnTo>
                          <a:lnTo>
                            <a:pt x="75" y="72"/>
                          </a:lnTo>
                          <a:lnTo>
                            <a:pt x="77" y="77"/>
                          </a:lnTo>
                          <a:lnTo>
                            <a:pt x="79" y="83"/>
                          </a:lnTo>
                          <a:lnTo>
                            <a:pt x="80" y="89"/>
                          </a:lnTo>
                          <a:lnTo>
                            <a:pt x="82" y="94"/>
                          </a:lnTo>
                          <a:lnTo>
                            <a:pt x="84" y="10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1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1836738" y="3284538"/>
                      <a:ext cx="131763" cy="557213"/>
                    </a:xfrm>
                    <a:custGeom>
                      <a:avLst/>
                      <a:gdLst>
                        <a:gd name="T0" fmla="*/ 0 w 83"/>
                        <a:gd name="T1" fmla="*/ 0 h 351"/>
                        <a:gd name="T2" fmla="*/ 1 w 83"/>
                        <a:gd name="T3" fmla="*/ 6 h 351"/>
                        <a:gd name="T4" fmla="*/ 3 w 83"/>
                        <a:gd name="T5" fmla="*/ 13 h 351"/>
                        <a:gd name="T6" fmla="*/ 5 w 83"/>
                        <a:gd name="T7" fmla="*/ 19 h 351"/>
                        <a:gd name="T8" fmla="*/ 6 w 83"/>
                        <a:gd name="T9" fmla="*/ 26 h 351"/>
                        <a:gd name="T10" fmla="*/ 8 w 83"/>
                        <a:gd name="T11" fmla="*/ 33 h 351"/>
                        <a:gd name="T12" fmla="*/ 10 w 83"/>
                        <a:gd name="T13" fmla="*/ 39 h 351"/>
                        <a:gd name="T14" fmla="*/ 11 w 83"/>
                        <a:gd name="T15" fmla="*/ 46 h 351"/>
                        <a:gd name="T16" fmla="*/ 13 w 83"/>
                        <a:gd name="T17" fmla="*/ 53 h 351"/>
                        <a:gd name="T18" fmla="*/ 15 w 83"/>
                        <a:gd name="T19" fmla="*/ 60 h 351"/>
                        <a:gd name="T20" fmla="*/ 16 w 83"/>
                        <a:gd name="T21" fmla="*/ 67 h 351"/>
                        <a:gd name="T22" fmla="*/ 18 w 83"/>
                        <a:gd name="T23" fmla="*/ 74 h 351"/>
                        <a:gd name="T24" fmla="*/ 20 w 83"/>
                        <a:gd name="T25" fmla="*/ 82 h 351"/>
                        <a:gd name="T26" fmla="*/ 21 w 83"/>
                        <a:gd name="T27" fmla="*/ 89 h 351"/>
                        <a:gd name="T28" fmla="*/ 23 w 83"/>
                        <a:gd name="T29" fmla="*/ 96 h 351"/>
                        <a:gd name="T30" fmla="*/ 25 w 83"/>
                        <a:gd name="T31" fmla="*/ 104 h 351"/>
                        <a:gd name="T32" fmla="*/ 27 w 83"/>
                        <a:gd name="T33" fmla="*/ 111 h 351"/>
                        <a:gd name="T34" fmla="*/ 28 w 83"/>
                        <a:gd name="T35" fmla="*/ 119 h 351"/>
                        <a:gd name="T36" fmla="*/ 30 w 83"/>
                        <a:gd name="T37" fmla="*/ 126 h 351"/>
                        <a:gd name="T38" fmla="*/ 32 w 83"/>
                        <a:gd name="T39" fmla="*/ 134 h 351"/>
                        <a:gd name="T40" fmla="*/ 34 w 83"/>
                        <a:gd name="T41" fmla="*/ 141 h 351"/>
                        <a:gd name="T42" fmla="*/ 35 w 83"/>
                        <a:gd name="T43" fmla="*/ 149 h 351"/>
                        <a:gd name="T44" fmla="*/ 37 w 83"/>
                        <a:gd name="T45" fmla="*/ 156 h 351"/>
                        <a:gd name="T46" fmla="*/ 39 w 83"/>
                        <a:gd name="T47" fmla="*/ 164 h 351"/>
                        <a:gd name="T48" fmla="*/ 40 w 83"/>
                        <a:gd name="T49" fmla="*/ 172 h 351"/>
                        <a:gd name="T50" fmla="*/ 42 w 83"/>
                        <a:gd name="T51" fmla="*/ 179 h 351"/>
                        <a:gd name="T52" fmla="*/ 44 w 83"/>
                        <a:gd name="T53" fmla="*/ 187 h 351"/>
                        <a:gd name="T54" fmla="*/ 45 w 83"/>
                        <a:gd name="T55" fmla="*/ 195 h 351"/>
                        <a:gd name="T56" fmla="*/ 47 w 83"/>
                        <a:gd name="T57" fmla="*/ 202 h 351"/>
                        <a:gd name="T58" fmla="*/ 49 w 83"/>
                        <a:gd name="T59" fmla="*/ 210 h 351"/>
                        <a:gd name="T60" fmla="*/ 50 w 83"/>
                        <a:gd name="T61" fmla="*/ 217 h 351"/>
                        <a:gd name="T62" fmla="*/ 52 w 83"/>
                        <a:gd name="T63" fmla="*/ 225 h 351"/>
                        <a:gd name="T64" fmla="*/ 54 w 83"/>
                        <a:gd name="T65" fmla="*/ 232 h 351"/>
                        <a:gd name="T66" fmla="*/ 56 w 83"/>
                        <a:gd name="T67" fmla="*/ 240 h 351"/>
                        <a:gd name="T68" fmla="*/ 57 w 83"/>
                        <a:gd name="T69" fmla="*/ 247 h 351"/>
                        <a:gd name="T70" fmla="*/ 59 w 83"/>
                        <a:gd name="T71" fmla="*/ 255 h 351"/>
                        <a:gd name="T72" fmla="*/ 61 w 83"/>
                        <a:gd name="T73" fmla="*/ 262 h 351"/>
                        <a:gd name="T74" fmla="*/ 62 w 83"/>
                        <a:gd name="T75" fmla="*/ 269 h 351"/>
                        <a:gd name="T76" fmla="*/ 64 w 83"/>
                        <a:gd name="T77" fmla="*/ 276 h 351"/>
                        <a:gd name="T78" fmla="*/ 66 w 83"/>
                        <a:gd name="T79" fmla="*/ 283 h 351"/>
                        <a:gd name="T80" fmla="*/ 67 w 83"/>
                        <a:gd name="T81" fmla="*/ 290 h 351"/>
                        <a:gd name="T82" fmla="*/ 69 w 83"/>
                        <a:gd name="T83" fmla="*/ 297 h 351"/>
                        <a:gd name="T84" fmla="*/ 71 w 83"/>
                        <a:gd name="T85" fmla="*/ 304 h 351"/>
                        <a:gd name="T86" fmla="*/ 72 w 83"/>
                        <a:gd name="T87" fmla="*/ 311 h 351"/>
                        <a:gd name="T88" fmla="*/ 74 w 83"/>
                        <a:gd name="T89" fmla="*/ 318 h 351"/>
                        <a:gd name="T90" fmla="*/ 76 w 83"/>
                        <a:gd name="T91" fmla="*/ 325 h 351"/>
                        <a:gd name="T92" fmla="*/ 78 w 83"/>
                        <a:gd name="T93" fmla="*/ 332 h 351"/>
                        <a:gd name="T94" fmla="*/ 79 w 83"/>
                        <a:gd name="T95" fmla="*/ 338 h 351"/>
                        <a:gd name="T96" fmla="*/ 81 w 83"/>
                        <a:gd name="T97" fmla="*/ 345 h 351"/>
                        <a:gd name="T98" fmla="*/ 83 w 83"/>
                        <a:gd name="T99" fmla="*/ 351 h 3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51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3" y="13"/>
                          </a:lnTo>
                          <a:lnTo>
                            <a:pt x="5" y="19"/>
                          </a:lnTo>
                          <a:lnTo>
                            <a:pt x="6" y="26"/>
                          </a:lnTo>
                          <a:lnTo>
                            <a:pt x="8" y="33"/>
                          </a:lnTo>
                          <a:lnTo>
                            <a:pt x="10" y="39"/>
                          </a:lnTo>
                          <a:lnTo>
                            <a:pt x="11" y="46"/>
                          </a:lnTo>
                          <a:lnTo>
                            <a:pt x="13" y="53"/>
                          </a:lnTo>
                          <a:lnTo>
                            <a:pt x="15" y="60"/>
                          </a:lnTo>
                          <a:lnTo>
                            <a:pt x="16" y="67"/>
                          </a:lnTo>
                          <a:lnTo>
                            <a:pt x="18" y="74"/>
                          </a:lnTo>
                          <a:lnTo>
                            <a:pt x="20" y="82"/>
                          </a:lnTo>
                          <a:lnTo>
                            <a:pt x="21" y="89"/>
                          </a:lnTo>
                          <a:lnTo>
                            <a:pt x="23" y="96"/>
                          </a:lnTo>
                          <a:lnTo>
                            <a:pt x="25" y="104"/>
                          </a:lnTo>
                          <a:lnTo>
                            <a:pt x="27" y="111"/>
                          </a:lnTo>
                          <a:lnTo>
                            <a:pt x="28" y="119"/>
                          </a:lnTo>
                          <a:lnTo>
                            <a:pt x="30" y="126"/>
                          </a:lnTo>
                          <a:lnTo>
                            <a:pt x="32" y="134"/>
                          </a:lnTo>
                          <a:lnTo>
                            <a:pt x="34" y="141"/>
                          </a:lnTo>
                          <a:lnTo>
                            <a:pt x="35" y="149"/>
                          </a:lnTo>
                          <a:lnTo>
                            <a:pt x="37" y="156"/>
                          </a:lnTo>
                          <a:lnTo>
                            <a:pt x="39" y="164"/>
                          </a:lnTo>
                          <a:lnTo>
                            <a:pt x="40" y="172"/>
                          </a:lnTo>
                          <a:lnTo>
                            <a:pt x="42" y="179"/>
                          </a:lnTo>
                          <a:lnTo>
                            <a:pt x="44" y="187"/>
                          </a:lnTo>
                          <a:lnTo>
                            <a:pt x="45" y="195"/>
                          </a:lnTo>
                          <a:lnTo>
                            <a:pt x="47" y="202"/>
                          </a:lnTo>
                          <a:lnTo>
                            <a:pt x="49" y="210"/>
                          </a:lnTo>
                          <a:lnTo>
                            <a:pt x="50" y="217"/>
                          </a:lnTo>
                          <a:lnTo>
                            <a:pt x="52" y="225"/>
                          </a:lnTo>
                          <a:lnTo>
                            <a:pt x="54" y="232"/>
                          </a:lnTo>
                          <a:lnTo>
                            <a:pt x="56" y="240"/>
                          </a:lnTo>
                          <a:lnTo>
                            <a:pt x="57" y="247"/>
                          </a:lnTo>
                          <a:lnTo>
                            <a:pt x="59" y="255"/>
                          </a:lnTo>
                          <a:lnTo>
                            <a:pt x="61" y="262"/>
                          </a:lnTo>
                          <a:lnTo>
                            <a:pt x="62" y="269"/>
                          </a:lnTo>
                          <a:lnTo>
                            <a:pt x="64" y="276"/>
                          </a:lnTo>
                          <a:lnTo>
                            <a:pt x="66" y="283"/>
                          </a:lnTo>
                          <a:lnTo>
                            <a:pt x="67" y="290"/>
                          </a:lnTo>
                          <a:lnTo>
                            <a:pt x="69" y="297"/>
                          </a:lnTo>
                          <a:lnTo>
                            <a:pt x="71" y="304"/>
                          </a:lnTo>
                          <a:lnTo>
                            <a:pt x="72" y="311"/>
                          </a:lnTo>
                          <a:lnTo>
                            <a:pt x="74" y="318"/>
                          </a:lnTo>
                          <a:lnTo>
                            <a:pt x="76" y="325"/>
                          </a:lnTo>
                          <a:lnTo>
                            <a:pt x="78" y="332"/>
                          </a:lnTo>
                          <a:lnTo>
                            <a:pt x="79" y="338"/>
                          </a:lnTo>
                          <a:lnTo>
                            <a:pt x="81" y="345"/>
                          </a:lnTo>
                          <a:lnTo>
                            <a:pt x="83" y="3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2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1968501" y="3841750"/>
                      <a:ext cx="131763" cy="344488"/>
                    </a:xfrm>
                    <a:custGeom>
                      <a:avLst/>
                      <a:gdLst>
                        <a:gd name="T0" fmla="*/ 0 w 83"/>
                        <a:gd name="T1" fmla="*/ 0 h 217"/>
                        <a:gd name="T2" fmla="*/ 2 w 83"/>
                        <a:gd name="T3" fmla="*/ 6 h 217"/>
                        <a:gd name="T4" fmla="*/ 3 w 83"/>
                        <a:gd name="T5" fmla="*/ 13 h 217"/>
                        <a:gd name="T6" fmla="*/ 5 w 83"/>
                        <a:gd name="T7" fmla="*/ 19 h 217"/>
                        <a:gd name="T8" fmla="*/ 7 w 83"/>
                        <a:gd name="T9" fmla="*/ 25 h 217"/>
                        <a:gd name="T10" fmla="*/ 8 w 83"/>
                        <a:gd name="T11" fmla="*/ 31 h 217"/>
                        <a:gd name="T12" fmla="*/ 10 w 83"/>
                        <a:gd name="T13" fmla="*/ 37 h 217"/>
                        <a:gd name="T14" fmla="*/ 12 w 83"/>
                        <a:gd name="T15" fmla="*/ 43 h 217"/>
                        <a:gd name="T16" fmla="*/ 13 w 83"/>
                        <a:gd name="T17" fmla="*/ 49 h 217"/>
                        <a:gd name="T18" fmla="*/ 15 w 83"/>
                        <a:gd name="T19" fmla="*/ 55 h 217"/>
                        <a:gd name="T20" fmla="*/ 17 w 83"/>
                        <a:gd name="T21" fmla="*/ 60 h 217"/>
                        <a:gd name="T22" fmla="*/ 18 w 83"/>
                        <a:gd name="T23" fmla="*/ 66 h 217"/>
                        <a:gd name="T24" fmla="*/ 20 w 83"/>
                        <a:gd name="T25" fmla="*/ 71 h 217"/>
                        <a:gd name="T26" fmla="*/ 22 w 83"/>
                        <a:gd name="T27" fmla="*/ 77 h 217"/>
                        <a:gd name="T28" fmla="*/ 23 w 83"/>
                        <a:gd name="T29" fmla="*/ 82 h 217"/>
                        <a:gd name="T30" fmla="*/ 25 w 83"/>
                        <a:gd name="T31" fmla="*/ 87 h 217"/>
                        <a:gd name="T32" fmla="*/ 27 w 83"/>
                        <a:gd name="T33" fmla="*/ 92 h 217"/>
                        <a:gd name="T34" fmla="*/ 28 w 83"/>
                        <a:gd name="T35" fmla="*/ 98 h 217"/>
                        <a:gd name="T36" fmla="*/ 30 w 83"/>
                        <a:gd name="T37" fmla="*/ 103 h 217"/>
                        <a:gd name="T38" fmla="*/ 32 w 83"/>
                        <a:gd name="T39" fmla="*/ 107 h 217"/>
                        <a:gd name="T40" fmla="*/ 33 w 83"/>
                        <a:gd name="T41" fmla="*/ 112 h 217"/>
                        <a:gd name="T42" fmla="*/ 35 w 83"/>
                        <a:gd name="T43" fmla="*/ 117 h 217"/>
                        <a:gd name="T44" fmla="*/ 37 w 83"/>
                        <a:gd name="T45" fmla="*/ 121 h 217"/>
                        <a:gd name="T46" fmla="*/ 39 w 83"/>
                        <a:gd name="T47" fmla="*/ 126 h 217"/>
                        <a:gd name="T48" fmla="*/ 40 w 83"/>
                        <a:gd name="T49" fmla="*/ 130 h 217"/>
                        <a:gd name="T50" fmla="*/ 42 w 83"/>
                        <a:gd name="T51" fmla="*/ 135 h 217"/>
                        <a:gd name="T52" fmla="*/ 44 w 83"/>
                        <a:gd name="T53" fmla="*/ 139 h 217"/>
                        <a:gd name="T54" fmla="*/ 46 w 83"/>
                        <a:gd name="T55" fmla="*/ 143 h 217"/>
                        <a:gd name="T56" fmla="*/ 47 w 83"/>
                        <a:gd name="T57" fmla="*/ 147 h 217"/>
                        <a:gd name="T58" fmla="*/ 49 w 83"/>
                        <a:gd name="T59" fmla="*/ 151 h 217"/>
                        <a:gd name="T60" fmla="*/ 51 w 83"/>
                        <a:gd name="T61" fmla="*/ 156 h 217"/>
                        <a:gd name="T62" fmla="*/ 52 w 83"/>
                        <a:gd name="T63" fmla="*/ 159 h 217"/>
                        <a:gd name="T64" fmla="*/ 54 w 83"/>
                        <a:gd name="T65" fmla="*/ 163 h 217"/>
                        <a:gd name="T66" fmla="*/ 56 w 83"/>
                        <a:gd name="T67" fmla="*/ 167 h 217"/>
                        <a:gd name="T68" fmla="*/ 57 w 83"/>
                        <a:gd name="T69" fmla="*/ 170 h 217"/>
                        <a:gd name="T70" fmla="*/ 59 w 83"/>
                        <a:gd name="T71" fmla="*/ 174 h 217"/>
                        <a:gd name="T72" fmla="*/ 61 w 83"/>
                        <a:gd name="T73" fmla="*/ 178 h 217"/>
                        <a:gd name="T74" fmla="*/ 63 w 83"/>
                        <a:gd name="T75" fmla="*/ 181 h 217"/>
                        <a:gd name="T76" fmla="*/ 64 w 83"/>
                        <a:gd name="T77" fmla="*/ 184 h 217"/>
                        <a:gd name="T78" fmla="*/ 66 w 83"/>
                        <a:gd name="T79" fmla="*/ 188 h 217"/>
                        <a:gd name="T80" fmla="*/ 68 w 83"/>
                        <a:gd name="T81" fmla="*/ 191 h 217"/>
                        <a:gd name="T82" fmla="*/ 69 w 83"/>
                        <a:gd name="T83" fmla="*/ 194 h 217"/>
                        <a:gd name="T84" fmla="*/ 71 w 83"/>
                        <a:gd name="T85" fmla="*/ 197 h 217"/>
                        <a:gd name="T86" fmla="*/ 73 w 83"/>
                        <a:gd name="T87" fmla="*/ 200 h 217"/>
                        <a:gd name="T88" fmla="*/ 74 w 83"/>
                        <a:gd name="T89" fmla="*/ 203 h 217"/>
                        <a:gd name="T90" fmla="*/ 76 w 83"/>
                        <a:gd name="T91" fmla="*/ 206 h 217"/>
                        <a:gd name="T92" fmla="*/ 78 w 83"/>
                        <a:gd name="T93" fmla="*/ 209 h 217"/>
                        <a:gd name="T94" fmla="*/ 79 w 83"/>
                        <a:gd name="T95" fmla="*/ 212 h 217"/>
                        <a:gd name="T96" fmla="*/ 81 w 83"/>
                        <a:gd name="T97" fmla="*/ 214 h 217"/>
                        <a:gd name="T98" fmla="*/ 83 w 83"/>
                        <a:gd name="T99" fmla="*/ 217 h 2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7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3"/>
                          </a:lnTo>
                          <a:lnTo>
                            <a:pt x="5" y="19"/>
                          </a:lnTo>
                          <a:lnTo>
                            <a:pt x="7" y="25"/>
                          </a:lnTo>
                          <a:lnTo>
                            <a:pt x="8" y="31"/>
                          </a:lnTo>
                          <a:lnTo>
                            <a:pt x="10" y="37"/>
                          </a:lnTo>
                          <a:lnTo>
                            <a:pt x="12" y="43"/>
                          </a:lnTo>
                          <a:lnTo>
                            <a:pt x="13" y="49"/>
                          </a:lnTo>
                          <a:lnTo>
                            <a:pt x="15" y="55"/>
                          </a:lnTo>
                          <a:lnTo>
                            <a:pt x="17" y="60"/>
                          </a:lnTo>
                          <a:lnTo>
                            <a:pt x="18" y="66"/>
                          </a:lnTo>
                          <a:lnTo>
                            <a:pt x="20" y="71"/>
                          </a:lnTo>
                          <a:lnTo>
                            <a:pt x="22" y="77"/>
                          </a:lnTo>
                          <a:lnTo>
                            <a:pt x="23" y="82"/>
                          </a:lnTo>
                          <a:lnTo>
                            <a:pt x="25" y="87"/>
                          </a:lnTo>
                          <a:lnTo>
                            <a:pt x="27" y="92"/>
                          </a:lnTo>
                          <a:lnTo>
                            <a:pt x="28" y="98"/>
                          </a:lnTo>
                          <a:lnTo>
                            <a:pt x="30" y="103"/>
                          </a:lnTo>
                          <a:lnTo>
                            <a:pt x="32" y="107"/>
                          </a:lnTo>
                          <a:lnTo>
                            <a:pt x="33" y="112"/>
                          </a:lnTo>
                          <a:lnTo>
                            <a:pt x="35" y="117"/>
                          </a:lnTo>
                          <a:lnTo>
                            <a:pt x="37" y="121"/>
                          </a:lnTo>
                          <a:lnTo>
                            <a:pt x="39" y="126"/>
                          </a:lnTo>
                          <a:lnTo>
                            <a:pt x="40" y="130"/>
                          </a:lnTo>
                          <a:lnTo>
                            <a:pt x="42" y="135"/>
                          </a:lnTo>
                          <a:lnTo>
                            <a:pt x="44" y="139"/>
                          </a:lnTo>
                          <a:lnTo>
                            <a:pt x="46" y="143"/>
                          </a:lnTo>
                          <a:lnTo>
                            <a:pt x="47" y="147"/>
                          </a:lnTo>
                          <a:lnTo>
                            <a:pt x="49" y="151"/>
                          </a:lnTo>
                          <a:lnTo>
                            <a:pt x="51" y="156"/>
                          </a:lnTo>
                          <a:lnTo>
                            <a:pt x="52" y="159"/>
                          </a:lnTo>
                          <a:lnTo>
                            <a:pt x="54" y="163"/>
                          </a:lnTo>
                          <a:lnTo>
                            <a:pt x="56" y="167"/>
                          </a:lnTo>
                          <a:lnTo>
                            <a:pt x="57" y="170"/>
                          </a:lnTo>
                          <a:lnTo>
                            <a:pt x="59" y="174"/>
                          </a:lnTo>
                          <a:lnTo>
                            <a:pt x="61" y="178"/>
                          </a:lnTo>
                          <a:lnTo>
                            <a:pt x="63" y="181"/>
                          </a:lnTo>
                          <a:lnTo>
                            <a:pt x="64" y="184"/>
                          </a:lnTo>
                          <a:lnTo>
                            <a:pt x="66" y="188"/>
                          </a:lnTo>
                          <a:lnTo>
                            <a:pt x="68" y="191"/>
                          </a:lnTo>
                          <a:lnTo>
                            <a:pt x="69" y="194"/>
                          </a:lnTo>
                          <a:lnTo>
                            <a:pt x="71" y="197"/>
                          </a:lnTo>
                          <a:lnTo>
                            <a:pt x="73" y="200"/>
                          </a:lnTo>
                          <a:lnTo>
                            <a:pt x="74" y="203"/>
                          </a:lnTo>
                          <a:lnTo>
                            <a:pt x="76" y="206"/>
                          </a:lnTo>
                          <a:lnTo>
                            <a:pt x="78" y="209"/>
                          </a:lnTo>
                          <a:lnTo>
                            <a:pt x="79" y="212"/>
                          </a:lnTo>
                          <a:lnTo>
                            <a:pt x="81" y="214"/>
                          </a:lnTo>
                          <a:lnTo>
                            <a:pt x="83" y="2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3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100263" y="4186238"/>
                      <a:ext cx="131763" cy="119063"/>
                    </a:xfrm>
                    <a:custGeom>
                      <a:avLst/>
                      <a:gdLst>
                        <a:gd name="T0" fmla="*/ 0 w 83"/>
                        <a:gd name="T1" fmla="*/ 0 h 75"/>
                        <a:gd name="T2" fmla="*/ 1 w 83"/>
                        <a:gd name="T3" fmla="*/ 3 h 75"/>
                        <a:gd name="T4" fmla="*/ 3 w 83"/>
                        <a:gd name="T5" fmla="*/ 5 h 75"/>
                        <a:gd name="T6" fmla="*/ 5 w 83"/>
                        <a:gd name="T7" fmla="*/ 8 h 75"/>
                        <a:gd name="T8" fmla="*/ 7 w 83"/>
                        <a:gd name="T9" fmla="*/ 10 h 75"/>
                        <a:gd name="T10" fmla="*/ 8 w 83"/>
                        <a:gd name="T11" fmla="*/ 13 h 75"/>
                        <a:gd name="T12" fmla="*/ 10 w 83"/>
                        <a:gd name="T13" fmla="*/ 15 h 75"/>
                        <a:gd name="T14" fmla="*/ 12 w 83"/>
                        <a:gd name="T15" fmla="*/ 17 h 75"/>
                        <a:gd name="T16" fmla="*/ 14 w 83"/>
                        <a:gd name="T17" fmla="*/ 19 h 75"/>
                        <a:gd name="T18" fmla="*/ 15 w 83"/>
                        <a:gd name="T19" fmla="*/ 21 h 75"/>
                        <a:gd name="T20" fmla="*/ 17 w 83"/>
                        <a:gd name="T21" fmla="*/ 23 h 75"/>
                        <a:gd name="T22" fmla="*/ 19 w 83"/>
                        <a:gd name="T23" fmla="*/ 25 h 75"/>
                        <a:gd name="T24" fmla="*/ 20 w 83"/>
                        <a:gd name="T25" fmla="*/ 27 h 75"/>
                        <a:gd name="T26" fmla="*/ 22 w 83"/>
                        <a:gd name="T27" fmla="*/ 29 h 75"/>
                        <a:gd name="T28" fmla="*/ 24 w 83"/>
                        <a:gd name="T29" fmla="*/ 31 h 75"/>
                        <a:gd name="T30" fmla="*/ 25 w 83"/>
                        <a:gd name="T31" fmla="*/ 33 h 75"/>
                        <a:gd name="T32" fmla="*/ 27 w 83"/>
                        <a:gd name="T33" fmla="*/ 35 h 75"/>
                        <a:gd name="T34" fmla="*/ 29 w 83"/>
                        <a:gd name="T35" fmla="*/ 37 h 75"/>
                        <a:gd name="T36" fmla="*/ 30 w 83"/>
                        <a:gd name="T37" fmla="*/ 38 h 75"/>
                        <a:gd name="T38" fmla="*/ 32 w 83"/>
                        <a:gd name="T39" fmla="*/ 40 h 75"/>
                        <a:gd name="T40" fmla="*/ 34 w 83"/>
                        <a:gd name="T41" fmla="*/ 42 h 75"/>
                        <a:gd name="T42" fmla="*/ 35 w 83"/>
                        <a:gd name="T43" fmla="*/ 43 h 75"/>
                        <a:gd name="T44" fmla="*/ 37 w 83"/>
                        <a:gd name="T45" fmla="*/ 45 h 75"/>
                        <a:gd name="T46" fmla="*/ 39 w 83"/>
                        <a:gd name="T47" fmla="*/ 46 h 75"/>
                        <a:gd name="T48" fmla="*/ 40 w 83"/>
                        <a:gd name="T49" fmla="*/ 48 h 75"/>
                        <a:gd name="T50" fmla="*/ 42 w 83"/>
                        <a:gd name="T51" fmla="*/ 49 h 75"/>
                        <a:gd name="T52" fmla="*/ 44 w 83"/>
                        <a:gd name="T53" fmla="*/ 51 h 75"/>
                        <a:gd name="T54" fmla="*/ 46 w 83"/>
                        <a:gd name="T55" fmla="*/ 52 h 75"/>
                        <a:gd name="T56" fmla="*/ 47 w 83"/>
                        <a:gd name="T57" fmla="*/ 53 h 75"/>
                        <a:gd name="T58" fmla="*/ 49 w 83"/>
                        <a:gd name="T59" fmla="*/ 55 h 75"/>
                        <a:gd name="T60" fmla="*/ 51 w 83"/>
                        <a:gd name="T61" fmla="*/ 56 h 75"/>
                        <a:gd name="T62" fmla="*/ 52 w 83"/>
                        <a:gd name="T63" fmla="*/ 57 h 75"/>
                        <a:gd name="T64" fmla="*/ 54 w 83"/>
                        <a:gd name="T65" fmla="*/ 58 h 75"/>
                        <a:gd name="T66" fmla="*/ 56 w 83"/>
                        <a:gd name="T67" fmla="*/ 59 h 75"/>
                        <a:gd name="T68" fmla="*/ 58 w 83"/>
                        <a:gd name="T69" fmla="*/ 60 h 75"/>
                        <a:gd name="T70" fmla="*/ 59 w 83"/>
                        <a:gd name="T71" fmla="*/ 62 h 75"/>
                        <a:gd name="T72" fmla="*/ 61 w 83"/>
                        <a:gd name="T73" fmla="*/ 63 h 75"/>
                        <a:gd name="T74" fmla="*/ 63 w 83"/>
                        <a:gd name="T75" fmla="*/ 64 h 75"/>
                        <a:gd name="T76" fmla="*/ 64 w 83"/>
                        <a:gd name="T77" fmla="*/ 65 h 75"/>
                        <a:gd name="T78" fmla="*/ 66 w 83"/>
                        <a:gd name="T79" fmla="*/ 66 h 75"/>
                        <a:gd name="T80" fmla="*/ 68 w 83"/>
                        <a:gd name="T81" fmla="*/ 67 h 75"/>
                        <a:gd name="T82" fmla="*/ 70 w 83"/>
                        <a:gd name="T83" fmla="*/ 68 h 75"/>
                        <a:gd name="T84" fmla="*/ 71 w 83"/>
                        <a:gd name="T85" fmla="*/ 69 h 75"/>
                        <a:gd name="T86" fmla="*/ 73 w 83"/>
                        <a:gd name="T87" fmla="*/ 69 h 75"/>
                        <a:gd name="T88" fmla="*/ 75 w 83"/>
                        <a:gd name="T89" fmla="*/ 70 h 75"/>
                        <a:gd name="T90" fmla="*/ 76 w 83"/>
                        <a:gd name="T91" fmla="*/ 71 h 75"/>
                        <a:gd name="T92" fmla="*/ 78 w 83"/>
                        <a:gd name="T93" fmla="*/ 72 h 75"/>
                        <a:gd name="T94" fmla="*/ 80 w 83"/>
                        <a:gd name="T95" fmla="*/ 73 h 75"/>
                        <a:gd name="T96" fmla="*/ 81 w 83"/>
                        <a:gd name="T97" fmla="*/ 74 h 75"/>
                        <a:gd name="T98" fmla="*/ 83 w 83"/>
                        <a:gd name="T99" fmla="*/ 75 h 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5">
                          <a:moveTo>
                            <a:pt x="0" y="0"/>
                          </a:moveTo>
                          <a:lnTo>
                            <a:pt x="1" y="3"/>
                          </a:lnTo>
                          <a:lnTo>
                            <a:pt x="3" y="5"/>
                          </a:lnTo>
                          <a:lnTo>
                            <a:pt x="5" y="8"/>
                          </a:lnTo>
                          <a:lnTo>
                            <a:pt x="7" y="10"/>
                          </a:lnTo>
                          <a:lnTo>
                            <a:pt x="8" y="13"/>
                          </a:lnTo>
                          <a:lnTo>
                            <a:pt x="10" y="15"/>
                          </a:lnTo>
                          <a:lnTo>
                            <a:pt x="12" y="17"/>
                          </a:lnTo>
                          <a:lnTo>
                            <a:pt x="14" y="19"/>
                          </a:lnTo>
                          <a:lnTo>
                            <a:pt x="15" y="21"/>
                          </a:lnTo>
                          <a:lnTo>
                            <a:pt x="17" y="23"/>
                          </a:lnTo>
                          <a:lnTo>
                            <a:pt x="19" y="25"/>
                          </a:lnTo>
                          <a:lnTo>
                            <a:pt x="20" y="27"/>
                          </a:lnTo>
                          <a:lnTo>
                            <a:pt x="22" y="29"/>
                          </a:lnTo>
                          <a:lnTo>
                            <a:pt x="24" y="31"/>
                          </a:lnTo>
                          <a:lnTo>
                            <a:pt x="25" y="33"/>
                          </a:lnTo>
                          <a:lnTo>
                            <a:pt x="27" y="35"/>
                          </a:lnTo>
                          <a:lnTo>
                            <a:pt x="29" y="37"/>
                          </a:lnTo>
                          <a:lnTo>
                            <a:pt x="30" y="38"/>
                          </a:lnTo>
                          <a:lnTo>
                            <a:pt x="32" y="40"/>
                          </a:lnTo>
                          <a:lnTo>
                            <a:pt x="34" y="42"/>
                          </a:lnTo>
                          <a:lnTo>
                            <a:pt x="35" y="43"/>
                          </a:lnTo>
                          <a:lnTo>
                            <a:pt x="37" y="45"/>
                          </a:lnTo>
                          <a:lnTo>
                            <a:pt x="39" y="46"/>
                          </a:lnTo>
                          <a:lnTo>
                            <a:pt x="40" y="48"/>
                          </a:lnTo>
                          <a:lnTo>
                            <a:pt x="42" y="49"/>
                          </a:lnTo>
                          <a:lnTo>
                            <a:pt x="44" y="51"/>
                          </a:lnTo>
                          <a:lnTo>
                            <a:pt x="46" y="52"/>
                          </a:lnTo>
                          <a:lnTo>
                            <a:pt x="47" y="53"/>
                          </a:lnTo>
                          <a:lnTo>
                            <a:pt x="49" y="55"/>
                          </a:lnTo>
                          <a:lnTo>
                            <a:pt x="51" y="56"/>
                          </a:lnTo>
                          <a:lnTo>
                            <a:pt x="52" y="57"/>
                          </a:lnTo>
                          <a:lnTo>
                            <a:pt x="54" y="58"/>
                          </a:lnTo>
                          <a:lnTo>
                            <a:pt x="56" y="59"/>
                          </a:lnTo>
                          <a:lnTo>
                            <a:pt x="58" y="60"/>
                          </a:lnTo>
                          <a:lnTo>
                            <a:pt x="59" y="62"/>
                          </a:lnTo>
                          <a:lnTo>
                            <a:pt x="61" y="63"/>
                          </a:lnTo>
                          <a:lnTo>
                            <a:pt x="63" y="64"/>
                          </a:lnTo>
                          <a:lnTo>
                            <a:pt x="64" y="65"/>
                          </a:lnTo>
                          <a:lnTo>
                            <a:pt x="66" y="66"/>
                          </a:lnTo>
                          <a:lnTo>
                            <a:pt x="68" y="67"/>
                          </a:lnTo>
                          <a:lnTo>
                            <a:pt x="70" y="68"/>
                          </a:lnTo>
                          <a:lnTo>
                            <a:pt x="71" y="69"/>
                          </a:lnTo>
                          <a:lnTo>
                            <a:pt x="73" y="69"/>
                          </a:lnTo>
                          <a:lnTo>
                            <a:pt x="75" y="70"/>
                          </a:lnTo>
                          <a:lnTo>
                            <a:pt x="76" y="71"/>
                          </a:lnTo>
                          <a:lnTo>
                            <a:pt x="78" y="72"/>
                          </a:lnTo>
                          <a:lnTo>
                            <a:pt x="80" y="73"/>
                          </a:lnTo>
                          <a:lnTo>
                            <a:pt x="81" y="74"/>
                          </a:lnTo>
                          <a:lnTo>
                            <a:pt x="83" y="7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4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05300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2 w 83"/>
                        <a:gd name="T3" fmla="*/ 0 h 19"/>
                        <a:gd name="T4" fmla="*/ 3 w 83"/>
                        <a:gd name="T5" fmla="*/ 1 h 19"/>
                        <a:gd name="T6" fmla="*/ 5 w 83"/>
                        <a:gd name="T7" fmla="*/ 1 h 19"/>
                        <a:gd name="T8" fmla="*/ 7 w 83"/>
                        <a:gd name="T9" fmla="*/ 2 h 19"/>
                        <a:gd name="T10" fmla="*/ 8 w 83"/>
                        <a:gd name="T11" fmla="*/ 3 h 19"/>
                        <a:gd name="T12" fmla="*/ 10 w 83"/>
                        <a:gd name="T13" fmla="*/ 3 h 19"/>
                        <a:gd name="T14" fmla="*/ 12 w 83"/>
                        <a:gd name="T15" fmla="*/ 4 h 19"/>
                        <a:gd name="T16" fmla="*/ 13 w 83"/>
                        <a:gd name="T17" fmla="*/ 5 h 19"/>
                        <a:gd name="T18" fmla="*/ 15 w 83"/>
                        <a:gd name="T19" fmla="*/ 5 h 19"/>
                        <a:gd name="T20" fmla="*/ 17 w 83"/>
                        <a:gd name="T21" fmla="*/ 6 h 19"/>
                        <a:gd name="T22" fmla="*/ 18 w 83"/>
                        <a:gd name="T23" fmla="*/ 7 h 19"/>
                        <a:gd name="T24" fmla="*/ 20 w 83"/>
                        <a:gd name="T25" fmla="*/ 7 h 19"/>
                        <a:gd name="T26" fmla="*/ 22 w 83"/>
                        <a:gd name="T27" fmla="*/ 7 h 19"/>
                        <a:gd name="T28" fmla="*/ 24 w 83"/>
                        <a:gd name="T29" fmla="*/ 8 h 19"/>
                        <a:gd name="T30" fmla="*/ 26 w 83"/>
                        <a:gd name="T31" fmla="*/ 8 h 19"/>
                        <a:gd name="T32" fmla="*/ 27 w 83"/>
                        <a:gd name="T33" fmla="*/ 9 h 19"/>
                        <a:gd name="T34" fmla="*/ 29 w 83"/>
                        <a:gd name="T35" fmla="*/ 9 h 19"/>
                        <a:gd name="T36" fmla="*/ 31 w 83"/>
                        <a:gd name="T37" fmla="*/ 10 h 19"/>
                        <a:gd name="T38" fmla="*/ 32 w 83"/>
                        <a:gd name="T39" fmla="*/ 10 h 19"/>
                        <a:gd name="T40" fmla="*/ 34 w 83"/>
                        <a:gd name="T41" fmla="*/ 11 h 19"/>
                        <a:gd name="T42" fmla="*/ 36 w 83"/>
                        <a:gd name="T43" fmla="*/ 11 h 19"/>
                        <a:gd name="T44" fmla="*/ 37 w 83"/>
                        <a:gd name="T45" fmla="*/ 12 h 19"/>
                        <a:gd name="T46" fmla="*/ 39 w 83"/>
                        <a:gd name="T47" fmla="*/ 12 h 19"/>
                        <a:gd name="T48" fmla="*/ 41 w 83"/>
                        <a:gd name="T49" fmla="*/ 12 h 19"/>
                        <a:gd name="T50" fmla="*/ 42 w 83"/>
                        <a:gd name="T51" fmla="*/ 13 h 19"/>
                        <a:gd name="T52" fmla="*/ 44 w 83"/>
                        <a:gd name="T53" fmla="*/ 13 h 19"/>
                        <a:gd name="T54" fmla="*/ 46 w 83"/>
                        <a:gd name="T55" fmla="*/ 13 h 19"/>
                        <a:gd name="T56" fmla="*/ 47 w 83"/>
                        <a:gd name="T57" fmla="*/ 14 h 19"/>
                        <a:gd name="T58" fmla="*/ 49 w 83"/>
                        <a:gd name="T59" fmla="*/ 14 h 19"/>
                        <a:gd name="T60" fmla="*/ 51 w 83"/>
                        <a:gd name="T61" fmla="*/ 14 h 19"/>
                        <a:gd name="T62" fmla="*/ 53 w 83"/>
                        <a:gd name="T63" fmla="*/ 15 h 19"/>
                        <a:gd name="T64" fmla="*/ 54 w 83"/>
                        <a:gd name="T65" fmla="*/ 15 h 19"/>
                        <a:gd name="T66" fmla="*/ 56 w 83"/>
                        <a:gd name="T67" fmla="*/ 15 h 19"/>
                        <a:gd name="T68" fmla="*/ 58 w 83"/>
                        <a:gd name="T69" fmla="*/ 15 h 19"/>
                        <a:gd name="T70" fmla="*/ 59 w 83"/>
                        <a:gd name="T71" fmla="*/ 16 h 19"/>
                        <a:gd name="T72" fmla="*/ 61 w 83"/>
                        <a:gd name="T73" fmla="*/ 16 h 19"/>
                        <a:gd name="T74" fmla="*/ 63 w 83"/>
                        <a:gd name="T75" fmla="*/ 16 h 19"/>
                        <a:gd name="T76" fmla="*/ 64 w 83"/>
                        <a:gd name="T77" fmla="*/ 17 h 19"/>
                        <a:gd name="T78" fmla="*/ 66 w 83"/>
                        <a:gd name="T79" fmla="*/ 17 h 19"/>
                        <a:gd name="T80" fmla="*/ 68 w 83"/>
                        <a:gd name="T81" fmla="*/ 17 h 19"/>
                        <a:gd name="T82" fmla="*/ 69 w 83"/>
                        <a:gd name="T83" fmla="*/ 17 h 19"/>
                        <a:gd name="T84" fmla="*/ 71 w 83"/>
                        <a:gd name="T85" fmla="*/ 17 h 19"/>
                        <a:gd name="T86" fmla="*/ 73 w 83"/>
                        <a:gd name="T87" fmla="*/ 18 h 19"/>
                        <a:gd name="T88" fmla="*/ 75 w 83"/>
                        <a:gd name="T89" fmla="*/ 18 h 19"/>
                        <a:gd name="T90" fmla="*/ 77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2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8" y="7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6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1" y="12"/>
                          </a:lnTo>
                          <a:lnTo>
                            <a:pt x="42" y="13"/>
                          </a:lnTo>
                          <a:lnTo>
                            <a:pt x="44" y="13"/>
                          </a:lnTo>
                          <a:lnTo>
                            <a:pt x="46" y="13"/>
                          </a:lnTo>
                          <a:lnTo>
                            <a:pt x="47" y="14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5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5"/>
                          </a:lnTo>
                          <a:lnTo>
                            <a:pt x="59" y="16"/>
                          </a:lnTo>
                          <a:lnTo>
                            <a:pt x="61" y="16"/>
                          </a:lnTo>
                          <a:lnTo>
                            <a:pt x="63" y="16"/>
                          </a:lnTo>
                          <a:lnTo>
                            <a:pt x="64" y="17"/>
                          </a:lnTo>
                          <a:lnTo>
                            <a:pt x="66" y="17"/>
                          </a:lnTo>
                          <a:lnTo>
                            <a:pt x="68" y="17"/>
                          </a:lnTo>
                          <a:lnTo>
                            <a:pt x="69" y="17"/>
                          </a:lnTo>
                          <a:lnTo>
                            <a:pt x="71" y="17"/>
                          </a:lnTo>
                          <a:lnTo>
                            <a:pt x="73" y="18"/>
                          </a:lnTo>
                          <a:lnTo>
                            <a:pt x="75" y="18"/>
                          </a:lnTo>
                          <a:lnTo>
                            <a:pt x="77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2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5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35463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1 h 4"/>
                        <a:gd name="T12" fmla="*/ 10 w 83"/>
                        <a:gd name="T13" fmla="*/ 1 h 4"/>
                        <a:gd name="T14" fmla="*/ 12 w 83"/>
                        <a:gd name="T15" fmla="*/ 1 h 4"/>
                        <a:gd name="T16" fmla="*/ 14 w 83"/>
                        <a:gd name="T17" fmla="*/ 1 h 4"/>
                        <a:gd name="T18" fmla="*/ 15 w 83"/>
                        <a:gd name="T19" fmla="*/ 1 h 4"/>
                        <a:gd name="T20" fmla="*/ 17 w 83"/>
                        <a:gd name="T21" fmla="*/ 2 h 4"/>
                        <a:gd name="T22" fmla="*/ 19 w 83"/>
                        <a:gd name="T23" fmla="*/ 2 h 4"/>
                        <a:gd name="T24" fmla="*/ 20 w 83"/>
                        <a:gd name="T25" fmla="*/ 2 h 4"/>
                        <a:gd name="T26" fmla="*/ 22 w 83"/>
                        <a:gd name="T27" fmla="*/ 2 h 4"/>
                        <a:gd name="T28" fmla="*/ 24 w 83"/>
                        <a:gd name="T29" fmla="*/ 2 h 4"/>
                        <a:gd name="T30" fmla="*/ 25 w 83"/>
                        <a:gd name="T31" fmla="*/ 2 h 4"/>
                        <a:gd name="T32" fmla="*/ 27 w 83"/>
                        <a:gd name="T33" fmla="*/ 2 h 4"/>
                        <a:gd name="T34" fmla="*/ 29 w 83"/>
                        <a:gd name="T35" fmla="*/ 2 h 4"/>
                        <a:gd name="T36" fmla="*/ 30 w 83"/>
                        <a:gd name="T37" fmla="*/ 2 h 4"/>
                        <a:gd name="T38" fmla="*/ 32 w 83"/>
                        <a:gd name="T39" fmla="*/ 2 h 4"/>
                        <a:gd name="T40" fmla="*/ 34 w 83"/>
                        <a:gd name="T41" fmla="*/ 2 h 4"/>
                        <a:gd name="T42" fmla="*/ 36 w 83"/>
                        <a:gd name="T43" fmla="*/ 3 h 4"/>
                        <a:gd name="T44" fmla="*/ 37 w 83"/>
                        <a:gd name="T45" fmla="*/ 3 h 4"/>
                        <a:gd name="T46" fmla="*/ 39 w 83"/>
                        <a:gd name="T47" fmla="*/ 3 h 4"/>
                        <a:gd name="T48" fmla="*/ 41 w 83"/>
                        <a:gd name="T49" fmla="*/ 3 h 4"/>
                        <a:gd name="T50" fmla="*/ 43 w 83"/>
                        <a:gd name="T51" fmla="*/ 3 h 4"/>
                        <a:gd name="T52" fmla="*/ 44 w 83"/>
                        <a:gd name="T53" fmla="*/ 3 h 4"/>
                        <a:gd name="T54" fmla="*/ 46 w 83"/>
                        <a:gd name="T55" fmla="*/ 3 h 4"/>
                        <a:gd name="T56" fmla="*/ 48 w 83"/>
                        <a:gd name="T57" fmla="*/ 3 h 4"/>
                        <a:gd name="T58" fmla="*/ 49 w 83"/>
                        <a:gd name="T59" fmla="*/ 3 h 4"/>
                        <a:gd name="T60" fmla="*/ 51 w 83"/>
                        <a:gd name="T61" fmla="*/ 3 h 4"/>
                        <a:gd name="T62" fmla="*/ 53 w 83"/>
                        <a:gd name="T63" fmla="*/ 3 h 4"/>
                        <a:gd name="T64" fmla="*/ 54 w 83"/>
                        <a:gd name="T65" fmla="*/ 3 h 4"/>
                        <a:gd name="T66" fmla="*/ 56 w 83"/>
                        <a:gd name="T67" fmla="*/ 3 h 4"/>
                        <a:gd name="T68" fmla="*/ 58 w 83"/>
                        <a:gd name="T69" fmla="*/ 3 h 4"/>
                        <a:gd name="T70" fmla="*/ 60 w 83"/>
                        <a:gd name="T71" fmla="*/ 3 h 4"/>
                        <a:gd name="T72" fmla="*/ 61 w 83"/>
                        <a:gd name="T73" fmla="*/ 4 h 4"/>
                        <a:gd name="T74" fmla="*/ 63 w 83"/>
                        <a:gd name="T75" fmla="*/ 4 h 4"/>
                        <a:gd name="T76" fmla="*/ 65 w 83"/>
                        <a:gd name="T77" fmla="*/ 4 h 4"/>
                        <a:gd name="T78" fmla="*/ 66 w 83"/>
                        <a:gd name="T79" fmla="*/ 4 h 4"/>
                        <a:gd name="T80" fmla="*/ 68 w 83"/>
                        <a:gd name="T81" fmla="*/ 4 h 4"/>
                        <a:gd name="T82" fmla="*/ 70 w 83"/>
                        <a:gd name="T83" fmla="*/ 4 h 4"/>
                        <a:gd name="T84" fmla="*/ 71 w 83"/>
                        <a:gd name="T85" fmla="*/ 4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6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1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1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6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4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2 w 83"/>
                        <a:gd name="T73" fmla="*/ 1 h 1"/>
                        <a:gd name="T74" fmla="*/ 63 w 83"/>
                        <a:gd name="T75" fmla="*/ 1 h 1"/>
                        <a:gd name="T76" fmla="*/ 65 w 83"/>
                        <a:gd name="T77" fmla="*/ 1 h 1"/>
                        <a:gd name="T78" fmla="*/ 67 w 83"/>
                        <a:gd name="T79" fmla="*/ 1 h 1"/>
                        <a:gd name="T80" fmla="*/ 68 w 83"/>
                        <a:gd name="T81" fmla="*/ 1 h 1"/>
                        <a:gd name="T82" fmla="*/ 70 w 83"/>
                        <a:gd name="T83" fmla="*/ 1 h 1"/>
                        <a:gd name="T84" fmla="*/ 72 w 83"/>
                        <a:gd name="T85" fmla="*/ 1 h 1"/>
                        <a:gd name="T86" fmla="*/ 73 w 83"/>
                        <a:gd name="T87" fmla="*/ 1 h 1"/>
                        <a:gd name="T88" fmla="*/ 75 w 83"/>
                        <a:gd name="T89" fmla="*/ 1 h 1"/>
                        <a:gd name="T90" fmla="*/ 77 w 83"/>
                        <a:gd name="T91" fmla="*/ 1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2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2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7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8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9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0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241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1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559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2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77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3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194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4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512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5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845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6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8163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7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9481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8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0798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9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2116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0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3434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1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4751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2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6085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7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3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740276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5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4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872038" y="4338638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1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6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9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1 h 2"/>
                        <a:gd name="T28" fmla="*/ 24 w 83"/>
                        <a:gd name="T29" fmla="*/ 1 h 2"/>
                        <a:gd name="T30" fmla="*/ 25 w 83"/>
                        <a:gd name="T31" fmla="*/ 1 h 2"/>
                        <a:gd name="T32" fmla="*/ 27 w 83"/>
                        <a:gd name="T33" fmla="*/ 1 h 2"/>
                        <a:gd name="T34" fmla="*/ 29 w 83"/>
                        <a:gd name="T35" fmla="*/ 1 h 2"/>
                        <a:gd name="T36" fmla="*/ 31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6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0 h 2"/>
                        <a:gd name="T74" fmla="*/ 63 w 83"/>
                        <a:gd name="T75" fmla="*/ 0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70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5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80 w 83"/>
                        <a:gd name="T95" fmla="*/ 0 h 2"/>
                        <a:gd name="T96" fmla="*/ 81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5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5003801" y="4325938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8 h 8"/>
                        <a:gd name="T2" fmla="*/ 2 w 83"/>
                        <a:gd name="T3" fmla="*/ 8 h 8"/>
                        <a:gd name="T4" fmla="*/ 3 w 83"/>
                        <a:gd name="T5" fmla="*/ 7 h 8"/>
                        <a:gd name="T6" fmla="*/ 5 w 83"/>
                        <a:gd name="T7" fmla="*/ 7 h 8"/>
                        <a:gd name="T8" fmla="*/ 7 w 83"/>
                        <a:gd name="T9" fmla="*/ 7 h 8"/>
                        <a:gd name="T10" fmla="*/ 8 w 83"/>
                        <a:gd name="T11" fmla="*/ 7 h 8"/>
                        <a:gd name="T12" fmla="*/ 10 w 83"/>
                        <a:gd name="T13" fmla="*/ 7 h 8"/>
                        <a:gd name="T14" fmla="*/ 12 w 83"/>
                        <a:gd name="T15" fmla="*/ 7 h 8"/>
                        <a:gd name="T16" fmla="*/ 13 w 83"/>
                        <a:gd name="T17" fmla="*/ 7 h 8"/>
                        <a:gd name="T18" fmla="*/ 15 w 83"/>
                        <a:gd name="T19" fmla="*/ 7 h 8"/>
                        <a:gd name="T20" fmla="*/ 17 w 83"/>
                        <a:gd name="T21" fmla="*/ 6 h 8"/>
                        <a:gd name="T22" fmla="*/ 19 w 83"/>
                        <a:gd name="T23" fmla="*/ 6 h 8"/>
                        <a:gd name="T24" fmla="*/ 20 w 83"/>
                        <a:gd name="T25" fmla="*/ 6 h 8"/>
                        <a:gd name="T26" fmla="*/ 22 w 83"/>
                        <a:gd name="T27" fmla="*/ 6 h 8"/>
                        <a:gd name="T28" fmla="*/ 24 w 83"/>
                        <a:gd name="T29" fmla="*/ 6 h 8"/>
                        <a:gd name="T30" fmla="*/ 25 w 83"/>
                        <a:gd name="T31" fmla="*/ 6 h 8"/>
                        <a:gd name="T32" fmla="*/ 27 w 83"/>
                        <a:gd name="T33" fmla="*/ 6 h 8"/>
                        <a:gd name="T34" fmla="*/ 29 w 83"/>
                        <a:gd name="T35" fmla="*/ 6 h 8"/>
                        <a:gd name="T36" fmla="*/ 31 w 83"/>
                        <a:gd name="T37" fmla="*/ 6 h 8"/>
                        <a:gd name="T38" fmla="*/ 32 w 83"/>
                        <a:gd name="T39" fmla="*/ 5 h 8"/>
                        <a:gd name="T40" fmla="*/ 34 w 83"/>
                        <a:gd name="T41" fmla="*/ 5 h 8"/>
                        <a:gd name="T42" fmla="*/ 36 w 83"/>
                        <a:gd name="T43" fmla="*/ 5 h 8"/>
                        <a:gd name="T44" fmla="*/ 38 w 83"/>
                        <a:gd name="T45" fmla="*/ 5 h 8"/>
                        <a:gd name="T46" fmla="*/ 39 w 83"/>
                        <a:gd name="T47" fmla="*/ 5 h 8"/>
                        <a:gd name="T48" fmla="*/ 41 w 83"/>
                        <a:gd name="T49" fmla="*/ 5 h 8"/>
                        <a:gd name="T50" fmla="*/ 43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4 h 8"/>
                        <a:gd name="T62" fmla="*/ 53 w 83"/>
                        <a:gd name="T63" fmla="*/ 4 h 8"/>
                        <a:gd name="T64" fmla="*/ 54 w 83"/>
                        <a:gd name="T65" fmla="*/ 3 h 8"/>
                        <a:gd name="T66" fmla="*/ 56 w 83"/>
                        <a:gd name="T67" fmla="*/ 3 h 8"/>
                        <a:gd name="T68" fmla="*/ 58 w 83"/>
                        <a:gd name="T69" fmla="*/ 3 h 8"/>
                        <a:gd name="T70" fmla="*/ 59 w 83"/>
                        <a:gd name="T71" fmla="*/ 3 h 8"/>
                        <a:gd name="T72" fmla="*/ 61 w 83"/>
                        <a:gd name="T73" fmla="*/ 2 h 8"/>
                        <a:gd name="T74" fmla="*/ 63 w 83"/>
                        <a:gd name="T75" fmla="*/ 2 h 8"/>
                        <a:gd name="T76" fmla="*/ 64 w 83"/>
                        <a:gd name="T77" fmla="*/ 2 h 8"/>
                        <a:gd name="T78" fmla="*/ 66 w 83"/>
                        <a:gd name="T79" fmla="*/ 2 h 8"/>
                        <a:gd name="T80" fmla="*/ 68 w 83"/>
                        <a:gd name="T81" fmla="*/ 2 h 8"/>
                        <a:gd name="T82" fmla="*/ 69 w 83"/>
                        <a:gd name="T83" fmla="*/ 2 h 8"/>
                        <a:gd name="T84" fmla="*/ 71 w 83"/>
                        <a:gd name="T85" fmla="*/ 1 h 8"/>
                        <a:gd name="T86" fmla="*/ 73 w 83"/>
                        <a:gd name="T87" fmla="*/ 1 h 8"/>
                        <a:gd name="T88" fmla="*/ 75 w 83"/>
                        <a:gd name="T89" fmla="*/ 1 h 8"/>
                        <a:gd name="T90" fmla="*/ 76 w 83"/>
                        <a:gd name="T91" fmla="*/ 1 h 8"/>
                        <a:gd name="T92" fmla="*/ 78 w 83"/>
                        <a:gd name="T93" fmla="*/ 1 h 8"/>
                        <a:gd name="T94" fmla="*/ 80 w 83"/>
                        <a:gd name="T95" fmla="*/ 0 h 8"/>
                        <a:gd name="T96" fmla="*/ 82 w 83"/>
                        <a:gd name="T97" fmla="*/ 0 h 8"/>
                        <a:gd name="T98" fmla="*/ 83 w 83"/>
                        <a:gd name="T99" fmla="*/ 0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8"/>
                          </a:moveTo>
                          <a:lnTo>
                            <a:pt x="2" y="8"/>
                          </a:lnTo>
                          <a:lnTo>
                            <a:pt x="3" y="7"/>
                          </a:lnTo>
                          <a:lnTo>
                            <a:pt x="5" y="7"/>
                          </a:lnTo>
                          <a:lnTo>
                            <a:pt x="7" y="7"/>
                          </a:lnTo>
                          <a:lnTo>
                            <a:pt x="8" y="7"/>
                          </a:lnTo>
                          <a:lnTo>
                            <a:pt x="10" y="7"/>
                          </a:lnTo>
                          <a:lnTo>
                            <a:pt x="12" y="7"/>
                          </a:lnTo>
                          <a:lnTo>
                            <a:pt x="13" y="7"/>
                          </a:lnTo>
                          <a:lnTo>
                            <a:pt x="15" y="7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2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6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5135563" y="4291013"/>
                      <a:ext cx="131763" cy="34925"/>
                    </a:xfrm>
                    <a:custGeom>
                      <a:avLst/>
                      <a:gdLst>
                        <a:gd name="T0" fmla="*/ 0 w 83"/>
                        <a:gd name="T1" fmla="*/ 22 h 22"/>
                        <a:gd name="T2" fmla="*/ 2 w 83"/>
                        <a:gd name="T3" fmla="*/ 21 h 22"/>
                        <a:gd name="T4" fmla="*/ 4 w 83"/>
                        <a:gd name="T5" fmla="*/ 21 h 22"/>
                        <a:gd name="T6" fmla="*/ 5 w 83"/>
                        <a:gd name="T7" fmla="*/ 21 h 22"/>
                        <a:gd name="T8" fmla="*/ 7 w 83"/>
                        <a:gd name="T9" fmla="*/ 21 h 22"/>
                        <a:gd name="T10" fmla="*/ 9 w 83"/>
                        <a:gd name="T11" fmla="*/ 21 h 22"/>
                        <a:gd name="T12" fmla="*/ 10 w 83"/>
                        <a:gd name="T13" fmla="*/ 20 h 22"/>
                        <a:gd name="T14" fmla="*/ 12 w 83"/>
                        <a:gd name="T15" fmla="*/ 20 h 22"/>
                        <a:gd name="T16" fmla="*/ 14 w 83"/>
                        <a:gd name="T17" fmla="*/ 19 h 22"/>
                        <a:gd name="T18" fmla="*/ 15 w 83"/>
                        <a:gd name="T19" fmla="*/ 19 h 22"/>
                        <a:gd name="T20" fmla="*/ 17 w 83"/>
                        <a:gd name="T21" fmla="*/ 19 h 22"/>
                        <a:gd name="T22" fmla="*/ 19 w 83"/>
                        <a:gd name="T23" fmla="*/ 19 h 22"/>
                        <a:gd name="T24" fmla="*/ 21 w 83"/>
                        <a:gd name="T25" fmla="*/ 18 h 22"/>
                        <a:gd name="T26" fmla="*/ 22 w 83"/>
                        <a:gd name="T27" fmla="*/ 18 h 22"/>
                        <a:gd name="T28" fmla="*/ 24 w 83"/>
                        <a:gd name="T29" fmla="*/ 17 h 22"/>
                        <a:gd name="T30" fmla="*/ 26 w 83"/>
                        <a:gd name="T31" fmla="*/ 17 h 22"/>
                        <a:gd name="T32" fmla="*/ 27 w 83"/>
                        <a:gd name="T33" fmla="*/ 17 h 22"/>
                        <a:gd name="T34" fmla="*/ 29 w 83"/>
                        <a:gd name="T35" fmla="*/ 16 h 22"/>
                        <a:gd name="T36" fmla="*/ 31 w 83"/>
                        <a:gd name="T37" fmla="*/ 16 h 22"/>
                        <a:gd name="T38" fmla="*/ 32 w 83"/>
                        <a:gd name="T39" fmla="*/ 16 h 22"/>
                        <a:gd name="T40" fmla="*/ 34 w 83"/>
                        <a:gd name="T41" fmla="*/ 16 h 22"/>
                        <a:gd name="T42" fmla="*/ 36 w 83"/>
                        <a:gd name="T43" fmla="*/ 15 h 22"/>
                        <a:gd name="T44" fmla="*/ 37 w 83"/>
                        <a:gd name="T45" fmla="*/ 14 h 22"/>
                        <a:gd name="T46" fmla="*/ 39 w 83"/>
                        <a:gd name="T47" fmla="*/ 14 h 22"/>
                        <a:gd name="T48" fmla="*/ 41 w 83"/>
                        <a:gd name="T49" fmla="*/ 14 h 22"/>
                        <a:gd name="T50" fmla="*/ 43 w 83"/>
                        <a:gd name="T51" fmla="*/ 13 h 22"/>
                        <a:gd name="T52" fmla="*/ 44 w 83"/>
                        <a:gd name="T53" fmla="*/ 13 h 22"/>
                        <a:gd name="T54" fmla="*/ 46 w 83"/>
                        <a:gd name="T55" fmla="*/ 12 h 22"/>
                        <a:gd name="T56" fmla="*/ 48 w 83"/>
                        <a:gd name="T57" fmla="*/ 12 h 22"/>
                        <a:gd name="T58" fmla="*/ 50 w 83"/>
                        <a:gd name="T59" fmla="*/ 11 h 22"/>
                        <a:gd name="T60" fmla="*/ 51 w 83"/>
                        <a:gd name="T61" fmla="*/ 11 h 22"/>
                        <a:gd name="T62" fmla="*/ 53 w 83"/>
                        <a:gd name="T63" fmla="*/ 10 h 22"/>
                        <a:gd name="T64" fmla="*/ 55 w 83"/>
                        <a:gd name="T65" fmla="*/ 10 h 22"/>
                        <a:gd name="T66" fmla="*/ 56 w 83"/>
                        <a:gd name="T67" fmla="*/ 9 h 22"/>
                        <a:gd name="T68" fmla="*/ 58 w 83"/>
                        <a:gd name="T69" fmla="*/ 9 h 22"/>
                        <a:gd name="T70" fmla="*/ 60 w 83"/>
                        <a:gd name="T71" fmla="*/ 9 h 22"/>
                        <a:gd name="T72" fmla="*/ 61 w 83"/>
                        <a:gd name="T73" fmla="*/ 8 h 22"/>
                        <a:gd name="T74" fmla="*/ 63 w 83"/>
                        <a:gd name="T75" fmla="*/ 7 h 22"/>
                        <a:gd name="T76" fmla="*/ 65 w 83"/>
                        <a:gd name="T77" fmla="*/ 7 h 22"/>
                        <a:gd name="T78" fmla="*/ 66 w 83"/>
                        <a:gd name="T79" fmla="*/ 6 h 22"/>
                        <a:gd name="T80" fmla="*/ 68 w 83"/>
                        <a:gd name="T81" fmla="*/ 5 h 22"/>
                        <a:gd name="T82" fmla="*/ 70 w 83"/>
                        <a:gd name="T83" fmla="*/ 5 h 22"/>
                        <a:gd name="T84" fmla="*/ 71 w 83"/>
                        <a:gd name="T85" fmla="*/ 4 h 22"/>
                        <a:gd name="T86" fmla="*/ 73 w 83"/>
                        <a:gd name="T87" fmla="*/ 3 h 22"/>
                        <a:gd name="T88" fmla="*/ 75 w 83"/>
                        <a:gd name="T89" fmla="*/ 3 h 22"/>
                        <a:gd name="T90" fmla="*/ 76 w 83"/>
                        <a:gd name="T91" fmla="*/ 2 h 22"/>
                        <a:gd name="T92" fmla="*/ 78 w 83"/>
                        <a:gd name="T93" fmla="*/ 2 h 22"/>
                        <a:gd name="T94" fmla="*/ 80 w 83"/>
                        <a:gd name="T95" fmla="*/ 1 h 22"/>
                        <a:gd name="T96" fmla="*/ 81 w 83"/>
                        <a:gd name="T97" fmla="*/ 0 h 22"/>
                        <a:gd name="T98" fmla="*/ 83 w 83"/>
                        <a:gd name="T99" fmla="*/ 0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">
                          <a:moveTo>
                            <a:pt x="0" y="22"/>
                          </a:moveTo>
                          <a:lnTo>
                            <a:pt x="2" y="21"/>
                          </a:lnTo>
                          <a:lnTo>
                            <a:pt x="4" y="21"/>
                          </a:lnTo>
                          <a:lnTo>
                            <a:pt x="5" y="21"/>
                          </a:lnTo>
                          <a:lnTo>
                            <a:pt x="7" y="21"/>
                          </a:lnTo>
                          <a:lnTo>
                            <a:pt x="9" y="21"/>
                          </a:lnTo>
                          <a:lnTo>
                            <a:pt x="10" y="20"/>
                          </a:lnTo>
                          <a:lnTo>
                            <a:pt x="12" y="20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7" y="19"/>
                          </a:lnTo>
                          <a:lnTo>
                            <a:pt x="19" y="19"/>
                          </a:lnTo>
                          <a:lnTo>
                            <a:pt x="21" y="18"/>
                          </a:lnTo>
                          <a:lnTo>
                            <a:pt x="22" y="18"/>
                          </a:lnTo>
                          <a:lnTo>
                            <a:pt x="24" y="17"/>
                          </a:lnTo>
                          <a:lnTo>
                            <a:pt x="26" y="17"/>
                          </a:lnTo>
                          <a:lnTo>
                            <a:pt x="27" y="17"/>
                          </a:lnTo>
                          <a:lnTo>
                            <a:pt x="29" y="16"/>
                          </a:lnTo>
                          <a:lnTo>
                            <a:pt x="31" y="16"/>
                          </a:lnTo>
                          <a:lnTo>
                            <a:pt x="32" y="16"/>
                          </a:lnTo>
                          <a:lnTo>
                            <a:pt x="34" y="16"/>
                          </a:lnTo>
                          <a:lnTo>
                            <a:pt x="36" y="15"/>
                          </a:lnTo>
                          <a:lnTo>
                            <a:pt x="37" y="14"/>
                          </a:lnTo>
                          <a:lnTo>
                            <a:pt x="39" y="14"/>
                          </a:lnTo>
                          <a:lnTo>
                            <a:pt x="41" y="14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50" y="11"/>
                          </a:lnTo>
                          <a:lnTo>
                            <a:pt x="51" y="11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8"/>
                          </a:lnTo>
                          <a:lnTo>
                            <a:pt x="63" y="7"/>
                          </a:lnTo>
                          <a:lnTo>
                            <a:pt x="65" y="7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4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7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5267326" y="4189413"/>
                      <a:ext cx="131763" cy="101600"/>
                    </a:xfrm>
                    <a:custGeom>
                      <a:avLst/>
                      <a:gdLst>
                        <a:gd name="T0" fmla="*/ 0 w 83"/>
                        <a:gd name="T1" fmla="*/ 64 h 64"/>
                        <a:gd name="T2" fmla="*/ 2 w 83"/>
                        <a:gd name="T3" fmla="*/ 63 h 64"/>
                        <a:gd name="T4" fmla="*/ 4 w 83"/>
                        <a:gd name="T5" fmla="*/ 62 h 64"/>
                        <a:gd name="T6" fmla="*/ 5 w 83"/>
                        <a:gd name="T7" fmla="*/ 61 h 64"/>
                        <a:gd name="T8" fmla="*/ 7 w 83"/>
                        <a:gd name="T9" fmla="*/ 60 h 64"/>
                        <a:gd name="T10" fmla="*/ 9 w 83"/>
                        <a:gd name="T11" fmla="*/ 59 h 64"/>
                        <a:gd name="T12" fmla="*/ 11 w 83"/>
                        <a:gd name="T13" fmla="*/ 58 h 64"/>
                        <a:gd name="T14" fmla="*/ 12 w 83"/>
                        <a:gd name="T15" fmla="*/ 58 h 64"/>
                        <a:gd name="T16" fmla="*/ 14 w 83"/>
                        <a:gd name="T17" fmla="*/ 57 h 64"/>
                        <a:gd name="T18" fmla="*/ 16 w 83"/>
                        <a:gd name="T19" fmla="*/ 56 h 64"/>
                        <a:gd name="T20" fmla="*/ 17 w 83"/>
                        <a:gd name="T21" fmla="*/ 55 h 64"/>
                        <a:gd name="T22" fmla="*/ 19 w 83"/>
                        <a:gd name="T23" fmla="*/ 54 h 64"/>
                        <a:gd name="T24" fmla="*/ 21 w 83"/>
                        <a:gd name="T25" fmla="*/ 53 h 64"/>
                        <a:gd name="T26" fmla="*/ 22 w 83"/>
                        <a:gd name="T27" fmla="*/ 52 h 64"/>
                        <a:gd name="T28" fmla="*/ 24 w 83"/>
                        <a:gd name="T29" fmla="*/ 51 h 64"/>
                        <a:gd name="T30" fmla="*/ 26 w 83"/>
                        <a:gd name="T31" fmla="*/ 50 h 64"/>
                        <a:gd name="T32" fmla="*/ 28 w 83"/>
                        <a:gd name="T33" fmla="*/ 49 h 64"/>
                        <a:gd name="T34" fmla="*/ 29 w 83"/>
                        <a:gd name="T35" fmla="*/ 48 h 64"/>
                        <a:gd name="T36" fmla="*/ 31 w 83"/>
                        <a:gd name="T37" fmla="*/ 47 h 64"/>
                        <a:gd name="T38" fmla="*/ 33 w 83"/>
                        <a:gd name="T39" fmla="*/ 46 h 64"/>
                        <a:gd name="T40" fmla="*/ 34 w 83"/>
                        <a:gd name="T41" fmla="*/ 45 h 64"/>
                        <a:gd name="T42" fmla="*/ 36 w 83"/>
                        <a:gd name="T43" fmla="*/ 44 h 64"/>
                        <a:gd name="T44" fmla="*/ 38 w 83"/>
                        <a:gd name="T45" fmla="*/ 43 h 64"/>
                        <a:gd name="T46" fmla="*/ 39 w 83"/>
                        <a:gd name="T47" fmla="*/ 41 h 64"/>
                        <a:gd name="T48" fmla="*/ 41 w 83"/>
                        <a:gd name="T49" fmla="*/ 40 h 64"/>
                        <a:gd name="T50" fmla="*/ 43 w 83"/>
                        <a:gd name="T51" fmla="*/ 39 h 64"/>
                        <a:gd name="T52" fmla="*/ 44 w 83"/>
                        <a:gd name="T53" fmla="*/ 37 h 64"/>
                        <a:gd name="T54" fmla="*/ 46 w 83"/>
                        <a:gd name="T55" fmla="*/ 36 h 64"/>
                        <a:gd name="T56" fmla="*/ 48 w 83"/>
                        <a:gd name="T57" fmla="*/ 35 h 64"/>
                        <a:gd name="T58" fmla="*/ 49 w 83"/>
                        <a:gd name="T59" fmla="*/ 34 h 64"/>
                        <a:gd name="T60" fmla="*/ 51 w 83"/>
                        <a:gd name="T61" fmla="*/ 32 h 64"/>
                        <a:gd name="T62" fmla="*/ 53 w 83"/>
                        <a:gd name="T63" fmla="*/ 31 h 64"/>
                        <a:gd name="T64" fmla="*/ 55 w 83"/>
                        <a:gd name="T65" fmla="*/ 29 h 64"/>
                        <a:gd name="T66" fmla="*/ 56 w 83"/>
                        <a:gd name="T67" fmla="*/ 28 h 64"/>
                        <a:gd name="T68" fmla="*/ 58 w 83"/>
                        <a:gd name="T69" fmla="*/ 27 h 64"/>
                        <a:gd name="T70" fmla="*/ 60 w 83"/>
                        <a:gd name="T71" fmla="*/ 25 h 64"/>
                        <a:gd name="T72" fmla="*/ 62 w 83"/>
                        <a:gd name="T73" fmla="*/ 23 h 64"/>
                        <a:gd name="T74" fmla="*/ 63 w 83"/>
                        <a:gd name="T75" fmla="*/ 22 h 64"/>
                        <a:gd name="T76" fmla="*/ 65 w 83"/>
                        <a:gd name="T77" fmla="*/ 20 h 64"/>
                        <a:gd name="T78" fmla="*/ 67 w 83"/>
                        <a:gd name="T79" fmla="*/ 18 h 64"/>
                        <a:gd name="T80" fmla="*/ 68 w 83"/>
                        <a:gd name="T81" fmla="*/ 17 h 64"/>
                        <a:gd name="T82" fmla="*/ 70 w 83"/>
                        <a:gd name="T83" fmla="*/ 15 h 64"/>
                        <a:gd name="T84" fmla="*/ 72 w 83"/>
                        <a:gd name="T85" fmla="*/ 13 h 64"/>
                        <a:gd name="T86" fmla="*/ 73 w 83"/>
                        <a:gd name="T87" fmla="*/ 11 h 64"/>
                        <a:gd name="T88" fmla="*/ 75 w 83"/>
                        <a:gd name="T89" fmla="*/ 10 h 64"/>
                        <a:gd name="T90" fmla="*/ 77 w 83"/>
                        <a:gd name="T91" fmla="*/ 8 h 64"/>
                        <a:gd name="T92" fmla="*/ 78 w 83"/>
                        <a:gd name="T93" fmla="*/ 6 h 64"/>
                        <a:gd name="T94" fmla="*/ 80 w 83"/>
                        <a:gd name="T95" fmla="*/ 4 h 64"/>
                        <a:gd name="T96" fmla="*/ 82 w 83"/>
                        <a:gd name="T97" fmla="*/ 2 h 64"/>
                        <a:gd name="T98" fmla="*/ 83 w 83"/>
                        <a:gd name="T99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4">
                          <a:moveTo>
                            <a:pt x="0" y="64"/>
                          </a:moveTo>
                          <a:lnTo>
                            <a:pt x="2" y="63"/>
                          </a:lnTo>
                          <a:lnTo>
                            <a:pt x="4" y="62"/>
                          </a:lnTo>
                          <a:lnTo>
                            <a:pt x="5" y="61"/>
                          </a:lnTo>
                          <a:lnTo>
                            <a:pt x="7" y="60"/>
                          </a:lnTo>
                          <a:lnTo>
                            <a:pt x="9" y="59"/>
                          </a:lnTo>
                          <a:lnTo>
                            <a:pt x="11" y="58"/>
                          </a:lnTo>
                          <a:lnTo>
                            <a:pt x="12" y="58"/>
                          </a:lnTo>
                          <a:lnTo>
                            <a:pt x="14" y="57"/>
                          </a:lnTo>
                          <a:lnTo>
                            <a:pt x="16" y="56"/>
                          </a:lnTo>
                          <a:lnTo>
                            <a:pt x="17" y="55"/>
                          </a:lnTo>
                          <a:lnTo>
                            <a:pt x="19" y="54"/>
                          </a:lnTo>
                          <a:lnTo>
                            <a:pt x="21" y="53"/>
                          </a:lnTo>
                          <a:lnTo>
                            <a:pt x="22" y="52"/>
                          </a:lnTo>
                          <a:lnTo>
                            <a:pt x="24" y="51"/>
                          </a:lnTo>
                          <a:lnTo>
                            <a:pt x="26" y="50"/>
                          </a:lnTo>
                          <a:lnTo>
                            <a:pt x="28" y="49"/>
                          </a:lnTo>
                          <a:lnTo>
                            <a:pt x="29" y="48"/>
                          </a:lnTo>
                          <a:lnTo>
                            <a:pt x="31" y="47"/>
                          </a:lnTo>
                          <a:lnTo>
                            <a:pt x="33" y="46"/>
                          </a:lnTo>
                          <a:lnTo>
                            <a:pt x="34" y="45"/>
                          </a:lnTo>
                          <a:lnTo>
                            <a:pt x="36" y="44"/>
                          </a:lnTo>
                          <a:lnTo>
                            <a:pt x="38" y="43"/>
                          </a:lnTo>
                          <a:lnTo>
                            <a:pt x="39" y="41"/>
                          </a:lnTo>
                          <a:lnTo>
                            <a:pt x="41" y="40"/>
                          </a:lnTo>
                          <a:lnTo>
                            <a:pt x="43" y="39"/>
                          </a:lnTo>
                          <a:lnTo>
                            <a:pt x="44" y="37"/>
                          </a:lnTo>
                          <a:lnTo>
                            <a:pt x="46" y="36"/>
                          </a:lnTo>
                          <a:lnTo>
                            <a:pt x="48" y="35"/>
                          </a:lnTo>
                          <a:lnTo>
                            <a:pt x="49" y="34"/>
                          </a:lnTo>
                          <a:lnTo>
                            <a:pt x="51" y="32"/>
                          </a:lnTo>
                          <a:lnTo>
                            <a:pt x="53" y="31"/>
                          </a:lnTo>
                          <a:lnTo>
                            <a:pt x="55" y="29"/>
                          </a:lnTo>
                          <a:lnTo>
                            <a:pt x="56" y="28"/>
                          </a:lnTo>
                          <a:lnTo>
                            <a:pt x="58" y="27"/>
                          </a:lnTo>
                          <a:lnTo>
                            <a:pt x="60" y="25"/>
                          </a:lnTo>
                          <a:lnTo>
                            <a:pt x="62" y="23"/>
                          </a:lnTo>
                          <a:lnTo>
                            <a:pt x="63" y="22"/>
                          </a:lnTo>
                          <a:lnTo>
                            <a:pt x="65" y="20"/>
                          </a:lnTo>
                          <a:lnTo>
                            <a:pt x="67" y="18"/>
                          </a:lnTo>
                          <a:lnTo>
                            <a:pt x="68" y="17"/>
                          </a:lnTo>
                          <a:lnTo>
                            <a:pt x="70" y="15"/>
                          </a:lnTo>
                          <a:lnTo>
                            <a:pt x="72" y="13"/>
                          </a:lnTo>
                          <a:lnTo>
                            <a:pt x="73" y="11"/>
                          </a:lnTo>
                          <a:lnTo>
                            <a:pt x="75" y="10"/>
                          </a:lnTo>
                          <a:lnTo>
                            <a:pt x="77" y="8"/>
                          </a:lnTo>
                          <a:lnTo>
                            <a:pt x="78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399088" y="3930650"/>
                      <a:ext cx="133350" cy="258763"/>
                    </a:xfrm>
                    <a:custGeom>
                      <a:avLst/>
                      <a:gdLst>
                        <a:gd name="T0" fmla="*/ 0 w 84"/>
                        <a:gd name="T1" fmla="*/ 163 h 163"/>
                        <a:gd name="T2" fmla="*/ 2 w 84"/>
                        <a:gd name="T3" fmla="*/ 161 h 163"/>
                        <a:gd name="T4" fmla="*/ 4 w 84"/>
                        <a:gd name="T5" fmla="*/ 159 h 163"/>
                        <a:gd name="T6" fmla="*/ 5 w 84"/>
                        <a:gd name="T7" fmla="*/ 156 h 163"/>
                        <a:gd name="T8" fmla="*/ 7 w 84"/>
                        <a:gd name="T9" fmla="*/ 154 h 163"/>
                        <a:gd name="T10" fmla="*/ 9 w 84"/>
                        <a:gd name="T11" fmla="*/ 152 h 163"/>
                        <a:gd name="T12" fmla="*/ 11 w 84"/>
                        <a:gd name="T13" fmla="*/ 150 h 163"/>
                        <a:gd name="T14" fmla="*/ 12 w 84"/>
                        <a:gd name="T15" fmla="*/ 147 h 163"/>
                        <a:gd name="T16" fmla="*/ 14 w 84"/>
                        <a:gd name="T17" fmla="*/ 145 h 163"/>
                        <a:gd name="T18" fmla="*/ 16 w 84"/>
                        <a:gd name="T19" fmla="*/ 143 h 163"/>
                        <a:gd name="T20" fmla="*/ 17 w 84"/>
                        <a:gd name="T21" fmla="*/ 140 h 163"/>
                        <a:gd name="T22" fmla="*/ 19 w 84"/>
                        <a:gd name="T23" fmla="*/ 138 h 163"/>
                        <a:gd name="T24" fmla="*/ 21 w 84"/>
                        <a:gd name="T25" fmla="*/ 135 h 163"/>
                        <a:gd name="T26" fmla="*/ 23 w 84"/>
                        <a:gd name="T27" fmla="*/ 132 h 163"/>
                        <a:gd name="T28" fmla="*/ 24 w 84"/>
                        <a:gd name="T29" fmla="*/ 130 h 163"/>
                        <a:gd name="T30" fmla="*/ 26 w 84"/>
                        <a:gd name="T31" fmla="*/ 127 h 163"/>
                        <a:gd name="T32" fmla="*/ 28 w 84"/>
                        <a:gd name="T33" fmla="*/ 125 h 163"/>
                        <a:gd name="T34" fmla="*/ 29 w 84"/>
                        <a:gd name="T35" fmla="*/ 121 h 163"/>
                        <a:gd name="T36" fmla="*/ 31 w 84"/>
                        <a:gd name="T37" fmla="*/ 119 h 163"/>
                        <a:gd name="T38" fmla="*/ 33 w 84"/>
                        <a:gd name="T39" fmla="*/ 116 h 163"/>
                        <a:gd name="T40" fmla="*/ 35 w 84"/>
                        <a:gd name="T41" fmla="*/ 113 h 163"/>
                        <a:gd name="T42" fmla="*/ 36 w 84"/>
                        <a:gd name="T43" fmla="*/ 110 h 163"/>
                        <a:gd name="T44" fmla="*/ 38 w 84"/>
                        <a:gd name="T45" fmla="*/ 107 h 163"/>
                        <a:gd name="T46" fmla="*/ 40 w 84"/>
                        <a:gd name="T47" fmla="*/ 103 h 163"/>
                        <a:gd name="T48" fmla="*/ 41 w 84"/>
                        <a:gd name="T49" fmla="*/ 100 h 163"/>
                        <a:gd name="T50" fmla="*/ 43 w 84"/>
                        <a:gd name="T51" fmla="*/ 97 h 163"/>
                        <a:gd name="T52" fmla="*/ 45 w 84"/>
                        <a:gd name="T53" fmla="*/ 94 h 163"/>
                        <a:gd name="T54" fmla="*/ 46 w 84"/>
                        <a:gd name="T55" fmla="*/ 90 h 163"/>
                        <a:gd name="T56" fmla="*/ 48 w 84"/>
                        <a:gd name="T57" fmla="*/ 87 h 163"/>
                        <a:gd name="T58" fmla="*/ 50 w 84"/>
                        <a:gd name="T59" fmla="*/ 84 h 163"/>
                        <a:gd name="T60" fmla="*/ 51 w 84"/>
                        <a:gd name="T61" fmla="*/ 80 h 163"/>
                        <a:gd name="T62" fmla="*/ 53 w 84"/>
                        <a:gd name="T63" fmla="*/ 76 h 163"/>
                        <a:gd name="T64" fmla="*/ 55 w 84"/>
                        <a:gd name="T65" fmla="*/ 73 h 163"/>
                        <a:gd name="T66" fmla="*/ 56 w 84"/>
                        <a:gd name="T67" fmla="*/ 69 h 163"/>
                        <a:gd name="T68" fmla="*/ 58 w 84"/>
                        <a:gd name="T69" fmla="*/ 65 h 163"/>
                        <a:gd name="T70" fmla="*/ 60 w 84"/>
                        <a:gd name="T71" fmla="*/ 61 h 163"/>
                        <a:gd name="T72" fmla="*/ 61 w 84"/>
                        <a:gd name="T73" fmla="*/ 57 h 163"/>
                        <a:gd name="T74" fmla="*/ 63 w 84"/>
                        <a:gd name="T75" fmla="*/ 53 h 163"/>
                        <a:gd name="T76" fmla="*/ 65 w 84"/>
                        <a:gd name="T77" fmla="*/ 49 h 163"/>
                        <a:gd name="T78" fmla="*/ 66 w 84"/>
                        <a:gd name="T79" fmla="*/ 45 h 163"/>
                        <a:gd name="T80" fmla="*/ 68 w 84"/>
                        <a:gd name="T81" fmla="*/ 41 h 163"/>
                        <a:gd name="T82" fmla="*/ 70 w 84"/>
                        <a:gd name="T83" fmla="*/ 36 h 163"/>
                        <a:gd name="T84" fmla="*/ 72 w 84"/>
                        <a:gd name="T85" fmla="*/ 32 h 163"/>
                        <a:gd name="T86" fmla="*/ 73 w 84"/>
                        <a:gd name="T87" fmla="*/ 28 h 163"/>
                        <a:gd name="T88" fmla="*/ 75 w 84"/>
                        <a:gd name="T89" fmla="*/ 24 h 163"/>
                        <a:gd name="T90" fmla="*/ 77 w 84"/>
                        <a:gd name="T91" fmla="*/ 19 h 163"/>
                        <a:gd name="T92" fmla="*/ 79 w 84"/>
                        <a:gd name="T93" fmla="*/ 14 h 163"/>
                        <a:gd name="T94" fmla="*/ 80 w 84"/>
                        <a:gd name="T95" fmla="*/ 10 h 163"/>
                        <a:gd name="T96" fmla="*/ 82 w 84"/>
                        <a:gd name="T97" fmla="*/ 5 h 163"/>
                        <a:gd name="T98" fmla="*/ 84 w 84"/>
                        <a:gd name="T99" fmla="*/ 0 h 1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63">
                          <a:moveTo>
                            <a:pt x="0" y="163"/>
                          </a:moveTo>
                          <a:lnTo>
                            <a:pt x="2" y="161"/>
                          </a:lnTo>
                          <a:lnTo>
                            <a:pt x="4" y="159"/>
                          </a:lnTo>
                          <a:lnTo>
                            <a:pt x="5" y="156"/>
                          </a:lnTo>
                          <a:lnTo>
                            <a:pt x="7" y="154"/>
                          </a:lnTo>
                          <a:lnTo>
                            <a:pt x="9" y="152"/>
                          </a:lnTo>
                          <a:lnTo>
                            <a:pt x="11" y="150"/>
                          </a:lnTo>
                          <a:lnTo>
                            <a:pt x="12" y="147"/>
                          </a:lnTo>
                          <a:lnTo>
                            <a:pt x="14" y="145"/>
                          </a:lnTo>
                          <a:lnTo>
                            <a:pt x="16" y="143"/>
                          </a:lnTo>
                          <a:lnTo>
                            <a:pt x="17" y="140"/>
                          </a:lnTo>
                          <a:lnTo>
                            <a:pt x="19" y="138"/>
                          </a:lnTo>
                          <a:lnTo>
                            <a:pt x="21" y="135"/>
                          </a:lnTo>
                          <a:lnTo>
                            <a:pt x="23" y="132"/>
                          </a:lnTo>
                          <a:lnTo>
                            <a:pt x="24" y="130"/>
                          </a:lnTo>
                          <a:lnTo>
                            <a:pt x="26" y="127"/>
                          </a:lnTo>
                          <a:lnTo>
                            <a:pt x="28" y="125"/>
                          </a:lnTo>
                          <a:lnTo>
                            <a:pt x="29" y="121"/>
                          </a:lnTo>
                          <a:lnTo>
                            <a:pt x="31" y="119"/>
                          </a:lnTo>
                          <a:lnTo>
                            <a:pt x="33" y="116"/>
                          </a:lnTo>
                          <a:lnTo>
                            <a:pt x="35" y="113"/>
                          </a:lnTo>
                          <a:lnTo>
                            <a:pt x="36" y="110"/>
                          </a:lnTo>
                          <a:lnTo>
                            <a:pt x="38" y="107"/>
                          </a:lnTo>
                          <a:lnTo>
                            <a:pt x="40" y="103"/>
                          </a:lnTo>
                          <a:lnTo>
                            <a:pt x="41" y="100"/>
                          </a:lnTo>
                          <a:lnTo>
                            <a:pt x="43" y="97"/>
                          </a:lnTo>
                          <a:lnTo>
                            <a:pt x="45" y="94"/>
                          </a:lnTo>
                          <a:lnTo>
                            <a:pt x="46" y="90"/>
                          </a:lnTo>
                          <a:lnTo>
                            <a:pt x="48" y="87"/>
                          </a:lnTo>
                          <a:lnTo>
                            <a:pt x="50" y="84"/>
                          </a:lnTo>
                          <a:lnTo>
                            <a:pt x="51" y="80"/>
                          </a:lnTo>
                          <a:lnTo>
                            <a:pt x="53" y="76"/>
                          </a:lnTo>
                          <a:lnTo>
                            <a:pt x="55" y="73"/>
                          </a:lnTo>
                          <a:lnTo>
                            <a:pt x="56" y="69"/>
                          </a:lnTo>
                          <a:lnTo>
                            <a:pt x="58" y="65"/>
                          </a:lnTo>
                          <a:lnTo>
                            <a:pt x="60" y="61"/>
                          </a:lnTo>
                          <a:lnTo>
                            <a:pt x="61" y="57"/>
                          </a:lnTo>
                          <a:lnTo>
                            <a:pt x="63" y="53"/>
                          </a:lnTo>
                          <a:lnTo>
                            <a:pt x="65" y="49"/>
                          </a:lnTo>
                          <a:lnTo>
                            <a:pt x="66" y="45"/>
                          </a:lnTo>
                          <a:lnTo>
                            <a:pt x="68" y="41"/>
                          </a:lnTo>
                          <a:lnTo>
                            <a:pt x="70" y="36"/>
                          </a:lnTo>
                          <a:lnTo>
                            <a:pt x="72" y="32"/>
                          </a:lnTo>
                          <a:lnTo>
                            <a:pt x="73" y="28"/>
                          </a:lnTo>
                          <a:lnTo>
                            <a:pt x="75" y="24"/>
                          </a:lnTo>
                          <a:lnTo>
                            <a:pt x="77" y="19"/>
                          </a:lnTo>
                          <a:lnTo>
                            <a:pt x="79" y="14"/>
                          </a:lnTo>
                          <a:lnTo>
                            <a:pt x="80" y="10"/>
                          </a:lnTo>
                          <a:lnTo>
                            <a:pt x="82" y="5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9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532438" y="3455988"/>
                      <a:ext cx="131763" cy="474663"/>
                    </a:xfrm>
                    <a:custGeom>
                      <a:avLst/>
                      <a:gdLst>
                        <a:gd name="T0" fmla="*/ 0 w 83"/>
                        <a:gd name="T1" fmla="*/ 299 h 299"/>
                        <a:gd name="T2" fmla="*/ 1 w 83"/>
                        <a:gd name="T3" fmla="*/ 294 h 299"/>
                        <a:gd name="T4" fmla="*/ 3 w 83"/>
                        <a:gd name="T5" fmla="*/ 290 h 299"/>
                        <a:gd name="T6" fmla="*/ 5 w 83"/>
                        <a:gd name="T7" fmla="*/ 284 h 299"/>
                        <a:gd name="T8" fmla="*/ 6 w 83"/>
                        <a:gd name="T9" fmla="*/ 279 h 299"/>
                        <a:gd name="T10" fmla="*/ 8 w 83"/>
                        <a:gd name="T11" fmla="*/ 274 h 299"/>
                        <a:gd name="T12" fmla="*/ 10 w 83"/>
                        <a:gd name="T13" fmla="*/ 269 h 299"/>
                        <a:gd name="T14" fmla="*/ 11 w 83"/>
                        <a:gd name="T15" fmla="*/ 264 h 299"/>
                        <a:gd name="T16" fmla="*/ 13 w 83"/>
                        <a:gd name="T17" fmla="*/ 258 h 299"/>
                        <a:gd name="T18" fmla="*/ 15 w 83"/>
                        <a:gd name="T19" fmla="*/ 253 h 299"/>
                        <a:gd name="T20" fmla="*/ 17 w 83"/>
                        <a:gd name="T21" fmla="*/ 248 h 299"/>
                        <a:gd name="T22" fmla="*/ 18 w 83"/>
                        <a:gd name="T23" fmla="*/ 242 h 299"/>
                        <a:gd name="T24" fmla="*/ 20 w 83"/>
                        <a:gd name="T25" fmla="*/ 237 h 299"/>
                        <a:gd name="T26" fmla="*/ 22 w 83"/>
                        <a:gd name="T27" fmla="*/ 231 h 299"/>
                        <a:gd name="T28" fmla="*/ 23 w 83"/>
                        <a:gd name="T29" fmla="*/ 225 h 299"/>
                        <a:gd name="T30" fmla="*/ 25 w 83"/>
                        <a:gd name="T31" fmla="*/ 219 h 299"/>
                        <a:gd name="T32" fmla="*/ 27 w 83"/>
                        <a:gd name="T33" fmla="*/ 214 h 299"/>
                        <a:gd name="T34" fmla="*/ 28 w 83"/>
                        <a:gd name="T35" fmla="*/ 208 h 299"/>
                        <a:gd name="T36" fmla="*/ 30 w 83"/>
                        <a:gd name="T37" fmla="*/ 202 h 299"/>
                        <a:gd name="T38" fmla="*/ 32 w 83"/>
                        <a:gd name="T39" fmla="*/ 196 h 299"/>
                        <a:gd name="T40" fmla="*/ 33 w 83"/>
                        <a:gd name="T41" fmla="*/ 190 h 299"/>
                        <a:gd name="T42" fmla="*/ 35 w 83"/>
                        <a:gd name="T43" fmla="*/ 184 h 299"/>
                        <a:gd name="T44" fmla="*/ 37 w 83"/>
                        <a:gd name="T45" fmla="*/ 177 h 299"/>
                        <a:gd name="T46" fmla="*/ 39 w 83"/>
                        <a:gd name="T47" fmla="*/ 171 h 299"/>
                        <a:gd name="T48" fmla="*/ 40 w 83"/>
                        <a:gd name="T49" fmla="*/ 165 h 299"/>
                        <a:gd name="T50" fmla="*/ 42 w 83"/>
                        <a:gd name="T51" fmla="*/ 159 h 299"/>
                        <a:gd name="T52" fmla="*/ 44 w 83"/>
                        <a:gd name="T53" fmla="*/ 152 h 299"/>
                        <a:gd name="T54" fmla="*/ 46 w 83"/>
                        <a:gd name="T55" fmla="*/ 146 h 299"/>
                        <a:gd name="T56" fmla="*/ 47 w 83"/>
                        <a:gd name="T57" fmla="*/ 140 h 299"/>
                        <a:gd name="T58" fmla="*/ 49 w 83"/>
                        <a:gd name="T59" fmla="*/ 133 h 299"/>
                        <a:gd name="T60" fmla="*/ 51 w 83"/>
                        <a:gd name="T61" fmla="*/ 127 h 299"/>
                        <a:gd name="T62" fmla="*/ 52 w 83"/>
                        <a:gd name="T63" fmla="*/ 120 h 299"/>
                        <a:gd name="T64" fmla="*/ 54 w 83"/>
                        <a:gd name="T65" fmla="*/ 113 h 299"/>
                        <a:gd name="T66" fmla="*/ 56 w 83"/>
                        <a:gd name="T67" fmla="*/ 107 h 299"/>
                        <a:gd name="T68" fmla="*/ 57 w 83"/>
                        <a:gd name="T69" fmla="*/ 100 h 299"/>
                        <a:gd name="T70" fmla="*/ 59 w 83"/>
                        <a:gd name="T71" fmla="*/ 94 h 299"/>
                        <a:gd name="T72" fmla="*/ 61 w 83"/>
                        <a:gd name="T73" fmla="*/ 87 h 299"/>
                        <a:gd name="T74" fmla="*/ 62 w 83"/>
                        <a:gd name="T75" fmla="*/ 80 h 299"/>
                        <a:gd name="T76" fmla="*/ 64 w 83"/>
                        <a:gd name="T77" fmla="*/ 73 h 299"/>
                        <a:gd name="T78" fmla="*/ 66 w 83"/>
                        <a:gd name="T79" fmla="*/ 67 h 299"/>
                        <a:gd name="T80" fmla="*/ 67 w 83"/>
                        <a:gd name="T81" fmla="*/ 60 h 299"/>
                        <a:gd name="T82" fmla="*/ 69 w 83"/>
                        <a:gd name="T83" fmla="*/ 53 h 299"/>
                        <a:gd name="T84" fmla="*/ 71 w 83"/>
                        <a:gd name="T85" fmla="*/ 46 h 299"/>
                        <a:gd name="T86" fmla="*/ 72 w 83"/>
                        <a:gd name="T87" fmla="*/ 40 h 299"/>
                        <a:gd name="T88" fmla="*/ 74 w 83"/>
                        <a:gd name="T89" fmla="*/ 33 h 299"/>
                        <a:gd name="T90" fmla="*/ 76 w 83"/>
                        <a:gd name="T91" fmla="*/ 27 h 299"/>
                        <a:gd name="T92" fmla="*/ 77 w 83"/>
                        <a:gd name="T93" fmla="*/ 20 h 299"/>
                        <a:gd name="T94" fmla="*/ 79 w 83"/>
                        <a:gd name="T95" fmla="*/ 13 h 299"/>
                        <a:gd name="T96" fmla="*/ 81 w 83"/>
                        <a:gd name="T97" fmla="*/ 6 h 299"/>
                        <a:gd name="T98" fmla="*/ 83 w 83"/>
                        <a:gd name="T99" fmla="*/ 0 h 2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99">
                          <a:moveTo>
                            <a:pt x="0" y="299"/>
                          </a:moveTo>
                          <a:lnTo>
                            <a:pt x="1" y="294"/>
                          </a:lnTo>
                          <a:lnTo>
                            <a:pt x="3" y="290"/>
                          </a:lnTo>
                          <a:lnTo>
                            <a:pt x="5" y="284"/>
                          </a:lnTo>
                          <a:lnTo>
                            <a:pt x="6" y="279"/>
                          </a:lnTo>
                          <a:lnTo>
                            <a:pt x="8" y="274"/>
                          </a:lnTo>
                          <a:lnTo>
                            <a:pt x="10" y="269"/>
                          </a:lnTo>
                          <a:lnTo>
                            <a:pt x="11" y="264"/>
                          </a:lnTo>
                          <a:lnTo>
                            <a:pt x="13" y="258"/>
                          </a:lnTo>
                          <a:lnTo>
                            <a:pt x="15" y="253"/>
                          </a:lnTo>
                          <a:lnTo>
                            <a:pt x="17" y="248"/>
                          </a:lnTo>
                          <a:lnTo>
                            <a:pt x="18" y="242"/>
                          </a:lnTo>
                          <a:lnTo>
                            <a:pt x="20" y="237"/>
                          </a:lnTo>
                          <a:lnTo>
                            <a:pt x="22" y="231"/>
                          </a:lnTo>
                          <a:lnTo>
                            <a:pt x="23" y="225"/>
                          </a:lnTo>
                          <a:lnTo>
                            <a:pt x="25" y="219"/>
                          </a:lnTo>
                          <a:lnTo>
                            <a:pt x="27" y="214"/>
                          </a:lnTo>
                          <a:lnTo>
                            <a:pt x="28" y="208"/>
                          </a:lnTo>
                          <a:lnTo>
                            <a:pt x="30" y="202"/>
                          </a:lnTo>
                          <a:lnTo>
                            <a:pt x="32" y="196"/>
                          </a:lnTo>
                          <a:lnTo>
                            <a:pt x="33" y="190"/>
                          </a:lnTo>
                          <a:lnTo>
                            <a:pt x="35" y="184"/>
                          </a:lnTo>
                          <a:lnTo>
                            <a:pt x="37" y="177"/>
                          </a:lnTo>
                          <a:lnTo>
                            <a:pt x="39" y="171"/>
                          </a:lnTo>
                          <a:lnTo>
                            <a:pt x="40" y="165"/>
                          </a:lnTo>
                          <a:lnTo>
                            <a:pt x="42" y="159"/>
                          </a:lnTo>
                          <a:lnTo>
                            <a:pt x="44" y="152"/>
                          </a:lnTo>
                          <a:lnTo>
                            <a:pt x="46" y="146"/>
                          </a:lnTo>
                          <a:lnTo>
                            <a:pt x="47" y="140"/>
                          </a:lnTo>
                          <a:lnTo>
                            <a:pt x="49" y="133"/>
                          </a:lnTo>
                          <a:lnTo>
                            <a:pt x="51" y="127"/>
                          </a:lnTo>
                          <a:lnTo>
                            <a:pt x="52" y="120"/>
                          </a:lnTo>
                          <a:lnTo>
                            <a:pt x="54" y="113"/>
                          </a:lnTo>
                          <a:lnTo>
                            <a:pt x="56" y="107"/>
                          </a:lnTo>
                          <a:lnTo>
                            <a:pt x="57" y="100"/>
                          </a:lnTo>
                          <a:lnTo>
                            <a:pt x="59" y="94"/>
                          </a:lnTo>
                          <a:lnTo>
                            <a:pt x="61" y="87"/>
                          </a:lnTo>
                          <a:lnTo>
                            <a:pt x="62" y="80"/>
                          </a:lnTo>
                          <a:lnTo>
                            <a:pt x="64" y="73"/>
                          </a:lnTo>
                          <a:lnTo>
                            <a:pt x="66" y="67"/>
                          </a:lnTo>
                          <a:lnTo>
                            <a:pt x="67" y="60"/>
                          </a:lnTo>
                          <a:lnTo>
                            <a:pt x="69" y="53"/>
                          </a:lnTo>
                          <a:lnTo>
                            <a:pt x="71" y="46"/>
                          </a:lnTo>
                          <a:lnTo>
                            <a:pt x="72" y="40"/>
                          </a:lnTo>
                          <a:lnTo>
                            <a:pt x="74" y="33"/>
                          </a:lnTo>
                          <a:lnTo>
                            <a:pt x="76" y="27"/>
                          </a:lnTo>
                          <a:lnTo>
                            <a:pt x="77" y="20"/>
                          </a:lnTo>
                          <a:lnTo>
                            <a:pt x="79" y="13"/>
                          </a:lnTo>
                          <a:lnTo>
                            <a:pt x="81" y="6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0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664201" y="3155950"/>
                      <a:ext cx="131763" cy="300038"/>
                    </a:xfrm>
                    <a:custGeom>
                      <a:avLst/>
                      <a:gdLst>
                        <a:gd name="T0" fmla="*/ 0 w 83"/>
                        <a:gd name="T1" fmla="*/ 189 h 189"/>
                        <a:gd name="T2" fmla="*/ 1 w 83"/>
                        <a:gd name="T3" fmla="*/ 182 h 189"/>
                        <a:gd name="T4" fmla="*/ 3 w 83"/>
                        <a:gd name="T5" fmla="*/ 176 h 189"/>
                        <a:gd name="T6" fmla="*/ 5 w 83"/>
                        <a:gd name="T7" fmla="*/ 169 h 189"/>
                        <a:gd name="T8" fmla="*/ 7 w 83"/>
                        <a:gd name="T9" fmla="*/ 163 h 189"/>
                        <a:gd name="T10" fmla="*/ 8 w 83"/>
                        <a:gd name="T11" fmla="*/ 156 h 189"/>
                        <a:gd name="T12" fmla="*/ 10 w 83"/>
                        <a:gd name="T13" fmla="*/ 150 h 189"/>
                        <a:gd name="T14" fmla="*/ 12 w 83"/>
                        <a:gd name="T15" fmla="*/ 144 h 189"/>
                        <a:gd name="T16" fmla="*/ 13 w 83"/>
                        <a:gd name="T17" fmla="*/ 138 h 189"/>
                        <a:gd name="T18" fmla="*/ 15 w 83"/>
                        <a:gd name="T19" fmla="*/ 131 h 189"/>
                        <a:gd name="T20" fmla="*/ 17 w 83"/>
                        <a:gd name="T21" fmla="*/ 126 h 189"/>
                        <a:gd name="T22" fmla="*/ 18 w 83"/>
                        <a:gd name="T23" fmla="*/ 120 h 189"/>
                        <a:gd name="T24" fmla="*/ 20 w 83"/>
                        <a:gd name="T25" fmla="*/ 114 h 189"/>
                        <a:gd name="T26" fmla="*/ 22 w 83"/>
                        <a:gd name="T27" fmla="*/ 108 h 189"/>
                        <a:gd name="T28" fmla="*/ 24 w 83"/>
                        <a:gd name="T29" fmla="*/ 102 h 189"/>
                        <a:gd name="T30" fmla="*/ 25 w 83"/>
                        <a:gd name="T31" fmla="*/ 97 h 189"/>
                        <a:gd name="T32" fmla="*/ 27 w 83"/>
                        <a:gd name="T33" fmla="*/ 91 h 189"/>
                        <a:gd name="T34" fmla="*/ 29 w 83"/>
                        <a:gd name="T35" fmla="*/ 86 h 189"/>
                        <a:gd name="T36" fmla="*/ 30 w 83"/>
                        <a:gd name="T37" fmla="*/ 80 h 189"/>
                        <a:gd name="T38" fmla="*/ 32 w 83"/>
                        <a:gd name="T39" fmla="*/ 75 h 189"/>
                        <a:gd name="T40" fmla="*/ 34 w 83"/>
                        <a:gd name="T41" fmla="*/ 71 h 189"/>
                        <a:gd name="T42" fmla="*/ 35 w 83"/>
                        <a:gd name="T43" fmla="*/ 66 h 189"/>
                        <a:gd name="T44" fmla="*/ 37 w 83"/>
                        <a:gd name="T45" fmla="*/ 61 h 189"/>
                        <a:gd name="T46" fmla="*/ 39 w 83"/>
                        <a:gd name="T47" fmla="*/ 56 h 189"/>
                        <a:gd name="T48" fmla="*/ 40 w 83"/>
                        <a:gd name="T49" fmla="*/ 52 h 189"/>
                        <a:gd name="T50" fmla="*/ 42 w 83"/>
                        <a:gd name="T51" fmla="*/ 48 h 189"/>
                        <a:gd name="T52" fmla="*/ 44 w 83"/>
                        <a:gd name="T53" fmla="*/ 43 h 189"/>
                        <a:gd name="T54" fmla="*/ 45 w 83"/>
                        <a:gd name="T55" fmla="*/ 40 h 189"/>
                        <a:gd name="T56" fmla="*/ 47 w 83"/>
                        <a:gd name="T57" fmla="*/ 36 h 189"/>
                        <a:gd name="T58" fmla="*/ 49 w 83"/>
                        <a:gd name="T59" fmla="*/ 32 h 189"/>
                        <a:gd name="T60" fmla="*/ 51 w 83"/>
                        <a:gd name="T61" fmla="*/ 29 h 189"/>
                        <a:gd name="T62" fmla="*/ 52 w 83"/>
                        <a:gd name="T63" fmla="*/ 25 h 189"/>
                        <a:gd name="T64" fmla="*/ 54 w 83"/>
                        <a:gd name="T65" fmla="*/ 22 h 189"/>
                        <a:gd name="T66" fmla="*/ 56 w 83"/>
                        <a:gd name="T67" fmla="*/ 20 h 189"/>
                        <a:gd name="T68" fmla="*/ 58 w 83"/>
                        <a:gd name="T69" fmla="*/ 17 h 189"/>
                        <a:gd name="T70" fmla="*/ 59 w 83"/>
                        <a:gd name="T71" fmla="*/ 14 h 189"/>
                        <a:gd name="T72" fmla="*/ 61 w 83"/>
                        <a:gd name="T73" fmla="*/ 12 h 189"/>
                        <a:gd name="T74" fmla="*/ 63 w 83"/>
                        <a:gd name="T75" fmla="*/ 10 h 189"/>
                        <a:gd name="T76" fmla="*/ 64 w 83"/>
                        <a:gd name="T77" fmla="*/ 8 h 189"/>
                        <a:gd name="T78" fmla="*/ 66 w 83"/>
                        <a:gd name="T79" fmla="*/ 6 h 189"/>
                        <a:gd name="T80" fmla="*/ 68 w 83"/>
                        <a:gd name="T81" fmla="*/ 5 h 189"/>
                        <a:gd name="T82" fmla="*/ 69 w 83"/>
                        <a:gd name="T83" fmla="*/ 4 h 189"/>
                        <a:gd name="T84" fmla="*/ 71 w 83"/>
                        <a:gd name="T85" fmla="*/ 3 h 189"/>
                        <a:gd name="T86" fmla="*/ 73 w 83"/>
                        <a:gd name="T87" fmla="*/ 2 h 189"/>
                        <a:gd name="T88" fmla="*/ 74 w 83"/>
                        <a:gd name="T89" fmla="*/ 1 h 189"/>
                        <a:gd name="T90" fmla="*/ 76 w 83"/>
                        <a:gd name="T91" fmla="*/ 1 h 189"/>
                        <a:gd name="T92" fmla="*/ 78 w 83"/>
                        <a:gd name="T93" fmla="*/ 0 h 189"/>
                        <a:gd name="T94" fmla="*/ 79 w 83"/>
                        <a:gd name="T95" fmla="*/ 0 h 189"/>
                        <a:gd name="T96" fmla="*/ 81 w 83"/>
                        <a:gd name="T97" fmla="*/ 1 h 189"/>
                        <a:gd name="T98" fmla="*/ 83 w 83"/>
                        <a:gd name="T99" fmla="*/ 1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9">
                          <a:moveTo>
                            <a:pt x="0" y="189"/>
                          </a:moveTo>
                          <a:lnTo>
                            <a:pt x="1" y="182"/>
                          </a:lnTo>
                          <a:lnTo>
                            <a:pt x="3" y="176"/>
                          </a:lnTo>
                          <a:lnTo>
                            <a:pt x="5" y="169"/>
                          </a:lnTo>
                          <a:lnTo>
                            <a:pt x="7" y="163"/>
                          </a:lnTo>
                          <a:lnTo>
                            <a:pt x="8" y="156"/>
                          </a:lnTo>
                          <a:lnTo>
                            <a:pt x="10" y="150"/>
                          </a:lnTo>
                          <a:lnTo>
                            <a:pt x="12" y="144"/>
                          </a:lnTo>
                          <a:lnTo>
                            <a:pt x="13" y="138"/>
                          </a:lnTo>
                          <a:lnTo>
                            <a:pt x="15" y="131"/>
                          </a:lnTo>
                          <a:lnTo>
                            <a:pt x="17" y="126"/>
                          </a:lnTo>
                          <a:lnTo>
                            <a:pt x="18" y="120"/>
                          </a:lnTo>
                          <a:lnTo>
                            <a:pt x="20" y="114"/>
                          </a:lnTo>
                          <a:lnTo>
                            <a:pt x="22" y="108"/>
                          </a:lnTo>
                          <a:lnTo>
                            <a:pt x="24" y="102"/>
                          </a:lnTo>
                          <a:lnTo>
                            <a:pt x="25" y="97"/>
                          </a:lnTo>
                          <a:lnTo>
                            <a:pt x="27" y="91"/>
                          </a:lnTo>
                          <a:lnTo>
                            <a:pt x="29" y="86"/>
                          </a:lnTo>
                          <a:lnTo>
                            <a:pt x="30" y="80"/>
                          </a:lnTo>
                          <a:lnTo>
                            <a:pt x="32" y="75"/>
                          </a:lnTo>
                          <a:lnTo>
                            <a:pt x="34" y="71"/>
                          </a:lnTo>
                          <a:lnTo>
                            <a:pt x="35" y="66"/>
                          </a:lnTo>
                          <a:lnTo>
                            <a:pt x="37" y="61"/>
                          </a:lnTo>
                          <a:lnTo>
                            <a:pt x="39" y="56"/>
                          </a:lnTo>
                          <a:lnTo>
                            <a:pt x="40" y="52"/>
                          </a:lnTo>
                          <a:lnTo>
                            <a:pt x="42" y="48"/>
                          </a:lnTo>
                          <a:lnTo>
                            <a:pt x="44" y="43"/>
                          </a:lnTo>
                          <a:lnTo>
                            <a:pt x="45" y="40"/>
                          </a:lnTo>
                          <a:lnTo>
                            <a:pt x="47" y="36"/>
                          </a:lnTo>
                          <a:lnTo>
                            <a:pt x="49" y="32"/>
                          </a:lnTo>
                          <a:lnTo>
                            <a:pt x="51" y="29"/>
                          </a:lnTo>
                          <a:lnTo>
                            <a:pt x="52" y="25"/>
                          </a:lnTo>
                          <a:lnTo>
                            <a:pt x="54" y="22"/>
                          </a:lnTo>
                          <a:lnTo>
                            <a:pt x="56" y="20"/>
                          </a:lnTo>
                          <a:lnTo>
                            <a:pt x="58" y="17"/>
                          </a:lnTo>
                          <a:lnTo>
                            <a:pt x="59" y="14"/>
                          </a:lnTo>
                          <a:lnTo>
                            <a:pt x="61" y="12"/>
                          </a:lnTo>
                          <a:lnTo>
                            <a:pt x="63" y="10"/>
                          </a:lnTo>
                          <a:lnTo>
                            <a:pt x="64" y="8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69" y="4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1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795963" y="3157538"/>
                      <a:ext cx="131763" cy="366713"/>
                    </a:xfrm>
                    <a:custGeom>
                      <a:avLst/>
                      <a:gdLst>
                        <a:gd name="T0" fmla="*/ 0 w 83"/>
                        <a:gd name="T1" fmla="*/ 0 h 231"/>
                        <a:gd name="T2" fmla="*/ 1 w 83"/>
                        <a:gd name="T3" fmla="*/ 0 h 231"/>
                        <a:gd name="T4" fmla="*/ 3 w 83"/>
                        <a:gd name="T5" fmla="*/ 1 h 231"/>
                        <a:gd name="T6" fmla="*/ 5 w 83"/>
                        <a:gd name="T7" fmla="*/ 2 h 231"/>
                        <a:gd name="T8" fmla="*/ 7 w 83"/>
                        <a:gd name="T9" fmla="*/ 3 h 231"/>
                        <a:gd name="T10" fmla="*/ 8 w 83"/>
                        <a:gd name="T11" fmla="*/ 5 h 231"/>
                        <a:gd name="T12" fmla="*/ 10 w 83"/>
                        <a:gd name="T13" fmla="*/ 7 h 231"/>
                        <a:gd name="T14" fmla="*/ 12 w 83"/>
                        <a:gd name="T15" fmla="*/ 9 h 231"/>
                        <a:gd name="T16" fmla="*/ 13 w 83"/>
                        <a:gd name="T17" fmla="*/ 11 h 231"/>
                        <a:gd name="T18" fmla="*/ 15 w 83"/>
                        <a:gd name="T19" fmla="*/ 13 h 231"/>
                        <a:gd name="T20" fmla="*/ 17 w 83"/>
                        <a:gd name="T21" fmla="*/ 16 h 231"/>
                        <a:gd name="T22" fmla="*/ 19 w 83"/>
                        <a:gd name="T23" fmla="*/ 18 h 231"/>
                        <a:gd name="T24" fmla="*/ 20 w 83"/>
                        <a:gd name="T25" fmla="*/ 21 h 231"/>
                        <a:gd name="T26" fmla="*/ 22 w 83"/>
                        <a:gd name="T27" fmla="*/ 24 h 231"/>
                        <a:gd name="T28" fmla="*/ 24 w 83"/>
                        <a:gd name="T29" fmla="*/ 28 h 231"/>
                        <a:gd name="T30" fmla="*/ 25 w 83"/>
                        <a:gd name="T31" fmla="*/ 31 h 231"/>
                        <a:gd name="T32" fmla="*/ 27 w 83"/>
                        <a:gd name="T33" fmla="*/ 35 h 231"/>
                        <a:gd name="T34" fmla="*/ 29 w 83"/>
                        <a:gd name="T35" fmla="*/ 39 h 231"/>
                        <a:gd name="T36" fmla="*/ 31 w 83"/>
                        <a:gd name="T37" fmla="*/ 43 h 231"/>
                        <a:gd name="T38" fmla="*/ 32 w 83"/>
                        <a:gd name="T39" fmla="*/ 47 h 231"/>
                        <a:gd name="T40" fmla="*/ 34 w 83"/>
                        <a:gd name="T41" fmla="*/ 51 h 231"/>
                        <a:gd name="T42" fmla="*/ 36 w 83"/>
                        <a:gd name="T43" fmla="*/ 56 h 231"/>
                        <a:gd name="T44" fmla="*/ 37 w 83"/>
                        <a:gd name="T45" fmla="*/ 61 h 231"/>
                        <a:gd name="T46" fmla="*/ 39 w 83"/>
                        <a:gd name="T47" fmla="*/ 66 h 231"/>
                        <a:gd name="T48" fmla="*/ 41 w 83"/>
                        <a:gd name="T49" fmla="*/ 71 h 231"/>
                        <a:gd name="T50" fmla="*/ 42 w 83"/>
                        <a:gd name="T51" fmla="*/ 76 h 231"/>
                        <a:gd name="T52" fmla="*/ 44 w 83"/>
                        <a:gd name="T53" fmla="*/ 81 h 231"/>
                        <a:gd name="T54" fmla="*/ 46 w 83"/>
                        <a:gd name="T55" fmla="*/ 87 h 231"/>
                        <a:gd name="T56" fmla="*/ 47 w 83"/>
                        <a:gd name="T57" fmla="*/ 92 h 231"/>
                        <a:gd name="T58" fmla="*/ 49 w 83"/>
                        <a:gd name="T59" fmla="*/ 98 h 231"/>
                        <a:gd name="T60" fmla="*/ 51 w 83"/>
                        <a:gd name="T61" fmla="*/ 104 h 231"/>
                        <a:gd name="T62" fmla="*/ 52 w 83"/>
                        <a:gd name="T63" fmla="*/ 110 h 231"/>
                        <a:gd name="T64" fmla="*/ 54 w 83"/>
                        <a:gd name="T65" fmla="*/ 116 h 231"/>
                        <a:gd name="T66" fmla="*/ 56 w 83"/>
                        <a:gd name="T67" fmla="*/ 122 h 231"/>
                        <a:gd name="T68" fmla="*/ 57 w 83"/>
                        <a:gd name="T69" fmla="*/ 128 h 231"/>
                        <a:gd name="T70" fmla="*/ 59 w 83"/>
                        <a:gd name="T71" fmla="*/ 135 h 231"/>
                        <a:gd name="T72" fmla="*/ 61 w 83"/>
                        <a:gd name="T73" fmla="*/ 141 h 231"/>
                        <a:gd name="T74" fmla="*/ 63 w 83"/>
                        <a:gd name="T75" fmla="*/ 148 h 231"/>
                        <a:gd name="T76" fmla="*/ 64 w 83"/>
                        <a:gd name="T77" fmla="*/ 154 h 231"/>
                        <a:gd name="T78" fmla="*/ 66 w 83"/>
                        <a:gd name="T79" fmla="*/ 161 h 231"/>
                        <a:gd name="T80" fmla="*/ 68 w 83"/>
                        <a:gd name="T81" fmla="*/ 168 h 231"/>
                        <a:gd name="T82" fmla="*/ 70 w 83"/>
                        <a:gd name="T83" fmla="*/ 174 h 231"/>
                        <a:gd name="T84" fmla="*/ 71 w 83"/>
                        <a:gd name="T85" fmla="*/ 181 h 231"/>
                        <a:gd name="T86" fmla="*/ 73 w 83"/>
                        <a:gd name="T87" fmla="*/ 188 h 231"/>
                        <a:gd name="T88" fmla="*/ 75 w 83"/>
                        <a:gd name="T89" fmla="*/ 195 h 231"/>
                        <a:gd name="T90" fmla="*/ 76 w 83"/>
                        <a:gd name="T91" fmla="*/ 203 h 231"/>
                        <a:gd name="T92" fmla="*/ 78 w 83"/>
                        <a:gd name="T93" fmla="*/ 210 h 231"/>
                        <a:gd name="T94" fmla="*/ 80 w 83"/>
                        <a:gd name="T95" fmla="*/ 217 h 231"/>
                        <a:gd name="T96" fmla="*/ 81 w 83"/>
                        <a:gd name="T97" fmla="*/ 224 h 231"/>
                        <a:gd name="T98" fmla="*/ 83 w 83"/>
                        <a:gd name="T99" fmla="*/ 231 h 2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1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8" y="5"/>
                          </a:lnTo>
                          <a:lnTo>
                            <a:pt x="10" y="7"/>
                          </a:lnTo>
                          <a:lnTo>
                            <a:pt x="12" y="9"/>
                          </a:lnTo>
                          <a:lnTo>
                            <a:pt x="13" y="11"/>
                          </a:lnTo>
                          <a:lnTo>
                            <a:pt x="15" y="13"/>
                          </a:lnTo>
                          <a:lnTo>
                            <a:pt x="17" y="16"/>
                          </a:lnTo>
                          <a:lnTo>
                            <a:pt x="19" y="18"/>
                          </a:lnTo>
                          <a:lnTo>
                            <a:pt x="20" y="21"/>
                          </a:lnTo>
                          <a:lnTo>
                            <a:pt x="22" y="24"/>
                          </a:lnTo>
                          <a:lnTo>
                            <a:pt x="24" y="28"/>
                          </a:lnTo>
                          <a:lnTo>
                            <a:pt x="25" y="31"/>
                          </a:lnTo>
                          <a:lnTo>
                            <a:pt x="27" y="35"/>
                          </a:lnTo>
                          <a:lnTo>
                            <a:pt x="29" y="39"/>
                          </a:lnTo>
                          <a:lnTo>
                            <a:pt x="31" y="43"/>
                          </a:lnTo>
                          <a:lnTo>
                            <a:pt x="32" y="47"/>
                          </a:lnTo>
                          <a:lnTo>
                            <a:pt x="34" y="51"/>
                          </a:lnTo>
                          <a:lnTo>
                            <a:pt x="36" y="56"/>
                          </a:lnTo>
                          <a:lnTo>
                            <a:pt x="37" y="61"/>
                          </a:lnTo>
                          <a:lnTo>
                            <a:pt x="39" y="66"/>
                          </a:lnTo>
                          <a:lnTo>
                            <a:pt x="41" y="71"/>
                          </a:lnTo>
                          <a:lnTo>
                            <a:pt x="42" y="76"/>
                          </a:lnTo>
                          <a:lnTo>
                            <a:pt x="44" y="81"/>
                          </a:lnTo>
                          <a:lnTo>
                            <a:pt x="46" y="87"/>
                          </a:lnTo>
                          <a:lnTo>
                            <a:pt x="47" y="92"/>
                          </a:lnTo>
                          <a:lnTo>
                            <a:pt x="49" y="98"/>
                          </a:lnTo>
                          <a:lnTo>
                            <a:pt x="51" y="104"/>
                          </a:lnTo>
                          <a:lnTo>
                            <a:pt x="52" y="110"/>
                          </a:lnTo>
                          <a:lnTo>
                            <a:pt x="54" y="116"/>
                          </a:lnTo>
                          <a:lnTo>
                            <a:pt x="56" y="122"/>
                          </a:lnTo>
                          <a:lnTo>
                            <a:pt x="57" y="128"/>
                          </a:lnTo>
                          <a:lnTo>
                            <a:pt x="59" y="135"/>
                          </a:lnTo>
                          <a:lnTo>
                            <a:pt x="61" y="141"/>
                          </a:lnTo>
                          <a:lnTo>
                            <a:pt x="63" y="148"/>
                          </a:lnTo>
                          <a:lnTo>
                            <a:pt x="64" y="154"/>
                          </a:lnTo>
                          <a:lnTo>
                            <a:pt x="66" y="161"/>
                          </a:lnTo>
                          <a:lnTo>
                            <a:pt x="68" y="168"/>
                          </a:lnTo>
                          <a:lnTo>
                            <a:pt x="70" y="174"/>
                          </a:lnTo>
                          <a:lnTo>
                            <a:pt x="71" y="181"/>
                          </a:lnTo>
                          <a:lnTo>
                            <a:pt x="73" y="188"/>
                          </a:lnTo>
                          <a:lnTo>
                            <a:pt x="75" y="195"/>
                          </a:lnTo>
                          <a:lnTo>
                            <a:pt x="76" y="203"/>
                          </a:lnTo>
                          <a:lnTo>
                            <a:pt x="78" y="210"/>
                          </a:lnTo>
                          <a:lnTo>
                            <a:pt x="80" y="217"/>
                          </a:lnTo>
                          <a:lnTo>
                            <a:pt x="81" y="224"/>
                          </a:lnTo>
                          <a:lnTo>
                            <a:pt x="83" y="2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2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927726" y="3524250"/>
                      <a:ext cx="131763" cy="488950"/>
                    </a:xfrm>
                    <a:custGeom>
                      <a:avLst/>
                      <a:gdLst>
                        <a:gd name="T0" fmla="*/ 0 w 83"/>
                        <a:gd name="T1" fmla="*/ 0 h 308"/>
                        <a:gd name="T2" fmla="*/ 2 w 83"/>
                        <a:gd name="T3" fmla="*/ 7 h 308"/>
                        <a:gd name="T4" fmla="*/ 3 w 83"/>
                        <a:gd name="T5" fmla="*/ 14 h 308"/>
                        <a:gd name="T6" fmla="*/ 5 w 83"/>
                        <a:gd name="T7" fmla="*/ 21 h 308"/>
                        <a:gd name="T8" fmla="*/ 7 w 83"/>
                        <a:gd name="T9" fmla="*/ 29 h 308"/>
                        <a:gd name="T10" fmla="*/ 8 w 83"/>
                        <a:gd name="T11" fmla="*/ 36 h 308"/>
                        <a:gd name="T12" fmla="*/ 10 w 83"/>
                        <a:gd name="T13" fmla="*/ 43 h 308"/>
                        <a:gd name="T14" fmla="*/ 12 w 83"/>
                        <a:gd name="T15" fmla="*/ 50 h 308"/>
                        <a:gd name="T16" fmla="*/ 14 w 83"/>
                        <a:gd name="T17" fmla="*/ 57 h 308"/>
                        <a:gd name="T18" fmla="*/ 15 w 83"/>
                        <a:gd name="T19" fmla="*/ 65 h 308"/>
                        <a:gd name="T20" fmla="*/ 17 w 83"/>
                        <a:gd name="T21" fmla="*/ 72 h 308"/>
                        <a:gd name="T22" fmla="*/ 19 w 83"/>
                        <a:gd name="T23" fmla="*/ 79 h 308"/>
                        <a:gd name="T24" fmla="*/ 20 w 83"/>
                        <a:gd name="T25" fmla="*/ 86 h 308"/>
                        <a:gd name="T26" fmla="*/ 22 w 83"/>
                        <a:gd name="T27" fmla="*/ 93 h 308"/>
                        <a:gd name="T28" fmla="*/ 24 w 83"/>
                        <a:gd name="T29" fmla="*/ 100 h 308"/>
                        <a:gd name="T30" fmla="*/ 25 w 83"/>
                        <a:gd name="T31" fmla="*/ 107 h 308"/>
                        <a:gd name="T32" fmla="*/ 27 w 83"/>
                        <a:gd name="T33" fmla="*/ 114 h 308"/>
                        <a:gd name="T34" fmla="*/ 29 w 83"/>
                        <a:gd name="T35" fmla="*/ 121 h 308"/>
                        <a:gd name="T36" fmla="*/ 31 w 83"/>
                        <a:gd name="T37" fmla="*/ 128 h 308"/>
                        <a:gd name="T38" fmla="*/ 32 w 83"/>
                        <a:gd name="T39" fmla="*/ 134 h 308"/>
                        <a:gd name="T40" fmla="*/ 34 w 83"/>
                        <a:gd name="T41" fmla="*/ 141 h 308"/>
                        <a:gd name="T42" fmla="*/ 36 w 83"/>
                        <a:gd name="T43" fmla="*/ 148 h 308"/>
                        <a:gd name="T44" fmla="*/ 38 w 83"/>
                        <a:gd name="T45" fmla="*/ 155 h 308"/>
                        <a:gd name="T46" fmla="*/ 39 w 83"/>
                        <a:gd name="T47" fmla="*/ 161 h 308"/>
                        <a:gd name="T48" fmla="*/ 41 w 83"/>
                        <a:gd name="T49" fmla="*/ 168 h 308"/>
                        <a:gd name="T50" fmla="*/ 43 w 83"/>
                        <a:gd name="T51" fmla="*/ 174 h 308"/>
                        <a:gd name="T52" fmla="*/ 44 w 83"/>
                        <a:gd name="T53" fmla="*/ 181 h 308"/>
                        <a:gd name="T54" fmla="*/ 46 w 83"/>
                        <a:gd name="T55" fmla="*/ 187 h 308"/>
                        <a:gd name="T56" fmla="*/ 48 w 83"/>
                        <a:gd name="T57" fmla="*/ 193 h 308"/>
                        <a:gd name="T58" fmla="*/ 49 w 83"/>
                        <a:gd name="T59" fmla="*/ 199 h 308"/>
                        <a:gd name="T60" fmla="*/ 51 w 83"/>
                        <a:gd name="T61" fmla="*/ 206 h 308"/>
                        <a:gd name="T62" fmla="*/ 53 w 83"/>
                        <a:gd name="T63" fmla="*/ 211 h 308"/>
                        <a:gd name="T64" fmla="*/ 54 w 83"/>
                        <a:gd name="T65" fmla="*/ 218 h 308"/>
                        <a:gd name="T66" fmla="*/ 56 w 83"/>
                        <a:gd name="T67" fmla="*/ 224 h 308"/>
                        <a:gd name="T68" fmla="*/ 58 w 83"/>
                        <a:gd name="T69" fmla="*/ 229 h 308"/>
                        <a:gd name="T70" fmla="*/ 59 w 83"/>
                        <a:gd name="T71" fmla="*/ 235 h 308"/>
                        <a:gd name="T72" fmla="*/ 61 w 83"/>
                        <a:gd name="T73" fmla="*/ 241 h 308"/>
                        <a:gd name="T74" fmla="*/ 63 w 83"/>
                        <a:gd name="T75" fmla="*/ 247 h 308"/>
                        <a:gd name="T76" fmla="*/ 64 w 83"/>
                        <a:gd name="T77" fmla="*/ 252 h 308"/>
                        <a:gd name="T78" fmla="*/ 66 w 83"/>
                        <a:gd name="T79" fmla="*/ 257 h 308"/>
                        <a:gd name="T80" fmla="*/ 68 w 83"/>
                        <a:gd name="T81" fmla="*/ 263 h 308"/>
                        <a:gd name="T82" fmla="*/ 69 w 83"/>
                        <a:gd name="T83" fmla="*/ 268 h 308"/>
                        <a:gd name="T84" fmla="*/ 71 w 83"/>
                        <a:gd name="T85" fmla="*/ 274 h 308"/>
                        <a:gd name="T86" fmla="*/ 73 w 83"/>
                        <a:gd name="T87" fmla="*/ 279 h 308"/>
                        <a:gd name="T88" fmla="*/ 75 w 83"/>
                        <a:gd name="T89" fmla="*/ 284 h 308"/>
                        <a:gd name="T90" fmla="*/ 76 w 83"/>
                        <a:gd name="T91" fmla="*/ 289 h 308"/>
                        <a:gd name="T92" fmla="*/ 78 w 83"/>
                        <a:gd name="T93" fmla="*/ 294 h 308"/>
                        <a:gd name="T94" fmla="*/ 80 w 83"/>
                        <a:gd name="T95" fmla="*/ 299 h 308"/>
                        <a:gd name="T96" fmla="*/ 82 w 83"/>
                        <a:gd name="T97" fmla="*/ 303 h 308"/>
                        <a:gd name="T98" fmla="*/ 83 w 83"/>
                        <a:gd name="T99" fmla="*/ 308 h 3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08">
                          <a:moveTo>
                            <a:pt x="0" y="0"/>
                          </a:moveTo>
                          <a:lnTo>
                            <a:pt x="2" y="7"/>
                          </a:lnTo>
                          <a:lnTo>
                            <a:pt x="3" y="14"/>
                          </a:lnTo>
                          <a:lnTo>
                            <a:pt x="5" y="21"/>
                          </a:lnTo>
                          <a:lnTo>
                            <a:pt x="7" y="29"/>
                          </a:lnTo>
                          <a:lnTo>
                            <a:pt x="8" y="36"/>
                          </a:lnTo>
                          <a:lnTo>
                            <a:pt x="10" y="43"/>
                          </a:lnTo>
                          <a:lnTo>
                            <a:pt x="12" y="50"/>
                          </a:lnTo>
                          <a:lnTo>
                            <a:pt x="14" y="57"/>
                          </a:lnTo>
                          <a:lnTo>
                            <a:pt x="15" y="65"/>
                          </a:lnTo>
                          <a:lnTo>
                            <a:pt x="17" y="72"/>
                          </a:lnTo>
                          <a:lnTo>
                            <a:pt x="19" y="79"/>
                          </a:lnTo>
                          <a:lnTo>
                            <a:pt x="20" y="86"/>
                          </a:lnTo>
                          <a:lnTo>
                            <a:pt x="22" y="93"/>
                          </a:lnTo>
                          <a:lnTo>
                            <a:pt x="24" y="100"/>
                          </a:lnTo>
                          <a:lnTo>
                            <a:pt x="25" y="107"/>
                          </a:lnTo>
                          <a:lnTo>
                            <a:pt x="27" y="114"/>
                          </a:lnTo>
                          <a:lnTo>
                            <a:pt x="29" y="121"/>
                          </a:lnTo>
                          <a:lnTo>
                            <a:pt x="31" y="128"/>
                          </a:lnTo>
                          <a:lnTo>
                            <a:pt x="32" y="134"/>
                          </a:lnTo>
                          <a:lnTo>
                            <a:pt x="34" y="141"/>
                          </a:lnTo>
                          <a:lnTo>
                            <a:pt x="36" y="148"/>
                          </a:lnTo>
                          <a:lnTo>
                            <a:pt x="38" y="155"/>
                          </a:lnTo>
                          <a:lnTo>
                            <a:pt x="39" y="161"/>
                          </a:lnTo>
                          <a:lnTo>
                            <a:pt x="41" y="168"/>
                          </a:lnTo>
                          <a:lnTo>
                            <a:pt x="43" y="174"/>
                          </a:lnTo>
                          <a:lnTo>
                            <a:pt x="44" y="181"/>
                          </a:lnTo>
                          <a:lnTo>
                            <a:pt x="46" y="187"/>
                          </a:lnTo>
                          <a:lnTo>
                            <a:pt x="48" y="193"/>
                          </a:lnTo>
                          <a:lnTo>
                            <a:pt x="49" y="199"/>
                          </a:lnTo>
                          <a:lnTo>
                            <a:pt x="51" y="206"/>
                          </a:lnTo>
                          <a:lnTo>
                            <a:pt x="53" y="211"/>
                          </a:lnTo>
                          <a:lnTo>
                            <a:pt x="54" y="218"/>
                          </a:lnTo>
                          <a:lnTo>
                            <a:pt x="56" y="224"/>
                          </a:lnTo>
                          <a:lnTo>
                            <a:pt x="58" y="229"/>
                          </a:lnTo>
                          <a:lnTo>
                            <a:pt x="59" y="235"/>
                          </a:lnTo>
                          <a:lnTo>
                            <a:pt x="61" y="241"/>
                          </a:lnTo>
                          <a:lnTo>
                            <a:pt x="63" y="247"/>
                          </a:lnTo>
                          <a:lnTo>
                            <a:pt x="64" y="252"/>
                          </a:lnTo>
                          <a:lnTo>
                            <a:pt x="66" y="257"/>
                          </a:lnTo>
                          <a:lnTo>
                            <a:pt x="68" y="263"/>
                          </a:lnTo>
                          <a:lnTo>
                            <a:pt x="69" y="268"/>
                          </a:lnTo>
                          <a:lnTo>
                            <a:pt x="71" y="274"/>
                          </a:lnTo>
                          <a:lnTo>
                            <a:pt x="73" y="279"/>
                          </a:lnTo>
                          <a:lnTo>
                            <a:pt x="75" y="284"/>
                          </a:lnTo>
                          <a:lnTo>
                            <a:pt x="76" y="289"/>
                          </a:lnTo>
                          <a:lnTo>
                            <a:pt x="78" y="294"/>
                          </a:lnTo>
                          <a:lnTo>
                            <a:pt x="80" y="299"/>
                          </a:lnTo>
                          <a:lnTo>
                            <a:pt x="82" y="303"/>
                          </a:lnTo>
                          <a:lnTo>
                            <a:pt x="83" y="30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3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6059488" y="4013200"/>
                      <a:ext cx="131763" cy="233363"/>
                    </a:xfrm>
                    <a:custGeom>
                      <a:avLst/>
                      <a:gdLst>
                        <a:gd name="T0" fmla="*/ 0 w 83"/>
                        <a:gd name="T1" fmla="*/ 0 h 147"/>
                        <a:gd name="T2" fmla="*/ 2 w 83"/>
                        <a:gd name="T3" fmla="*/ 5 h 147"/>
                        <a:gd name="T4" fmla="*/ 4 w 83"/>
                        <a:gd name="T5" fmla="*/ 9 h 147"/>
                        <a:gd name="T6" fmla="*/ 5 w 83"/>
                        <a:gd name="T7" fmla="*/ 14 h 147"/>
                        <a:gd name="T8" fmla="*/ 7 w 83"/>
                        <a:gd name="T9" fmla="*/ 18 h 147"/>
                        <a:gd name="T10" fmla="*/ 9 w 83"/>
                        <a:gd name="T11" fmla="*/ 23 h 147"/>
                        <a:gd name="T12" fmla="*/ 10 w 83"/>
                        <a:gd name="T13" fmla="*/ 27 h 147"/>
                        <a:gd name="T14" fmla="*/ 12 w 83"/>
                        <a:gd name="T15" fmla="*/ 31 h 147"/>
                        <a:gd name="T16" fmla="*/ 14 w 83"/>
                        <a:gd name="T17" fmla="*/ 35 h 147"/>
                        <a:gd name="T18" fmla="*/ 16 w 83"/>
                        <a:gd name="T19" fmla="*/ 39 h 147"/>
                        <a:gd name="T20" fmla="*/ 17 w 83"/>
                        <a:gd name="T21" fmla="*/ 43 h 147"/>
                        <a:gd name="T22" fmla="*/ 19 w 83"/>
                        <a:gd name="T23" fmla="*/ 47 h 147"/>
                        <a:gd name="T24" fmla="*/ 21 w 83"/>
                        <a:gd name="T25" fmla="*/ 51 h 147"/>
                        <a:gd name="T26" fmla="*/ 22 w 83"/>
                        <a:gd name="T27" fmla="*/ 54 h 147"/>
                        <a:gd name="T28" fmla="*/ 24 w 83"/>
                        <a:gd name="T29" fmla="*/ 58 h 147"/>
                        <a:gd name="T30" fmla="*/ 26 w 83"/>
                        <a:gd name="T31" fmla="*/ 62 h 147"/>
                        <a:gd name="T32" fmla="*/ 27 w 83"/>
                        <a:gd name="T33" fmla="*/ 65 h 147"/>
                        <a:gd name="T34" fmla="*/ 29 w 83"/>
                        <a:gd name="T35" fmla="*/ 69 h 147"/>
                        <a:gd name="T36" fmla="*/ 31 w 83"/>
                        <a:gd name="T37" fmla="*/ 72 h 147"/>
                        <a:gd name="T38" fmla="*/ 32 w 83"/>
                        <a:gd name="T39" fmla="*/ 75 h 147"/>
                        <a:gd name="T40" fmla="*/ 34 w 83"/>
                        <a:gd name="T41" fmla="*/ 78 h 147"/>
                        <a:gd name="T42" fmla="*/ 36 w 83"/>
                        <a:gd name="T43" fmla="*/ 81 h 147"/>
                        <a:gd name="T44" fmla="*/ 37 w 83"/>
                        <a:gd name="T45" fmla="*/ 85 h 147"/>
                        <a:gd name="T46" fmla="*/ 39 w 83"/>
                        <a:gd name="T47" fmla="*/ 88 h 147"/>
                        <a:gd name="T48" fmla="*/ 41 w 83"/>
                        <a:gd name="T49" fmla="*/ 91 h 147"/>
                        <a:gd name="T50" fmla="*/ 43 w 83"/>
                        <a:gd name="T51" fmla="*/ 94 h 147"/>
                        <a:gd name="T52" fmla="*/ 44 w 83"/>
                        <a:gd name="T53" fmla="*/ 96 h 147"/>
                        <a:gd name="T54" fmla="*/ 46 w 83"/>
                        <a:gd name="T55" fmla="*/ 99 h 147"/>
                        <a:gd name="T56" fmla="*/ 48 w 83"/>
                        <a:gd name="T57" fmla="*/ 102 h 147"/>
                        <a:gd name="T58" fmla="*/ 50 w 83"/>
                        <a:gd name="T59" fmla="*/ 104 h 147"/>
                        <a:gd name="T60" fmla="*/ 51 w 83"/>
                        <a:gd name="T61" fmla="*/ 107 h 147"/>
                        <a:gd name="T62" fmla="*/ 53 w 83"/>
                        <a:gd name="T63" fmla="*/ 110 h 147"/>
                        <a:gd name="T64" fmla="*/ 55 w 83"/>
                        <a:gd name="T65" fmla="*/ 112 h 147"/>
                        <a:gd name="T66" fmla="*/ 56 w 83"/>
                        <a:gd name="T67" fmla="*/ 115 h 147"/>
                        <a:gd name="T68" fmla="*/ 58 w 83"/>
                        <a:gd name="T69" fmla="*/ 117 h 147"/>
                        <a:gd name="T70" fmla="*/ 60 w 83"/>
                        <a:gd name="T71" fmla="*/ 119 h 147"/>
                        <a:gd name="T72" fmla="*/ 61 w 83"/>
                        <a:gd name="T73" fmla="*/ 122 h 147"/>
                        <a:gd name="T74" fmla="*/ 63 w 83"/>
                        <a:gd name="T75" fmla="*/ 124 h 147"/>
                        <a:gd name="T76" fmla="*/ 65 w 83"/>
                        <a:gd name="T77" fmla="*/ 126 h 147"/>
                        <a:gd name="T78" fmla="*/ 66 w 83"/>
                        <a:gd name="T79" fmla="*/ 128 h 147"/>
                        <a:gd name="T80" fmla="*/ 68 w 83"/>
                        <a:gd name="T81" fmla="*/ 130 h 147"/>
                        <a:gd name="T82" fmla="*/ 70 w 83"/>
                        <a:gd name="T83" fmla="*/ 132 h 147"/>
                        <a:gd name="T84" fmla="*/ 71 w 83"/>
                        <a:gd name="T85" fmla="*/ 134 h 147"/>
                        <a:gd name="T86" fmla="*/ 73 w 83"/>
                        <a:gd name="T87" fmla="*/ 136 h 147"/>
                        <a:gd name="T88" fmla="*/ 75 w 83"/>
                        <a:gd name="T89" fmla="*/ 138 h 147"/>
                        <a:gd name="T90" fmla="*/ 76 w 83"/>
                        <a:gd name="T91" fmla="*/ 140 h 147"/>
                        <a:gd name="T92" fmla="*/ 78 w 83"/>
                        <a:gd name="T93" fmla="*/ 142 h 147"/>
                        <a:gd name="T94" fmla="*/ 80 w 83"/>
                        <a:gd name="T95" fmla="*/ 144 h 147"/>
                        <a:gd name="T96" fmla="*/ 81 w 83"/>
                        <a:gd name="T97" fmla="*/ 145 h 147"/>
                        <a:gd name="T98" fmla="*/ 83 w 83"/>
                        <a:gd name="T99" fmla="*/ 147 h 1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7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9"/>
                          </a:lnTo>
                          <a:lnTo>
                            <a:pt x="5" y="14"/>
                          </a:lnTo>
                          <a:lnTo>
                            <a:pt x="7" y="18"/>
                          </a:lnTo>
                          <a:lnTo>
                            <a:pt x="9" y="23"/>
                          </a:lnTo>
                          <a:lnTo>
                            <a:pt x="10" y="27"/>
                          </a:lnTo>
                          <a:lnTo>
                            <a:pt x="12" y="31"/>
                          </a:lnTo>
                          <a:lnTo>
                            <a:pt x="14" y="35"/>
                          </a:lnTo>
                          <a:lnTo>
                            <a:pt x="16" y="39"/>
                          </a:lnTo>
                          <a:lnTo>
                            <a:pt x="17" y="43"/>
                          </a:lnTo>
                          <a:lnTo>
                            <a:pt x="19" y="47"/>
                          </a:lnTo>
                          <a:lnTo>
                            <a:pt x="21" y="51"/>
                          </a:lnTo>
                          <a:lnTo>
                            <a:pt x="22" y="54"/>
                          </a:lnTo>
                          <a:lnTo>
                            <a:pt x="24" y="58"/>
                          </a:lnTo>
                          <a:lnTo>
                            <a:pt x="26" y="62"/>
                          </a:lnTo>
                          <a:lnTo>
                            <a:pt x="27" y="65"/>
                          </a:lnTo>
                          <a:lnTo>
                            <a:pt x="29" y="69"/>
                          </a:lnTo>
                          <a:lnTo>
                            <a:pt x="31" y="72"/>
                          </a:lnTo>
                          <a:lnTo>
                            <a:pt x="32" y="75"/>
                          </a:lnTo>
                          <a:lnTo>
                            <a:pt x="34" y="78"/>
                          </a:lnTo>
                          <a:lnTo>
                            <a:pt x="36" y="81"/>
                          </a:lnTo>
                          <a:lnTo>
                            <a:pt x="37" y="85"/>
                          </a:lnTo>
                          <a:lnTo>
                            <a:pt x="39" y="88"/>
                          </a:lnTo>
                          <a:lnTo>
                            <a:pt x="41" y="91"/>
                          </a:lnTo>
                          <a:lnTo>
                            <a:pt x="43" y="94"/>
                          </a:lnTo>
                          <a:lnTo>
                            <a:pt x="44" y="96"/>
                          </a:lnTo>
                          <a:lnTo>
                            <a:pt x="46" y="99"/>
                          </a:lnTo>
                          <a:lnTo>
                            <a:pt x="48" y="102"/>
                          </a:lnTo>
                          <a:lnTo>
                            <a:pt x="50" y="104"/>
                          </a:lnTo>
                          <a:lnTo>
                            <a:pt x="51" y="107"/>
                          </a:lnTo>
                          <a:lnTo>
                            <a:pt x="53" y="110"/>
                          </a:lnTo>
                          <a:lnTo>
                            <a:pt x="55" y="112"/>
                          </a:lnTo>
                          <a:lnTo>
                            <a:pt x="56" y="115"/>
                          </a:lnTo>
                          <a:lnTo>
                            <a:pt x="58" y="117"/>
                          </a:lnTo>
                          <a:lnTo>
                            <a:pt x="60" y="119"/>
                          </a:lnTo>
                          <a:lnTo>
                            <a:pt x="61" y="122"/>
                          </a:lnTo>
                          <a:lnTo>
                            <a:pt x="63" y="124"/>
                          </a:lnTo>
                          <a:lnTo>
                            <a:pt x="65" y="126"/>
                          </a:lnTo>
                          <a:lnTo>
                            <a:pt x="66" y="128"/>
                          </a:lnTo>
                          <a:lnTo>
                            <a:pt x="68" y="130"/>
                          </a:lnTo>
                          <a:lnTo>
                            <a:pt x="70" y="132"/>
                          </a:lnTo>
                          <a:lnTo>
                            <a:pt x="71" y="134"/>
                          </a:lnTo>
                          <a:lnTo>
                            <a:pt x="73" y="136"/>
                          </a:lnTo>
                          <a:lnTo>
                            <a:pt x="75" y="138"/>
                          </a:lnTo>
                          <a:lnTo>
                            <a:pt x="76" y="140"/>
                          </a:lnTo>
                          <a:lnTo>
                            <a:pt x="78" y="142"/>
                          </a:lnTo>
                          <a:lnTo>
                            <a:pt x="80" y="144"/>
                          </a:lnTo>
                          <a:lnTo>
                            <a:pt x="81" y="145"/>
                          </a:lnTo>
                          <a:lnTo>
                            <a:pt x="83" y="14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4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6191251" y="4246563"/>
                      <a:ext cx="131763" cy="73025"/>
                    </a:xfrm>
                    <a:custGeom>
                      <a:avLst/>
                      <a:gdLst>
                        <a:gd name="T0" fmla="*/ 0 w 83"/>
                        <a:gd name="T1" fmla="*/ 0 h 46"/>
                        <a:gd name="T2" fmla="*/ 2 w 83"/>
                        <a:gd name="T3" fmla="*/ 1 h 46"/>
                        <a:gd name="T4" fmla="*/ 4 w 83"/>
                        <a:gd name="T5" fmla="*/ 3 h 46"/>
                        <a:gd name="T6" fmla="*/ 5 w 83"/>
                        <a:gd name="T7" fmla="*/ 5 h 46"/>
                        <a:gd name="T8" fmla="*/ 7 w 83"/>
                        <a:gd name="T9" fmla="*/ 6 h 46"/>
                        <a:gd name="T10" fmla="*/ 9 w 83"/>
                        <a:gd name="T11" fmla="*/ 8 h 46"/>
                        <a:gd name="T12" fmla="*/ 11 w 83"/>
                        <a:gd name="T13" fmla="*/ 9 h 46"/>
                        <a:gd name="T14" fmla="*/ 12 w 83"/>
                        <a:gd name="T15" fmla="*/ 11 h 46"/>
                        <a:gd name="T16" fmla="*/ 14 w 83"/>
                        <a:gd name="T17" fmla="*/ 12 h 46"/>
                        <a:gd name="T18" fmla="*/ 16 w 83"/>
                        <a:gd name="T19" fmla="*/ 14 h 46"/>
                        <a:gd name="T20" fmla="*/ 17 w 83"/>
                        <a:gd name="T21" fmla="*/ 15 h 46"/>
                        <a:gd name="T22" fmla="*/ 19 w 83"/>
                        <a:gd name="T23" fmla="*/ 16 h 46"/>
                        <a:gd name="T24" fmla="*/ 21 w 83"/>
                        <a:gd name="T25" fmla="*/ 17 h 46"/>
                        <a:gd name="T26" fmla="*/ 23 w 83"/>
                        <a:gd name="T27" fmla="*/ 19 h 46"/>
                        <a:gd name="T28" fmla="*/ 24 w 83"/>
                        <a:gd name="T29" fmla="*/ 20 h 46"/>
                        <a:gd name="T30" fmla="*/ 26 w 83"/>
                        <a:gd name="T31" fmla="*/ 21 h 46"/>
                        <a:gd name="T32" fmla="*/ 28 w 83"/>
                        <a:gd name="T33" fmla="*/ 22 h 46"/>
                        <a:gd name="T34" fmla="*/ 29 w 83"/>
                        <a:gd name="T35" fmla="*/ 23 h 46"/>
                        <a:gd name="T36" fmla="*/ 31 w 83"/>
                        <a:gd name="T37" fmla="*/ 24 h 46"/>
                        <a:gd name="T38" fmla="*/ 33 w 83"/>
                        <a:gd name="T39" fmla="*/ 25 h 46"/>
                        <a:gd name="T40" fmla="*/ 34 w 83"/>
                        <a:gd name="T41" fmla="*/ 26 h 46"/>
                        <a:gd name="T42" fmla="*/ 36 w 83"/>
                        <a:gd name="T43" fmla="*/ 27 h 46"/>
                        <a:gd name="T44" fmla="*/ 38 w 83"/>
                        <a:gd name="T45" fmla="*/ 28 h 46"/>
                        <a:gd name="T46" fmla="*/ 39 w 83"/>
                        <a:gd name="T47" fmla="*/ 29 h 46"/>
                        <a:gd name="T48" fmla="*/ 41 w 83"/>
                        <a:gd name="T49" fmla="*/ 30 h 46"/>
                        <a:gd name="T50" fmla="*/ 43 w 83"/>
                        <a:gd name="T51" fmla="*/ 31 h 46"/>
                        <a:gd name="T52" fmla="*/ 44 w 83"/>
                        <a:gd name="T53" fmla="*/ 31 h 46"/>
                        <a:gd name="T54" fmla="*/ 46 w 83"/>
                        <a:gd name="T55" fmla="*/ 33 h 46"/>
                        <a:gd name="T56" fmla="*/ 48 w 83"/>
                        <a:gd name="T57" fmla="*/ 33 h 46"/>
                        <a:gd name="T58" fmla="*/ 49 w 83"/>
                        <a:gd name="T59" fmla="*/ 34 h 46"/>
                        <a:gd name="T60" fmla="*/ 51 w 83"/>
                        <a:gd name="T61" fmla="*/ 35 h 46"/>
                        <a:gd name="T62" fmla="*/ 53 w 83"/>
                        <a:gd name="T63" fmla="*/ 36 h 46"/>
                        <a:gd name="T64" fmla="*/ 54 w 83"/>
                        <a:gd name="T65" fmla="*/ 37 h 46"/>
                        <a:gd name="T66" fmla="*/ 56 w 83"/>
                        <a:gd name="T67" fmla="*/ 37 h 46"/>
                        <a:gd name="T68" fmla="*/ 58 w 83"/>
                        <a:gd name="T69" fmla="*/ 38 h 46"/>
                        <a:gd name="T70" fmla="*/ 60 w 83"/>
                        <a:gd name="T71" fmla="*/ 38 h 46"/>
                        <a:gd name="T72" fmla="*/ 62 w 83"/>
                        <a:gd name="T73" fmla="*/ 39 h 46"/>
                        <a:gd name="T74" fmla="*/ 63 w 83"/>
                        <a:gd name="T75" fmla="*/ 40 h 46"/>
                        <a:gd name="T76" fmla="*/ 65 w 83"/>
                        <a:gd name="T77" fmla="*/ 40 h 46"/>
                        <a:gd name="T78" fmla="*/ 67 w 83"/>
                        <a:gd name="T79" fmla="*/ 41 h 46"/>
                        <a:gd name="T80" fmla="*/ 68 w 83"/>
                        <a:gd name="T81" fmla="*/ 42 h 46"/>
                        <a:gd name="T82" fmla="*/ 70 w 83"/>
                        <a:gd name="T83" fmla="*/ 42 h 46"/>
                        <a:gd name="T84" fmla="*/ 72 w 83"/>
                        <a:gd name="T85" fmla="*/ 43 h 46"/>
                        <a:gd name="T86" fmla="*/ 73 w 83"/>
                        <a:gd name="T87" fmla="*/ 43 h 46"/>
                        <a:gd name="T88" fmla="*/ 75 w 83"/>
                        <a:gd name="T89" fmla="*/ 44 h 46"/>
                        <a:gd name="T90" fmla="*/ 77 w 83"/>
                        <a:gd name="T91" fmla="*/ 44 h 46"/>
                        <a:gd name="T92" fmla="*/ 78 w 83"/>
                        <a:gd name="T93" fmla="*/ 45 h 46"/>
                        <a:gd name="T94" fmla="*/ 80 w 83"/>
                        <a:gd name="T95" fmla="*/ 45 h 46"/>
                        <a:gd name="T96" fmla="*/ 82 w 83"/>
                        <a:gd name="T97" fmla="*/ 46 h 46"/>
                        <a:gd name="T98" fmla="*/ 83 w 83"/>
                        <a:gd name="T99" fmla="*/ 46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6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7" y="6"/>
                          </a:lnTo>
                          <a:lnTo>
                            <a:pt x="9" y="8"/>
                          </a:lnTo>
                          <a:lnTo>
                            <a:pt x="11" y="9"/>
                          </a:lnTo>
                          <a:lnTo>
                            <a:pt x="12" y="11"/>
                          </a:lnTo>
                          <a:lnTo>
                            <a:pt x="14" y="12"/>
                          </a:lnTo>
                          <a:lnTo>
                            <a:pt x="16" y="14"/>
                          </a:lnTo>
                          <a:lnTo>
                            <a:pt x="17" y="15"/>
                          </a:lnTo>
                          <a:lnTo>
                            <a:pt x="19" y="16"/>
                          </a:lnTo>
                          <a:lnTo>
                            <a:pt x="21" y="17"/>
                          </a:lnTo>
                          <a:lnTo>
                            <a:pt x="23" y="19"/>
                          </a:lnTo>
                          <a:lnTo>
                            <a:pt x="24" y="20"/>
                          </a:lnTo>
                          <a:lnTo>
                            <a:pt x="26" y="21"/>
                          </a:lnTo>
                          <a:lnTo>
                            <a:pt x="28" y="22"/>
                          </a:lnTo>
                          <a:lnTo>
                            <a:pt x="29" y="23"/>
                          </a:lnTo>
                          <a:lnTo>
                            <a:pt x="31" y="24"/>
                          </a:lnTo>
                          <a:lnTo>
                            <a:pt x="33" y="25"/>
                          </a:lnTo>
                          <a:lnTo>
                            <a:pt x="34" y="26"/>
                          </a:lnTo>
                          <a:lnTo>
                            <a:pt x="36" y="27"/>
                          </a:lnTo>
                          <a:lnTo>
                            <a:pt x="38" y="28"/>
                          </a:lnTo>
                          <a:lnTo>
                            <a:pt x="39" y="29"/>
                          </a:lnTo>
                          <a:lnTo>
                            <a:pt x="41" y="30"/>
                          </a:lnTo>
                          <a:lnTo>
                            <a:pt x="43" y="31"/>
                          </a:lnTo>
                          <a:lnTo>
                            <a:pt x="44" y="31"/>
                          </a:lnTo>
                          <a:lnTo>
                            <a:pt x="46" y="33"/>
                          </a:lnTo>
                          <a:lnTo>
                            <a:pt x="48" y="33"/>
                          </a:lnTo>
                          <a:lnTo>
                            <a:pt x="49" y="34"/>
                          </a:lnTo>
                          <a:lnTo>
                            <a:pt x="51" y="35"/>
                          </a:lnTo>
                          <a:lnTo>
                            <a:pt x="53" y="36"/>
                          </a:lnTo>
                          <a:lnTo>
                            <a:pt x="54" y="37"/>
                          </a:lnTo>
                          <a:lnTo>
                            <a:pt x="56" y="37"/>
                          </a:lnTo>
                          <a:lnTo>
                            <a:pt x="58" y="38"/>
                          </a:lnTo>
                          <a:lnTo>
                            <a:pt x="60" y="38"/>
                          </a:lnTo>
                          <a:lnTo>
                            <a:pt x="62" y="39"/>
                          </a:lnTo>
                          <a:lnTo>
                            <a:pt x="63" y="40"/>
                          </a:lnTo>
                          <a:lnTo>
                            <a:pt x="65" y="40"/>
                          </a:lnTo>
                          <a:lnTo>
                            <a:pt x="67" y="41"/>
                          </a:lnTo>
                          <a:lnTo>
                            <a:pt x="68" y="42"/>
                          </a:lnTo>
                          <a:lnTo>
                            <a:pt x="70" y="42"/>
                          </a:lnTo>
                          <a:lnTo>
                            <a:pt x="72" y="43"/>
                          </a:lnTo>
                          <a:lnTo>
                            <a:pt x="73" y="43"/>
                          </a:lnTo>
                          <a:lnTo>
                            <a:pt x="75" y="44"/>
                          </a:lnTo>
                          <a:lnTo>
                            <a:pt x="77" y="44"/>
                          </a:lnTo>
                          <a:lnTo>
                            <a:pt x="78" y="45"/>
                          </a:lnTo>
                          <a:lnTo>
                            <a:pt x="80" y="45"/>
                          </a:lnTo>
                          <a:lnTo>
                            <a:pt x="82" y="46"/>
                          </a:lnTo>
                          <a:lnTo>
                            <a:pt x="83" y="4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5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6323013" y="4319588"/>
                      <a:ext cx="133350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1 h 12"/>
                        <a:gd name="T4" fmla="*/ 4 w 84"/>
                        <a:gd name="T5" fmla="*/ 1 h 12"/>
                        <a:gd name="T6" fmla="*/ 6 w 84"/>
                        <a:gd name="T7" fmla="*/ 1 h 12"/>
                        <a:gd name="T8" fmla="*/ 7 w 84"/>
                        <a:gd name="T9" fmla="*/ 2 h 12"/>
                        <a:gd name="T10" fmla="*/ 9 w 84"/>
                        <a:gd name="T11" fmla="*/ 2 h 12"/>
                        <a:gd name="T12" fmla="*/ 11 w 84"/>
                        <a:gd name="T13" fmla="*/ 3 h 12"/>
                        <a:gd name="T14" fmla="*/ 12 w 84"/>
                        <a:gd name="T15" fmla="*/ 3 h 12"/>
                        <a:gd name="T16" fmla="*/ 14 w 84"/>
                        <a:gd name="T17" fmla="*/ 3 h 12"/>
                        <a:gd name="T18" fmla="*/ 16 w 84"/>
                        <a:gd name="T19" fmla="*/ 4 h 12"/>
                        <a:gd name="T20" fmla="*/ 17 w 84"/>
                        <a:gd name="T21" fmla="*/ 4 h 12"/>
                        <a:gd name="T22" fmla="*/ 19 w 84"/>
                        <a:gd name="T23" fmla="*/ 5 h 12"/>
                        <a:gd name="T24" fmla="*/ 21 w 84"/>
                        <a:gd name="T25" fmla="*/ 5 h 12"/>
                        <a:gd name="T26" fmla="*/ 22 w 84"/>
                        <a:gd name="T27" fmla="*/ 5 h 12"/>
                        <a:gd name="T28" fmla="*/ 24 w 84"/>
                        <a:gd name="T29" fmla="*/ 5 h 12"/>
                        <a:gd name="T30" fmla="*/ 26 w 84"/>
                        <a:gd name="T31" fmla="*/ 6 h 12"/>
                        <a:gd name="T32" fmla="*/ 28 w 84"/>
                        <a:gd name="T33" fmla="*/ 6 h 12"/>
                        <a:gd name="T34" fmla="*/ 29 w 84"/>
                        <a:gd name="T35" fmla="*/ 6 h 12"/>
                        <a:gd name="T36" fmla="*/ 31 w 84"/>
                        <a:gd name="T37" fmla="*/ 6 h 12"/>
                        <a:gd name="T38" fmla="*/ 33 w 84"/>
                        <a:gd name="T39" fmla="*/ 7 h 12"/>
                        <a:gd name="T40" fmla="*/ 35 w 84"/>
                        <a:gd name="T41" fmla="*/ 7 h 12"/>
                        <a:gd name="T42" fmla="*/ 36 w 84"/>
                        <a:gd name="T43" fmla="*/ 7 h 12"/>
                        <a:gd name="T44" fmla="*/ 38 w 84"/>
                        <a:gd name="T45" fmla="*/ 8 h 12"/>
                        <a:gd name="T46" fmla="*/ 40 w 84"/>
                        <a:gd name="T47" fmla="*/ 8 h 12"/>
                        <a:gd name="T48" fmla="*/ 41 w 84"/>
                        <a:gd name="T49" fmla="*/ 8 h 12"/>
                        <a:gd name="T50" fmla="*/ 43 w 84"/>
                        <a:gd name="T51" fmla="*/ 8 h 12"/>
                        <a:gd name="T52" fmla="*/ 45 w 84"/>
                        <a:gd name="T53" fmla="*/ 8 h 12"/>
                        <a:gd name="T54" fmla="*/ 46 w 84"/>
                        <a:gd name="T55" fmla="*/ 9 h 12"/>
                        <a:gd name="T56" fmla="*/ 48 w 84"/>
                        <a:gd name="T57" fmla="*/ 9 h 12"/>
                        <a:gd name="T58" fmla="*/ 50 w 84"/>
                        <a:gd name="T59" fmla="*/ 9 h 12"/>
                        <a:gd name="T60" fmla="*/ 51 w 84"/>
                        <a:gd name="T61" fmla="*/ 9 h 12"/>
                        <a:gd name="T62" fmla="*/ 53 w 84"/>
                        <a:gd name="T63" fmla="*/ 10 h 12"/>
                        <a:gd name="T64" fmla="*/ 55 w 84"/>
                        <a:gd name="T65" fmla="*/ 10 h 12"/>
                        <a:gd name="T66" fmla="*/ 56 w 84"/>
                        <a:gd name="T67" fmla="*/ 10 h 12"/>
                        <a:gd name="T68" fmla="*/ 58 w 84"/>
                        <a:gd name="T69" fmla="*/ 10 h 12"/>
                        <a:gd name="T70" fmla="*/ 60 w 84"/>
                        <a:gd name="T71" fmla="*/ 10 h 12"/>
                        <a:gd name="T72" fmla="*/ 61 w 84"/>
                        <a:gd name="T73" fmla="*/ 10 h 12"/>
                        <a:gd name="T74" fmla="*/ 63 w 84"/>
                        <a:gd name="T75" fmla="*/ 10 h 12"/>
                        <a:gd name="T76" fmla="*/ 65 w 84"/>
                        <a:gd name="T77" fmla="*/ 11 h 12"/>
                        <a:gd name="T78" fmla="*/ 66 w 84"/>
                        <a:gd name="T79" fmla="*/ 11 h 12"/>
                        <a:gd name="T80" fmla="*/ 68 w 84"/>
                        <a:gd name="T81" fmla="*/ 11 h 12"/>
                        <a:gd name="T82" fmla="*/ 70 w 84"/>
                        <a:gd name="T83" fmla="*/ 11 h 12"/>
                        <a:gd name="T84" fmla="*/ 72 w 84"/>
                        <a:gd name="T85" fmla="*/ 11 h 12"/>
                        <a:gd name="T86" fmla="*/ 73 w 84"/>
                        <a:gd name="T87" fmla="*/ 11 h 12"/>
                        <a:gd name="T88" fmla="*/ 75 w 84"/>
                        <a:gd name="T89" fmla="*/ 12 h 12"/>
                        <a:gd name="T90" fmla="*/ 77 w 84"/>
                        <a:gd name="T91" fmla="*/ 12 h 12"/>
                        <a:gd name="T92" fmla="*/ 79 w 84"/>
                        <a:gd name="T93" fmla="*/ 12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5" y="7"/>
                          </a:lnTo>
                          <a:lnTo>
                            <a:pt x="36" y="7"/>
                          </a:lnTo>
                          <a:lnTo>
                            <a:pt x="38" y="8"/>
                          </a:lnTo>
                          <a:lnTo>
                            <a:pt x="40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5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9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10"/>
                          </a:lnTo>
                          <a:lnTo>
                            <a:pt x="58" y="10"/>
                          </a:lnTo>
                          <a:lnTo>
                            <a:pt x="60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5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3" y="11"/>
                          </a:lnTo>
                          <a:lnTo>
                            <a:pt x="75" y="12"/>
                          </a:lnTo>
                          <a:lnTo>
                            <a:pt x="77" y="12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6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456363" y="4338638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6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1 h 3"/>
                        <a:gd name="T14" fmla="*/ 12 w 83"/>
                        <a:gd name="T15" fmla="*/ 1 h 3"/>
                        <a:gd name="T16" fmla="*/ 13 w 83"/>
                        <a:gd name="T17" fmla="*/ 1 h 3"/>
                        <a:gd name="T18" fmla="*/ 15 w 83"/>
                        <a:gd name="T19" fmla="*/ 1 h 3"/>
                        <a:gd name="T20" fmla="*/ 17 w 83"/>
                        <a:gd name="T21" fmla="*/ 1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8 w 83"/>
                        <a:gd name="T35" fmla="*/ 1 h 3"/>
                        <a:gd name="T36" fmla="*/ 30 w 83"/>
                        <a:gd name="T37" fmla="*/ 1 h 3"/>
                        <a:gd name="T38" fmla="*/ 32 w 83"/>
                        <a:gd name="T39" fmla="*/ 1 h 3"/>
                        <a:gd name="T40" fmla="*/ 33 w 83"/>
                        <a:gd name="T41" fmla="*/ 1 h 3"/>
                        <a:gd name="T42" fmla="*/ 35 w 83"/>
                        <a:gd name="T43" fmla="*/ 1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7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2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2 h 3"/>
                        <a:gd name="T80" fmla="*/ 67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2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2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7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5881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8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7198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9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8516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0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9834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1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71151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2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72469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3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73802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4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75120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5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643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6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775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7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907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8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8039101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9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81724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0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83042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1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84359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2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8567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3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8699501" y="4341813"/>
                      <a:ext cx="26988" cy="1588"/>
                    </a:xfrm>
                    <a:custGeom>
                      <a:avLst/>
                      <a:gdLst>
                        <a:gd name="T0" fmla="*/ 0 w 17"/>
                        <a:gd name="T1" fmla="*/ 1 h 1"/>
                        <a:gd name="T2" fmla="*/ 2 w 17"/>
                        <a:gd name="T3" fmla="*/ 1 h 1"/>
                        <a:gd name="T4" fmla="*/ 4 w 17"/>
                        <a:gd name="T5" fmla="*/ 1 h 1"/>
                        <a:gd name="T6" fmla="*/ 5 w 17"/>
                        <a:gd name="T7" fmla="*/ 1 h 1"/>
                        <a:gd name="T8" fmla="*/ 7 w 17"/>
                        <a:gd name="T9" fmla="*/ 1 h 1"/>
                        <a:gd name="T10" fmla="*/ 9 w 17"/>
                        <a:gd name="T11" fmla="*/ 1 h 1"/>
                        <a:gd name="T12" fmla="*/ 10 w 17"/>
                        <a:gd name="T13" fmla="*/ 1 h 1"/>
                        <a:gd name="T14" fmla="*/ 12 w 17"/>
                        <a:gd name="T15" fmla="*/ 1 h 1"/>
                        <a:gd name="T16" fmla="*/ 14 w 17"/>
                        <a:gd name="T17" fmla="*/ 0 h 1"/>
                        <a:gd name="T18" fmla="*/ 15 w 17"/>
                        <a:gd name="T19" fmla="*/ 0 h 1"/>
                        <a:gd name="T20" fmla="*/ 17 w 17"/>
                        <a:gd name="T21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4" name="Line 1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5" name="Line 1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6" name="Line 1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7" name="Line 1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8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647701" y="3698875"/>
                      <a:ext cx="131763" cy="112713"/>
                    </a:xfrm>
                    <a:custGeom>
                      <a:avLst/>
                      <a:gdLst>
                        <a:gd name="T0" fmla="*/ 0 w 83"/>
                        <a:gd name="T1" fmla="*/ 71 h 71"/>
                        <a:gd name="T2" fmla="*/ 2 w 83"/>
                        <a:gd name="T3" fmla="*/ 70 h 71"/>
                        <a:gd name="T4" fmla="*/ 4 w 83"/>
                        <a:gd name="T5" fmla="*/ 69 h 71"/>
                        <a:gd name="T6" fmla="*/ 6 w 83"/>
                        <a:gd name="T7" fmla="*/ 67 h 71"/>
                        <a:gd name="T8" fmla="*/ 7 w 83"/>
                        <a:gd name="T9" fmla="*/ 66 h 71"/>
                        <a:gd name="T10" fmla="*/ 9 w 83"/>
                        <a:gd name="T11" fmla="*/ 64 h 71"/>
                        <a:gd name="T12" fmla="*/ 11 w 83"/>
                        <a:gd name="T13" fmla="*/ 63 h 71"/>
                        <a:gd name="T14" fmla="*/ 12 w 83"/>
                        <a:gd name="T15" fmla="*/ 62 h 71"/>
                        <a:gd name="T16" fmla="*/ 14 w 83"/>
                        <a:gd name="T17" fmla="*/ 60 h 71"/>
                        <a:gd name="T18" fmla="*/ 16 w 83"/>
                        <a:gd name="T19" fmla="*/ 59 h 71"/>
                        <a:gd name="T20" fmla="*/ 17 w 83"/>
                        <a:gd name="T21" fmla="*/ 57 h 71"/>
                        <a:gd name="T22" fmla="*/ 19 w 83"/>
                        <a:gd name="T23" fmla="*/ 56 h 71"/>
                        <a:gd name="T24" fmla="*/ 21 w 83"/>
                        <a:gd name="T25" fmla="*/ 55 h 71"/>
                        <a:gd name="T26" fmla="*/ 22 w 83"/>
                        <a:gd name="T27" fmla="*/ 53 h 71"/>
                        <a:gd name="T28" fmla="*/ 24 w 83"/>
                        <a:gd name="T29" fmla="*/ 52 h 71"/>
                        <a:gd name="T30" fmla="*/ 26 w 83"/>
                        <a:gd name="T31" fmla="*/ 50 h 71"/>
                        <a:gd name="T32" fmla="*/ 27 w 83"/>
                        <a:gd name="T33" fmla="*/ 49 h 71"/>
                        <a:gd name="T34" fmla="*/ 29 w 83"/>
                        <a:gd name="T35" fmla="*/ 48 h 71"/>
                        <a:gd name="T36" fmla="*/ 31 w 83"/>
                        <a:gd name="T37" fmla="*/ 46 h 71"/>
                        <a:gd name="T38" fmla="*/ 32 w 83"/>
                        <a:gd name="T39" fmla="*/ 45 h 71"/>
                        <a:gd name="T40" fmla="*/ 34 w 83"/>
                        <a:gd name="T41" fmla="*/ 43 h 71"/>
                        <a:gd name="T42" fmla="*/ 36 w 83"/>
                        <a:gd name="T43" fmla="*/ 42 h 71"/>
                        <a:gd name="T44" fmla="*/ 37 w 83"/>
                        <a:gd name="T45" fmla="*/ 40 h 71"/>
                        <a:gd name="T46" fmla="*/ 39 w 83"/>
                        <a:gd name="T47" fmla="*/ 39 h 71"/>
                        <a:gd name="T48" fmla="*/ 41 w 83"/>
                        <a:gd name="T49" fmla="*/ 38 h 71"/>
                        <a:gd name="T50" fmla="*/ 42 w 83"/>
                        <a:gd name="T51" fmla="*/ 36 h 71"/>
                        <a:gd name="T52" fmla="*/ 44 w 83"/>
                        <a:gd name="T53" fmla="*/ 34 h 71"/>
                        <a:gd name="T54" fmla="*/ 46 w 83"/>
                        <a:gd name="T55" fmla="*/ 33 h 71"/>
                        <a:gd name="T56" fmla="*/ 48 w 83"/>
                        <a:gd name="T57" fmla="*/ 32 h 71"/>
                        <a:gd name="T58" fmla="*/ 50 w 83"/>
                        <a:gd name="T59" fmla="*/ 30 h 71"/>
                        <a:gd name="T60" fmla="*/ 51 w 83"/>
                        <a:gd name="T61" fmla="*/ 29 h 71"/>
                        <a:gd name="T62" fmla="*/ 53 w 83"/>
                        <a:gd name="T63" fmla="*/ 27 h 71"/>
                        <a:gd name="T64" fmla="*/ 55 w 83"/>
                        <a:gd name="T65" fmla="*/ 25 h 71"/>
                        <a:gd name="T66" fmla="*/ 56 w 83"/>
                        <a:gd name="T67" fmla="*/ 24 h 71"/>
                        <a:gd name="T68" fmla="*/ 58 w 83"/>
                        <a:gd name="T69" fmla="*/ 23 h 71"/>
                        <a:gd name="T70" fmla="*/ 60 w 83"/>
                        <a:gd name="T71" fmla="*/ 21 h 71"/>
                        <a:gd name="T72" fmla="*/ 61 w 83"/>
                        <a:gd name="T73" fmla="*/ 20 h 71"/>
                        <a:gd name="T74" fmla="*/ 63 w 83"/>
                        <a:gd name="T75" fmla="*/ 18 h 71"/>
                        <a:gd name="T76" fmla="*/ 65 w 83"/>
                        <a:gd name="T77" fmla="*/ 17 h 71"/>
                        <a:gd name="T78" fmla="*/ 66 w 83"/>
                        <a:gd name="T79" fmla="*/ 15 h 71"/>
                        <a:gd name="T80" fmla="*/ 68 w 83"/>
                        <a:gd name="T81" fmla="*/ 13 h 71"/>
                        <a:gd name="T82" fmla="*/ 70 w 83"/>
                        <a:gd name="T83" fmla="*/ 12 h 71"/>
                        <a:gd name="T84" fmla="*/ 72 w 83"/>
                        <a:gd name="T85" fmla="*/ 11 h 71"/>
                        <a:gd name="T86" fmla="*/ 73 w 83"/>
                        <a:gd name="T87" fmla="*/ 9 h 71"/>
                        <a:gd name="T88" fmla="*/ 75 w 83"/>
                        <a:gd name="T89" fmla="*/ 8 h 71"/>
                        <a:gd name="T90" fmla="*/ 77 w 83"/>
                        <a:gd name="T91" fmla="*/ 6 h 71"/>
                        <a:gd name="T92" fmla="*/ 78 w 83"/>
                        <a:gd name="T93" fmla="*/ 4 h 71"/>
                        <a:gd name="T94" fmla="*/ 80 w 83"/>
                        <a:gd name="T95" fmla="*/ 3 h 71"/>
                        <a:gd name="T96" fmla="*/ 82 w 83"/>
                        <a:gd name="T97" fmla="*/ 1 h 71"/>
                        <a:gd name="T98" fmla="*/ 83 w 83"/>
                        <a:gd name="T99" fmla="*/ 0 h 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1">
                          <a:moveTo>
                            <a:pt x="0" y="71"/>
                          </a:moveTo>
                          <a:lnTo>
                            <a:pt x="2" y="70"/>
                          </a:lnTo>
                          <a:lnTo>
                            <a:pt x="4" y="69"/>
                          </a:lnTo>
                          <a:lnTo>
                            <a:pt x="6" y="67"/>
                          </a:lnTo>
                          <a:lnTo>
                            <a:pt x="7" y="66"/>
                          </a:lnTo>
                          <a:lnTo>
                            <a:pt x="9" y="64"/>
                          </a:lnTo>
                          <a:lnTo>
                            <a:pt x="11" y="63"/>
                          </a:lnTo>
                          <a:lnTo>
                            <a:pt x="12" y="62"/>
                          </a:lnTo>
                          <a:lnTo>
                            <a:pt x="14" y="60"/>
                          </a:lnTo>
                          <a:lnTo>
                            <a:pt x="16" y="59"/>
                          </a:lnTo>
                          <a:lnTo>
                            <a:pt x="17" y="57"/>
                          </a:lnTo>
                          <a:lnTo>
                            <a:pt x="19" y="56"/>
                          </a:lnTo>
                          <a:lnTo>
                            <a:pt x="21" y="55"/>
                          </a:lnTo>
                          <a:lnTo>
                            <a:pt x="22" y="53"/>
                          </a:lnTo>
                          <a:lnTo>
                            <a:pt x="24" y="52"/>
                          </a:lnTo>
                          <a:lnTo>
                            <a:pt x="26" y="50"/>
                          </a:lnTo>
                          <a:lnTo>
                            <a:pt x="27" y="49"/>
                          </a:lnTo>
                          <a:lnTo>
                            <a:pt x="29" y="48"/>
                          </a:lnTo>
                          <a:lnTo>
                            <a:pt x="31" y="46"/>
                          </a:lnTo>
                          <a:lnTo>
                            <a:pt x="32" y="45"/>
                          </a:lnTo>
                          <a:lnTo>
                            <a:pt x="34" y="43"/>
                          </a:lnTo>
                          <a:lnTo>
                            <a:pt x="36" y="42"/>
                          </a:lnTo>
                          <a:lnTo>
                            <a:pt x="37" y="40"/>
                          </a:lnTo>
                          <a:lnTo>
                            <a:pt x="39" y="39"/>
                          </a:lnTo>
                          <a:lnTo>
                            <a:pt x="41" y="38"/>
                          </a:lnTo>
                          <a:lnTo>
                            <a:pt x="42" y="36"/>
                          </a:lnTo>
                          <a:lnTo>
                            <a:pt x="44" y="34"/>
                          </a:lnTo>
                          <a:lnTo>
                            <a:pt x="46" y="33"/>
                          </a:lnTo>
                          <a:lnTo>
                            <a:pt x="48" y="32"/>
                          </a:lnTo>
                          <a:lnTo>
                            <a:pt x="50" y="30"/>
                          </a:lnTo>
                          <a:lnTo>
                            <a:pt x="51" y="29"/>
                          </a:lnTo>
                          <a:lnTo>
                            <a:pt x="53" y="27"/>
                          </a:lnTo>
                          <a:lnTo>
                            <a:pt x="55" y="25"/>
                          </a:lnTo>
                          <a:lnTo>
                            <a:pt x="56" y="24"/>
                          </a:lnTo>
                          <a:lnTo>
                            <a:pt x="58" y="23"/>
                          </a:lnTo>
                          <a:lnTo>
                            <a:pt x="60" y="21"/>
                          </a:lnTo>
                          <a:lnTo>
                            <a:pt x="61" y="20"/>
                          </a:lnTo>
                          <a:lnTo>
                            <a:pt x="63" y="18"/>
                          </a:lnTo>
                          <a:lnTo>
                            <a:pt x="65" y="17"/>
                          </a:lnTo>
                          <a:lnTo>
                            <a:pt x="66" y="15"/>
                          </a:lnTo>
                          <a:lnTo>
                            <a:pt x="68" y="13"/>
                          </a:lnTo>
                          <a:lnTo>
                            <a:pt x="70" y="12"/>
                          </a:lnTo>
                          <a:lnTo>
                            <a:pt x="72" y="11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6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9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779463" y="3559175"/>
                      <a:ext cx="133350" cy="139700"/>
                    </a:xfrm>
                    <a:custGeom>
                      <a:avLst/>
                      <a:gdLst>
                        <a:gd name="T0" fmla="*/ 0 w 84"/>
                        <a:gd name="T1" fmla="*/ 88 h 88"/>
                        <a:gd name="T2" fmla="*/ 2 w 84"/>
                        <a:gd name="T3" fmla="*/ 86 h 88"/>
                        <a:gd name="T4" fmla="*/ 4 w 84"/>
                        <a:gd name="T5" fmla="*/ 84 h 88"/>
                        <a:gd name="T6" fmla="*/ 5 w 84"/>
                        <a:gd name="T7" fmla="*/ 83 h 88"/>
                        <a:gd name="T8" fmla="*/ 7 w 84"/>
                        <a:gd name="T9" fmla="*/ 81 h 88"/>
                        <a:gd name="T10" fmla="*/ 9 w 84"/>
                        <a:gd name="T11" fmla="*/ 80 h 88"/>
                        <a:gd name="T12" fmla="*/ 10 w 84"/>
                        <a:gd name="T13" fmla="*/ 78 h 88"/>
                        <a:gd name="T14" fmla="*/ 12 w 84"/>
                        <a:gd name="T15" fmla="*/ 76 h 88"/>
                        <a:gd name="T16" fmla="*/ 14 w 84"/>
                        <a:gd name="T17" fmla="*/ 75 h 88"/>
                        <a:gd name="T18" fmla="*/ 16 w 84"/>
                        <a:gd name="T19" fmla="*/ 73 h 88"/>
                        <a:gd name="T20" fmla="*/ 17 w 84"/>
                        <a:gd name="T21" fmla="*/ 71 h 88"/>
                        <a:gd name="T22" fmla="*/ 19 w 84"/>
                        <a:gd name="T23" fmla="*/ 70 h 88"/>
                        <a:gd name="T24" fmla="*/ 21 w 84"/>
                        <a:gd name="T25" fmla="*/ 68 h 88"/>
                        <a:gd name="T26" fmla="*/ 23 w 84"/>
                        <a:gd name="T27" fmla="*/ 66 h 88"/>
                        <a:gd name="T28" fmla="*/ 24 w 84"/>
                        <a:gd name="T29" fmla="*/ 65 h 88"/>
                        <a:gd name="T30" fmla="*/ 26 w 84"/>
                        <a:gd name="T31" fmla="*/ 63 h 88"/>
                        <a:gd name="T32" fmla="*/ 28 w 84"/>
                        <a:gd name="T33" fmla="*/ 61 h 88"/>
                        <a:gd name="T34" fmla="*/ 29 w 84"/>
                        <a:gd name="T35" fmla="*/ 60 h 88"/>
                        <a:gd name="T36" fmla="*/ 31 w 84"/>
                        <a:gd name="T37" fmla="*/ 58 h 88"/>
                        <a:gd name="T38" fmla="*/ 33 w 84"/>
                        <a:gd name="T39" fmla="*/ 56 h 88"/>
                        <a:gd name="T40" fmla="*/ 34 w 84"/>
                        <a:gd name="T41" fmla="*/ 55 h 88"/>
                        <a:gd name="T42" fmla="*/ 36 w 84"/>
                        <a:gd name="T43" fmla="*/ 53 h 88"/>
                        <a:gd name="T44" fmla="*/ 38 w 84"/>
                        <a:gd name="T45" fmla="*/ 51 h 88"/>
                        <a:gd name="T46" fmla="*/ 39 w 84"/>
                        <a:gd name="T47" fmla="*/ 49 h 88"/>
                        <a:gd name="T48" fmla="*/ 41 w 84"/>
                        <a:gd name="T49" fmla="*/ 48 h 88"/>
                        <a:gd name="T50" fmla="*/ 43 w 84"/>
                        <a:gd name="T51" fmla="*/ 46 h 88"/>
                        <a:gd name="T52" fmla="*/ 44 w 84"/>
                        <a:gd name="T53" fmla="*/ 44 h 88"/>
                        <a:gd name="T54" fmla="*/ 46 w 84"/>
                        <a:gd name="T55" fmla="*/ 42 h 88"/>
                        <a:gd name="T56" fmla="*/ 48 w 84"/>
                        <a:gd name="T57" fmla="*/ 41 h 88"/>
                        <a:gd name="T58" fmla="*/ 49 w 84"/>
                        <a:gd name="T59" fmla="*/ 39 h 88"/>
                        <a:gd name="T60" fmla="*/ 51 w 84"/>
                        <a:gd name="T61" fmla="*/ 37 h 88"/>
                        <a:gd name="T62" fmla="*/ 53 w 84"/>
                        <a:gd name="T63" fmla="*/ 35 h 88"/>
                        <a:gd name="T64" fmla="*/ 55 w 84"/>
                        <a:gd name="T65" fmla="*/ 33 h 88"/>
                        <a:gd name="T66" fmla="*/ 56 w 84"/>
                        <a:gd name="T67" fmla="*/ 31 h 88"/>
                        <a:gd name="T68" fmla="*/ 58 w 84"/>
                        <a:gd name="T69" fmla="*/ 29 h 88"/>
                        <a:gd name="T70" fmla="*/ 60 w 84"/>
                        <a:gd name="T71" fmla="*/ 27 h 88"/>
                        <a:gd name="T72" fmla="*/ 61 w 84"/>
                        <a:gd name="T73" fmla="*/ 25 h 88"/>
                        <a:gd name="T74" fmla="*/ 63 w 84"/>
                        <a:gd name="T75" fmla="*/ 24 h 88"/>
                        <a:gd name="T76" fmla="*/ 65 w 84"/>
                        <a:gd name="T77" fmla="*/ 22 h 88"/>
                        <a:gd name="T78" fmla="*/ 67 w 84"/>
                        <a:gd name="T79" fmla="*/ 20 h 88"/>
                        <a:gd name="T80" fmla="*/ 68 w 84"/>
                        <a:gd name="T81" fmla="*/ 18 h 88"/>
                        <a:gd name="T82" fmla="*/ 70 w 84"/>
                        <a:gd name="T83" fmla="*/ 16 h 88"/>
                        <a:gd name="T84" fmla="*/ 72 w 84"/>
                        <a:gd name="T85" fmla="*/ 14 h 88"/>
                        <a:gd name="T86" fmla="*/ 73 w 84"/>
                        <a:gd name="T87" fmla="*/ 12 h 88"/>
                        <a:gd name="T88" fmla="*/ 75 w 84"/>
                        <a:gd name="T89" fmla="*/ 10 h 88"/>
                        <a:gd name="T90" fmla="*/ 77 w 84"/>
                        <a:gd name="T91" fmla="*/ 8 h 88"/>
                        <a:gd name="T92" fmla="*/ 79 w 84"/>
                        <a:gd name="T93" fmla="*/ 6 h 88"/>
                        <a:gd name="T94" fmla="*/ 80 w 84"/>
                        <a:gd name="T95" fmla="*/ 4 h 88"/>
                        <a:gd name="T96" fmla="*/ 82 w 84"/>
                        <a:gd name="T97" fmla="*/ 2 h 88"/>
                        <a:gd name="T98" fmla="*/ 84 w 84"/>
                        <a:gd name="T99" fmla="*/ 0 h 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88">
                          <a:moveTo>
                            <a:pt x="0" y="88"/>
                          </a:moveTo>
                          <a:lnTo>
                            <a:pt x="2" y="86"/>
                          </a:lnTo>
                          <a:lnTo>
                            <a:pt x="4" y="84"/>
                          </a:lnTo>
                          <a:lnTo>
                            <a:pt x="5" y="83"/>
                          </a:lnTo>
                          <a:lnTo>
                            <a:pt x="7" y="81"/>
                          </a:lnTo>
                          <a:lnTo>
                            <a:pt x="9" y="80"/>
                          </a:lnTo>
                          <a:lnTo>
                            <a:pt x="10" y="78"/>
                          </a:lnTo>
                          <a:lnTo>
                            <a:pt x="12" y="76"/>
                          </a:lnTo>
                          <a:lnTo>
                            <a:pt x="14" y="75"/>
                          </a:lnTo>
                          <a:lnTo>
                            <a:pt x="16" y="73"/>
                          </a:lnTo>
                          <a:lnTo>
                            <a:pt x="17" y="71"/>
                          </a:lnTo>
                          <a:lnTo>
                            <a:pt x="19" y="70"/>
                          </a:lnTo>
                          <a:lnTo>
                            <a:pt x="21" y="68"/>
                          </a:lnTo>
                          <a:lnTo>
                            <a:pt x="23" y="66"/>
                          </a:lnTo>
                          <a:lnTo>
                            <a:pt x="24" y="65"/>
                          </a:lnTo>
                          <a:lnTo>
                            <a:pt x="26" y="63"/>
                          </a:lnTo>
                          <a:lnTo>
                            <a:pt x="28" y="61"/>
                          </a:lnTo>
                          <a:lnTo>
                            <a:pt x="29" y="60"/>
                          </a:lnTo>
                          <a:lnTo>
                            <a:pt x="31" y="58"/>
                          </a:lnTo>
                          <a:lnTo>
                            <a:pt x="33" y="56"/>
                          </a:lnTo>
                          <a:lnTo>
                            <a:pt x="34" y="55"/>
                          </a:lnTo>
                          <a:lnTo>
                            <a:pt x="36" y="53"/>
                          </a:lnTo>
                          <a:lnTo>
                            <a:pt x="38" y="51"/>
                          </a:lnTo>
                          <a:lnTo>
                            <a:pt x="39" y="49"/>
                          </a:lnTo>
                          <a:lnTo>
                            <a:pt x="41" y="48"/>
                          </a:lnTo>
                          <a:lnTo>
                            <a:pt x="43" y="46"/>
                          </a:lnTo>
                          <a:lnTo>
                            <a:pt x="44" y="44"/>
                          </a:lnTo>
                          <a:lnTo>
                            <a:pt x="46" y="42"/>
                          </a:lnTo>
                          <a:lnTo>
                            <a:pt x="48" y="41"/>
                          </a:lnTo>
                          <a:lnTo>
                            <a:pt x="49" y="39"/>
                          </a:lnTo>
                          <a:lnTo>
                            <a:pt x="51" y="37"/>
                          </a:lnTo>
                          <a:lnTo>
                            <a:pt x="53" y="35"/>
                          </a:lnTo>
                          <a:lnTo>
                            <a:pt x="55" y="33"/>
                          </a:lnTo>
                          <a:lnTo>
                            <a:pt x="56" y="31"/>
                          </a:lnTo>
                          <a:lnTo>
                            <a:pt x="58" y="29"/>
                          </a:lnTo>
                          <a:lnTo>
                            <a:pt x="60" y="27"/>
                          </a:lnTo>
                          <a:lnTo>
                            <a:pt x="61" y="25"/>
                          </a:lnTo>
                          <a:lnTo>
                            <a:pt x="63" y="24"/>
                          </a:lnTo>
                          <a:lnTo>
                            <a:pt x="65" y="22"/>
                          </a:lnTo>
                          <a:lnTo>
                            <a:pt x="67" y="20"/>
                          </a:lnTo>
                          <a:lnTo>
                            <a:pt x="68" y="18"/>
                          </a:lnTo>
                          <a:lnTo>
                            <a:pt x="70" y="16"/>
                          </a:lnTo>
                          <a:lnTo>
                            <a:pt x="72" y="14"/>
                          </a:lnTo>
                          <a:lnTo>
                            <a:pt x="73" y="12"/>
                          </a:lnTo>
                          <a:lnTo>
                            <a:pt x="75" y="10"/>
                          </a:lnTo>
                          <a:lnTo>
                            <a:pt x="77" y="8"/>
                          </a:lnTo>
                          <a:lnTo>
                            <a:pt x="79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912813" y="3360738"/>
                      <a:ext cx="131763" cy="198438"/>
                    </a:xfrm>
                    <a:custGeom>
                      <a:avLst/>
                      <a:gdLst>
                        <a:gd name="T0" fmla="*/ 0 w 83"/>
                        <a:gd name="T1" fmla="*/ 125 h 125"/>
                        <a:gd name="T2" fmla="*/ 1 w 83"/>
                        <a:gd name="T3" fmla="*/ 122 h 125"/>
                        <a:gd name="T4" fmla="*/ 3 w 83"/>
                        <a:gd name="T5" fmla="*/ 120 h 125"/>
                        <a:gd name="T6" fmla="*/ 5 w 83"/>
                        <a:gd name="T7" fmla="*/ 118 h 125"/>
                        <a:gd name="T8" fmla="*/ 6 w 83"/>
                        <a:gd name="T9" fmla="*/ 116 h 125"/>
                        <a:gd name="T10" fmla="*/ 8 w 83"/>
                        <a:gd name="T11" fmla="*/ 114 h 125"/>
                        <a:gd name="T12" fmla="*/ 10 w 83"/>
                        <a:gd name="T13" fmla="*/ 112 h 125"/>
                        <a:gd name="T14" fmla="*/ 11 w 83"/>
                        <a:gd name="T15" fmla="*/ 110 h 125"/>
                        <a:gd name="T16" fmla="*/ 13 w 83"/>
                        <a:gd name="T17" fmla="*/ 107 h 125"/>
                        <a:gd name="T18" fmla="*/ 15 w 83"/>
                        <a:gd name="T19" fmla="*/ 105 h 125"/>
                        <a:gd name="T20" fmla="*/ 16 w 83"/>
                        <a:gd name="T21" fmla="*/ 103 h 125"/>
                        <a:gd name="T22" fmla="*/ 18 w 83"/>
                        <a:gd name="T23" fmla="*/ 101 h 125"/>
                        <a:gd name="T24" fmla="*/ 20 w 83"/>
                        <a:gd name="T25" fmla="*/ 98 h 125"/>
                        <a:gd name="T26" fmla="*/ 21 w 83"/>
                        <a:gd name="T27" fmla="*/ 96 h 125"/>
                        <a:gd name="T28" fmla="*/ 23 w 83"/>
                        <a:gd name="T29" fmla="*/ 94 h 125"/>
                        <a:gd name="T30" fmla="*/ 25 w 83"/>
                        <a:gd name="T31" fmla="*/ 91 h 125"/>
                        <a:gd name="T32" fmla="*/ 27 w 83"/>
                        <a:gd name="T33" fmla="*/ 89 h 125"/>
                        <a:gd name="T34" fmla="*/ 28 w 83"/>
                        <a:gd name="T35" fmla="*/ 86 h 125"/>
                        <a:gd name="T36" fmla="*/ 30 w 83"/>
                        <a:gd name="T37" fmla="*/ 84 h 125"/>
                        <a:gd name="T38" fmla="*/ 32 w 83"/>
                        <a:gd name="T39" fmla="*/ 82 h 125"/>
                        <a:gd name="T40" fmla="*/ 34 w 83"/>
                        <a:gd name="T41" fmla="*/ 79 h 125"/>
                        <a:gd name="T42" fmla="*/ 35 w 83"/>
                        <a:gd name="T43" fmla="*/ 76 h 125"/>
                        <a:gd name="T44" fmla="*/ 37 w 83"/>
                        <a:gd name="T45" fmla="*/ 74 h 125"/>
                        <a:gd name="T46" fmla="*/ 39 w 83"/>
                        <a:gd name="T47" fmla="*/ 71 h 125"/>
                        <a:gd name="T48" fmla="*/ 40 w 83"/>
                        <a:gd name="T49" fmla="*/ 69 h 125"/>
                        <a:gd name="T50" fmla="*/ 42 w 83"/>
                        <a:gd name="T51" fmla="*/ 66 h 125"/>
                        <a:gd name="T52" fmla="*/ 44 w 83"/>
                        <a:gd name="T53" fmla="*/ 64 h 125"/>
                        <a:gd name="T54" fmla="*/ 45 w 83"/>
                        <a:gd name="T55" fmla="*/ 61 h 125"/>
                        <a:gd name="T56" fmla="*/ 47 w 83"/>
                        <a:gd name="T57" fmla="*/ 59 h 125"/>
                        <a:gd name="T58" fmla="*/ 49 w 83"/>
                        <a:gd name="T59" fmla="*/ 56 h 125"/>
                        <a:gd name="T60" fmla="*/ 50 w 83"/>
                        <a:gd name="T61" fmla="*/ 53 h 125"/>
                        <a:gd name="T62" fmla="*/ 52 w 83"/>
                        <a:gd name="T63" fmla="*/ 51 h 125"/>
                        <a:gd name="T64" fmla="*/ 54 w 83"/>
                        <a:gd name="T65" fmla="*/ 48 h 125"/>
                        <a:gd name="T66" fmla="*/ 55 w 83"/>
                        <a:gd name="T67" fmla="*/ 45 h 125"/>
                        <a:gd name="T68" fmla="*/ 57 w 83"/>
                        <a:gd name="T69" fmla="*/ 43 h 125"/>
                        <a:gd name="T70" fmla="*/ 59 w 83"/>
                        <a:gd name="T71" fmla="*/ 40 h 125"/>
                        <a:gd name="T72" fmla="*/ 61 w 83"/>
                        <a:gd name="T73" fmla="*/ 37 h 125"/>
                        <a:gd name="T74" fmla="*/ 62 w 83"/>
                        <a:gd name="T75" fmla="*/ 34 h 125"/>
                        <a:gd name="T76" fmla="*/ 64 w 83"/>
                        <a:gd name="T77" fmla="*/ 31 h 125"/>
                        <a:gd name="T78" fmla="*/ 66 w 83"/>
                        <a:gd name="T79" fmla="*/ 29 h 125"/>
                        <a:gd name="T80" fmla="*/ 67 w 83"/>
                        <a:gd name="T81" fmla="*/ 26 h 125"/>
                        <a:gd name="T82" fmla="*/ 69 w 83"/>
                        <a:gd name="T83" fmla="*/ 23 h 125"/>
                        <a:gd name="T84" fmla="*/ 71 w 83"/>
                        <a:gd name="T85" fmla="*/ 20 h 125"/>
                        <a:gd name="T86" fmla="*/ 72 w 83"/>
                        <a:gd name="T87" fmla="*/ 17 h 125"/>
                        <a:gd name="T88" fmla="*/ 74 w 83"/>
                        <a:gd name="T89" fmla="*/ 14 h 125"/>
                        <a:gd name="T90" fmla="*/ 76 w 83"/>
                        <a:gd name="T91" fmla="*/ 11 h 125"/>
                        <a:gd name="T92" fmla="*/ 78 w 83"/>
                        <a:gd name="T93" fmla="*/ 8 h 125"/>
                        <a:gd name="T94" fmla="*/ 79 w 83"/>
                        <a:gd name="T95" fmla="*/ 6 h 125"/>
                        <a:gd name="T96" fmla="*/ 81 w 83"/>
                        <a:gd name="T97" fmla="*/ 2 h 125"/>
                        <a:gd name="T98" fmla="*/ 83 w 83"/>
                        <a:gd name="T99" fmla="*/ 0 h 1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5">
                          <a:moveTo>
                            <a:pt x="0" y="125"/>
                          </a:moveTo>
                          <a:lnTo>
                            <a:pt x="1" y="122"/>
                          </a:lnTo>
                          <a:lnTo>
                            <a:pt x="3" y="120"/>
                          </a:lnTo>
                          <a:lnTo>
                            <a:pt x="5" y="118"/>
                          </a:lnTo>
                          <a:lnTo>
                            <a:pt x="6" y="116"/>
                          </a:lnTo>
                          <a:lnTo>
                            <a:pt x="8" y="114"/>
                          </a:lnTo>
                          <a:lnTo>
                            <a:pt x="10" y="112"/>
                          </a:lnTo>
                          <a:lnTo>
                            <a:pt x="11" y="110"/>
                          </a:lnTo>
                          <a:lnTo>
                            <a:pt x="13" y="107"/>
                          </a:lnTo>
                          <a:lnTo>
                            <a:pt x="15" y="105"/>
                          </a:lnTo>
                          <a:lnTo>
                            <a:pt x="16" y="103"/>
                          </a:lnTo>
                          <a:lnTo>
                            <a:pt x="18" y="101"/>
                          </a:lnTo>
                          <a:lnTo>
                            <a:pt x="20" y="98"/>
                          </a:lnTo>
                          <a:lnTo>
                            <a:pt x="21" y="96"/>
                          </a:lnTo>
                          <a:lnTo>
                            <a:pt x="23" y="94"/>
                          </a:lnTo>
                          <a:lnTo>
                            <a:pt x="25" y="91"/>
                          </a:lnTo>
                          <a:lnTo>
                            <a:pt x="27" y="89"/>
                          </a:lnTo>
                          <a:lnTo>
                            <a:pt x="28" y="86"/>
                          </a:lnTo>
                          <a:lnTo>
                            <a:pt x="30" y="84"/>
                          </a:lnTo>
                          <a:lnTo>
                            <a:pt x="32" y="82"/>
                          </a:lnTo>
                          <a:lnTo>
                            <a:pt x="34" y="79"/>
                          </a:lnTo>
                          <a:lnTo>
                            <a:pt x="35" y="76"/>
                          </a:lnTo>
                          <a:lnTo>
                            <a:pt x="37" y="74"/>
                          </a:lnTo>
                          <a:lnTo>
                            <a:pt x="39" y="71"/>
                          </a:lnTo>
                          <a:lnTo>
                            <a:pt x="40" y="69"/>
                          </a:lnTo>
                          <a:lnTo>
                            <a:pt x="42" y="66"/>
                          </a:lnTo>
                          <a:lnTo>
                            <a:pt x="44" y="64"/>
                          </a:lnTo>
                          <a:lnTo>
                            <a:pt x="45" y="61"/>
                          </a:lnTo>
                          <a:lnTo>
                            <a:pt x="47" y="59"/>
                          </a:lnTo>
                          <a:lnTo>
                            <a:pt x="49" y="56"/>
                          </a:lnTo>
                          <a:lnTo>
                            <a:pt x="50" y="53"/>
                          </a:lnTo>
                          <a:lnTo>
                            <a:pt x="52" y="51"/>
                          </a:lnTo>
                          <a:lnTo>
                            <a:pt x="54" y="48"/>
                          </a:lnTo>
                          <a:lnTo>
                            <a:pt x="55" y="45"/>
                          </a:lnTo>
                          <a:lnTo>
                            <a:pt x="57" y="43"/>
                          </a:lnTo>
                          <a:lnTo>
                            <a:pt x="59" y="40"/>
                          </a:lnTo>
                          <a:lnTo>
                            <a:pt x="61" y="37"/>
                          </a:lnTo>
                          <a:lnTo>
                            <a:pt x="62" y="34"/>
                          </a:lnTo>
                          <a:lnTo>
                            <a:pt x="64" y="31"/>
                          </a:lnTo>
                          <a:lnTo>
                            <a:pt x="66" y="29"/>
                          </a:lnTo>
                          <a:lnTo>
                            <a:pt x="67" y="26"/>
                          </a:lnTo>
                          <a:lnTo>
                            <a:pt x="69" y="23"/>
                          </a:lnTo>
                          <a:lnTo>
                            <a:pt x="71" y="20"/>
                          </a:lnTo>
                          <a:lnTo>
                            <a:pt x="72" y="17"/>
                          </a:lnTo>
                          <a:lnTo>
                            <a:pt x="74" y="14"/>
                          </a:lnTo>
                          <a:lnTo>
                            <a:pt x="76" y="11"/>
                          </a:lnTo>
                          <a:lnTo>
                            <a:pt x="78" y="8"/>
                          </a:lnTo>
                          <a:lnTo>
                            <a:pt x="79" y="6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1044576" y="3184525"/>
                      <a:ext cx="131763" cy="176213"/>
                    </a:xfrm>
                    <a:custGeom>
                      <a:avLst/>
                      <a:gdLst>
                        <a:gd name="T0" fmla="*/ 0 w 83"/>
                        <a:gd name="T1" fmla="*/ 111 h 111"/>
                        <a:gd name="T2" fmla="*/ 2 w 83"/>
                        <a:gd name="T3" fmla="*/ 108 h 111"/>
                        <a:gd name="T4" fmla="*/ 3 w 83"/>
                        <a:gd name="T5" fmla="*/ 105 h 111"/>
                        <a:gd name="T6" fmla="*/ 5 w 83"/>
                        <a:gd name="T7" fmla="*/ 102 h 111"/>
                        <a:gd name="T8" fmla="*/ 7 w 83"/>
                        <a:gd name="T9" fmla="*/ 99 h 111"/>
                        <a:gd name="T10" fmla="*/ 8 w 83"/>
                        <a:gd name="T11" fmla="*/ 96 h 111"/>
                        <a:gd name="T12" fmla="*/ 10 w 83"/>
                        <a:gd name="T13" fmla="*/ 92 h 111"/>
                        <a:gd name="T14" fmla="*/ 12 w 83"/>
                        <a:gd name="T15" fmla="*/ 89 h 111"/>
                        <a:gd name="T16" fmla="*/ 13 w 83"/>
                        <a:gd name="T17" fmla="*/ 86 h 111"/>
                        <a:gd name="T18" fmla="*/ 15 w 83"/>
                        <a:gd name="T19" fmla="*/ 83 h 111"/>
                        <a:gd name="T20" fmla="*/ 17 w 83"/>
                        <a:gd name="T21" fmla="*/ 80 h 111"/>
                        <a:gd name="T22" fmla="*/ 18 w 83"/>
                        <a:gd name="T23" fmla="*/ 77 h 111"/>
                        <a:gd name="T24" fmla="*/ 20 w 83"/>
                        <a:gd name="T25" fmla="*/ 74 h 111"/>
                        <a:gd name="T26" fmla="*/ 22 w 83"/>
                        <a:gd name="T27" fmla="*/ 71 h 111"/>
                        <a:gd name="T28" fmla="*/ 23 w 83"/>
                        <a:gd name="T29" fmla="*/ 68 h 111"/>
                        <a:gd name="T30" fmla="*/ 25 w 83"/>
                        <a:gd name="T31" fmla="*/ 65 h 111"/>
                        <a:gd name="T32" fmla="*/ 27 w 83"/>
                        <a:gd name="T33" fmla="*/ 62 h 111"/>
                        <a:gd name="T34" fmla="*/ 28 w 83"/>
                        <a:gd name="T35" fmla="*/ 59 h 111"/>
                        <a:gd name="T36" fmla="*/ 30 w 83"/>
                        <a:gd name="T37" fmla="*/ 57 h 111"/>
                        <a:gd name="T38" fmla="*/ 32 w 83"/>
                        <a:gd name="T39" fmla="*/ 54 h 111"/>
                        <a:gd name="T40" fmla="*/ 33 w 83"/>
                        <a:gd name="T41" fmla="*/ 51 h 111"/>
                        <a:gd name="T42" fmla="*/ 35 w 83"/>
                        <a:gd name="T43" fmla="*/ 48 h 111"/>
                        <a:gd name="T44" fmla="*/ 37 w 83"/>
                        <a:gd name="T45" fmla="*/ 45 h 111"/>
                        <a:gd name="T46" fmla="*/ 39 w 83"/>
                        <a:gd name="T47" fmla="*/ 43 h 111"/>
                        <a:gd name="T48" fmla="*/ 40 w 83"/>
                        <a:gd name="T49" fmla="*/ 40 h 111"/>
                        <a:gd name="T50" fmla="*/ 42 w 83"/>
                        <a:gd name="T51" fmla="*/ 37 h 111"/>
                        <a:gd name="T52" fmla="*/ 44 w 83"/>
                        <a:gd name="T53" fmla="*/ 35 h 111"/>
                        <a:gd name="T54" fmla="*/ 46 w 83"/>
                        <a:gd name="T55" fmla="*/ 32 h 111"/>
                        <a:gd name="T56" fmla="*/ 47 w 83"/>
                        <a:gd name="T57" fmla="*/ 30 h 111"/>
                        <a:gd name="T58" fmla="*/ 49 w 83"/>
                        <a:gd name="T59" fmla="*/ 28 h 111"/>
                        <a:gd name="T60" fmla="*/ 51 w 83"/>
                        <a:gd name="T61" fmla="*/ 25 h 111"/>
                        <a:gd name="T62" fmla="*/ 52 w 83"/>
                        <a:gd name="T63" fmla="*/ 23 h 111"/>
                        <a:gd name="T64" fmla="*/ 54 w 83"/>
                        <a:gd name="T65" fmla="*/ 21 h 111"/>
                        <a:gd name="T66" fmla="*/ 56 w 83"/>
                        <a:gd name="T67" fmla="*/ 19 h 111"/>
                        <a:gd name="T68" fmla="*/ 57 w 83"/>
                        <a:gd name="T69" fmla="*/ 17 h 111"/>
                        <a:gd name="T70" fmla="*/ 59 w 83"/>
                        <a:gd name="T71" fmla="*/ 15 h 111"/>
                        <a:gd name="T72" fmla="*/ 61 w 83"/>
                        <a:gd name="T73" fmla="*/ 14 h 111"/>
                        <a:gd name="T74" fmla="*/ 62 w 83"/>
                        <a:gd name="T75" fmla="*/ 12 h 111"/>
                        <a:gd name="T76" fmla="*/ 64 w 83"/>
                        <a:gd name="T77" fmla="*/ 10 h 111"/>
                        <a:gd name="T78" fmla="*/ 66 w 83"/>
                        <a:gd name="T79" fmla="*/ 9 h 111"/>
                        <a:gd name="T80" fmla="*/ 68 w 83"/>
                        <a:gd name="T81" fmla="*/ 7 h 111"/>
                        <a:gd name="T82" fmla="*/ 69 w 83"/>
                        <a:gd name="T83" fmla="*/ 6 h 111"/>
                        <a:gd name="T84" fmla="*/ 71 w 83"/>
                        <a:gd name="T85" fmla="*/ 5 h 111"/>
                        <a:gd name="T86" fmla="*/ 73 w 83"/>
                        <a:gd name="T87" fmla="*/ 4 h 111"/>
                        <a:gd name="T88" fmla="*/ 74 w 83"/>
                        <a:gd name="T89" fmla="*/ 3 h 111"/>
                        <a:gd name="T90" fmla="*/ 76 w 83"/>
                        <a:gd name="T91" fmla="*/ 2 h 111"/>
                        <a:gd name="T92" fmla="*/ 78 w 83"/>
                        <a:gd name="T93" fmla="*/ 2 h 111"/>
                        <a:gd name="T94" fmla="*/ 79 w 83"/>
                        <a:gd name="T95" fmla="*/ 1 h 111"/>
                        <a:gd name="T96" fmla="*/ 81 w 83"/>
                        <a:gd name="T97" fmla="*/ 1 h 111"/>
                        <a:gd name="T98" fmla="*/ 83 w 83"/>
                        <a:gd name="T99" fmla="*/ 0 h 1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1">
                          <a:moveTo>
                            <a:pt x="0" y="111"/>
                          </a:moveTo>
                          <a:lnTo>
                            <a:pt x="2" y="108"/>
                          </a:lnTo>
                          <a:lnTo>
                            <a:pt x="3" y="105"/>
                          </a:lnTo>
                          <a:lnTo>
                            <a:pt x="5" y="102"/>
                          </a:lnTo>
                          <a:lnTo>
                            <a:pt x="7" y="99"/>
                          </a:lnTo>
                          <a:lnTo>
                            <a:pt x="8" y="96"/>
                          </a:lnTo>
                          <a:lnTo>
                            <a:pt x="10" y="92"/>
                          </a:lnTo>
                          <a:lnTo>
                            <a:pt x="12" y="89"/>
                          </a:lnTo>
                          <a:lnTo>
                            <a:pt x="13" y="86"/>
                          </a:lnTo>
                          <a:lnTo>
                            <a:pt x="15" y="83"/>
                          </a:lnTo>
                          <a:lnTo>
                            <a:pt x="17" y="80"/>
                          </a:lnTo>
                          <a:lnTo>
                            <a:pt x="18" y="77"/>
                          </a:lnTo>
                          <a:lnTo>
                            <a:pt x="20" y="74"/>
                          </a:lnTo>
                          <a:lnTo>
                            <a:pt x="22" y="71"/>
                          </a:lnTo>
                          <a:lnTo>
                            <a:pt x="23" y="68"/>
                          </a:lnTo>
                          <a:lnTo>
                            <a:pt x="25" y="65"/>
                          </a:lnTo>
                          <a:lnTo>
                            <a:pt x="27" y="62"/>
                          </a:lnTo>
                          <a:lnTo>
                            <a:pt x="28" y="59"/>
                          </a:lnTo>
                          <a:lnTo>
                            <a:pt x="30" y="57"/>
                          </a:lnTo>
                          <a:lnTo>
                            <a:pt x="32" y="54"/>
                          </a:lnTo>
                          <a:lnTo>
                            <a:pt x="33" y="51"/>
                          </a:lnTo>
                          <a:lnTo>
                            <a:pt x="35" y="48"/>
                          </a:lnTo>
                          <a:lnTo>
                            <a:pt x="37" y="45"/>
                          </a:lnTo>
                          <a:lnTo>
                            <a:pt x="39" y="43"/>
                          </a:lnTo>
                          <a:lnTo>
                            <a:pt x="40" y="40"/>
                          </a:lnTo>
                          <a:lnTo>
                            <a:pt x="42" y="37"/>
                          </a:lnTo>
                          <a:lnTo>
                            <a:pt x="44" y="35"/>
                          </a:lnTo>
                          <a:lnTo>
                            <a:pt x="46" y="32"/>
                          </a:lnTo>
                          <a:lnTo>
                            <a:pt x="47" y="30"/>
                          </a:lnTo>
                          <a:lnTo>
                            <a:pt x="49" y="28"/>
                          </a:lnTo>
                          <a:lnTo>
                            <a:pt x="51" y="25"/>
                          </a:lnTo>
                          <a:lnTo>
                            <a:pt x="52" y="23"/>
                          </a:lnTo>
                          <a:lnTo>
                            <a:pt x="54" y="21"/>
                          </a:lnTo>
                          <a:lnTo>
                            <a:pt x="56" y="19"/>
                          </a:lnTo>
                          <a:lnTo>
                            <a:pt x="57" y="17"/>
                          </a:lnTo>
                          <a:lnTo>
                            <a:pt x="59" y="15"/>
                          </a:lnTo>
                          <a:lnTo>
                            <a:pt x="61" y="14"/>
                          </a:lnTo>
                          <a:lnTo>
                            <a:pt x="62" y="12"/>
                          </a:lnTo>
                          <a:lnTo>
                            <a:pt x="64" y="10"/>
                          </a:lnTo>
                          <a:lnTo>
                            <a:pt x="66" y="9"/>
                          </a:lnTo>
                          <a:lnTo>
                            <a:pt x="68" y="7"/>
                          </a:lnTo>
                          <a:lnTo>
                            <a:pt x="69" y="6"/>
                          </a:lnTo>
                          <a:lnTo>
                            <a:pt x="71" y="5"/>
                          </a:lnTo>
                          <a:lnTo>
                            <a:pt x="73" y="4"/>
                          </a:lnTo>
                          <a:lnTo>
                            <a:pt x="74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1176338" y="3184525"/>
                      <a:ext cx="131763" cy="274638"/>
                    </a:xfrm>
                    <a:custGeom>
                      <a:avLst/>
                      <a:gdLst>
                        <a:gd name="T0" fmla="*/ 0 w 83"/>
                        <a:gd name="T1" fmla="*/ 0 h 173"/>
                        <a:gd name="T2" fmla="*/ 1 w 83"/>
                        <a:gd name="T3" fmla="*/ 0 h 173"/>
                        <a:gd name="T4" fmla="*/ 3 w 83"/>
                        <a:gd name="T5" fmla="*/ 0 h 173"/>
                        <a:gd name="T6" fmla="*/ 5 w 83"/>
                        <a:gd name="T7" fmla="*/ 0 h 173"/>
                        <a:gd name="T8" fmla="*/ 7 w 83"/>
                        <a:gd name="T9" fmla="*/ 1 h 173"/>
                        <a:gd name="T10" fmla="*/ 8 w 83"/>
                        <a:gd name="T11" fmla="*/ 1 h 173"/>
                        <a:gd name="T12" fmla="*/ 10 w 83"/>
                        <a:gd name="T13" fmla="*/ 2 h 173"/>
                        <a:gd name="T14" fmla="*/ 12 w 83"/>
                        <a:gd name="T15" fmla="*/ 2 h 173"/>
                        <a:gd name="T16" fmla="*/ 14 w 83"/>
                        <a:gd name="T17" fmla="*/ 4 h 173"/>
                        <a:gd name="T18" fmla="*/ 15 w 83"/>
                        <a:gd name="T19" fmla="*/ 5 h 173"/>
                        <a:gd name="T20" fmla="*/ 17 w 83"/>
                        <a:gd name="T21" fmla="*/ 6 h 173"/>
                        <a:gd name="T22" fmla="*/ 19 w 83"/>
                        <a:gd name="T23" fmla="*/ 7 h 173"/>
                        <a:gd name="T24" fmla="*/ 20 w 83"/>
                        <a:gd name="T25" fmla="*/ 9 h 173"/>
                        <a:gd name="T26" fmla="*/ 22 w 83"/>
                        <a:gd name="T27" fmla="*/ 11 h 173"/>
                        <a:gd name="T28" fmla="*/ 24 w 83"/>
                        <a:gd name="T29" fmla="*/ 12 h 173"/>
                        <a:gd name="T30" fmla="*/ 25 w 83"/>
                        <a:gd name="T31" fmla="*/ 15 h 173"/>
                        <a:gd name="T32" fmla="*/ 27 w 83"/>
                        <a:gd name="T33" fmla="*/ 16 h 173"/>
                        <a:gd name="T34" fmla="*/ 29 w 83"/>
                        <a:gd name="T35" fmla="*/ 19 h 173"/>
                        <a:gd name="T36" fmla="*/ 30 w 83"/>
                        <a:gd name="T37" fmla="*/ 22 h 173"/>
                        <a:gd name="T38" fmla="*/ 32 w 83"/>
                        <a:gd name="T39" fmla="*/ 24 h 173"/>
                        <a:gd name="T40" fmla="*/ 34 w 83"/>
                        <a:gd name="T41" fmla="*/ 27 h 173"/>
                        <a:gd name="T42" fmla="*/ 35 w 83"/>
                        <a:gd name="T43" fmla="*/ 30 h 173"/>
                        <a:gd name="T44" fmla="*/ 37 w 83"/>
                        <a:gd name="T45" fmla="*/ 33 h 173"/>
                        <a:gd name="T46" fmla="*/ 39 w 83"/>
                        <a:gd name="T47" fmla="*/ 37 h 173"/>
                        <a:gd name="T48" fmla="*/ 40 w 83"/>
                        <a:gd name="T49" fmla="*/ 40 h 173"/>
                        <a:gd name="T50" fmla="*/ 42 w 83"/>
                        <a:gd name="T51" fmla="*/ 44 h 173"/>
                        <a:gd name="T52" fmla="*/ 44 w 83"/>
                        <a:gd name="T53" fmla="*/ 48 h 173"/>
                        <a:gd name="T54" fmla="*/ 45 w 83"/>
                        <a:gd name="T55" fmla="*/ 52 h 173"/>
                        <a:gd name="T56" fmla="*/ 47 w 83"/>
                        <a:gd name="T57" fmla="*/ 56 h 173"/>
                        <a:gd name="T58" fmla="*/ 49 w 83"/>
                        <a:gd name="T59" fmla="*/ 60 h 173"/>
                        <a:gd name="T60" fmla="*/ 51 w 83"/>
                        <a:gd name="T61" fmla="*/ 64 h 173"/>
                        <a:gd name="T62" fmla="*/ 52 w 83"/>
                        <a:gd name="T63" fmla="*/ 69 h 173"/>
                        <a:gd name="T64" fmla="*/ 54 w 83"/>
                        <a:gd name="T65" fmla="*/ 74 h 173"/>
                        <a:gd name="T66" fmla="*/ 56 w 83"/>
                        <a:gd name="T67" fmla="*/ 78 h 173"/>
                        <a:gd name="T68" fmla="*/ 58 w 83"/>
                        <a:gd name="T69" fmla="*/ 83 h 173"/>
                        <a:gd name="T70" fmla="*/ 59 w 83"/>
                        <a:gd name="T71" fmla="*/ 89 h 173"/>
                        <a:gd name="T72" fmla="*/ 61 w 83"/>
                        <a:gd name="T73" fmla="*/ 94 h 173"/>
                        <a:gd name="T74" fmla="*/ 63 w 83"/>
                        <a:gd name="T75" fmla="*/ 99 h 173"/>
                        <a:gd name="T76" fmla="*/ 64 w 83"/>
                        <a:gd name="T77" fmla="*/ 105 h 173"/>
                        <a:gd name="T78" fmla="*/ 66 w 83"/>
                        <a:gd name="T79" fmla="*/ 111 h 173"/>
                        <a:gd name="T80" fmla="*/ 68 w 83"/>
                        <a:gd name="T81" fmla="*/ 116 h 173"/>
                        <a:gd name="T82" fmla="*/ 70 w 83"/>
                        <a:gd name="T83" fmla="*/ 122 h 173"/>
                        <a:gd name="T84" fmla="*/ 71 w 83"/>
                        <a:gd name="T85" fmla="*/ 128 h 173"/>
                        <a:gd name="T86" fmla="*/ 73 w 83"/>
                        <a:gd name="T87" fmla="*/ 134 h 173"/>
                        <a:gd name="T88" fmla="*/ 75 w 83"/>
                        <a:gd name="T89" fmla="*/ 140 h 173"/>
                        <a:gd name="T90" fmla="*/ 76 w 83"/>
                        <a:gd name="T91" fmla="*/ 147 h 173"/>
                        <a:gd name="T92" fmla="*/ 78 w 83"/>
                        <a:gd name="T93" fmla="*/ 153 h 173"/>
                        <a:gd name="T94" fmla="*/ 80 w 83"/>
                        <a:gd name="T95" fmla="*/ 159 h 173"/>
                        <a:gd name="T96" fmla="*/ 81 w 83"/>
                        <a:gd name="T97" fmla="*/ 166 h 173"/>
                        <a:gd name="T98" fmla="*/ 83 w 83"/>
                        <a:gd name="T99" fmla="*/ 173 h 1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9" y="7"/>
                          </a:lnTo>
                          <a:lnTo>
                            <a:pt x="20" y="9"/>
                          </a:lnTo>
                          <a:lnTo>
                            <a:pt x="22" y="11"/>
                          </a:lnTo>
                          <a:lnTo>
                            <a:pt x="24" y="12"/>
                          </a:lnTo>
                          <a:lnTo>
                            <a:pt x="25" y="15"/>
                          </a:lnTo>
                          <a:lnTo>
                            <a:pt x="27" y="16"/>
                          </a:lnTo>
                          <a:lnTo>
                            <a:pt x="29" y="19"/>
                          </a:lnTo>
                          <a:lnTo>
                            <a:pt x="30" y="22"/>
                          </a:lnTo>
                          <a:lnTo>
                            <a:pt x="32" y="24"/>
                          </a:lnTo>
                          <a:lnTo>
                            <a:pt x="34" y="27"/>
                          </a:lnTo>
                          <a:lnTo>
                            <a:pt x="35" y="30"/>
                          </a:lnTo>
                          <a:lnTo>
                            <a:pt x="37" y="33"/>
                          </a:lnTo>
                          <a:lnTo>
                            <a:pt x="39" y="37"/>
                          </a:lnTo>
                          <a:lnTo>
                            <a:pt x="40" y="40"/>
                          </a:lnTo>
                          <a:lnTo>
                            <a:pt x="42" y="44"/>
                          </a:lnTo>
                          <a:lnTo>
                            <a:pt x="44" y="48"/>
                          </a:lnTo>
                          <a:lnTo>
                            <a:pt x="45" y="52"/>
                          </a:lnTo>
                          <a:lnTo>
                            <a:pt x="47" y="56"/>
                          </a:lnTo>
                          <a:lnTo>
                            <a:pt x="49" y="60"/>
                          </a:lnTo>
                          <a:lnTo>
                            <a:pt x="51" y="64"/>
                          </a:lnTo>
                          <a:lnTo>
                            <a:pt x="52" y="69"/>
                          </a:lnTo>
                          <a:lnTo>
                            <a:pt x="54" y="74"/>
                          </a:lnTo>
                          <a:lnTo>
                            <a:pt x="56" y="78"/>
                          </a:lnTo>
                          <a:lnTo>
                            <a:pt x="58" y="83"/>
                          </a:lnTo>
                          <a:lnTo>
                            <a:pt x="59" y="89"/>
                          </a:lnTo>
                          <a:lnTo>
                            <a:pt x="61" y="94"/>
                          </a:lnTo>
                          <a:lnTo>
                            <a:pt x="63" y="99"/>
                          </a:lnTo>
                          <a:lnTo>
                            <a:pt x="64" y="105"/>
                          </a:lnTo>
                          <a:lnTo>
                            <a:pt x="66" y="111"/>
                          </a:lnTo>
                          <a:lnTo>
                            <a:pt x="68" y="116"/>
                          </a:lnTo>
                          <a:lnTo>
                            <a:pt x="70" y="122"/>
                          </a:lnTo>
                          <a:lnTo>
                            <a:pt x="71" y="128"/>
                          </a:lnTo>
                          <a:lnTo>
                            <a:pt x="73" y="134"/>
                          </a:lnTo>
                          <a:lnTo>
                            <a:pt x="75" y="140"/>
                          </a:lnTo>
                          <a:lnTo>
                            <a:pt x="76" y="147"/>
                          </a:lnTo>
                          <a:lnTo>
                            <a:pt x="78" y="153"/>
                          </a:lnTo>
                          <a:lnTo>
                            <a:pt x="80" y="159"/>
                          </a:lnTo>
                          <a:lnTo>
                            <a:pt x="81" y="166"/>
                          </a:lnTo>
                          <a:lnTo>
                            <a:pt x="83" y="17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1308101" y="3459163"/>
                      <a:ext cx="131763" cy="512763"/>
                    </a:xfrm>
                    <a:custGeom>
                      <a:avLst/>
                      <a:gdLst>
                        <a:gd name="T0" fmla="*/ 0 w 83"/>
                        <a:gd name="T1" fmla="*/ 0 h 323"/>
                        <a:gd name="T2" fmla="*/ 2 w 83"/>
                        <a:gd name="T3" fmla="*/ 6 h 323"/>
                        <a:gd name="T4" fmla="*/ 3 w 83"/>
                        <a:gd name="T5" fmla="*/ 13 h 323"/>
                        <a:gd name="T6" fmla="*/ 5 w 83"/>
                        <a:gd name="T7" fmla="*/ 20 h 323"/>
                        <a:gd name="T8" fmla="*/ 7 w 83"/>
                        <a:gd name="T9" fmla="*/ 27 h 323"/>
                        <a:gd name="T10" fmla="*/ 8 w 83"/>
                        <a:gd name="T11" fmla="*/ 34 h 323"/>
                        <a:gd name="T12" fmla="*/ 10 w 83"/>
                        <a:gd name="T13" fmla="*/ 41 h 323"/>
                        <a:gd name="T14" fmla="*/ 12 w 83"/>
                        <a:gd name="T15" fmla="*/ 47 h 323"/>
                        <a:gd name="T16" fmla="*/ 13 w 83"/>
                        <a:gd name="T17" fmla="*/ 54 h 323"/>
                        <a:gd name="T18" fmla="*/ 15 w 83"/>
                        <a:gd name="T19" fmla="*/ 61 h 323"/>
                        <a:gd name="T20" fmla="*/ 17 w 83"/>
                        <a:gd name="T21" fmla="*/ 69 h 323"/>
                        <a:gd name="T22" fmla="*/ 19 w 83"/>
                        <a:gd name="T23" fmla="*/ 76 h 323"/>
                        <a:gd name="T24" fmla="*/ 20 w 83"/>
                        <a:gd name="T25" fmla="*/ 83 h 323"/>
                        <a:gd name="T26" fmla="*/ 22 w 83"/>
                        <a:gd name="T27" fmla="*/ 90 h 323"/>
                        <a:gd name="T28" fmla="*/ 24 w 83"/>
                        <a:gd name="T29" fmla="*/ 97 h 323"/>
                        <a:gd name="T30" fmla="*/ 26 w 83"/>
                        <a:gd name="T31" fmla="*/ 104 h 323"/>
                        <a:gd name="T32" fmla="*/ 27 w 83"/>
                        <a:gd name="T33" fmla="*/ 111 h 323"/>
                        <a:gd name="T34" fmla="*/ 29 w 83"/>
                        <a:gd name="T35" fmla="*/ 118 h 323"/>
                        <a:gd name="T36" fmla="*/ 31 w 83"/>
                        <a:gd name="T37" fmla="*/ 125 h 323"/>
                        <a:gd name="T38" fmla="*/ 32 w 83"/>
                        <a:gd name="T39" fmla="*/ 132 h 323"/>
                        <a:gd name="T40" fmla="*/ 34 w 83"/>
                        <a:gd name="T41" fmla="*/ 139 h 323"/>
                        <a:gd name="T42" fmla="*/ 36 w 83"/>
                        <a:gd name="T43" fmla="*/ 147 h 323"/>
                        <a:gd name="T44" fmla="*/ 37 w 83"/>
                        <a:gd name="T45" fmla="*/ 154 h 323"/>
                        <a:gd name="T46" fmla="*/ 39 w 83"/>
                        <a:gd name="T47" fmla="*/ 161 h 323"/>
                        <a:gd name="T48" fmla="*/ 41 w 83"/>
                        <a:gd name="T49" fmla="*/ 168 h 323"/>
                        <a:gd name="T50" fmla="*/ 42 w 83"/>
                        <a:gd name="T51" fmla="*/ 174 h 323"/>
                        <a:gd name="T52" fmla="*/ 44 w 83"/>
                        <a:gd name="T53" fmla="*/ 181 h 323"/>
                        <a:gd name="T54" fmla="*/ 46 w 83"/>
                        <a:gd name="T55" fmla="*/ 188 h 323"/>
                        <a:gd name="T56" fmla="*/ 47 w 83"/>
                        <a:gd name="T57" fmla="*/ 195 h 323"/>
                        <a:gd name="T58" fmla="*/ 49 w 83"/>
                        <a:gd name="T59" fmla="*/ 201 h 323"/>
                        <a:gd name="T60" fmla="*/ 51 w 83"/>
                        <a:gd name="T61" fmla="*/ 208 h 323"/>
                        <a:gd name="T62" fmla="*/ 52 w 83"/>
                        <a:gd name="T63" fmla="*/ 215 h 323"/>
                        <a:gd name="T64" fmla="*/ 54 w 83"/>
                        <a:gd name="T65" fmla="*/ 221 h 323"/>
                        <a:gd name="T66" fmla="*/ 56 w 83"/>
                        <a:gd name="T67" fmla="*/ 228 h 323"/>
                        <a:gd name="T68" fmla="*/ 58 w 83"/>
                        <a:gd name="T69" fmla="*/ 235 h 323"/>
                        <a:gd name="T70" fmla="*/ 59 w 83"/>
                        <a:gd name="T71" fmla="*/ 241 h 323"/>
                        <a:gd name="T72" fmla="*/ 61 w 83"/>
                        <a:gd name="T73" fmla="*/ 247 h 323"/>
                        <a:gd name="T74" fmla="*/ 63 w 83"/>
                        <a:gd name="T75" fmla="*/ 253 h 323"/>
                        <a:gd name="T76" fmla="*/ 64 w 83"/>
                        <a:gd name="T77" fmla="*/ 259 h 323"/>
                        <a:gd name="T78" fmla="*/ 66 w 83"/>
                        <a:gd name="T79" fmla="*/ 266 h 323"/>
                        <a:gd name="T80" fmla="*/ 68 w 83"/>
                        <a:gd name="T81" fmla="*/ 272 h 323"/>
                        <a:gd name="T82" fmla="*/ 70 w 83"/>
                        <a:gd name="T83" fmla="*/ 278 h 323"/>
                        <a:gd name="T84" fmla="*/ 71 w 83"/>
                        <a:gd name="T85" fmla="*/ 284 h 323"/>
                        <a:gd name="T86" fmla="*/ 73 w 83"/>
                        <a:gd name="T87" fmla="*/ 289 h 323"/>
                        <a:gd name="T88" fmla="*/ 75 w 83"/>
                        <a:gd name="T89" fmla="*/ 295 h 323"/>
                        <a:gd name="T90" fmla="*/ 77 w 83"/>
                        <a:gd name="T91" fmla="*/ 301 h 323"/>
                        <a:gd name="T92" fmla="*/ 78 w 83"/>
                        <a:gd name="T93" fmla="*/ 306 h 323"/>
                        <a:gd name="T94" fmla="*/ 80 w 83"/>
                        <a:gd name="T95" fmla="*/ 312 h 323"/>
                        <a:gd name="T96" fmla="*/ 82 w 83"/>
                        <a:gd name="T97" fmla="*/ 317 h 323"/>
                        <a:gd name="T98" fmla="*/ 83 w 83"/>
                        <a:gd name="T99" fmla="*/ 323 h 3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23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3"/>
                          </a:lnTo>
                          <a:lnTo>
                            <a:pt x="5" y="20"/>
                          </a:lnTo>
                          <a:lnTo>
                            <a:pt x="7" y="27"/>
                          </a:lnTo>
                          <a:lnTo>
                            <a:pt x="8" y="34"/>
                          </a:lnTo>
                          <a:lnTo>
                            <a:pt x="10" y="41"/>
                          </a:lnTo>
                          <a:lnTo>
                            <a:pt x="12" y="47"/>
                          </a:lnTo>
                          <a:lnTo>
                            <a:pt x="13" y="54"/>
                          </a:lnTo>
                          <a:lnTo>
                            <a:pt x="15" y="61"/>
                          </a:lnTo>
                          <a:lnTo>
                            <a:pt x="17" y="69"/>
                          </a:lnTo>
                          <a:lnTo>
                            <a:pt x="19" y="76"/>
                          </a:lnTo>
                          <a:lnTo>
                            <a:pt x="20" y="83"/>
                          </a:lnTo>
                          <a:lnTo>
                            <a:pt x="22" y="90"/>
                          </a:lnTo>
                          <a:lnTo>
                            <a:pt x="24" y="97"/>
                          </a:lnTo>
                          <a:lnTo>
                            <a:pt x="26" y="104"/>
                          </a:lnTo>
                          <a:lnTo>
                            <a:pt x="27" y="111"/>
                          </a:lnTo>
                          <a:lnTo>
                            <a:pt x="29" y="118"/>
                          </a:lnTo>
                          <a:lnTo>
                            <a:pt x="31" y="125"/>
                          </a:lnTo>
                          <a:lnTo>
                            <a:pt x="32" y="132"/>
                          </a:lnTo>
                          <a:lnTo>
                            <a:pt x="34" y="139"/>
                          </a:lnTo>
                          <a:lnTo>
                            <a:pt x="36" y="147"/>
                          </a:lnTo>
                          <a:lnTo>
                            <a:pt x="37" y="154"/>
                          </a:lnTo>
                          <a:lnTo>
                            <a:pt x="39" y="161"/>
                          </a:lnTo>
                          <a:lnTo>
                            <a:pt x="41" y="168"/>
                          </a:lnTo>
                          <a:lnTo>
                            <a:pt x="42" y="174"/>
                          </a:lnTo>
                          <a:lnTo>
                            <a:pt x="44" y="181"/>
                          </a:lnTo>
                          <a:lnTo>
                            <a:pt x="46" y="188"/>
                          </a:lnTo>
                          <a:lnTo>
                            <a:pt x="47" y="195"/>
                          </a:lnTo>
                          <a:lnTo>
                            <a:pt x="49" y="201"/>
                          </a:lnTo>
                          <a:lnTo>
                            <a:pt x="51" y="208"/>
                          </a:lnTo>
                          <a:lnTo>
                            <a:pt x="52" y="215"/>
                          </a:lnTo>
                          <a:lnTo>
                            <a:pt x="54" y="221"/>
                          </a:lnTo>
                          <a:lnTo>
                            <a:pt x="56" y="228"/>
                          </a:lnTo>
                          <a:lnTo>
                            <a:pt x="58" y="235"/>
                          </a:lnTo>
                          <a:lnTo>
                            <a:pt x="59" y="241"/>
                          </a:lnTo>
                          <a:lnTo>
                            <a:pt x="61" y="247"/>
                          </a:lnTo>
                          <a:lnTo>
                            <a:pt x="63" y="253"/>
                          </a:lnTo>
                          <a:lnTo>
                            <a:pt x="64" y="259"/>
                          </a:lnTo>
                          <a:lnTo>
                            <a:pt x="66" y="266"/>
                          </a:lnTo>
                          <a:lnTo>
                            <a:pt x="68" y="272"/>
                          </a:lnTo>
                          <a:lnTo>
                            <a:pt x="70" y="278"/>
                          </a:lnTo>
                          <a:lnTo>
                            <a:pt x="71" y="284"/>
                          </a:lnTo>
                          <a:lnTo>
                            <a:pt x="73" y="289"/>
                          </a:lnTo>
                          <a:lnTo>
                            <a:pt x="75" y="295"/>
                          </a:lnTo>
                          <a:lnTo>
                            <a:pt x="77" y="301"/>
                          </a:lnTo>
                          <a:lnTo>
                            <a:pt x="78" y="306"/>
                          </a:lnTo>
                          <a:lnTo>
                            <a:pt x="80" y="312"/>
                          </a:lnTo>
                          <a:lnTo>
                            <a:pt x="82" y="317"/>
                          </a:lnTo>
                          <a:lnTo>
                            <a:pt x="83" y="3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1439863" y="3971925"/>
                      <a:ext cx="131763" cy="265113"/>
                    </a:xfrm>
                    <a:custGeom>
                      <a:avLst/>
                      <a:gdLst>
                        <a:gd name="T0" fmla="*/ 0 w 83"/>
                        <a:gd name="T1" fmla="*/ 0 h 167"/>
                        <a:gd name="T2" fmla="*/ 2 w 83"/>
                        <a:gd name="T3" fmla="*/ 5 h 167"/>
                        <a:gd name="T4" fmla="*/ 4 w 83"/>
                        <a:gd name="T5" fmla="*/ 10 h 167"/>
                        <a:gd name="T6" fmla="*/ 5 w 83"/>
                        <a:gd name="T7" fmla="*/ 15 h 167"/>
                        <a:gd name="T8" fmla="*/ 7 w 83"/>
                        <a:gd name="T9" fmla="*/ 20 h 167"/>
                        <a:gd name="T10" fmla="*/ 9 w 83"/>
                        <a:gd name="T11" fmla="*/ 25 h 167"/>
                        <a:gd name="T12" fmla="*/ 10 w 83"/>
                        <a:gd name="T13" fmla="*/ 30 h 167"/>
                        <a:gd name="T14" fmla="*/ 12 w 83"/>
                        <a:gd name="T15" fmla="*/ 35 h 167"/>
                        <a:gd name="T16" fmla="*/ 14 w 83"/>
                        <a:gd name="T17" fmla="*/ 39 h 167"/>
                        <a:gd name="T18" fmla="*/ 15 w 83"/>
                        <a:gd name="T19" fmla="*/ 44 h 167"/>
                        <a:gd name="T20" fmla="*/ 17 w 83"/>
                        <a:gd name="T21" fmla="*/ 48 h 167"/>
                        <a:gd name="T22" fmla="*/ 19 w 83"/>
                        <a:gd name="T23" fmla="*/ 53 h 167"/>
                        <a:gd name="T24" fmla="*/ 20 w 83"/>
                        <a:gd name="T25" fmla="*/ 57 h 167"/>
                        <a:gd name="T26" fmla="*/ 22 w 83"/>
                        <a:gd name="T27" fmla="*/ 61 h 167"/>
                        <a:gd name="T28" fmla="*/ 24 w 83"/>
                        <a:gd name="T29" fmla="*/ 65 h 167"/>
                        <a:gd name="T30" fmla="*/ 25 w 83"/>
                        <a:gd name="T31" fmla="*/ 70 h 167"/>
                        <a:gd name="T32" fmla="*/ 27 w 83"/>
                        <a:gd name="T33" fmla="*/ 74 h 167"/>
                        <a:gd name="T34" fmla="*/ 29 w 83"/>
                        <a:gd name="T35" fmla="*/ 77 h 167"/>
                        <a:gd name="T36" fmla="*/ 30 w 83"/>
                        <a:gd name="T37" fmla="*/ 81 h 167"/>
                        <a:gd name="T38" fmla="*/ 32 w 83"/>
                        <a:gd name="T39" fmla="*/ 85 h 167"/>
                        <a:gd name="T40" fmla="*/ 34 w 83"/>
                        <a:gd name="T41" fmla="*/ 89 h 167"/>
                        <a:gd name="T42" fmla="*/ 36 w 83"/>
                        <a:gd name="T43" fmla="*/ 93 h 167"/>
                        <a:gd name="T44" fmla="*/ 38 w 83"/>
                        <a:gd name="T45" fmla="*/ 96 h 167"/>
                        <a:gd name="T46" fmla="*/ 39 w 83"/>
                        <a:gd name="T47" fmla="*/ 100 h 167"/>
                        <a:gd name="T48" fmla="*/ 41 w 83"/>
                        <a:gd name="T49" fmla="*/ 103 h 167"/>
                        <a:gd name="T50" fmla="*/ 43 w 83"/>
                        <a:gd name="T51" fmla="*/ 106 h 167"/>
                        <a:gd name="T52" fmla="*/ 44 w 83"/>
                        <a:gd name="T53" fmla="*/ 109 h 167"/>
                        <a:gd name="T54" fmla="*/ 46 w 83"/>
                        <a:gd name="T55" fmla="*/ 113 h 167"/>
                        <a:gd name="T56" fmla="*/ 48 w 83"/>
                        <a:gd name="T57" fmla="*/ 116 h 167"/>
                        <a:gd name="T58" fmla="*/ 49 w 83"/>
                        <a:gd name="T59" fmla="*/ 119 h 167"/>
                        <a:gd name="T60" fmla="*/ 51 w 83"/>
                        <a:gd name="T61" fmla="*/ 122 h 167"/>
                        <a:gd name="T62" fmla="*/ 53 w 83"/>
                        <a:gd name="T63" fmla="*/ 125 h 167"/>
                        <a:gd name="T64" fmla="*/ 54 w 83"/>
                        <a:gd name="T65" fmla="*/ 128 h 167"/>
                        <a:gd name="T66" fmla="*/ 56 w 83"/>
                        <a:gd name="T67" fmla="*/ 130 h 167"/>
                        <a:gd name="T68" fmla="*/ 58 w 83"/>
                        <a:gd name="T69" fmla="*/ 133 h 167"/>
                        <a:gd name="T70" fmla="*/ 60 w 83"/>
                        <a:gd name="T71" fmla="*/ 136 h 167"/>
                        <a:gd name="T72" fmla="*/ 61 w 83"/>
                        <a:gd name="T73" fmla="*/ 139 h 167"/>
                        <a:gd name="T74" fmla="*/ 63 w 83"/>
                        <a:gd name="T75" fmla="*/ 141 h 167"/>
                        <a:gd name="T76" fmla="*/ 65 w 83"/>
                        <a:gd name="T77" fmla="*/ 143 h 167"/>
                        <a:gd name="T78" fmla="*/ 66 w 83"/>
                        <a:gd name="T79" fmla="*/ 146 h 167"/>
                        <a:gd name="T80" fmla="*/ 68 w 83"/>
                        <a:gd name="T81" fmla="*/ 148 h 167"/>
                        <a:gd name="T82" fmla="*/ 70 w 83"/>
                        <a:gd name="T83" fmla="*/ 151 h 167"/>
                        <a:gd name="T84" fmla="*/ 71 w 83"/>
                        <a:gd name="T85" fmla="*/ 153 h 167"/>
                        <a:gd name="T86" fmla="*/ 73 w 83"/>
                        <a:gd name="T87" fmla="*/ 155 h 167"/>
                        <a:gd name="T88" fmla="*/ 75 w 83"/>
                        <a:gd name="T89" fmla="*/ 157 h 167"/>
                        <a:gd name="T90" fmla="*/ 76 w 83"/>
                        <a:gd name="T91" fmla="*/ 159 h 167"/>
                        <a:gd name="T92" fmla="*/ 78 w 83"/>
                        <a:gd name="T93" fmla="*/ 161 h 167"/>
                        <a:gd name="T94" fmla="*/ 80 w 83"/>
                        <a:gd name="T95" fmla="*/ 163 h 167"/>
                        <a:gd name="T96" fmla="*/ 81 w 83"/>
                        <a:gd name="T97" fmla="*/ 165 h 167"/>
                        <a:gd name="T98" fmla="*/ 83 w 83"/>
                        <a:gd name="T99" fmla="*/ 167 h 1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7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10"/>
                          </a:lnTo>
                          <a:lnTo>
                            <a:pt x="5" y="15"/>
                          </a:lnTo>
                          <a:lnTo>
                            <a:pt x="7" y="20"/>
                          </a:lnTo>
                          <a:lnTo>
                            <a:pt x="9" y="25"/>
                          </a:lnTo>
                          <a:lnTo>
                            <a:pt x="10" y="30"/>
                          </a:lnTo>
                          <a:lnTo>
                            <a:pt x="12" y="35"/>
                          </a:lnTo>
                          <a:lnTo>
                            <a:pt x="14" y="39"/>
                          </a:lnTo>
                          <a:lnTo>
                            <a:pt x="15" y="44"/>
                          </a:lnTo>
                          <a:lnTo>
                            <a:pt x="17" y="48"/>
                          </a:lnTo>
                          <a:lnTo>
                            <a:pt x="19" y="53"/>
                          </a:lnTo>
                          <a:lnTo>
                            <a:pt x="20" y="57"/>
                          </a:lnTo>
                          <a:lnTo>
                            <a:pt x="22" y="61"/>
                          </a:lnTo>
                          <a:lnTo>
                            <a:pt x="24" y="65"/>
                          </a:lnTo>
                          <a:lnTo>
                            <a:pt x="25" y="70"/>
                          </a:lnTo>
                          <a:lnTo>
                            <a:pt x="27" y="74"/>
                          </a:lnTo>
                          <a:lnTo>
                            <a:pt x="29" y="77"/>
                          </a:lnTo>
                          <a:lnTo>
                            <a:pt x="30" y="81"/>
                          </a:lnTo>
                          <a:lnTo>
                            <a:pt x="32" y="85"/>
                          </a:lnTo>
                          <a:lnTo>
                            <a:pt x="34" y="89"/>
                          </a:lnTo>
                          <a:lnTo>
                            <a:pt x="36" y="93"/>
                          </a:lnTo>
                          <a:lnTo>
                            <a:pt x="38" y="96"/>
                          </a:lnTo>
                          <a:lnTo>
                            <a:pt x="39" y="100"/>
                          </a:lnTo>
                          <a:lnTo>
                            <a:pt x="41" y="103"/>
                          </a:lnTo>
                          <a:lnTo>
                            <a:pt x="43" y="106"/>
                          </a:lnTo>
                          <a:lnTo>
                            <a:pt x="44" y="109"/>
                          </a:lnTo>
                          <a:lnTo>
                            <a:pt x="46" y="113"/>
                          </a:lnTo>
                          <a:lnTo>
                            <a:pt x="48" y="116"/>
                          </a:lnTo>
                          <a:lnTo>
                            <a:pt x="49" y="119"/>
                          </a:lnTo>
                          <a:lnTo>
                            <a:pt x="51" y="122"/>
                          </a:lnTo>
                          <a:lnTo>
                            <a:pt x="53" y="125"/>
                          </a:lnTo>
                          <a:lnTo>
                            <a:pt x="54" y="128"/>
                          </a:lnTo>
                          <a:lnTo>
                            <a:pt x="56" y="130"/>
                          </a:lnTo>
                          <a:lnTo>
                            <a:pt x="58" y="133"/>
                          </a:lnTo>
                          <a:lnTo>
                            <a:pt x="60" y="136"/>
                          </a:lnTo>
                          <a:lnTo>
                            <a:pt x="61" y="139"/>
                          </a:lnTo>
                          <a:lnTo>
                            <a:pt x="63" y="141"/>
                          </a:lnTo>
                          <a:lnTo>
                            <a:pt x="65" y="143"/>
                          </a:lnTo>
                          <a:lnTo>
                            <a:pt x="66" y="146"/>
                          </a:lnTo>
                          <a:lnTo>
                            <a:pt x="68" y="148"/>
                          </a:lnTo>
                          <a:lnTo>
                            <a:pt x="70" y="151"/>
                          </a:lnTo>
                          <a:lnTo>
                            <a:pt x="71" y="153"/>
                          </a:lnTo>
                          <a:lnTo>
                            <a:pt x="73" y="155"/>
                          </a:lnTo>
                          <a:lnTo>
                            <a:pt x="75" y="157"/>
                          </a:lnTo>
                          <a:lnTo>
                            <a:pt x="76" y="159"/>
                          </a:lnTo>
                          <a:lnTo>
                            <a:pt x="78" y="161"/>
                          </a:lnTo>
                          <a:lnTo>
                            <a:pt x="80" y="163"/>
                          </a:lnTo>
                          <a:lnTo>
                            <a:pt x="81" y="165"/>
                          </a:lnTo>
                          <a:lnTo>
                            <a:pt x="83" y="16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5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1571626" y="4237038"/>
                      <a:ext cx="131763" cy="80963"/>
                    </a:xfrm>
                    <a:custGeom>
                      <a:avLst/>
                      <a:gdLst>
                        <a:gd name="T0" fmla="*/ 0 w 83"/>
                        <a:gd name="T1" fmla="*/ 0 h 51"/>
                        <a:gd name="T2" fmla="*/ 2 w 83"/>
                        <a:gd name="T3" fmla="*/ 2 h 51"/>
                        <a:gd name="T4" fmla="*/ 4 w 83"/>
                        <a:gd name="T5" fmla="*/ 4 h 51"/>
                        <a:gd name="T6" fmla="*/ 6 w 83"/>
                        <a:gd name="T7" fmla="*/ 6 h 51"/>
                        <a:gd name="T8" fmla="*/ 7 w 83"/>
                        <a:gd name="T9" fmla="*/ 7 h 51"/>
                        <a:gd name="T10" fmla="*/ 9 w 83"/>
                        <a:gd name="T11" fmla="*/ 9 h 51"/>
                        <a:gd name="T12" fmla="*/ 11 w 83"/>
                        <a:gd name="T13" fmla="*/ 10 h 51"/>
                        <a:gd name="T14" fmla="*/ 12 w 83"/>
                        <a:gd name="T15" fmla="*/ 12 h 51"/>
                        <a:gd name="T16" fmla="*/ 14 w 83"/>
                        <a:gd name="T17" fmla="*/ 13 h 51"/>
                        <a:gd name="T18" fmla="*/ 16 w 83"/>
                        <a:gd name="T19" fmla="*/ 15 h 51"/>
                        <a:gd name="T20" fmla="*/ 17 w 83"/>
                        <a:gd name="T21" fmla="*/ 16 h 51"/>
                        <a:gd name="T22" fmla="*/ 19 w 83"/>
                        <a:gd name="T23" fmla="*/ 18 h 51"/>
                        <a:gd name="T24" fmla="*/ 21 w 83"/>
                        <a:gd name="T25" fmla="*/ 19 h 51"/>
                        <a:gd name="T26" fmla="*/ 22 w 83"/>
                        <a:gd name="T27" fmla="*/ 21 h 51"/>
                        <a:gd name="T28" fmla="*/ 24 w 83"/>
                        <a:gd name="T29" fmla="*/ 22 h 51"/>
                        <a:gd name="T30" fmla="*/ 26 w 83"/>
                        <a:gd name="T31" fmla="*/ 23 h 51"/>
                        <a:gd name="T32" fmla="*/ 27 w 83"/>
                        <a:gd name="T33" fmla="*/ 24 h 51"/>
                        <a:gd name="T34" fmla="*/ 29 w 83"/>
                        <a:gd name="T35" fmla="*/ 26 h 51"/>
                        <a:gd name="T36" fmla="*/ 31 w 83"/>
                        <a:gd name="T37" fmla="*/ 27 h 51"/>
                        <a:gd name="T38" fmla="*/ 32 w 83"/>
                        <a:gd name="T39" fmla="*/ 28 h 51"/>
                        <a:gd name="T40" fmla="*/ 34 w 83"/>
                        <a:gd name="T41" fmla="*/ 29 h 51"/>
                        <a:gd name="T42" fmla="*/ 36 w 83"/>
                        <a:gd name="T43" fmla="*/ 30 h 51"/>
                        <a:gd name="T44" fmla="*/ 37 w 83"/>
                        <a:gd name="T45" fmla="*/ 31 h 51"/>
                        <a:gd name="T46" fmla="*/ 39 w 83"/>
                        <a:gd name="T47" fmla="*/ 32 h 51"/>
                        <a:gd name="T48" fmla="*/ 41 w 83"/>
                        <a:gd name="T49" fmla="*/ 33 h 51"/>
                        <a:gd name="T50" fmla="*/ 43 w 83"/>
                        <a:gd name="T51" fmla="*/ 34 h 51"/>
                        <a:gd name="T52" fmla="*/ 44 w 83"/>
                        <a:gd name="T53" fmla="*/ 35 h 51"/>
                        <a:gd name="T54" fmla="*/ 46 w 83"/>
                        <a:gd name="T55" fmla="*/ 36 h 51"/>
                        <a:gd name="T56" fmla="*/ 48 w 83"/>
                        <a:gd name="T57" fmla="*/ 37 h 51"/>
                        <a:gd name="T58" fmla="*/ 49 w 83"/>
                        <a:gd name="T59" fmla="*/ 38 h 51"/>
                        <a:gd name="T60" fmla="*/ 51 w 83"/>
                        <a:gd name="T61" fmla="*/ 39 h 51"/>
                        <a:gd name="T62" fmla="*/ 53 w 83"/>
                        <a:gd name="T63" fmla="*/ 39 h 51"/>
                        <a:gd name="T64" fmla="*/ 55 w 83"/>
                        <a:gd name="T65" fmla="*/ 40 h 51"/>
                        <a:gd name="T66" fmla="*/ 56 w 83"/>
                        <a:gd name="T67" fmla="*/ 41 h 51"/>
                        <a:gd name="T68" fmla="*/ 58 w 83"/>
                        <a:gd name="T69" fmla="*/ 42 h 51"/>
                        <a:gd name="T70" fmla="*/ 60 w 83"/>
                        <a:gd name="T71" fmla="*/ 43 h 51"/>
                        <a:gd name="T72" fmla="*/ 61 w 83"/>
                        <a:gd name="T73" fmla="*/ 43 h 51"/>
                        <a:gd name="T74" fmla="*/ 63 w 83"/>
                        <a:gd name="T75" fmla="*/ 44 h 51"/>
                        <a:gd name="T76" fmla="*/ 65 w 83"/>
                        <a:gd name="T77" fmla="*/ 44 h 51"/>
                        <a:gd name="T78" fmla="*/ 67 w 83"/>
                        <a:gd name="T79" fmla="*/ 45 h 51"/>
                        <a:gd name="T80" fmla="*/ 68 w 83"/>
                        <a:gd name="T81" fmla="*/ 46 h 51"/>
                        <a:gd name="T82" fmla="*/ 70 w 83"/>
                        <a:gd name="T83" fmla="*/ 46 h 51"/>
                        <a:gd name="T84" fmla="*/ 72 w 83"/>
                        <a:gd name="T85" fmla="*/ 47 h 51"/>
                        <a:gd name="T86" fmla="*/ 73 w 83"/>
                        <a:gd name="T87" fmla="*/ 48 h 51"/>
                        <a:gd name="T88" fmla="*/ 75 w 83"/>
                        <a:gd name="T89" fmla="*/ 48 h 51"/>
                        <a:gd name="T90" fmla="*/ 77 w 83"/>
                        <a:gd name="T91" fmla="*/ 49 h 51"/>
                        <a:gd name="T92" fmla="*/ 78 w 83"/>
                        <a:gd name="T93" fmla="*/ 49 h 51"/>
                        <a:gd name="T94" fmla="*/ 80 w 83"/>
                        <a:gd name="T95" fmla="*/ 50 h 51"/>
                        <a:gd name="T96" fmla="*/ 82 w 83"/>
                        <a:gd name="T97" fmla="*/ 50 h 51"/>
                        <a:gd name="T98" fmla="*/ 83 w 83"/>
                        <a:gd name="T99" fmla="*/ 51 h 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4" y="4"/>
                          </a:lnTo>
                          <a:lnTo>
                            <a:pt x="6" y="6"/>
                          </a:lnTo>
                          <a:lnTo>
                            <a:pt x="7" y="7"/>
                          </a:lnTo>
                          <a:lnTo>
                            <a:pt x="9" y="9"/>
                          </a:lnTo>
                          <a:lnTo>
                            <a:pt x="11" y="10"/>
                          </a:lnTo>
                          <a:lnTo>
                            <a:pt x="12" y="12"/>
                          </a:lnTo>
                          <a:lnTo>
                            <a:pt x="14" y="13"/>
                          </a:lnTo>
                          <a:lnTo>
                            <a:pt x="16" y="15"/>
                          </a:lnTo>
                          <a:lnTo>
                            <a:pt x="17" y="16"/>
                          </a:lnTo>
                          <a:lnTo>
                            <a:pt x="19" y="18"/>
                          </a:lnTo>
                          <a:lnTo>
                            <a:pt x="21" y="19"/>
                          </a:lnTo>
                          <a:lnTo>
                            <a:pt x="22" y="21"/>
                          </a:lnTo>
                          <a:lnTo>
                            <a:pt x="24" y="22"/>
                          </a:lnTo>
                          <a:lnTo>
                            <a:pt x="26" y="23"/>
                          </a:lnTo>
                          <a:lnTo>
                            <a:pt x="27" y="24"/>
                          </a:lnTo>
                          <a:lnTo>
                            <a:pt x="29" y="26"/>
                          </a:lnTo>
                          <a:lnTo>
                            <a:pt x="31" y="27"/>
                          </a:lnTo>
                          <a:lnTo>
                            <a:pt x="32" y="28"/>
                          </a:lnTo>
                          <a:lnTo>
                            <a:pt x="34" y="29"/>
                          </a:lnTo>
                          <a:lnTo>
                            <a:pt x="36" y="30"/>
                          </a:lnTo>
                          <a:lnTo>
                            <a:pt x="37" y="31"/>
                          </a:lnTo>
                          <a:lnTo>
                            <a:pt x="39" y="32"/>
                          </a:lnTo>
                          <a:lnTo>
                            <a:pt x="41" y="33"/>
                          </a:lnTo>
                          <a:lnTo>
                            <a:pt x="43" y="34"/>
                          </a:lnTo>
                          <a:lnTo>
                            <a:pt x="44" y="35"/>
                          </a:lnTo>
                          <a:lnTo>
                            <a:pt x="46" y="36"/>
                          </a:lnTo>
                          <a:lnTo>
                            <a:pt x="48" y="37"/>
                          </a:lnTo>
                          <a:lnTo>
                            <a:pt x="49" y="38"/>
                          </a:lnTo>
                          <a:lnTo>
                            <a:pt x="51" y="39"/>
                          </a:lnTo>
                          <a:lnTo>
                            <a:pt x="53" y="39"/>
                          </a:lnTo>
                          <a:lnTo>
                            <a:pt x="55" y="40"/>
                          </a:lnTo>
                          <a:lnTo>
                            <a:pt x="56" y="41"/>
                          </a:lnTo>
                          <a:lnTo>
                            <a:pt x="58" y="42"/>
                          </a:lnTo>
                          <a:lnTo>
                            <a:pt x="60" y="43"/>
                          </a:lnTo>
                          <a:lnTo>
                            <a:pt x="61" y="43"/>
                          </a:lnTo>
                          <a:lnTo>
                            <a:pt x="63" y="44"/>
                          </a:lnTo>
                          <a:lnTo>
                            <a:pt x="65" y="44"/>
                          </a:lnTo>
                          <a:lnTo>
                            <a:pt x="67" y="45"/>
                          </a:lnTo>
                          <a:lnTo>
                            <a:pt x="68" y="46"/>
                          </a:lnTo>
                          <a:lnTo>
                            <a:pt x="70" y="46"/>
                          </a:lnTo>
                          <a:lnTo>
                            <a:pt x="72" y="47"/>
                          </a:lnTo>
                          <a:lnTo>
                            <a:pt x="73" y="48"/>
                          </a:lnTo>
                          <a:lnTo>
                            <a:pt x="75" y="48"/>
                          </a:lnTo>
                          <a:lnTo>
                            <a:pt x="77" y="49"/>
                          </a:lnTo>
                          <a:lnTo>
                            <a:pt x="78" y="49"/>
                          </a:lnTo>
                          <a:lnTo>
                            <a:pt x="80" y="50"/>
                          </a:lnTo>
                          <a:lnTo>
                            <a:pt x="82" y="50"/>
                          </a:lnTo>
                          <a:lnTo>
                            <a:pt x="83" y="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6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18000"/>
                      <a:ext cx="133350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0 h 12"/>
                        <a:gd name="T4" fmla="*/ 4 w 84"/>
                        <a:gd name="T5" fmla="*/ 0 h 12"/>
                        <a:gd name="T6" fmla="*/ 5 w 84"/>
                        <a:gd name="T7" fmla="*/ 1 h 12"/>
                        <a:gd name="T8" fmla="*/ 7 w 84"/>
                        <a:gd name="T9" fmla="*/ 1 h 12"/>
                        <a:gd name="T10" fmla="*/ 9 w 84"/>
                        <a:gd name="T11" fmla="*/ 2 h 12"/>
                        <a:gd name="T12" fmla="*/ 10 w 84"/>
                        <a:gd name="T13" fmla="*/ 2 h 12"/>
                        <a:gd name="T14" fmla="*/ 12 w 84"/>
                        <a:gd name="T15" fmla="*/ 3 h 12"/>
                        <a:gd name="T16" fmla="*/ 14 w 84"/>
                        <a:gd name="T17" fmla="*/ 3 h 12"/>
                        <a:gd name="T18" fmla="*/ 16 w 84"/>
                        <a:gd name="T19" fmla="*/ 3 h 12"/>
                        <a:gd name="T20" fmla="*/ 17 w 84"/>
                        <a:gd name="T21" fmla="*/ 4 h 12"/>
                        <a:gd name="T22" fmla="*/ 19 w 84"/>
                        <a:gd name="T23" fmla="*/ 4 h 12"/>
                        <a:gd name="T24" fmla="*/ 21 w 84"/>
                        <a:gd name="T25" fmla="*/ 4 h 12"/>
                        <a:gd name="T26" fmla="*/ 23 w 84"/>
                        <a:gd name="T27" fmla="*/ 5 h 12"/>
                        <a:gd name="T28" fmla="*/ 24 w 84"/>
                        <a:gd name="T29" fmla="*/ 5 h 12"/>
                        <a:gd name="T30" fmla="*/ 26 w 84"/>
                        <a:gd name="T31" fmla="*/ 6 h 12"/>
                        <a:gd name="T32" fmla="*/ 28 w 84"/>
                        <a:gd name="T33" fmla="*/ 6 h 12"/>
                        <a:gd name="T34" fmla="*/ 29 w 84"/>
                        <a:gd name="T35" fmla="*/ 6 h 12"/>
                        <a:gd name="T36" fmla="*/ 31 w 84"/>
                        <a:gd name="T37" fmla="*/ 6 h 12"/>
                        <a:gd name="T38" fmla="*/ 33 w 84"/>
                        <a:gd name="T39" fmla="*/ 7 h 12"/>
                        <a:gd name="T40" fmla="*/ 34 w 84"/>
                        <a:gd name="T41" fmla="*/ 7 h 12"/>
                        <a:gd name="T42" fmla="*/ 36 w 84"/>
                        <a:gd name="T43" fmla="*/ 7 h 12"/>
                        <a:gd name="T44" fmla="*/ 38 w 84"/>
                        <a:gd name="T45" fmla="*/ 7 h 12"/>
                        <a:gd name="T46" fmla="*/ 39 w 84"/>
                        <a:gd name="T47" fmla="*/ 7 h 12"/>
                        <a:gd name="T48" fmla="*/ 41 w 84"/>
                        <a:gd name="T49" fmla="*/ 8 h 12"/>
                        <a:gd name="T50" fmla="*/ 43 w 84"/>
                        <a:gd name="T51" fmla="*/ 8 h 12"/>
                        <a:gd name="T52" fmla="*/ 44 w 84"/>
                        <a:gd name="T53" fmla="*/ 8 h 12"/>
                        <a:gd name="T54" fmla="*/ 46 w 84"/>
                        <a:gd name="T55" fmla="*/ 8 h 12"/>
                        <a:gd name="T56" fmla="*/ 48 w 84"/>
                        <a:gd name="T57" fmla="*/ 9 h 12"/>
                        <a:gd name="T58" fmla="*/ 50 w 84"/>
                        <a:gd name="T59" fmla="*/ 9 h 12"/>
                        <a:gd name="T60" fmla="*/ 51 w 84"/>
                        <a:gd name="T61" fmla="*/ 9 h 12"/>
                        <a:gd name="T62" fmla="*/ 53 w 84"/>
                        <a:gd name="T63" fmla="*/ 9 h 12"/>
                        <a:gd name="T64" fmla="*/ 55 w 84"/>
                        <a:gd name="T65" fmla="*/ 9 h 12"/>
                        <a:gd name="T66" fmla="*/ 56 w 84"/>
                        <a:gd name="T67" fmla="*/ 9 h 12"/>
                        <a:gd name="T68" fmla="*/ 58 w 84"/>
                        <a:gd name="T69" fmla="*/ 10 h 12"/>
                        <a:gd name="T70" fmla="*/ 60 w 84"/>
                        <a:gd name="T71" fmla="*/ 10 h 12"/>
                        <a:gd name="T72" fmla="*/ 61 w 84"/>
                        <a:gd name="T73" fmla="*/ 10 h 12"/>
                        <a:gd name="T74" fmla="*/ 63 w 84"/>
                        <a:gd name="T75" fmla="*/ 10 h 12"/>
                        <a:gd name="T76" fmla="*/ 65 w 84"/>
                        <a:gd name="T77" fmla="*/ 11 h 12"/>
                        <a:gd name="T78" fmla="*/ 67 w 84"/>
                        <a:gd name="T79" fmla="*/ 11 h 12"/>
                        <a:gd name="T80" fmla="*/ 68 w 84"/>
                        <a:gd name="T81" fmla="*/ 11 h 12"/>
                        <a:gd name="T82" fmla="*/ 70 w 84"/>
                        <a:gd name="T83" fmla="*/ 11 h 12"/>
                        <a:gd name="T84" fmla="*/ 72 w 84"/>
                        <a:gd name="T85" fmla="*/ 11 h 12"/>
                        <a:gd name="T86" fmla="*/ 74 w 84"/>
                        <a:gd name="T87" fmla="*/ 11 h 12"/>
                        <a:gd name="T88" fmla="*/ 75 w 84"/>
                        <a:gd name="T89" fmla="*/ 11 h 12"/>
                        <a:gd name="T90" fmla="*/ 77 w 84"/>
                        <a:gd name="T91" fmla="*/ 11 h 12"/>
                        <a:gd name="T92" fmla="*/ 79 w 84"/>
                        <a:gd name="T93" fmla="*/ 11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8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9"/>
                          </a:lnTo>
                          <a:lnTo>
                            <a:pt x="53" y="9"/>
                          </a:lnTo>
                          <a:lnTo>
                            <a:pt x="55" y="9"/>
                          </a:lnTo>
                          <a:lnTo>
                            <a:pt x="56" y="9"/>
                          </a:lnTo>
                          <a:lnTo>
                            <a:pt x="58" y="10"/>
                          </a:lnTo>
                          <a:lnTo>
                            <a:pt x="60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5" y="11"/>
                          </a:lnTo>
                          <a:lnTo>
                            <a:pt x="67" y="11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1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7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37050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0 h 2"/>
                        <a:gd name="T2" fmla="*/ 1 w 83"/>
                        <a:gd name="T3" fmla="*/ 0 h 2"/>
                        <a:gd name="T4" fmla="*/ 3 w 83"/>
                        <a:gd name="T5" fmla="*/ 0 h 2"/>
                        <a:gd name="T6" fmla="*/ 5 w 83"/>
                        <a:gd name="T7" fmla="*/ 0 h 2"/>
                        <a:gd name="T8" fmla="*/ 6 w 83"/>
                        <a:gd name="T9" fmla="*/ 0 h 2"/>
                        <a:gd name="T10" fmla="*/ 8 w 83"/>
                        <a:gd name="T11" fmla="*/ 0 h 2"/>
                        <a:gd name="T12" fmla="*/ 10 w 83"/>
                        <a:gd name="T13" fmla="*/ 1 h 2"/>
                        <a:gd name="T14" fmla="*/ 11 w 83"/>
                        <a:gd name="T15" fmla="*/ 1 h 2"/>
                        <a:gd name="T16" fmla="*/ 13 w 83"/>
                        <a:gd name="T17" fmla="*/ 1 h 2"/>
                        <a:gd name="T18" fmla="*/ 15 w 83"/>
                        <a:gd name="T19" fmla="*/ 1 h 2"/>
                        <a:gd name="T20" fmla="*/ 16 w 83"/>
                        <a:gd name="T21" fmla="*/ 1 h 2"/>
                        <a:gd name="T22" fmla="*/ 18 w 83"/>
                        <a:gd name="T23" fmla="*/ 1 h 2"/>
                        <a:gd name="T24" fmla="*/ 20 w 83"/>
                        <a:gd name="T25" fmla="*/ 1 h 2"/>
                        <a:gd name="T26" fmla="*/ 21 w 83"/>
                        <a:gd name="T27" fmla="*/ 1 h 2"/>
                        <a:gd name="T28" fmla="*/ 23 w 83"/>
                        <a:gd name="T29" fmla="*/ 1 h 2"/>
                        <a:gd name="T30" fmla="*/ 25 w 83"/>
                        <a:gd name="T31" fmla="*/ 1 h 2"/>
                        <a:gd name="T32" fmla="*/ 27 w 83"/>
                        <a:gd name="T33" fmla="*/ 1 h 2"/>
                        <a:gd name="T34" fmla="*/ 28 w 83"/>
                        <a:gd name="T35" fmla="*/ 1 h 2"/>
                        <a:gd name="T36" fmla="*/ 30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5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2 h 2"/>
                        <a:gd name="T48" fmla="*/ 40 w 83"/>
                        <a:gd name="T49" fmla="*/ 2 h 2"/>
                        <a:gd name="T50" fmla="*/ 42 w 83"/>
                        <a:gd name="T51" fmla="*/ 2 h 2"/>
                        <a:gd name="T52" fmla="*/ 44 w 83"/>
                        <a:gd name="T53" fmla="*/ 2 h 2"/>
                        <a:gd name="T54" fmla="*/ 45 w 83"/>
                        <a:gd name="T55" fmla="*/ 2 h 2"/>
                        <a:gd name="T56" fmla="*/ 47 w 83"/>
                        <a:gd name="T57" fmla="*/ 2 h 2"/>
                        <a:gd name="T58" fmla="*/ 49 w 83"/>
                        <a:gd name="T59" fmla="*/ 2 h 2"/>
                        <a:gd name="T60" fmla="*/ 50 w 83"/>
                        <a:gd name="T61" fmla="*/ 2 h 2"/>
                        <a:gd name="T62" fmla="*/ 52 w 83"/>
                        <a:gd name="T63" fmla="*/ 2 h 2"/>
                        <a:gd name="T64" fmla="*/ 54 w 83"/>
                        <a:gd name="T65" fmla="*/ 2 h 2"/>
                        <a:gd name="T66" fmla="*/ 56 w 83"/>
                        <a:gd name="T67" fmla="*/ 2 h 2"/>
                        <a:gd name="T68" fmla="*/ 57 w 83"/>
                        <a:gd name="T69" fmla="*/ 2 h 2"/>
                        <a:gd name="T70" fmla="*/ 59 w 83"/>
                        <a:gd name="T71" fmla="*/ 2 h 2"/>
                        <a:gd name="T72" fmla="*/ 61 w 83"/>
                        <a:gd name="T73" fmla="*/ 2 h 2"/>
                        <a:gd name="T74" fmla="*/ 62 w 83"/>
                        <a:gd name="T75" fmla="*/ 2 h 2"/>
                        <a:gd name="T76" fmla="*/ 64 w 83"/>
                        <a:gd name="T77" fmla="*/ 2 h 2"/>
                        <a:gd name="T78" fmla="*/ 66 w 83"/>
                        <a:gd name="T79" fmla="*/ 2 h 2"/>
                        <a:gd name="T80" fmla="*/ 67 w 83"/>
                        <a:gd name="T81" fmla="*/ 2 h 2"/>
                        <a:gd name="T82" fmla="*/ 69 w 83"/>
                        <a:gd name="T83" fmla="*/ 2 h 2"/>
                        <a:gd name="T84" fmla="*/ 71 w 83"/>
                        <a:gd name="T85" fmla="*/ 2 h 2"/>
                        <a:gd name="T86" fmla="*/ 72 w 83"/>
                        <a:gd name="T87" fmla="*/ 2 h 2"/>
                        <a:gd name="T88" fmla="*/ 74 w 83"/>
                        <a:gd name="T89" fmla="*/ 2 h 2"/>
                        <a:gd name="T90" fmla="*/ 76 w 83"/>
                        <a:gd name="T91" fmla="*/ 2 h 2"/>
                        <a:gd name="T92" fmla="*/ 78 w 83"/>
                        <a:gd name="T93" fmla="*/ 2 h 2"/>
                        <a:gd name="T94" fmla="*/ 79 w 83"/>
                        <a:gd name="T95" fmla="*/ 2 h 2"/>
                        <a:gd name="T96" fmla="*/ 81 w 83"/>
                        <a:gd name="T97" fmla="*/ 2 h 2"/>
                        <a:gd name="T98" fmla="*/ 83 w 83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5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0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7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2" y="2"/>
                          </a:lnTo>
                          <a:lnTo>
                            <a:pt x="74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79" y="2"/>
                          </a:lnTo>
                          <a:lnTo>
                            <a:pt x="81" y="2"/>
                          </a:lnTo>
                          <a:lnTo>
                            <a:pt x="83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8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3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8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3 w 83"/>
                        <a:gd name="T17" fmla="*/ 0 h 1"/>
                        <a:gd name="T18" fmla="*/ 15 w 83"/>
                        <a:gd name="T19" fmla="*/ 0 h 1"/>
                        <a:gd name="T20" fmla="*/ 17 w 83"/>
                        <a:gd name="T21" fmla="*/ 0 h 1"/>
                        <a:gd name="T22" fmla="*/ 18 w 83"/>
                        <a:gd name="T23" fmla="*/ 0 h 1"/>
                        <a:gd name="T24" fmla="*/ 20 w 83"/>
                        <a:gd name="T25" fmla="*/ 0 h 1"/>
                        <a:gd name="T26" fmla="*/ 22 w 83"/>
                        <a:gd name="T27" fmla="*/ 0 h 1"/>
                        <a:gd name="T28" fmla="*/ 23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8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3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7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4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1 h 1"/>
                        <a:gd name="T82" fmla="*/ 69 w 83"/>
                        <a:gd name="T83" fmla="*/ 1 h 1"/>
                        <a:gd name="T84" fmla="*/ 71 w 83"/>
                        <a:gd name="T85" fmla="*/ 1 h 1"/>
                        <a:gd name="T86" fmla="*/ 73 w 83"/>
                        <a:gd name="T87" fmla="*/ 1 h 1"/>
                        <a:gd name="T88" fmla="*/ 74 w 83"/>
                        <a:gd name="T89" fmla="*/ 1 h 1"/>
                        <a:gd name="T90" fmla="*/ 76 w 83"/>
                        <a:gd name="T91" fmla="*/ 1 h 1"/>
                        <a:gd name="T92" fmla="*/ 78 w 83"/>
                        <a:gd name="T93" fmla="*/ 1 h 1"/>
                        <a:gd name="T94" fmla="*/ 79 w 83"/>
                        <a:gd name="T95" fmla="*/ 1 h 1"/>
                        <a:gd name="T96" fmla="*/ 81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9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0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40225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1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38638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2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37050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2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3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35463"/>
                      <a:ext cx="133350" cy="1588"/>
                    </a:xfrm>
                    <a:custGeom>
                      <a:avLst/>
                      <a:gdLst>
                        <a:gd name="T0" fmla="*/ 0 w 84"/>
                        <a:gd name="T1" fmla="*/ 1 h 1"/>
                        <a:gd name="T2" fmla="*/ 2 w 84"/>
                        <a:gd name="T3" fmla="*/ 1 h 1"/>
                        <a:gd name="T4" fmla="*/ 4 w 84"/>
                        <a:gd name="T5" fmla="*/ 1 h 1"/>
                        <a:gd name="T6" fmla="*/ 5 w 84"/>
                        <a:gd name="T7" fmla="*/ 1 h 1"/>
                        <a:gd name="T8" fmla="*/ 7 w 84"/>
                        <a:gd name="T9" fmla="*/ 1 h 1"/>
                        <a:gd name="T10" fmla="*/ 9 w 84"/>
                        <a:gd name="T11" fmla="*/ 1 h 1"/>
                        <a:gd name="T12" fmla="*/ 10 w 84"/>
                        <a:gd name="T13" fmla="*/ 1 h 1"/>
                        <a:gd name="T14" fmla="*/ 12 w 84"/>
                        <a:gd name="T15" fmla="*/ 1 h 1"/>
                        <a:gd name="T16" fmla="*/ 14 w 84"/>
                        <a:gd name="T17" fmla="*/ 1 h 1"/>
                        <a:gd name="T18" fmla="*/ 16 w 84"/>
                        <a:gd name="T19" fmla="*/ 1 h 1"/>
                        <a:gd name="T20" fmla="*/ 17 w 84"/>
                        <a:gd name="T21" fmla="*/ 1 h 1"/>
                        <a:gd name="T22" fmla="*/ 19 w 84"/>
                        <a:gd name="T23" fmla="*/ 1 h 1"/>
                        <a:gd name="T24" fmla="*/ 21 w 84"/>
                        <a:gd name="T25" fmla="*/ 1 h 1"/>
                        <a:gd name="T26" fmla="*/ 23 w 84"/>
                        <a:gd name="T27" fmla="*/ 0 h 1"/>
                        <a:gd name="T28" fmla="*/ 24 w 84"/>
                        <a:gd name="T29" fmla="*/ 0 h 1"/>
                        <a:gd name="T30" fmla="*/ 26 w 84"/>
                        <a:gd name="T31" fmla="*/ 0 h 1"/>
                        <a:gd name="T32" fmla="*/ 28 w 84"/>
                        <a:gd name="T33" fmla="*/ 0 h 1"/>
                        <a:gd name="T34" fmla="*/ 29 w 84"/>
                        <a:gd name="T35" fmla="*/ 0 h 1"/>
                        <a:gd name="T36" fmla="*/ 31 w 84"/>
                        <a:gd name="T37" fmla="*/ 0 h 1"/>
                        <a:gd name="T38" fmla="*/ 33 w 84"/>
                        <a:gd name="T39" fmla="*/ 0 h 1"/>
                        <a:gd name="T40" fmla="*/ 34 w 84"/>
                        <a:gd name="T41" fmla="*/ 0 h 1"/>
                        <a:gd name="T42" fmla="*/ 36 w 84"/>
                        <a:gd name="T43" fmla="*/ 0 h 1"/>
                        <a:gd name="T44" fmla="*/ 38 w 84"/>
                        <a:gd name="T45" fmla="*/ 0 h 1"/>
                        <a:gd name="T46" fmla="*/ 39 w 84"/>
                        <a:gd name="T47" fmla="*/ 0 h 1"/>
                        <a:gd name="T48" fmla="*/ 41 w 84"/>
                        <a:gd name="T49" fmla="*/ 0 h 1"/>
                        <a:gd name="T50" fmla="*/ 43 w 84"/>
                        <a:gd name="T51" fmla="*/ 0 h 1"/>
                        <a:gd name="T52" fmla="*/ 45 w 84"/>
                        <a:gd name="T53" fmla="*/ 0 h 1"/>
                        <a:gd name="T54" fmla="*/ 46 w 84"/>
                        <a:gd name="T55" fmla="*/ 0 h 1"/>
                        <a:gd name="T56" fmla="*/ 48 w 84"/>
                        <a:gd name="T57" fmla="*/ 0 h 1"/>
                        <a:gd name="T58" fmla="*/ 50 w 84"/>
                        <a:gd name="T59" fmla="*/ 0 h 1"/>
                        <a:gd name="T60" fmla="*/ 51 w 84"/>
                        <a:gd name="T61" fmla="*/ 0 h 1"/>
                        <a:gd name="T62" fmla="*/ 53 w 84"/>
                        <a:gd name="T63" fmla="*/ 0 h 1"/>
                        <a:gd name="T64" fmla="*/ 55 w 84"/>
                        <a:gd name="T65" fmla="*/ 0 h 1"/>
                        <a:gd name="T66" fmla="*/ 56 w 84"/>
                        <a:gd name="T67" fmla="*/ 0 h 1"/>
                        <a:gd name="T68" fmla="*/ 58 w 84"/>
                        <a:gd name="T69" fmla="*/ 0 h 1"/>
                        <a:gd name="T70" fmla="*/ 60 w 84"/>
                        <a:gd name="T71" fmla="*/ 0 h 1"/>
                        <a:gd name="T72" fmla="*/ 61 w 84"/>
                        <a:gd name="T73" fmla="*/ 0 h 1"/>
                        <a:gd name="T74" fmla="*/ 63 w 84"/>
                        <a:gd name="T75" fmla="*/ 0 h 1"/>
                        <a:gd name="T76" fmla="*/ 65 w 84"/>
                        <a:gd name="T77" fmla="*/ 0 h 1"/>
                        <a:gd name="T78" fmla="*/ 67 w 84"/>
                        <a:gd name="T79" fmla="*/ 0 h 1"/>
                        <a:gd name="T80" fmla="*/ 68 w 84"/>
                        <a:gd name="T81" fmla="*/ 0 h 1"/>
                        <a:gd name="T82" fmla="*/ 70 w 84"/>
                        <a:gd name="T83" fmla="*/ 0 h 1"/>
                        <a:gd name="T84" fmla="*/ 72 w 84"/>
                        <a:gd name="T85" fmla="*/ 0 h 1"/>
                        <a:gd name="T86" fmla="*/ 74 w 84"/>
                        <a:gd name="T87" fmla="*/ 0 h 1"/>
                        <a:gd name="T88" fmla="*/ 75 w 84"/>
                        <a:gd name="T89" fmla="*/ 0 h 1"/>
                        <a:gd name="T90" fmla="*/ 77 w 84"/>
                        <a:gd name="T91" fmla="*/ 0 h 1"/>
                        <a:gd name="T92" fmla="*/ 79 w 84"/>
                        <a:gd name="T93" fmla="*/ 0 h 1"/>
                        <a:gd name="T94" fmla="*/ 80 w 84"/>
                        <a:gd name="T95" fmla="*/ 0 h 1"/>
                        <a:gd name="T96" fmla="*/ 82 w 84"/>
                        <a:gd name="T97" fmla="*/ 0 h 1"/>
                        <a:gd name="T98" fmla="*/ 84 w 8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4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3070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2 h 3"/>
                        <a:gd name="T4" fmla="*/ 3 w 83"/>
                        <a:gd name="T5" fmla="*/ 2 h 3"/>
                        <a:gd name="T6" fmla="*/ 5 w 83"/>
                        <a:gd name="T7" fmla="*/ 2 h 3"/>
                        <a:gd name="T8" fmla="*/ 6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1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6 w 83"/>
                        <a:gd name="T21" fmla="*/ 2 h 3"/>
                        <a:gd name="T22" fmla="*/ 18 w 83"/>
                        <a:gd name="T23" fmla="*/ 2 h 3"/>
                        <a:gd name="T24" fmla="*/ 20 w 83"/>
                        <a:gd name="T25" fmla="*/ 2 h 3"/>
                        <a:gd name="T26" fmla="*/ 21 w 83"/>
                        <a:gd name="T27" fmla="*/ 2 h 3"/>
                        <a:gd name="T28" fmla="*/ 23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8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1 h 3"/>
                        <a:gd name="T50" fmla="*/ 42 w 83"/>
                        <a:gd name="T51" fmla="*/ 1 h 3"/>
                        <a:gd name="T52" fmla="*/ 44 w 83"/>
                        <a:gd name="T53" fmla="*/ 1 h 3"/>
                        <a:gd name="T54" fmla="*/ 45 w 83"/>
                        <a:gd name="T55" fmla="*/ 1 h 3"/>
                        <a:gd name="T56" fmla="*/ 47 w 83"/>
                        <a:gd name="T57" fmla="*/ 1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2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7 w 83"/>
                        <a:gd name="T81" fmla="*/ 1 h 3"/>
                        <a:gd name="T82" fmla="*/ 69 w 83"/>
                        <a:gd name="T83" fmla="*/ 1 h 3"/>
                        <a:gd name="T84" fmla="*/ 71 w 83"/>
                        <a:gd name="T85" fmla="*/ 1 h 3"/>
                        <a:gd name="T86" fmla="*/ 72 w 83"/>
                        <a:gd name="T87" fmla="*/ 1 h 3"/>
                        <a:gd name="T88" fmla="*/ 74 w 83"/>
                        <a:gd name="T89" fmla="*/ 1 h 3"/>
                        <a:gd name="T90" fmla="*/ 76 w 83"/>
                        <a:gd name="T91" fmla="*/ 1 h 3"/>
                        <a:gd name="T92" fmla="*/ 78 w 83"/>
                        <a:gd name="T93" fmla="*/ 1 h 3"/>
                        <a:gd name="T94" fmla="*/ 79 w 83"/>
                        <a:gd name="T95" fmla="*/ 1 h 3"/>
                        <a:gd name="T96" fmla="*/ 81 w 83"/>
                        <a:gd name="T97" fmla="*/ 1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5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27525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2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7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8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2 h 2"/>
                        <a:gd name="T28" fmla="*/ 23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1 h 2"/>
                        <a:gd name="T34" fmla="*/ 28 w 83"/>
                        <a:gd name="T35" fmla="*/ 1 h 2"/>
                        <a:gd name="T36" fmla="*/ 30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5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0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8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1 h 2"/>
                        <a:gd name="T74" fmla="*/ 63 w 83"/>
                        <a:gd name="T75" fmla="*/ 1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69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4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79 w 83"/>
                        <a:gd name="T95" fmla="*/ 0 h 2"/>
                        <a:gd name="T96" fmla="*/ 81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7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3155951" y="27654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2 w 83"/>
                        <a:gd name="T3" fmla="*/ 0 h 16"/>
                        <a:gd name="T4" fmla="*/ 3 w 83"/>
                        <a:gd name="T5" fmla="*/ 0 h 16"/>
                        <a:gd name="T6" fmla="*/ 5 w 83"/>
                        <a:gd name="T7" fmla="*/ 0 h 16"/>
                        <a:gd name="T8" fmla="*/ 7 w 83"/>
                        <a:gd name="T9" fmla="*/ 1 h 16"/>
                        <a:gd name="T10" fmla="*/ 8 w 83"/>
                        <a:gd name="T11" fmla="*/ 1 h 16"/>
                        <a:gd name="T12" fmla="*/ 10 w 83"/>
                        <a:gd name="T13" fmla="*/ 2 h 16"/>
                        <a:gd name="T14" fmla="*/ 12 w 83"/>
                        <a:gd name="T15" fmla="*/ 2 h 16"/>
                        <a:gd name="T16" fmla="*/ 13 w 83"/>
                        <a:gd name="T17" fmla="*/ 2 h 16"/>
                        <a:gd name="T18" fmla="*/ 15 w 83"/>
                        <a:gd name="T19" fmla="*/ 2 h 16"/>
                        <a:gd name="T20" fmla="*/ 17 w 83"/>
                        <a:gd name="T21" fmla="*/ 3 h 16"/>
                        <a:gd name="T22" fmla="*/ 18 w 83"/>
                        <a:gd name="T23" fmla="*/ 3 h 16"/>
                        <a:gd name="T24" fmla="*/ 20 w 83"/>
                        <a:gd name="T25" fmla="*/ 4 h 16"/>
                        <a:gd name="T26" fmla="*/ 22 w 83"/>
                        <a:gd name="T27" fmla="*/ 4 h 16"/>
                        <a:gd name="T28" fmla="*/ 24 w 83"/>
                        <a:gd name="T29" fmla="*/ 4 h 16"/>
                        <a:gd name="T30" fmla="*/ 25 w 83"/>
                        <a:gd name="T31" fmla="*/ 5 h 16"/>
                        <a:gd name="T32" fmla="*/ 27 w 83"/>
                        <a:gd name="T33" fmla="*/ 5 h 16"/>
                        <a:gd name="T34" fmla="*/ 29 w 83"/>
                        <a:gd name="T35" fmla="*/ 5 h 16"/>
                        <a:gd name="T36" fmla="*/ 31 w 83"/>
                        <a:gd name="T37" fmla="*/ 5 h 16"/>
                        <a:gd name="T38" fmla="*/ 32 w 83"/>
                        <a:gd name="T39" fmla="*/ 6 h 16"/>
                        <a:gd name="T40" fmla="*/ 34 w 83"/>
                        <a:gd name="T41" fmla="*/ 6 h 16"/>
                        <a:gd name="T42" fmla="*/ 36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7 h 16"/>
                        <a:gd name="T48" fmla="*/ 41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9 h 16"/>
                        <a:gd name="T56" fmla="*/ 48 w 83"/>
                        <a:gd name="T57" fmla="*/ 9 h 16"/>
                        <a:gd name="T58" fmla="*/ 49 w 83"/>
                        <a:gd name="T59" fmla="*/ 9 h 16"/>
                        <a:gd name="T60" fmla="*/ 51 w 83"/>
                        <a:gd name="T61" fmla="*/ 10 h 16"/>
                        <a:gd name="T62" fmla="*/ 53 w 83"/>
                        <a:gd name="T63" fmla="*/ 10 h 16"/>
                        <a:gd name="T64" fmla="*/ 54 w 83"/>
                        <a:gd name="T65" fmla="*/ 11 h 16"/>
                        <a:gd name="T66" fmla="*/ 56 w 83"/>
                        <a:gd name="T67" fmla="*/ 11 h 16"/>
                        <a:gd name="T68" fmla="*/ 58 w 83"/>
                        <a:gd name="T69" fmla="*/ 11 h 16"/>
                        <a:gd name="T70" fmla="*/ 59 w 83"/>
                        <a:gd name="T71" fmla="*/ 11 h 16"/>
                        <a:gd name="T72" fmla="*/ 61 w 83"/>
                        <a:gd name="T73" fmla="*/ 12 h 16"/>
                        <a:gd name="T74" fmla="*/ 63 w 83"/>
                        <a:gd name="T75" fmla="*/ 12 h 16"/>
                        <a:gd name="T76" fmla="*/ 64 w 83"/>
                        <a:gd name="T77" fmla="*/ 12 h 16"/>
                        <a:gd name="T78" fmla="*/ 66 w 83"/>
                        <a:gd name="T79" fmla="*/ 13 h 16"/>
                        <a:gd name="T80" fmla="*/ 68 w 83"/>
                        <a:gd name="T81" fmla="*/ 13 h 16"/>
                        <a:gd name="T82" fmla="*/ 69 w 83"/>
                        <a:gd name="T83" fmla="*/ 14 h 16"/>
                        <a:gd name="T84" fmla="*/ 71 w 83"/>
                        <a:gd name="T85" fmla="*/ 14 h 16"/>
                        <a:gd name="T86" fmla="*/ 73 w 83"/>
                        <a:gd name="T87" fmla="*/ 14 h 16"/>
                        <a:gd name="T88" fmla="*/ 75 w 83"/>
                        <a:gd name="T89" fmla="*/ 15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80 w 83"/>
                        <a:gd name="T95" fmla="*/ 16 h 16"/>
                        <a:gd name="T96" fmla="*/ 82 w 83"/>
                        <a:gd name="T97" fmla="*/ 16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49" y="9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8" y="11"/>
                          </a:lnTo>
                          <a:lnTo>
                            <a:pt x="59" y="11"/>
                          </a:lnTo>
                          <a:lnTo>
                            <a:pt x="61" y="12"/>
                          </a:lnTo>
                          <a:lnTo>
                            <a:pt x="63" y="12"/>
                          </a:lnTo>
                          <a:lnTo>
                            <a:pt x="64" y="12"/>
                          </a:lnTo>
                          <a:lnTo>
                            <a:pt x="66" y="13"/>
                          </a:lnTo>
                          <a:lnTo>
                            <a:pt x="68" y="13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3" y="14"/>
                          </a:lnTo>
                          <a:lnTo>
                            <a:pt x="75" y="15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80" y="16"/>
                          </a:lnTo>
                          <a:lnTo>
                            <a:pt x="82" y="16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8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3287713" y="2790825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1 h 18"/>
                        <a:gd name="T4" fmla="*/ 4 w 83"/>
                        <a:gd name="T5" fmla="*/ 1 h 18"/>
                        <a:gd name="T6" fmla="*/ 5 w 83"/>
                        <a:gd name="T7" fmla="*/ 2 h 18"/>
                        <a:gd name="T8" fmla="*/ 7 w 83"/>
                        <a:gd name="T9" fmla="*/ 2 h 18"/>
                        <a:gd name="T10" fmla="*/ 9 w 83"/>
                        <a:gd name="T11" fmla="*/ 2 h 18"/>
                        <a:gd name="T12" fmla="*/ 10 w 83"/>
                        <a:gd name="T13" fmla="*/ 3 h 18"/>
                        <a:gd name="T14" fmla="*/ 12 w 83"/>
                        <a:gd name="T15" fmla="*/ 3 h 18"/>
                        <a:gd name="T16" fmla="*/ 14 w 83"/>
                        <a:gd name="T17" fmla="*/ 3 h 18"/>
                        <a:gd name="T18" fmla="*/ 15 w 83"/>
                        <a:gd name="T19" fmla="*/ 3 h 18"/>
                        <a:gd name="T20" fmla="*/ 17 w 83"/>
                        <a:gd name="T21" fmla="*/ 4 h 18"/>
                        <a:gd name="T22" fmla="*/ 19 w 83"/>
                        <a:gd name="T23" fmla="*/ 4 h 18"/>
                        <a:gd name="T24" fmla="*/ 20 w 83"/>
                        <a:gd name="T25" fmla="*/ 5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5 w 83"/>
                        <a:gd name="T31" fmla="*/ 6 h 18"/>
                        <a:gd name="T32" fmla="*/ 27 w 83"/>
                        <a:gd name="T33" fmla="*/ 6 h 18"/>
                        <a:gd name="T34" fmla="*/ 29 w 83"/>
                        <a:gd name="T35" fmla="*/ 7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8 h 18"/>
                        <a:gd name="T42" fmla="*/ 36 w 83"/>
                        <a:gd name="T43" fmla="*/ 8 h 18"/>
                        <a:gd name="T44" fmla="*/ 37 w 83"/>
                        <a:gd name="T45" fmla="*/ 9 h 18"/>
                        <a:gd name="T46" fmla="*/ 39 w 83"/>
                        <a:gd name="T47" fmla="*/ 9 h 18"/>
                        <a:gd name="T48" fmla="*/ 41 w 83"/>
                        <a:gd name="T49" fmla="*/ 9 h 18"/>
                        <a:gd name="T50" fmla="*/ 43 w 83"/>
                        <a:gd name="T51" fmla="*/ 9 h 18"/>
                        <a:gd name="T52" fmla="*/ 44 w 83"/>
                        <a:gd name="T53" fmla="*/ 10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2 h 18"/>
                        <a:gd name="T64" fmla="*/ 55 w 83"/>
                        <a:gd name="T65" fmla="*/ 12 h 18"/>
                        <a:gd name="T66" fmla="*/ 56 w 83"/>
                        <a:gd name="T67" fmla="*/ 12 h 18"/>
                        <a:gd name="T68" fmla="*/ 58 w 83"/>
                        <a:gd name="T69" fmla="*/ 13 h 18"/>
                        <a:gd name="T70" fmla="*/ 60 w 83"/>
                        <a:gd name="T71" fmla="*/ 13 h 18"/>
                        <a:gd name="T72" fmla="*/ 61 w 83"/>
                        <a:gd name="T73" fmla="*/ 14 h 18"/>
                        <a:gd name="T74" fmla="*/ 63 w 83"/>
                        <a:gd name="T75" fmla="*/ 14 h 18"/>
                        <a:gd name="T76" fmla="*/ 65 w 83"/>
                        <a:gd name="T77" fmla="*/ 14 h 18"/>
                        <a:gd name="T78" fmla="*/ 66 w 83"/>
                        <a:gd name="T79" fmla="*/ 15 h 18"/>
                        <a:gd name="T80" fmla="*/ 68 w 83"/>
                        <a:gd name="T81" fmla="*/ 15 h 18"/>
                        <a:gd name="T82" fmla="*/ 70 w 83"/>
                        <a:gd name="T83" fmla="*/ 16 h 18"/>
                        <a:gd name="T84" fmla="*/ 71 w 83"/>
                        <a:gd name="T85" fmla="*/ 16 h 18"/>
                        <a:gd name="T86" fmla="*/ 73 w 83"/>
                        <a:gd name="T87" fmla="*/ 16 h 18"/>
                        <a:gd name="T88" fmla="*/ 75 w 83"/>
                        <a:gd name="T89" fmla="*/ 17 h 18"/>
                        <a:gd name="T90" fmla="*/ 76 w 83"/>
                        <a:gd name="T91" fmla="*/ 17 h 18"/>
                        <a:gd name="T92" fmla="*/ 78 w 83"/>
                        <a:gd name="T93" fmla="*/ 18 h 18"/>
                        <a:gd name="T94" fmla="*/ 80 w 83"/>
                        <a:gd name="T95" fmla="*/ 18 h 18"/>
                        <a:gd name="T96" fmla="*/ 81 w 83"/>
                        <a:gd name="T97" fmla="*/ 18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7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4" y="10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2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1" y="14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6" y="15"/>
                          </a:lnTo>
                          <a:lnTo>
                            <a:pt x="68" y="15"/>
                          </a:lnTo>
                          <a:lnTo>
                            <a:pt x="70" y="16"/>
                          </a:lnTo>
                          <a:lnTo>
                            <a:pt x="71" y="16"/>
                          </a:lnTo>
                          <a:lnTo>
                            <a:pt x="73" y="16"/>
                          </a:lnTo>
                          <a:lnTo>
                            <a:pt x="75" y="17"/>
                          </a:lnTo>
                          <a:lnTo>
                            <a:pt x="76" y="17"/>
                          </a:lnTo>
                          <a:lnTo>
                            <a:pt x="78" y="18"/>
                          </a:lnTo>
                          <a:lnTo>
                            <a:pt x="80" y="18"/>
                          </a:lnTo>
                          <a:lnTo>
                            <a:pt x="81" y="18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9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3419476" y="2819400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2 w 83"/>
                        <a:gd name="T3" fmla="*/ 1 h 19"/>
                        <a:gd name="T4" fmla="*/ 4 w 83"/>
                        <a:gd name="T5" fmla="*/ 1 h 19"/>
                        <a:gd name="T6" fmla="*/ 5 w 83"/>
                        <a:gd name="T7" fmla="*/ 1 h 19"/>
                        <a:gd name="T8" fmla="*/ 7 w 83"/>
                        <a:gd name="T9" fmla="*/ 2 h 19"/>
                        <a:gd name="T10" fmla="*/ 9 w 83"/>
                        <a:gd name="T11" fmla="*/ 2 h 19"/>
                        <a:gd name="T12" fmla="*/ 11 w 83"/>
                        <a:gd name="T13" fmla="*/ 3 h 19"/>
                        <a:gd name="T14" fmla="*/ 12 w 83"/>
                        <a:gd name="T15" fmla="*/ 3 h 19"/>
                        <a:gd name="T16" fmla="*/ 14 w 83"/>
                        <a:gd name="T17" fmla="*/ 3 h 19"/>
                        <a:gd name="T18" fmla="*/ 16 w 83"/>
                        <a:gd name="T19" fmla="*/ 4 h 19"/>
                        <a:gd name="T20" fmla="*/ 17 w 83"/>
                        <a:gd name="T21" fmla="*/ 4 h 19"/>
                        <a:gd name="T22" fmla="*/ 19 w 83"/>
                        <a:gd name="T23" fmla="*/ 5 h 19"/>
                        <a:gd name="T24" fmla="*/ 21 w 83"/>
                        <a:gd name="T25" fmla="*/ 5 h 19"/>
                        <a:gd name="T26" fmla="*/ 22 w 83"/>
                        <a:gd name="T27" fmla="*/ 5 h 19"/>
                        <a:gd name="T28" fmla="*/ 24 w 83"/>
                        <a:gd name="T29" fmla="*/ 6 h 19"/>
                        <a:gd name="T30" fmla="*/ 26 w 83"/>
                        <a:gd name="T31" fmla="*/ 6 h 19"/>
                        <a:gd name="T32" fmla="*/ 27 w 83"/>
                        <a:gd name="T33" fmla="*/ 7 h 19"/>
                        <a:gd name="T34" fmla="*/ 29 w 83"/>
                        <a:gd name="T35" fmla="*/ 7 h 19"/>
                        <a:gd name="T36" fmla="*/ 31 w 83"/>
                        <a:gd name="T37" fmla="*/ 7 h 19"/>
                        <a:gd name="T38" fmla="*/ 32 w 83"/>
                        <a:gd name="T39" fmla="*/ 8 h 19"/>
                        <a:gd name="T40" fmla="*/ 34 w 83"/>
                        <a:gd name="T41" fmla="*/ 8 h 19"/>
                        <a:gd name="T42" fmla="*/ 36 w 83"/>
                        <a:gd name="T43" fmla="*/ 8 h 19"/>
                        <a:gd name="T44" fmla="*/ 38 w 83"/>
                        <a:gd name="T45" fmla="*/ 9 h 19"/>
                        <a:gd name="T46" fmla="*/ 39 w 83"/>
                        <a:gd name="T47" fmla="*/ 9 h 19"/>
                        <a:gd name="T48" fmla="*/ 41 w 83"/>
                        <a:gd name="T49" fmla="*/ 10 h 19"/>
                        <a:gd name="T50" fmla="*/ 43 w 83"/>
                        <a:gd name="T51" fmla="*/ 10 h 19"/>
                        <a:gd name="T52" fmla="*/ 44 w 83"/>
                        <a:gd name="T53" fmla="*/ 10 h 19"/>
                        <a:gd name="T54" fmla="*/ 46 w 83"/>
                        <a:gd name="T55" fmla="*/ 11 h 19"/>
                        <a:gd name="T56" fmla="*/ 48 w 83"/>
                        <a:gd name="T57" fmla="*/ 11 h 19"/>
                        <a:gd name="T58" fmla="*/ 49 w 83"/>
                        <a:gd name="T59" fmla="*/ 12 h 19"/>
                        <a:gd name="T60" fmla="*/ 51 w 83"/>
                        <a:gd name="T61" fmla="*/ 12 h 19"/>
                        <a:gd name="T62" fmla="*/ 53 w 83"/>
                        <a:gd name="T63" fmla="*/ 12 h 19"/>
                        <a:gd name="T64" fmla="*/ 55 w 83"/>
                        <a:gd name="T65" fmla="*/ 13 h 19"/>
                        <a:gd name="T66" fmla="*/ 56 w 83"/>
                        <a:gd name="T67" fmla="*/ 13 h 19"/>
                        <a:gd name="T68" fmla="*/ 58 w 83"/>
                        <a:gd name="T69" fmla="*/ 14 h 19"/>
                        <a:gd name="T70" fmla="*/ 60 w 83"/>
                        <a:gd name="T71" fmla="*/ 14 h 19"/>
                        <a:gd name="T72" fmla="*/ 62 w 83"/>
                        <a:gd name="T73" fmla="*/ 14 h 19"/>
                        <a:gd name="T74" fmla="*/ 63 w 83"/>
                        <a:gd name="T75" fmla="*/ 15 h 19"/>
                        <a:gd name="T76" fmla="*/ 65 w 83"/>
                        <a:gd name="T77" fmla="*/ 15 h 19"/>
                        <a:gd name="T78" fmla="*/ 67 w 83"/>
                        <a:gd name="T79" fmla="*/ 15 h 19"/>
                        <a:gd name="T80" fmla="*/ 68 w 83"/>
                        <a:gd name="T81" fmla="*/ 16 h 19"/>
                        <a:gd name="T82" fmla="*/ 70 w 83"/>
                        <a:gd name="T83" fmla="*/ 16 h 19"/>
                        <a:gd name="T84" fmla="*/ 72 w 83"/>
                        <a:gd name="T85" fmla="*/ 17 h 19"/>
                        <a:gd name="T86" fmla="*/ 73 w 83"/>
                        <a:gd name="T87" fmla="*/ 17 h 19"/>
                        <a:gd name="T88" fmla="*/ 75 w 83"/>
                        <a:gd name="T89" fmla="*/ 17 h 19"/>
                        <a:gd name="T90" fmla="*/ 77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2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6"/>
                          </a:lnTo>
                          <a:lnTo>
                            <a:pt x="26" y="6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7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8" y="9"/>
                          </a:lnTo>
                          <a:lnTo>
                            <a:pt x="39" y="9"/>
                          </a:lnTo>
                          <a:lnTo>
                            <a:pt x="41" y="10"/>
                          </a:lnTo>
                          <a:lnTo>
                            <a:pt x="43" y="10"/>
                          </a:lnTo>
                          <a:lnTo>
                            <a:pt x="44" y="10"/>
                          </a:lnTo>
                          <a:lnTo>
                            <a:pt x="46" y="11"/>
                          </a:lnTo>
                          <a:lnTo>
                            <a:pt x="48" y="11"/>
                          </a:lnTo>
                          <a:lnTo>
                            <a:pt x="49" y="12"/>
                          </a:lnTo>
                          <a:lnTo>
                            <a:pt x="51" y="12"/>
                          </a:lnTo>
                          <a:lnTo>
                            <a:pt x="53" y="12"/>
                          </a:lnTo>
                          <a:lnTo>
                            <a:pt x="55" y="13"/>
                          </a:lnTo>
                          <a:lnTo>
                            <a:pt x="56" y="13"/>
                          </a:lnTo>
                          <a:lnTo>
                            <a:pt x="58" y="14"/>
                          </a:lnTo>
                          <a:lnTo>
                            <a:pt x="60" y="14"/>
                          </a:lnTo>
                          <a:lnTo>
                            <a:pt x="62" y="14"/>
                          </a:lnTo>
                          <a:lnTo>
                            <a:pt x="63" y="15"/>
                          </a:lnTo>
                          <a:lnTo>
                            <a:pt x="65" y="15"/>
                          </a:lnTo>
                          <a:lnTo>
                            <a:pt x="67" y="15"/>
                          </a:lnTo>
                          <a:lnTo>
                            <a:pt x="68" y="16"/>
                          </a:lnTo>
                          <a:lnTo>
                            <a:pt x="70" y="16"/>
                          </a:lnTo>
                          <a:lnTo>
                            <a:pt x="72" y="17"/>
                          </a:lnTo>
                          <a:lnTo>
                            <a:pt x="73" y="17"/>
                          </a:lnTo>
                          <a:lnTo>
                            <a:pt x="75" y="17"/>
                          </a:lnTo>
                          <a:lnTo>
                            <a:pt x="77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2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0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551238" y="2849563"/>
                      <a:ext cx="133350" cy="33338"/>
                    </a:xfrm>
                    <a:custGeom>
                      <a:avLst/>
                      <a:gdLst>
                        <a:gd name="T0" fmla="*/ 0 w 84"/>
                        <a:gd name="T1" fmla="*/ 0 h 21"/>
                        <a:gd name="T2" fmla="*/ 2 w 84"/>
                        <a:gd name="T3" fmla="*/ 1 h 21"/>
                        <a:gd name="T4" fmla="*/ 4 w 84"/>
                        <a:gd name="T5" fmla="*/ 2 h 21"/>
                        <a:gd name="T6" fmla="*/ 5 w 84"/>
                        <a:gd name="T7" fmla="*/ 2 h 21"/>
                        <a:gd name="T8" fmla="*/ 7 w 84"/>
                        <a:gd name="T9" fmla="*/ 2 h 21"/>
                        <a:gd name="T10" fmla="*/ 9 w 84"/>
                        <a:gd name="T11" fmla="*/ 3 h 21"/>
                        <a:gd name="T12" fmla="*/ 10 w 84"/>
                        <a:gd name="T13" fmla="*/ 3 h 21"/>
                        <a:gd name="T14" fmla="*/ 12 w 84"/>
                        <a:gd name="T15" fmla="*/ 3 h 21"/>
                        <a:gd name="T16" fmla="*/ 14 w 84"/>
                        <a:gd name="T17" fmla="*/ 4 h 21"/>
                        <a:gd name="T18" fmla="*/ 16 w 84"/>
                        <a:gd name="T19" fmla="*/ 4 h 21"/>
                        <a:gd name="T20" fmla="*/ 17 w 84"/>
                        <a:gd name="T21" fmla="*/ 5 h 21"/>
                        <a:gd name="T22" fmla="*/ 19 w 84"/>
                        <a:gd name="T23" fmla="*/ 5 h 21"/>
                        <a:gd name="T24" fmla="*/ 21 w 84"/>
                        <a:gd name="T25" fmla="*/ 5 h 21"/>
                        <a:gd name="T26" fmla="*/ 23 w 84"/>
                        <a:gd name="T27" fmla="*/ 6 h 21"/>
                        <a:gd name="T28" fmla="*/ 24 w 84"/>
                        <a:gd name="T29" fmla="*/ 6 h 21"/>
                        <a:gd name="T30" fmla="*/ 26 w 84"/>
                        <a:gd name="T31" fmla="*/ 7 h 21"/>
                        <a:gd name="T32" fmla="*/ 28 w 84"/>
                        <a:gd name="T33" fmla="*/ 7 h 21"/>
                        <a:gd name="T34" fmla="*/ 29 w 84"/>
                        <a:gd name="T35" fmla="*/ 7 h 21"/>
                        <a:gd name="T36" fmla="*/ 31 w 84"/>
                        <a:gd name="T37" fmla="*/ 8 h 21"/>
                        <a:gd name="T38" fmla="*/ 33 w 84"/>
                        <a:gd name="T39" fmla="*/ 8 h 21"/>
                        <a:gd name="T40" fmla="*/ 34 w 84"/>
                        <a:gd name="T41" fmla="*/ 9 h 21"/>
                        <a:gd name="T42" fmla="*/ 36 w 84"/>
                        <a:gd name="T43" fmla="*/ 9 h 21"/>
                        <a:gd name="T44" fmla="*/ 38 w 84"/>
                        <a:gd name="T45" fmla="*/ 9 h 21"/>
                        <a:gd name="T46" fmla="*/ 39 w 84"/>
                        <a:gd name="T47" fmla="*/ 10 h 21"/>
                        <a:gd name="T48" fmla="*/ 41 w 84"/>
                        <a:gd name="T49" fmla="*/ 10 h 21"/>
                        <a:gd name="T50" fmla="*/ 43 w 84"/>
                        <a:gd name="T51" fmla="*/ 11 h 21"/>
                        <a:gd name="T52" fmla="*/ 45 w 84"/>
                        <a:gd name="T53" fmla="*/ 11 h 21"/>
                        <a:gd name="T54" fmla="*/ 46 w 84"/>
                        <a:gd name="T55" fmla="*/ 12 h 21"/>
                        <a:gd name="T56" fmla="*/ 48 w 84"/>
                        <a:gd name="T57" fmla="*/ 12 h 21"/>
                        <a:gd name="T58" fmla="*/ 50 w 84"/>
                        <a:gd name="T59" fmla="*/ 12 h 21"/>
                        <a:gd name="T60" fmla="*/ 51 w 84"/>
                        <a:gd name="T61" fmla="*/ 13 h 21"/>
                        <a:gd name="T62" fmla="*/ 53 w 84"/>
                        <a:gd name="T63" fmla="*/ 13 h 21"/>
                        <a:gd name="T64" fmla="*/ 55 w 84"/>
                        <a:gd name="T65" fmla="*/ 14 h 21"/>
                        <a:gd name="T66" fmla="*/ 56 w 84"/>
                        <a:gd name="T67" fmla="*/ 14 h 21"/>
                        <a:gd name="T68" fmla="*/ 58 w 84"/>
                        <a:gd name="T69" fmla="*/ 14 h 21"/>
                        <a:gd name="T70" fmla="*/ 60 w 84"/>
                        <a:gd name="T71" fmla="*/ 15 h 21"/>
                        <a:gd name="T72" fmla="*/ 61 w 84"/>
                        <a:gd name="T73" fmla="*/ 15 h 21"/>
                        <a:gd name="T74" fmla="*/ 63 w 84"/>
                        <a:gd name="T75" fmla="*/ 16 h 21"/>
                        <a:gd name="T76" fmla="*/ 65 w 84"/>
                        <a:gd name="T77" fmla="*/ 16 h 21"/>
                        <a:gd name="T78" fmla="*/ 67 w 84"/>
                        <a:gd name="T79" fmla="*/ 17 h 21"/>
                        <a:gd name="T80" fmla="*/ 68 w 84"/>
                        <a:gd name="T81" fmla="*/ 17 h 21"/>
                        <a:gd name="T82" fmla="*/ 70 w 84"/>
                        <a:gd name="T83" fmla="*/ 18 h 21"/>
                        <a:gd name="T84" fmla="*/ 72 w 84"/>
                        <a:gd name="T85" fmla="*/ 18 h 21"/>
                        <a:gd name="T86" fmla="*/ 74 w 84"/>
                        <a:gd name="T87" fmla="*/ 18 h 21"/>
                        <a:gd name="T88" fmla="*/ 75 w 84"/>
                        <a:gd name="T89" fmla="*/ 19 h 21"/>
                        <a:gd name="T90" fmla="*/ 77 w 84"/>
                        <a:gd name="T91" fmla="*/ 19 h 21"/>
                        <a:gd name="T92" fmla="*/ 79 w 84"/>
                        <a:gd name="T93" fmla="*/ 19 h 21"/>
                        <a:gd name="T94" fmla="*/ 80 w 84"/>
                        <a:gd name="T95" fmla="*/ 20 h 21"/>
                        <a:gd name="T96" fmla="*/ 82 w 84"/>
                        <a:gd name="T97" fmla="*/ 20 h 21"/>
                        <a:gd name="T98" fmla="*/ 84 w 84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3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8" y="7"/>
                          </a:lnTo>
                          <a:lnTo>
                            <a:pt x="29" y="7"/>
                          </a:lnTo>
                          <a:lnTo>
                            <a:pt x="31" y="8"/>
                          </a:lnTo>
                          <a:lnTo>
                            <a:pt x="33" y="8"/>
                          </a:lnTo>
                          <a:lnTo>
                            <a:pt x="34" y="9"/>
                          </a:lnTo>
                          <a:lnTo>
                            <a:pt x="36" y="9"/>
                          </a:lnTo>
                          <a:lnTo>
                            <a:pt x="38" y="9"/>
                          </a:lnTo>
                          <a:lnTo>
                            <a:pt x="39" y="10"/>
                          </a:lnTo>
                          <a:lnTo>
                            <a:pt x="41" y="10"/>
                          </a:lnTo>
                          <a:lnTo>
                            <a:pt x="43" y="11"/>
                          </a:lnTo>
                          <a:lnTo>
                            <a:pt x="45" y="11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50" y="12"/>
                          </a:lnTo>
                          <a:lnTo>
                            <a:pt x="51" y="13"/>
                          </a:lnTo>
                          <a:lnTo>
                            <a:pt x="53" y="13"/>
                          </a:lnTo>
                          <a:lnTo>
                            <a:pt x="55" y="14"/>
                          </a:lnTo>
                          <a:lnTo>
                            <a:pt x="56" y="14"/>
                          </a:lnTo>
                          <a:lnTo>
                            <a:pt x="58" y="14"/>
                          </a:lnTo>
                          <a:lnTo>
                            <a:pt x="60" y="15"/>
                          </a:lnTo>
                          <a:lnTo>
                            <a:pt x="61" y="15"/>
                          </a:lnTo>
                          <a:lnTo>
                            <a:pt x="63" y="16"/>
                          </a:lnTo>
                          <a:lnTo>
                            <a:pt x="65" y="16"/>
                          </a:lnTo>
                          <a:lnTo>
                            <a:pt x="67" y="17"/>
                          </a:lnTo>
                          <a:lnTo>
                            <a:pt x="68" y="17"/>
                          </a:lnTo>
                          <a:lnTo>
                            <a:pt x="70" y="18"/>
                          </a:lnTo>
                          <a:lnTo>
                            <a:pt x="72" y="18"/>
                          </a:lnTo>
                          <a:lnTo>
                            <a:pt x="74" y="18"/>
                          </a:lnTo>
                          <a:lnTo>
                            <a:pt x="75" y="19"/>
                          </a:lnTo>
                          <a:lnTo>
                            <a:pt x="77" y="19"/>
                          </a:lnTo>
                          <a:lnTo>
                            <a:pt x="79" y="19"/>
                          </a:lnTo>
                          <a:lnTo>
                            <a:pt x="80" y="20"/>
                          </a:lnTo>
                          <a:lnTo>
                            <a:pt x="82" y="20"/>
                          </a:lnTo>
                          <a:lnTo>
                            <a:pt x="84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1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684588" y="2882900"/>
                      <a:ext cx="131763" cy="33338"/>
                    </a:xfrm>
                    <a:custGeom>
                      <a:avLst/>
                      <a:gdLst>
                        <a:gd name="T0" fmla="*/ 0 w 83"/>
                        <a:gd name="T1" fmla="*/ 0 h 21"/>
                        <a:gd name="T2" fmla="*/ 1 w 83"/>
                        <a:gd name="T3" fmla="*/ 0 h 21"/>
                        <a:gd name="T4" fmla="*/ 3 w 83"/>
                        <a:gd name="T5" fmla="*/ 1 h 21"/>
                        <a:gd name="T6" fmla="*/ 5 w 83"/>
                        <a:gd name="T7" fmla="*/ 1 h 21"/>
                        <a:gd name="T8" fmla="*/ 6 w 83"/>
                        <a:gd name="T9" fmla="*/ 2 h 21"/>
                        <a:gd name="T10" fmla="*/ 8 w 83"/>
                        <a:gd name="T11" fmla="*/ 2 h 21"/>
                        <a:gd name="T12" fmla="*/ 10 w 83"/>
                        <a:gd name="T13" fmla="*/ 2 h 21"/>
                        <a:gd name="T14" fmla="*/ 11 w 83"/>
                        <a:gd name="T15" fmla="*/ 3 h 21"/>
                        <a:gd name="T16" fmla="*/ 13 w 83"/>
                        <a:gd name="T17" fmla="*/ 3 h 21"/>
                        <a:gd name="T18" fmla="*/ 15 w 83"/>
                        <a:gd name="T19" fmla="*/ 4 h 21"/>
                        <a:gd name="T20" fmla="*/ 16 w 83"/>
                        <a:gd name="T21" fmla="*/ 4 h 21"/>
                        <a:gd name="T22" fmla="*/ 18 w 83"/>
                        <a:gd name="T23" fmla="*/ 5 h 21"/>
                        <a:gd name="T24" fmla="*/ 20 w 83"/>
                        <a:gd name="T25" fmla="*/ 5 h 21"/>
                        <a:gd name="T26" fmla="*/ 21 w 83"/>
                        <a:gd name="T27" fmla="*/ 5 h 21"/>
                        <a:gd name="T28" fmla="*/ 23 w 83"/>
                        <a:gd name="T29" fmla="*/ 6 h 21"/>
                        <a:gd name="T30" fmla="*/ 25 w 83"/>
                        <a:gd name="T31" fmla="*/ 6 h 21"/>
                        <a:gd name="T32" fmla="*/ 27 w 83"/>
                        <a:gd name="T33" fmla="*/ 7 h 21"/>
                        <a:gd name="T34" fmla="*/ 28 w 83"/>
                        <a:gd name="T35" fmla="*/ 7 h 21"/>
                        <a:gd name="T36" fmla="*/ 30 w 83"/>
                        <a:gd name="T37" fmla="*/ 7 h 21"/>
                        <a:gd name="T38" fmla="*/ 32 w 83"/>
                        <a:gd name="T39" fmla="*/ 8 h 21"/>
                        <a:gd name="T40" fmla="*/ 34 w 83"/>
                        <a:gd name="T41" fmla="*/ 9 h 21"/>
                        <a:gd name="T42" fmla="*/ 35 w 83"/>
                        <a:gd name="T43" fmla="*/ 9 h 21"/>
                        <a:gd name="T44" fmla="*/ 37 w 83"/>
                        <a:gd name="T45" fmla="*/ 9 h 21"/>
                        <a:gd name="T46" fmla="*/ 39 w 83"/>
                        <a:gd name="T47" fmla="*/ 10 h 21"/>
                        <a:gd name="T48" fmla="*/ 40 w 83"/>
                        <a:gd name="T49" fmla="*/ 10 h 21"/>
                        <a:gd name="T50" fmla="*/ 42 w 83"/>
                        <a:gd name="T51" fmla="*/ 11 h 21"/>
                        <a:gd name="T52" fmla="*/ 44 w 83"/>
                        <a:gd name="T53" fmla="*/ 11 h 21"/>
                        <a:gd name="T54" fmla="*/ 46 w 83"/>
                        <a:gd name="T55" fmla="*/ 11 h 21"/>
                        <a:gd name="T56" fmla="*/ 47 w 83"/>
                        <a:gd name="T57" fmla="*/ 12 h 21"/>
                        <a:gd name="T58" fmla="*/ 49 w 83"/>
                        <a:gd name="T59" fmla="*/ 12 h 21"/>
                        <a:gd name="T60" fmla="*/ 51 w 83"/>
                        <a:gd name="T61" fmla="*/ 13 h 21"/>
                        <a:gd name="T62" fmla="*/ 52 w 83"/>
                        <a:gd name="T63" fmla="*/ 13 h 21"/>
                        <a:gd name="T64" fmla="*/ 54 w 83"/>
                        <a:gd name="T65" fmla="*/ 14 h 21"/>
                        <a:gd name="T66" fmla="*/ 56 w 83"/>
                        <a:gd name="T67" fmla="*/ 14 h 21"/>
                        <a:gd name="T68" fmla="*/ 57 w 83"/>
                        <a:gd name="T69" fmla="*/ 14 h 21"/>
                        <a:gd name="T70" fmla="*/ 59 w 83"/>
                        <a:gd name="T71" fmla="*/ 15 h 21"/>
                        <a:gd name="T72" fmla="*/ 61 w 83"/>
                        <a:gd name="T73" fmla="*/ 16 h 21"/>
                        <a:gd name="T74" fmla="*/ 62 w 83"/>
                        <a:gd name="T75" fmla="*/ 16 h 21"/>
                        <a:gd name="T76" fmla="*/ 64 w 83"/>
                        <a:gd name="T77" fmla="*/ 16 h 21"/>
                        <a:gd name="T78" fmla="*/ 66 w 83"/>
                        <a:gd name="T79" fmla="*/ 17 h 21"/>
                        <a:gd name="T80" fmla="*/ 67 w 83"/>
                        <a:gd name="T81" fmla="*/ 17 h 21"/>
                        <a:gd name="T82" fmla="*/ 69 w 83"/>
                        <a:gd name="T83" fmla="*/ 18 h 21"/>
                        <a:gd name="T84" fmla="*/ 71 w 83"/>
                        <a:gd name="T85" fmla="*/ 18 h 21"/>
                        <a:gd name="T86" fmla="*/ 72 w 83"/>
                        <a:gd name="T87" fmla="*/ 19 h 21"/>
                        <a:gd name="T88" fmla="*/ 74 w 83"/>
                        <a:gd name="T89" fmla="*/ 19 h 21"/>
                        <a:gd name="T90" fmla="*/ 76 w 83"/>
                        <a:gd name="T91" fmla="*/ 19 h 21"/>
                        <a:gd name="T92" fmla="*/ 78 w 83"/>
                        <a:gd name="T93" fmla="*/ 20 h 21"/>
                        <a:gd name="T94" fmla="*/ 79 w 83"/>
                        <a:gd name="T95" fmla="*/ 20 h 21"/>
                        <a:gd name="T96" fmla="*/ 81 w 83"/>
                        <a:gd name="T97" fmla="*/ 21 h 21"/>
                        <a:gd name="T98" fmla="*/ 83 w 83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6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7"/>
                          </a:lnTo>
                          <a:lnTo>
                            <a:pt x="28" y="7"/>
                          </a:lnTo>
                          <a:lnTo>
                            <a:pt x="30" y="7"/>
                          </a:lnTo>
                          <a:lnTo>
                            <a:pt x="32" y="8"/>
                          </a:lnTo>
                          <a:lnTo>
                            <a:pt x="34" y="9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10"/>
                          </a:lnTo>
                          <a:lnTo>
                            <a:pt x="40" y="10"/>
                          </a:lnTo>
                          <a:lnTo>
                            <a:pt x="42" y="11"/>
                          </a:lnTo>
                          <a:lnTo>
                            <a:pt x="44" y="11"/>
                          </a:lnTo>
                          <a:lnTo>
                            <a:pt x="46" y="11"/>
                          </a:lnTo>
                          <a:lnTo>
                            <a:pt x="47" y="12"/>
                          </a:lnTo>
                          <a:lnTo>
                            <a:pt x="49" y="12"/>
                          </a:lnTo>
                          <a:lnTo>
                            <a:pt x="51" y="13"/>
                          </a:lnTo>
                          <a:lnTo>
                            <a:pt x="52" y="13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7" y="14"/>
                          </a:lnTo>
                          <a:lnTo>
                            <a:pt x="59" y="15"/>
                          </a:lnTo>
                          <a:lnTo>
                            <a:pt x="61" y="16"/>
                          </a:lnTo>
                          <a:lnTo>
                            <a:pt x="62" y="16"/>
                          </a:lnTo>
                          <a:lnTo>
                            <a:pt x="64" y="16"/>
                          </a:lnTo>
                          <a:lnTo>
                            <a:pt x="66" y="17"/>
                          </a:lnTo>
                          <a:lnTo>
                            <a:pt x="67" y="17"/>
                          </a:lnTo>
                          <a:lnTo>
                            <a:pt x="69" y="18"/>
                          </a:lnTo>
                          <a:lnTo>
                            <a:pt x="71" y="18"/>
                          </a:lnTo>
                          <a:lnTo>
                            <a:pt x="72" y="19"/>
                          </a:lnTo>
                          <a:lnTo>
                            <a:pt x="74" y="19"/>
                          </a:lnTo>
                          <a:lnTo>
                            <a:pt x="76" y="19"/>
                          </a:lnTo>
                          <a:lnTo>
                            <a:pt x="78" y="20"/>
                          </a:lnTo>
                          <a:lnTo>
                            <a:pt x="79" y="20"/>
                          </a:lnTo>
                          <a:lnTo>
                            <a:pt x="81" y="21"/>
                          </a:lnTo>
                          <a:lnTo>
                            <a:pt x="83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2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816351" y="2916238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1 h 23"/>
                        <a:gd name="T4" fmla="*/ 3 w 83"/>
                        <a:gd name="T5" fmla="*/ 1 h 23"/>
                        <a:gd name="T6" fmla="*/ 5 w 83"/>
                        <a:gd name="T7" fmla="*/ 2 h 23"/>
                        <a:gd name="T8" fmla="*/ 7 w 83"/>
                        <a:gd name="T9" fmla="*/ 2 h 23"/>
                        <a:gd name="T10" fmla="*/ 8 w 83"/>
                        <a:gd name="T11" fmla="*/ 2 h 23"/>
                        <a:gd name="T12" fmla="*/ 10 w 83"/>
                        <a:gd name="T13" fmla="*/ 3 h 23"/>
                        <a:gd name="T14" fmla="*/ 12 w 83"/>
                        <a:gd name="T15" fmla="*/ 4 h 23"/>
                        <a:gd name="T16" fmla="*/ 13 w 83"/>
                        <a:gd name="T17" fmla="*/ 4 h 23"/>
                        <a:gd name="T18" fmla="*/ 15 w 83"/>
                        <a:gd name="T19" fmla="*/ 4 h 23"/>
                        <a:gd name="T20" fmla="*/ 17 w 83"/>
                        <a:gd name="T21" fmla="*/ 5 h 23"/>
                        <a:gd name="T22" fmla="*/ 18 w 83"/>
                        <a:gd name="T23" fmla="*/ 5 h 23"/>
                        <a:gd name="T24" fmla="*/ 20 w 83"/>
                        <a:gd name="T25" fmla="*/ 6 h 23"/>
                        <a:gd name="T26" fmla="*/ 22 w 83"/>
                        <a:gd name="T27" fmla="*/ 6 h 23"/>
                        <a:gd name="T28" fmla="*/ 23 w 83"/>
                        <a:gd name="T29" fmla="*/ 7 h 23"/>
                        <a:gd name="T30" fmla="*/ 25 w 83"/>
                        <a:gd name="T31" fmla="*/ 7 h 23"/>
                        <a:gd name="T32" fmla="*/ 27 w 83"/>
                        <a:gd name="T33" fmla="*/ 7 h 23"/>
                        <a:gd name="T34" fmla="*/ 29 w 83"/>
                        <a:gd name="T35" fmla="*/ 8 h 23"/>
                        <a:gd name="T36" fmla="*/ 30 w 83"/>
                        <a:gd name="T37" fmla="*/ 9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5 w 83"/>
                        <a:gd name="T43" fmla="*/ 10 h 23"/>
                        <a:gd name="T44" fmla="*/ 37 w 83"/>
                        <a:gd name="T45" fmla="*/ 10 h 23"/>
                        <a:gd name="T46" fmla="*/ 39 w 83"/>
                        <a:gd name="T47" fmla="*/ 11 h 23"/>
                        <a:gd name="T48" fmla="*/ 40 w 83"/>
                        <a:gd name="T49" fmla="*/ 11 h 23"/>
                        <a:gd name="T50" fmla="*/ 42 w 83"/>
                        <a:gd name="T51" fmla="*/ 12 h 23"/>
                        <a:gd name="T52" fmla="*/ 44 w 83"/>
                        <a:gd name="T53" fmla="*/ 12 h 23"/>
                        <a:gd name="T54" fmla="*/ 45 w 83"/>
                        <a:gd name="T55" fmla="*/ 13 h 23"/>
                        <a:gd name="T56" fmla="*/ 47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4 h 23"/>
                        <a:gd name="T64" fmla="*/ 54 w 83"/>
                        <a:gd name="T65" fmla="*/ 15 h 23"/>
                        <a:gd name="T66" fmla="*/ 56 w 83"/>
                        <a:gd name="T67" fmla="*/ 15 h 23"/>
                        <a:gd name="T68" fmla="*/ 58 w 83"/>
                        <a:gd name="T69" fmla="*/ 16 h 23"/>
                        <a:gd name="T70" fmla="*/ 59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7 h 23"/>
                        <a:gd name="T76" fmla="*/ 64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69 w 83"/>
                        <a:gd name="T83" fmla="*/ 19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4 w 83"/>
                        <a:gd name="T89" fmla="*/ 21 h 23"/>
                        <a:gd name="T90" fmla="*/ 76 w 83"/>
                        <a:gd name="T91" fmla="*/ 21 h 23"/>
                        <a:gd name="T92" fmla="*/ 78 w 83"/>
                        <a:gd name="T93" fmla="*/ 21 h 23"/>
                        <a:gd name="T94" fmla="*/ 79 w 83"/>
                        <a:gd name="T95" fmla="*/ 22 h 23"/>
                        <a:gd name="T96" fmla="*/ 81 w 83"/>
                        <a:gd name="T97" fmla="*/ 23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8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3" y="7"/>
                          </a:lnTo>
                          <a:lnTo>
                            <a:pt x="25" y="7"/>
                          </a:lnTo>
                          <a:lnTo>
                            <a:pt x="27" y="7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11"/>
                          </a:lnTo>
                          <a:lnTo>
                            <a:pt x="40" y="11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5" y="13"/>
                          </a:lnTo>
                          <a:lnTo>
                            <a:pt x="47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6"/>
                          </a:lnTo>
                          <a:lnTo>
                            <a:pt x="59" y="16"/>
                          </a:lnTo>
                          <a:lnTo>
                            <a:pt x="61" y="17"/>
                          </a:lnTo>
                          <a:lnTo>
                            <a:pt x="63" y="17"/>
                          </a:lnTo>
                          <a:lnTo>
                            <a:pt x="64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69" y="19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4" y="21"/>
                          </a:lnTo>
                          <a:lnTo>
                            <a:pt x="76" y="21"/>
                          </a:lnTo>
                          <a:lnTo>
                            <a:pt x="78" y="21"/>
                          </a:lnTo>
                          <a:lnTo>
                            <a:pt x="79" y="22"/>
                          </a:lnTo>
                          <a:lnTo>
                            <a:pt x="81" y="23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3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948113" y="2952750"/>
                      <a:ext cx="131763" cy="38100"/>
                    </a:xfrm>
                    <a:custGeom>
                      <a:avLst/>
                      <a:gdLst>
                        <a:gd name="T0" fmla="*/ 0 w 83"/>
                        <a:gd name="T1" fmla="*/ 0 h 24"/>
                        <a:gd name="T2" fmla="*/ 1 w 83"/>
                        <a:gd name="T3" fmla="*/ 0 h 24"/>
                        <a:gd name="T4" fmla="*/ 3 w 83"/>
                        <a:gd name="T5" fmla="*/ 1 h 24"/>
                        <a:gd name="T6" fmla="*/ 5 w 83"/>
                        <a:gd name="T7" fmla="*/ 1 h 24"/>
                        <a:gd name="T8" fmla="*/ 6 w 83"/>
                        <a:gd name="T9" fmla="*/ 2 h 24"/>
                        <a:gd name="T10" fmla="*/ 8 w 83"/>
                        <a:gd name="T11" fmla="*/ 2 h 24"/>
                        <a:gd name="T12" fmla="*/ 10 w 83"/>
                        <a:gd name="T13" fmla="*/ 3 h 24"/>
                        <a:gd name="T14" fmla="*/ 12 w 83"/>
                        <a:gd name="T15" fmla="*/ 3 h 24"/>
                        <a:gd name="T16" fmla="*/ 13 w 83"/>
                        <a:gd name="T17" fmla="*/ 4 h 24"/>
                        <a:gd name="T18" fmla="*/ 15 w 83"/>
                        <a:gd name="T19" fmla="*/ 4 h 24"/>
                        <a:gd name="T20" fmla="*/ 17 w 83"/>
                        <a:gd name="T21" fmla="*/ 5 h 24"/>
                        <a:gd name="T22" fmla="*/ 19 w 83"/>
                        <a:gd name="T23" fmla="*/ 5 h 24"/>
                        <a:gd name="T24" fmla="*/ 20 w 83"/>
                        <a:gd name="T25" fmla="*/ 6 h 24"/>
                        <a:gd name="T26" fmla="*/ 22 w 83"/>
                        <a:gd name="T27" fmla="*/ 6 h 24"/>
                        <a:gd name="T28" fmla="*/ 24 w 83"/>
                        <a:gd name="T29" fmla="*/ 7 h 24"/>
                        <a:gd name="T30" fmla="*/ 25 w 83"/>
                        <a:gd name="T31" fmla="*/ 7 h 24"/>
                        <a:gd name="T32" fmla="*/ 27 w 83"/>
                        <a:gd name="T33" fmla="*/ 8 h 24"/>
                        <a:gd name="T34" fmla="*/ 29 w 83"/>
                        <a:gd name="T35" fmla="*/ 8 h 24"/>
                        <a:gd name="T36" fmla="*/ 30 w 83"/>
                        <a:gd name="T37" fmla="*/ 9 h 24"/>
                        <a:gd name="T38" fmla="*/ 32 w 83"/>
                        <a:gd name="T39" fmla="*/ 9 h 24"/>
                        <a:gd name="T40" fmla="*/ 34 w 83"/>
                        <a:gd name="T41" fmla="*/ 10 h 24"/>
                        <a:gd name="T42" fmla="*/ 36 w 83"/>
                        <a:gd name="T43" fmla="*/ 10 h 24"/>
                        <a:gd name="T44" fmla="*/ 37 w 83"/>
                        <a:gd name="T45" fmla="*/ 11 h 24"/>
                        <a:gd name="T46" fmla="*/ 39 w 83"/>
                        <a:gd name="T47" fmla="*/ 11 h 24"/>
                        <a:gd name="T48" fmla="*/ 41 w 83"/>
                        <a:gd name="T49" fmla="*/ 12 h 24"/>
                        <a:gd name="T50" fmla="*/ 42 w 83"/>
                        <a:gd name="T51" fmla="*/ 12 h 24"/>
                        <a:gd name="T52" fmla="*/ 44 w 83"/>
                        <a:gd name="T53" fmla="*/ 12 h 24"/>
                        <a:gd name="T54" fmla="*/ 46 w 83"/>
                        <a:gd name="T55" fmla="*/ 13 h 24"/>
                        <a:gd name="T56" fmla="*/ 47 w 83"/>
                        <a:gd name="T57" fmla="*/ 14 h 24"/>
                        <a:gd name="T58" fmla="*/ 49 w 83"/>
                        <a:gd name="T59" fmla="*/ 14 h 24"/>
                        <a:gd name="T60" fmla="*/ 51 w 83"/>
                        <a:gd name="T61" fmla="*/ 14 h 24"/>
                        <a:gd name="T62" fmla="*/ 52 w 83"/>
                        <a:gd name="T63" fmla="*/ 15 h 24"/>
                        <a:gd name="T64" fmla="*/ 54 w 83"/>
                        <a:gd name="T65" fmla="*/ 16 h 24"/>
                        <a:gd name="T66" fmla="*/ 56 w 83"/>
                        <a:gd name="T67" fmla="*/ 16 h 24"/>
                        <a:gd name="T68" fmla="*/ 57 w 83"/>
                        <a:gd name="T69" fmla="*/ 16 h 24"/>
                        <a:gd name="T70" fmla="*/ 59 w 83"/>
                        <a:gd name="T71" fmla="*/ 17 h 24"/>
                        <a:gd name="T72" fmla="*/ 61 w 83"/>
                        <a:gd name="T73" fmla="*/ 18 h 24"/>
                        <a:gd name="T74" fmla="*/ 63 w 83"/>
                        <a:gd name="T75" fmla="*/ 18 h 24"/>
                        <a:gd name="T76" fmla="*/ 64 w 83"/>
                        <a:gd name="T77" fmla="*/ 18 h 24"/>
                        <a:gd name="T78" fmla="*/ 66 w 83"/>
                        <a:gd name="T79" fmla="*/ 19 h 24"/>
                        <a:gd name="T80" fmla="*/ 68 w 83"/>
                        <a:gd name="T81" fmla="*/ 20 h 24"/>
                        <a:gd name="T82" fmla="*/ 70 w 83"/>
                        <a:gd name="T83" fmla="*/ 20 h 24"/>
                        <a:gd name="T84" fmla="*/ 71 w 83"/>
                        <a:gd name="T85" fmla="*/ 20 h 24"/>
                        <a:gd name="T86" fmla="*/ 73 w 83"/>
                        <a:gd name="T87" fmla="*/ 21 h 24"/>
                        <a:gd name="T88" fmla="*/ 75 w 83"/>
                        <a:gd name="T89" fmla="*/ 21 h 24"/>
                        <a:gd name="T90" fmla="*/ 76 w 83"/>
                        <a:gd name="T91" fmla="*/ 22 h 24"/>
                        <a:gd name="T92" fmla="*/ 78 w 83"/>
                        <a:gd name="T93" fmla="*/ 23 h 24"/>
                        <a:gd name="T94" fmla="*/ 80 w 83"/>
                        <a:gd name="T95" fmla="*/ 23 h 24"/>
                        <a:gd name="T96" fmla="*/ 81 w 83"/>
                        <a:gd name="T97" fmla="*/ 23 h 24"/>
                        <a:gd name="T98" fmla="*/ 83 w 83"/>
                        <a:gd name="T99" fmla="*/ 24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10"/>
                          </a:lnTo>
                          <a:lnTo>
                            <a:pt x="36" y="10"/>
                          </a:lnTo>
                          <a:lnTo>
                            <a:pt x="37" y="11"/>
                          </a:lnTo>
                          <a:lnTo>
                            <a:pt x="39" y="11"/>
                          </a:lnTo>
                          <a:lnTo>
                            <a:pt x="41" y="12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7" y="14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2" y="15"/>
                          </a:lnTo>
                          <a:lnTo>
                            <a:pt x="54" y="16"/>
                          </a:lnTo>
                          <a:lnTo>
                            <a:pt x="56" y="16"/>
                          </a:lnTo>
                          <a:lnTo>
                            <a:pt x="57" y="16"/>
                          </a:lnTo>
                          <a:lnTo>
                            <a:pt x="59" y="17"/>
                          </a:lnTo>
                          <a:lnTo>
                            <a:pt x="61" y="18"/>
                          </a:lnTo>
                          <a:lnTo>
                            <a:pt x="63" y="18"/>
                          </a:lnTo>
                          <a:lnTo>
                            <a:pt x="64" y="18"/>
                          </a:lnTo>
                          <a:lnTo>
                            <a:pt x="66" y="19"/>
                          </a:lnTo>
                          <a:lnTo>
                            <a:pt x="68" y="20"/>
                          </a:lnTo>
                          <a:lnTo>
                            <a:pt x="70" y="20"/>
                          </a:lnTo>
                          <a:lnTo>
                            <a:pt x="71" y="20"/>
                          </a:lnTo>
                          <a:lnTo>
                            <a:pt x="73" y="21"/>
                          </a:lnTo>
                          <a:lnTo>
                            <a:pt x="75" y="21"/>
                          </a:lnTo>
                          <a:lnTo>
                            <a:pt x="76" y="22"/>
                          </a:lnTo>
                          <a:lnTo>
                            <a:pt x="78" y="23"/>
                          </a:lnTo>
                          <a:lnTo>
                            <a:pt x="80" y="23"/>
                          </a:lnTo>
                          <a:lnTo>
                            <a:pt x="81" y="23"/>
                          </a:lnTo>
                          <a:lnTo>
                            <a:pt x="83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4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4079876" y="2990850"/>
                      <a:ext cx="13176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2 w 83"/>
                        <a:gd name="T3" fmla="*/ 1 h 25"/>
                        <a:gd name="T4" fmla="*/ 3 w 83"/>
                        <a:gd name="T5" fmla="*/ 1 h 25"/>
                        <a:gd name="T6" fmla="*/ 5 w 83"/>
                        <a:gd name="T7" fmla="*/ 1 h 25"/>
                        <a:gd name="T8" fmla="*/ 7 w 83"/>
                        <a:gd name="T9" fmla="*/ 2 h 25"/>
                        <a:gd name="T10" fmla="*/ 8 w 83"/>
                        <a:gd name="T11" fmla="*/ 3 h 25"/>
                        <a:gd name="T12" fmla="*/ 10 w 83"/>
                        <a:gd name="T13" fmla="*/ 3 h 25"/>
                        <a:gd name="T14" fmla="*/ 12 w 83"/>
                        <a:gd name="T15" fmla="*/ 4 h 25"/>
                        <a:gd name="T16" fmla="*/ 13 w 83"/>
                        <a:gd name="T17" fmla="*/ 4 h 25"/>
                        <a:gd name="T18" fmla="*/ 15 w 83"/>
                        <a:gd name="T19" fmla="*/ 4 h 25"/>
                        <a:gd name="T20" fmla="*/ 17 w 83"/>
                        <a:gd name="T21" fmla="*/ 5 h 25"/>
                        <a:gd name="T22" fmla="*/ 19 w 83"/>
                        <a:gd name="T23" fmla="*/ 6 h 25"/>
                        <a:gd name="T24" fmla="*/ 20 w 83"/>
                        <a:gd name="T25" fmla="*/ 6 h 25"/>
                        <a:gd name="T26" fmla="*/ 22 w 83"/>
                        <a:gd name="T27" fmla="*/ 6 h 25"/>
                        <a:gd name="T28" fmla="*/ 24 w 83"/>
                        <a:gd name="T29" fmla="*/ 7 h 25"/>
                        <a:gd name="T30" fmla="*/ 25 w 83"/>
                        <a:gd name="T31" fmla="*/ 8 h 25"/>
                        <a:gd name="T32" fmla="*/ 27 w 83"/>
                        <a:gd name="T33" fmla="*/ 8 h 25"/>
                        <a:gd name="T34" fmla="*/ 29 w 83"/>
                        <a:gd name="T35" fmla="*/ 9 h 25"/>
                        <a:gd name="T36" fmla="*/ 31 w 83"/>
                        <a:gd name="T37" fmla="*/ 9 h 25"/>
                        <a:gd name="T38" fmla="*/ 32 w 83"/>
                        <a:gd name="T39" fmla="*/ 10 h 25"/>
                        <a:gd name="T40" fmla="*/ 34 w 83"/>
                        <a:gd name="T41" fmla="*/ 10 h 25"/>
                        <a:gd name="T42" fmla="*/ 36 w 83"/>
                        <a:gd name="T43" fmla="*/ 11 h 25"/>
                        <a:gd name="T44" fmla="*/ 37 w 83"/>
                        <a:gd name="T45" fmla="*/ 11 h 25"/>
                        <a:gd name="T46" fmla="*/ 39 w 83"/>
                        <a:gd name="T47" fmla="*/ 12 h 25"/>
                        <a:gd name="T48" fmla="*/ 41 w 83"/>
                        <a:gd name="T49" fmla="*/ 12 h 25"/>
                        <a:gd name="T50" fmla="*/ 43 w 83"/>
                        <a:gd name="T51" fmla="*/ 13 h 25"/>
                        <a:gd name="T52" fmla="*/ 44 w 83"/>
                        <a:gd name="T53" fmla="*/ 13 h 25"/>
                        <a:gd name="T54" fmla="*/ 46 w 83"/>
                        <a:gd name="T55" fmla="*/ 14 h 25"/>
                        <a:gd name="T56" fmla="*/ 48 w 83"/>
                        <a:gd name="T57" fmla="*/ 14 h 25"/>
                        <a:gd name="T58" fmla="*/ 49 w 83"/>
                        <a:gd name="T59" fmla="*/ 15 h 25"/>
                        <a:gd name="T60" fmla="*/ 51 w 83"/>
                        <a:gd name="T61" fmla="*/ 15 h 25"/>
                        <a:gd name="T62" fmla="*/ 53 w 83"/>
                        <a:gd name="T63" fmla="*/ 16 h 25"/>
                        <a:gd name="T64" fmla="*/ 54 w 83"/>
                        <a:gd name="T65" fmla="*/ 17 h 25"/>
                        <a:gd name="T66" fmla="*/ 56 w 83"/>
                        <a:gd name="T67" fmla="*/ 17 h 25"/>
                        <a:gd name="T68" fmla="*/ 58 w 83"/>
                        <a:gd name="T69" fmla="*/ 17 h 25"/>
                        <a:gd name="T70" fmla="*/ 59 w 83"/>
                        <a:gd name="T71" fmla="*/ 18 h 25"/>
                        <a:gd name="T72" fmla="*/ 61 w 83"/>
                        <a:gd name="T73" fmla="*/ 18 h 25"/>
                        <a:gd name="T74" fmla="*/ 63 w 83"/>
                        <a:gd name="T75" fmla="*/ 19 h 25"/>
                        <a:gd name="T76" fmla="*/ 64 w 83"/>
                        <a:gd name="T77" fmla="*/ 20 h 25"/>
                        <a:gd name="T78" fmla="*/ 66 w 83"/>
                        <a:gd name="T79" fmla="*/ 20 h 25"/>
                        <a:gd name="T80" fmla="*/ 68 w 83"/>
                        <a:gd name="T81" fmla="*/ 20 h 25"/>
                        <a:gd name="T82" fmla="*/ 69 w 83"/>
                        <a:gd name="T83" fmla="*/ 21 h 25"/>
                        <a:gd name="T84" fmla="*/ 71 w 83"/>
                        <a:gd name="T85" fmla="*/ 22 h 25"/>
                        <a:gd name="T86" fmla="*/ 73 w 83"/>
                        <a:gd name="T87" fmla="*/ 22 h 25"/>
                        <a:gd name="T88" fmla="*/ 75 w 83"/>
                        <a:gd name="T89" fmla="*/ 23 h 25"/>
                        <a:gd name="T90" fmla="*/ 76 w 83"/>
                        <a:gd name="T91" fmla="*/ 23 h 25"/>
                        <a:gd name="T92" fmla="*/ 78 w 83"/>
                        <a:gd name="T93" fmla="*/ 24 h 25"/>
                        <a:gd name="T94" fmla="*/ 80 w 83"/>
                        <a:gd name="T95" fmla="*/ 24 h 25"/>
                        <a:gd name="T96" fmla="*/ 82 w 83"/>
                        <a:gd name="T97" fmla="*/ 25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9"/>
                          </a:lnTo>
                          <a:lnTo>
                            <a:pt x="32" y="10"/>
                          </a:lnTo>
                          <a:lnTo>
                            <a:pt x="34" y="10"/>
                          </a:lnTo>
                          <a:lnTo>
                            <a:pt x="36" y="11"/>
                          </a:lnTo>
                          <a:lnTo>
                            <a:pt x="37" y="11"/>
                          </a:lnTo>
                          <a:lnTo>
                            <a:pt x="39" y="12"/>
                          </a:lnTo>
                          <a:lnTo>
                            <a:pt x="41" y="12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4"/>
                          </a:lnTo>
                          <a:lnTo>
                            <a:pt x="48" y="14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3" y="16"/>
                          </a:lnTo>
                          <a:lnTo>
                            <a:pt x="54" y="17"/>
                          </a:lnTo>
                          <a:lnTo>
                            <a:pt x="56" y="17"/>
                          </a:lnTo>
                          <a:lnTo>
                            <a:pt x="58" y="17"/>
                          </a:lnTo>
                          <a:lnTo>
                            <a:pt x="59" y="18"/>
                          </a:lnTo>
                          <a:lnTo>
                            <a:pt x="61" y="18"/>
                          </a:lnTo>
                          <a:lnTo>
                            <a:pt x="63" y="19"/>
                          </a:lnTo>
                          <a:lnTo>
                            <a:pt x="64" y="20"/>
                          </a:lnTo>
                          <a:lnTo>
                            <a:pt x="66" y="20"/>
                          </a:lnTo>
                          <a:lnTo>
                            <a:pt x="68" y="20"/>
                          </a:lnTo>
                          <a:lnTo>
                            <a:pt x="69" y="21"/>
                          </a:lnTo>
                          <a:lnTo>
                            <a:pt x="71" y="22"/>
                          </a:lnTo>
                          <a:lnTo>
                            <a:pt x="73" y="22"/>
                          </a:lnTo>
                          <a:lnTo>
                            <a:pt x="75" y="23"/>
                          </a:lnTo>
                          <a:lnTo>
                            <a:pt x="76" y="23"/>
                          </a:lnTo>
                          <a:lnTo>
                            <a:pt x="78" y="24"/>
                          </a:lnTo>
                          <a:lnTo>
                            <a:pt x="80" y="24"/>
                          </a:lnTo>
                          <a:lnTo>
                            <a:pt x="82" y="25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5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211638" y="3030538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2 w 83"/>
                        <a:gd name="T3" fmla="*/ 1 h 27"/>
                        <a:gd name="T4" fmla="*/ 4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9 w 83"/>
                        <a:gd name="T11" fmla="*/ 3 h 27"/>
                        <a:gd name="T12" fmla="*/ 10 w 83"/>
                        <a:gd name="T13" fmla="*/ 4 h 27"/>
                        <a:gd name="T14" fmla="*/ 12 w 83"/>
                        <a:gd name="T15" fmla="*/ 4 h 27"/>
                        <a:gd name="T16" fmla="*/ 14 w 83"/>
                        <a:gd name="T17" fmla="*/ 4 h 27"/>
                        <a:gd name="T18" fmla="*/ 15 w 83"/>
                        <a:gd name="T19" fmla="*/ 5 h 27"/>
                        <a:gd name="T20" fmla="*/ 17 w 83"/>
                        <a:gd name="T21" fmla="*/ 6 h 27"/>
                        <a:gd name="T22" fmla="*/ 19 w 83"/>
                        <a:gd name="T23" fmla="*/ 6 h 27"/>
                        <a:gd name="T24" fmla="*/ 20 w 83"/>
                        <a:gd name="T25" fmla="*/ 7 h 27"/>
                        <a:gd name="T26" fmla="*/ 22 w 83"/>
                        <a:gd name="T27" fmla="*/ 7 h 27"/>
                        <a:gd name="T28" fmla="*/ 24 w 83"/>
                        <a:gd name="T29" fmla="*/ 8 h 27"/>
                        <a:gd name="T30" fmla="*/ 26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1 w 83"/>
                        <a:gd name="T37" fmla="*/ 10 h 27"/>
                        <a:gd name="T38" fmla="*/ 32 w 83"/>
                        <a:gd name="T39" fmla="*/ 11 h 27"/>
                        <a:gd name="T40" fmla="*/ 34 w 83"/>
                        <a:gd name="T41" fmla="*/ 11 h 27"/>
                        <a:gd name="T42" fmla="*/ 36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3 h 27"/>
                        <a:gd name="T48" fmla="*/ 41 w 83"/>
                        <a:gd name="T49" fmla="*/ 13 h 27"/>
                        <a:gd name="T50" fmla="*/ 43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8 w 83"/>
                        <a:gd name="T57" fmla="*/ 15 h 27"/>
                        <a:gd name="T58" fmla="*/ 50 w 83"/>
                        <a:gd name="T59" fmla="*/ 16 h 27"/>
                        <a:gd name="T60" fmla="*/ 51 w 83"/>
                        <a:gd name="T61" fmla="*/ 16 h 27"/>
                        <a:gd name="T62" fmla="*/ 53 w 83"/>
                        <a:gd name="T63" fmla="*/ 17 h 27"/>
                        <a:gd name="T64" fmla="*/ 55 w 83"/>
                        <a:gd name="T65" fmla="*/ 18 h 27"/>
                        <a:gd name="T66" fmla="*/ 56 w 83"/>
                        <a:gd name="T67" fmla="*/ 18 h 27"/>
                        <a:gd name="T68" fmla="*/ 58 w 83"/>
                        <a:gd name="T69" fmla="*/ 19 h 27"/>
                        <a:gd name="T70" fmla="*/ 60 w 83"/>
                        <a:gd name="T71" fmla="*/ 19 h 27"/>
                        <a:gd name="T72" fmla="*/ 61 w 83"/>
                        <a:gd name="T73" fmla="*/ 20 h 27"/>
                        <a:gd name="T74" fmla="*/ 63 w 83"/>
                        <a:gd name="T75" fmla="*/ 20 h 27"/>
                        <a:gd name="T76" fmla="*/ 65 w 83"/>
                        <a:gd name="T77" fmla="*/ 21 h 27"/>
                        <a:gd name="T78" fmla="*/ 66 w 83"/>
                        <a:gd name="T79" fmla="*/ 22 h 27"/>
                        <a:gd name="T80" fmla="*/ 68 w 83"/>
                        <a:gd name="T81" fmla="*/ 22 h 27"/>
                        <a:gd name="T82" fmla="*/ 70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5 w 83"/>
                        <a:gd name="T89" fmla="*/ 24 h 27"/>
                        <a:gd name="T90" fmla="*/ 76 w 83"/>
                        <a:gd name="T91" fmla="*/ 25 h 27"/>
                        <a:gd name="T92" fmla="*/ 78 w 83"/>
                        <a:gd name="T93" fmla="*/ 25 h 27"/>
                        <a:gd name="T94" fmla="*/ 80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1"/>
                          </a:lnTo>
                          <a:lnTo>
                            <a:pt x="34" y="11"/>
                          </a:lnTo>
                          <a:lnTo>
                            <a:pt x="36" y="11"/>
                          </a:lnTo>
                          <a:lnTo>
                            <a:pt x="37" y="12"/>
                          </a:lnTo>
                          <a:lnTo>
                            <a:pt x="39" y="13"/>
                          </a:lnTo>
                          <a:lnTo>
                            <a:pt x="41" y="13"/>
                          </a:lnTo>
                          <a:lnTo>
                            <a:pt x="43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8" y="15"/>
                          </a:lnTo>
                          <a:lnTo>
                            <a:pt x="50" y="16"/>
                          </a:lnTo>
                          <a:lnTo>
                            <a:pt x="51" y="16"/>
                          </a:lnTo>
                          <a:lnTo>
                            <a:pt x="53" y="17"/>
                          </a:lnTo>
                          <a:lnTo>
                            <a:pt x="55" y="18"/>
                          </a:lnTo>
                          <a:lnTo>
                            <a:pt x="56" y="18"/>
                          </a:lnTo>
                          <a:lnTo>
                            <a:pt x="58" y="19"/>
                          </a:lnTo>
                          <a:lnTo>
                            <a:pt x="60" y="19"/>
                          </a:lnTo>
                          <a:lnTo>
                            <a:pt x="61" y="20"/>
                          </a:lnTo>
                          <a:lnTo>
                            <a:pt x="63" y="20"/>
                          </a:lnTo>
                          <a:lnTo>
                            <a:pt x="65" y="21"/>
                          </a:lnTo>
                          <a:lnTo>
                            <a:pt x="66" y="22"/>
                          </a:lnTo>
                          <a:lnTo>
                            <a:pt x="68" y="22"/>
                          </a:lnTo>
                          <a:lnTo>
                            <a:pt x="70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5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6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343401" y="3073400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2 w 83"/>
                        <a:gd name="T3" fmla="*/ 0 h 27"/>
                        <a:gd name="T4" fmla="*/ 4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9 w 83"/>
                        <a:gd name="T11" fmla="*/ 3 h 27"/>
                        <a:gd name="T12" fmla="*/ 11 w 83"/>
                        <a:gd name="T13" fmla="*/ 3 h 27"/>
                        <a:gd name="T14" fmla="*/ 12 w 83"/>
                        <a:gd name="T15" fmla="*/ 4 h 27"/>
                        <a:gd name="T16" fmla="*/ 14 w 83"/>
                        <a:gd name="T17" fmla="*/ 4 h 27"/>
                        <a:gd name="T18" fmla="*/ 16 w 83"/>
                        <a:gd name="T19" fmla="*/ 5 h 27"/>
                        <a:gd name="T20" fmla="*/ 17 w 83"/>
                        <a:gd name="T21" fmla="*/ 5 h 27"/>
                        <a:gd name="T22" fmla="*/ 19 w 83"/>
                        <a:gd name="T23" fmla="*/ 6 h 27"/>
                        <a:gd name="T24" fmla="*/ 21 w 83"/>
                        <a:gd name="T25" fmla="*/ 7 h 27"/>
                        <a:gd name="T26" fmla="*/ 22 w 83"/>
                        <a:gd name="T27" fmla="*/ 7 h 27"/>
                        <a:gd name="T28" fmla="*/ 24 w 83"/>
                        <a:gd name="T29" fmla="*/ 8 h 27"/>
                        <a:gd name="T30" fmla="*/ 26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1 w 83"/>
                        <a:gd name="T37" fmla="*/ 10 h 27"/>
                        <a:gd name="T38" fmla="*/ 33 w 83"/>
                        <a:gd name="T39" fmla="*/ 11 h 27"/>
                        <a:gd name="T40" fmla="*/ 34 w 83"/>
                        <a:gd name="T41" fmla="*/ 11 h 27"/>
                        <a:gd name="T42" fmla="*/ 36 w 83"/>
                        <a:gd name="T43" fmla="*/ 12 h 27"/>
                        <a:gd name="T44" fmla="*/ 38 w 83"/>
                        <a:gd name="T45" fmla="*/ 12 h 27"/>
                        <a:gd name="T46" fmla="*/ 39 w 83"/>
                        <a:gd name="T47" fmla="*/ 13 h 27"/>
                        <a:gd name="T48" fmla="*/ 41 w 83"/>
                        <a:gd name="T49" fmla="*/ 13 h 27"/>
                        <a:gd name="T50" fmla="*/ 43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8 w 83"/>
                        <a:gd name="T57" fmla="*/ 16 h 27"/>
                        <a:gd name="T58" fmla="*/ 49 w 83"/>
                        <a:gd name="T59" fmla="*/ 16 h 27"/>
                        <a:gd name="T60" fmla="*/ 51 w 83"/>
                        <a:gd name="T61" fmla="*/ 17 h 27"/>
                        <a:gd name="T62" fmla="*/ 53 w 83"/>
                        <a:gd name="T63" fmla="*/ 17 h 27"/>
                        <a:gd name="T64" fmla="*/ 55 w 83"/>
                        <a:gd name="T65" fmla="*/ 18 h 27"/>
                        <a:gd name="T66" fmla="*/ 56 w 83"/>
                        <a:gd name="T67" fmla="*/ 18 h 27"/>
                        <a:gd name="T68" fmla="*/ 58 w 83"/>
                        <a:gd name="T69" fmla="*/ 19 h 27"/>
                        <a:gd name="T70" fmla="*/ 60 w 83"/>
                        <a:gd name="T71" fmla="*/ 19 h 27"/>
                        <a:gd name="T72" fmla="*/ 62 w 83"/>
                        <a:gd name="T73" fmla="*/ 20 h 27"/>
                        <a:gd name="T74" fmla="*/ 63 w 83"/>
                        <a:gd name="T75" fmla="*/ 21 h 27"/>
                        <a:gd name="T76" fmla="*/ 65 w 83"/>
                        <a:gd name="T77" fmla="*/ 21 h 27"/>
                        <a:gd name="T78" fmla="*/ 67 w 83"/>
                        <a:gd name="T79" fmla="*/ 22 h 27"/>
                        <a:gd name="T80" fmla="*/ 68 w 83"/>
                        <a:gd name="T81" fmla="*/ 22 h 27"/>
                        <a:gd name="T82" fmla="*/ 70 w 83"/>
                        <a:gd name="T83" fmla="*/ 23 h 27"/>
                        <a:gd name="T84" fmla="*/ 72 w 83"/>
                        <a:gd name="T85" fmla="*/ 23 h 27"/>
                        <a:gd name="T86" fmla="*/ 73 w 83"/>
                        <a:gd name="T87" fmla="*/ 24 h 27"/>
                        <a:gd name="T88" fmla="*/ 75 w 83"/>
                        <a:gd name="T89" fmla="*/ 25 h 27"/>
                        <a:gd name="T90" fmla="*/ 77 w 83"/>
                        <a:gd name="T91" fmla="*/ 25 h 27"/>
                        <a:gd name="T92" fmla="*/ 78 w 83"/>
                        <a:gd name="T93" fmla="*/ 26 h 27"/>
                        <a:gd name="T94" fmla="*/ 80 w 83"/>
                        <a:gd name="T95" fmla="*/ 26 h 27"/>
                        <a:gd name="T96" fmla="*/ 82 w 83"/>
                        <a:gd name="T97" fmla="*/ 27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1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1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3" y="11"/>
                          </a:lnTo>
                          <a:lnTo>
                            <a:pt x="34" y="11"/>
                          </a:lnTo>
                          <a:lnTo>
                            <a:pt x="36" y="12"/>
                          </a:lnTo>
                          <a:lnTo>
                            <a:pt x="38" y="12"/>
                          </a:lnTo>
                          <a:lnTo>
                            <a:pt x="39" y="13"/>
                          </a:lnTo>
                          <a:lnTo>
                            <a:pt x="41" y="13"/>
                          </a:lnTo>
                          <a:lnTo>
                            <a:pt x="43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8" y="16"/>
                          </a:lnTo>
                          <a:lnTo>
                            <a:pt x="49" y="16"/>
                          </a:lnTo>
                          <a:lnTo>
                            <a:pt x="51" y="17"/>
                          </a:lnTo>
                          <a:lnTo>
                            <a:pt x="53" y="17"/>
                          </a:lnTo>
                          <a:lnTo>
                            <a:pt x="55" y="18"/>
                          </a:lnTo>
                          <a:lnTo>
                            <a:pt x="56" y="18"/>
                          </a:lnTo>
                          <a:lnTo>
                            <a:pt x="58" y="19"/>
                          </a:lnTo>
                          <a:lnTo>
                            <a:pt x="60" y="19"/>
                          </a:lnTo>
                          <a:lnTo>
                            <a:pt x="62" y="20"/>
                          </a:lnTo>
                          <a:lnTo>
                            <a:pt x="63" y="21"/>
                          </a:lnTo>
                          <a:lnTo>
                            <a:pt x="65" y="21"/>
                          </a:lnTo>
                          <a:lnTo>
                            <a:pt x="67" y="22"/>
                          </a:lnTo>
                          <a:lnTo>
                            <a:pt x="68" y="22"/>
                          </a:lnTo>
                          <a:lnTo>
                            <a:pt x="70" y="23"/>
                          </a:lnTo>
                          <a:lnTo>
                            <a:pt x="72" y="23"/>
                          </a:lnTo>
                          <a:lnTo>
                            <a:pt x="73" y="24"/>
                          </a:lnTo>
                          <a:lnTo>
                            <a:pt x="75" y="25"/>
                          </a:lnTo>
                          <a:lnTo>
                            <a:pt x="77" y="25"/>
                          </a:lnTo>
                          <a:lnTo>
                            <a:pt x="78" y="26"/>
                          </a:lnTo>
                          <a:lnTo>
                            <a:pt x="80" y="26"/>
                          </a:lnTo>
                          <a:lnTo>
                            <a:pt x="82" y="27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7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4475163" y="3116263"/>
                      <a:ext cx="133350" cy="44450"/>
                    </a:xfrm>
                    <a:custGeom>
                      <a:avLst/>
                      <a:gdLst>
                        <a:gd name="T0" fmla="*/ 0 w 84"/>
                        <a:gd name="T1" fmla="*/ 0 h 28"/>
                        <a:gd name="T2" fmla="*/ 2 w 84"/>
                        <a:gd name="T3" fmla="*/ 1 h 28"/>
                        <a:gd name="T4" fmla="*/ 4 w 84"/>
                        <a:gd name="T5" fmla="*/ 1 h 28"/>
                        <a:gd name="T6" fmla="*/ 5 w 84"/>
                        <a:gd name="T7" fmla="*/ 2 h 28"/>
                        <a:gd name="T8" fmla="*/ 7 w 84"/>
                        <a:gd name="T9" fmla="*/ 3 h 28"/>
                        <a:gd name="T10" fmla="*/ 9 w 84"/>
                        <a:gd name="T11" fmla="*/ 3 h 28"/>
                        <a:gd name="T12" fmla="*/ 10 w 84"/>
                        <a:gd name="T13" fmla="*/ 4 h 28"/>
                        <a:gd name="T14" fmla="*/ 12 w 84"/>
                        <a:gd name="T15" fmla="*/ 5 h 28"/>
                        <a:gd name="T16" fmla="*/ 14 w 84"/>
                        <a:gd name="T17" fmla="*/ 5 h 28"/>
                        <a:gd name="T18" fmla="*/ 16 w 84"/>
                        <a:gd name="T19" fmla="*/ 6 h 28"/>
                        <a:gd name="T20" fmla="*/ 17 w 84"/>
                        <a:gd name="T21" fmla="*/ 6 h 28"/>
                        <a:gd name="T22" fmla="*/ 19 w 84"/>
                        <a:gd name="T23" fmla="*/ 6 h 28"/>
                        <a:gd name="T24" fmla="*/ 21 w 84"/>
                        <a:gd name="T25" fmla="*/ 7 h 28"/>
                        <a:gd name="T26" fmla="*/ 23 w 84"/>
                        <a:gd name="T27" fmla="*/ 8 h 28"/>
                        <a:gd name="T28" fmla="*/ 24 w 84"/>
                        <a:gd name="T29" fmla="*/ 8 h 28"/>
                        <a:gd name="T30" fmla="*/ 26 w 84"/>
                        <a:gd name="T31" fmla="*/ 9 h 28"/>
                        <a:gd name="T32" fmla="*/ 28 w 84"/>
                        <a:gd name="T33" fmla="*/ 10 h 28"/>
                        <a:gd name="T34" fmla="*/ 29 w 84"/>
                        <a:gd name="T35" fmla="*/ 10 h 28"/>
                        <a:gd name="T36" fmla="*/ 31 w 84"/>
                        <a:gd name="T37" fmla="*/ 11 h 28"/>
                        <a:gd name="T38" fmla="*/ 33 w 84"/>
                        <a:gd name="T39" fmla="*/ 11 h 28"/>
                        <a:gd name="T40" fmla="*/ 34 w 84"/>
                        <a:gd name="T41" fmla="*/ 12 h 28"/>
                        <a:gd name="T42" fmla="*/ 36 w 84"/>
                        <a:gd name="T43" fmla="*/ 12 h 28"/>
                        <a:gd name="T44" fmla="*/ 38 w 84"/>
                        <a:gd name="T45" fmla="*/ 13 h 28"/>
                        <a:gd name="T46" fmla="*/ 40 w 84"/>
                        <a:gd name="T47" fmla="*/ 13 h 28"/>
                        <a:gd name="T48" fmla="*/ 41 w 84"/>
                        <a:gd name="T49" fmla="*/ 14 h 28"/>
                        <a:gd name="T50" fmla="*/ 43 w 84"/>
                        <a:gd name="T51" fmla="*/ 15 h 28"/>
                        <a:gd name="T52" fmla="*/ 45 w 84"/>
                        <a:gd name="T53" fmla="*/ 15 h 28"/>
                        <a:gd name="T54" fmla="*/ 46 w 84"/>
                        <a:gd name="T55" fmla="*/ 16 h 28"/>
                        <a:gd name="T56" fmla="*/ 48 w 84"/>
                        <a:gd name="T57" fmla="*/ 16 h 28"/>
                        <a:gd name="T58" fmla="*/ 50 w 84"/>
                        <a:gd name="T59" fmla="*/ 17 h 28"/>
                        <a:gd name="T60" fmla="*/ 51 w 84"/>
                        <a:gd name="T61" fmla="*/ 17 h 28"/>
                        <a:gd name="T62" fmla="*/ 53 w 84"/>
                        <a:gd name="T63" fmla="*/ 18 h 28"/>
                        <a:gd name="T64" fmla="*/ 55 w 84"/>
                        <a:gd name="T65" fmla="*/ 19 h 28"/>
                        <a:gd name="T66" fmla="*/ 56 w 84"/>
                        <a:gd name="T67" fmla="*/ 19 h 28"/>
                        <a:gd name="T68" fmla="*/ 58 w 84"/>
                        <a:gd name="T69" fmla="*/ 20 h 28"/>
                        <a:gd name="T70" fmla="*/ 60 w 84"/>
                        <a:gd name="T71" fmla="*/ 20 h 28"/>
                        <a:gd name="T72" fmla="*/ 61 w 84"/>
                        <a:gd name="T73" fmla="*/ 21 h 28"/>
                        <a:gd name="T74" fmla="*/ 63 w 84"/>
                        <a:gd name="T75" fmla="*/ 21 h 28"/>
                        <a:gd name="T76" fmla="*/ 65 w 84"/>
                        <a:gd name="T77" fmla="*/ 22 h 28"/>
                        <a:gd name="T78" fmla="*/ 67 w 84"/>
                        <a:gd name="T79" fmla="*/ 22 h 28"/>
                        <a:gd name="T80" fmla="*/ 68 w 84"/>
                        <a:gd name="T81" fmla="*/ 23 h 28"/>
                        <a:gd name="T82" fmla="*/ 70 w 84"/>
                        <a:gd name="T83" fmla="*/ 24 h 28"/>
                        <a:gd name="T84" fmla="*/ 72 w 84"/>
                        <a:gd name="T85" fmla="*/ 24 h 28"/>
                        <a:gd name="T86" fmla="*/ 74 w 84"/>
                        <a:gd name="T87" fmla="*/ 25 h 28"/>
                        <a:gd name="T88" fmla="*/ 75 w 84"/>
                        <a:gd name="T89" fmla="*/ 25 h 28"/>
                        <a:gd name="T90" fmla="*/ 77 w 84"/>
                        <a:gd name="T91" fmla="*/ 26 h 28"/>
                        <a:gd name="T92" fmla="*/ 79 w 84"/>
                        <a:gd name="T93" fmla="*/ 26 h 28"/>
                        <a:gd name="T94" fmla="*/ 80 w 84"/>
                        <a:gd name="T95" fmla="*/ 27 h 28"/>
                        <a:gd name="T96" fmla="*/ 82 w 84"/>
                        <a:gd name="T97" fmla="*/ 28 h 28"/>
                        <a:gd name="T98" fmla="*/ 84 w 84"/>
                        <a:gd name="T99" fmla="*/ 28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8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9" y="3"/>
                          </a:lnTo>
                          <a:lnTo>
                            <a:pt x="10" y="4"/>
                          </a:lnTo>
                          <a:lnTo>
                            <a:pt x="12" y="5"/>
                          </a:lnTo>
                          <a:lnTo>
                            <a:pt x="14" y="5"/>
                          </a:lnTo>
                          <a:lnTo>
                            <a:pt x="16" y="6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7"/>
                          </a:lnTo>
                          <a:lnTo>
                            <a:pt x="23" y="8"/>
                          </a:lnTo>
                          <a:lnTo>
                            <a:pt x="24" y="8"/>
                          </a:lnTo>
                          <a:lnTo>
                            <a:pt x="26" y="9"/>
                          </a:lnTo>
                          <a:lnTo>
                            <a:pt x="28" y="10"/>
                          </a:lnTo>
                          <a:lnTo>
                            <a:pt x="29" y="10"/>
                          </a:lnTo>
                          <a:lnTo>
                            <a:pt x="31" y="11"/>
                          </a:lnTo>
                          <a:lnTo>
                            <a:pt x="33" y="11"/>
                          </a:lnTo>
                          <a:lnTo>
                            <a:pt x="34" y="12"/>
                          </a:lnTo>
                          <a:lnTo>
                            <a:pt x="36" y="12"/>
                          </a:lnTo>
                          <a:lnTo>
                            <a:pt x="38" y="13"/>
                          </a:lnTo>
                          <a:lnTo>
                            <a:pt x="40" y="13"/>
                          </a:lnTo>
                          <a:lnTo>
                            <a:pt x="41" y="14"/>
                          </a:lnTo>
                          <a:lnTo>
                            <a:pt x="43" y="15"/>
                          </a:lnTo>
                          <a:lnTo>
                            <a:pt x="45" y="15"/>
                          </a:lnTo>
                          <a:lnTo>
                            <a:pt x="46" y="16"/>
                          </a:lnTo>
                          <a:lnTo>
                            <a:pt x="48" y="16"/>
                          </a:lnTo>
                          <a:lnTo>
                            <a:pt x="50" y="17"/>
                          </a:lnTo>
                          <a:lnTo>
                            <a:pt x="51" y="17"/>
                          </a:lnTo>
                          <a:lnTo>
                            <a:pt x="53" y="18"/>
                          </a:lnTo>
                          <a:lnTo>
                            <a:pt x="55" y="19"/>
                          </a:lnTo>
                          <a:lnTo>
                            <a:pt x="56" y="19"/>
                          </a:lnTo>
                          <a:lnTo>
                            <a:pt x="58" y="20"/>
                          </a:lnTo>
                          <a:lnTo>
                            <a:pt x="60" y="20"/>
                          </a:lnTo>
                          <a:lnTo>
                            <a:pt x="61" y="21"/>
                          </a:lnTo>
                          <a:lnTo>
                            <a:pt x="63" y="21"/>
                          </a:lnTo>
                          <a:lnTo>
                            <a:pt x="65" y="22"/>
                          </a:lnTo>
                          <a:lnTo>
                            <a:pt x="67" y="22"/>
                          </a:lnTo>
                          <a:lnTo>
                            <a:pt x="68" y="23"/>
                          </a:lnTo>
                          <a:lnTo>
                            <a:pt x="70" y="24"/>
                          </a:lnTo>
                          <a:lnTo>
                            <a:pt x="72" y="24"/>
                          </a:lnTo>
                          <a:lnTo>
                            <a:pt x="74" y="25"/>
                          </a:lnTo>
                          <a:lnTo>
                            <a:pt x="75" y="25"/>
                          </a:lnTo>
                          <a:lnTo>
                            <a:pt x="77" y="26"/>
                          </a:lnTo>
                          <a:lnTo>
                            <a:pt x="79" y="26"/>
                          </a:lnTo>
                          <a:lnTo>
                            <a:pt x="80" y="27"/>
                          </a:lnTo>
                          <a:lnTo>
                            <a:pt x="82" y="28"/>
                          </a:lnTo>
                          <a:lnTo>
                            <a:pt x="84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8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4608513" y="3160713"/>
                      <a:ext cx="13176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1 w 83"/>
                        <a:gd name="T3" fmla="*/ 0 h 25"/>
                        <a:gd name="T4" fmla="*/ 3 w 83"/>
                        <a:gd name="T5" fmla="*/ 1 h 25"/>
                        <a:gd name="T6" fmla="*/ 5 w 83"/>
                        <a:gd name="T7" fmla="*/ 1 h 25"/>
                        <a:gd name="T8" fmla="*/ 6 w 83"/>
                        <a:gd name="T9" fmla="*/ 2 h 25"/>
                        <a:gd name="T10" fmla="*/ 8 w 83"/>
                        <a:gd name="T11" fmla="*/ 3 h 25"/>
                        <a:gd name="T12" fmla="*/ 10 w 83"/>
                        <a:gd name="T13" fmla="*/ 3 h 25"/>
                        <a:gd name="T14" fmla="*/ 11 w 83"/>
                        <a:gd name="T15" fmla="*/ 4 h 25"/>
                        <a:gd name="T16" fmla="*/ 13 w 83"/>
                        <a:gd name="T17" fmla="*/ 4 h 25"/>
                        <a:gd name="T18" fmla="*/ 15 w 83"/>
                        <a:gd name="T19" fmla="*/ 5 h 25"/>
                        <a:gd name="T20" fmla="*/ 16 w 83"/>
                        <a:gd name="T21" fmla="*/ 5 h 25"/>
                        <a:gd name="T22" fmla="*/ 18 w 83"/>
                        <a:gd name="T23" fmla="*/ 6 h 25"/>
                        <a:gd name="T24" fmla="*/ 20 w 83"/>
                        <a:gd name="T25" fmla="*/ 7 h 25"/>
                        <a:gd name="T26" fmla="*/ 22 w 83"/>
                        <a:gd name="T27" fmla="*/ 7 h 25"/>
                        <a:gd name="T28" fmla="*/ 23 w 83"/>
                        <a:gd name="T29" fmla="*/ 7 h 25"/>
                        <a:gd name="T30" fmla="*/ 25 w 83"/>
                        <a:gd name="T31" fmla="*/ 8 h 25"/>
                        <a:gd name="T32" fmla="*/ 27 w 83"/>
                        <a:gd name="T33" fmla="*/ 8 h 25"/>
                        <a:gd name="T34" fmla="*/ 28 w 83"/>
                        <a:gd name="T35" fmla="*/ 9 h 25"/>
                        <a:gd name="T36" fmla="*/ 30 w 83"/>
                        <a:gd name="T37" fmla="*/ 10 h 25"/>
                        <a:gd name="T38" fmla="*/ 32 w 83"/>
                        <a:gd name="T39" fmla="*/ 10 h 25"/>
                        <a:gd name="T40" fmla="*/ 34 w 83"/>
                        <a:gd name="T41" fmla="*/ 11 h 25"/>
                        <a:gd name="T42" fmla="*/ 35 w 83"/>
                        <a:gd name="T43" fmla="*/ 11 h 25"/>
                        <a:gd name="T44" fmla="*/ 37 w 83"/>
                        <a:gd name="T45" fmla="*/ 12 h 25"/>
                        <a:gd name="T46" fmla="*/ 39 w 83"/>
                        <a:gd name="T47" fmla="*/ 12 h 25"/>
                        <a:gd name="T48" fmla="*/ 40 w 83"/>
                        <a:gd name="T49" fmla="*/ 13 h 25"/>
                        <a:gd name="T50" fmla="*/ 42 w 83"/>
                        <a:gd name="T51" fmla="*/ 13 h 25"/>
                        <a:gd name="T52" fmla="*/ 44 w 83"/>
                        <a:gd name="T53" fmla="*/ 14 h 25"/>
                        <a:gd name="T54" fmla="*/ 46 w 83"/>
                        <a:gd name="T55" fmla="*/ 14 h 25"/>
                        <a:gd name="T56" fmla="*/ 47 w 83"/>
                        <a:gd name="T57" fmla="*/ 15 h 25"/>
                        <a:gd name="T58" fmla="*/ 49 w 83"/>
                        <a:gd name="T59" fmla="*/ 15 h 25"/>
                        <a:gd name="T60" fmla="*/ 51 w 83"/>
                        <a:gd name="T61" fmla="*/ 16 h 25"/>
                        <a:gd name="T62" fmla="*/ 52 w 83"/>
                        <a:gd name="T63" fmla="*/ 16 h 25"/>
                        <a:gd name="T64" fmla="*/ 54 w 83"/>
                        <a:gd name="T65" fmla="*/ 17 h 25"/>
                        <a:gd name="T66" fmla="*/ 56 w 83"/>
                        <a:gd name="T67" fmla="*/ 17 h 25"/>
                        <a:gd name="T68" fmla="*/ 57 w 83"/>
                        <a:gd name="T69" fmla="*/ 18 h 25"/>
                        <a:gd name="T70" fmla="*/ 59 w 83"/>
                        <a:gd name="T71" fmla="*/ 18 h 25"/>
                        <a:gd name="T72" fmla="*/ 61 w 83"/>
                        <a:gd name="T73" fmla="*/ 19 h 25"/>
                        <a:gd name="T74" fmla="*/ 62 w 83"/>
                        <a:gd name="T75" fmla="*/ 19 h 25"/>
                        <a:gd name="T76" fmla="*/ 64 w 83"/>
                        <a:gd name="T77" fmla="*/ 20 h 25"/>
                        <a:gd name="T78" fmla="*/ 66 w 83"/>
                        <a:gd name="T79" fmla="*/ 20 h 25"/>
                        <a:gd name="T80" fmla="*/ 67 w 83"/>
                        <a:gd name="T81" fmla="*/ 21 h 25"/>
                        <a:gd name="T82" fmla="*/ 69 w 83"/>
                        <a:gd name="T83" fmla="*/ 21 h 25"/>
                        <a:gd name="T84" fmla="*/ 71 w 83"/>
                        <a:gd name="T85" fmla="*/ 22 h 25"/>
                        <a:gd name="T86" fmla="*/ 72 w 83"/>
                        <a:gd name="T87" fmla="*/ 22 h 25"/>
                        <a:gd name="T88" fmla="*/ 74 w 83"/>
                        <a:gd name="T89" fmla="*/ 22 h 25"/>
                        <a:gd name="T90" fmla="*/ 76 w 83"/>
                        <a:gd name="T91" fmla="*/ 23 h 25"/>
                        <a:gd name="T92" fmla="*/ 77 w 83"/>
                        <a:gd name="T93" fmla="*/ 23 h 25"/>
                        <a:gd name="T94" fmla="*/ 79 w 83"/>
                        <a:gd name="T95" fmla="*/ 24 h 25"/>
                        <a:gd name="T96" fmla="*/ 81 w 83"/>
                        <a:gd name="T97" fmla="*/ 24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1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3" y="7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6" y="14"/>
                          </a:lnTo>
                          <a:lnTo>
                            <a:pt x="47" y="15"/>
                          </a:lnTo>
                          <a:lnTo>
                            <a:pt x="49" y="15"/>
                          </a:lnTo>
                          <a:lnTo>
                            <a:pt x="51" y="16"/>
                          </a:lnTo>
                          <a:lnTo>
                            <a:pt x="52" y="16"/>
                          </a:lnTo>
                          <a:lnTo>
                            <a:pt x="54" y="17"/>
                          </a:lnTo>
                          <a:lnTo>
                            <a:pt x="56" y="17"/>
                          </a:lnTo>
                          <a:lnTo>
                            <a:pt x="57" y="18"/>
                          </a:lnTo>
                          <a:lnTo>
                            <a:pt x="59" y="18"/>
                          </a:lnTo>
                          <a:lnTo>
                            <a:pt x="61" y="19"/>
                          </a:lnTo>
                          <a:lnTo>
                            <a:pt x="62" y="19"/>
                          </a:lnTo>
                          <a:lnTo>
                            <a:pt x="64" y="20"/>
                          </a:lnTo>
                          <a:lnTo>
                            <a:pt x="66" y="20"/>
                          </a:lnTo>
                          <a:lnTo>
                            <a:pt x="67" y="21"/>
                          </a:lnTo>
                          <a:lnTo>
                            <a:pt x="69" y="21"/>
                          </a:lnTo>
                          <a:lnTo>
                            <a:pt x="71" y="22"/>
                          </a:lnTo>
                          <a:lnTo>
                            <a:pt x="72" y="22"/>
                          </a:lnTo>
                          <a:lnTo>
                            <a:pt x="74" y="22"/>
                          </a:lnTo>
                          <a:lnTo>
                            <a:pt x="76" y="23"/>
                          </a:lnTo>
                          <a:lnTo>
                            <a:pt x="77" y="23"/>
                          </a:lnTo>
                          <a:lnTo>
                            <a:pt x="79" y="24"/>
                          </a:lnTo>
                          <a:lnTo>
                            <a:pt x="81" y="24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9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740276" y="3200400"/>
                      <a:ext cx="131763" cy="23813"/>
                    </a:xfrm>
                    <a:custGeom>
                      <a:avLst/>
                      <a:gdLst>
                        <a:gd name="T0" fmla="*/ 0 w 83"/>
                        <a:gd name="T1" fmla="*/ 0 h 15"/>
                        <a:gd name="T2" fmla="*/ 1 w 83"/>
                        <a:gd name="T3" fmla="*/ 0 h 15"/>
                        <a:gd name="T4" fmla="*/ 3 w 83"/>
                        <a:gd name="T5" fmla="*/ 1 h 15"/>
                        <a:gd name="T6" fmla="*/ 5 w 83"/>
                        <a:gd name="T7" fmla="*/ 1 h 15"/>
                        <a:gd name="T8" fmla="*/ 7 w 83"/>
                        <a:gd name="T9" fmla="*/ 1 h 15"/>
                        <a:gd name="T10" fmla="*/ 8 w 83"/>
                        <a:gd name="T11" fmla="*/ 2 h 15"/>
                        <a:gd name="T12" fmla="*/ 10 w 83"/>
                        <a:gd name="T13" fmla="*/ 3 h 15"/>
                        <a:gd name="T14" fmla="*/ 12 w 83"/>
                        <a:gd name="T15" fmla="*/ 3 h 15"/>
                        <a:gd name="T16" fmla="*/ 13 w 83"/>
                        <a:gd name="T17" fmla="*/ 3 h 15"/>
                        <a:gd name="T18" fmla="*/ 15 w 83"/>
                        <a:gd name="T19" fmla="*/ 4 h 15"/>
                        <a:gd name="T20" fmla="*/ 17 w 83"/>
                        <a:gd name="T21" fmla="*/ 4 h 15"/>
                        <a:gd name="T22" fmla="*/ 18 w 83"/>
                        <a:gd name="T23" fmla="*/ 5 h 15"/>
                        <a:gd name="T24" fmla="*/ 20 w 83"/>
                        <a:gd name="T25" fmla="*/ 5 h 15"/>
                        <a:gd name="T26" fmla="*/ 22 w 83"/>
                        <a:gd name="T27" fmla="*/ 5 h 15"/>
                        <a:gd name="T28" fmla="*/ 23 w 83"/>
                        <a:gd name="T29" fmla="*/ 6 h 15"/>
                        <a:gd name="T30" fmla="*/ 25 w 83"/>
                        <a:gd name="T31" fmla="*/ 6 h 15"/>
                        <a:gd name="T32" fmla="*/ 27 w 83"/>
                        <a:gd name="T33" fmla="*/ 6 h 15"/>
                        <a:gd name="T34" fmla="*/ 29 w 83"/>
                        <a:gd name="T35" fmla="*/ 7 h 15"/>
                        <a:gd name="T36" fmla="*/ 30 w 83"/>
                        <a:gd name="T37" fmla="*/ 7 h 15"/>
                        <a:gd name="T38" fmla="*/ 32 w 83"/>
                        <a:gd name="T39" fmla="*/ 8 h 15"/>
                        <a:gd name="T40" fmla="*/ 34 w 83"/>
                        <a:gd name="T41" fmla="*/ 8 h 15"/>
                        <a:gd name="T42" fmla="*/ 35 w 83"/>
                        <a:gd name="T43" fmla="*/ 8 h 15"/>
                        <a:gd name="T44" fmla="*/ 37 w 83"/>
                        <a:gd name="T45" fmla="*/ 8 h 15"/>
                        <a:gd name="T46" fmla="*/ 39 w 83"/>
                        <a:gd name="T47" fmla="*/ 9 h 15"/>
                        <a:gd name="T48" fmla="*/ 40 w 83"/>
                        <a:gd name="T49" fmla="*/ 9 h 15"/>
                        <a:gd name="T50" fmla="*/ 42 w 83"/>
                        <a:gd name="T51" fmla="*/ 10 h 15"/>
                        <a:gd name="T52" fmla="*/ 44 w 83"/>
                        <a:gd name="T53" fmla="*/ 10 h 15"/>
                        <a:gd name="T54" fmla="*/ 45 w 83"/>
                        <a:gd name="T55" fmla="*/ 10 h 15"/>
                        <a:gd name="T56" fmla="*/ 47 w 83"/>
                        <a:gd name="T57" fmla="*/ 10 h 15"/>
                        <a:gd name="T58" fmla="*/ 49 w 83"/>
                        <a:gd name="T59" fmla="*/ 11 h 15"/>
                        <a:gd name="T60" fmla="*/ 51 w 83"/>
                        <a:gd name="T61" fmla="*/ 11 h 15"/>
                        <a:gd name="T62" fmla="*/ 52 w 83"/>
                        <a:gd name="T63" fmla="*/ 12 h 15"/>
                        <a:gd name="T64" fmla="*/ 54 w 83"/>
                        <a:gd name="T65" fmla="*/ 12 h 15"/>
                        <a:gd name="T66" fmla="*/ 56 w 83"/>
                        <a:gd name="T67" fmla="*/ 12 h 15"/>
                        <a:gd name="T68" fmla="*/ 58 w 83"/>
                        <a:gd name="T69" fmla="*/ 12 h 15"/>
                        <a:gd name="T70" fmla="*/ 59 w 83"/>
                        <a:gd name="T71" fmla="*/ 13 h 15"/>
                        <a:gd name="T72" fmla="*/ 61 w 83"/>
                        <a:gd name="T73" fmla="*/ 13 h 15"/>
                        <a:gd name="T74" fmla="*/ 63 w 83"/>
                        <a:gd name="T75" fmla="*/ 13 h 15"/>
                        <a:gd name="T76" fmla="*/ 64 w 83"/>
                        <a:gd name="T77" fmla="*/ 13 h 15"/>
                        <a:gd name="T78" fmla="*/ 66 w 83"/>
                        <a:gd name="T79" fmla="*/ 13 h 15"/>
                        <a:gd name="T80" fmla="*/ 68 w 83"/>
                        <a:gd name="T81" fmla="*/ 14 h 15"/>
                        <a:gd name="T82" fmla="*/ 69 w 83"/>
                        <a:gd name="T83" fmla="*/ 14 h 15"/>
                        <a:gd name="T84" fmla="*/ 71 w 83"/>
                        <a:gd name="T85" fmla="*/ 14 h 15"/>
                        <a:gd name="T86" fmla="*/ 73 w 83"/>
                        <a:gd name="T87" fmla="*/ 14 h 15"/>
                        <a:gd name="T88" fmla="*/ 74 w 83"/>
                        <a:gd name="T89" fmla="*/ 15 h 15"/>
                        <a:gd name="T90" fmla="*/ 76 w 83"/>
                        <a:gd name="T91" fmla="*/ 15 h 15"/>
                        <a:gd name="T92" fmla="*/ 78 w 83"/>
                        <a:gd name="T93" fmla="*/ 15 h 15"/>
                        <a:gd name="T94" fmla="*/ 79 w 83"/>
                        <a:gd name="T95" fmla="*/ 15 h 15"/>
                        <a:gd name="T96" fmla="*/ 81 w 83"/>
                        <a:gd name="T97" fmla="*/ 15 h 15"/>
                        <a:gd name="T98" fmla="*/ 83 w 83"/>
                        <a:gd name="T99" fmla="*/ 1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2" y="5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7"/>
                          </a:lnTo>
                          <a:lnTo>
                            <a:pt x="30" y="7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5" y="10"/>
                          </a:lnTo>
                          <a:lnTo>
                            <a:pt x="47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2" y="12"/>
                          </a:lnTo>
                          <a:lnTo>
                            <a:pt x="54" y="12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59" y="13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4" y="13"/>
                          </a:lnTo>
                          <a:lnTo>
                            <a:pt x="66" y="13"/>
                          </a:lnTo>
                          <a:lnTo>
                            <a:pt x="68" y="14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3" y="14"/>
                          </a:lnTo>
                          <a:lnTo>
                            <a:pt x="74" y="15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79" y="15"/>
                          </a:lnTo>
                          <a:lnTo>
                            <a:pt x="81" y="15"/>
                          </a:lnTo>
                          <a:lnTo>
                            <a:pt x="83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0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872038" y="3208338"/>
                      <a:ext cx="131763" cy="17463"/>
                    </a:xfrm>
                    <a:custGeom>
                      <a:avLst/>
                      <a:gdLst>
                        <a:gd name="T0" fmla="*/ 0 w 83"/>
                        <a:gd name="T1" fmla="*/ 10 h 11"/>
                        <a:gd name="T2" fmla="*/ 1 w 83"/>
                        <a:gd name="T3" fmla="*/ 10 h 11"/>
                        <a:gd name="T4" fmla="*/ 3 w 83"/>
                        <a:gd name="T5" fmla="*/ 10 h 11"/>
                        <a:gd name="T6" fmla="*/ 5 w 83"/>
                        <a:gd name="T7" fmla="*/ 11 h 11"/>
                        <a:gd name="T8" fmla="*/ 6 w 83"/>
                        <a:gd name="T9" fmla="*/ 11 h 11"/>
                        <a:gd name="T10" fmla="*/ 8 w 83"/>
                        <a:gd name="T11" fmla="*/ 11 h 11"/>
                        <a:gd name="T12" fmla="*/ 10 w 83"/>
                        <a:gd name="T13" fmla="*/ 11 h 11"/>
                        <a:gd name="T14" fmla="*/ 12 w 83"/>
                        <a:gd name="T15" fmla="*/ 11 h 11"/>
                        <a:gd name="T16" fmla="*/ 13 w 83"/>
                        <a:gd name="T17" fmla="*/ 11 h 11"/>
                        <a:gd name="T18" fmla="*/ 15 w 83"/>
                        <a:gd name="T19" fmla="*/ 11 h 11"/>
                        <a:gd name="T20" fmla="*/ 17 w 83"/>
                        <a:gd name="T21" fmla="*/ 11 h 11"/>
                        <a:gd name="T22" fmla="*/ 19 w 83"/>
                        <a:gd name="T23" fmla="*/ 11 h 11"/>
                        <a:gd name="T24" fmla="*/ 20 w 83"/>
                        <a:gd name="T25" fmla="*/ 11 h 11"/>
                        <a:gd name="T26" fmla="*/ 22 w 83"/>
                        <a:gd name="T27" fmla="*/ 11 h 11"/>
                        <a:gd name="T28" fmla="*/ 24 w 83"/>
                        <a:gd name="T29" fmla="*/ 11 h 11"/>
                        <a:gd name="T30" fmla="*/ 25 w 83"/>
                        <a:gd name="T31" fmla="*/ 11 h 11"/>
                        <a:gd name="T32" fmla="*/ 27 w 83"/>
                        <a:gd name="T33" fmla="*/ 11 h 11"/>
                        <a:gd name="T34" fmla="*/ 29 w 83"/>
                        <a:gd name="T35" fmla="*/ 11 h 11"/>
                        <a:gd name="T36" fmla="*/ 31 w 83"/>
                        <a:gd name="T37" fmla="*/ 11 h 11"/>
                        <a:gd name="T38" fmla="*/ 32 w 83"/>
                        <a:gd name="T39" fmla="*/ 11 h 11"/>
                        <a:gd name="T40" fmla="*/ 34 w 83"/>
                        <a:gd name="T41" fmla="*/ 10 h 11"/>
                        <a:gd name="T42" fmla="*/ 36 w 83"/>
                        <a:gd name="T43" fmla="*/ 10 h 11"/>
                        <a:gd name="T44" fmla="*/ 37 w 83"/>
                        <a:gd name="T45" fmla="*/ 10 h 11"/>
                        <a:gd name="T46" fmla="*/ 39 w 83"/>
                        <a:gd name="T47" fmla="*/ 10 h 11"/>
                        <a:gd name="T48" fmla="*/ 41 w 83"/>
                        <a:gd name="T49" fmla="*/ 10 h 11"/>
                        <a:gd name="T50" fmla="*/ 42 w 83"/>
                        <a:gd name="T51" fmla="*/ 10 h 11"/>
                        <a:gd name="T52" fmla="*/ 44 w 83"/>
                        <a:gd name="T53" fmla="*/ 10 h 11"/>
                        <a:gd name="T54" fmla="*/ 46 w 83"/>
                        <a:gd name="T55" fmla="*/ 9 h 11"/>
                        <a:gd name="T56" fmla="*/ 47 w 83"/>
                        <a:gd name="T57" fmla="*/ 9 h 11"/>
                        <a:gd name="T58" fmla="*/ 49 w 83"/>
                        <a:gd name="T59" fmla="*/ 9 h 11"/>
                        <a:gd name="T60" fmla="*/ 51 w 83"/>
                        <a:gd name="T61" fmla="*/ 8 h 11"/>
                        <a:gd name="T62" fmla="*/ 52 w 83"/>
                        <a:gd name="T63" fmla="*/ 8 h 11"/>
                        <a:gd name="T64" fmla="*/ 54 w 83"/>
                        <a:gd name="T65" fmla="*/ 8 h 11"/>
                        <a:gd name="T66" fmla="*/ 56 w 83"/>
                        <a:gd name="T67" fmla="*/ 8 h 11"/>
                        <a:gd name="T68" fmla="*/ 57 w 83"/>
                        <a:gd name="T69" fmla="*/ 7 h 11"/>
                        <a:gd name="T70" fmla="*/ 59 w 83"/>
                        <a:gd name="T71" fmla="*/ 7 h 11"/>
                        <a:gd name="T72" fmla="*/ 61 w 83"/>
                        <a:gd name="T73" fmla="*/ 7 h 11"/>
                        <a:gd name="T74" fmla="*/ 63 w 83"/>
                        <a:gd name="T75" fmla="*/ 6 h 11"/>
                        <a:gd name="T76" fmla="*/ 64 w 83"/>
                        <a:gd name="T77" fmla="*/ 6 h 11"/>
                        <a:gd name="T78" fmla="*/ 66 w 83"/>
                        <a:gd name="T79" fmla="*/ 5 h 11"/>
                        <a:gd name="T80" fmla="*/ 68 w 83"/>
                        <a:gd name="T81" fmla="*/ 5 h 11"/>
                        <a:gd name="T82" fmla="*/ 70 w 83"/>
                        <a:gd name="T83" fmla="*/ 5 h 11"/>
                        <a:gd name="T84" fmla="*/ 71 w 83"/>
                        <a:gd name="T85" fmla="*/ 4 h 11"/>
                        <a:gd name="T86" fmla="*/ 73 w 83"/>
                        <a:gd name="T87" fmla="*/ 3 h 11"/>
                        <a:gd name="T88" fmla="*/ 75 w 83"/>
                        <a:gd name="T89" fmla="*/ 3 h 11"/>
                        <a:gd name="T90" fmla="*/ 76 w 83"/>
                        <a:gd name="T91" fmla="*/ 2 h 11"/>
                        <a:gd name="T92" fmla="*/ 78 w 83"/>
                        <a:gd name="T93" fmla="*/ 2 h 11"/>
                        <a:gd name="T94" fmla="*/ 80 w 83"/>
                        <a:gd name="T95" fmla="*/ 1 h 11"/>
                        <a:gd name="T96" fmla="*/ 81 w 83"/>
                        <a:gd name="T97" fmla="*/ 1 h 11"/>
                        <a:gd name="T98" fmla="*/ 83 w 83"/>
                        <a:gd name="T99" fmla="*/ 0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10"/>
                          </a:moveTo>
                          <a:lnTo>
                            <a:pt x="1" y="10"/>
                          </a:lnTo>
                          <a:lnTo>
                            <a:pt x="3" y="10"/>
                          </a:lnTo>
                          <a:lnTo>
                            <a:pt x="5" y="11"/>
                          </a:lnTo>
                          <a:lnTo>
                            <a:pt x="6" y="11"/>
                          </a:lnTo>
                          <a:lnTo>
                            <a:pt x="8" y="11"/>
                          </a:lnTo>
                          <a:lnTo>
                            <a:pt x="10" y="11"/>
                          </a:lnTo>
                          <a:lnTo>
                            <a:pt x="12" y="11"/>
                          </a:lnTo>
                          <a:lnTo>
                            <a:pt x="13" y="11"/>
                          </a:lnTo>
                          <a:lnTo>
                            <a:pt x="15" y="11"/>
                          </a:lnTo>
                          <a:lnTo>
                            <a:pt x="17" y="11"/>
                          </a:lnTo>
                          <a:lnTo>
                            <a:pt x="19" y="11"/>
                          </a:lnTo>
                          <a:lnTo>
                            <a:pt x="20" y="11"/>
                          </a:lnTo>
                          <a:lnTo>
                            <a:pt x="22" y="11"/>
                          </a:lnTo>
                          <a:lnTo>
                            <a:pt x="24" y="11"/>
                          </a:lnTo>
                          <a:lnTo>
                            <a:pt x="25" y="11"/>
                          </a:lnTo>
                          <a:lnTo>
                            <a:pt x="27" y="11"/>
                          </a:lnTo>
                          <a:lnTo>
                            <a:pt x="29" y="11"/>
                          </a:lnTo>
                          <a:lnTo>
                            <a:pt x="31" y="11"/>
                          </a:lnTo>
                          <a:lnTo>
                            <a:pt x="32" y="11"/>
                          </a:lnTo>
                          <a:lnTo>
                            <a:pt x="34" y="10"/>
                          </a:lnTo>
                          <a:lnTo>
                            <a:pt x="36" y="10"/>
                          </a:lnTo>
                          <a:lnTo>
                            <a:pt x="37" y="10"/>
                          </a:lnTo>
                          <a:lnTo>
                            <a:pt x="39" y="10"/>
                          </a:lnTo>
                          <a:lnTo>
                            <a:pt x="41" y="10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6" y="9"/>
                          </a:lnTo>
                          <a:lnTo>
                            <a:pt x="47" y="9"/>
                          </a:lnTo>
                          <a:lnTo>
                            <a:pt x="49" y="9"/>
                          </a:lnTo>
                          <a:lnTo>
                            <a:pt x="51" y="8"/>
                          </a:lnTo>
                          <a:lnTo>
                            <a:pt x="52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6"/>
                          </a:lnTo>
                          <a:lnTo>
                            <a:pt x="64" y="6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4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1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003801" y="3105150"/>
                      <a:ext cx="131763" cy="103188"/>
                    </a:xfrm>
                    <a:custGeom>
                      <a:avLst/>
                      <a:gdLst>
                        <a:gd name="T0" fmla="*/ 0 w 83"/>
                        <a:gd name="T1" fmla="*/ 65 h 65"/>
                        <a:gd name="T2" fmla="*/ 2 w 83"/>
                        <a:gd name="T3" fmla="*/ 64 h 65"/>
                        <a:gd name="T4" fmla="*/ 3 w 83"/>
                        <a:gd name="T5" fmla="*/ 63 h 65"/>
                        <a:gd name="T6" fmla="*/ 5 w 83"/>
                        <a:gd name="T7" fmla="*/ 63 h 65"/>
                        <a:gd name="T8" fmla="*/ 7 w 83"/>
                        <a:gd name="T9" fmla="*/ 62 h 65"/>
                        <a:gd name="T10" fmla="*/ 8 w 83"/>
                        <a:gd name="T11" fmla="*/ 61 h 65"/>
                        <a:gd name="T12" fmla="*/ 10 w 83"/>
                        <a:gd name="T13" fmla="*/ 61 h 65"/>
                        <a:gd name="T14" fmla="*/ 12 w 83"/>
                        <a:gd name="T15" fmla="*/ 60 h 65"/>
                        <a:gd name="T16" fmla="*/ 13 w 83"/>
                        <a:gd name="T17" fmla="*/ 59 h 65"/>
                        <a:gd name="T18" fmla="*/ 15 w 83"/>
                        <a:gd name="T19" fmla="*/ 58 h 65"/>
                        <a:gd name="T20" fmla="*/ 17 w 83"/>
                        <a:gd name="T21" fmla="*/ 57 h 65"/>
                        <a:gd name="T22" fmla="*/ 19 w 83"/>
                        <a:gd name="T23" fmla="*/ 56 h 65"/>
                        <a:gd name="T24" fmla="*/ 20 w 83"/>
                        <a:gd name="T25" fmla="*/ 55 h 65"/>
                        <a:gd name="T26" fmla="*/ 22 w 83"/>
                        <a:gd name="T27" fmla="*/ 54 h 65"/>
                        <a:gd name="T28" fmla="*/ 24 w 83"/>
                        <a:gd name="T29" fmla="*/ 53 h 65"/>
                        <a:gd name="T30" fmla="*/ 25 w 83"/>
                        <a:gd name="T31" fmla="*/ 52 h 65"/>
                        <a:gd name="T32" fmla="*/ 27 w 83"/>
                        <a:gd name="T33" fmla="*/ 51 h 65"/>
                        <a:gd name="T34" fmla="*/ 29 w 83"/>
                        <a:gd name="T35" fmla="*/ 50 h 65"/>
                        <a:gd name="T36" fmla="*/ 31 w 83"/>
                        <a:gd name="T37" fmla="*/ 49 h 65"/>
                        <a:gd name="T38" fmla="*/ 32 w 83"/>
                        <a:gd name="T39" fmla="*/ 48 h 65"/>
                        <a:gd name="T40" fmla="*/ 34 w 83"/>
                        <a:gd name="T41" fmla="*/ 47 h 65"/>
                        <a:gd name="T42" fmla="*/ 36 w 83"/>
                        <a:gd name="T43" fmla="*/ 45 h 65"/>
                        <a:gd name="T44" fmla="*/ 38 w 83"/>
                        <a:gd name="T45" fmla="*/ 44 h 65"/>
                        <a:gd name="T46" fmla="*/ 39 w 83"/>
                        <a:gd name="T47" fmla="*/ 43 h 65"/>
                        <a:gd name="T48" fmla="*/ 41 w 83"/>
                        <a:gd name="T49" fmla="*/ 42 h 65"/>
                        <a:gd name="T50" fmla="*/ 43 w 83"/>
                        <a:gd name="T51" fmla="*/ 40 h 65"/>
                        <a:gd name="T52" fmla="*/ 44 w 83"/>
                        <a:gd name="T53" fmla="*/ 39 h 65"/>
                        <a:gd name="T54" fmla="*/ 46 w 83"/>
                        <a:gd name="T55" fmla="*/ 38 h 65"/>
                        <a:gd name="T56" fmla="*/ 48 w 83"/>
                        <a:gd name="T57" fmla="*/ 36 h 65"/>
                        <a:gd name="T58" fmla="*/ 49 w 83"/>
                        <a:gd name="T59" fmla="*/ 35 h 65"/>
                        <a:gd name="T60" fmla="*/ 51 w 83"/>
                        <a:gd name="T61" fmla="*/ 33 h 65"/>
                        <a:gd name="T62" fmla="*/ 53 w 83"/>
                        <a:gd name="T63" fmla="*/ 32 h 65"/>
                        <a:gd name="T64" fmla="*/ 54 w 83"/>
                        <a:gd name="T65" fmla="*/ 30 h 65"/>
                        <a:gd name="T66" fmla="*/ 56 w 83"/>
                        <a:gd name="T67" fmla="*/ 29 h 65"/>
                        <a:gd name="T68" fmla="*/ 58 w 83"/>
                        <a:gd name="T69" fmla="*/ 27 h 65"/>
                        <a:gd name="T70" fmla="*/ 59 w 83"/>
                        <a:gd name="T71" fmla="*/ 26 h 65"/>
                        <a:gd name="T72" fmla="*/ 61 w 83"/>
                        <a:gd name="T73" fmla="*/ 24 h 65"/>
                        <a:gd name="T74" fmla="*/ 63 w 83"/>
                        <a:gd name="T75" fmla="*/ 22 h 65"/>
                        <a:gd name="T76" fmla="*/ 64 w 83"/>
                        <a:gd name="T77" fmla="*/ 20 h 65"/>
                        <a:gd name="T78" fmla="*/ 66 w 83"/>
                        <a:gd name="T79" fmla="*/ 19 h 65"/>
                        <a:gd name="T80" fmla="*/ 68 w 83"/>
                        <a:gd name="T81" fmla="*/ 17 h 65"/>
                        <a:gd name="T82" fmla="*/ 69 w 83"/>
                        <a:gd name="T83" fmla="*/ 15 h 65"/>
                        <a:gd name="T84" fmla="*/ 71 w 83"/>
                        <a:gd name="T85" fmla="*/ 13 h 65"/>
                        <a:gd name="T86" fmla="*/ 73 w 83"/>
                        <a:gd name="T87" fmla="*/ 12 h 65"/>
                        <a:gd name="T88" fmla="*/ 75 w 83"/>
                        <a:gd name="T89" fmla="*/ 10 h 65"/>
                        <a:gd name="T90" fmla="*/ 76 w 83"/>
                        <a:gd name="T91" fmla="*/ 8 h 65"/>
                        <a:gd name="T92" fmla="*/ 78 w 83"/>
                        <a:gd name="T93" fmla="*/ 6 h 65"/>
                        <a:gd name="T94" fmla="*/ 80 w 83"/>
                        <a:gd name="T95" fmla="*/ 4 h 65"/>
                        <a:gd name="T96" fmla="*/ 82 w 83"/>
                        <a:gd name="T97" fmla="*/ 2 h 65"/>
                        <a:gd name="T98" fmla="*/ 83 w 83"/>
                        <a:gd name="T99" fmla="*/ 0 h 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5">
                          <a:moveTo>
                            <a:pt x="0" y="65"/>
                          </a:moveTo>
                          <a:lnTo>
                            <a:pt x="2" y="64"/>
                          </a:lnTo>
                          <a:lnTo>
                            <a:pt x="3" y="63"/>
                          </a:lnTo>
                          <a:lnTo>
                            <a:pt x="5" y="63"/>
                          </a:lnTo>
                          <a:lnTo>
                            <a:pt x="7" y="62"/>
                          </a:lnTo>
                          <a:lnTo>
                            <a:pt x="8" y="61"/>
                          </a:lnTo>
                          <a:lnTo>
                            <a:pt x="10" y="61"/>
                          </a:lnTo>
                          <a:lnTo>
                            <a:pt x="12" y="60"/>
                          </a:lnTo>
                          <a:lnTo>
                            <a:pt x="13" y="59"/>
                          </a:lnTo>
                          <a:lnTo>
                            <a:pt x="15" y="58"/>
                          </a:lnTo>
                          <a:lnTo>
                            <a:pt x="17" y="57"/>
                          </a:lnTo>
                          <a:lnTo>
                            <a:pt x="19" y="56"/>
                          </a:lnTo>
                          <a:lnTo>
                            <a:pt x="20" y="55"/>
                          </a:lnTo>
                          <a:lnTo>
                            <a:pt x="22" y="54"/>
                          </a:lnTo>
                          <a:lnTo>
                            <a:pt x="24" y="53"/>
                          </a:lnTo>
                          <a:lnTo>
                            <a:pt x="25" y="52"/>
                          </a:lnTo>
                          <a:lnTo>
                            <a:pt x="27" y="51"/>
                          </a:lnTo>
                          <a:lnTo>
                            <a:pt x="29" y="50"/>
                          </a:lnTo>
                          <a:lnTo>
                            <a:pt x="31" y="49"/>
                          </a:lnTo>
                          <a:lnTo>
                            <a:pt x="32" y="48"/>
                          </a:lnTo>
                          <a:lnTo>
                            <a:pt x="34" y="47"/>
                          </a:lnTo>
                          <a:lnTo>
                            <a:pt x="36" y="45"/>
                          </a:lnTo>
                          <a:lnTo>
                            <a:pt x="38" y="44"/>
                          </a:lnTo>
                          <a:lnTo>
                            <a:pt x="39" y="43"/>
                          </a:lnTo>
                          <a:lnTo>
                            <a:pt x="41" y="42"/>
                          </a:lnTo>
                          <a:lnTo>
                            <a:pt x="43" y="40"/>
                          </a:lnTo>
                          <a:lnTo>
                            <a:pt x="44" y="39"/>
                          </a:lnTo>
                          <a:lnTo>
                            <a:pt x="46" y="38"/>
                          </a:lnTo>
                          <a:lnTo>
                            <a:pt x="48" y="36"/>
                          </a:lnTo>
                          <a:lnTo>
                            <a:pt x="49" y="35"/>
                          </a:lnTo>
                          <a:lnTo>
                            <a:pt x="51" y="33"/>
                          </a:lnTo>
                          <a:lnTo>
                            <a:pt x="53" y="32"/>
                          </a:lnTo>
                          <a:lnTo>
                            <a:pt x="54" y="30"/>
                          </a:lnTo>
                          <a:lnTo>
                            <a:pt x="56" y="29"/>
                          </a:lnTo>
                          <a:lnTo>
                            <a:pt x="58" y="27"/>
                          </a:lnTo>
                          <a:lnTo>
                            <a:pt x="59" y="26"/>
                          </a:lnTo>
                          <a:lnTo>
                            <a:pt x="61" y="24"/>
                          </a:lnTo>
                          <a:lnTo>
                            <a:pt x="63" y="22"/>
                          </a:lnTo>
                          <a:lnTo>
                            <a:pt x="64" y="20"/>
                          </a:lnTo>
                          <a:lnTo>
                            <a:pt x="66" y="19"/>
                          </a:lnTo>
                          <a:lnTo>
                            <a:pt x="68" y="17"/>
                          </a:lnTo>
                          <a:lnTo>
                            <a:pt x="69" y="15"/>
                          </a:lnTo>
                          <a:lnTo>
                            <a:pt x="71" y="13"/>
                          </a:lnTo>
                          <a:lnTo>
                            <a:pt x="73" y="12"/>
                          </a:lnTo>
                          <a:lnTo>
                            <a:pt x="75" y="10"/>
                          </a:lnTo>
                          <a:lnTo>
                            <a:pt x="76" y="8"/>
                          </a:lnTo>
                          <a:lnTo>
                            <a:pt x="78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2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135563" y="2905125"/>
                      <a:ext cx="131763" cy="200025"/>
                    </a:xfrm>
                    <a:custGeom>
                      <a:avLst/>
                      <a:gdLst>
                        <a:gd name="T0" fmla="*/ 0 w 83"/>
                        <a:gd name="T1" fmla="*/ 126 h 126"/>
                        <a:gd name="T2" fmla="*/ 2 w 83"/>
                        <a:gd name="T3" fmla="*/ 124 h 126"/>
                        <a:gd name="T4" fmla="*/ 4 w 83"/>
                        <a:gd name="T5" fmla="*/ 122 h 126"/>
                        <a:gd name="T6" fmla="*/ 5 w 83"/>
                        <a:gd name="T7" fmla="*/ 120 h 126"/>
                        <a:gd name="T8" fmla="*/ 7 w 83"/>
                        <a:gd name="T9" fmla="*/ 117 h 126"/>
                        <a:gd name="T10" fmla="*/ 9 w 83"/>
                        <a:gd name="T11" fmla="*/ 115 h 126"/>
                        <a:gd name="T12" fmla="*/ 10 w 83"/>
                        <a:gd name="T13" fmla="*/ 113 h 126"/>
                        <a:gd name="T14" fmla="*/ 12 w 83"/>
                        <a:gd name="T15" fmla="*/ 111 h 126"/>
                        <a:gd name="T16" fmla="*/ 14 w 83"/>
                        <a:gd name="T17" fmla="*/ 108 h 126"/>
                        <a:gd name="T18" fmla="*/ 15 w 83"/>
                        <a:gd name="T19" fmla="*/ 106 h 126"/>
                        <a:gd name="T20" fmla="*/ 17 w 83"/>
                        <a:gd name="T21" fmla="*/ 104 h 126"/>
                        <a:gd name="T22" fmla="*/ 19 w 83"/>
                        <a:gd name="T23" fmla="*/ 102 h 126"/>
                        <a:gd name="T24" fmla="*/ 21 w 83"/>
                        <a:gd name="T25" fmla="*/ 99 h 126"/>
                        <a:gd name="T26" fmla="*/ 22 w 83"/>
                        <a:gd name="T27" fmla="*/ 97 h 126"/>
                        <a:gd name="T28" fmla="*/ 24 w 83"/>
                        <a:gd name="T29" fmla="*/ 94 h 126"/>
                        <a:gd name="T30" fmla="*/ 26 w 83"/>
                        <a:gd name="T31" fmla="*/ 92 h 126"/>
                        <a:gd name="T32" fmla="*/ 27 w 83"/>
                        <a:gd name="T33" fmla="*/ 89 h 126"/>
                        <a:gd name="T34" fmla="*/ 29 w 83"/>
                        <a:gd name="T35" fmla="*/ 87 h 126"/>
                        <a:gd name="T36" fmla="*/ 31 w 83"/>
                        <a:gd name="T37" fmla="*/ 85 h 126"/>
                        <a:gd name="T38" fmla="*/ 32 w 83"/>
                        <a:gd name="T39" fmla="*/ 82 h 126"/>
                        <a:gd name="T40" fmla="*/ 34 w 83"/>
                        <a:gd name="T41" fmla="*/ 79 h 126"/>
                        <a:gd name="T42" fmla="*/ 36 w 83"/>
                        <a:gd name="T43" fmla="*/ 77 h 126"/>
                        <a:gd name="T44" fmla="*/ 37 w 83"/>
                        <a:gd name="T45" fmla="*/ 74 h 126"/>
                        <a:gd name="T46" fmla="*/ 39 w 83"/>
                        <a:gd name="T47" fmla="*/ 72 h 126"/>
                        <a:gd name="T48" fmla="*/ 41 w 83"/>
                        <a:gd name="T49" fmla="*/ 69 h 126"/>
                        <a:gd name="T50" fmla="*/ 43 w 83"/>
                        <a:gd name="T51" fmla="*/ 66 h 126"/>
                        <a:gd name="T52" fmla="*/ 44 w 83"/>
                        <a:gd name="T53" fmla="*/ 64 h 126"/>
                        <a:gd name="T54" fmla="*/ 46 w 83"/>
                        <a:gd name="T55" fmla="*/ 61 h 126"/>
                        <a:gd name="T56" fmla="*/ 48 w 83"/>
                        <a:gd name="T57" fmla="*/ 58 h 126"/>
                        <a:gd name="T58" fmla="*/ 50 w 83"/>
                        <a:gd name="T59" fmla="*/ 55 h 126"/>
                        <a:gd name="T60" fmla="*/ 51 w 83"/>
                        <a:gd name="T61" fmla="*/ 53 h 126"/>
                        <a:gd name="T62" fmla="*/ 53 w 83"/>
                        <a:gd name="T63" fmla="*/ 50 h 126"/>
                        <a:gd name="T64" fmla="*/ 55 w 83"/>
                        <a:gd name="T65" fmla="*/ 47 h 126"/>
                        <a:gd name="T66" fmla="*/ 56 w 83"/>
                        <a:gd name="T67" fmla="*/ 44 h 126"/>
                        <a:gd name="T68" fmla="*/ 58 w 83"/>
                        <a:gd name="T69" fmla="*/ 42 h 126"/>
                        <a:gd name="T70" fmla="*/ 60 w 83"/>
                        <a:gd name="T71" fmla="*/ 39 h 126"/>
                        <a:gd name="T72" fmla="*/ 61 w 83"/>
                        <a:gd name="T73" fmla="*/ 36 h 126"/>
                        <a:gd name="T74" fmla="*/ 63 w 83"/>
                        <a:gd name="T75" fmla="*/ 34 h 126"/>
                        <a:gd name="T76" fmla="*/ 65 w 83"/>
                        <a:gd name="T77" fmla="*/ 30 h 126"/>
                        <a:gd name="T78" fmla="*/ 66 w 83"/>
                        <a:gd name="T79" fmla="*/ 28 h 126"/>
                        <a:gd name="T80" fmla="*/ 68 w 83"/>
                        <a:gd name="T81" fmla="*/ 25 h 126"/>
                        <a:gd name="T82" fmla="*/ 70 w 83"/>
                        <a:gd name="T83" fmla="*/ 22 h 126"/>
                        <a:gd name="T84" fmla="*/ 71 w 83"/>
                        <a:gd name="T85" fmla="*/ 19 h 126"/>
                        <a:gd name="T86" fmla="*/ 73 w 83"/>
                        <a:gd name="T87" fmla="*/ 16 h 126"/>
                        <a:gd name="T88" fmla="*/ 75 w 83"/>
                        <a:gd name="T89" fmla="*/ 14 h 126"/>
                        <a:gd name="T90" fmla="*/ 76 w 83"/>
                        <a:gd name="T91" fmla="*/ 11 h 126"/>
                        <a:gd name="T92" fmla="*/ 78 w 83"/>
                        <a:gd name="T93" fmla="*/ 8 h 126"/>
                        <a:gd name="T94" fmla="*/ 80 w 83"/>
                        <a:gd name="T95" fmla="*/ 5 h 126"/>
                        <a:gd name="T96" fmla="*/ 81 w 83"/>
                        <a:gd name="T97" fmla="*/ 2 h 126"/>
                        <a:gd name="T98" fmla="*/ 83 w 83"/>
                        <a:gd name="T99" fmla="*/ 0 h 1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6">
                          <a:moveTo>
                            <a:pt x="0" y="126"/>
                          </a:moveTo>
                          <a:lnTo>
                            <a:pt x="2" y="124"/>
                          </a:lnTo>
                          <a:lnTo>
                            <a:pt x="4" y="122"/>
                          </a:lnTo>
                          <a:lnTo>
                            <a:pt x="5" y="120"/>
                          </a:lnTo>
                          <a:lnTo>
                            <a:pt x="7" y="117"/>
                          </a:lnTo>
                          <a:lnTo>
                            <a:pt x="9" y="115"/>
                          </a:lnTo>
                          <a:lnTo>
                            <a:pt x="10" y="113"/>
                          </a:lnTo>
                          <a:lnTo>
                            <a:pt x="12" y="111"/>
                          </a:lnTo>
                          <a:lnTo>
                            <a:pt x="14" y="108"/>
                          </a:lnTo>
                          <a:lnTo>
                            <a:pt x="15" y="106"/>
                          </a:lnTo>
                          <a:lnTo>
                            <a:pt x="17" y="104"/>
                          </a:lnTo>
                          <a:lnTo>
                            <a:pt x="19" y="102"/>
                          </a:lnTo>
                          <a:lnTo>
                            <a:pt x="21" y="99"/>
                          </a:lnTo>
                          <a:lnTo>
                            <a:pt x="22" y="97"/>
                          </a:lnTo>
                          <a:lnTo>
                            <a:pt x="24" y="94"/>
                          </a:lnTo>
                          <a:lnTo>
                            <a:pt x="26" y="92"/>
                          </a:lnTo>
                          <a:lnTo>
                            <a:pt x="27" y="89"/>
                          </a:lnTo>
                          <a:lnTo>
                            <a:pt x="29" y="87"/>
                          </a:lnTo>
                          <a:lnTo>
                            <a:pt x="31" y="85"/>
                          </a:lnTo>
                          <a:lnTo>
                            <a:pt x="32" y="82"/>
                          </a:lnTo>
                          <a:lnTo>
                            <a:pt x="34" y="79"/>
                          </a:lnTo>
                          <a:lnTo>
                            <a:pt x="36" y="77"/>
                          </a:lnTo>
                          <a:lnTo>
                            <a:pt x="37" y="74"/>
                          </a:lnTo>
                          <a:lnTo>
                            <a:pt x="39" y="72"/>
                          </a:lnTo>
                          <a:lnTo>
                            <a:pt x="41" y="69"/>
                          </a:lnTo>
                          <a:lnTo>
                            <a:pt x="43" y="66"/>
                          </a:lnTo>
                          <a:lnTo>
                            <a:pt x="44" y="64"/>
                          </a:lnTo>
                          <a:lnTo>
                            <a:pt x="46" y="61"/>
                          </a:lnTo>
                          <a:lnTo>
                            <a:pt x="48" y="58"/>
                          </a:lnTo>
                          <a:lnTo>
                            <a:pt x="50" y="55"/>
                          </a:lnTo>
                          <a:lnTo>
                            <a:pt x="51" y="53"/>
                          </a:lnTo>
                          <a:lnTo>
                            <a:pt x="53" y="50"/>
                          </a:lnTo>
                          <a:lnTo>
                            <a:pt x="55" y="47"/>
                          </a:lnTo>
                          <a:lnTo>
                            <a:pt x="56" y="44"/>
                          </a:lnTo>
                          <a:lnTo>
                            <a:pt x="58" y="42"/>
                          </a:lnTo>
                          <a:lnTo>
                            <a:pt x="60" y="39"/>
                          </a:lnTo>
                          <a:lnTo>
                            <a:pt x="61" y="36"/>
                          </a:lnTo>
                          <a:lnTo>
                            <a:pt x="63" y="34"/>
                          </a:lnTo>
                          <a:lnTo>
                            <a:pt x="65" y="30"/>
                          </a:lnTo>
                          <a:lnTo>
                            <a:pt x="66" y="28"/>
                          </a:lnTo>
                          <a:lnTo>
                            <a:pt x="68" y="25"/>
                          </a:lnTo>
                          <a:lnTo>
                            <a:pt x="70" y="22"/>
                          </a:lnTo>
                          <a:lnTo>
                            <a:pt x="71" y="19"/>
                          </a:lnTo>
                          <a:lnTo>
                            <a:pt x="73" y="16"/>
                          </a:lnTo>
                          <a:lnTo>
                            <a:pt x="75" y="14"/>
                          </a:lnTo>
                          <a:lnTo>
                            <a:pt x="76" y="11"/>
                          </a:lnTo>
                          <a:lnTo>
                            <a:pt x="78" y="8"/>
                          </a:lnTo>
                          <a:lnTo>
                            <a:pt x="80" y="5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3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267326" y="2717800"/>
                      <a:ext cx="131763" cy="187325"/>
                    </a:xfrm>
                    <a:custGeom>
                      <a:avLst/>
                      <a:gdLst>
                        <a:gd name="T0" fmla="*/ 0 w 83"/>
                        <a:gd name="T1" fmla="*/ 118 h 118"/>
                        <a:gd name="T2" fmla="*/ 2 w 83"/>
                        <a:gd name="T3" fmla="*/ 115 h 118"/>
                        <a:gd name="T4" fmla="*/ 4 w 83"/>
                        <a:gd name="T5" fmla="*/ 112 h 118"/>
                        <a:gd name="T6" fmla="*/ 5 w 83"/>
                        <a:gd name="T7" fmla="*/ 109 h 118"/>
                        <a:gd name="T8" fmla="*/ 7 w 83"/>
                        <a:gd name="T9" fmla="*/ 106 h 118"/>
                        <a:gd name="T10" fmla="*/ 9 w 83"/>
                        <a:gd name="T11" fmla="*/ 104 h 118"/>
                        <a:gd name="T12" fmla="*/ 11 w 83"/>
                        <a:gd name="T13" fmla="*/ 101 h 118"/>
                        <a:gd name="T14" fmla="*/ 12 w 83"/>
                        <a:gd name="T15" fmla="*/ 98 h 118"/>
                        <a:gd name="T16" fmla="*/ 14 w 83"/>
                        <a:gd name="T17" fmla="*/ 95 h 118"/>
                        <a:gd name="T18" fmla="*/ 16 w 83"/>
                        <a:gd name="T19" fmla="*/ 92 h 118"/>
                        <a:gd name="T20" fmla="*/ 17 w 83"/>
                        <a:gd name="T21" fmla="*/ 90 h 118"/>
                        <a:gd name="T22" fmla="*/ 19 w 83"/>
                        <a:gd name="T23" fmla="*/ 87 h 118"/>
                        <a:gd name="T24" fmla="*/ 21 w 83"/>
                        <a:gd name="T25" fmla="*/ 84 h 118"/>
                        <a:gd name="T26" fmla="*/ 22 w 83"/>
                        <a:gd name="T27" fmla="*/ 81 h 118"/>
                        <a:gd name="T28" fmla="*/ 24 w 83"/>
                        <a:gd name="T29" fmla="*/ 79 h 118"/>
                        <a:gd name="T30" fmla="*/ 26 w 83"/>
                        <a:gd name="T31" fmla="*/ 76 h 118"/>
                        <a:gd name="T32" fmla="*/ 28 w 83"/>
                        <a:gd name="T33" fmla="*/ 74 h 118"/>
                        <a:gd name="T34" fmla="*/ 29 w 83"/>
                        <a:gd name="T35" fmla="*/ 71 h 118"/>
                        <a:gd name="T36" fmla="*/ 31 w 83"/>
                        <a:gd name="T37" fmla="*/ 68 h 118"/>
                        <a:gd name="T38" fmla="*/ 33 w 83"/>
                        <a:gd name="T39" fmla="*/ 66 h 118"/>
                        <a:gd name="T40" fmla="*/ 34 w 83"/>
                        <a:gd name="T41" fmla="*/ 63 h 118"/>
                        <a:gd name="T42" fmla="*/ 36 w 83"/>
                        <a:gd name="T43" fmla="*/ 61 h 118"/>
                        <a:gd name="T44" fmla="*/ 38 w 83"/>
                        <a:gd name="T45" fmla="*/ 58 h 118"/>
                        <a:gd name="T46" fmla="*/ 39 w 83"/>
                        <a:gd name="T47" fmla="*/ 56 h 118"/>
                        <a:gd name="T48" fmla="*/ 41 w 83"/>
                        <a:gd name="T49" fmla="*/ 53 h 118"/>
                        <a:gd name="T50" fmla="*/ 43 w 83"/>
                        <a:gd name="T51" fmla="*/ 51 h 118"/>
                        <a:gd name="T52" fmla="*/ 44 w 83"/>
                        <a:gd name="T53" fmla="*/ 48 h 118"/>
                        <a:gd name="T54" fmla="*/ 46 w 83"/>
                        <a:gd name="T55" fmla="*/ 46 h 118"/>
                        <a:gd name="T56" fmla="*/ 48 w 83"/>
                        <a:gd name="T57" fmla="*/ 43 h 118"/>
                        <a:gd name="T58" fmla="*/ 49 w 83"/>
                        <a:gd name="T59" fmla="*/ 41 h 118"/>
                        <a:gd name="T60" fmla="*/ 51 w 83"/>
                        <a:gd name="T61" fmla="*/ 39 h 118"/>
                        <a:gd name="T62" fmla="*/ 53 w 83"/>
                        <a:gd name="T63" fmla="*/ 36 h 118"/>
                        <a:gd name="T64" fmla="*/ 55 w 83"/>
                        <a:gd name="T65" fmla="*/ 34 h 118"/>
                        <a:gd name="T66" fmla="*/ 56 w 83"/>
                        <a:gd name="T67" fmla="*/ 32 h 118"/>
                        <a:gd name="T68" fmla="*/ 58 w 83"/>
                        <a:gd name="T69" fmla="*/ 30 h 118"/>
                        <a:gd name="T70" fmla="*/ 60 w 83"/>
                        <a:gd name="T71" fmla="*/ 27 h 118"/>
                        <a:gd name="T72" fmla="*/ 62 w 83"/>
                        <a:gd name="T73" fmla="*/ 25 h 118"/>
                        <a:gd name="T74" fmla="*/ 63 w 83"/>
                        <a:gd name="T75" fmla="*/ 23 h 118"/>
                        <a:gd name="T76" fmla="*/ 65 w 83"/>
                        <a:gd name="T77" fmla="*/ 21 h 118"/>
                        <a:gd name="T78" fmla="*/ 67 w 83"/>
                        <a:gd name="T79" fmla="*/ 19 h 118"/>
                        <a:gd name="T80" fmla="*/ 68 w 83"/>
                        <a:gd name="T81" fmla="*/ 17 h 118"/>
                        <a:gd name="T82" fmla="*/ 70 w 83"/>
                        <a:gd name="T83" fmla="*/ 15 h 118"/>
                        <a:gd name="T84" fmla="*/ 72 w 83"/>
                        <a:gd name="T85" fmla="*/ 13 h 118"/>
                        <a:gd name="T86" fmla="*/ 73 w 83"/>
                        <a:gd name="T87" fmla="*/ 11 h 118"/>
                        <a:gd name="T88" fmla="*/ 75 w 83"/>
                        <a:gd name="T89" fmla="*/ 9 h 118"/>
                        <a:gd name="T90" fmla="*/ 77 w 83"/>
                        <a:gd name="T91" fmla="*/ 7 h 118"/>
                        <a:gd name="T92" fmla="*/ 78 w 83"/>
                        <a:gd name="T93" fmla="*/ 5 h 118"/>
                        <a:gd name="T94" fmla="*/ 80 w 83"/>
                        <a:gd name="T95" fmla="*/ 3 h 118"/>
                        <a:gd name="T96" fmla="*/ 82 w 83"/>
                        <a:gd name="T97" fmla="*/ 1 h 118"/>
                        <a:gd name="T98" fmla="*/ 83 w 83"/>
                        <a:gd name="T99" fmla="*/ 0 h 1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8">
                          <a:moveTo>
                            <a:pt x="0" y="118"/>
                          </a:moveTo>
                          <a:lnTo>
                            <a:pt x="2" y="115"/>
                          </a:lnTo>
                          <a:lnTo>
                            <a:pt x="4" y="112"/>
                          </a:lnTo>
                          <a:lnTo>
                            <a:pt x="5" y="109"/>
                          </a:lnTo>
                          <a:lnTo>
                            <a:pt x="7" y="106"/>
                          </a:lnTo>
                          <a:lnTo>
                            <a:pt x="9" y="104"/>
                          </a:lnTo>
                          <a:lnTo>
                            <a:pt x="11" y="101"/>
                          </a:lnTo>
                          <a:lnTo>
                            <a:pt x="12" y="98"/>
                          </a:lnTo>
                          <a:lnTo>
                            <a:pt x="14" y="95"/>
                          </a:lnTo>
                          <a:lnTo>
                            <a:pt x="16" y="92"/>
                          </a:lnTo>
                          <a:lnTo>
                            <a:pt x="17" y="90"/>
                          </a:lnTo>
                          <a:lnTo>
                            <a:pt x="19" y="87"/>
                          </a:lnTo>
                          <a:lnTo>
                            <a:pt x="21" y="84"/>
                          </a:lnTo>
                          <a:lnTo>
                            <a:pt x="22" y="81"/>
                          </a:lnTo>
                          <a:lnTo>
                            <a:pt x="24" y="79"/>
                          </a:lnTo>
                          <a:lnTo>
                            <a:pt x="26" y="76"/>
                          </a:lnTo>
                          <a:lnTo>
                            <a:pt x="28" y="74"/>
                          </a:lnTo>
                          <a:lnTo>
                            <a:pt x="29" y="71"/>
                          </a:lnTo>
                          <a:lnTo>
                            <a:pt x="31" y="68"/>
                          </a:lnTo>
                          <a:lnTo>
                            <a:pt x="33" y="66"/>
                          </a:lnTo>
                          <a:lnTo>
                            <a:pt x="34" y="63"/>
                          </a:lnTo>
                          <a:lnTo>
                            <a:pt x="36" y="61"/>
                          </a:lnTo>
                          <a:lnTo>
                            <a:pt x="38" y="58"/>
                          </a:lnTo>
                          <a:lnTo>
                            <a:pt x="39" y="56"/>
                          </a:lnTo>
                          <a:lnTo>
                            <a:pt x="41" y="53"/>
                          </a:lnTo>
                          <a:lnTo>
                            <a:pt x="43" y="51"/>
                          </a:lnTo>
                          <a:lnTo>
                            <a:pt x="44" y="48"/>
                          </a:lnTo>
                          <a:lnTo>
                            <a:pt x="46" y="46"/>
                          </a:lnTo>
                          <a:lnTo>
                            <a:pt x="48" y="43"/>
                          </a:lnTo>
                          <a:lnTo>
                            <a:pt x="49" y="41"/>
                          </a:lnTo>
                          <a:lnTo>
                            <a:pt x="51" y="39"/>
                          </a:lnTo>
                          <a:lnTo>
                            <a:pt x="53" y="36"/>
                          </a:lnTo>
                          <a:lnTo>
                            <a:pt x="55" y="34"/>
                          </a:lnTo>
                          <a:lnTo>
                            <a:pt x="56" y="32"/>
                          </a:lnTo>
                          <a:lnTo>
                            <a:pt x="58" y="30"/>
                          </a:lnTo>
                          <a:lnTo>
                            <a:pt x="60" y="27"/>
                          </a:lnTo>
                          <a:lnTo>
                            <a:pt x="62" y="25"/>
                          </a:lnTo>
                          <a:lnTo>
                            <a:pt x="63" y="23"/>
                          </a:lnTo>
                          <a:lnTo>
                            <a:pt x="65" y="21"/>
                          </a:lnTo>
                          <a:lnTo>
                            <a:pt x="67" y="19"/>
                          </a:lnTo>
                          <a:lnTo>
                            <a:pt x="68" y="17"/>
                          </a:lnTo>
                          <a:lnTo>
                            <a:pt x="70" y="15"/>
                          </a:lnTo>
                          <a:lnTo>
                            <a:pt x="72" y="13"/>
                          </a:lnTo>
                          <a:lnTo>
                            <a:pt x="73" y="11"/>
                          </a:lnTo>
                          <a:lnTo>
                            <a:pt x="75" y="9"/>
                          </a:lnTo>
                          <a:lnTo>
                            <a:pt x="77" y="7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4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99088" y="2628900"/>
                      <a:ext cx="133350" cy="88900"/>
                    </a:xfrm>
                    <a:custGeom>
                      <a:avLst/>
                      <a:gdLst>
                        <a:gd name="T0" fmla="*/ 0 w 84"/>
                        <a:gd name="T1" fmla="*/ 56 h 56"/>
                        <a:gd name="T2" fmla="*/ 2 w 84"/>
                        <a:gd name="T3" fmla="*/ 54 h 56"/>
                        <a:gd name="T4" fmla="*/ 4 w 84"/>
                        <a:gd name="T5" fmla="*/ 52 h 56"/>
                        <a:gd name="T6" fmla="*/ 5 w 84"/>
                        <a:gd name="T7" fmla="*/ 50 h 56"/>
                        <a:gd name="T8" fmla="*/ 7 w 84"/>
                        <a:gd name="T9" fmla="*/ 49 h 56"/>
                        <a:gd name="T10" fmla="*/ 9 w 84"/>
                        <a:gd name="T11" fmla="*/ 47 h 56"/>
                        <a:gd name="T12" fmla="*/ 11 w 84"/>
                        <a:gd name="T13" fmla="*/ 45 h 56"/>
                        <a:gd name="T14" fmla="*/ 12 w 84"/>
                        <a:gd name="T15" fmla="*/ 44 h 56"/>
                        <a:gd name="T16" fmla="*/ 14 w 84"/>
                        <a:gd name="T17" fmla="*/ 42 h 56"/>
                        <a:gd name="T18" fmla="*/ 16 w 84"/>
                        <a:gd name="T19" fmla="*/ 40 h 56"/>
                        <a:gd name="T20" fmla="*/ 17 w 84"/>
                        <a:gd name="T21" fmla="*/ 39 h 56"/>
                        <a:gd name="T22" fmla="*/ 19 w 84"/>
                        <a:gd name="T23" fmla="*/ 38 h 56"/>
                        <a:gd name="T24" fmla="*/ 21 w 84"/>
                        <a:gd name="T25" fmla="*/ 36 h 56"/>
                        <a:gd name="T26" fmla="*/ 23 w 84"/>
                        <a:gd name="T27" fmla="*/ 35 h 56"/>
                        <a:gd name="T28" fmla="*/ 24 w 84"/>
                        <a:gd name="T29" fmla="*/ 33 h 56"/>
                        <a:gd name="T30" fmla="*/ 26 w 84"/>
                        <a:gd name="T31" fmla="*/ 32 h 56"/>
                        <a:gd name="T32" fmla="*/ 28 w 84"/>
                        <a:gd name="T33" fmla="*/ 31 h 56"/>
                        <a:gd name="T34" fmla="*/ 29 w 84"/>
                        <a:gd name="T35" fmla="*/ 29 h 56"/>
                        <a:gd name="T36" fmla="*/ 31 w 84"/>
                        <a:gd name="T37" fmla="*/ 28 h 56"/>
                        <a:gd name="T38" fmla="*/ 33 w 84"/>
                        <a:gd name="T39" fmla="*/ 27 h 56"/>
                        <a:gd name="T40" fmla="*/ 35 w 84"/>
                        <a:gd name="T41" fmla="*/ 26 h 56"/>
                        <a:gd name="T42" fmla="*/ 36 w 84"/>
                        <a:gd name="T43" fmla="*/ 24 h 56"/>
                        <a:gd name="T44" fmla="*/ 38 w 84"/>
                        <a:gd name="T45" fmla="*/ 23 h 56"/>
                        <a:gd name="T46" fmla="*/ 40 w 84"/>
                        <a:gd name="T47" fmla="*/ 22 h 56"/>
                        <a:gd name="T48" fmla="*/ 41 w 84"/>
                        <a:gd name="T49" fmla="*/ 21 h 56"/>
                        <a:gd name="T50" fmla="*/ 43 w 84"/>
                        <a:gd name="T51" fmla="*/ 20 h 56"/>
                        <a:gd name="T52" fmla="*/ 45 w 84"/>
                        <a:gd name="T53" fmla="*/ 19 h 56"/>
                        <a:gd name="T54" fmla="*/ 46 w 84"/>
                        <a:gd name="T55" fmla="*/ 18 h 56"/>
                        <a:gd name="T56" fmla="*/ 48 w 84"/>
                        <a:gd name="T57" fmla="*/ 17 h 56"/>
                        <a:gd name="T58" fmla="*/ 50 w 84"/>
                        <a:gd name="T59" fmla="*/ 16 h 56"/>
                        <a:gd name="T60" fmla="*/ 51 w 84"/>
                        <a:gd name="T61" fmla="*/ 15 h 56"/>
                        <a:gd name="T62" fmla="*/ 53 w 84"/>
                        <a:gd name="T63" fmla="*/ 14 h 56"/>
                        <a:gd name="T64" fmla="*/ 55 w 84"/>
                        <a:gd name="T65" fmla="*/ 13 h 56"/>
                        <a:gd name="T66" fmla="*/ 56 w 84"/>
                        <a:gd name="T67" fmla="*/ 12 h 56"/>
                        <a:gd name="T68" fmla="*/ 58 w 84"/>
                        <a:gd name="T69" fmla="*/ 11 h 56"/>
                        <a:gd name="T70" fmla="*/ 60 w 84"/>
                        <a:gd name="T71" fmla="*/ 10 h 56"/>
                        <a:gd name="T72" fmla="*/ 61 w 84"/>
                        <a:gd name="T73" fmla="*/ 9 h 56"/>
                        <a:gd name="T74" fmla="*/ 63 w 84"/>
                        <a:gd name="T75" fmla="*/ 8 h 56"/>
                        <a:gd name="T76" fmla="*/ 65 w 84"/>
                        <a:gd name="T77" fmla="*/ 8 h 56"/>
                        <a:gd name="T78" fmla="*/ 66 w 84"/>
                        <a:gd name="T79" fmla="*/ 7 h 56"/>
                        <a:gd name="T80" fmla="*/ 68 w 84"/>
                        <a:gd name="T81" fmla="*/ 6 h 56"/>
                        <a:gd name="T82" fmla="*/ 70 w 84"/>
                        <a:gd name="T83" fmla="*/ 5 h 56"/>
                        <a:gd name="T84" fmla="*/ 72 w 84"/>
                        <a:gd name="T85" fmla="*/ 5 h 56"/>
                        <a:gd name="T86" fmla="*/ 73 w 84"/>
                        <a:gd name="T87" fmla="*/ 4 h 56"/>
                        <a:gd name="T88" fmla="*/ 75 w 84"/>
                        <a:gd name="T89" fmla="*/ 3 h 56"/>
                        <a:gd name="T90" fmla="*/ 77 w 84"/>
                        <a:gd name="T91" fmla="*/ 3 h 56"/>
                        <a:gd name="T92" fmla="*/ 79 w 84"/>
                        <a:gd name="T93" fmla="*/ 2 h 56"/>
                        <a:gd name="T94" fmla="*/ 80 w 84"/>
                        <a:gd name="T95" fmla="*/ 1 h 56"/>
                        <a:gd name="T96" fmla="*/ 82 w 84"/>
                        <a:gd name="T97" fmla="*/ 1 h 56"/>
                        <a:gd name="T98" fmla="*/ 84 w 84"/>
                        <a:gd name="T99" fmla="*/ 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6">
                          <a:moveTo>
                            <a:pt x="0" y="56"/>
                          </a:moveTo>
                          <a:lnTo>
                            <a:pt x="2" y="54"/>
                          </a:lnTo>
                          <a:lnTo>
                            <a:pt x="4" y="52"/>
                          </a:lnTo>
                          <a:lnTo>
                            <a:pt x="5" y="50"/>
                          </a:lnTo>
                          <a:lnTo>
                            <a:pt x="7" y="49"/>
                          </a:lnTo>
                          <a:lnTo>
                            <a:pt x="9" y="47"/>
                          </a:lnTo>
                          <a:lnTo>
                            <a:pt x="11" y="45"/>
                          </a:lnTo>
                          <a:lnTo>
                            <a:pt x="12" y="44"/>
                          </a:lnTo>
                          <a:lnTo>
                            <a:pt x="14" y="42"/>
                          </a:lnTo>
                          <a:lnTo>
                            <a:pt x="16" y="40"/>
                          </a:lnTo>
                          <a:lnTo>
                            <a:pt x="17" y="39"/>
                          </a:lnTo>
                          <a:lnTo>
                            <a:pt x="19" y="38"/>
                          </a:lnTo>
                          <a:lnTo>
                            <a:pt x="21" y="36"/>
                          </a:lnTo>
                          <a:lnTo>
                            <a:pt x="23" y="35"/>
                          </a:lnTo>
                          <a:lnTo>
                            <a:pt x="24" y="33"/>
                          </a:lnTo>
                          <a:lnTo>
                            <a:pt x="26" y="32"/>
                          </a:lnTo>
                          <a:lnTo>
                            <a:pt x="28" y="31"/>
                          </a:lnTo>
                          <a:lnTo>
                            <a:pt x="29" y="29"/>
                          </a:lnTo>
                          <a:lnTo>
                            <a:pt x="31" y="28"/>
                          </a:lnTo>
                          <a:lnTo>
                            <a:pt x="33" y="27"/>
                          </a:lnTo>
                          <a:lnTo>
                            <a:pt x="35" y="26"/>
                          </a:lnTo>
                          <a:lnTo>
                            <a:pt x="36" y="24"/>
                          </a:lnTo>
                          <a:lnTo>
                            <a:pt x="38" y="23"/>
                          </a:lnTo>
                          <a:lnTo>
                            <a:pt x="40" y="22"/>
                          </a:lnTo>
                          <a:lnTo>
                            <a:pt x="41" y="21"/>
                          </a:lnTo>
                          <a:lnTo>
                            <a:pt x="43" y="20"/>
                          </a:lnTo>
                          <a:lnTo>
                            <a:pt x="45" y="19"/>
                          </a:lnTo>
                          <a:lnTo>
                            <a:pt x="46" y="18"/>
                          </a:lnTo>
                          <a:lnTo>
                            <a:pt x="48" y="17"/>
                          </a:lnTo>
                          <a:lnTo>
                            <a:pt x="50" y="16"/>
                          </a:lnTo>
                          <a:lnTo>
                            <a:pt x="51" y="15"/>
                          </a:lnTo>
                          <a:lnTo>
                            <a:pt x="53" y="14"/>
                          </a:lnTo>
                          <a:lnTo>
                            <a:pt x="55" y="13"/>
                          </a:lnTo>
                          <a:lnTo>
                            <a:pt x="56" y="12"/>
                          </a:lnTo>
                          <a:lnTo>
                            <a:pt x="58" y="11"/>
                          </a:lnTo>
                          <a:lnTo>
                            <a:pt x="60" y="10"/>
                          </a:lnTo>
                          <a:lnTo>
                            <a:pt x="61" y="9"/>
                          </a:lnTo>
                          <a:lnTo>
                            <a:pt x="63" y="8"/>
                          </a:lnTo>
                          <a:lnTo>
                            <a:pt x="65" y="8"/>
                          </a:lnTo>
                          <a:lnTo>
                            <a:pt x="66" y="7"/>
                          </a:lnTo>
                          <a:lnTo>
                            <a:pt x="68" y="6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4"/>
                          </a:lnTo>
                          <a:lnTo>
                            <a:pt x="75" y="3"/>
                          </a:lnTo>
                          <a:lnTo>
                            <a:pt x="77" y="3"/>
                          </a:lnTo>
                          <a:lnTo>
                            <a:pt x="79" y="2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5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532438" y="2609850"/>
                      <a:ext cx="131763" cy="19050"/>
                    </a:xfrm>
                    <a:custGeom>
                      <a:avLst/>
                      <a:gdLst>
                        <a:gd name="T0" fmla="*/ 0 w 83"/>
                        <a:gd name="T1" fmla="*/ 12 h 12"/>
                        <a:gd name="T2" fmla="*/ 1 w 83"/>
                        <a:gd name="T3" fmla="*/ 12 h 12"/>
                        <a:gd name="T4" fmla="*/ 3 w 83"/>
                        <a:gd name="T5" fmla="*/ 11 h 12"/>
                        <a:gd name="T6" fmla="*/ 5 w 83"/>
                        <a:gd name="T7" fmla="*/ 11 h 12"/>
                        <a:gd name="T8" fmla="*/ 6 w 83"/>
                        <a:gd name="T9" fmla="*/ 10 h 12"/>
                        <a:gd name="T10" fmla="*/ 8 w 83"/>
                        <a:gd name="T11" fmla="*/ 10 h 12"/>
                        <a:gd name="T12" fmla="*/ 10 w 83"/>
                        <a:gd name="T13" fmla="*/ 9 h 12"/>
                        <a:gd name="T14" fmla="*/ 11 w 83"/>
                        <a:gd name="T15" fmla="*/ 9 h 12"/>
                        <a:gd name="T16" fmla="*/ 13 w 83"/>
                        <a:gd name="T17" fmla="*/ 8 h 12"/>
                        <a:gd name="T18" fmla="*/ 15 w 83"/>
                        <a:gd name="T19" fmla="*/ 8 h 12"/>
                        <a:gd name="T20" fmla="*/ 17 w 83"/>
                        <a:gd name="T21" fmla="*/ 7 h 12"/>
                        <a:gd name="T22" fmla="*/ 18 w 83"/>
                        <a:gd name="T23" fmla="*/ 7 h 12"/>
                        <a:gd name="T24" fmla="*/ 20 w 83"/>
                        <a:gd name="T25" fmla="*/ 6 h 12"/>
                        <a:gd name="T26" fmla="*/ 22 w 83"/>
                        <a:gd name="T27" fmla="*/ 6 h 12"/>
                        <a:gd name="T28" fmla="*/ 23 w 83"/>
                        <a:gd name="T29" fmla="*/ 6 h 12"/>
                        <a:gd name="T30" fmla="*/ 25 w 83"/>
                        <a:gd name="T31" fmla="*/ 6 h 12"/>
                        <a:gd name="T32" fmla="*/ 27 w 83"/>
                        <a:gd name="T33" fmla="*/ 5 h 12"/>
                        <a:gd name="T34" fmla="*/ 28 w 83"/>
                        <a:gd name="T35" fmla="*/ 5 h 12"/>
                        <a:gd name="T36" fmla="*/ 30 w 83"/>
                        <a:gd name="T37" fmla="*/ 5 h 12"/>
                        <a:gd name="T38" fmla="*/ 32 w 83"/>
                        <a:gd name="T39" fmla="*/ 4 h 12"/>
                        <a:gd name="T40" fmla="*/ 33 w 83"/>
                        <a:gd name="T41" fmla="*/ 4 h 12"/>
                        <a:gd name="T42" fmla="*/ 35 w 83"/>
                        <a:gd name="T43" fmla="*/ 4 h 12"/>
                        <a:gd name="T44" fmla="*/ 37 w 83"/>
                        <a:gd name="T45" fmla="*/ 3 h 12"/>
                        <a:gd name="T46" fmla="*/ 39 w 83"/>
                        <a:gd name="T47" fmla="*/ 3 h 12"/>
                        <a:gd name="T48" fmla="*/ 40 w 83"/>
                        <a:gd name="T49" fmla="*/ 3 h 12"/>
                        <a:gd name="T50" fmla="*/ 42 w 83"/>
                        <a:gd name="T51" fmla="*/ 3 h 12"/>
                        <a:gd name="T52" fmla="*/ 44 w 83"/>
                        <a:gd name="T53" fmla="*/ 3 h 12"/>
                        <a:gd name="T54" fmla="*/ 46 w 83"/>
                        <a:gd name="T55" fmla="*/ 2 h 12"/>
                        <a:gd name="T56" fmla="*/ 47 w 83"/>
                        <a:gd name="T57" fmla="*/ 2 h 12"/>
                        <a:gd name="T58" fmla="*/ 49 w 83"/>
                        <a:gd name="T59" fmla="*/ 2 h 12"/>
                        <a:gd name="T60" fmla="*/ 51 w 83"/>
                        <a:gd name="T61" fmla="*/ 2 h 12"/>
                        <a:gd name="T62" fmla="*/ 52 w 83"/>
                        <a:gd name="T63" fmla="*/ 1 h 12"/>
                        <a:gd name="T64" fmla="*/ 54 w 83"/>
                        <a:gd name="T65" fmla="*/ 1 h 12"/>
                        <a:gd name="T66" fmla="*/ 56 w 83"/>
                        <a:gd name="T67" fmla="*/ 1 h 12"/>
                        <a:gd name="T68" fmla="*/ 57 w 83"/>
                        <a:gd name="T69" fmla="*/ 1 h 12"/>
                        <a:gd name="T70" fmla="*/ 59 w 83"/>
                        <a:gd name="T71" fmla="*/ 1 h 12"/>
                        <a:gd name="T72" fmla="*/ 61 w 83"/>
                        <a:gd name="T73" fmla="*/ 1 h 12"/>
                        <a:gd name="T74" fmla="*/ 62 w 83"/>
                        <a:gd name="T75" fmla="*/ 1 h 12"/>
                        <a:gd name="T76" fmla="*/ 64 w 83"/>
                        <a:gd name="T77" fmla="*/ 1 h 12"/>
                        <a:gd name="T78" fmla="*/ 66 w 83"/>
                        <a:gd name="T79" fmla="*/ 1 h 12"/>
                        <a:gd name="T80" fmla="*/ 67 w 83"/>
                        <a:gd name="T81" fmla="*/ 1 h 12"/>
                        <a:gd name="T82" fmla="*/ 69 w 83"/>
                        <a:gd name="T83" fmla="*/ 0 h 12"/>
                        <a:gd name="T84" fmla="*/ 71 w 83"/>
                        <a:gd name="T85" fmla="*/ 0 h 12"/>
                        <a:gd name="T86" fmla="*/ 72 w 83"/>
                        <a:gd name="T87" fmla="*/ 0 h 12"/>
                        <a:gd name="T88" fmla="*/ 74 w 83"/>
                        <a:gd name="T89" fmla="*/ 0 h 12"/>
                        <a:gd name="T90" fmla="*/ 76 w 83"/>
                        <a:gd name="T91" fmla="*/ 0 h 12"/>
                        <a:gd name="T92" fmla="*/ 77 w 83"/>
                        <a:gd name="T93" fmla="*/ 0 h 12"/>
                        <a:gd name="T94" fmla="*/ 79 w 83"/>
                        <a:gd name="T95" fmla="*/ 0 h 12"/>
                        <a:gd name="T96" fmla="*/ 81 w 83"/>
                        <a:gd name="T97" fmla="*/ 0 h 12"/>
                        <a:gd name="T98" fmla="*/ 83 w 83"/>
                        <a:gd name="T99" fmla="*/ 0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12"/>
                          </a:moveTo>
                          <a:lnTo>
                            <a:pt x="1" y="12"/>
                          </a:lnTo>
                          <a:lnTo>
                            <a:pt x="3" y="11"/>
                          </a:lnTo>
                          <a:lnTo>
                            <a:pt x="5" y="11"/>
                          </a:lnTo>
                          <a:lnTo>
                            <a:pt x="6" y="10"/>
                          </a:lnTo>
                          <a:lnTo>
                            <a:pt x="8" y="10"/>
                          </a:lnTo>
                          <a:lnTo>
                            <a:pt x="10" y="9"/>
                          </a:lnTo>
                          <a:lnTo>
                            <a:pt x="11" y="9"/>
                          </a:lnTo>
                          <a:lnTo>
                            <a:pt x="13" y="8"/>
                          </a:lnTo>
                          <a:lnTo>
                            <a:pt x="15" y="8"/>
                          </a:lnTo>
                          <a:lnTo>
                            <a:pt x="17" y="7"/>
                          </a:lnTo>
                          <a:lnTo>
                            <a:pt x="18" y="7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5"/>
                          </a:lnTo>
                          <a:lnTo>
                            <a:pt x="28" y="5"/>
                          </a:lnTo>
                          <a:lnTo>
                            <a:pt x="30" y="5"/>
                          </a:lnTo>
                          <a:lnTo>
                            <a:pt x="32" y="4"/>
                          </a:lnTo>
                          <a:lnTo>
                            <a:pt x="33" y="4"/>
                          </a:lnTo>
                          <a:lnTo>
                            <a:pt x="35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6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664201" y="26098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0 h 3"/>
                        <a:gd name="T14" fmla="*/ 12 w 83"/>
                        <a:gd name="T15" fmla="*/ 0 h 3"/>
                        <a:gd name="T16" fmla="*/ 13 w 83"/>
                        <a:gd name="T17" fmla="*/ 0 h 3"/>
                        <a:gd name="T18" fmla="*/ 15 w 83"/>
                        <a:gd name="T19" fmla="*/ 0 h 3"/>
                        <a:gd name="T20" fmla="*/ 17 w 83"/>
                        <a:gd name="T21" fmla="*/ 0 h 3"/>
                        <a:gd name="T22" fmla="*/ 18 w 83"/>
                        <a:gd name="T23" fmla="*/ 0 h 3"/>
                        <a:gd name="T24" fmla="*/ 20 w 83"/>
                        <a:gd name="T25" fmla="*/ 0 h 3"/>
                        <a:gd name="T26" fmla="*/ 22 w 83"/>
                        <a:gd name="T27" fmla="*/ 0 h 3"/>
                        <a:gd name="T28" fmla="*/ 24 w 83"/>
                        <a:gd name="T29" fmla="*/ 0 h 3"/>
                        <a:gd name="T30" fmla="*/ 25 w 83"/>
                        <a:gd name="T31" fmla="*/ 0 h 3"/>
                        <a:gd name="T32" fmla="*/ 27 w 83"/>
                        <a:gd name="T33" fmla="*/ 0 h 3"/>
                        <a:gd name="T34" fmla="*/ 29 w 83"/>
                        <a:gd name="T35" fmla="*/ 0 h 3"/>
                        <a:gd name="T36" fmla="*/ 30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0 h 3"/>
                        <a:gd name="T42" fmla="*/ 35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1 h 3"/>
                        <a:gd name="T50" fmla="*/ 42 w 83"/>
                        <a:gd name="T51" fmla="*/ 1 h 3"/>
                        <a:gd name="T52" fmla="*/ 44 w 83"/>
                        <a:gd name="T53" fmla="*/ 1 h 3"/>
                        <a:gd name="T54" fmla="*/ 45 w 83"/>
                        <a:gd name="T55" fmla="*/ 1 h 3"/>
                        <a:gd name="T56" fmla="*/ 47 w 83"/>
                        <a:gd name="T57" fmla="*/ 1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8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3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2 h 3"/>
                        <a:gd name="T80" fmla="*/ 68 w 83"/>
                        <a:gd name="T81" fmla="*/ 2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3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7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5795963" y="2614613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1 w 83"/>
                        <a:gd name="T3" fmla="*/ 1 h 9"/>
                        <a:gd name="T4" fmla="*/ 3 w 83"/>
                        <a:gd name="T5" fmla="*/ 1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3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9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2 h 9"/>
                        <a:gd name="T28" fmla="*/ 24 w 83"/>
                        <a:gd name="T29" fmla="*/ 3 h 9"/>
                        <a:gd name="T30" fmla="*/ 25 w 83"/>
                        <a:gd name="T31" fmla="*/ 3 h 9"/>
                        <a:gd name="T32" fmla="*/ 27 w 83"/>
                        <a:gd name="T33" fmla="*/ 3 h 9"/>
                        <a:gd name="T34" fmla="*/ 29 w 83"/>
                        <a:gd name="T35" fmla="*/ 3 h 9"/>
                        <a:gd name="T36" fmla="*/ 31 w 83"/>
                        <a:gd name="T37" fmla="*/ 3 h 9"/>
                        <a:gd name="T38" fmla="*/ 32 w 83"/>
                        <a:gd name="T39" fmla="*/ 3 h 9"/>
                        <a:gd name="T40" fmla="*/ 34 w 83"/>
                        <a:gd name="T41" fmla="*/ 3 h 9"/>
                        <a:gd name="T42" fmla="*/ 36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1 w 83"/>
                        <a:gd name="T49" fmla="*/ 4 h 9"/>
                        <a:gd name="T50" fmla="*/ 42 w 83"/>
                        <a:gd name="T51" fmla="*/ 4 h 9"/>
                        <a:gd name="T52" fmla="*/ 44 w 83"/>
                        <a:gd name="T53" fmla="*/ 5 h 9"/>
                        <a:gd name="T54" fmla="*/ 46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5 h 9"/>
                        <a:gd name="T60" fmla="*/ 51 w 83"/>
                        <a:gd name="T61" fmla="*/ 5 h 9"/>
                        <a:gd name="T62" fmla="*/ 52 w 83"/>
                        <a:gd name="T63" fmla="*/ 5 h 9"/>
                        <a:gd name="T64" fmla="*/ 54 w 83"/>
                        <a:gd name="T65" fmla="*/ 6 h 9"/>
                        <a:gd name="T66" fmla="*/ 56 w 83"/>
                        <a:gd name="T67" fmla="*/ 6 h 9"/>
                        <a:gd name="T68" fmla="*/ 57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6 h 9"/>
                        <a:gd name="T74" fmla="*/ 63 w 83"/>
                        <a:gd name="T75" fmla="*/ 7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70 w 83"/>
                        <a:gd name="T83" fmla="*/ 7 h 9"/>
                        <a:gd name="T84" fmla="*/ 71 w 83"/>
                        <a:gd name="T85" fmla="*/ 7 h 9"/>
                        <a:gd name="T86" fmla="*/ 73 w 83"/>
                        <a:gd name="T87" fmla="*/ 8 h 9"/>
                        <a:gd name="T88" fmla="*/ 75 w 83"/>
                        <a:gd name="T89" fmla="*/ 8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1" y="7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8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927726" y="2628900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3 w 83"/>
                        <a:gd name="T5" fmla="*/ 0 h 10"/>
                        <a:gd name="T6" fmla="*/ 5 w 83"/>
                        <a:gd name="T7" fmla="*/ 0 h 10"/>
                        <a:gd name="T8" fmla="*/ 7 w 83"/>
                        <a:gd name="T9" fmla="*/ 0 h 10"/>
                        <a:gd name="T10" fmla="*/ 8 w 83"/>
                        <a:gd name="T11" fmla="*/ 1 h 10"/>
                        <a:gd name="T12" fmla="*/ 10 w 83"/>
                        <a:gd name="T13" fmla="*/ 1 h 10"/>
                        <a:gd name="T14" fmla="*/ 12 w 83"/>
                        <a:gd name="T15" fmla="*/ 1 h 10"/>
                        <a:gd name="T16" fmla="*/ 14 w 83"/>
                        <a:gd name="T17" fmla="*/ 1 h 10"/>
                        <a:gd name="T18" fmla="*/ 15 w 83"/>
                        <a:gd name="T19" fmla="*/ 1 h 10"/>
                        <a:gd name="T20" fmla="*/ 17 w 83"/>
                        <a:gd name="T21" fmla="*/ 1 h 10"/>
                        <a:gd name="T22" fmla="*/ 19 w 83"/>
                        <a:gd name="T23" fmla="*/ 2 h 10"/>
                        <a:gd name="T24" fmla="*/ 20 w 83"/>
                        <a:gd name="T25" fmla="*/ 2 h 10"/>
                        <a:gd name="T26" fmla="*/ 22 w 83"/>
                        <a:gd name="T27" fmla="*/ 2 h 10"/>
                        <a:gd name="T28" fmla="*/ 24 w 83"/>
                        <a:gd name="T29" fmla="*/ 2 h 10"/>
                        <a:gd name="T30" fmla="*/ 25 w 83"/>
                        <a:gd name="T31" fmla="*/ 3 h 10"/>
                        <a:gd name="T32" fmla="*/ 27 w 83"/>
                        <a:gd name="T33" fmla="*/ 3 h 10"/>
                        <a:gd name="T34" fmla="*/ 29 w 83"/>
                        <a:gd name="T35" fmla="*/ 3 h 10"/>
                        <a:gd name="T36" fmla="*/ 31 w 83"/>
                        <a:gd name="T37" fmla="*/ 3 h 10"/>
                        <a:gd name="T38" fmla="*/ 32 w 83"/>
                        <a:gd name="T39" fmla="*/ 3 h 10"/>
                        <a:gd name="T40" fmla="*/ 34 w 83"/>
                        <a:gd name="T41" fmla="*/ 3 h 10"/>
                        <a:gd name="T42" fmla="*/ 36 w 83"/>
                        <a:gd name="T43" fmla="*/ 4 h 10"/>
                        <a:gd name="T44" fmla="*/ 38 w 83"/>
                        <a:gd name="T45" fmla="*/ 4 h 10"/>
                        <a:gd name="T46" fmla="*/ 39 w 83"/>
                        <a:gd name="T47" fmla="*/ 4 h 10"/>
                        <a:gd name="T48" fmla="*/ 41 w 83"/>
                        <a:gd name="T49" fmla="*/ 5 h 10"/>
                        <a:gd name="T50" fmla="*/ 43 w 83"/>
                        <a:gd name="T51" fmla="*/ 5 h 10"/>
                        <a:gd name="T52" fmla="*/ 44 w 83"/>
                        <a:gd name="T53" fmla="*/ 5 h 10"/>
                        <a:gd name="T54" fmla="*/ 46 w 83"/>
                        <a:gd name="T55" fmla="*/ 5 h 10"/>
                        <a:gd name="T56" fmla="*/ 48 w 83"/>
                        <a:gd name="T57" fmla="*/ 5 h 10"/>
                        <a:gd name="T58" fmla="*/ 49 w 83"/>
                        <a:gd name="T59" fmla="*/ 5 h 10"/>
                        <a:gd name="T60" fmla="*/ 51 w 83"/>
                        <a:gd name="T61" fmla="*/ 6 h 10"/>
                        <a:gd name="T62" fmla="*/ 53 w 83"/>
                        <a:gd name="T63" fmla="*/ 6 h 10"/>
                        <a:gd name="T64" fmla="*/ 54 w 83"/>
                        <a:gd name="T65" fmla="*/ 6 h 10"/>
                        <a:gd name="T66" fmla="*/ 56 w 83"/>
                        <a:gd name="T67" fmla="*/ 6 h 10"/>
                        <a:gd name="T68" fmla="*/ 58 w 83"/>
                        <a:gd name="T69" fmla="*/ 7 h 10"/>
                        <a:gd name="T70" fmla="*/ 59 w 83"/>
                        <a:gd name="T71" fmla="*/ 7 h 10"/>
                        <a:gd name="T72" fmla="*/ 61 w 83"/>
                        <a:gd name="T73" fmla="*/ 7 h 10"/>
                        <a:gd name="T74" fmla="*/ 63 w 83"/>
                        <a:gd name="T75" fmla="*/ 7 h 10"/>
                        <a:gd name="T76" fmla="*/ 64 w 83"/>
                        <a:gd name="T77" fmla="*/ 7 h 10"/>
                        <a:gd name="T78" fmla="*/ 66 w 83"/>
                        <a:gd name="T79" fmla="*/ 7 h 10"/>
                        <a:gd name="T80" fmla="*/ 68 w 83"/>
                        <a:gd name="T81" fmla="*/ 8 h 10"/>
                        <a:gd name="T82" fmla="*/ 69 w 83"/>
                        <a:gd name="T83" fmla="*/ 8 h 10"/>
                        <a:gd name="T84" fmla="*/ 71 w 83"/>
                        <a:gd name="T85" fmla="*/ 8 h 10"/>
                        <a:gd name="T86" fmla="*/ 73 w 83"/>
                        <a:gd name="T87" fmla="*/ 8 h 10"/>
                        <a:gd name="T88" fmla="*/ 75 w 83"/>
                        <a:gd name="T89" fmla="*/ 8 h 10"/>
                        <a:gd name="T90" fmla="*/ 76 w 83"/>
                        <a:gd name="T91" fmla="*/ 9 h 10"/>
                        <a:gd name="T92" fmla="*/ 78 w 83"/>
                        <a:gd name="T93" fmla="*/ 9 h 10"/>
                        <a:gd name="T94" fmla="*/ 80 w 83"/>
                        <a:gd name="T95" fmla="*/ 9 h 10"/>
                        <a:gd name="T96" fmla="*/ 82 w 83"/>
                        <a:gd name="T97" fmla="*/ 9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4"/>
                          </a:lnTo>
                          <a:lnTo>
                            <a:pt x="38" y="4"/>
                          </a:lnTo>
                          <a:lnTo>
                            <a:pt x="39" y="4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6"/>
                          </a:lnTo>
                          <a:lnTo>
                            <a:pt x="53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8"/>
                          </a:lnTo>
                          <a:lnTo>
                            <a:pt x="69" y="8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2" y="9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9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6059488" y="2644775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4 w 83"/>
                        <a:gd name="T5" fmla="*/ 0 h 10"/>
                        <a:gd name="T6" fmla="*/ 5 w 83"/>
                        <a:gd name="T7" fmla="*/ 0 h 10"/>
                        <a:gd name="T8" fmla="*/ 7 w 83"/>
                        <a:gd name="T9" fmla="*/ 0 h 10"/>
                        <a:gd name="T10" fmla="*/ 9 w 83"/>
                        <a:gd name="T11" fmla="*/ 0 h 10"/>
                        <a:gd name="T12" fmla="*/ 10 w 83"/>
                        <a:gd name="T13" fmla="*/ 1 h 10"/>
                        <a:gd name="T14" fmla="*/ 12 w 83"/>
                        <a:gd name="T15" fmla="*/ 1 h 10"/>
                        <a:gd name="T16" fmla="*/ 14 w 83"/>
                        <a:gd name="T17" fmla="*/ 1 h 10"/>
                        <a:gd name="T18" fmla="*/ 16 w 83"/>
                        <a:gd name="T19" fmla="*/ 2 h 10"/>
                        <a:gd name="T20" fmla="*/ 17 w 83"/>
                        <a:gd name="T21" fmla="*/ 2 h 10"/>
                        <a:gd name="T22" fmla="*/ 19 w 83"/>
                        <a:gd name="T23" fmla="*/ 2 h 10"/>
                        <a:gd name="T24" fmla="*/ 21 w 83"/>
                        <a:gd name="T25" fmla="*/ 2 h 10"/>
                        <a:gd name="T26" fmla="*/ 22 w 83"/>
                        <a:gd name="T27" fmla="*/ 2 h 10"/>
                        <a:gd name="T28" fmla="*/ 24 w 83"/>
                        <a:gd name="T29" fmla="*/ 2 h 10"/>
                        <a:gd name="T30" fmla="*/ 26 w 83"/>
                        <a:gd name="T31" fmla="*/ 3 h 10"/>
                        <a:gd name="T32" fmla="*/ 27 w 83"/>
                        <a:gd name="T33" fmla="*/ 3 h 10"/>
                        <a:gd name="T34" fmla="*/ 29 w 83"/>
                        <a:gd name="T35" fmla="*/ 3 h 10"/>
                        <a:gd name="T36" fmla="*/ 31 w 83"/>
                        <a:gd name="T37" fmla="*/ 4 h 10"/>
                        <a:gd name="T38" fmla="*/ 32 w 83"/>
                        <a:gd name="T39" fmla="*/ 4 h 10"/>
                        <a:gd name="T40" fmla="*/ 34 w 83"/>
                        <a:gd name="T41" fmla="*/ 4 h 10"/>
                        <a:gd name="T42" fmla="*/ 36 w 83"/>
                        <a:gd name="T43" fmla="*/ 4 h 10"/>
                        <a:gd name="T44" fmla="*/ 37 w 83"/>
                        <a:gd name="T45" fmla="*/ 4 h 10"/>
                        <a:gd name="T46" fmla="*/ 39 w 83"/>
                        <a:gd name="T47" fmla="*/ 4 h 10"/>
                        <a:gd name="T48" fmla="*/ 41 w 83"/>
                        <a:gd name="T49" fmla="*/ 5 h 10"/>
                        <a:gd name="T50" fmla="*/ 43 w 83"/>
                        <a:gd name="T51" fmla="*/ 5 h 10"/>
                        <a:gd name="T52" fmla="*/ 44 w 83"/>
                        <a:gd name="T53" fmla="*/ 5 h 10"/>
                        <a:gd name="T54" fmla="*/ 46 w 83"/>
                        <a:gd name="T55" fmla="*/ 6 h 10"/>
                        <a:gd name="T56" fmla="*/ 48 w 83"/>
                        <a:gd name="T57" fmla="*/ 6 h 10"/>
                        <a:gd name="T58" fmla="*/ 50 w 83"/>
                        <a:gd name="T59" fmla="*/ 6 h 10"/>
                        <a:gd name="T60" fmla="*/ 51 w 83"/>
                        <a:gd name="T61" fmla="*/ 6 h 10"/>
                        <a:gd name="T62" fmla="*/ 53 w 83"/>
                        <a:gd name="T63" fmla="*/ 6 h 10"/>
                        <a:gd name="T64" fmla="*/ 55 w 83"/>
                        <a:gd name="T65" fmla="*/ 6 h 10"/>
                        <a:gd name="T66" fmla="*/ 56 w 83"/>
                        <a:gd name="T67" fmla="*/ 7 h 10"/>
                        <a:gd name="T68" fmla="*/ 58 w 83"/>
                        <a:gd name="T69" fmla="*/ 7 h 10"/>
                        <a:gd name="T70" fmla="*/ 60 w 83"/>
                        <a:gd name="T71" fmla="*/ 7 h 10"/>
                        <a:gd name="T72" fmla="*/ 61 w 83"/>
                        <a:gd name="T73" fmla="*/ 7 h 10"/>
                        <a:gd name="T74" fmla="*/ 63 w 83"/>
                        <a:gd name="T75" fmla="*/ 7 h 10"/>
                        <a:gd name="T76" fmla="*/ 65 w 83"/>
                        <a:gd name="T77" fmla="*/ 8 h 10"/>
                        <a:gd name="T78" fmla="*/ 66 w 83"/>
                        <a:gd name="T79" fmla="*/ 8 h 10"/>
                        <a:gd name="T80" fmla="*/ 68 w 83"/>
                        <a:gd name="T81" fmla="*/ 8 h 10"/>
                        <a:gd name="T82" fmla="*/ 70 w 83"/>
                        <a:gd name="T83" fmla="*/ 8 h 10"/>
                        <a:gd name="T84" fmla="*/ 71 w 83"/>
                        <a:gd name="T85" fmla="*/ 9 h 10"/>
                        <a:gd name="T86" fmla="*/ 73 w 83"/>
                        <a:gd name="T87" fmla="*/ 9 h 10"/>
                        <a:gd name="T88" fmla="*/ 75 w 83"/>
                        <a:gd name="T89" fmla="*/ 9 h 10"/>
                        <a:gd name="T90" fmla="*/ 76 w 83"/>
                        <a:gd name="T91" fmla="*/ 9 h 10"/>
                        <a:gd name="T92" fmla="*/ 78 w 83"/>
                        <a:gd name="T93" fmla="*/ 9 h 10"/>
                        <a:gd name="T94" fmla="*/ 80 w 83"/>
                        <a:gd name="T95" fmla="*/ 10 h 10"/>
                        <a:gd name="T96" fmla="*/ 81 w 83"/>
                        <a:gd name="T97" fmla="*/ 10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50" y="6"/>
                          </a:lnTo>
                          <a:lnTo>
                            <a:pt x="51" y="6"/>
                          </a:lnTo>
                          <a:lnTo>
                            <a:pt x="53" y="6"/>
                          </a:lnTo>
                          <a:lnTo>
                            <a:pt x="55" y="6"/>
                          </a:lnTo>
                          <a:lnTo>
                            <a:pt x="56" y="7"/>
                          </a:lnTo>
                          <a:lnTo>
                            <a:pt x="58" y="7"/>
                          </a:lnTo>
                          <a:lnTo>
                            <a:pt x="60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5" y="8"/>
                          </a:lnTo>
                          <a:lnTo>
                            <a:pt x="66" y="8"/>
                          </a:lnTo>
                          <a:lnTo>
                            <a:pt x="68" y="8"/>
                          </a:lnTo>
                          <a:lnTo>
                            <a:pt x="70" y="8"/>
                          </a:lnTo>
                          <a:lnTo>
                            <a:pt x="71" y="9"/>
                          </a:lnTo>
                          <a:lnTo>
                            <a:pt x="73" y="9"/>
                          </a:lnTo>
                          <a:lnTo>
                            <a:pt x="75" y="9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10"/>
                          </a:lnTo>
                          <a:lnTo>
                            <a:pt x="81" y="10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0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6191251" y="2660650"/>
                      <a:ext cx="131763" cy="17463"/>
                    </a:xfrm>
                    <a:custGeom>
                      <a:avLst/>
                      <a:gdLst>
                        <a:gd name="T0" fmla="*/ 0 w 83"/>
                        <a:gd name="T1" fmla="*/ 0 h 11"/>
                        <a:gd name="T2" fmla="*/ 2 w 83"/>
                        <a:gd name="T3" fmla="*/ 1 h 11"/>
                        <a:gd name="T4" fmla="*/ 4 w 83"/>
                        <a:gd name="T5" fmla="*/ 1 h 11"/>
                        <a:gd name="T6" fmla="*/ 5 w 83"/>
                        <a:gd name="T7" fmla="*/ 1 h 11"/>
                        <a:gd name="T8" fmla="*/ 7 w 83"/>
                        <a:gd name="T9" fmla="*/ 1 h 11"/>
                        <a:gd name="T10" fmla="*/ 9 w 83"/>
                        <a:gd name="T11" fmla="*/ 1 h 11"/>
                        <a:gd name="T12" fmla="*/ 11 w 83"/>
                        <a:gd name="T13" fmla="*/ 2 h 11"/>
                        <a:gd name="T14" fmla="*/ 12 w 83"/>
                        <a:gd name="T15" fmla="*/ 2 h 11"/>
                        <a:gd name="T16" fmla="*/ 14 w 83"/>
                        <a:gd name="T17" fmla="*/ 2 h 11"/>
                        <a:gd name="T18" fmla="*/ 16 w 83"/>
                        <a:gd name="T19" fmla="*/ 2 h 11"/>
                        <a:gd name="T20" fmla="*/ 17 w 83"/>
                        <a:gd name="T21" fmla="*/ 3 h 11"/>
                        <a:gd name="T22" fmla="*/ 19 w 83"/>
                        <a:gd name="T23" fmla="*/ 3 h 11"/>
                        <a:gd name="T24" fmla="*/ 21 w 83"/>
                        <a:gd name="T25" fmla="*/ 3 h 11"/>
                        <a:gd name="T26" fmla="*/ 23 w 83"/>
                        <a:gd name="T27" fmla="*/ 3 h 11"/>
                        <a:gd name="T28" fmla="*/ 24 w 83"/>
                        <a:gd name="T29" fmla="*/ 3 h 11"/>
                        <a:gd name="T30" fmla="*/ 26 w 83"/>
                        <a:gd name="T31" fmla="*/ 4 h 11"/>
                        <a:gd name="T32" fmla="*/ 28 w 83"/>
                        <a:gd name="T33" fmla="*/ 4 h 11"/>
                        <a:gd name="T34" fmla="*/ 29 w 83"/>
                        <a:gd name="T35" fmla="*/ 4 h 11"/>
                        <a:gd name="T36" fmla="*/ 31 w 83"/>
                        <a:gd name="T37" fmla="*/ 4 h 11"/>
                        <a:gd name="T38" fmla="*/ 33 w 83"/>
                        <a:gd name="T39" fmla="*/ 4 h 11"/>
                        <a:gd name="T40" fmla="*/ 34 w 83"/>
                        <a:gd name="T41" fmla="*/ 5 h 11"/>
                        <a:gd name="T42" fmla="*/ 36 w 83"/>
                        <a:gd name="T43" fmla="*/ 5 h 11"/>
                        <a:gd name="T44" fmla="*/ 38 w 83"/>
                        <a:gd name="T45" fmla="*/ 5 h 11"/>
                        <a:gd name="T46" fmla="*/ 39 w 83"/>
                        <a:gd name="T47" fmla="*/ 5 h 11"/>
                        <a:gd name="T48" fmla="*/ 41 w 83"/>
                        <a:gd name="T49" fmla="*/ 6 h 11"/>
                        <a:gd name="T50" fmla="*/ 43 w 83"/>
                        <a:gd name="T51" fmla="*/ 6 h 11"/>
                        <a:gd name="T52" fmla="*/ 44 w 83"/>
                        <a:gd name="T53" fmla="*/ 6 h 11"/>
                        <a:gd name="T54" fmla="*/ 46 w 83"/>
                        <a:gd name="T55" fmla="*/ 6 h 11"/>
                        <a:gd name="T56" fmla="*/ 48 w 83"/>
                        <a:gd name="T57" fmla="*/ 6 h 11"/>
                        <a:gd name="T58" fmla="*/ 49 w 83"/>
                        <a:gd name="T59" fmla="*/ 7 h 11"/>
                        <a:gd name="T60" fmla="*/ 51 w 83"/>
                        <a:gd name="T61" fmla="*/ 7 h 11"/>
                        <a:gd name="T62" fmla="*/ 53 w 83"/>
                        <a:gd name="T63" fmla="*/ 7 h 11"/>
                        <a:gd name="T64" fmla="*/ 54 w 83"/>
                        <a:gd name="T65" fmla="*/ 8 h 11"/>
                        <a:gd name="T66" fmla="*/ 56 w 83"/>
                        <a:gd name="T67" fmla="*/ 8 h 11"/>
                        <a:gd name="T68" fmla="*/ 58 w 83"/>
                        <a:gd name="T69" fmla="*/ 8 h 11"/>
                        <a:gd name="T70" fmla="*/ 60 w 83"/>
                        <a:gd name="T71" fmla="*/ 8 h 11"/>
                        <a:gd name="T72" fmla="*/ 62 w 83"/>
                        <a:gd name="T73" fmla="*/ 8 h 11"/>
                        <a:gd name="T74" fmla="*/ 63 w 83"/>
                        <a:gd name="T75" fmla="*/ 9 h 11"/>
                        <a:gd name="T76" fmla="*/ 65 w 83"/>
                        <a:gd name="T77" fmla="*/ 9 h 11"/>
                        <a:gd name="T78" fmla="*/ 67 w 83"/>
                        <a:gd name="T79" fmla="*/ 9 h 11"/>
                        <a:gd name="T80" fmla="*/ 68 w 83"/>
                        <a:gd name="T81" fmla="*/ 10 h 11"/>
                        <a:gd name="T82" fmla="*/ 70 w 83"/>
                        <a:gd name="T83" fmla="*/ 10 h 11"/>
                        <a:gd name="T84" fmla="*/ 72 w 83"/>
                        <a:gd name="T85" fmla="*/ 10 h 11"/>
                        <a:gd name="T86" fmla="*/ 73 w 83"/>
                        <a:gd name="T87" fmla="*/ 10 h 11"/>
                        <a:gd name="T88" fmla="*/ 75 w 83"/>
                        <a:gd name="T89" fmla="*/ 10 h 11"/>
                        <a:gd name="T90" fmla="*/ 77 w 83"/>
                        <a:gd name="T91" fmla="*/ 11 h 11"/>
                        <a:gd name="T92" fmla="*/ 78 w 83"/>
                        <a:gd name="T93" fmla="*/ 11 h 11"/>
                        <a:gd name="T94" fmla="*/ 80 w 83"/>
                        <a:gd name="T95" fmla="*/ 11 h 11"/>
                        <a:gd name="T96" fmla="*/ 82 w 83"/>
                        <a:gd name="T97" fmla="*/ 11 h 11"/>
                        <a:gd name="T98" fmla="*/ 83 w 83"/>
                        <a:gd name="T99" fmla="*/ 11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3" y="3"/>
                          </a:lnTo>
                          <a:lnTo>
                            <a:pt x="24" y="3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3" y="4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2" y="8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9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0"/>
                          </a:lnTo>
                          <a:lnTo>
                            <a:pt x="75" y="10"/>
                          </a:lnTo>
                          <a:lnTo>
                            <a:pt x="77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1"/>
                          </a:lnTo>
                          <a:lnTo>
                            <a:pt x="83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1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6323013" y="2678113"/>
                      <a:ext cx="133350" cy="20638"/>
                    </a:xfrm>
                    <a:custGeom>
                      <a:avLst/>
                      <a:gdLst>
                        <a:gd name="T0" fmla="*/ 0 w 84"/>
                        <a:gd name="T1" fmla="*/ 0 h 13"/>
                        <a:gd name="T2" fmla="*/ 2 w 84"/>
                        <a:gd name="T3" fmla="*/ 1 h 13"/>
                        <a:gd name="T4" fmla="*/ 4 w 84"/>
                        <a:gd name="T5" fmla="*/ 1 h 13"/>
                        <a:gd name="T6" fmla="*/ 6 w 84"/>
                        <a:gd name="T7" fmla="*/ 1 h 13"/>
                        <a:gd name="T8" fmla="*/ 7 w 84"/>
                        <a:gd name="T9" fmla="*/ 2 h 13"/>
                        <a:gd name="T10" fmla="*/ 9 w 84"/>
                        <a:gd name="T11" fmla="*/ 2 h 13"/>
                        <a:gd name="T12" fmla="*/ 11 w 84"/>
                        <a:gd name="T13" fmla="*/ 2 h 13"/>
                        <a:gd name="T14" fmla="*/ 12 w 84"/>
                        <a:gd name="T15" fmla="*/ 2 h 13"/>
                        <a:gd name="T16" fmla="*/ 14 w 84"/>
                        <a:gd name="T17" fmla="*/ 2 h 13"/>
                        <a:gd name="T18" fmla="*/ 16 w 84"/>
                        <a:gd name="T19" fmla="*/ 3 h 13"/>
                        <a:gd name="T20" fmla="*/ 17 w 84"/>
                        <a:gd name="T21" fmla="*/ 3 h 13"/>
                        <a:gd name="T22" fmla="*/ 19 w 84"/>
                        <a:gd name="T23" fmla="*/ 3 h 13"/>
                        <a:gd name="T24" fmla="*/ 21 w 84"/>
                        <a:gd name="T25" fmla="*/ 4 h 13"/>
                        <a:gd name="T26" fmla="*/ 22 w 84"/>
                        <a:gd name="T27" fmla="*/ 4 h 13"/>
                        <a:gd name="T28" fmla="*/ 24 w 84"/>
                        <a:gd name="T29" fmla="*/ 4 h 13"/>
                        <a:gd name="T30" fmla="*/ 26 w 84"/>
                        <a:gd name="T31" fmla="*/ 4 h 13"/>
                        <a:gd name="T32" fmla="*/ 28 w 84"/>
                        <a:gd name="T33" fmla="*/ 4 h 13"/>
                        <a:gd name="T34" fmla="*/ 29 w 84"/>
                        <a:gd name="T35" fmla="*/ 5 h 13"/>
                        <a:gd name="T36" fmla="*/ 31 w 84"/>
                        <a:gd name="T37" fmla="*/ 5 h 13"/>
                        <a:gd name="T38" fmla="*/ 33 w 84"/>
                        <a:gd name="T39" fmla="*/ 5 h 13"/>
                        <a:gd name="T40" fmla="*/ 35 w 84"/>
                        <a:gd name="T41" fmla="*/ 6 h 13"/>
                        <a:gd name="T42" fmla="*/ 36 w 84"/>
                        <a:gd name="T43" fmla="*/ 6 h 13"/>
                        <a:gd name="T44" fmla="*/ 38 w 84"/>
                        <a:gd name="T45" fmla="*/ 6 h 13"/>
                        <a:gd name="T46" fmla="*/ 40 w 84"/>
                        <a:gd name="T47" fmla="*/ 6 h 13"/>
                        <a:gd name="T48" fmla="*/ 41 w 84"/>
                        <a:gd name="T49" fmla="*/ 6 h 13"/>
                        <a:gd name="T50" fmla="*/ 43 w 84"/>
                        <a:gd name="T51" fmla="*/ 7 h 13"/>
                        <a:gd name="T52" fmla="*/ 45 w 84"/>
                        <a:gd name="T53" fmla="*/ 7 h 13"/>
                        <a:gd name="T54" fmla="*/ 46 w 84"/>
                        <a:gd name="T55" fmla="*/ 7 h 13"/>
                        <a:gd name="T56" fmla="*/ 48 w 84"/>
                        <a:gd name="T57" fmla="*/ 7 h 13"/>
                        <a:gd name="T58" fmla="*/ 50 w 84"/>
                        <a:gd name="T59" fmla="*/ 7 h 13"/>
                        <a:gd name="T60" fmla="*/ 51 w 84"/>
                        <a:gd name="T61" fmla="*/ 8 h 13"/>
                        <a:gd name="T62" fmla="*/ 53 w 84"/>
                        <a:gd name="T63" fmla="*/ 8 h 13"/>
                        <a:gd name="T64" fmla="*/ 55 w 84"/>
                        <a:gd name="T65" fmla="*/ 8 h 13"/>
                        <a:gd name="T66" fmla="*/ 56 w 84"/>
                        <a:gd name="T67" fmla="*/ 9 h 13"/>
                        <a:gd name="T68" fmla="*/ 58 w 84"/>
                        <a:gd name="T69" fmla="*/ 9 h 13"/>
                        <a:gd name="T70" fmla="*/ 60 w 84"/>
                        <a:gd name="T71" fmla="*/ 9 h 13"/>
                        <a:gd name="T72" fmla="*/ 61 w 84"/>
                        <a:gd name="T73" fmla="*/ 9 h 13"/>
                        <a:gd name="T74" fmla="*/ 63 w 84"/>
                        <a:gd name="T75" fmla="*/ 9 h 13"/>
                        <a:gd name="T76" fmla="*/ 65 w 84"/>
                        <a:gd name="T77" fmla="*/ 10 h 13"/>
                        <a:gd name="T78" fmla="*/ 66 w 84"/>
                        <a:gd name="T79" fmla="*/ 10 h 13"/>
                        <a:gd name="T80" fmla="*/ 68 w 84"/>
                        <a:gd name="T81" fmla="*/ 10 h 13"/>
                        <a:gd name="T82" fmla="*/ 70 w 84"/>
                        <a:gd name="T83" fmla="*/ 11 h 13"/>
                        <a:gd name="T84" fmla="*/ 72 w 84"/>
                        <a:gd name="T85" fmla="*/ 11 h 13"/>
                        <a:gd name="T86" fmla="*/ 73 w 84"/>
                        <a:gd name="T87" fmla="*/ 11 h 13"/>
                        <a:gd name="T88" fmla="*/ 75 w 84"/>
                        <a:gd name="T89" fmla="*/ 11 h 13"/>
                        <a:gd name="T90" fmla="*/ 77 w 84"/>
                        <a:gd name="T91" fmla="*/ 11 h 13"/>
                        <a:gd name="T92" fmla="*/ 79 w 84"/>
                        <a:gd name="T93" fmla="*/ 12 h 13"/>
                        <a:gd name="T94" fmla="*/ 80 w 84"/>
                        <a:gd name="T95" fmla="*/ 12 h 13"/>
                        <a:gd name="T96" fmla="*/ 82 w 84"/>
                        <a:gd name="T97" fmla="*/ 12 h 13"/>
                        <a:gd name="T98" fmla="*/ 84 w 84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5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40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2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6456363" y="2698750"/>
                      <a:ext cx="13176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1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6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1 h 12"/>
                        <a:gd name="T16" fmla="*/ 13 w 83"/>
                        <a:gd name="T17" fmla="*/ 1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3 h 12"/>
                        <a:gd name="T34" fmla="*/ 28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4 h 12"/>
                        <a:gd name="T40" fmla="*/ 33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0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7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2 w 83"/>
                        <a:gd name="T63" fmla="*/ 7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7 w 83"/>
                        <a:gd name="T69" fmla="*/ 8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2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7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2 w 83"/>
                        <a:gd name="T87" fmla="*/ 10 h 12"/>
                        <a:gd name="T88" fmla="*/ 74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2 h 12"/>
                        <a:gd name="T94" fmla="*/ 79 w 83"/>
                        <a:gd name="T95" fmla="*/ 12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3" y="5"/>
                          </a:lnTo>
                          <a:lnTo>
                            <a:pt x="35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7" y="8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2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7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2" y="10"/>
                          </a:lnTo>
                          <a:lnTo>
                            <a:pt x="74" y="11"/>
                          </a:lnTo>
                          <a:lnTo>
                            <a:pt x="76" y="11"/>
                          </a:lnTo>
                          <a:lnTo>
                            <a:pt x="78" y="12"/>
                          </a:lnTo>
                          <a:lnTo>
                            <a:pt x="79" y="12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3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6588126" y="2717800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0 h 14"/>
                        <a:gd name="T2" fmla="*/ 1 w 83"/>
                        <a:gd name="T3" fmla="*/ 0 h 14"/>
                        <a:gd name="T4" fmla="*/ 3 w 83"/>
                        <a:gd name="T5" fmla="*/ 1 h 14"/>
                        <a:gd name="T6" fmla="*/ 5 w 83"/>
                        <a:gd name="T7" fmla="*/ 1 h 14"/>
                        <a:gd name="T8" fmla="*/ 7 w 83"/>
                        <a:gd name="T9" fmla="*/ 1 h 14"/>
                        <a:gd name="T10" fmla="*/ 8 w 83"/>
                        <a:gd name="T11" fmla="*/ 2 h 14"/>
                        <a:gd name="T12" fmla="*/ 10 w 83"/>
                        <a:gd name="T13" fmla="*/ 2 h 14"/>
                        <a:gd name="T14" fmla="*/ 12 w 83"/>
                        <a:gd name="T15" fmla="*/ 2 h 14"/>
                        <a:gd name="T16" fmla="*/ 13 w 83"/>
                        <a:gd name="T17" fmla="*/ 2 h 14"/>
                        <a:gd name="T18" fmla="*/ 15 w 83"/>
                        <a:gd name="T19" fmla="*/ 3 h 14"/>
                        <a:gd name="T20" fmla="*/ 17 w 83"/>
                        <a:gd name="T21" fmla="*/ 3 h 14"/>
                        <a:gd name="T22" fmla="*/ 19 w 83"/>
                        <a:gd name="T23" fmla="*/ 3 h 14"/>
                        <a:gd name="T24" fmla="*/ 20 w 83"/>
                        <a:gd name="T25" fmla="*/ 4 h 14"/>
                        <a:gd name="T26" fmla="*/ 22 w 83"/>
                        <a:gd name="T27" fmla="*/ 4 h 14"/>
                        <a:gd name="T28" fmla="*/ 24 w 83"/>
                        <a:gd name="T29" fmla="*/ 4 h 14"/>
                        <a:gd name="T30" fmla="*/ 25 w 83"/>
                        <a:gd name="T31" fmla="*/ 4 h 14"/>
                        <a:gd name="T32" fmla="*/ 27 w 83"/>
                        <a:gd name="T33" fmla="*/ 5 h 14"/>
                        <a:gd name="T34" fmla="*/ 29 w 83"/>
                        <a:gd name="T35" fmla="*/ 5 h 14"/>
                        <a:gd name="T36" fmla="*/ 30 w 83"/>
                        <a:gd name="T37" fmla="*/ 5 h 14"/>
                        <a:gd name="T38" fmla="*/ 32 w 83"/>
                        <a:gd name="T39" fmla="*/ 5 h 14"/>
                        <a:gd name="T40" fmla="*/ 34 w 83"/>
                        <a:gd name="T41" fmla="*/ 5 h 14"/>
                        <a:gd name="T42" fmla="*/ 35 w 83"/>
                        <a:gd name="T43" fmla="*/ 6 h 14"/>
                        <a:gd name="T44" fmla="*/ 37 w 83"/>
                        <a:gd name="T45" fmla="*/ 6 h 14"/>
                        <a:gd name="T46" fmla="*/ 39 w 83"/>
                        <a:gd name="T47" fmla="*/ 7 h 14"/>
                        <a:gd name="T48" fmla="*/ 40 w 83"/>
                        <a:gd name="T49" fmla="*/ 7 h 14"/>
                        <a:gd name="T50" fmla="*/ 42 w 83"/>
                        <a:gd name="T51" fmla="*/ 7 h 14"/>
                        <a:gd name="T52" fmla="*/ 44 w 83"/>
                        <a:gd name="T53" fmla="*/ 7 h 14"/>
                        <a:gd name="T54" fmla="*/ 45 w 83"/>
                        <a:gd name="T55" fmla="*/ 7 h 14"/>
                        <a:gd name="T56" fmla="*/ 47 w 83"/>
                        <a:gd name="T57" fmla="*/ 8 h 14"/>
                        <a:gd name="T58" fmla="*/ 49 w 83"/>
                        <a:gd name="T59" fmla="*/ 8 h 14"/>
                        <a:gd name="T60" fmla="*/ 51 w 83"/>
                        <a:gd name="T61" fmla="*/ 8 h 14"/>
                        <a:gd name="T62" fmla="*/ 52 w 83"/>
                        <a:gd name="T63" fmla="*/ 9 h 14"/>
                        <a:gd name="T64" fmla="*/ 54 w 83"/>
                        <a:gd name="T65" fmla="*/ 9 h 14"/>
                        <a:gd name="T66" fmla="*/ 56 w 83"/>
                        <a:gd name="T67" fmla="*/ 9 h 14"/>
                        <a:gd name="T68" fmla="*/ 58 w 83"/>
                        <a:gd name="T69" fmla="*/ 9 h 14"/>
                        <a:gd name="T70" fmla="*/ 59 w 83"/>
                        <a:gd name="T71" fmla="*/ 10 h 14"/>
                        <a:gd name="T72" fmla="*/ 61 w 83"/>
                        <a:gd name="T73" fmla="*/ 10 h 14"/>
                        <a:gd name="T74" fmla="*/ 63 w 83"/>
                        <a:gd name="T75" fmla="*/ 10 h 14"/>
                        <a:gd name="T76" fmla="*/ 64 w 83"/>
                        <a:gd name="T77" fmla="*/ 11 h 14"/>
                        <a:gd name="T78" fmla="*/ 66 w 83"/>
                        <a:gd name="T79" fmla="*/ 11 h 14"/>
                        <a:gd name="T80" fmla="*/ 68 w 83"/>
                        <a:gd name="T81" fmla="*/ 11 h 14"/>
                        <a:gd name="T82" fmla="*/ 69 w 83"/>
                        <a:gd name="T83" fmla="*/ 11 h 14"/>
                        <a:gd name="T84" fmla="*/ 71 w 83"/>
                        <a:gd name="T85" fmla="*/ 12 h 14"/>
                        <a:gd name="T86" fmla="*/ 73 w 83"/>
                        <a:gd name="T87" fmla="*/ 12 h 14"/>
                        <a:gd name="T88" fmla="*/ 74 w 83"/>
                        <a:gd name="T89" fmla="*/ 12 h 14"/>
                        <a:gd name="T90" fmla="*/ 76 w 83"/>
                        <a:gd name="T91" fmla="*/ 12 h 14"/>
                        <a:gd name="T92" fmla="*/ 78 w 83"/>
                        <a:gd name="T93" fmla="*/ 13 h 14"/>
                        <a:gd name="T94" fmla="*/ 79 w 83"/>
                        <a:gd name="T95" fmla="*/ 13 h 14"/>
                        <a:gd name="T96" fmla="*/ 81 w 83"/>
                        <a:gd name="T97" fmla="*/ 13 h 14"/>
                        <a:gd name="T98" fmla="*/ 83 w 83"/>
                        <a:gd name="T99" fmla="*/ 14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6"/>
                          </a:lnTo>
                          <a:lnTo>
                            <a:pt x="37" y="6"/>
                          </a:lnTo>
                          <a:lnTo>
                            <a:pt x="39" y="7"/>
                          </a:lnTo>
                          <a:lnTo>
                            <a:pt x="40" y="7"/>
                          </a:lnTo>
                          <a:lnTo>
                            <a:pt x="42" y="7"/>
                          </a:lnTo>
                          <a:lnTo>
                            <a:pt x="44" y="7"/>
                          </a:lnTo>
                          <a:lnTo>
                            <a:pt x="45" y="7"/>
                          </a:lnTo>
                          <a:lnTo>
                            <a:pt x="47" y="8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9"/>
                          </a:lnTo>
                          <a:lnTo>
                            <a:pt x="54" y="9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4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69" y="11"/>
                          </a:lnTo>
                          <a:lnTo>
                            <a:pt x="71" y="12"/>
                          </a:lnTo>
                          <a:lnTo>
                            <a:pt x="73" y="12"/>
                          </a:lnTo>
                          <a:lnTo>
                            <a:pt x="74" y="12"/>
                          </a:lnTo>
                          <a:lnTo>
                            <a:pt x="76" y="12"/>
                          </a:lnTo>
                          <a:lnTo>
                            <a:pt x="78" y="13"/>
                          </a:lnTo>
                          <a:lnTo>
                            <a:pt x="79" y="13"/>
                          </a:lnTo>
                          <a:lnTo>
                            <a:pt x="81" y="13"/>
                          </a:lnTo>
                          <a:lnTo>
                            <a:pt x="83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4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6719888" y="2740025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0 h 14"/>
                        <a:gd name="T2" fmla="*/ 2 w 83"/>
                        <a:gd name="T3" fmla="*/ 0 h 14"/>
                        <a:gd name="T4" fmla="*/ 3 w 83"/>
                        <a:gd name="T5" fmla="*/ 0 h 14"/>
                        <a:gd name="T6" fmla="*/ 5 w 83"/>
                        <a:gd name="T7" fmla="*/ 0 h 14"/>
                        <a:gd name="T8" fmla="*/ 7 w 83"/>
                        <a:gd name="T9" fmla="*/ 1 h 14"/>
                        <a:gd name="T10" fmla="*/ 8 w 83"/>
                        <a:gd name="T11" fmla="*/ 1 h 14"/>
                        <a:gd name="T12" fmla="*/ 10 w 83"/>
                        <a:gd name="T13" fmla="*/ 1 h 14"/>
                        <a:gd name="T14" fmla="*/ 12 w 83"/>
                        <a:gd name="T15" fmla="*/ 2 h 14"/>
                        <a:gd name="T16" fmla="*/ 13 w 83"/>
                        <a:gd name="T17" fmla="*/ 2 h 14"/>
                        <a:gd name="T18" fmla="*/ 15 w 83"/>
                        <a:gd name="T19" fmla="*/ 2 h 14"/>
                        <a:gd name="T20" fmla="*/ 17 w 83"/>
                        <a:gd name="T21" fmla="*/ 2 h 14"/>
                        <a:gd name="T22" fmla="*/ 19 w 83"/>
                        <a:gd name="T23" fmla="*/ 3 h 14"/>
                        <a:gd name="T24" fmla="*/ 20 w 83"/>
                        <a:gd name="T25" fmla="*/ 3 h 14"/>
                        <a:gd name="T26" fmla="*/ 22 w 83"/>
                        <a:gd name="T27" fmla="*/ 4 h 14"/>
                        <a:gd name="T28" fmla="*/ 24 w 83"/>
                        <a:gd name="T29" fmla="*/ 4 h 14"/>
                        <a:gd name="T30" fmla="*/ 26 w 83"/>
                        <a:gd name="T31" fmla="*/ 4 h 14"/>
                        <a:gd name="T32" fmla="*/ 27 w 83"/>
                        <a:gd name="T33" fmla="*/ 4 h 14"/>
                        <a:gd name="T34" fmla="*/ 29 w 83"/>
                        <a:gd name="T35" fmla="*/ 5 h 14"/>
                        <a:gd name="T36" fmla="*/ 31 w 83"/>
                        <a:gd name="T37" fmla="*/ 5 h 14"/>
                        <a:gd name="T38" fmla="*/ 32 w 83"/>
                        <a:gd name="T39" fmla="*/ 5 h 14"/>
                        <a:gd name="T40" fmla="*/ 34 w 83"/>
                        <a:gd name="T41" fmla="*/ 5 h 14"/>
                        <a:gd name="T42" fmla="*/ 36 w 83"/>
                        <a:gd name="T43" fmla="*/ 6 h 14"/>
                        <a:gd name="T44" fmla="*/ 37 w 83"/>
                        <a:gd name="T45" fmla="*/ 6 h 14"/>
                        <a:gd name="T46" fmla="*/ 39 w 83"/>
                        <a:gd name="T47" fmla="*/ 6 h 14"/>
                        <a:gd name="T48" fmla="*/ 41 w 83"/>
                        <a:gd name="T49" fmla="*/ 7 h 14"/>
                        <a:gd name="T50" fmla="*/ 42 w 83"/>
                        <a:gd name="T51" fmla="*/ 7 h 14"/>
                        <a:gd name="T52" fmla="*/ 44 w 83"/>
                        <a:gd name="T53" fmla="*/ 7 h 14"/>
                        <a:gd name="T54" fmla="*/ 46 w 83"/>
                        <a:gd name="T55" fmla="*/ 7 h 14"/>
                        <a:gd name="T56" fmla="*/ 47 w 83"/>
                        <a:gd name="T57" fmla="*/ 8 h 14"/>
                        <a:gd name="T58" fmla="*/ 49 w 83"/>
                        <a:gd name="T59" fmla="*/ 8 h 14"/>
                        <a:gd name="T60" fmla="*/ 51 w 83"/>
                        <a:gd name="T61" fmla="*/ 8 h 14"/>
                        <a:gd name="T62" fmla="*/ 52 w 83"/>
                        <a:gd name="T63" fmla="*/ 9 h 14"/>
                        <a:gd name="T64" fmla="*/ 54 w 83"/>
                        <a:gd name="T65" fmla="*/ 9 h 14"/>
                        <a:gd name="T66" fmla="*/ 56 w 83"/>
                        <a:gd name="T67" fmla="*/ 9 h 14"/>
                        <a:gd name="T68" fmla="*/ 57 w 83"/>
                        <a:gd name="T69" fmla="*/ 9 h 14"/>
                        <a:gd name="T70" fmla="*/ 59 w 83"/>
                        <a:gd name="T71" fmla="*/ 10 h 14"/>
                        <a:gd name="T72" fmla="*/ 61 w 83"/>
                        <a:gd name="T73" fmla="*/ 10 h 14"/>
                        <a:gd name="T74" fmla="*/ 63 w 83"/>
                        <a:gd name="T75" fmla="*/ 11 h 14"/>
                        <a:gd name="T76" fmla="*/ 64 w 83"/>
                        <a:gd name="T77" fmla="*/ 11 h 14"/>
                        <a:gd name="T78" fmla="*/ 66 w 83"/>
                        <a:gd name="T79" fmla="*/ 11 h 14"/>
                        <a:gd name="T80" fmla="*/ 68 w 83"/>
                        <a:gd name="T81" fmla="*/ 11 h 14"/>
                        <a:gd name="T82" fmla="*/ 70 w 83"/>
                        <a:gd name="T83" fmla="*/ 12 h 14"/>
                        <a:gd name="T84" fmla="*/ 71 w 83"/>
                        <a:gd name="T85" fmla="*/ 12 h 14"/>
                        <a:gd name="T86" fmla="*/ 73 w 83"/>
                        <a:gd name="T87" fmla="*/ 12 h 14"/>
                        <a:gd name="T88" fmla="*/ 75 w 83"/>
                        <a:gd name="T89" fmla="*/ 13 h 14"/>
                        <a:gd name="T90" fmla="*/ 76 w 83"/>
                        <a:gd name="T91" fmla="*/ 13 h 14"/>
                        <a:gd name="T92" fmla="*/ 78 w 83"/>
                        <a:gd name="T93" fmla="*/ 13 h 14"/>
                        <a:gd name="T94" fmla="*/ 80 w 83"/>
                        <a:gd name="T95" fmla="*/ 13 h 14"/>
                        <a:gd name="T96" fmla="*/ 81 w 83"/>
                        <a:gd name="T97" fmla="*/ 14 h 14"/>
                        <a:gd name="T98" fmla="*/ 83 w 83"/>
                        <a:gd name="T99" fmla="*/ 14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7"/>
                          </a:lnTo>
                          <a:lnTo>
                            <a:pt x="42" y="7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8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9"/>
                          </a:lnTo>
                          <a:lnTo>
                            <a:pt x="54" y="9"/>
                          </a:lnTo>
                          <a:lnTo>
                            <a:pt x="56" y="9"/>
                          </a:lnTo>
                          <a:lnTo>
                            <a:pt x="57" y="9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3" y="11"/>
                          </a:lnTo>
                          <a:lnTo>
                            <a:pt x="64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70" y="12"/>
                          </a:lnTo>
                          <a:lnTo>
                            <a:pt x="71" y="12"/>
                          </a:lnTo>
                          <a:lnTo>
                            <a:pt x="73" y="12"/>
                          </a:lnTo>
                          <a:lnTo>
                            <a:pt x="75" y="13"/>
                          </a:lnTo>
                          <a:lnTo>
                            <a:pt x="76" y="13"/>
                          </a:lnTo>
                          <a:lnTo>
                            <a:pt x="78" y="13"/>
                          </a:lnTo>
                          <a:lnTo>
                            <a:pt x="80" y="13"/>
                          </a:lnTo>
                          <a:lnTo>
                            <a:pt x="81" y="14"/>
                          </a:lnTo>
                          <a:lnTo>
                            <a:pt x="83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5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6851651" y="2762250"/>
                      <a:ext cx="131763" cy="23813"/>
                    </a:xfrm>
                    <a:custGeom>
                      <a:avLst/>
                      <a:gdLst>
                        <a:gd name="T0" fmla="*/ 0 w 83"/>
                        <a:gd name="T1" fmla="*/ 0 h 15"/>
                        <a:gd name="T2" fmla="*/ 2 w 83"/>
                        <a:gd name="T3" fmla="*/ 0 h 15"/>
                        <a:gd name="T4" fmla="*/ 3 w 83"/>
                        <a:gd name="T5" fmla="*/ 0 h 15"/>
                        <a:gd name="T6" fmla="*/ 5 w 83"/>
                        <a:gd name="T7" fmla="*/ 1 h 15"/>
                        <a:gd name="T8" fmla="*/ 7 w 83"/>
                        <a:gd name="T9" fmla="*/ 1 h 15"/>
                        <a:gd name="T10" fmla="*/ 9 w 83"/>
                        <a:gd name="T11" fmla="*/ 2 h 15"/>
                        <a:gd name="T12" fmla="*/ 10 w 83"/>
                        <a:gd name="T13" fmla="*/ 2 h 15"/>
                        <a:gd name="T14" fmla="*/ 12 w 83"/>
                        <a:gd name="T15" fmla="*/ 2 h 15"/>
                        <a:gd name="T16" fmla="*/ 14 w 83"/>
                        <a:gd name="T17" fmla="*/ 2 h 15"/>
                        <a:gd name="T18" fmla="*/ 15 w 83"/>
                        <a:gd name="T19" fmla="*/ 3 h 15"/>
                        <a:gd name="T20" fmla="*/ 17 w 83"/>
                        <a:gd name="T21" fmla="*/ 3 h 15"/>
                        <a:gd name="T22" fmla="*/ 19 w 83"/>
                        <a:gd name="T23" fmla="*/ 3 h 15"/>
                        <a:gd name="T24" fmla="*/ 20 w 83"/>
                        <a:gd name="T25" fmla="*/ 4 h 15"/>
                        <a:gd name="T26" fmla="*/ 22 w 83"/>
                        <a:gd name="T27" fmla="*/ 4 h 15"/>
                        <a:gd name="T28" fmla="*/ 24 w 83"/>
                        <a:gd name="T29" fmla="*/ 4 h 15"/>
                        <a:gd name="T30" fmla="*/ 25 w 83"/>
                        <a:gd name="T31" fmla="*/ 4 h 15"/>
                        <a:gd name="T32" fmla="*/ 27 w 83"/>
                        <a:gd name="T33" fmla="*/ 5 h 15"/>
                        <a:gd name="T34" fmla="*/ 29 w 83"/>
                        <a:gd name="T35" fmla="*/ 5 h 15"/>
                        <a:gd name="T36" fmla="*/ 31 w 83"/>
                        <a:gd name="T37" fmla="*/ 6 h 15"/>
                        <a:gd name="T38" fmla="*/ 32 w 83"/>
                        <a:gd name="T39" fmla="*/ 6 h 15"/>
                        <a:gd name="T40" fmla="*/ 34 w 83"/>
                        <a:gd name="T41" fmla="*/ 6 h 15"/>
                        <a:gd name="T42" fmla="*/ 36 w 83"/>
                        <a:gd name="T43" fmla="*/ 6 h 15"/>
                        <a:gd name="T44" fmla="*/ 38 w 83"/>
                        <a:gd name="T45" fmla="*/ 7 h 15"/>
                        <a:gd name="T46" fmla="*/ 39 w 83"/>
                        <a:gd name="T47" fmla="*/ 7 h 15"/>
                        <a:gd name="T48" fmla="*/ 41 w 83"/>
                        <a:gd name="T49" fmla="*/ 7 h 15"/>
                        <a:gd name="T50" fmla="*/ 43 w 83"/>
                        <a:gd name="T51" fmla="*/ 7 h 15"/>
                        <a:gd name="T52" fmla="*/ 44 w 83"/>
                        <a:gd name="T53" fmla="*/ 8 h 15"/>
                        <a:gd name="T54" fmla="*/ 46 w 83"/>
                        <a:gd name="T55" fmla="*/ 8 h 15"/>
                        <a:gd name="T56" fmla="*/ 48 w 83"/>
                        <a:gd name="T57" fmla="*/ 8 h 15"/>
                        <a:gd name="T58" fmla="*/ 49 w 83"/>
                        <a:gd name="T59" fmla="*/ 9 h 15"/>
                        <a:gd name="T60" fmla="*/ 51 w 83"/>
                        <a:gd name="T61" fmla="*/ 9 h 15"/>
                        <a:gd name="T62" fmla="*/ 53 w 83"/>
                        <a:gd name="T63" fmla="*/ 9 h 15"/>
                        <a:gd name="T64" fmla="*/ 54 w 83"/>
                        <a:gd name="T65" fmla="*/ 10 h 15"/>
                        <a:gd name="T66" fmla="*/ 56 w 83"/>
                        <a:gd name="T67" fmla="*/ 10 h 15"/>
                        <a:gd name="T68" fmla="*/ 58 w 83"/>
                        <a:gd name="T69" fmla="*/ 10 h 15"/>
                        <a:gd name="T70" fmla="*/ 59 w 83"/>
                        <a:gd name="T71" fmla="*/ 11 h 15"/>
                        <a:gd name="T72" fmla="*/ 61 w 83"/>
                        <a:gd name="T73" fmla="*/ 11 h 15"/>
                        <a:gd name="T74" fmla="*/ 63 w 83"/>
                        <a:gd name="T75" fmla="*/ 11 h 15"/>
                        <a:gd name="T76" fmla="*/ 64 w 83"/>
                        <a:gd name="T77" fmla="*/ 11 h 15"/>
                        <a:gd name="T78" fmla="*/ 66 w 83"/>
                        <a:gd name="T79" fmla="*/ 12 h 15"/>
                        <a:gd name="T80" fmla="*/ 68 w 83"/>
                        <a:gd name="T81" fmla="*/ 12 h 15"/>
                        <a:gd name="T82" fmla="*/ 69 w 83"/>
                        <a:gd name="T83" fmla="*/ 13 h 15"/>
                        <a:gd name="T84" fmla="*/ 71 w 83"/>
                        <a:gd name="T85" fmla="*/ 13 h 15"/>
                        <a:gd name="T86" fmla="*/ 73 w 83"/>
                        <a:gd name="T87" fmla="*/ 13 h 15"/>
                        <a:gd name="T88" fmla="*/ 75 w 83"/>
                        <a:gd name="T89" fmla="*/ 13 h 15"/>
                        <a:gd name="T90" fmla="*/ 76 w 83"/>
                        <a:gd name="T91" fmla="*/ 14 h 15"/>
                        <a:gd name="T92" fmla="*/ 78 w 83"/>
                        <a:gd name="T93" fmla="*/ 14 h 15"/>
                        <a:gd name="T94" fmla="*/ 80 w 83"/>
                        <a:gd name="T95" fmla="*/ 14 h 15"/>
                        <a:gd name="T96" fmla="*/ 82 w 83"/>
                        <a:gd name="T97" fmla="*/ 15 h 15"/>
                        <a:gd name="T98" fmla="*/ 83 w 83"/>
                        <a:gd name="T99" fmla="*/ 1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7"/>
                          </a:lnTo>
                          <a:lnTo>
                            <a:pt x="39" y="7"/>
                          </a:lnTo>
                          <a:lnTo>
                            <a:pt x="41" y="7"/>
                          </a:lnTo>
                          <a:lnTo>
                            <a:pt x="43" y="7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8" y="8"/>
                          </a:lnTo>
                          <a:lnTo>
                            <a:pt x="49" y="9"/>
                          </a:lnTo>
                          <a:lnTo>
                            <a:pt x="51" y="9"/>
                          </a:lnTo>
                          <a:lnTo>
                            <a:pt x="53" y="9"/>
                          </a:lnTo>
                          <a:lnTo>
                            <a:pt x="54" y="10"/>
                          </a:lnTo>
                          <a:lnTo>
                            <a:pt x="56" y="10"/>
                          </a:lnTo>
                          <a:lnTo>
                            <a:pt x="58" y="10"/>
                          </a:lnTo>
                          <a:lnTo>
                            <a:pt x="59" y="11"/>
                          </a:lnTo>
                          <a:lnTo>
                            <a:pt x="61" y="11"/>
                          </a:lnTo>
                          <a:lnTo>
                            <a:pt x="63" y="11"/>
                          </a:lnTo>
                          <a:lnTo>
                            <a:pt x="64" y="11"/>
                          </a:lnTo>
                          <a:lnTo>
                            <a:pt x="66" y="12"/>
                          </a:lnTo>
                          <a:lnTo>
                            <a:pt x="68" y="12"/>
                          </a:lnTo>
                          <a:lnTo>
                            <a:pt x="69" y="13"/>
                          </a:lnTo>
                          <a:lnTo>
                            <a:pt x="71" y="13"/>
                          </a:lnTo>
                          <a:lnTo>
                            <a:pt x="73" y="13"/>
                          </a:lnTo>
                          <a:lnTo>
                            <a:pt x="75" y="13"/>
                          </a:lnTo>
                          <a:lnTo>
                            <a:pt x="76" y="14"/>
                          </a:lnTo>
                          <a:lnTo>
                            <a:pt x="78" y="14"/>
                          </a:lnTo>
                          <a:lnTo>
                            <a:pt x="80" y="14"/>
                          </a:lnTo>
                          <a:lnTo>
                            <a:pt x="82" y="15"/>
                          </a:lnTo>
                          <a:lnTo>
                            <a:pt x="83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6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983413" y="2786063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2 w 83"/>
                        <a:gd name="T3" fmla="*/ 0 h 16"/>
                        <a:gd name="T4" fmla="*/ 4 w 83"/>
                        <a:gd name="T5" fmla="*/ 1 h 16"/>
                        <a:gd name="T6" fmla="*/ 5 w 83"/>
                        <a:gd name="T7" fmla="*/ 1 h 16"/>
                        <a:gd name="T8" fmla="*/ 7 w 83"/>
                        <a:gd name="T9" fmla="*/ 1 h 16"/>
                        <a:gd name="T10" fmla="*/ 9 w 83"/>
                        <a:gd name="T11" fmla="*/ 1 h 16"/>
                        <a:gd name="T12" fmla="*/ 10 w 83"/>
                        <a:gd name="T13" fmla="*/ 2 h 16"/>
                        <a:gd name="T14" fmla="*/ 12 w 83"/>
                        <a:gd name="T15" fmla="*/ 2 h 16"/>
                        <a:gd name="T16" fmla="*/ 14 w 83"/>
                        <a:gd name="T17" fmla="*/ 3 h 16"/>
                        <a:gd name="T18" fmla="*/ 16 w 83"/>
                        <a:gd name="T19" fmla="*/ 3 h 16"/>
                        <a:gd name="T20" fmla="*/ 17 w 83"/>
                        <a:gd name="T21" fmla="*/ 3 h 16"/>
                        <a:gd name="T22" fmla="*/ 19 w 83"/>
                        <a:gd name="T23" fmla="*/ 3 h 16"/>
                        <a:gd name="T24" fmla="*/ 21 w 83"/>
                        <a:gd name="T25" fmla="*/ 4 h 16"/>
                        <a:gd name="T26" fmla="*/ 22 w 83"/>
                        <a:gd name="T27" fmla="*/ 4 h 16"/>
                        <a:gd name="T28" fmla="*/ 24 w 83"/>
                        <a:gd name="T29" fmla="*/ 5 h 16"/>
                        <a:gd name="T30" fmla="*/ 26 w 83"/>
                        <a:gd name="T31" fmla="*/ 5 h 16"/>
                        <a:gd name="T32" fmla="*/ 27 w 83"/>
                        <a:gd name="T33" fmla="*/ 5 h 16"/>
                        <a:gd name="T34" fmla="*/ 29 w 83"/>
                        <a:gd name="T35" fmla="*/ 5 h 16"/>
                        <a:gd name="T36" fmla="*/ 31 w 83"/>
                        <a:gd name="T37" fmla="*/ 6 h 16"/>
                        <a:gd name="T38" fmla="*/ 32 w 83"/>
                        <a:gd name="T39" fmla="*/ 6 h 16"/>
                        <a:gd name="T40" fmla="*/ 34 w 83"/>
                        <a:gd name="T41" fmla="*/ 6 h 16"/>
                        <a:gd name="T42" fmla="*/ 36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7 h 16"/>
                        <a:gd name="T48" fmla="*/ 41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9 h 16"/>
                        <a:gd name="T56" fmla="*/ 48 w 83"/>
                        <a:gd name="T57" fmla="*/ 9 h 16"/>
                        <a:gd name="T58" fmla="*/ 50 w 83"/>
                        <a:gd name="T59" fmla="*/ 9 h 16"/>
                        <a:gd name="T60" fmla="*/ 51 w 83"/>
                        <a:gd name="T61" fmla="*/ 10 h 16"/>
                        <a:gd name="T62" fmla="*/ 53 w 83"/>
                        <a:gd name="T63" fmla="*/ 10 h 16"/>
                        <a:gd name="T64" fmla="*/ 55 w 83"/>
                        <a:gd name="T65" fmla="*/ 10 h 16"/>
                        <a:gd name="T66" fmla="*/ 56 w 83"/>
                        <a:gd name="T67" fmla="*/ 11 h 16"/>
                        <a:gd name="T68" fmla="*/ 58 w 83"/>
                        <a:gd name="T69" fmla="*/ 11 h 16"/>
                        <a:gd name="T70" fmla="*/ 60 w 83"/>
                        <a:gd name="T71" fmla="*/ 11 h 16"/>
                        <a:gd name="T72" fmla="*/ 61 w 83"/>
                        <a:gd name="T73" fmla="*/ 12 h 16"/>
                        <a:gd name="T74" fmla="*/ 63 w 83"/>
                        <a:gd name="T75" fmla="*/ 12 h 16"/>
                        <a:gd name="T76" fmla="*/ 65 w 83"/>
                        <a:gd name="T77" fmla="*/ 12 h 16"/>
                        <a:gd name="T78" fmla="*/ 66 w 83"/>
                        <a:gd name="T79" fmla="*/ 13 h 16"/>
                        <a:gd name="T80" fmla="*/ 68 w 83"/>
                        <a:gd name="T81" fmla="*/ 13 h 16"/>
                        <a:gd name="T82" fmla="*/ 70 w 83"/>
                        <a:gd name="T83" fmla="*/ 13 h 16"/>
                        <a:gd name="T84" fmla="*/ 71 w 83"/>
                        <a:gd name="T85" fmla="*/ 13 h 16"/>
                        <a:gd name="T86" fmla="*/ 73 w 83"/>
                        <a:gd name="T87" fmla="*/ 14 h 16"/>
                        <a:gd name="T88" fmla="*/ 75 w 83"/>
                        <a:gd name="T89" fmla="*/ 14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80 w 83"/>
                        <a:gd name="T95" fmla="*/ 15 h 16"/>
                        <a:gd name="T96" fmla="*/ 82 w 83"/>
                        <a:gd name="T97" fmla="*/ 15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11"/>
                          </a:lnTo>
                          <a:lnTo>
                            <a:pt x="58" y="11"/>
                          </a:lnTo>
                          <a:lnTo>
                            <a:pt x="60" y="11"/>
                          </a:lnTo>
                          <a:lnTo>
                            <a:pt x="61" y="12"/>
                          </a:lnTo>
                          <a:lnTo>
                            <a:pt x="63" y="12"/>
                          </a:lnTo>
                          <a:lnTo>
                            <a:pt x="65" y="12"/>
                          </a:lnTo>
                          <a:lnTo>
                            <a:pt x="66" y="13"/>
                          </a:lnTo>
                          <a:lnTo>
                            <a:pt x="68" y="13"/>
                          </a:lnTo>
                          <a:lnTo>
                            <a:pt x="70" y="13"/>
                          </a:lnTo>
                          <a:lnTo>
                            <a:pt x="71" y="13"/>
                          </a:lnTo>
                          <a:lnTo>
                            <a:pt x="73" y="14"/>
                          </a:lnTo>
                          <a:lnTo>
                            <a:pt x="75" y="14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80" y="15"/>
                          </a:lnTo>
                          <a:lnTo>
                            <a:pt x="82" y="15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7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115176" y="2811463"/>
                      <a:ext cx="131763" cy="26988"/>
                    </a:xfrm>
                    <a:custGeom>
                      <a:avLst/>
                      <a:gdLst>
                        <a:gd name="T0" fmla="*/ 0 w 83"/>
                        <a:gd name="T1" fmla="*/ 0 h 17"/>
                        <a:gd name="T2" fmla="*/ 2 w 83"/>
                        <a:gd name="T3" fmla="*/ 0 h 17"/>
                        <a:gd name="T4" fmla="*/ 4 w 83"/>
                        <a:gd name="T5" fmla="*/ 1 h 17"/>
                        <a:gd name="T6" fmla="*/ 5 w 83"/>
                        <a:gd name="T7" fmla="*/ 1 h 17"/>
                        <a:gd name="T8" fmla="*/ 7 w 83"/>
                        <a:gd name="T9" fmla="*/ 1 h 17"/>
                        <a:gd name="T10" fmla="*/ 9 w 83"/>
                        <a:gd name="T11" fmla="*/ 2 h 17"/>
                        <a:gd name="T12" fmla="*/ 10 w 83"/>
                        <a:gd name="T13" fmla="*/ 2 h 17"/>
                        <a:gd name="T14" fmla="*/ 12 w 83"/>
                        <a:gd name="T15" fmla="*/ 2 h 17"/>
                        <a:gd name="T16" fmla="*/ 14 w 83"/>
                        <a:gd name="T17" fmla="*/ 3 h 17"/>
                        <a:gd name="T18" fmla="*/ 16 w 83"/>
                        <a:gd name="T19" fmla="*/ 3 h 17"/>
                        <a:gd name="T20" fmla="*/ 18 w 83"/>
                        <a:gd name="T21" fmla="*/ 3 h 17"/>
                        <a:gd name="T22" fmla="*/ 19 w 83"/>
                        <a:gd name="T23" fmla="*/ 4 h 17"/>
                        <a:gd name="T24" fmla="*/ 21 w 83"/>
                        <a:gd name="T25" fmla="*/ 4 h 17"/>
                        <a:gd name="T26" fmla="*/ 23 w 83"/>
                        <a:gd name="T27" fmla="*/ 5 h 17"/>
                        <a:gd name="T28" fmla="*/ 24 w 83"/>
                        <a:gd name="T29" fmla="*/ 5 h 17"/>
                        <a:gd name="T30" fmla="*/ 26 w 83"/>
                        <a:gd name="T31" fmla="*/ 5 h 17"/>
                        <a:gd name="T32" fmla="*/ 28 w 83"/>
                        <a:gd name="T33" fmla="*/ 5 h 17"/>
                        <a:gd name="T34" fmla="*/ 29 w 83"/>
                        <a:gd name="T35" fmla="*/ 6 h 17"/>
                        <a:gd name="T36" fmla="*/ 31 w 83"/>
                        <a:gd name="T37" fmla="*/ 6 h 17"/>
                        <a:gd name="T38" fmla="*/ 33 w 83"/>
                        <a:gd name="T39" fmla="*/ 6 h 17"/>
                        <a:gd name="T40" fmla="*/ 34 w 83"/>
                        <a:gd name="T41" fmla="*/ 7 h 17"/>
                        <a:gd name="T42" fmla="*/ 36 w 83"/>
                        <a:gd name="T43" fmla="*/ 7 h 17"/>
                        <a:gd name="T44" fmla="*/ 38 w 83"/>
                        <a:gd name="T45" fmla="*/ 7 h 17"/>
                        <a:gd name="T46" fmla="*/ 39 w 83"/>
                        <a:gd name="T47" fmla="*/ 8 h 17"/>
                        <a:gd name="T48" fmla="*/ 41 w 83"/>
                        <a:gd name="T49" fmla="*/ 8 h 17"/>
                        <a:gd name="T50" fmla="*/ 43 w 83"/>
                        <a:gd name="T51" fmla="*/ 8 h 17"/>
                        <a:gd name="T52" fmla="*/ 44 w 83"/>
                        <a:gd name="T53" fmla="*/ 9 h 17"/>
                        <a:gd name="T54" fmla="*/ 46 w 83"/>
                        <a:gd name="T55" fmla="*/ 9 h 17"/>
                        <a:gd name="T56" fmla="*/ 48 w 83"/>
                        <a:gd name="T57" fmla="*/ 10 h 17"/>
                        <a:gd name="T58" fmla="*/ 49 w 83"/>
                        <a:gd name="T59" fmla="*/ 10 h 17"/>
                        <a:gd name="T60" fmla="*/ 51 w 83"/>
                        <a:gd name="T61" fmla="*/ 10 h 17"/>
                        <a:gd name="T62" fmla="*/ 53 w 83"/>
                        <a:gd name="T63" fmla="*/ 10 h 17"/>
                        <a:gd name="T64" fmla="*/ 54 w 83"/>
                        <a:gd name="T65" fmla="*/ 11 h 17"/>
                        <a:gd name="T66" fmla="*/ 56 w 83"/>
                        <a:gd name="T67" fmla="*/ 11 h 17"/>
                        <a:gd name="T68" fmla="*/ 58 w 83"/>
                        <a:gd name="T69" fmla="*/ 12 h 17"/>
                        <a:gd name="T70" fmla="*/ 60 w 83"/>
                        <a:gd name="T71" fmla="*/ 12 h 17"/>
                        <a:gd name="T72" fmla="*/ 61 w 83"/>
                        <a:gd name="T73" fmla="*/ 12 h 17"/>
                        <a:gd name="T74" fmla="*/ 63 w 83"/>
                        <a:gd name="T75" fmla="*/ 13 h 17"/>
                        <a:gd name="T76" fmla="*/ 65 w 83"/>
                        <a:gd name="T77" fmla="*/ 13 h 17"/>
                        <a:gd name="T78" fmla="*/ 67 w 83"/>
                        <a:gd name="T79" fmla="*/ 13 h 17"/>
                        <a:gd name="T80" fmla="*/ 68 w 83"/>
                        <a:gd name="T81" fmla="*/ 13 h 17"/>
                        <a:gd name="T82" fmla="*/ 70 w 83"/>
                        <a:gd name="T83" fmla="*/ 14 h 17"/>
                        <a:gd name="T84" fmla="*/ 72 w 83"/>
                        <a:gd name="T85" fmla="*/ 14 h 17"/>
                        <a:gd name="T86" fmla="*/ 73 w 83"/>
                        <a:gd name="T87" fmla="*/ 15 h 17"/>
                        <a:gd name="T88" fmla="*/ 75 w 83"/>
                        <a:gd name="T89" fmla="*/ 15 h 17"/>
                        <a:gd name="T90" fmla="*/ 77 w 83"/>
                        <a:gd name="T91" fmla="*/ 15 h 17"/>
                        <a:gd name="T92" fmla="*/ 78 w 83"/>
                        <a:gd name="T93" fmla="*/ 16 h 17"/>
                        <a:gd name="T94" fmla="*/ 80 w 83"/>
                        <a:gd name="T95" fmla="*/ 16 h 17"/>
                        <a:gd name="T96" fmla="*/ 82 w 83"/>
                        <a:gd name="T97" fmla="*/ 17 h 17"/>
                        <a:gd name="T98" fmla="*/ 83 w 83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5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6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8" y="7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8" y="10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2"/>
                          </a:lnTo>
                          <a:lnTo>
                            <a:pt x="63" y="13"/>
                          </a:lnTo>
                          <a:lnTo>
                            <a:pt x="65" y="13"/>
                          </a:lnTo>
                          <a:lnTo>
                            <a:pt x="67" y="13"/>
                          </a:lnTo>
                          <a:lnTo>
                            <a:pt x="68" y="13"/>
                          </a:lnTo>
                          <a:lnTo>
                            <a:pt x="70" y="14"/>
                          </a:lnTo>
                          <a:lnTo>
                            <a:pt x="72" y="14"/>
                          </a:lnTo>
                          <a:lnTo>
                            <a:pt x="73" y="15"/>
                          </a:lnTo>
                          <a:lnTo>
                            <a:pt x="75" y="15"/>
                          </a:lnTo>
                          <a:lnTo>
                            <a:pt x="77" y="15"/>
                          </a:lnTo>
                          <a:lnTo>
                            <a:pt x="78" y="16"/>
                          </a:lnTo>
                          <a:lnTo>
                            <a:pt x="80" y="16"/>
                          </a:lnTo>
                          <a:lnTo>
                            <a:pt x="82" y="17"/>
                          </a:lnTo>
                          <a:lnTo>
                            <a:pt x="83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8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246938" y="2838450"/>
                      <a:ext cx="133350" cy="26988"/>
                    </a:xfrm>
                    <a:custGeom>
                      <a:avLst/>
                      <a:gdLst>
                        <a:gd name="T0" fmla="*/ 0 w 84"/>
                        <a:gd name="T1" fmla="*/ 0 h 17"/>
                        <a:gd name="T2" fmla="*/ 2 w 84"/>
                        <a:gd name="T3" fmla="*/ 0 h 17"/>
                        <a:gd name="T4" fmla="*/ 4 w 84"/>
                        <a:gd name="T5" fmla="*/ 0 h 17"/>
                        <a:gd name="T6" fmla="*/ 6 w 84"/>
                        <a:gd name="T7" fmla="*/ 1 h 17"/>
                        <a:gd name="T8" fmla="*/ 7 w 84"/>
                        <a:gd name="T9" fmla="*/ 1 h 17"/>
                        <a:gd name="T10" fmla="*/ 9 w 84"/>
                        <a:gd name="T11" fmla="*/ 2 h 17"/>
                        <a:gd name="T12" fmla="*/ 11 w 84"/>
                        <a:gd name="T13" fmla="*/ 2 h 17"/>
                        <a:gd name="T14" fmla="*/ 12 w 84"/>
                        <a:gd name="T15" fmla="*/ 2 h 17"/>
                        <a:gd name="T16" fmla="*/ 14 w 84"/>
                        <a:gd name="T17" fmla="*/ 3 h 17"/>
                        <a:gd name="T18" fmla="*/ 16 w 84"/>
                        <a:gd name="T19" fmla="*/ 3 h 17"/>
                        <a:gd name="T20" fmla="*/ 17 w 84"/>
                        <a:gd name="T21" fmla="*/ 3 h 17"/>
                        <a:gd name="T22" fmla="*/ 19 w 84"/>
                        <a:gd name="T23" fmla="*/ 4 h 17"/>
                        <a:gd name="T24" fmla="*/ 21 w 84"/>
                        <a:gd name="T25" fmla="*/ 4 h 17"/>
                        <a:gd name="T26" fmla="*/ 22 w 84"/>
                        <a:gd name="T27" fmla="*/ 4 h 17"/>
                        <a:gd name="T28" fmla="*/ 24 w 84"/>
                        <a:gd name="T29" fmla="*/ 5 h 17"/>
                        <a:gd name="T30" fmla="*/ 26 w 84"/>
                        <a:gd name="T31" fmla="*/ 5 h 17"/>
                        <a:gd name="T32" fmla="*/ 28 w 84"/>
                        <a:gd name="T33" fmla="*/ 5 h 17"/>
                        <a:gd name="T34" fmla="*/ 29 w 84"/>
                        <a:gd name="T35" fmla="*/ 6 h 17"/>
                        <a:gd name="T36" fmla="*/ 31 w 84"/>
                        <a:gd name="T37" fmla="*/ 6 h 17"/>
                        <a:gd name="T38" fmla="*/ 33 w 84"/>
                        <a:gd name="T39" fmla="*/ 7 h 17"/>
                        <a:gd name="T40" fmla="*/ 35 w 84"/>
                        <a:gd name="T41" fmla="*/ 7 h 17"/>
                        <a:gd name="T42" fmla="*/ 36 w 84"/>
                        <a:gd name="T43" fmla="*/ 7 h 17"/>
                        <a:gd name="T44" fmla="*/ 38 w 84"/>
                        <a:gd name="T45" fmla="*/ 8 h 17"/>
                        <a:gd name="T46" fmla="*/ 40 w 84"/>
                        <a:gd name="T47" fmla="*/ 8 h 17"/>
                        <a:gd name="T48" fmla="*/ 41 w 84"/>
                        <a:gd name="T49" fmla="*/ 9 h 17"/>
                        <a:gd name="T50" fmla="*/ 43 w 84"/>
                        <a:gd name="T51" fmla="*/ 9 h 17"/>
                        <a:gd name="T52" fmla="*/ 45 w 84"/>
                        <a:gd name="T53" fmla="*/ 9 h 17"/>
                        <a:gd name="T54" fmla="*/ 46 w 84"/>
                        <a:gd name="T55" fmla="*/ 9 h 17"/>
                        <a:gd name="T56" fmla="*/ 48 w 84"/>
                        <a:gd name="T57" fmla="*/ 10 h 17"/>
                        <a:gd name="T58" fmla="*/ 50 w 84"/>
                        <a:gd name="T59" fmla="*/ 10 h 17"/>
                        <a:gd name="T60" fmla="*/ 51 w 84"/>
                        <a:gd name="T61" fmla="*/ 10 h 17"/>
                        <a:gd name="T62" fmla="*/ 53 w 84"/>
                        <a:gd name="T63" fmla="*/ 11 h 17"/>
                        <a:gd name="T64" fmla="*/ 55 w 84"/>
                        <a:gd name="T65" fmla="*/ 11 h 17"/>
                        <a:gd name="T66" fmla="*/ 56 w 84"/>
                        <a:gd name="T67" fmla="*/ 12 h 17"/>
                        <a:gd name="T68" fmla="*/ 58 w 84"/>
                        <a:gd name="T69" fmla="*/ 12 h 17"/>
                        <a:gd name="T70" fmla="*/ 60 w 84"/>
                        <a:gd name="T71" fmla="*/ 12 h 17"/>
                        <a:gd name="T72" fmla="*/ 61 w 84"/>
                        <a:gd name="T73" fmla="*/ 13 h 17"/>
                        <a:gd name="T74" fmla="*/ 63 w 84"/>
                        <a:gd name="T75" fmla="*/ 13 h 17"/>
                        <a:gd name="T76" fmla="*/ 65 w 84"/>
                        <a:gd name="T77" fmla="*/ 14 h 17"/>
                        <a:gd name="T78" fmla="*/ 66 w 84"/>
                        <a:gd name="T79" fmla="*/ 14 h 17"/>
                        <a:gd name="T80" fmla="*/ 68 w 84"/>
                        <a:gd name="T81" fmla="*/ 14 h 17"/>
                        <a:gd name="T82" fmla="*/ 70 w 84"/>
                        <a:gd name="T83" fmla="*/ 15 h 17"/>
                        <a:gd name="T84" fmla="*/ 72 w 84"/>
                        <a:gd name="T85" fmla="*/ 15 h 17"/>
                        <a:gd name="T86" fmla="*/ 73 w 84"/>
                        <a:gd name="T87" fmla="*/ 16 h 17"/>
                        <a:gd name="T88" fmla="*/ 75 w 84"/>
                        <a:gd name="T89" fmla="*/ 16 h 17"/>
                        <a:gd name="T90" fmla="*/ 77 w 84"/>
                        <a:gd name="T91" fmla="*/ 16 h 17"/>
                        <a:gd name="T92" fmla="*/ 79 w 84"/>
                        <a:gd name="T93" fmla="*/ 16 h 17"/>
                        <a:gd name="T94" fmla="*/ 80 w 84"/>
                        <a:gd name="T95" fmla="*/ 17 h 17"/>
                        <a:gd name="T96" fmla="*/ 82 w 84"/>
                        <a:gd name="T97" fmla="*/ 17 h 17"/>
                        <a:gd name="T98" fmla="*/ 84 w 84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5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5" y="7"/>
                          </a:lnTo>
                          <a:lnTo>
                            <a:pt x="36" y="7"/>
                          </a:lnTo>
                          <a:lnTo>
                            <a:pt x="38" y="8"/>
                          </a:lnTo>
                          <a:lnTo>
                            <a:pt x="40" y="8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5" y="9"/>
                          </a:lnTo>
                          <a:lnTo>
                            <a:pt x="46" y="9"/>
                          </a:lnTo>
                          <a:lnTo>
                            <a:pt x="48" y="10"/>
                          </a:lnTo>
                          <a:lnTo>
                            <a:pt x="50" y="10"/>
                          </a:lnTo>
                          <a:lnTo>
                            <a:pt x="51" y="10"/>
                          </a:lnTo>
                          <a:lnTo>
                            <a:pt x="53" y="11"/>
                          </a:lnTo>
                          <a:lnTo>
                            <a:pt x="55" y="11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5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3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9" y="16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4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9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380288" y="2865438"/>
                      <a:ext cx="131763" cy="31750"/>
                    </a:xfrm>
                    <a:custGeom>
                      <a:avLst/>
                      <a:gdLst>
                        <a:gd name="T0" fmla="*/ 0 w 83"/>
                        <a:gd name="T1" fmla="*/ 0 h 20"/>
                        <a:gd name="T2" fmla="*/ 1 w 83"/>
                        <a:gd name="T3" fmla="*/ 1 h 20"/>
                        <a:gd name="T4" fmla="*/ 3 w 83"/>
                        <a:gd name="T5" fmla="*/ 1 h 20"/>
                        <a:gd name="T6" fmla="*/ 5 w 83"/>
                        <a:gd name="T7" fmla="*/ 2 h 20"/>
                        <a:gd name="T8" fmla="*/ 7 w 83"/>
                        <a:gd name="T9" fmla="*/ 2 h 20"/>
                        <a:gd name="T10" fmla="*/ 8 w 83"/>
                        <a:gd name="T11" fmla="*/ 2 h 20"/>
                        <a:gd name="T12" fmla="*/ 10 w 83"/>
                        <a:gd name="T13" fmla="*/ 3 h 20"/>
                        <a:gd name="T14" fmla="*/ 12 w 83"/>
                        <a:gd name="T15" fmla="*/ 3 h 20"/>
                        <a:gd name="T16" fmla="*/ 13 w 83"/>
                        <a:gd name="T17" fmla="*/ 4 h 20"/>
                        <a:gd name="T18" fmla="*/ 15 w 83"/>
                        <a:gd name="T19" fmla="*/ 4 h 20"/>
                        <a:gd name="T20" fmla="*/ 17 w 83"/>
                        <a:gd name="T21" fmla="*/ 4 h 20"/>
                        <a:gd name="T22" fmla="*/ 18 w 83"/>
                        <a:gd name="T23" fmla="*/ 5 h 20"/>
                        <a:gd name="T24" fmla="*/ 20 w 83"/>
                        <a:gd name="T25" fmla="*/ 5 h 20"/>
                        <a:gd name="T26" fmla="*/ 22 w 83"/>
                        <a:gd name="T27" fmla="*/ 6 h 20"/>
                        <a:gd name="T28" fmla="*/ 23 w 83"/>
                        <a:gd name="T29" fmla="*/ 6 h 20"/>
                        <a:gd name="T30" fmla="*/ 25 w 83"/>
                        <a:gd name="T31" fmla="*/ 6 h 20"/>
                        <a:gd name="T32" fmla="*/ 27 w 83"/>
                        <a:gd name="T33" fmla="*/ 7 h 20"/>
                        <a:gd name="T34" fmla="*/ 28 w 83"/>
                        <a:gd name="T35" fmla="*/ 7 h 20"/>
                        <a:gd name="T36" fmla="*/ 30 w 83"/>
                        <a:gd name="T37" fmla="*/ 8 h 20"/>
                        <a:gd name="T38" fmla="*/ 32 w 83"/>
                        <a:gd name="T39" fmla="*/ 8 h 20"/>
                        <a:gd name="T40" fmla="*/ 33 w 83"/>
                        <a:gd name="T41" fmla="*/ 8 h 20"/>
                        <a:gd name="T42" fmla="*/ 35 w 83"/>
                        <a:gd name="T43" fmla="*/ 9 h 20"/>
                        <a:gd name="T44" fmla="*/ 37 w 83"/>
                        <a:gd name="T45" fmla="*/ 9 h 20"/>
                        <a:gd name="T46" fmla="*/ 39 w 83"/>
                        <a:gd name="T47" fmla="*/ 9 h 20"/>
                        <a:gd name="T48" fmla="*/ 40 w 83"/>
                        <a:gd name="T49" fmla="*/ 10 h 20"/>
                        <a:gd name="T50" fmla="*/ 42 w 83"/>
                        <a:gd name="T51" fmla="*/ 10 h 20"/>
                        <a:gd name="T52" fmla="*/ 44 w 83"/>
                        <a:gd name="T53" fmla="*/ 11 h 20"/>
                        <a:gd name="T54" fmla="*/ 46 w 83"/>
                        <a:gd name="T55" fmla="*/ 11 h 20"/>
                        <a:gd name="T56" fmla="*/ 47 w 83"/>
                        <a:gd name="T57" fmla="*/ 11 h 20"/>
                        <a:gd name="T58" fmla="*/ 49 w 83"/>
                        <a:gd name="T59" fmla="*/ 12 h 20"/>
                        <a:gd name="T60" fmla="*/ 51 w 83"/>
                        <a:gd name="T61" fmla="*/ 12 h 20"/>
                        <a:gd name="T62" fmla="*/ 52 w 83"/>
                        <a:gd name="T63" fmla="*/ 13 h 20"/>
                        <a:gd name="T64" fmla="*/ 54 w 83"/>
                        <a:gd name="T65" fmla="*/ 13 h 20"/>
                        <a:gd name="T66" fmla="*/ 56 w 83"/>
                        <a:gd name="T67" fmla="*/ 13 h 20"/>
                        <a:gd name="T68" fmla="*/ 57 w 83"/>
                        <a:gd name="T69" fmla="*/ 14 h 20"/>
                        <a:gd name="T70" fmla="*/ 59 w 83"/>
                        <a:gd name="T71" fmla="*/ 14 h 20"/>
                        <a:gd name="T72" fmla="*/ 61 w 83"/>
                        <a:gd name="T73" fmla="*/ 15 h 20"/>
                        <a:gd name="T74" fmla="*/ 62 w 83"/>
                        <a:gd name="T75" fmla="*/ 15 h 20"/>
                        <a:gd name="T76" fmla="*/ 64 w 83"/>
                        <a:gd name="T77" fmla="*/ 15 h 20"/>
                        <a:gd name="T78" fmla="*/ 66 w 83"/>
                        <a:gd name="T79" fmla="*/ 16 h 20"/>
                        <a:gd name="T80" fmla="*/ 67 w 83"/>
                        <a:gd name="T81" fmla="*/ 16 h 20"/>
                        <a:gd name="T82" fmla="*/ 69 w 83"/>
                        <a:gd name="T83" fmla="*/ 16 h 20"/>
                        <a:gd name="T84" fmla="*/ 71 w 83"/>
                        <a:gd name="T85" fmla="*/ 17 h 20"/>
                        <a:gd name="T86" fmla="*/ 73 w 83"/>
                        <a:gd name="T87" fmla="*/ 17 h 20"/>
                        <a:gd name="T88" fmla="*/ 74 w 83"/>
                        <a:gd name="T89" fmla="*/ 18 h 20"/>
                        <a:gd name="T90" fmla="*/ 76 w 83"/>
                        <a:gd name="T91" fmla="*/ 18 h 20"/>
                        <a:gd name="T92" fmla="*/ 78 w 83"/>
                        <a:gd name="T93" fmla="*/ 18 h 20"/>
                        <a:gd name="T94" fmla="*/ 79 w 83"/>
                        <a:gd name="T95" fmla="*/ 19 h 20"/>
                        <a:gd name="T96" fmla="*/ 81 w 83"/>
                        <a:gd name="T97" fmla="*/ 19 h 20"/>
                        <a:gd name="T98" fmla="*/ 83 w 83"/>
                        <a:gd name="T99" fmla="*/ 20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0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7"/>
                          </a:lnTo>
                          <a:lnTo>
                            <a:pt x="28" y="7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3" y="8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0" y="10"/>
                          </a:lnTo>
                          <a:lnTo>
                            <a:pt x="42" y="10"/>
                          </a:lnTo>
                          <a:lnTo>
                            <a:pt x="44" y="11"/>
                          </a:lnTo>
                          <a:lnTo>
                            <a:pt x="46" y="11"/>
                          </a:lnTo>
                          <a:lnTo>
                            <a:pt x="47" y="11"/>
                          </a:lnTo>
                          <a:lnTo>
                            <a:pt x="49" y="12"/>
                          </a:lnTo>
                          <a:lnTo>
                            <a:pt x="51" y="12"/>
                          </a:lnTo>
                          <a:lnTo>
                            <a:pt x="52" y="13"/>
                          </a:lnTo>
                          <a:lnTo>
                            <a:pt x="54" y="13"/>
                          </a:lnTo>
                          <a:lnTo>
                            <a:pt x="56" y="13"/>
                          </a:lnTo>
                          <a:lnTo>
                            <a:pt x="57" y="14"/>
                          </a:lnTo>
                          <a:lnTo>
                            <a:pt x="59" y="14"/>
                          </a:lnTo>
                          <a:lnTo>
                            <a:pt x="61" y="15"/>
                          </a:lnTo>
                          <a:lnTo>
                            <a:pt x="62" y="15"/>
                          </a:lnTo>
                          <a:lnTo>
                            <a:pt x="64" y="15"/>
                          </a:lnTo>
                          <a:lnTo>
                            <a:pt x="66" y="16"/>
                          </a:lnTo>
                          <a:lnTo>
                            <a:pt x="67" y="16"/>
                          </a:lnTo>
                          <a:lnTo>
                            <a:pt x="69" y="16"/>
                          </a:lnTo>
                          <a:lnTo>
                            <a:pt x="71" y="17"/>
                          </a:lnTo>
                          <a:lnTo>
                            <a:pt x="73" y="17"/>
                          </a:lnTo>
                          <a:lnTo>
                            <a:pt x="74" y="18"/>
                          </a:lnTo>
                          <a:lnTo>
                            <a:pt x="76" y="18"/>
                          </a:lnTo>
                          <a:lnTo>
                            <a:pt x="78" y="18"/>
                          </a:lnTo>
                          <a:lnTo>
                            <a:pt x="79" y="19"/>
                          </a:lnTo>
                          <a:lnTo>
                            <a:pt x="81" y="19"/>
                          </a:lnTo>
                          <a:lnTo>
                            <a:pt x="83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0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512051" y="2897188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1 w 83"/>
                        <a:gd name="T3" fmla="*/ 0 h 19"/>
                        <a:gd name="T4" fmla="*/ 3 w 83"/>
                        <a:gd name="T5" fmla="*/ 0 h 19"/>
                        <a:gd name="T6" fmla="*/ 5 w 83"/>
                        <a:gd name="T7" fmla="*/ 1 h 19"/>
                        <a:gd name="T8" fmla="*/ 7 w 83"/>
                        <a:gd name="T9" fmla="*/ 1 h 19"/>
                        <a:gd name="T10" fmla="*/ 8 w 83"/>
                        <a:gd name="T11" fmla="*/ 2 h 19"/>
                        <a:gd name="T12" fmla="*/ 10 w 83"/>
                        <a:gd name="T13" fmla="*/ 2 h 19"/>
                        <a:gd name="T14" fmla="*/ 12 w 83"/>
                        <a:gd name="T15" fmla="*/ 2 h 19"/>
                        <a:gd name="T16" fmla="*/ 14 w 83"/>
                        <a:gd name="T17" fmla="*/ 3 h 19"/>
                        <a:gd name="T18" fmla="*/ 15 w 83"/>
                        <a:gd name="T19" fmla="*/ 3 h 19"/>
                        <a:gd name="T20" fmla="*/ 17 w 83"/>
                        <a:gd name="T21" fmla="*/ 3 h 19"/>
                        <a:gd name="T22" fmla="*/ 19 w 83"/>
                        <a:gd name="T23" fmla="*/ 4 h 19"/>
                        <a:gd name="T24" fmla="*/ 20 w 83"/>
                        <a:gd name="T25" fmla="*/ 4 h 19"/>
                        <a:gd name="T26" fmla="*/ 22 w 83"/>
                        <a:gd name="T27" fmla="*/ 5 h 19"/>
                        <a:gd name="T28" fmla="*/ 24 w 83"/>
                        <a:gd name="T29" fmla="*/ 5 h 19"/>
                        <a:gd name="T30" fmla="*/ 25 w 83"/>
                        <a:gd name="T31" fmla="*/ 5 h 19"/>
                        <a:gd name="T32" fmla="*/ 27 w 83"/>
                        <a:gd name="T33" fmla="*/ 6 h 19"/>
                        <a:gd name="T34" fmla="*/ 29 w 83"/>
                        <a:gd name="T35" fmla="*/ 6 h 19"/>
                        <a:gd name="T36" fmla="*/ 30 w 83"/>
                        <a:gd name="T37" fmla="*/ 7 h 19"/>
                        <a:gd name="T38" fmla="*/ 32 w 83"/>
                        <a:gd name="T39" fmla="*/ 7 h 19"/>
                        <a:gd name="T40" fmla="*/ 34 w 83"/>
                        <a:gd name="T41" fmla="*/ 7 h 19"/>
                        <a:gd name="T42" fmla="*/ 35 w 83"/>
                        <a:gd name="T43" fmla="*/ 8 h 19"/>
                        <a:gd name="T44" fmla="*/ 37 w 83"/>
                        <a:gd name="T45" fmla="*/ 8 h 19"/>
                        <a:gd name="T46" fmla="*/ 39 w 83"/>
                        <a:gd name="T47" fmla="*/ 9 h 19"/>
                        <a:gd name="T48" fmla="*/ 40 w 83"/>
                        <a:gd name="T49" fmla="*/ 9 h 19"/>
                        <a:gd name="T50" fmla="*/ 42 w 83"/>
                        <a:gd name="T51" fmla="*/ 10 h 19"/>
                        <a:gd name="T52" fmla="*/ 44 w 83"/>
                        <a:gd name="T53" fmla="*/ 10 h 19"/>
                        <a:gd name="T54" fmla="*/ 45 w 83"/>
                        <a:gd name="T55" fmla="*/ 10 h 19"/>
                        <a:gd name="T56" fmla="*/ 47 w 83"/>
                        <a:gd name="T57" fmla="*/ 11 h 19"/>
                        <a:gd name="T58" fmla="*/ 49 w 83"/>
                        <a:gd name="T59" fmla="*/ 11 h 19"/>
                        <a:gd name="T60" fmla="*/ 51 w 83"/>
                        <a:gd name="T61" fmla="*/ 12 h 19"/>
                        <a:gd name="T62" fmla="*/ 52 w 83"/>
                        <a:gd name="T63" fmla="*/ 12 h 19"/>
                        <a:gd name="T64" fmla="*/ 54 w 83"/>
                        <a:gd name="T65" fmla="*/ 12 h 19"/>
                        <a:gd name="T66" fmla="*/ 56 w 83"/>
                        <a:gd name="T67" fmla="*/ 13 h 19"/>
                        <a:gd name="T68" fmla="*/ 58 w 83"/>
                        <a:gd name="T69" fmla="*/ 13 h 19"/>
                        <a:gd name="T70" fmla="*/ 59 w 83"/>
                        <a:gd name="T71" fmla="*/ 14 h 19"/>
                        <a:gd name="T72" fmla="*/ 61 w 83"/>
                        <a:gd name="T73" fmla="*/ 14 h 19"/>
                        <a:gd name="T74" fmla="*/ 63 w 83"/>
                        <a:gd name="T75" fmla="*/ 14 h 19"/>
                        <a:gd name="T76" fmla="*/ 64 w 83"/>
                        <a:gd name="T77" fmla="*/ 15 h 19"/>
                        <a:gd name="T78" fmla="*/ 66 w 83"/>
                        <a:gd name="T79" fmla="*/ 15 h 19"/>
                        <a:gd name="T80" fmla="*/ 68 w 83"/>
                        <a:gd name="T81" fmla="*/ 16 h 19"/>
                        <a:gd name="T82" fmla="*/ 69 w 83"/>
                        <a:gd name="T83" fmla="*/ 16 h 19"/>
                        <a:gd name="T84" fmla="*/ 71 w 83"/>
                        <a:gd name="T85" fmla="*/ 17 h 19"/>
                        <a:gd name="T86" fmla="*/ 73 w 83"/>
                        <a:gd name="T87" fmla="*/ 17 h 19"/>
                        <a:gd name="T88" fmla="*/ 74 w 83"/>
                        <a:gd name="T89" fmla="*/ 18 h 19"/>
                        <a:gd name="T90" fmla="*/ 76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1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0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5" y="10"/>
                          </a:lnTo>
                          <a:lnTo>
                            <a:pt x="47" y="11"/>
                          </a:lnTo>
                          <a:lnTo>
                            <a:pt x="49" y="11"/>
                          </a:lnTo>
                          <a:lnTo>
                            <a:pt x="51" y="12"/>
                          </a:lnTo>
                          <a:lnTo>
                            <a:pt x="52" y="12"/>
                          </a:lnTo>
                          <a:lnTo>
                            <a:pt x="54" y="12"/>
                          </a:lnTo>
                          <a:lnTo>
                            <a:pt x="56" y="13"/>
                          </a:lnTo>
                          <a:lnTo>
                            <a:pt x="58" y="13"/>
                          </a:lnTo>
                          <a:lnTo>
                            <a:pt x="59" y="14"/>
                          </a:lnTo>
                          <a:lnTo>
                            <a:pt x="61" y="14"/>
                          </a:lnTo>
                          <a:lnTo>
                            <a:pt x="63" y="14"/>
                          </a:lnTo>
                          <a:lnTo>
                            <a:pt x="64" y="15"/>
                          </a:lnTo>
                          <a:lnTo>
                            <a:pt x="66" y="15"/>
                          </a:lnTo>
                          <a:lnTo>
                            <a:pt x="68" y="16"/>
                          </a:lnTo>
                          <a:lnTo>
                            <a:pt x="69" y="16"/>
                          </a:lnTo>
                          <a:lnTo>
                            <a:pt x="71" y="17"/>
                          </a:lnTo>
                          <a:lnTo>
                            <a:pt x="73" y="17"/>
                          </a:lnTo>
                          <a:lnTo>
                            <a:pt x="74" y="18"/>
                          </a:lnTo>
                          <a:lnTo>
                            <a:pt x="76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1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1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643813" y="2927350"/>
                      <a:ext cx="131763" cy="33338"/>
                    </a:xfrm>
                    <a:custGeom>
                      <a:avLst/>
                      <a:gdLst>
                        <a:gd name="T0" fmla="*/ 0 w 83"/>
                        <a:gd name="T1" fmla="*/ 0 h 21"/>
                        <a:gd name="T2" fmla="*/ 2 w 83"/>
                        <a:gd name="T3" fmla="*/ 1 h 21"/>
                        <a:gd name="T4" fmla="*/ 3 w 83"/>
                        <a:gd name="T5" fmla="*/ 1 h 21"/>
                        <a:gd name="T6" fmla="*/ 5 w 83"/>
                        <a:gd name="T7" fmla="*/ 2 h 21"/>
                        <a:gd name="T8" fmla="*/ 7 w 83"/>
                        <a:gd name="T9" fmla="*/ 2 h 21"/>
                        <a:gd name="T10" fmla="*/ 8 w 83"/>
                        <a:gd name="T11" fmla="*/ 2 h 21"/>
                        <a:gd name="T12" fmla="*/ 10 w 83"/>
                        <a:gd name="T13" fmla="*/ 3 h 21"/>
                        <a:gd name="T14" fmla="*/ 12 w 83"/>
                        <a:gd name="T15" fmla="*/ 4 h 21"/>
                        <a:gd name="T16" fmla="*/ 13 w 83"/>
                        <a:gd name="T17" fmla="*/ 4 h 21"/>
                        <a:gd name="T18" fmla="*/ 15 w 83"/>
                        <a:gd name="T19" fmla="*/ 4 h 21"/>
                        <a:gd name="T20" fmla="*/ 17 w 83"/>
                        <a:gd name="T21" fmla="*/ 5 h 21"/>
                        <a:gd name="T22" fmla="*/ 19 w 83"/>
                        <a:gd name="T23" fmla="*/ 5 h 21"/>
                        <a:gd name="T24" fmla="*/ 20 w 83"/>
                        <a:gd name="T25" fmla="*/ 6 h 21"/>
                        <a:gd name="T26" fmla="*/ 22 w 83"/>
                        <a:gd name="T27" fmla="*/ 6 h 21"/>
                        <a:gd name="T28" fmla="*/ 24 w 83"/>
                        <a:gd name="T29" fmla="*/ 6 h 21"/>
                        <a:gd name="T30" fmla="*/ 26 w 83"/>
                        <a:gd name="T31" fmla="*/ 7 h 21"/>
                        <a:gd name="T32" fmla="*/ 27 w 83"/>
                        <a:gd name="T33" fmla="*/ 7 h 21"/>
                        <a:gd name="T34" fmla="*/ 29 w 83"/>
                        <a:gd name="T35" fmla="*/ 7 h 21"/>
                        <a:gd name="T36" fmla="*/ 31 w 83"/>
                        <a:gd name="T37" fmla="*/ 8 h 21"/>
                        <a:gd name="T38" fmla="*/ 32 w 83"/>
                        <a:gd name="T39" fmla="*/ 9 h 21"/>
                        <a:gd name="T40" fmla="*/ 34 w 83"/>
                        <a:gd name="T41" fmla="*/ 9 h 21"/>
                        <a:gd name="T42" fmla="*/ 36 w 83"/>
                        <a:gd name="T43" fmla="*/ 9 h 21"/>
                        <a:gd name="T44" fmla="*/ 37 w 83"/>
                        <a:gd name="T45" fmla="*/ 10 h 21"/>
                        <a:gd name="T46" fmla="*/ 39 w 83"/>
                        <a:gd name="T47" fmla="*/ 10 h 21"/>
                        <a:gd name="T48" fmla="*/ 41 w 83"/>
                        <a:gd name="T49" fmla="*/ 11 h 21"/>
                        <a:gd name="T50" fmla="*/ 42 w 83"/>
                        <a:gd name="T51" fmla="*/ 11 h 21"/>
                        <a:gd name="T52" fmla="*/ 44 w 83"/>
                        <a:gd name="T53" fmla="*/ 11 h 21"/>
                        <a:gd name="T54" fmla="*/ 46 w 83"/>
                        <a:gd name="T55" fmla="*/ 12 h 21"/>
                        <a:gd name="T56" fmla="*/ 47 w 83"/>
                        <a:gd name="T57" fmla="*/ 13 h 21"/>
                        <a:gd name="T58" fmla="*/ 49 w 83"/>
                        <a:gd name="T59" fmla="*/ 13 h 21"/>
                        <a:gd name="T60" fmla="*/ 51 w 83"/>
                        <a:gd name="T61" fmla="*/ 13 h 21"/>
                        <a:gd name="T62" fmla="*/ 52 w 83"/>
                        <a:gd name="T63" fmla="*/ 14 h 21"/>
                        <a:gd name="T64" fmla="*/ 54 w 83"/>
                        <a:gd name="T65" fmla="*/ 14 h 21"/>
                        <a:gd name="T66" fmla="*/ 56 w 83"/>
                        <a:gd name="T67" fmla="*/ 14 h 21"/>
                        <a:gd name="T68" fmla="*/ 57 w 83"/>
                        <a:gd name="T69" fmla="*/ 15 h 21"/>
                        <a:gd name="T70" fmla="*/ 59 w 83"/>
                        <a:gd name="T71" fmla="*/ 15 h 21"/>
                        <a:gd name="T72" fmla="*/ 61 w 83"/>
                        <a:gd name="T73" fmla="*/ 16 h 21"/>
                        <a:gd name="T74" fmla="*/ 63 w 83"/>
                        <a:gd name="T75" fmla="*/ 16 h 21"/>
                        <a:gd name="T76" fmla="*/ 64 w 83"/>
                        <a:gd name="T77" fmla="*/ 17 h 21"/>
                        <a:gd name="T78" fmla="*/ 66 w 83"/>
                        <a:gd name="T79" fmla="*/ 17 h 21"/>
                        <a:gd name="T80" fmla="*/ 68 w 83"/>
                        <a:gd name="T81" fmla="*/ 18 h 21"/>
                        <a:gd name="T82" fmla="*/ 70 w 83"/>
                        <a:gd name="T83" fmla="*/ 18 h 21"/>
                        <a:gd name="T84" fmla="*/ 71 w 83"/>
                        <a:gd name="T85" fmla="*/ 18 h 21"/>
                        <a:gd name="T86" fmla="*/ 73 w 83"/>
                        <a:gd name="T87" fmla="*/ 19 h 21"/>
                        <a:gd name="T88" fmla="*/ 75 w 83"/>
                        <a:gd name="T89" fmla="*/ 20 h 21"/>
                        <a:gd name="T90" fmla="*/ 76 w 83"/>
                        <a:gd name="T91" fmla="*/ 20 h 21"/>
                        <a:gd name="T92" fmla="*/ 78 w 83"/>
                        <a:gd name="T93" fmla="*/ 20 h 21"/>
                        <a:gd name="T94" fmla="*/ 80 w 83"/>
                        <a:gd name="T95" fmla="*/ 21 h 21"/>
                        <a:gd name="T96" fmla="*/ 81 w 83"/>
                        <a:gd name="T97" fmla="*/ 21 h 21"/>
                        <a:gd name="T98" fmla="*/ 83 w 83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8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9"/>
                          </a:lnTo>
                          <a:lnTo>
                            <a:pt x="37" y="10"/>
                          </a:lnTo>
                          <a:lnTo>
                            <a:pt x="39" y="10"/>
                          </a:lnTo>
                          <a:lnTo>
                            <a:pt x="41" y="11"/>
                          </a:lnTo>
                          <a:lnTo>
                            <a:pt x="42" y="11"/>
                          </a:lnTo>
                          <a:lnTo>
                            <a:pt x="44" y="11"/>
                          </a:lnTo>
                          <a:lnTo>
                            <a:pt x="46" y="12"/>
                          </a:lnTo>
                          <a:lnTo>
                            <a:pt x="47" y="13"/>
                          </a:lnTo>
                          <a:lnTo>
                            <a:pt x="49" y="13"/>
                          </a:lnTo>
                          <a:lnTo>
                            <a:pt x="51" y="13"/>
                          </a:lnTo>
                          <a:lnTo>
                            <a:pt x="52" y="14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7" y="15"/>
                          </a:lnTo>
                          <a:lnTo>
                            <a:pt x="59" y="15"/>
                          </a:lnTo>
                          <a:lnTo>
                            <a:pt x="61" y="16"/>
                          </a:lnTo>
                          <a:lnTo>
                            <a:pt x="63" y="16"/>
                          </a:lnTo>
                          <a:lnTo>
                            <a:pt x="64" y="17"/>
                          </a:lnTo>
                          <a:lnTo>
                            <a:pt x="66" y="17"/>
                          </a:lnTo>
                          <a:lnTo>
                            <a:pt x="68" y="18"/>
                          </a:lnTo>
                          <a:lnTo>
                            <a:pt x="70" y="18"/>
                          </a:lnTo>
                          <a:lnTo>
                            <a:pt x="71" y="18"/>
                          </a:lnTo>
                          <a:lnTo>
                            <a:pt x="73" y="19"/>
                          </a:lnTo>
                          <a:lnTo>
                            <a:pt x="75" y="20"/>
                          </a:lnTo>
                          <a:lnTo>
                            <a:pt x="76" y="20"/>
                          </a:lnTo>
                          <a:lnTo>
                            <a:pt x="78" y="20"/>
                          </a:lnTo>
                          <a:lnTo>
                            <a:pt x="80" y="21"/>
                          </a:lnTo>
                          <a:lnTo>
                            <a:pt x="81" y="21"/>
                          </a:lnTo>
                          <a:lnTo>
                            <a:pt x="83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2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5576" y="2960688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1 h 23"/>
                        <a:gd name="T4" fmla="*/ 4 w 83"/>
                        <a:gd name="T5" fmla="*/ 1 h 23"/>
                        <a:gd name="T6" fmla="*/ 5 w 83"/>
                        <a:gd name="T7" fmla="*/ 2 h 23"/>
                        <a:gd name="T8" fmla="*/ 7 w 83"/>
                        <a:gd name="T9" fmla="*/ 2 h 23"/>
                        <a:gd name="T10" fmla="*/ 9 w 83"/>
                        <a:gd name="T11" fmla="*/ 3 h 23"/>
                        <a:gd name="T12" fmla="*/ 10 w 83"/>
                        <a:gd name="T13" fmla="*/ 3 h 23"/>
                        <a:gd name="T14" fmla="*/ 12 w 83"/>
                        <a:gd name="T15" fmla="*/ 4 h 23"/>
                        <a:gd name="T16" fmla="*/ 14 w 83"/>
                        <a:gd name="T17" fmla="*/ 4 h 23"/>
                        <a:gd name="T18" fmla="*/ 15 w 83"/>
                        <a:gd name="T19" fmla="*/ 4 h 23"/>
                        <a:gd name="T20" fmla="*/ 17 w 83"/>
                        <a:gd name="T21" fmla="*/ 5 h 23"/>
                        <a:gd name="T22" fmla="*/ 19 w 83"/>
                        <a:gd name="T23" fmla="*/ 6 h 23"/>
                        <a:gd name="T24" fmla="*/ 20 w 83"/>
                        <a:gd name="T25" fmla="*/ 6 h 23"/>
                        <a:gd name="T26" fmla="*/ 22 w 83"/>
                        <a:gd name="T27" fmla="*/ 6 h 23"/>
                        <a:gd name="T28" fmla="*/ 24 w 83"/>
                        <a:gd name="T29" fmla="*/ 7 h 23"/>
                        <a:gd name="T30" fmla="*/ 25 w 83"/>
                        <a:gd name="T31" fmla="*/ 7 h 23"/>
                        <a:gd name="T32" fmla="*/ 27 w 83"/>
                        <a:gd name="T33" fmla="*/ 8 h 23"/>
                        <a:gd name="T34" fmla="*/ 29 w 83"/>
                        <a:gd name="T35" fmla="*/ 8 h 23"/>
                        <a:gd name="T36" fmla="*/ 30 w 83"/>
                        <a:gd name="T37" fmla="*/ 9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6 w 83"/>
                        <a:gd name="T43" fmla="*/ 10 h 23"/>
                        <a:gd name="T44" fmla="*/ 38 w 83"/>
                        <a:gd name="T45" fmla="*/ 11 h 23"/>
                        <a:gd name="T46" fmla="*/ 39 w 83"/>
                        <a:gd name="T47" fmla="*/ 11 h 23"/>
                        <a:gd name="T48" fmla="*/ 41 w 83"/>
                        <a:gd name="T49" fmla="*/ 11 h 23"/>
                        <a:gd name="T50" fmla="*/ 43 w 83"/>
                        <a:gd name="T51" fmla="*/ 12 h 23"/>
                        <a:gd name="T52" fmla="*/ 44 w 83"/>
                        <a:gd name="T53" fmla="*/ 12 h 23"/>
                        <a:gd name="T54" fmla="*/ 46 w 83"/>
                        <a:gd name="T55" fmla="*/ 13 h 23"/>
                        <a:gd name="T56" fmla="*/ 48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5 h 23"/>
                        <a:gd name="T64" fmla="*/ 54 w 83"/>
                        <a:gd name="T65" fmla="*/ 15 h 23"/>
                        <a:gd name="T66" fmla="*/ 56 w 83"/>
                        <a:gd name="T67" fmla="*/ 15 h 23"/>
                        <a:gd name="T68" fmla="*/ 58 w 83"/>
                        <a:gd name="T69" fmla="*/ 16 h 23"/>
                        <a:gd name="T70" fmla="*/ 59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7 h 23"/>
                        <a:gd name="T76" fmla="*/ 64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70 w 83"/>
                        <a:gd name="T83" fmla="*/ 19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5 w 83"/>
                        <a:gd name="T89" fmla="*/ 20 h 23"/>
                        <a:gd name="T90" fmla="*/ 76 w 83"/>
                        <a:gd name="T91" fmla="*/ 21 h 23"/>
                        <a:gd name="T92" fmla="*/ 78 w 83"/>
                        <a:gd name="T93" fmla="*/ 22 h 23"/>
                        <a:gd name="T94" fmla="*/ 80 w 83"/>
                        <a:gd name="T95" fmla="*/ 22 h 23"/>
                        <a:gd name="T96" fmla="*/ 81 w 83"/>
                        <a:gd name="T97" fmla="*/ 22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10"/>
                          </a:lnTo>
                          <a:lnTo>
                            <a:pt x="38" y="11"/>
                          </a:lnTo>
                          <a:lnTo>
                            <a:pt x="39" y="11"/>
                          </a:lnTo>
                          <a:lnTo>
                            <a:pt x="41" y="11"/>
                          </a:lnTo>
                          <a:lnTo>
                            <a:pt x="43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8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5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6"/>
                          </a:lnTo>
                          <a:lnTo>
                            <a:pt x="59" y="16"/>
                          </a:lnTo>
                          <a:lnTo>
                            <a:pt x="61" y="17"/>
                          </a:lnTo>
                          <a:lnTo>
                            <a:pt x="63" y="17"/>
                          </a:lnTo>
                          <a:lnTo>
                            <a:pt x="64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70" y="19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5" y="20"/>
                          </a:lnTo>
                          <a:lnTo>
                            <a:pt x="76" y="21"/>
                          </a:lnTo>
                          <a:lnTo>
                            <a:pt x="78" y="22"/>
                          </a:lnTo>
                          <a:lnTo>
                            <a:pt x="80" y="22"/>
                          </a:lnTo>
                          <a:lnTo>
                            <a:pt x="81" y="22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3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907338" y="2997200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0 h 23"/>
                        <a:gd name="T4" fmla="*/ 4 w 83"/>
                        <a:gd name="T5" fmla="*/ 1 h 23"/>
                        <a:gd name="T6" fmla="*/ 5 w 83"/>
                        <a:gd name="T7" fmla="*/ 1 h 23"/>
                        <a:gd name="T8" fmla="*/ 7 w 83"/>
                        <a:gd name="T9" fmla="*/ 2 h 23"/>
                        <a:gd name="T10" fmla="*/ 9 w 83"/>
                        <a:gd name="T11" fmla="*/ 2 h 23"/>
                        <a:gd name="T12" fmla="*/ 11 w 83"/>
                        <a:gd name="T13" fmla="*/ 3 h 23"/>
                        <a:gd name="T14" fmla="*/ 12 w 83"/>
                        <a:gd name="T15" fmla="*/ 3 h 23"/>
                        <a:gd name="T16" fmla="*/ 14 w 83"/>
                        <a:gd name="T17" fmla="*/ 4 h 23"/>
                        <a:gd name="T18" fmla="*/ 16 w 83"/>
                        <a:gd name="T19" fmla="*/ 4 h 23"/>
                        <a:gd name="T20" fmla="*/ 17 w 83"/>
                        <a:gd name="T21" fmla="*/ 4 h 23"/>
                        <a:gd name="T22" fmla="*/ 19 w 83"/>
                        <a:gd name="T23" fmla="*/ 5 h 23"/>
                        <a:gd name="T24" fmla="*/ 21 w 83"/>
                        <a:gd name="T25" fmla="*/ 6 h 23"/>
                        <a:gd name="T26" fmla="*/ 22 w 83"/>
                        <a:gd name="T27" fmla="*/ 6 h 23"/>
                        <a:gd name="T28" fmla="*/ 24 w 83"/>
                        <a:gd name="T29" fmla="*/ 6 h 23"/>
                        <a:gd name="T30" fmla="*/ 26 w 83"/>
                        <a:gd name="T31" fmla="*/ 7 h 23"/>
                        <a:gd name="T32" fmla="*/ 27 w 83"/>
                        <a:gd name="T33" fmla="*/ 7 h 23"/>
                        <a:gd name="T34" fmla="*/ 29 w 83"/>
                        <a:gd name="T35" fmla="*/ 8 h 23"/>
                        <a:gd name="T36" fmla="*/ 31 w 83"/>
                        <a:gd name="T37" fmla="*/ 8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6 w 83"/>
                        <a:gd name="T43" fmla="*/ 10 h 23"/>
                        <a:gd name="T44" fmla="*/ 37 w 83"/>
                        <a:gd name="T45" fmla="*/ 10 h 23"/>
                        <a:gd name="T46" fmla="*/ 39 w 83"/>
                        <a:gd name="T47" fmla="*/ 11 h 23"/>
                        <a:gd name="T48" fmla="*/ 41 w 83"/>
                        <a:gd name="T49" fmla="*/ 11 h 23"/>
                        <a:gd name="T50" fmla="*/ 42 w 83"/>
                        <a:gd name="T51" fmla="*/ 12 h 23"/>
                        <a:gd name="T52" fmla="*/ 44 w 83"/>
                        <a:gd name="T53" fmla="*/ 12 h 23"/>
                        <a:gd name="T54" fmla="*/ 46 w 83"/>
                        <a:gd name="T55" fmla="*/ 13 h 23"/>
                        <a:gd name="T56" fmla="*/ 48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4 h 23"/>
                        <a:gd name="T64" fmla="*/ 55 w 83"/>
                        <a:gd name="T65" fmla="*/ 15 h 23"/>
                        <a:gd name="T66" fmla="*/ 56 w 83"/>
                        <a:gd name="T67" fmla="*/ 16 h 23"/>
                        <a:gd name="T68" fmla="*/ 58 w 83"/>
                        <a:gd name="T69" fmla="*/ 16 h 23"/>
                        <a:gd name="T70" fmla="*/ 60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8 h 23"/>
                        <a:gd name="T76" fmla="*/ 65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70 w 83"/>
                        <a:gd name="T83" fmla="*/ 20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5 w 83"/>
                        <a:gd name="T89" fmla="*/ 21 h 23"/>
                        <a:gd name="T90" fmla="*/ 77 w 83"/>
                        <a:gd name="T91" fmla="*/ 21 h 23"/>
                        <a:gd name="T92" fmla="*/ 78 w 83"/>
                        <a:gd name="T93" fmla="*/ 22 h 23"/>
                        <a:gd name="T94" fmla="*/ 80 w 83"/>
                        <a:gd name="T95" fmla="*/ 22 h 23"/>
                        <a:gd name="T96" fmla="*/ 82 w 83"/>
                        <a:gd name="T97" fmla="*/ 23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7" y="7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10"/>
                          </a:lnTo>
                          <a:lnTo>
                            <a:pt x="37" y="10"/>
                          </a:lnTo>
                          <a:lnTo>
                            <a:pt x="39" y="11"/>
                          </a:lnTo>
                          <a:lnTo>
                            <a:pt x="41" y="11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8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5" y="15"/>
                          </a:lnTo>
                          <a:lnTo>
                            <a:pt x="56" y="16"/>
                          </a:lnTo>
                          <a:lnTo>
                            <a:pt x="58" y="16"/>
                          </a:lnTo>
                          <a:lnTo>
                            <a:pt x="60" y="16"/>
                          </a:lnTo>
                          <a:lnTo>
                            <a:pt x="61" y="17"/>
                          </a:lnTo>
                          <a:lnTo>
                            <a:pt x="63" y="18"/>
                          </a:lnTo>
                          <a:lnTo>
                            <a:pt x="65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70" y="20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5" y="21"/>
                          </a:lnTo>
                          <a:lnTo>
                            <a:pt x="77" y="21"/>
                          </a:lnTo>
                          <a:lnTo>
                            <a:pt x="78" y="22"/>
                          </a:lnTo>
                          <a:lnTo>
                            <a:pt x="80" y="22"/>
                          </a:lnTo>
                          <a:lnTo>
                            <a:pt x="82" y="23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4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8039101" y="3033713"/>
                      <a:ext cx="133350" cy="39688"/>
                    </a:xfrm>
                    <a:custGeom>
                      <a:avLst/>
                      <a:gdLst>
                        <a:gd name="T0" fmla="*/ 0 w 84"/>
                        <a:gd name="T1" fmla="*/ 0 h 25"/>
                        <a:gd name="T2" fmla="*/ 2 w 84"/>
                        <a:gd name="T3" fmla="*/ 1 h 25"/>
                        <a:gd name="T4" fmla="*/ 4 w 84"/>
                        <a:gd name="T5" fmla="*/ 1 h 25"/>
                        <a:gd name="T6" fmla="*/ 5 w 84"/>
                        <a:gd name="T7" fmla="*/ 2 h 25"/>
                        <a:gd name="T8" fmla="*/ 7 w 84"/>
                        <a:gd name="T9" fmla="*/ 2 h 25"/>
                        <a:gd name="T10" fmla="*/ 9 w 84"/>
                        <a:gd name="T11" fmla="*/ 3 h 25"/>
                        <a:gd name="T12" fmla="*/ 10 w 84"/>
                        <a:gd name="T13" fmla="*/ 3 h 25"/>
                        <a:gd name="T14" fmla="*/ 12 w 84"/>
                        <a:gd name="T15" fmla="*/ 4 h 25"/>
                        <a:gd name="T16" fmla="*/ 14 w 84"/>
                        <a:gd name="T17" fmla="*/ 4 h 25"/>
                        <a:gd name="T18" fmla="*/ 16 w 84"/>
                        <a:gd name="T19" fmla="*/ 5 h 25"/>
                        <a:gd name="T20" fmla="*/ 17 w 84"/>
                        <a:gd name="T21" fmla="*/ 6 h 25"/>
                        <a:gd name="T22" fmla="*/ 19 w 84"/>
                        <a:gd name="T23" fmla="*/ 6 h 25"/>
                        <a:gd name="T24" fmla="*/ 21 w 84"/>
                        <a:gd name="T25" fmla="*/ 6 h 25"/>
                        <a:gd name="T26" fmla="*/ 23 w 84"/>
                        <a:gd name="T27" fmla="*/ 7 h 25"/>
                        <a:gd name="T28" fmla="*/ 24 w 84"/>
                        <a:gd name="T29" fmla="*/ 7 h 25"/>
                        <a:gd name="T30" fmla="*/ 26 w 84"/>
                        <a:gd name="T31" fmla="*/ 8 h 25"/>
                        <a:gd name="T32" fmla="*/ 28 w 84"/>
                        <a:gd name="T33" fmla="*/ 8 h 25"/>
                        <a:gd name="T34" fmla="*/ 29 w 84"/>
                        <a:gd name="T35" fmla="*/ 9 h 25"/>
                        <a:gd name="T36" fmla="*/ 31 w 84"/>
                        <a:gd name="T37" fmla="*/ 9 h 25"/>
                        <a:gd name="T38" fmla="*/ 33 w 84"/>
                        <a:gd name="T39" fmla="*/ 10 h 25"/>
                        <a:gd name="T40" fmla="*/ 34 w 84"/>
                        <a:gd name="T41" fmla="*/ 10 h 25"/>
                        <a:gd name="T42" fmla="*/ 36 w 84"/>
                        <a:gd name="T43" fmla="*/ 11 h 25"/>
                        <a:gd name="T44" fmla="*/ 38 w 84"/>
                        <a:gd name="T45" fmla="*/ 11 h 25"/>
                        <a:gd name="T46" fmla="*/ 39 w 84"/>
                        <a:gd name="T47" fmla="*/ 12 h 25"/>
                        <a:gd name="T48" fmla="*/ 41 w 84"/>
                        <a:gd name="T49" fmla="*/ 13 h 25"/>
                        <a:gd name="T50" fmla="*/ 43 w 84"/>
                        <a:gd name="T51" fmla="*/ 13 h 25"/>
                        <a:gd name="T52" fmla="*/ 44 w 84"/>
                        <a:gd name="T53" fmla="*/ 13 h 25"/>
                        <a:gd name="T54" fmla="*/ 46 w 84"/>
                        <a:gd name="T55" fmla="*/ 14 h 25"/>
                        <a:gd name="T56" fmla="*/ 48 w 84"/>
                        <a:gd name="T57" fmla="*/ 14 h 25"/>
                        <a:gd name="T58" fmla="*/ 49 w 84"/>
                        <a:gd name="T59" fmla="*/ 15 h 25"/>
                        <a:gd name="T60" fmla="*/ 51 w 84"/>
                        <a:gd name="T61" fmla="*/ 15 h 25"/>
                        <a:gd name="T62" fmla="*/ 53 w 84"/>
                        <a:gd name="T63" fmla="*/ 16 h 25"/>
                        <a:gd name="T64" fmla="*/ 54 w 84"/>
                        <a:gd name="T65" fmla="*/ 16 h 25"/>
                        <a:gd name="T66" fmla="*/ 56 w 84"/>
                        <a:gd name="T67" fmla="*/ 17 h 25"/>
                        <a:gd name="T68" fmla="*/ 58 w 84"/>
                        <a:gd name="T69" fmla="*/ 18 h 25"/>
                        <a:gd name="T70" fmla="*/ 60 w 84"/>
                        <a:gd name="T71" fmla="*/ 18 h 25"/>
                        <a:gd name="T72" fmla="*/ 61 w 84"/>
                        <a:gd name="T73" fmla="*/ 18 h 25"/>
                        <a:gd name="T74" fmla="*/ 63 w 84"/>
                        <a:gd name="T75" fmla="*/ 19 h 25"/>
                        <a:gd name="T76" fmla="*/ 65 w 84"/>
                        <a:gd name="T77" fmla="*/ 20 h 25"/>
                        <a:gd name="T78" fmla="*/ 67 w 84"/>
                        <a:gd name="T79" fmla="*/ 20 h 25"/>
                        <a:gd name="T80" fmla="*/ 68 w 84"/>
                        <a:gd name="T81" fmla="*/ 20 h 25"/>
                        <a:gd name="T82" fmla="*/ 70 w 84"/>
                        <a:gd name="T83" fmla="*/ 21 h 25"/>
                        <a:gd name="T84" fmla="*/ 72 w 84"/>
                        <a:gd name="T85" fmla="*/ 21 h 25"/>
                        <a:gd name="T86" fmla="*/ 73 w 84"/>
                        <a:gd name="T87" fmla="*/ 22 h 25"/>
                        <a:gd name="T88" fmla="*/ 75 w 84"/>
                        <a:gd name="T89" fmla="*/ 23 h 25"/>
                        <a:gd name="T90" fmla="*/ 77 w 84"/>
                        <a:gd name="T91" fmla="*/ 23 h 25"/>
                        <a:gd name="T92" fmla="*/ 78 w 84"/>
                        <a:gd name="T93" fmla="*/ 23 h 25"/>
                        <a:gd name="T94" fmla="*/ 80 w 84"/>
                        <a:gd name="T95" fmla="*/ 24 h 25"/>
                        <a:gd name="T96" fmla="*/ 82 w 84"/>
                        <a:gd name="T97" fmla="*/ 25 h 25"/>
                        <a:gd name="T98" fmla="*/ 84 w 84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5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6"/>
                          </a:lnTo>
                          <a:lnTo>
                            <a:pt x="23" y="7"/>
                          </a:lnTo>
                          <a:lnTo>
                            <a:pt x="24" y="7"/>
                          </a:lnTo>
                          <a:lnTo>
                            <a:pt x="26" y="8"/>
                          </a:lnTo>
                          <a:lnTo>
                            <a:pt x="28" y="8"/>
                          </a:lnTo>
                          <a:lnTo>
                            <a:pt x="29" y="9"/>
                          </a:lnTo>
                          <a:lnTo>
                            <a:pt x="31" y="9"/>
                          </a:lnTo>
                          <a:lnTo>
                            <a:pt x="33" y="10"/>
                          </a:lnTo>
                          <a:lnTo>
                            <a:pt x="34" y="10"/>
                          </a:lnTo>
                          <a:lnTo>
                            <a:pt x="36" y="11"/>
                          </a:lnTo>
                          <a:lnTo>
                            <a:pt x="38" y="11"/>
                          </a:lnTo>
                          <a:lnTo>
                            <a:pt x="39" y="12"/>
                          </a:lnTo>
                          <a:lnTo>
                            <a:pt x="41" y="13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4"/>
                          </a:lnTo>
                          <a:lnTo>
                            <a:pt x="48" y="14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3" y="16"/>
                          </a:lnTo>
                          <a:lnTo>
                            <a:pt x="54" y="16"/>
                          </a:lnTo>
                          <a:lnTo>
                            <a:pt x="56" y="17"/>
                          </a:lnTo>
                          <a:lnTo>
                            <a:pt x="58" y="18"/>
                          </a:lnTo>
                          <a:lnTo>
                            <a:pt x="60" y="18"/>
                          </a:lnTo>
                          <a:lnTo>
                            <a:pt x="61" y="18"/>
                          </a:lnTo>
                          <a:lnTo>
                            <a:pt x="63" y="19"/>
                          </a:lnTo>
                          <a:lnTo>
                            <a:pt x="65" y="20"/>
                          </a:lnTo>
                          <a:lnTo>
                            <a:pt x="67" y="20"/>
                          </a:lnTo>
                          <a:lnTo>
                            <a:pt x="68" y="20"/>
                          </a:lnTo>
                          <a:lnTo>
                            <a:pt x="70" y="21"/>
                          </a:lnTo>
                          <a:lnTo>
                            <a:pt x="72" y="21"/>
                          </a:lnTo>
                          <a:lnTo>
                            <a:pt x="73" y="22"/>
                          </a:lnTo>
                          <a:lnTo>
                            <a:pt x="75" y="23"/>
                          </a:lnTo>
                          <a:lnTo>
                            <a:pt x="77" y="23"/>
                          </a:lnTo>
                          <a:lnTo>
                            <a:pt x="78" y="23"/>
                          </a:lnTo>
                          <a:lnTo>
                            <a:pt x="80" y="24"/>
                          </a:lnTo>
                          <a:lnTo>
                            <a:pt x="82" y="25"/>
                          </a:lnTo>
                          <a:lnTo>
                            <a:pt x="84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5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8172451" y="3073400"/>
                      <a:ext cx="131763" cy="41275"/>
                    </a:xfrm>
                    <a:custGeom>
                      <a:avLst/>
                      <a:gdLst>
                        <a:gd name="T0" fmla="*/ 0 w 83"/>
                        <a:gd name="T1" fmla="*/ 0 h 26"/>
                        <a:gd name="T2" fmla="*/ 1 w 83"/>
                        <a:gd name="T3" fmla="*/ 1 h 26"/>
                        <a:gd name="T4" fmla="*/ 3 w 83"/>
                        <a:gd name="T5" fmla="*/ 1 h 26"/>
                        <a:gd name="T6" fmla="*/ 5 w 83"/>
                        <a:gd name="T7" fmla="*/ 2 h 26"/>
                        <a:gd name="T8" fmla="*/ 6 w 83"/>
                        <a:gd name="T9" fmla="*/ 2 h 26"/>
                        <a:gd name="T10" fmla="*/ 8 w 83"/>
                        <a:gd name="T11" fmla="*/ 3 h 26"/>
                        <a:gd name="T12" fmla="*/ 10 w 83"/>
                        <a:gd name="T13" fmla="*/ 3 h 26"/>
                        <a:gd name="T14" fmla="*/ 11 w 83"/>
                        <a:gd name="T15" fmla="*/ 4 h 26"/>
                        <a:gd name="T16" fmla="*/ 13 w 83"/>
                        <a:gd name="T17" fmla="*/ 4 h 26"/>
                        <a:gd name="T18" fmla="*/ 15 w 83"/>
                        <a:gd name="T19" fmla="*/ 5 h 26"/>
                        <a:gd name="T20" fmla="*/ 16 w 83"/>
                        <a:gd name="T21" fmla="*/ 5 h 26"/>
                        <a:gd name="T22" fmla="*/ 18 w 83"/>
                        <a:gd name="T23" fmla="*/ 6 h 26"/>
                        <a:gd name="T24" fmla="*/ 20 w 83"/>
                        <a:gd name="T25" fmla="*/ 6 h 26"/>
                        <a:gd name="T26" fmla="*/ 21 w 83"/>
                        <a:gd name="T27" fmla="*/ 7 h 26"/>
                        <a:gd name="T28" fmla="*/ 23 w 83"/>
                        <a:gd name="T29" fmla="*/ 7 h 26"/>
                        <a:gd name="T30" fmla="*/ 25 w 83"/>
                        <a:gd name="T31" fmla="*/ 8 h 26"/>
                        <a:gd name="T32" fmla="*/ 27 w 83"/>
                        <a:gd name="T33" fmla="*/ 9 h 26"/>
                        <a:gd name="T34" fmla="*/ 28 w 83"/>
                        <a:gd name="T35" fmla="*/ 9 h 26"/>
                        <a:gd name="T36" fmla="*/ 30 w 83"/>
                        <a:gd name="T37" fmla="*/ 10 h 26"/>
                        <a:gd name="T38" fmla="*/ 32 w 83"/>
                        <a:gd name="T39" fmla="*/ 10 h 26"/>
                        <a:gd name="T40" fmla="*/ 34 w 83"/>
                        <a:gd name="T41" fmla="*/ 11 h 26"/>
                        <a:gd name="T42" fmla="*/ 35 w 83"/>
                        <a:gd name="T43" fmla="*/ 11 h 26"/>
                        <a:gd name="T44" fmla="*/ 37 w 83"/>
                        <a:gd name="T45" fmla="*/ 12 h 26"/>
                        <a:gd name="T46" fmla="*/ 39 w 83"/>
                        <a:gd name="T47" fmla="*/ 12 h 26"/>
                        <a:gd name="T48" fmla="*/ 40 w 83"/>
                        <a:gd name="T49" fmla="*/ 13 h 26"/>
                        <a:gd name="T50" fmla="*/ 42 w 83"/>
                        <a:gd name="T51" fmla="*/ 13 h 26"/>
                        <a:gd name="T52" fmla="*/ 44 w 83"/>
                        <a:gd name="T53" fmla="*/ 14 h 26"/>
                        <a:gd name="T54" fmla="*/ 45 w 83"/>
                        <a:gd name="T55" fmla="*/ 14 h 26"/>
                        <a:gd name="T56" fmla="*/ 47 w 83"/>
                        <a:gd name="T57" fmla="*/ 15 h 26"/>
                        <a:gd name="T58" fmla="*/ 49 w 83"/>
                        <a:gd name="T59" fmla="*/ 16 h 26"/>
                        <a:gd name="T60" fmla="*/ 50 w 83"/>
                        <a:gd name="T61" fmla="*/ 16 h 26"/>
                        <a:gd name="T62" fmla="*/ 52 w 83"/>
                        <a:gd name="T63" fmla="*/ 16 h 26"/>
                        <a:gd name="T64" fmla="*/ 54 w 83"/>
                        <a:gd name="T65" fmla="*/ 17 h 26"/>
                        <a:gd name="T66" fmla="*/ 55 w 83"/>
                        <a:gd name="T67" fmla="*/ 18 h 26"/>
                        <a:gd name="T68" fmla="*/ 57 w 83"/>
                        <a:gd name="T69" fmla="*/ 18 h 26"/>
                        <a:gd name="T70" fmla="*/ 59 w 83"/>
                        <a:gd name="T71" fmla="*/ 19 h 26"/>
                        <a:gd name="T72" fmla="*/ 60 w 83"/>
                        <a:gd name="T73" fmla="*/ 19 h 26"/>
                        <a:gd name="T74" fmla="*/ 62 w 83"/>
                        <a:gd name="T75" fmla="*/ 20 h 26"/>
                        <a:gd name="T76" fmla="*/ 64 w 83"/>
                        <a:gd name="T77" fmla="*/ 20 h 26"/>
                        <a:gd name="T78" fmla="*/ 66 w 83"/>
                        <a:gd name="T79" fmla="*/ 21 h 26"/>
                        <a:gd name="T80" fmla="*/ 67 w 83"/>
                        <a:gd name="T81" fmla="*/ 21 h 26"/>
                        <a:gd name="T82" fmla="*/ 69 w 83"/>
                        <a:gd name="T83" fmla="*/ 22 h 26"/>
                        <a:gd name="T84" fmla="*/ 71 w 83"/>
                        <a:gd name="T85" fmla="*/ 22 h 26"/>
                        <a:gd name="T86" fmla="*/ 72 w 83"/>
                        <a:gd name="T87" fmla="*/ 23 h 26"/>
                        <a:gd name="T88" fmla="*/ 74 w 83"/>
                        <a:gd name="T89" fmla="*/ 23 h 26"/>
                        <a:gd name="T90" fmla="*/ 76 w 83"/>
                        <a:gd name="T91" fmla="*/ 24 h 26"/>
                        <a:gd name="T92" fmla="*/ 78 w 83"/>
                        <a:gd name="T93" fmla="*/ 25 h 26"/>
                        <a:gd name="T94" fmla="*/ 79 w 83"/>
                        <a:gd name="T95" fmla="*/ 25 h 26"/>
                        <a:gd name="T96" fmla="*/ 81 w 83"/>
                        <a:gd name="T97" fmla="*/ 26 h 26"/>
                        <a:gd name="T98" fmla="*/ 83 w 83"/>
                        <a:gd name="T99" fmla="*/ 26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6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1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6"/>
                          </a:lnTo>
                          <a:lnTo>
                            <a:pt x="20" y="6"/>
                          </a:lnTo>
                          <a:lnTo>
                            <a:pt x="21" y="7"/>
                          </a:lnTo>
                          <a:lnTo>
                            <a:pt x="23" y="7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5" y="14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0" y="16"/>
                          </a:lnTo>
                          <a:lnTo>
                            <a:pt x="52" y="16"/>
                          </a:lnTo>
                          <a:lnTo>
                            <a:pt x="54" y="17"/>
                          </a:lnTo>
                          <a:lnTo>
                            <a:pt x="55" y="18"/>
                          </a:lnTo>
                          <a:lnTo>
                            <a:pt x="57" y="18"/>
                          </a:lnTo>
                          <a:lnTo>
                            <a:pt x="59" y="19"/>
                          </a:lnTo>
                          <a:lnTo>
                            <a:pt x="60" y="19"/>
                          </a:lnTo>
                          <a:lnTo>
                            <a:pt x="62" y="20"/>
                          </a:lnTo>
                          <a:lnTo>
                            <a:pt x="64" y="20"/>
                          </a:lnTo>
                          <a:lnTo>
                            <a:pt x="66" y="21"/>
                          </a:lnTo>
                          <a:lnTo>
                            <a:pt x="67" y="21"/>
                          </a:lnTo>
                          <a:lnTo>
                            <a:pt x="69" y="22"/>
                          </a:lnTo>
                          <a:lnTo>
                            <a:pt x="71" y="22"/>
                          </a:lnTo>
                          <a:lnTo>
                            <a:pt x="72" y="23"/>
                          </a:lnTo>
                          <a:lnTo>
                            <a:pt x="74" y="23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79" y="25"/>
                          </a:lnTo>
                          <a:lnTo>
                            <a:pt x="81" y="26"/>
                          </a:lnTo>
                          <a:lnTo>
                            <a:pt x="83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6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304213" y="3114675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1 w 83"/>
                        <a:gd name="T3" fmla="*/ 1 h 27"/>
                        <a:gd name="T4" fmla="*/ 3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8 w 83"/>
                        <a:gd name="T11" fmla="*/ 3 h 27"/>
                        <a:gd name="T12" fmla="*/ 10 w 83"/>
                        <a:gd name="T13" fmla="*/ 4 h 27"/>
                        <a:gd name="T14" fmla="*/ 12 w 83"/>
                        <a:gd name="T15" fmla="*/ 4 h 27"/>
                        <a:gd name="T16" fmla="*/ 13 w 83"/>
                        <a:gd name="T17" fmla="*/ 5 h 27"/>
                        <a:gd name="T18" fmla="*/ 15 w 83"/>
                        <a:gd name="T19" fmla="*/ 5 h 27"/>
                        <a:gd name="T20" fmla="*/ 17 w 83"/>
                        <a:gd name="T21" fmla="*/ 6 h 27"/>
                        <a:gd name="T22" fmla="*/ 18 w 83"/>
                        <a:gd name="T23" fmla="*/ 6 h 27"/>
                        <a:gd name="T24" fmla="*/ 20 w 83"/>
                        <a:gd name="T25" fmla="*/ 7 h 27"/>
                        <a:gd name="T26" fmla="*/ 22 w 83"/>
                        <a:gd name="T27" fmla="*/ 7 h 27"/>
                        <a:gd name="T28" fmla="*/ 23 w 83"/>
                        <a:gd name="T29" fmla="*/ 8 h 27"/>
                        <a:gd name="T30" fmla="*/ 25 w 83"/>
                        <a:gd name="T31" fmla="*/ 8 h 27"/>
                        <a:gd name="T32" fmla="*/ 27 w 83"/>
                        <a:gd name="T33" fmla="*/ 9 h 27"/>
                        <a:gd name="T34" fmla="*/ 28 w 83"/>
                        <a:gd name="T35" fmla="*/ 9 h 27"/>
                        <a:gd name="T36" fmla="*/ 30 w 83"/>
                        <a:gd name="T37" fmla="*/ 10 h 27"/>
                        <a:gd name="T38" fmla="*/ 32 w 83"/>
                        <a:gd name="T39" fmla="*/ 11 h 27"/>
                        <a:gd name="T40" fmla="*/ 33 w 83"/>
                        <a:gd name="T41" fmla="*/ 11 h 27"/>
                        <a:gd name="T42" fmla="*/ 35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3 h 27"/>
                        <a:gd name="T48" fmla="*/ 40 w 83"/>
                        <a:gd name="T49" fmla="*/ 13 h 27"/>
                        <a:gd name="T50" fmla="*/ 42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7 w 83"/>
                        <a:gd name="T57" fmla="*/ 15 h 27"/>
                        <a:gd name="T58" fmla="*/ 49 w 83"/>
                        <a:gd name="T59" fmla="*/ 16 h 27"/>
                        <a:gd name="T60" fmla="*/ 51 w 83"/>
                        <a:gd name="T61" fmla="*/ 16 h 27"/>
                        <a:gd name="T62" fmla="*/ 52 w 83"/>
                        <a:gd name="T63" fmla="*/ 17 h 27"/>
                        <a:gd name="T64" fmla="*/ 54 w 83"/>
                        <a:gd name="T65" fmla="*/ 18 h 27"/>
                        <a:gd name="T66" fmla="*/ 56 w 83"/>
                        <a:gd name="T67" fmla="*/ 18 h 27"/>
                        <a:gd name="T68" fmla="*/ 57 w 83"/>
                        <a:gd name="T69" fmla="*/ 18 h 27"/>
                        <a:gd name="T70" fmla="*/ 59 w 83"/>
                        <a:gd name="T71" fmla="*/ 19 h 27"/>
                        <a:gd name="T72" fmla="*/ 61 w 83"/>
                        <a:gd name="T73" fmla="*/ 20 h 27"/>
                        <a:gd name="T74" fmla="*/ 62 w 83"/>
                        <a:gd name="T75" fmla="*/ 20 h 27"/>
                        <a:gd name="T76" fmla="*/ 64 w 83"/>
                        <a:gd name="T77" fmla="*/ 21 h 27"/>
                        <a:gd name="T78" fmla="*/ 66 w 83"/>
                        <a:gd name="T79" fmla="*/ 21 h 27"/>
                        <a:gd name="T80" fmla="*/ 67 w 83"/>
                        <a:gd name="T81" fmla="*/ 22 h 27"/>
                        <a:gd name="T82" fmla="*/ 69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4 w 83"/>
                        <a:gd name="T89" fmla="*/ 24 h 27"/>
                        <a:gd name="T90" fmla="*/ 76 w 83"/>
                        <a:gd name="T91" fmla="*/ 25 h 27"/>
                        <a:gd name="T92" fmla="*/ 78 w 83"/>
                        <a:gd name="T93" fmla="*/ 25 h 27"/>
                        <a:gd name="T94" fmla="*/ 79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8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3" y="8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1"/>
                          </a:lnTo>
                          <a:lnTo>
                            <a:pt x="33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3"/>
                          </a:lnTo>
                          <a:lnTo>
                            <a:pt x="40" y="13"/>
                          </a:lnTo>
                          <a:lnTo>
                            <a:pt x="42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8"/>
                          </a:lnTo>
                          <a:lnTo>
                            <a:pt x="56" y="18"/>
                          </a:lnTo>
                          <a:lnTo>
                            <a:pt x="57" y="18"/>
                          </a:lnTo>
                          <a:lnTo>
                            <a:pt x="59" y="19"/>
                          </a:lnTo>
                          <a:lnTo>
                            <a:pt x="61" y="20"/>
                          </a:lnTo>
                          <a:lnTo>
                            <a:pt x="62" y="20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7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4" y="24"/>
                          </a:lnTo>
                          <a:lnTo>
                            <a:pt x="76" y="25"/>
                          </a:lnTo>
                          <a:lnTo>
                            <a:pt x="78" y="25"/>
                          </a:lnTo>
                          <a:lnTo>
                            <a:pt x="79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7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435976" y="3157538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1 w 83"/>
                        <a:gd name="T3" fmla="*/ 0 h 27"/>
                        <a:gd name="T4" fmla="*/ 3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8 w 83"/>
                        <a:gd name="T11" fmla="*/ 2 h 27"/>
                        <a:gd name="T12" fmla="*/ 10 w 83"/>
                        <a:gd name="T13" fmla="*/ 3 h 27"/>
                        <a:gd name="T14" fmla="*/ 12 w 83"/>
                        <a:gd name="T15" fmla="*/ 3 h 27"/>
                        <a:gd name="T16" fmla="*/ 14 w 83"/>
                        <a:gd name="T17" fmla="*/ 4 h 27"/>
                        <a:gd name="T18" fmla="*/ 15 w 83"/>
                        <a:gd name="T19" fmla="*/ 5 h 27"/>
                        <a:gd name="T20" fmla="*/ 17 w 83"/>
                        <a:gd name="T21" fmla="*/ 5 h 27"/>
                        <a:gd name="T22" fmla="*/ 19 w 83"/>
                        <a:gd name="T23" fmla="*/ 6 h 27"/>
                        <a:gd name="T24" fmla="*/ 20 w 83"/>
                        <a:gd name="T25" fmla="*/ 6 h 27"/>
                        <a:gd name="T26" fmla="*/ 22 w 83"/>
                        <a:gd name="T27" fmla="*/ 7 h 27"/>
                        <a:gd name="T28" fmla="*/ 24 w 83"/>
                        <a:gd name="T29" fmla="*/ 7 h 27"/>
                        <a:gd name="T30" fmla="*/ 25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0 w 83"/>
                        <a:gd name="T37" fmla="*/ 10 h 27"/>
                        <a:gd name="T38" fmla="*/ 32 w 83"/>
                        <a:gd name="T39" fmla="*/ 10 h 27"/>
                        <a:gd name="T40" fmla="*/ 34 w 83"/>
                        <a:gd name="T41" fmla="*/ 11 h 27"/>
                        <a:gd name="T42" fmla="*/ 35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2 h 27"/>
                        <a:gd name="T48" fmla="*/ 40 w 83"/>
                        <a:gd name="T49" fmla="*/ 13 h 27"/>
                        <a:gd name="T50" fmla="*/ 42 w 83"/>
                        <a:gd name="T51" fmla="*/ 14 h 27"/>
                        <a:gd name="T52" fmla="*/ 44 w 83"/>
                        <a:gd name="T53" fmla="*/ 14 h 27"/>
                        <a:gd name="T54" fmla="*/ 45 w 83"/>
                        <a:gd name="T55" fmla="*/ 14 h 27"/>
                        <a:gd name="T56" fmla="*/ 47 w 83"/>
                        <a:gd name="T57" fmla="*/ 15 h 27"/>
                        <a:gd name="T58" fmla="*/ 49 w 83"/>
                        <a:gd name="T59" fmla="*/ 16 h 27"/>
                        <a:gd name="T60" fmla="*/ 51 w 83"/>
                        <a:gd name="T61" fmla="*/ 16 h 27"/>
                        <a:gd name="T62" fmla="*/ 52 w 83"/>
                        <a:gd name="T63" fmla="*/ 17 h 27"/>
                        <a:gd name="T64" fmla="*/ 54 w 83"/>
                        <a:gd name="T65" fmla="*/ 17 h 27"/>
                        <a:gd name="T66" fmla="*/ 56 w 83"/>
                        <a:gd name="T67" fmla="*/ 18 h 27"/>
                        <a:gd name="T68" fmla="*/ 58 w 83"/>
                        <a:gd name="T69" fmla="*/ 18 h 27"/>
                        <a:gd name="T70" fmla="*/ 59 w 83"/>
                        <a:gd name="T71" fmla="*/ 19 h 27"/>
                        <a:gd name="T72" fmla="*/ 61 w 83"/>
                        <a:gd name="T73" fmla="*/ 19 h 27"/>
                        <a:gd name="T74" fmla="*/ 63 w 83"/>
                        <a:gd name="T75" fmla="*/ 20 h 27"/>
                        <a:gd name="T76" fmla="*/ 64 w 83"/>
                        <a:gd name="T77" fmla="*/ 21 h 27"/>
                        <a:gd name="T78" fmla="*/ 66 w 83"/>
                        <a:gd name="T79" fmla="*/ 21 h 27"/>
                        <a:gd name="T80" fmla="*/ 68 w 83"/>
                        <a:gd name="T81" fmla="*/ 22 h 27"/>
                        <a:gd name="T82" fmla="*/ 69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5 w 83"/>
                        <a:gd name="T89" fmla="*/ 24 h 27"/>
                        <a:gd name="T90" fmla="*/ 76 w 83"/>
                        <a:gd name="T91" fmla="*/ 24 h 27"/>
                        <a:gd name="T92" fmla="*/ 78 w 83"/>
                        <a:gd name="T93" fmla="*/ 25 h 27"/>
                        <a:gd name="T94" fmla="*/ 80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7"/>
                          </a:lnTo>
                          <a:lnTo>
                            <a:pt x="24" y="7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4"/>
                          </a:lnTo>
                          <a:lnTo>
                            <a:pt x="44" y="14"/>
                          </a:lnTo>
                          <a:lnTo>
                            <a:pt x="45" y="14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7"/>
                          </a:lnTo>
                          <a:lnTo>
                            <a:pt x="56" y="18"/>
                          </a:lnTo>
                          <a:lnTo>
                            <a:pt x="58" y="18"/>
                          </a:lnTo>
                          <a:lnTo>
                            <a:pt x="59" y="19"/>
                          </a:lnTo>
                          <a:lnTo>
                            <a:pt x="61" y="19"/>
                          </a:lnTo>
                          <a:lnTo>
                            <a:pt x="63" y="20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8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567738" y="3200400"/>
                      <a:ext cx="131763" cy="41275"/>
                    </a:xfrm>
                    <a:custGeom>
                      <a:avLst/>
                      <a:gdLst>
                        <a:gd name="T0" fmla="*/ 0 w 83"/>
                        <a:gd name="T1" fmla="*/ 0 h 26"/>
                        <a:gd name="T2" fmla="*/ 2 w 83"/>
                        <a:gd name="T3" fmla="*/ 0 h 26"/>
                        <a:gd name="T4" fmla="*/ 3 w 83"/>
                        <a:gd name="T5" fmla="*/ 1 h 26"/>
                        <a:gd name="T6" fmla="*/ 5 w 83"/>
                        <a:gd name="T7" fmla="*/ 1 h 26"/>
                        <a:gd name="T8" fmla="*/ 7 w 83"/>
                        <a:gd name="T9" fmla="*/ 2 h 26"/>
                        <a:gd name="T10" fmla="*/ 8 w 83"/>
                        <a:gd name="T11" fmla="*/ 3 h 26"/>
                        <a:gd name="T12" fmla="*/ 10 w 83"/>
                        <a:gd name="T13" fmla="*/ 3 h 26"/>
                        <a:gd name="T14" fmla="*/ 12 w 83"/>
                        <a:gd name="T15" fmla="*/ 4 h 26"/>
                        <a:gd name="T16" fmla="*/ 13 w 83"/>
                        <a:gd name="T17" fmla="*/ 4 h 26"/>
                        <a:gd name="T18" fmla="*/ 15 w 83"/>
                        <a:gd name="T19" fmla="*/ 5 h 26"/>
                        <a:gd name="T20" fmla="*/ 17 w 83"/>
                        <a:gd name="T21" fmla="*/ 5 h 26"/>
                        <a:gd name="T22" fmla="*/ 18 w 83"/>
                        <a:gd name="T23" fmla="*/ 6 h 26"/>
                        <a:gd name="T24" fmla="*/ 20 w 83"/>
                        <a:gd name="T25" fmla="*/ 6 h 26"/>
                        <a:gd name="T26" fmla="*/ 22 w 83"/>
                        <a:gd name="T27" fmla="*/ 7 h 26"/>
                        <a:gd name="T28" fmla="*/ 24 w 83"/>
                        <a:gd name="T29" fmla="*/ 8 h 26"/>
                        <a:gd name="T30" fmla="*/ 26 w 83"/>
                        <a:gd name="T31" fmla="*/ 8 h 26"/>
                        <a:gd name="T32" fmla="*/ 27 w 83"/>
                        <a:gd name="T33" fmla="*/ 8 h 26"/>
                        <a:gd name="T34" fmla="*/ 29 w 83"/>
                        <a:gd name="T35" fmla="*/ 9 h 26"/>
                        <a:gd name="T36" fmla="*/ 31 w 83"/>
                        <a:gd name="T37" fmla="*/ 10 h 26"/>
                        <a:gd name="T38" fmla="*/ 32 w 83"/>
                        <a:gd name="T39" fmla="*/ 10 h 26"/>
                        <a:gd name="T40" fmla="*/ 34 w 83"/>
                        <a:gd name="T41" fmla="*/ 11 h 26"/>
                        <a:gd name="T42" fmla="*/ 36 w 83"/>
                        <a:gd name="T43" fmla="*/ 12 h 26"/>
                        <a:gd name="T44" fmla="*/ 37 w 83"/>
                        <a:gd name="T45" fmla="*/ 12 h 26"/>
                        <a:gd name="T46" fmla="*/ 39 w 83"/>
                        <a:gd name="T47" fmla="*/ 12 h 26"/>
                        <a:gd name="T48" fmla="*/ 41 w 83"/>
                        <a:gd name="T49" fmla="*/ 13 h 26"/>
                        <a:gd name="T50" fmla="*/ 42 w 83"/>
                        <a:gd name="T51" fmla="*/ 13 h 26"/>
                        <a:gd name="T52" fmla="*/ 44 w 83"/>
                        <a:gd name="T53" fmla="*/ 14 h 26"/>
                        <a:gd name="T54" fmla="*/ 46 w 83"/>
                        <a:gd name="T55" fmla="*/ 15 h 26"/>
                        <a:gd name="T56" fmla="*/ 47 w 83"/>
                        <a:gd name="T57" fmla="*/ 15 h 26"/>
                        <a:gd name="T58" fmla="*/ 49 w 83"/>
                        <a:gd name="T59" fmla="*/ 16 h 26"/>
                        <a:gd name="T60" fmla="*/ 51 w 83"/>
                        <a:gd name="T61" fmla="*/ 16 h 26"/>
                        <a:gd name="T62" fmla="*/ 52 w 83"/>
                        <a:gd name="T63" fmla="*/ 17 h 26"/>
                        <a:gd name="T64" fmla="*/ 54 w 83"/>
                        <a:gd name="T65" fmla="*/ 17 h 26"/>
                        <a:gd name="T66" fmla="*/ 56 w 83"/>
                        <a:gd name="T67" fmla="*/ 18 h 26"/>
                        <a:gd name="T68" fmla="*/ 57 w 83"/>
                        <a:gd name="T69" fmla="*/ 19 h 26"/>
                        <a:gd name="T70" fmla="*/ 59 w 83"/>
                        <a:gd name="T71" fmla="*/ 19 h 26"/>
                        <a:gd name="T72" fmla="*/ 61 w 83"/>
                        <a:gd name="T73" fmla="*/ 20 h 26"/>
                        <a:gd name="T74" fmla="*/ 63 w 83"/>
                        <a:gd name="T75" fmla="*/ 20 h 26"/>
                        <a:gd name="T76" fmla="*/ 64 w 83"/>
                        <a:gd name="T77" fmla="*/ 20 h 26"/>
                        <a:gd name="T78" fmla="*/ 66 w 83"/>
                        <a:gd name="T79" fmla="*/ 21 h 26"/>
                        <a:gd name="T80" fmla="*/ 68 w 83"/>
                        <a:gd name="T81" fmla="*/ 22 h 26"/>
                        <a:gd name="T82" fmla="*/ 69 w 83"/>
                        <a:gd name="T83" fmla="*/ 22 h 26"/>
                        <a:gd name="T84" fmla="*/ 71 w 83"/>
                        <a:gd name="T85" fmla="*/ 23 h 26"/>
                        <a:gd name="T86" fmla="*/ 73 w 83"/>
                        <a:gd name="T87" fmla="*/ 23 h 26"/>
                        <a:gd name="T88" fmla="*/ 75 w 83"/>
                        <a:gd name="T89" fmla="*/ 24 h 26"/>
                        <a:gd name="T90" fmla="*/ 76 w 83"/>
                        <a:gd name="T91" fmla="*/ 24 h 26"/>
                        <a:gd name="T92" fmla="*/ 78 w 83"/>
                        <a:gd name="T93" fmla="*/ 25 h 26"/>
                        <a:gd name="T94" fmla="*/ 80 w 83"/>
                        <a:gd name="T95" fmla="*/ 26 h 26"/>
                        <a:gd name="T96" fmla="*/ 82 w 83"/>
                        <a:gd name="T97" fmla="*/ 26 h 26"/>
                        <a:gd name="T98" fmla="*/ 83 w 83"/>
                        <a:gd name="T99" fmla="*/ 26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7" y="5"/>
                          </a:lnTo>
                          <a:lnTo>
                            <a:pt x="18" y="6"/>
                          </a:lnTo>
                          <a:lnTo>
                            <a:pt x="20" y="6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6" y="12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1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7"/>
                          </a:lnTo>
                          <a:lnTo>
                            <a:pt x="56" y="18"/>
                          </a:lnTo>
                          <a:lnTo>
                            <a:pt x="57" y="19"/>
                          </a:lnTo>
                          <a:lnTo>
                            <a:pt x="59" y="19"/>
                          </a:lnTo>
                          <a:lnTo>
                            <a:pt x="61" y="20"/>
                          </a:lnTo>
                          <a:lnTo>
                            <a:pt x="63" y="20"/>
                          </a:lnTo>
                          <a:lnTo>
                            <a:pt x="64" y="20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2" y="26"/>
                          </a:lnTo>
                          <a:lnTo>
                            <a:pt x="83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9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699501" y="3241675"/>
                      <a:ext cx="26988" cy="9525"/>
                    </a:xfrm>
                    <a:custGeom>
                      <a:avLst/>
                      <a:gdLst>
                        <a:gd name="T0" fmla="*/ 0 w 17"/>
                        <a:gd name="T1" fmla="*/ 0 h 6"/>
                        <a:gd name="T2" fmla="*/ 2 w 17"/>
                        <a:gd name="T3" fmla="*/ 1 h 6"/>
                        <a:gd name="T4" fmla="*/ 4 w 17"/>
                        <a:gd name="T5" fmla="*/ 1 h 6"/>
                        <a:gd name="T6" fmla="*/ 5 w 17"/>
                        <a:gd name="T7" fmla="*/ 2 h 6"/>
                        <a:gd name="T8" fmla="*/ 7 w 17"/>
                        <a:gd name="T9" fmla="*/ 3 h 6"/>
                        <a:gd name="T10" fmla="*/ 9 w 17"/>
                        <a:gd name="T11" fmla="*/ 3 h 6"/>
                        <a:gd name="T12" fmla="*/ 10 w 17"/>
                        <a:gd name="T13" fmla="*/ 3 h 6"/>
                        <a:gd name="T14" fmla="*/ 12 w 17"/>
                        <a:gd name="T15" fmla="*/ 4 h 6"/>
                        <a:gd name="T16" fmla="*/ 14 w 17"/>
                        <a:gd name="T17" fmla="*/ 5 h 6"/>
                        <a:gd name="T18" fmla="*/ 15 w 17"/>
                        <a:gd name="T19" fmla="*/ 5 h 6"/>
                        <a:gd name="T20" fmla="*/ 17 w 17"/>
                        <a:gd name="T21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6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460" name="Group 459"/>
                  <p:cNvGrpSpPr/>
                  <p:nvPr/>
                </p:nvGrpSpPr>
                <p:grpSpPr>
                  <a:xfrm>
                    <a:off x="529742" y="3290781"/>
                    <a:ext cx="253799" cy="827249"/>
                    <a:chOff x="479426" y="2266950"/>
                    <a:chExt cx="64120" cy="2116524"/>
                  </a:xfrm>
                </p:grpSpPr>
                <p:sp>
                  <p:nvSpPr>
                    <p:cNvPr id="461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4244975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462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3255963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463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22669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464" name="Group 463"/>
                  <p:cNvGrpSpPr/>
                  <p:nvPr/>
                </p:nvGrpSpPr>
                <p:grpSpPr>
                  <a:xfrm>
                    <a:off x="607805" y="4189505"/>
                    <a:ext cx="2787433" cy="376624"/>
                    <a:chOff x="598488" y="4413250"/>
                    <a:chExt cx="8568358" cy="376624"/>
                  </a:xfrm>
                </p:grpSpPr>
                <p:sp>
                  <p:nvSpPr>
                    <p:cNvPr id="465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06876" y="4651375"/>
                      <a:ext cx="2010423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Length (mm)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6" name="Rectangl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8488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7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33576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8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36938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9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0438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70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64276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71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08888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72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02726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713" name="Group 712"/>
                  <p:cNvGrpSpPr/>
                  <p:nvPr/>
                </p:nvGrpSpPr>
                <p:grpSpPr>
                  <a:xfrm>
                    <a:off x="3674829" y="1259463"/>
                    <a:ext cx="1228704" cy="3306119"/>
                    <a:chOff x="3674829" y="1259463"/>
                    <a:chExt cx="1228704" cy="3306119"/>
                  </a:xfrm>
                </p:grpSpPr>
                <p:grpSp>
                  <p:nvGrpSpPr>
                    <p:cNvPr id="250" name="Group 249"/>
                    <p:cNvGrpSpPr/>
                    <p:nvPr/>
                  </p:nvGrpSpPr>
                  <p:grpSpPr>
                    <a:xfrm>
                      <a:off x="4633094" y="2199628"/>
                      <a:ext cx="270439" cy="969621"/>
                      <a:chOff x="11549414" y="2001649"/>
                      <a:chExt cx="270439" cy="2234336"/>
                    </a:xfrm>
                  </p:grpSpPr>
                  <p:sp>
                    <p:nvSpPr>
                      <p:cNvPr id="12" name="Rectangle 2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658536" y="2099839"/>
                        <a:ext cx="99386" cy="248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3" name="Rectangle 2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750923" y="2001649"/>
                        <a:ext cx="68930" cy="21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4</a:t>
                        </a:r>
                        <a:endParaRPr kumimoji="0" lang="en-US" altLang="en-US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6" name="Rectangle 2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49414" y="4097485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" name="Rectangle 2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52238" y="3255963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0" name="Rectangle 2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52238" y="2266949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49" name="Group 248"/>
                    <p:cNvGrpSpPr/>
                    <p:nvPr/>
                  </p:nvGrpSpPr>
                  <p:grpSpPr>
                    <a:xfrm>
                      <a:off x="3760502" y="2356474"/>
                      <a:ext cx="828000" cy="864000"/>
                      <a:chOff x="9744076" y="2365375"/>
                      <a:chExt cx="1781175" cy="1978025"/>
                    </a:xfrm>
                  </p:grpSpPr>
                  <p:sp>
                    <p:nvSpPr>
                      <p:cNvPr id="233" name="Line 1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4343400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4" name="Line 1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5" name="Line 1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44076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6" name="Line 1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634663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7" name="Line 1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25251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8" name="Line 1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9" name="Line 1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634663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40" name="Line 1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25251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25251" y="2365375"/>
                        <a:ext cx="0" cy="19780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44076" y="2365375"/>
                        <a:ext cx="0" cy="19780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6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4343400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38496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33543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28606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0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23653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1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4343400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2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38496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33543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4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8606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5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" name="Freeform 2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634663" y="2593975"/>
                        <a:ext cx="131763" cy="1749425"/>
                      </a:xfrm>
                      <a:custGeom>
                        <a:avLst/>
                        <a:gdLst>
                          <a:gd name="T0" fmla="*/ 0 w 83"/>
                          <a:gd name="T1" fmla="*/ 0 h 1102"/>
                          <a:gd name="T2" fmla="*/ 3 w 83"/>
                          <a:gd name="T3" fmla="*/ 1102 h 1102"/>
                          <a:gd name="T4" fmla="*/ 3 w 83"/>
                          <a:gd name="T5" fmla="*/ 1102 h 1102"/>
                          <a:gd name="T6" fmla="*/ 8 w 83"/>
                          <a:gd name="T7" fmla="*/ 1102 h 1102"/>
                          <a:gd name="T8" fmla="*/ 8 w 83"/>
                          <a:gd name="T9" fmla="*/ 1102 h 1102"/>
                          <a:gd name="T10" fmla="*/ 12 w 83"/>
                          <a:gd name="T11" fmla="*/ 1102 h 1102"/>
                          <a:gd name="T12" fmla="*/ 12 w 83"/>
                          <a:gd name="T13" fmla="*/ 1102 h 1102"/>
                          <a:gd name="T14" fmla="*/ 16 w 83"/>
                          <a:gd name="T15" fmla="*/ 1102 h 1102"/>
                          <a:gd name="T16" fmla="*/ 16 w 83"/>
                          <a:gd name="T17" fmla="*/ 1102 h 1102"/>
                          <a:gd name="T18" fmla="*/ 16 w 83"/>
                          <a:gd name="T19" fmla="*/ 1102 h 1102"/>
                          <a:gd name="T20" fmla="*/ 17 w 83"/>
                          <a:gd name="T21" fmla="*/ 1102 h 1102"/>
                          <a:gd name="T22" fmla="*/ 20 w 83"/>
                          <a:gd name="T23" fmla="*/ 1102 h 1102"/>
                          <a:gd name="T24" fmla="*/ 20 w 83"/>
                          <a:gd name="T25" fmla="*/ 1102 h 1102"/>
                          <a:gd name="T26" fmla="*/ 24 w 83"/>
                          <a:gd name="T27" fmla="*/ 1102 h 1102"/>
                          <a:gd name="T28" fmla="*/ 24 w 83"/>
                          <a:gd name="T29" fmla="*/ 1102 h 1102"/>
                          <a:gd name="T30" fmla="*/ 25 w 83"/>
                          <a:gd name="T31" fmla="*/ 1102 h 1102"/>
                          <a:gd name="T32" fmla="*/ 28 w 83"/>
                          <a:gd name="T33" fmla="*/ 1102 h 1102"/>
                          <a:gd name="T34" fmla="*/ 28 w 83"/>
                          <a:gd name="T35" fmla="*/ 1102 h 1102"/>
                          <a:gd name="T36" fmla="*/ 28 w 83"/>
                          <a:gd name="T37" fmla="*/ 1102 h 1102"/>
                          <a:gd name="T38" fmla="*/ 33 w 83"/>
                          <a:gd name="T39" fmla="*/ 1055 h 1102"/>
                          <a:gd name="T40" fmla="*/ 33 w 83"/>
                          <a:gd name="T41" fmla="*/ 837 h 1102"/>
                          <a:gd name="T42" fmla="*/ 33 w 83"/>
                          <a:gd name="T43" fmla="*/ 76 h 1102"/>
                          <a:gd name="T44" fmla="*/ 37 w 83"/>
                          <a:gd name="T45" fmla="*/ 1102 h 1102"/>
                          <a:gd name="T46" fmla="*/ 37 w 83"/>
                          <a:gd name="T47" fmla="*/ 1102 h 1102"/>
                          <a:gd name="T48" fmla="*/ 37 w 83"/>
                          <a:gd name="T49" fmla="*/ 1102 h 1102"/>
                          <a:gd name="T50" fmla="*/ 41 w 83"/>
                          <a:gd name="T51" fmla="*/ 1102 h 1102"/>
                          <a:gd name="T52" fmla="*/ 41 w 83"/>
                          <a:gd name="T53" fmla="*/ 1102 h 1102"/>
                          <a:gd name="T54" fmla="*/ 45 w 83"/>
                          <a:gd name="T55" fmla="*/ 1102 h 1102"/>
                          <a:gd name="T56" fmla="*/ 45 w 83"/>
                          <a:gd name="T57" fmla="*/ 1102 h 1102"/>
                          <a:gd name="T58" fmla="*/ 49 w 83"/>
                          <a:gd name="T59" fmla="*/ 1102 h 1102"/>
                          <a:gd name="T60" fmla="*/ 49 w 83"/>
                          <a:gd name="T61" fmla="*/ 1102 h 1102"/>
                          <a:gd name="T62" fmla="*/ 49 w 83"/>
                          <a:gd name="T63" fmla="*/ 1102 h 1102"/>
                          <a:gd name="T64" fmla="*/ 53 w 83"/>
                          <a:gd name="T65" fmla="*/ 1102 h 1102"/>
                          <a:gd name="T66" fmla="*/ 53 w 83"/>
                          <a:gd name="T67" fmla="*/ 1102 h 1102"/>
                          <a:gd name="T68" fmla="*/ 58 w 83"/>
                          <a:gd name="T69" fmla="*/ 1102 h 1102"/>
                          <a:gd name="T70" fmla="*/ 58 w 83"/>
                          <a:gd name="T71" fmla="*/ 1102 h 1102"/>
                          <a:gd name="T72" fmla="*/ 61 w 83"/>
                          <a:gd name="T73" fmla="*/ 1102 h 1102"/>
                          <a:gd name="T74" fmla="*/ 61 w 83"/>
                          <a:gd name="T75" fmla="*/ 1102 h 1102"/>
                          <a:gd name="T76" fmla="*/ 65 w 83"/>
                          <a:gd name="T77" fmla="*/ 217 h 1102"/>
                          <a:gd name="T78" fmla="*/ 66 w 83"/>
                          <a:gd name="T79" fmla="*/ 1100 h 1102"/>
                          <a:gd name="T80" fmla="*/ 66 w 83"/>
                          <a:gd name="T81" fmla="*/ 1102 h 1102"/>
                          <a:gd name="T82" fmla="*/ 66 w 83"/>
                          <a:gd name="T83" fmla="*/ 1101 h 1102"/>
                          <a:gd name="T84" fmla="*/ 70 w 83"/>
                          <a:gd name="T85" fmla="*/ 1102 h 1102"/>
                          <a:gd name="T86" fmla="*/ 70 w 83"/>
                          <a:gd name="T87" fmla="*/ 1102 h 1102"/>
                          <a:gd name="T88" fmla="*/ 74 w 83"/>
                          <a:gd name="T89" fmla="*/ 1102 h 1102"/>
                          <a:gd name="T90" fmla="*/ 74 w 83"/>
                          <a:gd name="T91" fmla="*/ 1102 h 1102"/>
                          <a:gd name="T92" fmla="*/ 78 w 83"/>
                          <a:gd name="T93" fmla="*/ 1102 h 1102"/>
                          <a:gd name="T94" fmla="*/ 78 w 83"/>
                          <a:gd name="T95" fmla="*/ 1102 h 1102"/>
                          <a:gd name="T96" fmla="*/ 82 w 83"/>
                          <a:gd name="T97" fmla="*/ 1102 h 1102"/>
                          <a:gd name="T98" fmla="*/ 83 w 83"/>
                          <a:gd name="T99" fmla="*/ 1102 h 110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1102">
                            <a:moveTo>
                              <a:pt x="0" y="0"/>
                            </a:moveTo>
                            <a:lnTo>
                              <a:pt x="3" y="1102"/>
                            </a:lnTo>
                            <a:lnTo>
                              <a:pt x="3" y="1102"/>
                            </a:lnTo>
                            <a:lnTo>
                              <a:pt x="8" y="1102"/>
                            </a:lnTo>
                            <a:lnTo>
                              <a:pt x="8" y="1102"/>
                            </a:lnTo>
                            <a:lnTo>
                              <a:pt x="12" y="1102"/>
                            </a:lnTo>
                            <a:lnTo>
                              <a:pt x="12" y="1102"/>
                            </a:lnTo>
                            <a:lnTo>
                              <a:pt x="16" y="1102"/>
                            </a:lnTo>
                            <a:lnTo>
                              <a:pt x="16" y="1102"/>
                            </a:lnTo>
                            <a:lnTo>
                              <a:pt x="16" y="1102"/>
                            </a:lnTo>
                            <a:lnTo>
                              <a:pt x="17" y="1102"/>
                            </a:lnTo>
                            <a:lnTo>
                              <a:pt x="20" y="1102"/>
                            </a:lnTo>
                            <a:lnTo>
                              <a:pt x="20" y="1102"/>
                            </a:lnTo>
                            <a:lnTo>
                              <a:pt x="24" y="1102"/>
                            </a:lnTo>
                            <a:lnTo>
                              <a:pt x="24" y="1102"/>
                            </a:lnTo>
                            <a:lnTo>
                              <a:pt x="25" y="1102"/>
                            </a:lnTo>
                            <a:lnTo>
                              <a:pt x="28" y="1102"/>
                            </a:lnTo>
                            <a:lnTo>
                              <a:pt x="28" y="1102"/>
                            </a:lnTo>
                            <a:lnTo>
                              <a:pt x="28" y="1102"/>
                            </a:lnTo>
                            <a:lnTo>
                              <a:pt x="33" y="1055"/>
                            </a:lnTo>
                            <a:lnTo>
                              <a:pt x="33" y="837"/>
                            </a:lnTo>
                            <a:lnTo>
                              <a:pt x="33" y="76"/>
                            </a:lnTo>
                            <a:lnTo>
                              <a:pt x="37" y="1102"/>
                            </a:lnTo>
                            <a:lnTo>
                              <a:pt x="37" y="1102"/>
                            </a:lnTo>
                            <a:lnTo>
                              <a:pt x="37" y="1102"/>
                            </a:lnTo>
                            <a:lnTo>
                              <a:pt x="41" y="1102"/>
                            </a:lnTo>
                            <a:lnTo>
                              <a:pt x="41" y="1102"/>
                            </a:lnTo>
                            <a:lnTo>
                              <a:pt x="45" y="1102"/>
                            </a:lnTo>
                            <a:lnTo>
                              <a:pt x="45" y="1102"/>
                            </a:lnTo>
                            <a:lnTo>
                              <a:pt x="49" y="1102"/>
                            </a:lnTo>
                            <a:lnTo>
                              <a:pt x="49" y="1102"/>
                            </a:lnTo>
                            <a:lnTo>
                              <a:pt x="49" y="1102"/>
                            </a:lnTo>
                            <a:lnTo>
                              <a:pt x="53" y="1102"/>
                            </a:lnTo>
                            <a:lnTo>
                              <a:pt x="53" y="1102"/>
                            </a:lnTo>
                            <a:lnTo>
                              <a:pt x="58" y="1102"/>
                            </a:lnTo>
                            <a:lnTo>
                              <a:pt x="58" y="1102"/>
                            </a:lnTo>
                            <a:lnTo>
                              <a:pt x="61" y="1102"/>
                            </a:lnTo>
                            <a:lnTo>
                              <a:pt x="61" y="1102"/>
                            </a:lnTo>
                            <a:lnTo>
                              <a:pt x="65" y="217"/>
                            </a:lnTo>
                            <a:lnTo>
                              <a:pt x="66" y="1100"/>
                            </a:lnTo>
                            <a:lnTo>
                              <a:pt x="66" y="1102"/>
                            </a:lnTo>
                            <a:lnTo>
                              <a:pt x="66" y="1101"/>
                            </a:lnTo>
                            <a:lnTo>
                              <a:pt x="70" y="1102"/>
                            </a:lnTo>
                            <a:lnTo>
                              <a:pt x="70" y="1102"/>
                            </a:lnTo>
                            <a:lnTo>
                              <a:pt x="74" y="1102"/>
                            </a:lnTo>
                            <a:lnTo>
                              <a:pt x="74" y="1102"/>
                            </a:lnTo>
                            <a:lnTo>
                              <a:pt x="78" y="1102"/>
                            </a:lnTo>
                            <a:lnTo>
                              <a:pt x="78" y="1102"/>
                            </a:lnTo>
                            <a:lnTo>
                              <a:pt x="82" y="1102"/>
                            </a:lnTo>
                            <a:lnTo>
                              <a:pt x="83" y="110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" name="Freeform 2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766426" y="3238500"/>
                        <a:ext cx="127000" cy="1104900"/>
                      </a:xfrm>
                      <a:custGeom>
                        <a:avLst/>
                        <a:gdLst>
                          <a:gd name="T0" fmla="*/ 0 w 80"/>
                          <a:gd name="T1" fmla="*/ 696 h 696"/>
                          <a:gd name="T2" fmla="*/ 0 w 80"/>
                          <a:gd name="T3" fmla="*/ 696 h 696"/>
                          <a:gd name="T4" fmla="*/ 3 w 80"/>
                          <a:gd name="T5" fmla="*/ 696 h 696"/>
                          <a:gd name="T6" fmla="*/ 3 w 80"/>
                          <a:gd name="T7" fmla="*/ 696 h 696"/>
                          <a:gd name="T8" fmla="*/ 8 w 80"/>
                          <a:gd name="T9" fmla="*/ 696 h 696"/>
                          <a:gd name="T10" fmla="*/ 8 w 80"/>
                          <a:gd name="T11" fmla="*/ 696 h 696"/>
                          <a:gd name="T12" fmla="*/ 12 w 80"/>
                          <a:gd name="T13" fmla="*/ 696 h 696"/>
                          <a:gd name="T14" fmla="*/ 12 w 80"/>
                          <a:gd name="T15" fmla="*/ 696 h 696"/>
                          <a:gd name="T16" fmla="*/ 15 w 80"/>
                          <a:gd name="T17" fmla="*/ 0 h 696"/>
                          <a:gd name="T18" fmla="*/ 16 w 80"/>
                          <a:gd name="T19" fmla="*/ 696 h 696"/>
                          <a:gd name="T20" fmla="*/ 16 w 80"/>
                          <a:gd name="T21" fmla="*/ 696 h 696"/>
                          <a:gd name="T22" fmla="*/ 16 w 80"/>
                          <a:gd name="T23" fmla="*/ 696 h 696"/>
                          <a:gd name="T24" fmla="*/ 20 w 80"/>
                          <a:gd name="T25" fmla="*/ 696 h 696"/>
                          <a:gd name="T26" fmla="*/ 20 w 80"/>
                          <a:gd name="T27" fmla="*/ 696 h 696"/>
                          <a:gd name="T28" fmla="*/ 20 w 80"/>
                          <a:gd name="T29" fmla="*/ 696 h 696"/>
                          <a:gd name="T30" fmla="*/ 24 w 80"/>
                          <a:gd name="T31" fmla="*/ 696 h 696"/>
                          <a:gd name="T32" fmla="*/ 24 w 80"/>
                          <a:gd name="T33" fmla="*/ 696 h 696"/>
                          <a:gd name="T34" fmla="*/ 28 w 80"/>
                          <a:gd name="T35" fmla="*/ 696 h 696"/>
                          <a:gd name="T36" fmla="*/ 29 w 80"/>
                          <a:gd name="T37" fmla="*/ 696 h 696"/>
                          <a:gd name="T38" fmla="*/ 31 w 80"/>
                          <a:gd name="T39" fmla="*/ 696 h 696"/>
                          <a:gd name="T40" fmla="*/ 33 w 80"/>
                          <a:gd name="T41" fmla="*/ 696 h 696"/>
                          <a:gd name="T42" fmla="*/ 33 w 80"/>
                          <a:gd name="T43" fmla="*/ 696 h 696"/>
                          <a:gd name="T44" fmla="*/ 37 w 80"/>
                          <a:gd name="T45" fmla="*/ 696 h 696"/>
                          <a:gd name="T46" fmla="*/ 37 w 80"/>
                          <a:gd name="T47" fmla="*/ 696 h 696"/>
                          <a:gd name="T48" fmla="*/ 41 w 80"/>
                          <a:gd name="T49" fmla="*/ 696 h 696"/>
                          <a:gd name="T50" fmla="*/ 41 w 80"/>
                          <a:gd name="T51" fmla="*/ 696 h 696"/>
                          <a:gd name="T52" fmla="*/ 45 w 80"/>
                          <a:gd name="T53" fmla="*/ 696 h 696"/>
                          <a:gd name="T54" fmla="*/ 45 w 80"/>
                          <a:gd name="T55" fmla="*/ 696 h 696"/>
                          <a:gd name="T56" fmla="*/ 47 w 80"/>
                          <a:gd name="T57" fmla="*/ 191 h 696"/>
                          <a:gd name="T58" fmla="*/ 49 w 80"/>
                          <a:gd name="T59" fmla="*/ 696 h 696"/>
                          <a:gd name="T60" fmla="*/ 49 w 80"/>
                          <a:gd name="T61" fmla="*/ 696 h 696"/>
                          <a:gd name="T62" fmla="*/ 49 w 80"/>
                          <a:gd name="T63" fmla="*/ 696 h 696"/>
                          <a:gd name="T64" fmla="*/ 49 w 80"/>
                          <a:gd name="T65" fmla="*/ 696 h 696"/>
                          <a:gd name="T66" fmla="*/ 53 w 80"/>
                          <a:gd name="T67" fmla="*/ 696 h 696"/>
                          <a:gd name="T68" fmla="*/ 54 w 80"/>
                          <a:gd name="T69" fmla="*/ 696 h 696"/>
                          <a:gd name="T70" fmla="*/ 54 w 80"/>
                          <a:gd name="T71" fmla="*/ 696 h 696"/>
                          <a:gd name="T72" fmla="*/ 58 w 80"/>
                          <a:gd name="T73" fmla="*/ 696 h 696"/>
                          <a:gd name="T74" fmla="*/ 58 w 80"/>
                          <a:gd name="T75" fmla="*/ 696 h 696"/>
                          <a:gd name="T76" fmla="*/ 62 w 80"/>
                          <a:gd name="T77" fmla="*/ 696 h 696"/>
                          <a:gd name="T78" fmla="*/ 62 w 80"/>
                          <a:gd name="T79" fmla="*/ 696 h 696"/>
                          <a:gd name="T80" fmla="*/ 64 w 80"/>
                          <a:gd name="T81" fmla="*/ 696 h 696"/>
                          <a:gd name="T82" fmla="*/ 66 w 80"/>
                          <a:gd name="T83" fmla="*/ 696 h 696"/>
                          <a:gd name="T84" fmla="*/ 66 w 80"/>
                          <a:gd name="T85" fmla="*/ 696 h 696"/>
                          <a:gd name="T86" fmla="*/ 70 w 80"/>
                          <a:gd name="T87" fmla="*/ 696 h 696"/>
                          <a:gd name="T88" fmla="*/ 70 w 80"/>
                          <a:gd name="T89" fmla="*/ 696 h 696"/>
                          <a:gd name="T90" fmla="*/ 74 w 80"/>
                          <a:gd name="T91" fmla="*/ 696 h 696"/>
                          <a:gd name="T92" fmla="*/ 74 w 80"/>
                          <a:gd name="T93" fmla="*/ 696 h 696"/>
                          <a:gd name="T94" fmla="*/ 79 w 80"/>
                          <a:gd name="T95" fmla="*/ 696 h 696"/>
                          <a:gd name="T96" fmla="*/ 79 w 80"/>
                          <a:gd name="T97" fmla="*/ 696 h 696"/>
                          <a:gd name="T98" fmla="*/ 80 w 80"/>
                          <a:gd name="T99" fmla="*/ 355 h 6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0" h="696">
                            <a:moveTo>
                              <a:pt x="0" y="696"/>
                            </a:moveTo>
                            <a:lnTo>
                              <a:pt x="0" y="696"/>
                            </a:lnTo>
                            <a:lnTo>
                              <a:pt x="3" y="696"/>
                            </a:lnTo>
                            <a:lnTo>
                              <a:pt x="3" y="696"/>
                            </a:lnTo>
                            <a:lnTo>
                              <a:pt x="8" y="696"/>
                            </a:lnTo>
                            <a:lnTo>
                              <a:pt x="8" y="696"/>
                            </a:lnTo>
                            <a:lnTo>
                              <a:pt x="12" y="696"/>
                            </a:lnTo>
                            <a:lnTo>
                              <a:pt x="12" y="696"/>
                            </a:lnTo>
                            <a:lnTo>
                              <a:pt x="15" y="0"/>
                            </a:lnTo>
                            <a:lnTo>
                              <a:pt x="16" y="696"/>
                            </a:lnTo>
                            <a:lnTo>
                              <a:pt x="16" y="696"/>
                            </a:lnTo>
                            <a:lnTo>
                              <a:pt x="16" y="696"/>
                            </a:lnTo>
                            <a:lnTo>
                              <a:pt x="20" y="696"/>
                            </a:lnTo>
                            <a:lnTo>
                              <a:pt x="20" y="696"/>
                            </a:lnTo>
                            <a:lnTo>
                              <a:pt x="20" y="696"/>
                            </a:lnTo>
                            <a:lnTo>
                              <a:pt x="24" y="696"/>
                            </a:lnTo>
                            <a:lnTo>
                              <a:pt x="24" y="696"/>
                            </a:lnTo>
                            <a:lnTo>
                              <a:pt x="28" y="696"/>
                            </a:lnTo>
                            <a:lnTo>
                              <a:pt x="29" y="696"/>
                            </a:lnTo>
                            <a:lnTo>
                              <a:pt x="31" y="696"/>
                            </a:lnTo>
                            <a:lnTo>
                              <a:pt x="33" y="696"/>
                            </a:lnTo>
                            <a:lnTo>
                              <a:pt x="33" y="696"/>
                            </a:lnTo>
                            <a:lnTo>
                              <a:pt x="37" y="696"/>
                            </a:lnTo>
                            <a:lnTo>
                              <a:pt x="37" y="696"/>
                            </a:lnTo>
                            <a:lnTo>
                              <a:pt x="41" y="696"/>
                            </a:lnTo>
                            <a:lnTo>
                              <a:pt x="41" y="696"/>
                            </a:lnTo>
                            <a:lnTo>
                              <a:pt x="45" y="696"/>
                            </a:lnTo>
                            <a:lnTo>
                              <a:pt x="45" y="696"/>
                            </a:lnTo>
                            <a:lnTo>
                              <a:pt x="47" y="191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53" y="696"/>
                            </a:lnTo>
                            <a:lnTo>
                              <a:pt x="54" y="696"/>
                            </a:lnTo>
                            <a:lnTo>
                              <a:pt x="54" y="696"/>
                            </a:lnTo>
                            <a:lnTo>
                              <a:pt x="58" y="696"/>
                            </a:lnTo>
                            <a:lnTo>
                              <a:pt x="58" y="696"/>
                            </a:lnTo>
                            <a:lnTo>
                              <a:pt x="62" y="696"/>
                            </a:lnTo>
                            <a:lnTo>
                              <a:pt x="62" y="696"/>
                            </a:lnTo>
                            <a:lnTo>
                              <a:pt x="64" y="696"/>
                            </a:lnTo>
                            <a:lnTo>
                              <a:pt x="66" y="696"/>
                            </a:lnTo>
                            <a:lnTo>
                              <a:pt x="66" y="696"/>
                            </a:lnTo>
                            <a:lnTo>
                              <a:pt x="70" y="696"/>
                            </a:lnTo>
                            <a:lnTo>
                              <a:pt x="70" y="696"/>
                            </a:lnTo>
                            <a:lnTo>
                              <a:pt x="74" y="696"/>
                            </a:lnTo>
                            <a:lnTo>
                              <a:pt x="74" y="696"/>
                            </a:lnTo>
                            <a:lnTo>
                              <a:pt x="79" y="696"/>
                            </a:lnTo>
                            <a:lnTo>
                              <a:pt x="79" y="696"/>
                            </a:lnTo>
                            <a:lnTo>
                              <a:pt x="80" y="3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" name="Freeform 2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893426" y="3802062"/>
                        <a:ext cx="122238" cy="541338"/>
                      </a:xfrm>
                      <a:custGeom>
                        <a:avLst/>
                        <a:gdLst>
                          <a:gd name="T0" fmla="*/ 0 w 77"/>
                          <a:gd name="T1" fmla="*/ 0 h 341"/>
                          <a:gd name="T2" fmla="*/ 2 w 77"/>
                          <a:gd name="T3" fmla="*/ 341 h 341"/>
                          <a:gd name="T4" fmla="*/ 2 w 77"/>
                          <a:gd name="T5" fmla="*/ 341 h 341"/>
                          <a:gd name="T6" fmla="*/ 2 w 77"/>
                          <a:gd name="T7" fmla="*/ 341 h 341"/>
                          <a:gd name="T8" fmla="*/ 7 w 77"/>
                          <a:gd name="T9" fmla="*/ 341 h 341"/>
                          <a:gd name="T10" fmla="*/ 7 w 77"/>
                          <a:gd name="T11" fmla="*/ 341 h 341"/>
                          <a:gd name="T12" fmla="*/ 7 w 77"/>
                          <a:gd name="T13" fmla="*/ 341 h 341"/>
                          <a:gd name="T14" fmla="*/ 11 w 77"/>
                          <a:gd name="T15" fmla="*/ 341 h 341"/>
                          <a:gd name="T16" fmla="*/ 11 w 77"/>
                          <a:gd name="T17" fmla="*/ 341 h 341"/>
                          <a:gd name="T18" fmla="*/ 15 w 77"/>
                          <a:gd name="T19" fmla="*/ 341 h 341"/>
                          <a:gd name="T20" fmla="*/ 15 w 77"/>
                          <a:gd name="T21" fmla="*/ 341 h 341"/>
                          <a:gd name="T22" fmla="*/ 17 w 77"/>
                          <a:gd name="T23" fmla="*/ 341 h 341"/>
                          <a:gd name="T24" fmla="*/ 19 w 77"/>
                          <a:gd name="T25" fmla="*/ 341 h 341"/>
                          <a:gd name="T26" fmla="*/ 19 w 77"/>
                          <a:gd name="T27" fmla="*/ 341 h 341"/>
                          <a:gd name="T28" fmla="*/ 23 w 77"/>
                          <a:gd name="T29" fmla="*/ 341 h 341"/>
                          <a:gd name="T30" fmla="*/ 23 w 77"/>
                          <a:gd name="T31" fmla="*/ 341 h 341"/>
                          <a:gd name="T32" fmla="*/ 27 w 77"/>
                          <a:gd name="T33" fmla="*/ 341 h 341"/>
                          <a:gd name="T34" fmla="*/ 27 w 77"/>
                          <a:gd name="T35" fmla="*/ 341 h 341"/>
                          <a:gd name="T36" fmla="*/ 32 w 77"/>
                          <a:gd name="T37" fmla="*/ 341 h 341"/>
                          <a:gd name="T38" fmla="*/ 32 w 77"/>
                          <a:gd name="T39" fmla="*/ 341 h 341"/>
                          <a:gd name="T40" fmla="*/ 32 w 77"/>
                          <a:gd name="T41" fmla="*/ 123 h 341"/>
                          <a:gd name="T42" fmla="*/ 36 w 77"/>
                          <a:gd name="T43" fmla="*/ 341 h 341"/>
                          <a:gd name="T44" fmla="*/ 36 w 77"/>
                          <a:gd name="T45" fmla="*/ 341 h 341"/>
                          <a:gd name="T46" fmla="*/ 36 w 77"/>
                          <a:gd name="T47" fmla="*/ 341 h 341"/>
                          <a:gd name="T48" fmla="*/ 36 w 77"/>
                          <a:gd name="T49" fmla="*/ 341 h 341"/>
                          <a:gd name="T50" fmla="*/ 40 w 77"/>
                          <a:gd name="T51" fmla="*/ 341 h 341"/>
                          <a:gd name="T52" fmla="*/ 40 w 77"/>
                          <a:gd name="T53" fmla="*/ 341 h 341"/>
                          <a:gd name="T54" fmla="*/ 40 w 77"/>
                          <a:gd name="T55" fmla="*/ 341 h 341"/>
                          <a:gd name="T56" fmla="*/ 40 w 77"/>
                          <a:gd name="T57" fmla="*/ 341 h 341"/>
                          <a:gd name="T58" fmla="*/ 44 w 77"/>
                          <a:gd name="T59" fmla="*/ 341 h 341"/>
                          <a:gd name="T60" fmla="*/ 44 w 77"/>
                          <a:gd name="T61" fmla="*/ 341 h 341"/>
                          <a:gd name="T62" fmla="*/ 48 w 77"/>
                          <a:gd name="T63" fmla="*/ 341 h 341"/>
                          <a:gd name="T64" fmla="*/ 48 w 77"/>
                          <a:gd name="T65" fmla="*/ 341 h 341"/>
                          <a:gd name="T66" fmla="*/ 49 w 77"/>
                          <a:gd name="T67" fmla="*/ 341 h 341"/>
                          <a:gd name="T68" fmla="*/ 52 w 77"/>
                          <a:gd name="T69" fmla="*/ 341 h 341"/>
                          <a:gd name="T70" fmla="*/ 52 w 77"/>
                          <a:gd name="T71" fmla="*/ 341 h 341"/>
                          <a:gd name="T72" fmla="*/ 57 w 77"/>
                          <a:gd name="T73" fmla="*/ 341 h 341"/>
                          <a:gd name="T74" fmla="*/ 57 w 77"/>
                          <a:gd name="T75" fmla="*/ 341 h 341"/>
                          <a:gd name="T76" fmla="*/ 61 w 77"/>
                          <a:gd name="T77" fmla="*/ 341 h 341"/>
                          <a:gd name="T78" fmla="*/ 61 w 77"/>
                          <a:gd name="T79" fmla="*/ 341 h 341"/>
                          <a:gd name="T80" fmla="*/ 65 w 77"/>
                          <a:gd name="T81" fmla="*/ 208 h 341"/>
                          <a:gd name="T82" fmla="*/ 65 w 77"/>
                          <a:gd name="T83" fmla="*/ 279 h 341"/>
                          <a:gd name="T84" fmla="*/ 65 w 77"/>
                          <a:gd name="T85" fmla="*/ 329 h 341"/>
                          <a:gd name="T86" fmla="*/ 69 w 77"/>
                          <a:gd name="T87" fmla="*/ 341 h 341"/>
                          <a:gd name="T88" fmla="*/ 69 w 77"/>
                          <a:gd name="T89" fmla="*/ 341 h 341"/>
                          <a:gd name="T90" fmla="*/ 69 w 77"/>
                          <a:gd name="T91" fmla="*/ 341 h 341"/>
                          <a:gd name="T92" fmla="*/ 73 w 77"/>
                          <a:gd name="T93" fmla="*/ 341 h 341"/>
                          <a:gd name="T94" fmla="*/ 73 w 77"/>
                          <a:gd name="T95" fmla="*/ 341 h 341"/>
                          <a:gd name="T96" fmla="*/ 77 w 77"/>
                          <a:gd name="T97" fmla="*/ 341 h 341"/>
                          <a:gd name="T98" fmla="*/ 77 w 77"/>
                          <a:gd name="T99" fmla="*/ 341 h 3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7" h="341">
                            <a:moveTo>
                              <a:pt x="0" y="0"/>
                            </a:moveTo>
                            <a:lnTo>
                              <a:pt x="2" y="341"/>
                            </a:lnTo>
                            <a:lnTo>
                              <a:pt x="2" y="341"/>
                            </a:lnTo>
                            <a:lnTo>
                              <a:pt x="2" y="341"/>
                            </a:lnTo>
                            <a:lnTo>
                              <a:pt x="7" y="341"/>
                            </a:lnTo>
                            <a:lnTo>
                              <a:pt x="7" y="341"/>
                            </a:lnTo>
                            <a:lnTo>
                              <a:pt x="7" y="341"/>
                            </a:lnTo>
                            <a:lnTo>
                              <a:pt x="11" y="341"/>
                            </a:lnTo>
                            <a:lnTo>
                              <a:pt x="11" y="341"/>
                            </a:lnTo>
                            <a:lnTo>
                              <a:pt x="15" y="341"/>
                            </a:lnTo>
                            <a:lnTo>
                              <a:pt x="15" y="341"/>
                            </a:lnTo>
                            <a:lnTo>
                              <a:pt x="17" y="341"/>
                            </a:lnTo>
                            <a:lnTo>
                              <a:pt x="19" y="341"/>
                            </a:lnTo>
                            <a:lnTo>
                              <a:pt x="19" y="341"/>
                            </a:lnTo>
                            <a:lnTo>
                              <a:pt x="23" y="341"/>
                            </a:lnTo>
                            <a:lnTo>
                              <a:pt x="23" y="341"/>
                            </a:lnTo>
                            <a:lnTo>
                              <a:pt x="27" y="341"/>
                            </a:lnTo>
                            <a:lnTo>
                              <a:pt x="27" y="341"/>
                            </a:lnTo>
                            <a:lnTo>
                              <a:pt x="32" y="341"/>
                            </a:lnTo>
                            <a:lnTo>
                              <a:pt x="32" y="341"/>
                            </a:lnTo>
                            <a:lnTo>
                              <a:pt x="32" y="123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4" y="341"/>
                            </a:lnTo>
                            <a:lnTo>
                              <a:pt x="44" y="341"/>
                            </a:lnTo>
                            <a:lnTo>
                              <a:pt x="48" y="341"/>
                            </a:lnTo>
                            <a:lnTo>
                              <a:pt x="48" y="341"/>
                            </a:lnTo>
                            <a:lnTo>
                              <a:pt x="49" y="341"/>
                            </a:lnTo>
                            <a:lnTo>
                              <a:pt x="52" y="341"/>
                            </a:lnTo>
                            <a:lnTo>
                              <a:pt x="52" y="341"/>
                            </a:lnTo>
                            <a:lnTo>
                              <a:pt x="57" y="341"/>
                            </a:lnTo>
                            <a:lnTo>
                              <a:pt x="57" y="341"/>
                            </a:lnTo>
                            <a:lnTo>
                              <a:pt x="61" y="341"/>
                            </a:lnTo>
                            <a:lnTo>
                              <a:pt x="61" y="341"/>
                            </a:lnTo>
                            <a:lnTo>
                              <a:pt x="65" y="208"/>
                            </a:lnTo>
                            <a:lnTo>
                              <a:pt x="65" y="279"/>
                            </a:lnTo>
                            <a:lnTo>
                              <a:pt x="65" y="329"/>
                            </a:lnTo>
                            <a:lnTo>
                              <a:pt x="69" y="341"/>
                            </a:lnTo>
                            <a:lnTo>
                              <a:pt x="69" y="341"/>
                            </a:lnTo>
                            <a:lnTo>
                              <a:pt x="69" y="341"/>
                            </a:lnTo>
                            <a:lnTo>
                              <a:pt x="73" y="341"/>
                            </a:lnTo>
                            <a:lnTo>
                              <a:pt x="73" y="341"/>
                            </a:lnTo>
                            <a:lnTo>
                              <a:pt x="77" y="341"/>
                            </a:lnTo>
                            <a:lnTo>
                              <a:pt x="77" y="34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" name="Freeform 2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15663" y="4217987"/>
                        <a:ext cx="131763" cy="125413"/>
                      </a:xfrm>
                      <a:custGeom>
                        <a:avLst/>
                        <a:gdLst>
                          <a:gd name="T0" fmla="*/ 0 w 83"/>
                          <a:gd name="T1" fmla="*/ 79 h 79"/>
                          <a:gd name="T2" fmla="*/ 4 w 83"/>
                          <a:gd name="T3" fmla="*/ 79 h 79"/>
                          <a:gd name="T4" fmla="*/ 4 w 83"/>
                          <a:gd name="T5" fmla="*/ 79 h 79"/>
                          <a:gd name="T6" fmla="*/ 5 w 83"/>
                          <a:gd name="T7" fmla="*/ 79 h 79"/>
                          <a:gd name="T8" fmla="*/ 9 w 83"/>
                          <a:gd name="T9" fmla="*/ 79 h 79"/>
                          <a:gd name="T10" fmla="*/ 9 w 83"/>
                          <a:gd name="T11" fmla="*/ 79 h 79"/>
                          <a:gd name="T12" fmla="*/ 13 w 83"/>
                          <a:gd name="T13" fmla="*/ 79 h 79"/>
                          <a:gd name="T14" fmla="*/ 13 w 83"/>
                          <a:gd name="T15" fmla="*/ 79 h 79"/>
                          <a:gd name="T16" fmla="*/ 17 w 83"/>
                          <a:gd name="T17" fmla="*/ 79 h 79"/>
                          <a:gd name="T18" fmla="*/ 17 w 83"/>
                          <a:gd name="T19" fmla="*/ 79 h 79"/>
                          <a:gd name="T20" fmla="*/ 20 w 83"/>
                          <a:gd name="T21" fmla="*/ 0 h 79"/>
                          <a:gd name="T22" fmla="*/ 21 w 83"/>
                          <a:gd name="T23" fmla="*/ 79 h 79"/>
                          <a:gd name="T24" fmla="*/ 21 w 83"/>
                          <a:gd name="T25" fmla="*/ 79 h 79"/>
                          <a:gd name="T26" fmla="*/ 21 w 83"/>
                          <a:gd name="T27" fmla="*/ 79 h 79"/>
                          <a:gd name="T28" fmla="*/ 25 w 83"/>
                          <a:gd name="T29" fmla="*/ 79 h 79"/>
                          <a:gd name="T30" fmla="*/ 25 w 83"/>
                          <a:gd name="T31" fmla="*/ 79 h 79"/>
                          <a:gd name="T32" fmla="*/ 29 w 83"/>
                          <a:gd name="T33" fmla="*/ 79 h 79"/>
                          <a:gd name="T34" fmla="*/ 29 w 83"/>
                          <a:gd name="T35" fmla="*/ 79 h 79"/>
                          <a:gd name="T36" fmla="*/ 29 w 83"/>
                          <a:gd name="T37" fmla="*/ 79 h 79"/>
                          <a:gd name="T38" fmla="*/ 29 w 83"/>
                          <a:gd name="T39" fmla="*/ 79 h 79"/>
                          <a:gd name="T40" fmla="*/ 34 w 83"/>
                          <a:gd name="T41" fmla="*/ 79 h 79"/>
                          <a:gd name="T42" fmla="*/ 34 w 83"/>
                          <a:gd name="T43" fmla="*/ 79 h 79"/>
                          <a:gd name="T44" fmla="*/ 38 w 83"/>
                          <a:gd name="T45" fmla="*/ 79 h 79"/>
                          <a:gd name="T46" fmla="*/ 38 w 83"/>
                          <a:gd name="T47" fmla="*/ 79 h 79"/>
                          <a:gd name="T48" fmla="*/ 38 w 83"/>
                          <a:gd name="T49" fmla="*/ 79 h 79"/>
                          <a:gd name="T50" fmla="*/ 42 w 83"/>
                          <a:gd name="T51" fmla="*/ 79 h 79"/>
                          <a:gd name="T52" fmla="*/ 42 w 83"/>
                          <a:gd name="T53" fmla="*/ 79 h 79"/>
                          <a:gd name="T54" fmla="*/ 46 w 83"/>
                          <a:gd name="T55" fmla="*/ 79 h 79"/>
                          <a:gd name="T56" fmla="*/ 46 w 83"/>
                          <a:gd name="T57" fmla="*/ 79 h 79"/>
                          <a:gd name="T58" fmla="*/ 50 w 83"/>
                          <a:gd name="T59" fmla="*/ 79 h 79"/>
                          <a:gd name="T60" fmla="*/ 50 w 83"/>
                          <a:gd name="T61" fmla="*/ 79 h 79"/>
                          <a:gd name="T62" fmla="*/ 53 w 83"/>
                          <a:gd name="T63" fmla="*/ 34 h 79"/>
                          <a:gd name="T64" fmla="*/ 54 w 83"/>
                          <a:gd name="T65" fmla="*/ 79 h 79"/>
                          <a:gd name="T66" fmla="*/ 54 w 83"/>
                          <a:gd name="T67" fmla="*/ 79 h 79"/>
                          <a:gd name="T68" fmla="*/ 59 w 83"/>
                          <a:gd name="T69" fmla="*/ 79 h 79"/>
                          <a:gd name="T70" fmla="*/ 59 w 83"/>
                          <a:gd name="T71" fmla="*/ 79 h 79"/>
                          <a:gd name="T72" fmla="*/ 59 w 83"/>
                          <a:gd name="T73" fmla="*/ 79 h 79"/>
                          <a:gd name="T74" fmla="*/ 59 w 83"/>
                          <a:gd name="T75" fmla="*/ 79 h 79"/>
                          <a:gd name="T76" fmla="*/ 63 w 83"/>
                          <a:gd name="T77" fmla="*/ 79 h 79"/>
                          <a:gd name="T78" fmla="*/ 63 w 83"/>
                          <a:gd name="T79" fmla="*/ 79 h 79"/>
                          <a:gd name="T80" fmla="*/ 67 w 83"/>
                          <a:gd name="T81" fmla="*/ 79 h 79"/>
                          <a:gd name="T82" fmla="*/ 67 w 83"/>
                          <a:gd name="T83" fmla="*/ 79 h 79"/>
                          <a:gd name="T84" fmla="*/ 70 w 83"/>
                          <a:gd name="T85" fmla="*/ 79 h 79"/>
                          <a:gd name="T86" fmla="*/ 71 w 83"/>
                          <a:gd name="T87" fmla="*/ 79 h 79"/>
                          <a:gd name="T88" fmla="*/ 71 w 83"/>
                          <a:gd name="T89" fmla="*/ 79 h 79"/>
                          <a:gd name="T90" fmla="*/ 75 w 83"/>
                          <a:gd name="T91" fmla="*/ 79 h 79"/>
                          <a:gd name="T92" fmla="*/ 75 w 83"/>
                          <a:gd name="T93" fmla="*/ 79 h 79"/>
                          <a:gd name="T94" fmla="*/ 79 w 83"/>
                          <a:gd name="T95" fmla="*/ 79 h 79"/>
                          <a:gd name="T96" fmla="*/ 79 w 83"/>
                          <a:gd name="T97" fmla="*/ 79 h 79"/>
                          <a:gd name="T98" fmla="*/ 83 w 83"/>
                          <a:gd name="T99" fmla="*/ 79 h 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79">
                            <a:moveTo>
                              <a:pt x="0" y="79"/>
                            </a:moveTo>
                            <a:lnTo>
                              <a:pt x="4" y="79"/>
                            </a:lnTo>
                            <a:lnTo>
                              <a:pt x="4" y="79"/>
                            </a:lnTo>
                            <a:lnTo>
                              <a:pt x="5" y="79"/>
                            </a:lnTo>
                            <a:lnTo>
                              <a:pt x="9" y="79"/>
                            </a:lnTo>
                            <a:lnTo>
                              <a:pt x="9" y="79"/>
                            </a:lnTo>
                            <a:lnTo>
                              <a:pt x="13" y="79"/>
                            </a:lnTo>
                            <a:lnTo>
                              <a:pt x="13" y="79"/>
                            </a:lnTo>
                            <a:lnTo>
                              <a:pt x="17" y="79"/>
                            </a:lnTo>
                            <a:lnTo>
                              <a:pt x="17" y="79"/>
                            </a:lnTo>
                            <a:lnTo>
                              <a:pt x="20" y="0"/>
                            </a:lnTo>
                            <a:lnTo>
                              <a:pt x="21" y="79"/>
                            </a:lnTo>
                            <a:lnTo>
                              <a:pt x="21" y="79"/>
                            </a:lnTo>
                            <a:lnTo>
                              <a:pt x="21" y="79"/>
                            </a:lnTo>
                            <a:lnTo>
                              <a:pt x="25" y="79"/>
                            </a:lnTo>
                            <a:lnTo>
                              <a:pt x="25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34" y="79"/>
                            </a:lnTo>
                            <a:lnTo>
                              <a:pt x="34" y="79"/>
                            </a:lnTo>
                            <a:lnTo>
                              <a:pt x="38" y="79"/>
                            </a:lnTo>
                            <a:lnTo>
                              <a:pt x="38" y="79"/>
                            </a:lnTo>
                            <a:lnTo>
                              <a:pt x="38" y="79"/>
                            </a:lnTo>
                            <a:lnTo>
                              <a:pt x="42" y="79"/>
                            </a:lnTo>
                            <a:lnTo>
                              <a:pt x="42" y="79"/>
                            </a:lnTo>
                            <a:lnTo>
                              <a:pt x="46" y="79"/>
                            </a:lnTo>
                            <a:lnTo>
                              <a:pt x="46" y="79"/>
                            </a:lnTo>
                            <a:lnTo>
                              <a:pt x="50" y="79"/>
                            </a:lnTo>
                            <a:lnTo>
                              <a:pt x="50" y="79"/>
                            </a:lnTo>
                            <a:lnTo>
                              <a:pt x="53" y="34"/>
                            </a:lnTo>
                            <a:lnTo>
                              <a:pt x="54" y="79"/>
                            </a:lnTo>
                            <a:lnTo>
                              <a:pt x="54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63" y="79"/>
                            </a:lnTo>
                            <a:lnTo>
                              <a:pt x="63" y="79"/>
                            </a:lnTo>
                            <a:lnTo>
                              <a:pt x="67" y="79"/>
                            </a:lnTo>
                            <a:lnTo>
                              <a:pt x="67" y="79"/>
                            </a:lnTo>
                            <a:lnTo>
                              <a:pt x="70" y="79"/>
                            </a:lnTo>
                            <a:lnTo>
                              <a:pt x="71" y="79"/>
                            </a:lnTo>
                            <a:lnTo>
                              <a:pt x="71" y="79"/>
                            </a:lnTo>
                            <a:lnTo>
                              <a:pt x="75" y="79"/>
                            </a:lnTo>
                            <a:lnTo>
                              <a:pt x="75" y="79"/>
                            </a:lnTo>
                            <a:lnTo>
                              <a:pt x="79" y="79"/>
                            </a:lnTo>
                            <a:lnTo>
                              <a:pt x="79" y="79"/>
                            </a:lnTo>
                            <a:lnTo>
                              <a:pt x="83" y="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" name="Freeform 2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147426" y="4302125"/>
                        <a:ext cx="119063" cy="41275"/>
                      </a:xfrm>
                      <a:custGeom>
                        <a:avLst/>
                        <a:gdLst>
                          <a:gd name="T0" fmla="*/ 0 w 75"/>
                          <a:gd name="T1" fmla="*/ 26 h 26"/>
                          <a:gd name="T2" fmla="*/ 0 w 75"/>
                          <a:gd name="T3" fmla="*/ 26 h 26"/>
                          <a:gd name="T4" fmla="*/ 2 w 75"/>
                          <a:gd name="T5" fmla="*/ 0 h 26"/>
                          <a:gd name="T6" fmla="*/ 4 w 75"/>
                          <a:gd name="T7" fmla="*/ 26 h 26"/>
                          <a:gd name="T8" fmla="*/ 5 w 75"/>
                          <a:gd name="T9" fmla="*/ 26 h 26"/>
                          <a:gd name="T10" fmla="*/ 5 w 75"/>
                          <a:gd name="T11" fmla="*/ 26 h 26"/>
                          <a:gd name="T12" fmla="*/ 5 w 75"/>
                          <a:gd name="T13" fmla="*/ 26 h 26"/>
                          <a:gd name="T14" fmla="*/ 9 w 75"/>
                          <a:gd name="T15" fmla="*/ 26 h 26"/>
                          <a:gd name="T16" fmla="*/ 9 w 75"/>
                          <a:gd name="T17" fmla="*/ 26 h 26"/>
                          <a:gd name="T18" fmla="*/ 13 w 75"/>
                          <a:gd name="T19" fmla="*/ 26 h 26"/>
                          <a:gd name="T20" fmla="*/ 13 w 75"/>
                          <a:gd name="T21" fmla="*/ 26 h 26"/>
                          <a:gd name="T22" fmla="*/ 17 w 75"/>
                          <a:gd name="T23" fmla="*/ 26 h 26"/>
                          <a:gd name="T24" fmla="*/ 17 w 75"/>
                          <a:gd name="T25" fmla="*/ 26 h 26"/>
                          <a:gd name="T26" fmla="*/ 20 w 75"/>
                          <a:gd name="T27" fmla="*/ 26 h 26"/>
                          <a:gd name="T28" fmla="*/ 21 w 75"/>
                          <a:gd name="T29" fmla="*/ 26 h 26"/>
                          <a:gd name="T30" fmla="*/ 21 w 75"/>
                          <a:gd name="T31" fmla="*/ 26 h 26"/>
                          <a:gd name="T32" fmla="*/ 25 w 75"/>
                          <a:gd name="T33" fmla="*/ 26 h 26"/>
                          <a:gd name="T34" fmla="*/ 25 w 75"/>
                          <a:gd name="T35" fmla="*/ 26 h 26"/>
                          <a:gd name="T36" fmla="*/ 30 w 75"/>
                          <a:gd name="T37" fmla="*/ 26 h 26"/>
                          <a:gd name="T38" fmla="*/ 30 w 75"/>
                          <a:gd name="T39" fmla="*/ 26 h 26"/>
                          <a:gd name="T40" fmla="*/ 34 w 75"/>
                          <a:gd name="T41" fmla="*/ 26 h 26"/>
                          <a:gd name="T42" fmla="*/ 34 w 75"/>
                          <a:gd name="T43" fmla="*/ 26 h 26"/>
                          <a:gd name="T44" fmla="*/ 35 w 75"/>
                          <a:gd name="T45" fmla="*/ 11 h 26"/>
                          <a:gd name="T46" fmla="*/ 38 w 75"/>
                          <a:gd name="T47" fmla="*/ 26 h 26"/>
                          <a:gd name="T48" fmla="*/ 38 w 75"/>
                          <a:gd name="T49" fmla="*/ 26 h 26"/>
                          <a:gd name="T50" fmla="*/ 38 w 75"/>
                          <a:gd name="T51" fmla="*/ 26 h 26"/>
                          <a:gd name="T52" fmla="*/ 42 w 75"/>
                          <a:gd name="T53" fmla="*/ 26 h 26"/>
                          <a:gd name="T54" fmla="*/ 42 w 75"/>
                          <a:gd name="T55" fmla="*/ 26 h 26"/>
                          <a:gd name="T56" fmla="*/ 42 w 75"/>
                          <a:gd name="T57" fmla="*/ 26 h 26"/>
                          <a:gd name="T58" fmla="*/ 46 w 75"/>
                          <a:gd name="T59" fmla="*/ 26 h 26"/>
                          <a:gd name="T60" fmla="*/ 46 w 75"/>
                          <a:gd name="T61" fmla="*/ 26 h 26"/>
                          <a:gd name="T62" fmla="*/ 50 w 75"/>
                          <a:gd name="T63" fmla="*/ 26 h 26"/>
                          <a:gd name="T64" fmla="*/ 50 w 75"/>
                          <a:gd name="T65" fmla="*/ 26 h 26"/>
                          <a:gd name="T66" fmla="*/ 52 w 75"/>
                          <a:gd name="T67" fmla="*/ 26 h 26"/>
                          <a:gd name="T68" fmla="*/ 55 w 75"/>
                          <a:gd name="T69" fmla="*/ 26 h 26"/>
                          <a:gd name="T70" fmla="*/ 55 w 75"/>
                          <a:gd name="T71" fmla="*/ 26 h 26"/>
                          <a:gd name="T72" fmla="*/ 58 w 75"/>
                          <a:gd name="T73" fmla="*/ 26 h 26"/>
                          <a:gd name="T74" fmla="*/ 58 w 75"/>
                          <a:gd name="T75" fmla="*/ 26 h 26"/>
                          <a:gd name="T76" fmla="*/ 63 w 75"/>
                          <a:gd name="T77" fmla="*/ 26 h 26"/>
                          <a:gd name="T78" fmla="*/ 63 w 75"/>
                          <a:gd name="T79" fmla="*/ 26 h 26"/>
                          <a:gd name="T80" fmla="*/ 67 w 75"/>
                          <a:gd name="T81" fmla="*/ 26 h 26"/>
                          <a:gd name="T82" fmla="*/ 67 w 75"/>
                          <a:gd name="T83" fmla="*/ 26 h 26"/>
                          <a:gd name="T84" fmla="*/ 67 w 75"/>
                          <a:gd name="T85" fmla="*/ 17 h 26"/>
                          <a:gd name="T86" fmla="*/ 71 w 75"/>
                          <a:gd name="T87" fmla="*/ 26 h 26"/>
                          <a:gd name="T88" fmla="*/ 71 w 75"/>
                          <a:gd name="T89" fmla="*/ 26 h 26"/>
                          <a:gd name="T90" fmla="*/ 71 w 75"/>
                          <a:gd name="T91" fmla="*/ 26 h 26"/>
                          <a:gd name="T92" fmla="*/ 71 w 75"/>
                          <a:gd name="T93" fmla="*/ 26 h 26"/>
                          <a:gd name="T94" fmla="*/ 75 w 75"/>
                          <a:gd name="T95" fmla="*/ 26 h 26"/>
                          <a:gd name="T96" fmla="*/ 75 w 75"/>
                          <a:gd name="T97" fmla="*/ 26 h 26"/>
                          <a:gd name="T98" fmla="*/ 75 w 75"/>
                          <a:gd name="T99" fmla="*/ 26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5" h="26">
                            <a:moveTo>
                              <a:pt x="0" y="26"/>
                            </a:moveTo>
                            <a:lnTo>
                              <a:pt x="0" y="26"/>
                            </a:lnTo>
                            <a:lnTo>
                              <a:pt x="2" y="0"/>
                            </a:lnTo>
                            <a:lnTo>
                              <a:pt x="4" y="26"/>
                            </a:lnTo>
                            <a:lnTo>
                              <a:pt x="5" y="26"/>
                            </a:lnTo>
                            <a:lnTo>
                              <a:pt x="5" y="26"/>
                            </a:lnTo>
                            <a:lnTo>
                              <a:pt x="5" y="26"/>
                            </a:lnTo>
                            <a:lnTo>
                              <a:pt x="9" y="26"/>
                            </a:lnTo>
                            <a:lnTo>
                              <a:pt x="9" y="26"/>
                            </a:lnTo>
                            <a:lnTo>
                              <a:pt x="13" y="26"/>
                            </a:lnTo>
                            <a:lnTo>
                              <a:pt x="13" y="26"/>
                            </a:lnTo>
                            <a:lnTo>
                              <a:pt x="17" y="26"/>
                            </a:lnTo>
                            <a:lnTo>
                              <a:pt x="17" y="26"/>
                            </a:lnTo>
                            <a:lnTo>
                              <a:pt x="20" y="26"/>
                            </a:lnTo>
                            <a:lnTo>
                              <a:pt x="21" y="26"/>
                            </a:lnTo>
                            <a:lnTo>
                              <a:pt x="21" y="26"/>
                            </a:lnTo>
                            <a:lnTo>
                              <a:pt x="25" y="26"/>
                            </a:lnTo>
                            <a:lnTo>
                              <a:pt x="25" y="26"/>
                            </a:lnTo>
                            <a:lnTo>
                              <a:pt x="30" y="26"/>
                            </a:lnTo>
                            <a:lnTo>
                              <a:pt x="30" y="26"/>
                            </a:lnTo>
                            <a:lnTo>
                              <a:pt x="34" y="26"/>
                            </a:lnTo>
                            <a:lnTo>
                              <a:pt x="34" y="26"/>
                            </a:lnTo>
                            <a:lnTo>
                              <a:pt x="35" y="11"/>
                            </a:lnTo>
                            <a:lnTo>
                              <a:pt x="38" y="26"/>
                            </a:lnTo>
                            <a:lnTo>
                              <a:pt x="38" y="26"/>
                            </a:lnTo>
                            <a:lnTo>
                              <a:pt x="38" y="26"/>
                            </a:lnTo>
                            <a:lnTo>
                              <a:pt x="42" y="26"/>
                            </a:lnTo>
                            <a:lnTo>
                              <a:pt x="42" y="26"/>
                            </a:lnTo>
                            <a:lnTo>
                              <a:pt x="42" y="26"/>
                            </a:lnTo>
                            <a:lnTo>
                              <a:pt x="46" y="26"/>
                            </a:lnTo>
                            <a:lnTo>
                              <a:pt x="46" y="26"/>
                            </a:lnTo>
                            <a:lnTo>
                              <a:pt x="50" y="26"/>
                            </a:lnTo>
                            <a:lnTo>
                              <a:pt x="50" y="26"/>
                            </a:lnTo>
                            <a:lnTo>
                              <a:pt x="52" y="26"/>
                            </a:lnTo>
                            <a:lnTo>
                              <a:pt x="55" y="26"/>
                            </a:lnTo>
                            <a:lnTo>
                              <a:pt x="55" y="26"/>
                            </a:lnTo>
                            <a:lnTo>
                              <a:pt x="58" y="26"/>
                            </a:lnTo>
                            <a:lnTo>
                              <a:pt x="58" y="26"/>
                            </a:lnTo>
                            <a:lnTo>
                              <a:pt x="63" y="26"/>
                            </a:lnTo>
                            <a:lnTo>
                              <a:pt x="63" y="26"/>
                            </a:lnTo>
                            <a:lnTo>
                              <a:pt x="67" y="26"/>
                            </a:lnTo>
                            <a:lnTo>
                              <a:pt x="67" y="26"/>
                            </a:lnTo>
                            <a:lnTo>
                              <a:pt x="67" y="17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5" y="26"/>
                            </a:lnTo>
                            <a:lnTo>
                              <a:pt x="75" y="26"/>
                            </a:lnTo>
                            <a:lnTo>
                              <a:pt x="75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" name="Freeform 2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266488" y="4335462"/>
                        <a:ext cx="131763" cy="7938"/>
                      </a:xfrm>
                      <a:custGeom>
                        <a:avLst/>
                        <a:gdLst>
                          <a:gd name="T0" fmla="*/ 0 w 83"/>
                          <a:gd name="T1" fmla="*/ 5 h 5"/>
                          <a:gd name="T2" fmla="*/ 5 w 83"/>
                          <a:gd name="T3" fmla="*/ 5 h 5"/>
                          <a:gd name="T4" fmla="*/ 5 w 83"/>
                          <a:gd name="T5" fmla="*/ 5 h 5"/>
                          <a:gd name="T6" fmla="*/ 8 w 83"/>
                          <a:gd name="T7" fmla="*/ 5 h 5"/>
                          <a:gd name="T8" fmla="*/ 9 w 83"/>
                          <a:gd name="T9" fmla="*/ 5 h 5"/>
                          <a:gd name="T10" fmla="*/ 10 w 83"/>
                          <a:gd name="T11" fmla="*/ 5 h 5"/>
                          <a:gd name="T12" fmla="*/ 13 w 83"/>
                          <a:gd name="T13" fmla="*/ 5 h 5"/>
                          <a:gd name="T14" fmla="*/ 13 w 83"/>
                          <a:gd name="T15" fmla="*/ 5 h 5"/>
                          <a:gd name="T16" fmla="*/ 17 w 83"/>
                          <a:gd name="T17" fmla="*/ 5 h 5"/>
                          <a:gd name="T18" fmla="*/ 17 w 83"/>
                          <a:gd name="T19" fmla="*/ 5 h 5"/>
                          <a:gd name="T20" fmla="*/ 21 w 83"/>
                          <a:gd name="T21" fmla="*/ 5 h 5"/>
                          <a:gd name="T22" fmla="*/ 21 w 83"/>
                          <a:gd name="T23" fmla="*/ 5 h 5"/>
                          <a:gd name="T24" fmla="*/ 25 w 83"/>
                          <a:gd name="T25" fmla="*/ 0 h 5"/>
                          <a:gd name="T26" fmla="*/ 25 w 83"/>
                          <a:gd name="T27" fmla="*/ 5 h 5"/>
                          <a:gd name="T28" fmla="*/ 25 w 83"/>
                          <a:gd name="T29" fmla="*/ 5 h 5"/>
                          <a:gd name="T30" fmla="*/ 29 w 83"/>
                          <a:gd name="T31" fmla="*/ 5 h 5"/>
                          <a:gd name="T32" fmla="*/ 29 w 83"/>
                          <a:gd name="T33" fmla="*/ 5 h 5"/>
                          <a:gd name="T34" fmla="*/ 29 w 83"/>
                          <a:gd name="T35" fmla="*/ 5 h 5"/>
                          <a:gd name="T36" fmla="*/ 29 w 83"/>
                          <a:gd name="T37" fmla="*/ 5 h 5"/>
                          <a:gd name="T38" fmla="*/ 33 w 83"/>
                          <a:gd name="T39" fmla="*/ 5 h 5"/>
                          <a:gd name="T40" fmla="*/ 34 w 83"/>
                          <a:gd name="T41" fmla="*/ 5 h 5"/>
                          <a:gd name="T42" fmla="*/ 38 w 83"/>
                          <a:gd name="T43" fmla="*/ 5 h 5"/>
                          <a:gd name="T44" fmla="*/ 38 w 83"/>
                          <a:gd name="T45" fmla="*/ 5 h 5"/>
                          <a:gd name="T46" fmla="*/ 42 w 83"/>
                          <a:gd name="T47" fmla="*/ 5 h 5"/>
                          <a:gd name="T48" fmla="*/ 42 w 83"/>
                          <a:gd name="T49" fmla="*/ 5 h 5"/>
                          <a:gd name="T50" fmla="*/ 42 w 83"/>
                          <a:gd name="T51" fmla="*/ 5 h 5"/>
                          <a:gd name="T52" fmla="*/ 46 w 83"/>
                          <a:gd name="T53" fmla="*/ 5 h 5"/>
                          <a:gd name="T54" fmla="*/ 46 w 83"/>
                          <a:gd name="T55" fmla="*/ 5 h 5"/>
                          <a:gd name="T56" fmla="*/ 50 w 83"/>
                          <a:gd name="T57" fmla="*/ 5 h 5"/>
                          <a:gd name="T58" fmla="*/ 50 w 83"/>
                          <a:gd name="T59" fmla="*/ 5 h 5"/>
                          <a:gd name="T60" fmla="*/ 54 w 83"/>
                          <a:gd name="T61" fmla="*/ 5 h 5"/>
                          <a:gd name="T62" fmla="*/ 54 w 83"/>
                          <a:gd name="T63" fmla="*/ 5 h 5"/>
                          <a:gd name="T64" fmla="*/ 57 w 83"/>
                          <a:gd name="T65" fmla="*/ 3 h 5"/>
                          <a:gd name="T66" fmla="*/ 58 w 83"/>
                          <a:gd name="T67" fmla="*/ 5 h 5"/>
                          <a:gd name="T68" fmla="*/ 59 w 83"/>
                          <a:gd name="T69" fmla="*/ 5 h 5"/>
                          <a:gd name="T70" fmla="*/ 63 w 83"/>
                          <a:gd name="T71" fmla="*/ 5 h 5"/>
                          <a:gd name="T72" fmla="*/ 63 w 83"/>
                          <a:gd name="T73" fmla="*/ 5 h 5"/>
                          <a:gd name="T74" fmla="*/ 63 w 83"/>
                          <a:gd name="T75" fmla="*/ 5 h 5"/>
                          <a:gd name="T76" fmla="*/ 63 w 83"/>
                          <a:gd name="T77" fmla="*/ 5 h 5"/>
                          <a:gd name="T78" fmla="*/ 67 w 83"/>
                          <a:gd name="T79" fmla="*/ 5 h 5"/>
                          <a:gd name="T80" fmla="*/ 67 w 83"/>
                          <a:gd name="T81" fmla="*/ 5 h 5"/>
                          <a:gd name="T82" fmla="*/ 67 w 83"/>
                          <a:gd name="T83" fmla="*/ 5 h 5"/>
                          <a:gd name="T84" fmla="*/ 71 w 83"/>
                          <a:gd name="T85" fmla="*/ 5 h 5"/>
                          <a:gd name="T86" fmla="*/ 71 w 83"/>
                          <a:gd name="T87" fmla="*/ 5 h 5"/>
                          <a:gd name="T88" fmla="*/ 75 w 83"/>
                          <a:gd name="T89" fmla="*/ 5 h 5"/>
                          <a:gd name="T90" fmla="*/ 75 w 83"/>
                          <a:gd name="T91" fmla="*/ 5 h 5"/>
                          <a:gd name="T92" fmla="*/ 75 w 83"/>
                          <a:gd name="T93" fmla="*/ 5 h 5"/>
                          <a:gd name="T94" fmla="*/ 79 w 83"/>
                          <a:gd name="T95" fmla="*/ 5 h 5"/>
                          <a:gd name="T96" fmla="*/ 79 w 83"/>
                          <a:gd name="T97" fmla="*/ 5 h 5"/>
                          <a:gd name="T98" fmla="*/ 83 w 83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5">
                            <a:moveTo>
                              <a:pt x="0" y="5"/>
                            </a:moveTo>
                            <a:lnTo>
                              <a:pt x="5" y="5"/>
                            </a:lnTo>
                            <a:lnTo>
                              <a:pt x="5" y="5"/>
                            </a:lnTo>
                            <a:lnTo>
                              <a:pt x="8" y="5"/>
                            </a:lnTo>
                            <a:lnTo>
                              <a:pt x="9" y="5"/>
                            </a:lnTo>
                            <a:lnTo>
                              <a:pt x="10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0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3" y="5"/>
                            </a:lnTo>
                            <a:lnTo>
                              <a:pt x="34" y="5"/>
                            </a:lnTo>
                            <a:lnTo>
                              <a:pt x="38" y="5"/>
                            </a:lnTo>
                            <a:lnTo>
                              <a:pt x="38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7" y="3"/>
                            </a:lnTo>
                            <a:lnTo>
                              <a:pt x="58" y="5"/>
                            </a:lnTo>
                            <a:lnTo>
                              <a:pt x="59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9" y="5"/>
                            </a:lnTo>
                            <a:lnTo>
                              <a:pt x="79" y="5"/>
                            </a:lnTo>
                            <a:lnTo>
                              <a:pt x="83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" name="Freeform 2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398251" y="4341812"/>
                        <a:ext cx="119063" cy="1588"/>
                      </a:xfrm>
                      <a:custGeom>
                        <a:avLst/>
                        <a:gdLst>
                          <a:gd name="T0" fmla="*/ 0 w 75"/>
                          <a:gd name="T1" fmla="*/ 1 h 1"/>
                          <a:gd name="T2" fmla="*/ 1 w 75"/>
                          <a:gd name="T3" fmla="*/ 1 h 1"/>
                          <a:gd name="T4" fmla="*/ 4 w 75"/>
                          <a:gd name="T5" fmla="*/ 1 h 1"/>
                          <a:gd name="T6" fmla="*/ 4 w 75"/>
                          <a:gd name="T7" fmla="*/ 1 h 1"/>
                          <a:gd name="T8" fmla="*/ 7 w 75"/>
                          <a:gd name="T9" fmla="*/ 0 h 1"/>
                          <a:gd name="T10" fmla="*/ 9 w 75"/>
                          <a:gd name="T11" fmla="*/ 1 h 1"/>
                          <a:gd name="T12" fmla="*/ 9 w 75"/>
                          <a:gd name="T13" fmla="*/ 1 h 1"/>
                          <a:gd name="T14" fmla="*/ 9 w 75"/>
                          <a:gd name="T15" fmla="*/ 1 h 1"/>
                          <a:gd name="T16" fmla="*/ 9 w 75"/>
                          <a:gd name="T17" fmla="*/ 1 h 1"/>
                          <a:gd name="T18" fmla="*/ 13 w 75"/>
                          <a:gd name="T19" fmla="*/ 1 h 1"/>
                          <a:gd name="T20" fmla="*/ 13 w 75"/>
                          <a:gd name="T21" fmla="*/ 1 h 1"/>
                          <a:gd name="T22" fmla="*/ 13 w 75"/>
                          <a:gd name="T23" fmla="*/ 1 h 1"/>
                          <a:gd name="T24" fmla="*/ 17 w 75"/>
                          <a:gd name="T25" fmla="*/ 1 h 1"/>
                          <a:gd name="T26" fmla="*/ 17 w 75"/>
                          <a:gd name="T27" fmla="*/ 1 h 1"/>
                          <a:gd name="T28" fmla="*/ 21 w 75"/>
                          <a:gd name="T29" fmla="*/ 1 h 1"/>
                          <a:gd name="T30" fmla="*/ 21 w 75"/>
                          <a:gd name="T31" fmla="*/ 1 h 1"/>
                          <a:gd name="T32" fmla="*/ 24 w 75"/>
                          <a:gd name="T33" fmla="*/ 1 h 1"/>
                          <a:gd name="T34" fmla="*/ 25 w 75"/>
                          <a:gd name="T35" fmla="*/ 1 h 1"/>
                          <a:gd name="T36" fmla="*/ 25 w 75"/>
                          <a:gd name="T37" fmla="*/ 1 h 1"/>
                          <a:gd name="T38" fmla="*/ 29 w 75"/>
                          <a:gd name="T39" fmla="*/ 1 h 1"/>
                          <a:gd name="T40" fmla="*/ 29 w 75"/>
                          <a:gd name="T41" fmla="*/ 1 h 1"/>
                          <a:gd name="T42" fmla="*/ 34 w 75"/>
                          <a:gd name="T43" fmla="*/ 1 h 1"/>
                          <a:gd name="T44" fmla="*/ 34 w 75"/>
                          <a:gd name="T45" fmla="*/ 1 h 1"/>
                          <a:gd name="T46" fmla="*/ 38 w 75"/>
                          <a:gd name="T47" fmla="*/ 1 h 1"/>
                          <a:gd name="T48" fmla="*/ 38 w 75"/>
                          <a:gd name="T49" fmla="*/ 1 h 1"/>
                          <a:gd name="T50" fmla="*/ 39 w 75"/>
                          <a:gd name="T51" fmla="*/ 1 h 1"/>
                          <a:gd name="T52" fmla="*/ 42 w 75"/>
                          <a:gd name="T53" fmla="*/ 1 h 1"/>
                          <a:gd name="T54" fmla="*/ 42 w 75"/>
                          <a:gd name="T55" fmla="*/ 1 h 1"/>
                          <a:gd name="T56" fmla="*/ 42 w 75"/>
                          <a:gd name="T57" fmla="*/ 1 h 1"/>
                          <a:gd name="T58" fmla="*/ 46 w 75"/>
                          <a:gd name="T59" fmla="*/ 1 h 1"/>
                          <a:gd name="T60" fmla="*/ 46 w 75"/>
                          <a:gd name="T61" fmla="*/ 1 h 1"/>
                          <a:gd name="T62" fmla="*/ 46 w 75"/>
                          <a:gd name="T63" fmla="*/ 1 h 1"/>
                          <a:gd name="T64" fmla="*/ 46 w 75"/>
                          <a:gd name="T65" fmla="*/ 1 h 1"/>
                          <a:gd name="T66" fmla="*/ 50 w 75"/>
                          <a:gd name="T67" fmla="*/ 1 h 1"/>
                          <a:gd name="T68" fmla="*/ 50 w 75"/>
                          <a:gd name="T69" fmla="*/ 1 h 1"/>
                          <a:gd name="T70" fmla="*/ 54 w 75"/>
                          <a:gd name="T71" fmla="*/ 1 h 1"/>
                          <a:gd name="T72" fmla="*/ 54 w 75"/>
                          <a:gd name="T73" fmla="*/ 1 h 1"/>
                          <a:gd name="T74" fmla="*/ 57 w 75"/>
                          <a:gd name="T75" fmla="*/ 1 h 1"/>
                          <a:gd name="T76" fmla="*/ 59 w 75"/>
                          <a:gd name="T77" fmla="*/ 1 h 1"/>
                          <a:gd name="T78" fmla="*/ 59 w 75"/>
                          <a:gd name="T79" fmla="*/ 1 h 1"/>
                          <a:gd name="T80" fmla="*/ 63 w 75"/>
                          <a:gd name="T81" fmla="*/ 1 h 1"/>
                          <a:gd name="T82" fmla="*/ 63 w 75"/>
                          <a:gd name="T83" fmla="*/ 1 h 1"/>
                          <a:gd name="T84" fmla="*/ 67 w 75"/>
                          <a:gd name="T85" fmla="*/ 1 h 1"/>
                          <a:gd name="T86" fmla="*/ 67 w 75"/>
                          <a:gd name="T87" fmla="*/ 1 h 1"/>
                          <a:gd name="T88" fmla="*/ 71 w 75"/>
                          <a:gd name="T89" fmla="*/ 1 h 1"/>
                          <a:gd name="T90" fmla="*/ 71 w 75"/>
                          <a:gd name="T91" fmla="*/ 1 h 1"/>
                          <a:gd name="T92" fmla="*/ 72 w 75"/>
                          <a:gd name="T93" fmla="*/ 1 h 1"/>
                          <a:gd name="T94" fmla="*/ 75 w 75"/>
                          <a:gd name="T95" fmla="*/ 1 h 1"/>
                          <a:gd name="T96" fmla="*/ 75 w 75"/>
                          <a:gd name="T97" fmla="*/ 1 h 1"/>
                          <a:gd name="T98" fmla="*/ 75 w 75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5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7" y="0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4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9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50" y="1"/>
                            </a:lnTo>
                            <a:lnTo>
                              <a:pt x="50" y="1"/>
                            </a:lnTo>
                            <a:lnTo>
                              <a:pt x="54" y="1"/>
                            </a:lnTo>
                            <a:lnTo>
                              <a:pt x="54" y="1"/>
                            </a:lnTo>
                            <a:lnTo>
                              <a:pt x="57" y="1"/>
                            </a:lnTo>
                            <a:lnTo>
                              <a:pt x="59" y="1"/>
                            </a:lnTo>
                            <a:lnTo>
                              <a:pt x="59" y="1"/>
                            </a:lnTo>
                            <a:lnTo>
                              <a:pt x="63" y="1"/>
                            </a:lnTo>
                            <a:lnTo>
                              <a:pt x="63" y="1"/>
                            </a:lnTo>
                            <a:lnTo>
                              <a:pt x="67" y="1"/>
                            </a:lnTo>
                            <a:lnTo>
                              <a:pt x="67" y="1"/>
                            </a:lnTo>
                            <a:lnTo>
                              <a:pt x="71" y="1"/>
                            </a:lnTo>
                            <a:lnTo>
                              <a:pt x="71" y="1"/>
                            </a:lnTo>
                            <a:lnTo>
                              <a:pt x="72" y="1"/>
                            </a:lnTo>
                            <a:lnTo>
                              <a:pt x="75" y="1"/>
                            </a:lnTo>
                            <a:lnTo>
                              <a:pt x="75" y="1"/>
                            </a:lnTo>
                            <a:lnTo>
                              <a:pt x="75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" name="Freeform 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517313" y="4343400"/>
                        <a:ext cx="7938" cy="0"/>
                      </a:xfrm>
                      <a:custGeom>
                        <a:avLst/>
                        <a:gdLst>
                          <a:gd name="T0" fmla="*/ 0 w 5"/>
                          <a:gd name="T1" fmla="*/ 4 w 5"/>
                          <a:gd name="T2" fmla="*/ 4 w 5"/>
                          <a:gd name="T3" fmla="*/ 5 w 5"/>
                          <a:gd name="T4" fmla="*/ 5 w 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</a:cxnLst>
                        <a:rect l="0" t="0" r="r" b="b"/>
                        <a:pathLst>
                          <a:path w="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744076" y="4343400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" name="Freeform 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744076" y="4343400"/>
                        <a:ext cx="111125" cy="0"/>
                      </a:xfrm>
                      <a:custGeom>
                        <a:avLst/>
                        <a:gdLst>
                          <a:gd name="T0" fmla="*/ 0 w 70"/>
                          <a:gd name="T1" fmla="*/ 4 w 70"/>
                          <a:gd name="T2" fmla="*/ 4 w 70"/>
                          <a:gd name="T3" fmla="*/ 4 w 70"/>
                          <a:gd name="T4" fmla="*/ 4 w 70"/>
                          <a:gd name="T5" fmla="*/ 7 w 70"/>
                          <a:gd name="T6" fmla="*/ 7 w 70"/>
                          <a:gd name="T7" fmla="*/ 8 w 70"/>
                          <a:gd name="T8" fmla="*/ 9 w 70"/>
                          <a:gd name="T9" fmla="*/ 12 w 70"/>
                          <a:gd name="T10" fmla="*/ 12 w 70"/>
                          <a:gd name="T11" fmla="*/ 16 w 70"/>
                          <a:gd name="T12" fmla="*/ 16 w 70"/>
                          <a:gd name="T13" fmla="*/ 20 w 70"/>
                          <a:gd name="T14" fmla="*/ 20 w 70"/>
                          <a:gd name="T15" fmla="*/ 24 w 70"/>
                          <a:gd name="T16" fmla="*/ 24 w 70"/>
                          <a:gd name="T17" fmla="*/ 24 w 70"/>
                          <a:gd name="T18" fmla="*/ 28 w 70"/>
                          <a:gd name="T19" fmla="*/ 28 w 70"/>
                          <a:gd name="T20" fmla="*/ 32 w 70"/>
                          <a:gd name="T21" fmla="*/ 32 w 70"/>
                          <a:gd name="T22" fmla="*/ 33 w 70"/>
                          <a:gd name="T23" fmla="*/ 33 w 70"/>
                          <a:gd name="T24" fmla="*/ 37 w 70"/>
                          <a:gd name="T25" fmla="*/ 37 w 70"/>
                          <a:gd name="T26" fmla="*/ 37 w 70"/>
                          <a:gd name="T27" fmla="*/ 39 w 70"/>
                          <a:gd name="T28" fmla="*/ 41 w 70"/>
                          <a:gd name="T29" fmla="*/ 41 w 70"/>
                          <a:gd name="T30" fmla="*/ 41 w 70"/>
                          <a:gd name="T31" fmla="*/ 45 w 70"/>
                          <a:gd name="T32" fmla="*/ 45 w 70"/>
                          <a:gd name="T33" fmla="*/ 49 w 70"/>
                          <a:gd name="T34" fmla="*/ 49 w 70"/>
                          <a:gd name="T35" fmla="*/ 53 w 70"/>
                          <a:gd name="T36" fmla="*/ 53 w 70"/>
                          <a:gd name="T37" fmla="*/ 56 w 70"/>
                          <a:gd name="T38" fmla="*/ 58 w 70"/>
                          <a:gd name="T39" fmla="*/ 58 w 70"/>
                          <a:gd name="T40" fmla="*/ 62 w 70"/>
                          <a:gd name="T41" fmla="*/ 62 w 70"/>
                          <a:gd name="T42" fmla="*/ 62 w 70"/>
                          <a:gd name="T43" fmla="*/ 66 w 70"/>
                          <a:gd name="T44" fmla="*/ 66 w 70"/>
                          <a:gd name="T45" fmla="*/ 66 w 70"/>
                          <a:gd name="T46" fmla="*/ 66 w 70"/>
                          <a:gd name="T47" fmla="*/ 70 w 70"/>
                          <a:gd name="T48" fmla="*/ 70 w 70"/>
                          <a:gd name="T49" fmla="*/ 70 w 7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7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6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" name="Freeform 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855201" y="4335462"/>
                        <a:ext cx="125413" cy="7938"/>
                      </a:xfrm>
                      <a:custGeom>
                        <a:avLst/>
                        <a:gdLst>
                          <a:gd name="T0" fmla="*/ 0 w 79"/>
                          <a:gd name="T1" fmla="*/ 5 h 5"/>
                          <a:gd name="T2" fmla="*/ 4 w 79"/>
                          <a:gd name="T3" fmla="*/ 4 h 5"/>
                          <a:gd name="T4" fmla="*/ 4 w 79"/>
                          <a:gd name="T5" fmla="*/ 5 h 5"/>
                          <a:gd name="T6" fmla="*/ 4 w 79"/>
                          <a:gd name="T7" fmla="*/ 5 h 5"/>
                          <a:gd name="T8" fmla="*/ 8 w 79"/>
                          <a:gd name="T9" fmla="*/ 5 h 5"/>
                          <a:gd name="T10" fmla="*/ 8 w 79"/>
                          <a:gd name="T11" fmla="*/ 5 h 5"/>
                          <a:gd name="T12" fmla="*/ 13 w 79"/>
                          <a:gd name="T13" fmla="*/ 5 h 5"/>
                          <a:gd name="T14" fmla="*/ 13 w 79"/>
                          <a:gd name="T15" fmla="*/ 5 h 5"/>
                          <a:gd name="T16" fmla="*/ 16 w 79"/>
                          <a:gd name="T17" fmla="*/ 5 h 5"/>
                          <a:gd name="T18" fmla="*/ 16 w 79"/>
                          <a:gd name="T19" fmla="*/ 5 h 5"/>
                          <a:gd name="T20" fmla="*/ 19 w 79"/>
                          <a:gd name="T21" fmla="*/ 5 h 5"/>
                          <a:gd name="T22" fmla="*/ 21 w 79"/>
                          <a:gd name="T23" fmla="*/ 5 h 5"/>
                          <a:gd name="T24" fmla="*/ 21 w 79"/>
                          <a:gd name="T25" fmla="*/ 5 h 5"/>
                          <a:gd name="T26" fmla="*/ 25 w 79"/>
                          <a:gd name="T27" fmla="*/ 5 h 5"/>
                          <a:gd name="T28" fmla="*/ 25 w 79"/>
                          <a:gd name="T29" fmla="*/ 5 h 5"/>
                          <a:gd name="T30" fmla="*/ 25 w 79"/>
                          <a:gd name="T31" fmla="*/ 5 h 5"/>
                          <a:gd name="T32" fmla="*/ 29 w 79"/>
                          <a:gd name="T33" fmla="*/ 5 h 5"/>
                          <a:gd name="T34" fmla="*/ 29 w 79"/>
                          <a:gd name="T35" fmla="*/ 5 h 5"/>
                          <a:gd name="T36" fmla="*/ 33 w 79"/>
                          <a:gd name="T37" fmla="*/ 5 h 5"/>
                          <a:gd name="T38" fmla="*/ 33 w 79"/>
                          <a:gd name="T39" fmla="*/ 5 h 5"/>
                          <a:gd name="T40" fmla="*/ 33 w 79"/>
                          <a:gd name="T41" fmla="*/ 5 h 5"/>
                          <a:gd name="T42" fmla="*/ 34 w 79"/>
                          <a:gd name="T43" fmla="*/ 5 h 5"/>
                          <a:gd name="T44" fmla="*/ 36 w 79"/>
                          <a:gd name="T45" fmla="*/ 3 h 5"/>
                          <a:gd name="T46" fmla="*/ 37 w 79"/>
                          <a:gd name="T47" fmla="*/ 5 h 5"/>
                          <a:gd name="T48" fmla="*/ 37 w 79"/>
                          <a:gd name="T49" fmla="*/ 5 h 5"/>
                          <a:gd name="T50" fmla="*/ 41 w 79"/>
                          <a:gd name="T51" fmla="*/ 5 h 5"/>
                          <a:gd name="T52" fmla="*/ 41 w 79"/>
                          <a:gd name="T53" fmla="*/ 5 h 5"/>
                          <a:gd name="T54" fmla="*/ 46 w 79"/>
                          <a:gd name="T55" fmla="*/ 5 h 5"/>
                          <a:gd name="T56" fmla="*/ 46 w 79"/>
                          <a:gd name="T57" fmla="*/ 5 h 5"/>
                          <a:gd name="T58" fmla="*/ 50 w 79"/>
                          <a:gd name="T59" fmla="*/ 5 h 5"/>
                          <a:gd name="T60" fmla="*/ 50 w 79"/>
                          <a:gd name="T61" fmla="*/ 5 h 5"/>
                          <a:gd name="T62" fmla="*/ 51 w 79"/>
                          <a:gd name="T63" fmla="*/ 5 h 5"/>
                          <a:gd name="T64" fmla="*/ 54 w 79"/>
                          <a:gd name="T65" fmla="*/ 5 h 5"/>
                          <a:gd name="T66" fmla="*/ 54 w 79"/>
                          <a:gd name="T67" fmla="*/ 5 h 5"/>
                          <a:gd name="T68" fmla="*/ 58 w 79"/>
                          <a:gd name="T69" fmla="*/ 5 h 5"/>
                          <a:gd name="T70" fmla="*/ 58 w 79"/>
                          <a:gd name="T71" fmla="*/ 5 h 5"/>
                          <a:gd name="T72" fmla="*/ 62 w 79"/>
                          <a:gd name="T73" fmla="*/ 5 h 5"/>
                          <a:gd name="T74" fmla="*/ 62 w 79"/>
                          <a:gd name="T75" fmla="*/ 5 h 5"/>
                          <a:gd name="T76" fmla="*/ 62 w 79"/>
                          <a:gd name="T77" fmla="*/ 5 h 5"/>
                          <a:gd name="T78" fmla="*/ 62 w 79"/>
                          <a:gd name="T79" fmla="*/ 5 h 5"/>
                          <a:gd name="T80" fmla="*/ 66 w 79"/>
                          <a:gd name="T81" fmla="*/ 5 h 5"/>
                          <a:gd name="T82" fmla="*/ 66 w 79"/>
                          <a:gd name="T83" fmla="*/ 5 h 5"/>
                          <a:gd name="T84" fmla="*/ 66 w 79"/>
                          <a:gd name="T85" fmla="*/ 5 h 5"/>
                          <a:gd name="T86" fmla="*/ 67 w 79"/>
                          <a:gd name="T87" fmla="*/ 5 h 5"/>
                          <a:gd name="T88" fmla="*/ 69 w 79"/>
                          <a:gd name="T89" fmla="*/ 0 h 5"/>
                          <a:gd name="T90" fmla="*/ 71 w 79"/>
                          <a:gd name="T91" fmla="*/ 5 h 5"/>
                          <a:gd name="T92" fmla="*/ 71 w 79"/>
                          <a:gd name="T93" fmla="*/ 5 h 5"/>
                          <a:gd name="T94" fmla="*/ 75 w 79"/>
                          <a:gd name="T95" fmla="*/ 5 h 5"/>
                          <a:gd name="T96" fmla="*/ 75 w 79"/>
                          <a:gd name="T97" fmla="*/ 5 h 5"/>
                          <a:gd name="T98" fmla="*/ 79 w 79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9" h="5">
                            <a:moveTo>
                              <a:pt x="0" y="5"/>
                            </a:moveTo>
                            <a:lnTo>
                              <a:pt x="4" y="4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6" y="5"/>
                            </a:lnTo>
                            <a:lnTo>
                              <a:pt x="16" y="5"/>
                            </a:lnTo>
                            <a:lnTo>
                              <a:pt x="19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4" y="5"/>
                            </a:lnTo>
                            <a:lnTo>
                              <a:pt x="36" y="3"/>
                            </a:lnTo>
                            <a:lnTo>
                              <a:pt x="37" y="5"/>
                            </a:lnTo>
                            <a:lnTo>
                              <a:pt x="37" y="5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1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8" y="5"/>
                            </a:lnTo>
                            <a:lnTo>
                              <a:pt x="58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6" y="5"/>
                            </a:lnTo>
                            <a:lnTo>
                              <a:pt x="66" y="5"/>
                            </a:lnTo>
                            <a:lnTo>
                              <a:pt x="66" y="5"/>
                            </a:lnTo>
                            <a:lnTo>
                              <a:pt x="67" y="5"/>
                            </a:lnTo>
                            <a:lnTo>
                              <a:pt x="69" y="0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9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" name="Freeform 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980613" y="4319587"/>
                        <a:ext cx="125413" cy="23813"/>
                      </a:xfrm>
                      <a:custGeom>
                        <a:avLst/>
                        <a:gdLst>
                          <a:gd name="T0" fmla="*/ 0 w 79"/>
                          <a:gd name="T1" fmla="*/ 15 h 15"/>
                          <a:gd name="T2" fmla="*/ 0 w 79"/>
                          <a:gd name="T3" fmla="*/ 15 h 15"/>
                          <a:gd name="T4" fmla="*/ 4 w 79"/>
                          <a:gd name="T5" fmla="*/ 15 h 15"/>
                          <a:gd name="T6" fmla="*/ 4 w 79"/>
                          <a:gd name="T7" fmla="*/ 15 h 15"/>
                          <a:gd name="T8" fmla="*/ 5 w 79"/>
                          <a:gd name="T9" fmla="*/ 15 h 15"/>
                          <a:gd name="T10" fmla="*/ 8 w 79"/>
                          <a:gd name="T11" fmla="*/ 15 h 15"/>
                          <a:gd name="T12" fmla="*/ 8 w 79"/>
                          <a:gd name="T13" fmla="*/ 15 h 15"/>
                          <a:gd name="T14" fmla="*/ 12 w 79"/>
                          <a:gd name="T15" fmla="*/ 15 h 15"/>
                          <a:gd name="T16" fmla="*/ 12 w 79"/>
                          <a:gd name="T17" fmla="*/ 15 h 15"/>
                          <a:gd name="T18" fmla="*/ 13 w 79"/>
                          <a:gd name="T19" fmla="*/ 15 h 15"/>
                          <a:gd name="T20" fmla="*/ 16 w 79"/>
                          <a:gd name="T21" fmla="*/ 15 h 15"/>
                          <a:gd name="T22" fmla="*/ 16 w 79"/>
                          <a:gd name="T23" fmla="*/ 15 h 15"/>
                          <a:gd name="T24" fmla="*/ 16 w 79"/>
                          <a:gd name="T25" fmla="*/ 15 h 15"/>
                          <a:gd name="T26" fmla="*/ 16 w 79"/>
                          <a:gd name="T27" fmla="*/ 15 h 15"/>
                          <a:gd name="T28" fmla="*/ 21 w 79"/>
                          <a:gd name="T29" fmla="*/ 15 h 15"/>
                          <a:gd name="T30" fmla="*/ 21 w 79"/>
                          <a:gd name="T31" fmla="*/ 15 h 15"/>
                          <a:gd name="T32" fmla="*/ 21 w 79"/>
                          <a:gd name="T33" fmla="*/ 15 h 15"/>
                          <a:gd name="T34" fmla="*/ 22 w 79"/>
                          <a:gd name="T35" fmla="*/ 6 h 15"/>
                          <a:gd name="T36" fmla="*/ 25 w 79"/>
                          <a:gd name="T37" fmla="*/ 15 h 15"/>
                          <a:gd name="T38" fmla="*/ 25 w 79"/>
                          <a:gd name="T39" fmla="*/ 15 h 15"/>
                          <a:gd name="T40" fmla="*/ 29 w 79"/>
                          <a:gd name="T41" fmla="*/ 15 h 15"/>
                          <a:gd name="T42" fmla="*/ 29 w 79"/>
                          <a:gd name="T43" fmla="*/ 15 h 15"/>
                          <a:gd name="T44" fmla="*/ 33 w 79"/>
                          <a:gd name="T45" fmla="*/ 15 h 15"/>
                          <a:gd name="T46" fmla="*/ 33 w 79"/>
                          <a:gd name="T47" fmla="*/ 15 h 15"/>
                          <a:gd name="T48" fmla="*/ 37 w 79"/>
                          <a:gd name="T49" fmla="*/ 15 h 15"/>
                          <a:gd name="T50" fmla="*/ 37 w 79"/>
                          <a:gd name="T51" fmla="*/ 15 h 15"/>
                          <a:gd name="T52" fmla="*/ 41 w 79"/>
                          <a:gd name="T53" fmla="*/ 15 h 15"/>
                          <a:gd name="T54" fmla="*/ 41 w 79"/>
                          <a:gd name="T55" fmla="*/ 15 h 15"/>
                          <a:gd name="T56" fmla="*/ 46 w 79"/>
                          <a:gd name="T57" fmla="*/ 15 h 15"/>
                          <a:gd name="T58" fmla="*/ 46 w 79"/>
                          <a:gd name="T59" fmla="*/ 15 h 15"/>
                          <a:gd name="T60" fmla="*/ 46 w 79"/>
                          <a:gd name="T61" fmla="*/ 15 h 15"/>
                          <a:gd name="T62" fmla="*/ 50 w 79"/>
                          <a:gd name="T63" fmla="*/ 15 h 15"/>
                          <a:gd name="T64" fmla="*/ 50 w 79"/>
                          <a:gd name="T65" fmla="*/ 15 h 15"/>
                          <a:gd name="T66" fmla="*/ 50 w 79"/>
                          <a:gd name="T67" fmla="*/ 15 h 15"/>
                          <a:gd name="T68" fmla="*/ 54 w 79"/>
                          <a:gd name="T69" fmla="*/ 15 h 15"/>
                          <a:gd name="T70" fmla="*/ 54 w 79"/>
                          <a:gd name="T71" fmla="*/ 15 h 15"/>
                          <a:gd name="T72" fmla="*/ 54 w 79"/>
                          <a:gd name="T73" fmla="*/ 15 h 15"/>
                          <a:gd name="T74" fmla="*/ 55 w 79"/>
                          <a:gd name="T75" fmla="*/ 0 h 15"/>
                          <a:gd name="T76" fmla="*/ 58 w 79"/>
                          <a:gd name="T77" fmla="*/ 15 h 15"/>
                          <a:gd name="T78" fmla="*/ 58 w 79"/>
                          <a:gd name="T79" fmla="*/ 15 h 15"/>
                          <a:gd name="T80" fmla="*/ 62 w 79"/>
                          <a:gd name="T81" fmla="*/ 15 h 15"/>
                          <a:gd name="T82" fmla="*/ 62 w 79"/>
                          <a:gd name="T83" fmla="*/ 15 h 15"/>
                          <a:gd name="T84" fmla="*/ 66 w 79"/>
                          <a:gd name="T85" fmla="*/ 15 h 15"/>
                          <a:gd name="T86" fmla="*/ 66 w 79"/>
                          <a:gd name="T87" fmla="*/ 15 h 15"/>
                          <a:gd name="T88" fmla="*/ 70 w 79"/>
                          <a:gd name="T89" fmla="*/ 15 h 15"/>
                          <a:gd name="T90" fmla="*/ 71 w 79"/>
                          <a:gd name="T91" fmla="*/ 15 h 15"/>
                          <a:gd name="T92" fmla="*/ 71 w 79"/>
                          <a:gd name="T93" fmla="*/ 15 h 15"/>
                          <a:gd name="T94" fmla="*/ 75 w 79"/>
                          <a:gd name="T95" fmla="*/ 15 h 15"/>
                          <a:gd name="T96" fmla="*/ 75 w 79"/>
                          <a:gd name="T97" fmla="*/ 15 h 15"/>
                          <a:gd name="T98" fmla="*/ 79 w 79"/>
                          <a:gd name="T99" fmla="*/ 15 h 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9" h="15">
                            <a:moveTo>
                              <a:pt x="0" y="15"/>
                            </a:moveTo>
                            <a:lnTo>
                              <a:pt x="0" y="15"/>
                            </a:lnTo>
                            <a:lnTo>
                              <a:pt x="4" y="15"/>
                            </a:lnTo>
                            <a:lnTo>
                              <a:pt x="4" y="15"/>
                            </a:lnTo>
                            <a:lnTo>
                              <a:pt x="5" y="15"/>
                            </a:lnTo>
                            <a:lnTo>
                              <a:pt x="8" y="15"/>
                            </a:lnTo>
                            <a:lnTo>
                              <a:pt x="8" y="15"/>
                            </a:lnTo>
                            <a:lnTo>
                              <a:pt x="12" y="15"/>
                            </a:lnTo>
                            <a:lnTo>
                              <a:pt x="12" y="15"/>
                            </a:lnTo>
                            <a:lnTo>
                              <a:pt x="13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21" y="15"/>
                            </a:lnTo>
                            <a:lnTo>
                              <a:pt x="21" y="15"/>
                            </a:lnTo>
                            <a:lnTo>
                              <a:pt x="21" y="15"/>
                            </a:lnTo>
                            <a:lnTo>
                              <a:pt x="22" y="6"/>
                            </a:lnTo>
                            <a:lnTo>
                              <a:pt x="25" y="15"/>
                            </a:lnTo>
                            <a:lnTo>
                              <a:pt x="25" y="15"/>
                            </a:lnTo>
                            <a:lnTo>
                              <a:pt x="29" y="15"/>
                            </a:lnTo>
                            <a:lnTo>
                              <a:pt x="29" y="15"/>
                            </a:lnTo>
                            <a:lnTo>
                              <a:pt x="33" y="15"/>
                            </a:lnTo>
                            <a:lnTo>
                              <a:pt x="33" y="15"/>
                            </a:lnTo>
                            <a:lnTo>
                              <a:pt x="37" y="15"/>
                            </a:lnTo>
                            <a:lnTo>
                              <a:pt x="37" y="15"/>
                            </a:lnTo>
                            <a:lnTo>
                              <a:pt x="41" y="15"/>
                            </a:lnTo>
                            <a:lnTo>
                              <a:pt x="41" y="15"/>
                            </a:lnTo>
                            <a:lnTo>
                              <a:pt x="46" y="15"/>
                            </a:lnTo>
                            <a:lnTo>
                              <a:pt x="46" y="15"/>
                            </a:lnTo>
                            <a:lnTo>
                              <a:pt x="46" y="15"/>
                            </a:lnTo>
                            <a:lnTo>
                              <a:pt x="50" y="15"/>
                            </a:lnTo>
                            <a:lnTo>
                              <a:pt x="50" y="15"/>
                            </a:lnTo>
                            <a:lnTo>
                              <a:pt x="50" y="15"/>
                            </a:lnTo>
                            <a:lnTo>
                              <a:pt x="54" y="15"/>
                            </a:lnTo>
                            <a:lnTo>
                              <a:pt x="54" y="15"/>
                            </a:lnTo>
                            <a:lnTo>
                              <a:pt x="54" y="15"/>
                            </a:lnTo>
                            <a:lnTo>
                              <a:pt x="55" y="0"/>
                            </a:lnTo>
                            <a:lnTo>
                              <a:pt x="58" y="15"/>
                            </a:lnTo>
                            <a:lnTo>
                              <a:pt x="58" y="15"/>
                            </a:lnTo>
                            <a:lnTo>
                              <a:pt x="62" y="15"/>
                            </a:lnTo>
                            <a:lnTo>
                              <a:pt x="62" y="15"/>
                            </a:lnTo>
                            <a:lnTo>
                              <a:pt x="66" y="15"/>
                            </a:lnTo>
                            <a:lnTo>
                              <a:pt x="66" y="15"/>
                            </a:lnTo>
                            <a:lnTo>
                              <a:pt x="70" y="15"/>
                            </a:lnTo>
                            <a:lnTo>
                              <a:pt x="71" y="15"/>
                            </a:lnTo>
                            <a:lnTo>
                              <a:pt x="71" y="15"/>
                            </a:lnTo>
                            <a:lnTo>
                              <a:pt x="75" y="15"/>
                            </a:lnTo>
                            <a:lnTo>
                              <a:pt x="75" y="15"/>
                            </a:lnTo>
                            <a:lnTo>
                              <a:pt x="79" y="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106026" y="4219575"/>
                        <a:ext cx="117475" cy="123825"/>
                      </a:xfrm>
                      <a:custGeom>
                        <a:avLst/>
                        <a:gdLst>
                          <a:gd name="T0" fmla="*/ 0 w 74"/>
                          <a:gd name="T1" fmla="*/ 78 h 78"/>
                          <a:gd name="T2" fmla="*/ 0 w 74"/>
                          <a:gd name="T3" fmla="*/ 78 h 78"/>
                          <a:gd name="T4" fmla="*/ 4 w 74"/>
                          <a:gd name="T5" fmla="*/ 78 h 78"/>
                          <a:gd name="T6" fmla="*/ 4 w 74"/>
                          <a:gd name="T7" fmla="*/ 78 h 78"/>
                          <a:gd name="T8" fmla="*/ 4 w 74"/>
                          <a:gd name="T9" fmla="*/ 78 h 78"/>
                          <a:gd name="T10" fmla="*/ 5 w 74"/>
                          <a:gd name="T11" fmla="*/ 78 h 78"/>
                          <a:gd name="T12" fmla="*/ 8 w 74"/>
                          <a:gd name="T13" fmla="*/ 52 h 78"/>
                          <a:gd name="T14" fmla="*/ 8 w 74"/>
                          <a:gd name="T15" fmla="*/ 74 h 78"/>
                          <a:gd name="T16" fmla="*/ 8 w 74"/>
                          <a:gd name="T17" fmla="*/ 78 h 78"/>
                          <a:gd name="T18" fmla="*/ 12 w 74"/>
                          <a:gd name="T19" fmla="*/ 78 h 78"/>
                          <a:gd name="T20" fmla="*/ 12 w 74"/>
                          <a:gd name="T21" fmla="*/ 78 h 78"/>
                          <a:gd name="T22" fmla="*/ 16 w 74"/>
                          <a:gd name="T23" fmla="*/ 78 h 78"/>
                          <a:gd name="T24" fmla="*/ 16 w 74"/>
                          <a:gd name="T25" fmla="*/ 78 h 78"/>
                          <a:gd name="T26" fmla="*/ 21 w 74"/>
                          <a:gd name="T27" fmla="*/ 78 h 78"/>
                          <a:gd name="T28" fmla="*/ 21 w 74"/>
                          <a:gd name="T29" fmla="*/ 78 h 78"/>
                          <a:gd name="T30" fmla="*/ 24 w 74"/>
                          <a:gd name="T31" fmla="*/ 78 h 78"/>
                          <a:gd name="T32" fmla="*/ 25 w 74"/>
                          <a:gd name="T33" fmla="*/ 78 h 78"/>
                          <a:gd name="T34" fmla="*/ 25 w 74"/>
                          <a:gd name="T35" fmla="*/ 78 h 78"/>
                          <a:gd name="T36" fmla="*/ 29 w 74"/>
                          <a:gd name="T37" fmla="*/ 78 h 78"/>
                          <a:gd name="T38" fmla="*/ 29 w 74"/>
                          <a:gd name="T39" fmla="*/ 78 h 78"/>
                          <a:gd name="T40" fmla="*/ 33 w 74"/>
                          <a:gd name="T41" fmla="*/ 78 h 78"/>
                          <a:gd name="T42" fmla="*/ 33 w 74"/>
                          <a:gd name="T43" fmla="*/ 78 h 78"/>
                          <a:gd name="T44" fmla="*/ 33 w 74"/>
                          <a:gd name="T45" fmla="*/ 78 h 78"/>
                          <a:gd name="T46" fmla="*/ 33 w 74"/>
                          <a:gd name="T47" fmla="*/ 78 h 78"/>
                          <a:gd name="T48" fmla="*/ 37 w 74"/>
                          <a:gd name="T49" fmla="*/ 78 h 78"/>
                          <a:gd name="T50" fmla="*/ 37 w 74"/>
                          <a:gd name="T51" fmla="*/ 78 h 78"/>
                          <a:gd name="T52" fmla="*/ 38 w 74"/>
                          <a:gd name="T53" fmla="*/ 78 h 78"/>
                          <a:gd name="T54" fmla="*/ 41 w 74"/>
                          <a:gd name="T55" fmla="*/ 33 h 78"/>
                          <a:gd name="T56" fmla="*/ 41 w 74"/>
                          <a:gd name="T57" fmla="*/ 78 h 78"/>
                          <a:gd name="T58" fmla="*/ 41 w 74"/>
                          <a:gd name="T59" fmla="*/ 78 h 78"/>
                          <a:gd name="T60" fmla="*/ 46 w 74"/>
                          <a:gd name="T61" fmla="*/ 78 h 78"/>
                          <a:gd name="T62" fmla="*/ 46 w 74"/>
                          <a:gd name="T63" fmla="*/ 78 h 78"/>
                          <a:gd name="T64" fmla="*/ 50 w 74"/>
                          <a:gd name="T65" fmla="*/ 78 h 78"/>
                          <a:gd name="T66" fmla="*/ 50 w 74"/>
                          <a:gd name="T67" fmla="*/ 78 h 78"/>
                          <a:gd name="T68" fmla="*/ 54 w 74"/>
                          <a:gd name="T69" fmla="*/ 78 h 78"/>
                          <a:gd name="T70" fmla="*/ 54 w 74"/>
                          <a:gd name="T71" fmla="*/ 78 h 78"/>
                          <a:gd name="T72" fmla="*/ 56 w 74"/>
                          <a:gd name="T73" fmla="*/ 78 h 78"/>
                          <a:gd name="T74" fmla="*/ 58 w 74"/>
                          <a:gd name="T75" fmla="*/ 78 h 78"/>
                          <a:gd name="T76" fmla="*/ 58 w 74"/>
                          <a:gd name="T77" fmla="*/ 78 h 78"/>
                          <a:gd name="T78" fmla="*/ 62 w 74"/>
                          <a:gd name="T79" fmla="*/ 78 h 78"/>
                          <a:gd name="T80" fmla="*/ 62 w 74"/>
                          <a:gd name="T81" fmla="*/ 78 h 78"/>
                          <a:gd name="T82" fmla="*/ 66 w 74"/>
                          <a:gd name="T83" fmla="*/ 78 h 78"/>
                          <a:gd name="T84" fmla="*/ 66 w 74"/>
                          <a:gd name="T85" fmla="*/ 78 h 78"/>
                          <a:gd name="T86" fmla="*/ 70 w 74"/>
                          <a:gd name="T87" fmla="*/ 78 h 78"/>
                          <a:gd name="T88" fmla="*/ 71 w 74"/>
                          <a:gd name="T89" fmla="*/ 78 h 78"/>
                          <a:gd name="T90" fmla="*/ 71 w 74"/>
                          <a:gd name="T91" fmla="*/ 78 h 78"/>
                          <a:gd name="T92" fmla="*/ 71 w 74"/>
                          <a:gd name="T93" fmla="*/ 78 h 78"/>
                          <a:gd name="T94" fmla="*/ 73 w 74"/>
                          <a:gd name="T95" fmla="*/ 0 h 78"/>
                          <a:gd name="T96" fmla="*/ 74 w 74"/>
                          <a:gd name="T97" fmla="*/ 78 h 78"/>
                          <a:gd name="T98" fmla="*/ 74 w 74"/>
                          <a:gd name="T99" fmla="*/ 78 h 7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4" h="78">
                            <a:moveTo>
                              <a:pt x="0" y="78"/>
                            </a:moveTo>
                            <a:lnTo>
                              <a:pt x="0" y="78"/>
                            </a:lnTo>
                            <a:lnTo>
                              <a:pt x="4" y="78"/>
                            </a:lnTo>
                            <a:lnTo>
                              <a:pt x="4" y="78"/>
                            </a:lnTo>
                            <a:lnTo>
                              <a:pt x="4" y="78"/>
                            </a:lnTo>
                            <a:lnTo>
                              <a:pt x="5" y="78"/>
                            </a:lnTo>
                            <a:lnTo>
                              <a:pt x="8" y="52"/>
                            </a:lnTo>
                            <a:lnTo>
                              <a:pt x="8" y="74"/>
                            </a:lnTo>
                            <a:lnTo>
                              <a:pt x="8" y="78"/>
                            </a:lnTo>
                            <a:lnTo>
                              <a:pt x="12" y="78"/>
                            </a:lnTo>
                            <a:lnTo>
                              <a:pt x="12" y="78"/>
                            </a:lnTo>
                            <a:lnTo>
                              <a:pt x="16" y="78"/>
                            </a:lnTo>
                            <a:lnTo>
                              <a:pt x="16" y="78"/>
                            </a:lnTo>
                            <a:lnTo>
                              <a:pt x="21" y="78"/>
                            </a:lnTo>
                            <a:lnTo>
                              <a:pt x="21" y="78"/>
                            </a:lnTo>
                            <a:lnTo>
                              <a:pt x="24" y="78"/>
                            </a:lnTo>
                            <a:lnTo>
                              <a:pt x="25" y="78"/>
                            </a:lnTo>
                            <a:lnTo>
                              <a:pt x="25" y="78"/>
                            </a:lnTo>
                            <a:lnTo>
                              <a:pt x="29" y="78"/>
                            </a:lnTo>
                            <a:lnTo>
                              <a:pt x="29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7" y="78"/>
                            </a:lnTo>
                            <a:lnTo>
                              <a:pt x="37" y="78"/>
                            </a:lnTo>
                            <a:lnTo>
                              <a:pt x="38" y="78"/>
                            </a:lnTo>
                            <a:lnTo>
                              <a:pt x="41" y="33"/>
                            </a:lnTo>
                            <a:lnTo>
                              <a:pt x="41" y="78"/>
                            </a:lnTo>
                            <a:lnTo>
                              <a:pt x="41" y="78"/>
                            </a:lnTo>
                            <a:lnTo>
                              <a:pt x="46" y="78"/>
                            </a:lnTo>
                            <a:lnTo>
                              <a:pt x="46" y="78"/>
                            </a:lnTo>
                            <a:lnTo>
                              <a:pt x="50" y="78"/>
                            </a:lnTo>
                            <a:lnTo>
                              <a:pt x="50" y="78"/>
                            </a:lnTo>
                            <a:lnTo>
                              <a:pt x="54" y="78"/>
                            </a:lnTo>
                            <a:lnTo>
                              <a:pt x="54" y="78"/>
                            </a:lnTo>
                            <a:lnTo>
                              <a:pt x="56" y="78"/>
                            </a:lnTo>
                            <a:lnTo>
                              <a:pt x="58" y="78"/>
                            </a:lnTo>
                            <a:lnTo>
                              <a:pt x="58" y="78"/>
                            </a:lnTo>
                            <a:lnTo>
                              <a:pt x="62" y="78"/>
                            </a:lnTo>
                            <a:lnTo>
                              <a:pt x="62" y="78"/>
                            </a:lnTo>
                            <a:lnTo>
                              <a:pt x="66" y="78"/>
                            </a:lnTo>
                            <a:lnTo>
                              <a:pt x="66" y="78"/>
                            </a:lnTo>
                            <a:lnTo>
                              <a:pt x="70" y="78"/>
                            </a:lnTo>
                            <a:lnTo>
                              <a:pt x="71" y="78"/>
                            </a:lnTo>
                            <a:lnTo>
                              <a:pt x="71" y="78"/>
                            </a:lnTo>
                            <a:lnTo>
                              <a:pt x="71" y="78"/>
                            </a:lnTo>
                            <a:lnTo>
                              <a:pt x="73" y="0"/>
                            </a:lnTo>
                            <a:lnTo>
                              <a:pt x="74" y="78"/>
                            </a:lnTo>
                            <a:lnTo>
                              <a:pt x="74" y="7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223501" y="4002087"/>
                        <a:ext cx="139700" cy="341313"/>
                      </a:xfrm>
                      <a:custGeom>
                        <a:avLst/>
                        <a:gdLst>
                          <a:gd name="T0" fmla="*/ 0 w 88"/>
                          <a:gd name="T1" fmla="*/ 215 h 215"/>
                          <a:gd name="T2" fmla="*/ 5 w 88"/>
                          <a:gd name="T3" fmla="*/ 215 h 215"/>
                          <a:gd name="T4" fmla="*/ 5 w 88"/>
                          <a:gd name="T5" fmla="*/ 215 h 215"/>
                          <a:gd name="T6" fmla="*/ 9 w 88"/>
                          <a:gd name="T7" fmla="*/ 215 h 215"/>
                          <a:gd name="T8" fmla="*/ 9 w 88"/>
                          <a:gd name="T9" fmla="*/ 215 h 215"/>
                          <a:gd name="T10" fmla="*/ 13 w 88"/>
                          <a:gd name="T11" fmla="*/ 215 h 215"/>
                          <a:gd name="T12" fmla="*/ 13 w 88"/>
                          <a:gd name="T13" fmla="*/ 215 h 215"/>
                          <a:gd name="T14" fmla="*/ 15 w 88"/>
                          <a:gd name="T15" fmla="*/ 215 h 215"/>
                          <a:gd name="T16" fmla="*/ 17 w 88"/>
                          <a:gd name="T17" fmla="*/ 215 h 215"/>
                          <a:gd name="T18" fmla="*/ 17 w 88"/>
                          <a:gd name="T19" fmla="*/ 215 h 215"/>
                          <a:gd name="T20" fmla="*/ 22 w 88"/>
                          <a:gd name="T21" fmla="*/ 215 h 215"/>
                          <a:gd name="T22" fmla="*/ 22 w 88"/>
                          <a:gd name="T23" fmla="*/ 215 h 215"/>
                          <a:gd name="T24" fmla="*/ 25 w 88"/>
                          <a:gd name="T25" fmla="*/ 215 h 215"/>
                          <a:gd name="T26" fmla="*/ 26 w 88"/>
                          <a:gd name="T27" fmla="*/ 215 h 215"/>
                          <a:gd name="T28" fmla="*/ 30 w 88"/>
                          <a:gd name="T29" fmla="*/ 215 h 215"/>
                          <a:gd name="T30" fmla="*/ 30 w 88"/>
                          <a:gd name="T31" fmla="*/ 215 h 215"/>
                          <a:gd name="T32" fmla="*/ 30 w 88"/>
                          <a:gd name="T33" fmla="*/ 215 h 215"/>
                          <a:gd name="T34" fmla="*/ 32 w 88"/>
                          <a:gd name="T35" fmla="*/ 83 h 215"/>
                          <a:gd name="T36" fmla="*/ 34 w 88"/>
                          <a:gd name="T37" fmla="*/ 215 h 215"/>
                          <a:gd name="T38" fmla="*/ 34 w 88"/>
                          <a:gd name="T39" fmla="*/ 215 h 215"/>
                          <a:gd name="T40" fmla="*/ 38 w 88"/>
                          <a:gd name="T41" fmla="*/ 215 h 215"/>
                          <a:gd name="T42" fmla="*/ 38 w 88"/>
                          <a:gd name="T43" fmla="*/ 215 h 215"/>
                          <a:gd name="T44" fmla="*/ 42 w 88"/>
                          <a:gd name="T45" fmla="*/ 215 h 215"/>
                          <a:gd name="T46" fmla="*/ 42 w 88"/>
                          <a:gd name="T47" fmla="*/ 215 h 215"/>
                          <a:gd name="T48" fmla="*/ 46 w 88"/>
                          <a:gd name="T49" fmla="*/ 215 h 215"/>
                          <a:gd name="T50" fmla="*/ 46 w 88"/>
                          <a:gd name="T51" fmla="*/ 215 h 215"/>
                          <a:gd name="T52" fmla="*/ 47 w 88"/>
                          <a:gd name="T53" fmla="*/ 215 h 215"/>
                          <a:gd name="T54" fmla="*/ 50 w 88"/>
                          <a:gd name="T55" fmla="*/ 215 h 215"/>
                          <a:gd name="T56" fmla="*/ 51 w 88"/>
                          <a:gd name="T57" fmla="*/ 215 h 215"/>
                          <a:gd name="T58" fmla="*/ 55 w 88"/>
                          <a:gd name="T59" fmla="*/ 215 h 215"/>
                          <a:gd name="T60" fmla="*/ 55 w 88"/>
                          <a:gd name="T61" fmla="*/ 215 h 215"/>
                          <a:gd name="T62" fmla="*/ 59 w 88"/>
                          <a:gd name="T63" fmla="*/ 215 h 215"/>
                          <a:gd name="T64" fmla="*/ 59 w 88"/>
                          <a:gd name="T65" fmla="*/ 215 h 215"/>
                          <a:gd name="T66" fmla="*/ 59 w 88"/>
                          <a:gd name="T67" fmla="*/ 215 h 215"/>
                          <a:gd name="T68" fmla="*/ 59 w 88"/>
                          <a:gd name="T69" fmla="*/ 215 h 215"/>
                          <a:gd name="T70" fmla="*/ 63 w 88"/>
                          <a:gd name="T71" fmla="*/ 215 h 215"/>
                          <a:gd name="T72" fmla="*/ 63 w 88"/>
                          <a:gd name="T73" fmla="*/ 215 h 215"/>
                          <a:gd name="T74" fmla="*/ 63 w 88"/>
                          <a:gd name="T75" fmla="*/ 215 h 215"/>
                          <a:gd name="T76" fmla="*/ 64 w 88"/>
                          <a:gd name="T77" fmla="*/ 0 h 215"/>
                          <a:gd name="T78" fmla="*/ 67 w 88"/>
                          <a:gd name="T79" fmla="*/ 215 h 215"/>
                          <a:gd name="T80" fmla="*/ 67 w 88"/>
                          <a:gd name="T81" fmla="*/ 215 h 215"/>
                          <a:gd name="T82" fmla="*/ 71 w 88"/>
                          <a:gd name="T83" fmla="*/ 215 h 215"/>
                          <a:gd name="T84" fmla="*/ 71 w 88"/>
                          <a:gd name="T85" fmla="*/ 215 h 215"/>
                          <a:gd name="T86" fmla="*/ 75 w 88"/>
                          <a:gd name="T87" fmla="*/ 215 h 215"/>
                          <a:gd name="T88" fmla="*/ 76 w 88"/>
                          <a:gd name="T89" fmla="*/ 215 h 215"/>
                          <a:gd name="T90" fmla="*/ 80 w 88"/>
                          <a:gd name="T91" fmla="*/ 215 h 215"/>
                          <a:gd name="T92" fmla="*/ 80 w 88"/>
                          <a:gd name="T93" fmla="*/ 215 h 215"/>
                          <a:gd name="T94" fmla="*/ 84 w 88"/>
                          <a:gd name="T95" fmla="*/ 215 h 215"/>
                          <a:gd name="T96" fmla="*/ 84 w 88"/>
                          <a:gd name="T97" fmla="*/ 215 h 215"/>
                          <a:gd name="T98" fmla="*/ 88 w 88"/>
                          <a:gd name="T99" fmla="*/ 215 h 2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8" h="215">
                            <a:moveTo>
                              <a:pt x="0" y="215"/>
                            </a:moveTo>
                            <a:lnTo>
                              <a:pt x="5" y="215"/>
                            </a:lnTo>
                            <a:lnTo>
                              <a:pt x="5" y="215"/>
                            </a:lnTo>
                            <a:lnTo>
                              <a:pt x="9" y="215"/>
                            </a:lnTo>
                            <a:lnTo>
                              <a:pt x="9" y="215"/>
                            </a:lnTo>
                            <a:lnTo>
                              <a:pt x="13" y="215"/>
                            </a:lnTo>
                            <a:lnTo>
                              <a:pt x="13" y="215"/>
                            </a:lnTo>
                            <a:lnTo>
                              <a:pt x="15" y="215"/>
                            </a:lnTo>
                            <a:lnTo>
                              <a:pt x="17" y="215"/>
                            </a:lnTo>
                            <a:lnTo>
                              <a:pt x="17" y="215"/>
                            </a:lnTo>
                            <a:lnTo>
                              <a:pt x="22" y="215"/>
                            </a:lnTo>
                            <a:lnTo>
                              <a:pt x="22" y="215"/>
                            </a:lnTo>
                            <a:lnTo>
                              <a:pt x="25" y="215"/>
                            </a:lnTo>
                            <a:lnTo>
                              <a:pt x="26" y="215"/>
                            </a:lnTo>
                            <a:lnTo>
                              <a:pt x="30" y="215"/>
                            </a:lnTo>
                            <a:lnTo>
                              <a:pt x="30" y="215"/>
                            </a:lnTo>
                            <a:lnTo>
                              <a:pt x="30" y="215"/>
                            </a:lnTo>
                            <a:lnTo>
                              <a:pt x="32" y="83"/>
                            </a:lnTo>
                            <a:lnTo>
                              <a:pt x="34" y="215"/>
                            </a:lnTo>
                            <a:lnTo>
                              <a:pt x="34" y="215"/>
                            </a:lnTo>
                            <a:lnTo>
                              <a:pt x="38" y="215"/>
                            </a:lnTo>
                            <a:lnTo>
                              <a:pt x="38" y="215"/>
                            </a:lnTo>
                            <a:lnTo>
                              <a:pt x="42" y="215"/>
                            </a:lnTo>
                            <a:lnTo>
                              <a:pt x="42" y="215"/>
                            </a:lnTo>
                            <a:lnTo>
                              <a:pt x="46" y="215"/>
                            </a:lnTo>
                            <a:lnTo>
                              <a:pt x="46" y="215"/>
                            </a:lnTo>
                            <a:lnTo>
                              <a:pt x="47" y="215"/>
                            </a:lnTo>
                            <a:lnTo>
                              <a:pt x="50" y="215"/>
                            </a:lnTo>
                            <a:lnTo>
                              <a:pt x="51" y="215"/>
                            </a:lnTo>
                            <a:lnTo>
                              <a:pt x="55" y="215"/>
                            </a:lnTo>
                            <a:lnTo>
                              <a:pt x="55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63" y="215"/>
                            </a:lnTo>
                            <a:lnTo>
                              <a:pt x="63" y="215"/>
                            </a:lnTo>
                            <a:lnTo>
                              <a:pt x="63" y="215"/>
                            </a:lnTo>
                            <a:lnTo>
                              <a:pt x="64" y="0"/>
                            </a:lnTo>
                            <a:lnTo>
                              <a:pt x="67" y="215"/>
                            </a:lnTo>
                            <a:lnTo>
                              <a:pt x="67" y="215"/>
                            </a:lnTo>
                            <a:lnTo>
                              <a:pt x="71" y="215"/>
                            </a:lnTo>
                            <a:lnTo>
                              <a:pt x="71" y="215"/>
                            </a:lnTo>
                            <a:lnTo>
                              <a:pt x="75" y="215"/>
                            </a:lnTo>
                            <a:lnTo>
                              <a:pt x="76" y="215"/>
                            </a:lnTo>
                            <a:lnTo>
                              <a:pt x="80" y="215"/>
                            </a:lnTo>
                            <a:lnTo>
                              <a:pt x="80" y="215"/>
                            </a:lnTo>
                            <a:lnTo>
                              <a:pt x="84" y="215"/>
                            </a:lnTo>
                            <a:lnTo>
                              <a:pt x="84" y="215"/>
                            </a:lnTo>
                            <a:lnTo>
                              <a:pt x="88" y="2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" name="Freeform 2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363201" y="3255962"/>
                        <a:ext cx="138113" cy="1087438"/>
                      </a:xfrm>
                      <a:custGeom>
                        <a:avLst/>
                        <a:gdLst>
                          <a:gd name="T0" fmla="*/ 0 w 87"/>
                          <a:gd name="T1" fmla="*/ 685 h 685"/>
                          <a:gd name="T2" fmla="*/ 0 w 87"/>
                          <a:gd name="T3" fmla="*/ 685 h 685"/>
                          <a:gd name="T4" fmla="*/ 4 w 87"/>
                          <a:gd name="T5" fmla="*/ 685 h 685"/>
                          <a:gd name="T6" fmla="*/ 4 w 87"/>
                          <a:gd name="T7" fmla="*/ 685 h 685"/>
                          <a:gd name="T8" fmla="*/ 8 w 87"/>
                          <a:gd name="T9" fmla="*/ 682 h 685"/>
                          <a:gd name="T10" fmla="*/ 8 w 87"/>
                          <a:gd name="T11" fmla="*/ 683 h 685"/>
                          <a:gd name="T12" fmla="*/ 9 w 87"/>
                          <a:gd name="T13" fmla="*/ 347 h 685"/>
                          <a:gd name="T14" fmla="*/ 13 w 87"/>
                          <a:gd name="T15" fmla="*/ 685 h 685"/>
                          <a:gd name="T16" fmla="*/ 13 w 87"/>
                          <a:gd name="T17" fmla="*/ 685 h 685"/>
                          <a:gd name="T18" fmla="*/ 16 w 87"/>
                          <a:gd name="T19" fmla="*/ 685 h 685"/>
                          <a:gd name="T20" fmla="*/ 16 w 87"/>
                          <a:gd name="T21" fmla="*/ 685 h 685"/>
                          <a:gd name="T22" fmla="*/ 21 w 87"/>
                          <a:gd name="T23" fmla="*/ 685 h 685"/>
                          <a:gd name="T24" fmla="*/ 21 w 87"/>
                          <a:gd name="T25" fmla="*/ 685 h 685"/>
                          <a:gd name="T26" fmla="*/ 24 w 87"/>
                          <a:gd name="T27" fmla="*/ 685 h 685"/>
                          <a:gd name="T28" fmla="*/ 25 w 87"/>
                          <a:gd name="T29" fmla="*/ 685 h 685"/>
                          <a:gd name="T30" fmla="*/ 25 w 87"/>
                          <a:gd name="T31" fmla="*/ 685 h 685"/>
                          <a:gd name="T32" fmla="*/ 29 w 87"/>
                          <a:gd name="T33" fmla="*/ 685 h 685"/>
                          <a:gd name="T34" fmla="*/ 29 w 87"/>
                          <a:gd name="T35" fmla="*/ 685 h 685"/>
                          <a:gd name="T36" fmla="*/ 33 w 87"/>
                          <a:gd name="T37" fmla="*/ 685 h 685"/>
                          <a:gd name="T38" fmla="*/ 33 w 87"/>
                          <a:gd name="T39" fmla="*/ 685 h 685"/>
                          <a:gd name="T40" fmla="*/ 37 w 87"/>
                          <a:gd name="T41" fmla="*/ 685 h 685"/>
                          <a:gd name="T42" fmla="*/ 37 w 87"/>
                          <a:gd name="T43" fmla="*/ 685 h 685"/>
                          <a:gd name="T44" fmla="*/ 37 w 87"/>
                          <a:gd name="T45" fmla="*/ 685 h 685"/>
                          <a:gd name="T46" fmla="*/ 37 w 87"/>
                          <a:gd name="T47" fmla="*/ 685 h 685"/>
                          <a:gd name="T48" fmla="*/ 41 w 87"/>
                          <a:gd name="T49" fmla="*/ 187 h 685"/>
                          <a:gd name="T50" fmla="*/ 41 w 87"/>
                          <a:gd name="T51" fmla="*/ 682 h 685"/>
                          <a:gd name="T52" fmla="*/ 41 w 87"/>
                          <a:gd name="T53" fmla="*/ 683 h 685"/>
                          <a:gd name="T54" fmla="*/ 46 w 87"/>
                          <a:gd name="T55" fmla="*/ 685 h 685"/>
                          <a:gd name="T56" fmla="*/ 46 w 87"/>
                          <a:gd name="T57" fmla="*/ 685 h 685"/>
                          <a:gd name="T58" fmla="*/ 50 w 87"/>
                          <a:gd name="T59" fmla="*/ 685 h 685"/>
                          <a:gd name="T60" fmla="*/ 50 w 87"/>
                          <a:gd name="T61" fmla="*/ 685 h 685"/>
                          <a:gd name="T62" fmla="*/ 54 w 87"/>
                          <a:gd name="T63" fmla="*/ 685 h 685"/>
                          <a:gd name="T64" fmla="*/ 54 w 87"/>
                          <a:gd name="T65" fmla="*/ 685 h 685"/>
                          <a:gd name="T66" fmla="*/ 57 w 87"/>
                          <a:gd name="T67" fmla="*/ 685 h 685"/>
                          <a:gd name="T68" fmla="*/ 58 w 87"/>
                          <a:gd name="T69" fmla="*/ 685 h 685"/>
                          <a:gd name="T70" fmla="*/ 58 w 87"/>
                          <a:gd name="T71" fmla="*/ 685 h 685"/>
                          <a:gd name="T72" fmla="*/ 62 w 87"/>
                          <a:gd name="T73" fmla="*/ 685 h 685"/>
                          <a:gd name="T74" fmla="*/ 62 w 87"/>
                          <a:gd name="T75" fmla="*/ 685 h 685"/>
                          <a:gd name="T76" fmla="*/ 66 w 87"/>
                          <a:gd name="T77" fmla="*/ 685 h 685"/>
                          <a:gd name="T78" fmla="*/ 67 w 87"/>
                          <a:gd name="T79" fmla="*/ 685 h 685"/>
                          <a:gd name="T80" fmla="*/ 71 w 87"/>
                          <a:gd name="T81" fmla="*/ 685 h 685"/>
                          <a:gd name="T82" fmla="*/ 71 w 87"/>
                          <a:gd name="T83" fmla="*/ 685 h 685"/>
                          <a:gd name="T84" fmla="*/ 74 w 87"/>
                          <a:gd name="T85" fmla="*/ 0 h 685"/>
                          <a:gd name="T86" fmla="*/ 75 w 87"/>
                          <a:gd name="T87" fmla="*/ 685 h 685"/>
                          <a:gd name="T88" fmla="*/ 75 w 87"/>
                          <a:gd name="T89" fmla="*/ 685 h 685"/>
                          <a:gd name="T90" fmla="*/ 79 w 87"/>
                          <a:gd name="T91" fmla="*/ 685 h 685"/>
                          <a:gd name="T92" fmla="*/ 79 w 87"/>
                          <a:gd name="T93" fmla="*/ 685 h 685"/>
                          <a:gd name="T94" fmla="*/ 83 w 87"/>
                          <a:gd name="T95" fmla="*/ 685 h 685"/>
                          <a:gd name="T96" fmla="*/ 83 w 87"/>
                          <a:gd name="T97" fmla="*/ 685 h 685"/>
                          <a:gd name="T98" fmla="*/ 87 w 87"/>
                          <a:gd name="T99" fmla="*/ 685 h 6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685">
                            <a:moveTo>
                              <a:pt x="0" y="685"/>
                            </a:moveTo>
                            <a:lnTo>
                              <a:pt x="0" y="685"/>
                            </a:lnTo>
                            <a:lnTo>
                              <a:pt x="4" y="685"/>
                            </a:lnTo>
                            <a:lnTo>
                              <a:pt x="4" y="685"/>
                            </a:lnTo>
                            <a:lnTo>
                              <a:pt x="8" y="682"/>
                            </a:lnTo>
                            <a:lnTo>
                              <a:pt x="8" y="683"/>
                            </a:lnTo>
                            <a:lnTo>
                              <a:pt x="9" y="347"/>
                            </a:lnTo>
                            <a:lnTo>
                              <a:pt x="13" y="685"/>
                            </a:lnTo>
                            <a:lnTo>
                              <a:pt x="13" y="685"/>
                            </a:lnTo>
                            <a:lnTo>
                              <a:pt x="16" y="685"/>
                            </a:lnTo>
                            <a:lnTo>
                              <a:pt x="16" y="685"/>
                            </a:lnTo>
                            <a:lnTo>
                              <a:pt x="21" y="685"/>
                            </a:lnTo>
                            <a:lnTo>
                              <a:pt x="21" y="685"/>
                            </a:lnTo>
                            <a:lnTo>
                              <a:pt x="24" y="685"/>
                            </a:lnTo>
                            <a:lnTo>
                              <a:pt x="25" y="685"/>
                            </a:lnTo>
                            <a:lnTo>
                              <a:pt x="25" y="685"/>
                            </a:lnTo>
                            <a:lnTo>
                              <a:pt x="29" y="685"/>
                            </a:lnTo>
                            <a:lnTo>
                              <a:pt x="29" y="685"/>
                            </a:lnTo>
                            <a:lnTo>
                              <a:pt x="33" y="685"/>
                            </a:lnTo>
                            <a:lnTo>
                              <a:pt x="33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41" y="187"/>
                            </a:lnTo>
                            <a:lnTo>
                              <a:pt x="41" y="682"/>
                            </a:lnTo>
                            <a:lnTo>
                              <a:pt x="41" y="683"/>
                            </a:lnTo>
                            <a:lnTo>
                              <a:pt x="46" y="685"/>
                            </a:lnTo>
                            <a:lnTo>
                              <a:pt x="46" y="685"/>
                            </a:lnTo>
                            <a:lnTo>
                              <a:pt x="50" y="685"/>
                            </a:lnTo>
                            <a:lnTo>
                              <a:pt x="50" y="685"/>
                            </a:lnTo>
                            <a:lnTo>
                              <a:pt x="54" y="685"/>
                            </a:lnTo>
                            <a:lnTo>
                              <a:pt x="54" y="685"/>
                            </a:lnTo>
                            <a:lnTo>
                              <a:pt x="57" y="685"/>
                            </a:lnTo>
                            <a:lnTo>
                              <a:pt x="58" y="685"/>
                            </a:lnTo>
                            <a:lnTo>
                              <a:pt x="58" y="685"/>
                            </a:lnTo>
                            <a:lnTo>
                              <a:pt x="62" y="685"/>
                            </a:lnTo>
                            <a:lnTo>
                              <a:pt x="62" y="685"/>
                            </a:lnTo>
                            <a:lnTo>
                              <a:pt x="66" y="685"/>
                            </a:lnTo>
                            <a:lnTo>
                              <a:pt x="67" y="685"/>
                            </a:lnTo>
                            <a:lnTo>
                              <a:pt x="71" y="685"/>
                            </a:lnTo>
                            <a:lnTo>
                              <a:pt x="71" y="685"/>
                            </a:lnTo>
                            <a:lnTo>
                              <a:pt x="74" y="0"/>
                            </a:lnTo>
                            <a:lnTo>
                              <a:pt x="75" y="685"/>
                            </a:lnTo>
                            <a:lnTo>
                              <a:pt x="75" y="685"/>
                            </a:lnTo>
                            <a:lnTo>
                              <a:pt x="79" y="685"/>
                            </a:lnTo>
                            <a:lnTo>
                              <a:pt x="79" y="685"/>
                            </a:lnTo>
                            <a:lnTo>
                              <a:pt x="83" y="685"/>
                            </a:lnTo>
                            <a:lnTo>
                              <a:pt x="83" y="685"/>
                            </a:lnTo>
                            <a:lnTo>
                              <a:pt x="87" y="68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" name="Freeform 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501313" y="2703512"/>
                        <a:ext cx="131763" cy="1639888"/>
                      </a:xfrm>
                      <a:custGeom>
                        <a:avLst/>
                        <a:gdLst>
                          <a:gd name="T0" fmla="*/ 0 w 83"/>
                          <a:gd name="T1" fmla="*/ 1033 h 1033"/>
                          <a:gd name="T2" fmla="*/ 0 w 83"/>
                          <a:gd name="T3" fmla="*/ 1033 h 1033"/>
                          <a:gd name="T4" fmla="*/ 3 w 83"/>
                          <a:gd name="T5" fmla="*/ 1033 h 1033"/>
                          <a:gd name="T6" fmla="*/ 4 w 83"/>
                          <a:gd name="T7" fmla="*/ 1033 h 1033"/>
                          <a:gd name="T8" fmla="*/ 5 w 83"/>
                          <a:gd name="T9" fmla="*/ 1033 h 1033"/>
                          <a:gd name="T10" fmla="*/ 8 w 83"/>
                          <a:gd name="T11" fmla="*/ 1033 h 1033"/>
                          <a:gd name="T12" fmla="*/ 8 w 83"/>
                          <a:gd name="T13" fmla="*/ 1033 h 1033"/>
                          <a:gd name="T14" fmla="*/ 13 w 83"/>
                          <a:gd name="T15" fmla="*/ 1033 h 1033"/>
                          <a:gd name="T16" fmla="*/ 13 w 83"/>
                          <a:gd name="T17" fmla="*/ 1033 h 1033"/>
                          <a:gd name="T18" fmla="*/ 17 w 83"/>
                          <a:gd name="T19" fmla="*/ 1033 h 1033"/>
                          <a:gd name="T20" fmla="*/ 17 w 83"/>
                          <a:gd name="T21" fmla="*/ 1033 h 1033"/>
                          <a:gd name="T22" fmla="*/ 17 w 83"/>
                          <a:gd name="T23" fmla="*/ 1033 h 1033"/>
                          <a:gd name="T24" fmla="*/ 19 w 83"/>
                          <a:gd name="T25" fmla="*/ 159 h 1033"/>
                          <a:gd name="T26" fmla="*/ 21 w 83"/>
                          <a:gd name="T27" fmla="*/ 1033 h 1033"/>
                          <a:gd name="T28" fmla="*/ 21 w 83"/>
                          <a:gd name="T29" fmla="*/ 1033 h 1033"/>
                          <a:gd name="T30" fmla="*/ 25 w 83"/>
                          <a:gd name="T31" fmla="*/ 1033 h 1033"/>
                          <a:gd name="T32" fmla="*/ 25 w 83"/>
                          <a:gd name="T33" fmla="*/ 1033 h 1033"/>
                          <a:gd name="T34" fmla="*/ 29 w 83"/>
                          <a:gd name="T35" fmla="*/ 1033 h 1033"/>
                          <a:gd name="T36" fmla="*/ 29 w 83"/>
                          <a:gd name="T37" fmla="*/ 1033 h 1033"/>
                          <a:gd name="T38" fmla="*/ 33 w 83"/>
                          <a:gd name="T39" fmla="*/ 1033 h 1033"/>
                          <a:gd name="T40" fmla="*/ 33 w 83"/>
                          <a:gd name="T41" fmla="*/ 1033 h 1033"/>
                          <a:gd name="T42" fmla="*/ 35 w 83"/>
                          <a:gd name="T43" fmla="*/ 1033 h 1033"/>
                          <a:gd name="T44" fmla="*/ 38 w 83"/>
                          <a:gd name="T45" fmla="*/ 1033 h 1033"/>
                          <a:gd name="T46" fmla="*/ 38 w 83"/>
                          <a:gd name="T47" fmla="*/ 1033 h 1033"/>
                          <a:gd name="T48" fmla="*/ 42 w 83"/>
                          <a:gd name="T49" fmla="*/ 1033 h 1033"/>
                          <a:gd name="T50" fmla="*/ 42 w 83"/>
                          <a:gd name="T51" fmla="*/ 1033 h 1033"/>
                          <a:gd name="T52" fmla="*/ 46 w 83"/>
                          <a:gd name="T53" fmla="*/ 1033 h 1033"/>
                          <a:gd name="T54" fmla="*/ 46 w 83"/>
                          <a:gd name="T55" fmla="*/ 1033 h 1033"/>
                          <a:gd name="T56" fmla="*/ 50 w 83"/>
                          <a:gd name="T57" fmla="*/ 1033 h 1033"/>
                          <a:gd name="T58" fmla="*/ 50 w 83"/>
                          <a:gd name="T59" fmla="*/ 1033 h 1033"/>
                          <a:gd name="T60" fmla="*/ 50 w 83"/>
                          <a:gd name="T61" fmla="*/ 1033 h 1033"/>
                          <a:gd name="T62" fmla="*/ 52 w 83"/>
                          <a:gd name="T63" fmla="*/ 0 h 1033"/>
                          <a:gd name="T64" fmla="*/ 54 w 83"/>
                          <a:gd name="T65" fmla="*/ 1033 h 1033"/>
                          <a:gd name="T66" fmla="*/ 54 w 83"/>
                          <a:gd name="T67" fmla="*/ 1033 h 1033"/>
                          <a:gd name="T68" fmla="*/ 58 w 83"/>
                          <a:gd name="T69" fmla="*/ 1033 h 1033"/>
                          <a:gd name="T70" fmla="*/ 58 w 83"/>
                          <a:gd name="T71" fmla="*/ 1033 h 1033"/>
                          <a:gd name="T72" fmla="*/ 63 w 83"/>
                          <a:gd name="T73" fmla="*/ 1033 h 1033"/>
                          <a:gd name="T74" fmla="*/ 63 w 83"/>
                          <a:gd name="T75" fmla="*/ 1033 h 1033"/>
                          <a:gd name="T76" fmla="*/ 67 w 83"/>
                          <a:gd name="T77" fmla="*/ 1033 h 1033"/>
                          <a:gd name="T78" fmla="*/ 67 w 83"/>
                          <a:gd name="T79" fmla="*/ 1033 h 1033"/>
                          <a:gd name="T80" fmla="*/ 68 w 83"/>
                          <a:gd name="T81" fmla="*/ 1033 h 1033"/>
                          <a:gd name="T82" fmla="*/ 71 w 83"/>
                          <a:gd name="T83" fmla="*/ 1033 h 1033"/>
                          <a:gd name="T84" fmla="*/ 71 w 83"/>
                          <a:gd name="T85" fmla="*/ 1033 h 1033"/>
                          <a:gd name="T86" fmla="*/ 75 w 83"/>
                          <a:gd name="T87" fmla="*/ 1033 h 1033"/>
                          <a:gd name="T88" fmla="*/ 75 w 83"/>
                          <a:gd name="T89" fmla="*/ 1033 h 1033"/>
                          <a:gd name="T90" fmla="*/ 75 w 83"/>
                          <a:gd name="T91" fmla="*/ 1033 h 1033"/>
                          <a:gd name="T92" fmla="*/ 79 w 83"/>
                          <a:gd name="T93" fmla="*/ 1033 h 1033"/>
                          <a:gd name="T94" fmla="*/ 79 w 83"/>
                          <a:gd name="T95" fmla="*/ 1033 h 1033"/>
                          <a:gd name="T96" fmla="*/ 79 w 83"/>
                          <a:gd name="T97" fmla="*/ 1033 h 1033"/>
                          <a:gd name="T98" fmla="*/ 83 w 83"/>
                          <a:gd name="T99" fmla="*/ 1033 h 10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1033">
                            <a:moveTo>
                              <a:pt x="0" y="1033"/>
                            </a:moveTo>
                            <a:lnTo>
                              <a:pt x="0" y="1033"/>
                            </a:lnTo>
                            <a:lnTo>
                              <a:pt x="3" y="1033"/>
                            </a:lnTo>
                            <a:lnTo>
                              <a:pt x="4" y="1033"/>
                            </a:lnTo>
                            <a:lnTo>
                              <a:pt x="5" y="1033"/>
                            </a:lnTo>
                            <a:lnTo>
                              <a:pt x="8" y="1033"/>
                            </a:lnTo>
                            <a:lnTo>
                              <a:pt x="8" y="1033"/>
                            </a:lnTo>
                            <a:lnTo>
                              <a:pt x="13" y="1033"/>
                            </a:lnTo>
                            <a:lnTo>
                              <a:pt x="13" y="1033"/>
                            </a:lnTo>
                            <a:lnTo>
                              <a:pt x="17" y="1033"/>
                            </a:lnTo>
                            <a:lnTo>
                              <a:pt x="17" y="1033"/>
                            </a:lnTo>
                            <a:lnTo>
                              <a:pt x="17" y="1033"/>
                            </a:lnTo>
                            <a:lnTo>
                              <a:pt x="19" y="159"/>
                            </a:lnTo>
                            <a:lnTo>
                              <a:pt x="21" y="1033"/>
                            </a:lnTo>
                            <a:lnTo>
                              <a:pt x="21" y="1033"/>
                            </a:lnTo>
                            <a:lnTo>
                              <a:pt x="25" y="1033"/>
                            </a:lnTo>
                            <a:lnTo>
                              <a:pt x="25" y="1033"/>
                            </a:lnTo>
                            <a:lnTo>
                              <a:pt x="29" y="1033"/>
                            </a:lnTo>
                            <a:lnTo>
                              <a:pt x="29" y="1033"/>
                            </a:lnTo>
                            <a:lnTo>
                              <a:pt x="33" y="1033"/>
                            </a:lnTo>
                            <a:lnTo>
                              <a:pt x="33" y="1033"/>
                            </a:lnTo>
                            <a:lnTo>
                              <a:pt x="35" y="1033"/>
                            </a:lnTo>
                            <a:lnTo>
                              <a:pt x="38" y="1033"/>
                            </a:lnTo>
                            <a:lnTo>
                              <a:pt x="38" y="1033"/>
                            </a:lnTo>
                            <a:lnTo>
                              <a:pt x="42" y="1033"/>
                            </a:lnTo>
                            <a:lnTo>
                              <a:pt x="42" y="1033"/>
                            </a:lnTo>
                            <a:lnTo>
                              <a:pt x="46" y="1033"/>
                            </a:lnTo>
                            <a:lnTo>
                              <a:pt x="46" y="1033"/>
                            </a:lnTo>
                            <a:lnTo>
                              <a:pt x="50" y="1033"/>
                            </a:lnTo>
                            <a:lnTo>
                              <a:pt x="50" y="1033"/>
                            </a:lnTo>
                            <a:lnTo>
                              <a:pt x="50" y="1033"/>
                            </a:lnTo>
                            <a:lnTo>
                              <a:pt x="52" y="0"/>
                            </a:lnTo>
                            <a:lnTo>
                              <a:pt x="54" y="1033"/>
                            </a:lnTo>
                            <a:lnTo>
                              <a:pt x="54" y="1033"/>
                            </a:lnTo>
                            <a:lnTo>
                              <a:pt x="58" y="1033"/>
                            </a:lnTo>
                            <a:lnTo>
                              <a:pt x="58" y="1033"/>
                            </a:lnTo>
                            <a:lnTo>
                              <a:pt x="63" y="1033"/>
                            </a:lnTo>
                            <a:lnTo>
                              <a:pt x="63" y="1033"/>
                            </a:lnTo>
                            <a:lnTo>
                              <a:pt x="67" y="1033"/>
                            </a:lnTo>
                            <a:lnTo>
                              <a:pt x="67" y="1033"/>
                            </a:lnTo>
                            <a:lnTo>
                              <a:pt x="68" y="1033"/>
                            </a:lnTo>
                            <a:lnTo>
                              <a:pt x="71" y="1033"/>
                            </a:lnTo>
                            <a:lnTo>
                              <a:pt x="71" y="1033"/>
                            </a:lnTo>
                            <a:lnTo>
                              <a:pt x="75" y="1033"/>
                            </a:lnTo>
                            <a:lnTo>
                              <a:pt x="75" y="1033"/>
                            </a:lnTo>
                            <a:lnTo>
                              <a:pt x="75" y="1033"/>
                            </a:lnTo>
                            <a:lnTo>
                              <a:pt x="79" y="1033"/>
                            </a:lnTo>
                            <a:lnTo>
                              <a:pt x="79" y="1033"/>
                            </a:lnTo>
                            <a:lnTo>
                              <a:pt x="79" y="1033"/>
                            </a:lnTo>
                            <a:lnTo>
                              <a:pt x="83" y="10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" name="Freeform 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633076" y="3078162"/>
                        <a:ext cx="1588" cy="1265238"/>
                      </a:xfrm>
                      <a:custGeom>
                        <a:avLst/>
                        <a:gdLst>
                          <a:gd name="T0" fmla="*/ 0 w 1"/>
                          <a:gd name="T1" fmla="*/ 797 h 797"/>
                          <a:gd name="T2" fmla="*/ 0 w 1"/>
                          <a:gd name="T3" fmla="*/ 796 h 797"/>
                          <a:gd name="T4" fmla="*/ 0 w 1"/>
                          <a:gd name="T5" fmla="*/ 797 h 797"/>
                          <a:gd name="T6" fmla="*/ 1 w 1"/>
                          <a:gd name="T7" fmla="*/ 0 h 7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797">
                            <a:moveTo>
                              <a:pt x="0" y="797"/>
                            </a:moveTo>
                            <a:lnTo>
                              <a:pt x="0" y="796"/>
                            </a:lnTo>
                            <a:lnTo>
                              <a:pt x="0" y="797"/>
                            </a:lnTo>
                            <a:lnTo>
                              <a:pt x="1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</p:grpSp>
                <p:sp>
                  <p:nvSpPr>
                    <p:cNvPr id="480" name="Freeform 209"/>
                    <p:cNvSpPr>
                      <a:spLocks/>
                    </p:cNvSpPr>
                    <p:nvPr/>
                  </p:nvSpPr>
                  <p:spPr bwMode="auto">
                    <a:xfrm>
                      <a:off x="4695388" y="2321951"/>
                      <a:ext cx="45719" cy="45719"/>
                    </a:xfrm>
                    <a:custGeom>
                      <a:avLst/>
                      <a:gdLst>
                        <a:gd name="T0" fmla="*/ 0 w 144"/>
                        <a:gd name="T1" fmla="*/ 139 h 145"/>
                        <a:gd name="T2" fmla="*/ 1 w 144"/>
                        <a:gd name="T3" fmla="*/ 135 h 145"/>
                        <a:gd name="T4" fmla="*/ 63 w 144"/>
                        <a:gd name="T5" fmla="*/ 72 h 145"/>
                        <a:gd name="T6" fmla="*/ 1 w 144"/>
                        <a:gd name="T7" fmla="*/ 10 h 145"/>
                        <a:gd name="T8" fmla="*/ 0 w 144"/>
                        <a:gd name="T9" fmla="*/ 6 h 145"/>
                        <a:gd name="T10" fmla="*/ 1 w 144"/>
                        <a:gd name="T11" fmla="*/ 2 h 145"/>
                        <a:gd name="T12" fmla="*/ 6 w 144"/>
                        <a:gd name="T13" fmla="*/ 0 h 145"/>
                        <a:gd name="T14" fmla="*/ 10 w 144"/>
                        <a:gd name="T15" fmla="*/ 2 h 145"/>
                        <a:gd name="T16" fmla="*/ 72 w 144"/>
                        <a:gd name="T17" fmla="*/ 64 h 145"/>
                        <a:gd name="T18" fmla="*/ 134 w 144"/>
                        <a:gd name="T19" fmla="*/ 2 h 145"/>
                        <a:gd name="T20" fmla="*/ 138 w 144"/>
                        <a:gd name="T21" fmla="*/ 0 h 145"/>
                        <a:gd name="T22" fmla="*/ 143 w 144"/>
                        <a:gd name="T23" fmla="*/ 2 h 145"/>
                        <a:gd name="T24" fmla="*/ 144 w 144"/>
                        <a:gd name="T25" fmla="*/ 6 h 145"/>
                        <a:gd name="T26" fmla="*/ 143 w 144"/>
                        <a:gd name="T27" fmla="*/ 10 h 145"/>
                        <a:gd name="T28" fmla="*/ 81 w 144"/>
                        <a:gd name="T29" fmla="*/ 72 h 145"/>
                        <a:gd name="T30" fmla="*/ 143 w 144"/>
                        <a:gd name="T31" fmla="*/ 135 h 145"/>
                        <a:gd name="T32" fmla="*/ 144 w 144"/>
                        <a:gd name="T33" fmla="*/ 139 h 145"/>
                        <a:gd name="T34" fmla="*/ 143 w 144"/>
                        <a:gd name="T35" fmla="*/ 143 h 145"/>
                        <a:gd name="T36" fmla="*/ 138 w 144"/>
                        <a:gd name="T37" fmla="*/ 145 h 145"/>
                        <a:gd name="T38" fmla="*/ 134 w 144"/>
                        <a:gd name="T39" fmla="*/ 143 h 145"/>
                        <a:gd name="T40" fmla="*/ 72 w 144"/>
                        <a:gd name="T41" fmla="*/ 81 h 145"/>
                        <a:gd name="T42" fmla="*/ 10 w 144"/>
                        <a:gd name="T43" fmla="*/ 143 h 145"/>
                        <a:gd name="T44" fmla="*/ 6 w 144"/>
                        <a:gd name="T45" fmla="*/ 145 h 145"/>
                        <a:gd name="T46" fmla="*/ 1 w 144"/>
                        <a:gd name="T47" fmla="*/ 143 h 145"/>
                        <a:gd name="T48" fmla="*/ 0 w 144"/>
                        <a:gd name="T49" fmla="*/ 139 h 1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144" h="145">
                          <a:moveTo>
                            <a:pt x="0" y="139"/>
                          </a:moveTo>
                          <a:cubicBezTo>
                            <a:pt x="0" y="137"/>
                            <a:pt x="0" y="136"/>
                            <a:pt x="1" y="135"/>
                          </a:cubicBezTo>
                          <a:lnTo>
                            <a:pt x="63" y="72"/>
                          </a:lnTo>
                          <a:lnTo>
                            <a:pt x="1" y="10"/>
                          </a:lnTo>
                          <a:cubicBezTo>
                            <a:pt x="0" y="9"/>
                            <a:pt x="0" y="8"/>
                            <a:pt x="0" y="6"/>
                          </a:cubicBezTo>
                          <a:cubicBezTo>
                            <a:pt x="0" y="5"/>
                            <a:pt x="0" y="3"/>
                            <a:pt x="1" y="2"/>
                          </a:cubicBezTo>
                          <a:cubicBezTo>
                            <a:pt x="3" y="1"/>
                            <a:pt x="4" y="0"/>
                            <a:pt x="6" y="0"/>
                          </a:cubicBezTo>
                          <a:cubicBezTo>
                            <a:pt x="7" y="0"/>
                            <a:pt x="8" y="1"/>
                            <a:pt x="10" y="2"/>
                          </a:cubicBezTo>
                          <a:lnTo>
                            <a:pt x="72" y="64"/>
                          </a:lnTo>
                          <a:lnTo>
                            <a:pt x="134" y="2"/>
                          </a:lnTo>
                          <a:cubicBezTo>
                            <a:pt x="136" y="1"/>
                            <a:pt x="137" y="0"/>
                            <a:pt x="138" y="0"/>
                          </a:cubicBezTo>
                          <a:cubicBezTo>
                            <a:pt x="140" y="0"/>
                            <a:pt x="142" y="1"/>
                            <a:pt x="143" y="2"/>
                          </a:cubicBezTo>
                          <a:cubicBezTo>
                            <a:pt x="144" y="3"/>
                            <a:pt x="144" y="4"/>
                            <a:pt x="144" y="6"/>
                          </a:cubicBezTo>
                          <a:cubicBezTo>
                            <a:pt x="144" y="8"/>
                            <a:pt x="144" y="9"/>
                            <a:pt x="143" y="10"/>
                          </a:cubicBezTo>
                          <a:lnTo>
                            <a:pt x="81" y="72"/>
                          </a:lnTo>
                          <a:lnTo>
                            <a:pt x="143" y="135"/>
                          </a:lnTo>
                          <a:cubicBezTo>
                            <a:pt x="144" y="136"/>
                            <a:pt x="144" y="137"/>
                            <a:pt x="144" y="139"/>
                          </a:cubicBezTo>
                          <a:cubicBezTo>
                            <a:pt x="144" y="140"/>
                            <a:pt x="144" y="142"/>
                            <a:pt x="143" y="143"/>
                          </a:cubicBezTo>
                          <a:cubicBezTo>
                            <a:pt x="142" y="144"/>
                            <a:pt x="140" y="145"/>
                            <a:pt x="138" y="145"/>
                          </a:cubicBezTo>
                          <a:cubicBezTo>
                            <a:pt x="137" y="145"/>
                            <a:pt x="135" y="144"/>
                            <a:pt x="134" y="143"/>
                          </a:cubicBezTo>
                          <a:lnTo>
                            <a:pt x="72" y="81"/>
                          </a:lnTo>
                          <a:lnTo>
                            <a:pt x="10" y="143"/>
                          </a:lnTo>
                          <a:cubicBezTo>
                            <a:pt x="9" y="144"/>
                            <a:pt x="7" y="145"/>
                            <a:pt x="6" y="145"/>
                          </a:cubicBezTo>
                          <a:cubicBezTo>
                            <a:pt x="4" y="145"/>
                            <a:pt x="3" y="144"/>
                            <a:pt x="1" y="143"/>
                          </a:cubicBezTo>
                          <a:cubicBezTo>
                            <a:pt x="0" y="142"/>
                            <a:pt x="0" y="140"/>
                            <a:pt x="0" y="139"/>
                          </a:cubicBezTo>
                          <a:close/>
                        </a:path>
                      </a:pathLst>
                    </a:custGeom>
                    <a:solidFill>
                      <a:srgbClr val="262626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grpSp>
                  <p:nvGrpSpPr>
                    <p:cNvPr id="660" name="Group 659"/>
                    <p:cNvGrpSpPr/>
                    <p:nvPr/>
                  </p:nvGrpSpPr>
                  <p:grpSpPr>
                    <a:xfrm>
                      <a:off x="4609938" y="1259463"/>
                      <a:ext cx="242060" cy="1071406"/>
                      <a:chOff x="5367810" y="2963445"/>
                      <a:chExt cx="242060" cy="1071406"/>
                    </a:xfrm>
                  </p:grpSpPr>
                  <p:sp>
                    <p:nvSpPr>
                      <p:cNvPr id="661" name="Rectangle 2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8498" y="2963445"/>
                        <a:ext cx="91372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2" name="Freeform 2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8827" y="3066655"/>
                        <a:ext cx="42086" cy="39803"/>
                      </a:xfrm>
                      <a:custGeom>
                        <a:avLst/>
                        <a:gdLst>
                          <a:gd name="T0" fmla="*/ 0 w 144"/>
                          <a:gd name="T1" fmla="*/ 139 h 145"/>
                          <a:gd name="T2" fmla="*/ 1 w 144"/>
                          <a:gd name="T3" fmla="*/ 135 h 145"/>
                          <a:gd name="T4" fmla="*/ 63 w 144"/>
                          <a:gd name="T5" fmla="*/ 72 h 145"/>
                          <a:gd name="T6" fmla="*/ 1 w 144"/>
                          <a:gd name="T7" fmla="*/ 10 h 145"/>
                          <a:gd name="T8" fmla="*/ 0 w 144"/>
                          <a:gd name="T9" fmla="*/ 6 h 145"/>
                          <a:gd name="T10" fmla="*/ 1 w 144"/>
                          <a:gd name="T11" fmla="*/ 2 h 145"/>
                          <a:gd name="T12" fmla="*/ 6 w 144"/>
                          <a:gd name="T13" fmla="*/ 0 h 145"/>
                          <a:gd name="T14" fmla="*/ 10 w 144"/>
                          <a:gd name="T15" fmla="*/ 2 h 145"/>
                          <a:gd name="T16" fmla="*/ 72 w 144"/>
                          <a:gd name="T17" fmla="*/ 64 h 145"/>
                          <a:gd name="T18" fmla="*/ 134 w 144"/>
                          <a:gd name="T19" fmla="*/ 2 h 145"/>
                          <a:gd name="T20" fmla="*/ 138 w 144"/>
                          <a:gd name="T21" fmla="*/ 0 h 145"/>
                          <a:gd name="T22" fmla="*/ 143 w 144"/>
                          <a:gd name="T23" fmla="*/ 2 h 145"/>
                          <a:gd name="T24" fmla="*/ 144 w 144"/>
                          <a:gd name="T25" fmla="*/ 6 h 145"/>
                          <a:gd name="T26" fmla="*/ 143 w 144"/>
                          <a:gd name="T27" fmla="*/ 10 h 145"/>
                          <a:gd name="T28" fmla="*/ 81 w 144"/>
                          <a:gd name="T29" fmla="*/ 72 h 145"/>
                          <a:gd name="T30" fmla="*/ 143 w 144"/>
                          <a:gd name="T31" fmla="*/ 135 h 145"/>
                          <a:gd name="T32" fmla="*/ 144 w 144"/>
                          <a:gd name="T33" fmla="*/ 139 h 145"/>
                          <a:gd name="T34" fmla="*/ 143 w 144"/>
                          <a:gd name="T35" fmla="*/ 143 h 145"/>
                          <a:gd name="T36" fmla="*/ 138 w 144"/>
                          <a:gd name="T37" fmla="*/ 145 h 145"/>
                          <a:gd name="T38" fmla="*/ 134 w 144"/>
                          <a:gd name="T39" fmla="*/ 143 h 145"/>
                          <a:gd name="T40" fmla="*/ 72 w 144"/>
                          <a:gd name="T41" fmla="*/ 81 h 145"/>
                          <a:gd name="T42" fmla="*/ 10 w 144"/>
                          <a:gd name="T43" fmla="*/ 143 h 145"/>
                          <a:gd name="T44" fmla="*/ 6 w 144"/>
                          <a:gd name="T45" fmla="*/ 145 h 145"/>
                          <a:gd name="T46" fmla="*/ 1 w 144"/>
                          <a:gd name="T47" fmla="*/ 143 h 145"/>
                          <a:gd name="T48" fmla="*/ 0 w 144"/>
                          <a:gd name="T49" fmla="*/ 139 h 1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144" h="145">
                            <a:moveTo>
                              <a:pt x="0" y="139"/>
                            </a:moveTo>
                            <a:cubicBezTo>
                              <a:pt x="0" y="137"/>
                              <a:pt x="0" y="136"/>
                              <a:pt x="1" y="135"/>
                            </a:cubicBezTo>
                            <a:lnTo>
                              <a:pt x="63" y="72"/>
                            </a:lnTo>
                            <a:lnTo>
                              <a:pt x="1" y="10"/>
                            </a:lnTo>
                            <a:cubicBezTo>
                              <a:pt x="0" y="9"/>
                              <a:pt x="0" y="8"/>
                              <a:pt x="0" y="6"/>
                            </a:cubicBezTo>
                            <a:cubicBezTo>
                              <a:pt x="0" y="5"/>
                              <a:pt x="0" y="3"/>
                              <a:pt x="1" y="2"/>
                            </a:cubicBezTo>
                            <a:cubicBezTo>
                              <a:pt x="3" y="1"/>
                              <a:pt x="4" y="0"/>
                              <a:pt x="6" y="0"/>
                            </a:cubicBezTo>
                            <a:cubicBezTo>
                              <a:pt x="7" y="0"/>
                              <a:pt x="8" y="1"/>
                              <a:pt x="10" y="2"/>
                            </a:cubicBezTo>
                            <a:lnTo>
                              <a:pt x="72" y="64"/>
                            </a:lnTo>
                            <a:lnTo>
                              <a:pt x="134" y="2"/>
                            </a:lnTo>
                            <a:cubicBezTo>
                              <a:pt x="136" y="1"/>
                              <a:pt x="137" y="0"/>
                              <a:pt x="138" y="0"/>
                            </a:cubicBezTo>
                            <a:cubicBezTo>
                              <a:pt x="140" y="0"/>
                              <a:pt x="142" y="1"/>
                              <a:pt x="143" y="2"/>
                            </a:cubicBezTo>
                            <a:cubicBezTo>
                              <a:pt x="144" y="3"/>
                              <a:pt x="144" y="4"/>
                              <a:pt x="144" y="6"/>
                            </a:cubicBezTo>
                            <a:cubicBezTo>
                              <a:pt x="144" y="8"/>
                              <a:pt x="144" y="9"/>
                              <a:pt x="143" y="10"/>
                            </a:cubicBezTo>
                            <a:lnTo>
                              <a:pt x="81" y="72"/>
                            </a:lnTo>
                            <a:lnTo>
                              <a:pt x="143" y="135"/>
                            </a:lnTo>
                            <a:cubicBezTo>
                              <a:pt x="144" y="136"/>
                              <a:pt x="144" y="137"/>
                              <a:pt x="144" y="139"/>
                            </a:cubicBezTo>
                            <a:cubicBezTo>
                              <a:pt x="144" y="140"/>
                              <a:pt x="144" y="142"/>
                              <a:pt x="143" y="143"/>
                            </a:cubicBezTo>
                            <a:cubicBezTo>
                              <a:pt x="142" y="144"/>
                              <a:pt x="140" y="145"/>
                              <a:pt x="138" y="145"/>
                            </a:cubicBezTo>
                            <a:cubicBezTo>
                              <a:pt x="137" y="145"/>
                              <a:pt x="135" y="144"/>
                              <a:pt x="134" y="143"/>
                            </a:cubicBezTo>
                            <a:lnTo>
                              <a:pt x="72" y="81"/>
                            </a:lnTo>
                            <a:lnTo>
                              <a:pt x="10" y="143"/>
                            </a:lnTo>
                            <a:cubicBezTo>
                              <a:pt x="9" y="144"/>
                              <a:pt x="7" y="145"/>
                              <a:pt x="6" y="145"/>
                            </a:cubicBezTo>
                            <a:cubicBezTo>
                              <a:pt x="4" y="145"/>
                              <a:pt x="3" y="144"/>
                              <a:pt x="1" y="143"/>
                            </a:cubicBezTo>
                            <a:cubicBezTo>
                              <a:pt x="0" y="142"/>
                              <a:pt x="0" y="140"/>
                              <a:pt x="0" y="139"/>
                            </a:cubicBezTo>
                            <a:close/>
                          </a:path>
                        </a:pathLst>
                      </a:custGeom>
                      <a:solidFill>
                        <a:srgbClr val="262626"/>
                      </a:solidFill>
                      <a:ln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63" name="Rectangle 2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35944" y="3031828"/>
                        <a:ext cx="12824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4" name="Rectangle 2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67810" y="3896352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5" name="Rectangle 2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80598" y="3658607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6" name="Rectangle 2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84837" y="3357714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7" name="Rectangle 2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93858" y="3098639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668" name="Group 667"/>
                    <p:cNvGrpSpPr/>
                    <p:nvPr/>
                  </p:nvGrpSpPr>
                  <p:grpSpPr>
                    <a:xfrm>
                      <a:off x="3760198" y="1441106"/>
                      <a:ext cx="828000" cy="864000"/>
                      <a:chOff x="4522832" y="3142707"/>
                      <a:chExt cx="843219" cy="886318"/>
                    </a:xfrm>
                  </p:grpSpPr>
                  <p:sp>
                    <p:nvSpPr>
                      <p:cNvPr id="669" name="Line 2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4029025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0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1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22832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2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44442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3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6051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4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5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44442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6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66051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7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6051" y="3142707"/>
                        <a:ext cx="0" cy="88631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8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22832" y="3142707"/>
                        <a:ext cx="0" cy="88631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9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4029025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0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734059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1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438383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2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142707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3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4029025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4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734059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5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438383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6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7" name="Freeform 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4442" y="3277751"/>
                        <a:ext cx="64632" cy="751274"/>
                      </a:xfrm>
                      <a:custGeom>
                        <a:avLst/>
                        <a:gdLst>
                          <a:gd name="T0" fmla="*/ 0 w 86"/>
                          <a:gd name="T1" fmla="*/ 0 h 1057"/>
                          <a:gd name="T2" fmla="*/ 3 w 86"/>
                          <a:gd name="T3" fmla="*/ 1057 h 1057"/>
                          <a:gd name="T4" fmla="*/ 3 w 86"/>
                          <a:gd name="T5" fmla="*/ 1057 h 1057"/>
                          <a:gd name="T6" fmla="*/ 3 w 86"/>
                          <a:gd name="T7" fmla="*/ 1057 h 1057"/>
                          <a:gd name="T8" fmla="*/ 8 w 86"/>
                          <a:gd name="T9" fmla="*/ 1057 h 1057"/>
                          <a:gd name="T10" fmla="*/ 8 w 86"/>
                          <a:gd name="T11" fmla="*/ 1057 h 1057"/>
                          <a:gd name="T12" fmla="*/ 12 w 86"/>
                          <a:gd name="T13" fmla="*/ 1057 h 1057"/>
                          <a:gd name="T14" fmla="*/ 12 w 86"/>
                          <a:gd name="T15" fmla="*/ 1057 h 1057"/>
                          <a:gd name="T16" fmla="*/ 16 w 86"/>
                          <a:gd name="T17" fmla="*/ 1057 h 1057"/>
                          <a:gd name="T18" fmla="*/ 16 w 86"/>
                          <a:gd name="T19" fmla="*/ 1057 h 1057"/>
                          <a:gd name="T20" fmla="*/ 16 w 86"/>
                          <a:gd name="T21" fmla="*/ 1057 h 1057"/>
                          <a:gd name="T22" fmla="*/ 17 w 86"/>
                          <a:gd name="T23" fmla="*/ 1057 h 1057"/>
                          <a:gd name="T24" fmla="*/ 20 w 86"/>
                          <a:gd name="T25" fmla="*/ 1057 h 1057"/>
                          <a:gd name="T26" fmla="*/ 20 w 86"/>
                          <a:gd name="T27" fmla="*/ 1057 h 1057"/>
                          <a:gd name="T28" fmla="*/ 24 w 86"/>
                          <a:gd name="T29" fmla="*/ 1057 h 1057"/>
                          <a:gd name="T30" fmla="*/ 24 w 86"/>
                          <a:gd name="T31" fmla="*/ 1057 h 1057"/>
                          <a:gd name="T32" fmla="*/ 28 w 86"/>
                          <a:gd name="T33" fmla="*/ 1057 h 1057"/>
                          <a:gd name="T34" fmla="*/ 28 w 86"/>
                          <a:gd name="T35" fmla="*/ 1057 h 1057"/>
                          <a:gd name="T36" fmla="*/ 33 w 86"/>
                          <a:gd name="T37" fmla="*/ 227 h 1057"/>
                          <a:gd name="T38" fmla="*/ 33 w 86"/>
                          <a:gd name="T39" fmla="*/ 127 h 1057"/>
                          <a:gd name="T40" fmla="*/ 37 w 86"/>
                          <a:gd name="T41" fmla="*/ 1057 h 1057"/>
                          <a:gd name="T42" fmla="*/ 37 w 86"/>
                          <a:gd name="T43" fmla="*/ 1057 h 1057"/>
                          <a:gd name="T44" fmla="*/ 41 w 86"/>
                          <a:gd name="T45" fmla="*/ 1057 h 1057"/>
                          <a:gd name="T46" fmla="*/ 41 w 86"/>
                          <a:gd name="T47" fmla="*/ 1057 h 1057"/>
                          <a:gd name="T48" fmla="*/ 41 w 86"/>
                          <a:gd name="T49" fmla="*/ 1057 h 1057"/>
                          <a:gd name="T50" fmla="*/ 45 w 86"/>
                          <a:gd name="T51" fmla="*/ 1057 h 1057"/>
                          <a:gd name="T52" fmla="*/ 45 w 86"/>
                          <a:gd name="T53" fmla="*/ 1057 h 1057"/>
                          <a:gd name="T54" fmla="*/ 49 w 86"/>
                          <a:gd name="T55" fmla="*/ 1057 h 1057"/>
                          <a:gd name="T56" fmla="*/ 49 w 86"/>
                          <a:gd name="T57" fmla="*/ 1057 h 1057"/>
                          <a:gd name="T58" fmla="*/ 49 w 86"/>
                          <a:gd name="T59" fmla="*/ 1057 h 1057"/>
                          <a:gd name="T60" fmla="*/ 53 w 86"/>
                          <a:gd name="T61" fmla="*/ 1057 h 1057"/>
                          <a:gd name="T62" fmla="*/ 53 w 86"/>
                          <a:gd name="T63" fmla="*/ 1057 h 1057"/>
                          <a:gd name="T64" fmla="*/ 58 w 86"/>
                          <a:gd name="T65" fmla="*/ 1057 h 1057"/>
                          <a:gd name="T66" fmla="*/ 58 w 86"/>
                          <a:gd name="T67" fmla="*/ 1057 h 1057"/>
                          <a:gd name="T68" fmla="*/ 61 w 86"/>
                          <a:gd name="T69" fmla="*/ 1057 h 1057"/>
                          <a:gd name="T70" fmla="*/ 61 w 86"/>
                          <a:gd name="T71" fmla="*/ 1057 h 1057"/>
                          <a:gd name="T72" fmla="*/ 65 w 86"/>
                          <a:gd name="T73" fmla="*/ 352 h 1057"/>
                          <a:gd name="T74" fmla="*/ 66 w 86"/>
                          <a:gd name="T75" fmla="*/ 1056 h 1057"/>
                          <a:gd name="T76" fmla="*/ 66 w 86"/>
                          <a:gd name="T77" fmla="*/ 1057 h 1057"/>
                          <a:gd name="T78" fmla="*/ 66 w 86"/>
                          <a:gd name="T79" fmla="*/ 1057 h 1057"/>
                          <a:gd name="T80" fmla="*/ 70 w 86"/>
                          <a:gd name="T81" fmla="*/ 1057 h 1057"/>
                          <a:gd name="T82" fmla="*/ 70 w 86"/>
                          <a:gd name="T83" fmla="*/ 1057 h 1057"/>
                          <a:gd name="T84" fmla="*/ 74 w 86"/>
                          <a:gd name="T85" fmla="*/ 1057 h 1057"/>
                          <a:gd name="T86" fmla="*/ 74 w 86"/>
                          <a:gd name="T87" fmla="*/ 1057 h 1057"/>
                          <a:gd name="T88" fmla="*/ 78 w 86"/>
                          <a:gd name="T89" fmla="*/ 1057 h 1057"/>
                          <a:gd name="T90" fmla="*/ 78 w 86"/>
                          <a:gd name="T91" fmla="*/ 1057 h 1057"/>
                          <a:gd name="T92" fmla="*/ 82 w 86"/>
                          <a:gd name="T93" fmla="*/ 1057 h 1057"/>
                          <a:gd name="T94" fmla="*/ 83 w 86"/>
                          <a:gd name="T95" fmla="*/ 1057 h 1057"/>
                          <a:gd name="T96" fmla="*/ 83 w 86"/>
                          <a:gd name="T97" fmla="*/ 1057 h 1057"/>
                          <a:gd name="T98" fmla="*/ 86 w 86"/>
                          <a:gd name="T99" fmla="*/ 1057 h 10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6" h="1057">
                            <a:moveTo>
                              <a:pt x="0" y="0"/>
                            </a:moveTo>
                            <a:lnTo>
                              <a:pt x="3" y="1057"/>
                            </a:lnTo>
                            <a:lnTo>
                              <a:pt x="3" y="1057"/>
                            </a:lnTo>
                            <a:lnTo>
                              <a:pt x="3" y="1057"/>
                            </a:lnTo>
                            <a:lnTo>
                              <a:pt x="8" y="1057"/>
                            </a:lnTo>
                            <a:lnTo>
                              <a:pt x="8" y="1057"/>
                            </a:lnTo>
                            <a:lnTo>
                              <a:pt x="12" y="1057"/>
                            </a:lnTo>
                            <a:lnTo>
                              <a:pt x="12" y="1057"/>
                            </a:lnTo>
                            <a:lnTo>
                              <a:pt x="16" y="1057"/>
                            </a:lnTo>
                            <a:lnTo>
                              <a:pt x="16" y="1057"/>
                            </a:lnTo>
                            <a:lnTo>
                              <a:pt x="16" y="1057"/>
                            </a:lnTo>
                            <a:lnTo>
                              <a:pt x="17" y="1057"/>
                            </a:lnTo>
                            <a:lnTo>
                              <a:pt x="20" y="1057"/>
                            </a:lnTo>
                            <a:lnTo>
                              <a:pt x="20" y="1057"/>
                            </a:lnTo>
                            <a:lnTo>
                              <a:pt x="24" y="1057"/>
                            </a:lnTo>
                            <a:lnTo>
                              <a:pt x="24" y="1057"/>
                            </a:lnTo>
                            <a:lnTo>
                              <a:pt x="28" y="1057"/>
                            </a:lnTo>
                            <a:lnTo>
                              <a:pt x="28" y="1057"/>
                            </a:lnTo>
                            <a:lnTo>
                              <a:pt x="33" y="227"/>
                            </a:lnTo>
                            <a:lnTo>
                              <a:pt x="33" y="127"/>
                            </a:lnTo>
                            <a:lnTo>
                              <a:pt x="37" y="1057"/>
                            </a:lnTo>
                            <a:lnTo>
                              <a:pt x="37" y="1057"/>
                            </a:lnTo>
                            <a:lnTo>
                              <a:pt x="41" y="1057"/>
                            </a:lnTo>
                            <a:lnTo>
                              <a:pt x="41" y="1057"/>
                            </a:lnTo>
                            <a:lnTo>
                              <a:pt x="41" y="1057"/>
                            </a:lnTo>
                            <a:lnTo>
                              <a:pt x="45" y="1057"/>
                            </a:lnTo>
                            <a:lnTo>
                              <a:pt x="45" y="1057"/>
                            </a:lnTo>
                            <a:lnTo>
                              <a:pt x="49" y="1057"/>
                            </a:lnTo>
                            <a:lnTo>
                              <a:pt x="49" y="1057"/>
                            </a:lnTo>
                            <a:lnTo>
                              <a:pt x="49" y="1057"/>
                            </a:lnTo>
                            <a:lnTo>
                              <a:pt x="53" y="1057"/>
                            </a:lnTo>
                            <a:lnTo>
                              <a:pt x="53" y="1057"/>
                            </a:lnTo>
                            <a:lnTo>
                              <a:pt x="58" y="1057"/>
                            </a:lnTo>
                            <a:lnTo>
                              <a:pt x="58" y="1057"/>
                            </a:lnTo>
                            <a:lnTo>
                              <a:pt x="61" y="1057"/>
                            </a:lnTo>
                            <a:lnTo>
                              <a:pt x="61" y="1057"/>
                            </a:lnTo>
                            <a:lnTo>
                              <a:pt x="65" y="352"/>
                            </a:lnTo>
                            <a:lnTo>
                              <a:pt x="66" y="1056"/>
                            </a:lnTo>
                            <a:lnTo>
                              <a:pt x="66" y="1057"/>
                            </a:lnTo>
                            <a:lnTo>
                              <a:pt x="66" y="1057"/>
                            </a:lnTo>
                            <a:lnTo>
                              <a:pt x="70" y="1057"/>
                            </a:lnTo>
                            <a:lnTo>
                              <a:pt x="70" y="1057"/>
                            </a:lnTo>
                            <a:lnTo>
                              <a:pt x="74" y="1057"/>
                            </a:lnTo>
                            <a:lnTo>
                              <a:pt x="74" y="1057"/>
                            </a:lnTo>
                            <a:lnTo>
                              <a:pt x="78" y="1057"/>
                            </a:lnTo>
                            <a:lnTo>
                              <a:pt x="78" y="1057"/>
                            </a:lnTo>
                            <a:lnTo>
                              <a:pt x="82" y="1057"/>
                            </a:lnTo>
                            <a:lnTo>
                              <a:pt x="83" y="1057"/>
                            </a:lnTo>
                            <a:lnTo>
                              <a:pt x="83" y="1057"/>
                            </a:lnTo>
                            <a:lnTo>
                              <a:pt x="86" y="105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8" name="Freeform 2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09073" y="3690703"/>
                        <a:ext cx="69141" cy="338322"/>
                      </a:xfrm>
                      <a:custGeom>
                        <a:avLst/>
                        <a:gdLst>
                          <a:gd name="T0" fmla="*/ 0 w 92"/>
                          <a:gd name="T1" fmla="*/ 476 h 476"/>
                          <a:gd name="T2" fmla="*/ 0 w 92"/>
                          <a:gd name="T3" fmla="*/ 476 h 476"/>
                          <a:gd name="T4" fmla="*/ 5 w 92"/>
                          <a:gd name="T5" fmla="*/ 476 h 476"/>
                          <a:gd name="T6" fmla="*/ 5 w 92"/>
                          <a:gd name="T7" fmla="*/ 476 h 476"/>
                          <a:gd name="T8" fmla="*/ 9 w 92"/>
                          <a:gd name="T9" fmla="*/ 476 h 476"/>
                          <a:gd name="T10" fmla="*/ 9 w 92"/>
                          <a:gd name="T11" fmla="*/ 476 h 476"/>
                          <a:gd name="T12" fmla="*/ 11 w 92"/>
                          <a:gd name="T13" fmla="*/ 0 h 476"/>
                          <a:gd name="T14" fmla="*/ 13 w 92"/>
                          <a:gd name="T15" fmla="*/ 476 h 476"/>
                          <a:gd name="T16" fmla="*/ 13 w 92"/>
                          <a:gd name="T17" fmla="*/ 476 h 476"/>
                          <a:gd name="T18" fmla="*/ 17 w 92"/>
                          <a:gd name="T19" fmla="*/ 476 h 476"/>
                          <a:gd name="T20" fmla="*/ 17 w 92"/>
                          <a:gd name="T21" fmla="*/ 476 h 476"/>
                          <a:gd name="T22" fmla="*/ 21 w 92"/>
                          <a:gd name="T23" fmla="*/ 476 h 476"/>
                          <a:gd name="T24" fmla="*/ 21 w 92"/>
                          <a:gd name="T25" fmla="*/ 476 h 476"/>
                          <a:gd name="T26" fmla="*/ 25 w 92"/>
                          <a:gd name="T27" fmla="*/ 476 h 476"/>
                          <a:gd name="T28" fmla="*/ 26 w 92"/>
                          <a:gd name="T29" fmla="*/ 476 h 476"/>
                          <a:gd name="T30" fmla="*/ 28 w 92"/>
                          <a:gd name="T31" fmla="*/ 476 h 476"/>
                          <a:gd name="T32" fmla="*/ 30 w 92"/>
                          <a:gd name="T33" fmla="*/ 476 h 476"/>
                          <a:gd name="T34" fmla="*/ 30 w 92"/>
                          <a:gd name="T35" fmla="*/ 476 h 476"/>
                          <a:gd name="T36" fmla="*/ 34 w 92"/>
                          <a:gd name="T37" fmla="*/ 476 h 476"/>
                          <a:gd name="T38" fmla="*/ 34 w 92"/>
                          <a:gd name="T39" fmla="*/ 476 h 476"/>
                          <a:gd name="T40" fmla="*/ 38 w 92"/>
                          <a:gd name="T41" fmla="*/ 476 h 476"/>
                          <a:gd name="T42" fmla="*/ 38 w 92"/>
                          <a:gd name="T43" fmla="*/ 476 h 476"/>
                          <a:gd name="T44" fmla="*/ 42 w 92"/>
                          <a:gd name="T45" fmla="*/ 476 h 476"/>
                          <a:gd name="T46" fmla="*/ 42 w 92"/>
                          <a:gd name="T47" fmla="*/ 476 h 476"/>
                          <a:gd name="T48" fmla="*/ 44 w 92"/>
                          <a:gd name="T49" fmla="*/ 214 h 476"/>
                          <a:gd name="T50" fmla="*/ 46 w 92"/>
                          <a:gd name="T51" fmla="*/ 476 h 476"/>
                          <a:gd name="T52" fmla="*/ 46 w 92"/>
                          <a:gd name="T53" fmla="*/ 476 h 476"/>
                          <a:gd name="T54" fmla="*/ 51 w 92"/>
                          <a:gd name="T55" fmla="*/ 476 h 476"/>
                          <a:gd name="T56" fmla="*/ 51 w 92"/>
                          <a:gd name="T57" fmla="*/ 476 h 476"/>
                          <a:gd name="T58" fmla="*/ 55 w 92"/>
                          <a:gd name="T59" fmla="*/ 476 h 476"/>
                          <a:gd name="T60" fmla="*/ 55 w 92"/>
                          <a:gd name="T61" fmla="*/ 476 h 476"/>
                          <a:gd name="T62" fmla="*/ 59 w 92"/>
                          <a:gd name="T63" fmla="*/ 476 h 476"/>
                          <a:gd name="T64" fmla="*/ 59 w 92"/>
                          <a:gd name="T65" fmla="*/ 476 h 476"/>
                          <a:gd name="T66" fmla="*/ 61 w 92"/>
                          <a:gd name="T67" fmla="*/ 476 h 476"/>
                          <a:gd name="T68" fmla="*/ 63 w 92"/>
                          <a:gd name="T69" fmla="*/ 476 h 476"/>
                          <a:gd name="T70" fmla="*/ 63 w 92"/>
                          <a:gd name="T71" fmla="*/ 476 h 476"/>
                          <a:gd name="T72" fmla="*/ 67 w 92"/>
                          <a:gd name="T73" fmla="*/ 476 h 476"/>
                          <a:gd name="T74" fmla="*/ 67 w 92"/>
                          <a:gd name="T75" fmla="*/ 476 h 476"/>
                          <a:gd name="T76" fmla="*/ 71 w 92"/>
                          <a:gd name="T77" fmla="*/ 476 h 476"/>
                          <a:gd name="T78" fmla="*/ 71 w 92"/>
                          <a:gd name="T79" fmla="*/ 476 h 476"/>
                          <a:gd name="T80" fmla="*/ 76 w 92"/>
                          <a:gd name="T81" fmla="*/ 476 h 476"/>
                          <a:gd name="T82" fmla="*/ 76 w 92"/>
                          <a:gd name="T83" fmla="*/ 476 h 476"/>
                          <a:gd name="T84" fmla="*/ 76 w 92"/>
                          <a:gd name="T85" fmla="*/ 342 h 476"/>
                          <a:gd name="T86" fmla="*/ 79 w 92"/>
                          <a:gd name="T87" fmla="*/ 476 h 476"/>
                          <a:gd name="T88" fmla="*/ 79 w 92"/>
                          <a:gd name="T89" fmla="*/ 476 h 476"/>
                          <a:gd name="T90" fmla="*/ 84 w 92"/>
                          <a:gd name="T91" fmla="*/ 476 h 476"/>
                          <a:gd name="T92" fmla="*/ 84 w 92"/>
                          <a:gd name="T93" fmla="*/ 476 h 476"/>
                          <a:gd name="T94" fmla="*/ 88 w 92"/>
                          <a:gd name="T95" fmla="*/ 476 h 476"/>
                          <a:gd name="T96" fmla="*/ 88 w 92"/>
                          <a:gd name="T97" fmla="*/ 476 h 476"/>
                          <a:gd name="T98" fmla="*/ 92 w 92"/>
                          <a:gd name="T99" fmla="*/ 476 h 4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476">
                            <a:moveTo>
                              <a:pt x="0" y="476"/>
                            </a:moveTo>
                            <a:lnTo>
                              <a:pt x="0" y="476"/>
                            </a:lnTo>
                            <a:lnTo>
                              <a:pt x="5" y="476"/>
                            </a:lnTo>
                            <a:lnTo>
                              <a:pt x="5" y="476"/>
                            </a:lnTo>
                            <a:lnTo>
                              <a:pt x="9" y="476"/>
                            </a:lnTo>
                            <a:lnTo>
                              <a:pt x="9" y="476"/>
                            </a:lnTo>
                            <a:lnTo>
                              <a:pt x="11" y="0"/>
                            </a:lnTo>
                            <a:lnTo>
                              <a:pt x="13" y="476"/>
                            </a:lnTo>
                            <a:lnTo>
                              <a:pt x="13" y="476"/>
                            </a:lnTo>
                            <a:lnTo>
                              <a:pt x="17" y="476"/>
                            </a:lnTo>
                            <a:lnTo>
                              <a:pt x="17" y="476"/>
                            </a:lnTo>
                            <a:lnTo>
                              <a:pt x="21" y="476"/>
                            </a:lnTo>
                            <a:lnTo>
                              <a:pt x="21" y="476"/>
                            </a:lnTo>
                            <a:lnTo>
                              <a:pt x="25" y="476"/>
                            </a:lnTo>
                            <a:lnTo>
                              <a:pt x="26" y="476"/>
                            </a:lnTo>
                            <a:lnTo>
                              <a:pt x="28" y="476"/>
                            </a:lnTo>
                            <a:lnTo>
                              <a:pt x="30" y="476"/>
                            </a:lnTo>
                            <a:lnTo>
                              <a:pt x="30" y="476"/>
                            </a:lnTo>
                            <a:lnTo>
                              <a:pt x="34" y="476"/>
                            </a:lnTo>
                            <a:lnTo>
                              <a:pt x="34" y="476"/>
                            </a:lnTo>
                            <a:lnTo>
                              <a:pt x="38" y="476"/>
                            </a:lnTo>
                            <a:lnTo>
                              <a:pt x="38" y="476"/>
                            </a:lnTo>
                            <a:lnTo>
                              <a:pt x="42" y="476"/>
                            </a:lnTo>
                            <a:lnTo>
                              <a:pt x="42" y="476"/>
                            </a:lnTo>
                            <a:lnTo>
                              <a:pt x="44" y="214"/>
                            </a:lnTo>
                            <a:lnTo>
                              <a:pt x="46" y="476"/>
                            </a:lnTo>
                            <a:lnTo>
                              <a:pt x="46" y="476"/>
                            </a:lnTo>
                            <a:lnTo>
                              <a:pt x="51" y="476"/>
                            </a:lnTo>
                            <a:lnTo>
                              <a:pt x="51" y="476"/>
                            </a:lnTo>
                            <a:lnTo>
                              <a:pt x="55" y="476"/>
                            </a:lnTo>
                            <a:lnTo>
                              <a:pt x="55" y="476"/>
                            </a:lnTo>
                            <a:lnTo>
                              <a:pt x="59" y="476"/>
                            </a:lnTo>
                            <a:lnTo>
                              <a:pt x="59" y="476"/>
                            </a:lnTo>
                            <a:lnTo>
                              <a:pt x="61" y="476"/>
                            </a:lnTo>
                            <a:lnTo>
                              <a:pt x="63" y="476"/>
                            </a:lnTo>
                            <a:lnTo>
                              <a:pt x="63" y="476"/>
                            </a:lnTo>
                            <a:lnTo>
                              <a:pt x="67" y="476"/>
                            </a:lnTo>
                            <a:lnTo>
                              <a:pt x="67" y="476"/>
                            </a:lnTo>
                            <a:lnTo>
                              <a:pt x="71" y="476"/>
                            </a:lnTo>
                            <a:lnTo>
                              <a:pt x="71" y="476"/>
                            </a:lnTo>
                            <a:lnTo>
                              <a:pt x="76" y="476"/>
                            </a:lnTo>
                            <a:lnTo>
                              <a:pt x="76" y="476"/>
                            </a:lnTo>
                            <a:lnTo>
                              <a:pt x="76" y="342"/>
                            </a:lnTo>
                            <a:lnTo>
                              <a:pt x="79" y="476"/>
                            </a:lnTo>
                            <a:lnTo>
                              <a:pt x="79" y="476"/>
                            </a:lnTo>
                            <a:lnTo>
                              <a:pt x="84" y="476"/>
                            </a:lnTo>
                            <a:lnTo>
                              <a:pt x="84" y="476"/>
                            </a:lnTo>
                            <a:lnTo>
                              <a:pt x="88" y="476"/>
                            </a:lnTo>
                            <a:lnTo>
                              <a:pt x="88" y="476"/>
                            </a:lnTo>
                            <a:lnTo>
                              <a:pt x="92" y="47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9" name="Freeform 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8214" y="3982114"/>
                        <a:ext cx="65383" cy="46910"/>
                      </a:xfrm>
                      <a:custGeom>
                        <a:avLst/>
                        <a:gdLst>
                          <a:gd name="T0" fmla="*/ 0 w 87"/>
                          <a:gd name="T1" fmla="*/ 66 h 66"/>
                          <a:gd name="T2" fmla="*/ 0 w 87"/>
                          <a:gd name="T3" fmla="*/ 66 h 66"/>
                          <a:gd name="T4" fmla="*/ 1 w 87"/>
                          <a:gd name="T5" fmla="*/ 66 h 66"/>
                          <a:gd name="T6" fmla="*/ 4 w 87"/>
                          <a:gd name="T7" fmla="*/ 66 h 66"/>
                          <a:gd name="T8" fmla="*/ 4 w 87"/>
                          <a:gd name="T9" fmla="*/ 66 h 66"/>
                          <a:gd name="T10" fmla="*/ 8 w 87"/>
                          <a:gd name="T11" fmla="*/ 66 h 66"/>
                          <a:gd name="T12" fmla="*/ 8 w 87"/>
                          <a:gd name="T13" fmla="*/ 66 h 66"/>
                          <a:gd name="T14" fmla="*/ 12 w 87"/>
                          <a:gd name="T15" fmla="*/ 66 h 66"/>
                          <a:gd name="T16" fmla="*/ 12 w 87"/>
                          <a:gd name="T17" fmla="*/ 66 h 66"/>
                          <a:gd name="T18" fmla="*/ 17 w 87"/>
                          <a:gd name="T19" fmla="*/ 0 h 66"/>
                          <a:gd name="T20" fmla="*/ 17 w 87"/>
                          <a:gd name="T21" fmla="*/ 18 h 66"/>
                          <a:gd name="T22" fmla="*/ 17 w 87"/>
                          <a:gd name="T23" fmla="*/ 49 h 66"/>
                          <a:gd name="T24" fmla="*/ 21 w 87"/>
                          <a:gd name="T25" fmla="*/ 66 h 66"/>
                          <a:gd name="T26" fmla="*/ 21 w 87"/>
                          <a:gd name="T27" fmla="*/ 66 h 66"/>
                          <a:gd name="T28" fmla="*/ 25 w 87"/>
                          <a:gd name="T29" fmla="*/ 66 h 66"/>
                          <a:gd name="T30" fmla="*/ 25 w 87"/>
                          <a:gd name="T31" fmla="*/ 66 h 66"/>
                          <a:gd name="T32" fmla="*/ 29 w 87"/>
                          <a:gd name="T33" fmla="*/ 66 h 66"/>
                          <a:gd name="T34" fmla="*/ 29 w 87"/>
                          <a:gd name="T35" fmla="*/ 66 h 66"/>
                          <a:gd name="T36" fmla="*/ 33 w 87"/>
                          <a:gd name="T37" fmla="*/ 66 h 66"/>
                          <a:gd name="T38" fmla="*/ 33 w 87"/>
                          <a:gd name="T39" fmla="*/ 66 h 66"/>
                          <a:gd name="T40" fmla="*/ 34 w 87"/>
                          <a:gd name="T41" fmla="*/ 66 h 66"/>
                          <a:gd name="T42" fmla="*/ 37 w 87"/>
                          <a:gd name="T43" fmla="*/ 66 h 66"/>
                          <a:gd name="T44" fmla="*/ 37 w 87"/>
                          <a:gd name="T45" fmla="*/ 66 h 66"/>
                          <a:gd name="T46" fmla="*/ 42 w 87"/>
                          <a:gd name="T47" fmla="*/ 66 h 66"/>
                          <a:gd name="T48" fmla="*/ 42 w 87"/>
                          <a:gd name="T49" fmla="*/ 66 h 66"/>
                          <a:gd name="T50" fmla="*/ 46 w 87"/>
                          <a:gd name="T51" fmla="*/ 66 h 66"/>
                          <a:gd name="T52" fmla="*/ 46 w 87"/>
                          <a:gd name="T53" fmla="*/ 66 h 66"/>
                          <a:gd name="T54" fmla="*/ 49 w 87"/>
                          <a:gd name="T55" fmla="*/ 37 h 66"/>
                          <a:gd name="T56" fmla="*/ 50 w 87"/>
                          <a:gd name="T57" fmla="*/ 66 h 66"/>
                          <a:gd name="T58" fmla="*/ 50 w 87"/>
                          <a:gd name="T59" fmla="*/ 66 h 66"/>
                          <a:gd name="T60" fmla="*/ 50 w 87"/>
                          <a:gd name="T61" fmla="*/ 66 h 66"/>
                          <a:gd name="T62" fmla="*/ 54 w 87"/>
                          <a:gd name="T63" fmla="*/ 66 h 66"/>
                          <a:gd name="T64" fmla="*/ 54 w 87"/>
                          <a:gd name="T65" fmla="*/ 66 h 66"/>
                          <a:gd name="T66" fmla="*/ 58 w 87"/>
                          <a:gd name="T67" fmla="*/ 66 h 66"/>
                          <a:gd name="T68" fmla="*/ 58 w 87"/>
                          <a:gd name="T69" fmla="*/ 66 h 66"/>
                          <a:gd name="T70" fmla="*/ 62 w 87"/>
                          <a:gd name="T71" fmla="*/ 66 h 66"/>
                          <a:gd name="T72" fmla="*/ 62 w 87"/>
                          <a:gd name="T73" fmla="*/ 66 h 66"/>
                          <a:gd name="T74" fmla="*/ 66 w 87"/>
                          <a:gd name="T75" fmla="*/ 66 h 66"/>
                          <a:gd name="T76" fmla="*/ 66 w 87"/>
                          <a:gd name="T77" fmla="*/ 66 h 66"/>
                          <a:gd name="T78" fmla="*/ 71 w 87"/>
                          <a:gd name="T79" fmla="*/ 66 h 66"/>
                          <a:gd name="T80" fmla="*/ 71 w 87"/>
                          <a:gd name="T81" fmla="*/ 66 h 66"/>
                          <a:gd name="T82" fmla="*/ 75 w 87"/>
                          <a:gd name="T83" fmla="*/ 66 h 66"/>
                          <a:gd name="T84" fmla="*/ 75 w 87"/>
                          <a:gd name="T85" fmla="*/ 66 h 66"/>
                          <a:gd name="T86" fmla="*/ 79 w 87"/>
                          <a:gd name="T87" fmla="*/ 66 h 66"/>
                          <a:gd name="T88" fmla="*/ 79 w 87"/>
                          <a:gd name="T89" fmla="*/ 66 h 66"/>
                          <a:gd name="T90" fmla="*/ 81 w 87"/>
                          <a:gd name="T91" fmla="*/ 53 h 66"/>
                          <a:gd name="T92" fmla="*/ 83 w 87"/>
                          <a:gd name="T93" fmla="*/ 66 h 66"/>
                          <a:gd name="T94" fmla="*/ 83 w 87"/>
                          <a:gd name="T95" fmla="*/ 66 h 66"/>
                          <a:gd name="T96" fmla="*/ 83 w 87"/>
                          <a:gd name="T97" fmla="*/ 66 h 66"/>
                          <a:gd name="T98" fmla="*/ 87 w 87"/>
                          <a:gd name="T99" fmla="*/ 66 h 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66">
                            <a:moveTo>
                              <a:pt x="0" y="66"/>
                            </a:moveTo>
                            <a:lnTo>
                              <a:pt x="0" y="66"/>
                            </a:lnTo>
                            <a:lnTo>
                              <a:pt x="1" y="66"/>
                            </a:lnTo>
                            <a:lnTo>
                              <a:pt x="4" y="66"/>
                            </a:lnTo>
                            <a:lnTo>
                              <a:pt x="4" y="66"/>
                            </a:lnTo>
                            <a:lnTo>
                              <a:pt x="8" y="66"/>
                            </a:lnTo>
                            <a:lnTo>
                              <a:pt x="8" y="66"/>
                            </a:lnTo>
                            <a:lnTo>
                              <a:pt x="12" y="66"/>
                            </a:lnTo>
                            <a:lnTo>
                              <a:pt x="12" y="66"/>
                            </a:lnTo>
                            <a:lnTo>
                              <a:pt x="17" y="0"/>
                            </a:lnTo>
                            <a:lnTo>
                              <a:pt x="17" y="18"/>
                            </a:lnTo>
                            <a:lnTo>
                              <a:pt x="17" y="49"/>
                            </a:lnTo>
                            <a:lnTo>
                              <a:pt x="21" y="66"/>
                            </a:lnTo>
                            <a:lnTo>
                              <a:pt x="21" y="66"/>
                            </a:lnTo>
                            <a:lnTo>
                              <a:pt x="25" y="66"/>
                            </a:lnTo>
                            <a:lnTo>
                              <a:pt x="25" y="66"/>
                            </a:lnTo>
                            <a:lnTo>
                              <a:pt x="29" y="66"/>
                            </a:lnTo>
                            <a:lnTo>
                              <a:pt x="29" y="66"/>
                            </a:lnTo>
                            <a:lnTo>
                              <a:pt x="33" y="66"/>
                            </a:lnTo>
                            <a:lnTo>
                              <a:pt x="33" y="66"/>
                            </a:lnTo>
                            <a:lnTo>
                              <a:pt x="34" y="66"/>
                            </a:lnTo>
                            <a:lnTo>
                              <a:pt x="37" y="66"/>
                            </a:lnTo>
                            <a:lnTo>
                              <a:pt x="37" y="66"/>
                            </a:lnTo>
                            <a:lnTo>
                              <a:pt x="42" y="66"/>
                            </a:lnTo>
                            <a:lnTo>
                              <a:pt x="42" y="66"/>
                            </a:lnTo>
                            <a:lnTo>
                              <a:pt x="46" y="66"/>
                            </a:lnTo>
                            <a:lnTo>
                              <a:pt x="46" y="66"/>
                            </a:lnTo>
                            <a:lnTo>
                              <a:pt x="49" y="37"/>
                            </a:lnTo>
                            <a:lnTo>
                              <a:pt x="50" y="66"/>
                            </a:lnTo>
                            <a:lnTo>
                              <a:pt x="50" y="66"/>
                            </a:lnTo>
                            <a:lnTo>
                              <a:pt x="50" y="66"/>
                            </a:lnTo>
                            <a:lnTo>
                              <a:pt x="54" y="66"/>
                            </a:lnTo>
                            <a:lnTo>
                              <a:pt x="54" y="66"/>
                            </a:lnTo>
                            <a:lnTo>
                              <a:pt x="58" y="66"/>
                            </a:lnTo>
                            <a:lnTo>
                              <a:pt x="58" y="66"/>
                            </a:lnTo>
                            <a:lnTo>
                              <a:pt x="62" y="66"/>
                            </a:lnTo>
                            <a:lnTo>
                              <a:pt x="62" y="66"/>
                            </a:lnTo>
                            <a:lnTo>
                              <a:pt x="66" y="66"/>
                            </a:lnTo>
                            <a:lnTo>
                              <a:pt x="66" y="66"/>
                            </a:lnTo>
                            <a:lnTo>
                              <a:pt x="71" y="66"/>
                            </a:lnTo>
                            <a:lnTo>
                              <a:pt x="71" y="66"/>
                            </a:lnTo>
                            <a:lnTo>
                              <a:pt x="75" y="66"/>
                            </a:lnTo>
                            <a:lnTo>
                              <a:pt x="75" y="66"/>
                            </a:lnTo>
                            <a:lnTo>
                              <a:pt x="79" y="66"/>
                            </a:lnTo>
                            <a:lnTo>
                              <a:pt x="79" y="66"/>
                            </a:lnTo>
                            <a:lnTo>
                              <a:pt x="81" y="53"/>
                            </a:lnTo>
                            <a:lnTo>
                              <a:pt x="83" y="66"/>
                            </a:lnTo>
                            <a:lnTo>
                              <a:pt x="83" y="66"/>
                            </a:lnTo>
                            <a:lnTo>
                              <a:pt x="83" y="66"/>
                            </a:lnTo>
                            <a:lnTo>
                              <a:pt x="87" y="6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0" name="Freeform 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3597" y="4025471"/>
                        <a:ext cx="66135" cy="3554"/>
                      </a:xfrm>
                      <a:custGeom>
                        <a:avLst/>
                        <a:gdLst>
                          <a:gd name="T0" fmla="*/ 0 w 88"/>
                          <a:gd name="T1" fmla="*/ 5 h 5"/>
                          <a:gd name="T2" fmla="*/ 0 w 88"/>
                          <a:gd name="T3" fmla="*/ 5 h 5"/>
                          <a:gd name="T4" fmla="*/ 4 w 88"/>
                          <a:gd name="T5" fmla="*/ 5 h 5"/>
                          <a:gd name="T6" fmla="*/ 4 w 88"/>
                          <a:gd name="T7" fmla="*/ 5 h 5"/>
                          <a:gd name="T8" fmla="*/ 9 w 88"/>
                          <a:gd name="T9" fmla="*/ 5 h 5"/>
                          <a:gd name="T10" fmla="*/ 9 w 88"/>
                          <a:gd name="T11" fmla="*/ 5 h 5"/>
                          <a:gd name="T12" fmla="*/ 12 w 88"/>
                          <a:gd name="T13" fmla="*/ 5 h 5"/>
                          <a:gd name="T14" fmla="*/ 13 w 88"/>
                          <a:gd name="T15" fmla="*/ 5 h 5"/>
                          <a:gd name="T16" fmla="*/ 13 w 88"/>
                          <a:gd name="T17" fmla="*/ 5 h 5"/>
                          <a:gd name="T18" fmla="*/ 17 w 88"/>
                          <a:gd name="T19" fmla="*/ 5 h 5"/>
                          <a:gd name="T20" fmla="*/ 17 w 88"/>
                          <a:gd name="T21" fmla="*/ 5 h 5"/>
                          <a:gd name="T22" fmla="*/ 21 w 88"/>
                          <a:gd name="T23" fmla="*/ 5 h 5"/>
                          <a:gd name="T24" fmla="*/ 21 w 88"/>
                          <a:gd name="T25" fmla="*/ 5 h 5"/>
                          <a:gd name="T26" fmla="*/ 25 w 88"/>
                          <a:gd name="T27" fmla="*/ 5 h 5"/>
                          <a:gd name="T28" fmla="*/ 25 w 88"/>
                          <a:gd name="T29" fmla="*/ 5 h 5"/>
                          <a:gd name="T30" fmla="*/ 27 w 88"/>
                          <a:gd name="T31" fmla="*/ 0 h 5"/>
                          <a:gd name="T32" fmla="*/ 29 w 88"/>
                          <a:gd name="T33" fmla="*/ 5 h 5"/>
                          <a:gd name="T34" fmla="*/ 29 w 88"/>
                          <a:gd name="T35" fmla="*/ 5 h 5"/>
                          <a:gd name="T36" fmla="*/ 29 w 88"/>
                          <a:gd name="T37" fmla="*/ 5 h 5"/>
                          <a:gd name="T38" fmla="*/ 34 w 88"/>
                          <a:gd name="T39" fmla="*/ 5 h 5"/>
                          <a:gd name="T40" fmla="*/ 34 w 88"/>
                          <a:gd name="T41" fmla="*/ 5 h 5"/>
                          <a:gd name="T42" fmla="*/ 38 w 88"/>
                          <a:gd name="T43" fmla="*/ 5 h 5"/>
                          <a:gd name="T44" fmla="*/ 38 w 88"/>
                          <a:gd name="T45" fmla="*/ 5 h 5"/>
                          <a:gd name="T46" fmla="*/ 42 w 88"/>
                          <a:gd name="T47" fmla="*/ 5 h 5"/>
                          <a:gd name="T48" fmla="*/ 42 w 88"/>
                          <a:gd name="T49" fmla="*/ 5 h 5"/>
                          <a:gd name="T50" fmla="*/ 44 w 88"/>
                          <a:gd name="T51" fmla="*/ 5 h 5"/>
                          <a:gd name="T52" fmla="*/ 46 w 88"/>
                          <a:gd name="T53" fmla="*/ 5 h 5"/>
                          <a:gd name="T54" fmla="*/ 46 w 88"/>
                          <a:gd name="T55" fmla="*/ 5 h 5"/>
                          <a:gd name="T56" fmla="*/ 50 w 88"/>
                          <a:gd name="T57" fmla="*/ 5 h 5"/>
                          <a:gd name="T58" fmla="*/ 50 w 88"/>
                          <a:gd name="T59" fmla="*/ 5 h 5"/>
                          <a:gd name="T60" fmla="*/ 54 w 88"/>
                          <a:gd name="T61" fmla="*/ 5 h 5"/>
                          <a:gd name="T62" fmla="*/ 54 w 88"/>
                          <a:gd name="T63" fmla="*/ 5 h 5"/>
                          <a:gd name="T64" fmla="*/ 58 w 88"/>
                          <a:gd name="T65" fmla="*/ 5 h 5"/>
                          <a:gd name="T66" fmla="*/ 58 w 88"/>
                          <a:gd name="T67" fmla="*/ 5 h 5"/>
                          <a:gd name="T68" fmla="*/ 59 w 88"/>
                          <a:gd name="T69" fmla="*/ 3 h 5"/>
                          <a:gd name="T70" fmla="*/ 63 w 88"/>
                          <a:gd name="T71" fmla="*/ 5 h 5"/>
                          <a:gd name="T72" fmla="*/ 63 w 88"/>
                          <a:gd name="T73" fmla="*/ 5 h 5"/>
                          <a:gd name="T74" fmla="*/ 63 w 88"/>
                          <a:gd name="T75" fmla="*/ 5 h 5"/>
                          <a:gd name="T76" fmla="*/ 67 w 88"/>
                          <a:gd name="T77" fmla="*/ 5 h 5"/>
                          <a:gd name="T78" fmla="*/ 67 w 88"/>
                          <a:gd name="T79" fmla="*/ 5 h 5"/>
                          <a:gd name="T80" fmla="*/ 71 w 88"/>
                          <a:gd name="T81" fmla="*/ 5 h 5"/>
                          <a:gd name="T82" fmla="*/ 71 w 88"/>
                          <a:gd name="T83" fmla="*/ 5 h 5"/>
                          <a:gd name="T84" fmla="*/ 75 w 88"/>
                          <a:gd name="T85" fmla="*/ 5 h 5"/>
                          <a:gd name="T86" fmla="*/ 75 w 88"/>
                          <a:gd name="T87" fmla="*/ 5 h 5"/>
                          <a:gd name="T88" fmla="*/ 77 w 88"/>
                          <a:gd name="T89" fmla="*/ 5 h 5"/>
                          <a:gd name="T90" fmla="*/ 79 w 88"/>
                          <a:gd name="T91" fmla="*/ 5 h 5"/>
                          <a:gd name="T92" fmla="*/ 79 w 88"/>
                          <a:gd name="T93" fmla="*/ 5 h 5"/>
                          <a:gd name="T94" fmla="*/ 83 w 88"/>
                          <a:gd name="T95" fmla="*/ 5 h 5"/>
                          <a:gd name="T96" fmla="*/ 83 w 88"/>
                          <a:gd name="T97" fmla="*/ 5 h 5"/>
                          <a:gd name="T98" fmla="*/ 88 w 88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8" h="5">
                            <a:moveTo>
                              <a:pt x="0" y="5"/>
                            </a:moveTo>
                            <a:lnTo>
                              <a:pt x="0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9" y="5"/>
                            </a:lnTo>
                            <a:lnTo>
                              <a:pt x="9" y="5"/>
                            </a:lnTo>
                            <a:lnTo>
                              <a:pt x="12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7" y="0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4" y="5"/>
                            </a:lnTo>
                            <a:lnTo>
                              <a:pt x="34" y="5"/>
                            </a:lnTo>
                            <a:lnTo>
                              <a:pt x="38" y="5"/>
                            </a:lnTo>
                            <a:lnTo>
                              <a:pt x="38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4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8" y="5"/>
                            </a:lnTo>
                            <a:lnTo>
                              <a:pt x="58" y="5"/>
                            </a:lnTo>
                            <a:lnTo>
                              <a:pt x="59" y="3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7" y="5"/>
                            </a:lnTo>
                            <a:lnTo>
                              <a:pt x="79" y="5"/>
                            </a:lnTo>
                            <a:lnTo>
                              <a:pt x="79" y="5"/>
                            </a:lnTo>
                            <a:lnTo>
                              <a:pt x="83" y="5"/>
                            </a:lnTo>
                            <a:lnTo>
                              <a:pt x="83" y="5"/>
                            </a:lnTo>
                            <a:lnTo>
                              <a:pt x="88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1" name="Freeform 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9732" y="4028314"/>
                        <a:ext cx="65383" cy="711"/>
                      </a:xfrm>
                      <a:custGeom>
                        <a:avLst/>
                        <a:gdLst>
                          <a:gd name="T0" fmla="*/ 0 w 87"/>
                          <a:gd name="T1" fmla="*/ 1 h 1"/>
                          <a:gd name="T2" fmla="*/ 0 w 87"/>
                          <a:gd name="T3" fmla="*/ 1 h 1"/>
                          <a:gd name="T4" fmla="*/ 4 w 87"/>
                          <a:gd name="T5" fmla="*/ 0 h 1"/>
                          <a:gd name="T6" fmla="*/ 4 w 87"/>
                          <a:gd name="T7" fmla="*/ 1 h 1"/>
                          <a:gd name="T8" fmla="*/ 4 w 87"/>
                          <a:gd name="T9" fmla="*/ 1 h 1"/>
                          <a:gd name="T10" fmla="*/ 8 w 87"/>
                          <a:gd name="T11" fmla="*/ 1 h 1"/>
                          <a:gd name="T12" fmla="*/ 8 w 87"/>
                          <a:gd name="T13" fmla="*/ 1 h 1"/>
                          <a:gd name="T14" fmla="*/ 12 w 87"/>
                          <a:gd name="T15" fmla="*/ 1 h 1"/>
                          <a:gd name="T16" fmla="*/ 12 w 87"/>
                          <a:gd name="T17" fmla="*/ 1 h 1"/>
                          <a:gd name="T18" fmla="*/ 16 w 87"/>
                          <a:gd name="T19" fmla="*/ 1 h 1"/>
                          <a:gd name="T20" fmla="*/ 16 w 87"/>
                          <a:gd name="T21" fmla="*/ 1 h 1"/>
                          <a:gd name="T22" fmla="*/ 20 w 87"/>
                          <a:gd name="T23" fmla="*/ 1 h 1"/>
                          <a:gd name="T24" fmla="*/ 20 w 87"/>
                          <a:gd name="T25" fmla="*/ 1 h 1"/>
                          <a:gd name="T26" fmla="*/ 21 w 87"/>
                          <a:gd name="T27" fmla="*/ 1 h 1"/>
                          <a:gd name="T28" fmla="*/ 25 w 87"/>
                          <a:gd name="T29" fmla="*/ 1 h 1"/>
                          <a:gd name="T30" fmla="*/ 25 w 87"/>
                          <a:gd name="T31" fmla="*/ 1 h 1"/>
                          <a:gd name="T32" fmla="*/ 28 w 87"/>
                          <a:gd name="T33" fmla="*/ 1 h 1"/>
                          <a:gd name="T34" fmla="*/ 28 w 87"/>
                          <a:gd name="T35" fmla="*/ 1 h 1"/>
                          <a:gd name="T36" fmla="*/ 33 w 87"/>
                          <a:gd name="T37" fmla="*/ 1 h 1"/>
                          <a:gd name="T38" fmla="*/ 33 w 87"/>
                          <a:gd name="T39" fmla="*/ 1 h 1"/>
                          <a:gd name="T40" fmla="*/ 36 w 87"/>
                          <a:gd name="T41" fmla="*/ 1 h 1"/>
                          <a:gd name="T42" fmla="*/ 37 w 87"/>
                          <a:gd name="T43" fmla="*/ 1 h 1"/>
                          <a:gd name="T44" fmla="*/ 37 w 87"/>
                          <a:gd name="T45" fmla="*/ 1 h 1"/>
                          <a:gd name="T46" fmla="*/ 41 w 87"/>
                          <a:gd name="T47" fmla="*/ 1 h 1"/>
                          <a:gd name="T48" fmla="*/ 41 w 87"/>
                          <a:gd name="T49" fmla="*/ 1 h 1"/>
                          <a:gd name="T50" fmla="*/ 45 w 87"/>
                          <a:gd name="T51" fmla="*/ 1 h 1"/>
                          <a:gd name="T52" fmla="*/ 45 w 87"/>
                          <a:gd name="T53" fmla="*/ 1 h 1"/>
                          <a:gd name="T54" fmla="*/ 50 w 87"/>
                          <a:gd name="T55" fmla="*/ 1 h 1"/>
                          <a:gd name="T56" fmla="*/ 50 w 87"/>
                          <a:gd name="T57" fmla="*/ 1 h 1"/>
                          <a:gd name="T58" fmla="*/ 53 w 87"/>
                          <a:gd name="T59" fmla="*/ 1 h 1"/>
                          <a:gd name="T60" fmla="*/ 53 w 87"/>
                          <a:gd name="T61" fmla="*/ 1 h 1"/>
                          <a:gd name="T62" fmla="*/ 54 w 87"/>
                          <a:gd name="T63" fmla="*/ 1 h 1"/>
                          <a:gd name="T64" fmla="*/ 58 w 87"/>
                          <a:gd name="T65" fmla="*/ 1 h 1"/>
                          <a:gd name="T66" fmla="*/ 58 w 87"/>
                          <a:gd name="T67" fmla="*/ 1 h 1"/>
                          <a:gd name="T68" fmla="*/ 62 w 87"/>
                          <a:gd name="T69" fmla="*/ 1 h 1"/>
                          <a:gd name="T70" fmla="*/ 62 w 87"/>
                          <a:gd name="T71" fmla="*/ 1 h 1"/>
                          <a:gd name="T72" fmla="*/ 66 w 87"/>
                          <a:gd name="T73" fmla="*/ 1 h 1"/>
                          <a:gd name="T74" fmla="*/ 66 w 87"/>
                          <a:gd name="T75" fmla="*/ 1 h 1"/>
                          <a:gd name="T76" fmla="*/ 69 w 87"/>
                          <a:gd name="T77" fmla="*/ 1 h 1"/>
                          <a:gd name="T78" fmla="*/ 70 w 87"/>
                          <a:gd name="T79" fmla="*/ 1 h 1"/>
                          <a:gd name="T80" fmla="*/ 70 w 87"/>
                          <a:gd name="T81" fmla="*/ 1 h 1"/>
                          <a:gd name="T82" fmla="*/ 74 w 87"/>
                          <a:gd name="T83" fmla="*/ 1 h 1"/>
                          <a:gd name="T84" fmla="*/ 74 w 87"/>
                          <a:gd name="T85" fmla="*/ 1 h 1"/>
                          <a:gd name="T86" fmla="*/ 78 w 87"/>
                          <a:gd name="T87" fmla="*/ 1 h 1"/>
                          <a:gd name="T88" fmla="*/ 79 w 87"/>
                          <a:gd name="T89" fmla="*/ 1 h 1"/>
                          <a:gd name="T90" fmla="*/ 83 w 87"/>
                          <a:gd name="T91" fmla="*/ 1 h 1"/>
                          <a:gd name="T92" fmla="*/ 83 w 87"/>
                          <a:gd name="T93" fmla="*/ 1 h 1"/>
                          <a:gd name="T94" fmla="*/ 86 w 87"/>
                          <a:gd name="T95" fmla="*/ 1 h 1"/>
                          <a:gd name="T96" fmla="*/ 87 w 87"/>
                          <a:gd name="T97" fmla="*/ 1 h 1"/>
                          <a:gd name="T98" fmla="*/ 87 w 8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4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1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6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50" y="1"/>
                            </a:lnTo>
                            <a:lnTo>
                              <a:pt x="50" y="1"/>
                            </a:lnTo>
                            <a:lnTo>
                              <a:pt x="53" y="1"/>
                            </a:lnTo>
                            <a:lnTo>
                              <a:pt x="53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2" y="1"/>
                            </a:lnTo>
                            <a:lnTo>
                              <a:pt x="66" y="1"/>
                            </a:lnTo>
                            <a:lnTo>
                              <a:pt x="66" y="1"/>
                            </a:lnTo>
                            <a:lnTo>
                              <a:pt x="69" y="1"/>
                            </a:lnTo>
                            <a:lnTo>
                              <a:pt x="70" y="1"/>
                            </a:lnTo>
                            <a:lnTo>
                              <a:pt x="70" y="1"/>
                            </a:lnTo>
                            <a:lnTo>
                              <a:pt x="74" y="1"/>
                            </a:lnTo>
                            <a:lnTo>
                              <a:pt x="74" y="1"/>
                            </a:lnTo>
                            <a:lnTo>
                              <a:pt x="78" y="1"/>
                            </a:lnTo>
                            <a:lnTo>
                              <a:pt x="79" y="1"/>
                            </a:lnTo>
                            <a:lnTo>
                              <a:pt x="83" y="1"/>
                            </a:lnTo>
                            <a:lnTo>
                              <a:pt x="83" y="1"/>
                            </a:lnTo>
                            <a:lnTo>
                              <a:pt x="86" y="1"/>
                            </a:lnTo>
                            <a:lnTo>
                              <a:pt x="87" y="1"/>
                            </a:lnTo>
                            <a:lnTo>
                              <a:pt x="87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2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75115" y="4029025"/>
                        <a:ext cx="65383" cy="0"/>
                      </a:xfrm>
                      <a:custGeom>
                        <a:avLst/>
                        <a:gdLst>
                          <a:gd name="T0" fmla="*/ 0 w 87"/>
                          <a:gd name="T1" fmla="*/ 4 w 87"/>
                          <a:gd name="T2" fmla="*/ 4 w 87"/>
                          <a:gd name="T3" fmla="*/ 8 w 87"/>
                          <a:gd name="T4" fmla="*/ 8 w 87"/>
                          <a:gd name="T5" fmla="*/ 12 w 87"/>
                          <a:gd name="T6" fmla="*/ 12 w 87"/>
                          <a:gd name="T7" fmla="*/ 14 w 87"/>
                          <a:gd name="T8" fmla="*/ 16 w 87"/>
                          <a:gd name="T9" fmla="*/ 16 w 87"/>
                          <a:gd name="T10" fmla="*/ 17 w 87"/>
                          <a:gd name="T11" fmla="*/ 17 w 87"/>
                          <a:gd name="T12" fmla="*/ 21 w 87"/>
                          <a:gd name="T13" fmla="*/ 21 w 87"/>
                          <a:gd name="T14" fmla="*/ 25 w 87"/>
                          <a:gd name="T15" fmla="*/ 25 w 87"/>
                          <a:gd name="T16" fmla="*/ 29 w 87"/>
                          <a:gd name="T17" fmla="*/ 29 w 87"/>
                          <a:gd name="T18" fmla="*/ 31 w 87"/>
                          <a:gd name="T19" fmla="*/ 33 w 87"/>
                          <a:gd name="T20" fmla="*/ 33 w 87"/>
                          <a:gd name="T21" fmla="*/ 37 w 87"/>
                          <a:gd name="T22" fmla="*/ 37 w 87"/>
                          <a:gd name="T23" fmla="*/ 41 w 87"/>
                          <a:gd name="T24" fmla="*/ 42 w 87"/>
                          <a:gd name="T25" fmla="*/ 45 w 87"/>
                          <a:gd name="T26" fmla="*/ 45 w 87"/>
                          <a:gd name="T27" fmla="*/ 46 w 87"/>
                          <a:gd name="T28" fmla="*/ 50 w 87"/>
                          <a:gd name="T29" fmla="*/ 50 w 87"/>
                          <a:gd name="T30" fmla="*/ 50 w 87"/>
                          <a:gd name="T31" fmla="*/ 54 w 87"/>
                          <a:gd name="T32" fmla="*/ 54 w 87"/>
                          <a:gd name="T33" fmla="*/ 58 w 87"/>
                          <a:gd name="T34" fmla="*/ 58 w 87"/>
                          <a:gd name="T35" fmla="*/ 62 w 87"/>
                          <a:gd name="T36" fmla="*/ 62 w 87"/>
                          <a:gd name="T37" fmla="*/ 64 w 87"/>
                          <a:gd name="T38" fmla="*/ 66 w 87"/>
                          <a:gd name="T39" fmla="*/ 66 w 87"/>
                          <a:gd name="T40" fmla="*/ 70 w 87"/>
                          <a:gd name="T41" fmla="*/ 70 w 87"/>
                          <a:gd name="T42" fmla="*/ 75 w 87"/>
                          <a:gd name="T43" fmla="*/ 75 w 87"/>
                          <a:gd name="T44" fmla="*/ 79 w 87"/>
                          <a:gd name="T45" fmla="*/ 79 w 87"/>
                          <a:gd name="T46" fmla="*/ 79 w 87"/>
                          <a:gd name="T47" fmla="*/ 83 w 87"/>
                          <a:gd name="T48" fmla="*/ 83 w 87"/>
                          <a:gd name="T49" fmla="*/ 87 w 8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7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0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4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5" y="0"/>
                            </a:lnTo>
                            <a:lnTo>
                              <a:pt x="75" y="0"/>
                            </a:lnTo>
                            <a:lnTo>
                              <a:pt x="79" y="0"/>
                            </a:lnTo>
                            <a:lnTo>
                              <a:pt x="79" y="0"/>
                            </a:lnTo>
                            <a:lnTo>
                              <a:pt x="79" y="0"/>
                            </a:lnTo>
                            <a:lnTo>
                              <a:pt x="83" y="0"/>
                            </a:lnTo>
                            <a:lnTo>
                              <a:pt x="83" y="0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3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0498" y="4029025"/>
                        <a:ext cx="25552" cy="0"/>
                      </a:xfrm>
                      <a:custGeom>
                        <a:avLst/>
                        <a:gdLst>
                          <a:gd name="T0" fmla="*/ 0 w 34"/>
                          <a:gd name="T1" fmla="*/ 0 w 34"/>
                          <a:gd name="T2" fmla="*/ 4 w 34"/>
                          <a:gd name="T3" fmla="*/ 4 w 34"/>
                          <a:gd name="T4" fmla="*/ 8 w 34"/>
                          <a:gd name="T5" fmla="*/ 8 w 34"/>
                          <a:gd name="T6" fmla="*/ 9 w 34"/>
                          <a:gd name="T7" fmla="*/ 13 w 34"/>
                          <a:gd name="T8" fmla="*/ 13 w 34"/>
                          <a:gd name="T9" fmla="*/ 17 w 34"/>
                          <a:gd name="T10" fmla="*/ 17 w 34"/>
                          <a:gd name="T11" fmla="*/ 21 w 34"/>
                          <a:gd name="T12" fmla="*/ 21 w 34"/>
                          <a:gd name="T13" fmla="*/ 24 w 34"/>
                          <a:gd name="T14" fmla="*/ 25 w 34"/>
                          <a:gd name="T15" fmla="*/ 25 w 34"/>
                          <a:gd name="T16" fmla="*/ 25 w 34"/>
                          <a:gd name="T17" fmla="*/ 29 w 34"/>
                          <a:gd name="T18" fmla="*/ 29 w 34"/>
                          <a:gd name="T19" fmla="*/ 29 w 34"/>
                          <a:gd name="T20" fmla="*/ 33 w 34"/>
                          <a:gd name="T21" fmla="*/ 34 w 34"/>
                          <a:gd name="T22" fmla="*/ 34 w 3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</a:cxnLst>
                        <a:rect l="0" t="0" r="r" b="b"/>
                        <a:pathLst>
                          <a:path w="34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4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22832" y="4029025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5" name="Freeform 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22832" y="4029025"/>
                        <a:ext cx="62377" cy="0"/>
                      </a:xfrm>
                      <a:custGeom>
                        <a:avLst/>
                        <a:gdLst>
                          <a:gd name="T0" fmla="*/ 0 w 83"/>
                          <a:gd name="T1" fmla="*/ 4 w 83"/>
                          <a:gd name="T2" fmla="*/ 4 w 83"/>
                          <a:gd name="T3" fmla="*/ 7 w 83"/>
                          <a:gd name="T4" fmla="*/ 7 w 83"/>
                          <a:gd name="T5" fmla="*/ 8 w 83"/>
                          <a:gd name="T6" fmla="*/ 8 w 83"/>
                          <a:gd name="T7" fmla="*/ 11 w 83"/>
                          <a:gd name="T8" fmla="*/ 12 w 83"/>
                          <a:gd name="T9" fmla="*/ 12 w 83"/>
                          <a:gd name="T10" fmla="*/ 16 w 83"/>
                          <a:gd name="T11" fmla="*/ 16 w 83"/>
                          <a:gd name="T12" fmla="*/ 20 w 83"/>
                          <a:gd name="T13" fmla="*/ 20 w 83"/>
                          <a:gd name="T14" fmla="*/ 24 w 83"/>
                          <a:gd name="T15" fmla="*/ 24 w 83"/>
                          <a:gd name="T16" fmla="*/ 25 w 83"/>
                          <a:gd name="T17" fmla="*/ 28 w 83"/>
                          <a:gd name="T18" fmla="*/ 28 w 83"/>
                          <a:gd name="T19" fmla="*/ 32 w 83"/>
                          <a:gd name="T20" fmla="*/ 33 w 83"/>
                          <a:gd name="T21" fmla="*/ 37 w 83"/>
                          <a:gd name="T22" fmla="*/ 37 w 83"/>
                          <a:gd name="T23" fmla="*/ 41 w 83"/>
                          <a:gd name="T24" fmla="*/ 41 w 83"/>
                          <a:gd name="T25" fmla="*/ 41 w 83"/>
                          <a:gd name="T26" fmla="*/ 43 w 83"/>
                          <a:gd name="T27" fmla="*/ 45 w 83"/>
                          <a:gd name="T28" fmla="*/ 45 w 83"/>
                          <a:gd name="T29" fmla="*/ 49 w 83"/>
                          <a:gd name="T30" fmla="*/ 49 w 83"/>
                          <a:gd name="T31" fmla="*/ 53 w 83"/>
                          <a:gd name="T32" fmla="*/ 53 w 83"/>
                          <a:gd name="T33" fmla="*/ 58 w 83"/>
                          <a:gd name="T34" fmla="*/ 58 w 83"/>
                          <a:gd name="T35" fmla="*/ 58 w 83"/>
                          <a:gd name="T36" fmla="*/ 62 w 83"/>
                          <a:gd name="T37" fmla="*/ 62 w 83"/>
                          <a:gd name="T38" fmla="*/ 66 w 83"/>
                          <a:gd name="T39" fmla="*/ 66 w 83"/>
                          <a:gd name="T40" fmla="*/ 70 w 83"/>
                          <a:gd name="T41" fmla="*/ 70 w 83"/>
                          <a:gd name="T42" fmla="*/ 70 w 83"/>
                          <a:gd name="T43" fmla="*/ 74 w 83"/>
                          <a:gd name="T44" fmla="*/ 74 w 83"/>
                          <a:gd name="T45" fmla="*/ 74 w 83"/>
                          <a:gd name="T46" fmla="*/ 75 w 83"/>
                          <a:gd name="T47" fmla="*/ 78 w 83"/>
                          <a:gd name="T48" fmla="*/ 78 w 83"/>
                          <a:gd name="T49" fmla="*/ 83 w 8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3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5" y="0"/>
                            </a:lnTo>
                            <a:lnTo>
                              <a:pt x="78" y="0"/>
                            </a:lnTo>
                            <a:lnTo>
                              <a:pt x="78" y="0"/>
                            </a:lnTo>
                            <a:lnTo>
                              <a:pt x="83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6" name="Freeform 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85209" y="4029025"/>
                        <a:ext cx="65383" cy="0"/>
                      </a:xfrm>
                      <a:custGeom>
                        <a:avLst/>
                        <a:gdLst>
                          <a:gd name="T0" fmla="*/ 0 w 87"/>
                          <a:gd name="T1" fmla="*/ 0 w 87"/>
                          <a:gd name="T2" fmla="*/ 3 w 87"/>
                          <a:gd name="T3" fmla="*/ 3 w 87"/>
                          <a:gd name="T4" fmla="*/ 7 w 87"/>
                          <a:gd name="T5" fmla="*/ 8 w 87"/>
                          <a:gd name="T6" fmla="*/ 8 w 87"/>
                          <a:gd name="T7" fmla="*/ 12 w 87"/>
                          <a:gd name="T8" fmla="*/ 12 w 87"/>
                          <a:gd name="T9" fmla="*/ 16 w 87"/>
                          <a:gd name="T10" fmla="*/ 16 w 87"/>
                          <a:gd name="T11" fmla="*/ 20 w 87"/>
                          <a:gd name="T12" fmla="*/ 20 w 87"/>
                          <a:gd name="T13" fmla="*/ 24 w 87"/>
                          <a:gd name="T14" fmla="*/ 24 w 87"/>
                          <a:gd name="T15" fmla="*/ 24 w 87"/>
                          <a:gd name="T16" fmla="*/ 28 w 87"/>
                          <a:gd name="T17" fmla="*/ 28 w 87"/>
                          <a:gd name="T18" fmla="*/ 33 w 87"/>
                          <a:gd name="T19" fmla="*/ 33 w 87"/>
                          <a:gd name="T20" fmla="*/ 37 w 87"/>
                          <a:gd name="T21" fmla="*/ 37 w 87"/>
                          <a:gd name="T22" fmla="*/ 39 w 87"/>
                          <a:gd name="T23" fmla="*/ 41 w 87"/>
                          <a:gd name="T24" fmla="*/ 41 w 87"/>
                          <a:gd name="T25" fmla="*/ 45 w 87"/>
                          <a:gd name="T26" fmla="*/ 45 w 87"/>
                          <a:gd name="T27" fmla="*/ 49 w 87"/>
                          <a:gd name="T28" fmla="*/ 49 w 87"/>
                          <a:gd name="T29" fmla="*/ 53 w 87"/>
                          <a:gd name="T30" fmla="*/ 53 w 87"/>
                          <a:gd name="T31" fmla="*/ 54 w 87"/>
                          <a:gd name="T32" fmla="*/ 57 w 87"/>
                          <a:gd name="T33" fmla="*/ 58 w 87"/>
                          <a:gd name="T34" fmla="*/ 58 w 87"/>
                          <a:gd name="T35" fmla="*/ 62 w 87"/>
                          <a:gd name="T36" fmla="*/ 62 w 87"/>
                          <a:gd name="T37" fmla="*/ 66 w 87"/>
                          <a:gd name="T38" fmla="*/ 66 w 87"/>
                          <a:gd name="T39" fmla="*/ 70 w 87"/>
                          <a:gd name="T40" fmla="*/ 70 w 87"/>
                          <a:gd name="T41" fmla="*/ 72 w 87"/>
                          <a:gd name="T42" fmla="*/ 74 w 87"/>
                          <a:gd name="T43" fmla="*/ 74 w 87"/>
                          <a:gd name="T44" fmla="*/ 78 w 87"/>
                          <a:gd name="T45" fmla="*/ 78 w 87"/>
                          <a:gd name="T46" fmla="*/ 82 w 87"/>
                          <a:gd name="T47" fmla="*/ 82 w 87"/>
                          <a:gd name="T48" fmla="*/ 87 w 87"/>
                          <a:gd name="T49" fmla="*/ 87 w 8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4" y="0"/>
                            </a:lnTo>
                            <a:lnTo>
                              <a:pt x="57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2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7" name="Freeform 2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50592" y="4027603"/>
                        <a:ext cx="65383" cy="1422"/>
                      </a:xfrm>
                      <a:custGeom>
                        <a:avLst/>
                        <a:gdLst>
                          <a:gd name="T0" fmla="*/ 0 w 87"/>
                          <a:gd name="T1" fmla="*/ 2 h 2"/>
                          <a:gd name="T2" fmla="*/ 2 w 87"/>
                          <a:gd name="T3" fmla="*/ 2 h 2"/>
                          <a:gd name="T4" fmla="*/ 4 w 87"/>
                          <a:gd name="T5" fmla="*/ 2 h 2"/>
                          <a:gd name="T6" fmla="*/ 4 w 87"/>
                          <a:gd name="T7" fmla="*/ 2 h 2"/>
                          <a:gd name="T8" fmla="*/ 8 w 87"/>
                          <a:gd name="T9" fmla="*/ 2 h 2"/>
                          <a:gd name="T10" fmla="*/ 8 w 87"/>
                          <a:gd name="T11" fmla="*/ 2 h 2"/>
                          <a:gd name="T12" fmla="*/ 12 w 87"/>
                          <a:gd name="T13" fmla="*/ 2 h 2"/>
                          <a:gd name="T14" fmla="*/ 12 w 87"/>
                          <a:gd name="T15" fmla="*/ 2 h 2"/>
                          <a:gd name="T16" fmla="*/ 16 w 87"/>
                          <a:gd name="T17" fmla="*/ 2 h 2"/>
                          <a:gd name="T18" fmla="*/ 16 w 87"/>
                          <a:gd name="T19" fmla="*/ 2 h 2"/>
                          <a:gd name="T20" fmla="*/ 17 w 87"/>
                          <a:gd name="T21" fmla="*/ 2 h 2"/>
                          <a:gd name="T22" fmla="*/ 20 w 87"/>
                          <a:gd name="T23" fmla="*/ 2 h 2"/>
                          <a:gd name="T24" fmla="*/ 20 w 87"/>
                          <a:gd name="T25" fmla="*/ 2 h 2"/>
                          <a:gd name="T26" fmla="*/ 25 w 87"/>
                          <a:gd name="T27" fmla="*/ 2 h 2"/>
                          <a:gd name="T28" fmla="*/ 25 w 87"/>
                          <a:gd name="T29" fmla="*/ 2 h 2"/>
                          <a:gd name="T30" fmla="*/ 29 w 87"/>
                          <a:gd name="T31" fmla="*/ 2 h 2"/>
                          <a:gd name="T32" fmla="*/ 29 w 87"/>
                          <a:gd name="T33" fmla="*/ 2 h 2"/>
                          <a:gd name="T34" fmla="*/ 33 w 87"/>
                          <a:gd name="T35" fmla="*/ 2 h 2"/>
                          <a:gd name="T36" fmla="*/ 33 w 87"/>
                          <a:gd name="T37" fmla="*/ 2 h 2"/>
                          <a:gd name="T38" fmla="*/ 33 w 87"/>
                          <a:gd name="T39" fmla="*/ 2 h 2"/>
                          <a:gd name="T40" fmla="*/ 35 w 87"/>
                          <a:gd name="T41" fmla="*/ 1 h 2"/>
                          <a:gd name="T42" fmla="*/ 37 w 87"/>
                          <a:gd name="T43" fmla="*/ 2 h 2"/>
                          <a:gd name="T44" fmla="*/ 37 w 87"/>
                          <a:gd name="T45" fmla="*/ 2 h 2"/>
                          <a:gd name="T46" fmla="*/ 41 w 87"/>
                          <a:gd name="T47" fmla="*/ 2 h 2"/>
                          <a:gd name="T48" fmla="*/ 41 w 87"/>
                          <a:gd name="T49" fmla="*/ 2 h 2"/>
                          <a:gd name="T50" fmla="*/ 45 w 87"/>
                          <a:gd name="T51" fmla="*/ 2 h 2"/>
                          <a:gd name="T52" fmla="*/ 45 w 87"/>
                          <a:gd name="T53" fmla="*/ 2 h 2"/>
                          <a:gd name="T54" fmla="*/ 50 w 87"/>
                          <a:gd name="T55" fmla="*/ 2 h 2"/>
                          <a:gd name="T56" fmla="*/ 50 w 87"/>
                          <a:gd name="T57" fmla="*/ 2 h 2"/>
                          <a:gd name="T58" fmla="*/ 50 w 87"/>
                          <a:gd name="T59" fmla="*/ 2 h 2"/>
                          <a:gd name="T60" fmla="*/ 54 w 87"/>
                          <a:gd name="T61" fmla="*/ 2 h 2"/>
                          <a:gd name="T62" fmla="*/ 54 w 87"/>
                          <a:gd name="T63" fmla="*/ 2 h 2"/>
                          <a:gd name="T64" fmla="*/ 58 w 87"/>
                          <a:gd name="T65" fmla="*/ 2 h 2"/>
                          <a:gd name="T66" fmla="*/ 58 w 87"/>
                          <a:gd name="T67" fmla="*/ 2 h 2"/>
                          <a:gd name="T68" fmla="*/ 62 w 87"/>
                          <a:gd name="T69" fmla="*/ 2 h 2"/>
                          <a:gd name="T70" fmla="*/ 62 w 87"/>
                          <a:gd name="T71" fmla="*/ 2 h 2"/>
                          <a:gd name="T72" fmla="*/ 66 w 87"/>
                          <a:gd name="T73" fmla="*/ 2 h 2"/>
                          <a:gd name="T74" fmla="*/ 66 w 87"/>
                          <a:gd name="T75" fmla="*/ 2 h 2"/>
                          <a:gd name="T76" fmla="*/ 66 w 87"/>
                          <a:gd name="T77" fmla="*/ 2 h 2"/>
                          <a:gd name="T78" fmla="*/ 67 w 87"/>
                          <a:gd name="T79" fmla="*/ 0 h 2"/>
                          <a:gd name="T80" fmla="*/ 70 w 87"/>
                          <a:gd name="T81" fmla="*/ 2 h 2"/>
                          <a:gd name="T82" fmla="*/ 70 w 87"/>
                          <a:gd name="T83" fmla="*/ 2 h 2"/>
                          <a:gd name="T84" fmla="*/ 74 w 87"/>
                          <a:gd name="T85" fmla="*/ 2 h 2"/>
                          <a:gd name="T86" fmla="*/ 74 w 87"/>
                          <a:gd name="T87" fmla="*/ 2 h 2"/>
                          <a:gd name="T88" fmla="*/ 79 w 87"/>
                          <a:gd name="T89" fmla="*/ 2 h 2"/>
                          <a:gd name="T90" fmla="*/ 79 w 87"/>
                          <a:gd name="T91" fmla="*/ 2 h 2"/>
                          <a:gd name="T92" fmla="*/ 82 w 87"/>
                          <a:gd name="T93" fmla="*/ 2 h 2"/>
                          <a:gd name="T94" fmla="*/ 83 w 87"/>
                          <a:gd name="T95" fmla="*/ 2 h 2"/>
                          <a:gd name="T96" fmla="*/ 83 w 87"/>
                          <a:gd name="T97" fmla="*/ 2 h 2"/>
                          <a:gd name="T98" fmla="*/ 87 w 8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5" y="1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50" y="2"/>
                            </a:lnTo>
                            <a:lnTo>
                              <a:pt x="50" y="2"/>
                            </a:lnTo>
                            <a:lnTo>
                              <a:pt x="50" y="2"/>
                            </a:lnTo>
                            <a:lnTo>
                              <a:pt x="54" y="2"/>
                            </a:lnTo>
                            <a:lnTo>
                              <a:pt x="54" y="2"/>
                            </a:lnTo>
                            <a:lnTo>
                              <a:pt x="58" y="2"/>
                            </a:lnTo>
                            <a:lnTo>
                              <a:pt x="58" y="2"/>
                            </a:lnTo>
                            <a:lnTo>
                              <a:pt x="62" y="2"/>
                            </a:lnTo>
                            <a:lnTo>
                              <a:pt x="62" y="2"/>
                            </a:lnTo>
                            <a:lnTo>
                              <a:pt x="66" y="2"/>
                            </a:lnTo>
                            <a:lnTo>
                              <a:pt x="66" y="2"/>
                            </a:lnTo>
                            <a:lnTo>
                              <a:pt x="66" y="2"/>
                            </a:lnTo>
                            <a:lnTo>
                              <a:pt x="67" y="0"/>
                            </a:lnTo>
                            <a:lnTo>
                              <a:pt x="70" y="2"/>
                            </a:lnTo>
                            <a:lnTo>
                              <a:pt x="70" y="2"/>
                            </a:lnTo>
                            <a:lnTo>
                              <a:pt x="74" y="2"/>
                            </a:lnTo>
                            <a:lnTo>
                              <a:pt x="74" y="2"/>
                            </a:lnTo>
                            <a:lnTo>
                              <a:pt x="79" y="2"/>
                            </a:lnTo>
                            <a:lnTo>
                              <a:pt x="79" y="2"/>
                            </a:lnTo>
                            <a:lnTo>
                              <a:pt x="82" y="2"/>
                            </a:lnTo>
                            <a:lnTo>
                              <a:pt x="83" y="2"/>
                            </a:lnTo>
                            <a:lnTo>
                              <a:pt x="83" y="2"/>
                            </a:lnTo>
                            <a:lnTo>
                              <a:pt x="87" y="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8" name="Freeform 2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5976" y="4008413"/>
                        <a:ext cx="65383" cy="20612"/>
                      </a:xfrm>
                      <a:custGeom>
                        <a:avLst/>
                        <a:gdLst>
                          <a:gd name="T0" fmla="*/ 0 w 87"/>
                          <a:gd name="T1" fmla="*/ 29 h 29"/>
                          <a:gd name="T2" fmla="*/ 0 w 87"/>
                          <a:gd name="T3" fmla="*/ 29 h 29"/>
                          <a:gd name="T4" fmla="*/ 4 w 87"/>
                          <a:gd name="T5" fmla="*/ 29 h 29"/>
                          <a:gd name="T6" fmla="*/ 4 w 87"/>
                          <a:gd name="T7" fmla="*/ 29 h 29"/>
                          <a:gd name="T8" fmla="*/ 8 w 87"/>
                          <a:gd name="T9" fmla="*/ 29 h 29"/>
                          <a:gd name="T10" fmla="*/ 8 w 87"/>
                          <a:gd name="T11" fmla="*/ 29 h 29"/>
                          <a:gd name="T12" fmla="*/ 9 w 87"/>
                          <a:gd name="T13" fmla="*/ 29 h 29"/>
                          <a:gd name="T14" fmla="*/ 12 w 87"/>
                          <a:gd name="T15" fmla="*/ 29 h 29"/>
                          <a:gd name="T16" fmla="*/ 12 w 87"/>
                          <a:gd name="T17" fmla="*/ 28 h 29"/>
                          <a:gd name="T18" fmla="*/ 12 w 87"/>
                          <a:gd name="T19" fmla="*/ 24 h 29"/>
                          <a:gd name="T20" fmla="*/ 17 w 87"/>
                          <a:gd name="T21" fmla="*/ 29 h 29"/>
                          <a:gd name="T22" fmla="*/ 17 w 87"/>
                          <a:gd name="T23" fmla="*/ 29 h 29"/>
                          <a:gd name="T24" fmla="*/ 21 w 87"/>
                          <a:gd name="T25" fmla="*/ 29 h 29"/>
                          <a:gd name="T26" fmla="*/ 21 w 87"/>
                          <a:gd name="T27" fmla="*/ 29 h 29"/>
                          <a:gd name="T28" fmla="*/ 25 w 87"/>
                          <a:gd name="T29" fmla="*/ 29 h 29"/>
                          <a:gd name="T30" fmla="*/ 25 w 87"/>
                          <a:gd name="T31" fmla="*/ 29 h 29"/>
                          <a:gd name="T32" fmla="*/ 27 w 87"/>
                          <a:gd name="T33" fmla="*/ 29 h 29"/>
                          <a:gd name="T34" fmla="*/ 29 w 87"/>
                          <a:gd name="T35" fmla="*/ 29 h 29"/>
                          <a:gd name="T36" fmla="*/ 29 w 87"/>
                          <a:gd name="T37" fmla="*/ 29 h 29"/>
                          <a:gd name="T38" fmla="*/ 33 w 87"/>
                          <a:gd name="T39" fmla="*/ 29 h 29"/>
                          <a:gd name="T40" fmla="*/ 33 w 87"/>
                          <a:gd name="T41" fmla="*/ 29 h 29"/>
                          <a:gd name="T42" fmla="*/ 37 w 87"/>
                          <a:gd name="T43" fmla="*/ 29 h 29"/>
                          <a:gd name="T44" fmla="*/ 37 w 87"/>
                          <a:gd name="T45" fmla="*/ 29 h 29"/>
                          <a:gd name="T46" fmla="*/ 42 w 87"/>
                          <a:gd name="T47" fmla="*/ 29 h 29"/>
                          <a:gd name="T48" fmla="*/ 42 w 87"/>
                          <a:gd name="T49" fmla="*/ 29 h 29"/>
                          <a:gd name="T50" fmla="*/ 45 w 87"/>
                          <a:gd name="T51" fmla="*/ 16 h 29"/>
                          <a:gd name="T52" fmla="*/ 45 w 87"/>
                          <a:gd name="T53" fmla="*/ 29 h 29"/>
                          <a:gd name="T54" fmla="*/ 45 w 87"/>
                          <a:gd name="T55" fmla="*/ 29 h 29"/>
                          <a:gd name="T56" fmla="*/ 50 w 87"/>
                          <a:gd name="T57" fmla="*/ 29 h 29"/>
                          <a:gd name="T58" fmla="*/ 50 w 87"/>
                          <a:gd name="T59" fmla="*/ 29 h 29"/>
                          <a:gd name="T60" fmla="*/ 54 w 87"/>
                          <a:gd name="T61" fmla="*/ 29 h 29"/>
                          <a:gd name="T62" fmla="*/ 54 w 87"/>
                          <a:gd name="T63" fmla="*/ 29 h 29"/>
                          <a:gd name="T64" fmla="*/ 58 w 87"/>
                          <a:gd name="T65" fmla="*/ 29 h 29"/>
                          <a:gd name="T66" fmla="*/ 58 w 87"/>
                          <a:gd name="T67" fmla="*/ 29 h 29"/>
                          <a:gd name="T68" fmla="*/ 60 w 87"/>
                          <a:gd name="T69" fmla="*/ 29 h 29"/>
                          <a:gd name="T70" fmla="*/ 62 w 87"/>
                          <a:gd name="T71" fmla="*/ 29 h 29"/>
                          <a:gd name="T72" fmla="*/ 62 w 87"/>
                          <a:gd name="T73" fmla="*/ 29 h 29"/>
                          <a:gd name="T74" fmla="*/ 67 w 87"/>
                          <a:gd name="T75" fmla="*/ 29 h 29"/>
                          <a:gd name="T76" fmla="*/ 67 w 87"/>
                          <a:gd name="T77" fmla="*/ 29 h 29"/>
                          <a:gd name="T78" fmla="*/ 70 w 87"/>
                          <a:gd name="T79" fmla="*/ 29 h 29"/>
                          <a:gd name="T80" fmla="*/ 71 w 87"/>
                          <a:gd name="T81" fmla="*/ 29 h 29"/>
                          <a:gd name="T82" fmla="*/ 75 w 87"/>
                          <a:gd name="T83" fmla="*/ 29 h 29"/>
                          <a:gd name="T84" fmla="*/ 75 w 87"/>
                          <a:gd name="T85" fmla="*/ 29 h 29"/>
                          <a:gd name="T86" fmla="*/ 75 w 87"/>
                          <a:gd name="T87" fmla="*/ 29 h 29"/>
                          <a:gd name="T88" fmla="*/ 77 w 87"/>
                          <a:gd name="T89" fmla="*/ 0 h 29"/>
                          <a:gd name="T90" fmla="*/ 79 w 87"/>
                          <a:gd name="T91" fmla="*/ 29 h 29"/>
                          <a:gd name="T92" fmla="*/ 79 w 87"/>
                          <a:gd name="T93" fmla="*/ 29 h 29"/>
                          <a:gd name="T94" fmla="*/ 83 w 87"/>
                          <a:gd name="T95" fmla="*/ 29 h 29"/>
                          <a:gd name="T96" fmla="*/ 83 w 87"/>
                          <a:gd name="T97" fmla="*/ 29 h 29"/>
                          <a:gd name="T98" fmla="*/ 87 w 87"/>
                          <a:gd name="T99" fmla="*/ 29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9">
                            <a:moveTo>
                              <a:pt x="0" y="29"/>
                            </a:moveTo>
                            <a:lnTo>
                              <a:pt x="0" y="29"/>
                            </a:lnTo>
                            <a:lnTo>
                              <a:pt x="4" y="29"/>
                            </a:lnTo>
                            <a:lnTo>
                              <a:pt x="4" y="29"/>
                            </a:lnTo>
                            <a:lnTo>
                              <a:pt x="8" y="29"/>
                            </a:lnTo>
                            <a:lnTo>
                              <a:pt x="8" y="29"/>
                            </a:lnTo>
                            <a:lnTo>
                              <a:pt x="9" y="29"/>
                            </a:lnTo>
                            <a:lnTo>
                              <a:pt x="12" y="29"/>
                            </a:lnTo>
                            <a:lnTo>
                              <a:pt x="12" y="28"/>
                            </a:lnTo>
                            <a:lnTo>
                              <a:pt x="12" y="24"/>
                            </a:lnTo>
                            <a:lnTo>
                              <a:pt x="17" y="29"/>
                            </a:lnTo>
                            <a:lnTo>
                              <a:pt x="17" y="29"/>
                            </a:lnTo>
                            <a:lnTo>
                              <a:pt x="21" y="29"/>
                            </a:lnTo>
                            <a:lnTo>
                              <a:pt x="21" y="29"/>
                            </a:lnTo>
                            <a:lnTo>
                              <a:pt x="25" y="29"/>
                            </a:lnTo>
                            <a:lnTo>
                              <a:pt x="25" y="29"/>
                            </a:lnTo>
                            <a:lnTo>
                              <a:pt x="27" y="29"/>
                            </a:lnTo>
                            <a:lnTo>
                              <a:pt x="29" y="29"/>
                            </a:lnTo>
                            <a:lnTo>
                              <a:pt x="29" y="29"/>
                            </a:lnTo>
                            <a:lnTo>
                              <a:pt x="33" y="29"/>
                            </a:lnTo>
                            <a:lnTo>
                              <a:pt x="33" y="29"/>
                            </a:lnTo>
                            <a:lnTo>
                              <a:pt x="37" y="29"/>
                            </a:lnTo>
                            <a:lnTo>
                              <a:pt x="37" y="29"/>
                            </a:lnTo>
                            <a:lnTo>
                              <a:pt x="42" y="29"/>
                            </a:lnTo>
                            <a:lnTo>
                              <a:pt x="42" y="29"/>
                            </a:lnTo>
                            <a:lnTo>
                              <a:pt x="45" y="16"/>
                            </a:lnTo>
                            <a:lnTo>
                              <a:pt x="45" y="29"/>
                            </a:lnTo>
                            <a:lnTo>
                              <a:pt x="45" y="29"/>
                            </a:lnTo>
                            <a:lnTo>
                              <a:pt x="50" y="29"/>
                            </a:lnTo>
                            <a:lnTo>
                              <a:pt x="50" y="29"/>
                            </a:lnTo>
                            <a:lnTo>
                              <a:pt x="54" y="29"/>
                            </a:lnTo>
                            <a:lnTo>
                              <a:pt x="54" y="29"/>
                            </a:lnTo>
                            <a:lnTo>
                              <a:pt x="58" y="29"/>
                            </a:lnTo>
                            <a:lnTo>
                              <a:pt x="58" y="29"/>
                            </a:lnTo>
                            <a:lnTo>
                              <a:pt x="60" y="29"/>
                            </a:lnTo>
                            <a:lnTo>
                              <a:pt x="62" y="29"/>
                            </a:lnTo>
                            <a:lnTo>
                              <a:pt x="62" y="29"/>
                            </a:lnTo>
                            <a:lnTo>
                              <a:pt x="67" y="29"/>
                            </a:lnTo>
                            <a:lnTo>
                              <a:pt x="67" y="29"/>
                            </a:lnTo>
                            <a:lnTo>
                              <a:pt x="70" y="29"/>
                            </a:lnTo>
                            <a:lnTo>
                              <a:pt x="71" y="29"/>
                            </a:lnTo>
                            <a:lnTo>
                              <a:pt x="75" y="29"/>
                            </a:lnTo>
                            <a:lnTo>
                              <a:pt x="75" y="29"/>
                            </a:lnTo>
                            <a:lnTo>
                              <a:pt x="75" y="29"/>
                            </a:lnTo>
                            <a:lnTo>
                              <a:pt x="77" y="0"/>
                            </a:lnTo>
                            <a:lnTo>
                              <a:pt x="79" y="29"/>
                            </a:lnTo>
                            <a:lnTo>
                              <a:pt x="79" y="29"/>
                            </a:lnTo>
                            <a:lnTo>
                              <a:pt x="83" y="29"/>
                            </a:lnTo>
                            <a:lnTo>
                              <a:pt x="83" y="29"/>
                            </a:lnTo>
                            <a:lnTo>
                              <a:pt x="87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9" name="Freeform 2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359" y="3841384"/>
                        <a:ext cx="65383" cy="187641"/>
                      </a:xfrm>
                      <a:custGeom>
                        <a:avLst/>
                        <a:gdLst>
                          <a:gd name="T0" fmla="*/ 0 w 87"/>
                          <a:gd name="T1" fmla="*/ 264 h 264"/>
                          <a:gd name="T2" fmla="*/ 0 w 87"/>
                          <a:gd name="T3" fmla="*/ 264 h 264"/>
                          <a:gd name="T4" fmla="*/ 4 w 87"/>
                          <a:gd name="T5" fmla="*/ 264 h 264"/>
                          <a:gd name="T6" fmla="*/ 4 w 87"/>
                          <a:gd name="T7" fmla="*/ 264 h 264"/>
                          <a:gd name="T8" fmla="*/ 5 w 87"/>
                          <a:gd name="T9" fmla="*/ 264 h 264"/>
                          <a:gd name="T10" fmla="*/ 8 w 87"/>
                          <a:gd name="T11" fmla="*/ 264 h 264"/>
                          <a:gd name="T12" fmla="*/ 9 w 87"/>
                          <a:gd name="T13" fmla="*/ 264 h 264"/>
                          <a:gd name="T14" fmla="*/ 13 w 87"/>
                          <a:gd name="T15" fmla="*/ 264 h 264"/>
                          <a:gd name="T16" fmla="*/ 13 w 87"/>
                          <a:gd name="T17" fmla="*/ 264 h 264"/>
                          <a:gd name="T18" fmla="*/ 17 w 87"/>
                          <a:gd name="T19" fmla="*/ 264 h 264"/>
                          <a:gd name="T20" fmla="*/ 17 w 87"/>
                          <a:gd name="T21" fmla="*/ 264 h 264"/>
                          <a:gd name="T22" fmla="*/ 21 w 87"/>
                          <a:gd name="T23" fmla="*/ 264 h 264"/>
                          <a:gd name="T24" fmla="*/ 21 w 87"/>
                          <a:gd name="T25" fmla="*/ 264 h 264"/>
                          <a:gd name="T26" fmla="*/ 23 w 87"/>
                          <a:gd name="T27" fmla="*/ 198 h 264"/>
                          <a:gd name="T28" fmla="*/ 25 w 87"/>
                          <a:gd name="T29" fmla="*/ 264 h 264"/>
                          <a:gd name="T30" fmla="*/ 25 w 87"/>
                          <a:gd name="T31" fmla="*/ 264 h 264"/>
                          <a:gd name="T32" fmla="*/ 29 w 87"/>
                          <a:gd name="T33" fmla="*/ 264 h 264"/>
                          <a:gd name="T34" fmla="*/ 29 w 87"/>
                          <a:gd name="T35" fmla="*/ 264 h 264"/>
                          <a:gd name="T36" fmla="*/ 33 w 87"/>
                          <a:gd name="T37" fmla="*/ 264 h 264"/>
                          <a:gd name="T38" fmla="*/ 34 w 87"/>
                          <a:gd name="T39" fmla="*/ 264 h 264"/>
                          <a:gd name="T40" fmla="*/ 38 w 87"/>
                          <a:gd name="T41" fmla="*/ 264 h 264"/>
                          <a:gd name="T42" fmla="*/ 38 w 87"/>
                          <a:gd name="T43" fmla="*/ 264 h 264"/>
                          <a:gd name="T44" fmla="*/ 38 w 87"/>
                          <a:gd name="T45" fmla="*/ 264 h 264"/>
                          <a:gd name="T46" fmla="*/ 42 w 87"/>
                          <a:gd name="T47" fmla="*/ 264 h 264"/>
                          <a:gd name="T48" fmla="*/ 42 w 87"/>
                          <a:gd name="T49" fmla="*/ 264 h 264"/>
                          <a:gd name="T50" fmla="*/ 46 w 87"/>
                          <a:gd name="T51" fmla="*/ 264 h 264"/>
                          <a:gd name="T52" fmla="*/ 46 w 87"/>
                          <a:gd name="T53" fmla="*/ 264 h 264"/>
                          <a:gd name="T54" fmla="*/ 50 w 87"/>
                          <a:gd name="T55" fmla="*/ 264 h 264"/>
                          <a:gd name="T56" fmla="*/ 50 w 87"/>
                          <a:gd name="T57" fmla="*/ 264 h 264"/>
                          <a:gd name="T58" fmla="*/ 54 w 87"/>
                          <a:gd name="T59" fmla="*/ 264 h 264"/>
                          <a:gd name="T60" fmla="*/ 54 w 87"/>
                          <a:gd name="T61" fmla="*/ 264 h 264"/>
                          <a:gd name="T62" fmla="*/ 55 w 87"/>
                          <a:gd name="T63" fmla="*/ 129 h 264"/>
                          <a:gd name="T64" fmla="*/ 59 w 87"/>
                          <a:gd name="T65" fmla="*/ 264 h 264"/>
                          <a:gd name="T66" fmla="*/ 59 w 87"/>
                          <a:gd name="T67" fmla="*/ 264 h 264"/>
                          <a:gd name="T68" fmla="*/ 62 w 87"/>
                          <a:gd name="T69" fmla="*/ 264 h 264"/>
                          <a:gd name="T70" fmla="*/ 62 w 87"/>
                          <a:gd name="T71" fmla="*/ 264 h 264"/>
                          <a:gd name="T72" fmla="*/ 67 w 87"/>
                          <a:gd name="T73" fmla="*/ 264 h 264"/>
                          <a:gd name="T74" fmla="*/ 67 w 87"/>
                          <a:gd name="T75" fmla="*/ 264 h 264"/>
                          <a:gd name="T76" fmla="*/ 70 w 87"/>
                          <a:gd name="T77" fmla="*/ 264 h 264"/>
                          <a:gd name="T78" fmla="*/ 71 w 87"/>
                          <a:gd name="T79" fmla="*/ 264 h 264"/>
                          <a:gd name="T80" fmla="*/ 71 w 87"/>
                          <a:gd name="T81" fmla="*/ 264 h 264"/>
                          <a:gd name="T82" fmla="*/ 75 w 87"/>
                          <a:gd name="T83" fmla="*/ 264 h 264"/>
                          <a:gd name="T84" fmla="*/ 75 w 87"/>
                          <a:gd name="T85" fmla="*/ 264 h 264"/>
                          <a:gd name="T86" fmla="*/ 79 w 87"/>
                          <a:gd name="T87" fmla="*/ 264 h 264"/>
                          <a:gd name="T88" fmla="*/ 79 w 87"/>
                          <a:gd name="T89" fmla="*/ 264 h 264"/>
                          <a:gd name="T90" fmla="*/ 83 w 87"/>
                          <a:gd name="T91" fmla="*/ 264 h 264"/>
                          <a:gd name="T92" fmla="*/ 83 w 87"/>
                          <a:gd name="T93" fmla="*/ 264 h 264"/>
                          <a:gd name="T94" fmla="*/ 87 w 87"/>
                          <a:gd name="T95" fmla="*/ 223 h 264"/>
                          <a:gd name="T96" fmla="*/ 87 w 87"/>
                          <a:gd name="T97" fmla="*/ 111 h 264"/>
                          <a:gd name="T98" fmla="*/ 87 w 87"/>
                          <a:gd name="T99" fmla="*/ 0 h 2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64">
                            <a:moveTo>
                              <a:pt x="0" y="264"/>
                            </a:moveTo>
                            <a:lnTo>
                              <a:pt x="0" y="264"/>
                            </a:lnTo>
                            <a:lnTo>
                              <a:pt x="4" y="264"/>
                            </a:lnTo>
                            <a:lnTo>
                              <a:pt x="4" y="264"/>
                            </a:lnTo>
                            <a:lnTo>
                              <a:pt x="5" y="264"/>
                            </a:lnTo>
                            <a:lnTo>
                              <a:pt x="8" y="264"/>
                            </a:lnTo>
                            <a:lnTo>
                              <a:pt x="9" y="264"/>
                            </a:lnTo>
                            <a:lnTo>
                              <a:pt x="13" y="264"/>
                            </a:lnTo>
                            <a:lnTo>
                              <a:pt x="13" y="264"/>
                            </a:lnTo>
                            <a:lnTo>
                              <a:pt x="17" y="264"/>
                            </a:lnTo>
                            <a:lnTo>
                              <a:pt x="17" y="264"/>
                            </a:lnTo>
                            <a:lnTo>
                              <a:pt x="21" y="264"/>
                            </a:lnTo>
                            <a:lnTo>
                              <a:pt x="21" y="264"/>
                            </a:lnTo>
                            <a:lnTo>
                              <a:pt x="23" y="198"/>
                            </a:lnTo>
                            <a:lnTo>
                              <a:pt x="25" y="264"/>
                            </a:lnTo>
                            <a:lnTo>
                              <a:pt x="25" y="264"/>
                            </a:lnTo>
                            <a:lnTo>
                              <a:pt x="29" y="264"/>
                            </a:lnTo>
                            <a:lnTo>
                              <a:pt x="29" y="264"/>
                            </a:lnTo>
                            <a:lnTo>
                              <a:pt x="33" y="264"/>
                            </a:lnTo>
                            <a:lnTo>
                              <a:pt x="34" y="264"/>
                            </a:lnTo>
                            <a:lnTo>
                              <a:pt x="38" y="264"/>
                            </a:lnTo>
                            <a:lnTo>
                              <a:pt x="38" y="264"/>
                            </a:lnTo>
                            <a:lnTo>
                              <a:pt x="38" y="264"/>
                            </a:lnTo>
                            <a:lnTo>
                              <a:pt x="42" y="264"/>
                            </a:lnTo>
                            <a:lnTo>
                              <a:pt x="42" y="264"/>
                            </a:lnTo>
                            <a:lnTo>
                              <a:pt x="46" y="264"/>
                            </a:lnTo>
                            <a:lnTo>
                              <a:pt x="46" y="264"/>
                            </a:lnTo>
                            <a:lnTo>
                              <a:pt x="50" y="264"/>
                            </a:lnTo>
                            <a:lnTo>
                              <a:pt x="50" y="264"/>
                            </a:lnTo>
                            <a:lnTo>
                              <a:pt x="54" y="264"/>
                            </a:lnTo>
                            <a:lnTo>
                              <a:pt x="54" y="264"/>
                            </a:lnTo>
                            <a:lnTo>
                              <a:pt x="55" y="129"/>
                            </a:lnTo>
                            <a:lnTo>
                              <a:pt x="59" y="264"/>
                            </a:lnTo>
                            <a:lnTo>
                              <a:pt x="59" y="264"/>
                            </a:lnTo>
                            <a:lnTo>
                              <a:pt x="62" y="264"/>
                            </a:lnTo>
                            <a:lnTo>
                              <a:pt x="62" y="264"/>
                            </a:lnTo>
                            <a:lnTo>
                              <a:pt x="67" y="264"/>
                            </a:lnTo>
                            <a:lnTo>
                              <a:pt x="67" y="264"/>
                            </a:lnTo>
                            <a:lnTo>
                              <a:pt x="70" y="264"/>
                            </a:lnTo>
                            <a:lnTo>
                              <a:pt x="71" y="264"/>
                            </a:lnTo>
                            <a:lnTo>
                              <a:pt x="71" y="264"/>
                            </a:lnTo>
                            <a:lnTo>
                              <a:pt x="75" y="264"/>
                            </a:lnTo>
                            <a:lnTo>
                              <a:pt x="75" y="264"/>
                            </a:lnTo>
                            <a:lnTo>
                              <a:pt x="79" y="264"/>
                            </a:lnTo>
                            <a:lnTo>
                              <a:pt x="79" y="264"/>
                            </a:lnTo>
                            <a:lnTo>
                              <a:pt x="83" y="264"/>
                            </a:lnTo>
                            <a:lnTo>
                              <a:pt x="83" y="264"/>
                            </a:lnTo>
                            <a:lnTo>
                              <a:pt x="87" y="223"/>
                            </a:lnTo>
                            <a:lnTo>
                              <a:pt x="87" y="111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700" name="Freeform 2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6742" y="3522253"/>
                        <a:ext cx="69141" cy="506772"/>
                      </a:xfrm>
                      <a:custGeom>
                        <a:avLst/>
                        <a:gdLst>
                          <a:gd name="T0" fmla="*/ 0 w 92"/>
                          <a:gd name="T1" fmla="*/ 449 h 713"/>
                          <a:gd name="T2" fmla="*/ 5 w 92"/>
                          <a:gd name="T3" fmla="*/ 713 h 713"/>
                          <a:gd name="T4" fmla="*/ 5 w 92"/>
                          <a:gd name="T5" fmla="*/ 713 h 713"/>
                          <a:gd name="T6" fmla="*/ 9 w 92"/>
                          <a:gd name="T7" fmla="*/ 713 h 713"/>
                          <a:gd name="T8" fmla="*/ 9 w 92"/>
                          <a:gd name="T9" fmla="*/ 713 h 713"/>
                          <a:gd name="T10" fmla="*/ 13 w 92"/>
                          <a:gd name="T11" fmla="*/ 713 h 713"/>
                          <a:gd name="T12" fmla="*/ 13 w 92"/>
                          <a:gd name="T13" fmla="*/ 713 h 713"/>
                          <a:gd name="T14" fmla="*/ 16 w 92"/>
                          <a:gd name="T15" fmla="*/ 713 h 713"/>
                          <a:gd name="T16" fmla="*/ 17 w 92"/>
                          <a:gd name="T17" fmla="*/ 713 h 713"/>
                          <a:gd name="T18" fmla="*/ 17 w 92"/>
                          <a:gd name="T19" fmla="*/ 713 h 713"/>
                          <a:gd name="T20" fmla="*/ 21 w 92"/>
                          <a:gd name="T21" fmla="*/ 713 h 713"/>
                          <a:gd name="T22" fmla="*/ 21 w 92"/>
                          <a:gd name="T23" fmla="*/ 713 h 713"/>
                          <a:gd name="T24" fmla="*/ 25 w 92"/>
                          <a:gd name="T25" fmla="*/ 713 h 713"/>
                          <a:gd name="T26" fmla="*/ 26 w 92"/>
                          <a:gd name="T27" fmla="*/ 713 h 713"/>
                          <a:gd name="T28" fmla="*/ 30 w 92"/>
                          <a:gd name="T29" fmla="*/ 713 h 713"/>
                          <a:gd name="T30" fmla="*/ 30 w 92"/>
                          <a:gd name="T31" fmla="*/ 713 h 713"/>
                          <a:gd name="T32" fmla="*/ 33 w 92"/>
                          <a:gd name="T33" fmla="*/ 233 h 713"/>
                          <a:gd name="T34" fmla="*/ 34 w 92"/>
                          <a:gd name="T35" fmla="*/ 713 h 713"/>
                          <a:gd name="T36" fmla="*/ 34 w 92"/>
                          <a:gd name="T37" fmla="*/ 713 h 713"/>
                          <a:gd name="T38" fmla="*/ 38 w 92"/>
                          <a:gd name="T39" fmla="*/ 713 h 713"/>
                          <a:gd name="T40" fmla="*/ 38 w 92"/>
                          <a:gd name="T41" fmla="*/ 713 h 713"/>
                          <a:gd name="T42" fmla="*/ 42 w 92"/>
                          <a:gd name="T43" fmla="*/ 713 h 713"/>
                          <a:gd name="T44" fmla="*/ 42 w 92"/>
                          <a:gd name="T45" fmla="*/ 713 h 713"/>
                          <a:gd name="T46" fmla="*/ 46 w 92"/>
                          <a:gd name="T47" fmla="*/ 713 h 713"/>
                          <a:gd name="T48" fmla="*/ 46 w 92"/>
                          <a:gd name="T49" fmla="*/ 713 h 713"/>
                          <a:gd name="T50" fmla="*/ 49 w 92"/>
                          <a:gd name="T51" fmla="*/ 713 h 713"/>
                          <a:gd name="T52" fmla="*/ 50 w 92"/>
                          <a:gd name="T53" fmla="*/ 713 h 713"/>
                          <a:gd name="T54" fmla="*/ 51 w 92"/>
                          <a:gd name="T55" fmla="*/ 713 h 713"/>
                          <a:gd name="T56" fmla="*/ 54 w 92"/>
                          <a:gd name="T57" fmla="*/ 713 h 713"/>
                          <a:gd name="T58" fmla="*/ 54 w 92"/>
                          <a:gd name="T59" fmla="*/ 713 h 713"/>
                          <a:gd name="T60" fmla="*/ 59 w 92"/>
                          <a:gd name="T61" fmla="*/ 713 h 713"/>
                          <a:gd name="T62" fmla="*/ 59 w 92"/>
                          <a:gd name="T63" fmla="*/ 713 h 713"/>
                          <a:gd name="T64" fmla="*/ 63 w 92"/>
                          <a:gd name="T65" fmla="*/ 713 h 713"/>
                          <a:gd name="T66" fmla="*/ 63 w 92"/>
                          <a:gd name="T67" fmla="*/ 713 h 713"/>
                          <a:gd name="T68" fmla="*/ 65 w 92"/>
                          <a:gd name="T69" fmla="*/ 0 h 713"/>
                          <a:gd name="T70" fmla="*/ 67 w 92"/>
                          <a:gd name="T71" fmla="*/ 713 h 713"/>
                          <a:gd name="T72" fmla="*/ 67 w 92"/>
                          <a:gd name="T73" fmla="*/ 713 h 713"/>
                          <a:gd name="T74" fmla="*/ 71 w 92"/>
                          <a:gd name="T75" fmla="*/ 713 h 713"/>
                          <a:gd name="T76" fmla="*/ 71 w 92"/>
                          <a:gd name="T77" fmla="*/ 713 h 713"/>
                          <a:gd name="T78" fmla="*/ 75 w 92"/>
                          <a:gd name="T79" fmla="*/ 713 h 713"/>
                          <a:gd name="T80" fmla="*/ 75 w 92"/>
                          <a:gd name="T81" fmla="*/ 713 h 713"/>
                          <a:gd name="T82" fmla="*/ 79 w 92"/>
                          <a:gd name="T83" fmla="*/ 713 h 713"/>
                          <a:gd name="T84" fmla="*/ 79 w 92"/>
                          <a:gd name="T85" fmla="*/ 713 h 713"/>
                          <a:gd name="T86" fmla="*/ 81 w 92"/>
                          <a:gd name="T87" fmla="*/ 713 h 713"/>
                          <a:gd name="T88" fmla="*/ 84 w 92"/>
                          <a:gd name="T89" fmla="*/ 713 h 713"/>
                          <a:gd name="T90" fmla="*/ 84 w 92"/>
                          <a:gd name="T91" fmla="*/ 713 h 713"/>
                          <a:gd name="T92" fmla="*/ 88 w 92"/>
                          <a:gd name="T93" fmla="*/ 713 h 713"/>
                          <a:gd name="T94" fmla="*/ 88 w 92"/>
                          <a:gd name="T95" fmla="*/ 713 h 713"/>
                          <a:gd name="T96" fmla="*/ 92 w 92"/>
                          <a:gd name="T97" fmla="*/ 713 h 713"/>
                          <a:gd name="T98" fmla="*/ 92 w 92"/>
                          <a:gd name="T99" fmla="*/ 713 h 7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713">
                            <a:moveTo>
                              <a:pt x="0" y="449"/>
                            </a:moveTo>
                            <a:lnTo>
                              <a:pt x="5" y="713"/>
                            </a:lnTo>
                            <a:lnTo>
                              <a:pt x="5" y="713"/>
                            </a:lnTo>
                            <a:lnTo>
                              <a:pt x="9" y="713"/>
                            </a:lnTo>
                            <a:lnTo>
                              <a:pt x="9" y="713"/>
                            </a:lnTo>
                            <a:lnTo>
                              <a:pt x="13" y="713"/>
                            </a:lnTo>
                            <a:lnTo>
                              <a:pt x="13" y="713"/>
                            </a:lnTo>
                            <a:lnTo>
                              <a:pt x="16" y="713"/>
                            </a:lnTo>
                            <a:lnTo>
                              <a:pt x="17" y="713"/>
                            </a:lnTo>
                            <a:lnTo>
                              <a:pt x="17" y="713"/>
                            </a:lnTo>
                            <a:lnTo>
                              <a:pt x="21" y="713"/>
                            </a:lnTo>
                            <a:lnTo>
                              <a:pt x="21" y="713"/>
                            </a:lnTo>
                            <a:lnTo>
                              <a:pt x="25" y="713"/>
                            </a:lnTo>
                            <a:lnTo>
                              <a:pt x="26" y="713"/>
                            </a:lnTo>
                            <a:lnTo>
                              <a:pt x="30" y="713"/>
                            </a:lnTo>
                            <a:lnTo>
                              <a:pt x="30" y="713"/>
                            </a:lnTo>
                            <a:lnTo>
                              <a:pt x="33" y="233"/>
                            </a:lnTo>
                            <a:lnTo>
                              <a:pt x="34" y="713"/>
                            </a:lnTo>
                            <a:lnTo>
                              <a:pt x="34" y="713"/>
                            </a:lnTo>
                            <a:lnTo>
                              <a:pt x="38" y="713"/>
                            </a:lnTo>
                            <a:lnTo>
                              <a:pt x="38" y="713"/>
                            </a:lnTo>
                            <a:lnTo>
                              <a:pt x="42" y="713"/>
                            </a:lnTo>
                            <a:lnTo>
                              <a:pt x="42" y="713"/>
                            </a:lnTo>
                            <a:lnTo>
                              <a:pt x="46" y="713"/>
                            </a:lnTo>
                            <a:lnTo>
                              <a:pt x="46" y="713"/>
                            </a:lnTo>
                            <a:lnTo>
                              <a:pt x="49" y="713"/>
                            </a:lnTo>
                            <a:lnTo>
                              <a:pt x="50" y="713"/>
                            </a:lnTo>
                            <a:lnTo>
                              <a:pt x="51" y="713"/>
                            </a:lnTo>
                            <a:lnTo>
                              <a:pt x="54" y="713"/>
                            </a:lnTo>
                            <a:lnTo>
                              <a:pt x="54" y="713"/>
                            </a:lnTo>
                            <a:lnTo>
                              <a:pt x="59" y="713"/>
                            </a:lnTo>
                            <a:lnTo>
                              <a:pt x="59" y="713"/>
                            </a:lnTo>
                            <a:lnTo>
                              <a:pt x="63" y="713"/>
                            </a:lnTo>
                            <a:lnTo>
                              <a:pt x="63" y="713"/>
                            </a:lnTo>
                            <a:lnTo>
                              <a:pt x="65" y="0"/>
                            </a:lnTo>
                            <a:lnTo>
                              <a:pt x="67" y="713"/>
                            </a:lnTo>
                            <a:lnTo>
                              <a:pt x="67" y="713"/>
                            </a:lnTo>
                            <a:lnTo>
                              <a:pt x="71" y="713"/>
                            </a:lnTo>
                            <a:lnTo>
                              <a:pt x="71" y="713"/>
                            </a:lnTo>
                            <a:lnTo>
                              <a:pt x="75" y="713"/>
                            </a:lnTo>
                            <a:lnTo>
                              <a:pt x="75" y="713"/>
                            </a:lnTo>
                            <a:lnTo>
                              <a:pt x="79" y="713"/>
                            </a:lnTo>
                            <a:lnTo>
                              <a:pt x="79" y="713"/>
                            </a:lnTo>
                            <a:lnTo>
                              <a:pt x="81" y="713"/>
                            </a:lnTo>
                            <a:lnTo>
                              <a:pt x="84" y="713"/>
                            </a:lnTo>
                            <a:lnTo>
                              <a:pt x="84" y="713"/>
                            </a:lnTo>
                            <a:lnTo>
                              <a:pt x="88" y="713"/>
                            </a:lnTo>
                            <a:lnTo>
                              <a:pt x="88" y="713"/>
                            </a:lnTo>
                            <a:lnTo>
                              <a:pt x="92" y="713"/>
                            </a:lnTo>
                            <a:lnTo>
                              <a:pt x="92" y="71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701" name="Freeform 2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5883" y="3368729"/>
                        <a:ext cx="28558" cy="660296"/>
                      </a:xfrm>
                      <a:custGeom>
                        <a:avLst/>
                        <a:gdLst>
                          <a:gd name="T0" fmla="*/ 0 w 38"/>
                          <a:gd name="T1" fmla="*/ 929 h 929"/>
                          <a:gd name="T2" fmla="*/ 4 w 38"/>
                          <a:gd name="T3" fmla="*/ 929 h 929"/>
                          <a:gd name="T4" fmla="*/ 4 w 38"/>
                          <a:gd name="T5" fmla="*/ 929 h 929"/>
                          <a:gd name="T6" fmla="*/ 6 w 38"/>
                          <a:gd name="T7" fmla="*/ 0 h 929"/>
                          <a:gd name="T8" fmla="*/ 8 w 38"/>
                          <a:gd name="T9" fmla="*/ 929 h 929"/>
                          <a:gd name="T10" fmla="*/ 8 w 38"/>
                          <a:gd name="T11" fmla="*/ 929 h 929"/>
                          <a:gd name="T12" fmla="*/ 12 w 38"/>
                          <a:gd name="T13" fmla="*/ 929 h 929"/>
                          <a:gd name="T14" fmla="*/ 12 w 38"/>
                          <a:gd name="T15" fmla="*/ 929 h 929"/>
                          <a:gd name="T16" fmla="*/ 17 w 38"/>
                          <a:gd name="T17" fmla="*/ 929 h 929"/>
                          <a:gd name="T18" fmla="*/ 17 w 38"/>
                          <a:gd name="T19" fmla="*/ 929 h 929"/>
                          <a:gd name="T20" fmla="*/ 20 w 38"/>
                          <a:gd name="T21" fmla="*/ 929 h 929"/>
                          <a:gd name="T22" fmla="*/ 21 w 38"/>
                          <a:gd name="T23" fmla="*/ 929 h 929"/>
                          <a:gd name="T24" fmla="*/ 21 w 38"/>
                          <a:gd name="T25" fmla="*/ 929 h 929"/>
                          <a:gd name="T26" fmla="*/ 22 w 38"/>
                          <a:gd name="T27" fmla="*/ 929 h 929"/>
                          <a:gd name="T28" fmla="*/ 25 w 38"/>
                          <a:gd name="T29" fmla="*/ 929 h 929"/>
                          <a:gd name="T30" fmla="*/ 25 w 38"/>
                          <a:gd name="T31" fmla="*/ 929 h 929"/>
                          <a:gd name="T32" fmla="*/ 29 w 38"/>
                          <a:gd name="T33" fmla="*/ 929 h 929"/>
                          <a:gd name="T34" fmla="*/ 29 w 38"/>
                          <a:gd name="T35" fmla="*/ 929 h 929"/>
                          <a:gd name="T36" fmla="*/ 33 w 38"/>
                          <a:gd name="T37" fmla="*/ 929 h 929"/>
                          <a:gd name="T38" fmla="*/ 33 w 38"/>
                          <a:gd name="T39" fmla="*/ 929 h 929"/>
                          <a:gd name="T40" fmla="*/ 33 w 38"/>
                          <a:gd name="T41" fmla="*/ 929 h 929"/>
                          <a:gd name="T42" fmla="*/ 33 w 38"/>
                          <a:gd name="T43" fmla="*/ 929 h 929"/>
                          <a:gd name="T44" fmla="*/ 37 w 38"/>
                          <a:gd name="T45" fmla="*/ 928 h 929"/>
                          <a:gd name="T46" fmla="*/ 37 w 38"/>
                          <a:gd name="T47" fmla="*/ 928 h 929"/>
                          <a:gd name="T48" fmla="*/ 38 w 38"/>
                          <a:gd name="T49" fmla="*/ 169 h 9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38" h="929">
                            <a:moveTo>
                              <a:pt x="0" y="929"/>
                            </a:moveTo>
                            <a:lnTo>
                              <a:pt x="4" y="929"/>
                            </a:lnTo>
                            <a:lnTo>
                              <a:pt x="4" y="929"/>
                            </a:lnTo>
                            <a:lnTo>
                              <a:pt x="6" y="0"/>
                            </a:lnTo>
                            <a:lnTo>
                              <a:pt x="8" y="929"/>
                            </a:lnTo>
                            <a:lnTo>
                              <a:pt x="8" y="929"/>
                            </a:lnTo>
                            <a:lnTo>
                              <a:pt x="12" y="929"/>
                            </a:lnTo>
                            <a:lnTo>
                              <a:pt x="12" y="929"/>
                            </a:lnTo>
                            <a:lnTo>
                              <a:pt x="17" y="929"/>
                            </a:lnTo>
                            <a:lnTo>
                              <a:pt x="17" y="929"/>
                            </a:lnTo>
                            <a:lnTo>
                              <a:pt x="20" y="929"/>
                            </a:lnTo>
                            <a:lnTo>
                              <a:pt x="21" y="929"/>
                            </a:lnTo>
                            <a:lnTo>
                              <a:pt x="21" y="929"/>
                            </a:lnTo>
                            <a:lnTo>
                              <a:pt x="22" y="929"/>
                            </a:lnTo>
                            <a:lnTo>
                              <a:pt x="25" y="929"/>
                            </a:lnTo>
                            <a:lnTo>
                              <a:pt x="25" y="929"/>
                            </a:lnTo>
                            <a:lnTo>
                              <a:pt x="29" y="929"/>
                            </a:lnTo>
                            <a:lnTo>
                              <a:pt x="29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7" y="928"/>
                            </a:lnTo>
                            <a:lnTo>
                              <a:pt x="37" y="928"/>
                            </a:lnTo>
                            <a:lnTo>
                              <a:pt x="38" y="1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</p:grpSp>
                <p:grpSp>
                  <p:nvGrpSpPr>
                    <p:cNvPr id="479" name="Group 478"/>
                    <p:cNvGrpSpPr/>
                    <p:nvPr/>
                  </p:nvGrpSpPr>
                  <p:grpSpPr>
                    <a:xfrm>
                      <a:off x="3674829" y="3136002"/>
                      <a:ext cx="1225106" cy="1429580"/>
                      <a:chOff x="3531459" y="3799603"/>
                      <a:chExt cx="1225106" cy="1429580"/>
                    </a:xfrm>
                  </p:grpSpPr>
                  <p:grpSp>
                    <p:nvGrpSpPr>
                      <p:cNvPr id="410" name="Group 409"/>
                      <p:cNvGrpSpPr/>
                      <p:nvPr/>
                    </p:nvGrpSpPr>
                    <p:grpSpPr>
                      <a:xfrm>
                        <a:off x="4467591" y="3799603"/>
                        <a:ext cx="288974" cy="1039621"/>
                        <a:chOff x="11478612" y="2085539"/>
                        <a:chExt cx="489466" cy="2608171"/>
                      </a:xfrm>
                    </p:grpSpPr>
                    <p:sp>
                      <p:nvSpPr>
                        <p:cNvPr id="411" name="Freeform 2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624757" y="2391192"/>
                          <a:ext cx="77439" cy="114699"/>
                        </a:xfrm>
                        <a:custGeom>
                          <a:avLst/>
                          <a:gdLst>
                            <a:gd name="T0" fmla="*/ 0 w 144"/>
                            <a:gd name="T1" fmla="*/ 139 h 145"/>
                            <a:gd name="T2" fmla="*/ 1 w 144"/>
                            <a:gd name="T3" fmla="*/ 135 h 145"/>
                            <a:gd name="T4" fmla="*/ 63 w 144"/>
                            <a:gd name="T5" fmla="*/ 72 h 145"/>
                            <a:gd name="T6" fmla="*/ 1 w 144"/>
                            <a:gd name="T7" fmla="*/ 10 h 145"/>
                            <a:gd name="T8" fmla="*/ 0 w 144"/>
                            <a:gd name="T9" fmla="*/ 6 h 145"/>
                            <a:gd name="T10" fmla="*/ 1 w 144"/>
                            <a:gd name="T11" fmla="*/ 2 h 145"/>
                            <a:gd name="T12" fmla="*/ 6 w 144"/>
                            <a:gd name="T13" fmla="*/ 0 h 145"/>
                            <a:gd name="T14" fmla="*/ 10 w 144"/>
                            <a:gd name="T15" fmla="*/ 2 h 145"/>
                            <a:gd name="T16" fmla="*/ 72 w 144"/>
                            <a:gd name="T17" fmla="*/ 64 h 145"/>
                            <a:gd name="T18" fmla="*/ 134 w 144"/>
                            <a:gd name="T19" fmla="*/ 2 h 145"/>
                            <a:gd name="T20" fmla="*/ 138 w 144"/>
                            <a:gd name="T21" fmla="*/ 0 h 145"/>
                            <a:gd name="T22" fmla="*/ 143 w 144"/>
                            <a:gd name="T23" fmla="*/ 2 h 145"/>
                            <a:gd name="T24" fmla="*/ 144 w 144"/>
                            <a:gd name="T25" fmla="*/ 6 h 145"/>
                            <a:gd name="T26" fmla="*/ 143 w 144"/>
                            <a:gd name="T27" fmla="*/ 10 h 145"/>
                            <a:gd name="T28" fmla="*/ 81 w 144"/>
                            <a:gd name="T29" fmla="*/ 72 h 145"/>
                            <a:gd name="T30" fmla="*/ 143 w 144"/>
                            <a:gd name="T31" fmla="*/ 135 h 145"/>
                            <a:gd name="T32" fmla="*/ 144 w 144"/>
                            <a:gd name="T33" fmla="*/ 139 h 145"/>
                            <a:gd name="T34" fmla="*/ 143 w 144"/>
                            <a:gd name="T35" fmla="*/ 143 h 145"/>
                            <a:gd name="T36" fmla="*/ 138 w 144"/>
                            <a:gd name="T37" fmla="*/ 145 h 145"/>
                            <a:gd name="T38" fmla="*/ 134 w 144"/>
                            <a:gd name="T39" fmla="*/ 143 h 145"/>
                            <a:gd name="T40" fmla="*/ 72 w 144"/>
                            <a:gd name="T41" fmla="*/ 81 h 145"/>
                            <a:gd name="T42" fmla="*/ 10 w 144"/>
                            <a:gd name="T43" fmla="*/ 143 h 145"/>
                            <a:gd name="T44" fmla="*/ 6 w 144"/>
                            <a:gd name="T45" fmla="*/ 145 h 145"/>
                            <a:gd name="T46" fmla="*/ 1 w 144"/>
                            <a:gd name="T47" fmla="*/ 143 h 145"/>
                            <a:gd name="T48" fmla="*/ 0 w 144"/>
                            <a:gd name="T49" fmla="*/ 139 h 1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144" h="145">
                              <a:moveTo>
                                <a:pt x="0" y="139"/>
                              </a:moveTo>
                              <a:cubicBezTo>
                                <a:pt x="0" y="137"/>
                                <a:pt x="0" y="136"/>
                                <a:pt x="1" y="135"/>
                              </a:cubicBezTo>
                              <a:lnTo>
                                <a:pt x="63" y="72"/>
                              </a:lnTo>
                              <a:lnTo>
                                <a:pt x="1" y="10"/>
                              </a:lnTo>
                              <a:cubicBezTo>
                                <a:pt x="0" y="9"/>
                                <a:pt x="0" y="8"/>
                                <a:pt x="0" y="6"/>
                              </a:cubicBezTo>
                              <a:cubicBezTo>
                                <a:pt x="0" y="5"/>
                                <a:pt x="0" y="3"/>
                                <a:pt x="1" y="2"/>
                              </a:cubicBezTo>
                              <a:cubicBezTo>
                                <a:pt x="3" y="1"/>
                                <a:pt x="4" y="0"/>
                                <a:pt x="6" y="0"/>
                              </a:cubicBezTo>
                              <a:cubicBezTo>
                                <a:pt x="7" y="0"/>
                                <a:pt x="8" y="1"/>
                                <a:pt x="10" y="2"/>
                              </a:cubicBezTo>
                              <a:lnTo>
                                <a:pt x="72" y="64"/>
                              </a:lnTo>
                              <a:lnTo>
                                <a:pt x="134" y="2"/>
                              </a:lnTo>
                              <a:cubicBezTo>
                                <a:pt x="136" y="1"/>
                                <a:pt x="137" y="0"/>
                                <a:pt x="138" y="0"/>
                              </a:cubicBezTo>
                              <a:cubicBezTo>
                                <a:pt x="140" y="0"/>
                                <a:pt x="142" y="1"/>
                                <a:pt x="143" y="2"/>
                              </a:cubicBezTo>
                              <a:cubicBezTo>
                                <a:pt x="144" y="3"/>
                                <a:pt x="144" y="4"/>
                                <a:pt x="144" y="6"/>
                              </a:cubicBezTo>
                              <a:cubicBezTo>
                                <a:pt x="144" y="8"/>
                                <a:pt x="144" y="9"/>
                                <a:pt x="143" y="10"/>
                              </a:cubicBezTo>
                              <a:lnTo>
                                <a:pt x="81" y="72"/>
                              </a:lnTo>
                              <a:lnTo>
                                <a:pt x="143" y="135"/>
                              </a:lnTo>
                              <a:cubicBezTo>
                                <a:pt x="144" y="136"/>
                                <a:pt x="144" y="137"/>
                                <a:pt x="144" y="139"/>
                              </a:cubicBezTo>
                              <a:cubicBezTo>
                                <a:pt x="144" y="140"/>
                                <a:pt x="144" y="142"/>
                                <a:pt x="143" y="143"/>
                              </a:cubicBezTo>
                              <a:cubicBezTo>
                                <a:pt x="142" y="144"/>
                                <a:pt x="140" y="145"/>
                                <a:pt x="138" y="145"/>
                              </a:cubicBezTo>
                              <a:cubicBezTo>
                                <a:pt x="137" y="145"/>
                                <a:pt x="135" y="144"/>
                                <a:pt x="134" y="143"/>
                              </a:cubicBezTo>
                              <a:lnTo>
                                <a:pt x="72" y="81"/>
                              </a:lnTo>
                              <a:lnTo>
                                <a:pt x="10" y="143"/>
                              </a:lnTo>
                              <a:cubicBezTo>
                                <a:pt x="9" y="144"/>
                                <a:pt x="7" y="145"/>
                                <a:pt x="6" y="145"/>
                              </a:cubicBezTo>
                              <a:cubicBezTo>
                                <a:pt x="4" y="145"/>
                                <a:pt x="3" y="144"/>
                                <a:pt x="1" y="143"/>
                              </a:cubicBezTo>
                              <a:cubicBezTo>
                                <a:pt x="0" y="142"/>
                                <a:pt x="0" y="140"/>
                                <a:pt x="0" y="139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262626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900"/>
                        </a:p>
                      </p:txBody>
                    </p:sp>
                    <p:sp>
                      <p:nvSpPr>
                        <p:cNvPr id="412" name="Rectangle 2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703597" y="2187598"/>
                          <a:ext cx="168341" cy="27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0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3" name="Rectangle 2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851324" y="2085539"/>
                          <a:ext cx="116754" cy="231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-3</a:t>
                          </a:r>
                          <a:endParaRPr kumimoji="0" lang="en-US" altLang="en-US" sz="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4" name="Rectangle 2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4346248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6" name="Rectangle 2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3376352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8" name="Rectangle 2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2387342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2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419" name="Group 418"/>
                      <p:cNvGrpSpPr/>
                      <p:nvPr/>
                    </p:nvGrpSpPr>
                    <p:grpSpPr>
                      <a:xfrm>
                        <a:off x="3615740" y="3931822"/>
                        <a:ext cx="828000" cy="864000"/>
                        <a:chOff x="9744076" y="2365375"/>
                        <a:chExt cx="1781175" cy="1978025"/>
                      </a:xfrm>
                    </p:grpSpPr>
                    <p:sp>
                      <p:nvSpPr>
                        <p:cNvPr id="420" name="Line 1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1" name="Line 1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2" name="Line 1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744076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3" name="Line 1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0634663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4" name="Line 1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525251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5" name="Line 1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6" name="Line 1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634663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7" name="Line 1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25251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8" name="Line 2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525251" y="2365375"/>
                          <a:ext cx="0" cy="19780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9" name="Line 2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744076" y="2365375"/>
                          <a:ext cx="0" cy="19780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0" name="Line 2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4343400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1" name="Line 2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38496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2" name="Line 2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33543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3" name="Line 2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28606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4" name="Line 2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23653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5" name="Line 2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6" name="Line 2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38496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7" name="Line 2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33543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8" name="Line 2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8606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9" name="Line 2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0" name="Freeform 2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634663" y="2759075"/>
                          <a:ext cx="117475" cy="1584325"/>
                        </a:xfrm>
                        <a:custGeom>
                          <a:avLst/>
                          <a:gdLst>
                            <a:gd name="T0" fmla="*/ 0 w 74"/>
                            <a:gd name="T1" fmla="*/ 0 h 998"/>
                            <a:gd name="T2" fmla="*/ 3 w 74"/>
                            <a:gd name="T3" fmla="*/ 998 h 998"/>
                            <a:gd name="T4" fmla="*/ 3 w 74"/>
                            <a:gd name="T5" fmla="*/ 998 h 998"/>
                            <a:gd name="T6" fmla="*/ 3 w 74"/>
                            <a:gd name="T7" fmla="*/ 998 h 998"/>
                            <a:gd name="T8" fmla="*/ 8 w 74"/>
                            <a:gd name="T9" fmla="*/ 998 h 998"/>
                            <a:gd name="T10" fmla="*/ 8 w 74"/>
                            <a:gd name="T11" fmla="*/ 998 h 998"/>
                            <a:gd name="T12" fmla="*/ 8 w 74"/>
                            <a:gd name="T13" fmla="*/ 998 h 998"/>
                            <a:gd name="T14" fmla="*/ 12 w 74"/>
                            <a:gd name="T15" fmla="*/ 998 h 998"/>
                            <a:gd name="T16" fmla="*/ 12 w 74"/>
                            <a:gd name="T17" fmla="*/ 998 h 998"/>
                            <a:gd name="T18" fmla="*/ 16 w 74"/>
                            <a:gd name="T19" fmla="*/ 998 h 998"/>
                            <a:gd name="T20" fmla="*/ 16 w 74"/>
                            <a:gd name="T21" fmla="*/ 998 h 998"/>
                            <a:gd name="T22" fmla="*/ 20 w 74"/>
                            <a:gd name="T23" fmla="*/ 998 h 998"/>
                            <a:gd name="T24" fmla="*/ 20 w 74"/>
                            <a:gd name="T25" fmla="*/ 998 h 998"/>
                            <a:gd name="T26" fmla="*/ 24 w 74"/>
                            <a:gd name="T27" fmla="*/ 998 h 998"/>
                            <a:gd name="T28" fmla="*/ 24 w 74"/>
                            <a:gd name="T29" fmla="*/ 998 h 998"/>
                            <a:gd name="T30" fmla="*/ 24 w 74"/>
                            <a:gd name="T31" fmla="*/ 998 h 998"/>
                            <a:gd name="T32" fmla="*/ 25 w 74"/>
                            <a:gd name="T33" fmla="*/ 998 h 998"/>
                            <a:gd name="T34" fmla="*/ 28 w 74"/>
                            <a:gd name="T35" fmla="*/ 998 h 998"/>
                            <a:gd name="T36" fmla="*/ 28 w 74"/>
                            <a:gd name="T37" fmla="*/ 998 h 998"/>
                            <a:gd name="T38" fmla="*/ 28 w 74"/>
                            <a:gd name="T39" fmla="*/ 998 h 998"/>
                            <a:gd name="T40" fmla="*/ 32 w 74"/>
                            <a:gd name="T41" fmla="*/ 998 h 998"/>
                            <a:gd name="T42" fmla="*/ 33 w 74"/>
                            <a:gd name="T43" fmla="*/ 998 h 998"/>
                            <a:gd name="T44" fmla="*/ 33 w 74"/>
                            <a:gd name="T45" fmla="*/ 998 h 998"/>
                            <a:gd name="T46" fmla="*/ 33 w 74"/>
                            <a:gd name="T47" fmla="*/ 998 h 998"/>
                            <a:gd name="T48" fmla="*/ 33 w 74"/>
                            <a:gd name="T49" fmla="*/ 998 h 998"/>
                            <a:gd name="T50" fmla="*/ 33 w 74"/>
                            <a:gd name="T51" fmla="*/ 998 h 998"/>
                            <a:gd name="T52" fmla="*/ 37 w 74"/>
                            <a:gd name="T53" fmla="*/ 998 h 998"/>
                            <a:gd name="T54" fmla="*/ 37 w 74"/>
                            <a:gd name="T55" fmla="*/ 998 h 998"/>
                            <a:gd name="T56" fmla="*/ 37 w 74"/>
                            <a:gd name="T57" fmla="*/ 998 h 998"/>
                            <a:gd name="T58" fmla="*/ 37 w 74"/>
                            <a:gd name="T59" fmla="*/ 998 h 998"/>
                            <a:gd name="T60" fmla="*/ 41 w 74"/>
                            <a:gd name="T61" fmla="*/ 998 h 998"/>
                            <a:gd name="T62" fmla="*/ 41 w 74"/>
                            <a:gd name="T63" fmla="*/ 998 h 998"/>
                            <a:gd name="T64" fmla="*/ 41 w 74"/>
                            <a:gd name="T65" fmla="*/ 998 h 998"/>
                            <a:gd name="T66" fmla="*/ 45 w 74"/>
                            <a:gd name="T67" fmla="*/ 998 h 998"/>
                            <a:gd name="T68" fmla="*/ 45 w 74"/>
                            <a:gd name="T69" fmla="*/ 998 h 998"/>
                            <a:gd name="T70" fmla="*/ 45 w 74"/>
                            <a:gd name="T71" fmla="*/ 998 h 998"/>
                            <a:gd name="T72" fmla="*/ 49 w 74"/>
                            <a:gd name="T73" fmla="*/ 998 h 998"/>
                            <a:gd name="T74" fmla="*/ 49 w 74"/>
                            <a:gd name="T75" fmla="*/ 998 h 998"/>
                            <a:gd name="T76" fmla="*/ 53 w 74"/>
                            <a:gd name="T77" fmla="*/ 998 h 998"/>
                            <a:gd name="T78" fmla="*/ 53 w 74"/>
                            <a:gd name="T79" fmla="*/ 998 h 998"/>
                            <a:gd name="T80" fmla="*/ 58 w 74"/>
                            <a:gd name="T81" fmla="*/ 998 h 998"/>
                            <a:gd name="T82" fmla="*/ 58 w 74"/>
                            <a:gd name="T83" fmla="*/ 998 h 998"/>
                            <a:gd name="T84" fmla="*/ 61 w 74"/>
                            <a:gd name="T85" fmla="*/ 998 h 998"/>
                            <a:gd name="T86" fmla="*/ 61 w 74"/>
                            <a:gd name="T87" fmla="*/ 998 h 998"/>
                            <a:gd name="T88" fmla="*/ 65 w 74"/>
                            <a:gd name="T89" fmla="*/ 239 h 998"/>
                            <a:gd name="T90" fmla="*/ 66 w 74"/>
                            <a:gd name="T91" fmla="*/ 997 h 998"/>
                            <a:gd name="T92" fmla="*/ 66 w 74"/>
                            <a:gd name="T93" fmla="*/ 997 h 998"/>
                            <a:gd name="T94" fmla="*/ 70 w 74"/>
                            <a:gd name="T95" fmla="*/ 998 h 998"/>
                            <a:gd name="T96" fmla="*/ 70 w 74"/>
                            <a:gd name="T97" fmla="*/ 998 h 998"/>
                            <a:gd name="T98" fmla="*/ 74 w 74"/>
                            <a:gd name="T99" fmla="*/ 998 h 9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74" h="998">
                              <a:moveTo>
                                <a:pt x="0" y="0"/>
                              </a:moveTo>
                              <a:lnTo>
                                <a:pt x="3" y="998"/>
                              </a:lnTo>
                              <a:lnTo>
                                <a:pt x="3" y="998"/>
                              </a:lnTo>
                              <a:lnTo>
                                <a:pt x="3" y="998"/>
                              </a:lnTo>
                              <a:lnTo>
                                <a:pt x="8" y="998"/>
                              </a:lnTo>
                              <a:lnTo>
                                <a:pt x="8" y="998"/>
                              </a:lnTo>
                              <a:lnTo>
                                <a:pt x="8" y="998"/>
                              </a:lnTo>
                              <a:lnTo>
                                <a:pt x="12" y="998"/>
                              </a:lnTo>
                              <a:lnTo>
                                <a:pt x="12" y="998"/>
                              </a:lnTo>
                              <a:lnTo>
                                <a:pt x="16" y="998"/>
                              </a:lnTo>
                              <a:lnTo>
                                <a:pt x="16" y="998"/>
                              </a:lnTo>
                              <a:lnTo>
                                <a:pt x="20" y="998"/>
                              </a:lnTo>
                              <a:lnTo>
                                <a:pt x="20" y="998"/>
                              </a:lnTo>
                              <a:lnTo>
                                <a:pt x="24" y="998"/>
                              </a:lnTo>
                              <a:lnTo>
                                <a:pt x="24" y="998"/>
                              </a:lnTo>
                              <a:lnTo>
                                <a:pt x="24" y="998"/>
                              </a:lnTo>
                              <a:lnTo>
                                <a:pt x="25" y="998"/>
                              </a:lnTo>
                              <a:lnTo>
                                <a:pt x="28" y="998"/>
                              </a:lnTo>
                              <a:lnTo>
                                <a:pt x="28" y="998"/>
                              </a:lnTo>
                              <a:lnTo>
                                <a:pt x="28" y="998"/>
                              </a:lnTo>
                              <a:lnTo>
                                <a:pt x="32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41" y="998"/>
                              </a:lnTo>
                              <a:lnTo>
                                <a:pt x="41" y="998"/>
                              </a:lnTo>
                              <a:lnTo>
                                <a:pt x="41" y="998"/>
                              </a:lnTo>
                              <a:lnTo>
                                <a:pt x="45" y="998"/>
                              </a:lnTo>
                              <a:lnTo>
                                <a:pt x="45" y="998"/>
                              </a:lnTo>
                              <a:lnTo>
                                <a:pt x="45" y="998"/>
                              </a:lnTo>
                              <a:lnTo>
                                <a:pt x="49" y="998"/>
                              </a:lnTo>
                              <a:lnTo>
                                <a:pt x="49" y="998"/>
                              </a:lnTo>
                              <a:lnTo>
                                <a:pt x="53" y="998"/>
                              </a:lnTo>
                              <a:lnTo>
                                <a:pt x="53" y="998"/>
                              </a:lnTo>
                              <a:lnTo>
                                <a:pt x="58" y="998"/>
                              </a:lnTo>
                              <a:lnTo>
                                <a:pt x="58" y="998"/>
                              </a:lnTo>
                              <a:lnTo>
                                <a:pt x="61" y="998"/>
                              </a:lnTo>
                              <a:lnTo>
                                <a:pt x="61" y="998"/>
                              </a:lnTo>
                              <a:lnTo>
                                <a:pt x="65" y="239"/>
                              </a:lnTo>
                              <a:lnTo>
                                <a:pt x="66" y="997"/>
                              </a:lnTo>
                              <a:lnTo>
                                <a:pt x="66" y="997"/>
                              </a:lnTo>
                              <a:lnTo>
                                <a:pt x="70" y="998"/>
                              </a:lnTo>
                              <a:lnTo>
                                <a:pt x="70" y="998"/>
                              </a:lnTo>
                              <a:lnTo>
                                <a:pt x="74" y="99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1" name="Freeform 2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752138" y="3695700"/>
                          <a:ext cx="138113" cy="647700"/>
                        </a:xfrm>
                        <a:custGeom>
                          <a:avLst/>
                          <a:gdLst>
                            <a:gd name="T0" fmla="*/ 0 w 87"/>
                            <a:gd name="T1" fmla="*/ 408 h 408"/>
                            <a:gd name="T2" fmla="*/ 0 w 87"/>
                            <a:gd name="T3" fmla="*/ 408 h 408"/>
                            <a:gd name="T4" fmla="*/ 4 w 87"/>
                            <a:gd name="T5" fmla="*/ 408 h 408"/>
                            <a:gd name="T6" fmla="*/ 4 w 87"/>
                            <a:gd name="T7" fmla="*/ 408 h 408"/>
                            <a:gd name="T8" fmla="*/ 9 w 87"/>
                            <a:gd name="T9" fmla="*/ 408 h 408"/>
                            <a:gd name="T10" fmla="*/ 9 w 87"/>
                            <a:gd name="T11" fmla="*/ 408 h 408"/>
                            <a:gd name="T12" fmla="*/ 12 w 87"/>
                            <a:gd name="T13" fmla="*/ 408 h 408"/>
                            <a:gd name="T14" fmla="*/ 12 w 87"/>
                            <a:gd name="T15" fmla="*/ 408 h 408"/>
                            <a:gd name="T16" fmla="*/ 17 w 87"/>
                            <a:gd name="T17" fmla="*/ 408 h 408"/>
                            <a:gd name="T18" fmla="*/ 17 w 87"/>
                            <a:gd name="T19" fmla="*/ 408 h 408"/>
                            <a:gd name="T20" fmla="*/ 21 w 87"/>
                            <a:gd name="T21" fmla="*/ 408 h 408"/>
                            <a:gd name="T22" fmla="*/ 21 w 87"/>
                            <a:gd name="T23" fmla="*/ 408 h 408"/>
                            <a:gd name="T24" fmla="*/ 21 w 87"/>
                            <a:gd name="T25" fmla="*/ 408 h 408"/>
                            <a:gd name="T26" fmla="*/ 24 w 87"/>
                            <a:gd name="T27" fmla="*/ 408 h 408"/>
                            <a:gd name="T28" fmla="*/ 24 w 87"/>
                            <a:gd name="T29" fmla="*/ 408 h 408"/>
                            <a:gd name="T30" fmla="*/ 25 w 87"/>
                            <a:gd name="T31" fmla="*/ 408 h 408"/>
                            <a:gd name="T32" fmla="*/ 25 w 87"/>
                            <a:gd name="T33" fmla="*/ 408 h 408"/>
                            <a:gd name="T34" fmla="*/ 25 w 87"/>
                            <a:gd name="T35" fmla="*/ 408 h 408"/>
                            <a:gd name="T36" fmla="*/ 25 w 87"/>
                            <a:gd name="T37" fmla="*/ 408 h 408"/>
                            <a:gd name="T38" fmla="*/ 29 w 87"/>
                            <a:gd name="T39" fmla="*/ 408 h 408"/>
                            <a:gd name="T40" fmla="*/ 29 w 87"/>
                            <a:gd name="T41" fmla="*/ 408 h 408"/>
                            <a:gd name="T42" fmla="*/ 29 w 87"/>
                            <a:gd name="T43" fmla="*/ 408 h 408"/>
                            <a:gd name="T44" fmla="*/ 33 w 87"/>
                            <a:gd name="T45" fmla="*/ 408 h 408"/>
                            <a:gd name="T46" fmla="*/ 33 w 87"/>
                            <a:gd name="T47" fmla="*/ 408 h 408"/>
                            <a:gd name="T48" fmla="*/ 37 w 87"/>
                            <a:gd name="T49" fmla="*/ 408 h 408"/>
                            <a:gd name="T50" fmla="*/ 38 w 87"/>
                            <a:gd name="T51" fmla="*/ 408 h 408"/>
                            <a:gd name="T52" fmla="*/ 42 w 87"/>
                            <a:gd name="T53" fmla="*/ 408 h 408"/>
                            <a:gd name="T54" fmla="*/ 42 w 87"/>
                            <a:gd name="T55" fmla="*/ 408 h 408"/>
                            <a:gd name="T56" fmla="*/ 46 w 87"/>
                            <a:gd name="T57" fmla="*/ 408 h 408"/>
                            <a:gd name="T58" fmla="*/ 46 w 87"/>
                            <a:gd name="T59" fmla="*/ 408 h 408"/>
                            <a:gd name="T60" fmla="*/ 50 w 87"/>
                            <a:gd name="T61" fmla="*/ 408 h 408"/>
                            <a:gd name="T62" fmla="*/ 50 w 87"/>
                            <a:gd name="T63" fmla="*/ 408 h 408"/>
                            <a:gd name="T64" fmla="*/ 54 w 87"/>
                            <a:gd name="T65" fmla="*/ 408 h 408"/>
                            <a:gd name="T66" fmla="*/ 54 w 87"/>
                            <a:gd name="T67" fmla="*/ 408 h 408"/>
                            <a:gd name="T68" fmla="*/ 56 w 87"/>
                            <a:gd name="T69" fmla="*/ 0 h 408"/>
                            <a:gd name="T70" fmla="*/ 58 w 87"/>
                            <a:gd name="T71" fmla="*/ 408 h 408"/>
                            <a:gd name="T72" fmla="*/ 58 w 87"/>
                            <a:gd name="T73" fmla="*/ 408 h 408"/>
                            <a:gd name="T74" fmla="*/ 63 w 87"/>
                            <a:gd name="T75" fmla="*/ 408 h 408"/>
                            <a:gd name="T76" fmla="*/ 63 w 87"/>
                            <a:gd name="T77" fmla="*/ 408 h 408"/>
                            <a:gd name="T78" fmla="*/ 67 w 87"/>
                            <a:gd name="T79" fmla="*/ 408 h 408"/>
                            <a:gd name="T80" fmla="*/ 67 w 87"/>
                            <a:gd name="T81" fmla="*/ 408 h 408"/>
                            <a:gd name="T82" fmla="*/ 71 w 87"/>
                            <a:gd name="T83" fmla="*/ 408 h 408"/>
                            <a:gd name="T84" fmla="*/ 71 w 87"/>
                            <a:gd name="T85" fmla="*/ 408 h 408"/>
                            <a:gd name="T86" fmla="*/ 75 w 87"/>
                            <a:gd name="T87" fmla="*/ 408 h 408"/>
                            <a:gd name="T88" fmla="*/ 75 w 87"/>
                            <a:gd name="T89" fmla="*/ 408 h 408"/>
                            <a:gd name="T90" fmla="*/ 79 w 87"/>
                            <a:gd name="T91" fmla="*/ 408 h 408"/>
                            <a:gd name="T92" fmla="*/ 79 w 87"/>
                            <a:gd name="T93" fmla="*/ 408 h 408"/>
                            <a:gd name="T94" fmla="*/ 83 w 87"/>
                            <a:gd name="T95" fmla="*/ 408 h 408"/>
                            <a:gd name="T96" fmla="*/ 83 w 87"/>
                            <a:gd name="T97" fmla="*/ 408 h 408"/>
                            <a:gd name="T98" fmla="*/ 87 w 87"/>
                            <a:gd name="T99" fmla="*/ 408 h 4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7" h="408">
                              <a:moveTo>
                                <a:pt x="0" y="408"/>
                              </a:moveTo>
                              <a:lnTo>
                                <a:pt x="0" y="408"/>
                              </a:lnTo>
                              <a:lnTo>
                                <a:pt x="4" y="408"/>
                              </a:lnTo>
                              <a:lnTo>
                                <a:pt x="4" y="408"/>
                              </a:lnTo>
                              <a:lnTo>
                                <a:pt x="9" y="408"/>
                              </a:lnTo>
                              <a:lnTo>
                                <a:pt x="9" y="408"/>
                              </a:lnTo>
                              <a:lnTo>
                                <a:pt x="12" y="408"/>
                              </a:lnTo>
                              <a:lnTo>
                                <a:pt x="12" y="408"/>
                              </a:lnTo>
                              <a:lnTo>
                                <a:pt x="17" y="408"/>
                              </a:lnTo>
                              <a:lnTo>
                                <a:pt x="17" y="408"/>
                              </a:lnTo>
                              <a:lnTo>
                                <a:pt x="21" y="408"/>
                              </a:lnTo>
                              <a:lnTo>
                                <a:pt x="21" y="408"/>
                              </a:lnTo>
                              <a:lnTo>
                                <a:pt x="21" y="408"/>
                              </a:lnTo>
                              <a:lnTo>
                                <a:pt x="24" y="408"/>
                              </a:lnTo>
                              <a:lnTo>
                                <a:pt x="24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9" y="408"/>
                              </a:lnTo>
                              <a:lnTo>
                                <a:pt x="29" y="408"/>
                              </a:lnTo>
                              <a:lnTo>
                                <a:pt x="29" y="408"/>
                              </a:lnTo>
                              <a:lnTo>
                                <a:pt x="33" y="408"/>
                              </a:lnTo>
                              <a:lnTo>
                                <a:pt x="33" y="408"/>
                              </a:lnTo>
                              <a:lnTo>
                                <a:pt x="37" y="408"/>
                              </a:lnTo>
                              <a:lnTo>
                                <a:pt x="38" y="408"/>
                              </a:lnTo>
                              <a:lnTo>
                                <a:pt x="42" y="408"/>
                              </a:lnTo>
                              <a:lnTo>
                                <a:pt x="42" y="408"/>
                              </a:lnTo>
                              <a:lnTo>
                                <a:pt x="46" y="408"/>
                              </a:lnTo>
                              <a:lnTo>
                                <a:pt x="46" y="408"/>
                              </a:lnTo>
                              <a:lnTo>
                                <a:pt x="50" y="408"/>
                              </a:lnTo>
                              <a:lnTo>
                                <a:pt x="50" y="408"/>
                              </a:lnTo>
                              <a:lnTo>
                                <a:pt x="54" y="408"/>
                              </a:lnTo>
                              <a:lnTo>
                                <a:pt x="54" y="408"/>
                              </a:lnTo>
                              <a:lnTo>
                                <a:pt x="56" y="0"/>
                              </a:lnTo>
                              <a:lnTo>
                                <a:pt x="58" y="408"/>
                              </a:lnTo>
                              <a:lnTo>
                                <a:pt x="58" y="408"/>
                              </a:lnTo>
                              <a:lnTo>
                                <a:pt x="63" y="408"/>
                              </a:lnTo>
                              <a:lnTo>
                                <a:pt x="63" y="408"/>
                              </a:lnTo>
                              <a:lnTo>
                                <a:pt x="67" y="408"/>
                              </a:lnTo>
                              <a:lnTo>
                                <a:pt x="67" y="408"/>
                              </a:lnTo>
                              <a:lnTo>
                                <a:pt x="71" y="408"/>
                              </a:lnTo>
                              <a:lnTo>
                                <a:pt x="71" y="408"/>
                              </a:lnTo>
                              <a:lnTo>
                                <a:pt x="75" y="408"/>
                              </a:lnTo>
                              <a:lnTo>
                                <a:pt x="75" y="408"/>
                              </a:lnTo>
                              <a:lnTo>
                                <a:pt x="79" y="408"/>
                              </a:lnTo>
                              <a:lnTo>
                                <a:pt x="79" y="408"/>
                              </a:lnTo>
                              <a:lnTo>
                                <a:pt x="83" y="408"/>
                              </a:lnTo>
                              <a:lnTo>
                                <a:pt x="83" y="408"/>
                              </a:lnTo>
                              <a:lnTo>
                                <a:pt x="87" y="40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2" name="Freeform 2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890251" y="4073525"/>
                          <a:ext cx="119063" cy="269875"/>
                        </a:xfrm>
                        <a:custGeom>
                          <a:avLst/>
                          <a:gdLst>
                            <a:gd name="T0" fmla="*/ 0 w 75"/>
                            <a:gd name="T1" fmla="*/ 170 h 170"/>
                            <a:gd name="T2" fmla="*/ 1 w 75"/>
                            <a:gd name="T3" fmla="*/ 170 h 170"/>
                            <a:gd name="T4" fmla="*/ 1 w 75"/>
                            <a:gd name="T5" fmla="*/ 170 h 170"/>
                            <a:gd name="T6" fmla="*/ 2 w 75"/>
                            <a:gd name="T7" fmla="*/ 170 h 170"/>
                            <a:gd name="T8" fmla="*/ 2 w 75"/>
                            <a:gd name="T9" fmla="*/ 170 h 170"/>
                            <a:gd name="T10" fmla="*/ 4 w 75"/>
                            <a:gd name="T11" fmla="*/ 170 h 170"/>
                            <a:gd name="T12" fmla="*/ 4 w 75"/>
                            <a:gd name="T13" fmla="*/ 170 h 170"/>
                            <a:gd name="T14" fmla="*/ 5 w 75"/>
                            <a:gd name="T15" fmla="*/ 170 h 170"/>
                            <a:gd name="T16" fmla="*/ 5 w 75"/>
                            <a:gd name="T17" fmla="*/ 170 h 170"/>
                            <a:gd name="T18" fmla="*/ 9 w 75"/>
                            <a:gd name="T19" fmla="*/ 170 h 170"/>
                            <a:gd name="T20" fmla="*/ 9 w 75"/>
                            <a:gd name="T21" fmla="*/ 170 h 170"/>
                            <a:gd name="T22" fmla="*/ 13 w 75"/>
                            <a:gd name="T23" fmla="*/ 170 h 170"/>
                            <a:gd name="T24" fmla="*/ 13 w 75"/>
                            <a:gd name="T25" fmla="*/ 170 h 170"/>
                            <a:gd name="T26" fmla="*/ 17 w 75"/>
                            <a:gd name="T27" fmla="*/ 170 h 170"/>
                            <a:gd name="T28" fmla="*/ 17 w 75"/>
                            <a:gd name="T29" fmla="*/ 170 h 170"/>
                            <a:gd name="T30" fmla="*/ 21 w 75"/>
                            <a:gd name="T31" fmla="*/ 170 h 170"/>
                            <a:gd name="T32" fmla="*/ 21 w 75"/>
                            <a:gd name="T33" fmla="*/ 170 h 170"/>
                            <a:gd name="T34" fmla="*/ 25 w 75"/>
                            <a:gd name="T35" fmla="*/ 170 h 170"/>
                            <a:gd name="T36" fmla="*/ 25 w 75"/>
                            <a:gd name="T37" fmla="*/ 170 h 170"/>
                            <a:gd name="T38" fmla="*/ 29 w 75"/>
                            <a:gd name="T39" fmla="*/ 170 h 170"/>
                            <a:gd name="T40" fmla="*/ 29 w 75"/>
                            <a:gd name="T41" fmla="*/ 170 h 170"/>
                            <a:gd name="T42" fmla="*/ 34 w 75"/>
                            <a:gd name="T43" fmla="*/ 170 h 170"/>
                            <a:gd name="T44" fmla="*/ 34 w 75"/>
                            <a:gd name="T45" fmla="*/ 170 h 170"/>
                            <a:gd name="T46" fmla="*/ 34 w 75"/>
                            <a:gd name="T47" fmla="*/ 0 h 170"/>
                            <a:gd name="T48" fmla="*/ 38 w 75"/>
                            <a:gd name="T49" fmla="*/ 170 h 170"/>
                            <a:gd name="T50" fmla="*/ 38 w 75"/>
                            <a:gd name="T51" fmla="*/ 170 h 170"/>
                            <a:gd name="T52" fmla="*/ 38 w 75"/>
                            <a:gd name="T53" fmla="*/ 170 h 170"/>
                            <a:gd name="T54" fmla="*/ 38 w 75"/>
                            <a:gd name="T55" fmla="*/ 170 h 170"/>
                            <a:gd name="T56" fmla="*/ 42 w 75"/>
                            <a:gd name="T57" fmla="*/ 170 h 170"/>
                            <a:gd name="T58" fmla="*/ 42 w 75"/>
                            <a:gd name="T59" fmla="*/ 170 h 170"/>
                            <a:gd name="T60" fmla="*/ 46 w 75"/>
                            <a:gd name="T61" fmla="*/ 170 h 170"/>
                            <a:gd name="T62" fmla="*/ 46 w 75"/>
                            <a:gd name="T63" fmla="*/ 170 h 170"/>
                            <a:gd name="T64" fmla="*/ 50 w 75"/>
                            <a:gd name="T65" fmla="*/ 170 h 170"/>
                            <a:gd name="T66" fmla="*/ 50 w 75"/>
                            <a:gd name="T67" fmla="*/ 170 h 170"/>
                            <a:gd name="T68" fmla="*/ 54 w 75"/>
                            <a:gd name="T69" fmla="*/ 170 h 170"/>
                            <a:gd name="T70" fmla="*/ 54 w 75"/>
                            <a:gd name="T71" fmla="*/ 170 h 170"/>
                            <a:gd name="T72" fmla="*/ 59 w 75"/>
                            <a:gd name="T73" fmla="*/ 170 h 170"/>
                            <a:gd name="T74" fmla="*/ 59 w 75"/>
                            <a:gd name="T75" fmla="*/ 170 h 170"/>
                            <a:gd name="T76" fmla="*/ 63 w 75"/>
                            <a:gd name="T77" fmla="*/ 170 h 170"/>
                            <a:gd name="T78" fmla="*/ 63 w 75"/>
                            <a:gd name="T79" fmla="*/ 170 h 170"/>
                            <a:gd name="T80" fmla="*/ 66 w 75"/>
                            <a:gd name="T81" fmla="*/ 170 h 170"/>
                            <a:gd name="T82" fmla="*/ 67 w 75"/>
                            <a:gd name="T83" fmla="*/ 170 h 170"/>
                            <a:gd name="T84" fmla="*/ 67 w 75"/>
                            <a:gd name="T85" fmla="*/ 170 h 170"/>
                            <a:gd name="T86" fmla="*/ 67 w 75"/>
                            <a:gd name="T87" fmla="*/ 170 h 170"/>
                            <a:gd name="T88" fmla="*/ 67 w 75"/>
                            <a:gd name="T89" fmla="*/ 170 h 170"/>
                            <a:gd name="T90" fmla="*/ 68 w 75"/>
                            <a:gd name="T91" fmla="*/ 170 h 170"/>
                            <a:gd name="T92" fmla="*/ 71 w 75"/>
                            <a:gd name="T93" fmla="*/ 170 h 170"/>
                            <a:gd name="T94" fmla="*/ 71 w 75"/>
                            <a:gd name="T95" fmla="*/ 170 h 170"/>
                            <a:gd name="T96" fmla="*/ 71 w 75"/>
                            <a:gd name="T97" fmla="*/ 170 h 170"/>
                            <a:gd name="T98" fmla="*/ 75 w 75"/>
                            <a:gd name="T99" fmla="*/ 170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75" h="170">
                              <a:moveTo>
                                <a:pt x="0" y="170"/>
                              </a:moveTo>
                              <a:lnTo>
                                <a:pt x="1" y="170"/>
                              </a:lnTo>
                              <a:lnTo>
                                <a:pt x="1" y="170"/>
                              </a:lnTo>
                              <a:lnTo>
                                <a:pt x="2" y="170"/>
                              </a:lnTo>
                              <a:lnTo>
                                <a:pt x="2" y="170"/>
                              </a:lnTo>
                              <a:lnTo>
                                <a:pt x="4" y="170"/>
                              </a:lnTo>
                              <a:lnTo>
                                <a:pt x="4" y="170"/>
                              </a:lnTo>
                              <a:lnTo>
                                <a:pt x="5" y="170"/>
                              </a:lnTo>
                              <a:lnTo>
                                <a:pt x="5" y="170"/>
                              </a:lnTo>
                              <a:lnTo>
                                <a:pt x="9" y="170"/>
                              </a:lnTo>
                              <a:lnTo>
                                <a:pt x="9" y="170"/>
                              </a:lnTo>
                              <a:lnTo>
                                <a:pt x="13" y="170"/>
                              </a:lnTo>
                              <a:lnTo>
                                <a:pt x="13" y="170"/>
                              </a:lnTo>
                              <a:lnTo>
                                <a:pt x="17" y="170"/>
                              </a:lnTo>
                              <a:lnTo>
                                <a:pt x="17" y="170"/>
                              </a:lnTo>
                              <a:lnTo>
                                <a:pt x="21" y="170"/>
                              </a:lnTo>
                              <a:lnTo>
                                <a:pt x="21" y="170"/>
                              </a:lnTo>
                              <a:lnTo>
                                <a:pt x="25" y="170"/>
                              </a:lnTo>
                              <a:lnTo>
                                <a:pt x="25" y="170"/>
                              </a:lnTo>
                              <a:lnTo>
                                <a:pt x="29" y="170"/>
                              </a:lnTo>
                              <a:lnTo>
                                <a:pt x="29" y="170"/>
                              </a:lnTo>
                              <a:lnTo>
                                <a:pt x="34" y="170"/>
                              </a:lnTo>
                              <a:lnTo>
                                <a:pt x="34" y="170"/>
                              </a:lnTo>
                              <a:lnTo>
                                <a:pt x="34" y="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42" y="170"/>
                              </a:lnTo>
                              <a:lnTo>
                                <a:pt x="42" y="170"/>
                              </a:lnTo>
                              <a:lnTo>
                                <a:pt x="46" y="170"/>
                              </a:lnTo>
                              <a:lnTo>
                                <a:pt x="46" y="170"/>
                              </a:lnTo>
                              <a:lnTo>
                                <a:pt x="50" y="170"/>
                              </a:lnTo>
                              <a:lnTo>
                                <a:pt x="50" y="170"/>
                              </a:lnTo>
                              <a:lnTo>
                                <a:pt x="54" y="170"/>
                              </a:lnTo>
                              <a:lnTo>
                                <a:pt x="54" y="170"/>
                              </a:lnTo>
                              <a:lnTo>
                                <a:pt x="59" y="170"/>
                              </a:lnTo>
                              <a:lnTo>
                                <a:pt x="59" y="170"/>
                              </a:lnTo>
                              <a:lnTo>
                                <a:pt x="63" y="170"/>
                              </a:lnTo>
                              <a:lnTo>
                                <a:pt x="63" y="170"/>
                              </a:lnTo>
                              <a:lnTo>
                                <a:pt x="66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8" y="170"/>
                              </a:lnTo>
                              <a:lnTo>
                                <a:pt x="71" y="170"/>
                              </a:lnTo>
                              <a:lnTo>
                                <a:pt x="71" y="170"/>
                              </a:lnTo>
                              <a:lnTo>
                                <a:pt x="71" y="170"/>
                              </a:lnTo>
                              <a:lnTo>
                                <a:pt x="75" y="17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3" name="Freeform 2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09313" y="4248150"/>
                          <a:ext cx="138113" cy="95250"/>
                        </a:xfrm>
                        <a:custGeom>
                          <a:avLst/>
                          <a:gdLst>
                            <a:gd name="T0" fmla="*/ 0 w 87"/>
                            <a:gd name="T1" fmla="*/ 60 h 60"/>
                            <a:gd name="T2" fmla="*/ 0 w 87"/>
                            <a:gd name="T3" fmla="*/ 60 h 60"/>
                            <a:gd name="T4" fmla="*/ 4 w 87"/>
                            <a:gd name="T5" fmla="*/ 60 h 60"/>
                            <a:gd name="T6" fmla="*/ 4 w 87"/>
                            <a:gd name="T7" fmla="*/ 60 h 60"/>
                            <a:gd name="T8" fmla="*/ 8 w 87"/>
                            <a:gd name="T9" fmla="*/ 60 h 60"/>
                            <a:gd name="T10" fmla="*/ 8 w 87"/>
                            <a:gd name="T11" fmla="*/ 60 h 60"/>
                            <a:gd name="T12" fmla="*/ 13 w 87"/>
                            <a:gd name="T13" fmla="*/ 60 h 60"/>
                            <a:gd name="T14" fmla="*/ 13 w 87"/>
                            <a:gd name="T15" fmla="*/ 60 h 60"/>
                            <a:gd name="T16" fmla="*/ 17 w 87"/>
                            <a:gd name="T17" fmla="*/ 60 h 60"/>
                            <a:gd name="T18" fmla="*/ 17 w 87"/>
                            <a:gd name="T19" fmla="*/ 60 h 60"/>
                            <a:gd name="T20" fmla="*/ 21 w 87"/>
                            <a:gd name="T21" fmla="*/ 60 h 60"/>
                            <a:gd name="T22" fmla="*/ 21 w 87"/>
                            <a:gd name="T23" fmla="*/ 60 h 60"/>
                            <a:gd name="T24" fmla="*/ 24 w 87"/>
                            <a:gd name="T25" fmla="*/ 0 h 60"/>
                            <a:gd name="T26" fmla="*/ 25 w 87"/>
                            <a:gd name="T27" fmla="*/ 60 h 60"/>
                            <a:gd name="T28" fmla="*/ 25 w 87"/>
                            <a:gd name="T29" fmla="*/ 60 h 60"/>
                            <a:gd name="T30" fmla="*/ 25 w 87"/>
                            <a:gd name="T31" fmla="*/ 60 h 60"/>
                            <a:gd name="T32" fmla="*/ 29 w 87"/>
                            <a:gd name="T33" fmla="*/ 60 h 60"/>
                            <a:gd name="T34" fmla="*/ 29 w 87"/>
                            <a:gd name="T35" fmla="*/ 60 h 60"/>
                            <a:gd name="T36" fmla="*/ 33 w 87"/>
                            <a:gd name="T37" fmla="*/ 60 h 60"/>
                            <a:gd name="T38" fmla="*/ 33 w 87"/>
                            <a:gd name="T39" fmla="*/ 60 h 60"/>
                            <a:gd name="T40" fmla="*/ 38 w 87"/>
                            <a:gd name="T41" fmla="*/ 60 h 60"/>
                            <a:gd name="T42" fmla="*/ 38 w 87"/>
                            <a:gd name="T43" fmla="*/ 60 h 60"/>
                            <a:gd name="T44" fmla="*/ 42 w 87"/>
                            <a:gd name="T45" fmla="*/ 60 h 60"/>
                            <a:gd name="T46" fmla="*/ 42 w 87"/>
                            <a:gd name="T47" fmla="*/ 60 h 60"/>
                            <a:gd name="T48" fmla="*/ 46 w 87"/>
                            <a:gd name="T49" fmla="*/ 60 h 60"/>
                            <a:gd name="T50" fmla="*/ 46 w 87"/>
                            <a:gd name="T51" fmla="*/ 60 h 60"/>
                            <a:gd name="T52" fmla="*/ 50 w 87"/>
                            <a:gd name="T53" fmla="*/ 60 h 60"/>
                            <a:gd name="T54" fmla="*/ 50 w 87"/>
                            <a:gd name="T55" fmla="*/ 60 h 60"/>
                            <a:gd name="T56" fmla="*/ 54 w 87"/>
                            <a:gd name="T57" fmla="*/ 60 h 60"/>
                            <a:gd name="T58" fmla="*/ 54 w 87"/>
                            <a:gd name="T59" fmla="*/ 60 h 60"/>
                            <a:gd name="T60" fmla="*/ 57 w 87"/>
                            <a:gd name="T61" fmla="*/ 60 h 60"/>
                            <a:gd name="T62" fmla="*/ 57 w 87"/>
                            <a:gd name="T63" fmla="*/ 60 h 60"/>
                            <a:gd name="T64" fmla="*/ 58 w 87"/>
                            <a:gd name="T65" fmla="*/ 60 h 60"/>
                            <a:gd name="T66" fmla="*/ 58 w 87"/>
                            <a:gd name="T67" fmla="*/ 60 h 60"/>
                            <a:gd name="T68" fmla="*/ 58 w 87"/>
                            <a:gd name="T69" fmla="*/ 60 h 60"/>
                            <a:gd name="T70" fmla="*/ 59 w 87"/>
                            <a:gd name="T71" fmla="*/ 60 h 60"/>
                            <a:gd name="T72" fmla="*/ 63 w 87"/>
                            <a:gd name="T73" fmla="*/ 60 h 60"/>
                            <a:gd name="T74" fmla="*/ 63 w 87"/>
                            <a:gd name="T75" fmla="*/ 60 h 60"/>
                            <a:gd name="T76" fmla="*/ 63 w 87"/>
                            <a:gd name="T77" fmla="*/ 60 h 60"/>
                            <a:gd name="T78" fmla="*/ 67 w 87"/>
                            <a:gd name="T79" fmla="*/ 60 h 60"/>
                            <a:gd name="T80" fmla="*/ 67 w 87"/>
                            <a:gd name="T81" fmla="*/ 60 h 60"/>
                            <a:gd name="T82" fmla="*/ 71 w 87"/>
                            <a:gd name="T83" fmla="*/ 60 h 60"/>
                            <a:gd name="T84" fmla="*/ 71 w 87"/>
                            <a:gd name="T85" fmla="*/ 60 h 60"/>
                            <a:gd name="T86" fmla="*/ 75 w 87"/>
                            <a:gd name="T87" fmla="*/ 60 h 60"/>
                            <a:gd name="T88" fmla="*/ 75 w 87"/>
                            <a:gd name="T89" fmla="*/ 60 h 60"/>
                            <a:gd name="T90" fmla="*/ 79 w 87"/>
                            <a:gd name="T91" fmla="*/ 60 h 60"/>
                            <a:gd name="T92" fmla="*/ 79 w 87"/>
                            <a:gd name="T93" fmla="*/ 60 h 60"/>
                            <a:gd name="T94" fmla="*/ 83 w 87"/>
                            <a:gd name="T95" fmla="*/ 60 h 60"/>
                            <a:gd name="T96" fmla="*/ 83 w 87"/>
                            <a:gd name="T97" fmla="*/ 60 h 60"/>
                            <a:gd name="T98" fmla="*/ 87 w 87"/>
                            <a:gd name="T99" fmla="*/ 60 h 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7" h="60">
                              <a:moveTo>
                                <a:pt x="0" y="60"/>
                              </a:moveTo>
                              <a:lnTo>
                                <a:pt x="0" y="60"/>
                              </a:lnTo>
                              <a:lnTo>
                                <a:pt x="4" y="60"/>
                              </a:lnTo>
                              <a:lnTo>
                                <a:pt x="4" y="60"/>
                              </a:lnTo>
                              <a:lnTo>
                                <a:pt x="8" y="60"/>
                              </a:lnTo>
                              <a:lnTo>
                                <a:pt x="8" y="60"/>
                              </a:lnTo>
                              <a:lnTo>
                                <a:pt x="13" y="60"/>
                              </a:lnTo>
                              <a:lnTo>
                                <a:pt x="13" y="60"/>
                              </a:lnTo>
                              <a:lnTo>
                                <a:pt x="17" y="60"/>
                              </a:lnTo>
                              <a:lnTo>
                                <a:pt x="17" y="60"/>
                              </a:lnTo>
                              <a:lnTo>
                                <a:pt x="21" y="60"/>
                              </a:lnTo>
                              <a:lnTo>
                                <a:pt x="21" y="60"/>
                              </a:lnTo>
                              <a:lnTo>
                                <a:pt x="24" y="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9" y="60"/>
                              </a:lnTo>
                              <a:lnTo>
                                <a:pt x="29" y="60"/>
                              </a:lnTo>
                              <a:lnTo>
                                <a:pt x="33" y="60"/>
                              </a:lnTo>
                              <a:lnTo>
                                <a:pt x="33" y="60"/>
                              </a:lnTo>
                              <a:lnTo>
                                <a:pt x="38" y="60"/>
                              </a:lnTo>
                              <a:lnTo>
                                <a:pt x="38" y="60"/>
                              </a:lnTo>
                              <a:lnTo>
                                <a:pt x="42" y="60"/>
                              </a:lnTo>
                              <a:lnTo>
                                <a:pt x="42" y="60"/>
                              </a:lnTo>
                              <a:lnTo>
                                <a:pt x="46" y="60"/>
                              </a:lnTo>
                              <a:lnTo>
                                <a:pt x="46" y="60"/>
                              </a:lnTo>
                              <a:lnTo>
                                <a:pt x="50" y="60"/>
                              </a:lnTo>
                              <a:lnTo>
                                <a:pt x="50" y="60"/>
                              </a:lnTo>
                              <a:lnTo>
                                <a:pt x="54" y="60"/>
                              </a:lnTo>
                              <a:lnTo>
                                <a:pt x="54" y="60"/>
                              </a:lnTo>
                              <a:lnTo>
                                <a:pt x="57" y="60"/>
                              </a:lnTo>
                              <a:lnTo>
                                <a:pt x="57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59" y="60"/>
                              </a:lnTo>
                              <a:lnTo>
                                <a:pt x="63" y="60"/>
                              </a:lnTo>
                              <a:lnTo>
                                <a:pt x="63" y="60"/>
                              </a:lnTo>
                              <a:lnTo>
                                <a:pt x="63" y="60"/>
                              </a:lnTo>
                              <a:lnTo>
                                <a:pt x="67" y="60"/>
                              </a:lnTo>
                              <a:lnTo>
                                <a:pt x="67" y="60"/>
                              </a:lnTo>
                              <a:lnTo>
                                <a:pt x="71" y="60"/>
                              </a:lnTo>
                              <a:lnTo>
                                <a:pt x="71" y="60"/>
                              </a:lnTo>
                              <a:lnTo>
                                <a:pt x="75" y="60"/>
                              </a:lnTo>
                              <a:lnTo>
                                <a:pt x="75" y="60"/>
                              </a:lnTo>
                              <a:lnTo>
                                <a:pt x="79" y="60"/>
                              </a:lnTo>
                              <a:lnTo>
                                <a:pt x="79" y="60"/>
                              </a:lnTo>
                              <a:lnTo>
                                <a:pt x="83" y="60"/>
                              </a:lnTo>
                              <a:lnTo>
                                <a:pt x="83" y="60"/>
                              </a:lnTo>
                              <a:lnTo>
                                <a:pt x="87" y="6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4" name="Freeform 2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147426" y="4313237"/>
                          <a:ext cx="127000" cy="30163"/>
                        </a:xfrm>
                        <a:custGeom>
                          <a:avLst/>
                          <a:gdLst>
                            <a:gd name="T0" fmla="*/ 0 w 80"/>
                            <a:gd name="T1" fmla="*/ 19 h 19"/>
                            <a:gd name="T2" fmla="*/ 0 w 80"/>
                            <a:gd name="T3" fmla="*/ 19 h 19"/>
                            <a:gd name="T4" fmla="*/ 2 w 80"/>
                            <a:gd name="T5" fmla="*/ 0 h 19"/>
                            <a:gd name="T6" fmla="*/ 4 w 80"/>
                            <a:gd name="T7" fmla="*/ 19 h 19"/>
                            <a:gd name="T8" fmla="*/ 5 w 80"/>
                            <a:gd name="T9" fmla="*/ 19 h 19"/>
                            <a:gd name="T10" fmla="*/ 5 w 80"/>
                            <a:gd name="T11" fmla="*/ 19 h 19"/>
                            <a:gd name="T12" fmla="*/ 5 w 80"/>
                            <a:gd name="T13" fmla="*/ 19 h 19"/>
                            <a:gd name="T14" fmla="*/ 9 w 80"/>
                            <a:gd name="T15" fmla="*/ 19 h 19"/>
                            <a:gd name="T16" fmla="*/ 9 w 80"/>
                            <a:gd name="T17" fmla="*/ 19 h 19"/>
                            <a:gd name="T18" fmla="*/ 13 w 80"/>
                            <a:gd name="T19" fmla="*/ 19 h 19"/>
                            <a:gd name="T20" fmla="*/ 13 w 80"/>
                            <a:gd name="T21" fmla="*/ 19 h 19"/>
                            <a:gd name="T22" fmla="*/ 17 w 80"/>
                            <a:gd name="T23" fmla="*/ 19 h 19"/>
                            <a:gd name="T24" fmla="*/ 17 w 80"/>
                            <a:gd name="T25" fmla="*/ 19 h 19"/>
                            <a:gd name="T26" fmla="*/ 21 w 80"/>
                            <a:gd name="T27" fmla="*/ 19 h 19"/>
                            <a:gd name="T28" fmla="*/ 21 w 80"/>
                            <a:gd name="T29" fmla="*/ 19 h 19"/>
                            <a:gd name="T30" fmla="*/ 25 w 80"/>
                            <a:gd name="T31" fmla="*/ 19 h 19"/>
                            <a:gd name="T32" fmla="*/ 25 w 80"/>
                            <a:gd name="T33" fmla="*/ 19 h 19"/>
                            <a:gd name="T34" fmla="*/ 30 w 80"/>
                            <a:gd name="T35" fmla="*/ 19 h 19"/>
                            <a:gd name="T36" fmla="*/ 30 w 80"/>
                            <a:gd name="T37" fmla="*/ 19 h 19"/>
                            <a:gd name="T38" fmla="*/ 34 w 80"/>
                            <a:gd name="T39" fmla="*/ 19 h 19"/>
                            <a:gd name="T40" fmla="*/ 34 w 80"/>
                            <a:gd name="T41" fmla="*/ 19 h 19"/>
                            <a:gd name="T42" fmla="*/ 34 w 80"/>
                            <a:gd name="T43" fmla="*/ 19 h 19"/>
                            <a:gd name="T44" fmla="*/ 34 w 80"/>
                            <a:gd name="T45" fmla="*/ 19 h 19"/>
                            <a:gd name="T46" fmla="*/ 36 w 80"/>
                            <a:gd name="T47" fmla="*/ 19 h 19"/>
                            <a:gd name="T48" fmla="*/ 38 w 80"/>
                            <a:gd name="T49" fmla="*/ 19 h 19"/>
                            <a:gd name="T50" fmla="*/ 38 w 80"/>
                            <a:gd name="T51" fmla="*/ 19 h 19"/>
                            <a:gd name="T52" fmla="*/ 38 w 80"/>
                            <a:gd name="T53" fmla="*/ 19 h 19"/>
                            <a:gd name="T54" fmla="*/ 42 w 80"/>
                            <a:gd name="T55" fmla="*/ 19 h 19"/>
                            <a:gd name="T56" fmla="*/ 42 w 80"/>
                            <a:gd name="T57" fmla="*/ 19 h 19"/>
                            <a:gd name="T58" fmla="*/ 42 w 80"/>
                            <a:gd name="T59" fmla="*/ 19 h 19"/>
                            <a:gd name="T60" fmla="*/ 46 w 80"/>
                            <a:gd name="T61" fmla="*/ 19 h 19"/>
                            <a:gd name="T62" fmla="*/ 46 w 80"/>
                            <a:gd name="T63" fmla="*/ 19 h 19"/>
                            <a:gd name="T64" fmla="*/ 50 w 80"/>
                            <a:gd name="T65" fmla="*/ 19 h 19"/>
                            <a:gd name="T66" fmla="*/ 50 w 80"/>
                            <a:gd name="T67" fmla="*/ 19 h 19"/>
                            <a:gd name="T68" fmla="*/ 55 w 80"/>
                            <a:gd name="T69" fmla="*/ 19 h 19"/>
                            <a:gd name="T70" fmla="*/ 55 w 80"/>
                            <a:gd name="T71" fmla="*/ 19 h 19"/>
                            <a:gd name="T72" fmla="*/ 58 w 80"/>
                            <a:gd name="T73" fmla="*/ 19 h 19"/>
                            <a:gd name="T74" fmla="*/ 58 w 80"/>
                            <a:gd name="T75" fmla="*/ 19 h 19"/>
                            <a:gd name="T76" fmla="*/ 63 w 80"/>
                            <a:gd name="T77" fmla="*/ 19 h 19"/>
                            <a:gd name="T78" fmla="*/ 63 w 80"/>
                            <a:gd name="T79" fmla="*/ 19 h 19"/>
                            <a:gd name="T80" fmla="*/ 67 w 80"/>
                            <a:gd name="T81" fmla="*/ 17 h 19"/>
                            <a:gd name="T82" fmla="*/ 67 w 80"/>
                            <a:gd name="T83" fmla="*/ 14 h 19"/>
                            <a:gd name="T84" fmla="*/ 67 w 80"/>
                            <a:gd name="T85" fmla="*/ 13 h 19"/>
                            <a:gd name="T86" fmla="*/ 71 w 80"/>
                            <a:gd name="T87" fmla="*/ 19 h 19"/>
                            <a:gd name="T88" fmla="*/ 71 w 80"/>
                            <a:gd name="T89" fmla="*/ 19 h 19"/>
                            <a:gd name="T90" fmla="*/ 71 w 80"/>
                            <a:gd name="T91" fmla="*/ 19 h 19"/>
                            <a:gd name="T92" fmla="*/ 71 w 80"/>
                            <a:gd name="T93" fmla="*/ 19 h 19"/>
                            <a:gd name="T94" fmla="*/ 75 w 80"/>
                            <a:gd name="T95" fmla="*/ 19 h 19"/>
                            <a:gd name="T96" fmla="*/ 75 w 80"/>
                            <a:gd name="T97" fmla="*/ 19 h 19"/>
                            <a:gd name="T98" fmla="*/ 80 w 80"/>
                            <a:gd name="T99" fmla="*/ 19 h 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0" h="19">
                              <a:moveTo>
                                <a:pt x="0" y="19"/>
                              </a:moveTo>
                              <a:lnTo>
                                <a:pt x="0" y="19"/>
                              </a:lnTo>
                              <a:lnTo>
                                <a:pt x="2" y="0"/>
                              </a:lnTo>
                              <a:lnTo>
                                <a:pt x="4" y="19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9" y="19"/>
                              </a:lnTo>
                              <a:lnTo>
                                <a:pt x="9" y="19"/>
                              </a:lnTo>
                              <a:lnTo>
                                <a:pt x="13" y="19"/>
                              </a:lnTo>
                              <a:lnTo>
                                <a:pt x="13" y="19"/>
                              </a:lnTo>
                              <a:lnTo>
                                <a:pt x="17" y="19"/>
                              </a:lnTo>
                              <a:lnTo>
                                <a:pt x="17" y="19"/>
                              </a:lnTo>
                              <a:lnTo>
                                <a:pt x="21" y="19"/>
                              </a:lnTo>
                              <a:lnTo>
                                <a:pt x="21" y="19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30" y="19"/>
                              </a:lnTo>
                              <a:lnTo>
                                <a:pt x="30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6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50" y="19"/>
                              </a:lnTo>
                              <a:lnTo>
                                <a:pt x="50" y="19"/>
                              </a:lnTo>
                              <a:lnTo>
                                <a:pt x="55" y="19"/>
                              </a:lnTo>
                              <a:lnTo>
                                <a:pt x="55" y="19"/>
                              </a:lnTo>
                              <a:lnTo>
                                <a:pt x="58" y="19"/>
                              </a:lnTo>
                              <a:lnTo>
                                <a:pt x="58" y="19"/>
                              </a:lnTo>
                              <a:lnTo>
                                <a:pt x="63" y="19"/>
                              </a:lnTo>
                              <a:lnTo>
                                <a:pt x="63" y="19"/>
                              </a:lnTo>
                              <a:lnTo>
                                <a:pt x="67" y="17"/>
                              </a:lnTo>
                              <a:lnTo>
                                <a:pt x="67" y="14"/>
                              </a:lnTo>
                              <a:lnTo>
                                <a:pt x="67" y="13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5" y="19"/>
                              </a:lnTo>
                              <a:lnTo>
                                <a:pt x="75" y="19"/>
                              </a:lnTo>
                              <a:lnTo>
                                <a:pt x="80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5" name="Freeform 2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274426" y="4340225"/>
                          <a:ext cx="130175" cy="3175"/>
                        </a:xfrm>
                        <a:custGeom>
                          <a:avLst/>
                          <a:gdLst>
                            <a:gd name="T0" fmla="*/ 0 w 82"/>
                            <a:gd name="T1" fmla="*/ 2 h 2"/>
                            <a:gd name="T2" fmla="*/ 0 w 82"/>
                            <a:gd name="T3" fmla="*/ 2 h 2"/>
                            <a:gd name="T4" fmla="*/ 3 w 82"/>
                            <a:gd name="T5" fmla="*/ 2 h 2"/>
                            <a:gd name="T6" fmla="*/ 4 w 82"/>
                            <a:gd name="T7" fmla="*/ 2 h 2"/>
                            <a:gd name="T8" fmla="*/ 8 w 82"/>
                            <a:gd name="T9" fmla="*/ 2 h 2"/>
                            <a:gd name="T10" fmla="*/ 8 w 82"/>
                            <a:gd name="T11" fmla="*/ 2 h 2"/>
                            <a:gd name="T12" fmla="*/ 12 w 82"/>
                            <a:gd name="T13" fmla="*/ 2 h 2"/>
                            <a:gd name="T14" fmla="*/ 12 w 82"/>
                            <a:gd name="T15" fmla="*/ 2 h 2"/>
                            <a:gd name="T16" fmla="*/ 16 w 82"/>
                            <a:gd name="T17" fmla="*/ 2 h 2"/>
                            <a:gd name="T18" fmla="*/ 16 w 82"/>
                            <a:gd name="T19" fmla="*/ 2 h 2"/>
                            <a:gd name="T20" fmla="*/ 19 w 82"/>
                            <a:gd name="T21" fmla="*/ 2 h 2"/>
                            <a:gd name="T22" fmla="*/ 19 w 82"/>
                            <a:gd name="T23" fmla="*/ 2 h 2"/>
                            <a:gd name="T24" fmla="*/ 20 w 82"/>
                            <a:gd name="T25" fmla="*/ 2 h 2"/>
                            <a:gd name="T26" fmla="*/ 20 w 82"/>
                            <a:gd name="T27" fmla="*/ 2 h 2"/>
                            <a:gd name="T28" fmla="*/ 21 w 82"/>
                            <a:gd name="T29" fmla="*/ 2 h 2"/>
                            <a:gd name="T30" fmla="*/ 21 w 82"/>
                            <a:gd name="T31" fmla="*/ 2 h 2"/>
                            <a:gd name="T32" fmla="*/ 24 w 82"/>
                            <a:gd name="T33" fmla="*/ 2 h 2"/>
                            <a:gd name="T34" fmla="*/ 24 w 82"/>
                            <a:gd name="T35" fmla="*/ 2 h 2"/>
                            <a:gd name="T36" fmla="*/ 24 w 82"/>
                            <a:gd name="T37" fmla="*/ 2 h 2"/>
                            <a:gd name="T38" fmla="*/ 28 w 82"/>
                            <a:gd name="T39" fmla="*/ 2 h 2"/>
                            <a:gd name="T40" fmla="*/ 28 w 82"/>
                            <a:gd name="T41" fmla="*/ 2 h 2"/>
                            <a:gd name="T42" fmla="*/ 29 w 82"/>
                            <a:gd name="T43" fmla="*/ 2 h 2"/>
                            <a:gd name="T44" fmla="*/ 33 w 82"/>
                            <a:gd name="T45" fmla="*/ 2 h 2"/>
                            <a:gd name="T46" fmla="*/ 33 w 82"/>
                            <a:gd name="T47" fmla="*/ 2 h 2"/>
                            <a:gd name="T48" fmla="*/ 37 w 82"/>
                            <a:gd name="T49" fmla="*/ 2 h 2"/>
                            <a:gd name="T50" fmla="*/ 37 w 82"/>
                            <a:gd name="T51" fmla="*/ 2 h 2"/>
                            <a:gd name="T52" fmla="*/ 41 w 82"/>
                            <a:gd name="T53" fmla="*/ 2 h 2"/>
                            <a:gd name="T54" fmla="*/ 41 w 82"/>
                            <a:gd name="T55" fmla="*/ 2 h 2"/>
                            <a:gd name="T56" fmla="*/ 45 w 82"/>
                            <a:gd name="T57" fmla="*/ 2 h 2"/>
                            <a:gd name="T58" fmla="*/ 45 w 82"/>
                            <a:gd name="T59" fmla="*/ 2 h 2"/>
                            <a:gd name="T60" fmla="*/ 49 w 82"/>
                            <a:gd name="T61" fmla="*/ 2 h 2"/>
                            <a:gd name="T62" fmla="*/ 49 w 82"/>
                            <a:gd name="T63" fmla="*/ 2 h 2"/>
                            <a:gd name="T64" fmla="*/ 52 w 82"/>
                            <a:gd name="T65" fmla="*/ 0 h 2"/>
                            <a:gd name="T66" fmla="*/ 53 w 82"/>
                            <a:gd name="T67" fmla="*/ 2 h 2"/>
                            <a:gd name="T68" fmla="*/ 54 w 82"/>
                            <a:gd name="T69" fmla="*/ 2 h 2"/>
                            <a:gd name="T70" fmla="*/ 54 w 82"/>
                            <a:gd name="T71" fmla="*/ 2 h 2"/>
                            <a:gd name="T72" fmla="*/ 58 w 82"/>
                            <a:gd name="T73" fmla="*/ 2 h 2"/>
                            <a:gd name="T74" fmla="*/ 58 w 82"/>
                            <a:gd name="T75" fmla="*/ 2 h 2"/>
                            <a:gd name="T76" fmla="*/ 58 w 82"/>
                            <a:gd name="T77" fmla="*/ 2 h 2"/>
                            <a:gd name="T78" fmla="*/ 62 w 82"/>
                            <a:gd name="T79" fmla="*/ 2 h 2"/>
                            <a:gd name="T80" fmla="*/ 62 w 82"/>
                            <a:gd name="T81" fmla="*/ 2 h 2"/>
                            <a:gd name="T82" fmla="*/ 66 w 82"/>
                            <a:gd name="T83" fmla="*/ 2 h 2"/>
                            <a:gd name="T84" fmla="*/ 66 w 82"/>
                            <a:gd name="T85" fmla="*/ 2 h 2"/>
                            <a:gd name="T86" fmla="*/ 70 w 82"/>
                            <a:gd name="T87" fmla="*/ 2 h 2"/>
                            <a:gd name="T88" fmla="*/ 70 w 82"/>
                            <a:gd name="T89" fmla="*/ 2 h 2"/>
                            <a:gd name="T90" fmla="*/ 74 w 82"/>
                            <a:gd name="T91" fmla="*/ 2 h 2"/>
                            <a:gd name="T92" fmla="*/ 74 w 82"/>
                            <a:gd name="T93" fmla="*/ 2 h 2"/>
                            <a:gd name="T94" fmla="*/ 78 w 82"/>
                            <a:gd name="T95" fmla="*/ 2 h 2"/>
                            <a:gd name="T96" fmla="*/ 79 w 82"/>
                            <a:gd name="T97" fmla="*/ 2 h 2"/>
                            <a:gd name="T98" fmla="*/ 82 w 82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2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3" y="2"/>
                              </a:lnTo>
                              <a:lnTo>
                                <a:pt x="4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9" y="2"/>
                              </a:lnTo>
                              <a:lnTo>
                                <a:pt x="19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1" y="2"/>
                              </a:lnTo>
                              <a:lnTo>
                                <a:pt x="21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29" y="2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9" y="2"/>
                              </a:lnTo>
                              <a:lnTo>
                                <a:pt x="49" y="2"/>
                              </a:lnTo>
                              <a:lnTo>
                                <a:pt x="52" y="0"/>
                              </a:lnTo>
                              <a:lnTo>
                                <a:pt x="53" y="2"/>
                              </a:lnTo>
                              <a:lnTo>
                                <a:pt x="54" y="2"/>
                              </a:lnTo>
                              <a:lnTo>
                                <a:pt x="54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6" y="2"/>
                              </a:lnTo>
                              <a:lnTo>
                                <a:pt x="66" y="2"/>
                              </a:lnTo>
                              <a:lnTo>
                                <a:pt x="70" y="2"/>
                              </a:lnTo>
                              <a:lnTo>
                                <a:pt x="70" y="2"/>
                              </a:lnTo>
                              <a:lnTo>
                                <a:pt x="74" y="2"/>
                              </a:lnTo>
                              <a:lnTo>
                                <a:pt x="74" y="2"/>
                              </a:lnTo>
                              <a:lnTo>
                                <a:pt x="78" y="2"/>
                              </a:lnTo>
                              <a:lnTo>
                                <a:pt x="79" y="2"/>
                              </a:lnTo>
                              <a:lnTo>
                                <a:pt x="82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6" name="Freeform 2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404601" y="4343400"/>
                          <a:ext cx="120650" cy="0"/>
                        </a:xfrm>
                        <a:custGeom>
                          <a:avLst/>
                          <a:gdLst>
                            <a:gd name="T0" fmla="*/ 0 w 76"/>
                            <a:gd name="T1" fmla="*/ 0 w 76"/>
                            <a:gd name="T2" fmla="*/ 2 w 76"/>
                            <a:gd name="T3" fmla="*/ 4 w 76"/>
                            <a:gd name="T4" fmla="*/ 5 w 76"/>
                            <a:gd name="T5" fmla="*/ 5 w 76"/>
                            <a:gd name="T6" fmla="*/ 5 w 76"/>
                            <a:gd name="T7" fmla="*/ 5 w 76"/>
                            <a:gd name="T8" fmla="*/ 9 w 76"/>
                            <a:gd name="T9" fmla="*/ 9 w 76"/>
                            <a:gd name="T10" fmla="*/ 9 w 76"/>
                            <a:gd name="T11" fmla="*/ 13 w 76"/>
                            <a:gd name="T12" fmla="*/ 13 w 76"/>
                            <a:gd name="T13" fmla="*/ 17 w 76"/>
                            <a:gd name="T14" fmla="*/ 17 w 76"/>
                            <a:gd name="T15" fmla="*/ 21 w 76"/>
                            <a:gd name="T16" fmla="*/ 21 w 76"/>
                            <a:gd name="T17" fmla="*/ 25 w 76"/>
                            <a:gd name="T18" fmla="*/ 25 w 76"/>
                            <a:gd name="T19" fmla="*/ 30 w 76"/>
                            <a:gd name="T20" fmla="*/ 30 w 76"/>
                            <a:gd name="T21" fmla="*/ 34 w 76"/>
                            <a:gd name="T22" fmla="*/ 34 w 76"/>
                            <a:gd name="T23" fmla="*/ 35 w 76"/>
                            <a:gd name="T24" fmla="*/ 38 w 76"/>
                            <a:gd name="T25" fmla="*/ 38 w 76"/>
                            <a:gd name="T26" fmla="*/ 38 w 76"/>
                            <a:gd name="T27" fmla="*/ 38 w 76"/>
                            <a:gd name="T28" fmla="*/ 42 w 76"/>
                            <a:gd name="T29" fmla="*/ 42 w 76"/>
                            <a:gd name="T30" fmla="*/ 46 w 76"/>
                            <a:gd name="T31" fmla="*/ 46 w 76"/>
                            <a:gd name="T32" fmla="*/ 50 w 76"/>
                            <a:gd name="T33" fmla="*/ 50 w 76"/>
                            <a:gd name="T34" fmla="*/ 55 w 76"/>
                            <a:gd name="T35" fmla="*/ 55 w 76"/>
                            <a:gd name="T36" fmla="*/ 59 w 76"/>
                            <a:gd name="T37" fmla="*/ 59 w 76"/>
                            <a:gd name="T38" fmla="*/ 63 w 76"/>
                            <a:gd name="T39" fmla="*/ 63 w 76"/>
                            <a:gd name="T40" fmla="*/ 67 w 76"/>
                            <a:gd name="T41" fmla="*/ 67 w 76"/>
                            <a:gd name="T42" fmla="*/ 67 w 76"/>
                            <a:gd name="T43" fmla="*/ 67 w 76"/>
                            <a:gd name="T44" fmla="*/ 69 w 76"/>
                            <a:gd name="T45" fmla="*/ 71 w 76"/>
                            <a:gd name="T46" fmla="*/ 71 w 76"/>
                            <a:gd name="T47" fmla="*/ 71 w 76"/>
                            <a:gd name="T48" fmla="*/ 75 w 76"/>
                            <a:gd name="T49" fmla="*/ 76 w 76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76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3" y="0"/>
                              </a:lnTo>
                              <a:lnTo>
                                <a:pt x="13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6" y="0"/>
                              </a:lnTo>
                              <a:lnTo>
                                <a:pt x="46" y="0"/>
                              </a:lnTo>
                              <a:lnTo>
                                <a:pt x="50" y="0"/>
                              </a:lnTo>
                              <a:lnTo>
                                <a:pt x="50" y="0"/>
                              </a:lnTo>
                              <a:lnTo>
                                <a:pt x="55" y="0"/>
                              </a:lnTo>
                              <a:lnTo>
                                <a:pt x="55" y="0"/>
                              </a:lnTo>
                              <a:lnTo>
                                <a:pt x="59" y="0"/>
                              </a:lnTo>
                              <a:lnTo>
                                <a:pt x="59" y="0"/>
                              </a:lnTo>
                              <a:lnTo>
                                <a:pt x="63" y="0"/>
                              </a:lnTo>
                              <a:lnTo>
                                <a:pt x="63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9" y="0"/>
                              </a:lnTo>
                              <a:lnTo>
                                <a:pt x="71" y="0"/>
                              </a:lnTo>
                              <a:lnTo>
                                <a:pt x="71" y="0"/>
                              </a:lnTo>
                              <a:lnTo>
                                <a:pt x="71" y="0"/>
                              </a:lnTo>
                              <a:lnTo>
                                <a:pt x="75" y="0"/>
                              </a:lnTo>
                              <a:lnTo>
                                <a:pt x="76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7" name="Line 2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25251" y="434340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8" name="Line 2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9744076" y="4343400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9" name="Freeform 2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117475" cy="0"/>
                        </a:xfrm>
                        <a:custGeom>
                          <a:avLst/>
                          <a:gdLst>
                            <a:gd name="T0" fmla="*/ 0 w 74"/>
                            <a:gd name="T1" fmla="*/ 4 w 74"/>
                            <a:gd name="T2" fmla="*/ 4 w 74"/>
                            <a:gd name="T3" fmla="*/ 4 w 74"/>
                            <a:gd name="T4" fmla="*/ 7 w 74"/>
                            <a:gd name="T5" fmla="*/ 7 w 74"/>
                            <a:gd name="T6" fmla="*/ 7 w 74"/>
                            <a:gd name="T7" fmla="*/ 8 w 74"/>
                            <a:gd name="T8" fmla="*/ 9 w 74"/>
                            <a:gd name="T9" fmla="*/ 9 w 74"/>
                            <a:gd name="T10" fmla="*/ 12 w 74"/>
                            <a:gd name="T11" fmla="*/ 12 w 74"/>
                            <a:gd name="T12" fmla="*/ 16 w 74"/>
                            <a:gd name="T13" fmla="*/ 16 w 74"/>
                            <a:gd name="T14" fmla="*/ 20 w 74"/>
                            <a:gd name="T15" fmla="*/ 20 w 74"/>
                            <a:gd name="T16" fmla="*/ 24 w 74"/>
                            <a:gd name="T17" fmla="*/ 24 w 74"/>
                            <a:gd name="T18" fmla="*/ 28 w 74"/>
                            <a:gd name="T19" fmla="*/ 28 w 74"/>
                            <a:gd name="T20" fmla="*/ 32 w 74"/>
                            <a:gd name="T21" fmla="*/ 33 w 74"/>
                            <a:gd name="T22" fmla="*/ 37 w 74"/>
                            <a:gd name="T23" fmla="*/ 37 w 74"/>
                            <a:gd name="T24" fmla="*/ 37 w 74"/>
                            <a:gd name="T25" fmla="*/ 37 w 74"/>
                            <a:gd name="T26" fmla="*/ 41 w 74"/>
                            <a:gd name="T27" fmla="*/ 41 w 74"/>
                            <a:gd name="T28" fmla="*/ 41 w 74"/>
                            <a:gd name="T29" fmla="*/ 41 w 74"/>
                            <a:gd name="T30" fmla="*/ 45 w 74"/>
                            <a:gd name="T31" fmla="*/ 45 w 74"/>
                            <a:gd name="T32" fmla="*/ 49 w 74"/>
                            <a:gd name="T33" fmla="*/ 49 w 74"/>
                            <a:gd name="T34" fmla="*/ 53 w 74"/>
                            <a:gd name="T35" fmla="*/ 53 w 74"/>
                            <a:gd name="T36" fmla="*/ 58 w 74"/>
                            <a:gd name="T37" fmla="*/ 58 w 74"/>
                            <a:gd name="T38" fmla="*/ 62 w 74"/>
                            <a:gd name="T39" fmla="*/ 62 w 74"/>
                            <a:gd name="T40" fmla="*/ 66 w 74"/>
                            <a:gd name="T41" fmla="*/ 66 w 74"/>
                            <a:gd name="T42" fmla="*/ 70 w 74"/>
                            <a:gd name="T43" fmla="*/ 70 w 74"/>
                            <a:gd name="T44" fmla="*/ 70 w 74"/>
                            <a:gd name="T45" fmla="*/ 72 w 74"/>
                            <a:gd name="T46" fmla="*/ 74 w 74"/>
                            <a:gd name="T47" fmla="*/ 74 w 74"/>
                            <a:gd name="T48" fmla="*/ 74 w 74"/>
                            <a:gd name="T49" fmla="*/ 74 w 74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74">
                              <a:moveTo>
                                <a:pt x="0" y="0"/>
                              </a:move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2" y="0"/>
                              </a:lnTo>
                              <a:lnTo>
                                <a:pt x="33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9" y="0"/>
                              </a:lnTo>
                              <a:lnTo>
                                <a:pt x="49" y="0"/>
                              </a:lnTo>
                              <a:lnTo>
                                <a:pt x="53" y="0"/>
                              </a:lnTo>
                              <a:lnTo>
                                <a:pt x="53" y="0"/>
                              </a:lnTo>
                              <a:lnTo>
                                <a:pt x="58" y="0"/>
                              </a:lnTo>
                              <a:lnTo>
                                <a:pt x="58" y="0"/>
                              </a:lnTo>
                              <a:lnTo>
                                <a:pt x="62" y="0"/>
                              </a:lnTo>
                              <a:lnTo>
                                <a:pt x="62" y="0"/>
                              </a:lnTo>
                              <a:lnTo>
                                <a:pt x="66" y="0"/>
                              </a:lnTo>
                              <a:lnTo>
                                <a:pt x="66" y="0"/>
                              </a:lnTo>
                              <a:lnTo>
                                <a:pt x="70" y="0"/>
                              </a:lnTo>
                              <a:lnTo>
                                <a:pt x="70" y="0"/>
                              </a:lnTo>
                              <a:lnTo>
                                <a:pt x="70" y="0"/>
                              </a:lnTo>
                              <a:lnTo>
                                <a:pt x="72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0" name="Freeform 2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861551" y="4340225"/>
                          <a:ext cx="131763" cy="3175"/>
                        </a:xfrm>
                        <a:custGeom>
                          <a:avLst/>
                          <a:gdLst>
                            <a:gd name="T0" fmla="*/ 0 w 83"/>
                            <a:gd name="T1" fmla="*/ 2 h 2"/>
                            <a:gd name="T2" fmla="*/ 4 w 83"/>
                            <a:gd name="T3" fmla="*/ 2 h 2"/>
                            <a:gd name="T4" fmla="*/ 4 w 83"/>
                            <a:gd name="T5" fmla="*/ 2 h 2"/>
                            <a:gd name="T6" fmla="*/ 9 w 83"/>
                            <a:gd name="T7" fmla="*/ 2 h 2"/>
                            <a:gd name="T8" fmla="*/ 9 w 83"/>
                            <a:gd name="T9" fmla="*/ 2 h 2"/>
                            <a:gd name="T10" fmla="*/ 12 w 83"/>
                            <a:gd name="T11" fmla="*/ 2 h 2"/>
                            <a:gd name="T12" fmla="*/ 12 w 83"/>
                            <a:gd name="T13" fmla="*/ 2 h 2"/>
                            <a:gd name="T14" fmla="*/ 17 w 83"/>
                            <a:gd name="T15" fmla="*/ 2 h 2"/>
                            <a:gd name="T16" fmla="*/ 17 w 83"/>
                            <a:gd name="T17" fmla="*/ 2 h 2"/>
                            <a:gd name="T18" fmla="*/ 21 w 83"/>
                            <a:gd name="T19" fmla="*/ 2 h 2"/>
                            <a:gd name="T20" fmla="*/ 21 w 83"/>
                            <a:gd name="T21" fmla="*/ 2 h 2"/>
                            <a:gd name="T22" fmla="*/ 25 w 83"/>
                            <a:gd name="T23" fmla="*/ 2 h 2"/>
                            <a:gd name="T24" fmla="*/ 25 w 83"/>
                            <a:gd name="T25" fmla="*/ 2 h 2"/>
                            <a:gd name="T26" fmla="*/ 25 w 83"/>
                            <a:gd name="T27" fmla="*/ 2 h 2"/>
                            <a:gd name="T28" fmla="*/ 29 w 83"/>
                            <a:gd name="T29" fmla="*/ 2 h 2"/>
                            <a:gd name="T30" fmla="*/ 29 w 83"/>
                            <a:gd name="T31" fmla="*/ 2 h 2"/>
                            <a:gd name="T32" fmla="*/ 29 w 83"/>
                            <a:gd name="T33" fmla="*/ 2 h 2"/>
                            <a:gd name="T34" fmla="*/ 29 w 83"/>
                            <a:gd name="T35" fmla="*/ 2 h 2"/>
                            <a:gd name="T36" fmla="*/ 32 w 83"/>
                            <a:gd name="T37" fmla="*/ 0 h 2"/>
                            <a:gd name="T38" fmla="*/ 33 w 83"/>
                            <a:gd name="T39" fmla="*/ 2 h 2"/>
                            <a:gd name="T40" fmla="*/ 33 w 83"/>
                            <a:gd name="T41" fmla="*/ 2 h 2"/>
                            <a:gd name="T42" fmla="*/ 37 w 83"/>
                            <a:gd name="T43" fmla="*/ 2 h 2"/>
                            <a:gd name="T44" fmla="*/ 37 w 83"/>
                            <a:gd name="T45" fmla="*/ 2 h 2"/>
                            <a:gd name="T46" fmla="*/ 42 w 83"/>
                            <a:gd name="T47" fmla="*/ 2 h 2"/>
                            <a:gd name="T48" fmla="*/ 42 w 83"/>
                            <a:gd name="T49" fmla="*/ 2 h 2"/>
                            <a:gd name="T50" fmla="*/ 46 w 83"/>
                            <a:gd name="T51" fmla="*/ 2 h 2"/>
                            <a:gd name="T52" fmla="*/ 46 w 83"/>
                            <a:gd name="T53" fmla="*/ 2 h 2"/>
                            <a:gd name="T54" fmla="*/ 50 w 83"/>
                            <a:gd name="T55" fmla="*/ 2 h 2"/>
                            <a:gd name="T56" fmla="*/ 50 w 83"/>
                            <a:gd name="T57" fmla="*/ 2 h 2"/>
                            <a:gd name="T58" fmla="*/ 54 w 83"/>
                            <a:gd name="T59" fmla="*/ 2 h 2"/>
                            <a:gd name="T60" fmla="*/ 54 w 83"/>
                            <a:gd name="T61" fmla="*/ 2 h 2"/>
                            <a:gd name="T62" fmla="*/ 58 w 83"/>
                            <a:gd name="T63" fmla="*/ 2 h 2"/>
                            <a:gd name="T64" fmla="*/ 58 w 83"/>
                            <a:gd name="T65" fmla="*/ 2 h 2"/>
                            <a:gd name="T66" fmla="*/ 58 w 83"/>
                            <a:gd name="T67" fmla="*/ 2 h 2"/>
                            <a:gd name="T68" fmla="*/ 62 w 83"/>
                            <a:gd name="T69" fmla="*/ 2 h 2"/>
                            <a:gd name="T70" fmla="*/ 62 w 83"/>
                            <a:gd name="T71" fmla="*/ 2 h 2"/>
                            <a:gd name="T72" fmla="*/ 62 w 83"/>
                            <a:gd name="T73" fmla="*/ 2 h 2"/>
                            <a:gd name="T74" fmla="*/ 64 w 83"/>
                            <a:gd name="T75" fmla="*/ 2 h 2"/>
                            <a:gd name="T76" fmla="*/ 65 w 83"/>
                            <a:gd name="T77" fmla="*/ 2 h 2"/>
                            <a:gd name="T78" fmla="*/ 67 w 83"/>
                            <a:gd name="T79" fmla="*/ 2 h 2"/>
                            <a:gd name="T80" fmla="*/ 67 w 83"/>
                            <a:gd name="T81" fmla="*/ 2 h 2"/>
                            <a:gd name="T82" fmla="*/ 67 w 83"/>
                            <a:gd name="T83" fmla="*/ 2 h 2"/>
                            <a:gd name="T84" fmla="*/ 71 w 83"/>
                            <a:gd name="T85" fmla="*/ 2 h 2"/>
                            <a:gd name="T86" fmla="*/ 71 w 83"/>
                            <a:gd name="T87" fmla="*/ 2 h 2"/>
                            <a:gd name="T88" fmla="*/ 75 w 83"/>
                            <a:gd name="T89" fmla="*/ 2 h 2"/>
                            <a:gd name="T90" fmla="*/ 75 w 83"/>
                            <a:gd name="T91" fmla="*/ 2 h 2"/>
                            <a:gd name="T92" fmla="*/ 79 w 83"/>
                            <a:gd name="T93" fmla="*/ 2 h 2"/>
                            <a:gd name="T94" fmla="*/ 79 w 83"/>
                            <a:gd name="T95" fmla="*/ 2 h 2"/>
                            <a:gd name="T96" fmla="*/ 83 w 83"/>
                            <a:gd name="T97" fmla="*/ 2 h 2"/>
                            <a:gd name="T98" fmla="*/ 83 w 83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2">
                              <a:moveTo>
                                <a:pt x="0" y="2"/>
                              </a:move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9" y="2"/>
                              </a:lnTo>
                              <a:lnTo>
                                <a:pt x="9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7" y="2"/>
                              </a:lnTo>
                              <a:lnTo>
                                <a:pt x="17" y="2"/>
                              </a:lnTo>
                              <a:lnTo>
                                <a:pt x="21" y="2"/>
                              </a:lnTo>
                              <a:lnTo>
                                <a:pt x="21" y="2"/>
                              </a:lnTo>
                              <a:lnTo>
                                <a:pt x="25" y="2"/>
                              </a:lnTo>
                              <a:lnTo>
                                <a:pt x="25" y="2"/>
                              </a:lnTo>
                              <a:lnTo>
                                <a:pt x="25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32" y="0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6" y="2"/>
                              </a:lnTo>
                              <a:lnTo>
                                <a:pt x="46" y="2"/>
                              </a:lnTo>
                              <a:lnTo>
                                <a:pt x="50" y="2"/>
                              </a:lnTo>
                              <a:lnTo>
                                <a:pt x="50" y="2"/>
                              </a:lnTo>
                              <a:lnTo>
                                <a:pt x="54" y="2"/>
                              </a:lnTo>
                              <a:lnTo>
                                <a:pt x="54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4" y="2"/>
                              </a:lnTo>
                              <a:lnTo>
                                <a:pt x="65" y="2"/>
                              </a:lnTo>
                              <a:lnTo>
                                <a:pt x="67" y="2"/>
                              </a:lnTo>
                              <a:lnTo>
                                <a:pt x="67" y="2"/>
                              </a:lnTo>
                              <a:lnTo>
                                <a:pt x="67" y="2"/>
                              </a:lnTo>
                              <a:lnTo>
                                <a:pt x="71" y="2"/>
                              </a:lnTo>
                              <a:lnTo>
                                <a:pt x="71" y="2"/>
                              </a:lnTo>
                              <a:lnTo>
                                <a:pt x="75" y="2"/>
                              </a:lnTo>
                              <a:lnTo>
                                <a:pt x="75" y="2"/>
                              </a:lnTo>
                              <a:lnTo>
                                <a:pt x="79" y="2"/>
                              </a:lnTo>
                              <a:lnTo>
                                <a:pt x="79" y="2"/>
                              </a:lnTo>
                              <a:lnTo>
                                <a:pt x="83" y="2"/>
                              </a:lnTo>
                              <a:lnTo>
                                <a:pt x="83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1" name="Freeform 2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993313" y="4313237"/>
                          <a:ext cx="146050" cy="30163"/>
                        </a:xfrm>
                        <a:custGeom>
                          <a:avLst/>
                          <a:gdLst>
                            <a:gd name="T0" fmla="*/ 0 w 92"/>
                            <a:gd name="T1" fmla="*/ 19 h 19"/>
                            <a:gd name="T2" fmla="*/ 4 w 92"/>
                            <a:gd name="T3" fmla="*/ 19 h 19"/>
                            <a:gd name="T4" fmla="*/ 4 w 92"/>
                            <a:gd name="T5" fmla="*/ 19 h 19"/>
                            <a:gd name="T6" fmla="*/ 8 w 92"/>
                            <a:gd name="T7" fmla="*/ 19 h 19"/>
                            <a:gd name="T8" fmla="*/ 8 w 92"/>
                            <a:gd name="T9" fmla="*/ 19 h 19"/>
                            <a:gd name="T10" fmla="*/ 13 w 92"/>
                            <a:gd name="T11" fmla="*/ 19 h 19"/>
                            <a:gd name="T12" fmla="*/ 13 w 92"/>
                            <a:gd name="T13" fmla="*/ 19 h 19"/>
                            <a:gd name="T14" fmla="*/ 14 w 92"/>
                            <a:gd name="T15" fmla="*/ 13 h 19"/>
                            <a:gd name="T16" fmla="*/ 17 w 92"/>
                            <a:gd name="T17" fmla="*/ 19 h 19"/>
                            <a:gd name="T18" fmla="*/ 17 w 92"/>
                            <a:gd name="T19" fmla="*/ 19 h 19"/>
                            <a:gd name="T20" fmla="*/ 21 w 92"/>
                            <a:gd name="T21" fmla="*/ 19 h 19"/>
                            <a:gd name="T22" fmla="*/ 21 w 92"/>
                            <a:gd name="T23" fmla="*/ 19 h 19"/>
                            <a:gd name="T24" fmla="*/ 25 w 92"/>
                            <a:gd name="T25" fmla="*/ 19 h 19"/>
                            <a:gd name="T26" fmla="*/ 25 w 92"/>
                            <a:gd name="T27" fmla="*/ 19 h 19"/>
                            <a:gd name="T28" fmla="*/ 29 w 92"/>
                            <a:gd name="T29" fmla="*/ 19 h 19"/>
                            <a:gd name="T30" fmla="*/ 29 w 92"/>
                            <a:gd name="T31" fmla="*/ 19 h 19"/>
                            <a:gd name="T32" fmla="*/ 33 w 92"/>
                            <a:gd name="T33" fmla="*/ 19 h 19"/>
                            <a:gd name="T34" fmla="*/ 33 w 92"/>
                            <a:gd name="T35" fmla="*/ 19 h 19"/>
                            <a:gd name="T36" fmla="*/ 38 w 92"/>
                            <a:gd name="T37" fmla="*/ 19 h 19"/>
                            <a:gd name="T38" fmla="*/ 38 w 92"/>
                            <a:gd name="T39" fmla="*/ 19 h 19"/>
                            <a:gd name="T40" fmla="*/ 42 w 92"/>
                            <a:gd name="T41" fmla="*/ 19 h 19"/>
                            <a:gd name="T42" fmla="*/ 42 w 92"/>
                            <a:gd name="T43" fmla="*/ 19 h 19"/>
                            <a:gd name="T44" fmla="*/ 46 w 92"/>
                            <a:gd name="T45" fmla="*/ 19 h 19"/>
                            <a:gd name="T46" fmla="*/ 46 w 92"/>
                            <a:gd name="T47" fmla="*/ 19 h 19"/>
                            <a:gd name="T48" fmla="*/ 46 w 92"/>
                            <a:gd name="T49" fmla="*/ 19 h 19"/>
                            <a:gd name="T50" fmla="*/ 47 w 92"/>
                            <a:gd name="T51" fmla="*/ 19 h 19"/>
                            <a:gd name="T52" fmla="*/ 47 w 92"/>
                            <a:gd name="T53" fmla="*/ 19 h 19"/>
                            <a:gd name="T54" fmla="*/ 50 w 92"/>
                            <a:gd name="T55" fmla="*/ 19 h 19"/>
                            <a:gd name="T56" fmla="*/ 50 w 92"/>
                            <a:gd name="T57" fmla="*/ 19 h 19"/>
                            <a:gd name="T58" fmla="*/ 54 w 92"/>
                            <a:gd name="T59" fmla="*/ 19 h 19"/>
                            <a:gd name="T60" fmla="*/ 54 w 92"/>
                            <a:gd name="T61" fmla="*/ 19 h 19"/>
                            <a:gd name="T62" fmla="*/ 58 w 92"/>
                            <a:gd name="T63" fmla="*/ 19 h 19"/>
                            <a:gd name="T64" fmla="*/ 58 w 92"/>
                            <a:gd name="T65" fmla="*/ 19 h 19"/>
                            <a:gd name="T66" fmla="*/ 63 w 92"/>
                            <a:gd name="T67" fmla="*/ 19 h 19"/>
                            <a:gd name="T68" fmla="*/ 63 w 92"/>
                            <a:gd name="T69" fmla="*/ 19 h 19"/>
                            <a:gd name="T70" fmla="*/ 67 w 92"/>
                            <a:gd name="T71" fmla="*/ 19 h 19"/>
                            <a:gd name="T72" fmla="*/ 67 w 92"/>
                            <a:gd name="T73" fmla="*/ 19 h 19"/>
                            <a:gd name="T74" fmla="*/ 71 w 92"/>
                            <a:gd name="T75" fmla="*/ 19 h 19"/>
                            <a:gd name="T76" fmla="*/ 71 w 92"/>
                            <a:gd name="T77" fmla="*/ 19 h 19"/>
                            <a:gd name="T78" fmla="*/ 75 w 92"/>
                            <a:gd name="T79" fmla="*/ 19 h 19"/>
                            <a:gd name="T80" fmla="*/ 75 w 92"/>
                            <a:gd name="T81" fmla="*/ 19 h 19"/>
                            <a:gd name="T82" fmla="*/ 79 w 92"/>
                            <a:gd name="T83" fmla="*/ 19 h 19"/>
                            <a:gd name="T84" fmla="*/ 79 w 92"/>
                            <a:gd name="T85" fmla="*/ 15 h 19"/>
                            <a:gd name="T86" fmla="*/ 79 w 92"/>
                            <a:gd name="T87" fmla="*/ 0 h 19"/>
                            <a:gd name="T88" fmla="*/ 83 w 92"/>
                            <a:gd name="T89" fmla="*/ 19 h 19"/>
                            <a:gd name="T90" fmla="*/ 83 w 92"/>
                            <a:gd name="T91" fmla="*/ 19 h 19"/>
                            <a:gd name="T92" fmla="*/ 87 w 92"/>
                            <a:gd name="T93" fmla="*/ 19 h 19"/>
                            <a:gd name="T94" fmla="*/ 87 w 92"/>
                            <a:gd name="T95" fmla="*/ 19 h 19"/>
                            <a:gd name="T96" fmla="*/ 92 w 92"/>
                            <a:gd name="T97" fmla="*/ 19 h 19"/>
                            <a:gd name="T98" fmla="*/ 92 w 92"/>
                            <a:gd name="T99" fmla="*/ 19 h 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2" h="19">
                              <a:moveTo>
                                <a:pt x="0" y="19"/>
                              </a:moveTo>
                              <a:lnTo>
                                <a:pt x="4" y="19"/>
                              </a:lnTo>
                              <a:lnTo>
                                <a:pt x="4" y="19"/>
                              </a:lnTo>
                              <a:lnTo>
                                <a:pt x="8" y="19"/>
                              </a:lnTo>
                              <a:lnTo>
                                <a:pt x="8" y="19"/>
                              </a:lnTo>
                              <a:lnTo>
                                <a:pt x="13" y="19"/>
                              </a:lnTo>
                              <a:lnTo>
                                <a:pt x="13" y="19"/>
                              </a:lnTo>
                              <a:lnTo>
                                <a:pt x="14" y="13"/>
                              </a:lnTo>
                              <a:lnTo>
                                <a:pt x="17" y="19"/>
                              </a:lnTo>
                              <a:lnTo>
                                <a:pt x="17" y="19"/>
                              </a:lnTo>
                              <a:lnTo>
                                <a:pt x="21" y="19"/>
                              </a:lnTo>
                              <a:lnTo>
                                <a:pt x="21" y="19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29" y="19"/>
                              </a:lnTo>
                              <a:lnTo>
                                <a:pt x="29" y="19"/>
                              </a:lnTo>
                              <a:lnTo>
                                <a:pt x="33" y="19"/>
                              </a:lnTo>
                              <a:lnTo>
                                <a:pt x="33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47" y="19"/>
                              </a:lnTo>
                              <a:lnTo>
                                <a:pt x="47" y="19"/>
                              </a:lnTo>
                              <a:lnTo>
                                <a:pt x="50" y="19"/>
                              </a:lnTo>
                              <a:lnTo>
                                <a:pt x="50" y="19"/>
                              </a:lnTo>
                              <a:lnTo>
                                <a:pt x="54" y="19"/>
                              </a:lnTo>
                              <a:lnTo>
                                <a:pt x="54" y="19"/>
                              </a:lnTo>
                              <a:lnTo>
                                <a:pt x="58" y="19"/>
                              </a:lnTo>
                              <a:lnTo>
                                <a:pt x="58" y="19"/>
                              </a:lnTo>
                              <a:lnTo>
                                <a:pt x="63" y="19"/>
                              </a:lnTo>
                              <a:lnTo>
                                <a:pt x="63" y="19"/>
                              </a:lnTo>
                              <a:lnTo>
                                <a:pt x="67" y="19"/>
                              </a:lnTo>
                              <a:lnTo>
                                <a:pt x="67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5" y="19"/>
                              </a:lnTo>
                              <a:lnTo>
                                <a:pt x="75" y="19"/>
                              </a:lnTo>
                              <a:lnTo>
                                <a:pt x="79" y="19"/>
                              </a:lnTo>
                              <a:lnTo>
                                <a:pt x="79" y="15"/>
                              </a:lnTo>
                              <a:lnTo>
                                <a:pt x="79" y="0"/>
                              </a:lnTo>
                              <a:lnTo>
                                <a:pt x="83" y="19"/>
                              </a:lnTo>
                              <a:lnTo>
                                <a:pt x="83" y="19"/>
                              </a:lnTo>
                              <a:lnTo>
                                <a:pt x="87" y="19"/>
                              </a:lnTo>
                              <a:lnTo>
                                <a:pt x="87" y="19"/>
                              </a:lnTo>
                              <a:lnTo>
                                <a:pt x="92" y="19"/>
                              </a:lnTo>
                              <a:lnTo>
                                <a:pt x="92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2" name="Freeform 2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139363" y="4248150"/>
                          <a:ext cx="131763" cy="95250"/>
                        </a:xfrm>
                        <a:custGeom>
                          <a:avLst/>
                          <a:gdLst>
                            <a:gd name="T0" fmla="*/ 0 w 83"/>
                            <a:gd name="T1" fmla="*/ 60 h 60"/>
                            <a:gd name="T2" fmla="*/ 4 w 83"/>
                            <a:gd name="T3" fmla="*/ 60 h 60"/>
                            <a:gd name="T4" fmla="*/ 4 w 83"/>
                            <a:gd name="T5" fmla="*/ 60 h 60"/>
                            <a:gd name="T6" fmla="*/ 8 w 83"/>
                            <a:gd name="T7" fmla="*/ 60 h 60"/>
                            <a:gd name="T8" fmla="*/ 8 w 83"/>
                            <a:gd name="T9" fmla="*/ 60 h 60"/>
                            <a:gd name="T10" fmla="*/ 12 w 83"/>
                            <a:gd name="T11" fmla="*/ 60 h 60"/>
                            <a:gd name="T12" fmla="*/ 12 w 83"/>
                            <a:gd name="T13" fmla="*/ 60 h 60"/>
                            <a:gd name="T14" fmla="*/ 12 w 83"/>
                            <a:gd name="T15" fmla="*/ 60 h 60"/>
                            <a:gd name="T16" fmla="*/ 16 w 83"/>
                            <a:gd name="T17" fmla="*/ 60 h 60"/>
                            <a:gd name="T18" fmla="*/ 16 w 83"/>
                            <a:gd name="T19" fmla="*/ 60 h 60"/>
                            <a:gd name="T20" fmla="*/ 16 w 83"/>
                            <a:gd name="T21" fmla="*/ 60 h 60"/>
                            <a:gd name="T22" fmla="*/ 16 w 83"/>
                            <a:gd name="T23" fmla="*/ 60 h 60"/>
                            <a:gd name="T24" fmla="*/ 19 w 83"/>
                            <a:gd name="T25" fmla="*/ 60 h 60"/>
                            <a:gd name="T26" fmla="*/ 20 w 83"/>
                            <a:gd name="T27" fmla="*/ 60 h 60"/>
                            <a:gd name="T28" fmla="*/ 20 w 83"/>
                            <a:gd name="T29" fmla="*/ 60 h 60"/>
                            <a:gd name="T30" fmla="*/ 20 w 83"/>
                            <a:gd name="T31" fmla="*/ 60 h 60"/>
                            <a:gd name="T32" fmla="*/ 20 w 83"/>
                            <a:gd name="T33" fmla="*/ 60 h 60"/>
                            <a:gd name="T34" fmla="*/ 25 w 83"/>
                            <a:gd name="T35" fmla="*/ 60 h 60"/>
                            <a:gd name="T36" fmla="*/ 25 w 83"/>
                            <a:gd name="T37" fmla="*/ 60 h 60"/>
                            <a:gd name="T38" fmla="*/ 29 w 83"/>
                            <a:gd name="T39" fmla="*/ 60 h 60"/>
                            <a:gd name="T40" fmla="*/ 29 w 83"/>
                            <a:gd name="T41" fmla="*/ 60 h 60"/>
                            <a:gd name="T42" fmla="*/ 33 w 83"/>
                            <a:gd name="T43" fmla="*/ 60 h 60"/>
                            <a:gd name="T44" fmla="*/ 33 w 83"/>
                            <a:gd name="T45" fmla="*/ 60 h 60"/>
                            <a:gd name="T46" fmla="*/ 37 w 83"/>
                            <a:gd name="T47" fmla="*/ 60 h 60"/>
                            <a:gd name="T48" fmla="*/ 37 w 83"/>
                            <a:gd name="T49" fmla="*/ 60 h 60"/>
                            <a:gd name="T50" fmla="*/ 41 w 83"/>
                            <a:gd name="T51" fmla="*/ 60 h 60"/>
                            <a:gd name="T52" fmla="*/ 41 w 83"/>
                            <a:gd name="T53" fmla="*/ 60 h 60"/>
                            <a:gd name="T54" fmla="*/ 45 w 83"/>
                            <a:gd name="T55" fmla="*/ 60 h 60"/>
                            <a:gd name="T56" fmla="*/ 45 w 83"/>
                            <a:gd name="T57" fmla="*/ 60 h 60"/>
                            <a:gd name="T58" fmla="*/ 50 w 83"/>
                            <a:gd name="T59" fmla="*/ 60 h 60"/>
                            <a:gd name="T60" fmla="*/ 50 w 83"/>
                            <a:gd name="T61" fmla="*/ 60 h 60"/>
                            <a:gd name="T62" fmla="*/ 52 w 83"/>
                            <a:gd name="T63" fmla="*/ 0 h 60"/>
                            <a:gd name="T64" fmla="*/ 53 w 83"/>
                            <a:gd name="T65" fmla="*/ 60 h 60"/>
                            <a:gd name="T66" fmla="*/ 53 w 83"/>
                            <a:gd name="T67" fmla="*/ 60 h 60"/>
                            <a:gd name="T68" fmla="*/ 58 w 83"/>
                            <a:gd name="T69" fmla="*/ 60 h 60"/>
                            <a:gd name="T70" fmla="*/ 58 w 83"/>
                            <a:gd name="T71" fmla="*/ 60 h 60"/>
                            <a:gd name="T72" fmla="*/ 62 w 83"/>
                            <a:gd name="T73" fmla="*/ 60 h 60"/>
                            <a:gd name="T74" fmla="*/ 62 w 83"/>
                            <a:gd name="T75" fmla="*/ 60 h 60"/>
                            <a:gd name="T76" fmla="*/ 66 w 83"/>
                            <a:gd name="T77" fmla="*/ 60 h 60"/>
                            <a:gd name="T78" fmla="*/ 66 w 83"/>
                            <a:gd name="T79" fmla="*/ 60 h 60"/>
                            <a:gd name="T80" fmla="*/ 70 w 83"/>
                            <a:gd name="T81" fmla="*/ 60 h 60"/>
                            <a:gd name="T82" fmla="*/ 70 w 83"/>
                            <a:gd name="T83" fmla="*/ 60 h 60"/>
                            <a:gd name="T84" fmla="*/ 75 w 83"/>
                            <a:gd name="T85" fmla="*/ 60 h 60"/>
                            <a:gd name="T86" fmla="*/ 75 w 83"/>
                            <a:gd name="T87" fmla="*/ 60 h 60"/>
                            <a:gd name="T88" fmla="*/ 78 w 83"/>
                            <a:gd name="T89" fmla="*/ 60 h 60"/>
                            <a:gd name="T90" fmla="*/ 78 w 83"/>
                            <a:gd name="T91" fmla="*/ 60 h 60"/>
                            <a:gd name="T92" fmla="*/ 79 w 83"/>
                            <a:gd name="T93" fmla="*/ 60 h 60"/>
                            <a:gd name="T94" fmla="*/ 82 w 83"/>
                            <a:gd name="T95" fmla="*/ 60 h 60"/>
                            <a:gd name="T96" fmla="*/ 83 w 83"/>
                            <a:gd name="T97" fmla="*/ 60 h 60"/>
                            <a:gd name="T98" fmla="*/ 83 w 83"/>
                            <a:gd name="T99" fmla="*/ 60 h 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60">
                              <a:moveTo>
                                <a:pt x="0" y="60"/>
                              </a:moveTo>
                              <a:lnTo>
                                <a:pt x="4" y="60"/>
                              </a:lnTo>
                              <a:lnTo>
                                <a:pt x="4" y="60"/>
                              </a:lnTo>
                              <a:lnTo>
                                <a:pt x="8" y="60"/>
                              </a:lnTo>
                              <a:lnTo>
                                <a:pt x="8" y="60"/>
                              </a:lnTo>
                              <a:lnTo>
                                <a:pt x="12" y="60"/>
                              </a:lnTo>
                              <a:lnTo>
                                <a:pt x="12" y="60"/>
                              </a:lnTo>
                              <a:lnTo>
                                <a:pt x="12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9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9" y="60"/>
                              </a:lnTo>
                              <a:lnTo>
                                <a:pt x="29" y="60"/>
                              </a:lnTo>
                              <a:lnTo>
                                <a:pt x="33" y="60"/>
                              </a:lnTo>
                              <a:lnTo>
                                <a:pt x="33" y="60"/>
                              </a:lnTo>
                              <a:lnTo>
                                <a:pt x="37" y="60"/>
                              </a:lnTo>
                              <a:lnTo>
                                <a:pt x="37" y="60"/>
                              </a:lnTo>
                              <a:lnTo>
                                <a:pt x="41" y="60"/>
                              </a:lnTo>
                              <a:lnTo>
                                <a:pt x="41" y="60"/>
                              </a:lnTo>
                              <a:lnTo>
                                <a:pt x="45" y="60"/>
                              </a:lnTo>
                              <a:lnTo>
                                <a:pt x="45" y="60"/>
                              </a:lnTo>
                              <a:lnTo>
                                <a:pt x="50" y="60"/>
                              </a:lnTo>
                              <a:lnTo>
                                <a:pt x="50" y="60"/>
                              </a:lnTo>
                              <a:lnTo>
                                <a:pt x="52" y="0"/>
                              </a:lnTo>
                              <a:lnTo>
                                <a:pt x="53" y="60"/>
                              </a:lnTo>
                              <a:lnTo>
                                <a:pt x="53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62" y="60"/>
                              </a:lnTo>
                              <a:lnTo>
                                <a:pt x="62" y="60"/>
                              </a:lnTo>
                              <a:lnTo>
                                <a:pt x="66" y="60"/>
                              </a:lnTo>
                              <a:lnTo>
                                <a:pt x="66" y="60"/>
                              </a:lnTo>
                              <a:lnTo>
                                <a:pt x="70" y="60"/>
                              </a:lnTo>
                              <a:lnTo>
                                <a:pt x="70" y="60"/>
                              </a:lnTo>
                              <a:lnTo>
                                <a:pt x="75" y="60"/>
                              </a:lnTo>
                              <a:lnTo>
                                <a:pt x="75" y="60"/>
                              </a:lnTo>
                              <a:lnTo>
                                <a:pt x="78" y="60"/>
                              </a:lnTo>
                              <a:lnTo>
                                <a:pt x="78" y="60"/>
                              </a:lnTo>
                              <a:lnTo>
                                <a:pt x="79" y="60"/>
                              </a:lnTo>
                              <a:lnTo>
                                <a:pt x="82" y="60"/>
                              </a:lnTo>
                              <a:lnTo>
                                <a:pt x="83" y="60"/>
                              </a:lnTo>
                              <a:lnTo>
                                <a:pt x="83" y="6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3" name="Freeform 2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271126" y="4075112"/>
                          <a:ext cx="131763" cy="268288"/>
                        </a:xfrm>
                        <a:custGeom>
                          <a:avLst/>
                          <a:gdLst>
                            <a:gd name="T0" fmla="*/ 0 w 83"/>
                            <a:gd name="T1" fmla="*/ 169 h 169"/>
                            <a:gd name="T2" fmla="*/ 0 w 83"/>
                            <a:gd name="T3" fmla="*/ 169 h 169"/>
                            <a:gd name="T4" fmla="*/ 1 w 83"/>
                            <a:gd name="T5" fmla="*/ 169 h 169"/>
                            <a:gd name="T6" fmla="*/ 2 w 83"/>
                            <a:gd name="T7" fmla="*/ 169 h 169"/>
                            <a:gd name="T8" fmla="*/ 4 w 83"/>
                            <a:gd name="T9" fmla="*/ 169 h 169"/>
                            <a:gd name="T10" fmla="*/ 4 w 83"/>
                            <a:gd name="T11" fmla="*/ 169 h 169"/>
                            <a:gd name="T12" fmla="*/ 8 w 83"/>
                            <a:gd name="T13" fmla="*/ 169 h 169"/>
                            <a:gd name="T14" fmla="*/ 8 w 83"/>
                            <a:gd name="T15" fmla="*/ 169 h 169"/>
                            <a:gd name="T16" fmla="*/ 12 w 83"/>
                            <a:gd name="T17" fmla="*/ 169 h 169"/>
                            <a:gd name="T18" fmla="*/ 12 w 83"/>
                            <a:gd name="T19" fmla="*/ 169 h 169"/>
                            <a:gd name="T20" fmla="*/ 16 w 83"/>
                            <a:gd name="T21" fmla="*/ 169 h 169"/>
                            <a:gd name="T22" fmla="*/ 16 w 83"/>
                            <a:gd name="T23" fmla="*/ 169 h 169"/>
                            <a:gd name="T24" fmla="*/ 20 w 83"/>
                            <a:gd name="T25" fmla="*/ 169 h 169"/>
                            <a:gd name="T26" fmla="*/ 21 w 83"/>
                            <a:gd name="T27" fmla="*/ 169 h 169"/>
                            <a:gd name="T28" fmla="*/ 25 w 83"/>
                            <a:gd name="T29" fmla="*/ 169 h 169"/>
                            <a:gd name="T30" fmla="*/ 25 w 83"/>
                            <a:gd name="T31" fmla="*/ 169 h 169"/>
                            <a:gd name="T32" fmla="*/ 29 w 83"/>
                            <a:gd name="T33" fmla="*/ 169 h 169"/>
                            <a:gd name="T34" fmla="*/ 29 w 83"/>
                            <a:gd name="T35" fmla="*/ 169 h 169"/>
                            <a:gd name="T36" fmla="*/ 33 w 83"/>
                            <a:gd name="T37" fmla="*/ 169 h 169"/>
                            <a:gd name="T38" fmla="*/ 33 w 83"/>
                            <a:gd name="T39" fmla="*/ 169 h 169"/>
                            <a:gd name="T40" fmla="*/ 33 w 83"/>
                            <a:gd name="T41" fmla="*/ 169 h 169"/>
                            <a:gd name="T42" fmla="*/ 34 w 83"/>
                            <a:gd name="T43" fmla="*/ 0 h 169"/>
                            <a:gd name="T44" fmla="*/ 37 w 83"/>
                            <a:gd name="T45" fmla="*/ 169 h 169"/>
                            <a:gd name="T46" fmla="*/ 37 w 83"/>
                            <a:gd name="T47" fmla="*/ 169 h 169"/>
                            <a:gd name="T48" fmla="*/ 41 w 83"/>
                            <a:gd name="T49" fmla="*/ 169 h 169"/>
                            <a:gd name="T50" fmla="*/ 41 w 83"/>
                            <a:gd name="T51" fmla="*/ 169 h 169"/>
                            <a:gd name="T52" fmla="*/ 45 w 83"/>
                            <a:gd name="T53" fmla="*/ 169 h 169"/>
                            <a:gd name="T54" fmla="*/ 46 w 83"/>
                            <a:gd name="T55" fmla="*/ 169 h 169"/>
                            <a:gd name="T56" fmla="*/ 50 w 83"/>
                            <a:gd name="T57" fmla="*/ 169 h 169"/>
                            <a:gd name="T58" fmla="*/ 50 w 83"/>
                            <a:gd name="T59" fmla="*/ 169 h 169"/>
                            <a:gd name="T60" fmla="*/ 54 w 83"/>
                            <a:gd name="T61" fmla="*/ 169 h 169"/>
                            <a:gd name="T62" fmla="*/ 54 w 83"/>
                            <a:gd name="T63" fmla="*/ 169 h 169"/>
                            <a:gd name="T64" fmla="*/ 58 w 83"/>
                            <a:gd name="T65" fmla="*/ 169 h 169"/>
                            <a:gd name="T66" fmla="*/ 58 w 83"/>
                            <a:gd name="T67" fmla="*/ 169 h 169"/>
                            <a:gd name="T68" fmla="*/ 62 w 83"/>
                            <a:gd name="T69" fmla="*/ 169 h 169"/>
                            <a:gd name="T70" fmla="*/ 62 w 83"/>
                            <a:gd name="T71" fmla="*/ 169 h 169"/>
                            <a:gd name="T72" fmla="*/ 62 w 83"/>
                            <a:gd name="T73" fmla="*/ 169 h 169"/>
                            <a:gd name="T74" fmla="*/ 66 w 83"/>
                            <a:gd name="T75" fmla="*/ 169 h 169"/>
                            <a:gd name="T76" fmla="*/ 66 w 83"/>
                            <a:gd name="T77" fmla="*/ 169 h 169"/>
                            <a:gd name="T78" fmla="*/ 66 w 83"/>
                            <a:gd name="T79" fmla="*/ 169 h 169"/>
                            <a:gd name="T80" fmla="*/ 66 w 83"/>
                            <a:gd name="T81" fmla="*/ 169 h 169"/>
                            <a:gd name="T82" fmla="*/ 67 w 83"/>
                            <a:gd name="T83" fmla="*/ 169 h 169"/>
                            <a:gd name="T84" fmla="*/ 67 w 83"/>
                            <a:gd name="T85" fmla="*/ 169 h 169"/>
                            <a:gd name="T86" fmla="*/ 71 w 83"/>
                            <a:gd name="T87" fmla="*/ 169 h 169"/>
                            <a:gd name="T88" fmla="*/ 71 w 83"/>
                            <a:gd name="T89" fmla="*/ 169 h 169"/>
                            <a:gd name="T90" fmla="*/ 74 w 83"/>
                            <a:gd name="T91" fmla="*/ 169 h 169"/>
                            <a:gd name="T92" fmla="*/ 74 w 83"/>
                            <a:gd name="T93" fmla="*/ 169 h 169"/>
                            <a:gd name="T94" fmla="*/ 79 w 83"/>
                            <a:gd name="T95" fmla="*/ 169 h 169"/>
                            <a:gd name="T96" fmla="*/ 79 w 83"/>
                            <a:gd name="T97" fmla="*/ 169 h 169"/>
                            <a:gd name="T98" fmla="*/ 83 w 83"/>
                            <a:gd name="T99" fmla="*/ 169 h 1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169">
                              <a:moveTo>
                                <a:pt x="0" y="169"/>
                              </a:moveTo>
                              <a:lnTo>
                                <a:pt x="0" y="169"/>
                              </a:lnTo>
                              <a:lnTo>
                                <a:pt x="1" y="169"/>
                              </a:lnTo>
                              <a:lnTo>
                                <a:pt x="2" y="169"/>
                              </a:lnTo>
                              <a:lnTo>
                                <a:pt x="4" y="169"/>
                              </a:lnTo>
                              <a:lnTo>
                                <a:pt x="4" y="169"/>
                              </a:lnTo>
                              <a:lnTo>
                                <a:pt x="8" y="169"/>
                              </a:lnTo>
                              <a:lnTo>
                                <a:pt x="8" y="169"/>
                              </a:lnTo>
                              <a:lnTo>
                                <a:pt x="12" y="169"/>
                              </a:lnTo>
                              <a:lnTo>
                                <a:pt x="12" y="169"/>
                              </a:lnTo>
                              <a:lnTo>
                                <a:pt x="16" y="169"/>
                              </a:lnTo>
                              <a:lnTo>
                                <a:pt x="16" y="169"/>
                              </a:lnTo>
                              <a:lnTo>
                                <a:pt x="20" y="169"/>
                              </a:lnTo>
                              <a:lnTo>
                                <a:pt x="21" y="169"/>
                              </a:lnTo>
                              <a:lnTo>
                                <a:pt x="25" y="169"/>
                              </a:lnTo>
                              <a:lnTo>
                                <a:pt x="25" y="169"/>
                              </a:lnTo>
                              <a:lnTo>
                                <a:pt x="29" y="169"/>
                              </a:lnTo>
                              <a:lnTo>
                                <a:pt x="29" y="169"/>
                              </a:lnTo>
                              <a:lnTo>
                                <a:pt x="33" y="169"/>
                              </a:lnTo>
                              <a:lnTo>
                                <a:pt x="33" y="169"/>
                              </a:lnTo>
                              <a:lnTo>
                                <a:pt x="33" y="169"/>
                              </a:lnTo>
                              <a:lnTo>
                                <a:pt x="34" y="0"/>
                              </a:lnTo>
                              <a:lnTo>
                                <a:pt x="37" y="169"/>
                              </a:lnTo>
                              <a:lnTo>
                                <a:pt x="37" y="169"/>
                              </a:lnTo>
                              <a:lnTo>
                                <a:pt x="41" y="169"/>
                              </a:lnTo>
                              <a:lnTo>
                                <a:pt x="41" y="169"/>
                              </a:lnTo>
                              <a:lnTo>
                                <a:pt x="45" y="169"/>
                              </a:lnTo>
                              <a:lnTo>
                                <a:pt x="46" y="169"/>
                              </a:lnTo>
                              <a:lnTo>
                                <a:pt x="50" y="169"/>
                              </a:lnTo>
                              <a:lnTo>
                                <a:pt x="50" y="169"/>
                              </a:lnTo>
                              <a:lnTo>
                                <a:pt x="54" y="169"/>
                              </a:lnTo>
                              <a:lnTo>
                                <a:pt x="54" y="169"/>
                              </a:lnTo>
                              <a:lnTo>
                                <a:pt x="58" y="169"/>
                              </a:lnTo>
                              <a:lnTo>
                                <a:pt x="58" y="169"/>
                              </a:lnTo>
                              <a:lnTo>
                                <a:pt x="62" y="169"/>
                              </a:lnTo>
                              <a:lnTo>
                                <a:pt x="62" y="169"/>
                              </a:lnTo>
                              <a:lnTo>
                                <a:pt x="62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7" y="169"/>
                              </a:lnTo>
                              <a:lnTo>
                                <a:pt x="67" y="169"/>
                              </a:lnTo>
                              <a:lnTo>
                                <a:pt x="71" y="169"/>
                              </a:lnTo>
                              <a:lnTo>
                                <a:pt x="71" y="169"/>
                              </a:lnTo>
                              <a:lnTo>
                                <a:pt x="74" y="169"/>
                              </a:lnTo>
                              <a:lnTo>
                                <a:pt x="74" y="169"/>
                              </a:lnTo>
                              <a:lnTo>
                                <a:pt x="79" y="169"/>
                              </a:lnTo>
                              <a:lnTo>
                                <a:pt x="79" y="169"/>
                              </a:lnTo>
                              <a:lnTo>
                                <a:pt x="83" y="16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4" name="Freeform 2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402888" y="3138487"/>
                          <a:ext cx="131763" cy="1204913"/>
                        </a:xfrm>
                        <a:custGeom>
                          <a:avLst/>
                          <a:gdLst>
                            <a:gd name="T0" fmla="*/ 0 w 83"/>
                            <a:gd name="T1" fmla="*/ 759 h 759"/>
                            <a:gd name="T2" fmla="*/ 0 w 83"/>
                            <a:gd name="T3" fmla="*/ 759 h 759"/>
                            <a:gd name="T4" fmla="*/ 4 w 83"/>
                            <a:gd name="T5" fmla="*/ 759 h 759"/>
                            <a:gd name="T6" fmla="*/ 4 w 83"/>
                            <a:gd name="T7" fmla="*/ 759 h 759"/>
                            <a:gd name="T8" fmla="*/ 8 w 83"/>
                            <a:gd name="T9" fmla="*/ 759 h 759"/>
                            <a:gd name="T10" fmla="*/ 8 w 83"/>
                            <a:gd name="T11" fmla="*/ 759 h 759"/>
                            <a:gd name="T12" fmla="*/ 12 w 83"/>
                            <a:gd name="T13" fmla="*/ 759 h 759"/>
                            <a:gd name="T14" fmla="*/ 12 w 83"/>
                            <a:gd name="T15" fmla="*/ 759 h 759"/>
                            <a:gd name="T16" fmla="*/ 16 w 83"/>
                            <a:gd name="T17" fmla="*/ 351 h 759"/>
                            <a:gd name="T18" fmla="*/ 16 w 83"/>
                            <a:gd name="T19" fmla="*/ 752 h 759"/>
                            <a:gd name="T20" fmla="*/ 16 w 83"/>
                            <a:gd name="T21" fmla="*/ 756 h 759"/>
                            <a:gd name="T22" fmla="*/ 21 w 83"/>
                            <a:gd name="T23" fmla="*/ 759 h 759"/>
                            <a:gd name="T24" fmla="*/ 21 w 83"/>
                            <a:gd name="T25" fmla="*/ 759 h 759"/>
                            <a:gd name="T26" fmla="*/ 25 w 83"/>
                            <a:gd name="T27" fmla="*/ 759 h 759"/>
                            <a:gd name="T28" fmla="*/ 25 w 83"/>
                            <a:gd name="T29" fmla="*/ 759 h 759"/>
                            <a:gd name="T30" fmla="*/ 29 w 83"/>
                            <a:gd name="T31" fmla="*/ 759 h 759"/>
                            <a:gd name="T32" fmla="*/ 29 w 83"/>
                            <a:gd name="T33" fmla="*/ 759 h 759"/>
                            <a:gd name="T34" fmla="*/ 33 w 83"/>
                            <a:gd name="T35" fmla="*/ 759 h 759"/>
                            <a:gd name="T36" fmla="*/ 33 w 83"/>
                            <a:gd name="T37" fmla="*/ 759 h 759"/>
                            <a:gd name="T38" fmla="*/ 37 w 83"/>
                            <a:gd name="T39" fmla="*/ 759 h 759"/>
                            <a:gd name="T40" fmla="*/ 37 w 83"/>
                            <a:gd name="T41" fmla="*/ 759 h 759"/>
                            <a:gd name="T42" fmla="*/ 41 w 83"/>
                            <a:gd name="T43" fmla="*/ 759 h 759"/>
                            <a:gd name="T44" fmla="*/ 41 w 83"/>
                            <a:gd name="T45" fmla="*/ 759 h 759"/>
                            <a:gd name="T46" fmla="*/ 42 w 83"/>
                            <a:gd name="T47" fmla="*/ 759 h 759"/>
                            <a:gd name="T48" fmla="*/ 46 w 83"/>
                            <a:gd name="T49" fmla="*/ 759 h 759"/>
                            <a:gd name="T50" fmla="*/ 46 w 83"/>
                            <a:gd name="T51" fmla="*/ 759 h 759"/>
                            <a:gd name="T52" fmla="*/ 46 w 83"/>
                            <a:gd name="T53" fmla="*/ 759 h 759"/>
                            <a:gd name="T54" fmla="*/ 48 w 83"/>
                            <a:gd name="T55" fmla="*/ 759 h 759"/>
                            <a:gd name="T56" fmla="*/ 49 w 83"/>
                            <a:gd name="T57" fmla="*/ 759 h 759"/>
                            <a:gd name="T58" fmla="*/ 50 w 83"/>
                            <a:gd name="T59" fmla="*/ 759 h 759"/>
                            <a:gd name="T60" fmla="*/ 50 w 83"/>
                            <a:gd name="T61" fmla="*/ 759 h 759"/>
                            <a:gd name="T62" fmla="*/ 50 w 83"/>
                            <a:gd name="T63" fmla="*/ 759 h 759"/>
                            <a:gd name="T64" fmla="*/ 54 w 83"/>
                            <a:gd name="T65" fmla="*/ 759 h 759"/>
                            <a:gd name="T66" fmla="*/ 54 w 83"/>
                            <a:gd name="T67" fmla="*/ 759 h 759"/>
                            <a:gd name="T68" fmla="*/ 58 w 83"/>
                            <a:gd name="T69" fmla="*/ 759 h 759"/>
                            <a:gd name="T70" fmla="*/ 58 w 83"/>
                            <a:gd name="T71" fmla="*/ 759 h 759"/>
                            <a:gd name="T72" fmla="*/ 62 w 83"/>
                            <a:gd name="T73" fmla="*/ 759 h 759"/>
                            <a:gd name="T74" fmla="*/ 62 w 83"/>
                            <a:gd name="T75" fmla="*/ 759 h 759"/>
                            <a:gd name="T76" fmla="*/ 66 w 83"/>
                            <a:gd name="T77" fmla="*/ 759 h 759"/>
                            <a:gd name="T78" fmla="*/ 67 w 83"/>
                            <a:gd name="T79" fmla="*/ 759 h 759"/>
                            <a:gd name="T80" fmla="*/ 70 w 83"/>
                            <a:gd name="T81" fmla="*/ 759 h 759"/>
                            <a:gd name="T82" fmla="*/ 70 w 83"/>
                            <a:gd name="T83" fmla="*/ 759 h 759"/>
                            <a:gd name="T84" fmla="*/ 75 w 83"/>
                            <a:gd name="T85" fmla="*/ 759 h 759"/>
                            <a:gd name="T86" fmla="*/ 75 w 83"/>
                            <a:gd name="T87" fmla="*/ 759 h 759"/>
                            <a:gd name="T88" fmla="*/ 79 w 83"/>
                            <a:gd name="T89" fmla="*/ 759 h 759"/>
                            <a:gd name="T90" fmla="*/ 79 w 83"/>
                            <a:gd name="T91" fmla="*/ 759 h 759"/>
                            <a:gd name="T92" fmla="*/ 79 w 83"/>
                            <a:gd name="T93" fmla="*/ 759 h 759"/>
                            <a:gd name="T94" fmla="*/ 81 w 83"/>
                            <a:gd name="T95" fmla="*/ 0 h 759"/>
                            <a:gd name="T96" fmla="*/ 83 w 83"/>
                            <a:gd name="T97" fmla="*/ 759 h 759"/>
                            <a:gd name="T98" fmla="*/ 83 w 83"/>
                            <a:gd name="T99" fmla="*/ 759 h 7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759">
                              <a:moveTo>
                                <a:pt x="0" y="759"/>
                              </a:moveTo>
                              <a:lnTo>
                                <a:pt x="0" y="759"/>
                              </a:lnTo>
                              <a:lnTo>
                                <a:pt x="4" y="759"/>
                              </a:lnTo>
                              <a:lnTo>
                                <a:pt x="4" y="759"/>
                              </a:lnTo>
                              <a:lnTo>
                                <a:pt x="8" y="759"/>
                              </a:lnTo>
                              <a:lnTo>
                                <a:pt x="8" y="759"/>
                              </a:lnTo>
                              <a:lnTo>
                                <a:pt x="12" y="759"/>
                              </a:lnTo>
                              <a:lnTo>
                                <a:pt x="12" y="759"/>
                              </a:lnTo>
                              <a:lnTo>
                                <a:pt x="16" y="351"/>
                              </a:lnTo>
                              <a:lnTo>
                                <a:pt x="16" y="752"/>
                              </a:lnTo>
                              <a:lnTo>
                                <a:pt x="16" y="756"/>
                              </a:lnTo>
                              <a:lnTo>
                                <a:pt x="21" y="759"/>
                              </a:lnTo>
                              <a:lnTo>
                                <a:pt x="21" y="759"/>
                              </a:lnTo>
                              <a:lnTo>
                                <a:pt x="25" y="759"/>
                              </a:lnTo>
                              <a:lnTo>
                                <a:pt x="25" y="759"/>
                              </a:lnTo>
                              <a:lnTo>
                                <a:pt x="29" y="759"/>
                              </a:lnTo>
                              <a:lnTo>
                                <a:pt x="29" y="759"/>
                              </a:lnTo>
                              <a:lnTo>
                                <a:pt x="33" y="759"/>
                              </a:lnTo>
                              <a:lnTo>
                                <a:pt x="33" y="759"/>
                              </a:lnTo>
                              <a:lnTo>
                                <a:pt x="37" y="759"/>
                              </a:lnTo>
                              <a:lnTo>
                                <a:pt x="37" y="759"/>
                              </a:lnTo>
                              <a:lnTo>
                                <a:pt x="41" y="759"/>
                              </a:lnTo>
                              <a:lnTo>
                                <a:pt x="41" y="759"/>
                              </a:lnTo>
                              <a:lnTo>
                                <a:pt x="42" y="759"/>
                              </a:lnTo>
                              <a:lnTo>
                                <a:pt x="46" y="759"/>
                              </a:lnTo>
                              <a:lnTo>
                                <a:pt x="46" y="759"/>
                              </a:lnTo>
                              <a:lnTo>
                                <a:pt x="46" y="759"/>
                              </a:lnTo>
                              <a:lnTo>
                                <a:pt x="48" y="759"/>
                              </a:lnTo>
                              <a:lnTo>
                                <a:pt x="49" y="759"/>
                              </a:lnTo>
                              <a:lnTo>
                                <a:pt x="50" y="759"/>
                              </a:lnTo>
                              <a:lnTo>
                                <a:pt x="50" y="759"/>
                              </a:lnTo>
                              <a:lnTo>
                                <a:pt x="50" y="759"/>
                              </a:lnTo>
                              <a:lnTo>
                                <a:pt x="54" y="759"/>
                              </a:lnTo>
                              <a:lnTo>
                                <a:pt x="54" y="759"/>
                              </a:lnTo>
                              <a:lnTo>
                                <a:pt x="58" y="759"/>
                              </a:lnTo>
                              <a:lnTo>
                                <a:pt x="58" y="759"/>
                              </a:lnTo>
                              <a:lnTo>
                                <a:pt x="62" y="759"/>
                              </a:lnTo>
                              <a:lnTo>
                                <a:pt x="62" y="759"/>
                              </a:lnTo>
                              <a:lnTo>
                                <a:pt x="66" y="759"/>
                              </a:lnTo>
                              <a:lnTo>
                                <a:pt x="67" y="759"/>
                              </a:lnTo>
                              <a:lnTo>
                                <a:pt x="70" y="759"/>
                              </a:lnTo>
                              <a:lnTo>
                                <a:pt x="70" y="759"/>
                              </a:lnTo>
                              <a:lnTo>
                                <a:pt x="75" y="759"/>
                              </a:lnTo>
                              <a:lnTo>
                                <a:pt x="75" y="759"/>
                              </a:lnTo>
                              <a:lnTo>
                                <a:pt x="79" y="759"/>
                              </a:lnTo>
                              <a:lnTo>
                                <a:pt x="79" y="759"/>
                              </a:lnTo>
                              <a:lnTo>
                                <a:pt x="79" y="759"/>
                              </a:lnTo>
                              <a:lnTo>
                                <a:pt x="81" y="0"/>
                              </a:lnTo>
                              <a:lnTo>
                                <a:pt x="83" y="759"/>
                              </a:lnTo>
                              <a:lnTo>
                                <a:pt x="83" y="75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5" name="Freeform 2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534651" y="3200400"/>
                          <a:ext cx="100013" cy="1143000"/>
                        </a:xfrm>
                        <a:custGeom>
                          <a:avLst/>
                          <a:gdLst>
                            <a:gd name="T0" fmla="*/ 0 w 63"/>
                            <a:gd name="T1" fmla="*/ 720 h 720"/>
                            <a:gd name="T2" fmla="*/ 4 w 63"/>
                            <a:gd name="T3" fmla="*/ 720 h 720"/>
                            <a:gd name="T4" fmla="*/ 4 w 63"/>
                            <a:gd name="T5" fmla="*/ 720 h 720"/>
                            <a:gd name="T6" fmla="*/ 8 w 63"/>
                            <a:gd name="T7" fmla="*/ 720 h 720"/>
                            <a:gd name="T8" fmla="*/ 8 w 63"/>
                            <a:gd name="T9" fmla="*/ 720 h 720"/>
                            <a:gd name="T10" fmla="*/ 12 w 63"/>
                            <a:gd name="T11" fmla="*/ 720 h 720"/>
                            <a:gd name="T12" fmla="*/ 12 w 63"/>
                            <a:gd name="T13" fmla="*/ 720 h 720"/>
                            <a:gd name="T14" fmla="*/ 17 w 63"/>
                            <a:gd name="T15" fmla="*/ 720 h 720"/>
                            <a:gd name="T16" fmla="*/ 17 w 63"/>
                            <a:gd name="T17" fmla="*/ 720 h 720"/>
                            <a:gd name="T18" fmla="*/ 21 w 63"/>
                            <a:gd name="T19" fmla="*/ 720 h 720"/>
                            <a:gd name="T20" fmla="*/ 21 w 63"/>
                            <a:gd name="T21" fmla="*/ 720 h 720"/>
                            <a:gd name="T22" fmla="*/ 21 w 63"/>
                            <a:gd name="T23" fmla="*/ 720 h 720"/>
                            <a:gd name="T24" fmla="*/ 21 w 63"/>
                            <a:gd name="T25" fmla="*/ 720 h 720"/>
                            <a:gd name="T26" fmla="*/ 25 w 63"/>
                            <a:gd name="T27" fmla="*/ 720 h 720"/>
                            <a:gd name="T28" fmla="*/ 25 w 63"/>
                            <a:gd name="T29" fmla="*/ 720 h 720"/>
                            <a:gd name="T30" fmla="*/ 25 w 63"/>
                            <a:gd name="T31" fmla="*/ 720 h 720"/>
                            <a:gd name="T32" fmla="*/ 29 w 63"/>
                            <a:gd name="T33" fmla="*/ 720 h 720"/>
                            <a:gd name="T34" fmla="*/ 29 w 63"/>
                            <a:gd name="T35" fmla="*/ 720 h 720"/>
                            <a:gd name="T36" fmla="*/ 29 w 63"/>
                            <a:gd name="T37" fmla="*/ 720 h 720"/>
                            <a:gd name="T38" fmla="*/ 29 w 63"/>
                            <a:gd name="T39" fmla="*/ 720 h 720"/>
                            <a:gd name="T40" fmla="*/ 30 w 63"/>
                            <a:gd name="T41" fmla="*/ 720 h 720"/>
                            <a:gd name="T42" fmla="*/ 31 w 63"/>
                            <a:gd name="T43" fmla="*/ 720 h 720"/>
                            <a:gd name="T44" fmla="*/ 33 w 63"/>
                            <a:gd name="T45" fmla="*/ 720 h 720"/>
                            <a:gd name="T46" fmla="*/ 33 w 63"/>
                            <a:gd name="T47" fmla="*/ 720 h 720"/>
                            <a:gd name="T48" fmla="*/ 33 w 63"/>
                            <a:gd name="T49" fmla="*/ 720 h 720"/>
                            <a:gd name="T50" fmla="*/ 37 w 63"/>
                            <a:gd name="T51" fmla="*/ 720 h 720"/>
                            <a:gd name="T52" fmla="*/ 37 w 63"/>
                            <a:gd name="T53" fmla="*/ 720 h 720"/>
                            <a:gd name="T54" fmla="*/ 37 w 63"/>
                            <a:gd name="T55" fmla="*/ 720 h 720"/>
                            <a:gd name="T56" fmla="*/ 42 w 63"/>
                            <a:gd name="T57" fmla="*/ 720 h 720"/>
                            <a:gd name="T58" fmla="*/ 42 w 63"/>
                            <a:gd name="T59" fmla="*/ 720 h 720"/>
                            <a:gd name="T60" fmla="*/ 46 w 63"/>
                            <a:gd name="T61" fmla="*/ 720 h 720"/>
                            <a:gd name="T62" fmla="*/ 46 w 63"/>
                            <a:gd name="T63" fmla="*/ 720 h 720"/>
                            <a:gd name="T64" fmla="*/ 50 w 63"/>
                            <a:gd name="T65" fmla="*/ 720 h 720"/>
                            <a:gd name="T66" fmla="*/ 50 w 63"/>
                            <a:gd name="T67" fmla="*/ 720 h 720"/>
                            <a:gd name="T68" fmla="*/ 54 w 63"/>
                            <a:gd name="T69" fmla="*/ 720 h 720"/>
                            <a:gd name="T70" fmla="*/ 54 w 63"/>
                            <a:gd name="T71" fmla="*/ 720 h 720"/>
                            <a:gd name="T72" fmla="*/ 58 w 63"/>
                            <a:gd name="T73" fmla="*/ 720 h 720"/>
                            <a:gd name="T74" fmla="*/ 58 w 63"/>
                            <a:gd name="T75" fmla="*/ 720 h 720"/>
                            <a:gd name="T76" fmla="*/ 62 w 63"/>
                            <a:gd name="T77" fmla="*/ 720 h 720"/>
                            <a:gd name="T78" fmla="*/ 62 w 63"/>
                            <a:gd name="T79" fmla="*/ 720 h 720"/>
                            <a:gd name="T80" fmla="*/ 63 w 63"/>
                            <a:gd name="T81" fmla="*/ 0 h 7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</a:cxnLst>
                          <a:rect l="0" t="0" r="r" b="b"/>
                          <a:pathLst>
                            <a:path w="63" h="720">
                              <a:moveTo>
                                <a:pt x="0" y="720"/>
                              </a:moveTo>
                              <a:lnTo>
                                <a:pt x="4" y="720"/>
                              </a:lnTo>
                              <a:lnTo>
                                <a:pt x="4" y="720"/>
                              </a:lnTo>
                              <a:lnTo>
                                <a:pt x="8" y="720"/>
                              </a:lnTo>
                              <a:lnTo>
                                <a:pt x="8" y="720"/>
                              </a:lnTo>
                              <a:lnTo>
                                <a:pt x="12" y="720"/>
                              </a:lnTo>
                              <a:lnTo>
                                <a:pt x="12" y="720"/>
                              </a:lnTo>
                              <a:lnTo>
                                <a:pt x="17" y="720"/>
                              </a:lnTo>
                              <a:lnTo>
                                <a:pt x="17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5" y="720"/>
                              </a:lnTo>
                              <a:lnTo>
                                <a:pt x="25" y="720"/>
                              </a:lnTo>
                              <a:lnTo>
                                <a:pt x="25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30" y="720"/>
                              </a:lnTo>
                              <a:lnTo>
                                <a:pt x="31" y="720"/>
                              </a:lnTo>
                              <a:lnTo>
                                <a:pt x="33" y="720"/>
                              </a:lnTo>
                              <a:lnTo>
                                <a:pt x="33" y="720"/>
                              </a:lnTo>
                              <a:lnTo>
                                <a:pt x="33" y="720"/>
                              </a:lnTo>
                              <a:lnTo>
                                <a:pt x="37" y="720"/>
                              </a:lnTo>
                              <a:lnTo>
                                <a:pt x="37" y="720"/>
                              </a:lnTo>
                              <a:lnTo>
                                <a:pt x="37" y="720"/>
                              </a:lnTo>
                              <a:lnTo>
                                <a:pt x="42" y="720"/>
                              </a:lnTo>
                              <a:lnTo>
                                <a:pt x="42" y="720"/>
                              </a:lnTo>
                              <a:lnTo>
                                <a:pt x="46" y="720"/>
                              </a:lnTo>
                              <a:lnTo>
                                <a:pt x="46" y="720"/>
                              </a:lnTo>
                              <a:lnTo>
                                <a:pt x="50" y="720"/>
                              </a:lnTo>
                              <a:lnTo>
                                <a:pt x="50" y="720"/>
                              </a:lnTo>
                              <a:lnTo>
                                <a:pt x="54" y="720"/>
                              </a:lnTo>
                              <a:lnTo>
                                <a:pt x="54" y="720"/>
                              </a:lnTo>
                              <a:lnTo>
                                <a:pt x="58" y="720"/>
                              </a:lnTo>
                              <a:lnTo>
                                <a:pt x="58" y="720"/>
                              </a:lnTo>
                              <a:lnTo>
                                <a:pt x="62" y="720"/>
                              </a:lnTo>
                              <a:lnTo>
                                <a:pt x="62" y="720"/>
                              </a:lnTo>
                              <a:lnTo>
                                <a:pt x="63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grpSp>
                    <p:nvGrpSpPr>
                      <p:cNvPr id="474" name="Group 473"/>
                      <p:cNvGrpSpPr/>
                      <p:nvPr/>
                    </p:nvGrpSpPr>
                    <p:grpSpPr>
                      <a:xfrm>
                        <a:off x="3531459" y="4852559"/>
                        <a:ext cx="943948" cy="376624"/>
                        <a:chOff x="9586913" y="4413250"/>
                        <a:chExt cx="1970050" cy="376624"/>
                      </a:xfrm>
                    </p:grpSpPr>
                    <p:sp>
                      <p:nvSpPr>
                        <p:cNvPr id="475" name="Rectangle 1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101263" y="4651375"/>
                          <a:ext cx="589905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Freq. (THz)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76" name="Rectangle 19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586913" y="4413250"/>
                          <a:ext cx="198772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-0.5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77" name="Rectangle 19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85451" y="4413250"/>
                          <a:ext cx="64120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78" name="Rectangle 20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396663" y="4413250"/>
                          <a:ext cx="160300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.5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707" name="Group 706"/>
                  <p:cNvGrpSpPr/>
                  <p:nvPr/>
                </p:nvGrpSpPr>
                <p:grpSpPr>
                  <a:xfrm>
                    <a:off x="3426911" y="3235684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708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709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710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</p:grpSp>
            <p:sp>
              <p:nvSpPr>
                <p:cNvPr id="734" name="TextBox 733"/>
                <p:cNvSpPr txBox="1"/>
                <p:nvPr/>
              </p:nvSpPr>
              <p:spPr>
                <a:xfrm>
                  <a:off x="4225133" y="1211673"/>
                  <a:ext cx="110350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b="1" dirty="0" smtClean="0">
                      <a:solidFill>
                        <a:srgbClr val="002060"/>
                      </a:solidFill>
                    </a:rPr>
                    <a:t>Absorber</a:t>
                  </a:r>
                  <a:endParaRPr lang="en-GB" sz="1200" b="1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735" name="TextBox 734"/>
                <p:cNvSpPr txBox="1"/>
                <p:nvPr/>
              </p:nvSpPr>
              <p:spPr>
                <a:xfrm>
                  <a:off x="5575073" y="1183580"/>
                  <a:ext cx="110350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b="1" dirty="0" smtClean="0">
                      <a:solidFill>
                        <a:srgbClr val="002060"/>
                      </a:solidFill>
                    </a:rPr>
                    <a:t>Gain</a:t>
                  </a:r>
                  <a:endParaRPr lang="en-GB" sz="1200" b="1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736" name="Rectangle 735"/>
                <p:cNvSpPr/>
                <p:nvPr/>
              </p:nvSpPr>
              <p:spPr>
                <a:xfrm>
                  <a:off x="4413251" y="1445465"/>
                  <a:ext cx="808736" cy="2694859"/>
                </a:xfrm>
                <a:prstGeom prst="rect">
                  <a:avLst/>
                </a:prstGeom>
                <a:solidFill>
                  <a:srgbClr val="002060">
                    <a:alpha val="2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37" name="Rectangle 736"/>
                <p:cNvSpPr/>
                <p:nvPr/>
              </p:nvSpPr>
              <p:spPr>
                <a:xfrm>
                  <a:off x="5214938" y="1432224"/>
                  <a:ext cx="1942859" cy="2694859"/>
                </a:xfrm>
                <a:prstGeom prst="rect">
                  <a:avLst/>
                </a:prstGeom>
                <a:solidFill>
                  <a:srgbClr val="FF0000">
                    <a:alpha val="2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41" name="TextBox 740"/>
                <p:cNvSpPr txBox="1"/>
                <p:nvPr/>
              </p:nvSpPr>
              <p:spPr>
                <a:xfrm>
                  <a:off x="6076660" y="1852885"/>
                  <a:ext cx="1103502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900" dirty="0" smtClean="0"/>
                    <a:t>T</a:t>
                  </a:r>
                  <a:r>
                    <a:rPr lang="en-GB" sz="900" baseline="-25000" dirty="0" smtClean="0"/>
                    <a:t>1g</a:t>
                  </a:r>
                  <a:r>
                    <a:rPr lang="en-GB" sz="900" dirty="0" smtClean="0"/>
                    <a:t>=30 </a:t>
                  </a:r>
                  <a:r>
                    <a:rPr lang="en-GB" sz="900" dirty="0" err="1" smtClean="0"/>
                    <a:t>ps</a:t>
                  </a:r>
                  <a:endParaRPr lang="en-GB" sz="900" baseline="-25000" dirty="0"/>
                </a:p>
                <a:p>
                  <a:pPr algn="ctr"/>
                  <a:endParaRPr lang="en-GB" sz="900" baseline="-25000" dirty="0"/>
                </a:p>
              </p:txBody>
            </p:sp>
            <p:sp>
              <p:nvSpPr>
                <p:cNvPr id="742" name="TextBox 741"/>
                <p:cNvSpPr txBox="1"/>
                <p:nvPr/>
              </p:nvSpPr>
              <p:spPr>
                <a:xfrm>
                  <a:off x="6115038" y="2703845"/>
                  <a:ext cx="1103502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900" dirty="0" smtClean="0"/>
                    <a:t>T</a:t>
                  </a:r>
                  <a:r>
                    <a:rPr lang="en-GB" sz="900" baseline="-25000" dirty="0" smtClean="0"/>
                    <a:t>1g</a:t>
                  </a:r>
                  <a:r>
                    <a:rPr lang="en-GB" sz="900" dirty="0" smtClean="0"/>
                    <a:t>=20 </a:t>
                  </a:r>
                  <a:r>
                    <a:rPr lang="en-GB" sz="900" dirty="0" err="1" smtClean="0"/>
                    <a:t>ps</a:t>
                  </a:r>
                  <a:endParaRPr lang="en-GB" sz="900" baseline="-25000" dirty="0"/>
                </a:p>
                <a:p>
                  <a:pPr algn="ctr"/>
                  <a:endParaRPr lang="en-GB" sz="900" baseline="-25000" dirty="0"/>
                </a:p>
              </p:txBody>
            </p:sp>
            <p:sp>
              <p:nvSpPr>
                <p:cNvPr id="743" name="TextBox 742"/>
                <p:cNvSpPr txBox="1"/>
                <p:nvPr/>
              </p:nvSpPr>
              <p:spPr>
                <a:xfrm>
                  <a:off x="6133498" y="3707106"/>
                  <a:ext cx="1103502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900" dirty="0" smtClean="0"/>
                    <a:t>T</a:t>
                  </a:r>
                  <a:r>
                    <a:rPr lang="en-GB" sz="900" baseline="-25000" dirty="0" smtClean="0"/>
                    <a:t>1g</a:t>
                  </a:r>
                  <a:r>
                    <a:rPr lang="en-GB" sz="900" dirty="0" smtClean="0"/>
                    <a:t>=10 </a:t>
                  </a:r>
                  <a:r>
                    <a:rPr lang="en-GB" sz="900" dirty="0" err="1" smtClean="0"/>
                    <a:t>ps</a:t>
                  </a:r>
                  <a:endParaRPr lang="en-GB" sz="900" baseline="-25000" dirty="0"/>
                </a:p>
                <a:p>
                  <a:pPr algn="ctr"/>
                  <a:endParaRPr lang="en-GB" sz="900" baseline="-25000" dirty="0"/>
                </a:p>
              </p:txBody>
            </p:sp>
            <p:sp>
              <p:nvSpPr>
                <p:cNvPr id="744" name="Oval 743"/>
                <p:cNvSpPr/>
                <p:nvPr/>
              </p:nvSpPr>
              <p:spPr>
                <a:xfrm>
                  <a:off x="6858851" y="1589824"/>
                  <a:ext cx="46228" cy="96513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746" name="Straight Arrow Connector 745"/>
                <p:cNvCxnSpPr>
                  <a:stCxn id="744" idx="7"/>
                </p:cNvCxnSpPr>
                <p:nvPr/>
              </p:nvCxnSpPr>
              <p:spPr>
                <a:xfrm flipV="1">
                  <a:off x="6898309" y="1600590"/>
                  <a:ext cx="14400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52" name="Group 751"/>
                <p:cNvGrpSpPr/>
                <p:nvPr/>
              </p:nvGrpSpPr>
              <p:grpSpPr>
                <a:xfrm>
                  <a:off x="6872250" y="2520496"/>
                  <a:ext cx="183458" cy="96513"/>
                  <a:chOff x="7011251" y="1742224"/>
                  <a:chExt cx="183458" cy="96513"/>
                </a:xfrm>
              </p:grpSpPr>
              <p:sp>
                <p:nvSpPr>
                  <p:cNvPr id="750" name="Oval 749"/>
                  <p:cNvSpPr/>
                  <p:nvPr/>
                </p:nvSpPr>
                <p:spPr>
                  <a:xfrm>
                    <a:off x="7011251" y="1742224"/>
                    <a:ext cx="46228" cy="96513"/>
                  </a:xfrm>
                  <a:prstGeom prst="ellipse">
                    <a:avLst/>
                  </a:prstGeom>
                  <a:noFill/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51" name="Straight Arrow Connector 750"/>
                  <p:cNvCxnSpPr>
                    <a:stCxn id="750" idx="7"/>
                  </p:cNvCxnSpPr>
                  <p:nvPr/>
                </p:nvCxnSpPr>
                <p:spPr>
                  <a:xfrm flipV="1">
                    <a:off x="7050709" y="1752990"/>
                    <a:ext cx="14400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53" name="Group 752"/>
                <p:cNvGrpSpPr/>
                <p:nvPr/>
              </p:nvGrpSpPr>
              <p:grpSpPr>
                <a:xfrm>
                  <a:off x="6875576" y="3572456"/>
                  <a:ext cx="183458" cy="96513"/>
                  <a:chOff x="7011251" y="1742224"/>
                  <a:chExt cx="183458" cy="96513"/>
                </a:xfrm>
              </p:grpSpPr>
              <p:sp>
                <p:nvSpPr>
                  <p:cNvPr id="754" name="Oval 753"/>
                  <p:cNvSpPr/>
                  <p:nvPr/>
                </p:nvSpPr>
                <p:spPr>
                  <a:xfrm>
                    <a:off x="7011251" y="1742224"/>
                    <a:ext cx="46228" cy="96513"/>
                  </a:xfrm>
                  <a:prstGeom prst="ellipse">
                    <a:avLst/>
                  </a:prstGeom>
                  <a:noFill/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55" name="Straight Arrow Connector 754"/>
                  <p:cNvCxnSpPr>
                    <a:stCxn id="754" idx="7"/>
                  </p:cNvCxnSpPr>
                  <p:nvPr/>
                </p:nvCxnSpPr>
                <p:spPr>
                  <a:xfrm flipV="1">
                    <a:off x="7050709" y="1752990"/>
                    <a:ext cx="14400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65" name="TextBox 764"/>
                <p:cNvSpPr txBox="1"/>
                <p:nvPr/>
              </p:nvSpPr>
              <p:spPr>
                <a:xfrm rot="16200000">
                  <a:off x="3394457" y="1756706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6" name="TextBox 765"/>
                <p:cNvSpPr txBox="1"/>
                <p:nvPr/>
              </p:nvSpPr>
              <p:spPr>
                <a:xfrm rot="16200000">
                  <a:off x="3394800" y="2682384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7" name="TextBox 766"/>
                <p:cNvSpPr txBox="1"/>
                <p:nvPr/>
              </p:nvSpPr>
              <p:spPr>
                <a:xfrm rot="16200000">
                  <a:off x="3394800" y="3618418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8" name="TextBox 767"/>
                <p:cNvSpPr txBox="1"/>
                <p:nvPr/>
              </p:nvSpPr>
              <p:spPr>
                <a:xfrm rot="5400000">
                  <a:off x="6658486" y="3594613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69" name="TextBox 768"/>
                <p:cNvSpPr txBox="1"/>
                <p:nvPr/>
              </p:nvSpPr>
              <p:spPr>
                <a:xfrm rot="5400000">
                  <a:off x="6649774" y="2677784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70" name="TextBox 769"/>
                <p:cNvSpPr txBox="1"/>
                <p:nvPr/>
              </p:nvSpPr>
              <p:spPr>
                <a:xfrm rot="5400000">
                  <a:off x="6665526" y="1756706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71" name="TextBox 770"/>
                <p:cNvSpPr txBox="1"/>
                <p:nvPr/>
              </p:nvSpPr>
              <p:spPr>
                <a:xfrm>
                  <a:off x="7388138" y="1207469"/>
                  <a:ext cx="1103502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pectrum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74" name="TextBox 773"/>
              <p:cNvSpPr txBox="1"/>
              <p:nvPr/>
            </p:nvSpPr>
            <p:spPr>
              <a:xfrm>
                <a:off x="4420903" y="146417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5" name="TextBox 774"/>
              <p:cNvSpPr txBox="1"/>
              <p:nvPr/>
            </p:nvSpPr>
            <p:spPr>
              <a:xfrm>
                <a:off x="4430056" y="237795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6" name="TextBox 775"/>
              <p:cNvSpPr txBox="1"/>
              <p:nvPr/>
            </p:nvSpPr>
            <p:spPr>
              <a:xfrm>
                <a:off x="4430056" y="3283384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d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81" name="Group 780"/>
            <p:cNvGrpSpPr/>
            <p:nvPr/>
          </p:nvGrpSpPr>
          <p:grpSpPr>
            <a:xfrm>
              <a:off x="381000" y="1104899"/>
              <a:ext cx="3340528" cy="1155133"/>
              <a:chOff x="1487757" y="1399016"/>
              <a:chExt cx="2019232" cy="696349"/>
            </a:xfrm>
          </p:grpSpPr>
          <p:grpSp>
            <p:nvGrpSpPr>
              <p:cNvPr id="778" name="Group 777"/>
              <p:cNvGrpSpPr/>
              <p:nvPr/>
            </p:nvGrpSpPr>
            <p:grpSpPr>
              <a:xfrm>
                <a:off x="1487757" y="1399016"/>
                <a:ext cx="2019232" cy="696349"/>
                <a:chOff x="1487757" y="1399016"/>
                <a:chExt cx="1818392" cy="696349"/>
              </a:xfrm>
            </p:grpSpPr>
            <p:grpSp>
              <p:nvGrpSpPr>
                <p:cNvPr id="719" name="Group 718"/>
                <p:cNvGrpSpPr/>
                <p:nvPr/>
              </p:nvGrpSpPr>
              <p:grpSpPr>
                <a:xfrm>
                  <a:off x="1657022" y="1445465"/>
                  <a:ext cx="1649127" cy="649900"/>
                  <a:chOff x="3060033" y="2748940"/>
                  <a:chExt cx="2130260" cy="857520"/>
                </a:xfrm>
              </p:grpSpPr>
              <p:cxnSp>
                <p:nvCxnSpPr>
                  <p:cNvPr id="720" name="Straight Connector 719"/>
                  <p:cNvCxnSpPr/>
                  <p:nvPr/>
                </p:nvCxnSpPr>
                <p:spPr>
                  <a:xfrm>
                    <a:off x="3119855" y="3461047"/>
                    <a:ext cx="288000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1" name="Straight Connector 720"/>
                  <p:cNvCxnSpPr/>
                  <p:nvPr/>
                </p:nvCxnSpPr>
                <p:spPr>
                  <a:xfrm>
                    <a:off x="4854011" y="3461047"/>
                    <a:ext cx="288000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2" name="Straight Connector 721"/>
                  <p:cNvCxnSpPr/>
                  <p:nvPr/>
                </p:nvCxnSpPr>
                <p:spPr>
                  <a:xfrm>
                    <a:off x="4100513" y="2762250"/>
                    <a:ext cx="1002506" cy="698797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3" name="Straight Connector 722"/>
                  <p:cNvCxnSpPr/>
                  <p:nvPr/>
                </p:nvCxnSpPr>
                <p:spPr>
                  <a:xfrm flipH="1">
                    <a:off x="3143250" y="2762250"/>
                    <a:ext cx="957263" cy="698797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4" name="Straight Connector 723"/>
                  <p:cNvCxnSpPr/>
                  <p:nvPr/>
                </p:nvCxnSpPr>
                <p:spPr>
                  <a:xfrm flipH="1">
                    <a:off x="5046293" y="3332860"/>
                    <a:ext cx="144000" cy="273466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5" name="Straight Connector 724"/>
                  <p:cNvCxnSpPr/>
                  <p:nvPr/>
                </p:nvCxnSpPr>
                <p:spPr>
                  <a:xfrm flipH="1">
                    <a:off x="3903728" y="2748940"/>
                    <a:ext cx="418527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6" name="Straight Connector 725"/>
                  <p:cNvCxnSpPr/>
                  <p:nvPr/>
                </p:nvCxnSpPr>
                <p:spPr>
                  <a:xfrm flipH="1" flipV="1">
                    <a:off x="3060033" y="3332860"/>
                    <a:ext cx="144000" cy="2736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727" name="Group 726"/>
                  <p:cNvGrpSpPr/>
                  <p:nvPr/>
                </p:nvGrpSpPr>
                <p:grpSpPr>
                  <a:xfrm>
                    <a:off x="3408554" y="3332860"/>
                    <a:ext cx="1444240" cy="273466"/>
                    <a:chOff x="3392680" y="3734512"/>
                    <a:chExt cx="1444240" cy="273466"/>
                  </a:xfrm>
                </p:grpSpPr>
                <p:sp>
                  <p:nvSpPr>
                    <p:cNvPr id="732" name="Rectangle 731"/>
                    <p:cNvSpPr/>
                    <p:nvPr/>
                  </p:nvSpPr>
                  <p:spPr>
                    <a:xfrm>
                      <a:off x="3392680" y="3734512"/>
                      <a:ext cx="555477" cy="273466"/>
                    </a:xfrm>
                    <a:prstGeom prst="rect">
                      <a:avLst/>
                    </a:prstGeom>
                    <a:solidFill>
                      <a:srgbClr val="00206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rgbClr val="FF0000"/>
                          </a:solidFill>
                        </a:rPr>
                        <a:t>ABS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733" name="Rectangle 732"/>
                    <p:cNvSpPr/>
                    <p:nvPr/>
                  </p:nvSpPr>
                  <p:spPr>
                    <a:xfrm>
                      <a:off x="3948157" y="3734512"/>
                      <a:ext cx="888763" cy="27346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rgbClr val="002060"/>
                          </a:solidFill>
                        </a:rPr>
                        <a:t>GAIN</a:t>
                      </a:r>
                      <a:endParaRPr lang="en-GB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p:grpSp>
              <p:cxnSp>
                <p:nvCxnSpPr>
                  <p:cNvPr id="728" name="Straight Arrow Connector 727"/>
                  <p:cNvCxnSpPr/>
                  <p:nvPr/>
                </p:nvCxnSpPr>
                <p:spPr>
                  <a:xfrm flipH="1">
                    <a:off x="3629025" y="3002756"/>
                    <a:ext cx="140494" cy="10477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9" name="Straight Arrow Connector 728"/>
                  <p:cNvCxnSpPr/>
                  <p:nvPr/>
                </p:nvCxnSpPr>
                <p:spPr>
                  <a:xfrm flipH="1" flipV="1">
                    <a:off x="4443412" y="3005137"/>
                    <a:ext cx="78581" cy="5000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0" name="Straight Arrow Connector 729"/>
                  <p:cNvCxnSpPr/>
                  <p:nvPr/>
                </p:nvCxnSpPr>
                <p:spPr>
                  <a:xfrm>
                    <a:off x="4931156" y="3460136"/>
                    <a:ext cx="97191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1" name="Straight Arrow Connector 730"/>
                  <p:cNvCxnSpPr/>
                  <p:nvPr/>
                </p:nvCxnSpPr>
                <p:spPr>
                  <a:xfrm>
                    <a:off x="3263855" y="3460136"/>
                    <a:ext cx="97191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73" name="TextBox 772"/>
                <p:cNvSpPr txBox="1"/>
                <p:nvPr/>
              </p:nvSpPr>
              <p:spPr>
                <a:xfrm>
                  <a:off x="1487757" y="1399016"/>
                  <a:ext cx="34176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</a:t>
                  </a:r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80" name="Rectangle 779"/>
              <p:cNvSpPr/>
              <p:nvPr/>
            </p:nvSpPr>
            <p:spPr>
              <a:xfrm>
                <a:off x="2744364" y="1926373"/>
                <a:ext cx="111663" cy="166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endParaRPr lang="en-GB" sz="1200" b="1" dirty="0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787" name="Group 786"/>
            <p:cNvGrpSpPr/>
            <p:nvPr/>
          </p:nvGrpSpPr>
          <p:grpSpPr>
            <a:xfrm>
              <a:off x="295201" y="2453013"/>
              <a:ext cx="3949182" cy="1663934"/>
              <a:chOff x="360326" y="2891332"/>
              <a:chExt cx="3949182" cy="1663934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82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4000057"/>
                      </p:ext>
                    </p:extLst>
                  </p:nvPr>
                </p:nvGraphicFramePr>
                <p:xfrm>
                  <a:off x="360326" y="2891332"/>
                  <a:ext cx="1935227" cy="1656002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608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39959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ipole</a:t>
                              </a:r>
                              <a:r>
                                <a:rPr lang="en-GB" sz="800" baseline="0" dirty="0" smtClean="0"/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4</a:t>
                              </a:r>
                              <a:r>
                                <a:rPr lang="en-GB" sz="800" baseline="0" dirty="0" smtClean="0"/>
                                <a:t>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03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Resonant</a:t>
                              </a:r>
                              <a:r>
                                <a:rPr lang="en-GB" sz="800" baseline="0" dirty="0" smtClean="0"/>
                                <a:t> freq.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Pop.</a:t>
                              </a:r>
                              <a:r>
                                <a:rPr lang="en-GB" sz="800" baseline="0" dirty="0" smtClean="0"/>
                                <a:t> Relax. time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ephasing time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Absorber </a:t>
                              </a:r>
                              <a:r>
                                <a:rPr lang="en-GB" sz="800" baseline="0" dirty="0" smtClean="0"/>
                                <a:t>length 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0.85</a:t>
                              </a:r>
                              <a:r>
                                <a:rPr lang="en-GB" sz="800" baseline="0" dirty="0" smtClean="0"/>
                                <a:t> 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oping density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3.7x10^14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 xmlns="">
              <p:graphicFrame>
                <p:nvGraphicFramePr>
                  <p:cNvPr id="782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4000057"/>
                      </p:ext>
                    </p:extLst>
                  </p:nvPr>
                </p:nvGraphicFramePr>
                <p:xfrm>
                  <a:off x="360326" y="2891332"/>
                  <a:ext cx="1935227" cy="1656002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608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39959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107500" r="-76796" b="-48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4</a:t>
                              </a:r>
                              <a:r>
                                <a:rPr lang="en-GB" sz="800" baseline="0" dirty="0" smtClean="0"/>
                                <a:t>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03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207500" r="-76796" b="-38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332432" r="-76796" b="-31081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421053" r="-76796" b="-202632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535135" r="-76796" b="-108108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0.85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618421" r="-76796" b="-526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3.7x10^14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86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95975229"/>
                      </p:ext>
                    </p:extLst>
                  </p:nvPr>
                </p:nvGraphicFramePr>
                <p:xfrm>
                  <a:off x="2374281" y="2899267"/>
                  <a:ext cx="1935227" cy="165599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4834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GAIN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43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ipole</a:t>
                              </a:r>
                              <a:r>
                                <a:rPr lang="en-GB" sz="800" baseline="0" dirty="0" smtClean="0"/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baseline="0" dirty="0" smtClean="0"/>
                                <a:t>2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6725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Resonant</a:t>
                              </a:r>
                              <a:r>
                                <a:rPr lang="en-GB" sz="800" baseline="0" dirty="0" smtClean="0"/>
                                <a:t> freq.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Pop.</a:t>
                              </a:r>
                              <a:r>
                                <a:rPr lang="en-GB" sz="800" baseline="0" dirty="0" smtClean="0"/>
                                <a:t> Relax. time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0 ~ 30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ephasing time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Absorber </a:t>
                              </a:r>
                              <a:r>
                                <a:rPr lang="en-GB" sz="800" baseline="0" dirty="0" smtClean="0"/>
                                <a:t>length 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0</a:t>
                              </a:r>
                              <a:r>
                                <a:rPr lang="en-GB" sz="800" baseline="0" dirty="0" smtClean="0"/>
                                <a:t> 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oping density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.9x10^15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 xmlns="">
              <p:graphicFrame>
                <p:nvGraphicFramePr>
                  <p:cNvPr id="786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95975229"/>
                      </p:ext>
                    </p:extLst>
                  </p:nvPr>
                </p:nvGraphicFramePr>
                <p:xfrm>
                  <a:off x="2374281" y="2899267"/>
                  <a:ext cx="1935227" cy="165599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4834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GAIN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4397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102500" r="-76374" b="-485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baseline="0" dirty="0" smtClean="0"/>
                                <a:t>2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672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197561" r="-76374" b="-37317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321053" r="-76374" b="-302632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0 ~ 30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432432" r="-76374" b="-21081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518421" r="-76374" b="-10526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0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618421" r="-76374" b="-526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.9x10^15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5543415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5351" y="1104899"/>
            <a:ext cx="4375672" cy="3157039"/>
            <a:chOff x="225351" y="1104899"/>
            <a:chExt cx="4375672" cy="3157039"/>
          </a:xfrm>
        </p:grpSpPr>
        <p:grpSp>
          <p:nvGrpSpPr>
            <p:cNvPr id="10" name="Group 9"/>
            <p:cNvGrpSpPr/>
            <p:nvPr/>
          </p:nvGrpSpPr>
          <p:grpSpPr>
            <a:xfrm>
              <a:off x="381000" y="1104899"/>
              <a:ext cx="3340528" cy="1155133"/>
              <a:chOff x="1487757" y="1399016"/>
              <a:chExt cx="1818392" cy="696349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1657022" y="1445465"/>
                <a:ext cx="1649127" cy="649900"/>
                <a:chOff x="3060033" y="2748940"/>
                <a:chExt cx="2130260" cy="857520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3119855" y="3461047"/>
                  <a:ext cx="288000" cy="0"/>
                </a:xfrm>
                <a:prstGeom prst="line">
                  <a:avLst/>
                </a:prstGeom>
                <a:ln w="12700">
                  <a:solidFill>
                    <a:srgbClr val="007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4854011" y="3461047"/>
                  <a:ext cx="288000" cy="0"/>
                </a:xfrm>
                <a:prstGeom prst="line">
                  <a:avLst/>
                </a:prstGeom>
                <a:ln w="12700">
                  <a:solidFill>
                    <a:srgbClr val="007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4100513" y="2762250"/>
                  <a:ext cx="1002506" cy="698797"/>
                </a:xfrm>
                <a:prstGeom prst="line">
                  <a:avLst/>
                </a:prstGeom>
                <a:ln w="12700">
                  <a:solidFill>
                    <a:srgbClr val="007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flipH="1">
                  <a:off x="3143250" y="2762250"/>
                  <a:ext cx="957263" cy="698797"/>
                </a:xfrm>
                <a:prstGeom prst="line">
                  <a:avLst/>
                </a:prstGeom>
                <a:ln w="12700">
                  <a:solidFill>
                    <a:srgbClr val="007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H="1">
                  <a:off x="5046293" y="3332860"/>
                  <a:ext cx="144000" cy="27346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H="1">
                  <a:off x="3903728" y="2748940"/>
                  <a:ext cx="418527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flipH="1" flipV="1">
                  <a:off x="3060033" y="3332860"/>
                  <a:ext cx="144000" cy="2736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1" name="Group 20"/>
                <p:cNvGrpSpPr/>
                <p:nvPr/>
              </p:nvGrpSpPr>
              <p:grpSpPr>
                <a:xfrm>
                  <a:off x="3408554" y="3332860"/>
                  <a:ext cx="1444240" cy="273466"/>
                  <a:chOff x="3392680" y="3734512"/>
                  <a:chExt cx="1444240" cy="273466"/>
                </a:xfrm>
              </p:grpSpPr>
              <p:sp>
                <p:nvSpPr>
                  <p:cNvPr id="26" name="Rectangle 25"/>
                  <p:cNvSpPr/>
                  <p:nvPr/>
                </p:nvSpPr>
                <p:spPr>
                  <a:xfrm>
                    <a:off x="3392680" y="3734512"/>
                    <a:ext cx="555477" cy="273466"/>
                  </a:xfrm>
                  <a:prstGeom prst="rect">
                    <a:avLst/>
                  </a:prstGeom>
                  <a:solidFill>
                    <a:srgbClr val="002060"/>
                  </a:solidFill>
                  <a:ln>
                    <a:solidFill>
                      <a:srgbClr val="00206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b="1" dirty="0" smtClean="0">
                        <a:solidFill>
                          <a:schemeClr val="bg1"/>
                        </a:solidFill>
                      </a:rPr>
                      <a:t>ABS</a:t>
                    </a:r>
                    <a:endParaRPr lang="en-GB" b="1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/>
                  <p:nvPr/>
                </p:nvSpPr>
                <p:spPr>
                  <a:xfrm>
                    <a:off x="3948157" y="3734512"/>
                    <a:ext cx="888763" cy="273466"/>
                  </a:xfrm>
                  <a:prstGeom prst="rect">
                    <a:avLst/>
                  </a:prstGeom>
                  <a:noFill/>
                  <a:ln>
                    <a:solidFill>
                      <a:srgbClr val="00206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b="1" dirty="0" smtClean="0">
                        <a:solidFill>
                          <a:srgbClr val="002060"/>
                        </a:solidFill>
                      </a:rPr>
                      <a:t>GAIN</a:t>
                    </a:r>
                    <a:endParaRPr lang="en-GB" b="1" dirty="0">
                      <a:solidFill>
                        <a:srgbClr val="002060"/>
                      </a:solidFill>
                    </a:endParaRPr>
                  </a:p>
                </p:txBody>
              </p:sp>
            </p:grpSp>
            <p:cxnSp>
              <p:nvCxnSpPr>
                <p:cNvPr id="22" name="Straight Arrow Connector 21"/>
                <p:cNvCxnSpPr/>
                <p:nvPr/>
              </p:nvCxnSpPr>
              <p:spPr>
                <a:xfrm flipH="1">
                  <a:off x="3629025" y="3002756"/>
                  <a:ext cx="140494" cy="104775"/>
                </a:xfrm>
                <a:prstGeom prst="straightConnector1">
                  <a:avLst/>
                </a:prstGeom>
                <a:ln>
                  <a:solidFill>
                    <a:srgbClr val="007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H="1" flipV="1">
                  <a:off x="4443412" y="3005137"/>
                  <a:ext cx="78581" cy="50006"/>
                </a:xfrm>
                <a:prstGeom prst="straightConnector1">
                  <a:avLst/>
                </a:prstGeom>
                <a:ln>
                  <a:solidFill>
                    <a:srgbClr val="007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4931156" y="3460136"/>
                  <a:ext cx="97191" cy="0"/>
                </a:xfrm>
                <a:prstGeom prst="straightConnector1">
                  <a:avLst/>
                </a:prstGeom>
                <a:ln>
                  <a:solidFill>
                    <a:srgbClr val="007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3263855" y="3460136"/>
                  <a:ext cx="97191" cy="0"/>
                </a:xfrm>
                <a:prstGeom prst="straightConnector1">
                  <a:avLst/>
                </a:prstGeom>
                <a:ln>
                  <a:solidFill>
                    <a:srgbClr val="007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Box 12"/>
              <p:cNvSpPr txBox="1"/>
              <p:nvPr/>
            </p:nvSpPr>
            <p:spPr>
              <a:xfrm>
                <a:off x="1487757" y="1399016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Rectangle 10"/>
            <p:cNvSpPr/>
            <p:nvPr/>
          </p:nvSpPr>
          <p:spPr>
            <a:xfrm>
              <a:off x="2459875" y="1979701"/>
              <a:ext cx="184730" cy="276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endParaRPr lang="en-GB" sz="1200" b="1" dirty="0">
                <a:solidFill>
                  <a:srgbClr val="00206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Content Placeholder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494130030"/>
                    </p:ext>
                  </p:extLst>
                </p:nvPr>
              </p:nvGraphicFramePr>
              <p:xfrm>
                <a:off x="225351" y="2453013"/>
                <a:ext cx="2088000" cy="1800000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288186"/>
                      <a:gridCol w="799814"/>
                    </a:tblGrid>
                    <a:tr h="263483">
                      <a:tc>
                        <a:txBody>
                          <a:bodyPr/>
                          <a:lstStyle/>
                          <a:p>
                            <a:r>
                              <a:rPr lang="en-GB" sz="1000" b="1" dirty="0" smtClean="0"/>
                              <a:t>ABSORBER</a:t>
                            </a:r>
                            <a:endParaRPr lang="en-GB" sz="1000" b="1" dirty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GB" sz="1000" dirty="0" smtClean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6357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ipole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atrix el.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kern="1200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4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nm</a:t>
                            </a:r>
                            <a:endParaRPr lang="en-GB" sz="9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66496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Resonant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freq.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45 THz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R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ecovery time</a:t>
                            </a:r>
                            <a14:m>
                              <m:oMath xmlns:m="http://schemas.openxmlformats.org/officeDocument/2006/math">
                                <m:r>
                                  <a:rPr lang="en-GB" sz="1000" b="0" i="0" kern="12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 </a:t>
                            </a:r>
                            <a:r>
                              <a:rPr lang="en-GB" sz="900" baseline="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ephasing time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 </a:t>
                            </a:r>
                            <a:r>
                              <a:rPr lang="en-GB" sz="90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Length 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0.85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m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oping density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3.7E14 cm</a:t>
                            </a:r>
                            <a:r>
                              <a:rPr lang="en-GB" sz="90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-3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8" name="Content Placeholder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494130030"/>
                    </p:ext>
                  </p:extLst>
                </p:nvPr>
              </p:nvGraphicFramePr>
              <p:xfrm>
                <a:off x="225351" y="2453013"/>
                <a:ext cx="2088000" cy="1800000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288186"/>
                      <a:gridCol w="799814"/>
                    </a:tblGrid>
                    <a:tr h="263483">
                      <a:tc>
                        <a:txBody>
                          <a:bodyPr/>
                          <a:lstStyle/>
                          <a:p>
                            <a:r>
                              <a:rPr lang="en-GB" sz="1000" b="1" dirty="0" smtClean="0"/>
                              <a:t>ABSORBER</a:t>
                            </a:r>
                            <a:endParaRPr lang="en-GB" sz="1000" b="1" dirty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GB" sz="1000" dirty="0" smtClean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63577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97727" r="-63208" b="-481818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4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nm</a:t>
                            </a:r>
                            <a:endParaRPr lang="en-GB" sz="9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66496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202326" r="-63208" b="-393023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45 THz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309524" r="-63208" b="-302381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 </a:t>
                            </a:r>
                            <a:r>
                              <a:rPr lang="en-GB" sz="900" baseline="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419512" r="-63208" b="-209756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 </a:t>
                            </a:r>
                            <a:r>
                              <a:rPr lang="en-GB" sz="90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507143" r="-63208" b="-104762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0.85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m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621951" r="-63208" b="-7317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3.7E14 cm</a:t>
                            </a:r>
                            <a:r>
                              <a:rPr lang="en-GB" sz="90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-3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Content Placeholder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861874325"/>
                    </p:ext>
                  </p:extLst>
                </p:nvPr>
              </p:nvGraphicFramePr>
              <p:xfrm>
                <a:off x="2405023" y="2460948"/>
                <a:ext cx="2196000" cy="1800990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279518"/>
                      <a:gridCol w="916482"/>
                    </a:tblGrid>
                    <a:tr h="246146">
                      <a:tc>
                        <a:txBody>
                          <a:bodyPr/>
                          <a:lstStyle/>
                          <a:p>
                            <a:r>
                              <a:rPr lang="en-GB" sz="1050" b="1" dirty="0" smtClean="0"/>
                              <a:t>GAIN</a:t>
                            </a:r>
                            <a:endParaRPr lang="en-GB" sz="1050" b="1" dirty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GB" sz="1050" dirty="0" smtClean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ipole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atrix el.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kern="1200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 nm</a:t>
                            </a:r>
                            <a:endParaRPr lang="en-GB" sz="9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386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Resonant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freq.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45 THz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R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ecovery time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0 ~ 30 </a:t>
                            </a:r>
                            <a:r>
                              <a:rPr lang="en-GB" sz="900" baseline="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ephasing time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 </a:t>
                            </a:r>
                            <a:r>
                              <a:rPr lang="en-GB" sz="90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Length 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0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m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oping density</a:t>
                            </a:r>
                            <a14:m>
                              <m:oMath xmlns:m="http://schemas.openxmlformats.org/officeDocument/2006/math">
                                <m:r>
                                  <a:rPr lang="en-GB" sz="1000" b="0" i="0" kern="12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.9E15 cm</a:t>
                            </a:r>
                            <a:r>
                              <a:rPr lang="en-GB" sz="90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-3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9" name="Content Placeholder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861874325"/>
                    </p:ext>
                  </p:extLst>
                </p:nvPr>
              </p:nvGraphicFramePr>
              <p:xfrm>
                <a:off x="2405023" y="2460948"/>
                <a:ext cx="2196000" cy="1800990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279518"/>
                      <a:gridCol w="916482"/>
                    </a:tblGrid>
                    <a:tr h="251460">
                      <a:tc>
                        <a:txBody>
                          <a:bodyPr/>
                          <a:lstStyle/>
                          <a:p>
                            <a:r>
                              <a:rPr lang="en-GB" sz="1050" b="1" dirty="0" smtClean="0"/>
                              <a:t>GAIN</a:t>
                            </a:r>
                            <a:endParaRPr lang="en-GB" sz="1050" b="1" dirty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GB" sz="1050" dirty="0" smtClean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95349" r="-72857" b="-500000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 nm</a:t>
                            </a:r>
                            <a:endParaRPr lang="en-GB" sz="9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195349" r="-72857" b="-400000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45 THz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302381" r="-72857" b="-309524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0 ~ 30 </a:t>
                            </a:r>
                            <a:r>
                              <a:rPr lang="en-GB" sz="900" baseline="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393023" r="-72857" b="-202326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 </a:t>
                            </a:r>
                            <a:r>
                              <a:rPr lang="en-GB" sz="90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504762" r="-72857" b="-107143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0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m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590698" r="-72857" b="-4651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.9E15 cm</a:t>
                            </a:r>
                            <a:r>
                              <a:rPr lang="en-GB" sz="90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-3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</a:tbl>
                </a:graphicData>
              </a:graphic>
            </p:graphicFrame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4835985" y="2338451"/>
            <a:ext cx="293579" cy="855827"/>
            <a:chOff x="463922" y="2193834"/>
            <a:chExt cx="79624" cy="2189640"/>
          </a:xfrm>
        </p:grpSpPr>
        <p:sp>
          <p:nvSpPr>
            <p:cNvPr id="679" name="Rectangle 45"/>
            <p:cNvSpPr>
              <a:spLocks noChangeArrowheads="1"/>
            </p:cNvSpPr>
            <p:nvPr/>
          </p:nvSpPr>
          <p:spPr bwMode="auto">
            <a:xfrm>
              <a:off x="479426" y="4244975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680" name="Rectangle 46"/>
            <p:cNvSpPr>
              <a:spLocks noChangeArrowheads="1"/>
            </p:cNvSpPr>
            <p:nvPr/>
          </p:nvSpPr>
          <p:spPr bwMode="auto">
            <a:xfrm>
              <a:off x="466506" y="3207218"/>
              <a:ext cx="43476" cy="354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0 </a:t>
              </a:r>
            </a:p>
          </p:txBody>
        </p:sp>
        <p:sp>
          <p:nvSpPr>
            <p:cNvPr id="681" name="Rectangle 47"/>
            <p:cNvSpPr>
              <a:spLocks noChangeArrowheads="1"/>
            </p:cNvSpPr>
            <p:nvPr/>
          </p:nvSpPr>
          <p:spPr bwMode="auto">
            <a:xfrm>
              <a:off x="463922" y="2193834"/>
              <a:ext cx="34781" cy="354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20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987791" y="2367030"/>
            <a:ext cx="2548593" cy="864000"/>
            <a:chOff x="647701" y="2365375"/>
            <a:chExt cx="8504238" cy="1978026"/>
          </a:xfrm>
        </p:grpSpPr>
        <p:sp>
          <p:nvSpPr>
            <p:cNvPr id="528" name="Line 7"/>
            <p:cNvSpPr>
              <a:spLocks noChangeShapeType="1"/>
            </p:cNvSpPr>
            <p:nvPr/>
          </p:nvSpPr>
          <p:spPr bwMode="auto">
            <a:xfrm>
              <a:off x="647701" y="4343400"/>
              <a:ext cx="85042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29" name="Line 8"/>
            <p:cNvSpPr>
              <a:spLocks noChangeShapeType="1"/>
            </p:cNvSpPr>
            <p:nvPr/>
          </p:nvSpPr>
          <p:spPr bwMode="auto">
            <a:xfrm>
              <a:off x="647701" y="2365375"/>
              <a:ext cx="85042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0" name="Line 9"/>
            <p:cNvSpPr>
              <a:spLocks noChangeShapeType="1"/>
            </p:cNvSpPr>
            <p:nvPr/>
          </p:nvSpPr>
          <p:spPr bwMode="auto">
            <a:xfrm flipV="1">
              <a:off x="647702" y="4259263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1" name="Line 10"/>
            <p:cNvSpPr>
              <a:spLocks noChangeShapeType="1"/>
            </p:cNvSpPr>
            <p:nvPr/>
          </p:nvSpPr>
          <p:spPr bwMode="auto">
            <a:xfrm flipV="1">
              <a:off x="2065338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2" name="Line 11"/>
            <p:cNvSpPr>
              <a:spLocks noChangeShapeType="1"/>
            </p:cNvSpPr>
            <p:nvPr/>
          </p:nvSpPr>
          <p:spPr bwMode="auto">
            <a:xfrm flipV="1">
              <a:off x="3482976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3" name="Line 12"/>
            <p:cNvSpPr>
              <a:spLocks noChangeShapeType="1"/>
            </p:cNvSpPr>
            <p:nvPr/>
          </p:nvSpPr>
          <p:spPr bwMode="auto">
            <a:xfrm flipV="1">
              <a:off x="4899026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4" name="Line 13"/>
            <p:cNvSpPr>
              <a:spLocks noChangeShapeType="1"/>
            </p:cNvSpPr>
            <p:nvPr/>
          </p:nvSpPr>
          <p:spPr bwMode="auto">
            <a:xfrm flipV="1">
              <a:off x="6316663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5" name="Line 14"/>
            <p:cNvSpPr>
              <a:spLocks noChangeShapeType="1"/>
            </p:cNvSpPr>
            <p:nvPr/>
          </p:nvSpPr>
          <p:spPr bwMode="auto">
            <a:xfrm flipV="1">
              <a:off x="7734301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6" name="Line 15"/>
            <p:cNvSpPr>
              <a:spLocks noChangeShapeType="1"/>
            </p:cNvSpPr>
            <p:nvPr/>
          </p:nvSpPr>
          <p:spPr bwMode="auto">
            <a:xfrm flipV="1">
              <a:off x="9151938" y="4259263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7" name="Line 16"/>
            <p:cNvSpPr>
              <a:spLocks noChangeShapeType="1"/>
            </p:cNvSpPr>
            <p:nvPr/>
          </p:nvSpPr>
          <p:spPr bwMode="auto">
            <a:xfrm>
              <a:off x="647702" y="2365375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8" name="Line 17"/>
            <p:cNvSpPr>
              <a:spLocks noChangeShapeType="1"/>
            </p:cNvSpPr>
            <p:nvPr/>
          </p:nvSpPr>
          <p:spPr bwMode="auto">
            <a:xfrm>
              <a:off x="2065338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9" name="Line 18"/>
            <p:cNvSpPr>
              <a:spLocks noChangeShapeType="1"/>
            </p:cNvSpPr>
            <p:nvPr/>
          </p:nvSpPr>
          <p:spPr bwMode="auto">
            <a:xfrm>
              <a:off x="3482976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0" name="Line 19"/>
            <p:cNvSpPr>
              <a:spLocks noChangeShapeType="1"/>
            </p:cNvSpPr>
            <p:nvPr/>
          </p:nvSpPr>
          <p:spPr bwMode="auto">
            <a:xfrm>
              <a:off x="4899026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1" name="Line 20"/>
            <p:cNvSpPr>
              <a:spLocks noChangeShapeType="1"/>
            </p:cNvSpPr>
            <p:nvPr/>
          </p:nvSpPr>
          <p:spPr bwMode="auto">
            <a:xfrm>
              <a:off x="6316663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2" name="Line 21"/>
            <p:cNvSpPr>
              <a:spLocks noChangeShapeType="1"/>
            </p:cNvSpPr>
            <p:nvPr/>
          </p:nvSpPr>
          <p:spPr bwMode="auto">
            <a:xfrm>
              <a:off x="7734301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3" name="Line 22"/>
            <p:cNvSpPr>
              <a:spLocks noChangeShapeType="1"/>
            </p:cNvSpPr>
            <p:nvPr/>
          </p:nvSpPr>
          <p:spPr bwMode="auto">
            <a:xfrm>
              <a:off x="9151938" y="2365375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4" name="Line 37"/>
            <p:cNvSpPr>
              <a:spLocks noChangeShapeType="1"/>
            </p:cNvSpPr>
            <p:nvPr/>
          </p:nvSpPr>
          <p:spPr bwMode="auto">
            <a:xfrm flipV="1">
              <a:off x="647702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5" name="Line 38"/>
            <p:cNvSpPr>
              <a:spLocks noChangeShapeType="1"/>
            </p:cNvSpPr>
            <p:nvPr/>
          </p:nvSpPr>
          <p:spPr bwMode="auto">
            <a:xfrm flipV="1">
              <a:off x="9151938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6" name="Line 39"/>
            <p:cNvSpPr>
              <a:spLocks noChangeShapeType="1"/>
            </p:cNvSpPr>
            <p:nvPr/>
          </p:nvSpPr>
          <p:spPr bwMode="auto">
            <a:xfrm>
              <a:off x="647701" y="4343400"/>
              <a:ext cx="85725" cy="0"/>
            </a:xfrm>
            <a:prstGeom prst="line">
              <a:avLst/>
            </a:prstGeom>
            <a:noFill/>
            <a:ln w="952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7" name="Line 40"/>
            <p:cNvSpPr>
              <a:spLocks noChangeShapeType="1"/>
            </p:cNvSpPr>
            <p:nvPr/>
          </p:nvSpPr>
          <p:spPr bwMode="auto">
            <a:xfrm>
              <a:off x="647702" y="3354388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8" name="Line 41"/>
            <p:cNvSpPr>
              <a:spLocks noChangeShapeType="1"/>
            </p:cNvSpPr>
            <p:nvPr/>
          </p:nvSpPr>
          <p:spPr bwMode="auto">
            <a:xfrm>
              <a:off x="647701" y="2365375"/>
              <a:ext cx="85725" cy="0"/>
            </a:xfrm>
            <a:prstGeom prst="line">
              <a:avLst/>
            </a:prstGeom>
            <a:noFill/>
            <a:ln w="952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9" name="Line 42"/>
            <p:cNvSpPr>
              <a:spLocks noChangeShapeType="1"/>
            </p:cNvSpPr>
            <p:nvPr/>
          </p:nvSpPr>
          <p:spPr bwMode="auto">
            <a:xfrm flipH="1">
              <a:off x="9066213" y="4343400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0" name="Line 43"/>
            <p:cNvSpPr>
              <a:spLocks noChangeShapeType="1"/>
            </p:cNvSpPr>
            <p:nvPr/>
          </p:nvSpPr>
          <p:spPr bwMode="auto">
            <a:xfrm flipH="1">
              <a:off x="9066213" y="3354388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1" name="Line 44"/>
            <p:cNvSpPr>
              <a:spLocks noChangeShapeType="1"/>
            </p:cNvSpPr>
            <p:nvPr/>
          </p:nvSpPr>
          <p:spPr bwMode="auto">
            <a:xfrm flipH="1">
              <a:off x="9066213" y="2365375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2" name="Freeform 48"/>
            <p:cNvSpPr>
              <a:spLocks/>
            </p:cNvSpPr>
            <p:nvPr/>
          </p:nvSpPr>
          <p:spPr bwMode="auto">
            <a:xfrm>
              <a:off x="64770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3" name="Freeform 49"/>
            <p:cNvSpPr>
              <a:spLocks/>
            </p:cNvSpPr>
            <p:nvPr/>
          </p:nvSpPr>
          <p:spPr bwMode="auto">
            <a:xfrm>
              <a:off x="77946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4" name="Freeform 50"/>
            <p:cNvSpPr>
              <a:spLocks/>
            </p:cNvSpPr>
            <p:nvPr/>
          </p:nvSpPr>
          <p:spPr bwMode="auto">
            <a:xfrm>
              <a:off x="9128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5" name="Freeform 51"/>
            <p:cNvSpPr>
              <a:spLocks/>
            </p:cNvSpPr>
            <p:nvPr/>
          </p:nvSpPr>
          <p:spPr bwMode="auto">
            <a:xfrm>
              <a:off x="10445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6" name="Freeform 52"/>
            <p:cNvSpPr>
              <a:spLocks/>
            </p:cNvSpPr>
            <p:nvPr/>
          </p:nvSpPr>
          <p:spPr bwMode="auto">
            <a:xfrm>
              <a:off x="117633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7" name="Freeform 53"/>
            <p:cNvSpPr>
              <a:spLocks/>
            </p:cNvSpPr>
            <p:nvPr/>
          </p:nvSpPr>
          <p:spPr bwMode="auto">
            <a:xfrm>
              <a:off x="130810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8" name="Freeform 54"/>
            <p:cNvSpPr>
              <a:spLocks/>
            </p:cNvSpPr>
            <p:nvPr/>
          </p:nvSpPr>
          <p:spPr bwMode="auto">
            <a:xfrm>
              <a:off x="143986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9" name="Freeform 55"/>
            <p:cNvSpPr>
              <a:spLocks/>
            </p:cNvSpPr>
            <p:nvPr/>
          </p:nvSpPr>
          <p:spPr bwMode="auto">
            <a:xfrm>
              <a:off x="157162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0" name="Freeform 56"/>
            <p:cNvSpPr>
              <a:spLocks/>
            </p:cNvSpPr>
            <p:nvPr/>
          </p:nvSpPr>
          <p:spPr bwMode="auto">
            <a:xfrm>
              <a:off x="1703388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1" name="Freeform 57"/>
            <p:cNvSpPr>
              <a:spLocks/>
            </p:cNvSpPr>
            <p:nvPr/>
          </p:nvSpPr>
          <p:spPr bwMode="auto">
            <a:xfrm>
              <a:off x="183673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2" name="Freeform 58"/>
            <p:cNvSpPr>
              <a:spLocks/>
            </p:cNvSpPr>
            <p:nvPr/>
          </p:nvSpPr>
          <p:spPr bwMode="auto">
            <a:xfrm>
              <a:off x="196850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3" name="Freeform 59"/>
            <p:cNvSpPr>
              <a:spLocks/>
            </p:cNvSpPr>
            <p:nvPr/>
          </p:nvSpPr>
          <p:spPr bwMode="auto">
            <a:xfrm>
              <a:off x="210026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4" name="Freeform 60"/>
            <p:cNvSpPr>
              <a:spLocks/>
            </p:cNvSpPr>
            <p:nvPr/>
          </p:nvSpPr>
          <p:spPr bwMode="auto">
            <a:xfrm>
              <a:off x="223202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5" name="Freeform 61"/>
            <p:cNvSpPr>
              <a:spLocks/>
            </p:cNvSpPr>
            <p:nvPr/>
          </p:nvSpPr>
          <p:spPr bwMode="auto">
            <a:xfrm>
              <a:off x="236378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6" name="Freeform 62"/>
            <p:cNvSpPr>
              <a:spLocks/>
            </p:cNvSpPr>
            <p:nvPr/>
          </p:nvSpPr>
          <p:spPr bwMode="auto">
            <a:xfrm>
              <a:off x="24955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7" name="Freeform 63"/>
            <p:cNvSpPr>
              <a:spLocks/>
            </p:cNvSpPr>
            <p:nvPr/>
          </p:nvSpPr>
          <p:spPr bwMode="auto">
            <a:xfrm>
              <a:off x="262731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8" name="Freeform 64"/>
            <p:cNvSpPr>
              <a:spLocks/>
            </p:cNvSpPr>
            <p:nvPr/>
          </p:nvSpPr>
          <p:spPr bwMode="auto">
            <a:xfrm>
              <a:off x="276066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9" name="Freeform 65"/>
            <p:cNvSpPr>
              <a:spLocks/>
            </p:cNvSpPr>
            <p:nvPr/>
          </p:nvSpPr>
          <p:spPr bwMode="auto">
            <a:xfrm>
              <a:off x="289242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0" name="Freeform 66"/>
            <p:cNvSpPr>
              <a:spLocks/>
            </p:cNvSpPr>
            <p:nvPr/>
          </p:nvSpPr>
          <p:spPr bwMode="auto">
            <a:xfrm>
              <a:off x="302418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1" name="Freeform 67"/>
            <p:cNvSpPr>
              <a:spLocks/>
            </p:cNvSpPr>
            <p:nvPr/>
          </p:nvSpPr>
          <p:spPr bwMode="auto">
            <a:xfrm>
              <a:off x="31559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2" name="Freeform 68"/>
            <p:cNvSpPr>
              <a:spLocks/>
            </p:cNvSpPr>
            <p:nvPr/>
          </p:nvSpPr>
          <p:spPr bwMode="auto">
            <a:xfrm>
              <a:off x="328771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3" name="Freeform 69"/>
            <p:cNvSpPr>
              <a:spLocks/>
            </p:cNvSpPr>
            <p:nvPr/>
          </p:nvSpPr>
          <p:spPr bwMode="auto">
            <a:xfrm>
              <a:off x="34194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4" name="Freeform 70"/>
            <p:cNvSpPr>
              <a:spLocks/>
            </p:cNvSpPr>
            <p:nvPr/>
          </p:nvSpPr>
          <p:spPr bwMode="auto">
            <a:xfrm>
              <a:off x="3551238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5" name="Freeform 71"/>
            <p:cNvSpPr>
              <a:spLocks/>
            </p:cNvSpPr>
            <p:nvPr/>
          </p:nvSpPr>
          <p:spPr bwMode="auto">
            <a:xfrm>
              <a:off x="368458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6" name="Freeform 72"/>
            <p:cNvSpPr>
              <a:spLocks/>
            </p:cNvSpPr>
            <p:nvPr/>
          </p:nvSpPr>
          <p:spPr bwMode="auto">
            <a:xfrm>
              <a:off x="38163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7" name="Freeform 73"/>
            <p:cNvSpPr>
              <a:spLocks/>
            </p:cNvSpPr>
            <p:nvPr/>
          </p:nvSpPr>
          <p:spPr bwMode="auto">
            <a:xfrm>
              <a:off x="39481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8" name="Freeform 74"/>
            <p:cNvSpPr>
              <a:spLocks/>
            </p:cNvSpPr>
            <p:nvPr/>
          </p:nvSpPr>
          <p:spPr bwMode="auto">
            <a:xfrm>
              <a:off x="4079876" y="4340225"/>
              <a:ext cx="131763" cy="3175"/>
            </a:xfrm>
            <a:custGeom>
              <a:avLst/>
              <a:gdLst>
                <a:gd name="T0" fmla="*/ 0 w 83"/>
                <a:gd name="T1" fmla="*/ 2 h 2"/>
                <a:gd name="T2" fmla="*/ 2 w 83"/>
                <a:gd name="T3" fmla="*/ 2 h 2"/>
                <a:gd name="T4" fmla="*/ 3 w 83"/>
                <a:gd name="T5" fmla="*/ 2 h 2"/>
                <a:gd name="T6" fmla="*/ 5 w 83"/>
                <a:gd name="T7" fmla="*/ 2 h 2"/>
                <a:gd name="T8" fmla="*/ 7 w 83"/>
                <a:gd name="T9" fmla="*/ 2 h 2"/>
                <a:gd name="T10" fmla="*/ 8 w 83"/>
                <a:gd name="T11" fmla="*/ 2 h 2"/>
                <a:gd name="T12" fmla="*/ 10 w 83"/>
                <a:gd name="T13" fmla="*/ 2 h 2"/>
                <a:gd name="T14" fmla="*/ 12 w 83"/>
                <a:gd name="T15" fmla="*/ 2 h 2"/>
                <a:gd name="T16" fmla="*/ 13 w 83"/>
                <a:gd name="T17" fmla="*/ 2 h 2"/>
                <a:gd name="T18" fmla="*/ 15 w 83"/>
                <a:gd name="T19" fmla="*/ 2 h 2"/>
                <a:gd name="T20" fmla="*/ 17 w 83"/>
                <a:gd name="T21" fmla="*/ 2 h 2"/>
                <a:gd name="T22" fmla="*/ 19 w 83"/>
                <a:gd name="T23" fmla="*/ 2 h 2"/>
                <a:gd name="T24" fmla="*/ 20 w 83"/>
                <a:gd name="T25" fmla="*/ 2 h 2"/>
                <a:gd name="T26" fmla="*/ 22 w 83"/>
                <a:gd name="T27" fmla="*/ 2 h 2"/>
                <a:gd name="T28" fmla="*/ 24 w 83"/>
                <a:gd name="T29" fmla="*/ 2 h 2"/>
                <a:gd name="T30" fmla="*/ 25 w 83"/>
                <a:gd name="T31" fmla="*/ 2 h 2"/>
                <a:gd name="T32" fmla="*/ 27 w 83"/>
                <a:gd name="T33" fmla="*/ 2 h 2"/>
                <a:gd name="T34" fmla="*/ 29 w 83"/>
                <a:gd name="T35" fmla="*/ 2 h 2"/>
                <a:gd name="T36" fmla="*/ 31 w 83"/>
                <a:gd name="T37" fmla="*/ 2 h 2"/>
                <a:gd name="T38" fmla="*/ 32 w 83"/>
                <a:gd name="T39" fmla="*/ 2 h 2"/>
                <a:gd name="T40" fmla="*/ 34 w 83"/>
                <a:gd name="T41" fmla="*/ 1 h 2"/>
                <a:gd name="T42" fmla="*/ 36 w 83"/>
                <a:gd name="T43" fmla="*/ 1 h 2"/>
                <a:gd name="T44" fmla="*/ 37 w 83"/>
                <a:gd name="T45" fmla="*/ 1 h 2"/>
                <a:gd name="T46" fmla="*/ 39 w 83"/>
                <a:gd name="T47" fmla="*/ 1 h 2"/>
                <a:gd name="T48" fmla="*/ 41 w 83"/>
                <a:gd name="T49" fmla="*/ 1 h 2"/>
                <a:gd name="T50" fmla="*/ 43 w 83"/>
                <a:gd name="T51" fmla="*/ 1 h 2"/>
                <a:gd name="T52" fmla="*/ 44 w 83"/>
                <a:gd name="T53" fmla="*/ 1 h 2"/>
                <a:gd name="T54" fmla="*/ 46 w 83"/>
                <a:gd name="T55" fmla="*/ 1 h 2"/>
                <a:gd name="T56" fmla="*/ 48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3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8 w 83"/>
                <a:gd name="T69" fmla="*/ 1 h 2"/>
                <a:gd name="T70" fmla="*/ 59 w 83"/>
                <a:gd name="T71" fmla="*/ 1 h 2"/>
                <a:gd name="T72" fmla="*/ 61 w 83"/>
                <a:gd name="T73" fmla="*/ 0 h 2"/>
                <a:gd name="T74" fmla="*/ 63 w 83"/>
                <a:gd name="T75" fmla="*/ 0 h 2"/>
                <a:gd name="T76" fmla="*/ 64 w 83"/>
                <a:gd name="T77" fmla="*/ 0 h 2"/>
                <a:gd name="T78" fmla="*/ 66 w 83"/>
                <a:gd name="T79" fmla="*/ 0 h 2"/>
                <a:gd name="T80" fmla="*/ 68 w 83"/>
                <a:gd name="T81" fmla="*/ 0 h 2"/>
                <a:gd name="T82" fmla="*/ 69 w 83"/>
                <a:gd name="T83" fmla="*/ 0 h 2"/>
                <a:gd name="T84" fmla="*/ 71 w 83"/>
                <a:gd name="T85" fmla="*/ 0 h 2"/>
                <a:gd name="T86" fmla="*/ 73 w 83"/>
                <a:gd name="T87" fmla="*/ 0 h 2"/>
                <a:gd name="T88" fmla="*/ 75 w 83"/>
                <a:gd name="T89" fmla="*/ 0 h 2"/>
                <a:gd name="T90" fmla="*/ 76 w 83"/>
                <a:gd name="T91" fmla="*/ 0 h 2"/>
                <a:gd name="T92" fmla="*/ 78 w 83"/>
                <a:gd name="T93" fmla="*/ 0 h 2"/>
                <a:gd name="T94" fmla="*/ 80 w 83"/>
                <a:gd name="T95" fmla="*/ 0 h 2"/>
                <a:gd name="T96" fmla="*/ 82 w 83"/>
                <a:gd name="T97" fmla="*/ 0 h 2"/>
                <a:gd name="T98" fmla="*/ 83 w 83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2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9" name="Freeform 75"/>
            <p:cNvSpPr>
              <a:spLocks/>
            </p:cNvSpPr>
            <p:nvPr/>
          </p:nvSpPr>
          <p:spPr bwMode="auto">
            <a:xfrm>
              <a:off x="4211638" y="4324350"/>
              <a:ext cx="131763" cy="15875"/>
            </a:xfrm>
            <a:custGeom>
              <a:avLst/>
              <a:gdLst>
                <a:gd name="T0" fmla="*/ 0 w 83"/>
                <a:gd name="T1" fmla="*/ 10 h 10"/>
                <a:gd name="T2" fmla="*/ 2 w 83"/>
                <a:gd name="T3" fmla="*/ 10 h 10"/>
                <a:gd name="T4" fmla="*/ 4 w 83"/>
                <a:gd name="T5" fmla="*/ 10 h 10"/>
                <a:gd name="T6" fmla="*/ 5 w 83"/>
                <a:gd name="T7" fmla="*/ 9 h 10"/>
                <a:gd name="T8" fmla="*/ 7 w 83"/>
                <a:gd name="T9" fmla="*/ 9 h 10"/>
                <a:gd name="T10" fmla="*/ 9 w 83"/>
                <a:gd name="T11" fmla="*/ 9 h 10"/>
                <a:gd name="T12" fmla="*/ 10 w 83"/>
                <a:gd name="T13" fmla="*/ 9 h 10"/>
                <a:gd name="T14" fmla="*/ 12 w 83"/>
                <a:gd name="T15" fmla="*/ 9 h 10"/>
                <a:gd name="T16" fmla="*/ 14 w 83"/>
                <a:gd name="T17" fmla="*/ 9 h 10"/>
                <a:gd name="T18" fmla="*/ 15 w 83"/>
                <a:gd name="T19" fmla="*/ 9 h 10"/>
                <a:gd name="T20" fmla="*/ 17 w 83"/>
                <a:gd name="T21" fmla="*/ 9 h 10"/>
                <a:gd name="T22" fmla="*/ 19 w 83"/>
                <a:gd name="T23" fmla="*/ 9 h 10"/>
                <a:gd name="T24" fmla="*/ 20 w 83"/>
                <a:gd name="T25" fmla="*/ 9 h 10"/>
                <a:gd name="T26" fmla="*/ 22 w 83"/>
                <a:gd name="T27" fmla="*/ 9 h 10"/>
                <a:gd name="T28" fmla="*/ 24 w 83"/>
                <a:gd name="T29" fmla="*/ 8 h 10"/>
                <a:gd name="T30" fmla="*/ 26 w 83"/>
                <a:gd name="T31" fmla="*/ 8 h 10"/>
                <a:gd name="T32" fmla="*/ 27 w 83"/>
                <a:gd name="T33" fmla="*/ 8 h 10"/>
                <a:gd name="T34" fmla="*/ 29 w 83"/>
                <a:gd name="T35" fmla="*/ 8 h 10"/>
                <a:gd name="T36" fmla="*/ 31 w 83"/>
                <a:gd name="T37" fmla="*/ 8 h 10"/>
                <a:gd name="T38" fmla="*/ 32 w 83"/>
                <a:gd name="T39" fmla="*/ 7 h 10"/>
                <a:gd name="T40" fmla="*/ 34 w 83"/>
                <a:gd name="T41" fmla="*/ 7 h 10"/>
                <a:gd name="T42" fmla="*/ 36 w 83"/>
                <a:gd name="T43" fmla="*/ 7 h 10"/>
                <a:gd name="T44" fmla="*/ 37 w 83"/>
                <a:gd name="T45" fmla="*/ 7 h 10"/>
                <a:gd name="T46" fmla="*/ 39 w 83"/>
                <a:gd name="T47" fmla="*/ 7 h 10"/>
                <a:gd name="T48" fmla="*/ 41 w 83"/>
                <a:gd name="T49" fmla="*/ 7 h 10"/>
                <a:gd name="T50" fmla="*/ 43 w 83"/>
                <a:gd name="T51" fmla="*/ 7 h 10"/>
                <a:gd name="T52" fmla="*/ 44 w 83"/>
                <a:gd name="T53" fmla="*/ 6 h 10"/>
                <a:gd name="T54" fmla="*/ 46 w 83"/>
                <a:gd name="T55" fmla="*/ 6 h 10"/>
                <a:gd name="T56" fmla="*/ 48 w 83"/>
                <a:gd name="T57" fmla="*/ 6 h 10"/>
                <a:gd name="T58" fmla="*/ 50 w 83"/>
                <a:gd name="T59" fmla="*/ 6 h 10"/>
                <a:gd name="T60" fmla="*/ 51 w 83"/>
                <a:gd name="T61" fmla="*/ 6 h 10"/>
                <a:gd name="T62" fmla="*/ 53 w 83"/>
                <a:gd name="T63" fmla="*/ 5 h 10"/>
                <a:gd name="T64" fmla="*/ 55 w 83"/>
                <a:gd name="T65" fmla="*/ 5 h 10"/>
                <a:gd name="T66" fmla="*/ 56 w 83"/>
                <a:gd name="T67" fmla="*/ 5 h 10"/>
                <a:gd name="T68" fmla="*/ 58 w 83"/>
                <a:gd name="T69" fmla="*/ 5 h 10"/>
                <a:gd name="T70" fmla="*/ 60 w 83"/>
                <a:gd name="T71" fmla="*/ 5 h 10"/>
                <a:gd name="T72" fmla="*/ 61 w 83"/>
                <a:gd name="T73" fmla="*/ 4 h 10"/>
                <a:gd name="T74" fmla="*/ 63 w 83"/>
                <a:gd name="T75" fmla="*/ 4 h 10"/>
                <a:gd name="T76" fmla="*/ 65 w 83"/>
                <a:gd name="T77" fmla="*/ 4 h 10"/>
                <a:gd name="T78" fmla="*/ 66 w 83"/>
                <a:gd name="T79" fmla="*/ 3 h 10"/>
                <a:gd name="T80" fmla="*/ 68 w 83"/>
                <a:gd name="T81" fmla="*/ 3 h 10"/>
                <a:gd name="T82" fmla="*/ 70 w 83"/>
                <a:gd name="T83" fmla="*/ 3 h 10"/>
                <a:gd name="T84" fmla="*/ 71 w 83"/>
                <a:gd name="T85" fmla="*/ 3 h 10"/>
                <a:gd name="T86" fmla="*/ 73 w 83"/>
                <a:gd name="T87" fmla="*/ 2 h 10"/>
                <a:gd name="T88" fmla="*/ 75 w 83"/>
                <a:gd name="T89" fmla="*/ 2 h 10"/>
                <a:gd name="T90" fmla="*/ 76 w 83"/>
                <a:gd name="T91" fmla="*/ 2 h 10"/>
                <a:gd name="T92" fmla="*/ 78 w 83"/>
                <a:gd name="T93" fmla="*/ 2 h 10"/>
                <a:gd name="T94" fmla="*/ 80 w 83"/>
                <a:gd name="T95" fmla="*/ 1 h 10"/>
                <a:gd name="T96" fmla="*/ 81 w 83"/>
                <a:gd name="T97" fmla="*/ 1 h 10"/>
                <a:gd name="T98" fmla="*/ 83 w 83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10"/>
                  </a:moveTo>
                  <a:lnTo>
                    <a:pt x="2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7" y="9"/>
                  </a:lnTo>
                  <a:lnTo>
                    <a:pt x="9" y="9"/>
                  </a:lnTo>
                  <a:lnTo>
                    <a:pt x="10" y="9"/>
                  </a:lnTo>
                  <a:lnTo>
                    <a:pt x="12" y="9"/>
                  </a:lnTo>
                  <a:lnTo>
                    <a:pt x="14" y="9"/>
                  </a:lnTo>
                  <a:lnTo>
                    <a:pt x="15" y="9"/>
                  </a:lnTo>
                  <a:lnTo>
                    <a:pt x="17" y="9"/>
                  </a:lnTo>
                  <a:lnTo>
                    <a:pt x="19" y="9"/>
                  </a:lnTo>
                  <a:lnTo>
                    <a:pt x="20" y="9"/>
                  </a:lnTo>
                  <a:lnTo>
                    <a:pt x="22" y="9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7" y="8"/>
                  </a:lnTo>
                  <a:lnTo>
                    <a:pt x="29" y="8"/>
                  </a:lnTo>
                  <a:lnTo>
                    <a:pt x="31" y="8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7" y="7"/>
                  </a:lnTo>
                  <a:lnTo>
                    <a:pt x="39" y="7"/>
                  </a:lnTo>
                  <a:lnTo>
                    <a:pt x="41" y="7"/>
                  </a:lnTo>
                  <a:lnTo>
                    <a:pt x="43" y="7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50" y="6"/>
                  </a:lnTo>
                  <a:lnTo>
                    <a:pt x="51" y="6"/>
                  </a:lnTo>
                  <a:lnTo>
                    <a:pt x="53" y="5"/>
                  </a:lnTo>
                  <a:lnTo>
                    <a:pt x="55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5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1" y="3"/>
                  </a:lnTo>
                  <a:lnTo>
                    <a:pt x="73" y="2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0" name="Freeform 76"/>
            <p:cNvSpPr>
              <a:spLocks/>
            </p:cNvSpPr>
            <p:nvPr/>
          </p:nvSpPr>
          <p:spPr bwMode="auto">
            <a:xfrm>
              <a:off x="4343401" y="4270375"/>
              <a:ext cx="131763" cy="53975"/>
            </a:xfrm>
            <a:custGeom>
              <a:avLst/>
              <a:gdLst>
                <a:gd name="T0" fmla="*/ 0 w 83"/>
                <a:gd name="T1" fmla="*/ 34 h 34"/>
                <a:gd name="T2" fmla="*/ 2 w 83"/>
                <a:gd name="T3" fmla="*/ 34 h 34"/>
                <a:gd name="T4" fmla="*/ 4 w 83"/>
                <a:gd name="T5" fmla="*/ 34 h 34"/>
                <a:gd name="T6" fmla="*/ 5 w 83"/>
                <a:gd name="T7" fmla="*/ 34 h 34"/>
                <a:gd name="T8" fmla="*/ 7 w 83"/>
                <a:gd name="T9" fmla="*/ 33 h 34"/>
                <a:gd name="T10" fmla="*/ 9 w 83"/>
                <a:gd name="T11" fmla="*/ 33 h 34"/>
                <a:gd name="T12" fmla="*/ 11 w 83"/>
                <a:gd name="T13" fmla="*/ 32 h 34"/>
                <a:gd name="T14" fmla="*/ 12 w 83"/>
                <a:gd name="T15" fmla="*/ 32 h 34"/>
                <a:gd name="T16" fmla="*/ 14 w 83"/>
                <a:gd name="T17" fmla="*/ 32 h 34"/>
                <a:gd name="T18" fmla="*/ 16 w 83"/>
                <a:gd name="T19" fmla="*/ 31 h 34"/>
                <a:gd name="T20" fmla="*/ 17 w 83"/>
                <a:gd name="T21" fmla="*/ 30 h 34"/>
                <a:gd name="T22" fmla="*/ 19 w 83"/>
                <a:gd name="T23" fmla="*/ 30 h 34"/>
                <a:gd name="T24" fmla="*/ 21 w 83"/>
                <a:gd name="T25" fmla="*/ 30 h 34"/>
                <a:gd name="T26" fmla="*/ 22 w 83"/>
                <a:gd name="T27" fmla="*/ 29 h 34"/>
                <a:gd name="T28" fmla="*/ 24 w 83"/>
                <a:gd name="T29" fmla="*/ 29 h 34"/>
                <a:gd name="T30" fmla="*/ 26 w 83"/>
                <a:gd name="T31" fmla="*/ 28 h 34"/>
                <a:gd name="T32" fmla="*/ 27 w 83"/>
                <a:gd name="T33" fmla="*/ 28 h 34"/>
                <a:gd name="T34" fmla="*/ 29 w 83"/>
                <a:gd name="T35" fmla="*/ 27 h 34"/>
                <a:gd name="T36" fmla="*/ 31 w 83"/>
                <a:gd name="T37" fmla="*/ 27 h 34"/>
                <a:gd name="T38" fmla="*/ 33 w 83"/>
                <a:gd name="T39" fmla="*/ 26 h 34"/>
                <a:gd name="T40" fmla="*/ 34 w 83"/>
                <a:gd name="T41" fmla="*/ 25 h 34"/>
                <a:gd name="T42" fmla="*/ 36 w 83"/>
                <a:gd name="T43" fmla="*/ 25 h 34"/>
                <a:gd name="T44" fmla="*/ 38 w 83"/>
                <a:gd name="T45" fmla="*/ 24 h 34"/>
                <a:gd name="T46" fmla="*/ 39 w 83"/>
                <a:gd name="T47" fmla="*/ 24 h 34"/>
                <a:gd name="T48" fmla="*/ 41 w 83"/>
                <a:gd name="T49" fmla="*/ 23 h 34"/>
                <a:gd name="T50" fmla="*/ 43 w 83"/>
                <a:gd name="T51" fmla="*/ 22 h 34"/>
                <a:gd name="T52" fmla="*/ 44 w 83"/>
                <a:gd name="T53" fmla="*/ 22 h 34"/>
                <a:gd name="T54" fmla="*/ 46 w 83"/>
                <a:gd name="T55" fmla="*/ 21 h 34"/>
                <a:gd name="T56" fmla="*/ 48 w 83"/>
                <a:gd name="T57" fmla="*/ 20 h 34"/>
                <a:gd name="T58" fmla="*/ 49 w 83"/>
                <a:gd name="T59" fmla="*/ 20 h 34"/>
                <a:gd name="T60" fmla="*/ 51 w 83"/>
                <a:gd name="T61" fmla="*/ 19 h 34"/>
                <a:gd name="T62" fmla="*/ 53 w 83"/>
                <a:gd name="T63" fmla="*/ 18 h 34"/>
                <a:gd name="T64" fmla="*/ 55 w 83"/>
                <a:gd name="T65" fmla="*/ 17 h 34"/>
                <a:gd name="T66" fmla="*/ 56 w 83"/>
                <a:gd name="T67" fmla="*/ 16 h 34"/>
                <a:gd name="T68" fmla="*/ 58 w 83"/>
                <a:gd name="T69" fmla="*/ 16 h 34"/>
                <a:gd name="T70" fmla="*/ 60 w 83"/>
                <a:gd name="T71" fmla="*/ 15 h 34"/>
                <a:gd name="T72" fmla="*/ 62 w 83"/>
                <a:gd name="T73" fmla="*/ 14 h 34"/>
                <a:gd name="T74" fmla="*/ 63 w 83"/>
                <a:gd name="T75" fmla="*/ 13 h 34"/>
                <a:gd name="T76" fmla="*/ 65 w 83"/>
                <a:gd name="T77" fmla="*/ 12 h 34"/>
                <a:gd name="T78" fmla="*/ 67 w 83"/>
                <a:gd name="T79" fmla="*/ 11 h 34"/>
                <a:gd name="T80" fmla="*/ 68 w 83"/>
                <a:gd name="T81" fmla="*/ 10 h 34"/>
                <a:gd name="T82" fmla="*/ 70 w 83"/>
                <a:gd name="T83" fmla="*/ 9 h 34"/>
                <a:gd name="T84" fmla="*/ 72 w 83"/>
                <a:gd name="T85" fmla="*/ 8 h 34"/>
                <a:gd name="T86" fmla="*/ 73 w 83"/>
                <a:gd name="T87" fmla="*/ 7 h 34"/>
                <a:gd name="T88" fmla="*/ 75 w 83"/>
                <a:gd name="T89" fmla="*/ 6 h 34"/>
                <a:gd name="T90" fmla="*/ 77 w 83"/>
                <a:gd name="T91" fmla="*/ 5 h 34"/>
                <a:gd name="T92" fmla="*/ 78 w 83"/>
                <a:gd name="T93" fmla="*/ 4 h 34"/>
                <a:gd name="T94" fmla="*/ 80 w 83"/>
                <a:gd name="T95" fmla="*/ 3 h 34"/>
                <a:gd name="T96" fmla="*/ 82 w 83"/>
                <a:gd name="T97" fmla="*/ 2 h 34"/>
                <a:gd name="T98" fmla="*/ 83 w 83"/>
                <a:gd name="T99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4">
                  <a:moveTo>
                    <a:pt x="0" y="34"/>
                  </a:moveTo>
                  <a:lnTo>
                    <a:pt x="2" y="34"/>
                  </a:lnTo>
                  <a:lnTo>
                    <a:pt x="4" y="34"/>
                  </a:lnTo>
                  <a:lnTo>
                    <a:pt x="5" y="34"/>
                  </a:lnTo>
                  <a:lnTo>
                    <a:pt x="7" y="33"/>
                  </a:lnTo>
                  <a:lnTo>
                    <a:pt x="9" y="33"/>
                  </a:lnTo>
                  <a:lnTo>
                    <a:pt x="11" y="32"/>
                  </a:lnTo>
                  <a:lnTo>
                    <a:pt x="12" y="32"/>
                  </a:lnTo>
                  <a:lnTo>
                    <a:pt x="14" y="32"/>
                  </a:lnTo>
                  <a:lnTo>
                    <a:pt x="16" y="31"/>
                  </a:lnTo>
                  <a:lnTo>
                    <a:pt x="17" y="30"/>
                  </a:lnTo>
                  <a:lnTo>
                    <a:pt x="19" y="30"/>
                  </a:lnTo>
                  <a:lnTo>
                    <a:pt x="21" y="30"/>
                  </a:lnTo>
                  <a:lnTo>
                    <a:pt x="22" y="29"/>
                  </a:lnTo>
                  <a:lnTo>
                    <a:pt x="24" y="29"/>
                  </a:lnTo>
                  <a:lnTo>
                    <a:pt x="26" y="28"/>
                  </a:lnTo>
                  <a:lnTo>
                    <a:pt x="27" y="28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3" y="26"/>
                  </a:lnTo>
                  <a:lnTo>
                    <a:pt x="34" y="25"/>
                  </a:lnTo>
                  <a:lnTo>
                    <a:pt x="36" y="25"/>
                  </a:lnTo>
                  <a:lnTo>
                    <a:pt x="38" y="24"/>
                  </a:lnTo>
                  <a:lnTo>
                    <a:pt x="39" y="24"/>
                  </a:lnTo>
                  <a:lnTo>
                    <a:pt x="41" y="23"/>
                  </a:lnTo>
                  <a:lnTo>
                    <a:pt x="43" y="22"/>
                  </a:lnTo>
                  <a:lnTo>
                    <a:pt x="44" y="22"/>
                  </a:lnTo>
                  <a:lnTo>
                    <a:pt x="46" y="21"/>
                  </a:lnTo>
                  <a:lnTo>
                    <a:pt x="48" y="20"/>
                  </a:lnTo>
                  <a:lnTo>
                    <a:pt x="49" y="20"/>
                  </a:lnTo>
                  <a:lnTo>
                    <a:pt x="51" y="19"/>
                  </a:lnTo>
                  <a:lnTo>
                    <a:pt x="53" y="18"/>
                  </a:lnTo>
                  <a:lnTo>
                    <a:pt x="55" y="17"/>
                  </a:lnTo>
                  <a:lnTo>
                    <a:pt x="56" y="16"/>
                  </a:lnTo>
                  <a:lnTo>
                    <a:pt x="58" y="16"/>
                  </a:lnTo>
                  <a:lnTo>
                    <a:pt x="60" y="15"/>
                  </a:lnTo>
                  <a:lnTo>
                    <a:pt x="62" y="14"/>
                  </a:lnTo>
                  <a:lnTo>
                    <a:pt x="63" y="13"/>
                  </a:lnTo>
                  <a:lnTo>
                    <a:pt x="65" y="12"/>
                  </a:lnTo>
                  <a:lnTo>
                    <a:pt x="67" y="11"/>
                  </a:lnTo>
                  <a:lnTo>
                    <a:pt x="68" y="10"/>
                  </a:lnTo>
                  <a:lnTo>
                    <a:pt x="70" y="9"/>
                  </a:lnTo>
                  <a:lnTo>
                    <a:pt x="72" y="8"/>
                  </a:lnTo>
                  <a:lnTo>
                    <a:pt x="73" y="7"/>
                  </a:lnTo>
                  <a:lnTo>
                    <a:pt x="75" y="6"/>
                  </a:lnTo>
                  <a:lnTo>
                    <a:pt x="77" y="5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1" name="Freeform 77"/>
            <p:cNvSpPr>
              <a:spLocks/>
            </p:cNvSpPr>
            <p:nvPr/>
          </p:nvSpPr>
          <p:spPr bwMode="auto">
            <a:xfrm>
              <a:off x="4475163" y="4098925"/>
              <a:ext cx="133350" cy="171450"/>
            </a:xfrm>
            <a:custGeom>
              <a:avLst/>
              <a:gdLst>
                <a:gd name="T0" fmla="*/ 0 w 84"/>
                <a:gd name="T1" fmla="*/ 108 h 108"/>
                <a:gd name="T2" fmla="*/ 2 w 84"/>
                <a:gd name="T3" fmla="*/ 107 h 108"/>
                <a:gd name="T4" fmla="*/ 4 w 84"/>
                <a:gd name="T5" fmla="*/ 106 h 108"/>
                <a:gd name="T6" fmla="*/ 5 w 84"/>
                <a:gd name="T7" fmla="*/ 105 h 108"/>
                <a:gd name="T8" fmla="*/ 7 w 84"/>
                <a:gd name="T9" fmla="*/ 103 h 108"/>
                <a:gd name="T10" fmla="*/ 9 w 84"/>
                <a:gd name="T11" fmla="*/ 102 h 108"/>
                <a:gd name="T12" fmla="*/ 10 w 84"/>
                <a:gd name="T13" fmla="*/ 101 h 108"/>
                <a:gd name="T14" fmla="*/ 12 w 84"/>
                <a:gd name="T15" fmla="*/ 99 h 108"/>
                <a:gd name="T16" fmla="*/ 14 w 84"/>
                <a:gd name="T17" fmla="*/ 98 h 108"/>
                <a:gd name="T18" fmla="*/ 16 w 84"/>
                <a:gd name="T19" fmla="*/ 96 h 108"/>
                <a:gd name="T20" fmla="*/ 17 w 84"/>
                <a:gd name="T21" fmla="*/ 95 h 108"/>
                <a:gd name="T22" fmla="*/ 19 w 84"/>
                <a:gd name="T23" fmla="*/ 93 h 108"/>
                <a:gd name="T24" fmla="*/ 21 w 84"/>
                <a:gd name="T25" fmla="*/ 92 h 108"/>
                <a:gd name="T26" fmla="*/ 23 w 84"/>
                <a:gd name="T27" fmla="*/ 90 h 108"/>
                <a:gd name="T28" fmla="*/ 24 w 84"/>
                <a:gd name="T29" fmla="*/ 88 h 108"/>
                <a:gd name="T30" fmla="*/ 26 w 84"/>
                <a:gd name="T31" fmla="*/ 87 h 108"/>
                <a:gd name="T32" fmla="*/ 28 w 84"/>
                <a:gd name="T33" fmla="*/ 85 h 108"/>
                <a:gd name="T34" fmla="*/ 29 w 84"/>
                <a:gd name="T35" fmla="*/ 83 h 108"/>
                <a:gd name="T36" fmla="*/ 31 w 84"/>
                <a:gd name="T37" fmla="*/ 81 h 108"/>
                <a:gd name="T38" fmla="*/ 33 w 84"/>
                <a:gd name="T39" fmla="*/ 79 h 108"/>
                <a:gd name="T40" fmla="*/ 34 w 84"/>
                <a:gd name="T41" fmla="*/ 78 h 108"/>
                <a:gd name="T42" fmla="*/ 36 w 84"/>
                <a:gd name="T43" fmla="*/ 76 h 108"/>
                <a:gd name="T44" fmla="*/ 38 w 84"/>
                <a:gd name="T45" fmla="*/ 73 h 108"/>
                <a:gd name="T46" fmla="*/ 40 w 84"/>
                <a:gd name="T47" fmla="*/ 71 h 108"/>
                <a:gd name="T48" fmla="*/ 41 w 84"/>
                <a:gd name="T49" fmla="*/ 70 h 108"/>
                <a:gd name="T50" fmla="*/ 43 w 84"/>
                <a:gd name="T51" fmla="*/ 67 h 108"/>
                <a:gd name="T52" fmla="*/ 45 w 84"/>
                <a:gd name="T53" fmla="*/ 65 h 108"/>
                <a:gd name="T54" fmla="*/ 46 w 84"/>
                <a:gd name="T55" fmla="*/ 63 h 108"/>
                <a:gd name="T56" fmla="*/ 48 w 84"/>
                <a:gd name="T57" fmla="*/ 61 h 108"/>
                <a:gd name="T58" fmla="*/ 50 w 84"/>
                <a:gd name="T59" fmla="*/ 58 h 108"/>
                <a:gd name="T60" fmla="*/ 51 w 84"/>
                <a:gd name="T61" fmla="*/ 56 h 108"/>
                <a:gd name="T62" fmla="*/ 53 w 84"/>
                <a:gd name="T63" fmla="*/ 54 h 108"/>
                <a:gd name="T64" fmla="*/ 55 w 84"/>
                <a:gd name="T65" fmla="*/ 51 h 108"/>
                <a:gd name="T66" fmla="*/ 56 w 84"/>
                <a:gd name="T67" fmla="*/ 48 h 108"/>
                <a:gd name="T68" fmla="*/ 58 w 84"/>
                <a:gd name="T69" fmla="*/ 46 h 108"/>
                <a:gd name="T70" fmla="*/ 60 w 84"/>
                <a:gd name="T71" fmla="*/ 43 h 108"/>
                <a:gd name="T72" fmla="*/ 61 w 84"/>
                <a:gd name="T73" fmla="*/ 40 h 108"/>
                <a:gd name="T74" fmla="*/ 63 w 84"/>
                <a:gd name="T75" fmla="*/ 38 h 108"/>
                <a:gd name="T76" fmla="*/ 65 w 84"/>
                <a:gd name="T77" fmla="*/ 35 h 108"/>
                <a:gd name="T78" fmla="*/ 67 w 84"/>
                <a:gd name="T79" fmla="*/ 32 h 108"/>
                <a:gd name="T80" fmla="*/ 68 w 84"/>
                <a:gd name="T81" fmla="*/ 29 h 108"/>
                <a:gd name="T82" fmla="*/ 70 w 84"/>
                <a:gd name="T83" fmla="*/ 26 h 108"/>
                <a:gd name="T84" fmla="*/ 72 w 84"/>
                <a:gd name="T85" fmla="*/ 23 h 108"/>
                <a:gd name="T86" fmla="*/ 74 w 84"/>
                <a:gd name="T87" fmla="*/ 20 h 108"/>
                <a:gd name="T88" fmla="*/ 75 w 84"/>
                <a:gd name="T89" fmla="*/ 17 h 108"/>
                <a:gd name="T90" fmla="*/ 77 w 84"/>
                <a:gd name="T91" fmla="*/ 13 h 108"/>
                <a:gd name="T92" fmla="*/ 79 w 84"/>
                <a:gd name="T93" fmla="*/ 10 h 108"/>
                <a:gd name="T94" fmla="*/ 80 w 84"/>
                <a:gd name="T95" fmla="*/ 6 h 108"/>
                <a:gd name="T96" fmla="*/ 82 w 84"/>
                <a:gd name="T97" fmla="*/ 3 h 108"/>
                <a:gd name="T98" fmla="*/ 84 w 84"/>
                <a:gd name="T99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08">
                  <a:moveTo>
                    <a:pt x="0" y="108"/>
                  </a:moveTo>
                  <a:lnTo>
                    <a:pt x="2" y="107"/>
                  </a:lnTo>
                  <a:lnTo>
                    <a:pt x="4" y="106"/>
                  </a:lnTo>
                  <a:lnTo>
                    <a:pt x="5" y="105"/>
                  </a:lnTo>
                  <a:lnTo>
                    <a:pt x="7" y="103"/>
                  </a:lnTo>
                  <a:lnTo>
                    <a:pt x="9" y="102"/>
                  </a:lnTo>
                  <a:lnTo>
                    <a:pt x="10" y="101"/>
                  </a:lnTo>
                  <a:lnTo>
                    <a:pt x="12" y="99"/>
                  </a:lnTo>
                  <a:lnTo>
                    <a:pt x="14" y="98"/>
                  </a:lnTo>
                  <a:lnTo>
                    <a:pt x="16" y="96"/>
                  </a:lnTo>
                  <a:lnTo>
                    <a:pt x="17" y="95"/>
                  </a:lnTo>
                  <a:lnTo>
                    <a:pt x="19" y="93"/>
                  </a:lnTo>
                  <a:lnTo>
                    <a:pt x="21" y="92"/>
                  </a:lnTo>
                  <a:lnTo>
                    <a:pt x="23" y="90"/>
                  </a:lnTo>
                  <a:lnTo>
                    <a:pt x="24" y="88"/>
                  </a:lnTo>
                  <a:lnTo>
                    <a:pt x="26" y="87"/>
                  </a:lnTo>
                  <a:lnTo>
                    <a:pt x="28" y="85"/>
                  </a:lnTo>
                  <a:lnTo>
                    <a:pt x="29" y="83"/>
                  </a:lnTo>
                  <a:lnTo>
                    <a:pt x="31" y="81"/>
                  </a:lnTo>
                  <a:lnTo>
                    <a:pt x="33" y="79"/>
                  </a:lnTo>
                  <a:lnTo>
                    <a:pt x="34" y="78"/>
                  </a:lnTo>
                  <a:lnTo>
                    <a:pt x="36" y="76"/>
                  </a:lnTo>
                  <a:lnTo>
                    <a:pt x="38" y="73"/>
                  </a:lnTo>
                  <a:lnTo>
                    <a:pt x="40" y="71"/>
                  </a:lnTo>
                  <a:lnTo>
                    <a:pt x="41" y="70"/>
                  </a:lnTo>
                  <a:lnTo>
                    <a:pt x="43" y="67"/>
                  </a:lnTo>
                  <a:lnTo>
                    <a:pt x="45" y="65"/>
                  </a:lnTo>
                  <a:lnTo>
                    <a:pt x="46" y="63"/>
                  </a:lnTo>
                  <a:lnTo>
                    <a:pt x="48" y="61"/>
                  </a:lnTo>
                  <a:lnTo>
                    <a:pt x="50" y="58"/>
                  </a:lnTo>
                  <a:lnTo>
                    <a:pt x="51" y="56"/>
                  </a:lnTo>
                  <a:lnTo>
                    <a:pt x="53" y="54"/>
                  </a:lnTo>
                  <a:lnTo>
                    <a:pt x="55" y="51"/>
                  </a:lnTo>
                  <a:lnTo>
                    <a:pt x="56" y="48"/>
                  </a:lnTo>
                  <a:lnTo>
                    <a:pt x="58" y="46"/>
                  </a:lnTo>
                  <a:lnTo>
                    <a:pt x="60" y="43"/>
                  </a:lnTo>
                  <a:lnTo>
                    <a:pt x="61" y="40"/>
                  </a:lnTo>
                  <a:lnTo>
                    <a:pt x="63" y="38"/>
                  </a:lnTo>
                  <a:lnTo>
                    <a:pt x="65" y="35"/>
                  </a:lnTo>
                  <a:lnTo>
                    <a:pt x="67" y="32"/>
                  </a:lnTo>
                  <a:lnTo>
                    <a:pt x="68" y="29"/>
                  </a:lnTo>
                  <a:lnTo>
                    <a:pt x="70" y="26"/>
                  </a:lnTo>
                  <a:lnTo>
                    <a:pt x="72" y="23"/>
                  </a:lnTo>
                  <a:lnTo>
                    <a:pt x="74" y="20"/>
                  </a:lnTo>
                  <a:lnTo>
                    <a:pt x="75" y="17"/>
                  </a:lnTo>
                  <a:lnTo>
                    <a:pt x="77" y="13"/>
                  </a:lnTo>
                  <a:lnTo>
                    <a:pt x="79" y="10"/>
                  </a:lnTo>
                  <a:lnTo>
                    <a:pt x="80" y="6"/>
                  </a:lnTo>
                  <a:lnTo>
                    <a:pt x="82" y="3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2" name="Freeform 78"/>
            <p:cNvSpPr>
              <a:spLocks/>
            </p:cNvSpPr>
            <p:nvPr/>
          </p:nvSpPr>
          <p:spPr bwMode="auto">
            <a:xfrm>
              <a:off x="4608513" y="3687763"/>
              <a:ext cx="131763" cy="411163"/>
            </a:xfrm>
            <a:custGeom>
              <a:avLst/>
              <a:gdLst>
                <a:gd name="T0" fmla="*/ 0 w 83"/>
                <a:gd name="T1" fmla="*/ 259 h 259"/>
                <a:gd name="T2" fmla="*/ 1 w 83"/>
                <a:gd name="T3" fmla="*/ 255 h 259"/>
                <a:gd name="T4" fmla="*/ 3 w 83"/>
                <a:gd name="T5" fmla="*/ 251 h 259"/>
                <a:gd name="T6" fmla="*/ 5 w 83"/>
                <a:gd name="T7" fmla="*/ 248 h 259"/>
                <a:gd name="T8" fmla="*/ 6 w 83"/>
                <a:gd name="T9" fmla="*/ 244 h 259"/>
                <a:gd name="T10" fmla="*/ 8 w 83"/>
                <a:gd name="T11" fmla="*/ 240 h 259"/>
                <a:gd name="T12" fmla="*/ 10 w 83"/>
                <a:gd name="T13" fmla="*/ 236 h 259"/>
                <a:gd name="T14" fmla="*/ 11 w 83"/>
                <a:gd name="T15" fmla="*/ 232 h 259"/>
                <a:gd name="T16" fmla="*/ 13 w 83"/>
                <a:gd name="T17" fmla="*/ 228 h 259"/>
                <a:gd name="T18" fmla="*/ 15 w 83"/>
                <a:gd name="T19" fmla="*/ 224 h 259"/>
                <a:gd name="T20" fmla="*/ 16 w 83"/>
                <a:gd name="T21" fmla="*/ 219 h 259"/>
                <a:gd name="T22" fmla="*/ 18 w 83"/>
                <a:gd name="T23" fmla="*/ 215 h 259"/>
                <a:gd name="T24" fmla="*/ 20 w 83"/>
                <a:gd name="T25" fmla="*/ 211 h 259"/>
                <a:gd name="T26" fmla="*/ 22 w 83"/>
                <a:gd name="T27" fmla="*/ 207 h 259"/>
                <a:gd name="T28" fmla="*/ 23 w 83"/>
                <a:gd name="T29" fmla="*/ 202 h 259"/>
                <a:gd name="T30" fmla="*/ 25 w 83"/>
                <a:gd name="T31" fmla="*/ 197 h 259"/>
                <a:gd name="T32" fmla="*/ 27 w 83"/>
                <a:gd name="T33" fmla="*/ 193 h 259"/>
                <a:gd name="T34" fmla="*/ 28 w 83"/>
                <a:gd name="T35" fmla="*/ 188 h 259"/>
                <a:gd name="T36" fmla="*/ 30 w 83"/>
                <a:gd name="T37" fmla="*/ 183 h 259"/>
                <a:gd name="T38" fmla="*/ 32 w 83"/>
                <a:gd name="T39" fmla="*/ 178 h 259"/>
                <a:gd name="T40" fmla="*/ 34 w 83"/>
                <a:gd name="T41" fmla="*/ 174 h 259"/>
                <a:gd name="T42" fmla="*/ 35 w 83"/>
                <a:gd name="T43" fmla="*/ 168 h 259"/>
                <a:gd name="T44" fmla="*/ 37 w 83"/>
                <a:gd name="T45" fmla="*/ 163 h 259"/>
                <a:gd name="T46" fmla="*/ 39 w 83"/>
                <a:gd name="T47" fmla="*/ 158 h 259"/>
                <a:gd name="T48" fmla="*/ 40 w 83"/>
                <a:gd name="T49" fmla="*/ 153 h 259"/>
                <a:gd name="T50" fmla="*/ 42 w 83"/>
                <a:gd name="T51" fmla="*/ 147 h 259"/>
                <a:gd name="T52" fmla="*/ 44 w 83"/>
                <a:gd name="T53" fmla="*/ 142 h 259"/>
                <a:gd name="T54" fmla="*/ 46 w 83"/>
                <a:gd name="T55" fmla="*/ 136 h 259"/>
                <a:gd name="T56" fmla="*/ 47 w 83"/>
                <a:gd name="T57" fmla="*/ 131 h 259"/>
                <a:gd name="T58" fmla="*/ 49 w 83"/>
                <a:gd name="T59" fmla="*/ 125 h 259"/>
                <a:gd name="T60" fmla="*/ 51 w 83"/>
                <a:gd name="T61" fmla="*/ 120 h 259"/>
                <a:gd name="T62" fmla="*/ 52 w 83"/>
                <a:gd name="T63" fmla="*/ 114 h 259"/>
                <a:gd name="T64" fmla="*/ 54 w 83"/>
                <a:gd name="T65" fmla="*/ 108 h 259"/>
                <a:gd name="T66" fmla="*/ 56 w 83"/>
                <a:gd name="T67" fmla="*/ 102 h 259"/>
                <a:gd name="T68" fmla="*/ 57 w 83"/>
                <a:gd name="T69" fmla="*/ 96 h 259"/>
                <a:gd name="T70" fmla="*/ 59 w 83"/>
                <a:gd name="T71" fmla="*/ 90 h 259"/>
                <a:gd name="T72" fmla="*/ 61 w 83"/>
                <a:gd name="T73" fmla="*/ 84 h 259"/>
                <a:gd name="T74" fmla="*/ 62 w 83"/>
                <a:gd name="T75" fmla="*/ 78 h 259"/>
                <a:gd name="T76" fmla="*/ 64 w 83"/>
                <a:gd name="T77" fmla="*/ 72 h 259"/>
                <a:gd name="T78" fmla="*/ 66 w 83"/>
                <a:gd name="T79" fmla="*/ 66 h 259"/>
                <a:gd name="T80" fmla="*/ 67 w 83"/>
                <a:gd name="T81" fmla="*/ 59 h 259"/>
                <a:gd name="T82" fmla="*/ 69 w 83"/>
                <a:gd name="T83" fmla="*/ 53 h 259"/>
                <a:gd name="T84" fmla="*/ 71 w 83"/>
                <a:gd name="T85" fmla="*/ 46 h 259"/>
                <a:gd name="T86" fmla="*/ 72 w 83"/>
                <a:gd name="T87" fmla="*/ 40 h 259"/>
                <a:gd name="T88" fmla="*/ 74 w 83"/>
                <a:gd name="T89" fmla="*/ 33 h 259"/>
                <a:gd name="T90" fmla="*/ 76 w 83"/>
                <a:gd name="T91" fmla="*/ 27 h 259"/>
                <a:gd name="T92" fmla="*/ 77 w 83"/>
                <a:gd name="T93" fmla="*/ 20 h 259"/>
                <a:gd name="T94" fmla="*/ 79 w 83"/>
                <a:gd name="T95" fmla="*/ 13 h 259"/>
                <a:gd name="T96" fmla="*/ 81 w 83"/>
                <a:gd name="T97" fmla="*/ 7 h 259"/>
                <a:gd name="T98" fmla="*/ 83 w 83"/>
                <a:gd name="T99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9">
                  <a:moveTo>
                    <a:pt x="0" y="259"/>
                  </a:moveTo>
                  <a:lnTo>
                    <a:pt x="1" y="255"/>
                  </a:lnTo>
                  <a:lnTo>
                    <a:pt x="3" y="251"/>
                  </a:lnTo>
                  <a:lnTo>
                    <a:pt x="5" y="248"/>
                  </a:lnTo>
                  <a:lnTo>
                    <a:pt x="6" y="244"/>
                  </a:lnTo>
                  <a:lnTo>
                    <a:pt x="8" y="240"/>
                  </a:lnTo>
                  <a:lnTo>
                    <a:pt x="10" y="236"/>
                  </a:lnTo>
                  <a:lnTo>
                    <a:pt x="11" y="232"/>
                  </a:lnTo>
                  <a:lnTo>
                    <a:pt x="13" y="228"/>
                  </a:lnTo>
                  <a:lnTo>
                    <a:pt x="15" y="224"/>
                  </a:lnTo>
                  <a:lnTo>
                    <a:pt x="16" y="219"/>
                  </a:lnTo>
                  <a:lnTo>
                    <a:pt x="18" y="215"/>
                  </a:lnTo>
                  <a:lnTo>
                    <a:pt x="20" y="211"/>
                  </a:lnTo>
                  <a:lnTo>
                    <a:pt x="22" y="207"/>
                  </a:lnTo>
                  <a:lnTo>
                    <a:pt x="23" y="202"/>
                  </a:lnTo>
                  <a:lnTo>
                    <a:pt x="25" y="197"/>
                  </a:lnTo>
                  <a:lnTo>
                    <a:pt x="27" y="193"/>
                  </a:lnTo>
                  <a:lnTo>
                    <a:pt x="28" y="188"/>
                  </a:lnTo>
                  <a:lnTo>
                    <a:pt x="30" y="183"/>
                  </a:lnTo>
                  <a:lnTo>
                    <a:pt x="32" y="178"/>
                  </a:lnTo>
                  <a:lnTo>
                    <a:pt x="34" y="174"/>
                  </a:lnTo>
                  <a:lnTo>
                    <a:pt x="35" y="168"/>
                  </a:lnTo>
                  <a:lnTo>
                    <a:pt x="37" y="163"/>
                  </a:lnTo>
                  <a:lnTo>
                    <a:pt x="39" y="158"/>
                  </a:lnTo>
                  <a:lnTo>
                    <a:pt x="40" y="153"/>
                  </a:lnTo>
                  <a:lnTo>
                    <a:pt x="42" y="147"/>
                  </a:lnTo>
                  <a:lnTo>
                    <a:pt x="44" y="142"/>
                  </a:lnTo>
                  <a:lnTo>
                    <a:pt x="46" y="136"/>
                  </a:lnTo>
                  <a:lnTo>
                    <a:pt x="47" y="131"/>
                  </a:lnTo>
                  <a:lnTo>
                    <a:pt x="49" y="125"/>
                  </a:lnTo>
                  <a:lnTo>
                    <a:pt x="51" y="120"/>
                  </a:lnTo>
                  <a:lnTo>
                    <a:pt x="52" y="114"/>
                  </a:lnTo>
                  <a:lnTo>
                    <a:pt x="54" y="108"/>
                  </a:lnTo>
                  <a:lnTo>
                    <a:pt x="56" y="102"/>
                  </a:lnTo>
                  <a:lnTo>
                    <a:pt x="57" y="96"/>
                  </a:lnTo>
                  <a:lnTo>
                    <a:pt x="59" y="90"/>
                  </a:lnTo>
                  <a:lnTo>
                    <a:pt x="61" y="84"/>
                  </a:lnTo>
                  <a:lnTo>
                    <a:pt x="62" y="78"/>
                  </a:lnTo>
                  <a:lnTo>
                    <a:pt x="64" y="72"/>
                  </a:lnTo>
                  <a:lnTo>
                    <a:pt x="66" y="66"/>
                  </a:lnTo>
                  <a:lnTo>
                    <a:pt x="67" y="59"/>
                  </a:lnTo>
                  <a:lnTo>
                    <a:pt x="69" y="53"/>
                  </a:lnTo>
                  <a:lnTo>
                    <a:pt x="71" y="46"/>
                  </a:lnTo>
                  <a:lnTo>
                    <a:pt x="72" y="40"/>
                  </a:lnTo>
                  <a:lnTo>
                    <a:pt x="74" y="33"/>
                  </a:lnTo>
                  <a:lnTo>
                    <a:pt x="76" y="27"/>
                  </a:lnTo>
                  <a:lnTo>
                    <a:pt x="77" y="20"/>
                  </a:lnTo>
                  <a:lnTo>
                    <a:pt x="79" y="13"/>
                  </a:lnTo>
                  <a:lnTo>
                    <a:pt x="81" y="7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3" name="Freeform 79"/>
            <p:cNvSpPr>
              <a:spLocks/>
            </p:cNvSpPr>
            <p:nvPr/>
          </p:nvSpPr>
          <p:spPr bwMode="auto">
            <a:xfrm>
              <a:off x="4740276" y="3238500"/>
              <a:ext cx="131763" cy="449263"/>
            </a:xfrm>
            <a:custGeom>
              <a:avLst/>
              <a:gdLst>
                <a:gd name="T0" fmla="*/ 0 w 83"/>
                <a:gd name="T1" fmla="*/ 283 h 283"/>
                <a:gd name="T2" fmla="*/ 1 w 83"/>
                <a:gd name="T3" fmla="*/ 276 h 283"/>
                <a:gd name="T4" fmla="*/ 3 w 83"/>
                <a:gd name="T5" fmla="*/ 270 h 283"/>
                <a:gd name="T6" fmla="*/ 5 w 83"/>
                <a:gd name="T7" fmla="*/ 263 h 283"/>
                <a:gd name="T8" fmla="*/ 7 w 83"/>
                <a:gd name="T9" fmla="*/ 256 h 283"/>
                <a:gd name="T10" fmla="*/ 8 w 83"/>
                <a:gd name="T11" fmla="*/ 249 h 283"/>
                <a:gd name="T12" fmla="*/ 10 w 83"/>
                <a:gd name="T13" fmla="*/ 242 h 283"/>
                <a:gd name="T14" fmla="*/ 12 w 83"/>
                <a:gd name="T15" fmla="*/ 235 h 283"/>
                <a:gd name="T16" fmla="*/ 13 w 83"/>
                <a:gd name="T17" fmla="*/ 228 h 283"/>
                <a:gd name="T18" fmla="*/ 15 w 83"/>
                <a:gd name="T19" fmla="*/ 221 h 283"/>
                <a:gd name="T20" fmla="*/ 17 w 83"/>
                <a:gd name="T21" fmla="*/ 214 h 283"/>
                <a:gd name="T22" fmla="*/ 18 w 83"/>
                <a:gd name="T23" fmla="*/ 207 h 283"/>
                <a:gd name="T24" fmla="*/ 20 w 83"/>
                <a:gd name="T25" fmla="*/ 201 h 283"/>
                <a:gd name="T26" fmla="*/ 22 w 83"/>
                <a:gd name="T27" fmla="*/ 194 h 283"/>
                <a:gd name="T28" fmla="*/ 23 w 83"/>
                <a:gd name="T29" fmla="*/ 187 h 283"/>
                <a:gd name="T30" fmla="*/ 25 w 83"/>
                <a:gd name="T31" fmla="*/ 180 h 283"/>
                <a:gd name="T32" fmla="*/ 27 w 83"/>
                <a:gd name="T33" fmla="*/ 173 h 283"/>
                <a:gd name="T34" fmla="*/ 29 w 83"/>
                <a:gd name="T35" fmla="*/ 166 h 283"/>
                <a:gd name="T36" fmla="*/ 30 w 83"/>
                <a:gd name="T37" fmla="*/ 160 h 283"/>
                <a:gd name="T38" fmla="*/ 32 w 83"/>
                <a:gd name="T39" fmla="*/ 153 h 283"/>
                <a:gd name="T40" fmla="*/ 34 w 83"/>
                <a:gd name="T41" fmla="*/ 146 h 283"/>
                <a:gd name="T42" fmla="*/ 35 w 83"/>
                <a:gd name="T43" fmla="*/ 140 h 283"/>
                <a:gd name="T44" fmla="*/ 37 w 83"/>
                <a:gd name="T45" fmla="*/ 133 h 283"/>
                <a:gd name="T46" fmla="*/ 39 w 83"/>
                <a:gd name="T47" fmla="*/ 127 h 283"/>
                <a:gd name="T48" fmla="*/ 40 w 83"/>
                <a:gd name="T49" fmla="*/ 120 h 283"/>
                <a:gd name="T50" fmla="*/ 42 w 83"/>
                <a:gd name="T51" fmla="*/ 114 h 283"/>
                <a:gd name="T52" fmla="*/ 44 w 83"/>
                <a:gd name="T53" fmla="*/ 108 h 283"/>
                <a:gd name="T54" fmla="*/ 45 w 83"/>
                <a:gd name="T55" fmla="*/ 102 h 283"/>
                <a:gd name="T56" fmla="*/ 47 w 83"/>
                <a:gd name="T57" fmla="*/ 96 h 283"/>
                <a:gd name="T58" fmla="*/ 49 w 83"/>
                <a:gd name="T59" fmla="*/ 90 h 283"/>
                <a:gd name="T60" fmla="*/ 51 w 83"/>
                <a:gd name="T61" fmla="*/ 84 h 283"/>
                <a:gd name="T62" fmla="*/ 52 w 83"/>
                <a:gd name="T63" fmla="*/ 78 h 283"/>
                <a:gd name="T64" fmla="*/ 54 w 83"/>
                <a:gd name="T65" fmla="*/ 72 h 283"/>
                <a:gd name="T66" fmla="*/ 56 w 83"/>
                <a:gd name="T67" fmla="*/ 67 h 283"/>
                <a:gd name="T68" fmla="*/ 58 w 83"/>
                <a:gd name="T69" fmla="*/ 62 h 283"/>
                <a:gd name="T70" fmla="*/ 59 w 83"/>
                <a:gd name="T71" fmla="*/ 56 h 283"/>
                <a:gd name="T72" fmla="*/ 61 w 83"/>
                <a:gd name="T73" fmla="*/ 51 h 283"/>
                <a:gd name="T74" fmla="*/ 63 w 83"/>
                <a:gd name="T75" fmla="*/ 46 h 283"/>
                <a:gd name="T76" fmla="*/ 64 w 83"/>
                <a:gd name="T77" fmla="*/ 42 h 283"/>
                <a:gd name="T78" fmla="*/ 66 w 83"/>
                <a:gd name="T79" fmla="*/ 37 h 283"/>
                <a:gd name="T80" fmla="*/ 68 w 83"/>
                <a:gd name="T81" fmla="*/ 32 h 283"/>
                <a:gd name="T82" fmla="*/ 69 w 83"/>
                <a:gd name="T83" fmla="*/ 28 h 283"/>
                <a:gd name="T84" fmla="*/ 71 w 83"/>
                <a:gd name="T85" fmla="*/ 24 h 283"/>
                <a:gd name="T86" fmla="*/ 73 w 83"/>
                <a:gd name="T87" fmla="*/ 20 h 283"/>
                <a:gd name="T88" fmla="*/ 74 w 83"/>
                <a:gd name="T89" fmla="*/ 16 h 283"/>
                <a:gd name="T90" fmla="*/ 76 w 83"/>
                <a:gd name="T91" fmla="*/ 12 h 283"/>
                <a:gd name="T92" fmla="*/ 78 w 83"/>
                <a:gd name="T93" fmla="*/ 9 h 283"/>
                <a:gd name="T94" fmla="*/ 79 w 83"/>
                <a:gd name="T95" fmla="*/ 5 h 283"/>
                <a:gd name="T96" fmla="*/ 81 w 83"/>
                <a:gd name="T97" fmla="*/ 3 h 283"/>
                <a:gd name="T98" fmla="*/ 83 w 83"/>
                <a:gd name="T99" fmla="*/ 0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83">
                  <a:moveTo>
                    <a:pt x="0" y="283"/>
                  </a:moveTo>
                  <a:lnTo>
                    <a:pt x="1" y="276"/>
                  </a:lnTo>
                  <a:lnTo>
                    <a:pt x="3" y="270"/>
                  </a:lnTo>
                  <a:lnTo>
                    <a:pt x="5" y="263"/>
                  </a:lnTo>
                  <a:lnTo>
                    <a:pt x="7" y="256"/>
                  </a:lnTo>
                  <a:lnTo>
                    <a:pt x="8" y="249"/>
                  </a:lnTo>
                  <a:lnTo>
                    <a:pt x="10" y="242"/>
                  </a:lnTo>
                  <a:lnTo>
                    <a:pt x="12" y="235"/>
                  </a:lnTo>
                  <a:lnTo>
                    <a:pt x="13" y="228"/>
                  </a:lnTo>
                  <a:lnTo>
                    <a:pt x="15" y="221"/>
                  </a:lnTo>
                  <a:lnTo>
                    <a:pt x="17" y="214"/>
                  </a:lnTo>
                  <a:lnTo>
                    <a:pt x="18" y="207"/>
                  </a:lnTo>
                  <a:lnTo>
                    <a:pt x="20" y="201"/>
                  </a:lnTo>
                  <a:lnTo>
                    <a:pt x="22" y="194"/>
                  </a:lnTo>
                  <a:lnTo>
                    <a:pt x="23" y="187"/>
                  </a:lnTo>
                  <a:lnTo>
                    <a:pt x="25" y="180"/>
                  </a:lnTo>
                  <a:lnTo>
                    <a:pt x="27" y="173"/>
                  </a:lnTo>
                  <a:lnTo>
                    <a:pt x="29" y="166"/>
                  </a:lnTo>
                  <a:lnTo>
                    <a:pt x="30" y="160"/>
                  </a:lnTo>
                  <a:lnTo>
                    <a:pt x="32" y="153"/>
                  </a:lnTo>
                  <a:lnTo>
                    <a:pt x="34" y="146"/>
                  </a:lnTo>
                  <a:lnTo>
                    <a:pt x="35" y="140"/>
                  </a:lnTo>
                  <a:lnTo>
                    <a:pt x="37" y="133"/>
                  </a:lnTo>
                  <a:lnTo>
                    <a:pt x="39" y="127"/>
                  </a:lnTo>
                  <a:lnTo>
                    <a:pt x="40" y="120"/>
                  </a:lnTo>
                  <a:lnTo>
                    <a:pt x="42" y="114"/>
                  </a:lnTo>
                  <a:lnTo>
                    <a:pt x="44" y="108"/>
                  </a:lnTo>
                  <a:lnTo>
                    <a:pt x="45" y="102"/>
                  </a:lnTo>
                  <a:lnTo>
                    <a:pt x="47" y="96"/>
                  </a:lnTo>
                  <a:lnTo>
                    <a:pt x="49" y="90"/>
                  </a:lnTo>
                  <a:lnTo>
                    <a:pt x="51" y="84"/>
                  </a:lnTo>
                  <a:lnTo>
                    <a:pt x="52" y="78"/>
                  </a:lnTo>
                  <a:lnTo>
                    <a:pt x="54" y="72"/>
                  </a:lnTo>
                  <a:lnTo>
                    <a:pt x="56" y="67"/>
                  </a:lnTo>
                  <a:lnTo>
                    <a:pt x="58" y="62"/>
                  </a:lnTo>
                  <a:lnTo>
                    <a:pt x="59" y="56"/>
                  </a:lnTo>
                  <a:lnTo>
                    <a:pt x="61" y="51"/>
                  </a:lnTo>
                  <a:lnTo>
                    <a:pt x="63" y="46"/>
                  </a:lnTo>
                  <a:lnTo>
                    <a:pt x="64" y="42"/>
                  </a:lnTo>
                  <a:lnTo>
                    <a:pt x="66" y="37"/>
                  </a:lnTo>
                  <a:lnTo>
                    <a:pt x="68" y="32"/>
                  </a:lnTo>
                  <a:lnTo>
                    <a:pt x="69" y="28"/>
                  </a:lnTo>
                  <a:lnTo>
                    <a:pt x="71" y="24"/>
                  </a:lnTo>
                  <a:lnTo>
                    <a:pt x="73" y="20"/>
                  </a:lnTo>
                  <a:lnTo>
                    <a:pt x="74" y="16"/>
                  </a:lnTo>
                  <a:lnTo>
                    <a:pt x="76" y="12"/>
                  </a:lnTo>
                  <a:lnTo>
                    <a:pt x="78" y="9"/>
                  </a:lnTo>
                  <a:lnTo>
                    <a:pt x="79" y="5"/>
                  </a:lnTo>
                  <a:lnTo>
                    <a:pt x="81" y="3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4" name="Freeform 80"/>
            <p:cNvSpPr>
              <a:spLocks/>
            </p:cNvSpPr>
            <p:nvPr/>
          </p:nvSpPr>
          <p:spPr bwMode="auto">
            <a:xfrm>
              <a:off x="4872038" y="3208338"/>
              <a:ext cx="131763" cy="206375"/>
            </a:xfrm>
            <a:custGeom>
              <a:avLst/>
              <a:gdLst>
                <a:gd name="T0" fmla="*/ 0 w 83"/>
                <a:gd name="T1" fmla="*/ 19 h 130"/>
                <a:gd name="T2" fmla="*/ 1 w 83"/>
                <a:gd name="T3" fmla="*/ 16 h 130"/>
                <a:gd name="T4" fmla="*/ 3 w 83"/>
                <a:gd name="T5" fmla="*/ 14 h 130"/>
                <a:gd name="T6" fmla="*/ 5 w 83"/>
                <a:gd name="T7" fmla="*/ 11 h 130"/>
                <a:gd name="T8" fmla="*/ 6 w 83"/>
                <a:gd name="T9" fmla="*/ 9 h 130"/>
                <a:gd name="T10" fmla="*/ 8 w 83"/>
                <a:gd name="T11" fmla="*/ 7 h 130"/>
                <a:gd name="T12" fmla="*/ 10 w 83"/>
                <a:gd name="T13" fmla="*/ 6 h 130"/>
                <a:gd name="T14" fmla="*/ 12 w 83"/>
                <a:gd name="T15" fmla="*/ 4 h 130"/>
                <a:gd name="T16" fmla="*/ 13 w 83"/>
                <a:gd name="T17" fmla="*/ 3 h 130"/>
                <a:gd name="T18" fmla="*/ 15 w 83"/>
                <a:gd name="T19" fmla="*/ 2 h 130"/>
                <a:gd name="T20" fmla="*/ 17 w 83"/>
                <a:gd name="T21" fmla="*/ 1 h 130"/>
                <a:gd name="T22" fmla="*/ 19 w 83"/>
                <a:gd name="T23" fmla="*/ 1 h 130"/>
                <a:gd name="T24" fmla="*/ 20 w 83"/>
                <a:gd name="T25" fmla="*/ 1 h 130"/>
                <a:gd name="T26" fmla="*/ 22 w 83"/>
                <a:gd name="T27" fmla="*/ 0 h 130"/>
                <a:gd name="T28" fmla="*/ 24 w 83"/>
                <a:gd name="T29" fmla="*/ 1 h 130"/>
                <a:gd name="T30" fmla="*/ 25 w 83"/>
                <a:gd name="T31" fmla="*/ 1 h 130"/>
                <a:gd name="T32" fmla="*/ 27 w 83"/>
                <a:gd name="T33" fmla="*/ 1 h 130"/>
                <a:gd name="T34" fmla="*/ 29 w 83"/>
                <a:gd name="T35" fmla="*/ 2 h 130"/>
                <a:gd name="T36" fmla="*/ 31 w 83"/>
                <a:gd name="T37" fmla="*/ 3 h 130"/>
                <a:gd name="T38" fmla="*/ 32 w 83"/>
                <a:gd name="T39" fmla="*/ 5 h 130"/>
                <a:gd name="T40" fmla="*/ 34 w 83"/>
                <a:gd name="T41" fmla="*/ 6 h 130"/>
                <a:gd name="T42" fmla="*/ 36 w 83"/>
                <a:gd name="T43" fmla="*/ 8 h 130"/>
                <a:gd name="T44" fmla="*/ 37 w 83"/>
                <a:gd name="T45" fmla="*/ 10 h 130"/>
                <a:gd name="T46" fmla="*/ 39 w 83"/>
                <a:gd name="T47" fmla="*/ 12 h 130"/>
                <a:gd name="T48" fmla="*/ 41 w 83"/>
                <a:gd name="T49" fmla="*/ 14 h 130"/>
                <a:gd name="T50" fmla="*/ 42 w 83"/>
                <a:gd name="T51" fmla="*/ 17 h 130"/>
                <a:gd name="T52" fmla="*/ 44 w 83"/>
                <a:gd name="T53" fmla="*/ 19 h 130"/>
                <a:gd name="T54" fmla="*/ 46 w 83"/>
                <a:gd name="T55" fmla="*/ 22 h 130"/>
                <a:gd name="T56" fmla="*/ 47 w 83"/>
                <a:gd name="T57" fmla="*/ 26 h 130"/>
                <a:gd name="T58" fmla="*/ 49 w 83"/>
                <a:gd name="T59" fmla="*/ 29 h 130"/>
                <a:gd name="T60" fmla="*/ 51 w 83"/>
                <a:gd name="T61" fmla="*/ 32 h 130"/>
                <a:gd name="T62" fmla="*/ 52 w 83"/>
                <a:gd name="T63" fmla="*/ 36 h 130"/>
                <a:gd name="T64" fmla="*/ 54 w 83"/>
                <a:gd name="T65" fmla="*/ 40 h 130"/>
                <a:gd name="T66" fmla="*/ 56 w 83"/>
                <a:gd name="T67" fmla="*/ 44 h 130"/>
                <a:gd name="T68" fmla="*/ 57 w 83"/>
                <a:gd name="T69" fmla="*/ 48 h 130"/>
                <a:gd name="T70" fmla="*/ 59 w 83"/>
                <a:gd name="T71" fmla="*/ 53 h 130"/>
                <a:gd name="T72" fmla="*/ 61 w 83"/>
                <a:gd name="T73" fmla="*/ 57 h 130"/>
                <a:gd name="T74" fmla="*/ 63 w 83"/>
                <a:gd name="T75" fmla="*/ 62 h 130"/>
                <a:gd name="T76" fmla="*/ 64 w 83"/>
                <a:gd name="T77" fmla="*/ 67 h 130"/>
                <a:gd name="T78" fmla="*/ 66 w 83"/>
                <a:gd name="T79" fmla="*/ 72 h 130"/>
                <a:gd name="T80" fmla="*/ 68 w 83"/>
                <a:gd name="T81" fmla="*/ 77 h 130"/>
                <a:gd name="T82" fmla="*/ 70 w 83"/>
                <a:gd name="T83" fmla="*/ 82 h 130"/>
                <a:gd name="T84" fmla="*/ 71 w 83"/>
                <a:gd name="T85" fmla="*/ 88 h 130"/>
                <a:gd name="T86" fmla="*/ 73 w 83"/>
                <a:gd name="T87" fmla="*/ 94 h 130"/>
                <a:gd name="T88" fmla="*/ 75 w 83"/>
                <a:gd name="T89" fmla="*/ 99 h 130"/>
                <a:gd name="T90" fmla="*/ 76 w 83"/>
                <a:gd name="T91" fmla="*/ 105 h 130"/>
                <a:gd name="T92" fmla="*/ 78 w 83"/>
                <a:gd name="T93" fmla="*/ 111 h 130"/>
                <a:gd name="T94" fmla="*/ 80 w 83"/>
                <a:gd name="T95" fmla="*/ 117 h 130"/>
                <a:gd name="T96" fmla="*/ 81 w 83"/>
                <a:gd name="T97" fmla="*/ 123 h 130"/>
                <a:gd name="T98" fmla="*/ 83 w 83"/>
                <a:gd name="T99" fmla="*/ 13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0">
                  <a:moveTo>
                    <a:pt x="0" y="19"/>
                  </a:moveTo>
                  <a:lnTo>
                    <a:pt x="1" y="16"/>
                  </a:lnTo>
                  <a:lnTo>
                    <a:pt x="3" y="14"/>
                  </a:lnTo>
                  <a:lnTo>
                    <a:pt x="5" y="11"/>
                  </a:lnTo>
                  <a:lnTo>
                    <a:pt x="6" y="9"/>
                  </a:lnTo>
                  <a:lnTo>
                    <a:pt x="8" y="7"/>
                  </a:lnTo>
                  <a:lnTo>
                    <a:pt x="10" y="6"/>
                  </a:lnTo>
                  <a:lnTo>
                    <a:pt x="12" y="4"/>
                  </a:lnTo>
                  <a:lnTo>
                    <a:pt x="13" y="3"/>
                  </a:lnTo>
                  <a:lnTo>
                    <a:pt x="15" y="2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0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2"/>
                  </a:lnTo>
                  <a:lnTo>
                    <a:pt x="31" y="3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6" y="8"/>
                  </a:lnTo>
                  <a:lnTo>
                    <a:pt x="37" y="10"/>
                  </a:lnTo>
                  <a:lnTo>
                    <a:pt x="39" y="12"/>
                  </a:lnTo>
                  <a:lnTo>
                    <a:pt x="41" y="14"/>
                  </a:lnTo>
                  <a:lnTo>
                    <a:pt x="42" y="17"/>
                  </a:lnTo>
                  <a:lnTo>
                    <a:pt x="44" y="19"/>
                  </a:lnTo>
                  <a:lnTo>
                    <a:pt x="46" y="22"/>
                  </a:lnTo>
                  <a:lnTo>
                    <a:pt x="47" y="26"/>
                  </a:lnTo>
                  <a:lnTo>
                    <a:pt x="49" y="29"/>
                  </a:lnTo>
                  <a:lnTo>
                    <a:pt x="51" y="32"/>
                  </a:lnTo>
                  <a:lnTo>
                    <a:pt x="52" y="36"/>
                  </a:lnTo>
                  <a:lnTo>
                    <a:pt x="54" y="40"/>
                  </a:lnTo>
                  <a:lnTo>
                    <a:pt x="56" y="44"/>
                  </a:lnTo>
                  <a:lnTo>
                    <a:pt x="57" y="48"/>
                  </a:lnTo>
                  <a:lnTo>
                    <a:pt x="59" y="53"/>
                  </a:lnTo>
                  <a:lnTo>
                    <a:pt x="61" y="57"/>
                  </a:lnTo>
                  <a:lnTo>
                    <a:pt x="63" y="62"/>
                  </a:lnTo>
                  <a:lnTo>
                    <a:pt x="64" y="67"/>
                  </a:lnTo>
                  <a:lnTo>
                    <a:pt x="66" y="72"/>
                  </a:lnTo>
                  <a:lnTo>
                    <a:pt x="68" y="77"/>
                  </a:lnTo>
                  <a:lnTo>
                    <a:pt x="70" y="82"/>
                  </a:lnTo>
                  <a:lnTo>
                    <a:pt x="71" y="88"/>
                  </a:lnTo>
                  <a:lnTo>
                    <a:pt x="73" y="94"/>
                  </a:lnTo>
                  <a:lnTo>
                    <a:pt x="75" y="99"/>
                  </a:lnTo>
                  <a:lnTo>
                    <a:pt x="76" y="105"/>
                  </a:lnTo>
                  <a:lnTo>
                    <a:pt x="78" y="111"/>
                  </a:lnTo>
                  <a:lnTo>
                    <a:pt x="80" y="117"/>
                  </a:lnTo>
                  <a:lnTo>
                    <a:pt x="81" y="123"/>
                  </a:lnTo>
                  <a:lnTo>
                    <a:pt x="83" y="13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5" name="Freeform 81"/>
            <p:cNvSpPr>
              <a:spLocks/>
            </p:cNvSpPr>
            <p:nvPr/>
          </p:nvSpPr>
          <p:spPr bwMode="auto">
            <a:xfrm>
              <a:off x="5003801" y="3414713"/>
              <a:ext cx="131763" cy="512763"/>
            </a:xfrm>
            <a:custGeom>
              <a:avLst/>
              <a:gdLst>
                <a:gd name="T0" fmla="*/ 0 w 83"/>
                <a:gd name="T1" fmla="*/ 0 h 323"/>
                <a:gd name="T2" fmla="*/ 2 w 83"/>
                <a:gd name="T3" fmla="*/ 6 h 323"/>
                <a:gd name="T4" fmla="*/ 3 w 83"/>
                <a:gd name="T5" fmla="*/ 12 h 323"/>
                <a:gd name="T6" fmla="*/ 5 w 83"/>
                <a:gd name="T7" fmla="*/ 19 h 323"/>
                <a:gd name="T8" fmla="*/ 7 w 83"/>
                <a:gd name="T9" fmla="*/ 26 h 323"/>
                <a:gd name="T10" fmla="*/ 8 w 83"/>
                <a:gd name="T11" fmla="*/ 32 h 323"/>
                <a:gd name="T12" fmla="*/ 10 w 83"/>
                <a:gd name="T13" fmla="*/ 39 h 323"/>
                <a:gd name="T14" fmla="*/ 12 w 83"/>
                <a:gd name="T15" fmla="*/ 46 h 323"/>
                <a:gd name="T16" fmla="*/ 13 w 83"/>
                <a:gd name="T17" fmla="*/ 53 h 323"/>
                <a:gd name="T18" fmla="*/ 15 w 83"/>
                <a:gd name="T19" fmla="*/ 59 h 323"/>
                <a:gd name="T20" fmla="*/ 17 w 83"/>
                <a:gd name="T21" fmla="*/ 66 h 323"/>
                <a:gd name="T22" fmla="*/ 19 w 83"/>
                <a:gd name="T23" fmla="*/ 73 h 323"/>
                <a:gd name="T24" fmla="*/ 20 w 83"/>
                <a:gd name="T25" fmla="*/ 80 h 323"/>
                <a:gd name="T26" fmla="*/ 22 w 83"/>
                <a:gd name="T27" fmla="*/ 87 h 323"/>
                <a:gd name="T28" fmla="*/ 24 w 83"/>
                <a:gd name="T29" fmla="*/ 94 h 323"/>
                <a:gd name="T30" fmla="*/ 25 w 83"/>
                <a:gd name="T31" fmla="*/ 101 h 323"/>
                <a:gd name="T32" fmla="*/ 27 w 83"/>
                <a:gd name="T33" fmla="*/ 108 h 323"/>
                <a:gd name="T34" fmla="*/ 29 w 83"/>
                <a:gd name="T35" fmla="*/ 115 h 323"/>
                <a:gd name="T36" fmla="*/ 31 w 83"/>
                <a:gd name="T37" fmla="*/ 122 h 323"/>
                <a:gd name="T38" fmla="*/ 32 w 83"/>
                <a:gd name="T39" fmla="*/ 129 h 323"/>
                <a:gd name="T40" fmla="*/ 34 w 83"/>
                <a:gd name="T41" fmla="*/ 136 h 323"/>
                <a:gd name="T42" fmla="*/ 36 w 83"/>
                <a:gd name="T43" fmla="*/ 143 h 323"/>
                <a:gd name="T44" fmla="*/ 38 w 83"/>
                <a:gd name="T45" fmla="*/ 150 h 323"/>
                <a:gd name="T46" fmla="*/ 39 w 83"/>
                <a:gd name="T47" fmla="*/ 157 h 323"/>
                <a:gd name="T48" fmla="*/ 41 w 83"/>
                <a:gd name="T49" fmla="*/ 164 h 323"/>
                <a:gd name="T50" fmla="*/ 43 w 83"/>
                <a:gd name="T51" fmla="*/ 171 h 323"/>
                <a:gd name="T52" fmla="*/ 44 w 83"/>
                <a:gd name="T53" fmla="*/ 178 h 323"/>
                <a:gd name="T54" fmla="*/ 46 w 83"/>
                <a:gd name="T55" fmla="*/ 185 h 323"/>
                <a:gd name="T56" fmla="*/ 48 w 83"/>
                <a:gd name="T57" fmla="*/ 192 h 323"/>
                <a:gd name="T58" fmla="*/ 49 w 83"/>
                <a:gd name="T59" fmla="*/ 199 h 323"/>
                <a:gd name="T60" fmla="*/ 51 w 83"/>
                <a:gd name="T61" fmla="*/ 206 h 323"/>
                <a:gd name="T62" fmla="*/ 53 w 83"/>
                <a:gd name="T63" fmla="*/ 212 h 323"/>
                <a:gd name="T64" fmla="*/ 54 w 83"/>
                <a:gd name="T65" fmla="*/ 219 h 323"/>
                <a:gd name="T66" fmla="*/ 56 w 83"/>
                <a:gd name="T67" fmla="*/ 226 h 323"/>
                <a:gd name="T68" fmla="*/ 58 w 83"/>
                <a:gd name="T69" fmla="*/ 232 h 323"/>
                <a:gd name="T70" fmla="*/ 59 w 83"/>
                <a:gd name="T71" fmla="*/ 238 h 323"/>
                <a:gd name="T72" fmla="*/ 61 w 83"/>
                <a:gd name="T73" fmla="*/ 245 h 323"/>
                <a:gd name="T74" fmla="*/ 63 w 83"/>
                <a:gd name="T75" fmla="*/ 251 h 323"/>
                <a:gd name="T76" fmla="*/ 64 w 83"/>
                <a:gd name="T77" fmla="*/ 258 h 323"/>
                <a:gd name="T78" fmla="*/ 66 w 83"/>
                <a:gd name="T79" fmla="*/ 264 h 323"/>
                <a:gd name="T80" fmla="*/ 68 w 83"/>
                <a:gd name="T81" fmla="*/ 270 h 323"/>
                <a:gd name="T82" fmla="*/ 69 w 83"/>
                <a:gd name="T83" fmla="*/ 276 h 323"/>
                <a:gd name="T84" fmla="*/ 71 w 83"/>
                <a:gd name="T85" fmla="*/ 282 h 323"/>
                <a:gd name="T86" fmla="*/ 73 w 83"/>
                <a:gd name="T87" fmla="*/ 288 h 323"/>
                <a:gd name="T88" fmla="*/ 75 w 83"/>
                <a:gd name="T89" fmla="*/ 294 h 323"/>
                <a:gd name="T90" fmla="*/ 76 w 83"/>
                <a:gd name="T91" fmla="*/ 300 h 323"/>
                <a:gd name="T92" fmla="*/ 78 w 83"/>
                <a:gd name="T93" fmla="*/ 306 h 323"/>
                <a:gd name="T94" fmla="*/ 80 w 83"/>
                <a:gd name="T95" fmla="*/ 312 h 323"/>
                <a:gd name="T96" fmla="*/ 82 w 83"/>
                <a:gd name="T97" fmla="*/ 317 h 323"/>
                <a:gd name="T98" fmla="*/ 83 w 83"/>
                <a:gd name="T99" fmla="*/ 323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23">
                  <a:moveTo>
                    <a:pt x="0" y="0"/>
                  </a:moveTo>
                  <a:lnTo>
                    <a:pt x="2" y="6"/>
                  </a:lnTo>
                  <a:lnTo>
                    <a:pt x="3" y="12"/>
                  </a:lnTo>
                  <a:lnTo>
                    <a:pt x="5" y="19"/>
                  </a:lnTo>
                  <a:lnTo>
                    <a:pt x="7" y="26"/>
                  </a:lnTo>
                  <a:lnTo>
                    <a:pt x="8" y="32"/>
                  </a:lnTo>
                  <a:lnTo>
                    <a:pt x="10" y="39"/>
                  </a:lnTo>
                  <a:lnTo>
                    <a:pt x="12" y="46"/>
                  </a:lnTo>
                  <a:lnTo>
                    <a:pt x="13" y="53"/>
                  </a:lnTo>
                  <a:lnTo>
                    <a:pt x="15" y="59"/>
                  </a:lnTo>
                  <a:lnTo>
                    <a:pt x="17" y="66"/>
                  </a:lnTo>
                  <a:lnTo>
                    <a:pt x="19" y="73"/>
                  </a:lnTo>
                  <a:lnTo>
                    <a:pt x="20" y="80"/>
                  </a:lnTo>
                  <a:lnTo>
                    <a:pt x="22" y="87"/>
                  </a:lnTo>
                  <a:lnTo>
                    <a:pt x="24" y="94"/>
                  </a:lnTo>
                  <a:lnTo>
                    <a:pt x="25" y="101"/>
                  </a:lnTo>
                  <a:lnTo>
                    <a:pt x="27" y="108"/>
                  </a:lnTo>
                  <a:lnTo>
                    <a:pt x="29" y="115"/>
                  </a:lnTo>
                  <a:lnTo>
                    <a:pt x="31" y="122"/>
                  </a:lnTo>
                  <a:lnTo>
                    <a:pt x="32" y="129"/>
                  </a:lnTo>
                  <a:lnTo>
                    <a:pt x="34" y="136"/>
                  </a:lnTo>
                  <a:lnTo>
                    <a:pt x="36" y="143"/>
                  </a:lnTo>
                  <a:lnTo>
                    <a:pt x="38" y="150"/>
                  </a:lnTo>
                  <a:lnTo>
                    <a:pt x="39" y="157"/>
                  </a:lnTo>
                  <a:lnTo>
                    <a:pt x="41" y="164"/>
                  </a:lnTo>
                  <a:lnTo>
                    <a:pt x="43" y="171"/>
                  </a:lnTo>
                  <a:lnTo>
                    <a:pt x="44" y="178"/>
                  </a:lnTo>
                  <a:lnTo>
                    <a:pt x="46" y="185"/>
                  </a:lnTo>
                  <a:lnTo>
                    <a:pt x="48" y="192"/>
                  </a:lnTo>
                  <a:lnTo>
                    <a:pt x="49" y="199"/>
                  </a:lnTo>
                  <a:lnTo>
                    <a:pt x="51" y="206"/>
                  </a:lnTo>
                  <a:lnTo>
                    <a:pt x="53" y="212"/>
                  </a:lnTo>
                  <a:lnTo>
                    <a:pt x="54" y="219"/>
                  </a:lnTo>
                  <a:lnTo>
                    <a:pt x="56" y="226"/>
                  </a:lnTo>
                  <a:lnTo>
                    <a:pt x="58" y="232"/>
                  </a:lnTo>
                  <a:lnTo>
                    <a:pt x="59" y="238"/>
                  </a:lnTo>
                  <a:lnTo>
                    <a:pt x="61" y="245"/>
                  </a:lnTo>
                  <a:lnTo>
                    <a:pt x="63" y="251"/>
                  </a:lnTo>
                  <a:lnTo>
                    <a:pt x="64" y="258"/>
                  </a:lnTo>
                  <a:lnTo>
                    <a:pt x="66" y="264"/>
                  </a:lnTo>
                  <a:lnTo>
                    <a:pt x="68" y="270"/>
                  </a:lnTo>
                  <a:lnTo>
                    <a:pt x="69" y="276"/>
                  </a:lnTo>
                  <a:lnTo>
                    <a:pt x="71" y="282"/>
                  </a:lnTo>
                  <a:lnTo>
                    <a:pt x="73" y="288"/>
                  </a:lnTo>
                  <a:lnTo>
                    <a:pt x="75" y="294"/>
                  </a:lnTo>
                  <a:lnTo>
                    <a:pt x="76" y="300"/>
                  </a:lnTo>
                  <a:lnTo>
                    <a:pt x="78" y="306"/>
                  </a:lnTo>
                  <a:lnTo>
                    <a:pt x="80" y="312"/>
                  </a:lnTo>
                  <a:lnTo>
                    <a:pt x="82" y="317"/>
                  </a:lnTo>
                  <a:lnTo>
                    <a:pt x="83" y="32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6" name="Freeform 82"/>
            <p:cNvSpPr>
              <a:spLocks/>
            </p:cNvSpPr>
            <p:nvPr/>
          </p:nvSpPr>
          <p:spPr bwMode="auto">
            <a:xfrm>
              <a:off x="5135563" y="3927475"/>
              <a:ext cx="131763" cy="288925"/>
            </a:xfrm>
            <a:custGeom>
              <a:avLst/>
              <a:gdLst>
                <a:gd name="T0" fmla="*/ 0 w 83"/>
                <a:gd name="T1" fmla="*/ 0 h 182"/>
                <a:gd name="T2" fmla="*/ 2 w 83"/>
                <a:gd name="T3" fmla="*/ 5 h 182"/>
                <a:gd name="T4" fmla="*/ 4 w 83"/>
                <a:gd name="T5" fmla="*/ 11 h 182"/>
                <a:gd name="T6" fmla="*/ 5 w 83"/>
                <a:gd name="T7" fmla="*/ 16 h 182"/>
                <a:gd name="T8" fmla="*/ 7 w 83"/>
                <a:gd name="T9" fmla="*/ 21 h 182"/>
                <a:gd name="T10" fmla="*/ 9 w 83"/>
                <a:gd name="T11" fmla="*/ 26 h 182"/>
                <a:gd name="T12" fmla="*/ 10 w 83"/>
                <a:gd name="T13" fmla="*/ 32 h 182"/>
                <a:gd name="T14" fmla="*/ 12 w 83"/>
                <a:gd name="T15" fmla="*/ 37 h 182"/>
                <a:gd name="T16" fmla="*/ 14 w 83"/>
                <a:gd name="T17" fmla="*/ 42 h 182"/>
                <a:gd name="T18" fmla="*/ 15 w 83"/>
                <a:gd name="T19" fmla="*/ 47 h 182"/>
                <a:gd name="T20" fmla="*/ 17 w 83"/>
                <a:gd name="T21" fmla="*/ 51 h 182"/>
                <a:gd name="T22" fmla="*/ 19 w 83"/>
                <a:gd name="T23" fmla="*/ 56 h 182"/>
                <a:gd name="T24" fmla="*/ 21 w 83"/>
                <a:gd name="T25" fmla="*/ 61 h 182"/>
                <a:gd name="T26" fmla="*/ 22 w 83"/>
                <a:gd name="T27" fmla="*/ 65 h 182"/>
                <a:gd name="T28" fmla="*/ 24 w 83"/>
                <a:gd name="T29" fmla="*/ 70 h 182"/>
                <a:gd name="T30" fmla="*/ 26 w 83"/>
                <a:gd name="T31" fmla="*/ 74 h 182"/>
                <a:gd name="T32" fmla="*/ 27 w 83"/>
                <a:gd name="T33" fmla="*/ 78 h 182"/>
                <a:gd name="T34" fmla="*/ 29 w 83"/>
                <a:gd name="T35" fmla="*/ 82 h 182"/>
                <a:gd name="T36" fmla="*/ 31 w 83"/>
                <a:gd name="T37" fmla="*/ 87 h 182"/>
                <a:gd name="T38" fmla="*/ 32 w 83"/>
                <a:gd name="T39" fmla="*/ 91 h 182"/>
                <a:gd name="T40" fmla="*/ 34 w 83"/>
                <a:gd name="T41" fmla="*/ 95 h 182"/>
                <a:gd name="T42" fmla="*/ 36 w 83"/>
                <a:gd name="T43" fmla="*/ 99 h 182"/>
                <a:gd name="T44" fmla="*/ 37 w 83"/>
                <a:gd name="T45" fmla="*/ 103 h 182"/>
                <a:gd name="T46" fmla="*/ 39 w 83"/>
                <a:gd name="T47" fmla="*/ 107 h 182"/>
                <a:gd name="T48" fmla="*/ 41 w 83"/>
                <a:gd name="T49" fmla="*/ 110 h 182"/>
                <a:gd name="T50" fmla="*/ 43 w 83"/>
                <a:gd name="T51" fmla="*/ 114 h 182"/>
                <a:gd name="T52" fmla="*/ 44 w 83"/>
                <a:gd name="T53" fmla="*/ 118 h 182"/>
                <a:gd name="T54" fmla="*/ 46 w 83"/>
                <a:gd name="T55" fmla="*/ 121 h 182"/>
                <a:gd name="T56" fmla="*/ 48 w 83"/>
                <a:gd name="T57" fmla="*/ 125 h 182"/>
                <a:gd name="T58" fmla="*/ 50 w 83"/>
                <a:gd name="T59" fmla="*/ 128 h 182"/>
                <a:gd name="T60" fmla="*/ 51 w 83"/>
                <a:gd name="T61" fmla="*/ 131 h 182"/>
                <a:gd name="T62" fmla="*/ 53 w 83"/>
                <a:gd name="T63" fmla="*/ 134 h 182"/>
                <a:gd name="T64" fmla="*/ 55 w 83"/>
                <a:gd name="T65" fmla="*/ 137 h 182"/>
                <a:gd name="T66" fmla="*/ 56 w 83"/>
                <a:gd name="T67" fmla="*/ 141 h 182"/>
                <a:gd name="T68" fmla="*/ 58 w 83"/>
                <a:gd name="T69" fmla="*/ 144 h 182"/>
                <a:gd name="T70" fmla="*/ 60 w 83"/>
                <a:gd name="T71" fmla="*/ 147 h 182"/>
                <a:gd name="T72" fmla="*/ 61 w 83"/>
                <a:gd name="T73" fmla="*/ 149 h 182"/>
                <a:gd name="T74" fmla="*/ 63 w 83"/>
                <a:gd name="T75" fmla="*/ 153 h 182"/>
                <a:gd name="T76" fmla="*/ 65 w 83"/>
                <a:gd name="T77" fmla="*/ 155 h 182"/>
                <a:gd name="T78" fmla="*/ 66 w 83"/>
                <a:gd name="T79" fmla="*/ 158 h 182"/>
                <a:gd name="T80" fmla="*/ 68 w 83"/>
                <a:gd name="T81" fmla="*/ 161 h 182"/>
                <a:gd name="T82" fmla="*/ 70 w 83"/>
                <a:gd name="T83" fmla="*/ 163 h 182"/>
                <a:gd name="T84" fmla="*/ 71 w 83"/>
                <a:gd name="T85" fmla="*/ 166 h 182"/>
                <a:gd name="T86" fmla="*/ 73 w 83"/>
                <a:gd name="T87" fmla="*/ 168 h 182"/>
                <a:gd name="T88" fmla="*/ 75 w 83"/>
                <a:gd name="T89" fmla="*/ 171 h 182"/>
                <a:gd name="T90" fmla="*/ 76 w 83"/>
                <a:gd name="T91" fmla="*/ 173 h 182"/>
                <a:gd name="T92" fmla="*/ 78 w 83"/>
                <a:gd name="T93" fmla="*/ 176 h 182"/>
                <a:gd name="T94" fmla="*/ 80 w 83"/>
                <a:gd name="T95" fmla="*/ 178 h 182"/>
                <a:gd name="T96" fmla="*/ 81 w 83"/>
                <a:gd name="T97" fmla="*/ 180 h 182"/>
                <a:gd name="T98" fmla="*/ 83 w 83"/>
                <a:gd name="T99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82">
                  <a:moveTo>
                    <a:pt x="0" y="0"/>
                  </a:moveTo>
                  <a:lnTo>
                    <a:pt x="2" y="5"/>
                  </a:lnTo>
                  <a:lnTo>
                    <a:pt x="4" y="11"/>
                  </a:lnTo>
                  <a:lnTo>
                    <a:pt x="5" y="16"/>
                  </a:lnTo>
                  <a:lnTo>
                    <a:pt x="7" y="21"/>
                  </a:lnTo>
                  <a:lnTo>
                    <a:pt x="9" y="26"/>
                  </a:lnTo>
                  <a:lnTo>
                    <a:pt x="10" y="32"/>
                  </a:lnTo>
                  <a:lnTo>
                    <a:pt x="12" y="37"/>
                  </a:lnTo>
                  <a:lnTo>
                    <a:pt x="14" y="42"/>
                  </a:lnTo>
                  <a:lnTo>
                    <a:pt x="15" y="47"/>
                  </a:lnTo>
                  <a:lnTo>
                    <a:pt x="17" y="51"/>
                  </a:lnTo>
                  <a:lnTo>
                    <a:pt x="19" y="56"/>
                  </a:lnTo>
                  <a:lnTo>
                    <a:pt x="21" y="61"/>
                  </a:lnTo>
                  <a:lnTo>
                    <a:pt x="22" y="65"/>
                  </a:lnTo>
                  <a:lnTo>
                    <a:pt x="24" y="70"/>
                  </a:lnTo>
                  <a:lnTo>
                    <a:pt x="26" y="74"/>
                  </a:lnTo>
                  <a:lnTo>
                    <a:pt x="27" y="78"/>
                  </a:lnTo>
                  <a:lnTo>
                    <a:pt x="29" y="82"/>
                  </a:lnTo>
                  <a:lnTo>
                    <a:pt x="31" y="87"/>
                  </a:lnTo>
                  <a:lnTo>
                    <a:pt x="32" y="91"/>
                  </a:lnTo>
                  <a:lnTo>
                    <a:pt x="34" y="95"/>
                  </a:lnTo>
                  <a:lnTo>
                    <a:pt x="36" y="99"/>
                  </a:lnTo>
                  <a:lnTo>
                    <a:pt x="37" y="103"/>
                  </a:lnTo>
                  <a:lnTo>
                    <a:pt x="39" y="107"/>
                  </a:lnTo>
                  <a:lnTo>
                    <a:pt x="41" y="110"/>
                  </a:lnTo>
                  <a:lnTo>
                    <a:pt x="43" y="114"/>
                  </a:lnTo>
                  <a:lnTo>
                    <a:pt x="44" y="118"/>
                  </a:lnTo>
                  <a:lnTo>
                    <a:pt x="46" y="121"/>
                  </a:lnTo>
                  <a:lnTo>
                    <a:pt x="48" y="125"/>
                  </a:lnTo>
                  <a:lnTo>
                    <a:pt x="50" y="128"/>
                  </a:lnTo>
                  <a:lnTo>
                    <a:pt x="51" y="131"/>
                  </a:lnTo>
                  <a:lnTo>
                    <a:pt x="53" y="134"/>
                  </a:lnTo>
                  <a:lnTo>
                    <a:pt x="55" y="137"/>
                  </a:lnTo>
                  <a:lnTo>
                    <a:pt x="56" y="141"/>
                  </a:lnTo>
                  <a:lnTo>
                    <a:pt x="58" y="144"/>
                  </a:lnTo>
                  <a:lnTo>
                    <a:pt x="60" y="147"/>
                  </a:lnTo>
                  <a:lnTo>
                    <a:pt x="61" y="149"/>
                  </a:lnTo>
                  <a:lnTo>
                    <a:pt x="63" y="153"/>
                  </a:lnTo>
                  <a:lnTo>
                    <a:pt x="65" y="155"/>
                  </a:lnTo>
                  <a:lnTo>
                    <a:pt x="66" y="158"/>
                  </a:lnTo>
                  <a:lnTo>
                    <a:pt x="68" y="161"/>
                  </a:lnTo>
                  <a:lnTo>
                    <a:pt x="70" y="163"/>
                  </a:lnTo>
                  <a:lnTo>
                    <a:pt x="71" y="166"/>
                  </a:lnTo>
                  <a:lnTo>
                    <a:pt x="73" y="168"/>
                  </a:lnTo>
                  <a:lnTo>
                    <a:pt x="75" y="171"/>
                  </a:lnTo>
                  <a:lnTo>
                    <a:pt x="76" y="173"/>
                  </a:lnTo>
                  <a:lnTo>
                    <a:pt x="78" y="176"/>
                  </a:lnTo>
                  <a:lnTo>
                    <a:pt x="80" y="178"/>
                  </a:lnTo>
                  <a:lnTo>
                    <a:pt x="81" y="180"/>
                  </a:lnTo>
                  <a:lnTo>
                    <a:pt x="83" y="182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7" name="Freeform 83"/>
            <p:cNvSpPr>
              <a:spLocks/>
            </p:cNvSpPr>
            <p:nvPr/>
          </p:nvSpPr>
          <p:spPr bwMode="auto">
            <a:xfrm>
              <a:off x="5267326" y="4216400"/>
              <a:ext cx="131763" cy="96838"/>
            </a:xfrm>
            <a:custGeom>
              <a:avLst/>
              <a:gdLst>
                <a:gd name="T0" fmla="*/ 0 w 83"/>
                <a:gd name="T1" fmla="*/ 0 h 61"/>
                <a:gd name="T2" fmla="*/ 2 w 83"/>
                <a:gd name="T3" fmla="*/ 2 h 61"/>
                <a:gd name="T4" fmla="*/ 4 w 83"/>
                <a:gd name="T5" fmla="*/ 4 h 61"/>
                <a:gd name="T6" fmla="*/ 5 w 83"/>
                <a:gd name="T7" fmla="*/ 6 h 61"/>
                <a:gd name="T8" fmla="*/ 7 w 83"/>
                <a:gd name="T9" fmla="*/ 8 h 61"/>
                <a:gd name="T10" fmla="*/ 9 w 83"/>
                <a:gd name="T11" fmla="*/ 10 h 61"/>
                <a:gd name="T12" fmla="*/ 11 w 83"/>
                <a:gd name="T13" fmla="*/ 12 h 61"/>
                <a:gd name="T14" fmla="*/ 12 w 83"/>
                <a:gd name="T15" fmla="*/ 14 h 61"/>
                <a:gd name="T16" fmla="*/ 14 w 83"/>
                <a:gd name="T17" fmla="*/ 16 h 61"/>
                <a:gd name="T18" fmla="*/ 16 w 83"/>
                <a:gd name="T19" fmla="*/ 18 h 61"/>
                <a:gd name="T20" fmla="*/ 17 w 83"/>
                <a:gd name="T21" fmla="*/ 19 h 61"/>
                <a:gd name="T22" fmla="*/ 19 w 83"/>
                <a:gd name="T23" fmla="*/ 21 h 61"/>
                <a:gd name="T24" fmla="*/ 21 w 83"/>
                <a:gd name="T25" fmla="*/ 23 h 61"/>
                <a:gd name="T26" fmla="*/ 22 w 83"/>
                <a:gd name="T27" fmla="*/ 24 h 61"/>
                <a:gd name="T28" fmla="*/ 24 w 83"/>
                <a:gd name="T29" fmla="*/ 26 h 61"/>
                <a:gd name="T30" fmla="*/ 26 w 83"/>
                <a:gd name="T31" fmla="*/ 27 h 61"/>
                <a:gd name="T32" fmla="*/ 28 w 83"/>
                <a:gd name="T33" fmla="*/ 29 h 61"/>
                <a:gd name="T34" fmla="*/ 29 w 83"/>
                <a:gd name="T35" fmla="*/ 30 h 61"/>
                <a:gd name="T36" fmla="*/ 31 w 83"/>
                <a:gd name="T37" fmla="*/ 32 h 61"/>
                <a:gd name="T38" fmla="*/ 33 w 83"/>
                <a:gd name="T39" fmla="*/ 33 h 61"/>
                <a:gd name="T40" fmla="*/ 34 w 83"/>
                <a:gd name="T41" fmla="*/ 34 h 61"/>
                <a:gd name="T42" fmla="*/ 36 w 83"/>
                <a:gd name="T43" fmla="*/ 36 h 61"/>
                <a:gd name="T44" fmla="*/ 38 w 83"/>
                <a:gd name="T45" fmla="*/ 37 h 61"/>
                <a:gd name="T46" fmla="*/ 39 w 83"/>
                <a:gd name="T47" fmla="*/ 38 h 61"/>
                <a:gd name="T48" fmla="*/ 41 w 83"/>
                <a:gd name="T49" fmla="*/ 39 h 61"/>
                <a:gd name="T50" fmla="*/ 43 w 83"/>
                <a:gd name="T51" fmla="*/ 40 h 61"/>
                <a:gd name="T52" fmla="*/ 44 w 83"/>
                <a:gd name="T53" fmla="*/ 41 h 61"/>
                <a:gd name="T54" fmla="*/ 46 w 83"/>
                <a:gd name="T55" fmla="*/ 43 h 61"/>
                <a:gd name="T56" fmla="*/ 48 w 83"/>
                <a:gd name="T57" fmla="*/ 44 h 61"/>
                <a:gd name="T58" fmla="*/ 49 w 83"/>
                <a:gd name="T59" fmla="*/ 45 h 61"/>
                <a:gd name="T60" fmla="*/ 51 w 83"/>
                <a:gd name="T61" fmla="*/ 46 h 61"/>
                <a:gd name="T62" fmla="*/ 53 w 83"/>
                <a:gd name="T63" fmla="*/ 47 h 61"/>
                <a:gd name="T64" fmla="*/ 55 w 83"/>
                <a:gd name="T65" fmla="*/ 48 h 61"/>
                <a:gd name="T66" fmla="*/ 56 w 83"/>
                <a:gd name="T67" fmla="*/ 49 h 61"/>
                <a:gd name="T68" fmla="*/ 58 w 83"/>
                <a:gd name="T69" fmla="*/ 50 h 61"/>
                <a:gd name="T70" fmla="*/ 60 w 83"/>
                <a:gd name="T71" fmla="*/ 50 h 61"/>
                <a:gd name="T72" fmla="*/ 62 w 83"/>
                <a:gd name="T73" fmla="*/ 52 h 61"/>
                <a:gd name="T74" fmla="*/ 63 w 83"/>
                <a:gd name="T75" fmla="*/ 52 h 61"/>
                <a:gd name="T76" fmla="*/ 65 w 83"/>
                <a:gd name="T77" fmla="*/ 53 h 61"/>
                <a:gd name="T78" fmla="*/ 67 w 83"/>
                <a:gd name="T79" fmla="*/ 54 h 61"/>
                <a:gd name="T80" fmla="*/ 68 w 83"/>
                <a:gd name="T81" fmla="*/ 55 h 61"/>
                <a:gd name="T82" fmla="*/ 70 w 83"/>
                <a:gd name="T83" fmla="*/ 56 h 61"/>
                <a:gd name="T84" fmla="*/ 72 w 83"/>
                <a:gd name="T85" fmla="*/ 56 h 61"/>
                <a:gd name="T86" fmla="*/ 73 w 83"/>
                <a:gd name="T87" fmla="*/ 57 h 61"/>
                <a:gd name="T88" fmla="*/ 75 w 83"/>
                <a:gd name="T89" fmla="*/ 57 h 61"/>
                <a:gd name="T90" fmla="*/ 77 w 83"/>
                <a:gd name="T91" fmla="*/ 58 h 61"/>
                <a:gd name="T92" fmla="*/ 78 w 83"/>
                <a:gd name="T93" fmla="*/ 59 h 61"/>
                <a:gd name="T94" fmla="*/ 80 w 83"/>
                <a:gd name="T95" fmla="*/ 59 h 61"/>
                <a:gd name="T96" fmla="*/ 82 w 83"/>
                <a:gd name="T97" fmla="*/ 60 h 61"/>
                <a:gd name="T98" fmla="*/ 83 w 83"/>
                <a:gd name="T9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1">
                  <a:moveTo>
                    <a:pt x="0" y="0"/>
                  </a:moveTo>
                  <a:lnTo>
                    <a:pt x="2" y="2"/>
                  </a:lnTo>
                  <a:lnTo>
                    <a:pt x="4" y="4"/>
                  </a:lnTo>
                  <a:lnTo>
                    <a:pt x="5" y="6"/>
                  </a:lnTo>
                  <a:lnTo>
                    <a:pt x="7" y="8"/>
                  </a:lnTo>
                  <a:lnTo>
                    <a:pt x="9" y="10"/>
                  </a:lnTo>
                  <a:lnTo>
                    <a:pt x="11" y="12"/>
                  </a:lnTo>
                  <a:lnTo>
                    <a:pt x="12" y="14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7" y="19"/>
                  </a:lnTo>
                  <a:lnTo>
                    <a:pt x="19" y="21"/>
                  </a:lnTo>
                  <a:lnTo>
                    <a:pt x="21" y="23"/>
                  </a:lnTo>
                  <a:lnTo>
                    <a:pt x="22" y="24"/>
                  </a:lnTo>
                  <a:lnTo>
                    <a:pt x="24" y="26"/>
                  </a:lnTo>
                  <a:lnTo>
                    <a:pt x="26" y="27"/>
                  </a:lnTo>
                  <a:lnTo>
                    <a:pt x="28" y="29"/>
                  </a:lnTo>
                  <a:lnTo>
                    <a:pt x="29" y="30"/>
                  </a:lnTo>
                  <a:lnTo>
                    <a:pt x="31" y="32"/>
                  </a:lnTo>
                  <a:lnTo>
                    <a:pt x="33" y="33"/>
                  </a:lnTo>
                  <a:lnTo>
                    <a:pt x="34" y="34"/>
                  </a:lnTo>
                  <a:lnTo>
                    <a:pt x="36" y="36"/>
                  </a:lnTo>
                  <a:lnTo>
                    <a:pt x="38" y="37"/>
                  </a:lnTo>
                  <a:lnTo>
                    <a:pt x="39" y="38"/>
                  </a:lnTo>
                  <a:lnTo>
                    <a:pt x="41" y="39"/>
                  </a:lnTo>
                  <a:lnTo>
                    <a:pt x="43" y="40"/>
                  </a:lnTo>
                  <a:lnTo>
                    <a:pt x="44" y="41"/>
                  </a:lnTo>
                  <a:lnTo>
                    <a:pt x="46" y="43"/>
                  </a:lnTo>
                  <a:lnTo>
                    <a:pt x="48" y="44"/>
                  </a:lnTo>
                  <a:lnTo>
                    <a:pt x="49" y="45"/>
                  </a:lnTo>
                  <a:lnTo>
                    <a:pt x="51" y="46"/>
                  </a:lnTo>
                  <a:lnTo>
                    <a:pt x="53" y="47"/>
                  </a:lnTo>
                  <a:lnTo>
                    <a:pt x="55" y="48"/>
                  </a:lnTo>
                  <a:lnTo>
                    <a:pt x="56" y="49"/>
                  </a:lnTo>
                  <a:lnTo>
                    <a:pt x="58" y="50"/>
                  </a:lnTo>
                  <a:lnTo>
                    <a:pt x="60" y="50"/>
                  </a:lnTo>
                  <a:lnTo>
                    <a:pt x="62" y="52"/>
                  </a:lnTo>
                  <a:lnTo>
                    <a:pt x="63" y="52"/>
                  </a:lnTo>
                  <a:lnTo>
                    <a:pt x="65" y="53"/>
                  </a:lnTo>
                  <a:lnTo>
                    <a:pt x="67" y="54"/>
                  </a:lnTo>
                  <a:lnTo>
                    <a:pt x="68" y="55"/>
                  </a:lnTo>
                  <a:lnTo>
                    <a:pt x="70" y="56"/>
                  </a:lnTo>
                  <a:lnTo>
                    <a:pt x="72" y="56"/>
                  </a:lnTo>
                  <a:lnTo>
                    <a:pt x="73" y="57"/>
                  </a:lnTo>
                  <a:lnTo>
                    <a:pt x="75" y="57"/>
                  </a:lnTo>
                  <a:lnTo>
                    <a:pt x="77" y="58"/>
                  </a:lnTo>
                  <a:lnTo>
                    <a:pt x="78" y="59"/>
                  </a:lnTo>
                  <a:lnTo>
                    <a:pt x="80" y="59"/>
                  </a:lnTo>
                  <a:lnTo>
                    <a:pt x="82" y="60"/>
                  </a:lnTo>
                  <a:lnTo>
                    <a:pt x="83" y="6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8" name="Freeform 84"/>
            <p:cNvSpPr>
              <a:spLocks/>
            </p:cNvSpPr>
            <p:nvPr/>
          </p:nvSpPr>
          <p:spPr bwMode="auto">
            <a:xfrm>
              <a:off x="5399088" y="4313238"/>
              <a:ext cx="133350" cy="25400"/>
            </a:xfrm>
            <a:custGeom>
              <a:avLst/>
              <a:gdLst>
                <a:gd name="T0" fmla="*/ 0 w 84"/>
                <a:gd name="T1" fmla="*/ 0 h 16"/>
                <a:gd name="T2" fmla="*/ 2 w 84"/>
                <a:gd name="T3" fmla="*/ 0 h 16"/>
                <a:gd name="T4" fmla="*/ 4 w 84"/>
                <a:gd name="T5" fmla="*/ 1 h 16"/>
                <a:gd name="T6" fmla="*/ 5 w 84"/>
                <a:gd name="T7" fmla="*/ 2 h 16"/>
                <a:gd name="T8" fmla="*/ 7 w 84"/>
                <a:gd name="T9" fmla="*/ 2 h 16"/>
                <a:gd name="T10" fmla="*/ 9 w 84"/>
                <a:gd name="T11" fmla="*/ 3 h 16"/>
                <a:gd name="T12" fmla="*/ 11 w 84"/>
                <a:gd name="T13" fmla="*/ 3 h 16"/>
                <a:gd name="T14" fmla="*/ 12 w 84"/>
                <a:gd name="T15" fmla="*/ 3 h 16"/>
                <a:gd name="T16" fmla="*/ 14 w 84"/>
                <a:gd name="T17" fmla="*/ 4 h 16"/>
                <a:gd name="T18" fmla="*/ 16 w 84"/>
                <a:gd name="T19" fmla="*/ 5 h 16"/>
                <a:gd name="T20" fmla="*/ 17 w 84"/>
                <a:gd name="T21" fmla="*/ 5 h 16"/>
                <a:gd name="T22" fmla="*/ 19 w 84"/>
                <a:gd name="T23" fmla="*/ 5 h 16"/>
                <a:gd name="T24" fmla="*/ 21 w 84"/>
                <a:gd name="T25" fmla="*/ 6 h 16"/>
                <a:gd name="T26" fmla="*/ 23 w 84"/>
                <a:gd name="T27" fmla="*/ 6 h 16"/>
                <a:gd name="T28" fmla="*/ 24 w 84"/>
                <a:gd name="T29" fmla="*/ 7 h 16"/>
                <a:gd name="T30" fmla="*/ 26 w 84"/>
                <a:gd name="T31" fmla="*/ 7 h 16"/>
                <a:gd name="T32" fmla="*/ 28 w 84"/>
                <a:gd name="T33" fmla="*/ 7 h 16"/>
                <a:gd name="T34" fmla="*/ 29 w 84"/>
                <a:gd name="T35" fmla="*/ 8 h 16"/>
                <a:gd name="T36" fmla="*/ 31 w 84"/>
                <a:gd name="T37" fmla="*/ 8 h 16"/>
                <a:gd name="T38" fmla="*/ 33 w 84"/>
                <a:gd name="T39" fmla="*/ 9 h 16"/>
                <a:gd name="T40" fmla="*/ 35 w 84"/>
                <a:gd name="T41" fmla="*/ 9 h 16"/>
                <a:gd name="T42" fmla="*/ 36 w 84"/>
                <a:gd name="T43" fmla="*/ 9 h 16"/>
                <a:gd name="T44" fmla="*/ 38 w 84"/>
                <a:gd name="T45" fmla="*/ 10 h 16"/>
                <a:gd name="T46" fmla="*/ 40 w 84"/>
                <a:gd name="T47" fmla="*/ 10 h 16"/>
                <a:gd name="T48" fmla="*/ 41 w 84"/>
                <a:gd name="T49" fmla="*/ 10 h 16"/>
                <a:gd name="T50" fmla="*/ 43 w 84"/>
                <a:gd name="T51" fmla="*/ 10 h 16"/>
                <a:gd name="T52" fmla="*/ 45 w 84"/>
                <a:gd name="T53" fmla="*/ 11 h 16"/>
                <a:gd name="T54" fmla="*/ 46 w 84"/>
                <a:gd name="T55" fmla="*/ 11 h 16"/>
                <a:gd name="T56" fmla="*/ 48 w 84"/>
                <a:gd name="T57" fmla="*/ 11 h 16"/>
                <a:gd name="T58" fmla="*/ 50 w 84"/>
                <a:gd name="T59" fmla="*/ 12 h 16"/>
                <a:gd name="T60" fmla="*/ 51 w 84"/>
                <a:gd name="T61" fmla="*/ 12 h 16"/>
                <a:gd name="T62" fmla="*/ 53 w 84"/>
                <a:gd name="T63" fmla="*/ 12 h 16"/>
                <a:gd name="T64" fmla="*/ 55 w 84"/>
                <a:gd name="T65" fmla="*/ 12 h 16"/>
                <a:gd name="T66" fmla="*/ 56 w 84"/>
                <a:gd name="T67" fmla="*/ 12 h 16"/>
                <a:gd name="T68" fmla="*/ 58 w 84"/>
                <a:gd name="T69" fmla="*/ 13 h 16"/>
                <a:gd name="T70" fmla="*/ 60 w 84"/>
                <a:gd name="T71" fmla="*/ 13 h 16"/>
                <a:gd name="T72" fmla="*/ 61 w 84"/>
                <a:gd name="T73" fmla="*/ 13 h 16"/>
                <a:gd name="T74" fmla="*/ 63 w 84"/>
                <a:gd name="T75" fmla="*/ 13 h 16"/>
                <a:gd name="T76" fmla="*/ 65 w 84"/>
                <a:gd name="T77" fmla="*/ 14 h 16"/>
                <a:gd name="T78" fmla="*/ 66 w 84"/>
                <a:gd name="T79" fmla="*/ 14 h 16"/>
                <a:gd name="T80" fmla="*/ 68 w 84"/>
                <a:gd name="T81" fmla="*/ 14 h 16"/>
                <a:gd name="T82" fmla="*/ 70 w 84"/>
                <a:gd name="T83" fmla="*/ 14 h 16"/>
                <a:gd name="T84" fmla="*/ 72 w 84"/>
                <a:gd name="T85" fmla="*/ 14 h 16"/>
                <a:gd name="T86" fmla="*/ 73 w 84"/>
                <a:gd name="T87" fmla="*/ 14 h 16"/>
                <a:gd name="T88" fmla="*/ 75 w 84"/>
                <a:gd name="T89" fmla="*/ 15 h 16"/>
                <a:gd name="T90" fmla="*/ 77 w 84"/>
                <a:gd name="T91" fmla="*/ 15 h 16"/>
                <a:gd name="T92" fmla="*/ 79 w 84"/>
                <a:gd name="T93" fmla="*/ 15 h 16"/>
                <a:gd name="T94" fmla="*/ 80 w 84"/>
                <a:gd name="T95" fmla="*/ 15 h 16"/>
                <a:gd name="T96" fmla="*/ 82 w 84"/>
                <a:gd name="T97" fmla="*/ 15 h 16"/>
                <a:gd name="T98" fmla="*/ 84 w 84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3"/>
                  </a:lnTo>
                  <a:lnTo>
                    <a:pt x="11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5"/>
                  </a:lnTo>
                  <a:lnTo>
                    <a:pt x="17" y="5"/>
                  </a:lnTo>
                  <a:lnTo>
                    <a:pt x="19" y="5"/>
                  </a:lnTo>
                  <a:lnTo>
                    <a:pt x="21" y="6"/>
                  </a:lnTo>
                  <a:lnTo>
                    <a:pt x="23" y="6"/>
                  </a:lnTo>
                  <a:lnTo>
                    <a:pt x="24" y="7"/>
                  </a:lnTo>
                  <a:lnTo>
                    <a:pt x="26" y="7"/>
                  </a:lnTo>
                  <a:lnTo>
                    <a:pt x="28" y="7"/>
                  </a:lnTo>
                  <a:lnTo>
                    <a:pt x="29" y="8"/>
                  </a:lnTo>
                  <a:lnTo>
                    <a:pt x="31" y="8"/>
                  </a:lnTo>
                  <a:lnTo>
                    <a:pt x="33" y="9"/>
                  </a:lnTo>
                  <a:lnTo>
                    <a:pt x="35" y="9"/>
                  </a:lnTo>
                  <a:lnTo>
                    <a:pt x="36" y="9"/>
                  </a:lnTo>
                  <a:lnTo>
                    <a:pt x="38" y="10"/>
                  </a:lnTo>
                  <a:lnTo>
                    <a:pt x="40" y="10"/>
                  </a:lnTo>
                  <a:lnTo>
                    <a:pt x="41" y="10"/>
                  </a:lnTo>
                  <a:lnTo>
                    <a:pt x="43" y="10"/>
                  </a:lnTo>
                  <a:lnTo>
                    <a:pt x="45" y="11"/>
                  </a:lnTo>
                  <a:lnTo>
                    <a:pt x="46" y="11"/>
                  </a:lnTo>
                  <a:lnTo>
                    <a:pt x="48" y="11"/>
                  </a:lnTo>
                  <a:lnTo>
                    <a:pt x="50" y="12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5" y="12"/>
                  </a:lnTo>
                  <a:lnTo>
                    <a:pt x="56" y="12"/>
                  </a:lnTo>
                  <a:lnTo>
                    <a:pt x="58" y="13"/>
                  </a:lnTo>
                  <a:lnTo>
                    <a:pt x="60" y="13"/>
                  </a:lnTo>
                  <a:lnTo>
                    <a:pt x="61" y="13"/>
                  </a:lnTo>
                  <a:lnTo>
                    <a:pt x="63" y="13"/>
                  </a:lnTo>
                  <a:lnTo>
                    <a:pt x="65" y="14"/>
                  </a:lnTo>
                  <a:lnTo>
                    <a:pt x="66" y="14"/>
                  </a:lnTo>
                  <a:lnTo>
                    <a:pt x="68" y="14"/>
                  </a:lnTo>
                  <a:lnTo>
                    <a:pt x="70" y="14"/>
                  </a:lnTo>
                  <a:lnTo>
                    <a:pt x="72" y="14"/>
                  </a:lnTo>
                  <a:lnTo>
                    <a:pt x="73" y="14"/>
                  </a:lnTo>
                  <a:lnTo>
                    <a:pt x="75" y="15"/>
                  </a:lnTo>
                  <a:lnTo>
                    <a:pt x="77" y="15"/>
                  </a:lnTo>
                  <a:lnTo>
                    <a:pt x="79" y="15"/>
                  </a:lnTo>
                  <a:lnTo>
                    <a:pt x="80" y="15"/>
                  </a:lnTo>
                  <a:lnTo>
                    <a:pt x="82" y="15"/>
                  </a:lnTo>
                  <a:lnTo>
                    <a:pt x="84" y="16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9" name="Freeform 85"/>
            <p:cNvSpPr>
              <a:spLocks/>
            </p:cNvSpPr>
            <p:nvPr/>
          </p:nvSpPr>
          <p:spPr bwMode="auto">
            <a:xfrm>
              <a:off x="5532438" y="4338638"/>
              <a:ext cx="131763" cy="4763"/>
            </a:xfrm>
            <a:custGeom>
              <a:avLst/>
              <a:gdLst>
                <a:gd name="T0" fmla="*/ 0 w 83"/>
                <a:gd name="T1" fmla="*/ 0 h 3"/>
                <a:gd name="T2" fmla="*/ 1 w 83"/>
                <a:gd name="T3" fmla="*/ 0 h 3"/>
                <a:gd name="T4" fmla="*/ 3 w 83"/>
                <a:gd name="T5" fmla="*/ 0 h 3"/>
                <a:gd name="T6" fmla="*/ 5 w 83"/>
                <a:gd name="T7" fmla="*/ 0 h 3"/>
                <a:gd name="T8" fmla="*/ 6 w 83"/>
                <a:gd name="T9" fmla="*/ 0 h 3"/>
                <a:gd name="T10" fmla="*/ 8 w 83"/>
                <a:gd name="T11" fmla="*/ 0 h 3"/>
                <a:gd name="T12" fmla="*/ 10 w 83"/>
                <a:gd name="T13" fmla="*/ 0 h 3"/>
                <a:gd name="T14" fmla="*/ 11 w 83"/>
                <a:gd name="T15" fmla="*/ 0 h 3"/>
                <a:gd name="T16" fmla="*/ 13 w 83"/>
                <a:gd name="T17" fmla="*/ 0 h 3"/>
                <a:gd name="T18" fmla="*/ 15 w 83"/>
                <a:gd name="T19" fmla="*/ 0 h 3"/>
                <a:gd name="T20" fmla="*/ 17 w 83"/>
                <a:gd name="T21" fmla="*/ 1 h 3"/>
                <a:gd name="T22" fmla="*/ 18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3 w 83"/>
                <a:gd name="T29" fmla="*/ 1 h 3"/>
                <a:gd name="T30" fmla="*/ 25 w 83"/>
                <a:gd name="T31" fmla="*/ 1 h 3"/>
                <a:gd name="T32" fmla="*/ 27 w 83"/>
                <a:gd name="T33" fmla="*/ 1 h 3"/>
                <a:gd name="T34" fmla="*/ 28 w 83"/>
                <a:gd name="T35" fmla="*/ 1 h 3"/>
                <a:gd name="T36" fmla="*/ 30 w 83"/>
                <a:gd name="T37" fmla="*/ 1 h 3"/>
                <a:gd name="T38" fmla="*/ 32 w 83"/>
                <a:gd name="T39" fmla="*/ 1 h 3"/>
                <a:gd name="T40" fmla="*/ 33 w 83"/>
                <a:gd name="T41" fmla="*/ 1 h 3"/>
                <a:gd name="T42" fmla="*/ 35 w 83"/>
                <a:gd name="T43" fmla="*/ 1 h 3"/>
                <a:gd name="T44" fmla="*/ 37 w 83"/>
                <a:gd name="T45" fmla="*/ 1 h 3"/>
                <a:gd name="T46" fmla="*/ 39 w 83"/>
                <a:gd name="T47" fmla="*/ 1 h 3"/>
                <a:gd name="T48" fmla="*/ 40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2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7 w 83"/>
                <a:gd name="T69" fmla="*/ 2 h 3"/>
                <a:gd name="T70" fmla="*/ 59 w 83"/>
                <a:gd name="T71" fmla="*/ 2 h 3"/>
                <a:gd name="T72" fmla="*/ 61 w 83"/>
                <a:gd name="T73" fmla="*/ 2 h 3"/>
                <a:gd name="T74" fmla="*/ 62 w 83"/>
                <a:gd name="T75" fmla="*/ 2 h 3"/>
                <a:gd name="T76" fmla="*/ 64 w 83"/>
                <a:gd name="T77" fmla="*/ 2 h 3"/>
                <a:gd name="T78" fmla="*/ 66 w 83"/>
                <a:gd name="T79" fmla="*/ 3 h 3"/>
                <a:gd name="T80" fmla="*/ 67 w 83"/>
                <a:gd name="T81" fmla="*/ 3 h 3"/>
                <a:gd name="T82" fmla="*/ 69 w 83"/>
                <a:gd name="T83" fmla="*/ 3 h 3"/>
                <a:gd name="T84" fmla="*/ 71 w 83"/>
                <a:gd name="T85" fmla="*/ 3 h 3"/>
                <a:gd name="T86" fmla="*/ 72 w 83"/>
                <a:gd name="T87" fmla="*/ 3 h 3"/>
                <a:gd name="T88" fmla="*/ 74 w 83"/>
                <a:gd name="T89" fmla="*/ 3 h 3"/>
                <a:gd name="T90" fmla="*/ 76 w 83"/>
                <a:gd name="T91" fmla="*/ 3 h 3"/>
                <a:gd name="T92" fmla="*/ 77 w 83"/>
                <a:gd name="T93" fmla="*/ 3 h 3"/>
                <a:gd name="T94" fmla="*/ 79 w 83"/>
                <a:gd name="T95" fmla="*/ 3 h 3"/>
                <a:gd name="T96" fmla="*/ 81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4" y="2"/>
                  </a:lnTo>
                  <a:lnTo>
                    <a:pt x="66" y="3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2" y="3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7" y="3"/>
                  </a:lnTo>
                  <a:lnTo>
                    <a:pt x="79" y="3"/>
                  </a:lnTo>
                  <a:lnTo>
                    <a:pt x="81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0" name="Freeform 86"/>
            <p:cNvSpPr>
              <a:spLocks/>
            </p:cNvSpPr>
            <p:nvPr/>
          </p:nvSpPr>
          <p:spPr bwMode="auto">
            <a:xfrm>
              <a:off x="5664201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1" name="Freeform 87"/>
            <p:cNvSpPr>
              <a:spLocks/>
            </p:cNvSpPr>
            <p:nvPr/>
          </p:nvSpPr>
          <p:spPr bwMode="auto">
            <a:xfrm>
              <a:off x="579596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2" name="Freeform 88"/>
            <p:cNvSpPr>
              <a:spLocks/>
            </p:cNvSpPr>
            <p:nvPr/>
          </p:nvSpPr>
          <p:spPr bwMode="auto">
            <a:xfrm>
              <a:off x="592772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3" name="Freeform 89"/>
            <p:cNvSpPr>
              <a:spLocks/>
            </p:cNvSpPr>
            <p:nvPr/>
          </p:nvSpPr>
          <p:spPr bwMode="auto">
            <a:xfrm>
              <a:off x="605948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4" name="Freeform 90"/>
            <p:cNvSpPr>
              <a:spLocks/>
            </p:cNvSpPr>
            <p:nvPr/>
          </p:nvSpPr>
          <p:spPr bwMode="auto">
            <a:xfrm>
              <a:off x="61912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5" name="Freeform 91"/>
            <p:cNvSpPr>
              <a:spLocks/>
            </p:cNvSpPr>
            <p:nvPr/>
          </p:nvSpPr>
          <p:spPr bwMode="auto">
            <a:xfrm>
              <a:off x="632301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6" name="Freeform 92"/>
            <p:cNvSpPr>
              <a:spLocks/>
            </p:cNvSpPr>
            <p:nvPr/>
          </p:nvSpPr>
          <p:spPr bwMode="auto">
            <a:xfrm>
              <a:off x="645636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7" name="Freeform 93"/>
            <p:cNvSpPr>
              <a:spLocks/>
            </p:cNvSpPr>
            <p:nvPr/>
          </p:nvSpPr>
          <p:spPr bwMode="auto">
            <a:xfrm>
              <a:off x="6588126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8" name="Freeform 94"/>
            <p:cNvSpPr>
              <a:spLocks/>
            </p:cNvSpPr>
            <p:nvPr/>
          </p:nvSpPr>
          <p:spPr bwMode="auto">
            <a:xfrm>
              <a:off x="671988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9" name="Freeform 95"/>
            <p:cNvSpPr>
              <a:spLocks/>
            </p:cNvSpPr>
            <p:nvPr/>
          </p:nvSpPr>
          <p:spPr bwMode="auto">
            <a:xfrm>
              <a:off x="68516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0" name="Freeform 96"/>
            <p:cNvSpPr>
              <a:spLocks/>
            </p:cNvSpPr>
            <p:nvPr/>
          </p:nvSpPr>
          <p:spPr bwMode="auto">
            <a:xfrm>
              <a:off x="698341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1" name="Freeform 97"/>
            <p:cNvSpPr>
              <a:spLocks/>
            </p:cNvSpPr>
            <p:nvPr/>
          </p:nvSpPr>
          <p:spPr bwMode="auto">
            <a:xfrm>
              <a:off x="71151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8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2" name="Freeform 98"/>
            <p:cNvSpPr>
              <a:spLocks/>
            </p:cNvSpPr>
            <p:nvPr/>
          </p:nvSpPr>
          <p:spPr bwMode="auto">
            <a:xfrm>
              <a:off x="7246938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3" name="Freeform 99"/>
            <p:cNvSpPr>
              <a:spLocks/>
            </p:cNvSpPr>
            <p:nvPr/>
          </p:nvSpPr>
          <p:spPr bwMode="auto">
            <a:xfrm>
              <a:off x="738028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4" name="Freeform 100"/>
            <p:cNvSpPr>
              <a:spLocks/>
            </p:cNvSpPr>
            <p:nvPr/>
          </p:nvSpPr>
          <p:spPr bwMode="auto">
            <a:xfrm>
              <a:off x="7512051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5" name="Freeform 101"/>
            <p:cNvSpPr>
              <a:spLocks/>
            </p:cNvSpPr>
            <p:nvPr/>
          </p:nvSpPr>
          <p:spPr bwMode="auto">
            <a:xfrm>
              <a:off x="764381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6" name="Freeform 102"/>
            <p:cNvSpPr>
              <a:spLocks/>
            </p:cNvSpPr>
            <p:nvPr/>
          </p:nvSpPr>
          <p:spPr bwMode="auto">
            <a:xfrm>
              <a:off x="77755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7" name="Freeform 103"/>
            <p:cNvSpPr>
              <a:spLocks/>
            </p:cNvSpPr>
            <p:nvPr/>
          </p:nvSpPr>
          <p:spPr bwMode="auto">
            <a:xfrm>
              <a:off x="790733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8" name="Freeform 104"/>
            <p:cNvSpPr>
              <a:spLocks/>
            </p:cNvSpPr>
            <p:nvPr/>
          </p:nvSpPr>
          <p:spPr bwMode="auto">
            <a:xfrm>
              <a:off x="8039101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4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8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9" name="Freeform 105"/>
            <p:cNvSpPr>
              <a:spLocks/>
            </p:cNvSpPr>
            <p:nvPr/>
          </p:nvSpPr>
          <p:spPr bwMode="auto">
            <a:xfrm>
              <a:off x="8172451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0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0" name="Freeform 106"/>
            <p:cNvSpPr>
              <a:spLocks/>
            </p:cNvSpPr>
            <p:nvPr/>
          </p:nvSpPr>
          <p:spPr bwMode="auto">
            <a:xfrm>
              <a:off x="83042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1" name="Freeform 107"/>
            <p:cNvSpPr>
              <a:spLocks/>
            </p:cNvSpPr>
            <p:nvPr/>
          </p:nvSpPr>
          <p:spPr bwMode="auto">
            <a:xfrm>
              <a:off x="8435976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2" name="Freeform 108"/>
            <p:cNvSpPr>
              <a:spLocks/>
            </p:cNvSpPr>
            <p:nvPr/>
          </p:nvSpPr>
          <p:spPr bwMode="auto">
            <a:xfrm>
              <a:off x="856773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3" name="Freeform 109"/>
            <p:cNvSpPr>
              <a:spLocks/>
            </p:cNvSpPr>
            <p:nvPr/>
          </p:nvSpPr>
          <p:spPr bwMode="auto">
            <a:xfrm>
              <a:off x="8699501" y="4343400"/>
              <a:ext cx="26988" cy="0"/>
            </a:xfrm>
            <a:custGeom>
              <a:avLst/>
              <a:gdLst>
                <a:gd name="T0" fmla="*/ 0 w 17"/>
                <a:gd name="T1" fmla="*/ 2 w 17"/>
                <a:gd name="T2" fmla="*/ 4 w 17"/>
                <a:gd name="T3" fmla="*/ 5 w 17"/>
                <a:gd name="T4" fmla="*/ 7 w 17"/>
                <a:gd name="T5" fmla="*/ 9 w 17"/>
                <a:gd name="T6" fmla="*/ 10 w 17"/>
                <a:gd name="T7" fmla="*/ 12 w 17"/>
                <a:gd name="T8" fmla="*/ 14 w 17"/>
                <a:gd name="T9" fmla="*/ 15 w 17"/>
                <a:gd name="T10" fmla="*/ 17 w 1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</a:cxnLst>
              <a:rect l="0" t="0" r="r" b="b"/>
              <a:pathLst>
                <a:path w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4" name="Line 119"/>
            <p:cNvSpPr>
              <a:spLocks noChangeShapeType="1"/>
            </p:cNvSpPr>
            <p:nvPr/>
          </p:nvSpPr>
          <p:spPr bwMode="auto">
            <a:xfrm flipV="1">
              <a:off x="9151938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5" name="Line 120"/>
            <p:cNvSpPr>
              <a:spLocks noChangeShapeType="1"/>
            </p:cNvSpPr>
            <p:nvPr/>
          </p:nvSpPr>
          <p:spPr bwMode="auto">
            <a:xfrm flipH="1">
              <a:off x="9066213" y="4343400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6" name="Line 121"/>
            <p:cNvSpPr>
              <a:spLocks noChangeShapeType="1"/>
            </p:cNvSpPr>
            <p:nvPr/>
          </p:nvSpPr>
          <p:spPr bwMode="auto">
            <a:xfrm flipH="1">
              <a:off x="9066213" y="3354388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7" name="Line 122"/>
            <p:cNvSpPr>
              <a:spLocks noChangeShapeType="1"/>
            </p:cNvSpPr>
            <p:nvPr/>
          </p:nvSpPr>
          <p:spPr bwMode="auto">
            <a:xfrm flipH="1">
              <a:off x="9066213" y="2365375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8" name="Freeform 126"/>
            <p:cNvSpPr>
              <a:spLocks/>
            </p:cNvSpPr>
            <p:nvPr/>
          </p:nvSpPr>
          <p:spPr bwMode="auto">
            <a:xfrm>
              <a:off x="64770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9" name="Freeform 127"/>
            <p:cNvSpPr>
              <a:spLocks/>
            </p:cNvSpPr>
            <p:nvPr/>
          </p:nvSpPr>
          <p:spPr bwMode="auto">
            <a:xfrm>
              <a:off x="77946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0" name="Freeform 128"/>
            <p:cNvSpPr>
              <a:spLocks/>
            </p:cNvSpPr>
            <p:nvPr/>
          </p:nvSpPr>
          <p:spPr bwMode="auto">
            <a:xfrm>
              <a:off x="9128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1" name="Freeform 129"/>
            <p:cNvSpPr>
              <a:spLocks/>
            </p:cNvSpPr>
            <p:nvPr/>
          </p:nvSpPr>
          <p:spPr bwMode="auto">
            <a:xfrm>
              <a:off x="1044576" y="4341813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8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3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0 h 1"/>
                <a:gd name="T54" fmla="*/ 46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7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2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2" name="Freeform 130"/>
            <p:cNvSpPr>
              <a:spLocks/>
            </p:cNvSpPr>
            <p:nvPr/>
          </p:nvSpPr>
          <p:spPr bwMode="auto">
            <a:xfrm>
              <a:off x="1176338" y="4341813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3" name="Freeform 131"/>
            <p:cNvSpPr>
              <a:spLocks/>
            </p:cNvSpPr>
            <p:nvPr/>
          </p:nvSpPr>
          <p:spPr bwMode="auto">
            <a:xfrm>
              <a:off x="1308101" y="4340225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0 h 1"/>
                <a:gd name="T42" fmla="*/ 36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4" name="Freeform 132"/>
            <p:cNvSpPr>
              <a:spLocks/>
            </p:cNvSpPr>
            <p:nvPr/>
          </p:nvSpPr>
          <p:spPr bwMode="auto">
            <a:xfrm>
              <a:off x="1439863" y="4340225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5" name="Freeform 133"/>
            <p:cNvSpPr>
              <a:spLocks/>
            </p:cNvSpPr>
            <p:nvPr/>
          </p:nvSpPr>
          <p:spPr bwMode="auto">
            <a:xfrm>
              <a:off x="1571626" y="4338638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6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6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1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6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6" name="Freeform 134"/>
            <p:cNvSpPr>
              <a:spLocks/>
            </p:cNvSpPr>
            <p:nvPr/>
          </p:nvSpPr>
          <p:spPr bwMode="auto">
            <a:xfrm>
              <a:off x="1703388" y="4335463"/>
              <a:ext cx="133350" cy="3175"/>
            </a:xfrm>
            <a:custGeom>
              <a:avLst/>
              <a:gdLst>
                <a:gd name="T0" fmla="*/ 0 w 84"/>
                <a:gd name="T1" fmla="*/ 2 h 2"/>
                <a:gd name="T2" fmla="*/ 2 w 84"/>
                <a:gd name="T3" fmla="*/ 2 h 2"/>
                <a:gd name="T4" fmla="*/ 4 w 84"/>
                <a:gd name="T5" fmla="*/ 2 h 2"/>
                <a:gd name="T6" fmla="*/ 5 w 84"/>
                <a:gd name="T7" fmla="*/ 2 h 2"/>
                <a:gd name="T8" fmla="*/ 7 w 84"/>
                <a:gd name="T9" fmla="*/ 2 h 2"/>
                <a:gd name="T10" fmla="*/ 9 w 84"/>
                <a:gd name="T11" fmla="*/ 2 h 2"/>
                <a:gd name="T12" fmla="*/ 10 w 84"/>
                <a:gd name="T13" fmla="*/ 2 h 2"/>
                <a:gd name="T14" fmla="*/ 12 w 84"/>
                <a:gd name="T15" fmla="*/ 2 h 2"/>
                <a:gd name="T16" fmla="*/ 14 w 84"/>
                <a:gd name="T17" fmla="*/ 2 h 2"/>
                <a:gd name="T18" fmla="*/ 16 w 84"/>
                <a:gd name="T19" fmla="*/ 2 h 2"/>
                <a:gd name="T20" fmla="*/ 17 w 84"/>
                <a:gd name="T21" fmla="*/ 2 h 2"/>
                <a:gd name="T22" fmla="*/ 19 w 84"/>
                <a:gd name="T23" fmla="*/ 2 h 2"/>
                <a:gd name="T24" fmla="*/ 21 w 84"/>
                <a:gd name="T25" fmla="*/ 2 h 2"/>
                <a:gd name="T26" fmla="*/ 23 w 84"/>
                <a:gd name="T27" fmla="*/ 1 h 2"/>
                <a:gd name="T28" fmla="*/ 24 w 84"/>
                <a:gd name="T29" fmla="*/ 1 h 2"/>
                <a:gd name="T30" fmla="*/ 26 w 84"/>
                <a:gd name="T31" fmla="*/ 1 h 2"/>
                <a:gd name="T32" fmla="*/ 28 w 84"/>
                <a:gd name="T33" fmla="*/ 1 h 2"/>
                <a:gd name="T34" fmla="*/ 29 w 84"/>
                <a:gd name="T35" fmla="*/ 1 h 2"/>
                <a:gd name="T36" fmla="*/ 31 w 84"/>
                <a:gd name="T37" fmla="*/ 1 h 2"/>
                <a:gd name="T38" fmla="*/ 33 w 84"/>
                <a:gd name="T39" fmla="*/ 1 h 2"/>
                <a:gd name="T40" fmla="*/ 34 w 84"/>
                <a:gd name="T41" fmla="*/ 1 h 2"/>
                <a:gd name="T42" fmla="*/ 36 w 84"/>
                <a:gd name="T43" fmla="*/ 1 h 2"/>
                <a:gd name="T44" fmla="*/ 38 w 84"/>
                <a:gd name="T45" fmla="*/ 1 h 2"/>
                <a:gd name="T46" fmla="*/ 39 w 84"/>
                <a:gd name="T47" fmla="*/ 1 h 2"/>
                <a:gd name="T48" fmla="*/ 41 w 84"/>
                <a:gd name="T49" fmla="*/ 1 h 2"/>
                <a:gd name="T50" fmla="*/ 43 w 84"/>
                <a:gd name="T51" fmla="*/ 1 h 2"/>
                <a:gd name="T52" fmla="*/ 44 w 84"/>
                <a:gd name="T53" fmla="*/ 1 h 2"/>
                <a:gd name="T54" fmla="*/ 46 w 84"/>
                <a:gd name="T55" fmla="*/ 1 h 2"/>
                <a:gd name="T56" fmla="*/ 48 w 84"/>
                <a:gd name="T57" fmla="*/ 1 h 2"/>
                <a:gd name="T58" fmla="*/ 50 w 84"/>
                <a:gd name="T59" fmla="*/ 1 h 2"/>
                <a:gd name="T60" fmla="*/ 51 w 84"/>
                <a:gd name="T61" fmla="*/ 1 h 2"/>
                <a:gd name="T62" fmla="*/ 53 w 84"/>
                <a:gd name="T63" fmla="*/ 1 h 2"/>
                <a:gd name="T64" fmla="*/ 55 w 84"/>
                <a:gd name="T65" fmla="*/ 1 h 2"/>
                <a:gd name="T66" fmla="*/ 56 w 84"/>
                <a:gd name="T67" fmla="*/ 1 h 2"/>
                <a:gd name="T68" fmla="*/ 58 w 84"/>
                <a:gd name="T69" fmla="*/ 1 h 2"/>
                <a:gd name="T70" fmla="*/ 60 w 84"/>
                <a:gd name="T71" fmla="*/ 1 h 2"/>
                <a:gd name="T72" fmla="*/ 61 w 84"/>
                <a:gd name="T73" fmla="*/ 1 h 2"/>
                <a:gd name="T74" fmla="*/ 63 w 84"/>
                <a:gd name="T75" fmla="*/ 1 h 2"/>
                <a:gd name="T76" fmla="*/ 65 w 84"/>
                <a:gd name="T77" fmla="*/ 1 h 2"/>
                <a:gd name="T78" fmla="*/ 67 w 84"/>
                <a:gd name="T79" fmla="*/ 1 h 2"/>
                <a:gd name="T80" fmla="*/ 68 w 84"/>
                <a:gd name="T81" fmla="*/ 1 h 2"/>
                <a:gd name="T82" fmla="*/ 70 w 84"/>
                <a:gd name="T83" fmla="*/ 1 h 2"/>
                <a:gd name="T84" fmla="*/ 72 w 84"/>
                <a:gd name="T85" fmla="*/ 1 h 2"/>
                <a:gd name="T86" fmla="*/ 74 w 84"/>
                <a:gd name="T87" fmla="*/ 0 h 2"/>
                <a:gd name="T88" fmla="*/ 75 w 84"/>
                <a:gd name="T89" fmla="*/ 0 h 2"/>
                <a:gd name="T90" fmla="*/ 77 w 84"/>
                <a:gd name="T91" fmla="*/ 0 h 2"/>
                <a:gd name="T92" fmla="*/ 79 w 84"/>
                <a:gd name="T93" fmla="*/ 0 h 2"/>
                <a:gd name="T94" fmla="*/ 80 w 84"/>
                <a:gd name="T95" fmla="*/ 0 h 2"/>
                <a:gd name="T96" fmla="*/ 82 w 84"/>
                <a:gd name="T97" fmla="*/ 0 h 2"/>
                <a:gd name="T98" fmla="*/ 84 w 84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2">
                  <a:moveTo>
                    <a:pt x="0" y="2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7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2" y="1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7" name="Freeform 135"/>
            <p:cNvSpPr>
              <a:spLocks/>
            </p:cNvSpPr>
            <p:nvPr/>
          </p:nvSpPr>
          <p:spPr bwMode="auto">
            <a:xfrm>
              <a:off x="1836738" y="4333875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6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1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6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1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8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5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0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7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2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7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2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8" name="Freeform 136"/>
            <p:cNvSpPr>
              <a:spLocks/>
            </p:cNvSpPr>
            <p:nvPr/>
          </p:nvSpPr>
          <p:spPr bwMode="auto">
            <a:xfrm>
              <a:off x="1968501" y="4329113"/>
              <a:ext cx="131763" cy="4763"/>
            </a:xfrm>
            <a:custGeom>
              <a:avLst/>
              <a:gdLst>
                <a:gd name="T0" fmla="*/ 0 w 83"/>
                <a:gd name="T1" fmla="*/ 3 h 3"/>
                <a:gd name="T2" fmla="*/ 2 w 83"/>
                <a:gd name="T3" fmla="*/ 3 h 3"/>
                <a:gd name="T4" fmla="*/ 3 w 83"/>
                <a:gd name="T5" fmla="*/ 2 h 3"/>
                <a:gd name="T6" fmla="*/ 5 w 83"/>
                <a:gd name="T7" fmla="*/ 2 h 3"/>
                <a:gd name="T8" fmla="*/ 7 w 83"/>
                <a:gd name="T9" fmla="*/ 2 h 3"/>
                <a:gd name="T10" fmla="*/ 8 w 83"/>
                <a:gd name="T11" fmla="*/ 2 h 3"/>
                <a:gd name="T12" fmla="*/ 10 w 83"/>
                <a:gd name="T13" fmla="*/ 2 h 3"/>
                <a:gd name="T14" fmla="*/ 12 w 83"/>
                <a:gd name="T15" fmla="*/ 2 h 3"/>
                <a:gd name="T16" fmla="*/ 13 w 83"/>
                <a:gd name="T17" fmla="*/ 2 h 3"/>
                <a:gd name="T18" fmla="*/ 15 w 83"/>
                <a:gd name="T19" fmla="*/ 2 h 3"/>
                <a:gd name="T20" fmla="*/ 17 w 83"/>
                <a:gd name="T21" fmla="*/ 2 h 3"/>
                <a:gd name="T22" fmla="*/ 18 w 83"/>
                <a:gd name="T23" fmla="*/ 2 h 3"/>
                <a:gd name="T24" fmla="*/ 20 w 83"/>
                <a:gd name="T25" fmla="*/ 2 h 3"/>
                <a:gd name="T26" fmla="*/ 22 w 83"/>
                <a:gd name="T27" fmla="*/ 2 h 3"/>
                <a:gd name="T28" fmla="*/ 23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8 w 83"/>
                <a:gd name="T35" fmla="*/ 2 h 3"/>
                <a:gd name="T36" fmla="*/ 30 w 83"/>
                <a:gd name="T37" fmla="*/ 2 h 3"/>
                <a:gd name="T38" fmla="*/ 32 w 83"/>
                <a:gd name="T39" fmla="*/ 2 h 3"/>
                <a:gd name="T40" fmla="*/ 33 w 83"/>
                <a:gd name="T41" fmla="*/ 2 h 3"/>
                <a:gd name="T42" fmla="*/ 35 w 83"/>
                <a:gd name="T43" fmla="*/ 2 h 3"/>
                <a:gd name="T44" fmla="*/ 37 w 83"/>
                <a:gd name="T45" fmla="*/ 2 h 3"/>
                <a:gd name="T46" fmla="*/ 39 w 83"/>
                <a:gd name="T47" fmla="*/ 2 h 3"/>
                <a:gd name="T48" fmla="*/ 40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3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8 w 83"/>
                <a:gd name="T81" fmla="*/ 1 h 3"/>
                <a:gd name="T82" fmla="*/ 69 w 83"/>
                <a:gd name="T83" fmla="*/ 1 h 3"/>
                <a:gd name="T84" fmla="*/ 71 w 83"/>
                <a:gd name="T85" fmla="*/ 1 h 3"/>
                <a:gd name="T86" fmla="*/ 73 w 83"/>
                <a:gd name="T87" fmla="*/ 1 h 3"/>
                <a:gd name="T88" fmla="*/ 74 w 83"/>
                <a:gd name="T89" fmla="*/ 0 h 3"/>
                <a:gd name="T90" fmla="*/ 76 w 83"/>
                <a:gd name="T91" fmla="*/ 0 h 3"/>
                <a:gd name="T92" fmla="*/ 78 w 83"/>
                <a:gd name="T93" fmla="*/ 0 h 3"/>
                <a:gd name="T94" fmla="*/ 79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2" y="3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9" name="Freeform 137"/>
            <p:cNvSpPr>
              <a:spLocks/>
            </p:cNvSpPr>
            <p:nvPr/>
          </p:nvSpPr>
          <p:spPr bwMode="auto">
            <a:xfrm>
              <a:off x="2100263" y="4324350"/>
              <a:ext cx="13176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3 h 3"/>
                <a:gd name="T4" fmla="*/ 3 w 83"/>
                <a:gd name="T5" fmla="*/ 3 h 3"/>
                <a:gd name="T6" fmla="*/ 5 w 83"/>
                <a:gd name="T7" fmla="*/ 3 h 3"/>
                <a:gd name="T8" fmla="*/ 7 w 83"/>
                <a:gd name="T9" fmla="*/ 3 h 3"/>
                <a:gd name="T10" fmla="*/ 8 w 83"/>
                <a:gd name="T11" fmla="*/ 3 h 3"/>
                <a:gd name="T12" fmla="*/ 10 w 83"/>
                <a:gd name="T13" fmla="*/ 3 h 3"/>
                <a:gd name="T14" fmla="*/ 12 w 83"/>
                <a:gd name="T15" fmla="*/ 3 h 3"/>
                <a:gd name="T16" fmla="*/ 14 w 83"/>
                <a:gd name="T17" fmla="*/ 3 h 3"/>
                <a:gd name="T18" fmla="*/ 15 w 83"/>
                <a:gd name="T19" fmla="*/ 3 h 3"/>
                <a:gd name="T20" fmla="*/ 17 w 83"/>
                <a:gd name="T21" fmla="*/ 3 h 3"/>
                <a:gd name="T22" fmla="*/ 19 w 83"/>
                <a:gd name="T23" fmla="*/ 3 h 3"/>
                <a:gd name="T24" fmla="*/ 20 w 83"/>
                <a:gd name="T25" fmla="*/ 3 h 3"/>
                <a:gd name="T26" fmla="*/ 22 w 83"/>
                <a:gd name="T27" fmla="*/ 3 h 3"/>
                <a:gd name="T28" fmla="*/ 24 w 83"/>
                <a:gd name="T29" fmla="*/ 3 h 3"/>
                <a:gd name="T30" fmla="*/ 25 w 83"/>
                <a:gd name="T31" fmla="*/ 3 h 3"/>
                <a:gd name="T32" fmla="*/ 27 w 83"/>
                <a:gd name="T33" fmla="*/ 3 h 3"/>
                <a:gd name="T34" fmla="*/ 29 w 83"/>
                <a:gd name="T35" fmla="*/ 2 h 3"/>
                <a:gd name="T36" fmla="*/ 30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5 w 83"/>
                <a:gd name="T43" fmla="*/ 2 h 3"/>
                <a:gd name="T44" fmla="*/ 37 w 83"/>
                <a:gd name="T45" fmla="*/ 2 h 3"/>
                <a:gd name="T46" fmla="*/ 39 w 83"/>
                <a:gd name="T47" fmla="*/ 2 h 3"/>
                <a:gd name="T48" fmla="*/ 40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2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59 w 83"/>
                <a:gd name="T71" fmla="*/ 2 h 3"/>
                <a:gd name="T72" fmla="*/ 61 w 83"/>
                <a:gd name="T73" fmla="*/ 1 h 3"/>
                <a:gd name="T74" fmla="*/ 63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8 w 83"/>
                <a:gd name="T81" fmla="*/ 1 h 3"/>
                <a:gd name="T82" fmla="*/ 70 w 83"/>
                <a:gd name="T83" fmla="*/ 1 h 3"/>
                <a:gd name="T84" fmla="*/ 71 w 83"/>
                <a:gd name="T85" fmla="*/ 1 h 3"/>
                <a:gd name="T86" fmla="*/ 73 w 83"/>
                <a:gd name="T87" fmla="*/ 1 h 3"/>
                <a:gd name="T88" fmla="*/ 75 w 83"/>
                <a:gd name="T89" fmla="*/ 1 h 3"/>
                <a:gd name="T90" fmla="*/ 76 w 83"/>
                <a:gd name="T91" fmla="*/ 1 h 3"/>
                <a:gd name="T92" fmla="*/ 78 w 83"/>
                <a:gd name="T93" fmla="*/ 1 h 3"/>
                <a:gd name="T94" fmla="*/ 80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3"/>
                  </a:lnTo>
                  <a:lnTo>
                    <a:pt x="3" y="3"/>
                  </a:lnTo>
                  <a:lnTo>
                    <a:pt x="5" y="3"/>
                  </a:lnTo>
                  <a:lnTo>
                    <a:pt x="7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59" y="2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0" name="Freeform 138"/>
            <p:cNvSpPr>
              <a:spLocks/>
            </p:cNvSpPr>
            <p:nvPr/>
          </p:nvSpPr>
          <p:spPr bwMode="auto">
            <a:xfrm>
              <a:off x="2232026" y="4318000"/>
              <a:ext cx="131763" cy="6350"/>
            </a:xfrm>
            <a:custGeom>
              <a:avLst/>
              <a:gdLst>
                <a:gd name="T0" fmla="*/ 0 w 83"/>
                <a:gd name="T1" fmla="*/ 4 h 4"/>
                <a:gd name="T2" fmla="*/ 2 w 83"/>
                <a:gd name="T3" fmla="*/ 4 h 4"/>
                <a:gd name="T4" fmla="*/ 3 w 83"/>
                <a:gd name="T5" fmla="*/ 4 h 4"/>
                <a:gd name="T6" fmla="*/ 5 w 83"/>
                <a:gd name="T7" fmla="*/ 4 h 4"/>
                <a:gd name="T8" fmla="*/ 7 w 83"/>
                <a:gd name="T9" fmla="*/ 4 h 4"/>
                <a:gd name="T10" fmla="*/ 8 w 83"/>
                <a:gd name="T11" fmla="*/ 4 h 4"/>
                <a:gd name="T12" fmla="*/ 10 w 83"/>
                <a:gd name="T13" fmla="*/ 4 h 4"/>
                <a:gd name="T14" fmla="*/ 12 w 83"/>
                <a:gd name="T15" fmla="*/ 4 h 4"/>
                <a:gd name="T16" fmla="*/ 13 w 83"/>
                <a:gd name="T17" fmla="*/ 4 h 4"/>
                <a:gd name="T18" fmla="*/ 15 w 83"/>
                <a:gd name="T19" fmla="*/ 4 h 4"/>
                <a:gd name="T20" fmla="*/ 17 w 83"/>
                <a:gd name="T21" fmla="*/ 4 h 4"/>
                <a:gd name="T22" fmla="*/ 18 w 83"/>
                <a:gd name="T23" fmla="*/ 4 h 4"/>
                <a:gd name="T24" fmla="*/ 20 w 83"/>
                <a:gd name="T25" fmla="*/ 4 h 4"/>
                <a:gd name="T26" fmla="*/ 22 w 83"/>
                <a:gd name="T27" fmla="*/ 4 h 4"/>
                <a:gd name="T28" fmla="*/ 24 w 83"/>
                <a:gd name="T29" fmla="*/ 3 h 4"/>
                <a:gd name="T30" fmla="*/ 26 w 83"/>
                <a:gd name="T31" fmla="*/ 3 h 4"/>
                <a:gd name="T32" fmla="*/ 27 w 83"/>
                <a:gd name="T33" fmla="*/ 3 h 4"/>
                <a:gd name="T34" fmla="*/ 29 w 83"/>
                <a:gd name="T35" fmla="*/ 3 h 4"/>
                <a:gd name="T36" fmla="*/ 31 w 83"/>
                <a:gd name="T37" fmla="*/ 3 h 4"/>
                <a:gd name="T38" fmla="*/ 32 w 83"/>
                <a:gd name="T39" fmla="*/ 3 h 4"/>
                <a:gd name="T40" fmla="*/ 34 w 83"/>
                <a:gd name="T41" fmla="*/ 3 h 4"/>
                <a:gd name="T42" fmla="*/ 36 w 83"/>
                <a:gd name="T43" fmla="*/ 3 h 4"/>
                <a:gd name="T44" fmla="*/ 37 w 83"/>
                <a:gd name="T45" fmla="*/ 3 h 4"/>
                <a:gd name="T46" fmla="*/ 39 w 83"/>
                <a:gd name="T47" fmla="*/ 3 h 4"/>
                <a:gd name="T48" fmla="*/ 41 w 83"/>
                <a:gd name="T49" fmla="*/ 2 h 4"/>
                <a:gd name="T50" fmla="*/ 42 w 83"/>
                <a:gd name="T51" fmla="*/ 2 h 4"/>
                <a:gd name="T52" fmla="*/ 44 w 83"/>
                <a:gd name="T53" fmla="*/ 2 h 4"/>
                <a:gd name="T54" fmla="*/ 46 w 83"/>
                <a:gd name="T55" fmla="*/ 2 h 4"/>
                <a:gd name="T56" fmla="*/ 47 w 83"/>
                <a:gd name="T57" fmla="*/ 2 h 4"/>
                <a:gd name="T58" fmla="*/ 49 w 83"/>
                <a:gd name="T59" fmla="*/ 2 h 4"/>
                <a:gd name="T60" fmla="*/ 51 w 83"/>
                <a:gd name="T61" fmla="*/ 2 h 4"/>
                <a:gd name="T62" fmla="*/ 53 w 83"/>
                <a:gd name="T63" fmla="*/ 2 h 4"/>
                <a:gd name="T64" fmla="*/ 54 w 83"/>
                <a:gd name="T65" fmla="*/ 2 h 4"/>
                <a:gd name="T66" fmla="*/ 56 w 83"/>
                <a:gd name="T67" fmla="*/ 2 h 4"/>
                <a:gd name="T68" fmla="*/ 58 w 83"/>
                <a:gd name="T69" fmla="*/ 2 h 4"/>
                <a:gd name="T70" fmla="*/ 59 w 83"/>
                <a:gd name="T71" fmla="*/ 2 h 4"/>
                <a:gd name="T72" fmla="*/ 61 w 83"/>
                <a:gd name="T73" fmla="*/ 2 h 4"/>
                <a:gd name="T74" fmla="*/ 63 w 83"/>
                <a:gd name="T75" fmla="*/ 2 h 4"/>
                <a:gd name="T76" fmla="*/ 64 w 83"/>
                <a:gd name="T77" fmla="*/ 1 h 4"/>
                <a:gd name="T78" fmla="*/ 66 w 83"/>
                <a:gd name="T79" fmla="*/ 1 h 4"/>
                <a:gd name="T80" fmla="*/ 68 w 83"/>
                <a:gd name="T81" fmla="*/ 1 h 4"/>
                <a:gd name="T82" fmla="*/ 69 w 83"/>
                <a:gd name="T83" fmla="*/ 1 h 4"/>
                <a:gd name="T84" fmla="*/ 71 w 83"/>
                <a:gd name="T85" fmla="*/ 1 h 4"/>
                <a:gd name="T86" fmla="*/ 73 w 83"/>
                <a:gd name="T87" fmla="*/ 1 h 4"/>
                <a:gd name="T88" fmla="*/ 75 w 83"/>
                <a:gd name="T89" fmla="*/ 1 h 4"/>
                <a:gd name="T90" fmla="*/ 77 w 83"/>
                <a:gd name="T91" fmla="*/ 1 h 4"/>
                <a:gd name="T92" fmla="*/ 78 w 83"/>
                <a:gd name="T93" fmla="*/ 1 h 4"/>
                <a:gd name="T94" fmla="*/ 80 w 83"/>
                <a:gd name="T95" fmla="*/ 0 h 4"/>
                <a:gd name="T96" fmla="*/ 82 w 83"/>
                <a:gd name="T97" fmla="*/ 0 h 4"/>
                <a:gd name="T98" fmla="*/ 83 w 83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4"/>
                  </a:moveTo>
                  <a:lnTo>
                    <a:pt x="2" y="4"/>
                  </a:lnTo>
                  <a:lnTo>
                    <a:pt x="3" y="4"/>
                  </a:lnTo>
                  <a:lnTo>
                    <a:pt x="5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8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1" name="Freeform 139"/>
            <p:cNvSpPr>
              <a:spLocks/>
            </p:cNvSpPr>
            <p:nvPr/>
          </p:nvSpPr>
          <p:spPr bwMode="auto">
            <a:xfrm>
              <a:off x="2363788" y="4310063"/>
              <a:ext cx="131763" cy="7938"/>
            </a:xfrm>
            <a:custGeom>
              <a:avLst/>
              <a:gdLst>
                <a:gd name="T0" fmla="*/ 0 w 83"/>
                <a:gd name="T1" fmla="*/ 5 h 5"/>
                <a:gd name="T2" fmla="*/ 2 w 83"/>
                <a:gd name="T3" fmla="*/ 5 h 5"/>
                <a:gd name="T4" fmla="*/ 4 w 83"/>
                <a:gd name="T5" fmla="*/ 5 h 5"/>
                <a:gd name="T6" fmla="*/ 5 w 83"/>
                <a:gd name="T7" fmla="*/ 5 h 5"/>
                <a:gd name="T8" fmla="*/ 7 w 83"/>
                <a:gd name="T9" fmla="*/ 5 h 5"/>
                <a:gd name="T10" fmla="*/ 9 w 83"/>
                <a:gd name="T11" fmla="*/ 5 h 5"/>
                <a:gd name="T12" fmla="*/ 10 w 83"/>
                <a:gd name="T13" fmla="*/ 5 h 5"/>
                <a:gd name="T14" fmla="*/ 12 w 83"/>
                <a:gd name="T15" fmla="*/ 5 h 5"/>
                <a:gd name="T16" fmla="*/ 14 w 83"/>
                <a:gd name="T17" fmla="*/ 5 h 5"/>
                <a:gd name="T18" fmla="*/ 15 w 83"/>
                <a:gd name="T19" fmla="*/ 5 h 5"/>
                <a:gd name="T20" fmla="*/ 17 w 83"/>
                <a:gd name="T21" fmla="*/ 4 h 5"/>
                <a:gd name="T22" fmla="*/ 19 w 83"/>
                <a:gd name="T23" fmla="*/ 4 h 5"/>
                <a:gd name="T24" fmla="*/ 20 w 83"/>
                <a:gd name="T25" fmla="*/ 4 h 5"/>
                <a:gd name="T26" fmla="*/ 22 w 83"/>
                <a:gd name="T27" fmla="*/ 4 h 5"/>
                <a:gd name="T28" fmla="*/ 24 w 83"/>
                <a:gd name="T29" fmla="*/ 4 h 5"/>
                <a:gd name="T30" fmla="*/ 25 w 83"/>
                <a:gd name="T31" fmla="*/ 4 h 5"/>
                <a:gd name="T32" fmla="*/ 27 w 83"/>
                <a:gd name="T33" fmla="*/ 4 h 5"/>
                <a:gd name="T34" fmla="*/ 29 w 83"/>
                <a:gd name="T35" fmla="*/ 4 h 5"/>
                <a:gd name="T36" fmla="*/ 30 w 83"/>
                <a:gd name="T37" fmla="*/ 4 h 5"/>
                <a:gd name="T38" fmla="*/ 32 w 83"/>
                <a:gd name="T39" fmla="*/ 4 h 5"/>
                <a:gd name="T40" fmla="*/ 34 w 83"/>
                <a:gd name="T41" fmla="*/ 4 h 5"/>
                <a:gd name="T42" fmla="*/ 36 w 83"/>
                <a:gd name="T43" fmla="*/ 4 h 5"/>
                <a:gd name="T44" fmla="*/ 37 w 83"/>
                <a:gd name="T45" fmla="*/ 3 h 5"/>
                <a:gd name="T46" fmla="*/ 39 w 83"/>
                <a:gd name="T47" fmla="*/ 3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2 h 5"/>
                <a:gd name="T60" fmla="*/ 51 w 83"/>
                <a:gd name="T61" fmla="*/ 2 h 5"/>
                <a:gd name="T62" fmla="*/ 53 w 83"/>
                <a:gd name="T63" fmla="*/ 2 h 5"/>
                <a:gd name="T64" fmla="*/ 54 w 83"/>
                <a:gd name="T65" fmla="*/ 2 h 5"/>
                <a:gd name="T66" fmla="*/ 56 w 83"/>
                <a:gd name="T67" fmla="*/ 2 h 5"/>
                <a:gd name="T68" fmla="*/ 58 w 83"/>
                <a:gd name="T69" fmla="*/ 2 h 5"/>
                <a:gd name="T70" fmla="*/ 60 w 83"/>
                <a:gd name="T71" fmla="*/ 2 h 5"/>
                <a:gd name="T72" fmla="*/ 61 w 83"/>
                <a:gd name="T73" fmla="*/ 2 h 5"/>
                <a:gd name="T74" fmla="*/ 63 w 83"/>
                <a:gd name="T75" fmla="*/ 2 h 5"/>
                <a:gd name="T76" fmla="*/ 65 w 83"/>
                <a:gd name="T77" fmla="*/ 2 h 5"/>
                <a:gd name="T78" fmla="*/ 66 w 83"/>
                <a:gd name="T79" fmla="*/ 1 h 5"/>
                <a:gd name="T80" fmla="*/ 68 w 83"/>
                <a:gd name="T81" fmla="*/ 1 h 5"/>
                <a:gd name="T82" fmla="*/ 70 w 83"/>
                <a:gd name="T83" fmla="*/ 1 h 5"/>
                <a:gd name="T84" fmla="*/ 71 w 83"/>
                <a:gd name="T85" fmla="*/ 1 h 5"/>
                <a:gd name="T86" fmla="*/ 73 w 83"/>
                <a:gd name="T87" fmla="*/ 1 h 5"/>
                <a:gd name="T88" fmla="*/ 75 w 83"/>
                <a:gd name="T89" fmla="*/ 1 h 5"/>
                <a:gd name="T90" fmla="*/ 76 w 83"/>
                <a:gd name="T91" fmla="*/ 1 h 5"/>
                <a:gd name="T92" fmla="*/ 78 w 83"/>
                <a:gd name="T93" fmla="*/ 0 h 5"/>
                <a:gd name="T94" fmla="*/ 80 w 83"/>
                <a:gd name="T95" fmla="*/ 0 h 5"/>
                <a:gd name="T96" fmla="*/ 81 w 83"/>
                <a:gd name="T97" fmla="*/ 0 h 5"/>
                <a:gd name="T98" fmla="*/ 83 w 83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5"/>
                  </a:moveTo>
                  <a:lnTo>
                    <a:pt x="2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7" y="5"/>
                  </a:lnTo>
                  <a:lnTo>
                    <a:pt x="9" y="5"/>
                  </a:lnTo>
                  <a:lnTo>
                    <a:pt x="10" y="5"/>
                  </a:lnTo>
                  <a:lnTo>
                    <a:pt x="12" y="5"/>
                  </a:lnTo>
                  <a:lnTo>
                    <a:pt x="14" y="5"/>
                  </a:lnTo>
                  <a:lnTo>
                    <a:pt x="15" y="5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2" name="Freeform 140"/>
            <p:cNvSpPr>
              <a:spLocks/>
            </p:cNvSpPr>
            <p:nvPr/>
          </p:nvSpPr>
          <p:spPr bwMode="auto">
            <a:xfrm>
              <a:off x="2495551" y="4298950"/>
              <a:ext cx="131763" cy="11113"/>
            </a:xfrm>
            <a:custGeom>
              <a:avLst/>
              <a:gdLst>
                <a:gd name="T0" fmla="*/ 0 w 83"/>
                <a:gd name="T1" fmla="*/ 7 h 7"/>
                <a:gd name="T2" fmla="*/ 2 w 83"/>
                <a:gd name="T3" fmla="*/ 7 h 7"/>
                <a:gd name="T4" fmla="*/ 4 w 83"/>
                <a:gd name="T5" fmla="*/ 7 h 7"/>
                <a:gd name="T6" fmla="*/ 5 w 83"/>
                <a:gd name="T7" fmla="*/ 7 h 7"/>
                <a:gd name="T8" fmla="*/ 7 w 83"/>
                <a:gd name="T9" fmla="*/ 7 h 7"/>
                <a:gd name="T10" fmla="*/ 9 w 83"/>
                <a:gd name="T11" fmla="*/ 7 h 7"/>
                <a:gd name="T12" fmla="*/ 11 w 83"/>
                <a:gd name="T13" fmla="*/ 6 h 7"/>
                <a:gd name="T14" fmla="*/ 12 w 83"/>
                <a:gd name="T15" fmla="*/ 6 h 7"/>
                <a:gd name="T16" fmla="*/ 14 w 83"/>
                <a:gd name="T17" fmla="*/ 6 h 7"/>
                <a:gd name="T18" fmla="*/ 16 w 83"/>
                <a:gd name="T19" fmla="*/ 6 h 7"/>
                <a:gd name="T20" fmla="*/ 17 w 83"/>
                <a:gd name="T21" fmla="*/ 6 h 7"/>
                <a:gd name="T22" fmla="*/ 19 w 83"/>
                <a:gd name="T23" fmla="*/ 6 h 7"/>
                <a:gd name="T24" fmla="*/ 21 w 83"/>
                <a:gd name="T25" fmla="*/ 5 h 7"/>
                <a:gd name="T26" fmla="*/ 22 w 83"/>
                <a:gd name="T27" fmla="*/ 5 h 7"/>
                <a:gd name="T28" fmla="*/ 24 w 83"/>
                <a:gd name="T29" fmla="*/ 5 h 7"/>
                <a:gd name="T30" fmla="*/ 26 w 83"/>
                <a:gd name="T31" fmla="*/ 5 h 7"/>
                <a:gd name="T32" fmla="*/ 27 w 83"/>
                <a:gd name="T33" fmla="*/ 5 h 7"/>
                <a:gd name="T34" fmla="*/ 29 w 83"/>
                <a:gd name="T35" fmla="*/ 5 h 7"/>
                <a:gd name="T36" fmla="*/ 31 w 83"/>
                <a:gd name="T37" fmla="*/ 5 h 7"/>
                <a:gd name="T38" fmla="*/ 32 w 83"/>
                <a:gd name="T39" fmla="*/ 5 h 7"/>
                <a:gd name="T40" fmla="*/ 34 w 83"/>
                <a:gd name="T41" fmla="*/ 5 h 7"/>
                <a:gd name="T42" fmla="*/ 36 w 83"/>
                <a:gd name="T43" fmla="*/ 4 h 7"/>
                <a:gd name="T44" fmla="*/ 37 w 83"/>
                <a:gd name="T45" fmla="*/ 4 h 7"/>
                <a:gd name="T46" fmla="*/ 39 w 83"/>
                <a:gd name="T47" fmla="*/ 4 h 7"/>
                <a:gd name="T48" fmla="*/ 41 w 83"/>
                <a:gd name="T49" fmla="*/ 4 h 7"/>
                <a:gd name="T50" fmla="*/ 43 w 83"/>
                <a:gd name="T51" fmla="*/ 4 h 7"/>
                <a:gd name="T52" fmla="*/ 44 w 83"/>
                <a:gd name="T53" fmla="*/ 4 h 7"/>
                <a:gd name="T54" fmla="*/ 46 w 83"/>
                <a:gd name="T55" fmla="*/ 4 h 7"/>
                <a:gd name="T56" fmla="*/ 48 w 83"/>
                <a:gd name="T57" fmla="*/ 4 h 7"/>
                <a:gd name="T58" fmla="*/ 49 w 83"/>
                <a:gd name="T59" fmla="*/ 3 h 7"/>
                <a:gd name="T60" fmla="*/ 51 w 83"/>
                <a:gd name="T61" fmla="*/ 3 h 7"/>
                <a:gd name="T62" fmla="*/ 53 w 83"/>
                <a:gd name="T63" fmla="*/ 3 h 7"/>
                <a:gd name="T64" fmla="*/ 55 w 83"/>
                <a:gd name="T65" fmla="*/ 3 h 7"/>
                <a:gd name="T66" fmla="*/ 56 w 83"/>
                <a:gd name="T67" fmla="*/ 3 h 7"/>
                <a:gd name="T68" fmla="*/ 58 w 83"/>
                <a:gd name="T69" fmla="*/ 2 h 7"/>
                <a:gd name="T70" fmla="*/ 60 w 83"/>
                <a:gd name="T71" fmla="*/ 2 h 7"/>
                <a:gd name="T72" fmla="*/ 62 w 83"/>
                <a:gd name="T73" fmla="*/ 2 h 7"/>
                <a:gd name="T74" fmla="*/ 63 w 83"/>
                <a:gd name="T75" fmla="*/ 2 h 7"/>
                <a:gd name="T76" fmla="*/ 65 w 83"/>
                <a:gd name="T77" fmla="*/ 2 h 7"/>
                <a:gd name="T78" fmla="*/ 67 w 83"/>
                <a:gd name="T79" fmla="*/ 2 h 7"/>
                <a:gd name="T80" fmla="*/ 68 w 83"/>
                <a:gd name="T81" fmla="*/ 2 h 7"/>
                <a:gd name="T82" fmla="*/ 70 w 83"/>
                <a:gd name="T83" fmla="*/ 2 h 7"/>
                <a:gd name="T84" fmla="*/ 72 w 83"/>
                <a:gd name="T85" fmla="*/ 1 h 7"/>
                <a:gd name="T86" fmla="*/ 73 w 83"/>
                <a:gd name="T87" fmla="*/ 1 h 7"/>
                <a:gd name="T88" fmla="*/ 75 w 83"/>
                <a:gd name="T89" fmla="*/ 1 h 7"/>
                <a:gd name="T90" fmla="*/ 77 w 83"/>
                <a:gd name="T91" fmla="*/ 1 h 7"/>
                <a:gd name="T92" fmla="*/ 78 w 83"/>
                <a:gd name="T93" fmla="*/ 0 h 7"/>
                <a:gd name="T94" fmla="*/ 80 w 83"/>
                <a:gd name="T95" fmla="*/ 0 h 7"/>
                <a:gd name="T96" fmla="*/ 82 w 83"/>
                <a:gd name="T97" fmla="*/ 0 h 7"/>
                <a:gd name="T98" fmla="*/ 83 w 8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7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2" y="6"/>
                  </a:lnTo>
                  <a:lnTo>
                    <a:pt x="14" y="6"/>
                  </a:lnTo>
                  <a:lnTo>
                    <a:pt x="16" y="6"/>
                  </a:lnTo>
                  <a:lnTo>
                    <a:pt x="17" y="6"/>
                  </a:lnTo>
                  <a:lnTo>
                    <a:pt x="19" y="6"/>
                  </a:lnTo>
                  <a:lnTo>
                    <a:pt x="21" y="5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6" y="5"/>
                  </a:lnTo>
                  <a:lnTo>
                    <a:pt x="27" y="5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2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7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2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3" name="Freeform 141"/>
            <p:cNvSpPr>
              <a:spLocks/>
            </p:cNvSpPr>
            <p:nvPr/>
          </p:nvSpPr>
          <p:spPr bwMode="auto">
            <a:xfrm>
              <a:off x="2627313" y="4284663"/>
              <a:ext cx="133350" cy="14288"/>
            </a:xfrm>
            <a:custGeom>
              <a:avLst/>
              <a:gdLst>
                <a:gd name="T0" fmla="*/ 0 w 84"/>
                <a:gd name="T1" fmla="*/ 9 h 9"/>
                <a:gd name="T2" fmla="*/ 2 w 84"/>
                <a:gd name="T3" fmla="*/ 9 h 9"/>
                <a:gd name="T4" fmla="*/ 4 w 84"/>
                <a:gd name="T5" fmla="*/ 9 h 9"/>
                <a:gd name="T6" fmla="*/ 5 w 84"/>
                <a:gd name="T7" fmla="*/ 9 h 9"/>
                <a:gd name="T8" fmla="*/ 7 w 84"/>
                <a:gd name="T9" fmla="*/ 8 h 9"/>
                <a:gd name="T10" fmla="*/ 9 w 84"/>
                <a:gd name="T11" fmla="*/ 8 h 9"/>
                <a:gd name="T12" fmla="*/ 10 w 84"/>
                <a:gd name="T13" fmla="*/ 8 h 9"/>
                <a:gd name="T14" fmla="*/ 12 w 84"/>
                <a:gd name="T15" fmla="*/ 8 h 9"/>
                <a:gd name="T16" fmla="*/ 14 w 84"/>
                <a:gd name="T17" fmla="*/ 8 h 9"/>
                <a:gd name="T18" fmla="*/ 16 w 84"/>
                <a:gd name="T19" fmla="*/ 7 h 9"/>
                <a:gd name="T20" fmla="*/ 17 w 84"/>
                <a:gd name="T21" fmla="*/ 7 h 9"/>
                <a:gd name="T22" fmla="*/ 19 w 84"/>
                <a:gd name="T23" fmla="*/ 7 h 9"/>
                <a:gd name="T24" fmla="*/ 21 w 84"/>
                <a:gd name="T25" fmla="*/ 7 h 9"/>
                <a:gd name="T26" fmla="*/ 23 w 84"/>
                <a:gd name="T27" fmla="*/ 7 h 9"/>
                <a:gd name="T28" fmla="*/ 24 w 84"/>
                <a:gd name="T29" fmla="*/ 7 h 9"/>
                <a:gd name="T30" fmla="*/ 26 w 84"/>
                <a:gd name="T31" fmla="*/ 7 h 9"/>
                <a:gd name="T32" fmla="*/ 28 w 84"/>
                <a:gd name="T33" fmla="*/ 6 h 9"/>
                <a:gd name="T34" fmla="*/ 29 w 84"/>
                <a:gd name="T35" fmla="*/ 6 h 9"/>
                <a:gd name="T36" fmla="*/ 31 w 84"/>
                <a:gd name="T37" fmla="*/ 6 h 9"/>
                <a:gd name="T38" fmla="*/ 33 w 84"/>
                <a:gd name="T39" fmla="*/ 6 h 9"/>
                <a:gd name="T40" fmla="*/ 34 w 84"/>
                <a:gd name="T41" fmla="*/ 6 h 9"/>
                <a:gd name="T42" fmla="*/ 36 w 84"/>
                <a:gd name="T43" fmla="*/ 6 h 9"/>
                <a:gd name="T44" fmla="*/ 38 w 84"/>
                <a:gd name="T45" fmla="*/ 5 h 9"/>
                <a:gd name="T46" fmla="*/ 39 w 84"/>
                <a:gd name="T47" fmla="*/ 5 h 9"/>
                <a:gd name="T48" fmla="*/ 41 w 84"/>
                <a:gd name="T49" fmla="*/ 5 h 9"/>
                <a:gd name="T50" fmla="*/ 43 w 84"/>
                <a:gd name="T51" fmla="*/ 5 h 9"/>
                <a:gd name="T52" fmla="*/ 45 w 84"/>
                <a:gd name="T53" fmla="*/ 4 h 9"/>
                <a:gd name="T54" fmla="*/ 46 w 84"/>
                <a:gd name="T55" fmla="*/ 4 h 9"/>
                <a:gd name="T56" fmla="*/ 48 w 84"/>
                <a:gd name="T57" fmla="*/ 4 h 9"/>
                <a:gd name="T58" fmla="*/ 50 w 84"/>
                <a:gd name="T59" fmla="*/ 4 h 9"/>
                <a:gd name="T60" fmla="*/ 51 w 84"/>
                <a:gd name="T61" fmla="*/ 4 h 9"/>
                <a:gd name="T62" fmla="*/ 53 w 84"/>
                <a:gd name="T63" fmla="*/ 4 h 9"/>
                <a:gd name="T64" fmla="*/ 55 w 84"/>
                <a:gd name="T65" fmla="*/ 3 h 9"/>
                <a:gd name="T66" fmla="*/ 56 w 84"/>
                <a:gd name="T67" fmla="*/ 3 h 9"/>
                <a:gd name="T68" fmla="*/ 58 w 84"/>
                <a:gd name="T69" fmla="*/ 3 h 9"/>
                <a:gd name="T70" fmla="*/ 60 w 84"/>
                <a:gd name="T71" fmla="*/ 3 h 9"/>
                <a:gd name="T72" fmla="*/ 61 w 84"/>
                <a:gd name="T73" fmla="*/ 2 h 9"/>
                <a:gd name="T74" fmla="*/ 63 w 84"/>
                <a:gd name="T75" fmla="*/ 2 h 9"/>
                <a:gd name="T76" fmla="*/ 65 w 84"/>
                <a:gd name="T77" fmla="*/ 2 h 9"/>
                <a:gd name="T78" fmla="*/ 67 w 84"/>
                <a:gd name="T79" fmla="*/ 2 h 9"/>
                <a:gd name="T80" fmla="*/ 68 w 84"/>
                <a:gd name="T81" fmla="*/ 2 h 9"/>
                <a:gd name="T82" fmla="*/ 70 w 84"/>
                <a:gd name="T83" fmla="*/ 2 h 9"/>
                <a:gd name="T84" fmla="*/ 72 w 84"/>
                <a:gd name="T85" fmla="*/ 1 h 9"/>
                <a:gd name="T86" fmla="*/ 74 w 84"/>
                <a:gd name="T87" fmla="*/ 1 h 9"/>
                <a:gd name="T88" fmla="*/ 75 w 84"/>
                <a:gd name="T89" fmla="*/ 1 h 9"/>
                <a:gd name="T90" fmla="*/ 77 w 84"/>
                <a:gd name="T91" fmla="*/ 0 h 9"/>
                <a:gd name="T92" fmla="*/ 79 w 84"/>
                <a:gd name="T93" fmla="*/ 0 h 9"/>
                <a:gd name="T94" fmla="*/ 80 w 84"/>
                <a:gd name="T95" fmla="*/ 0 h 9"/>
                <a:gd name="T96" fmla="*/ 82 w 84"/>
                <a:gd name="T97" fmla="*/ 0 h 9"/>
                <a:gd name="T98" fmla="*/ 84 w 84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9">
                  <a:moveTo>
                    <a:pt x="0" y="9"/>
                  </a:moveTo>
                  <a:lnTo>
                    <a:pt x="2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7" y="8"/>
                  </a:lnTo>
                  <a:lnTo>
                    <a:pt x="9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6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21" y="7"/>
                  </a:lnTo>
                  <a:lnTo>
                    <a:pt x="23" y="7"/>
                  </a:lnTo>
                  <a:lnTo>
                    <a:pt x="24" y="7"/>
                  </a:lnTo>
                  <a:lnTo>
                    <a:pt x="26" y="7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3" y="6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5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7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5" y="1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4" name="Freeform 142"/>
            <p:cNvSpPr>
              <a:spLocks/>
            </p:cNvSpPr>
            <p:nvPr/>
          </p:nvSpPr>
          <p:spPr bwMode="auto">
            <a:xfrm>
              <a:off x="2760663" y="4264025"/>
              <a:ext cx="131763" cy="20638"/>
            </a:xfrm>
            <a:custGeom>
              <a:avLst/>
              <a:gdLst>
                <a:gd name="T0" fmla="*/ 0 w 83"/>
                <a:gd name="T1" fmla="*/ 13 h 13"/>
                <a:gd name="T2" fmla="*/ 1 w 83"/>
                <a:gd name="T3" fmla="*/ 13 h 13"/>
                <a:gd name="T4" fmla="*/ 3 w 83"/>
                <a:gd name="T5" fmla="*/ 12 h 13"/>
                <a:gd name="T6" fmla="*/ 5 w 83"/>
                <a:gd name="T7" fmla="*/ 12 h 13"/>
                <a:gd name="T8" fmla="*/ 6 w 83"/>
                <a:gd name="T9" fmla="*/ 12 h 13"/>
                <a:gd name="T10" fmla="*/ 8 w 83"/>
                <a:gd name="T11" fmla="*/ 11 h 13"/>
                <a:gd name="T12" fmla="*/ 10 w 83"/>
                <a:gd name="T13" fmla="*/ 11 h 13"/>
                <a:gd name="T14" fmla="*/ 11 w 83"/>
                <a:gd name="T15" fmla="*/ 11 h 13"/>
                <a:gd name="T16" fmla="*/ 13 w 83"/>
                <a:gd name="T17" fmla="*/ 11 h 13"/>
                <a:gd name="T18" fmla="*/ 15 w 83"/>
                <a:gd name="T19" fmla="*/ 11 h 13"/>
                <a:gd name="T20" fmla="*/ 16 w 83"/>
                <a:gd name="T21" fmla="*/ 10 h 13"/>
                <a:gd name="T22" fmla="*/ 18 w 83"/>
                <a:gd name="T23" fmla="*/ 10 h 13"/>
                <a:gd name="T24" fmla="*/ 20 w 83"/>
                <a:gd name="T25" fmla="*/ 10 h 13"/>
                <a:gd name="T26" fmla="*/ 21 w 83"/>
                <a:gd name="T27" fmla="*/ 10 h 13"/>
                <a:gd name="T28" fmla="*/ 23 w 83"/>
                <a:gd name="T29" fmla="*/ 10 h 13"/>
                <a:gd name="T30" fmla="*/ 25 w 83"/>
                <a:gd name="T31" fmla="*/ 9 h 13"/>
                <a:gd name="T32" fmla="*/ 27 w 83"/>
                <a:gd name="T33" fmla="*/ 9 h 13"/>
                <a:gd name="T34" fmla="*/ 28 w 83"/>
                <a:gd name="T35" fmla="*/ 9 h 13"/>
                <a:gd name="T36" fmla="*/ 30 w 83"/>
                <a:gd name="T37" fmla="*/ 8 h 13"/>
                <a:gd name="T38" fmla="*/ 32 w 83"/>
                <a:gd name="T39" fmla="*/ 8 h 13"/>
                <a:gd name="T40" fmla="*/ 34 w 83"/>
                <a:gd name="T41" fmla="*/ 8 h 13"/>
                <a:gd name="T42" fmla="*/ 35 w 83"/>
                <a:gd name="T43" fmla="*/ 8 h 13"/>
                <a:gd name="T44" fmla="*/ 37 w 83"/>
                <a:gd name="T45" fmla="*/ 8 h 13"/>
                <a:gd name="T46" fmla="*/ 39 w 83"/>
                <a:gd name="T47" fmla="*/ 7 h 13"/>
                <a:gd name="T48" fmla="*/ 40 w 83"/>
                <a:gd name="T49" fmla="*/ 7 h 13"/>
                <a:gd name="T50" fmla="*/ 42 w 83"/>
                <a:gd name="T51" fmla="*/ 7 h 13"/>
                <a:gd name="T52" fmla="*/ 44 w 83"/>
                <a:gd name="T53" fmla="*/ 6 h 13"/>
                <a:gd name="T54" fmla="*/ 45 w 83"/>
                <a:gd name="T55" fmla="*/ 6 h 13"/>
                <a:gd name="T56" fmla="*/ 47 w 83"/>
                <a:gd name="T57" fmla="*/ 6 h 13"/>
                <a:gd name="T58" fmla="*/ 49 w 83"/>
                <a:gd name="T59" fmla="*/ 6 h 13"/>
                <a:gd name="T60" fmla="*/ 51 w 83"/>
                <a:gd name="T61" fmla="*/ 6 h 13"/>
                <a:gd name="T62" fmla="*/ 52 w 83"/>
                <a:gd name="T63" fmla="*/ 5 h 13"/>
                <a:gd name="T64" fmla="*/ 54 w 83"/>
                <a:gd name="T65" fmla="*/ 5 h 13"/>
                <a:gd name="T66" fmla="*/ 56 w 83"/>
                <a:gd name="T67" fmla="*/ 5 h 13"/>
                <a:gd name="T68" fmla="*/ 57 w 83"/>
                <a:gd name="T69" fmla="*/ 4 h 13"/>
                <a:gd name="T70" fmla="*/ 59 w 83"/>
                <a:gd name="T71" fmla="*/ 4 h 13"/>
                <a:gd name="T72" fmla="*/ 61 w 83"/>
                <a:gd name="T73" fmla="*/ 4 h 13"/>
                <a:gd name="T74" fmla="*/ 62 w 83"/>
                <a:gd name="T75" fmla="*/ 4 h 13"/>
                <a:gd name="T76" fmla="*/ 64 w 83"/>
                <a:gd name="T77" fmla="*/ 3 h 13"/>
                <a:gd name="T78" fmla="*/ 66 w 83"/>
                <a:gd name="T79" fmla="*/ 3 h 13"/>
                <a:gd name="T80" fmla="*/ 67 w 83"/>
                <a:gd name="T81" fmla="*/ 3 h 13"/>
                <a:gd name="T82" fmla="*/ 69 w 83"/>
                <a:gd name="T83" fmla="*/ 3 h 13"/>
                <a:gd name="T84" fmla="*/ 71 w 83"/>
                <a:gd name="T85" fmla="*/ 2 h 13"/>
                <a:gd name="T86" fmla="*/ 72 w 83"/>
                <a:gd name="T87" fmla="*/ 2 h 13"/>
                <a:gd name="T88" fmla="*/ 74 w 83"/>
                <a:gd name="T89" fmla="*/ 2 h 13"/>
                <a:gd name="T90" fmla="*/ 76 w 83"/>
                <a:gd name="T91" fmla="*/ 1 h 13"/>
                <a:gd name="T92" fmla="*/ 78 w 83"/>
                <a:gd name="T93" fmla="*/ 1 h 13"/>
                <a:gd name="T94" fmla="*/ 79 w 83"/>
                <a:gd name="T95" fmla="*/ 1 h 13"/>
                <a:gd name="T96" fmla="*/ 81 w 83"/>
                <a:gd name="T97" fmla="*/ 1 h 13"/>
                <a:gd name="T98" fmla="*/ 83 w 83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13"/>
                  </a:moveTo>
                  <a:lnTo>
                    <a:pt x="1" y="13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6" y="12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5" y="11"/>
                  </a:lnTo>
                  <a:lnTo>
                    <a:pt x="16" y="10"/>
                  </a:lnTo>
                  <a:lnTo>
                    <a:pt x="18" y="10"/>
                  </a:lnTo>
                  <a:lnTo>
                    <a:pt x="20" y="10"/>
                  </a:lnTo>
                  <a:lnTo>
                    <a:pt x="21" y="10"/>
                  </a:lnTo>
                  <a:lnTo>
                    <a:pt x="23" y="10"/>
                  </a:lnTo>
                  <a:lnTo>
                    <a:pt x="25" y="9"/>
                  </a:lnTo>
                  <a:lnTo>
                    <a:pt x="27" y="9"/>
                  </a:lnTo>
                  <a:lnTo>
                    <a:pt x="28" y="9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8"/>
                  </a:lnTo>
                  <a:lnTo>
                    <a:pt x="35" y="8"/>
                  </a:lnTo>
                  <a:lnTo>
                    <a:pt x="37" y="8"/>
                  </a:lnTo>
                  <a:lnTo>
                    <a:pt x="39" y="7"/>
                  </a:lnTo>
                  <a:lnTo>
                    <a:pt x="40" y="7"/>
                  </a:lnTo>
                  <a:lnTo>
                    <a:pt x="42" y="7"/>
                  </a:lnTo>
                  <a:lnTo>
                    <a:pt x="44" y="6"/>
                  </a:lnTo>
                  <a:lnTo>
                    <a:pt x="45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1" y="2"/>
                  </a:lnTo>
                  <a:lnTo>
                    <a:pt x="72" y="2"/>
                  </a:lnTo>
                  <a:lnTo>
                    <a:pt x="74" y="2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5" name="Freeform 143"/>
            <p:cNvSpPr>
              <a:spLocks/>
            </p:cNvSpPr>
            <p:nvPr/>
          </p:nvSpPr>
          <p:spPr bwMode="auto">
            <a:xfrm>
              <a:off x="2892426" y="4238625"/>
              <a:ext cx="131763" cy="25400"/>
            </a:xfrm>
            <a:custGeom>
              <a:avLst/>
              <a:gdLst>
                <a:gd name="T0" fmla="*/ 0 w 83"/>
                <a:gd name="T1" fmla="*/ 16 h 16"/>
                <a:gd name="T2" fmla="*/ 2 w 83"/>
                <a:gd name="T3" fmla="*/ 16 h 16"/>
                <a:gd name="T4" fmla="*/ 3 w 83"/>
                <a:gd name="T5" fmla="*/ 16 h 16"/>
                <a:gd name="T6" fmla="*/ 5 w 83"/>
                <a:gd name="T7" fmla="*/ 15 h 16"/>
                <a:gd name="T8" fmla="*/ 7 w 83"/>
                <a:gd name="T9" fmla="*/ 15 h 16"/>
                <a:gd name="T10" fmla="*/ 8 w 83"/>
                <a:gd name="T11" fmla="*/ 15 h 16"/>
                <a:gd name="T12" fmla="*/ 10 w 83"/>
                <a:gd name="T13" fmla="*/ 15 h 16"/>
                <a:gd name="T14" fmla="*/ 12 w 83"/>
                <a:gd name="T15" fmla="*/ 14 h 16"/>
                <a:gd name="T16" fmla="*/ 13 w 83"/>
                <a:gd name="T17" fmla="*/ 14 h 16"/>
                <a:gd name="T18" fmla="*/ 15 w 83"/>
                <a:gd name="T19" fmla="*/ 13 h 16"/>
                <a:gd name="T20" fmla="*/ 17 w 83"/>
                <a:gd name="T21" fmla="*/ 13 h 16"/>
                <a:gd name="T22" fmla="*/ 18 w 83"/>
                <a:gd name="T23" fmla="*/ 13 h 16"/>
                <a:gd name="T24" fmla="*/ 20 w 83"/>
                <a:gd name="T25" fmla="*/ 13 h 16"/>
                <a:gd name="T26" fmla="*/ 22 w 83"/>
                <a:gd name="T27" fmla="*/ 12 h 16"/>
                <a:gd name="T28" fmla="*/ 23 w 83"/>
                <a:gd name="T29" fmla="*/ 12 h 16"/>
                <a:gd name="T30" fmla="*/ 25 w 83"/>
                <a:gd name="T31" fmla="*/ 12 h 16"/>
                <a:gd name="T32" fmla="*/ 27 w 83"/>
                <a:gd name="T33" fmla="*/ 12 h 16"/>
                <a:gd name="T34" fmla="*/ 28 w 83"/>
                <a:gd name="T35" fmla="*/ 11 h 16"/>
                <a:gd name="T36" fmla="*/ 30 w 83"/>
                <a:gd name="T37" fmla="*/ 11 h 16"/>
                <a:gd name="T38" fmla="*/ 32 w 83"/>
                <a:gd name="T39" fmla="*/ 10 h 16"/>
                <a:gd name="T40" fmla="*/ 34 w 83"/>
                <a:gd name="T41" fmla="*/ 10 h 16"/>
                <a:gd name="T42" fmla="*/ 35 w 83"/>
                <a:gd name="T43" fmla="*/ 10 h 16"/>
                <a:gd name="T44" fmla="*/ 37 w 83"/>
                <a:gd name="T45" fmla="*/ 10 h 16"/>
                <a:gd name="T46" fmla="*/ 39 w 83"/>
                <a:gd name="T47" fmla="*/ 9 h 16"/>
                <a:gd name="T48" fmla="*/ 40 w 83"/>
                <a:gd name="T49" fmla="*/ 9 h 16"/>
                <a:gd name="T50" fmla="*/ 42 w 83"/>
                <a:gd name="T51" fmla="*/ 8 h 16"/>
                <a:gd name="T52" fmla="*/ 44 w 83"/>
                <a:gd name="T53" fmla="*/ 8 h 16"/>
                <a:gd name="T54" fmla="*/ 46 w 83"/>
                <a:gd name="T55" fmla="*/ 8 h 16"/>
                <a:gd name="T56" fmla="*/ 47 w 83"/>
                <a:gd name="T57" fmla="*/ 8 h 16"/>
                <a:gd name="T58" fmla="*/ 49 w 83"/>
                <a:gd name="T59" fmla="*/ 7 h 16"/>
                <a:gd name="T60" fmla="*/ 51 w 83"/>
                <a:gd name="T61" fmla="*/ 7 h 16"/>
                <a:gd name="T62" fmla="*/ 52 w 83"/>
                <a:gd name="T63" fmla="*/ 6 h 16"/>
                <a:gd name="T64" fmla="*/ 54 w 83"/>
                <a:gd name="T65" fmla="*/ 6 h 16"/>
                <a:gd name="T66" fmla="*/ 56 w 83"/>
                <a:gd name="T67" fmla="*/ 6 h 16"/>
                <a:gd name="T68" fmla="*/ 58 w 83"/>
                <a:gd name="T69" fmla="*/ 5 h 16"/>
                <a:gd name="T70" fmla="*/ 59 w 83"/>
                <a:gd name="T71" fmla="*/ 5 h 16"/>
                <a:gd name="T72" fmla="*/ 61 w 83"/>
                <a:gd name="T73" fmla="*/ 5 h 16"/>
                <a:gd name="T74" fmla="*/ 63 w 83"/>
                <a:gd name="T75" fmla="*/ 4 h 16"/>
                <a:gd name="T76" fmla="*/ 64 w 83"/>
                <a:gd name="T77" fmla="*/ 4 h 16"/>
                <a:gd name="T78" fmla="*/ 66 w 83"/>
                <a:gd name="T79" fmla="*/ 4 h 16"/>
                <a:gd name="T80" fmla="*/ 68 w 83"/>
                <a:gd name="T81" fmla="*/ 3 h 16"/>
                <a:gd name="T82" fmla="*/ 69 w 83"/>
                <a:gd name="T83" fmla="*/ 3 h 16"/>
                <a:gd name="T84" fmla="*/ 71 w 83"/>
                <a:gd name="T85" fmla="*/ 3 h 16"/>
                <a:gd name="T86" fmla="*/ 73 w 83"/>
                <a:gd name="T87" fmla="*/ 2 h 16"/>
                <a:gd name="T88" fmla="*/ 74 w 83"/>
                <a:gd name="T89" fmla="*/ 2 h 16"/>
                <a:gd name="T90" fmla="*/ 76 w 83"/>
                <a:gd name="T91" fmla="*/ 1 h 16"/>
                <a:gd name="T92" fmla="*/ 78 w 83"/>
                <a:gd name="T93" fmla="*/ 1 h 16"/>
                <a:gd name="T94" fmla="*/ 79 w 83"/>
                <a:gd name="T95" fmla="*/ 1 h 16"/>
                <a:gd name="T96" fmla="*/ 81 w 83"/>
                <a:gd name="T97" fmla="*/ 0 h 16"/>
                <a:gd name="T98" fmla="*/ 83 w 83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">
                  <a:moveTo>
                    <a:pt x="0" y="16"/>
                  </a:moveTo>
                  <a:lnTo>
                    <a:pt x="2" y="16"/>
                  </a:lnTo>
                  <a:lnTo>
                    <a:pt x="3" y="16"/>
                  </a:lnTo>
                  <a:lnTo>
                    <a:pt x="5" y="15"/>
                  </a:lnTo>
                  <a:lnTo>
                    <a:pt x="7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4"/>
                  </a:lnTo>
                  <a:lnTo>
                    <a:pt x="13" y="14"/>
                  </a:lnTo>
                  <a:lnTo>
                    <a:pt x="15" y="13"/>
                  </a:lnTo>
                  <a:lnTo>
                    <a:pt x="17" y="13"/>
                  </a:lnTo>
                  <a:lnTo>
                    <a:pt x="18" y="13"/>
                  </a:lnTo>
                  <a:lnTo>
                    <a:pt x="20" y="13"/>
                  </a:lnTo>
                  <a:lnTo>
                    <a:pt x="22" y="12"/>
                  </a:lnTo>
                  <a:lnTo>
                    <a:pt x="23" y="12"/>
                  </a:lnTo>
                  <a:lnTo>
                    <a:pt x="25" y="12"/>
                  </a:lnTo>
                  <a:lnTo>
                    <a:pt x="27" y="12"/>
                  </a:lnTo>
                  <a:lnTo>
                    <a:pt x="28" y="11"/>
                  </a:lnTo>
                  <a:lnTo>
                    <a:pt x="30" y="11"/>
                  </a:lnTo>
                  <a:lnTo>
                    <a:pt x="32" y="10"/>
                  </a:lnTo>
                  <a:lnTo>
                    <a:pt x="34" y="10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47" y="8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8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3" y="2"/>
                  </a:lnTo>
                  <a:lnTo>
                    <a:pt x="74" y="2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6" name="Freeform 145"/>
            <p:cNvSpPr>
              <a:spLocks/>
            </p:cNvSpPr>
            <p:nvPr/>
          </p:nvSpPr>
          <p:spPr bwMode="auto">
            <a:xfrm>
              <a:off x="3155951" y="3084513"/>
              <a:ext cx="131763" cy="28575"/>
            </a:xfrm>
            <a:custGeom>
              <a:avLst/>
              <a:gdLst>
                <a:gd name="T0" fmla="*/ 0 w 83"/>
                <a:gd name="T1" fmla="*/ 0 h 18"/>
                <a:gd name="T2" fmla="*/ 2 w 83"/>
                <a:gd name="T3" fmla="*/ 0 h 18"/>
                <a:gd name="T4" fmla="*/ 3 w 83"/>
                <a:gd name="T5" fmla="*/ 1 h 18"/>
                <a:gd name="T6" fmla="*/ 5 w 83"/>
                <a:gd name="T7" fmla="*/ 1 h 18"/>
                <a:gd name="T8" fmla="*/ 7 w 83"/>
                <a:gd name="T9" fmla="*/ 2 h 18"/>
                <a:gd name="T10" fmla="*/ 8 w 83"/>
                <a:gd name="T11" fmla="*/ 2 h 18"/>
                <a:gd name="T12" fmla="*/ 10 w 83"/>
                <a:gd name="T13" fmla="*/ 2 h 18"/>
                <a:gd name="T14" fmla="*/ 12 w 83"/>
                <a:gd name="T15" fmla="*/ 3 h 18"/>
                <a:gd name="T16" fmla="*/ 13 w 83"/>
                <a:gd name="T17" fmla="*/ 3 h 18"/>
                <a:gd name="T18" fmla="*/ 15 w 83"/>
                <a:gd name="T19" fmla="*/ 4 h 18"/>
                <a:gd name="T20" fmla="*/ 17 w 83"/>
                <a:gd name="T21" fmla="*/ 4 h 18"/>
                <a:gd name="T22" fmla="*/ 18 w 83"/>
                <a:gd name="T23" fmla="*/ 4 h 18"/>
                <a:gd name="T24" fmla="*/ 20 w 83"/>
                <a:gd name="T25" fmla="*/ 4 h 18"/>
                <a:gd name="T26" fmla="*/ 22 w 83"/>
                <a:gd name="T27" fmla="*/ 5 h 18"/>
                <a:gd name="T28" fmla="*/ 24 w 83"/>
                <a:gd name="T29" fmla="*/ 5 h 18"/>
                <a:gd name="T30" fmla="*/ 25 w 83"/>
                <a:gd name="T31" fmla="*/ 5 h 18"/>
                <a:gd name="T32" fmla="*/ 27 w 83"/>
                <a:gd name="T33" fmla="*/ 6 h 18"/>
                <a:gd name="T34" fmla="*/ 29 w 83"/>
                <a:gd name="T35" fmla="*/ 6 h 18"/>
                <a:gd name="T36" fmla="*/ 31 w 83"/>
                <a:gd name="T37" fmla="*/ 7 h 18"/>
                <a:gd name="T38" fmla="*/ 32 w 83"/>
                <a:gd name="T39" fmla="*/ 7 h 18"/>
                <a:gd name="T40" fmla="*/ 34 w 83"/>
                <a:gd name="T41" fmla="*/ 7 h 18"/>
                <a:gd name="T42" fmla="*/ 36 w 83"/>
                <a:gd name="T43" fmla="*/ 7 h 18"/>
                <a:gd name="T44" fmla="*/ 37 w 83"/>
                <a:gd name="T45" fmla="*/ 8 h 18"/>
                <a:gd name="T46" fmla="*/ 39 w 83"/>
                <a:gd name="T47" fmla="*/ 8 h 18"/>
                <a:gd name="T48" fmla="*/ 41 w 83"/>
                <a:gd name="T49" fmla="*/ 9 h 18"/>
                <a:gd name="T50" fmla="*/ 42 w 83"/>
                <a:gd name="T51" fmla="*/ 9 h 18"/>
                <a:gd name="T52" fmla="*/ 44 w 83"/>
                <a:gd name="T53" fmla="*/ 9 h 18"/>
                <a:gd name="T54" fmla="*/ 46 w 83"/>
                <a:gd name="T55" fmla="*/ 10 h 18"/>
                <a:gd name="T56" fmla="*/ 48 w 83"/>
                <a:gd name="T57" fmla="*/ 10 h 18"/>
                <a:gd name="T58" fmla="*/ 49 w 83"/>
                <a:gd name="T59" fmla="*/ 11 h 18"/>
                <a:gd name="T60" fmla="*/ 51 w 83"/>
                <a:gd name="T61" fmla="*/ 11 h 18"/>
                <a:gd name="T62" fmla="*/ 53 w 83"/>
                <a:gd name="T63" fmla="*/ 11 h 18"/>
                <a:gd name="T64" fmla="*/ 54 w 83"/>
                <a:gd name="T65" fmla="*/ 11 h 18"/>
                <a:gd name="T66" fmla="*/ 56 w 83"/>
                <a:gd name="T67" fmla="*/ 12 h 18"/>
                <a:gd name="T68" fmla="*/ 58 w 83"/>
                <a:gd name="T69" fmla="*/ 12 h 18"/>
                <a:gd name="T70" fmla="*/ 59 w 83"/>
                <a:gd name="T71" fmla="*/ 12 h 18"/>
                <a:gd name="T72" fmla="*/ 61 w 83"/>
                <a:gd name="T73" fmla="*/ 13 h 18"/>
                <a:gd name="T74" fmla="*/ 63 w 83"/>
                <a:gd name="T75" fmla="*/ 13 h 18"/>
                <a:gd name="T76" fmla="*/ 64 w 83"/>
                <a:gd name="T77" fmla="*/ 14 h 18"/>
                <a:gd name="T78" fmla="*/ 66 w 83"/>
                <a:gd name="T79" fmla="*/ 14 h 18"/>
                <a:gd name="T80" fmla="*/ 68 w 83"/>
                <a:gd name="T81" fmla="*/ 14 h 18"/>
                <a:gd name="T82" fmla="*/ 69 w 83"/>
                <a:gd name="T83" fmla="*/ 14 h 18"/>
                <a:gd name="T84" fmla="*/ 71 w 83"/>
                <a:gd name="T85" fmla="*/ 15 h 18"/>
                <a:gd name="T86" fmla="*/ 73 w 83"/>
                <a:gd name="T87" fmla="*/ 15 h 18"/>
                <a:gd name="T88" fmla="*/ 75 w 83"/>
                <a:gd name="T89" fmla="*/ 16 h 18"/>
                <a:gd name="T90" fmla="*/ 76 w 83"/>
                <a:gd name="T91" fmla="*/ 16 h 18"/>
                <a:gd name="T92" fmla="*/ 78 w 83"/>
                <a:gd name="T93" fmla="*/ 16 h 18"/>
                <a:gd name="T94" fmla="*/ 80 w 83"/>
                <a:gd name="T95" fmla="*/ 17 h 18"/>
                <a:gd name="T96" fmla="*/ 82 w 83"/>
                <a:gd name="T97" fmla="*/ 17 h 18"/>
                <a:gd name="T98" fmla="*/ 83 w 83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8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3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8" y="4"/>
                  </a:lnTo>
                  <a:lnTo>
                    <a:pt x="20" y="4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7" y="6"/>
                  </a:lnTo>
                  <a:lnTo>
                    <a:pt x="29" y="6"/>
                  </a:lnTo>
                  <a:lnTo>
                    <a:pt x="31" y="7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7" y="8"/>
                  </a:lnTo>
                  <a:lnTo>
                    <a:pt x="39" y="8"/>
                  </a:lnTo>
                  <a:lnTo>
                    <a:pt x="41" y="9"/>
                  </a:lnTo>
                  <a:lnTo>
                    <a:pt x="42" y="9"/>
                  </a:lnTo>
                  <a:lnTo>
                    <a:pt x="44" y="9"/>
                  </a:lnTo>
                  <a:lnTo>
                    <a:pt x="46" y="10"/>
                  </a:lnTo>
                  <a:lnTo>
                    <a:pt x="48" y="10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4" y="11"/>
                  </a:lnTo>
                  <a:lnTo>
                    <a:pt x="56" y="12"/>
                  </a:lnTo>
                  <a:lnTo>
                    <a:pt x="58" y="12"/>
                  </a:lnTo>
                  <a:lnTo>
                    <a:pt x="59" y="12"/>
                  </a:lnTo>
                  <a:lnTo>
                    <a:pt x="61" y="13"/>
                  </a:lnTo>
                  <a:lnTo>
                    <a:pt x="63" y="13"/>
                  </a:lnTo>
                  <a:lnTo>
                    <a:pt x="64" y="14"/>
                  </a:lnTo>
                  <a:lnTo>
                    <a:pt x="66" y="14"/>
                  </a:lnTo>
                  <a:lnTo>
                    <a:pt x="68" y="14"/>
                  </a:lnTo>
                  <a:lnTo>
                    <a:pt x="69" y="14"/>
                  </a:lnTo>
                  <a:lnTo>
                    <a:pt x="71" y="15"/>
                  </a:lnTo>
                  <a:lnTo>
                    <a:pt x="73" y="15"/>
                  </a:lnTo>
                  <a:lnTo>
                    <a:pt x="75" y="16"/>
                  </a:lnTo>
                  <a:lnTo>
                    <a:pt x="76" y="16"/>
                  </a:lnTo>
                  <a:lnTo>
                    <a:pt x="78" y="16"/>
                  </a:lnTo>
                  <a:lnTo>
                    <a:pt x="80" y="17"/>
                  </a:lnTo>
                  <a:lnTo>
                    <a:pt x="82" y="17"/>
                  </a:lnTo>
                  <a:lnTo>
                    <a:pt x="83" y="1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7" name="Freeform 146"/>
            <p:cNvSpPr>
              <a:spLocks/>
            </p:cNvSpPr>
            <p:nvPr/>
          </p:nvSpPr>
          <p:spPr bwMode="auto">
            <a:xfrm>
              <a:off x="3287713" y="3113088"/>
              <a:ext cx="131763" cy="26988"/>
            </a:xfrm>
            <a:custGeom>
              <a:avLst/>
              <a:gdLst>
                <a:gd name="T0" fmla="*/ 0 w 83"/>
                <a:gd name="T1" fmla="*/ 0 h 17"/>
                <a:gd name="T2" fmla="*/ 2 w 83"/>
                <a:gd name="T3" fmla="*/ 0 h 17"/>
                <a:gd name="T4" fmla="*/ 4 w 83"/>
                <a:gd name="T5" fmla="*/ 0 h 17"/>
                <a:gd name="T6" fmla="*/ 5 w 83"/>
                <a:gd name="T7" fmla="*/ 0 h 17"/>
                <a:gd name="T8" fmla="*/ 7 w 83"/>
                <a:gd name="T9" fmla="*/ 1 h 17"/>
                <a:gd name="T10" fmla="*/ 9 w 83"/>
                <a:gd name="T11" fmla="*/ 1 h 17"/>
                <a:gd name="T12" fmla="*/ 10 w 83"/>
                <a:gd name="T13" fmla="*/ 1 h 17"/>
                <a:gd name="T14" fmla="*/ 12 w 83"/>
                <a:gd name="T15" fmla="*/ 2 h 17"/>
                <a:gd name="T16" fmla="*/ 14 w 83"/>
                <a:gd name="T17" fmla="*/ 2 h 17"/>
                <a:gd name="T18" fmla="*/ 15 w 83"/>
                <a:gd name="T19" fmla="*/ 3 h 17"/>
                <a:gd name="T20" fmla="*/ 17 w 83"/>
                <a:gd name="T21" fmla="*/ 3 h 17"/>
                <a:gd name="T22" fmla="*/ 19 w 83"/>
                <a:gd name="T23" fmla="*/ 3 h 17"/>
                <a:gd name="T24" fmla="*/ 20 w 83"/>
                <a:gd name="T25" fmla="*/ 4 h 17"/>
                <a:gd name="T26" fmla="*/ 22 w 83"/>
                <a:gd name="T27" fmla="*/ 4 h 17"/>
                <a:gd name="T28" fmla="*/ 24 w 83"/>
                <a:gd name="T29" fmla="*/ 5 h 17"/>
                <a:gd name="T30" fmla="*/ 25 w 83"/>
                <a:gd name="T31" fmla="*/ 5 h 17"/>
                <a:gd name="T32" fmla="*/ 27 w 83"/>
                <a:gd name="T33" fmla="*/ 5 h 17"/>
                <a:gd name="T34" fmla="*/ 29 w 83"/>
                <a:gd name="T35" fmla="*/ 5 h 17"/>
                <a:gd name="T36" fmla="*/ 31 w 83"/>
                <a:gd name="T37" fmla="*/ 6 h 17"/>
                <a:gd name="T38" fmla="*/ 32 w 83"/>
                <a:gd name="T39" fmla="*/ 6 h 17"/>
                <a:gd name="T40" fmla="*/ 34 w 83"/>
                <a:gd name="T41" fmla="*/ 7 h 17"/>
                <a:gd name="T42" fmla="*/ 36 w 83"/>
                <a:gd name="T43" fmla="*/ 7 h 17"/>
                <a:gd name="T44" fmla="*/ 37 w 83"/>
                <a:gd name="T45" fmla="*/ 7 h 17"/>
                <a:gd name="T46" fmla="*/ 39 w 83"/>
                <a:gd name="T47" fmla="*/ 8 h 17"/>
                <a:gd name="T48" fmla="*/ 41 w 83"/>
                <a:gd name="T49" fmla="*/ 8 h 17"/>
                <a:gd name="T50" fmla="*/ 43 w 83"/>
                <a:gd name="T51" fmla="*/ 8 h 17"/>
                <a:gd name="T52" fmla="*/ 44 w 83"/>
                <a:gd name="T53" fmla="*/ 9 h 17"/>
                <a:gd name="T54" fmla="*/ 46 w 83"/>
                <a:gd name="T55" fmla="*/ 9 h 17"/>
                <a:gd name="T56" fmla="*/ 48 w 83"/>
                <a:gd name="T57" fmla="*/ 9 h 17"/>
                <a:gd name="T58" fmla="*/ 49 w 83"/>
                <a:gd name="T59" fmla="*/ 10 h 17"/>
                <a:gd name="T60" fmla="*/ 51 w 83"/>
                <a:gd name="T61" fmla="*/ 10 h 17"/>
                <a:gd name="T62" fmla="*/ 53 w 83"/>
                <a:gd name="T63" fmla="*/ 10 h 17"/>
                <a:gd name="T64" fmla="*/ 55 w 83"/>
                <a:gd name="T65" fmla="*/ 11 h 17"/>
                <a:gd name="T66" fmla="*/ 56 w 83"/>
                <a:gd name="T67" fmla="*/ 11 h 17"/>
                <a:gd name="T68" fmla="*/ 58 w 83"/>
                <a:gd name="T69" fmla="*/ 12 h 17"/>
                <a:gd name="T70" fmla="*/ 60 w 83"/>
                <a:gd name="T71" fmla="*/ 12 h 17"/>
                <a:gd name="T72" fmla="*/ 61 w 83"/>
                <a:gd name="T73" fmla="*/ 12 h 17"/>
                <a:gd name="T74" fmla="*/ 63 w 83"/>
                <a:gd name="T75" fmla="*/ 13 h 17"/>
                <a:gd name="T76" fmla="*/ 65 w 83"/>
                <a:gd name="T77" fmla="*/ 13 h 17"/>
                <a:gd name="T78" fmla="*/ 66 w 83"/>
                <a:gd name="T79" fmla="*/ 14 h 17"/>
                <a:gd name="T80" fmla="*/ 68 w 83"/>
                <a:gd name="T81" fmla="*/ 14 h 17"/>
                <a:gd name="T82" fmla="*/ 70 w 83"/>
                <a:gd name="T83" fmla="*/ 14 h 17"/>
                <a:gd name="T84" fmla="*/ 71 w 83"/>
                <a:gd name="T85" fmla="*/ 14 h 17"/>
                <a:gd name="T86" fmla="*/ 73 w 83"/>
                <a:gd name="T87" fmla="*/ 15 h 17"/>
                <a:gd name="T88" fmla="*/ 75 w 83"/>
                <a:gd name="T89" fmla="*/ 15 h 17"/>
                <a:gd name="T90" fmla="*/ 76 w 83"/>
                <a:gd name="T91" fmla="*/ 15 h 17"/>
                <a:gd name="T92" fmla="*/ 78 w 83"/>
                <a:gd name="T93" fmla="*/ 16 h 17"/>
                <a:gd name="T94" fmla="*/ 80 w 83"/>
                <a:gd name="T95" fmla="*/ 16 h 17"/>
                <a:gd name="T96" fmla="*/ 81 w 83"/>
                <a:gd name="T97" fmla="*/ 17 h 17"/>
                <a:gd name="T98" fmla="*/ 83 w 83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7" y="5"/>
                  </a:lnTo>
                  <a:lnTo>
                    <a:pt x="29" y="5"/>
                  </a:lnTo>
                  <a:lnTo>
                    <a:pt x="31" y="6"/>
                  </a:lnTo>
                  <a:lnTo>
                    <a:pt x="32" y="6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7" y="7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3" y="8"/>
                  </a:lnTo>
                  <a:lnTo>
                    <a:pt x="44" y="9"/>
                  </a:lnTo>
                  <a:lnTo>
                    <a:pt x="46" y="9"/>
                  </a:lnTo>
                  <a:lnTo>
                    <a:pt x="48" y="9"/>
                  </a:lnTo>
                  <a:lnTo>
                    <a:pt x="49" y="10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5" y="11"/>
                  </a:lnTo>
                  <a:lnTo>
                    <a:pt x="56" y="11"/>
                  </a:lnTo>
                  <a:lnTo>
                    <a:pt x="58" y="12"/>
                  </a:lnTo>
                  <a:lnTo>
                    <a:pt x="60" y="12"/>
                  </a:lnTo>
                  <a:lnTo>
                    <a:pt x="61" y="12"/>
                  </a:lnTo>
                  <a:lnTo>
                    <a:pt x="63" y="13"/>
                  </a:lnTo>
                  <a:lnTo>
                    <a:pt x="65" y="13"/>
                  </a:lnTo>
                  <a:lnTo>
                    <a:pt x="66" y="14"/>
                  </a:lnTo>
                  <a:lnTo>
                    <a:pt x="68" y="14"/>
                  </a:lnTo>
                  <a:lnTo>
                    <a:pt x="70" y="14"/>
                  </a:lnTo>
                  <a:lnTo>
                    <a:pt x="71" y="14"/>
                  </a:lnTo>
                  <a:lnTo>
                    <a:pt x="73" y="15"/>
                  </a:lnTo>
                  <a:lnTo>
                    <a:pt x="75" y="15"/>
                  </a:lnTo>
                  <a:lnTo>
                    <a:pt x="76" y="15"/>
                  </a:lnTo>
                  <a:lnTo>
                    <a:pt x="78" y="16"/>
                  </a:lnTo>
                  <a:lnTo>
                    <a:pt x="80" y="16"/>
                  </a:lnTo>
                  <a:lnTo>
                    <a:pt x="81" y="17"/>
                  </a:lnTo>
                  <a:lnTo>
                    <a:pt x="83" y="1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8" name="Freeform 147"/>
            <p:cNvSpPr>
              <a:spLocks/>
            </p:cNvSpPr>
            <p:nvPr/>
          </p:nvSpPr>
          <p:spPr bwMode="auto">
            <a:xfrm>
              <a:off x="3419476" y="3140075"/>
              <a:ext cx="131763" cy="28575"/>
            </a:xfrm>
            <a:custGeom>
              <a:avLst/>
              <a:gdLst>
                <a:gd name="T0" fmla="*/ 0 w 83"/>
                <a:gd name="T1" fmla="*/ 0 h 18"/>
                <a:gd name="T2" fmla="*/ 2 w 83"/>
                <a:gd name="T3" fmla="*/ 0 h 18"/>
                <a:gd name="T4" fmla="*/ 4 w 83"/>
                <a:gd name="T5" fmla="*/ 1 h 18"/>
                <a:gd name="T6" fmla="*/ 5 w 83"/>
                <a:gd name="T7" fmla="*/ 1 h 18"/>
                <a:gd name="T8" fmla="*/ 7 w 83"/>
                <a:gd name="T9" fmla="*/ 2 h 18"/>
                <a:gd name="T10" fmla="*/ 9 w 83"/>
                <a:gd name="T11" fmla="*/ 2 h 18"/>
                <a:gd name="T12" fmla="*/ 11 w 83"/>
                <a:gd name="T13" fmla="*/ 2 h 18"/>
                <a:gd name="T14" fmla="*/ 12 w 83"/>
                <a:gd name="T15" fmla="*/ 2 h 18"/>
                <a:gd name="T16" fmla="*/ 14 w 83"/>
                <a:gd name="T17" fmla="*/ 3 h 18"/>
                <a:gd name="T18" fmla="*/ 16 w 83"/>
                <a:gd name="T19" fmla="*/ 3 h 18"/>
                <a:gd name="T20" fmla="*/ 17 w 83"/>
                <a:gd name="T21" fmla="*/ 4 h 18"/>
                <a:gd name="T22" fmla="*/ 19 w 83"/>
                <a:gd name="T23" fmla="*/ 4 h 18"/>
                <a:gd name="T24" fmla="*/ 21 w 83"/>
                <a:gd name="T25" fmla="*/ 4 h 18"/>
                <a:gd name="T26" fmla="*/ 22 w 83"/>
                <a:gd name="T27" fmla="*/ 5 h 18"/>
                <a:gd name="T28" fmla="*/ 24 w 83"/>
                <a:gd name="T29" fmla="*/ 5 h 18"/>
                <a:gd name="T30" fmla="*/ 26 w 83"/>
                <a:gd name="T31" fmla="*/ 6 h 18"/>
                <a:gd name="T32" fmla="*/ 27 w 83"/>
                <a:gd name="T33" fmla="*/ 6 h 18"/>
                <a:gd name="T34" fmla="*/ 29 w 83"/>
                <a:gd name="T35" fmla="*/ 6 h 18"/>
                <a:gd name="T36" fmla="*/ 31 w 83"/>
                <a:gd name="T37" fmla="*/ 7 h 18"/>
                <a:gd name="T38" fmla="*/ 32 w 83"/>
                <a:gd name="T39" fmla="*/ 7 h 18"/>
                <a:gd name="T40" fmla="*/ 34 w 83"/>
                <a:gd name="T41" fmla="*/ 7 h 18"/>
                <a:gd name="T42" fmla="*/ 36 w 83"/>
                <a:gd name="T43" fmla="*/ 8 h 18"/>
                <a:gd name="T44" fmla="*/ 38 w 83"/>
                <a:gd name="T45" fmla="*/ 8 h 18"/>
                <a:gd name="T46" fmla="*/ 39 w 83"/>
                <a:gd name="T47" fmla="*/ 8 h 18"/>
                <a:gd name="T48" fmla="*/ 41 w 83"/>
                <a:gd name="T49" fmla="*/ 9 h 18"/>
                <a:gd name="T50" fmla="*/ 43 w 83"/>
                <a:gd name="T51" fmla="*/ 9 h 18"/>
                <a:gd name="T52" fmla="*/ 44 w 83"/>
                <a:gd name="T53" fmla="*/ 9 h 18"/>
                <a:gd name="T54" fmla="*/ 46 w 83"/>
                <a:gd name="T55" fmla="*/ 10 h 18"/>
                <a:gd name="T56" fmla="*/ 48 w 83"/>
                <a:gd name="T57" fmla="*/ 10 h 18"/>
                <a:gd name="T58" fmla="*/ 49 w 83"/>
                <a:gd name="T59" fmla="*/ 11 h 18"/>
                <a:gd name="T60" fmla="*/ 51 w 83"/>
                <a:gd name="T61" fmla="*/ 11 h 18"/>
                <a:gd name="T62" fmla="*/ 53 w 83"/>
                <a:gd name="T63" fmla="*/ 11 h 18"/>
                <a:gd name="T64" fmla="*/ 55 w 83"/>
                <a:gd name="T65" fmla="*/ 12 h 18"/>
                <a:gd name="T66" fmla="*/ 56 w 83"/>
                <a:gd name="T67" fmla="*/ 12 h 18"/>
                <a:gd name="T68" fmla="*/ 58 w 83"/>
                <a:gd name="T69" fmla="*/ 13 h 18"/>
                <a:gd name="T70" fmla="*/ 60 w 83"/>
                <a:gd name="T71" fmla="*/ 13 h 18"/>
                <a:gd name="T72" fmla="*/ 62 w 83"/>
                <a:gd name="T73" fmla="*/ 13 h 18"/>
                <a:gd name="T74" fmla="*/ 63 w 83"/>
                <a:gd name="T75" fmla="*/ 14 h 18"/>
                <a:gd name="T76" fmla="*/ 65 w 83"/>
                <a:gd name="T77" fmla="*/ 14 h 18"/>
                <a:gd name="T78" fmla="*/ 67 w 83"/>
                <a:gd name="T79" fmla="*/ 14 h 18"/>
                <a:gd name="T80" fmla="*/ 68 w 83"/>
                <a:gd name="T81" fmla="*/ 14 h 18"/>
                <a:gd name="T82" fmla="*/ 70 w 83"/>
                <a:gd name="T83" fmla="*/ 15 h 18"/>
                <a:gd name="T84" fmla="*/ 72 w 83"/>
                <a:gd name="T85" fmla="*/ 15 h 18"/>
                <a:gd name="T86" fmla="*/ 73 w 83"/>
                <a:gd name="T87" fmla="*/ 16 h 18"/>
                <a:gd name="T88" fmla="*/ 75 w 83"/>
                <a:gd name="T89" fmla="*/ 16 h 18"/>
                <a:gd name="T90" fmla="*/ 77 w 83"/>
                <a:gd name="T91" fmla="*/ 16 h 18"/>
                <a:gd name="T92" fmla="*/ 78 w 83"/>
                <a:gd name="T93" fmla="*/ 17 h 18"/>
                <a:gd name="T94" fmla="*/ 80 w 83"/>
                <a:gd name="T95" fmla="*/ 17 h 18"/>
                <a:gd name="T96" fmla="*/ 82 w 83"/>
                <a:gd name="T97" fmla="*/ 18 h 18"/>
                <a:gd name="T98" fmla="*/ 83 w 83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8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1" y="4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6" y="6"/>
                  </a:lnTo>
                  <a:lnTo>
                    <a:pt x="27" y="6"/>
                  </a:lnTo>
                  <a:lnTo>
                    <a:pt x="29" y="6"/>
                  </a:lnTo>
                  <a:lnTo>
                    <a:pt x="31" y="7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6" y="8"/>
                  </a:lnTo>
                  <a:lnTo>
                    <a:pt x="38" y="8"/>
                  </a:lnTo>
                  <a:lnTo>
                    <a:pt x="39" y="8"/>
                  </a:lnTo>
                  <a:lnTo>
                    <a:pt x="41" y="9"/>
                  </a:lnTo>
                  <a:lnTo>
                    <a:pt x="43" y="9"/>
                  </a:lnTo>
                  <a:lnTo>
                    <a:pt x="44" y="9"/>
                  </a:lnTo>
                  <a:lnTo>
                    <a:pt x="46" y="10"/>
                  </a:lnTo>
                  <a:lnTo>
                    <a:pt x="48" y="10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6" y="12"/>
                  </a:lnTo>
                  <a:lnTo>
                    <a:pt x="58" y="13"/>
                  </a:lnTo>
                  <a:lnTo>
                    <a:pt x="60" y="13"/>
                  </a:lnTo>
                  <a:lnTo>
                    <a:pt x="62" y="13"/>
                  </a:lnTo>
                  <a:lnTo>
                    <a:pt x="63" y="14"/>
                  </a:lnTo>
                  <a:lnTo>
                    <a:pt x="65" y="14"/>
                  </a:lnTo>
                  <a:lnTo>
                    <a:pt x="67" y="14"/>
                  </a:lnTo>
                  <a:lnTo>
                    <a:pt x="68" y="14"/>
                  </a:lnTo>
                  <a:lnTo>
                    <a:pt x="70" y="15"/>
                  </a:lnTo>
                  <a:lnTo>
                    <a:pt x="72" y="15"/>
                  </a:lnTo>
                  <a:lnTo>
                    <a:pt x="73" y="16"/>
                  </a:lnTo>
                  <a:lnTo>
                    <a:pt x="75" y="16"/>
                  </a:lnTo>
                  <a:lnTo>
                    <a:pt x="77" y="16"/>
                  </a:lnTo>
                  <a:lnTo>
                    <a:pt x="78" y="17"/>
                  </a:lnTo>
                  <a:lnTo>
                    <a:pt x="80" y="17"/>
                  </a:lnTo>
                  <a:lnTo>
                    <a:pt x="82" y="18"/>
                  </a:lnTo>
                  <a:lnTo>
                    <a:pt x="83" y="1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9" name="Freeform 148"/>
            <p:cNvSpPr>
              <a:spLocks/>
            </p:cNvSpPr>
            <p:nvPr/>
          </p:nvSpPr>
          <p:spPr bwMode="auto">
            <a:xfrm>
              <a:off x="3551238" y="3168650"/>
              <a:ext cx="133350" cy="28575"/>
            </a:xfrm>
            <a:custGeom>
              <a:avLst/>
              <a:gdLst>
                <a:gd name="T0" fmla="*/ 0 w 84"/>
                <a:gd name="T1" fmla="*/ 0 h 18"/>
                <a:gd name="T2" fmla="*/ 2 w 84"/>
                <a:gd name="T3" fmla="*/ 0 h 18"/>
                <a:gd name="T4" fmla="*/ 4 w 84"/>
                <a:gd name="T5" fmla="*/ 1 h 18"/>
                <a:gd name="T6" fmla="*/ 5 w 84"/>
                <a:gd name="T7" fmla="*/ 1 h 18"/>
                <a:gd name="T8" fmla="*/ 7 w 84"/>
                <a:gd name="T9" fmla="*/ 2 h 18"/>
                <a:gd name="T10" fmla="*/ 9 w 84"/>
                <a:gd name="T11" fmla="*/ 2 h 18"/>
                <a:gd name="T12" fmla="*/ 10 w 84"/>
                <a:gd name="T13" fmla="*/ 2 h 18"/>
                <a:gd name="T14" fmla="*/ 12 w 84"/>
                <a:gd name="T15" fmla="*/ 3 h 18"/>
                <a:gd name="T16" fmla="*/ 14 w 84"/>
                <a:gd name="T17" fmla="*/ 3 h 18"/>
                <a:gd name="T18" fmla="*/ 16 w 84"/>
                <a:gd name="T19" fmla="*/ 3 h 18"/>
                <a:gd name="T20" fmla="*/ 17 w 84"/>
                <a:gd name="T21" fmla="*/ 3 h 18"/>
                <a:gd name="T22" fmla="*/ 19 w 84"/>
                <a:gd name="T23" fmla="*/ 4 h 18"/>
                <a:gd name="T24" fmla="*/ 21 w 84"/>
                <a:gd name="T25" fmla="*/ 4 h 18"/>
                <a:gd name="T26" fmla="*/ 23 w 84"/>
                <a:gd name="T27" fmla="*/ 5 h 18"/>
                <a:gd name="T28" fmla="*/ 24 w 84"/>
                <a:gd name="T29" fmla="*/ 5 h 18"/>
                <a:gd name="T30" fmla="*/ 26 w 84"/>
                <a:gd name="T31" fmla="*/ 5 h 18"/>
                <a:gd name="T32" fmla="*/ 28 w 84"/>
                <a:gd name="T33" fmla="*/ 6 h 18"/>
                <a:gd name="T34" fmla="*/ 29 w 84"/>
                <a:gd name="T35" fmla="*/ 6 h 18"/>
                <a:gd name="T36" fmla="*/ 31 w 84"/>
                <a:gd name="T37" fmla="*/ 7 h 18"/>
                <a:gd name="T38" fmla="*/ 33 w 84"/>
                <a:gd name="T39" fmla="*/ 7 h 18"/>
                <a:gd name="T40" fmla="*/ 34 w 84"/>
                <a:gd name="T41" fmla="*/ 7 h 18"/>
                <a:gd name="T42" fmla="*/ 36 w 84"/>
                <a:gd name="T43" fmla="*/ 8 h 18"/>
                <a:gd name="T44" fmla="*/ 38 w 84"/>
                <a:gd name="T45" fmla="*/ 8 h 18"/>
                <a:gd name="T46" fmla="*/ 39 w 84"/>
                <a:gd name="T47" fmla="*/ 9 h 18"/>
                <a:gd name="T48" fmla="*/ 41 w 84"/>
                <a:gd name="T49" fmla="*/ 9 h 18"/>
                <a:gd name="T50" fmla="*/ 43 w 84"/>
                <a:gd name="T51" fmla="*/ 9 h 18"/>
                <a:gd name="T52" fmla="*/ 45 w 84"/>
                <a:gd name="T53" fmla="*/ 9 h 18"/>
                <a:gd name="T54" fmla="*/ 46 w 84"/>
                <a:gd name="T55" fmla="*/ 10 h 18"/>
                <a:gd name="T56" fmla="*/ 48 w 84"/>
                <a:gd name="T57" fmla="*/ 10 h 18"/>
                <a:gd name="T58" fmla="*/ 50 w 84"/>
                <a:gd name="T59" fmla="*/ 10 h 18"/>
                <a:gd name="T60" fmla="*/ 51 w 84"/>
                <a:gd name="T61" fmla="*/ 11 h 18"/>
                <a:gd name="T62" fmla="*/ 53 w 84"/>
                <a:gd name="T63" fmla="*/ 11 h 18"/>
                <a:gd name="T64" fmla="*/ 55 w 84"/>
                <a:gd name="T65" fmla="*/ 12 h 18"/>
                <a:gd name="T66" fmla="*/ 56 w 84"/>
                <a:gd name="T67" fmla="*/ 12 h 18"/>
                <a:gd name="T68" fmla="*/ 58 w 84"/>
                <a:gd name="T69" fmla="*/ 12 h 18"/>
                <a:gd name="T70" fmla="*/ 60 w 84"/>
                <a:gd name="T71" fmla="*/ 13 h 18"/>
                <a:gd name="T72" fmla="*/ 61 w 84"/>
                <a:gd name="T73" fmla="*/ 13 h 18"/>
                <a:gd name="T74" fmla="*/ 63 w 84"/>
                <a:gd name="T75" fmla="*/ 14 h 18"/>
                <a:gd name="T76" fmla="*/ 65 w 84"/>
                <a:gd name="T77" fmla="*/ 14 h 18"/>
                <a:gd name="T78" fmla="*/ 67 w 84"/>
                <a:gd name="T79" fmla="*/ 14 h 18"/>
                <a:gd name="T80" fmla="*/ 68 w 84"/>
                <a:gd name="T81" fmla="*/ 14 h 18"/>
                <a:gd name="T82" fmla="*/ 70 w 84"/>
                <a:gd name="T83" fmla="*/ 15 h 18"/>
                <a:gd name="T84" fmla="*/ 72 w 84"/>
                <a:gd name="T85" fmla="*/ 15 h 18"/>
                <a:gd name="T86" fmla="*/ 74 w 84"/>
                <a:gd name="T87" fmla="*/ 16 h 18"/>
                <a:gd name="T88" fmla="*/ 75 w 84"/>
                <a:gd name="T89" fmla="*/ 16 h 18"/>
                <a:gd name="T90" fmla="*/ 77 w 84"/>
                <a:gd name="T91" fmla="*/ 16 h 18"/>
                <a:gd name="T92" fmla="*/ 79 w 84"/>
                <a:gd name="T93" fmla="*/ 17 h 18"/>
                <a:gd name="T94" fmla="*/ 80 w 84"/>
                <a:gd name="T95" fmla="*/ 17 h 18"/>
                <a:gd name="T96" fmla="*/ 82 w 84"/>
                <a:gd name="T97" fmla="*/ 17 h 18"/>
                <a:gd name="T98" fmla="*/ 84 w 84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8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4"/>
                  </a:lnTo>
                  <a:lnTo>
                    <a:pt x="21" y="4"/>
                  </a:lnTo>
                  <a:lnTo>
                    <a:pt x="23" y="5"/>
                  </a:lnTo>
                  <a:lnTo>
                    <a:pt x="24" y="5"/>
                  </a:lnTo>
                  <a:lnTo>
                    <a:pt x="26" y="5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1" y="7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6" y="8"/>
                  </a:lnTo>
                  <a:lnTo>
                    <a:pt x="38" y="8"/>
                  </a:lnTo>
                  <a:lnTo>
                    <a:pt x="39" y="9"/>
                  </a:lnTo>
                  <a:lnTo>
                    <a:pt x="41" y="9"/>
                  </a:lnTo>
                  <a:lnTo>
                    <a:pt x="43" y="9"/>
                  </a:lnTo>
                  <a:lnTo>
                    <a:pt x="45" y="9"/>
                  </a:lnTo>
                  <a:lnTo>
                    <a:pt x="46" y="10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6" y="12"/>
                  </a:lnTo>
                  <a:lnTo>
                    <a:pt x="58" y="12"/>
                  </a:lnTo>
                  <a:lnTo>
                    <a:pt x="60" y="13"/>
                  </a:lnTo>
                  <a:lnTo>
                    <a:pt x="61" y="13"/>
                  </a:lnTo>
                  <a:lnTo>
                    <a:pt x="63" y="14"/>
                  </a:lnTo>
                  <a:lnTo>
                    <a:pt x="65" y="14"/>
                  </a:lnTo>
                  <a:lnTo>
                    <a:pt x="67" y="14"/>
                  </a:lnTo>
                  <a:lnTo>
                    <a:pt x="68" y="14"/>
                  </a:lnTo>
                  <a:lnTo>
                    <a:pt x="70" y="15"/>
                  </a:lnTo>
                  <a:lnTo>
                    <a:pt x="72" y="15"/>
                  </a:lnTo>
                  <a:lnTo>
                    <a:pt x="74" y="16"/>
                  </a:lnTo>
                  <a:lnTo>
                    <a:pt x="75" y="16"/>
                  </a:lnTo>
                  <a:lnTo>
                    <a:pt x="77" y="16"/>
                  </a:lnTo>
                  <a:lnTo>
                    <a:pt x="79" y="17"/>
                  </a:lnTo>
                  <a:lnTo>
                    <a:pt x="80" y="17"/>
                  </a:lnTo>
                  <a:lnTo>
                    <a:pt x="82" y="17"/>
                  </a:lnTo>
                  <a:lnTo>
                    <a:pt x="84" y="1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0" name="Freeform 149"/>
            <p:cNvSpPr>
              <a:spLocks/>
            </p:cNvSpPr>
            <p:nvPr/>
          </p:nvSpPr>
          <p:spPr bwMode="auto">
            <a:xfrm>
              <a:off x="3684588" y="3197225"/>
              <a:ext cx="131763" cy="25400"/>
            </a:xfrm>
            <a:custGeom>
              <a:avLst/>
              <a:gdLst>
                <a:gd name="T0" fmla="*/ 0 w 83"/>
                <a:gd name="T1" fmla="*/ 0 h 16"/>
                <a:gd name="T2" fmla="*/ 1 w 83"/>
                <a:gd name="T3" fmla="*/ 0 h 16"/>
                <a:gd name="T4" fmla="*/ 3 w 83"/>
                <a:gd name="T5" fmla="*/ 0 h 16"/>
                <a:gd name="T6" fmla="*/ 5 w 83"/>
                <a:gd name="T7" fmla="*/ 1 h 16"/>
                <a:gd name="T8" fmla="*/ 6 w 83"/>
                <a:gd name="T9" fmla="*/ 1 h 16"/>
                <a:gd name="T10" fmla="*/ 8 w 83"/>
                <a:gd name="T11" fmla="*/ 1 h 16"/>
                <a:gd name="T12" fmla="*/ 10 w 83"/>
                <a:gd name="T13" fmla="*/ 2 h 16"/>
                <a:gd name="T14" fmla="*/ 11 w 83"/>
                <a:gd name="T15" fmla="*/ 2 h 16"/>
                <a:gd name="T16" fmla="*/ 13 w 83"/>
                <a:gd name="T17" fmla="*/ 3 h 16"/>
                <a:gd name="T18" fmla="*/ 15 w 83"/>
                <a:gd name="T19" fmla="*/ 3 h 16"/>
                <a:gd name="T20" fmla="*/ 16 w 83"/>
                <a:gd name="T21" fmla="*/ 3 h 16"/>
                <a:gd name="T22" fmla="*/ 18 w 83"/>
                <a:gd name="T23" fmla="*/ 4 h 16"/>
                <a:gd name="T24" fmla="*/ 20 w 83"/>
                <a:gd name="T25" fmla="*/ 4 h 16"/>
                <a:gd name="T26" fmla="*/ 21 w 83"/>
                <a:gd name="T27" fmla="*/ 4 h 16"/>
                <a:gd name="T28" fmla="*/ 23 w 83"/>
                <a:gd name="T29" fmla="*/ 5 h 16"/>
                <a:gd name="T30" fmla="*/ 25 w 83"/>
                <a:gd name="T31" fmla="*/ 5 h 16"/>
                <a:gd name="T32" fmla="*/ 27 w 83"/>
                <a:gd name="T33" fmla="*/ 5 h 16"/>
                <a:gd name="T34" fmla="*/ 28 w 83"/>
                <a:gd name="T35" fmla="*/ 6 h 16"/>
                <a:gd name="T36" fmla="*/ 30 w 83"/>
                <a:gd name="T37" fmla="*/ 6 h 16"/>
                <a:gd name="T38" fmla="*/ 32 w 83"/>
                <a:gd name="T39" fmla="*/ 7 h 16"/>
                <a:gd name="T40" fmla="*/ 34 w 83"/>
                <a:gd name="T41" fmla="*/ 7 h 16"/>
                <a:gd name="T42" fmla="*/ 35 w 83"/>
                <a:gd name="T43" fmla="*/ 7 h 16"/>
                <a:gd name="T44" fmla="*/ 37 w 83"/>
                <a:gd name="T45" fmla="*/ 7 h 16"/>
                <a:gd name="T46" fmla="*/ 39 w 83"/>
                <a:gd name="T47" fmla="*/ 8 h 16"/>
                <a:gd name="T48" fmla="*/ 40 w 83"/>
                <a:gd name="T49" fmla="*/ 8 h 16"/>
                <a:gd name="T50" fmla="*/ 42 w 83"/>
                <a:gd name="T51" fmla="*/ 8 h 16"/>
                <a:gd name="T52" fmla="*/ 44 w 83"/>
                <a:gd name="T53" fmla="*/ 9 h 16"/>
                <a:gd name="T54" fmla="*/ 46 w 83"/>
                <a:gd name="T55" fmla="*/ 9 h 16"/>
                <a:gd name="T56" fmla="*/ 47 w 83"/>
                <a:gd name="T57" fmla="*/ 9 h 16"/>
                <a:gd name="T58" fmla="*/ 49 w 83"/>
                <a:gd name="T59" fmla="*/ 10 h 16"/>
                <a:gd name="T60" fmla="*/ 51 w 83"/>
                <a:gd name="T61" fmla="*/ 10 h 16"/>
                <a:gd name="T62" fmla="*/ 52 w 83"/>
                <a:gd name="T63" fmla="*/ 10 h 16"/>
                <a:gd name="T64" fmla="*/ 54 w 83"/>
                <a:gd name="T65" fmla="*/ 11 h 16"/>
                <a:gd name="T66" fmla="*/ 56 w 83"/>
                <a:gd name="T67" fmla="*/ 11 h 16"/>
                <a:gd name="T68" fmla="*/ 57 w 83"/>
                <a:gd name="T69" fmla="*/ 11 h 16"/>
                <a:gd name="T70" fmla="*/ 59 w 83"/>
                <a:gd name="T71" fmla="*/ 12 h 16"/>
                <a:gd name="T72" fmla="*/ 61 w 83"/>
                <a:gd name="T73" fmla="*/ 12 h 16"/>
                <a:gd name="T74" fmla="*/ 62 w 83"/>
                <a:gd name="T75" fmla="*/ 12 h 16"/>
                <a:gd name="T76" fmla="*/ 64 w 83"/>
                <a:gd name="T77" fmla="*/ 13 h 16"/>
                <a:gd name="T78" fmla="*/ 66 w 83"/>
                <a:gd name="T79" fmla="*/ 13 h 16"/>
                <a:gd name="T80" fmla="*/ 67 w 83"/>
                <a:gd name="T81" fmla="*/ 13 h 16"/>
                <a:gd name="T82" fmla="*/ 69 w 83"/>
                <a:gd name="T83" fmla="*/ 14 h 16"/>
                <a:gd name="T84" fmla="*/ 71 w 83"/>
                <a:gd name="T85" fmla="*/ 14 h 16"/>
                <a:gd name="T86" fmla="*/ 72 w 83"/>
                <a:gd name="T87" fmla="*/ 14 h 16"/>
                <a:gd name="T88" fmla="*/ 74 w 83"/>
                <a:gd name="T89" fmla="*/ 14 h 16"/>
                <a:gd name="T90" fmla="*/ 76 w 83"/>
                <a:gd name="T91" fmla="*/ 15 h 16"/>
                <a:gd name="T92" fmla="*/ 78 w 83"/>
                <a:gd name="T93" fmla="*/ 15 h 16"/>
                <a:gd name="T94" fmla="*/ 79 w 83"/>
                <a:gd name="T95" fmla="*/ 15 h 16"/>
                <a:gd name="T96" fmla="*/ 81 w 83"/>
                <a:gd name="T97" fmla="*/ 15 h 16"/>
                <a:gd name="T98" fmla="*/ 83 w 83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3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4"/>
                  </a:lnTo>
                  <a:lnTo>
                    <a:pt x="21" y="4"/>
                  </a:lnTo>
                  <a:lnTo>
                    <a:pt x="23" y="5"/>
                  </a:lnTo>
                  <a:lnTo>
                    <a:pt x="25" y="5"/>
                  </a:lnTo>
                  <a:lnTo>
                    <a:pt x="27" y="5"/>
                  </a:lnTo>
                  <a:lnTo>
                    <a:pt x="28" y="6"/>
                  </a:lnTo>
                  <a:lnTo>
                    <a:pt x="30" y="6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5" y="7"/>
                  </a:lnTo>
                  <a:lnTo>
                    <a:pt x="37" y="7"/>
                  </a:lnTo>
                  <a:lnTo>
                    <a:pt x="39" y="8"/>
                  </a:lnTo>
                  <a:lnTo>
                    <a:pt x="40" y="8"/>
                  </a:lnTo>
                  <a:lnTo>
                    <a:pt x="42" y="8"/>
                  </a:lnTo>
                  <a:lnTo>
                    <a:pt x="44" y="9"/>
                  </a:lnTo>
                  <a:lnTo>
                    <a:pt x="46" y="9"/>
                  </a:lnTo>
                  <a:lnTo>
                    <a:pt x="47" y="9"/>
                  </a:lnTo>
                  <a:lnTo>
                    <a:pt x="49" y="10"/>
                  </a:lnTo>
                  <a:lnTo>
                    <a:pt x="51" y="10"/>
                  </a:lnTo>
                  <a:lnTo>
                    <a:pt x="52" y="10"/>
                  </a:lnTo>
                  <a:lnTo>
                    <a:pt x="54" y="11"/>
                  </a:lnTo>
                  <a:lnTo>
                    <a:pt x="56" y="11"/>
                  </a:lnTo>
                  <a:lnTo>
                    <a:pt x="57" y="11"/>
                  </a:lnTo>
                  <a:lnTo>
                    <a:pt x="59" y="12"/>
                  </a:lnTo>
                  <a:lnTo>
                    <a:pt x="61" y="12"/>
                  </a:lnTo>
                  <a:lnTo>
                    <a:pt x="62" y="12"/>
                  </a:lnTo>
                  <a:lnTo>
                    <a:pt x="64" y="13"/>
                  </a:lnTo>
                  <a:lnTo>
                    <a:pt x="66" y="13"/>
                  </a:lnTo>
                  <a:lnTo>
                    <a:pt x="67" y="13"/>
                  </a:lnTo>
                  <a:lnTo>
                    <a:pt x="69" y="14"/>
                  </a:lnTo>
                  <a:lnTo>
                    <a:pt x="71" y="14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6" y="15"/>
                  </a:lnTo>
                  <a:lnTo>
                    <a:pt x="78" y="15"/>
                  </a:lnTo>
                  <a:lnTo>
                    <a:pt x="79" y="15"/>
                  </a:lnTo>
                  <a:lnTo>
                    <a:pt x="81" y="15"/>
                  </a:lnTo>
                  <a:lnTo>
                    <a:pt x="83" y="1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1" name="Freeform 150"/>
            <p:cNvSpPr>
              <a:spLocks/>
            </p:cNvSpPr>
            <p:nvPr/>
          </p:nvSpPr>
          <p:spPr bwMode="auto">
            <a:xfrm>
              <a:off x="3816351" y="3222625"/>
              <a:ext cx="131763" cy="15875"/>
            </a:xfrm>
            <a:custGeom>
              <a:avLst/>
              <a:gdLst>
                <a:gd name="T0" fmla="*/ 0 w 83"/>
                <a:gd name="T1" fmla="*/ 0 h 10"/>
                <a:gd name="T2" fmla="*/ 2 w 83"/>
                <a:gd name="T3" fmla="*/ 0 h 10"/>
                <a:gd name="T4" fmla="*/ 3 w 83"/>
                <a:gd name="T5" fmla="*/ 1 h 10"/>
                <a:gd name="T6" fmla="*/ 5 w 83"/>
                <a:gd name="T7" fmla="*/ 1 h 10"/>
                <a:gd name="T8" fmla="*/ 7 w 83"/>
                <a:gd name="T9" fmla="*/ 1 h 10"/>
                <a:gd name="T10" fmla="*/ 8 w 83"/>
                <a:gd name="T11" fmla="*/ 1 h 10"/>
                <a:gd name="T12" fmla="*/ 10 w 83"/>
                <a:gd name="T13" fmla="*/ 2 h 10"/>
                <a:gd name="T14" fmla="*/ 12 w 83"/>
                <a:gd name="T15" fmla="*/ 2 h 10"/>
                <a:gd name="T16" fmla="*/ 13 w 83"/>
                <a:gd name="T17" fmla="*/ 2 h 10"/>
                <a:gd name="T18" fmla="*/ 15 w 83"/>
                <a:gd name="T19" fmla="*/ 3 h 10"/>
                <a:gd name="T20" fmla="*/ 17 w 83"/>
                <a:gd name="T21" fmla="*/ 3 h 10"/>
                <a:gd name="T22" fmla="*/ 18 w 83"/>
                <a:gd name="T23" fmla="*/ 3 h 10"/>
                <a:gd name="T24" fmla="*/ 20 w 83"/>
                <a:gd name="T25" fmla="*/ 3 h 10"/>
                <a:gd name="T26" fmla="*/ 22 w 83"/>
                <a:gd name="T27" fmla="*/ 3 h 10"/>
                <a:gd name="T28" fmla="*/ 23 w 83"/>
                <a:gd name="T29" fmla="*/ 4 h 10"/>
                <a:gd name="T30" fmla="*/ 25 w 83"/>
                <a:gd name="T31" fmla="*/ 4 h 10"/>
                <a:gd name="T32" fmla="*/ 27 w 83"/>
                <a:gd name="T33" fmla="*/ 4 h 10"/>
                <a:gd name="T34" fmla="*/ 29 w 83"/>
                <a:gd name="T35" fmla="*/ 5 h 10"/>
                <a:gd name="T36" fmla="*/ 30 w 83"/>
                <a:gd name="T37" fmla="*/ 5 h 10"/>
                <a:gd name="T38" fmla="*/ 32 w 83"/>
                <a:gd name="T39" fmla="*/ 5 h 10"/>
                <a:gd name="T40" fmla="*/ 34 w 83"/>
                <a:gd name="T41" fmla="*/ 5 h 10"/>
                <a:gd name="T42" fmla="*/ 35 w 83"/>
                <a:gd name="T43" fmla="*/ 5 h 10"/>
                <a:gd name="T44" fmla="*/ 37 w 83"/>
                <a:gd name="T45" fmla="*/ 6 h 10"/>
                <a:gd name="T46" fmla="*/ 39 w 83"/>
                <a:gd name="T47" fmla="*/ 6 h 10"/>
                <a:gd name="T48" fmla="*/ 40 w 83"/>
                <a:gd name="T49" fmla="*/ 6 h 10"/>
                <a:gd name="T50" fmla="*/ 42 w 83"/>
                <a:gd name="T51" fmla="*/ 6 h 10"/>
                <a:gd name="T52" fmla="*/ 44 w 83"/>
                <a:gd name="T53" fmla="*/ 6 h 10"/>
                <a:gd name="T54" fmla="*/ 45 w 83"/>
                <a:gd name="T55" fmla="*/ 7 h 10"/>
                <a:gd name="T56" fmla="*/ 47 w 83"/>
                <a:gd name="T57" fmla="*/ 7 h 10"/>
                <a:gd name="T58" fmla="*/ 49 w 83"/>
                <a:gd name="T59" fmla="*/ 7 h 10"/>
                <a:gd name="T60" fmla="*/ 51 w 83"/>
                <a:gd name="T61" fmla="*/ 7 h 10"/>
                <a:gd name="T62" fmla="*/ 53 w 83"/>
                <a:gd name="T63" fmla="*/ 8 h 10"/>
                <a:gd name="T64" fmla="*/ 54 w 83"/>
                <a:gd name="T65" fmla="*/ 8 h 10"/>
                <a:gd name="T66" fmla="*/ 56 w 83"/>
                <a:gd name="T67" fmla="*/ 8 h 10"/>
                <a:gd name="T68" fmla="*/ 58 w 83"/>
                <a:gd name="T69" fmla="*/ 8 h 10"/>
                <a:gd name="T70" fmla="*/ 59 w 83"/>
                <a:gd name="T71" fmla="*/ 8 h 10"/>
                <a:gd name="T72" fmla="*/ 61 w 83"/>
                <a:gd name="T73" fmla="*/ 8 h 10"/>
                <a:gd name="T74" fmla="*/ 63 w 83"/>
                <a:gd name="T75" fmla="*/ 9 h 10"/>
                <a:gd name="T76" fmla="*/ 64 w 83"/>
                <a:gd name="T77" fmla="*/ 9 h 10"/>
                <a:gd name="T78" fmla="*/ 66 w 83"/>
                <a:gd name="T79" fmla="*/ 9 h 10"/>
                <a:gd name="T80" fmla="*/ 68 w 83"/>
                <a:gd name="T81" fmla="*/ 9 h 10"/>
                <a:gd name="T82" fmla="*/ 69 w 83"/>
                <a:gd name="T83" fmla="*/ 9 h 10"/>
                <a:gd name="T84" fmla="*/ 71 w 83"/>
                <a:gd name="T85" fmla="*/ 9 h 10"/>
                <a:gd name="T86" fmla="*/ 73 w 83"/>
                <a:gd name="T87" fmla="*/ 10 h 10"/>
                <a:gd name="T88" fmla="*/ 74 w 83"/>
                <a:gd name="T89" fmla="*/ 10 h 10"/>
                <a:gd name="T90" fmla="*/ 76 w 83"/>
                <a:gd name="T91" fmla="*/ 10 h 10"/>
                <a:gd name="T92" fmla="*/ 78 w 83"/>
                <a:gd name="T93" fmla="*/ 10 h 10"/>
                <a:gd name="T94" fmla="*/ 79 w 83"/>
                <a:gd name="T95" fmla="*/ 10 h 10"/>
                <a:gd name="T96" fmla="*/ 81 w 83"/>
                <a:gd name="T97" fmla="*/ 10 h 10"/>
                <a:gd name="T98" fmla="*/ 83 w 83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5"/>
                  </a:lnTo>
                  <a:lnTo>
                    <a:pt x="30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59" y="8"/>
                  </a:lnTo>
                  <a:lnTo>
                    <a:pt x="61" y="8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69" y="9"/>
                  </a:lnTo>
                  <a:lnTo>
                    <a:pt x="71" y="9"/>
                  </a:lnTo>
                  <a:lnTo>
                    <a:pt x="73" y="10"/>
                  </a:lnTo>
                  <a:lnTo>
                    <a:pt x="74" y="10"/>
                  </a:lnTo>
                  <a:lnTo>
                    <a:pt x="76" y="10"/>
                  </a:lnTo>
                  <a:lnTo>
                    <a:pt x="78" y="10"/>
                  </a:lnTo>
                  <a:lnTo>
                    <a:pt x="79" y="10"/>
                  </a:lnTo>
                  <a:lnTo>
                    <a:pt x="81" y="10"/>
                  </a:lnTo>
                  <a:lnTo>
                    <a:pt x="83" y="1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2" name="Freeform 151"/>
            <p:cNvSpPr>
              <a:spLocks/>
            </p:cNvSpPr>
            <p:nvPr/>
          </p:nvSpPr>
          <p:spPr bwMode="auto">
            <a:xfrm>
              <a:off x="3948113" y="3225800"/>
              <a:ext cx="131763" cy="12700"/>
            </a:xfrm>
            <a:custGeom>
              <a:avLst/>
              <a:gdLst>
                <a:gd name="T0" fmla="*/ 0 w 83"/>
                <a:gd name="T1" fmla="*/ 8 h 8"/>
                <a:gd name="T2" fmla="*/ 1 w 83"/>
                <a:gd name="T3" fmla="*/ 8 h 8"/>
                <a:gd name="T4" fmla="*/ 3 w 83"/>
                <a:gd name="T5" fmla="*/ 8 h 8"/>
                <a:gd name="T6" fmla="*/ 5 w 83"/>
                <a:gd name="T7" fmla="*/ 8 h 8"/>
                <a:gd name="T8" fmla="*/ 6 w 83"/>
                <a:gd name="T9" fmla="*/ 8 h 8"/>
                <a:gd name="T10" fmla="*/ 8 w 83"/>
                <a:gd name="T11" fmla="*/ 8 h 8"/>
                <a:gd name="T12" fmla="*/ 10 w 83"/>
                <a:gd name="T13" fmla="*/ 8 h 8"/>
                <a:gd name="T14" fmla="*/ 12 w 83"/>
                <a:gd name="T15" fmla="*/ 8 h 8"/>
                <a:gd name="T16" fmla="*/ 13 w 83"/>
                <a:gd name="T17" fmla="*/ 8 h 8"/>
                <a:gd name="T18" fmla="*/ 15 w 83"/>
                <a:gd name="T19" fmla="*/ 8 h 8"/>
                <a:gd name="T20" fmla="*/ 17 w 83"/>
                <a:gd name="T21" fmla="*/ 8 h 8"/>
                <a:gd name="T22" fmla="*/ 19 w 83"/>
                <a:gd name="T23" fmla="*/ 8 h 8"/>
                <a:gd name="T24" fmla="*/ 20 w 83"/>
                <a:gd name="T25" fmla="*/ 8 h 8"/>
                <a:gd name="T26" fmla="*/ 22 w 83"/>
                <a:gd name="T27" fmla="*/ 8 h 8"/>
                <a:gd name="T28" fmla="*/ 24 w 83"/>
                <a:gd name="T29" fmla="*/ 8 h 8"/>
                <a:gd name="T30" fmla="*/ 25 w 83"/>
                <a:gd name="T31" fmla="*/ 8 h 8"/>
                <a:gd name="T32" fmla="*/ 27 w 83"/>
                <a:gd name="T33" fmla="*/ 8 h 8"/>
                <a:gd name="T34" fmla="*/ 29 w 83"/>
                <a:gd name="T35" fmla="*/ 8 h 8"/>
                <a:gd name="T36" fmla="*/ 30 w 83"/>
                <a:gd name="T37" fmla="*/ 8 h 8"/>
                <a:gd name="T38" fmla="*/ 32 w 83"/>
                <a:gd name="T39" fmla="*/ 8 h 8"/>
                <a:gd name="T40" fmla="*/ 34 w 83"/>
                <a:gd name="T41" fmla="*/ 8 h 8"/>
                <a:gd name="T42" fmla="*/ 36 w 83"/>
                <a:gd name="T43" fmla="*/ 8 h 8"/>
                <a:gd name="T44" fmla="*/ 37 w 83"/>
                <a:gd name="T45" fmla="*/ 8 h 8"/>
                <a:gd name="T46" fmla="*/ 39 w 83"/>
                <a:gd name="T47" fmla="*/ 8 h 8"/>
                <a:gd name="T48" fmla="*/ 41 w 83"/>
                <a:gd name="T49" fmla="*/ 8 h 8"/>
                <a:gd name="T50" fmla="*/ 42 w 83"/>
                <a:gd name="T51" fmla="*/ 8 h 8"/>
                <a:gd name="T52" fmla="*/ 44 w 83"/>
                <a:gd name="T53" fmla="*/ 7 h 8"/>
                <a:gd name="T54" fmla="*/ 46 w 83"/>
                <a:gd name="T55" fmla="*/ 7 h 8"/>
                <a:gd name="T56" fmla="*/ 47 w 83"/>
                <a:gd name="T57" fmla="*/ 7 h 8"/>
                <a:gd name="T58" fmla="*/ 49 w 83"/>
                <a:gd name="T59" fmla="*/ 7 h 8"/>
                <a:gd name="T60" fmla="*/ 51 w 83"/>
                <a:gd name="T61" fmla="*/ 7 h 8"/>
                <a:gd name="T62" fmla="*/ 52 w 83"/>
                <a:gd name="T63" fmla="*/ 6 h 8"/>
                <a:gd name="T64" fmla="*/ 54 w 83"/>
                <a:gd name="T65" fmla="*/ 6 h 8"/>
                <a:gd name="T66" fmla="*/ 56 w 83"/>
                <a:gd name="T67" fmla="*/ 6 h 8"/>
                <a:gd name="T68" fmla="*/ 57 w 83"/>
                <a:gd name="T69" fmla="*/ 6 h 8"/>
                <a:gd name="T70" fmla="*/ 59 w 83"/>
                <a:gd name="T71" fmla="*/ 5 h 8"/>
                <a:gd name="T72" fmla="*/ 61 w 83"/>
                <a:gd name="T73" fmla="*/ 5 h 8"/>
                <a:gd name="T74" fmla="*/ 63 w 83"/>
                <a:gd name="T75" fmla="*/ 5 h 8"/>
                <a:gd name="T76" fmla="*/ 64 w 83"/>
                <a:gd name="T77" fmla="*/ 4 h 8"/>
                <a:gd name="T78" fmla="*/ 66 w 83"/>
                <a:gd name="T79" fmla="*/ 4 h 8"/>
                <a:gd name="T80" fmla="*/ 68 w 83"/>
                <a:gd name="T81" fmla="*/ 4 h 8"/>
                <a:gd name="T82" fmla="*/ 70 w 83"/>
                <a:gd name="T83" fmla="*/ 3 h 8"/>
                <a:gd name="T84" fmla="*/ 71 w 83"/>
                <a:gd name="T85" fmla="*/ 3 h 8"/>
                <a:gd name="T86" fmla="*/ 73 w 83"/>
                <a:gd name="T87" fmla="*/ 3 h 8"/>
                <a:gd name="T88" fmla="*/ 75 w 83"/>
                <a:gd name="T89" fmla="*/ 2 h 8"/>
                <a:gd name="T90" fmla="*/ 76 w 83"/>
                <a:gd name="T91" fmla="*/ 2 h 8"/>
                <a:gd name="T92" fmla="*/ 78 w 83"/>
                <a:gd name="T93" fmla="*/ 1 h 8"/>
                <a:gd name="T94" fmla="*/ 80 w 83"/>
                <a:gd name="T95" fmla="*/ 1 h 8"/>
                <a:gd name="T96" fmla="*/ 81 w 83"/>
                <a:gd name="T97" fmla="*/ 1 h 8"/>
                <a:gd name="T98" fmla="*/ 83 w 83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8"/>
                  </a:moveTo>
                  <a:lnTo>
                    <a:pt x="1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5" y="8"/>
                  </a:lnTo>
                  <a:lnTo>
                    <a:pt x="17" y="8"/>
                  </a:lnTo>
                  <a:lnTo>
                    <a:pt x="19" y="8"/>
                  </a:lnTo>
                  <a:lnTo>
                    <a:pt x="20" y="8"/>
                  </a:lnTo>
                  <a:lnTo>
                    <a:pt x="22" y="8"/>
                  </a:lnTo>
                  <a:lnTo>
                    <a:pt x="24" y="8"/>
                  </a:lnTo>
                  <a:lnTo>
                    <a:pt x="25" y="8"/>
                  </a:lnTo>
                  <a:lnTo>
                    <a:pt x="27" y="8"/>
                  </a:lnTo>
                  <a:lnTo>
                    <a:pt x="29" y="8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8"/>
                  </a:lnTo>
                  <a:lnTo>
                    <a:pt x="36" y="8"/>
                  </a:lnTo>
                  <a:lnTo>
                    <a:pt x="37" y="8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2" y="8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7" y="6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3"/>
                  </a:lnTo>
                  <a:lnTo>
                    <a:pt x="71" y="3"/>
                  </a:lnTo>
                  <a:lnTo>
                    <a:pt x="73" y="3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3" name="Freeform 152"/>
            <p:cNvSpPr>
              <a:spLocks/>
            </p:cNvSpPr>
            <p:nvPr/>
          </p:nvSpPr>
          <p:spPr bwMode="auto">
            <a:xfrm>
              <a:off x="4079876" y="3141663"/>
              <a:ext cx="131763" cy="84138"/>
            </a:xfrm>
            <a:custGeom>
              <a:avLst/>
              <a:gdLst>
                <a:gd name="T0" fmla="*/ 0 w 83"/>
                <a:gd name="T1" fmla="*/ 53 h 53"/>
                <a:gd name="T2" fmla="*/ 2 w 83"/>
                <a:gd name="T3" fmla="*/ 52 h 53"/>
                <a:gd name="T4" fmla="*/ 3 w 83"/>
                <a:gd name="T5" fmla="*/ 52 h 53"/>
                <a:gd name="T6" fmla="*/ 5 w 83"/>
                <a:gd name="T7" fmla="*/ 51 h 53"/>
                <a:gd name="T8" fmla="*/ 7 w 83"/>
                <a:gd name="T9" fmla="*/ 51 h 53"/>
                <a:gd name="T10" fmla="*/ 8 w 83"/>
                <a:gd name="T11" fmla="*/ 50 h 53"/>
                <a:gd name="T12" fmla="*/ 10 w 83"/>
                <a:gd name="T13" fmla="*/ 50 h 53"/>
                <a:gd name="T14" fmla="*/ 12 w 83"/>
                <a:gd name="T15" fmla="*/ 49 h 53"/>
                <a:gd name="T16" fmla="*/ 13 w 83"/>
                <a:gd name="T17" fmla="*/ 48 h 53"/>
                <a:gd name="T18" fmla="*/ 15 w 83"/>
                <a:gd name="T19" fmla="*/ 48 h 53"/>
                <a:gd name="T20" fmla="*/ 17 w 83"/>
                <a:gd name="T21" fmla="*/ 47 h 53"/>
                <a:gd name="T22" fmla="*/ 19 w 83"/>
                <a:gd name="T23" fmla="*/ 46 h 53"/>
                <a:gd name="T24" fmla="*/ 20 w 83"/>
                <a:gd name="T25" fmla="*/ 45 h 53"/>
                <a:gd name="T26" fmla="*/ 22 w 83"/>
                <a:gd name="T27" fmla="*/ 45 h 53"/>
                <a:gd name="T28" fmla="*/ 24 w 83"/>
                <a:gd name="T29" fmla="*/ 44 h 53"/>
                <a:gd name="T30" fmla="*/ 25 w 83"/>
                <a:gd name="T31" fmla="*/ 43 h 53"/>
                <a:gd name="T32" fmla="*/ 27 w 83"/>
                <a:gd name="T33" fmla="*/ 42 h 53"/>
                <a:gd name="T34" fmla="*/ 29 w 83"/>
                <a:gd name="T35" fmla="*/ 42 h 53"/>
                <a:gd name="T36" fmla="*/ 31 w 83"/>
                <a:gd name="T37" fmla="*/ 40 h 53"/>
                <a:gd name="T38" fmla="*/ 32 w 83"/>
                <a:gd name="T39" fmla="*/ 40 h 53"/>
                <a:gd name="T40" fmla="*/ 34 w 83"/>
                <a:gd name="T41" fmla="*/ 39 h 53"/>
                <a:gd name="T42" fmla="*/ 36 w 83"/>
                <a:gd name="T43" fmla="*/ 38 h 53"/>
                <a:gd name="T44" fmla="*/ 37 w 83"/>
                <a:gd name="T45" fmla="*/ 37 h 53"/>
                <a:gd name="T46" fmla="*/ 39 w 83"/>
                <a:gd name="T47" fmla="*/ 36 h 53"/>
                <a:gd name="T48" fmla="*/ 41 w 83"/>
                <a:gd name="T49" fmla="*/ 35 h 53"/>
                <a:gd name="T50" fmla="*/ 43 w 83"/>
                <a:gd name="T51" fmla="*/ 34 h 53"/>
                <a:gd name="T52" fmla="*/ 44 w 83"/>
                <a:gd name="T53" fmla="*/ 33 h 53"/>
                <a:gd name="T54" fmla="*/ 46 w 83"/>
                <a:gd name="T55" fmla="*/ 31 h 53"/>
                <a:gd name="T56" fmla="*/ 48 w 83"/>
                <a:gd name="T57" fmla="*/ 30 h 53"/>
                <a:gd name="T58" fmla="*/ 49 w 83"/>
                <a:gd name="T59" fmla="*/ 29 h 53"/>
                <a:gd name="T60" fmla="*/ 51 w 83"/>
                <a:gd name="T61" fmla="*/ 28 h 53"/>
                <a:gd name="T62" fmla="*/ 53 w 83"/>
                <a:gd name="T63" fmla="*/ 27 h 53"/>
                <a:gd name="T64" fmla="*/ 54 w 83"/>
                <a:gd name="T65" fmla="*/ 26 h 53"/>
                <a:gd name="T66" fmla="*/ 56 w 83"/>
                <a:gd name="T67" fmla="*/ 24 h 53"/>
                <a:gd name="T68" fmla="*/ 58 w 83"/>
                <a:gd name="T69" fmla="*/ 23 h 53"/>
                <a:gd name="T70" fmla="*/ 59 w 83"/>
                <a:gd name="T71" fmla="*/ 22 h 53"/>
                <a:gd name="T72" fmla="*/ 61 w 83"/>
                <a:gd name="T73" fmla="*/ 20 h 53"/>
                <a:gd name="T74" fmla="*/ 63 w 83"/>
                <a:gd name="T75" fmla="*/ 19 h 53"/>
                <a:gd name="T76" fmla="*/ 64 w 83"/>
                <a:gd name="T77" fmla="*/ 17 h 53"/>
                <a:gd name="T78" fmla="*/ 66 w 83"/>
                <a:gd name="T79" fmla="*/ 16 h 53"/>
                <a:gd name="T80" fmla="*/ 68 w 83"/>
                <a:gd name="T81" fmla="*/ 15 h 53"/>
                <a:gd name="T82" fmla="*/ 69 w 83"/>
                <a:gd name="T83" fmla="*/ 13 h 53"/>
                <a:gd name="T84" fmla="*/ 71 w 83"/>
                <a:gd name="T85" fmla="*/ 12 h 53"/>
                <a:gd name="T86" fmla="*/ 73 w 83"/>
                <a:gd name="T87" fmla="*/ 10 h 53"/>
                <a:gd name="T88" fmla="*/ 75 w 83"/>
                <a:gd name="T89" fmla="*/ 8 h 53"/>
                <a:gd name="T90" fmla="*/ 76 w 83"/>
                <a:gd name="T91" fmla="*/ 7 h 53"/>
                <a:gd name="T92" fmla="*/ 78 w 83"/>
                <a:gd name="T93" fmla="*/ 5 h 53"/>
                <a:gd name="T94" fmla="*/ 80 w 83"/>
                <a:gd name="T95" fmla="*/ 3 h 53"/>
                <a:gd name="T96" fmla="*/ 82 w 83"/>
                <a:gd name="T97" fmla="*/ 2 h 53"/>
                <a:gd name="T98" fmla="*/ 83 w 83"/>
                <a:gd name="T9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3">
                  <a:moveTo>
                    <a:pt x="0" y="53"/>
                  </a:moveTo>
                  <a:lnTo>
                    <a:pt x="2" y="52"/>
                  </a:lnTo>
                  <a:lnTo>
                    <a:pt x="3" y="52"/>
                  </a:lnTo>
                  <a:lnTo>
                    <a:pt x="5" y="51"/>
                  </a:lnTo>
                  <a:lnTo>
                    <a:pt x="7" y="51"/>
                  </a:lnTo>
                  <a:lnTo>
                    <a:pt x="8" y="50"/>
                  </a:lnTo>
                  <a:lnTo>
                    <a:pt x="10" y="50"/>
                  </a:lnTo>
                  <a:lnTo>
                    <a:pt x="12" y="49"/>
                  </a:lnTo>
                  <a:lnTo>
                    <a:pt x="13" y="48"/>
                  </a:lnTo>
                  <a:lnTo>
                    <a:pt x="15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5"/>
                  </a:lnTo>
                  <a:lnTo>
                    <a:pt x="22" y="45"/>
                  </a:lnTo>
                  <a:lnTo>
                    <a:pt x="24" y="44"/>
                  </a:lnTo>
                  <a:lnTo>
                    <a:pt x="25" y="43"/>
                  </a:lnTo>
                  <a:lnTo>
                    <a:pt x="27" y="42"/>
                  </a:lnTo>
                  <a:lnTo>
                    <a:pt x="29" y="42"/>
                  </a:lnTo>
                  <a:lnTo>
                    <a:pt x="31" y="40"/>
                  </a:lnTo>
                  <a:lnTo>
                    <a:pt x="32" y="40"/>
                  </a:lnTo>
                  <a:lnTo>
                    <a:pt x="34" y="39"/>
                  </a:lnTo>
                  <a:lnTo>
                    <a:pt x="36" y="38"/>
                  </a:lnTo>
                  <a:lnTo>
                    <a:pt x="37" y="37"/>
                  </a:lnTo>
                  <a:lnTo>
                    <a:pt x="39" y="36"/>
                  </a:lnTo>
                  <a:lnTo>
                    <a:pt x="41" y="35"/>
                  </a:lnTo>
                  <a:lnTo>
                    <a:pt x="43" y="34"/>
                  </a:lnTo>
                  <a:lnTo>
                    <a:pt x="44" y="33"/>
                  </a:lnTo>
                  <a:lnTo>
                    <a:pt x="46" y="31"/>
                  </a:lnTo>
                  <a:lnTo>
                    <a:pt x="48" y="30"/>
                  </a:lnTo>
                  <a:lnTo>
                    <a:pt x="49" y="29"/>
                  </a:lnTo>
                  <a:lnTo>
                    <a:pt x="51" y="28"/>
                  </a:lnTo>
                  <a:lnTo>
                    <a:pt x="53" y="27"/>
                  </a:lnTo>
                  <a:lnTo>
                    <a:pt x="54" y="26"/>
                  </a:lnTo>
                  <a:lnTo>
                    <a:pt x="56" y="24"/>
                  </a:lnTo>
                  <a:lnTo>
                    <a:pt x="58" y="23"/>
                  </a:lnTo>
                  <a:lnTo>
                    <a:pt x="59" y="22"/>
                  </a:lnTo>
                  <a:lnTo>
                    <a:pt x="61" y="20"/>
                  </a:lnTo>
                  <a:lnTo>
                    <a:pt x="63" y="19"/>
                  </a:lnTo>
                  <a:lnTo>
                    <a:pt x="64" y="17"/>
                  </a:lnTo>
                  <a:lnTo>
                    <a:pt x="66" y="16"/>
                  </a:lnTo>
                  <a:lnTo>
                    <a:pt x="68" y="15"/>
                  </a:lnTo>
                  <a:lnTo>
                    <a:pt x="69" y="13"/>
                  </a:lnTo>
                  <a:lnTo>
                    <a:pt x="71" y="12"/>
                  </a:lnTo>
                  <a:lnTo>
                    <a:pt x="73" y="10"/>
                  </a:lnTo>
                  <a:lnTo>
                    <a:pt x="75" y="8"/>
                  </a:lnTo>
                  <a:lnTo>
                    <a:pt x="76" y="7"/>
                  </a:lnTo>
                  <a:lnTo>
                    <a:pt x="78" y="5"/>
                  </a:lnTo>
                  <a:lnTo>
                    <a:pt x="80" y="3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4" name="Freeform 153"/>
            <p:cNvSpPr>
              <a:spLocks/>
            </p:cNvSpPr>
            <p:nvPr/>
          </p:nvSpPr>
          <p:spPr bwMode="auto">
            <a:xfrm>
              <a:off x="4211638" y="2951163"/>
              <a:ext cx="131763" cy="190500"/>
            </a:xfrm>
            <a:custGeom>
              <a:avLst/>
              <a:gdLst>
                <a:gd name="T0" fmla="*/ 0 w 83"/>
                <a:gd name="T1" fmla="*/ 120 h 120"/>
                <a:gd name="T2" fmla="*/ 2 w 83"/>
                <a:gd name="T3" fmla="*/ 118 h 120"/>
                <a:gd name="T4" fmla="*/ 4 w 83"/>
                <a:gd name="T5" fmla="*/ 116 h 120"/>
                <a:gd name="T6" fmla="*/ 5 w 83"/>
                <a:gd name="T7" fmla="*/ 114 h 120"/>
                <a:gd name="T8" fmla="*/ 7 w 83"/>
                <a:gd name="T9" fmla="*/ 113 h 120"/>
                <a:gd name="T10" fmla="*/ 9 w 83"/>
                <a:gd name="T11" fmla="*/ 111 h 120"/>
                <a:gd name="T12" fmla="*/ 10 w 83"/>
                <a:gd name="T13" fmla="*/ 109 h 120"/>
                <a:gd name="T14" fmla="*/ 12 w 83"/>
                <a:gd name="T15" fmla="*/ 107 h 120"/>
                <a:gd name="T16" fmla="*/ 14 w 83"/>
                <a:gd name="T17" fmla="*/ 105 h 120"/>
                <a:gd name="T18" fmla="*/ 15 w 83"/>
                <a:gd name="T19" fmla="*/ 103 h 120"/>
                <a:gd name="T20" fmla="*/ 17 w 83"/>
                <a:gd name="T21" fmla="*/ 101 h 120"/>
                <a:gd name="T22" fmla="*/ 19 w 83"/>
                <a:gd name="T23" fmla="*/ 99 h 120"/>
                <a:gd name="T24" fmla="*/ 20 w 83"/>
                <a:gd name="T25" fmla="*/ 96 h 120"/>
                <a:gd name="T26" fmla="*/ 22 w 83"/>
                <a:gd name="T27" fmla="*/ 95 h 120"/>
                <a:gd name="T28" fmla="*/ 24 w 83"/>
                <a:gd name="T29" fmla="*/ 92 h 120"/>
                <a:gd name="T30" fmla="*/ 26 w 83"/>
                <a:gd name="T31" fmla="*/ 90 h 120"/>
                <a:gd name="T32" fmla="*/ 27 w 83"/>
                <a:gd name="T33" fmla="*/ 88 h 120"/>
                <a:gd name="T34" fmla="*/ 29 w 83"/>
                <a:gd name="T35" fmla="*/ 86 h 120"/>
                <a:gd name="T36" fmla="*/ 31 w 83"/>
                <a:gd name="T37" fmla="*/ 83 h 120"/>
                <a:gd name="T38" fmla="*/ 32 w 83"/>
                <a:gd name="T39" fmla="*/ 81 h 120"/>
                <a:gd name="T40" fmla="*/ 34 w 83"/>
                <a:gd name="T41" fmla="*/ 79 h 120"/>
                <a:gd name="T42" fmla="*/ 36 w 83"/>
                <a:gd name="T43" fmla="*/ 76 h 120"/>
                <a:gd name="T44" fmla="*/ 37 w 83"/>
                <a:gd name="T45" fmla="*/ 74 h 120"/>
                <a:gd name="T46" fmla="*/ 39 w 83"/>
                <a:gd name="T47" fmla="*/ 72 h 120"/>
                <a:gd name="T48" fmla="*/ 41 w 83"/>
                <a:gd name="T49" fmla="*/ 69 h 120"/>
                <a:gd name="T50" fmla="*/ 43 w 83"/>
                <a:gd name="T51" fmla="*/ 66 h 120"/>
                <a:gd name="T52" fmla="*/ 44 w 83"/>
                <a:gd name="T53" fmla="*/ 64 h 120"/>
                <a:gd name="T54" fmla="*/ 46 w 83"/>
                <a:gd name="T55" fmla="*/ 61 h 120"/>
                <a:gd name="T56" fmla="*/ 48 w 83"/>
                <a:gd name="T57" fmla="*/ 59 h 120"/>
                <a:gd name="T58" fmla="*/ 50 w 83"/>
                <a:gd name="T59" fmla="*/ 56 h 120"/>
                <a:gd name="T60" fmla="*/ 51 w 83"/>
                <a:gd name="T61" fmla="*/ 54 h 120"/>
                <a:gd name="T62" fmla="*/ 53 w 83"/>
                <a:gd name="T63" fmla="*/ 51 h 120"/>
                <a:gd name="T64" fmla="*/ 55 w 83"/>
                <a:gd name="T65" fmla="*/ 48 h 120"/>
                <a:gd name="T66" fmla="*/ 56 w 83"/>
                <a:gd name="T67" fmla="*/ 46 h 120"/>
                <a:gd name="T68" fmla="*/ 58 w 83"/>
                <a:gd name="T69" fmla="*/ 43 h 120"/>
                <a:gd name="T70" fmla="*/ 60 w 83"/>
                <a:gd name="T71" fmla="*/ 40 h 120"/>
                <a:gd name="T72" fmla="*/ 61 w 83"/>
                <a:gd name="T73" fmla="*/ 38 h 120"/>
                <a:gd name="T74" fmla="*/ 63 w 83"/>
                <a:gd name="T75" fmla="*/ 35 h 120"/>
                <a:gd name="T76" fmla="*/ 65 w 83"/>
                <a:gd name="T77" fmla="*/ 32 h 120"/>
                <a:gd name="T78" fmla="*/ 66 w 83"/>
                <a:gd name="T79" fmla="*/ 29 h 120"/>
                <a:gd name="T80" fmla="*/ 68 w 83"/>
                <a:gd name="T81" fmla="*/ 26 h 120"/>
                <a:gd name="T82" fmla="*/ 70 w 83"/>
                <a:gd name="T83" fmla="*/ 24 h 120"/>
                <a:gd name="T84" fmla="*/ 71 w 83"/>
                <a:gd name="T85" fmla="*/ 21 h 120"/>
                <a:gd name="T86" fmla="*/ 73 w 83"/>
                <a:gd name="T87" fmla="*/ 18 h 120"/>
                <a:gd name="T88" fmla="*/ 75 w 83"/>
                <a:gd name="T89" fmla="*/ 15 h 120"/>
                <a:gd name="T90" fmla="*/ 76 w 83"/>
                <a:gd name="T91" fmla="*/ 12 h 120"/>
                <a:gd name="T92" fmla="*/ 78 w 83"/>
                <a:gd name="T93" fmla="*/ 9 h 120"/>
                <a:gd name="T94" fmla="*/ 80 w 83"/>
                <a:gd name="T95" fmla="*/ 6 h 120"/>
                <a:gd name="T96" fmla="*/ 81 w 83"/>
                <a:gd name="T97" fmla="*/ 3 h 120"/>
                <a:gd name="T98" fmla="*/ 83 w 83"/>
                <a:gd name="T99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0">
                  <a:moveTo>
                    <a:pt x="0" y="120"/>
                  </a:moveTo>
                  <a:lnTo>
                    <a:pt x="2" y="118"/>
                  </a:lnTo>
                  <a:lnTo>
                    <a:pt x="4" y="116"/>
                  </a:lnTo>
                  <a:lnTo>
                    <a:pt x="5" y="114"/>
                  </a:lnTo>
                  <a:lnTo>
                    <a:pt x="7" y="113"/>
                  </a:lnTo>
                  <a:lnTo>
                    <a:pt x="9" y="111"/>
                  </a:lnTo>
                  <a:lnTo>
                    <a:pt x="10" y="109"/>
                  </a:lnTo>
                  <a:lnTo>
                    <a:pt x="12" y="107"/>
                  </a:lnTo>
                  <a:lnTo>
                    <a:pt x="14" y="105"/>
                  </a:lnTo>
                  <a:lnTo>
                    <a:pt x="15" y="103"/>
                  </a:lnTo>
                  <a:lnTo>
                    <a:pt x="17" y="101"/>
                  </a:lnTo>
                  <a:lnTo>
                    <a:pt x="19" y="99"/>
                  </a:lnTo>
                  <a:lnTo>
                    <a:pt x="20" y="96"/>
                  </a:lnTo>
                  <a:lnTo>
                    <a:pt x="22" y="95"/>
                  </a:lnTo>
                  <a:lnTo>
                    <a:pt x="24" y="92"/>
                  </a:lnTo>
                  <a:lnTo>
                    <a:pt x="26" y="90"/>
                  </a:lnTo>
                  <a:lnTo>
                    <a:pt x="27" y="88"/>
                  </a:lnTo>
                  <a:lnTo>
                    <a:pt x="29" y="86"/>
                  </a:lnTo>
                  <a:lnTo>
                    <a:pt x="31" y="83"/>
                  </a:lnTo>
                  <a:lnTo>
                    <a:pt x="32" y="81"/>
                  </a:lnTo>
                  <a:lnTo>
                    <a:pt x="34" y="79"/>
                  </a:lnTo>
                  <a:lnTo>
                    <a:pt x="36" y="76"/>
                  </a:lnTo>
                  <a:lnTo>
                    <a:pt x="37" y="74"/>
                  </a:lnTo>
                  <a:lnTo>
                    <a:pt x="39" y="72"/>
                  </a:lnTo>
                  <a:lnTo>
                    <a:pt x="41" y="69"/>
                  </a:lnTo>
                  <a:lnTo>
                    <a:pt x="43" y="66"/>
                  </a:lnTo>
                  <a:lnTo>
                    <a:pt x="44" y="64"/>
                  </a:lnTo>
                  <a:lnTo>
                    <a:pt x="46" y="61"/>
                  </a:lnTo>
                  <a:lnTo>
                    <a:pt x="48" y="59"/>
                  </a:lnTo>
                  <a:lnTo>
                    <a:pt x="50" y="56"/>
                  </a:lnTo>
                  <a:lnTo>
                    <a:pt x="51" y="54"/>
                  </a:lnTo>
                  <a:lnTo>
                    <a:pt x="53" y="51"/>
                  </a:lnTo>
                  <a:lnTo>
                    <a:pt x="55" y="48"/>
                  </a:lnTo>
                  <a:lnTo>
                    <a:pt x="56" y="46"/>
                  </a:lnTo>
                  <a:lnTo>
                    <a:pt x="58" y="43"/>
                  </a:lnTo>
                  <a:lnTo>
                    <a:pt x="60" y="40"/>
                  </a:lnTo>
                  <a:lnTo>
                    <a:pt x="61" y="38"/>
                  </a:lnTo>
                  <a:lnTo>
                    <a:pt x="63" y="35"/>
                  </a:lnTo>
                  <a:lnTo>
                    <a:pt x="65" y="32"/>
                  </a:lnTo>
                  <a:lnTo>
                    <a:pt x="66" y="29"/>
                  </a:lnTo>
                  <a:lnTo>
                    <a:pt x="68" y="26"/>
                  </a:lnTo>
                  <a:lnTo>
                    <a:pt x="70" y="24"/>
                  </a:lnTo>
                  <a:lnTo>
                    <a:pt x="71" y="21"/>
                  </a:lnTo>
                  <a:lnTo>
                    <a:pt x="73" y="18"/>
                  </a:lnTo>
                  <a:lnTo>
                    <a:pt x="75" y="15"/>
                  </a:lnTo>
                  <a:lnTo>
                    <a:pt x="76" y="12"/>
                  </a:lnTo>
                  <a:lnTo>
                    <a:pt x="78" y="9"/>
                  </a:lnTo>
                  <a:lnTo>
                    <a:pt x="80" y="6"/>
                  </a:lnTo>
                  <a:lnTo>
                    <a:pt x="81" y="3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5" name="Freeform 154"/>
            <p:cNvSpPr>
              <a:spLocks/>
            </p:cNvSpPr>
            <p:nvPr/>
          </p:nvSpPr>
          <p:spPr bwMode="auto">
            <a:xfrm>
              <a:off x="4343401" y="2736850"/>
              <a:ext cx="131763" cy="214313"/>
            </a:xfrm>
            <a:custGeom>
              <a:avLst/>
              <a:gdLst>
                <a:gd name="T0" fmla="*/ 0 w 83"/>
                <a:gd name="T1" fmla="*/ 135 h 135"/>
                <a:gd name="T2" fmla="*/ 2 w 83"/>
                <a:gd name="T3" fmla="*/ 133 h 135"/>
                <a:gd name="T4" fmla="*/ 4 w 83"/>
                <a:gd name="T5" fmla="*/ 129 h 135"/>
                <a:gd name="T6" fmla="*/ 5 w 83"/>
                <a:gd name="T7" fmla="*/ 127 h 135"/>
                <a:gd name="T8" fmla="*/ 7 w 83"/>
                <a:gd name="T9" fmla="*/ 124 h 135"/>
                <a:gd name="T10" fmla="*/ 9 w 83"/>
                <a:gd name="T11" fmla="*/ 120 h 135"/>
                <a:gd name="T12" fmla="*/ 11 w 83"/>
                <a:gd name="T13" fmla="*/ 118 h 135"/>
                <a:gd name="T14" fmla="*/ 12 w 83"/>
                <a:gd name="T15" fmla="*/ 115 h 135"/>
                <a:gd name="T16" fmla="*/ 14 w 83"/>
                <a:gd name="T17" fmla="*/ 112 h 135"/>
                <a:gd name="T18" fmla="*/ 16 w 83"/>
                <a:gd name="T19" fmla="*/ 109 h 135"/>
                <a:gd name="T20" fmla="*/ 17 w 83"/>
                <a:gd name="T21" fmla="*/ 106 h 135"/>
                <a:gd name="T22" fmla="*/ 19 w 83"/>
                <a:gd name="T23" fmla="*/ 103 h 135"/>
                <a:gd name="T24" fmla="*/ 21 w 83"/>
                <a:gd name="T25" fmla="*/ 100 h 135"/>
                <a:gd name="T26" fmla="*/ 22 w 83"/>
                <a:gd name="T27" fmla="*/ 97 h 135"/>
                <a:gd name="T28" fmla="*/ 24 w 83"/>
                <a:gd name="T29" fmla="*/ 94 h 135"/>
                <a:gd name="T30" fmla="*/ 26 w 83"/>
                <a:gd name="T31" fmla="*/ 91 h 135"/>
                <a:gd name="T32" fmla="*/ 27 w 83"/>
                <a:gd name="T33" fmla="*/ 88 h 135"/>
                <a:gd name="T34" fmla="*/ 29 w 83"/>
                <a:gd name="T35" fmla="*/ 85 h 135"/>
                <a:gd name="T36" fmla="*/ 31 w 83"/>
                <a:gd name="T37" fmla="*/ 82 h 135"/>
                <a:gd name="T38" fmla="*/ 33 w 83"/>
                <a:gd name="T39" fmla="*/ 79 h 135"/>
                <a:gd name="T40" fmla="*/ 34 w 83"/>
                <a:gd name="T41" fmla="*/ 76 h 135"/>
                <a:gd name="T42" fmla="*/ 36 w 83"/>
                <a:gd name="T43" fmla="*/ 73 h 135"/>
                <a:gd name="T44" fmla="*/ 38 w 83"/>
                <a:gd name="T45" fmla="*/ 71 h 135"/>
                <a:gd name="T46" fmla="*/ 39 w 83"/>
                <a:gd name="T47" fmla="*/ 68 h 135"/>
                <a:gd name="T48" fmla="*/ 41 w 83"/>
                <a:gd name="T49" fmla="*/ 65 h 135"/>
                <a:gd name="T50" fmla="*/ 43 w 83"/>
                <a:gd name="T51" fmla="*/ 62 h 135"/>
                <a:gd name="T52" fmla="*/ 44 w 83"/>
                <a:gd name="T53" fmla="*/ 59 h 135"/>
                <a:gd name="T54" fmla="*/ 46 w 83"/>
                <a:gd name="T55" fmla="*/ 56 h 135"/>
                <a:gd name="T56" fmla="*/ 48 w 83"/>
                <a:gd name="T57" fmla="*/ 53 h 135"/>
                <a:gd name="T58" fmla="*/ 49 w 83"/>
                <a:gd name="T59" fmla="*/ 51 h 135"/>
                <a:gd name="T60" fmla="*/ 51 w 83"/>
                <a:gd name="T61" fmla="*/ 48 h 135"/>
                <a:gd name="T62" fmla="*/ 53 w 83"/>
                <a:gd name="T63" fmla="*/ 45 h 135"/>
                <a:gd name="T64" fmla="*/ 55 w 83"/>
                <a:gd name="T65" fmla="*/ 43 h 135"/>
                <a:gd name="T66" fmla="*/ 56 w 83"/>
                <a:gd name="T67" fmla="*/ 40 h 135"/>
                <a:gd name="T68" fmla="*/ 58 w 83"/>
                <a:gd name="T69" fmla="*/ 37 h 135"/>
                <a:gd name="T70" fmla="*/ 60 w 83"/>
                <a:gd name="T71" fmla="*/ 34 h 135"/>
                <a:gd name="T72" fmla="*/ 62 w 83"/>
                <a:gd name="T73" fmla="*/ 32 h 135"/>
                <a:gd name="T74" fmla="*/ 63 w 83"/>
                <a:gd name="T75" fmla="*/ 29 h 135"/>
                <a:gd name="T76" fmla="*/ 65 w 83"/>
                <a:gd name="T77" fmla="*/ 27 h 135"/>
                <a:gd name="T78" fmla="*/ 67 w 83"/>
                <a:gd name="T79" fmla="*/ 24 h 135"/>
                <a:gd name="T80" fmla="*/ 68 w 83"/>
                <a:gd name="T81" fmla="*/ 22 h 135"/>
                <a:gd name="T82" fmla="*/ 70 w 83"/>
                <a:gd name="T83" fmla="*/ 19 h 135"/>
                <a:gd name="T84" fmla="*/ 72 w 83"/>
                <a:gd name="T85" fmla="*/ 16 h 135"/>
                <a:gd name="T86" fmla="*/ 73 w 83"/>
                <a:gd name="T87" fmla="*/ 14 h 135"/>
                <a:gd name="T88" fmla="*/ 75 w 83"/>
                <a:gd name="T89" fmla="*/ 12 h 135"/>
                <a:gd name="T90" fmla="*/ 77 w 83"/>
                <a:gd name="T91" fmla="*/ 9 h 135"/>
                <a:gd name="T92" fmla="*/ 78 w 83"/>
                <a:gd name="T93" fmla="*/ 7 h 135"/>
                <a:gd name="T94" fmla="*/ 80 w 83"/>
                <a:gd name="T95" fmla="*/ 4 h 135"/>
                <a:gd name="T96" fmla="*/ 82 w 83"/>
                <a:gd name="T97" fmla="*/ 2 h 135"/>
                <a:gd name="T98" fmla="*/ 83 w 83"/>
                <a:gd name="T9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5">
                  <a:moveTo>
                    <a:pt x="0" y="135"/>
                  </a:moveTo>
                  <a:lnTo>
                    <a:pt x="2" y="133"/>
                  </a:lnTo>
                  <a:lnTo>
                    <a:pt x="4" y="129"/>
                  </a:lnTo>
                  <a:lnTo>
                    <a:pt x="5" y="127"/>
                  </a:lnTo>
                  <a:lnTo>
                    <a:pt x="7" y="124"/>
                  </a:lnTo>
                  <a:lnTo>
                    <a:pt x="9" y="120"/>
                  </a:lnTo>
                  <a:lnTo>
                    <a:pt x="11" y="118"/>
                  </a:lnTo>
                  <a:lnTo>
                    <a:pt x="12" y="115"/>
                  </a:lnTo>
                  <a:lnTo>
                    <a:pt x="14" y="112"/>
                  </a:lnTo>
                  <a:lnTo>
                    <a:pt x="16" y="109"/>
                  </a:lnTo>
                  <a:lnTo>
                    <a:pt x="17" y="106"/>
                  </a:lnTo>
                  <a:lnTo>
                    <a:pt x="19" y="103"/>
                  </a:lnTo>
                  <a:lnTo>
                    <a:pt x="21" y="100"/>
                  </a:lnTo>
                  <a:lnTo>
                    <a:pt x="22" y="97"/>
                  </a:lnTo>
                  <a:lnTo>
                    <a:pt x="24" y="94"/>
                  </a:lnTo>
                  <a:lnTo>
                    <a:pt x="26" y="91"/>
                  </a:lnTo>
                  <a:lnTo>
                    <a:pt x="27" y="88"/>
                  </a:lnTo>
                  <a:lnTo>
                    <a:pt x="29" y="85"/>
                  </a:lnTo>
                  <a:lnTo>
                    <a:pt x="31" y="82"/>
                  </a:lnTo>
                  <a:lnTo>
                    <a:pt x="33" y="79"/>
                  </a:lnTo>
                  <a:lnTo>
                    <a:pt x="34" y="76"/>
                  </a:lnTo>
                  <a:lnTo>
                    <a:pt x="36" y="73"/>
                  </a:lnTo>
                  <a:lnTo>
                    <a:pt x="38" y="71"/>
                  </a:lnTo>
                  <a:lnTo>
                    <a:pt x="39" y="68"/>
                  </a:lnTo>
                  <a:lnTo>
                    <a:pt x="41" y="65"/>
                  </a:lnTo>
                  <a:lnTo>
                    <a:pt x="43" y="62"/>
                  </a:lnTo>
                  <a:lnTo>
                    <a:pt x="44" y="59"/>
                  </a:lnTo>
                  <a:lnTo>
                    <a:pt x="46" y="56"/>
                  </a:lnTo>
                  <a:lnTo>
                    <a:pt x="48" y="53"/>
                  </a:lnTo>
                  <a:lnTo>
                    <a:pt x="49" y="51"/>
                  </a:lnTo>
                  <a:lnTo>
                    <a:pt x="51" y="48"/>
                  </a:lnTo>
                  <a:lnTo>
                    <a:pt x="53" y="45"/>
                  </a:lnTo>
                  <a:lnTo>
                    <a:pt x="55" y="43"/>
                  </a:lnTo>
                  <a:lnTo>
                    <a:pt x="56" y="40"/>
                  </a:lnTo>
                  <a:lnTo>
                    <a:pt x="58" y="37"/>
                  </a:lnTo>
                  <a:lnTo>
                    <a:pt x="60" y="34"/>
                  </a:lnTo>
                  <a:lnTo>
                    <a:pt x="62" y="32"/>
                  </a:lnTo>
                  <a:lnTo>
                    <a:pt x="63" y="29"/>
                  </a:lnTo>
                  <a:lnTo>
                    <a:pt x="65" y="27"/>
                  </a:lnTo>
                  <a:lnTo>
                    <a:pt x="67" y="24"/>
                  </a:lnTo>
                  <a:lnTo>
                    <a:pt x="68" y="22"/>
                  </a:lnTo>
                  <a:lnTo>
                    <a:pt x="70" y="19"/>
                  </a:lnTo>
                  <a:lnTo>
                    <a:pt x="72" y="16"/>
                  </a:lnTo>
                  <a:lnTo>
                    <a:pt x="73" y="14"/>
                  </a:lnTo>
                  <a:lnTo>
                    <a:pt x="75" y="12"/>
                  </a:lnTo>
                  <a:lnTo>
                    <a:pt x="77" y="9"/>
                  </a:lnTo>
                  <a:lnTo>
                    <a:pt x="78" y="7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6" name="Freeform 155"/>
            <p:cNvSpPr>
              <a:spLocks/>
            </p:cNvSpPr>
            <p:nvPr/>
          </p:nvSpPr>
          <p:spPr bwMode="auto">
            <a:xfrm>
              <a:off x="4475163" y="2614613"/>
              <a:ext cx="133350" cy="122238"/>
            </a:xfrm>
            <a:custGeom>
              <a:avLst/>
              <a:gdLst>
                <a:gd name="T0" fmla="*/ 0 w 84"/>
                <a:gd name="T1" fmla="*/ 77 h 77"/>
                <a:gd name="T2" fmla="*/ 2 w 84"/>
                <a:gd name="T3" fmla="*/ 75 h 77"/>
                <a:gd name="T4" fmla="*/ 4 w 84"/>
                <a:gd name="T5" fmla="*/ 72 h 77"/>
                <a:gd name="T6" fmla="*/ 5 w 84"/>
                <a:gd name="T7" fmla="*/ 70 h 77"/>
                <a:gd name="T8" fmla="*/ 7 w 84"/>
                <a:gd name="T9" fmla="*/ 68 h 77"/>
                <a:gd name="T10" fmla="*/ 9 w 84"/>
                <a:gd name="T11" fmla="*/ 66 h 77"/>
                <a:gd name="T12" fmla="*/ 10 w 84"/>
                <a:gd name="T13" fmla="*/ 64 h 77"/>
                <a:gd name="T14" fmla="*/ 12 w 84"/>
                <a:gd name="T15" fmla="*/ 62 h 77"/>
                <a:gd name="T16" fmla="*/ 14 w 84"/>
                <a:gd name="T17" fmla="*/ 60 h 77"/>
                <a:gd name="T18" fmla="*/ 16 w 84"/>
                <a:gd name="T19" fmla="*/ 58 h 77"/>
                <a:gd name="T20" fmla="*/ 17 w 84"/>
                <a:gd name="T21" fmla="*/ 56 h 77"/>
                <a:gd name="T22" fmla="*/ 19 w 84"/>
                <a:gd name="T23" fmla="*/ 54 h 77"/>
                <a:gd name="T24" fmla="*/ 21 w 84"/>
                <a:gd name="T25" fmla="*/ 52 h 77"/>
                <a:gd name="T26" fmla="*/ 23 w 84"/>
                <a:gd name="T27" fmla="*/ 50 h 77"/>
                <a:gd name="T28" fmla="*/ 24 w 84"/>
                <a:gd name="T29" fmla="*/ 48 h 77"/>
                <a:gd name="T30" fmla="*/ 26 w 84"/>
                <a:gd name="T31" fmla="*/ 46 h 77"/>
                <a:gd name="T32" fmla="*/ 28 w 84"/>
                <a:gd name="T33" fmla="*/ 44 h 77"/>
                <a:gd name="T34" fmla="*/ 29 w 84"/>
                <a:gd name="T35" fmla="*/ 42 h 77"/>
                <a:gd name="T36" fmla="*/ 31 w 84"/>
                <a:gd name="T37" fmla="*/ 41 h 77"/>
                <a:gd name="T38" fmla="*/ 33 w 84"/>
                <a:gd name="T39" fmla="*/ 39 h 77"/>
                <a:gd name="T40" fmla="*/ 34 w 84"/>
                <a:gd name="T41" fmla="*/ 37 h 77"/>
                <a:gd name="T42" fmla="*/ 36 w 84"/>
                <a:gd name="T43" fmla="*/ 36 h 77"/>
                <a:gd name="T44" fmla="*/ 38 w 84"/>
                <a:gd name="T45" fmla="*/ 34 h 77"/>
                <a:gd name="T46" fmla="*/ 40 w 84"/>
                <a:gd name="T47" fmla="*/ 32 h 77"/>
                <a:gd name="T48" fmla="*/ 41 w 84"/>
                <a:gd name="T49" fmla="*/ 31 h 77"/>
                <a:gd name="T50" fmla="*/ 43 w 84"/>
                <a:gd name="T51" fmla="*/ 29 h 77"/>
                <a:gd name="T52" fmla="*/ 45 w 84"/>
                <a:gd name="T53" fmla="*/ 28 h 77"/>
                <a:gd name="T54" fmla="*/ 46 w 84"/>
                <a:gd name="T55" fmla="*/ 26 h 77"/>
                <a:gd name="T56" fmla="*/ 48 w 84"/>
                <a:gd name="T57" fmla="*/ 25 h 77"/>
                <a:gd name="T58" fmla="*/ 50 w 84"/>
                <a:gd name="T59" fmla="*/ 23 h 77"/>
                <a:gd name="T60" fmla="*/ 51 w 84"/>
                <a:gd name="T61" fmla="*/ 22 h 77"/>
                <a:gd name="T62" fmla="*/ 53 w 84"/>
                <a:gd name="T63" fmla="*/ 21 h 77"/>
                <a:gd name="T64" fmla="*/ 55 w 84"/>
                <a:gd name="T65" fmla="*/ 19 h 77"/>
                <a:gd name="T66" fmla="*/ 56 w 84"/>
                <a:gd name="T67" fmla="*/ 18 h 77"/>
                <a:gd name="T68" fmla="*/ 58 w 84"/>
                <a:gd name="T69" fmla="*/ 17 h 77"/>
                <a:gd name="T70" fmla="*/ 60 w 84"/>
                <a:gd name="T71" fmla="*/ 16 h 77"/>
                <a:gd name="T72" fmla="*/ 61 w 84"/>
                <a:gd name="T73" fmla="*/ 14 h 77"/>
                <a:gd name="T74" fmla="*/ 63 w 84"/>
                <a:gd name="T75" fmla="*/ 13 h 77"/>
                <a:gd name="T76" fmla="*/ 65 w 84"/>
                <a:gd name="T77" fmla="*/ 12 h 77"/>
                <a:gd name="T78" fmla="*/ 67 w 84"/>
                <a:gd name="T79" fmla="*/ 10 h 77"/>
                <a:gd name="T80" fmla="*/ 68 w 84"/>
                <a:gd name="T81" fmla="*/ 9 h 77"/>
                <a:gd name="T82" fmla="*/ 70 w 84"/>
                <a:gd name="T83" fmla="*/ 9 h 77"/>
                <a:gd name="T84" fmla="*/ 72 w 84"/>
                <a:gd name="T85" fmla="*/ 7 h 77"/>
                <a:gd name="T86" fmla="*/ 74 w 84"/>
                <a:gd name="T87" fmla="*/ 6 h 77"/>
                <a:gd name="T88" fmla="*/ 75 w 84"/>
                <a:gd name="T89" fmla="*/ 5 h 77"/>
                <a:gd name="T90" fmla="*/ 77 w 84"/>
                <a:gd name="T91" fmla="*/ 4 h 77"/>
                <a:gd name="T92" fmla="*/ 79 w 84"/>
                <a:gd name="T93" fmla="*/ 3 h 77"/>
                <a:gd name="T94" fmla="*/ 80 w 84"/>
                <a:gd name="T95" fmla="*/ 2 h 77"/>
                <a:gd name="T96" fmla="*/ 82 w 84"/>
                <a:gd name="T97" fmla="*/ 1 h 77"/>
                <a:gd name="T98" fmla="*/ 84 w 84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77">
                  <a:moveTo>
                    <a:pt x="0" y="77"/>
                  </a:moveTo>
                  <a:lnTo>
                    <a:pt x="2" y="75"/>
                  </a:lnTo>
                  <a:lnTo>
                    <a:pt x="4" y="72"/>
                  </a:lnTo>
                  <a:lnTo>
                    <a:pt x="5" y="70"/>
                  </a:lnTo>
                  <a:lnTo>
                    <a:pt x="7" y="68"/>
                  </a:lnTo>
                  <a:lnTo>
                    <a:pt x="9" y="66"/>
                  </a:lnTo>
                  <a:lnTo>
                    <a:pt x="10" y="64"/>
                  </a:lnTo>
                  <a:lnTo>
                    <a:pt x="12" y="62"/>
                  </a:lnTo>
                  <a:lnTo>
                    <a:pt x="14" y="60"/>
                  </a:lnTo>
                  <a:lnTo>
                    <a:pt x="16" y="58"/>
                  </a:lnTo>
                  <a:lnTo>
                    <a:pt x="17" y="56"/>
                  </a:lnTo>
                  <a:lnTo>
                    <a:pt x="19" y="54"/>
                  </a:lnTo>
                  <a:lnTo>
                    <a:pt x="21" y="52"/>
                  </a:lnTo>
                  <a:lnTo>
                    <a:pt x="23" y="50"/>
                  </a:lnTo>
                  <a:lnTo>
                    <a:pt x="24" y="48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9" y="42"/>
                  </a:lnTo>
                  <a:lnTo>
                    <a:pt x="31" y="41"/>
                  </a:lnTo>
                  <a:lnTo>
                    <a:pt x="33" y="39"/>
                  </a:lnTo>
                  <a:lnTo>
                    <a:pt x="34" y="37"/>
                  </a:lnTo>
                  <a:lnTo>
                    <a:pt x="36" y="36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1" y="31"/>
                  </a:lnTo>
                  <a:lnTo>
                    <a:pt x="43" y="29"/>
                  </a:lnTo>
                  <a:lnTo>
                    <a:pt x="45" y="28"/>
                  </a:lnTo>
                  <a:lnTo>
                    <a:pt x="46" y="26"/>
                  </a:lnTo>
                  <a:lnTo>
                    <a:pt x="48" y="25"/>
                  </a:lnTo>
                  <a:lnTo>
                    <a:pt x="50" y="23"/>
                  </a:lnTo>
                  <a:lnTo>
                    <a:pt x="51" y="22"/>
                  </a:lnTo>
                  <a:lnTo>
                    <a:pt x="53" y="21"/>
                  </a:lnTo>
                  <a:lnTo>
                    <a:pt x="55" y="19"/>
                  </a:lnTo>
                  <a:lnTo>
                    <a:pt x="56" y="18"/>
                  </a:lnTo>
                  <a:lnTo>
                    <a:pt x="58" y="17"/>
                  </a:lnTo>
                  <a:lnTo>
                    <a:pt x="60" y="16"/>
                  </a:lnTo>
                  <a:lnTo>
                    <a:pt x="61" y="14"/>
                  </a:lnTo>
                  <a:lnTo>
                    <a:pt x="63" y="13"/>
                  </a:lnTo>
                  <a:lnTo>
                    <a:pt x="65" y="12"/>
                  </a:lnTo>
                  <a:lnTo>
                    <a:pt x="67" y="10"/>
                  </a:lnTo>
                  <a:lnTo>
                    <a:pt x="68" y="9"/>
                  </a:lnTo>
                  <a:lnTo>
                    <a:pt x="70" y="9"/>
                  </a:lnTo>
                  <a:lnTo>
                    <a:pt x="72" y="7"/>
                  </a:lnTo>
                  <a:lnTo>
                    <a:pt x="74" y="6"/>
                  </a:lnTo>
                  <a:lnTo>
                    <a:pt x="75" y="5"/>
                  </a:lnTo>
                  <a:lnTo>
                    <a:pt x="77" y="4"/>
                  </a:lnTo>
                  <a:lnTo>
                    <a:pt x="79" y="3"/>
                  </a:lnTo>
                  <a:lnTo>
                    <a:pt x="80" y="2"/>
                  </a:lnTo>
                  <a:lnTo>
                    <a:pt x="82" y="1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7" name="Freeform 156"/>
            <p:cNvSpPr>
              <a:spLocks/>
            </p:cNvSpPr>
            <p:nvPr/>
          </p:nvSpPr>
          <p:spPr bwMode="auto">
            <a:xfrm>
              <a:off x="4608513" y="2576513"/>
              <a:ext cx="131763" cy="38100"/>
            </a:xfrm>
            <a:custGeom>
              <a:avLst/>
              <a:gdLst>
                <a:gd name="T0" fmla="*/ 0 w 83"/>
                <a:gd name="T1" fmla="*/ 24 h 24"/>
                <a:gd name="T2" fmla="*/ 1 w 83"/>
                <a:gd name="T3" fmla="*/ 24 h 24"/>
                <a:gd name="T4" fmla="*/ 3 w 83"/>
                <a:gd name="T5" fmla="*/ 23 h 24"/>
                <a:gd name="T6" fmla="*/ 5 w 83"/>
                <a:gd name="T7" fmla="*/ 22 h 24"/>
                <a:gd name="T8" fmla="*/ 6 w 83"/>
                <a:gd name="T9" fmla="*/ 21 h 24"/>
                <a:gd name="T10" fmla="*/ 8 w 83"/>
                <a:gd name="T11" fmla="*/ 20 h 24"/>
                <a:gd name="T12" fmla="*/ 10 w 83"/>
                <a:gd name="T13" fmla="*/ 19 h 24"/>
                <a:gd name="T14" fmla="*/ 11 w 83"/>
                <a:gd name="T15" fmla="*/ 19 h 24"/>
                <a:gd name="T16" fmla="*/ 13 w 83"/>
                <a:gd name="T17" fmla="*/ 18 h 24"/>
                <a:gd name="T18" fmla="*/ 15 w 83"/>
                <a:gd name="T19" fmla="*/ 17 h 24"/>
                <a:gd name="T20" fmla="*/ 16 w 83"/>
                <a:gd name="T21" fmla="*/ 17 h 24"/>
                <a:gd name="T22" fmla="*/ 18 w 83"/>
                <a:gd name="T23" fmla="*/ 16 h 24"/>
                <a:gd name="T24" fmla="*/ 20 w 83"/>
                <a:gd name="T25" fmla="*/ 15 h 24"/>
                <a:gd name="T26" fmla="*/ 22 w 83"/>
                <a:gd name="T27" fmla="*/ 14 h 24"/>
                <a:gd name="T28" fmla="*/ 23 w 83"/>
                <a:gd name="T29" fmla="*/ 14 h 24"/>
                <a:gd name="T30" fmla="*/ 25 w 83"/>
                <a:gd name="T31" fmla="*/ 13 h 24"/>
                <a:gd name="T32" fmla="*/ 27 w 83"/>
                <a:gd name="T33" fmla="*/ 13 h 24"/>
                <a:gd name="T34" fmla="*/ 28 w 83"/>
                <a:gd name="T35" fmla="*/ 12 h 24"/>
                <a:gd name="T36" fmla="*/ 30 w 83"/>
                <a:gd name="T37" fmla="*/ 11 h 24"/>
                <a:gd name="T38" fmla="*/ 32 w 83"/>
                <a:gd name="T39" fmla="*/ 11 h 24"/>
                <a:gd name="T40" fmla="*/ 34 w 83"/>
                <a:gd name="T41" fmla="*/ 10 h 24"/>
                <a:gd name="T42" fmla="*/ 35 w 83"/>
                <a:gd name="T43" fmla="*/ 10 h 24"/>
                <a:gd name="T44" fmla="*/ 37 w 83"/>
                <a:gd name="T45" fmla="*/ 9 h 24"/>
                <a:gd name="T46" fmla="*/ 39 w 83"/>
                <a:gd name="T47" fmla="*/ 9 h 24"/>
                <a:gd name="T48" fmla="*/ 40 w 83"/>
                <a:gd name="T49" fmla="*/ 8 h 24"/>
                <a:gd name="T50" fmla="*/ 42 w 83"/>
                <a:gd name="T51" fmla="*/ 8 h 24"/>
                <a:gd name="T52" fmla="*/ 44 w 83"/>
                <a:gd name="T53" fmla="*/ 7 h 24"/>
                <a:gd name="T54" fmla="*/ 46 w 83"/>
                <a:gd name="T55" fmla="*/ 7 h 24"/>
                <a:gd name="T56" fmla="*/ 47 w 83"/>
                <a:gd name="T57" fmla="*/ 6 h 24"/>
                <a:gd name="T58" fmla="*/ 49 w 83"/>
                <a:gd name="T59" fmla="*/ 6 h 24"/>
                <a:gd name="T60" fmla="*/ 51 w 83"/>
                <a:gd name="T61" fmla="*/ 6 h 24"/>
                <a:gd name="T62" fmla="*/ 52 w 83"/>
                <a:gd name="T63" fmla="*/ 5 h 24"/>
                <a:gd name="T64" fmla="*/ 54 w 83"/>
                <a:gd name="T65" fmla="*/ 5 h 24"/>
                <a:gd name="T66" fmla="*/ 56 w 83"/>
                <a:gd name="T67" fmla="*/ 4 h 24"/>
                <a:gd name="T68" fmla="*/ 57 w 83"/>
                <a:gd name="T69" fmla="*/ 4 h 24"/>
                <a:gd name="T70" fmla="*/ 59 w 83"/>
                <a:gd name="T71" fmla="*/ 4 h 24"/>
                <a:gd name="T72" fmla="*/ 61 w 83"/>
                <a:gd name="T73" fmla="*/ 3 h 24"/>
                <a:gd name="T74" fmla="*/ 62 w 83"/>
                <a:gd name="T75" fmla="*/ 3 h 24"/>
                <a:gd name="T76" fmla="*/ 64 w 83"/>
                <a:gd name="T77" fmla="*/ 3 h 24"/>
                <a:gd name="T78" fmla="*/ 66 w 83"/>
                <a:gd name="T79" fmla="*/ 3 h 24"/>
                <a:gd name="T80" fmla="*/ 67 w 83"/>
                <a:gd name="T81" fmla="*/ 2 h 24"/>
                <a:gd name="T82" fmla="*/ 69 w 83"/>
                <a:gd name="T83" fmla="*/ 2 h 24"/>
                <a:gd name="T84" fmla="*/ 71 w 83"/>
                <a:gd name="T85" fmla="*/ 2 h 24"/>
                <a:gd name="T86" fmla="*/ 72 w 83"/>
                <a:gd name="T87" fmla="*/ 1 h 24"/>
                <a:gd name="T88" fmla="*/ 74 w 83"/>
                <a:gd name="T89" fmla="*/ 1 h 24"/>
                <a:gd name="T90" fmla="*/ 76 w 83"/>
                <a:gd name="T91" fmla="*/ 1 h 24"/>
                <a:gd name="T92" fmla="*/ 77 w 83"/>
                <a:gd name="T93" fmla="*/ 1 h 24"/>
                <a:gd name="T94" fmla="*/ 79 w 83"/>
                <a:gd name="T95" fmla="*/ 1 h 24"/>
                <a:gd name="T96" fmla="*/ 81 w 83"/>
                <a:gd name="T97" fmla="*/ 0 h 24"/>
                <a:gd name="T98" fmla="*/ 83 w 83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4">
                  <a:moveTo>
                    <a:pt x="0" y="24"/>
                  </a:moveTo>
                  <a:lnTo>
                    <a:pt x="1" y="24"/>
                  </a:lnTo>
                  <a:lnTo>
                    <a:pt x="3" y="23"/>
                  </a:lnTo>
                  <a:lnTo>
                    <a:pt x="5" y="22"/>
                  </a:lnTo>
                  <a:lnTo>
                    <a:pt x="6" y="21"/>
                  </a:lnTo>
                  <a:lnTo>
                    <a:pt x="8" y="20"/>
                  </a:lnTo>
                  <a:lnTo>
                    <a:pt x="10" y="19"/>
                  </a:lnTo>
                  <a:lnTo>
                    <a:pt x="11" y="19"/>
                  </a:lnTo>
                  <a:lnTo>
                    <a:pt x="13" y="18"/>
                  </a:lnTo>
                  <a:lnTo>
                    <a:pt x="15" y="17"/>
                  </a:lnTo>
                  <a:lnTo>
                    <a:pt x="16" y="17"/>
                  </a:lnTo>
                  <a:lnTo>
                    <a:pt x="18" y="16"/>
                  </a:lnTo>
                  <a:lnTo>
                    <a:pt x="20" y="15"/>
                  </a:lnTo>
                  <a:lnTo>
                    <a:pt x="22" y="14"/>
                  </a:lnTo>
                  <a:lnTo>
                    <a:pt x="23" y="14"/>
                  </a:lnTo>
                  <a:lnTo>
                    <a:pt x="25" y="13"/>
                  </a:lnTo>
                  <a:lnTo>
                    <a:pt x="27" y="13"/>
                  </a:lnTo>
                  <a:lnTo>
                    <a:pt x="28" y="12"/>
                  </a:lnTo>
                  <a:lnTo>
                    <a:pt x="30" y="11"/>
                  </a:lnTo>
                  <a:lnTo>
                    <a:pt x="32" y="11"/>
                  </a:lnTo>
                  <a:lnTo>
                    <a:pt x="34" y="10"/>
                  </a:lnTo>
                  <a:lnTo>
                    <a:pt x="35" y="10"/>
                  </a:lnTo>
                  <a:lnTo>
                    <a:pt x="37" y="9"/>
                  </a:lnTo>
                  <a:lnTo>
                    <a:pt x="39" y="9"/>
                  </a:lnTo>
                  <a:lnTo>
                    <a:pt x="40" y="8"/>
                  </a:lnTo>
                  <a:lnTo>
                    <a:pt x="42" y="8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3"/>
                  </a:lnTo>
                  <a:lnTo>
                    <a:pt x="62" y="3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7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7" y="1"/>
                  </a:lnTo>
                  <a:lnTo>
                    <a:pt x="79" y="1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8" name="Freeform 157"/>
            <p:cNvSpPr>
              <a:spLocks/>
            </p:cNvSpPr>
            <p:nvPr/>
          </p:nvSpPr>
          <p:spPr bwMode="auto">
            <a:xfrm>
              <a:off x="4740276" y="2571750"/>
              <a:ext cx="13176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3 h 3"/>
                <a:gd name="T4" fmla="*/ 3 w 83"/>
                <a:gd name="T5" fmla="*/ 3 h 3"/>
                <a:gd name="T6" fmla="*/ 5 w 83"/>
                <a:gd name="T7" fmla="*/ 2 h 3"/>
                <a:gd name="T8" fmla="*/ 7 w 83"/>
                <a:gd name="T9" fmla="*/ 2 h 3"/>
                <a:gd name="T10" fmla="*/ 8 w 83"/>
                <a:gd name="T11" fmla="*/ 2 h 3"/>
                <a:gd name="T12" fmla="*/ 10 w 83"/>
                <a:gd name="T13" fmla="*/ 2 h 3"/>
                <a:gd name="T14" fmla="*/ 12 w 83"/>
                <a:gd name="T15" fmla="*/ 2 h 3"/>
                <a:gd name="T16" fmla="*/ 13 w 83"/>
                <a:gd name="T17" fmla="*/ 2 h 3"/>
                <a:gd name="T18" fmla="*/ 15 w 83"/>
                <a:gd name="T19" fmla="*/ 2 h 3"/>
                <a:gd name="T20" fmla="*/ 17 w 83"/>
                <a:gd name="T21" fmla="*/ 2 h 3"/>
                <a:gd name="T22" fmla="*/ 18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3 w 83"/>
                <a:gd name="T29" fmla="*/ 1 h 3"/>
                <a:gd name="T30" fmla="*/ 25 w 83"/>
                <a:gd name="T31" fmla="*/ 1 h 3"/>
                <a:gd name="T32" fmla="*/ 27 w 83"/>
                <a:gd name="T33" fmla="*/ 1 h 3"/>
                <a:gd name="T34" fmla="*/ 29 w 83"/>
                <a:gd name="T35" fmla="*/ 1 h 3"/>
                <a:gd name="T36" fmla="*/ 30 w 83"/>
                <a:gd name="T37" fmla="*/ 0 h 3"/>
                <a:gd name="T38" fmla="*/ 32 w 83"/>
                <a:gd name="T39" fmla="*/ 0 h 3"/>
                <a:gd name="T40" fmla="*/ 34 w 83"/>
                <a:gd name="T41" fmla="*/ 0 h 3"/>
                <a:gd name="T42" fmla="*/ 35 w 83"/>
                <a:gd name="T43" fmla="*/ 0 h 3"/>
                <a:gd name="T44" fmla="*/ 37 w 83"/>
                <a:gd name="T45" fmla="*/ 0 h 3"/>
                <a:gd name="T46" fmla="*/ 39 w 83"/>
                <a:gd name="T47" fmla="*/ 0 h 3"/>
                <a:gd name="T48" fmla="*/ 40 w 83"/>
                <a:gd name="T49" fmla="*/ 0 h 3"/>
                <a:gd name="T50" fmla="*/ 42 w 83"/>
                <a:gd name="T51" fmla="*/ 0 h 3"/>
                <a:gd name="T52" fmla="*/ 44 w 83"/>
                <a:gd name="T53" fmla="*/ 0 h 3"/>
                <a:gd name="T54" fmla="*/ 45 w 83"/>
                <a:gd name="T55" fmla="*/ 0 h 3"/>
                <a:gd name="T56" fmla="*/ 47 w 83"/>
                <a:gd name="T57" fmla="*/ 0 h 3"/>
                <a:gd name="T58" fmla="*/ 49 w 83"/>
                <a:gd name="T59" fmla="*/ 0 h 3"/>
                <a:gd name="T60" fmla="*/ 51 w 83"/>
                <a:gd name="T61" fmla="*/ 0 h 3"/>
                <a:gd name="T62" fmla="*/ 52 w 83"/>
                <a:gd name="T63" fmla="*/ 0 h 3"/>
                <a:gd name="T64" fmla="*/ 54 w 83"/>
                <a:gd name="T65" fmla="*/ 0 h 3"/>
                <a:gd name="T66" fmla="*/ 56 w 83"/>
                <a:gd name="T67" fmla="*/ 0 h 3"/>
                <a:gd name="T68" fmla="*/ 58 w 83"/>
                <a:gd name="T69" fmla="*/ 0 h 3"/>
                <a:gd name="T70" fmla="*/ 59 w 83"/>
                <a:gd name="T71" fmla="*/ 0 h 3"/>
                <a:gd name="T72" fmla="*/ 61 w 83"/>
                <a:gd name="T73" fmla="*/ 0 h 3"/>
                <a:gd name="T74" fmla="*/ 63 w 83"/>
                <a:gd name="T75" fmla="*/ 0 h 3"/>
                <a:gd name="T76" fmla="*/ 64 w 83"/>
                <a:gd name="T77" fmla="*/ 0 h 3"/>
                <a:gd name="T78" fmla="*/ 66 w 83"/>
                <a:gd name="T79" fmla="*/ 0 h 3"/>
                <a:gd name="T80" fmla="*/ 68 w 83"/>
                <a:gd name="T81" fmla="*/ 0 h 3"/>
                <a:gd name="T82" fmla="*/ 69 w 83"/>
                <a:gd name="T83" fmla="*/ 0 h 3"/>
                <a:gd name="T84" fmla="*/ 71 w 83"/>
                <a:gd name="T85" fmla="*/ 0 h 3"/>
                <a:gd name="T86" fmla="*/ 73 w 83"/>
                <a:gd name="T87" fmla="*/ 0 h 3"/>
                <a:gd name="T88" fmla="*/ 74 w 83"/>
                <a:gd name="T89" fmla="*/ 0 h 3"/>
                <a:gd name="T90" fmla="*/ 76 w 83"/>
                <a:gd name="T91" fmla="*/ 0 h 3"/>
                <a:gd name="T92" fmla="*/ 78 w 83"/>
                <a:gd name="T93" fmla="*/ 0 h 3"/>
                <a:gd name="T94" fmla="*/ 79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3"/>
                  </a:lnTo>
                  <a:lnTo>
                    <a:pt x="3" y="3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9" name="Freeform 158"/>
            <p:cNvSpPr>
              <a:spLocks/>
            </p:cNvSpPr>
            <p:nvPr/>
          </p:nvSpPr>
          <p:spPr bwMode="auto">
            <a:xfrm>
              <a:off x="4872038" y="2571750"/>
              <a:ext cx="131763" cy="3175"/>
            </a:xfrm>
            <a:custGeom>
              <a:avLst/>
              <a:gdLst>
                <a:gd name="T0" fmla="*/ 0 w 83"/>
                <a:gd name="T1" fmla="*/ 0 h 2"/>
                <a:gd name="T2" fmla="*/ 1 w 83"/>
                <a:gd name="T3" fmla="*/ 0 h 2"/>
                <a:gd name="T4" fmla="*/ 3 w 83"/>
                <a:gd name="T5" fmla="*/ 0 h 2"/>
                <a:gd name="T6" fmla="*/ 5 w 83"/>
                <a:gd name="T7" fmla="*/ 0 h 2"/>
                <a:gd name="T8" fmla="*/ 6 w 83"/>
                <a:gd name="T9" fmla="*/ 0 h 2"/>
                <a:gd name="T10" fmla="*/ 8 w 83"/>
                <a:gd name="T11" fmla="*/ 0 h 2"/>
                <a:gd name="T12" fmla="*/ 10 w 83"/>
                <a:gd name="T13" fmla="*/ 0 h 2"/>
                <a:gd name="T14" fmla="*/ 12 w 83"/>
                <a:gd name="T15" fmla="*/ 0 h 2"/>
                <a:gd name="T16" fmla="*/ 13 w 83"/>
                <a:gd name="T17" fmla="*/ 0 h 2"/>
                <a:gd name="T18" fmla="*/ 15 w 83"/>
                <a:gd name="T19" fmla="*/ 0 h 2"/>
                <a:gd name="T20" fmla="*/ 17 w 83"/>
                <a:gd name="T21" fmla="*/ 0 h 2"/>
                <a:gd name="T22" fmla="*/ 19 w 83"/>
                <a:gd name="T23" fmla="*/ 0 h 2"/>
                <a:gd name="T24" fmla="*/ 20 w 83"/>
                <a:gd name="T25" fmla="*/ 0 h 2"/>
                <a:gd name="T26" fmla="*/ 22 w 83"/>
                <a:gd name="T27" fmla="*/ 0 h 2"/>
                <a:gd name="T28" fmla="*/ 24 w 83"/>
                <a:gd name="T29" fmla="*/ 0 h 2"/>
                <a:gd name="T30" fmla="*/ 25 w 83"/>
                <a:gd name="T31" fmla="*/ 0 h 2"/>
                <a:gd name="T32" fmla="*/ 27 w 83"/>
                <a:gd name="T33" fmla="*/ 0 h 2"/>
                <a:gd name="T34" fmla="*/ 29 w 83"/>
                <a:gd name="T35" fmla="*/ 0 h 2"/>
                <a:gd name="T36" fmla="*/ 31 w 83"/>
                <a:gd name="T37" fmla="*/ 0 h 2"/>
                <a:gd name="T38" fmla="*/ 32 w 83"/>
                <a:gd name="T39" fmla="*/ 0 h 2"/>
                <a:gd name="T40" fmla="*/ 34 w 83"/>
                <a:gd name="T41" fmla="*/ 0 h 2"/>
                <a:gd name="T42" fmla="*/ 36 w 83"/>
                <a:gd name="T43" fmla="*/ 0 h 2"/>
                <a:gd name="T44" fmla="*/ 37 w 83"/>
                <a:gd name="T45" fmla="*/ 0 h 2"/>
                <a:gd name="T46" fmla="*/ 39 w 83"/>
                <a:gd name="T47" fmla="*/ 1 h 2"/>
                <a:gd name="T48" fmla="*/ 41 w 83"/>
                <a:gd name="T49" fmla="*/ 1 h 2"/>
                <a:gd name="T50" fmla="*/ 42 w 83"/>
                <a:gd name="T51" fmla="*/ 1 h 2"/>
                <a:gd name="T52" fmla="*/ 44 w 83"/>
                <a:gd name="T53" fmla="*/ 1 h 2"/>
                <a:gd name="T54" fmla="*/ 46 w 83"/>
                <a:gd name="T55" fmla="*/ 1 h 2"/>
                <a:gd name="T56" fmla="*/ 47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2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7 w 83"/>
                <a:gd name="T69" fmla="*/ 1 h 2"/>
                <a:gd name="T70" fmla="*/ 59 w 83"/>
                <a:gd name="T71" fmla="*/ 2 h 2"/>
                <a:gd name="T72" fmla="*/ 61 w 83"/>
                <a:gd name="T73" fmla="*/ 2 h 2"/>
                <a:gd name="T74" fmla="*/ 63 w 83"/>
                <a:gd name="T75" fmla="*/ 2 h 2"/>
                <a:gd name="T76" fmla="*/ 64 w 83"/>
                <a:gd name="T77" fmla="*/ 2 h 2"/>
                <a:gd name="T78" fmla="*/ 66 w 83"/>
                <a:gd name="T79" fmla="*/ 2 h 2"/>
                <a:gd name="T80" fmla="*/ 68 w 83"/>
                <a:gd name="T81" fmla="*/ 2 h 2"/>
                <a:gd name="T82" fmla="*/ 70 w 83"/>
                <a:gd name="T83" fmla="*/ 2 h 2"/>
                <a:gd name="T84" fmla="*/ 71 w 83"/>
                <a:gd name="T85" fmla="*/ 2 h 2"/>
                <a:gd name="T86" fmla="*/ 73 w 83"/>
                <a:gd name="T87" fmla="*/ 2 h 2"/>
                <a:gd name="T88" fmla="*/ 75 w 83"/>
                <a:gd name="T89" fmla="*/ 2 h 2"/>
                <a:gd name="T90" fmla="*/ 76 w 83"/>
                <a:gd name="T91" fmla="*/ 2 h 2"/>
                <a:gd name="T92" fmla="*/ 78 w 83"/>
                <a:gd name="T93" fmla="*/ 2 h 2"/>
                <a:gd name="T94" fmla="*/ 80 w 83"/>
                <a:gd name="T95" fmla="*/ 2 h 2"/>
                <a:gd name="T96" fmla="*/ 81 w 83"/>
                <a:gd name="T97" fmla="*/ 2 h 2"/>
                <a:gd name="T98" fmla="*/ 83 w 83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2"/>
                  </a:lnTo>
                  <a:lnTo>
                    <a:pt x="83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0" name="Freeform 159"/>
            <p:cNvSpPr>
              <a:spLocks/>
            </p:cNvSpPr>
            <p:nvPr/>
          </p:nvSpPr>
          <p:spPr bwMode="auto">
            <a:xfrm>
              <a:off x="5003801" y="2574925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1 h 5"/>
                <a:gd name="T8" fmla="*/ 7 w 83"/>
                <a:gd name="T9" fmla="*/ 1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2 h 5"/>
                <a:gd name="T28" fmla="*/ 24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3 w 83"/>
                <a:gd name="T51" fmla="*/ 2 h 5"/>
                <a:gd name="T52" fmla="*/ 44 w 83"/>
                <a:gd name="T53" fmla="*/ 2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3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6 w 83"/>
                <a:gd name="T91" fmla="*/ 4 h 5"/>
                <a:gd name="T92" fmla="*/ 78 w 83"/>
                <a:gd name="T93" fmla="*/ 4 h 5"/>
                <a:gd name="T94" fmla="*/ 80 w 83"/>
                <a:gd name="T95" fmla="*/ 4 h 5"/>
                <a:gd name="T96" fmla="*/ 82 w 83"/>
                <a:gd name="T97" fmla="*/ 4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1" name="Freeform 160"/>
            <p:cNvSpPr>
              <a:spLocks/>
            </p:cNvSpPr>
            <p:nvPr/>
          </p:nvSpPr>
          <p:spPr bwMode="auto">
            <a:xfrm>
              <a:off x="5135563" y="2582863"/>
              <a:ext cx="131763" cy="6350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0 h 4"/>
                <a:gd name="T12" fmla="*/ 10 w 83"/>
                <a:gd name="T13" fmla="*/ 0 h 4"/>
                <a:gd name="T14" fmla="*/ 12 w 83"/>
                <a:gd name="T15" fmla="*/ 0 h 4"/>
                <a:gd name="T16" fmla="*/ 14 w 83"/>
                <a:gd name="T17" fmla="*/ 0 h 4"/>
                <a:gd name="T18" fmla="*/ 15 w 83"/>
                <a:gd name="T19" fmla="*/ 0 h 4"/>
                <a:gd name="T20" fmla="*/ 17 w 83"/>
                <a:gd name="T21" fmla="*/ 0 h 4"/>
                <a:gd name="T22" fmla="*/ 19 w 83"/>
                <a:gd name="T23" fmla="*/ 0 h 4"/>
                <a:gd name="T24" fmla="*/ 21 w 83"/>
                <a:gd name="T25" fmla="*/ 0 h 4"/>
                <a:gd name="T26" fmla="*/ 22 w 83"/>
                <a:gd name="T27" fmla="*/ 1 h 4"/>
                <a:gd name="T28" fmla="*/ 24 w 83"/>
                <a:gd name="T29" fmla="*/ 1 h 4"/>
                <a:gd name="T30" fmla="*/ 26 w 83"/>
                <a:gd name="T31" fmla="*/ 1 h 4"/>
                <a:gd name="T32" fmla="*/ 27 w 83"/>
                <a:gd name="T33" fmla="*/ 1 h 4"/>
                <a:gd name="T34" fmla="*/ 29 w 83"/>
                <a:gd name="T35" fmla="*/ 1 h 4"/>
                <a:gd name="T36" fmla="*/ 31 w 83"/>
                <a:gd name="T37" fmla="*/ 1 h 4"/>
                <a:gd name="T38" fmla="*/ 32 w 83"/>
                <a:gd name="T39" fmla="*/ 1 h 4"/>
                <a:gd name="T40" fmla="*/ 34 w 83"/>
                <a:gd name="T41" fmla="*/ 1 h 4"/>
                <a:gd name="T42" fmla="*/ 36 w 83"/>
                <a:gd name="T43" fmla="*/ 1 h 4"/>
                <a:gd name="T44" fmla="*/ 37 w 83"/>
                <a:gd name="T45" fmla="*/ 2 h 4"/>
                <a:gd name="T46" fmla="*/ 39 w 83"/>
                <a:gd name="T47" fmla="*/ 2 h 4"/>
                <a:gd name="T48" fmla="*/ 41 w 83"/>
                <a:gd name="T49" fmla="*/ 2 h 4"/>
                <a:gd name="T50" fmla="*/ 43 w 83"/>
                <a:gd name="T51" fmla="*/ 2 h 4"/>
                <a:gd name="T52" fmla="*/ 44 w 83"/>
                <a:gd name="T53" fmla="*/ 2 h 4"/>
                <a:gd name="T54" fmla="*/ 46 w 83"/>
                <a:gd name="T55" fmla="*/ 2 h 4"/>
                <a:gd name="T56" fmla="*/ 48 w 83"/>
                <a:gd name="T57" fmla="*/ 2 h 4"/>
                <a:gd name="T58" fmla="*/ 50 w 83"/>
                <a:gd name="T59" fmla="*/ 2 h 4"/>
                <a:gd name="T60" fmla="*/ 51 w 83"/>
                <a:gd name="T61" fmla="*/ 2 h 4"/>
                <a:gd name="T62" fmla="*/ 53 w 83"/>
                <a:gd name="T63" fmla="*/ 2 h 4"/>
                <a:gd name="T64" fmla="*/ 55 w 83"/>
                <a:gd name="T65" fmla="*/ 2 h 4"/>
                <a:gd name="T66" fmla="*/ 56 w 83"/>
                <a:gd name="T67" fmla="*/ 2 h 4"/>
                <a:gd name="T68" fmla="*/ 58 w 83"/>
                <a:gd name="T69" fmla="*/ 2 h 4"/>
                <a:gd name="T70" fmla="*/ 60 w 83"/>
                <a:gd name="T71" fmla="*/ 3 h 4"/>
                <a:gd name="T72" fmla="*/ 61 w 83"/>
                <a:gd name="T73" fmla="*/ 3 h 4"/>
                <a:gd name="T74" fmla="*/ 63 w 83"/>
                <a:gd name="T75" fmla="*/ 3 h 4"/>
                <a:gd name="T76" fmla="*/ 65 w 83"/>
                <a:gd name="T77" fmla="*/ 3 h 4"/>
                <a:gd name="T78" fmla="*/ 66 w 83"/>
                <a:gd name="T79" fmla="*/ 3 h 4"/>
                <a:gd name="T80" fmla="*/ 68 w 83"/>
                <a:gd name="T81" fmla="*/ 3 h 4"/>
                <a:gd name="T82" fmla="*/ 70 w 83"/>
                <a:gd name="T83" fmla="*/ 3 h 4"/>
                <a:gd name="T84" fmla="*/ 71 w 83"/>
                <a:gd name="T85" fmla="*/ 3 h 4"/>
                <a:gd name="T86" fmla="*/ 73 w 83"/>
                <a:gd name="T87" fmla="*/ 4 h 4"/>
                <a:gd name="T88" fmla="*/ 75 w 83"/>
                <a:gd name="T89" fmla="*/ 4 h 4"/>
                <a:gd name="T90" fmla="*/ 76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1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50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5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1" y="3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1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2" name="Freeform 161"/>
            <p:cNvSpPr>
              <a:spLocks/>
            </p:cNvSpPr>
            <p:nvPr/>
          </p:nvSpPr>
          <p:spPr bwMode="auto">
            <a:xfrm>
              <a:off x="5267326" y="2589213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4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9 w 83"/>
                <a:gd name="T11" fmla="*/ 0 h 5"/>
                <a:gd name="T12" fmla="*/ 11 w 83"/>
                <a:gd name="T13" fmla="*/ 0 h 5"/>
                <a:gd name="T14" fmla="*/ 12 w 83"/>
                <a:gd name="T15" fmla="*/ 1 h 5"/>
                <a:gd name="T16" fmla="*/ 14 w 83"/>
                <a:gd name="T17" fmla="*/ 1 h 5"/>
                <a:gd name="T18" fmla="*/ 16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1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2 h 5"/>
                <a:gd name="T32" fmla="*/ 28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3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3 w 83"/>
                <a:gd name="T51" fmla="*/ 2 h 5"/>
                <a:gd name="T52" fmla="*/ 44 w 83"/>
                <a:gd name="T53" fmla="*/ 2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5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60 w 83"/>
                <a:gd name="T71" fmla="*/ 3 h 5"/>
                <a:gd name="T72" fmla="*/ 62 w 83"/>
                <a:gd name="T73" fmla="*/ 3 h 5"/>
                <a:gd name="T74" fmla="*/ 63 w 83"/>
                <a:gd name="T75" fmla="*/ 3 h 5"/>
                <a:gd name="T76" fmla="*/ 65 w 83"/>
                <a:gd name="T77" fmla="*/ 3 h 5"/>
                <a:gd name="T78" fmla="*/ 67 w 83"/>
                <a:gd name="T79" fmla="*/ 3 h 5"/>
                <a:gd name="T80" fmla="*/ 68 w 83"/>
                <a:gd name="T81" fmla="*/ 4 h 5"/>
                <a:gd name="T82" fmla="*/ 70 w 83"/>
                <a:gd name="T83" fmla="*/ 4 h 5"/>
                <a:gd name="T84" fmla="*/ 72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7 w 83"/>
                <a:gd name="T91" fmla="*/ 4 h 5"/>
                <a:gd name="T92" fmla="*/ 78 w 83"/>
                <a:gd name="T93" fmla="*/ 4 h 5"/>
                <a:gd name="T94" fmla="*/ 80 w 83"/>
                <a:gd name="T95" fmla="*/ 4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7" y="3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3" name="Freeform 162"/>
            <p:cNvSpPr>
              <a:spLocks/>
            </p:cNvSpPr>
            <p:nvPr/>
          </p:nvSpPr>
          <p:spPr bwMode="auto">
            <a:xfrm>
              <a:off x="5399088" y="2597150"/>
              <a:ext cx="133350" cy="6350"/>
            </a:xfrm>
            <a:custGeom>
              <a:avLst/>
              <a:gdLst>
                <a:gd name="T0" fmla="*/ 0 w 84"/>
                <a:gd name="T1" fmla="*/ 0 h 4"/>
                <a:gd name="T2" fmla="*/ 2 w 84"/>
                <a:gd name="T3" fmla="*/ 0 h 4"/>
                <a:gd name="T4" fmla="*/ 4 w 84"/>
                <a:gd name="T5" fmla="*/ 0 h 4"/>
                <a:gd name="T6" fmla="*/ 5 w 84"/>
                <a:gd name="T7" fmla="*/ 0 h 4"/>
                <a:gd name="T8" fmla="*/ 7 w 84"/>
                <a:gd name="T9" fmla="*/ 0 h 4"/>
                <a:gd name="T10" fmla="*/ 9 w 84"/>
                <a:gd name="T11" fmla="*/ 0 h 4"/>
                <a:gd name="T12" fmla="*/ 11 w 84"/>
                <a:gd name="T13" fmla="*/ 0 h 4"/>
                <a:gd name="T14" fmla="*/ 12 w 84"/>
                <a:gd name="T15" fmla="*/ 0 h 4"/>
                <a:gd name="T16" fmla="*/ 14 w 84"/>
                <a:gd name="T17" fmla="*/ 0 h 4"/>
                <a:gd name="T18" fmla="*/ 16 w 84"/>
                <a:gd name="T19" fmla="*/ 0 h 4"/>
                <a:gd name="T20" fmla="*/ 17 w 84"/>
                <a:gd name="T21" fmla="*/ 0 h 4"/>
                <a:gd name="T22" fmla="*/ 19 w 84"/>
                <a:gd name="T23" fmla="*/ 1 h 4"/>
                <a:gd name="T24" fmla="*/ 21 w 84"/>
                <a:gd name="T25" fmla="*/ 1 h 4"/>
                <a:gd name="T26" fmla="*/ 23 w 84"/>
                <a:gd name="T27" fmla="*/ 1 h 4"/>
                <a:gd name="T28" fmla="*/ 24 w 84"/>
                <a:gd name="T29" fmla="*/ 1 h 4"/>
                <a:gd name="T30" fmla="*/ 26 w 84"/>
                <a:gd name="T31" fmla="*/ 1 h 4"/>
                <a:gd name="T32" fmla="*/ 28 w 84"/>
                <a:gd name="T33" fmla="*/ 1 h 4"/>
                <a:gd name="T34" fmla="*/ 29 w 84"/>
                <a:gd name="T35" fmla="*/ 1 h 4"/>
                <a:gd name="T36" fmla="*/ 31 w 84"/>
                <a:gd name="T37" fmla="*/ 1 h 4"/>
                <a:gd name="T38" fmla="*/ 33 w 84"/>
                <a:gd name="T39" fmla="*/ 2 h 4"/>
                <a:gd name="T40" fmla="*/ 35 w 84"/>
                <a:gd name="T41" fmla="*/ 2 h 4"/>
                <a:gd name="T42" fmla="*/ 36 w 84"/>
                <a:gd name="T43" fmla="*/ 2 h 4"/>
                <a:gd name="T44" fmla="*/ 38 w 84"/>
                <a:gd name="T45" fmla="*/ 2 h 4"/>
                <a:gd name="T46" fmla="*/ 40 w 84"/>
                <a:gd name="T47" fmla="*/ 2 h 4"/>
                <a:gd name="T48" fmla="*/ 41 w 84"/>
                <a:gd name="T49" fmla="*/ 2 h 4"/>
                <a:gd name="T50" fmla="*/ 43 w 84"/>
                <a:gd name="T51" fmla="*/ 2 h 4"/>
                <a:gd name="T52" fmla="*/ 45 w 84"/>
                <a:gd name="T53" fmla="*/ 2 h 4"/>
                <a:gd name="T54" fmla="*/ 46 w 84"/>
                <a:gd name="T55" fmla="*/ 2 h 4"/>
                <a:gd name="T56" fmla="*/ 48 w 84"/>
                <a:gd name="T57" fmla="*/ 2 h 4"/>
                <a:gd name="T58" fmla="*/ 50 w 84"/>
                <a:gd name="T59" fmla="*/ 2 h 4"/>
                <a:gd name="T60" fmla="*/ 51 w 84"/>
                <a:gd name="T61" fmla="*/ 2 h 4"/>
                <a:gd name="T62" fmla="*/ 53 w 84"/>
                <a:gd name="T63" fmla="*/ 3 h 4"/>
                <a:gd name="T64" fmla="*/ 55 w 84"/>
                <a:gd name="T65" fmla="*/ 3 h 4"/>
                <a:gd name="T66" fmla="*/ 56 w 84"/>
                <a:gd name="T67" fmla="*/ 3 h 4"/>
                <a:gd name="T68" fmla="*/ 58 w 84"/>
                <a:gd name="T69" fmla="*/ 3 h 4"/>
                <a:gd name="T70" fmla="*/ 60 w 84"/>
                <a:gd name="T71" fmla="*/ 3 h 4"/>
                <a:gd name="T72" fmla="*/ 61 w 84"/>
                <a:gd name="T73" fmla="*/ 3 h 4"/>
                <a:gd name="T74" fmla="*/ 63 w 84"/>
                <a:gd name="T75" fmla="*/ 3 h 4"/>
                <a:gd name="T76" fmla="*/ 65 w 84"/>
                <a:gd name="T77" fmla="*/ 3 h 4"/>
                <a:gd name="T78" fmla="*/ 66 w 84"/>
                <a:gd name="T79" fmla="*/ 4 h 4"/>
                <a:gd name="T80" fmla="*/ 68 w 84"/>
                <a:gd name="T81" fmla="*/ 4 h 4"/>
                <a:gd name="T82" fmla="*/ 70 w 84"/>
                <a:gd name="T83" fmla="*/ 4 h 4"/>
                <a:gd name="T84" fmla="*/ 72 w 84"/>
                <a:gd name="T85" fmla="*/ 4 h 4"/>
                <a:gd name="T86" fmla="*/ 73 w 84"/>
                <a:gd name="T87" fmla="*/ 4 h 4"/>
                <a:gd name="T88" fmla="*/ 75 w 84"/>
                <a:gd name="T89" fmla="*/ 4 h 4"/>
                <a:gd name="T90" fmla="*/ 77 w 84"/>
                <a:gd name="T91" fmla="*/ 4 h 4"/>
                <a:gd name="T92" fmla="*/ 79 w 84"/>
                <a:gd name="T93" fmla="*/ 4 h 4"/>
                <a:gd name="T94" fmla="*/ 80 w 84"/>
                <a:gd name="T95" fmla="*/ 4 h 4"/>
                <a:gd name="T96" fmla="*/ 82 w 84"/>
                <a:gd name="T97" fmla="*/ 4 h 4"/>
                <a:gd name="T98" fmla="*/ 84 w 84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5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50" y="2"/>
                  </a:lnTo>
                  <a:lnTo>
                    <a:pt x="51" y="2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9" y="4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4" y="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4" name="Freeform 163"/>
            <p:cNvSpPr>
              <a:spLocks/>
            </p:cNvSpPr>
            <p:nvPr/>
          </p:nvSpPr>
          <p:spPr bwMode="auto">
            <a:xfrm>
              <a:off x="5532438" y="2603500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1 h 5"/>
                <a:gd name="T6" fmla="*/ 5 w 83"/>
                <a:gd name="T7" fmla="*/ 1 h 5"/>
                <a:gd name="T8" fmla="*/ 6 w 83"/>
                <a:gd name="T9" fmla="*/ 1 h 5"/>
                <a:gd name="T10" fmla="*/ 8 w 83"/>
                <a:gd name="T11" fmla="*/ 1 h 5"/>
                <a:gd name="T12" fmla="*/ 10 w 83"/>
                <a:gd name="T13" fmla="*/ 1 h 5"/>
                <a:gd name="T14" fmla="*/ 11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2 h 5"/>
                <a:gd name="T22" fmla="*/ 18 w 83"/>
                <a:gd name="T23" fmla="*/ 2 h 5"/>
                <a:gd name="T24" fmla="*/ 20 w 83"/>
                <a:gd name="T25" fmla="*/ 2 h 5"/>
                <a:gd name="T26" fmla="*/ 22 w 83"/>
                <a:gd name="T27" fmla="*/ 2 h 5"/>
                <a:gd name="T28" fmla="*/ 23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3 h 5"/>
                <a:gd name="T46" fmla="*/ 39 w 83"/>
                <a:gd name="T47" fmla="*/ 3 h 5"/>
                <a:gd name="T48" fmla="*/ 40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5 h 5"/>
                <a:gd name="T84" fmla="*/ 71 w 83"/>
                <a:gd name="T85" fmla="*/ 5 h 5"/>
                <a:gd name="T86" fmla="*/ 72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7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2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5" name="Freeform 164"/>
            <p:cNvSpPr>
              <a:spLocks/>
            </p:cNvSpPr>
            <p:nvPr/>
          </p:nvSpPr>
          <p:spPr bwMode="auto">
            <a:xfrm>
              <a:off x="5664201" y="2611438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1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2 h 5"/>
                <a:gd name="T24" fmla="*/ 20 w 83"/>
                <a:gd name="T25" fmla="*/ 2 h 5"/>
                <a:gd name="T26" fmla="*/ 22 w 83"/>
                <a:gd name="T27" fmla="*/ 2 h 5"/>
                <a:gd name="T28" fmla="*/ 24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3 h 5"/>
                <a:gd name="T48" fmla="*/ 40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5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4 h 5"/>
                <a:gd name="T62" fmla="*/ 52 w 83"/>
                <a:gd name="T63" fmla="*/ 4 h 5"/>
                <a:gd name="T64" fmla="*/ 54 w 83"/>
                <a:gd name="T65" fmla="*/ 4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5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6" name="Freeform 165"/>
            <p:cNvSpPr>
              <a:spLocks/>
            </p:cNvSpPr>
            <p:nvPr/>
          </p:nvSpPr>
          <p:spPr bwMode="auto">
            <a:xfrm>
              <a:off x="5795963" y="2619375"/>
              <a:ext cx="13176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1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3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2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7 w 83"/>
                <a:gd name="T57" fmla="*/ 3 h 6"/>
                <a:gd name="T58" fmla="*/ 49 w 83"/>
                <a:gd name="T59" fmla="*/ 3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7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4 h 6"/>
                <a:gd name="T80" fmla="*/ 68 w 83"/>
                <a:gd name="T81" fmla="*/ 4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7" name="Freeform 166"/>
            <p:cNvSpPr>
              <a:spLocks/>
            </p:cNvSpPr>
            <p:nvPr/>
          </p:nvSpPr>
          <p:spPr bwMode="auto">
            <a:xfrm>
              <a:off x="5927726" y="2628900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4 w 83"/>
                <a:gd name="T17" fmla="*/ 0 h 5"/>
                <a:gd name="T18" fmla="*/ 15 w 83"/>
                <a:gd name="T19" fmla="*/ 0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5 w 83"/>
                <a:gd name="T31" fmla="*/ 1 h 5"/>
                <a:gd name="T32" fmla="*/ 27 w 83"/>
                <a:gd name="T33" fmla="*/ 1 h 5"/>
                <a:gd name="T34" fmla="*/ 29 w 83"/>
                <a:gd name="T35" fmla="*/ 1 h 5"/>
                <a:gd name="T36" fmla="*/ 31 w 83"/>
                <a:gd name="T37" fmla="*/ 1 h 5"/>
                <a:gd name="T38" fmla="*/ 32 w 83"/>
                <a:gd name="T39" fmla="*/ 1 h 5"/>
                <a:gd name="T40" fmla="*/ 34 w 83"/>
                <a:gd name="T41" fmla="*/ 1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3 w 83"/>
                <a:gd name="T51" fmla="*/ 2 h 5"/>
                <a:gd name="T52" fmla="*/ 44 w 83"/>
                <a:gd name="T53" fmla="*/ 2 h 5"/>
                <a:gd name="T54" fmla="*/ 46 w 83"/>
                <a:gd name="T55" fmla="*/ 2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3 h 5"/>
                <a:gd name="T72" fmla="*/ 61 w 83"/>
                <a:gd name="T73" fmla="*/ 3 h 5"/>
                <a:gd name="T74" fmla="*/ 63 w 83"/>
                <a:gd name="T75" fmla="*/ 3 h 5"/>
                <a:gd name="T76" fmla="*/ 64 w 83"/>
                <a:gd name="T77" fmla="*/ 3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6 w 83"/>
                <a:gd name="T91" fmla="*/ 4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8" name="Freeform 167"/>
            <p:cNvSpPr>
              <a:spLocks/>
            </p:cNvSpPr>
            <p:nvPr/>
          </p:nvSpPr>
          <p:spPr bwMode="auto">
            <a:xfrm>
              <a:off x="6059488" y="2636838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4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9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4 w 83"/>
                <a:gd name="T17" fmla="*/ 1 h 5"/>
                <a:gd name="T18" fmla="*/ 16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1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3 w 83"/>
                <a:gd name="T51" fmla="*/ 2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50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5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60 w 83"/>
                <a:gd name="T71" fmla="*/ 3 h 5"/>
                <a:gd name="T72" fmla="*/ 61 w 83"/>
                <a:gd name="T73" fmla="*/ 4 h 5"/>
                <a:gd name="T74" fmla="*/ 63 w 83"/>
                <a:gd name="T75" fmla="*/ 4 h 5"/>
                <a:gd name="T76" fmla="*/ 65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9" name="Freeform 168"/>
            <p:cNvSpPr>
              <a:spLocks/>
            </p:cNvSpPr>
            <p:nvPr/>
          </p:nvSpPr>
          <p:spPr bwMode="auto">
            <a:xfrm>
              <a:off x="6191251" y="2644775"/>
              <a:ext cx="13176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1 h 6"/>
                <a:gd name="T10" fmla="*/ 9 w 83"/>
                <a:gd name="T11" fmla="*/ 1 h 6"/>
                <a:gd name="T12" fmla="*/ 11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6 w 83"/>
                <a:gd name="T19" fmla="*/ 1 h 6"/>
                <a:gd name="T20" fmla="*/ 17 w 83"/>
                <a:gd name="T21" fmla="*/ 1 h 6"/>
                <a:gd name="T22" fmla="*/ 19 w 83"/>
                <a:gd name="T23" fmla="*/ 2 h 6"/>
                <a:gd name="T24" fmla="*/ 21 w 83"/>
                <a:gd name="T25" fmla="*/ 2 h 6"/>
                <a:gd name="T26" fmla="*/ 23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8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3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8 w 83"/>
                <a:gd name="T45" fmla="*/ 3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3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2 w 83"/>
                <a:gd name="T73" fmla="*/ 4 h 6"/>
                <a:gd name="T74" fmla="*/ 63 w 83"/>
                <a:gd name="T75" fmla="*/ 4 h 6"/>
                <a:gd name="T76" fmla="*/ 65 w 83"/>
                <a:gd name="T77" fmla="*/ 4 h 6"/>
                <a:gd name="T78" fmla="*/ 67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2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7 w 83"/>
                <a:gd name="T91" fmla="*/ 5 h 6"/>
                <a:gd name="T92" fmla="*/ 78 w 83"/>
                <a:gd name="T93" fmla="*/ 6 h 6"/>
                <a:gd name="T94" fmla="*/ 80 w 83"/>
                <a:gd name="T95" fmla="*/ 6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2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0" name="Freeform 169"/>
            <p:cNvSpPr>
              <a:spLocks/>
            </p:cNvSpPr>
            <p:nvPr/>
          </p:nvSpPr>
          <p:spPr bwMode="auto">
            <a:xfrm>
              <a:off x="6323013" y="2654300"/>
              <a:ext cx="133350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6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1 w 84"/>
                <a:gd name="T13" fmla="*/ 0 h 5"/>
                <a:gd name="T14" fmla="*/ 12 w 84"/>
                <a:gd name="T15" fmla="*/ 1 h 5"/>
                <a:gd name="T16" fmla="*/ 14 w 84"/>
                <a:gd name="T17" fmla="*/ 1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2 w 84"/>
                <a:gd name="T27" fmla="*/ 1 h 5"/>
                <a:gd name="T28" fmla="*/ 24 w 84"/>
                <a:gd name="T29" fmla="*/ 1 h 5"/>
                <a:gd name="T30" fmla="*/ 26 w 84"/>
                <a:gd name="T31" fmla="*/ 1 h 5"/>
                <a:gd name="T32" fmla="*/ 28 w 84"/>
                <a:gd name="T33" fmla="*/ 1 h 5"/>
                <a:gd name="T34" fmla="*/ 29 w 84"/>
                <a:gd name="T35" fmla="*/ 2 h 5"/>
                <a:gd name="T36" fmla="*/ 31 w 84"/>
                <a:gd name="T37" fmla="*/ 2 h 5"/>
                <a:gd name="T38" fmla="*/ 33 w 84"/>
                <a:gd name="T39" fmla="*/ 2 h 5"/>
                <a:gd name="T40" fmla="*/ 35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40 w 84"/>
                <a:gd name="T47" fmla="*/ 3 h 5"/>
                <a:gd name="T48" fmla="*/ 41 w 84"/>
                <a:gd name="T49" fmla="*/ 3 h 5"/>
                <a:gd name="T50" fmla="*/ 43 w 84"/>
                <a:gd name="T51" fmla="*/ 3 h 5"/>
                <a:gd name="T52" fmla="*/ 45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50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5 w 84"/>
                <a:gd name="T65" fmla="*/ 3 h 5"/>
                <a:gd name="T66" fmla="*/ 56 w 84"/>
                <a:gd name="T67" fmla="*/ 4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6 w 84"/>
                <a:gd name="T79" fmla="*/ 4 h 5"/>
                <a:gd name="T80" fmla="*/ 68 w 84"/>
                <a:gd name="T81" fmla="*/ 5 h 5"/>
                <a:gd name="T82" fmla="*/ 70 w 84"/>
                <a:gd name="T83" fmla="*/ 5 h 5"/>
                <a:gd name="T84" fmla="*/ 72 w 84"/>
                <a:gd name="T85" fmla="*/ 5 h 5"/>
                <a:gd name="T86" fmla="*/ 73 w 84"/>
                <a:gd name="T87" fmla="*/ 5 h 5"/>
                <a:gd name="T88" fmla="*/ 75 w 84"/>
                <a:gd name="T89" fmla="*/ 5 h 5"/>
                <a:gd name="T90" fmla="*/ 77 w 84"/>
                <a:gd name="T91" fmla="*/ 5 h 5"/>
                <a:gd name="T92" fmla="*/ 79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0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1" name="Freeform 170"/>
            <p:cNvSpPr>
              <a:spLocks/>
            </p:cNvSpPr>
            <p:nvPr/>
          </p:nvSpPr>
          <p:spPr bwMode="auto">
            <a:xfrm>
              <a:off x="6456363" y="2662238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1 w 83"/>
                <a:gd name="T3" fmla="*/ 1 h 7"/>
                <a:gd name="T4" fmla="*/ 3 w 83"/>
                <a:gd name="T5" fmla="*/ 1 h 7"/>
                <a:gd name="T6" fmla="*/ 5 w 83"/>
                <a:gd name="T7" fmla="*/ 1 h 7"/>
                <a:gd name="T8" fmla="*/ 6 w 83"/>
                <a:gd name="T9" fmla="*/ 1 h 7"/>
                <a:gd name="T10" fmla="*/ 8 w 83"/>
                <a:gd name="T11" fmla="*/ 1 h 7"/>
                <a:gd name="T12" fmla="*/ 10 w 83"/>
                <a:gd name="T13" fmla="*/ 1 h 7"/>
                <a:gd name="T14" fmla="*/ 12 w 83"/>
                <a:gd name="T15" fmla="*/ 2 h 7"/>
                <a:gd name="T16" fmla="*/ 13 w 83"/>
                <a:gd name="T17" fmla="*/ 2 h 7"/>
                <a:gd name="T18" fmla="*/ 15 w 83"/>
                <a:gd name="T19" fmla="*/ 2 h 7"/>
                <a:gd name="T20" fmla="*/ 17 w 83"/>
                <a:gd name="T21" fmla="*/ 2 h 7"/>
                <a:gd name="T22" fmla="*/ 18 w 83"/>
                <a:gd name="T23" fmla="*/ 2 h 7"/>
                <a:gd name="T24" fmla="*/ 20 w 83"/>
                <a:gd name="T25" fmla="*/ 2 h 7"/>
                <a:gd name="T26" fmla="*/ 22 w 83"/>
                <a:gd name="T27" fmla="*/ 2 h 7"/>
                <a:gd name="T28" fmla="*/ 23 w 83"/>
                <a:gd name="T29" fmla="*/ 2 h 7"/>
                <a:gd name="T30" fmla="*/ 25 w 83"/>
                <a:gd name="T31" fmla="*/ 2 h 7"/>
                <a:gd name="T32" fmla="*/ 27 w 83"/>
                <a:gd name="T33" fmla="*/ 2 h 7"/>
                <a:gd name="T34" fmla="*/ 28 w 83"/>
                <a:gd name="T35" fmla="*/ 3 h 7"/>
                <a:gd name="T36" fmla="*/ 30 w 83"/>
                <a:gd name="T37" fmla="*/ 3 h 7"/>
                <a:gd name="T38" fmla="*/ 32 w 83"/>
                <a:gd name="T39" fmla="*/ 3 h 7"/>
                <a:gd name="T40" fmla="*/ 33 w 83"/>
                <a:gd name="T41" fmla="*/ 3 h 7"/>
                <a:gd name="T42" fmla="*/ 35 w 83"/>
                <a:gd name="T43" fmla="*/ 3 h 7"/>
                <a:gd name="T44" fmla="*/ 37 w 83"/>
                <a:gd name="T45" fmla="*/ 3 h 7"/>
                <a:gd name="T46" fmla="*/ 39 w 83"/>
                <a:gd name="T47" fmla="*/ 3 h 7"/>
                <a:gd name="T48" fmla="*/ 40 w 83"/>
                <a:gd name="T49" fmla="*/ 3 h 7"/>
                <a:gd name="T50" fmla="*/ 42 w 83"/>
                <a:gd name="T51" fmla="*/ 3 h 7"/>
                <a:gd name="T52" fmla="*/ 44 w 83"/>
                <a:gd name="T53" fmla="*/ 3 h 7"/>
                <a:gd name="T54" fmla="*/ 46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1 w 83"/>
                <a:gd name="T61" fmla="*/ 4 h 7"/>
                <a:gd name="T62" fmla="*/ 52 w 83"/>
                <a:gd name="T63" fmla="*/ 4 h 7"/>
                <a:gd name="T64" fmla="*/ 54 w 83"/>
                <a:gd name="T65" fmla="*/ 4 h 7"/>
                <a:gd name="T66" fmla="*/ 56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1 w 83"/>
                <a:gd name="T73" fmla="*/ 5 h 7"/>
                <a:gd name="T74" fmla="*/ 62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7 w 83"/>
                <a:gd name="T81" fmla="*/ 5 h 7"/>
                <a:gd name="T82" fmla="*/ 69 w 83"/>
                <a:gd name="T83" fmla="*/ 5 h 7"/>
                <a:gd name="T84" fmla="*/ 71 w 83"/>
                <a:gd name="T85" fmla="*/ 5 h 7"/>
                <a:gd name="T86" fmla="*/ 72 w 83"/>
                <a:gd name="T87" fmla="*/ 6 h 7"/>
                <a:gd name="T88" fmla="*/ 74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79 w 83"/>
                <a:gd name="T95" fmla="*/ 6 h 7"/>
                <a:gd name="T96" fmla="*/ 81 w 83"/>
                <a:gd name="T97" fmla="*/ 6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79" y="6"/>
                  </a:lnTo>
                  <a:lnTo>
                    <a:pt x="81" y="6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2" name="Freeform 171"/>
            <p:cNvSpPr>
              <a:spLocks/>
            </p:cNvSpPr>
            <p:nvPr/>
          </p:nvSpPr>
          <p:spPr bwMode="auto">
            <a:xfrm>
              <a:off x="6588126" y="2673350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0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3 h 5"/>
                <a:gd name="T54" fmla="*/ 45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5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3" name="Freeform 172"/>
            <p:cNvSpPr>
              <a:spLocks/>
            </p:cNvSpPr>
            <p:nvPr/>
          </p:nvSpPr>
          <p:spPr bwMode="auto">
            <a:xfrm>
              <a:off x="6719888" y="2681288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2 w 83"/>
                <a:gd name="T3" fmla="*/ 0 h 7"/>
                <a:gd name="T4" fmla="*/ 3 w 83"/>
                <a:gd name="T5" fmla="*/ 1 h 7"/>
                <a:gd name="T6" fmla="*/ 5 w 83"/>
                <a:gd name="T7" fmla="*/ 1 h 7"/>
                <a:gd name="T8" fmla="*/ 7 w 83"/>
                <a:gd name="T9" fmla="*/ 1 h 7"/>
                <a:gd name="T10" fmla="*/ 8 w 83"/>
                <a:gd name="T11" fmla="*/ 1 h 7"/>
                <a:gd name="T12" fmla="*/ 10 w 83"/>
                <a:gd name="T13" fmla="*/ 1 h 7"/>
                <a:gd name="T14" fmla="*/ 12 w 83"/>
                <a:gd name="T15" fmla="*/ 1 h 7"/>
                <a:gd name="T16" fmla="*/ 13 w 83"/>
                <a:gd name="T17" fmla="*/ 2 h 7"/>
                <a:gd name="T18" fmla="*/ 15 w 83"/>
                <a:gd name="T19" fmla="*/ 2 h 7"/>
                <a:gd name="T20" fmla="*/ 17 w 83"/>
                <a:gd name="T21" fmla="*/ 2 h 7"/>
                <a:gd name="T22" fmla="*/ 19 w 83"/>
                <a:gd name="T23" fmla="*/ 2 h 7"/>
                <a:gd name="T24" fmla="*/ 20 w 83"/>
                <a:gd name="T25" fmla="*/ 2 h 7"/>
                <a:gd name="T26" fmla="*/ 22 w 83"/>
                <a:gd name="T27" fmla="*/ 2 h 7"/>
                <a:gd name="T28" fmla="*/ 24 w 83"/>
                <a:gd name="T29" fmla="*/ 2 h 7"/>
                <a:gd name="T30" fmla="*/ 26 w 83"/>
                <a:gd name="T31" fmla="*/ 2 h 7"/>
                <a:gd name="T32" fmla="*/ 27 w 83"/>
                <a:gd name="T33" fmla="*/ 2 h 7"/>
                <a:gd name="T34" fmla="*/ 29 w 83"/>
                <a:gd name="T35" fmla="*/ 3 h 7"/>
                <a:gd name="T36" fmla="*/ 31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3 h 7"/>
                <a:gd name="T44" fmla="*/ 37 w 83"/>
                <a:gd name="T45" fmla="*/ 3 h 7"/>
                <a:gd name="T46" fmla="*/ 39 w 83"/>
                <a:gd name="T47" fmla="*/ 3 h 7"/>
                <a:gd name="T48" fmla="*/ 41 w 83"/>
                <a:gd name="T49" fmla="*/ 4 h 7"/>
                <a:gd name="T50" fmla="*/ 42 w 83"/>
                <a:gd name="T51" fmla="*/ 4 h 7"/>
                <a:gd name="T52" fmla="*/ 44 w 83"/>
                <a:gd name="T53" fmla="*/ 4 h 7"/>
                <a:gd name="T54" fmla="*/ 46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1 w 83"/>
                <a:gd name="T61" fmla="*/ 4 h 7"/>
                <a:gd name="T62" fmla="*/ 52 w 83"/>
                <a:gd name="T63" fmla="*/ 4 h 7"/>
                <a:gd name="T64" fmla="*/ 54 w 83"/>
                <a:gd name="T65" fmla="*/ 4 h 7"/>
                <a:gd name="T66" fmla="*/ 56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1 w 83"/>
                <a:gd name="T73" fmla="*/ 5 h 7"/>
                <a:gd name="T74" fmla="*/ 63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8 w 83"/>
                <a:gd name="T81" fmla="*/ 5 h 7"/>
                <a:gd name="T82" fmla="*/ 70 w 83"/>
                <a:gd name="T83" fmla="*/ 5 h 7"/>
                <a:gd name="T84" fmla="*/ 71 w 83"/>
                <a:gd name="T85" fmla="*/ 6 h 7"/>
                <a:gd name="T86" fmla="*/ 73 w 83"/>
                <a:gd name="T87" fmla="*/ 6 h 7"/>
                <a:gd name="T88" fmla="*/ 75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80 w 83"/>
                <a:gd name="T95" fmla="*/ 6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5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4" name="Freeform 173"/>
            <p:cNvSpPr>
              <a:spLocks/>
            </p:cNvSpPr>
            <p:nvPr/>
          </p:nvSpPr>
          <p:spPr bwMode="auto">
            <a:xfrm>
              <a:off x="6851651" y="2692400"/>
              <a:ext cx="13176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0 w 83"/>
                <a:gd name="T13" fmla="*/ 0 h 6"/>
                <a:gd name="T14" fmla="*/ 12 w 83"/>
                <a:gd name="T15" fmla="*/ 0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1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8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3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6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6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5" name="Freeform 174"/>
            <p:cNvSpPr>
              <a:spLocks/>
            </p:cNvSpPr>
            <p:nvPr/>
          </p:nvSpPr>
          <p:spPr bwMode="auto">
            <a:xfrm>
              <a:off x="6983413" y="2701925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2 w 83"/>
                <a:gd name="T3" fmla="*/ 0 h 7"/>
                <a:gd name="T4" fmla="*/ 4 w 83"/>
                <a:gd name="T5" fmla="*/ 0 h 7"/>
                <a:gd name="T6" fmla="*/ 5 w 83"/>
                <a:gd name="T7" fmla="*/ 0 h 7"/>
                <a:gd name="T8" fmla="*/ 7 w 83"/>
                <a:gd name="T9" fmla="*/ 1 h 7"/>
                <a:gd name="T10" fmla="*/ 9 w 83"/>
                <a:gd name="T11" fmla="*/ 1 h 7"/>
                <a:gd name="T12" fmla="*/ 10 w 83"/>
                <a:gd name="T13" fmla="*/ 1 h 7"/>
                <a:gd name="T14" fmla="*/ 12 w 83"/>
                <a:gd name="T15" fmla="*/ 1 h 7"/>
                <a:gd name="T16" fmla="*/ 14 w 83"/>
                <a:gd name="T17" fmla="*/ 1 h 7"/>
                <a:gd name="T18" fmla="*/ 16 w 83"/>
                <a:gd name="T19" fmla="*/ 1 h 7"/>
                <a:gd name="T20" fmla="*/ 17 w 83"/>
                <a:gd name="T21" fmla="*/ 1 h 7"/>
                <a:gd name="T22" fmla="*/ 19 w 83"/>
                <a:gd name="T23" fmla="*/ 1 h 7"/>
                <a:gd name="T24" fmla="*/ 21 w 83"/>
                <a:gd name="T25" fmla="*/ 1 h 7"/>
                <a:gd name="T26" fmla="*/ 22 w 83"/>
                <a:gd name="T27" fmla="*/ 2 h 7"/>
                <a:gd name="T28" fmla="*/ 24 w 83"/>
                <a:gd name="T29" fmla="*/ 2 h 7"/>
                <a:gd name="T30" fmla="*/ 26 w 83"/>
                <a:gd name="T31" fmla="*/ 2 h 7"/>
                <a:gd name="T32" fmla="*/ 27 w 83"/>
                <a:gd name="T33" fmla="*/ 2 h 7"/>
                <a:gd name="T34" fmla="*/ 29 w 83"/>
                <a:gd name="T35" fmla="*/ 2 h 7"/>
                <a:gd name="T36" fmla="*/ 31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3 h 7"/>
                <a:gd name="T44" fmla="*/ 37 w 83"/>
                <a:gd name="T45" fmla="*/ 3 h 7"/>
                <a:gd name="T46" fmla="*/ 39 w 83"/>
                <a:gd name="T47" fmla="*/ 3 h 7"/>
                <a:gd name="T48" fmla="*/ 41 w 83"/>
                <a:gd name="T49" fmla="*/ 3 h 7"/>
                <a:gd name="T50" fmla="*/ 42 w 83"/>
                <a:gd name="T51" fmla="*/ 3 h 7"/>
                <a:gd name="T52" fmla="*/ 44 w 83"/>
                <a:gd name="T53" fmla="*/ 3 h 7"/>
                <a:gd name="T54" fmla="*/ 46 w 83"/>
                <a:gd name="T55" fmla="*/ 4 h 7"/>
                <a:gd name="T56" fmla="*/ 48 w 83"/>
                <a:gd name="T57" fmla="*/ 4 h 7"/>
                <a:gd name="T58" fmla="*/ 50 w 83"/>
                <a:gd name="T59" fmla="*/ 4 h 7"/>
                <a:gd name="T60" fmla="*/ 51 w 83"/>
                <a:gd name="T61" fmla="*/ 4 h 7"/>
                <a:gd name="T62" fmla="*/ 53 w 83"/>
                <a:gd name="T63" fmla="*/ 4 h 7"/>
                <a:gd name="T64" fmla="*/ 55 w 83"/>
                <a:gd name="T65" fmla="*/ 4 h 7"/>
                <a:gd name="T66" fmla="*/ 56 w 83"/>
                <a:gd name="T67" fmla="*/ 5 h 7"/>
                <a:gd name="T68" fmla="*/ 58 w 83"/>
                <a:gd name="T69" fmla="*/ 5 h 7"/>
                <a:gd name="T70" fmla="*/ 60 w 83"/>
                <a:gd name="T71" fmla="*/ 5 h 7"/>
                <a:gd name="T72" fmla="*/ 61 w 83"/>
                <a:gd name="T73" fmla="*/ 5 h 7"/>
                <a:gd name="T74" fmla="*/ 63 w 83"/>
                <a:gd name="T75" fmla="*/ 5 h 7"/>
                <a:gd name="T76" fmla="*/ 65 w 83"/>
                <a:gd name="T77" fmla="*/ 5 h 7"/>
                <a:gd name="T78" fmla="*/ 66 w 83"/>
                <a:gd name="T79" fmla="*/ 5 h 7"/>
                <a:gd name="T80" fmla="*/ 68 w 83"/>
                <a:gd name="T81" fmla="*/ 5 h 7"/>
                <a:gd name="T82" fmla="*/ 70 w 83"/>
                <a:gd name="T83" fmla="*/ 5 h 7"/>
                <a:gd name="T84" fmla="*/ 71 w 83"/>
                <a:gd name="T85" fmla="*/ 6 h 7"/>
                <a:gd name="T86" fmla="*/ 73 w 83"/>
                <a:gd name="T87" fmla="*/ 6 h 7"/>
                <a:gd name="T88" fmla="*/ 75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80 w 83"/>
                <a:gd name="T95" fmla="*/ 7 h 7"/>
                <a:gd name="T96" fmla="*/ 82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5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7"/>
                  </a:lnTo>
                  <a:lnTo>
                    <a:pt x="82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6" name="Freeform 175"/>
            <p:cNvSpPr>
              <a:spLocks/>
            </p:cNvSpPr>
            <p:nvPr/>
          </p:nvSpPr>
          <p:spPr bwMode="auto">
            <a:xfrm>
              <a:off x="7115176" y="2713038"/>
              <a:ext cx="13176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0 w 83"/>
                <a:gd name="T13" fmla="*/ 0 h 6"/>
                <a:gd name="T14" fmla="*/ 12 w 83"/>
                <a:gd name="T15" fmla="*/ 1 h 6"/>
                <a:gd name="T16" fmla="*/ 14 w 83"/>
                <a:gd name="T17" fmla="*/ 1 h 6"/>
                <a:gd name="T18" fmla="*/ 16 w 83"/>
                <a:gd name="T19" fmla="*/ 1 h 6"/>
                <a:gd name="T20" fmla="*/ 18 w 83"/>
                <a:gd name="T21" fmla="*/ 1 h 6"/>
                <a:gd name="T22" fmla="*/ 19 w 83"/>
                <a:gd name="T23" fmla="*/ 1 h 6"/>
                <a:gd name="T24" fmla="*/ 21 w 83"/>
                <a:gd name="T25" fmla="*/ 1 h 6"/>
                <a:gd name="T26" fmla="*/ 23 w 83"/>
                <a:gd name="T27" fmla="*/ 1 h 6"/>
                <a:gd name="T28" fmla="*/ 24 w 83"/>
                <a:gd name="T29" fmla="*/ 1 h 6"/>
                <a:gd name="T30" fmla="*/ 26 w 83"/>
                <a:gd name="T31" fmla="*/ 1 h 6"/>
                <a:gd name="T32" fmla="*/ 28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3 w 83"/>
                <a:gd name="T39" fmla="*/ 2 h 6"/>
                <a:gd name="T40" fmla="*/ 34 w 83"/>
                <a:gd name="T41" fmla="*/ 2 h 6"/>
                <a:gd name="T42" fmla="*/ 36 w 83"/>
                <a:gd name="T43" fmla="*/ 3 h 6"/>
                <a:gd name="T44" fmla="*/ 38 w 83"/>
                <a:gd name="T45" fmla="*/ 3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4 h 6"/>
                <a:gd name="T62" fmla="*/ 53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5 h 6"/>
                <a:gd name="T72" fmla="*/ 61 w 83"/>
                <a:gd name="T73" fmla="*/ 5 h 6"/>
                <a:gd name="T74" fmla="*/ 63 w 83"/>
                <a:gd name="T75" fmla="*/ 5 h 6"/>
                <a:gd name="T76" fmla="*/ 65 w 83"/>
                <a:gd name="T77" fmla="*/ 5 h 6"/>
                <a:gd name="T78" fmla="*/ 67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2 w 83"/>
                <a:gd name="T85" fmla="*/ 5 h 6"/>
                <a:gd name="T86" fmla="*/ 73 w 83"/>
                <a:gd name="T87" fmla="*/ 5 h 6"/>
                <a:gd name="T88" fmla="*/ 75 w 83"/>
                <a:gd name="T89" fmla="*/ 6 h 6"/>
                <a:gd name="T90" fmla="*/ 77 w 83"/>
                <a:gd name="T91" fmla="*/ 6 h 6"/>
                <a:gd name="T92" fmla="*/ 78 w 83"/>
                <a:gd name="T93" fmla="*/ 6 h 6"/>
                <a:gd name="T94" fmla="*/ 80 w 83"/>
                <a:gd name="T95" fmla="*/ 6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7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6"/>
                  </a:lnTo>
                  <a:lnTo>
                    <a:pt x="77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7" name="Freeform 176"/>
            <p:cNvSpPr>
              <a:spLocks/>
            </p:cNvSpPr>
            <p:nvPr/>
          </p:nvSpPr>
          <p:spPr bwMode="auto">
            <a:xfrm>
              <a:off x="7246938" y="2722563"/>
              <a:ext cx="133350" cy="11113"/>
            </a:xfrm>
            <a:custGeom>
              <a:avLst/>
              <a:gdLst>
                <a:gd name="T0" fmla="*/ 0 w 84"/>
                <a:gd name="T1" fmla="*/ 0 h 7"/>
                <a:gd name="T2" fmla="*/ 2 w 84"/>
                <a:gd name="T3" fmla="*/ 1 h 7"/>
                <a:gd name="T4" fmla="*/ 4 w 84"/>
                <a:gd name="T5" fmla="*/ 1 h 7"/>
                <a:gd name="T6" fmla="*/ 6 w 84"/>
                <a:gd name="T7" fmla="*/ 1 h 7"/>
                <a:gd name="T8" fmla="*/ 7 w 84"/>
                <a:gd name="T9" fmla="*/ 1 h 7"/>
                <a:gd name="T10" fmla="*/ 9 w 84"/>
                <a:gd name="T11" fmla="*/ 1 h 7"/>
                <a:gd name="T12" fmla="*/ 11 w 84"/>
                <a:gd name="T13" fmla="*/ 1 h 7"/>
                <a:gd name="T14" fmla="*/ 12 w 84"/>
                <a:gd name="T15" fmla="*/ 1 h 7"/>
                <a:gd name="T16" fmla="*/ 14 w 84"/>
                <a:gd name="T17" fmla="*/ 1 h 7"/>
                <a:gd name="T18" fmla="*/ 16 w 84"/>
                <a:gd name="T19" fmla="*/ 2 h 7"/>
                <a:gd name="T20" fmla="*/ 17 w 84"/>
                <a:gd name="T21" fmla="*/ 2 h 7"/>
                <a:gd name="T22" fmla="*/ 19 w 84"/>
                <a:gd name="T23" fmla="*/ 2 h 7"/>
                <a:gd name="T24" fmla="*/ 21 w 84"/>
                <a:gd name="T25" fmla="*/ 2 h 7"/>
                <a:gd name="T26" fmla="*/ 22 w 84"/>
                <a:gd name="T27" fmla="*/ 2 h 7"/>
                <a:gd name="T28" fmla="*/ 24 w 84"/>
                <a:gd name="T29" fmla="*/ 2 h 7"/>
                <a:gd name="T30" fmla="*/ 26 w 84"/>
                <a:gd name="T31" fmla="*/ 2 h 7"/>
                <a:gd name="T32" fmla="*/ 28 w 84"/>
                <a:gd name="T33" fmla="*/ 2 h 7"/>
                <a:gd name="T34" fmla="*/ 29 w 84"/>
                <a:gd name="T35" fmla="*/ 3 h 7"/>
                <a:gd name="T36" fmla="*/ 31 w 84"/>
                <a:gd name="T37" fmla="*/ 3 h 7"/>
                <a:gd name="T38" fmla="*/ 33 w 84"/>
                <a:gd name="T39" fmla="*/ 3 h 7"/>
                <a:gd name="T40" fmla="*/ 35 w 84"/>
                <a:gd name="T41" fmla="*/ 3 h 7"/>
                <a:gd name="T42" fmla="*/ 36 w 84"/>
                <a:gd name="T43" fmla="*/ 3 h 7"/>
                <a:gd name="T44" fmla="*/ 38 w 84"/>
                <a:gd name="T45" fmla="*/ 3 h 7"/>
                <a:gd name="T46" fmla="*/ 40 w 84"/>
                <a:gd name="T47" fmla="*/ 4 h 7"/>
                <a:gd name="T48" fmla="*/ 41 w 84"/>
                <a:gd name="T49" fmla="*/ 4 h 7"/>
                <a:gd name="T50" fmla="*/ 43 w 84"/>
                <a:gd name="T51" fmla="*/ 4 h 7"/>
                <a:gd name="T52" fmla="*/ 45 w 84"/>
                <a:gd name="T53" fmla="*/ 4 h 7"/>
                <a:gd name="T54" fmla="*/ 46 w 84"/>
                <a:gd name="T55" fmla="*/ 4 h 7"/>
                <a:gd name="T56" fmla="*/ 48 w 84"/>
                <a:gd name="T57" fmla="*/ 4 h 7"/>
                <a:gd name="T58" fmla="*/ 50 w 84"/>
                <a:gd name="T59" fmla="*/ 4 h 7"/>
                <a:gd name="T60" fmla="*/ 51 w 84"/>
                <a:gd name="T61" fmla="*/ 4 h 7"/>
                <a:gd name="T62" fmla="*/ 53 w 84"/>
                <a:gd name="T63" fmla="*/ 5 h 7"/>
                <a:gd name="T64" fmla="*/ 55 w 84"/>
                <a:gd name="T65" fmla="*/ 5 h 7"/>
                <a:gd name="T66" fmla="*/ 56 w 84"/>
                <a:gd name="T67" fmla="*/ 5 h 7"/>
                <a:gd name="T68" fmla="*/ 58 w 84"/>
                <a:gd name="T69" fmla="*/ 5 h 7"/>
                <a:gd name="T70" fmla="*/ 60 w 84"/>
                <a:gd name="T71" fmla="*/ 5 h 7"/>
                <a:gd name="T72" fmla="*/ 61 w 84"/>
                <a:gd name="T73" fmla="*/ 6 h 7"/>
                <a:gd name="T74" fmla="*/ 63 w 84"/>
                <a:gd name="T75" fmla="*/ 6 h 7"/>
                <a:gd name="T76" fmla="*/ 65 w 84"/>
                <a:gd name="T77" fmla="*/ 6 h 7"/>
                <a:gd name="T78" fmla="*/ 66 w 84"/>
                <a:gd name="T79" fmla="*/ 6 h 7"/>
                <a:gd name="T80" fmla="*/ 68 w 84"/>
                <a:gd name="T81" fmla="*/ 6 h 7"/>
                <a:gd name="T82" fmla="*/ 70 w 84"/>
                <a:gd name="T83" fmla="*/ 6 h 7"/>
                <a:gd name="T84" fmla="*/ 72 w 84"/>
                <a:gd name="T85" fmla="*/ 6 h 7"/>
                <a:gd name="T86" fmla="*/ 73 w 84"/>
                <a:gd name="T87" fmla="*/ 6 h 7"/>
                <a:gd name="T88" fmla="*/ 75 w 84"/>
                <a:gd name="T89" fmla="*/ 6 h 7"/>
                <a:gd name="T90" fmla="*/ 77 w 84"/>
                <a:gd name="T91" fmla="*/ 7 h 7"/>
                <a:gd name="T92" fmla="*/ 79 w 84"/>
                <a:gd name="T93" fmla="*/ 7 h 7"/>
                <a:gd name="T94" fmla="*/ 80 w 84"/>
                <a:gd name="T95" fmla="*/ 7 h 7"/>
                <a:gd name="T96" fmla="*/ 82 w 84"/>
                <a:gd name="T97" fmla="*/ 7 h 7"/>
                <a:gd name="T98" fmla="*/ 84 w 84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7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40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5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1" y="4"/>
                  </a:lnTo>
                  <a:lnTo>
                    <a:pt x="53" y="5"/>
                  </a:lnTo>
                  <a:lnTo>
                    <a:pt x="55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5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5" y="6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2" y="6"/>
                  </a:lnTo>
                  <a:lnTo>
                    <a:pt x="73" y="6"/>
                  </a:lnTo>
                  <a:lnTo>
                    <a:pt x="75" y="6"/>
                  </a:lnTo>
                  <a:lnTo>
                    <a:pt x="77" y="7"/>
                  </a:lnTo>
                  <a:lnTo>
                    <a:pt x="79" y="7"/>
                  </a:lnTo>
                  <a:lnTo>
                    <a:pt x="80" y="7"/>
                  </a:lnTo>
                  <a:lnTo>
                    <a:pt x="82" y="7"/>
                  </a:lnTo>
                  <a:lnTo>
                    <a:pt x="84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8" name="Freeform 177"/>
            <p:cNvSpPr>
              <a:spLocks/>
            </p:cNvSpPr>
            <p:nvPr/>
          </p:nvSpPr>
          <p:spPr bwMode="auto">
            <a:xfrm>
              <a:off x="7380288" y="2733675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1 w 83"/>
                <a:gd name="T3" fmla="*/ 1 h 8"/>
                <a:gd name="T4" fmla="*/ 3 w 83"/>
                <a:gd name="T5" fmla="*/ 1 h 8"/>
                <a:gd name="T6" fmla="*/ 5 w 83"/>
                <a:gd name="T7" fmla="*/ 1 h 8"/>
                <a:gd name="T8" fmla="*/ 7 w 83"/>
                <a:gd name="T9" fmla="*/ 1 h 8"/>
                <a:gd name="T10" fmla="*/ 8 w 83"/>
                <a:gd name="T11" fmla="*/ 1 h 8"/>
                <a:gd name="T12" fmla="*/ 10 w 83"/>
                <a:gd name="T13" fmla="*/ 1 h 8"/>
                <a:gd name="T14" fmla="*/ 12 w 83"/>
                <a:gd name="T15" fmla="*/ 1 h 8"/>
                <a:gd name="T16" fmla="*/ 13 w 83"/>
                <a:gd name="T17" fmla="*/ 1 h 8"/>
                <a:gd name="T18" fmla="*/ 15 w 83"/>
                <a:gd name="T19" fmla="*/ 2 h 8"/>
                <a:gd name="T20" fmla="*/ 17 w 83"/>
                <a:gd name="T21" fmla="*/ 2 h 8"/>
                <a:gd name="T22" fmla="*/ 18 w 83"/>
                <a:gd name="T23" fmla="*/ 2 h 8"/>
                <a:gd name="T24" fmla="*/ 20 w 83"/>
                <a:gd name="T25" fmla="*/ 2 h 8"/>
                <a:gd name="T26" fmla="*/ 22 w 83"/>
                <a:gd name="T27" fmla="*/ 2 h 8"/>
                <a:gd name="T28" fmla="*/ 23 w 83"/>
                <a:gd name="T29" fmla="*/ 2 h 8"/>
                <a:gd name="T30" fmla="*/ 25 w 83"/>
                <a:gd name="T31" fmla="*/ 2 h 8"/>
                <a:gd name="T32" fmla="*/ 27 w 83"/>
                <a:gd name="T33" fmla="*/ 2 h 8"/>
                <a:gd name="T34" fmla="*/ 28 w 83"/>
                <a:gd name="T35" fmla="*/ 3 h 8"/>
                <a:gd name="T36" fmla="*/ 30 w 83"/>
                <a:gd name="T37" fmla="*/ 3 h 8"/>
                <a:gd name="T38" fmla="*/ 32 w 83"/>
                <a:gd name="T39" fmla="*/ 3 h 8"/>
                <a:gd name="T40" fmla="*/ 33 w 83"/>
                <a:gd name="T41" fmla="*/ 3 h 8"/>
                <a:gd name="T42" fmla="*/ 35 w 83"/>
                <a:gd name="T43" fmla="*/ 3 h 8"/>
                <a:gd name="T44" fmla="*/ 37 w 83"/>
                <a:gd name="T45" fmla="*/ 3 h 8"/>
                <a:gd name="T46" fmla="*/ 39 w 83"/>
                <a:gd name="T47" fmla="*/ 4 h 8"/>
                <a:gd name="T48" fmla="*/ 40 w 83"/>
                <a:gd name="T49" fmla="*/ 4 h 8"/>
                <a:gd name="T50" fmla="*/ 42 w 83"/>
                <a:gd name="T51" fmla="*/ 4 h 8"/>
                <a:gd name="T52" fmla="*/ 44 w 83"/>
                <a:gd name="T53" fmla="*/ 4 h 8"/>
                <a:gd name="T54" fmla="*/ 46 w 83"/>
                <a:gd name="T55" fmla="*/ 4 h 8"/>
                <a:gd name="T56" fmla="*/ 47 w 83"/>
                <a:gd name="T57" fmla="*/ 4 h 8"/>
                <a:gd name="T58" fmla="*/ 49 w 83"/>
                <a:gd name="T59" fmla="*/ 4 h 8"/>
                <a:gd name="T60" fmla="*/ 51 w 83"/>
                <a:gd name="T61" fmla="*/ 4 h 8"/>
                <a:gd name="T62" fmla="*/ 52 w 83"/>
                <a:gd name="T63" fmla="*/ 5 h 8"/>
                <a:gd name="T64" fmla="*/ 54 w 83"/>
                <a:gd name="T65" fmla="*/ 5 h 8"/>
                <a:gd name="T66" fmla="*/ 56 w 83"/>
                <a:gd name="T67" fmla="*/ 5 h 8"/>
                <a:gd name="T68" fmla="*/ 57 w 83"/>
                <a:gd name="T69" fmla="*/ 5 h 8"/>
                <a:gd name="T70" fmla="*/ 59 w 83"/>
                <a:gd name="T71" fmla="*/ 5 h 8"/>
                <a:gd name="T72" fmla="*/ 61 w 83"/>
                <a:gd name="T73" fmla="*/ 6 h 8"/>
                <a:gd name="T74" fmla="*/ 62 w 83"/>
                <a:gd name="T75" fmla="*/ 6 h 8"/>
                <a:gd name="T76" fmla="*/ 64 w 83"/>
                <a:gd name="T77" fmla="*/ 6 h 8"/>
                <a:gd name="T78" fmla="*/ 66 w 83"/>
                <a:gd name="T79" fmla="*/ 6 h 8"/>
                <a:gd name="T80" fmla="*/ 67 w 83"/>
                <a:gd name="T81" fmla="*/ 6 h 8"/>
                <a:gd name="T82" fmla="*/ 69 w 83"/>
                <a:gd name="T83" fmla="*/ 6 h 8"/>
                <a:gd name="T84" fmla="*/ 71 w 83"/>
                <a:gd name="T85" fmla="*/ 6 h 8"/>
                <a:gd name="T86" fmla="*/ 73 w 83"/>
                <a:gd name="T87" fmla="*/ 6 h 8"/>
                <a:gd name="T88" fmla="*/ 74 w 83"/>
                <a:gd name="T89" fmla="*/ 7 h 8"/>
                <a:gd name="T90" fmla="*/ 76 w 83"/>
                <a:gd name="T91" fmla="*/ 7 h 8"/>
                <a:gd name="T92" fmla="*/ 78 w 83"/>
                <a:gd name="T93" fmla="*/ 7 h 8"/>
                <a:gd name="T94" fmla="*/ 79 w 83"/>
                <a:gd name="T95" fmla="*/ 7 h 8"/>
                <a:gd name="T96" fmla="*/ 81 w 83"/>
                <a:gd name="T97" fmla="*/ 7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6"/>
                  </a:lnTo>
                  <a:lnTo>
                    <a:pt x="67" y="6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4" y="7"/>
                  </a:lnTo>
                  <a:lnTo>
                    <a:pt x="76" y="7"/>
                  </a:lnTo>
                  <a:lnTo>
                    <a:pt x="78" y="7"/>
                  </a:lnTo>
                  <a:lnTo>
                    <a:pt x="79" y="7"/>
                  </a:lnTo>
                  <a:lnTo>
                    <a:pt x="81" y="7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9" name="Freeform 178"/>
            <p:cNvSpPr>
              <a:spLocks/>
            </p:cNvSpPr>
            <p:nvPr/>
          </p:nvSpPr>
          <p:spPr bwMode="auto">
            <a:xfrm>
              <a:off x="7512051" y="2746375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1 w 83"/>
                <a:gd name="T3" fmla="*/ 0 h 7"/>
                <a:gd name="T4" fmla="*/ 3 w 83"/>
                <a:gd name="T5" fmla="*/ 0 h 7"/>
                <a:gd name="T6" fmla="*/ 5 w 83"/>
                <a:gd name="T7" fmla="*/ 0 h 7"/>
                <a:gd name="T8" fmla="*/ 7 w 83"/>
                <a:gd name="T9" fmla="*/ 0 h 7"/>
                <a:gd name="T10" fmla="*/ 8 w 83"/>
                <a:gd name="T11" fmla="*/ 0 h 7"/>
                <a:gd name="T12" fmla="*/ 10 w 83"/>
                <a:gd name="T13" fmla="*/ 0 h 7"/>
                <a:gd name="T14" fmla="*/ 12 w 83"/>
                <a:gd name="T15" fmla="*/ 0 h 7"/>
                <a:gd name="T16" fmla="*/ 14 w 83"/>
                <a:gd name="T17" fmla="*/ 1 h 7"/>
                <a:gd name="T18" fmla="*/ 15 w 83"/>
                <a:gd name="T19" fmla="*/ 1 h 7"/>
                <a:gd name="T20" fmla="*/ 17 w 83"/>
                <a:gd name="T21" fmla="*/ 1 h 7"/>
                <a:gd name="T22" fmla="*/ 19 w 83"/>
                <a:gd name="T23" fmla="*/ 1 h 7"/>
                <a:gd name="T24" fmla="*/ 20 w 83"/>
                <a:gd name="T25" fmla="*/ 1 h 7"/>
                <a:gd name="T26" fmla="*/ 22 w 83"/>
                <a:gd name="T27" fmla="*/ 1 h 7"/>
                <a:gd name="T28" fmla="*/ 24 w 83"/>
                <a:gd name="T29" fmla="*/ 1 h 7"/>
                <a:gd name="T30" fmla="*/ 25 w 83"/>
                <a:gd name="T31" fmla="*/ 1 h 7"/>
                <a:gd name="T32" fmla="*/ 27 w 83"/>
                <a:gd name="T33" fmla="*/ 2 h 7"/>
                <a:gd name="T34" fmla="*/ 29 w 83"/>
                <a:gd name="T35" fmla="*/ 2 h 7"/>
                <a:gd name="T36" fmla="*/ 30 w 83"/>
                <a:gd name="T37" fmla="*/ 2 h 7"/>
                <a:gd name="T38" fmla="*/ 32 w 83"/>
                <a:gd name="T39" fmla="*/ 2 h 7"/>
                <a:gd name="T40" fmla="*/ 34 w 83"/>
                <a:gd name="T41" fmla="*/ 2 h 7"/>
                <a:gd name="T42" fmla="*/ 35 w 83"/>
                <a:gd name="T43" fmla="*/ 2 h 7"/>
                <a:gd name="T44" fmla="*/ 37 w 83"/>
                <a:gd name="T45" fmla="*/ 3 h 7"/>
                <a:gd name="T46" fmla="*/ 39 w 83"/>
                <a:gd name="T47" fmla="*/ 3 h 7"/>
                <a:gd name="T48" fmla="*/ 40 w 83"/>
                <a:gd name="T49" fmla="*/ 3 h 7"/>
                <a:gd name="T50" fmla="*/ 42 w 83"/>
                <a:gd name="T51" fmla="*/ 3 h 7"/>
                <a:gd name="T52" fmla="*/ 44 w 83"/>
                <a:gd name="T53" fmla="*/ 3 h 7"/>
                <a:gd name="T54" fmla="*/ 45 w 83"/>
                <a:gd name="T55" fmla="*/ 3 h 7"/>
                <a:gd name="T56" fmla="*/ 47 w 83"/>
                <a:gd name="T57" fmla="*/ 3 h 7"/>
                <a:gd name="T58" fmla="*/ 49 w 83"/>
                <a:gd name="T59" fmla="*/ 4 h 7"/>
                <a:gd name="T60" fmla="*/ 51 w 83"/>
                <a:gd name="T61" fmla="*/ 4 h 7"/>
                <a:gd name="T62" fmla="*/ 52 w 83"/>
                <a:gd name="T63" fmla="*/ 4 h 7"/>
                <a:gd name="T64" fmla="*/ 54 w 83"/>
                <a:gd name="T65" fmla="*/ 4 h 7"/>
                <a:gd name="T66" fmla="*/ 56 w 83"/>
                <a:gd name="T67" fmla="*/ 4 h 7"/>
                <a:gd name="T68" fmla="*/ 58 w 83"/>
                <a:gd name="T69" fmla="*/ 4 h 7"/>
                <a:gd name="T70" fmla="*/ 59 w 83"/>
                <a:gd name="T71" fmla="*/ 5 h 7"/>
                <a:gd name="T72" fmla="*/ 61 w 83"/>
                <a:gd name="T73" fmla="*/ 5 h 7"/>
                <a:gd name="T74" fmla="*/ 63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8 w 83"/>
                <a:gd name="T81" fmla="*/ 5 h 7"/>
                <a:gd name="T82" fmla="*/ 69 w 83"/>
                <a:gd name="T83" fmla="*/ 5 h 7"/>
                <a:gd name="T84" fmla="*/ 71 w 83"/>
                <a:gd name="T85" fmla="*/ 6 h 7"/>
                <a:gd name="T86" fmla="*/ 73 w 83"/>
                <a:gd name="T87" fmla="*/ 6 h 7"/>
                <a:gd name="T88" fmla="*/ 74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80 w 83"/>
                <a:gd name="T95" fmla="*/ 6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0" name="Freeform 179"/>
            <p:cNvSpPr>
              <a:spLocks/>
            </p:cNvSpPr>
            <p:nvPr/>
          </p:nvSpPr>
          <p:spPr bwMode="auto">
            <a:xfrm>
              <a:off x="7643813" y="2757488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2 w 83"/>
                <a:gd name="T3" fmla="*/ 0 h 7"/>
                <a:gd name="T4" fmla="*/ 3 w 83"/>
                <a:gd name="T5" fmla="*/ 0 h 7"/>
                <a:gd name="T6" fmla="*/ 5 w 83"/>
                <a:gd name="T7" fmla="*/ 0 h 7"/>
                <a:gd name="T8" fmla="*/ 7 w 83"/>
                <a:gd name="T9" fmla="*/ 0 h 7"/>
                <a:gd name="T10" fmla="*/ 8 w 83"/>
                <a:gd name="T11" fmla="*/ 0 h 7"/>
                <a:gd name="T12" fmla="*/ 10 w 83"/>
                <a:gd name="T13" fmla="*/ 1 h 7"/>
                <a:gd name="T14" fmla="*/ 12 w 83"/>
                <a:gd name="T15" fmla="*/ 1 h 7"/>
                <a:gd name="T16" fmla="*/ 13 w 83"/>
                <a:gd name="T17" fmla="*/ 1 h 7"/>
                <a:gd name="T18" fmla="*/ 15 w 83"/>
                <a:gd name="T19" fmla="*/ 1 h 7"/>
                <a:gd name="T20" fmla="*/ 17 w 83"/>
                <a:gd name="T21" fmla="*/ 1 h 7"/>
                <a:gd name="T22" fmla="*/ 19 w 83"/>
                <a:gd name="T23" fmla="*/ 2 h 7"/>
                <a:gd name="T24" fmla="*/ 20 w 83"/>
                <a:gd name="T25" fmla="*/ 2 h 7"/>
                <a:gd name="T26" fmla="*/ 22 w 83"/>
                <a:gd name="T27" fmla="*/ 2 h 7"/>
                <a:gd name="T28" fmla="*/ 24 w 83"/>
                <a:gd name="T29" fmla="*/ 2 h 7"/>
                <a:gd name="T30" fmla="*/ 26 w 83"/>
                <a:gd name="T31" fmla="*/ 2 h 7"/>
                <a:gd name="T32" fmla="*/ 27 w 83"/>
                <a:gd name="T33" fmla="*/ 2 h 7"/>
                <a:gd name="T34" fmla="*/ 29 w 83"/>
                <a:gd name="T35" fmla="*/ 2 h 7"/>
                <a:gd name="T36" fmla="*/ 31 w 83"/>
                <a:gd name="T37" fmla="*/ 2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3 h 7"/>
                <a:gd name="T44" fmla="*/ 37 w 83"/>
                <a:gd name="T45" fmla="*/ 3 h 7"/>
                <a:gd name="T46" fmla="*/ 39 w 83"/>
                <a:gd name="T47" fmla="*/ 3 h 7"/>
                <a:gd name="T48" fmla="*/ 41 w 83"/>
                <a:gd name="T49" fmla="*/ 3 h 7"/>
                <a:gd name="T50" fmla="*/ 42 w 83"/>
                <a:gd name="T51" fmla="*/ 3 h 7"/>
                <a:gd name="T52" fmla="*/ 44 w 83"/>
                <a:gd name="T53" fmla="*/ 3 h 7"/>
                <a:gd name="T54" fmla="*/ 46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1 w 83"/>
                <a:gd name="T61" fmla="*/ 4 h 7"/>
                <a:gd name="T62" fmla="*/ 52 w 83"/>
                <a:gd name="T63" fmla="*/ 4 h 7"/>
                <a:gd name="T64" fmla="*/ 54 w 83"/>
                <a:gd name="T65" fmla="*/ 5 h 7"/>
                <a:gd name="T66" fmla="*/ 56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1 w 83"/>
                <a:gd name="T73" fmla="*/ 5 h 7"/>
                <a:gd name="T74" fmla="*/ 63 w 83"/>
                <a:gd name="T75" fmla="*/ 5 h 7"/>
                <a:gd name="T76" fmla="*/ 64 w 83"/>
                <a:gd name="T77" fmla="*/ 5 h 7"/>
                <a:gd name="T78" fmla="*/ 66 w 83"/>
                <a:gd name="T79" fmla="*/ 6 h 7"/>
                <a:gd name="T80" fmla="*/ 68 w 83"/>
                <a:gd name="T81" fmla="*/ 6 h 7"/>
                <a:gd name="T82" fmla="*/ 70 w 83"/>
                <a:gd name="T83" fmla="*/ 6 h 7"/>
                <a:gd name="T84" fmla="*/ 71 w 83"/>
                <a:gd name="T85" fmla="*/ 6 h 7"/>
                <a:gd name="T86" fmla="*/ 73 w 83"/>
                <a:gd name="T87" fmla="*/ 6 h 7"/>
                <a:gd name="T88" fmla="*/ 75 w 83"/>
                <a:gd name="T89" fmla="*/ 7 h 7"/>
                <a:gd name="T90" fmla="*/ 76 w 83"/>
                <a:gd name="T91" fmla="*/ 7 h 7"/>
                <a:gd name="T92" fmla="*/ 78 w 83"/>
                <a:gd name="T93" fmla="*/ 7 h 7"/>
                <a:gd name="T94" fmla="*/ 80 w 83"/>
                <a:gd name="T95" fmla="*/ 7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5" y="7"/>
                  </a:lnTo>
                  <a:lnTo>
                    <a:pt x="76" y="7"/>
                  </a:lnTo>
                  <a:lnTo>
                    <a:pt x="78" y="7"/>
                  </a:lnTo>
                  <a:lnTo>
                    <a:pt x="80" y="7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1" name="Freeform 180"/>
            <p:cNvSpPr>
              <a:spLocks/>
            </p:cNvSpPr>
            <p:nvPr/>
          </p:nvSpPr>
          <p:spPr bwMode="auto">
            <a:xfrm>
              <a:off x="7775576" y="2768600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2 w 83"/>
                <a:gd name="T3" fmla="*/ 0 h 8"/>
                <a:gd name="T4" fmla="*/ 4 w 83"/>
                <a:gd name="T5" fmla="*/ 0 h 8"/>
                <a:gd name="T6" fmla="*/ 5 w 83"/>
                <a:gd name="T7" fmla="*/ 1 h 8"/>
                <a:gd name="T8" fmla="*/ 7 w 83"/>
                <a:gd name="T9" fmla="*/ 1 h 8"/>
                <a:gd name="T10" fmla="*/ 9 w 83"/>
                <a:gd name="T11" fmla="*/ 1 h 8"/>
                <a:gd name="T12" fmla="*/ 10 w 83"/>
                <a:gd name="T13" fmla="*/ 1 h 8"/>
                <a:gd name="T14" fmla="*/ 12 w 83"/>
                <a:gd name="T15" fmla="*/ 1 h 8"/>
                <a:gd name="T16" fmla="*/ 14 w 83"/>
                <a:gd name="T17" fmla="*/ 2 h 8"/>
                <a:gd name="T18" fmla="*/ 15 w 83"/>
                <a:gd name="T19" fmla="*/ 2 h 8"/>
                <a:gd name="T20" fmla="*/ 17 w 83"/>
                <a:gd name="T21" fmla="*/ 2 h 8"/>
                <a:gd name="T22" fmla="*/ 19 w 83"/>
                <a:gd name="T23" fmla="*/ 2 h 8"/>
                <a:gd name="T24" fmla="*/ 20 w 83"/>
                <a:gd name="T25" fmla="*/ 2 h 8"/>
                <a:gd name="T26" fmla="*/ 22 w 83"/>
                <a:gd name="T27" fmla="*/ 2 h 8"/>
                <a:gd name="T28" fmla="*/ 24 w 83"/>
                <a:gd name="T29" fmla="*/ 2 h 8"/>
                <a:gd name="T30" fmla="*/ 25 w 83"/>
                <a:gd name="T31" fmla="*/ 3 h 8"/>
                <a:gd name="T32" fmla="*/ 27 w 83"/>
                <a:gd name="T33" fmla="*/ 3 h 8"/>
                <a:gd name="T34" fmla="*/ 29 w 83"/>
                <a:gd name="T35" fmla="*/ 3 h 8"/>
                <a:gd name="T36" fmla="*/ 30 w 83"/>
                <a:gd name="T37" fmla="*/ 3 h 8"/>
                <a:gd name="T38" fmla="*/ 32 w 83"/>
                <a:gd name="T39" fmla="*/ 3 h 8"/>
                <a:gd name="T40" fmla="*/ 34 w 83"/>
                <a:gd name="T41" fmla="*/ 3 h 8"/>
                <a:gd name="T42" fmla="*/ 36 w 83"/>
                <a:gd name="T43" fmla="*/ 3 h 8"/>
                <a:gd name="T44" fmla="*/ 38 w 83"/>
                <a:gd name="T45" fmla="*/ 3 h 8"/>
                <a:gd name="T46" fmla="*/ 39 w 83"/>
                <a:gd name="T47" fmla="*/ 4 h 8"/>
                <a:gd name="T48" fmla="*/ 41 w 83"/>
                <a:gd name="T49" fmla="*/ 4 h 8"/>
                <a:gd name="T50" fmla="*/ 43 w 83"/>
                <a:gd name="T51" fmla="*/ 4 h 8"/>
                <a:gd name="T52" fmla="*/ 44 w 83"/>
                <a:gd name="T53" fmla="*/ 4 h 8"/>
                <a:gd name="T54" fmla="*/ 46 w 83"/>
                <a:gd name="T55" fmla="*/ 4 h 8"/>
                <a:gd name="T56" fmla="*/ 48 w 83"/>
                <a:gd name="T57" fmla="*/ 5 h 8"/>
                <a:gd name="T58" fmla="*/ 49 w 83"/>
                <a:gd name="T59" fmla="*/ 5 h 8"/>
                <a:gd name="T60" fmla="*/ 51 w 83"/>
                <a:gd name="T61" fmla="*/ 5 h 8"/>
                <a:gd name="T62" fmla="*/ 53 w 83"/>
                <a:gd name="T63" fmla="*/ 5 h 8"/>
                <a:gd name="T64" fmla="*/ 54 w 83"/>
                <a:gd name="T65" fmla="*/ 5 h 8"/>
                <a:gd name="T66" fmla="*/ 56 w 83"/>
                <a:gd name="T67" fmla="*/ 5 h 8"/>
                <a:gd name="T68" fmla="*/ 58 w 83"/>
                <a:gd name="T69" fmla="*/ 5 h 8"/>
                <a:gd name="T70" fmla="*/ 59 w 83"/>
                <a:gd name="T71" fmla="*/ 6 h 8"/>
                <a:gd name="T72" fmla="*/ 61 w 83"/>
                <a:gd name="T73" fmla="*/ 6 h 8"/>
                <a:gd name="T74" fmla="*/ 63 w 83"/>
                <a:gd name="T75" fmla="*/ 6 h 8"/>
                <a:gd name="T76" fmla="*/ 64 w 83"/>
                <a:gd name="T77" fmla="*/ 6 h 8"/>
                <a:gd name="T78" fmla="*/ 66 w 83"/>
                <a:gd name="T79" fmla="*/ 6 h 8"/>
                <a:gd name="T80" fmla="*/ 68 w 83"/>
                <a:gd name="T81" fmla="*/ 7 h 8"/>
                <a:gd name="T82" fmla="*/ 70 w 83"/>
                <a:gd name="T83" fmla="*/ 7 h 8"/>
                <a:gd name="T84" fmla="*/ 71 w 83"/>
                <a:gd name="T85" fmla="*/ 7 h 8"/>
                <a:gd name="T86" fmla="*/ 73 w 83"/>
                <a:gd name="T87" fmla="*/ 7 h 8"/>
                <a:gd name="T88" fmla="*/ 75 w 83"/>
                <a:gd name="T89" fmla="*/ 7 h 8"/>
                <a:gd name="T90" fmla="*/ 76 w 83"/>
                <a:gd name="T91" fmla="*/ 7 h 8"/>
                <a:gd name="T92" fmla="*/ 78 w 83"/>
                <a:gd name="T93" fmla="*/ 7 h 8"/>
                <a:gd name="T94" fmla="*/ 80 w 83"/>
                <a:gd name="T95" fmla="*/ 8 h 8"/>
                <a:gd name="T96" fmla="*/ 81 w 83"/>
                <a:gd name="T97" fmla="*/ 8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8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3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59" y="6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4" y="6"/>
                  </a:lnTo>
                  <a:lnTo>
                    <a:pt x="66" y="6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6" y="7"/>
                  </a:lnTo>
                  <a:lnTo>
                    <a:pt x="78" y="7"/>
                  </a:lnTo>
                  <a:lnTo>
                    <a:pt x="80" y="8"/>
                  </a:lnTo>
                  <a:lnTo>
                    <a:pt x="81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2" name="Freeform 181"/>
            <p:cNvSpPr>
              <a:spLocks/>
            </p:cNvSpPr>
            <p:nvPr/>
          </p:nvSpPr>
          <p:spPr bwMode="auto">
            <a:xfrm>
              <a:off x="7907338" y="2781300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2 w 83"/>
                <a:gd name="T3" fmla="*/ 0 h 8"/>
                <a:gd name="T4" fmla="*/ 4 w 83"/>
                <a:gd name="T5" fmla="*/ 0 h 8"/>
                <a:gd name="T6" fmla="*/ 5 w 83"/>
                <a:gd name="T7" fmla="*/ 1 h 8"/>
                <a:gd name="T8" fmla="*/ 7 w 83"/>
                <a:gd name="T9" fmla="*/ 1 h 8"/>
                <a:gd name="T10" fmla="*/ 9 w 83"/>
                <a:gd name="T11" fmla="*/ 1 h 8"/>
                <a:gd name="T12" fmla="*/ 11 w 83"/>
                <a:gd name="T13" fmla="*/ 1 h 8"/>
                <a:gd name="T14" fmla="*/ 12 w 83"/>
                <a:gd name="T15" fmla="*/ 1 h 8"/>
                <a:gd name="T16" fmla="*/ 14 w 83"/>
                <a:gd name="T17" fmla="*/ 1 h 8"/>
                <a:gd name="T18" fmla="*/ 16 w 83"/>
                <a:gd name="T19" fmla="*/ 1 h 8"/>
                <a:gd name="T20" fmla="*/ 17 w 83"/>
                <a:gd name="T21" fmla="*/ 1 h 8"/>
                <a:gd name="T22" fmla="*/ 19 w 83"/>
                <a:gd name="T23" fmla="*/ 2 h 8"/>
                <a:gd name="T24" fmla="*/ 21 w 83"/>
                <a:gd name="T25" fmla="*/ 2 h 8"/>
                <a:gd name="T26" fmla="*/ 22 w 83"/>
                <a:gd name="T27" fmla="*/ 2 h 8"/>
                <a:gd name="T28" fmla="*/ 24 w 83"/>
                <a:gd name="T29" fmla="*/ 2 h 8"/>
                <a:gd name="T30" fmla="*/ 26 w 83"/>
                <a:gd name="T31" fmla="*/ 2 h 8"/>
                <a:gd name="T32" fmla="*/ 27 w 83"/>
                <a:gd name="T33" fmla="*/ 2 h 8"/>
                <a:gd name="T34" fmla="*/ 29 w 83"/>
                <a:gd name="T35" fmla="*/ 2 h 8"/>
                <a:gd name="T36" fmla="*/ 31 w 83"/>
                <a:gd name="T37" fmla="*/ 3 h 8"/>
                <a:gd name="T38" fmla="*/ 32 w 83"/>
                <a:gd name="T39" fmla="*/ 3 h 8"/>
                <a:gd name="T40" fmla="*/ 34 w 83"/>
                <a:gd name="T41" fmla="*/ 3 h 8"/>
                <a:gd name="T42" fmla="*/ 36 w 83"/>
                <a:gd name="T43" fmla="*/ 3 h 8"/>
                <a:gd name="T44" fmla="*/ 37 w 83"/>
                <a:gd name="T45" fmla="*/ 3 h 8"/>
                <a:gd name="T46" fmla="*/ 39 w 83"/>
                <a:gd name="T47" fmla="*/ 4 h 8"/>
                <a:gd name="T48" fmla="*/ 41 w 83"/>
                <a:gd name="T49" fmla="*/ 4 h 8"/>
                <a:gd name="T50" fmla="*/ 42 w 83"/>
                <a:gd name="T51" fmla="*/ 4 h 8"/>
                <a:gd name="T52" fmla="*/ 44 w 83"/>
                <a:gd name="T53" fmla="*/ 4 h 8"/>
                <a:gd name="T54" fmla="*/ 46 w 83"/>
                <a:gd name="T55" fmla="*/ 4 h 8"/>
                <a:gd name="T56" fmla="*/ 48 w 83"/>
                <a:gd name="T57" fmla="*/ 4 h 8"/>
                <a:gd name="T58" fmla="*/ 49 w 83"/>
                <a:gd name="T59" fmla="*/ 4 h 8"/>
                <a:gd name="T60" fmla="*/ 51 w 83"/>
                <a:gd name="T61" fmla="*/ 5 h 8"/>
                <a:gd name="T62" fmla="*/ 53 w 83"/>
                <a:gd name="T63" fmla="*/ 5 h 8"/>
                <a:gd name="T64" fmla="*/ 55 w 83"/>
                <a:gd name="T65" fmla="*/ 5 h 8"/>
                <a:gd name="T66" fmla="*/ 56 w 83"/>
                <a:gd name="T67" fmla="*/ 5 h 8"/>
                <a:gd name="T68" fmla="*/ 58 w 83"/>
                <a:gd name="T69" fmla="*/ 5 h 8"/>
                <a:gd name="T70" fmla="*/ 60 w 83"/>
                <a:gd name="T71" fmla="*/ 6 h 8"/>
                <a:gd name="T72" fmla="*/ 61 w 83"/>
                <a:gd name="T73" fmla="*/ 6 h 8"/>
                <a:gd name="T74" fmla="*/ 63 w 83"/>
                <a:gd name="T75" fmla="*/ 6 h 8"/>
                <a:gd name="T76" fmla="*/ 65 w 83"/>
                <a:gd name="T77" fmla="*/ 6 h 8"/>
                <a:gd name="T78" fmla="*/ 66 w 83"/>
                <a:gd name="T79" fmla="*/ 6 h 8"/>
                <a:gd name="T80" fmla="*/ 68 w 83"/>
                <a:gd name="T81" fmla="*/ 6 h 8"/>
                <a:gd name="T82" fmla="*/ 70 w 83"/>
                <a:gd name="T83" fmla="*/ 6 h 8"/>
                <a:gd name="T84" fmla="*/ 71 w 83"/>
                <a:gd name="T85" fmla="*/ 7 h 8"/>
                <a:gd name="T86" fmla="*/ 73 w 83"/>
                <a:gd name="T87" fmla="*/ 7 h 8"/>
                <a:gd name="T88" fmla="*/ 75 w 83"/>
                <a:gd name="T89" fmla="*/ 7 h 8"/>
                <a:gd name="T90" fmla="*/ 77 w 83"/>
                <a:gd name="T91" fmla="*/ 7 h 8"/>
                <a:gd name="T92" fmla="*/ 78 w 83"/>
                <a:gd name="T93" fmla="*/ 7 h 8"/>
                <a:gd name="T94" fmla="*/ 80 w 83"/>
                <a:gd name="T95" fmla="*/ 8 h 8"/>
                <a:gd name="T96" fmla="*/ 82 w 83"/>
                <a:gd name="T97" fmla="*/ 8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49" y="4"/>
                  </a:lnTo>
                  <a:lnTo>
                    <a:pt x="51" y="5"/>
                  </a:lnTo>
                  <a:lnTo>
                    <a:pt x="53" y="5"/>
                  </a:lnTo>
                  <a:lnTo>
                    <a:pt x="55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6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5" y="6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1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7" y="7"/>
                  </a:lnTo>
                  <a:lnTo>
                    <a:pt x="78" y="7"/>
                  </a:lnTo>
                  <a:lnTo>
                    <a:pt x="80" y="8"/>
                  </a:lnTo>
                  <a:lnTo>
                    <a:pt x="82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3" name="Freeform 182"/>
            <p:cNvSpPr>
              <a:spLocks/>
            </p:cNvSpPr>
            <p:nvPr/>
          </p:nvSpPr>
          <p:spPr bwMode="auto">
            <a:xfrm>
              <a:off x="8039101" y="2794000"/>
              <a:ext cx="133350" cy="12700"/>
            </a:xfrm>
            <a:custGeom>
              <a:avLst/>
              <a:gdLst>
                <a:gd name="T0" fmla="*/ 0 w 84"/>
                <a:gd name="T1" fmla="*/ 0 h 8"/>
                <a:gd name="T2" fmla="*/ 2 w 84"/>
                <a:gd name="T3" fmla="*/ 0 h 8"/>
                <a:gd name="T4" fmla="*/ 4 w 84"/>
                <a:gd name="T5" fmla="*/ 0 h 8"/>
                <a:gd name="T6" fmla="*/ 5 w 84"/>
                <a:gd name="T7" fmla="*/ 0 h 8"/>
                <a:gd name="T8" fmla="*/ 7 w 84"/>
                <a:gd name="T9" fmla="*/ 0 h 8"/>
                <a:gd name="T10" fmla="*/ 9 w 84"/>
                <a:gd name="T11" fmla="*/ 1 h 8"/>
                <a:gd name="T12" fmla="*/ 10 w 84"/>
                <a:gd name="T13" fmla="*/ 1 h 8"/>
                <a:gd name="T14" fmla="*/ 12 w 84"/>
                <a:gd name="T15" fmla="*/ 1 h 8"/>
                <a:gd name="T16" fmla="*/ 14 w 84"/>
                <a:gd name="T17" fmla="*/ 1 h 8"/>
                <a:gd name="T18" fmla="*/ 16 w 84"/>
                <a:gd name="T19" fmla="*/ 1 h 8"/>
                <a:gd name="T20" fmla="*/ 17 w 84"/>
                <a:gd name="T21" fmla="*/ 1 h 8"/>
                <a:gd name="T22" fmla="*/ 19 w 84"/>
                <a:gd name="T23" fmla="*/ 1 h 8"/>
                <a:gd name="T24" fmla="*/ 21 w 84"/>
                <a:gd name="T25" fmla="*/ 2 h 8"/>
                <a:gd name="T26" fmla="*/ 23 w 84"/>
                <a:gd name="T27" fmla="*/ 2 h 8"/>
                <a:gd name="T28" fmla="*/ 24 w 84"/>
                <a:gd name="T29" fmla="*/ 2 h 8"/>
                <a:gd name="T30" fmla="*/ 26 w 84"/>
                <a:gd name="T31" fmla="*/ 2 h 8"/>
                <a:gd name="T32" fmla="*/ 28 w 84"/>
                <a:gd name="T33" fmla="*/ 2 h 8"/>
                <a:gd name="T34" fmla="*/ 29 w 84"/>
                <a:gd name="T35" fmla="*/ 3 h 8"/>
                <a:gd name="T36" fmla="*/ 31 w 84"/>
                <a:gd name="T37" fmla="*/ 3 h 8"/>
                <a:gd name="T38" fmla="*/ 33 w 84"/>
                <a:gd name="T39" fmla="*/ 3 h 8"/>
                <a:gd name="T40" fmla="*/ 34 w 84"/>
                <a:gd name="T41" fmla="*/ 3 h 8"/>
                <a:gd name="T42" fmla="*/ 36 w 84"/>
                <a:gd name="T43" fmla="*/ 3 h 8"/>
                <a:gd name="T44" fmla="*/ 38 w 84"/>
                <a:gd name="T45" fmla="*/ 3 h 8"/>
                <a:gd name="T46" fmla="*/ 39 w 84"/>
                <a:gd name="T47" fmla="*/ 3 h 8"/>
                <a:gd name="T48" fmla="*/ 41 w 84"/>
                <a:gd name="T49" fmla="*/ 4 h 8"/>
                <a:gd name="T50" fmla="*/ 43 w 84"/>
                <a:gd name="T51" fmla="*/ 4 h 8"/>
                <a:gd name="T52" fmla="*/ 44 w 84"/>
                <a:gd name="T53" fmla="*/ 4 h 8"/>
                <a:gd name="T54" fmla="*/ 46 w 84"/>
                <a:gd name="T55" fmla="*/ 4 h 8"/>
                <a:gd name="T56" fmla="*/ 48 w 84"/>
                <a:gd name="T57" fmla="*/ 5 h 8"/>
                <a:gd name="T58" fmla="*/ 49 w 84"/>
                <a:gd name="T59" fmla="*/ 5 h 8"/>
                <a:gd name="T60" fmla="*/ 51 w 84"/>
                <a:gd name="T61" fmla="*/ 5 h 8"/>
                <a:gd name="T62" fmla="*/ 53 w 84"/>
                <a:gd name="T63" fmla="*/ 5 h 8"/>
                <a:gd name="T64" fmla="*/ 54 w 84"/>
                <a:gd name="T65" fmla="*/ 5 h 8"/>
                <a:gd name="T66" fmla="*/ 56 w 84"/>
                <a:gd name="T67" fmla="*/ 5 h 8"/>
                <a:gd name="T68" fmla="*/ 58 w 84"/>
                <a:gd name="T69" fmla="*/ 5 h 8"/>
                <a:gd name="T70" fmla="*/ 60 w 84"/>
                <a:gd name="T71" fmla="*/ 6 h 8"/>
                <a:gd name="T72" fmla="*/ 61 w 84"/>
                <a:gd name="T73" fmla="*/ 6 h 8"/>
                <a:gd name="T74" fmla="*/ 63 w 84"/>
                <a:gd name="T75" fmla="*/ 6 h 8"/>
                <a:gd name="T76" fmla="*/ 65 w 84"/>
                <a:gd name="T77" fmla="*/ 6 h 8"/>
                <a:gd name="T78" fmla="*/ 67 w 84"/>
                <a:gd name="T79" fmla="*/ 6 h 8"/>
                <a:gd name="T80" fmla="*/ 68 w 84"/>
                <a:gd name="T81" fmla="*/ 7 h 8"/>
                <a:gd name="T82" fmla="*/ 70 w 84"/>
                <a:gd name="T83" fmla="*/ 7 h 8"/>
                <a:gd name="T84" fmla="*/ 72 w 84"/>
                <a:gd name="T85" fmla="*/ 7 h 8"/>
                <a:gd name="T86" fmla="*/ 73 w 84"/>
                <a:gd name="T87" fmla="*/ 7 h 8"/>
                <a:gd name="T88" fmla="*/ 75 w 84"/>
                <a:gd name="T89" fmla="*/ 7 h 8"/>
                <a:gd name="T90" fmla="*/ 77 w 84"/>
                <a:gd name="T91" fmla="*/ 7 h 8"/>
                <a:gd name="T92" fmla="*/ 78 w 84"/>
                <a:gd name="T93" fmla="*/ 7 h 8"/>
                <a:gd name="T94" fmla="*/ 80 w 84"/>
                <a:gd name="T95" fmla="*/ 8 h 8"/>
                <a:gd name="T96" fmla="*/ 82 w 84"/>
                <a:gd name="T97" fmla="*/ 8 h 8"/>
                <a:gd name="T98" fmla="*/ 84 w 84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8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8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3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6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5" y="6"/>
                  </a:lnTo>
                  <a:lnTo>
                    <a:pt x="67" y="6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2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7" y="7"/>
                  </a:lnTo>
                  <a:lnTo>
                    <a:pt x="78" y="7"/>
                  </a:lnTo>
                  <a:lnTo>
                    <a:pt x="80" y="8"/>
                  </a:lnTo>
                  <a:lnTo>
                    <a:pt x="82" y="8"/>
                  </a:lnTo>
                  <a:lnTo>
                    <a:pt x="84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4" name="Freeform 183"/>
            <p:cNvSpPr>
              <a:spLocks/>
            </p:cNvSpPr>
            <p:nvPr/>
          </p:nvSpPr>
          <p:spPr bwMode="auto">
            <a:xfrm>
              <a:off x="8172451" y="2806700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1 w 83"/>
                <a:gd name="T3" fmla="*/ 0 h 8"/>
                <a:gd name="T4" fmla="*/ 3 w 83"/>
                <a:gd name="T5" fmla="*/ 0 h 8"/>
                <a:gd name="T6" fmla="*/ 5 w 83"/>
                <a:gd name="T7" fmla="*/ 0 h 8"/>
                <a:gd name="T8" fmla="*/ 6 w 83"/>
                <a:gd name="T9" fmla="*/ 0 h 8"/>
                <a:gd name="T10" fmla="*/ 8 w 83"/>
                <a:gd name="T11" fmla="*/ 1 h 8"/>
                <a:gd name="T12" fmla="*/ 10 w 83"/>
                <a:gd name="T13" fmla="*/ 1 h 8"/>
                <a:gd name="T14" fmla="*/ 11 w 83"/>
                <a:gd name="T15" fmla="*/ 1 h 8"/>
                <a:gd name="T16" fmla="*/ 13 w 83"/>
                <a:gd name="T17" fmla="*/ 1 h 8"/>
                <a:gd name="T18" fmla="*/ 15 w 83"/>
                <a:gd name="T19" fmla="*/ 1 h 8"/>
                <a:gd name="T20" fmla="*/ 16 w 83"/>
                <a:gd name="T21" fmla="*/ 2 h 8"/>
                <a:gd name="T22" fmla="*/ 18 w 83"/>
                <a:gd name="T23" fmla="*/ 2 h 8"/>
                <a:gd name="T24" fmla="*/ 20 w 83"/>
                <a:gd name="T25" fmla="*/ 2 h 8"/>
                <a:gd name="T26" fmla="*/ 21 w 83"/>
                <a:gd name="T27" fmla="*/ 2 h 8"/>
                <a:gd name="T28" fmla="*/ 23 w 83"/>
                <a:gd name="T29" fmla="*/ 2 h 8"/>
                <a:gd name="T30" fmla="*/ 25 w 83"/>
                <a:gd name="T31" fmla="*/ 2 h 8"/>
                <a:gd name="T32" fmla="*/ 27 w 83"/>
                <a:gd name="T33" fmla="*/ 3 h 8"/>
                <a:gd name="T34" fmla="*/ 28 w 83"/>
                <a:gd name="T35" fmla="*/ 3 h 8"/>
                <a:gd name="T36" fmla="*/ 30 w 83"/>
                <a:gd name="T37" fmla="*/ 3 h 8"/>
                <a:gd name="T38" fmla="*/ 32 w 83"/>
                <a:gd name="T39" fmla="*/ 3 h 8"/>
                <a:gd name="T40" fmla="*/ 34 w 83"/>
                <a:gd name="T41" fmla="*/ 3 h 8"/>
                <a:gd name="T42" fmla="*/ 35 w 83"/>
                <a:gd name="T43" fmla="*/ 4 h 8"/>
                <a:gd name="T44" fmla="*/ 37 w 83"/>
                <a:gd name="T45" fmla="*/ 4 h 8"/>
                <a:gd name="T46" fmla="*/ 39 w 83"/>
                <a:gd name="T47" fmla="*/ 4 h 8"/>
                <a:gd name="T48" fmla="*/ 40 w 83"/>
                <a:gd name="T49" fmla="*/ 4 h 8"/>
                <a:gd name="T50" fmla="*/ 42 w 83"/>
                <a:gd name="T51" fmla="*/ 4 h 8"/>
                <a:gd name="T52" fmla="*/ 44 w 83"/>
                <a:gd name="T53" fmla="*/ 4 h 8"/>
                <a:gd name="T54" fmla="*/ 45 w 83"/>
                <a:gd name="T55" fmla="*/ 4 h 8"/>
                <a:gd name="T56" fmla="*/ 47 w 83"/>
                <a:gd name="T57" fmla="*/ 5 h 8"/>
                <a:gd name="T58" fmla="*/ 49 w 83"/>
                <a:gd name="T59" fmla="*/ 5 h 8"/>
                <a:gd name="T60" fmla="*/ 50 w 83"/>
                <a:gd name="T61" fmla="*/ 5 h 8"/>
                <a:gd name="T62" fmla="*/ 52 w 83"/>
                <a:gd name="T63" fmla="*/ 5 h 8"/>
                <a:gd name="T64" fmla="*/ 54 w 83"/>
                <a:gd name="T65" fmla="*/ 6 h 8"/>
                <a:gd name="T66" fmla="*/ 55 w 83"/>
                <a:gd name="T67" fmla="*/ 6 h 8"/>
                <a:gd name="T68" fmla="*/ 57 w 83"/>
                <a:gd name="T69" fmla="*/ 6 h 8"/>
                <a:gd name="T70" fmla="*/ 59 w 83"/>
                <a:gd name="T71" fmla="*/ 6 h 8"/>
                <a:gd name="T72" fmla="*/ 60 w 83"/>
                <a:gd name="T73" fmla="*/ 6 h 8"/>
                <a:gd name="T74" fmla="*/ 62 w 83"/>
                <a:gd name="T75" fmla="*/ 6 h 8"/>
                <a:gd name="T76" fmla="*/ 64 w 83"/>
                <a:gd name="T77" fmla="*/ 6 h 8"/>
                <a:gd name="T78" fmla="*/ 66 w 83"/>
                <a:gd name="T79" fmla="*/ 7 h 8"/>
                <a:gd name="T80" fmla="*/ 67 w 83"/>
                <a:gd name="T81" fmla="*/ 7 h 8"/>
                <a:gd name="T82" fmla="*/ 69 w 83"/>
                <a:gd name="T83" fmla="*/ 7 h 8"/>
                <a:gd name="T84" fmla="*/ 71 w 83"/>
                <a:gd name="T85" fmla="*/ 7 h 8"/>
                <a:gd name="T86" fmla="*/ 72 w 83"/>
                <a:gd name="T87" fmla="*/ 7 h 8"/>
                <a:gd name="T88" fmla="*/ 74 w 83"/>
                <a:gd name="T89" fmla="*/ 8 h 8"/>
                <a:gd name="T90" fmla="*/ 76 w 83"/>
                <a:gd name="T91" fmla="*/ 8 h 8"/>
                <a:gd name="T92" fmla="*/ 78 w 83"/>
                <a:gd name="T93" fmla="*/ 8 h 8"/>
                <a:gd name="T94" fmla="*/ 79 w 83"/>
                <a:gd name="T95" fmla="*/ 8 h 8"/>
                <a:gd name="T96" fmla="*/ 81 w 83"/>
                <a:gd name="T97" fmla="*/ 8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0" y="5"/>
                  </a:lnTo>
                  <a:lnTo>
                    <a:pt x="52" y="5"/>
                  </a:lnTo>
                  <a:lnTo>
                    <a:pt x="54" y="6"/>
                  </a:lnTo>
                  <a:lnTo>
                    <a:pt x="55" y="6"/>
                  </a:lnTo>
                  <a:lnTo>
                    <a:pt x="57" y="6"/>
                  </a:lnTo>
                  <a:lnTo>
                    <a:pt x="59" y="6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2" y="7"/>
                  </a:lnTo>
                  <a:lnTo>
                    <a:pt x="74" y="8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79" y="8"/>
                  </a:lnTo>
                  <a:lnTo>
                    <a:pt x="81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5" name="Freeform 184"/>
            <p:cNvSpPr>
              <a:spLocks/>
            </p:cNvSpPr>
            <p:nvPr/>
          </p:nvSpPr>
          <p:spPr bwMode="auto">
            <a:xfrm>
              <a:off x="8304213" y="2819400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1 w 83"/>
                <a:gd name="T3" fmla="*/ 1 h 8"/>
                <a:gd name="T4" fmla="*/ 3 w 83"/>
                <a:gd name="T5" fmla="*/ 1 h 8"/>
                <a:gd name="T6" fmla="*/ 5 w 83"/>
                <a:gd name="T7" fmla="*/ 1 h 8"/>
                <a:gd name="T8" fmla="*/ 7 w 83"/>
                <a:gd name="T9" fmla="*/ 1 h 8"/>
                <a:gd name="T10" fmla="*/ 8 w 83"/>
                <a:gd name="T11" fmla="*/ 1 h 8"/>
                <a:gd name="T12" fmla="*/ 10 w 83"/>
                <a:gd name="T13" fmla="*/ 1 h 8"/>
                <a:gd name="T14" fmla="*/ 12 w 83"/>
                <a:gd name="T15" fmla="*/ 1 h 8"/>
                <a:gd name="T16" fmla="*/ 13 w 83"/>
                <a:gd name="T17" fmla="*/ 2 h 8"/>
                <a:gd name="T18" fmla="*/ 15 w 83"/>
                <a:gd name="T19" fmla="*/ 2 h 8"/>
                <a:gd name="T20" fmla="*/ 17 w 83"/>
                <a:gd name="T21" fmla="*/ 2 h 8"/>
                <a:gd name="T22" fmla="*/ 18 w 83"/>
                <a:gd name="T23" fmla="*/ 2 h 8"/>
                <a:gd name="T24" fmla="*/ 20 w 83"/>
                <a:gd name="T25" fmla="*/ 2 h 8"/>
                <a:gd name="T26" fmla="*/ 22 w 83"/>
                <a:gd name="T27" fmla="*/ 3 h 8"/>
                <a:gd name="T28" fmla="*/ 23 w 83"/>
                <a:gd name="T29" fmla="*/ 3 h 8"/>
                <a:gd name="T30" fmla="*/ 25 w 83"/>
                <a:gd name="T31" fmla="*/ 3 h 8"/>
                <a:gd name="T32" fmla="*/ 27 w 83"/>
                <a:gd name="T33" fmla="*/ 3 h 8"/>
                <a:gd name="T34" fmla="*/ 28 w 83"/>
                <a:gd name="T35" fmla="*/ 3 h 8"/>
                <a:gd name="T36" fmla="*/ 30 w 83"/>
                <a:gd name="T37" fmla="*/ 3 h 8"/>
                <a:gd name="T38" fmla="*/ 32 w 83"/>
                <a:gd name="T39" fmla="*/ 3 h 8"/>
                <a:gd name="T40" fmla="*/ 33 w 83"/>
                <a:gd name="T41" fmla="*/ 4 h 8"/>
                <a:gd name="T42" fmla="*/ 35 w 83"/>
                <a:gd name="T43" fmla="*/ 4 h 8"/>
                <a:gd name="T44" fmla="*/ 37 w 83"/>
                <a:gd name="T45" fmla="*/ 4 h 8"/>
                <a:gd name="T46" fmla="*/ 39 w 83"/>
                <a:gd name="T47" fmla="*/ 4 h 8"/>
                <a:gd name="T48" fmla="*/ 40 w 83"/>
                <a:gd name="T49" fmla="*/ 4 h 8"/>
                <a:gd name="T50" fmla="*/ 42 w 83"/>
                <a:gd name="T51" fmla="*/ 5 h 8"/>
                <a:gd name="T52" fmla="*/ 44 w 83"/>
                <a:gd name="T53" fmla="*/ 5 h 8"/>
                <a:gd name="T54" fmla="*/ 46 w 83"/>
                <a:gd name="T55" fmla="*/ 5 h 8"/>
                <a:gd name="T56" fmla="*/ 47 w 83"/>
                <a:gd name="T57" fmla="*/ 5 h 8"/>
                <a:gd name="T58" fmla="*/ 49 w 83"/>
                <a:gd name="T59" fmla="*/ 5 h 8"/>
                <a:gd name="T60" fmla="*/ 51 w 83"/>
                <a:gd name="T61" fmla="*/ 5 h 8"/>
                <a:gd name="T62" fmla="*/ 52 w 83"/>
                <a:gd name="T63" fmla="*/ 5 h 8"/>
                <a:gd name="T64" fmla="*/ 54 w 83"/>
                <a:gd name="T65" fmla="*/ 6 h 8"/>
                <a:gd name="T66" fmla="*/ 56 w 83"/>
                <a:gd name="T67" fmla="*/ 6 h 8"/>
                <a:gd name="T68" fmla="*/ 57 w 83"/>
                <a:gd name="T69" fmla="*/ 6 h 8"/>
                <a:gd name="T70" fmla="*/ 59 w 83"/>
                <a:gd name="T71" fmla="*/ 6 h 8"/>
                <a:gd name="T72" fmla="*/ 61 w 83"/>
                <a:gd name="T73" fmla="*/ 7 h 8"/>
                <a:gd name="T74" fmla="*/ 62 w 83"/>
                <a:gd name="T75" fmla="*/ 7 h 8"/>
                <a:gd name="T76" fmla="*/ 64 w 83"/>
                <a:gd name="T77" fmla="*/ 7 h 8"/>
                <a:gd name="T78" fmla="*/ 66 w 83"/>
                <a:gd name="T79" fmla="*/ 7 h 8"/>
                <a:gd name="T80" fmla="*/ 67 w 83"/>
                <a:gd name="T81" fmla="*/ 7 h 8"/>
                <a:gd name="T82" fmla="*/ 69 w 83"/>
                <a:gd name="T83" fmla="*/ 7 h 8"/>
                <a:gd name="T84" fmla="*/ 71 w 83"/>
                <a:gd name="T85" fmla="*/ 7 h 8"/>
                <a:gd name="T86" fmla="*/ 73 w 83"/>
                <a:gd name="T87" fmla="*/ 8 h 8"/>
                <a:gd name="T88" fmla="*/ 74 w 83"/>
                <a:gd name="T89" fmla="*/ 8 h 8"/>
                <a:gd name="T90" fmla="*/ 76 w 83"/>
                <a:gd name="T91" fmla="*/ 8 h 8"/>
                <a:gd name="T92" fmla="*/ 78 w 83"/>
                <a:gd name="T93" fmla="*/ 8 h 8"/>
                <a:gd name="T94" fmla="*/ 79 w 83"/>
                <a:gd name="T95" fmla="*/ 8 h 8"/>
                <a:gd name="T96" fmla="*/ 81 w 83"/>
                <a:gd name="T97" fmla="*/ 8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3" y="4"/>
                  </a:lnTo>
                  <a:lnTo>
                    <a:pt x="35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7" y="6"/>
                  </a:lnTo>
                  <a:lnTo>
                    <a:pt x="59" y="6"/>
                  </a:lnTo>
                  <a:lnTo>
                    <a:pt x="61" y="7"/>
                  </a:lnTo>
                  <a:lnTo>
                    <a:pt x="62" y="7"/>
                  </a:lnTo>
                  <a:lnTo>
                    <a:pt x="64" y="7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3" y="8"/>
                  </a:lnTo>
                  <a:lnTo>
                    <a:pt x="74" y="8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79" y="8"/>
                  </a:lnTo>
                  <a:lnTo>
                    <a:pt x="81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6" name="Freeform 185"/>
            <p:cNvSpPr>
              <a:spLocks/>
            </p:cNvSpPr>
            <p:nvPr/>
          </p:nvSpPr>
          <p:spPr bwMode="auto">
            <a:xfrm>
              <a:off x="8435976" y="2832100"/>
              <a:ext cx="131763" cy="14288"/>
            </a:xfrm>
            <a:custGeom>
              <a:avLst/>
              <a:gdLst>
                <a:gd name="T0" fmla="*/ 0 w 83"/>
                <a:gd name="T1" fmla="*/ 0 h 9"/>
                <a:gd name="T2" fmla="*/ 1 w 83"/>
                <a:gd name="T3" fmla="*/ 1 h 9"/>
                <a:gd name="T4" fmla="*/ 3 w 83"/>
                <a:gd name="T5" fmla="*/ 1 h 9"/>
                <a:gd name="T6" fmla="*/ 5 w 83"/>
                <a:gd name="T7" fmla="*/ 1 h 9"/>
                <a:gd name="T8" fmla="*/ 7 w 83"/>
                <a:gd name="T9" fmla="*/ 1 h 9"/>
                <a:gd name="T10" fmla="*/ 8 w 83"/>
                <a:gd name="T11" fmla="*/ 1 h 9"/>
                <a:gd name="T12" fmla="*/ 10 w 83"/>
                <a:gd name="T13" fmla="*/ 2 h 9"/>
                <a:gd name="T14" fmla="*/ 12 w 83"/>
                <a:gd name="T15" fmla="*/ 2 h 9"/>
                <a:gd name="T16" fmla="*/ 14 w 83"/>
                <a:gd name="T17" fmla="*/ 2 h 9"/>
                <a:gd name="T18" fmla="*/ 15 w 83"/>
                <a:gd name="T19" fmla="*/ 2 h 9"/>
                <a:gd name="T20" fmla="*/ 17 w 83"/>
                <a:gd name="T21" fmla="*/ 2 h 9"/>
                <a:gd name="T22" fmla="*/ 19 w 83"/>
                <a:gd name="T23" fmla="*/ 2 h 9"/>
                <a:gd name="T24" fmla="*/ 20 w 83"/>
                <a:gd name="T25" fmla="*/ 2 h 9"/>
                <a:gd name="T26" fmla="*/ 22 w 83"/>
                <a:gd name="T27" fmla="*/ 3 h 9"/>
                <a:gd name="T28" fmla="*/ 24 w 83"/>
                <a:gd name="T29" fmla="*/ 3 h 9"/>
                <a:gd name="T30" fmla="*/ 25 w 83"/>
                <a:gd name="T31" fmla="*/ 3 h 9"/>
                <a:gd name="T32" fmla="*/ 27 w 83"/>
                <a:gd name="T33" fmla="*/ 3 h 9"/>
                <a:gd name="T34" fmla="*/ 29 w 83"/>
                <a:gd name="T35" fmla="*/ 4 h 9"/>
                <a:gd name="T36" fmla="*/ 30 w 83"/>
                <a:gd name="T37" fmla="*/ 4 h 9"/>
                <a:gd name="T38" fmla="*/ 32 w 83"/>
                <a:gd name="T39" fmla="*/ 4 h 9"/>
                <a:gd name="T40" fmla="*/ 34 w 83"/>
                <a:gd name="T41" fmla="*/ 4 h 9"/>
                <a:gd name="T42" fmla="*/ 35 w 83"/>
                <a:gd name="T43" fmla="*/ 4 h 9"/>
                <a:gd name="T44" fmla="*/ 37 w 83"/>
                <a:gd name="T45" fmla="*/ 4 h 9"/>
                <a:gd name="T46" fmla="*/ 39 w 83"/>
                <a:gd name="T47" fmla="*/ 4 h 9"/>
                <a:gd name="T48" fmla="*/ 40 w 83"/>
                <a:gd name="T49" fmla="*/ 5 h 9"/>
                <a:gd name="T50" fmla="*/ 42 w 83"/>
                <a:gd name="T51" fmla="*/ 5 h 9"/>
                <a:gd name="T52" fmla="*/ 44 w 83"/>
                <a:gd name="T53" fmla="*/ 5 h 9"/>
                <a:gd name="T54" fmla="*/ 45 w 83"/>
                <a:gd name="T55" fmla="*/ 5 h 9"/>
                <a:gd name="T56" fmla="*/ 47 w 83"/>
                <a:gd name="T57" fmla="*/ 5 h 9"/>
                <a:gd name="T58" fmla="*/ 49 w 83"/>
                <a:gd name="T59" fmla="*/ 6 h 9"/>
                <a:gd name="T60" fmla="*/ 51 w 83"/>
                <a:gd name="T61" fmla="*/ 6 h 9"/>
                <a:gd name="T62" fmla="*/ 52 w 83"/>
                <a:gd name="T63" fmla="*/ 6 h 9"/>
                <a:gd name="T64" fmla="*/ 54 w 83"/>
                <a:gd name="T65" fmla="*/ 6 h 9"/>
                <a:gd name="T66" fmla="*/ 56 w 83"/>
                <a:gd name="T67" fmla="*/ 6 h 9"/>
                <a:gd name="T68" fmla="*/ 58 w 83"/>
                <a:gd name="T69" fmla="*/ 6 h 9"/>
                <a:gd name="T70" fmla="*/ 59 w 83"/>
                <a:gd name="T71" fmla="*/ 6 h 9"/>
                <a:gd name="T72" fmla="*/ 61 w 83"/>
                <a:gd name="T73" fmla="*/ 7 h 9"/>
                <a:gd name="T74" fmla="*/ 63 w 83"/>
                <a:gd name="T75" fmla="*/ 7 h 9"/>
                <a:gd name="T76" fmla="*/ 64 w 83"/>
                <a:gd name="T77" fmla="*/ 7 h 9"/>
                <a:gd name="T78" fmla="*/ 66 w 83"/>
                <a:gd name="T79" fmla="*/ 7 h 9"/>
                <a:gd name="T80" fmla="*/ 68 w 83"/>
                <a:gd name="T81" fmla="*/ 7 h 9"/>
                <a:gd name="T82" fmla="*/ 69 w 83"/>
                <a:gd name="T83" fmla="*/ 7 h 9"/>
                <a:gd name="T84" fmla="*/ 71 w 83"/>
                <a:gd name="T85" fmla="*/ 8 h 9"/>
                <a:gd name="T86" fmla="*/ 73 w 83"/>
                <a:gd name="T87" fmla="*/ 8 h 9"/>
                <a:gd name="T88" fmla="*/ 75 w 83"/>
                <a:gd name="T89" fmla="*/ 8 h 9"/>
                <a:gd name="T90" fmla="*/ 76 w 83"/>
                <a:gd name="T91" fmla="*/ 8 h 9"/>
                <a:gd name="T92" fmla="*/ 78 w 83"/>
                <a:gd name="T93" fmla="*/ 8 h 9"/>
                <a:gd name="T94" fmla="*/ 80 w 83"/>
                <a:gd name="T95" fmla="*/ 9 h 9"/>
                <a:gd name="T96" fmla="*/ 81 w 83"/>
                <a:gd name="T97" fmla="*/ 9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0" y="5"/>
                  </a:lnTo>
                  <a:lnTo>
                    <a:pt x="42" y="5"/>
                  </a:lnTo>
                  <a:lnTo>
                    <a:pt x="44" y="5"/>
                  </a:lnTo>
                  <a:lnTo>
                    <a:pt x="45" y="5"/>
                  </a:lnTo>
                  <a:lnTo>
                    <a:pt x="47" y="5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8" y="6"/>
                  </a:lnTo>
                  <a:lnTo>
                    <a:pt x="59" y="6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4" y="7"/>
                  </a:lnTo>
                  <a:lnTo>
                    <a:pt x="66" y="7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71" y="8"/>
                  </a:lnTo>
                  <a:lnTo>
                    <a:pt x="73" y="8"/>
                  </a:lnTo>
                  <a:lnTo>
                    <a:pt x="75" y="8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80" y="9"/>
                  </a:lnTo>
                  <a:lnTo>
                    <a:pt x="81" y="9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7" name="Freeform 186"/>
            <p:cNvSpPr>
              <a:spLocks/>
            </p:cNvSpPr>
            <p:nvPr/>
          </p:nvSpPr>
          <p:spPr bwMode="auto">
            <a:xfrm>
              <a:off x="8567738" y="2846388"/>
              <a:ext cx="131763" cy="14288"/>
            </a:xfrm>
            <a:custGeom>
              <a:avLst/>
              <a:gdLst>
                <a:gd name="T0" fmla="*/ 0 w 83"/>
                <a:gd name="T1" fmla="*/ 0 h 9"/>
                <a:gd name="T2" fmla="*/ 2 w 83"/>
                <a:gd name="T3" fmla="*/ 0 h 9"/>
                <a:gd name="T4" fmla="*/ 3 w 83"/>
                <a:gd name="T5" fmla="*/ 0 h 9"/>
                <a:gd name="T6" fmla="*/ 5 w 83"/>
                <a:gd name="T7" fmla="*/ 0 h 9"/>
                <a:gd name="T8" fmla="*/ 7 w 83"/>
                <a:gd name="T9" fmla="*/ 0 h 9"/>
                <a:gd name="T10" fmla="*/ 8 w 83"/>
                <a:gd name="T11" fmla="*/ 1 h 9"/>
                <a:gd name="T12" fmla="*/ 10 w 83"/>
                <a:gd name="T13" fmla="*/ 1 h 9"/>
                <a:gd name="T14" fmla="*/ 12 w 83"/>
                <a:gd name="T15" fmla="*/ 1 h 9"/>
                <a:gd name="T16" fmla="*/ 13 w 83"/>
                <a:gd name="T17" fmla="*/ 1 h 9"/>
                <a:gd name="T18" fmla="*/ 15 w 83"/>
                <a:gd name="T19" fmla="*/ 2 h 9"/>
                <a:gd name="T20" fmla="*/ 17 w 83"/>
                <a:gd name="T21" fmla="*/ 2 h 9"/>
                <a:gd name="T22" fmla="*/ 18 w 83"/>
                <a:gd name="T23" fmla="*/ 2 h 9"/>
                <a:gd name="T24" fmla="*/ 20 w 83"/>
                <a:gd name="T25" fmla="*/ 2 h 9"/>
                <a:gd name="T26" fmla="*/ 22 w 83"/>
                <a:gd name="T27" fmla="*/ 2 h 9"/>
                <a:gd name="T28" fmla="*/ 24 w 83"/>
                <a:gd name="T29" fmla="*/ 2 h 9"/>
                <a:gd name="T30" fmla="*/ 26 w 83"/>
                <a:gd name="T31" fmla="*/ 2 h 9"/>
                <a:gd name="T32" fmla="*/ 27 w 83"/>
                <a:gd name="T33" fmla="*/ 3 h 9"/>
                <a:gd name="T34" fmla="*/ 29 w 83"/>
                <a:gd name="T35" fmla="*/ 3 h 9"/>
                <a:gd name="T36" fmla="*/ 31 w 83"/>
                <a:gd name="T37" fmla="*/ 3 h 9"/>
                <a:gd name="T38" fmla="*/ 32 w 83"/>
                <a:gd name="T39" fmla="*/ 3 h 9"/>
                <a:gd name="T40" fmla="*/ 34 w 83"/>
                <a:gd name="T41" fmla="*/ 4 h 9"/>
                <a:gd name="T42" fmla="*/ 36 w 83"/>
                <a:gd name="T43" fmla="*/ 4 h 9"/>
                <a:gd name="T44" fmla="*/ 37 w 83"/>
                <a:gd name="T45" fmla="*/ 4 h 9"/>
                <a:gd name="T46" fmla="*/ 39 w 83"/>
                <a:gd name="T47" fmla="*/ 4 h 9"/>
                <a:gd name="T48" fmla="*/ 41 w 83"/>
                <a:gd name="T49" fmla="*/ 4 h 9"/>
                <a:gd name="T50" fmla="*/ 42 w 83"/>
                <a:gd name="T51" fmla="*/ 4 h 9"/>
                <a:gd name="T52" fmla="*/ 44 w 83"/>
                <a:gd name="T53" fmla="*/ 4 h 9"/>
                <a:gd name="T54" fmla="*/ 46 w 83"/>
                <a:gd name="T55" fmla="*/ 5 h 9"/>
                <a:gd name="T56" fmla="*/ 47 w 83"/>
                <a:gd name="T57" fmla="*/ 5 h 9"/>
                <a:gd name="T58" fmla="*/ 49 w 83"/>
                <a:gd name="T59" fmla="*/ 5 h 9"/>
                <a:gd name="T60" fmla="*/ 51 w 83"/>
                <a:gd name="T61" fmla="*/ 5 h 9"/>
                <a:gd name="T62" fmla="*/ 52 w 83"/>
                <a:gd name="T63" fmla="*/ 5 h 9"/>
                <a:gd name="T64" fmla="*/ 54 w 83"/>
                <a:gd name="T65" fmla="*/ 5 h 9"/>
                <a:gd name="T66" fmla="*/ 56 w 83"/>
                <a:gd name="T67" fmla="*/ 5 h 9"/>
                <a:gd name="T68" fmla="*/ 57 w 83"/>
                <a:gd name="T69" fmla="*/ 6 h 9"/>
                <a:gd name="T70" fmla="*/ 59 w 83"/>
                <a:gd name="T71" fmla="*/ 6 h 9"/>
                <a:gd name="T72" fmla="*/ 61 w 83"/>
                <a:gd name="T73" fmla="*/ 6 h 9"/>
                <a:gd name="T74" fmla="*/ 63 w 83"/>
                <a:gd name="T75" fmla="*/ 6 h 9"/>
                <a:gd name="T76" fmla="*/ 64 w 83"/>
                <a:gd name="T77" fmla="*/ 7 h 9"/>
                <a:gd name="T78" fmla="*/ 66 w 83"/>
                <a:gd name="T79" fmla="*/ 7 h 9"/>
                <a:gd name="T80" fmla="*/ 68 w 83"/>
                <a:gd name="T81" fmla="*/ 7 h 9"/>
                <a:gd name="T82" fmla="*/ 69 w 83"/>
                <a:gd name="T83" fmla="*/ 7 h 9"/>
                <a:gd name="T84" fmla="*/ 71 w 83"/>
                <a:gd name="T85" fmla="*/ 7 h 9"/>
                <a:gd name="T86" fmla="*/ 73 w 83"/>
                <a:gd name="T87" fmla="*/ 7 h 9"/>
                <a:gd name="T88" fmla="*/ 75 w 83"/>
                <a:gd name="T89" fmla="*/ 7 h 9"/>
                <a:gd name="T90" fmla="*/ 76 w 83"/>
                <a:gd name="T91" fmla="*/ 8 h 9"/>
                <a:gd name="T92" fmla="*/ 78 w 83"/>
                <a:gd name="T93" fmla="*/ 8 h 9"/>
                <a:gd name="T94" fmla="*/ 80 w 83"/>
                <a:gd name="T95" fmla="*/ 8 h 9"/>
                <a:gd name="T96" fmla="*/ 82 w 83"/>
                <a:gd name="T97" fmla="*/ 8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6"/>
                  </a:lnTo>
                  <a:lnTo>
                    <a:pt x="59" y="6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4" y="7"/>
                  </a:lnTo>
                  <a:lnTo>
                    <a:pt x="66" y="7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80" y="8"/>
                  </a:lnTo>
                  <a:lnTo>
                    <a:pt x="82" y="8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8" name="Freeform 187"/>
            <p:cNvSpPr>
              <a:spLocks/>
            </p:cNvSpPr>
            <p:nvPr/>
          </p:nvSpPr>
          <p:spPr bwMode="auto">
            <a:xfrm>
              <a:off x="8699501" y="2860675"/>
              <a:ext cx="26988" cy="1588"/>
            </a:xfrm>
            <a:custGeom>
              <a:avLst/>
              <a:gdLst>
                <a:gd name="T0" fmla="*/ 0 w 17"/>
                <a:gd name="T1" fmla="*/ 0 h 1"/>
                <a:gd name="T2" fmla="*/ 2 w 17"/>
                <a:gd name="T3" fmla="*/ 0 h 1"/>
                <a:gd name="T4" fmla="*/ 4 w 17"/>
                <a:gd name="T5" fmla="*/ 0 h 1"/>
                <a:gd name="T6" fmla="*/ 5 w 17"/>
                <a:gd name="T7" fmla="*/ 0 h 1"/>
                <a:gd name="T8" fmla="*/ 7 w 17"/>
                <a:gd name="T9" fmla="*/ 0 h 1"/>
                <a:gd name="T10" fmla="*/ 9 w 17"/>
                <a:gd name="T11" fmla="*/ 0 h 1"/>
                <a:gd name="T12" fmla="*/ 10 w 17"/>
                <a:gd name="T13" fmla="*/ 0 h 1"/>
                <a:gd name="T14" fmla="*/ 12 w 17"/>
                <a:gd name="T15" fmla="*/ 1 h 1"/>
                <a:gd name="T16" fmla="*/ 14 w 17"/>
                <a:gd name="T17" fmla="*/ 1 h 1"/>
                <a:gd name="T18" fmla="*/ 15 w 17"/>
                <a:gd name="T19" fmla="*/ 1 h 1"/>
                <a:gd name="T20" fmla="*/ 17 w 17"/>
                <a:gd name="T2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815900" y="1386707"/>
            <a:ext cx="169824" cy="986716"/>
            <a:chOff x="1294594" y="3171826"/>
            <a:chExt cx="484354" cy="2203856"/>
          </a:xfrm>
        </p:grpSpPr>
        <p:sp>
          <p:nvSpPr>
            <p:cNvPr id="525" name="Rectangle 49"/>
            <p:cNvSpPr>
              <a:spLocks noChangeArrowheads="1"/>
            </p:cNvSpPr>
            <p:nvPr/>
          </p:nvSpPr>
          <p:spPr bwMode="auto">
            <a:xfrm>
              <a:off x="1533256" y="5066341"/>
              <a:ext cx="135442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26" name="Rectangle 51"/>
            <p:cNvSpPr>
              <a:spLocks noChangeArrowheads="1"/>
            </p:cNvSpPr>
            <p:nvPr/>
          </p:nvSpPr>
          <p:spPr bwMode="auto">
            <a:xfrm>
              <a:off x="1321760" y="4160840"/>
              <a:ext cx="457188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4.0</a:t>
              </a:r>
            </a:p>
          </p:txBody>
        </p:sp>
        <p:sp>
          <p:nvSpPr>
            <p:cNvPr id="527" name="Rectangle 53"/>
            <p:cNvSpPr>
              <a:spLocks noChangeArrowheads="1"/>
            </p:cNvSpPr>
            <p:nvPr/>
          </p:nvSpPr>
          <p:spPr bwMode="auto">
            <a:xfrm>
              <a:off x="1294594" y="3171826"/>
              <a:ext cx="457188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8.0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7568545" y="1395024"/>
            <a:ext cx="105774" cy="905891"/>
            <a:chOff x="9056847" y="3179764"/>
            <a:chExt cx="216710" cy="2288953"/>
          </a:xfrm>
        </p:grpSpPr>
        <p:sp>
          <p:nvSpPr>
            <p:cNvPr id="522" name="Rectangle 131"/>
            <p:cNvSpPr>
              <a:spLocks noChangeArrowheads="1"/>
            </p:cNvSpPr>
            <p:nvPr/>
          </p:nvSpPr>
          <p:spPr bwMode="auto">
            <a:xfrm>
              <a:off x="9056847" y="5159376"/>
              <a:ext cx="2167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523" name="Rectangle 133"/>
            <p:cNvSpPr>
              <a:spLocks noChangeArrowheads="1"/>
            </p:cNvSpPr>
            <p:nvPr/>
          </p:nvSpPr>
          <p:spPr bwMode="auto">
            <a:xfrm>
              <a:off x="9056847" y="416877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24" name="Rectangle 135"/>
            <p:cNvSpPr>
              <a:spLocks noChangeArrowheads="1"/>
            </p:cNvSpPr>
            <p:nvPr/>
          </p:nvSpPr>
          <p:spPr bwMode="auto">
            <a:xfrm>
              <a:off x="9056847" y="3179764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4988519" y="1441473"/>
            <a:ext cx="2548593" cy="864000"/>
            <a:chOff x="1704660" y="3278189"/>
            <a:chExt cx="7293450" cy="1979613"/>
          </a:xfrm>
        </p:grpSpPr>
        <p:sp>
          <p:nvSpPr>
            <p:cNvPr id="371" name="Line 7"/>
            <p:cNvSpPr>
              <a:spLocks noChangeShapeType="1"/>
            </p:cNvSpPr>
            <p:nvPr/>
          </p:nvSpPr>
          <p:spPr bwMode="auto">
            <a:xfrm>
              <a:off x="1704660" y="5257802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2" name="Line 8"/>
            <p:cNvSpPr>
              <a:spLocks noChangeShapeType="1"/>
            </p:cNvSpPr>
            <p:nvPr/>
          </p:nvSpPr>
          <p:spPr bwMode="auto">
            <a:xfrm>
              <a:off x="1704660" y="3278189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3" name="Line 9"/>
            <p:cNvSpPr>
              <a:spLocks noChangeShapeType="1"/>
            </p:cNvSpPr>
            <p:nvPr/>
          </p:nvSpPr>
          <p:spPr bwMode="auto">
            <a:xfrm flipV="1">
              <a:off x="170466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4" name="Line 10"/>
            <p:cNvSpPr>
              <a:spLocks noChangeShapeType="1"/>
            </p:cNvSpPr>
            <p:nvPr/>
          </p:nvSpPr>
          <p:spPr bwMode="auto">
            <a:xfrm flipV="1">
              <a:off x="2920462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5" name="Line 11"/>
            <p:cNvSpPr>
              <a:spLocks noChangeShapeType="1"/>
            </p:cNvSpPr>
            <p:nvPr/>
          </p:nvSpPr>
          <p:spPr bwMode="auto">
            <a:xfrm flipV="1">
              <a:off x="413626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6" name="Line 12"/>
            <p:cNvSpPr>
              <a:spLocks noChangeShapeType="1"/>
            </p:cNvSpPr>
            <p:nvPr/>
          </p:nvSpPr>
          <p:spPr bwMode="auto">
            <a:xfrm flipV="1">
              <a:off x="535070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7" name="Line 13"/>
            <p:cNvSpPr>
              <a:spLocks noChangeShapeType="1"/>
            </p:cNvSpPr>
            <p:nvPr/>
          </p:nvSpPr>
          <p:spPr bwMode="auto">
            <a:xfrm flipV="1">
              <a:off x="6566506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8" name="Line 14"/>
            <p:cNvSpPr>
              <a:spLocks noChangeShapeType="1"/>
            </p:cNvSpPr>
            <p:nvPr/>
          </p:nvSpPr>
          <p:spPr bwMode="auto">
            <a:xfrm flipV="1">
              <a:off x="7782308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9" name="Line 15"/>
            <p:cNvSpPr>
              <a:spLocks noChangeShapeType="1"/>
            </p:cNvSpPr>
            <p:nvPr/>
          </p:nvSpPr>
          <p:spPr bwMode="auto">
            <a:xfrm flipV="1">
              <a:off x="899811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0" name="Line 16"/>
            <p:cNvSpPr>
              <a:spLocks noChangeShapeType="1"/>
            </p:cNvSpPr>
            <p:nvPr/>
          </p:nvSpPr>
          <p:spPr bwMode="auto">
            <a:xfrm>
              <a:off x="170466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1" name="Line 17"/>
            <p:cNvSpPr>
              <a:spLocks noChangeShapeType="1"/>
            </p:cNvSpPr>
            <p:nvPr/>
          </p:nvSpPr>
          <p:spPr bwMode="auto">
            <a:xfrm>
              <a:off x="2920462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2" name="Line 18"/>
            <p:cNvSpPr>
              <a:spLocks noChangeShapeType="1"/>
            </p:cNvSpPr>
            <p:nvPr/>
          </p:nvSpPr>
          <p:spPr bwMode="auto">
            <a:xfrm>
              <a:off x="413626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3" name="Line 19"/>
            <p:cNvSpPr>
              <a:spLocks noChangeShapeType="1"/>
            </p:cNvSpPr>
            <p:nvPr/>
          </p:nvSpPr>
          <p:spPr bwMode="auto">
            <a:xfrm>
              <a:off x="535070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4" name="Line 20"/>
            <p:cNvSpPr>
              <a:spLocks noChangeShapeType="1"/>
            </p:cNvSpPr>
            <p:nvPr/>
          </p:nvSpPr>
          <p:spPr bwMode="auto">
            <a:xfrm>
              <a:off x="6566506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5" name="Line 21"/>
            <p:cNvSpPr>
              <a:spLocks noChangeShapeType="1"/>
            </p:cNvSpPr>
            <p:nvPr/>
          </p:nvSpPr>
          <p:spPr bwMode="auto">
            <a:xfrm>
              <a:off x="7782308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6" name="Line 22"/>
            <p:cNvSpPr>
              <a:spLocks noChangeShapeType="1"/>
            </p:cNvSpPr>
            <p:nvPr/>
          </p:nvSpPr>
          <p:spPr bwMode="auto">
            <a:xfrm>
              <a:off x="899811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7" name="Line 37"/>
            <p:cNvSpPr>
              <a:spLocks noChangeShapeType="1"/>
            </p:cNvSpPr>
            <p:nvPr/>
          </p:nvSpPr>
          <p:spPr bwMode="auto">
            <a:xfrm flipV="1">
              <a:off x="170466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8" name="Line 38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9" name="Line 39"/>
            <p:cNvSpPr>
              <a:spLocks noChangeShapeType="1"/>
            </p:cNvSpPr>
            <p:nvPr/>
          </p:nvSpPr>
          <p:spPr bwMode="auto">
            <a:xfrm>
              <a:off x="1704660" y="5257802"/>
              <a:ext cx="73520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0" name="Line 41"/>
            <p:cNvSpPr>
              <a:spLocks noChangeShapeType="1"/>
            </p:cNvSpPr>
            <p:nvPr/>
          </p:nvSpPr>
          <p:spPr bwMode="auto">
            <a:xfrm>
              <a:off x="170466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1" name="Line 43"/>
            <p:cNvSpPr>
              <a:spLocks noChangeShapeType="1"/>
            </p:cNvSpPr>
            <p:nvPr/>
          </p:nvSpPr>
          <p:spPr bwMode="auto">
            <a:xfrm>
              <a:off x="170466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2" name="Line 44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3" name="Line 46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4" name="Line 48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5" name="Freeform 54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6" name="Freeform 55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7" name="Freeform 56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8" name="Freeform 57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9" name="Freeform 58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0" name="Freeform 59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1" name="Freeform 60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2" name="Freeform 61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3" name="Freeform 62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4" name="Freeform 63"/>
            <p:cNvSpPr>
              <a:spLocks/>
            </p:cNvSpPr>
            <p:nvPr/>
          </p:nvSpPr>
          <p:spPr bwMode="auto">
            <a:xfrm>
              <a:off x="2724409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5" name="Freeform 64"/>
            <p:cNvSpPr>
              <a:spLocks/>
            </p:cNvSpPr>
            <p:nvPr/>
          </p:nvSpPr>
          <p:spPr bwMode="auto">
            <a:xfrm>
              <a:off x="283741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6" name="Freeform 65"/>
            <p:cNvSpPr>
              <a:spLocks/>
            </p:cNvSpPr>
            <p:nvPr/>
          </p:nvSpPr>
          <p:spPr bwMode="auto">
            <a:xfrm>
              <a:off x="2950415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7" name="Freeform 66"/>
            <p:cNvSpPr>
              <a:spLocks/>
            </p:cNvSpPr>
            <p:nvPr/>
          </p:nvSpPr>
          <p:spPr bwMode="auto">
            <a:xfrm>
              <a:off x="3063417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8" name="Freeform 67"/>
            <p:cNvSpPr>
              <a:spLocks/>
            </p:cNvSpPr>
            <p:nvPr/>
          </p:nvSpPr>
          <p:spPr bwMode="auto">
            <a:xfrm>
              <a:off x="317642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9" name="Freeform 68"/>
            <p:cNvSpPr>
              <a:spLocks/>
            </p:cNvSpPr>
            <p:nvPr/>
          </p:nvSpPr>
          <p:spPr bwMode="auto">
            <a:xfrm>
              <a:off x="328942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0" name="Freeform 69"/>
            <p:cNvSpPr>
              <a:spLocks/>
            </p:cNvSpPr>
            <p:nvPr/>
          </p:nvSpPr>
          <p:spPr bwMode="auto">
            <a:xfrm>
              <a:off x="3402426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1" name="Freeform 70"/>
            <p:cNvSpPr>
              <a:spLocks/>
            </p:cNvSpPr>
            <p:nvPr/>
          </p:nvSpPr>
          <p:spPr bwMode="auto">
            <a:xfrm>
              <a:off x="3516791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2" name="Freeform 71"/>
            <p:cNvSpPr>
              <a:spLocks/>
            </p:cNvSpPr>
            <p:nvPr/>
          </p:nvSpPr>
          <p:spPr bwMode="auto">
            <a:xfrm>
              <a:off x="362979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3" name="Freeform 72"/>
            <p:cNvSpPr>
              <a:spLocks/>
            </p:cNvSpPr>
            <p:nvPr/>
          </p:nvSpPr>
          <p:spPr bwMode="auto">
            <a:xfrm>
              <a:off x="374279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4" name="Freeform 73"/>
            <p:cNvSpPr>
              <a:spLocks/>
            </p:cNvSpPr>
            <p:nvPr/>
          </p:nvSpPr>
          <p:spPr bwMode="auto">
            <a:xfrm>
              <a:off x="385579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5" name="Freeform 74"/>
            <p:cNvSpPr>
              <a:spLocks/>
            </p:cNvSpPr>
            <p:nvPr/>
          </p:nvSpPr>
          <p:spPr bwMode="auto">
            <a:xfrm>
              <a:off x="396880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6" name="Freeform 75"/>
            <p:cNvSpPr>
              <a:spLocks/>
            </p:cNvSpPr>
            <p:nvPr/>
          </p:nvSpPr>
          <p:spPr bwMode="auto">
            <a:xfrm>
              <a:off x="40818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7" name="Freeform 76"/>
            <p:cNvSpPr>
              <a:spLocks/>
            </p:cNvSpPr>
            <p:nvPr/>
          </p:nvSpPr>
          <p:spPr bwMode="auto">
            <a:xfrm>
              <a:off x="4194808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8" name="Freeform 77"/>
            <p:cNvSpPr>
              <a:spLocks/>
            </p:cNvSpPr>
            <p:nvPr/>
          </p:nvSpPr>
          <p:spPr bwMode="auto">
            <a:xfrm>
              <a:off x="430917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9" name="Freeform 78"/>
            <p:cNvSpPr>
              <a:spLocks/>
            </p:cNvSpPr>
            <p:nvPr/>
          </p:nvSpPr>
          <p:spPr bwMode="auto">
            <a:xfrm>
              <a:off x="442217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0" name="Freeform 79"/>
            <p:cNvSpPr>
              <a:spLocks/>
            </p:cNvSpPr>
            <p:nvPr/>
          </p:nvSpPr>
          <p:spPr bwMode="auto">
            <a:xfrm>
              <a:off x="453517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1" name="Freeform 80"/>
            <p:cNvSpPr>
              <a:spLocks/>
            </p:cNvSpPr>
            <p:nvPr/>
          </p:nvSpPr>
          <p:spPr bwMode="auto">
            <a:xfrm>
              <a:off x="464818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2" name="Freeform 81"/>
            <p:cNvSpPr>
              <a:spLocks/>
            </p:cNvSpPr>
            <p:nvPr/>
          </p:nvSpPr>
          <p:spPr bwMode="auto">
            <a:xfrm>
              <a:off x="476118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3" name="Freeform 82"/>
            <p:cNvSpPr>
              <a:spLocks/>
            </p:cNvSpPr>
            <p:nvPr/>
          </p:nvSpPr>
          <p:spPr bwMode="auto">
            <a:xfrm>
              <a:off x="487418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4" name="Freeform 83"/>
            <p:cNvSpPr>
              <a:spLocks/>
            </p:cNvSpPr>
            <p:nvPr/>
          </p:nvSpPr>
          <p:spPr bwMode="auto">
            <a:xfrm>
              <a:off x="4987189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5101554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7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5214556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9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5327559" y="5251452"/>
              <a:ext cx="11300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3 h 3"/>
                <a:gd name="T4" fmla="*/ 3 w 83"/>
                <a:gd name="T5" fmla="*/ 3 h 3"/>
                <a:gd name="T6" fmla="*/ 5 w 83"/>
                <a:gd name="T7" fmla="*/ 3 h 3"/>
                <a:gd name="T8" fmla="*/ 6 w 83"/>
                <a:gd name="T9" fmla="*/ 3 h 3"/>
                <a:gd name="T10" fmla="*/ 8 w 83"/>
                <a:gd name="T11" fmla="*/ 3 h 3"/>
                <a:gd name="T12" fmla="*/ 10 w 83"/>
                <a:gd name="T13" fmla="*/ 3 h 3"/>
                <a:gd name="T14" fmla="*/ 12 w 83"/>
                <a:gd name="T15" fmla="*/ 3 h 3"/>
                <a:gd name="T16" fmla="*/ 13 w 83"/>
                <a:gd name="T17" fmla="*/ 2 h 3"/>
                <a:gd name="T18" fmla="*/ 15 w 83"/>
                <a:gd name="T19" fmla="*/ 2 h 3"/>
                <a:gd name="T20" fmla="*/ 17 w 83"/>
                <a:gd name="T21" fmla="*/ 2 h 3"/>
                <a:gd name="T22" fmla="*/ 19 w 83"/>
                <a:gd name="T23" fmla="*/ 2 h 3"/>
                <a:gd name="T24" fmla="*/ 20 w 83"/>
                <a:gd name="T25" fmla="*/ 2 h 3"/>
                <a:gd name="T26" fmla="*/ 22 w 83"/>
                <a:gd name="T27" fmla="*/ 2 h 3"/>
                <a:gd name="T28" fmla="*/ 24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7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3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8 w 83"/>
                <a:gd name="T81" fmla="*/ 0 h 3"/>
                <a:gd name="T82" fmla="*/ 70 w 83"/>
                <a:gd name="T83" fmla="*/ 0 h 3"/>
                <a:gd name="T84" fmla="*/ 71 w 83"/>
                <a:gd name="T85" fmla="*/ 0 h 3"/>
                <a:gd name="T86" fmla="*/ 73 w 83"/>
                <a:gd name="T87" fmla="*/ 0 h 3"/>
                <a:gd name="T88" fmla="*/ 75 w 83"/>
                <a:gd name="T89" fmla="*/ 0 h 3"/>
                <a:gd name="T90" fmla="*/ 76 w 83"/>
                <a:gd name="T91" fmla="*/ 0 h 3"/>
                <a:gd name="T92" fmla="*/ 78 w 83"/>
                <a:gd name="T93" fmla="*/ 0 h 3"/>
                <a:gd name="T94" fmla="*/ 80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3"/>
                  </a:lnTo>
                  <a:lnTo>
                    <a:pt x="3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5440562" y="5237164"/>
              <a:ext cx="113003" cy="14288"/>
            </a:xfrm>
            <a:custGeom>
              <a:avLst/>
              <a:gdLst>
                <a:gd name="T0" fmla="*/ 0 w 83"/>
                <a:gd name="T1" fmla="*/ 9 h 9"/>
                <a:gd name="T2" fmla="*/ 2 w 83"/>
                <a:gd name="T3" fmla="*/ 9 h 9"/>
                <a:gd name="T4" fmla="*/ 3 w 83"/>
                <a:gd name="T5" fmla="*/ 9 h 9"/>
                <a:gd name="T6" fmla="*/ 5 w 83"/>
                <a:gd name="T7" fmla="*/ 8 h 9"/>
                <a:gd name="T8" fmla="*/ 7 w 83"/>
                <a:gd name="T9" fmla="*/ 8 h 9"/>
                <a:gd name="T10" fmla="*/ 8 w 83"/>
                <a:gd name="T11" fmla="*/ 8 h 9"/>
                <a:gd name="T12" fmla="*/ 10 w 83"/>
                <a:gd name="T13" fmla="*/ 8 h 9"/>
                <a:gd name="T14" fmla="*/ 12 w 83"/>
                <a:gd name="T15" fmla="*/ 8 h 9"/>
                <a:gd name="T16" fmla="*/ 13 w 83"/>
                <a:gd name="T17" fmla="*/ 8 h 9"/>
                <a:gd name="T18" fmla="*/ 15 w 83"/>
                <a:gd name="T19" fmla="*/ 7 h 9"/>
                <a:gd name="T20" fmla="*/ 17 w 83"/>
                <a:gd name="T21" fmla="*/ 7 h 9"/>
                <a:gd name="T22" fmla="*/ 19 w 83"/>
                <a:gd name="T23" fmla="*/ 7 h 9"/>
                <a:gd name="T24" fmla="*/ 20 w 83"/>
                <a:gd name="T25" fmla="*/ 7 h 9"/>
                <a:gd name="T26" fmla="*/ 22 w 83"/>
                <a:gd name="T27" fmla="*/ 7 h 9"/>
                <a:gd name="T28" fmla="*/ 24 w 83"/>
                <a:gd name="T29" fmla="*/ 7 h 9"/>
                <a:gd name="T30" fmla="*/ 25 w 83"/>
                <a:gd name="T31" fmla="*/ 7 h 9"/>
                <a:gd name="T32" fmla="*/ 27 w 83"/>
                <a:gd name="T33" fmla="*/ 7 h 9"/>
                <a:gd name="T34" fmla="*/ 29 w 83"/>
                <a:gd name="T35" fmla="*/ 7 h 9"/>
                <a:gd name="T36" fmla="*/ 31 w 83"/>
                <a:gd name="T37" fmla="*/ 6 h 9"/>
                <a:gd name="T38" fmla="*/ 32 w 83"/>
                <a:gd name="T39" fmla="*/ 6 h 9"/>
                <a:gd name="T40" fmla="*/ 34 w 83"/>
                <a:gd name="T41" fmla="*/ 6 h 9"/>
                <a:gd name="T42" fmla="*/ 36 w 83"/>
                <a:gd name="T43" fmla="*/ 6 h 9"/>
                <a:gd name="T44" fmla="*/ 38 w 83"/>
                <a:gd name="T45" fmla="*/ 6 h 9"/>
                <a:gd name="T46" fmla="*/ 39 w 83"/>
                <a:gd name="T47" fmla="*/ 5 h 9"/>
                <a:gd name="T48" fmla="*/ 41 w 83"/>
                <a:gd name="T49" fmla="*/ 5 h 9"/>
                <a:gd name="T50" fmla="*/ 43 w 83"/>
                <a:gd name="T51" fmla="*/ 5 h 9"/>
                <a:gd name="T52" fmla="*/ 44 w 83"/>
                <a:gd name="T53" fmla="*/ 5 h 9"/>
                <a:gd name="T54" fmla="*/ 46 w 83"/>
                <a:gd name="T55" fmla="*/ 5 h 9"/>
                <a:gd name="T56" fmla="*/ 48 w 83"/>
                <a:gd name="T57" fmla="*/ 5 h 9"/>
                <a:gd name="T58" fmla="*/ 49 w 83"/>
                <a:gd name="T59" fmla="*/ 4 h 9"/>
                <a:gd name="T60" fmla="*/ 51 w 83"/>
                <a:gd name="T61" fmla="*/ 4 h 9"/>
                <a:gd name="T62" fmla="*/ 53 w 83"/>
                <a:gd name="T63" fmla="*/ 4 h 9"/>
                <a:gd name="T64" fmla="*/ 54 w 83"/>
                <a:gd name="T65" fmla="*/ 4 h 9"/>
                <a:gd name="T66" fmla="*/ 56 w 83"/>
                <a:gd name="T67" fmla="*/ 4 h 9"/>
                <a:gd name="T68" fmla="*/ 58 w 83"/>
                <a:gd name="T69" fmla="*/ 4 h 9"/>
                <a:gd name="T70" fmla="*/ 59 w 83"/>
                <a:gd name="T71" fmla="*/ 3 h 9"/>
                <a:gd name="T72" fmla="*/ 61 w 83"/>
                <a:gd name="T73" fmla="*/ 3 h 9"/>
                <a:gd name="T74" fmla="*/ 63 w 83"/>
                <a:gd name="T75" fmla="*/ 3 h 9"/>
                <a:gd name="T76" fmla="*/ 64 w 83"/>
                <a:gd name="T77" fmla="*/ 3 h 9"/>
                <a:gd name="T78" fmla="*/ 66 w 83"/>
                <a:gd name="T79" fmla="*/ 2 h 9"/>
                <a:gd name="T80" fmla="*/ 68 w 83"/>
                <a:gd name="T81" fmla="*/ 2 h 9"/>
                <a:gd name="T82" fmla="*/ 69 w 83"/>
                <a:gd name="T83" fmla="*/ 2 h 9"/>
                <a:gd name="T84" fmla="*/ 71 w 83"/>
                <a:gd name="T85" fmla="*/ 2 h 9"/>
                <a:gd name="T86" fmla="*/ 73 w 83"/>
                <a:gd name="T87" fmla="*/ 2 h 9"/>
                <a:gd name="T88" fmla="*/ 75 w 83"/>
                <a:gd name="T89" fmla="*/ 1 h 9"/>
                <a:gd name="T90" fmla="*/ 76 w 83"/>
                <a:gd name="T91" fmla="*/ 1 h 9"/>
                <a:gd name="T92" fmla="*/ 78 w 83"/>
                <a:gd name="T93" fmla="*/ 1 h 9"/>
                <a:gd name="T94" fmla="*/ 80 w 83"/>
                <a:gd name="T95" fmla="*/ 0 h 9"/>
                <a:gd name="T96" fmla="*/ 82 w 83"/>
                <a:gd name="T97" fmla="*/ 0 h 9"/>
                <a:gd name="T98" fmla="*/ 83 w 83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9"/>
                  </a:moveTo>
                  <a:lnTo>
                    <a:pt x="2" y="9"/>
                  </a:lnTo>
                  <a:lnTo>
                    <a:pt x="3" y="9"/>
                  </a:lnTo>
                  <a:lnTo>
                    <a:pt x="5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5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4" y="7"/>
                  </a:lnTo>
                  <a:lnTo>
                    <a:pt x="25" y="7"/>
                  </a:lnTo>
                  <a:lnTo>
                    <a:pt x="27" y="7"/>
                  </a:lnTo>
                  <a:lnTo>
                    <a:pt x="29" y="7"/>
                  </a:lnTo>
                  <a:lnTo>
                    <a:pt x="31" y="6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8" y="5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5553565" y="5200652"/>
              <a:ext cx="113003" cy="36513"/>
            </a:xfrm>
            <a:custGeom>
              <a:avLst/>
              <a:gdLst>
                <a:gd name="T0" fmla="*/ 0 w 83"/>
                <a:gd name="T1" fmla="*/ 23 h 23"/>
                <a:gd name="T2" fmla="*/ 2 w 83"/>
                <a:gd name="T3" fmla="*/ 23 h 23"/>
                <a:gd name="T4" fmla="*/ 4 w 83"/>
                <a:gd name="T5" fmla="*/ 22 h 23"/>
                <a:gd name="T6" fmla="*/ 5 w 83"/>
                <a:gd name="T7" fmla="*/ 22 h 23"/>
                <a:gd name="T8" fmla="*/ 7 w 83"/>
                <a:gd name="T9" fmla="*/ 22 h 23"/>
                <a:gd name="T10" fmla="*/ 9 w 83"/>
                <a:gd name="T11" fmla="*/ 21 h 23"/>
                <a:gd name="T12" fmla="*/ 10 w 83"/>
                <a:gd name="T13" fmla="*/ 21 h 23"/>
                <a:gd name="T14" fmla="*/ 12 w 83"/>
                <a:gd name="T15" fmla="*/ 21 h 23"/>
                <a:gd name="T16" fmla="*/ 14 w 83"/>
                <a:gd name="T17" fmla="*/ 20 h 23"/>
                <a:gd name="T18" fmla="*/ 15 w 83"/>
                <a:gd name="T19" fmla="*/ 20 h 23"/>
                <a:gd name="T20" fmla="*/ 17 w 83"/>
                <a:gd name="T21" fmla="*/ 20 h 23"/>
                <a:gd name="T22" fmla="*/ 19 w 83"/>
                <a:gd name="T23" fmla="*/ 19 h 23"/>
                <a:gd name="T24" fmla="*/ 21 w 83"/>
                <a:gd name="T25" fmla="*/ 19 h 23"/>
                <a:gd name="T26" fmla="*/ 22 w 83"/>
                <a:gd name="T27" fmla="*/ 19 h 23"/>
                <a:gd name="T28" fmla="*/ 24 w 83"/>
                <a:gd name="T29" fmla="*/ 18 h 23"/>
                <a:gd name="T30" fmla="*/ 26 w 83"/>
                <a:gd name="T31" fmla="*/ 18 h 23"/>
                <a:gd name="T32" fmla="*/ 27 w 83"/>
                <a:gd name="T33" fmla="*/ 18 h 23"/>
                <a:gd name="T34" fmla="*/ 29 w 83"/>
                <a:gd name="T35" fmla="*/ 17 h 23"/>
                <a:gd name="T36" fmla="*/ 31 w 83"/>
                <a:gd name="T37" fmla="*/ 17 h 23"/>
                <a:gd name="T38" fmla="*/ 32 w 83"/>
                <a:gd name="T39" fmla="*/ 16 h 23"/>
                <a:gd name="T40" fmla="*/ 34 w 83"/>
                <a:gd name="T41" fmla="*/ 16 h 23"/>
                <a:gd name="T42" fmla="*/ 36 w 83"/>
                <a:gd name="T43" fmla="*/ 16 h 23"/>
                <a:gd name="T44" fmla="*/ 37 w 83"/>
                <a:gd name="T45" fmla="*/ 15 h 23"/>
                <a:gd name="T46" fmla="*/ 39 w 83"/>
                <a:gd name="T47" fmla="*/ 15 h 23"/>
                <a:gd name="T48" fmla="*/ 41 w 83"/>
                <a:gd name="T49" fmla="*/ 14 h 23"/>
                <a:gd name="T50" fmla="*/ 43 w 83"/>
                <a:gd name="T51" fmla="*/ 14 h 23"/>
                <a:gd name="T52" fmla="*/ 44 w 83"/>
                <a:gd name="T53" fmla="*/ 13 h 23"/>
                <a:gd name="T54" fmla="*/ 46 w 83"/>
                <a:gd name="T55" fmla="*/ 13 h 23"/>
                <a:gd name="T56" fmla="*/ 48 w 83"/>
                <a:gd name="T57" fmla="*/ 12 h 23"/>
                <a:gd name="T58" fmla="*/ 50 w 83"/>
                <a:gd name="T59" fmla="*/ 12 h 23"/>
                <a:gd name="T60" fmla="*/ 51 w 83"/>
                <a:gd name="T61" fmla="*/ 11 h 23"/>
                <a:gd name="T62" fmla="*/ 53 w 83"/>
                <a:gd name="T63" fmla="*/ 11 h 23"/>
                <a:gd name="T64" fmla="*/ 55 w 83"/>
                <a:gd name="T65" fmla="*/ 11 h 23"/>
                <a:gd name="T66" fmla="*/ 56 w 83"/>
                <a:gd name="T67" fmla="*/ 10 h 23"/>
                <a:gd name="T68" fmla="*/ 58 w 83"/>
                <a:gd name="T69" fmla="*/ 9 h 23"/>
                <a:gd name="T70" fmla="*/ 60 w 83"/>
                <a:gd name="T71" fmla="*/ 9 h 23"/>
                <a:gd name="T72" fmla="*/ 61 w 83"/>
                <a:gd name="T73" fmla="*/ 8 h 23"/>
                <a:gd name="T74" fmla="*/ 63 w 83"/>
                <a:gd name="T75" fmla="*/ 8 h 23"/>
                <a:gd name="T76" fmla="*/ 65 w 83"/>
                <a:gd name="T77" fmla="*/ 7 h 23"/>
                <a:gd name="T78" fmla="*/ 66 w 83"/>
                <a:gd name="T79" fmla="*/ 7 h 23"/>
                <a:gd name="T80" fmla="*/ 68 w 83"/>
                <a:gd name="T81" fmla="*/ 6 h 23"/>
                <a:gd name="T82" fmla="*/ 70 w 83"/>
                <a:gd name="T83" fmla="*/ 5 h 23"/>
                <a:gd name="T84" fmla="*/ 71 w 83"/>
                <a:gd name="T85" fmla="*/ 5 h 23"/>
                <a:gd name="T86" fmla="*/ 73 w 83"/>
                <a:gd name="T87" fmla="*/ 4 h 23"/>
                <a:gd name="T88" fmla="*/ 75 w 83"/>
                <a:gd name="T89" fmla="*/ 4 h 23"/>
                <a:gd name="T90" fmla="*/ 76 w 83"/>
                <a:gd name="T91" fmla="*/ 3 h 23"/>
                <a:gd name="T92" fmla="*/ 78 w 83"/>
                <a:gd name="T93" fmla="*/ 2 h 23"/>
                <a:gd name="T94" fmla="*/ 80 w 83"/>
                <a:gd name="T95" fmla="*/ 2 h 23"/>
                <a:gd name="T96" fmla="*/ 81 w 83"/>
                <a:gd name="T97" fmla="*/ 1 h 23"/>
                <a:gd name="T98" fmla="*/ 83 w 83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3">
                  <a:moveTo>
                    <a:pt x="0" y="23"/>
                  </a:moveTo>
                  <a:lnTo>
                    <a:pt x="2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7" y="22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0"/>
                  </a:lnTo>
                  <a:lnTo>
                    <a:pt x="15" y="20"/>
                  </a:lnTo>
                  <a:lnTo>
                    <a:pt x="17" y="20"/>
                  </a:lnTo>
                  <a:lnTo>
                    <a:pt x="19" y="19"/>
                  </a:lnTo>
                  <a:lnTo>
                    <a:pt x="21" y="19"/>
                  </a:lnTo>
                  <a:lnTo>
                    <a:pt x="22" y="19"/>
                  </a:lnTo>
                  <a:lnTo>
                    <a:pt x="24" y="18"/>
                  </a:lnTo>
                  <a:lnTo>
                    <a:pt x="26" y="18"/>
                  </a:lnTo>
                  <a:lnTo>
                    <a:pt x="27" y="18"/>
                  </a:lnTo>
                  <a:lnTo>
                    <a:pt x="29" y="17"/>
                  </a:lnTo>
                  <a:lnTo>
                    <a:pt x="31" y="17"/>
                  </a:lnTo>
                  <a:lnTo>
                    <a:pt x="32" y="16"/>
                  </a:lnTo>
                  <a:lnTo>
                    <a:pt x="34" y="16"/>
                  </a:lnTo>
                  <a:lnTo>
                    <a:pt x="36" y="16"/>
                  </a:lnTo>
                  <a:lnTo>
                    <a:pt x="37" y="15"/>
                  </a:lnTo>
                  <a:lnTo>
                    <a:pt x="39" y="15"/>
                  </a:lnTo>
                  <a:lnTo>
                    <a:pt x="41" y="14"/>
                  </a:lnTo>
                  <a:lnTo>
                    <a:pt x="43" y="14"/>
                  </a:lnTo>
                  <a:lnTo>
                    <a:pt x="44" y="13"/>
                  </a:lnTo>
                  <a:lnTo>
                    <a:pt x="46" y="13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1"/>
                  </a:lnTo>
                  <a:lnTo>
                    <a:pt x="56" y="10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8"/>
                  </a:lnTo>
                  <a:lnTo>
                    <a:pt x="63" y="8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8" y="6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5666567" y="5113339"/>
              <a:ext cx="113003" cy="87313"/>
            </a:xfrm>
            <a:custGeom>
              <a:avLst/>
              <a:gdLst>
                <a:gd name="T0" fmla="*/ 0 w 83"/>
                <a:gd name="T1" fmla="*/ 55 h 55"/>
                <a:gd name="T2" fmla="*/ 2 w 83"/>
                <a:gd name="T3" fmla="*/ 54 h 55"/>
                <a:gd name="T4" fmla="*/ 4 w 83"/>
                <a:gd name="T5" fmla="*/ 53 h 55"/>
                <a:gd name="T6" fmla="*/ 5 w 83"/>
                <a:gd name="T7" fmla="*/ 53 h 55"/>
                <a:gd name="T8" fmla="*/ 7 w 83"/>
                <a:gd name="T9" fmla="*/ 52 h 55"/>
                <a:gd name="T10" fmla="*/ 9 w 83"/>
                <a:gd name="T11" fmla="*/ 51 h 55"/>
                <a:gd name="T12" fmla="*/ 11 w 83"/>
                <a:gd name="T13" fmla="*/ 50 h 55"/>
                <a:gd name="T14" fmla="*/ 12 w 83"/>
                <a:gd name="T15" fmla="*/ 50 h 55"/>
                <a:gd name="T16" fmla="*/ 14 w 83"/>
                <a:gd name="T17" fmla="*/ 49 h 55"/>
                <a:gd name="T18" fmla="*/ 16 w 83"/>
                <a:gd name="T19" fmla="*/ 48 h 55"/>
                <a:gd name="T20" fmla="*/ 17 w 83"/>
                <a:gd name="T21" fmla="*/ 47 h 55"/>
                <a:gd name="T22" fmla="*/ 19 w 83"/>
                <a:gd name="T23" fmla="*/ 46 h 55"/>
                <a:gd name="T24" fmla="*/ 21 w 83"/>
                <a:gd name="T25" fmla="*/ 46 h 55"/>
                <a:gd name="T26" fmla="*/ 22 w 83"/>
                <a:gd name="T27" fmla="*/ 44 h 55"/>
                <a:gd name="T28" fmla="*/ 24 w 83"/>
                <a:gd name="T29" fmla="*/ 44 h 55"/>
                <a:gd name="T30" fmla="*/ 26 w 83"/>
                <a:gd name="T31" fmla="*/ 43 h 55"/>
                <a:gd name="T32" fmla="*/ 28 w 83"/>
                <a:gd name="T33" fmla="*/ 42 h 55"/>
                <a:gd name="T34" fmla="*/ 29 w 83"/>
                <a:gd name="T35" fmla="*/ 41 h 55"/>
                <a:gd name="T36" fmla="*/ 31 w 83"/>
                <a:gd name="T37" fmla="*/ 40 h 55"/>
                <a:gd name="T38" fmla="*/ 33 w 83"/>
                <a:gd name="T39" fmla="*/ 39 h 55"/>
                <a:gd name="T40" fmla="*/ 34 w 83"/>
                <a:gd name="T41" fmla="*/ 38 h 55"/>
                <a:gd name="T42" fmla="*/ 36 w 83"/>
                <a:gd name="T43" fmla="*/ 37 h 55"/>
                <a:gd name="T44" fmla="*/ 38 w 83"/>
                <a:gd name="T45" fmla="*/ 36 h 55"/>
                <a:gd name="T46" fmla="*/ 39 w 83"/>
                <a:gd name="T47" fmla="*/ 35 h 55"/>
                <a:gd name="T48" fmla="*/ 41 w 83"/>
                <a:gd name="T49" fmla="*/ 34 h 55"/>
                <a:gd name="T50" fmla="*/ 43 w 83"/>
                <a:gd name="T51" fmla="*/ 33 h 55"/>
                <a:gd name="T52" fmla="*/ 44 w 83"/>
                <a:gd name="T53" fmla="*/ 32 h 55"/>
                <a:gd name="T54" fmla="*/ 46 w 83"/>
                <a:gd name="T55" fmla="*/ 30 h 55"/>
                <a:gd name="T56" fmla="*/ 48 w 83"/>
                <a:gd name="T57" fmla="*/ 29 h 55"/>
                <a:gd name="T58" fmla="*/ 49 w 83"/>
                <a:gd name="T59" fmla="*/ 28 h 55"/>
                <a:gd name="T60" fmla="*/ 51 w 83"/>
                <a:gd name="T61" fmla="*/ 27 h 55"/>
                <a:gd name="T62" fmla="*/ 53 w 83"/>
                <a:gd name="T63" fmla="*/ 26 h 55"/>
                <a:gd name="T64" fmla="*/ 55 w 83"/>
                <a:gd name="T65" fmla="*/ 25 h 55"/>
                <a:gd name="T66" fmla="*/ 56 w 83"/>
                <a:gd name="T67" fmla="*/ 23 h 55"/>
                <a:gd name="T68" fmla="*/ 58 w 83"/>
                <a:gd name="T69" fmla="*/ 22 h 55"/>
                <a:gd name="T70" fmla="*/ 60 w 83"/>
                <a:gd name="T71" fmla="*/ 21 h 55"/>
                <a:gd name="T72" fmla="*/ 62 w 83"/>
                <a:gd name="T73" fmla="*/ 20 h 55"/>
                <a:gd name="T74" fmla="*/ 63 w 83"/>
                <a:gd name="T75" fmla="*/ 18 h 55"/>
                <a:gd name="T76" fmla="*/ 65 w 83"/>
                <a:gd name="T77" fmla="*/ 17 h 55"/>
                <a:gd name="T78" fmla="*/ 67 w 83"/>
                <a:gd name="T79" fmla="*/ 15 h 55"/>
                <a:gd name="T80" fmla="*/ 68 w 83"/>
                <a:gd name="T81" fmla="*/ 14 h 55"/>
                <a:gd name="T82" fmla="*/ 70 w 83"/>
                <a:gd name="T83" fmla="*/ 13 h 55"/>
                <a:gd name="T84" fmla="*/ 72 w 83"/>
                <a:gd name="T85" fmla="*/ 11 h 55"/>
                <a:gd name="T86" fmla="*/ 73 w 83"/>
                <a:gd name="T87" fmla="*/ 9 h 55"/>
                <a:gd name="T88" fmla="*/ 75 w 83"/>
                <a:gd name="T89" fmla="*/ 8 h 55"/>
                <a:gd name="T90" fmla="*/ 77 w 83"/>
                <a:gd name="T91" fmla="*/ 7 h 55"/>
                <a:gd name="T92" fmla="*/ 78 w 83"/>
                <a:gd name="T93" fmla="*/ 5 h 55"/>
                <a:gd name="T94" fmla="*/ 80 w 83"/>
                <a:gd name="T95" fmla="*/ 4 h 55"/>
                <a:gd name="T96" fmla="*/ 82 w 83"/>
                <a:gd name="T97" fmla="*/ 2 h 55"/>
                <a:gd name="T98" fmla="*/ 83 w 83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5">
                  <a:moveTo>
                    <a:pt x="0" y="55"/>
                  </a:moveTo>
                  <a:lnTo>
                    <a:pt x="2" y="54"/>
                  </a:lnTo>
                  <a:lnTo>
                    <a:pt x="4" y="53"/>
                  </a:lnTo>
                  <a:lnTo>
                    <a:pt x="5" y="53"/>
                  </a:lnTo>
                  <a:lnTo>
                    <a:pt x="7" y="52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4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1" y="46"/>
                  </a:lnTo>
                  <a:lnTo>
                    <a:pt x="22" y="44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1"/>
                  </a:lnTo>
                  <a:lnTo>
                    <a:pt x="31" y="40"/>
                  </a:lnTo>
                  <a:lnTo>
                    <a:pt x="33" y="39"/>
                  </a:lnTo>
                  <a:lnTo>
                    <a:pt x="34" y="38"/>
                  </a:lnTo>
                  <a:lnTo>
                    <a:pt x="36" y="37"/>
                  </a:lnTo>
                  <a:lnTo>
                    <a:pt x="38" y="36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6"/>
                  </a:lnTo>
                  <a:lnTo>
                    <a:pt x="55" y="25"/>
                  </a:lnTo>
                  <a:lnTo>
                    <a:pt x="56" y="23"/>
                  </a:lnTo>
                  <a:lnTo>
                    <a:pt x="58" y="22"/>
                  </a:lnTo>
                  <a:lnTo>
                    <a:pt x="60" y="21"/>
                  </a:lnTo>
                  <a:lnTo>
                    <a:pt x="62" y="20"/>
                  </a:lnTo>
                  <a:lnTo>
                    <a:pt x="63" y="18"/>
                  </a:lnTo>
                  <a:lnTo>
                    <a:pt x="65" y="17"/>
                  </a:lnTo>
                  <a:lnTo>
                    <a:pt x="67" y="15"/>
                  </a:lnTo>
                  <a:lnTo>
                    <a:pt x="68" y="14"/>
                  </a:lnTo>
                  <a:lnTo>
                    <a:pt x="70" y="13"/>
                  </a:lnTo>
                  <a:lnTo>
                    <a:pt x="72" y="11"/>
                  </a:lnTo>
                  <a:lnTo>
                    <a:pt x="73" y="9"/>
                  </a:lnTo>
                  <a:lnTo>
                    <a:pt x="75" y="8"/>
                  </a:lnTo>
                  <a:lnTo>
                    <a:pt x="77" y="7"/>
                  </a:lnTo>
                  <a:lnTo>
                    <a:pt x="78" y="5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5779571" y="4929189"/>
              <a:ext cx="114364" cy="184150"/>
            </a:xfrm>
            <a:custGeom>
              <a:avLst/>
              <a:gdLst>
                <a:gd name="T0" fmla="*/ 0 w 84"/>
                <a:gd name="T1" fmla="*/ 116 h 116"/>
                <a:gd name="T2" fmla="*/ 2 w 84"/>
                <a:gd name="T3" fmla="*/ 114 h 116"/>
                <a:gd name="T4" fmla="*/ 4 w 84"/>
                <a:gd name="T5" fmla="*/ 113 h 116"/>
                <a:gd name="T6" fmla="*/ 5 w 84"/>
                <a:gd name="T7" fmla="*/ 111 h 116"/>
                <a:gd name="T8" fmla="*/ 7 w 84"/>
                <a:gd name="T9" fmla="*/ 109 h 116"/>
                <a:gd name="T10" fmla="*/ 9 w 84"/>
                <a:gd name="T11" fmla="*/ 108 h 116"/>
                <a:gd name="T12" fmla="*/ 11 w 84"/>
                <a:gd name="T13" fmla="*/ 106 h 116"/>
                <a:gd name="T14" fmla="*/ 12 w 84"/>
                <a:gd name="T15" fmla="*/ 104 h 116"/>
                <a:gd name="T16" fmla="*/ 14 w 84"/>
                <a:gd name="T17" fmla="*/ 102 h 116"/>
                <a:gd name="T18" fmla="*/ 16 w 84"/>
                <a:gd name="T19" fmla="*/ 100 h 116"/>
                <a:gd name="T20" fmla="*/ 17 w 84"/>
                <a:gd name="T21" fmla="*/ 99 h 116"/>
                <a:gd name="T22" fmla="*/ 19 w 84"/>
                <a:gd name="T23" fmla="*/ 97 h 116"/>
                <a:gd name="T24" fmla="*/ 21 w 84"/>
                <a:gd name="T25" fmla="*/ 95 h 116"/>
                <a:gd name="T26" fmla="*/ 23 w 84"/>
                <a:gd name="T27" fmla="*/ 93 h 116"/>
                <a:gd name="T28" fmla="*/ 24 w 84"/>
                <a:gd name="T29" fmla="*/ 91 h 116"/>
                <a:gd name="T30" fmla="*/ 26 w 84"/>
                <a:gd name="T31" fmla="*/ 89 h 116"/>
                <a:gd name="T32" fmla="*/ 28 w 84"/>
                <a:gd name="T33" fmla="*/ 87 h 116"/>
                <a:gd name="T34" fmla="*/ 29 w 84"/>
                <a:gd name="T35" fmla="*/ 84 h 116"/>
                <a:gd name="T36" fmla="*/ 31 w 84"/>
                <a:gd name="T37" fmla="*/ 83 h 116"/>
                <a:gd name="T38" fmla="*/ 33 w 84"/>
                <a:gd name="T39" fmla="*/ 80 h 116"/>
                <a:gd name="T40" fmla="*/ 35 w 84"/>
                <a:gd name="T41" fmla="*/ 78 h 116"/>
                <a:gd name="T42" fmla="*/ 36 w 84"/>
                <a:gd name="T43" fmla="*/ 76 h 116"/>
                <a:gd name="T44" fmla="*/ 38 w 84"/>
                <a:gd name="T45" fmla="*/ 74 h 116"/>
                <a:gd name="T46" fmla="*/ 40 w 84"/>
                <a:gd name="T47" fmla="*/ 71 h 116"/>
                <a:gd name="T48" fmla="*/ 41 w 84"/>
                <a:gd name="T49" fmla="*/ 69 h 116"/>
                <a:gd name="T50" fmla="*/ 43 w 84"/>
                <a:gd name="T51" fmla="*/ 67 h 116"/>
                <a:gd name="T52" fmla="*/ 45 w 84"/>
                <a:gd name="T53" fmla="*/ 64 h 116"/>
                <a:gd name="T54" fmla="*/ 46 w 84"/>
                <a:gd name="T55" fmla="*/ 62 h 116"/>
                <a:gd name="T56" fmla="*/ 48 w 84"/>
                <a:gd name="T57" fmla="*/ 59 h 116"/>
                <a:gd name="T58" fmla="*/ 50 w 84"/>
                <a:gd name="T59" fmla="*/ 57 h 116"/>
                <a:gd name="T60" fmla="*/ 51 w 84"/>
                <a:gd name="T61" fmla="*/ 54 h 116"/>
                <a:gd name="T62" fmla="*/ 53 w 84"/>
                <a:gd name="T63" fmla="*/ 52 h 116"/>
                <a:gd name="T64" fmla="*/ 55 w 84"/>
                <a:gd name="T65" fmla="*/ 49 h 116"/>
                <a:gd name="T66" fmla="*/ 56 w 84"/>
                <a:gd name="T67" fmla="*/ 47 h 116"/>
                <a:gd name="T68" fmla="*/ 58 w 84"/>
                <a:gd name="T69" fmla="*/ 44 h 116"/>
                <a:gd name="T70" fmla="*/ 60 w 84"/>
                <a:gd name="T71" fmla="*/ 41 h 116"/>
                <a:gd name="T72" fmla="*/ 61 w 84"/>
                <a:gd name="T73" fmla="*/ 39 h 116"/>
                <a:gd name="T74" fmla="*/ 63 w 84"/>
                <a:gd name="T75" fmla="*/ 36 h 116"/>
                <a:gd name="T76" fmla="*/ 65 w 84"/>
                <a:gd name="T77" fmla="*/ 33 h 116"/>
                <a:gd name="T78" fmla="*/ 66 w 84"/>
                <a:gd name="T79" fmla="*/ 30 h 116"/>
                <a:gd name="T80" fmla="*/ 68 w 84"/>
                <a:gd name="T81" fmla="*/ 27 h 116"/>
                <a:gd name="T82" fmla="*/ 70 w 84"/>
                <a:gd name="T83" fmla="*/ 24 h 116"/>
                <a:gd name="T84" fmla="*/ 72 w 84"/>
                <a:gd name="T85" fmla="*/ 21 h 116"/>
                <a:gd name="T86" fmla="*/ 73 w 84"/>
                <a:gd name="T87" fmla="*/ 18 h 116"/>
                <a:gd name="T88" fmla="*/ 75 w 84"/>
                <a:gd name="T89" fmla="*/ 15 h 116"/>
                <a:gd name="T90" fmla="*/ 77 w 84"/>
                <a:gd name="T91" fmla="*/ 12 h 116"/>
                <a:gd name="T92" fmla="*/ 79 w 84"/>
                <a:gd name="T93" fmla="*/ 9 h 116"/>
                <a:gd name="T94" fmla="*/ 80 w 84"/>
                <a:gd name="T95" fmla="*/ 6 h 116"/>
                <a:gd name="T96" fmla="*/ 82 w 84"/>
                <a:gd name="T97" fmla="*/ 3 h 116"/>
                <a:gd name="T98" fmla="*/ 84 w 84"/>
                <a:gd name="T9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2" y="114"/>
                  </a:lnTo>
                  <a:lnTo>
                    <a:pt x="4" y="113"/>
                  </a:lnTo>
                  <a:lnTo>
                    <a:pt x="5" y="111"/>
                  </a:lnTo>
                  <a:lnTo>
                    <a:pt x="7" y="109"/>
                  </a:lnTo>
                  <a:lnTo>
                    <a:pt x="9" y="108"/>
                  </a:lnTo>
                  <a:lnTo>
                    <a:pt x="11" y="106"/>
                  </a:lnTo>
                  <a:lnTo>
                    <a:pt x="12" y="104"/>
                  </a:lnTo>
                  <a:lnTo>
                    <a:pt x="14" y="102"/>
                  </a:lnTo>
                  <a:lnTo>
                    <a:pt x="16" y="100"/>
                  </a:lnTo>
                  <a:lnTo>
                    <a:pt x="17" y="99"/>
                  </a:lnTo>
                  <a:lnTo>
                    <a:pt x="19" y="97"/>
                  </a:lnTo>
                  <a:lnTo>
                    <a:pt x="21" y="95"/>
                  </a:lnTo>
                  <a:lnTo>
                    <a:pt x="23" y="93"/>
                  </a:lnTo>
                  <a:lnTo>
                    <a:pt x="24" y="91"/>
                  </a:lnTo>
                  <a:lnTo>
                    <a:pt x="26" y="89"/>
                  </a:lnTo>
                  <a:lnTo>
                    <a:pt x="28" y="87"/>
                  </a:lnTo>
                  <a:lnTo>
                    <a:pt x="29" y="84"/>
                  </a:lnTo>
                  <a:lnTo>
                    <a:pt x="31" y="83"/>
                  </a:lnTo>
                  <a:lnTo>
                    <a:pt x="33" y="80"/>
                  </a:lnTo>
                  <a:lnTo>
                    <a:pt x="35" y="78"/>
                  </a:lnTo>
                  <a:lnTo>
                    <a:pt x="36" y="76"/>
                  </a:lnTo>
                  <a:lnTo>
                    <a:pt x="38" y="74"/>
                  </a:lnTo>
                  <a:lnTo>
                    <a:pt x="40" y="71"/>
                  </a:lnTo>
                  <a:lnTo>
                    <a:pt x="41" y="69"/>
                  </a:lnTo>
                  <a:lnTo>
                    <a:pt x="43" y="67"/>
                  </a:lnTo>
                  <a:lnTo>
                    <a:pt x="45" y="64"/>
                  </a:lnTo>
                  <a:lnTo>
                    <a:pt x="46" y="62"/>
                  </a:lnTo>
                  <a:lnTo>
                    <a:pt x="48" y="59"/>
                  </a:lnTo>
                  <a:lnTo>
                    <a:pt x="50" y="57"/>
                  </a:lnTo>
                  <a:lnTo>
                    <a:pt x="51" y="54"/>
                  </a:lnTo>
                  <a:lnTo>
                    <a:pt x="53" y="52"/>
                  </a:lnTo>
                  <a:lnTo>
                    <a:pt x="55" y="49"/>
                  </a:lnTo>
                  <a:lnTo>
                    <a:pt x="56" y="47"/>
                  </a:lnTo>
                  <a:lnTo>
                    <a:pt x="58" y="44"/>
                  </a:lnTo>
                  <a:lnTo>
                    <a:pt x="60" y="41"/>
                  </a:lnTo>
                  <a:lnTo>
                    <a:pt x="61" y="39"/>
                  </a:lnTo>
                  <a:lnTo>
                    <a:pt x="63" y="36"/>
                  </a:lnTo>
                  <a:lnTo>
                    <a:pt x="65" y="33"/>
                  </a:lnTo>
                  <a:lnTo>
                    <a:pt x="66" y="30"/>
                  </a:lnTo>
                  <a:lnTo>
                    <a:pt x="68" y="27"/>
                  </a:lnTo>
                  <a:lnTo>
                    <a:pt x="70" y="24"/>
                  </a:lnTo>
                  <a:lnTo>
                    <a:pt x="72" y="21"/>
                  </a:lnTo>
                  <a:lnTo>
                    <a:pt x="73" y="18"/>
                  </a:lnTo>
                  <a:lnTo>
                    <a:pt x="75" y="15"/>
                  </a:lnTo>
                  <a:lnTo>
                    <a:pt x="77" y="12"/>
                  </a:lnTo>
                  <a:lnTo>
                    <a:pt x="79" y="9"/>
                  </a:lnTo>
                  <a:lnTo>
                    <a:pt x="80" y="6"/>
                  </a:lnTo>
                  <a:lnTo>
                    <a:pt x="82" y="3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5893935" y="4600577"/>
              <a:ext cx="113003" cy="328613"/>
            </a:xfrm>
            <a:custGeom>
              <a:avLst/>
              <a:gdLst>
                <a:gd name="T0" fmla="*/ 0 w 83"/>
                <a:gd name="T1" fmla="*/ 207 h 207"/>
                <a:gd name="T2" fmla="*/ 1 w 83"/>
                <a:gd name="T3" fmla="*/ 203 h 207"/>
                <a:gd name="T4" fmla="*/ 3 w 83"/>
                <a:gd name="T5" fmla="*/ 200 h 207"/>
                <a:gd name="T6" fmla="*/ 5 w 83"/>
                <a:gd name="T7" fmla="*/ 196 h 207"/>
                <a:gd name="T8" fmla="*/ 6 w 83"/>
                <a:gd name="T9" fmla="*/ 193 h 207"/>
                <a:gd name="T10" fmla="*/ 8 w 83"/>
                <a:gd name="T11" fmla="*/ 190 h 207"/>
                <a:gd name="T12" fmla="*/ 10 w 83"/>
                <a:gd name="T13" fmla="*/ 186 h 207"/>
                <a:gd name="T14" fmla="*/ 11 w 83"/>
                <a:gd name="T15" fmla="*/ 183 h 207"/>
                <a:gd name="T16" fmla="*/ 13 w 83"/>
                <a:gd name="T17" fmla="*/ 179 h 207"/>
                <a:gd name="T18" fmla="*/ 15 w 83"/>
                <a:gd name="T19" fmla="*/ 175 h 207"/>
                <a:gd name="T20" fmla="*/ 17 w 83"/>
                <a:gd name="T21" fmla="*/ 172 h 207"/>
                <a:gd name="T22" fmla="*/ 18 w 83"/>
                <a:gd name="T23" fmla="*/ 168 h 207"/>
                <a:gd name="T24" fmla="*/ 20 w 83"/>
                <a:gd name="T25" fmla="*/ 164 h 207"/>
                <a:gd name="T26" fmla="*/ 22 w 83"/>
                <a:gd name="T27" fmla="*/ 161 h 207"/>
                <a:gd name="T28" fmla="*/ 23 w 83"/>
                <a:gd name="T29" fmla="*/ 157 h 207"/>
                <a:gd name="T30" fmla="*/ 25 w 83"/>
                <a:gd name="T31" fmla="*/ 153 h 207"/>
                <a:gd name="T32" fmla="*/ 27 w 83"/>
                <a:gd name="T33" fmla="*/ 149 h 207"/>
                <a:gd name="T34" fmla="*/ 28 w 83"/>
                <a:gd name="T35" fmla="*/ 145 h 207"/>
                <a:gd name="T36" fmla="*/ 30 w 83"/>
                <a:gd name="T37" fmla="*/ 141 h 207"/>
                <a:gd name="T38" fmla="*/ 32 w 83"/>
                <a:gd name="T39" fmla="*/ 137 h 207"/>
                <a:gd name="T40" fmla="*/ 33 w 83"/>
                <a:gd name="T41" fmla="*/ 133 h 207"/>
                <a:gd name="T42" fmla="*/ 35 w 83"/>
                <a:gd name="T43" fmla="*/ 129 h 207"/>
                <a:gd name="T44" fmla="*/ 37 w 83"/>
                <a:gd name="T45" fmla="*/ 125 h 207"/>
                <a:gd name="T46" fmla="*/ 39 w 83"/>
                <a:gd name="T47" fmla="*/ 121 h 207"/>
                <a:gd name="T48" fmla="*/ 40 w 83"/>
                <a:gd name="T49" fmla="*/ 117 h 207"/>
                <a:gd name="T50" fmla="*/ 42 w 83"/>
                <a:gd name="T51" fmla="*/ 113 h 207"/>
                <a:gd name="T52" fmla="*/ 44 w 83"/>
                <a:gd name="T53" fmla="*/ 108 h 207"/>
                <a:gd name="T54" fmla="*/ 46 w 83"/>
                <a:gd name="T55" fmla="*/ 104 h 207"/>
                <a:gd name="T56" fmla="*/ 47 w 83"/>
                <a:gd name="T57" fmla="*/ 100 h 207"/>
                <a:gd name="T58" fmla="*/ 49 w 83"/>
                <a:gd name="T59" fmla="*/ 95 h 207"/>
                <a:gd name="T60" fmla="*/ 51 w 83"/>
                <a:gd name="T61" fmla="*/ 91 h 207"/>
                <a:gd name="T62" fmla="*/ 52 w 83"/>
                <a:gd name="T63" fmla="*/ 86 h 207"/>
                <a:gd name="T64" fmla="*/ 54 w 83"/>
                <a:gd name="T65" fmla="*/ 82 h 207"/>
                <a:gd name="T66" fmla="*/ 56 w 83"/>
                <a:gd name="T67" fmla="*/ 77 h 207"/>
                <a:gd name="T68" fmla="*/ 57 w 83"/>
                <a:gd name="T69" fmla="*/ 72 h 207"/>
                <a:gd name="T70" fmla="*/ 59 w 83"/>
                <a:gd name="T71" fmla="*/ 68 h 207"/>
                <a:gd name="T72" fmla="*/ 61 w 83"/>
                <a:gd name="T73" fmla="*/ 63 h 207"/>
                <a:gd name="T74" fmla="*/ 62 w 83"/>
                <a:gd name="T75" fmla="*/ 59 h 207"/>
                <a:gd name="T76" fmla="*/ 64 w 83"/>
                <a:gd name="T77" fmla="*/ 54 h 207"/>
                <a:gd name="T78" fmla="*/ 66 w 83"/>
                <a:gd name="T79" fmla="*/ 49 h 207"/>
                <a:gd name="T80" fmla="*/ 67 w 83"/>
                <a:gd name="T81" fmla="*/ 44 h 207"/>
                <a:gd name="T82" fmla="*/ 69 w 83"/>
                <a:gd name="T83" fmla="*/ 40 h 207"/>
                <a:gd name="T84" fmla="*/ 71 w 83"/>
                <a:gd name="T85" fmla="*/ 35 h 207"/>
                <a:gd name="T86" fmla="*/ 72 w 83"/>
                <a:gd name="T87" fmla="*/ 30 h 207"/>
                <a:gd name="T88" fmla="*/ 74 w 83"/>
                <a:gd name="T89" fmla="*/ 25 h 207"/>
                <a:gd name="T90" fmla="*/ 76 w 83"/>
                <a:gd name="T91" fmla="*/ 20 h 207"/>
                <a:gd name="T92" fmla="*/ 77 w 83"/>
                <a:gd name="T93" fmla="*/ 15 h 207"/>
                <a:gd name="T94" fmla="*/ 79 w 83"/>
                <a:gd name="T95" fmla="*/ 10 h 207"/>
                <a:gd name="T96" fmla="*/ 81 w 83"/>
                <a:gd name="T97" fmla="*/ 5 h 207"/>
                <a:gd name="T98" fmla="*/ 83 w 83"/>
                <a:gd name="T99" fmla="*/ 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07">
                  <a:moveTo>
                    <a:pt x="0" y="207"/>
                  </a:moveTo>
                  <a:lnTo>
                    <a:pt x="1" y="203"/>
                  </a:lnTo>
                  <a:lnTo>
                    <a:pt x="3" y="200"/>
                  </a:lnTo>
                  <a:lnTo>
                    <a:pt x="5" y="196"/>
                  </a:lnTo>
                  <a:lnTo>
                    <a:pt x="6" y="193"/>
                  </a:lnTo>
                  <a:lnTo>
                    <a:pt x="8" y="190"/>
                  </a:lnTo>
                  <a:lnTo>
                    <a:pt x="10" y="186"/>
                  </a:lnTo>
                  <a:lnTo>
                    <a:pt x="11" y="183"/>
                  </a:lnTo>
                  <a:lnTo>
                    <a:pt x="13" y="179"/>
                  </a:lnTo>
                  <a:lnTo>
                    <a:pt x="15" y="175"/>
                  </a:lnTo>
                  <a:lnTo>
                    <a:pt x="17" y="172"/>
                  </a:lnTo>
                  <a:lnTo>
                    <a:pt x="18" y="168"/>
                  </a:lnTo>
                  <a:lnTo>
                    <a:pt x="20" y="164"/>
                  </a:lnTo>
                  <a:lnTo>
                    <a:pt x="22" y="161"/>
                  </a:lnTo>
                  <a:lnTo>
                    <a:pt x="23" y="157"/>
                  </a:lnTo>
                  <a:lnTo>
                    <a:pt x="25" y="153"/>
                  </a:lnTo>
                  <a:lnTo>
                    <a:pt x="27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3" y="133"/>
                  </a:lnTo>
                  <a:lnTo>
                    <a:pt x="35" y="129"/>
                  </a:lnTo>
                  <a:lnTo>
                    <a:pt x="37" y="125"/>
                  </a:lnTo>
                  <a:lnTo>
                    <a:pt x="39" y="121"/>
                  </a:lnTo>
                  <a:lnTo>
                    <a:pt x="40" y="117"/>
                  </a:lnTo>
                  <a:lnTo>
                    <a:pt x="42" y="113"/>
                  </a:lnTo>
                  <a:lnTo>
                    <a:pt x="44" y="108"/>
                  </a:lnTo>
                  <a:lnTo>
                    <a:pt x="46" y="104"/>
                  </a:lnTo>
                  <a:lnTo>
                    <a:pt x="47" y="100"/>
                  </a:lnTo>
                  <a:lnTo>
                    <a:pt x="49" y="95"/>
                  </a:lnTo>
                  <a:lnTo>
                    <a:pt x="51" y="91"/>
                  </a:lnTo>
                  <a:lnTo>
                    <a:pt x="52" y="86"/>
                  </a:lnTo>
                  <a:lnTo>
                    <a:pt x="54" y="82"/>
                  </a:lnTo>
                  <a:lnTo>
                    <a:pt x="56" y="77"/>
                  </a:lnTo>
                  <a:lnTo>
                    <a:pt x="57" y="72"/>
                  </a:lnTo>
                  <a:lnTo>
                    <a:pt x="59" y="68"/>
                  </a:lnTo>
                  <a:lnTo>
                    <a:pt x="61" y="63"/>
                  </a:lnTo>
                  <a:lnTo>
                    <a:pt x="62" y="59"/>
                  </a:lnTo>
                  <a:lnTo>
                    <a:pt x="64" y="54"/>
                  </a:lnTo>
                  <a:lnTo>
                    <a:pt x="66" y="49"/>
                  </a:lnTo>
                  <a:lnTo>
                    <a:pt x="67" y="44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2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7" y="15"/>
                  </a:lnTo>
                  <a:lnTo>
                    <a:pt x="79" y="10"/>
                  </a:lnTo>
                  <a:lnTo>
                    <a:pt x="81" y="5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6006938" y="4189414"/>
              <a:ext cx="113003" cy="411163"/>
            </a:xfrm>
            <a:custGeom>
              <a:avLst/>
              <a:gdLst>
                <a:gd name="T0" fmla="*/ 0 w 83"/>
                <a:gd name="T1" fmla="*/ 259 h 259"/>
                <a:gd name="T2" fmla="*/ 1 w 83"/>
                <a:gd name="T3" fmla="*/ 254 h 259"/>
                <a:gd name="T4" fmla="*/ 3 w 83"/>
                <a:gd name="T5" fmla="*/ 248 h 259"/>
                <a:gd name="T6" fmla="*/ 5 w 83"/>
                <a:gd name="T7" fmla="*/ 243 h 259"/>
                <a:gd name="T8" fmla="*/ 7 w 83"/>
                <a:gd name="T9" fmla="*/ 238 h 259"/>
                <a:gd name="T10" fmla="*/ 8 w 83"/>
                <a:gd name="T11" fmla="*/ 233 h 259"/>
                <a:gd name="T12" fmla="*/ 10 w 83"/>
                <a:gd name="T13" fmla="*/ 228 h 259"/>
                <a:gd name="T14" fmla="*/ 12 w 83"/>
                <a:gd name="T15" fmla="*/ 223 h 259"/>
                <a:gd name="T16" fmla="*/ 13 w 83"/>
                <a:gd name="T17" fmla="*/ 217 h 259"/>
                <a:gd name="T18" fmla="*/ 15 w 83"/>
                <a:gd name="T19" fmla="*/ 212 h 259"/>
                <a:gd name="T20" fmla="*/ 17 w 83"/>
                <a:gd name="T21" fmla="*/ 207 h 259"/>
                <a:gd name="T22" fmla="*/ 18 w 83"/>
                <a:gd name="T23" fmla="*/ 201 h 259"/>
                <a:gd name="T24" fmla="*/ 20 w 83"/>
                <a:gd name="T25" fmla="*/ 196 h 259"/>
                <a:gd name="T26" fmla="*/ 22 w 83"/>
                <a:gd name="T27" fmla="*/ 191 h 259"/>
                <a:gd name="T28" fmla="*/ 24 w 83"/>
                <a:gd name="T29" fmla="*/ 185 h 259"/>
                <a:gd name="T30" fmla="*/ 25 w 83"/>
                <a:gd name="T31" fmla="*/ 180 h 259"/>
                <a:gd name="T32" fmla="*/ 27 w 83"/>
                <a:gd name="T33" fmla="*/ 174 h 259"/>
                <a:gd name="T34" fmla="*/ 29 w 83"/>
                <a:gd name="T35" fmla="*/ 169 h 259"/>
                <a:gd name="T36" fmla="*/ 30 w 83"/>
                <a:gd name="T37" fmla="*/ 164 h 259"/>
                <a:gd name="T38" fmla="*/ 32 w 83"/>
                <a:gd name="T39" fmla="*/ 158 h 259"/>
                <a:gd name="T40" fmla="*/ 34 w 83"/>
                <a:gd name="T41" fmla="*/ 153 h 259"/>
                <a:gd name="T42" fmla="*/ 35 w 83"/>
                <a:gd name="T43" fmla="*/ 148 h 259"/>
                <a:gd name="T44" fmla="*/ 37 w 83"/>
                <a:gd name="T45" fmla="*/ 142 h 259"/>
                <a:gd name="T46" fmla="*/ 39 w 83"/>
                <a:gd name="T47" fmla="*/ 137 h 259"/>
                <a:gd name="T48" fmla="*/ 40 w 83"/>
                <a:gd name="T49" fmla="*/ 131 h 259"/>
                <a:gd name="T50" fmla="*/ 42 w 83"/>
                <a:gd name="T51" fmla="*/ 126 h 259"/>
                <a:gd name="T52" fmla="*/ 44 w 83"/>
                <a:gd name="T53" fmla="*/ 120 h 259"/>
                <a:gd name="T54" fmla="*/ 45 w 83"/>
                <a:gd name="T55" fmla="*/ 115 h 259"/>
                <a:gd name="T56" fmla="*/ 47 w 83"/>
                <a:gd name="T57" fmla="*/ 109 h 259"/>
                <a:gd name="T58" fmla="*/ 49 w 83"/>
                <a:gd name="T59" fmla="*/ 104 h 259"/>
                <a:gd name="T60" fmla="*/ 51 w 83"/>
                <a:gd name="T61" fmla="*/ 98 h 259"/>
                <a:gd name="T62" fmla="*/ 52 w 83"/>
                <a:gd name="T63" fmla="*/ 93 h 259"/>
                <a:gd name="T64" fmla="*/ 54 w 83"/>
                <a:gd name="T65" fmla="*/ 88 h 259"/>
                <a:gd name="T66" fmla="*/ 56 w 83"/>
                <a:gd name="T67" fmla="*/ 82 h 259"/>
                <a:gd name="T68" fmla="*/ 58 w 83"/>
                <a:gd name="T69" fmla="*/ 77 h 259"/>
                <a:gd name="T70" fmla="*/ 59 w 83"/>
                <a:gd name="T71" fmla="*/ 72 h 259"/>
                <a:gd name="T72" fmla="*/ 61 w 83"/>
                <a:gd name="T73" fmla="*/ 66 h 259"/>
                <a:gd name="T74" fmla="*/ 63 w 83"/>
                <a:gd name="T75" fmla="*/ 61 h 259"/>
                <a:gd name="T76" fmla="*/ 64 w 83"/>
                <a:gd name="T77" fmla="*/ 56 h 259"/>
                <a:gd name="T78" fmla="*/ 66 w 83"/>
                <a:gd name="T79" fmla="*/ 50 h 259"/>
                <a:gd name="T80" fmla="*/ 68 w 83"/>
                <a:gd name="T81" fmla="*/ 45 h 259"/>
                <a:gd name="T82" fmla="*/ 69 w 83"/>
                <a:gd name="T83" fmla="*/ 40 h 259"/>
                <a:gd name="T84" fmla="*/ 71 w 83"/>
                <a:gd name="T85" fmla="*/ 35 h 259"/>
                <a:gd name="T86" fmla="*/ 73 w 83"/>
                <a:gd name="T87" fmla="*/ 30 h 259"/>
                <a:gd name="T88" fmla="*/ 74 w 83"/>
                <a:gd name="T89" fmla="*/ 25 h 259"/>
                <a:gd name="T90" fmla="*/ 76 w 83"/>
                <a:gd name="T91" fmla="*/ 20 h 259"/>
                <a:gd name="T92" fmla="*/ 78 w 83"/>
                <a:gd name="T93" fmla="*/ 15 h 259"/>
                <a:gd name="T94" fmla="*/ 79 w 83"/>
                <a:gd name="T95" fmla="*/ 10 h 259"/>
                <a:gd name="T96" fmla="*/ 81 w 83"/>
                <a:gd name="T97" fmla="*/ 4 h 259"/>
                <a:gd name="T98" fmla="*/ 83 w 83"/>
                <a:gd name="T99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9">
                  <a:moveTo>
                    <a:pt x="0" y="259"/>
                  </a:moveTo>
                  <a:lnTo>
                    <a:pt x="1" y="254"/>
                  </a:lnTo>
                  <a:lnTo>
                    <a:pt x="3" y="248"/>
                  </a:lnTo>
                  <a:lnTo>
                    <a:pt x="5" y="243"/>
                  </a:lnTo>
                  <a:lnTo>
                    <a:pt x="7" y="238"/>
                  </a:lnTo>
                  <a:lnTo>
                    <a:pt x="8" y="233"/>
                  </a:lnTo>
                  <a:lnTo>
                    <a:pt x="10" y="228"/>
                  </a:lnTo>
                  <a:lnTo>
                    <a:pt x="12" y="223"/>
                  </a:lnTo>
                  <a:lnTo>
                    <a:pt x="13" y="217"/>
                  </a:lnTo>
                  <a:lnTo>
                    <a:pt x="15" y="212"/>
                  </a:lnTo>
                  <a:lnTo>
                    <a:pt x="17" y="207"/>
                  </a:lnTo>
                  <a:lnTo>
                    <a:pt x="18" y="201"/>
                  </a:lnTo>
                  <a:lnTo>
                    <a:pt x="20" y="196"/>
                  </a:lnTo>
                  <a:lnTo>
                    <a:pt x="22" y="191"/>
                  </a:lnTo>
                  <a:lnTo>
                    <a:pt x="24" y="185"/>
                  </a:lnTo>
                  <a:lnTo>
                    <a:pt x="25" y="180"/>
                  </a:lnTo>
                  <a:lnTo>
                    <a:pt x="27" y="174"/>
                  </a:lnTo>
                  <a:lnTo>
                    <a:pt x="29" y="169"/>
                  </a:lnTo>
                  <a:lnTo>
                    <a:pt x="30" y="164"/>
                  </a:lnTo>
                  <a:lnTo>
                    <a:pt x="32" y="158"/>
                  </a:lnTo>
                  <a:lnTo>
                    <a:pt x="34" y="153"/>
                  </a:lnTo>
                  <a:lnTo>
                    <a:pt x="35" y="148"/>
                  </a:lnTo>
                  <a:lnTo>
                    <a:pt x="37" y="142"/>
                  </a:lnTo>
                  <a:lnTo>
                    <a:pt x="39" y="137"/>
                  </a:lnTo>
                  <a:lnTo>
                    <a:pt x="40" y="131"/>
                  </a:lnTo>
                  <a:lnTo>
                    <a:pt x="42" y="126"/>
                  </a:lnTo>
                  <a:lnTo>
                    <a:pt x="44" y="120"/>
                  </a:lnTo>
                  <a:lnTo>
                    <a:pt x="45" y="115"/>
                  </a:lnTo>
                  <a:lnTo>
                    <a:pt x="47" y="109"/>
                  </a:lnTo>
                  <a:lnTo>
                    <a:pt x="49" y="104"/>
                  </a:lnTo>
                  <a:lnTo>
                    <a:pt x="51" y="98"/>
                  </a:lnTo>
                  <a:lnTo>
                    <a:pt x="52" y="93"/>
                  </a:lnTo>
                  <a:lnTo>
                    <a:pt x="54" y="88"/>
                  </a:lnTo>
                  <a:lnTo>
                    <a:pt x="56" y="82"/>
                  </a:lnTo>
                  <a:lnTo>
                    <a:pt x="58" y="77"/>
                  </a:lnTo>
                  <a:lnTo>
                    <a:pt x="59" y="72"/>
                  </a:lnTo>
                  <a:lnTo>
                    <a:pt x="61" y="66"/>
                  </a:lnTo>
                  <a:lnTo>
                    <a:pt x="63" y="61"/>
                  </a:lnTo>
                  <a:lnTo>
                    <a:pt x="64" y="56"/>
                  </a:lnTo>
                  <a:lnTo>
                    <a:pt x="66" y="50"/>
                  </a:lnTo>
                  <a:lnTo>
                    <a:pt x="68" y="45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3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8" y="15"/>
                  </a:lnTo>
                  <a:lnTo>
                    <a:pt x="79" y="10"/>
                  </a:lnTo>
                  <a:lnTo>
                    <a:pt x="81" y="4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6119941" y="3954464"/>
              <a:ext cx="113003" cy="234950"/>
            </a:xfrm>
            <a:custGeom>
              <a:avLst/>
              <a:gdLst>
                <a:gd name="T0" fmla="*/ 0 w 83"/>
                <a:gd name="T1" fmla="*/ 148 h 148"/>
                <a:gd name="T2" fmla="*/ 1 w 83"/>
                <a:gd name="T3" fmla="*/ 143 h 148"/>
                <a:gd name="T4" fmla="*/ 3 w 83"/>
                <a:gd name="T5" fmla="*/ 138 h 148"/>
                <a:gd name="T6" fmla="*/ 5 w 83"/>
                <a:gd name="T7" fmla="*/ 133 h 148"/>
                <a:gd name="T8" fmla="*/ 7 w 83"/>
                <a:gd name="T9" fmla="*/ 129 h 148"/>
                <a:gd name="T10" fmla="*/ 8 w 83"/>
                <a:gd name="T11" fmla="*/ 124 h 148"/>
                <a:gd name="T12" fmla="*/ 10 w 83"/>
                <a:gd name="T13" fmla="*/ 119 h 148"/>
                <a:gd name="T14" fmla="*/ 12 w 83"/>
                <a:gd name="T15" fmla="*/ 115 h 148"/>
                <a:gd name="T16" fmla="*/ 13 w 83"/>
                <a:gd name="T17" fmla="*/ 110 h 148"/>
                <a:gd name="T18" fmla="*/ 15 w 83"/>
                <a:gd name="T19" fmla="*/ 106 h 148"/>
                <a:gd name="T20" fmla="*/ 17 w 83"/>
                <a:gd name="T21" fmla="*/ 101 h 148"/>
                <a:gd name="T22" fmla="*/ 19 w 83"/>
                <a:gd name="T23" fmla="*/ 97 h 148"/>
                <a:gd name="T24" fmla="*/ 20 w 83"/>
                <a:gd name="T25" fmla="*/ 93 h 148"/>
                <a:gd name="T26" fmla="*/ 22 w 83"/>
                <a:gd name="T27" fmla="*/ 89 h 148"/>
                <a:gd name="T28" fmla="*/ 24 w 83"/>
                <a:gd name="T29" fmla="*/ 85 h 148"/>
                <a:gd name="T30" fmla="*/ 25 w 83"/>
                <a:gd name="T31" fmla="*/ 81 h 148"/>
                <a:gd name="T32" fmla="*/ 27 w 83"/>
                <a:gd name="T33" fmla="*/ 77 h 148"/>
                <a:gd name="T34" fmla="*/ 29 w 83"/>
                <a:gd name="T35" fmla="*/ 73 h 148"/>
                <a:gd name="T36" fmla="*/ 31 w 83"/>
                <a:gd name="T37" fmla="*/ 69 h 148"/>
                <a:gd name="T38" fmla="*/ 32 w 83"/>
                <a:gd name="T39" fmla="*/ 66 h 148"/>
                <a:gd name="T40" fmla="*/ 34 w 83"/>
                <a:gd name="T41" fmla="*/ 62 h 148"/>
                <a:gd name="T42" fmla="*/ 36 w 83"/>
                <a:gd name="T43" fmla="*/ 59 h 148"/>
                <a:gd name="T44" fmla="*/ 37 w 83"/>
                <a:gd name="T45" fmla="*/ 55 h 148"/>
                <a:gd name="T46" fmla="*/ 39 w 83"/>
                <a:gd name="T47" fmla="*/ 52 h 148"/>
                <a:gd name="T48" fmla="*/ 41 w 83"/>
                <a:gd name="T49" fmla="*/ 48 h 148"/>
                <a:gd name="T50" fmla="*/ 42 w 83"/>
                <a:gd name="T51" fmla="*/ 45 h 148"/>
                <a:gd name="T52" fmla="*/ 44 w 83"/>
                <a:gd name="T53" fmla="*/ 42 h 148"/>
                <a:gd name="T54" fmla="*/ 46 w 83"/>
                <a:gd name="T55" fmla="*/ 39 h 148"/>
                <a:gd name="T56" fmla="*/ 47 w 83"/>
                <a:gd name="T57" fmla="*/ 36 h 148"/>
                <a:gd name="T58" fmla="*/ 49 w 83"/>
                <a:gd name="T59" fmla="*/ 34 h 148"/>
                <a:gd name="T60" fmla="*/ 51 w 83"/>
                <a:gd name="T61" fmla="*/ 31 h 148"/>
                <a:gd name="T62" fmla="*/ 52 w 83"/>
                <a:gd name="T63" fmla="*/ 28 h 148"/>
                <a:gd name="T64" fmla="*/ 54 w 83"/>
                <a:gd name="T65" fmla="*/ 26 h 148"/>
                <a:gd name="T66" fmla="*/ 56 w 83"/>
                <a:gd name="T67" fmla="*/ 23 h 148"/>
                <a:gd name="T68" fmla="*/ 57 w 83"/>
                <a:gd name="T69" fmla="*/ 21 h 148"/>
                <a:gd name="T70" fmla="*/ 59 w 83"/>
                <a:gd name="T71" fmla="*/ 19 h 148"/>
                <a:gd name="T72" fmla="*/ 61 w 83"/>
                <a:gd name="T73" fmla="*/ 17 h 148"/>
                <a:gd name="T74" fmla="*/ 63 w 83"/>
                <a:gd name="T75" fmla="*/ 15 h 148"/>
                <a:gd name="T76" fmla="*/ 64 w 83"/>
                <a:gd name="T77" fmla="*/ 13 h 148"/>
                <a:gd name="T78" fmla="*/ 66 w 83"/>
                <a:gd name="T79" fmla="*/ 11 h 148"/>
                <a:gd name="T80" fmla="*/ 68 w 83"/>
                <a:gd name="T81" fmla="*/ 10 h 148"/>
                <a:gd name="T82" fmla="*/ 70 w 83"/>
                <a:gd name="T83" fmla="*/ 8 h 148"/>
                <a:gd name="T84" fmla="*/ 71 w 83"/>
                <a:gd name="T85" fmla="*/ 7 h 148"/>
                <a:gd name="T86" fmla="*/ 73 w 83"/>
                <a:gd name="T87" fmla="*/ 6 h 148"/>
                <a:gd name="T88" fmla="*/ 75 w 83"/>
                <a:gd name="T89" fmla="*/ 4 h 148"/>
                <a:gd name="T90" fmla="*/ 76 w 83"/>
                <a:gd name="T91" fmla="*/ 3 h 148"/>
                <a:gd name="T92" fmla="*/ 78 w 83"/>
                <a:gd name="T93" fmla="*/ 2 h 148"/>
                <a:gd name="T94" fmla="*/ 80 w 83"/>
                <a:gd name="T95" fmla="*/ 2 h 148"/>
                <a:gd name="T96" fmla="*/ 81 w 83"/>
                <a:gd name="T97" fmla="*/ 1 h 148"/>
                <a:gd name="T98" fmla="*/ 83 w 83"/>
                <a:gd name="T9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48">
                  <a:moveTo>
                    <a:pt x="0" y="148"/>
                  </a:moveTo>
                  <a:lnTo>
                    <a:pt x="1" y="143"/>
                  </a:lnTo>
                  <a:lnTo>
                    <a:pt x="3" y="138"/>
                  </a:lnTo>
                  <a:lnTo>
                    <a:pt x="5" y="133"/>
                  </a:lnTo>
                  <a:lnTo>
                    <a:pt x="7" y="129"/>
                  </a:lnTo>
                  <a:lnTo>
                    <a:pt x="8" y="124"/>
                  </a:lnTo>
                  <a:lnTo>
                    <a:pt x="10" y="119"/>
                  </a:lnTo>
                  <a:lnTo>
                    <a:pt x="12" y="115"/>
                  </a:lnTo>
                  <a:lnTo>
                    <a:pt x="13" y="110"/>
                  </a:lnTo>
                  <a:lnTo>
                    <a:pt x="15" y="106"/>
                  </a:lnTo>
                  <a:lnTo>
                    <a:pt x="17" y="101"/>
                  </a:lnTo>
                  <a:lnTo>
                    <a:pt x="19" y="97"/>
                  </a:lnTo>
                  <a:lnTo>
                    <a:pt x="20" y="93"/>
                  </a:lnTo>
                  <a:lnTo>
                    <a:pt x="22" y="89"/>
                  </a:lnTo>
                  <a:lnTo>
                    <a:pt x="24" y="85"/>
                  </a:lnTo>
                  <a:lnTo>
                    <a:pt x="25" y="81"/>
                  </a:lnTo>
                  <a:lnTo>
                    <a:pt x="27" y="77"/>
                  </a:lnTo>
                  <a:lnTo>
                    <a:pt x="29" y="73"/>
                  </a:lnTo>
                  <a:lnTo>
                    <a:pt x="31" y="69"/>
                  </a:lnTo>
                  <a:lnTo>
                    <a:pt x="32" y="66"/>
                  </a:lnTo>
                  <a:lnTo>
                    <a:pt x="34" y="62"/>
                  </a:lnTo>
                  <a:lnTo>
                    <a:pt x="36" y="59"/>
                  </a:lnTo>
                  <a:lnTo>
                    <a:pt x="37" y="55"/>
                  </a:lnTo>
                  <a:lnTo>
                    <a:pt x="39" y="52"/>
                  </a:lnTo>
                  <a:lnTo>
                    <a:pt x="41" y="48"/>
                  </a:lnTo>
                  <a:lnTo>
                    <a:pt x="42" y="45"/>
                  </a:lnTo>
                  <a:lnTo>
                    <a:pt x="44" y="42"/>
                  </a:lnTo>
                  <a:lnTo>
                    <a:pt x="46" y="39"/>
                  </a:lnTo>
                  <a:lnTo>
                    <a:pt x="47" y="36"/>
                  </a:lnTo>
                  <a:lnTo>
                    <a:pt x="49" y="34"/>
                  </a:lnTo>
                  <a:lnTo>
                    <a:pt x="51" y="31"/>
                  </a:lnTo>
                  <a:lnTo>
                    <a:pt x="52" y="28"/>
                  </a:lnTo>
                  <a:lnTo>
                    <a:pt x="54" y="26"/>
                  </a:lnTo>
                  <a:lnTo>
                    <a:pt x="56" y="23"/>
                  </a:lnTo>
                  <a:lnTo>
                    <a:pt x="57" y="21"/>
                  </a:lnTo>
                  <a:lnTo>
                    <a:pt x="59" y="19"/>
                  </a:lnTo>
                  <a:lnTo>
                    <a:pt x="61" y="17"/>
                  </a:lnTo>
                  <a:lnTo>
                    <a:pt x="63" y="15"/>
                  </a:lnTo>
                  <a:lnTo>
                    <a:pt x="64" y="13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8"/>
                  </a:lnTo>
                  <a:lnTo>
                    <a:pt x="71" y="7"/>
                  </a:lnTo>
                  <a:lnTo>
                    <a:pt x="73" y="6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6232943" y="3952877"/>
              <a:ext cx="113003" cy="169863"/>
            </a:xfrm>
            <a:custGeom>
              <a:avLst/>
              <a:gdLst>
                <a:gd name="T0" fmla="*/ 0 w 83"/>
                <a:gd name="T1" fmla="*/ 1 h 107"/>
                <a:gd name="T2" fmla="*/ 2 w 83"/>
                <a:gd name="T3" fmla="*/ 1 h 107"/>
                <a:gd name="T4" fmla="*/ 3 w 83"/>
                <a:gd name="T5" fmla="*/ 0 h 107"/>
                <a:gd name="T6" fmla="*/ 5 w 83"/>
                <a:gd name="T7" fmla="*/ 0 h 107"/>
                <a:gd name="T8" fmla="*/ 7 w 83"/>
                <a:gd name="T9" fmla="*/ 0 h 107"/>
                <a:gd name="T10" fmla="*/ 8 w 83"/>
                <a:gd name="T11" fmla="*/ 0 h 107"/>
                <a:gd name="T12" fmla="*/ 10 w 83"/>
                <a:gd name="T13" fmla="*/ 0 h 107"/>
                <a:gd name="T14" fmla="*/ 12 w 83"/>
                <a:gd name="T15" fmla="*/ 0 h 107"/>
                <a:gd name="T16" fmla="*/ 14 w 83"/>
                <a:gd name="T17" fmla="*/ 1 h 107"/>
                <a:gd name="T18" fmla="*/ 15 w 83"/>
                <a:gd name="T19" fmla="*/ 1 h 107"/>
                <a:gd name="T20" fmla="*/ 17 w 83"/>
                <a:gd name="T21" fmla="*/ 2 h 107"/>
                <a:gd name="T22" fmla="*/ 19 w 83"/>
                <a:gd name="T23" fmla="*/ 3 h 107"/>
                <a:gd name="T24" fmla="*/ 20 w 83"/>
                <a:gd name="T25" fmla="*/ 3 h 107"/>
                <a:gd name="T26" fmla="*/ 22 w 83"/>
                <a:gd name="T27" fmla="*/ 4 h 107"/>
                <a:gd name="T28" fmla="*/ 24 w 83"/>
                <a:gd name="T29" fmla="*/ 5 h 107"/>
                <a:gd name="T30" fmla="*/ 25 w 83"/>
                <a:gd name="T31" fmla="*/ 7 h 107"/>
                <a:gd name="T32" fmla="*/ 27 w 83"/>
                <a:gd name="T33" fmla="*/ 8 h 107"/>
                <a:gd name="T34" fmla="*/ 29 w 83"/>
                <a:gd name="T35" fmla="*/ 9 h 107"/>
                <a:gd name="T36" fmla="*/ 31 w 83"/>
                <a:gd name="T37" fmla="*/ 10 h 107"/>
                <a:gd name="T38" fmla="*/ 32 w 83"/>
                <a:gd name="T39" fmla="*/ 12 h 107"/>
                <a:gd name="T40" fmla="*/ 34 w 83"/>
                <a:gd name="T41" fmla="*/ 14 h 107"/>
                <a:gd name="T42" fmla="*/ 36 w 83"/>
                <a:gd name="T43" fmla="*/ 16 h 107"/>
                <a:gd name="T44" fmla="*/ 38 w 83"/>
                <a:gd name="T45" fmla="*/ 18 h 107"/>
                <a:gd name="T46" fmla="*/ 39 w 83"/>
                <a:gd name="T47" fmla="*/ 20 h 107"/>
                <a:gd name="T48" fmla="*/ 41 w 83"/>
                <a:gd name="T49" fmla="*/ 22 h 107"/>
                <a:gd name="T50" fmla="*/ 43 w 83"/>
                <a:gd name="T51" fmla="*/ 24 h 107"/>
                <a:gd name="T52" fmla="*/ 44 w 83"/>
                <a:gd name="T53" fmla="*/ 27 h 107"/>
                <a:gd name="T54" fmla="*/ 46 w 83"/>
                <a:gd name="T55" fmla="*/ 29 h 107"/>
                <a:gd name="T56" fmla="*/ 48 w 83"/>
                <a:gd name="T57" fmla="*/ 32 h 107"/>
                <a:gd name="T58" fmla="*/ 49 w 83"/>
                <a:gd name="T59" fmla="*/ 35 h 107"/>
                <a:gd name="T60" fmla="*/ 51 w 83"/>
                <a:gd name="T61" fmla="*/ 37 h 107"/>
                <a:gd name="T62" fmla="*/ 53 w 83"/>
                <a:gd name="T63" fmla="*/ 40 h 107"/>
                <a:gd name="T64" fmla="*/ 54 w 83"/>
                <a:gd name="T65" fmla="*/ 43 h 107"/>
                <a:gd name="T66" fmla="*/ 56 w 83"/>
                <a:gd name="T67" fmla="*/ 46 h 107"/>
                <a:gd name="T68" fmla="*/ 58 w 83"/>
                <a:gd name="T69" fmla="*/ 49 h 107"/>
                <a:gd name="T70" fmla="*/ 59 w 83"/>
                <a:gd name="T71" fmla="*/ 53 h 107"/>
                <a:gd name="T72" fmla="*/ 61 w 83"/>
                <a:gd name="T73" fmla="*/ 56 h 107"/>
                <a:gd name="T74" fmla="*/ 63 w 83"/>
                <a:gd name="T75" fmla="*/ 60 h 107"/>
                <a:gd name="T76" fmla="*/ 64 w 83"/>
                <a:gd name="T77" fmla="*/ 63 h 107"/>
                <a:gd name="T78" fmla="*/ 66 w 83"/>
                <a:gd name="T79" fmla="*/ 67 h 107"/>
                <a:gd name="T80" fmla="*/ 68 w 83"/>
                <a:gd name="T81" fmla="*/ 70 h 107"/>
                <a:gd name="T82" fmla="*/ 69 w 83"/>
                <a:gd name="T83" fmla="*/ 74 h 107"/>
                <a:gd name="T84" fmla="*/ 71 w 83"/>
                <a:gd name="T85" fmla="*/ 78 h 107"/>
                <a:gd name="T86" fmla="*/ 73 w 83"/>
                <a:gd name="T87" fmla="*/ 82 h 107"/>
                <a:gd name="T88" fmla="*/ 75 w 83"/>
                <a:gd name="T89" fmla="*/ 86 h 107"/>
                <a:gd name="T90" fmla="*/ 76 w 83"/>
                <a:gd name="T91" fmla="*/ 90 h 107"/>
                <a:gd name="T92" fmla="*/ 78 w 83"/>
                <a:gd name="T93" fmla="*/ 95 h 107"/>
                <a:gd name="T94" fmla="*/ 80 w 83"/>
                <a:gd name="T95" fmla="*/ 99 h 107"/>
                <a:gd name="T96" fmla="*/ 82 w 83"/>
                <a:gd name="T97" fmla="*/ 103 h 107"/>
                <a:gd name="T98" fmla="*/ 83 w 83"/>
                <a:gd name="T9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7">
                  <a:moveTo>
                    <a:pt x="0" y="1"/>
                  </a:moveTo>
                  <a:lnTo>
                    <a:pt x="2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7" y="8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2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39" y="20"/>
                  </a:lnTo>
                  <a:lnTo>
                    <a:pt x="41" y="22"/>
                  </a:lnTo>
                  <a:lnTo>
                    <a:pt x="43" y="24"/>
                  </a:lnTo>
                  <a:lnTo>
                    <a:pt x="44" y="27"/>
                  </a:lnTo>
                  <a:lnTo>
                    <a:pt x="46" y="29"/>
                  </a:lnTo>
                  <a:lnTo>
                    <a:pt x="48" y="32"/>
                  </a:lnTo>
                  <a:lnTo>
                    <a:pt x="49" y="35"/>
                  </a:lnTo>
                  <a:lnTo>
                    <a:pt x="51" y="37"/>
                  </a:lnTo>
                  <a:lnTo>
                    <a:pt x="53" y="40"/>
                  </a:lnTo>
                  <a:lnTo>
                    <a:pt x="54" y="43"/>
                  </a:lnTo>
                  <a:lnTo>
                    <a:pt x="56" y="46"/>
                  </a:lnTo>
                  <a:lnTo>
                    <a:pt x="58" y="49"/>
                  </a:lnTo>
                  <a:lnTo>
                    <a:pt x="59" y="53"/>
                  </a:lnTo>
                  <a:lnTo>
                    <a:pt x="61" y="56"/>
                  </a:lnTo>
                  <a:lnTo>
                    <a:pt x="63" y="60"/>
                  </a:lnTo>
                  <a:lnTo>
                    <a:pt x="64" y="63"/>
                  </a:lnTo>
                  <a:lnTo>
                    <a:pt x="66" y="67"/>
                  </a:lnTo>
                  <a:lnTo>
                    <a:pt x="68" y="70"/>
                  </a:lnTo>
                  <a:lnTo>
                    <a:pt x="69" y="74"/>
                  </a:lnTo>
                  <a:lnTo>
                    <a:pt x="71" y="78"/>
                  </a:lnTo>
                  <a:lnTo>
                    <a:pt x="73" y="82"/>
                  </a:lnTo>
                  <a:lnTo>
                    <a:pt x="75" y="86"/>
                  </a:lnTo>
                  <a:lnTo>
                    <a:pt x="76" y="90"/>
                  </a:lnTo>
                  <a:lnTo>
                    <a:pt x="78" y="95"/>
                  </a:lnTo>
                  <a:lnTo>
                    <a:pt x="80" y="99"/>
                  </a:lnTo>
                  <a:lnTo>
                    <a:pt x="82" y="103"/>
                  </a:lnTo>
                  <a:lnTo>
                    <a:pt x="83" y="107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6345947" y="4122739"/>
              <a:ext cx="113003" cy="409575"/>
            </a:xfrm>
            <a:custGeom>
              <a:avLst/>
              <a:gdLst>
                <a:gd name="T0" fmla="*/ 0 w 83"/>
                <a:gd name="T1" fmla="*/ 0 h 258"/>
                <a:gd name="T2" fmla="*/ 2 w 83"/>
                <a:gd name="T3" fmla="*/ 5 h 258"/>
                <a:gd name="T4" fmla="*/ 4 w 83"/>
                <a:gd name="T5" fmla="*/ 9 h 258"/>
                <a:gd name="T6" fmla="*/ 5 w 83"/>
                <a:gd name="T7" fmla="*/ 14 h 258"/>
                <a:gd name="T8" fmla="*/ 7 w 83"/>
                <a:gd name="T9" fmla="*/ 19 h 258"/>
                <a:gd name="T10" fmla="*/ 9 w 83"/>
                <a:gd name="T11" fmla="*/ 23 h 258"/>
                <a:gd name="T12" fmla="*/ 10 w 83"/>
                <a:gd name="T13" fmla="*/ 28 h 258"/>
                <a:gd name="T14" fmla="*/ 12 w 83"/>
                <a:gd name="T15" fmla="*/ 33 h 258"/>
                <a:gd name="T16" fmla="*/ 14 w 83"/>
                <a:gd name="T17" fmla="*/ 38 h 258"/>
                <a:gd name="T18" fmla="*/ 16 w 83"/>
                <a:gd name="T19" fmla="*/ 43 h 258"/>
                <a:gd name="T20" fmla="*/ 17 w 83"/>
                <a:gd name="T21" fmla="*/ 48 h 258"/>
                <a:gd name="T22" fmla="*/ 19 w 83"/>
                <a:gd name="T23" fmla="*/ 53 h 258"/>
                <a:gd name="T24" fmla="*/ 21 w 83"/>
                <a:gd name="T25" fmla="*/ 58 h 258"/>
                <a:gd name="T26" fmla="*/ 22 w 83"/>
                <a:gd name="T27" fmla="*/ 63 h 258"/>
                <a:gd name="T28" fmla="*/ 24 w 83"/>
                <a:gd name="T29" fmla="*/ 68 h 258"/>
                <a:gd name="T30" fmla="*/ 26 w 83"/>
                <a:gd name="T31" fmla="*/ 73 h 258"/>
                <a:gd name="T32" fmla="*/ 27 w 83"/>
                <a:gd name="T33" fmla="*/ 78 h 258"/>
                <a:gd name="T34" fmla="*/ 29 w 83"/>
                <a:gd name="T35" fmla="*/ 84 h 258"/>
                <a:gd name="T36" fmla="*/ 31 w 83"/>
                <a:gd name="T37" fmla="*/ 89 h 258"/>
                <a:gd name="T38" fmla="*/ 32 w 83"/>
                <a:gd name="T39" fmla="*/ 94 h 258"/>
                <a:gd name="T40" fmla="*/ 34 w 83"/>
                <a:gd name="T41" fmla="*/ 99 h 258"/>
                <a:gd name="T42" fmla="*/ 36 w 83"/>
                <a:gd name="T43" fmla="*/ 105 h 258"/>
                <a:gd name="T44" fmla="*/ 37 w 83"/>
                <a:gd name="T45" fmla="*/ 110 h 258"/>
                <a:gd name="T46" fmla="*/ 39 w 83"/>
                <a:gd name="T47" fmla="*/ 116 h 258"/>
                <a:gd name="T48" fmla="*/ 41 w 83"/>
                <a:gd name="T49" fmla="*/ 121 h 258"/>
                <a:gd name="T50" fmla="*/ 43 w 83"/>
                <a:gd name="T51" fmla="*/ 126 h 258"/>
                <a:gd name="T52" fmla="*/ 44 w 83"/>
                <a:gd name="T53" fmla="*/ 132 h 258"/>
                <a:gd name="T54" fmla="*/ 46 w 83"/>
                <a:gd name="T55" fmla="*/ 138 h 258"/>
                <a:gd name="T56" fmla="*/ 48 w 83"/>
                <a:gd name="T57" fmla="*/ 143 h 258"/>
                <a:gd name="T58" fmla="*/ 50 w 83"/>
                <a:gd name="T59" fmla="*/ 149 h 258"/>
                <a:gd name="T60" fmla="*/ 51 w 83"/>
                <a:gd name="T61" fmla="*/ 154 h 258"/>
                <a:gd name="T62" fmla="*/ 53 w 83"/>
                <a:gd name="T63" fmla="*/ 160 h 258"/>
                <a:gd name="T64" fmla="*/ 55 w 83"/>
                <a:gd name="T65" fmla="*/ 165 h 258"/>
                <a:gd name="T66" fmla="*/ 56 w 83"/>
                <a:gd name="T67" fmla="*/ 170 h 258"/>
                <a:gd name="T68" fmla="*/ 58 w 83"/>
                <a:gd name="T69" fmla="*/ 176 h 258"/>
                <a:gd name="T70" fmla="*/ 60 w 83"/>
                <a:gd name="T71" fmla="*/ 182 h 258"/>
                <a:gd name="T72" fmla="*/ 61 w 83"/>
                <a:gd name="T73" fmla="*/ 187 h 258"/>
                <a:gd name="T74" fmla="*/ 63 w 83"/>
                <a:gd name="T75" fmla="*/ 193 h 258"/>
                <a:gd name="T76" fmla="*/ 65 w 83"/>
                <a:gd name="T77" fmla="*/ 198 h 258"/>
                <a:gd name="T78" fmla="*/ 66 w 83"/>
                <a:gd name="T79" fmla="*/ 204 h 258"/>
                <a:gd name="T80" fmla="*/ 68 w 83"/>
                <a:gd name="T81" fmla="*/ 209 h 258"/>
                <a:gd name="T82" fmla="*/ 70 w 83"/>
                <a:gd name="T83" fmla="*/ 215 h 258"/>
                <a:gd name="T84" fmla="*/ 71 w 83"/>
                <a:gd name="T85" fmla="*/ 220 h 258"/>
                <a:gd name="T86" fmla="*/ 73 w 83"/>
                <a:gd name="T87" fmla="*/ 226 h 258"/>
                <a:gd name="T88" fmla="*/ 75 w 83"/>
                <a:gd name="T89" fmla="*/ 231 h 258"/>
                <a:gd name="T90" fmla="*/ 76 w 83"/>
                <a:gd name="T91" fmla="*/ 237 h 258"/>
                <a:gd name="T92" fmla="*/ 78 w 83"/>
                <a:gd name="T93" fmla="*/ 242 h 258"/>
                <a:gd name="T94" fmla="*/ 80 w 83"/>
                <a:gd name="T95" fmla="*/ 248 h 258"/>
                <a:gd name="T96" fmla="*/ 81 w 83"/>
                <a:gd name="T97" fmla="*/ 253 h 258"/>
                <a:gd name="T98" fmla="*/ 83 w 83"/>
                <a:gd name="T99" fmla="*/ 25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5" y="14"/>
                  </a:lnTo>
                  <a:lnTo>
                    <a:pt x="7" y="19"/>
                  </a:lnTo>
                  <a:lnTo>
                    <a:pt x="9" y="23"/>
                  </a:lnTo>
                  <a:lnTo>
                    <a:pt x="10" y="28"/>
                  </a:lnTo>
                  <a:lnTo>
                    <a:pt x="12" y="33"/>
                  </a:lnTo>
                  <a:lnTo>
                    <a:pt x="14" y="38"/>
                  </a:lnTo>
                  <a:lnTo>
                    <a:pt x="16" y="43"/>
                  </a:lnTo>
                  <a:lnTo>
                    <a:pt x="17" y="48"/>
                  </a:lnTo>
                  <a:lnTo>
                    <a:pt x="19" y="53"/>
                  </a:lnTo>
                  <a:lnTo>
                    <a:pt x="21" y="58"/>
                  </a:lnTo>
                  <a:lnTo>
                    <a:pt x="22" y="63"/>
                  </a:lnTo>
                  <a:lnTo>
                    <a:pt x="24" y="68"/>
                  </a:lnTo>
                  <a:lnTo>
                    <a:pt x="26" y="73"/>
                  </a:lnTo>
                  <a:lnTo>
                    <a:pt x="27" y="78"/>
                  </a:lnTo>
                  <a:lnTo>
                    <a:pt x="29" y="84"/>
                  </a:lnTo>
                  <a:lnTo>
                    <a:pt x="31" y="89"/>
                  </a:lnTo>
                  <a:lnTo>
                    <a:pt x="32" y="94"/>
                  </a:lnTo>
                  <a:lnTo>
                    <a:pt x="34" y="99"/>
                  </a:lnTo>
                  <a:lnTo>
                    <a:pt x="36" y="105"/>
                  </a:lnTo>
                  <a:lnTo>
                    <a:pt x="37" y="110"/>
                  </a:lnTo>
                  <a:lnTo>
                    <a:pt x="39" y="116"/>
                  </a:lnTo>
                  <a:lnTo>
                    <a:pt x="41" y="121"/>
                  </a:lnTo>
                  <a:lnTo>
                    <a:pt x="43" y="126"/>
                  </a:lnTo>
                  <a:lnTo>
                    <a:pt x="44" y="132"/>
                  </a:lnTo>
                  <a:lnTo>
                    <a:pt x="46" y="138"/>
                  </a:lnTo>
                  <a:lnTo>
                    <a:pt x="48" y="143"/>
                  </a:lnTo>
                  <a:lnTo>
                    <a:pt x="50" y="149"/>
                  </a:lnTo>
                  <a:lnTo>
                    <a:pt x="51" y="154"/>
                  </a:lnTo>
                  <a:lnTo>
                    <a:pt x="53" y="160"/>
                  </a:lnTo>
                  <a:lnTo>
                    <a:pt x="55" y="165"/>
                  </a:lnTo>
                  <a:lnTo>
                    <a:pt x="56" y="170"/>
                  </a:lnTo>
                  <a:lnTo>
                    <a:pt x="58" y="176"/>
                  </a:lnTo>
                  <a:lnTo>
                    <a:pt x="60" y="182"/>
                  </a:lnTo>
                  <a:lnTo>
                    <a:pt x="61" y="187"/>
                  </a:lnTo>
                  <a:lnTo>
                    <a:pt x="63" y="193"/>
                  </a:lnTo>
                  <a:lnTo>
                    <a:pt x="65" y="198"/>
                  </a:lnTo>
                  <a:lnTo>
                    <a:pt x="66" y="204"/>
                  </a:lnTo>
                  <a:lnTo>
                    <a:pt x="68" y="209"/>
                  </a:lnTo>
                  <a:lnTo>
                    <a:pt x="70" y="215"/>
                  </a:lnTo>
                  <a:lnTo>
                    <a:pt x="71" y="220"/>
                  </a:lnTo>
                  <a:lnTo>
                    <a:pt x="73" y="226"/>
                  </a:lnTo>
                  <a:lnTo>
                    <a:pt x="75" y="231"/>
                  </a:lnTo>
                  <a:lnTo>
                    <a:pt x="76" y="237"/>
                  </a:lnTo>
                  <a:lnTo>
                    <a:pt x="78" y="242"/>
                  </a:lnTo>
                  <a:lnTo>
                    <a:pt x="80" y="248"/>
                  </a:lnTo>
                  <a:lnTo>
                    <a:pt x="81" y="253"/>
                  </a:lnTo>
                  <a:lnTo>
                    <a:pt x="83" y="258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6458949" y="4532314"/>
              <a:ext cx="113003" cy="358775"/>
            </a:xfrm>
            <a:custGeom>
              <a:avLst/>
              <a:gdLst>
                <a:gd name="T0" fmla="*/ 0 w 83"/>
                <a:gd name="T1" fmla="*/ 0 h 226"/>
                <a:gd name="T2" fmla="*/ 2 w 83"/>
                <a:gd name="T3" fmla="*/ 6 h 226"/>
                <a:gd name="T4" fmla="*/ 4 w 83"/>
                <a:gd name="T5" fmla="*/ 11 h 226"/>
                <a:gd name="T6" fmla="*/ 5 w 83"/>
                <a:gd name="T7" fmla="*/ 16 h 226"/>
                <a:gd name="T8" fmla="*/ 7 w 83"/>
                <a:gd name="T9" fmla="*/ 22 h 226"/>
                <a:gd name="T10" fmla="*/ 9 w 83"/>
                <a:gd name="T11" fmla="*/ 27 h 226"/>
                <a:gd name="T12" fmla="*/ 11 w 83"/>
                <a:gd name="T13" fmla="*/ 32 h 226"/>
                <a:gd name="T14" fmla="*/ 12 w 83"/>
                <a:gd name="T15" fmla="*/ 38 h 226"/>
                <a:gd name="T16" fmla="*/ 14 w 83"/>
                <a:gd name="T17" fmla="*/ 43 h 226"/>
                <a:gd name="T18" fmla="*/ 16 w 83"/>
                <a:gd name="T19" fmla="*/ 48 h 226"/>
                <a:gd name="T20" fmla="*/ 17 w 83"/>
                <a:gd name="T21" fmla="*/ 53 h 226"/>
                <a:gd name="T22" fmla="*/ 19 w 83"/>
                <a:gd name="T23" fmla="*/ 58 h 226"/>
                <a:gd name="T24" fmla="*/ 21 w 83"/>
                <a:gd name="T25" fmla="*/ 63 h 226"/>
                <a:gd name="T26" fmla="*/ 23 w 83"/>
                <a:gd name="T27" fmla="*/ 68 h 226"/>
                <a:gd name="T28" fmla="*/ 24 w 83"/>
                <a:gd name="T29" fmla="*/ 73 h 226"/>
                <a:gd name="T30" fmla="*/ 26 w 83"/>
                <a:gd name="T31" fmla="*/ 78 h 226"/>
                <a:gd name="T32" fmla="*/ 28 w 83"/>
                <a:gd name="T33" fmla="*/ 83 h 226"/>
                <a:gd name="T34" fmla="*/ 29 w 83"/>
                <a:gd name="T35" fmla="*/ 88 h 226"/>
                <a:gd name="T36" fmla="*/ 31 w 83"/>
                <a:gd name="T37" fmla="*/ 93 h 226"/>
                <a:gd name="T38" fmla="*/ 33 w 83"/>
                <a:gd name="T39" fmla="*/ 98 h 226"/>
                <a:gd name="T40" fmla="*/ 34 w 83"/>
                <a:gd name="T41" fmla="*/ 103 h 226"/>
                <a:gd name="T42" fmla="*/ 36 w 83"/>
                <a:gd name="T43" fmla="*/ 108 h 226"/>
                <a:gd name="T44" fmla="*/ 38 w 83"/>
                <a:gd name="T45" fmla="*/ 112 h 226"/>
                <a:gd name="T46" fmla="*/ 39 w 83"/>
                <a:gd name="T47" fmla="*/ 117 h 226"/>
                <a:gd name="T48" fmla="*/ 41 w 83"/>
                <a:gd name="T49" fmla="*/ 122 h 226"/>
                <a:gd name="T50" fmla="*/ 43 w 83"/>
                <a:gd name="T51" fmla="*/ 126 h 226"/>
                <a:gd name="T52" fmla="*/ 44 w 83"/>
                <a:gd name="T53" fmla="*/ 131 h 226"/>
                <a:gd name="T54" fmla="*/ 46 w 83"/>
                <a:gd name="T55" fmla="*/ 135 h 226"/>
                <a:gd name="T56" fmla="*/ 48 w 83"/>
                <a:gd name="T57" fmla="*/ 140 h 226"/>
                <a:gd name="T58" fmla="*/ 49 w 83"/>
                <a:gd name="T59" fmla="*/ 145 h 226"/>
                <a:gd name="T60" fmla="*/ 51 w 83"/>
                <a:gd name="T61" fmla="*/ 149 h 226"/>
                <a:gd name="T62" fmla="*/ 53 w 83"/>
                <a:gd name="T63" fmla="*/ 153 h 226"/>
                <a:gd name="T64" fmla="*/ 54 w 83"/>
                <a:gd name="T65" fmla="*/ 158 h 226"/>
                <a:gd name="T66" fmla="*/ 56 w 83"/>
                <a:gd name="T67" fmla="*/ 162 h 226"/>
                <a:gd name="T68" fmla="*/ 58 w 83"/>
                <a:gd name="T69" fmla="*/ 167 h 226"/>
                <a:gd name="T70" fmla="*/ 60 w 83"/>
                <a:gd name="T71" fmla="*/ 170 h 226"/>
                <a:gd name="T72" fmla="*/ 62 w 83"/>
                <a:gd name="T73" fmla="*/ 175 h 226"/>
                <a:gd name="T74" fmla="*/ 63 w 83"/>
                <a:gd name="T75" fmla="*/ 179 h 226"/>
                <a:gd name="T76" fmla="*/ 65 w 83"/>
                <a:gd name="T77" fmla="*/ 183 h 226"/>
                <a:gd name="T78" fmla="*/ 67 w 83"/>
                <a:gd name="T79" fmla="*/ 187 h 226"/>
                <a:gd name="T80" fmla="*/ 68 w 83"/>
                <a:gd name="T81" fmla="*/ 191 h 226"/>
                <a:gd name="T82" fmla="*/ 70 w 83"/>
                <a:gd name="T83" fmla="*/ 195 h 226"/>
                <a:gd name="T84" fmla="*/ 72 w 83"/>
                <a:gd name="T85" fmla="*/ 199 h 226"/>
                <a:gd name="T86" fmla="*/ 73 w 83"/>
                <a:gd name="T87" fmla="*/ 203 h 226"/>
                <a:gd name="T88" fmla="*/ 75 w 83"/>
                <a:gd name="T89" fmla="*/ 207 h 226"/>
                <a:gd name="T90" fmla="*/ 77 w 83"/>
                <a:gd name="T91" fmla="*/ 211 h 226"/>
                <a:gd name="T92" fmla="*/ 78 w 83"/>
                <a:gd name="T93" fmla="*/ 214 h 226"/>
                <a:gd name="T94" fmla="*/ 80 w 83"/>
                <a:gd name="T95" fmla="*/ 218 h 226"/>
                <a:gd name="T96" fmla="*/ 82 w 83"/>
                <a:gd name="T97" fmla="*/ 222 h 226"/>
                <a:gd name="T98" fmla="*/ 83 w 83"/>
                <a:gd name="T99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6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5" y="16"/>
                  </a:lnTo>
                  <a:lnTo>
                    <a:pt x="7" y="22"/>
                  </a:lnTo>
                  <a:lnTo>
                    <a:pt x="9" y="27"/>
                  </a:lnTo>
                  <a:lnTo>
                    <a:pt x="11" y="32"/>
                  </a:lnTo>
                  <a:lnTo>
                    <a:pt x="12" y="38"/>
                  </a:lnTo>
                  <a:lnTo>
                    <a:pt x="14" y="43"/>
                  </a:lnTo>
                  <a:lnTo>
                    <a:pt x="16" y="48"/>
                  </a:lnTo>
                  <a:lnTo>
                    <a:pt x="17" y="53"/>
                  </a:lnTo>
                  <a:lnTo>
                    <a:pt x="19" y="58"/>
                  </a:lnTo>
                  <a:lnTo>
                    <a:pt x="21" y="63"/>
                  </a:lnTo>
                  <a:lnTo>
                    <a:pt x="23" y="68"/>
                  </a:lnTo>
                  <a:lnTo>
                    <a:pt x="24" y="73"/>
                  </a:lnTo>
                  <a:lnTo>
                    <a:pt x="26" y="78"/>
                  </a:lnTo>
                  <a:lnTo>
                    <a:pt x="28" y="83"/>
                  </a:lnTo>
                  <a:lnTo>
                    <a:pt x="29" y="88"/>
                  </a:lnTo>
                  <a:lnTo>
                    <a:pt x="31" y="93"/>
                  </a:lnTo>
                  <a:lnTo>
                    <a:pt x="33" y="98"/>
                  </a:lnTo>
                  <a:lnTo>
                    <a:pt x="34" y="103"/>
                  </a:lnTo>
                  <a:lnTo>
                    <a:pt x="36" y="108"/>
                  </a:lnTo>
                  <a:lnTo>
                    <a:pt x="38" y="112"/>
                  </a:lnTo>
                  <a:lnTo>
                    <a:pt x="39" y="117"/>
                  </a:lnTo>
                  <a:lnTo>
                    <a:pt x="41" y="122"/>
                  </a:lnTo>
                  <a:lnTo>
                    <a:pt x="43" y="126"/>
                  </a:lnTo>
                  <a:lnTo>
                    <a:pt x="44" y="131"/>
                  </a:lnTo>
                  <a:lnTo>
                    <a:pt x="46" y="135"/>
                  </a:lnTo>
                  <a:lnTo>
                    <a:pt x="48" y="140"/>
                  </a:lnTo>
                  <a:lnTo>
                    <a:pt x="49" y="145"/>
                  </a:lnTo>
                  <a:lnTo>
                    <a:pt x="51" y="149"/>
                  </a:lnTo>
                  <a:lnTo>
                    <a:pt x="53" y="153"/>
                  </a:lnTo>
                  <a:lnTo>
                    <a:pt x="54" y="158"/>
                  </a:lnTo>
                  <a:lnTo>
                    <a:pt x="56" y="162"/>
                  </a:lnTo>
                  <a:lnTo>
                    <a:pt x="58" y="167"/>
                  </a:lnTo>
                  <a:lnTo>
                    <a:pt x="60" y="170"/>
                  </a:lnTo>
                  <a:lnTo>
                    <a:pt x="62" y="175"/>
                  </a:lnTo>
                  <a:lnTo>
                    <a:pt x="63" y="179"/>
                  </a:lnTo>
                  <a:lnTo>
                    <a:pt x="65" y="183"/>
                  </a:lnTo>
                  <a:lnTo>
                    <a:pt x="67" y="187"/>
                  </a:lnTo>
                  <a:lnTo>
                    <a:pt x="68" y="191"/>
                  </a:lnTo>
                  <a:lnTo>
                    <a:pt x="70" y="195"/>
                  </a:lnTo>
                  <a:lnTo>
                    <a:pt x="72" y="199"/>
                  </a:lnTo>
                  <a:lnTo>
                    <a:pt x="73" y="203"/>
                  </a:lnTo>
                  <a:lnTo>
                    <a:pt x="75" y="207"/>
                  </a:lnTo>
                  <a:lnTo>
                    <a:pt x="77" y="211"/>
                  </a:lnTo>
                  <a:lnTo>
                    <a:pt x="78" y="214"/>
                  </a:lnTo>
                  <a:lnTo>
                    <a:pt x="80" y="218"/>
                  </a:lnTo>
                  <a:lnTo>
                    <a:pt x="82" y="222"/>
                  </a:lnTo>
                  <a:lnTo>
                    <a:pt x="83" y="226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6571952" y="4891089"/>
              <a:ext cx="114364" cy="207963"/>
            </a:xfrm>
            <a:custGeom>
              <a:avLst/>
              <a:gdLst>
                <a:gd name="T0" fmla="*/ 0 w 84"/>
                <a:gd name="T1" fmla="*/ 0 h 131"/>
                <a:gd name="T2" fmla="*/ 2 w 84"/>
                <a:gd name="T3" fmla="*/ 3 h 131"/>
                <a:gd name="T4" fmla="*/ 4 w 84"/>
                <a:gd name="T5" fmla="*/ 7 h 131"/>
                <a:gd name="T6" fmla="*/ 6 w 84"/>
                <a:gd name="T7" fmla="*/ 10 h 131"/>
                <a:gd name="T8" fmla="*/ 7 w 84"/>
                <a:gd name="T9" fmla="*/ 14 h 131"/>
                <a:gd name="T10" fmla="*/ 9 w 84"/>
                <a:gd name="T11" fmla="*/ 17 h 131"/>
                <a:gd name="T12" fmla="*/ 11 w 84"/>
                <a:gd name="T13" fmla="*/ 21 h 131"/>
                <a:gd name="T14" fmla="*/ 12 w 84"/>
                <a:gd name="T15" fmla="*/ 24 h 131"/>
                <a:gd name="T16" fmla="*/ 14 w 84"/>
                <a:gd name="T17" fmla="*/ 27 h 131"/>
                <a:gd name="T18" fmla="*/ 16 w 84"/>
                <a:gd name="T19" fmla="*/ 31 h 131"/>
                <a:gd name="T20" fmla="*/ 17 w 84"/>
                <a:gd name="T21" fmla="*/ 34 h 131"/>
                <a:gd name="T22" fmla="*/ 19 w 84"/>
                <a:gd name="T23" fmla="*/ 37 h 131"/>
                <a:gd name="T24" fmla="*/ 21 w 84"/>
                <a:gd name="T25" fmla="*/ 40 h 131"/>
                <a:gd name="T26" fmla="*/ 22 w 84"/>
                <a:gd name="T27" fmla="*/ 43 h 131"/>
                <a:gd name="T28" fmla="*/ 24 w 84"/>
                <a:gd name="T29" fmla="*/ 47 h 131"/>
                <a:gd name="T30" fmla="*/ 26 w 84"/>
                <a:gd name="T31" fmla="*/ 50 h 131"/>
                <a:gd name="T32" fmla="*/ 28 w 84"/>
                <a:gd name="T33" fmla="*/ 53 h 131"/>
                <a:gd name="T34" fmla="*/ 29 w 84"/>
                <a:gd name="T35" fmla="*/ 55 h 131"/>
                <a:gd name="T36" fmla="*/ 31 w 84"/>
                <a:gd name="T37" fmla="*/ 59 h 131"/>
                <a:gd name="T38" fmla="*/ 33 w 84"/>
                <a:gd name="T39" fmla="*/ 61 h 131"/>
                <a:gd name="T40" fmla="*/ 35 w 84"/>
                <a:gd name="T41" fmla="*/ 64 h 131"/>
                <a:gd name="T42" fmla="*/ 36 w 84"/>
                <a:gd name="T43" fmla="*/ 67 h 131"/>
                <a:gd name="T44" fmla="*/ 38 w 84"/>
                <a:gd name="T45" fmla="*/ 70 h 131"/>
                <a:gd name="T46" fmla="*/ 40 w 84"/>
                <a:gd name="T47" fmla="*/ 73 h 131"/>
                <a:gd name="T48" fmla="*/ 41 w 84"/>
                <a:gd name="T49" fmla="*/ 75 h 131"/>
                <a:gd name="T50" fmla="*/ 43 w 84"/>
                <a:gd name="T51" fmla="*/ 78 h 131"/>
                <a:gd name="T52" fmla="*/ 45 w 84"/>
                <a:gd name="T53" fmla="*/ 80 h 131"/>
                <a:gd name="T54" fmla="*/ 46 w 84"/>
                <a:gd name="T55" fmla="*/ 83 h 131"/>
                <a:gd name="T56" fmla="*/ 48 w 84"/>
                <a:gd name="T57" fmla="*/ 85 h 131"/>
                <a:gd name="T58" fmla="*/ 50 w 84"/>
                <a:gd name="T59" fmla="*/ 88 h 131"/>
                <a:gd name="T60" fmla="*/ 51 w 84"/>
                <a:gd name="T61" fmla="*/ 91 h 131"/>
                <a:gd name="T62" fmla="*/ 53 w 84"/>
                <a:gd name="T63" fmla="*/ 93 h 131"/>
                <a:gd name="T64" fmla="*/ 55 w 84"/>
                <a:gd name="T65" fmla="*/ 96 h 131"/>
                <a:gd name="T66" fmla="*/ 56 w 84"/>
                <a:gd name="T67" fmla="*/ 98 h 131"/>
                <a:gd name="T68" fmla="*/ 58 w 84"/>
                <a:gd name="T69" fmla="*/ 100 h 131"/>
                <a:gd name="T70" fmla="*/ 60 w 84"/>
                <a:gd name="T71" fmla="*/ 103 h 131"/>
                <a:gd name="T72" fmla="*/ 61 w 84"/>
                <a:gd name="T73" fmla="*/ 105 h 131"/>
                <a:gd name="T74" fmla="*/ 63 w 84"/>
                <a:gd name="T75" fmla="*/ 107 h 131"/>
                <a:gd name="T76" fmla="*/ 65 w 84"/>
                <a:gd name="T77" fmla="*/ 109 h 131"/>
                <a:gd name="T78" fmla="*/ 66 w 84"/>
                <a:gd name="T79" fmla="*/ 111 h 131"/>
                <a:gd name="T80" fmla="*/ 68 w 84"/>
                <a:gd name="T81" fmla="*/ 114 h 131"/>
                <a:gd name="T82" fmla="*/ 70 w 84"/>
                <a:gd name="T83" fmla="*/ 116 h 131"/>
                <a:gd name="T84" fmla="*/ 72 w 84"/>
                <a:gd name="T85" fmla="*/ 118 h 131"/>
                <a:gd name="T86" fmla="*/ 73 w 84"/>
                <a:gd name="T87" fmla="*/ 120 h 131"/>
                <a:gd name="T88" fmla="*/ 75 w 84"/>
                <a:gd name="T89" fmla="*/ 122 h 131"/>
                <a:gd name="T90" fmla="*/ 77 w 84"/>
                <a:gd name="T91" fmla="*/ 124 h 131"/>
                <a:gd name="T92" fmla="*/ 79 w 84"/>
                <a:gd name="T93" fmla="*/ 126 h 131"/>
                <a:gd name="T94" fmla="*/ 80 w 84"/>
                <a:gd name="T95" fmla="*/ 128 h 131"/>
                <a:gd name="T96" fmla="*/ 82 w 84"/>
                <a:gd name="T97" fmla="*/ 130 h 131"/>
                <a:gd name="T98" fmla="*/ 84 w 84"/>
                <a:gd name="T99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1">
                  <a:moveTo>
                    <a:pt x="0" y="0"/>
                  </a:moveTo>
                  <a:lnTo>
                    <a:pt x="2" y="3"/>
                  </a:lnTo>
                  <a:lnTo>
                    <a:pt x="4" y="7"/>
                  </a:lnTo>
                  <a:lnTo>
                    <a:pt x="6" y="10"/>
                  </a:lnTo>
                  <a:lnTo>
                    <a:pt x="7" y="14"/>
                  </a:lnTo>
                  <a:lnTo>
                    <a:pt x="9" y="17"/>
                  </a:lnTo>
                  <a:lnTo>
                    <a:pt x="11" y="21"/>
                  </a:lnTo>
                  <a:lnTo>
                    <a:pt x="12" y="24"/>
                  </a:lnTo>
                  <a:lnTo>
                    <a:pt x="14" y="27"/>
                  </a:lnTo>
                  <a:lnTo>
                    <a:pt x="16" y="31"/>
                  </a:lnTo>
                  <a:lnTo>
                    <a:pt x="17" y="34"/>
                  </a:lnTo>
                  <a:lnTo>
                    <a:pt x="19" y="37"/>
                  </a:lnTo>
                  <a:lnTo>
                    <a:pt x="21" y="40"/>
                  </a:lnTo>
                  <a:lnTo>
                    <a:pt x="22" y="43"/>
                  </a:lnTo>
                  <a:lnTo>
                    <a:pt x="24" y="47"/>
                  </a:lnTo>
                  <a:lnTo>
                    <a:pt x="26" y="50"/>
                  </a:lnTo>
                  <a:lnTo>
                    <a:pt x="28" y="53"/>
                  </a:lnTo>
                  <a:lnTo>
                    <a:pt x="29" y="55"/>
                  </a:lnTo>
                  <a:lnTo>
                    <a:pt x="31" y="59"/>
                  </a:lnTo>
                  <a:lnTo>
                    <a:pt x="33" y="61"/>
                  </a:lnTo>
                  <a:lnTo>
                    <a:pt x="35" y="64"/>
                  </a:lnTo>
                  <a:lnTo>
                    <a:pt x="36" y="67"/>
                  </a:lnTo>
                  <a:lnTo>
                    <a:pt x="38" y="70"/>
                  </a:lnTo>
                  <a:lnTo>
                    <a:pt x="40" y="73"/>
                  </a:lnTo>
                  <a:lnTo>
                    <a:pt x="41" y="75"/>
                  </a:lnTo>
                  <a:lnTo>
                    <a:pt x="43" y="78"/>
                  </a:lnTo>
                  <a:lnTo>
                    <a:pt x="45" y="80"/>
                  </a:lnTo>
                  <a:lnTo>
                    <a:pt x="46" y="83"/>
                  </a:lnTo>
                  <a:lnTo>
                    <a:pt x="48" y="85"/>
                  </a:lnTo>
                  <a:lnTo>
                    <a:pt x="50" y="88"/>
                  </a:lnTo>
                  <a:lnTo>
                    <a:pt x="51" y="91"/>
                  </a:lnTo>
                  <a:lnTo>
                    <a:pt x="53" y="93"/>
                  </a:lnTo>
                  <a:lnTo>
                    <a:pt x="55" y="96"/>
                  </a:lnTo>
                  <a:lnTo>
                    <a:pt x="56" y="98"/>
                  </a:lnTo>
                  <a:lnTo>
                    <a:pt x="58" y="100"/>
                  </a:lnTo>
                  <a:lnTo>
                    <a:pt x="60" y="103"/>
                  </a:lnTo>
                  <a:lnTo>
                    <a:pt x="61" y="105"/>
                  </a:lnTo>
                  <a:lnTo>
                    <a:pt x="63" y="107"/>
                  </a:lnTo>
                  <a:lnTo>
                    <a:pt x="65" y="109"/>
                  </a:lnTo>
                  <a:lnTo>
                    <a:pt x="66" y="111"/>
                  </a:lnTo>
                  <a:lnTo>
                    <a:pt x="68" y="114"/>
                  </a:lnTo>
                  <a:lnTo>
                    <a:pt x="70" y="116"/>
                  </a:lnTo>
                  <a:lnTo>
                    <a:pt x="72" y="118"/>
                  </a:lnTo>
                  <a:lnTo>
                    <a:pt x="73" y="120"/>
                  </a:lnTo>
                  <a:lnTo>
                    <a:pt x="75" y="122"/>
                  </a:lnTo>
                  <a:lnTo>
                    <a:pt x="77" y="124"/>
                  </a:lnTo>
                  <a:lnTo>
                    <a:pt x="79" y="126"/>
                  </a:lnTo>
                  <a:lnTo>
                    <a:pt x="80" y="128"/>
                  </a:lnTo>
                  <a:lnTo>
                    <a:pt x="82" y="130"/>
                  </a:lnTo>
                  <a:lnTo>
                    <a:pt x="84" y="13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6686317" y="5099052"/>
              <a:ext cx="113003" cy="98425"/>
            </a:xfrm>
            <a:custGeom>
              <a:avLst/>
              <a:gdLst>
                <a:gd name="T0" fmla="*/ 0 w 83"/>
                <a:gd name="T1" fmla="*/ 0 h 62"/>
                <a:gd name="T2" fmla="*/ 1 w 83"/>
                <a:gd name="T3" fmla="*/ 2 h 62"/>
                <a:gd name="T4" fmla="*/ 3 w 83"/>
                <a:gd name="T5" fmla="*/ 4 h 62"/>
                <a:gd name="T6" fmla="*/ 5 w 83"/>
                <a:gd name="T7" fmla="*/ 6 h 62"/>
                <a:gd name="T8" fmla="*/ 6 w 83"/>
                <a:gd name="T9" fmla="*/ 7 h 62"/>
                <a:gd name="T10" fmla="*/ 8 w 83"/>
                <a:gd name="T11" fmla="*/ 9 h 62"/>
                <a:gd name="T12" fmla="*/ 10 w 83"/>
                <a:gd name="T13" fmla="*/ 11 h 62"/>
                <a:gd name="T14" fmla="*/ 12 w 83"/>
                <a:gd name="T15" fmla="*/ 13 h 62"/>
                <a:gd name="T16" fmla="*/ 13 w 83"/>
                <a:gd name="T17" fmla="*/ 14 h 62"/>
                <a:gd name="T18" fmla="*/ 15 w 83"/>
                <a:gd name="T19" fmla="*/ 16 h 62"/>
                <a:gd name="T20" fmla="*/ 17 w 83"/>
                <a:gd name="T21" fmla="*/ 17 h 62"/>
                <a:gd name="T22" fmla="*/ 18 w 83"/>
                <a:gd name="T23" fmla="*/ 19 h 62"/>
                <a:gd name="T24" fmla="*/ 20 w 83"/>
                <a:gd name="T25" fmla="*/ 20 h 62"/>
                <a:gd name="T26" fmla="*/ 22 w 83"/>
                <a:gd name="T27" fmla="*/ 22 h 62"/>
                <a:gd name="T28" fmla="*/ 23 w 83"/>
                <a:gd name="T29" fmla="*/ 23 h 62"/>
                <a:gd name="T30" fmla="*/ 25 w 83"/>
                <a:gd name="T31" fmla="*/ 25 h 62"/>
                <a:gd name="T32" fmla="*/ 27 w 83"/>
                <a:gd name="T33" fmla="*/ 26 h 62"/>
                <a:gd name="T34" fmla="*/ 28 w 83"/>
                <a:gd name="T35" fmla="*/ 28 h 62"/>
                <a:gd name="T36" fmla="*/ 30 w 83"/>
                <a:gd name="T37" fmla="*/ 29 h 62"/>
                <a:gd name="T38" fmla="*/ 32 w 83"/>
                <a:gd name="T39" fmla="*/ 30 h 62"/>
                <a:gd name="T40" fmla="*/ 33 w 83"/>
                <a:gd name="T41" fmla="*/ 32 h 62"/>
                <a:gd name="T42" fmla="*/ 35 w 83"/>
                <a:gd name="T43" fmla="*/ 33 h 62"/>
                <a:gd name="T44" fmla="*/ 37 w 83"/>
                <a:gd name="T45" fmla="*/ 34 h 62"/>
                <a:gd name="T46" fmla="*/ 39 w 83"/>
                <a:gd name="T47" fmla="*/ 36 h 62"/>
                <a:gd name="T48" fmla="*/ 40 w 83"/>
                <a:gd name="T49" fmla="*/ 37 h 62"/>
                <a:gd name="T50" fmla="*/ 42 w 83"/>
                <a:gd name="T51" fmla="*/ 38 h 62"/>
                <a:gd name="T52" fmla="*/ 44 w 83"/>
                <a:gd name="T53" fmla="*/ 39 h 62"/>
                <a:gd name="T54" fmla="*/ 46 w 83"/>
                <a:gd name="T55" fmla="*/ 41 h 62"/>
                <a:gd name="T56" fmla="*/ 47 w 83"/>
                <a:gd name="T57" fmla="*/ 42 h 62"/>
                <a:gd name="T58" fmla="*/ 49 w 83"/>
                <a:gd name="T59" fmla="*/ 43 h 62"/>
                <a:gd name="T60" fmla="*/ 51 w 83"/>
                <a:gd name="T61" fmla="*/ 44 h 62"/>
                <a:gd name="T62" fmla="*/ 52 w 83"/>
                <a:gd name="T63" fmla="*/ 45 h 62"/>
                <a:gd name="T64" fmla="*/ 54 w 83"/>
                <a:gd name="T65" fmla="*/ 46 h 62"/>
                <a:gd name="T66" fmla="*/ 56 w 83"/>
                <a:gd name="T67" fmla="*/ 47 h 62"/>
                <a:gd name="T68" fmla="*/ 57 w 83"/>
                <a:gd name="T69" fmla="*/ 48 h 62"/>
                <a:gd name="T70" fmla="*/ 59 w 83"/>
                <a:gd name="T71" fmla="*/ 49 h 62"/>
                <a:gd name="T72" fmla="*/ 61 w 83"/>
                <a:gd name="T73" fmla="*/ 50 h 62"/>
                <a:gd name="T74" fmla="*/ 62 w 83"/>
                <a:gd name="T75" fmla="*/ 51 h 62"/>
                <a:gd name="T76" fmla="*/ 64 w 83"/>
                <a:gd name="T77" fmla="*/ 52 h 62"/>
                <a:gd name="T78" fmla="*/ 66 w 83"/>
                <a:gd name="T79" fmla="*/ 53 h 62"/>
                <a:gd name="T80" fmla="*/ 67 w 83"/>
                <a:gd name="T81" fmla="*/ 54 h 62"/>
                <a:gd name="T82" fmla="*/ 69 w 83"/>
                <a:gd name="T83" fmla="*/ 55 h 62"/>
                <a:gd name="T84" fmla="*/ 71 w 83"/>
                <a:gd name="T85" fmla="*/ 56 h 62"/>
                <a:gd name="T86" fmla="*/ 72 w 83"/>
                <a:gd name="T87" fmla="*/ 57 h 62"/>
                <a:gd name="T88" fmla="*/ 74 w 83"/>
                <a:gd name="T89" fmla="*/ 58 h 62"/>
                <a:gd name="T90" fmla="*/ 76 w 83"/>
                <a:gd name="T91" fmla="*/ 59 h 62"/>
                <a:gd name="T92" fmla="*/ 78 w 83"/>
                <a:gd name="T93" fmla="*/ 59 h 62"/>
                <a:gd name="T94" fmla="*/ 79 w 83"/>
                <a:gd name="T95" fmla="*/ 60 h 62"/>
                <a:gd name="T96" fmla="*/ 81 w 83"/>
                <a:gd name="T97" fmla="*/ 61 h 62"/>
                <a:gd name="T98" fmla="*/ 83 w 83"/>
                <a:gd name="T9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2">
                  <a:moveTo>
                    <a:pt x="0" y="0"/>
                  </a:moveTo>
                  <a:lnTo>
                    <a:pt x="1" y="2"/>
                  </a:lnTo>
                  <a:lnTo>
                    <a:pt x="3" y="4"/>
                  </a:lnTo>
                  <a:lnTo>
                    <a:pt x="5" y="6"/>
                  </a:lnTo>
                  <a:lnTo>
                    <a:pt x="6" y="7"/>
                  </a:lnTo>
                  <a:lnTo>
                    <a:pt x="8" y="9"/>
                  </a:lnTo>
                  <a:lnTo>
                    <a:pt x="10" y="11"/>
                  </a:lnTo>
                  <a:lnTo>
                    <a:pt x="12" y="13"/>
                  </a:lnTo>
                  <a:lnTo>
                    <a:pt x="13" y="14"/>
                  </a:lnTo>
                  <a:lnTo>
                    <a:pt x="15" y="16"/>
                  </a:lnTo>
                  <a:lnTo>
                    <a:pt x="17" y="17"/>
                  </a:lnTo>
                  <a:lnTo>
                    <a:pt x="18" y="19"/>
                  </a:lnTo>
                  <a:lnTo>
                    <a:pt x="20" y="20"/>
                  </a:lnTo>
                  <a:lnTo>
                    <a:pt x="22" y="22"/>
                  </a:lnTo>
                  <a:lnTo>
                    <a:pt x="23" y="23"/>
                  </a:lnTo>
                  <a:lnTo>
                    <a:pt x="25" y="25"/>
                  </a:lnTo>
                  <a:lnTo>
                    <a:pt x="27" y="26"/>
                  </a:lnTo>
                  <a:lnTo>
                    <a:pt x="28" y="28"/>
                  </a:lnTo>
                  <a:lnTo>
                    <a:pt x="30" y="29"/>
                  </a:lnTo>
                  <a:lnTo>
                    <a:pt x="32" y="30"/>
                  </a:lnTo>
                  <a:lnTo>
                    <a:pt x="33" y="32"/>
                  </a:lnTo>
                  <a:lnTo>
                    <a:pt x="35" y="33"/>
                  </a:lnTo>
                  <a:lnTo>
                    <a:pt x="37" y="34"/>
                  </a:lnTo>
                  <a:lnTo>
                    <a:pt x="39" y="36"/>
                  </a:lnTo>
                  <a:lnTo>
                    <a:pt x="40" y="37"/>
                  </a:lnTo>
                  <a:lnTo>
                    <a:pt x="42" y="38"/>
                  </a:lnTo>
                  <a:lnTo>
                    <a:pt x="44" y="39"/>
                  </a:lnTo>
                  <a:lnTo>
                    <a:pt x="46" y="41"/>
                  </a:lnTo>
                  <a:lnTo>
                    <a:pt x="47" y="42"/>
                  </a:lnTo>
                  <a:lnTo>
                    <a:pt x="49" y="43"/>
                  </a:lnTo>
                  <a:lnTo>
                    <a:pt x="51" y="44"/>
                  </a:lnTo>
                  <a:lnTo>
                    <a:pt x="52" y="45"/>
                  </a:lnTo>
                  <a:lnTo>
                    <a:pt x="54" y="46"/>
                  </a:lnTo>
                  <a:lnTo>
                    <a:pt x="56" y="47"/>
                  </a:lnTo>
                  <a:lnTo>
                    <a:pt x="57" y="48"/>
                  </a:lnTo>
                  <a:lnTo>
                    <a:pt x="59" y="49"/>
                  </a:lnTo>
                  <a:lnTo>
                    <a:pt x="61" y="50"/>
                  </a:lnTo>
                  <a:lnTo>
                    <a:pt x="62" y="51"/>
                  </a:lnTo>
                  <a:lnTo>
                    <a:pt x="64" y="52"/>
                  </a:lnTo>
                  <a:lnTo>
                    <a:pt x="66" y="53"/>
                  </a:lnTo>
                  <a:lnTo>
                    <a:pt x="67" y="54"/>
                  </a:lnTo>
                  <a:lnTo>
                    <a:pt x="69" y="55"/>
                  </a:lnTo>
                  <a:lnTo>
                    <a:pt x="71" y="56"/>
                  </a:lnTo>
                  <a:lnTo>
                    <a:pt x="72" y="57"/>
                  </a:lnTo>
                  <a:lnTo>
                    <a:pt x="74" y="58"/>
                  </a:lnTo>
                  <a:lnTo>
                    <a:pt x="76" y="59"/>
                  </a:lnTo>
                  <a:lnTo>
                    <a:pt x="78" y="59"/>
                  </a:lnTo>
                  <a:lnTo>
                    <a:pt x="79" y="60"/>
                  </a:lnTo>
                  <a:lnTo>
                    <a:pt x="81" y="61"/>
                  </a:lnTo>
                  <a:lnTo>
                    <a:pt x="83" y="62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6799319" y="5197477"/>
              <a:ext cx="113003" cy="39688"/>
            </a:xfrm>
            <a:custGeom>
              <a:avLst/>
              <a:gdLst>
                <a:gd name="T0" fmla="*/ 0 w 83"/>
                <a:gd name="T1" fmla="*/ 0 h 25"/>
                <a:gd name="T2" fmla="*/ 1 w 83"/>
                <a:gd name="T3" fmla="*/ 1 h 25"/>
                <a:gd name="T4" fmla="*/ 3 w 83"/>
                <a:gd name="T5" fmla="*/ 2 h 25"/>
                <a:gd name="T6" fmla="*/ 5 w 83"/>
                <a:gd name="T7" fmla="*/ 2 h 25"/>
                <a:gd name="T8" fmla="*/ 7 w 83"/>
                <a:gd name="T9" fmla="*/ 3 h 25"/>
                <a:gd name="T10" fmla="*/ 8 w 83"/>
                <a:gd name="T11" fmla="*/ 4 h 25"/>
                <a:gd name="T12" fmla="*/ 10 w 83"/>
                <a:gd name="T13" fmla="*/ 4 h 25"/>
                <a:gd name="T14" fmla="*/ 12 w 83"/>
                <a:gd name="T15" fmla="*/ 5 h 25"/>
                <a:gd name="T16" fmla="*/ 13 w 83"/>
                <a:gd name="T17" fmla="*/ 6 h 25"/>
                <a:gd name="T18" fmla="*/ 15 w 83"/>
                <a:gd name="T19" fmla="*/ 6 h 25"/>
                <a:gd name="T20" fmla="*/ 17 w 83"/>
                <a:gd name="T21" fmla="*/ 7 h 25"/>
                <a:gd name="T22" fmla="*/ 19 w 83"/>
                <a:gd name="T23" fmla="*/ 8 h 25"/>
                <a:gd name="T24" fmla="*/ 20 w 83"/>
                <a:gd name="T25" fmla="*/ 8 h 25"/>
                <a:gd name="T26" fmla="*/ 22 w 83"/>
                <a:gd name="T27" fmla="*/ 9 h 25"/>
                <a:gd name="T28" fmla="*/ 24 w 83"/>
                <a:gd name="T29" fmla="*/ 10 h 25"/>
                <a:gd name="T30" fmla="*/ 25 w 83"/>
                <a:gd name="T31" fmla="*/ 10 h 25"/>
                <a:gd name="T32" fmla="*/ 27 w 83"/>
                <a:gd name="T33" fmla="*/ 11 h 25"/>
                <a:gd name="T34" fmla="*/ 29 w 83"/>
                <a:gd name="T35" fmla="*/ 11 h 25"/>
                <a:gd name="T36" fmla="*/ 30 w 83"/>
                <a:gd name="T37" fmla="*/ 12 h 25"/>
                <a:gd name="T38" fmla="*/ 32 w 83"/>
                <a:gd name="T39" fmla="*/ 13 h 25"/>
                <a:gd name="T40" fmla="*/ 34 w 83"/>
                <a:gd name="T41" fmla="*/ 13 h 25"/>
                <a:gd name="T42" fmla="*/ 35 w 83"/>
                <a:gd name="T43" fmla="*/ 14 h 25"/>
                <a:gd name="T44" fmla="*/ 37 w 83"/>
                <a:gd name="T45" fmla="*/ 14 h 25"/>
                <a:gd name="T46" fmla="*/ 39 w 83"/>
                <a:gd name="T47" fmla="*/ 14 h 25"/>
                <a:gd name="T48" fmla="*/ 40 w 83"/>
                <a:gd name="T49" fmla="*/ 15 h 25"/>
                <a:gd name="T50" fmla="*/ 42 w 83"/>
                <a:gd name="T51" fmla="*/ 16 h 25"/>
                <a:gd name="T52" fmla="*/ 44 w 83"/>
                <a:gd name="T53" fmla="*/ 16 h 25"/>
                <a:gd name="T54" fmla="*/ 45 w 83"/>
                <a:gd name="T55" fmla="*/ 16 h 25"/>
                <a:gd name="T56" fmla="*/ 47 w 83"/>
                <a:gd name="T57" fmla="*/ 17 h 25"/>
                <a:gd name="T58" fmla="*/ 49 w 83"/>
                <a:gd name="T59" fmla="*/ 18 h 25"/>
                <a:gd name="T60" fmla="*/ 51 w 83"/>
                <a:gd name="T61" fmla="*/ 18 h 25"/>
                <a:gd name="T62" fmla="*/ 52 w 83"/>
                <a:gd name="T63" fmla="*/ 18 h 25"/>
                <a:gd name="T64" fmla="*/ 54 w 83"/>
                <a:gd name="T65" fmla="*/ 19 h 25"/>
                <a:gd name="T66" fmla="*/ 56 w 83"/>
                <a:gd name="T67" fmla="*/ 19 h 25"/>
                <a:gd name="T68" fmla="*/ 58 w 83"/>
                <a:gd name="T69" fmla="*/ 20 h 25"/>
                <a:gd name="T70" fmla="*/ 59 w 83"/>
                <a:gd name="T71" fmla="*/ 20 h 25"/>
                <a:gd name="T72" fmla="*/ 61 w 83"/>
                <a:gd name="T73" fmla="*/ 20 h 25"/>
                <a:gd name="T74" fmla="*/ 63 w 83"/>
                <a:gd name="T75" fmla="*/ 21 h 25"/>
                <a:gd name="T76" fmla="*/ 64 w 83"/>
                <a:gd name="T77" fmla="*/ 21 h 25"/>
                <a:gd name="T78" fmla="*/ 66 w 83"/>
                <a:gd name="T79" fmla="*/ 21 h 25"/>
                <a:gd name="T80" fmla="*/ 68 w 83"/>
                <a:gd name="T81" fmla="*/ 22 h 25"/>
                <a:gd name="T82" fmla="*/ 69 w 83"/>
                <a:gd name="T83" fmla="*/ 22 h 25"/>
                <a:gd name="T84" fmla="*/ 71 w 83"/>
                <a:gd name="T85" fmla="*/ 23 h 25"/>
                <a:gd name="T86" fmla="*/ 73 w 83"/>
                <a:gd name="T87" fmla="*/ 23 h 25"/>
                <a:gd name="T88" fmla="*/ 74 w 83"/>
                <a:gd name="T89" fmla="*/ 23 h 25"/>
                <a:gd name="T90" fmla="*/ 76 w 83"/>
                <a:gd name="T91" fmla="*/ 23 h 25"/>
                <a:gd name="T92" fmla="*/ 78 w 83"/>
                <a:gd name="T93" fmla="*/ 24 h 25"/>
                <a:gd name="T94" fmla="*/ 79 w 83"/>
                <a:gd name="T95" fmla="*/ 24 h 25"/>
                <a:gd name="T96" fmla="*/ 81 w 83"/>
                <a:gd name="T97" fmla="*/ 25 h 25"/>
                <a:gd name="T98" fmla="*/ 83 w 83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">
                  <a:moveTo>
                    <a:pt x="0" y="0"/>
                  </a:moveTo>
                  <a:lnTo>
                    <a:pt x="1" y="1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3" y="6"/>
                  </a:lnTo>
                  <a:lnTo>
                    <a:pt x="15" y="6"/>
                  </a:lnTo>
                  <a:lnTo>
                    <a:pt x="17" y="7"/>
                  </a:lnTo>
                  <a:lnTo>
                    <a:pt x="19" y="8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4" y="10"/>
                  </a:lnTo>
                  <a:lnTo>
                    <a:pt x="25" y="10"/>
                  </a:lnTo>
                  <a:lnTo>
                    <a:pt x="27" y="11"/>
                  </a:lnTo>
                  <a:lnTo>
                    <a:pt x="29" y="11"/>
                  </a:lnTo>
                  <a:lnTo>
                    <a:pt x="30" y="12"/>
                  </a:lnTo>
                  <a:lnTo>
                    <a:pt x="32" y="13"/>
                  </a:lnTo>
                  <a:lnTo>
                    <a:pt x="34" y="13"/>
                  </a:lnTo>
                  <a:lnTo>
                    <a:pt x="35" y="14"/>
                  </a:lnTo>
                  <a:lnTo>
                    <a:pt x="37" y="14"/>
                  </a:lnTo>
                  <a:lnTo>
                    <a:pt x="39" y="14"/>
                  </a:lnTo>
                  <a:lnTo>
                    <a:pt x="40" y="15"/>
                  </a:lnTo>
                  <a:lnTo>
                    <a:pt x="42" y="16"/>
                  </a:lnTo>
                  <a:lnTo>
                    <a:pt x="44" y="16"/>
                  </a:lnTo>
                  <a:lnTo>
                    <a:pt x="45" y="16"/>
                  </a:lnTo>
                  <a:lnTo>
                    <a:pt x="47" y="17"/>
                  </a:lnTo>
                  <a:lnTo>
                    <a:pt x="49" y="18"/>
                  </a:lnTo>
                  <a:lnTo>
                    <a:pt x="51" y="18"/>
                  </a:lnTo>
                  <a:lnTo>
                    <a:pt x="52" y="18"/>
                  </a:lnTo>
                  <a:lnTo>
                    <a:pt x="54" y="19"/>
                  </a:lnTo>
                  <a:lnTo>
                    <a:pt x="56" y="19"/>
                  </a:lnTo>
                  <a:lnTo>
                    <a:pt x="58" y="20"/>
                  </a:lnTo>
                  <a:lnTo>
                    <a:pt x="59" y="20"/>
                  </a:lnTo>
                  <a:lnTo>
                    <a:pt x="61" y="20"/>
                  </a:lnTo>
                  <a:lnTo>
                    <a:pt x="63" y="21"/>
                  </a:lnTo>
                  <a:lnTo>
                    <a:pt x="64" y="21"/>
                  </a:lnTo>
                  <a:lnTo>
                    <a:pt x="66" y="21"/>
                  </a:lnTo>
                  <a:lnTo>
                    <a:pt x="68" y="22"/>
                  </a:lnTo>
                  <a:lnTo>
                    <a:pt x="69" y="22"/>
                  </a:lnTo>
                  <a:lnTo>
                    <a:pt x="71" y="23"/>
                  </a:lnTo>
                  <a:lnTo>
                    <a:pt x="73" y="23"/>
                  </a:lnTo>
                  <a:lnTo>
                    <a:pt x="74" y="23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79" y="24"/>
                  </a:lnTo>
                  <a:lnTo>
                    <a:pt x="81" y="25"/>
                  </a:lnTo>
                  <a:lnTo>
                    <a:pt x="83" y="25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6912322" y="5237164"/>
              <a:ext cx="113003" cy="14288"/>
            </a:xfrm>
            <a:custGeom>
              <a:avLst/>
              <a:gdLst>
                <a:gd name="T0" fmla="*/ 0 w 83"/>
                <a:gd name="T1" fmla="*/ 0 h 9"/>
                <a:gd name="T2" fmla="*/ 2 w 83"/>
                <a:gd name="T3" fmla="*/ 0 h 9"/>
                <a:gd name="T4" fmla="*/ 3 w 83"/>
                <a:gd name="T5" fmla="*/ 0 h 9"/>
                <a:gd name="T6" fmla="*/ 5 w 83"/>
                <a:gd name="T7" fmla="*/ 1 h 9"/>
                <a:gd name="T8" fmla="*/ 7 w 83"/>
                <a:gd name="T9" fmla="*/ 1 h 9"/>
                <a:gd name="T10" fmla="*/ 8 w 83"/>
                <a:gd name="T11" fmla="*/ 1 h 9"/>
                <a:gd name="T12" fmla="*/ 10 w 83"/>
                <a:gd name="T13" fmla="*/ 2 h 9"/>
                <a:gd name="T14" fmla="*/ 12 w 83"/>
                <a:gd name="T15" fmla="*/ 2 h 9"/>
                <a:gd name="T16" fmla="*/ 13 w 83"/>
                <a:gd name="T17" fmla="*/ 2 h 9"/>
                <a:gd name="T18" fmla="*/ 15 w 83"/>
                <a:gd name="T19" fmla="*/ 2 h 9"/>
                <a:gd name="T20" fmla="*/ 17 w 83"/>
                <a:gd name="T21" fmla="*/ 3 h 9"/>
                <a:gd name="T22" fmla="*/ 19 w 83"/>
                <a:gd name="T23" fmla="*/ 3 h 9"/>
                <a:gd name="T24" fmla="*/ 20 w 83"/>
                <a:gd name="T25" fmla="*/ 3 h 9"/>
                <a:gd name="T26" fmla="*/ 22 w 83"/>
                <a:gd name="T27" fmla="*/ 3 h 9"/>
                <a:gd name="T28" fmla="*/ 24 w 83"/>
                <a:gd name="T29" fmla="*/ 4 h 9"/>
                <a:gd name="T30" fmla="*/ 26 w 83"/>
                <a:gd name="T31" fmla="*/ 4 h 9"/>
                <a:gd name="T32" fmla="*/ 27 w 83"/>
                <a:gd name="T33" fmla="*/ 4 h 9"/>
                <a:gd name="T34" fmla="*/ 29 w 83"/>
                <a:gd name="T35" fmla="*/ 4 h 9"/>
                <a:gd name="T36" fmla="*/ 31 w 83"/>
                <a:gd name="T37" fmla="*/ 4 h 9"/>
                <a:gd name="T38" fmla="*/ 32 w 83"/>
                <a:gd name="T39" fmla="*/ 5 h 9"/>
                <a:gd name="T40" fmla="*/ 34 w 83"/>
                <a:gd name="T41" fmla="*/ 5 h 9"/>
                <a:gd name="T42" fmla="*/ 36 w 83"/>
                <a:gd name="T43" fmla="*/ 5 h 9"/>
                <a:gd name="T44" fmla="*/ 37 w 83"/>
                <a:gd name="T45" fmla="*/ 5 h 9"/>
                <a:gd name="T46" fmla="*/ 39 w 83"/>
                <a:gd name="T47" fmla="*/ 5 h 9"/>
                <a:gd name="T48" fmla="*/ 41 w 83"/>
                <a:gd name="T49" fmla="*/ 5 h 9"/>
                <a:gd name="T50" fmla="*/ 42 w 83"/>
                <a:gd name="T51" fmla="*/ 6 h 9"/>
                <a:gd name="T52" fmla="*/ 44 w 83"/>
                <a:gd name="T53" fmla="*/ 6 h 9"/>
                <a:gd name="T54" fmla="*/ 46 w 83"/>
                <a:gd name="T55" fmla="*/ 6 h 9"/>
                <a:gd name="T56" fmla="*/ 47 w 83"/>
                <a:gd name="T57" fmla="*/ 6 h 9"/>
                <a:gd name="T58" fmla="*/ 49 w 83"/>
                <a:gd name="T59" fmla="*/ 6 h 9"/>
                <a:gd name="T60" fmla="*/ 51 w 83"/>
                <a:gd name="T61" fmla="*/ 7 h 9"/>
                <a:gd name="T62" fmla="*/ 52 w 83"/>
                <a:gd name="T63" fmla="*/ 7 h 9"/>
                <a:gd name="T64" fmla="*/ 54 w 83"/>
                <a:gd name="T65" fmla="*/ 7 h 9"/>
                <a:gd name="T66" fmla="*/ 56 w 83"/>
                <a:gd name="T67" fmla="*/ 7 h 9"/>
                <a:gd name="T68" fmla="*/ 57 w 83"/>
                <a:gd name="T69" fmla="*/ 7 h 9"/>
                <a:gd name="T70" fmla="*/ 59 w 83"/>
                <a:gd name="T71" fmla="*/ 7 h 9"/>
                <a:gd name="T72" fmla="*/ 61 w 83"/>
                <a:gd name="T73" fmla="*/ 7 h 9"/>
                <a:gd name="T74" fmla="*/ 63 w 83"/>
                <a:gd name="T75" fmla="*/ 7 h 9"/>
                <a:gd name="T76" fmla="*/ 64 w 83"/>
                <a:gd name="T77" fmla="*/ 8 h 9"/>
                <a:gd name="T78" fmla="*/ 66 w 83"/>
                <a:gd name="T79" fmla="*/ 8 h 9"/>
                <a:gd name="T80" fmla="*/ 68 w 83"/>
                <a:gd name="T81" fmla="*/ 8 h 9"/>
                <a:gd name="T82" fmla="*/ 70 w 83"/>
                <a:gd name="T83" fmla="*/ 8 h 9"/>
                <a:gd name="T84" fmla="*/ 71 w 83"/>
                <a:gd name="T85" fmla="*/ 8 h 9"/>
                <a:gd name="T86" fmla="*/ 73 w 83"/>
                <a:gd name="T87" fmla="*/ 8 h 9"/>
                <a:gd name="T88" fmla="*/ 75 w 83"/>
                <a:gd name="T89" fmla="*/ 9 h 9"/>
                <a:gd name="T90" fmla="*/ 76 w 83"/>
                <a:gd name="T91" fmla="*/ 9 h 9"/>
                <a:gd name="T92" fmla="*/ 78 w 83"/>
                <a:gd name="T93" fmla="*/ 9 h 9"/>
                <a:gd name="T94" fmla="*/ 80 w 83"/>
                <a:gd name="T95" fmla="*/ 9 h 9"/>
                <a:gd name="T96" fmla="*/ 81 w 83"/>
                <a:gd name="T97" fmla="*/ 9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8" y="8"/>
                  </a:lnTo>
                  <a:lnTo>
                    <a:pt x="70" y="8"/>
                  </a:lnTo>
                  <a:lnTo>
                    <a:pt x="71" y="8"/>
                  </a:lnTo>
                  <a:lnTo>
                    <a:pt x="73" y="8"/>
                  </a:lnTo>
                  <a:lnTo>
                    <a:pt x="75" y="9"/>
                  </a:lnTo>
                  <a:lnTo>
                    <a:pt x="76" y="9"/>
                  </a:lnTo>
                  <a:lnTo>
                    <a:pt x="78" y="9"/>
                  </a:lnTo>
                  <a:lnTo>
                    <a:pt x="80" y="9"/>
                  </a:lnTo>
                  <a:lnTo>
                    <a:pt x="81" y="9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7025325" y="52514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3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1 h 3"/>
                <a:gd name="T14" fmla="*/ 12 w 83"/>
                <a:gd name="T15" fmla="*/ 1 h 3"/>
                <a:gd name="T16" fmla="*/ 14 w 83"/>
                <a:gd name="T17" fmla="*/ 1 h 3"/>
                <a:gd name="T18" fmla="*/ 15 w 83"/>
                <a:gd name="T19" fmla="*/ 1 h 3"/>
                <a:gd name="T20" fmla="*/ 17 w 83"/>
                <a:gd name="T21" fmla="*/ 1 h 3"/>
                <a:gd name="T22" fmla="*/ 19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4 w 83"/>
                <a:gd name="T29" fmla="*/ 1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8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3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8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3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59 w 83"/>
                <a:gd name="T71" fmla="*/ 3 h 3"/>
                <a:gd name="T72" fmla="*/ 61 w 83"/>
                <a:gd name="T73" fmla="*/ 3 h 3"/>
                <a:gd name="T74" fmla="*/ 63 w 83"/>
                <a:gd name="T75" fmla="*/ 3 h 3"/>
                <a:gd name="T76" fmla="*/ 64 w 83"/>
                <a:gd name="T77" fmla="*/ 3 h 3"/>
                <a:gd name="T78" fmla="*/ 66 w 83"/>
                <a:gd name="T79" fmla="*/ 3 h 3"/>
                <a:gd name="T80" fmla="*/ 68 w 83"/>
                <a:gd name="T81" fmla="*/ 3 h 3"/>
                <a:gd name="T82" fmla="*/ 69 w 83"/>
                <a:gd name="T83" fmla="*/ 3 h 3"/>
                <a:gd name="T84" fmla="*/ 71 w 83"/>
                <a:gd name="T85" fmla="*/ 3 h 3"/>
                <a:gd name="T86" fmla="*/ 73 w 83"/>
                <a:gd name="T87" fmla="*/ 3 h 3"/>
                <a:gd name="T88" fmla="*/ 75 w 83"/>
                <a:gd name="T89" fmla="*/ 3 h 3"/>
                <a:gd name="T90" fmla="*/ 76 w 83"/>
                <a:gd name="T91" fmla="*/ 3 h 3"/>
                <a:gd name="T92" fmla="*/ 78 w 83"/>
                <a:gd name="T93" fmla="*/ 3 h 3"/>
                <a:gd name="T94" fmla="*/ 80 w 83"/>
                <a:gd name="T95" fmla="*/ 3 h 3"/>
                <a:gd name="T96" fmla="*/ 82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3" y="3"/>
                  </a:lnTo>
                  <a:lnTo>
                    <a:pt x="75" y="3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80" y="3"/>
                  </a:lnTo>
                  <a:lnTo>
                    <a:pt x="82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7138328" y="5256214"/>
              <a:ext cx="113003" cy="1588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4 w 83"/>
                <a:gd name="T5" fmla="*/ 0 h 1"/>
                <a:gd name="T6" fmla="*/ 5 w 83"/>
                <a:gd name="T7" fmla="*/ 0 h 1"/>
                <a:gd name="T8" fmla="*/ 7 w 83"/>
                <a:gd name="T9" fmla="*/ 0 h 1"/>
                <a:gd name="T10" fmla="*/ 9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6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1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6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7 w 83"/>
                <a:gd name="T45" fmla="*/ 0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50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60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5 w 83"/>
                <a:gd name="T77" fmla="*/ 1 h 1"/>
                <a:gd name="T78" fmla="*/ 66 w 83"/>
                <a:gd name="T79" fmla="*/ 1 h 1"/>
                <a:gd name="T80" fmla="*/ 68 w 83"/>
                <a:gd name="T81" fmla="*/ 1 h 1"/>
                <a:gd name="T82" fmla="*/ 70 w 83"/>
                <a:gd name="T83" fmla="*/ 1 h 1"/>
                <a:gd name="T84" fmla="*/ 71 w 83"/>
                <a:gd name="T85" fmla="*/ 1 h 1"/>
                <a:gd name="T86" fmla="*/ 73 w 83"/>
                <a:gd name="T87" fmla="*/ 1 h 1"/>
                <a:gd name="T88" fmla="*/ 75 w 83"/>
                <a:gd name="T89" fmla="*/ 1 h 1"/>
                <a:gd name="T90" fmla="*/ 76 w 83"/>
                <a:gd name="T91" fmla="*/ 1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72513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8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7364334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747869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759170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77047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781770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793071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8043712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4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8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815807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0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827108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838408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849708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8610088" y="5257802"/>
              <a:ext cx="23146" cy="0"/>
            </a:xfrm>
            <a:custGeom>
              <a:avLst/>
              <a:gdLst>
                <a:gd name="T0" fmla="*/ 0 w 17"/>
                <a:gd name="T1" fmla="*/ 2 w 17"/>
                <a:gd name="T2" fmla="*/ 4 w 17"/>
                <a:gd name="T3" fmla="*/ 5 w 17"/>
                <a:gd name="T4" fmla="*/ 7 w 17"/>
                <a:gd name="T5" fmla="*/ 9 w 17"/>
                <a:gd name="T6" fmla="*/ 10 w 17"/>
                <a:gd name="T7" fmla="*/ 12 w 17"/>
                <a:gd name="T8" fmla="*/ 14 w 17"/>
                <a:gd name="T9" fmla="*/ 15 w 17"/>
                <a:gd name="T10" fmla="*/ 17 w 1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</a:cxnLst>
              <a:rect l="0" t="0" r="r" b="b"/>
              <a:pathLst>
                <a:path w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7" name="Line 125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8" name="Line 126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9" name="Line 128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0" name="Line 130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1" name="Freeform 136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2" name="Freeform 137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3" name="Freeform 138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4" name="Freeform 139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5" name="Freeform 140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6" name="Freeform 141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7" name="Freeform 142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8" name="Freeform 143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9" name="Freeform 144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0" name="Freeform 145"/>
            <p:cNvSpPr>
              <a:spLocks/>
            </p:cNvSpPr>
            <p:nvPr/>
          </p:nvSpPr>
          <p:spPr bwMode="auto">
            <a:xfrm>
              <a:off x="2724409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6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1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6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1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8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0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7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2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7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2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1" name="Freeform 146"/>
            <p:cNvSpPr>
              <a:spLocks/>
            </p:cNvSpPr>
            <p:nvPr/>
          </p:nvSpPr>
          <p:spPr bwMode="auto">
            <a:xfrm>
              <a:off x="2837412" y="5256214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2" name="Freeform 147"/>
            <p:cNvSpPr>
              <a:spLocks/>
            </p:cNvSpPr>
            <p:nvPr/>
          </p:nvSpPr>
          <p:spPr bwMode="auto">
            <a:xfrm>
              <a:off x="2950415" y="5256214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3" name="Freeform 148"/>
            <p:cNvSpPr>
              <a:spLocks/>
            </p:cNvSpPr>
            <p:nvPr/>
          </p:nvSpPr>
          <p:spPr bwMode="auto">
            <a:xfrm>
              <a:off x="3063417" y="5254627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4 w 83"/>
                <a:gd name="T77" fmla="*/ 1 h 1"/>
                <a:gd name="T78" fmla="*/ 66 w 83"/>
                <a:gd name="T79" fmla="*/ 1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4" name="Freeform 149"/>
            <p:cNvSpPr>
              <a:spLocks/>
            </p:cNvSpPr>
            <p:nvPr/>
          </p:nvSpPr>
          <p:spPr bwMode="auto">
            <a:xfrm>
              <a:off x="3176421" y="5254627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5" name="Freeform 150"/>
            <p:cNvSpPr>
              <a:spLocks/>
            </p:cNvSpPr>
            <p:nvPr/>
          </p:nvSpPr>
          <p:spPr bwMode="auto">
            <a:xfrm>
              <a:off x="3289423" y="525303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2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6" name="Freeform 151"/>
            <p:cNvSpPr>
              <a:spLocks/>
            </p:cNvSpPr>
            <p:nvPr/>
          </p:nvSpPr>
          <p:spPr bwMode="auto">
            <a:xfrm>
              <a:off x="3402426" y="5251452"/>
              <a:ext cx="114364" cy="1588"/>
            </a:xfrm>
            <a:custGeom>
              <a:avLst/>
              <a:gdLst>
                <a:gd name="T0" fmla="*/ 0 w 84"/>
                <a:gd name="T1" fmla="*/ 1 h 1"/>
                <a:gd name="T2" fmla="*/ 2 w 84"/>
                <a:gd name="T3" fmla="*/ 1 h 1"/>
                <a:gd name="T4" fmla="*/ 4 w 84"/>
                <a:gd name="T5" fmla="*/ 1 h 1"/>
                <a:gd name="T6" fmla="*/ 5 w 84"/>
                <a:gd name="T7" fmla="*/ 1 h 1"/>
                <a:gd name="T8" fmla="*/ 7 w 84"/>
                <a:gd name="T9" fmla="*/ 1 h 1"/>
                <a:gd name="T10" fmla="*/ 9 w 84"/>
                <a:gd name="T11" fmla="*/ 1 h 1"/>
                <a:gd name="T12" fmla="*/ 10 w 84"/>
                <a:gd name="T13" fmla="*/ 1 h 1"/>
                <a:gd name="T14" fmla="*/ 12 w 84"/>
                <a:gd name="T15" fmla="*/ 1 h 1"/>
                <a:gd name="T16" fmla="*/ 14 w 84"/>
                <a:gd name="T17" fmla="*/ 1 h 1"/>
                <a:gd name="T18" fmla="*/ 16 w 84"/>
                <a:gd name="T19" fmla="*/ 1 h 1"/>
                <a:gd name="T20" fmla="*/ 17 w 84"/>
                <a:gd name="T21" fmla="*/ 1 h 1"/>
                <a:gd name="T22" fmla="*/ 19 w 84"/>
                <a:gd name="T23" fmla="*/ 1 h 1"/>
                <a:gd name="T24" fmla="*/ 21 w 84"/>
                <a:gd name="T25" fmla="*/ 1 h 1"/>
                <a:gd name="T26" fmla="*/ 23 w 84"/>
                <a:gd name="T27" fmla="*/ 1 h 1"/>
                <a:gd name="T28" fmla="*/ 24 w 84"/>
                <a:gd name="T29" fmla="*/ 1 h 1"/>
                <a:gd name="T30" fmla="*/ 26 w 84"/>
                <a:gd name="T31" fmla="*/ 1 h 1"/>
                <a:gd name="T32" fmla="*/ 28 w 84"/>
                <a:gd name="T33" fmla="*/ 1 h 1"/>
                <a:gd name="T34" fmla="*/ 29 w 84"/>
                <a:gd name="T35" fmla="*/ 1 h 1"/>
                <a:gd name="T36" fmla="*/ 31 w 84"/>
                <a:gd name="T37" fmla="*/ 1 h 1"/>
                <a:gd name="T38" fmla="*/ 33 w 84"/>
                <a:gd name="T39" fmla="*/ 1 h 1"/>
                <a:gd name="T40" fmla="*/ 34 w 84"/>
                <a:gd name="T41" fmla="*/ 1 h 1"/>
                <a:gd name="T42" fmla="*/ 36 w 84"/>
                <a:gd name="T43" fmla="*/ 1 h 1"/>
                <a:gd name="T44" fmla="*/ 38 w 84"/>
                <a:gd name="T45" fmla="*/ 0 h 1"/>
                <a:gd name="T46" fmla="*/ 39 w 84"/>
                <a:gd name="T47" fmla="*/ 0 h 1"/>
                <a:gd name="T48" fmla="*/ 41 w 84"/>
                <a:gd name="T49" fmla="*/ 0 h 1"/>
                <a:gd name="T50" fmla="*/ 43 w 84"/>
                <a:gd name="T51" fmla="*/ 0 h 1"/>
                <a:gd name="T52" fmla="*/ 45 w 84"/>
                <a:gd name="T53" fmla="*/ 0 h 1"/>
                <a:gd name="T54" fmla="*/ 46 w 84"/>
                <a:gd name="T55" fmla="*/ 0 h 1"/>
                <a:gd name="T56" fmla="*/ 48 w 84"/>
                <a:gd name="T57" fmla="*/ 0 h 1"/>
                <a:gd name="T58" fmla="*/ 50 w 84"/>
                <a:gd name="T59" fmla="*/ 0 h 1"/>
                <a:gd name="T60" fmla="*/ 51 w 84"/>
                <a:gd name="T61" fmla="*/ 0 h 1"/>
                <a:gd name="T62" fmla="*/ 53 w 84"/>
                <a:gd name="T63" fmla="*/ 0 h 1"/>
                <a:gd name="T64" fmla="*/ 55 w 84"/>
                <a:gd name="T65" fmla="*/ 0 h 1"/>
                <a:gd name="T66" fmla="*/ 56 w 84"/>
                <a:gd name="T67" fmla="*/ 0 h 1"/>
                <a:gd name="T68" fmla="*/ 58 w 84"/>
                <a:gd name="T69" fmla="*/ 0 h 1"/>
                <a:gd name="T70" fmla="*/ 60 w 84"/>
                <a:gd name="T71" fmla="*/ 0 h 1"/>
                <a:gd name="T72" fmla="*/ 61 w 84"/>
                <a:gd name="T73" fmla="*/ 0 h 1"/>
                <a:gd name="T74" fmla="*/ 63 w 84"/>
                <a:gd name="T75" fmla="*/ 0 h 1"/>
                <a:gd name="T76" fmla="*/ 65 w 84"/>
                <a:gd name="T77" fmla="*/ 0 h 1"/>
                <a:gd name="T78" fmla="*/ 67 w 84"/>
                <a:gd name="T79" fmla="*/ 0 h 1"/>
                <a:gd name="T80" fmla="*/ 68 w 84"/>
                <a:gd name="T81" fmla="*/ 0 h 1"/>
                <a:gd name="T82" fmla="*/ 70 w 84"/>
                <a:gd name="T83" fmla="*/ 0 h 1"/>
                <a:gd name="T84" fmla="*/ 72 w 84"/>
                <a:gd name="T85" fmla="*/ 0 h 1"/>
                <a:gd name="T86" fmla="*/ 74 w 84"/>
                <a:gd name="T87" fmla="*/ 0 h 1"/>
                <a:gd name="T88" fmla="*/ 75 w 84"/>
                <a:gd name="T89" fmla="*/ 0 h 1"/>
                <a:gd name="T90" fmla="*/ 77 w 84"/>
                <a:gd name="T91" fmla="*/ 0 h 1"/>
                <a:gd name="T92" fmla="*/ 79 w 84"/>
                <a:gd name="T93" fmla="*/ 0 h 1"/>
                <a:gd name="T94" fmla="*/ 80 w 84"/>
                <a:gd name="T95" fmla="*/ 0 h 1"/>
                <a:gd name="T96" fmla="*/ 82 w 84"/>
                <a:gd name="T97" fmla="*/ 0 h 1"/>
                <a:gd name="T98" fmla="*/ 84 w 8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7" name="Freeform 152"/>
            <p:cNvSpPr>
              <a:spLocks/>
            </p:cNvSpPr>
            <p:nvPr/>
          </p:nvSpPr>
          <p:spPr bwMode="auto">
            <a:xfrm>
              <a:off x="3516791" y="5248277"/>
              <a:ext cx="113003" cy="3175"/>
            </a:xfrm>
            <a:custGeom>
              <a:avLst/>
              <a:gdLst>
                <a:gd name="T0" fmla="*/ 0 w 83"/>
                <a:gd name="T1" fmla="*/ 2 h 2"/>
                <a:gd name="T2" fmla="*/ 1 w 83"/>
                <a:gd name="T3" fmla="*/ 2 h 2"/>
                <a:gd name="T4" fmla="*/ 3 w 83"/>
                <a:gd name="T5" fmla="*/ 2 h 2"/>
                <a:gd name="T6" fmla="*/ 5 w 83"/>
                <a:gd name="T7" fmla="*/ 2 h 2"/>
                <a:gd name="T8" fmla="*/ 6 w 83"/>
                <a:gd name="T9" fmla="*/ 2 h 2"/>
                <a:gd name="T10" fmla="*/ 8 w 83"/>
                <a:gd name="T11" fmla="*/ 2 h 2"/>
                <a:gd name="T12" fmla="*/ 10 w 83"/>
                <a:gd name="T13" fmla="*/ 2 h 2"/>
                <a:gd name="T14" fmla="*/ 11 w 83"/>
                <a:gd name="T15" fmla="*/ 2 h 2"/>
                <a:gd name="T16" fmla="*/ 13 w 83"/>
                <a:gd name="T17" fmla="*/ 2 h 2"/>
                <a:gd name="T18" fmla="*/ 15 w 83"/>
                <a:gd name="T19" fmla="*/ 2 h 2"/>
                <a:gd name="T20" fmla="*/ 16 w 83"/>
                <a:gd name="T21" fmla="*/ 2 h 2"/>
                <a:gd name="T22" fmla="*/ 18 w 83"/>
                <a:gd name="T23" fmla="*/ 2 h 2"/>
                <a:gd name="T24" fmla="*/ 20 w 83"/>
                <a:gd name="T25" fmla="*/ 2 h 2"/>
                <a:gd name="T26" fmla="*/ 21 w 83"/>
                <a:gd name="T27" fmla="*/ 2 h 2"/>
                <a:gd name="T28" fmla="*/ 23 w 83"/>
                <a:gd name="T29" fmla="*/ 2 h 2"/>
                <a:gd name="T30" fmla="*/ 25 w 83"/>
                <a:gd name="T31" fmla="*/ 2 h 2"/>
                <a:gd name="T32" fmla="*/ 27 w 83"/>
                <a:gd name="T33" fmla="*/ 2 h 2"/>
                <a:gd name="T34" fmla="*/ 28 w 83"/>
                <a:gd name="T35" fmla="*/ 2 h 2"/>
                <a:gd name="T36" fmla="*/ 30 w 83"/>
                <a:gd name="T37" fmla="*/ 2 h 2"/>
                <a:gd name="T38" fmla="*/ 32 w 83"/>
                <a:gd name="T39" fmla="*/ 2 h 2"/>
                <a:gd name="T40" fmla="*/ 34 w 83"/>
                <a:gd name="T41" fmla="*/ 2 h 2"/>
                <a:gd name="T42" fmla="*/ 35 w 83"/>
                <a:gd name="T43" fmla="*/ 2 h 2"/>
                <a:gd name="T44" fmla="*/ 37 w 83"/>
                <a:gd name="T45" fmla="*/ 1 h 2"/>
                <a:gd name="T46" fmla="*/ 39 w 83"/>
                <a:gd name="T47" fmla="*/ 1 h 2"/>
                <a:gd name="T48" fmla="*/ 40 w 83"/>
                <a:gd name="T49" fmla="*/ 1 h 2"/>
                <a:gd name="T50" fmla="*/ 42 w 83"/>
                <a:gd name="T51" fmla="*/ 1 h 2"/>
                <a:gd name="T52" fmla="*/ 44 w 83"/>
                <a:gd name="T53" fmla="*/ 1 h 2"/>
                <a:gd name="T54" fmla="*/ 45 w 83"/>
                <a:gd name="T55" fmla="*/ 1 h 2"/>
                <a:gd name="T56" fmla="*/ 47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2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7 w 83"/>
                <a:gd name="T69" fmla="*/ 1 h 2"/>
                <a:gd name="T70" fmla="*/ 59 w 83"/>
                <a:gd name="T71" fmla="*/ 1 h 2"/>
                <a:gd name="T72" fmla="*/ 61 w 83"/>
                <a:gd name="T73" fmla="*/ 1 h 2"/>
                <a:gd name="T74" fmla="*/ 62 w 83"/>
                <a:gd name="T75" fmla="*/ 1 h 2"/>
                <a:gd name="T76" fmla="*/ 64 w 83"/>
                <a:gd name="T77" fmla="*/ 1 h 2"/>
                <a:gd name="T78" fmla="*/ 66 w 83"/>
                <a:gd name="T79" fmla="*/ 1 h 2"/>
                <a:gd name="T80" fmla="*/ 67 w 83"/>
                <a:gd name="T81" fmla="*/ 1 h 2"/>
                <a:gd name="T82" fmla="*/ 69 w 83"/>
                <a:gd name="T83" fmla="*/ 1 h 2"/>
                <a:gd name="T84" fmla="*/ 71 w 83"/>
                <a:gd name="T85" fmla="*/ 1 h 2"/>
                <a:gd name="T86" fmla="*/ 72 w 83"/>
                <a:gd name="T87" fmla="*/ 1 h 2"/>
                <a:gd name="T88" fmla="*/ 74 w 83"/>
                <a:gd name="T89" fmla="*/ 1 h 2"/>
                <a:gd name="T90" fmla="*/ 76 w 83"/>
                <a:gd name="T91" fmla="*/ 1 h 2"/>
                <a:gd name="T92" fmla="*/ 78 w 83"/>
                <a:gd name="T93" fmla="*/ 1 h 2"/>
                <a:gd name="T94" fmla="*/ 79 w 83"/>
                <a:gd name="T95" fmla="*/ 1 h 2"/>
                <a:gd name="T96" fmla="*/ 81 w 83"/>
                <a:gd name="T97" fmla="*/ 1 h 2"/>
                <a:gd name="T98" fmla="*/ 83 w 83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8" name="Freeform 153"/>
            <p:cNvSpPr>
              <a:spLocks/>
            </p:cNvSpPr>
            <p:nvPr/>
          </p:nvSpPr>
          <p:spPr bwMode="auto">
            <a:xfrm>
              <a:off x="3629793" y="524668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8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2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9" name="Freeform 155"/>
            <p:cNvSpPr>
              <a:spLocks/>
            </p:cNvSpPr>
            <p:nvPr/>
          </p:nvSpPr>
          <p:spPr bwMode="auto">
            <a:xfrm>
              <a:off x="3855799" y="37782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1 h 12"/>
                <a:gd name="T4" fmla="*/ 3 w 83"/>
                <a:gd name="T5" fmla="*/ 1 h 12"/>
                <a:gd name="T6" fmla="*/ 5 w 83"/>
                <a:gd name="T7" fmla="*/ 1 h 12"/>
                <a:gd name="T8" fmla="*/ 7 w 83"/>
                <a:gd name="T9" fmla="*/ 1 h 12"/>
                <a:gd name="T10" fmla="*/ 8 w 83"/>
                <a:gd name="T11" fmla="*/ 2 h 12"/>
                <a:gd name="T12" fmla="*/ 10 w 83"/>
                <a:gd name="T13" fmla="*/ 2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3 h 12"/>
                <a:gd name="T22" fmla="*/ 18 w 83"/>
                <a:gd name="T23" fmla="*/ 3 h 12"/>
                <a:gd name="T24" fmla="*/ 20 w 83"/>
                <a:gd name="T25" fmla="*/ 3 h 12"/>
                <a:gd name="T26" fmla="*/ 22 w 83"/>
                <a:gd name="T27" fmla="*/ 4 h 12"/>
                <a:gd name="T28" fmla="*/ 24 w 83"/>
                <a:gd name="T29" fmla="*/ 4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2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0" name="Freeform 156"/>
            <p:cNvSpPr>
              <a:spLocks/>
            </p:cNvSpPr>
            <p:nvPr/>
          </p:nvSpPr>
          <p:spPr bwMode="auto">
            <a:xfrm>
              <a:off x="3968802" y="37973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9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60 w 83"/>
                <a:gd name="T71" fmla="*/ 8 h 12"/>
                <a:gd name="T72" fmla="*/ 61 w 83"/>
                <a:gd name="T73" fmla="*/ 9 h 12"/>
                <a:gd name="T74" fmla="*/ 63 w 83"/>
                <a:gd name="T75" fmla="*/ 9 h 12"/>
                <a:gd name="T76" fmla="*/ 65 w 83"/>
                <a:gd name="T77" fmla="*/ 9 h 12"/>
                <a:gd name="T78" fmla="*/ 66 w 83"/>
                <a:gd name="T79" fmla="*/ 9 h 12"/>
                <a:gd name="T80" fmla="*/ 68 w 83"/>
                <a:gd name="T81" fmla="*/ 9 h 12"/>
                <a:gd name="T82" fmla="*/ 70 w 83"/>
                <a:gd name="T83" fmla="*/ 10 h 12"/>
                <a:gd name="T84" fmla="*/ 71 w 83"/>
                <a:gd name="T85" fmla="*/ 10 h 12"/>
                <a:gd name="T86" fmla="*/ 73 w 83"/>
                <a:gd name="T87" fmla="*/ 10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1 w 83"/>
                <a:gd name="T97" fmla="*/ 11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70" y="10"/>
                  </a:lnTo>
                  <a:lnTo>
                    <a:pt x="71" y="10"/>
                  </a:lnTo>
                  <a:lnTo>
                    <a:pt x="73" y="10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1" y="11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1" name="Freeform 157"/>
            <p:cNvSpPr>
              <a:spLocks/>
            </p:cNvSpPr>
            <p:nvPr/>
          </p:nvSpPr>
          <p:spPr bwMode="auto">
            <a:xfrm>
              <a:off x="4081804" y="3816352"/>
              <a:ext cx="113003" cy="17463"/>
            </a:xfrm>
            <a:custGeom>
              <a:avLst/>
              <a:gdLst>
                <a:gd name="T0" fmla="*/ 0 w 83"/>
                <a:gd name="T1" fmla="*/ 0 h 11"/>
                <a:gd name="T2" fmla="*/ 2 w 83"/>
                <a:gd name="T3" fmla="*/ 0 h 11"/>
                <a:gd name="T4" fmla="*/ 4 w 83"/>
                <a:gd name="T5" fmla="*/ 0 h 11"/>
                <a:gd name="T6" fmla="*/ 5 w 83"/>
                <a:gd name="T7" fmla="*/ 1 h 11"/>
                <a:gd name="T8" fmla="*/ 7 w 83"/>
                <a:gd name="T9" fmla="*/ 1 h 11"/>
                <a:gd name="T10" fmla="*/ 9 w 83"/>
                <a:gd name="T11" fmla="*/ 1 h 11"/>
                <a:gd name="T12" fmla="*/ 11 w 83"/>
                <a:gd name="T13" fmla="*/ 1 h 11"/>
                <a:gd name="T14" fmla="*/ 12 w 83"/>
                <a:gd name="T15" fmla="*/ 1 h 11"/>
                <a:gd name="T16" fmla="*/ 14 w 83"/>
                <a:gd name="T17" fmla="*/ 2 h 11"/>
                <a:gd name="T18" fmla="*/ 16 w 83"/>
                <a:gd name="T19" fmla="*/ 2 h 11"/>
                <a:gd name="T20" fmla="*/ 17 w 83"/>
                <a:gd name="T21" fmla="*/ 2 h 11"/>
                <a:gd name="T22" fmla="*/ 19 w 83"/>
                <a:gd name="T23" fmla="*/ 2 h 11"/>
                <a:gd name="T24" fmla="*/ 21 w 83"/>
                <a:gd name="T25" fmla="*/ 3 h 11"/>
                <a:gd name="T26" fmla="*/ 22 w 83"/>
                <a:gd name="T27" fmla="*/ 3 h 11"/>
                <a:gd name="T28" fmla="*/ 24 w 83"/>
                <a:gd name="T29" fmla="*/ 3 h 11"/>
                <a:gd name="T30" fmla="*/ 26 w 83"/>
                <a:gd name="T31" fmla="*/ 3 h 11"/>
                <a:gd name="T32" fmla="*/ 27 w 83"/>
                <a:gd name="T33" fmla="*/ 4 h 11"/>
                <a:gd name="T34" fmla="*/ 29 w 83"/>
                <a:gd name="T35" fmla="*/ 4 h 11"/>
                <a:gd name="T36" fmla="*/ 31 w 83"/>
                <a:gd name="T37" fmla="*/ 4 h 11"/>
                <a:gd name="T38" fmla="*/ 32 w 83"/>
                <a:gd name="T39" fmla="*/ 4 h 11"/>
                <a:gd name="T40" fmla="*/ 34 w 83"/>
                <a:gd name="T41" fmla="*/ 4 h 11"/>
                <a:gd name="T42" fmla="*/ 36 w 83"/>
                <a:gd name="T43" fmla="*/ 5 h 11"/>
                <a:gd name="T44" fmla="*/ 38 w 83"/>
                <a:gd name="T45" fmla="*/ 5 h 11"/>
                <a:gd name="T46" fmla="*/ 39 w 83"/>
                <a:gd name="T47" fmla="*/ 5 h 11"/>
                <a:gd name="T48" fmla="*/ 41 w 83"/>
                <a:gd name="T49" fmla="*/ 6 h 11"/>
                <a:gd name="T50" fmla="*/ 43 w 83"/>
                <a:gd name="T51" fmla="*/ 6 h 11"/>
                <a:gd name="T52" fmla="*/ 44 w 83"/>
                <a:gd name="T53" fmla="*/ 6 h 11"/>
                <a:gd name="T54" fmla="*/ 46 w 83"/>
                <a:gd name="T55" fmla="*/ 6 h 11"/>
                <a:gd name="T56" fmla="*/ 48 w 83"/>
                <a:gd name="T57" fmla="*/ 6 h 11"/>
                <a:gd name="T58" fmla="*/ 49 w 83"/>
                <a:gd name="T59" fmla="*/ 7 h 11"/>
                <a:gd name="T60" fmla="*/ 51 w 83"/>
                <a:gd name="T61" fmla="*/ 7 h 11"/>
                <a:gd name="T62" fmla="*/ 53 w 83"/>
                <a:gd name="T63" fmla="*/ 7 h 11"/>
                <a:gd name="T64" fmla="*/ 55 w 83"/>
                <a:gd name="T65" fmla="*/ 8 h 11"/>
                <a:gd name="T66" fmla="*/ 56 w 83"/>
                <a:gd name="T67" fmla="*/ 8 h 11"/>
                <a:gd name="T68" fmla="*/ 58 w 83"/>
                <a:gd name="T69" fmla="*/ 8 h 11"/>
                <a:gd name="T70" fmla="*/ 60 w 83"/>
                <a:gd name="T71" fmla="*/ 8 h 11"/>
                <a:gd name="T72" fmla="*/ 62 w 83"/>
                <a:gd name="T73" fmla="*/ 8 h 11"/>
                <a:gd name="T74" fmla="*/ 63 w 83"/>
                <a:gd name="T75" fmla="*/ 9 h 11"/>
                <a:gd name="T76" fmla="*/ 65 w 83"/>
                <a:gd name="T77" fmla="*/ 9 h 11"/>
                <a:gd name="T78" fmla="*/ 67 w 83"/>
                <a:gd name="T79" fmla="*/ 9 h 11"/>
                <a:gd name="T80" fmla="*/ 68 w 83"/>
                <a:gd name="T81" fmla="*/ 10 h 11"/>
                <a:gd name="T82" fmla="*/ 70 w 83"/>
                <a:gd name="T83" fmla="*/ 10 h 11"/>
                <a:gd name="T84" fmla="*/ 72 w 83"/>
                <a:gd name="T85" fmla="*/ 10 h 11"/>
                <a:gd name="T86" fmla="*/ 73 w 83"/>
                <a:gd name="T87" fmla="*/ 10 h 11"/>
                <a:gd name="T88" fmla="*/ 75 w 83"/>
                <a:gd name="T89" fmla="*/ 10 h 11"/>
                <a:gd name="T90" fmla="*/ 77 w 83"/>
                <a:gd name="T91" fmla="*/ 11 h 11"/>
                <a:gd name="T92" fmla="*/ 78 w 83"/>
                <a:gd name="T93" fmla="*/ 11 h 11"/>
                <a:gd name="T94" fmla="*/ 80 w 83"/>
                <a:gd name="T95" fmla="*/ 11 h 11"/>
                <a:gd name="T96" fmla="*/ 82 w 83"/>
                <a:gd name="T97" fmla="*/ 11 h 11"/>
                <a:gd name="T98" fmla="*/ 83 w 83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8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9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0"/>
                  </a:lnTo>
                  <a:lnTo>
                    <a:pt x="75" y="10"/>
                  </a:lnTo>
                  <a:lnTo>
                    <a:pt x="77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1"/>
                  </a:lnTo>
                  <a:lnTo>
                    <a:pt x="83" y="1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2" name="Freeform 158"/>
            <p:cNvSpPr>
              <a:spLocks/>
            </p:cNvSpPr>
            <p:nvPr/>
          </p:nvSpPr>
          <p:spPr bwMode="auto">
            <a:xfrm>
              <a:off x="4194808" y="3833814"/>
              <a:ext cx="114364" cy="20638"/>
            </a:xfrm>
            <a:custGeom>
              <a:avLst/>
              <a:gdLst>
                <a:gd name="T0" fmla="*/ 0 w 84"/>
                <a:gd name="T1" fmla="*/ 0 h 13"/>
                <a:gd name="T2" fmla="*/ 2 w 84"/>
                <a:gd name="T3" fmla="*/ 1 h 13"/>
                <a:gd name="T4" fmla="*/ 4 w 84"/>
                <a:gd name="T5" fmla="*/ 1 h 13"/>
                <a:gd name="T6" fmla="*/ 5 w 84"/>
                <a:gd name="T7" fmla="*/ 1 h 13"/>
                <a:gd name="T8" fmla="*/ 7 w 84"/>
                <a:gd name="T9" fmla="*/ 2 h 13"/>
                <a:gd name="T10" fmla="*/ 9 w 84"/>
                <a:gd name="T11" fmla="*/ 2 h 13"/>
                <a:gd name="T12" fmla="*/ 10 w 84"/>
                <a:gd name="T13" fmla="*/ 2 h 13"/>
                <a:gd name="T14" fmla="*/ 12 w 84"/>
                <a:gd name="T15" fmla="*/ 2 h 13"/>
                <a:gd name="T16" fmla="*/ 14 w 84"/>
                <a:gd name="T17" fmla="*/ 2 h 13"/>
                <a:gd name="T18" fmla="*/ 16 w 84"/>
                <a:gd name="T19" fmla="*/ 3 h 13"/>
                <a:gd name="T20" fmla="*/ 17 w 84"/>
                <a:gd name="T21" fmla="*/ 3 h 13"/>
                <a:gd name="T22" fmla="*/ 19 w 84"/>
                <a:gd name="T23" fmla="*/ 3 h 13"/>
                <a:gd name="T24" fmla="*/ 21 w 84"/>
                <a:gd name="T25" fmla="*/ 4 h 13"/>
                <a:gd name="T26" fmla="*/ 23 w 84"/>
                <a:gd name="T27" fmla="*/ 4 h 13"/>
                <a:gd name="T28" fmla="*/ 24 w 84"/>
                <a:gd name="T29" fmla="*/ 4 h 13"/>
                <a:gd name="T30" fmla="*/ 26 w 84"/>
                <a:gd name="T31" fmla="*/ 4 h 13"/>
                <a:gd name="T32" fmla="*/ 28 w 84"/>
                <a:gd name="T33" fmla="*/ 4 h 13"/>
                <a:gd name="T34" fmla="*/ 29 w 84"/>
                <a:gd name="T35" fmla="*/ 5 h 13"/>
                <a:gd name="T36" fmla="*/ 31 w 84"/>
                <a:gd name="T37" fmla="*/ 5 h 13"/>
                <a:gd name="T38" fmla="*/ 33 w 84"/>
                <a:gd name="T39" fmla="*/ 5 h 13"/>
                <a:gd name="T40" fmla="*/ 34 w 84"/>
                <a:gd name="T41" fmla="*/ 6 h 13"/>
                <a:gd name="T42" fmla="*/ 36 w 84"/>
                <a:gd name="T43" fmla="*/ 6 h 13"/>
                <a:gd name="T44" fmla="*/ 38 w 84"/>
                <a:gd name="T45" fmla="*/ 6 h 13"/>
                <a:gd name="T46" fmla="*/ 39 w 84"/>
                <a:gd name="T47" fmla="*/ 6 h 13"/>
                <a:gd name="T48" fmla="*/ 41 w 84"/>
                <a:gd name="T49" fmla="*/ 6 h 13"/>
                <a:gd name="T50" fmla="*/ 43 w 84"/>
                <a:gd name="T51" fmla="*/ 7 h 13"/>
                <a:gd name="T52" fmla="*/ 45 w 84"/>
                <a:gd name="T53" fmla="*/ 7 h 13"/>
                <a:gd name="T54" fmla="*/ 46 w 84"/>
                <a:gd name="T55" fmla="*/ 7 h 13"/>
                <a:gd name="T56" fmla="*/ 48 w 84"/>
                <a:gd name="T57" fmla="*/ 8 h 13"/>
                <a:gd name="T58" fmla="*/ 50 w 84"/>
                <a:gd name="T59" fmla="*/ 8 h 13"/>
                <a:gd name="T60" fmla="*/ 51 w 84"/>
                <a:gd name="T61" fmla="*/ 8 h 13"/>
                <a:gd name="T62" fmla="*/ 53 w 84"/>
                <a:gd name="T63" fmla="*/ 8 h 13"/>
                <a:gd name="T64" fmla="*/ 55 w 84"/>
                <a:gd name="T65" fmla="*/ 8 h 13"/>
                <a:gd name="T66" fmla="*/ 56 w 84"/>
                <a:gd name="T67" fmla="*/ 9 h 13"/>
                <a:gd name="T68" fmla="*/ 58 w 84"/>
                <a:gd name="T69" fmla="*/ 9 h 13"/>
                <a:gd name="T70" fmla="*/ 60 w 84"/>
                <a:gd name="T71" fmla="*/ 9 h 13"/>
                <a:gd name="T72" fmla="*/ 61 w 84"/>
                <a:gd name="T73" fmla="*/ 9 h 13"/>
                <a:gd name="T74" fmla="*/ 63 w 84"/>
                <a:gd name="T75" fmla="*/ 9 h 13"/>
                <a:gd name="T76" fmla="*/ 65 w 84"/>
                <a:gd name="T77" fmla="*/ 10 h 13"/>
                <a:gd name="T78" fmla="*/ 67 w 84"/>
                <a:gd name="T79" fmla="*/ 10 h 13"/>
                <a:gd name="T80" fmla="*/ 68 w 84"/>
                <a:gd name="T81" fmla="*/ 10 h 13"/>
                <a:gd name="T82" fmla="*/ 70 w 84"/>
                <a:gd name="T83" fmla="*/ 11 h 13"/>
                <a:gd name="T84" fmla="*/ 72 w 84"/>
                <a:gd name="T85" fmla="*/ 11 h 13"/>
                <a:gd name="T86" fmla="*/ 74 w 84"/>
                <a:gd name="T87" fmla="*/ 11 h 13"/>
                <a:gd name="T88" fmla="*/ 75 w 84"/>
                <a:gd name="T89" fmla="*/ 11 h 13"/>
                <a:gd name="T90" fmla="*/ 77 w 84"/>
                <a:gd name="T91" fmla="*/ 12 h 13"/>
                <a:gd name="T92" fmla="*/ 79 w 84"/>
                <a:gd name="T93" fmla="*/ 12 h 13"/>
                <a:gd name="T94" fmla="*/ 80 w 84"/>
                <a:gd name="T95" fmla="*/ 12 h 13"/>
                <a:gd name="T96" fmla="*/ 82 w 84"/>
                <a:gd name="T97" fmla="*/ 12 h 13"/>
                <a:gd name="T98" fmla="*/ 84 w 84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4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8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2"/>
                  </a:lnTo>
                  <a:lnTo>
                    <a:pt x="79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3" name="Freeform 159"/>
            <p:cNvSpPr>
              <a:spLocks/>
            </p:cNvSpPr>
            <p:nvPr/>
          </p:nvSpPr>
          <p:spPr bwMode="auto">
            <a:xfrm>
              <a:off x="4309172" y="38544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1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6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1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6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1 w 83"/>
                <a:gd name="T27" fmla="*/ 3 h 12"/>
                <a:gd name="T28" fmla="*/ 23 w 83"/>
                <a:gd name="T29" fmla="*/ 3 h 12"/>
                <a:gd name="T30" fmla="*/ 25 w 83"/>
                <a:gd name="T31" fmla="*/ 3 h 12"/>
                <a:gd name="T32" fmla="*/ 27 w 83"/>
                <a:gd name="T33" fmla="*/ 3 h 12"/>
                <a:gd name="T34" fmla="*/ 28 w 83"/>
                <a:gd name="T35" fmla="*/ 4 h 12"/>
                <a:gd name="T36" fmla="*/ 30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0 w 83"/>
                <a:gd name="T49" fmla="*/ 5 h 12"/>
                <a:gd name="T50" fmla="*/ 42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2 w 83"/>
                <a:gd name="T63" fmla="*/ 7 h 12"/>
                <a:gd name="T64" fmla="*/ 54 w 83"/>
                <a:gd name="T65" fmla="*/ 7 h 12"/>
                <a:gd name="T66" fmla="*/ 56 w 83"/>
                <a:gd name="T67" fmla="*/ 8 h 12"/>
                <a:gd name="T68" fmla="*/ 57 w 83"/>
                <a:gd name="T69" fmla="*/ 8 h 12"/>
                <a:gd name="T70" fmla="*/ 59 w 83"/>
                <a:gd name="T71" fmla="*/ 8 h 12"/>
                <a:gd name="T72" fmla="*/ 61 w 83"/>
                <a:gd name="T73" fmla="*/ 9 h 12"/>
                <a:gd name="T74" fmla="*/ 62 w 83"/>
                <a:gd name="T75" fmla="*/ 9 h 12"/>
                <a:gd name="T76" fmla="*/ 64 w 83"/>
                <a:gd name="T77" fmla="*/ 9 h 12"/>
                <a:gd name="T78" fmla="*/ 66 w 83"/>
                <a:gd name="T79" fmla="*/ 9 h 12"/>
                <a:gd name="T80" fmla="*/ 67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2 w 83"/>
                <a:gd name="T87" fmla="*/ 10 h 12"/>
                <a:gd name="T88" fmla="*/ 74 w 83"/>
                <a:gd name="T89" fmla="*/ 10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1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1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8"/>
                  </a:lnTo>
                  <a:lnTo>
                    <a:pt x="57" y="8"/>
                  </a:lnTo>
                  <a:lnTo>
                    <a:pt x="59" y="8"/>
                  </a:lnTo>
                  <a:lnTo>
                    <a:pt x="61" y="9"/>
                  </a:lnTo>
                  <a:lnTo>
                    <a:pt x="62" y="9"/>
                  </a:lnTo>
                  <a:lnTo>
                    <a:pt x="64" y="9"/>
                  </a:lnTo>
                  <a:lnTo>
                    <a:pt x="66" y="9"/>
                  </a:lnTo>
                  <a:lnTo>
                    <a:pt x="67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2" y="10"/>
                  </a:lnTo>
                  <a:lnTo>
                    <a:pt x="74" y="10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1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4" name="Freeform 160"/>
            <p:cNvSpPr>
              <a:spLocks/>
            </p:cNvSpPr>
            <p:nvPr/>
          </p:nvSpPr>
          <p:spPr bwMode="auto">
            <a:xfrm>
              <a:off x="4422175" y="38735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3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0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6 h 12"/>
                <a:gd name="T46" fmla="*/ 39 w 83"/>
                <a:gd name="T47" fmla="*/ 6 h 12"/>
                <a:gd name="T48" fmla="*/ 40 w 83"/>
                <a:gd name="T49" fmla="*/ 6 h 12"/>
                <a:gd name="T50" fmla="*/ 42 w 83"/>
                <a:gd name="T51" fmla="*/ 6 h 12"/>
                <a:gd name="T52" fmla="*/ 44 w 83"/>
                <a:gd name="T53" fmla="*/ 6 h 12"/>
                <a:gd name="T54" fmla="*/ 45 w 83"/>
                <a:gd name="T55" fmla="*/ 7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7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4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2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4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2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5" name="Freeform 161"/>
            <p:cNvSpPr>
              <a:spLocks/>
            </p:cNvSpPr>
            <p:nvPr/>
          </p:nvSpPr>
          <p:spPr bwMode="auto">
            <a:xfrm>
              <a:off x="4535178" y="3892552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1 w 83"/>
                <a:gd name="T3" fmla="*/ 1 h 13"/>
                <a:gd name="T4" fmla="*/ 3 w 83"/>
                <a:gd name="T5" fmla="*/ 1 h 13"/>
                <a:gd name="T6" fmla="*/ 5 w 83"/>
                <a:gd name="T7" fmla="*/ 1 h 13"/>
                <a:gd name="T8" fmla="*/ 6 w 83"/>
                <a:gd name="T9" fmla="*/ 1 h 13"/>
                <a:gd name="T10" fmla="*/ 8 w 83"/>
                <a:gd name="T11" fmla="*/ 1 h 13"/>
                <a:gd name="T12" fmla="*/ 10 w 83"/>
                <a:gd name="T13" fmla="*/ 2 h 13"/>
                <a:gd name="T14" fmla="*/ 12 w 83"/>
                <a:gd name="T15" fmla="*/ 2 h 13"/>
                <a:gd name="T16" fmla="*/ 13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5 w 83"/>
                <a:gd name="T31" fmla="*/ 4 h 13"/>
                <a:gd name="T32" fmla="*/ 27 w 83"/>
                <a:gd name="T33" fmla="*/ 4 h 13"/>
                <a:gd name="T34" fmla="*/ 29 w 83"/>
                <a:gd name="T35" fmla="*/ 4 h 13"/>
                <a:gd name="T36" fmla="*/ 30 w 83"/>
                <a:gd name="T37" fmla="*/ 5 h 13"/>
                <a:gd name="T38" fmla="*/ 32 w 83"/>
                <a:gd name="T39" fmla="*/ 5 h 13"/>
                <a:gd name="T40" fmla="*/ 34 w 83"/>
                <a:gd name="T41" fmla="*/ 5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2 w 83"/>
                <a:gd name="T51" fmla="*/ 6 h 13"/>
                <a:gd name="T52" fmla="*/ 44 w 83"/>
                <a:gd name="T53" fmla="*/ 7 h 13"/>
                <a:gd name="T54" fmla="*/ 46 w 83"/>
                <a:gd name="T55" fmla="*/ 7 h 13"/>
                <a:gd name="T56" fmla="*/ 47 w 83"/>
                <a:gd name="T57" fmla="*/ 7 h 13"/>
                <a:gd name="T58" fmla="*/ 49 w 83"/>
                <a:gd name="T59" fmla="*/ 8 h 13"/>
                <a:gd name="T60" fmla="*/ 51 w 83"/>
                <a:gd name="T61" fmla="*/ 8 h 13"/>
                <a:gd name="T62" fmla="*/ 52 w 83"/>
                <a:gd name="T63" fmla="*/ 8 h 13"/>
                <a:gd name="T64" fmla="*/ 54 w 83"/>
                <a:gd name="T65" fmla="*/ 8 h 13"/>
                <a:gd name="T66" fmla="*/ 56 w 83"/>
                <a:gd name="T67" fmla="*/ 9 h 13"/>
                <a:gd name="T68" fmla="*/ 57 w 83"/>
                <a:gd name="T69" fmla="*/ 9 h 13"/>
                <a:gd name="T70" fmla="*/ 59 w 83"/>
                <a:gd name="T71" fmla="*/ 9 h 13"/>
                <a:gd name="T72" fmla="*/ 61 w 83"/>
                <a:gd name="T73" fmla="*/ 9 h 13"/>
                <a:gd name="T74" fmla="*/ 63 w 83"/>
                <a:gd name="T75" fmla="*/ 9 h 13"/>
                <a:gd name="T76" fmla="*/ 64 w 83"/>
                <a:gd name="T77" fmla="*/ 10 h 13"/>
                <a:gd name="T78" fmla="*/ 66 w 83"/>
                <a:gd name="T79" fmla="*/ 10 h 13"/>
                <a:gd name="T80" fmla="*/ 68 w 83"/>
                <a:gd name="T81" fmla="*/ 10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1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2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9" y="8"/>
                  </a:lnTo>
                  <a:lnTo>
                    <a:pt x="51" y="8"/>
                  </a:lnTo>
                  <a:lnTo>
                    <a:pt x="52" y="8"/>
                  </a:lnTo>
                  <a:lnTo>
                    <a:pt x="54" y="8"/>
                  </a:lnTo>
                  <a:lnTo>
                    <a:pt x="56" y="9"/>
                  </a:lnTo>
                  <a:lnTo>
                    <a:pt x="57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10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6" name="Freeform 162"/>
            <p:cNvSpPr>
              <a:spLocks/>
            </p:cNvSpPr>
            <p:nvPr/>
          </p:nvSpPr>
          <p:spPr bwMode="auto">
            <a:xfrm>
              <a:off x="4648180" y="3913189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3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7" name="Freeform 163"/>
            <p:cNvSpPr>
              <a:spLocks/>
            </p:cNvSpPr>
            <p:nvPr/>
          </p:nvSpPr>
          <p:spPr bwMode="auto">
            <a:xfrm>
              <a:off x="4761184" y="3932239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2 w 83"/>
                <a:gd name="T3" fmla="*/ 0 h 13"/>
                <a:gd name="T4" fmla="*/ 4 w 83"/>
                <a:gd name="T5" fmla="*/ 1 h 13"/>
                <a:gd name="T6" fmla="*/ 5 w 83"/>
                <a:gd name="T7" fmla="*/ 1 h 13"/>
                <a:gd name="T8" fmla="*/ 7 w 83"/>
                <a:gd name="T9" fmla="*/ 1 h 13"/>
                <a:gd name="T10" fmla="*/ 9 w 83"/>
                <a:gd name="T11" fmla="*/ 2 h 13"/>
                <a:gd name="T12" fmla="*/ 10 w 83"/>
                <a:gd name="T13" fmla="*/ 2 h 13"/>
                <a:gd name="T14" fmla="*/ 12 w 83"/>
                <a:gd name="T15" fmla="*/ 2 h 13"/>
                <a:gd name="T16" fmla="*/ 14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6 w 83"/>
                <a:gd name="T31" fmla="*/ 4 h 13"/>
                <a:gd name="T32" fmla="*/ 27 w 83"/>
                <a:gd name="T33" fmla="*/ 4 h 13"/>
                <a:gd name="T34" fmla="*/ 29 w 83"/>
                <a:gd name="T35" fmla="*/ 5 h 13"/>
                <a:gd name="T36" fmla="*/ 31 w 83"/>
                <a:gd name="T37" fmla="*/ 5 h 13"/>
                <a:gd name="T38" fmla="*/ 32 w 83"/>
                <a:gd name="T39" fmla="*/ 5 h 13"/>
                <a:gd name="T40" fmla="*/ 34 w 83"/>
                <a:gd name="T41" fmla="*/ 6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3 w 83"/>
                <a:gd name="T51" fmla="*/ 7 h 13"/>
                <a:gd name="T52" fmla="*/ 44 w 83"/>
                <a:gd name="T53" fmla="*/ 7 h 13"/>
                <a:gd name="T54" fmla="*/ 46 w 83"/>
                <a:gd name="T55" fmla="*/ 7 h 13"/>
                <a:gd name="T56" fmla="*/ 48 w 83"/>
                <a:gd name="T57" fmla="*/ 7 h 13"/>
                <a:gd name="T58" fmla="*/ 50 w 83"/>
                <a:gd name="T59" fmla="*/ 8 h 13"/>
                <a:gd name="T60" fmla="*/ 51 w 83"/>
                <a:gd name="T61" fmla="*/ 8 h 13"/>
                <a:gd name="T62" fmla="*/ 53 w 83"/>
                <a:gd name="T63" fmla="*/ 8 h 13"/>
                <a:gd name="T64" fmla="*/ 55 w 83"/>
                <a:gd name="T65" fmla="*/ 9 h 13"/>
                <a:gd name="T66" fmla="*/ 56 w 83"/>
                <a:gd name="T67" fmla="*/ 9 h 13"/>
                <a:gd name="T68" fmla="*/ 58 w 83"/>
                <a:gd name="T69" fmla="*/ 9 h 13"/>
                <a:gd name="T70" fmla="*/ 60 w 83"/>
                <a:gd name="T71" fmla="*/ 9 h 13"/>
                <a:gd name="T72" fmla="*/ 61 w 83"/>
                <a:gd name="T73" fmla="*/ 9 h 13"/>
                <a:gd name="T74" fmla="*/ 63 w 83"/>
                <a:gd name="T75" fmla="*/ 10 h 13"/>
                <a:gd name="T76" fmla="*/ 65 w 83"/>
                <a:gd name="T77" fmla="*/ 10 h 13"/>
                <a:gd name="T78" fmla="*/ 66 w 83"/>
                <a:gd name="T79" fmla="*/ 10 h 13"/>
                <a:gd name="T80" fmla="*/ 68 w 83"/>
                <a:gd name="T81" fmla="*/ 11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2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3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9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10"/>
                  </a:lnTo>
                  <a:lnTo>
                    <a:pt x="65" y="10"/>
                  </a:lnTo>
                  <a:lnTo>
                    <a:pt x="66" y="10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2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3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8" name="Freeform 164"/>
            <p:cNvSpPr>
              <a:spLocks/>
            </p:cNvSpPr>
            <p:nvPr/>
          </p:nvSpPr>
          <p:spPr bwMode="auto">
            <a:xfrm>
              <a:off x="4874186" y="3952877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1 h 12"/>
                <a:gd name="T8" fmla="*/ 7 w 83"/>
                <a:gd name="T9" fmla="*/ 1 h 12"/>
                <a:gd name="T10" fmla="*/ 9 w 83"/>
                <a:gd name="T11" fmla="*/ 1 h 12"/>
                <a:gd name="T12" fmla="*/ 11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6 w 83"/>
                <a:gd name="T19" fmla="*/ 2 h 12"/>
                <a:gd name="T20" fmla="*/ 17 w 83"/>
                <a:gd name="T21" fmla="*/ 3 h 12"/>
                <a:gd name="T22" fmla="*/ 19 w 83"/>
                <a:gd name="T23" fmla="*/ 3 h 12"/>
                <a:gd name="T24" fmla="*/ 21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6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3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8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8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9 h 12"/>
                <a:gd name="T68" fmla="*/ 58 w 83"/>
                <a:gd name="T69" fmla="*/ 9 h 12"/>
                <a:gd name="T70" fmla="*/ 60 w 83"/>
                <a:gd name="T71" fmla="*/ 9 h 12"/>
                <a:gd name="T72" fmla="*/ 62 w 83"/>
                <a:gd name="T73" fmla="*/ 9 h 12"/>
                <a:gd name="T74" fmla="*/ 63 w 83"/>
                <a:gd name="T75" fmla="*/ 9 h 12"/>
                <a:gd name="T76" fmla="*/ 65 w 83"/>
                <a:gd name="T77" fmla="*/ 10 h 12"/>
                <a:gd name="T78" fmla="*/ 67 w 83"/>
                <a:gd name="T79" fmla="*/ 10 h 12"/>
                <a:gd name="T80" fmla="*/ 68 w 83"/>
                <a:gd name="T81" fmla="*/ 10 h 12"/>
                <a:gd name="T82" fmla="*/ 70 w 83"/>
                <a:gd name="T83" fmla="*/ 10 h 12"/>
                <a:gd name="T84" fmla="*/ 72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7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2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9" name="Freeform 165"/>
            <p:cNvSpPr>
              <a:spLocks/>
            </p:cNvSpPr>
            <p:nvPr/>
          </p:nvSpPr>
          <p:spPr bwMode="auto">
            <a:xfrm>
              <a:off x="4987189" y="3971927"/>
              <a:ext cx="114364" cy="19050"/>
            </a:xfrm>
            <a:custGeom>
              <a:avLst/>
              <a:gdLst>
                <a:gd name="T0" fmla="*/ 0 w 84"/>
                <a:gd name="T1" fmla="*/ 0 h 12"/>
                <a:gd name="T2" fmla="*/ 2 w 84"/>
                <a:gd name="T3" fmla="*/ 0 h 12"/>
                <a:gd name="T4" fmla="*/ 4 w 84"/>
                <a:gd name="T5" fmla="*/ 1 h 12"/>
                <a:gd name="T6" fmla="*/ 5 w 84"/>
                <a:gd name="T7" fmla="*/ 1 h 12"/>
                <a:gd name="T8" fmla="*/ 7 w 84"/>
                <a:gd name="T9" fmla="*/ 1 h 12"/>
                <a:gd name="T10" fmla="*/ 9 w 84"/>
                <a:gd name="T11" fmla="*/ 2 h 12"/>
                <a:gd name="T12" fmla="*/ 10 w 84"/>
                <a:gd name="T13" fmla="*/ 2 h 12"/>
                <a:gd name="T14" fmla="*/ 12 w 84"/>
                <a:gd name="T15" fmla="*/ 2 h 12"/>
                <a:gd name="T16" fmla="*/ 14 w 84"/>
                <a:gd name="T17" fmla="*/ 2 h 12"/>
                <a:gd name="T18" fmla="*/ 16 w 84"/>
                <a:gd name="T19" fmla="*/ 3 h 12"/>
                <a:gd name="T20" fmla="*/ 17 w 84"/>
                <a:gd name="T21" fmla="*/ 3 h 12"/>
                <a:gd name="T22" fmla="*/ 19 w 84"/>
                <a:gd name="T23" fmla="*/ 3 h 12"/>
                <a:gd name="T24" fmla="*/ 21 w 84"/>
                <a:gd name="T25" fmla="*/ 3 h 12"/>
                <a:gd name="T26" fmla="*/ 23 w 84"/>
                <a:gd name="T27" fmla="*/ 4 h 12"/>
                <a:gd name="T28" fmla="*/ 24 w 84"/>
                <a:gd name="T29" fmla="*/ 4 h 12"/>
                <a:gd name="T30" fmla="*/ 26 w 84"/>
                <a:gd name="T31" fmla="*/ 4 h 12"/>
                <a:gd name="T32" fmla="*/ 28 w 84"/>
                <a:gd name="T33" fmla="*/ 4 h 12"/>
                <a:gd name="T34" fmla="*/ 29 w 84"/>
                <a:gd name="T35" fmla="*/ 5 h 12"/>
                <a:gd name="T36" fmla="*/ 31 w 84"/>
                <a:gd name="T37" fmla="*/ 5 h 12"/>
                <a:gd name="T38" fmla="*/ 33 w 84"/>
                <a:gd name="T39" fmla="*/ 5 h 12"/>
                <a:gd name="T40" fmla="*/ 34 w 84"/>
                <a:gd name="T41" fmla="*/ 5 h 12"/>
                <a:gd name="T42" fmla="*/ 36 w 84"/>
                <a:gd name="T43" fmla="*/ 5 h 12"/>
                <a:gd name="T44" fmla="*/ 38 w 84"/>
                <a:gd name="T45" fmla="*/ 6 h 12"/>
                <a:gd name="T46" fmla="*/ 40 w 84"/>
                <a:gd name="T47" fmla="*/ 6 h 12"/>
                <a:gd name="T48" fmla="*/ 41 w 84"/>
                <a:gd name="T49" fmla="*/ 6 h 12"/>
                <a:gd name="T50" fmla="*/ 43 w 84"/>
                <a:gd name="T51" fmla="*/ 7 h 12"/>
                <a:gd name="T52" fmla="*/ 45 w 84"/>
                <a:gd name="T53" fmla="*/ 7 h 12"/>
                <a:gd name="T54" fmla="*/ 46 w 84"/>
                <a:gd name="T55" fmla="*/ 7 h 12"/>
                <a:gd name="T56" fmla="*/ 48 w 84"/>
                <a:gd name="T57" fmla="*/ 7 h 12"/>
                <a:gd name="T58" fmla="*/ 50 w 84"/>
                <a:gd name="T59" fmla="*/ 7 h 12"/>
                <a:gd name="T60" fmla="*/ 51 w 84"/>
                <a:gd name="T61" fmla="*/ 8 h 12"/>
                <a:gd name="T62" fmla="*/ 53 w 84"/>
                <a:gd name="T63" fmla="*/ 8 h 12"/>
                <a:gd name="T64" fmla="*/ 55 w 84"/>
                <a:gd name="T65" fmla="*/ 8 h 12"/>
                <a:gd name="T66" fmla="*/ 56 w 84"/>
                <a:gd name="T67" fmla="*/ 8 h 12"/>
                <a:gd name="T68" fmla="*/ 58 w 84"/>
                <a:gd name="T69" fmla="*/ 9 h 12"/>
                <a:gd name="T70" fmla="*/ 60 w 84"/>
                <a:gd name="T71" fmla="*/ 9 h 12"/>
                <a:gd name="T72" fmla="*/ 61 w 84"/>
                <a:gd name="T73" fmla="*/ 9 h 12"/>
                <a:gd name="T74" fmla="*/ 63 w 84"/>
                <a:gd name="T75" fmla="*/ 9 h 12"/>
                <a:gd name="T76" fmla="*/ 65 w 84"/>
                <a:gd name="T77" fmla="*/ 9 h 12"/>
                <a:gd name="T78" fmla="*/ 67 w 84"/>
                <a:gd name="T79" fmla="*/ 10 h 12"/>
                <a:gd name="T80" fmla="*/ 68 w 84"/>
                <a:gd name="T81" fmla="*/ 10 h 12"/>
                <a:gd name="T82" fmla="*/ 70 w 84"/>
                <a:gd name="T83" fmla="*/ 10 h 12"/>
                <a:gd name="T84" fmla="*/ 72 w 84"/>
                <a:gd name="T85" fmla="*/ 11 h 12"/>
                <a:gd name="T86" fmla="*/ 74 w 84"/>
                <a:gd name="T87" fmla="*/ 11 h 12"/>
                <a:gd name="T88" fmla="*/ 75 w 84"/>
                <a:gd name="T89" fmla="*/ 11 h 12"/>
                <a:gd name="T90" fmla="*/ 77 w 84"/>
                <a:gd name="T91" fmla="*/ 11 h 12"/>
                <a:gd name="T92" fmla="*/ 79 w 84"/>
                <a:gd name="T93" fmla="*/ 11 h 12"/>
                <a:gd name="T94" fmla="*/ 80 w 84"/>
                <a:gd name="T95" fmla="*/ 12 h 12"/>
                <a:gd name="T96" fmla="*/ 82 w 84"/>
                <a:gd name="T97" fmla="*/ 12 h 12"/>
                <a:gd name="T98" fmla="*/ 84 w 84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2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9" y="11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0" name="Freeform 166"/>
            <p:cNvSpPr>
              <a:spLocks/>
            </p:cNvSpPr>
            <p:nvPr/>
          </p:nvSpPr>
          <p:spPr bwMode="auto">
            <a:xfrm>
              <a:off x="5101554" y="3990977"/>
              <a:ext cx="113003" cy="15875"/>
            </a:xfrm>
            <a:custGeom>
              <a:avLst/>
              <a:gdLst>
                <a:gd name="T0" fmla="*/ 0 w 83"/>
                <a:gd name="T1" fmla="*/ 0 h 10"/>
                <a:gd name="T2" fmla="*/ 1 w 83"/>
                <a:gd name="T3" fmla="*/ 0 h 10"/>
                <a:gd name="T4" fmla="*/ 3 w 83"/>
                <a:gd name="T5" fmla="*/ 0 h 10"/>
                <a:gd name="T6" fmla="*/ 5 w 83"/>
                <a:gd name="T7" fmla="*/ 1 h 10"/>
                <a:gd name="T8" fmla="*/ 6 w 83"/>
                <a:gd name="T9" fmla="*/ 1 h 10"/>
                <a:gd name="T10" fmla="*/ 8 w 83"/>
                <a:gd name="T11" fmla="*/ 1 h 10"/>
                <a:gd name="T12" fmla="*/ 10 w 83"/>
                <a:gd name="T13" fmla="*/ 1 h 10"/>
                <a:gd name="T14" fmla="*/ 11 w 83"/>
                <a:gd name="T15" fmla="*/ 2 h 10"/>
                <a:gd name="T16" fmla="*/ 13 w 83"/>
                <a:gd name="T17" fmla="*/ 2 h 10"/>
                <a:gd name="T18" fmla="*/ 15 w 83"/>
                <a:gd name="T19" fmla="*/ 2 h 10"/>
                <a:gd name="T20" fmla="*/ 16 w 83"/>
                <a:gd name="T21" fmla="*/ 2 h 10"/>
                <a:gd name="T22" fmla="*/ 18 w 83"/>
                <a:gd name="T23" fmla="*/ 2 h 10"/>
                <a:gd name="T24" fmla="*/ 20 w 83"/>
                <a:gd name="T25" fmla="*/ 3 h 10"/>
                <a:gd name="T26" fmla="*/ 22 w 83"/>
                <a:gd name="T27" fmla="*/ 3 h 10"/>
                <a:gd name="T28" fmla="*/ 23 w 83"/>
                <a:gd name="T29" fmla="*/ 3 h 10"/>
                <a:gd name="T30" fmla="*/ 25 w 83"/>
                <a:gd name="T31" fmla="*/ 3 h 10"/>
                <a:gd name="T32" fmla="*/ 27 w 83"/>
                <a:gd name="T33" fmla="*/ 4 h 10"/>
                <a:gd name="T34" fmla="*/ 28 w 83"/>
                <a:gd name="T35" fmla="*/ 4 h 10"/>
                <a:gd name="T36" fmla="*/ 30 w 83"/>
                <a:gd name="T37" fmla="*/ 4 h 10"/>
                <a:gd name="T38" fmla="*/ 32 w 83"/>
                <a:gd name="T39" fmla="*/ 4 h 10"/>
                <a:gd name="T40" fmla="*/ 34 w 83"/>
                <a:gd name="T41" fmla="*/ 4 h 10"/>
                <a:gd name="T42" fmla="*/ 35 w 83"/>
                <a:gd name="T43" fmla="*/ 4 h 10"/>
                <a:gd name="T44" fmla="*/ 37 w 83"/>
                <a:gd name="T45" fmla="*/ 5 h 10"/>
                <a:gd name="T46" fmla="*/ 39 w 83"/>
                <a:gd name="T47" fmla="*/ 5 h 10"/>
                <a:gd name="T48" fmla="*/ 40 w 83"/>
                <a:gd name="T49" fmla="*/ 5 h 10"/>
                <a:gd name="T50" fmla="*/ 42 w 83"/>
                <a:gd name="T51" fmla="*/ 6 h 10"/>
                <a:gd name="T52" fmla="*/ 44 w 83"/>
                <a:gd name="T53" fmla="*/ 6 h 10"/>
                <a:gd name="T54" fmla="*/ 46 w 83"/>
                <a:gd name="T55" fmla="*/ 6 h 10"/>
                <a:gd name="T56" fmla="*/ 47 w 83"/>
                <a:gd name="T57" fmla="*/ 6 h 10"/>
                <a:gd name="T58" fmla="*/ 49 w 83"/>
                <a:gd name="T59" fmla="*/ 6 h 10"/>
                <a:gd name="T60" fmla="*/ 51 w 83"/>
                <a:gd name="T61" fmla="*/ 6 h 10"/>
                <a:gd name="T62" fmla="*/ 52 w 83"/>
                <a:gd name="T63" fmla="*/ 7 h 10"/>
                <a:gd name="T64" fmla="*/ 54 w 83"/>
                <a:gd name="T65" fmla="*/ 7 h 10"/>
                <a:gd name="T66" fmla="*/ 56 w 83"/>
                <a:gd name="T67" fmla="*/ 7 h 10"/>
                <a:gd name="T68" fmla="*/ 57 w 83"/>
                <a:gd name="T69" fmla="*/ 7 h 10"/>
                <a:gd name="T70" fmla="*/ 59 w 83"/>
                <a:gd name="T71" fmla="*/ 7 h 10"/>
                <a:gd name="T72" fmla="*/ 61 w 83"/>
                <a:gd name="T73" fmla="*/ 7 h 10"/>
                <a:gd name="T74" fmla="*/ 62 w 83"/>
                <a:gd name="T75" fmla="*/ 7 h 10"/>
                <a:gd name="T76" fmla="*/ 64 w 83"/>
                <a:gd name="T77" fmla="*/ 8 h 10"/>
                <a:gd name="T78" fmla="*/ 66 w 83"/>
                <a:gd name="T79" fmla="*/ 8 h 10"/>
                <a:gd name="T80" fmla="*/ 67 w 83"/>
                <a:gd name="T81" fmla="*/ 8 h 10"/>
                <a:gd name="T82" fmla="*/ 69 w 83"/>
                <a:gd name="T83" fmla="*/ 8 h 10"/>
                <a:gd name="T84" fmla="*/ 71 w 83"/>
                <a:gd name="T85" fmla="*/ 9 h 10"/>
                <a:gd name="T86" fmla="*/ 72 w 83"/>
                <a:gd name="T87" fmla="*/ 9 h 10"/>
                <a:gd name="T88" fmla="*/ 74 w 83"/>
                <a:gd name="T89" fmla="*/ 9 h 10"/>
                <a:gd name="T90" fmla="*/ 76 w 83"/>
                <a:gd name="T91" fmla="*/ 9 h 10"/>
                <a:gd name="T92" fmla="*/ 77 w 83"/>
                <a:gd name="T93" fmla="*/ 9 h 10"/>
                <a:gd name="T94" fmla="*/ 79 w 83"/>
                <a:gd name="T95" fmla="*/ 9 h 10"/>
                <a:gd name="T96" fmla="*/ 81 w 83"/>
                <a:gd name="T97" fmla="*/ 9 h 10"/>
                <a:gd name="T98" fmla="*/ 83 w 83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2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7" y="8"/>
                  </a:lnTo>
                  <a:lnTo>
                    <a:pt x="69" y="8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4" y="9"/>
                  </a:lnTo>
                  <a:lnTo>
                    <a:pt x="76" y="9"/>
                  </a:lnTo>
                  <a:lnTo>
                    <a:pt x="77" y="9"/>
                  </a:lnTo>
                  <a:lnTo>
                    <a:pt x="79" y="9"/>
                  </a:lnTo>
                  <a:lnTo>
                    <a:pt x="81" y="9"/>
                  </a:lnTo>
                  <a:lnTo>
                    <a:pt x="83" y="1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1" name="Freeform 167"/>
            <p:cNvSpPr>
              <a:spLocks/>
            </p:cNvSpPr>
            <p:nvPr/>
          </p:nvSpPr>
          <p:spPr bwMode="auto">
            <a:xfrm>
              <a:off x="5214556" y="400685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2 h 5"/>
                <a:gd name="T26" fmla="*/ 22 w 83"/>
                <a:gd name="T27" fmla="*/ 2 h 5"/>
                <a:gd name="T28" fmla="*/ 23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3 h 5"/>
                <a:gd name="T38" fmla="*/ 32 w 83"/>
                <a:gd name="T39" fmla="*/ 3 h 5"/>
                <a:gd name="T40" fmla="*/ 34 w 83"/>
                <a:gd name="T41" fmla="*/ 3 h 5"/>
                <a:gd name="T42" fmla="*/ 35 w 83"/>
                <a:gd name="T43" fmla="*/ 3 h 5"/>
                <a:gd name="T44" fmla="*/ 37 w 83"/>
                <a:gd name="T45" fmla="*/ 3 h 5"/>
                <a:gd name="T46" fmla="*/ 39 w 83"/>
                <a:gd name="T47" fmla="*/ 3 h 5"/>
                <a:gd name="T48" fmla="*/ 40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5 w 83"/>
                <a:gd name="T55" fmla="*/ 3 h 5"/>
                <a:gd name="T56" fmla="*/ 47 w 83"/>
                <a:gd name="T57" fmla="*/ 4 h 5"/>
                <a:gd name="T58" fmla="*/ 49 w 83"/>
                <a:gd name="T59" fmla="*/ 4 h 5"/>
                <a:gd name="T60" fmla="*/ 51 w 83"/>
                <a:gd name="T61" fmla="*/ 4 h 5"/>
                <a:gd name="T62" fmla="*/ 52 w 83"/>
                <a:gd name="T63" fmla="*/ 4 h 5"/>
                <a:gd name="T64" fmla="*/ 54 w 83"/>
                <a:gd name="T65" fmla="*/ 4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5 h 5"/>
                <a:gd name="T76" fmla="*/ 64 w 83"/>
                <a:gd name="T77" fmla="*/ 5 h 5"/>
                <a:gd name="T78" fmla="*/ 66 w 83"/>
                <a:gd name="T79" fmla="*/ 5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2" name="Freeform 168"/>
            <p:cNvSpPr>
              <a:spLocks/>
            </p:cNvSpPr>
            <p:nvPr/>
          </p:nvSpPr>
          <p:spPr bwMode="auto">
            <a:xfrm>
              <a:off x="5327559" y="4008439"/>
              <a:ext cx="113003" cy="6350"/>
            </a:xfrm>
            <a:custGeom>
              <a:avLst/>
              <a:gdLst>
                <a:gd name="T0" fmla="*/ 0 w 83"/>
                <a:gd name="T1" fmla="*/ 4 h 4"/>
                <a:gd name="T2" fmla="*/ 1 w 83"/>
                <a:gd name="T3" fmla="*/ 4 h 4"/>
                <a:gd name="T4" fmla="*/ 3 w 83"/>
                <a:gd name="T5" fmla="*/ 4 h 4"/>
                <a:gd name="T6" fmla="*/ 5 w 83"/>
                <a:gd name="T7" fmla="*/ 4 h 4"/>
                <a:gd name="T8" fmla="*/ 6 w 83"/>
                <a:gd name="T9" fmla="*/ 4 h 4"/>
                <a:gd name="T10" fmla="*/ 8 w 83"/>
                <a:gd name="T11" fmla="*/ 4 h 4"/>
                <a:gd name="T12" fmla="*/ 10 w 83"/>
                <a:gd name="T13" fmla="*/ 4 h 4"/>
                <a:gd name="T14" fmla="*/ 12 w 83"/>
                <a:gd name="T15" fmla="*/ 4 h 4"/>
                <a:gd name="T16" fmla="*/ 13 w 83"/>
                <a:gd name="T17" fmla="*/ 4 h 4"/>
                <a:gd name="T18" fmla="*/ 15 w 83"/>
                <a:gd name="T19" fmla="*/ 4 h 4"/>
                <a:gd name="T20" fmla="*/ 17 w 83"/>
                <a:gd name="T21" fmla="*/ 4 h 4"/>
                <a:gd name="T22" fmla="*/ 19 w 83"/>
                <a:gd name="T23" fmla="*/ 4 h 4"/>
                <a:gd name="T24" fmla="*/ 20 w 83"/>
                <a:gd name="T25" fmla="*/ 4 h 4"/>
                <a:gd name="T26" fmla="*/ 22 w 83"/>
                <a:gd name="T27" fmla="*/ 4 h 4"/>
                <a:gd name="T28" fmla="*/ 24 w 83"/>
                <a:gd name="T29" fmla="*/ 4 h 4"/>
                <a:gd name="T30" fmla="*/ 25 w 83"/>
                <a:gd name="T31" fmla="*/ 4 h 4"/>
                <a:gd name="T32" fmla="*/ 27 w 83"/>
                <a:gd name="T33" fmla="*/ 4 h 4"/>
                <a:gd name="T34" fmla="*/ 29 w 83"/>
                <a:gd name="T35" fmla="*/ 4 h 4"/>
                <a:gd name="T36" fmla="*/ 31 w 83"/>
                <a:gd name="T37" fmla="*/ 4 h 4"/>
                <a:gd name="T38" fmla="*/ 32 w 83"/>
                <a:gd name="T39" fmla="*/ 4 h 4"/>
                <a:gd name="T40" fmla="*/ 34 w 83"/>
                <a:gd name="T41" fmla="*/ 4 h 4"/>
                <a:gd name="T42" fmla="*/ 36 w 83"/>
                <a:gd name="T43" fmla="*/ 4 h 4"/>
                <a:gd name="T44" fmla="*/ 37 w 83"/>
                <a:gd name="T45" fmla="*/ 4 h 4"/>
                <a:gd name="T46" fmla="*/ 39 w 83"/>
                <a:gd name="T47" fmla="*/ 4 h 4"/>
                <a:gd name="T48" fmla="*/ 41 w 83"/>
                <a:gd name="T49" fmla="*/ 4 h 4"/>
                <a:gd name="T50" fmla="*/ 42 w 83"/>
                <a:gd name="T51" fmla="*/ 4 h 4"/>
                <a:gd name="T52" fmla="*/ 44 w 83"/>
                <a:gd name="T53" fmla="*/ 4 h 4"/>
                <a:gd name="T54" fmla="*/ 46 w 83"/>
                <a:gd name="T55" fmla="*/ 3 h 4"/>
                <a:gd name="T56" fmla="*/ 47 w 83"/>
                <a:gd name="T57" fmla="*/ 3 h 4"/>
                <a:gd name="T58" fmla="*/ 49 w 83"/>
                <a:gd name="T59" fmla="*/ 3 h 4"/>
                <a:gd name="T60" fmla="*/ 51 w 83"/>
                <a:gd name="T61" fmla="*/ 3 h 4"/>
                <a:gd name="T62" fmla="*/ 52 w 83"/>
                <a:gd name="T63" fmla="*/ 3 h 4"/>
                <a:gd name="T64" fmla="*/ 54 w 83"/>
                <a:gd name="T65" fmla="*/ 3 h 4"/>
                <a:gd name="T66" fmla="*/ 56 w 83"/>
                <a:gd name="T67" fmla="*/ 3 h 4"/>
                <a:gd name="T68" fmla="*/ 57 w 83"/>
                <a:gd name="T69" fmla="*/ 2 h 4"/>
                <a:gd name="T70" fmla="*/ 59 w 83"/>
                <a:gd name="T71" fmla="*/ 2 h 4"/>
                <a:gd name="T72" fmla="*/ 61 w 83"/>
                <a:gd name="T73" fmla="*/ 2 h 4"/>
                <a:gd name="T74" fmla="*/ 63 w 83"/>
                <a:gd name="T75" fmla="*/ 2 h 4"/>
                <a:gd name="T76" fmla="*/ 64 w 83"/>
                <a:gd name="T77" fmla="*/ 2 h 4"/>
                <a:gd name="T78" fmla="*/ 66 w 83"/>
                <a:gd name="T79" fmla="*/ 2 h 4"/>
                <a:gd name="T80" fmla="*/ 68 w 83"/>
                <a:gd name="T81" fmla="*/ 2 h 4"/>
                <a:gd name="T82" fmla="*/ 70 w 83"/>
                <a:gd name="T83" fmla="*/ 2 h 4"/>
                <a:gd name="T84" fmla="*/ 71 w 83"/>
                <a:gd name="T85" fmla="*/ 1 h 4"/>
                <a:gd name="T86" fmla="*/ 73 w 83"/>
                <a:gd name="T87" fmla="*/ 1 h 4"/>
                <a:gd name="T88" fmla="*/ 75 w 83"/>
                <a:gd name="T89" fmla="*/ 1 h 4"/>
                <a:gd name="T90" fmla="*/ 76 w 83"/>
                <a:gd name="T91" fmla="*/ 1 h 4"/>
                <a:gd name="T92" fmla="*/ 78 w 83"/>
                <a:gd name="T93" fmla="*/ 0 h 4"/>
                <a:gd name="T94" fmla="*/ 80 w 83"/>
                <a:gd name="T95" fmla="*/ 0 h 4"/>
                <a:gd name="T96" fmla="*/ 81 w 83"/>
                <a:gd name="T97" fmla="*/ 0 h 4"/>
                <a:gd name="T98" fmla="*/ 83 w 83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4"/>
                  </a:moveTo>
                  <a:lnTo>
                    <a:pt x="1" y="4"/>
                  </a:lnTo>
                  <a:lnTo>
                    <a:pt x="3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3" name="Freeform 169"/>
            <p:cNvSpPr>
              <a:spLocks/>
            </p:cNvSpPr>
            <p:nvPr/>
          </p:nvSpPr>
          <p:spPr bwMode="auto">
            <a:xfrm>
              <a:off x="5440562" y="3975102"/>
              <a:ext cx="113003" cy="33338"/>
            </a:xfrm>
            <a:custGeom>
              <a:avLst/>
              <a:gdLst>
                <a:gd name="T0" fmla="*/ 0 w 83"/>
                <a:gd name="T1" fmla="*/ 21 h 21"/>
                <a:gd name="T2" fmla="*/ 2 w 83"/>
                <a:gd name="T3" fmla="*/ 21 h 21"/>
                <a:gd name="T4" fmla="*/ 3 w 83"/>
                <a:gd name="T5" fmla="*/ 20 h 21"/>
                <a:gd name="T6" fmla="*/ 5 w 83"/>
                <a:gd name="T7" fmla="*/ 20 h 21"/>
                <a:gd name="T8" fmla="*/ 7 w 83"/>
                <a:gd name="T9" fmla="*/ 20 h 21"/>
                <a:gd name="T10" fmla="*/ 8 w 83"/>
                <a:gd name="T11" fmla="*/ 19 h 21"/>
                <a:gd name="T12" fmla="*/ 10 w 83"/>
                <a:gd name="T13" fmla="*/ 19 h 21"/>
                <a:gd name="T14" fmla="*/ 12 w 83"/>
                <a:gd name="T15" fmla="*/ 19 h 21"/>
                <a:gd name="T16" fmla="*/ 13 w 83"/>
                <a:gd name="T17" fmla="*/ 19 h 21"/>
                <a:gd name="T18" fmla="*/ 15 w 83"/>
                <a:gd name="T19" fmla="*/ 19 h 21"/>
                <a:gd name="T20" fmla="*/ 17 w 83"/>
                <a:gd name="T21" fmla="*/ 18 h 21"/>
                <a:gd name="T22" fmla="*/ 19 w 83"/>
                <a:gd name="T23" fmla="*/ 18 h 21"/>
                <a:gd name="T24" fmla="*/ 20 w 83"/>
                <a:gd name="T25" fmla="*/ 17 h 21"/>
                <a:gd name="T26" fmla="*/ 22 w 83"/>
                <a:gd name="T27" fmla="*/ 17 h 21"/>
                <a:gd name="T28" fmla="*/ 24 w 83"/>
                <a:gd name="T29" fmla="*/ 17 h 21"/>
                <a:gd name="T30" fmla="*/ 25 w 83"/>
                <a:gd name="T31" fmla="*/ 17 h 21"/>
                <a:gd name="T32" fmla="*/ 27 w 83"/>
                <a:gd name="T33" fmla="*/ 16 h 21"/>
                <a:gd name="T34" fmla="*/ 29 w 83"/>
                <a:gd name="T35" fmla="*/ 16 h 21"/>
                <a:gd name="T36" fmla="*/ 31 w 83"/>
                <a:gd name="T37" fmla="*/ 16 h 21"/>
                <a:gd name="T38" fmla="*/ 32 w 83"/>
                <a:gd name="T39" fmla="*/ 15 h 21"/>
                <a:gd name="T40" fmla="*/ 34 w 83"/>
                <a:gd name="T41" fmla="*/ 15 h 21"/>
                <a:gd name="T42" fmla="*/ 36 w 83"/>
                <a:gd name="T43" fmla="*/ 14 h 21"/>
                <a:gd name="T44" fmla="*/ 38 w 83"/>
                <a:gd name="T45" fmla="*/ 14 h 21"/>
                <a:gd name="T46" fmla="*/ 39 w 83"/>
                <a:gd name="T47" fmla="*/ 14 h 21"/>
                <a:gd name="T48" fmla="*/ 41 w 83"/>
                <a:gd name="T49" fmla="*/ 13 h 21"/>
                <a:gd name="T50" fmla="*/ 43 w 83"/>
                <a:gd name="T51" fmla="*/ 13 h 21"/>
                <a:gd name="T52" fmla="*/ 44 w 83"/>
                <a:gd name="T53" fmla="*/ 12 h 21"/>
                <a:gd name="T54" fmla="*/ 46 w 83"/>
                <a:gd name="T55" fmla="*/ 12 h 21"/>
                <a:gd name="T56" fmla="*/ 48 w 83"/>
                <a:gd name="T57" fmla="*/ 12 h 21"/>
                <a:gd name="T58" fmla="*/ 49 w 83"/>
                <a:gd name="T59" fmla="*/ 11 h 21"/>
                <a:gd name="T60" fmla="*/ 51 w 83"/>
                <a:gd name="T61" fmla="*/ 10 h 21"/>
                <a:gd name="T62" fmla="*/ 53 w 83"/>
                <a:gd name="T63" fmla="*/ 10 h 21"/>
                <a:gd name="T64" fmla="*/ 54 w 83"/>
                <a:gd name="T65" fmla="*/ 10 h 21"/>
                <a:gd name="T66" fmla="*/ 56 w 83"/>
                <a:gd name="T67" fmla="*/ 9 h 21"/>
                <a:gd name="T68" fmla="*/ 58 w 83"/>
                <a:gd name="T69" fmla="*/ 9 h 21"/>
                <a:gd name="T70" fmla="*/ 59 w 83"/>
                <a:gd name="T71" fmla="*/ 8 h 21"/>
                <a:gd name="T72" fmla="*/ 61 w 83"/>
                <a:gd name="T73" fmla="*/ 8 h 21"/>
                <a:gd name="T74" fmla="*/ 63 w 83"/>
                <a:gd name="T75" fmla="*/ 7 h 21"/>
                <a:gd name="T76" fmla="*/ 64 w 83"/>
                <a:gd name="T77" fmla="*/ 7 h 21"/>
                <a:gd name="T78" fmla="*/ 66 w 83"/>
                <a:gd name="T79" fmla="*/ 6 h 21"/>
                <a:gd name="T80" fmla="*/ 68 w 83"/>
                <a:gd name="T81" fmla="*/ 5 h 21"/>
                <a:gd name="T82" fmla="*/ 69 w 83"/>
                <a:gd name="T83" fmla="*/ 5 h 21"/>
                <a:gd name="T84" fmla="*/ 71 w 83"/>
                <a:gd name="T85" fmla="*/ 4 h 21"/>
                <a:gd name="T86" fmla="*/ 73 w 83"/>
                <a:gd name="T87" fmla="*/ 4 h 21"/>
                <a:gd name="T88" fmla="*/ 75 w 83"/>
                <a:gd name="T89" fmla="*/ 3 h 21"/>
                <a:gd name="T90" fmla="*/ 76 w 83"/>
                <a:gd name="T91" fmla="*/ 2 h 21"/>
                <a:gd name="T92" fmla="*/ 78 w 83"/>
                <a:gd name="T93" fmla="*/ 2 h 21"/>
                <a:gd name="T94" fmla="*/ 80 w 83"/>
                <a:gd name="T95" fmla="*/ 1 h 21"/>
                <a:gd name="T96" fmla="*/ 82 w 83"/>
                <a:gd name="T97" fmla="*/ 1 h 21"/>
                <a:gd name="T98" fmla="*/ 83 w 83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1">
                  <a:moveTo>
                    <a:pt x="0" y="21"/>
                  </a:moveTo>
                  <a:lnTo>
                    <a:pt x="2" y="21"/>
                  </a:lnTo>
                  <a:lnTo>
                    <a:pt x="3" y="20"/>
                  </a:lnTo>
                  <a:lnTo>
                    <a:pt x="5" y="20"/>
                  </a:lnTo>
                  <a:lnTo>
                    <a:pt x="7" y="20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17" y="18"/>
                  </a:lnTo>
                  <a:lnTo>
                    <a:pt x="19" y="18"/>
                  </a:lnTo>
                  <a:lnTo>
                    <a:pt x="20" y="17"/>
                  </a:lnTo>
                  <a:lnTo>
                    <a:pt x="22" y="17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7" y="16"/>
                  </a:lnTo>
                  <a:lnTo>
                    <a:pt x="29" y="16"/>
                  </a:lnTo>
                  <a:lnTo>
                    <a:pt x="31" y="16"/>
                  </a:lnTo>
                  <a:lnTo>
                    <a:pt x="32" y="15"/>
                  </a:lnTo>
                  <a:lnTo>
                    <a:pt x="34" y="15"/>
                  </a:lnTo>
                  <a:lnTo>
                    <a:pt x="36" y="14"/>
                  </a:lnTo>
                  <a:lnTo>
                    <a:pt x="38" y="14"/>
                  </a:lnTo>
                  <a:lnTo>
                    <a:pt x="39" y="14"/>
                  </a:lnTo>
                  <a:lnTo>
                    <a:pt x="41" y="13"/>
                  </a:lnTo>
                  <a:lnTo>
                    <a:pt x="43" y="13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9" y="11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4" y="10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59" y="8"/>
                  </a:lnTo>
                  <a:lnTo>
                    <a:pt x="61" y="8"/>
                  </a:lnTo>
                  <a:lnTo>
                    <a:pt x="63" y="7"/>
                  </a:lnTo>
                  <a:lnTo>
                    <a:pt x="64" y="7"/>
                  </a:lnTo>
                  <a:lnTo>
                    <a:pt x="66" y="6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4" name="Freeform 170"/>
            <p:cNvSpPr>
              <a:spLocks/>
            </p:cNvSpPr>
            <p:nvPr/>
          </p:nvSpPr>
          <p:spPr bwMode="auto">
            <a:xfrm>
              <a:off x="5553565" y="3905252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2 w 83"/>
                <a:gd name="T3" fmla="*/ 43 h 44"/>
                <a:gd name="T4" fmla="*/ 4 w 83"/>
                <a:gd name="T5" fmla="*/ 43 h 44"/>
                <a:gd name="T6" fmla="*/ 5 w 83"/>
                <a:gd name="T7" fmla="*/ 42 h 44"/>
                <a:gd name="T8" fmla="*/ 7 w 83"/>
                <a:gd name="T9" fmla="*/ 41 h 44"/>
                <a:gd name="T10" fmla="*/ 9 w 83"/>
                <a:gd name="T11" fmla="*/ 40 h 44"/>
                <a:gd name="T12" fmla="*/ 10 w 83"/>
                <a:gd name="T13" fmla="*/ 40 h 44"/>
                <a:gd name="T14" fmla="*/ 12 w 83"/>
                <a:gd name="T15" fmla="*/ 39 h 44"/>
                <a:gd name="T16" fmla="*/ 14 w 83"/>
                <a:gd name="T17" fmla="*/ 39 h 44"/>
                <a:gd name="T18" fmla="*/ 15 w 83"/>
                <a:gd name="T19" fmla="*/ 38 h 44"/>
                <a:gd name="T20" fmla="*/ 17 w 83"/>
                <a:gd name="T21" fmla="*/ 37 h 44"/>
                <a:gd name="T22" fmla="*/ 19 w 83"/>
                <a:gd name="T23" fmla="*/ 36 h 44"/>
                <a:gd name="T24" fmla="*/ 21 w 83"/>
                <a:gd name="T25" fmla="*/ 35 h 44"/>
                <a:gd name="T26" fmla="*/ 22 w 83"/>
                <a:gd name="T27" fmla="*/ 35 h 44"/>
                <a:gd name="T28" fmla="*/ 24 w 83"/>
                <a:gd name="T29" fmla="*/ 34 h 44"/>
                <a:gd name="T30" fmla="*/ 26 w 83"/>
                <a:gd name="T31" fmla="*/ 33 h 44"/>
                <a:gd name="T32" fmla="*/ 27 w 83"/>
                <a:gd name="T33" fmla="*/ 32 h 44"/>
                <a:gd name="T34" fmla="*/ 29 w 83"/>
                <a:gd name="T35" fmla="*/ 31 h 44"/>
                <a:gd name="T36" fmla="*/ 31 w 83"/>
                <a:gd name="T37" fmla="*/ 31 h 44"/>
                <a:gd name="T38" fmla="*/ 32 w 83"/>
                <a:gd name="T39" fmla="*/ 30 h 44"/>
                <a:gd name="T40" fmla="*/ 34 w 83"/>
                <a:gd name="T41" fmla="*/ 29 h 44"/>
                <a:gd name="T42" fmla="*/ 36 w 83"/>
                <a:gd name="T43" fmla="*/ 28 h 44"/>
                <a:gd name="T44" fmla="*/ 37 w 83"/>
                <a:gd name="T45" fmla="*/ 27 h 44"/>
                <a:gd name="T46" fmla="*/ 39 w 83"/>
                <a:gd name="T47" fmla="*/ 26 h 44"/>
                <a:gd name="T48" fmla="*/ 41 w 83"/>
                <a:gd name="T49" fmla="*/ 25 h 44"/>
                <a:gd name="T50" fmla="*/ 43 w 83"/>
                <a:gd name="T51" fmla="*/ 24 h 44"/>
                <a:gd name="T52" fmla="*/ 44 w 83"/>
                <a:gd name="T53" fmla="*/ 24 h 44"/>
                <a:gd name="T54" fmla="*/ 46 w 83"/>
                <a:gd name="T55" fmla="*/ 23 h 44"/>
                <a:gd name="T56" fmla="*/ 48 w 83"/>
                <a:gd name="T57" fmla="*/ 22 h 44"/>
                <a:gd name="T58" fmla="*/ 50 w 83"/>
                <a:gd name="T59" fmla="*/ 21 h 44"/>
                <a:gd name="T60" fmla="*/ 51 w 83"/>
                <a:gd name="T61" fmla="*/ 20 h 44"/>
                <a:gd name="T62" fmla="*/ 53 w 83"/>
                <a:gd name="T63" fmla="*/ 19 h 44"/>
                <a:gd name="T64" fmla="*/ 55 w 83"/>
                <a:gd name="T65" fmla="*/ 18 h 44"/>
                <a:gd name="T66" fmla="*/ 56 w 83"/>
                <a:gd name="T67" fmla="*/ 17 h 44"/>
                <a:gd name="T68" fmla="*/ 58 w 83"/>
                <a:gd name="T69" fmla="*/ 16 h 44"/>
                <a:gd name="T70" fmla="*/ 60 w 83"/>
                <a:gd name="T71" fmla="*/ 15 h 44"/>
                <a:gd name="T72" fmla="*/ 61 w 83"/>
                <a:gd name="T73" fmla="*/ 14 h 44"/>
                <a:gd name="T74" fmla="*/ 63 w 83"/>
                <a:gd name="T75" fmla="*/ 13 h 44"/>
                <a:gd name="T76" fmla="*/ 65 w 83"/>
                <a:gd name="T77" fmla="*/ 12 h 44"/>
                <a:gd name="T78" fmla="*/ 66 w 83"/>
                <a:gd name="T79" fmla="*/ 11 h 44"/>
                <a:gd name="T80" fmla="*/ 68 w 83"/>
                <a:gd name="T81" fmla="*/ 10 h 44"/>
                <a:gd name="T82" fmla="*/ 70 w 83"/>
                <a:gd name="T83" fmla="*/ 9 h 44"/>
                <a:gd name="T84" fmla="*/ 71 w 83"/>
                <a:gd name="T85" fmla="*/ 8 h 44"/>
                <a:gd name="T86" fmla="*/ 73 w 83"/>
                <a:gd name="T87" fmla="*/ 7 h 44"/>
                <a:gd name="T88" fmla="*/ 75 w 83"/>
                <a:gd name="T89" fmla="*/ 5 h 44"/>
                <a:gd name="T90" fmla="*/ 76 w 83"/>
                <a:gd name="T91" fmla="*/ 4 h 44"/>
                <a:gd name="T92" fmla="*/ 78 w 83"/>
                <a:gd name="T93" fmla="*/ 3 h 44"/>
                <a:gd name="T94" fmla="*/ 80 w 83"/>
                <a:gd name="T95" fmla="*/ 2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2" y="43"/>
                  </a:lnTo>
                  <a:lnTo>
                    <a:pt x="4" y="43"/>
                  </a:lnTo>
                  <a:lnTo>
                    <a:pt x="5" y="42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0" y="40"/>
                  </a:lnTo>
                  <a:lnTo>
                    <a:pt x="12" y="39"/>
                  </a:lnTo>
                  <a:lnTo>
                    <a:pt x="14" y="39"/>
                  </a:lnTo>
                  <a:lnTo>
                    <a:pt x="15" y="38"/>
                  </a:lnTo>
                  <a:lnTo>
                    <a:pt x="17" y="37"/>
                  </a:lnTo>
                  <a:lnTo>
                    <a:pt x="19" y="36"/>
                  </a:lnTo>
                  <a:lnTo>
                    <a:pt x="21" y="35"/>
                  </a:lnTo>
                  <a:lnTo>
                    <a:pt x="22" y="35"/>
                  </a:lnTo>
                  <a:lnTo>
                    <a:pt x="24" y="34"/>
                  </a:lnTo>
                  <a:lnTo>
                    <a:pt x="26" y="33"/>
                  </a:lnTo>
                  <a:lnTo>
                    <a:pt x="27" y="32"/>
                  </a:lnTo>
                  <a:lnTo>
                    <a:pt x="29" y="31"/>
                  </a:lnTo>
                  <a:lnTo>
                    <a:pt x="31" y="31"/>
                  </a:lnTo>
                  <a:lnTo>
                    <a:pt x="32" y="30"/>
                  </a:lnTo>
                  <a:lnTo>
                    <a:pt x="34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9" y="26"/>
                  </a:lnTo>
                  <a:lnTo>
                    <a:pt x="41" y="25"/>
                  </a:lnTo>
                  <a:lnTo>
                    <a:pt x="43" y="24"/>
                  </a:lnTo>
                  <a:lnTo>
                    <a:pt x="44" y="24"/>
                  </a:lnTo>
                  <a:lnTo>
                    <a:pt x="46" y="23"/>
                  </a:lnTo>
                  <a:lnTo>
                    <a:pt x="48" y="22"/>
                  </a:lnTo>
                  <a:lnTo>
                    <a:pt x="50" y="21"/>
                  </a:lnTo>
                  <a:lnTo>
                    <a:pt x="51" y="20"/>
                  </a:lnTo>
                  <a:lnTo>
                    <a:pt x="53" y="19"/>
                  </a:lnTo>
                  <a:lnTo>
                    <a:pt x="55" y="18"/>
                  </a:lnTo>
                  <a:lnTo>
                    <a:pt x="56" y="17"/>
                  </a:lnTo>
                  <a:lnTo>
                    <a:pt x="58" y="16"/>
                  </a:lnTo>
                  <a:lnTo>
                    <a:pt x="60" y="15"/>
                  </a:lnTo>
                  <a:lnTo>
                    <a:pt x="61" y="14"/>
                  </a:lnTo>
                  <a:lnTo>
                    <a:pt x="63" y="13"/>
                  </a:lnTo>
                  <a:lnTo>
                    <a:pt x="65" y="12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9"/>
                  </a:lnTo>
                  <a:lnTo>
                    <a:pt x="71" y="8"/>
                  </a:lnTo>
                  <a:lnTo>
                    <a:pt x="73" y="7"/>
                  </a:lnTo>
                  <a:lnTo>
                    <a:pt x="75" y="5"/>
                  </a:lnTo>
                  <a:lnTo>
                    <a:pt x="76" y="4"/>
                  </a:lnTo>
                  <a:lnTo>
                    <a:pt x="78" y="3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5" name="Freeform 171"/>
            <p:cNvSpPr>
              <a:spLocks/>
            </p:cNvSpPr>
            <p:nvPr/>
          </p:nvSpPr>
          <p:spPr bwMode="auto">
            <a:xfrm>
              <a:off x="5666567" y="3803652"/>
              <a:ext cx="113003" cy="101600"/>
            </a:xfrm>
            <a:custGeom>
              <a:avLst/>
              <a:gdLst>
                <a:gd name="T0" fmla="*/ 0 w 83"/>
                <a:gd name="T1" fmla="*/ 64 h 64"/>
                <a:gd name="T2" fmla="*/ 2 w 83"/>
                <a:gd name="T3" fmla="*/ 63 h 64"/>
                <a:gd name="T4" fmla="*/ 4 w 83"/>
                <a:gd name="T5" fmla="*/ 62 h 64"/>
                <a:gd name="T6" fmla="*/ 5 w 83"/>
                <a:gd name="T7" fmla="*/ 60 h 64"/>
                <a:gd name="T8" fmla="*/ 7 w 83"/>
                <a:gd name="T9" fmla="*/ 59 h 64"/>
                <a:gd name="T10" fmla="*/ 9 w 83"/>
                <a:gd name="T11" fmla="*/ 58 h 64"/>
                <a:gd name="T12" fmla="*/ 11 w 83"/>
                <a:gd name="T13" fmla="*/ 57 h 64"/>
                <a:gd name="T14" fmla="*/ 12 w 83"/>
                <a:gd name="T15" fmla="*/ 56 h 64"/>
                <a:gd name="T16" fmla="*/ 14 w 83"/>
                <a:gd name="T17" fmla="*/ 55 h 64"/>
                <a:gd name="T18" fmla="*/ 16 w 83"/>
                <a:gd name="T19" fmla="*/ 53 h 64"/>
                <a:gd name="T20" fmla="*/ 17 w 83"/>
                <a:gd name="T21" fmla="*/ 52 h 64"/>
                <a:gd name="T22" fmla="*/ 19 w 83"/>
                <a:gd name="T23" fmla="*/ 51 h 64"/>
                <a:gd name="T24" fmla="*/ 21 w 83"/>
                <a:gd name="T25" fmla="*/ 50 h 64"/>
                <a:gd name="T26" fmla="*/ 22 w 83"/>
                <a:gd name="T27" fmla="*/ 48 h 64"/>
                <a:gd name="T28" fmla="*/ 24 w 83"/>
                <a:gd name="T29" fmla="*/ 47 h 64"/>
                <a:gd name="T30" fmla="*/ 26 w 83"/>
                <a:gd name="T31" fmla="*/ 46 h 64"/>
                <a:gd name="T32" fmla="*/ 28 w 83"/>
                <a:gd name="T33" fmla="*/ 44 h 64"/>
                <a:gd name="T34" fmla="*/ 29 w 83"/>
                <a:gd name="T35" fmla="*/ 43 h 64"/>
                <a:gd name="T36" fmla="*/ 31 w 83"/>
                <a:gd name="T37" fmla="*/ 42 h 64"/>
                <a:gd name="T38" fmla="*/ 33 w 83"/>
                <a:gd name="T39" fmla="*/ 41 h 64"/>
                <a:gd name="T40" fmla="*/ 34 w 83"/>
                <a:gd name="T41" fmla="*/ 39 h 64"/>
                <a:gd name="T42" fmla="*/ 36 w 83"/>
                <a:gd name="T43" fmla="*/ 38 h 64"/>
                <a:gd name="T44" fmla="*/ 38 w 83"/>
                <a:gd name="T45" fmla="*/ 37 h 64"/>
                <a:gd name="T46" fmla="*/ 39 w 83"/>
                <a:gd name="T47" fmla="*/ 35 h 64"/>
                <a:gd name="T48" fmla="*/ 41 w 83"/>
                <a:gd name="T49" fmla="*/ 34 h 64"/>
                <a:gd name="T50" fmla="*/ 43 w 83"/>
                <a:gd name="T51" fmla="*/ 33 h 64"/>
                <a:gd name="T52" fmla="*/ 44 w 83"/>
                <a:gd name="T53" fmla="*/ 32 h 64"/>
                <a:gd name="T54" fmla="*/ 46 w 83"/>
                <a:gd name="T55" fmla="*/ 30 h 64"/>
                <a:gd name="T56" fmla="*/ 48 w 83"/>
                <a:gd name="T57" fmla="*/ 29 h 64"/>
                <a:gd name="T58" fmla="*/ 49 w 83"/>
                <a:gd name="T59" fmla="*/ 28 h 64"/>
                <a:gd name="T60" fmla="*/ 51 w 83"/>
                <a:gd name="T61" fmla="*/ 27 h 64"/>
                <a:gd name="T62" fmla="*/ 53 w 83"/>
                <a:gd name="T63" fmla="*/ 25 h 64"/>
                <a:gd name="T64" fmla="*/ 55 w 83"/>
                <a:gd name="T65" fmla="*/ 24 h 64"/>
                <a:gd name="T66" fmla="*/ 56 w 83"/>
                <a:gd name="T67" fmla="*/ 22 h 64"/>
                <a:gd name="T68" fmla="*/ 58 w 83"/>
                <a:gd name="T69" fmla="*/ 21 h 64"/>
                <a:gd name="T70" fmla="*/ 60 w 83"/>
                <a:gd name="T71" fmla="*/ 19 h 64"/>
                <a:gd name="T72" fmla="*/ 62 w 83"/>
                <a:gd name="T73" fmla="*/ 18 h 64"/>
                <a:gd name="T74" fmla="*/ 63 w 83"/>
                <a:gd name="T75" fmla="*/ 17 h 64"/>
                <a:gd name="T76" fmla="*/ 65 w 83"/>
                <a:gd name="T77" fmla="*/ 16 h 64"/>
                <a:gd name="T78" fmla="*/ 67 w 83"/>
                <a:gd name="T79" fmla="*/ 14 h 64"/>
                <a:gd name="T80" fmla="*/ 68 w 83"/>
                <a:gd name="T81" fmla="*/ 13 h 64"/>
                <a:gd name="T82" fmla="*/ 70 w 83"/>
                <a:gd name="T83" fmla="*/ 11 h 64"/>
                <a:gd name="T84" fmla="*/ 72 w 83"/>
                <a:gd name="T85" fmla="*/ 10 h 64"/>
                <a:gd name="T86" fmla="*/ 73 w 83"/>
                <a:gd name="T87" fmla="*/ 9 h 64"/>
                <a:gd name="T88" fmla="*/ 75 w 83"/>
                <a:gd name="T89" fmla="*/ 7 h 64"/>
                <a:gd name="T90" fmla="*/ 77 w 83"/>
                <a:gd name="T91" fmla="*/ 6 h 64"/>
                <a:gd name="T92" fmla="*/ 78 w 83"/>
                <a:gd name="T93" fmla="*/ 5 h 64"/>
                <a:gd name="T94" fmla="*/ 80 w 83"/>
                <a:gd name="T95" fmla="*/ 3 h 64"/>
                <a:gd name="T96" fmla="*/ 82 w 83"/>
                <a:gd name="T97" fmla="*/ 2 h 64"/>
                <a:gd name="T98" fmla="*/ 83 w 83"/>
                <a:gd name="T99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4">
                  <a:moveTo>
                    <a:pt x="0" y="64"/>
                  </a:moveTo>
                  <a:lnTo>
                    <a:pt x="2" y="63"/>
                  </a:lnTo>
                  <a:lnTo>
                    <a:pt x="4" y="62"/>
                  </a:lnTo>
                  <a:lnTo>
                    <a:pt x="5" y="60"/>
                  </a:lnTo>
                  <a:lnTo>
                    <a:pt x="7" y="59"/>
                  </a:lnTo>
                  <a:lnTo>
                    <a:pt x="9" y="58"/>
                  </a:lnTo>
                  <a:lnTo>
                    <a:pt x="11" y="57"/>
                  </a:lnTo>
                  <a:lnTo>
                    <a:pt x="12" y="56"/>
                  </a:lnTo>
                  <a:lnTo>
                    <a:pt x="14" y="55"/>
                  </a:lnTo>
                  <a:lnTo>
                    <a:pt x="16" y="53"/>
                  </a:lnTo>
                  <a:lnTo>
                    <a:pt x="17" y="52"/>
                  </a:lnTo>
                  <a:lnTo>
                    <a:pt x="19" y="51"/>
                  </a:lnTo>
                  <a:lnTo>
                    <a:pt x="21" y="50"/>
                  </a:lnTo>
                  <a:lnTo>
                    <a:pt x="22" y="48"/>
                  </a:lnTo>
                  <a:lnTo>
                    <a:pt x="24" y="47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9" y="43"/>
                  </a:lnTo>
                  <a:lnTo>
                    <a:pt x="31" y="42"/>
                  </a:lnTo>
                  <a:lnTo>
                    <a:pt x="33" y="41"/>
                  </a:lnTo>
                  <a:lnTo>
                    <a:pt x="34" y="39"/>
                  </a:lnTo>
                  <a:lnTo>
                    <a:pt x="36" y="38"/>
                  </a:lnTo>
                  <a:lnTo>
                    <a:pt x="38" y="37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5"/>
                  </a:lnTo>
                  <a:lnTo>
                    <a:pt x="55" y="24"/>
                  </a:lnTo>
                  <a:lnTo>
                    <a:pt x="56" y="22"/>
                  </a:lnTo>
                  <a:lnTo>
                    <a:pt x="58" y="21"/>
                  </a:lnTo>
                  <a:lnTo>
                    <a:pt x="60" y="19"/>
                  </a:lnTo>
                  <a:lnTo>
                    <a:pt x="62" y="18"/>
                  </a:lnTo>
                  <a:lnTo>
                    <a:pt x="63" y="17"/>
                  </a:lnTo>
                  <a:lnTo>
                    <a:pt x="65" y="16"/>
                  </a:lnTo>
                  <a:lnTo>
                    <a:pt x="67" y="14"/>
                  </a:lnTo>
                  <a:lnTo>
                    <a:pt x="68" y="13"/>
                  </a:lnTo>
                  <a:lnTo>
                    <a:pt x="70" y="11"/>
                  </a:lnTo>
                  <a:lnTo>
                    <a:pt x="72" y="10"/>
                  </a:lnTo>
                  <a:lnTo>
                    <a:pt x="73" y="9"/>
                  </a:lnTo>
                  <a:lnTo>
                    <a:pt x="75" y="7"/>
                  </a:lnTo>
                  <a:lnTo>
                    <a:pt x="77" y="6"/>
                  </a:lnTo>
                  <a:lnTo>
                    <a:pt x="78" y="5"/>
                  </a:lnTo>
                  <a:lnTo>
                    <a:pt x="80" y="3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6" name="Freeform 172"/>
            <p:cNvSpPr>
              <a:spLocks/>
            </p:cNvSpPr>
            <p:nvPr/>
          </p:nvSpPr>
          <p:spPr bwMode="auto">
            <a:xfrm>
              <a:off x="5779571" y="3703639"/>
              <a:ext cx="114364" cy="100013"/>
            </a:xfrm>
            <a:custGeom>
              <a:avLst/>
              <a:gdLst>
                <a:gd name="T0" fmla="*/ 0 w 84"/>
                <a:gd name="T1" fmla="*/ 63 h 63"/>
                <a:gd name="T2" fmla="*/ 2 w 84"/>
                <a:gd name="T3" fmla="*/ 62 h 63"/>
                <a:gd name="T4" fmla="*/ 4 w 84"/>
                <a:gd name="T5" fmla="*/ 61 h 63"/>
                <a:gd name="T6" fmla="*/ 5 w 84"/>
                <a:gd name="T7" fmla="*/ 59 h 63"/>
                <a:gd name="T8" fmla="*/ 7 w 84"/>
                <a:gd name="T9" fmla="*/ 58 h 63"/>
                <a:gd name="T10" fmla="*/ 9 w 84"/>
                <a:gd name="T11" fmla="*/ 57 h 63"/>
                <a:gd name="T12" fmla="*/ 11 w 84"/>
                <a:gd name="T13" fmla="*/ 55 h 63"/>
                <a:gd name="T14" fmla="*/ 12 w 84"/>
                <a:gd name="T15" fmla="*/ 54 h 63"/>
                <a:gd name="T16" fmla="*/ 14 w 84"/>
                <a:gd name="T17" fmla="*/ 52 h 63"/>
                <a:gd name="T18" fmla="*/ 16 w 84"/>
                <a:gd name="T19" fmla="*/ 51 h 63"/>
                <a:gd name="T20" fmla="*/ 17 w 84"/>
                <a:gd name="T21" fmla="*/ 50 h 63"/>
                <a:gd name="T22" fmla="*/ 19 w 84"/>
                <a:gd name="T23" fmla="*/ 49 h 63"/>
                <a:gd name="T24" fmla="*/ 21 w 84"/>
                <a:gd name="T25" fmla="*/ 47 h 63"/>
                <a:gd name="T26" fmla="*/ 23 w 84"/>
                <a:gd name="T27" fmla="*/ 46 h 63"/>
                <a:gd name="T28" fmla="*/ 24 w 84"/>
                <a:gd name="T29" fmla="*/ 44 h 63"/>
                <a:gd name="T30" fmla="*/ 26 w 84"/>
                <a:gd name="T31" fmla="*/ 43 h 63"/>
                <a:gd name="T32" fmla="*/ 28 w 84"/>
                <a:gd name="T33" fmla="*/ 42 h 63"/>
                <a:gd name="T34" fmla="*/ 29 w 84"/>
                <a:gd name="T35" fmla="*/ 40 h 63"/>
                <a:gd name="T36" fmla="*/ 31 w 84"/>
                <a:gd name="T37" fmla="*/ 39 h 63"/>
                <a:gd name="T38" fmla="*/ 33 w 84"/>
                <a:gd name="T39" fmla="*/ 38 h 63"/>
                <a:gd name="T40" fmla="*/ 35 w 84"/>
                <a:gd name="T41" fmla="*/ 36 h 63"/>
                <a:gd name="T42" fmla="*/ 36 w 84"/>
                <a:gd name="T43" fmla="*/ 35 h 63"/>
                <a:gd name="T44" fmla="*/ 38 w 84"/>
                <a:gd name="T45" fmla="*/ 34 h 63"/>
                <a:gd name="T46" fmla="*/ 40 w 84"/>
                <a:gd name="T47" fmla="*/ 32 h 63"/>
                <a:gd name="T48" fmla="*/ 41 w 84"/>
                <a:gd name="T49" fmla="*/ 31 h 63"/>
                <a:gd name="T50" fmla="*/ 43 w 84"/>
                <a:gd name="T51" fmla="*/ 29 h 63"/>
                <a:gd name="T52" fmla="*/ 45 w 84"/>
                <a:gd name="T53" fmla="*/ 28 h 63"/>
                <a:gd name="T54" fmla="*/ 46 w 84"/>
                <a:gd name="T55" fmla="*/ 27 h 63"/>
                <a:gd name="T56" fmla="*/ 48 w 84"/>
                <a:gd name="T57" fmla="*/ 26 h 63"/>
                <a:gd name="T58" fmla="*/ 50 w 84"/>
                <a:gd name="T59" fmla="*/ 24 h 63"/>
                <a:gd name="T60" fmla="*/ 51 w 84"/>
                <a:gd name="T61" fmla="*/ 23 h 63"/>
                <a:gd name="T62" fmla="*/ 53 w 84"/>
                <a:gd name="T63" fmla="*/ 22 h 63"/>
                <a:gd name="T64" fmla="*/ 55 w 84"/>
                <a:gd name="T65" fmla="*/ 21 h 63"/>
                <a:gd name="T66" fmla="*/ 56 w 84"/>
                <a:gd name="T67" fmla="*/ 19 h 63"/>
                <a:gd name="T68" fmla="*/ 58 w 84"/>
                <a:gd name="T69" fmla="*/ 18 h 63"/>
                <a:gd name="T70" fmla="*/ 60 w 84"/>
                <a:gd name="T71" fmla="*/ 17 h 63"/>
                <a:gd name="T72" fmla="*/ 61 w 84"/>
                <a:gd name="T73" fmla="*/ 15 h 63"/>
                <a:gd name="T74" fmla="*/ 63 w 84"/>
                <a:gd name="T75" fmla="*/ 14 h 63"/>
                <a:gd name="T76" fmla="*/ 65 w 84"/>
                <a:gd name="T77" fmla="*/ 13 h 63"/>
                <a:gd name="T78" fmla="*/ 66 w 84"/>
                <a:gd name="T79" fmla="*/ 12 h 63"/>
                <a:gd name="T80" fmla="*/ 68 w 84"/>
                <a:gd name="T81" fmla="*/ 11 h 63"/>
                <a:gd name="T82" fmla="*/ 70 w 84"/>
                <a:gd name="T83" fmla="*/ 10 h 63"/>
                <a:gd name="T84" fmla="*/ 72 w 84"/>
                <a:gd name="T85" fmla="*/ 8 h 63"/>
                <a:gd name="T86" fmla="*/ 73 w 84"/>
                <a:gd name="T87" fmla="*/ 7 h 63"/>
                <a:gd name="T88" fmla="*/ 75 w 84"/>
                <a:gd name="T89" fmla="*/ 6 h 63"/>
                <a:gd name="T90" fmla="*/ 77 w 84"/>
                <a:gd name="T91" fmla="*/ 5 h 63"/>
                <a:gd name="T92" fmla="*/ 79 w 84"/>
                <a:gd name="T93" fmla="*/ 4 h 63"/>
                <a:gd name="T94" fmla="*/ 80 w 84"/>
                <a:gd name="T95" fmla="*/ 3 h 63"/>
                <a:gd name="T96" fmla="*/ 82 w 84"/>
                <a:gd name="T97" fmla="*/ 1 h 63"/>
                <a:gd name="T98" fmla="*/ 84 w 84"/>
                <a:gd name="T9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3">
                  <a:moveTo>
                    <a:pt x="0" y="63"/>
                  </a:moveTo>
                  <a:lnTo>
                    <a:pt x="2" y="62"/>
                  </a:lnTo>
                  <a:lnTo>
                    <a:pt x="4" y="61"/>
                  </a:lnTo>
                  <a:lnTo>
                    <a:pt x="5" y="59"/>
                  </a:lnTo>
                  <a:lnTo>
                    <a:pt x="7" y="58"/>
                  </a:lnTo>
                  <a:lnTo>
                    <a:pt x="9" y="57"/>
                  </a:lnTo>
                  <a:lnTo>
                    <a:pt x="11" y="55"/>
                  </a:lnTo>
                  <a:lnTo>
                    <a:pt x="12" y="54"/>
                  </a:lnTo>
                  <a:lnTo>
                    <a:pt x="14" y="52"/>
                  </a:lnTo>
                  <a:lnTo>
                    <a:pt x="16" y="51"/>
                  </a:lnTo>
                  <a:lnTo>
                    <a:pt x="17" y="50"/>
                  </a:lnTo>
                  <a:lnTo>
                    <a:pt x="19" y="49"/>
                  </a:lnTo>
                  <a:lnTo>
                    <a:pt x="21" y="47"/>
                  </a:lnTo>
                  <a:lnTo>
                    <a:pt x="23" y="46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0"/>
                  </a:lnTo>
                  <a:lnTo>
                    <a:pt x="31" y="39"/>
                  </a:lnTo>
                  <a:lnTo>
                    <a:pt x="33" y="38"/>
                  </a:lnTo>
                  <a:lnTo>
                    <a:pt x="35" y="36"/>
                  </a:lnTo>
                  <a:lnTo>
                    <a:pt x="36" y="35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1" y="31"/>
                  </a:lnTo>
                  <a:lnTo>
                    <a:pt x="43" y="29"/>
                  </a:lnTo>
                  <a:lnTo>
                    <a:pt x="45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50" y="24"/>
                  </a:lnTo>
                  <a:lnTo>
                    <a:pt x="51" y="23"/>
                  </a:lnTo>
                  <a:lnTo>
                    <a:pt x="53" y="22"/>
                  </a:lnTo>
                  <a:lnTo>
                    <a:pt x="55" y="21"/>
                  </a:lnTo>
                  <a:lnTo>
                    <a:pt x="56" y="19"/>
                  </a:lnTo>
                  <a:lnTo>
                    <a:pt x="58" y="18"/>
                  </a:lnTo>
                  <a:lnTo>
                    <a:pt x="60" y="17"/>
                  </a:lnTo>
                  <a:lnTo>
                    <a:pt x="61" y="15"/>
                  </a:lnTo>
                  <a:lnTo>
                    <a:pt x="63" y="14"/>
                  </a:lnTo>
                  <a:lnTo>
                    <a:pt x="65" y="13"/>
                  </a:lnTo>
                  <a:lnTo>
                    <a:pt x="66" y="12"/>
                  </a:lnTo>
                  <a:lnTo>
                    <a:pt x="68" y="11"/>
                  </a:lnTo>
                  <a:lnTo>
                    <a:pt x="70" y="10"/>
                  </a:lnTo>
                  <a:lnTo>
                    <a:pt x="72" y="8"/>
                  </a:lnTo>
                  <a:lnTo>
                    <a:pt x="73" y="7"/>
                  </a:lnTo>
                  <a:lnTo>
                    <a:pt x="75" y="6"/>
                  </a:lnTo>
                  <a:lnTo>
                    <a:pt x="77" y="5"/>
                  </a:lnTo>
                  <a:lnTo>
                    <a:pt x="79" y="4"/>
                  </a:lnTo>
                  <a:lnTo>
                    <a:pt x="80" y="3"/>
                  </a:lnTo>
                  <a:lnTo>
                    <a:pt x="82" y="1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7" name="Freeform 173"/>
            <p:cNvSpPr>
              <a:spLocks/>
            </p:cNvSpPr>
            <p:nvPr/>
          </p:nvSpPr>
          <p:spPr bwMode="auto">
            <a:xfrm>
              <a:off x="5893935" y="3633789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1 w 83"/>
                <a:gd name="T3" fmla="*/ 43 h 44"/>
                <a:gd name="T4" fmla="*/ 3 w 83"/>
                <a:gd name="T5" fmla="*/ 42 h 44"/>
                <a:gd name="T6" fmla="*/ 5 w 83"/>
                <a:gd name="T7" fmla="*/ 41 h 44"/>
                <a:gd name="T8" fmla="*/ 6 w 83"/>
                <a:gd name="T9" fmla="*/ 40 h 44"/>
                <a:gd name="T10" fmla="*/ 8 w 83"/>
                <a:gd name="T11" fmla="*/ 38 h 44"/>
                <a:gd name="T12" fmla="*/ 10 w 83"/>
                <a:gd name="T13" fmla="*/ 38 h 44"/>
                <a:gd name="T14" fmla="*/ 11 w 83"/>
                <a:gd name="T15" fmla="*/ 36 h 44"/>
                <a:gd name="T16" fmla="*/ 13 w 83"/>
                <a:gd name="T17" fmla="*/ 35 h 44"/>
                <a:gd name="T18" fmla="*/ 15 w 83"/>
                <a:gd name="T19" fmla="*/ 34 h 44"/>
                <a:gd name="T20" fmla="*/ 17 w 83"/>
                <a:gd name="T21" fmla="*/ 33 h 44"/>
                <a:gd name="T22" fmla="*/ 18 w 83"/>
                <a:gd name="T23" fmla="*/ 32 h 44"/>
                <a:gd name="T24" fmla="*/ 20 w 83"/>
                <a:gd name="T25" fmla="*/ 31 h 44"/>
                <a:gd name="T26" fmla="*/ 22 w 83"/>
                <a:gd name="T27" fmla="*/ 30 h 44"/>
                <a:gd name="T28" fmla="*/ 23 w 83"/>
                <a:gd name="T29" fmla="*/ 29 h 44"/>
                <a:gd name="T30" fmla="*/ 25 w 83"/>
                <a:gd name="T31" fmla="*/ 28 h 44"/>
                <a:gd name="T32" fmla="*/ 27 w 83"/>
                <a:gd name="T33" fmla="*/ 27 h 44"/>
                <a:gd name="T34" fmla="*/ 28 w 83"/>
                <a:gd name="T35" fmla="*/ 26 h 44"/>
                <a:gd name="T36" fmla="*/ 30 w 83"/>
                <a:gd name="T37" fmla="*/ 25 h 44"/>
                <a:gd name="T38" fmla="*/ 32 w 83"/>
                <a:gd name="T39" fmla="*/ 24 h 44"/>
                <a:gd name="T40" fmla="*/ 33 w 83"/>
                <a:gd name="T41" fmla="*/ 23 h 44"/>
                <a:gd name="T42" fmla="*/ 35 w 83"/>
                <a:gd name="T43" fmla="*/ 22 h 44"/>
                <a:gd name="T44" fmla="*/ 37 w 83"/>
                <a:gd name="T45" fmla="*/ 21 h 44"/>
                <a:gd name="T46" fmla="*/ 39 w 83"/>
                <a:gd name="T47" fmla="*/ 20 h 44"/>
                <a:gd name="T48" fmla="*/ 40 w 83"/>
                <a:gd name="T49" fmla="*/ 20 h 44"/>
                <a:gd name="T50" fmla="*/ 42 w 83"/>
                <a:gd name="T51" fmla="*/ 19 h 44"/>
                <a:gd name="T52" fmla="*/ 44 w 83"/>
                <a:gd name="T53" fmla="*/ 18 h 44"/>
                <a:gd name="T54" fmla="*/ 46 w 83"/>
                <a:gd name="T55" fmla="*/ 17 h 44"/>
                <a:gd name="T56" fmla="*/ 47 w 83"/>
                <a:gd name="T57" fmla="*/ 16 h 44"/>
                <a:gd name="T58" fmla="*/ 49 w 83"/>
                <a:gd name="T59" fmla="*/ 15 h 44"/>
                <a:gd name="T60" fmla="*/ 51 w 83"/>
                <a:gd name="T61" fmla="*/ 14 h 44"/>
                <a:gd name="T62" fmla="*/ 52 w 83"/>
                <a:gd name="T63" fmla="*/ 13 h 44"/>
                <a:gd name="T64" fmla="*/ 54 w 83"/>
                <a:gd name="T65" fmla="*/ 13 h 44"/>
                <a:gd name="T66" fmla="*/ 56 w 83"/>
                <a:gd name="T67" fmla="*/ 12 h 44"/>
                <a:gd name="T68" fmla="*/ 57 w 83"/>
                <a:gd name="T69" fmla="*/ 11 h 44"/>
                <a:gd name="T70" fmla="*/ 59 w 83"/>
                <a:gd name="T71" fmla="*/ 10 h 44"/>
                <a:gd name="T72" fmla="*/ 61 w 83"/>
                <a:gd name="T73" fmla="*/ 10 h 44"/>
                <a:gd name="T74" fmla="*/ 62 w 83"/>
                <a:gd name="T75" fmla="*/ 9 h 44"/>
                <a:gd name="T76" fmla="*/ 64 w 83"/>
                <a:gd name="T77" fmla="*/ 8 h 44"/>
                <a:gd name="T78" fmla="*/ 66 w 83"/>
                <a:gd name="T79" fmla="*/ 7 h 44"/>
                <a:gd name="T80" fmla="*/ 67 w 83"/>
                <a:gd name="T81" fmla="*/ 6 h 44"/>
                <a:gd name="T82" fmla="*/ 69 w 83"/>
                <a:gd name="T83" fmla="*/ 6 h 44"/>
                <a:gd name="T84" fmla="*/ 71 w 83"/>
                <a:gd name="T85" fmla="*/ 5 h 44"/>
                <a:gd name="T86" fmla="*/ 72 w 83"/>
                <a:gd name="T87" fmla="*/ 4 h 44"/>
                <a:gd name="T88" fmla="*/ 74 w 83"/>
                <a:gd name="T89" fmla="*/ 3 h 44"/>
                <a:gd name="T90" fmla="*/ 76 w 83"/>
                <a:gd name="T91" fmla="*/ 3 h 44"/>
                <a:gd name="T92" fmla="*/ 77 w 83"/>
                <a:gd name="T93" fmla="*/ 2 h 44"/>
                <a:gd name="T94" fmla="*/ 79 w 83"/>
                <a:gd name="T95" fmla="*/ 1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1" y="43"/>
                  </a:lnTo>
                  <a:lnTo>
                    <a:pt x="3" y="42"/>
                  </a:lnTo>
                  <a:lnTo>
                    <a:pt x="5" y="41"/>
                  </a:lnTo>
                  <a:lnTo>
                    <a:pt x="6" y="40"/>
                  </a:lnTo>
                  <a:lnTo>
                    <a:pt x="8" y="38"/>
                  </a:lnTo>
                  <a:lnTo>
                    <a:pt x="10" y="38"/>
                  </a:lnTo>
                  <a:lnTo>
                    <a:pt x="11" y="36"/>
                  </a:lnTo>
                  <a:lnTo>
                    <a:pt x="13" y="35"/>
                  </a:lnTo>
                  <a:lnTo>
                    <a:pt x="15" y="34"/>
                  </a:lnTo>
                  <a:lnTo>
                    <a:pt x="17" y="33"/>
                  </a:lnTo>
                  <a:lnTo>
                    <a:pt x="18" y="32"/>
                  </a:lnTo>
                  <a:lnTo>
                    <a:pt x="20" y="31"/>
                  </a:lnTo>
                  <a:lnTo>
                    <a:pt x="22" y="30"/>
                  </a:lnTo>
                  <a:lnTo>
                    <a:pt x="23" y="29"/>
                  </a:lnTo>
                  <a:lnTo>
                    <a:pt x="25" y="28"/>
                  </a:lnTo>
                  <a:lnTo>
                    <a:pt x="27" y="27"/>
                  </a:lnTo>
                  <a:lnTo>
                    <a:pt x="28" y="26"/>
                  </a:lnTo>
                  <a:lnTo>
                    <a:pt x="30" y="25"/>
                  </a:lnTo>
                  <a:lnTo>
                    <a:pt x="32" y="24"/>
                  </a:lnTo>
                  <a:lnTo>
                    <a:pt x="33" y="23"/>
                  </a:lnTo>
                  <a:lnTo>
                    <a:pt x="35" y="22"/>
                  </a:lnTo>
                  <a:lnTo>
                    <a:pt x="37" y="21"/>
                  </a:lnTo>
                  <a:lnTo>
                    <a:pt x="39" y="20"/>
                  </a:lnTo>
                  <a:lnTo>
                    <a:pt x="40" y="20"/>
                  </a:lnTo>
                  <a:lnTo>
                    <a:pt x="42" y="19"/>
                  </a:lnTo>
                  <a:lnTo>
                    <a:pt x="44" y="18"/>
                  </a:lnTo>
                  <a:lnTo>
                    <a:pt x="46" y="17"/>
                  </a:lnTo>
                  <a:lnTo>
                    <a:pt x="47" y="16"/>
                  </a:lnTo>
                  <a:lnTo>
                    <a:pt x="49" y="15"/>
                  </a:lnTo>
                  <a:lnTo>
                    <a:pt x="51" y="14"/>
                  </a:lnTo>
                  <a:lnTo>
                    <a:pt x="52" y="13"/>
                  </a:lnTo>
                  <a:lnTo>
                    <a:pt x="54" y="13"/>
                  </a:lnTo>
                  <a:lnTo>
                    <a:pt x="56" y="12"/>
                  </a:lnTo>
                  <a:lnTo>
                    <a:pt x="57" y="11"/>
                  </a:lnTo>
                  <a:lnTo>
                    <a:pt x="59" y="10"/>
                  </a:lnTo>
                  <a:lnTo>
                    <a:pt x="61" y="10"/>
                  </a:lnTo>
                  <a:lnTo>
                    <a:pt x="62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9" y="6"/>
                  </a:lnTo>
                  <a:lnTo>
                    <a:pt x="71" y="5"/>
                  </a:lnTo>
                  <a:lnTo>
                    <a:pt x="72" y="4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7" y="2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8" name="Freeform 174"/>
            <p:cNvSpPr>
              <a:spLocks/>
            </p:cNvSpPr>
            <p:nvPr/>
          </p:nvSpPr>
          <p:spPr bwMode="auto">
            <a:xfrm>
              <a:off x="6006938" y="3598864"/>
              <a:ext cx="113003" cy="34925"/>
            </a:xfrm>
            <a:custGeom>
              <a:avLst/>
              <a:gdLst>
                <a:gd name="T0" fmla="*/ 0 w 83"/>
                <a:gd name="T1" fmla="*/ 22 h 22"/>
                <a:gd name="T2" fmla="*/ 1 w 83"/>
                <a:gd name="T3" fmla="*/ 21 h 22"/>
                <a:gd name="T4" fmla="*/ 3 w 83"/>
                <a:gd name="T5" fmla="*/ 21 h 22"/>
                <a:gd name="T6" fmla="*/ 5 w 83"/>
                <a:gd name="T7" fmla="*/ 20 h 22"/>
                <a:gd name="T8" fmla="*/ 7 w 83"/>
                <a:gd name="T9" fmla="*/ 19 h 22"/>
                <a:gd name="T10" fmla="*/ 8 w 83"/>
                <a:gd name="T11" fmla="*/ 19 h 22"/>
                <a:gd name="T12" fmla="*/ 10 w 83"/>
                <a:gd name="T13" fmla="*/ 18 h 22"/>
                <a:gd name="T14" fmla="*/ 12 w 83"/>
                <a:gd name="T15" fmla="*/ 18 h 22"/>
                <a:gd name="T16" fmla="*/ 13 w 83"/>
                <a:gd name="T17" fmla="*/ 17 h 22"/>
                <a:gd name="T18" fmla="*/ 15 w 83"/>
                <a:gd name="T19" fmla="*/ 16 h 22"/>
                <a:gd name="T20" fmla="*/ 17 w 83"/>
                <a:gd name="T21" fmla="*/ 16 h 22"/>
                <a:gd name="T22" fmla="*/ 18 w 83"/>
                <a:gd name="T23" fmla="*/ 15 h 22"/>
                <a:gd name="T24" fmla="*/ 20 w 83"/>
                <a:gd name="T25" fmla="*/ 15 h 22"/>
                <a:gd name="T26" fmla="*/ 22 w 83"/>
                <a:gd name="T27" fmla="*/ 14 h 22"/>
                <a:gd name="T28" fmla="*/ 24 w 83"/>
                <a:gd name="T29" fmla="*/ 14 h 22"/>
                <a:gd name="T30" fmla="*/ 25 w 83"/>
                <a:gd name="T31" fmla="*/ 13 h 22"/>
                <a:gd name="T32" fmla="*/ 27 w 83"/>
                <a:gd name="T33" fmla="*/ 12 h 22"/>
                <a:gd name="T34" fmla="*/ 29 w 83"/>
                <a:gd name="T35" fmla="*/ 12 h 22"/>
                <a:gd name="T36" fmla="*/ 30 w 83"/>
                <a:gd name="T37" fmla="*/ 12 h 22"/>
                <a:gd name="T38" fmla="*/ 32 w 83"/>
                <a:gd name="T39" fmla="*/ 11 h 22"/>
                <a:gd name="T40" fmla="*/ 34 w 83"/>
                <a:gd name="T41" fmla="*/ 11 h 22"/>
                <a:gd name="T42" fmla="*/ 35 w 83"/>
                <a:gd name="T43" fmla="*/ 10 h 22"/>
                <a:gd name="T44" fmla="*/ 37 w 83"/>
                <a:gd name="T45" fmla="*/ 10 h 22"/>
                <a:gd name="T46" fmla="*/ 39 w 83"/>
                <a:gd name="T47" fmla="*/ 9 h 22"/>
                <a:gd name="T48" fmla="*/ 40 w 83"/>
                <a:gd name="T49" fmla="*/ 9 h 22"/>
                <a:gd name="T50" fmla="*/ 42 w 83"/>
                <a:gd name="T51" fmla="*/ 8 h 22"/>
                <a:gd name="T52" fmla="*/ 44 w 83"/>
                <a:gd name="T53" fmla="*/ 8 h 22"/>
                <a:gd name="T54" fmla="*/ 45 w 83"/>
                <a:gd name="T55" fmla="*/ 7 h 22"/>
                <a:gd name="T56" fmla="*/ 47 w 83"/>
                <a:gd name="T57" fmla="*/ 7 h 22"/>
                <a:gd name="T58" fmla="*/ 49 w 83"/>
                <a:gd name="T59" fmla="*/ 7 h 22"/>
                <a:gd name="T60" fmla="*/ 51 w 83"/>
                <a:gd name="T61" fmla="*/ 6 h 22"/>
                <a:gd name="T62" fmla="*/ 52 w 83"/>
                <a:gd name="T63" fmla="*/ 6 h 22"/>
                <a:gd name="T64" fmla="*/ 54 w 83"/>
                <a:gd name="T65" fmla="*/ 5 h 22"/>
                <a:gd name="T66" fmla="*/ 56 w 83"/>
                <a:gd name="T67" fmla="*/ 5 h 22"/>
                <a:gd name="T68" fmla="*/ 58 w 83"/>
                <a:gd name="T69" fmla="*/ 5 h 22"/>
                <a:gd name="T70" fmla="*/ 59 w 83"/>
                <a:gd name="T71" fmla="*/ 4 h 22"/>
                <a:gd name="T72" fmla="*/ 61 w 83"/>
                <a:gd name="T73" fmla="*/ 4 h 22"/>
                <a:gd name="T74" fmla="*/ 63 w 83"/>
                <a:gd name="T75" fmla="*/ 4 h 22"/>
                <a:gd name="T76" fmla="*/ 64 w 83"/>
                <a:gd name="T77" fmla="*/ 3 h 22"/>
                <a:gd name="T78" fmla="*/ 66 w 83"/>
                <a:gd name="T79" fmla="*/ 3 h 22"/>
                <a:gd name="T80" fmla="*/ 68 w 83"/>
                <a:gd name="T81" fmla="*/ 3 h 22"/>
                <a:gd name="T82" fmla="*/ 69 w 83"/>
                <a:gd name="T83" fmla="*/ 2 h 22"/>
                <a:gd name="T84" fmla="*/ 71 w 83"/>
                <a:gd name="T85" fmla="*/ 2 h 22"/>
                <a:gd name="T86" fmla="*/ 73 w 83"/>
                <a:gd name="T87" fmla="*/ 2 h 22"/>
                <a:gd name="T88" fmla="*/ 74 w 83"/>
                <a:gd name="T89" fmla="*/ 1 h 22"/>
                <a:gd name="T90" fmla="*/ 76 w 83"/>
                <a:gd name="T91" fmla="*/ 1 h 22"/>
                <a:gd name="T92" fmla="*/ 78 w 83"/>
                <a:gd name="T93" fmla="*/ 1 h 22"/>
                <a:gd name="T94" fmla="*/ 79 w 83"/>
                <a:gd name="T95" fmla="*/ 0 h 22"/>
                <a:gd name="T96" fmla="*/ 81 w 83"/>
                <a:gd name="T97" fmla="*/ 0 h 22"/>
                <a:gd name="T98" fmla="*/ 83 w 83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">
                  <a:moveTo>
                    <a:pt x="0" y="22"/>
                  </a:moveTo>
                  <a:lnTo>
                    <a:pt x="1" y="21"/>
                  </a:lnTo>
                  <a:lnTo>
                    <a:pt x="3" y="21"/>
                  </a:lnTo>
                  <a:lnTo>
                    <a:pt x="5" y="20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3" y="17"/>
                  </a:lnTo>
                  <a:lnTo>
                    <a:pt x="15" y="16"/>
                  </a:lnTo>
                  <a:lnTo>
                    <a:pt x="17" y="16"/>
                  </a:lnTo>
                  <a:lnTo>
                    <a:pt x="18" y="15"/>
                  </a:lnTo>
                  <a:lnTo>
                    <a:pt x="20" y="15"/>
                  </a:lnTo>
                  <a:lnTo>
                    <a:pt x="22" y="14"/>
                  </a:lnTo>
                  <a:lnTo>
                    <a:pt x="24" y="14"/>
                  </a:lnTo>
                  <a:lnTo>
                    <a:pt x="25" y="13"/>
                  </a:lnTo>
                  <a:lnTo>
                    <a:pt x="27" y="12"/>
                  </a:lnTo>
                  <a:lnTo>
                    <a:pt x="29" y="12"/>
                  </a:lnTo>
                  <a:lnTo>
                    <a:pt x="30" y="12"/>
                  </a:lnTo>
                  <a:lnTo>
                    <a:pt x="32" y="11"/>
                  </a:lnTo>
                  <a:lnTo>
                    <a:pt x="34" y="11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6"/>
                  </a:lnTo>
                  <a:lnTo>
                    <a:pt x="52" y="6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9" name="Freeform 175"/>
            <p:cNvSpPr>
              <a:spLocks/>
            </p:cNvSpPr>
            <p:nvPr/>
          </p:nvSpPr>
          <p:spPr bwMode="auto">
            <a:xfrm>
              <a:off x="6119941" y="3587752"/>
              <a:ext cx="113003" cy="11113"/>
            </a:xfrm>
            <a:custGeom>
              <a:avLst/>
              <a:gdLst>
                <a:gd name="T0" fmla="*/ 0 w 83"/>
                <a:gd name="T1" fmla="*/ 7 h 7"/>
                <a:gd name="T2" fmla="*/ 1 w 83"/>
                <a:gd name="T3" fmla="*/ 7 h 7"/>
                <a:gd name="T4" fmla="*/ 3 w 83"/>
                <a:gd name="T5" fmla="*/ 6 h 7"/>
                <a:gd name="T6" fmla="*/ 5 w 83"/>
                <a:gd name="T7" fmla="*/ 6 h 7"/>
                <a:gd name="T8" fmla="*/ 7 w 83"/>
                <a:gd name="T9" fmla="*/ 6 h 7"/>
                <a:gd name="T10" fmla="*/ 8 w 83"/>
                <a:gd name="T11" fmla="*/ 5 h 7"/>
                <a:gd name="T12" fmla="*/ 10 w 83"/>
                <a:gd name="T13" fmla="*/ 5 h 7"/>
                <a:gd name="T14" fmla="*/ 12 w 83"/>
                <a:gd name="T15" fmla="*/ 5 h 7"/>
                <a:gd name="T16" fmla="*/ 13 w 83"/>
                <a:gd name="T17" fmla="*/ 5 h 7"/>
                <a:gd name="T18" fmla="*/ 15 w 83"/>
                <a:gd name="T19" fmla="*/ 5 h 7"/>
                <a:gd name="T20" fmla="*/ 17 w 83"/>
                <a:gd name="T21" fmla="*/ 4 h 7"/>
                <a:gd name="T22" fmla="*/ 19 w 83"/>
                <a:gd name="T23" fmla="*/ 4 h 7"/>
                <a:gd name="T24" fmla="*/ 20 w 83"/>
                <a:gd name="T25" fmla="*/ 4 h 7"/>
                <a:gd name="T26" fmla="*/ 22 w 83"/>
                <a:gd name="T27" fmla="*/ 4 h 7"/>
                <a:gd name="T28" fmla="*/ 24 w 83"/>
                <a:gd name="T29" fmla="*/ 4 h 7"/>
                <a:gd name="T30" fmla="*/ 25 w 83"/>
                <a:gd name="T31" fmla="*/ 4 h 7"/>
                <a:gd name="T32" fmla="*/ 27 w 83"/>
                <a:gd name="T33" fmla="*/ 3 h 7"/>
                <a:gd name="T34" fmla="*/ 29 w 83"/>
                <a:gd name="T35" fmla="*/ 3 h 7"/>
                <a:gd name="T36" fmla="*/ 31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2 h 7"/>
                <a:gd name="T44" fmla="*/ 37 w 83"/>
                <a:gd name="T45" fmla="*/ 2 h 7"/>
                <a:gd name="T46" fmla="*/ 39 w 83"/>
                <a:gd name="T47" fmla="*/ 2 h 7"/>
                <a:gd name="T48" fmla="*/ 41 w 83"/>
                <a:gd name="T49" fmla="*/ 2 h 7"/>
                <a:gd name="T50" fmla="*/ 42 w 83"/>
                <a:gd name="T51" fmla="*/ 2 h 7"/>
                <a:gd name="T52" fmla="*/ 44 w 83"/>
                <a:gd name="T53" fmla="*/ 2 h 7"/>
                <a:gd name="T54" fmla="*/ 46 w 83"/>
                <a:gd name="T55" fmla="*/ 2 h 7"/>
                <a:gd name="T56" fmla="*/ 47 w 83"/>
                <a:gd name="T57" fmla="*/ 2 h 7"/>
                <a:gd name="T58" fmla="*/ 49 w 83"/>
                <a:gd name="T59" fmla="*/ 1 h 7"/>
                <a:gd name="T60" fmla="*/ 51 w 83"/>
                <a:gd name="T61" fmla="*/ 1 h 7"/>
                <a:gd name="T62" fmla="*/ 52 w 83"/>
                <a:gd name="T63" fmla="*/ 1 h 7"/>
                <a:gd name="T64" fmla="*/ 54 w 83"/>
                <a:gd name="T65" fmla="*/ 1 h 7"/>
                <a:gd name="T66" fmla="*/ 56 w 83"/>
                <a:gd name="T67" fmla="*/ 1 h 7"/>
                <a:gd name="T68" fmla="*/ 57 w 83"/>
                <a:gd name="T69" fmla="*/ 1 h 7"/>
                <a:gd name="T70" fmla="*/ 59 w 83"/>
                <a:gd name="T71" fmla="*/ 1 h 7"/>
                <a:gd name="T72" fmla="*/ 61 w 83"/>
                <a:gd name="T73" fmla="*/ 0 h 7"/>
                <a:gd name="T74" fmla="*/ 63 w 83"/>
                <a:gd name="T75" fmla="*/ 0 h 7"/>
                <a:gd name="T76" fmla="*/ 64 w 83"/>
                <a:gd name="T77" fmla="*/ 0 h 7"/>
                <a:gd name="T78" fmla="*/ 66 w 83"/>
                <a:gd name="T79" fmla="*/ 0 h 7"/>
                <a:gd name="T80" fmla="*/ 68 w 83"/>
                <a:gd name="T81" fmla="*/ 0 h 7"/>
                <a:gd name="T82" fmla="*/ 70 w 83"/>
                <a:gd name="T83" fmla="*/ 0 h 7"/>
                <a:gd name="T84" fmla="*/ 71 w 83"/>
                <a:gd name="T85" fmla="*/ 0 h 7"/>
                <a:gd name="T86" fmla="*/ 73 w 83"/>
                <a:gd name="T87" fmla="*/ 0 h 7"/>
                <a:gd name="T88" fmla="*/ 75 w 83"/>
                <a:gd name="T89" fmla="*/ 0 h 7"/>
                <a:gd name="T90" fmla="*/ 76 w 83"/>
                <a:gd name="T91" fmla="*/ 0 h 7"/>
                <a:gd name="T92" fmla="*/ 78 w 83"/>
                <a:gd name="T93" fmla="*/ 0 h 7"/>
                <a:gd name="T94" fmla="*/ 80 w 83"/>
                <a:gd name="T95" fmla="*/ 0 h 7"/>
                <a:gd name="T96" fmla="*/ 81 w 83"/>
                <a:gd name="T97" fmla="*/ 0 h 7"/>
                <a:gd name="T98" fmla="*/ 83 w 8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7"/>
                  </a:moveTo>
                  <a:lnTo>
                    <a:pt x="1" y="7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8" y="5"/>
                  </a:lnTo>
                  <a:lnTo>
                    <a:pt x="10" y="5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0" name="Freeform 176"/>
            <p:cNvSpPr>
              <a:spLocks/>
            </p:cNvSpPr>
            <p:nvPr/>
          </p:nvSpPr>
          <p:spPr bwMode="auto">
            <a:xfrm>
              <a:off x="6232943" y="358616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0 h 1"/>
                <a:gd name="T8" fmla="*/ 7 w 83"/>
                <a:gd name="T9" fmla="*/ 0 h 1"/>
                <a:gd name="T10" fmla="*/ 8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5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0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8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1" name="Freeform 177"/>
            <p:cNvSpPr>
              <a:spLocks/>
            </p:cNvSpPr>
            <p:nvPr/>
          </p:nvSpPr>
          <p:spPr bwMode="auto">
            <a:xfrm>
              <a:off x="6345947" y="35877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4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0 h 3"/>
                <a:gd name="T14" fmla="*/ 12 w 83"/>
                <a:gd name="T15" fmla="*/ 0 h 3"/>
                <a:gd name="T16" fmla="*/ 14 w 83"/>
                <a:gd name="T17" fmla="*/ 0 h 3"/>
                <a:gd name="T18" fmla="*/ 16 w 83"/>
                <a:gd name="T19" fmla="*/ 0 h 3"/>
                <a:gd name="T20" fmla="*/ 17 w 83"/>
                <a:gd name="T21" fmla="*/ 0 h 3"/>
                <a:gd name="T22" fmla="*/ 19 w 83"/>
                <a:gd name="T23" fmla="*/ 0 h 3"/>
                <a:gd name="T24" fmla="*/ 21 w 83"/>
                <a:gd name="T25" fmla="*/ 0 h 3"/>
                <a:gd name="T26" fmla="*/ 22 w 83"/>
                <a:gd name="T27" fmla="*/ 0 h 3"/>
                <a:gd name="T28" fmla="*/ 24 w 83"/>
                <a:gd name="T29" fmla="*/ 0 h 3"/>
                <a:gd name="T30" fmla="*/ 26 w 83"/>
                <a:gd name="T31" fmla="*/ 0 h 3"/>
                <a:gd name="T32" fmla="*/ 27 w 83"/>
                <a:gd name="T33" fmla="*/ 0 h 3"/>
                <a:gd name="T34" fmla="*/ 29 w 83"/>
                <a:gd name="T35" fmla="*/ 0 h 3"/>
                <a:gd name="T36" fmla="*/ 31 w 83"/>
                <a:gd name="T37" fmla="*/ 0 h 3"/>
                <a:gd name="T38" fmla="*/ 32 w 83"/>
                <a:gd name="T39" fmla="*/ 0 h 3"/>
                <a:gd name="T40" fmla="*/ 34 w 83"/>
                <a:gd name="T41" fmla="*/ 1 h 3"/>
                <a:gd name="T42" fmla="*/ 36 w 83"/>
                <a:gd name="T43" fmla="*/ 1 h 3"/>
                <a:gd name="T44" fmla="*/ 37 w 83"/>
                <a:gd name="T45" fmla="*/ 1 h 3"/>
                <a:gd name="T46" fmla="*/ 39 w 83"/>
                <a:gd name="T47" fmla="*/ 1 h 3"/>
                <a:gd name="T48" fmla="*/ 41 w 83"/>
                <a:gd name="T49" fmla="*/ 1 h 3"/>
                <a:gd name="T50" fmla="*/ 43 w 83"/>
                <a:gd name="T51" fmla="*/ 1 h 3"/>
                <a:gd name="T52" fmla="*/ 44 w 83"/>
                <a:gd name="T53" fmla="*/ 1 h 3"/>
                <a:gd name="T54" fmla="*/ 46 w 83"/>
                <a:gd name="T55" fmla="*/ 1 h 3"/>
                <a:gd name="T56" fmla="*/ 48 w 83"/>
                <a:gd name="T57" fmla="*/ 1 h 3"/>
                <a:gd name="T58" fmla="*/ 50 w 83"/>
                <a:gd name="T59" fmla="*/ 1 h 3"/>
                <a:gd name="T60" fmla="*/ 51 w 83"/>
                <a:gd name="T61" fmla="*/ 1 h 3"/>
                <a:gd name="T62" fmla="*/ 53 w 83"/>
                <a:gd name="T63" fmla="*/ 1 h 3"/>
                <a:gd name="T64" fmla="*/ 55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60 w 83"/>
                <a:gd name="T71" fmla="*/ 2 h 3"/>
                <a:gd name="T72" fmla="*/ 61 w 83"/>
                <a:gd name="T73" fmla="*/ 2 h 3"/>
                <a:gd name="T74" fmla="*/ 63 w 83"/>
                <a:gd name="T75" fmla="*/ 2 h 3"/>
                <a:gd name="T76" fmla="*/ 65 w 83"/>
                <a:gd name="T77" fmla="*/ 2 h 3"/>
                <a:gd name="T78" fmla="*/ 66 w 83"/>
                <a:gd name="T79" fmla="*/ 2 h 3"/>
                <a:gd name="T80" fmla="*/ 68 w 83"/>
                <a:gd name="T81" fmla="*/ 2 h 3"/>
                <a:gd name="T82" fmla="*/ 70 w 83"/>
                <a:gd name="T83" fmla="*/ 2 h 3"/>
                <a:gd name="T84" fmla="*/ 71 w 83"/>
                <a:gd name="T85" fmla="*/ 2 h 3"/>
                <a:gd name="T86" fmla="*/ 73 w 83"/>
                <a:gd name="T87" fmla="*/ 2 h 3"/>
                <a:gd name="T88" fmla="*/ 75 w 83"/>
                <a:gd name="T89" fmla="*/ 2 h 3"/>
                <a:gd name="T90" fmla="*/ 76 w 83"/>
                <a:gd name="T91" fmla="*/ 2 h 3"/>
                <a:gd name="T92" fmla="*/ 78 w 83"/>
                <a:gd name="T93" fmla="*/ 2 h 3"/>
                <a:gd name="T94" fmla="*/ 80 w 83"/>
                <a:gd name="T95" fmla="*/ 2 h 3"/>
                <a:gd name="T96" fmla="*/ 81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2" name="Freeform 178"/>
            <p:cNvSpPr>
              <a:spLocks/>
            </p:cNvSpPr>
            <p:nvPr/>
          </p:nvSpPr>
          <p:spPr bwMode="auto">
            <a:xfrm>
              <a:off x="6458949" y="3592514"/>
              <a:ext cx="113003" cy="6350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0 h 4"/>
                <a:gd name="T12" fmla="*/ 11 w 83"/>
                <a:gd name="T13" fmla="*/ 0 h 4"/>
                <a:gd name="T14" fmla="*/ 12 w 83"/>
                <a:gd name="T15" fmla="*/ 0 h 4"/>
                <a:gd name="T16" fmla="*/ 14 w 83"/>
                <a:gd name="T17" fmla="*/ 1 h 4"/>
                <a:gd name="T18" fmla="*/ 16 w 83"/>
                <a:gd name="T19" fmla="*/ 1 h 4"/>
                <a:gd name="T20" fmla="*/ 17 w 83"/>
                <a:gd name="T21" fmla="*/ 1 h 4"/>
                <a:gd name="T22" fmla="*/ 19 w 83"/>
                <a:gd name="T23" fmla="*/ 1 h 4"/>
                <a:gd name="T24" fmla="*/ 21 w 83"/>
                <a:gd name="T25" fmla="*/ 1 h 4"/>
                <a:gd name="T26" fmla="*/ 23 w 83"/>
                <a:gd name="T27" fmla="*/ 1 h 4"/>
                <a:gd name="T28" fmla="*/ 24 w 83"/>
                <a:gd name="T29" fmla="*/ 1 h 4"/>
                <a:gd name="T30" fmla="*/ 26 w 83"/>
                <a:gd name="T31" fmla="*/ 1 h 4"/>
                <a:gd name="T32" fmla="*/ 28 w 83"/>
                <a:gd name="T33" fmla="*/ 1 h 4"/>
                <a:gd name="T34" fmla="*/ 29 w 83"/>
                <a:gd name="T35" fmla="*/ 1 h 4"/>
                <a:gd name="T36" fmla="*/ 31 w 83"/>
                <a:gd name="T37" fmla="*/ 1 h 4"/>
                <a:gd name="T38" fmla="*/ 33 w 83"/>
                <a:gd name="T39" fmla="*/ 1 h 4"/>
                <a:gd name="T40" fmla="*/ 34 w 83"/>
                <a:gd name="T41" fmla="*/ 1 h 4"/>
                <a:gd name="T42" fmla="*/ 36 w 83"/>
                <a:gd name="T43" fmla="*/ 1 h 4"/>
                <a:gd name="T44" fmla="*/ 38 w 83"/>
                <a:gd name="T45" fmla="*/ 2 h 4"/>
                <a:gd name="T46" fmla="*/ 39 w 83"/>
                <a:gd name="T47" fmla="*/ 2 h 4"/>
                <a:gd name="T48" fmla="*/ 41 w 83"/>
                <a:gd name="T49" fmla="*/ 2 h 4"/>
                <a:gd name="T50" fmla="*/ 43 w 83"/>
                <a:gd name="T51" fmla="*/ 2 h 4"/>
                <a:gd name="T52" fmla="*/ 44 w 83"/>
                <a:gd name="T53" fmla="*/ 2 h 4"/>
                <a:gd name="T54" fmla="*/ 46 w 83"/>
                <a:gd name="T55" fmla="*/ 2 h 4"/>
                <a:gd name="T56" fmla="*/ 48 w 83"/>
                <a:gd name="T57" fmla="*/ 2 h 4"/>
                <a:gd name="T58" fmla="*/ 49 w 83"/>
                <a:gd name="T59" fmla="*/ 2 h 4"/>
                <a:gd name="T60" fmla="*/ 51 w 83"/>
                <a:gd name="T61" fmla="*/ 2 h 4"/>
                <a:gd name="T62" fmla="*/ 53 w 83"/>
                <a:gd name="T63" fmla="*/ 2 h 4"/>
                <a:gd name="T64" fmla="*/ 54 w 83"/>
                <a:gd name="T65" fmla="*/ 2 h 4"/>
                <a:gd name="T66" fmla="*/ 56 w 83"/>
                <a:gd name="T67" fmla="*/ 2 h 4"/>
                <a:gd name="T68" fmla="*/ 58 w 83"/>
                <a:gd name="T69" fmla="*/ 2 h 4"/>
                <a:gd name="T70" fmla="*/ 60 w 83"/>
                <a:gd name="T71" fmla="*/ 3 h 4"/>
                <a:gd name="T72" fmla="*/ 62 w 83"/>
                <a:gd name="T73" fmla="*/ 3 h 4"/>
                <a:gd name="T74" fmla="*/ 63 w 83"/>
                <a:gd name="T75" fmla="*/ 3 h 4"/>
                <a:gd name="T76" fmla="*/ 65 w 83"/>
                <a:gd name="T77" fmla="*/ 3 h 4"/>
                <a:gd name="T78" fmla="*/ 67 w 83"/>
                <a:gd name="T79" fmla="*/ 3 h 4"/>
                <a:gd name="T80" fmla="*/ 68 w 83"/>
                <a:gd name="T81" fmla="*/ 3 h 4"/>
                <a:gd name="T82" fmla="*/ 70 w 83"/>
                <a:gd name="T83" fmla="*/ 3 h 4"/>
                <a:gd name="T84" fmla="*/ 72 w 83"/>
                <a:gd name="T85" fmla="*/ 3 h 4"/>
                <a:gd name="T86" fmla="*/ 73 w 83"/>
                <a:gd name="T87" fmla="*/ 4 h 4"/>
                <a:gd name="T88" fmla="*/ 75 w 83"/>
                <a:gd name="T89" fmla="*/ 4 h 4"/>
                <a:gd name="T90" fmla="*/ 77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2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7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2" y="3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3" name="Freeform 179"/>
            <p:cNvSpPr>
              <a:spLocks/>
            </p:cNvSpPr>
            <p:nvPr/>
          </p:nvSpPr>
          <p:spPr bwMode="auto">
            <a:xfrm>
              <a:off x="6571952" y="3598864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6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1 w 84"/>
                <a:gd name="T13" fmla="*/ 1 h 5"/>
                <a:gd name="T14" fmla="*/ 12 w 84"/>
                <a:gd name="T15" fmla="*/ 1 h 5"/>
                <a:gd name="T16" fmla="*/ 14 w 84"/>
                <a:gd name="T17" fmla="*/ 1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2 w 84"/>
                <a:gd name="T27" fmla="*/ 1 h 5"/>
                <a:gd name="T28" fmla="*/ 24 w 84"/>
                <a:gd name="T29" fmla="*/ 2 h 5"/>
                <a:gd name="T30" fmla="*/ 26 w 84"/>
                <a:gd name="T31" fmla="*/ 2 h 5"/>
                <a:gd name="T32" fmla="*/ 28 w 84"/>
                <a:gd name="T33" fmla="*/ 2 h 5"/>
                <a:gd name="T34" fmla="*/ 29 w 84"/>
                <a:gd name="T35" fmla="*/ 2 h 5"/>
                <a:gd name="T36" fmla="*/ 31 w 84"/>
                <a:gd name="T37" fmla="*/ 2 h 5"/>
                <a:gd name="T38" fmla="*/ 33 w 84"/>
                <a:gd name="T39" fmla="*/ 2 h 5"/>
                <a:gd name="T40" fmla="*/ 35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40 w 84"/>
                <a:gd name="T47" fmla="*/ 2 h 5"/>
                <a:gd name="T48" fmla="*/ 41 w 84"/>
                <a:gd name="T49" fmla="*/ 2 h 5"/>
                <a:gd name="T50" fmla="*/ 43 w 84"/>
                <a:gd name="T51" fmla="*/ 2 h 5"/>
                <a:gd name="T52" fmla="*/ 45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50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5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6 w 84"/>
                <a:gd name="T79" fmla="*/ 4 h 5"/>
                <a:gd name="T80" fmla="*/ 68 w 84"/>
                <a:gd name="T81" fmla="*/ 4 h 5"/>
                <a:gd name="T82" fmla="*/ 70 w 84"/>
                <a:gd name="T83" fmla="*/ 4 h 5"/>
                <a:gd name="T84" fmla="*/ 72 w 84"/>
                <a:gd name="T85" fmla="*/ 4 h 5"/>
                <a:gd name="T86" fmla="*/ 73 w 84"/>
                <a:gd name="T87" fmla="*/ 4 h 5"/>
                <a:gd name="T88" fmla="*/ 75 w 84"/>
                <a:gd name="T89" fmla="*/ 4 h 5"/>
                <a:gd name="T90" fmla="*/ 77 w 84"/>
                <a:gd name="T91" fmla="*/ 4 h 5"/>
                <a:gd name="T92" fmla="*/ 79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4" name="Freeform 180"/>
            <p:cNvSpPr>
              <a:spLocks/>
            </p:cNvSpPr>
            <p:nvPr/>
          </p:nvSpPr>
          <p:spPr bwMode="auto">
            <a:xfrm>
              <a:off x="6686317" y="360680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6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6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2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4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5" name="Freeform 181"/>
            <p:cNvSpPr>
              <a:spLocks/>
            </p:cNvSpPr>
            <p:nvPr/>
          </p:nvSpPr>
          <p:spPr bwMode="auto">
            <a:xfrm>
              <a:off x="6799319" y="36147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5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6" name="Freeform 182"/>
            <p:cNvSpPr>
              <a:spLocks/>
            </p:cNvSpPr>
            <p:nvPr/>
          </p:nvSpPr>
          <p:spPr bwMode="auto">
            <a:xfrm>
              <a:off x="6912322" y="36226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3 h 5"/>
                <a:gd name="T48" fmla="*/ 41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7" name="Freeform 183"/>
            <p:cNvSpPr>
              <a:spLocks/>
            </p:cNvSpPr>
            <p:nvPr/>
          </p:nvSpPr>
          <p:spPr bwMode="auto">
            <a:xfrm>
              <a:off x="7025325" y="3630614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1 h 5"/>
                <a:gd name="T8" fmla="*/ 7 w 83"/>
                <a:gd name="T9" fmla="*/ 1 h 5"/>
                <a:gd name="T10" fmla="*/ 9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3 h 5"/>
                <a:gd name="T46" fmla="*/ 39 w 83"/>
                <a:gd name="T47" fmla="*/ 3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8" name="Freeform 184"/>
            <p:cNvSpPr>
              <a:spLocks/>
            </p:cNvSpPr>
            <p:nvPr/>
          </p:nvSpPr>
          <p:spPr bwMode="auto">
            <a:xfrm>
              <a:off x="7138328" y="36385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9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6 w 83"/>
                <a:gd name="T19" fmla="*/ 2 h 6"/>
                <a:gd name="T20" fmla="*/ 17 w 83"/>
                <a:gd name="T21" fmla="*/ 2 h 6"/>
                <a:gd name="T22" fmla="*/ 19 w 83"/>
                <a:gd name="T23" fmla="*/ 2 h 6"/>
                <a:gd name="T24" fmla="*/ 21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3 h 6"/>
                <a:gd name="T40" fmla="*/ 34 w 83"/>
                <a:gd name="T41" fmla="*/ 3 h 6"/>
                <a:gd name="T42" fmla="*/ 36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50 w 83"/>
                <a:gd name="T59" fmla="*/ 3 h 6"/>
                <a:gd name="T60" fmla="*/ 51 w 83"/>
                <a:gd name="T61" fmla="*/ 4 h 6"/>
                <a:gd name="T62" fmla="*/ 53 w 83"/>
                <a:gd name="T63" fmla="*/ 4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5 h 6"/>
                <a:gd name="T76" fmla="*/ 65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9" name="Freeform 185"/>
            <p:cNvSpPr>
              <a:spLocks/>
            </p:cNvSpPr>
            <p:nvPr/>
          </p:nvSpPr>
          <p:spPr bwMode="auto">
            <a:xfrm>
              <a:off x="7251330" y="36480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4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9 w 83"/>
                <a:gd name="T11" fmla="*/ 0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6 w 83"/>
                <a:gd name="T19" fmla="*/ 1 h 5"/>
                <a:gd name="T20" fmla="*/ 18 w 83"/>
                <a:gd name="T21" fmla="*/ 1 h 5"/>
                <a:gd name="T22" fmla="*/ 19 w 83"/>
                <a:gd name="T23" fmla="*/ 1 h 5"/>
                <a:gd name="T24" fmla="*/ 21 w 83"/>
                <a:gd name="T25" fmla="*/ 1 h 5"/>
                <a:gd name="T26" fmla="*/ 23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8 w 83"/>
                <a:gd name="T33" fmla="*/ 1 h 5"/>
                <a:gd name="T34" fmla="*/ 29 w 83"/>
                <a:gd name="T35" fmla="*/ 2 h 5"/>
                <a:gd name="T36" fmla="*/ 31 w 83"/>
                <a:gd name="T37" fmla="*/ 2 h 5"/>
                <a:gd name="T38" fmla="*/ 33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4 h 5"/>
                <a:gd name="T70" fmla="*/ 60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5 w 83"/>
                <a:gd name="T77" fmla="*/ 4 h 5"/>
                <a:gd name="T78" fmla="*/ 67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2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7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0" name="Freeform 186"/>
            <p:cNvSpPr>
              <a:spLocks/>
            </p:cNvSpPr>
            <p:nvPr/>
          </p:nvSpPr>
          <p:spPr bwMode="auto">
            <a:xfrm>
              <a:off x="7364334" y="3656014"/>
              <a:ext cx="114364" cy="9525"/>
            </a:xfrm>
            <a:custGeom>
              <a:avLst/>
              <a:gdLst>
                <a:gd name="T0" fmla="*/ 0 w 84"/>
                <a:gd name="T1" fmla="*/ 0 h 6"/>
                <a:gd name="T2" fmla="*/ 2 w 84"/>
                <a:gd name="T3" fmla="*/ 0 h 6"/>
                <a:gd name="T4" fmla="*/ 4 w 84"/>
                <a:gd name="T5" fmla="*/ 0 h 6"/>
                <a:gd name="T6" fmla="*/ 6 w 84"/>
                <a:gd name="T7" fmla="*/ 1 h 6"/>
                <a:gd name="T8" fmla="*/ 7 w 84"/>
                <a:gd name="T9" fmla="*/ 1 h 6"/>
                <a:gd name="T10" fmla="*/ 9 w 84"/>
                <a:gd name="T11" fmla="*/ 1 h 6"/>
                <a:gd name="T12" fmla="*/ 11 w 84"/>
                <a:gd name="T13" fmla="*/ 1 h 6"/>
                <a:gd name="T14" fmla="*/ 12 w 84"/>
                <a:gd name="T15" fmla="*/ 1 h 6"/>
                <a:gd name="T16" fmla="*/ 14 w 84"/>
                <a:gd name="T17" fmla="*/ 1 h 6"/>
                <a:gd name="T18" fmla="*/ 16 w 84"/>
                <a:gd name="T19" fmla="*/ 1 h 6"/>
                <a:gd name="T20" fmla="*/ 17 w 84"/>
                <a:gd name="T21" fmla="*/ 1 h 6"/>
                <a:gd name="T22" fmla="*/ 19 w 84"/>
                <a:gd name="T23" fmla="*/ 1 h 6"/>
                <a:gd name="T24" fmla="*/ 21 w 84"/>
                <a:gd name="T25" fmla="*/ 1 h 6"/>
                <a:gd name="T26" fmla="*/ 22 w 84"/>
                <a:gd name="T27" fmla="*/ 2 h 6"/>
                <a:gd name="T28" fmla="*/ 24 w 84"/>
                <a:gd name="T29" fmla="*/ 2 h 6"/>
                <a:gd name="T30" fmla="*/ 26 w 84"/>
                <a:gd name="T31" fmla="*/ 2 h 6"/>
                <a:gd name="T32" fmla="*/ 28 w 84"/>
                <a:gd name="T33" fmla="*/ 2 h 6"/>
                <a:gd name="T34" fmla="*/ 29 w 84"/>
                <a:gd name="T35" fmla="*/ 2 h 6"/>
                <a:gd name="T36" fmla="*/ 31 w 84"/>
                <a:gd name="T37" fmla="*/ 2 h 6"/>
                <a:gd name="T38" fmla="*/ 33 w 84"/>
                <a:gd name="T39" fmla="*/ 2 h 6"/>
                <a:gd name="T40" fmla="*/ 35 w 84"/>
                <a:gd name="T41" fmla="*/ 3 h 6"/>
                <a:gd name="T42" fmla="*/ 36 w 84"/>
                <a:gd name="T43" fmla="*/ 3 h 6"/>
                <a:gd name="T44" fmla="*/ 38 w 84"/>
                <a:gd name="T45" fmla="*/ 3 h 6"/>
                <a:gd name="T46" fmla="*/ 40 w 84"/>
                <a:gd name="T47" fmla="*/ 3 h 6"/>
                <a:gd name="T48" fmla="*/ 41 w 84"/>
                <a:gd name="T49" fmla="*/ 3 h 6"/>
                <a:gd name="T50" fmla="*/ 43 w 84"/>
                <a:gd name="T51" fmla="*/ 3 h 6"/>
                <a:gd name="T52" fmla="*/ 45 w 84"/>
                <a:gd name="T53" fmla="*/ 3 h 6"/>
                <a:gd name="T54" fmla="*/ 46 w 84"/>
                <a:gd name="T55" fmla="*/ 3 h 6"/>
                <a:gd name="T56" fmla="*/ 48 w 84"/>
                <a:gd name="T57" fmla="*/ 3 h 6"/>
                <a:gd name="T58" fmla="*/ 50 w 84"/>
                <a:gd name="T59" fmla="*/ 3 h 6"/>
                <a:gd name="T60" fmla="*/ 51 w 84"/>
                <a:gd name="T61" fmla="*/ 3 h 6"/>
                <a:gd name="T62" fmla="*/ 53 w 84"/>
                <a:gd name="T63" fmla="*/ 4 h 6"/>
                <a:gd name="T64" fmla="*/ 55 w 84"/>
                <a:gd name="T65" fmla="*/ 4 h 6"/>
                <a:gd name="T66" fmla="*/ 56 w 84"/>
                <a:gd name="T67" fmla="*/ 4 h 6"/>
                <a:gd name="T68" fmla="*/ 58 w 84"/>
                <a:gd name="T69" fmla="*/ 4 h 6"/>
                <a:gd name="T70" fmla="*/ 60 w 84"/>
                <a:gd name="T71" fmla="*/ 4 h 6"/>
                <a:gd name="T72" fmla="*/ 61 w 84"/>
                <a:gd name="T73" fmla="*/ 4 h 6"/>
                <a:gd name="T74" fmla="*/ 63 w 84"/>
                <a:gd name="T75" fmla="*/ 4 h 6"/>
                <a:gd name="T76" fmla="*/ 65 w 84"/>
                <a:gd name="T77" fmla="*/ 5 h 6"/>
                <a:gd name="T78" fmla="*/ 66 w 84"/>
                <a:gd name="T79" fmla="*/ 5 h 6"/>
                <a:gd name="T80" fmla="*/ 68 w 84"/>
                <a:gd name="T81" fmla="*/ 5 h 6"/>
                <a:gd name="T82" fmla="*/ 70 w 84"/>
                <a:gd name="T83" fmla="*/ 5 h 6"/>
                <a:gd name="T84" fmla="*/ 72 w 84"/>
                <a:gd name="T85" fmla="*/ 5 h 6"/>
                <a:gd name="T86" fmla="*/ 73 w 84"/>
                <a:gd name="T87" fmla="*/ 5 h 6"/>
                <a:gd name="T88" fmla="*/ 75 w 84"/>
                <a:gd name="T89" fmla="*/ 5 h 6"/>
                <a:gd name="T90" fmla="*/ 77 w 84"/>
                <a:gd name="T91" fmla="*/ 5 h 6"/>
                <a:gd name="T92" fmla="*/ 79 w 84"/>
                <a:gd name="T93" fmla="*/ 5 h 6"/>
                <a:gd name="T94" fmla="*/ 80 w 84"/>
                <a:gd name="T95" fmla="*/ 5 h 6"/>
                <a:gd name="T96" fmla="*/ 82 w 84"/>
                <a:gd name="T97" fmla="*/ 6 h 6"/>
                <a:gd name="T98" fmla="*/ 84 w 84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40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4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1" name="Freeform 187"/>
            <p:cNvSpPr>
              <a:spLocks/>
            </p:cNvSpPr>
            <p:nvPr/>
          </p:nvSpPr>
          <p:spPr bwMode="auto">
            <a:xfrm>
              <a:off x="7478698" y="36655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2" name="Freeform 188"/>
            <p:cNvSpPr>
              <a:spLocks/>
            </p:cNvSpPr>
            <p:nvPr/>
          </p:nvSpPr>
          <p:spPr bwMode="auto">
            <a:xfrm>
              <a:off x="7591700" y="367347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1 h 6"/>
                <a:gd name="T4" fmla="*/ 3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2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3 h 6"/>
                <a:gd name="T38" fmla="*/ 32 w 83"/>
                <a:gd name="T39" fmla="*/ 3 h 6"/>
                <a:gd name="T40" fmla="*/ 34 w 83"/>
                <a:gd name="T41" fmla="*/ 3 h 6"/>
                <a:gd name="T42" fmla="*/ 35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4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4 w 83"/>
                <a:gd name="T89" fmla="*/ 5 h 6"/>
                <a:gd name="T90" fmla="*/ 76 w 83"/>
                <a:gd name="T91" fmla="*/ 6 h 6"/>
                <a:gd name="T92" fmla="*/ 78 w 83"/>
                <a:gd name="T93" fmla="*/ 6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3" name="Freeform 189"/>
            <p:cNvSpPr>
              <a:spLocks/>
            </p:cNvSpPr>
            <p:nvPr/>
          </p:nvSpPr>
          <p:spPr bwMode="auto">
            <a:xfrm>
              <a:off x="7704704" y="368300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0 h 6"/>
                <a:gd name="T12" fmla="*/ 10 w 83"/>
                <a:gd name="T13" fmla="*/ 1 h 6"/>
                <a:gd name="T14" fmla="*/ 12 w 83"/>
                <a:gd name="T15" fmla="*/ 1 h 6"/>
                <a:gd name="T16" fmla="*/ 13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7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4" name="Freeform 190"/>
            <p:cNvSpPr>
              <a:spLocks/>
            </p:cNvSpPr>
            <p:nvPr/>
          </p:nvSpPr>
          <p:spPr bwMode="auto">
            <a:xfrm>
              <a:off x="7817706" y="369252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0 w 83"/>
                <a:gd name="T13" fmla="*/ 0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5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8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4 w 83"/>
                <a:gd name="T65" fmla="*/ 3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5" name="Freeform 191"/>
            <p:cNvSpPr>
              <a:spLocks/>
            </p:cNvSpPr>
            <p:nvPr/>
          </p:nvSpPr>
          <p:spPr bwMode="auto">
            <a:xfrm>
              <a:off x="7930710" y="37020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1 w 83"/>
                <a:gd name="T13" fmla="*/ 0 h 6"/>
                <a:gd name="T14" fmla="*/ 12 w 83"/>
                <a:gd name="T15" fmla="*/ 0 h 6"/>
                <a:gd name="T16" fmla="*/ 14 w 83"/>
                <a:gd name="T17" fmla="*/ 0 h 6"/>
                <a:gd name="T18" fmla="*/ 16 w 83"/>
                <a:gd name="T19" fmla="*/ 0 h 6"/>
                <a:gd name="T20" fmla="*/ 17 w 83"/>
                <a:gd name="T21" fmla="*/ 1 h 6"/>
                <a:gd name="T22" fmla="*/ 19 w 83"/>
                <a:gd name="T23" fmla="*/ 1 h 6"/>
                <a:gd name="T24" fmla="*/ 21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6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2 h 6"/>
                <a:gd name="T48" fmla="*/ 41 w 83"/>
                <a:gd name="T49" fmla="*/ 2 h 6"/>
                <a:gd name="T50" fmla="*/ 42 w 83"/>
                <a:gd name="T51" fmla="*/ 2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5 w 83"/>
                <a:gd name="T77" fmla="*/ 4 h 6"/>
                <a:gd name="T78" fmla="*/ 66 w 83"/>
                <a:gd name="T79" fmla="*/ 4 h 6"/>
                <a:gd name="T80" fmla="*/ 68 w 83"/>
                <a:gd name="T81" fmla="*/ 4 h 6"/>
                <a:gd name="T82" fmla="*/ 70 w 83"/>
                <a:gd name="T83" fmla="*/ 4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7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6" name="Freeform 192"/>
            <p:cNvSpPr>
              <a:spLocks/>
            </p:cNvSpPr>
            <p:nvPr/>
          </p:nvSpPr>
          <p:spPr bwMode="auto">
            <a:xfrm>
              <a:off x="8043712" y="3711577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5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0 w 84"/>
                <a:gd name="T13" fmla="*/ 0 h 5"/>
                <a:gd name="T14" fmla="*/ 12 w 84"/>
                <a:gd name="T15" fmla="*/ 0 h 5"/>
                <a:gd name="T16" fmla="*/ 14 w 84"/>
                <a:gd name="T17" fmla="*/ 0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3 w 84"/>
                <a:gd name="T27" fmla="*/ 1 h 5"/>
                <a:gd name="T28" fmla="*/ 24 w 84"/>
                <a:gd name="T29" fmla="*/ 1 h 5"/>
                <a:gd name="T30" fmla="*/ 26 w 84"/>
                <a:gd name="T31" fmla="*/ 1 h 5"/>
                <a:gd name="T32" fmla="*/ 28 w 84"/>
                <a:gd name="T33" fmla="*/ 1 h 5"/>
                <a:gd name="T34" fmla="*/ 29 w 84"/>
                <a:gd name="T35" fmla="*/ 1 h 5"/>
                <a:gd name="T36" fmla="*/ 31 w 84"/>
                <a:gd name="T37" fmla="*/ 2 h 5"/>
                <a:gd name="T38" fmla="*/ 33 w 84"/>
                <a:gd name="T39" fmla="*/ 2 h 5"/>
                <a:gd name="T40" fmla="*/ 34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39 w 84"/>
                <a:gd name="T47" fmla="*/ 2 h 5"/>
                <a:gd name="T48" fmla="*/ 41 w 84"/>
                <a:gd name="T49" fmla="*/ 2 h 5"/>
                <a:gd name="T50" fmla="*/ 43 w 84"/>
                <a:gd name="T51" fmla="*/ 3 h 5"/>
                <a:gd name="T52" fmla="*/ 44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49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4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7 w 84"/>
                <a:gd name="T79" fmla="*/ 4 h 5"/>
                <a:gd name="T80" fmla="*/ 68 w 84"/>
                <a:gd name="T81" fmla="*/ 5 h 5"/>
                <a:gd name="T82" fmla="*/ 70 w 84"/>
                <a:gd name="T83" fmla="*/ 5 h 5"/>
                <a:gd name="T84" fmla="*/ 72 w 84"/>
                <a:gd name="T85" fmla="*/ 5 h 5"/>
                <a:gd name="T86" fmla="*/ 73 w 84"/>
                <a:gd name="T87" fmla="*/ 5 h 5"/>
                <a:gd name="T88" fmla="*/ 75 w 84"/>
                <a:gd name="T89" fmla="*/ 5 h 5"/>
                <a:gd name="T90" fmla="*/ 77 w 84"/>
                <a:gd name="T91" fmla="*/ 5 h 5"/>
                <a:gd name="T92" fmla="*/ 78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7" name="Freeform 193"/>
            <p:cNvSpPr>
              <a:spLocks/>
            </p:cNvSpPr>
            <p:nvPr/>
          </p:nvSpPr>
          <p:spPr bwMode="auto">
            <a:xfrm>
              <a:off x="8158076" y="3719514"/>
              <a:ext cx="113003" cy="11113"/>
            </a:xfrm>
            <a:custGeom>
              <a:avLst/>
              <a:gdLst>
                <a:gd name="T0" fmla="*/ 0 w 83"/>
                <a:gd name="T1" fmla="*/ 0 h 7"/>
                <a:gd name="T2" fmla="*/ 1 w 83"/>
                <a:gd name="T3" fmla="*/ 1 h 7"/>
                <a:gd name="T4" fmla="*/ 3 w 83"/>
                <a:gd name="T5" fmla="*/ 1 h 7"/>
                <a:gd name="T6" fmla="*/ 5 w 83"/>
                <a:gd name="T7" fmla="*/ 1 h 7"/>
                <a:gd name="T8" fmla="*/ 6 w 83"/>
                <a:gd name="T9" fmla="*/ 1 h 7"/>
                <a:gd name="T10" fmla="*/ 8 w 83"/>
                <a:gd name="T11" fmla="*/ 1 h 7"/>
                <a:gd name="T12" fmla="*/ 10 w 83"/>
                <a:gd name="T13" fmla="*/ 1 h 7"/>
                <a:gd name="T14" fmla="*/ 11 w 83"/>
                <a:gd name="T15" fmla="*/ 2 h 7"/>
                <a:gd name="T16" fmla="*/ 13 w 83"/>
                <a:gd name="T17" fmla="*/ 2 h 7"/>
                <a:gd name="T18" fmla="*/ 15 w 83"/>
                <a:gd name="T19" fmla="*/ 2 h 7"/>
                <a:gd name="T20" fmla="*/ 16 w 83"/>
                <a:gd name="T21" fmla="*/ 2 h 7"/>
                <a:gd name="T22" fmla="*/ 18 w 83"/>
                <a:gd name="T23" fmla="*/ 2 h 7"/>
                <a:gd name="T24" fmla="*/ 20 w 83"/>
                <a:gd name="T25" fmla="*/ 2 h 7"/>
                <a:gd name="T26" fmla="*/ 21 w 83"/>
                <a:gd name="T27" fmla="*/ 2 h 7"/>
                <a:gd name="T28" fmla="*/ 23 w 83"/>
                <a:gd name="T29" fmla="*/ 2 h 7"/>
                <a:gd name="T30" fmla="*/ 25 w 83"/>
                <a:gd name="T31" fmla="*/ 2 h 7"/>
                <a:gd name="T32" fmla="*/ 27 w 83"/>
                <a:gd name="T33" fmla="*/ 2 h 7"/>
                <a:gd name="T34" fmla="*/ 28 w 83"/>
                <a:gd name="T35" fmla="*/ 3 h 7"/>
                <a:gd name="T36" fmla="*/ 30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5 w 83"/>
                <a:gd name="T43" fmla="*/ 3 h 7"/>
                <a:gd name="T44" fmla="*/ 37 w 83"/>
                <a:gd name="T45" fmla="*/ 3 h 7"/>
                <a:gd name="T46" fmla="*/ 39 w 83"/>
                <a:gd name="T47" fmla="*/ 4 h 7"/>
                <a:gd name="T48" fmla="*/ 40 w 83"/>
                <a:gd name="T49" fmla="*/ 4 h 7"/>
                <a:gd name="T50" fmla="*/ 42 w 83"/>
                <a:gd name="T51" fmla="*/ 4 h 7"/>
                <a:gd name="T52" fmla="*/ 44 w 83"/>
                <a:gd name="T53" fmla="*/ 4 h 7"/>
                <a:gd name="T54" fmla="*/ 45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0 w 83"/>
                <a:gd name="T61" fmla="*/ 4 h 7"/>
                <a:gd name="T62" fmla="*/ 52 w 83"/>
                <a:gd name="T63" fmla="*/ 4 h 7"/>
                <a:gd name="T64" fmla="*/ 54 w 83"/>
                <a:gd name="T65" fmla="*/ 5 h 7"/>
                <a:gd name="T66" fmla="*/ 55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0 w 83"/>
                <a:gd name="T73" fmla="*/ 5 h 7"/>
                <a:gd name="T74" fmla="*/ 62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7 w 83"/>
                <a:gd name="T81" fmla="*/ 5 h 7"/>
                <a:gd name="T82" fmla="*/ 69 w 83"/>
                <a:gd name="T83" fmla="*/ 6 h 7"/>
                <a:gd name="T84" fmla="*/ 71 w 83"/>
                <a:gd name="T85" fmla="*/ 6 h 7"/>
                <a:gd name="T86" fmla="*/ 72 w 83"/>
                <a:gd name="T87" fmla="*/ 6 h 7"/>
                <a:gd name="T88" fmla="*/ 74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79 w 83"/>
                <a:gd name="T95" fmla="*/ 6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0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0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79" y="6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8" name="Freeform 194"/>
            <p:cNvSpPr>
              <a:spLocks/>
            </p:cNvSpPr>
            <p:nvPr/>
          </p:nvSpPr>
          <p:spPr bwMode="auto">
            <a:xfrm>
              <a:off x="8271080" y="373062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2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4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9" name="Freeform 195"/>
            <p:cNvSpPr>
              <a:spLocks/>
            </p:cNvSpPr>
            <p:nvPr/>
          </p:nvSpPr>
          <p:spPr bwMode="auto">
            <a:xfrm>
              <a:off x="8384082" y="3738564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5 w 83"/>
                <a:gd name="T43" fmla="*/ 2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4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20" name="Freeform 196"/>
            <p:cNvSpPr>
              <a:spLocks/>
            </p:cNvSpPr>
            <p:nvPr/>
          </p:nvSpPr>
          <p:spPr bwMode="auto">
            <a:xfrm>
              <a:off x="8497085" y="374808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1 h 5"/>
                <a:gd name="T34" fmla="*/ 29 w 83"/>
                <a:gd name="T35" fmla="*/ 1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3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21" name="Freeform 197"/>
            <p:cNvSpPr>
              <a:spLocks/>
            </p:cNvSpPr>
            <p:nvPr/>
          </p:nvSpPr>
          <p:spPr bwMode="auto">
            <a:xfrm>
              <a:off x="8610088" y="3756027"/>
              <a:ext cx="23146" cy="1588"/>
            </a:xfrm>
            <a:custGeom>
              <a:avLst/>
              <a:gdLst>
                <a:gd name="T0" fmla="*/ 0 w 17"/>
                <a:gd name="T1" fmla="*/ 0 h 1"/>
                <a:gd name="T2" fmla="*/ 2 w 17"/>
                <a:gd name="T3" fmla="*/ 0 h 1"/>
                <a:gd name="T4" fmla="*/ 4 w 17"/>
                <a:gd name="T5" fmla="*/ 0 h 1"/>
                <a:gd name="T6" fmla="*/ 5 w 17"/>
                <a:gd name="T7" fmla="*/ 0 h 1"/>
                <a:gd name="T8" fmla="*/ 7 w 17"/>
                <a:gd name="T9" fmla="*/ 1 h 1"/>
                <a:gd name="T10" fmla="*/ 9 w 17"/>
                <a:gd name="T11" fmla="*/ 1 h 1"/>
                <a:gd name="T12" fmla="*/ 10 w 17"/>
                <a:gd name="T13" fmla="*/ 1 h 1"/>
                <a:gd name="T14" fmla="*/ 12 w 17"/>
                <a:gd name="T15" fmla="*/ 1 h 1"/>
                <a:gd name="T16" fmla="*/ 14 w 17"/>
                <a:gd name="T17" fmla="*/ 1 h 1"/>
                <a:gd name="T18" fmla="*/ 15 w 17"/>
                <a:gd name="T19" fmla="*/ 1 h 1"/>
                <a:gd name="T20" fmla="*/ 17 w 17"/>
                <a:gd name="T2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7570935" y="2348038"/>
            <a:ext cx="105774" cy="905891"/>
            <a:chOff x="9056847" y="3179764"/>
            <a:chExt cx="216710" cy="2288953"/>
          </a:xfrm>
        </p:grpSpPr>
        <p:sp>
          <p:nvSpPr>
            <p:cNvPr id="368" name="Rectangle 131"/>
            <p:cNvSpPr>
              <a:spLocks noChangeArrowheads="1"/>
            </p:cNvSpPr>
            <p:nvPr/>
          </p:nvSpPr>
          <p:spPr bwMode="auto">
            <a:xfrm>
              <a:off x="9056847" y="5159376"/>
              <a:ext cx="2167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369" name="Rectangle 133"/>
            <p:cNvSpPr>
              <a:spLocks noChangeArrowheads="1"/>
            </p:cNvSpPr>
            <p:nvPr/>
          </p:nvSpPr>
          <p:spPr bwMode="auto">
            <a:xfrm>
              <a:off x="9056847" y="416877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70" name="Rectangle 135"/>
            <p:cNvSpPr>
              <a:spLocks noChangeArrowheads="1"/>
            </p:cNvSpPr>
            <p:nvPr/>
          </p:nvSpPr>
          <p:spPr bwMode="auto">
            <a:xfrm>
              <a:off x="9056847" y="3179764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17" name="Line 7"/>
          <p:cNvSpPr>
            <a:spLocks noChangeShapeType="1"/>
          </p:cNvSpPr>
          <p:nvPr/>
        </p:nvSpPr>
        <p:spPr bwMode="auto">
          <a:xfrm>
            <a:off x="4992558" y="4137372"/>
            <a:ext cx="2548593" cy="0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8" name="Line 8"/>
          <p:cNvSpPr>
            <a:spLocks noChangeShapeType="1"/>
          </p:cNvSpPr>
          <p:nvPr/>
        </p:nvSpPr>
        <p:spPr bwMode="auto">
          <a:xfrm>
            <a:off x="4992558" y="3273372"/>
            <a:ext cx="2548593" cy="0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9" name="Line 9"/>
          <p:cNvSpPr>
            <a:spLocks noChangeShapeType="1"/>
          </p:cNvSpPr>
          <p:nvPr/>
        </p:nvSpPr>
        <p:spPr bwMode="auto">
          <a:xfrm flipV="1">
            <a:off x="4992558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0" name="Line 10"/>
          <p:cNvSpPr>
            <a:spLocks noChangeShapeType="1"/>
          </p:cNvSpPr>
          <p:nvPr/>
        </p:nvSpPr>
        <p:spPr bwMode="auto">
          <a:xfrm flipV="1">
            <a:off x="5417403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1" name="Line 11"/>
          <p:cNvSpPr>
            <a:spLocks noChangeShapeType="1"/>
          </p:cNvSpPr>
          <p:nvPr/>
        </p:nvSpPr>
        <p:spPr bwMode="auto">
          <a:xfrm flipV="1">
            <a:off x="5842248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2" name="Line 12"/>
          <p:cNvSpPr>
            <a:spLocks noChangeShapeType="1"/>
          </p:cNvSpPr>
          <p:nvPr/>
        </p:nvSpPr>
        <p:spPr bwMode="auto">
          <a:xfrm flipV="1">
            <a:off x="6266617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3" name="Line 13"/>
          <p:cNvSpPr>
            <a:spLocks noChangeShapeType="1"/>
          </p:cNvSpPr>
          <p:nvPr/>
        </p:nvSpPr>
        <p:spPr bwMode="auto">
          <a:xfrm flipV="1">
            <a:off x="6691461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4" name="Line 14"/>
          <p:cNvSpPr>
            <a:spLocks noChangeShapeType="1"/>
          </p:cNvSpPr>
          <p:nvPr/>
        </p:nvSpPr>
        <p:spPr bwMode="auto">
          <a:xfrm flipV="1">
            <a:off x="7116306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5" name="Line 15"/>
          <p:cNvSpPr>
            <a:spLocks noChangeShapeType="1"/>
          </p:cNvSpPr>
          <p:nvPr/>
        </p:nvSpPr>
        <p:spPr bwMode="auto">
          <a:xfrm flipV="1">
            <a:off x="7541151" y="4100621"/>
            <a:ext cx="0" cy="36751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6" name="Line 16"/>
          <p:cNvSpPr>
            <a:spLocks noChangeShapeType="1"/>
          </p:cNvSpPr>
          <p:nvPr/>
        </p:nvSpPr>
        <p:spPr bwMode="auto">
          <a:xfrm>
            <a:off x="4992558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7" name="Line 17"/>
          <p:cNvSpPr>
            <a:spLocks noChangeShapeType="1"/>
          </p:cNvSpPr>
          <p:nvPr/>
        </p:nvSpPr>
        <p:spPr bwMode="auto">
          <a:xfrm>
            <a:off x="5417403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8" name="Line 18"/>
          <p:cNvSpPr>
            <a:spLocks noChangeShapeType="1"/>
          </p:cNvSpPr>
          <p:nvPr/>
        </p:nvSpPr>
        <p:spPr bwMode="auto">
          <a:xfrm>
            <a:off x="5842248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9" name="Line 19"/>
          <p:cNvSpPr>
            <a:spLocks noChangeShapeType="1"/>
          </p:cNvSpPr>
          <p:nvPr/>
        </p:nvSpPr>
        <p:spPr bwMode="auto">
          <a:xfrm>
            <a:off x="6266617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0" name="Line 20"/>
          <p:cNvSpPr>
            <a:spLocks noChangeShapeType="1"/>
          </p:cNvSpPr>
          <p:nvPr/>
        </p:nvSpPr>
        <p:spPr bwMode="auto">
          <a:xfrm>
            <a:off x="6691461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1" name="Line 21"/>
          <p:cNvSpPr>
            <a:spLocks noChangeShapeType="1"/>
          </p:cNvSpPr>
          <p:nvPr/>
        </p:nvSpPr>
        <p:spPr bwMode="auto">
          <a:xfrm>
            <a:off x="7116306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2" name="Line 22"/>
          <p:cNvSpPr>
            <a:spLocks noChangeShapeType="1"/>
          </p:cNvSpPr>
          <p:nvPr/>
        </p:nvSpPr>
        <p:spPr bwMode="auto">
          <a:xfrm>
            <a:off x="7541151" y="3273372"/>
            <a:ext cx="0" cy="3744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3" name="Line 37"/>
          <p:cNvSpPr>
            <a:spLocks noChangeShapeType="1"/>
          </p:cNvSpPr>
          <p:nvPr/>
        </p:nvSpPr>
        <p:spPr bwMode="auto">
          <a:xfrm flipV="1">
            <a:off x="4992558" y="3273372"/>
            <a:ext cx="0" cy="8640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4" name="Line 38"/>
          <p:cNvSpPr>
            <a:spLocks noChangeShapeType="1"/>
          </p:cNvSpPr>
          <p:nvPr/>
        </p:nvSpPr>
        <p:spPr bwMode="auto">
          <a:xfrm flipV="1">
            <a:off x="7541151" y="3273372"/>
            <a:ext cx="0" cy="8640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5" name="Line 39"/>
          <p:cNvSpPr>
            <a:spLocks noChangeShapeType="1"/>
          </p:cNvSpPr>
          <p:nvPr/>
        </p:nvSpPr>
        <p:spPr bwMode="auto">
          <a:xfrm>
            <a:off x="4992558" y="4137372"/>
            <a:ext cx="25691" cy="0"/>
          </a:xfrm>
          <a:prstGeom prst="line">
            <a:avLst/>
          </a:prstGeom>
          <a:noFill/>
          <a:ln w="95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6" name="Line 40"/>
          <p:cNvSpPr>
            <a:spLocks noChangeShapeType="1"/>
          </p:cNvSpPr>
          <p:nvPr/>
        </p:nvSpPr>
        <p:spPr bwMode="auto">
          <a:xfrm>
            <a:off x="4992558" y="3705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7" name="Line 41"/>
          <p:cNvSpPr>
            <a:spLocks noChangeShapeType="1"/>
          </p:cNvSpPr>
          <p:nvPr/>
        </p:nvSpPr>
        <p:spPr bwMode="auto">
          <a:xfrm>
            <a:off x="4992558" y="3273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8" name="Line 42"/>
          <p:cNvSpPr>
            <a:spLocks noChangeShapeType="1"/>
          </p:cNvSpPr>
          <p:nvPr/>
        </p:nvSpPr>
        <p:spPr bwMode="auto">
          <a:xfrm flipH="1">
            <a:off x="7515460" y="4137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9" name="Line 43"/>
          <p:cNvSpPr>
            <a:spLocks noChangeShapeType="1"/>
          </p:cNvSpPr>
          <p:nvPr/>
        </p:nvSpPr>
        <p:spPr bwMode="auto">
          <a:xfrm flipH="1">
            <a:off x="7515460" y="3705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0" name="Line 44"/>
          <p:cNvSpPr>
            <a:spLocks noChangeShapeType="1"/>
          </p:cNvSpPr>
          <p:nvPr/>
        </p:nvSpPr>
        <p:spPr bwMode="auto">
          <a:xfrm flipH="1">
            <a:off x="7515460" y="3273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1" name="Freeform 48"/>
          <p:cNvSpPr>
            <a:spLocks/>
          </p:cNvSpPr>
          <p:nvPr/>
        </p:nvSpPr>
        <p:spPr bwMode="auto">
          <a:xfrm>
            <a:off x="4992558" y="4135985"/>
            <a:ext cx="39487" cy="694"/>
          </a:xfrm>
          <a:custGeom>
            <a:avLst/>
            <a:gdLst>
              <a:gd name="T0" fmla="*/ 0 w 83"/>
              <a:gd name="T1" fmla="*/ 1 h 1"/>
              <a:gd name="T2" fmla="*/ 2 w 83"/>
              <a:gd name="T3" fmla="*/ 1 h 1"/>
              <a:gd name="T4" fmla="*/ 4 w 83"/>
              <a:gd name="T5" fmla="*/ 1 h 1"/>
              <a:gd name="T6" fmla="*/ 6 w 83"/>
              <a:gd name="T7" fmla="*/ 1 h 1"/>
              <a:gd name="T8" fmla="*/ 7 w 83"/>
              <a:gd name="T9" fmla="*/ 1 h 1"/>
              <a:gd name="T10" fmla="*/ 9 w 83"/>
              <a:gd name="T11" fmla="*/ 1 h 1"/>
              <a:gd name="T12" fmla="*/ 11 w 83"/>
              <a:gd name="T13" fmla="*/ 1 h 1"/>
              <a:gd name="T14" fmla="*/ 12 w 83"/>
              <a:gd name="T15" fmla="*/ 1 h 1"/>
              <a:gd name="T16" fmla="*/ 14 w 83"/>
              <a:gd name="T17" fmla="*/ 1 h 1"/>
              <a:gd name="T18" fmla="*/ 16 w 83"/>
              <a:gd name="T19" fmla="*/ 1 h 1"/>
              <a:gd name="T20" fmla="*/ 17 w 83"/>
              <a:gd name="T21" fmla="*/ 1 h 1"/>
              <a:gd name="T22" fmla="*/ 19 w 83"/>
              <a:gd name="T23" fmla="*/ 1 h 1"/>
              <a:gd name="T24" fmla="*/ 21 w 83"/>
              <a:gd name="T25" fmla="*/ 1 h 1"/>
              <a:gd name="T26" fmla="*/ 22 w 83"/>
              <a:gd name="T27" fmla="*/ 1 h 1"/>
              <a:gd name="T28" fmla="*/ 24 w 83"/>
              <a:gd name="T29" fmla="*/ 1 h 1"/>
              <a:gd name="T30" fmla="*/ 26 w 83"/>
              <a:gd name="T31" fmla="*/ 1 h 1"/>
              <a:gd name="T32" fmla="*/ 27 w 83"/>
              <a:gd name="T33" fmla="*/ 1 h 1"/>
              <a:gd name="T34" fmla="*/ 29 w 83"/>
              <a:gd name="T35" fmla="*/ 1 h 1"/>
              <a:gd name="T36" fmla="*/ 31 w 83"/>
              <a:gd name="T37" fmla="*/ 1 h 1"/>
              <a:gd name="T38" fmla="*/ 32 w 83"/>
              <a:gd name="T39" fmla="*/ 1 h 1"/>
              <a:gd name="T40" fmla="*/ 34 w 83"/>
              <a:gd name="T41" fmla="*/ 1 h 1"/>
              <a:gd name="T42" fmla="*/ 36 w 83"/>
              <a:gd name="T43" fmla="*/ 1 h 1"/>
              <a:gd name="T44" fmla="*/ 37 w 83"/>
              <a:gd name="T45" fmla="*/ 1 h 1"/>
              <a:gd name="T46" fmla="*/ 39 w 83"/>
              <a:gd name="T47" fmla="*/ 1 h 1"/>
              <a:gd name="T48" fmla="*/ 41 w 83"/>
              <a:gd name="T49" fmla="*/ 1 h 1"/>
              <a:gd name="T50" fmla="*/ 42 w 83"/>
              <a:gd name="T51" fmla="*/ 1 h 1"/>
              <a:gd name="T52" fmla="*/ 44 w 83"/>
              <a:gd name="T53" fmla="*/ 1 h 1"/>
              <a:gd name="T54" fmla="*/ 46 w 83"/>
              <a:gd name="T55" fmla="*/ 1 h 1"/>
              <a:gd name="T56" fmla="*/ 48 w 83"/>
              <a:gd name="T57" fmla="*/ 1 h 1"/>
              <a:gd name="T58" fmla="*/ 50 w 83"/>
              <a:gd name="T59" fmla="*/ 1 h 1"/>
              <a:gd name="T60" fmla="*/ 51 w 83"/>
              <a:gd name="T61" fmla="*/ 1 h 1"/>
              <a:gd name="T62" fmla="*/ 53 w 83"/>
              <a:gd name="T63" fmla="*/ 1 h 1"/>
              <a:gd name="T64" fmla="*/ 55 w 83"/>
              <a:gd name="T65" fmla="*/ 1 h 1"/>
              <a:gd name="T66" fmla="*/ 56 w 83"/>
              <a:gd name="T67" fmla="*/ 1 h 1"/>
              <a:gd name="T68" fmla="*/ 58 w 83"/>
              <a:gd name="T69" fmla="*/ 1 h 1"/>
              <a:gd name="T70" fmla="*/ 60 w 83"/>
              <a:gd name="T71" fmla="*/ 1 h 1"/>
              <a:gd name="T72" fmla="*/ 61 w 83"/>
              <a:gd name="T73" fmla="*/ 0 h 1"/>
              <a:gd name="T74" fmla="*/ 63 w 83"/>
              <a:gd name="T75" fmla="*/ 0 h 1"/>
              <a:gd name="T76" fmla="*/ 65 w 83"/>
              <a:gd name="T77" fmla="*/ 0 h 1"/>
              <a:gd name="T78" fmla="*/ 66 w 83"/>
              <a:gd name="T79" fmla="*/ 0 h 1"/>
              <a:gd name="T80" fmla="*/ 68 w 83"/>
              <a:gd name="T81" fmla="*/ 0 h 1"/>
              <a:gd name="T82" fmla="*/ 70 w 83"/>
              <a:gd name="T83" fmla="*/ 0 h 1"/>
              <a:gd name="T84" fmla="*/ 72 w 83"/>
              <a:gd name="T85" fmla="*/ 0 h 1"/>
              <a:gd name="T86" fmla="*/ 73 w 83"/>
              <a:gd name="T87" fmla="*/ 0 h 1"/>
              <a:gd name="T88" fmla="*/ 75 w 83"/>
              <a:gd name="T89" fmla="*/ 0 h 1"/>
              <a:gd name="T90" fmla="*/ 77 w 83"/>
              <a:gd name="T91" fmla="*/ 0 h 1"/>
              <a:gd name="T92" fmla="*/ 78 w 83"/>
              <a:gd name="T93" fmla="*/ 0 h 1"/>
              <a:gd name="T94" fmla="*/ 80 w 83"/>
              <a:gd name="T95" fmla="*/ 0 h 1"/>
              <a:gd name="T96" fmla="*/ 82 w 83"/>
              <a:gd name="T97" fmla="*/ 0 h 1"/>
              <a:gd name="T98" fmla="*/ 83 w 83"/>
              <a:gd name="T99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">
                <a:moveTo>
                  <a:pt x="0" y="1"/>
                </a:moveTo>
                <a:lnTo>
                  <a:pt x="2" y="1"/>
                </a:lnTo>
                <a:lnTo>
                  <a:pt x="4" y="1"/>
                </a:lnTo>
                <a:lnTo>
                  <a:pt x="6" y="1"/>
                </a:lnTo>
                <a:lnTo>
                  <a:pt x="7" y="1"/>
                </a:lnTo>
                <a:lnTo>
                  <a:pt x="9" y="1"/>
                </a:lnTo>
                <a:lnTo>
                  <a:pt x="11" y="1"/>
                </a:lnTo>
                <a:lnTo>
                  <a:pt x="12" y="1"/>
                </a:lnTo>
                <a:lnTo>
                  <a:pt x="14" y="1"/>
                </a:lnTo>
                <a:lnTo>
                  <a:pt x="16" y="1"/>
                </a:lnTo>
                <a:lnTo>
                  <a:pt x="17" y="1"/>
                </a:lnTo>
                <a:lnTo>
                  <a:pt x="19" y="1"/>
                </a:lnTo>
                <a:lnTo>
                  <a:pt x="21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7" y="1"/>
                </a:lnTo>
                <a:lnTo>
                  <a:pt x="29" y="1"/>
                </a:lnTo>
                <a:lnTo>
                  <a:pt x="31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7" y="1"/>
                </a:lnTo>
                <a:lnTo>
                  <a:pt x="39" y="1"/>
                </a:lnTo>
                <a:lnTo>
                  <a:pt x="41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1"/>
                </a:lnTo>
                <a:lnTo>
                  <a:pt x="51" y="1"/>
                </a:lnTo>
                <a:lnTo>
                  <a:pt x="53" y="1"/>
                </a:lnTo>
                <a:lnTo>
                  <a:pt x="55" y="1"/>
                </a:lnTo>
                <a:lnTo>
                  <a:pt x="56" y="1"/>
                </a:lnTo>
                <a:lnTo>
                  <a:pt x="58" y="1"/>
                </a:lnTo>
                <a:lnTo>
                  <a:pt x="60" y="1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Freeform 49"/>
          <p:cNvSpPr>
            <a:spLocks/>
          </p:cNvSpPr>
          <p:nvPr/>
        </p:nvSpPr>
        <p:spPr bwMode="auto">
          <a:xfrm>
            <a:off x="5032045" y="4134598"/>
            <a:ext cx="39963" cy="1387"/>
          </a:xfrm>
          <a:custGeom>
            <a:avLst/>
            <a:gdLst>
              <a:gd name="T0" fmla="*/ 0 w 84"/>
              <a:gd name="T1" fmla="*/ 2 h 2"/>
              <a:gd name="T2" fmla="*/ 2 w 84"/>
              <a:gd name="T3" fmla="*/ 2 h 2"/>
              <a:gd name="T4" fmla="*/ 4 w 84"/>
              <a:gd name="T5" fmla="*/ 2 h 2"/>
              <a:gd name="T6" fmla="*/ 5 w 84"/>
              <a:gd name="T7" fmla="*/ 2 h 2"/>
              <a:gd name="T8" fmla="*/ 7 w 84"/>
              <a:gd name="T9" fmla="*/ 2 h 2"/>
              <a:gd name="T10" fmla="*/ 9 w 84"/>
              <a:gd name="T11" fmla="*/ 2 h 2"/>
              <a:gd name="T12" fmla="*/ 10 w 84"/>
              <a:gd name="T13" fmla="*/ 2 h 2"/>
              <a:gd name="T14" fmla="*/ 12 w 84"/>
              <a:gd name="T15" fmla="*/ 2 h 2"/>
              <a:gd name="T16" fmla="*/ 14 w 84"/>
              <a:gd name="T17" fmla="*/ 2 h 2"/>
              <a:gd name="T18" fmla="*/ 16 w 84"/>
              <a:gd name="T19" fmla="*/ 2 h 2"/>
              <a:gd name="T20" fmla="*/ 17 w 84"/>
              <a:gd name="T21" fmla="*/ 2 h 2"/>
              <a:gd name="T22" fmla="*/ 19 w 84"/>
              <a:gd name="T23" fmla="*/ 2 h 2"/>
              <a:gd name="T24" fmla="*/ 21 w 84"/>
              <a:gd name="T25" fmla="*/ 2 h 2"/>
              <a:gd name="T26" fmla="*/ 23 w 84"/>
              <a:gd name="T27" fmla="*/ 2 h 2"/>
              <a:gd name="T28" fmla="*/ 24 w 84"/>
              <a:gd name="T29" fmla="*/ 2 h 2"/>
              <a:gd name="T30" fmla="*/ 26 w 84"/>
              <a:gd name="T31" fmla="*/ 2 h 2"/>
              <a:gd name="T32" fmla="*/ 28 w 84"/>
              <a:gd name="T33" fmla="*/ 2 h 2"/>
              <a:gd name="T34" fmla="*/ 29 w 84"/>
              <a:gd name="T35" fmla="*/ 2 h 2"/>
              <a:gd name="T36" fmla="*/ 31 w 84"/>
              <a:gd name="T37" fmla="*/ 2 h 2"/>
              <a:gd name="T38" fmla="*/ 33 w 84"/>
              <a:gd name="T39" fmla="*/ 1 h 2"/>
              <a:gd name="T40" fmla="*/ 34 w 84"/>
              <a:gd name="T41" fmla="*/ 1 h 2"/>
              <a:gd name="T42" fmla="*/ 36 w 84"/>
              <a:gd name="T43" fmla="*/ 1 h 2"/>
              <a:gd name="T44" fmla="*/ 38 w 84"/>
              <a:gd name="T45" fmla="*/ 1 h 2"/>
              <a:gd name="T46" fmla="*/ 39 w 84"/>
              <a:gd name="T47" fmla="*/ 1 h 2"/>
              <a:gd name="T48" fmla="*/ 41 w 84"/>
              <a:gd name="T49" fmla="*/ 1 h 2"/>
              <a:gd name="T50" fmla="*/ 43 w 84"/>
              <a:gd name="T51" fmla="*/ 1 h 2"/>
              <a:gd name="T52" fmla="*/ 44 w 84"/>
              <a:gd name="T53" fmla="*/ 1 h 2"/>
              <a:gd name="T54" fmla="*/ 46 w 84"/>
              <a:gd name="T55" fmla="*/ 1 h 2"/>
              <a:gd name="T56" fmla="*/ 48 w 84"/>
              <a:gd name="T57" fmla="*/ 1 h 2"/>
              <a:gd name="T58" fmla="*/ 49 w 84"/>
              <a:gd name="T59" fmla="*/ 1 h 2"/>
              <a:gd name="T60" fmla="*/ 51 w 84"/>
              <a:gd name="T61" fmla="*/ 1 h 2"/>
              <a:gd name="T62" fmla="*/ 53 w 84"/>
              <a:gd name="T63" fmla="*/ 1 h 2"/>
              <a:gd name="T64" fmla="*/ 55 w 84"/>
              <a:gd name="T65" fmla="*/ 1 h 2"/>
              <a:gd name="T66" fmla="*/ 56 w 84"/>
              <a:gd name="T67" fmla="*/ 1 h 2"/>
              <a:gd name="T68" fmla="*/ 58 w 84"/>
              <a:gd name="T69" fmla="*/ 1 h 2"/>
              <a:gd name="T70" fmla="*/ 60 w 84"/>
              <a:gd name="T71" fmla="*/ 1 h 2"/>
              <a:gd name="T72" fmla="*/ 61 w 84"/>
              <a:gd name="T73" fmla="*/ 1 h 2"/>
              <a:gd name="T74" fmla="*/ 63 w 84"/>
              <a:gd name="T75" fmla="*/ 1 h 2"/>
              <a:gd name="T76" fmla="*/ 65 w 84"/>
              <a:gd name="T77" fmla="*/ 1 h 2"/>
              <a:gd name="T78" fmla="*/ 67 w 84"/>
              <a:gd name="T79" fmla="*/ 1 h 2"/>
              <a:gd name="T80" fmla="*/ 68 w 84"/>
              <a:gd name="T81" fmla="*/ 0 h 2"/>
              <a:gd name="T82" fmla="*/ 70 w 84"/>
              <a:gd name="T83" fmla="*/ 0 h 2"/>
              <a:gd name="T84" fmla="*/ 72 w 84"/>
              <a:gd name="T85" fmla="*/ 0 h 2"/>
              <a:gd name="T86" fmla="*/ 73 w 84"/>
              <a:gd name="T87" fmla="*/ 0 h 2"/>
              <a:gd name="T88" fmla="*/ 75 w 84"/>
              <a:gd name="T89" fmla="*/ 0 h 2"/>
              <a:gd name="T90" fmla="*/ 77 w 84"/>
              <a:gd name="T91" fmla="*/ 0 h 2"/>
              <a:gd name="T92" fmla="*/ 79 w 84"/>
              <a:gd name="T93" fmla="*/ 0 h 2"/>
              <a:gd name="T94" fmla="*/ 80 w 84"/>
              <a:gd name="T95" fmla="*/ 0 h 2"/>
              <a:gd name="T96" fmla="*/ 82 w 84"/>
              <a:gd name="T97" fmla="*/ 0 h 2"/>
              <a:gd name="T98" fmla="*/ 84 w 84"/>
              <a:gd name="T9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2">
                <a:moveTo>
                  <a:pt x="0" y="2"/>
                </a:moveTo>
                <a:lnTo>
                  <a:pt x="2" y="2"/>
                </a:lnTo>
                <a:lnTo>
                  <a:pt x="4" y="2"/>
                </a:lnTo>
                <a:lnTo>
                  <a:pt x="5" y="2"/>
                </a:lnTo>
                <a:lnTo>
                  <a:pt x="7" y="2"/>
                </a:lnTo>
                <a:lnTo>
                  <a:pt x="9" y="2"/>
                </a:lnTo>
                <a:lnTo>
                  <a:pt x="10" y="2"/>
                </a:lnTo>
                <a:lnTo>
                  <a:pt x="12" y="2"/>
                </a:lnTo>
                <a:lnTo>
                  <a:pt x="14" y="2"/>
                </a:lnTo>
                <a:lnTo>
                  <a:pt x="16" y="2"/>
                </a:lnTo>
                <a:lnTo>
                  <a:pt x="17" y="2"/>
                </a:lnTo>
                <a:lnTo>
                  <a:pt x="19" y="2"/>
                </a:lnTo>
                <a:lnTo>
                  <a:pt x="21" y="2"/>
                </a:lnTo>
                <a:lnTo>
                  <a:pt x="23" y="2"/>
                </a:lnTo>
                <a:lnTo>
                  <a:pt x="24" y="2"/>
                </a:lnTo>
                <a:lnTo>
                  <a:pt x="26" y="2"/>
                </a:lnTo>
                <a:lnTo>
                  <a:pt x="28" y="2"/>
                </a:lnTo>
                <a:lnTo>
                  <a:pt x="29" y="2"/>
                </a:lnTo>
                <a:lnTo>
                  <a:pt x="31" y="2"/>
                </a:lnTo>
                <a:lnTo>
                  <a:pt x="33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39" y="1"/>
                </a:lnTo>
                <a:lnTo>
                  <a:pt x="41" y="1"/>
                </a:lnTo>
                <a:lnTo>
                  <a:pt x="43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49" y="1"/>
                </a:lnTo>
                <a:lnTo>
                  <a:pt x="51" y="1"/>
                </a:lnTo>
                <a:lnTo>
                  <a:pt x="53" y="1"/>
                </a:lnTo>
                <a:lnTo>
                  <a:pt x="55" y="1"/>
                </a:lnTo>
                <a:lnTo>
                  <a:pt x="56" y="1"/>
                </a:lnTo>
                <a:lnTo>
                  <a:pt x="58" y="1"/>
                </a:lnTo>
                <a:lnTo>
                  <a:pt x="60" y="1"/>
                </a:lnTo>
                <a:lnTo>
                  <a:pt x="61" y="1"/>
                </a:lnTo>
                <a:lnTo>
                  <a:pt x="63" y="1"/>
                </a:lnTo>
                <a:lnTo>
                  <a:pt x="65" y="1"/>
                </a:lnTo>
                <a:lnTo>
                  <a:pt x="67" y="1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9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50"/>
          <p:cNvSpPr>
            <a:spLocks/>
          </p:cNvSpPr>
          <p:nvPr/>
        </p:nvSpPr>
        <p:spPr bwMode="auto">
          <a:xfrm>
            <a:off x="5072008" y="4130437"/>
            <a:ext cx="39487" cy="4161"/>
          </a:xfrm>
          <a:custGeom>
            <a:avLst/>
            <a:gdLst>
              <a:gd name="T0" fmla="*/ 0 w 83"/>
              <a:gd name="T1" fmla="*/ 6 h 6"/>
              <a:gd name="T2" fmla="*/ 1 w 83"/>
              <a:gd name="T3" fmla="*/ 6 h 6"/>
              <a:gd name="T4" fmla="*/ 3 w 83"/>
              <a:gd name="T5" fmla="*/ 5 h 6"/>
              <a:gd name="T6" fmla="*/ 5 w 83"/>
              <a:gd name="T7" fmla="*/ 5 h 6"/>
              <a:gd name="T8" fmla="*/ 6 w 83"/>
              <a:gd name="T9" fmla="*/ 5 h 6"/>
              <a:gd name="T10" fmla="*/ 8 w 83"/>
              <a:gd name="T11" fmla="*/ 5 h 6"/>
              <a:gd name="T12" fmla="*/ 10 w 83"/>
              <a:gd name="T13" fmla="*/ 5 h 6"/>
              <a:gd name="T14" fmla="*/ 11 w 83"/>
              <a:gd name="T15" fmla="*/ 5 h 6"/>
              <a:gd name="T16" fmla="*/ 13 w 83"/>
              <a:gd name="T17" fmla="*/ 5 h 6"/>
              <a:gd name="T18" fmla="*/ 15 w 83"/>
              <a:gd name="T19" fmla="*/ 5 h 6"/>
              <a:gd name="T20" fmla="*/ 16 w 83"/>
              <a:gd name="T21" fmla="*/ 5 h 6"/>
              <a:gd name="T22" fmla="*/ 18 w 83"/>
              <a:gd name="T23" fmla="*/ 5 h 6"/>
              <a:gd name="T24" fmla="*/ 20 w 83"/>
              <a:gd name="T25" fmla="*/ 5 h 6"/>
              <a:gd name="T26" fmla="*/ 21 w 83"/>
              <a:gd name="T27" fmla="*/ 5 h 6"/>
              <a:gd name="T28" fmla="*/ 23 w 83"/>
              <a:gd name="T29" fmla="*/ 5 h 6"/>
              <a:gd name="T30" fmla="*/ 25 w 83"/>
              <a:gd name="T31" fmla="*/ 4 h 6"/>
              <a:gd name="T32" fmla="*/ 27 w 83"/>
              <a:gd name="T33" fmla="*/ 4 h 6"/>
              <a:gd name="T34" fmla="*/ 28 w 83"/>
              <a:gd name="T35" fmla="*/ 4 h 6"/>
              <a:gd name="T36" fmla="*/ 30 w 83"/>
              <a:gd name="T37" fmla="*/ 4 h 6"/>
              <a:gd name="T38" fmla="*/ 32 w 83"/>
              <a:gd name="T39" fmla="*/ 4 h 6"/>
              <a:gd name="T40" fmla="*/ 34 w 83"/>
              <a:gd name="T41" fmla="*/ 4 h 6"/>
              <a:gd name="T42" fmla="*/ 35 w 83"/>
              <a:gd name="T43" fmla="*/ 4 h 6"/>
              <a:gd name="T44" fmla="*/ 37 w 83"/>
              <a:gd name="T45" fmla="*/ 3 h 6"/>
              <a:gd name="T46" fmla="*/ 39 w 83"/>
              <a:gd name="T47" fmla="*/ 3 h 6"/>
              <a:gd name="T48" fmla="*/ 40 w 83"/>
              <a:gd name="T49" fmla="*/ 3 h 6"/>
              <a:gd name="T50" fmla="*/ 42 w 83"/>
              <a:gd name="T51" fmla="*/ 3 h 6"/>
              <a:gd name="T52" fmla="*/ 44 w 83"/>
              <a:gd name="T53" fmla="*/ 3 h 6"/>
              <a:gd name="T54" fmla="*/ 45 w 83"/>
              <a:gd name="T55" fmla="*/ 3 h 6"/>
              <a:gd name="T56" fmla="*/ 47 w 83"/>
              <a:gd name="T57" fmla="*/ 3 h 6"/>
              <a:gd name="T58" fmla="*/ 49 w 83"/>
              <a:gd name="T59" fmla="*/ 3 h 6"/>
              <a:gd name="T60" fmla="*/ 50 w 83"/>
              <a:gd name="T61" fmla="*/ 3 h 6"/>
              <a:gd name="T62" fmla="*/ 52 w 83"/>
              <a:gd name="T63" fmla="*/ 2 h 6"/>
              <a:gd name="T64" fmla="*/ 54 w 83"/>
              <a:gd name="T65" fmla="*/ 2 h 6"/>
              <a:gd name="T66" fmla="*/ 55 w 83"/>
              <a:gd name="T67" fmla="*/ 2 h 6"/>
              <a:gd name="T68" fmla="*/ 57 w 83"/>
              <a:gd name="T69" fmla="*/ 2 h 6"/>
              <a:gd name="T70" fmla="*/ 59 w 83"/>
              <a:gd name="T71" fmla="*/ 2 h 6"/>
              <a:gd name="T72" fmla="*/ 61 w 83"/>
              <a:gd name="T73" fmla="*/ 2 h 6"/>
              <a:gd name="T74" fmla="*/ 62 w 83"/>
              <a:gd name="T75" fmla="*/ 1 h 6"/>
              <a:gd name="T76" fmla="*/ 64 w 83"/>
              <a:gd name="T77" fmla="*/ 1 h 6"/>
              <a:gd name="T78" fmla="*/ 66 w 83"/>
              <a:gd name="T79" fmla="*/ 1 h 6"/>
              <a:gd name="T80" fmla="*/ 67 w 83"/>
              <a:gd name="T81" fmla="*/ 1 h 6"/>
              <a:gd name="T82" fmla="*/ 69 w 83"/>
              <a:gd name="T83" fmla="*/ 1 h 6"/>
              <a:gd name="T84" fmla="*/ 71 w 83"/>
              <a:gd name="T85" fmla="*/ 1 h 6"/>
              <a:gd name="T86" fmla="*/ 72 w 83"/>
              <a:gd name="T87" fmla="*/ 1 h 6"/>
              <a:gd name="T88" fmla="*/ 74 w 83"/>
              <a:gd name="T89" fmla="*/ 0 h 6"/>
              <a:gd name="T90" fmla="*/ 76 w 83"/>
              <a:gd name="T91" fmla="*/ 0 h 6"/>
              <a:gd name="T92" fmla="*/ 78 w 83"/>
              <a:gd name="T93" fmla="*/ 0 h 6"/>
              <a:gd name="T94" fmla="*/ 79 w 83"/>
              <a:gd name="T95" fmla="*/ 0 h 6"/>
              <a:gd name="T96" fmla="*/ 81 w 83"/>
              <a:gd name="T97" fmla="*/ 0 h 6"/>
              <a:gd name="T98" fmla="*/ 83 w 83"/>
              <a:gd name="T99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6">
                <a:moveTo>
                  <a:pt x="0" y="6"/>
                </a:moveTo>
                <a:lnTo>
                  <a:pt x="1" y="6"/>
                </a:lnTo>
                <a:lnTo>
                  <a:pt x="3" y="5"/>
                </a:lnTo>
                <a:lnTo>
                  <a:pt x="5" y="5"/>
                </a:lnTo>
                <a:lnTo>
                  <a:pt x="6" y="5"/>
                </a:lnTo>
                <a:lnTo>
                  <a:pt x="8" y="5"/>
                </a:lnTo>
                <a:lnTo>
                  <a:pt x="10" y="5"/>
                </a:lnTo>
                <a:lnTo>
                  <a:pt x="11" y="5"/>
                </a:lnTo>
                <a:lnTo>
                  <a:pt x="13" y="5"/>
                </a:lnTo>
                <a:lnTo>
                  <a:pt x="15" y="5"/>
                </a:lnTo>
                <a:lnTo>
                  <a:pt x="16" y="5"/>
                </a:lnTo>
                <a:lnTo>
                  <a:pt x="18" y="5"/>
                </a:lnTo>
                <a:lnTo>
                  <a:pt x="20" y="5"/>
                </a:lnTo>
                <a:lnTo>
                  <a:pt x="21" y="5"/>
                </a:lnTo>
                <a:lnTo>
                  <a:pt x="23" y="5"/>
                </a:lnTo>
                <a:lnTo>
                  <a:pt x="25" y="4"/>
                </a:lnTo>
                <a:lnTo>
                  <a:pt x="27" y="4"/>
                </a:lnTo>
                <a:lnTo>
                  <a:pt x="28" y="4"/>
                </a:lnTo>
                <a:lnTo>
                  <a:pt x="30" y="4"/>
                </a:lnTo>
                <a:lnTo>
                  <a:pt x="32" y="4"/>
                </a:lnTo>
                <a:lnTo>
                  <a:pt x="34" y="4"/>
                </a:lnTo>
                <a:lnTo>
                  <a:pt x="35" y="4"/>
                </a:lnTo>
                <a:lnTo>
                  <a:pt x="37" y="3"/>
                </a:lnTo>
                <a:lnTo>
                  <a:pt x="39" y="3"/>
                </a:lnTo>
                <a:lnTo>
                  <a:pt x="40" y="3"/>
                </a:lnTo>
                <a:lnTo>
                  <a:pt x="42" y="3"/>
                </a:lnTo>
                <a:lnTo>
                  <a:pt x="44" y="3"/>
                </a:lnTo>
                <a:lnTo>
                  <a:pt x="45" y="3"/>
                </a:lnTo>
                <a:lnTo>
                  <a:pt x="47" y="3"/>
                </a:lnTo>
                <a:lnTo>
                  <a:pt x="49" y="3"/>
                </a:lnTo>
                <a:lnTo>
                  <a:pt x="50" y="3"/>
                </a:lnTo>
                <a:lnTo>
                  <a:pt x="52" y="2"/>
                </a:lnTo>
                <a:lnTo>
                  <a:pt x="54" y="2"/>
                </a:lnTo>
                <a:lnTo>
                  <a:pt x="55" y="2"/>
                </a:lnTo>
                <a:lnTo>
                  <a:pt x="57" y="2"/>
                </a:lnTo>
                <a:lnTo>
                  <a:pt x="59" y="2"/>
                </a:lnTo>
                <a:lnTo>
                  <a:pt x="61" y="2"/>
                </a:lnTo>
                <a:lnTo>
                  <a:pt x="62" y="1"/>
                </a:lnTo>
                <a:lnTo>
                  <a:pt x="64" y="1"/>
                </a:lnTo>
                <a:lnTo>
                  <a:pt x="66" y="1"/>
                </a:lnTo>
                <a:lnTo>
                  <a:pt x="67" y="1"/>
                </a:lnTo>
                <a:lnTo>
                  <a:pt x="69" y="1"/>
                </a:lnTo>
                <a:lnTo>
                  <a:pt x="71" y="1"/>
                </a:lnTo>
                <a:lnTo>
                  <a:pt x="72" y="1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51"/>
          <p:cNvSpPr>
            <a:spLocks/>
          </p:cNvSpPr>
          <p:nvPr/>
        </p:nvSpPr>
        <p:spPr bwMode="auto">
          <a:xfrm>
            <a:off x="5111496" y="4120730"/>
            <a:ext cx="39487" cy="9708"/>
          </a:xfrm>
          <a:custGeom>
            <a:avLst/>
            <a:gdLst>
              <a:gd name="T0" fmla="*/ 0 w 83"/>
              <a:gd name="T1" fmla="*/ 14 h 14"/>
              <a:gd name="T2" fmla="*/ 2 w 83"/>
              <a:gd name="T3" fmla="*/ 14 h 14"/>
              <a:gd name="T4" fmla="*/ 3 w 83"/>
              <a:gd name="T5" fmla="*/ 13 h 14"/>
              <a:gd name="T6" fmla="*/ 5 w 83"/>
              <a:gd name="T7" fmla="*/ 13 h 14"/>
              <a:gd name="T8" fmla="*/ 7 w 83"/>
              <a:gd name="T9" fmla="*/ 13 h 14"/>
              <a:gd name="T10" fmla="*/ 8 w 83"/>
              <a:gd name="T11" fmla="*/ 13 h 14"/>
              <a:gd name="T12" fmla="*/ 10 w 83"/>
              <a:gd name="T13" fmla="*/ 12 h 14"/>
              <a:gd name="T14" fmla="*/ 12 w 83"/>
              <a:gd name="T15" fmla="*/ 12 h 14"/>
              <a:gd name="T16" fmla="*/ 13 w 83"/>
              <a:gd name="T17" fmla="*/ 12 h 14"/>
              <a:gd name="T18" fmla="*/ 15 w 83"/>
              <a:gd name="T19" fmla="*/ 12 h 14"/>
              <a:gd name="T20" fmla="*/ 17 w 83"/>
              <a:gd name="T21" fmla="*/ 12 h 14"/>
              <a:gd name="T22" fmla="*/ 18 w 83"/>
              <a:gd name="T23" fmla="*/ 11 h 14"/>
              <a:gd name="T24" fmla="*/ 20 w 83"/>
              <a:gd name="T25" fmla="*/ 11 h 14"/>
              <a:gd name="T26" fmla="*/ 22 w 83"/>
              <a:gd name="T27" fmla="*/ 11 h 14"/>
              <a:gd name="T28" fmla="*/ 23 w 83"/>
              <a:gd name="T29" fmla="*/ 11 h 14"/>
              <a:gd name="T30" fmla="*/ 25 w 83"/>
              <a:gd name="T31" fmla="*/ 10 h 14"/>
              <a:gd name="T32" fmla="*/ 27 w 83"/>
              <a:gd name="T33" fmla="*/ 10 h 14"/>
              <a:gd name="T34" fmla="*/ 28 w 83"/>
              <a:gd name="T35" fmla="*/ 10 h 14"/>
              <a:gd name="T36" fmla="*/ 30 w 83"/>
              <a:gd name="T37" fmla="*/ 10 h 14"/>
              <a:gd name="T38" fmla="*/ 32 w 83"/>
              <a:gd name="T39" fmla="*/ 10 h 14"/>
              <a:gd name="T40" fmla="*/ 33 w 83"/>
              <a:gd name="T41" fmla="*/ 9 h 14"/>
              <a:gd name="T42" fmla="*/ 35 w 83"/>
              <a:gd name="T43" fmla="*/ 9 h 14"/>
              <a:gd name="T44" fmla="*/ 37 w 83"/>
              <a:gd name="T45" fmla="*/ 9 h 14"/>
              <a:gd name="T46" fmla="*/ 39 w 83"/>
              <a:gd name="T47" fmla="*/ 8 h 14"/>
              <a:gd name="T48" fmla="*/ 40 w 83"/>
              <a:gd name="T49" fmla="*/ 8 h 14"/>
              <a:gd name="T50" fmla="*/ 42 w 83"/>
              <a:gd name="T51" fmla="*/ 8 h 14"/>
              <a:gd name="T52" fmla="*/ 44 w 83"/>
              <a:gd name="T53" fmla="*/ 8 h 14"/>
              <a:gd name="T54" fmla="*/ 46 w 83"/>
              <a:gd name="T55" fmla="*/ 7 h 14"/>
              <a:gd name="T56" fmla="*/ 47 w 83"/>
              <a:gd name="T57" fmla="*/ 7 h 14"/>
              <a:gd name="T58" fmla="*/ 49 w 83"/>
              <a:gd name="T59" fmla="*/ 7 h 14"/>
              <a:gd name="T60" fmla="*/ 51 w 83"/>
              <a:gd name="T61" fmla="*/ 7 h 14"/>
              <a:gd name="T62" fmla="*/ 52 w 83"/>
              <a:gd name="T63" fmla="*/ 6 h 14"/>
              <a:gd name="T64" fmla="*/ 54 w 83"/>
              <a:gd name="T65" fmla="*/ 6 h 14"/>
              <a:gd name="T66" fmla="*/ 56 w 83"/>
              <a:gd name="T67" fmla="*/ 5 h 14"/>
              <a:gd name="T68" fmla="*/ 57 w 83"/>
              <a:gd name="T69" fmla="*/ 5 h 14"/>
              <a:gd name="T70" fmla="*/ 59 w 83"/>
              <a:gd name="T71" fmla="*/ 5 h 14"/>
              <a:gd name="T72" fmla="*/ 61 w 83"/>
              <a:gd name="T73" fmla="*/ 5 h 14"/>
              <a:gd name="T74" fmla="*/ 62 w 83"/>
              <a:gd name="T75" fmla="*/ 4 h 14"/>
              <a:gd name="T76" fmla="*/ 64 w 83"/>
              <a:gd name="T77" fmla="*/ 4 h 14"/>
              <a:gd name="T78" fmla="*/ 66 w 83"/>
              <a:gd name="T79" fmla="*/ 3 h 14"/>
              <a:gd name="T80" fmla="*/ 68 w 83"/>
              <a:gd name="T81" fmla="*/ 3 h 14"/>
              <a:gd name="T82" fmla="*/ 69 w 83"/>
              <a:gd name="T83" fmla="*/ 3 h 14"/>
              <a:gd name="T84" fmla="*/ 71 w 83"/>
              <a:gd name="T85" fmla="*/ 2 h 14"/>
              <a:gd name="T86" fmla="*/ 73 w 83"/>
              <a:gd name="T87" fmla="*/ 2 h 14"/>
              <a:gd name="T88" fmla="*/ 74 w 83"/>
              <a:gd name="T89" fmla="*/ 1 h 14"/>
              <a:gd name="T90" fmla="*/ 76 w 83"/>
              <a:gd name="T91" fmla="*/ 1 h 14"/>
              <a:gd name="T92" fmla="*/ 78 w 83"/>
              <a:gd name="T93" fmla="*/ 1 h 14"/>
              <a:gd name="T94" fmla="*/ 79 w 83"/>
              <a:gd name="T95" fmla="*/ 0 h 14"/>
              <a:gd name="T96" fmla="*/ 81 w 83"/>
              <a:gd name="T97" fmla="*/ 0 h 14"/>
              <a:gd name="T98" fmla="*/ 83 w 83"/>
              <a:gd name="T99" fmla="*/ 0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4">
                <a:moveTo>
                  <a:pt x="0" y="14"/>
                </a:moveTo>
                <a:lnTo>
                  <a:pt x="2" y="14"/>
                </a:lnTo>
                <a:lnTo>
                  <a:pt x="3" y="13"/>
                </a:lnTo>
                <a:lnTo>
                  <a:pt x="5" y="13"/>
                </a:lnTo>
                <a:lnTo>
                  <a:pt x="7" y="13"/>
                </a:lnTo>
                <a:lnTo>
                  <a:pt x="8" y="13"/>
                </a:lnTo>
                <a:lnTo>
                  <a:pt x="10" y="12"/>
                </a:lnTo>
                <a:lnTo>
                  <a:pt x="12" y="12"/>
                </a:lnTo>
                <a:lnTo>
                  <a:pt x="13" y="12"/>
                </a:lnTo>
                <a:lnTo>
                  <a:pt x="15" y="12"/>
                </a:lnTo>
                <a:lnTo>
                  <a:pt x="17" y="12"/>
                </a:lnTo>
                <a:lnTo>
                  <a:pt x="18" y="11"/>
                </a:lnTo>
                <a:lnTo>
                  <a:pt x="20" y="11"/>
                </a:lnTo>
                <a:lnTo>
                  <a:pt x="22" y="11"/>
                </a:lnTo>
                <a:lnTo>
                  <a:pt x="23" y="11"/>
                </a:lnTo>
                <a:lnTo>
                  <a:pt x="25" y="10"/>
                </a:lnTo>
                <a:lnTo>
                  <a:pt x="27" y="10"/>
                </a:lnTo>
                <a:lnTo>
                  <a:pt x="28" y="10"/>
                </a:lnTo>
                <a:lnTo>
                  <a:pt x="30" y="10"/>
                </a:lnTo>
                <a:lnTo>
                  <a:pt x="32" y="10"/>
                </a:lnTo>
                <a:lnTo>
                  <a:pt x="33" y="9"/>
                </a:lnTo>
                <a:lnTo>
                  <a:pt x="35" y="9"/>
                </a:lnTo>
                <a:lnTo>
                  <a:pt x="37" y="9"/>
                </a:lnTo>
                <a:lnTo>
                  <a:pt x="39" y="8"/>
                </a:lnTo>
                <a:lnTo>
                  <a:pt x="40" y="8"/>
                </a:lnTo>
                <a:lnTo>
                  <a:pt x="42" y="8"/>
                </a:lnTo>
                <a:lnTo>
                  <a:pt x="44" y="8"/>
                </a:lnTo>
                <a:lnTo>
                  <a:pt x="46" y="7"/>
                </a:lnTo>
                <a:lnTo>
                  <a:pt x="47" y="7"/>
                </a:lnTo>
                <a:lnTo>
                  <a:pt x="49" y="7"/>
                </a:lnTo>
                <a:lnTo>
                  <a:pt x="51" y="7"/>
                </a:lnTo>
                <a:lnTo>
                  <a:pt x="52" y="6"/>
                </a:lnTo>
                <a:lnTo>
                  <a:pt x="54" y="6"/>
                </a:lnTo>
                <a:lnTo>
                  <a:pt x="56" y="5"/>
                </a:lnTo>
                <a:lnTo>
                  <a:pt x="57" y="5"/>
                </a:lnTo>
                <a:lnTo>
                  <a:pt x="59" y="5"/>
                </a:lnTo>
                <a:lnTo>
                  <a:pt x="61" y="5"/>
                </a:lnTo>
                <a:lnTo>
                  <a:pt x="62" y="4"/>
                </a:lnTo>
                <a:lnTo>
                  <a:pt x="64" y="4"/>
                </a:lnTo>
                <a:lnTo>
                  <a:pt x="66" y="3"/>
                </a:lnTo>
                <a:lnTo>
                  <a:pt x="68" y="3"/>
                </a:lnTo>
                <a:lnTo>
                  <a:pt x="69" y="3"/>
                </a:lnTo>
                <a:lnTo>
                  <a:pt x="71" y="2"/>
                </a:lnTo>
                <a:lnTo>
                  <a:pt x="73" y="2"/>
                </a:lnTo>
                <a:lnTo>
                  <a:pt x="74" y="1"/>
                </a:lnTo>
                <a:lnTo>
                  <a:pt x="76" y="1"/>
                </a:lnTo>
                <a:lnTo>
                  <a:pt x="78" y="1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52"/>
          <p:cNvSpPr>
            <a:spLocks/>
          </p:cNvSpPr>
          <p:nvPr/>
        </p:nvSpPr>
        <p:spPr bwMode="auto">
          <a:xfrm>
            <a:off x="5150983" y="4093686"/>
            <a:ext cx="39487" cy="27044"/>
          </a:xfrm>
          <a:custGeom>
            <a:avLst/>
            <a:gdLst>
              <a:gd name="T0" fmla="*/ 0 w 83"/>
              <a:gd name="T1" fmla="*/ 39 h 39"/>
              <a:gd name="T2" fmla="*/ 1 w 83"/>
              <a:gd name="T3" fmla="*/ 38 h 39"/>
              <a:gd name="T4" fmla="*/ 3 w 83"/>
              <a:gd name="T5" fmla="*/ 37 h 39"/>
              <a:gd name="T6" fmla="*/ 5 w 83"/>
              <a:gd name="T7" fmla="*/ 37 h 39"/>
              <a:gd name="T8" fmla="*/ 7 w 83"/>
              <a:gd name="T9" fmla="*/ 37 h 39"/>
              <a:gd name="T10" fmla="*/ 8 w 83"/>
              <a:gd name="T11" fmla="*/ 36 h 39"/>
              <a:gd name="T12" fmla="*/ 10 w 83"/>
              <a:gd name="T13" fmla="*/ 35 h 39"/>
              <a:gd name="T14" fmla="*/ 12 w 83"/>
              <a:gd name="T15" fmla="*/ 35 h 39"/>
              <a:gd name="T16" fmla="*/ 14 w 83"/>
              <a:gd name="T17" fmla="*/ 35 h 39"/>
              <a:gd name="T18" fmla="*/ 15 w 83"/>
              <a:gd name="T19" fmla="*/ 34 h 39"/>
              <a:gd name="T20" fmla="*/ 17 w 83"/>
              <a:gd name="T21" fmla="*/ 33 h 39"/>
              <a:gd name="T22" fmla="*/ 19 w 83"/>
              <a:gd name="T23" fmla="*/ 33 h 39"/>
              <a:gd name="T24" fmla="*/ 20 w 83"/>
              <a:gd name="T25" fmla="*/ 32 h 39"/>
              <a:gd name="T26" fmla="*/ 22 w 83"/>
              <a:gd name="T27" fmla="*/ 32 h 39"/>
              <a:gd name="T28" fmla="*/ 24 w 83"/>
              <a:gd name="T29" fmla="*/ 31 h 39"/>
              <a:gd name="T30" fmla="*/ 25 w 83"/>
              <a:gd name="T31" fmla="*/ 30 h 39"/>
              <a:gd name="T32" fmla="*/ 27 w 83"/>
              <a:gd name="T33" fmla="*/ 30 h 39"/>
              <a:gd name="T34" fmla="*/ 29 w 83"/>
              <a:gd name="T35" fmla="*/ 29 h 39"/>
              <a:gd name="T36" fmla="*/ 30 w 83"/>
              <a:gd name="T37" fmla="*/ 28 h 39"/>
              <a:gd name="T38" fmla="*/ 32 w 83"/>
              <a:gd name="T39" fmla="*/ 28 h 39"/>
              <a:gd name="T40" fmla="*/ 34 w 83"/>
              <a:gd name="T41" fmla="*/ 27 h 39"/>
              <a:gd name="T42" fmla="*/ 35 w 83"/>
              <a:gd name="T43" fmla="*/ 26 h 39"/>
              <a:gd name="T44" fmla="*/ 37 w 83"/>
              <a:gd name="T45" fmla="*/ 26 h 39"/>
              <a:gd name="T46" fmla="*/ 39 w 83"/>
              <a:gd name="T47" fmla="*/ 25 h 39"/>
              <a:gd name="T48" fmla="*/ 40 w 83"/>
              <a:gd name="T49" fmla="*/ 24 h 39"/>
              <a:gd name="T50" fmla="*/ 42 w 83"/>
              <a:gd name="T51" fmla="*/ 24 h 39"/>
              <a:gd name="T52" fmla="*/ 44 w 83"/>
              <a:gd name="T53" fmla="*/ 23 h 39"/>
              <a:gd name="T54" fmla="*/ 45 w 83"/>
              <a:gd name="T55" fmla="*/ 22 h 39"/>
              <a:gd name="T56" fmla="*/ 47 w 83"/>
              <a:gd name="T57" fmla="*/ 21 h 39"/>
              <a:gd name="T58" fmla="*/ 49 w 83"/>
              <a:gd name="T59" fmla="*/ 21 h 39"/>
              <a:gd name="T60" fmla="*/ 51 w 83"/>
              <a:gd name="T61" fmla="*/ 20 h 39"/>
              <a:gd name="T62" fmla="*/ 52 w 83"/>
              <a:gd name="T63" fmla="*/ 19 h 39"/>
              <a:gd name="T64" fmla="*/ 54 w 83"/>
              <a:gd name="T65" fmla="*/ 18 h 39"/>
              <a:gd name="T66" fmla="*/ 56 w 83"/>
              <a:gd name="T67" fmla="*/ 17 h 39"/>
              <a:gd name="T68" fmla="*/ 58 w 83"/>
              <a:gd name="T69" fmla="*/ 16 h 39"/>
              <a:gd name="T70" fmla="*/ 59 w 83"/>
              <a:gd name="T71" fmla="*/ 15 h 39"/>
              <a:gd name="T72" fmla="*/ 61 w 83"/>
              <a:gd name="T73" fmla="*/ 14 h 39"/>
              <a:gd name="T74" fmla="*/ 63 w 83"/>
              <a:gd name="T75" fmla="*/ 13 h 39"/>
              <a:gd name="T76" fmla="*/ 64 w 83"/>
              <a:gd name="T77" fmla="*/ 12 h 39"/>
              <a:gd name="T78" fmla="*/ 66 w 83"/>
              <a:gd name="T79" fmla="*/ 11 h 39"/>
              <a:gd name="T80" fmla="*/ 68 w 83"/>
              <a:gd name="T81" fmla="*/ 10 h 39"/>
              <a:gd name="T82" fmla="*/ 70 w 83"/>
              <a:gd name="T83" fmla="*/ 9 h 39"/>
              <a:gd name="T84" fmla="*/ 71 w 83"/>
              <a:gd name="T85" fmla="*/ 8 h 39"/>
              <a:gd name="T86" fmla="*/ 73 w 83"/>
              <a:gd name="T87" fmla="*/ 7 h 39"/>
              <a:gd name="T88" fmla="*/ 75 w 83"/>
              <a:gd name="T89" fmla="*/ 6 h 39"/>
              <a:gd name="T90" fmla="*/ 76 w 83"/>
              <a:gd name="T91" fmla="*/ 5 h 39"/>
              <a:gd name="T92" fmla="*/ 78 w 83"/>
              <a:gd name="T93" fmla="*/ 4 h 39"/>
              <a:gd name="T94" fmla="*/ 80 w 83"/>
              <a:gd name="T95" fmla="*/ 3 h 39"/>
              <a:gd name="T96" fmla="*/ 81 w 83"/>
              <a:gd name="T97" fmla="*/ 2 h 39"/>
              <a:gd name="T98" fmla="*/ 83 w 83"/>
              <a:gd name="T99" fmla="*/ 0 h 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9">
                <a:moveTo>
                  <a:pt x="0" y="39"/>
                </a:moveTo>
                <a:lnTo>
                  <a:pt x="1" y="38"/>
                </a:lnTo>
                <a:lnTo>
                  <a:pt x="3" y="37"/>
                </a:lnTo>
                <a:lnTo>
                  <a:pt x="5" y="37"/>
                </a:lnTo>
                <a:lnTo>
                  <a:pt x="7" y="37"/>
                </a:lnTo>
                <a:lnTo>
                  <a:pt x="8" y="36"/>
                </a:lnTo>
                <a:lnTo>
                  <a:pt x="10" y="35"/>
                </a:lnTo>
                <a:lnTo>
                  <a:pt x="12" y="35"/>
                </a:lnTo>
                <a:lnTo>
                  <a:pt x="14" y="35"/>
                </a:lnTo>
                <a:lnTo>
                  <a:pt x="15" y="34"/>
                </a:lnTo>
                <a:lnTo>
                  <a:pt x="17" y="33"/>
                </a:lnTo>
                <a:lnTo>
                  <a:pt x="19" y="33"/>
                </a:lnTo>
                <a:lnTo>
                  <a:pt x="20" y="32"/>
                </a:lnTo>
                <a:lnTo>
                  <a:pt x="22" y="32"/>
                </a:lnTo>
                <a:lnTo>
                  <a:pt x="24" y="31"/>
                </a:lnTo>
                <a:lnTo>
                  <a:pt x="25" y="30"/>
                </a:lnTo>
                <a:lnTo>
                  <a:pt x="27" y="30"/>
                </a:lnTo>
                <a:lnTo>
                  <a:pt x="29" y="29"/>
                </a:lnTo>
                <a:lnTo>
                  <a:pt x="30" y="28"/>
                </a:lnTo>
                <a:lnTo>
                  <a:pt x="32" y="28"/>
                </a:lnTo>
                <a:lnTo>
                  <a:pt x="34" y="27"/>
                </a:lnTo>
                <a:lnTo>
                  <a:pt x="35" y="26"/>
                </a:lnTo>
                <a:lnTo>
                  <a:pt x="37" y="26"/>
                </a:lnTo>
                <a:lnTo>
                  <a:pt x="39" y="25"/>
                </a:lnTo>
                <a:lnTo>
                  <a:pt x="40" y="24"/>
                </a:lnTo>
                <a:lnTo>
                  <a:pt x="42" y="24"/>
                </a:lnTo>
                <a:lnTo>
                  <a:pt x="44" y="23"/>
                </a:lnTo>
                <a:lnTo>
                  <a:pt x="45" y="22"/>
                </a:lnTo>
                <a:lnTo>
                  <a:pt x="47" y="21"/>
                </a:lnTo>
                <a:lnTo>
                  <a:pt x="49" y="21"/>
                </a:lnTo>
                <a:lnTo>
                  <a:pt x="51" y="20"/>
                </a:lnTo>
                <a:lnTo>
                  <a:pt x="52" y="19"/>
                </a:lnTo>
                <a:lnTo>
                  <a:pt x="54" y="18"/>
                </a:lnTo>
                <a:lnTo>
                  <a:pt x="56" y="17"/>
                </a:lnTo>
                <a:lnTo>
                  <a:pt x="58" y="16"/>
                </a:lnTo>
                <a:lnTo>
                  <a:pt x="59" y="15"/>
                </a:lnTo>
                <a:lnTo>
                  <a:pt x="61" y="14"/>
                </a:lnTo>
                <a:lnTo>
                  <a:pt x="63" y="13"/>
                </a:lnTo>
                <a:lnTo>
                  <a:pt x="64" y="12"/>
                </a:lnTo>
                <a:lnTo>
                  <a:pt x="66" y="11"/>
                </a:lnTo>
                <a:lnTo>
                  <a:pt x="68" y="10"/>
                </a:lnTo>
                <a:lnTo>
                  <a:pt x="70" y="9"/>
                </a:lnTo>
                <a:lnTo>
                  <a:pt x="71" y="8"/>
                </a:lnTo>
                <a:lnTo>
                  <a:pt x="73" y="7"/>
                </a:lnTo>
                <a:lnTo>
                  <a:pt x="75" y="6"/>
                </a:lnTo>
                <a:lnTo>
                  <a:pt x="76" y="5"/>
                </a:lnTo>
                <a:lnTo>
                  <a:pt x="78" y="4"/>
                </a:lnTo>
                <a:lnTo>
                  <a:pt x="80" y="3"/>
                </a:lnTo>
                <a:lnTo>
                  <a:pt x="81" y="2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53"/>
          <p:cNvSpPr>
            <a:spLocks/>
          </p:cNvSpPr>
          <p:nvPr/>
        </p:nvSpPr>
        <p:spPr bwMode="auto">
          <a:xfrm>
            <a:off x="5190470" y="4020877"/>
            <a:ext cx="39487" cy="72809"/>
          </a:xfrm>
          <a:custGeom>
            <a:avLst/>
            <a:gdLst>
              <a:gd name="T0" fmla="*/ 0 w 83"/>
              <a:gd name="T1" fmla="*/ 105 h 105"/>
              <a:gd name="T2" fmla="*/ 2 w 83"/>
              <a:gd name="T3" fmla="*/ 104 h 105"/>
              <a:gd name="T4" fmla="*/ 3 w 83"/>
              <a:gd name="T5" fmla="*/ 103 h 105"/>
              <a:gd name="T6" fmla="*/ 5 w 83"/>
              <a:gd name="T7" fmla="*/ 101 h 105"/>
              <a:gd name="T8" fmla="*/ 7 w 83"/>
              <a:gd name="T9" fmla="*/ 100 h 105"/>
              <a:gd name="T10" fmla="*/ 8 w 83"/>
              <a:gd name="T11" fmla="*/ 98 h 105"/>
              <a:gd name="T12" fmla="*/ 10 w 83"/>
              <a:gd name="T13" fmla="*/ 97 h 105"/>
              <a:gd name="T14" fmla="*/ 12 w 83"/>
              <a:gd name="T15" fmla="*/ 96 h 105"/>
              <a:gd name="T16" fmla="*/ 13 w 83"/>
              <a:gd name="T17" fmla="*/ 94 h 105"/>
              <a:gd name="T18" fmla="*/ 15 w 83"/>
              <a:gd name="T19" fmla="*/ 93 h 105"/>
              <a:gd name="T20" fmla="*/ 17 w 83"/>
              <a:gd name="T21" fmla="*/ 91 h 105"/>
              <a:gd name="T22" fmla="*/ 19 w 83"/>
              <a:gd name="T23" fmla="*/ 90 h 105"/>
              <a:gd name="T24" fmla="*/ 20 w 83"/>
              <a:gd name="T25" fmla="*/ 88 h 105"/>
              <a:gd name="T26" fmla="*/ 22 w 83"/>
              <a:gd name="T27" fmla="*/ 87 h 105"/>
              <a:gd name="T28" fmla="*/ 24 w 83"/>
              <a:gd name="T29" fmla="*/ 85 h 105"/>
              <a:gd name="T30" fmla="*/ 26 w 83"/>
              <a:gd name="T31" fmla="*/ 83 h 105"/>
              <a:gd name="T32" fmla="*/ 27 w 83"/>
              <a:gd name="T33" fmla="*/ 82 h 105"/>
              <a:gd name="T34" fmla="*/ 29 w 83"/>
              <a:gd name="T35" fmla="*/ 80 h 105"/>
              <a:gd name="T36" fmla="*/ 31 w 83"/>
              <a:gd name="T37" fmla="*/ 78 h 105"/>
              <a:gd name="T38" fmla="*/ 32 w 83"/>
              <a:gd name="T39" fmla="*/ 76 h 105"/>
              <a:gd name="T40" fmla="*/ 34 w 83"/>
              <a:gd name="T41" fmla="*/ 74 h 105"/>
              <a:gd name="T42" fmla="*/ 36 w 83"/>
              <a:gd name="T43" fmla="*/ 72 h 105"/>
              <a:gd name="T44" fmla="*/ 37 w 83"/>
              <a:gd name="T45" fmla="*/ 70 h 105"/>
              <a:gd name="T46" fmla="*/ 39 w 83"/>
              <a:gd name="T47" fmla="*/ 68 h 105"/>
              <a:gd name="T48" fmla="*/ 41 w 83"/>
              <a:gd name="T49" fmla="*/ 66 h 105"/>
              <a:gd name="T50" fmla="*/ 42 w 83"/>
              <a:gd name="T51" fmla="*/ 64 h 105"/>
              <a:gd name="T52" fmla="*/ 44 w 83"/>
              <a:gd name="T53" fmla="*/ 62 h 105"/>
              <a:gd name="T54" fmla="*/ 46 w 83"/>
              <a:gd name="T55" fmla="*/ 60 h 105"/>
              <a:gd name="T56" fmla="*/ 47 w 83"/>
              <a:gd name="T57" fmla="*/ 58 h 105"/>
              <a:gd name="T58" fmla="*/ 49 w 83"/>
              <a:gd name="T59" fmla="*/ 55 h 105"/>
              <a:gd name="T60" fmla="*/ 51 w 83"/>
              <a:gd name="T61" fmla="*/ 53 h 105"/>
              <a:gd name="T62" fmla="*/ 52 w 83"/>
              <a:gd name="T63" fmla="*/ 51 h 105"/>
              <a:gd name="T64" fmla="*/ 54 w 83"/>
              <a:gd name="T65" fmla="*/ 48 h 105"/>
              <a:gd name="T66" fmla="*/ 56 w 83"/>
              <a:gd name="T67" fmla="*/ 46 h 105"/>
              <a:gd name="T68" fmla="*/ 58 w 83"/>
              <a:gd name="T69" fmla="*/ 44 h 105"/>
              <a:gd name="T70" fmla="*/ 59 w 83"/>
              <a:gd name="T71" fmla="*/ 41 h 105"/>
              <a:gd name="T72" fmla="*/ 61 w 83"/>
              <a:gd name="T73" fmla="*/ 39 h 105"/>
              <a:gd name="T74" fmla="*/ 63 w 83"/>
              <a:gd name="T75" fmla="*/ 36 h 105"/>
              <a:gd name="T76" fmla="*/ 64 w 83"/>
              <a:gd name="T77" fmla="*/ 33 h 105"/>
              <a:gd name="T78" fmla="*/ 66 w 83"/>
              <a:gd name="T79" fmla="*/ 31 h 105"/>
              <a:gd name="T80" fmla="*/ 68 w 83"/>
              <a:gd name="T81" fmla="*/ 28 h 105"/>
              <a:gd name="T82" fmla="*/ 70 w 83"/>
              <a:gd name="T83" fmla="*/ 25 h 105"/>
              <a:gd name="T84" fmla="*/ 71 w 83"/>
              <a:gd name="T85" fmla="*/ 22 h 105"/>
              <a:gd name="T86" fmla="*/ 73 w 83"/>
              <a:gd name="T87" fmla="*/ 19 h 105"/>
              <a:gd name="T88" fmla="*/ 75 w 83"/>
              <a:gd name="T89" fmla="*/ 16 h 105"/>
              <a:gd name="T90" fmla="*/ 77 w 83"/>
              <a:gd name="T91" fmla="*/ 13 h 105"/>
              <a:gd name="T92" fmla="*/ 78 w 83"/>
              <a:gd name="T93" fmla="*/ 10 h 105"/>
              <a:gd name="T94" fmla="*/ 80 w 83"/>
              <a:gd name="T95" fmla="*/ 7 h 105"/>
              <a:gd name="T96" fmla="*/ 82 w 83"/>
              <a:gd name="T97" fmla="*/ 4 h 105"/>
              <a:gd name="T98" fmla="*/ 83 w 83"/>
              <a:gd name="T99" fmla="*/ 0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05">
                <a:moveTo>
                  <a:pt x="0" y="105"/>
                </a:moveTo>
                <a:lnTo>
                  <a:pt x="2" y="104"/>
                </a:lnTo>
                <a:lnTo>
                  <a:pt x="3" y="103"/>
                </a:lnTo>
                <a:lnTo>
                  <a:pt x="5" y="101"/>
                </a:lnTo>
                <a:lnTo>
                  <a:pt x="7" y="100"/>
                </a:lnTo>
                <a:lnTo>
                  <a:pt x="8" y="98"/>
                </a:lnTo>
                <a:lnTo>
                  <a:pt x="10" y="97"/>
                </a:lnTo>
                <a:lnTo>
                  <a:pt x="12" y="96"/>
                </a:lnTo>
                <a:lnTo>
                  <a:pt x="13" y="94"/>
                </a:lnTo>
                <a:lnTo>
                  <a:pt x="15" y="93"/>
                </a:lnTo>
                <a:lnTo>
                  <a:pt x="17" y="91"/>
                </a:lnTo>
                <a:lnTo>
                  <a:pt x="19" y="90"/>
                </a:lnTo>
                <a:lnTo>
                  <a:pt x="20" y="88"/>
                </a:lnTo>
                <a:lnTo>
                  <a:pt x="22" y="87"/>
                </a:lnTo>
                <a:lnTo>
                  <a:pt x="24" y="85"/>
                </a:lnTo>
                <a:lnTo>
                  <a:pt x="26" y="83"/>
                </a:lnTo>
                <a:lnTo>
                  <a:pt x="27" y="82"/>
                </a:lnTo>
                <a:lnTo>
                  <a:pt x="29" y="80"/>
                </a:lnTo>
                <a:lnTo>
                  <a:pt x="31" y="78"/>
                </a:lnTo>
                <a:lnTo>
                  <a:pt x="32" y="76"/>
                </a:lnTo>
                <a:lnTo>
                  <a:pt x="34" y="74"/>
                </a:lnTo>
                <a:lnTo>
                  <a:pt x="36" y="72"/>
                </a:lnTo>
                <a:lnTo>
                  <a:pt x="37" y="70"/>
                </a:lnTo>
                <a:lnTo>
                  <a:pt x="39" y="68"/>
                </a:lnTo>
                <a:lnTo>
                  <a:pt x="41" y="66"/>
                </a:lnTo>
                <a:lnTo>
                  <a:pt x="42" y="64"/>
                </a:lnTo>
                <a:lnTo>
                  <a:pt x="44" y="62"/>
                </a:lnTo>
                <a:lnTo>
                  <a:pt x="46" y="60"/>
                </a:lnTo>
                <a:lnTo>
                  <a:pt x="47" y="58"/>
                </a:lnTo>
                <a:lnTo>
                  <a:pt x="49" y="55"/>
                </a:lnTo>
                <a:lnTo>
                  <a:pt x="51" y="53"/>
                </a:lnTo>
                <a:lnTo>
                  <a:pt x="52" y="51"/>
                </a:lnTo>
                <a:lnTo>
                  <a:pt x="54" y="48"/>
                </a:lnTo>
                <a:lnTo>
                  <a:pt x="56" y="46"/>
                </a:lnTo>
                <a:lnTo>
                  <a:pt x="58" y="44"/>
                </a:lnTo>
                <a:lnTo>
                  <a:pt x="59" y="41"/>
                </a:lnTo>
                <a:lnTo>
                  <a:pt x="61" y="39"/>
                </a:lnTo>
                <a:lnTo>
                  <a:pt x="63" y="36"/>
                </a:lnTo>
                <a:lnTo>
                  <a:pt x="64" y="33"/>
                </a:lnTo>
                <a:lnTo>
                  <a:pt x="66" y="31"/>
                </a:lnTo>
                <a:lnTo>
                  <a:pt x="68" y="28"/>
                </a:lnTo>
                <a:lnTo>
                  <a:pt x="70" y="25"/>
                </a:lnTo>
                <a:lnTo>
                  <a:pt x="71" y="22"/>
                </a:lnTo>
                <a:lnTo>
                  <a:pt x="73" y="19"/>
                </a:lnTo>
                <a:lnTo>
                  <a:pt x="75" y="16"/>
                </a:lnTo>
                <a:lnTo>
                  <a:pt x="77" y="13"/>
                </a:lnTo>
                <a:lnTo>
                  <a:pt x="78" y="10"/>
                </a:lnTo>
                <a:lnTo>
                  <a:pt x="80" y="7"/>
                </a:lnTo>
                <a:lnTo>
                  <a:pt x="82" y="4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54"/>
          <p:cNvSpPr>
            <a:spLocks/>
          </p:cNvSpPr>
          <p:nvPr/>
        </p:nvSpPr>
        <p:spPr bwMode="auto">
          <a:xfrm>
            <a:off x="5229957" y="3850296"/>
            <a:ext cx="39487" cy="170581"/>
          </a:xfrm>
          <a:custGeom>
            <a:avLst/>
            <a:gdLst>
              <a:gd name="T0" fmla="*/ 0 w 83"/>
              <a:gd name="T1" fmla="*/ 246 h 246"/>
              <a:gd name="T2" fmla="*/ 2 w 83"/>
              <a:gd name="T3" fmla="*/ 243 h 246"/>
              <a:gd name="T4" fmla="*/ 4 w 83"/>
              <a:gd name="T5" fmla="*/ 240 h 246"/>
              <a:gd name="T6" fmla="*/ 5 w 83"/>
              <a:gd name="T7" fmla="*/ 236 h 246"/>
              <a:gd name="T8" fmla="*/ 7 w 83"/>
              <a:gd name="T9" fmla="*/ 233 h 246"/>
              <a:gd name="T10" fmla="*/ 9 w 83"/>
              <a:gd name="T11" fmla="*/ 229 h 246"/>
              <a:gd name="T12" fmla="*/ 10 w 83"/>
              <a:gd name="T13" fmla="*/ 225 h 246"/>
              <a:gd name="T14" fmla="*/ 12 w 83"/>
              <a:gd name="T15" fmla="*/ 221 h 246"/>
              <a:gd name="T16" fmla="*/ 14 w 83"/>
              <a:gd name="T17" fmla="*/ 218 h 246"/>
              <a:gd name="T18" fmla="*/ 15 w 83"/>
              <a:gd name="T19" fmla="*/ 214 h 246"/>
              <a:gd name="T20" fmla="*/ 17 w 83"/>
              <a:gd name="T21" fmla="*/ 210 h 246"/>
              <a:gd name="T22" fmla="*/ 19 w 83"/>
              <a:gd name="T23" fmla="*/ 206 h 246"/>
              <a:gd name="T24" fmla="*/ 20 w 83"/>
              <a:gd name="T25" fmla="*/ 202 h 246"/>
              <a:gd name="T26" fmla="*/ 22 w 83"/>
              <a:gd name="T27" fmla="*/ 197 h 246"/>
              <a:gd name="T28" fmla="*/ 24 w 83"/>
              <a:gd name="T29" fmla="*/ 193 h 246"/>
              <a:gd name="T30" fmla="*/ 25 w 83"/>
              <a:gd name="T31" fmla="*/ 189 h 246"/>
              <a:gd name="T32" fmla="*/ 27 w 83"/>
              <a:gd name="T33" fmla="*/ 185 h 246"/>
              <a:gd name="T34" fmla="*/ 29 w 83"/>
              <a:gd name="T35" fmla="*/ 180 h 246"/>
              <a:gd name="T36" fmla="*/ 30 w 83"/>
              <a:gd name="T37" fmla="*/ 176 h 246"/>
              <a:gd name="T38" fmla="*/ 32 w 83"/>
              <a:gd name="T39" fmla="*/ 171 h 246"/>
              <a:gd name="T40" fmla="*/ 34 w 83"/>
              <a:gd name="T41" fmla="*/ 166 h 246"/>
              <a:gd name="T42" fmla="*/ 36 w 83"/>
              <a:gd name="T43" fmla="*/ 162 h 246"/>
              <a:gd name="T44" fmla="*/ 38 w 83"/>
              <a:gd name="T45" fmla="*/ 157 h 246"/>
              <a:gd name="T46" fmla="*/ 39 w 83"/>
              <a:gd name="T47" fmla="*/ 152 h 246"/>
              <a:gd name="T48" fmla="*/ 41 w 83"/>
              <a:gd name="T49" fmla="*/ 147 h 246"/>
              <a:gd name="T50" fmla="*/ 43 w 83"/>
              <a:gd name="T51" fmla="*/ 142 h 246"/>
              <a:gd name="T52" fmla="*/ 44 w 83"/>
              <a:gd name="T53" fmla="*/ 137 h 246"/>
              <a:gd name="T54" fmla="*/ 46 w 83"/>
              <a:gd name="T55" fmla="*/ 132 h 246"/>
              <a:gd name="T56" fmla="*/ 48 w 83"/>
              <a:gd name="T57" fmla="*/ 127 h 246"/>
              <a:gd name="T58" fmla="*/ 49 w 83"/>
              <a:gd name="T59" fmla="*/ 121 h 246"/>
              <a:gd name="T60" fmla="*/ 51 w 83"/>
              <a:gd name="T61" fmla="*/ 116 h 246"/>
              <a:gd name="T62" fmla="*/ 53 w 83"/>
              <a:gd name="T63" fmla="*/ 110 h 246"/>
              <a:gd name="T64" fmla="*/ 54 w 83"/>
              <a:gd name="T65" fmla="*/ 105 h 246"/>
              <a:gd name="T66" fmla="*/ 56 w 83"/>
              <a:gd name="T67" fmla="*/ 99 h 246"/>
              <a:gd name="T68" fmla="*/ 58 w 83"/>
              <a:gd name="T69" fmla="*/ 93 h 246"/>
              <a:gd name="T70" fmla="*/ 60 w 83"/>
              <a:gd name="T71" fmla="*/ 88 h 246"/>
              <a:gd name="T72" fmla="*/ 61 w 83"/>
              <a:gd name="T73" fmla="*/ 82 h 246"/>
              <a:gd name="T74" fmla="*/ 63 w 83"/>
              <a:gd name="T75" fmla="*/ 76 h 246"/>
              <a:gd name="T76" fmla="*/ 65 w 83"/>
              <a:gd name="T77" fmla="*/ 70 h 246"/>
              <a:gd name="T78" fmla="*/ 66 w 83"/>
              <a:gd name="T79" fmla="*/ 64 h 246"/>
              <a:gd name="T80" fmla="*/ 68 w 83"/>
              <a:gd name="T81" fmla="*/ 58 h 246"/>
              <a:gd name="T82" fmla="*/ 70 w 83"/>
              <a:gd name="T83" fmla="*/ 52 h 246"/>
              <a:gd name="T84" fmla="*/ 71 w 83"/>
              <a:gd name="T85" fmla="*/ 46 h 246"/>
              <a:gd name="T86" fmla="*/ 73 w 83"/>
              <a:gd name="T87" fmla="*/ 39 h 246"/>
              <a:gd name="T88" fmla="*/ 75 w 83"/>
              <a:gd name="T89" fmla="*/ 33 h 246"/>
              <a:gd name="T90" fmla="*/ 76 w 83"/>
              <a:gd name="T91" fmla="*/ 26 h 246"/>
              <a:gd name="T92" fmla="*/ 78 w 83"/>
              <a:gd name="T93" fmla="*/ 20 h 246"/>
              <a:gd name="T94" fmla="*/ 80 w 83"/>
              <a:gd name="T95" fmla="*/ 14 h 246"/>
              <a:gd name="T96" fmla="*/ 81 w 83"/>
              <a:gd name="T97" fmla="*/ 7 h 246"/>
              <a:gd name="T98" fmla="*/ 83 w 83"/>
              <a:gd name="T99" fmla="*/ 0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46">
                <a:moveTo>
                  <a:pt x="0" y="246"/>
                </a:moveTo>
                <a:lnTo>
                  <a:pt x="2" y="243"/>
                </a:lnTo>
                <a:lnTo>
                  <a:pt x="4" y="240"/>
                </a:lnTo>
                <a:lnTo>
                  <a:pt x="5" y="236"/>
                </a:lnTo>
                <a:lnTo>
                  <a:pt x="7" y="233"/>
                </a:lnTo>
                <a:lnTo>
                  <a:pt x="9" y="229"/>
                </a:lnTo>
                <a:lnTo>
                  <a:pt x="10" y="225"/>
                </a:lnTo>
                <a:lnTo>
                  <a:pt x="12" y="221"/>
                </a:lnTo>
                <a:lnTo>
                  <a:pt x="14" y="218"/>
                </a:lnTo>
                <a:lnTo>
                  <a:pt x="15" y="214"/>
                </a:lnTo>
                <a:lnTo>
                  <a:pt x="17" y="210"/>
                </a:lnTo>
                <a:lnTo>
                  <a:pt x="19" y="206"/>
                </a:lnTo>
                <a:lnTo>
                  <a:pt x="20" y="202"/>
                </a:lnTo>
                <a:lnTo>
                  <a:pt x="22" y="197"/>
                </a:lnTo>
                <a:lnTo>
                  <a:pt x="24" y="193"/>
                </a:lnTo>
                <a:lnTo>
                  <a:pt x="25" y="189"/>
                </a:lnTo>
                <a:lnTo>
                  <a:pt x="27" y="185"/>
                </a:lnTo>
                <a:lnTo>
                  <a:pt x="29" y="180"/>
                </a:lnTo>
                <a:lnTo>
                  <a:pt x="30" y="176"/>
                </a:lnTo>
                <a:lnTo>
                  <a:pt x="32" y="171"/>
                </a:lnTo>
                <a:lnTo>
                  <a:pt x="34" y="166"/>
                </a:lnTo>
                <a:lnTo>
                  <a:pt x="36" y="162"/>
                </a:lnTo>
                <a:lnTo>
                  <a:pt x="38" y="157"/>
                </a:lnTo>
                <a:lnTo>
                  <a:pt x="39" y="152"/>
                </a:lnTo>
                <a:lnTo>
                  <a:pt x="41" y="147"/>
                </a:lnTo>
                <a:lnTo>
                  <a:pt x="43" y="142"/>
                </a:lnTo>
                <a:lnTo>
                  <a:pt x="44" y="137"/>
                </a:lnTo>
                <a:lnTo>
                  <a:pt x="46" y="132"/>
                </a:lnTo>
                <a:lnTo>
                  <a:pt x="48" y="127"/>
                </a:lnTo>
                <a:lnTo>
                  <a:pt x="49" y="121"/>
                </a:lnTo>
                <a:lnTo>
                  <a:pt x="51" y="116"/>
                </a:lnTo>
                <a:lnTo>
                  <a:pt x="53" y="110"/>
                </a:lnTo>
                <a:lnTo>
                  <a:pt x="54" y="105"/>
                </a:lnTo>
                <a:lnTo>
                  <a:pt x="56" y="99"/>
                </a:lnTo>
                <a:lnTo>
                  <a:pt x="58" y="93"/>
                </a:lnTo>
                <a:lnTo>
                  <a:pt x="60" y="88"/>
                </a:lnTo>
                <a:lnTo>
                  <a:pt x="61" y="82"/>
                </a:lnTo>
                <a:lnTo>
                  <a:pt x="63" y="76"/>
                </a:lnTo>
                <a:lnTo>
                  <a:pt x="65" y="70"/>
                </a:lnTo>
                <a:lnTo>
                  <a:pt x="66" y="64"/>
                </a:lnTo>
                <a:lnTo>
                  <a:pt x="68" y="58"/>
                </a:lnTo>
                <a:lnTo>
                  <a:pt x="70" y="52"/>
                </a:lnTo>
                <a:lnTo>
                  <a:pt x="71" y="46"/>
                </a:lnTo>
                <a:lnTo>
                  <a:pt x="73" y="39"/>
                </a:lnTo>
                <a:lnTo>
                  <a:pt x="75" y="33"/>
                </a:lnTo>
                <a:lnTo>
                  <a:pt x="76" y="26"/>
                </a:lnTo>
                <a:lnTo>
                  <a:pt x="78" y="20"/>
                </a:lnTo>
                <a:lnTo>
                  <a:pt x="80" y="14"/>
                </a:lnTo>
                <a:lnTo>
                  <a:pt x="81" y="7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55"/>
          <p:cNvSpPr>
            <a:spLocks/>
          </p:cNvSpPr>
          <p:nvPr/>
        </p:nvSpPr>
        <p:spPr bwMode="auto">
          <a:xfrm>
            <a:off x="5269445" y="3633950"/>
            <a:ext cx="39487" cy="216347"/>
          </a:xfrm>
          <a:custGeom>
            <a:avLst/>
            <a:gdLst>
              <a:gd name="T0" fmla="*/ 0 w 83"/>
              <a:gd name="T1" fmla="*/ 312 h 312"/>
              <a:gd name="T2" fmla="*/ 2 w 83"/>
              <a:gd name="T3" fmla="*/ 306 h 312"/>
              <a:gd name="T4" fmla="*/ 4 w 83"/>
              <a:gd name="T5" fmla="*/ 299 h 312"/>
              <a:gd name="T6" fmla="*/ 6 w 83"/>
              <a:gd name="T7" fmla="*/ 292 h 312"/>
              <a:gd name="T8" fmla="*/ 7 w 83"/>
              <a:gd name="T9" fmla="*/ 286 h 312"/>
              <a:gd name="T10" fmla="*/ 9 w 83"/>
              <a:gd name="T11" fmla="*/ 278 h 312"/>
              <a:gd name="T12" fmla="*/ 11 w 83"/>
              <a:gd name="T13" fmla="*/ 271 h 312"/>
              <a:gd name="T14" fmla="*/ 12 w 83"/>
              <a:gd name="T15" fmla="*/ 264 h 312"/>
              <a:gd name="T16" fmla="*/ 14 w 83"/>
              <a:gd name="T17" fmla="*/ 257 h 312"/>
              <a:gd name="T18" fmla="*/ 16 w 83"/>
              <a:gd name="T19" fmla="*/ 251 h 312"/>
              <a:gd name="T20" fmla="*/ 17 w 83"/>
              <a:gd name="T21" fmla="*/ 243 h 312"/>
              <a:gd name="T22" fmla="*/ 19 w 83"/>
              <a:gd name="T23" fmla="*/ 236 h 312"/>
              <a:gd name="T24" fmla="*/ 21 w 83"/>
              <a:gd name="T25" fmla="*/ 229 h 312"/>
              <a:gd name="T26" fmla="*/ 22 w 83"/>
              <a:gd name="T27" fmla="*/ 222 h 312"/>
              <a:gd name="T28" fmla="*/ 24 w 83"/>
              <a:gd name="T29" fmla="*/ 215 h 312"/>
              <a:gd name="T30" fmla="*/ 26 w 83"/>
              <a:gd name="T31" fmla="*/ 208 h 312"/>
              <a:gd name="T32" fmla="*/ 27 w 83"/>
              <a:gd name="T33" fmla="*/ 201 h 312"/>
              <a:gd name="T34" fmla="*/ 29 w 83"/>
              <a:gd name="T35" fmla="*/ 194 h 312"/>
              <a:gd name="T36" fmla="*/ 31 w 83"/>
              <a:gd name="T37" fmla="*/ 187 h 312"/>
              <a:gd name="T38" fmla="*/ 32 w 83"/>
              <a:gd name="T39" fmla="*/ 180 h 312"/>
              <a:gd name="T40" fmla="*/ 34 w 83"/>
              <a:gd name="T41" fmla="*/ 173 h 312"/>
              <a:gd name="T42" fmla="*/ 36 w 83"/>
              <a:gd name="T43" fmla="*/ 166 h 312"/>
              <a:gd name="T44" fmla="*/ 37 w 83"/>
              <a:gd name="T45" fmla="*/ 159 h 312"/>
              <a:gd name="T46" fmla="*/ 39 w 83"/>
              <a:gd name="T47" fmla="*/ 152 h 312"/>
              <a:gd name="T48" fmla="*/ 41 w 83"/>
              <a:gd name="T49" fmla="*/ 145 h 312"/>
              <a:gd name="T50" fmla="*/ 43 w 83"/>
              <a:gd name="T51" fmla="*/ 138 h 312"/>
              <a:gd name="T52" fmla="*/ 44 w 83"/>
              <a:gd name="T53" fmla="*/ 131 h 312"/>
              <a:gd name="T54" fmla="*/ 46 w 83"/>
              <a:gd name="T55" fmla="*/ 124 h 312"/>
              <a:gd name="T56" fmla="*/ 48 w 83"/>
              <a:gd name="T57" fmla="*/ 118 h 312"/>
              <a:gd name="T58" fmla="*/ 49 w 83"/>
              <a:gd name="T59" fmla="*/ 111 h 312"/>
              <a:gd name="T60" fmla="*/ 51 w 83"/>
              <a:gd name="T61" fmla="*/ 104 h 312"/>
              <a:gd name="T62" fmla="*/ 53 w 83"/>
              <a:gd name="T63" fmla="*/ 98 h 312"/>
              <a:gd name="T64" fmla="*/ 55 w 83"/>
              <a:gd name="T65" fmla="*/ 92 h 312"/>
              <a:gd name="T66" fmla="*/ 56 w 83"/>
              <a:gd name="T67" fmla="*/ 85 h 312"/>
              <a:gd name="T68" fmla="*/ 58 w 83"/>
              <a:gd name="T69" fmla="*/ 79 h 312"/>
              <a:gd name="T70" fmla="*/ 60 w 83"/>
              <a:gd name="T71" fmla="*/ 72 h 312"/>
              <a:gd name="T72" fmla="*/ 61 w 83"/>
              <a:gd name="T73" fmla="*/ 67 h 312"/>
              <a:gd name="T74" fmla="*/ 63 w 83"/>
              <a:gd name="T75" fmla="*/ 60 h 312"/>
              <a:gd name="T76" fmla="*/ 65 w 83"/>
              <a:gd name="T77" fmla="*/ 55 h 312"/>
              <a:gd name="T78" fmla="*/ 67 w 83"/>
              <a:gd name="T79" fmla="*/ 49 h 312"/>
              <a:gd name="T80" fmla="*/ 68 w 83"/>
              <a:gd name="T81" fmla="*/ 43 h 312"/>
              <a:gd name="T82" fmla="*/ 70 w 83"/>
              <a:gd name="T83" fmla="*/ 38 h 312"/>
              <a:gd name="T84" fmla="*/ 72 w 83"/>
              <a:gd name="T85" fmla="*/ 33 h 312"/>
              <a:gd name="T86" fmla="*/ 73 w 83"/>
              <a:gd name="T87" fmla="*/ 27 h 312"/>
              <a:gd name="T88" fmla="*/ 75 w 83"/>
              <a:gd name="T89" fmla="*/ 23 h 312"/>
              <a:gd name="T90" fmla="*/ 77 w 83"/>
              <a:gd name="T91" fmla="*/ 18 h 312"/>
              <a:gd name="T92" fmla="*/ 78 w 83"/>
              <a:gd name="T93" fmla="*/ 13 h 312"/>
              <a:gd name="T94" fmla="*/ 80 w 83"/>
              <a:gd name="T95" fmla="*/ 8 h 312"/>
              <a:gd name="T96" fmla="*/ 82 w 83"/>
              <a:gd name="T97" fmla="*/ 4 h 312"/>
              <a:gd name="T98" fmla="*/ 83 w 83"/>
              <a:gd name="T99" fmla="*/ 0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12">
                <a:moveTo>
                  <a:pt x="0" y="312"/>
                </a:moveTo>
                <a:lnTo>
                  <a:pt x="2" y="306"/>
                </a:lnTo>
                <a:lnTo>
                  <a:pt x="4" y="299"/>
                </a:lnTo>
                <a:lnTo>
                  <a:pt x="6" y="292"/>
                </a:lnTo>
                <a:lnTo>
                  <a:pt x="7" y="286"/>
                </a:lnTo>
                <a:lnTo>
                  <a:pt x="9" y="278"/>
                </a:lnTo>
                <a:lnTo>
                  <a:pt x="11" y="271"/>
                </a:lnTo>
                <a:lnTo>
                  <a:pt x="12" y="264"/>
                </a:lnTo>
                <a:lnTo>
                  <a:pt x="14" y="257"/>
                </a:lnTo>
                <a:lnTo>
                  <a:pt x="16" y="251"/>
                </a:lnTo>
                <a:lnTo>
                  <a:pt x="17" y="243"/>
                </a:lnTo>
                <a:lnTo>
                  <a:pt x="19" y="236"/>
                </a:lnTo>
                <a:lnTo>
                  <a:pt x="21" y="229"/>
                </a:lnTo>
                <a:lnTo>
                  <a:pt x="22" y="222"/>
                </a:lnTo>
                <a:lnTo>
                  <a:pt x="24" y="215"/>
                </a:lnTo>
                <a:lnTo>
                  <a:pt x="26" y="208"/>
                </a:lnTo>
                <a:lnTo>
                  <a:pt x="27" y="201"/>
                </a:lnTo>
                <a:lnTo>
                  <a:pt x="29" y="194"/>
                </a:lnTo>
                <a:lnTo>
                  <a:pt x="31" y="187"/>
                </a:lnTo>
                <a:lnTo>
                  <a:pt x="32" y="180"/>
                </a:lnTo>
                <a:lnTo>
                  <a:pt x="34" y="173"/>
                </a:lnTo>
                <a:lnTo>
                  <a:pt x="36" y="166"/>
                </a:lnTo>
                <a:lnTo>
                  <a:pt x="37" y="159"/>
                </a:lnTo>
                <a:lnTo>
                  <a:pt x="39" y="152"/>
                </a:lnTo>
                <a:lnTo>
                  <a:pt x="41" y="145"/>
                </a:lnTo>
                <a:lnTo>
                  <a:pt x="43" y="138"/>
                </a:lnTo>
                <a:lnTo>
                  <a:pt x="44" y="131"/>
                </a:lnTo>
                <a:lnTo>
                  <a:pt x="46" y="124"/>
                </a:lnTo>
                <a:lnTo>
                  <a:pt x="48" y="118"/>
                </a:lnTo>
                <a:lnTo>
                  <a:pt x="49" y="111"/>
                </a:lnTo>
                <a:lnTo>
                  <a:pt x="51" y="104"/>
                </a:lnTo>
                <a:lnTo>
                  <a:pt x="53" y="98"/>
                </a:lnTo>
                <a:lnTo>
                  <a:pt x="55" y="92"/>
                </a:lnTo>
                <a:lnTo>
                  <a:pt x="56" y="85"/>
                </a:lnTo>
                <a:lnTo>
                  <a:pt x="58" y="79"/>
                </a:lnTo>
                <a:lnTo>
                  <a:pt x="60" y="72"/>
                </a:lnTo>
                <a:lnTo>
                  <a:pt x="61" y="67"/>
                </a:lnTo>
                <a:lnTo>
                  <a:pt x="63" y="60"/>
                </a:lnTo>
                <a:lnTo>
                  <a:pt x="65" y="55"/>
                </a:lnTo>
                <a:lnTo>
                  <a:pt x="67" y="49"/>
                </a:lnTo>
                <a:lnTo>
                  <a:pt x="68" y="43"/>
                </a:lnTo>
                <a:lnTo>
                  <a:pt x="70" y="38"/>
                </a:lnTo>
                <a:lnTo>
                  <a:pt x="72" y="33"/>
                </a:lnTo>
                <a:lnTo>
                  <a:pt x="73" y="27"/>
                </a:lnTo>
                <a:lnTo>
                  <a:pt x="75" y="23"/>
                </a:lnTo>
                <a:lnTo>
                  <a:pt x="77" y="18"/>
                </a:lnTo>
                <a:lnTo>
                  <a:pt x="78" y="13"/>
                </a:lnTo>
                <a:lnTo>
                  <a:pt x="80" y="8"/>
                </a:lnTo>
                <a:lnTo>
                  <a:pt x="82" y="4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56"/>
          <p:cNvSpPr>
            <a:spLocks/>
          </p:cNvSpPr>
          <p:nvPr/>
        </p:nvSpPr>
        <p:spPr bwMode="auto">
          <a:xfrm>
            <a:off x="5308932" y="3605520"/>
            <a:ext cx="39963" cy="69342"/>
          </a:xfrm>
          <a:custGeom>
            <a:avLst/>
            <a:gdLst>
              <a:gd name="T0" fmla="*/ 0 w 84"/>
              <a:gd name="T1" fmla="*/ 41 h 100"/>
              <a:gd name="T2" fmla="*/ 2 w 84"/>
              <a:gd name="T3" fmla="*/ 37 h 100"/>
              <a:gd name="T4" fmla="*/ 4 w 84"/>
              <a:gd name="T5" fmla="*/ 33 h 100"/>
              <a:gd name="T6" fmla="*/ 5 w 84"/>
              <a:gd name="T7" fmla="*/ 29 h 100"/>
              <a:gd name="T8" fmla="*/ 7 w 84"/>
              <a:gd name="T9" fmla="*/ 26 h 100"/>
              <a:gd name="T10" fmla="*/ 9 w 84"/>
              <a:gd name="T11" fmla="*/ 23 h 100"/>
              <a:gd name="T12" fmla="*/ 10 w 84"/>
              <a:gd name="T13" fmla="*/ 20 h 100"/>
              <a:gd name="T14" fmla="*/ 12 w 84"/>
              <a:gd name="T15" fmla="*/ 17 h 100"/>
              <a:gd name="T16" fmla="*/ 14 w 84"/>
              <a:gd name="T17" fmla="*/ 14 h 100"/>
              <a:gd name="T18" fmla="*/ 16 w 84"/>
              <a:gd name="T19" fmla="*/ 12 h 100"/>
              <a:gd name="T20" fmla="*/ 17 w 84"/>
              <a:gd name="T21" fmla="*/ 9 h 100"/>
              <a:gd name="T22" fmla="*/ 19 w 84"/>
              <a:gd name="T23" fmla="*/ 7 h 100"/>
              <a:gd name="T24" fmla="*/ 21 w 84"/>
              <a:gd name="T25" fmla="*/ 6 h 100"/>
              <a:gd name="T26" fmla="*/ 23 w 84"/>
              <a:gd name="T27" fmla="*/ 4 h 100"/>
              <a:gd name="T28" fmla="*/ 24 w 84"/>
              <a:gd name="T29" fmla="*/ 3 h 100"/>
              <a:gd name="T30" fmla="*/ 26 w 84"/>
              <a:gd name="T31" fmla="*/ 2 h 100"/>
              <a:gd name="T32" fmla="*/ 28 w 84"/>
              <a:gd name="T33" fmla="*/ 1 h 100"/>
              <a:gd name="T34" fmla="*/ 29 w 84"/>
              <a:gd name="T35" fmla="*/ 1 h 100"/>
              <a:gd name="T36" fmla="*/ 31 w 84"/>
              <a:gd name="T37" fmla="*/ 0 h 100"/>
              <a:gd name="T38" fmla="*/ 33 w 84"/>
              <a:gd name="T39" fmla="*/ 0 h 100"/>
              <a:gd name="T40" fmla="*/ 34 w 84"/>
              <a:gd name="T41" fmla="*/ 0 h 100"/>
              <a:gd name="T42" fmla="*/ 36 w 84"/>
              <a:gd name="T43" fmla="*/ 1 h 100"/>
              <a:gd name="T44" fmla="*/ 38 w 84"/>
              <a:gd name="T45" fmla="*/ 2 h 100"/>
              <a:gd name="T46" fmla="*/ 39 w 84"/>
              <a:gd name="T47" fmla="*/ 2 h 100"/>
              <a:gd name="T48" fmla="*/ 41 w 84"/>
              <a:gd name="T49" fmla="*/ 4 h 100"/>
              <a:gd name="T50" fmla="*/ 43 w 84"/>
              <a:gd name="T51" fmla="*/ 5 h 100"/>
              <a:gd name="T52" fmla="*/ 44 w 84"/>
              <a:gd name="T53" fmla="*/ 6 h 100"/>
              <a:gd name="T54" fmla="*/ 46 w 84"/>
              <a:gd name="T55" fmla="*/ 8 h 100"/>
              <a:gd name="T56" fmla="*/ 48 w 84"/>
              <a:gd name="T57" fmla="*/ 10 h 100"/>
              <a:gd name="T58" fmla="*/ 50 w 84"/>
              <a:gd name="T59" fmla="*/ 13 h 100"/>
              <a:gd name="T60" fmla="*/ 51 w 84"/>
              <a:gd name="T61" fmla="*/ 15 h 100"/>
              <a:gd name="T62" fmla="*/ 53 w 84"/>
              <a:gd name="T63" fmla="*/ 18 h 100"/>
              <a:gd name="T64" fmla="*/ 55 w 84"/>
              <a:gd name="T65" fmla="*/ 21 h 100"/>
              <a:gd name="T66" fmla="*/ 56 w 84"/>
              <a:gd name="T67" fmla="*/ 24 h 100"/>
              <a:gd name="T68" fmla="*/ 58 w 84"/>
              <a:gd name="T69" fmla="*/ 27 h 100"/>
              <a:gd name="T70" fmla="*/ 60 w 84"/>
              <a:gd name="T71" fmla="*/ 30 h 100"/>
              <a:gd name="T72" fmla="*/ 61 w 84"/>
              <a:gd name="T73" fmla="*/ 34 h 100"/>
              <a:gd name="T74" fmla="*/ 63 w 84"/>
              <a:gd name="T75" fmla="*/ 38 h 100"/>
              <a:gd name="T76" fmla="*/ 65 w 84"/>
              <a:gd name="T77" fmla="*/ 43 h 100"/>
              <a:gd name="T78" fmla="*/ 67 w 84"/>
              <a:gd name="T79" fmla="*/ 47 h 100"/>
              <a:gd name="T80" fmla="*/ 68 w 84"/>
              <a:gd name="T81" fmla="*/ 52 h 100"/>
              <a:gd name="T82" fmla="*/ 70 w 84"/>
              <a:gd name="T83" fmla="*/ 56 h 100"/>
              <a:gd name="T84" fmla="*/ 72 w 84"/>
              <a:gd name="T85" fmla="*/ 61 h 100"/>
              <a:gd name="T86" fmla="*/ 74 w 84"/>
              <a:gd name="T87" fmla="*/ 66 h 100"/>
              <a:gd name="T88" fmla="*/ 75 w 84"/>
              <a:gd name="T89" fmla="*/ 72 h 100"/>
              <a:gd name="T90" fmla="*/ 77 w 84"/>
              <a:gd name="T91" fmla="*/ 77 h 100"/>
              <a:gd name="T92" fmla="*/ 79 w 84"/>
              <a:gd name="T93" fmla="*/ 83 h 100"/>
              <a:gd name="T94" fmla="*/ 80 w 84"/>
              <a:gd name="T95" fmla="*/ 89 h 100"/>
              <a:gd name="T96" fmla="*/ 82 w 84"/>
              <a:gd name="T97" fmla="*/ 94 h 100"/>
              <a:gd name="T98" fmla="*/ 84 w 84"/>
              <a:gd name="T99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00">
                <a:moveTo>
                  <a:pt x="0" y="41"/>
                </a:moveTo>
                <a:lnTo>
                  <a:pt x="2" y="37"/>
                </a:lnTo>
                <a:lnTo>
                  <a:pt x="4" y="33"/>
                </a:lnTo>
                <a:lnTo>
                  <a:pt x="5" y="29"/>
                </a:lnTo>
                <a:lnTo>
                  <a:pt x="7" y="26"/>
                </a:lnTo>
                <a:lnTo>
                  <a:pt x="9" y="23"/>
                </a:lnTo>
                <a:lnTo>
                  <a:pt x="10" y="20"/>
                </a:lnTo>
                <a:lnTo>
                  <a:pt x="12" y="17"/>
                </a:lnTo>
                <a:lnTo>
                  <a:pt x="14" y="14"/>
                </a:lnTo>
                <a:lnTo>
                  <a:pt x="16" y="12"/>
                </a:lnTo>
                <a:lnTo>
                  <a:pt x="17" y="9"/>
                </a:lnTo>
                <a:lnTo>
                  <a:pt x="19" y="7"/>
                </a:lnTo>
                <a:lnTo>
                  <a:pt x="21" y="6"/>
                </a:lnTo>
                <a:lnTo>
                  <a:pt x="23" y="4"/>
                </a:lnTo>
                <a:lnTo>
                  <a:pt x="24" y="3"/>
                </a:lnTo>
                <a:lnTo>
                  <a:pt x="26" y="2"/>
                </a:lnTo>
                <a:lnTo>
                  <a:pt x="28" y="1"/>
                </a:lnTo>
                <a:lnTo>
                  <a:pt x="29" y="1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1"/>
                </a:lnTo>
                <a:lnTo>
                  <a:pt x="38" y="2"/>
                </a:lnTo>
                <a:lnTo>
                  <a:pt x="39" y="2"/>
                </a:lnTo>
                <a:lnTo>
                  <a:pt x="41" y="4"/>
                </a:lnTo>
                <a:lnTo>
                  <a:pt x="43" y="5"/>
                </a:lnTo>
                <a:lnTo>
                  <a:pt x="44" y="6"/>
                </a:lnTo>
                <a:lnTo>
                  <a:pt x="46" y="8"/>
                </a:lnTo>
                <a:lnTo>
                  <a:pt x="48" y="10"/>
                </a:lnTo>
                <a:lnTo>
                  <a:pt x="50" y="13"/>
                </a:lnTo>
                <a:lnTo>
                  <a:pt x="51" y="15"/>
                </a:lnTo>
                <a:lnTo>
                  <a:pt x="53" y="18"/>
                </a:lnTo>
                <a:lnTo>
                  <a:pt x="55" y="21"/>
                </a:lnTo>
                <a:lnTo>
                  <a:pt x="56" y="24"/>
                </a:lnTo>
                <a:lnTo>
                  <a:pt x="58" y="27"/>
                </a:lnTo>
                <a:lnTo>
                  <a:pt x="60" y="30"/>
                </a:lnTo>
                <a:lnTo>
                  <a:pt x="61" y="34"/>
                </a:lnTo>
                <a:lnTo>
                  <a:pt x="63" y="38"/>
                </a:lnTo>
                <a:lnTo>
                  <a:pt x="65" y="43"/>
                </a:lnTo>
                <a:lnTo>
                  <a:pt x="67" y="47"/>
                </a:lnTo>
                <a:lnTo>
                  <a:pt x="68" y="52"/>
                </a:lnTo>
                <a:lnTo>
                  <a:pt x="70" y="56"/>
                </a:lnTo>
                <a:lnTo>
                  <a:pt x="72" y="61"/>
                </a:lnTo>
                <a:lnTo>
                  <a:pt x="74" y="66"/>
                </a:lnTo>
                <a:lnTo>
                  <a:pt x="75" y="72"/>
                </a:lnTo>
                <a:lnTo>
                  <a:pt x="77" y="77"/>
                </a:lnTo>
                <a:lnTo>
                  <a:pt x="79" y="83"/>
                </a:lnTo>
                <a:lnTo>
                  <a:pt x="80" y="89"/>
                </a:lnTo>
                <a:lnTo>
                  <a:pt x="82" y="94"/>
                </a:lnTo>
                <a:lnTo>
                  <a:pt x="84" y="10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57"/>
          <p:cNvSpPr>
            <a:spLocks/>
          </p:cNvSpPr>
          <p:nvPr/>
        </p:nvSpPr>
        <p:spPr bwMode="auto">
          <a:xfrm>
            <a:off x="5348895" y="3674862"/>
            <a:ext cx="39487" cy="243390"/>
          </a:xfrm>
          <a:custGeom>
            <a:avLst/>
            <a:gdLst>
              <a:gd name="T0" fmla="*/ 0 w 83"/>
              <a:gd name="T1" fmla="*/ 0 h 351"/>
              <a:gd name="T2" fmla="*/ 1 w 83"/>
              <a:gd name="T3" fmla="*/ 6 h 351"/>
              <a:gd name="T4" fmla="*/ 3 w 83"/>
              <a:gd name="T5" fmla="*/ 13 h 351"/>
              <a:gd name="T6" fmla="*/ 5 w 83"/>
              <a:gd name="T7" fmla="*/ 19 h 351"/>
              <a:gd name="T8" fmla="*/ 6 w 83"/>
              <a:gd name="T9" fmla="*/ 26 h 351"/>
              <a:gd name="T10" fmla="*/ 8 w 83"/>
              <a:gd name="T11" fmla="*/ 33 h 351"/>
              <a:gd name="T12" fmla="*/ 10 w 83"/>
              <a:gd name="T13" fmla="*/ 39 h 351"/>
              <a:gd name="T14" fmla="*/ 11 w 83"/>
              <a:gd name="T15" fmla="*/ 46 h 351"/>
              <a:gd name="T16" fmla="*/ 13 w 83"/>
              <a:gd name="T17" fmla="*/ 53 h 351"/>
              <a:gd name="T18" fmla="*/ 15 w 83"/>
              <a:gd name="T19" fmla="*/ 60 h 351"/>
              <a:gd name="T20" fmla="*/ 16 w 83"/>
              <a:gd name="T21" fmla="*/ 67 h 351"/>
              <a:gd name="T22" fmla="*/ 18 w 83"/>
              <a:gd name="T23" fmla="*/ 74 h 351"/>
              <a:gd name="T24" fmla="*/ 20 w 83"/>
              <a:gd name="T25" fmla="*/ 82 h 351"/>
              <a:gd name="T26" fmla="*/ 21 w 83"/>
              <a:gd name="T27" fmla="*/ 89 h 351"/>
              <a:gd name="T28" fmla="*/ 23 w 83"/>
              <a:gd name="T29" fmla="*/ 96 h 351"/>
              <a:gd name="T30" fmla="*/ 25 w 83"/>
              <a:gd name="T31" fmla="*/ 104 h 351"/>
              <a:gd name="T32" fmla="*/ 27 w 83"/>
              <a:gd name="T33" fmla="*/ 111 h 351"/>
              <a:gd name="T34" fmla="*/ 28 w 83"/>
              <a:gd name="T35" fmla="*/ 119 h 351"/>
              <a:gd name="T36" fmla="*/ 30 w 83"/>
              <a:gd name="T37" fmla="*/ 126 h 351"/>
              <a:gd name="T38" fmla="*/ 32 w 83"/>
              <a:gd name="T39" fmla="*/ 134 h 351"/>
              <a:gd name="T40" fmla="*/ 34 w 83"/>
              <a:gd name="T41" fmla="*/ 141 h 351"/>
              <a:gd name="T42" fmla="*/ 35 w 83"/>
              <a:gd name="T43" fmla="*/ 149 h 351"/>
              <a:gd name="T44" fmla="*/ 37 w 83"/>
              <a:gd name="T45" fmla="*/ 156 h 351"/>
              <a:gd name="T46" fmla="*/ 39 w 83"/>
              <a:gd name="T47" fmla="*/ 164 h 351"/>
              <a:gd name="T48" fmla="*/ 40 w 83"/>
              <a:gd name="T49" fmla="*/ 172 h 351"/>
              <a:gd name="T50" fmla="*/ 42 w 83"/>
              <a:gd name="T51" fmla="*/ 179 h 351"/>
              <a:gd name="T52" fmla="*/ 44 w 83"/>
              <a:gd name="T53" fmla="*/ 187 h 351"/>
              <a:gd name="T54" fmla="*/ 45 w 83"/>
              <a:gd name="T55" fmla="*/ 195 h 351"/>
              <a:gd name="T56" fmla="*/ 47 w 83"/>
              <a:gd name="T57" fmla="*/ 202 h 351"/>
              <a:gd name="T58" fmla="*/ 49 w 83"/>
              <a:gd name="T59" fmla="*/ 210 h 351"/>
              <a:gd name="T60" fmla="*/ 50 w 83"/>
              <a:gd name="T61" fmla="*/ 217 h 351"/>
              <a:gd name="T62" fmla="*/ 52 w 83"/>
              <a:gd name="T63" fmla="*/ 225 h 351"/>
              <a:gd name="T64" fmla="*/ 54 w 83"/>
              <a:gd name="T65" fmla="*/ 232 h 351"/>
              <a:gd name="T66" fmla="*/ 56 w 83"/>
              <a:gd name="T67" fmla="*/ 240 h 351"/>
              <a:gd name="T68" fmla="*/ 57 w 83"/>
              <a:gd name="T69" fmla="*/ 247 h 351"/>
              <a:gd name="T70" fmla="*/ 59 w 83"/>
              <a:gd name="T71" fmla="*/ 255 h 351"/>
              <a:gd name="T72" fmla="*/ 61 w 83"/>
              <a:gd name="T73" fmla="*/ 262 h 351"/>
              <a:gd name="T74" fmla="*/ 62 w 83"/>
              <a:gd name="T75" fmla="*/ 269 h 351"/>
              <a:gd name="T76" fmla="*/ 64 w 83"/>
              <a:gd name="T77" fmla="*/ 276 h 351"/>
              <a:gd name="T78" fmla="*/ 66 w 83"/>
              <a:gd name="T79" fmla="*/ 283 h 351"/>
              <a:gd name="T80" fmla="*/ 67 w 83"/>
              <a:gd name="T81" fmla="*/ 290 h 351"/>
              <a:gd name="T82" fmla="*/ 69 w 83"/>
              <a:gd name="T83" fmla="*/ 297 h 351"/>
              <a:gd name="T84" fmla="*/ 71 w 83"/>
              <a:gd name="T85" fmla="*/ 304 h 351"/>
              <a:gd name="T86" fmla="*/ 72 w 83"/>
              <a:gd name="T87" fmla="*/ 311 h 351"/>
              <a:gd name="T88" fmla="*/ 74 w 83"/>
              <a:gd name="T89" fmla="*/ 318 h 351"/>
              <a:gd name="T90" fmla="*/ 76 w 83"/>
              <a:gd name="T91" fmla="*/ 325 h 351"/>
              <a:gd name="T92" fmla="*/ 78 w 83"/>
              <a:gd name="T93" fmla="*/ 332 h 351"/>
              <a:gd name="T94" fmla="*/ 79 w 83"/>
              <a:gd name="T95" fmla="*/ 338 h 351"/>
              <a:gd name="T96" fmla="*/ 81 w 83"/>
              <a:gd name="T97" fmla="*/ 345 h 351"/>
              <a:gd name="T98" fmla="*/ 83 w 83"/>
              <a:gd name="T99" fmla="*/ 351 h 3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51">
                <a:moveTo>
                  <a:pt x="0" y="0"/>
                </a:moveTo>
                <a:lnTo>
                  <a:pt x="1" y="6"/>
                </a:lnTo>
                <a:lnTo>
                  <a:pt x="3" y="13"/>
                </a:lnTo>
                <a:lnTo>
                  <a:pt x="5" y="19"/>
                </a:lnTo>
                <a:lnTo>
                  <a:pt x="6" y="26"/>
                </a:lnTo>
                <a:lnTo>
                  <a:pt x="8" y="33"/>
                </a:lnTo>
                <a:lnTo>
                  <a:pt x="10" y="39"/>
                </a:lnTo>
                <a:lnTo>
                  <a:pt x="11" y="46"/>
                </a:lnTo>
                <a:lnTo>
                  <a:pt x="13" y="53"/>
                </a:lnTo>
                <a:lnTo>
                  <a:pt x="15" y="60"/>
                </a:lnTo>
                <a:lnTo>
                  <a:pt x="16" y="67"/>
                </a:lnTo>
                <a:lnTo>
                  <a:pt x="18" y="74"/>
                </a:lnTo>
                <a:lnTo>
                  <a:pt x="20" y="82"/>
                </a:lnTo>
                <a:lnTo>
                  <a:pt x="21" y="89"/>
                </a:lnTo>
                <a:lnTo>
                  <a:pt x="23" y="96"/>
                </a:lnTo>
                <a:lnTo>
                  <a:pt x="25" y="104"/>
                </a:lnTo>
                <a:lnTo>
                  <a:pt x="27" y="111"/>
                </a:lnTo>
                <a:lnTo>
                  <a:pt x="28" y="119"/>
                </a:lnTo>
                <a:lnTo>
                  <a:pt x="30" y="126"/>
                </a:lnTo>
                <a:lnTo>
                  <a:pt x="32" y="134"/>
                </a:lnTo>
                <a:lnTo>
                  <a:pt x="34" y="141"/>
                </a:lnTo>
                <a:lnTo>
                  <a:pt x="35" y="149"/>
                </a:lnTo>
                <a:lnTo>
                  <a:pt x="37" y="156"/>
                </a:lnTo>
                <a:lnTo>
                  <a:pt x="39" y="164"/>
                </a:lnTo>
                <a:lnTo>
                  <a:pt x="40" y="172"/>
                </a:lnTo>
                <a:lnTo>
                  <a:pt x="42" y="179"/>
                </a:lnTo>
                <a:lnTo>
                  <a:pt x="44" y="187"/>
                </a:lnTo>
                <a:lnTo>
                  <a:pt x="45" y="195"/>
                </a:lnTo>
                <a:lnTo>
                  <a:pt x="47" y="202"/>
                </a:lnTo>
                <a:lnTo>
                  <a:pt x="49" y="210"/>
                </a:lnTo>
                <a:lnTo>
                  <a:pt x="50" y="217"/>
                </a:lnTo>
                <a:lnTo>
                  <a:pt x="52" y="225"/>
                </a:lnTo>
                <a:lnTo>
                  <a:pt x="54" y="232"/>
                </a:lnTo>
                <a:lnTo>
                  <a:pt x="56" y="240"/>
                </a:lnTo>
                <a:lnTo>
                  <a:pt x="57" y="247"/>
                </a:lnTo>
                <a:lnTo>
                  <a:pt x="59" y="255"/>
                </a:lnTo>
                <a:lnTo>
                  <a:pt x="61" y="262"/>
                </a:lnTo>
                <a:lnTo>
                  <a:pt x="62" y="269"/>
                </a:lnTo>
                <a:lnTo>
                  <a:pt x="64" y="276"/>
                </a:lnTo>
                <a:lnTo>
                  <a:pt x="66" y="283"/>
                </a:lnTo>
                <a:lnTo>
                  <a:pt x="67" y="290"/>
                </a:lnTo>
                <a:lnTo>
                  <a:pt x="69" y="297"/>
                </a:lnTo>
                <a:lnTo>
                  <a:pt x="71" y="304"/>
                </a:lnTo>
                <a:lnTo>
                  <a:pt x="72" y="311"/>
                </a:lnTo>
                <a:lnTo>
                  <a:pt x="74" y="318"/>
                </a:lnTo>
                <a:lnTo>
                  <a:pt x="76" y="325"/>
                </a:lnTo>
                <a:lnTo>
                  <a:pt x="78" y="332"/>
                </a:lnTo>
                <a:lnTo>
                  <a:pt x="79" y="338"/>
                </a:lnTo>
                <a:lnTo>
                  <a:pt x="81" y="345"/>
                </a:lnTo>
                <a:lnTo>
                  <a:pt x="83" y="351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58"/>
          <p:cNvSpPr>
            <a:spLocks/>
          </p:cNvSpPr>
          <p:nvPr/>
        </p:nvSpPr>
        <p:spPr bwMode="auto">
          <a:xfrm>
            <a:off x="5388382" y="3918251"/>
            <a:ext cx="39487" cy="150472"/>
          </a:xfrm>
          <a:custGeom>
            <a:avLst/>
            <a:gdLst>
              <a:gd name="T0" fmla="*/ 0 w 83"/>
              <a:gd name="T1" fmla="*/ 0 h 217"/>
              <a:gd name="T2" fmla="*/ 2 w 83"/>
              <a:gd name="T3" fmla="*/ 6 h 217"/>
              <a:gd name="T4" fmla="*/ 3 w 83"/>
              <a:gd name="T5" fmla="*/ 13 h 217"/>
              <a:gd name="T6" fmla="*/ 5 w 83"/>
              <a:gd name="T7" fmla="*/ 19 h 217"/>
              <a:gd name="T8" fmla="*/ 7 w 83"/>
              <a:gd name="T9" fmla="*/ 25 h 217"/>
              <a:gd name="T10" fmla="*/ 8 w 83"/>
              <a:gd name="T11" fmla="*/ 31 h 217"/>
              <a:gd name="T12" fmla="*/ 10 w 83"/>
              <a:gd name="T13" fmla="*/ 37 h 217"/>
              <a:gd name="T14" fmla="*/ 12 w 83"/>
              <a:gd name="T15" fmla="*/ 43 h 217"/>
              <a:gd name="T16" fmla="*/ 13 w 83"/>
              <a:gd name="T17" fmla="*/ 49 h 217"/>
              <a:gd name="T18" fmla="*/ 15 w 83"/>
              <a:gd name="T19" fmla="*/ 55 h 217"/>
              <a:gd name="T20" fmla="*/ 17 w 83"/>
              <a:gd name="T21" fmla="*/ 60 h 217"/>
              <a:gd name="T22" fmla="*/ 18 w 83"/>
              <a:gd name="T23" fmla="*/ 66 h 217"/>
              <a:gd name="T24" fmla="*/ 20 w 83"/>
              <a:gd name="T25" fmla="*/ 71 h 217"/>
              <a:gd name="T26" fmla="*/ 22 w 83"/>
              <a:gd name="T27" fmla="*/ 77 h 217"/>
              <a:gd name="T28" fmla="*/ 23 w 83"/>
              <a:gd name="T29" fmla="*/ 82 h 217"/>
              <a:gd name="T30" fmla="*/ 25 w 83"/>
              <a:gd name="T31" fmla="*/ 87 h 217"/>
              <a:gd name="T32" fmla="*/ 27 w 83"/>
              <a:gd name="T33" fmla="*/ 92 h 217"/>
              <a:gd name="T34" fmla="*/ 28 w 83"/>
              <a:gd name="T35" fmla="*/ 98 h 217"/>
              <a:gd name="T36" fmla="*/ 30 w 83"/>
              <a:gd name="T37" fmla="*/ 103 h 217"/>
              <a:gd name="T38" fmla="*/ 32 w 83"/>
              <a:gd name="T39" fmla="*/ 107 h 217"/>
              <a:gd name="T40" fmla="*/ 33 w 83"/>
              <a:gd name="T41" fmla="*/ 112 h 217"/>
              <a:gd name="T42" fmla="*/ 35 w 83"/>
              <a:gd name="T43" fmla="*/ 117 h 217"/>
              <a:gd name="T44" fmla="*/ 37 w 83"/>
              <a:gd name="T45" fmla="*/ 121 h 217"/>
              <a:gd name="T46" fmla="*/ 39 w 83"/>
              <a:gd name="T47" fmla="*/ 126 h 217"/>
              <a:gd name="T48" fmla="*/ 40 w 83"/>
              <a:gd name="T49" fmla="*/ 130 h 217"/>
              <a:gd name="T50" fmla="*/ 42 w 83"/>
              <a:gd name="T51" fmla="*/ 135 h 217"/>
              <a:gd name="T52" fmla="*/ 44 w 83"/>
              <a:gd name="T53" fmla="*/ 139 h 217"/>
              <a:gd name="T54" fmla="*/ 46 w 83"/>
              <a:gd name="T55" fmla="*/ 143 h 217"/>
              <a:gd name="T56" fmla="*/ 47 w 83"/>
              <a:gd name="T57" fmla="*/ 147 h 217"/>
              <a:gd name="T58" fmla="*/ 49 w 83"/>
              <a:gd name="T59" fmla="*/ 151 h 217"/>
              <a:gd name="T60" fmla="*/ 51 w 83"/>
              <a:gd name="T61" fmla="*/ 156 h 217"/>
              <a:gd name="T62" fmla="*/ 52 w 83"/>
              <a:gd name="T63" fmla="*/ 159 h 217"/>
              <a:gd name="T64" fmla="*/ 54 w 83"/>
              <a:gd name="T65" fmla="*/ 163 h 217"/>
              <a:gd name="T66" fmla="*/ 56 w 83"/>
              <a:gd name="T67" fmla="*/ 167 h 217"/>
              <a:gd name="T68" fmla="*/ 57 w 83"/>
              <a:gd name="T69" fmla="*/ 170 h 217"/>
              <a:gd name="T70" fmla="*/ 59 w 83"/>
              <a:gd name="T71" fmla="*/ 174 h 217"/>
              <a:gd name="T72" fmla="*/ 61 w 83"/>
              <a:gd name="T73" fmla="*/ 178 h 217"/>
              <a:gd name="T74" fmla="*/ 63 w 83"/>
              <a:gd name="T75" fmla="*/ 181 h 217"/>
              <a:gd name="T76" fmla="*/ 64 w 83"/>
              <a:gd name="T77" fmla="*/ 184 h 217"/>
              <a:gd name="T78" fmla="*/ 66 w 83"/>
              <a:gd name="T79" fmla="*/ 188 h 217"/>
              <a:gd name="T80" fmla="*/ 68 w 83"/>
              <a:gd name="T81" fmla="*/ 191 h 217"/>
              <a:gd name="T82" fmla="*/ 69 w 83"/>
              <a:gd name="T83" fmla="*/ 194 h 217"/>
              <a:gd name="T84" fmla="*/ 71 w 83"/>
              <a:gd name="T85" fmla="*/ 197 h 217"/>
              <a:gd name="T86" fmla="*/ 73 w 83"/>
              <a:gd name="T87" fmla="*/ 200 h 217"/>
              <a:gd name="T88" fmla="*/ 74 w 83"/>
              <a:gd name="T89" fmla="*/ 203 h 217"/>
              <a:gd name="T90" fmla="*/ 76 w 83"/>
              <a:gd name="T91" fmla="*/ 206 h 217"/>
              <a:gd name="T92" fmla="*/ 78 w 83"/>
              <a:gd name="T93" fmla="*/ 209 h 217"/>
              <a:gd name="T94" fmla="*/ 79 w 83"/>
              <a:gd name="T95" fmla="*/ 212 h 217"/>
              <a:gd name="T96" fmla="*/ 81 w 83"/>
              <a:gd name="T97" fmla="*/ 214 h 217"/>
              <a:gd name="T98" fmla="*/ 83 w 83"/>
              <a:gd name="T99" fmla="*/ 217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17">
                <a:moveTo>
                  <a:pt x="0" y="0"/>
                </a:moveTo>
                <a:lnTo>
                  <a:pt x="2" y="6"/>
                </a:lnTo>
                <a:lnTo>
                  <a:pt x="3" y="13"/>
                </a:lnTo>
                <a:lnTo>
                  <a:pt x="5" y="19"/>
                </a:lnTo>
                <a:lnTo>
                  <a:pt x="7" y="25"/>
                </a:lnTo>
                <a:lnTo>
                  <a:pt x="8" y="31"/>
                </a:lnTo>
                <a:lnTo>
                  <a:pt x="10" y="37"/>
                </a:lnTo>
                <a:lnTo>
                  <a:pt x="12" y="43"/>
                </a:lnTo>
                <a:lnTo>
                  <a:pt x="13" y="49"/>
                </a:lnTo>
                <a:lnTo>
                  <a:pt x="15" y="55"/>
                </a:lnTo>
                <a:lnTo>
                  <a:pt x="17" y="60"/>
                </a:lnTo>
                <a:lnTo>
                  <a:pt x="18" y="66"/>
                </a:lnTo>
                <a:lnTo>
                  <a:pt x="20" y="71"/>
                </a:lnTo>
                <a:lnTo>
                  <a:pt x="22" y="77"/>
                </a:lnTo>
                <a:lnTo>
                  <a:pt x="23" y="82"/>
                </a:lnTo>
                <a:lnTo>
                  <a:pt x="25" y="87"/>
                </a:lnTo>
                <a:lnTo>
                  <a:pt x="27" y="92"/>
                </a:lnTo>
                <a:lnTo>
                  <a:pt x="28" y="98"/>
                </a:lnTo>
                <a:lnTo>
                  <a:pt x="30" y="103"/>
                </a:lnTo>
                <a:lnTo>
                  <a:pt x="32" y="107"/>
                </a:lnTo>
                <a:lnTo>
                  <a:pt x="33" y="112"/>
                </a:lnTo>
                <a:lnTo>
                  <a:pt x="35" y="117"/>
                </a:lnTo>
                <a:lnTo>
                  <a:pt x="37" y="121"/>
                </a:lnTo>
                <a:lnTo>
                  <a:pt x="39" y="126"/>
                </a:lnTo>
                <a:lnTo>
                  <a:pt x="40" y="130"/>
                </a:lnTo>
                <a:lnTo>
                  <a:pt x="42" y="135"/>
                </a:lnTo>
                <a:lnTo>
                  <a:pt x="44" y="139"/>
                </a:lnTo>
                <a:lnTo>
                  <a:pt x="46" y="143"/>
                </a:lnTo>
                <a:lnTo>
                  <a:pt x="47" y="147"/>
                </a:lnTo>
                <a:lnTo>
                  <a:pt x="49" y="151"/>
                </a:lnTo>
                <a:lnTo>
                  <a:pt x="51" y="156"/>
                </a:lnTo>
                <a:lnTo>
                  <a:pt x="52" y="159"/>
                </a:lnTo>
                <a:lnTo>
                  <a:pt x="54" y="163"/>
                </a:lnTo>
                <a:lnTo>
                  <a:pt x="56" y="167"/>
                </a:lnTo>
                <a:lnTo>
                  <a:pt x="57" y="170"/>
                </a:lnTo>
                <a:lnTo>
                  <a:pt x="59" y="174"/>
                </a:lnTo>
                <a:lnTo>
                  <a:pt x="61" y="178"/>
                </a:lnTo>
                <a:lnTo>
                  <a:pt x="63" y="181"/>
                </a:lnTo>
                <a:lnTo>
                  <a:pt x="64" y="184"/>
                </a:lnTo>
                <a:lnTo>
                  <a:pt x="66" y="188"/>
                </a:lnTo>
                <a:lnTo>
                  <a:pt x="68" y="191"/>
                </a:lnTo>
                <a:lnTo>
                  <a:pt x="69" y="194"/>
                </a:lnTo>
                <a:lnTo>
                  <a:pt x="71" y="197"/>
                </a:lnTo>
                <a:lnTo>
                  <a:pt x="73" y="200"/>
                </a:lnTo>
                <a:lnTo>
                  <a:pt x="74" y="203"/>
                </a:lnTo>
                <a:lnTo>
                  <a:pt x="76" y="206"/>
                </a:lnTo>
                <a:lnTo>
                  <a:pt x="78" y="209"/>
                </a:lnTo>
                <a:lnTo>
                  <a:pt x="79" y="212"/>
                </a:lnTo>
                <a:lnTo>
                  <a:pt x="81" y="214"/>
                </a:lnTo>
                <a:lnTo>
                  <a:pt x="83" y="217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2" name="Freeform 59"/>
          <p:cNvSpPr>
            <a:spLocks/>
          </p:cNvSpPr>
          <p:nvPr/>
        </p:nvSpPr>
        <p:spPr bwMode="auto">
          <a:xfrm>
            <a:off x="5427869" y="4068723"/>
            <a:ext cx="39487" cy="52007"/>
          </a:xfrm>
          <a:custGeom>
            <a:avLst/>
            <a:gdLst>
              <a:gd name="T0" fmla="*/ 0 w 83"/>
              <a:gd name="T1" fmla="*/ 0 h 75"/>
              <a:gd name="T2" fmla="*/ 1 w 83"/>
              <a:gd name="T3" fmla="*/ 3 h 75"/>
              <a:gd name="T4" fmla="*/ 3 w 83"/>
              <a:gd name="T5" fmla="*/ 5 h 75"/>
              <a:gd name="T6" fmla="*/ 5 w 83"/>
              <a:gd name="T7" fmla="*/ 8 h 75"/>
              <a:gd name="T8" fmla="*/ 7 w 83"/>
              <a:gd name="T9" fmla="*/ 10 h 75"/>
              <a:gd name="T10" fmla="*/ 8 w 83"/>
              <a:gd name="T11" fmla="*/ 13 h 75"/>
              <a:gd name="T12" fmla="*/ 10 w 83"/>
              <a:gd name="T13" fmla="*/ 15 h 75"/>
              <a:gd name="T14" fmla="*/ 12 w 83"/>
              <a:gd name="T15" fmla="*/ 17 h 75"/>
              <a:gd name="T16" fmla="*/ 14 w 83"/>
              <a:gd name="T17" fmla="*/ 19 h 75"/>
              <a:gd name="T18" fmla="*/ 15 w 83"/>
              <a:gd name="T19" fmla="*/ 21 h 75"/>
              <a:gd name="T20" fmla="*/ 17 w 83"/>
              <a:gd name="T21" fmla="*/ 23 h 75"/>
              <a:gd name="T22" fmla="*/ 19 w 83"/>
              <a:gd name="T23" fmla="*/ 25 h 75"/>
              <a:gd name="T24" fmla="*/ 20 w 83"/>
              <a:gd name="T25" fmla="*/ 27 h 75"/>
              <a:gd name="T26" fmla="*/ 22 w 83"/>
              <a:gd name="T27" fmla="*/ 29 h 75"/>
              <a:gd name="T28" fmla="*/ 24 w 83"/>
              <a:gd name="T29" fmla="*/ 31 h 75"/>
              <a:gd name="T30" fmla="*/ 25 w 83"/>
              <a:gd name="T31" fmla="*/ 33 h 75"/>
              <a:gd name="T32" fmla="*/ 27 w 83"/>
              <a:gd name="T33" fmla="*/ 35 h 75"/>
              <a:gd name="T34" fmla="*/ 29 w 83"/>
              <a:gd name="T35" fmla="*/ 37 h 75"/>
              <a:gd name="T36" fmla="*/ 30 w 83"/>
              <a:gd name="T37" fmla="*/ 38 h 75"/>
              <a:gd name="T38" fmla="*/ 32 w 83"/>
              <a:gd name="T39" fmla="*/ 40 h 75"/>
              <a:gd name="T40" fmla="*/ 34 w 83"/>
              <a:gd name="T41" fmla="*/ 42 h 75"/>
              <a:gd name="T42" fmla="*/ 35 w 83"/>
              <a:gd name="T43" fmla="*/ 43 h 75"/>
              <a:gd name="T44" fmla="*/ 37 w 83"/>
              <a:gd name="T45" fmla="*/ 45 h 75"/>
              <a:gd name="T46" fmla="*/ 39 w 83"/>
              <a:gd name="T47" fmla="*/ 46 h 75"/>
              <a:gd name="T48" fmla="*/ 40 w 83"/>
              <a:gd name="T49" fmla="*/ 48 h 75"/>
              <a:gd name="T50" fmla="*/ 42 w 83"/>
              <a:gd name="T51" fmla="*/ 49 h 75"/>
              <a:gd name="T52" fmla="*/ 44 w 83"/>
              <a:gd name="T53" fmla="*/ 51 h 75"/>
              <a:gd name="T54" fmla="*/ 46 w 83"/>
              <a:gd name="T55" fmla="*/ 52 h 75"/>
              <a:gd name="T56" fmla="*/ 47 w 83"/>
              <a:gd name="T57" fmla="*/ 53 h 75"/>
              <a:gd name="T58" fmla="*/ 49 w 83"/>
              <a:gd name="T59" fmla="*/ 55 h 75"/>
              <a:gd name="T60" fmla="*/ 51 w 83"/>
              <a:gd name="T61" fmla="*/ 56 h 75"/>
              <a:gd name="T62" fmla="*/ 52 w 83"/>
              <a:gd name="T63" fmla="*/ 57 h 75"/>
              <a:gd name="T64" fmla="*/ 54 w 83"/>
              <a:gd name="T65" fmla="*/ 58 h 75"/>
              <a:gd name="T66" fmla="*/ 56 w 83"/>
              <a:gd name="T67" fmla="*/ 59 h 75"/>
              <a:gd name="T68" fmla="*/ 58 w 83"/>
              <a:gd name="T69" fmla="*/ 60 h 75"/>
              <a:gd name="T70" fmla="*/ 59 w 83"/>
              <a:gd name="T71" fmla="*/ 62 h 75"/>
              <a:gd name="T72" fmla="*/ 61 w 83"/>
              <a:gd name="T73" fmla="*/ 63 h 75"/>
              <a:gd name="T74" fmla="*/ 63 w 83"/>
              <a:gd name="T75" fmla="*/ 64 h 75"/>
              <a:gd name="T76" fmla="*/ 64 w 83"/>
              <a:gd name="T77" fmla="*/ 65 h 75"/>
              <a:gd name="T78" fmla="*/ 66 w 83"/>
              <a:gd name="T79" fmla="*/ 66 h 75"/>
              <a:gd name="T80" fmla="*/ 68 w 83"/>
              <a:gd name="T81" fmla="*/ 67 h 75"/>
              <a:gd name="T82" fmla="*/ 70 w 83"/>
              <a:gd name="T83" fmla="*/ 68 h 75"/>
              <a:gd name="T84" fmla="*/ 71 w 83"/>
              <a:gd name="T85" fmla="*/ 69 h 75"/>
              <a:gd name="T86" fmla="*/ 73 w 83"/>
              <a:gd name="T87" fmla="*/ 69 h 75"/>
              <a:gd name="T88" fmla="*/ 75 w 83"/>
              <a:gd name="T89" fmla="*/ 70 h 75"/>
              <a:gd name="T90" fmla="*/ 76 w 83"/>
              <a:gd name="T91" fmla="*/ 71 h 75"/>
              <a:gd name="T92" fmla="*/ 78 w 83"/>
              <a:gd name="T93" fmla="*/ 72 h 75"/>
              <a:gd name="T94" fmla="*/ 80 w 83"/>
              <a:gd name="T95" fmla="*/ 73 h 75"/>
              <a:gd name="T96" fmla="*/ 81 w 83"/>
              <a:gd name="T97" fmla="*/ 74 h 75"/>
              <a:gd name="T98" fmla="*/ 83 w 83"/>
              <a:gd name="T99" fmla="*/ 75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75">
                <a:moveTo>
                  <a:pt x="0" y="0"/>
                </a:moveTo>
                <a:lnTo>
                  <a:pt x="1" y="3"/>
                </a:lnTo>
                <a:lnTo>
                  <a:pt x="3" y="5"/>
                </a:lnTo>
                <a:lnTo>
                  <a:pt x="5" y="8"/>
                </a:lnTo>
                <a:lnTo>
                  <a:pt x="7" y="10"/>
                </a:lnTo>
                <a:lnTo>
                  <a:pt x="8" y="13"/>
                </a:lnTo>
                <a:lnTo>
                  <a:pt x="10" y="15"/>
                </a:lnTo>
                <a:lnTo>
                  <a:pt x="12" y="17"/>
                </a:lnTo>
                <a:lnTo>
                  <a:pt x="14" y="19"/>
                </a:lnTo>
                <a:lnTo>
                  <a:pt x="15" y="21"/>
                </a:lnTo>
                <a:lnTo>
                  <a:pt x="17" y="23"/>
                </a:lnTo>
                <a:lnTo>
                  <a:pt x="19" y="25"/>
                </a:lnTo>
                <a:lnTo>
                  <a:pt x="20" y="27"/>
                </a:lnTo>
                <a:lnTo>
                  <a:pt x="22" y="29"/>
                </a:lnTo>
                <a:lnTo>
                  <a:pt x="24" y="31"/>
                </a:lnTo>
                <a:lnTo>
                  <a:pt x="25" y="33"/>
                </a:lnTo>
                <a:lnTo>
                  <a:pt x="27" y="35"/>
                </a:lnTo>
                <a:lnTo>
                  <a:pt x="29" y="37"/>
                </a:lnTo>
                <a:lnTo>
                  <a:pt x="30" y="38"/>
                </a:lnTo>
                <a:lnTo>
                  <a:pt x="32" y="40"/>
                </a:lnTo>
                <a:lnTo>
                  <a:pt x="34" y="42"/>
                </a:lnTo>
                <a:lnTo>
                  <a:pt x="35" y="43"/>
                </a:lnTo>
                <a:lnTo>
                  <a:pt x="37" y="45"/>
                </a:lnTo>
                <a:lnTo>
                  <a:pt x="39" y="46"/>
                </a:lnTo>
                <a:lnTo>
                  <a:pt x="40" y="48"/>
                </a:lnTo>
                <a:lnTo>
                  <a:pt x="42" y="49"/>
                </a:lnTo>
                <a:lnTo>
                  <a:pt x="44" y="51"/>
                </a:lnTo>
                <a:lnTo>
                  <a:pt x="46" y="52"/>
                </a:lnTo>
                <a:lnTo>
                  <a:pt x="47" y="53"/>
                </a:lnTo>
                <a:lnTo>
                  <a:pt x="49" y="55"/>
                </a:lnTo>
                <a:lnTo>
                  <a:pt x="51" y="56"/>
                </a:lnTo>
                <a:lnTo>
                  <a:pt x="52" y="57"/>
                </a:lnTo>
                <a:lnTo>
                  <a:pt x="54" y="58"/>
                </a:lnTo>
                <a:lnTo>
                  <a:pt x="56" y="59"/>
                </a:lnTo>
                <a:lnTo>
                  <a:pt x="58" y="60"/>
                </a:lnTo>
                <a:lnTo>
                  <a:pt x="59" y="62"/>
                </a:lnTo>
                <a:lnTo>
                  <a:pt x="61" y="63"/>
                </a:lnTo>
                <a:lnTo>
                  <a:pt x="63" y="64"/>
                </a:lnTo>
                <a:lnTo>
                  <a:pt x="64" y="65"/>
                </a:lnTo>
                <a:lnTo>
                  <a:pt x="66" y="66"/>
                </a:lnTo>
                <a:lnTo>
                  <a:pt x="68" y="67"/>
                </a:lnTo>
                <a:lnTo>
                  <a:pt x="70" y="68"/>
                </a:lnTo>
                <a:lnTo>
                  <a:pt x="71" y="69"/>
                </a:lnTo>
                <a:lnTo>
                  <a:pt x="73" y="69"/>
                </a:lnTo>
                <a:lnTo>
                  <a:pt x="75" y="70"/>
                </a:lnTo>
                <a:lnTo>
                  <a:pt x="76" y="71"/>
                </a:lnTo>
                <a:lnTo>
                  <a:pt x="78" y="72"/>
                </a:lnTo>
                <a:lnTo>
                  <a:pt x="80" y="73"/>
                </a:lnTo>
                <a:lnTo>
                  <a:pt x="81" y="74"/>
                </a:lnTo>
                <a:lnTo>
                  <a:pt x="83" y="75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8" name="Freeform 65"/>
          <p:cNvSpPr>
            <a:spLocks/>
          </p:cNvSpPr>
          <p:nvPr/>
        </p:nvSpPr>
        <p:spPr bwMode="auto">
          <a:xfrm>
            <a:off x="5665269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9" name="Freeform 66"/>
          <p:cNvSpPr>
            <a:spLocks/>
          </p:cNvSpPr>
          <p:nvPr/>
        </p:nvSpPr>
        <p:spPr bwMode="auto">
          <a:xfrm>
            <a:off x="5704756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0" name="Freeform 67"/>
          <p:cNvSpPr>
            <a:spLocks/>
          </p:cNvSpPr>
          <p:nvPr/>
        </p:nvSpPr>
        <p:spPr bwMode="auto">
          <a:xfrm>
            <a:off x="5744243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1" name="Freeform 68"/>
          <p:cNvSpPr>
            <a:spLocks/>
          </p:cNvSpPr>
          <p:nvPr/>
        </p:nvSpPr>
        <p:spPr bwMode="auto">
          <a:xfrm>
            <a:off x="5783730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2" name="Freeform 69"/>
          <p:cNvSpPr>
            <a:spLocks/>
          </p:cNvSpPr>
          <p:nvPr/>
        </p:nvSpPr>
        <p:spPr bwMode="auto">
          <a:xfrm>
            <a:off x="5823218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1 w 83"/>
              <a:gd name="T7" fmla="*/ 12 w 83"/>
              <a:gd name="T8" fmla="*/ 14 w 83"/>
              <a:gd name="T9" fmla="*/ 16 w 83"/>
              <a:gd name="T10" fmla="*/ 17 w 83"/>
              <a:gd name="T11" fmla="*/ 19 w 83"/>
              <a:gd name="T12" fmla="*/ 21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2 w 83"/>
              <a:gd name="T37" fmla="*/ 63 w 83"/>
              <a:gd name="T38" fmla="*/ 65 w 83"/>
              <a:gd name="T39" fmla="*/ 67 w 83"/>
              <a:gd name="T40" fmla="*/ 68 w 83"/>
              <a:gd name="T41" fmla="*/ 70 w 83"/>
              <a:gd name="T42" fmla="*/ 72 w 83"/>
              <a:gd name="T43" fmla="*/ 73 w 83"/>
              <a:gd name="T44" fmla="*/ 75 w 83"/>
              <a:gd name="T45" fmla="*/ 77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2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3" name="Freeform 70"/>
          <p:cNvSpPr>
            <a:spLocks/>
          </p:cNvSpPr>
          <p:nvPr/>
        </p:nvSpPr>
        <p:spPr bwMode="auto">
          <a:xfrm>
            <a:off x="5862705" y="4137372"/>
            <a:ext cx="39963" cy="0"/>
          </a:xfrm>
          <a:custGeom>
            <a:avLst/>
            <a:gdLst>
              <a:gd name="T0" fmla="*/ 0 w 84"/>
              <a:gd name="T1" fmla="*/ 2 w 84"/>
              <a:gd name="T2" fmla="*/ 4 w 84"/>
              <a:gd name="T3" fmla="*/ 5 w 84"/>
              <a:gd name="T4" fmla="*/ 7 w 84"/>
              <a:gd name="T5" fmla="*/ 9 w 84"/>
              <a:gd name="T6" fmla="*/ 10 w 84"/>
              <a:gd name="T7" fmla="*/ 12 w 84"/>
              <a:gd name="T8" fmla="*/ 14 w 84"/>
              <a:gd name="T9" fmla="*/ 16 w 84"/>
              <a:gd name="T10" fmla="*/ 17 w 84"/>
              <a:gd name="T11" fmla="*/ 19 w 84"/>
              <a:gd name="T12" fmla="*/ 21 w 84"/>
              <a:gd name="T13" fmla="*/ 23 w 84"/>
              <a:gd name="T14" fmla="*/ 24 w 84"/>
              <a:gd name="T15" fmla="*/ 26 w 84"/>
              <a:gd name="T16" fmla="*/ 28 w 84"/>
              <a:gd name="T17" fmla="*/ 29 w 84"/>
              <a:gd name="T18" fmla="*/ 31 w 84"/>
              <a:gd name="T19" fmla="*/ 33 w 84"/>
              <a:gd name="T20" fmla="*/ 34 w 84"/>
              <a:gd name="T21" fmla="*/ 36 w 84"/>
              <a:gd name="T22" fmla="*/ 38 w 84"/>
              <a:gd name="T23" fmla="*/ 39 w 84"/>
              <a:gd name="T24" fmla="*/ 41 w 84"/>
              <a:gd name="T25" fmla="*/ 43 w 84"/>
              <a:gd name="T26" fmla="*/ 45 w 84"/>
              <a:gd name="T27" fmla="*/ 46 w 84"/>
              <a:gd name="T28" fmla="*/ 48 w 84"/>
              <a:gd name="T29" fmla="*/ 50 w 84"/>
              <a:gd name="T30" fmla="*/ 51 w 84"/>
              <a:gd name="T31" fmla="*/ 53 w 84"/>
              <a:gd name="T32" fmla="*/ 55 w 84"/>
              <a:gd name="T33" fmla="*/ 56 w 84"/>
              <a:gd name="T34" fmla="*/ 58 w 84"/>
              <a:gd name="T35" fmla="*/ 60 w 84"/>
              <a:gd name="T36" fmla="*/ 61 w 84"/>
              <a:gd name="T37" fmla="*/ 63 w 84"/>
              <a:gd name="T38" fmla="*/ 65 w 84"/>
              <a:gd name="T39" fmla="*/ 67 w 84"/>
              <a:gd name="T40" fmla="*/ 68 w 84"/>
              <a:gd name="T41" fmla="*/ 70 w 84"/>
              <a:gd name="T42" fmla="*/ 72 w 84"/>
              <a:gd name="T43" fmla="*/ 74 w 84"/>
              <a:gd name="T44" fmla="*/ 75 w 84"/>
              <a:gd name="T45" fmla="*/ 77 w 84"/>
              <a:gd name="T46" fmla="*/ 79 w 84"/>
              <a:gd name="T47" fmla="*/ 80 w 84"/>
              <a:gd name="T48" fmla="*/ 82 w 84"/>
              <a:gd name="T49" fmla="*/ 84 w 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3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5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5" y="0"/>
                </a:lnTo>
                <a:lnTo>
                  <a:pt x="77" y="0"/>
                </a:lnTo>
                <a:lnTo>
                  <a:pt x="79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4" name="Freeform 71"/>
          <p:cNvSpPr>
            <a:spLocks/>
          </p:cNvSpPr>
          <p:nvPr/>
        </p:nvSpPr>
        <p:spPr bwMode="auto">
          <a:xfrm>
            <a:off x="5902668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6 w 83"/>
              <a:gd name="T5" fmla="*/ 8 w 83"/>
              <a:gd name="T6" fmla="*/ 10 w 83"/>
              <a:gd name="T7" fmla="*/ 11 w 83"/>
              <a:gd name="T8" fmla="*/ 13 w 83"/>
              <a:gd name="T9" fmla="*/ 15 w 83"/>
              <a:gd name="T10" fmla="*/ 16 w 83"/>
              <a:gd name="T11" fmla="*/ 18 w 83"/>
              <a:gd name="T12" fmla="*/ 20 w 83"/>
              <a:gd name="T13" fmla="*/ 21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2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1" y="0"/>
                </a:lnTo>
                <a:lnTo>
                  <a:pt x="13" y="0"/>
                </a:lnTo>
                <a:lnTo>
                  <a:pt x="15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1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5" name="Freeform 72"/>
          <p:cNvSpPr>
            <a:spLocks/>
          </p:cNvSpPr>
          <p:nvPr/>
        </p:nvSpPr>
        <p:spPr bwMode="auto">
          <a:xfrm>
            <a:off x="5942155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6" name="Freeform 73"/>
          <p:cNvSpPr>
            <a:spLocks/>
          </p:cNvSpPr>
          <p:nvPr/>
        </p:nvSpPr>
        <p:spPr bwMode="auto">
          <a:xfrm>
            <a:off x="5981642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6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7" name="Freeform 74"/>
          <p:cNvSpPr>
            <a:spLocks/>
          </p:cNvSpPr>
          <p:nvPr/>
        </p:nvSpPr>
        <p:spPr bwMode="auto">
          <a:xfrm>
            <a:off x="6021130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8" name="Freeform 75"/>
          <p:cNvSpPr>
            <a:spLocks/>
          </p:cNvSpPr>
          <p:nvPr/>
        </p:nvSpPr>
        <p:spPr bwMode="auto">
          <a:xfrm>
            <a:off x="6060617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50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9" name="Freeform 76"/>
          <p:cNvSpPr>
            <a:spLocks/>
          </p:cNvSpPr>
          <p:nvPr/>
        </p:nvSpPr>
        <p:spPr bwMode="auto">
          <a:xfrm>
            <a:off x="6100104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1 w 83"/>
              <a:gd name="T7" fmla="*/ 12 w 83"/>
              <a:gd name="T8" fmla="*/ 14 w 83"/>
              <a:gd name="T9" fmla="*/ 16 w 83"/>
              <a:gd name="T10" fmla="*/ 17 w 83"/>
              <a:gd name="T11" fmla="*/ 19 w 83"/>
              <a:gd name="T12" fmla="*/ 21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3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2 w 83"/>
              <a:gd name="T37" fmla="*/ 63 w 83"/>
              <a:gd name="T38" fmla="*/ 65 w 83"/>
              <a:gd name="T39" fmla="*/ 67 w 83"/>
              <a:gd name="T40" fmla="*/ 68 w 83"/>
              <a:gd name="T41" fmla="*/ 70 w 83"/>
              <a:gd name="T42" fmla="*/ 72 w 83"/>
              <a:gd name="T43" fmla="*/ 73 w 83"/>
              <a:gd name="T44" fmla="*/ 75 w 83"/>
              <a:gd name="T45" fmla="*/ 77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2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0" name="Freeform 77"/>
          <p:cNvSpPr>
            <a:spLocks/>
          </p:cNvSpPr>
          <p:nvPr/>
        </p:nvSpPr>
        <p:spPr bwMode="auto">
          <a:xfrm>
            <a:off x="6139591" y="4137372"/>
            <a:ext cx="39963" cy="0"/>
          </a:xfrm>
          <a:custGeom>
            <a:avLst/>
            <a:gdLst>
              <a:gd name="T0" fmla="*/ 0 w 84"/>
              <a:gd name="T1" fmla="*/ 2 w 84"/>
              <a:gd name="T2" fmla="*/ 4 w 84"/>
              <a:gd name="T3" fmla="*/ 5 w 84"/>
              <a:gd name="T4" fmla="*/ 7 w 84"/>
              <a:gd name="T5" fmla="*/ 9 w 84"/>
              <a:gd name="T6" fmla="*/ 10 w 84"/>
              <a:gd name="T7" fmla="*/ 12 w 84"/>
              <a:gd name="T8" fmla="*/ 14 w 84"/>
              <a:gd name="T9" fmla="*/ 16 w 84"/>
              <a:gd name="T10" fmla="*/ 17 w 84"/>
              <a:gd name="T11" fmla="*/ 19 w 84"/>
              <a:gd name="T12" fmla="*/ 21 w 84"/>
              <a:gd name="T13" fmla="*/ 23 w 84"/>
              <a:gd name="T14" fmla="*/ 24 w 84"/>
              <a:gd name="T15" fmla="*/ 26 w 84"/>
              <a:gd name="T16" fmla="*/ 28 w 84"/>
              <a:gd name="T17" fmla="*/ 29 w 84"/>
              <a:gd name="T18" fmla="*/ 31 w 84"/>
              <a:gd name="T19" fmla="*/ 33 w 84"/>
              <a:gd name="T20" fmla="*/ 34 w 84"/>
              <a:gd name="T21" fmla="*/ 36 w 84"/>
              <a:gd name="T22" fmla="*/ 38 w 84"/>
              <a:gd name="T23" fmla="*/ 40 w 84"/>
              <a:gd name="T24" fmla="*/ 41 w 84"/>
              <a:gd name="T25" fmla="*/ 43 w 84"/>
              <a:gd name="T26" fmla="*/ 45 w 84"/>
              <a:gd name="T27" fmla="*/ 46 w 84"/>
              <a:gd name="T28" fmla="*/ 48 w 84"/>
              <a:gd name="T29" fmla="*/ 50 w 84"/>
              <a:gd name="T30" fmla="*/ 51 w 84"/>
              <a:gd name="T31" fmla="*/ 53 w 84"/>
              <a:gd name="T32" fmla="*/ 55 w 84"/>
              <a:gd name="T33" fmla="*/ 56 w 84"/>
              <a:gd name="T34" fmla="*/ 58 w 84"/>
              <a:gd name="T35" fmla="*/ 60 w 84"/>
              <a:gd name="T36" fmla="*/ 61 w 84"/>
              <a:gd name="T37" fmla="*/ 63 w 84"/>
              <a:gd name="T38" fmla="*/ 65 w 84"/>
              <a:gd name="T39" fmla="*/ 67 w 84"/>
              <a:gd name="T40" fmla="*/ 68 w 84"/>
              <a:gd name="T41" fmla="*/ 70 w 84"/>
              <a:gd name="T42" fmla="*/ 72 w 84"/>
              <a:gd name="T43" fmla="*/ 74 w 84"/>
              <a:gd name="T44" fmla="*/ 75 w 84"/>
              <a:gd name="T45" fmla="*/ 77 w 84"/>
              <a:gd name="T46" fmla="*/ 79 w 84"/>
              <a:gd name="T47" fmla="*/ 80 w 84"/>
              <a:gd name="T48" fmla="*/ 82 w 84"/>
              <a:gd name="T49" fmla="*/ 84 w 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3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40" y="0"/>
                </a:lnTo>
                <a:lnTo>
                  <a:pt x="41" y="0"/>
                </a:lnTo>
                <a:lnTo>
                  <a:pt x="43" y="0"/>
                </a:lnTo>
                <a:lnTo>
                  <a:pt x="45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5" y="0"/>
                </a:lnTo>
                <a:lnTo>
                  <a:pt x="77" y="0"/>
                </a:lnTo>
                <a:lnTo>
                  <a:pt x="79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1" name="Freeform 78"/>
          <p:cNvSpPr>
            <a:spLocks/>
          </p:cNvSpPr>
          <p:nvPr/>
        </p:nvSpPr>
        <p:spPr bwMode="auto">
          <a:xfrm>
            <a:off x="6179554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6 w 83"/>
              <a:gd name="T5" fmla="*/ 8 w 83"/>
              <a:gd name="T6" fmla="*/ 10 w 83"/>
              <a:gd name="T7" fmla="*/ 11 w 83"/>
              <a:gd name="T8" fmla="*/ 13 w 83"/>
              <a:gd name="T9" fmla="*/ 15 w 83"/>
              <a:gd name="T10" fmla="*/ 16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2 w 83"/>
              <a:gd name="T44" fmla="*/ 74 w 83"/>
              <a:gd name="T45" fmla="*/ 76 w 83"/>
              <a:gd name="T46" fmla="*/ 77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1" y="0"/>
                </a:lnTo>
                <a:lnTo>
                  <a:pt x="13" y="0"/>
                </a:lnTo>
                <a:lnTo>
                  <a:pt x="15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7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2" name="Freeform 79"/>
          <p:cNvSpPr>
            <a:spLocks/>
          </p:cNvSpPr>
          <p:nvPr/>
        </p:nvSpPr>
        <p:spPr bwMode="auto">
          <a:xfrm>
            <a:off x="6219042" y="4136678"/>
            <a:ext cx="39487" cy="694"/>
          </a:xfrm>
          <a:custGeom>
            <a:avLst/>
            <a:gdLst>
              <a:gd name="T0" fmla="*/ 0 w 83"/>
              <a:gd name="T1" fmla="*/ 1 h 1"/>
              <a:gd name="T2" fmla="*/ 1 w 83"/>
              <a:gd name="T3" fmla="*/ 1 h 1"/>
              <a:gd name="T4" fmla="*/ 3 w 83"/>
              <a:gd name="T5" fmla="*/ 1 h 1"/>
              <a:gd name="T6" fmla="*/ 5 w 83"/>
              <a:gd name="T7" fmla="*/ 1 h 1"/>
              <a:gd name="T8" fmla="*/ 7 w 83"/>
              <a:gd name="T9" fmla="*/ 1 h 1"/>
              <a:gd name="T10" fmla="*/ 8 w 83"/>
              <a:gd name="T11" fmla="*/ 1 h 1"/>
              <a:gd name="T12" fmla="*/ 10 w 83"/>
              <a:gd name="T13" fmla="*/ 1 h 1"/>
              <a:gd name="T14" fmla="*/ 12 w 83"/>
              <a:gd name="T15" fmla="*/ 1 h 1"/>
              <a:gd name="T16" fmla="*/ 13 w 83"/>
              <a:gd name="T17" fmla="*/ 1 h 1"/>
              <a:gd name="T18" fmla="*/ 15 w 83"/>
              <a:gd name="T19" fmla="*/ 1 h 1"/>
              <a:gd name="T20" fmla="*/ 17 w 83"/>
              <a:gd name="T21" fmla="*/ 1 h 1"/>
              <a:gd name="T22" fmla="*/ 18 w 83"/>
              <a:gd name="T23" fmla="*/ 1 h 1"/>
              <a:gd name="T24" fmla="*/ 20 w 83"/>
              <a:gd name="T25" fmla="*/ 1 h 1"/>
              <a:gd name="T26" fmla="*/ 22 w 83"/>
              <a:gd name="T27" fmla="*/ 1 h 1"/>
              <a:gd name="T28" fmla="*/ 23 w 83"/>
              <a:gd name="T29" fmla="*/ 1 h 1"/>
              <a:gd name="T30" fmla="*/ 25 w 83"/>
              <a:gd name="T31" fmla="*/ 1 h 1"/>
              <a:gd name="T32" fmla="*/ 27 w 83"/>
              <a:gd name="T33" fmla="*/ 1 h 1"/>
              <a:gd name="T34" fmla="*/ 29 w 83"/>
              <a:gd name="T35" fmla="*/ 1 h 1"/>
              <a:gd name="T36" fmla="*/ 30 w 83"/>
              <a:gd name="T37" fmla="*/ 1 h 1"/>
              <a:gd name="T38" fmla="*/ 32 w 83"/>
              <a:gd name="T39" fmla="*/ 1 h 1"/>
              <a:gd name="T40" fmla="*/ 34 w 83"/>
              <a:gd name="T41" fmla="*/ 1 h 1"/>
              <a:gd name="T42" fmla="*/ 35 w 83"/>
              <a:gd name="T43" fmla="*/ 1 h 1"/>
              <a:gd name="T44" fmla="*/ 37 w 83"/>
              <a:gd name="T45" fmla="*/ 1 h 1"/>
              <a:gd name="T46" fmla="*/ 39 w 83"/>
              <a:gd name="T47" fmla="*/ 1 h 1"/>
              <a:gd name="T48" fmla="*/ 40 w 83"/>
              <a:gd name="T49" fmla="*/ 1 h 1"/>
              <a:gd name="T50" fmla="*/ 42 w 83"/>
              <a:gd name="T51" fmla="*/ 1 h 1"/>
              <a:gd name="T52" fmla="*/ 44 w 83"/>
              <a:gd name="T53" fmla="*/ 1 h 1"/>
              <a:gd name="T54" fmla="*/ 45 w 83"/>
              <a:gd name="T55" fmla="*/ 1 h 1"/>
              <a:gd name="T56" fmla="*/ 47 w 83"/>
              <a:gd name="T57" fmla="*/ 1 h 1"/>
              <a:gd name="T58" fmla="*/ 49 w 83"/>
              <a:gd name="T59" fmla="*/ 1 h 1"/>
              <a:gd name="T60" fmla="*/ 51 w 83"/>
              <a:gd name="T61" fmla="*/ 1 h 1"/>
              <a:gd name="T62" fmla="*/ 52 w 83"/>
              <a:gd name="T63" fmla="*/ 1 h 1"/>
              <a:gd name="T64" fmla="*/ 54 w 83"/>
              <a:gd name="T65" fmla="*/ 1 h 1"/>
              <a:gd name="T66" fmla="*/ 56 w 83"/>
              <a:gd name="T67" fmla="*/ 1 h 1"/>
              <a:gd name="T68" fmla="*/ 58 w 83"/>
              <a:gd name="T69" fmla="*/ 1 h 1"/>
              <a:gd name="T70" fmla="*/ 59 w 83"/>
              <a:gd name="T71" fmla="*/ 1 h 1"/>
              <a:gd name="T72" fmla="*/ 61 w 83"/>
              <a:gd name="T73" fmla="*/ 1 h 1"/>
              <a:gd name="T74" fmla="*/ 63 w 83"/>
              <a:gd name="T75" fmla="*/ 0 h 1"/>
              <a:gd name="T76" fmla="*/ 64 w 83"/>
              <a:gd name="T77" fmla="*/ 0 h 1"/>
              <a:gd name="T78" fmla="*/ 66 w 83"/>
              <a:gd name="T79" fmla="*/ 0 h 1"/>
              <a:gd name="T80" fmla="*/ 68 w 83"/>
              <a:gd name="T81" fmla="*/ 0 h 1"/>
              <a:gd name="T82" fmla="*/ 69 w 83"/>
              <a:gd name="T83" fmla="*/ 0 h 1"/>
              <a:gd name="T84" fmla="*/ 71 w 83"/>
              <a:gd name="T85" fmla="*/ 0 h 1"/>
              <a:gd name="T86" fmla="*/ 73 w 83"/>
              <a:gd name="T87" fmla="*/ 0 h 1"/>
              <a:gd name="T88" fmla="*/ 74 w 83"/>
              <a:gd name="T89" fmla="*/ 0 h 1"/>
              <a:gd name="T90" fmla="*/ 76 w 83"/>
              <a:gd name="T91" fmla="*/ 0 h 1"/>
              <a:gd name="T92" fmla="*/ 78 w 83"/>
              <a:gd name="T93" fmla="*/ 0 h 1"/>
              <a:gd name="T94" fmla="*/ 79 w 83"/>
              <a:gd name="T95" fmla="*/ 0 h 1"/>
              <a:gd name="T96" fmla="*/ 81 w 83"/>
              <a:gd name="T97" fmla="*/ 0 h 1"/>
              <a:gd name="T98" fmla="*/ 83 w 83"/>
              <a:gd name="T99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">
                <a:moveTo>
                  <a:pt x="0" y="1"/>
                </a:moveTo>
                <a:lnTo>
                  <a:pt x="1" y="1"/>
                </a:lnTo>
                <a:lnTo>
                  <a:pt x="3" y="1"/>
                </a:lnTo>
                <a:lnTo>
                  <a:pt x="5" y="1"/>
                </a:lnTo>
                <a:lnTo>
                  <a:pt x="7" y="1"/>
                </a:lnTo>
                <a:lnTo>
                  <a:pt x="8" y="1"/>
                </a:lnTo>
                <a:lnTo>
                  <a:pt x="10" y="1"/>
                </a:lnTo>
                <a:lnTo>
                  <a:pt x="12" y="1"/>
                </a:lnTo>
                <a:lnTo>
                  <a:pt x="13" y="1"/>
                </a:lnTo>
                <a:lnTo>
                  <a:pt x="15" y="1"/>
                </a:lnTo>
                <a:lnTo>
                  <a:pt x="17" y="1"/>
                </a:lnTo>
                <a:lnTo>
                  <a:pt x="18" y="1"/>
                </a:lnTo>
                <a:lnTo>
                  <a:pt x="20" y="1"/>
                </a:lnTo>
                <a:lnTo>
                  <a:pt x="22" y="1"/>
                </a:lnTo>
                <a:lnTo>
                  <a:pt x="23" y="1"/>
                </a:lnTo>
                <a:lnTo>
                  <a:pt x="25" y="1"/>
                </a:lnTo>
                <a:lnTo>
                  <a:pt x="27" y="1"/>
                </a:lnTo>
                <a:lnTo>
                  <a:pt x="29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5" y="1"/>
                </a:lnTo>
                <a:lnTo>
                  <a:pt x="37" y="1"/>
                </a:lnTo>
                <a:lnTo>
                  <a:pt x="39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5" y="1"/>
                </a:lnTo>
                <a:lnTo>
                  <a:pt x="47" y="1"/>
                </a:lnTo>
                <a:lnTo>
                  <a:pt x="49" y="1"/>
                </a:lnTo>
                <a:lnTo>
                  <a:pt x="51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8" y="1"/>
                </a:lnTo>
                <a:lnTo>
                  <a:pt x="59" y="1"/>
                </a:lnTo>
                <a:lnTo>
                  <a:pt x="61" y="1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3" name="Freeform 80"/>
          <p:cNvSpPr>
            <a:spLocks/>
          </p:cNvSpPr>
          <p:nvPr/>
        </p:nvSpPr>
        <p:spPr bwMode="auto">
          <a:xfrm>
            <a:off x="6258529" y="4135292"/>
            <a:ext cx="39487" cy="1387"/>
          </a:xfrm>
          <a:custGeom>
            <a:avLst/>
            <a:gdLst>
              <a:gd name="T0" fmla="*/ 0 w 83"/>
              <a:gd name="T1" fmla="*/ 2 h 2"/>
              <a:gd name="T2" fmla="*/ 1 w 83"/>
              <a:gd name="T3" fmla="*/ 2 h 2"/>
              <a:gd name="T4" fmla="*/ 3 w 83"/>
              <a:gd name="T5" fmla="*/ 2 h 2"/>
              <a:gd name="T6" fmla="*/ 5 w 83"/>
              <a:gd name="T7" fmla="*/ 2 h 2"/>
              <a:gd name="T8" fmla="*/ 6 w 83"/>
              <a:gd name="T9" fmla="*/ 2 h 2"/>
              <a:gd name="T10" fmla="*/ 8 w 83"/>
              <a:gd name="T11" fmla="*/ 2 h 2"/>
              <a:gd name="T12" fmla="*/ 10 w 83"/>
              <a:gd name="T13" fmla="*/ 2 h 2"/>
              <a:gd name="T14" fmla="*/ 12 w 83"/>
              <a:gd name="T15" fmla="*/ 2 h 2"/>
              <a:gd name="T16" fmla="*/ 13 w 83"/>
              <a:gd name="T17" fmla="*/ 2 h 2"/>
              <a:gd name="T18" fmla="*/ 15 w 83"/>
              <a:gd name="T19" fmla="*/ 2 h 2"/>
              <a:gd name="T20" fmla="*/ 17 w 83"/>
              <a:gd name="T21" fmla="*/ 2 h 2"/>
              <a:gd name="T22" fmla="*/ 19 w 83"/>
              <a:gd name="T23" fmla="*/ 2 h 2"/>
              <a:gd name="T24" fmla="*/ 20 w 83"/>
              <a:gd name="T25" fmla="*/ 2 h 2"/>
              <a:gd name="T26" fmla="*/ 22 w 83"/>
              <a:gd name="T27" fmla="*/ 1 h 2"/>
              <a:gd name="T28" fmla="*/ 24 w 83"/>
              <a:gd name="T29" fmla="*/ 1 h 2"/>
              <a:gd name="T30" fmla="*/ 25 w 83"/>
              <a:gd name="T31" fmla="*/ 1 h 2"/>
              <a:gd name="T32" fmla="*/ 27 w 83"/>
              <a:gd name="T33" fmla="*/ 1 h 2"/>
              <a:gd name="T34" fmla="*/ 29 w 83"/>
              <a:gd name="T35" fmla="*/ 1 h 2"/>
              <a:gd name="T36" fmla="*/ 31 w 83"/>
              <a:gd name="T37" fmla="*/ 1 h 2"/>
              <a:gd name="T38" fmla="*/ 32 w 83"/>
              <a:gd name="T39" fmla="*/ 1 h 2"/>
              <a:gd name="T40" fmla="*/ 34 w 83"/>
              <a:gd name="T41" fmla="*/ 1 h 2"/>
              <a:gd name="T42" fmla="*/ 36 w 83"/>
              <a:gd name="T43" fmla="*/ 1 h 2"/>
              <a:gd name="T44" fmla="*/ 37 w 83"/>
              <a:gd name="T45" fmla="*/ 1 h 2"/>
              <a:gd name="T46" fmla="*/ 39 w 83"/>
              <a:gd name="T47" fmla="*/ 1 h 2"/>
              <a:gd name="T48" fmla="*/ 41 w 83"/>
              <a:gd name="T49" fmla="*/ 1 h 2"/>
              <a:gd name="T50" fmla="*/ 42 w 83"/>
              <a:gd name="T51" fmla="*/ 1 h 2"/>
              <a:gd name="T52" fmla="*/ 44 w 83"/>
              <a:gd name="T53" fmla="*/ 1 h 2"/>
              <a:gd name="T54" fmla="*/ 46 w 83"/>
              <a:gd name="T55" fmla="*/ 1 h 2"/>
              <a:gd name="T56" fmla="*/ 47 w 83"/>
              <a:gd name="T57" fmla="*/ 1 h 2"/>
              <a:gd name="T58" fmla="*/ 49 w 83"/>
              <a:gd name="T59" fmla="*/ 1 h 2"/>
              <a:gd name="T60" fmla="*/ 51 w 83"/>
              <a:gd name="T61" fmla="*/ 1 h 2"/>
              <a:gd name="T62" fmla="*/ 52 w 83"/>
              <a:gd name="T63" fmla="*/ 1 h 2"/>
              <a:gd name="T64" fmla="*/ 54 w 83"/>
              <a:gd name="T65" fmla="*/ 1 h 2"/>
              <a:gd name="T66" fmla="*/ 56 w 83"/>
              <a:gd name="T67" fmla="*/ 1 h 2"/>
              <a:gd name="T68" fmla="*/ 57 w 83"/>
              <a:gd name="T69" fmla="*/ 1 h 2"/>
              <a:gd name="T70" fmla="*/ 59 w 83"/>
              <a:gd name="T71" fmla="*/ 1 h 2"/>
              <a:gd name="T72" fmla="*/ 61 w 83"/>
              <a:gd name="T73" fmla="*/ 0 h 2"/>
              <a:gd name="T74" fmla="*/ 63 w 83"/>
              <a:gd name="T75" fmla="*/ 0 h 2"/>
              <a:gd name="T76" fmla="*/ 64 w 83"/>
              <a:gd name="T77" fmla="*/ 0 h 2"/>
              <a:gd name="T78" fmla="*/ 66 w 83"/>
              <a:gd name="T79" fmla="*/ 0 h 2"/>
              <a:gd name="T80" fmla="*/ 68 w 83"/>
              <a:gd name="T81" fmla="*/ 0 h 2"/>
              <a:gd name="T82" fmla="*/ 70 w 83"/>
              <a:gd name="T83" fmla="*/ 0 h 2"/>
              <a:gd name="T84" fmla="*/ 71 w 83"/>
              <a:gd name="T85" fmla="*/ 0 h 2"/>
              <a:gd name="T86" fmla="*/ 73 w 83"/>
              <a:gd name="T87" fmla="*/ 0 h 2"/>
              <a:gd name="T88" fmla="*/ 75 w 83"/>
              <a:gd name="T89" fmla="*/ 0 h 2"/>
              <a:gd name="T90" fmla="*/ 76 w 83"/>
              <a:gd name="T91" fmla="*/ 0 h 2"/>
              <a:gd name="T92" fmla="*/ 78 w 83"/>
              <a:gd name="T93" fmla="*/ 0 h 2"/>
              <a:gd name="T94" fmla="*/ 80 w 83"/>
              <a:gd name="T95" fmla="*/ 0 h 2"/>
              <a:gd name="T96" fmla="*/ 81 w 83"/>
              <a:gd name="T97" fmla="*/ 0 h 2"/>
              <a:gd name="T98" fmla="*/ 83 w 83"/>
              <a:gd name="T9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">
                <a:moveTo>
                  <a:pt x="0" y="2"/>
                </a:moveTo>
                <a:lnTo>
                  <a:pt x="1" y="2"/>
                </a:lnTo>
                <a:lnTo>
                  <a:pt x="3" y="2"/>
                </a:lnTo>
                <a:lnTo>
                  <a:pt x="5" y="2"/>
                </a:lnTo>
                <a:lnTo>
                  <a:pt x="6" y="2"/>
                </a:lnTo>
                <a:lnTo>
                  <a:pt x="8" y="2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2"/>
                </a:lnTo>
                <a:lnTo>
                  <a:pt x="19" y="2"/>
                </a:lnTo>
                <a:lnTo>
                  <a:pt x="20" y="2"/>
                </a:lnTo>
                <a:lnTo>
                  <a:pt x="22" y="1"/>
                </a:lnTo>
                <a:lnTo>
                  <a:pt x="24" y="1"/>
                </a:lnTo>
                <a:lnTo>
                  <a:pt x="25" y="1"/>
                </a:lnTo>
                <a:lnTo>
                  <a:pt x="27" y="1"/>
                </a:lnTo>
                <a:lnTo>
                  <a:pt x="29" y="1"/>
                </a:lnTo>
                <a:lnTo>
                  <a:pt x="31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7" y="1"/>
                </a:lnTo>
                <a:lnTo>
                  <a:pt x="39" y="1"/>
                </a:lnTo>
                <a:lnTo>
                  <a:pt x="41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7" y="1"/>
                </a:lnTo>
                <a:lnTo>
                  <a:pt x="49" y="1"/>
                </a:lnTo>
                <a:lnTo>
                  <a:pt x="51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7" y="1"/>
                </a:lnTo>
                <a:lnTo>
                  <a:pt x="59" y="1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4" name="Freeform 81"/>
          <p:cNvSpPr>
            <a:spLocks/>
          </p:cNvSpPr>
          <p:nvPr/>
        </p:nvSpPr>
        <p:spPr bwMode="auto">
          <a:xfrm>
            <a:off x="6298016" y="4129744"/>
            <a:ext cx="39487" cy="5547"/>
          </a:xfrm>
          <a:custGeom>
            <a:avLst/>
            <a:gdLst>
              <a:gd name="T0" fmla="*/ 0 w 83"/>
              <a:gd name="T1" fmla="*/ 8 h 8"/>
              <a:gd name="T2" fmla="*/ 2 w 83"/>
              <a:gd name="T3" fmla="*/ 8 h 8"/>
              <a:gd name="T4" fmla="*/ 3 w 83"/>
              <a:gd name="T5" fmla="*/ 7 h 8"/>
              <a:gd name="T6" fmla="*/ 5 w 83"/>
              <a:gd name="T7" fmla="*/ 7 h 8"/>
              <a:gd name="T8" fmla="*/ 7 w 83"/>
              <a:gd name="T9" fmla="*/ 7 h 8"/>
              <a:gd name="T10" fmla="*/ 8 w 83"/>
              <a:gd name="T11" fmla="*/ 7 h 8"/>
              <a:gd name="T12" fmla="*/ 10 w 83"/>
              <a:gd name="T13" fmla="*/ 7 h 8"/>
              <a:gd name="T14" fmla="*/ 12 w 83"/>
              <a:gd name="T15" fmla="*/ 7 h 8"/>
              <a:gd name="T16" fmla="*/ 13 w 83"/>
              <a:gd name="T17" fmla="*/ 7 h 8"/>
              <a:gd name="T18" fmla="*/ 15 w 83"/>
              <a:gd name="T19" fmla="*/ 7 h 8"/>
              <a:gd name="T20" fmla="*/ 17 w 83"/>
              <a:gd name="T21" fmla="*/ 6 h 8"/>
              <a:gd name="T22" fmla="*/ 19 w 83"/>
              <a:gd name="T23" fmla="*/ 6 h 8"/>
              <a:gd name="T24" fmla="*/ 20 w 83"/>
              <a:gd name="T25" fmla="*/ 6 h 8"/>
              <a:gd name="T26" fmla="*/ 22 w 83"/>
              <a:gd name="T27" fmla="*/ 6 h 8"/>
              <a:gd name="T28" fmla="*/ 24 w 83"/>
              <a:gd name="T29" fmla="*/ 6 h 8"/>
              <a:gd name="T30" fmla="*/ 25 w 83"/>
              <a:gd name="T31" fmla="*/ 6 h 8"/>
              <a:gd name="T32" fmla="*/ 27 w 83"/>
              <a:gd name="T33" fmla="*/ 6 h 8"/>
              <a:gd name="T34" fmla="*/ 29 w 83"/>
              <a:gd name="T35" fmla="*/ 6 h 8"/>
              <a:gd name="T36" fmla="*/ 31 w 83"/>
              <a:gd name="T37" fmla="*/ 6 h 8"/>
              <a:gd name="T38" fmla="*/ 32 w 83"/>
              <a:gd name="T39" fmla="*/ 5 h 8"/>
              <a:gd name="T40" fmla="*/ 34 w 83"/>
              <a:gd name="T41" fmla="*/ 5 h 8"/>
              <a:gd name="T42" fmla="*/ 36 w 83"/>
              <a:gd name="T43" fmla="*/ 5 h 8"/>
              <a:gd name="T44" fmla="*/ 38 w 83"/>
              <a:gd name="T45" fmla="*/ 5 h 8"/>
              <a:gd name="T46" fmla="*/ 39 w 83"/>
              <a:gd name="T47" fmla="*/ 5 h 8"/>
              <a:gd name="T48" fmla="*/ 41 w 83"/>
              <a:gd name="T49" fmla="*/ 5 h 8"/>
              <a:gd name="T50" fmla="*/ 43 w 83"/>
              <a:gd name="T51" fmla="*/ 4 h 8"/>
              <a:gd name="T52" fmla="*/ 44 w 83"/>
              <a:gd name="T53" fmla="*/ 4 h 8"/>
              <a:gd name="T54" fmla="*/ 46 w 83"/>
              <a:gd name="T55" fmla="*/ 4 h 8"/>
              <a:gd name="T56" fmla="*/ 48 w 83"/>
              <a:gd name="T57" fmla="*/ 4 h 8"/>
              <a:gd name="T58" fmla="*/ 49 w 83"/>
              <a:gd name="T59" fmla="*/ 4 h 8"/>
              <a:gd name="T60" fmla="*/ 51 w 83"/>
              <a:gd name="T61" fmla="*/ 4 h 8"/>
              <a:gd name="T62" fmla="*/ 53 w 83"/>
              <a:gd name="T63" fmla="*/ 4 h 8"/>
              <a:gd name="T64" fmla="*/ 54 w 83"/>
              <a:gd name="T65" fmla="*/ 3 h 8"/>
              <a:gd name="T66" fmla="*/ 56 w 83"/>
              <a:gd name="T67" fmla="*/ 3 h 8"/>
              <a:gd name="T68" fmla="*/ 58 w 83"/>
              <a:gd name="T69" fmla="*/ 3 h 8"/>
              <a:gd name="T70" fmla="*/ 59 w 83"/>
              <a:gd name="T71" fmla="*/ 3 h 8"/>
              <a:gd name="T72" fmla="*/ 61 w 83"/>
              <a:gd name="T73" fmla="*/ 2 h 8"/>
              <a:gd name="T74" fmla="*/ 63 w 83"/>
              <a:gd name="T75" fmla="*/ 2 h 8"/>
              <a:gd name="T76" fmla="*/ 64 w 83"/>
              <a:gd name="T77" fmla="*/ 2 h 8"/>
              <a:gd name="T78" fmla="*/ 66 w 83"/>
              <a:gd name="T79" fmla="*/ 2 h 8"/>
              <a:gd name="T80" fmla="*/ 68 w 83"/>
              <a:gd name="T81" fmla="*/ 2 h 8"/>
              <a:gd name="T82" fmla="*/ 69 w 83"/>
              <a:gd name="T83" fmla="*/ 2 h 8"/>
              <a:gd name="T84" fmla="*/ 71 w 83"/>
              <a:gd name="T85" fmla="*/ 1 h 8"/>
              <a:gd name="T86" fmla="*/ 73 w 83"/>
              <a:gd name="T87" fmla="*/ 1 h 8"/>
              <a:gd name="T88" fmla="*/ 75 w 83"/>
              <a:gd name="T89" fmla="*/ 1 h 8"/>
              <a:gd name="T90" fmla="*/ 76 w 83"/>
              <a:gd name="T91" fmla="*/ 1 h 8"/>
              <a:gd name="T92" fmla="*/ 78 w 83"/>
              <a:gd name="T93" fmla="*/ 1 h 8"/>
              <a:gd name="T94" fmla="*/ 80 w 83"/>
              <a:gd name="T95" fmla="*/ 0 h 8"/>
              <a:gd name="T96" fmla="*/ 82 w 83"/>
              <a:gd name="T97" fmla="*/ 0 h 8"/>
              <a:gd name="T98" fmla="*/ 83 w 83"/>
              <a:gd name="T99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8">
                <a:moveTo>
                  <a:pt x="0" y="8"/>
                </a:moveTo>
                <a:lnTo>
                  <a:pt x="2" y="8"/>
                </a:lnTo>
                <a:lnTo>
                  <a:pt x="3" y="7"/>
                </a:lnTo>
                <a:lnTo>
                  <a:pt x="5" y="7"/>
                </a:lnTo>
                <a:lnTo>
                  <a:pt x="7" y="7"/>
                </a:lnTo>
                <a:lnTo>
                  <a:pt x="8" y="7"/>
                </a:lnTo>
                <a:lnTo>
                  <a:pt x="10" y="7"/>
                </a:lnTo>
                <a:lnTo>
                  <a:pt x="12" y="7"/>
                </a:lnTo>
                <a:lnTo>
                  <a:pt x="13" y="7"/>
                </a:lnTo>
                <a:lnTo>
                  <a:pt x="15" y="7"/>
                </a:lnTo>
                <a:lnTo>
                  <a:pt x="17" y="6"/>
                </a:lnTo>
                <a:lnTo>
                  <a:pt x="19" y="6"/>
                </a:lnTo>
                <a:lnTo>
                  <a:pt x="20" y="6"/>
                </a:lnTo>
                <a:lnTo>
                  <a:pt x="22" y="6"/>
                </a:lnTo>
                <a:lnTo>
                  <a:pt x="24" y="6"/>
                </a:lnTo>
                <a:lnTo>
                  <a:pt x="25" y="6"/>
                </a:lnTo>
                <a:lnTo>
                  <a:pt x="27" y="6"/>
                </a:lnTo>
                <a:lnTo>
                  <a:pt x="29" y="6"/>
                </a:lnTo>
                <a:lnTo>
                  <a:pt x="31" y="6"/>
                </a:lnTo>
                <a:lnTo>
                  <a:pt x="32" y="5"/>
                </a:lnTo>
                <a:lnTo>
                  <a:pt x="34" y="5"/>
                </a:lnTo>
                <a:lnTo>
                  <a:pt x="36" y="5"/>
                </a:lnTo>
                <a:lnTo>
                  <a:pt x="38" y="5"/>
                </a:lnTo>
                <a:lnTo>
                  <a:pt x="39" y="5"/>
                </a:lnTo>
                <a:lnTo>
                  <a:pt x="41" y="5"/>
                </a:lnTo>
                <a:lnTo>
                  <a:pt x="43" y="4"/>
                </a:lnTo>
                <a:lnTo>
                  <a:pt x="44" y="4"/>
                </a:lnTo>
                <a:lnTo>
                  <a:pt x="46" y="4"/>
                </a:lnTo>
                <a:lnTo>
                  <a:pt x="48" y="4"/>
                </a:lnTo>
                <a:lnTo>
                  <a:pt x="49" y="4"/>
                </a:lnTo>
                <a:lnTo>
                  <a:pt x="51" y="4"/>
                </a:lnTo>
                <a:lnTo>
                  <a:pt x="53" y="4"/>
                </a:lnTo>
                <a:lnTo>
                  <a:pt x="54" y="3"/>
                </a:lnTo>
                <a:lnTo>
                  <a:pt x="56" y="3"/>
                </a:lnTo>
                <a:lnTo>
                  <a:pt x="58" y="3"/>
                </a:lnTo>
                <a:lnTo>
                  <a:pt x="59" y="3"/>
                </a:lnTo>
                <a:lnTo>
                  <a:pt x="61" y="2"/>
                </a:lnTo>
                <a:lnTo>
                  <a:pt x="63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69" y="2"/>
                </a:lnTo>
                <a:lnTo>
                  <a:pt x="71" y="1"/>
                </a:lnTo>
                <a:lnTo>
                  <a:pt x="73" y="1"/>
                </a:lnTo>
                <a:lnTo>
                  <a:pt x="75" y="1"/>
                </a:lnTo>
                <a:lnTo>
                  <a:pt x="76" y="1"/>
                </a:lnTo>
                <a:lnTo>
                  <a:pt x="78" y="1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5" name="Freeform 82"/>
          <p:cNvSpPr>
            <a:spLocks/>
          </p:cNvSpPr>
          <p:nvPr/>
        </p:nvSpPr>
        <p:spPr bwMode="auto">
          <a:xfrm>
            <a:off x="6337503" y="4114489"/>
            <a:ext cx="39487" cy="15255"/>
          </a:xfrm>
          <a:custGeom>
            <a:avLst/>
            <a:gdLst>
              <a:gd name="T0" fmla="*/ 0 w 83"/>
              <a:gd name="T1" fmla="*/ 22 h 22"/>
              <a:gd name="T2" fmla="*/ 2 w 83"/>
              <a:gd name="T3" fmla="*/ 21 h 22"/>
              <a:gd name="T4" fmla="*/ 4 w 83"/>
              <a:gd name="T5" fmla="*/ 21 h 22"/>
              <a:gd name="T6" fmla="*/ 5 w 83"/>
              <a:gd name="T7" fmla="*/ 21 h 22"/>
              <a:gd name="T8" fmla="*/ 7 w 83"/>
              <a:gd name="T9" fmla="*/ 21 h 22"/>
              <a:gd name="T10" fmla="*/ 9 w 83"/>
              <a:gd name="T11" fmla="*/ 21 h 22"/>
              <a:gd name="T12" fmla="*/ 10 w 83"/>
              <a:gd name="T13" fmla="*/ 20 h 22"/>
              <a:gd name="T14" fmla="*/ 12 w 83"/>
              <a:gd name="T15" fmla="*/ 20 h 22"/>
              <a:gd name="T16" fmla="*/ 14 w 83"/>
              <a:gd name="T17" fmla="*/ 19 h 22"/>
              <a:gd name="T18" fmla="*/ 15 w 83"/>
              <a:gd name="T19" fmla="*/ 19 h 22"/>
              <a:gd name="T20" fmla="*/ 17 w 83"/>
              <a:gd name="T21" fmla="*/ 19 h 22"/>
              <a:gd name="T22" fmla="*/ 19 w 83"/>
              <a:gd name="T23" fmla="*/ 19 h 22"/>
              <a:gd name="T24" fmla="*/ 21 w 83"/>
              <a:gd name="T25" fmla="*/ 18 h 22"/>
              <a:gd name="T26" fmla="*/ 22 w 83"/>
              <a:gd name="T27" fmla="*/ 18 h 22"/>
              <a:gd name="T28" fmla="*/ 24 w 83"/>
              <a:gd name="T29" fmla="*/ 17 h 22"/>
              <a:gd name="T30" fmla="*/ 26 w 83"/>
              <a:gd name="T31" fmla="*/ 17 h 22"/>
              <a:gd name="T32" fmla="*/ 27 w 83"/>
              <a:gd name="T33" fmla="*/ 17 h 22"/>
              <a:gd name="T34" fmla="*/ 29 w 83"/>
              <a:gd name="T35" fmla="*/ 16 h 22"/>
              <a:gd name="T36" fmla="*/ 31 w 83"/>
              <a:gd name="T37" fmla="*/ 16 h 22"/>
              <a:gd name="T38" fmla="*/ 32 w 83"/>
              <a:gd name="T39" fmla="*/ 16 h 22"/>
              <a:gd name="T40" fmla="*/ 34 w 83"/>
              <a:gd name="T41" fmla="*/ 16 h 22"/>
              <a:gd name="T42" fmla="*/ 36 w 83"/>
              <a:gd name="T43" fmla="*/ 15 h 22"/>
              <a:gd name="T44" fmla="*/ 37 w 83"/>
              <a:gd name="T45" fmla="*/ 14 h 22"/>
              <a:gd name="T46" fmla="*/ 39 w 83"/>
              <a:gd name="T47" fmla="*/ 14 h 22"/>
              <a:gd name="T48" fmla="*/ 41 w 83"/>
              <a:gd name="T49" fmla="*/ 14 h 22"/>
              <a:gd name="T50" fmla="*/ 43 w 83"/>
              <a:gd name="T51" fmla="*/ 13 h 22"/>
              <a:gd name="T52" fmla="*/ 44 w 83"/>
              <a:gd name="T53" fmla="*/ 13 h 22"/>
              <a:gd name="T54" fmla="*/ 46 w 83"/>
              <a:gd name="T55" fmla="*/ 12 h 22"/>
              <a:gd name="T56" fmla="*/ 48 w 83"/>
              <a:gd name="T57" fmla="*/ 12 h 22"/>
              <a:gd name="T58" fmla="*/ 50 w 83"/>
              <a:gd name="T59" fmla="*/ 11 h 22"/>
              <a:gd name="T60" fmla="*/ 51 w 83"/>
              <a:gd name="T61" fmla="*/ 11 h 22"/>
              <a:gd name="T62" fmla="*/ 53 w 83"/>
              <a:gd name="T63" fmla="*/ 10 h 22"/>
              <a:gd name="T64" fmla="*/ 55 w 83"/>
              <a:gd name="T65" fmla="*/ 10 h 22"/>
              <a:gd name="T66" fmla="*/ 56 w 83"/>
              <a:gd name="T67" fmla="*/ 9 h 22"/>
              <a:gd name="T68" fmla="*/ 58 w 83"/>
              <a:gd name="T69" fmla="*/ 9 h 22"/>
              <a:gd name="T70" fmla="*/ 60 w 83"/>
              <a:gd name="T71" fmla="*/ 9 h 22"/>
              <a:gd name="T72" fmla="*/ 61 w 83"/>
              <a:gd name="T73" fmla="*/ 8 h 22"/>
              <a:gd name="T74" fmla="*/ 63 w 83"/>
              <a:gd name="T75" fmla="*/ 7 h 22"/>
              <a:gd name="T76" fmla="*/ 65 w 83"/>
              <a:gd name="T77" fmla="*/ 7 h 22"/>
              <a:gd name="T78" fmla="*/ 66 w 83"/>
              <a:gd name="T79" fmla="*/ 6 h 22"/>
              <a:gd name="T80" fmla="*/ 68 w 83"/>
              <a:gd name="T81" fmla="*/ 5 h 22"/>
              <a:gd name="T82" fmla="*/ 70 w 83"/>
              <a:gd name="T83" fmla="*/ 5 h 22"/>
              <a:gd name="T84" fmla="*/ 71 w 83"/>
              <a:gd name="T85" fmla="*/ 4 h 22"/>
              <a:gd name="T86" fmla="*/ 73 w 83"/>
              <a:gd name="T87" fmla="*/ 3 h 22"/>
              <a:gd name="T88" fmla="*/ 75 w 83"/>
              <a:gd name="T89" fmla="*/ 3 h 22"/>
              <a:gd name="T90" fmla="*/ 76 w 83"/>
              <a:gd name="T91" fmla="*/ 2 h 22"/>
              <a:gd name="T92" fmla="*/ 78 w 83"/>
              <a:gd name="T93" fmla="*/ 2 h 22"/>
              <a:gd name="T94" fmla="*/ 80 w 83"/>
              <a:gd name="T95" fmla="*/ 1 h 22"/>
              <a:gd name="T96" fmla="*/ 81 w 83"/>
              <a:gd name="T97" fmla="*/ 0 h 22"/>
              <a:gd name="T98" fmla="*/ 83 w 83"/>
              <a:gd name="T99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2">
                <a:moveTo>
                  <a:pt x="0" y="22"/>
                </a:moveTo>
                <a:lnTo>
                  <a:pt x="2" y="21"/>
                </a:lnTo>
                <a:lnTo>
                  <a:pt x="4" y="21"/>
                </a:lnTo>
                <a:lnTo>
                  <a:pt x="5" y="21"/>
                </a:lnTo>
                <a:lnTo>
                  <a:pt x="7" y="21"/>
                </a:lnTo>
                <a:lnTo>
                  <a:pt x="9" y="21"/>
                </a:lnTo>
                <a:lnTo>
                  <a:pt x="10" y="20"/>
                </a:lnTo>
                <a:lnTo>
                  <a:pt x="12" y="20"/>
                </a:lnTo>
                <a:lnTo>
                  <a:pt x="14" y="19"/>
                </a:lnTo>
                <a:lnTo>
                  <a:pt x="15" y="19"/>
                </a:lnTo>
                <a:lnTo>
                  <a:pt x="17" y="19"/>
                </a:lnTo>
                <a:lnTo>
                  <a:pt x="19" y="19"/>
                </a:lnTo>
                <a:lnTo>
                  <a:pt x="21" y="18"/>
                </a:lnTo>
                <a:lnTo>
                  <a:pt x="22" y="18"/>
                </a:lnTo>
                <a:lnTo>
                  <a:pt x="24" y="17"/>
                </a:lnTo>
                <a:lnTo>
                  <a:pt x="26" y="17"/>
                </a:lnTo>
                <a:lnTo>
                  <a:pt x="27" y="17"/>
                </a:lnTo>
                <a:lnTo>
                  <a:pt x="29" y="16"/>
                </a:lnTo>
                <a:lnTo>
                  <a:pt x="31" y="16"/>
                </a:lnTo>
                <a:lnTo>
                  <a:pt x="32" y="16"/>
                </a:lnTo>
                <a:lnTo>
                  <a:pt x="34" y="16"/>
                </a:lnTo>
                <a:lnTo>
                  <a:pt x="36" y="15"/>
                </a:lnTo>
                <a:lnTo>
                  <a:pt x="37" y="14"/>
                </a:lnTo>
                <a:lnTo>
                  <a:pt x="39" y="14"/>
                </a:lnTo>
                <a:lnTo>
                  <a:pt x="41" y="14"/>
                </a:lnTo>
                <a:lnTo>
                  <a:pt x="43" y="13"/>
                </a:lnTo>
                <a:lnTo>
                  <a:pt x="44" y="13"/>
                </a:lnTo>
                <a:lnTo>
                  <a:pt x="46" y="12"/>
                </a:lnTo>
                <a:lnTo>
                  <a:pt x="48" y="12"/>
                </a:lnTo>
                <a:lnTo>
                  <a:pt x="50" y="11"/>
                </a:lnTo>
                <a:lnTo>
                  <a:pt x="51" y="11"/>
                </a:lnTo>
                <a:lnTo>
                  <a:pt x="53" y="10"/>
                </a:lnTo>
                <a:lnTo>
                  <a:pt x="55" y="10"/>
                </a:lnTo>
                <a:lnTo>
                  <a:pt x="56" y="9"/>
                </a:lnTo>
                <a:lnTo>
                  <a:pt x="58" y="9"/>
                </a:lnTo>
                <a:lnTo>
                  <a:pt x="60" y="9"/>
                </a:lnTo>
                <a:lnTo>
                  <a:pt x="61" y="8"/>
                </a:lnTo>
                <a:lnTo>
                  <a:pt x="63" y="7"/>
                </a:lnTo>
                <a:lnTo>
                  <a:pt x="65" y="7"/>
                </a:lnTo>
                <a:lnTo>
                  <a:pt x="66" y="6"/>
                </a:lnTo>
                <a:lnTo>
                  <a:pt x="68" y="5"/>
                </a:lnTo>
                <a:lnTo>
                  <a:pt x="70" y="5"/>
                </a:lnTo>
                <a:lnTo>
                  <a:pt x="71" y="4"/>
                </a:lnTo>
                <a:lnTo>
                  <a:pt x="73" y="3"/>
                </a:lnTo>
                <a:lnTo>
                  <a:pt x="75" y="3"/>
                </a:lnTo>
                <a:lnTo>
                  <a:pt x="76" y="2"/>
                </a:lnTo>
                <a:lnTo>
                  <a:pt x="78" y="2"/>
                </a:lnTo>
                <a:lnTo>
                  <a:pt x="80" y="1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6" name="Freeform 83"/>
          <p:cNvSpPr>
            <a:spLocks/>
          </p:cNvSpPr>
          <p:nvPr/>
        </p:nvSpPr>
        <p:spPr bwMode="auto">
          <a:xfrm>
            <a:off x="6376991" y="4070110"/>
            <a:ext cx="39487" cy="44379"/>
          </a:xfrm>
          <a:custGeom>
            <a:avLst/>
            <a:gdLst>
              <a:gd name="T0" fmla="*/ 0 w 83"/>
              <a:gd name="T1" fmla="*/ 64 h 64"/>
              <a:gd name="T2" fmla="*/ 2 w 83"/>
              <a:gd name="T3" fmla="*/ 63 h 64"/>
              <a:gd name="T4" fmla="*/ 4 w 83"/>
              <a:gd name="T5" fmla="*/ 62 h 64"/>
              <a:gd name="T6" fmla="*/ 5 w 83"/>
              <a:gd name="T7" fmla="*/ 61 h 64"/>
              <a:gd name="T8" fmla="*/ 7 w 83"/>
              <a:gd name="T9" fmla="*/ 60 h 64"/>
              <a:gd name="T10" fmla="*/ 9 w 83"/>
              <a:gd name="T11" fmla="*/ 59 h 64"/>
              <a:gd name="T12" fmla="*/ 11 w 83"/>
              <a:gd name="T13" fmla="*/ 58 h 64"/>
              <a:gd name="T14" fmla="*/ 12 w 83"/>
              <a:gd name="T15" fmla="*/ 58 h 64"/>
              <a:gd name="T16" fmla="*/ 14 w 83"/>
              <a:gd name="T17" fmla="*/ 57 h 64"/>
              <a:gd name="T18" fmla="*/ 16 w 83"/>
              <a:gd name="T19" fmla="*/ 56 h 64"/>
              <a:gd name="T20" fmla="*/ 17 w 83"/>
              <a:gd name="T21" fmla="*/ 55 h 64"/>
              <a:gd name="T22" fmla="*/ 19 w 83"/>
              <a:gd name="T23" fmla="*/ 54 h 64"/>
              <a:gd name="T24" fmla="*/ 21 w 83"/>
              <a:gd name="T25" fmla="*/ 53 h 64"/>
              <a:gd name="T26" fmla="*/ 22 w 83"/>
              <a:gd name="T27" fmla="*/ 52 h 64"/>
              <a:gd name="T28" fmla="*/ 24 w 83"/>
              <a:gd name="T29" fmla="*/ 51 h 64"/>
              <a:gd name="T30" fmla="*/ 26 w 83"/>
              <a:gd name="T31" fmla="*/ 50 h 64"/>
              <a:gd name="T32" fmla="*/ 28 w 83"/>
              <a:gd name="T33" fmla="*/ 49 h 64"/>
              <a:gd name="T34" fmla="*/ 29 w 83"/>
              <a:gd name="T35" fmla="*/ 48 h 64"/>
              <a:gd name="T36" fmla="*/ 31 w 83"/>
              <a:gd name="T37" fmla="*/ 47 h 64"/>
              <a:gd name="T38" fmla="*/ 33 w 83"/>
              <a:gd name="T39" fmla="*/ 46 h 64"/>
              <a:gd name="T40" fmla="*/ 34 w 83"/>
              <a:gd name="T41" fmla="*/ 45 h 64"/>
              <a:gd name="T42" fmla="*/ 36 w 83"/>
              <a:gd name="T43" fmla="*/ 44 h 64"/>
              <a:gd name="T44" fmla="*/ 38 w 83"/>
              <a:gd name="T45" fmla="*/ 43 h 64"/>
              <a:gd name="T46" fmla="*/ 39 w 83"/>
              <a:gd name="T47" fmla="*/ 41 h 64"/>
              <a:gd name="T48" fmla="*/ 41 w 83"/>
              <a:gd name="T49" fmla="*/ 40 h 64"/>
              <a:gd name="T50" fmla="*/ 43 w 83"/>
              <a:gd name="T51" fmla="*/ 39 h 64"/>
              <a:gd name="T52" fmla="*/ 44 w 83"/>
              <a:gd name="T53" fmla="*/ 37 h 64"/>
              <a:gd name="T54" fmla="*/ 46 w 83"/>
              <a:gd name="T55" fmla="*/ 36 h 64"/>
              <a:gd name="T56" fmla="*/ 48 w 83"/>
              <a:gd name="T57" fmla="*/ 35 h 64"/>
              <a:gd name="T58" fmla="*/ 49 w 83"/>
              <a:gd name="T59" fmla="*/ 34 h 64"/>
              <a:gd name="T60" fmla="*/ 51 w 83"/>
              <a:gd name="T61" fmla="*/ 32 h 64"/>
              <a:gd name="T62" fmla="*/ 53 w 83"/>
              <a:gd name="T63" fmla="*/ 31 h 64"/>
              <a:gd name="T64" fmla="*/ 55 w 83"/>
              <a:gd name="T65" fmla="*/ 29 h 64"/>
              <a:gd name="T66" fmla="*/ 56 w 83"/>
              <a:gd name="T67" fmla="*/ 28 h 64"/>
              <a:gd name="T68" fmla="*/ 58 w 83"/>
              <a:gd name="T69" fmla="*/ 27 h 64"/>
              <a:gd name="T70" fmla="*/ 60 w 83"/>
              <a:gd name="T71" fmla="*/ 25 h 64"/>
              <a:gd name="T72" fmla="*/ 62 w 83"/>
              <a:gd name="T73" fmla="*/ 23 h 64"/>
              <a:gd name="T74" fmla="*/ 63 w 83"/>
              <a:gd name="T75" fmla="*/ 22 h 64"/>
              <a:gd name="T76" fmla="*/ 65 w 83"/>
              <a:gd name="T77" fmla="*/ 20 h 64"/>
              <a:gd name="T78" fmla="*/ 67 w 83"/>
              <a:gd name="T79" fmla="*/ 18 h 64"/>
              <a:gd name="T80" fmla="*/ 68 w 83"/>
              <a:gd name="T81" fmla="*/ 17 h 64"/>
              <a:gd name="T82" fmla="*/ 70 w 83"/>
              <a:gd name="T83" fmla="*/ 15 h 64"/>
              <a:gd name="T84" fmla="*/ 72 w 83"/>
              <a:gd name="T85" fmla="*/ 13 h 64"/>
              <a:gd name="T86" fmla="*/ 73 w 83"/>
              <a:gd name="T87" fmla="*/ 11 h 64"/>
              <a:gd name="T88" fmla="*/ 75 w 83"/>
              <a:gd name="T89" fmla="*/ 10 h 64"/>
              <a:gd name="T90" fmla="*/ 77 w 83"/>
              <a:gd name="T91" fmla="*/ 8 h 64"/>
              <a:gd name="T92" fmla="*/ 78 w 83"/>
              <a:gd name="T93" fmla="*/ 6 h 64"/>
              <a:gd name="T94" fmla="*/ 80 w 83"/>
              <a:gd name="T95" fmla="*/ 4 h 64"/>
              <a:gd name="T96" fmla="*/ 82 w 83"/>
              <a:gd name="T97" fmla="*/ 2 h 64"/>
              <a:gd name="T98" fmla="*/ 83 w 83"/>
              <a:gd name="T99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64">
                <a:moveTo>
                  <a:pt x="0" y="64"/>
                </a:moveTo>
                <a:lnTo>
                  <a:pt x="2" y="63"/>
                </a:lnTo>
                <a:lnTo>
                  <a:pt x="4" y="62"/>
                </a:lnTo>
                <a:lnTo>
                  <a:pt x="5" y="61"/>
                </a:lnTo>
                <a:lnTo>
                  <a:pt x="7" y="60"/>
                </a:lnTo>
                <a:lnTo>
                  <a:pt x="9" y="59"/>
                </a:lnTo>
                <a:lnTo>
                  <a:pt x="11" y="58"/>
                </a:lnTo>
                <a:lnTo>
                  <a:pt x="12" y="58"/>
                </a:lnTo>
                <a:lnTo>
                  <a:pt x="14" y="57"/>
                </a:lnTo>
                <a:lnTo>
                  <a:pt x="16" y="56"/>
                </a:lnTo>
                <a:lnTo>
                  <a:pt x="17" y="55"/>
                </a:lnTo>
                <a:lnTo>
                  <a:pt x="19" y="54"/>
                </a:lnTo>
                <a:lnTo>
                  <a:pt x="21" y="53"/>
                </a:lnTo>
                <a:lnTo>
                  <a:pt x="22" y="52"/>
                </a:lnTo>
                <a:lnTo>
                  <a:pt x="24" y="51"/>
                </a:lnTo>
                <a:lnTo>
                  <a:pt x="26" y="50"/>
                </a:lnTo>
                <a:lnTo>
                  <a:pt x="28" y="49"/>
                </a:lnTo>
                <a:lnTo>
                  <a:pt x="29" y="48"/>
                </a:lnTo>
                <a:lnTo>
                  <a:pt x="31" y="47"/>
                </a:lnTo>
                <a:lnTo>
                  <a:pt x="33" y="46"/>
                </a:lnTo>
                <a:lnTo>
                  <a:pt x="34" y="45"/>
                </a:lnTo>
                <a:lnTo>
                  <a:pt x="36" y="44"/>
                </a:lnTo>
                <a:lnTo>
                  <a:pt x="38" y="43"/>
                </a:lnTo>
                <a:lnTo>
                  <a:pt x="39" y="41"/>
                </a:lnTo>
                <a:lnTo>
                  <a:pt x="41" y="40"/>
                </a:lnTo>
                <a:lnTo>
                  <a:pt x="43" y="39"/>
                </a:lnTo>
                <a:lnTo>
                  <a:pt x="44" y="37"/>
                </a:lnTo>
                <a:lnTo>
                  <a:pt x="46" y="36"/>
                </a:lnTo>
                <a:lnTo>
                  <a:pt x="48" y="35"/>
                </a:lnTo>
                <a:lnTo>
                  <a:pt x="49" y="34"/>
                </a:lnTo>
                <a:lnTo>
                  <a:pt x="51" y="32"/>
                </a:lnTo>
                <a:lnTo>
                  <a:pt x="53" y="31"/>
                </a:lnTo>
                <a:lnTo>
                  <a:pt x="55" y="29"/>
                </a:lnTo>
                <a:lnTo>
                  <a:pt x="56" y="28"/>
                </a:lnTo>
                <a:lnTo>
                  <a:pt x="58" y="27"/>
                </a:lnTo>
                <a:lnTo>
                  <a:pt x="60" y="25"/>
                </a:lnTo>
                <a:lnTo>
                  <a:pt x="62" y="23"/>
                </a:lnTo>
                <a:lnTo>
                  <a:pt x="63" y="22"/>
                </a:lnTo>
                <a:lnTo>
                  <a:pt x="65" y="20"/>
                </a:lnTo>
                <a:lnTo>
                  <a:pt x="67" y="18"/>
                </a:lnTo>
                <a:lnTo>
                  <a:pt x="68" y="17"/>
                </a:lnTo>
                <a:lnTo>
                  <a:pt x="70" y="15"/>
                </a:lnTo>
                <a:lnTo>
                  <a:pt x="72" y="13"/>
                </a:lnTo>
                <a:lnTo>
                  <a:pt x="73" y="11"/>
                </a:lnTo>
                <a:lnTo>
                  <a:pt x="75" y="10"/>
                </a:lnTo>
                <a:lnTo>
                  <a:pt x="77" y="8"/>
                </a:lnTo>
                <a:lnTo>
                  <a:pt x="78" y="6"/>
                </a:lnTo>
                <a:lnTo>
                  <a:pt x="80" y="4"/>
                </a:lnTo>
                <a:lnTo>
                  <a:pt x="82" y="2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7" name="Freeform 84"/>
          <p:cNvSpPr>
            <a:spLocks/>
          </p:cNvSpPr>
          <p:nvPr/>
        </p:nvSpPr>
        <p:spPr bwMode="auto">
          <a:xfrm>
            <a:off x="6416478" y="3957083"/>
            <a:ext cx="39963" cy="113027"/>
          </a:xfrm>
          <a:custGeom>
            <a:avLst/>
            <a:gdLst>
              <a:gd name="T0" fmla="*/ 0 w 84"/>
              <a:gd name="T1" fmla="*/ 163 h 163"/>
              <a:gd name="T2" fmla="*/ 2 w 84"/>
              <a:gd name="T3" fmla="*/ 161 h 163"/>
              <a:gd name="T4" fmla="*/ 4 w 84"/>
              <a:gd name="T5" fmla="*/ 159 h 163"/>
              <a:gd name="T6" fmla="*/ 5 w 84"/>
              <a:gd name="T7" fmla="*/ 156 h 163"/>
              <a:gd name="T8" fmla="*/ 7 w 84"/>
              <a:gd name="T9" fmla="*/ 154 h 163"/>
              <a:gd name="T10" fmla="*/ 9 w 84"/>
              <a:gd name="T11" fmla="*/ 152 h 163"/>
              <a:gd name="T12" fmla="*/ 11 w 84"/>
              <a:gd name="T13" fmla="*/ 150 h 163"/>
              <a:gd name="T14" fmla="*/ 12 w 84"/>
              <a:gd name="T15" fmla="*/ 147 h 163"/>
              <a:gd name="T16" fmla="*/ 14 w 84"/>
              <a:gd name="T17" fmla="*/ 145 h 163"/>
              <a:gd name="T18" fmla="*/ 16 w 84"/>
              <a:gd name="T19" fmla="*/ 143 h 163"/>
              <a:gd name="T20" fmla="*/ 17 w 84"/>
              <a:gd name="T21" fmla="*/ 140 h 163"/>
              <a:gd name="T22" fmla="*/ 19 w 84"/>
              <a:gd name="T23" fmla="*/ 138 h 163"/>
              <a:gd name="T24" fmla="*/ 21 w 84"/>
              <a:gd name="T25" fmla="*/ 135 h 163"/>
              <a:gd name="T26" fmla="*/ 23 w 84"/>
              <a:gd name="T27" fmla="*/ 132 h 163"/>
              <a:gd name="T28" fmla="*/ 24 w 84"/>
              <a:gd name="T29" fmla="*/ 130 h 163"/>
              <a:gd name="T30" fmla="*/ 26 w 84"/>
              <a:gd name="T31" fmla="*/ 127 h 163"/>
              <a:gd name="T32" fmla="*/ 28 w 84"/>
              <a:gd name="T33" fmla="*/ 125 h 163"/>
              <a:gd name="T34" fmla="*/ 29 w 84"/>
              <a:gd name="T35" fmla="*/ 121 h 163"/>
              <a:gd name="T36" fmla="*/ 31 w 84"/>
              <a:gd name="T37" fmla="*/ 119 h 163"/>
              <a:gd name="T38" fmla="*/ 33 w 84"/>
              <a:gd name="T39" fmla="*/ 116 h 163"/>
              <a:gd name="T40" fmla="*/ 35 w 84"/>
              <a:gd name="T41" fmla="*/ 113 h 163"/>
              <a:gd name="T42" fmla="*/ 36 w 84"/>
              <a:gd name="T43" fmla="*/ 110 h 163"/>
              <a:gd name="T44" fmla="*/ 38 w 84"/>
              <a:gd name="T45" fmla="*/ 107 h 163"/>
              <a:gd name="T46" fmla="*/ 40 w 84"/>
              <a:gd name="T47" fmla="*/ 103 h 163"/>
              <a:gd name="T48" fmla="*/ 41 w 84"/>
              <a:gd name="T49" fmla="*/ 100 h 163"/>
              <a:gd name="T50" fmla="*/ 43 w 84"/>
              <a:gd name="T51" fmla="*/ 97 h 163"/>
              <a:gd name="T52" fmla="*/ 45 w 84"/>
              <a:gd name="T53" fmla="*/ 94 h 163"/>
              <a:gd name="T54" fmla="*/ 46 w 84"/>
              <a:gd name="T55" fmla="*/ 90 h 163"/>
              <a:gd name="T56" fmla="*/ 48 w 84"/>
              <a:gd name="T57" fmla="*/ 87 h 163"/>
              <a:gd name="T58" fmla="*/ 50 w 84"/>
              <a:gd name="T59" fmla="*/ 84 h 163"/>
              <a:gd name="T60" fmla="*/ 51 w 84"/>
              <a:gd name="T61" fmla="*/ 80 h 163"/>
              <a:gd name="T62" fmla="*/ 53 w 84"/>
              <a:gd name="T63" fmla="*/ 76 h 163"/>
              <a:gd name="T64" fmla="*/ 55 w 84"/>
              <a:gd name="T65" fmla="*/ 73 h 163"/>
              <a:gd name="T66" fmla="*/ 56 w 84"/>
              <a:gd name="T67" fmla="*/ 69 h 163"/>
              <a:gd name="T68" fmla="*/ 58 w 84"/>
              <a:gd name="T69" fmla="*/ 65 h 163"/>
              <a:gd name="T70" fmla="*/ 60 w 84"/>
              <a:gd name="T71" fmla="*/ 61 h 163"/>
              <a:gd name="T72" fmla="*/ 61 w 84"/>
              <a:gd name="T73" fmla="*/ 57 h 163"/>
              <a:gd name="T74" fmla="*/ 63 w 84"/>
              <a:gd name="T75" fmla="*/ 53 h 163"/>
              <a:gd name="T76" fmla="*/ 65 w 84"/>
              <a:gd name="T77" fmla="*/ 49 h 163"/>
              <a:gd name="T78" fmla="*/ 66 w 84"/>
              <a:gd name="T79" fmla="*/ 45 h 163"/>
              <a:gd name="T80" fmla="*/ 68 w 84"/>
              <a:gd name="T81" fmla="*/ 41 h 163"/>
              <a:gd name="T82" fmla="*/ 70 w 84"/>
              <a:gd name="T83" fmla="*/ 36 h 163"/>
              <a:gd name="T84" fmla="*/ 72 w 84"/>
              <a:gd name="T85" fmla="*/ 32 h 163"/>
              <a:gd name="T86" fmla="*/ 73 w 84"/>
              <a:gd name="T87" fmla="*/ 28 h 163"/>
              <a:gd name="T88" fmla="*/ 75 w 84"/>
              <a:gd name="T89" fmla="*/ 24 h 163"/>
              <a:gd name="T90" fmla="*/ 77 w 84"/>
              <a:gd name="T91" fmla="*/ 19 h 163"/>
              <a:gd name="T92" fmla="*/ 79 w 84"/>
              <a:gd name="T93" fmla="*/ 14 h 163"/>
              <a:gd name="T94" fmla="*/ 80 w 84"/>
              <a:gd name="T95" fmla="*/ 10 h 163"/>
              <a:gd name="T96" fmla="*/ 82 w 84"/>
              <a:gd name="T97" fmla="*/ 5 h 163"/>
              <a:gd name="T98" fmla="*/ 84 w 84"/>
              <a:gd name="T99" fmla="*/ 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63">
                <a:moveTo>
                  <a:pt x="0" y="163"/>
                </a:moveTo>
                <a:lnTo>
                  <a:pt x="2" y="161"/>
                </a:lnTo>
                <a:lnTo>
                  <a:pt x="4" y="159"/>
                </a:lnTo>
                <a:lnTo>
                  <a:pt x="5" y="156"/>
                </a:lnTo>
                <a:lnTo>
                  <a:pt x="7" y="154"/>
                </a:lnTo>
                <a:lnTo>
                  <a:pt x="9" y="152"/>
                </a:lnTo>
                <a:lnTo>
                  <a:pt x="11" y="150"/>
                </a:lnTo>
                <a:lnTo>
                  <a:pt x="12" y="147"/>
                </a:lnTo>
                <a:lnTo>
                  <a:pt x="14" y="145"/>
                </a:lnTo>
                <a:lnTo>
                  <a:pt x="16" y="143"/>
                </a:lnTo>
                <a:lnTo>
                  <a:pt x="17" y="140"/>
                </a:lnTo>
                <a:lnTo>
                  <a:pt x="19" y="138"/>
                </a:lnTo>
                <a:lnTo>
                  <a:pt x="21" y="135"/>
                </a:lnTo>
                <a:lnTo>
                  <a:pt x="23" y="132"/>
                </a:lnTo>
                <a:lnTo>
                  <a:pt x="24" y="130"/>
                </a:lnTo>
                <a:lnTo>
                  <a:pt x="26" y="127"/>
                </a:lnTo>
                <a:lnTo>
                  <a:pt x="28" y="125"/>
                </a:lnTo>
                <a:lnTo>
                  <a:pt x="29" y="121"/>
                </a:lnTo>
                <a:lnTo>
                  <a:pt x="31" y="119"/>
                </a:lnTo>
                <a:lnTo>
                  <a:pt x="33" y="116"/>
                </a:lnTo>
                <a:lnTo>
                  <a:pt x="35" y="113"/>
                </a:lnTo>
                <a:lnTo>
                  <a:pt x="36" y="110"/>
                </a:lnTo>
                <a:lnTo>
                  <a:pt x="38" y="107"/>
                </a:lnTo>
                <a:lnTo>
                  <a:pt x="40" y="103"/>
                </a:lnTo>
                <a:lnTo>
                  <a:pt x="41" y="100"/>
                </a:lnTo>
                <a:lnTo>
                  <a:pt x="43" y="97"/>
                </a:lnTo>
                <a:lnTo>
                  <a:pt x="45" y="94"/>
                </a:lnTo>
                <a:lnTo>
                  <a:pt x="46" y="90"/>
                </a:lnTo>
                <a:lnTo>
                  <a:pt x="48" y="87"/>
                </a:lnTo>
                <a:lnTo>
                  <a:pt x="50" y="84"/>
                </a:lnTo>
                <a:lnTo>
                  <a:pt x="51" y="80"/>
                </a:lnTo>
                <a:lnTo>
                  <a:pt x="53" y="76"/>
                </a:lnTo>
                <a:lnTo>
                  <a:pt x="55" y="73"/>
                </a:lnTo>
                <a:lnTo>
                  <a:pt x="56" y="69"/>
                </a:lnTo>
                <a:lnTo>
                  <a:pt x="58" y="65"/>
                </a:lnTo>
                <a:lnTo>
                  <a:pt x="60" y="61"/>
                </a:lnTo>
                <a:lnTo>
                  <a:pt x="61" y="57"/>
                </a:lnTo>
                <a:lnTo>
                  <a:pt x="63" y="53"/>
                </a:lnTo>
                <a:lnTo>
                  <a:pt x="65" y="49"/>
                </a:lnTo>
                <a:lnTo>
                  <a:pt x="66" y="45"/>
                </a:lnTo>
                <a:lnTo>
                  <a:pt x="68" y="41"/>
                </a:lnTo>
                <a:lnTo>
                  <a:pt x="70" y="36"/>
                </a:lnTo>
                <a:lnTo>
                  <a:pt x="72" y="32"/>
                </a:lnTo>
                <a:lnTo>
                  <a:pt x="73" y="28"/>
                </a:lnTo>
                <a:lnTo>
                  <a:pt x="75" y="24"/>
                </a:lnTo>
                <a:lnTo>
                  <a:pt x="77" y="19"/>
                </a:lnTo>
                <a:lnTo>
                  <a:pt x="79" y="14"/>
                </a:lnTo>
                <a:lnTo>
                  <a:pt x="80" y="10"/>
                </a:lnTo>
                <a:lnTo>
                  <a:pt x="82" y="5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8" name="Freeform 85"/>
          <p:cNvSpPr>
            <a:spLocks/>
          </p:cNvSpPr>
          <p:nvPr/>
        </p:nvSpPr>
        <p:spPr bwMode="auto">
          <a:xfrm>
            <a:off x="6456441" y="3749751"/>
            <a:ext cx="39487" cy="207332"/>
          </a:xfrm>
          <a:custGeom>
            <a:avLst/>
            <a:gdLst>
              <a:gd name="T0" fmla="*/ 0 w 83"/>
              <a:gd name="T1" fmla="*/ 299 h 299"/>
              <a:gd name="T2" fmla="*/ 1 w 83"/>
              <a:gd name="T3" fmla="*/ 294 h 299"/>
              <a:gd name="T4" fmla="*/ 3 w 83"/>
              <a:gd name="T5" fmla="*/ 290 h 299"/>
              <a:gd name="T6" fmla="*/ 5 w 83"/>
              <a:gd name="T7" fmla="*/ 284 h 299"/>
              <a:gd name="T8" fmla="*/ 6 w 83"/>
              <a:gd name="T9" fmla="*/ 279 h 299"/>
              <a:gd name="T10" fmla="*/ 8 w 83"/>
              <a:gd name="T11" fmla="*/ 274 h 299"/>
              <a:gd name="T12" fmla="*/ 10 w 83"/>
              <a:gd name="T13" fmla="*/ 269 h 299"/>
              <a:gd name="T14" fmla="*/ 11 w 83"/>
              <a:gd name="T15" fmla="*/ 264 h 299"/>
              <a:gd name="T16" fmla="*/ 13 w 83"/>
              <a:gd name="T17" fmla="*/ 258 h 299"/>
              <a:gd name="T18" fmla="*/ 15 w 83"/>
              <a:gd name="T19" fmla="*/ 253 h 299"/>
              <a:gd name="T20" fmla="*/ 17 w 83"/>
              <a:gd name="T21" fmla="*/ 248 h 299"/>
              <a:gd name="T22" fmla="*/ 18 w 83"/>
              <a:gd name="T23" fmla="*/ 242 h 299"/>
              <a:gd name="T24" fmla="*/ 20 w 83"/>
              <a:gd name="T25" fmla="*/ 237 h 299"/>
              <a:gd name="T26" fmla="*/ 22 w 83"/>
              <a:gd name="T27" fmla="*/ 231 h 299"/>
              <a:gd name="T28" fmla="*/ 23 w 83"/>
              <a:gd name="T29" fmla="*/ 225 h 299"/>
              <a:gd name="T30" fmla="*/ 25 w 83"/>
              <a:gd name="T31" fmla="*/ 219 h 299"/>
              <a:gd name="T32" fmla="*/ 27 w 83"/>
              <a:gd name="T33" fmla="*/ 214 h 299"/>
              <a:gd name="T34" fmla="*/ 28 w 83"/>
              <a:gd name="T35" fmla="*/ 208 h 299"/>
              <a:gd name="T36" fmla="*/ 30 w 83"/>
              <a:gd name="T37" fmla="*/ 202 h 299"/>
              <a:gd name="T38" fmla="*/ 32 w 83"/>
              <a:gd name="T39" fmla="*/ 196 h 299"/>
              <a:gd name="T40" fmla="*/ 33 w 83"/>
              <a:gd name="T41" fmla="*/ 190 h 299"/>
              <a:gd name="T42" fmla="*/ 35 w 83"/>
              <a:gd name="T43" fmla="*/ 184 h 299"/>
              <a:gd name="T44" fmla="*/ 37 w 83"/>
              <a:gd name="T45" fmla="*/ 177 h 299"/>
              <a:gd name="T46" fmla="*/ 39 w 83"/>
              <a:gd name="T47" fmla="*/ 171 h 299"/>
              <a:gd name="T48" fmla="*/ 40 w 83"/>
              <a:gd name="T49" fmla="*/ 165 h 299"/>
              <a:gd name="T50" fmla="*/ 42 w 83"/>
              <a:gd name="T51" fmla="*/ 159 h 299"/>
              <a:gd name="T52" fmla="*/ 44 w 83"/>
              <a:gd name="T53" fmla="*/ 152 h 299"/>
              <a:gd name="T54" fmla="*/ 46 w 83"/>
              <a:gd name="T55" fmla="*/ 146 h 299"/>
              <a:gd name="T56" fmla="*/ 47 w 83"/>
              <a:gd name="T57" fmla="*/ 140 h 299"/>
              <a:gd name="T58" fmla="*/ 49 w 83"/>
              <a:gd name="T59" fmla="*/ 133 h 299"/>
              <a:gd name="T60" fmla="*/ 51 w 83"/>
              <a:gd name="T61" fmla="*/ 127 h 299"/>
              <a:gd name="T62" fmla="*/ 52 w 83"/>
              <a:gd name="T63" fmla="*/ 120 h 299"/>
              <a:gd name="T64" fmla="*/ 54 w 83"/>
              <a:gd name="T65" fmla="*/ 113 h 299"/>
              <a:gd name="T66" fmla="*/ 56 w 83"/>
              <a:gd name="T67" fmla="*/ 107 h 299"/>
              <a:gd name="T68" fmla="*/ 57 w 83"/>
              <a:gd name="T69" fmla="*/ 100 h 299"/>
              <a:gd name="T70" fmla="*/ 59 w 83"/>
              <a:gd name="T71" fmla="*/ 94 h 299"/>
              <a:gd name="T72" fmla="*/ 61 w 83"/>
              <a:gd name="T73" fmla="*/ 87 h 299"/>
              <a:gd name="T74" fmla="*/ 62 w 83"/>
              <a:gd name="T75" fmla="*/ 80 h 299"/>
              <a:gd name="T76" fmla="*/ 64 w 83"/>
              <a:gd name="T77" fmla="*/ 73 h 299"/>
              <a:gd name="T78" fmla="*/ 66 w 83"/>
              <a:gd name="T79" fmla="*/ 67 h 299"/>
              <a:gd name="T80" fmla="*/ 67 w 83"/>
              <a:gd name="T81" fmla="*/ 60 h 299"/>
              <a:gd name="T82" fmla="*/ 69 w 83"/>
              <a:gd name="T83" fmla="*/ 53 h 299"/>
              <a:gd name="T84" fmla="*/ 71 w 83"/>
              <a:gd name="T85" fmla="*/ 46 h 299"/>
              <a:gd name="T86" fmla="*/ 72 w 83"/>
              <a:gd name="T87" fmla="*/ 40 h 299"/>
              <a:gd name="T88" fmla="*/ 74 w 83"/>
              <a:gd name="T89" fmla="*/ 33 h 299"/>
              <a:gd name="T90" fmla="*/ 76 w 83"/>
              <a:gd name="T91" fmla="*/ 27 h 299"/>
              <a:gd name="T92" fmla="*/ 77 w 83"/>
              <a:gd name="T93" fmla="*/ 20 h 299"/>
              <a:gd name="T94" fmla="*/ 79 w 83"/>
              <a:gd name="T95" fmla="*/ 13 h 299"/>
              <a:gd name="T96" fmla="*/ 81 w 83"/>
              <a:gd name="T97" fmla="*/ 6 h 299"/>
              <a:gd name="T98" fmla="*/ 83 w 83"/>
              <a:gd name="T99" fmla="*/ 0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99">
                <a:moveTo>
                  <a:pt x="0" y="299"/>
                </a:moveTo>
                <a:lnTo>
                  <a:pt x="1" y="294"/>
                </a:lnTo>
                <a:lnTo>
                  <a:pt x="3" y="290"/>
                </a:lnTo>
                <a:lnTo>
                  <a:pt x="5" y="284"/>
                </a:lnTo>
                <a:lnTo>
                  <a:pt x="6" y="279"/>
                </a:lnTo>
                <a:lnTo>
                  <a:pt x="8" y="274"/>
                </a:lnTo>
                <a:lnTo>
                  <a:pt x="10" y="269"/>
                </a:lnTo>
                <a:lnTo>
                  <a:pt x="11" y="264"/>
                </a:lnTo>
                <a:lnTo>
                  <a:pt x="13" y="258"/>
                </a:lnTo>
                <a:lnTo>
                  <a:pt x="15" y="253"/>
                </a:lnTo>
                <a:lnTo>
                  <a:pt x="17" y="248"/>
                </a:lnTo>
                <a:lnTo>
                  <a:pt x="18" y="242"/>
                </a:lnTo>
                <a:lnTo>
                  <a:pt x="20" y="237"/>
                </a:lnTo>
                <a:lnTo>
                  <a:pt x="22" y="231"/>
                </a:lnTo>
                <a:lnTo>
                  <a:pt x="23" y="225"/>
                </a:lnTo>
                <a:lnTo>
                  <a:pt x="25" y="219"/>
                </a:lnTo>
                <a:lnTo>
                  <a:pt x="27" y="214"/>
                </a:lnTo>
                <a:lnTo>
                  <a:pt x="28" y="208"/>
                </a:lnTo>
                <a:lnTo>
                  <a:pt x="30" y="202"/>
                </a:lnTo>
                <a:lnTo>
                  <a:pt x="32" y="196"/>
                </a:lnTo>
                <a:lnTo>
                  <a:pt x="33" y="190"/>
                </a:lnTo>
                <a:lnTo>
                  <a:pt x="35" y="184"/>
                </a:lnTo>
                <a:lnTo>
                  <a:pt x="37" y="177"/>
                </a:lnTo>
                <a:lnTo>
                  <a:pt x="39" y="171"/>
                </a:lnTo>
                <a:lnTo>
                  <a:pt x="40" y="165"/>
                </a:lnTo>
                <a:lnTo>
                  <a:pt x="42" y="159"/>
                </a:lnTo>
                <a:lnTo>
                  <a:pt x="44" y="152"/>
                </a:lnTo>
                <a:lnTo>
                  <a:pt x="46" y="146"/>
                </a:lnTo>
                <a:lnTo>
                  <a:pt x="47" y="140"/>
                </a:lnTo>
                <a:lnTo>
                  <a:pt x="49" y="133"/>
                </a:lnTo>
                <a:lnTo>
                  <a:pt x="51" y="127"/>
                </a:lnTo>
                <a:lnTo>
                  <a:pt x="52" y="120"/>
                </a:lnTo>
                <a:lnTo>
                  <a:pt x="54" y="113"/>
                </a:lnTo>
                <a:lnTo>
                  <a:pt x="56" y="107"/>
                </a:lnTo>
                <a:lnTo>
                  <a:pt x="57" y="100"/>
                </a:lnTo>
                <a:lnTo>
                  <a:pt x="59" y="94"/>
                </a:lnTo>
                <a:lnTo>
                  <a:pt x="61" y="87"/>
                </a:lnTo>
                <a:lnTo>
                  <a:pt x="62" y="80"/>
                </a:lnTo>
                <a:lnTo>
                  <a:pt x="64" y="73"/>
                </a:lnTo>
                <a:lnTo>
                  <a:pt x="66" y="67"/>
                </a:lnTo>
                <a:lnTo>
                  <a:pt x="67" y="60"/>
                </a:lnTo>
                <a:lnTo>
                  <a:pt x="69" y="53"/>
                </a:lnTo>
                <a:lnTo>
                  <a:pt x="71" y="46"/>
                </a:lnTo>
                <a:lnTo>
                  <a:pt x="72" y="40"/>
                </a:lnTo>
                <a:lnTo>
                  <a:pt x="74" y="33"/>
                </a:lnTo>
                <a:lnTo>
                  <a:pt x="76" y="27"/>
                </a:lnTo>
                <a:lnTo>
                  <a:pt x="77" y="20"/>
                </a:lnTo>
                <a:lnTo>
                  <a:pt x="79" y="13"/>
                </a:lnTo>
                <a:lnTo>
                  <a:pt x="81" y="6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9" name="Freeform 86"/>
          <p:cNvSpPr>
            <a:spLocks/>
          </p:cNvSpPr>
          <p:nvPr/>
        </p:nvSpPr>
        <p:spPr bwMode="auto">
          <a:xfrm>
            <a:off x="6495928" y="3618694"/>
            <a:ext cx="39487" cy="131056"/>
          </a:xfrm>
          <a:custGeom>
            <a:avLst/>
            <a:gdLst>
              <a:gd name="T0" fmla="*/ 0 w 83"/>
              <a:gd name="T1" fmla="*/ 189 h 189"/>
              <a:gd name="T2" fmla="*/ 1 w 83"/>
              <a:gd name="T3" fmla="*/ 182 h 189"/>
              <a:gd name="T4" fmla="*/ 3 w 83"/>
              <a:gd name="T5" fmla="*/ 176 h 189"/>
              <a:gd name="T6" fmla="*/ 5 w 83"/>
              <a:gd name="T7" fmla="*/ 169 h 189"/>
              <a:gd name="T8" fmla="*/ 7 w 83"/>
              <a:gd name="T9" fmla="*/ 163 h 189"/>
              <a:gd name="T10" fmla="*/ 8 w 83"/>
              <a:gd name="T11" fmla="*/ 156 h 189"/>
              <a:gd name="T12" fmla="*/ 10 w 83"/>
              <a:gd name="T13" fmla="*/ 150 h 189"/>
              <a:gd name="T14" fmla="*/ 12 w 83"/>
              <a:gd name="T15" fmla="*/ 144 h 189"/>
              <a:gd name="T16" fmla="*/ 13 w 83"/>
              <a:gd name="T17" fmla="*/ 138 h 189"/>
              <a:gd name="T18" fmla="*/ 15 w 83"/>
              <a:gd name="T19" fmla="*/ 131 h 189"/>
              <a:gd name="T20" fmla="*/ 17 w 83"/>
              <a:gd name="T21" fmla="*/ 126 h 189"/>
              <a:gd name="T22" fmla="*/ 18 w 83"/>
              <a:gd name="T23" fmla="*/ 120 h 189"/>
              <a:gd name="T24" fmla="*/ 20 w 83"/>
              <a:gd name="T25" fmla="*/ 114 h 189"/>
              <a:gd name="T26" fmla="*/ 22 w 83"/>
              <a:gd name="T27" fmla="*/ 108 h 189"/>
              <a:gd name="T28" fmla="*/ 24 w 83"/>
              <a:gd name="T29" fmla="*/ 102 h 189"/>
              <a:gd name="T30" fmla="*/ 25 w 83"/>
              <a:gd name="T31" fmla="*/ 97 h 189"/>
              <a:gd name="T32" fmla="*/ 27 w 83"/>
              <a:gd name="T33" fmla="*/ 91 h 189"/>
              <a:gd name="T34" fmla="*/ 29 w 83"/>
              <a:gd name="T35" fmla="*/ 86 h 189"/>
              <a:gd name="T36" fmla="*/ 30 w 83"/>
              <a:gd name="T37" fmla="*/ 80 h 189"/>
              <a:gd name="T38" fmla="*/ 32 w 83"/>
              <a:gd name="T39" fmla="*/ 75 h 189"/>
              <a:gd name="T40" fmla="*/ 34 w 83"/>
              <a:gd name="T41" fmla="*/ 71 h 189"/>
              <a:gd name="T42" fmla="*/ 35 w 83"/>
              <a:gd name="T43" fmla="*/ 66 h 189"/>
              <a:gd name="T44" fmla="*/ 37 w 83"/>
              <a:gd name="T45" fmla="*/ 61 h 189"/>
              <a:gd name="T46" fmla="*/ 39 w 83"/>
              <a:gd name="T47" fmla="*/ 56 h 189"/>
              <a:gd name="T48" fmla="*/ 40 w 83"/>
              <a:gd name="T49" fmla="*/ 52 h 189"/>
              <a:gd name="T50" fmla="*/ 42 w 83"/>
              <a:gd name="T51" fmla="*/ 48 h 189"/>
              <a:gd name="T52" fmla="*/ 44 w 83"/>
              <a:gd name="T53" fmla="*/ 43 h 189"/>
              <a:gd name="T54" fmla="*/ 45 w 83"/>
              <a:gd name="T55" fmla="*/ 40 h 189"/>
              <a:gd name="T56" fmla="*/ 47 w 83"/>
              <a:gd name="T57" fmla="*/ 36 h 189"/>
              <a:gd name="T58" fmla="*/ 49 w 83"/>
              <a:gd name="T59" fmla="*/ 32 h 189"/>
              <a:gd name="T60" fmla="*/ 51 w 83"/>
              <a:gd name="T61" fmla="*/ 29 h 189"/>
              <a:gd name="T62" fmla="*/ 52 w 83"/>
              <a:gd name="T63" fmla="*/ 25 h 189"/>
              <a:gd name="T64" fmla="*/ 54 w 83"/>
              <a:gd name="T65" fmla="*/ 22 h 189"/>
              <a:gd name="T66" fmla="*/ 56 w 83"/>
              <a:gd name="T67" fmla="*/ 20 h 189"/>
              <a:gd name="T68" fmla="*/ 58 w 83"/>
              <a:gd name="T69" fmla="*/ 17 h 189"/>
              <a:gd name="T70" fmla="*/ 59 w 83"/>
              <a:gd name="T71" fmla="*/ 14 h 189"/>
              <a:gd name="T72" fmla="*/ 61 w 83"/>
              <a:gd name="T73" fmla="*/ 12 h 189"/>
              <a:gd name="T74" fmla="*/ 63 w 83"/>
              <a:gd name="T75" fmla="*/ 10 h 189"/>
              <a:gd name="T76" fmla="*/ 64 w 83"/>
              <a:gd name="T77" fmla="*/ 8 h 189"/>
              <a:gd name="T78" fmla="*/ 66 w 83"/>
              <a:gd name="T79" fmla="*/ 6 h 189"/>
              <a:gd name="T80" fmla="*/ 68 w 83"/>
              <a:gd name="T81" fmla="*/ 5 h 189"/>
              <a:gd name="T82" fmla="*/ 69 w 83"/>
              <a:gd name="T83" fmla="*/ 4 h 189"/>
              <a:gd name="T84" fmla="*/ 71 w 83"/>
              <a:gd name="T85" fmla="*/ 3 h 189"/>
              <a:gd name="T86" fmla="*/ 73 w 83"/>
              <a:gd name="T87" fmla="*/ 2 h 189"/>
              <a:gd name="T88" fmla="*/ 74 w 83"/>
              <a:gd name="T89" fmla="*/ 1 h 189"/>
              <a:gd name="T90" fmla="*/ 76 w 83"/>
              <a:gd name="T91" fmla="*/ 1 h 189"/>
              <a:gd name="T92" fmla="*/ 78 w 83"/>
              <a:gd name="T93" fmla="*/ 0 h 189"/>
              <a:gd name="T94" fmla="*/ 79 w 83"/>
              <a:gd name="T95" fmla="*/ 0 h 189"/>
              <a:gd name="T96" fmla="*/ 81 w 83"/>
              <a:gd name="T97" fmla="*/ 1 h 189"/>
              <a:gd name="T98" fmla="*/ 83 w 83"/>
              <a:gd name="T99" fmla="*/ 1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89">
                <a:moveTo>
                  <a:pt x="0" y="189"/>
                </a:moveTo>
                <a:lnTo>
                  <a:pt x="1" y="182"/>
                </a:lnTo>
                <a:lnTo>
                  <a:pt x="3" y="176"/>
                </a:lnTo>
                <a:lnTo>
                  <a:pt x="5" y="169"/>
                </a:lnTo>
                <a:lnTo>
                  <a:pt x="7" y="163"/>
                </a:lnTo>
                <a:lnTo>
                  <a:pt x="8" y="156"/>
                </a:lnTo>
                <a:lnTo>
                  <a:pt x="10" y="150"/>
                </a:lnTo>
                <a:lnTo>
                  <a:pt x="12" y="144"/>
                </a:lnTo>
                <a:lnTo>
                  <a:pt x="13" y="138"/>
                </a:lnTo>
                <a:lnTo>
                  <a:pt x="15" y="131"/>
                </a:lnTo>
                <a:lnTo>
                  <a:pt x="17" y="126"/>
                </a:lnTo>
                <a:lnTo>
                  <a:pt x="18" y="120"/>
                </a:lnTo>
                <a:lnTo>
                  <a:pt x="20" y="114"/>
                </a:lnTo>
                <a:lnTo>
                  <a:pt x="22" y="108"/>
                </a:lnTo>
                <a:lnTo>
                  <a:pt x="24" y="102"/>
                </a:lnTo>
                <a:lnTo>
                  <a:pt x="25" y="97"/>
                </a:lnTo>
                <a:lnTo>
                  <a:pt x="27" y="91"/>
                </a:lnTo>
                <a:lnTo>
                  <a:pt x="29" y="86"/>
                </a:lnTo>
                <a:lnTo>
                  <a:pt x="30" y="80"/>
                </a:lnTo>
                <a:lnTo>
                  <a:pt x="32" y="75"/>
                </a:lnTo>
                <a:lnTo>
                  <a:pt x="34" y="71"/>
                </a:lnTo>
                <a:lnTo>
                  <a:pt x="35" y="66"/>
                </a:lnTo>
                <a:lnTo>
                  <a:pt x="37" y="61"/>
                </a:lnTo>
                <a:lnTo>
                  <a:pt x="39" y="56"/>
                </a:lnTo>
                <a:lnTo>
                  <a:pt x="40" y="52"/>
                </a:lnTo>
                <a:lnTo>
                  <a:pt x="42" y="48"/>
                </a:lnTo>
                <a:lnTo>
                  <a:pt x="44" y="43"/>
                </a:lnTo>
                <a:lnTo>
                  <a:pt x="45" y="40"/>
                </a:lnTo>
                <a:lnTo>
                  <a:pt x="47" y="36"/>
                </a:lnTo>
                <a:lnTo>
                  <a:pt x="49" y="32"/>
                </a:lnTo>
                <a:lnTo>
                  <a:pt x="51" y="29"/>
                </a:lnTo>
                <a:lnTo>
                  <a:pt x="52" y="25"/>
                </a:lnTo>
                <a:lnTo>
                  <a:pt x="54" y="22"/>
                </a:lnTo>
                <a:lnTo>
                  <a:pt x="56" y="20"/>
                </a:lnTo>
                <a:lnTo>
                  <a:pt x="58" y="17"/>
                </a:lnTo>
                <a:lnTo>
                  <a:pt x="59" y="14"/>
                </a:lnTo>
                <a:lnTo>
                  <a:pt x="61" y="12"/>
                </a:lnTo>
                <a:lnTo>
                  <a:pt x="63" y="10"/>
                </a:lnTo>
                <a:lnTo>
                  <a:pt x="64" y="8"/>
                </a:lnTo>
                <a:lnTo>
                  <a:pt x="66" y="6"/>
                </a:lnTo>
                <a:lnTo>
                  <a:pt x="68" y="5"/>
                </a:lnTo>
                <a:lnTo>
                  <a:pt x="69" y="4"/>
                </a:lnTo>
                <a:lnTo>
                  <a:pt x="71" y="3"/>
                </a:lnTo>
                <a:lnTo>
                  <a:pt x="73" y="2"/>
                </a:lnTo>
                <a:lnTo>
                  <a:pt x="74" y="1"/>
                </a:lnTo>
                <a:lnTo>
                  <a:pt x="76" y="1"/>
                </a:lnTo>
                <a:lnTo>
                  <a:pt x="78" y="0"/>
                </a:lnTo>
                <a:lnTo>
                  <a:pt x="79" y="0"/>
                </a:lnTo>
                <a:lnTo>
                  <a:pt x="81" y="1"/>
                </a:lnTo>
                <a:lnTo>
                  <a:pt x="83" y="1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0" name="Freeform 87"/>
          <p:cNvSpPr>
            <a:spLocks/>
          </p:cNvSpPr>
          <p:nvPr/>
        </p:nvSpPr>
        <p:spPr bwMode="auto">
          <a:xfrm>
            <a:off x="6535415" y="3619388"/>
            <a:ext cx="39487" cy="160180"/>
          </a:xfrm>
          <a:custGeom>
            <a:avLst/>
            <a:gdLst>
              <a:gd name="T0" fmla="*/ 0 w 83"/>
              <a:gd name="T1" fmla="*/ 0 h 231"/>
              <a:gd name="T2" fmla="*/ 1 w 83"/>
              <a:gd name="T3" fmla="*/ 0 h 231"/>
              <a:gd name="T4" fmla="*/ 3 w 83"/>
              <a:gd name="T5" fmla="*/ 1 h 231"/>
              <a:gd name="T6" fmla="*/ 5 w 83"/>
              <a:gd name="T7" fmla="*/ 2 h 231"/>
              <a:gd name="T8" fmla="*/ 7 w 83"/>
              <a:gd name="T9" fmla="*/ 3 h 231"/>
              <a:gd name="T10" fmla="*/ 8 w 83"/>
              <a:gd name="T11" fmla="*/ 5 h 231"/>
              <a:gd name="T12" fmla="*/ 10 w 83"/>
              <a:gd name="T13" fmla="*/ 7 h 231"/>
              <a:gd name="T14" fmla="*/ 12 w 83"/>
              <a:gd name="T15" fmla="*/ 9 h 231"/>
              <a:gd name="T16" fmla="*/ 13 w 83"/>
              <a:gd name="T17" fmla="*/ 11 h 231"/>
              <a:gd name="T18" fmla="*/ 15 w 83"/>
              <a:gd name="T19" fmla="*/ 13 h 231"/>
              <a:gd name="T20" fmla="*/ 17 w 83"/>
              <a:gd name="T21" fmla="*/ 16 h 231"/>
              <a:gd name="T22" fmla="*/ 19 w 83"/>
              <a:gd name="T23" fmla="*/ 18 h 231"/>
              <a:gd name="T24" fmla="*/ 20 w 83"/>
              <a:gd name="T25" fmla="*/ 21 h 231"/>
              <a:gd name="T26" fmla="*/ 22 w 83"/>
              <a:gd name="T27" fmla="*/ 24 h 231"/>
              <a:gd name="T28" fmla="*/ 24 w 83"/>
              <a:gd name="T29" fmla="*/ 28 h 231"/>
              <a:gd name="T30" fmla="*/ 25 w 83"/>
              <a:gd name="T31" fmla="*/ 31 h 231"/>
              <a:gd name="T32" fmla="*/ 27 w 83"/>
              <a:gd name="T33" fmla="*/ 35 h 231"/>
              <a:gd name="T34" fmla="*/ 29 w 83"/>
              <a:gd name="T35" fmla="*/ 39 h 231"/>
              <a:gd name="T36" fmla="*/ 31 w 83"/>
              <a:gd name="T37" fmla="*/ 43 h 231"/>
              <a:gd name="T38" fmla="*/ 32 w 83"/>
              <a:gd name="T39" fmla="*/ 47 h 231"/>
              <a:gd name="T40" fmla="*/ 34 w 83"/>
              <a:gd name="T41" fmla="*/ 51 h 231"/>
              <a:gd name="T42" fmla="*/ 36 w 83"/>
              <a:gd name="T43" fmla="*/ 56 h 231"/>
              <a:gd name="T44" fmla="*/ 37 w 83"/>
              <a:gd name="T45" fmla="*/ 61 h 231"/>
              <a:gd name="T46" fmla="*/ 39 w 83"/>
              <a:gd name="T47" fmla="*/ 66 h 231"/>
              <a:gd name="T48" fmla="*/ 41 w 83"/>
              <a:gd name="T49" fmla="*/ 71 h 231"/>
              <a:gd name="T50" fmla="*/ 42 w 83"/>
              <a:gd name="T51" fmla="*/ 76 h 231"/>
              <a:gd name="T52" fmla="*/ 44 w 83"/>
              <a:gd name="T53" fmla="*/ 81 h 231"/>
              <a:gd name="T54" fmla="*/ 46 w 83"/>
              <a:gd name="T55" fmla="*/ 87 h 231"/>
              <a:gd name="T56" fmla="*/ 47 w 83"/>
              <a:gd name="T57" fmla="*/ 92 h 231"/>
              <a:gd name="T58" fmla="*/ 49 w 83"/>
              <a:gd name="T59" fmla="*/ 98 h 231"/>
              <a:gd name="T60" fmla="*/ 51 w 83"/>
              <a:gd name="T61" fmla="*/ 104 h 231"/>
              <a:gd name="T62" fmla="*/ 52 w 83"/>
              <a:gd name="T63" fmla="*/ 110 h 231"/>
              <a:gd name="T64" fmla="*/ 54 w 83"/>
              <a:gd name="T65" fmla="*/ 116 h 231"/>
              <a:gd name="T66" fmla="*/ 56 w 83"/>
              <a:gd name="T67" fmla="*/ 122 h 231"/>
              <a:gd name="T68" fmla="*/ 57 w 83"/>
              <a:gd name="T69" fmla="*/ 128 h 231"/>
              <a:gd name="T70" fmla="*/ 59 w 83"/>
              <a:gd name="T71" fmla="*/ 135 h 231"/>
              <a:gd name="T72" fmla="*/ 61 w 83"/>
              <a:gd name="T73" fmla="*/ 141 h 231"/>
              <a:gd name="T74" fmla="*/ 63 w 83"/>
              <a:gd name="T75" fmla="*/ 148 h 231"/>
              <a:gd name="T76" fmla="*/ 64 w 83"/>
              <a:gd name="T77" fmla="*/ 154 h 231"/>
              <a:gd name="T78" fmla="*/ 66 w 83"/>
              <a:gd name="T79" fmla="*/ 161 h 231"/>
              <a:gd name="T80" fmla="*/ 68 w 83"/>
              <a:gd name="T81" fmla="*/ 168 h 231"/>
              <a:gd name="T82" fmla="*/ 70 w 83"/>
              <a:gd name="T83" fmla="*/ 174 h 231"/>
              <a:gd name="T84" fmla="*/ 71 w 83"/>
              <a:gd name="T85" fmla="*/ 181 h 231"/>
              <a:gd name="T86" fmla="*/ 73 w 83"/>
              <a:gd name="T87" fmla="*/ 188 h 231"/>
              <a:gd name="T88" fmla="*/ 75 w 83"/>
              <a:gd name="T89" fmla="*/ 195 h 231"/>
              <a:gd name="T90" fmla="*/ 76 w 83"/>
              <a:gd name="T91" fmla="*/ 203 h 231"/>
              <a:gd name="T92" fmla="*/ 78 w 83"/>
              <a:gd name="T93" fmla="*/ 210 h 231"/>
              <a:gd name="T94" fmla="*/ 80 w 83"/>
              <a:gd name="T95" fmla="*/ 217 h 231"/>
              <a:gd name="T96" fmla="*/ 81 w 83"/>
              <a:gd name="T97" fmla="*/ 224 h 231"/>
              <a:gd name="T98" fmla="*/ 83 w 83"/>
              <a:gd name="T99" fmla="*/ 231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31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2"/>
                </a:lnTo>
                <a:lnTo>
                  <a:pt x="7" y="3"/>
                </a:lnTo>
                <a:lnTo>
                  <a:pt x="8" y="5"/>
                </a:lnTo>
                <a:lnTo>
                  <a:pt x="10" y="7"/>
                </a:lnTo>
                <a:lnTo>
                  <a:pt x="12" y="9"/>
                </a:lnTo>
                <a:lnTo>
                  <a:pt x="13" y="11"/>
                </a:lnTo>
                <a:lnTo>
                  <a:pt x="15" y="13"/>
                </a:lnTo>
                <a:lnTo>
                  <a:pt x="17" y="16"/>
                </a:lnTo>
                <a:lnTo>
                  <a:pt x="19" y="18"/>
                </a:lnTo>
                <a:lnTo>
                  <a:pt x="20" y="21"/>
                </a:lnTo>
                <a:lnTo>
                  <a:pt x="22" y="24"/>
                </a:lnTo>
                <a:lnTo>
                  <a:pt x="24" y="28"/>
                </a:lnTo>
                <a:lnTo>
                  <a:pt x="25" y="31"/>
                </a:lnTo>
                <a:lnTo>
                  <a:pt x="27" y="35"/>
                </a:lnTo>
                <a:lnTo>
                  <a:pt x="29" y="39"/>
                </a:lnTo>
                <a:lnTo>
                  <a:pt x="31" y="43"/>
                </a:lnTo>
                <a:lnTo>
                  <a:pt x="32" y="47"/>
                </a:lnTo>
                <a:lnTo>
                  <a:pt x="34" y="51"/>
                </a:lnTo>
                <a:lnTo>
                  <a:pt x="36" y="56"/>
                </a:lnTo>
                <a:lnTo>
                  <a:pt x="37" y="61"/>
                </a:lnTo>
                <a:lnTo>
                  <a:pt x="39" y="66"/>
                </a:lnTo>
                <a:lnTo>
                  <a:pt x="41" y="71"/>
                </a:lnTo>
                <a:lnTo>
                  <a:pt x="42" y="76"/>
                </a:lnTo>
                <a:lnTo>
                  <a:pt x="44" y="81"/>
                </a:lnTo>
                <a:lnTo>
                  <a:pt x="46" y="87"/>
                </a:lnTo>
                <a:lnTo>
                  <a:pt x="47" y="92"/>
                </a:lnTo>
                <a:lnTo>
                  <a:pt x="49" y="98"/>
                </a:lnTo>
                <a:lnTo>
                  <a:pt x="51" y="104"/>
                </a:lnTo>
                <a:lnTo>
                  <a:pt x="52" y="110"/>
                </a:lnTo>
                <a:lnTo>
                  <a:pt x="54" y="116"/>
                </a:lnTo>
                <a:lnTo>
                  <a:pt x="56" y="122"/>
                </a:lnTo>
                <a:lnTo>
                  <a:pt x="57" y="128"/>
                </a:lnTo>
                <a:lnTo>
                  <a:pt x="59" y="135"/>
                </a:lnTo>
                <a:lnTo>
                  <a:pt x="61" y="141"/>
                </a:lnTo>
                <a:lnTo>
                  <a:pt x="63" y="148"/>
                </a:lnTo>
                <a:lnTo>
                  <a:pt x="64" y="154"/>
                </a:lnTo>
                <a:lnTo>
                  <a:pt x="66" y="161"/>
                </a:lnTo>
                <a:lnTo>
                  <a:pt x="68" y="168"/>
                </a:lnTo>
                <a:lnTo>
                  <a:pt x="70" y="174"/>
                </a:lnTo>
                <a:lnTo>
                  <a:pt x="71" y="181"/>
                </a:lnTo>
                <a:lnTo>
                  <a:pt x="73" y="188"/>
                </a:lnTo>
                <a:lnTo>
                  <a:pt x="75" y="195"/>
                </a:lnTo>
                <a:lnTo>
                  <a:pt x="76" y="203"/>
                </a:lnTo>
                <a:lnTo>
                  <a:pt x="78" y="210"/>
                </a:lnTo>
                <a:lnTo>
                  <a:pt x="80" y="217"/>
                </a:lnTo>
                <a:lnTo>
                  <a:pt x="81" y="224"/>
                </a:lnTo>
                <a:lnTo>
                  <a:pt x="83" y="231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1" name="Freeform 88"/>
          <p:cNvSpPr>
            <a:spLocks/>
          </p:cNvSpPr>
          <p:nvPr/>
        </p:nvSpPr>
        <p:spPr bwMode="auto">
          <a:xfrm>
            <a:off x="6574903" y="3779568"/>
            <a:ext cx="39487" cy="213573"/>
          </a:xfrm>
          <a:custGeom>
            <a:avLst/>
            <a:gdLst>
              <a:gd name="T0" fmla="*/ 0 w 83"/>
              <a:gd name="T1" fmla="*/ 0 h 308"/>
              <a:gd name="T2" fmla="*/ 2 w 83"/>
              <a:gd name="T3" fmla="*/ 7 h 308"/>
              <a:gd name="T4" fmla="*/ 3 w 83"/>
              <a:gd name="T5" fmla="*/ 14 h 308"/>
              <a:gd name="T6" fmla="*/ 5 w 83"/>
              <a:gd name="T7" fmla="*/ 21 h 308"/>
              <a:gd name="T8" fmla="*/ 7 w 83"/>
              <a:gd name="T9" fmla="*/ 29 h 308"/>
              <a:gd name="T10" fmla="*/ 8 w 83"/>
              <a:gd name="T11" fmla="*/ 36 h 308"/>
              <a:gd name="T12" fmla="*/ 10 w 83"/>
              <a:gd name="T13" fmla="*/ 43 h 308"/>
              <a:gd name="T14" fmla="*/ 12 w 83"/>
              <a:gd name="T15" fmla="*/ 50 h 308"/>
              <a:gd name="T16" fmla="*/ 14 w 83"/>
              <a:gd name="T17" fmla="*/ 57 h 308"/>
              <a:gd name="T18" fmla="*/ 15 w 83"/>
              <a:gd name="T19" fmla="*/ 65 h 308"/>
              <a:gd name="T20" fmla="*/ 17 w 83"/>
              <a:gd name="T21" fmla="*/ 72 h 308"/>
              <a:gd name="T22" fmla="*/ 19 w 83"/>
              <a:gd name="T23" fmla="*/ 79 h 308"/>
              <a:gd name="T24" fmla="*/ 20 w 83"/>
              <a:gd name="T25" fmla="*/ 86 h 308"/>
              <a:gd name="T26" fmla="*/ 22 w 83"/>
              <a:gd name="T27" fmla="*/ 93 h 308"/>
              <a:gd name="T28" fmla="*/ 24 w 83"/>
              <a:gd name="T29" fmla="*/ 100 h 308"/>
              <a:gd name="T30" fmla="*/ 25 w 83"/>
              <a:gd name="T31" fmla="*/ 107 h 308"/>
              <a:gd name="T32" fmla="*/ 27 w 83"/>
              <a:gd name="T33" fmla="*/ 114 h 308"/>
              <a:gd name="T34" fmla="*/ 29 w 83"/>
              <a:gd name="T35" fmla="*/ 121 h 308"/>
              <a:gd name="T36" fmla="*/ 31 w 83"/>
              <a:gd name="T37" fmla="*/ 128 h 308"/>
              <a:gd name="T38" fmla="*/ 32 w 83"/>
              <a:gd name="T39" fmla="*/ 134 h 308"/>
              <a:gd name="T40" fmla="*/ 34 w 83"/>
              <a:gd name="T41" fmla="*/ 141 h 308"/>
              <a:gd name="T42" fmla="*/ 36 w 83"/>
              <a:gd name="T43" fmla="*/ 148 h 308"/>
              <a:gd name="T44" fmla="*/ 38 w 83"/>
              <a:gd name="T45" fmla="*/ 155 h 308"/>
              <a:gd name="T46" fmla="*/ 39 w 83"/>
              <a:gd name="T47" fmla="*/ 161 h 308"/>
              <a:gd name="T48" fmla="*/ 41 w 83"/>
              <a:gd name="T49" fmla="*/ 168 h 308"/>
              <a:gd name="T50" fmla="*/ 43 w 83"/>
              <a:gd name="T51" fmla="*/ 174 h 308"/>
              <a:gd name="T52" fmla="*/ 44 w 83"/>
              <a:gd name="T53" fmla="*/ 181 h 308"/>
              <a:gd name="T54" fmla="*/ 46 w 83"/>
              <a:gd name="T55" fmla="*/ 187 h 308"/>
              <a:gd name="T56" fmla="*/ 48 w 83"/>
              <a:gd name="T57" fmla="*/ 193 h 308"/>
              <a:gd name="T58" fmla="*/ 49 w 83"/>
              <a:gd name="T59" fmla="*/ 199 h 308"/>
              <a:gd name="T60" fmla="*/ 51 w 83"/>
              <a:gd name="T61" fmla="*/ 206 h 308"/>
              <a:gd name="T62" fmla="*/ 53 w 83"/>
              <a:gd name="T63" fmla="*/ 211 h 308"/>
              <a:gd name="T64" fmla="*/ 54 w 83"/>
              <a:gd name="T65" fmla="*/ 218 h 308"/>
              <a:gd name="T66" fmla="*/ 56 w 83"/>
              <a:gd name="T67" fmla="*/ 224 h 308"/>
              <a:gd name="T68" fmla="*/ 58 w 83"/>
              <a:gd name="T69" fmla="*/ 229 h 308"/>
              <a:gd name="T70" fmla="*/ 59 w 83"/>
              <a:gd name="T71" fmla="*/ 235 h 308"/>
              <a:gd name="T72" fmla="*/ 61 w 83"/>
              <a:gd name="T73" fmla="*/ 241 h 308"/>
              <a:gd name="T74" fmla="*/ 63 w 83"/>
              <a:gd name="T75" fmla="*/ 247 h 308"/>
              <a:gd name="T76" fmla="*/ 64 w 83"/>
              <a:gd name="T77" fmla="*/ 252 h 308"/>
              <a:gd name="T78" fmla="*/ 66 w 83"/>
              <a:gd name="T79" fmla="*/ 257 h 308"/>
              <a:gd name="T80" fmla="*/ 68 w 83"/>
              <a:gd name="T81" fmla="*/ 263 h 308"/>
              <a:gd name="T82" fmla="*/ 69 w 83"/>
              <a:gd name="T83" fmla="*/ 268 h 308"/>
              <a:gd name="T84" fmla="*/ 71 w 83"/>
              <a:gd name="T85" fmla="*/ 274 h 308"/>
              <a:gd name="T86" fmla="*/ 73 w 83"/>
              <a:gd name="T87" fmla="*/ 279 h 308"/>
              <a:gd name="T88" fmla="*/ 75 w 83"/>
              <a:gd name="T89" fmla="*/ 284 h 308"/>
              <a:gd name="T90" fmla="*/ 76 w 83"/>
              <a:gd name="T91" fmla="*/ 289 h 308"/>
              <a:gd name="T92" fmla="*/ 78 w 83"/>
              <a:gd name="T93" fmla="*/ 294 h 308"/>
              <a:gd name="T94" fmla="*/ 80 w 83"/>
              <a:gd name="T95" fmla="*/ 299 h 308"/>
              <a:gd name="T96" fmla="*/ 82 w 83"/>
              <a:gd name="T97" fmla="*/ 303 h 308"/>
              <a:gd name="T98" fmla="*/ 83 w 83"/>
              <a:gd name="T99" fmla="*/ 308 h 3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08">
                <a:moveTo>
                  <a:pt x="0" y="0"/>
                </a:moveTo>
                <a:lnTo>
                  <a:pt x="2" y="7"/>
                </a:lnTo>
                <a:lnTo>
                  <a:pt x="3" y="14"/>
                </a:lnTo>
                <a:lnTo>
                  <a:pt x="5" y="21"/>
                </a:lnTo>
                <a:lnTo>
                  <a:pt x="7" y="29"/>
                </a:lnTo>
                <a:lnTo>
                  <a:pt x="8" y="36"/>
                </a:lnTo>
                <a:lnTo>
                  <a:pt x="10" y="43"/>
                </a:lnTo>
                <a:lnTo>
                  <a:pt x="12" y="50"/>
                </a:lnTo>
                <a:lnTo>
                  <a:pt x="14" y="57"/>
                </a:lnTo>
                <a:lnTo>
                  <a:pt x="15" y="65"/>
                </a:lnTo>
                <a:lnTo>
                  <a:pt x="17" y="72"/>
                </a:lnTo>
                <a:lnTo>
                  <a:pt x="19" y="79"/>
                </a:lnTo>
                <a:lnTo>
                  <a:pt x="20" y="86"/>
                </a:lnTo>
                <a:lnTo>
                  <a:pt x="22" y="93"/>
                </a:lnTo>
                <a:lnTo>
                  <a:pt x="24" y="100"/>
                </a:lnTo>
                <a:lnTo>
                  <a:pt x="25" y="107"/>
                </a:lnTo>
                <a:lnTo>
                  <a:pt x="27" y="114"/>
                </a:lnTo>
                <a:lnTo>
                  <a:pt x="29" y="121"/>
                </a:lnTo>
                <a:lnTo>
                  <a:pt x="31" y="128"/>
                </a:lnTo>
                <a:lnTo>
                  <a:pt x="32" y="134"/>
                </a:lnTo>
                <a:lnTo>
                  <a:pt x="34" y="141"/>
                </a:lnTo>
                <a:lnTo>
                  <a:pt x="36" y="148"/>
                </a:lnTo>
                <a:lnTo>
                  <a:pt x="38" y="155"/>
                </a:lnTo>
                <a:lnTo>
                  <a:pt x="39" y="161"/>
                </a:lnTo>
                <a:lnTo>
                  <a:pt x="41" y="168"/>
                </a:lnTo>
                <a:lnTo>
                  <a:pt x="43" y="174"/>
                </a:lnTo>
                <a:lnTo>
                  <a:pt x="44" y="181"/>
                </a:lnTo>
                <a:lnTo>
                  <a:pt x="46" y="187"/>
                </a:lnTo>
                <a:lnTo>
                  <a:pt x="48" y="193"/>
                </a:lnTo>
                <a:lnTo>
                  <a:pt x="49" y="199"/>
                </a:lnTo>
                <a:lnTo>
                  <a:pt x="51" y="206"/>
                </a:lnTo>
                <a:lnTo>
                  <a:pt x="53" y="211"/>
                </a:lnTo>
                <a:lnTo>
                  <a:pt x="54" y="218"/>
                </a:lnTo>
                <a:lnTo>
                  <a:pt x="56" y="224"/>
                </a:lnTo>
                <a:lnTo>
                  <a:pt x="58" y="229"/>
                </a:lnTo>
                <a:lnTo>
                  <a:pt x="59" y="235"/>
                </a:lnTo>
                <a:lnTo>
                  <a:pt x="61" y="241"/>
                </a:lnTo>
                <a:lnTo>
                  <a:pt x="63" y="247"/>
                </a:lnTo>
                <a:lnTo>
                  <a:pt x="64" y="252"/>
                </a:lnTo>
                <a:lnTo>
                  <a:pt x="66" y="257"/>
                </a:lnTo>
                <a:lnTo>
                  <a:pt x="68" y="263"/>
                </a:lnTo>
                <a:lnTo>
                  <a:pt x="69" y="268"/>
                </a:lnTo>
                <a:lnTo>
                  <a:pt x="71" y="274"/>
                </a:lnTo>
                <a:lnTo>
                  <a:pt x="73" y="279"/>
                </a:lnTo>
                <a:lnTo>
                  <a:pt x="75" y="284"/>
                </a:lnTo>
                <a:lnTo>
                  <a:pt x="76" y="289"/>
                </a:lnTo>
                <a:lnTo>
                  <a:pt x="78" y="294"/>
                </a:lnTo>
                <a:lnTo>
                  <a:pt x="80" y="299"/>
                </a:lnTo>
                <a:lnTo>
                  <a:pt x="82" y="303"/>
                </a:lnTo>
                <a:lnTo>
                  <a:pt x="83" y="308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2" name="Freeform 89"/>
          <p:cNvSpPr>
            <a:spLocks/>
          </p:cNvSpPr>
          <p:nvPr/>
        </p:nvSpPr>
        <p:spPr bwMode="auto">
          <a:xfrm>
            <a:off x="6614390" y="3993140"/>
            <a:ext cx="39487" cy="101933"/>
          </a:xfrm>
          <a:custGeom>
            <a:avLst/>
            <a:gdLst>
              <a:gd name="T0" fmla="*/ 0 w 83"/>
              <a:gd name="T1" fmla="*/ 0 h 147"/>
              <a:gd name="T2" fmla="*/ 2 w 83"/>
              <a:gd name="T3" fmla="*/ 5 h 147"/>
              <a:gd name="T4" fmla="*/ 4 w 83"/>
              <a:gd name="T5" fmla="*/ 9 h 147"/>
              <a:gd name="T6" fmla="*/ 5 w 83"/>
              <a:gd name="T7" fmla="*/ 14 h 147"/>
              <a:gd name="T8" fmla="*/ 7 w 83"/>
              <a:gd name="T9" fmla="*/ 18 h 147"/>
              <a:gd name="T10" fmla="*/ 9 w 83"/>
              <a:gd name="T11" fmla="*/ 23 h 147"/>
              <a:gd name="T12" fmla="*/ 10 w 83"/>
              <a:gd name="T13" fmla="*/ 27 h 147"/>
              <a:gd name="T14" fmla="*/ 12 w 83"/>
              <a:gd name="T15" fmla="*/ 31 h 147"/>
              <a:gd name="T16" fmla="*/ 14 w 83"/>
              <a:gd name="T17" fmla="*/ 35 h 147"/>
              <a:gd name="T18" fmla="*/ 16 w 83"/>
              <a:gd name="T19" fmla="*/ 39 h 147"/>
              <a:gd name="T20" fmla="*/ 17 w 83"/>
              <a:gd name="T21" fmla="*/ 43 h 147"/>
              <a:gd name="T22" fmla="*/ 19 w 83"/>
              <a:gd name="T23" fmla="*/ 47 h 147"/>
              <a:gd name="T24" fmla="*/ 21 w 83"/>
              <a:gd name="T25" fmla="*/ 51 h 147"/>
              <a:gd name="T26" fmla="*/ 22 w 83"/>
              <a:gd name="T27" fmla="*/ 54 h 147"/>
              <a:gd name="T28" fmla="*/ 24 w 83"/>
              <a:gd name="T29" fmla="*/ 58 h 147"/>
              <a:gd name="T30" fmla="*/ 26 w 83"/>
              <a:gd name="T31" fmla="*/ 62 h 147"/>
              <a:gd name="T32" fmla="*/ 27 w 83"/>
              <a:gd name="T33" fmla="*/ 65 h 147"/>
              <a:gd name="T34" fmla="*/ 29 w 83"/>
              <a:gd name="T35" fmla="*/ 69 h 147"/>
              <a:gd name="T36" fmla="*/ 31 w 83"/>
              <a:gd name="T37" fmla="*/ 72 h 147"/>
              <a:gd name="T38" fmla="*/ 32 w 83"/>
              <a:gd name="T39" fmla="*/ 75 h 147"/>
              <a:gd name="T40" fmla="*/ 34 w 83"/>
              <a:gd name="T41" fmla="*/ 78 h 147"/>
              <a:gd name="T42" fmla="*/ 36 w 83"/>
              <a:gd name="T43" fmla="*/ 81 h 147"/>
              <a:gd name="T44" fmla="*/ 37 w 83"/>
              <a:gd name="T45" fmla="*/ 85 h 147"/>
              <a:gd name="T46" fmla="*/ 39 w 83"/>
              <a:gd name="T47" fmla="*/ 88 h 147"/>
              <a:gd name="T48" fmla="*/ 41 w 83"/>
              <a:gd name="T49" fmla="*/ 91 h 147"/>
              <a:gd name="T50" fmla="*/ 43 w 83"/>
              <a:gd name="T51" fmla="*/ 94 h 147"/>
              <a:gd name="T52" fmla="*/ 44 w 83"/>
              <a:gd name="T53" fmla="*/ 96 h 147"/>
              <a:gd name="T54" fmla="*/ 46 w 83"/>
              <a:gd name="T55" fmla="*/ 99 h 147"/>
              <a:gd name="T56" fmla="*/ 48 w 83"/>
              <a:gd name="T57" fmla="*/ 102 h 147"/>
              <a:gd name="T58" fmla="*/ 50 w 83"/>
              <a:gd name="T59" fmla="*/ 104 h 147"/>
              <a:gd name="T60" fmla="*/ 51 w 83"/>
              <a:gd name="T61" fmla="*/ 107 h 147"/>
              <a:gd name="T62" fmla="*/ 53 w 83"/>
              <a:gd name="T63" fmla="*/ 110 h 147"/>
              <a:gd name="T64" fmla="*/ 55 w 83"/>
              <a:gd name="T65" fmla="*/ 112 h 147"/>
              <a:gd name="T66" fmla="*/ 56 w 83"/>
              <a:gd name="T67" fmla="*/ 115 h 147"/>
              <a:gd name="T68" fmla="*/ 58 w 83"/>
              <a:gd name="T69" fmla="*/ 117 h 147"/>
              <a:gd name="T70" fmla="*/ 60 w 83"/>
              <a:gd name="T71" fmla="*/ 119 h 147"/>
              <a:gd name="T72" fmla="*/ 61 w 83"/>
              <a:gd name="T73" fmla="*/ 122 h 147"/>
              <a:gd name="T74" fmla="*/ 63 w 83"/>
              <a:gd name="T75" fmla="*/ 124 h 147"/>
              <a:gd name="T76" fmla="*/ 65 w 83"/>
              <a:gd name="T77" fmla="*/ 126 h 147"/>
              <a:gd name="T78" fmla="*/ 66 w 83"/>
              <a:gd name="T79" fmla="*/ 128 h 147"/>
              <a:gd name="T80" fmla="*/ 68 w 83"/>
              <a:gd name="T81" fmla="*/ 130 h 147"/>
              <a:gd name="T82" fmla="*/ 70 w 83"/>
              <a:gd name="T83" fmla="*/ 132 h 147"/>
              <a:gd name="T84" fmla="*/ 71 w 83"/>
              <a:gd name="T85" fmla="*/ 134 h 147"/>
              <a:gd name="T86" fmla="*/ 73 w 83"/>
              <a:gd name="T87" fmla="*/ 136 h 147"/>
              <a:gd name="T88" fmla="*/ 75 w 83"/>
              <a:gd name="T89" fmla="*/ 138 h 147"/>
              <a:gd name="T90" fmla="*/ 76 w 83"/>
              <a:gd name="T91" fmla="*/ 140 h 147"/>
              <a:gd name="T92" fmla="*/ 78 w 83"/>
              <a:gd name="T93" fmla="*/ 142 h 147"/>
              <a:gd name="T94" fmla="*/ 80 w 83"/>
              <a:gd name="T95" fmla="*/ 144 h 147"/>
              <a:gd name="T96" fmla="*/ 81 w 83"/>
              <a:gd name="T97" fmla="*/ 145 h 147"/>
              <a:gd name="T98" fmla="*/ 83 w 83"/>
              <a:gd name="T99" fmla="*/ 147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47">
                <a:moveTo>
                  <a:pt x="0" y="0"/>
                </a:moveTo>
                <a:lnTo>
                  <a:pt x="2" y="5"/>
                </a:lnTo>
                <a:lnTo>
                  <a:pt x="4" y="9"/>
                </a:lnTo>
                <a:lnTo>
                  <a:pt x="5" y="14"/>
                </a:lnTo>
                <a:lnTo>
                  <a:pt x="7" y="18"/>
                </a:lnTo>
                <a:lnTo>
                  <a:pt x="9" y="23"/>
                </a:lnTo>
                <a:lnTo>
                  <a:pt x="10" y="27"/>
                </a:lnTo>
                <a:lnTo>
                  <a:pt x="12" y="31"/>
                </a:lnTo>
                <a:lnTo>
                  <a:pt x="14" y="35"/>
                </a:lnTo>
                <a:lnTo>
                  <a:pt x="16" y="39"/>
                </a:lnTo>
                <a:lnTo>
                  <a:pt x="17" y="43"/>
                </a:lnTo>
                <a:lnTo>
                  <a:pt x="19" y="47"/>
                </a:lnTo>
                <a:lnTo>
                  <a:pt x="21" y="51"/>
                </a:lnTo>
                <a:lnTo>
                  <a:pt x="22" y="54"/>
                </a:lnTo>
                <a:lnTo>
                  <a:pt x="24" y="58"/>
                </a:lnTo>
                <a:lnTo>
                  <a:pt x="26" y="62"/>
                </a:lnTo>
                <a:lnTo>
                  <a:pt x="27" y="65"/>
                </a:lnTo>
                <a:lnTo>
                  <a:pt x="29" y="69"/>
                </a:lnTo>
                <a:lnTo>
                  <a:pt x="31" y="72"/>
                </a:lnTo>
                <a:lnTo>
                  <a:pt x="32" y="75"/>
                </a:lnTo>
                <a:lnTo>
                  <a:pt x="34" y="78"/>
                </a:lnTo>
                <a:lnTo>
                  <a:pt x="36" y="81"/>
                </a:lnTo>
                <a:lnTo>
                  <a:pt x="37" y="85"/>
                </a:lnTo>
                <a:lnTo>
                  <a:pt x="39" y="88"/>
                </a:lnTo>
                <a:lnTo>
                  <a:pt x="41" y="91"/>
                </a:lnTo>
                <a:lnTo>
                  <a:pt x="43" y="94"/>
                </a:lnTo>
                <a:lnTo>
                  <a:pt x="44" y="96"/>
                </a:lnTo>
                <a:lnTo>
                  <a:pt x="46" y="99"/>
                </a:lnTo>
                <a:lnTo>
                  <a:pt x="48" y="102"/>
                </a:lnTo>
                <a:lnTo>
                  <a:pt x="50" y="104"/>
                </a:lnTo>
                <a:lnTo>
                  <a:pt x="51" y="107"/>
                </a:lnTo>
                <a:lnTo>
                  <a:pt x="53" y="110"/>
                </a:lnTo>
                <a:lnTo>
                  <a:pt x="55" y="112"/>
                </a:lnTo>
                <a:lnTo>
                  <a:pt x="56" y="115"/>
                </a:lnTo>
                <a:lnTo>
                  <a:pt x="58" y="117"/>
                </a:lnTo>
                <a:lnTo>
                  <a:pt x="60" y="119"/>
                </a:lnTo>
                <a:lnTo>
                  <a:pt x="61" y="122"/>
                </a:lnTo>
                <a:lnTo>
                  <a:pt x="63" y="124"/>
                </a:lnTo>
                <a:lnTo>
                  <a:pt x="65" y="126"/>
                </a:lnTo>
                <a:lnTo>
                  <a:pt x="66" y="128"/>
                </a:lnTo>
                <a:lnTo>
                  <a:pt x="68" y="130"/>
                </a:lnTo>
                <a:lnTo>
                  <a:pt x="70" y="132"/>
                </a:lnTo>
                <a:lnTo>
                  <a:pt x="71" y="134"/>
                </a:lnTo>
                <a:lnTo>
                  <a:pt x="73" y="136"/>
                </a:lnTo>
                <a:lnTo>
                  <a:pt x="75" y="138"/>
                </a:lnTo>
                <a:lnTo>
                  <a:pt x="76" y="140"/>
                </a:lnTo>
                <a:lnTo>
                  <a:pt x="78" y="142"/>
                </a:lnTo>
                <a:lnTo>
                  <a:pt x="80" y="144"/>
                </a:lnTo>
                <a:lnTo>
                  <a:pt x="81" y="145"/>
                </a:lnTo>
                <a:lnTo>
                  <a:pt x="83" y="147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3" name="Freeform 90"/>
          <p:cNvSpPr>
            <a:spLocks/>
          </p:cNvSpPr>
          <p:nvPr/>
        </p:nvSpPr>
        <p:spPr bwMode="auto">
          <a:xfrm>
            <a:off x="6653877" y="4095073"/>
            <a:ext cx="39487" cy="31897"/>
          </a:xfrm>
          <a:custGeom>
            <a:avLst/>
            <a:gdLst>
              <a:gd name="T0" fmla="*/ 0 w 83"/>
              <a:gd name="T1" fmla="*/ 0 h 46"/>
              <a:gd name="T2" fmla="*/ 2 w 83"/>
              <a:gd name="T3" fmla="*/ 1 h 46"/>
              <a:gd name="T4" fmla="*/ 4 w 83"/>
              <a:gd name="T5" fmla="*/ 3 h 46"/>
              <a:gd name="T6" fmla="*/ 5 w 83"/>
              <a:gd name="T7" fmla="*/ 5 h 46"/>
              <a:gd name="T8" fmla="*/ 7 w 83"/>
              <a:gd name="T9" fmla="*/ 6 h 46"/>
              <a:gd name="T10" fmla="*/ 9 w 83"/>
              <a:gd name="T11" fmla="*/ 8 h 46"/>
              <a:gd name="T12" fmla="*/ 11 w 83"/>
              <a:gd name="T13" fmla="*/ 9 h 46"/>
              <a:gd name="T14" fmla="*/ 12 w 83"/>
              <a:gd name="T15" fmla="*/ 11 h 46"/>
              <a:gd name="T16" fmla="*/ 14 w 83"/>
              <a:gd name="T17" fmla="*/ 12 h 46"/>
              <a:gd name="T18" fmla="*/ 16 w 83"/>
              <a:gd name="T19" fmla="*/ 14 h 46"/>
              <a:gd name="T20" fmla="*/ 17 w 83"/>
              <a:gd name="T21" fmla="*/ 15 h 46"/>
              <a:gd name="T22" fmla="*/ 19 w 83"/>
              <a:gd name="T23" fmla="*/ 16 h 46"/>
              <a:gd name="T24" fmla="*/ 21 w 83"/>
              <a:gd name="T25" fmla="*/ 17 h 46"/>
              <a:gd name="T26" fmla="*/ 23 w 83"/>
              <a:gd name="T27" fmla="*/ 19 h 46"/>
              <a:gd name="T28" fmla="*/ 24 w 83"/>
              <a:gd name="T29" fmla="*/ 20 h 46"/>
              <a:gd name="T30" fmla="*/ 26 w 83"/>
              <a:gd name="T31" fmla="*/ 21 h 46"/>
              <a:gd name="T32" fmla="*/ 28 w 83"/>
              <a:gd name="T33" fmla="*/ 22 h 46"/>
              <a:gd name="T34" fmla="*/ 29 w 83"/>
              <a:gd name="T35" fmla="*/ 23 h 46"/>
              <a:gd name="T36" fmla="*/ 31 w 83"/>
              <a:gd name="T37" fmla="*/ 24 h 46"/>
              <a:gd name="T38" fmla="*/ 33 w 83"/>
              <a:gd name="T39" fmla="*/ 25 h 46"/>
              <a:gd name="T40" fmla="*/ 34 w 83"/>
              <a:gd name="T41" fmla="*/ 26 h 46"/>
              <a:gd name="T42" fmla="*/ 36 w 83"/>
              <a:gd name="T43" fmla="*/ 27 h 46"/>
              <a:gd name="T44" fmla="*/ 38 w 83"/>
              <a:gd name="T45" fmla="*/ 28 h 46"/>
              <a:gd name="T46" fmla="*/ 39 w 83"/>
              <a:gd name="T47" fmla="*/ 29 h 46"/>
              <a:gd name="T48" fmla="*/ 41 w 83"/>
              <a:gd name="T49" fmla="*/ 30 h 46"/>
              <a:gd name="T50" fmla="*/ 43 w 83"/>
              <a:gd name="T51" fmla="*/ 31 h 46"/>
              <a:gd name="T52" fmla="*/ 44 w 83"/>
              <a:gd name="T53" fmla="*/ 31 h 46"/>
              <a:gd name="T54" fmla="*/ 46 w 83"/>
              <a:gd name="T55" fmla="*/ 33 h 46"/>
              <a:gd name="T56" fmla="*/ 48 w 83"/>
              <a:gd name="T57" fmla="*/ 33 h 46"/>
              <a:gd name="T58" fmla="*/ 49 w 83"/>
              <a:gd name="T59" fmla="*/ 34 h 46"/>
              <a:gd name="T60" fmla="*/ 51 w 83"/>
              <a:gd name="T61" fmla="*/ 35 h 46"/>
              <a:gd name="T62" fmla="*/ 53 w 83"/>
              <a:gd name="T63" fmla="*/ 36 h 46"/>
              <a:gd name="T64" fmla="*/ 54 w 83"/>
              <a:gd name="T65" fmla="*/ 37 h 46"/>
              <a:gd name="T66" fmla="*/ 56 w 83"/>
              <a:gd name="T67" fmla="*/ 37 h 46"/>
              <a:gd name="T68" fmla="*/ 58 w 83"/>
              <a:gd name="T69" fmla="*/ 38 h 46"/>
              <a:gd name="T70" fmla="*/ 60 w 83"/>
              <a:gd name="T71" fmla="*/ 38 h 46"/>
              <a:gd name="T72" fmla="*/ 62 w 83"/>
              <a:gd name="T73" fmla="*/ 39 h 46"/>
              <a:gd name="T74" fmla="*/ 63 w 83"/>
              <a:gd name="T75" fmla="*/ 40 h 46"/>
              <a:gd name="T76" fmla="*/ 65 w 83"/>
              <a:gd name="T77" fmla="*/ 40 h 46"/>
              <a:gd name="T78" fmla="*/ 67 w 83"/>
              <a:gd name="T79" fmla="*/ 41 h 46"/>
              <a:gd name="T80" fmla="*/ 68 w 83"/>
              <a:gd name="T81" fmla="*/ 42 h 46"/>
              <a:gd name="T82" fmla="*/ 70 w 83"/>
              <a:gd name="T83" fmla="*/ 42 h 46"/>
              <a:gd name="T84" fmla="*/ 72 w 83"/>
              <a:gd name="T85" fmla="*/ 43 h 46"/>
              <a:gd name="T86" fmla="*/ 73 w 83"/>
              <a:gd name="T87" fmla="*/ 43 h 46"/>
              <a:gd name="T88" fmla="*/ 75 w 83"/>
              <a:gd name="T89" fmla="*/ 44 h 46"/>
              <a:gd name="T90" fmla="*/ 77 w 83"/>
              <a:gd name="T91" fmla="*/ 44 h 46"/>
              <a:gd name="T92" fmla="*/ 78 w 83"/>
              <a:gd name="T93" fmla="*/ 45 h 46"/>
              <a:gd name="T94" fmla="*/ 80 w 83"/>
              <a:gd name="T95" fmla="*/ 45 h 46"/>
              <a:gd name="T96" fmla="*/ 82 w 83"/>
              <a:gd name="T97" fmla="*/ 46 h 46"/>
              <a:gd name="T98" fmla="*/ 83 w 83"/>
              <a:gd name="T99" fmla="*/ 46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46">
                <a:moveTo>
                  <a:pt x="0" y="0"/>
                </a:moveTo>
                <a:lnTo>
                  <a:pt x="2" y="1"/>
                </a:lnTo>
                <a:lnTo>
                  <a:pt x="4" y="3"/>
                </a:lnTo>
                <a:lnTo>
                  <a:pt x="5" y="5"/>
                </a:lnTo>
                <a:lnTo>
                  <a:pt x="7" y="6"/>
                </a:lnTo>
                <a:lnTo>
                  <a:pt x="9" y="8"/>
                </a:lnTo>
                <a:lnTo>
                  <a:pt x="11" y="9"/>
                </a:lnTo>
                <a:lnTo>
                  <a:pt x="12" y="11"/>
                </a:lnTo>
                <a:lnTo>
                  <a:pt x="14" y="12"/>
                </a:lnTo>
                <a:lnTo>
                  <a:pt x="16" y="14"/>
                </a:lnTo>
                <a:lnTo>
                  <a:pt x="17" y="15"/>
                </a:lnTo>
                <a:lnTo>
                  <a:pt x="19" y="16"/>
                </a:lnTo>
                <a:lnTo>
                  <a:pt x="21" y="17"/>
                </a:lnTo>
                <a:lnTo>
                  <a:pt x="23" y="19"/>
                </a:lnTo>
                <a:lnTo>
                  <a:pt x="24" y="20"/>
                </a:lnTo>
                <a:lnTo>
                  <a:pt x="26" y="21"/>
                </a:lnTo>
                <a:lnTo>
                  <a:pt x="28" y="22"/>
                </a:lnTo>
                <a:lnTo>
                  <a:pt x="29" y="23"/>
                </a:lnTo>
                <a:lnTo>
                  <a:pt x="31" y="24"/>
                </a:lnTo>
                <a:lnTo>
                  <a:pt x="33" y="25"/>
                </a:lnTo>
                <a:lnTo>
                  <a:pt x="34" y="26"/>
                </a:lnTo>
                <a:lnTo>
                  <a:pt x="36" y="27"/>
                </a:lnTo>
                <a:lnTo>
                  <a:pt x="38" y="28"/>
                </a:lnTo>
                <a:lnTo>
                  <a:pt x="39" y="29"/>
                </a:lnTo>
                <a:lnTo>
                  <a:pt x="41" y="30"/>
                </a:lnTo>
                <a:lnTo>
                  <a:pt x="43" y="31"/>
                </a:lnTo>
                <a:lnTo>
                  <a:pt x="44" y="31"/>
                </a:lnTo>
                <a:lnTo>
                  <a:pt x="46" y="33"/>
                </a:lnTo>
                <a:lnTo>
                  <a:pt x="48" y="33"/>
                </a:lnTo>
                <a:lnTo>
                  <a:pt x="49" y="34"/>
                </a:lnTo>
                <a:lnTo>
                  <a:pt x="51" y="35"/>
                </a:lnTo>
                <a:lnTo>
                  <a:pt x="53" y="36"/>
                </a:lnTo>
                <a:lnTo>
                  <a:pt x="54" y="37"/>
                </a:lnTo>
                <a:lnTo>
                  <a:pt x="56" y="37"/>
                </a:lnTo>
                <a:lnTo>
                  <a:pt x="58" y="38"/>
                </a:lnTo>
                <a:lnTo>
                  <a:pt x="60" y="38"/>
                </a:lnTo>
                <a:lnTo>
                  <a:pt x="62" y="39"/>
                </a:lnTo>
                <a:lnTo>
                  <a:pt x="63" y="40"/>
                </a:lnTo>
                <a:lnTo>
                  <a:pt x="65" y="40"/>
                </a:lnTo>
                <a:lnTo>
                  <a:pt x="67" y="41"/>
                </a:lnTo>
                <a:lnTo>
                  <a:pt x="68" y="42"/>
                </a:lnTo>
                <a:lnTo>
                  <a:pt x="70" y="42"/>
                </a:lnTo>
                <a:lnTo>
                  <a:pt x="72" y="43"/>
                </a:lnTo>
                <a:lnTo>
                  <a:pt x="73" y="43"/>
                </a:lnTo>
                <a:lnTo>
                  <a:pt x="75" y="44"/>
                </a:lnTo>
                <a:lnTo>
                  <a:pt x="77" y="44"/>
                </a:lnTo>
                <a:lnTo>
                  <a:pt x="78" y="45"/>
                </a:lnTo>
                <a:lnTo>
                  <a:pt x="80" y="45"/>
                </a:lnTo>
                <a:lnTo>
                  <a:pt x="82" y="46"/>
                </a:lnTo>
                <a:lnTo>
                  <a:pt x="83" y="46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4" name="Freeform 91"/>
          <p:cNvSpPr>
            <a:spLocks/>
          </p:cNvSpPr>
          <p:nvPr/>
        </p:nvSpPr>
        <p:spPr bwMode="auto">
          <a:xfrm>
            <a:off x="6693364" y="4126971"/>
            <a:ext cx="39963" cy="8321"/>
          </a:xfrm>
          <a:custGeom>
            <a:avLst/>
            <a:gdLst>
              <a:gd name="T0" fmla="*/ 0 w 84"/>
              <a:gd name="T1" fmla="*/ 0 h 12"/>
              <a:gd name="T2" fmla="*/ 2 w 84"/>
              <a:gd name="T3" fmla="*/ 1 h 12"/>
              <a:gd name="T4" fmla="*/ 4 w 84"/>
              <a:gd name="T5" fmla="*/ 1 h 12"/>
              <a:gd name="T6" fmla="*/ 6 w 84"/>
              <a:gd name="T7" fmla="*/ 1 h 12"/>
              <a:gd name="T8" fmla="*/ 7 w 84"/>
              <a:gd name="T9" fmla="*/ 2 h 12"/>
              <a:gd name="T10" fmla="*/ 9 w 84"/>
              <a:gd name="T11" fmla="*/ 2 h 12"/>
              <a:gd name="T12" fmla="*/ 11 w 84"/>
              <a:gd name="T13" fmla="*/ 3 h 12"/>
              <a:gd name="T14" fmla="*/ 12 w 84"/>
              <a:gd name="T15" fmla="*/ 3 h 12"/>
              <a:gd name="T16" fmla="*/ 14 w 84"/>
              <a:gd name="T17" fmla="*/ 3 h 12"/>
              <a:gd name="T18" fmla="*/ 16 w 84"/>
              <a:gd name="T19" fmla="*/ 4 h 12"/>
              <a:gd name="T20" fmla="*/ 17 w 84"/>
              <a:gd name="T21" fmla="*/ 4 h 12"/>
              <a:gd name="T22" fmla="*/ 19 w 84"/>
              <a:gd name="T23" fmla="*/ 5 h 12"/>
              <a:gd name="T24" fmla="*/ 21 w 84"/>
              <a:gd name="T25" fmla="*/ 5 h 12"/>
              <a:gd name="T26" fmla="*/ 22 w 84"/>
              <a:gd name="T27" fmla="*/ 5 h 12"/>
              <a:gd name="T28" fmla="*/ 24 w 84"/>
              <a:gd name="T29" fmla="*/ 5 h 12"/>
              <a:gd name="T30" fmla="*/ 26 w 84"/>
              <a:gd name="T31" fmla="*/ 6 h 12"/>
              <a:gd name="T32" fmla="*/ 28 w 84"/>
              <a:gd name="T33" fmla="*/ 6 h 12"/>
              <a:gd name="T34" fmla="*/ 29 w 84"/>
              <a:gd name="T35" fmla="*/ 6 h 12"/>
              <a:gd name="T36" fmla="*/ 31 w 84"/>
              <a:gd name="T37" fmla="*/ 6 h 12"/>
              <a:gd name="T38" fmla="*/ 33 w 84"/>
              <a:gd name="T39" fmla="*/ 7 h 12"/>
              <a:gd name="T40" fmla="*/ 35 w 84"/>
              <a:gd name="T41" fmla="*/ 7 h 12"/>
              <a:gd name="T42" fmla="*/ 36 w 84"/>
              <a:gd name="T43" fmla="*/ 7 h 12"/>
              <a:gd name="T44" fmla="*/ 38 w 84"/>
              <a:gd name="T45" fmla="*/ 8 h 12"/>
              <a:gd name="T46" fmla="*/ 40 w 84"/>
              <a:gd name="T47" fmla="*/ 8 h 12"/>
              <a:gd name="T48" fmla="*/ 41 w 84"/>
              <a:gd name="T49" fmla="*/ 8 h 12"/>
              <a:gd name="T50" fmla="*/ 43 w 84"/>
              <a:gd name="T51" fmla="*/ 8 h 12"/>
              <a:gd name="T52" fmla="*/ 45 w 84"/>
              <a:gd name="T53" fmla="*/ 8 h 12"/>
              <a:gd name="T54" fmla="*/ 46 w 84"/>
              <a:gd name="T55" fmla="*/ 9 h 12"/>
              <a:gd name="T56" fmla="*/ 48 w 84"/>
              <a:gd name="T57" fmla="*/ 9 h 12"/>
              <a:gd name="T58" fmla="*/ 50 w 84"/>
              <a:gd name="T59" fmla="*/ 9 h 12"/>
              <a:gd name="T60" fmla="*/ 51 w 84"/>
              <a:gd name="T61" fmla="*/ 9 h 12"/>
              <a:gd name="T62" fmla="*/ 53 w 84"/>
              <a:gd name="T63" fmla="*/ 10 h 12"/>
              <a:gd name="T64" fmla="*/ 55 w 84"/>
              <a:gd name="T65" fmla="*/ 10 h 12"/>
              <a:gd name="T66" fmla="*/ 56 w 84"/>
              <a:gd name="T67" fmla="*/ 10 h 12"/>
              <a:gd name="T68" fmla="*/ 58 w 84"/>
              <a:gd name="T69" fmla="*/ 10 h 12"/>
              <a:gd name="T70" fmla="*/ 60 w 84"/>
              <a:gd name="T71" fmla="*/ 10 h 12"/>
              <a:gd name="T72" fmla="*/ 61 w 84"/>
              <a:gd name="T73" fmla="*/ 10 h 12"/>
              <a:gd name="T74" fmla="*/ 63 w 84"/>
              <a:gd name="T75" fmla="*/ 10 h 12"/>
              <a:gd name="T76" fmla="*/ 65 w 84"/>
              <a:gd name="T77" fmla="*/ 11 h 12"/>
              <a:gd name="T78" fmla="*/ 66 w 84"/>
              <a:gd name="T79" fmla="*/ 11 h 12"/>
              <a:gd name="T80" fmla="*/ 68 w 84"/>
              <a:gd name="T81" fmla="*/ 11 h 12"/>
              <a:gd name="T82" fmla="*/ 70 w 84"/>
              <a:gd name="T83" fmla="*/ 11 h 12"/>
              <a:gd name="T84" fmla="*/ 72 w 84"/>
              <a:gd name="T85" fmla="*/ 11 h 12"/>
              <a:gd name="T86" fmla="*/ 73 w 84"/>
              <a:gd name="T87" fmla="*/ 11 h 12"/>
              <a:gd name="T88" fmla="*/ 75 w 84"/>
              <a:gd name="T89" fmla="*/ 12 h 12"/>
              <a:gd name="T90" fmla="*/ 77 w 84"/>
              <a:gd name="T91" fmla="*/ 12 h 12"/>
              <a:gd name="T92" fmla="*/ 79 w 84"/>
              <a:gd name="T93" fmla="*/ 12 h 12"/>
              <a:gd name="T94" fmla="*/ 80 w 84"/>
              <a:gd name="T95" fmla="*/ 12 h 12"/>
              <a:gd name="T96" fmla="*/ 82 w 84"/>
              <a:gd name="T97" fmla="*/ 12 h 12"/>
              <a:gd name="T98" fmla="*/ 84 w 84"/>
              <a:gd name="T9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2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6" y="1"/>
                </a:lnTo>
                <a:lnTo>
                  <a:pt x="7" y="2"/>
                </a:lnTo>
                <a:lnTo>
                  <a:pt x="9" y="2"/>
                </a:lnTo>
                <a:lnTo>
                  <a:pt x="11" y="3"/>
                </a:lnTo>
                <a:lnTo>
                  <a:pt x="12" y="3"/>
                </a:lnTo>
                <a:lnTo>
                  <a:pt x="14" y="3"/>
                </a:lnTo>
                <a:lnTo>
                  <a:pt x="16" y="4"/>
                </a:lnTo>
                <a:lnTo>
                  <a:pt x="17" y="4"/>
                </a:lnTo>
                <a:lnTo>
                  <a:pt x="19" y="5"/>
                </a:lnTo>
                <a:lnTo>
                  <a:pt x="21" y="5"/>
                </a:lnTo>
                <a:lnTo>
                  <a:pt x="22" y="5"/>
                </a:lnTo>
                <a:lnTo>
                  <a:pt x="24" y="5"/>
                </a:lnTo>
                <a:lnTo>
                  <a:pt x="26" y="6"/>
                </a:lnTo>
                <a:lnTo>
                  <a:pt x="28" y="6"/>
                </a:lnTo>
                <a:lnTo>
                  <a:pt x="29" y="6"/>
                </a:lnTo>
                <a:lnTo>
                  <a:pt x="31" y="6"/>
                </a:lnTo>
                <a:lnTo>
                  <a:pt x="33" y="7"/>
                </a:lnTo>
                <a:lnTo>
                  <a:pt x="35" y="7"/>
                </a:lnTo>
                <a:lnTo>
                  <a:pt x="36" y="7"/>
                </a:lnTo>
                <a:lnTo>
                  <a:pt x="38" y="8"/>
                </a:lnTo>
                <a:lnTo>
                  <a:pt x="40" y="8"/>
                </a:lnTo>
                <a:lnTo>
                  <a:pt x="41" y="8"/>
                </a:lnTo>
                <a:lnTo>
                  <a:pt x="43" y="8"/>
                </a:lnTo>
                <a:lnTo>
                  <a:pt x="45" y="8"/>
                </a:lnTo>
                <a:lnTo>
                  <a:pt x="46" y="9"/>
                </a:lnTo>
                <a:lnTo>
                  <a:pt x="48" y="9"/>
                </a:lnTo>
                <a:lnTo>
                  <a:pt x="50" y="9"/>
                </a:lnTo>
                <a:lnTo>
                  <a:pt x="51" y="9"/>
                </a:lnTo>
                <a:lnTo>
                  <a:pt x="53" y="10"/>
                </a:lnTo>
                <a:lnTo>
                  <a:pt x="55" y="10"/>
                </a:lnTo>
                <a:lnTo>
                  <a:pt x="56" y="10"/>
                </a:lnTo>
                <a:lnTo>
                  <a:pt x="58" y="10"/>
                </a:lnTo>
                <a:lnTo>
                  <a:pt x="60" y="10"/>
                </a:lnTo>
                <a:lnTo>
                  <a:pt x="61" y="10"/>
                </a:lnTo>
                <a:lnTo>
                  <a:pt x="63" y="10"/>
                </a:lnTo>
                <a:lnTo>
                  <a:pt x="65" y="11"/>
                </a:lnTo>
                <a:lnTo>
                  <a:pt x="66" y="11"/>
                </a:lnTo>
                <a:lnTo>
                  <a:pt x="68" y="11"/>
                </a:lnTo>
                <a:lnTo>
                  <a:pt x="70" y="11"/>
                </a:lnTo>
                <a:lnTo>
                  <a:pt x="72" y="11"/>
                </a:lnTo>
                <a:lnTo>
                  <a:pt x="73" y="11"/>
                </a:lnTo>
                <a:lnTo>
                  <a:pt x="75" y="12"/>
                </a:lnTo>
                <a:lnTo>
                  <a:pt x="77" y="12"/>
                </a:lnTo>
                <a:lnTo>
                  <a:pt x="79" y="12"/>
                </a:lnTo>
                <a:lnTo>
                  <a:pt x="80" y="12"/>
                </a:lnTo>
                <a:lnTo>
                  <a:pt x="82" y="12"/>
                </a:lnTo>
                <a:lnTo>
                  <a:pt x="84" y="12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5" name="Freeform 92"/>
          <p:cNvSpPr>
            <a:spLocks/>
          </p:cNvSpPr>
          <p:nvPr/>
        </p:nvSpPr>
        <p:spPr bwMode="auto">
          <a:xfrm>
            <a:off x="6733327" y="4135292"/>
            <a:ext cx="39487" cy="2080"/>
          </a:xfrm>
          <a:custGeom>
            <a:avLst/>
            <a:gdLst>
              <a:gd name="T0" fmla="*/ 0 w 83"/>
              <a:gd name="T1" fmla="*/ 0 h 3"/>
              <a:gd name="T2" fmla="*/ 1 w 83"/>
              <a:gd name="T3" fmla="*/ 0 h 3"/>
              <a:gd name="T4" fmla="*/ 3 w 83"/>
              <a:gd name="T5" fmla="*/ 0 h 3"/>
              <a:gd name="T6" fmla="*/ 5 w 83"/>
              <a:gd name="T7" fmla="*/ 0 h 3"/>
              <a:gd name="T8" fmla="*/ 6 w 83"/>
              <a:gd name="T9" fmla="*/ 0 h 3"/>
              <a:gd name="T10" fmla="*/ 8 w 83"/>
              <a:gd name="T11" fmla="*/ 0 h 3"/>
              <a:gd name="T12" fmla="*/ 10 w 83"/>
              <a:gd name="T13" fmla="*/ 1 h 3"/>
              <a:gd name="T14" fmla="*/ 12 w 83"/>
              <a:gd name="T15" fmla="*/ 1 h 3"/>
              <a:gd name="T16" fmla="*/ 13 w 83"/>
              <a:gd name="T17" fmla="*/ 1 h 3"/>
              <a:gd name="T18" fmla="*/ 15 w 83"/>
              <a:gd name="T19" fmla="*/ 1 h 3"/>
              <a:gd name="T20" fmla="*/ 17 w 83"/>
              <a:gd name="T21" fmla="*/ 1 h 3"/>
              <a:gd name="T22" fmla="*/ 18 w 83"/>
              <a:gd name="T23" fmla="*/ 1 h 3"/>
              <a:gd name="T24" fmla="*/ 20 w 83"/>
              <a:gd name="T25" fmla="*/ 1 h 3"/>
              <a:gd name="T26" fmla="*/ 22 w 83"/>
              <a:gd name="T27" fmla="*/ 1 h 3"/>
              <a:gd name="T28" fmla="*/ 23 w 83"/>
              <a:gd name="T29" fmla="*/ 1 h 3"/>
              <a:gd name="T30" fmla="*/ 25 w 83"/>
              <a:gd name="T31" fmla="*/ 1 h 3"/>
              <a:gd name="T32" fmla="*/ 27 w 83"/>
              <a:gd name="T33" fmla="*/ 1 h 3"/>
              <a:gd name="T34" fmla="*/ 28 w 83"/>
              <a:gd name="T35" fmla="*/ 1 h 3"/>
              <a:gd name="T36" fmla="*/ 30 w 83"/>
              <a:gd name="T37" fmla="*/ 1 h 3"/>
              <a:gd name="T38" fmla="*/ 32 w 83"/>
              <a:gd name="T39" fmla="*/ 1 h 3"/>
              <a:gd name="T40" fmla="*/ 33 w 83"/>
              <a:gd name="T41" fmla="*/ 1 h 3"/>
              <a:gd name="T42" fmla="*/ 35 w 83"/>
              <a:gd name="T43" fmla="*/ 1 h 3"/>
              <a:gd name="T44" fmla="*/ 37 w 83"/>
              <a:gd name="T45" fmla="*/ 2 h 3"/>
              <a:gd name="T46" fmla="*/ 39 w 83"/>
              <a:gd name="T47" fmla="*/ 2 h 3"/>
              <a:gd name="T48" fmla="*/ 40 w 83"/>
              <a:gd name="T49" fmla="*/ 2 h 3"/>
              <a:gd name="T50" fmla="*/ 42 w 83"/>
              <a:gd name="T51" fmla="*/ 2 h 3"/>
              <a:gd name="T52" fmla="*/ 44 w 83"/>
              <a:gd name="T53" fmla="*/ 2 h 3"/>
              <a:gd name="T54" fmla="*/ 46 w 83"/>
              <a:gd name="T55" fmla="*/ 2 h 3"/>
              <a:gd name="T56" fmla="*/ 47 w 83"/>
              <a:gd name="T57" fmla="*/ 2 h 3"/>
              <a:gd name="T58" fmla="*/ 49 w 83"/>
              <a:gd name="T59" fmla="*/ 2 h 3"/>
              <a:gd name="T60" fmla="*/ 51 w 83"/>
              <a:gd name="T61" fmla="*/ 2 h 3"/>
              <a:gd name="T62" fmla="*/ 52 w 83"/>
              <a:gd name="T63" fmla="*/ 2 h 3"/>
              <a:gd name="T64" fmla="*/ 54 w 83"/>
              <a:gd name="T65" fmla="*/ 2 h 3"/>
              <a:gd name="T66" fmla="*/ 56 w 83"/>
              <a:gd name="T67" fmla="*/ 2 h 3"/>
              <a:gd name="T68" fmla="*/ 57 w 83"/>
              <a:gd name="T69" fmla="*/ 2 h 3"/>
              <a:gd name="T70" fmla="*/ 59 w 83"/>
              <a:gd name="T71" fmla="*/ 2 h 3"/>
              <a:gd name="T72" fmla="*/ 61 w 83"/>
              <a:gd name="T73" fmla="*/ 2 h 3"/>
              <a:gd name="T74" fmla="*/ 62 w 83"/>
              <a:gd name="T75" fmla="*/ 2 h 3"/>
              <a:gd name="T76" fmla="*/ 64 w 83"/>
              <a:gd name="T77" fmla="*/ 2 h 3"/>
              <a:gd name="T78" fmla="*/ 66 w 83"/>
              <a:gd name="T79" fmla="*/ 2 h 3"/>
              <a:gd name="T80" fmla="*/ 67 w 83"/>
              <a:gd name="T81" fmla="*/ 3 h 3"/>
              <a:gd name="T82" fmla="*/ 69 w 83"/>
              <a:gd name="T83" fmla="*/ 3 h 3"/>
              <a:gd name="T84" fmla="*/ 71 w 83"/>
              <a:gd name="T85" fmla="*/ 3 h 3"/>
              <a:gd name="T86" fmla="*/ 72 w 83"/>
              <a:gd name="T87" fmla="*/ 3 h 3"/>
              <a:gd name="T88" fmla="*/ 74 w 83"/>
              <a:gd name="T89" fmla="*/ 3 h 3"/>
              <a:gd name="T90" fmla="*/ 76 w 83"/>
              <a:gd name="T91" fmla="*/ 3 h 3"/>
              <a:gd name="T92" fmla="*/ 78 w 83"/>
              <a:gd name="T93" fmla="*/ 3 h 3"/>
              <a:gd name="T94" fmla="*/ 79 w 83"/>
              <a:gd name="T95" fmla="*/ 3 h 3"/>
              <a:gd name="T96" fmla="*/ 81 w 83"/>
              <a:gd name="T97" fmla="*/ 3 h 3"/>
              <a:gd name="T98" fmla="*/ 83 w 83"/>
              <a:gd name="T9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1"/>
                </a:lnTo>
                <a:lnTo>
                  <a:pt x="12" y="1"/>
                </a:lnTo>
                <a:lnTo>
                  <a:pt x="13" y="1"/>
                </a:lnTo>
                <a:lnTo>
                  <a:pt x="15" y="1"/>
                </a:lnTo>
                <a:lnTo>
                  <a:pt x="17" y="1"/>
                </a:lnTo>
                <a:lnTo>
                  <a:pt x="18" y="1"/>
                </a:lnTo>
                <a:lnTo>
                  <a:pt x="20" y="1"/>
                </a:lnTo>
                <a:lnTo>
                  <a:pt x="22" y="1"/>
                </a:lnTo>
                <a:lnTo>
                  <a:pt x="23" y="1"/>
                </a:lnTo>
                <a:lnTo>
                  <a:pt x="25" y="1"/>
                </a:lnTo>
                <a:lnTo>
                  <a:pt x="27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3" y="1"/>
                </a:lnTo>
                <a:lnTo>
                  <a:pt x="35" y="1"/>
                </a:lnTo>
                <a:lnTo>
                  <a:pt x="37" y="2"/>
                </a:lnTo>
                <a:lnTo>
                  <a:pt x="39" y="2"/>
                </a:lnTo>
                <a:lnTo>
                  <a:pt x="40" y="2"/>
                </a:lnTo>
                <a:lnTo>
                  <a:pt x="42" y="2"/>
                </a:lnTo>
                <a:lnTo>
                  <a:pt x="44" y="2"/>
                </a:lnTo>
                <a:lnTo>
                  <a:pt x="46" y="2"/>
                </a:lnTo>
                <a:lnTo>
                  <a:pt x="47" y="2"/>
                </a:lnTo>
                <a:lnTo>
                  <a:pt x="49" y="2"/>
                </a:lnTo>
                <a:lnTo>
                  <a:pt x="51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7" y="2"/>
                </a:lnTo>
                <a:lnTo>
                  <a:pt x="59" y="2"/>
                </a:lnTo>
                <a:lnTo>
                  <a:pt x="61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7" y="3"/>
                </a:lnTo>
                <a:lnTo>
                  <a:pt x="69" y="3"/>
                </a:lnTo>
                <a:lnTo>
                  <a:pt x="71" y="3"/>
                </a:lnTo>
                <a:lnTo>
                  <a:pt x="72" y="3"/>
                </a:lnTo>
                <a:lnTo>
                  <a:pt x="74" y="3"/>
                </a:lnTo>
                <a:lnTo>
                  <a:pt x="76" y="3"/>
                </a:lnTo>
                <a:lnTo>
                  <a:pt x="78" y="3"/>
                </a:lnTo>
                <a:lnTo>
                  <a:pt x="79" y="3"/>
                </a:lnTo>
                <a:lnTo>
                  <a:pt x="81" y="3"/>
                </a:lnTo>
                <a:lnTo>
                  <a:pt x="83" y="3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6" name="Freeform 93"/>
          <p:cNvSpPr>
            <a:spLocks/>
          </p:cNvSpPr>
          <p:nvPr/>
        </p:nvSpPr>
        <p:spPr bwMode="auto">
          <a:xfrm>
            <a:off x="6772815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7" name="Freeform 94"/>
          <p:cNvSpPr>
            <a:spLocks/>
          </p:cNvSpPr>
          <p:nvPr/>
        </p:nvSpPr>
        <p:spPr bwMode="auto">
          <a:xfrm>
            <a:off x="6812302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8" name="Freeform 95"/>
          <p:cNvSpPr>
            <a:spLocks/>
          </p:cNvSpPr>
          <p:nvPr/>
        </p:nvSpPr>
        <p:spPr bwMode="auto">
          <a:xfrm>
            <a:off x="6851789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9" name="Freeform 96"/>
          <p:cNvSpPr>
            <a:spLocks/>
          </p:cNvSpPr>
          <p:nvPr/>
        </p:nvSpPr>
        <p:spPr bwMode="auto">
          <a:xfrm>
            <a:off x="6891276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6 w 83"/>
              <a:gd name="T10" fmla="*/ 17 w 83"/>
              <a:gd name="T11" fmla="*/ 19 w 83"/>
              <a:gd name="T12" fmla="*/ 21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8 w 83"/>
              <a:gd name="T29" fmla="*/ 50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0" name="Freeform 97"/>
          <p:cNvSpPr>
            <a:spLocks/>
          </p:cNvSpPr>
          <p:nvPr/>
        </p:nvSpPr>
        <p:spPr bwMode="auto">
          <a:xfrm>
            <a:off x="6930764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6 w 83"/>
              <a:gd name="T10" fmla="*/ 18 w 83"/>
              <a:gd name="T11" fmla="*/ 19 w 83"/>
              <a:gd name="T12" fmla="*/ 21 w 83"/>
              <a:gd name="T13" fmla="*/ 23 w 83"/>
              <a:gd name="T14" fmla="*/ 24 w 83"/>
              <a:gd name="T15" fmla="*/ 26 w 83"/>
              <a:gd name="T16" fmla="*/ 28 w 83"/>
              <a:gd name="T17" fmla="*/ 29 w 83"/>
              <a:gd name="T18" fmla="*/ 31 w 83"/>
              <a:gd name="T19" fmla="*/ 33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7 w 83"/>
              <a:gd name="T40" fmla="*/ 68 w 83"/>
              <a:gd name="T41" fmla="*/ 70 w 83"/>
              <a:gd name="T42" fmla="*/ 72 w 83"/>
              <a:gd name="T43" fmla="*/ 73 w 83"/>
              <a:gd name="T44" fmla="*/ 75 w 83"/>
              <a:gd name="T45" fmla="*/ 77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19" y="0"/>
                </a:lnTo>
                <a:lnTo>
                  <a:pt x="21" y="0"/>
                </a:lnTo>
                <a:lnTo>
                  <a:pt x="23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1" name="Freeform 98"/>
          <p:cNvSpPr>
            <a:spLocks/>
          </p:cNvSpPr>
          <p:nvPr/>
        </p:nvSpPr>
        <p:spPr bwMode="auto">
          <a:xfrm>
            <a:off x="6970251" y="4137372"/>
            <a:ext cx="39963" cy="0"/>
          </a:xfrm>
          <a:custGeom>
            <a:avLst/>
            <a:gdLst>
              <a:gd name="T0" fmla="*/ 0 w 84"/>
              <a:gd name="T1" fmla="*/ 2 w 84"/>
              <a:gd name="T2" fmla="*/ 4 w 84"/>
              <a:gd name="T3" fmla="*/ 6 w 84"/>
              <a:gd name="T4" fmla="*/ 7 w 84"/>
              <a:gd name="T5" fmla="*/ 9 w 84"/>
              <a:gd name="T6" fmla="*/ 11 w 84"/>
              <a:gd name="T7" fmla="*/ 12 w 84"/>
              <a:gd name="T8" fmla="*/ 14 w 84"/>
              <a:gd name="T9" fmla="*/ 16 w 84"/>
              <a:gd name="T10" fmla="*/ 17 w 84"/>
              <a:gd name="T11" fmla="*/ 19 w 84"/>
              <a:gd name="T12" fmla="*/ 21 w 84"/>
              <a:gd name="T13" fmla="*/ 22 w 84"/>
              <a:gd name="T14" fmla="*/ 24 w 84"/>
              <a:gd name="T15" fmla="*/ 26 w 84"/>
              <a:gd name="T16" fmla="*/ 28 w 84"/>
              <a:gd name="T17" fmla="*/ 29 w 84"/>
              <a:gd name="T18" fmla="*/ 31 w 84"/>
              <a:gd name="T19" fmla="*/ 33 w 84"/>
              <a:gd name="T20" fmla="*/ 35 w 84"/>
              <a:gd name="T21" fmla="*/ 36 w 84"/>
              <a:gd name="T22" fmla="*/ 38 w 84"/>
              <a:gd name="T23" fmla="*/ 40 w 84"/>
              <a:gd name="T24" fmla="*/ 41 w 84"/>
              <a:gd name="T25" fmla="*/ 43 w 84"/>
              <a:gd name="T26" fmla="*/ 45 w 84"/>
              <a:gd name="T27" fmla="*/ 46 w 84"/>
              <a:gd name="T28" fmla="*/ 48 w 84"/>
              <a:gd name="T29" fmla="*/ 50 w 84"/>
              <a:gd name="T30" fmla="*/ 51 w 84"/>
              <a:gd name="T31" fmla="*/ 53 w 84"/>
              <a:gd name="T32" fmla="*/ 55 w 84"/>
              <a:gd name="T33" fmla="*/ 56 w 84"/>
              <a:gd name="T34" fmla="*/ 58 w 84"/>
              <a:gd name="T35" fmla="*/ 60 w 84"/>
              <a:gd name="T36" fmla="*/ 61 w 84"/>
              <a:gd name="T37" fmla="*/ 63 w 84"/>
              <a:gd name="T38" fmla="*/ 65 w 84"/>
              <a:gd name="T39" fmla="*/ 66 w 84"/>
              <a:gd name="T40" fmla="*/ 68 w 84"/>
              <a:gd name="T41" fmla="*/ 70 w 84"/>
              <a:gd name="T42" fmla="*/ 72 w 84"/>
              <a:gd name="T43" fmla="*/ 73 w 84"/>
              <a:gd name="T44" fmla="*/ 75 w 84"/>
              <a:gd name="T45" fmla="*/ 77 w 84"/>
              <a:gd name="T46" fmla="*/ 79 w 84"/>
              <a:gd name="T47" fmla="*/ 80 w 84"/>
              <a:gd name="T48" fmla="*/ 82 w 84"/>
              <a:gd name="T49" fmla="*/ 84 w 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5" y="0"/>
                </a:lnTo>
                <a:lnTo>
                  <a:pt x="36" y="0"/>
                </a:lnTo>
                <a:lnTo>
                  <a:pt x="38" y="0"/>
                </a:lnTo>
                <a:lnTo>
                  <a:pt x="40" y="0"/>
                </a:lnTo>
                <a:lnTo>
                  <a:pt x="41" y="0"/>
                </a:lnTo>
                <a:lnTo>
                  <a:pt x="43" y="0"/>
                </a:lnTo>
                <a:lnTo>
                  <a:pt x="45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9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2" name="Freeform 99"/>
          <p:cNvSpPr>
            <a:spLocks/>
          </p:cNvSpPr>
          <p:nvPr/>
        </p:nvSpPr>
        <p:spPr bwMode="auto">
          <a:xfrm>
            <a:off x="7010214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3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3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3" name="Freeform 100"/>
          <p:cNvSpPr>
            <a:spLocks/>
          </p:cNvSpPr>
          <p:nvPr/>
        </p:nvSpPr>
        <p:spPr bwMode="auto">
          <a:xfrm>
            <a:off x="7049701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4" name="Freeform 101"/>
          <p:cNvSpPr>
            <a:spLocks/>
          </p:cNvSpPr>
          <p:nvPr/>
        </p:nvSpPr>
        <p:spPr bwMode="auto">
          <a:xfrm>
            <a:off x="7089188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5" name="Freeform 102"/>
          <p:cNvSpPr>
            <a:spLocks/>
          </p:cNvSpPr>
          <p:nvPr/>
        </p:nvSpPr>
        <p:spPr bwMode="auto">
          <a:xfrm>
            <a:off x="7128676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6" name="Freeform 103"/>
          <p:cNvSpPr>
            <a:spLocks/>
          </p:cNvSpPr>
          <p:nvPr/>
        </p:nvSpPr>
        <p:spPr bwMode="auto">
          <a:xfrm>
            <a:off x="7168163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1 w 83"/>
              <a:gd name="T7" fmla="*/ 12 w 83"/>
              <a:gd name="T8" fmla="*/ 14 w 83"/>
              <a:gd name="T9" fmla="*/ 16 w 83"/>
              <a:gd name="T10" fmla="*/ 17 w 83"/>
              <a:gd name="T11" fmla="*/ 19 w 83"/>
              <a:gd name="T12" fmla="*/ 21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7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7" name="Freeform 104"/>
          <p:cNvSpPr>
            <a:spLocks/>
          </p:cNvSpPr>
          <p:nvPr/>
        </p:nvSpPr>
        <p:spPr bwMode="auto">
          <a:xfrm>
            <a:off x="7207650" y="4137372"/>
            <a:ext cx="39963" cy="0"/>
          </a:xfrm>
          <a:custGeom>
            <a:avLst/>
            <a:gdLst>
              <a:gd name="T0" fmla="*/ 0 w 84"/>
              <a:gd name="T1" fmla="*/ 2 w 84"/>
              <a:gd name="T2" fmla="*/ 4 w 84"/>
              <a:gd name="T3" fmla="*/ 5 w 84"/>
              <a:gd name="T4" fmla="*/ 7 w 84"/>
              <a:gd name="T5" fmla="*/ 9 w 84"/>
              <a:gd name="T6" fmla="*/ 10 w 84"/>
              <a:gd name="T7" fmla="*/ 12 w 84"/>
              <a:gd name="T8" fmla="*/ 14 w 84"/>
              <a:gd name="T9" fmla="*/ 16 w 84"/>
              <a:gd name="T10" fmla="*/ 17 w 84"/>
              <a:gd name="T11" fmla="*/ 19 w 84"/>
              <a:gd name="T12" fmla="*/ 21 w 84"/>
              <a:gd name="T13" fmla="*/ 23 w 84"/>
              <a:gd name="T14" fmla="*/ 24 w 84"/>
              <a:gd name="T15" fmla="*/ 26 w 84"/>
              <a:gd name="T16" fmla="*/ 28 w 84"/>
              <a:gd name="T17" fmla="*/ 29 w 84"/>
              <a:gd name="T18" fmla="*/ 31 w 84"/>
              <a:gd name="T19" fmla="*/ 33 w 84"/>
              <a:gd name="T20" fmla="*/ 34 w 84"/>
              <a:gd name="T21" fmla="*/ 36 w 84"/>
              <a:gd name="T22" fmla="*/ 38 w 84"/>
              <a:gd name="T23" fmla="*/ 39 w 84"/>
              <a:gd name="T24" fmla="*/ 41 w 84"/>
              <a:gd name="T25" fmla="*/ 43 w 84"/>
              <a:gd name="T26" fmla="*/ 44 w 84"/>
              <a:gd name="T27" fmla="*/ 46 w 84"/>
              <a:gd name="T28" fmla="*/ 48 w 84"/>
              <a:gd name="T29" fmla="*/ 49 w 84"/>
              <a:gd name="T30" fmla="*/ 51 w 84"/>
              <a:gd name="T31" fmla="*/ 53 w 84"/>
              <a:gd name="T32" fmla="*/ 54 w 84"/>
              <a:gd name="T33" fmla="*/ 56 w 84"/>
              <a:gd name="T34" fmla="*/ 58 w 84"/>
              <a:gd name="T35" fmla="*/ 60 w 84"/>
              <a:gd name="T36" fmla="*/ 61 w 84"/>
              <a:gd name="T37" fmla="*/ 63 w 84"/>
              <a:gd name="T38" fmla="*/ 65 w 84"/>
              <a:gd name="T39" fmla="*/ 67 w 84"/>
              <a:gd name="T40" fmla="*/ 68 w 84"/>
              <a:gd name="T41" fmla="*/ 70 w 84"/>
              <a:gd name="T42" fmla="*/ 72 w 84"/>
              <a:gd name="T43" fmla="*/ 73 w 84"/>
              <a:gd name="T44" fmla="*/ 75 w 84"/>
              <a:gd name="T45" fmla="*/ 77 w 84"/>
              <a:gd name="T46" fmla="*/ 78 w 84"/>
              <a:gd name="T47" fmla="*/ 80 w 84"/>
              <a:gd name="T48" fmla="*/ 82 w 84"/>
              <a:gd name="T49" fmla="*/ 84 w 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3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8" name="Freeform 105"/>
          <p:cNvSpPr>
            <a:spLocks/>
          </p:cNvSpPr>
          <p:nvPr/>
        </p:nvSpPr>
        <p:spPr bwMode="auto">
          <a:xfrm>
            <a:off x="7247613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6 w 83"/>
              <a:gd name="T5" fmla="*/ 8 w 83"/>
              <a:gd name="T6" fmla="*/ 10 w 83"/>
              <a:gd name="T7" fmla="*/ 11 w 83"/>
              <a:gd name="T8" fmla="*/ 13 w 83"/>
              <a:gd name="T9" fmla="*/ 15 w 83"/>
              <a:gd name="T10" fmla="*/ 16 w 83"/>
              <a:gd name="T11" fmla="*/ 18 w 83"/>
              <a:gd name="T12" fmla="*/ 20 w 83"/>
              <a:gd name="T13" fmla="*/ 21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0 w 83"/>
              <a:gd name="T31" fmla="*/ 52 w 83"/>
              <a:gd name="T32" fmla="*/ 54 w 83"/>
              <a:gd name="T33" fmla="*/ 55 w 83"/>
              <a:gd name="T34" fmla="*/ 57 w 83"/>
              <a:gd name="T35" fmla="*/ 59 w 83"/>
              <a:gd name="T36" fmla="*/ 60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2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1" y="0"/>
                </a:lnTo>
                <a:lnTo>
                  <a:pt x="13" y="0"/>
                </a:lnTo>
                <a:lnTo>
                  <a:pt x="15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1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0" y="0"/>
                </a:lnTo>
                <a:lnTo>
                  <a:pt x="52" y="0"/>
                </a:lnTo>
                <a:lnTo>
                  <a:pt x="54" y="0"/>
                </a:lnTo>
                <a:lnTo>
                  <a:pt x="55" y="0"/>
                </a:lnTo>
                <a:lnTo>
                  <a:pt x="57" y="0"/>
                </a:lnTo>
                <a:lnTo>
                  <a:pt x="59" y="0"/>
                </a:lnTo>
                <a:lnTo>
                  <a:pt x="60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9" name="Freeform 106"/>
          <p:cNvSpPr>
            <a:spLocks/>
          </p:cNvSpPr>
          <p:nvPr/>
        </p:nvSpPr>
        <p:spPr bwMode="auto">
          <a:xfrm>
            <a:off x="7287100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3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3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0" name="Freeform 107"/>
          <p:cNvSpPr>
            <a:spLocks/>
          </p:cNvSpPr>
          <p:nvPr/>
        </p:nvSpPr>
        <p:spPr bwMode="auto">
          <a:xfrm>
            <a:off x="7326588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1" name="Freeform 108"/>
          <p:cNvSpPr>
            <a:spLocks/>
          </p:cNvSpPr>
          <p:nvPr/>
        </p:nvSpPr>
        <p:spPr bwMode="auto">
          <a:xfrm>
            <a:off x="7366075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2" name="Freeform 109"/>
          <p:cNvSpPr>
            <a:spLocks/>
          </p:cNvSpPr>
          <p:nvPr/>
        </p:nvSpPr>
        <p:spPr bwMode="auto">
          <a:xfrm>
            <a:off x="7405562" y="4136678"/>
            <a:ext cx="8088" cy="694"/>
          </a:xfrm>
          <a:custGeom>
            <a:avLst/>
            <a:gdLst>
              <a:gd name="T0" fmla="*/ 0 w 17"/>
              <a:gd name="T1" fmla="*/ 1 h 1"/>
              <a:gd name="T2" fmla="*/ 2 w 17"/>
              <a:gd name="T3" fmla="*/ 1 h 1"/>
              <a:gd name="T4" fmla="*/ 4 w 17"/>
              <a:gd name="T5" fmla="*/ 1 h 1"/>
              <a:gd name="T6" fmla="*/ 5 w 17"/>
              <a:gd name="T7" fmla="*/ 1 h 1"/>
              <a:gd name="T8" fmla="*/ 7 w 17"/>
              <a:gd name="T9" fmla="*/ 1 h 1"/>
              <a:gd name="T10" fmla="*/ 9 w 17"/>
              <a:gd name="T11" fmla="*/ 1 h 1"/>
              <a:gd name="T12" fmla="*/ 10 w 17"/>
              <a:gd name="T13" fmla="*/ 1 h 1"/>
              <a:gd name="T14" fmla="*/ 12 w 17"/>
              <a:gd name="T15" fmla="*/ 1 h 1"/>
              <a:gd name="T16" fmla="*/ 14 w 17"/>
              <a:gd name="T17" fmla="*/ 0 h 1"/>
              <a:gd name="T18" fmla="*/ 15 w 17"/>
              <a:gd name="T19" fmla="*/ 0 h 1"/>
              <a:gd name="T20" fmla="*/ 17 w 17"/>
              <a:gd name="T21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7" h="1">
                <a:moveTo>
                  <a:pt x="0" y="1"/>
                </a:moveTo>
                <a:lnTo>
                  <a:pt x="2" y="1"/>
                </a:lnTo>
                <a:lnTo>
                  <a:pt x="4" y="1"/>
                </a:lnTo>
                <a:lnTo>
                  <a:pt x="5" y="1"/>
                </a:lnTo>
                <a:lnTo>
                  <a:pt x="7" y="1"/>
                </a:lnTo>
                <a:lnTo>
                  <a:pt x="9" y="1"/>
                </a:lnTo>
                <a:lnTo>
                  <a:pt x="10" y="1"/>
                </a:lnTo>
                <a:lnTo>
                  <a:pt x="12" y="1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3" name="Line 119"/>
          <p:cNvSpPr>
            <a:spLocks noChangeShapeType="1"/>
          </p:cNvSpPr>
          <p:nvPr/>
        </p:nvSpPr>
        <p:spPr bwMode="auto">
          <a:xfrm flipV="1">
            <a:off x="7541151" y="3273372"/>
            <a:ext cx="0" cy="8640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4" name="Line 120"/>
          <p:cNvSpPr>
            <a:spLocks noChangeShapeType="1"/>
          </p:cNvSpPr>
          <p:nvPr/>
        </p:nvSpPr>
        <p:spPr bwMode="auto">
          <a:xfrm flipH="1">
            <a:off x="7515460" y="4137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5" name="Line 121"/>
          <p:cNvSpPr>
            <a:spLocks noChangeShapeType="1"/>
          </p:cNvSpPr>
          <p:nvPr/>
        </p:nvSpPr>
        <p:spPr bwMode="auto">
          <a:xfrm flipH="1">
            <a:off x="7515460" y="3705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6" name="Line 122"/>
          <p:cNvSpPr>
            <a:spLocks noChangeShapeType="1"/>
          </p:cNvSpPr>
          <p:nvPr/>
        </p:nvSpPr>
        <p:spPr bwMode="auto">
          <a:xfrm flipH="1">
            <a:off x="7515460" y="3273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" name="Group 1"/>
          <p:cNvGrpSpPr/>
          <p:nvPr/>
        </p:nvGrpSpPr>
        <p:grpSpPr>
          <a:xfrm>
            <a:off x="4992558" y="3631176"/>
            <a:ext cx="672710" cy="506196"/>
            <a:chOff x="4992558" y="3631176"/>
            <a:chExt cx="672710" cy="506196"/>
          </a:xfrm>
        </p:grpSpPr>
        <p:sp>
          <p:nvSpPr>
            <p:cNvPr id="253" name="Freeform 60"/>
            <p:cNvSpPr>
              <a:spLocks/>
            </p:cNvSpPr>
            <p:nvPr/>
          </p:nvSpPr>
          <p:spPr bwMode="auto">
            <a:xfrm>
              <a:off x="5467357" y="4120730"/>
              <a:ext cx="39487" cy="13175"/>
            </a:xfrm>
            <a:custGeom>
              <a:avLst/>
              <a:gdLst>
                <a:gd name="T0" fmla="*/ 0 w 83"/>
                <a:gd name="T1" fmla="*/ 0 h 19"/>
                <a:gd name="T2" fmla="*/ 2 w 83"/>
                <a:gd name="T3" fmla="*/ 0 h 19"/>
                <a:gd name="T4" fmla="*/ 3 w 83"/>
                <a:gd name="T5" fmla="*/ 1 h 19"/>
                <a:gd name="T6" fmla="*/ 5 w 83"/>
                <a:gd name="T7" fmla="*/ 1 h 19"/>
                <a:gd name="T8" fmla="*/ 7 w 83"/>
                <a:gd name="T9" fmla="*/ 2 h 19"/>
                <a:gd name="T10" fmla="*/ 8 w 83"/>
                <a:gd name="T11" fmla="*/ 3 h 19"/>
                <a:gd name="T12" fmla="*/ 10 w 83"/>
                <a:gd name="T13" fmla="*/ 3 h 19"/>
                <a:gd name="T14" fmla="*/ 12 w 83"/>
                <a:gd name="T15" fmla="*/ 4 h 19"/>
                <a:gd name="T16" fmla="*/ 13 w 83"/>
                <a:gd name="T17" fmla="*/ 5 h 19"/>
                <a:gd name="T18" fmla="*/ 15 w 83"/>
                <a:gd name="T19" fmla="*/ 5 h 19"/>
                <a:gd name="T20" fmla="*/ 17 w 83"/>
                <a:gd name="T21" fmla="*/ 6 h 19"/>
                <a:gd name="T22" fmla="*/ 18 w 83"/>
                <a:gd name="T23" fmla="*/ 7 h 19"/>
                <a:gd name="T24" fmla="*/ 20 w 83"/>
                <a:gd name="T25" fmla="*/ 7 h 19"/>
                <a:gd name="T26" fmla="*/ 22 w 83"/>
                <a:gd name="T27" fmla="*/ 7 h 19"/>
                <a:gd name="T28" fmla="*/ 24 w 83"/>
                <a:gd name="T29" fmla="*/ 8 h 19"/>
                <a:gd name="T30" fmla="*/ 26 w 83"/>
                <a:gd name="T31" fmla="*/ 8 h 19"/>
                <a:gd name="T32" fmla="*/ 27 w 83"/>
                <a:gd name="T33" fmla="*/ 9 h 19"/>
                <a:gd name="T34" fmla="*/ 29 w 83"/>
                <a:gd name="T35" fmla="*/ 9 h 19"/>
                <a:gd name="T36" fmla="*/ 31 w 83"/>
                <a:gd name="T37" fmla="*/ 10 h 19"/>
                <a:gd name="T38" fmla="*/ 32 w 83"/>
                <a:gd name="T39" fmla="*/ 10 h 19"/>
                <a:gd name="T40" fmla="*/ 34 w 83"/>
                <a:gd name="T41" fmla="*/ 11 h 19"/>
                <a:gd name="T42" fmla="*/ 36 w 83"/>
                <a:gd name="T43" fmla="*/ 11 h 19"/>
                <a:gd name="T44" fmla="*/ 37 w 83"/>
                <a:gd name="T45" fmla="*/ 12 h 19"/>
                <a:gd name="T46" fmla="*/ 39 w 83"/>
                <a:gd name="T47" fmla="*/ 12 h 19"/>
                <a:gd name="T48" fmla="*/ 41 w 83"/>
                <a:gd name="T49" fmla="*/ 12 h 19"/>
                <a:gd name="T50" fmla="*/ 42 w 83"/>
                <a:gd name="T51" fmla="*/ 13 h 19"/>
                <a:gd name="T52" fmla="*/ 44 w 83"/>
                <a:gd name="T53" fmla="*/ 13 h 19"/>
                <a:gd name="T54" fmla="*/ 46 w 83"/>
                <a:gd name="T55" fmla="*/ 13 h 19"/>
                <a:gd name="T56" fmla="*/ 47 w 83"/>
                <a:gd name="T57" fmla="*/ 14 h 19"/>
                <a:gd name="T58" fmla="*/ 49 w 83"/>
                <a:gd name="T59" fmla="*/ 14 h 19"/>
                <a:gd name="T60" fmla="*/ 51 w 83"/>
                <a:gd name="T61" fmla="*/ 14 h 19"/>
                <a:gd name="T62" fmla="*/ 53 w 83"/>
                <a:gd name="T63" fmla="*/ 15 h 19"/>
                <a:gd name="T64" fmla="*/ 54 w 83"/>
                <a:gd name="T65" fmla="*/ 15 h 19"/>
                <a:gd name="T66" fmla="*/ 56 w 83"/>
                <a:gd name="T67" fmla="*/ 15 h 19"/>
                <a:gd name="T68" fmla="*/ 58 w 83"/>
                <a:gd name="T69" fmla="*/ 15 h 19"/>
                <a:gd name="T70" fmla="*/ 59 w 83"/>
                <a:gd name="T71" fmla="*/ 16 h 19"/>
                <a:gd name="T72" fmla="*/ 61 w 83"/>
                <a:gd name="T73" fmla="*/ 16 h 19"/>
                <a:gd name="T74" fmla="*/ 63 w 83"/>
                <a:gd name="T75" fmla="*/ 16 h 19"/>
                <a:gd name="T76" fmla="*/ 64 w 83"/>
                <a:gd name="T77" fmla="*/ 17 h 19"/>
                <a:gd name="T78" fmla="*/ 66 w 83"/>
                <a:gd name="T79" fmla="*/ 17 h 19"/>
                <a:gd name="T80" fmla="*/ 68 w 83"/>
                <a:gd name="T81" fmla="*/ 17 h 19"/>
                <a:gd name="T82" fmla="*/ 69 w 83"/>
                <a:gd name="T83" fmla="*/ 17 h 19"/>
                <a:gd name="T84" fmla="*/ 71 w 83"/>
                <a:gd name="T85" fmla="*/ 17 h 19"/>
                <a:gd name="T86" fmla="*/ 73 w 83"/>
                <a:gd name="T87" fmla="*/ 18 h 19"/>
                <a:gd name="T88" fmla="*/ 75 w 83"/>
                <a:gd name="T89" fmla="*/ 18 h 19"/>
                <a:gd name="T90" fmla="*/ 77 w 83"/>
                <a:gd name="T91" fmla="*/ 18 h 19"/>
                <a:gd name="T92" fmla="*/ 78 w 83"/>
                <a:gd name="T93" fmla="*/ 18 h 19"/>
                <a:gd name="T94" fmla="*/ 80 w 83"/>
                <a:gd name="T95" fmla="*/ 19 h 19"/>
                <a:gd name="T96" fmla="*/ 82 w 83"/>
                <a:gd name="T97" fmla="*/ 19 h 19"/>
                <a:gd name="T98" fmla="*/ 83 w 83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9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7" y="6"/>
                  </a:lnTo>
                  <a:lnTo>
                    <a:pt x="18" y="7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7" y="9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6" y="11"/>
                  </a:lnTo>
                  <a:lnTo>
                    <a:pt x="37" y="12"/>
                  </a:lnTo>
                  <a:lnTo>
                    <a:pt x="39" y="12"/>
                  </a:lnTo>
                  <a:lnTo>
                    <a:pt x="41" y="12"/>
                  </a:lnTo>
                  <a:lnTo>
                    <a:pt x="42" y="13"/>
                  </a:lnTo>
                  <a:lnTo>
                    <a:pt x="44" y="13"/>
                  </a:lnTo>
                  <a:lnTo>
                    <a:pt x="46" y="13"/>
                  </a:lnTo>
                  <a:lnTo>
                    <a:pt x="47" y="14"/>
                  </a:lnTo>
                  <a:lnTo>
                    <a:pt x="49" y="14"/>
                  </a:lnTo>
                  <a:lnTo>
                    <a:pt x="51" y="14"/>
                  </a:lnTo>
                  <a:lnTo>
                    <a:pt x="53" y="15"/>
                  </a:lnTo>
                  <a:lnTo>
                    <a:pt x="54" y="15"/>
                  </a:lnTo>
                  <a:lnTo>
                    <a:pt x="56" y="15"/>
                  </a:lnTo>
                  <a:lnTo>
                    <a:pt x="58" y="15"/>
                  </a:lnTo>
                  <a:lnTo>
                    <a:pt x="59" y="16"/>
                  </a:lnTo>
                  <a:lnTo>
                    <a:pt x="61" y="16"/>
                  </a:lnTo>
                  <a:lnTo>
                    <a:pt x="63" y="16"/>
                  </a:lnTo>
                  <a:lnTo>
                    <a:pt x="64" y="17"/>
                  </a:lnTo>
                  <a:lnTo>
                    <a:pt x="66" y="17"/>
                  </a:lnTo>
                  <a:lnTo>
                    <a:pt x="68" y="17"/>
                  </a:lnTo>
                  <a:lnTo>
                    <a:pt x="69" y="17"/>
                  </a:lnTo>
                  <a:lnTo>
                    <a:pt x="71" y="17"/>
                  </a:lnTo>
                  <a:lnTo>
                    <a:pt x="73" y="18"/>
                  </a:lnTo>
                  <a:lnTo>
                    <a:pt x="75" y="18"/>
                  </a:lnTo>
                  <a:lnTo>
                    <a:pt x="77" y="18"/>
                  </a:lnTo>
                  <a:lnTo>
                    <a:pt x="78" y="18"/>
                  </a:lnTo>
                  <a:lnTo>
                    <a:pt x="80" y="19"/>
                  </a:lnTo>
                  <a:lnTo>
                    <a:pt x="82" y="19"/>
                  </a:lnTo>
                  <a:lnTo>
                    <a:pt x="83" y="19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4" name="Freeform 61"/>
            <p:cNvSpPr>
              <a:spLocks/>
            </p:cNvSpPr>
            <p:nvPr/>
          </p:nvSpPr>
          <p:spPr bwMode="auto">
            <a:xfrm>
              <a:off x="5506844" y="4133905"/>
              <a:ext cx="39487" cy="2774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1 h 4"/>
                <a:gd name="T12" fmla="*/ 10 w 83"/>
                <a:gd name="T13" fmla="*/ 1 h 4"/>
                <a:gd name="T14" fmla="*/ 12 w 83"/>
                <a:gd name="T15" fmla="*/ 1 h 4"/>
                <a:gd name="T16" fmla="*/ 14 w 83"/>
                <a:gd name="T17" fmla="*/ 1 h 4"/>
                <a:gd name="T18" fmla="*/ 15 w 83"/>
                <a:gd name="T19" fmla="*/ 1 h 4"/>
                <a:gd name="T20" fmla="*/ 17 w 83"/>
                <a:gd name="T21" fmla="*/ 2 h 4"/>
                <a:gd name="T22" fmla="*/ 19 w 83"/>
                <a:gd name="T23" fmla="*/ 2 h 4"/>
                <a:gd name="T24" fmla="*/ 20 w 83"/>
                <a:gd name="T25" fmla="*/ 2 h 4"/>
                <a:gd name="T26" fmla="*/ 22 w 83"/>
                <a:gd name="T27" fmla="*/ 2 h 4"/>
                <a:gd name="T28" fmla="*/ 24 w 83"/>
                <a:gd name="T29" fmla="*/ 2 h 4"/>
                <a:gd name="T30" fmla="*/ 25 w 83"/>
                <a:gd name="T31" fmla="*/ 2 h 4"/>
                <a:gd name="T32" fmla="*/ 27 w 83"/>
                <a:gd name="T33" fmla="*/ 2 h 4"/>
                <a:gd name="T34" fmla="*/ 29 w 83"/>
                <a:gd name="T35" fmla="*/ 2 h 4"/>
                <a:gd name="T36" fmla="*/ 30 w 83"/>
                <a:gd name="T37" fmla="*/ 2 h 4"/>
                <a:gd name="T38" fmla="*/ 32 w 83"/>
                <a:gd name="T39" fmla="*/ 2 h 4"/>
                <a:gd name="T40" fmla="*/ 34 w 83"/>
                <a:gd name="T41" fmla="*/ 2 h 4"/>
                <a:gd name="T42" fmla="*/ 36 w 83"/>
                <a:gd name="T43" fmla="*/ 3 h 4"/>
                <a:gd name="T44" fmla="*/ 37 w 83"/>
                <a:gd name="T45" fmla="*/ 3 h 4"/>
                <a:gd name="T46" fmla="*/ 39 w 83"/>
                <a:gd name="T47" fmla="*/ 3 h 4"/>
                <a:gd name="T48" fmla="*/ 41 w 83"/>
                <a:gd name="T49" fmla="*/ 3 h 4"/>
                <a:gd name="T50" fmla="*/ 43 w 83"/>
                <a:gd name="T51" fmla="*/ 3 h 4"/>
                <a:gd name="T52" fmla="*/ 44 w 83"/>
                <a:gd name="T53" fmla="*/ 3 h 4"/>
                <a:gd name="T54" fmla="*/ 46 w 83"/>
                <a:gd name="T55" fmla="*/ 3 h 4"/>
                <a:gd name="T56" fmla="*/ 48 w 83"/>
                <a:gd name="T57" fmla="*/ 3 h 4"/>
                <a:gd name="T58" fmla="*/ 49 w 83"/>
                <a:gd name="T59" fmla="*/ 3 h 4"/>
                <a:gd name="T60" fmla="*/ 51 w 83"/>
                <a:gd name="T61" fmla="*/ 3 h 4"/>
                <a:gd name="T62" fmla="*/ 53 w 83"/>
                <a:gd name="T63" fmla="*/ 3 h 4"/>
                <a:gd name="T64" fmla="*/ 54 w 83"/>
                <a:gd name="T65" fmla="*/ 3 h 4"/>
                <a:gd name="T66" fmla="*/ 56 w 83"/>
                <a:gd name="T67" fmla="*/ 3 h 4"/>
                <a:gd name="T68" fmla="*/ 58 w 83"/>
                <a:gd name="T69" fmla="*/ 3 h 4"/>
                <a:gd name="T70" fmla="*/ 60 w 83"/>
                <a:gd name="T71" fmla="*/ 3 h 4"/>
                <a:gd name="T72" fmla="*/ 61 w 83"/>
                <a:gd name="T73" fmla="*/ 4 h 4"/>
                <a:gd name="T74" fmla="*/ 63 w 83"/>
                <a:gd name="T75" fmla="*/ 4 h 4"/>
                <a:gd name="T76" fmla="*/ 65 w 83"/>
                <a:gd name="T77" fmla="*/ 4 h 4"/>
                <a:gd name="T78" fmla="*/ 66 w 83"/>
                <a:gd name="T79" fmla="*/ 4 h 4"/>
                <a:gd name="T80" fmla="*/ 68 w 83"/>
                <a:gd name="T81" fmla="*/ 4 h 4"/>
                <a:gd name="T82" fmla="*/ 70 w 83"/>
                <a:gd name="T83" fmla="*/ 4 h 4"/>
                <a:gd name="T84" fmla="*/ 71 w 83"/>
                <a:gd name="T85" fmla="*/ 4 h 4"/>
                <a:gd name="T86" fmla="*/ 73 w 83"/>
                <a:gd name="T87" fmla="*/ 4 h 4"/>
                <a:gd name="T88" fmla="*/ 75 w 83"/>
                <a:gd name="T89" fmla="*/ 4 h 4"/>
                <a:gd name="T90" fmla="*/ 76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1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1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5" name="Freeform 62"/>
            <p:cNvSpPr>
              <a:spLocks/>
            </p:cNvSpPr>
            <p:nvPr/>
          </p:nvSpPr>
          <p:spPr bwMode="auto">
            <a:xfrm>
              <a:off x="5546331" y="4136678"/>
              <a:ext cx="39487" cy="694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4 w 83"/>
                <a:gd name="T5" fmla="*/ 0 h 1"/>
                <a:gd name="T6" fmla="*/ 5 w 83"/>
                <a:gd name="T7" fmla="*/ 0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60 w 83"/>
                <a:gd name="T71" fmla="*/ 1 h 1"/>
                <a:gd name="T72" fmla="*/ 62 w 83"/>
                <a:gd name="T73" fmla="*/ 1 h 1"/>
                <a:gd name="T74" fmla="*/ 63 w 83"/>
                <a:gd name="T75" fmla="*/ 1 h 1"/>
                <a:gd name="T76" fmla="*/ 65 w 83"/>
                <a:gd name="T77" fmla="*/ 1 h 1"/>
                <a:gd name="T78" fmla="*/ 67 w 83"/>
                <a:gd name="T79" fmla="*/ 1 h 1"/>
                <a:gd name="T80" fmla="*/ 68 w 83"/>
                <a:gd name="T81" fmla="*/ 1 h 1"/>
                <a:gd name="T82" fmla="*/ 70 w 83"/>
                <a:gd name="T83" fmla="*/ 1 h 1"/>
                <a:gd name="T84" fmla="*/ 72 w 83"/>
                <a:gd name="T85" fmla="*/ 1 h 1"/>
                <a:gd name="T86" fmla="*/ 73 w 83"/>
                <a:gd name="T87" fmla="*/ 1 h 1"/>
                <a:gd name="T88" fmla="*/ 75 w 83"/>
                <a:gd name="T89" fmla="*/ 1 h 1"/>
                <a:gd name="T90" fmla="*/ 77 w 83"/>
                <a:gd name="T91" fmla="*/ 1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2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7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2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6" name="Freeform 63"/>
            <p:cNvSpPr>
              <a:spLocks/>
            </p:cNvSpPr>
            <p:nvPr/>
          </p:nvSpPr>
          <p:spPr bwMode="auto">
            <a:xfrm>
              <a:off x="5585818" y="4137372"/>
              <a:ext cx="39963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7" name="Freeform 64"/>
            <p:cNvSpPr>
              <a:spLocks/>
            </p:cNvSpPr>
            <p:nvPr/>
          </p:nvSpPr>
          <p:spPr bwMode="auto">
            <a:xfrm>
              <a:off x="5625781" y="4137372"/>
              <a:ext cx="39487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7" name="Freeform 126"/>
            <p:cNvSpPr>
              <a:spLocks/>
            </p:cNvSpPr>
            <p:nvPr/>
          </p:nvSpPr>
          <p:spPr bwMode="auto">
            <a:xfrm>
              <a:off x="4992558" y="3855844"/>
              <a:ext cx="39487" cy="49233"/>
            </a:xfrm>
            <a:custGeom>
              <a:avLst/>
              <a:gdLst>
                <a:gd name="T0" fmla="*/ 0 w 83"/>
                <a:gd name="T1" fmla="*/ 71 h 71"/>
                <a:gd name="T2" fmla="*/ 2 w 83"/>
                <a:gd name="T3" fmla="*/ 70 h 71"/>
                <a:gd name="T4" fmla="*/ 4 w 83"/>
                <a:gd name="T5" fmla="*/ 69 h 71"/>
                <a:gd name="T6" fmla="*/ 6 w 83"/>
                <a:gd name="T7" fmla="*/ 67 h 71"/>
                <a:gd name="T8" fmla="*/ 7 w 83"/>
                <a:gd name="T9" fmla="*/ 66 h 71"/>
                <a:gd name="T10" fmla="*/ 9 w 83"/>
                <a:gd name="T11" fmla="*/ 64 h 71"/>
                <a:gd name="T12" fmla="*/ 11 w 83"/>
                <a:gd name="T13" fmla="*/ 63 h 71"/>
                <a:gd name="T14" fmla="*/ 12 w 83"/>
                <a:gd name="T15" fmla="*/ 62 h 71"/>
                <a:gd name="T16" fmla="*/ 14 w 83"/>
                <a:gd name="T17" fmla="*/ 60 h 71"/>
                <a:gd name="T18" fmla="*/ 16 w 83"/>
                <a:gd name="T19" fmla="*/ 59 h 71"/>
                <a:gd name="T20" fmla="*/ 17 w 83"/>
                <a:gd name="T21" fmla="*/ 57 h 71"/>
                <a:gd name="T22" fmla="*/ 19 w 83"/>
                <a:gd name="T23" fmla="*/ 56 h 71"/>
                <a:gd name="T24" fmla="*/ 21 w 83"/>
                <a:gd name="T25" fmla="*/ 55 h 71"/>
                <a:gd name="T26" fmla="*/ 22 w 83"/>
                <a:gd name="T27" fmla="*/ 53 h 71"/>
                <a:gd name="T28" fmla="*/ 24 w 83"/>
                <a:gd name="T29" fmla="*/ 52 h 71"/>
                <a:gd name="T30" fmla="*/ 26 w 83"/>
                <a:gd name="T31" fmla="*/ 50 h 71"/>
                <a:gd name="T32" fmla="*/ 27 w 83"/>
                <a:gd name="T33" fmla="*/ 49 h 71"/>
                <a:gd name="T34" fmla="*/ 29 w 83"/>
                <a:gd name="T35" fmla="*/ 48 h 71"/>
                <a:gd name="T36" fmla="*/ 31 w 83"/>
                <a:gd name="T37" fmla="*/ 46 h 71"/>
                <a:gd name="T38" fmla="*/ 32 w 83"/>
                <a:gd name="T39" fmla="*/ 45 h 71"/>
                <a:gd name="T40" fmla="*/ 34 w 83"/>
                <a:gd name="T41" fmla="*/ 43 h 71"/>
                <a:gd name="T42" fmla="*/ 36 w 83"/>
                <a:gd name="T43" fmla="*/ 42 h 71"/>
                <a:gd name="T44" fmla="*/ 37 w 83"/>
                <a:gd name="T45" fmla="*/ 40 h 71"/>
                <a:gd name="T46" fmla="*/ 39 w 83"/>
                <a:gd name="T47" fmla="*/ 39 h 71"/>
                <a:gd name="T48" fmla="*/ 41 w 83"/>
                <a:gd name="T49" fmla="*/ 38 h 71"/>
                <a:gd name="T50" fmla="*/ 42 w 83"/>
                <a:gd name="T51" fmla="*/ 36 h 71"/>
                <a:gd name="T52" fmla="*/ 44 w 83"/>
                <a:gd name="T53" fmla="*/ 34 h 71"/>
                <a:gd name="T54" fmla="*/ 46 w 83"/>
                <a:gd name="T55" fmla="*/ 33 h 71"/>
                <a:gd name="T56" fmla="*/ 48 w 83"/>
                <a:gd name="T57" fmla="*/ 32 h 71"/>
                <a:gd name="T58" fmla="*/ 50 w 83"/>
                <a:gd name="T59" fmla="*/ 30 h 71"/>
                <a:gd name="T60" fmla="*/ 51 w 83"/>
                <a:gd name="T61" fmla="*/ 29 h 71"/>
                <a:gd name="T62" fmla="*/ 53 w 83"/>
                <a:gd name="T63" fmla="*/ 27 h 71"/>
                <a:gd name="T64" fmla="*/ 55 w 83"/>
                <a:gd name="T65" fmla="*/ 25 h 71"/>
                <a:gd name="T66" fmla="*/ 56 w 83"/>
                <a:gd name="T67" fmla="*/ 24 h 71"/>
                <a:gd name="T68" fmla="*/ 58 w 83"/>
                <a:gd name="T69" fmla="*/ 23 h 71"/>
                <a:gd name="T70" fmla="*/ 60 w 83"/>
                <a:gd name="T71" fmla="*/ 21 h 71"/>
                <a:gd name="T72" fmla="*/ 61 w 83"/>
                <a:gd name="T73" fmla="*/ 20 h 71"/>
                <a:gd name="T74" fmla="*/ 63 w 83"/>
                <a:gd name="T75" fmla="*/ 18 h 71"/>
                <a:gd name="T76" fmla="*/ 65 w 83"/>
                <a:gd name="T77" fmla="*/ 17 h 71"/>
                <a:gd name="T78" fmla="*/ 66 w 83"/>
                <a:gd name="T79" fmla="*/ 15 h 71"/>
                <a:gd name="T80" fmla="*/ 68 w 83"/>
                <a:gd name="T81" fmla="*/ 13 h 71"/>
                <a:gd name="T82" fmla="*/ 70 w 83"/>
                <a:gd name="T83" fmla="*/ 12 h 71"/>
                <a:gd name="T84" fmla="*/ 72 w 83"/>
                <a:gd name="T85" fmla="*/ 11 h 71"/>
                <a:gd name="T86" fmla="*/ 73 w 83"/>
                <a:gd name="T87" fmla="*/ 9 h 71"/>
                <a:gd name="T88" fmla="*/ 75 w 83"/>
                <a:gd name="T89" fmla="*/ 8 h 71"/>
                <a:gd name="T90" fmla="*/ 77 w 83"/>
                <a:gd name="T91" fmla="*/ 6 h 71"/>
                <a:gd name="T92" fmla="*/ 78 w 83"/>
                <a:gd name="T93" fmla="*/ 4 h 71"/>
                <a:gd name="T94" fmla="*/ 80 w 83"/>
                <a:gd name="T95" fmla="*/ 3 h 71"/>
                <a:gd name="T96" fmla="*/ 82 w 83"/>
                <a:gd name="T97" fmla="*/ 1 h 71"/>
                <a:gd name="T98" fmla="*/ 83 w 83"/>
                <a:gd name="T99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1">
                  <a:moveTo>
                    <a:pt x="0" y="71"/>
                  </a:moveTo>
                  <a:lnTo>
                    <a:pt x="2" y="70"/>
                  </a:lnTo>
                  <a:lnTo>
                    <a:pt x="4" y="69"/>
                  </a:lnTo>
                  <a:lnTo>
                    <a:pt x="6" y="67"/>
                  </a:lnTo>
                  <a:lnTo>
                    <a:pt x="7" y="66"/>
                  </a:lnTo>
                  <a:lnTo>
                    <a:pt x="9" y="64"/>
                  </a:lnTo>
                  <a:lnTo>
                    <a:pt x="11" y="63"/>
                  </a:lnTo>
                  <a:lnTo>
                    <a:pt x="12" y="62"/>
                  </a:lnTo>
                  <a:lnTo>
                    <a:pt x="14" y="60"/>
                  </a:lnTo>
                  <a:lnTo>
                    <a:pt x="16" y="59"/>
                  </a:lnTo>
                  <a:lnTo>
                    <a:pt x="17" y="57"/>
                  </a:lnTo>
                  <a:lnTo>
                    <a:pt x="19" y="56"/>
                  </a:lnTo>
                  <a:lnTo>
                    <a:pt x="21" y="55"/>
                  </a:lnTo>
                  <a:lnTo>
                    <a:pt x="22" y="53"/>
                  </a:lnTo>
                  <a:lnTo>
                    <a:pt x="24" y="52"/>
                  </a:lnTo>
                  <a:lnTo>
                    <a:pt x="26" y="50"/>
                  </a:lnTo>
                  <a:lnTo>
                    <a:pt x="27" y="49"/>
                  </a:lnTo>
                  <a:lnTo>
                    <a:pt x="29" y="48"/>
                  </a:lnTo>
                  <a:lnTo>
                    <a:pt x="31" y="46"/>
                  </a:lnTo>
                  <a:lnTo>
                    <a:pt x="32" y="45"/>
                  </a:lnTo>
                  <a:lnTo>
                    <a:pt x="34" y="43"/>
                  </a:lnTo>
                  <a:lnTo>
                    <a:pt x="36" y="42"/>
                  </a:lnTo>
                  <a:lnTo>
                    <a:pt x="37" y="40"/>
                  </a:lnTo>
                  <a:lnTo>
                    <a:pt x="39" y="39"/>
                  </a:lnTo>
                  <a:lnTo>
                    <a:pt x="41" y="38"/>
                  </a:lnTo>
                  <a:lnTo>
                    <a:pt x="42" y="36"/>
                  </a:lnTo>
                  <a:lnTo>
                    <a:pt x="44" y="34"/>
                  </a:lnTo>
                  <a:lnTo>
                    <a:pt x="46" y="33"/>
                  </a:lnTo>
                  <a:lnTo>
                    <a:pt x="48" y="32"/>
                  </a:lnTo>
                  <a:lnTo>
                    <a:pt x="50" y="30"/>
                  </a:lnTo>
                  <a:lnTo>
                    <a:pt x="51" y="29"/>
                  </a:lnTo>
                  <a:lnTo>
                    <a:pt x="53" y="27"/>
                  </a:lnTo>
                  <a:lnTo>
                    <a:pt x="55" y="25"/>
                  </a:lnTo>
                  <a:lnTo>
                    <a:pt x="56" y="24"/>
                  </a:lnTo>
                  <a:lnTo>
                    <a:pt x="58" y="23"/>
                  </a:lnTo>
                  <a:lnTo>
                    <a:pt x="60" y="21"/>
                  </a:lnTo>
                  <a:lnTo>
                    <a:pt x="61" y="20"/>
                  </a:lnTo>
                  <a:lnTo>
                    <a:pt x="63" y="18"/>
                  </a:lnTo>
                  <a:lnTo>
                    <a:pt x="65" y="17"/>
                  </a:lnTo>
                  <a:lnTo>
                    <a:pt x="66" y="15"/>
                  </a:lnTo>
                  <a:lnTo>
                    <a:pt x="68" y="13"/>
                  </a:lnTo>
                  <a:lnTo>
                    <a:pt x="70" y="12"/>
                  </a:lnTo>
                  <a:lnTo>
                    <a:pt x="72" y="11"/>
                  </a:lnTo>
                  <a:lnTo>
                    <a:pt x="73" y="9"/>
                  </a:lnTo>
                  <a:lnTo>
                    <a:pt x="75" y="8"/>
                  </a:lnTo>
                  <a:lnTo>
                    <a:pt x="77" y="6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2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8" name="Freeform 127"/>
            <p:cNvSpPr>
              <a:spLocks/>
            </p:cNvSpPr>
            <p:nvPr/>
          </p:nvSpPr>
          <p:spPr bwMode="auto">
            <a:xfrm>
              <a:off x="5032045" y="3794823"/>
              <a:ext cx="39963" cy="61021"/>
            </a:xfrm>
            <a:custGeom>
              <a:avLst/>
              <a:gdLst>
                <a:gd name="T0" fmla="*/ 0 w 84"/>
                <a:gd name="T1" fmla="*/ 88 h 88"/>
                <a:gd name="T2" fmla="*/ 2 w 84"/>
                <a:gd name="T3" fmla="*/ 86 h 88"/>
                <a:gd name="T4" fmla="*/ 4 w 84"/>
                <a:gd name="T5" fmla="*/ 84 h 88"/>
                <a:gd name="T6" fmla="*/ 5 w 84"/>
                <a:gd name="T7" fmla="*/ 83 h 88"/>
                <a:gd name="T8" fmla="*/ 7 w 84"/>
                <a:gd name="T9" fmla="*/ 81 h 88"/>
                <a:gd name="T10" fmla="*/ 9 w 84"/>
                <a:gd name="T11" fmla="*/ 80 h 88"/>
                <a:gd name="T12" fmla="*/ 10 w 84"/>
                <a:gd name="T13" fmla="*/ 78 h 88"/>
                <a:gd name="T14" fmla="*/ 12 w 84"/>
                <a:gd name="T15" fmla="*/ 76 h 88"/>
                <a:gd name="T16" fmla="*/ 14 w 84"/>
                <a:gd name="T17" fmla="*/ 75 h 88"/>
                <a:gd name="T18" fmla="*/ 16 w 84"/>
                <a:gd name="T19" fmla="*/ 73 h 88"/>
                <a:gd name="T20" fmla="*/ 17 w 84"/>
                <a:gd name="T21" fmla="*/ 71 h 88"/>
                <a:gd name="T22" fmla="*/ 19 w 84"/>
                <a:gd name="T23" fmla="*/ 70 h 88"/>
                <a:gd name="T24" fmla="*/ 21 w 84"/>
                <a:gd name="T25" fmla="*/ 68 h 88"/>
                <a:gd name="T26" fmla="*/ 23 w 84"/>
                <a:gd name="T27" fmla="*/ 66 h 88"/>
                <a:gd name="T28" fmla="*/ 24 w 84"/>
                <a:gd name="T29" fmla="*/ 65 h 88"/>
                <a:gd name="T30" fmla="*/ 26 w 84"/>
                <a:gd name="T31" fmla="*/ 63 h 88"/>
                <a:gd name="T32" fmla="*/ 28 w 84"/>
                <a:gd name="T33" fmla="*/ 61 h 88"/>
                <a:gd name="T34" fmla="*/ 29 w 84"/>
                <a:gd name="T35" fmla="*/ 60 h 88"/>
                <a:gd name="T36" fmla="*/ 31 w 84"/>
                <a:gd name="T37" fmla="*/ 58 h 88"/>
                <a:gd name="T38" fmla="*/ 33 w 84"/>
                <a:gd name="T39" fmla="*/ 56 h 88"/>
                <a:gd name="T40" fmla="*/ 34 w 84"/>
                <a:gd name="T41" fmla="*/ 55 h 88"/>
                <a:gd name="T42" fmla="*/ 36 w 84"/>
                <a:gd name="T43" fmla="*/ 53 h 88"/>
                <a:gd name="T44" fmla="*/ 38 w 84"/>
                <a:gd name="T45" fmla="*/ 51 h 88"/>
                <a:gd name="T46" fmla="*/ 39 w 84"/>
                <a:gd name="T47" fmla="*/ 49 h 88"/>
                <a:gd name="T48" fmla="*/ 41 w 84"/>
                <a:gd name="T49" fmla="*/ 48 h 88"/>
                <a:gd name="T50" fmla="*/ 43 w 84"/>
                <a:gd name="T51" fmla="*/ 46 h 88"/>
                <a:gd name="T52" fmla="*/ 44 w 84"/>
                <a:gd name="T53" fmla="*/ 44 h 88"/>
                <a:gd name="T54" fmla="*/ 46 w 84"/>
                <a:gd name="T55" fmla="*/ 42 h 88"/>
                <a:gd name="T56" fmla="*/ 48 w 84"/>
                <a:gd name="T57" fmla="*/ 41 h 88"/>
                <a:gd name="T58" fmla="*/ 49 w 84"/>
                <a:gd name="T59" fmla="*/ 39 h 88"/>
                <a:gd name="T60" fmla="*/ 51 w 84"/>
                <a:gd name="T61" fmla="*/ 37 h 88"/>
                <a:gd name="T62" fmla="*/ 53 w 84"/>
                <a:gd name="T63" fmla="*/ 35 h 88"/>
                <a:gd name="T64" fmla="*/ 55 w 84"/>
                <a:gd name="T65" fmla="*/ 33 h 88"/>
                <a:gd name="T66" fmla="*/ 56 w 84"/>
                <a:gd name="T67" fmla="*/ 31 h 88"/>
                <a:gd name="T68" fmla="*/ 58 w 84"/>
                <a:gd name="T69" fmla="*/ 29 h 88"/>
                <a:gd name="T70" fmla="*/ 60 w 84"/>
                <a:gd name="T71" fmla="*/ 27 h 88"/>
                <a:gd name="T72" fmla="*/ 61 w 84"/>
                <a:gd name="T73" fmla="*/ 25 h 88"/>
                <a:gd name="T74" fmla="*/ 63 w 84"/>
                <a:gd name="T75" fmla="*/ 24 h 88"/>
                <a:gd name="T76" fmla="*/ 65 w 84"/>
                <a:gd name="T77" fmla="*/ 22 h 88"/>
                <a:gd name="T78" fmla="*/ 67 w 84"/>
                <a:gd name="T79" fmla="*/ 20 h 88"/>
                <a:gd name="T80" fmla="*/ 68 w 84"/>
                <a:gd name="T81" fmla="*/ 18 h 88"/>
                <a:gd name="T82" fmla="*/ 70 w 84"/>
                <a:gd name="T83" fmla="*/ 16 h 88"/>
                <a:gd name="T84" fmla="*/ 72 w 84"/>
                <a:gd name="T85" fmla="*/ 14 h 88"/>
                <a:gd name="T86" fmla="*/ 73 w 84"/>
                <a:gd name="T87" fmla="*/ 12 h 88"/>
                <a:gd name="T88" fmla="*/ 75 w 84"/>
                <a:gd name="T89" fmla="*/ 10 h 88"/>
                <a:gd name="T90" fmla="*/ 77 w 84"/>
                <a:gd name="T91" fmla="*/ 8 h 88"/>
                <a:gd name="T92" fmla="*/ 79 w 84"/>
                <a:gd name="T93" fmla="*/ 6 h 88"/>
                <a:gd name="T94" fmla="*/ 80 w 84"/>
                <a:gd name="T95" fmla="*/ 4 h 88"/>
                <a:gd name="T96" fmla="*/ 82 w 84"/>
                <a:gd name="T97" fmla="*/ 2 h 88"/>
                <a:gd name="T98" fmla="*/ 84 w 84"/>
                <a:gd name="T99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88">
                  <a:moveTo>
                    <a:pt x="0" y="88"/>
                  </a:moveTo>
                  <a:lnTo>
                    <a:pt x="2" y="86"/>
                  </a:lnTo>
                  <a:lnTo>
                    <a:pt x="4" y="84"/>
                  </a:lnTo>
                  <a:lnTo>
                    <a:pt x="5" y="83"/>
                  </a:lnTo>
                  <a:lnTo>
                    <a:pt x="7" y="81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2" y="76"/>
                  </a:lnTo>
                  <a:lnTo>
                    <a:pt x="14" y="75"/>
                  </a:lnTo>
                  <a:lnTo>
                    <a:pt x="16" y="73"/>
                  </a:lnTo>
                  <a:lnTo>
                    <a:pt x="17" y="71"/>
                  </a:lnTo>
                  <a:lnTo>
                    <a:pt x="19" y="70"/>
                  </a:lnTo>
                  <a:lnTo>
                    <a:pt x="21" y="68"/>
                  </a:lnTo>
                  <a:lnTo>
                    <a:pt x="23" y="66"/>
                  </a:lnTo>
                  <a:lnTo>
                    <a:pt x="24" y="65"/>
                  </a:lnTo>
                  <a:lnTo>
                    <a:pt x="26" y="63"/>
                  </a:lnTo>
                  <a:lnTo>
                    <a:pt x="28" y="61"/>
                  </a:lnTo>
                  <a:lnTo>
                    <a:pt x="29" y="60"/>
                  </a:lnTo>
                  <a:lnTo>
                    <a:pt x="31" y="58"/>
                  </a:lnTo>
                  <a:lnTo>
                    <a:pt x="33" y="56"/>
                  </a:lnTo>
                  <a:lnTo>
                    <a:pt x="34" y="55"/>
                  </a:lnTo>
                  <a:lnTo>
                    <a:pt x="36" y="53"/>
                  </a:lnTo>
                  <a:lnTo>
                    <a:pt x="38" y="51"/>
                  </a:lnTo>
                  <a:lnTo>
                    <a:pt x="39" y="49"/>
                  </a:lnTo>
                  <a:lnTo>
                    <a:pt x="41" y="48"/>
                  </a:lnTo>
                  <a:lnTo>
                    <a:pt x="43" y="46"/>
                  </a:lnTo>
                  <a:lnTo>
                    <a:pt x="44" y="44"/>
                  </a:lnTo>
                  <a:lnTo>
                    <a:pt x="46" y="42"/>
                  </a:lnTo>
                  <a:lnTo>
                    <a:pt x="48" y="41"/>
                  </a:lnTo>
                  <a:lnTo>
                    <a:pt x="49" y="39"/>
                  </a:lnTo>
                  <a:lnTo>
                    <a:pt x="51" y="37"/>
                  </a:lnTo>
                  <a:lnTo>
                    <a:pt x="53" y="35"/>
                  </a:lnTo>
                  <a:lnTo>
                    <a:pt x="55" y="33"/>
                  </a:lnTo>
                  <a:lnTo>
                    <a:pt x="56" y="31"/>
                  </a:lnTo>
                  <a:lnTo>
                    <a:pt x="58" y="29"/>
                  </a:lnTo>
                  <a:lnTo>
                    <a:pt x="60" y="27"/>
                  </a:lnTo>
                  <a:lnTo>
                    <a:pt x="61" y="25"/>
                  </a:lnTo>
                  <a:lnTo>
                    <a:pt x="63" y="24"/>
                  </a:lnTo>
                  <a:lnTo>
                    <a:pt x="65" y="22"/>
                  </a:lnTo>
                  <a:lnTo>
                    <a:pt x="67" y="20"/>
                  </a:lnTo>
                  <a:lnTo>
                    <a:pt x="68" y="18"/>
                  </a:lnTo>
                  <a:lnTo>
                    <a:pt x="70" y="16"/>
                  </a:lnTo>
                  <a:lnTo>
                    <a:pt x="72" y="14"/>
                  </a:lnTo>
                  <a:lnTo>
                    <a:pt x="73" y="12"/>
                  </a:lnTo>
                  <a:lnTo>
                    <a:pt x="75" y="10"/>
                  </a:lnTo>
                  <a:lnTo>
                    <a:pt x="77" y="8"/>
                  </a:lnTo>
                  <a:lnTo>
                    <a:pt x="79" y="6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9" name="Freeform 128"/>
            <p:cNvSpPr>
              <a:spLocks/>
            </p:cNvSpPr>
            <p:nvPr/>
          </p:nvSpPr>
          <p:spPr bwMode="auto">
            <a:xfrm>
              <a:off x="5072008" y="3708146"/>
              <a:ext cx="39487" cy="86678"/>
            </a:xfrm>
            <a:custGeom>
              <a:avLst/>
              <a:gdLst>
                <a:gd name="T0" fmla="*/ 0 w 83"/>
                <a:gd name="T1" fmla="*/ 125 h 125"/>
                <a:gd name="T2" fmla="*/ 1 w 83"/>
                <a:gd name="T3" fmla="*/ 122 h 125"/>
                <a:gd name="T4" fmla="*/ 3 w 83"/>
                <a:gd name="T5" fmla="*/ 120 h 125"/>
                <a:gd name="T6" fmla="*/ 5 w 83"/>
                <a:gd name="T7" fmla="*/ 118 h 125"/>
                <a:gd name="T8" fmla="*/ 6 w 83"/>
                <a:gd name="T9" fmla="*/ 116 h 125"/>
                <a:gd name="T10" fmla="*/ 8 w 83"/>
                <a:gd name="T11" fmla="*/ 114 h 125"/>
                <a:gd name="T12" fmla="*/ 10 w 83"/>
                <a:gd name="T13" fmla="*/ 112 h 125"/>
                <a:gd name="T14" fmla="*/ 11 w 83"/>
                <a:gd name="T15" fmla="*/ 110 h 125"/>
                <a:gd name="T16" fmla="*/ 13 w 83"/>
                <a:gd name="T17" fmla="*/ 107 h 125"/>
                <a:gd name="T18" fmla="*/ 15 w 83"/>
                <a:gd name="T19" fmla="*/ 105 h 125"/>
                <a:gd name="T20" fmla="*/ 16 w 83"/>
                <a:gd name="T21" fmla="*/ 103 h 125"/>
                <a:gd name="T22" fmla="*/ 18 w 83"/>
                <a:gd name="T23" fmla="*/ 101 h 125"/>
                <a:gd name="T24" fmla="*/ 20 w 83"/>
                <a:gd name="T25" fmla="*/ 98 h 125"/>
                <a:gd name="T26" fmla="*/ 21 w 83"/>
                <a:gd name="T27" fmla="*/ 96 h 125"/>
                <a:gd name="T28" fmla="*/ 23 w 83"/>
                <a:gd name="T29" fmla="*/ 94 h 125"/>
                <a:gd name="T30" fmla="*/ 25 w 83"/>
                <a:gd name="T31" fmla="*/ 91 h 125"/>
                <a:gd name="T32" fmla="*/ 27 w 83"/>
                <a:gd name="T33" fmla="*/ 89 h 125"/>
                <a:gd name="T34" fmla="*/ 28 w 83"/>
                <a:gd name="T35" fmla="*/ 86 h 125"/>
                <a:gd name="T36" fmla="*/ 30 w 83"/>
                <a:gd name="T37" fmla="*/ 84 h 125"/>
                <a:gd name="T38" fmla="*/ 32 w 83"/>
                <a:gd name="T39" fmla="*/ 82 h 125"/>
                <a:gd name="T40" fmla="*/ 34 w 83"/>
                <a:gd name="T41" fmla="*/ 79 h 125"/>
                <a:gd name="T42" fmla="*/ 35 w 83"/>
                <a:gd name="T43" fmla="*/ 76 h 125"/>
                <a:gd name="T44" fmla="*/ 37 w 83"/>
                <a:gd name="T45" fmla="*/ 74 h 125"/>
                <a:gd name="T46" fmla="*/ 39 w 83"/>
                <a:gd name="T47" fmla="*/ 71 h 125"/>
                <a:gd name="T48" fmla="*/ 40 w 83"/>
                <a:gd name="T49" fmla="*/ 69 h 125"/>
                <a:gd name="T50" fmla="*/ 42 w 83"/>
                <a:gd name="T51" fmla="*/ 66 h 125"/>
                <a:gd name="T52" fmla="*/ 44 w 83"/>
                <a:gd name="T53" fmla="*/ 64 h 125"/>
                <a:gd name="T54" fmla="*/ 45 w 83"/>
                <a:gd name="T55" fmla="*/ 61 h 125"/>
                <a:gd name="T56" fmla="*/ 47 w 83"/>
                <a:gd name="T57" fmla="*/ 59 h 125"/>
                <a:gd name="T58" fmla="*/ 49 w 83"/>
                <a:gd name="T59" fmla="*/ 56 h 125"/>
                <a:gd name="T60" fmla="*/ 50 w 83"/>
                <a:gd name="T61" fmla="*/ 53 h 125"/>
                <a:gd name="T62" fmla="*/ 52 w 83"/>
                <a:gd name="T63" fmla="*/ 51 h 125"/>
                <a:gd name="T64" fmla="*/ 54 w 83"/>
                <a:gd name="T65" fmla="*/ 48 h 125"/>
                <a:gd name="T66" fmla="*/ 55 w 83"/>
                <a:gd name="T67" fmla="*/ 45 h 125"/>
                <a:gd name="T68" fmla="*/ 57 w 83"/>
                <a:gd name="T69" fmla="*/ 43 h 125"/>
                <a:gd name="T70" fmla="*/ 59 w 83"/>
                <a:gd name="T71" fmla="*/ 40 h 125"/>
                <a:gd name="T72" fmla="*/ 61 w 83"/>
                <a:gd name="T73" fmla="*/ 37 h 125"/>
                <a:gd name="T74" fmla="*/ 62 w 83"/>
                <a:gd name="T75" fmla="*/ 34 h 125"/>
                <a:gd name="T76" fmla="*/ 64 w 83"/>
                <a:gd name="T77" fmla="*/ 31 h 125"/>
                <a:gd name="T78" fmla="*/ 66 w 83"/>
                <a:gd name="T79" fmla="*/ 29 h 125"/>
                <a:gd name="T80" fmla="*/ 67 w 83"/>
                <a:gd name="T81" fmla="*/ 26 h 125"/>
                <a:gd name="T82" fmla="*/ 69 w 83"/>
                <a:gd name="T83" fmla="*/ 23 h 125"/>
                <a:gd name="T84" fmla="*/ 71 w 83"/>
                <a:gd name="T85" fmla="*/ 20 h 125"/>
                <a:gd name="T86" fmla="*/ 72 w 83"/>
                <a:gd name="T87" fmla="*/ 17 h 125"/>
                <a:gd name="T88" fmla="*/ 74 w 83"/>
                <a:gd name="T89" fmla="*/ 14 h 125"/>
                <a:gd name="T90" fmla="*/ 76 w 83"/>
                <a:gd name="T91" fmla="*/ 11 h 125"/>
                <a:gd name="T92" fmla="*/ 78 w 83"/>
                <a:gd name="T93" fmla="*/ 8 h 125"/>
                <a:gd name="T94" fmla="*/ 79 w 83"/>
                <a:gd name="T95" fmla="*/ 6 h 125"/>
                <a:gd name="T96" fmla="*/ 81 w 83"/>
                <a:gd name="T97" fmla="*/ 2 h 125"/>
                <a:gd name="T98" fmla="*/ 83 w 83"/>
                <a:gd name="T99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5">
                  <a:moveTo>
                    <a:pt x="0" y="125"/>
                  </a:moveTo>
                  <a:lnTo>
                    <a:pt x="1" y="122"/>
                  </a:lnTo>
                  <a:lnTo>
                    <a:pt x="3" y="120"/>
                  </a:lnTo>
                  <a:lnTo>
                    <a:pt x="5" y="118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10" y="112"/>
                  </a:lnTo>
                  <a:lnTo>
                    <a:pt x="11" y="110"/>
                  </a:lnTo>
                  <a:lnTo>
                    <a:pt x="13" y="107"/>
                  </a:lnTo>
                  <a:lnTo>
                    <a:pt x="15" y="105"/>
                  </a:lnTo>
                  <a:lnTo>
                    <a:pt x="16" y="103"/>
                  </a:lnTo>
                  <a:lnTo>
                    <a:pt x="18" y="101"/>
                  </a:lnTo>
                  <a:lnTo>
                    <a:pt x="20" y="98"/>
                  </a:lnTo>
                  <a:lnTo>
                    <a:pt x="21" y="96"/>
                  </a:lnTo>
                  <a:lnTo>
                    <a:pt x="23" y="94"/>
                  </a:lnTo>
                  <a:lnTo>
                    <a:pt x="25" y="91"/>
                  </a:lnTo>
                  <a:lnTo>
                    <a:pt x="27" y="89"/>
                  </a:lnTo>
                  <a:lnTo>
                    <a:pt x="28" y="86"/>
                  </a:lnTo>
                  <a:lnTo>
                    <a:pt x="30" y="84"/>
                  </a:lnTo>
                  <a:lnTo>
                    <a:pt x="32" y="82"/>
                  </a:lnTo>
                  <a:lnTo>
                    <a:pt x="34" y="79"/>
                  </a:lnTo>
                  <a:lnTo>
                    <a:pt x="35" y="76"/>
                  </a:lnTo>
                  <a:lnTo>
                    <a:pt x="37" y="74"/>
                  </a:lnTo>
                  <a:lnTo>
                    <a:pt x="39" y="71"/>
                  </a:lnTo>
                  <a:lnTo>
                    <a:pt x="40" y="69"/>
                  </a:lnTo>
                  <a:lnTo>
                    <a:pt x="42" y="66"/>
                  </a:lnTo>
                  <a:lnTo>
                    <a:pt x="44" y="64"/>
                  </a:lnTo>
                  <a:lnTo>
                    <a:pt x="45" y="61"/>
                  </a:lnTo>
                  <a:lnTo>
                    <a:pt x="47" y="59"/>
                  </a:lnTo>
                  <a:lnTo>
                    <a:pt x="49" y="56"/>
                  </a:lnTo>
                  <a:lnTo>
                    <a:pt x="50" y="53"/>
                  </a:lnTo>
                  <a:lnTo>
                    <a:pt x="52" y="51"/>
                  </a:lnTo>
                  <a:lnTo>
                    <a:pt x="54" y="48"/>
                  </a:lnTo>
                  <a:lnTo>
                    <a:pt x="55" y="45"/>
                  </a:lnTo>
                  <a:lnTo>
                    <a:pt x="57" y="43"/>
                  </a:lnTo>
                  <a:lnTo>
                    <a:pt x="59" y="40"/>
                  </a:lnTo>
                  <a:lnTo>
                    <a:pt x="61" y="37"/>
                  </a:lnTo>
                  <a:lnTo>
                    <a:pt x="62" y="34"/>
                  </a:lnTo>
                  <a:lnTo>
                    <a:pt x="64" y="31"/>
                  </a:lnTo>
                  <a:lnTo>
                    <a:pt x="66" y="29"/>
                  </a:lnTo>
                  <a:lnTo>
                    <a:pt x="67" y="26"/>
                  </a:lnTo>
                  <a:lnTo>
                    <a:pt x="69" y="23"/>
                  </a:lnTo>
                  <a:lnTo>
                    <a:pt x="71" y="20"/>
                  </a:lnTo>
                  <a:lnTo>
                    <a:pt x="72" y="17"/>
                  </a:lnTo>
                  <a:lnTo>
                    <a:pt x="74" y="14"/>
                  </a:lnTo>
                  <a:lnTo>
                    <a:pt x="76" y="11"/>
                  </a:lnTo>
                  <a:lnTo>
                    <a:pt x="78" y="8"/>
                  </a:lnTo>
                  <a:lnTo>
                    <a:pt x="79" y="6"/>
                  </a:lnTo>
                  <a:lnTo>
                    <a:pt x="81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0" name="Freeform 129"/>
            <p:cNvSpPr>
              <a:spLocks/>
            </p:cNvSpPr>
            <p:nvPr/>
          </p:nvSpPr>
          <p:spPr bwMode="auto">
            <a:xfrm>
              <a:off x="5111496" y="3631176"/>
              <a:ext cx="39487" cy="76970"/>
            </a:xfrm>
            <a:custGeom>
              <a:avLst/>
              <a:gdLst>
                <a:gd name="T0" fmla="*/ 0 w 83"/>
                <a:gd name="T1" fmla="*/ 111 h 111"/>
                <a:gd name="T2" fmla="*/ 2 w 83"/>
                <a:gd name="T3" fmla="*/ 108 h 111"/>
                <a:gd name="T4" fmla="*/ 3 w 83"/>
                <a:gd name="T5" fmla="*/ 105 h 111"/>
                <a:gd name="T6" fmla="*/ 5 w 83"/>
                <a:gd name="T7" fmla="*/ 102 h 111"/>
                <a:gd name="T8" fmla="*/ 7 w 83"/>
                <a:gd name="T9" fmla="*/ 99 h 111"/>
                <a:gd name="T10" fmla="*/ 8 w 83"/>
                <a:gd name="T11" fmla="*/ 96 h 111"/>
                <a:gd name="T12" fmla="*/ 10 w 83"/>
                <a:gd name="T13" fmla="*/ 92 h 111"/>
                <a:gd name="T14" fmla="*/ 12 w 83"/>
                <a:gd name="T15" fmla="*/ 89 h 111"/>
                <a:gd name="T16" fmla="*/ 13 w 83"/>
                <a:gd name="T17" fmla="*/ 86 h 111"/>
                <a:gd name="T18" fmla="*/ 15 w 83"/>
                <a:gd name="T19" fmla="*/ 83 h 111"/>
                <a:gd name="T20" fmla="*/ 17 w 83"/>
                <a:gd name="T21" fmla="*/ 80 h 111"/>
                <a:gd name="T22" fmla="*/ 18 w 83"/>
                <a:gd name="T23" fmla="*/ 77 h 111"/>
                <a:gd name="T24" fmla="*/ 20 w 83"/>
                <a:gd name="T25" fmla="*/ 74 h 111"/>
                <a:gd name="T26" fmla="*/ 22 w 83"/>
                <a:gd name="T27" fmla="*/ 71 h 111"/>
                <a:gd name="T28" fmla="*/ 23 w 83"/>
                <a:gd name="T29" fmla="*/ 68 h 111"/>
                <a:gd name="T30" fmla="*/ 25 w 83"/>
                <a:gd name="T31" fmla="*/ 65 h 111"/>
                <a:gd name="T32" fmla="*/ 27 w 83"/>
                <a:gd name="T33" fmla="*/ 62 h 111"/>
                <a:gd name="T34" fmla="*/ 28 w 83"/>
                <a:gd name="T35" fmla="*/ 59 h 111"/>
                <a:gd name="T36" fmla="*/ 30 w 83"/>
                <a:gd name="T37" fmla="*/ 57 h 111"/>
                <a:gd name="T38" fmla="*/ 32 w 83"/>
                <a:gd name="T39" fmla="*/ 54 h 111"/>
                <a:gd name="T40" fmla="*/ 33 w 83"/>
                <a:gd name="T41" fmla="*/ 51 h 111"/>
                <a:gd name="T42" fmla="*/ 35 w 83"/>
                <a:gd name="T43" fmla="*/ 48 h 111"/>
                <a:gd name="T44" fmla="*/ 37 w 83"/>
                <a:gd name="T45" fmla="*/ 45 h 111"/>
                <a:gd name="T46" fmla="*/ 39 w 83"/>
                <a:gd name="T47" fmla="*/ 43 h 111"/>
                <a:gd name="T48" fmla="*/ 40 w 83"/>
                <a:gd name="T49" fmla="*/ 40 h 111"/>
                <a:gd name="T50" fmla="*/ 42 w 83"/>
                <a:gd name="T51" fmla="*/ 37 h 111"/>
                <a:gd name="T52" fmla="*/ 44 w 83"/>
                <a:gd name="T53" fmla="*/ 35 h 111"/>
                <a:gd name="T54" fmla="*/ 46 w 83"/>
                <a:gd name="T55" fmla="*/ 32 h 111"/>
                <a:gd name="T56" fmla="*/ 47 w 83"/>
                <a:gd name="T57" fmla="*/ 30 h 111"/>
                <a:gd name="T58" fmla="*/ 49 w 83"/>
                <a:gd name="T59" fmla="*/ 28 h 111"/>
                <a:gd name="T60" fmla="*/ 51 w 83"/>
                <a:gd name="T61" fmla="*/ 25 h 111"/>
                <a:gd name="T62" fmla="*/ 52 w 83"/>
                <a:gd name="T63" fmla="*/ 23 h 111"/>
                <a:gd name="T64" fmla="*/ 54 w 83"/>
                <a:gd name="T65" fmla="*/ 21 h 111"/>
                <a:gd name="T66" fmla="*/ 56 w 83"/>
                <a:gd name="T67" fmla="*/ 19 h 111"/>
                <a:gd name="T68" fmla="*/ 57 w 83"/>
                <a:gd name="T69" fmla="*/ 17 h 111"/>
                <a:gd name="T70" fmla="*/ 59 w 83"/>
                <a:gd name="T71" fmla="*/ 15 h 111"/>
                <a:gd name="T72" fmla="*/ 61 w 83"/>
                <a:gd name="T73" fmla="*/ 14 h 111"/>
                <a:gd name="T74" fmla="*/ 62 w 83"/>
                <a:gd name="T75" fmla="*/ 12 h 111"/>
                <a:gd name="T76" fmla="*/ 64 w 83"/>
                <a:gd name="T77" fmla="*/ 10 h 111"/>
                <a:gd name="T78" fmla="*/ 66 w 83"/>
                <a:gd name="T79" fmla="*/ 9 h 111"/>
                <a:gd name="T80" fmla="*/ 68 w 83"/>
                <a:gd name="T81" fmla="*/ 7 h 111"/>
                <a:gd name="T82" fmla="*/ 69 w 83"/>
                <a:gd name="T83" fmla="*/ 6 h 111"/>
                <a:gd name="T84" fmla="*/ 71 w 83"/>
                <a:gd name="T85" fmla="*/ 5 h 111"/>
                <a:gd name="T86" fmla="*/ 73 w 83"/>
                <a:gd name="T87" fmla="*/ 4 h 111"/>
                <a:gd name="T88" fmla="*/ 74 w 83"/>
                <a:gd name="T89" fmla="*/ 3 h 111"/>
                <a:gd name="T90" fmla="*/ 76 w 83"/>
                <a:gd name="T91" fmla="*/ 2 h 111"/>
                <a:gd name="T92" fmla="*/ 78 w 83"/>
                <a:gd name="T93" fmla="*/ 2 h 111"/>
                <a:gd name="T94" fmla="*/ 79 w 83"/>
                <a:gd name="T95" fmla="*/ 1 h 111"/>
                <a:gd name="T96" fmla="*/ 81 w 83"/>
                <a:gd name="T97" fmla="*/ 1 h 111"/>
                <a:gd name="T98" fmla="*/ 83 w 83"/>
                <a:gd name="T99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1">
                  <a:moveTo>
                    <a:pt x="0" y="111"/>
                  </a:moveTo>
                  <a:lnTo>
                    <a:pt x="2" y="108"/>
                  </a:lnTo>
                  <a:lnTo>
                    <a:pt x="3" y="105"/>
                  </a:lnTo>
                  <a:lnTo>
                    <a:pt x="5" y="102"/>
                  </a:lnTo>
                  <a:lnTo>
                    <a:pt x="7" y="99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2" y="89"/>
                  </a:lnTo>
                  <a:lnTo>
                    <a:pt x="13" y="86"/>
                  </a:lnTo>
                  <a:lnTo>
                    <a:pt x="15" y="83"/>
                  </a:lnTo>
                  <a:lnTo>
                    <a:pt x="17" y="80"/>
                  </a:lnTo>
                  <a:lnTo>
                    <a:pt x="18" y="77"/>
                  </a:lnTo>
                  <a:lnTo>
                    <a:pt x="20" y="74"/>
                  </a:lnTo>
                  <a:lnTo>
                    <a:pt x="22" y="71"/>
                  </a:lnTo>
                  <a:lnTo>
                    <a:pt x="23" y="68"/>
                  </a:lnTo>
                  <a:lnTo>
                    <a:pt x="25" y="65"/>
                  </a:lnTo>
                  <a:lnTo>
                    <a:pt x="27" y="62"/>
                  </a:lnTo>
                  <a:lnTo>
                    <a:pt x="28" y="59"/>
                  </a:lnTo>
                  <a:lnTo>
                    <a:pt x="30" y="57"/>
                  </a:lnTo>
                  <a:lnTo>
                    <a:pt x="32" y="54"/>
                  </a:lnTo>
                  <a:lnTo>
                    <a:pt x="33" y="51"/>
                  </a:lnTo>
                  <a:lnTo>
                    <a:pt x="35" y="48"/>
                  </a:lnTo>
                  <a:lnTo>
                    <a:pt x="37" y="45"/>
                  </a:lnTo>
                  <a:lnTo>
                    <a:pt x="39" y="43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5"/>
                  </a:lnTo>
                  <a:lnTo>
                    <a:pt x="46" y="32"/>
                  </a:lnTo>
                  <a:lnTo>
                    <a:pt x="47" y="30"/>
                  </a:lnTo>
                  <a:lnTo>
                    <a:pt x="49" y="28"/>
                  </a:lnTo>
                  <a:lnTo>
                    <a:pt x="51" y="25"/>
                  </a:lnTo>
                  <a:lnTo>
                    <a:pt x="52" y="23"/>
                  </a:lnTo>
                  <a:lnTo>
                    <a:pt x="54" y="21"/>
                  </a:lnTo>
                  <a:lnTo>
                    <a:pt x="56" y="19"/>
                  </a:lnTo>
                  <a:lnTo>
                    <a:pt x="57" y="17"/>
                  </a:lnTo>
                  <a:lnTo>
                    <a:pt x="59" y="15"/>
                  </a:lnTo>
                  <a:lnTo>
                    <a:pt x="61" y="14"/>
                  </a:lnTo>
                  <a:lnTo>
                    <a:pt x="62" y="12"/>
                  </a:lnTo>
                  <a:lnTo>
                    <a:pt x="64" y="10"/>
                  </a:lnTo>
                  <a:lnTo>
                    <a:pt x="66" y="9"/>
                  </a:lnTo>
                  <a:lnTo>
                    <a:pt x="68" y="7"/>
                  </a:lnTo>
                  <a:lnTo>
                    <a:pt x="69" y="6"/>
                  </a:lnTo>
                  <a:lnTo>
                    <a:pt x="71" y="5"/>
                  </a:lnTo>
                  <a:lnTo>
                    <a:pt x="73" y="4"/>
                  </a:lnTo>
                  <a:lnTo>
                    <a:pt x="74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1" name="Freeform 130"/>
            <p:cNvSpPr>
              <a:spLocks/>
            </p:cNvSpPr>
            <p:nvPr/>
          </p:nvSpPr>
          <p:spPr bwMode="auto">
            <a:xfrm>
              <a:off x="5150983" y="3631176"/>
              <a:ext cx="39487" cy="119962"/>
            </a:xfrm>
            <a:custGeom>
              <a:avLst/>
              <a:gdLst>
                <a:gd name="T0" fmla="*/ 0 w 83"/>
                <a:gd name="T1" fmla="*/ 0 h 173"/>
                <a:gd name="T2" fmla="*/ 1 w 83"/>
                <a:gd name="T3" fmla="*/ 0 h 173"/>
                <a:gd name="T4" fmla="*/ 3 w 83"/>
                <a:gd name="T5" fmla="*/ 0 h 173"/>
                <a:gd name="T6" fmla="*/ 5 w 83"/>
                <a:gd name="T7" fmla="*/ 0 h 173"/>
                <a:gd name="T8" fmla="*/ 7 w 83"/>
                <a:gd name="T9" fmla="*/ 1 h 173"/>
                <a:gd name="T10" fmla="*/ 8 w 83"/>
                <a:gd name="T11" fmla="*/ 1 h 173"/>
                <a:gd name="T12" fmla="*/ 10 w 83"/>
                <a:gd name="T13" fmla="*/ 2 h 173"/>
                <a:gd name="T14" fmla="*/ 12 w 83"/>
                <a:gd name="T15" fmla="*/ 2 h 173"/>
                <a:gd name="T16" fmla="*/ 14 w 83"/>
                <a:gd name="T17" fmla="*/ 4 h 173"/>
                <a:gd name="T18" fmla="*/ 15 w 83"/>
                <a:gd name="T19" fmla="*/ 5 h 173"/>
                <a:gd name="T20" fmla="*/ 17 w 83"/>
                <a:gd name="T21" fmla="*/ 6 h 173"/>
                <a:gd name="T22" fmla="*/ 19 w 83"/>
                <a:gd name="T23" fmla="*/ 7 h 173"/>
                <a:gd name="T24" fmla="*/ 20 w 83"/>
                <a:gd name="T25" fmla="*/ 9 h 173"/>
                <a:gd name="T26" fmla="*/ 22 w 83"/>
                <a:gd name="T27" fmla="*/ 11 h 173"/>
                <a:gd name="T28" fmla="*/ 24 w 83"/>
                <a:gd name="T29" fmla="*/ 12 h 173"/>
                <a:gd name="T30" fmla="*/ 25 w 83"/>
                <a:gd name="T31" fmla="*/ 15 h 173"/>
                <a:gd name="T32" fmla="*/ 27 w 83"/>
                <a:gd name="T33" fmla="*/ 16 h 173"/>
                <a:gd name="T34" fmla="*/ 29 w 83"/>
                <a:gd name="T35" fmla="*/ 19 h 173"/>
                <a:gd name="T36" fmla="*/ 30 w 83"/>
                <a:gd name="T37" fmla="*/ 22 h 173"/>
                <a:gd name="T38" fmla="*/ 32 w 83"/>
                <a:gd name="T39" fmla="*/ 24 h 173"/>
                <a:gd name="T40" fmla="*/ 34 w 83"/>
                <a:gd name="T41" fmla="*/ 27 h 173"/>
                <a:gd name="T42" fmla="*/ 35 w 83"/>
                <a:gd name="T43" fmla="*/ 30 h 173"/>
                <a:gd name="T44" fmla="*/ 37 w 83"/>
                <a:gd name="T45" fmla="*/ 33 h 173"/>
                <a:gd name="T46" fmla="*/ 39 w 83"/>
                <a:gd name="T47" fmla="*/ 37 h 173"/>
                <a:gd name="T48" fmla="*/ 40 w 83"/>
                <a:gd name="T49" fmla="*/ 40 h 173"/>
                <a:gd name="T50" fmla="*/ 42 w 83"/>
                <a:gd name="T51" fmla="*/ 44 h 173"/>
                <a:gd name="T52" fmla="*/ 44 w 83"/>
                <a:gd name="T53" fmla="*/ 48 h 173"/>
                <a:gd name="T54" fmla="*/ 45 w 83"/>
                <a:gd name="T55" fmla="*/ 52 h 173"/>
                <a:gd name="T56" fmla="*/ 47 w 83"/>
                <a:gd name="T57" fmla="*/ 56 h 173"/>
                <a:gd name="T58" fmla="*/ 49 w 83"/>
                <a:gd name="T59" fmla="*/ 60 h 173"/>
                <a:gd name="T60" fmla="*/ 51 w 83"/>
                <a:gd name="T61" fmla="*/ 64 h 173"/>
                <a:gd name="T62" fmla="*/ 52 w 83"/>
                <a:gd name="T63" fmla="*/ 69 h 173"/>
                <a:gd name="T64" fmla="*/ 54 w 83"/>
                <a:gd name="T65" fmla="*/ 74 h 173"/>
                <a:gd name="T66" fmla="*/ 56 w 83"/>
                <a:gd name="T67" fmla="*/ 78 h 173"/>
                <a:gd name="T68" fmla="*/ 58 w 83"/>
                <a:gd name="T69" fmla="*/ 83 h 173"/>
                <a:gd name="T70" fmla="*/ 59 w 83"/>
                <a:gd name="T71" fmla="*/ 89 h 173"/>
                <a:gd name="T72" fmla="*/ 61 w 83"/>
                <a:gd name="T73" fmla="*/ 94 h 173"/>
                <a:gd name="T74" fmla="*/ 63 w 83"/>
                <a:gd name="T75" fmla="*/ 99 h 173"/>
                <a:gd name="T76" fmla="*/ 64 w 83"/>
                <a:gd name="T77" fmla="*/ 105 h 173"/>
                <a:gd name="T78" fmla="*/ 66 w 83"/>
                <a:gd name="T79" fmla="*/ 111 h 173"/>
                <a:gd name="T80" fmla="*/ 68 w 83"/>
                <a:gd name="T81" fmla="*/ 116 h 173"/>
                <a:gd name="T82" fmla="*/ 70 w 83"/>
                <a:gd name="T83" fmla="*/ 122 h 173"/>
                <a:gd name="T84" fmla="*/ 71 w 83"/>
                <a:gd name="T85" fmla="*/ 128 h 173"/>
                <a:gd name="T86" fmla="*/ 73 w 83"/>
                <a:gd name="T87" fmla="*/ 134 h 173"/>
                <a:gd name="T88" fmla="*/ 75 w 83"/>
                <a:gd name="T89" fmla="*/ 140 h 173"/>
                <a:gd name="T90" fmla="*/ 76 w 83"/>
                <a:gd name="T91" fmla="*/ 147 h 173"/>
                <a:gd name="T92" fmla="*/ 78 w 83"/>
                <a:gd name="T93" fmla="*/ 153 h 173"/>
                <a:gd name="T94" fmla="*/ 80 w 83"/>
                <a:gd name="T95" fmla="*/ 159 h 173"/>
                <a:gd name="T96" fmla="*/ 81 w 83"/>
                <a:gd name="T97" fmla="*/ 166 h 173"/>
                <a:gd name="T98" fmla="*/ 83 w 83"/>
                <a:gd name="T99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7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4"/>
                  </a:lnTo>
                  <a:lnTo>
                    <a:pt x="15" y="5"/>
                  </a:lnTo>
                  <a:lnTo>
                    <a:pt x="17" y="6"/>
                  </a:lnTo>
                  <a:lnTo>
                    <a:pt x="19" y="7"/>
                  </a:lnTo>
                  <a:lnTo>
                    <a:pt x="20" y="9"/>
                  </a:lnTo>
                  <a:lnTo>
                    <a:pt x="22" y="11"/>
                  </a:lnTo>
                  <a:lnTo>
                    <a:pt x="24" y="12"/>
                  </a:lnTo>
                  <a:lnTo>
                    <a:pt x="25" y="15"/>
                  </a:lnTo>
                  <a:lnTo>
                    <a:pt x="27" y="16"/>
                  </a:lnTo>
                  <a:lnTo>
                    <a:pt x="29" y="19"/>
                  </a:lnTo>
                  <a:lnTo>
                    <a:pt x="30" y="22"/>
                  </a:lnTo>
                  <a:lnTo>
                    <a:pt x="32" y="24"/>
                  </a:lnTo>
                  <a:lnTo>
                    <a:pt x="34" y="27"/>
                  </a:lnTo>
                  <a:lnTo>
                    <a:pt x="35" y="30"/>
                  </a:lnTo>
                  <a:lnTo>
                    <a:pt x="37" y="33"/>
                  </a:lnTo>
                  <a:lnTo>
                    <a:pt x="39" y="37"/>
                  </a:lnTo>
                  <a:lnTo>
                    <a:pt x="40" y="40"/>
                  </a:lnTo>
                  <a:lnTo>
                    <a:pt x="42" y="44"/>
                  </a:lnTo>
                  <a:lnTo>
                    <a:pt x="44" y="48"/>
                  </a:lnTo>
                  <a:lnTo>
                    <a:pt x="45" y="52"/>
                  </a:lnTo>
                  <a:lnTo>
                    <a:pt x="47" y="56"/>
                  </a:lnTo>
                  <a:lnTo>
                    <a:pt x="49" y="60"/>
                  </a:lnTo>
                  <a:lnTo>
                    <a:pt x="51" y="64"/>
                  </a:lnTo>
                  <a:lnTo>
                    <a:pt x="52" y="69"/>
                  </a:lnTo>
                  <a:lnTo>
                    <a:pt x="54" y="74"/>
                  </a:lnTo>
                  <a:lnTo>
                    <a:pt x="56" y="78"/>
                  </a:lnTo>
                  <a:lnTo>
                    <a:pt x="58" y="83"/>
                  </a:lnTo>
                  <a:lnTo>
                    <a:pt x="59" y="89"/>
                  </a:lnTo>
                  <a:lnTo>
                    <a:pt x="61" y="94"/>
                  </a:lnTo>
                  <a:lnTo>
                    <a:pt x="63" y="99"/>
                  </a:lnTo>
                  <a:lnTo>
                    <a:pt x="64" y="105"/>
                  </a:lnTo>
                  <a:lnTo>
                    <a:pt x="66" y="111"/>
                  </a:lnTo>
                  <a:lnTo>
                    <a:pt x="68" y="116"/>
                  </a:lnTo>
                  <a:lnTo>
                    <a:pt x="70" y="122"/>
                  </a:lnTo>
                  <a:lnTo>
                    <a:pt x="71" y="128"/>
                  </a:lnTo>
                  <a:lnTo>
                    <a:pt x="73" y="134"/>
                  </a:lnTo>
                  <a:lnTo>
                    <a:pt x="75" y="140"/>
                  </a:lnTo>
                  <a:lnTo>
                    <a:pt x="76" y="147"/>
                  </a:lnTo>
                  <a:lnTo>
                    <a:pt x="78" y="153"/>
                  </a:lnTo>
                  <a:lnTo>
                    <a:pt x="80" y="159"/>
                  </a:lnTo>
                  <a:lnTo>
                    <a:pt x="81" y="166"/>
                  </a:lnTo>
                  <a:lnTo>
                    <a:pt x="83" y="17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2" name="Freeform 131"/>
            <p:cNvSpPr>
              <a:spLocks/>
            </p:cNvSpPr>
            <p:nvPr/>
          </p:nvSpPr>
          <p:spPr bwMode="auto">
            <a:xfrm>
              <a:off x="5190470" y="3751138"/>
              <a:ext cx="39487" cy="223974"/>
            </a:xfrm>
            <a:custGeom>
              <a:avLst/>
              <a:gdLst>
                <a:gd name="T0" fmla="*/ 0 w 83"/>
                <a:gd name="T1" fmla="*/ 0 h 323"/>
                <a:gd name="T2" fmla="*/ 2 w 83"/>
                <a:gd name="T3" fmla="*/ 6 h 323"/>
                <a:gd name="T4" fmla="*/ 3 w 83"/>
                <a:gd name="T5" fmla="*/ 13 h 323"/>
                <a:gd name="T6" fmla="*/ 5 w 83"/>
                <a:gd name="T7" fmla="*/ 20 h 323"/>
                <a:gd name="T8" fmla="*/ 7 w 83"/>
                <a:gd name="T9" fmla="*/ 27 h 323"/>
                <a:gd name="T10" fmla="*/ 8 w 83"/>
                <a:gd name="T11" fmla="*/ 34 h 323"/>
                <a:gd name="T12" fmla="*/ 10 w 83"/>
                <a:gd name="T13" fmla="*/ 41 h 323"/>
                <a:gd name="T14" fmla="*/ 12 w 83"/>
                <a:gd name="T15" fmla="*/ 47 h 323"/>
                <a:gd name="T16" fmla="*/ 13 w 83"/>
                <a:gd name="T17" fmla="*/ 54 h 323"/>
                <a:gd name="T18" fmla="*/ 15 w 83"/>
                <a:gd name="T19" fmla="*/ 61 h 323"/>
                <a:gd name="T20" fmla="*/ 17 w 83"/>
                <a:gd name="T21" fmla="*/ 69 h 323"/>
                <a:gd name="T22" fmla="*/ 19 w 83"/>
                <a:gd name="T23" fmla="*/ 76 h 323"/>
                <a:gd name="T24" fmla="*/ 20 w 83"/>
                <a:gd name="T25" fmla="*/ 83 h 323"/>
                <a:gd name="T26" fmla="*/ 22 w 83"/>
                <a:gd name="T27" fmla="*/ 90 h 323"/>
                <a:gd name="T28" fmla="*/ 24 w 83"/>
                <a:gd name="T29" fmla="*/ 97 h 323"/>
                <a:gd name="T30" fmla="*/ 26 w 83"/>
                <a:gd name="T31" fmla="*/ 104 h 323"/>
                <a:gd name="T32" fmla="*/ 27 w 83"/>
                <a:gd name="T33" fmla="*/ 111 h 323"/>
                <a:gd name="T34" fmla="*/ 29 w 83"/>
                <a:gd name="T35" fmla="*/ 118 h 323"/>
                <a:gd name="T36" fmla="*/ 31 w 83"/>
                <a:gd name="T37" fmla="*/ 125 h 323"/>
                <a:gd name="T38" fmla="*/ 32 w 83"/>
                <a:gd name="T39" fmla="*/ 132 h 323"/>
                <a:gd name="T40" fmla="*/ 34 w 83"/>
                <a:gd name="T41" fmla="*/ 139 h 323"/>
                <a:gd name="T42" fmla="*/ 36 w 83"/>
                <a:gd name="T43" fmla="*/ 147 h 323"/>
                <a:gd name="T44" fmla="*/ 37 w 83"/>
                <a:gd name="T45" fmla="*/ 154 h 323"/>
                <a:gd name="T46" fmla="*/ 39 w 83"/>
                <a:gd name="T47" fmla="*/ 161 h 323"/>
                <a:gd name="T48" fmla="*/ 41 w 83"/>
                <a:gd name="T49" fmla="*/ 168 h 323"/>
                <a:gd name="T50" fmla="*/ 42 w 83"/>
                <a:gd name="T51" fmla="*/ 174 h 323"/>
                <a:gd name="T52" fmla="*/ 44 w 83"/>
                <a:gd name="T53" fmla="*/ 181 h 323"/>
                <a:gd name="T54" fmla="*/ 46 w 83"/>
                <a:gd name="T55" fmla="*/ 188 h 323"/>
                <a:gd name="T56" fmla="*/ 47 w 83"/>
                <a:gd name="T57" fmla="*/ 195 h 323"/>
                <a:gd name="T58" fmla="*/ 49 w 83"/>
                <a:gd name="T59" fmla="*/ 201 h 323"/>
                <a:gd name="T60" fmla="*/ 51 w 83"/>
                <a:gd name="T61" fmla="*/ 208 h 323"/>
                <a:gd name="T62" fmla="*/ 52 w 83"/>
                <a:gd name="T63" fmla="*/ 215 h 323"/>
                <a:gd name="T64" fmla="*/ 54 w 83"/>
                <a:gd name="T65" fmla="*/ 221 h 323"/>
                <a:gd name="T66" fmla="*/ 56 w 83"/>
                <a:gd name="T67" fmla="*/ 228 h 323"/>
                <a:gd name="T68" fmla="*/ 58 w 83"/>
                <a:gd name="T69" fmla="*/ 235 h 323"/>
                <a:gd name="T70" fmla="*/ 59 w 83"/>
                <a:gd name="T71" fmla="*/ 241 h 323"/>
                <a:gd name="T72" fmla="*/ 61 w 83"/>
                <a:gd name="T73" fmla="*/ 247 h 323"/>
                <a:gd name="T74" fmla="*/ 63 w 83"/>
                <a:gd name="T75" fmla="*/ 253 h 323"/>
                <a:gd name="T76" fmla="*/ 64 w 83"/>
                <a:gd name="T77" fmla="*/ 259 h 323"/>
                <a:gd name="T78" fmla="*/ 66 w 83"/>
                <a:gd name="T79" fmla="*/ 266 h 323"/>
                <a:gd name="T80" fmla="*/ 68 w 83"/>
                <a:gd name="T81" fmla="*/ 272 h 323"/>
                <a:gd name="T82" fmla="*/ 70 w 83"/>
                <a:gd name="T83" fmla="*/ 278 h 323"/>
                <a:gd name="T84" fmla="*/ 71 w 83"/>
                <a:gd name="T85" fmla="*/ 284 h 323"/>
                <a:gd name="T86" fmla="*/ 73 w 83"/>
                <a:gd name="T87" fmla="*/ 289 h 323"/>
                <a:gd name="T88" fmla="*/ 75 w 83"/>
                <a:gd name="T89" fmla="*/ 295 h 323"/>
                <a:gd name="T90" fmla="*/ 77 w 83"/>
                <a:gd name="T91" fmla="*/ 301 h 323"/>
                <a:gd name="T92" fmla="*/ 78 w 83"/>
                <a:gd name="T93" fmla="*/ 306 h 323"/>
                <a:gd name="T94" fmla="*/ 80 w 83"/>
                <a:gd name="T95" fmla="*/ 312 h 323"/>
                <a:gd name="T96" fmla="*/ 82 w 83"/>
                <a:gd name="T97" fmla="*/ 317 h 323"/>
                <a:gd name="T98" fmla="*/ 83 w 83"/>
                <a:gd name="T99" fmla="*/ 323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23">
                  <a:moveTo>
                    <a:pt x="0" y="0"/>
                  </a:moveTo>
                  <a:lnTo>
                    <a:pt x="2" y="6"/>
                  </a:lnTo>
                  <a:lnTo>
                    <a:pt x="3" y="13"/>
                  </a:lnTo>
                  <a:lnTo>
                    <a:pt x="5" y="20"/>
                  </a:lnTo>
                  <a:lnTo>
                    <a:pt x="7" y="27"/>
                  </a:lnTo>
                  <a:lnTo>
                    <a:pt x="8" y="34"/>
                  </a:lnTo>
                  <a:lnTo>
                    <a:pt x="10" y="41"/>
                  </a:lnTo>
                  <a:lnTo>
                    <a:pt x="12" y="47"/>
                  </a:lnTo>
                  <a:lnTo>
                    <a:pt x="13" y="54"/>
                  </a:lnTo>
                  <a:lnTo>
                    <a:pt x="15" y="61"/>
                  </a:lnTo>
                  <a:lnTo>
                    <a:pt x="17" y="69"/>
                  </a:lnTo>
                  <a:lnTo>
                    <a:pt x="19" y="76"/>
                  </a:lnTo>
                  <a:lnTo>
                    <a:pt x="20" y="83"/>
                  </a:lnTo>
                  <a:lnTo>
                    <a:pt x="22" y="90"/>
                  </a:lnTo>
                  <a:lnTo>
                    <a:pt x="24" y="97"/>
                  </a:lnTo>
                  <a:lnTo>
                    <a:pt x="26" y="104"/>
                  </a:lnTo>
                  <a:lnTo>
                    <a:pt x="27" y="111"/>
                  </a:lnTo>
                  <a:lnTo>
                    <a:pt x="29" y="118"/>
                  </a:lnTo>
                  <a:lnTo>
                    <a:pt x="31" y="125"/>
                  </a:lnTo>
                  <a:lnTo>
                    <a:pt x="32" y="132"/>
                  </a:lnTo>
                  <a:lnTo>
                    <a:pt x="34" y="139"/>
                  </a:lnTo>
                  <a:lnTo>
                    <a:pt x="36" y="147"/>
                  </a:lnTo>
                  <a:lnTo>
                    <a:pt x="37" y="154"/>
                  </a:lnTo>
                  <a:lnTo>
                    <a:pt x="39" y="161"/>
                  </a:lnTo>
                  <a:lnTo>
                    <a:pt x="41" y="168"/>
                  </a:lnTo>
                  <a:lnTo>
                    <a:pt x="42" y="174"/>
                  </a:lnTo>
                  <a:lnTo>
                    <a:pt x="44" y="181"/>
                  </a:lnTo>
                  <a:lnTo>
                    <a:pt x="46" y="188"/>
                  </a:lnTo>
                  <a:lnTo>
                    <a:pt x="47" y="195"/>
                  </a:lnTo>
                  <a:lnTo>
                    <a:pt x="49" y="201"/>
                  </a:lnTo>
                  <a:lnTo>
                    <a:pt x="51" y="208"/>
                  </a:lnTo>
                  <a:lnTo>
                    <a:pt x="52" y="215"/>
                  </a:lnTo>
                  <a:lnTo>
                    <a:pt x="54" y="221"/>
                  </a:lnTo>
                  <a:lnTo>
                    <a:pt x="56" y="228"/>
                  </a:lnTo>
                  <a:lnTo>
                    <a:pt x="58" y="235"/>
                  </a:lnTo>
                  <a:lnTo>
                    <a:pt x="59" y="241"/>
                  </a:lnTo>
                  <a:lnTo>
                    <a:pt x="61" y="247"/>
                  </a:lnTo>
                  <a:lnTo>
                    <a:pt x="63" y="253"/>
                  </a:lnTo>
                  <a:lnTo>
                    <a:pt x="64" y="259"/>
                  </a:lnTo>
                  <a:lnTo>
                    <a:pt x="66" y="266"/>
                  </a:lnTo>
                  <a:lnTo>
                    <a:pt x="68" y="272"/>
                  </a:lnTo>
                  <a:lnTo>
                    <a:pt x="70" y="278"/>
                  </a:lnTo>
                  <a:lnTo>
                    <a:pt x="71" y="284"/>
                  </a:lnTo>
                  <a:lnTo>
                    <a:pt x="73" y="289"/>
                  </a:lnTo>
                  <a:lnTo>
                    <a:pt x="75" y="295"/>
                  </a:lnTo>
                  <a:lnTo>
                    <a:pt x="77" y="301"/>
                  </a:lnTo>
                  <a:lnTo>
                    <a:pt x="78" y="306"/>
                  </a:lnTo>
                  <a:lnTo>
                    <a:pt x="80" y="312"/>
                  </a:lnTo>
                  <a:lnTo>
                    <a:pt x="82" y="317"/>
                  </a:lnTo>
                  <a:lnTo>
                    <a:pt x="83" y="32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3" name="Freeform 132"/>
            <p:cNvSpPr>
              <a:spLocks/>
            </p:cNvSpPr>
            <p:nvPr/>
          </p:nvSpPr>
          <p:spPr bwMode="auto">
            <a:xfrm>
              <a:off x="5229957" y="3975112"/>
              <a:ext cx="39487" cy="115801"/>
            </a:xfrm>
            <a:custGeom>
              <a:avLst/>
              <a:gdLst>
                <a:gd name="T0" fmla="*/ 0 w 83"/>
                <a:gd name="T1" fmla="*/ 0 h 167"/>
                <a:gd name="T2" fmla="*/ 2 w 83"/>
                <a:gd name="T3" fmla="*/ 5 h 167"/>
                <a:gd name="T4" fmla="*/ 4 w 83"/>
                <a:gd name="T5" fmla="*/ 10 h 167"/>
                <a:gd name="T6" fmla="*/ 5 w 83"/>
                <a:gd name="T7" fmla="*/ 15 h 167"/>
                <a:gd name="T8" fmla="*/ 7 w 83"/>
                <a:gd name="T9" fmla="*/ 20 h 167"/>
                <a:gd name="T10" fmla="*/ 9 w 83"/>
                <a:gd name="T11" fmla="*/ 25 h 167"/>
                <a:gd name="T12" fmla="*/ 10 w 83"/>
                <a:gd name="T13" fmla="*/ 30 h 167"/>
                <a:gd name="T14" fmla="*/ 12 w 83"/>
                <a:gd name="T15" fmla="*/ 35 h 167"/>
                <a:gd name="T16" fmla="*/ 14 w 83"/>
                <a:gd name="T17" fmla="*/ 39 h 167"/>
                <a:gd name="T18" fmla="*/ 15 w 83"/>
                <a:gd name="T19" fmla="*/ 44 h 167"/>
                <a:gd name="T20" fmla="*/ 17 w 83"/>
                <a:gd name="T21" fmla="*/ 48 h 167"/>
                <a:gd name="T22" fmla="*/ 19 w 83"/>
                <a:gd name="T23" fmla="*/ 53 h 167"/>
                <a:gd name="T24" fmla="*/ 20 w 83"/>
                <a:gd name="T25" fmla="*/ 57 h 167"/>
                <a:gd name="T26" fmla="*/ 22 w 83"/>
                <a:gd name="T27" fmla="*/ 61 h 167"/>
                <a:gd name="T28" fmla="*/ 24 w 83"/>
                <a:gd name="T29" fmla="*/ 65 h 167"/>
                <a:gd name="T30" fmla="*/ 25 w 83"/>
                <a:gd name="T31" fmla="*/ 70 h 167"/>
                <a:gd name="T32" fmla="*/ 27 w 83"/>
                <a:gd name="T33" fmla="*/ 74 h 167"/>
                <a:gd name="T34" fmla="*/ 29 w 83"/>
                <a:gd name="T35" fmla="*/ 77 h 167"/>
                <a:gd name="T36" fmla="*/ 30 w 83"/>
                <a:gd name="T37" fmla="*/ 81 h 167"/>
                <a:gd name="T38" fmla="*/ 32 w 83"/>
                <a:gd name="T39" fmla="*/ 85 h 167"/>
                <a:gd name="T40" fmla="*/ 34 w 83"/>
                <a:gd name="T41" fmla="*/ 89 h 167"/>
                <a:gd name="T42" fmla="*/ 36 w 83"/>
                <a:gd name="T43" fmla="*/ 93 h 167"/>
                <a:gd name="T44" fmla="*/ 38 w 83"/>
                <a:gd name="T45" fmla="*/ 96 h 167"/>
                <a:gd name="T46" fmla="*/ 39 w 83"/>
                <a:gd name="T47" fmla="*/ 100 h 167"/>
                <a:gd name="T48" fmla="*/ 41 w 83"/>
                <a:gd name="T49" fmla="*/ 103 h 167"/>
                <a:gd name="T50" fmla="*/ 43 w 83"/>
                <a:gd name="T51" fmla="*/ 106 h 167"/>
                <a:gd name="T52" fmla="*/ 44 w 83"/>
                <a:gd name="T53" fmla="*/ 109 h 167"/>
                <a:gd name="T54" fmla="*/ 46 w 83"/>
                <a:gd name="T55" fmla="*/ 113 h 167"/>
                <a:gd name="T56" fmla="*/ 48 w 83"/>
                <a:gd name="T57" fmla="*/ 116 h 167"/>
                <a:gd name="T58" fmla="*/ 49 w 83"/>
                <a:gd name="T59" fmla="*/ 119 h 167"/>
                <a:gd name="T60" fmla="*/ 51 w 83"/>
                <a:gd name="T61" fmla="*/ 122 h 167"/>
                <a:gd name="T62" fmla="*/ 53 w 83"/>
                <a:gd name="T63" fmla="*/ 125 h 167"/>
                <a:gd name="T64" fmla="*/ 54 w 83"/>
                <a:gd name="T65" fmla="*/ 128 h 167"/>
                <a:gd name="T66" fmla="*/ 56 w 83"/>
                <a:gd name="T67" fmla="*/ 130 h 167"/>
                <a:gd name="T68" fmla="*/ 58 w 83"/>
                <a:gd name="T69" fmla="*/ 133 h 167"/>
                <a:gd name="T70" fmla="*/ 60 w 83"/>
                <a:gd name="T71" fmla="*/ 136 h 167"/>
                <a:gd name="T72" fmla="*/ 61 w 83"/>
                <a:gd name="T73" fmla="*/ 139 h 167"/>
                <a:gd name="T74" fmla="*/ 63 w 83"/>
                <a:gd name="T75" fmla="*/ 141 h 167"/>
                <a:gd name="T76" fmla="*/ 65 w 83"/>
                <a:gd name="T77" fmla="*/ 143 h 167"/>
                <a:gd name="T78" fmla="*/ 66 w 83"/>
                <a:gd name="T79" fmla="*/ 146 h 167"/>
                <a:gd name="T80" fmla="*/ 68 w 83"/>
                <a:gd name="T81" fmla="*/ 148 h 167"/>
                <a:gd name="T82" fmla="*/ 70 w 83"/>
                <a:gd name="T83" fmla="*/ 151 h 167"/>
                <a:gd name="T84" fmla="*/ 71 w 83"/>
                <a:gd name="T85" fmla="*/ 153 h 167"/>
                <a:gd name="T86" fmla="*/ 73 w 83"/>
                <a:gd name="T87" fmla="*/ 155 h 167"/>
                <a:gd name="T88" fmla="*/ 75 w 83"/>
                <a:gd name="T89" fmla="*/ 157 h 167"/>
                <a:gd name="T90" fmla="*/ 76 w 83"/>
                <a:gd name="T91" fmla="*/ 159 h 167"/>
                <a:gd name="T92" fmla="*/ 78 w 83"/>
                <a:gd name="T93" fmla="*/ 161 h 167"/>
                <a:gd name="T94" fmla="*/ 80 w 83"/>
                <a:gd name="T95" fmla="*/ 163 h 167"/>
                <a:gd name="T96" fmla="*/ 81 w 83"/>
                <a:gd name="T97" fmla="*/ 165 h 167"/>
                <a:gd name="T98" fmla="*/ 83 w 83"/>
                <a:gd name="T99" fmla="*/ 167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7">
                  <a:moveTo>
                    <a:pt x="0" y="0"/>
                  </a:moveTo>
                  <a:lnTo>
                    <a:pt x="2" y="5"/>
                  </a:lnTo>
                  <a:lnTo>
                    <a:pt x="4" y="10"/>
                  </a:lnTo>
                  <a:lnTo>
                    <a:pt x="5" y="15"/>
                  </a:lnTo>
                  <a:lnTo>
                    <a:pt x="7" y="20"/>
                  </a:lnTo>
                  <a:lnTo>
                    <a:pt x="9" y="25"/>
                  </a:lnTo>
                  <a:lnTo>
                    <a:pt x="10" y="30"/>
                  </a:lnTo>
                  <a:lnTo>
                    <a:pt x="12" y="35"/>
                  </a:lnTo>
                  <a:lnTo>
                    <a:pt x="14" y="39"/>
                  </a:lnTo>
                  <a:lnTo>
                    <a:pt x="15" y="44"/>
                  </a:lnTo>
                  <a:lnTo>
                    <a:pt x="17" y="48"/>
                  </a:lnTo>
                  <a:lnTo>
                    <a:pt x="19" y="53"/>
                  </a:lnTo>
                  <a:lnTo>
                    <a:pt x="20" y="57"/>
                  </a:lnTo>
                  <a:lnTo>
                    <a:pt x="22" y="61"/>
                  </a:lnTo>
                  <a:lnTo>
                    <a:pt x="24" y="65"/>
                  </a:lnTo>
                  <a:lnTo>
                    <a:pt x="25" y="70"/>
                  </a:lnTo>
                  <a:lnTo>
                    <a:pt x="27" y="74"/>
                  </a:lnTo>
                  <a:lnTo>
                    <a:pt x="29" y="77"/>
                  </a:lnTo>
                  <a:lnTo>
                    <a:pt x="30" y="81"/>
                  </a:lnTo>
                  <a:lnTo>
                    <a:pt x="32" y="85"/>
                  </a:lnTo>
                  <a:lnTo>
                    <a:pt x="34" y="89"/>
                  </a:lnTo>
                  <a:lnTo>
                    <a:pt x="36" y="93"/>
                  </a:lnTo>
                  <a:lnTo>
                    <a:pt x="38" y="96"/>
                  </a:lnTo>
                  <a:lnTo>
                    <a:pt x="39" y="100"/>
                  </a:lnTo>
                  <a:lnTo>
                    <a:pt x="41" y="103"/>
                  </a:lnTo>
                  <a:lnTo>
                    <a:pt x="43" y="106"/>
                  </a:lnTo>
                  <a:lnTo>
                    <a:pt x="44" y="109"/>
                  </a:lnTo>
                  <a:lnTo>
                    <a:pt x="46" y="113"/>
                  </a:lnTo>
                  <a:lnTo>
                    <a:pt x="48" y="116"/>
                  </a:lnTo>
                  <a:lnTo>
                    <a:pt x="49" y="119"/>
                  </a:lnTo>
                  <a:lnTo>
                    <a:pt x="51" y="122"/>
                  </a:lnTo>
                  <a:lnTo>
                    <a:pt x="53" y="125"/>
                  </a:lnTo>
                  <a:lnTo>
                    <a:pt x="54" y="128"/>
                  </a:lnTo>
                  <a:lnTo>
                    <a:pt x="56" y="130"/>
                  </a:lnTo>
                  <a:lnTo>
                    <a:pt x="58" y="133"/>
                  </a:lnTo>
                  <a:lnTo>
                    <a:pt x="60" y="136"/>
                  </a:lnTo>
                  <a:lnTo>
                    <a:pt x="61" y="139"/>
                  </a:lnTo>
                  <a:lnTo>
                    <a:pt x="63" y="141"/>
                  </a:lnTo>
                  <a:lnTo>
                    <a:pt x="65" y="143"/>
                  </a:lnTo>
                  <a:lnTo>
                    <a:pt x="66" y="146"/>
                  </a:lnTo>
                  <a:lnTo>
                    <a:pt x="68" y="148"/>
                  </a:lnTo>
                  <a:lnTo>
                    <a:pt x="70" y="151"/>
                  </a:lnTo>
                  <a:lnTo>
                    <a:pt x="71" y="153"/>
                  </a:lnTo>
                  <a:lnTo>
                    <a:pt x="73" y="155"/>
                  </a:lnTo>
                  <a:lnTo>
                    <a:pt x="75" y="157"/>
                  </a:lnTo>
                  <a:lnTo>
                    <a:pt x="76" y="159"/>
                  </a:lnTo>
                  <a:lnTo>
                    <a:pt x="78" y="161"/>
                  </a:lnTo>
                  <a:lnTo>
                    <a:pt x="80" y="163"/>
                  </a:lnTo>
                  <a:lnTo>
                    <a:pt x="81" y="165"/>
                  </a:lnTo>
                  <a:lnTo>
                    <a:pt x="83" y="16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4" name="Freeform 133"/>
            <p:cNvSpPr>
              <a:spLocks/>
            </p:cNvSpPr>
            <p:nvPr/>
          </p:nvSpPr>
          <p:spPr bwMode="auto">
            <a:xfrm>
              <a:off x="5269445" y="4090913"/>
              <a:ext cx="39487" cy="35365"/>
            </a:xfrm>
            <a:custGeom>
              <a:avLst/>
              <a:gdLst>
                <a:gd name="T0" fmla="*/ 0 w 83"/>
                <a:gd name="T1" fmla="*/ 0 h 51"/>
                <a:gd name="T2" fmla="*/ 2 w 83"/>
                <a:gd name="T3" fmla="*/ 2 h 51"/>
                <a:gd name="T4" fmla="*/ 4 w 83"/>
                <a:gd name="T5" fmla="*/ 4 h 51"/>
                <a:gd name="T6" fmla="*/ 6 w 83"/>
                <a:gd name="T7" fmla="*/ 6 h 51"/>
                <a:gd name="T8" fmla="*/ 7 w 83"/>
                <a:gd name="T9" fmla="*/ 7 h 51"/>
                <a:gd name="T10" fmla="*/ 9 w 83"/>
                <a:gd name="T11" fmla="*/ 9 h 51"/>
                <a:gd name="T12" fmla="*/ 11 w 83"/>
                <a:gd name="T13" fmla="*/ 10 h 51"/>
                <a:gd name="T14" fmla="*/ 12 w 83"/>
                <a:gd name="T15" fmla="*/ 12 h 51"/>
                <a:gd name="T16" fmla="*/ 14 w 83"/>
                <a:gd name="T17" fmla="*/ 13 h 51"/>
                <a:gd name="T18" fmla="*/ 16 w 83"/>
                <a:gd name="T19" fmla="*/ 15 h 51"/>
                <a:gd name="T20" fmla="*/ 17 w 83"/>
                <a:gd name="T21" fmla="*/ 16 h 51"/>
                <a:gd name="T22" fmla="*/ 19 w 83"/>
                <a:gd name="T23" fmla="*/ 18 h 51"/>
                <a:gd name="T24" fmla="*/ 21 w 83"/>
                <a:gd name="T25" fmla="*/ 19 h 51"/>
                <a:gd name="T26" fmla="*/ 22 w 83"/>
                <a:gd name="T27" fmla="*/ 21 h 51"/>
                <a:gd name="T28" fmla="*/ 24 w 83"/>
                <a:gd name="T29" fmla="*/ 22 h 51"/>
                <a:gd name="T30" fmla="*/ 26 w 83"/>
                <a:gd name="T31" fmla="*/ 23 h 51"/>
                <a:gd name="T32" fmla="*/ 27 w 83"/>
                <a:gd name="T33" fmla="*/ 24 h 51"/>
                <a:gd name="T34" fmla="*/ 29 w 83"/>
                <a:gd name="T35" fmla="*/ 26 h 51"/>
                <a:gd name="T36" fmla="*/ 31 w 83"/>
                <a:gd name="T37" fmla="*/ 27 h 51"/>
                <a:gd name="T38" fmla="*/ 32 w 83"/>
                <a:gd name="T39" fmla="*/ 28 h 51"/>
                <a:gd name="T40" fmla="*/ 34 w 83"/>
                <a:gd name="T41" fmla="*/ 29 h 51"/>
                <a:gd name="T42" fmla="*/ 36 w 83"/>
                <a:gd name="T43" fmla="*/ 30 h 51"/>
                <a:gd name="T44" fmla="*/ 37 w 83"/>
                <a:gd name="T45" fmla="*/ 31 h 51"/>
                <a:gd name="T46" fmla="*/ 39 w 83"/>
                <a:gd name="T47" fmla="*/ 32 h 51"/>
                <a:gd name="T48" fmla="*/ 41 w 83"/>
                <a:gd name="T49" fmla="*/ 33 h 51"/>
                <a:gd name="T50" fmla="*/ 43 w 83"/>
                <a:gd name="T51" fmla="*/ 34 h 51"/>
                <a:gd name="T52" fmla="*/ 44 w 83"/>
                <a:gd name="T53" fmla="*/ 35 h 51"/>
                <a:gd name="T54" fmla="*/ 46 w 83"/>
                <a:gd name="T55" fmla="*/ 36 h 51"/>
                <a:gd name="T56" fmla="*/ 48 w 83"/>
                <a:gd name="T57" fmla="*/ 37 h 51"/>
                <a:gd name="T58" fmla="*/ 49 w 83"/>
                <a:gd name="T59" fmla="*/ 38 h 51"/>
                <a:gd name="T60" fmla="*/ 51 w 83"/>
                <a:gd name="T61" fmla="*/ 39 h 51"/>
                <a:gd name="T62" fmla="*/ 53 w 83"/>
                <a:gd name="T63" fmla="*/ 39 h 51"/>
                <a:gd name="T64" fmla="*/ 55 w 83"/>
                <a:gd name="T65" fmla="*/ 40 h 51"/>
                <a:gd name="T66" fmla="*/ 56 w 83"/>
                <a:gd name="T67" fmla="*/ 41 h 51"/>
                <a:gd name="T68" fmla="*/ 58 w 83"/>
                <a:gd name="T69" fmla="*/ 42 h 51"/>
                <a:gd name="T70" fmla="*/ 60 w 83"/>
                <a:gd name="T71" fmla="*/ 43 h 51"/>
                <a:gd name="T72" fmla="*/ 61 w 83"/>
                <a:gd name="T73" fmla="*/ 43 h 51"/>
                <a:gd name="T74" fmla="*/ 63 w 83"/>
                <a:gd name="T75" fmla="*/ 44 h 51"/>
                <a:gd name="T76" fmla="*/ 65 w 83"/>
                <a:gd name="T77" fmla="*/ 44 h 51"/>
                <a:gd name="T78" fmla="*/ 67 w 83"/>
                <a:gd name="T79" fmla="*/ 45 h 51"/>
                <a:gd name="T80" fmla="*/ 68 w 83"/>
                <a:gd name="T81" fmla="*/ 46 h 51"/>
                <a:gd name="T82" fmla="*/ 70 w 83"/>
                <a:gd name="T83" fmla="*/ 46 h 51"/>
                <a:gd name="T84" fmla="*/ 72 w 83"/>
                <a:gd name="T85" fmla="*/ 47 h 51"/>
                <a:gd name="T86" fmla="*/ 73 w 83"/>
                <a:gd name="T87" fmla="*/ 48 h 51"/>
                <a:gd name="T88" fmla="*/ 75 w 83"/>
                <a:gd name="T89" fmla="*/ 48 h 51"/>
                <a:gd name="T90" fmla="*/ 77 w 83"/>
                <a:gd name="T91" fmla="*/ 49 h 51"/>
                <a:gd name="T92" fmla="*/ 78 w 83"/>
                <a:gd name="T93" fmla="*/ 49 h 51"/>
                <a:gd name="T94" fmla="*/ 80 w 83"/>
                <a:gd name="T95" fmla="*/ 50 h 51"/>
                <a:gd name="T96" fmla="*/ 82 w 83"/>
                <a:gd name="T97" fmla="*/ 50 h 51"/>
                <a:gd name="T98" fmla="*/ 83 w 83"/>
                <a:gd name="T99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1">
                  <a:moveTo>
                    <a:pt x="0" y="0"/>
                  </a:moveTo>
                  <a:lnTo>
                    <a:pt x="2" y="2"/>
                  </a:lnTo>
                  <a:lnTo>
                    <a:pt x="4" y="4"/>
                  </a:lnTo>
                  <a:lnTo>
                    <a:pt x="6" y="6"/>
                  </a:lnTo>
                  <a:lnTo>
                    <a:pt x="7" y="7"/>
                  </a:lnTo>
                  <a:lnTo>
                    <a:pt x="9" y="9"/>
                  </a:lnTo>
                  <a:lnTo>
                    <a:pt x="11" y="10"/>
                  </a:lnTo>
                  <a:lnTo>
                    <a:pt x="12" y="12"/>
                  </a:lnTo>
                  <a:lnTo>
                    <a:pt x="14" y="13"/>
                  </a:lnTo>
                  <a:lnTo>
                    <a:pt x="16" y="15"/>
                  </a:lnTo>
                  <a:lnTo>
                    <a:pt x="17" y="16"/>
                  </a:lnTo>
                  <a:lnTo>
                    <a:pt x="19" y="18"/>
                  </a:lnTo>
                  <a:lnTo>
                    <a:pt x="21" y="19"/>
                  </a:lnTo>
                  <a:lnTo>
                    <a:pt x="22" y="21"/>
                  </a:lnTo>
                  <a:lnTo>
                    <a:pt x="24" y="22"/>
                  </a:lnTo>
                  <a:lnTo>
                    <a:pt x="26" y="23"/>
                  </a:lnTo>
                  <a:lnTo>
                    <a:pt x="27" y="24"/>
                  </a:lnTo>
                  <a:lnTo>
                    <a:pt x="29" y="26"/>
                  </a:lnTo>
                  <a:lnTo>
                    <a:pt x="31" y="27"/>
                  </a:lnTo>
                  <a:lnTo>
                    <a:pt x="32" y="28"/>
                  </a:lnTo>
                  <a:lnTo>
                    <a:pt x="34" y="29"/>
                  </a:lnTo>
                  <a:lnTo>
                    <a:pt x="36" y="30"/>
                  </a:lnTo>
                  <a:lnTo>
                    <a:pt x="37" y="31"/>
                  </a:lnTo>
                  <a:lnTo>
                    <a:pt x="39" y="32"/>
                  </a:lnTo>
                  <a:lnTo>
                    <a:pt x="41" y="33"/>
                  </a:lnTo>
                  <a:lnTo>
                    <a:pt x="43" y="34"/>
                  </a:lnTo>
                  <a:lnTo>
                    <a:pt x="44" y="35"/>
                  </a:lnTo>
                  <a:lnTo>
                    <a:pt x="46" y="36"/>
                  </a:lnTo>
                  <a:lnTo>
                    <a:pt x="48" y="37"/>
                  </a:lnTo>
                  <a:lnTo>
                    <a:pt x="49" y="38"/>
                  </a:lnTo>
                  <a:lnTo>
                    <a:pt x="51" y="39"/>
                  </a:lnTo>
                  <a:lnTo>
                    <a:pt x="53" y="39"/>
                  </a:lnTo>
                  <a:lnTo>
                    <a:pt x="55" y="40"/>
                  </a:lnTo>
                  <a:lnTo>
                    <a:pt x="56" y="41"/>
                  </a:lnTo>
                  <a:lnTo>
                    <a:pt x="58" y="42"/>
                  </a:lnTo>
                  <a:lnTo>
                    <a:pt x="60" y="43"/>
                  </a:lnTo>
                  <a:lnTo>
                    <a:pt x="61" y="43"/>
                  </a:lnTo>
                  <a:lnTo>
                    <a:pt x="63" y="44"/>
                  </a:lnTo>
                  <a:lnTo>
                    <a:pt x="65" y="44"/>
                  </a:lnTo>
                  <a:lnTo>
                    <a:pt x="67" y="45"/>
                  </a:lnTo>
                  <a:lnTo>
                    <a:pt x="68" y="46"/>
                  </a:lnTo>
                  <a:lnTo>
                    <a:pt x="70" y="46"/>
                  </a:lnTo>
                  <a:lnTo>
                    <a:pt x="72" y="47"/>
                  </a:lnTo>
                  <a:lnTo>
                    <a:pt x="73" y="48"/>
                  </a:lnTo>
                  <a:lnTo>
                    <a:pt x="75" y="48"/>
                  </a:lnTo>
                  <a:lnTo>
                    <a:pt x="77" y="49"/>
                  </a:lnTo>
                  <a:lnTo>
                    <a:pt x="78" y="49"/>
                  </a:lnTo>
                  <a:lnTo>
                    <a:pt x="80" y="50"/>
                  </a:lnTo>
                  <a:lnTo>
                    <a:pt x="82" y="50"/>
                  </a:lnTo>
                  <a:lnTo>
                    <a:pt x="83" y="5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5" name="Freeform 134"/>
            <p:cNvSpPr>
              <a:spLocks/>
            </p:cNvSpPr>
            <p:nvPr/>
          </p:nvSpPr>
          <p:spPr bwMode="auto">
            <a:xfrm>
              <a:off x="5308932" y="4126277"/>
              <a:ext cx="39963" cy="8321"/>
            </a:xfrm>
            <a:custGeom>
              <a:avLst/>
              <a:gdLst>
                <a:gd name="T0" fmla="*/ 0 w 84"/>
                <a:gd name="T1" fmla="*/ 0 h 12"/>
                <a:gd name="T2" fmla="*/ 2 w 84"/>
                <a:gd name="T3" fmla="*/ 0 h 12"/>
                <a:gd name="T4" fmla="*/ 4 w 84"/>
                <a:gd name="T5" fmla="*/ 0 h 12"/>
                <a:gd name="T6" fmla="*/ 5 w 84"/>
                <a:gd name="T7" fmla="*/ 1 h 12"/>
                <a:gd name="T8" fmla="*/ 7 w 84"/>
                <a:gd name="T9" fmla="*/ 1 h 12"/>
                <a:gd name="T10" fmla="*/ 9 w 84"/>
                <a:gd name="T11" fmla="*/ 2 h 12"/>
                <a:gd name="T12" fmla="*/ 10 w 84"/>
                <a:gd name="T13" fmla="*/ 2 h 12"/>
                <a:gd name="T14" fmla="*/ 12 w 84"/>
                <a:gd name="T15" fmla="*/ 3 h 12"/>
                <a:gd name="T16" fmla="*/ 14 w 84"/>
                <a:gd name="T17" fmla="*/ 3 h 12"/>
                <a:gd name="T18" fmla="*/ 16 w 84"/>
                <a:gd name="T19" fmla="*/ 3 h 12"/>
                <a:gd name="T20" fmla="*/ 17 w 84"/>
                <a:gd name="T21" fmla="*/ 4 h 12"/>
                <a:gd name="T22" fmla="*/ 19 w 84"/>
                <a:gd name="T23" fmla="*/ 4 h 12"/>
                <a:gd name="T24" fmla="*/ 21 w 84"/>
                <a:gd name="T25" fmla="*/ 4 h 12"/>
                <a:gd name="T26" fmla="*/ 23 w 84"/>
                <a:gd name="T27" fmla="*/ 5 h 12"/>
                <a:gd name="T28" fmla="*/ 24 w 84"/>
                <a:gd name="T29" fmla="*/ 5 h 12"/>
                <a:gd name="T30" fmla="*/ 26 w 84"/>
                <a:gd name="T31" fmla="*/ 6 h 12"/>
                <a:gd name="T32" fmla="*/ 28 w 84"/>
                <a:gd name="T33" fmla="*/ 6 h 12"/>
                <a:gd name="T34" fmla="*/ 29 w 84"/>
                <a:gd name="T35" fmla="*/ 6 h 12"/>
                <a:gd name="T36" fmla="*/ 31 w 84"/>
                <a:gd name="T37" fmla="*/ 6 h 12"/>
                <a:gd name="T38" fmla="*/ 33 w 84"/>
                <a:gd name="T39" fmla="*/ 7 h 12"/>
                <a:gd name="T40" fmla="*/ 34 w 84"/>
                <a:gd name="T41" fmla="*/ 7 h 12"/>
                <a:gd name="T42" fmla="*/ 36 w 84"/>
                <a:gd name="T43" fmla="*/ 7 h 12"/>
                <a:gd name="T44" fmla="*/ 38 w 84"/>
                <a:gd name="T45" fmla="*/ 7 h 12"/>
                <a:gd name="T46" fmla="*/ 39 w 84"/>
                <a:gd name="T47" fmla="*/ 7 h 12"/>
                <a:gd name="T48" fmla="*/ 41 w 84"/>
                <a:gd name="T49" fmla="*/ 8 h 12"/>
                <a:gd name="T50" fmla="*/ 43 w 84"/>
                <a:gd name="T51" fmla="*/ 8 h 12"/>
                <a:gd name="T52" fmla="*/ 44 w 84"/>
                <a:gd name="T53" fmla="*/ 8 h 12"/>
                <a:gd name="T54" fmla="*/ 46 w 84"/>
                <a:gd name="T55" fmla="*/ 8 h 12"/>
                <a:gd name="T56" fmla="*/ 48 w 84"/>
                <a:gd name="T57" fmla="*/ 9 h 12"/>
                <a:gd name="T58" fmla="*/ 50 w 84"/>
                <a:gd name="T59" fmla="*/ 9 h 12"/>
                <a:gd name="T60" fmla="*/ 51 w 84"/>
                <a:gd name="T61" fmla="*/ 9 h 12"/>
                <a:gd name="T62" fmla="*/ 53 w 84"/>
                <a:gd name="T63" fmla="*/ 9 h 12"/>
                <a:gd name="T64" fmla="*/ 55 w 84"/>
                <a:gd name="T65" fmla="*/ 9 h 12"/>
                <a:gd name="T66" fmla="*/ 56 w 84"/>
                <a:gd name="T67" fmla="*/ 9 h 12"/>
                <a:gd name="T68" fmla="*/ 58 w 84"/>
                <a:gd name="T69" fmla="*/ 10 h 12"/>
                <a:gd name="T70" fmla="*/ 60 w 84"/>
                <a:gd name="T71" fmla="*/ 10 h 12"/>
                <a:gd name="T72" fmla="*/ 61 w 84"/>
                <a:gd name="T73" fmla="*/ 10 h 12"/>
                <a:gd name="T74" fmla="*/ 63 w 84"/>
                <a:gd name="T75" fmla="*/ 10 h 12"/>
                <a:gd name="T76" fmla="*/ 65 w 84"/>
                <a:gd name="T77" fmla="*/ 11 h 12"/>
                <a:gd name="T78" fmla="*/ 67 w 84"/>
                <a:gd name="T79" fmla="*/ 11 h 12"/>
                <a:gd name="T80" fmla="*/ 68 w 84"/>
                <a:gd name="T81" fmla="*/ 11 h 12"/>
                <a:gd name="T82" fmla="*/ 70 w 84"/>
                <a:gd name="T83" fmla="*/ 11 h 12"/>
                <a:gd name="T84" fmla="*/ 72 w 84"/>
                <a:gd name="T85" fmla="*/ 11 h 12"/>
                <a:gd name="T86" fmla="*/ 74 w 84"/>
                <a:gd name="T87" fmla="*/ 11 h 12"/>
                <a:gd name="T88" fmla="*/ 75 w 84"/>
                <a:gd name="T89" fmla="*/ 11 h 12"/>
                <a:gd name="T90" fmla="*/ 77 w 84"/>
                <a:gd name="T91" fmla="*/ 11 h 12"/>
                <a:gd name="T92" fmla="*/ 79 w 84"/>
                <a:gd name="T93" fmla="*/ 11 h 12"/>
                <a:gd name="T94" fmla="*/ 80 w 84"/>
                <a:gd name="T95" fmla="*/ 12 h 12"/>
                <a:gd name="T96" fmla="*/ 82 w 84"/>
                <a:gd name="T97" fmla="*/ 12 h 12"/>
                <a:gd name="T98" fmla="*/ 84 w 84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1" y="4"/>
                  </a:lnTo>
                  <a:lnTo>
                    <a:pt x="23" y="5"/>
                  </a:lnTo>
                  <a:lnTo>
                    <a:pt x="24" y="5"/>
                  </a:lnTo>
                  <a:lnTo>
                    <a:pt x="26" y="6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8" y="7"/>
                  </a:lnTo>
                  <a:lnTo>
                    <a:pt x="39" y="7"/>
                  </a:lnTo>
                  <a:lnTo>
                    <a:pt x="41" y="8"/>
                  </a:lnTo>
                  <a:lnTo>
                    <a:pt x="43" y="8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48" y="9"/>
                  </a:lnTo>
                  <a:lnTo>
                    <a:pt x="50" y="9"/>
                  </a:lnTo>
                  <a:lnTo>
                    <a:pt x="51" y="9"/>
                  </a:lnTo>
                  <a:lnTo>
                    <a:pt x="53" y="9"/>
                  </a:lnTo>
                  <a:lnTo>
                    <a:pt x="55" y="9"/>
                  </a:lnTo>
                  <a:lnTo>
                    <a:pt x="56" y="9"/>
                  </a:lnTo>
                  <a:lnTo>
                    <a:pt x="58" y="10"/>
                  </a:lnTo>
                  <a:lnTo>
                    <a:pt x="60" y="10"/>
                  </a:lnTo>
                  <a:lnTo>
                    <a:pt x="61" y="10"/>
                  </a:lnTo>
                  <a:lnTo>
                    <a:pt x="63" y="10"/>
                  </a:lnTo>
                  <a:lnTo>
                    <a:pt x="65" y="11"/>
                  </a:lnTo>
                  <a:lnTo>
                    <a:pt x="67" y="11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9" y="11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6" name="Freeform 135"/>
            <p:cNvSpPr>
              <a:spLocks/>
            </p:cNvSpPr>
            <p:nvPr/>
          </p:nvSpPr>
          <p:spPr bwMode="auto">
            <a:xfrm>
              <a:off x="5348895" y="4134598"/>
              <a:ext cx="39487" cy="1387"/>
            </a:xfrm>
            <a:custGeom>
              <a:avLst/>
              <a:gdLst>
                <a:gd name="T0" fmla="*/ 0 w 83"/>
                <a:gd name="T1" fmla="*/ 0 h 2"/>
                <a:gd name="T2" fmla="*/ 1 w 83"/>
                <a:gd name="T3" fmla="*/ 0 h 2"/>
                <a:gd name="T4" fmla="*/ 3 w 83"/>
                <a:gd name="T5" fmla="*/ 0 h 2"/>
                <a:gd name="T6" fmla="*/ 5 w 83"/>
                <a:gd name="T7" fmla="*/ 0 h 2"/>
                <a:gd name="T8" fmla="*/ 6 w 83"/>
                <a:gd name="T9" fmla="*/ 0 h 2"/>
                <a:gd name="T10" fmla="*/ 8 w 83"/>
                <a:gd name="T11" fmla="*/ 0 h 2"/>
                <a:gd name="T12" fmla="*/ 10 w 83"/>
                <a:gd name="T13" fmla="*/ 1 h 2"/>
                <a:gd name="T14" fmla="*/ 11 w 83"/>
                <a:gd name="T15" fmla="*/ 1 h 2"/>
                <a:gd name="T16" fmla="*/ 13 w 83"/>
                <a:gd name="T17" fmla="*/ 1 h 2"/>
                <a:gd name="T18" fmla="*/ 15 w 83"/>
                <a:gd name="T19" fmla="*/ 1 h 2"/>
                <a:gd name="T20" fmla="*/ 16 w 83"/>
                <a:gd name="T21" fmla="*/ 1 h 2"/>
                <a:gd name="T22" fmla="*/ 18 w 83"/>
                <a:gd name="T23" fmla="*/ 1 h 2"/>
                <a:gd name="T24" fmla="*/ 20 w 83"/>
                <a:gd name="T25" fmla="*/ 1 h 2"/>
                <a:gd name="T26" fmla="*/ 21 w 83"/>
                <a:gd name="T27" fmla="*/ 1 h 2"/>
                <a:gd name="T28" fmla="*/ 23 w 83"/>
                <a:gd name="T29" fmla="*/ 1 h 2"/>
                <a:gd name="T30" fmla="*/ 25 w 83"/>
                <a:gd name="T31" fmla="*/ 1 h 2"/>
                <a:gd name="T32" fmla="*/ 27 w 83"/>
                <a:gd name="T33" fmla="*/ 1 h 2"/>
                <a:gd name="T34" fmla="*/ 28 w 83"/>
                <a:gd name="T35" fmla="*/ 1 h 2"/>
                <a:gd name="T36" fmla="*/ 30 w 83"/>
                <a:gd name="T37" fmla="*/ 1 h 2"/>
                <a:gd name="T38" fmla="*/ 32 w 83"/>
                <a:gd name="T39" fmla="*/ 1 h 2"/>
                <a:gd name="T40" fmla="*/ 34 w 83"/>
                <a:gd name="T41" fmla="*/ 1 h 2"/>
                <a:gd name="T42" fmla="*/ 35 w 83"/>
                <a:gd name="T43" fmla="*/ 1 h 2"/>
                <a:gd name="T44" fmla="*/ 37 w 83"/>
                <a:gd name="T45" fmla="*/ 1 h 2"/>
                <a:gd name="T46" fmla="*/ 39 w 83"/>
                <a:gd name="T47" fmla="*/ 2 h 2"/>
                <a:gd name="T48" fmla="*/ 40 w 83"/>
                <a:gd name="T49" fmla="*/ 2 h 2"/>
                <a:gd name="T50" fmla="*/ 42 w 83"/>
                <a:gd name="T51" fmla="*/ 2 h 2"/>
                <a:gd name="T52" fmla="*/ 44 w 83"/>
                <a:gd name="T53" fmla="*/ 2 h 2"/>
                <a:gd name="T54" fmla="*/ 45 w 83"/>
                <a:gd name="T55" fmla="*/ 2 h 2"/>
                <a:gd name="T56" fmla="*/ 47 w 83"/>
                <a:gd name="T57" fmla="*/ 2 h 2"/>
                <a:gd name="T58" fmla="*/ 49 w 83"/>
                <a:gd name="T59" fmla="*/ 2 h 2"/>
                <a:gd name="T60" fmla="*/ 50 w 83"/>
                <a:gd name="T61" fmla="*/ 2 h 2"/>
                <a:gd name="T62" fmla="*/ 52 w 83"/>
                <a:gd name="T63" fmla="*/ 2 h 2"/>
                <a:gd name="T64" fmla="*/ 54 w 83"/>
                <a:gd name="T65" fmla="*/ 2 h 2"/>
                <a:gd name="T66" fmla="*/ 56 w 83"/>
                <a:gd name="T67" fmla="*/ 2 h 2"/>
                <a:gd name="T68" fmla="*/ 57 w 83"/>
                <a:gd name="T69" fmla="*/ 2 h 2"/>
                <a:gd name="T70" fmla="*/ 59 w 83"/>
                <a:gd name="T71" fmla="*/ 2 h 2"/>
                <a:gd name="T72" fmla="*/ 61 w 83"/>
                <a:gd name="T73" fmla="*/ 2 h 2"/>
                <a:gd name="T74" fmla="*/ 62 w 83"/>
                <a:gd name="T75" fmla="*/ 2 h 2"/>
                <a:gd name="T76" fmla="*/ 64 w 83"/>
                <a:gd name="T77" fmla="*/ 2 h 2"/>
                <a:gd name="T78" fmla="*/ 66 w 83"/>
                <a:gd name="T79" fmla="*/ 2 h 2"/>
                <a:gd name="T80" fmla="*/ 67 w 83"/>
                <a:gd name="T81" fmla="*/ 2 h 2"/>
                <a:gd name="T82" fmla="*/ 69 w 83"/>
                <a:gd name="T83" fmla="*/ 2 h 2"/>
                <a:gd name="T84" fmla="*/ 71 w 83"/>
                <a:gd name="T85" fmla="*/ 2 h 2"/>
                <a:gd name="T86" fmla="*/ 72 w 83"/>
                <a:gd name="T87" fmla="*/ 2 h 2"/>
                <a:gd name="T88" fmla="*/ 74 w 83"/>
                <a:gd name="T89" fmla="*/ 2 h 2"/>
                <a:gd name="T90" fmla="*/ 76 w 83"/>
                <a:gd name="T91" fmla="*/ 2 h 2"/>
                <a:gd name="T92" fmla="*/ 78 w 83"/>
                <a:gd name="T93" fmla="*/ 2 h 2"/>
                <a:gd name="T94" fmla="*/ 79 w 83"/>
                <a:gd name="T95" fmla="*/ 2 h 2"/>
                <a:gd name="T96" fmla="*/ 81 w 83"/>
                <a:gd name="T97" fmla="*/ 2 h 2"/>
                <a:gd name="T98" fmla="*/ 83 w 83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7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2" y="2"/>
                  </a:lnTo>
                  <a:lnTo>
                    <a:pt x="74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79" y="2"/>
                  </a:lnTo>
                  <a:lnTo>
                    <a:pt x="81" y="2"/>
                  </a:lnTo>
                  <a:lnTo>
                    <a:pt x="83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7" name="Freeform 136"/>
            <p:cNvSpPr>
              <a:spLocks/>
            </p:cNvSpPr>
            <p:nvPr/>
          </p:nvSpPr>
          <p:spPr bwMode="auto">
            <a:xfrm>
              <a:off x="5388382" y="4135985"/>
              <a:ext cx="39487" cy="694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3 w 83"/>
                <a:gd name="T5" fmla="*/ 0 h 1"/>
                <a:gd name="T6" fmla="*/ 5 w 83"/>
                <a:gd name="T7" fmla="*/ 0 h 1"/>
                <a:gd name="T8" fmla="*/ 7 w 83"/>
                <a:gd name="T9" fmla="*/ 0 h 1"/>
                <a:gd name="T10" fmla="*/ 8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3 w 83"/>
                <a:gd name="T17" fmla="*/ 0 h 1"/>
                <a:gd name="T18" fmla="*/ 15 w 83"/>
                <a:gd name="T19" fmla="*/ 0 h 1"/>
                <a:gd name="T20" fmla="*/ 17 w 83"/>
                <a:gd name="T21" fmla="*/ 0 h 1"/>
                <a:gd name="T22" fmla="*/ 18 w 83"/>
                <a:gd name="T23" fmla="*/ 0 h 1"/>
                <a:gd name="T24" fmla="*/ 20 w 83"/>
                <a:gd name="T25" fmla="*/ 0 h 1"/>
                <a:gd name="T26" fmla="*/ 22 w 83"/>
                <a:gd name="T27" fmla="*/ 0 h 1"/>
                <a:gd name="T28" fmla="*/ 23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8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3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2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7 w 83"/>
                <a:gd name="T69" fmla="*/ 1 h 1"/>
                <a:gd name="T70" fmla="*/ 59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4 w 83"/>
                <a:gd name="T77" fmla="*/ 1 h 1"/>
                <a:gd name="T78" fmla="*/ 66 w 83"/>
                <a:gd name="T79" fmla="*/ 1 h 1"/>
                <a:gd name="T80" fmla="*/ 68 w 83"/>
                <a:gd name="T81" fmla="*/ 1 h 1"/>
                <a:gd name="T82" fmla="*/ 69 w 83"/>
                <a:gd name="T83" fmla="*/ 1 h 1"/>
                <a:gd name="T84" fmla="*/ 71 w 83"/>
                <a:gd name="T85" fmla="*/ 1 h 1"/>
                <a:gd name="T86" fmla="*/ 73 w 83"/>
                <a:gd name="T87" fmla="*/ 1 h 1"/>
                <a:gd name="T88" fmla="*/ 74 w 83"/>
                <a:gd name="T89" fmla="*/ 1 h 1"/>
                <a:gd name="T90" fmla="*/ 76 w 83"/>
                <a:gd name="T91" fmla="*/ 1 h 1"/>
                <a:gd name="T92" fmla="*/ 78 w 83"/>
                <a:gd name="T93" fmla="*/ 1 h 1"/>
                <a:gd name="T94" fmla="*/ 79 w 83"/>
                <a:gd name="T95" fmla="*/ 1 h 1"/>
                <a:gd name="T96" fmla="*/ 81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8" name="Freeform 137"/>
            <p:cNvSpPr>
              <a:spLocks/>
            </p:cNvSpPr>
            <p:nvPr/>
          </p:nvSpPr>
          <p:spPr bwMode="auto">
            <a:xfrm>
              <a:off x="5427869" y="4135985"/>
              <a:ext cx="39487" cy="694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0 w 83"/>
                <a:gd name="T25" fmla="*/ 1 h 1"/>
                <a:gd name="T26" fmla="*/ 22 w 83"/>
                <a:gd name="T27" fmla="*/ 0 h 1"/>
                <a:gd name="T28" fmla="*/ 24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9" name="Freeform 138"/>
            <p:cNvSpPr>
              <a:spLocks/>
            </p:cNvSpPr>
            <p:nvPr/>
          </p:nvSpPr>
          <p:spPr bwMode="auto">
            <a:xfrm>
              <a:off x="5467357" y="4135985"/>
              <a:ext cx="39487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0" name="Freeform 139"/>
            <p:cNvSpPr>
              <a:spLocks/>
            </p:cNvSpPr>
            <p:nvPr/>
          </p:nvSpPr>
          <p:spPr bwMode="auto">
            <a:xfrm>
              <a:off x="5506844" y="4135292"/>
              <a:ext cx="39487" cy="694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1" name="Freeform 140"/>
            <p:cNvSpPr>
              <a:spLocks/>
            </p:cNvSpPr>
            <p:nvPr/>
          </p:nvSpPr>
          <p:spPr bwMode="auto">
            <a:xfrm>
              <a:off x="5546331" y="4134598"/>
              <a:ext cx="39487" cy="694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2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2" name="Freeform 141"/>
            <p:cNvSpPr>
              <a:spLocks/>
            </p:cNvSpPr>
            <p:nvPr/>
          </p:nvSpPr>
          <p:spPr bwMode="auto">
            <a:xfrm>
              <a:off x="5585818" y="4133905"/>
              <a:ext cx="39963" cy="694"/>
            </a:xfrm>
            <a:custGeom>
              <a:avLst/>
              <a:gdLst>
                <a:gd name="T0" fmla="*/ 0 w 84"/>
                <a:gd name="T1" fmla="*/ 1 h 1"/>
                <a:gd name="T2" fmla="*/ 2 w 84"/>
                <a:gd name="T3" fmla="*/ 1 h 1"/>
                <a:gd name="T4" fmla="*/ 4 w 84"/>
                <a:gd name="T5" fmla="*/ 1 h 1"/>
                <a:gd name="T6" fmla="*/ 5 w 84"/>
                <a:gd name="T7" fmla="*/ 1 h 1"/>
                <a:gd name="T8" fmla="*/ 7 w 84"/>
                <a:gd name="T9" fmla="*/ 1 h 1"/>
                <a:gd name="T10" fmla="*/ 9 w 84"/>
                <a:gd name="T11" fmla="*/ 1 h 1"/>
                <a:gd name="T12" fmla="*/ 10 w 84"/>
                <a:gd name="T13" fmla="*/ 1 h 1"/>
                <a:gd name="T14" fmla="*/ 12 w 84"/>
                <a:gd name="T15" fmla="*/ 1 h 1"/>
                <a:gd name="T16" fmla="*/ 14 w 84"/>
                <a:gd name="T17" fmla="*/ 1 h 1"/>
                <a:gd name="T18" fmla="*/ 16 w 84"/>
                <a:gd name="T19" fmla="*/ 1 h 1"/>
                <a:gd name="T20" fmla="*/ 17 w 84"/>
                <a:gd name="T21" fmla="*/ 1 h 1"/>
                <a:gd name="T22" fmla="*/ 19 w 84"/>
                <a:gd name="T23" fmla="*/ 1 h 1"/>
                <a:gd name="T24" fmla="*/ 21 w 84"/>
                <a:gd name="T25" fmla="*/ 1 h 1"/>
                <a:gd name="T26" fmla="*/ 23 w 84"/>
                <a:gd name="T27" fmla="*/ 0 h 1"/>
                <a:gd name="T28" fmla="*/ 24 w 84"/>
                <a:gd name="T29" fmla="*/ 0 h 1"/>
                <a:gd name="T30" fmla="*/ 26 w 84"/>
                <a:gd name="T31" fmla="*/ 0 h 1"/>
                <a:gd name="T32" fmla="*/ 28 w 84"/>
                <a:gd name="T33" fmla="*/ 0 h 1"/>
                <a:gd name="T34" fmla="*/ 29 w 84"/>
                <a:gd name="T35" fmla="*/ 0 h 1"/>
                <a:gd name="T36" fmla="*/ 31 w 84"/>
                <a:gd name="T37" fmla="*/ 0 h 1"/>
                <a:gd name="T38" fmla="*/ 33 w 84"/>
                <a:gd name="T39" fmla="*/ 0 h 1"/>
                <a:gd name="T40" fmla="*/ 34 w 84"/>
                <a:gd name="T41" fmla="*/ 0 h 1"/>
                <a:gd name="T42" fmla="*/ 36 w 84"/>
                <a:gd name="T43" fmla="*/ 0 h 1"/>
                <a:gd name="T44" fmla="*/ 38 w 84"/>
                <a:gd name="T45" fmla="*/ 0 h 1"/>
                <a:gd name="T46" fmla="*/ 39 w 84"/>
                <a:gd name="T47" fmla="*/ 0 h 1"/>
                <a:gd name="T48" fmla="*/ 41 w 84"/>
                <a:gd name="T49" fmla="*/ 0 h 1"/>
                <a:gd name="T50" fmla="*/ 43 w 84"/>
                <a:gd name="T51" fmla="*/ 0 h 1"/>
                <a:gd name="T52" fmla="*/ 45 w 84"/>
                <a:gd name="T53" fmla="*/ 0 h 1"/>
                <a:gd name="T54" fmla="*/ 46 w 84"/>
                <a:gd name="T55" fmla="*/ 0 h 1"/>
                <a:gd name="T56" fmla="*/ 48 w 84"/>
                <a:gd name="T57" fmla="*/ 0 h 1"/>
                <a:gd name="T58" fmla="*/ 50 w 84"/>
                <a:gd name="T59" fmla="*/ 0 h 1"/>
                <a:gd name="T60" fmla="*/ 51 w 84"/>
                <a:gd name="T61" fmla="*/ 0 h 1"/>
                <a:gd name="T62" fmla="*/ 53 w 84"/>
                <a:gd name="T63" fmla="*/ 0 h 1"/>
                <a:gd name="T64" fmla="*/ 55 w 84"/>
                <a:gd name="T65" fmla="*/ 0 h 1"/>
                <a:gd name="T66" fmla="*/ 56 w 84"/>
                <a:gd name="T67" fmla="*/ 0 h 1"/>
                <a:gd name="T68" fmla="*/ 58 w 84"/>
                <a:gd name="T69" fmla="*/ 0 h 1"/>
                <a:gd name="T70" fmla="*/ 60 w 84"/>
                <a:gd name="T71" fmla="*/ 0 h 1"/>
                <a:gd name="T72" fmla="*/ 61 w 84"/>
                <a:gd name="T73" fmla="*/ 0 h 1"/>
                <a:gd name="T74" fmla="*/ 63 w 84"/>
                <a:gd name="T75" fmla="*/ 0 h 1"/>
                <a:gd name="T76" fmla="*/ 65 w 84"/>
                <a:gd name="T77" fmla="*/ 0 h 1"/>
                <a:gd name="T78" fmla="*/ 67 w 84"/>
                <a:gd name="T79" fmla="*/ 0 h 1"/>
                <a:gd name="T80" fmla="*/ 68 w 84"/>
                <a:gd name="T81" fmla="*/ 0 h 1"/>
                <a:gd name="T82" fmla="*/ 70 w 84"/>
                <a:gd name="T83" fmla="*/ 0 h 1"/>
                <a:gd name="T84" fmla="*/ 72 w 84"/>
                <a:gd name="T85" fmla="*/ 0 h 1"/>
                <a:gd name="T86" fmla="*/ 74 w 84"/>
                <a:gd name="T87" fmla="*/ 0 h 1"/>
                <a:gd name="T88" fmla="*/ 75 w 84"/>
                <a:gd name="T89" fmla="*/ 0 h 1"/>
                <a:gd name="T90" fmla="*/ 77 w 84"/>
                <a:gd name="T91" fmla="*/ 0 h 1"/>
                <a:gd name="T92" fmla="*/ 79 w 84"/>
                <a:gd name="T93" fmla="*/ 0 h 1"/>
                <a:gd name="T94" fmla="*/ 80 w 84"/>
                <a:gd name="T95" fmla="*/ 0 h 1"/>
                <a:gd name="T96" fmla="*/ 82 w 84"/>
                <a:gd name="T97" fmla="*/ 0 h 1"/>
                <a:gd name="T98" fmla="*/ 84 w 8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3" name="Freeform 142"/>
            <p:cNvSpPr>
              <a:spLocks/>
            </p:cNvSpPr>
            <p:nvPr/>
          </p:nvSpPr>
          <p:spPr bwMode="auto">
            <a:xfrm>
              <a:off x="5625781" y="4131824"/>
              <a:ext cx="39487" cy="2080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2 h 3"/>
                <a:gd name="T4" fmla="*/ 3 w 83"/>
                <a:gd name="T5" fmla="*/ 2 h 3"/>
                <a:gd name="T6" fmla="*/ 5 w 83"/>
                <a:gd name="T7" fmla="*/ 2 h 3"/>
                <a:gd name="T8" fmla="*/ 6 w 83"/>
                <a:gd name="T9" fmla="*/ 2 h 3"/>
                <a:gd name="T10" fmla="*/ 8 w 83"/>
                <a:gd name="T11" fmla="*/ 2 h 3"/>
                <a:gd name="T12" fmla="*/ 10 w 83"/>
                <a:gd name="T13" fmla="*/ 2 h 3"/>
                <a:gd name="T14" fmla="*/ 11 w 83"/>
                <a:gd name="T15" fmla="*/ 2 h 3"/>
                <a:gd name="T16" fmla="*/ 13 w 83"/>
                <a:gd name="T17" fmla="*/ 2 h 3"/>
                <a:gd name="T18" fmla="*/ 15 w 83"/>
                <a:gd name="T19" fmla="*/ 2 h 3"/>
                <a:gd name="T20" fmla="*/ 16 w 83"/>
                <a:gd name="T21" fmla="*/ 2 h 3"/>
                <a:gd name="T22" fmla="*/ 18 w 83"/>
                <a:gd name="T23" fmla="*/ 2 h 3"/>
                <a:gd name="T24" fmla="*/ 20 w 83"/>
                <a:gd name="T25" fmla="*/ 2 h 3"/>
                <a:gd name="T26" fmla="*/ 21 w 83"/>
                <a:gd name="T27" fmla="*/ 2 h 3"/>
                <a:gd name="T28" fmla="*/ 23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8 w 83"/>
                <a:gd name="T35" fmla="*/ 2 h 3"/>
                <a:gd name="T36" fmla="*/ 30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5 w 83"/>
                <a:gd name="T43" fmla="*/ 2 h 3"/>
                <a:gd name="T44" fmla="*/ 37 w 83"/>
                <a:gd name="T45" fmla="*/ 1 h 3"/>
                <a:gd name="T46" fmla="*/ 39 w 83"/>
                <a:gd name="T47" fmla="*/ 1 h 3"/>
                <a:gd name="T48" fmla="*/ 40 w 83"/>
                <a:gd name="T49" fmla="*/ 1 h 3"/>
                <a:gd name="T50" fmla="*/ 42 w 83"/>
                <a:gd name="T51" fmla="*/ 1 h 3"/>
                <a:gd name="T52" fmla="*/ 44 w 83"/>
                <a:gd name="T53" fmla="*/ 1 h 3"/>
                <a:gd name="T54" fmla="*/ 45 w 83"/>
                <a:gd name="T55" fmla="*/ 1 h 3"/>
                <a:gd name="T56" fmla="*/ 47 w 83"/>
                <a:gd name="T57" fmla="*/ 1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2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7 w 83"/>
                <a:gd name="T81" fmla="*/ 1 h 3"/>
                <a:gd name="T82" fmla="*/ 69 w 83"/>
                <a:gd name="T83" fmla="*/ 1 h 3"/>
                <a:gd name="T84" fmla="*/ 71 w 83"/>
                <a:gd name="T85" fmla="*/ 1 h 3"/>
                <a:gd name="T86" fmla="*/ 72 w 83"/>
                <a:gd name="T87" fmla="*/ 1 h 3"/>
                <a:gd name="T88" fmla="*/ 74 w 83"/>
                <a:gd name="T89" fmla="*/ 1 h 3"/>
                <a:gd name="T90" fmla="*/ 76 w 83"/>
                <a:gd name="T91" fmla="*/ 1 h 3"/>
                <a:gd name="T92" fmla="*/ 78 w 83"/>
                <a:gd name="T93" fmla="*/ 1 h 3"/>
                <a:gd name="T94" fmla="*/ 79 w 83"/>
                <a:gd name="T95" fmla="*/ 1 h 3"/>
                <a:gd name="T96" fmla="*/ 81 w 83"/>
                <a:gd name="T97" fmla="*/ 1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324" name="Freeform 143"/>
          <p:cNvSpPr>
            <a:spLocks/>
          </p:cNvSpPr>
          <p:nvPr/>
        </p:nvSpPr>
        <p:spPr bwMode="auto">
          <a:xfrm>
            <a:off x="5665269" y="4130437"/>
            <a:ext cx="39487" cy="1387"/>
          </a:xfrm>
          <a:custGeom>
            <a:avLst/>
            <a:gdLst>
              <a:gd name="T0" fmla="*/ 0 w 83"/>
              <a:gd name="T1" fmla="*/ 2 h 2"/>
              <a:gd name="T2" fmla="*/ 2 w 83"/>
              <a:gd name="T3" fmla="*/ 2 h 2"/>
              <a:gd name="T4" fmla="*/ 3 w 83"/>
              <a:gd name="T5" fmla="*/ 2 h 2"/>
              <a:gd name="T6" fmla="*/ 5 w 83"/>
              <a:gd name="T7" fmla="*/ 2 h 2"/>
              <a:gd name="T8" fmla="*/ 7 w 83"/>
              <a:gd name="T9" fmla="*/ 2 h 2"/>
              <a:gd name="T10" fmla="*/ 8 w 83"/>
              <a:gd name="T11" fmla="*/ 2 h 2"/>
              <a:gd name="T12" fmla="*/ 10 w 83"/>
              <a:gd name="T13" fmla="*/ 2 h 2"/>
              <a:gd name="T14" fmla="*/ 12 w 83"/>
              <a:gd name="T15" fmla="*/ 2 h 2"/>
              <a:gd name="T16" fmla="*/ 13 w 83"/>
              <a:gd name="T17" fmla="*/ 2 h 2"/>
              <a:gd name="T18" fmla="*/ 15 w 83"/>
              <a:gd name="T19" fmla="*/ 2 h 2"/>
              <a:gd name="T20" fmla="*/ 17 w 83"/>
              <a:gd name="T21" fmla="*/ 2 h 2"/>
              <a:gd name="T22" fmla="*/ 18 w 83"/>
              <a:gd name="T23" fmla="*/ 2 h 2"/>
              <a:gd name="T24" fmla="*/ 20 w 83"/>
              <a:gd name="T25" fmla="*/ 2 h 2"/>
              <a:gd name="T26" fmla="*/ 22 w 83"/>
              <a:gd name="T27" fmla="*/ 2 h 2"/>
              <a:gd name="T28" fmla="*/ 23 w 83"/>
              <a:gd name="T29" fmla="*/ 2 h 2"/>
              <a:gd name="T30" fmla="*/ 25 w 83"/>
              <a:gd name="T31" fmla="*/ 2 h 2"/>
              <a:gd name="T32" fmla="*/ 27 w 83"/>
              <a:gd name="T33" fmla="*/ 1 h 2"/>
              <a:gd name="T34" fmla="*/ 28 w 83"/>
              <a:gd name="T35" fmla="*/ 1 h 2"/>
              <a:gd name="T36" fmla="*/ 30 w 83"/>
              <a:gd name="T37" fmla="*/ 1 h 2"/>
              <a:gd name="T38" fmla="*/ 32 w 83"/>
              <a:gd name="T39" fmla="*/ 1 h 2"/>
              <a:gd name="T40" fmla="*/ 34 w 83"/>
              <a:gd name="T41" fmla="*/ 1 h 2"/>
              <a:gd name="T42" fmla="*/ 35 w 83"/>
              <a:gd name="T43" fmla="*/ 1 h 2"/>
              <a:gd name="T44" fmla="*/ 37 w 83"/>
              <a:gd name="T45" fmla="*/ 1 h 2"/>
              <a:gd name="T46" fmla="*/ 39 w 83"/>
              <a:gd name="T47" fmla="*/ 1 h 2"/>
              <a:gd name="T48" fmla="*/ 40 w 83"/>
              <a:gd name="T49" fmla="*/ 1 h 2"/>
              <a:gd name="T50" fmla="*/ 42 w 83"/>
              <a:gd name="T51" fmla="*/ 1 h 2"/>
              <a:gd name="T52" fmla="*/ 44 w 83"/>
              <a:gd name="T53" fmla="*/ 1 h 2"/>
              <a:gd name="T54" fmla="*/ 46 w 83"/>
              <a:gd name="T55" fmla="*/ 1 h 2"/>
              <a:gd name="T56" fmla="*/ 47 w 83"/>
              <a:gd name="T57" fmla="*/ 1 h 2"/>
              <a:gd name="T58" fmla="*/ 49 w 83"/>
              <a:gd name="T59" fmla="*/ 1 h 2"/>
              <a:gd name="T60" fmla="*/ 51 w 83"/>
              <a:gd name="T61" fmla="*/ 1 h 2"/>
              <a:gd name="T62" fmla="*/ 52 w 83"/>
              <a:gd name="T63" fmla="*/ 1 h 2"/>
              <a:gd name="T64" fmla="*/ 54 w 83"/>
              <a:gd name="T65" fmla="*/ 1 h 2"/>
              <a:gd name="T66" fmla="*/ 56 w 83"/>
              <a:gd name="T67" fmla="*/ 1 h 2"/>
              <a:gd name="T68" fmla="*/ 58 w 83"/>
              <a:gd name="T69" fmla="*/ 1 h 2"/>
              <a:gd name="T70" fmla="*/ 59 w 83"/>
              <a:gd name="T71" fmla="*/ 1 h 2"/>
              <a:gd name="T72" fmla="*/ 61 w 83"/>
              <a:gd name="T73" fmla="*/ 1 h 2"/>
              <a:gd name="T74" fmla="*/ 63 w 83"/>
              <a:gd name="T75" fmla="*/ 1 h 2"/>
              <a:gd name="T76" fmla="*/ 64 w 83"/>
              <a:gd name="T77" fmla="*/ 0 h 2"/>
              <a:gd name="T78" fmla="*/ 66 w 83"/>
              <a:gd name="T79" fmla="*/ 0 h 2"/>
              <a:gd name="T80" fmla="*/ 68 w 83"/>
              <a:gd name="T81" fmla="*/ 0 h 2"/>
              <a:gd name="T82" fmla="*/ 69 w 83"/>
              <a:gd name="T83" fmla="*/ 0 h 2"/>
              <a:gd name="T84" fmla="*/ 71 w 83"/>
              <a:gd name="T85" fmla="*/ 0 h 2"/>
              <a:gd name="T86" fmla="*/ 73 w 83"/>
              <a:gd name="T87" fmla="*/ 0 h 2"/>
              <a:gd name="T88" fmla="*/ 74 w 83"/>
              <a:gd name="T89" fmla="*/ 0 h 2"/>
              <a:gd name="T90" fmla="*/ 76 w 83"/>
              <a:gd name="T91" fmla="*/ 0 h 2"/>
              <a:gd name="T92" fmla="*/ 78 w 83"/>
              <a:gd name="T93" fmla="*/ 0 h 2"/>
              <a:gd name="T94" fmla="*/ 79 w 83"/>
              <a:gd name="T95" fmla="*/ 0 h 2"/>
              <a:gd name="T96" fmla="*/ 81 w 83"/>
              <a:gd name="T97" fmla="*/ 0 h 2"/>
              <a:gd name="T98" fmla="*/ 83 w 83"/>
              <a:gd name="T9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">
                <a:moveTo>
                  <a:pt x="0" y="2"/>
                </a:moveTo>
                <a:lnTo>
                  <a:pt x="2" y="2"/>
                </a:lnTo>
                <a:lnTo>
                  <a:pt x="3" y="2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2"/>
                </a:lnTo>
                <a:lnTo>
                  <a:pt x="18" y="2"/>
                </a:lnTo>
                <a:lnTo>
                  <a:pt x="20" y="2"/>
                </a:lnTo>
                <a:lnTo>
                  <a:pt x="22" y="2"/>
                </a:lnTo>
                <a:lnTo>
                  <a:pt x="23" y="2"/>
                </a:lnTo>
                <a:lnTo>
                  <a:pt x="25" y="2"/>
                </a:lnTo>
                <a:lnTo>
                  <a:pt x="27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5" y="1"/>
                </a:lnTo>
                <a:lnTo>
                  <a:pt x="37" y="1"/>
                </a:lnTo>
                <a:lnTo>
                  <a:pt x="39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7" y="1"/>
                </a:lnTo>
                <a:lnTo>
                  <a:pt x="49" y="1"/>
                </a:lnTo>
                <a:lnTo>
                  <a:pt x="51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8" y="1"/>
                </a:lnTo>
                <a:lnTo>
                  <a:pt x="59" y="1"/>
                </a:lnTo>
                <a:lnTo>
                  <a:pt x="61" y="1"/>
                </a:lnTo>
                <a:lnTo>
                  <a:pt x="63" y="1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5" name="Freeform 145"/>
          <p:cNvSpPr>
            <a:spLocks/>
          </p:cNvSpPr>
          <p:nvPr/>
        </p:nvSpPr>
        <p:spPr bwMode="auto">
          <a:xfrm>
            <a:off x="5744243" y="3448113"/>
            <a:ext cx="39487" cy="11095"/>
          </a:xfrm>
          <a:custGeom>
            <a:avLst/>
            <a:gdLst>
              <a:gd name="T0" fmla="*/ 0 w 83"/>
              <a:gd name="T1" fmla="*/ 0 h 16"/>
              <a:gd name="T2" fmla="*/ 2 w 83"/>
              <a:gd name="T3" fmla="*/ 0 h 16"/>
              <a:gd name="T4" fmla="*/ 3 w 83"/>
              <a:gd name="T5" fmla="*/ 0 h 16"/>
              <a:gd name="T6" fmla="*/ 5 w 83"/>
              <a:gd name="T7" fmla="*/ 0 h 16"/>
              <a:gd name="T8" fmla="*/ 7 w 83"/>
              <a:gd name="T9" fmla="*/ 1 h 16"/>
              <a:gd name="T10" fmla="*/ 8 w 83"/>
              <a:gd name="T11" fmla="*/ 1 h 16"/>
              <a:gd name="T12" fmla="*/ 10 w 83"/>
              <a:gd name="T13" fmla="*/ 2 h 16"/>
              <a:gd name="T14" fmla="*/ 12 w 83"/>
              <a:gd name="T15" fmla="*/ 2 h 16"/>
              <a:gd name="T16" fmla="*/ 13 w 83"/>
              <a:gd name="T17" fmla="*/ 2 h 16"/>
              <a:gd name="T18" fmla="*/ 15 w 83"/>
              <a:gd name="T19" fmla="*/ 2 h 16"/>
              <a:gd name="T20" fmla="*/ 17 w 83"/>
              <a:gd name="T21" fmla="*/ 3 h 16"/>
              <a:gd name="T22" fmla="*/ 18 w 83"/>
              <a:gd name="T23" fmla="*/ 3 h 16"/>
              <a:gd name="T24" fmla="*/ 20 w 83"/>
              <a:gd name="T25" fmla="*/ 4 h 16"/>
              <a:gd name="T26" fmla="*/ 22 w 83"/>
              <a:gd name="T27" fmla="*/ 4 h 16"/>
              <a:gd name="T28" fmla="*/ 24 w 83"/>
              <a:gd name="T29" fmla="*/ 4 h 16"/>
              <a:gd name="T30" fmla="*/ 25 w 83"/>
              <a:gd name="T31" fmla="*/ 5 h 16"/>
              <a:gd name="T32" fmla="*/ 27 w 83"/>
              <a:gd name="T33" fmla="*/ 5 h 16"/>
              <a:gd name="T34" fmla="*/ 29 w 83"/>
              <a:gd name="T35" fmla="*/ 5 h 16"/>
              <a:gd name="T36" fmla="*/ 31 w 83"/>
              <a:gd name="T37" fmla="*/ 5 h 16"/>
              <a:gd name="T38" fmla="*/ 32 w 83"/>
              <a:gd name="T39" fmla="*/ 6 h 16"/>
              <a:gd name="T40" fmla="*/ 34 w 83"/>
              <a:gd name="T41" fmla="*/ 6 h 16"/>
              <a:gd name="T42" fmla="*/ 36 w 83"/>
              <a:gd name="T43" fmla="*/ 7 h 16"/>
              <a:gd name="T44" fmla="*/ 37 w 83"/>
              <a:gd name="T45" fmla="*/ 7 h 16"/>
              <a:gd name="T46" fmla="*/ 39 w 83"/>
              <a:gd name="T47" fmla="*/ 7 h 16"/>
              <a:gd name="T48" fmla="*/ 41 w 83"/>
              <a:gd name="T49" fmla="*/ 8 h 16"/>
              <a:gd name="T50" fmla="*/ 42 w 83"/>
              <a:gd name="T51" fmla="*/ 8 h 16"/>
              <a:gd name="T52" fmla="*/ 44 w 83"/>
              <a:gd name="T53" fmla="*/ 8 h 16"/>
              <a:gd name="T54" fmla="*/ 46 w 83"/>
              <a:gd name="T55" fmla="*/ 9 h 16"/>
              <a:gd name="T56" fmla="*/ 48 w 83"/>
              <a:gd name="T57" fmla="*/ 9 h 16"/>
              <a:gd name="T58" fmla="*/ 49 w 83"/>
              <a:gd name="T59" fmla="*/ 9 h 16"/>
              <a:gd name="T60" fmla="*/ 51 w 83"/>
              <a:gd name="T61" fmla="*/ 10 h 16"/>
              <a:gd name="T62" fmla="*/ 53 w 83"/>
              <a:gd name="T63" fmla="*/ 10 h 16"/>
              <a:gd name="T64" fmla="*/ 54 w 83"/>
              <a:gd name="T65" fmla="*/ 11 h 16"/>
              <a:gd name="T66" fmla="*/ 56 w 83"/>
              <a:gd name="T67" fmla="*/ 11 h 16"/>
              <a:gd name="T68" fmla="*/ 58 w 83"/>
              <a:gd name="T69" fmla="*/ 11 h 16"/>
              <a:gd name="T70" fmla="*/ 59 w 83"/>
              <a:gd name="T71" fmla="*/ 11 h 16"/>
              <a:gd name="T72" fmla="*/ 61 w 83"/>
              <a:gd name="T73" fmla="*/ 12 h 16"/>
              <a:gd name="T74" fmla="*/ 63 w 83"/>
              <a:gd name="T75" fmla="*/ 12 h 16"/>
              <a:gd name="T76" fmla="*/ 64 w 83"/>
              <a:gd name="T77" fmla="*/ 12 h 16"/>
              <a:gd name="T78" fmla="*/ 66 w 83"/>
              <a:gd name="T79" fmla="*/ 13 h 16"/>
              <a:gd name="T80" fmla="*/ 68 w 83"/>
              <a:gd name="T81" fmla="*/ 13 h 16"/>
              <a:gd name="T82" fmla="*/ 69 w 83"/>
              <a:gd name="T83" fmla="*/ 14 h 16"/>
              <a:gd name="T84" fmla="*/ 71 w 83"/>
              <a:gd name="T85" fmla="*/ 14 h 16"/>
              <a:gd name="T86" fmla="*/ 73 w 83"/>
              <a:gd name="T87" fmla="*/ 14 h 16"/>
              <a:gd name="T88" fmla="*/ 75 w 83"/>
              <a:gd name="T89" fmla="*/ 15 h 16"/>
              <a:gd name="T90" fmla="*/ 76 w 83"/>
              <a:gd name="T91" fmla="*/ 15 h 16"/>
              <a:gd name="T92" fmla="*/ 78 w 83"/>
              <a:gd name="T93" fmla="*/ 15 h 16"/>
              <a:gd name="T94" fmla="*/ 80 w 83"/>
              <a:gd name="T95" fmla="*/ 16 h 16"/>
              <a:gd name="T96" fmla="*/ 82 w 83"/>
              <a:gd name="T97" fmla="*/ 16 h 16"/>
              <a:gd name="T98" fmla="*/ 83 w 83"/>
              <a:gd name="T99" fmla="*/ 16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6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1"/>
                </a:lnTo>
                <a:lnTo>
                  <a:pt x="8" y="1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3"/>
                </a:lnTo>
                <a:lnTo>
                  <a:pt x="18" y="3"/>
                </a:lnTo>
                <a:lnTo>
                  <a:pt x="20" y="4"/>
                </a:lnTo>
                <a:lnTo>
                  <a:pt x="22" y="4"/>
                </a:lnTo>
                <a:lnTo>
                  <a:pt x="24" y="4"/>
                </a:lnTo>
                <a:lnTo>
                  <a:pt x="25" y="5"/>
                </a:lnTo>
                <a:lnTo>
                  <a:pt x="27" y="5"/>
                </a:lnTo>
                <a:lnTo>
                  <a:pt x="29" y="5"/>
                </a:lnTo>
                <a:lnTo>
                  <a:pt x="31" y="5"/>
                </a:lnTo>
                <a:lnTo>
                  <a:pt x="32" y="6"/>
                </a:lnTo>
                <a:lnTo>
                  <a:pt x="34" y="6"/>
                </a:lnTo>
                <a:lnTo>
                  <a:pt x="36" y="7"/>
                </a:lnTo>
                <a:lnTo>
                  <a:pt x="37" y="7"/>
                </a:lnTo>
                <a:lnTo>
                  <a:pt x="39" y="7"/>
                </a:lnTo>
                <a:lnTo>
                  <a:pt x="41" y="8"/>
                </a:lnTo>
                <a:lnTo>
                  <a:pt x="42" y="8"/>
                </a:lnTo>
                <a:lnTo>
                  <a:pt x="44" y="8"/>
                </a:lnTo>
                <a:lnTo>
                  <a:pt x="46" y="9"/>
                </a:lnTo>
                <a:lnTo>
                  <a:pt x="48" y="9"/>
                </a:lnTo>
                <a:lnTo>
                  <a:pt x="49" y="9"/>
                </a:lnTo>
                <a:lnTo>
                  <a:pt x="51" y="10"/>
                </a:lnTo>
                <a:lnTo>
                  <a:pt x="53" y="10"/>
                </a:lnTo>
                <a:lnTo>
                  <a:pt x="54" y="11"/>
                </a:lnTo>
                <a:lnTo>
                  <a:pt x="56" y="11"/>
                </a:lnTo>
                <a:lnTo>
                  <a:pt x="58" y="11"/>
                </a:lnTo>
                <a:lnTo>
                  <a:pt x="59" y="11"/>
                </a:lnTo>
                <a:lnTo>
                  <a:pt x="61" y="12"/>
                </a:lnTo>
                <a:lnTo>
                  <a:pt x="63" y="12"/>
                </a:lnTo>
                <a:lnTo>
                  <a:pt x="64" y="12"/>
                </a:lnTo>
                <a:lnTo>
                  <a:pt x="66" y="13"/>
                </a:lnTo>
                <a:lnTo>
                  <a:pt x="68" y="13"/>
                </a:lnTo>
                <a:lnTo>
                  <a:pt x="69" y="14"/>
                </a:lnTo>
                <a:lnTo>
                  <a:pt x="71" y="14"/>
                </a:lnTo>
                <a:lnTo>
                  <a:pt x="73" y="14"/>
                </a:lnTo>
                <a:lnTo>
                  <a:pt x="75" y="15"/>
                </a:lnTo>
                <a:lnTo>
                  <a:pt x="76" y="15"/>
                </a:lnTo>
                <a:lnTo>
                  <a:pt x="78" y="15"/>
                </a:lnTo>
                <a:lnTo>
                  <a:pt x="80" y="16"/>
                </a:lnTo>
                <a:lnTo>
                  <a:pt x="82" y="16"/>
                </a:lnTo>
                <a:lnTo>
                  <a:pt x="83" y="1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6" name="Freeform 146"/>
          <p:cNvSpPr>
            <a:spLocks/>
          </p:cNvSpPr>
          <p:nvPr/>
        </p:nvSpPr>
        <p:spPr bwMode="auto">
          <a:xfrm>
            <a:off x="5783730" y="3459208"/>
            <a:ext cx="39487" cy="12482"/>
          </a:xfrm>
          <a:custGeom>
            <a:avLst/>
            <a:gdLst>
              <a:gd name="T0" fmla="*/ 0 w 83"/>
              <a:gd name="T1" fmla="*/ 0 h 18"/>
              <a:gd name="T2" fmla="*/ 2 w 83"/>
              <a:gd name="T3" fmla="*/ 1 h 18"/>
              <a:gd name="T4" fmla="*/ 4 w 83"/>
              <a:gd name="T5" fmla="*/ 1 h 18"/>
              <a:gd name="T6" fmla="*/ 5 w 83"/>
              <a:gd name="T7" fmla="*/ 2 h 18"/>
              <a:gd name="T8" fmla="*/ 7 w 83"/>
              <a:gd name="T9" fmla="*/ 2 h 18"/>
              <a:gd name="T10" fmla="*/ 9 w 83"/>
              <a:gd name="T11" fmla="*/ 2 h 18"/>
              <a:gd name="T12" fmla="*/ 10 w 83"/>
              <a:gd name="T13" fmla="*/ 3 h 18"/>
              <a:gd name="T14" fmla="*/ 12 w 83"/>
              <a:gd name="T15" fmla="*/ 3 h 18"/>
              <a:gd name="T16" fmla="*/ 14 w 83"/>
              <a:gd name="T17" fmla="*/ 3 h 18"/>
              <a:gd name="T18" fmla="*/ 15 w 83"/>
              <a:gd name="T19" fmla="*/ 3 h 18"/>
              <a:gd name="T20" fmla="*/ 17 w 83"/>
              <a:gd name="T21" fmla="*/ 4 h 18"/>
              <a:gd name="T22" fmla="*/ 19 w 83"/>
              <a:gd name="T23" fmla="*/ 4 h 18"/>
              <a:gd name="T24" fmla="*/ 20 w 83"/>
              <a:gd name="T25" fmla="*/ 5 h 18"/>
              <a:gd name="T26" fmla="*/ 22 w 83"/>
              <a:gd name="T27" fmla="*/ 5 h 18"/>
              <a:gd name="T28" fmla="*/ 24 w 83"/>
              <a:gd name="T29" fmla="*/ 5 h 18"/>
              <a:gd name="T30" fmla="*/ 25 w 83"/>
              <a:gd name="T31" fmla="*/ 6 h 18"/>
              <a:gd name="T32" fmla="*/ 27 w 83"/>
              <a:gd name="T33" fmla="*/ 6 h 18"/>
              <a:gd name="T34" fmla="*/ 29 w 83"/>
              <a:gd name="T35" fmla="*/ 7 h 18"/>
              <a:gd name="T36" fmla="*/ 31 w 83"/>
              <a:gd name="T37" fmla="*/ 7 h 18"/>
              <a:gd name="T38" fmla="*/ 32 w 83"/>
              <a:gd name="T39" fmla="*/ 7 h 18"/>
              <a:gd name="T40" fmla="*/ 34 w 83"/>
              <a:gd name="T41" fmla="*/ 8 h 18"/>
              <a:gd name="T42" fmla="*/ 36 w 83"/>
              <a:gd name="T43" fmla="*/ 8 h 18"/>
              <a:gd name="T44" fmla="*/ 37 w 83"/>
              <a:gd name="T45" fmla="*/ 9 h 18"/>
              <a:gd name="T46" fmla="*/ 39 w 83"/>
              <a:gd name="T47" fmla="*/ 9 h 18"/>
              <a:gd name="T48" fmla="*/ 41 w 83"/>
              <a:gd name="T49" fmla="*/ 9 h 18"/>
              <a:gd name="T50" fmla="*/ 43 w 83"/>
              <a:gd name="T51" fmla="*/ 9 h 18"/>
              <a:gd name="T52" fmla="*/ 44 w 83"/>
              <a:gd name="T53" fmla="*/ 10 h 18"/>
              <a:gd name="T54" fmla="*/ 46 w 83"/>
              <a:gd name="T55" fmla="*/ 10 h 18"/>
              <a:gd name="T56" fmla="*/ 48 w 83"/>
              <a:gd name="T57" fmla="*/ 10 h 18"/>
              <a:gd name="T58" fmla="*/ 49 w 83"/>
              <a:gd name="T59" fmla="*/ 11 h 18"/>
              <a:gd name="T60" fmla="*/ 51 w 83"/>
              <a:gd name="T61" fmla="*/ 11 h 18"/>
              <a:gd name="T62" fmla="*/ 53 w 83"/>
              <a:gd name="T63" fmla="*/ 12 h 18"/>
              <a:gd name="T64" fmla="*/ 55 w 83"/>
              <a:gd name="T65" fmla="*/ 12 h 18"/>
              <a:gd name="T66" fmla="*/ 56 w 83"/>
              <a:gd name="T67" fmla="*/ 12 h 18"/>
              <a:gd name="T68" fmla="*/ 58 w 83"/>
              <a:gd name="T69" fmla="*/ 13 h 18"/>
              <a:gd name="T70" fmla="*/ 60 w 83"/>
              <a:gd name="T71" fmla="*/ 13 h 18"/>
              <a:gd name="T72" fmla="*/ 61 w 83"/>
              <a:gd name="T73" fmla="*/ 14 h 18"/>
              <a:gd name="T74" fmla="*/ 63 w 83"/>
              <a:gd name="T75" fmla="*/ 14 h 18"/>
              <a:gd name="T76" fmla="*/ 65 w 83"/>
              <a:gd name="T77" fmla="*/ 14 h 18"/>
              <a:gd name="T78" fmla="*/ 66 w 83"/>
              <a:gd name="T79" fmla="*/ 15 h 18"/>
              <a:gd name="T80" fmla="*/ 68 w 83"/>
              <a:gd name="T81" fmla="*/ 15 h 18"/>
              <a:gd name="T82" fmla="*/ 70 w 83"/>
              <a:gd name="T83" fmla="*/ 16 h 18"/>
              <a:gd name="T84" fmla="*/ 71 w 83"/>
              <a:gd name="T85" fmla="*/ 16 h 18"/>
              <a:gd name="T86" fmla="*/ 73 w 83"/>
              <a:gd name="T87" fmla="*/ 16 h 18"/>
              <a:gd name="T88" fmla="*/ 75 w 83"/>
              <a:gd name="T89" fmla="*/ 17 h 18"/>
              <a:gd name="T90" fmla="*/ 76 w 83"/>
              <a:gd name="T91" fmla="*/ 17 h 18"/>
              <a:gd name="T92" fmla="*/ 78 w 83"/>
              <a:gd name="T93" fmla="*/ 18 h 18"/>
              <a:gd name="T94" fmla="*/ 80 w 83"/>
              <a:gd name="T95" fmla="*/ 18 h 18"/>
              <a:gd name="T96" fmla="*/ 81 w 83"/>
              <a:gd name="T97" fmla="*/ 18 h 18"/>
              <a:gd name="T98" fmla="*/ 83 w 83"/>
              <a:gd name="T99" fmla="*/ 18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8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2"/>
                </a:lnTo>
                <a:lnTo>
                  <a:pt x="10" y="3"/>
                </a:lnTo>
                <a:lnTo>
                  <a:pt x="12" y="3"/>
                </a:lnTo>
                <a:lnTo>
                  <a:pt x="14" y="3"/>
                </a:lnTo>
                <a:lnTo>
                  <a:pt x="15" y="3"/>
                </a:lnTo>
                <a:lnTo>
                  <a:pt x="17" y="4"/>
                </a:lnTo>
                <a:lnTo>
                  <a:pt x="19" y="4"/>
                </a:lnTo>
                <a:lnTo>
                  <a:pt x="20" y="5"/>
                </a:lnTo>
                <a:lnTo>
                  <a:pt x="22" y="5"/>
                </a:lnTo>
                <a:lnTo>
                  <a:pt x="24" y="5"/>
                </a:lnTo>
                <a:lnTo>
                  <a:pt x="25" y="6"/>
                </a:lnTo>
                <a:lnTo>
                  <a:pt x="27" y="6"/>
                </a:lnTo>
                <a:lnTo>
                  <a:pt x="29" y="7"/>
                </a:lnTo>
                <a:lnTo>
                  <a:pt x="31" y="7"/>
                </a:lnTo>
                <a:lnTo>
                  <a:pt x="32" y="7"/>
                </a:lnTo>
                <a:lnTo>
                  <a:pt x="34" y="8"/>
                </a:lnTo>
                <a:lnTo>
                  <a:pt x="36" y="8"/>
                </a:lnTo>
                <a:lnTo>
                  <a:pt x="37" y="9"/>
                </a:lnTo>
                <a:lnTo>
                  <a:pt x="39" y="9"/>
                </a:lnTo>
                <a:lnTo>
                  <a:pt x="41" y="9"/>
                </a:lnTo>
                <a:lnTo>
                  <a:pt x="43" y="9"/>
                </a:lnTo>
                <a:lnTo>
                  <a:pt x="44" y="10"/>
                </a:lnTo>
                <a:lnTo>
                  <a:pt x="46" y="10"/>
                </a:lnTo>
                <a:lnTo>
                  <a:pt x="48" y="10"/>
                </a:lnTo>
                <a:lnTo>
                  <a:pt x="49" y="11"/>
                </a:lnTo>
                <a:lnTo>
                  <a:pt x="51" y="11"/>
                </a:lnTo>
                <a:lnTo>
                  <a:pt x="53" y="12"/>
                </a:lnTo>
                <a:lnTo>
                  <a:pt x="55" y="12"/>
                </a:lnTo>
                <a:lnTo>
                  <a:pt x="56" y="12"/>
                </a:lnTo>
                <a:lnTo>
                  <a:pt x="58" y="13"/>
                </a:lnTo>
                <a:lnTo>
                  <a:pt x="60" y="13"/>
                </a:lnTo>
                <a:lnTo>
                  <a:pt x="61" y="14"/>
                </a:lnTo>
                <a:lnTo>
                  <a:pt x="63" y="14"/>
                </a:lnTo>
                <a:lnTo>
                  <a:pt x="65" y="14"/>
                </a:lnTo>
                <a:lnTo>
                  <a:pt x="66" y="15"/>
                </a:lnTo>
                <a:lnTo>
                  <a:pt x="68" y="15"/>
                </a:lnTo>
                <a:lnTo>
                  <a:pt x="70" y="16"/>
                </a:lnTo>
                <a:lnTo>
                  <a:pt x="71" y="16"/>
                </a:lnTo>
                <a:lnTo>
                  <a:pt x="73" y="16"/>
                </a:lnTo>
                <a:lnTo>
                  <a:pt x="75" y="17"/>
                </a:lnTo>
                <a:lnTo>
                  <a:pt x="76" y="17"/>
                </a:lnTo>
                <a:lnTo>
                  <a:pt x="78" y="18"/>
                </a:lnTo>
                <a:lnTo>
                  <a:pt x="80" y="18"/>
                </a:lnTo>
                <a:lnTo>
                  <a:pt x="81" y="18"/>
                </a:lnTo>
                <a:lnTo>
                  <a:pt x="83" y="18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7" name="Freeform 147"/>
          <p:cNvSpPr>
            <a:spLocks/>
          </p:cNvSpPr>
          <p:nvPr/>
        </p:nvSpPr>
        <p:spPr bwMode="auto">
          <a:xfrm>
            <a:off x="5823218" y="3471690"/>
            <a:ext cx="39487" cy="13175"/>
          </a:xfrm>
          <a:custGeom>
            <a:avLst/>
            <a:gdLst>
              <a:gd name="T0" fmla="*/ 0 w 83"/>
              <a:gd name="T1" fmla="*/ 0 h 19"/>
              <a:gd name="T2" fmla="*/ 2 w 83"/>
              <a:gd name="T3" fmla="*/ 1 h 19"/>
              <a:gd name="T4" fmla="*/ 4 w 83"/>
              <a:gd name="T5" fmla="*/ 1 h 19"/>
              <a:gd name="T6" fmla="*/ 5 w 83"/>
              <a:gd name="T7" fmla="*/ 1 h 19"/>
              <a:gd name="T8" fmla="*/ 7 w 83"/>
              <a:gd name="T9" fmla="*/ 2 h 19"/>
              <a:gd name="T10" fmla="*/ 9 w 83"/>
              <a:gd name="T11" fmla="*/ 2 h 19"/>
              <a:gd name="T12" fmla="*/ 11 w 83"/>
              <a:gd name="T13" fmla="*/ 3 h 19"/>
              <a:gd name="T14" fmla="*/ 12 w 83"/>
              <a:gd name="T15" fmla="*/ 3 h 19"/>
              <a:gd name="T16" fmla="*/ 14 w 83"/>
              <a:gd name="T17" fmla="*/ 3 h 19"/>
              <a:gd name="T18" fmla="*/ 16 w 83"/>
              <a:gd name="T19" fmla="*/ 4 h 19"/>
              <a:gd name="T20" fmla="*/ 17 w 83"/>
              <a:gd name="T21" fmla="*/ 4 h 19"/>
              <a:gd name="T22" fmla="*/ 19 w 83"/>
              <a:gd name="T23" fmla="*/ 5 h 19"/>
              <a:gd name="T24" fmla="*/ 21 w 83"/>
              <a:gd name="T25" fmla="*/ 5 h 19"/>
              <a:gd name="T26" fmla="*/ 22 w 83"/>
              <a:gd name="T27" fmla="*/ 5 h 19"/>
              <a:gd name="T28" fmla="*/ 24 w 83"/>
              <a:gd name="T29" fmla="*/ 6 h 19"/>
              <a:gd name="T30" fmla="*/ 26 w 83"/>
              <a:gd name="T31" fmla="*/ 6 h 19"/>
              <a:gd name="T32" fmla="*/ 27 w 83"/>
              <a:gd name="T33" fmla="*/ 7 h 19"/>
              <a:gd name="T34" fmla="*/ 29 w 83"/>
              <a:gd name="T35" fmla="*/ 7 h 19"/>
              <a:gd name="T36" fmla="*/ 31 w 83"/>
              <a:gd name="T37" fmla="*/ 7 h 19"/>
              <a:gd name="T38" fmla="*/ 32 w 83"/>
              <a:gd name="T39" fmla="*/ 8 h 19"/>
              <a:gd name="T40" fmla="*/ 34 w 83"/>
              <a:gd name="T41" fmla="*/ 8 h 19"/>
              <a:gd name="T42" fmla="*/ 36 w 83"/>
              <a:gd name="T43" fmla="*/ 8 h 19"/>
              <a:gd name="T44" fmla="*/ 38 w 83"/>
              <a:gd name="T45" fmla="*/ 9 h 19"/>
              <a:gd name="T46" fmla="*/ 39 w 83"/>
              <a:gd name="T47" fmla="*/ 9 h 19"/>
              <a:gd name="T48" fmla="*/ 41 w 83"/>
              <a:gd name="T49" fmla="*/ 10 h 19"/>
              <a:gd name="T50" fmla="*/ 43 w 83"/>
              <a:gd name="T51" fmla="*/ 10 h 19"/>
              <a:gd name="T52" fmla="*/ 44 w 83"/>
              <a:gd name="T53" fmla="*/ 10 h 19"/>
              <a:gd name="T54" fmla="*/ 46 w 83"/>
              <a:gd name="T55" fmla="*/ 11 h 19"/>
              <a:gd name="T56" fmla="*/ 48 w 83"/>
              <a:gd name="T57" fmla="*/ 11 h 19"/>
              <a:gd name="T58" fmla="*/ 49 w 83"/>
              <a:gd name="T59" fmla="*/ 12 h 19"/>
              <a:gd name="T60" fmla="*/ 51 w 83"/>
              <a:gd name="T61" fmla="*/ 12 h 19"/>
              <a:gd name="T62" fmla="*/ 53 w 83"/>
              <a:gd name="T63" fmla="*/ 12 h 19"/>
              <a:gd name="T64" fmla="*/ 55 w 83"/>
              <a:gd name="T65" fmla="*/ 13 h 19"/>
              <a:gd name="T66" fmla="*/ 56 w 83"/>
              <a:gd name="T67" fmla="*/ 13 h 19"/>
              <a:gd name="T68" fmla="*/ 58 w 83"/>
              <a:gd name="T69" fmla="*/ 14 h 19"/>
              <a:gd name="T70" fmla="*/ 60 w 83"/>
              <a:gd name="T71" fmla="*/ 14 h 19"/>
              <a:gd name="T72" fmla="*/ 62 w 83"/>
              <a:gd name="T73" fmla="*/ 14 h 19"/>
              <a:gd name="T74" fmla="*/ 63 w 83"/>
              <a:gd name="T75" fmla="*/ 15 h 19"/>
              <a:gd name="T76" fmla="*/ 65 w 83"/>
              <a:gd name="T77" fmla="*/ 15 h 19"/>
              <a:gd name="T78" fmla="*/ 67 w 83"/>
              <a:gd name="T79" fmla="*/ 15 h 19"/>
              <a:gd name="T80" fmla="*/ 68 w 83"/>
              <a:gd name="T81" fmla="*/ 16 h 19"/>
              <a:gd name="T82" fmla="*/ 70 w 83"/>
              <a:gd name="T83" fmla="*/ 16 h 19"/>
              <a:gd name="T84" fmla="*/ 72 w 83"/>
              <a:gd name="T85" fmla="*/ 17 h 19"/>
              <a:gd name="T86" fmla="*/ 73 w 83"/>
              <a:gd name="T87" fmla="*/ 17 h 19"/>
              <a:gd name="T88" fmla="*/ 75 w 83"/>
              <a:gd name="T89" fmla="*/ 17 h 19"/>
              <a:gd name="T90" fmla="*/ 77 w 83"/>
              <a:gd name="T91" fmla="*/ 18 h 19"/>
              <a:gd name="T92" fmla="*/ 78 w 83"/>
              <a:gd name="T93" fmla="*/ 18 h 19"/>
              <a:gd name="T94" fmla="*/ 80 w 83"/>
              <a:gd name="T95" fmla="*/ 19 h 19"/>
              <a:gd name="T96" fmla="*/ 82 w 83"/>
              <a:gd name="T97" fmla="*/ 19 h 19"/>
              <a:gd name="T98" fmla="*/ 83 w 83"/>
              <a:gd name="T99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9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1"/>
                </a:lnTo>
                <a:lnTo>
                  <a:pt x="7" y="2"/>
                </a:lnTo>
                <a:lnTo>
                  <a:pt x="9" y="2"/>
                </a:lnTo>
                <a:lnTo>
                  <a:pt x="11" y="3"/>
                </a:lnTo>
                <a:lnTo>
                  <a:pt x="12" y="3"/>
                </a:lnTo>
                <a:lnTo>
                  <a:pt x="14" y="3"/>
                </a:lnTo>
                <a:lnTo>
                  <a:pt x="16" y="4"/>
                </a:lnTo>
                <a:lnTo>
                  <a:pt x="17" y="4"/>
                </a:lnTo>
                <a:lnTo>
                  <a:pt x="19" y="5"/>
                </a:lnTo>
                <a:lnTo>
                  <a:pt x="21" y="5"/>
                </a:lnTo>
                <a:lnTo>
                  <a:pt x="22" y="5"/>
                </a:lnTo>
                <a:lnTo>
                  <a:pt x="24" y="6"/>
                </a:lnTo>
                <a:lnTo>
                  <a:pt x="26" y="6"/>
                </a:lnTo>
                <a:lnTo>
                  <a:pt x="27" y="7"/>
                </a:lnTo>
                <a:lnTo>
                  <a:pt x="29" y="7"/>
                </a:lnTo>
                <a:lnTo>
                  <a:pt x="31" y="7"/>
                </a:lnTo>
                <a:lnTo>
                  <a:pt x="32" y="8"/>
                </a:lnTo>
                <a:lnTo>
                  <a:pt x="34" y="8"/>
                </a:lnTo>
                <a:lnTo>
                  <a:pt x="36" y="8"/>
                </a:lnTo>
                <a:lnTo>
                  <a:pt x="38" y="9"/>
                </a:lnTo>
                <a:lnTo>
                  <a:pt x="39" y="9"/>
                </a:lnTo>
                <a:lnTo>
                  <a:pt x="41" y="10"/>
                </a:lnTo>
                <a:lnTo>
                  <a:pt x="43" y="10"/>
                </a:lnTo>
                <a:lnTo>
                  <a:pt x="44" y="10"/>
                </a:lnTo>
                <a:lnTo>
                  <a:pt x="46" y="11"/>
                </a:lnTo>
                <a:lnTo>
                  <a:pt x="48" y="11"/>
                </a:lnTo>
                <a:lnTo>
                  <a:pt x="49" y="12"/>
                </a:lnTo>
                <a:lnTo>
                  <a:pt x="51" y="12"/>
                </a:lnTo>
                <a:lnTo>
                  <a:pt x="53" y="12"/>
                </a:lnTo>
                <a:lnTo>
                  <a:pt x="55" y="13"/>
                </a:lnTo>
                <a:lnTo>
                  <a:pt x="56" y="13"/>
                </a:lnTo>
                <a:lnTo>
                  <a:pt x="58" y="14"/>
                </a:lnTo>
                <a:lnTo>
                  <a:pt x="60" y="14"/>
                </a:lnTo>
                <a:lnTo>
                  <a:pt x="62" y="14"/>
                </a:lnTo>
                <a:lnTo>
                  <a:pt x="63" y="15"/>
                </a:lnTo>
                <a:lnTo>
                  <a:pt x="65" y="15"/>
                </a:lnTo>
                <a:lnTo>
                  <a:pt x="67" y="15"/>
                </a:lnTo>
                <a:lnTo>
                  <a:pt x="68" y="16"/>
                </a:lnTo>
                <a:lnTo>
                  <a:pt x="70" y="16"/>
                </a:lnTo>
                <a:lnTo>
                  <a:pt x="72" y="17"/>
                </a:lnTo>
                <a:lnTo>
                  <a:pt x="73" y="17"/>
                </a:lnTo>
                <a:lnTo>
                  <a:pt x="75" y="17"/>
                </a:lnTo>
                <a:lnTo>
                  <a:pt x="77" y="18"/>
                </a:lnTo>
                <a:lnTo>
                  <a:pt x="78" y="18"/>
                </a:lnTo>
                <a:lnTo>
                  <a:pt x="80" y="19"/>
                </a:lnTo>
                <a:lnTo>
                  <a:pt x="82" y="19"/>
                </a:lnTo>
                <a:lnTo>
                  <a:pt x="83" y="19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8" name="Freeform 148"/>
          <p:cNvSpPr>
            <a:spLocks/>
          </p:cNvSpPr>
          <p:nvPr/>
        </p:nvSpPr>
        <p:spPr bwMode="auto">
          <a:xfrm>
            <a:off x="5862705" y="3484865"/>
            <a:ext cx="39963" cy="14562"/>
          </a:xfrm>
          <a:custGeom>
            <a:avLst/>
            <a:gdLst>
              <a:gd name="T0" fmla="*/ 0 w 84"/>
              <a:gd name="T1" fmla="*/ 0 h 21"/>
              <a:gd name="T2" fmla="*/ 2 w 84"/>
              <a:gd name="T3" fmla="*/ 1 h 21"/>
              <a:gd name="T4" fmla="*/ 4 w 84"/>
              <a:gd name="T5" fmla="*/ 2 h 21"/>
              <a:gd name="T6" fmla="*/ 5 w 84"/>
              <a:gd name="T7" fmla="*/ 2 h 21"/>
              <a:gd name="T8" fmla="*/ 7 w 84"/>
              <a:gd name="T9" fmla="*/ 2 h 21"/>
              <a:gd name="T10" fmla="*/ 9 w 84"/>
              <a:gd name="T11" fmla="*/ 3 h 21"/>
              <a:gd name="T12" fmla="*/ 10 w 84"/>
              <a:gd name="T13" fmla="*/ 3 h 21"/>
              <a:gd name="T14" fmla="*/ 12 w 84"/>
              <a:gd name="T15" fmla="*/ 3 h 21"/>
              <a:gd name="T16" fmla="*/ 14 w 84"/>
              <a:gd name="T17" fmla="*/ 4 h 21"/>
              <a:gd name="T18" fmla="*/ 16 w 84"/>
              <a:gd name="T19" fmla="*/ 4 h 21"/>
              <a:gd name="T20" fmla="*/ 17 w 84"/>
              <a:gd name="T21" fmla="*/ 5 h 21"/>
              <a:gd name="T22" fmla="*/ 19 w 84"/>
              <a:gd name="T23" fmla="*/ 5 h 21"/>
              <a:gd name="T24" fmla="*/ 21 w 84"/>
              <a:gd name="T25" fmla="*/ 5 h 21"/>
              <a:gd name="T26" fmla="*/ 23 w 84"/>
              <a:gd name="T27" fmla="*/ 6 h 21"/>
              <a:gd name="T28" fmla="*/ 24 w 84"/>
              <a:gd name="T29" fmla="*/ 6 h 21"/>
              <a:gd name="T30" fmla="*/ 26 w 84"/>
              <a:gd name="T31" fmla="*/ 7 h 21"/>
              <a:gd name="T32" fmla="*/ 28 w 84"/>
              <a:gd name="T33" fmla="*/ 7 h 21"/>
              <a:gd name="T34" fmla="*/ 29 w 84"/>
              <a:gd name="T35" fmla="*/ 7 h 21"/>
              <a:gd name="T36" fmla="*/ 31 w 84"/>
              <a:gd name="T37" fmla="*/ 8 h 21"/>
              <a:gd name="T38" fmla="*/ 33 w 84"/>
              <a:gd name="T39" fmla="*/ 8 h 21"/>
              <a:gd name="T40" fmla="*/ 34 w 84"/>
              <a:gd name="T41" fmla="*/ 9 h 21"/>
              <a:gd name="T42" fmla="*/ 36 w 84"/>
              <a:gd name="T43" fmla="*/ 9 h 21"/>
              <a:gd name="T44" fmla="*/ 38 w 84"/>
              <a:gd name="T45" fmla="*/ 9 h 21"/>
              <a:gd name="T46" fmla="*/ 39 w 84"/>
              <a:gd name="T47" fmla="*/ 10 h 21"/>
              <a:gd name="T48" fmla="*/ 41 w 84"/>
              <a:gd name="T49" fmla="*/ 10 h 21"/>
              <a:gd name="T50" fmla="*/ 43 w 84"/>
              <a:gd name="T51" fmla="*/ 11 h 21"/>
              <a:gd name="T52" fmla="*/ 45 w 84"/>
              <a:gd name="T53" fmla="*/ 11 h 21"/>
              <a:gd name="T54" fmla="*/ 46 w 84"/>
              <a:gd name="T55" fmla="*/ 12 h 21"/>
              <a:gd name="T56" fmla="*/ 48 w 84"/>
              <a:gd name="T57" fmla="*/ 12 h 21"/>
              <a:gd name="T58" fmla="*/ 50 w 84"/>
              <a:gd name="T59" fmla="*/ 12 h 21"/>
              <a:gd name="T60" fmla="*/ 51 w 84"/>
              <a:gd name="T61" fmla="*/ 13 h 21"/>
              <a:gd name="T62" fmla="*/ 53 w 84"/>
              <a:gd name="T63" fmla="*/ 13 h 21"/>
              <a:gd name="T64" fmla="*/ 55 w 84"/>
              <a:gd name="T65" fmla="*/ 14 h 21"/>
              <a:gd name="T66" fmla="*/ 56 w 84"/>
              <a:gd name="T67" fmla="*/ 14 h 21"/>
              <a:gd name="T68" fmla="*/ 58 w 84"/>
              <a:gd name="T69" fmla="*/ 14 h 21"/>
              <a:gd name="T70" fmla="*/ 60 w 84"/>
              <a:gd name="T71" fmla="*/ 15 h 21"/>
              <a:gd name="T72" fmla="*/ 61 w 84"/>
              <a:gd name="T73" fmla="*/ 15 h 21"/>
              <a:gd name="T74" fmla="*/ 63 w 84"/>
              <a:gd name="T75" fmla="*/ 16 h 21"/>
              <a:gd name="T76" fmla="*/ 65 w 84"/>
              <a:gd name="T77" fmla="*/ 16 h 21"/>
              <a:gd name="T78" fmla="*/ 67 w 84"/>
              <a:gd name="T79" fmla="*/ 17 h 21"/>
              <a:gd name="T80" fmla="*/ 68 w 84"/>
              <a:gd name="T81" fmla="*/ 17 h 21"/>
              <a:gd name="T82" fmla="*/ 70 w 84"/>
              <a:gd name="T83" fmla="*/ 18 h 21"/>
              <a:gd name="T84" fmla="*/ 72 w 84"/>
              <a:gd name="T85" fmla="*/ 18 h 21"/>
              <a:gd name="T86" fmla="*/ 74 w 84"/>
              <a:gd name="T87" fmla="*/ 18 h 21"/>
              <a:gd name="T88" fmla="*/ 75 w 84"/>
              <a:gd name="T89" fmla="*/ 19 h 21"/>
              <a:gd name="T90" fmla="*/ 77 w 84"/>
              <a:gd name="T91" fmla="*/ 19 h 21"/>
              <a:gd name="T92" fmla="*/ 79 w 84"/>
              <a:gd name="T93" fmla="*/ 19 h 21"/>
              <a:gd name="T94" fmla="*/ 80 w 84"/>
              <a:gd name="T95" fmla="*/ 20 h 21"/>
              <a:gd name="T96" fmla="*/ 82 w 84"/>
              <a:gd name="T97" fmla="*/ 20 h 21"/>
              <a:gd name="T98" fmla="*/ 84 w 84"/>
              <a:gd name="T99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21">
                <a:moveTo>
                  <a:pt x="0" y="0"/>
                </a:moveTo>
                <a:lnTo>
                  <a:pt x="2" y="1"/>
                </a:lnTo>
                <a:lnTo>
                  <a:pt x="4" y="2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0" y="3"/>
                </a:lnTo>
                <a:lnTo>
                  <a:pt x="12" y="3"/>
                </a:lnTo>
                <a:lnTo>
                  <a:pt x="14" y="4"/>
                </a:lnTo>
                <a:lnTo>
                  <a:pt x="16" y="4"/>
                </a:lnTo>
                <a:lnTo>
                  <a:pt x="17" y="5"/>
                </a:lnTo>
                <a:lnTo>
                  <a:pt x="19" y="5"/>
                </a:lnTo>
                <a:lnTo>
                  <a:pt x="21" y="5"/>
                </a:lnTo>
                <a:lnTo>
                  <a:pt x="23" y="6"/>
                </a:lnTo>
                <a:lnTo>
                  <a:pt x="24" y="6"/>
                </a:lnTo>
                <a:lnTo>
                  <a:pt x="26" y="7"/>
                </a:lnTo>
                <a:lnTo>
                  <a:pt x="28" y="7"/>
                </a:lnTo>
                <a:lnTo>
                  <a:pt x="29" y="7"/>
                </a:lnTo>
                <a:lnTo>
                  <a:pt x="31" y="8"/>
                </a:lnTo>
                <a:lnTo>
                  <a:pt x="33" y="8"/>
                </a:lnTo>
                <a:lnTo>
                  <a:pt x="34" y="9"/>
                </a:lnTo>
                <a:lnTo>
                  <a:pt x="36" y="9"/>
                </a:lnTo>
                <a:lnTo>
                  <a:pt x="38" y="9"/>
                </a:lnTo>
                <a:lnTo>
                  <a:pt x="39" y="10"/>
                </a:lnTo>
                <a:lnTo>
                  <a:pt x="41" y="10"/>
                </a:lnTo>
                <a:lnTo>
                  <a:pt x="43" y="11"/>
                </a:lnTo>
                <a:lnTo>
                  <a:pt x="45" y="11"/>
                </a:lnTo>
                <a:lnTo>
                  <a:pt x="46" y="12"/>
                </a:lnTo>
                <a:lnTo>
                  <a:pt x="48" y="12"/>
                </a:lnTo>
                <a:lnTo>
                  <a:pt x="50" y="12"/>
                </a:lnTo>
                <a:lnTo>
                  <a:pt x="51" y="13"/>
                </a:lnTo>
                <a:lnTo>
                  <a:pt x="53" y="13"/>
                </a:lnTo>
                <a:lnTo>
                  <a:pt x="55" y="14"/>
                </a:lnTo>
                <a:lnTo>
                  <a:pt x="56" y="14"/>
                </a:lnTo>
                <a:lnTo>
                  <a:pt x="58" y="14"/>
                </a:lnTo>
                <a:lnTo>
                  <a:pt x="60" y="15"/>
                </a:lnTo>
                <a:lnTo>
                  <a:pt x="61" y="15"/>
                </a:lnTo>
                <a:lnTo>
                  <a:pt x="63" y="16"/>
                </a:lnTo>
                <a:lnTo>
                  <a:pt x="65" y="16"/>
                </a:lnTo>
                <a:lnTo>
                  <a:pt x="67" y="17"/>
                </a:lnTo>
                <a:lnTo>
                  <a:pt x="68" y="17"/>
                </a:lnTo>
                <a:lnTo>
                  <a:pt x="70" y="18"/>
                </a:lnTo>
                <a:lnTo>
                  <a:pt x="72" y="18"/>
                </a:lnTo>
                <a:lnTo>
                  <a:pt x="74" y="18"/>
                </a:lnTo>
                <a:lnTo>
                  <a:pt x="75" y="19"/>
                </a:lnTo>
                <a:lnTo>
                  <a:pt x="77" y="19"/>
                </a:lnTo>
                <a:lnTo>
                  <a:pt x="79" y="19"/>
                </a:lnTo>
                <a:lnTo>
                  <a:pt x="80" y="20"/>
                </a:lnTo>
                <a:lnTo>
                  <a:pt x="82" y="20"/>
                </a:lnTo>
                <a:lnTo>
                  <a:pt x="84" y="21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9" name="Freeform 149"/>
          <p:cNvSpPr>
            <a:spLocks/>
          </p:cNvSpPr>
          <p:nvPr/>
        </p:nvSpPr>
        <p:spPr bwMode="auto">
          <a:xfrm>
            <a:off x="5902668" y="3499426"/>
            <a:ext cx="39487" cy="14562"/>
          </a:xfrm>
          <a:custGeom>
            <a:avLst/>
            <a:gdLst>
              <a:gd name="T0" fmla="*/ 0 w 83"/>
              <a:gd name="T1" fmla="*/ 0 h 21"/>
              <a:gd name="T2" fmla="*/ 1 w 83"/>
              <a:gd name="T3" fmla="*/ 0 h 21"/>
              <a:gd name="T4" fmla="*/ 3 w 83"/>
              <a:gd name="T5" fmla="*/ 1 h 21"/>
              <a:gd name="T6" fmla="*/ 5 w 83"/>
              <a:gd name="T7" fmla="*/ 1 h 21"/>
              <a:gd name="T8" fmla="*/ 6 w 83"/>
              <a:gd name="T9" fmla="*/ 2 h 21"/>
              <a:gd name="T10" fmla="*/ 8 w 83"/>
              <a:gd name="T11" fmla="*/ 2 h 21"/>
              <a:gd name="T12" fmla="*/ 10 w 83"/>
              <a:gd name="T13" fmla="*/ 2 h 21"/>
              <a:gd name="T14" fmla="*/ 11 w 83"/>
              <a:gd name="T15" fmla="*/ 3 h 21"/>
              <a:gd name="T16" fmla="*/ 13 w 83"/>
              <a:gd name="T17" fmla="*/ 3 h 21"/>
              <a:gd name="T18" fmla="*/ 15 w 83"/>
              <a:gd name="T19" fmla="*/ 4 h 21"/>
              <a:gd name="T20" fmla="*/ 16 w 83"/>
              <a:gd name="T21" fmla="*/ 4 h 21"/>
              <a:gd name="T22" fmla="*/ 18 w 83"/>
              <a:gd name="T23" fmla="*/ 5 h 21"/>
              <a:gd name="T24" fmla="*/ 20 w 83"/>
              <a:gd name="T25" fmla="*/ 5 h 21"/>
              <a:gd name="T26" fmla="*/ 21 w 83"/>
              <a:gd name="T27" fmla="*/ 5 h 21"/>
              <a:gd name="T28" fmla="*/ 23 w 83"/>
              <a:gd name="T29" fmla="*/ 6 h 21"/>
              <a:gd name="T30" fmla="*/ 25 w 83"/>
              <a:gd name="T31" fmla="*/ 6 h 21"/>
              <a:gd name="T32" fmla="*/ 27 w 83"/>
              <a:gd name="T33" fmla="*/ 7 h 21"/>
              <a:gd name="T34" fmla="*/ 28 w 83"/>
              <a:gd name="T35" fmla="*/ 7 h 21"/>
              <a:gd name="T36" fmla="*/ 30 w 83"/>
              <a:gd name="T37" fmla="*/ 7 h 21"/>
              <a:gd name="T38" fmla="*/ 32 w 83"/>
              <a:gd name="T39" fmla="*/ 8 h 21"/>
              <a:gd name="T40" fmla="*/ 34 w 83"/>
              <a:gd name="T41" fmla="*/ 9 h 21"/>
              <a:gd name="T42" fmla="*/ 35 w 83"/>
              <a:gd name="T43" fmla="*/ 9 h 21"/>
              <a:gd name="T44" fmla="*/ 37 w 83"/>
              <a:gd name="T45" fmla="*/ 9 h 21"/>
              <a:gd name="T46" fmla="*/ 39 w 83"/>
              <a:gd name="T47" fmla="*/ 10 h 21"/>
              <a:gd name="T48" fmla="*/ 40 w 83"/>
              <a:gd name="T49" fmla="*/ 10 h 21"/>
              <a:gd name="T50" fmla="*/ 42 w 83"/>
              <a:gd name="T51" fmla="*/ 11 h 21"/>
              <a:gd name="T52" fmla="*/ 44 w 83"/>
              <a:gd name="T53" fmla="*/ 11 h 21"/>
              <a:gd name="T54" fmla="*/ 46 w 83"/>
              <a:gd name="T55" fmla="*/ 11 h 21"/>
              <a:gd name="T56" fmla="*/ 47 w 83"/>
              <a:gd name="T57" fmla="*/ 12 h 21"/>
              <a:gd name="T58" fmla="*/ 49 w 83"/>
              <a:gd name="T59" fmla="*/ 12 h 21"/>
              <a:gd name="T60" fmla="*/ 51 w 83"/>
              <a:gd name="T61" fmla="*/ 13 h 21"/>
              <a:gd name="T62" fmla="*/ 52 w 83"/>
              <a:gd name="T63" fmla="*/ 13 h 21"/>
              <a:gd name="T64" fmla="*/ 54 w 83"/>
              <a:gd name="T65" fmla="*/ 14 h 21"/>
              <a:gd name="T66" fmla="*/ 56 w 83"/>
              <a:gd name="T67" fmla="*/ 14 h 21"/>
              <a:gd name="T68" fmla="*/ 57 w 83"/>
              <a:gd name="T69" fmla="*/ 14 h 21"/>
              <a:gd name="T70" fmla="*/ 59 w 83"/>
              <a:gd name="T71" fmla="*/ 15 h 21"/>
              <a:gd name="T72" fmla="*/ 61 w 83"/>
              <a:gd name="T73" fmla="*/ 16 h 21"/>
              <a:gd name="T74" fmla="*/ 62 w 83"/>
              <a:gd name="T75" fmla="*/ 16 h 21"/>
              <a:gd name="T76" fmla="*/ 64 w 83"/>
              <a:gd name="T77" fmla="*/ 16 h 21"/>
              <a:gd name="T78" fmla="*/ 66 w 83"/>
              <a:gd name="T79" fmla="*/ 17 h 21"/>
              <a:gd name="T80" fmla="*/ 67 w 83"/>
              <a:gd name="T81" fmla="*/ 17 h 21"/>
              <a:gd name="T82" fmla="*/ 69 w 83"/>
              <a:gd name="T83" fmla="*/ 18 h 21"/>
              <a:gd name="T84" fmla="*/ 71 w 83"/>
              <a:gd name="T85" fmla="*/ 18 h 21"/>
              <a:gd name="T86" fmla="*/ 72 w 83"/>
              <a:gd name="T87" fmla="*/ 19 h 21"/>
              <a:gd name="T88" fmla="*/ 74 w 83"/>
              <a:gd name="T89" fmla="*/ 19 h 21"/>
              <a:gd name="T90" fmla="*/ 76 w 83"/>
              <a:gd name="T91" fmla="*/ 19 h 21"/>
              <a:gd name="T92" fmla="*/ 78 w 83"/>
              <a:gd name="T93" fmla="*/ 20 h 21"/>
              <a:gd name="T94" fmla="*/ 79 w 83"/>
              <a:gd name="T95" fmla="*/ 20 h 21"/>
              <a:gd name="T96" fmla="*/ 81 w 83"/>
              <a:gd name="T97" fmla="*/ 21 h 21"/>
              <a:gd name="T98" fmla="*/ 83 w 83"/>
              <a:gd name="T99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1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6" y="2"/>
                </a:lnTo>
                <a:lnTo>
                  <a:pt x="8" y="2"/>
                </a:lnTo>
                <a:lnTo>
                  <a:pt x="10" y="2"/>
                </a:lnTo>
                <a:lnTo>
                  <a:pt x="11" y="3"/>
                </a:lnTo>
                <a:lnTo>
                  <a:pt x="13" y="3"/>
                </a:lnTo>
                <a:lnTo>
                  <a:pt x="15" y="4"/>
                </a:lnTo>
                <a:lnTo>
                  <a:pt x="16" y="4"/>
                </a:lnTo>
                <a:lnTo>
                  <a:pt x="18" y="5"/>
                </a:lnTo>
                <a:lnTo>
                  <a:pt x="20" y="5"/>
                </a:lnTo>
                <a:lnTo>
                  <a:pt x="21" y="5"/>
                </a:lnTo>
                <a:lnTo>
                  <a:pt x="23" y="6"/>
                </a:lnTo>
                <a:lnTo>
                  <a:pt x="25" y="6"/>
                </a:lnTo>
                <a:lnTo>
                  <a:pt x="27" y="7"/>
                </a:lnTo>
                <a:lnTo>
                  <a:pt x="28" y="7"/>
                </a:lnTo>
                <a:lnTo>
                  <a:pt x="30" y="7"/>
                </a:lnTo>
                <a:lnTo>
                  <a:pt x="32" y="8"/>
                </a:lnTo>
                <a:lnTo>
                  <a:pt x="34" y="9"/>
                </a:lnTo>
                <a:lnTo>
                  <a:pt x="35" y="9"/>
                </a:lnTo>
                <a:lnTo>
                  <a:pt x="37" y="9"/>
                </a:lnTo>
                <a:lnTo>
                  <a:pt x="39" y="10"/>
                </a:lnTo>
                <a:lnTo>
                  <a:pt x="40" y="10"/>
                </a:lnTo>
                <a:lnTo>
                  <a:pt x="42" y="11"/>
                </a:lnTo>
                <a:lnTo>
                  <a:pt x="44" y="11"/>
                </a:lnTo>
                <a:lnTo>
                  <a:pt x="46" y="11"/>
                </a:lnTo>
                <a:lnTo>
                  <a:pt x="47" y="12"/>
                </a:lnTo>
                <a:lnTo>
                  <a:pt x="49" y="12"/>
                </a:lnTo>
                <a:lnTo>
                  <a:pt x="51" y="13"/>
                </a:lnTo>
                <a:lnTo>
                  <a:pt x="52" y="13"/>
                </a:lnTo>
                <a:lnTo>
                  <a:pt x="54" y="14"/>
                </a:lnTo>
                <a:lnTo>
                  <a:pt x="56" y="14"/>
                </a:lnTo>
                <a:lnTo>
                  <a:pt x="57" y="14"/>
                </a:lnTo>
                <a:lnTo>
                  <a:pt x="59" y="15"/>
                </a:lnTo>
                <a:lnTo>
                  <a:pt x="61" y="16"/>
                </a:lnTo>
                <a:lnTo>
                  <a:pt x="62" y="16"/>
                </a:lnTo>
                <a:lnTo>
                  <a:pt x="64" y="16"/>
                </a:lnTo>
                <a:lnTo>
                  <a:pt x="66" y="17"/>
                </a:lnTo>
                <a:lnTo>
                  <a:pt x="67" y="17"/>
                </a:lnTo>
                <a:lnTo>
                  <a:pt x="69" y="18"/>
                </a:lnTo>
                <a:lnTo>
                  <a:pt x="71" y="18"/>
                </a:lnTo>
                <a:lnTo>
                  <a:pt x="72" y="19"/>
                </a:lnTo>
                <a:lnTo>
                  <a:pt x="74" y="19"/>
                </a:lnTo>
                <a:lnTo>
                  <a:pt x="76" y="19"/>
                </a:lnTo>
                <a:lnTo>
                  <a:pt x="78" y="20"/>
                </a:lnTo>
                <a:lnTo>
                  <a:pt x="79" y="20"/>
                </a:lnTo>
                <a:lnTo>
                  <a:pt x="81" y="21"/>
                </a:lnTo>
                <a:lnTo>
                  <a:pt x="83" y="21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0" name="Freeform 150"/>
          <p:cNvSpPr>
            <a:spLocks/>
          </p:cNvSpPr>
          <p:nvPr/>
        </p:nvSpPr>
        <p:spPr bwMode="auto">
          <a:xfrm>
            <a:off x="5942155" y="3513988"/>
            <a:ext cx="39487" cy="15949"/>
          </a:xfrm>
          <a:custGeom>
            <a:avLst/>
            <a:gdLst>
              <a:gd name="T0" fmla="*/ 0 w 83"/>
              <a:gd name="T1" fmla="*/ 0 h 23"/>
              <a:gd name="T2" fmla="*/ 2 w 83"/>
              <a:gd name="T3" fmla="*/ 1 h 23"/>
              <a:gd name="T4" fmla="*/ 3 w 83"/>
              <a:gd name="T5" fmla="*/ 1 h 23"/>
              <a:gd name="T6" fmla="*/ 5 w 83"/>
              <a:gd name="T7" fmla="*/ 2 h 23"/>
              <a:gd name="T8" fmla="*/ 7 w 83"/>
              <a:gd name="T9" fmla="*/ 2 h 23"/>
              <a:gd name="T10" fmla="*/ 8 w 83"/>
              <a:gd name="T11" fmla="*/ 2 h 23"/>
              <a:gd name="T12" fmla="*/ 10 w 83"/>
              <a:gd name="T13" fmla="*/ 3 h 23"/>
              <a:gd name="T14" fmla="*/ 12 w 83"/>
              <a:gd name="T15" fmla="*/ 4 h 23"/>
              <a:gd name="T16" fmla="*/ 13 w 83"/>
              <a:gd name="T17" fmla="*/ 4 h 23"/>
              <a:gd name="T18" fmla="*/ 15 w 83"/>
              <a:gd name="T19" fmla="*/ 4 h 23"/>
              <a:gd name="T20" fmla="*/ 17 w 83"/>
              <a:gd name="T21" fmla="*/ 5 h 23"/>
              <a:gd name="T22" fmla="*/ 18 w 83"/>
              <a:gd name="T23" fmla="*/ 5 h 23"/>
              <a:gd name="T24" fmla="*/ 20 w 83"/>
              <a:gd name="T25" fmla="*/ 6 h 23"/>
              <a:gd name="T26" fmla="*/ 22 w 83"/>
              <a:gd name="T27" fmla="*/ 6 h 23"/>
              <a:gd name="T28" fmla="*/ 23 w 83"/>
              <a:gd name="T29" fmla="*/ 7 h 23"/>
              <a:gd name="T30" fmla="*/ 25 w 83"/>
              <a:gd name="T31" fmla="*/ 7 h 23"/>
              <a:gd name="T32" fmla="*/ 27 w 83"/>
              <a:gd name="T33" fmla="*/ 7 h 23"/>
              <a:gd name="T34" fmla="*/ 29 w 83"/>
              <a:gd name="T35" fmla="*/ 8 h 23"/>
              <a:gd name="T36" fmla="*/ 30 w 83"/>
              <a:gd name="T37" fmla="*/ 9 h 23"/>
              <a:gd name="T38" fmla="*/ 32 w 83"/>
              <a:gd name="T39" fmla="*/ 9 h 23"/>
              <a:gd name="T40" fmla="*/ 34 w 83"/>
              <a:gd name="T41" fmla="*/ 9 h 23"/>
              <a:gd name="T42" fmla="*/ 35 w 83"/>
              <a:gd name="T43" fmla="*/ 10 h 23"/>
              <a:gd name="T44" fmla="*/ 37 w 83"/>
              <a:gd name="T45" fmla="*/ 10 h 23"/>
              <a:gd name="T46" fmla="*/ 39 w 83"/>
              <a:gd name="T47" fmla="*/ 11 h 23"/>
              <a:gd name="T48" fmla="*/ 40 w 83"/>
              <a:gd name="T49" fmla="*/ 11 h 23"/>
              <a:gd name="T50" fmla="*/ 42 w 83"/>
              <a:gd name="T51" fmla="*/ 12 h 23"/>
              <a:gd name="T52" fmla="*/ 44 w 83"/>
              <a:gd name="T53" fmla="*/ 12 h 23"/>
              <a:gd name="T54" fmla="*/ 45 w 83"/>
              <a:gd name="T55" fmla="*/ 13 h 23"/>
              <a:gd name="T56" fmla="*/ 47 w 83"/>
              <a:gd name="T57" fmla="*/ 13 h 23"/>
              <a:gd name="T58" fmla="*/ 49 w 83"/>
              <a:gd name="T59" fmla="*/ 14 h 23"/>
              <a:gd name="T60" fmla="*/ 51 w 83"/>
              <a:gd name="T61" fmla="*/ 14 h 23"/>
              <a:gd name="T62" fmla="*/ 53 w 83"/>
              <a:gd name="T63" fmla="*/ 14 h 23"/>
              <a:gd name="T64" fmla="*/ 54 w 83"/>
              <a:gd name="T65" fmla="*/ 15 h 23"/>
              <a:gd name="T66" fmla="*/ 56 w 83"/>
              <a:gd name="T67" fmla="*/ 15 h 23"/>
              <a:gd name="T68" fmla="*/ 58 w 83"/>
              <a:gd name="T69" fmla="*/ 16 h 23"/>
              <a:gd name="T70" fmla="*/ 59 w 83"/>
              <a:gd name="T71" fmla="*/ 16 h 23"/>
              <a:gd name="T72" fmla="*/ 61 w 83"/>
              <a:gd name="T73" fmla="*/ 17 h 23"/>
              <a:gd name="T74" fmla="*/ 63 w 83"/>
              <a:gd name="T75" fmla="*/ 17 h 23"/>
              <a:gd name="T76" fmla="*/ 64 w 83"/>
              <a:gd name="T77" fmla="*/ 18 h 23"/>
              <a:gd name="T78" fmla="*/ 66 w 83"/>
              <a:gd name="T79" fmla="*/ 18 h 23"/>
              <a:gd name="T80" fmla="*/ 68 w 83"/>
              <a:gd name="T81" fmla="*/ 19 h 23"/>
              <a:gd name="T82" fmla="*/ 69 w 83"/>
              <a:gd name="T83" fmla="*/ 19 h 23"/>
              <a:gd name="T84" fmla="*/ 71 w 83"/>
              <a:gd name="T85" fmla="*/ 20 h 23"/>
              <a:gd name="T86" fmla="*/ 73 w 83"/>
              <a:gd name="T87" fmla="*/ 20 h 23"/>
              <a:gd name="T88" fmla="*/ 74 w 83"/>
              <a:gd name="T89" fmla="*/ 21 h 23"/>
              <a:gd name="T90" fmla="*/ 76 w 83"/>
              <a:gd name="T91" fmla="*/ 21 h 23"/>
              <a:gd name="T92" fmla="*/ 78 w 83"/>
              <a:gd name="T93" fmla="*/ 21 h 23"/>
              <a:gd name="T94" fmla="*/ 79 w 83"/>
              <a:gd name="T95" fmla="*/ 22 h 23"/>
              <a:gd name="T96" fmla="*/ 81 w 83"/>
              <a:gd name="T97" fmla="*/ 23 h 23"/>
              <a:gd name="T98" fmla="*/ 83 w 83"/>
              <a:gd name="T99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3">
                <a:moveTo>
                  <a:pt x="0" y="0"/>
                </a:moveTo>
                <a:lnTo>
                  <a:pt x="2" y="1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3"/>
                </a:lnTo>
                <a:lnTo>
                  <a:pt x="12" y="4"/>
                </a:lnTo>
                <a:lnTo>
                  <a:pt x="13" y="4"/>
                </a:lnTo>
                <a:lnTo>
                  <a:pt x="15" y="4"/>
                </a:lnTo>
                <a:lnTo>
                  <a:pt x="17" y="5"/>
                </a:lnTo>
                <a:lnTo>
                  <a:pt x="18" y="5"/>
                </a:lnTo>
                <a:lnTo>
                  <a:pt x="20" y="6"/>
                </a:lnTo>
                <a:lnTo>
                  <a:pt x="22" y="6"/>
                </a:lnTo>
                <a:lnTo>
                  <a:pt x="23" y="7"/>
                </a:lnTo>
                <a:lnTo>
                  <a:pt x="25" y="7"/>
                </a:lnTo>
                <a:lnTo>
                  <a:pt x="27" y="7"/>
                </a:lnTo>
                <a:lnTo>
                  <a:pt x="29" y="8"/>
                </a:lnTo>
                <a:lnTo>
                  <a:pt x="30" y="9"/>
                </a:lnTo>
                <a:lnTo>
                  <a:pt x="32" y="9"/>
                </a:lnTo>
                <a:lnTo>
                  <a:pt x="34" y="9"/>
                </a:lnTo>
                <a:lnTo>
                  <a:pt x="35" y="10"/>
                </a:lnTo>
                <a:lnTo>
                  <a:pt x="37" y="10"/>
                </a:lnTo>
                <a:lnTo>
                  <a:pt x="39" y="11"/>
                </a:lnTo>
                <a:lnTo>
                  <a:pt x="40" y="11"/>
                </a:lnTo>
                <a:lnTo>
                  <a:pt x="42" y="12"/>
                </a:lnTo>
                <a:lnTo>
                  <a:pt x="44" y="12"/>
                </a:lnTo>
                <a:lnTo>
                  <a:pt x="45" y="13"/>
                </a:lnTo>
                <a:lnTo>
                  <a:pt x="47" y="13"/>
                </a:lnTo>
                <a:lnTo>
                  <a:pt x="49" y="14"/>
                </a:lnTo>
                <a:lnTo>
                  <a:pt x="51" y="14"/>
                </a:lnTo>
                <a:lnTo>
                  <a:pt x="53" y="14"/>
                </a:lnTo>
                <a:lnTo>
                  <a:pt x="54" y="15"/>
                </a:lnTo>
                <a:lnTo>
                  <a:pt x="56" y="15"/>
                </a:lnTo>
                <a:lnTo>
                  <a:pt x="58" y="16"/>
                </a:lnTo>
                <a:lnTo>
                  <a:pt x="59" y="16"/>
                </a:lnTo>
                <a:lnTo>
                  <a:pt x="61" y="17"/>
                </a:lnTo>
                <a:lnTo>
                  <a:pt x="63" y="17"/>
                </a:lnTo>
                <a:lnTo>
                  <a:pt x="64" y="18"/>
                </a:lnTo>
                <a:lnTo>
                  <a:pt x="66" y="18"/>
                </a:lnTo>
                <a:lnTo>
                  <a:pt x="68" y="19"/>
                </a:lnTo>
                <a:lnTo>
                  <a:pt x="69" y="19"/>
                </a:lnTo>
                <a:lnTo>
                  <a:pt x="71" y="20"/>
                </a:lnTo>
                <a:lnTo>
                  <a:pt x="73" y="20"/>
                </a:lnTo>
                <a:lnTo>
                  <a:pt x="74" y="21"/>
                </a:lnTo>
                <a:lnTo>
                  <a:pt x="76" y="21"/>
                </a:lnTo>
                <a:lnTo>
                  <a:pt x="78" y="21"/>
                </a:lnTo>
                <a:lnTo>
                  <a:pt x="79" y="22"/>
                </a:lnTo>
                <a:lnTo>
                  <a:pt x="81" y="23"/>
                </a:lnTo>
                <a:lnTo>
                  <a:pt x="83" y="2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1" name="Freeform 151"/>
          <p:cNvSpPr>
            <a:spLocks/>
          </p:cNvSpPr>
          <p:nvPr/>
        </p:nvSpPr>
        <p:spPr bwMode="auto">
          <a:xfrm>
            <a:off x="5981642" y="3529937"/>
            <a:ext cx="39487" cy="16642"/>
          </a:xfrm>
          <a:custGeom>
            <a:avLst/>
            <a:gdLst>
              <a:gd name="T0" fmla="*/ 0 w 83"/>
              <a:gd name="T1" fmla="*/ 0 h 24"/>
              <a:gd name="T2" fmla="*/ 1 w 83"/>
              <a:gd name="T3" fmla="*/ 0 h 24"/>
              <a:gd name="T4" fmla="*/ 3 w 83"/>
              <a:gd name="T5" fmla="*/ 1 h 24"/>
              <a:gd name="T6" fmla="*/ 5 w 83"/>
              <a:gd name="T7" fmla="*/ 1 h 24"/>
              <a:gd name="T8" fmla="*/ 6 w 83"/>
              <a:gd name="T9" fmla="*/ 2 h 24"/>
              <a:gd name="T10" fmla="*/ 8 w 83"/>
              <a:gd name="T11" fmla="*/ 2 h 24"/>
              <a:gd name="T12" fmla="*/ 10 w 83"/>
              <a:gd name="T13" fmla="*/ 3 h 24"/>
              <a:gd name="T14" fmla="*/ 12 w 83"/>
              <a:gd name="T15" fmla="*/ 3 h 24"/>
              <a:gd name="T16" fmla="*/ 13 w 83"/>
              <a:gd name="T17" fmla="*/ 4 h 24"/>
              <a:gd name="T18" fmla="*/ 15 w 83"/>
              <a:gd name="T19" fmla="*/ 4 h 24"/>
              <a:gd name="T20" fmla="*/ 17 w 83"/>
              <a:gd name="T21" fmla="*/ 5 h 24"/>
              <a:gd name="T22" fmla="*/ 19 w 83"/>
              <a:gd name="T23" fmla="*/ 5 h 24"/>
              <a:gd name="T24" fmla="*/ 20 w 83"/>
              <a:gd name="T25" fmla="*/ 6 h 24"/>
              <a:gd name="T26" fmla="*/ 22 w 83"/>
              <a:gd name="T27" fmla="*/ 6 h 24"/>
              <a:gd name="T28" fmla="*/ 24 w 83"/>
              <a:gd name="T29" fmla="*/ 7 h 24"/>
              <a:gd name="T30" fmla="*/ 25 w 83"/>
              <a:gd name="T31" fmla="*/ 7 h 24"/>
              <a:gd name="T32" fmla="*/ 27 w 83"/>
              <a:gd name="T33" fmla="*/ 8 h 24"/>
              <a:gd name="T34" fmla="*/ 29 w 83"/>
              <a:gd name="T35" fmla="*/ 8 h 24"/>
              <a:gd name="T36" fmla="*/ 30 w 83"/>
              <a:gd name="T37" fmla="*/ 9 h 24"/>
              <a:gd name="T38" fmla="*/ 32 w 83"/>
              <a:gd name="T39" fmla="*/ 9 h 24"/>
              <a:gd name="T40" fmla="*/ 34 w 83"/>
              <a:gd name="T41" fmla="*/ 10 h 24"/>
              <a:gd name="T42" fmla="*/ 36 w 83"/>
              <a:gd name="T43" fmla="*/ 10 h 24"/>
              <a:gd name="T44" fmla="*/ 37 w 83"/>
              <a:gd name="T45" fmla="*/ 11 h 24"/>
              <a:gd name="T46" fmla="*/ 39 w 83"/>
              <a:gd name="T47" fmla="*/ 11 h 24"/>
              <a:gd name="T48" fmla="*/ 41 w 83"/>
              <a:gd name="T49" fmla="*/ 12 h 24"/>
              <a:gd name="T50" fmla="*/ 42 w 83"/>
              <a:gd name="T51" fmla="*/ 12 h 24"/>
              <a:gd name="T52" fmla="*/ 44 w 83"/>
              <a:gd name="T53" fmla="*/ 12 h 24"/>
              <a:gd name="T54" fmla="*/ 46 w 83"/>
              <a:gd name="T55" fmla="*/ 13 h 24"/>
              <a:gd name="T56" fmla="*/ 47 w 83"/>
              <a:gd name="T57" fmla="*/ 14 h 24"/>
              <a:gd name="T58" fmla="*/ 49 w 83"/>
              <a:gd name="T59" fmla="*/ 14 h 24"/>
              <a:gd name="T60" fmla="*/ 51 w 83"/>
              <a:gd name="T61" fmla="*/ 14 h 24"/>
              <a:gd name="T62" fmla="*/ 52 w 83"/>
              <a:gd name="T63" fmla="*/ 15 h 24"/>
              <a:gd name="T64" fmla="*/ 54 w 83"/>
              <a:gd name="T65" fmla="*/ 16 h 24"/>
              <a:gd name="T66" fmla="*/ 56 w 83"/>
              <a:gd name="T67" fmla="*/ 16 h 24"/>
              <a:gd name="T68" fmla="*/ 57 w 83"/>
              <a:gd name="T69" fmla="*/ 16 h 24"/>
              <a:gd name="T70" fmla="*/ 59 w 83"/>
              <a:gd name="T71" fmla="*/ 17 h 24"/>
              <a:gd name="T72" fmla="*/ 61 w 83"/>
              <a:gd name="T73" fmla="*/ 18 h 24"/>
              <a:gd name="T74" fmla="*/ 63 w 83"/>
              <a:gd name="T75" fmla="*/ 18 h 24"/>
              <a:gd name="T76" fmla="*/ 64 w 83"/>
              <a:gd name="T77" fmla="*/ 18 h 24"/>
              <a:gd name="T78" fmla="*/ 66 w 83"/>
              <a:gd name="T79" fmla="*/ 19 h 24"/>
              <a:gd name="T80" fmla="*/ 68 w 83"/>
              <a:gd name="T81" fmla="*/ 20 h 24"/>
              <a:gd name="T82" fmla="*/ 70 w 83"/>
              <a:gd name="T83" fmla="*/ 20 h 24"/>
              <a:gd name="T84" fmla="*/ 71 w 83"/>
              <a:gd name="T85" fmla="*/ 20 h 24"/>
              <a:gd name="T86" fmla="*/ 73 w 83"/>
              <a:gd name="T87" fmla="*/ 21 h 24"/>
              <a:gd name="T88" fmla="*/ 75 w 83"/>
              <a:gd name="T89" fmla="*/ 21 h 24"/>
              <a:gd name="T90" fmla="*/ 76 w 83"/>
              <a:gd name="T91" fmla="*/ 22 h 24"/>
              <a:gd name="T92" fmla="*/ 78 w 83"/>
              <a:gd name="T93" fmla="*/ 23 h 24"/>
              <a:gd name="T94" fmla="*/ 80 w 83"/>
              <a:gd name="T95" fmla="*/ 23 h 24"/>
              <a:gd name="T96" fmla="*/ 81 w 83"/>
              <a:gd name="T97" fmla="*/ 23 h 24"/>
              <a:gd name="T98" fmla="*/ 83 w 83"/>
              <a:gd name="T9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4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6" y="2"/>
                </a:lnTo>
                <a:lnTo>
                  <a:pt x="8" y="2"/>
                </a:lnTo>
                <a:lnTo>
                  <a:pt x="10" y="3"/>
                </a:lnTo>
                <a:lnTo>
                  <a:pt x="12" y="3"/>
                </a:lnTo>
                <a:lnTo>
                  <a:pt x="13" y="4"/>
                </a:lnTo>
                <a:lnTo>
                  <a:pt x="15" y="4"/>
                </a:lnTo>
                <a:lnTo>
                  <a:pt x="17" y="5"/>
                </a:lnTo>
                <a:lnTo>
                  <a:pt x="19" y="5"/>
                </a:lnTo>
                <a:lnTo>
                  <a:pt x="20" y="6"/>
                </a:lnTo>
                <a:lnTo>
                  <a:pt x="22" y="6"/>
                </a:lnTo>
                <a:lnTo>
                  <a:pt x="24" y="7"/>
                </a:lnTo>
                <a:lnTo>
                  <a:pt x="25" y="7"/>
                </a:lnTo>
                <a:lnTo>
                  <a:pt x="27" y="8"/>
                </a:lnTo>
                <a:lnTo>
                  <a:pt x="29" y="8"/>
                </a:lnTo>
                <a:lnTo>
                  <a:pt x="30" y="9"/>
                </a:lnTo>
                <a:lnTo>
                  <a:pt x="32" y="9"/>
                </a:lnTo>
                <a:lnTo>
                  <a:pt x="34" y="10"/>
                </a:lnTo>
                <a:lnTo>
                  <a:pt x="36" y="10"/>
                </a:lnTo>
                <a:lnTo>
                  <a:pt x="37" y="11"/>
                </a:lnTo>
                <a:lnTo>
                  <a:pt x="39" y="11"/>
                </a:lnTo>
                <a:lnTo>
                  <a:pt x="41" y="12"/>
                </a:lnTo>
                <a:lnTo>
                  <a:pt x="42" y="12"/>
                </a:lnTo>
                <a:lnTo>
                  <a:pt x="44" y="12"/>
                </a:lnTo>
                <a:lnTo>
                  <a:pt x="46" y="13"/>
                </a:lnTo>
                <a:lnTo>
                  <a:pt x="47" y="14"/>
                </a:lnTo>
                <a:lnTo>
                  <a:pt x="49" y="14"/>
                </a:lnTo>
                <a:lnTo>
                  <a:pt x="51" y="14"/>
                </a:lnTo>
                <a:lnTo>
                  <a:pt x="52" y="15"/>
                </a:lnTo>
                <a:lnTo>
                  <a:pt x="54" y="16"/>
                </a:lnTo>
                <a:lnTo>
                  <a:pt x="56" y="16"/>
                </a:lnTo>
                <a:lnTo>
                  <a:pt x="57" y="16"/>
                </a:lnTo>
                <a:lnTo>
                  <a:pt x="59" y="17"/>
                </a:lnTo>
                <a:lnTo>
                  <a:pt x="61" y="18"/>
                </a:lnTo>
                <a:lnTo>
                  <a:pt x="63" y="18"/>
                </a:lnTo>
                <a:lnTo>
                  <a:pt x="64" y="18"/>
                </a:lnTo>
                <a:lnTo>
                  <a:pt x="66" y="19"/>
                </a:lnTo>
                <a:lnTo>
                  <a:pt x="68" y="20"/>
                </a:lnTo>
                <a:lnTo>
                  <a:pt x="70" y="20"/>
                </a:lnTo>
                <a:lnTo>
                  <a:pt x="71" y="20"/>
                </a:lnTo>
                <a:lnTo>
                  <a:pt x="73" y="21"/>
                </a:lnTo>
                <a:lnTo>
                  <a:pt x="75" y="21"/>
                </a:lnTo>
                <a:lnTo>
                  <a:pt x="76" y="22"/>
                </a:lnTo>
                <a:lnTo>
                  <a:pt x="78" y="23"/>
                </a:lnTo>
                <a:lnTo>
                  <a:pt x="80" y="23"/>
                </a:lnTo>
                <a:lnTo>
                  <a:pt x="81" y="23"/>
                </a:lnTo>
                <a:lnTo>
                  <a:pt x="83" y="24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2" name="Freeform 152"/>
          <p:cNvSpPr>
            <a:spLocks/>
          </p:cNvSpPr>
          <p:nvPr/>
        </p:nvSpPr>
        <p:spPr bwMode="auto">
          <a:xfrm>
            <a:off x="6021130" y="3546579"/>
            <a:ext cx="39487" cy="17336"/>
          </a:xfrm>
          <a:custGeom>
            <a:avLst/>
            <a:gdLst>
              <a:gd name="T0" fmla="*/ 0 w 83"/>
              <a:gd name="T1" fmla="*/ 0 h 25"/>
              <a:gd name="T2" fmla="*/ 2 w 83"/>
              <a:gd name="T3" fmla="*/ 1 h 25"/>
              <a:gd name="T4" fmla="*/ 3 w 83"/>
              <a:gd name="T5" fmla="*/ 1 h 25"/>
              <a:gd name="T6" fmla="*/ 5 w 83"/>
              <a:gd name="T7" fmla="*/ 1 h 25"/>
              <a:gd name="T8" fmla="*/ 7 w 83"/>
              <a:gd name="T9" fmla="*/ 2 h 25"/>
              <a:gd name="T10" fmla="*/ 8 w 83"/>
              <a:gd name="T11" fmla="*/ 3 h 25"/>
              <a:gd name="T12" fmla="*/ 10 w 83"/>
              <a:gd name="T13" fmla="*/ 3 h 25"/>
              <a:gd name="T14" fmla="*/ 12 w 83"/>
              <a:gd name="T15" fmla="*/ 4 h 25"/>
              <a:gd name="T16" fmla="*/ 13 w 83"/>
              <a:gd name="T17" fmla="*/ 4 h 25"/>
              <a:gd name="T18" fmla="*/ 15 w 83"/>
              <a:gd name="T19" fmla="*/ 4 h 25"/>
              <a:gd name="T20" fmla="*/ 17 w 83"/>
              <a:gd name="T21" fmla="*/ 5 h 25"/>
              <a:gd name="T22" fmla="*/ 19 w 83"/>
              <a:gd name="T23" fmla="*/ 6 h 25"/>
              <a:gd name="T24" fmla="*/ 20 w 83"/>
              <a:gd name="T25" fmla="*/ 6 h 25"/>
              <a:gd name="T26" fmla="*/ 22 w 83"/>
              <a:gd name="T27" fmla="*/ 6 h 25"/>
              <a:gd name="T28" fmla="*/ 24 w 83"/>
              <a:gd name="T29" fmla="*/ 7 h 25"/>
              <a:gd name="T30" fmla="*/ 25 w 83"/>
              <a:gd name="T31" fmla="*/ 8 h 25"/>
              <a:gd name="T32" fmla="*/ 27 w 83"/>
              <a:gd name="T33" fmla="*/ 8 h 25"/>
              <a:gd name="T34" fmla="*/ 29 w 83"/>
              <a:gd name="T35" fmla="*/ 9 h 25"/>
              <a:gd name="T36" fmla="*/ 31 w 83"/>
              <a:gd name="T37" fmla="*/ 9 h 25"/>
              <a:gd name="T38" fmla="*/ 32 w 83"/>
              <a:gd name="T39" fmla="*/ 10 h 25"/>
              <a:gd name="T40" fmla="*/ 34 w 83"/>
              <a:gd name="T41" fmla="*/ 10 h 25"/>
              <a:gd name="T42" fmla="*/ 36 w 83"/>
              <a:gd name="T43" fmla="*/ 11 h 25"/>
              <a:gd name="T44" fmla="*/ 37 w 83"/>
              <a:gd name="T45" fmla="*/ 11 h 25"/>
              <a:gd name="T46" fmla="*/ 39 w 83"/>
              <a:gd name="T47" fmla="*/ 12 h 25"/>
              <a:gd name="T48" fmla="*/ 41 w 83"/>
              <a:gd name="T49" fmla="*/ 12 h 25"/>
              <a:gd name="T50" fmla="*/ 43 w 83"/>
              <a:gd name="T51" fmla="*/ 13 h 25"/>
              <a:gd name="T52" fmla="*/ 44 w 83"/>
              <a:gd name="T53" fmla="*/ 13 h 25"/>
              <a:gd name="T54" fmla="*/ 46 w 83"/>
              <a:gd name="T55" fmla="*/ 14 h 25"/>
              <a:gd name="T56" fmla="*/ 48 w 83"/>
              <a:gd name="T57" fmla="*/ 14 h 25"/>
              <a:gd name="T58" fmla="*/ 49 w 83"/>
              <a:gd name="T59" fmla="*/ 15 h 25"/>
              <a:gd name="T60" fmla="*/ 51 w 83"/>
              <a:gd name="T61" fmla="*/ 15 h 25"/>
              <a:gd name="T62" fmla="*/ 53 w 83"/>
              <a:gd name="T63" fmla="*/ 16 h 25"/>
              <a:gd name="T64" fmla="*/ 54 w 83"/>
              <a:gd name="T65" fmla="*/ 17 h 25"/>
              <a:gd name="T66" fmla="*/ 56 w 83"/>
              <a:gd name="T67" fmla="*/ 17 h 25"/>
              <a:gd name="T68" fmla="*/ 58 w 83"/>
              <a:gd name="T69" fmla="*/ 17 h 25"/>
              <a:gd name="T70" fmla="*/ 59 w 83"/>
              <a:gd name="T71" fmla="*/ 18 h 25"/>
              <a:gd name="T72" fmla="*/ 61 w 83"/>
              <a:gd name="T73" fmla="*/ 18 h 25"/>
              <a:gd name="T74" fmla="*/ 63 w 83"/>
              <a:gd name="T75" fmla="*/ 19 h 25"/>
              <a:gd name="T76" fmla="*/ 64 w 83"/>
              <a:gd name="T77" fmla="*/ 20 h 25"/>
              <a:gd name="T78" fmla="*/ 66 w 83"/>
              <a:gd name="T79" fmla="*/ 20 h 25"/>
              <a:gd name="T80" fmla="*/ 68 w 83"/>
              <a:gd name="T81" fmla="*/ 20 h 25"/>
              <a:gd name="T82" fmla="*/ 69 w 83"/>
              <a:gd name="T83" fmla="*/ 21 h 25"/>
              <a:gd name="T84" fmla="*/ 71 w 83"/>
              <a:gd name="T85" fmla="*/ 22 h 25"/>
              <a:gd name="T86" fmla="*/ 73 w 83"/>
              <a:gd name="T87" fmla="*/ 22 h 25"/>
              <a:gd name="T88" fmla="*/ 75 w 83"/>
              <a:gd name="T89" fmla="*/ 23 h 25"/>
              <a:gd name="T90" fmla="*/ 76 w 83"/>
              <a:gd name="T91" fmla="*/ 23 h 25"/>
              <a:gd name="T92" fmla="*/ 78 w 83"/>
              <a:gd name="T93" fmla="*/ 24 h 25"/>
              <a:gd name="T94" fmla="*/ 80 w 83"/>
              <a:gd name="T95" fmla="*/ 24 h 25"/>
              <a:gd name="T96" fmla="*/ 82 w 83"/>
              <a:gd name="T97" fmla="*/ 25 h 25"/>
              <a:gd name="T98" fmla="*/ 83 w 83"/>
              <a:gd name="T99" fmla="*/ 25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5">
                <a:moveTo>
                  <a:pt x="0" y="0"/>
                </a:moveTo>
                <a:lnTo>
                  <a:pt x="2" y="1"/>
                </a:lnTo>
                <a:lnTo>
                  <a:pt x="3" y="1"/>
                </a:lnTo>
                <a:lnTo>
                  <a:pt x="5" y="1"/>
                </a:lnTo>
                <a:lnTo>
                  <a:pt x="7" y="2"/>
                </a:lnTo>
                <a:lnTo>
                  <a:pt x="8" y="3"/>
                </a:lnTo>
                <a:lnTo>
                  <a:pt x="10" y="3"/>
                </a:lnTo>
                <a:lnTo>
                  <a:pt x="12" y="4"/>
                </a:lnTo>
                <a:lnTo>
                  <a:pt x="13" y="4"/>
                </a:lnTo>
                <a:lnTo>
                  <a:pt x="15" y="4"/>
                </a:lnTo>
                <a:lnTo>
                  <a:pt x="17" y="5"/>
                </a:lnTo>
                <a:lnTo>
                  <a:pt x="19" y="6"/>
                </a:lnTo>
                <a:lnTo>
                  <a:pt x="20" y="6"/>
                </a:lnTo>
                <a:lnTo>
                  <a:pt x="22" y="6"/>
                </a:lnTo>
                <a:lnTo>
                  <a:pt x="24" y="7"/>
                </a:lnTo>
                <a:lnTo>
                  <a:pt x="25" y="8"/>
                </a:lnTo>
                <a:lnTo>
                  <a:pt x="27" y="8"/>
                </a:lnTo>
                <a:lnTo>
                  <a:pt x="29" y="9"/>
                </a:lnTo>
                <a:lnTo>
                  <a:pt x="31" y="9"/>
                </a:lnTo>
                <a:lnTo>
                  <a:pt x="32" y="10"/>
                </a:lnTo>
                <a:lnTo>
                  <a:pt x="34" y="10"/>
                </a:lnTo>
                <a:lnTo>
                  <a:pt x="36" y="11"/>
                </a:lnTo>
                <a:lnTo>
                  <a:pt x="37" y="11"/>
                </a:lnTo>
                <a:lnTo>
                  <a:pt x="39" y="12"/>
                </a:lnTo>
                <a:lnTo>
                  <a:pt x="41" y="12"/>
                </a:lnTo>
                <a:lnTo>
                  <a:pt x="43" y="13"/>
                </a:lnTo>
                <a:lnTo>
                  <a:pt x="44" y="13"/>
                </a:lnTo>
                <a:lnTo>
                  <a:pt x="46" y="14"/>
                </a:lnTo>
                <a:lnTo>
                  <a:pt x="48" y="14"/>
                </a:lnTo>
                <a:lnTo>
                  <a:pt x="49" y="15"/>
                </a:lnTo>
                <a:lnTo>
                  <a:pt x="51" y="15"/>
                </a:lnTo>
                <a:lnTo>
                  <a:pt x="53" y="16"/>
                </a:lnTo>
                <a:lnTo>
                  <a:pt x="54" y="17"/>
                </a:lnTo>
                <a:lnTo>
                  <a:pt x="56" y="17"/>
                </a:lnTo>
                <a:lnTo>
                  <a:pt x="58" y="17"/>
                </a:lnTo>
                <a:lnTo>
                  <a:pt x="59" y="18"/>
                </a:lnTo>
                <a:lnTo>
                  <a:pt x="61" y="18"/>
                </a:lnTo>
                <a:lnTo>
                  <a:pt x="63" y="19"/>
                </a:lnTo>
                <a:lnTo>
                  <a:pt x="64" y="20"/>
                </a:lnTo>
                <a:lnTo>
                  <a:pt x="66" y="20"/>
                </a:lnTo>
                <a:lnTo>
                  <a:pt x="68" y="20"/>
                </a:lnTo>
                <a:lnTo>
                  <a:pt x="69" y="21"/>
                </a:lnTo>
                <a:lnTo>
                  <a:pt x="71" y="22"/>
                </a:lnTo>
                <a:lnTo>
                  <a:pt x="73" y="22"/>
                </a:lnTo>
                <a:lnTo>
                  <a:pt x="75" y="23"/>
                </a:lnTo>
                <a:lnTo>
                  <a:pt x="76" y="23"/>
                </a:lnTo>
                <a:lnTo>
                  <a:pt x="78" y="24"/>
                </a:lnTo>
                <a:lnTo>
                  <a:pt x="80" y="24"/>
                </a:lnTo>
                <a:lnTo>
                  <a:pt x="82" y="25"/>
                </a:lnTo>
                <a:lnTo>
                  <a:pt x="83" y="2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3" name="Freeform 153"/>
          <p:cNvSpPr>
            <a:spLocks/>
          </p:cNvSpPr>
          <p:nvPr/>
        </p:nvSpPr>
        <p:spPr bwMode="auto">
          <a:xfrm>
            <a:off x="6060617" y="3563915"/>
            <a:ext cx="39487" cy="18723"/>
          </a:xfrm>
          <a:custGeom>
            <a:avLst/>
            <a:gdLst>
              <a:gd name="T0" fmla="*/ 0 w 83"/>
              <a:gd name="T1" fmla="*/ 0 h 27"/>
              <a:gd name="T2" fmla="*/ 2 w 83"/>
              <a:gd name="T3" fmla="*/ 1 h 27"/>
              <a:gd name="T4" fmla="*/ 4 w 83"/>
              <a:gd name="T5" fmla="*/ 1 h 27"/>
              <a:gd name="T6" fmla="*/ 5 w 83"/>
              <a:gd name="T7" fmla="*/ 2 h 27"/>
              <a:gd name="T8" fmla="*/ 7 w 83"/>
              <a:gd name="T9" fmla="*/ 2 h 27"/>
              <a:gd name="T10" fmla="*/ 9 w 83"/>
              <a:gd name="T11" fmla="*/ 3 h 27"/>
              <a:gd name="T12" fmla="*/ 10 w 83"/>
              <a:gd name="T13" fmla="*/ 4 h 27"/>
              <a:gd name="T14" fmla="*/ 12 w 83"/>
              <a:gd name="T15" fmla="*/ 4 h 27"/>
              <a:gd name="T16" fmla="*/ 14 w 83"/>
              <a:gd name="T17" fmla="*/ 4 h 27"/>
              <a:gd name="T18" fmla="*/ 15 w 83"/>
              <a:gd name="T19" fmla="*/ 5 h 27"/>
              <a:gd name="T20" fmla="*/ 17 w 83"/>
              <a:gd name="T21" fmla="*/ 6 h 27"/>
              <a:gd name="T22" fmla="*/ 19 w 83"/>
              <a:gd name="T23" fmla="*/ 6 h 27"/>
              <a:gd name="T24" fmla="*/ 20 w 83"/>
              <a:gd name="T25" fmla="*/ 7 h 27"/>
              <a:gd name="T26" fmla="*/ 22 w 83"/>
              <a:gd name="T27" fmla="*/ 7 h 27"/>
              <a:gd name="T28" fmla="*/ 24 w 83"/>
              <a:gd name="T29" fmla="*/ 8 h 27"/>
              <a:gd name="T30" fmla="*/ 26 w 83"/>
              <a:gd name="T31" fmla="*/ 8 h 27"/>
              <a:gd name="T32" fmla="*/ 27 w 83"/>
              <a:gd name="T33" fmla="*/ 9 h 27"/>
              <a:gd name="T34" fmla="*/ 29 w 83"/>
              <a:gd name="T35" fmla="*/ 9 h 27"/>
              <a:gd name="T36" fmla="*/ 31 w 83"/>
              <a:gd name="T37" fmla="*/ 10 h 27"/>
              <a:gd name="T38" fmla="*/ 32 w 83"/>
              <a:gd name="T39" fmla="*/ 11 h 27"/>
              <a:gd name="T40" fmla="*/ 34 w 83"/>
              <a:gd name="T41" fmla="*/ 11 h 27"/>
              <a:gd name="T42" fmla="*/ 36 w 83"/>
              <a:gd name="T43" fmla="*/ 11 h 27"/>
              <a:gd name="T44" fmla="*/ 37 w 83"/>
              <a:gd name="T45" fmla="*/ 12 h 27"/>
              <a:gd name="T46" fmla="*/ 39 w 83"/>
              <a:gd name="T47" fmla="*/ 13 h 27"/>
              <a:gd name="T48" fmla="*/ 41 w 83"/>
              <a:gd name="T49" fmla="*/ 13 h 27"/>
              <a:gd name="T50" fmla="*/ 43 w 83"/>
              <a:gd name="T51" fmla="*/ 14 h 27"/>
              <a:gd name="T52" fmla="*/ 44 w 83"/>
              <a:gd name="T53" fmla="*/ 14 h 27"/>
              <a:gd name="T54" fmla="*/ 46 w 83"/>
              <a:gd name="T55" fmla="*/ 15 h 27"/>
              <a:gd name="T56" fmla="*/ 48 w 83"/>
              <a:gd name="T57" fmla="*/ 15 h 27"/>
              <a:gd name="T58" fmla="*/ 50 w 83"/>
              <a:gd name="T59" fmla="*/ 16 h 27"/>
              <a:gd name="T60" fmla="*/ 51 w 83"/>
              <a:gd name="T61" fmla="*/ 16 h 27"/>
              <a:gd name="T62" fmla="*/ 53 w 83"/>
              <a:gd name="T63" fmla="*/ 17 h 27"/>
              <a:gd name="T64" fmla="*/ 55 w 83"/>
              <a:gd name="T65" fmla="*/ 18 h 27"/>
              <a:gd name="T66" fmla="*/ 56 w 83"/>
              <a:gd name="T67" fmla="*/ 18 h 27"/>
              <a:gd name="T68" fmla="*/ 58 w 83"/>
              <a:gd name="T69" fmla="*/ 19 h 27"/>
              <a:gd name="T70" fmla="*/ 60 w 83"/>
              <a:gd name="T71" fmla="*/ 19 h 27"/>
              <a:gd name="T72" fmla="*/ 61 w 83"/>
              <a:gd name="T73" fmla="*/ 20 h 27"/>
              <a:gd name="T74" fmla="*/ 63 w 83"/>
              <a:gd name="T75" fmla="*/ 20 h 27"/>
              <a:gd name="T76" fmla="*/ 65 w 83"/>
              <a:gd name="T77" fmla="*/ 21 h 27"/>
              <a:gd name="T78" fmla="*/ 66 w 83"/>
              <a:gd name="T79" fmla="*/ 22 h 27"/>
              <a:gd name="T80" fmla="*/ 68 w 83"/>
              <a:gd name="T81" fmla="*/ 22 h 27"/>
              <a:gd name="T82" fmla="*/ 70 w 83"/>
              <a:gd name="T83" fmla="*/ 22 h 27"/>
              <a:gd name="T84" fmla="*/ 71 w 83"/>
              <a:gd name="T85" fmla="*/ 23 h 27"/>
              <a:gd name="T86" fmla="*/ 73 w 83"/>
              <a:gd name="T87" fmla="*/ 23 h 27"/>
              <a:gd name="T88" fmla="*/ 75 w 83"/>
              <a:gd name="T89" fmla="*/ 24 h 27"/>
              <a:gd name="T90" fmla="*/ 76 w 83"/>
              <a:gd name="T91" fmla="*/ 25 h 27"/>
              <a:gd name="T92" fmla="*/ 78 w 83"/>
              <a:gd name="T93" fmla="*/ 25 h 27"/>
              <a:gd name="T94" fmla="*/ 80 w 83"/>
              <a:gd name="T95" fmla="*/ 26 h 27"/>
              <a:gd name="T96" fmla="*/ 81 w 83"/>
              <a:gd name="T97" fmla="*/ 26 h 27"/>
              <a:gd name="T98" fmla="*/ 83 w 83"/>
              <a:gd name="T9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7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0" y="4"/>
                </a:lnTo>
                <a:lnTo>
                  <a:pt x="12" y="4"/>
                </a:lnTo>
                <a:lnTo>
                  <a:pt x="14" y="4"/>
                </a:lnTo>
                <a:lnTo>
                  <a:pt x="15" y="5"/>
                </a:lnTo>
                <a:lnTo>
                  <a:pt x="17" y="6"/>
                </a:lnTo>
                <a:lnTo>
                  <a:pt x="19" y="6"/>
                </a:lnTo>
                <a:lnTo>
                  <a:pt x="20" y="7"/>
                </a:lnTo>
                <a:lnTo>
                  <a:pt x="22" y="7"/>
                </a:lnTo>
                <a:lnTo>
                  <a:pt x="24" y="8"/>
                </a:lnTo>
                <a:lnTo>
                  <a:pt x="26" y="8"/>
                </a:lnTo>
                <a:lnTo>
                  <a:pt x="27" y="9"/>
                </a:lnTo>
                <a:lnTo>
                  <a:pt x="29" y="9"/>
                </a:lnTo>
                <a:lnTo>
                  <a:pt x="31" y="10"/>
                </a:lnTo>
                <a:lnTo>
                  <a:pt x="32" y="11"/>
                </a:lnTo>
                <a:lnTo>
                  <a:pt x="34" y="11"/>
                </a:lnTo>
                <a:lnTo>
                  <a:pt x="36" y="11"/>
                </a:lnTo>
                <a:lnTo>
                  <a:pt x="37" y="12"/>
                </a:lnTo>
                <a:lnTo>
                  <a:pt x="39" y="13"/>
                </a:lnTo>
                <a:lnTo>
                  <a:pt x="41" y="13"/>
                </a:lnTo>
                <a:lnTo>
                  <a:pt x="43" y="14"/>
                </a:lnTo>
                <a:lnTo>
                  <a:pt x="44" y="14"/>
                </a:lnTo>
                <a:lnTo>
                  <a:pt x="46" y="15"/>
                </a:lnTo>
                <a:lnTo>
                  <a:pt x="48" y="15"/>
                </a:lnTo>
                <a:lnTo>
                  <a:pt x="50" y="16"/>
                </a:lnTo>
                <a:lnTo>
                  <a:pt x="51" y="16"/>
                </a:lnTo>
                <a:lnTo>
                  <a:pt x="53" y="17"/>
                </a:lnTo>
                <a:lnTo>
                  <a:pt x="55" y="18"/>
                </a:lnTo>
                <a:lnTo>
                  <a:pt x="56" y="18"/>
                </a:lnTo>
                <a:lnTo>
                  <a:pt x="58" y="19"/>
                </a:lnTo>
                <a:lnTo>
                  <a:pt x="60" y="19"/>
                </a:lnTo>
                <a:lnTo>
                  <a:pt x="61" y="20"/>
                </a:lnTo>
                <a:lnTo>
                  <a:pt x="63" y="20"/>
                </a:lnTo>
                <a:lnTo>
                  <a:pt x="65" y="21"/>
                </a:lnTo>
                <a:lnTo>
                  <a:pt x="66" y="22"/>
                </a:lnTo>
                <a:lnTo>
                  <a:pt x="68" y="22"/>
                </a:lnTo>
                <a:lnTo>
                  <a:pt x="70" y="22"/>
                </a:lnTo>
                <a:lnTo>
                  <a:pt x="71" y="23"/>
                </a:lnTo>
                <a:lnTo>
                  <a:pt x="73" y="23"/>
                </a:lnTo>
                <a:lnTo>
                  <a:pt x="75" y="24"/>
                </a:lnTo>
                <a:lnTo>
                  <a:pt x="76" y="25"/>
                </a:lnTo>
                <a:lnTo>
                  <a:pt x="78" y="25"/>
                </a:lnTo>
                <a:lnTo>
                  <a:pt x="80" y="26"/>
                </a:lnTo>
                <a:lnTo>
                  <a:pt x="81" y="26"/>
                </a:lnTo>
                <a:lnTo>
                  <a:pt x="83" y="2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4" name="Freeform 154"/>
          <p:cNvSpPr>
            <a:spLocks/>
          </p:cNvSpPr>
          <p:nvPr/>
        </p:nvSpPr>
        <p:spPr bwMode="auto">
          <a:xfrm>
            <a:off x="6100104" y="3582637"/>
            <a:ext cx="39487" cy="18723"/>
          </a:xfrm>
          <a:custGeom>
            <a:avLst/>
            <a:gdLst>
              <a:gd name="T0" fmla="*/ 0 w 83"/>
              <a:gd name="T1" fmla="*/ 0 h 27"/>
              <a:gd name="T2" fmla="*/ 2 w 83"/>
              <a:gd name="T3" fmla="*/ 0 h 27"/>
              <a:gd name="T4" fmla="*/ 4 w 83"/>
              <a:gd name="T5" fmla="*/ 1 h 27"/>
              <a:gd name="T6" fmla="*/ 5 w 83"/>
              <a:gd name="T7" fmla="*/ 2 h 27"/>
              <a:gd name="T8" fmla="*/ 7 w 83"/>
              <a:gd name="T9" fmla="*/ 2 h 27"/>
              <a:gd name="T10" fmla="*/ 9 w 83"/>
              <a:gd name="T11" fmla="*/ 3 h 27"/>
              <a:gd name="T12" fmla="*/ 11 w 83"/>
              <a:gd name="T13" fmla="*/ 3 h 27"/>
              <a:gd name="T14" fmla="*/ 12 w 83"/>
              <a:gd name="T15" fmla="*/ 4 h 27"/>
              <a:gd name="T16" fmla="*/ 14 w 83"/>
              <a:gd name="T17" fmla="*/ 4 h 27"/>
              <a:gd name="T18" fmla="*/ 16 w 83"/>
              <a:gd name="T19" fmla="*/ 5 h 27"/>
              <a:gd name="T20" fmla="*/ 17 w 83"/>
              <a:gd name="T21" fmla="*/ 5 h 27"/>
              <a:gd name="T22" fmla="*/ 19 w 83"/>
              <a:gd name="T23" fmla="*/ 6 h 27"/>
              <a:gd name="T24" fmla="*/ 21 w 83"/>
              <a:gd name="T25" fmla="*/ 7 h 27"/>
              <a:gd name="T26" fmla="*/ 22 w 83"/>
              <a:gd name="T27" fmla="*/ 7 h 27"/>
              <a:gd name="T28" fmla="*/ 24 w 83"/>
              <a:gd name="T29" fmla="*/ 8 h 27"/>
              <a:gd name="T30" fmla="*/ 26 w 83"/>
              <a:gd name="T31" fmla="*/ 8 h 27"/>
              <a:gd name="T32" fmla="*/ 27 w 83"/>
              <a:gd name="T33" fmla="*/ 9 h 27"/>
              <a:gd name="T34" fmla="*/ 29 w 83"/>
              <a:gd name="T35" fmla="*/ 9 h 27"/>
              <a:gd name="T36" fmla="*/ 31 w 83"/>
              <a:gd name="T37" fmla="*/ 10 h 27"/>
              <a:gd name="T38" fmla="*/ 33 w 83"/>
              <a:gd name="T39" fmla="*/ 11 h 27"/>
              <a:gd name="T40" fmla="*/ 34 w 83"/>
              <a:gd name="T41" fmla="*/ 11 h 27"/>
              <a:gd name="T42" fmla="*/ 36 w 83"/>
              <a:gd name="T43" fmla="*/ 12 h 27"/>
              <a:gd name="T44" fmla="*/ 38 w 83"/>
              <a:gd name="T45" fmla="*/ 12 h 27"/>
              <a:gd name="T46" fmla="*/ 39 w 83"/>
              <a:gd name="T47" fmla="*/ 13 h 27"/>
              <a:gd name="T48" fmla="*/ 41 w 83"/>
              <a:gd name="T49" fmla="*/ 13 h 27"/>
              <a:gd name="T50" fmla="*/ 43 w 83"/>
              <a:gd name="T51" fmla="*/ 14 h 27"/>
              <a:gd name="T52" fmla="*/ 44 w 83"/>
              <a:gd name="T53" fmla="*/ 14 h 27"/>
              <a:gd name="T54" fmla="*/ 46 w 83"/>
              <a:gd name="T55" fmla="*/ 15 h 27"/>
              <a:gd name="T56" fmla="*/ 48 w 83"/>
              <a:gd name="T57" fmla="*/ 16 h 27"/>
              <a:gd name="T58" fmla="*/ 49 w 83"/>
              <a:gd name="T59" fmla="*/ 16 h 27"/>
              <a:gd name="T60" fmla="*/ 51 w 83"/>
              <a:gd name="T61" fmla="*/ 17 h 27"/>
              <a:gd name="T62" fmla="*/ 53 w 83"/>
              <a:gd name="T63" fmla="*/ 17 h 27"/>
              <a:gd name="T64" fmla="*/ 55 w 83"/>
              <a:gd name="T65" fmla="*/ 18 h 27"/>
              <a:gd name="T66" fmla="*/ 56 w 83"/>
              <a:gd name="T67" fmla="*/ 18 h 27"/>
              <a:gd name="T68" fmla="*/ 58 w 83"/>
              <a:gd name="T69" fmla="*/ 19 h 27"/>
              <a:gd name="T70" fmla="*/ 60 w 83"/>
              <a:gd name="T71" fmla="*/ 19 h 27"/>
              <a:gd name="T72" fmla="*/ 62 w 83"/>
              <a:gd name="T73" fmla="*/ 20 h 27"/>
              <a:gd name="T74" fmla="*/ 63 w 83"/>
              <a:gd name="T75" fmla="*/ 21 h 27"/>
              <a:gd name="T76" fmla="*/ 65 w 83"/>
              <a:gd name="T77" fmla="*/ 21 h 27"/>
              <a:gd name="T78" fmla="*/ 67 w 83"/>
              <a:gd name="T79" fmla="*/ 22 h 27"/>
              <a:gd name="T80" fmla="*/ 68 w 83"/>
              <a:gd name="T81" fmla="*/ 22 h 27"/>
              <a:gd name="T82" fmla="*/ 70 w 83"/>
              <a:gd name="T83" fmla="*/ 23 h 27"/>
              <a:gd name="T84" fmla="*/ 72 w 83"/>
              <a:gd name="T85" fmla="*/ 23 h 27"/>
              <a:gd name="T86" fmla="*/ 73 w 83"/>
              <a:gd name="T87" fmla="*/ 24 h 27"/>
              <a:gd name="T88" fmla="*/ 75 w 83"/>
              <a:gd name="T89" fmla="*/ 25 h 27"/>
              <a:gd name="T90" fmla="*/ 77 w 83"/>
              <a:gd name="T91" fmla="*/ 25 h 27"/>
              <a:gd name="T92" fmla="*/ 78 w 83"/>
              <a:gd name="T93" fmla="*/ 26 h 27"/>
              <a:gd name="T94" fmla="*/ 80 w 83"/>
              <a:gd name="T95" fmla="*/ 26 h 27"/>
              <a:gd name="T96" fmla="*/ 82 w 83"/>
              <a:gd name="T97" fmla="*/ 27 h 27"/>
              <a:gd name="T98" fmla="*/ 83 w 83"/>
              <a:gd name="T9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7">
                <a:moveTo>
                  <a:pt x="0" y="0"/>
                </a:moveTo>
                <a:lnTo>
                  <a:pt x="2" y="0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1" y="3"/>
                </a:lnTo>
                <a:lnTo>
                  <a:pt x="12" y="4"/>
                </a:lnTo>
                <a:lnTo>
                  <a:pt x="14" y="4"/>
                </a:lnTo>
                <a:lnTo>
                  <a:pt x="16" y="5"/>
                </a:lnTo>
                <a:lnTo>
                  <a:pt x="17" y="5"/>
                </a:lnTo>
                <a:lnTo>
                  <a:pt x="19" y="6"/>
                </a:lnTo>
                <a:lnTo>
                  <a:pt x="21" y="7"/>
                </a:lnTo>
                <a:lnTo>
                  <a:pt x="22" y="7"/>
                </a:lnTo>
                <a:lnTo>
                  <a:pt x="24" y="8"/>
                </a:lnTo>
                <a:lnTo>
                  <a:pt x="26" y="8"/>
                </a:lnTo>
                <a:lnTo>
                  <a:pt x="27" y="9"/>
                </a:lnTo>
                <a:lnTo>
                  <a:pt x="29" y="9"/>
                </a:lnTo>
                <a:lnTo>
                  <a:pt x="31" y="10"/>
                </a:lnTo>
                <a:lnTo>
                  <a:pt x="33" y="11"/>
                </a:lnTo>
                <a:lnTo>
                  <a:pt x="34" y="11"/>
                </a:lnTo>
                <a:lnTo>
                  <a:pt x="36" y="12"/>
                </a:lnTo>
                <a:lnTo>
                  <a:pt x="38" y="12"/>
                </a:lnTo>
                <a:lnTo>
                  <a:pt x="39" y="13"/>
                </a:lnTo>
                <a:lnTo>
                  <a:pt x="41" y="13"/>
                </a:lnTo>
                <a:lnTo>
                  <a:pt x="43" y="14"/>
                </a:lnTo>
                <a:lnTo>
                  <a:pt x="44" y="14"/>
                </a:lnTo>
                <a:lnTo>
                  <a:pt x="46" y="15"/>
                </a:lnTo>
                <a:lnTo>
                  <a:pt x="48" y="16"/>
                </a:lnTo>
                <a:lnTo>
                  <a:pt x="49" y="16"/>
                </a:lnTo>
                <a:lnTo>
                  <a:pt x="51" y="17"/>
                </a:lnTo>
                <a:lnTo>
                  <a:pt x="53" y="17"/>
                </a:lnTo>
                <a:lnTo>
                  <a:pt x="55" y="18"/>
                </a:lnTo>
                <a:lnTo>
                  <a:pt x="56" y="18"/>
                </a:lnTo>
                <a:lnTo>
                  <a:pt x="58" y="19"/>
                </a:lnTo>
                <a:lnTo>
                  <a:pt x="60" y="19"/>
                </a:lnTo>
                <a:lnTo>
                  <a:pt x="62" y="20"/>
                </a:lnTo>
                <a:lnTo>
                  <a:pt x="63" y="21"/>
                </a:lnTo>
                <a:lnTo>
                  <a:pt x="65" y="21"/>
                </a:lnTo>
                <a:lnTo>
                  <a:pt x="67" y="22"/>
                </a:lnTo>
                <a:lnTo>
                  <a:pt x="68" y="22"/>
                </a:lnTo>
                <a:lnTo>
                  <a:pt x="70" y="23"/>
                </a:lnTo>
                <a:lnTo>
                  <a:pt x="72" y="23"/>
                </a:lnTo>
                <a:lnTo>
                  <a:pt x="73" y="24"/>
                </a:lnTo>
                <a:lnTo>
                  <a:pt x="75" y="25"/>
                </a:lnTo>
                <a:lnTo>
                  <a:pt x="77" y="25"/>
                </a:lnTo>
                <a:lnTo>
                  <a:pt x="78" y="26"/>
                </a:lnTo>
                <a:lnTo>
                  <a:pt x="80" y="26"/>
                </a:lnTo>
                <a:lnTo>
                  <a:pt x="82" y="27"/>
                </a:lnTo>
                <a:lnTo>
                  <a:pt x="83" y="2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5" name="Freeform 155"/>
          <p:cNvSpPr>
            <a:spLocks/>
          </p:cNvSpPr>
          <p:nvPr/>
        </p:nvSpPr>
        <p:spPr bwMode="auto">
          <a:xfrm>
            <a:off x="6139591" y="3601359"/>
            <a:ext cx="39963" cy="19416"/>
          </a:xfrm>
          <a:custGeom>
            <a:avLst/>
            <a:gdLst>
              <a:gd name="T0" fmla="*/ 0 w 84"/>
              <a:gd name="T1" fmla="*/ 0 h 28"/>
              <a:gd name="T2" fmla="*/ 2 w 84"/>
              <a:gd name="T3" fmla="*/ 1 h 28"/>
              <a:gd name="T4" fmla="*/ 4 w 84"/>
              <a:gd name="T5" fmla="*/ 1 h 28"/>
              <a:gd name="T6" fmla="*/ 5 w 84"/>
              <a:gd name="T7" fmla="*/ 2 h 28"/>
              <a:gd name="T8" fmla="*/ 7 w 84"/>
              <a:gd name="T9" fmla="*/ 3 h 28"/>
              <a:gd name="T10" fmla="*/ 9 w 84"/>
              <a:gd name="T11" fmla="*/ 3 h 28"/>
              <a:gd name="T12" fmla="*/ 10 w 84"/>
              <a:gd name="T13" fmla="*/ 4 h 28"/>
              <a:gd name="T14" fmla="*/ 12 w 84"/>
              <a:gd name="T15" fmla="*/ 5 h 28"/>
              <a:gd name="T16" fmla="*/ 14 w 84"/>
              <a:gd name="T17" fmla="*/ 5 h 28"/>
              <a:gd name="T18" fmla="*/ 16 w 84"/>
              <a:gd name="T19" fmla="*/ 6 h 28"/>
              <a:gd name="T20" fmla="*/ 17 w 84"/>
              <a:gd name="T21" fmla="*/ 6 h 28"/>
              <a:gd name="T22" fmla="*/ 19 w 84"/>
              <a:gd name="T23" fmla="*/ 6 h 28"/>
              <a:gd name="T24" fmla="*/ 21 w 84"/>
              <a:gd name="T25" fmla="*/ 7 h 28"/>
              <a:gd name="T26" fmla="*/ 23 w 84"/>
              <a:gd name="T27" fmla="*/ 8 h 28"/>
              <a:gd name="T28" fmla="*/ 24 w 84"/>
              <a:gd name="T29" fmla="*/ 8 h 28"/>
              <a:gd name="T30" fmla="*/ 26 w 84"/>
              <a:gd name="T31" fmla="*/ 9 h 28"/>
              <a:gd name="T32" fmla="*/ 28 w 84"/>
              <a:gd name="T33" fmla="*/ 10 h 28"/>
              <a:gd name="T34" fmla="*/ 29 w 84"/>
              <a:gd name="T35" fmla="*/ 10 h 28"/>
              <a:gd name="T36" fmla="*/ 31 w 84"/>
              <a:gd name="T37" fmla="*/ 11 h 28"/>
              <a:gd name="T38" fmla="*/ 33 w 84"/>
              <a:gd name="T39" fmla="*/ 11 h 28"/>
              <a:gd name="T40" fmla="*/ 34 w 84"/>
              <a:gd name="T41" fmla="*/ 12 h 28"/>
              <a:gd name="T42" fmla="*/ 36 w 84"/>
              <a:gd name="T43" fmla="*/ 12 h 28"/>
              <a:gd name="T44" fmla="*/ 38 w 84"/>
              <a:gd name="T45" fmla="*/ 13 h 28"/>
              <a:gd name="T46" fmla="*/ 40 w 84"/>
              <a:gd name="T47" fmla="*/ 13 h 28"/>
              <a:gd name="T48" fmla="*/ 41 w 84"/>
              <a:gd name="T49" fmla="*/ 14 h 28"/>
              <a:gd name="T50" fmla="*/ 43 w 84"/>
              <a:gd name="T51" fmla="*/ 15 h 28"/>
              <a:gd name="T52" fmla="*/ 45 w 84"/>
              <a:gd name="T53" fmla="*/ 15 h 28"/>
              <a:gd name="T54" fmla="*/ 46 w 84"/>
              <a:gd name="T55" fmla="*/ 16 h 28"/>
              <a:gd name="T56" fmla="*/ 48 w 84"/>
              <a:gd name="T57" fmla="*/ 16 h 28"/>
              <a:gd name="T58" fmla="*/ 50 w 84"/>
              <a:gd name="T59" fmla="*/ 17 h 28"/>
              <a:gd name="T60" fmla="*/ 51 w 84"/>
              <a:gd name="T61" fmla="*/ 17 h 28"/>
              <a:gd name="T62" fmla="*/ 53 w 84"/>
              <a:gd name="T63" fmla="*/ 18 h 28"/>
              <a:gd name="T64" fmla="*/ 55 w 84"/>
              <a:gd name="T65" fmla="*/ 19 h 28"/>
              <a:gd name="T66" fmla="*/ 56 w 84"/>
              <a:gd name="T67" fmla="*/ 19 h 28"/>
              <a:gd name="T68" fmla="*/ 58 w 84"/>
              <a:gd name="T69" fmla="*/ 20 h 28"/>
              <a:gd name="T70" fmla="*/ 60 w 84"/>
              <a:gd name="T71" fmla="*/ 20 h 28"/>
              <a:gd name="T72" fmla="*/ 61 w 84"/>
              <a:gd name="T73" fmla="*/ 21 h 28"/>
              <a:gd name="T74" fmla="*/ 63 w 84"/>
              <a:gd name="T75" fmla="*/ 21 h 28"/>
              <a:gd name="T76" fmla="*/ 65 w 84"/>
              <a:gd name="T77" fmla="*/ 22 h 28"/>
              <a:gd name="T78" fmla="*/ 67 w 84"/>
              <a:gd name="T79" fmla="*/ 22 h 28"/>
              <a:gd name="T80" fmla="*/ 68 w 84"/>
              <a:gd name="T81" fmla="*/ 23 h 28"/>
              <a:gd name="T82" fmla="*/ 70 w 84"/>
              <a:gd name="T83" fmla="*/ 24 h 28"/>
              <a:gd name="T84" fmla="*/ 72 w 84"/>
              <a:gd name="T85" fmla="*/ 24 h 28"/>
              <a:gd name="T86" fmla="*/ 74 w 84"/>
              <a:gd name="T87" fmla="*/ 25 h 28"/>
              <a:gd name="T88" fmla="*/ 75 w 84"/>
              <a:gd name="T89" fmla="*/ 25 h 28"/>
              <a:gd name="T90" fmla="*/ 77 w 84"/>
              <a:gd name="T91" fmla="*/ 26 h 28"/>
              <a:gd name="T92" fmla="*/ 79 w 84"/>
              <a:gd name="T93" fmla="*/ 26 h 28"/>
              <a:gd name="T94" fmla="*/ 80 w 84"/>
              <a:gd name="T95" fmla="*/ 27 h 28"/>
              <a:gd name="T96" fmla="*/ 82 w 84"/>
              <a:gd name="T97" fmla="*/ 28 h 28"/>
              <a:gd name="T98" fmla="*/ 84 w 84"/>
              <a:gd name="T99" fmla="*/ 28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28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3"/>
                </a:lnTo>
                <a:lnTo>
                  <a:pt x="9" y="3"/>
                </a:lnTo>
                <a:lnTo>
                  <a:pt x="10" y="4"/>
                </a:lnTo>
                <a:lnTo>
                  <a:pt x="12" y="5"/>
                </a:lnTo>
                <a:lnTo>
                  <a:pt x="14" y="5"/>
                </a:lnTo>
                <a:lnTo>
                  <a:pt x="16" y="6"/>
                </a:lnTo>
                <a:lnTo>
                  <a:pt x="17" y="6"/>
                </a:lnTo>
                <a:lnTo>
                  <a:pt x="19" y="6"/>
                </a:lnTo>
                <a:lnTo>
                  <a:pt x="21" y="7"/>
                </a:lnTo>
                <a:lnTo>
                  <a:pt x="23" y="8"/>
                </a:lnTo>
                <a:lnTo>
                  <a:pt x="24" y="8"/>
                </a:lnTo>
                <a:lnTo>
                  <a:pt x="26" y="9"/>
                </a:lnTo>
                <a:lnTo>
                  <a:pt x="28" y="10"/>
                </a:lnTo>
                <a:lnTo>
                  <a:pt x="29" y="10"/>
                </a:lnTo>
                <a:lnTo>
                  <a:pt x="31" y="11"/>
                </a:lnTo>
                <a:lnTo>
                  <a:pt x="33" y="11"/>
                </a:lnTo>
                <a:lnTo>
                  <a:pt x="34" y="12"/>
                </a:lnTo>
                <a:lnTo>
                  <a:pt x="36" y="12"/>
                </a:lnTo>
                <a:lnTo>
                  <a:pt x="38" y="13"/>
                </a:lnTo>
                <a:lnTo>
                  <a:pt x="40" y="13"/>
                </a:lnTo>
                <a:lnTo>
                  <a:pt x="41" y="14"/>
                </a:lnTo>
                <a:lnTo>
                  <a:pt x="43" y="15"/>
                </a:lnTo>
                <a:lnTo>
                  <a:pt x="45" y="15"/>
                </a:lnTo>
                <a:lnTo>
                  <a:pt x="46" y="16"/>
                </a:lnTo>
                <a:lnTo>
                  <a:pt x="48" y="16"/>
                </a:lnTo>
                <a:lnTo>
                  <a:pt x="50" y="17"/>
                </a:lnTo>
                <a:lnTo>
                  <a:pt x="51" y="17"/>
                </a:lnTo>
                <a:lnTo>
                  <a:pt x="53" y="18"/>
                </a:lnTo>
                <a:lnTo>
                  <a:pt x="55" y="19"/>
                </a:lnTo>
                <a:lnTo>
                  <a:pt x="56" y="19"/>
                </a:lnTo>
                <a:lnTo>
                  <a:pt x="58" y="20"/>
                </a:lnTo>
                <a:lnTo>
                  <a:pt x="60" y="20"/>
                </a:lnTo>
                <a:lnTo>
                  <a:pt x="61" y="21"/>
                </a:lnTo>
                <a:lnTo>
                  <a:pt x="63" y="21"/>
                </a:lnTo>
                <a:lnTo>
                  <a:pt x="65" y="22"/>
                </a:lnTo>
                <a:lnTo>
                  <a:pt x="67" y="22"/>
                </a:lnTo>
                <a:lnTo>
                  <a:pt x="68" y="23"/>
                </a:lnTo>
                <a:lnTo>
                  <a:pt x="70" y="24"/>
                </a:lnTo>
                <a:lnTo>
                  <a:pt x="72" y="24"/>
                </a:lnTo>
                <a:lnTo>
                  <a:pt x="74" y="25"/>
                </a:lnTo>
                <a:lnTo>
                  <a:pt x="75" y="25"/>
                </a:lnTo>
                <a:lnTo>
                  <a:pt x="77" y="26"/>
                </a:lnTo>
                <a:lnTo>
                  <a:pt x="79" y="26"/>
                </a:lnTo>
                <a:lnTo>
                  <a:pt x="80" y="27"/>
                </a:lnTo>
                <a:lnTo>
                  <a:pt x="82" y="28"/>
                </a:lnTo>
                <a:lnTo>
                  <a:pt x="84" y="28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6" name="Freeform 156"/>
          <p:cNvSpPr>
            <a:spLocks/>
          </p:cNvSpPr>
          <p:nvPr/>
        </p:nvSpPr>
        <p:spPr bwMode="auto">
          <a:xfrm>
            <a:off x="6179554" y="3620775"/>
            <a:ext cx="39487" cy="17336"/>
          </a:xfrm>
          <a:custGeom>
            <a:avLst/>
            <a:gdLst>
              <a:gd name="T0" fmla="*/ 0 w 83"/>
              <a:gd name="T1" fmla="*/ 0 h 25"/>
              <a:gd name="T2" fmla="*/ 1 w 83"/>
              <a:gd name="T3" fmla="*/ 0 h 25"/>
              <a:gd name="T4" fmla="*/ 3 w 83"/>
              <a:gd name="T5" fmla="*/ 1 h 25"/>
              <a:gd name="T6" fmla="*/ 5 w 83"/>
              <a:gd name="T7" fmla="*/ 1 h 25"/>
              <a:gd name="T8" fmla="*/ 6 w 83"/>
              <a:gd name="T9" fmla="*/ 2 h 25"/>
              <a:gd name="T10" fmla="*/ 8 w 83"/>
              <a:gd name="T11" fmla="*/ 3 h 25"/>
              <a:gd name="T12" fmla="*/ 10 w 83"/>
              <a:gd name="T13" fmla="*/ 3 h 25"/>
              <a:gd name="T14" fmla="*/ 11 w 83"/>
              <a:gd name="T15" fmla="*/ 4 h 25"/>
              <a:gd name="T16" fmla="*/ 13 w 83"/>
              <a:gd name="T17" fmla="*/ 4 h 25"/>
              <a:gd name="T18" fmla="*/ 15 w 83"/>
              <a:gd name="T19" fmla="*/ 5 h 25"/>
              <a:gd name="T20" fmla="*/ 16 w 83"/>
              <a:gd name="T21" fmla="*/ 5 h 25"/>
              <a:gd name="T22" fmla="*/ 18 w 83"/>
              <a:gd name="T23" fmla="*/ 6 h 25"/>
              <a:gd name="T24" fmla="*/ 20 w 83"/>
              <a:gd name="T25" fmla="*/ 7 h 25"/>
              <a:gd name="T26" fmla="*/ 22 w 83"/>
              <a:gd name="T27" fmla="*/ 7 h 25"/>
              <a:gd name="T28" fmla="*/ 23 w 83"/>
              <a:gd name="T29" fmla="*/ 7 h 25"/>
              <a:gd name="T30" fmla="*/ 25 w 83"/>
              <a:gd name="T31" fmla="*/ 8 h 25"/>
              <a:gd name="T32" fmla="*/ 27 w 83"/>
              <a:gd name="T33" fmla="*/ 8 h 25"/>
              <a:gd name="T34" fmla="*/ 28 w 83"/>
              <a:gd name="T35" fmla="*/ 9 h 25"/>
              <a:gd name="T36" fmla="*/ 30 w 83"/>
              <a:gd name="T37" fmla="*/ 10 h 25"/>
              <a:gd name="T38" fmla="*/ 32 w 83"/>
              <a:gd name="T39" fmla="*/ 10 h 25"/>
              <a:gd name="T40" fmla="*/ 34 w 83"/>
              <a:gd name="T41" fmla="*/ 11 h 25"/>
              <a:gd name="T42" fmla="*/ 35 w 83"/>
              <a:gd name="T43" fmla="*/ 11 h 25"/>
              <a:gd name="T44" fmla="*/ 37 w 83"/>
              <a:gd name="T45" fmla="*/ 12 h 25"/>
              <a:gd name="T46" fmla="*/ 39 w 83"/>
              <a:gd name="T47" fmla="*/ 12 h 25"/>
              <a:gd name="T48" fmla="*/ 40 w 83"/>
              <a:gd name="T49" fmla="*/ 13 h 25"/>
              <a:gd name="T50" fmla="*/ 42 w 83"/>
              <a:gd name="T51" fmla="*/ 13 h 25"/>
              <a:gd name="T52" fmla="*/ 44 w 83"/>
              <a:gd name="T53" fmla="*/ 14 h 25"/>
              <a:gd name="T54" fmla="*/ 46 w 83"/>
              <a:gd name="T55" fmla="*/ 14 h 25"/>
              <a:gd name="T56" fmla="*/ 47 w 83"/>
              <a:gd name="T57" fmla="*/ 15 h 25"/>
              <a:gd name="T58" fmla="*/ 49 w 83"/>
              <a:gd name="T59" fmla="*/ 15 h 25"/>
              <a:gd name="T60" fmla="*/ 51 w 83"/>
              <a:gd name="T61" fmla="*/ 16 h 25"/>
              <a:gd name="T62" fmla="*/ 52 w 83"/>
              <a:gd name="T63" fmla="*/ 16 h 25"/>
              <a:gd name="T64" fmla="*/ 54 w 83"/>
              <a:gd name="T65" fmla="*/ 17 h 25"/>
              <a:gd name="T66" fmla="*/ 56 w 83"/>
              <a:gd name="T67" fmla="*/ 17 h 25"/>
              <a:gd name="T68" fmla="*/ 57 w 83"/>
              <a:gd name="T69" fmla="*/ 18 h 25"/>
              <a:gd name="T70" fmla="*/ 59 w 83"/>
              <a:gd name="T71" fmla="*/ 18 h 25"/>
              <a:gd name="T72" fmla="*/ 61 w 83"/>
              <a:gd name="T73" fmla="*/ 19 h 25"/>
              <a:gd name="T74" fmla="*/ 62 w 83"/>
              <a:gd name="T75" fmla="*/ 19 h 25"/>
              <a:gd name="T76" fmla="*/ 64 w 83"/>
              <a:gd name="T77" fmla="*/ 20 h 25"/>
              <a:gd name="T78" fmla="*/ 66 w 83"/>
              <a:gd name="T79" fmla="*/ 20 h 25"/>
              <a:gd name="T80" fmla="*/ 67 w 83"/>
              <a:gd name="T81" fmla="*/ 21 h 25"/>
              <a:gd name="T82" fmla="*/ 69 w 83"/>
              <a:gd name="T83" fmla="*/ 21 h 25"/>
              <a:gd name="T84" fmla="*/ 71 w 83"/>
              <a:gd name="T85" fmla="*/ 22 h 25"/>
              <a:gd name="T86" fmla="*/ 72 w 83"/>
              <a:gd name="T87" fmla="*/ 22 h 25"/>
              <a:gd name="T88" fmla="*/ 74 w 83"/>
              <a:gd name="T89" fmla="*/ 22 h 25"/>
              <a:gd name="T90" fmla="*/ 76 w 83"/>
              <a:gd name="T91" fmla="*/ 23 h 25"/>
              <a:gd name="T92" fmla="*/ 77 w 83"/>
              <a:gd name="T93" fmla="*/ 23 h 25"/>
              <a:gd name="T94" fmla="*/ 79 w 83"/>
              <a:gd name="T95" fmla="*/ 24 h 25"/>
              <a:gd name="T96" fmla="*/ 81 w 83"/>
              <a:gd name="T97" fmla="*/ 24 h 25"/>
              <a:gd name="T98" fmla="*/ 83 w 83"/>
              <a:gd name="T99" fmla="*/ 25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5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6" y="2"/>
                </a:lnTo>
                <a:lnTo>
                  <a:pt x="8" y="3"/>
                </a:lnTo>
                <a:lnTo>
                  <a:pt x="10" y="3"/>
                </a:lnTo>
                <a:lnTo>
                  <a:pt x="11" y="4"/>
                </a:lnTo>
                <a:lnTo>
                  <a:pt x="13" y="4"/>
                </a:lnTo>
                <a:lnTo>
                  <a:pt x="15" y="5"/>
                </a:lnTo>
                <a:lnTo>
                  <a:pt x="16" y="5"/>
                </a:lnTo>
                <a:lnTo>
                  <a:pt x="18" y="6"/>
                </a:lnTo>
                <a:lnTo>
                  <a:pt x="20" y="7"/>
                </a:lnTo>
                <a:lnTo>
                  <a:pt x="22" y="7"/>
                </a:lnTo>
                <a:lnTo>
                  <a:pt x="23" y="7"/>
                </a:lnTo>
                <a:lnTo>
                  <a:pt x="25" y="8"/>
                </a:lnTo>
                <a:lnTo>
                  <a:pt x="27" y="8"/>
                </a:lnTo>
                <a:lnTo>
                  <a:pt x="28" y="9"/>
                </a:lnTo>
                <a:lnTo>
                  <a:pt x="30" y="10"/>
                </a:lnTo>
                <a:lnTo>
                  <a:pt x="32" y="10"/>
                </a:lnTo>
                <a:lnTo>
                  <a:pt x="34" y="11"/>
                </a:lnTo>
                <a:lnTo>
                  <a:pt x="35" y="11"/>
                </a:lnTo>
                <a:lnTo>
                  <a:pt x="37" y="12"/>
                </a:lnTo>
                <a:lnTo>
                  <a:pt x="39" y="12"/>
                </a:lnTo>
                <a:lnTo>
                  <a:pt x="40" y="13"/>
                </a:lnTo>
                <a:lnTo>
                  <a:pt x="42" y="13"/>
                </a:lnTo>
                <a:lnTo>
                  <a:pt x="44" y="14"/>
                </a:lnTo>
                <a:lnTo>
                  <a:pt x="46" y="14"/>
                </a:lnTo>
                <a:lnTo>
                  <a:pt x="47" y="15"/>
                </a:lnTo>
                <a:lnTo>
                  <a:pt x="49" y="15"/>
                </a:lnTo>
                <a:lnTo>
                  <a:pt x="51" y="16"/>
                </a:lnTo>
                <a:lnTo>
                  <a:pt x="52" y="16"/>
                </a:lnTo>
                <a:lnTo>
                  <a:pt x="54" y="17"/>
                </a:lnTo>
                <a:lnTo>
                  <a:pt x="56" y="17"/>
                </a:lnTo>
                <a:lnTo>
                  <a:pt x="57" y="18"/>
                </a:lnTo>
                <a:lnTo>
                  <a:pt x="59" y="18"/>
                </a:lnTo>
                <a:lnTo>
                  <a:pt x="61" y="19"/>
                </a:lnTo>
                <a:lnTo>
                  <a:pt x="62" y="19"/>
                </a:lnTo>
                <a:lnTo>
                  <a:pt x="64" y="20"/>
                </a:lnTo>
                <a:lnTo>
                  <a:pt x="66" y="20"/>
                </a:lnTo>
                <a:lnTo>
                  <a:pt x="67" y="21"/>
                </a:lnTo>
                <a:lnTo>
                  <a:pt x="69" y="21"/>
                </a:lnTo>
                <a:lnTo>
                  <a:pt x="71" y="22"/>
                </a:lnTo>
                <a:lnTo>
                  <a:pt x="72" y="22"/>
                </a:lnTo>
                <a:lnTo>
                  <a:pt x="74" y="22"/>
                </a:lnTo>
                <a:lnTo>
                  <a:pt x="76" y="23"/>
                </a:lnTo>
                <a:lnTo>
                  <a:pt x="77" y="23"/>
                </a:lnTo>
                <a:lnTo>
                  <a:pt x="79" y="24"/>
                </a:lnTo>
                <a:lnTo>
                  <a:pt x="81" y="24"/>
                </a:lnTo>
                <a:lnTo>
                  <a:pt x="83" y="2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7" name="Freeform 157"/>
          <p:cNvSpPr>
            <a:spLocks/>
          </p:cNvSpPr>
          <p:nvPr/>
        </p:nvSpPr>
        <p:spPr bwMode="auto">
          <a:xfrm>
            <a:off x="6219042" y="3638110"/>
            <a:ext cx="39487" cy="10401"/>
          </a:xfrm>
          <a:custGeom>
            <a:avLst/>
            <a:gdLst>
              <a:gd name="T0" fmla="*/ 0 w 83"/>
              <a:gd name="T1" fmla="*/ 0 h 15"/>
              <a:gd name="T2" fmla="*/ 1 w 83"/>
              <a:gd name="T3" fmla="*/ 0 h 15"/>
              <a:gd name="T4" fmla="*/ 3 w 83"/>
              <a:gd name="T5" fmla="*/ 1 h 15"/>
              <a:gd name="T6" fmla="*/ 5 w 83"/>
              <a:gd name="T7" fmla="*/ 1 h 15"/>
              <a:gd name="T8" fmla="*/ 7 w 83"/>
              <a:gd name="T9" fmla="*/ 1 h 15"/>
              <a:gd name="T10" fmla="*/ 8 w 83"/>
              <a:gd name="T11" fmla="*/ 2 h 15"/>
              <a:gd name="T12" fmla="*/ 10 w 83"/>
              <a:gd name="T13" fmla="*/ 3 h 15"/>
              <a:gd name="T14" fmla="*/ 12 w 83"/>
              <a:gd name="T15" fmla="*/ 3 h 15"/>
              <a:gd name="T16" fmla="*/ 13 w 83"/>
              <a:gd name="T17" fmla="*/ 3 h 15"/>
              <a:gd name="T18" fmla="*/ 15 w 83"/>
              <a:gd name="T19" fmla="*/ 4 h 15"/>
              <a:gd name="T20" fmla="*/ 17 w 83"/>
              <a:gd name="T21" fmla="*/ 4 h 15"/>
              <a:gd name="T22" fmla="*/ 18 w 83"/>
              <a:gd name="T23" fmla="*/ 5 h 15"/>
              <a:gd name="T24" fmla="*/ 20 w 83"/>
              <a:gd name="T25" fmla="*/ 5 h 15"/>
              <a:gd name="T26" fmla="*/ 22 w 83"/>
              <a:gd name="T27" fmla="*/ 5 h 15"/>
              <a:gd name="T28" fmla="*/ 23 w 83"/>
              <a:gd name="T29" fmla="*/ 6 h 15"/>
              <a:gd name="T30" fmla="*/ 25 w 83"/>
              <a:gd name="T31" fmla="*/ 6 h 15"/>
              <a:gd name="T32" fmla="*/ 27 w 83"/>
              <a:gd name="T33" fmla="*/ 6 h 15"/>
              <a:gd name="T34" fmla="*/ 29 w 83"/>
              <a:gd name="T35" fmla="*/ 7 h 15"/>
              <a:gd name="T36" fmla="*/ 30 w 83"/>
              <a:gd name="T37" fmla="*/ 7 h 15"/>
              <a:gd name="T38" fmla="*/ 32 w 83"/>
              <a:gd name="T39" fmla="*/ 8 h 15"/>
              <a:gd name="T40" fmla="*/ 34 w 83"/>
              <a:gd name="T41" fmla="*/ 8 h 15"/>
              <a:gd name="T42" fmla="*/ 35 w 83"/>
              <a:gd name="T43" fmla="*/ 8 h 15"/>
              <a:gd name="T44" fmla="*/ 37 w 83"/>
              <a:gd name="T45" fmla="*/ 8 h 15"/>
              <a:gd name="T46" fmla="*/ 39 w 83"/>
              <a:gd name="T47" fmla="*/ 9 h 15"/>
              <a:gd name="T48" fmla="*/ 40 w 83"/>
              <a:gd name="T49" fmla="*/ 9 h 15"/>
              <a:gd name="T50" fmla="*/ 42 w 83"/>
              <a:gd name="T51" fmla="*/ 10 h 15"/>
              <a:gd name="T52" fmla="*/ 44 w 83"/>
              <a:gd name="T53" fmla="*/ 10 h 15"/>
              <a:gd name="T54" fmla="*/ 45 w 83"/>
              <a:gd name="T55" fmla="*/ 10 h 15"/>
              <a:gd name="T56" fmla="*/ 47 w 83"/>
              <a:gd name="T57" fmla="*/ 10 h 15"/>
              <a:gd name="T58" fmla="*/ 49 w 83"/>
              <a:gd name="T59" fmla="*/ 11 h 15"/>
              <a:gd name="T60" fmla="*/ 51 w 83"/>
              <a:gd name="T61" fmla="*/ 11 h 15"/>
              <a:gd name="T62" fmla="*/ 52 w 83"/>
              <a:gd name="T63" fmla="*/ 12 h 15"/>
              <a:gd name="T64" fmla="*/ 54 w 83"/>
              <a:gd name="T65" fmla="*/ 12 h 15"/>
              <a:gd name="T66" fmla="*/ 56 w 83"/>
              <a:gd name="T67" fmla="*/ 12 h 15"/>
              <a:gd name="T68" fmla="*/ 58 w 83"/>
              <a:gd name="T69" fmla="*/ 12 h 15"/>
              <a:gd name="T70" fmla="*/ 59 w 83"/>
              <a:gd name="T71" fmla="*/ 13 h 15"/>
              <a:gd name="T72" fmla="*/ 61 w 83"/>
              <a:gd name="T73" fmla="*/ 13 h 15"/>
              <a:gd name="T74" fmla="*/ 63 w 83"/>
              <a:gd name="T75" fmla="*/ 13 h 15"/>
              <a:gd name="T76" fmla="*/ 64 w 83"/>
              <a:gd name="T77" fmla="*/ 13 h 15"/>
              <a:gd name="T78" fmla="*/ 66 w 83"/>
              <a:gd name="T79" fmla="*/ 13 h 15"/>
              <a:gd name="T80" fmla="*/ 68 w 83"/>
              <a:gd name="T81" fmla="*/ 14 h 15"/>
              <a:gd name="T82" fmla="*/ 69 w 83"/>
              <a:gd name="T83" fmla="*/ 14 h 15"/>
              <a:gd name="T84" fmla="*/ 71 w 83"/>
              <a:gd name="T85" fmla="*/ 14 h 15"/>
              <a:gd name="T86" fmla="*/ 73 w 83"/>
              <a:gd name="T87" fmla="*/ 14 h 15"/>
              <a:gd name="T88" fmla="*/ 74 w 83"/>
              <a:gd name="T89" fmla="*/ 15 h 15"/>
              <a:gd name="T90" fmla="*/ 76 w 83"/>
              <a:gd name="T91" fmla="*/ 15 h 15"/>
              <a:gd name="T92" fmla="*/ 78 w 83"/>
              <a:gd name="T93" fmla="*/ 15 h 15"/>
              <a:gd name="T94" fmla="*/ 79 w 83"/>
              <a:gd name="T95" fmla="*/ 15 h 15"/>
              <a:gd name="T96" fmla="*/ 81 w 83"/>
              <a:gd name="T97" fmla="*/ 15 h 15"/>
              <a:gd name="T98" fmla="*/ 83 w 83"/>
              <a:gd name="T99" fmla="*/ 15 h 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5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7" y="1"/>
                </a:lnTo>
                <a:lnTo>
                  <a:pt x="8" y="2"/>
                </a:lnTo>
                <a:lnTo>
                  <a:pt x="10" y="3"/>
                </a:lnTo>
                <a:lnTo>
                  <a:pt x="12" y="3"/>
                </a:lnTo>
                <a:lnTo>
                  <a:pt x="13" y="3"/>
                </a:lnTo>
                <a:lnTo>
                  <a:pt x="15" y="4"/>
                </a:lnTo>
                <a:lnTo>
                  <a:pt x="17" y="4"/>
                </a:lnTo>
                <a:lnTo>
                  <a:pt x="18" y="5"/>
                </a:lnTo>
                <a:lnTo>
                  <a:pt x="20" y="5"/>
                </a:lnTo>
                <a:lnTo>
                  <a:pt x="22" y="5"/>
                </a:lnTo>
                <a:lnTo>
                  <a:pt x="23" y="6"/>
                </a:lnTo>
                <a:lnTo>
                  <a:pt x="25" y="6"/>
                </a:lnTo>
                <a:lnTo>
                  <a:pt x="27" y="6"/>
                </a:lnTo>
                <a:lnTo>
                  <a:pt x="29" y="7"/>
                </a:lnTo>
                <a:lnTo>
                  <a:pt x="30" y="7"/>
                </a:lnTo>
                <a:lnTo>
                  <a:pt x="32" y="8"/>
                </a:lnTo>
                <a:lnTo>
                  <a:pt x="34" y="8"/>
                </a:lnTo>
                <a:lnTo>
                  <a:pt x="35" y="8"/>
                </a:lnTo>
                <a:lnTo>
                  <a:pt x="37" y="8"/>
                </a:lnTo>
                <a:lnTo>
                  <a:pt x="39" y="9"/>
                </a:lnTo>
                <a:lnTo>
                  <a:pt x="40" y="9"/>
                </a:lnTo>
                <a:lnTo>
                  <a:pt x="42" y="10"/>
                </a:lnTo>
                <a:lnTo>
                  <a:pt x="44" y="10"/>
                </a:lnTo>
                <a:lnTo>
                  <a:pt x="45" y="10"/>
                </a:lnTo>
                <a:lnTo>
                  <a:pt x="47" y="10"/>
                </a:lnTo>
                <a:lnTo>
                  <a:pt x="49" y="11"/>
                </a:lnTo>
                <a:lnTo>
                  <a:pt x="51" y="11"/>
                </a:lnTo>
                <a:lnTo>
                  <a:pt x="52" y="12"/>
                </a:lnTo>
                <a:lnTo>
                  <a:pt x="54" y="12"/>
                </a:lnTo>
                <a:lnTo>
                  <a:pt x="56" y="12"/>
                </a:lnTo>
                <a:lnTo>
                  <a:pt x="58" y="12"/>
                </a:lnTo>
                <a:lnTo>
                  <a:pt x="59" y="13"/>
                </a:lnTo>
                <a:lnTo>
                  <a:pt x="61" y="13"/>
                </a:lnTo>
                <a:lnTo>
                  <a:pt x="63" y="13"/>
                </a:lnTo>
                <a:lnTo>
                  <a:pt x="64" y="13"/>
                </a:lnTo>
                <a:lnTo>
                  <a:pt x="66" y="13"/>
                </a:lnTo>
                <a:lnTo>
                  <a:pt x="68" y="14"/>
                </a:lnTo>
                <a:lnTo>
                  <a:pt x="69" y="14"/>
                </a:lnTo>
                <a:lnTo>
                  <a:pt x="71" y="14"/>
                </a:lnTo>
                <a:lnTo>
                  <a:pt x="73" y="14"/>
                </a:lnTo>
                <a:lnTo>
                  <a:pt x="74" y="15"/>
                </a:lnTo>
                <a:lnTo>
                  <a:pt x="76" y="15"/>
                </a:lnTo>
                <a:lnTo>
                  <a:pt x="78" y="15"/>
                </a:lnTo>
                <a:lnTo>
                  <a:pt x="79" y="15"/>
                </a:lnTo>
                <a:lnTo>
                  <a:pt x="81" y="15"/>
                </a:lnTo>
                <a:lnTo>
                  <a:pt x="83" y="1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" name="Freeform 158"/>
          <p:cNvSpPr>
            <a:spLocks/>
          </p:cNvSpPr>
          <p:nvPr/>
        </p:nvSpPr>
        <p:spPr bwMode="auto">
          <a:xfrm>
            <a:off x="6258529" y="3641577"/>
            <a:ext cx="39487" cy="7628"/>
          </a:xfrm>
          <a:custGeom>
            <a:avLst/>
            <a:gdLst>
              <a:gd name="T0" fmla="*/ 0 w 83"/>
              <a:gd name="T1" fmla="*/ 10 h 11"/>
              <a:gd name="T2" fmla="*/ 1 w 83"/>
              <a:gd name="T3" fmla="*/ 10 h 11"/>
              <a:gd name="T4" fmla="*/ 3 w 83"/>
              <a:gd name="T5" fmla="*/ 10 h 11"/>
              <a:gd name="T6" fmla="*/ 5 w 83"/>
              <a:gd name="T7" fmla="*/ 11 h 11"/>
              <a:gd name="T8" fmla="*/ 6 w 83"/>
              <a:gd name="T9" fmla="*/ 11 h 11"/>
              <a:gd name="T10" fmla="*/ 8 w 83"/>
              <a:gd name="T11" fmla="*/ 11 h 11"/>
              <a:gd name="T12" fmla="*/ 10 w 83"/>
              <a:gd name="T13" fmla="*/ 11 h 11"/>
              <a:gd name="T14" fmla="*/ 12 w 83"/>
              <a:gd name="T15" fmla="*/ 11 h 11"/>
              <a:gd name="T16" fmla="*/ 13 w 83"/>
              <a:gd name="T17" fmla="*/ 11 h 11"/>
              <a:gd name="T18" fmla="*/ 15 w 83"/>
              <a:gd name="T19" fmla="*/ 11 h 11"/>
              <a:gd name="T20" fmla="*/ 17 w 83"/>
              <a:gd name="T21" fmla="*/ 11 h 11"/>
              <a:gd name="T22" fmla="*/ 19 w 83"/>
              <a:gd name="T23" fmla="*/ 11 h 11"/>
              <a:gd name="T24" fmla="*/ 20 w 83"/>
              <a:gd name="T25" fmla="*/ 11 h 11"/>
              <a:gd name="T26" fmla="*/ 22 w 83"/>
              <a:gd name="T27" fmla="*/ 11 h 11"/>
              <a:gd name="T28" fmla="*/ 24 w 83"/>
              <a:gd name="T29" fmla="*/ 11 h 11"/>
              <a:gd name="T30" fmla="*/ 25 w 83"/>
              <a:gd name="T31" fmla="*/ 11 h 11"/>
              <a:gd name="T32" fmla="*/ 27 w 83"/>
              <a:gd name="T33" fmla="*/ 11 h 11"/>
              <a:gd name="T34" fmla="*/ 29 w 83"/>
              <a:gd name="T35" fmla="*/ 11 h 11"/>
              <a:gd name="T36" fmla="*/ 31 w 83"/>
              <a:gd name="T37" fmla="*/ 11 h 11"/>
              <a:gd name="T38" fmla="*/ 32 w 83"/>
              <a:gd name="T39" fmla="*/ 11 h 11"/>
              <a:gd name="T40" fmla="*/ 34 w 83"/>
              <a:gd name="T41" fmla="*/ 10 h 11"/>
              <a:gd name="T42" fmla="*/ 36 w 83"/>
              <a:gd name="T43" fmla="*/ 10 h 11"/>
              <a:gd name="T44" fmla="*/ 37 w 83"/>
              <a:gd name="T45" fmla="*/ 10 h 11"/>
              <a:gd name="T46" fmla="*/ 39 w 83"/>
              <a:gd name="T47" fmla="*/ 10 h 11"/>
              <a:gd name="T48" fmla="*/ 41 w 83"/>
              <a:gd name="T49" fmla="*/ 10 h 11"/>
              <a:gd name="T50" fmla="*/ 42 w 83"/>
              <a:gd name="T51" fmla="*/ 10 h 11"/>
              <a:gd name="T52" fmla="*/ 44 w 83"/>
              <a:gd name="T53" fmla="*/ 10 h 11"/>
              <a:gd name="T54" fmla="*/ 46 w 83"/>
              <a:gd name="T55" fmla="*/ 9 h 11"/>
              <a:gd name="T56" fmla="*/ 47 w 83"/>
              <a:gd name="T57" fmla="*/ 9 h 11"/>
              <a:gd name="T58" fmla="*/ 49 w 83"/>
              <a:gd name="T59" fmla="*/ 9 h 11"/>
              <a:gd name="T60" fmla="*/ 51 w 83"/>
              <a:gd name="T61" fmla="*/ 8 h 11"/>
              <a:gd name="T62" fmla="*/ 52 w 83"/>
              <a:gd name="T63" fmla="*/ 8 h 11"/>
              <a:gd name="T64" fmla="*/ 54 w 83"/>
              <a:gd name="T65" fmla="*/ 8 h 11"/>
              <a:gd name="T66" fmla="*/ 56 w 83"/>
              <a:gd name="T67" fmla="*/ 8 h 11"/>
              <a:gd name="T68" fmla="*/ 57 w 83"/>
              <a:gd name="T69" fmla="*/ 7 h 11"/>
              <a:gd name="T70" fmla="*/ 59 w 83"/>
              <a:gd name="T71" fmla="*/ 7 h 11"/>
              <a:gd name="T72" fmla="*/ 61 w 83"/>
              <a:gd name="T73" fmla="*/ 7 h 11"/>
              <a:gd name="T74" fmla="*/ 63 w 83"/>
              <a:gd name="T75" fmla="*/ 6 h 11"/>
              <a:gd name="T76" fmla="*/ 64 w 83"/>
              <a:gd name="T77" fmla="*/ 6 h 11"/>
              <a:gd name="T78" fmla="*/ 66 w 83"/>
              <a:gd name="T79" fmla="*/ 5 h 11"/>
              <a:gd name="T80" fmla="*/ 68 w 83"/>
              <a:gd name="T81" fmla="*/ 5 h 11"/>
              <a:gd name="T82" fmla="*/ 70 w 83"/>
              <a:gd name="T83" fmla="*/ 5 h 11"/>
              <a:gd name="T84" fmla="*/ 71 w 83"/>
              <a:gd name="T85" fmla="*/ 4 h 11"/>
              <a:gd name="T86" fmla="*/ 73 w 83"/>
              <a:gd name="T87" fmla="*/ 3 h 11"/>
              <a:gd name="T88" fmla="*/ 75 w 83"/>
              <a:gd name="T89" fmla="*/ 3 h 11"/>
              <a:gd name="T90" fmla="*/ 76 w 83"/>
              <a:gd name="T91" fmla="*/ 2 h 11"/>
              <a:gd name="T92" fmla="*/ 78 w 83"/>
              <a:gd name="T93" fmla="*/ 2 h 11"/>
              <a:gd name="T94" fmla="*/ 80 w 83"/>
              <a:gd name="T95" fmla="*/ 1 h 11"/>
              <a:gd name="T96" fmla="*/ 81 w 83"/>
              <a:gd name="T97" fmla="*/ 1 h 11"/>
              <a:gd name="T98" fmla="*/ 83 w 83"/>
              <a:gd name="T99" fmla="*/ 0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1">
                <a:moveTo>
                  <a:pt x="0" y="10"/>
                </a:moveTo>
                <a:lnTo>
                  <a:pt x="1" y="10"/>
                </a:lnTo>
                <a:lnTo>
                  <a:pt x="3" y="10"/>
                </a:lnTo>
                <a:lnTo>
                  <a:pt x="5" y="11"/>
                </a:lnTo>
                <a:lnTo>
                  <a:pt x="6" y="11"/>
                </a:lnTo>
                <a:lnTo>
                  <a:pt x="8" y="11"/>
                </a:lnTo>
                <a:lnTo>
                  <a:pt x="10" y="11"/>
                </a:lnTo>
                <a:lnTo>
                  <a:pt x="12" y="11"/>
                </a:lnTo>
                <a:lnTo>
                  <a:pt x="13" y="11"/>
                </a:lnTo>
                <a:lnTo>
                  <a:pt x="15" y="11"/>
                </a:lnTo>
                <a:lnTo>
                  <a:pt x="17" y="11"/>
                </a:lnTo>
                <a:lnTo>
                  <a:pt x="19" y="11"/>
                </a:lnTo>
                <a:lnTo>
                  <a:pt x="20" y="11"/>
                </a:lnTo>
                <a:lnTo>
                  <a:pt x="22" y="11"/>
                </a:lnTo>
                <a:lnTo>
                  <a:pt x="24" y="11"/>
                </a:lnTo>
                <a:lnTo>
                  <a:pt x="25" y="11"/>
                </a:lnTo>
                <a:lnTo>
                  <a:pt x="27" y="11"/>
                </a:lnTo>
                <a:lnTo>
                  <a:pt x="29" y="11"/>
                </a:lnTo>
                <a:lnTo>
                  <a:pt x="31" y="11"/>
                </a:lnTo>
                <a:lnTo>
                  <a:pt x="32" y="11"/>
                </a:lnTo>
                <a:lnTo>
                  <a:pt x="34" y="10"/>
                </a:lnTo>
                <a:lnTo>
                  <a:pt x="36" y="10"/>
                </a:lnTo>
                <a:lnTo>
                  <a:pt x="37" y="10"/>
                </a:lnTo>
                <a:lnTo>
                  <a:pt x="39" y="10"/>
                </a:lnTo>
                <a:lnTo>
                  <a:pt x="41" y="10"/>
                </a:lnTo>
                <a:lnTo>
                  <a:pt x="42" y="10"/>
                </a:lnTo>
                <a:lnTo>
                  <a:pt x="44" y="10"/>
                </a:lnTo>
                <a:lnTo>
                  <a:pt x="46" y="9"/>
                </a:lnTo>
                <a:lnTo>
                  <a:pt x="47" y="9"/>
                </a:lnTo>
                <a:lnTo>
                  <a:pt x="49" y="9"/>
                </a:lnTo>
                <a:lnTo>
                  <a:pt x="51" y="8"/>
                </a:lnTo>
                <a:lnTo>
                  <a:pt x="52" y="8"/>
                </a:lnTo>
                <a:lnTo>
                  <a:pt x="54" y="8"/>
                </a:lnTo>
                <a:lnTo>
                  <a:pt x="56" y="8"/>
                </a:lnTo>
                <a:lnTo>
                  <a:pt x="57" y="7"/>
                </a:lnTo>
                <a:lnTo>
                  <a:pt x="59" y="7"/>
                </a:lnTo>
                <a:lnTo>
                  <a:pt x="61" y="7"/>
                </a:lnTo>
                <a:lnTo>
                  <a:pt x="63" y="6"/>
                </a:lnTo>
                <a:lnTo>
                  <a:pt x="64" y="6"/>
                </a:lnTo>
                <a:lnTo>
                  <a:pt x="66" y="5"/>
                </a:lnTo>
                <a:lnTo>
                  <a:pt x="68" y="5"/>
                </a:lnTo>
                <a:lnTo>
                  <a:pt x="70" y="5"/>
                </a:lnTo>
                <a:lnTo>
                  <a:pt x="71" y="4"/>
                </a:lnTo>
                <a:lnTo>
                  <a:pt x="73" y="3"/>
                </a:lnTo>
                <a:lnTo>
                  <a:pt x="75" y="3"/>
                </a:lnTo>
                <a:lnTo>
                  <a:pt x="76" y="2"/>
                </a:lnTo>
                <a:lnTo>
                  <a:pt x="78" y="2"/>
                </a:lnTo>
                <a:lnTo>
                  <a:pt x="80" y="1"/>
                </a:lnTo>
                <a:lnTo>
                  <a:pt x="81" y="1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9" name="Freeform 159"/>
          <p:cNvSpPr>
            <a:spLocks/>
          </p:cNvSpPr>
          <p:nvPr/>
        </p:nvSpPr>
        <p:spPr bwMode="auto">
          <a:xfrm>
            <a:off x="6298016" y="3596505"/>
            <a:ext cx="39487" cy="45072"/>
          </a:xfrm>
          <a:custGeom>
            <a:avLst/>
            <a:gdLst>
              <a:gd name="T0" fmla="*/ 0 w 83"/>
              <a:gd name="T1" fmla="*/ 65 h 65"/>
              <a:gd name="T2" fmla="*/ 2 w 83"/>
              <a:gd name="T3" fmla="*/ 64 h 65"/>
              <a:gd name="T4" fmla="*/ 3 w 83"/>
              <a:gd name="T5" fmla="*/ 63 h 65"/>
              <a:gd name="T6" fmla="*/ 5 w 83"/>
              <a:gd name="T7" fmla="*/ 63 h 65"/>
              <a:gd name="T8" fmla="*/ 7 w 83"/>
              <a:gd name="T9" fmla="*/ 62 h 65"/>
              <a:gd name="T10" fmla="*/ 8 w 83"/>
              <a:gd name="T11" fmla="*/ 61 h 65"/>
              <a:gd name="T12" fmla="*/ 10 w 83"/>
              <a:gd name="T13" fmla="*/ 61 h 65"/>
              <a:gd name="T14" fmla="*/ 12 w 83"/>
              <a:gd name="T15" fmla="*/ 60 h 65"/>
              <a:gd name="T16" fmla="*/ 13 w 83"/>
              <a:gd name="T17" fmla="*/ 59 h 65"/>
              <a:gd name="T18" fmla="*/ 15 w 83"/>
              <a:gd name="T19" fmla="*/ 58 h 65"/>
              <a:gd name="T20" fmla="*/ 17 w 83"/>
              <a:gd name="T21" fmla="*/ 57 h 65"/>
              <a:gd name="T22" fmla="*/ 19 w 83"/>
              <a:gd name="T23" fmla="*/ 56 h 65"/>
              <a:gd name="T24" fmla="*/ 20 w 83"/>
              <a:gd name="T25" fmla="*/ 55 h 65"/>
              <a:gd name="T26" fmla="*/ 22 w 83"/>
              <a:gd name="T27" fmla="*/ 54 h 65"/>
              <a:gd name="T28" fmla="*/ 24 w 83"/>
              <a:gd name="T29" fmla="*/ 53 h 65"/>
              <a:gd name="T30" fmla="*/ 25 w 83"/>
              <a:gd name="T31" fmla="*/ 52 h 65"/>
              <a:gd name="T32" fmla="*/ 27 w 83"/>
              <a:gd name="T33" fmla="*/ 51 h 65"/>
              <a:gd name="T34" fmla="*/ 29 w 83"/>
              <a:gd name="T35" fmla="*/ 50 h 65"/>
              <a:gd name="T36" fmla="*/ 31 w 83"/>
              <a:gd name="T37" fmla="*/ 49 h 65"/>
              <a:gd name="T38" fmla="*/ 32 w 83"/>
              <a:gd name="T39" fmla="*/ 48 h 65"/>
              <a:gd name="T40" fmla="*/ 34 w 83"/>
              <a:gd name="T41" fmla="*/ 47 h 65"/>
              <a:gd name="T42" fmla="*/ 36 w 83"/>
              <a:gd name="T43" fmla="*/ 45 h 65"/>
              <a:gd name="T44" fmla="*/ 38 w 83"/>
              <a:gd name="T45" fmla="*/ 44 h 65"/>
              <a:gd name="T46" fmla="*/ 39 w 83"/>
              <a:gd name="T47" fmla="*/ 43 h 65"/>
              <a:gd name="T48" fmla="*/ 41 w 83"/>
              <a:gd name="T49" fmla="*/ 42 h 65"/>
              <a:gd name="T50" fmla="*/ 43 w 83"/>
              <a:gd name="T51" fmla="*/ 40 h 65"/>
              <a:gd name="T52" fmla="*/ 44 w 83"/>
              <a:gd name="T53" fmla="*/ 39 h 65"/>
              <a:gd name="T54" fmla="*/ 46 w 83"/>
              <a:gd name="T55" fmla="*/ 38 h 65"/>
              <a:gd name="T56" fmla="*/ 48 w 83"/>
              <a:gd name="T57" fmla="*/ 36 h 65"/>
              <a:gd name="T58" fmla="*/ 49 w 83"/>
              <a:gd name="T59" fmla="*/ 35 h 65"/>
              <a:gd name="T60" fmla="*/ 51 w 83"/>
              <a:gd name="T61" fmla="*/ 33 h 65"/>
              <a:gd name="T62" fmla="*/ 53 w 83"/>
              <a:gd name="T63" fmla="*/ 32 h 65"/>
              <a:gd name="T64" fmla="*/ 54 w 83"/>
              <a:gd name="T65" fmla="*/ 30 h 65"/>
              <a:gd name="T66" fmla="*/ 56 w 83"/>
              <a:gd name="T67" fmla="*/ 29 h 65"/>
              <a:gd name="T68" fmla="*/ 58 w 83"/>
              <a:gd name="T69" fmla="*/ 27 h 65"/>
              <a:gd name="T70" fmla="*/ 59 w 83"/>
              <a:gd name="T71" fmla="*/ 26 h 65"/>
              <a:gd name="T72" fmla="*/ 61 w 83"/>
              <a:gd name="T73" fmla="*/ 24 h 65"/>
              <a:gd name="T74" fmla="*/ 63 w 83"/>
              <a:gd name="T75" fmla="*/ 22 h 65"/>
              <a:gd name="T76" fmla="*/ 64 w 83"/>
              <a:gd name="T77" fmla="*/ 20 h 65"/>
              <a:gd name="T78" fmla="*/ 66 w 83"/>
              <a:gd name="T79" fmla="*/ 19 h 65"/>
              <a:gd name="T80" fmla="*/ 68 w 83"/>
              <a:gd name="T81" fmla="*/ 17 h 65"/>
              <a:gd name="T82" fmla="*/ 69 w 83"/>
              <a:gd name="T83" fmla="*/ 15 h 65"/>
              <a:gd name="T84" fmla="*/ 71 w 83"/>
              <a:gd name="T85" fmla="*/ 13 h 65"/>
              <a:gd name="T86" fmla="*/ 73 w 83"/>
              <a:gd name="T87" fmla="*/ 12 h 65"/>
              <a:gd name="T88" fmla="*/ 75 w 83"/>
              <a:gd name="T89" fmla="*/ 10 h 65"/>
              <a:gd name="T90" fmla="*/ 76 w 83"/>
              <a:gd name="T91" fmla="*/ 8 h 65"/>
              <a:gd name="T92" fmla="*/ 78 w 83"/>
              <a:gd name="T93" fmla="*/ 6 h 65"/>
              <a:gd name="T94" fmla="*/ 80 w 83"/>
              <a:gd name="T95" fmla="*/ 4 h 65"/>
              <a:gd name="T96" fmla="*/ 82 w 83"/>
              <a:gd name="T97" fmla="*/ 2 h 65"/>
              <a:gd name="T98" fmla="*/ 83 w 83"/>
              <a:gd name="T99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65">
                <a:moveTo>
                  <a:pt x="0" y="65"/>
                </a:moveTo>
                <a:lnTo>
                  <a:pt x="2" y="64"/>
                </a:lnTo>
                <a:lnTo>
                  <a:pt x="3" y="63"/>
                </a:lnTo>
                <a:lnTo>
                  <a:pt x="5" y="63"/>
                </a:lnTo>
                <a:lnTo>
                  <a:pt x="7" y="62"/>
                </a:lnTo>
                <a:lnTo>
                  <a:pt x="8" y="61"/>
                </a:lnTo>
                <a:lnTo>
                  <a:pt x="10" y="61"/>
                </a:lnTo>
                <a:lnTo>
                  <a:pt x="12" y="60"/>
                </a:lnTo>
                <a:lnTo>
                  <a:pt x="13" y="59"/>
                </a:lnTo>
                <a:lnTo>
                  <a:pt x="15" y="58"/>
                </a:lnTo>
                <a:lnTo>
                  <a:pt x="17" y="57"/>
                </a:lnTo>
                <a:lnTo>
                  <a:pt x="19" y="56"/>
                </a:lnTo>
                <a:lnTo>
                  <a:pt x="20" y="55"/>
                </a:lnTo>
                <a:lnTo>
                  <a:pt x="22" y="54"/>
                </a:lnTo>
                <a:lnTo>
                  <a:pt x="24" y="53"/>
                </a:lnTo>
                <a:lnTo>
                  <a:pt x="25" y="52"/>
                </a:lnTo>
                <a:lnTo>
                  <a:pt x="27" y="51"/>
                </a:lnTo>
                <a:lnTo>
                  <a:pt x="29" y="50"/>
                </a:lnTo>
                <a:lnTo>
                  <a:pt x="31" y="49"/>
                </a:lnTo>
                <a:lnTo>
                  <a:pt x="32" y="48"/>
                </a:lnTo>
                <a:lnTo>
                  <a:pt x="34" y="47"/>
                </a:lnTo>
                <a:lnTo>
                  <a:pt x="36" y="45"/>
                </a:lnTo>
                <a:lnTo>
                  <a:pt x="38" y="44"/>
                </a:lnTo>
                <a:lnTo>
                  <a:pt x="39" y="43"/>
                </a:lnTo>
                <a:lnTo>
                  <a:pt x="41" y="42"/>
                </a:lnTo>
                <a:lnTo>
                  <a:pt x="43" y="40"/>
                </a:lnTo>
                <a:lnTo>
                  <a:pt x="44" y="39"/>
                </a:lnTo>
                <a:lnTo>
                  <a:pt x="46" y="38"/>
                </a:lnTo>
                <a:lnTo>
                  <a:pt x="48" y="36"/>
                </a:lnTo>
                <a:lnTo>
                  <a:pt x="49" y="35"/>
                </a:lnTo>
                <a:lnTo>
                  <a:pt x="51" y="33"/>
                </a:lnTo>
                <a:lnTo>
                  <a:pt x="53" y="32"/>
                </a:lnTo>
                <a:lnTo>
                  <a:pt x="54" y="30"/>
                </a:lnTo>
                <a:lnTo>
                  <a:pt x="56" y="29"/>
                </a:lnTo>
                <a:lnTo>
                  <a:pt x="58" y="27"/>
                </a:lnTo>
                <a:lnTo>
                  <a:pt x="59" y="26"/>
                </a:lnTo>
                <a:lnTo>
                  <a:pt x="61" y="24"/>
                </a:lnTo>
                <a:lnTo>
                  <a:pt x="63" y="22"/>
                </a:lnTo>
                <a:lnTo>
                  <a:pt x="64" y="20"/>
                </a:lnTo>
                <a:lnTo>
                  <a:pt x="66" y="19"/>
                </a:lnTo>
                <a:lnTo>
                  <a:pt x="68" y="17"/>
                </a:lnTo>
                <a:lnTo>
                  <a:pt x="69" y="15"/>
                </a:lnTo>
                <a:lnTo>
                  <a:pt x="71" y="13"/>
                </a:lnTo>
                <a:lnTo>
                  <a:pt x="73" y="12"/>
                </a:lnTo>
                <a:lnTo>
                  <a:pt x="75" y="10"/>
                </a:lnTo>
                <a:lnTo>
                  <a:pt x="76" y="8"/>
                </a:lnTo>
                <a:lnTo>
                  <a:pt x="78" y="6"/>
                </a:lnTo>
                <a:lnTo>
                  <a:pt x="80" y="4"/>
                </a:lnTo>
                <a:lnTo>
                  <a:pt x="82" y="2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0" name="Freeform 160"/>
          <p:cNvSpPr>
            <a:spLocks/>
          </p:cNvSpPr>
          <p:nvPr/>
        </p:nvSpPr>
        <p:spPr bwMode="auto">
          <a:xfrm>
            <a:off x="6337503" y="3509134"/>
            <a:ext cx="39487" cy="87371"/>
          </a:xfrm>
          <a:custGeom>
            <a:avLst/>
            <a:gdLst>
              <a:gd name="T0" fmla="*/ 0 w 83"/>
              <a:gd name="T1" fmla="*/ 126 h 126"/>
              <a:gd name="T2" fmla="*/ 2 w 83"/>
              <a:gd name="T3" fmla="*/ 124 h 126"/>
              <a:gd name="T4" fmla="*/ 4 w 83"/>
              <a:gd name="T5" fmla="*/ 122 h 126"/>
              <a:gd name="T6" fmla="*/ 5 w 83"/>
              <a:gd name="T7" fmla="*/ 120 h 126"/>
              <a:gd name="T8" fmla="*/ 7 w 83"/>
              <a:gd name="T9" fmla="*/ 117 h 126"/>
              <a:gd name="T10" fmla="*/ 9 w 83"/>
              <a:gd name="T11" fmla="*/ 115 h 126"/>
              <a:gd name="T12" fmla="*/ 10 w 83"/>
              <a:gd name="T13" fmla="*/ 113 h 126"/>
              <a:gd name="T14" fmla="*/ 12 w 83"/>
              <a:gd name="T15" fmla="*/ 111 h 126"/>
              <a:gd name="T16" fmla="*/ 14 w 83"/>
              <a:gd name="T17" fmla="*/ 108 h 126"/>
              <a:gd name="T18" fmla="*/ 15 w 83"/>
              <a:gd name="T19" fmla="*/ 106 h 126"/>
              <a:gd name="T20" fmla="*/ 17 w 83"/>
              <a:gd name="T21" fmla="*/ 104 h 126"/>
              <a:gd name="T22" fmla="*/ 19 w 83"/>
              <a:gd name="T23" fmla="*/ 102 h 126"/>
              <a:gd name="T24" fmla="*/ 21 w 83"/>
              <a:gd name="T25" fmla="*/ 99 h 126"/>
              <a:gd name="T26" fmla="*/ 22 w 83"/>
              <a:gd name="T27" fmla="*/ 97 h 126"/>
              <a:gd name="T28" fmla="*/ 24 w 83"/>
              <a:gd name="T29" fmla="*/ 94 h 126"/>
              <a:gd name="T30" fmla="*/ 26 w 83"/>
              <a:gd name="T31" fmla="*/ 92 h 126"/>
              <a:gd name="T32" fmla="*/ 27 w 83"/>
              <a:gd name="T33" fmla="*/ 89 h 126"/>
              <a:gd name="T34" fmla="*/ 29 w 83"/>
              <a:gd name="T35" fmla="*/ 87 h 126"/>
              <a:gd name="T36" fmla="*/ 31 w 83"/>
              <a:gd name="T37" fmla="*/ 85 h 126"/>
              <a:gd name="T38" fmla="*/ 32 w 83"/>
              <a:gd name="T39" fmla="*/ 82 h 126"/>
              <a:gd name="T40" fmla="*/ 34 w 83"/>
              <a:gd name="T41" fmla="*/ 79 h 126"/>
              <a:gd name="T42" fmla="*/ 36 w 83"/>
              <a:gd name="T43" fmla="*/ 77 h 126"/>
              <a:gd name="T44" fmla="*/ 37 w 83"/>
              <a:gd name="T45" fmla="*/ 74 h 126"/>
              <a:gd name="T46" fmla="*/ 39 w 83"/>
              <a:gd name="T47" fmla="*/ 72 h 126"/>
              <a:gd name="T48" fmla="*/ 41 w 83"/>
              <a:gd name="T49" fmla="*/ 69 h 126"/>
              <a:gd name="T50" fmla="*/ 43 w 83"/>
              <a:gd name="T51" fmla="*/ 66 h 126"/>
              <a:gd name="T52" fmla="*/ 44 w 83"/>
              <a:gd name="T53" fmla="*/ 64 h 126"/>
              <a:gd name="T54" fmla="*/ 46 w 83"/>
              <a:gd name="T55" fmla="*/ 61 h 126"/>
              <a:gd name="T56" fmla="*/ 48 w 83"/>
              <a:gd name="T57" fmla="*/ 58 h 126"/>
              <a:gd name="T58" fmla="*/ 50 w 83"/>
              <a:gd name="T59" fmla="*/ 55 h 126"/>
              <a:gd name="T60" fmla="*/ 51 w 83"/>
              <a:gd name="T61" fmla="*/ 53 h 126"/>
              <a:gd name="T62" fmla="*/ 53 w 83"/>
              <a:gd name="T63" fmla="*/ 50 h 126"/>
              <a:gd name="T64" fmla="*/ 55 w 83"/>
              <a:gd name="T65" fmla="*/ 47 h 126"/>
              <a:gd name="T66" fmla="*/ 56 w 83"/>
              <a:gd name="T67" fmla="*/ 44 h 126"/>
              <a:gd name="T68" fmla="*/ 58 w 83"/>
              <a:gd name="T69" fmla="*/ 42 h 126"/>
              <a:gd name="T70" fmla="*/ 60 w 83"/>
              <a:gd name="T71" fmla="*/ 39 h 126"/>
              <a:gd name="T72" fmla="*/ 61 w 83"/>
              <a:gd name="T73" fmla="*/ 36 h 126"/>
              <a:gd name="T74" fmla="*/ 63 w 83"/>
              <a:gd name="T75" fmla="*/ 34 h 126"/>
              <a:gd name="T76" fmla="*/ 65 w 83"/>
              <a:gd name="T77" fmla="*/ 30 h 126"/>
              <a:gd name="T78" fmla="*/ 66 w 83"/>
              <a:gd name="T79" fmla="*/ 28 h 126"/>
              <a:gd name="T80" fmla="*/ 68 w 83"/>
              <a:gd name="T81" fmla="*/ 25 h 126"/>
              <a:gd name="T82" fmla="*/ 70 w 83"/>
              <a:gd name="T83" fmla="*/ 22 h 126"/>
              <a:gd name="T84" fmla="*/ 71 w 83"/>
              <a:gd name="T85" fmla="*/ 19 h 126"/>
              <a:gd name="T86" fmla="*/ 73 w 83"/>
              <a:gd name="T87" fmla="*/ 16 h 126"/>
              <a:gd name="T88" fmla="*/ 75 w 83"/>
              <a:gd name="T89" fmla="*/ 14 h 126"/>
              <a:gd name="T90" fmla="*/ 76 w 83"/>
              <a:gd name="T91" fmla="*/ 11 h 126"/>
              <a:gd name="T92" fmla="*/ 78 w 83"/>
              <a:gd name="T93" fmla="*/ 8 h 126"/>
              <a:gd name="T94" fmla="*/ 80 w 83"/>
              <a:gd name="T95" fmla="*/ 5 h 126"/>
              <a:gd name="T96" fmla="*/ 81 w 83"/>
              <a:gd name="T97" fmla="*/ 2 h 126"/>
              <a:gd name="T98" fmla="*/ 83 w 83"/>
              <a:gd name="T99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26">
                <a:moveTo>
                  <a:pt x="0" y="126"/>
                </a:moveTo>
                <a:lnTo>
                  <a:pt x="2" y="124"/>
                </a:lnTo>
                <a:lnTo>
                  <a:pt x="4" y="122"/>
                </a:lnTo>
                <a:lnTo>
                  <a:pt x="5" y="120"/>
                </a:lnTo>
                <a:lnTo>
                  <a:pt x="7" y="117"/>
                </a:lnTo>
                <a:lnTo>
                  <a:pt x="9" y="115"/>
                </a:lnTo>
                <a:lnTo>
                  <a:pt x="10" y="113"/>
                </a:lnTo>
                <a:lnTo>
                  <a:pt x="12" y="111"/>
                </a:lnTo>
                <a:lnTo>
                  <a:pt x="14" y="108"/>
                </a:lnTo>
                <a:lnTo>
                  <a:pt x="15" y="106"/>
                </a:lnTo>
                <a:lnTo>
                  <a:pt x="17" y="104"/>
                </a:lnTo>
                <a:lnTo>
                  <a:pt x="19" y="102"/>
                </a:lnTo>
                <a:lnTo>
                  <a:pt x="21" y="99"/>
                </a:lnTo>
                <a:lnTo>
                  <a:pt x="22" y="97"/>
                </a:lnTo>
                <a:lnTo>
                  <a:pt x="24" y="94"/>
                </a:lnTo>
                <a:lnTo>
                  <a:pt x="26" y="92"/>
                </a:lnTo>
                <a:lnTo>
                  <a:pt x="27" y="89"/>
                </a:lnTo>
                <a:lnTo>
                  <a:pt x="29" y="87"/>
                </a:lnTo>
                <a:lnTo>
                  <a:pt x="31" y="85"/>
                </a:lnTo>
                <a:lnTo>
                  <a:pt x="32" y="82"/>
                </a:lnTo>
                <a:lnTo>
                  <a:pt x="34" y="79"/>
                </a:lnTo>
                <a:lnTo>
                  <a:pt x="36" y="77"/>
                </a:lnTo>
                <a:lnTo>
                  <a:pt x="37" y="74"/>
                </a:lnTo>
                <a:lnTo>
                  <a:pt x="39" y="72"/>
                </a:lnTo>
                <a:lnTo>
                  <a:pt x="41" y="69"/>
                </a:lnTo>
                <a:lnTo>
                  <a:pt x="43" y="66"/>
                </a:lnTo>
                <a:lnTo>
                  <a:pt x="44" y="64"/>
                </a:lnTo>
                <a:lnTo>
                  <a:pt x="46" y="61"/>
                </a:lnTo>
                <a:lnTo>
                  <a:pt x="48" y="58"/>
                </a:lnTo>
                <a:lnTo>
                  <a:pt x="50" y="55"/>
                </a:lnTo>
                <a:lnTo>
                  <a:pt x="51" y="53"/>
                </a:lnTo>
                <a:lnTo>
                  <a:pt x="53" y="50"/>
                </a:lnTo>
                <a:lnTo>
                  <a:pt x="55" y="47"/>
                </a:lnTo>
                <a:lnTo>
                  <a:pt x="56" y="44"/>
                </a:lnTo>
                <a:lnTo>
                  <a:pt x="58" y="42"/>
                </a:lnTo>
                <a:lnTo>
                  <a:pt x="60" y="39"/>
                </a:lnTo>
                <a:lnTo>
                  <a:pt x="61" y="36"/>
                </a:lnTo>
                <a:lnTo>
                  <a:pt x="63" y="34"/>
                </a:lnTo>
                <a:lnTo>
                  <a:pt x="65" y="30"/>
                </a:lnTo>
                <a:lnTo>
                  <a:pt x="66" y="28"/>
                </a:lnTo>
                <a:lnTo>
                  <a:pt x="68" y="25"/>
                </a:lnTo>
                <a:lnTo>
                  <a:pt x="70" y="22"/>
                </a:lnTo>
                <a:lnTo>
                  <a:pt x="71" y="19"/>
                </a:lnTo>
                <a:lnTo>
                  <a:pt x="73" y="16"/>
                </a:lnTo>
                <a:lnTo>
                  <a:pt x="75" y="14"/>
                </a:lnTo>
                <a:lnTo>
                  <a:pt x="76" y="11"/>
                </a:lnTo>
                <a:lnTo>
                  <a:pt x="78" y="8"/>
                </a:lnTo>
                <a:lnTo>
                  <a:pt x="80" y="5"/>
                </a:lnTo>
                <a:lnTo>
                  <a:pt x="81" y="2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1" name="Freeform 161"/>
          <p:cNvSpPr>
            <a:spLocks/>
          </p:cNvSpPr>
          <p:nvPr/>
        </p:nvSpPr>
        <p:spPr bwMode="auto">
          <a:xfrm>
            <a:off x="6376991" y="3427311"/>
            <a:ext cx="39487" cy="81823"/>
          </a:xfrm>
          <a:custGeom>
            <a:avLst/>
            <a:gdLst>
              <a:gd name="T0" fmla="*/ 0 w 83"/>
              <a:gd name="T1" fmla="*/ 118 h 118"/>
              <a:gd name="T2" fmla="*/ 2 w 83"/>
              <a:gd name="T3" fmla="*/ 115 h 118"/>
              <a:gd name="T4" fmla="*/ 4 w 83"/>
              <a:gd name="T5" fmla="*/ 112 h 118"/>
              <a:gd name="T6" fmla="*/ 5 w 83"/>
              <a:gd name="T7" fmla="*/ 109 h 118"/>
              <a:gd name="T8" fmla="*/ 7 w 83"/>
              <a:gd name="T9" fmla="*/ 106 h 118"/>
              <a:gd name="T10" fmla="*/ 9 w 83"/>
              <a:gd name="T11" fmla="*/ 104 h 118"/>
              <a:gd name="T12" fmla="*/ 11 w 83"/>
              <a:gd name="T13" fmla="*/ 101 h 118"/>
              <a:gd name="T14" fmla="*/ 12 w 83"/>
              <a:gd name="T15" fmla="*/ 98 h 118"/>
              <a:gd name="T16" fmla="*/ 14 w 83"/>
              <a:gd name="T17" fmla="*/ 95 h 118"/>
              <a:gd name="T18" fmla="*/ 16 w 83"/>
              <a:gd name="T19" fmla="*/ 92 h 118"/>
              <a:gd name="T20" fmla="*/ 17 w 83"/>
              <a:gd name="T21" fmla="*/ 90 h 118"/>
              <a:gd name="T22" fmla="*/ 19 w 83"/>
              <a:gd name="T23" fmla="*/ 87 h 118"/>
              <a:gd name="T24" fmla="*/ 21 w 83"/>
              <a:gd name="T25" fmla="*/ 84 h 118"/>
              <a:gd name="T26" fmla="*/ 22 w 83"/>
              <a:gd name="T27" fmla="*/ 81 h 118"/>
              <a:gd name="T28" fmla="*/ 24 w 83"/>
              <a:gd name="T29" fmla="*/ 79 h 118"/>
              <a:gd name="T30" fmla="*/ 26 w 83"/>
              <a:gd name="T31" fmla="*/ 76 h 118"/>
              <a:gd name="T32" fmla="*/ 28 w 83"/>
              <a:gd name="T33" fmla="*/ 74 h 118"/>
              <a:gd name="T34" fmla="*/ 29 w 83"/>
              <a:gd name="T35" fmla="*/ 71 h 118"/>
              <a:gd name="T36" fmla="*/ 31 w 83"/>
              <a:gd name="T37" fmla="*/ 68 h 118"/>
              <a:gd name="T38" fmla="*/ 33 w 83"/>
              <a:gd name="T39" fmla="*/ 66 h 118"/>
              <a:gd name="T40" fmla="*/ 34 w 83"/>
              <a:gd name="T41" fmla="*/ 63 h 118"/>
              <a:gd name="T42" fmla="*/ 36 w 83"/>
              <a:gd name="T43" fmla="*/ 61 h 118"/>
              <a:gd name="T44" fmla="*/ 38 w 83"/>
              <a:gd name="T45" fmla="*/ 58 h 118"/>
              <a:gd name="T46" fmla="*/ 39 w 83"/>
              <a:gd name="T47" fmla="*/ 56 h 118"/>
              <a:gd name="T48" fmla="*/ 41 w 83"/>
              <a:gd name="T49" fmla="*/ 53 h 118"/>
              <a:gd name="T50" fmla="*/ 43 w 83"/>
              <a:gd name="T51" fmla="*/ 51 h 118"/>
              <a:gd name="T52" fmla="*/ 44 w 83"/>
              <a:gd name="T53" fmla="*/ 48 h 118"/>
              <a:gd name="T54" fmla="*/ 46 w 83"/>
              <a:gd name="T55" fmla="*/ 46 h 118"/>
              <a:gd name="T56" fmla="*/ 48 w 83"/>
              <a:gd name="T57" fmla="*/ 43 h 118"/>
              <a:gd name="T58" fmla="*/ 49 w 83"/>
              <a:gd name="T59" fmla="*/ 41 h 118"/>
              <a:gd name="T60" fmla="*/ 51 w 83"/>
              <a:gd name="T61" fmla="*/ 39 h 118"/>
              <a:gd name="T62" fmla="*/ 53 w 83"/>
              <a:gd name="T63" fmla="*/ 36 h 118"/>
              <a:gd name="T64" fmla="*/ 55 w 83"/>
              <a:gd name="T65" fmla="*/ 34 h 118"/>
              <a:gd name="T66" fmla="*/ 56 w 83"/>
              <a:gd name="T67" fmla="*/ 32 h 118"/>
              <a:gd name="T68" fmla="*/ 58 w 83"/>
              <a:gd name="T69" fmla="*/ 30 h 118"/>
              <a:gd name="T70" fmla="*/ 60 w 83"/>
              <a:gd name="T71" fmla="*/ 27 h 118"/>
              <a:gd name="T72" fmla="*/ 62 w 83"/>
              <a:gd name="T73" fmla="*/ 25 h 118"/>
              <a:gd name="T74" fmla="*/ 63 w 83"/>
              <a:gd name="T75" fmla="*/ 23 h 118"/>
              <a:gd name="T76" fmla="*/ 65 w 83"/>
              <a:gd name="T77" fmla="*/ 21 h 118"/>
              <a:gd name="T78" fmla="*/ 67 w 83"/>
              <a:gd name="T79" fmla="*/ 19 h 118"/>
              <a:gd name="T80" fmla="*/ 68 w 83"/>
              <a:gd name="T81" fmla="*/ 17 h 118"/>
              <a:gd name="T82" fmla="*/ 70 w 83"/>
              <a:gd name="T83" fmla="*/ 15 h 118"/>
              <a:gd name="T84" fmla="*/ 72 w 83"/>
              <a:gd name="T85" fmla="*/ 13 h 118"/>
              <a:gd name="T86" fmla="*/ 73 w 83"/>
              <a:gd name="T87" fmla="*/ 11 h 118"/>
              <a:gd name="T88" fmla="*/ 75 w 83"/>
              <a:gd name="T89" fmla="*/ 9 h 118"/>
              <a:gd name="T90" fmla="*/ 77 w 83"/>
              <a:gd name="T91" fmla="*/ 7 h 118"/>
              <a:gd name="T92" fmla="*/ 78 w 83"/>
              <a:gd name="T93" fmla="*/ 5 h 118"/>
              <a:gd name="T94" fmla="*/ 80 w 83"/>
              <a:gd name="T95" fmla="*/ 3 h 118"/>
              <a:gd name="T96" fmla="*/ 82 w 83"/>
              <a:gd name="T97" fmla="*/ 1 h 118"/>
              <a:gd name="T98" fmla="*/ 83 w 83"/>
              <a:gd name="T99" fmla="*/ 0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18">
                <a:moveTo>
                  <a:pt x="0" y="118"/>
                </a:moveTo>
                <a:lnTo>
                  <a:pt x="2" y="115"/>
                </a:lnTo>
                <a:lnTo>
                  <a:pt x="4" y="112"/>
                </a:lnTo>
                <a:lnTo>
                  <a:pt x="5" y="109"/>
                </a:lnTo>
                <a:lnTo>
                  <a:pt x="7" y="106"/>
                </a:lnTo>
                <a:lnTo>
                  <a:pt x="9" y="104"/>
                </a:lnTo>
                <a:lnTo>
                  <a:pt x="11" y="101"/>
                </a:lnTo>
                <a:lnTo>
                  <a:pt x="12" y="98"/>
                </a:lnTo>
                <a:lnTo>
                  <a:pt x="14" y="95"/>
                </a:lnTo>
                <a:lnTo>
                  <a:pt x="16" y="92"/>
                </a:lnTo>
                <a:lnTo>
                  <a:pt x="17" y="90"/>
                </a:lnTo>
                <a:lnTo>
                  <a:pt x="19" y="87"/>
                </a:lnTo>
                <a:lnTo>
                  <a:pt x="21" y="84"/>
                </a:lnTo>
                <a:lnTo>
                  <a:pt x="22" y="81"/>
                </a:lnTo>
                <a:lnTo>
                  <a:pt x="24" y="79"/>
                </a:lnTo>
                <a:lnTo>
                  <a:pt x="26" y="76"/>
                </a:lnTo>
                <a:lnTo>
                  <a:pt x="28" y="74"/>
                </a:lnTo>
                <a:lnTo>
                  <a:pt x="29" y="71"/>
                </a:lnTo>
                <a:lnTo>
                  <a:pt x="31" y="68"/>
                </a:lnTo>
                <a:lnTo>
                  <a:pt x="33" y="66"/>
                </a:lnTo>
                <a:lnTo>
                  <a:pt x="34" y="63"/>
                </a:lnTo>
                <a:lnTo>
                  <a:pt x="36" y="61"/>
                </a:lnTo>
                <a:lnTo>
                  <a:pt x="38" y="58"/>
                </a:lnTo>
                <a:lnTo>
                  <a:pt x="39" y="56"/>
                </a:lnTo>
                <a:lnTo>
                  <a:pt x="41" y="53"/>
                </a:lnTo>
                <a:lnTo>
                  <a:pt x="43" y="51"/>
                </a:lnTo>
                <a:lnTo>
                  <a:pt x="44" y="48"/>
                </a:lnTo>
                <a:lnTo>
                  <a:pt x="46" y="46"/>
                </a:lnTo>
                <a:lnTo>
                  <a:pt x="48" y="43"/>
                </a:lnTo>
                <a:lnTo>
                  <a:pt x="49" y="41"/>
                </a:lnTo>
                <a:lnTo>
                  <a:pt x="51" y="39"/>
                </a:lnTo>
                <a:lnTo>
                  <a:pt x="53" y="36"/>
                </a:lnTo>
                <a:lnTo>
                  <a:pt x="55" y="34"/>
                </a:lnTo>
                <a:lnTo>
                  <a:pt x="56" y="32"/>
                </a:lnTo>
                <a:lnTo>
                  <a:pt x="58" y="30"/>
                </a:lnTo>
                <a:lnTo>
                  <a:pt x="60" y="27"/>
                </a:lnTo>
                <a:lnTo>
                  <a:pt x="62" y="25"/>
                </a:lnTo>
                <a:lnTo>
                  <a:pt x="63" y="23"/>
                </a:lnTo>
                <a:lnTo>
                  <a:pt x="65" y="21"/>
                </a:lnTo>
                <a:lnTo>
                  <a:pt x="67" y="19"/>
                </a:lnTo>
                <a:lnTo>
                  <a:pt x="68" y="17"/>
                </a:lnTo>
                <a:lnTo>
                  <a:pt x="70" y="15"/>
                </a:lnTo>
                <a:lnTo>
                  <a:pt x="72" y="13"/>
                </a:lnTo>
                <a:lnTo>
                  <a:pt x="73" y="11"/>
                </a:lnTo>
                <a:lnTo>
                  <a:pt x="75" y="9"/>
                </a:lnTo>
                <a:lnTo>
                  <a:pt x="77" y="7"/>
                </a:lnTo>
                <a:lnTo>
                  <a:pt x="78" y="5"/>
                </a:lnTo>
                <a:lnTo>
                  <a:pt x="80" y="3"/>
                </a:lnTo>
                <a:lnTo>
                  <a:pt x="82" y="1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2" name="Freeform 162"/>
          <p:cNvSpPr>
            <a:spLocks/>
          </p:cNvSpPr>
          <p:nvPr/>
        </p:nvSpPr>
        <p:spPr bwMode="auto">
          <a:xfrm>
            <a:off x="6416478" y="3388479"/>
            <a:ext cx="39963" cy="38831"/>
          </a:xfrm>
          <a:custGeom>
            <a:avLst/>
            <a:gdLst>
              <a:gd name="T0" fmla="*/ 0 w 84"/>
              <a:gd name="T1" fmla="*/ 56 h 56"/>
              <a:gd name="T2" fmla="*/ 2 w 84"/>
              <a:gd name="T3" fmla="*/ 54 h 56"/>
              <a:gd name="T4" fmla="*/ 4 w 84"/>
              <a:gd name="T5" fmla="*/ 52 h 56"/>
              <a:gd name="T6" fmla="*/ 5 w 84"/>
              <a:gd name="T7" fmla="*/ 50 h 56"/>
              <a:gd name="T8" fmla="*/ 7 w 84"/>
              <a:gd name="T9" fmla="*/ 49 h 56"/>
              <a:gd name="T10" fmla="*/ 9 w 84"/>
              <a:gd name="T11" fmla="*/ 47 h 56"/>
              <a:gd name="T12" fmla="*/ 11 w 84"/>
              <a:gd name="T13" fmla="*/ 45 h 56"/>
              <a:gd name="T14" fmla="*/ 12 w 84"/>
              <a:gd name="T15" fmla="*/ 44 h 56"/>
              <a:gd name="T16" fmla="*/ 14 w 84"/>
              <a:gd name="T17" fmla="*/ 42 h 56"/>
              <a:gd name="T18" fmla="*/ 16 w 84"/>
              <a:gd name="T19" fmla="*/ 40 h 56"/>
              <a:gd name="T20" fmla="*/ 17 w 84"/>
              <a:gd name="T21" fmla="*/ 39 h 56"/>
              <a:gd name="T22" fmla="*/ 19 w 84"/>
              <a:gd name="T23" fmla="*/ 38 h 56"/>
              <a:gd name="T24" fmla="*/ 21 w 84"/>
              <a:gd name="T25" fmla="*/ 36 h 56"/>
              <a:gd name="T26" fmla="*/ 23 w 84"/>
              <a:gd name="T27" fmla="*/ 35 h 56"/>
              <a:gd name="T28" fmla="*/ 24 w 84"/>
              <a:gd name="T29" fmla="*/ 33 h 56"/>
              <a:gd name="T30" fmla="*/ 26 w 84"/>
              <a:gd name="T31" fmla="*/ 32 h 56"/>
              <a:gd name="T32" fmla="*/ 28 w 84"/>
              <a:gd name="T33" fmla="*/ 31 h 56"/>
              <a:gd name="T34" fmla="*/ 29 w 84"/>
              <a:gd name="T35" fmla="*/ 29 h 56"/>
              <a:gd name="T36" fmla="*/ 31 w 84"/>
              <a:gd name="T37" fmla="*/ 28 h 56"/>
              <a:gd name="T38" fmla="*/ 33 w 84"/>
              <a:gd name="T39" fmla="*/ 27 h 56"/>
              <a:gd name="T40" fmla="*/ 35 w 84"/>
              <a:gd name="T41" fmla="*/ 26 h 56"/>
              <a:gd name="T42" fmla="*/ 36 w 84"/>
              <a:gd name="T43" fmla="*/ 24 h 56"/>
              <a:gd name="T44" fmla="*/ 38 w 84"/>
              <a:gd name="T45" fmla="*/ 23 h 56"/>
              <a:gd name="T46" fmla="*/ 40 w 84"/>
              <a:gd name="T47" fmla="*/ 22 h 56"/>
              <a:gd name="T48" fmla="*/ 41 w 84"/>
              <a:gd name="T49" fmla="*/ 21 h 56"/>
              <a:gd name="T50" fmla="*/ 43 w 84"/>
              <a:gd name="T51" fmla="*/ 20 h 56"/>
              <a:gd name="T52" fmla="*/ 45 w 84"/>
              <a:gd name="T53" fmla="*/ 19 h 56"/>
              <a:gd name="T54" fmla="*/ 46 w 84"/>
              <a:gd name="T55" fmla="*/ 18 h 56"/>
              <a:gd name="T56" fmla="*/ 48 w 84"/>
              <a:gd name="T57" fmla="*/ 17 h 56"/>
              <a:gd name="T58" fmla="*/ 50 w 84"/>
              <a:gd name="T59" fmla="*/ 16 h 56"/>
              <a:gd name="T60" fmla="*/ 51 w 84"/>
              <a:gd name="T61" fmla="*/ 15 h 56"/>
              <a:gd name="T62" fmla="*/ 53 w 84"/>
              <a:gd name="T63" fmla="*/ 14 h 56"/>
              <a:gd name="T64" fmla="*/ 55 w 84"/>
              <a:gd name="T65" fmla="*/ 13 h 56"/>
              <a:gd name="T66" fmla="*/ 56 w 84"/>
              <a:gd name="T67" fmla="*/ 12 h 56"/>
              <a:gd name="T68" fmla="*/ 58 w 84"/>
              <a:gd name="T69" fmla="*/ 11 h 56"/>
              <a:gd name="T70" fmla="*/ 60 w 84"/>
              <a:gd name="T71" fmla="*/ 10 h 56"/>
              <a:gd name="T72" fmla="*/ 61 w 84"/>
              <a:gd name="T73" fmla="*/ 9 h 56"/>
              <a:gd name="T74" fmla="*/ 63 w 84"/>
              <a:gd name="T75" fmla="*/ 8 h 56"/>
              <a:gd name="T76" fmla="*/ 65 w 84"/>
              <a:gd name="T77" fmla="*/ 8 h 56"/>
              <a:gd name="T78" fmla="*/ 66 w 84"/>
              <a:gd name="T79" fmla="*/ 7 h 56"/>
              <a:gd name="T80" fmla="*/ 68 w 84"/>
              <a:gd name="T81" fmla="*/ 6 h 56"/>
              <a:gd name="T82" fmla="*/ 70 w 84"/>
              <a:gd name="T83" fmla="*/ 5 h 56"/>
              <a:gd name="T84" fmla="*/ 72 w 84"/>
              <a:gd name="T85" fmla="*/ 5 h 56"/>
              <a:gd name="T86" fmla="*/ 73 w 84"/>
              <a:gd name="T87" fmla="*/ 4 h 56"/>
              <a:gd name="T88" fmla="*/ 75 w 84"/>
              <a:gd name="T89" fmla="*/ 3 h 56"/>
              <a:gd name="T90" fmla="*/ 77 w 84"/>
              <a:gd name="T91" fmla="*/ 3 h 56"/>
              <a:gd name="T92" fmla="*/ 79 w 84"/>
              <a:gd name="T93" fmla="*/ 2 h 56"/>
              <a:gd name="T94" fmla="*/ 80 w 84"/>
              <a:gd name="T95" fmla="*/ 1 h 56"/>
              <a:gd name="T96" fmla="*/ 82 w 84"/>
              <a:gd name="T97" fmla="*/ 1 h 56"/>
              <a:gd name="T98" fmla="*/ 84 w 84"/>
              <a:gd name="T9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56">
                <a:moveTo>
                  <a:pt x="0" y="56"/>
                </a:moveTo>
                <a:lnTo>
                  <a:pt x="2" y="54"/>
                </a:lnTo>
                <a:lnTo>
                  <a:pt x="4" y="52"/>
                </a:lnTo>
                <a:lnTo>
                  <a:pt x="5" y="50"/>
                </a:lnTo>
                <a:lnTo>
                  <a:pt x="7" y="49"/>
                </a:lnTo>
                <a:lnTo>
                  <a:pt x="9" y="47"/>
                </a:lnTo>
                <a:lnTo>
                  <a:pt x="11" y="45"/>
                </a:lnTo>
                <a:lnTo>
                  <a:pt x="12" y="44"/>
                </a:lnTo>
                <a:lnTo>
                  <a:pt x="14" y="42"/>
                </a:lnTo>
                <a:lnTo>
                  <a:pt x="16" y="40"/>
                </a:lnTo>
                <a:lnTo>
                  <a:pt x="17" y="39"/>
                </a:lnTo>
                <a:lnTo>
                  <a:pt x="19" y="38"/>
                </a:lnTo>
                <a:lnTo>
                  <a:pt x="21" y="36"/>
                </a:lnTo>
                <a:lnTo>
                  <a:pt x="23" y="35"/>
                </a:lnTo>
                <a:lnTo>
                  <a:pt x="24" y="33"/>
                </a:lnTo>
                <a:lnTo>
                  <a:pt x="26" y="32"/>
                </a:lnTo>
                <a:lnTo>
                  <a:pt x="28" y="31"/>
                </a:lnTo>
                <a:lnTo>
                  <a:pt x="29" y="29"/>
                </a:lnTo>
                <a:lnTo>
                  <a:pt x="31" y="28"/>
                </a:lnTo>
                <a:lnTo>
                  <a:pt x="33" y="27"/>
                </a:lnTo>
                <a:lnTo>
                  <a:pt x="35" y="26"/>
                </a:lnTo>
                <a:lnTo>
                  <a:pt x="36" y="24"/>
                </a:lnTo>
                <a:lnTo>
                  <a:pt x="38" y="23"/>
                </a:lnTo>
                <a:lnTo>
                  <a:pt x="40" y="22"/>
                </a:lnTo>
                <a:lnTo>
                  <a:pt x="41" y="21"/>
                </a:lnTo>
                <a:lnTo>
                  <a:pt x="43" y="20"/>
                </a:lnTo>
                <a:lnTo>
                  <a:pt x="45" y="19"/>
                </a:lnTo>
                <a:lnTo>
                  <a:pt x="46" y="18"/>
                </a:lnTo>
                <a:lnTo>
                  <a:pt x="48" y="17"/>
                </a:lnTo>
                <a:lnTo>
                  <a:pt x="50" y="16"/>
                </a:lnTo>
                <a:lnTo>
                  <a:pt x="51" y="15"/>
                </a:lnTo>
                <a:lnTo>
                  <a:pt x="53" y="14"/>
                </a:lnTo>
                <a:lnTo>
                  <a:pt x="55" y="13"/>
                </a:lnTo>
                <a:lnTo>
                  <a:pt x="56" y="12"/>
                </a:lnTo>
                <a:lnTo>
                  <a:pt x="58" y="11"/>
                </a:lnTo>
                <a:lnTo>
                  <a:pt x="60" y="10"/>
                </a:lnTo>
                <a:lnTo>
                  <a:pt x="61" y="9"/>
                </a:lnTo>
                <a:lnTo>
                  <a:pt x="63" y="8"/>
                </a:lnTo>
                <a:lnTo>
                  <a:pt x="65" y="8"/>
                </a:lnTo>
                <a:lnTo>
                  <a:pt x="66" y="7"/>
                </a:lnTo>
                <a:lnTo>
                  <a:pt x="68" y="6"/>
                </a:lnTo>
                <a:lnTo>
                  <a:pt x="70" y="5"/>
                </a:lnTo>
                <a:lnTo>
                  <a:pt x="72" y="5"/>
                </a:lnTo>
                <a:lnTo>
                  <a:pt x="73" y="4"/>
                </a:lnTo>
                <a:lnTo>
                  <a:pt x="75" y="3"/>
                </a:lnTo>
                <a:lnTo>
                  <a:pt x="77" y="3"/>
                </a:lnTo>
                <a:lnTo>
                  <a:pt x="79" y="2"/>
                </a:lnTo>
                <a:lnTo>
                  <a:pt x="80" y="1"/>
                </a:lnTo>
                <a:lnTo>
                  <a:pt x="82" y="1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3" name="Freeform 163"/>
          <p:cNvSpPr>
            <a:spLocks/>
          </p:cNvSpPr>
          <p:nvPr/>
        </p:nvSpPr>
        <p:spPr bwMode="auto">
          <a:xfrm>
            <a:off x="6456441" y="3380158"/>
            <a:ext cx="39487" cy="8321"/>
          </a:xfrm>
          <a:custGeom>
            <a:avLst/>
            <a:gdLst>
              <a:gd name="T0" fmla="*/ 0 w 83"/>
              <a:gd name="T1" fmla="*/ 12 h 12"/>
              <a:gd name="T2" fmla="*/ 1 w 83"/>
              <a:gd name="T3" fmla="*/ 12 h 12"/>
              <a:gd name="T4" fmla="*/ 3 w 83"/>
              <a:gd name="T5" fmla="*/ 11 h 12"/>
              <a:gd name="T6" fmla="*/ 5 w 83"/>
              <a:gd name="T7" fmla="*/ 11 h 12"/>
              <a:gd name="T8" fmla="*/ 6 w 83"/>
              <a:gd name="T9" fmla="*/ 10 h 12"/>
              <a:gd name="T10" fmla="*/ 8 w 83"/>
              <a:gd name="T11" fmla="*/ 10 h 12"/>
              <a:gd name="T12" fmla="*/ 10 w 83"/>
              <a:gd name="T13" fmla="*/ 9 h 12"/>
              <a:gd name="T14" fmla="*/ 11 w 83"/>
              <a:gd name="T15" fmla="*/ 9 h 12"/>
              <a:gd name="T16" fmla="*/ 13 w 83"/>
              <a:gd name="T17" fmla="*/ 8 h 12"/>
              <a:gd name="T18" fmla="*/ 15 w 83"/>
              <a:gd name="T19" fmla="*/ 8 h 12"/>
              <a:gd name="T20" fmla="*/ 17 w 83"/>
              <a:gd name="T21" fmla="*/ 7 h 12"/>
              <a:gd name="T22" fmla="*/ 18 w 83"/>
              <a:gd name="T23" fmla="*/ 7 h 12"/>
              <a:gd name="T24" fmla="*/ 20 w 83"/>
              <a:gd name="T25" fmla="*/ 6 h 12"/>
              <a:gd name="T26" fmla="*/ 22 w 83"/>
              <a:gd name="T27" fmla="*/ 6 h 12"/>
              <a:gd name="T28" fmla="*/ 23 w 83"/>
              <a:gd name="T29" fmla="*/ 6 h 12"/>
              <a:gd name="T30" fmla="*/ 25 w 83"/>
              <a:gd name="T31" fmla="*/ 6 h 12"/>
              <a:gd name="T32" fmla="*/ 27 w 83"/>
              <a:gd name="T33" fmla="*/ 5 h 12"/>
              <a:gd name="T34" fmla="*/ 28 w 83"/>
              <a:gd name="T35" fmla="*/ 5 h 12"/>
              <a:gd name="T36" fmla="*/ 30 w 83"/>
              <a:gd name="T37" fmla="*/ 5 h 12"/>
              <a:gd name="T38" fmla="*/ 32 w 83"/>
              <a:gd name="T39" fmla="*/ 4 h 12"/>
              <a:gd name="T40" fmla="*/ 33 w 83"/>
              <a:gd name="T41" fmla="*/ 4 h 12"/>
              <a:gd name="T42" fmla="*/ 35 w 83"/>
              <a:gd name="T43" fmla="*/ 4 h 12"/>
              <a:gd name="T44" fmla="*/ 37 w 83"/>
              <a:gd name="T45" fmla="*/ 3 h 12"/>
              <a:gd name="T46" fmla="*/ 39 w 83"/>
              <a:gd name="T47" fmla="*/ 3 h 12"/>
              <a:gd name="T48" fmla="*/ 40 w 83"/>
              <a:gd name="T49" fmla="*/ 3 h 12"/>
              <a:gd name="T50" fmla="*/ 42 w 83"/>
              <a:gd name="T51" fmla="*/ 3 h 12"/>
              <a:gd name="T52" fmla="*/ 44 w 83"/>
              <a:gd name="T53" fmla="*/ 3 h 12"/>
              <a:gd name="T54" fmla="*/ 46 w 83"/>
              <a:gd name="T55" fmla="*/ 2 h 12"/>
              <a:gd name="T56" fmla="*/ 47 w 83"/>
              <a:gd name="T57" fmla="*/ 2 h 12"/>
              <a:gd name="T58" fmla="*/ 49 w 83"/>
              <a:gd name="T59" fmla="*/ 2 h 12"/>
              <a:gd name="T60" fmla="*/ 51 w 83"/>
              <a:gd name="T61" fmla="*/ 2 h 12"/>
              <a:gd name="T62" fmla="*/ 52 w 83"/>
              <a:gd name="T63" fmla="*/ 1 h 12"/>
              <a:gd name="T64" fmla="*/ 54 w 83"/>
              <a:gd name="T65" fmla="*/ 1 h 12"/>
              <a:gd name="T66" fmla="*/ 56 w 83"/>
              <a:gd name="T67" fmla="*/ 1 h 12"/>
              <a:gd name="T68" fmla="*/ 57 w 83"/>
              <a:gd name="T69" fmla="*/ 1 h 12"/>
              <a:gd name="T70" fmla="*/ 59 w 83"/>
              <a:gd name="T71" fmla="*/ 1 h 12"/>
              <a:gd name="T72" fmla="*/ 61 w 83"/>
              <a:gd name="T73" fmla="*/ 1 h 12"/>
              <a:gd name="T74" fmla="*/ 62 w 83"/>
              <a:gd name="T75" fmla="*/ 1 h 12"/>
              <a:gd name="T76" fmla="*/ 64 w 83"/>
              <a:gd name="T77" fmla="*/ 1 h 12"/>
              <a:gd name="T78" fmla="*/ 66 w 83"/>
              <a:gd name="T79" fmla="*/ 1 h 12"/>
              <a:gd name="T80" fmla="*/ 67 w 83"/>
              <a:gd name="T81" fmla="*/ 1 h 12"/>
              <a:gd name="T82" fmla="*/ 69 w 83"/>
              <a:gd name="T83" fmla="*/ 0 h 12"/>
              <a:gd name="T84" fmla="*/ 71 w 83"/>
              <a:gd name="T85" fmla="*/ 0 h 12"/>
              <a:gd name="T86" fmla="*/ 72 w 83"/>
              <a:gd name="T87" fmla="*/ 0 h 12"/>
              <a:gd name="T88" fmla="*/ 74 w 83"/>
              <a:gd name="T89" fmla="*/ 0 h 12"/>
              <a:gd name="T90" fmla="*/ 76 w 83"/>
              <a:gd name="T91" fmla="*/ 0 h 12"/>
              <a:gd name="T92" fmla="*/ 77 w 83"/>
              <a:gd name="T93" fmla="*/ 0 h 12"/>
              <a:gd name="T94" fmla="*/ 79 w 83"/>
              <a:gd name="T95" fmla="*/ 0 h 12"/>
              <a:gd name="T96" fmla="*/ 81 w 83"/>
              <a:gd name="T97" fmla="*/ 0 h 12"/>
              <a:gd name="T98" fmla="*/ 83 w 83"/>
              <a:gd name="T9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2">
                <a:moveTo>
                  <a:pt x="0" y="12"/>
                </a:moveTo>
                <a:lnTo>
                  <a:pt x="1" y="12"/>
                </a:lnTo>
                <a:lnTo>
                  <a:pt x="3" y="11"/>
                </a:lnTo>
                <a:lnTo>
                  <a:pt x="5" y="11"/>
                </a:lnTo>
                <a:lnTo>
                  <a:pt x="6" y="10"/>
                </a:lnTo>
                <a:lnTo>
                  <a:pt x="8" y="10"/>
                </a:lnTo>
                <a:lnTo>
                  <a:pt x="10" y="9"/>
                </a:lnTo>
                <a:lnTo>
                  <a:pt x="11" y="9"/>
                </a:lnTo>
                <a:lnTo>
                  <a:pt x="13" y="8"/>
                </a:lnTo>
                <a:lnTo>
                  <a:pt x="15" y="8"/>
                </a:lnTo>
                <a:lnTo>
                  <a:pt x="17" y="7"/>
                </a:lnTo>
                <a:lnTo>
                  <a:pt x="18" y="7"/>
                </a:lnTo>
                <a:lnTo>
                  <a:pt x="20" y="6"/>
                </a:lnTo>
                <a:lnTo>
                  <a:pt x="22" y="6"/>
                </a:lnTo>
                <a:lnTo>
                  <a:pt x="23" y="6"/>
                </a:lnTo>
                <a:lnTo>
                  <a:pt x="25" y="6"/>
                </a:lnTo>
                <a:lnTo>
                  <a:pt x="27" y="5"/>
                </a:lnTo>
                <a:lnTo>
                  <a:pt x="28" y="5"/>
                </a:lnTo>
                <a:lnTo>
                  <a:pt x="30" y="5"/>
                </a:lnTo>
                <a:lnTo>
                  <a:pt x="32" y="4"/>
                </a:lnTo>
                <a:lnTo>
                  <a:pt x="33" y="4"/>
                </a:lnTo>
                <a:lnTo>
                  <a:pt x="35" y="4"/>
                </a:lnTo>
                <a:lnTo>
                  <a:pt x="37" y="3"/>
                </a:lnTo>
                <a:lnTo>
                  <a:pt x="39" y="3"/>
                </a:lnTo>
                <a:lnTo>
                  <a:pt x="40" y="3"/>
                </a:lnTo>
                <a:lnTo>
                  <a:pt x="42" y="3"/>
                </a:lnTo>
                <a:lnTo>
                  <a:pt x="44" y="3"/>
                </a:lnTo>
                <a:lnTo>
                  <a:pt x="46" y="2"/>
                </a:lnTo>
                <a:lnTo>
                  <a:pt x="47" y="2"/>
                </a:lnTo>
                <a:lnTo>
                  <a:pt x="49" y="2"/>
                </a:lnTo>
                <a:lnTo>
                  <a:pt x="51" y="2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7" y="1"/>
                </a:lnTo>
                <a:lnTo>
                  <a:pt x="59" y="1"/>
                </a:lnTo>
                <a:lnTo>
                  <a:pt x="61" y="1"/>
                </a:lnTo>
                <a:lnTo>
                  <a:pt x="62" y="1"/>
                </a:lnTo>
                <a:lnTo>
                  <a:pt x="64" y="1"/>
                </a:lnTo>
                <a:lnTo>
                  <a:pt x="66" y="1"/>
                </a:lnTo>
                <a:lnTo>
                  <a:pt x="67" y="1"/>
                </a:lnTo>
                <a:lnTo>
                  <a:pt x="69" y="0"/>
                </a:lnTo>
                <a:lnTo>
                  <a:pt x="71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7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4" name="Freeform 164"/>
          <p:cNvSpPr>
            <a:spLocks/>
          </p:cNvSpPr>
          <p:nvPr/>
        </p:nvSpPr>
        <p:spPr bwMode="auto">
          <a:xfrm>
            <a:off x="6495928" y="3380158"/>
            <a:ext cx="39487" cy="2080"/>
          </a:xfrm>
          <a:custGeom>
            <a:avLst/>
            <a:gdLst>
              <a:gd name="T0" fmla="*/ 0 w 83"/>
              <a:gd name="T1" fmla="*/ 0 h 3"/>
              <a:gd name="T2" fmla="*/ 1 w 83"/>
              <a:gd name="T3" fmla="*/ 0 h 3"/>
              <a:gd name="T4" fmla="*/ 3 w 83"/>
              <a:gd name="T5" fmla="*/ 0 h 3"/>
              <a:gd name="T6" fmla="*/ 5 w 83"/>
              <a:gd name="T7" fmla="*/ 0 h 3"/>
              <a:gd name="T8" fmla="*/ 7 w 83"/>
              <a:gd name="T9" fmla="*/ 0 h 3"/>
              <a:gd name="T10" fmla="*/ 8 w 83"/>
              <a:gd name="T11" fmla="*/ 0 h 3"/>
              <a:gd name="T12" fmla="*/ 10 w 83"/>
              <a:gd name="T13" fmla="*/ 0 h 3"/>
              <a:gd name="T14" fmla="*/ 12 w 83"/>
              <a:gd name="T15" fmla="*/ 0 h 3"/>
              <a:gd name="T16" fmla="*/ 13 w 83"/>
              <a:gd name="T17" fmla="*/ 0 h 3"/>
              <a:gd name="T18" fmla="*/ 15 w 83"/>
              <a:gd name="T19" fmla="*/ 0 h 3"/>
              <a:gd name="T20" fmla="*/ 17 w 83"/>
              <a:gd name="T21" fmla="*/ 0 h 3"/>
              <a:gd name="T22" fmla="*/ 18 w 83"/>
              <a:gd name="T23" fmla="*/ 0 h 3"/>
              <a:gd name="T24" fmla="*/ 20 w 83"/>
              <a:gd name="T25" fmla="*/ 0 h 3"/>
              <a:gd name="T26" fmla="*/ 22 w 83"/>
              <a:gd name="T27" fmla="*/ 0 h 3"/>
              <a:gd name="T28" fmla="*/ 24 w 83"/>
              <a:gd name="T29" fmla="*/ 0 h 3"/>
              <a:gd name="T30" fmla="*/ 25 w 83"/>
              <a:gd name="T31" fmla="*/ 0 h 3"/>
              <a:gd name="T32" fmla="*/ 27 w 83"/>
              <a:gd name="T33" fmla="*/ 0 h 3"/>
              <a:gd name="T34" fmla="*/ 29 w 83"/>
              <a:gd name="T35" fmla="*/ 0 h 3"/>
              <a:gd name="T36" fmla="*/ 30 w 83"/>
              <a:gd name="T37" fmla="*/ 0 h 3"/>
              <a:gd name="T38" fmla="*/ 32 w 83"/>
              <a:gd name="T39" fmla="*/ 0 h 3"/>
              <a:gd name="T40" fmla="*/ 34 w 83"/>
              <a:gd name="T41" fmla="*/ 0 h 3"/>
              <a:gd name="T42" fmla="*/ 35 w 83"/>
              <a:gd name="T43" fmla="*/ 1 h 3"/>
              <a:gd name="T44" fmla="*/ 37 w 83"/>
              <a:gd name="T45" fmla="*/ 1 h 3"/>
              <a:gd name="T46" fmla="*/ 39 w 83"/>
              <a:gd name="T47" fmla="*/ 1 h 3"/>
              <a:gd name="T48" fmla="*/ 40 w 83"/>
              <a:gd name="T49" fmla="*/ 1 h 3"/>
              <a:gd name="T50" fmla="*/ 42 w 83"/>
              <a:gd name="T51" fmla="*/ 1 h 3"/>
              <a:gd name="T52" fmla="*/ 44 w 83"/>
              <a:gd name="T53" fmla="*/ 1 h 3"/>
              <a:gd name="T54" fmla="*/ 45 w 83"/>
              <a:gd name="T55" fmla="*/ 1 h 3"/>
              <a:gd name="T56" fmla="*/ 47 w 83"/>
              <a:gd name="T57" fmla="*/ 1 h 3"/>
              <a:gd name="T58" fmla="*/ 49 w 83"/>
              <a:gd name="T59" fmla="*/ 1 h 3"/>
              <a:gd name="T60" fmla="*/ 51 w 83"/>
              <a:gd name="T61" fmla="*/ 1 h 3"/>
              <a:gd name="T62" fmla="*/ 52 w 83"/>
              <a:gd name="T63" fmla="*/ 1 h 3"/>
              <a:gd name="T64" fmla="*/ 54 w 83"/>
              <a:gd name="T65" fmla="*/ 1 h 3"/>
              <a:gd name="T66" fmla="*/ 56 w 83"/>
              <a:gd name="T67" fmla="*/ 1 h 3"/>
              <a:gd name="T68" fmla="*/ 58 w 83"/>
              <a:gd name="T69" fmla="*/ 2 h 3"/>
              <a:gd name="T70" fmla="*/ 59 w 83"/>
              <a:gd name="T71" fmla="*/ 2 h 3"/>
              <a:gd name="T72" fmla="*/ 61 w 83"/>
              <a:gd name="T73" fmla="*/ 2 h 3"/>
              <a:gd name="T74" fmla="*/ 63 w 83"/>
              <a:gd name="T75" fmla="*/ 2 h 3"/>
              <a:gd name="T76" fmla="*/ 64 w 83"/>
              <a:gd name="T77" fmla="*/ 2 h 3"/>
              <a:gd name="T78" fmla="*/ 66 w 83"/>
              <a:gd name="T79" fmla="*/ 2 h 3"/>
              <a:gd name="T80" fmla="*/ 68 w 83"/>
              <a:gd name="T81" fmla="*/ 2 h 3"/>
              <a:gd name="T82" fmla="*/ 69 w 83"/>
              <a:gd name="T83" fmla="*/ 3 h 3"/>
              <a:gd name="T84" fmla="*/ 71 w 83"/>
              <a:gd name="T85" fmla="*/ 3 h 3"/>
              <a:gd name="T86" fmla="*/ 73 w 83"/>
              <a:gd name="T87" fmla="*/ 3 h 3"/>
              <a:gd name="T88" fmla="*/ 74 w 83"/>
              <a:gd name="T89" fmla="*/ 3 h 3"/>
              <a:gd name="T90" fmla="*/ 76 w 83"/>
              <a:gd name="T91" fmla="*/ 3 h 3"/>
              <a:gd name="T92" fmla="*/ 78 w 83"/>
              <a:gd name="T93" fmla="*/ 3 h 3"/>
              <a:gd name="T94" fmla="*/ 79 w 83"/>
              <a:gd name="T95" fmla="*/ 3 h 3"/>
              <a:gd name="T96" fmla="*/ 81 w 83"/>
              <a:gd name="T97" fmla="*/ 3 h 3"/>
              <a:gd name="T98" fmla="*/ 83 w 83"/>
              <a:gd name="T9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1"/>
                </a:lnTo>
                <a:lnTo>
                  <a:pt x="37" y="1"/>
                </a:lnTo>
                <a:lnTo>
                  <a:pt x="39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5" y="1"/>
                </a:lnTo>
                <a:lnTo>
                  <a:pt x="47" y="1"/>
                </a:lnTo>
                <a:lnTo>
                  <a:pt x="49" y="1"/>
                </a:lnTo>
                <a:lnTo>
                  <a:pt x="51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8" y="2"/>
                </a:lnTo>
                <a:lnTo>
                  <a:pt x="59" y="2"/>
                </a:lnTo>
                <a:lnTo>
                  <a:pt x="61" y="2"/>
                </a:lnTo>
                <a:lnTo>
                  <a:pt x="63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69" y="3"/>
                </a:lnTo>
                <a:lnTo>
                  <a:pt x="71" y="3"/>
                </a:lnTo>
                <a:lnTo>
                  <a:pt x="73" y="3"/>
                </a:lnTo>
                <a:lnTo>
                  <a:pt x="74" y="3"/>
                </a:lnTo>
                <a:lnTo>
                  <a:pt x="76" y="3"/>
                </a:lnTo>
                <a:lnTo>
                  <a:pt x="78" y="3"/>
                </a:lnTo>
                <a:lnTo>
                  <a:pt x="79" y="3"/>
                </a:lnTo>
                <a:lnTo>
                  <a:pt x="81" y="3"/>
                </a:lnTo>
                <a:lnTo>
                  <a:pt x="83" y="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5" name="Freeform 165"/>
          <p:cNvSpPr>
            <a:spLocks/>
          </p:cNvSpPr>
          <p:nvPr/>
        </p:nvSpPr>
        <p:spPr bwMode="auto">
          <a:xfrm>
            <a:off x="6535415" y="3382239"/>
            <a:ext cx="39487" cy="6241"/>
          </a:xfrm>
          <a:custGeom>
            <a:avLst/>
            <a:gdLst>
              <a:gd name="T0" fmla="*/ 0 w 83"/>
              <a:gd name="T1" fmla="*/ 0 h 9"/>
              <a:gd name="T2" fmla="*/ 1 w 83"/>
              <a:gd name="T3" fmla="*/ 1 h 9"/>
              <a:gd name="T4" fmla="*/ 3 w 83"/>
              <a:gd name="T5" fmla="*/ 1 h 9"/>
              <a:gd name="T6" fmla="*/ 5 w 83"/>
              <a:gd name="T7" fmla="*/ 1 h 9"/>
              <a:gd name="T8" fmla="*/ 7 w 83"/>
              <a:gd name="T9" fmla="*/ 1 h 9"/>
              <a:gd name="T10" fmla="*/ 8 w 83"/>
              <a:gd name="T11" fmla="*/ 1 h 9"/>
              <a:gd name="T12" fmla="*/ 10 w 83"/>
              <a:gd name="T13" fmla="*/ 2 h 9"/>
              <a:gd name="T14" fmla="*/ 12 w 83"/>
              <a:gd name="T15" fmla="*/ 2 h 9"/>
              <a:gd name="T16" fmla="*/ 13 w 83"/>
              <a:gd name="T17" fmla="*/ 2 h 9"/>
              <a:gd name="T18" fmla="*/ 15 w 83"/>
              <a:gd name="T19" fmla="*/ 2 h 9"/>
              <a:gd name="T20" fmla="*/ 17 w 83"/>
              <a:gd name="T21" fmla="*/ 2 h 9"/>
              <a:gd name="T22" fmla="*/ 19 w 83"/>
              <a:gd name="T23" fmla="*/ 2 h 9"/>
              <a:gd name="T24" fmla="*/ 20 w 83"/>
              <a:gd name="T25" fmla="*/ 2 h 9"/>
              <a:gd name="T26" fmla="*/ 22 w 83"/>
              <a:gd name="T27" fmla="*/ 2 h 9"/>
              <a:gd name="T28" fmla="*/ 24 w 83"/>
              <a:gd name="T29" fmla="*/ 3 h 9"/>
              <a:gd name="T30" fmla="*/ 25 w 83"/>
              <a:gd name="T31" fmla="*/ 3 h 9"/>
              <a:gd name="T32" fmla="*/ 27 w 83"/>
              <a:gd name="T33" fmla="*/ 3 h 9"/>
              <a:gd name="T34" fmla="*/ 29 w 83"/>
              <a:gd name="T35" fmla="*/ 3 h 9"/>
              <a:gd name="T36" fmla="*/ 31 w 83"/>
              <a:gd name="T37" fmla="*/ 3 h 9"/>
              <a:gd name="T38" fmla="*/ 32 w 83"/>
              <a:gd name="T39" fmla="*/ 3 h 9"/>
              <a:gd name="T40" fmla="*/ 34 w 83"/>
              <a:gd name="T41" fmla="*/ 3 h 9"/>
              <a:gd name="T42" fmla="*/ 36 w 83"/>
              <a:gd name="T43" fmla="*/ 4 h 9"/>
              <a:gd name="T44" fmla="*/ 37 w 83"/>
              <a:gd name="T45" fmla="*/ 4 h 9"/>
              <a:gd name="T46" fmla="*/ 39 w 83"/>
              <a:gd name="T47" fmla="*/ 4 h 9"/>
              <a:gd name="T48" fmla="*/ 41 w 83"/>
              <a:gd name="T49" fmla="*/ 4 h 9"/>
              <a:gd name="T50" fmla="*/ 42 w 83"/>
              <a:gd name="T51" fmla="*/ 4 h 9"/>
              <a:gd name="T52" fmla="*/ 44 w 83"/>
              <a:gd name="T53" fmla="*/ 5 h 9"/>
              <a:gd name="T54" fmla="*/ 46 w 83"/>
              <a:gd name="T55" fmla="*/ 5 h 9"/>
              <a:gd name="T56" fmla="*/ 47 w 83"/>
              <a:gd name="T57" fmla="*/ 5 h 9"/>
              <a:gd name="T58" fmla="*/ 49 w 83"/>
              <a:gd name="T59" fmla="*/ 5 h 9"/>
              <a:gd name="T60" fmla="*/ 51 w 83"/>
              <a:gd name="T61" fmla="*/ 5 h 9"/>
              <a:gd name="T62" fmla="*/ 52 w 83"/>
              <a:gd name="T63" fmla="*/ 5 h 9"/>
              <a:gd name="T64" fmla="*/ 54 w 83"/>
              <a:gd name="T65" fmla="*/ 6 h 9"/>
              <a:gd name="T66" fmla="*/ 56 w 83"/>
              <a:gd name="T67" fmla="*/ 6 h 9"/>
              <a:gd name="T68" fmla="*/ 57 w 83"/>
              <a:gd name="T69" fmla="*/ 6 h 9"/>
              <a:gd name="T70" fmla="*/ 59 w 83"/>
              <a:gd name="T71" fmla="*/ 6 h 9"/>
              <a:gd name="T72" fmla="*/ 61 w 83"/>
              <a:gd name="T73" fmla="*/ 6 h 9"/>
              <a:gd name="T74" fmla="*/ 63 w 83"/>
              <a:gd name="T75" fmla="*/ 7 h 9"/>
              <a:gd name="T76" fmla="*/ 64 w 83"/>
              <a:gd name="T77" fmla="*/ 7 h 9"/>
              <a:gd name="T78" fmla="*/ 66 w 83"/>
              <a:gd name="T79" fmla="*/ 7 h 9"/>
              <a:gd name="T80" fmla="*/ 68 w 83"/>
              <a:gd name="T81" fmla="*/ 7 h 9"/>
              <a:gd name="T82" fmla="*/ 70 w 83"/>
              <a:gd name="T83" fmla="*/ 7 h 9"/>
              <a:gd name="T84" fmla="*/ 71 w 83"/>
              <a:gd name="T85" fmla="*/ 7 h 9"/>
              <a:gd name="T86" fmla="*/ 73 w 83"/>
              <a:gd name="T87" fmla="*/ 8 h 9"/>
              <a:gd name="T88" fmla="*/ 75 w 83"/>
              <a:gd name="T89" fmla="*/ 8 h 9"/>
              <a:gd name="T90" fmla="*/ 76 w 83"/>
              <a:gd name="T91" fmla="*/ 8 h 9"/>
              <a:gd name="T92" fmla="*/ 78 w 83"/>
              <a:gd name="T93" fmla="*/ 8 h 9"/>
              <a:gd name="T94" fmla="*/ 80 w 83"/>
              <a:gd name="T95" fmla="*/ 9 h 9"/>
              <a:gd name="T96" fmla="*/ 81 w 83"/>
              <a:gd name="T97" fmla="*/ 9 h 9"/>
              <a:gd name="T98" fmla="*/ 83 w 83"/>
              <a:gd name="T99" fmla="*/ 9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9">
                <a:moveTo>
                  <a:pt x="0" y="0"/>
                </a:moveTo>
                <a:lnTo>
                  <a:pt x="1" y="1"/>
                </a:lnTo>
                <a:lnTo>
                  <a:pt x="3" y="1"/>
                </a:lnTo>
                <a:lnTo>
                  <a:pt x="5" y="1"/>
                </a:lnTo>
                <a:lnTo>
                  <a:pt x="7" y="1"/>
                </a:lnTo>
                <a:lnTo>
                  <a:pt x="8" y="1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2"/>
                </a:lnTo>
                <a:lnTo>
                  <a:pt x="19" y="2"/>
                </a:lnTo>
                <a:lnTo>
                  <a:pt x="20" y="2"/>
                </a:lnTo>
                <a:lnTo>
                  <a:pt x="22" y="2"/>
                </a:lnTo>
                <a:lnTo>
                  <a:pt x="24" y="3"/>
                </a:lnTo>
                <a:lnTo>
                  <a:pt x="25" y="3"/>
                </a:lnTo>
                <a:lnTo>
                  <a:pt x="27" y="3"/>
                </a:lnTo>
                <a:lnTo>
                  <a:pt x="29" y="3"/>
                </a:lnTo>
                <a:lnTo>
                  <a:pt x="31" y="3"/>
                </a:lnTo>
                <a:lnTo>
                  <a:pt x="32" y="3"/>
                </a:lnTo>
                <a:lnTo>
                  <a:pt x="34" y="3"/>
                </a:lnTo>
                <a:lnTo>
                  <a:pt x="36" y="4"/>
                </a:lnTo>
                <a:lnTo>
                  <a:pt x="37" y="4"/>
                </a:lnTo>
                <a:lnTo>
                  <a:pt x="39" y="4"/>
                </a:lnTo>
                <a:lnTo>
                  <a:pt x="41" y="4"/>
                </a:lnTo>
                <a:lnTo>
                  <a:pt x="42" y="4"/>
                </a:lnTo>
                <a:lnTo>
                  <a:pt x="44" y="5"/>
                </a:lnTo>
                <a:lnTo>
                  <a:pt x="46" y="5"/>
                </a:lnTo>
                <a:lnTo>
                  <a:pt x="47" y="5"/>
                </a:lnTo>
                <a:lnTo>
                  <a:pt x="49" y="5"/>
                </a:lnTo>
                <a:lnTo>
                  <a:pt x="51" y="5"/>
                </a:lnTo>
                <a:lnTo>
                  <a:pt x="52" y="5"/>
                </a:lnTo>
                <a:lnTo>
                  <a:pt x="54" y="6"/>
                </a:lnTo>
                <a:lnTo>
                  <a:pt x="56" y="6"/>
                </a:lnTo>
                <a:lnTo>
                  <a:pt x="57" y="6"/>
                </a:lnTo>
                <a:lnTo>
                  <a:pt x="59" y="6"/>
                </a:lnTo>
                <a:lnTo>
                  <a:pt x="61" y="6"/>
                </a:lnTo>
                <a:lnTo>
                  <a:pt x="63" y="7"/>
                </a:lnTo>
                <a:lnTo>
                  <a:pt x="64" y="7"/>
                </a:lnTo>
                <a:lnTo>
                  <a:pt x="66" y="7"/>
                </a:lnTo>
                <a:lnTo>
                  <a:pt x="68" y="7"/>
                </a:lnTo>
                <a:lnTo>
                  <a:pt x="70" y="7"/>
                </a:lnTo>
                <a:lnTo>
                  <a:pt x="71" y="7"/>
                </a:lnTo>
                <a:lnTo>
                  <a:pt x="73" y="8"/>
                </a:lnTo>
                <a:lnTo>
                  <a:pt x="75" y="8"/>
                </a:lnTo>
                <a:lnTo>
                  <a:pt x="76" y="8"/>
                </a:lnTo>
                <a:lnTo>
                  <a:pt x="78" y="8"/>
                </a:lnTo>
                <a:lnTo>
                  <a:pt x="80" y="9"/>
                </a:lnTo>
                <a:lnTo>
                  <a:pt x="81" y="9"/>
                </a:lnTo>
                <a:lnTo>
                  <a:pt x="83" y="9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6" name="Freeform 166"/>
          <p:cNvSpPr>
            <a:spLocks/>
          </p:cNvSpPr>
          <p:nvPr/>
        </p:nvSpPr>
        <p:spPr bwMode="auto">
          <a:xfrm>
            <a:off x="6574903" y="3388479"/>
            <a:ext cx="39487" cy="6934"/>
          </a:xfrm>
          <a:custGeom>
            <a:avLst/>
            <a:gdLst>
              <a:gd name="T0" fmla="*/ 0 w 83"/>
              <a:gd name="T1" fmla="*/ 0 h 10"/>
              <a:gd name="T2" fmla="*/ 2 w 83"/>
              <a:gd name="T3" fmla="*/ 0 h 10"/>
              <a:gd name="T4" fmla="*/ 3 w 83"/>
              <a:gd name="T5" fmla="*/ 0 h 10"/>
              <a:gd name="T6" fmla="*/ 5 w 83"/>
              <a:gd name="T7" fmla="*/ 0 h 10"/>
              <a:gd name="T8" fmla="*/ 7 w 83"/>
              <a:gd name="T9" fmla="*/ 0 h 10"/>
              <a:gd name="T10" fmla="*/ 8 w 83"/>
              <a:gd name="T11" fmla="*/ 1 h 10"/>
              <a:gd name="T12" fmla="*/ 10 w 83"/>
              <a:gd name="T13" fmla="*/ 1 h 10"/>
              <a:gd name="T14" fmla="*/ 12 w 83"/>
              <a:gd name="T15" fmla="*/ 1 h 10"/>
              <a:gd name="T16" fmla="*/ 14 w 83"/>
              <a:gd name="T17" fmla="*/ 1 h 10"/>
              <a:gd name="T18" fmla="*/ 15 w 83"/>
              <a:gd name="T19" fmla="*/ 1 h 10"/>
              <a:gd name="T20" fmla="*/ 17 w 83"/>
              <a:gd name="T21" fmla="*/ 1 h 10"/>
              <a:gd name="T22" fmla="*/ 19 w 83"/>
              <a:gd name="T23" fmla="*/ 2 h 10"/>
              <a:gd name="T24" fmla="*/ 20 w 83"/>
              <a:gd name="T25" fmla="*/ 2 h 10"/>
              <a:gd name="T26" fmla="*/ 22 w 83"/>
              <a:gd name="T27" fmla="*/ 2 h 10"/>
              <a:gd name="T28" fmla="*/ 24 w 83"/>
              <a:gd name="T29" fmla="*/ 2 h 10"/>
              <a:gd name="T30" fmla="*/ 25 w 83"/>
              <a:gd name="T31" fmla="*/ 3 h 10"/>
              <a:gd name="T32" fmla="*/ 27 w 83"/>
              <a:gd name="T33" fmla="*/ 3 h 10"/>
              <a:gd name="T34" fmla="*/ 29 w 83"/>
              <a:gd name="T35" fmla="*/ 3 h 10"/>
              <a:gd name="T36" fmla="*/ 31 w 83"/>
              <a:gd name="T37" fmla="*/ 3 h 10"/>
              <a:gd name="T38" fmla="*/ 32 w 83"/>
              <a:gd name="T39" fmla="*/ 3 h 10"/>
              <a:gd name="T40" fmla="*/ 34 w 83"/>
              <a:gd name="T41" fmla="*/ 3 h 10"/>
              <a:gd name="T42" fmla="*/ 36 w 83"/>
              <a:gd name="T43" fmla="*/ 4 h 10"/>
              <a:gd name="T44" fmla="*/ 38 w 83"/>
              <a:gd name="T45" fmla="*/ 4 h 10"/>
              <a:gd name="T46" fmla="*/ 39 w 83"/>
              <a:gd name="T47" fmla="*/ 4 h 10"/>
              <a:gd name="T48" fmla="*/ 41 w 83"/>
              <a:gd name="T49" fmla="*/ 5 h 10"/>
              <a:gd name="T50" fmla="*/ 43 w 83"/>
              <a:gd name="T51" fmla="*/ 5 h 10"/>
              <a:gd name="T52" fmla="*/ 44 w 83"/>
              <a:gd name="T53" fmla="*/ 5 h 10"/>
              <a:gd name="T54" fmla="*/ 46 w 83"/>
              <a:gd name="T55" fmla="*/ 5 h 10"/>
              <a:gd name="T56" fmla="*/ 48 w 83"/>
              <a:gd name="T57" fmla="*/ 5 h 10"/>
              <a:gd name="T58" fmla="*/ 49 w 83"/>
              <a:gd name="T59" fmla="*/ 5 h 10"/>
              <a:gd name="T60" fmla="*/ 51 w 83"/>
              <a:gd name="T61" fmla="*/ 6 h 10"/>
              <a:gd name="T62" fmla="*/ 53 w 83"/>
              <a:gd name="T63" fmla="*/ 6 h 10"/>
              <a:gd name="T64" fmla="*/ 54 w 83"/>
              <a:gd name="T65" fmla="*/ 6 h 10"/>
              <a:gd name="T66" fmla="*/ 56 w 83"/>
              <a:gd name="T67" fmla="*/ 6 h 10"/>
              <a:gd name="T68" fmla="*/ 58 w 83"/>
              <a:gd name="T69" fmla="*/ 7 h 10"/>
              <a:gd name="T70" fmla="*/ 59 w 83"/>
              <a:gd name="T71" fmla="*/ 7 h 10"/>
              <a:gd name="T72" fmla="*/ 61 w 83"/>
              <a:gd name="T73" fmla="*/ 7 h 10"/>
              <a:gd name="T74" fmla="*/ 63 w 83"/>
              <a:gd name="T75" fmla="*/ 7 h 10"/>
              <a:gd name="T76" fmla="*/ 64 w 83"/>
              <a:gd name="T77" fmla="*/ 7 h 10"/>
              <a:gd name="T78" fmla="*/ 66 w 83"/>
              <a:gd name="T79" fmla="*/ 7 h 10"/>
              <a:gd name="T80" fmla="*/ 68 w 83"/>
              <a:gd name="T81" fmla="*/ 8 h 10"/>
              <a:gd name="T82" fmla="*/ 69 w 83"/>
              <a:gd name="T83" fmla="*/ 8 h 10"/>
              <a:gd name="T84" fmla="*/ 71 w 83"/>
              <a:gd name="T85" fmla="*/ 8 h 10"/>
              <a:gd name="T86" fmla="*/ 73 w 83"/>
              <a:gd name="T87" fmla="*/ 8 h 10"/>
              <a:gd name="T88" fmla="*/ 75 w 83"/>
              <a:gd name="T89" fmla="*/ 8 h 10"/>
              <a:gd name="T90" fmla="*/ 76 w 83"/>
              <a:gd name="T91" fmla="*/ 9 h 10"/>
              <a:gd name="T92" fmla="*/ 78 w 83"/>
              <a:gd name="T93" fmla="*/ 9 h 10"/>
              <a:gd name="T94" fmla="*/ 80 w 83"/>
              <a:gd name="T95" fmla="*/ 9 h 10"/>
              <a:gd name="T96" fmla="*/ 82 w 83"/>
              <a:gd name="T97" fmla="*/ 9 h 10"/>
              <a:gd name="T98" fmla="*/ 83 w 83"/>
              <a:gd name="T99" fmla="*/ 1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0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1"/>
                </a:lnTo>
                <a:lnTo>
                  <a:pt x="10" y="1"/>
                </a:lnTo>
                <a:lnTo>
                  <a:pt x="12" y="1"/>
                </a:lnTo>
                <a:lnTo>
                  <a:pt x="14" y="1"/>
                </a:lnTo>
                <a:lnTo>
                  <a:pt x="15" y="1"/>
                </a:lnTo>
                <a:lnTo>
                  <a:pt x="17" y="1"/>
                </a:lnTo>
                <a:lnTo>
                  <a:pt x="19" y="2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5" y="3"/>
                </a:lnTo>
                <a:lnTo>
                  <a:pt x="27" y="3"/>
                </a:lnTo>
                <a:lnTo>
                  <a:pt x="29" y="3"/>
                </a:lnTo>
                <a:lnTo>
                  <a:pt x="31" y="3"/>
                </a:lnTo>
                <a:lnTo>
                  <a:pt x="32" y="3"/>
                </a:lnTo>
                <a:lnTo>
                  <a:pt x="34" y="3"/>
                </a:lnTo>
                <a:lnTo>
                  <a:pt x="36" y="4"/>
                </a:lnTo>
                <a:lnTo>
                  <a:pt x="38" y="4"/>
                </a:lnTo>
                <a:lnTo>
                  <a:pt x="39" y="4"/>
                </a:lnTo>
                <a:lnTo>
                  <a:pt x="41" y="5"/>
                </a:lnTo>
                <a:lnTo>
                  <a:pt x="43" y="5"/>
                </a:lnTo>
                <a:lnTo>
                  <a:pt x="44" y="5"/>
                </a:lnTo>
                <a:lnTo>
                  <a:pt x="46" y="5"/>
                </a:lnTo>
                <a:lnTo>
                  <a:pt x="48" y="5"/>
                </a:lnTo>
                <a:lnTo>
                  <a:pt x="49" y="5"/>
                </a:lnTo>
                <a:lnTo>
                  <a:pt x="51" y="6"/>
                </a:lnTo>
                <a:lnTo>
                  <a:pt x="53" y="6"/>
                </a:lnTo>
                <a:lnTo>
                  <a:pt x="54" y="6"/>
                </a:lnTo>
                <a:lnTo>
                  <a:pt x="56" y="6"/>
                </a:lnTo>
                <a:lnTo>
                  <a:pt x="58" y="7"/>
                </a:lnTo>
                <a:lnTo>
                  <a:pt x="59" y="7"/>
                </a:lnTo>
                <a:lnTo>
                  <a:pt x="61" y="7"/>
                </a:lnTo>
                <a:lnTo>
                  <a:pt x="63" y="7"/>
                </a:lnTo>
                <a:lnTo>
                  <a:pt x="64" y="7"/>
                </a:lnTo>
                <a:lnTo>
                  <a:pt x="66" y="7"/>
                </a:lnTo>
                <a:lnTo>
                  <a:pt x="68" y="8"/>
                </a:lnTo>
                <a:lnTo>
                  <a:pt x="69" y="8"/>
                </a:lnTo>
                <a:lnTo>
                  <a:pt x="71" y="8"/>
                </a:lnTo>
                <a:lnTo>
                  <a:pt x="73" y="8"/>
                </a:lnTo>
                <a:lnTo>
                  <a:pt x="75" y="8"/>
                </a:lnTo>
                <a:lnTo>
                  <a:pt x="76" y="9"/>
                </a:lnTo>
                <a:lnTo>
                  <a:pt x="78" y="9"/>
                </a:lnTo>
                <a:lnTo>
                  <a:pt x="80" y="9"/>
                </a:lnTo>
                <a:lnTo>
                  <a:pt x="82" y="9"/>
                </a:lnTo>
                <a:lnTo>
                  <a:pt x="83" y="1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7" name="Freeform 167"/>
          <p:cNvSpPr>
            <a:spLocks/>
          </p:cNvSpPr>
          <p:nvPr/>
        </p:nvSpPr>
        <p:spPr bwMode="auto">
          <a:xfrm>
            <a:off x="6614390" y="3395414"/>
            <a:ext cx="39487" cy="6934"/>
          </a:xfrm>
          <a:custGeom>
            <a:avLst/>
            <a:gdLst>
              <a:gd name="T0" fmla="*/ 0 w 83"/>
              <a:gd name="T1" fmla="*/ 0 h 10"/>
              <a:gd name="T2" fmla="*/ 2 w 83"/>
              <a:gd name="T3" fmla="*/ 0 h 10"/>
              <a:gd name="T4" fmla="*/ 4 w 83"/>
              <a:gd name="T5" fmla="*/ 0 h 10"/>
              <a:gd name="T6" fmla="*/ 5 w 83"/>
              <a:gd name="T7" fmla="*/ 0 h 10"/>
              <a:gd name="T8" fmla="*/ 7 w 83"/>
              <a:gd name="T9" fmla="*/ 0 h 10"/>
              <a:gd name="T10" fmla="*/ 9 w 83"/>
              <a:gd name="T11" fmla="*/ 0 h 10"/>
              <a:gd name="T12" fmla="*/ 10 w 83"/>
              <a:gd name="T13" fmla="*/ 1 h 10"/>
              <a:gd name="T14" fmla="*/ 12 w 83"/>
              <a:gd name="T15" fmla="*/ 1 h 10"/>
              <a:gd name="T16" fmla="*/ 14 w 83"/>
              <a:gd name="T17" fmla="*/ 1 h 10"/>
              <a:gd name="T18" fmla="*/ 16 w 83"/>
              <a:gd name="T19" fmla="*/ 2 h 10"/>
              <a:gd name="T20" fmla="*/ 17 w 83"/>
              <a:gd name="T21" fmla="*/ 2 h 10"/>
              <a:gd name="T22" fmla="*/ 19 w 83"/>
              <a:gd name="T23" fmla="*/ 2 h 10"/>
              <a:gd name="T24" fmla="*/ 21 w 83"/>
              <a:gd name="T25" fmla="*/ 2 h 10"/>
              <a:gd name="T26" fmla="*/ 22 w 83"/>
              <a:gd name="T27" fmla="*/ 2 h 10"/>
              <a:gd name="T28" fmla="*/ 24 w 83"/>
              <a:gd name="T29" fmla="*/ 2 h 10"/>
              <a:gd name="T30" fmla="*/ 26 w 83"/>
              <a:gd name="T31" fmla="*/ 3 h 10"/>
              <a:gd name="T32" fmla="*/ 27 w 83"/>
              <a:gd name="T33" fmla="*/ 3 h 10"/>
              <a:gd name="T34" fmla="*/ 29 w 83"/>
              <a:gd name="T35" fmla="*/ 3 h 10"/>
              <a:gd name="T36" fmla="*/ 31 w 83"/>
              <a:gd name="T37" fmla="*/ 4 h 10"/>
              <a:gd name="T38" fmla="*/ 32 w 83"/>
              <a:gd name="T39" fmla="*/ 4 h 10"/>
              <a:gd name="T40" fmla="*/ 34 w 83"/>
              <a:gd name="T41" fmla="*/ 4 h 10"/>
              <a:gd name="T42" fmla="*/ 36 w 83"/>
              <a:gd name="T43" fmla="*/ 4 h 10"/>
              <a:gd name="T44" fmla="*/ 37 w 83"/>
              <a:gd name="T45" fmla="*/ 4 h 10"/>
              <a:gd name="T46" fmla="*/ 39 w 83"/>
              <a:gd name="T47" fmla="*/ 4 h 10"/>
              <a:gd name="T48" fmla="*/ 41 w 83"/>
              <a:gd name="T49" fmla="*/ 5 h 10"/>
              <a:gd name="T50" fmla="*/ 43 w 83"/>
              <a:gd name="T51" fmla="*/ 5 h 10"/>
              <a:gd name="T52" fmla="*/ 44 w 83"/>
              <a:gd name="T53" fmla="*/ 5 h 10"/>
              <a:gd name="T54" fmla="*/ 46 w 83"/>
              <a:gd name="T55" fmla="*/ 6 h 10"/>
              <a:gd name="T56" fmla="*/ 48 w 83"/>
              <a:gd name="T57" fmla="*/ 6 h 10"/>
              <a:gd name="T58" fmla="*/ 50 w 83"/>
              <a:gd name="T59" fmla="*/ 6 h 10"/>
              <a:gd name="T60" fmla="*/ 51 w 83"/>
              <a:gd name="T61" fmla="*/ 6 h 10"/>
              <a:gd name="T62" fmla="*/ 53 w 83"/>
              <a:gd name="T63" fmla="*/ 6 h 10"/>
              <a:gd name="T64" fmla="*/ 55 w 83"/>
              <a:gd name="T65" fmla="*/ 6 h 10"/>
              <a:gd name="T66" fmla="*/ 56 w 83"/>
              <a:gd name="T67" fmla="*/ 7 h 10"/>
              <a:gd name="T68" fmla="*/ 58 w 83"/>
              <a:gd name="T69" fmla="*/ 7 h 10"/>
              <a:gd name="T70" fmla="*/ 60 w 83"/>
              <a:gd name="T71" fmla="*/ 7 h 10"/>
              <a:gd name="T72" fmla="*/ 61 w 83"/>
              <a:gd name="T73" fmla="*/ 7 h 10"/>
              <a:gd name="T74" fmla="*/ 63 w 83"/>
              <a:gd name="T75" fmla="*/ 7 h 10"/>
              <a:gd name="T76" fmla="*/ 65 w 83"/>
              <a:gd name="T77" fmla="*/ 8 h 10"/>
              <a:gd name="T78" fmla="*/ 66 w 83"/>
              <a:gd name="T79" fmla="*/ 8 h 10"/>
              <a:gd name="T80" fmla="*/ 68 w 83"/>
              <a:gd name="T81" fmla="*/ 8 h 10"/>
              <a:gd name="T82" fmla="*/ 70 w 83"/>
              <a:gd name="T83" fmla="*/ 8 h 10"/>
              <a:gd name="T84" fmla="*/ 71 w 83"/>
              <a:gd name="T85" fmla="*/ 9 h 10"/>
              <a:gd name="T86" fmla="*/ 73 w 83"/>
              <a:gd name="T87" fmla="*/ 9 h 10"/>
              <a:gd name="T88" fmla="*/ 75 w 83"/>
              <a:gd name="T89" fmla="*/ 9 h 10"/>
              <a:gd name="T90" fmla="*/ 76 w 83"/>
              <a:gd name="T91" fmla="*/ 9 h 10"/>
              <a:gd name="T92" fmla="*/ 78 w 83"/>
              <a:gd name="T93" fmla="*/ 9 h 10"/>
              <a:gd name="T94" fmla="*/ 80 w 83"/>
              <a:gd name="T95" fmla="*/ 10 h 10"/>
              <a:gd name="T96" fmla="*/ 81 w 83"/>
              <a:gd name="T97" fmla="*/ 10 h 10"/>
              <a:gd name="T98" fmla="*/ 83 w 83"/>
              <a:gd name="T99" fmla="*/ 1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0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1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7" y="2"/>
                </a:lnTo>
                <a:lnTo>
                  <a:pt x="19" y="2"/>
                </a:lnTo>
                <a:lnTo>
                  <a:pt x="21" y="2"/>
                </a:lnTo>
                <a:lnTo>
                  <a:pt x="22" y="2"/>
                </a:lnTo>
                <a:lnTo>
                  <a:pt x="24" y="2"/>
                </a:lnTo>
                <a:lnTo>
                  <a:pt x="26" y="3"/>
                </a:lnTo>
                <a:lnTo>
                  <a:pt x="27" y="3"/>
                </a:lnTo>
                <a:lnTo>
                  <a:pt x="29" y="3"/>
                </a:lnTo>
                <a:lnTo>
                  <a:pt x="31" y="4"/>
                </a:lnTo>
                <a:lnTo>
                  <a:pt x="32" y="4"/>
                </a:lnTo>
                <a:lnTo>
                  <a:pt x="34" y="4"/>
                </a:lnTo>
                <a:lnTo>
                  <a:pt x="36" y="4"/>
                </a:lnTo>
                <a:lnTo>
                  <a:pt x="37" y="4"/>
                </a:lnTo>
                <a:lnTo>
                  <a:pt x="39" y="4"/>
                </a:lnTo>
                <a:lnTo>
                  <a:pt x="41" y="5"/>
                </a:lnTo>
                <a:lnTo>
                  <a:pt x="43" y="5"/>
                </a:lnTo>
                <a:lnTo>
                  <a:pt x="44" y="5"/>
                </a:lnTo>
                <a:lnTo>
                  <a:pt x="46" y="6"/>
                </a:lnTo>
                <a:lnTo>
                  <a:pt x="48" y="6"/>
                </a:lnTo>
                <a:lnTo>
                  <a:pt x="50" y="6"/>
                </a:lnTo>
                <a:lnTo>
                  <a:pt x="51" y="6"/>
                </a:lnTo>
                <a:lnTo>
                  <a:pt x="53" y="6"/>
                </a:lnTo>
                <a:lnTo>
                  <a:pt x="55" y="6"/>
                </a:lnTo>
                <a:lnTo>
                  <a:pt x="56" y="7"/>
                </a:lnTo>
                <a:lnTo>
                  <a:pt x="58" y="7"/>
                </a:lnTo>
                <a:lnTo>
                  <a:pt x="60" y="7"/>
                </a:lnTo>
                <a:lnTo>
                  <a:pt x="61" y="7"/>
                </a:lnTo>
                <a:lnTo>
                  <a:pt x="63" y="7"/>
                </a:lnTo>
                <a:lnTo>
                  <a:pt x="65" y="8"/>
                </a:lnTo>
                <a:lnTo>
                  <a:pt x="66" y="8"/>
                </a:lnTo>
                <a:lnTo>
                  <a:pt x="68" y="8"/>
                </a:lnTo>
                <a:lnTo>
                  <a:pt x="70" y="8"/>
                </a:lnTo>
                <a:lnTo>
                  <a:pt x="71" y="9"/>
                </a:lnTo>
                <a:lnTo>
                  <a:pt x="73" y="9"/>
                </a:lnTo>
                <a:lnTo>
                  <a:pt x="75" y="9"/>
                </a:lnTo>
                <a:lnTo>
                  <a:pt x="76" y="9"/>
                </a:lnTo>
                <a:lnTo>
                  <a:pt x="78" y="9"/>
                </a:lnTo>
                <a:lnTo>
                  <a:pt x="80" y="10"/>
                </a:lnTo>
                <a:lnTo>
                  <a:pt x="81" y="10"/>
                </a:lnTo>
                <a:lnTo>
                  <a:pt x="83" y="1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8" name="Freeform 168"/>
          <p:cNvSpPr>
            <a:spLocks/>
          </p:cNvSpPr>
          <p:nvPr/>
        </p:nvSpPr>
        <p:spPr bwMode="auto">
          <a:xfrm>
            <a:off x="6653877" y="3402348"/>
            <a:ext cx="39487" cy="7628"/>
          </a:xfrm>
          <a:custGeom>
            <a:avLst/>
            <a:gdLst>
              <a:gd name="T0" fmla="*/ 0 w 83"/>
              <a:gd name="T1" fmla="*/ 0 h 11"/>
              <a:gd name="T2" fmla="*/ 2 w 83"/>
              <a:gd name="T3" fmla="*/ 1 h 11"/>
              <a:gd name="T4" fmla="*/ 4 w 83"/>
              <a:gd name="T5" fmla="*/ 1 h 11"/>
              <a:gd name="T6" fmla="*/ 5 w 83"/>
              <a:gd name="T7" fmla="*/ 1 h 11"/>
              <a:gd name="T8" fmla="*/ 7 w 83"/>
              <a:gd name="T9" fmla="*/ 1 h 11"/>
              <a:gd name="T10" fmla="*/ 9 w 83"/>
              <a:gd name="T11" fmla="*/ 1 h 11"/>
              <a:gd name="T12" fmla="*/ 11 w 83"/>
              <a:gd name="T13" fmla="*/ 2 h 11"/>
              <a:gd name="T14" fmla="*/ 12 w 83"/>
              <a:gd name="T15" fmla="*/ 2 h 11"/>
              <a:gd name="T16" fmla="*/ 14 w 83"/>
              <a:gd name="T17" fmla="*/ 2 h 11"/>
              <a:gd name="T18" fmla="*/ 16 w 83"/>
              <a:gd name="T19" fmla="*/ 2 h 11"/>
              <a:gd name="T20" fmla="*/ 17 w 83"/>
              <a:gd name="T21" fmla="*/ 3 h 11"/>
              <a:gd name="T22" fmla="*/ 19 w 83"/>
              <a:gd name="T23" fmla="*/ 3 h 11"/>
              <a:gd name="T24" fmla="*/ 21 w 83"/>
              <a:gd name="T25" fmla="*/ 3 h 11"/>
              <a:gd name="T26" fmla="*/ 23 w 83"/>
              <a:gd name="T27" fmla="*/ 3 h 11"/>
              <a:gd name="T28" fmla="*/ 24 w 83"/>
              <a:gd name="T29" fmla="*/ 3 h 11"/>
              <a:gd name="T30" fmla="*/ 26 w 83"/>
              <a:gd name="T31" fmla="*/ 4 h 11"/>
              <a:gd name="T32" fmla="*/ 28 w 83"/>
              <a:gd name="T33" fmla="*/ 4 h 11"/>
              <a:gd name="T34" fmla="*/ 29 w 83"/>
              <a:gd name="T35" fmla="*/ 4 h 11"/>
              <a:gd name="T36" fmla="*/ 31 w 83"/>
              <a:gd name="T37" fmla="*/ 4 h 11"/>
              <a:gd name="T38" fmla="*/ 33 w 83"/>
              <a:gd name="T39" fmla="*/ 4 h 11"/>
              <a:gd name="T40" fmla="*/ 34 w 83"/>
              <a:gd name="T41" fmla="*/ 5 h 11"/>
              <a:gd name="T42" fmla="*/ 36 w 83"/>
              <a:gd name="T43" fmla="*/ 5 h 11"/>
              <a:gd name="T44" fmla="*/ 38 w 83"/>
              <a:gd name="T45" fmla="*/ 5 h 11"/>
              <a:gd name="T46" fmla="*/ 39 w 83"/>
              <a:gd name="T47" fmla="*/ 5 h 11"/>
              <a:gd name="T48" fmla="*/ 41 w 83"/>
              <a:gd name="T49" fmla="*/ 6 h 11"/>
              <a:gd name="T50" fmla="*/ 43 w 83"/>
              <a:gd name="T51" fmla="*/ 6 h 11"/>
              <a:gd name="T52" fmla="*/ 44 w 83"/>
              <a:gd name="T53" fmla="*/ 6 h 11"/>
              <a:gd name="T54" fmla="*/ 46 w 83"/>
              <a:gd name="T55" fmla="*/ 6 h 11"/>
              <a:gd name="T56" fmla="*/ 48 w 83"/>
              <a:gd name="T57" fmla="*/ 6 h 11"/>
              <a:gd name="T58" fmla="*/ 49 w 83"/>
              <a:gd name="T59" fmla="*/ 7 h 11"/>
              <a:gd name="T60" fmla="*/ 51 w 83"/>
              <a:gd name="T61" fmla="*/ 7 h 11"/>
              <a:gd name="T62" fmla="*/ 53 w 83"/>
              <a:gd name="T63" fmla="*/ 7 h 11"/>
              <a:gd name="T64" fmla="*/ 54 w 83"/>
              <a:gd name="T65" fmla="*/ 8 h 11"/>
              <a:gd name="T66" fmla="*/ 56 w 83"/>
              <a:gd name="T67" fmla="*/ 8 h 11"/>
              <a:gd name="T68" fmla="*/ 58 w 83"/>
              <a:gd name="T69" fmla="*/ 8 h 11"/>
              <a:gd name="T70" fmla="*/ 60 w 83"/>
              <a:gd name="T71" fmla="*/ 8 h 11"/>
              <a:gd name="T72" fmla="*/ 62 w 83"/>
              <a:gd name="T73" fmla="*/ 8 h 11"/>
              <a:gd name="T74" fmla="*/ 63 w 83"/>
              <a:gd name="T75" fmla="*/ 9 h 11"/>
              <a:gd name="T76" fmla="*/ 65 w 83"/>
              <a:gd name="T77" fmla="*/ 9 h 11"/>
              <a:gd name="T78" fmla="*/ 67 w 83"/>
              <a:gd name="T79" fmla="*/ 9 h 11"/>
              <a:gd name="T80" fmla="*/ 68 w 83"/>
              <a:gd name="T81" fmla="*/ 10 h 11"/>
              <a:gd name="T82" fmla="*/ 70 w 83"/>
              <a:gd name="T83" fmla="*/ 10 h 11"/>
              <a:gd name="T84" fmla="*/ 72 w 83"/>
              <a:gd name="T85" fmla="*/ 10 h 11"/>
              <a:gd name="T86" fmla="*/ 73 w 83"/>
              <a:gd name="T87" fmla="*/ 10 h 11"/>
              <a:gd name="T88" fmla="*/ 75 w 83"/>
              <a:gd name="T89" fmla="*/ 10 h 11"/>
              <a:gd name="T90" fmla="*/ 77 w 83"/>
              <a:gd name="T91" fmla="*/ 11 h 11"/>
              <a:gd name="T92" fmla="*/ 78 w 83"/>
              <a:gd name="T93" fmla="*/ 11 h 11"/>
              <a:gd name="T94" fmla="*/ 80 w 83"/>
              <a:gd name="T95" fmla="*/ 11 h 11"/>
              <a:gd name="T96" fmla="*/ 82 w 83"/>
              <a:gd name="T97" fmla="*/ 11 h 11"/>
              <a:gd name="T98" fmla="*/ 83 w 83"/>
              <a:gd name="T9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1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1"/>
                </a:lnTo>
                <a:lnTo>
                  <a:pt x="7" y="1"/>
                </a:lnTo>
                <a:lnTo>
                  <a:pt x="9" y="1"/>
                </a:lnTo>
                <a:lnTo>
                  <a:pt x="11" y="2"/>
                </a:lnTo>
                <a:lnTo>
                  <a:pt x="12" y="2"/>
                </a:lnTo>
                <a:lnTo>
                  <a:pt x="14" y="2"/>
                </a:lnTo>
                <a:lnTo>
                  <a:pt x="16" y="2"/>
                </a:lnTo>
                <a:lnTo>
                  <a:pt x="17" y="3"/>
                </a:lnTo>
                <a:lnTo>
                  <a:pt x="19" y="3"/>
                </a:lnTo>
                <a:lnTo>
                  <a:pt x="21" y="3"/>
                </a:lnTo>
                <a:lnTo>
                  <a:pt x="23" y="3"/>
                </a:lnTo>
                <a:lnTo>
                  <a:pt x="24" y="3"/>
                </a:lnTo>
                <a:lnTo>
                  <a:pt x="26" y="4"/>
                </a:lnTo>
                <a:lnTo>
                  <a:pt x="28" y="4"/>
                </a:lnTo>
                <a:lnTo>
                  <a:pt x="29" y="4"/>
                </a:lnTo>
                <a:lnTo>
                  <a:pt x="31" y="4"/>
                </a:lnTo>
                <a:lnTo>
                  <a:pt x="33" y="4"/>
                </a:lnTo>
                <a:lnTo>
                  <a:pt x="34" y="5"/>
                </a:lnTo>
                <a:lnTo>
                  <a:pt x="36" y="5"/>
                </a:lnTo>
                <a:lnTo>
                  <a:pt x="38" y="5"/>
                </a:lnTo>
                <a:lnTo>
                  <a:pt x="39" y="5"/>
                </a:lnTo>
                <a:lnTo>
                  <a:pt x="41" y="6"/>
                </a:lnTo>
                <a:lnTo>
                  <a:pt x="43" y="6"/>
                </a:lnTo>
                <a:lnTo>
                  <a:pt x="44" y="6"/>
                </a:lnTo>
                <a:lnTo>
                  <a:pt x="46" y="6"/>
                </a:lnTo>
                <a:lnTo>
                  <a:pt x="48" y="6"/>
                </a:lnTo>
                <a:lnTo>
                  <a:pt x="49" y="7"/>
                </a:lnTo>
                <a:lnTo>
                  <a:pt x="51" y="7"/>
                </a:lnTo>
                <a:lnTo>
                  <a:pt x="53" y="7"/>
                </a:lnTo>
                <a:lnTo>
                  <a:pt x="54" y="8"/>
                </a:lnTo>
                <a:lnTo>
                  <a:pt x="56" y="8"/>
                </a:lnTo>
                <a:lnTo>
                  <a:pt x="58" y="8"/>
                </a:lnTo>
                <a:lnTo>
                  <a:pt x="60" y="8"/>
                </a:lnTo>
                <a:lnTo>
                  <a:pt x="62" y="8"/>
                </a:lnTo>
                <a:lnTo>
                  <a:pt x="63" y="9"/>
                </a:lnTo>
                <a:lnTo>
                  <a:pt x="65" y="9"/>
                </a:lnTo>
                <a:lnTo>
                  <a:pt x="67" y="9"/>
                </a:lnTo>
                <a:lnTo>
                  <a:pt x="68" y="10"/>
                </a:lnTo>
                <a:lnTo>
                  <a:pt x="70" y="10"/>
                </a:lnTo>
                <a:lnTo>
                  <a:pt x="72" y="10"/>
                </a:lnTo>
                <a:lnTo>
                  <a:pt x="73" y="10"/>
                </a:lnTo>
                <a:lnTo>
                  <a:pt x="75" y="10"/>
                </a:lnTo>
                <a:lnTo>
                  <a:pt x="77" y="11"/>
                </a:lnTo>
                <a:lnTo>
                  <a:pt x="78" y="11"/>
                </a:lnTo>
                <a:lnTo>
                  <a:pt x="80" y="11"/>
                </a:lnTo>
                <a:lnTo>
                  <a:pt x="82" y="11"/>
                </a:lnTo>
                <a:lnTo>
                  <a:pt x="83" y="11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9" name="Freeform 169"/>
          <p:cNvSpPr>
            <a:spLocks/>
          </p:cNvSpPr>
          <p:nvPr/>
        </p:nvSpPr>
        <p:spPr bwMode="auto">
          <a:xfrm>
            <a:off x="6693364" y="3409976"/>
            <a:ext cx="39963" cy="9015"/>
          </a:xfrm>
          <a:custGeom>
            <a:avLst/>
            <a:gdLst>
              <a:gd name="T0" fmla="*/ 0 w 84"/>
              <a:gd name="T1" fmla="*/ 0 h 13"/>
              <a:gd name="T2" fmla="*/ 2 w 84"/>
              <a:gd name="T3" fmla="*/ 1 h 13"/>
              <a:gd name="T4" fmla="*/ 4 w 84"/>
              <a:gd name="T5" fmla="*/ 1 h 13"/>
              <a:gd name="T6" fmla="*/ 6 w 84"/>
              <a:gd name="T7" fmla="*/ 1 h 13"/>
              <a:gd name="T8" fmla="*/ 7 w 84"/>
              <a:gd name="T9" fmla="*/ 2 h 13"/>
              <a:gd name="T10" fmla="*/ 9 w 84"/>
              <a:gd name="T11" fmla="*/ 2 h 13"/>
              <a:gd name="T12" fmla="*/ 11 w 84"/>
              <a:gd name="T13" fmla="*/ 2 h 13"/>
              <a:gd name="T14" fmla="*/ 12 w 84"/>
              <a:gd name="T15" fmla="*/ 2 h 13"/>
              <a:gd name="T16" fmla="*/ 14 w 84"/>
              <a:gd name="T17" fmla="*/ 2 h 13"/>
              <a:gd name="T18" fmla="*/ 16 w 84"/>
              <a:gd name="T19" fmla="*/ 3 h 13"/>
              <a:gd name="T20" fmla="*/ 17 w 84"/>
              <a:gd name="T21" fmla="*/ 3 h 13"/>
              <a:gd name="T22" fmla="*/ 19 w 84"/>
              <a:gd name="T23" fmla="*/ 3 h 13"/>
              <a:gd name="T24" fmla="*/ 21 w 84"/>
              <a:gd name="T25" fmla="*/ 4 h 13"/>
              <a:gd name="T26" fmla="*/ 22 w 84"/>
              <a:gd name="T27" fmla="*/ 4 h 13"/>
              <a:gd name="T28" fmla="*/ 24 w 84"/>
              <a:gd name="T29" fmla="*/ 4 h 13"/>
              <a:gd name="T30" fmla="*/ 26 w 84"/>
              <a:gd name="T31" fmla="*/ 4 h 13"/>
              <a:gd name="T32" fmla="*/ 28 w 84"/>
              <a:gd name="T33" fmla="*/ 4 h 13"/>
              <a:gd name="T34" fmla="*/ 29 w 84"/>
              <a:gd name="T35" fmla="*/ 5 h 13"/>
              <a:gd name="T36" fmla="*/ 31 w 84"/>
              <a:gd name="T37" fmla="*/ 5 h 13"/>
              <a:gd name="T38" fmla="*/ 33 w 84"/>
              <a:gd name="T39" fmla="*/ 5 h 13"/>
              <a:gd name="T40" fmla="*/ 35 w 84"/>
              <a:gd name="T41" fmla="*/ 6 h 13"/>
              <a:gd name="T42" fmla="*/ 36 w 84"/>
              <a:gd name="T43" fmla="*/ 6 h 13"/>
              <a:gd name="T44" fmla="*/ 38 w 84"/>
              <a:gd name="T45" fmla="*/ 6 h 13"/>
              <a:gd name="T46" fmla="*/ 40 w 84"/>
              <a:gd name="T47" fmla="*/ 6 h 13"/>
              <a:gd name="T48" fmla="*/ 41 w 84"/>
              <a:gd name="T49" fmla="*/ 6 h 13"/>
              <a:gd name="T50" fmla="*/ 43 w 84"/>
              <a:gd name="T51" fmla="*/ 7 h 13"/>
              <a:gd name="T52" fmla="*/ 45 w 84"/>
              <a:gd name="T53" fmla="*/ 7 h 13"/>
              <a:gd name="T54" fmla="*/ 46 w 84"/>
              <a:gd name="T55" fmla="*/ 7 h 13"/>
              <a:gd name="T56" fmla="*/ 48 w 84"/>
              <a:gd name="T57" fmla="*/ 7 h 13"/>
              <a:gd name="T58" fmla="*/ 50 w 84"/>
              <a:gd name="T59" fmla="*/ 7 h 13"/>
              <a:gd name="T60" fmla="*/ 51 w 84"/>
              <a:gd name="T61" fmla="*/ 8 h 13"/>
              <a:gd name="T62" fmla="*/ 53 w 84"/>
              <a:gd name="T63" fmla="*/ 8 h 13"/>
              <a:gd name="T64" fmla="*/ 55 w 84"/>
              <a:gd name="T65" fmla="*/ 8 h 13"/>
              <a:gd name="T66" fmla="*/ 56 w 84"/>
              <a:gd name="T67" fmla="*/ 9 h 13"/>
              <a:gd name="T68" fmla="*/ 58 w 84"/>
              <a:gd name="T69" fmla="*/ 9 h 13"/>
              <a:gd name="T70" fmla="*/ 60 w 84"/>
              <a:gd name="T71" fmla="*/ 9 h 13"/>
              <a:gd name="T72" fmla="*/ 61 w 84"/>
              <a:gd name="T73" fmla="*/ 9 h 13"/>
              <a:gd name="T74" fmla="*/ 63 w 84"/>
              <a:gd name="T75" fmla="*/ 9 h 13"/>
              <a:gd name="T76" fmla="*/ 65 w 84"/>
              <a:gd name="T77" fmla="*/ 10 h 13"/>
              <a:gd name="T78" fmla="*/ 66 w 84"/>
              <a:gd name="T79" fmla="*/ 10 h 13"/>
              <a:gd name="T80" fmla="*/ 68 w 84"/>
              <a:gd name="T81" fmla="*/ 10 h 13"/>
              <a:gd name="T82" fmla="*/ 70 w 84"/>
              <a:gd name="T83" fmla="*/ 11 h 13"/>
              <a:gd name="T84" fmla="*/ 72 w 84"/>
              <a:gd name="T85" fmla="*/ 11 h 13"/>
              <a:gd name="T86" fmla="*/ 73 w 84"/>
              <a:gd name="T87" fmla="*/ 11 h 13"/>
              <a:gd name="T88" fmla="*/ 75 w 84"/>
              <a:gd name="T89" fmla="*/ 11 h 13"/>
              <a:gd name="T90" fmla="*/ 77 w 84"/>
              <a:gd name="T91" fmla="*/ 11 h 13"/>
              <a:gd name="T92" fmla="*/ 79 w 84"/>
              <a:gd name="T93" fmla="*/ 12 h 13"/>
              <a:gd name="T94" fmla="*/ 80 w 84"/>
              <a:gd name="T95" fmla="*/ 12 h 13"/>
              <a:gd name="T96" fmla="*/ 82 w 84"/>
              <a:gd name="T97" fmla="*/ 12 h 13"/>
              <a:gd name="T98" fmla="*/ 84 w 84"/>
              <a:gd name="T99" fmla="*/ 13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3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6" y="1"/>
                </a:lnTo>
                <a:lnTo>
                  <a:pt x="7" y="2"/>
                </a:lnTo>
                <a:lnTo>
                  <a:pt x="9" y="2"/>
                </a:lnTo>
                <a:lnTo>
                  <a:pt x="11" y="2"/>
                </a:lnTo>
                <a:lnTo>
                  <a:pt x="12" y="2"/>
                </a:lnTo>
                <a:lnTo>
                  <a:pt x="14" y="2"/>
                </a:lnTo>
                <a:lnTo>
                  <a:pt x="16" y="3"/>
                </a:lnTo>
                <a:lnTo>
                  <a:pt x="17" y="3"/>
                </a:lnTo>
                <a:lnTo>
                  <a:pt x="19" y="3"/>
                </a:lnTo>
                <a:lnTo>
                  <a:pt x="21" y="4"/>
                </a:lnTo>
                <a:lnTo>
                  <a:pt x="22" y="4"/>
                </a:lnTo>
                <a:lnTo>
                  <a:pt x="24" y="4"/>
                </a:lnTo>
                <a:lnTo>
                  <a:pt x="26" y="4"/>
                </a:lnTo>
                <a:lnTo>
                  <a:pt x="28" y="4"/>
                </a:lnTo>
                <a:lnTo>
                  <a:pt x="29" y="5"/>
                </a:lnTo>
                <a:lnTo>
                  <a:pt x="31" y="5"/>
                </a:lnTo>
                <a:lnTo>
                  <a:pt x="33" y="5"/>
                </a:lnTo>
                <a:lnTo>
                  <a:pt x="35" y="6"/>
                </a:lnTo>
                <a:lnTo>
                  <a:pt x="36" y="6"/>
                </a:lnTo>
                <a:lnTo>
                  <a:pt x="38" y="6"/>
                </a:lnTo>
                <a:lnTo>
                  <a:pt x="40" y="6"/>
                </a:lnTo>
                <a:lnTo>
                  <a:pt x="41" y="6"/>
                </a:lnTo>
                <a:lnTo>
                  <a:pt x="43" y="7"/>
                </a:lnTo>
                <a:lnTo>
                  <a:pt x="45" y="7"/>
                </a:lnTo>
                <a:lnTo>
                  <a:pt x="46" y="7"/>
                </a:lnTo>
                <a:lnTo>
                  <a:pt x="48" y="7"/>
                </a:lnTo>
                <a:lnTo>
                  <a:pt x="50" y="7"/>
                </a:lnTo>
                <a:lnTo>
                  <a:pt x="51" y="8"/>
                </a:lnTo>
                <a:lnTo>
                  <a:pt x="53" y="8"/>
                </a:lnTo>
                <a:lnTo>
                  <a:pt x="55" y="8"/>
                </a:lnTo>
                <a:lnTo>
                  <a:pt x="56" y="9"/>
                </a:lnTo>
                <a:lnTo>
                  <a:pt x="58" y="9"/>
                </a:lnTo>
                <a:lnTo>
                  <a:pt x="60" y="9"/>
                </a:lnTo>
                <a:lnTo>
                  <a:pt x="61" y="9"/>
                </a:lnTo>
                <a:lnTo>
                  <a:pt x="63" y="9"/>
                </a:lnTo>
                <a:lnTo>
                  <a:pt x="65" y="10"/>
                </a:lnTo>
                <a:lnTo>
                  <a:pt x="66" y="10"/>
                </a:lnTo>
                <a:lnTo>
                  <a:pt x="68" y="10"/>
                </a:lnTo>
                <a:lnTo>
                  <a:pt x="70" y="11"/>
                </a:lnTo>
                <a:lnTo>
                  <a:pt x="72" y="11"/>
                </a:lnTo>
                <a:lnTo>
                  <a:pt x="73" y="11"/>
                </a:lnTo>
                <a:lnTo>
                  <a:pt x="75" y="11"/>
                </a:lnTo>
                <a:lnTo>
                  <a:pt x="77" y="11"/>
                </a:lnTo>
                <a:lnTo>
                  <a:pt x="79" y="12"/>
                </a:lnTo>
                <a:lnTo>
                  <a:pt x="80" y="12"/>
                </a:lnTo>
                <a:lnTo>
                  <a:pt x="82" y="12"/>
                </a:lnTo>
                <a:lnTo>
                  <a:pt x="84" y="1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0" name="Freeform 170"/>
          <p:cNvSpPr>
            <a:spLocks/>
          </p:cNvSpPr>
          <p:nvPr/>
        </p:nvSpPr>
        <p:spPr bwMode="auto">
          <a:xfrm>
            <a:off x="6733327" y="3418990"/>
            <a:ext cx="39487" cy="8321"/>
          </a:xfrm>
          <a:custGeom>
            <a:avLst/>
            <a:gdLst>
              <a:gd name="T0" fmla="*/ 0 w 83"/>
              <a:gd name="T1" fmla="*/ 0 h 12"/>
              <a:gd name="T2" fmla="*/ 1 w 83"/>
              <a:gd name="T3" fmla="*/ 0 h 12"/>
              <a:gd name="T4" fmla="*/ 3 w 83"/>
              <a:gd name="T5" fmla="*/ 0 h 12"/>
              <a:gd name="T6" fmla="*/ 5 w 83"/>
              <a:gd name="T7" fmla="*/ 0 h 12"/>
              <a:gd name="T8" fmla="*/ 6 w 83"/>
              <a:gd name="T9" fmla="*/ 1 h 12"/>
              <a:gd name="T10" fmla="*/ 8 w 83"/>
              <a:gd name="T11" fmla="*/ 1 h 12"/>
              <a:gd name="T12" fmla="*/ 10 w 83"/>
              <a:gd name="T13" fmla="*/ 1 h 12"/>
              <a:gd name="T14" fmla="*/ 12 w 83"/>
              <a:gd name="T15" fmla="*/ 1 h 12"/>
              <a:gd name="T16" fmla="*/ 13 w 83"/>
              <a:gd name="T17" fmla="*/ 1 h 12"/>
              <a:gd name="T18" fmla="*/ 15 w 83"/>
              <a:gd name="T19" fmla="*/ 2 h 12"/>
              <a:gd name="T20" fmla="*/ 17 w 83"/>
              <a:gd name="T21" fmla="*/ 2 h 12"/>
              <a:gd name="T22" fmla="*/ 18 w 83"/>
              <a:gd name="T23" fmla="*/ 2 h 12"/>
              <a:gd name="T24" fmla="*/ 20 w 83"/>
              <a:gd name="T25" fmla="*/ 3 h 12"/>
              <a:gd name="T26" fmla="*/ 22 w 83"/>
              <a:gd name="T27" fmla="*/ 3 h 12"/>
              <a:gd name="T28" fmla="*/ 23 w 83"/>
              <a:gd name="T29" fmla="*/ 3 h 12"/>
              <a:gd name="T30" fmla="*/ 25 w 83"/>
              <a:gd name="T31" fmla="*/ 3 h 12"/>
              <a:gd name="T32" fmla="*/ 27 w 83"/>
              <a:gd name="T33" fmla="*/ 3 h 12"/>
              <a:gd name="T34" fmla="*/ 28 w 83"/>
              <a:gd name="T35" fmla="*/ 4 h 12"/>
              <a:gd name="T36" fmla="*/ 30 w 83"/>
              <a:gd name="T37" fmla="*/ 4 h 12"/>
              <a:gd name="T38" fmla="*/ 32 w 83"/>
              <a:gd name="T39" fmla="*/ 4 h 12"/>
              <a:gd name="T40" fmla="*/ 33 w 83"/>
              <a:gd name="T41" fmla="*/ 5 h 12"/>
              <a:gd name="T42" fmla="*/ 35 w 83"/>
              <a:gd name="T43" fmla="*/ 5 h 12"/>
              <a:gd name="T44" fmla="*/ 37 w 83"/>
              <a:gd name="T45" fmla="*/ 5 h 12"/>
              <a:gd name="T46" fmla="*/ 39 w 83"/>
              <a:gd name="T47" fmla="*/ 5 h 12"/>
              <a:gd name="T48" fmla="*/ 40 w 83"/>
              <a:gd name="T49" fmla="*/ 6 h 12"/>
              <a:gd name="T50" fmla="*/ 42 w 83"/>
              <a:gd name="T51" fmla="*/ 6 h 12"/>
              <a:gd name="T52" fmla="*/ 44 w 83"/>
              <a:gd name="T53" fmla="*/ 6 h 12"/>
              <a:gd name="T54" fmla="*/ 46 w 83"/>
              <a:gd name="T55" fmla="*/ 7 h 12"/>
              <a:gd name="T56" fmla="*/ 47 w 83"/>
              <a:gd name="T57" fmla="*/ 7 h 12"/>
              <a:gd name="T58" fmla="*/ 49 w 83"/>
              <a:gd name="T59" fmla="*/ 7 h 12"/>
              <a:gd name="T60" fmla="*/ 51 w 83"/>
              <a:gd name="T61" fmla="*/ 7 h 12"/>
              <a:gd name="T62" fmla="*/ 52 w 83"/>
              <a:gd name="T63" fmla="*/ 7 h 12"/>
              <a:gd name="T64" fmla="*/ 54 w 83"/>
              <a:gd name="T65" fmla="*/ 8 h 12"/>
              <a:gd name="T66" fmla="*/ 56 w 83"/>
              <a:gd name="T67" fmla="*/ 8 h 12"/>
              <a:gd name="T68" fmla="*/ 57 w 83"/>
              <a:gd name="T69" fmla="*/ 8 h 12"/>
              <a:gd name="T70" fmla="*/ 59 w 83"/>
              <a:gd name="T71" fmla="*/ 9 h 12"/>
              <a:gd name="T72" fmla="*/ 61 w 83"/>
              <a:gd name="T73" fmla="*/ 9 h 12"/>
              <a:gd name="T74" fmla="*/ 62 w 83"/>
              <a:gd name="T75" fmla="*/ 9 h 12"/>
              <a:gd name="T76" fmla="*/ 64 w 83"/>
              <a:gd name="T77" fmla="*/ 9 h 12"/>
              <a:gd name="T78" fmla="*/ 66 w 83"/>
              <a:gd name="T79" fmla="*/ 10 h 12"/>
              <a:gd name="T80" fmla="*/ 67 w 83"/>
              <a:gd name="T81" fmla="*/ 10 h 12"/>
              <a:gd name="T82" fmla="*/ 69 w 83"/>
              <a:gd name="T83" fmla="*/ 10 h 12"/>
              <a:gd name="T84" fmla="*/ 71 w 83"/>
              <a:gd name="T85" fmla="*/ 10 h 12"/>
              <a:gd name="T86" fmla="*/ 72 w 83"/>
              <a:gd name="T87" fmla="*/ 10 h 12"/>
              <a:gd name="T88" fmla="*/ 74 w 83"/>
              <a:gd name="T89" fmla="*/ 11 h 12"/>
              <a:gd name="T90" fmla="*/ 76 w 83"/>
              <a:gd name="T91" fmla="*/ 11 h 12"/>
              <a:gd name="T92" fmla="*/ 78 w 83"/>
              <a:gd name="T93" fmla="*/ 12 h 12"/>
              <a:gd name="T94" fmla="*/ 79 w 83"/>
              <a:gd name="T95" fmla="*/ 12 h 12"/>
              <a:gd name="T96" fmla="*/ 81 w 83"/>
              <a:gd name="T97" fmla="*/ 12 h 12"/>
              <a:gd name="T98" fmla="*/ 83 w 83"/>
              <a:gd name="T9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2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1"/>
                </a:lnTo>
                <a:lnTo>
                  <a:pt x="8" y="1"/>
                </a:lnTo>
                <a:lnTo>
                  <a:pt x="10" y="1"/>
                </a:lnTo>
                <a:lnTo>
                  <a:pt x="12" y="1"/>
                </a:lnTo>
                <a:lnTo>
                  <a:pt x="13" y="1"/>
                </a:lnTo>
                <a:lnTo>
                  <a:pt x="15" y="2"/>
                </a:lnTo>
                <a:lnTo>
                  <a:pt x="17" y="2"/>
                </a:lnTo>
                <a:lnTo>
                  <a:pt x="18" y="2"/>
                </a:lnTo>
                <a:lnTo>
                  <a:pt x="20" y="3"/>
                </a:lnTo>
                <a:lnTo>
                  <a:pt x="22" y="3"/>
                </a:lnTo>
                <a:lnTo>
                  <a:pt x="23" y="3"/>
                </a:lnTo>
                <a:lnTo>
                  <a:pt x="25" y="3"/>
                </a:lnTo>
                <a:lnTo>
                  <a:pt x="27" y="3"/>
                </a:lnTo>
                <a:lnTo>
                  <a:pt x="28" y="4"/>
                </a:lnTo>
                <a:lnTo>
                  <a:pt x="30" y="4"/>
                </a:lnTo>
                <a:lnTo>
                  <a:pt x="32" y="4"/>
                </a:lnTo>
                <a:lnTo>
                  <a:pt x="33" y="5"/>
                </a:lnTo>
                <a:lnTo>
                  <a:pt x="35" y="5"/>
                </a:lnTo>
                <a:lnTo>
                  <a:pt x="37" y="5"/>
                </a:lnTo>
                <a:lnTo>
                  <a:pt x="39" y="5"/>
                </a:lnTo>
                <a:lnTo>
                  <a:pt x="40" y="6"/>
                </a:lnTo>
                <a:lnTo>
                  <a:pt x="42" y="6"/>
                </a:lnTo>
                <a:lnTo>
                  <a:pt x="44" y="6"/>
                </a:lnTo>
                <a:lnTo>
                  <a:pt x="46" y="7"/>
                </a:lnTo>
                <a:lnTo>
                  <a:pt x="47" y="7"/>
                </a:lnTo>
                <a:lnTo>
                  <a:pt x="49" y="7"/>
                </a:lnTo>
                <a:lnTo>
                  <a:pt x="51" y="7"/>
                </a:lnTo>
                <a:lnTo>
                  <a:pt x="52" y="7"/>
                </a:lnTo>
                <a:lnTo>
                  <a:pt x="54" y="8"/>
                </a:lnTo>
                <a:lnTo>
                  <a:pt x="56" y="8"/>
                </a:lnTo>
                <a:lnTo>
                  <a:pt x="57" y="8"/>
                </a:lnTo>
                <a:lnTo>
                  <a:pt x="59" y="9"/>
                </a:lnTo>
                <a:lnTo>
                  <a:pt x="61" y="9"/>
                </a:lnTo>
                <a:lnTo>
                  <a:pt x="62" y="9"/>
                </a:lnTo>
                <a:lnTo>
                  <a:pt x="64" y="9"/>
                </a:lnTo>
                <a:lnTo>
                  <a:pt x="66" y="10"/>
                </a:lnTo>
                <a:lnTo>
                  <a:pt x="67" y="10"/>
                </a:lnTo>
                <a:lnTo>
                  <a:pt x="69" y="10"/>
                </a:lnTo>
                <a:lnTo>
                  <a:pt x="71" y="10"/>
                </a:lnTo>
                <a:lnTo>
                  <a:pt x="72" y="10"/>
                </a:lnTo>
                <a:lnTo>
                  <a:pt x="74" y="11"/>
                </a:lnTo>
                <a:lnTo>
                  <a:pt x="76" y="11"/>
                </a:lnTo>
                <a:lnTo>
                  <a:pt x="78" y="12"/>
                </a:lnTo>
                <a:lnTo>
                  <a:pt x="79" y="12"/>
                </a:lnTo>
                <a:lnTo>
                  <a:pt x="81" y="12"/>
                </a:lnTo>
                <a:lnTo>
                  <a:pt x="83" y="12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1" name="Freeform 171"/>
          <p:cNvSpPr>
            <a:spLocks/>
          </p:cNvSpPr>
          <p:nvPr/>
        </p:nvSpPr>
        <p:spPr bwMode="auto">
          <a:xfrm>
            <a:off x="6772815" y="3427311"/>
            <a:ext cx="39487" cy="9708"/>
          </a:xfrm>
          <a:custGeom>
            <a:avLst/>
            <a:gdLst>
              <a:gd name="T0" fmla="*/ 0 w 83"/>
              <a:gd name="T1" fmla="*/ 0 h 14"/>
              <a:gd name="T2" fmla="*/ 1 w 83"/>
              <a:gd name="T3" fmla="*/ 0 h 14"/>
              <a:gd name="T4" fmla="*/ 3 w 83"/>
              <a:gd name="T5" fmla="*/ 1 h 14"/>
              <a:gd name="T6" fmla="*/ 5 w 83"/>
              <a:gd name="T7" fmla="*/ 1 h 14"/>
              <a:gd name="T8" fmla="*/ 7 w 83"/>
              <a:gd name="T9" fmla="*/ 1 h 14"/>
              <a:gd name="T10" fmla="*/ 8 w 83"/>
              <a:gd name="T11" fmla="*/ 2 h 14"/>
              <a:gd name="T12" fmla="*/ 10 w 83"/>
              <a:gd name="T13" fmla="*/ 2 h 14"/>
              <a:gd name="T14" fmla="*/ 12 w 83"/>
              <a:gd name="T15" fmla="*/ 2 h 14"/>
              <a:gd name="T16" fmla="*/ 13 w 83"/>
              <a:gd name="T17" fmla="*/ 2 h 14"/>
              <a:gd name="T18" fmla="*/ 15 w 83"/>
              <a:gd name="T19" fmla="*/ 3 h 14"/>
              <a:gd name="T20" fmla="*/ 17 w 83"/>
              <a:gd name="T21" fmla="*/ 3 h 14"/>
              <a:gd name="T22" fmla="*/ 19 w 83"/>
              <a:gd name="T23" fmla="*/ 3 h 14"/>
              <a:gd name="T24" fmla="*/ 20 w 83"/>
              <a:gd name="T25" fmla="*/ 4 h 14"/>
              <a:gd name="T26" fmla="*/ 22 w 83"/>
              <a:gd name="T27" fmla="*/ 4 h 14"/>
              <a:gd name="T28" fmla="*/ 24 w 83"/>
              <a:gd name="T29" fmla="*/ 4 h 14"/>
              <a:gd name="T30" fmla="*/ 25 w 83"/>
              <a:gd name="T31" fmla="*/ 4 h 14"/>
              <a:gd name="T32" fmla="*/ 27 w 83"/>
              <a:gd name="T33" fmla="*/ 5 h 14"/>
              <a:gd name="T34" fmla="*/ 29 w 83"/>
              <a:gd name="T35" fmla="*/ 5 h 14"/>
              <a:gd name="T36" fmla="*/ 30 w 83"/>
              <a:gd name="T37" fmla="*/ 5 h 14"/>
              <a:gd name="T38" fmla="*/ 32 w 83"/>
              <a:gd name="T39" fmla="*/ 5 h 14"/>
              <a:gd name="T40" fmla="*/ 34 w 83"/>
              <a:gd name="T41" fmla="*/ 5 h 14"/>
              <a:gd name="T42" fmla="*/ 35 w 83"/>
              <a:gd name="T43" fmla="*/ 6 h 14"/>
              <a:gd name="T44" fmla="*/ 37 w 83"/>
              <a:gd name="T45" fmla="*/ 6 h 14"/>
              <a:gd name="T46" fmla="*/ 39 w 83"/>
              <a:gd name="T47" fmla="*/ 7 h 14"/>
              <a:gd name="T48" fmla="*/ 40 w 83"/>
              <a:gd name="T49" fmla="*/ 7 h 14"/>
              <a:gd name="T50" fmla="*/ 42 w 83"/>
              <a:gd name="T51" fmla="*/ 7 h 14"/>
              <a:gd name="T52" fmla="*/ 44 w 83"/>
              <a:gd name="T53" fmla="*/ 7 h 14"/>
              <a:gd name="T54" fmla="*/ 45 w 83"/>
              <a:gd name="T55" fmla="*/ 7 h 14"/>
              <a:gd name="T56" fmla="*/ 47 w 83"/>
              <a:gd name="T57" fmla="*/ 8 h 14"/>
              <a:gd name="T58" fmla="*/ 49 w 83"/>
              <a:gd name="T59" fmla="*/ 8 h 14"/>
              <a:gd name="T60" fmla="*/ 51 w 83"/>
              <a:gd name="T61" fmla="*/ 8 h 14"/>
              <a:gd name="T62" fmla="*/ 52 w 83"/>
              <a:gd name="T63" fmla="*/ 9 h 14"/>
              <a:gd name="T64" fmla="*/ 54 w 83"/>
              <a:gd name="T65" fmla="*/ 9 h 14"/>
              <a:gd name="T66" fmla="*/ 56 w 83"/>
              <a:gd name="T67" fmla="*/ 9 h 14"/>
              <a:gd name="T68" fmla="*/ 58 w 83"/>
              <a:gd name="T69" fmla="*/ 9 h 14"/>
              <a:gd name="T70" fmla="*/ 59 w 83"/>
              <a:gd name="T71" fmla="*/ 10 h 14"/>
              <a:gd name="T72" fmla="*/ 61 w 83"/>
              <a:gd name="T73" fmla="*/ 10 h 14"/>
              <a:gd name="T74" fmla="*/ 63 w 83"/>
              <a:gd name="T75" fmla="*/ 10 h 14"/>
              <a:gd name="T76" fmla="*/ 64 w 83"/>
              <a:gd name="T77" fmla="*/ 11 h 14"/>
              <a:gd name="T78" fmla="*/ 66 w 83"/>
              <a:gd name="T79" fmla="*/ 11 h 14"/>
              <a:gd name="T80" fmla="*/ 68 w 83"/>
              <a:gd name="T81" fmla="*/ 11 h 14"/>
              <a:gd name="T82" fmla="*/ 69 w 83"/>
              <a:gd name="T83" fmla="*/ 11 h 14"/>
              <a:gd name="T84" fmla="*/ 71 w 83"/>
              <a:gd name="T85" fmla="*/ 12 h 14"/>
              <a:gd name="T86" fmla="*/ 73 w 83"/>
              <a:gd name="T87" fmla="*/ 12 h 14"/>
              <a:gd name="T88" fmla="*/ 74 w 83"/>
              <a:gd name="T89" fmla="*/ 12 h 14"/>
              <a:gd name="T90" fmla="*/ 76 w 83"/>
              <a:gd name="T91" fmla="*/ 12 h 14"/>
              <a:gd name="T92" fmla="*/ 78 w 83"/>
              <a:gd name="T93" fmla="*/ 13 h 14"/>
              <a:gd name="T94" fmla="*/ 79 w 83"/>
              <a:gd name="T95" fmla="*/ 13 h 14"/>
              <a:gd name="T96" fmla="*/ 81 w 83"/>
              <a:gd name="T97" fmla="*/ 13 h 14"/>
              <a:gd name="T98" fmla="*/ 83 w 83"/>
              <a:gd name="T99" fmla="*/ 14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4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7" y="1"/>
                </a:lnTo>
                <a:lnTo>
                  <a:pt x="8" y="2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3"/>
                </a:lnTo>
                <a:lnTo>
                  <a:pt x="17" y="3"/>
                </a:lnTo>
                <a:lnTo>
                  <a:pt x="19" y="3"/>
                </a:lnTo>
                <a:lnTo>
                  <a:pt x="20" y="4"/>
                </a:lnTo>
                <a:lnTo>
                  <a:pt x="22" y="4"/>
                </a:lnTo>
                <a:lnTo>
                  <a:pt x="24" y="4"/>
                </a:lnTo>
                <a:lnTo>
                  <a:pt x="25" y="4"/>
                </a:lnTo>
                <a:lnTo>
                  <a:pt x="27" y="5"/>
                </a:lnTo>
                <a:lnTo>
                  <a:pt x="29" y="5"/>
                </a:lnTo>
                <a:lnTo>
                  <a:pt x="30" y="5"/>
                </a:lnTo>
                <a:lnTo>
                  <a:pt x="32" y="5"/>
                </a:lnTo>
                <a:lnTo>
                  <a:pt x="34" y="5"/>
                </a:lnTo>
                <a:lnTo>
                  <a:pt x="35" y="6"/>
                </a:lnTo>
                <a:lnTo>
                  <a:pt x="37" y="6"/>
                </a:lnTo>
                <a:lnTo>
                  <a:pt x="39" y="7"/>
                </a:lnTo>
                <a:lnTo>
                  <a:pt x="40" y="7"/>
                </a:lnTo>
                <a:lnTo>
                  <a:pt x="42" y="7"/>
                </a:lnTo>
                <a:lnTo>
                  <a:pt x="44" y="7"/>
                </a:lnTo>
                <a:lnTo>
                  <a:pt x="45" y="7"/>
                </a:lnTo>
                <a:lnTo>
                  <a:pt x="47" y="8"/>
                </a:lnTo>
                <a:lnTo>
                  <a:pt x="49" y="8"/>
                </a:lnTo>
                <a:lnTo>
                  <a:pt x="51" y="8"/>
                </a:lnTo>
                <a:lnTo>
                  <a:pt x="52" y="9"/>
                </a:lnTo>
                <a:lnTo>
                  <a:pt x="54" y="9"/>
                </a:lnTo>
                <a:lnTo>
                  <a:pt x="56" y="9"/>
                </a:lnTo>
                <a:lnTo>
                  <a:pt x="58" y="9"/>
                </a:lnTo>
                <a:lnTo>
                  <a:pt x="59" y="10"/>
                </a:lnTo>
                <a:lnTo>
                  <a:pt x="61" y="10"/>
                </a:lnTo>
                <a:lnTo>
                  <a:pt x="63" y="10"/>
                </a:lnTo>
                <a:lnTo>
                  <a:pt x="64" y="11"/>
                </a:lnTo>
                <a:lnTo>
                  <a:pt x="66" y="11"/>
                </a:lnTo>
                <a:lnTo>
                  <a:pt x="68" y="11"/>
                </a:lnTo>
                <a:lnTo>
                  <a:pt x="69" y="11"/>
                </a:lnTo>
                <a:lnTo>
                  <a:pt x="71" y="12"/>
                </a:lnTo>
                <a:lnTo>
                  <a:pt x="73" y="12"/>
                </a:lnTo>
                <a:lnTo>
                  <a:pt x="74" y="12"/>
                </a:lnTo>
                <a:lnTo>
                  <a:pt x="76" y="12"/>
                </a:lnTo>
                <a:lnTo>
                  <a:pt x="78" y="13"/>
                </a:lnTo>
                <a:lnTo>
                  <a:pt x="79" y="13"/>
                </a:lnTo>
                <a:lnTo>
                  <a:pt x="81" y="13"/>
                </a:lnTo>
                <a:lnTo>
                  <a:pt x="83" y="14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2" name="Freeform 172"/>
          <p:cNvSpPr>
            <a:spLocks/>
          </p:cNvSpPr>
          <p:nvPr/>
        </p:nvSpPr>
        <p:spPr bwMode="auto">
          <a:xfrm>
            <a:off x="6812302" y="3437019"/>
            <a:ext cx="39487" cy="9708"/>
          </a:xfrm>
          <a:custGeom>
            <a:avLst/>
            <a:gdLst>
              <a:gd name="T0" fmla="*/ 0 w 83"/>
              <a:gd name="T1" fmla="*/ 0 h 14"/>
              <a:gd name="T2" fmla="*/ 2 w 83"/>
              <a:gd name="T3" fmla="*/ 0 h 14"/>
              <a:gd name="T4" fmla="*/ 3 w 83"/>
              <a:gd name="T5" fmla="*/ 0 h 14"/>
              <a:gd name="T6" fmla="*/ 5 w 83"/>
              <a:gd name="T7" fmla="*/ 0 h 14"/>
              <a:gd name="T8" fmla="*/ 7 w 83"/>
              <a:gd name="T9" fmla="*/ 1 h 14"/>
              <a:gd name="T10" fmla="*/ 8 w 83"/>
              <a:gd name="T11" fmla="*/ 1 h 14"/>
              <a:gd name="T12" fmla="*/ 10 w 83"/>
              <a:gd name="T13" fmla="*/ 1 h 14"/>
              <a:gd name="T14" fmla="*/ 12 w 83"/>
              <a:gd name="T15" fmla="*/ 2 h 14"/>
              <a:gd name="T16" fmla="*/ 13 w 83"/>
              <a:gd name="T17" fmla="*/ 2 h 14"/>
              <a:gd name="T18" fmla="*/ 15 w 83"/>
              <a:gd name="T19" fmla="*/ 2 h 14"/>
              <a:gd name="T20" fmla="*/ 17 w 83"/>
              <a:gd name="T21" fmla="*/ 2 h 14"/>
              <a:gd name="T22" fmla="*/ 19 w 83"/>
              <a:gd name="T23" fmla="*/ 3 h 14"/>
              <a:gd name="T24" fmla="*/ 20 w 83"/>
              <a:gd name="T25" fmla="*/ 3 h 14"/>
              <a:gd name="T26" fmla="*/ 22 w 83"/>
              <a:gd name="T27" fmla="*/ 4 h 14"/>
              <a:gd name="T28" fmla="*/ 24 w 83"/>
              <a:gd name="T29" fmla="*/ 4 h 14"/>
              <a:gd name="T30" fmla="*/ 26 w 83"/>
              <a:gd name="T31" fmla="*/ 4 h 14"/>
              <a:gd name="T32" fmla="*/ 27 w 83"/>
              <a:gd name="T33" fmla="*/ 4 h 14"/>
              <a:gd name="T34" fmla="*/ 29 w 83"/>
              <a:gd name="T35" fmla="*/ 5 h 14"/>
              <a:gd name="T36" fmla="*/ 31 w 83"/>
              <a:gd name="T37" fmla="*/ 5 h 14"/>
              <a:gd name="T38" fmla="*/ 32 w 83"/>
              <a:gd name="T39" fmla="*/ 5 h 14"/>
              <a:gd name="T40" fmla="*/ 34 w 83"/>
              <a:gd name="T41" fmla="*/ 5 h 14"/>
              <a:gd name="T42" fmla="*/ 36 w 83"/>
              <a:gd name="T43" fmla="*/ 6 h 14"/>
              <a:gd name="T44" fmla="*/ 37 w 83"/>
              <a:gd name="T45" fmla="*/ 6 h 14"/>
              <a:gd name="T46" fmla="*/ 39 w 83"/>
              <a:gd name="T47" fmla="*/ 6 h 14"/>
              <a:gd name="T48" fmla="*/ 41 w 83"/>
              <a:gd name="T49" fmla="*/ 7 h 14"/>
              <a:gd name="T50" fmla="*/ 42 w 83"/>
              <a:gd name="T51" fmla="*/ 7 h 14"/>
              <a:gd name="T52" fmla="*/ 44 w 83"/>
              <a:gd name="T53" fmla="*/ 7 h 14"/>
              <a:gd name="T54" fmla="*/ 46 w 83"/>
              <a:gd name="T55" fmla="*/ 7 h 14"/>
              <a:gd name="T56" fmla="*/ 47 w 83"/>
              <a:gd name="T57" fmla="*/ 8 h 14"/>
              <a:gd name="T58" fmla="*/ 49 w 83"/>
              <a:gd name="T59" fmla="*/ 8 h 14"/>
              <a:gd name="T60" fmla="*/ 51 w 83"/>
              <a:gd name="T61" fmla="*/ 8 h 14"/>
              <a:gd name="T62" fmla="*/ 52 w 83"/>
              <a:gd name="T63" fmla="*/ 9 h 14"/>
              <a:gd name="T64" fmla="*/ 54 w 83"/>
              <a:gd name="T65" fmla="*/ 9 h 14"/>
              <a:gd name="T66" fmla="*/ 56 w 83"/>
              <a:gd name="T67" fmla="*/ 9 h 14"/>
              <a:gd name="T68" fmla="*/ 57 w 83"/>
              <a:gd name="T69" fmla="*/ 9 h 14"/>
              <a:gd name="T70" fmla="*/ 59 w 83"/>
              <a:gd name="T71" fmla="*/ 10 h 14"/>
              <a:gd name="T72" fmla="*/ 61 w 83"/>
              <a:gd name="T73" fmla="*/ 10 h 14"/>
              <a:gd name="T74" fmla="*/ 63 w 83"/>
              <a:gd name="T75" fmla="*/ 11 h 14"/>
              <a:gd name="T76" fmla="*/ 64 w 83"/>
              <a:gd name="T77" fmla="*/ 11 h 14"/>
              <a:gd name="T78" fmla="*/ 66 w 83"/>
              <a:gd name="T79" fmla="*/ 11 h 14"/>
              <a:gd name="T80" fmla="*/ 68 w 83"/>
              <a:gd name="T81" fmla="*/ 11 h 14"/>
              <a:gd name="T82" fmla="*/ 70 w 83"/>
              <a:gd name="T83" fmla="*/ 12 h 14"/>
              <a:gd name="T84" fmla="*/ 71 w 83"/>
              <a:gd name="T85" fmla="*/ 12 h 14"/>
              <a:gd name="T86" fmla="*/ 73 w 83"/>
              <a:gd name="T87" fmla="*/ 12 h 14"/>
              <a:gd name="T88" fmla="*/ 75 w 83"/>
              <a:gd name="T89" fmla="*/ 13 h 14"/>
              <a:gd name="T90" fmla="*/ 76 w 83"/>
              <a:gd name="T91" fmla="*/ 13 h 14"/>
              <a:gd name="T92" fmla="*/ 78 w 83"/>
              <a:gd name="T93" fmla="*/ 13 h 14"/>
              <a:gd name="T94" fmla="*/ 80 w 83"/>
              <a:gd name="T95" fmla="*/ 13 h 14"/>
              <a:gd name="T96" fmla="*/ 81 w 83"/>
              <a:gd name="T97" fmla="*/ 14 h 14"/>
              <a:gd name="T98" fmla="*/ 83 w 83"/>
              <a:gd name="T99" fmla="*/ 14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4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1"/>
                </a:lnTo>
                <a:lnTo>
                  <a:pt x="8" y="1"/>
                </a:lnTo>
                <a:lnTo>
                  <a:pt x="10" y="1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2"/>
                </a:lnTo>
                <a:lnTo>
                  <a:pt x="19" y="3"/>
                </a:lnTo>
                <a:lnTo>
                  <a:pt x="20" y="3"/>
                </a:lnTo>
                <a:lnTo>
                  <a:pt x="22" y="4"/>
                </a:lnTo>
                <a:lnTo>
                  <a:pt x="24" y="4"/>
                </a:lnTo>
                <a:lnTo>
                  <a:pt x="26" y="4"/>
                </a:lnTo>
                <a:lnTo>
                  <a:pt x="27" y="4"/>
                </a:lnTo>
                <a:lnTo>
                  <a:pt x="29" y="5"/>
                </a:lnTo>
                <a:lnTo>
                  <a:pt x="31" y="5"/>
                </a:lnTo>
                <a:lnTo>
                  <a:pt x="32" y="5"/>
                </a:lnTo>
                <a:lnTo>
                  <a:pt x="34" y="5"/>
                </a:lnTo>
                <a:lnTo>
                  <a:pt x="36" y="6"/>
                </a:lnTo>
                <a:lnTo>
                  <a:pt x="37" y="6"/>
                </a:lnTo>
                <a:lnTo>
                  <a:pt x="39" y="6"/>
                </a:lnTo>
                <a:lnTo>
                  <a:pt x="41" y="7"/>
                </a:lnTo>
                <a:lnTo>
                  <a:pt x="42" y="7"/>
                </a:lnTo>
                <a:lnTo>
                  <a:pt x="44" y="7"/>
                </a:lnTo>
                <a:lnTo>
                  <a:pt x="46" y="7"/>
                </a:lnTo>
                <a:lnTo>
                  <a:pt x="47" y="8"/>
                </a:lnTo>
                <a:lnTo>
                  <a:pt x="49" y="8"/>
                </a:lnTo>
                <a:lnTo>
                  <a:pt x="51" y="8"/>
                </a:lnTo>
                <a:lnTo>
                  <a:pt x="52" y="9"/>
                </a:lnTo>
                <a:lnTo>
                  <a:pt x="54" y="9"/>
                </a:lnTo>
                <a:lnTo>
                  <a:pt x="56" y="9"/>
                </a:lnTo>
                <a:lnTo>
                  <a:pt x="57" y="9"/>
                </a:lnTo>
                <a:lnTo>
                  <a:pt x="59" y="10"/>
                </a:lnTo>
                <a:lnTo>
                  <a:pt x="61" y="10"/>
                </a:lnTo>
                <a:lnTo>
                  <a:pt x="63" y="11"/>
                </a:lnTo>
                <a:lnTo>
                  <a:pt x="64" y="11"/>
                </a:lnTo>
                <a:lnTo>
                  <a:pt x="66" y="11"/>
                </a:lnTo>
                <a:lnTo>
                  <a:pt x="68" y="11"/>
                </a:lnTo>
                <a:lnTo>
                  <a:pt x="70" y="12"/>
                </a:lnTo>
                <a:lnTo>
                  <a:pt x="71" y="12"/>
                </a:lnTo>
                <a:lnTo>
                  <a:pt x="73" y="12"/>
                </a:lnTo>
                <a:lnTo>
                  <a:pt x="75" y="13"/>
                </a:lnTo>
                <a:lnTo>
                  <a:pt x="76" y="13"/>
                </a:lnTo>
                <a:lnTo>
                  <a:pt x="78" y="13"/>
                </a:lnTo>
                <a:lnTo>
                  <a:pt x="80" y="13"/>
                </a:lnTo>
                <a:lnTo>
                  <a:pt x="81" y="14"/>
                </a:lnTo>
                <a:lnTo>
                  <a:pt x="83" y="14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3" name="Freeform 173"/>
          <p:cNvSpPr>
            <a:spLocks/>
          </p:cNvSpPr>
          <p:nvPr/>
        </p:nvSpPr>
        <p:spPr bwMode="auto">
          <a:xfrm>
            <a:off x="6851789" y="3446727"/>
            <a:ext cx="39487" cy="10401"/>
          </a:xfrm>
          <a:custGeom>
            <a:avLst/>
            <a:gdLst>
              <a:gd name="T0" fmla="*/ 0 w 83"/>
              <a:gd name="T1" fmla="*/ 0 h 15"/>
              <a:gd name="T2" fmla="*/ 2 w 83"/>
              <a:gd name="T3" fmla="*/ 0 h 15"/>
              <a:gd name="T4" fmla="*/ 3 w 83"/>
              <a:gd name="T5" fmla="*/ 0 h 15"/>
              <a:gd name="T6" fmla="*/ 5 w 83"/>
              <a:gd name="T7" fmla="*/ 1 h 15"/>
              <a:gd name="T8" fmla="*/ 7 w 83"/>
              <a:gd name="T9" fmla="*/ 1 h 15"/>
              <a:gd name="T10" fmla="*/ 9 w 83"/>
              <a:gd name="T11" fmla="*/ 2 h 15"/>
              <a:gd name="T12" fmla="*/ 10 w 83"/>
              <a:gd name="T13" fmla="*/ 2 h 15"/>
              <a:gd name="T14" fmla="*/ 12 w 83"/>
              <a:gd name="T15" fmla="*/ 2 h 15"/>
              <a:gd name="T16" fmla="*/ 14 w 83"/>
              <a:gd name="T17" fmla="*/ 2 h 15"/>
              <a:gd name="T18" fmla="*/ 15 w 83"/>
              <a:gd name="T19" fmla="*/ 3 h 15"/>
              <a:gd name="T20" fmla="*/ 17 w 83"/>
              <a:gd name="T21" fmla="*/ 3 h 15"/>
              <a:gd name="T22" fmla="*/ 19 w 83"/>
              <a:gd name="T23" fmla="*/ 3 h 15"/>
              <a:gd name="T24" fmla="*/ 20 w 83"/>
              <a:gd name="T25" fmla="*/ 4 h 15"/>
              <a:gd name="T26" fmla="*/ 22 w 83"/>
              <a:gd name="T27" fmla="*/ 4 h 15"/>
              <a:gd name="T28" fmla="*/ 24 w 83"/>
              <a:gd name="T29" fmla="*/ 4 h 15"/>
              <a:gd name="T30" fmla="*/ 25 w 83"/>
              <a:gd name="T31" fmla="*/ 4 h 15"/>
              <a:gd name="T32" fmla="*/ 27 w 83"/>
              <a:gd name="T33" fmla="*/ 5 h 15"/>
              <a:gd name="T34" fmla="*/ 29 w 83"/>
              <a:gd name="T35" fmla="*/ 5 h 15"/>
              <a:gd name="T36" fmla="*/ 31 w 83"/>
              <a:gd name="T37" fmla="*/ 6 h 15"/>
              <a:gd name="T38" fmla="*/ 32 w 83"/>
              <a:gd name="T39" fmla="*/ 6 h 15"/>
              <a:gd name="T40" fmla="*/ 34 w 83"/>
              <a:gd name="T41" fmla="*/ 6 h 15"/>
              <a:gd name="T42" fmla="*/ 36 w 83"/>
              <a:gd name="T43" fmla="*/ 6 h 15"/>
              <a:gd name="T44" fmla="*/ 38 w 83"/>
              <a:gd name="T45" fmla="*/ 7 h 15"/>
              <a:gd name="T46" fmla="*/ 39 w 83"/>
              <a:gd name="T47" fmla="*/ 7 h 15"/>
              <a:gd name="T48" fmla="*/ 41 w 83"/>
              <a:gd name="T49" fmla="*/ 7 h 15"/>
              <a:gd name="T50" fmla="*/ 43 w 83"/>
              <a:gd name="T51" fmla="*/ 7 h 15"/>
              <a:gd name="T52" fmla="*/ 44 w 83"/>
              <a:gd name="T53" fmla="*/ 8 h 15"/>
              <a:gd name="T54" fmla="*/ 46 w 83"/>
              <a:gd name="T55" fmla="*/ 8 h 15"/>
              <a:gd name="T56" fmla="*/ 48 w 83"/>
              <a:gd name="T57" fmla="*/ 8 h 15"/>
              <a:gd name="T58" fmla="*/ 49 w 83"/>
              <a:gd name="T59" fmla="*/ 9 h 15"/>
              <a:gd name="T60" fmla="*/ 51 w 83"/>
              <a:gd name="T61" fmla="*/ 9 h 15"/>
              <a:gd name="T62" fmla="*/ 53 w 83"/>
              <a:gd name="T63" fmla="*/ 9 h 15"/>
              <a:gd name="T64" fmla="*/ 54 w 83"/>
              <a:gd name="T65" fmla="*/ 10 h 15"/>
              <a:gd name="T66" fmla="*/ 56 w 83"/>
              <a:gd name="T67" fmla="*/ 10 h 15"/>
              <a:gd name="T68" fmla="*/ 58 w 83"/>
              <a:gd name="T69" fmla="*/ 10 h 15"/>
              <a:gd name="T70" fmla="*/ 59 w 83"/>
              <a:gd name="T71" fmla="*/ 11 h 15"/>
              <a:gd name="T72" fmla="*/ 61 w 83"/>
              <a:gd name="T73" fmla="*/ 11 h 15"/>
              <a:gd name="T74" fmla="*/ 63 w 83"/>
              <a:gd name="T75" fmla="*/ 11 h 15"/>
              <a:gd name="T76" fmla="*/ 64 w 83"/>
              <a:gd name="T77" fmla="*/ 11 h 15"/>
              <a:gd name="T78" fmla="*/ 66 w 83"/>
              <a:gd name="T79" fmla="*/ 12 h 15"/>
              <a:gd name="T80" fmla="*/ 68 w 83"/>
              <a:gd name="T81" fmla="*/ 12 h 15"/>
              <a:gd name="T82" fmla="*/ 69 w 83"/>
              <a:gd name="T83" fmla="*/ 13 h 15"/>
              <a:gd name="T84" fmla="*/ 71 w 83"/>
              <a:gd name="T85" fmla="*/ 13 h 15"/>
              <a:gd name="T86" fmla="*/ 73 w 83"/>
              <a:gd name="T87" fmla="*/ 13 h 15"/>
              <a:gd name="T88" fmla="*/ 75 w 83"/>
              <a:gd name="T89" fmla="*/ 13 h 15"/>
              <a:gd name="T90" fmla="*/ 76 w 83"/>
              <a:gd name="T91" fmla="*/ 14 h 15"/>
              <a:gd name="T92" fmla="*/ 78 w 83"/>
              <a:gd name="T93" fmla="*/ 14 h 15"/>
              <a:gd name="T94" fmla="*/ 80 w 83"/>
              <a:gd name="T95" fmla="*/ 14 h 15"/>
              <a:gd name="T96" fmla="*/ 82 w 83"/>
              <a:gd name="T97" fmla="*/ 15 h 15"/>
              <a:gd name="T98" fmla="*/ 83 w 83"/>
              <a:gd name="T99" fmla="*/ 15 h 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5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1"/>
                </a:lnTo>
                <a:lnTo>
                  <a:pt x="7" y="1"/>
                </a:lnTo>
                <a:lnTo>
                  <a:pt x="9" y="2"/>
                </a:lnTo>
                <a:lnTo>
                  <a:pt x="10" y="2"/>
                </a:lnTo>
                <a:lnTo>
                  <a:pt x="12" y="2"/>
                </a:lnTo>
                <a:lnTo>
                  <a:pt x="14" y="2"/>
                </a:lnTo>
                <a:lnTo>
                  <a:pt x="15" y="3"/>
                </a:lnTo>
                <a:lnTo>
                  <a:pt x="17" y="3"/>
                </a:lnTo>
                <a:lnTo>
                  <a:pt x="19" y="3"/>
                </a:lnTo>
                <a:lnTo>
                  <a:pt x="20" y="4"/>
                </a:lnTo>
                <a:lnTo>
                  <a:pt x="22" y="4"/>
                </a:lnTo>
                <a:lnTo>
                  <a:pt x="24" y="4"/>
                </a:lnTo>
                <a:lnTo>
                  <a:pt x="25" y="4"/>
                </a:lnTo>
                <a:lnTo>
                  <a:pt x="27" y="5"/>
                </a:lnTo>
                <a:lnTo>
                  <a:pt x="29" y="5"/>
                </a:lnTo>
                <a:lnTo>
                  <a:pt x="31" y="6"/>
                </a:lnTo>
                <a:lnTo>
                  <a:pt x="32" y="6"/>
                </a:lnTo>
                <a:lnTo>
                  <a:pt x="34" y="6"/>
                </a:lnTo>
                <a:lnTo>
                  <a:pt x="36" y="6"/>
                </a:lnTo>
                <a:lnTo>
                  <a:pt x="38" y="7"/>
                </a:lnTo>
                <a:lnTo>
                  <a:pt x="39" y="7"/>
                </a:lnTo>
                <a:lnTo>
                  <a:pt x="41" y="7"/>
                </a:lnTo>
                <a:lnTo>
                  <a:pt x="43" y="7"/>
                </a:lnTo>
                <a:lnTo>
                  <a:pt x="44" y="8"/>
                </a:lnTo>
                <a:lnTo>
                  <a:pt x="46" y="8"/>
                </a:lnTo>
                <a:lnTo>
                  <a:pt x="48" y="8"/>
                </a:lnTo>
                <a:lnTo>
                  <a:pt x="49" y="9"/>
                </a:lnTo>
                <a:lnTo>
                  <a:pt x="51" y="9"/>
                </a:lnTo>
                <a:lnTo>
                  <a:pt x="53" y="9"/>
                </a:lnTo>
                <a:lnTo>
                  <a:pt x="54" y="10"/>
                </a:lnTo>
                <a:lnTo>
                  <a:pt x="56" y="10"/>
                </a:lnTo>
                <a:lnTo>
                  <a:pt x="58" y="10"/>
                </a:lnTo>
                <a:lnTo>
                  <a:pt x="59" y="11"/>
                </a:lnTo>
                <a:lnTo>
                  <a:pt x="61" y="11"/>
                </a:lnTo>
                <a:lnTo>
                  <a:pt x="63" y="11"/>
                </a:lnTo>
                <a:lnTo>
                  <a:pt x="64" y="11"/>
                </a:lnTo>
                <a:lnTo>
                  <a:pt x="66" y="12"/>
                </a:lnTo>
                <a:lnTo>
                  <a:pt x="68" y="12"/>
                </a:lnTo>
                <a:lnTo>
                  <a:pt x="69" y="13"/>
                </a:lnTo>
                <a:lnTo>
                  <a:pt x="71" y="13"/>
                </a:lnTo>
                <a:lnTo>
                  <a:pt x="73" y="13"/>
                </a:lnTo>
                <a:lnTo>
                  <a:pt x="75" y="13"/>
                </a:lnTo>
                <a:lnTo>
                  <a:pt x="76" y="14"/>
                </a:lnTo>
                <a:lnTo>
                  <a:pt x="78" y="14"/>
                </a:lnTo>
                <a:lnTo>
                  <a:pt x="80" y="14"/>
                </a:lnTo>
                <a:lnTo>
                  <a:pt x="82" y="15"/>
                </a:lnTo>
                <a:lnTo>
                  <a:pt x="83" y="1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4" name="Freeform 174"/>
          <p:cNvSpPr>
            <a:spLocks/>
          </p:cNvSpPr>
          <p:nvPr/>
        </p:nvSpPr>
        <p:spPr bwMode="auto">
          <a:xfrm>
            <a:off x="6891276" y="3457128"/>
            <a:ext cx="39487" cy="11095"/>
          </a:xfrm>
          <a:custGeom>
            <a:avLst/>
            <a:gdLst>
              <a:gd name="T0" fmla="*/ 0 w 83"/>
              <a:gd name="T1" fmla="*/ 0 h 16"/>
              <a:gd name="T2" fmla="*/ 2 w 83"/>
              <a:gd name="T3" fmla="*/ 0 h 16"/>
              <a:gd name="T4" fmla="*/ 4 w 83"/>
              <a:gd name="T5" fmla="*/ 1 h 16"/>
              <a:gd name="T6" fmla="*/ 5 w 83"/>
              <a:gd name="T7" fmla="*/ 1 h 16"/>
              <a:gd name="T8" fmla="*/ 7 w 83"/>
              <a:gd name="T9" fmla="*/ 1 h 16"/>
              <a:gd name="T10" fmla="*/ 9 w 83"/>
              <a:gd name="T11" fmla="*/ 1 h 16"/>
              <a:gd name="T12" fmla="*/ 10 w 83"/>
              <a:gd name="T13" fmla="*/ 2 h 16"/>
              <a:gd name="T14" fmla="*/ 12 w 83"/>
              <a:gd name="T15" fmla="*/ 2 h 16"/>
              <a:gd name="T16" fmla="*/ 14 w 83"/>
              <a:gd name="T17" fmla="*/ 3 h 16"/>
              <a:gd name="T18" fmla="*/ 16 w 83"/>
              <a:gd name="T19" fmla="*/ 3 h 16"/>
              <a:gd name="T20" fmla="*/ 17 w 83"/>
              <a:gd name="T21" fmla="*/ 3 h 16"/>
              <a:gd name="T22" fmla="*/ 19 w 83"/>
              <a:gd name="T23" fmla="*/ 3 h 16"/>
              <a:gd name="T24" fmla="*/ 21 w 83"/>
              <a:gd name="T25" fmla="*/ 4 h 16"/>
              <a:gd name="T26" fmla="*/ 22 w 83"/>
              <a:gd name="T27" fmla="*/ 4 h 16"/>
              <a:gd name="T28" fmla="*/ 24 w 83"/>
              <a:gd name="T29" fmla="*/ 5 h 16"/>
              <a:gd name="T30" fmla="*/ 26 w 83"/>
              <a:gd name="T31" fmla="*/ 5 h 16"/>
              <a:gd name="T32" fmla="*/ 27 w 83"/>
              <a:gd name="T33" fmla="*/ 5 h 16"/>
              <a:gd name="T34" fmla="*/ 29 w 83"/>
              <a:gd name="T35" fmla="*/ 5 h 16"/>
              <a:gd name="T36" fmla="*/ 31 w 83"/>
              <a:gd name="T37" fmla="*/ 6 h 16"/>
              <a:gd name="T38" fmla="*/ 32 w 83"/>
              <a:gd name="T39" fmla="*/ 6 h 16"/>
              <a:gd name="T40" fmla="*/ 34 w 83"/>
              <a:gd name="T41" fmla="*/ 6 h 16"/>
              <a:gd name="T42" fmla="*/ 36 w 83"/>
              <a:gd name="T43" fmla="*/ 7 h 16"/>
              <a:gd name="T44" fmla="*/ 37 w 83"/>
              <a:gd name="T45" fmla="*/ 7 h 16"/>
              <a:gd name="T46" fmla="*/ 39 w 83"/>
              <a:gd name="T47" fmla="*/ 7 h 16"/>
              <a:gd name="T48" fmla="*/ 41 w 83"/>
              <a:gd name="T49" fmla="*/ 8 h 16"/>
              <a:gd name="T50" fmla="*/ 42 w 83"/>
              <a:gd name="T51" fmla="*/ 8 h 16"/>
              <a:gd name="T52" fmla="*/ 44 w 83"/>
              <a:gd name="T53" fmla="*/ 8 h 16"/>
              <a:gd name="T54" fmla="*/ 46 w 83"/>
              <a:gd name="T55" fmla="*/ 9 h 16"/>
              <a:gd name="T56" fmla="*/ 48 w 83"/>
              <a:gd name="T57" fmla="*/ 9 h 16"/>
              <a:gd name="T58" fmla="*/ 50 w 83"/>
              <a:gd name="T59" fmla="*/ 9 h 16"/>
              <a:gd name="T60" fmla="*/ 51 w 83"/>
              <a:gd name="T61" fmla="*/ 10 h 16"/>
              <a:gd name="T62" fmla="*/ 53 w 83"/>
              <a:gd name="T63" fmla="*/ 10 h 16"/>
              <a:gd name="T64" fmla="*/ 55 w 83"/>
              <a:gd name="T65" fmla="*/ 10 h 16"/>
              <a:gd name="T66" fmla="*/ 56 w 83"/>
              <a:gd name="T67" fmla="*/ 11 h 16"/>
              <a:gd name="T68" fmla="*/ 58 w 83"/>
              <a:gd name="T69" fmla="*/ 11 h 16"/>
              <a:gd name="T70" fmla="*/ 60 w 83"/>
              <a:gd name="T71" fmla="*/ 11 h 16"/>
              <a:gd name="T72" fmla="*/ 61 w 83"/>
              <a:gd name="T73" fmla="*/ 12 h 16"/>
              <a:gd name="T74" fmla="*/ 63 w 83"/>
              <a:gd name="T75" fmla="*/ 12 h 16"/>
              <a:gd name="T76" fmla="*/ 65 w 83"/>
              <a:gd name="T77" fmla="*/ 12 h 16"/>
              <a:gd name="T78" fmla="*/ 66 w 83"/>
              <a:gd name="T79" fmla="*/ 13 h 16"/>
              <a:gd name="T80" fmla="*/ 68 w 83"/>
              <a:gd name="T81" fmla="*/ 13 h 16"/>
              <a:gd name="T82" fmla="*/ 70 w 83"/>
              <a:gd name="T83" fmla="*/ 13 h 16"/>
              <a:gd name="T84" fmla="*/ 71 w 83"/>
              <a:gd name="T85" fmla="*/ 13 h 16"/>
              <a:gd name="T86" fmla="*/ 73 w 83"/>
              <a:gd name="T87" fmla="*/ 14 h 16"/>
              <a:gd name="T88" fmla="*/ 75 w 83"/>
              <a:gd name="T89" fmla="*/ 14 h 16"/>
              <a:gd name="T90" fmla="*/ 76 w 83"/>
              <a:gd name="T91" fmla="*/ 15 h 16"/>
              <a:gd name="T92" fmla="*/ 78 w 83"/>
              <a:gd name="T93" fmla="*/ 15 h 16"/>
              <a:gd name="T94" fmla="*/ 80 w 83"/>
              <a:gd name="T95" fmla="*/ 15 h 16"/>
              <a:gd name="T96" fmla="*/ 82 w 83"/>
              <a:gd name="T97" fmla="*/ 15 h 16"/>
              <a:gd name="T98" fmla="*/ 83 w 83"/>
              <a:gd name="T99" fmla="*/ 16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6">
                <a:moveTo>
                  <a:pt x="0" y="0"/>
                </a:move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7" y="1"/>
                </a:lnTo>
                <a:lnTo>
                  <a:pt x="9" y="1"/>
                </a:lnTo>
                <a:lnTo>
                  <a:pt x="10" y="2"/>
                </a:lnTo>
                <a:lnTo>
                  <a:pt x="12" y="2"/>
                </a:lnTo>
                <a:lnTo>
                  <a:pt x="14" y="3"/>
                </a:lnTo>
                <a:lnTo>
                  <a:pt x="16" y="3"/>
                </a:lnTo>
                <a:lnTo>
                  <a:pt x="17" y="3"/>
                </a:lnTo>
                <a:lnTo>
                  <a:pt x="19" y="3"/>
                </a:lnTo>
                <a:lnTo>
                  <a:pt x="21" y="4"/>
                </a:lnTo>
                <a:lnTo>
                  <a:pt x="22" y="4"/>
                </a:lnTo>
                <a:lnTo>
                  <a:pt x="24" y="5"/>
                </a:lnTo>
                <a:lnTo>
                  <a:pt x="26" y="5"/>
                </a:lnTo>
                <a:lnTo>
                  <a:pt x="27" y="5"/>
                </a:lnTo>
                <a:lnTo>
                  <a:pt x="29" y="5"/>
                </a:lnTo>
                <a:lnTo>
                  <a:pt x="31" y="6"/>
                </a:lnTo>
                <a:lnTo>
                  <a:pt x="32" y="6"/>
                </a:lnTo>
                <a:lnTo>
                  <a:pt x="34" y="6"/>
                </a:lnTo>
                <a:lnTo>
                  <a:pt x="36" y="7"/>
                </a:lnTo>
                <a:lnTo>
                  <a:pt x="37" y="7"/>
                </a:lnTo>
                <a:lnTo>
                  <a:pt x="39" y="7"/>
                </a:lnTo>
                <a:lnTo>
                  <a:pt x="41" y="8"/>
                </a:lnTo>
                <a:lnTo>
                  <a:pt x="42" y="8"/>
                </a:lnTo>
                <a:lnTo>
                  <a:pt x="44" y="8"/>
                </a:lnTo>
                <a:lnTo>
                  <a:pt x="46" y="9"/>
                </a:lnTo>
                <a:lnTo>
                  <a:pt x="48" y="9"/>
                </a:lnTo>
                <a:lnTo>
                  <a:pt x="50" y="9"/>
                </a:lnTo>
                <a:lnTo>
                  <a:pt x="51" y="10"/>
                </a:lnTo>
                <a:lnTo>
                  <a:pt x="53" y="10"/>
                </a:lnTo>
                <a:lnTo>
                  <a:pt x="55" y="10"/>
                </a:lnTo>
                <a:lnTo>
                  <a:pt x="56" y="11"/>
                </a:lnTo>
                <a:lnTo>
                  <a:pt x="58" y="11"/>
                </a:lnTo>
                <a:lnTo>
                  <a:pt x="60" y="11"/>
                </a:lnTo>
                <a:lnTo>
                  <a:pt x="61" y="12"/>
                </a:lnTo>
                <a:lnTo>
                  <a:pt x="63" y="12"/>
                </a:lnTo>
                <a:lnTo>
                  <a:pt x="65" y="12"/>
                </a:lnTo>
                <a:lnTo>
                  <a:pt x="66" y="13"/>
                </a:lnTo>
                <a:lnTo>
                  <a:pt x="68" y="13"/>
                </a:lnTo>
                <a:lnTo>
                  <a:pt x="70" y="13"/>
                </a:lnTo>
                <a:lnTo>
                  <a:pt x="71" y="13"/>
                </a:lnTo>
                <a:lnTo>
                  <a:pt x="73" y="14"/>
                </a:lnTo>
                <a:lnTo>
                  <a:pt x="75" y="14"/>
                </a:lnTo>
                <a:lnTo>
                  <a:pt x="76" y="15"/>
                </a:lnTo>
                <a:lnTo>
                  <a:pt x="78" y="15"/>
                </a:lnTo>
                <a:lnTo>
                  <a:pt x="80" y="15"/>
                </a:lnTo>
                <a:lnTo>
                  <a:pt x="82" y="15"/>
                </a:lnTo>
                <a:lnTo>
                  <a:pt x="83" y="1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5" name="Freeform 175"/>
          <p:cNvSpPr>
            <a:spLocks/>
          </p:cNvSpPr>
          <p:nvPr/>
        </p:nvSpPr>
        <p:spPr bwMode="auto">
          <a:xfrm>
            <a:off x="6930764" y="3468223"/>
            <a:ext cx="39487" cy="11788"/>
          </a:xfrm>
          <a:custGeom>
            <a:avLst/>
            <a:gdLst>
              <a:gd name="T0" fmla="*/ 0 w 83"/>
              <a:gd name="T1" fmla="*/ 0 h 17"/>
              <a:gd name="T2" fmla="*/ 2 w 83"/>
              <a:gd name="T3" fmla="*/ 0 h 17"/>
              <a:gd name="T4" fmla="*/ 4 w 83"/>
              <a:gd name="T5" fmla="*/ 1 h 17"/>
              <a:gd name="T6" fmla="*/ 5 w 83"/>
              <a:gd name="T7" fmla="*/ 1 h 17"/>
              <a:gd name="T8" fmla="*/ 7 w 83"/>
              <a:gd name="T9" fmla="*/ 1 h 17"/>
              <a:gd name="T10" fmla="*/ 9 w 83"/>
              <a:gd name="T11" fmla="*/ 2 h 17"/>
              <a:gd name="T12" fmla="*/ 10 w 83"/>
              <a:gd name="T13" fmla="*/ 2 h 17"/>
              <a:gd name="T14" fmla="*/ 12 w 83"/>
              <a:gd name="T15" fmla="*/ 2 h 17"/>
              <a:gd name="T16" fmla="*/ 14 w 83"/>
              <a:gd name="T17" fmla="*/ 3 h 17"/>
              <a:gd name="T18" fmla="*/ 16 w 83"/>
              <a:gd name="T19" fmla="*/ 3 h 17"/>
              <a:gd name="T20" fmla="*/ 18 w 83"/>
              <a:gd name="T21" fmla="*/ 3 h 17"/>
              <a:gd name="T22" fmla="*/ 19 w 83"/>
              <a:gd name="T23" fmla="*/ 4 h 17"/>
              <a:gd name="T24" fmla="*/ 21 w 83"/>
              <a:gd name="T25" fmla="*/ 4 h 17"/>
              <a:gd name="T26" fmla="*/ 23 w 83"/>
              <a:gd name="T27" fmla="*/ 5 h 17"/>
              <a:gd name="T28" fmla="*/ 24 w 83"/>
              <a:gd name="T29" fmla="*/ 5 h 17"/>
              <a:gd name="T30" fmla="*/ 26 w 83"/>
              <a:gd name="T31" fmla="*/ 5 h 17"/>
              <a:gd name="T32" fmla="*/ 28 w 83"/>
              <a:gd name="T33" fmla="*/ 5 h 17"/>
              <a:gd name="T34" fmla="*/ 29 w 83"/>
              <a:gd name="T35" fmla="*/ 6 h 17"/>
              <a:gd name="T36" fmla="*/ 31 w 83"/>
              <a:gd name="T37" fmla="*/ 6 h 17"/>
              <a:gd name="T38" fmla="*/ 33 w 83"/>
              <a:gd name="T39" fmla="*/ 6 h 17"/>
              <a:gd name="T40" fmla="*/ 34 w 83"/>
              <a:gd name="T41" fmla="*/ 7 h 17"/>
              <a:gd name="T42" fmla="*/ 36 w 83"/>
              <a:gd name="T43" fmla="*/ 7 h 17"/>
              <a:gd name="T44" fmla="*/ 38 w 83"/>
              <a:gd name="T45" fmla="*/ 7 h 17"/>
              <a:gd name="T46" fmla="*/ 39 w 83"/>
              <a:gd name="T47" fmla="*/ 8 h 17"/>
              <a:gd name="T48" fmla="*/ 41 w 83"/>
              <a:gd name="T49" fmla="*/ 8 h 17"/>
              <a:gd name="T50" fmla="*/ 43 w 83"/>
              <a:gd name="T51" fmla="*/ 8 h 17"/>
              <a:gd name="T52" fmla="*/ 44 w 83"/>
              <a:gd name="T53" fmla="*/ 9 h 17"/>
              <a:gd name="T54" fmla="*/ 46 w 83"/>
              <a:gd name="T55" fmla="*/ 9 h 17"/>
              <a:gd name="T56" fmla="*/ 48 w 83"/>
              <a:gd name="T57" fmla="*/ 10 h 17"/>
              <a:gd name="T58" fmla="*/ 49 w 83"/>
              <a:gd name="T59" fmla="*/ 10 h 17"/>
              <a:gd name="T60" fmla="*/ 51 w 83"/>
              <a:gd name="T61" fmla="*/ 10 h 17"/>
              <a:gd name="T62" fmla="*/ 53 w 83"/>
              <a:gd name="T63" fmla="*/ 10 h 17"/>
              <a:gd name="T64" fmla="*/ 54 w 83"/>
              <a:gd name="T65" fmla="*/ 11 h 17"/>
              <a:gd name="T66" fmla="*/ 56 w 83"/>
              <a:gd name="T67" fmla="*/ 11 h 17"/>
              <a:gd name="T68" fmla="*/ 58 w 83"/>
              <a:gd name="T69" fmla="*/ 12 h 17"/>
              <a:gd name="T70" fmla="*/ 60 w 83"/>
              <a:gd name="T71" fmla="*/ 12 h 17"/>
              <a:gd name="T72" fmla="*/ 61 w 83"/>
              <a:gd name="T73" fmla="*/ 12 h 17"/>
              <a:gd name="T74" fmla="*/ 63 w 83"/>
              <a:gd name="T75" fmla="*/ 13 h 17"/>
              <a:gd name="T76" fmla="*/ 65 w 83"/>
              <a:gd name="T77" fmla="*/ 13 h 17"/>
              <a:gd name="T78" fmla="*/ 67 w 83"/>
              <a:gd name="T79" fmla="*/ 13 h 17"/>
              <a:gd name="T80" fmla="*/ 68 w 83"/>
              <a:gd name="T81" fmla="*/ 13 h 17"/>
              <a:gd name="T82" fmla="*/ 70 w 83"/>
              <a:gd name="T83" fmla="*/ 14 h 17"/>
              <a:gd name="T84" fmla="*/ 72 w 83"/>
              <a:gd name="T85" fmla="*/ 14 h 17"/>
              <a:gd name="T86" fmla="*/ 73 w 83"/>
              <a:gd name="T87" fmla="*/ 15 h 17"/>
              <a:gd name="T88" fmla="*/ 75 w 83"/>
              <a:gd name="T89" fmla="*/ 15 h 17"/>
              <a:gd name="T90" fmla="*/ 77 w 83"/>
              <a:gd name="T91" fmla="*/ 15 h 17"/>
              <a:gd name="T92" fmla="*/ 78 w 83"/>
              <a:gd name="T93" fmla="*/ 16 h 17"/>
              <a:gd name="T94" fmla="*/ 80 w 83"/>
              <a:gd name="T95" fmla="*/ 16 h 17"/>
              <a:gd name="T96" fmla="*/ 82 w 83"/>
              <a:gd name="T97" fmla="*/ 17 h 17"/>
              <a:gd name="T98" fmla="*/ 83 w 83"/>
              <a:gd name="T99" fmla="*/ 17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7">
                <a:moveTo>
                  <a:pt x="0" y="0"/>
                </a:move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7" y="1"/>
                </a:lnTo>
                <a:lnTo>
                  <a:pt x="9" y="2"/>
                </a:lnTo>
                <a:lnTo>
                  <a:pt x="10" y="2"/>
                </a:lnTo>
                <a:lnTo>
                  <a:pt x="12" y="2"/>
                </a:lnTo>
                <a:lnTo>
                  <a:pt x="14" y="3"/>
                </a:lnTo>
                <a:lnTo>
                  <a:pt x="16" y="3"/>
                </a:lnTo>
                <a:lnTo>
                  <a:pt x="18" y="3"/>
                </a:lnTo>
                <a:lnTo>
                  <a:pt x="19" y="4"/>
                </a:lnTo>
                <a:lnTo>
                  <a:pt x="21" y="4"/>
                </a:lnTo>
                <a:lnTo>
                  <a:pt x="23" y="5"/>
                </a:lnTo>
                <a:lnTo>
                  <a:pt x="24" y="5"/>
                </a:lnTo>
                <a:lnTo>
                  <a:pt x="26" y="5"/>
                </a:lnTo>
                <a:lnTo>
                  <a:pt x="28" y="5"/>
                </a:lnTo>
                <a:lnTo>
                  <a:pt x="29" y="6"/>
                </a:lnTo>
                <a:lnTo>
                  <a:pt x="31" y="6"/>
                </a:lnTo>
                <a:lnTo>
                  <a:pt x="33" y="6"/>
                </a:lnTo>
                <a:lnTo>
                  <a:pt x="34" y="7"/>
                </a:lnTo>
                <a:lnTo>
                  <a:pt x="36" y="7"/>
                </a:lnTo>
                <a:lnTo>
                  <a:pt x="38" y="7"/>
                </a:lnTo>
                <a:lnTo>
                  <a:pt x="39" y="8"/>
                </a:lnTo>
                <a:lnTo>
                  <a:pt x="41" y="8"/>
                </a:lnTo>
                <a:lnTo>
                  <a:pt x="43" y="8"/>
                </a:lnTo>
                <a:lnTo>
                  <a:pt x="44" y="9"/>
                </a:lnTo>
                <a:lnTo>
                  <a:pt x="46" y="9"/>
                </a:lnTo>
                <a:lnTo>
                  <a:pt x="48" y="10"/>
                </a:lnTo>
                <a:lnTo>
                  <a:pt x="49" y="10"/>
                </a:lnTo>
                <a:lnTo>
                  <a:pt x="51" y="10"/>
                </a:lnTo>
                <a:lnTo>
                  <a:pt x="53" y="10"/>
                </a:lnTo>
                <a:lnTo>
                  <a:pt x="54" y="11"/>
                </a:lnTo>
                <a:lnTo>
                  <a:pt x="56" y="11"/>
                </a:lnTo>
                <a:lnTo>
                  <a:pt x="58" y="12"/>
                </a:lnTo>
                <a:lnTo>
                  <a:pt x="60" y="12"/>
                </a:lnTo>
                <a:lnTo>
                  <a:pt x="61" y="12"/>
                </a:lnTo>
                <a:lnTo>
                  <a:pt x="63" y="13"/>
                </a:lnTo>
                <a:lnTo>
                  <a:pt x="65" y="13"/>
                </a:lnTo>
                <a:lnTo>
                  <a:pt x="67" y="13"/>
                </a:lnTo>
                <a:lnTo>
                  <a:pt x="68" y="13"/>
                </a:lnTo>
                <a:lnTo>
                  <a:pt x="70" y="14"/>
                </a:lnTo>
                <a:lnTo>
                  <a:pt x="72" y="14"/>
                </a:lnTo>
                <a:lnTo>
                  <a:pt x="73" y="15"/>
                </a:lnTo>
                <a:lnTo>
                  <a:pt x="75" y="15"/>
                </a:lnTo>
                <a:lnTo>
                  <a:pt x="77" y="15"/>
                </a:lnTo>
                <a:lnTo>
                  <a:pt x="78" y="16"/>
                </a:lnTo>
                <a:lnTo>
                  <a:pt x="80" y="16"/>
                </a:lnTo>
                <a:lnTo>
                  <a:pt x="82" y="17"/>
                </a:lnTo>
                <a:lnTo>
                  <a:pt x="83" y="1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6" name="Freeform 176"/>
          <p:cNvSpPr>
            <a:spLocks/>
          </p:cNvSpPr>
          <p:nvPr/>
        </p:nvSpPr>
        <p:spPr bwMode="auto">
          <a:xfrm>
            <a:off x="6970251" y="3480011"/>
            <a:ext cx="39963" cy="11788"/>
          </a:xfrm>
          <a:custGeom>
            <a:avLst/>
            <a:gdLst>
              <a:gd name="T0" fmla="*/ 0 w 84"/>
              <a:gd name="T1" fmla="*/ 0 h 17"/>
              <a:gd name="T2" fmla="*/ 2 w 84"/>
              <a:gd name="T3" fmla="*/ 0 h 17"/>
              <a:gd name="T4" fmla="*/ 4 w 84"/>
              <a:gd name="T5" fmla="*/ 0 h 17"/>
              <a:gd name="T6" fmla="*/ 6 w 84"/>
              <a:gd name="T7" fmla="*/ 1 h 17"/>
              <a:gd name="T8" fmla="*/ 7 w 84"/>
              <a:gd name="T9" fmla="*/ 1 h 17"/>
              <a:gd name="T10" fmla="*/ 9 w 84"/>
              <a:gd name="T11" fmla="*/ 2 h 17"/>
              <a:gd name="T12" fmla="*/ 11 w 84"/>
              <a:gd name="T13" fmla="*/ 2 h 17"/>
              <a:gd name="T14" fmla="*/ 12 w 84"/>
              <a:gd name="T15" fmla="*/ 2 h 17"/>
              <a:gd name="T16" fmla="*/ 14 w 84"/>
              <a:gd name="T17" fmla="*/ 3 h 17"/>
              <a:gd name="T18" fmla="*/ 16 w 84"/>
              <a:gd name="T19" fmla="*/ 3 h 17"/>
              <a:gd name="T20" fmla="*/ 17 w 84"/>
              <a:gd name="T21" fmla="*/ 3 h 17"/>
              <a:gd name="T22" fmla="*/ 19 w 84"/>
              <a:gd name="T23" fmla="*/ 4 h 17"/>
              <a:gd name="T24" fmla="*/ 21 w 84"/>
              <a:gd name="T25" fmla="*/ 4 h 17"/>
              <a:gd name="T26" fmla="*/ 22 w 84"/>
              <a:gd name="T27" fmla="*/ 4 h 17"/>
              <a:gd name="T28" fmla="*/ 24 w 84"/>
              <a:gd name="T29" fmla="*/ 5 h 17"/>
              <a:gd name="T30" fmla="*/ 26 w 84"/>
              <a:gd name="T31" fmla="*/ 5 h 17"/>
              <a:gd name="T32" fmla="*/ 28 w 84"/>
              <a:gd name="T33" fmla="*/ 5 h 17"/>
              <a:gd name="T34" fmla="*/ 29 w 84"/>
              <a:gd name="T35" fmla="*/ 6 h 17"/>
              <a:gd name="T36" fmla="*/ 31 w 84"/>
              <a:gd name="T37" fmla="*/ 6 h 17"/>
              <a:gd name="T38" fmla="*/ 33 w 84"/>
              <a:gd name="T39" fmla="*/ 7 h 17"/>
              <a:gd name="T40" fmla="*/ 35 w 84"/>
              <a:gd name="T41" fmla="*/ 7 h 17"/>
              <a:gd name="T42" fmla="*/ 36 w 84"/>
              <a:gd name="T43" fmla="*/ 7 h 17"/>
              <a:gd name="T44" fmla="*/ 38 w 84"/>
              <a:gd name="T45" fmla="*/ 8 h 17"/>
              <a:gd name="T46" fmla="*/ 40 w 84"/>
              <a:gd name="T47" fmla="*/ 8 h 17"/>
              <a:gd name="T48" fmla="*/ 41 w 84"/>
              <a:gd name="T49" fmla="*/ 9 h 17"/>
              <a:gd name="T50" fmla="*/ 43 w 84"/>
              <a:gd name="T51" fmla="*/ 9 h 17"/>
              <a:gd name="T52" fmla="*/ 45 w 84"/>
              <a:gd name="T53" fmla="*/ 9 h 17"/>
              <a:gd name="T54" fmla="*/ 46 w 84"/>
              <a:gd name="T55" fmla="*/ 9 h 17"/>
              <a:gd name="T56" fmla="*/ 48 w 84"/>
              <a:gd name="T57" fmla="*/ 10 h 17"/>
              <a:gd name="T58" fmla="*/ 50 w 84"/>
              <a:gd name="T59" fmla="*/ 10 h 17"/>
              <a:gd name="T60" fmla="*/ 51 w 84"/>
              <a:gd name="T61" fmla="*/ 10 h 17"/>
              <a:gd name="T62" fmla="*/ 53 w 84"/>
              <a:gd name="T63" fmla="*/ 11 h 17"/>
              <a:gd name="T64" fmla="*/ 55 w 84"/>
              <a:gd name="T65" fmla="*/ 11 h 17"/>
              <a:gd name="T66" fmla="*/ 56 w 84"/>
              <a:gd name="T67" fmla="*/ 12 h 17"/>
              <a:gd name="T68" fmla="*/ 58 w 84"/>
              <a:gd name="T69" fmla="*/ 12 h 17"/>
              <a:gd name="T70" fmla="*/ 60 w 84"/>
              <a:gd name="T71" fmla="*/ 12 h 17"/>
              <a:gd name="T72" fmla="*/ 61 w 84"/>
              <a:gd name="T73" fmla="*/ 13 h 17"/>
              <a:gd name="T74" fmla="*/ 63 w 84"/>
              <a:gd name="T75" fmla="*/ 13 h 17"/>
              <a:gd name="T76" fmla="*/ 65 w 84"/>
              <a:gd name="T77" fmla="*/ 14 h 17"/>
              <a:gd name="T78" fmla="*/ 66 w 84"/>
              <a:gd name="T79" fmla="*/ 14 h 17"/>
              <a:gd name="T80" fmla="*/ 68 w 84"/>
              <a:gd name="T81" fmla="*/ 14 h 17"/>
              <a:gd name="T82" fmla="*/ 70 w 84"/>
              <a:gd name="T83" fmla="*/ 15 h 17"/>
              <a:gd name="T84" fmla="*/ 72 w 84"/>
              <a:gd name="T85" fmla="*/ 15 h 17"/>
              <a:gd name="T86" fmla="*/ 73 w 84"/>
              <a:gd name="T87" fmla="*/ 16 h 17"/>
              <a:gd name="T88" fmla="*/ 75 w 84"/>
              <a:gd name="T89" fmla="*/ 16 h 17"/>
              <a:gd name="T90" fmla="*/ 77 w 84"/>
              <a:gd name="T91" fmla="*/ 16 h 17"/>
              <a:gd name="T92" fmla="*/ 79 w 84"/>
              <a:gd name="T93" fmla="*/ 16 h 17"/>
              <a:gd name="T94" fmla="*/ 80 w 84"/>
              <a:gd name="T95" fmla="*/ 17 h 17"/>
              <a:gd name="T96" fmla="*/ 82 w 84"/>
              <a:gd name="T97" fmla="*/ 17 h 17"/>
              <a:gd name="T98" fmla="*/ 84 w 84"/>
              <a:gd name="T99" fmla="*/ 17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7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1"/>
                </a:lnTo>
                <a:lnTo>
                  <a:pt x="7" y="1"/>
                </a:lnTo>
                <a:lnTo>
                  <a:pt x="9" y="2"/>
                </a:lnTo>
                <a:lnTo>
                  <a:pt x="11" y="2"/>
                </a:lnTo>
                <a:lnTo>
                  <a:pt x="12" y="2"/>
                </a:lnTo>
                <a:lnTo>
                  <a:pt x="14" y="3"/>
                </a:lnTo>
                <a:lnTo>
                  <a:pt x="16" y="3"/>
                </a:lnTo>
                <a:lnTo>
                  <a:pt x="17" y="3"/>
                </a:lnTo>
                <a:lnTo>
                  <a:pt x="19" y="4"/>
                </a:lnTo>
                <a:lnTo>
                  <a:pt x="21" y="4"/>
                </a:lnTo>
                <a:lnTo>
                  <a:pt x="22" y="4"/>
                </a:lnTo>
                <a:lnTo>
                  <a:pt x="24" y="5"/>
                </a:lnTo>
                <a:lnTo>
                  <a:pt x="26" y="5"/>
                </a:lnTo>
                <a:lnTo>
                  <a:pt x="28" y="5"/>
                </a:lnTo>
                <a:lnTo>
                  <a:pt x="29" y="6"/>
                </a:lnTo>
                <a:lnTo>
                  <a:pt x="31" y="6"/>
                </a:lnTo>
                <a:lnTo>
                  <a:pt x="33" y="7"/>
                </a:lnTo>
                <a:lnTo>
                  <a:pt x="35" y="7"/>
                </a:lnTo>
                <a:lnTo>
                  <a:pt x="36" y="7"/>
                </a:lnTo>
                <a:lnTo>
                  <a:pt x="38" y="8"/>
                </a:lnTo>
                <a:lnTo>
                  <a:pt x="40" y="8"/>
                </a:lnTo>
                <a:lnTo>
                  <a:pt x="41" y="9"/>
                </a:lnTo>
                <a:lnTo>
                  <a:pt x="43" y="9"/>
                </a:lnTo>
                <a:lnTo>
                  <a:pt x="45" y="9"/>
                </a:lnTo>
                <a:lnTo>
                  <a:pt x="46" y="9"/>
                </a:lnTo>
                <a:lnTo>
                  <a:pt x="48" y="10"/>
                </a:lnTo>
                <a:lnTo>
                  <a:pt x="50" y="10"/>
                </a:lnTo>
                <a:lnTo>
                  <a:pt x="51" y="10"/>
                </a:lnTo>
                <a:lnTo>
                  <a:pt x="53" y="11"/>
                </a:lnTo>
                <a:lnTo>
                  <a:pt x="55" y="11"/>
                </a:lnTo>
                <a:lnTo>
                  <a:pt x="56" y="12"/>
                </a:lnTo>
                <a:lnTo>
                  <a:pt x="58" y="12"/>
                </a:lnTo>
                <a:lnTo>
                  <a:pt x="60" y="12"/>
                </a:lnTo>
                <a:lnTo>
                  <a:pt x="61" y="13"/>
                </a:lnTo>
                <a:lnTo>
                  <a:pt x="63" y="13"/>
                </a:lnTo>
                <a:lnTo>
                  <a:pt x="65" y="14"/>
                </a:lnTo>
                <a:lnTo>
                  <a:pt x="66" y="14"/>
                </a:lnTo>
                <a:lnTo>
                  <a:pt x="68" y="14"/>
                </a:lnTo>
                <a:lnTo>
                  <a:pt x="70" y="15"/>
                </a:lnTo>
                <a:lnTo>
                  <a:pt x="72" y="15"/>
                </a:lnTo>
                <a:lnTo>
                  <a:pt x="73" y="16"/>
                </a:lnTo>
                <a:lnTo>
                  <a:pt x="75" y="16"/>
                </a:lnTo>
                <a:lnTo>
                  <a:pt x="77" y="16"/>
                </a:lnTo>
                <a:lnTo>
                  <a:pt x="79" y="16"/>
                </a:lnTo>
                <a:lnTo>
                  <a:pt x="80" y="17"/>
                </a:lnTo>
                <a:lnTo>
                  <a:pt x="82" y="17"/>
                </a:lnTo>
                <a:lnTo>
                  <a:pt x="84" y="1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7" name="Freeform 177"/>
          <p:cNvSpPr>
            <a:spLocks/>
          </p:cNvSpPr>
          <p:nvPr/>
        </p:nvSpPr>
        <p:spPr bwMode="auto">
          <a:xfrm>
            <a:off x="7010214" y="3491799"/>
            <a:ext cx="39487" cy="13868"/>
          </a:xfrm>
          <a:custGeom>
            <a:avLst/>
            <a:gdLst>
              <a:gd name="T0" fmla="*/ 0 w 83"/>
              <a:gd name="T1" fmla="*/ 0 h 20"/>
              <a:gd name="T2" fmla="*/ 1 w 83"/>
              <a:gd name="T3" fmla="*/ 1 h 20"/>
              <a:gd name="T4" fmla="*/ 3 w 83"/>
              <a:gd name="T5" fmla="*/ 1 h 20"/>
              <a:gd name="T6" fmla="*/ 5 w 83"/>
              <a:gd name="T7" fmla="*/ 2 h 20"/>
              <a:gd name="T8" fmla="*/ 7 w 83"/>
              <a:gd name="T9" fmla="*/ 2 h 20"/>
              <a:gd name="T10" fmla="*/ 8 w 83"/>
              <a:gd name="T11" fmla="*/ 2 h 20"/>
              <a:gd name="T12" fmla="*/ 10 w 83"/>
              <a:gd name="T13" fmla="*/ 3 h 20"/>
              <a:gd name="T14" fmla="*/ 12 w 83"/>
              <a:gd name="T15" fmla="*/ 3 h 20"/>
              <a:gd name="T16" fmla="*/ 13 w 83"/>
              <a:gd name="T17" fmla="*/ 4 h 20"/>
              <a:gd name="T18" fmla="*/ 15 w 83"/>
              <a:gd name="T19" fmla="*/ 4 h 20"/>
              <a:gd name="T20" fmla="*/ 17 w 83"/>
              <a:gd name="T21" fmla="*/ 4 h 20"/>
              <a:gd name="T22" fmla="*/ 18 w 83"/>
              <a:gd name="T23" fmla="*/ 5 h 20"/>
              <a:gd name="T24" fmla="*/ 20 w 83"/>
              <a:gd name="T25" fmla="*/ 5 h 20"/>
              <a:gd name="T26" fmla="*/ 22 w 83"/>
              <a:gd name="T27" fmla="*/ 6 h 20"/>
              <a:gd name="T28" fmla="*/ 23 w 83"/>
              <a:gd name="T29" fmla="*/ 6 h 20"/>
              <a:gd name="T30" fmla="*/ 25 w 83"/>
              <a:gd name="T31" fmla="*/ 6 h 20"/>
              <a:gd name="T32" fmla="*/ 27 w 83"/>
              <a:gd name="T33" fmla="*/ 7 h 20"/>
              <a:gd name="T34" fmla="*/ 28 w 83"/>
              <a:gd name="T35" fmla="*/ 7 h 20"/>
              <a:gd name="T36" fmla="*/ 30 w 83"/>
              <a:gd name="T37" fmla="*/ 8 h 20"/>
              <a:gd name="T38" fmla="*/ 32 w 83"/>
              <a:gd name="T39" fmla="*/ 8 h 20"/>
              <a:gd name="T40" fmla="*/ 33 w 83"/>
              <a:gd name="T41" fmla="*/ 8 h 20"/>
              <a:gd name="T42" fmla="*/ 35 w 83"/>
              <a:gd name="T43" fmla="*/ 9 h 20"/>
              <a:gd name="T44" fmla="*/ 37 w 83"/>
              <a:gd name="T45" fmla="*/ 9 h 20"/>
              <a:gd name="T46" fmla="*/ 39 w 83"/>
              <a:gd name="T47" fmla="*/ 9 h 20"/>
              <a:gd name="T48" fmla="*/ 40 w 83"/>
              <a:gd name="T49" fmla="*/ 10 h 20"/>
              <a:gd name="T50" fmla="*/ 42 w 83"/>
              <a:gd name="T51" fmla="*/ 10 h 20"/>
              <a:gd name="T52" fmla="*/ 44 w 83"/>
              <a:gd name="T53" fmla="*/ 11 h 20"/>
              <a:gd name="T54" fmla="*/ 46 w 83"/>
              <a:gd name="T55" fmla="*/ 11 h 20"/>
              <a:gd name="T56" fmla="*/ 47 w 83"/>
              <a:gd name="T57" fmla="*/ 11 h 20"/>
              <a:gd name="T58" fmla="*/ 49 w 83"/>
              <a:gd name="T59" fmla="*/ 12 h 20"/>
              <a:gd name="T60" fmla="*/ 51 w 83"/>
              <a:gd name="T61" fmla="*/ 12 h 20"/>
              <a:gd name="T62" fmla="*/ 52 w 83"/>
              <a:gd name="T63" fmla="*/ 13 h 20"/>
              <a:gd name="T64" fmla="*/ 54 w 83"/>
              <a:gd name="T65" fmla="*/ 13 h 20"/>
              <a:gd name="T66" fmla="*/ 56 w 83"/>
              <a:gd name="T67" fmla="*/ 13 h 20"/>
              <a:gd name="T68" fmla="*/ 57 w 83"/>
              <a:gd name="T69" fmla="*/ 14 h 20"/>
              <a:gd name="T70" fmla="*/ 59 w 83"/>
              <a:gd name="T71" fmla="*/ 14 h 20"/>
              <a:gd name="T72" fmla="*/ 61 w 83"/>
              <a:gd name="T73" fmla="*/ 15 h 20"/>
              <a:gd name="T74" fmla="*/ 62 w 83"/>
              <a:gd name="T75" fmla="*/ 15 h 20"/>
              <a:gd name="T76" fmla="*/ 64 w 83"/>
              <a:gd name="T77" fmla="*/ 15 h 20"/>
              <a:gd name="T78" fmla="*/ 66 w 83"/>
              <a:gd name="T79" fmla="*/ 16 h 20"/>
              <a:gd name="T80" fmla="*/ 67 w 83"/>
              <a:gd name="T81" fmla="*/ 16 h 20"/>
              <a:gd name="T82" fmla="*/ 69 w 83"/>
              <a:gd name="T83" fmla="*/ 16 h 20"/>
              <a:gd name="T84" fmla="*/ 71 w 83"/>
              <a:gd name="T85" fmla="*/ 17 h 20"/>
              <a:gd name="T86" fmla="*/ 73 w 83"/>
              <a:gd name="T87" fmla="*/ 17 h 20"/>
              <a:gd name="T88" fmla="*/ 74 w 83"/>
              <a:gd name="T89" fmla="*/ 18 h 20"/>
              <a:gd name="T90" fmla="*/ 76 w 83"/>
              <a:gd name="T91" fmla="*/ 18 h 20"/>
              <a:gd name="T92" fmla="*/ 78 w 83"/>
              <a:gd name="T93" fmla="*/ 18 h 20"/>
              <a:gd name="T94" fmla="*/ 79 w 83"/>
              <a:gd name="T95" fmla="*/ 19 h 20"/>
              <a:gd name="T96" fmla="*/ 81 w 83"/>
              <a:gd name="T97" fmla="*/ 19 h 20"/>
              <a:gd name="T98" fmla="*/ 83 w 83"/>
              <a:gd name="T99" fmla="*/ 2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0">
                <a:moveTo>
                  <a:pt x="0" y="0"/>
                </a:moveTo>
                <a:lnTo>
                  <a:pt x="1" y="1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3"/>
                </a:lnTo>
                <a:lnTo>
                  <a:pt x="12" y="3"/>
                </a:lnTo>
                <a:lnTo>
                  <a:pt x="13" y="4"/>
                </a:lnTo>
                <a:lnTo>
                  <a:pt x="15" y="4"/>
                </a:lnTo>
                <a:lnTo>
                  <a:pt x="17" y="4"/>
                </a:lnTo>
                <a:lnTo>
                  <a:pt x="18" y="5"/>
                </a:lnTo>
                <a:lnTo>
                  <a:pt x="20" y="5"/>
                </a:lnTo>
                <a:lnTo>
                  <a:pt x="22" y="6"/>
                </a:lnTo>
                <a:lnTo>
                  <a:pt x="23" y="6"/>
                </a:lnTo>
                <a:lnTo>
                  <a:pt x="25" y="6"/>
                </a:lnTo>
                <a:lnTo>
                  <a:pt x="27" y="7"/>
                </a:lnTo>
                <a:lnTo>
                  <a:pt x="28" y="7"/>
                </a:lnTo>
                <a:lnTo>
                  <a:pt x="30" y="8"/>
                </a:lnTo>
                <a:lnTo>
                  <a:pt x="32" y="8"/>
                </a:lnTo>
                <a:lnTo>
                  <a:pt x="33" y="8"/>
                </a:lnTo>
                <a:lnTo>
                  <a:pt x="35" y="9"/>
                </a:lnTo>
                <a:lnTo>
                  <a:pt x="37" y="9"/>
                </a:lnTo>
                <a:lnTo>
                  <a:pt x="39" y="9"/>
                </a:lnTo>
                <a:lnTo>
                  <a:pt x="40" y="10"/>
                </a:lnTo>
                <a:lnTo>
                  <a:pt x="42" y="10"/>
                </a:lnTo>
                <a:lnTo>
                  <a:pt x="44" y="11"/>
                </a:lnTo>
                <a:lnTo>
                  <a:pt x="46" y="11"/>
                </a:lnTo>
                <a:lnTo>
                  <a:pt x="47" y="11"/>
                </a:lnTo>
                <a:lnTo>
                  <a:pt x="49" y="12"/>
                </a:lnTo>
                <a:lnTo>
                  <a:pt x="51" y="12"/>
                </a:lnTo>
                <a:lnTo>
                  <a:pt x="52" y="13"/>
                </a:lnTo>
                <a:lnTo>
                  <a:pt x="54" y="13"/>
                </a:lnTo>
                <a:lnTo>
                  <a:pt x="56" y="13"/>
                </a:lnTo>
                <a:lnTo>
                  <a:pt x="57" y="14"/>
                </a:lnTo>
                <a:lnTo>
                  <a:pt x="59" y="14"/>
                </a:lnTo>
                <a:lnTo>
                  <a:pt x="61" y="15"/>
                </a:lnTo>
                <a:lnTo>
                  <a:pt x="62" y="15"/>
                </a:lnTo>
                <a:lnTo>
                  <a:pt x="64" y="15"/>
                </a:lnTo>
                <a:lnTo>
                  <a:pt x="66" y="16"/>
                </a:lnTo>
                <a:lnTo>
                  <a:pt x="67" y="16"/>
                </a:lnTo>
                <a:lnTo>
                  <a:pt x="69" y="16"/>
                </a:lnTo>
                <a:lnTo>
                  <a:pt x="71" y="17"/>
                </a:lnTo>
                <a:lnTo>
                  <a:pt x="73" y="17"/>
                </a:lnTo>
                <a:lnTo>
                  <a:pt x="74" y="18"/>
                </a:lnTo>
                <a:lnTo>
                  <a:pt x="76" y="18"/>
                </a:lnTo>
                <a:lnTo>
                  <a:pt x="78" y="18"/>
                </a:lnTo>
                <a:lnTo>
                  <a:pt x="79" y="19"/>
                </a:lnTo>
                <a:lnTo>
                  <a:pt x="81" y="19"/>
                </a:lnTo>
                <a:lnTo>
                  <a:pt x="83" y="2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8" name="Freeform 178"/>
          <p:cNvSpPr>
            <a:spLocks/>
          </p:cNvSpPr>
          <p:nvPr/>
        </p:nvSpPr>
        <p:spPr bwMode="auto">
          <a:xfrm>
            <a:off x="7049701" y="3505667"/>
            <a:ext cx="39487" cy="13175"/>
          </a:xfrm>
          <a:custGeom>
            <a:avLst/>
            <a:gdLst>
              <a:gd name="T0" fmla="*/ 0 w 83"/>
              <a:gd name="T1" fmla="*/ 0 h 19"/>
              <a:gd name="T2" fmla="*/ 1 w 83"/>
              <a:gd name="T3" fmla="*/ 0 h 19"/>
              <a:gd name="T4" fmla="*/ 3 w 83"/>
              <a:gd name="T5" fmla="*/ 0 h 19"/>
              <a:gd name="T6" fmla="*/ 5 w 83"/>
              <a:gd name="T7" fmla="*/ 1 h 19"/>
              <a:gd name="T8" fmla="*/ 7 w 83"/>
              <a:gd name="T9" fmla="*/ 1 h 19"/>
              <a:gd name="T10" fmla="*/ 8 w 83"/>
              <a:gd name="T11" fmla="*/ 2 h 19"/>
              <a:gd name="T12" fmla="*/ 10 w 83"/>
              <a:gd name="T13" fmla="*/ 2 h 19"/>
              <a:gd name="T14" fmla="*/ 12 w 83"/>
              <a:gd name="T15" fmla="*/ 2 h 19"/>
              <a:gd name="T16" fmla="*/ 14 w 83"/>
              <a:gd name="T17" fmla="*/ 3 h 19"/>
              <a:gd name="T18" fmla="*/ 15 w 83"/>
              <a:gd name="T19" fmla="*/ 3 h 19"/>
              <a:gd name="T20" fmla="*/ 17 w 83"/>
              <a:gd name="T21" fmla="*/ 3 h 19"/>
              <a:gd name="T22" fmla="*/ 19 w 83"/>
              <a:gd name="T23" fmla="*/ 4 h 19"/>
              <a:gd name="T24" fmla="*/ 20 w 83"/>
              <a:gd name="T25" fmla="*/ 4 h 19"/>
              <a:gd name="T26" fmla="*/ 22 w 83"/>
              <a:gd name="T27" fmla="*/ 5 h 19"/>
              <a:gd name="T28" fmla="*/ 24 w 83"/>
              <a:gd name="T29" fmla="*/ 5 h 19"/>
              <a:gd name="T30" fmla="*/ 25 w 83"/>
              <a:gd name="T31" fmla="*/ 5 h 19"/>
              <a:gd name="T32" fmla="*/ 27 w 83"/>
              <a:gd name="T33" fmla="*/ 6 h 19"/>
              <a:gd name="T34" fmla="*/ 29 w 83"/>
              <a:gd name="T35" fmla="*/ 6 h 19"/>
              <a:gd name="T36" fmla="*/ 30 w 83"/>
              <a:gd name="T37" fmla="*/ 7 h 19"/>
              <a:gd name="T38" fmla="*/ 32 w 83"/>
              <a:gd name="T39" fmla="*/ 7 h 19"/>
              <a:gd name="T40" fmla="*/ 34 w 83"/>
              <a:gd name="T41" fmla="*/ 7 h 19"/>
              <a:gd name="T42" fmla="*/ 35 w 83"/>
              <a:gd name="T43" fmla="*/ 8 h 19"/>
              <a:gd name="T44" fmla="*/ 37 w 83"/>
              <a:gd name="T45" fmla="*/ 8 h 19"/>
              <a:gd name="T46" fmla="*/ 39 w 83"/>
              <a:gd name="T47" fmla="*/ 9 h 19"/>
              <a:gd name="T48" fmla="*/ 40 w 83"/>
              <a:gd name="T49" fmla="*/ 9 h 19"/>
              <a:gd name="T50" fmla="*/ 42 w 83"/>
              <a:gd name="T51" fmla="*/ 10 h 19"/>
              <a:gd name="T52" fmla="*/ 44 w 83"/>
              <a:gd name="T53" fmla="*/ 10 h 19"/>
              <a:gd name="T54" fmla="*/ 45 w 83"/>
              <a:gd name="T55" fmla="*/ 10 h 19"/>
              <a:gd name="T56" fmla="*/ 47 w 83"/>
              <a:gd name="T57" fmla="*/ 11 h 19"/>
              <a:gd name="T58" fmla="*/ 49 w 83"/>
              <a:gd name="T59" fmla="*/ 11 h 19"/>
              <a:gd name="T60" fmla="*/ 51 w 83"/>
              <a:gd name="T61" fmla="*/ 12 h 19"/>
              <a:gd name="T62" fmla="*/ 52 w 83"/>
              <a:gd name="T63" fmla="*/ 12 h 19"/>
              <a:gd name="T64" fmla="*/ 54 w 83"/>
              <a:gd name="T65" fmla="*/ 12 h 19"/>
              <a:gd name="T66" fmla="*/ 56 w 83"/>
              <a:gd name="T67" fmla="*/ 13 h 19"/>
              <a:gd name="T68" fmla="*/ 58 w 83"/>
              <a:gd name="T69" fmla="*/ 13 h 19"/>
              <a:gd name="T70" fmla="*/ 59 w 83"/>
              <a:gd name="T71" fmla="*/ 14 h 19"/>
              <a:gd name="T72" fmla="*/ 61 w 83"/>
              <a:gd name="T73" fmla="*/ 14 h 19"/>
              <a:gd name="T74" fmla="*/ 63 w 83"/>
              <a:gd name="T75" fmla="*/ 14 h 19"/>
              <a:gd name="T76" fmla="*/ 64 w 83"/>
              <a:gd name="T77" fmla="*/ 15 h 19"/>
              <a:gd name="T78" fmla="*/ 66 w 83"/>
              <a:gd name="T79" fmla="*/ 15 h 19"/>
              <a:gd name="T80" fmla="*/ 68 w 83"/>
              <a:gd name="T81" fmla="*/ 16 h 19"/>
              <a:gd name="T82" fmla="*/ 69 w 83"/>
              <a:gd name="T83" fmla="*/ 16 h 19"/>
              <a:gd name="T84" fmla="*/ 71 w 83"/>
              <a:gd name="T85" fmla="*/ 17 h 19"/>
              <a:gd name="T86" fmla="*/ 73 w 83"/>
              <a:gd name="T87" fmla="*/ 17 h 19"/>
              <a:gd name="T88" fmla="*/ 74 w 83"/>
              <a:gd name="T89" fmla="*/ 18 h 19"/>
              <a:gd name="T90" fmla="*/ 76 w 83"/>
              <a:gd name="T91" fmla="*/ 18 h 19"/>
              <a:gd name="T92" fmla="*/ 78 w 83"/>
              <a:gd name="T93" fmla="*/ 18 h 19"/>
              <a:gd name="T94" fmla="*/ 80 w 83"/>
              <a:gd name="T95" fmla="*/ 19 h 19"/>
              <a:gd name="T96" fmla="*/ 81 w 83"/>
              <a:gd name="T97" fmla="*/ 19 h 19"/>
              <a:gd name="T98" fmla="*/ 83 w 83"/>
              <a:gd name="T99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9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1"/>
                </a:lnTo>
                <a:lnTo>
                  <a:pt x="7" y="1"/>
                </a:lnTo>
                <a:lnTo>
                  <a:pt x="8" y="2"/>
                </a:lnTo>
                <a:lnTo>
                  <a:pt x="10" y="2"/>
                </a:lnTo>
                <a:lnTo>
                  <a:pt x="12" y="2"/>
                </a:lnTo>
                <a:lnTo>
                  <a:pt x="14" y="3"/>
                </a:lnTo>
                <a:lnTo>
                  <a:pt x="15" y="3"/>
                </a:lnTo>
                <a:lnTo>
                  <a:pt x="17" y="3"/>
                </a:lnTo>
                <a:lnTo>
                  <a:pt x="19" y="4"/>
                </a:lnTo>
                <a:lnTo>
                  <a:pt x="20" y="4"/>
                </a:lnTo>
                <a:lnTo>
                  <a:pt x="22" y="5"/>
                </a:lnTo>
                <a:lnTo>
                  <a:pt x="24" y="5"/>
                </a:lnTo>
                <a:lnTo>
                  <a:pt x="25" y="5"/>
                </a:lnTo>
                <a:lnTo>
                  <a:pt x="27" y="6"/>
                </a:lnTo>
                <a:lnTo>
                  <a:pt x="29" y="6"/>
                </a:lnTo>
                <a:lnTo>
                  <a:pt x="30" y="7"/>
                </a:lnTo>
                <a:lnTo>
                  <a:pt x="32" y="7"/>
                </a:lnTo>
                <a:lnTo>
                  <a:pt x="34" y="7"/>
                </a:lnTo>
                <a:lnTo>
                  <a:pt x="35" y="8"/>
                </a:lnTo>
                <a:lnTo>
                  <a:pt x="37" y="8"/>
                </a:lnTo>
                <a:lnTo>
                  <a:pt x="39" y="9"/>
                </a:lnTo>
                <a:lnTo>
                  <a:pt x="40" y="9"/>
                </a:lnTo>
                <a:lnTo>
                  <a:pt x="42" y="10"/>
                </a:lnTo>
                <a:lnTo>
                  <a:pt x="44" y="10"/>
                </a:lnTo>
                <a:lnTo>
                  <a:pt x="45" y="10"/>
                </a:lnTo>
                <a:lnTo>
                  <a:pt x="47" y="11"/>
                </a:lnTo>
                <a:lnTo>
                  <a:pt x="49" y="11"/>
                </a:lnTo>
                <a:lnTo>
                  <a:pt x="51" y="12"/>
                </a:lnTo>
                <a:lnTo>
                  <a:pt x="52" y="12"/>
                </a:lnTo>
                <a:lnTo>
                  <a:pt x="54" y="12"/>
                </a:lnTo>
                <a:lnTo>
                  <a:pt x="56" y="13"/>
                </a:lnTo>
                <a:lnTo>
                  <a:pt x="58" y="13"/>
                </a:lnTo>
                <a:lnTo>
                  <a:pt x="59" y="14"/>
                </a:lnTo>
                <a:lnTo>
                  <a:pt x="61" y="14"/>
                </a:lnTo>
                <a:lnTo>
                  <a:pt x="63" y="14"/>
                </a:lnTo>
                <a:lnTo>
                  <a:pt x="64" y="15"/>
                </a:lnTo>
                <a:lnTo>
                  <a:pt x="66" y="15"/>
                </a:lnTo>
                <a:lnTo>
                  <a:pt x="68" y="16"/>
                </a:lnTo>
                <a:lnTo>
                  <a:pt x="69" y="16"/>
                </a:lnTo>
                <a:lnTo>
                  <a:pt x="71" y="17"/>
                </a:lnTo>
                <a:lnTo>
                  <a:pt x="73" y="17"/>
                </a:lnTo>
                <a:lnTo>
                  <a:pt x="74" y="18"/>
                </a:lnTo>
                <a:lnTo>
                  <a:pt x="76" y="18"/>
                </a:lnTo>
                <a:lnTo>
                  <a:pt x="78" y="18"/>
                </a:lnTo>
                <a:lnTo>
                  <a:pt x="80" y="19"/>
                </a:lnTo>
                <a:lnTo>
                  <a:pt x="81" y="19"/>
                </a:lnTo>
                <a:lnTo>
                  <a:pt x="83" y="19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9" name="Freeform 179"/>
          <p:cNvSpPr>
            <a:spLocks/>
          </p:cNvSpPr>
          <p:nvPr/>
        </p:nvSpPr>
        <p:spPr bwMode="auto">
          <a:xfrm>
            <a:off x="7089188" y="3518842"/>
            <a:ext cx="39487" cy="14562"/>
          </a:xfrm>
          <a:custGeom>
            <a:avLst/>
            <a:gdLst>
              <a:gd name="T0" fmla="*/ 0 w 83"/>
              <a:gd name="T1" fmla="*/ 0 h 21"/>
              <a:gd name="T2" fmla="*/ 2 w 83"/>
              <a:gd name="T3" fmla="*/ 1 h 21"/>
              <a:gd name="T4" fmla="*/ 3 w 83"/>
              <a:gd name="T5" fmla="*/ 1 h 21"/>
              <a:gd name="T6" fmla="*/ 5 w 83"/>
              <a:gd name="T7" fmla="*/ 2 h 21"/>
              <a:gd name="T8" fmla="*/ 7 w 83"/>
              <a:gd name="T9" fmla="*/ 2 h 21"/>
              <a:gd name="T10" fmla="*/ 8 w 83"/>
              <a:gd name="T11" fmla="*/ 2 h 21"/>
              <a:gd name="T12" fmla="*/ 10 w 83"/>
              <a:gd name="T13" fmla="*/ 3 h 21"/>
              <a:gd name="T14" fmla="*/ 12 w 83"/>
              <a:gd name="T15" fmla="*/ 4 h 21"/>
              <a:gd name="T16" fmla="*/ 13 w 83"/>
              <a:gd name="T17" fmla="*/ 4 h 21"/>
              <a:gd name="T18" fmla="*/ 15 w 83"/>
              <a:gd name="T19" fmla="*/ 4 h 21"/>
              <a:gd name="T20" fmla="*/ 17 w 83"/>
              <a:gd name="T21" fmla="*/ 5 h 21"/>
              <a:gd name="T22" fmla="*/ 19 w 83"/>
              <a:gd name="T23" fmla="*/ 5 h 21"/>
              <a:gd name="T24" fmla="*/ 20 w 83"/>
              <a:gd name="T25" fmla="*/ 6 h 21"/>
              <a:gd name="T26" fmla="*/ 22 w 83"/>
              <a:gd name="T27" fmla="*/ 6 h 21"/>
              <a:gd name="T28" fmla="*/ 24 w 83"/>
              <a:gd name="T29" fmla="*/ 6 h 21"/>
              <a:gd name="T30" fmla="*/ 26 w 83"/>
              <a:gd name="T31" fmla="*/ 7 h 21"/>
              <a:gd name="T32" fmla="*/ 27 w 83"/>
              <a:gd name="T33" fmla="*/ 7 h 21"/>
              <a:gd name="T34" fmla="*/ 29 w 83"/>
              <a:gd name="T35" fmla="*/ 7 h 21"/>
              <a:gd name="T36" fmla="*/ 31 w 83"/>
              <a:gd name="T37" fmla="*/ 8 h 21"/>
              <a:gd name="T38" fmla="*/ 32 w 83"/>
              <a:gd name="T39" fmla="*/ 9 h 21"/>
              <a:gd name="T40" fmla="*/ 34 w 83"/>
              <a:gd name="T41" fmla="*/ 9 h 21"/>
              <a:gd name="T42" fmla="*/ 36 w 83"/>
              <a:gd name="T43" fmla="*/ 9 h 21"/>
              <a:gd name="T44" fmla="*/ 37 w 83"/>
              <a:gd name="T45" fmla="*/ 10 h 21"/>
              <a:gd name="T46" fmla="*/ 39 w 83"/>
              <a:gd name="T47" fmla="*/ 10 h 21"/>
              <a:gd name="T48" fmla="*/ 41 w 83"/>
              <a:gd name="T49" fmla="*/ 11 h 21"/>
              <a:gd name="T50" fmla="*/ 42 w 83"/>
              <a:gd name="T51" fmla="*/ 11 h 21"/>
              <a:gd name="T52" fmla="*/ 44 w 83"/>
              <a:gd name="T53" fmla="*/ 11 h 21"/>
              <a:gd name="T54" fmla="*/ 46 w 83"/>
              <a:gd name="T55" fmla="*/ 12 h 21"/>
              <a:gd name="T56" fmla="*/ 47 w 83"/>
              <a:gd name="T57" fmla="*/ 13 h 21"/>
              <a:gd name="T58" fmla="*/ 49 w 83"/>
              <a:gd name="T59" fmla="*/ 13 h 21"/>
              <a:gd name="T60" fmla="*/ 51 w 83"/>
              <a:gd name="T61" fmla="*/ 13 h 21"/>
              <a:gd name="T62" fmla="*/ 52 w 83"/>
              <a:gd name="T63" fmla="*/ 14 h 21"/>
              <a:gd name="T64" fmla="*/ 54 w 83"/>
              <a:gd name="T65" fmla="*/ 14 h 21"/>
              <a:gd name="T66" fmla="*/ 56 w 83"/>
              <a:gd name="T67" fmla="*/ 14 h 21"/>
              <a:gd name="T68" fmla="*/ 57 w 83"/>
              <a:gd name="T69" fmla="*/ 15 h 21"/>
              <a:gd name="T70" fmla="*/ 59 w 83"/>
              <a:gd name="T71" fmla="*/ 15 h 21"/>
              <a:gd name="T72" fmla="*/ 61 w 83"/>
              <a:gd name="T73" fmla="*/ 16 h 21"/>
              <a:gd name="T74" fmla="*/ 63 w 83"/>
              <a:gd name="T75" fmla="*/ 16 h 21"/>
              <a:gd name="T76" fmla="*/ 64 w 83"/>
              <a:gd name="T77" fmla="*/ 17 h 21"/>
              <a:gd name="T78" fmla="*/ 66 w 83"/>
              <a:gd name="T79" fmla="*/ 17 h 21"/>
              <a:gd name="T80" fmla="*/ 68 w 83"/>
              <a:gd name="T81" fmla="*/ 18 h 21"/>
              <a:gd name="T82" fmla="*/ 70 w 83"/>
              <a:gd name="T83" fmla="*/ 18 h 21"/>
              <a:gd name="T84" fmla="*/ 71 w 83"/>
              <a:gd name="T85" fmla="*/ 18 h 21"/>
              <a:gd name="T86" fmla="*/ 73 w 83"/>
              <a:gd name="T87" fmla="*/ 19 h 21"/>
              <a:gd name="T88" fmla="*/ 75 w 83"/>
              <a:gd name="T89" fmla="*/ 20 h 21"/>
              <a:gd name="T90" fmla="*/ 76 w 83"/>
              <a:gd name="T91" fmla="*/ 20 h 21"/>
              <a:gd name="T92" fmla="*/ 78 w 83"/>
              <a:gd name="T93" fmla="*/ 20 h 21"/>
              <a:gd name="T94" fmla="*/ 80 w 83"/>
              <a:gd name="T95" fmla="*/ 21 h 21"/>
              <a:gd name="T96" fmla="*/ 81 w 83"/>
              <a:gd name="T97" fmla="*/ 21 h 21"/>
              <a:gd name="T98" fmla="*/ 83 w 83"/>
              <a:gd name="T99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1">
                <a:moveTo>
                  <a:pt x="0" y="0"/>
                </a:moveTo>
                <a:lnTo>
                  <a:pt x="2" y="1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3"/>
                </a:lnTo>
                <a:lnTo>
                  <a:pt x="12" y="4"/>
                </a:lnTo>
                <a:lnTo>
                  <a:pt x="13" y="4"/>
                </a:lnTo>
                <a:lnTo>
                  <a:pt x="15" y="4"/>
                </a:lnTo>
                <a:lnTo>
                  <a:pt x="17" y="5"/>
                </a:lnTo>
                <a:lnTo>
                  <a:pt x="19" y="5"/>
                </a:lnTo>
                <a:lnTo>
                  <a:pt x="20" y="6"/>
                </a:lnTo>
                <a:lnTo>
                  <a:pt x="22" y="6"/>
                </a:lnTo>
                <a:lnTo>
                  <a:pt x="24" y="6"/>
                </a:lnTo>
                <a:lnTo>
                  <a:pt x="26" y="7"/>
                </a:lnTo>
                <a:lnTo>
                  <a:pt x="27" y="7"/>
                </a:lnTo>
                <a:lnTo>
                  <a:pt x="29" y="7"/>
                </a:lnTo>
                <a:lnTo>
                  <a:pt x="31" y="8"/>
                </a:lnTo>
                <a:lnTo>
                  <a:pt x="32" y="9"/>
                </a:lnTo>
                <a:lnTo>
                  <a:pt x="34" y="9"/>
                </a:lnTo>
                <a:lnTo>
                  <a:pt x="36" y="9"/>
                </a:lnTo>
                <a:lnTo>
                  <a:pt x="37" y="10"/>
                </a:lnTo>
                <a:lnTo>
                  <a:pt x="39" y="10"/>
                </a:lnTo>
                <a:lnTo>
                  <a:pt x="41" y="11"/>
                </a:lnTo>
                <a:lnTo>
                  <a:pt x="42" y="11"/>
                </a:lnTo>
                <a:lnTo>
                  <a:pt x="44" y="11"/>
                </a:lnTo>
                <a:lnTo>
                  <a:pt x="46" y="12"/>
                </a:lnTo>
                <a:lnTo>
                  <a:pt x="47" y="13"/>
                </a:lnTo>
                <a:lnTo>
                  <a:pt x="49" y="13"/>
                </a:lnTo>
                <a:lnTo>
                  <a:pt x="51" y="13"/>
                </a:lnTo>
                <a:lnTo>
                  <a:pt x="52" y="14"/>
                </a:lnTo>
                <a:lnTo>
                  <a:pt x="54" y="14"/>
                </a:lnTo>
                <a:lnTo>
                  <a:pt x="56" y="14"/>
                </a:lnTo>
                <a:lnTo>
                  <a:pt x="57" y="15"/>
                </a:lnTo>
                <a:lnTo>
                  <a:pt x="59" y="15"/>
                </a:lnTo>
                <a:lnTo>
                  <a:pt x="61" y="16"/>
                </a:lnTo>
                <a:lnTo>
                  <a:pt x="63" y="16"/>
                </a:lnTo>
                <a:lnTo>
                  <a:pt x="64" y="17"/>
                </a:lnTo>
                <a:lnTo>
                  <a:pt x="66" y="17"/>
                </a:lnTo>
                <a:lnTo>
                  <a:pt x="68" y="18"/>
                </a:lnTo>
                <a:lnTo>
                  <a:pt x="70" y="18"/>
                </a:lnTo>
                <a:lnTo>
                  <a:pt x="71" y="18"/>
                </a:lnTo>
                <a:lnTo>
                  <a:pt x="73" y="19"/>
                </a:lnTo>
                <a:lnTo>
                  <a:pt x="75" y="20"/>
                </a:lnTo>
                <a:lnTo>
                  <a:pt x="76" y="20"/>
                </a:lnTo>
                <a:lnTo>
                  <a:pt x="78" y="20"/>
                </a:lnTo>
                <a:lnTo>
                  <a:pt x="80" y="21"/>
                </a:lnTo>
                <a:lnTo>
                  <a:pt x="81" y="21"/>
                </a:lnTo>
                <a:lnTo>
                  <a:pt x="83" y="21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0" name="Freeform 180"/>
          <p:cNvSpPr>
            <a:spLocks/>
          </p:cNvSpPr>
          <p:nvPr/>
        </p:nvSpPr>
        <p:spPr bwMode="auto">
          <a:xfrm>
            <a:off x="7128676" y="3533404"/>
            <a:ext cx="39487" cy="15949"/>
          </a:xfrm>
          <a:custGeom>
            <a:avLst/>
            <a:gdLst>
              <a:gd name="T0" fmla="*/ 0 w 83"/>
              <a:gd name="T1" fmla="*/ 0 h 23"/>
              <a:gd name="T2" fmla="*/ 2 w 83"/>
              <a:gd name="T3" fmla="*/ 1 h 23"/>
              <a:gd name="T4" fmla="*/ 4 w 83"/>
              <a:gd name="T5" fmla="*/ 1 h 23"/>
              <a:gd name="T6" fmla="*/ 5 w 83"/>
              <a:gd name="T7" fmla="*/ 2 h 23"/>
              <a:gd name="T8" fmla="*/ 7 w 83"/>
              <a:gd name="T9" fmla="*/ 2 h 23"/>
              <a:gd name="T10" fmla="*/ 9 w 83"/>
              <a:gd name="T11" fmla="*/ 3 h 23"/>
              <a:gd name="T12" fmla="*/ 10 w 83"/>
              <a:gd name="T13" fmla="*/ 3 h 23"/>
              <a:gd name="T14" fmla="*/ 12 w 83"/>
              <a:gd name="T15" fmla="*/ 4 h 23"/>
              <a:gd name="T16" fmla="*/ 14 w 83"/>
              <a:gd name="T17" fmla="*/ 4 h 23"/>
              <a:gd name="T18" fmla="*/ 15 w 83"/>
              <a:gd name="T19" fmla="*/ 4 h 23"/>
              <a:gd name="T20" fmla="*/ 17 w 83"/>
              <a:gd name="T21" fmla="*/ 5 h 23"/>
              <a:gd name="T22" fmla="*/ 19 w 83"/>
              <a:gd name="T23" fmla="*/ 6 h 23"/>
              <a:gd name="T24" fmla="*/ 20 w 83"/>
              <a:gd name="T25" fmla="*/ 6 h 23"/>
              <a:gd name="T26" fmla="*/ 22 w 83"/>
              <a:gd name="T27" fmla="*/ 6 h 23"/>
              <a:gd name="T28" fmla="*/ 24 w 83"/>
              <a:gd name="T29" fmla="*/ 7 h 23"/>
              <a:gd name="T30" fmla="*/ 25 w 83"/>
              <a:gd name="T31" fmla="*/ 7 h 23"/>
              <a:gd name="T32" fmla="*/ 27 w 83"/>
              <a:gd name="T33" fmla="*/ 8 h 23"/>
              <a:gd name="T34" fmla="*/ 29 w 83"/>
              <a:gd name="T35" fmla="*/ 8 h 23"/>
              <a:gd name="T36" fmla="*/ 30 w 83"/>
              <a:gd name="T37" fmla="*/ 9 h 23"/>
              <a:gd name="T38" fmla="*/ 32 w 83"/>
              <a:gd name="T39" fmla="*/ 9 h 23"/>
              <a:gd name="T40" fmla="*/ 34 w 83"/>
              <a:gd name="T41" fmla="*/ 9 h 23"/>
              <a:gd name="T42" fmla="*/ 36 w 83"/>
              <a:gd name="T43" fmla="*/ 10 h 23"/>
              <a:gd name="T44" fmla="*/ 38 w 83"/>
              <a:gd name="T45" fmla="*/ 11 h 23"/>
              <a:gd name="T46" fmla="*/ 39 w 83"/>
              <a:gd name="T47" fmla="*/ 11 h 23"/>
              <a:gd name="T48" fmla="*/ 41 w 83"/>
              <a:gd name="T49" fmla="*/ 11 h 23"/>
              <a:gd name="T50" fmla="*/ 43 w 83"/>
              <a:gd name="T51" fmla="*/ 12 h 23"/>
              <a:gd name="T52" fmla="*/ 44 w 83"/>
              <a:gd name="T53" fmla="*/ 12 h 23"/>
              <a:gd name="T54" fmla="*/ 46 w 83"/>
              <a:gd name="T55" fmla="*/ 13 h 23"/>
              <a:gd name="T56" fmla="*/ 48 w 83"/>
              <a:gd name="T57" fmla="*/ 13 h 23"/>
              <a:gd name="T58" fmla="*/ 49 w 83"/>
              <a:gd name="T59" fmla="*/ 14 h 23"/>
              <a:gd name="T60" fmla="*/ 51 w 83"/>
              <a:gd name="T61" fmla="*/ 14 h 23"/>
              <a:gd name="T62" fmla="*/ 53 w 83"/>
              <a:gd name="T63" fmla="*/ 15 h 23"/>
              <a:gd name="T64" fmla="*/ 54 w 83"/>
              <a:gd name="T65" fmla="*/ 15 h 23"/>
              <a:gd name="T66" fmla="*/ 56 w 83"/>
              <a:gd name="T67" fmla="*/ 15 h 23"/>
              <a:gd name="T68" fmla="*/ 58 w 83"/>
              <a:gd name="T69" fmla="*/ 16 h 23"/>
              <a:gd name="T70" fmla="*/ 59 w 83"/>
              <a:gd name="T71" fmla="*/ 16 h 23"/>
              <a:gd name="T72" fmla="*/ 61 w 83"/>
              <a:gd name="T73" fmla="*/ 17 h 23"/>
              <a:gd name="T74" fmla="*/ 63 w 83"/>
              <a:gd name="T75" fmla="*/ 17 h 23"/>
              <a:gd name="T76" fmla="*/ 64 w 83"/>
              <a:gd name="T77" fmla="*/ 18 h 23"/>
              <a:gd name="T78" fmla="*/ 66 w 83"/>
              <a:gd name="T79" fmla="*/ 18 h 23"/>
              <a:gd name="T80" fmla="*/ 68 w 83"/>
              <a:gd name="T81" fmla="*/ 19 h 23"/>
              <a:gd name="T82" fmla="*/ 70 w 83"/>
              <a:gd name="T83" fmla="*/ 19 h 23"/>
              <a:gd name="T84" fmla="*/ 71 w 83"/>
              <a:gd name="T85" fmla="*/ 20 h 23"/>
              <a:gd name="T86" fmla="*/ 73 w 83"/>
              <a:gd name="T87" fmla="*/ 20 h 23"/>
              <a:gd name="T88" fmla="*/ 75 w 83"/>
              <a:gd name="T89" fmla="*/ 20 h 23"/>
              <a:gd name="T90" fmla="*/ 76 w 83"/>
              <a:gd name="T91" fmla="*/ 21 h 23"/>
              <a:gd name="T92" fmla="*/ 78 w 83"/>
              <a:gd name="T93" fmla="*/ 22 h 23"/>
              <a:gd name="T94" fmla="*/ 80 w 83"/>
              <a:gd name="T95" fmla="*/ 22 h 23"/>
              <a:gd name="T96" fmla="*/ 81 w 83"/>
              <a:gd name="T97" fmla="*/ 22 h 23"/>
              <a:gd name="T98" fmla="*/ 83 w 83"/>
              <a:gd name="T99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3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0" y="3"/>
                </a:lnTo>
                <a:lnTo>
                  <a:pt x="12" y="4"/>
                </a:lnTo>
                <a:lnTo>
                  <a:pt x="14" y="4"/>
                </a:lnTo>
                <a:lnTo>
                  <a:pt x="15" y="4"/>
                </a:lnTo>
                <a:lnTo>
                  <a:pt x="17" y="5"/>
                </a:lnTo>
                <a:lnTo>
                  <a:pt x="19" y="6"/>
                </a:lnTo>
                <a:lnTo>
                  <a:pt x="20" y="6"/>
                </a:lnTo>
                <a:lnTo>
                  <a:pt x="22" y="6"/>
                </a:lnTo>
                <a:lnTo>
                  <a:pt x="24" y="7"/>
                </a:lnTo>
                <a:lnTo>
                  <a:pt x="25" y="7"/>
                </a:lnTo>
                <a:lnTo>
                  <a:pt x="27" y="8"/>
                </a:lnTo>
                <a:lnTo>
                  <a:pt x="29" y="8"/>
                </a:lnTo>
                <a:lnTo>
                  <a:pt x="30" y="9"/>
                </a:lnTo>
                <a:lnTo>
                  <a:pt x="32" y="9"/>
                </a:lnTo>
                <a:lnTo>
                  <a:pt x="34" y="9"/>
                </a:lnTo>
                <a:lnTo>
                  <a:pt x="36" y="10"/>
                </a:lnTo>
                <a:lnTo>
                  <a:pt x="38" y="11"/>
                </a:lnTo>
                <a:lnTo>
                  <a:pt x="39" y="11"/>
                </a:lnTo>
                <a:lnTo>
                  <a:pt x="41" y="11"/>
                </a:lnTo>
                <a:lnTo>
                  <a:pt x="43" y="12"/>
                </a:lnTo>
                <a:lnTo>
                  <a:pt x="44" y="12"/>
                </a:lnTo>
                <a:lnTo>
                  <a:pt x="46" y="13"/>
                </a:lnTo>
                <a:lnTo>
                  <a:pt x="48" y="13"/>
                </a:lnTo>
                <a:lnTo>
                  <a:pt x="49" y="14"/>
                </a:lnTo>
                <a:lnTo>
                  <a:pt x="51" y="14"/>
                </a:lnTo>
                <a:lnTo>
                  <a:pt x="53" y="15"/>
                </a:lnTo>
                <a:lnTo>
                  <a:pt x="54" y="15"/>
                </a:lnTo>
                <a:lnTo>
                  <a:pt x="56" y="15"/>
                </a:lnTo>
                <a:lnTo>
                  <a:pt x="58" y="16"/>
                </a:lnTo>
                <a:lnTo>
                  <a:pt x="59" y="16"/>
                </a:lnTo>
                <a:lnTo>
                  <a:pt x="61" y="17"/>
                </a:lnTo>
                <a:lnTo>
                  <a:pt x="63" y="17"/>
                </a:lnTo>
                <a:lnTo>
                  <a:pt x="64" y="18"/>
                </a:lnTo>
                <a:lnTo>
                  <a:pt x="66" y="18"/>
                </a:lnTo>
                <a:lnTo>
                  <a:pt x="68" y="19"/>
                </a:lnTo>
                <a:lnTo>
                  <a:pt x="70" y="19"/>
                </a:lnTo>
                <a:lnTo>
                  <a:pt x="71" y="20"/>
                </a:lnTo>
                <a:lnTo>
                  <a:pt x="73" y="20"/>
                </a:lnTo>
                <a:lnTo>
                  <a:pt x="75" y="20"/>
                </a:lnTo>
                <a:lnTo>
                  <a:pt x="76" y="21"/>
                </a:lnTo>
                <a:lnTo>
                  <a:pt x="78" y="22"/>
                </a:lnTo>
                <a:lnTo>
                  <a:pt x="80" y="22"/>
                </a:lnTo>
                <a:lnTo>
                  <a:pt x="81" y="22"/>
                </a:lnTo>
                <a:lnTo>
                  <a:pt x="83" y="2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1" name="Freeform 181"/>
          <p:cNvSpPr>
            <a:spLocks/>
          </p:cNvSpPr>
          <p:nvPr/>
        </p:nvSpPr>
        <p:spPr bwMode="auto">
          <a:xfrm>
            <a:off x="7168163" y="3549353"/>
            <a:ext cx="39487" cy="15949"/>
          </a:xfrm>
          <a:custGeom>
            <a:avLst/>
            <a:gdLst>
              <a:gd name="T0" fmla="*/ 0 w 83"/>
              <a:gd name="T1" fmla="*/ 0 h 23"/>
              <a:gd name="T2" fmla="*/ 2 w 83"/>
              <a:gd name="T3" fmla="*/ 0 h 23"/>
              <a:gd name="T4" fmla="*/ 4 w 83"/>
              <a:gd name="T5" fmla="*/ 1 h 23"/>
              <a:gd name="T6" fmla="*/ 5 w 83"/>
              <a:gd name="T7" fmla="*/ 1 h 23"/>
              <a:gd name="T8" fmla="*/ 7 w 83"/>
              <a:gd name="T9" fmla="*/ 2 h 23"/>
              <a:gd name="T10" fmla="*/ 9 w 83"/>
              <a:gd name="T11" fmla="*/ 2 h 23"/>
              <a:gd name="T12" fmla="*/ 11 w 83"/>
              <a:gd name="T13" fmla="*/ 3 h 23"/>
              <a:gd name="T14" fmla="*/ 12 w 83"/>
              <a:gd name="T15" fmla="*/ 3 h 23"/>
              <a:gd name="T16" fmla="*/ 14 w 83"/>
              <a:gd name="T17" fmla="*/ 4 h 23"/>
              <a:gd name="T18" fmla="*/ 16 w 83"/>
              <a:gd name="T19" fmla="*/ 4 h 23"/>
              <a:gd name="T20" fmla="*/ 17 w 83"/>
              <a:gd name="T21" fmla="*/ 4 h 23"/>
              <a:gd name="T22" fmla="*/ 19 w 83"/>
              <a:gd name="T23" fmla="*/ 5 h 23"/>
              <a:gd name="T24" fmla="*/ 21 w 83"/>
              <a:gd name="T25" fmla="*/ 6 h 23"/>
              <a:gd name="T26" fmla="*/ 22 w 83"/>
              <a:gd name="T27" fmla="*/ 6 h 23"/>
              <a:gd name="T28" fmla="*/ 24 w 83"/>
              <a:gd name="T29" fmla="*/ 6 h 23"/>
              <a:gd name="T30" fmla="*/ 26 w 83"/>
              <a:gd name="T31" fmla="*/ 7 h 23"/>
              <a:gd name="T32" fmla="*/ 27 w 83"/>
              <a:gd name="T33" fmla="*/ 7 h 23"/>
              <a:gd name="T34" fmla="*/ 29 w 83"/>
              <a:gd name="T35" fmla="*/ 8 h 23"/>
              <a:gd name="T36" fmla="*/ 31 w 83"/>
              <a:gd name="T37" fmla="*/ 8 h 23"/>
              <a:gd name="T38" fmla="*/ 32 w 83"/>
              <a:gd name="T39" fmla="*/ 9 h 23"/>
              <a:gd name="T40" fmla="*/ 34 w 83"/>
              <a:gd name="T41" fmla="*/ 9 h 23"/>
              <a:gd name="T42" fmla="*/ 36 w 83"/>
              <a:gd name="T43" fmla="*/ 10 h 23"/>
              <a:gd name="T44" fmla="*/ 37 w 83"/>
              <a:gd name="T45" fmla="*/ 10 h 23"/>
              <a:gd name="T46" fmla="*/ 39 w 83"/>
              <a:gd name="T47" fmla="*/ 11 h 23"/>
              <a:gd name="T48" fmla="*/ 41 w 83"/>
              <a:gd name="T49" fmla="*/ 11 h 23"/>
              <a:gd name="T50" fmla="*/ 42 w 83"/>
              <a:gd name="T51" fmla="*/ 12 h 23"/>
              <a:gd name="T52" fmla="*/ 44 w 83"/>
              <a:gd name="T53" fmla="*/ 12 h 23"/>
              <a:gd name="T54" fmla="*/ 46 w 83"/>
              <a:gd name="T55" fmla="*/ 13 h 23"/>
              <a:gd name="T56" fmla="*/ 48 w 83"/>
              <a:gd name="T57" fmla="*/ 13 h 23"/>
              <a:gd name="T58" fmla="*/ 49 w 83"/>
              <a:gd name="T59" fmla="*/ 14 h 23"/>
              <a:gd name="T60" fmla="*/ 51 w 83"/>
              <a:gd name="T61" fmla="*/ 14 h 23"/>
              <a:gd name="T62" fmla="*/ 53 w 83"/>
              <a:gd name="T63" fmla="*/ 14 h 23"/>
              <a:gd name="T64" fmla="*/ 55 w 83"/>
              <a:gd name="T65" fmla="*/ 15 h 23"/>
              <a:gd name="T66" fmla="*/ 56 w 83"/>
              <a:gd name="T67" fmla="*/ 16 h 23"/>
              <a:gd name="T68" fmla="*/ 58 w 83"/>
              <a:gd name="T69" fmla="*/ 16 h 23"/>
              <a:gd name="T70" fmla="*/ 60 w 83"/>
              <a:gd name="T71" fmla="*/ 16 h 23"/>
              <a:gd name="T72" fmla="*/ 61 w 83"/>
              <a:gd name="T73" fmla="*/ 17 h 23"/>
              <a:gd name="T74" fmla="*/ 63 w 83"/>
              <a:gd name="T75" fmla="*/ 18 h 23"/>
              <a:gd name="T76" fmla="*/ 65 w 83"/>
              <a:gd name="T77" fmla="*/ 18 h 23"/>
              <a:gd name="T78" fmla="*/ 66 w 83"/>
              <a:gd name="T79" fmla="*/ 18 h 23"/>
              <a:gd name="T80" fmla="*/ 68 w 83"/>
              <a:gd name="T81" fmla="*/ 19 h 23"/>
              <a:gd name="T82" fmla="*/ 70 w 83"/>
              <a:gd name="T83" fmla="*/ 20 h 23"/>
              <a:gd name="T84" fmla="*/ 71 w 83"/>
              <a:gd name="T85" fmla="*/ 20 h 23"/>
              <a:gd name="T86" fmla="*/ 73 w 83"/>
              <a:gd name="T87" fmla="*/ 20 h 23"/>
              <a:gd name="T88" fmla="*/ 75 w 83"/>
              <a:gd name="T89" fmla="*/ 21 h 23"/>
              <a:gd name="T90" fmla="*/ 77 w 83"/>
              <a:gd name="T91" fmla="*/ 21 h 23"/>
              <a:gd name="T92" fmla="*/ 78 w 83"/>
              <a:gd name="T93" fmla="*/ 22 h 23"/>
              <a:gd name="T94" fmla="*/ 80 w 83"/>
              <a:gd name="T95" fmla="*/ 22 h 23"/>
              <a:gd name="T96" fmla="*/ 82 w 83"/>
              <a:gd name="T97" fmla="*/ 23 h 23"/>
              <a:gd name="T98" fmla="*/ 83 w 83"/>
              <a:gd name="T99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3">
                <a:moveTo>
                  <a:pt x="0" y="0"/>
                </a:move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7" y="2"/>
                </a:lnTo>
                <a:lnTo>
                  <a:pt x="9" y="2"/>
                </a:lnTo>
                <a:lnTo>
                  <a:pt x="11" y="3"/>
                </a:lnTo>
                <a:lnTo>
                  <a:pt x="12" y="3"/>
                </a:lnTo>
                <a:lnTo>
                  <a:pt x="14" y="4"/>
                </a:lnTo>
                <a:lnTo>
                  <a:pt x="16" y="4"/>
                </a:lnTo>
                <a:lnTo>
                  <a:pt x="17" y="4"/>
                </a:lnTo>
                <a:lnTo>
                  <a:pt x="19" y="5"/>
                </a:lnTo>
                <a:lnTo>
                  <a:pt x="21" y="6"/>
                </a:lnTo>
                <a:lnTo>
                  <a:pt x="22" y="6"/>
                </a:lnTo>
                <a:lnTo>
                  <a:pt x="24" y="6"/>
                </a:lnTo>
                <a:lnTo>
                  <a:pt x="26" y="7"/>
                </a:lnTo>
                <a:lnTo>
                  <a:pt x="27" y="7"/>
                </a:lnTo>
                <a:lnTo>
                  <a:pt x="29" y="8"/>
                </a:lnTo>
                <a:lnTo>
                  <a:pt x="31" y="8"/>
                </a:lnTo>
                <a:lnTo>
                  <a:pt x="32" y="9"/>
                </a:lnTo>
                <a:lnTo>
                  <a:pt x="34" y="9"/>
                </a:lnTo>
                <a:lnTo>
                  <a:pt x="36" y="10"/>
                </a:lnTo>
                <a:lnTo>
                  <a:pt x="37" y="10"/>
                </a:lnTo>
                <a:lnTo>
                  <a:pt x="39" y="11"/>
                </a:lnTo>
                <a:lnTo>
                  <a:pt x="41" y="11"/>
                </a:lnTo>
                <a:lnTo>
                  <a:pt x="42" y="12"/>
                </a:lnTo>
                <a:lnTo>
                  <a:pt x="44" y="12"/>
                </a:lnTo>
                <a:lnTo>
                  <a:pt x="46" y="13"/>
                </a:lnTo>
                <a:lnTo>
                  <a:pt x="48" y="13"/>
                </a:lnTo>
                <a:lnTo>
                  <a:pt x="49" y="14"/>
                </a:lnTo>
                <a:lnTo>
                  <a:pt x="51" y="14"/>
                </a:lnTo>
                <a:lnTo>
                  <a:pt x="53" y="14"/>
                </a:lnTo>
                <a:lnTo>
                  <a:pt x="55" y="15"/>
                </a:lnTo>
                <a:lnTo>
                  <a:pt x="56" y="16"/>
                </a:lnTo>
                <a:lnTo>
                  <a:pt x="58" y="16"/>
                </a:lnTo>
                <a:lnTo>
                  <a:pt x="60" y="16"/>
                </a:lnTo>
                <a:lnTo>
                  <a:pt x="61" y="17"/>
                </a:lnTo>
                <a:lnTo>
                  <a:pt x="63" y="18"/>
                </a:lnTo>
                <a:lnTo>
                  <a:pt x="65" y="18"/>
                </a:lnTo>
                <a:lnTo>
                  <a:pt x="66" y="18"/>
                </a:lnTo>
                <a:lnTo>
                  <a:pt x="68" y="19"/>
                </a:lnTo>
                <a:lnTo>
                  <a:pt x="70" y="20"/>
                </a:lnTo>
                <a:lnTo>
                  <a:pt x="71" y="20"/>
                </a:lnTo>
                <a:lnTo>
                  <a:pt x="73" y="20"/>
                </a:lnTo>
                <a:lnTo>
                  <a:pt x="75" y="21"/>
                </a:lnTo>
                <a:lnTo>
                  <a:pt x="77" y="21"/>
                </a:lnTo>
                <a:lnTo>
                  <a:pt x="78" y="22"/>
                </a:lnTo>
                <a:lnTo>
                  <a:pt x="80" y="22"/>
                </a:lnTo>
                <a:lnTo>
                  <a:pt x="82" y="23"/>
                </a:lnTo>
                <a:lnTo>
                  <a:pt x="83" y="2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2" name="Freeform 182"/>
          <p:cNvSpPr>
            <a:spLocks/>
          </p:cNvSpPr>
          <p:nvPr/>
        </p:nvSpPr>
        <p:spPr bwMode="auto">
          <a:xfrm>
            <a:off x="7207650" y="3565301"/>
            <a:ext cx="39963" cy="17336"/>
          </a:xfrm>
          <a:custGeom>
            <a:avLst/>
            <a:gdLst>
              <a:gd name="T0" fmla="*/ 0 w 84"/>
              <a:gd name="T1" fmla="*/ 0 h 25"/>
              <a:gd name="T2" fmla="*/ 2 w 84"/>
              <a:gd name="T3" fmla="*/ 1 h 25"/>
              <a:gd name="T4" fmla="*/ 4 w 84"/>
              <a:gd name="T5" fmla="*/ 1 h 25"/>
              <a:gd name="T6" fmla="*/ 5 w 84"/>
              <a:gd name="T7" fmla="*/ 2 h 25"/>
              <a:gd name="T8" fmla="*/ 7 w 84"/>
              <a:gd name="T9" fmla="*/ 2 h 25"/>
              <a:gd name="T10" fmla="*/ 9 w 84"/>
              <a:gd name="T11" fmla="*/ 3 h 25"/>
              <a:gd name="T12" fmla="*/ 10 w 84"/>
              <a:gd name="T13" fmla="*/ 3 h 25"/>
              <a:gd name="T14" fmla="*/ 12 w 84"/>
              <a:gd name="T15" fmla="*/ 4 h 25"/>
              <a:gd name="T16" fmla="*/ 14 w 84"/>
              <a:gd name="T17" fmla="*/ 4 h 25"/>
              <a:gd name="T18" fmla="*/ 16 w 84"/>
              <a:gd name="T19" fmla="*/ 5 h 25"/>
              <a:gd name="T20" fmla="*/ 17 w 84"/>
              <a:gd name="T21" fmla="*/ 6 h 25"/>
              <a:gd name="T22" fmla="*/ 19 w 84"/>
              <a:gd name="T23" fmla="*/ 6 h 25"/>
              <a:gd name="T24" fmla="*/ 21 w 84"/>
              <a:gd name="T25" fmla="*/ 6 h 25"/>
              <a:gd name="T26" fmla="*/ 23 w 84"/>
              <a:gd name="T27" fmla="*/ 7 h 25"/>
              <a:gd name="T28" fmla="*/ 24 w 84"/>
              <a:gd name="T29" fmla="*/ 7 h 25"/>
              <a:gd name="T30" fmla="*/ 26 w 84"/>
              <a:gd name="T31" fmla="*/ 8 h 25"/>
              <a:gd name="T32" fmla="*/ 28 w 84"/>
              <a:gd name="T33" fmla="*/ 8 h 25"/>
              <a:gd name="T34" fmla="*/ 29 w 84"/>
              <a:gd name="T35" fmla="*/ 9 h 25"/>
              <a:gd name="T36" fmla="*/ 31 w 84"/>
              <a:gd name="T37" fmla="*/ 9 h 25"/>
              <a:gd name="T38" fmla="*/ 33 w 84"/>
              <a:gd name="T39" fmla="*/ 10 h 25"/>
              <a:gd name="T40" fmla="*/ 34 w 84"/>
              <a:gd name="T41" fmla="*/ 10 h 25"/>
              <a:gd name="T42" fmla="*/ 36 w 84"/>
              <a:gd name="T43" fmla="*/ 11 h 25"/>
              <a:gd name="T44" fmla="*/ 38 w 84"/>
              <a:gd name="T45" fmla="*/ 11 h 25"/>
              <a:gd name="T46" fmla="*/ 39 w 84"/>
              <a:gd name="T47" fmla="*/ 12 h 25"/>
              <a:gd name="T48" fmla="*/ 41 w 84"/>
              <a:gd name="T49" fmla="*/ 13 h 25"/>
              <a:gd name="T50" fmla="*/ 43 w 84"/>
              <a:gd name="T51" fmla="*/ 13 h 25"/>
              <a:gd name="T52" fmla="*/ 44 w 84"/>
              <a:gd name="T53" fmla="*/ 13 h 25"/>
              <a:gd name="T54" fmla="*/ 46 w 84"/>
              <a:gd name="T55" fmla="*/ 14 h 25"/>
              <a:gd name="T56" fmla="*/ 48 w 84"/>
              <a:gd name="T57" fmla="*/ 14 h 25"/>
              <a:gd name="T58" fmla="*/ 49 w 84"/>
              <a:gd name="T59" fmla="*/ 15 h 25"/>
              <a:gd name="T60" fmla="*/ 51 w 84"/>
              <a:gd name="T61" fmla="*/ 15 h 25"/>
              <a:gd name="T62" fmla="*/ 53 w 84"/>
              <a:gd name="T63" fmla="*/ 16 h 25"/>
              <a:gd name="T64" fmla="*/ 54 w 84"/>
              <a:gd name="T65" fmla="*/ 16 h 25"/>
              <a:gd name="T66" fmla="*/ 56 w 84"/>
              <a:gd name="T67" fmla="*/ 17 h 25"/>
              <a:gd name="T68" fmla="*/ 58 w 84"/>
              <a:gd name="T69" fmla="*/ 18 h 25"/>
              <a:gd name="T70" fmla="*/ 60 w 84"/>
              <a:gd name="T71" fmla="*/ 18 h 25"/>
              <a:gd name="T72" fmla="*/ 61 w 84"/>
              <a:gd name="T73" fmla="*/ 18 h 25"/>
              <a:gd name="T74" fmla="*/ 63 w 84"/>
              <a:gd name="T75" fmla="*/ 19 h 25"/>
              <a:gd name="T76" fmla="*/ 65 w 84"/>
              <a:gd name="T77" fmla="*/ 20 h 25"/>
              <a:gd name="T78" fmla="*/ 67 w 84"/>
              <a:gd name="T79" fmla="*/ 20 h 25"/>
              <a:gd name="T80" fmla="*/ 68 w 84"/>
              <a:gd name="T81" fmla="*/ 20 h 25"/>
              <a:gd name="T82" fmla="*/ 70 w 84"/>
              <a:gd name="T83" fmla="*/ 21 h 25"/>
              <a:gd name="T84" fmla="*/ 72 w 84"/>
              <a:gd name="T85" fmla="*/ 21 h 25"/>
              <a:gd name="T86" fmla="*/ 73 w 84"/>
              <a:gd name="T87" fmla="*/ 22 h 25"/>
              <a:gd name="T88" fmla="*/ 75 w 84"/>
              <a:gd name="T89" fmla="*/ 23 h 25"/>
              <a:gd name="T90" fmla="*/ 77 w 84"/>
              <a:gd name="T91" fmla="*/ 23 h 25"/>
              <a:gd name="T92" fmla="*/ 78 w 84"/>
              <a:gd name="T93" fmla="*/ 23 h 25"/>
              <a:gd name="T94" fmla="*/ 80 w 84"/>
              <a:gd name="T95" fmla="*/ 24 h 25"/>
              <a:gd name="T96" fmla="*/ 82 w 84"/>
              <a:gd name="T97" fmla="*/ 25 h 25"/>
              <a:gd name="T98" fmla="*/ 84 w 84"/>
              <a:gd name="T99" fmla="*/ 25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25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0" y="3"/>
                </a:lnTo>
                <a:lnTo>
                  <a:pt x="12" y="4"/>
                </a:lnTo>
                <a:lnTo>
                  <a:pt x="14" y="4"/>
                </a:lnTo>
                <a:lnTo>
                  <a:pt x="16" y="5"/>
                </a:lnTo>
                <a:lnTo>
                  <a:pt x="17" y="6"/>
                </a:lnTo>
                <a:lnTo>
                  <a:pt x="19" y="6"/>
                </a:lnTo>
                <a:lnTo>
                  <a:pt x="21" y="6"/>
                </a:lnTo>
                <a:lnTo>
                  <a:pt x="23" y="7"/>
                </a:lnTo>
                <a:lnTo>
                  <a:pt x="24" y="7"/>
                </a:lnTo>
                <a:lnTo>
                  <a:pt x="26" y="8"/>
                </a:lnTo>
                <a:lnTo>
                  <a:pt x="28" y="8"/>
                </a:lnTo>
                <a:lnTo>
                  <a:pt x="29" y="9"/>
                </a:lnTo>
                <a:lnTo>
                  <a:pt x="31" y="9"/>
                </a:lnTo>
                <a:lnTo>
                  <a:pt x="33" y="10"/>
                </a:lnTo>
                <a:lnTo>
                  <a:pt x="34" y="10"/>
                </a:lnTo>
                <a:lnTo>
                  <a:pt x="36" y="11"/>
                </a:lnTo>
                <a:lnTo>
                  <a:pt x="38" y="11"/>
                </a:lnTo>
                <a:lnTo>
                  <a:pt x="39" y="12"/>
                </a:lnTo>
                <a:lnTo>
                  <a:pt x="41" y="13"/>
                </a:lnTo>
                <a:lnTo>
                  <a:pt x="43" y="13"/>
                </a:lnTo>
                <a:lnTo>
                  <a:pt x="44" y="13"/>
                </a:lnTo>
                <a:lnTo>
                  <a:pt x="46" y="14"/>
                </a:lnTo>
                <a:lnTo>
                  <a:pt x="48" y="14"/>
                </a:lnTo>
                <a:lnTo>
                  <a:pt x="49" y="15"/>
                </a:lnTo>
                <a:lnTo>
                  <a:pt x="51" y="15"/>
                </a:lnTo>
                <a:lnTo>
                  <a:pt x="53" y="16"/>
                </a:lnTo>
                <a:lnTo>
                  <a:pt x="54" y="16"/>
                </a:lnTo>
                <a:lnTo>
                  <a:pt x="56" y="17"/>
                </a:lnTo>
                <a:lnTo>
                  <a:pt x="58" y="18"/>
                </a:lnTo>
                <a:lnTo>
                  <a:pt x="60" y="18"/>
                </a:lnTo>
                <a:lnTo>
                  <a:pt x="61" y="18"/>
                </a:lnTo>
                <a:lnTo>
                  <a:pt x="63" y="19"/>
                </a:lnTo>
                <a:lnTo>
                  <a:pt x="65" y="20"/>
                </a:lnTo>
                <a:lnTo>
                  <a:pt x="67" y="20"/>
                </a:lnTo>
                <a:lnTo>
                  <a:pt x="68" y="20"/>
                </a:lnTo>
                <a:lnTo>
                  <a:pt x="70" y="21"/>
                </a:lnTo>
                <a:lnTo>
                  <a:pt x="72" y="21"/>
                </a:lnTo>
                <a:lnTo>
                  <a:pt x="73" y="22"/>
                </a:lnTo>
                <a:lnTo>
                  <a:pt x="75" y="23"/>
                </a:lnTo>
                <a:lnTo>
                  <a:pt x="77" y="23"/>
                </a:lnTo>
                <a:lnTo>
                  <a:pt x="78" y="23"/>
                </a:lnTo>
                <a:lnTo>
                  <a:pt x="80" y="24"/>
                </a:lnTo>
                <a:lnTo>
                  <a:pt x="82" y="25"/>
                </a:lnTo>
                <a:lnTo>
                  <a:pt x="84" y="2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3" name="Freeform 183"/>
          <p:cNvSpPr>
            <a:spLocks/>
          </p:cNvSpPr>
          <p:nvPr/>
        </p:nvSpPr>
        <p:spPr bwMode="auto">
          <a:xfrm>
            <a:off x="7247613" y="3582637"/>
            <a:ext cx="39487" cy="18029"/>
          </a:xfrm>
          <a:custGeom>
            <a:avLst/>
            <a:gdLst>
              <a:gd name="T0" fmla="*/ 0 w 83"/>
              <a:gd name="T1" fmla="*/ 0 h 26"/>
              <a:gd name="T2" fmla="*/ 1 w 83"/>
              <a:gd name="T3" fmla="*/ 1 h 26"/>
              <a:gd name="T4" fmla="*/ 3 w 83"/>
              <a:gd name="T5" fmla="*/ 1 h 26"/>
              <a:gd name="T6" fmla="*/ 5 w 83"/>
              <a:gd name="T7" fmla="*/ 2 h 26"/>
              <a:gd name="T8" fmla="*/ 6 w 83"/>
              <a:gd name="T9" fmla="*/ 2 h 26"/>
              <a:gd name="T10" fmla="*/ 8 w 83"/>
              <a:gd name="T11" fmla="*/ 3 h 26"/>
              <a:gd name="T12" fmla="*/ 10 w 83"/>
              <a:gd name="T13" fmla="*/ 3 h 26"/>
              <a:gd name="T14" fmla="*/ 11 w 83"/>
              <a:gd name="T15" fmla="*/ 4 h 26"/>
              <a:gd name="T16" fmla="*/ 13 w 83"/>
              <a:gd name="T17" fmla="*/ 4 h 26"/>
              <a:gd name="T18" fmla="*/ 15 w 83"/>
              <a:gd name="T19" fmla="*/ 5 h 26"/>
              <a:gd name="T20" fmla="*/ 16 w 83"/>
              <a:gd name="T21" fmla="*/ 5 h 26"/>
              <a:gd name="T22" fmla="*/ 18 w 83"/>
              <a:gd name="T23" fmla="*/ 6 h 26"/>
              <a:gd name="T24" fmla="*/ 20 w 83"/>
              <a:gd name="T25" fmla="*/ 6 h 26"/>
              <a:gd name="T26" fmla="*/ 21 w 83"/>
              <a:gd name="T27" fmla="*/ 7 h 26"/>
              <a:gd name="T28" fmla="*/ 23 w 83"/>
              <a:gd name="T29" fmla="*/ 7 h 26"/>
              <a:gd name="T30" fmla="*/ 25 w 83"/>
              <a:gd name="T31" fmla="*/ 8 h 26"/>
              <a:gd name="T32" fmla="*/ 27 w 83"/>
              <a:gd name="T33" fmla="*/ 9 h 26"/>
              <a:gd name="T34" fmla="*/ 28 w 83"/>
              <a:gd name="T35" fmla="*/ 9 h 26"/>
              <a:gd name="T36" fmla="*/ 30 w 83"/>
              <a:gd name="T37" fmla="*/ 10 h 26"/>
              <a:gd name="T38" fmla="*/ 32 w 83"/>
              <a:gd name="T39" fmla="*/ 10 h 26"/>
              <a:gd name="T40" fmla="*/ 34 w 83"/>
              <a:gd name="T41" fmla="*/ 11 h 26"/>
              <a:gd name="T42" fmla="*/ 35 w 83"/>
              <a:gd name="T43" fmla="*/ 11 h 26"/>
              <a:gd name="T44" fmla="*/ 37 w 83"/>
              <a:gd name="T45" fmla="*/ 12 h 26"/>
              <a:gd name="T46" fmla="*/ 39 w 83"/>
              <a:gd name="T47" fmla="*/ 12 h 26"/>
              <a:gd name="T48" fmla="*/ 40 w 83"/>
              <a:gd name="T49" fmla="*/ 13 h 26"/>
              <a:gd name="T50" fmla="*/ 42 w 83"/>
              <a:gd name="T51" fmla="*/ 13 h 26"/>
              <a:gd name="T52" fmla="*/ 44 w 83"/>
              <a:gd name="T53" fmla="*/ 14 h 26"/>
              <a:gd name="T54" fmla="*/ 45 w 83"/>
              <a:gd name="T55" fmla="*/ 14 h 26"/>
              <a:gd name="T56" fmla="*/ 47 w 83"/>
              <a:gd name="T57" fmla="*/ 15 h 26"/>
              <a:gd name="T58" fmla="*/ 49 w 83"/>
              <a:gd name="T59" fmla="*/ 16 h 26"/>
              <a:gd name="T60" fmla="*/ 50 w 83"/>
              <a:gd name="T61" fmla="*/ 16 h 26"/>
              <a:gd name="T62" fmla="*/ 52 w 83"/>
              <a:gd name="T63" fmla="*/ 16 h 26"/>
              <a:gd name="T64" fmla="*/ 54 w 83"/>
              <a:gd name="T65" fmla="*/ 17 h 26"/>
              <a:gd name="T66" fmla="*/ 55 w 83"/>
              <a:gd name="T67" fmla="*/ 18 h 26"/>
              <a:gd name="T68" fmla="*/ 57 w 83"/>
              <a:gd name="T69" fmla="*/ 18 h 26"/>
              <a:gd name="T70" fmla="*/ 59 w 83"/>
              <a:gd name="T71" fmla="*/ 19 h 26"/>
              <a:gd name="T72" fmla="*/ 60 w 83"/>
              <a:gd name="T73" fmla="*/ 19 h 26"/>
              <a:gd name="T74" fmla="*/ 62 w 83"/>
              <a:gd name="T75" fmla="*/ 20 h 26"/>
              <a:gd name="T76" fmla="*/ 64 w 83"/>
              <a:gd name="T77" fmla="*/ 20 h 26"/>
              <a:gd name="T78" fmla="*/ 66 w 83"/>
              <a:gd name="T79" fmla="*/ 21 h 26"/>
              <a:gd name="T80" fmla="*/ 67 w 83"/>
              <a:gd name="T81" fmla="*/ 21 h 26"/>
              <a:gd name="T82" fmla="*/ 69 w 83"/>
              <a:gd name="T83" fmla="*/ 22 h 26"/>
              <a:gd name="T84" fmla="*/ 71 w 83"/>
              <a:gd name="T85" fmla="*/ 22 h 26"/>
              <a:gd name="T86" fmla="*/ 72 w 83"/>
              <a:gd name="T87" fmla="*/ 23 h 26"/>
              <a:gd name="T88" fmla="*/ 74 w 83"/>
              <a:gd name="T89" fmla="*/ 23 h 26"/>
              <a:gd name="T90" fmla="*/ 76 w 83"/>
              <a:gd name="T91" fmla="*/ 24 h 26"/>
              <a:gd name="T92" fmla="*/ 78 w 83"/>
              <a:gd name="T93" fmla="*/ 25 h 26"/>
              <a:gd name="T94" fmla="*/ 79 w 83"/>
              <a:gd name="T95" fmla="*/ 25 h 26"/>
              <a:gd name="T96" fmla="*/ 81 w 83"/>
              <a:gd name="T97" fmla="*/ 26 h 26"/>
              <a:gd name="T98" fmla="*/ 83 w 83"/>
              <a:gd name="T99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6">
                <a:moveTo>
                  <a:pt x="0" y="0"/>
                </a:moveTo>
                <a:lnTo>
                  <a:pt x="1" y="1"/>
                </a:lnTo>
                <a:lnTo>
                  <a:pt x="3" y="1"/>
                </a:lnTo>
                <a:lnTo>
                  <a:pt x="5" y="2"/>
                </a:lnTo>
                <a:lnTo>
                  <a:pt x="6" y="2"/>
                </a:lnTo>
                <a:lnTo>
                  <a:pt x="8" y="3"/>
                </a:lnTo>
                <a:lnTo>
                  <a:pt x="10" y="3"/>
                </a:lnTo>
                <a:lnTo>
                  <a:pt x="11" y="4"/>
                </a:lnTo>
                <a:lnTo>
                  <a:pt x="13" y="4"/>
                </a:lnTo>
                <a:lnTo>
                  <a:pt x="15" y="5"/>
                </a:lnTo>
                <a:lnTo>
                  <a:pt x="16" y="5"/>
                </a:lnTo>
                <a:lnTo>
                  <a:pt x="18" y="6"/>
                </a:lnTo>
                <a:lnTo>
                  <a:pt x="20" y="6"/>
                </a:lnTo>
                <a:lnTo>
                  <a:pt x="21" y="7"/>
                </a:lnTo>
                <a:lnTo>
                  <a:pt x="23" y="7"/>
                </a:lnTo>
                <a:lnTo>
                  <a:pt x="25" y="8"/>
                </a:lnTo>
                <a:lnTo>
                  <a:pt x="27" y="9"/>
                </a:lnTo>
                <a:lnTo>
                  <a:pt x="28" y="9"/>
                </a:lnTo>
                <a:lnTo>
                  <a:pt x="30" y="10"/>
                </a:lnTo>
                <a:lnTo>
                  <a:pt x="32" y="10"/>
                </a:lnTo>
                <a:lnTo>
                  <a:pt x="34" y="11"/>
                </a:lnTo>
                <a:lnTo>
                  <a:pt x="35" y="11"/>
                </a:lnTo>
                <a:lnTo>
                  <a:pt x="37" y="12"/>
                </a:lnTo>
                <a:lnTo>
                  <a:pt x="39" y="12"/>
                </a:lnTo>
                <a:lnTo>
                  <a:pt x="40" y="13"/>
                </a:lnTo>
                <a:lnTo>
                  <a:pt x="42" y="13"/>
                </a:lnTo>
                <a:lnTo>
                  <a:pt x="44" y="14"/>
                </a:lnTo>
                <a:lnTo>
                  <a:pt x="45" y="14"/>
                </a:lnTo>
                <a:lnTo>
                  <a:pt x="47" y="15"/>
                </a:lnTo>
                <a:lnTo>
                  <a:pt x="49" y="16"/>
                </a:lnTo>
                <a:lnTo>
                  <a:pt x="50" y="16"/>
                </a:lnTo>
                <a:lnTo>
                  <a:pt x="52" y="16"/>
                </a:lnTo>
                <a:lnTo>
                  <a:pt x="54" y="17"/>
                </a:lnTo>
                <a:lnTo>
                  <a:pt x="55" y="18"/>
                </a:lnTo>
                <a:lnTo>
                  <a:pt x="57" y="18"/>
                </a:lnTo>
                <a:lnTo>
                  <a:pt x="59" y="19"/>
                </a:lnTo>
                <a:lnTo>
                  <a:pt x="60" y="19"/>
                </a:lnTo>
                <a:lnTo>
                  <a:pt x="62" y="20"/>
                </a:lnTo>
                <a:lnTo>
                  <a:pt x="64" y="20"/>
                </a:lnTo>
                <a:lnTo>
                  <a:pt x="66" y="21"/>
                </a:lnTo>
                <a:lnTo>
                  <a:pt x="67" y="21"/>
                </a:lnTo>
                <a:lnTo>
                  <a:pt x="69" y="22"/>
                </a:lnTo>
                <a:lnTo>
                  <a:pt x="71" y="22"/>
                </a:lnTo>
                <a:lnTo>
                  <a:pt x="72" y="23"/>
                </a:lnTo>
                <a:lnTo>
                  <a:pt x="74" y="23"/>
                </a:lnTo>
                <a:lnTo>
                  <a:pt x="76" y="24"/>
                </a:lnTo>
                <a:lnTo>
                  <a:pt x="78" y="25"/>
                </a:lnTo>
                <a:lnTo>
                  <a:pt x="79" y="25"/>
                </a:lnTo>
                <a:lnTo>
                  <a:pt x="81" y="26"/>
                </a:lnTo>
                <a:lnTo>
                  <a:pt x="83" y="2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4" name="Freeform 184"/>
          <p:cNvSpPr>
            <a:spLocks/>
          </p:cNvSpPr>
          <p:nvPr/>
        </p:nvSpPr>
        <p:spPr bwMode="auto">
          <a:xfrm>
            <a:off x="7287100" y="3600666"/>
            <a:ext cx="39487" cy="18723"/>
          </a:xfrm>
          <a:custGeom>
            <a:avLst/>
            <a:gdLst>
              <a:gd name="T0" fmla="*/ 0 w 83"/>
              <a:gd name="T1" fmla="*/ 0 h 27"/>
              <a:gd name="T2" fmla="*/ 1 w 83"/>
              <a:gd name="T3" fmla="*/ 1 h 27"/>
              <a:gd name="T4" fmla="*/ 3 w 83"/>
              <a:gd name="T5" fmla="*/ 1 h 27"/>
              <a:gd name="T6" fmla="*/ 5 w 83"/>
              <a:gd name="T7" fmla="*/ 2 h 27"/>
              <a:gd name="T8" fmla="*/ 7 w 83"/>
              <a:gd name="T9" fmla="*/ 2 h 27"/>
              <a:gd name="T10" fmla="*/ 8 w 83"/>
              <a:gd name="T11" fmla="*/ 3 h 27"/>
              <a:gd name="T12" fmla="*/ 10 w 83"/>
              <a:gd name="T13" fmla="*/ 4 h 27"/>
              <a:gd name="T14" fmla="*/ 12 w 83"/>
              <a:gd name="T15" fmla="*/ 4 h 27"/>
              <a:gd name="T16" fmla="*/ 13 w 83"/>
              <a:gd name="T17" fmla="*/ 5 h 27"/>
              <a:gd name="T18" fmla="*/ 15 w 83"/>
              <a:gd name="T19" fmla="*/ 5 h 27"/>
              <a:gd name="T20" fmla="*/ 17 w 83"/>
              <a:gd name="T21" fmla="*/ 6 h 27"/>
              <a:gd name="T22" fmla="*/ 18 w 83"/>
              <a:gd name="T23" fmla="*/ 6 h 27"/>
              <a:gd name="T24" fmla="*/ 20 w 83"/>
              <a:gd name="T25" fmla="*/ 7 h 27"/>
              <a:gd name="T26" fmla="*/ 22 w 83"/>
              <a:gd name="T27" fmla="*/ 7 h 27"/>
              <a:gd name="T28" fmla="*/ 23 w 83"/>
              <a:gd name="T29" fmla="*/ 8 h 27"/>
              <a:gd name="T30" fmla="*/ 25 w 83"/>
              <a:gd name="T31" fmla="*/ 8 h 27"/>
              <a:gd name="T32" fmla="*/ 27 w 83"/>
              <a:gd name="T33" fmla="*/ 9 h 27"/>
              <a:gd name="T34" fmla="*/ 28 w 83"/>
              <a:gd name="T35" fmla="*/ 9 h 27"/>
              <a:gd name="T36" fmla="*/ 30 w 83"/>
              <a:gd name="T37" fmla="*/ 10 h 27"/>
              <a:gd name="T38" fmla="*/ 32 w 83"/>
              <a:gd name="T39" fmla="*/ 11 h 27"/>
              <a:gd name="T40" fmla="*/ 33 w 83"/>
              <a:gd name="T41" fmla="*/ 11 h 27"/>
              <a:gd name="T42" fmla="*/ 35 w 83"/>
              <a:gd name="T43" fmla="*/ 11 h 27"/>
              <a:gd name="T44" fmla="*/ 37 w 83"/>
              <a:gd name="T45" fmla="*/ 12 h 27"/>
              <a:gd name="T46" fmla="*/ 39 w 83"/>
              <a:gd name="T47" fmla="*/ 13 h 27"/>
              <a:gd name="T48" fmla="*/ 40 w 83"/>
              <a:gd name="T49" fmla="*/ 13 h 27"/>
              <a:gd name="T50" fmla="*/ 42 w 83"/>
              <a:gd name="T51" fmla="*/ 14 h 27"/>
              <a:gd name="T52" fmla="*/ 44 w 83"/>
              <a:gd name="T53" fmla="*/ 14 h 27"/>
              <a:gd name="T54" fmla="*/ 46 w 83"/>
              <a:gd name="T55" fmla="*/ 15 h 27"/>
              <a:gd name="T56" fmla="*/ 47 w 83"/>
              <a:gd name="T57" fmla="*/ 15 h 27"/>
              <a:gd name="T58" fmla="*/ 49 w 83"/>
              <a:gd name="T59" fmla="*/ 16 h 27"/>
              <a:gd name="T60" fmla="*/ 51 w 83"/>
              <a:gd name="T61" fmla="*/ 16 h 27"/>
              <a:gd name="T62" fmla="*/ 52 w 83"/>
              <a:gd name="T63" fmla="*/ 17 h 27"/>
              <a:gd name="T64" fmla="*/ 54 w 83"/>
              <a:gd name="T65" fmla="*/ 18 h 27"/>
              <a:gd name="T66" fmla="*/ 56 w 83"/>
              <a:gd name="T67" fmla="*/ 18 h 27"/>
              <a:gd name="T68" fmla="*/ 57 w 83"/>
              <a:gd name="T69" fmla="*/ 18 h 27"/>
              <a:gd name="T70" fmla="*/ 59 w 83"/>
              <a:gd name="T71" fmla="*/ 19 h 27"/>
              <a:gd name="T72" fmla="*/ 61 w 83"/>
              <a:gd name="T73" fmla="*/ 20 h 27"/>
              <a:gd name="T74" fmla="*/ 62 w 83"/>
              <a:gd name="T75" fmla="*/ 20 h 27"/>
              <a:gd name="T76" fmla="*/ 64 w 83"/>
              <a:gd name="T77" fmla="*/ 21 h 27"/>
              <a:gd name="T78" fmla="*/ 66 w 83"/>
              <a:gd name="T79" fmla="*/ 21 h 27"/>
              <a:gd name="T80" fmla="*/ 67 w 83"/>
              <a:gd name="T81" fmla="*/ 22 h 27"/>
              <a:gd name="T82" fmla="*/ 69 w 83"/>
              <a:gd name="T83" fmla="*/ 22 h 27"/>
              <a:gd name="T84" fmla="*/ 71 w 83"/>
              <a:gd name="T85" fmla="*/ 23 h 27"/>
              <a:gd name="T86" fmla="*/ 73 w 83"/>
              <a:gd name="T87" fmla="*/ 23 h 27"/>
              <a:gd name="T88" fmla="*/ 74 w 83"/>
              <a:gd name="T89" fmla="*/ 24 h 27"/>
              <a:gd name="T90" fmla="*/ 76 w 83"/>
              <a:gd name="T91" fmla="*/ 25 h 27"/>
              <a:gd name="T92" fmla="*/ 78 w 83"/>
              <a:gd name="T93" fmla="*/ 25 h 27"/>
              <a:gd name="T94" fmla="*/ 79 w 83"/>
              <a:gd name="T95" fmla="*/ 26 h 27"/>
              <a:gd name="T96" fmla="*/ 81 w 83"/>
              <a:gd name="T97" fmla="*/ 26 h 27"/>
              <a:gd name="T98" fmla="*/ 83 w 83"/>
              <a:gd name="T9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7">
                <a:moveTo>
                  <a:pt x="0" y="0"/>
                </a:moveTo>
                <a:lnTo>
                  <a:pt x="1" y="1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3"/>
                </a:lnTo>
                <a:lnTo>
                  <a:pt x="10" y="4"/>
                </a:lnTo>
                <a:lnTo>
                  <a:pt x="12" y="4"/>
                </a:lnTo>
                <a:lnTo>
                  <a:pt x="13" y="5"/>
                </a:lnTo>
                <a:lnTo>
                  <a:pt x="15" y="5"/>
                </a:lnTo>
                <a:lnTo>
                  <a:pt x="17" y="6"/>
                </a:lnTo>
                <a:lnTo>
                  <a:pt x="18" y="6"/>
                </a:lnTo>
                <a:lnTo>
                  <a:pt x="20" y="7"/>
                </a:lnTo>
                <a:lnTo>
                  <a:pt x="22" y="7"/>
                </a:lnTo>
                <a:lnTo>
                  <a:pt x="23" y="8"/>
                </a:lnTo>
                <a:lnTo>
                  <a:pt x="25" y="8"/>
                </a:lnTo>
                <a:lnTo>
                  <a:pt x="27" y="9"/>
                </a:lnTo>
                <a:lnTo>
                  <a:pt x="28" y="9"/>
                </a:lnTo>
                <a:lnTo>
                  <a:pt x="30" y="10"/>
                </a:lnTo>
                <a:lnTo>
                  <a:pt x="32" y="11"/>
                </a:lnTo>
                <a:lnTo>
                  <a:pt x="33" y="11"/>
                </a:lnTo>
                <a:lnTo>
                  <a:pt x="35" y="11"/>
                </a:lnTo>
                <a:lnTo>
                  <a:pt x="37" y="12"/>
                </a:lnTo>
                <a:lnTo>
                  <a:pt x="39" y="13"/>
                </a:lnTo>
                <a:lnTo>
                  <a:pt x="40" y="13"/>
                </a:lnTo>
                <a:lnTo>
                  <a:pt x="42" y="14"/>
                </a:lnTo>
                <a:lnTo>
                  <a:pt x="44" y="14"/>
                </a:lnTo>
                <a:lnTo>
                  <a:pt x="46" y="15"/>
                </a:lnTo>
                <a:lnTo>
                  <a:pt x="47" y="15"/>
                </a:lnTo>
                <a:lnTo>
                  <a:pt x="49" y="16"/>
                </a:lnTo>
                <a:lnTo>
                  <a:pt x="51" y="16"/>
                </a:lnTo>
                <a:lnTo>
                  <a:pt x="52" y="17"/>
                </a:lnTo>
                <a:lnTo>
                  <a:pt x="54" y="18"/>
                </a:lnTo>
                <a:lnTo>
                  <a:pt x="56" y="18"/>
                </a:lnTo>
                <a:lnTo>
                  <a:pt x="57" y="18"/>
                </a:lnTo>
                <a:lnTo>
                  <a:pt x="59" y="19"/>
                </a:lnTo>
                <a:lnTo>
                  <a:pt x="61" y="20"/>
                </a:lnTo>
                <a:lnTo>
                  <a:pt x="62" y="20"/>
                </a:lnTo>
                <a:lnTo>
                  <a:pt x="64" y="21"/>
                </a:lnTo>
                <a:lnTo>
                  <a:pt x="66" y="21"/>
                </a:lnTo>
                <a:lnTo>
                  <a:pt x="67" y="22"/>
                </a:lnTo>
                <a:lnTo>
                  <a:pt x="69" y="22"/>
                </a:lnTo>
                <a:lnTo>
                  <a:pt x="71" y="23"/>
                </a:lnTo>
                <a:lnTo>
                  <a:pt x="73" y="23"/>
                </a:lnTo>
                <a:lnTo>
                  <a:pt x="74" y="24"/>
                </a:lnTo>
                <a:lnTo>
                  <a:pt x="76" y="25"/>
                </a:lnTo>
                <a:lnTo>
                  <a:pt x="78" y="25"/>
                </a:lnTo>
                <a:lnTo>
                  <a:pt x="79" y="26"/>
                </a:lnTo>
                <a:lnTo>
                  <a:pt x="81" y="26"/>
                </a:lnTo>
                <a:lnTo>
                  <a:pt x="83" y="2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5" name="Freeform 185"/>
          <p:cNvSpPr>
            <a:spLocks/>
          </p:cNvSpPr>
          <p:nvPr/>
        </p:nvSpPr>
        <p:spPr bwMode="auto">
          <a:xfrm>
            <a:off x="7326588" y="3619388"/>
            <a:ext cx="39487" cy="18723"/>
          </a:xfrm>
          <a:custGeom>
            <a:avLst/>
            <a:gdLst>
              <a:gd name="T0" fmla="*/ 0 w 83"/>
              <a:gd name="T1" fmla="*/ 0 h 27"/>
              <a:gd name="T2" fmla="*/ 1 w 83"/>
              <a:gd name="T3" fmla="*/ 0 h 27"/>
              <a:gd name="T4" fmla="*/ 3 w 83"/>
              <a:gd name="T5" fmla="*/ 1 h 27"/>
              <a:gd name="T6" fmla="*/ 5 w 83"/>
              <a:gd name="T7" fmla="*/ 2 h 27"/>
              <a:gd name="T8" fmla="*/ 7 w 83"/>
              <a:gd name="T9" fmla="*/ 2 h 27"/>
              <a:gd name="T10" fmla="*/ 8 w 83"/>
              <a:gd name="T11" fmla="*/ 2 h 27"/>
              <a:gd name="T12" fmla="*/ 10 w 83"/>
              <a:gd name="T13" fmla="*/ 3 h 27"/>
              <a:gd name="T14" fmla="*/ 12 w 83"/>
              <a:gd name="T15" fmla="*/ 3 h 27"/>
              <a:gd name="T16" fmla="*/ 14 w 83"/>
              <a:gd name="T17" fmla="*/ 4 h 27"/>
              <a:gd name="T18" fmla="*/ 15 w 83"/>
              <a:gd name="T19" fmla="*/ 5 h 27"/>
              <a:gd name="T20" fmla="*/ 17 w 83"/>
              <a:gd name="T21" fmla="*/ 5 h 27"/>
              <a:gd name="T22" fmla="*/ 19 w 83"/>
              <a:gd name="T23" fmla="*/ 6 h 27"/>
              <a:gd name="T24" fmla="*/ 20 w 83"/>
              <a:gd name="T25" fmla="*/ 6 h 27"/>
              <a:gd name="T26" fmla="*/ 22 w 83"/>
              <a:gd name="T27" fmla="*/ 7 h 27"/>
              <a:gd name="T28" fmla="*/ 24 w 83"/>
              <a:gd name="T29" fmla="*/ 7 h 27"/>
              <a:gd name="T30" fmla="*/ 25 w 83"/>
              <a:gd name="T31" fmla="*/ 8 h 27"/>
              <a:gd name="T32" fmla="*/ 27 w 83"/>
              <a:gd name="T33" fmla="*/ 9 h 27"/>
              <a:gd name="T34" fmla="*/ 29 w 83"/>
              <a:gd name="T35" fmla="*/ 9 h 27"/>
              <a:gd name="T36" fmla="*/ 30 w 83"/>
              <a:gd name="T37" fmla="*/ 10 h 27"/>
              <a:gd name="T38" fmla="*/ 32 w 83"/>
              <a:gd name="T39" fmla="*/ 10 h 27"/>
              <a:gd name="T40" fmla="*/ 34 w 83"/>
              <a:gd name="T41" fmla="*/ 11 h 27"/>
              <a:gd name="T42" fmla="*/ 35 w 83"/>
              <a:gd name="T43" fmla="*/ 11 h 27"/>
              <a:gd name="T44" fmla="*/ 37 w 83"/>
              <a:gd name="T45" fmla="*/ 12 h 27"/>
              <a:gd name="T46" fmla="*/ 39 w 83"/>
              <a:gd name="T47" fmla="*/ 12 h 27"/>
              <a:gd name="T48" fmla="*/ 40 w 83"/>
              <a:gd name="T49" fmla="*/ 13 h 27"/>
              <a:gd name="T50" fmla="*/ 42 w 83"/>
              <a:gd name="T51" fmla="*/ 14 h 27"/>
              <a:gd name="T52" fmla="*/ 44 w 83"/>
              <a:gd name="T53" fmla="*/ 14 h 27"/>
              <a:gd name="T54" fmla="*/ 45 w 83"/>
              <a:gd name="T55" fmla="*/ 14 h 27"/>
              <a:gd name="T56" fmla="*/ 47 w 83"/>
              <a:gd name="T57" fmla="*/ 15 h 27"/>
              <a:gd name="T58" fmla="*/ 49 w 83"/>
              <a:gd name="T59" fmla="*/ 16 h 27"/>
              <a:gd name="T60" fmla="*/ 51 w 83"/>
              <a:gd name="T61" fmla="*/ 16 h 27"/>
              <a:gd name="T62" fmla="*/ 52 w 83"/>
              <a:gd name="T63" fmla="*/ 17 h 27"/>
              <a:gd name="T64" fmla="*/ 54 w 83"/>
              <a:gd name="T65" fmla="*/ 17 h 27"/>
              <a:gd name="T66" fmla="*/ 56 w 83"/>
              <a:gd name="T67" fmla="*/ 18 h 27"/>
              <a:gd name="T68" fmla="*/ 58 w 83"/>
              <a:gd name="T69" fmla="*/ 18 h 27"/>
              <a:gd name="T70" fmla="*/ 59 w 83"/>
              <a:gd name="T71" fmla="*/ 19 h 27"/>
              <a:gd name="T72" fmla="*/ 61 w 83"/>
              <a:gd name="T73" fmla="*/ 19 h 27"/>
              <a:gd name="T74" fmla="*/ 63 w 83"/>
              <a:gd name="T75" fmla="*/ 20 h 27"/>
              <a:gd name="T76" fmla="*/ 64 w 83"/>
              <a:gd name="T77" fmla="*/ 21 h 27"/>
              <a:gd name="T78" fmla="*/ 66 w 83"/>
              <a:gd name="T79" fmla="*/ 21 h 27"/>
              <a:gd name="T80" fmla="*/ 68 w 83"/>
              <a:gd name="T81" fmla="*/ 22 h 27"/>
              <a:gd name="T82" fmla="*/ 69 w 83"/>
              <a:gd name="T83" fmla="*/ 22 h 27"/>
              <a:gd name="T84" fmla="*/ 71 w 83"/>
              <a:gd name="T85" fmla="*/ 23 h 27"/>
              <a:gd name="T86" fmla="*/ 73 w 83"/>
              <a:gd name="T87" fmla="*/ 23 h 27"/>
              <a:gd name="T88" fmla="*/ 75 w 83"/>
              <a:gd name="T89" fmla="*/ 24 h 27"/>
              <a:gd name="T90" fmla="*/ 76 w 83"/>
              <a:gd name="T91" fmla="*/ 24 h 27"/>
              <a:gd name="T92" fmla="*/ 78 w 83"/>
              <a:gd name="T93" fmla="*/ 25 h 27"/>
              <a:gd name="T94" fmla="*/ 80 w 83"/>
              <a:gd name="T95" fmla="*/ 26 h 27"/>
              <a:gd name="T96" fmla="*/ 81 w 83"/>
              <a:gd name="T97" fmla="*/ 26 h 27"/>
              <a:gd name="T98" fmla="*/ 83 w 83"/>
              <a:gd name="T9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7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3"/>
                </a:lnTo>
                <a:lnTo>
                  <a:pt x="12" y="3"/>
                </a:lnTo>
                <a:lnTo>
                  <a:pt x="14" y="4"/>
                </a:lnTo>
                <a:lnTo>
                  <a:pt x="15" y="5"/>
                </a:lnTo>
                <a:lnTo>
                  <a:pt x="17" y="5"/>
                </a:lnTo>
                <a:lnTo>
                  <a:pt x="19" y="6"/>
                </a:lnTo>
                <a:lnTo>
                  <a:pt x="20" y="6"/>
                </a:lnTo>
                <a:lnTo>
                  <a:pt x="22" y="7"/>
                </a:lnTo>
                <a:lnTo>
                  <a:pt x="24" y="7"/>
                </a:lnTo>
                <a:lnTo>
                  <a:pt x="25" y="8"/>
                </a:lnTo>
                <a:lnTo>
                  <a:pt x="27" y="9"/>
                </a:lnTo>
                <a:lnTo>
                  <a:pt x="29" y="9"/>
                </a:lnTo>
                <a:lnTo>
                  <a:pt x="30" y="10"/>
                </a:lnTo>
                <a:lnTo>
                  <a:pt x="32" y="10"/>
                </a:lnTo>
                <a:lnTo>
                  <a:pt x="34" y="11"/>
                </a:lnTo>
                <a:lnTo>
                  <a:pt x="35" y="11"/>
                </a:lnTo>
                <a:lnTo>
                  <a:pt x="37" y="12"/>
                </a:lnTo>
                <a:lnTo>
                  <a:pt x="39" y="12"/>
                </a:lnTo>
                <a:lnTo>
                  <a:pt x="40" y="13"/>
                </a:lnTo>
                <a:lnTo>
                  <a:pt x="42" y="14"/>
                </a:lnTo>
                <a:lnTo>
                  <a:pt x="44" y="14"/>
                </a:lnTo>
                <a:lnTo>
                  <a:pt x="45" y="14"/>
                </a:lnTo>
                <a:lnTo>
                  <a:pt x="47" y="15"/>
                </a:lnTo>
                <a:lnTo>
                  <a:pt x="49" y="16"/>
                </a:lnTo>
                <a:lnTo>
                  <a:pt x="51" y="16"/>
                </a:lnTo>
                <a:lnTo>
                  <a:pt x="52" y="17"/>
                </a:lnTo>
                <a:lnTo>
                  <a:pt x="54" y="17"/>
                </a:lnTo>
                <a:lnTo>
                  <a:pt x="56" y="18"/>
                </a:lnTo>
                <a:lnTo>
                  <a:pt x="58" y="18"/>
                </a:lnTo>
                <a:lnTo>
                  <a:pt x="59" y="19"/>
                </a:lnTo>
                <a:lnTo>
                  <a:pt x="61" y="19"/>
                </a:lnTo>
                <a:lnTo>
                  <a:pt x="63" y="20"/>
                </a:lnTo>
                <a:lnTo>
                  <a:pt x="64" y="21"/>
                </a:lnTo>
                <a:lnTo>
                  <a:pt x="66" y="21"/>
                </a:lnTo>
                <a:lnTo>
                  <a:pt x="68" y="22"/>
                </a:lnTo>
                <a:lnTo>
                  <a:pt x="69" y="22"/>
                </a:lnTo>
                <a:lnTo>
                  <a:pt x="71" y="23"/>
                </a:lnTo>
                <a:lnTo>
                  <a:pt x="73" y="23"/>
                </a:lnTo>
                <a:lnTo>
                  <a:pt x="75" y="24"/>
                </a:lnTo>
                <a:lnTo>
                  <a:pt x="76" y="24"/>
                </a:lnTo>
                <a:lnTo>
                  <a:pt x="78" y="25"/>
                </a:lnTo>
                <a:lnTo>
                  <a:pt x="80" y="26"/>
                </a:lnTo>
                <a:lnTo>
                  <a:pt x="81" y="26"/>
                </a:lnTo>
                <a:lnTo>
                  <a:pt x="83" y="2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6" name="Freeform 186"/>
          <p:cNvSpPr>
            <a:spLocks/>
          </p:cNvSpPr>
          <p:nvPr/>
        </p:nvSpPr>
        <p:spPr bwMode="auto">
          <a:xfrm>
            <a:off x="7366075" y="3638110"/>
            <a:ext cx="39487" cy="18029"/>
          </a:xfrm>
          <a:custGeom>
            <a:avLst/>
            <a:gdLst>
              <a:gd name="T0" fmla="*/ 0 w 83"/>
              <a:gd name="T1" fmla="*/ 0 h 26"/>
              <a:gd name="T2" fmla="*/ 2 w 83"/>
              <a:gd name="T3" fmla="*/ 0 h 26"/>
              <a:gd name="T4" fmla="*/ 3 w 83"/>
              <a:gd name="T5" fmla="*/ 1 h 26"/>
              <a:gd name="T6" fmla="*/ 5 w 83"/>
              <a:gd name="T7" fmla="*/ 1 h 26"/>
              <a:gd name="T8" fmla="*/ 7 w 83"/>
              <a:gd name="T9" fmla="*/ 2 h 26"/>
              <a:gd name="T10" fmla="*/ 8 w 83"/>
              <a:gd name="T11" fmla="*/ 3 h 26"/>
              <a:gd name="T12" fmla="*/ 10 w 83"/>
              <a:gd name="T13" fmla="*/ 3 h 26"/>
              <a:gd name="T14" fmla="*/ 12 w 83"/>
              <a:gd name="T15" fmla="*/ 4 h 26"/>
              <a:gd name="T16" fmla="*/ 13 w 83"/>
              <a:gd name="T17" fmla="*/ 4 h 26"/>
              <a:gd name="T18" fmla="*/ 15 w 83"/>
              <a:gd name="T19" fmla="*/ 5 h 26"/>
              <a:gd name="T20" fmla="*/ 17 w 83"/>
              <a:gd name="T21" fmla="*/ 5 h 26"/>
              <a:gd name="T22" fmla="*/ 18 w 83"/>
              <a:gd name="T23" fmla="*/ 6 h 26"/>
              <a:gd name="T24" fmla="*/ 20 w 83"/>
              <a:gd name="T25" fmla="*/ 6 h 26"/>
              <a:gd name="T26" fmla="*/ 22 w 83"/>
              <a:gd name="T27" fmla="*/ 7 h 26"/>
              <a:gd name="T28" fmla="*/ 24 w 83"/>
              <a:gd name="T29" fmla="*/ 8 h 26"/>
              <a:gd name="T30" fmla="*/ 26 w 83"/>
              <a:gd name="T31" fmla="*/ 8 h 26"/>
              <a:gd name="T32" fmla="*/ 27 w 83"/>
              <a:gd name="T33" fmla="*/ 8 h 26"/>
              <a:gd name="T34" fmla="*/ 29 w 83"/>
              <a:gd name="T35" fmla="*/ 9 h 26"/>
              <a:gd name="T36" fmla="*/ 31 w 83"/>
              <a:gd name="T37" fmla="*/ 10 h 26"/>
              <a:gd name="T38" fmla="*/ 32 w 83"/>
              <a:gd name="T39" fmla="*/ 10 h 26"/>
              <a:gd name="T40" fmla="*/ 34 w 83"/>
              <a:gd name="T41" fmla="*/ 11 h 26"/>
              <a:gd name="T42" fmla="*/ 36 w 83"/>
              <a:gd name="T43" fmla="*/ 12 h 26"/>
              <a:gd name="T44" fmla="*/ 37 w 83"/>
              <a:gd name="T45" fmla="*/ 12 h 26"/>
              <a:gd name="T46" fmla="*/ 39 w 83"/>
              <a:gd name="T47" fmla="*/ 12 h 26"/>
              <a:gd name="T48" fmla="*/ 41 w 83"/>
              <a:gd name="T49" fmla="*/ 13 h 26"/>
              <a:gd name="T50" fmla="*/ 42 w 83"/>
              <a:gd name="T51" fmla="*/ 13 h 26"/>
              <a:gd name="T52" fmla="*/ 44 w 83"/>
              <a:gd name="T53" fmla="*/ 14 h 26"/>
              <a:gd name="T54" fmla="*/ 46 w 83"/>
              <a:gd name="T55" fmla="*/ 15 h 26"/>
              <a:gd name="T56" fmla="*/ 47 w 83"/>
              <a:gd name="T57" fmla="*/ 15 h 26"/>
              <a:gd name="T58" fmla="*/ 49 w 83"/>
              <a:gd name="T59" fmla="*/ 16 h 26"/>
              <a:gd name="T60" fmla="*/ 51 w 83"/>
              <a:gd name="T61" fmla="*/ 16 h 26"/>
              <a:gd name="T62" fmla="*/ 52 w 83"/>
              <a:gd name="T63" fmla="*/ 17 h 26"/>
              <a:gd name="T64" fmla="*/ 54 w 83"/>
              <a:gd name="T65" fmla="*/ 17 h 26"/>
              <a:gd name="T66" fmla="*/ 56 w 83"/>
              <a:gd name="T67" fmla="*/ 18 h 26"/>
              <a:gd name="T68" fmla="*/ 57 w 83"/>
              <a:gd name="T69" fmla="*/ 19 h 26"/>
              <a:gd name="T70" fmla="*/ 59 w 83"/>
              <a:gd name="T71" fmla="*/ 19 h 26"/>
              <a:gd name="T72" fmla="*/ 61 w 83"/>
              <a:gd name="T73" fmla="*/ 20 h 26"/>
              <a:gd name="T74" fmla="*/ 63 w 83"/>
              <a:gd name="T75" fmla="*/ 20 h 26"/>
              <a:gd name="T76" fmla="*/ 64 w 83"/>
              <a:gd name="T77" fmla="*/ 20 h 26"/>
              <a:gd name="T78" fmla="*/ 66 w 83"/>
              <a:gd name="T79" fmla="*/ 21 h 26"/>
              <a:gd name="T80" fmla="*/ 68 w 83"/>
              <a:gd name="T81" fmla="*/ 22 h 26"/>
              <a:gd name="T82" fmla="*/ 69 w 83"/>
              <a:gd name="T83" fmla="*/ 22 h 26"/>
              <a:gd name="T84" fmla="*/ 71 w 83"/>
              <a:gd name="T85" fmla="*/ 23 h 26"/>
              <a:gd name="T86" fmla="*/ 73 w 83"/>
              <a:gd name="T87" fmla="*/ 23 h 26"/>
              <a:gd name="T88" fmla="*/ 75 w 83"/>
              <a:gd name="T89" fmla="*/ 24 h 26"/>
              <a:gd name="T90" fmla="*/ 76 w 83"/>
              <a:gd name="T91" fmla="*/ 24 h 26"/>
              <a:gd name="T92" fmla="*/ 78 w 83"/>
              <a:gd name="T93" fmla="*/ 25 h 26"/>
              <a:gd name="T94" fmla="*/ 80 w 83"/>
              <a:gd name="T95" fmla="*/ 26 h 26"/>
              <a:gd name="T96" fmla="*/ 82 w 83"/>
              <a:gd name="T97" fmla="*/ 26 h 26"/>
              <a:gd name="T98" fmla="*/ 83 w 83"/>
              <a:gd name="T99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6">
                <a:moveTo>
                  <a:pt x="0" y="0"/>
                </a:moveTo>
                <a:lnTo>
                  <a:pt x="2" y="0"/>
                </a:lnTo>
                <a:lnTo>
                  <a:pt x="3" y="1"/>
                </a:lnTo>
                <a:lnTo>
                  <a:pt x="5" y="1"/>
                </a:lnTo>
                <a:lnTo>
                  <a:pt x="7" y="2"/>
                </a:lnTo>
                <a:lnTo>
                  <a:pt x="8" y="3"/>
                </a:lnTo>
                <a:lnTo>
                  <a:pt x="10" y="3"/>
                </a:lnTo>
                <a:lnTo>
                  <a:pt x="12" y="4"/>
                </a:lnTo>
                <a:lnTo>
                  <a:pt x="13" y="4"/>
                </a:lnTo>
                <a:lnTo>
                  <a:pt x="15" y="5"/>
                </a:lnTo>
                <a:lnTo>
                  <a:pt x="17" y="5"/>
                </a:lnTo>
                <a:lnTo>
                  <a:pt x="18" y="6"/>
                </a:lnTo>
                <a:lnTo>
                  <a:pt x="20" y="6"/>
                </a:lnTo>
                <a:lnTo>
                  <a:pt x="22" y="7"/>
                </a:lnTo>
                <a:lnTo>
                  <a:pt x="24" y="8"/>
                </a:lnTo>
                <a:lnTo>
                  <a:pt x="26" y="8"/>
                </a:lnTo>
                <a:lnTo>
                  <a:pt x="27" y="8"/>
                </a:lnTo>
                <a:lnTo>
                  <a:pt x="29" y="9"/>
                </a:lnTo>
                <a:lnTo>
                  <a:pt x="31" y="10"/>
                </a:lnTo>
                <a:lnTo>
                  <a:pt x="32" y="10"/>
                </a:lnTo>
                <a:lnTo>
                  <a:pt x="34" y="11"/>
                </a:lnTo>
                <a:lnTo>
                  <a:pt x="36" y="12"/>
                </a:lnTo>
                <a:lnTo>
                  <a:pt x="37" y="12"/>
                </a:lnTo>
                <a:lnTo>
                  <a:pt x="39" y="12"/>
                </a:lnTo>
                <a:lnTo>
                  <a:pt x="41" y="13"/>
                </a:lnTo>
                <a:lnTo>
                  <a:pt x="42" y="13"/>
                </a:lnTo>
                <a:lnTo>
                  <a:pt x="44" y="14"/>
                </a:lnTo>
                <a:lnTo>
                  <a:pt x="46" y="15"/>
                </a:lnTo>
                <a:lnTo>
                  <a:pt x="47" y="15"/>
                </a:lnTo>
                <a:lnTo>
                  <a:pt x="49" y="16"/>
                </a:lnTo>
                <a:lnTo>
                  <a:pt x="51" y="16"/>
                </a:lnTo>
                <a:lnTo>
                  <a:pt x="52" y="17"/>
                </a:lnTo>
                <a:lnTo>
                  <a:pt x="54" y="17"/>
                </a:lnTo>
                <a:lnTo>
                  <a:pt x="56" y="18"/>
                </a:lnTo>
                <a:lnTo>
                  <a:pt x="57" y="19"/>
                </a:lnTo>
                <a:lnTo>
                  <a:pt x="59" y="19"/>
                </a:lnTo>
                <a:lnTo>
                  <a:pt x="61" y="20"/>
                </a:lnTo>
                <a:lnTo>
                  <a:pt x="63" y="20"/>
                </a:lnTo>
                <a:lnTo>
                  <a:pt x="64" y="20"/>
                </a:lnTo>
                <a:lnTo>
                  <a:pt x="66" y="21"/>
                </a:lnTo>
                <a:lnTo>
                  <a:pt x="68" y="22"/>
                </a:lnTo>
                <a:lnTo>
                  <a:pt x="69" y="22"/>
                </a:lnTo>
                <a:lnTo>
                  <a:pt x="71" y="23"/>
                </a:lnTo>
                <a:lnTo>
                  <a:pt x="73" y="23"/>
                </a:lnTo>
                <a:lnTo>
                  <a:pt x="75" y="24"/>
                </a:lnTo>
                <a:lnTo>
                  <a:pt x="76" y="24"/>
                </a:lnTo>
                <a:lnTo>
                  <a:pt x="78" y="25"/>
                </a:lnTo>
                <a:lnTo>
                  <a:pt x="80" y="26"/>
                </a:lnTo>
                <a:lnTo>
                  <a:pt x="82" y="26"/>
                </a:lnTo>
                <a:lnTo>
                  <a:pt x="83" y="2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7" name="Freeform 187"/>
          <p:cNvSpPr>
            <a:spLocks/>
          </p:cNvSpPr>
          <p:nvPr/>
        </p:nvSpPr>
        <p:spPr bwMode="auto">
          <a:xfrm>
            <a:off x="7405562" y="3656139"/>
            <a:ext cx="8088" cy="4161"/>
          </a:xfrm>
          <a:custGeom>
            <a:avLst/>
            <a:gdLst>
              <a:gd name="T0" fmla="*/ 0 w 17"/>
              <a:gd name="T1" fmla="*/ 0 h 6"/>
              <a:gd name="T2" fmla="*/ 2 w 17"/>
              <a:gd name="T3" fmla="*/ 1 h 6"/>
              <a:gd name="T4" fmla="*/ 4 w 17"/>
              <a:gd name="T5" fmla="*/ 1 h 6"/>
              <a:gd name="T6" fmla="*/ 5 w 17"/>
              <a:gd name="T7" fmla="*/ 2 h 6"/>
              <a:gd name="T8" fmla="*/ 7 w 17"/>
              <a:gd name="T9" fmla="*/ 3 h 6"/>
              <a:gd name="T10" fmla="*/ 9 w 17"/>
              <a:gd name="T11" fmla="*/ 3 h 6"/>
              <a:gd name="T12" fmla="*/ 10 w 17"/>
              <a:gd name="T13" fmla="*/ 3 h 6"/>
              <a:gd name="T14" fmla="*/ 12 w 17"/>
              <a:gd name="T15" fmla="*/ 4 h 6"/>
              <a:gd name="T16" fmla="*/ 14 w 17"/>
              <a:gd name="T17" fmla="*/ 5 h 6"/>
              <a:gd name="T18" fmla="*/ 15 w 17"/>
              <a:gd name="T19" fmla="*/ 5 h 6"/>
              <a:gd name="T20" fmla="*/ 17 w 17"/>
              <a:gd name="T21" fmla="*/ 6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7" h="6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3"/>
                </a:lnTo>
                <a:lnTo>
                  <a:pt x="9" y="3"/>
                </a:lnTo>
                <a:lnTo>
                  <a:pt x="10" y="3"/>
                </a:lnTo>
                <a:lnTo>
                  <a:pt x="12" y="4"/>
                </a:lnTo>
                <a:lnTo>
                  <a:pt x="14" y="5"/>
                </a:lnTo>
                <a:lnTo>
                  <a:pt x="15" y="5"/>
                </a:lnTo>
                <a:lnTo>
                  <a:pt x="17" y="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2" name="Group 61"/>
          <p:cNvGrpSpPr/>
          <p:nvPr/>
        </p:nvGrpSpPr>
        <p:grpSpPr>
          <a:xfrm>
            <a:off x="4849330" y="3254332"/>
            <a:ext cx="264997" cy="865353"/>
            <a:chOff x="471674" y="2169462"/>
            <a:chExt cx="71872" cy="2214012"/>
          </a:xfrm>
        </p:grpSpPr>
        <p:sp>
          <p:nvSpPr>
            <p:cNvPr id="214" name="Rectangle 45"/>
            <p:cNvSpPr>
              <a:spLocks noChangeArrowheads="1"/>
            </p:cNvSpPr>
            <p:nvPr/>
          </p:nvSpPr>
          <p:spPr bwMode="auto">
            <a:xfrm>
              <a:off x="479426" y="4244975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15" name="Rectangle 46"/>
            <p:cNvSpPr>
              <a:spLocks noChangeArrowheads="1"/>
            </p:cNvSpPr>
            <p:nvPr/>
          </p:nvSpPr>
          <p:spPr bwMode="auto">
            <a:xfrm>
              <a:off x="471959" y="3157025"/>
              <a:ext cx="34781" cy="354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216" name="Rectangle 47"/>
            <p:cNvSpPr>
              <a:spLocks noChangeArrowheads="1"/>
            </p:cNvSpPr>
            <p:nvPr/>
          </p:nvSpPr>
          <p:spPr bwMode="auto">
            <a:xfrm>
              <a:off x="471674" y="2169462"/>
              <a:ext cx="34781" cy="354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20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950628" y="4191160"/>
            <a:ext cx="2596503" cy="328513"/>
            <a:chOff x="598488" y="4413250"/>
            <a:chExt cx="8568358" cy="328513"/>
          </a:xfrm>
        </p:grpSpPr>
        <p:sp>
          <p:nvSpPr>
            <p:cNvPr id="206" name="Rectangle 6"/>
            <p:cNvSpPr>
              <a:spLocks noChangeArrowheads="1"/>
            </p:cNvSpPr>
            <p:nvPr/>
          </p:nvSpPr>
          <p:spPr bwMode="auto">
            <a:xfrm>
              <a:off x="4206876" y="4587875"/>
              <a:ext cx="239101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Length (mm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Rectangle 23"/>
            <p:cNvSpPr>
              <a:spLocks noChangeArrowheads="1"/>
            </p:cNvSpPr>
            <p:nvPr/>
          </p:nvSpPr>
          <p:spPr bwMode="auto">
            <a:xfrm>
              <a:off x="598488" y="4413250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8" name="Rectangle 24"/>
            <p:cNvSpPr>
              <a:spLocks noChangeArrowheads="1"/>
            </p:cNvSpPr>
            <p:nvPr/>
          </p:nvSpPr>
          <p:spPr bwMode="auto">
            <a:xfrm>
              <a:off x="1933576" y="4413250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9" name="Rectangle 25"/>
            <p:cNvSpPr>
              <a:spLocks noChangeArrowheads="1"/>
            </p:cNvSpPr>
            <p:nvPr/>
          </p:nvSpPr>
          <p:spPr bwMode="auto">
            <a:xfrm>
              <a:off x="3436938" y="4413250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0" name="Rectangle 26"/>
            <p:cNvSpPr>
              <a:spLocks noChangeArrowheads="1"/>
            </p:cNvSpPr>
            <p:nvPr/>
          </p:nvSpPr>
          <p:spPr bwMode="auto">
            <a:xfrm>
              <a:off x="4770438" y="4413250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1" name="Rectangle 27"/>
            <p:cNvSpPr>
              <a:spLocks noChangeArrowheads="1"/>
            </p:cNvSpPr>
            <p:nvPr/>
          </p:nvSpPr>
          <p:spPr bwMode="auto">
            <a:xfrm>
              <a:off x="6264276" y="4413250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2" name="Rectangle 28"/>
            <p:cNvSpPr>
              <a:spLocks noChangeArrowheads="1"/>
            </p:cNvSpPr>
            <p:nvPr/>
          </p:nvSpPr>
          <p:spPr bwMode="auto">
            <a:xfrm>
              <a:off x="7608888" y="4413250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.5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3" name="Rectangle 29"/>
            <p:cNvSpPr>
              <a:spLocks noChangeArrowheads="1"/>
            </p:cNvSpPr>
            <p:nvPr/>
          </p:nvSpPr>
          <p:spPr bwMode="auto">
            <a:xfrm>
              <a:off x="9102726" y="4413250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807569" y="1265881"/>
            <a:ext cx="1144544" cy="3253245"/>
            <a:chOff x="3674827" y="1264226"/>
            <a:chExt cx="1228706" cy="3253245"/>
          </a:xfrm>
        </p:grpSpPr>
        <p:grpSp>
          <p:nvGrpSpPr>
            <p:cNvPr id="69" name="Group 68"/>
            <p:cNvGrpSpPr/>
            <p:nvPr/>
          </p:nvGrpSpPr>
          <p:grpSpPr>
            <a:xfrm>
              <a:off x="4631267" y="2185339"/>
              <a:ext cx="272266" cy="983910"/>
              <a:chOff x="11547587" y="1968721"/>
              <a:chExt cx="272266" cy="2267264"/>
            </a:xfrm>
          </p:grpSpPr>
          <p:sp>
            <p:nvSpPr>
              <p:cNvPr id="201" name="Rectangle 210"/>
              <p:cNvSpPr>
                <a:spLocks noChangeArrowheads="1"/>
              </p:cNvSpPr>
              <p:nvPr/>
            </p:nvSpPr>
            <p:spPr bwMode="auto">
              <a:xfrm>
                <a:off x="11658536" y="2099839"/>
                <a:ext cx="99386" cy="248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2" name="Rectangle 211"/>
              <p:cNvSpPr>
                <a:spLocks noChangeArrowheads="1"/>
              </p:cNvSpPr>
              <p:nvPr/>
            </p:nvSpPr>
            <p:spPr bwMode="auto">
              <a:xfrm>
                <a:off x="11750923" y="1968721"/>
                <a:ext cx="68930" cy="212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4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3" name="Rectangle 224"/>
              <p:cNvSpPr>
                <a:spLocks noChangeArrowheads="1"/>
              </p:cNvSpPr>
              <p:nvPr/>
            </p:nvSpPr>
            <p:spPr bwMode="auto">
              <a:xfrm>
                <a:off x="11549414" y="4097485"/>
                <a:ext cx="64120" cy="138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4" name="Rectangle 226"/>
              <p:cNvSpPr>
                <a:spLocks noChangeArrowheads="1"/>
              </p:cNvSpPr>
              <p:nvPr/>
            </p:nvSpPr>
            <p:spPr bwMode="auto">
              <a:xfrm>
                <a:off x="11552238" y="3255963"/>
                <a:ext cx="64120" cy="138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" name="Rectangle 228"/>
              <p:cNvSpPr>
                <a:spLocks noChangeArrowheads="1"/>
              </p:cNvSpPr>
              <p:nvPr/>
            </p:nvSpPr>
            <p:spPr bwMode="auto">
              <a:xfrm>
                <a:off x="11547587" y="2267170"/>
                <a:ext cx="55941" cy="319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3760502" y="2356474"/>
              <a:ext cx="828000" cy="864000"/>
              <a:chOff x="9744076" y="2365375"/>
              <a:chExt cx="1781175" cy="1978025"/>
            </a:xfrm>
          </p:grpSpPr>
          <p:sp>
            <p:nvSpPr>
              <p:cNvPr id="164" name="Line 190"/>
              <p:cNvSpPr>
                <a:spLocks noChangeShapeType="1"/>
              </p:cNvSpPr>
              <p:nvPr/>
            </p:nvSpPr>
            <p:spPr bwMode="auto">
              <a:xfrm>
                <a:off x="9744076" y="4343400"/>
                <a:ext cx="17811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5" name="Line 191"/>
              <p:cNvSpPr>
                <a:spLocks noChangeShapeType="1"/>
              </p:cNvSpPr>
              <p:nvPr/>
            </p:nvSpPr>
            <p:spPr bwMode="auto">
              <a:xfrm>
                <a:off x="9744076" y="2365375"/>
                <a:ext cx="17811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6" name="Line 192"/>
              <p:cNvSpPr>
                <a:spLocks noChangeShapeType="1"/>
              </p:cNvSpPr>
              <p:nvPr/>
            </p:nvSpPr>
            <p:spPr bwMode="auto">
              <a:xfrm flipV="1">
                <a:off x="9744076" y="4324350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7" name="Line 193"/>
              <p:cNvSpPr>
                <a:spLocks noChangeShapeType="1"/>
              </p:cNvSpPr>
              <p:nvPr/>
            </p:nvSpPr>
            <p:spPr bwMode="auto">
              <a:xfrm flipV="1">
                <a:off x="10634663" y="4324350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8" name="Line 194"/>
              <p:cNvSpPr>
                <a:spLocks noChangeShapeType="1"/>
              </p:cNvSpPr>
              <p:nvPr/>
            </p:nvSpPr>
            <p:spPr bwMode="auto">
              <a:xfrm flipV="1">
                <a:off x="11525251" y="4324350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9" name="Line 195"/>
              <p:cNvSpPr>
                <a:spLocks noChangeShapeType="1"/>
              </p:cNvSpPr>
              <p:nvPr/>
            </p:nvSpPr>
            <p:spPr bwMode="auto">
              <a:xfrm>
                <a:off x="9744076" y="2365375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0" name="Line 196"/>
              <p:cNvSpPr>
                <a:spLocks noChangeShapeType="1"/>
              </p:cNvSpPr>
              <p:nvPr/>
            </p:nvSpPr>
            <p:spPr bwMode="auto">
              <a:xfrm>
                <a:off x="10634663" y="2365375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1" name="Line 197"/>
              <p:cNvSpPr>
                <a:spLocks noChangeShapeType="1"/>
              </p:cNvSpPr>
              <p:nvPr/>
            </p:nvSpPr>
            <p:spPr bwMode="auto">
              <a:xfrm>
                <a:off x="11525251" y="2365375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2" name="Line 212"/>
              <p:cNvSpPr>
                <a:spLocks noChangeShapeType="1"/>
              </p:cNvSpPr>
              <p:nvPr/>
            </p:nvSpPr>
            <p:spPr bwMode="auto">
              <a:xfrm flipV="1">
                <a:off x="11525251" y="2365375"/>
                <a:ext cx="0" cy="19780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3" name="Line 213"/>
              <p:cNvSpPr>
                <a:spLocks noChangeShapeType="1"/>
              </p:cNvSpPr>
              <p:nvPr/>
            </p:nvSpPr>
            <p:spPr bwMode="auto">
              <a:xfrm flipV="1">
                <a:off x="9744076" y="2365375"/>
                <a:ext cx="0" cy="19780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4" name="Line 214"/>
              <p:cNvSpPr>
                <a:spLocks noChangeShapeType="1"/>
              </p:cNvSpPr>
              <p:nvPr/>
            </p:nvSpPr>
            <p:spPr bwMode="auto">
              <a:xfrm flipH="1">
                <a:off x="11504613" y="4343400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5" name="Line 215"/>
              <p:cNvSpPr>
                <a:spLocks noChangeShapeType="1"/>
              </p:cNvSpPr>
              <p:nvPr/>
            </p:nvSpPr>
            <p:spPr bwMode="auto">
              <a:xfrm flipH="1">
                <a:off x="11504613" y="384968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6" name="Line 216"/>
              <p:cNvSpPr>
                <a:spLocks noChangeShapeType="1"/>
              </p:cNvSpPr>
              <p:nvPr/>
            </p:nvSpPr>
            <p:spPr bwMode="auto">
              <a:xfrm flipH="1">
                <a:off x="11504613" y="335438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7" name="Line 217"/>
              <p:cNvSpPr>
                <a:spLocks noChangeShapeType="1"/>
              </p:cNvSpPr>
              <p:nvPr/>
            </p:nvSpPr>
            <p:spPr bwMode="auto">
              <a:xfrm flipH="1">
                <a:off x="11504613" y="2860675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8" name="Line 218"/>
              <p:cNvSpPr>
                <a:spLocks noChangeShapeType="1"/>
              </p:cNvSpPr>
              <p:nvPr/>
            </p:nvSpPr>
            <p:spPr bwMode="auto">
              <a:xfrm flipH="1">
                <a:off x="11504613" y="2365375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9" name="Line 219"/>
              <p:cNvSpPr>
                <a:spLocks noChangeShapeType="1"/>
              </p:cNvSpPr>
              <p:nvPr/>
            </p:nvSpPr>
            <p:spPr bwMode="auto">
              <a:xfrm>
                <a:off x="9744076" y="4343400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0" name="Line 220"/>
              <p:cNvSpPr>
                <a:spLocks noChangeShapeType="1"/>
              </p:cNvSpPr>
              <p:nvPr/>
            </p:nvSpPr>
            <p:spPr bwMode="auto">
              <a:xfrm>
                <a:off x="9744076" y="384968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1" name="Line 221"/>
              <p:cNvSpPr>
                <a:spLocks noChangeShapeType="1"/>
              </p:cNvSpPr>
              <p:nvPr/>
            </p:nvSpPr>
            <p:spPr bwMode="auto">
              <a:xfrm>
                <a:off x="9744076" y="335438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2" name="Line 222"/>
              <p:cNvSpPr>
                <a:spLocks noChangeShapeType="1"/>
              </p:cNvSpPr>
              <p:nvPr/>
            </p:nvSpPr>
            <p:spPr bwMode="auto">
              <a:xfrm>
                <a:off x="9744076" y="2860675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3" name="Line 223"/>
              <p:cNvSpPr>
                <a:spLocks noChangeShapeType="1"/>
              </p:cNvSpPr>
              <p:nvPr/>
            </p:nvSpPr>
            <p:spPr bwMode="auto">
              <a:xfrm>
                <a:off x="9744076" y="2365375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4" name="Freeform 229"/>
              <p:cNvSpPr>
                <a:spLocks/>
              </p:cNvSpPr>
              <p:nvPr/>
            </p:nvSpPr>
            <p:spPr bwMode="auto">
              <a:xfrm>
                <a:off x="10634663" y="2593975"/>
                <a:ext cx="131763" cy="1749425"/>
              </a:xfrm>
              <a:custGeom>
                <a:avLst/>
                <a:gdLst>
                  <a:gd name="T0" fmla="*/ 0 w 83"/>
                  <a:gd name="T1" fmla="*/ 0 h 1102"/>
                  <a:gd name="T2" fmla="*/ 3 w 83"/>
                  <a:gd name="T3" fmla="*/ 1102 h 1102"/>
                  <a:gd name="T4" fmla="*/ 3 w 83"/>
                  <a:gd name="T5" fmla="*/ 1102 h 1102"/>
                  <a:gd name="T6" fmla="*/ 8 w 83"/>
                  <a:gd name="T7" fmla="*/ 1102 h 1102"/>
                  <a:gd name="T8" fmla="*/ 8 w 83"/>
                  <a:gd name="T9" fmla="*/ 1102 h 1102"/>
                  <a:gd name="T10" fmla="*/ 12 w 83"/>
                  <a:gd name="T11" fmla="*/ 1102 h 1102"/>
                  <a:gd name="T12" fmla="*/ 12 w 83"/>
                  <a:gd name="T13" fmla="*/ 1102 h 1102"/>
                  <a:gd name="T14" fmla="*/ 16 w 83"/>
                  <a:gd name="T15" fmla="*/ 1102 h 1102"/>
                  <a:gd name="T16" fmla="*/ 16 w 83"/>
                  <a:gd name="T17" fmla="*/ 1102 h 1102"/>
                  <a:gd name="T18" fmla="*/ 16 w 83"/>
                  <a:gd name="T19" fmla="*/ 1102 h 1102"/>
                  <a:gd name="T20" fmla="*/ 17 w 83"/>
                  <a:gd name="T21" fmla="*/ 1102 h 1102"/>
                  <a:gd name="T22" fmla="*/ 20 w 83"/>
                  <a:gd name="T23" fmla="*/ 1102 h 1102"/>
                  <a:gd name="T24" fmla="*/ 20 w 83"/>
                  <a:gd name="T25" fmla="*/ 1102 h 1102"/>
                  <a:gd name="T26" fmla="*/ 24 w 83"/>
                  <a:gd name="T27" fmla="*/ 1102 h 1102"/>
                  <a:gd name="T28" fmla="*/ 24 w 83"/>
                  <a:gd name="T29" fmla="*/ 1102 h 1102"/>
                  <a:gd name="T30" fmla="*/ 25 w 83"/>
                  <a:gd name="T31" fmla="*/ 1102 h 1102"/>
                  <a:gd name="T32" fmla="*/ 28 w 83"/>
                  <a:gd name="T33" fmla="*/ 1102 h 1102"/>
                  <a:gd name="T34" fmla="*/ 28 w 83"/>
                  <a:gd name="T35" fmla="*/ 1102 h 1102"/>
                  <a:gd name="T36" fmla="*/ 28 w 83"/>
                  <a:gd name="T37" fmla="*/ 1102 h 1102"/>
                  <a:gd name="T38" fmla="*/ 33 w 83"/>
                  <a:gd name="T39" fmla="*/ 1055 h 1102"/>
                  <a:gd name="T40" fmla="*/ 33 w 83"/>
                  <a:gd name="T41" fmla="*/ 837 h 1102"/>
                  <a:gd name="T42" fmla="*/ 33 w 83"/>
                  <a:gd name="T43" fmla="*/ 76 h 1102"/>
                  <a:gd name="T44" fmla="*/ 37 w 83"/>
                  <a:gd name="T45" fmla="*/ 1102 h 1102"/>
                  <a:gd name="T46" fmla="*/ 37 w 83"/>
                  <a:gd name="T47" fmla="*/ 1102 h 1102"/>
                  <a:gd name="T48" fmla="*/ 37 w 83"/>
                  <a:gd name="T49" fmla="*/ 1102 h 1102"/>
                  <a:gd name="T50" fmla="*/ 41 w 83"/>
                  <a:gd name="T51" fmla="*/ 1102 h 1102"/>
                  <a:gd name="T52" fmla="*/ 41 w 83"/>
                  <a:gd name="T53" fmla="*/ 1102 h 1102"/>
                  <a:gd name="T54" fmla="*/ 45 w 83"/>
                  <a:gd name="T55" fmla="*/ 1102 h 1102"/>
                  <a:gd name="T56" fmla="*/ 45 w 83"/>
                  <a:gd name="T57" fmla="*/ 1102 h 1102"/>
                  <a:gd name="T58" fmla="*/ 49 w 83"/>
                  <a:gd name="T59" fmla="*/ 1102 h 1102"/>
                  <a:gd name="T60" fmla="*/ 49 w 83"/>
                  <a:gd name="T61" fmla="*/ 1102 h 1102"/>
                  <a:gd name="T62" fmla="*/ 49 w 83"/>
                  <a:gd name="T63" fmla="*/ 1102 h 1102"/>
                  <a:gd name="T64" fmla="*/ 53 w 83"/>
                  <a:gd name="T65" fmla="*/ 1102 h 1102"/>
                  <a:gd name="T66" fmla="*/ 53 w 83"/>
                  <a:gd name="T67" fmla="*/ 1102 h 1102"/>
                  <a:gd name="T68" fmla="*/ 58 w 83"/>
                  <a:gd name="T69" fmla="*/ 1102 h 1102"/>
                  <a:gd name="T70" fmla="*/ 58 w 83"/>
                  <a:gd name="T71" fmla="*/ 1102 h 1102"/>
                  <a:gd name="T72" fmla="*/ 61 w 83"/>
                  <a:gd name="T73" fmla="*/ 1102 h 1102"/>
                  <a:gd name="T74" fmla="*/ 61 w 83"/>
                  <a:gd name="T75" fmla="*/ 1102 h 1102"/>
                  <a:gd name="T76" fmla="*/ 65 w 83"/>
                  <a:gd name="T77" fmla="*/ 217 h 1102"/>
                  <a:gd name="T78" fmla="*/ 66 w 83"/>
                  <a:gd name="T79" fmla="*/ 1100 h 1102"/>
                  <a:gd name="T80" fmla="*/ 66 w 83"/>
                  <a:gd name="T81" fmla="*/ 1102 h 1102"/>
                  <a:gd name="T82" fmla="*/ 66 w 83"/>
                  <a:gd name="T83" fmla="*/ 1101 h 1102"/>
                  <a:gd name="T84" fmla="*/ 70 w 83"/>
                  <a:gd name="T85" fmla="*/ 1102 h 1102"/>
                  <a:gd name="T86" fmla="*/ 70 w 83"/>
                  <a:gd name="T87" fmla="*/ 1102 h 1102"/>
                  <a:gd name="T88" fmla="*/ 74 w 83"/>
                  <a:gd name="T89" fmla="*/ 1102 h 1102"/>
                  <a:gd name="T90" fmla="*/ 74 w 83"/>
                  <a:gd name="T91" fmla="*/ 1102 h 1102"/>
                  <a:gd name="T92" fmla="*/ 78 w 83"/>
                  <a:gd name="T93" fmla="*/ 1102 h 1102"/>
                  <a:gd name="T94" fmla="*/ 78 w 83"/>
                  <a:gd name="T95" fmla="*/ 1102 h 1102"/>
                  <a:gd name="T96" fmla="*/ 82 w 83"/>
                  <a:gd name="T97" fmla="*/ 1102 h 1102"/>
                  <a:gd name="T98" fmla="*/ 83 w 83"/>
                  <a:gd name="T99" fmla="*/ 1102 h 1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3" h="1102">
                    <a:moveTo>
                      <a:pt x="0" y="0"/>
                    </a:moveTo>
                    <a:lnTo>
                      <a:pt x="3" y="1102"/>
                    </a:lnTo>
                    <a:lnTo>
                      <a:pt x="3" y="1102"/>
                    </a:lnTo>
                    <a:lnTo>
                      <a:pt x="8" y="1102"/>
                    </a:lnTo>
                    <a:lnTo>
                      <a:pt x="8" y="1102"/>
                    </a:lnTo>
                    <a:lnTo>
                      <a:pt x="12" y="1102"/>
                    </a:lnTo>
                    <a:lnTo>
                      <a:pt x="12" y="1102"/>
                    </a:lnTo>
                    <a:lnTo>
                      <a:pt x="16" y="1102"/>
                    </a:lnTo>
                    <a:lnTo>
                      <a:pt x="16" y="1102"/>
                    </a:lnTo>
                    <a:lnTo>
                      <a:pt x="16" y="1102"/>
                    </a:lnTo>
                    <a:lnTo>
                      <a:pt x="17" y="1102"/>
                    </a:lnTo>
                    <a:lnTo>
                      <a:pt x="20" y="1102"/>
                    </a:lnTo>
                    <a:lnTo>
                      <a:pt x="20" y="1102"/>
                    </a:lnTo>
                    <a:lnTo>
                      <a:pt x="24" y="1102"/>
                    </a:lnTo>
                    <a:lnTo>
                      <a:pt x="24" y="1102"/>
                    </a:lnTo>
                    <a:lnTo>
                      <a:pt x="25" y="1102"/>
                    </a:lnTo>
                    <a:lnTo>
                      <a:pt x="28" y="1102"/>
                    </a:lnTo>
                    <a:lnTo>
                      <a:pt x="28" y="1102"/>
                    </a:lnTo>
                    <a:lnTo>
                      <a:pt x="28" y="1102"/>
                    </a:lnTo>
                    <a:lnTo>
                      <a:pt x="33" y="1055"/>
                    </a:lnTo>
                    <a:lnTo>
                      <a:pt x="33" y="837"/>
                    </a:lnTo>
                    <a:lnTo>
                      <a:pt x="33" y="76"/>
                    </a:lnTo>
                    <a:lnTo>
                      <a:pt x="37" y="1102"/>
                    </a:lnTo>
                    <a:lnTo>
                      <a:pt x="37" y="1102"/>
                    </a:lnTo>
                    <a:lnTo>
                      <a:pt x="37" y="1102"/>
                    </a:lnTo>
                    <a:lnTo>
                      <a:pt x="41" y="1102"/>
                    </a:lnTo>
                    <a:lnTo>
                      <a:pt x="41" y="1102"/>
                    </a:lnTo>
                    <a:lnTo>
                      <a:pt x="45" y="1102"/>
                    </a:lnTo>
                    <a:lnTo>
                      <a:pt x="45" y="1102"/>
                    </a:lnTo>
                    <a:lnTo>
                      <a:pt x="49" y="1102"/>
                    </a:lnTo>
                    <a:lnTo>
                      <a:pt x="49" y="1102"/>
                    </a:lnTo>
                    <a:lnTo>
                      <a:pt x="49" y="1102"/>
                    </a:lnTo>
                    <a:lnTo>
                      <a:pt x="53" y="1102"/>
                    </a:lnTo>
                    <a:lnTo>
                      <a:pt x="53" y="1102"/>
                    </a:lnTo>
                    <a:lnTo>
                      <a:pt x="58" y="1102"/>
                    </a:lnTo>
                    <a:lnTo>
                      <a:pt x="58" y="1102"/>
                    </a:lnTo>
                    <a:lnTo>
                      <a:pt x="61" y="1102"/>
                    </a:lnTo>
                    <a:lnTo>
                      <a:pt x="61" y="1102"/>
                    </a:lnTo>
                    <a:lnTo>
                      <a:pt x="65" y="217"/>
                    </a:lnTo>
                    <a:lnTo>
                      <a:pt x="66" y="1100"/>
                    </a:lnTo>
                    <a:lnTo>
                      <a:pt x="66" y="1102"/>
                    </a:lnTo>
                    <a:lnTo>
                      <a:pt x="66" y="1101"/>
                    </a:lnTo>
                    <a:lnTo>
                      <a:pt x="70" y="1102"/>
                    </a:lnTo>
                    <a:lnTo>
                      <a:pt x="70" y="1102"/>
                    </a:lnTo>
                    <a:lnTo>
                      <a:pt x="74" y="1102"/>
                    </a:lnTo>
                    <a:lnTo>
                      <a:pt x="74" y="1102"/>
                    </a:lnTo>
                    <a:lnTo>
                      <a:pt x="78" y="1102"/>
                    </a:lnTo>
                    <a:lnTo>
                      <a:pt x="78" y="1102"/>
                    </a:lnTo>
                    <a:lnTo>
                      <a:pt x="82" y="1102"/>
                    </a:lnTo>
                    <a:lnTo>
                      <a:pt x="83" y="110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5" name="Freeform 230"/>
              <p:cNvSpPr>
                <a:spLocks/>
              </p:cNvSpPr>
              <p:nvPr/>
            </p:nvSpPr>
            <p:spPr bwMode="auto">
              <a:xfrm>
                <a:off x="10766426" y="3238500"/>
                <a:ext cx="127000" cy="1104900"/>
              </a:xfrm>
              <a:custGeom>
                <a:avLst/>
                <a:gdLst>
                  <a:gd name="T0" fmla="*/ 0 w 80"/>
                  <a:gd name="T1" fmla="*/ 696 h 696"/>
                  <a:gd name="T2" fmla="*/ 0 w 80"/>
                  <a:gd name="T3" fmla="*/ 696 h 696"/>
                  <a:gd name="T4" fmla="*/ 3 w 80"/>
                  <a:gd name="T5" fmla="*/ 696 h 696"/>
                  <a:gd name="T6" fmla="*/ 3 w 80"/>
                  <a:gd name="T7" fmla="*/ 696 h 696"/>
                  <a:gd name="T8" fmla="*/ 8 w 80"/>
                  <a:gd name="T9" fmla="*/ 696 h 696"/>
                  <a:gd name="T10" fmla="*/ 8 w 80"/>
                  <a:gd name="T11" fmla="*/ 696 h 696"/>
                  <a:gd name="T12" fmla="*/ 12 w 80"/>
                  <a:gd name="T13" fmla="*/ 696 h 696"/>
                  <a:gd name="T14" fmla="*/ 12 w 80"/>
                  <a:gd name="T15" fmla="*/ 696 h 696"/>
                  <a:gd name="T16" fmla="*/ 15 w 80"/>
                  <a:gd name="T17" fmla="*/ 0 h 696"/>
                  <a:gd name="T18" fmla="*/ 16 w 80"/>
                  <a:gd name="T19" fmla="*/ 696 h 696"/>
                  <a:gd name="T20" fmla="*/ 16 w 80"/>
                  <a:gd name="T21" fmla="*/ 696 h 696"/>
                  <a:gd name="T22" fmla="*/ 16 w 80"/>
                  <a:gd name="T23" fmla="*/ 696 h 696"/>
                  <a:gd name="T24" fmla="*/ 20 w 80"/>
                  <a:gd name="T25" fmla="*/ 696 h 696"/>
                  <a:gd name="T26" fmla="*/ 20 w 80"/>
                  <a:gd name="T27" fmla="*/ 696 h 696"/>
                  <a:gd name="T28" fmla="*/ 20 w 80"/>
                  <a:gd name="T29" fmla="*/ 696 h 696"/>
                  <a:gd name="T30" fmla="*/ 24 w 80"/>
                  <a:gd name="T31" fmla="*/ 696 h 696"/>
                  <a:gd name="T32" fmla="*/ 24 w 80"/>
                  <a:gd name="T33" fmla="*/ 696 h 696"/>
                  <a:gd name="T34" fmla="*/ 28 w 80"/>
                  <a:gd name="T35" fmla="*/ 696 h 696"/>
                  <a:gd name="T36" fmla="*/ 29 w 80"/>
                  <a:gd name="T37" fmla="*/ 696 h 696"/>
                  <a:gd name="T38" fmla="*/ 31 w 80"/>
                  <a:gd name="T39" fmla="*/ 696 h 696"/>
                  <a:gd name="T40" fmla="*/ 33 w 80"/>
                  <a:gd name="T41" fmla="*/ 696 h 696"/>
                  <a:gd name="T42" fmla="*/ 33 w 80"/>
                  <a:gd name="T43" fmla="*/ 696 h 696"/>
                  <a:gd name="T44" fmla="*/ 37 w 80"/>
                  <a:gd name="T45" fmla="*/ 696 h 696"/>
                  <a:gd name="T46" fmla="*/ 37 w 80"/>
                  <a:gd name="T47" fmla="*/ 696 h 696"/>
                  <a:gd name="T48" fmla="*/ 41 w 80"/>
                  <a:gd name="T49" fmla="*/ 696 h 696"/>
                  <a:gd name="T50" fmla="*/ 41 w 80"/>
                  <a:gd name="T51" fmla="*/ 696 h 696"/>
                  <a:gd name="T52" fmla="*/ 45 w 80"/>
                  <a:gd name="T53" fmla="*/ 696 h 696"/>
                  <a:gd name="T54" fmla="*/ 45 w 80"/>
                  <a:gd name="T55" fmla="*/ 696 h 696"/>
                  <a:gd name="T56" fmla="*/ 47 w 80"/>
                  <a:gd name="T57" fmla="*/ 191 h 696"/>
                  <a:gd name="T58" fmla="*/ 49 w 80"/>
                  <a:gd name="T59" fmla="*/ 696 h 696"/>
                  <a:gd name="T60" fmla="*/ 49 w 80"/>
                  <a:gd name="T61" fmla="*/ 696 h 696"/>
                  <a:gd name="T62" fmla="*/ 49 w 80"/>
                  <a:gd name="T63" fmla="*/ 696 h 696"/>
                  <a:gd name="T64" fmla="*/ 49 w 80"/>
                  <a:gd name="T65" fmla="*/ 696 h 696"/>
                  <a:gd name="T66" fmla="*/ 53 w 80"/>
                  <a:gd name="T67" fmla="*/ 696 h 696"/>
                  <a:gd name="T68" fmla="*/ 54 w 80"/>
                  <a:gd name="T69" fmla="*/ 696 h 696"/>
                  <a:gd name="T70" fmla="*/ 54 w 80"/>
                  <a:gd name="T71" fmla="*/ 696 h 696"/>
                  <a:gd name="T72" fmla="*/ 58 w 80"/>
                  <a:gd name="T73" fmla="*/ 696 h 696"/>
                  <a:gd name="T74" fmla="*/ 58 w 80"/>
                  <a:gd name="T75" fmla="*/ 696 h 696"/>
                  <a:gd name="T76" fmla="*/ 62 w 80"/>
                  <a:gd name="T77" fmla="*/ 696 h 696"/>
                  <a:gd name="T78" fmla="*/ 62 w 80"/>
                  <a:gd name="T79" fmla="*/ 696 h 696"/>
                  <a:gd name="T80" fmla="*/ 64 w 80"/>
                  <a:gd name="T81" fmla="*/ 696 h 696"/>
                  <a:gd name="T82" fmla="*/ 66 w 80"/>
                  <a:gd name="T83" fmla="*/ 696 h 696"/>
                  <a:gd name="T84" fmla="*/ 66 w 80"/>
                  <a:gd name="T85" fmla="*/ 696 h 696"/>
                  <a:gd name="T86" fmla="*/ 70 w 80"/>
                  <a:gd name="T87" fmla="*/ 696 h 696"/>
                  <a:gd name="T88" fmla="*/ 70 w 80"/>
                  <a:gd name="T89" fmla="*/ 696 h 696"/>
                  <a:gd name="T90" fmla="*/ 74 w 80"/>
                  <a:gd name="T91" fmla="*/ 696 h 696"/>
                  <a:gd name="T92" fmla="*/ 74 w 80"/>
                  <a:gd name="T93" fmla="*/ 696 h 696"/>
                  <a:gd name="T94" fmla="*/ 79 w 80"/>
                  <a:gd name="T95" fmla="*/ 696 h 696"/>
                  <a:gd name="T96" fmla="*/ 79 w 80"/>
                  <a:gd name="T97" fmla="*/ 696 h 696"/>
                  <a:gd name="T98" fmla="*/ 80 w 80"/>
                  <a:gd name="T99" fmla="*/ 355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0" h="696">
                    <a:moveTo>
                      <a:pt x="0" y="696"/>
                    </a:moveTo>
                    <a:lnTo>
                      <a:pt x="0" y="696"/>
                    </a:lnTo>
                    <a:lnTo>
                      <a:pt x="3" y="696"/>
                    </a:lnTo>
                    <a:lnTo>
                      <a:pt x="3" y="696"/>
                    </a:lnTo>
                    <a:lnTo>
                      <a:pt x="8" y="696"/>
                    </a:lnTo>
                    <a:lnTo>
                      <a:pt x="8" y="696"/>
                    </a:lnTo>
                    <a:lnTo>
                      <a:pt x="12" y="696"/>
                    </a:lnTo>
                    <a:lnTo>
                      <a:pt x="12" y="696"/>
                    </a:lnTo>
                    <a:lnTo>
                      <a:pt x="15" y="0"/>
                    </a:lnTo>
                    <a:lnTo>
                      <a:pt x="16" y="696"/>
                    </a:lnTo>
                    <a:lnTo>
                      <a:pt x="16" y="696"/>
                    </a:lnTo>
                    <a:lnTo>
                      <a:pt x="16" y="696"/>
                    </a:lnTo>
                    <a:lnTo>
                      <a:pt x="20" y="696"/>
                    </a:lnTo>
                    <a:lnTo>
                      <a:pt x="20" y="696"/>
                    </a:lnTo>
                    <a:lnTo>
                      <a:pt x="20" y="696"/>
                    </a:lnTo>
                    <a:lnTo>
                      <a:pt x="24" y="696"/>
                    </a:lnTo>
                    <a:lnTo>
                      <a:pt x="24" y="696"/>
                    </a:lnTo>
                    <a:lnTo>
                      <a:pt x="28" y="696"/>
                    </a:lnTo>
                    <a:lnTo>
                      <a:pt x="29" y="696"/>
                    </a:lnTo>
                    <a:lnTo>
                      <a:pt x="31" y="696"/>
                    </a:lnTo>
                    <a:lnTo>
                      <a:pt x="33" y="696"/>
                    </a:lnTo>
                    <a:lnTo>
                      <a:pt x="33" y="696"/>
                    </a:lnTo>
                    <a:lnTo>
                      <a:pt x="37" y="696"/>
                    </a:lnTo>
                    <a:lnTo>
                      <a:pt x="37" y="696"/>
                    </a:lnTo>
                    <a:lnTo>
                      <a:pt x="41" y="696"/>
                    </a:lnTo>
                    <a:lnTo>
                      <a:pt x="41" y="696"/>
                    </a:lnTo>
                    <a:lnTo>
                      <a:pt x="45" y="696"/>
                    </a:lnTo>
                    <a:lnTo>
                      <a:pt x="45" y="696"/>
                    </a:lnTo>
                    <a:lnTo>
                      <a:pt x="47" y="191"/>
                    </a:lnTo>
                    <a:lnTo>
                      <a:pt x="49" y="696"/>
                    </a:lnTo>
                    <a:lnTo>
                      <a:pt x="49" y="696"/>
                    </a:lnTo>
                    <a:lnTo>
                      <a:pt x="49" y="696"/>
                    </a:lnTo>
                    <a:lnTo>
                      <a:pt x="49" y="696"/>
                    </a:lnTo>
                    <a:lnTo>
                      <a:pt x="53" y="696"/>
                    </a:lnTo>
                    <a:lnTo>
                      <a:pt x="54" y="696"/>
                    </a:lnTo>
                    <a:lnTo>
                      <a:pt x="54" y="696"/>
                    </a:lnTo>
                    <a:lnTo>
                      <a:pt x="58" y="696"/>
                    </a:lnTo>
                    <a:lnTo>
                      <a:pt x="58" y="696"/>
                    </a:lnTo>
                    <a:lnTo>
                      <a:pt x="62" y="696"/>
                    </a:lnTo>
                    <a:lnTo>
                      <a:pt x="62" y="696"/>
                    </a:lnTo>
                    <a:lnTo>
                      <a:pt x="64" y="696"/>
                    </a:lnTo>
                    <a:lnTo>
                      <a:pt x="66" y="696"/>
                    </a:lnTo>
                    <a:lnTo>
                      <a:pt x="66" y="696"/>
                    </a:lnTo>
                    <a:lnTo>
                      <a:pt x="70" y="696"/>
                    </a:lnTo>
                    <a:lnTo>
                      <a:pt x="70" y="696"/>
                    </a:lnTo>
                    <a:lnTo>
                      <a:pt x="74" y="696"/>
                    </a:lnTo>
                    <a:lnTo>
                      <a:pt x="74" y="696"/>
                    </a:lnTo>
                    <a:lnTo>
                      <a:pt x="79" y="696"/>
                    </a:lnTo>
                    <a:lnTo>
                      <a:pt x="79" y="696"/>
                    </a:lnTo>
                    <a:lnTo>
                      <a:pt x="80" y="35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6" name="Freeform 231"/>
              <p:cNvSpPr>
                <a:spLocks/>
              </p:cNvSpPr>
              <p:nvPr/>
            </p:nvSpPr>
            <p:spPr bwMode="auto">
              <a:xfrm>
                <a:off x="10893426" y="3802062"/>
                <a:ext cx="122238" cy="541338"/>
              </a:xfrm>
              <a:custGeom>
                <a:avLst/>
                <a:gdLst>
                  <a:gd name="T0" fmla="*/ 0 w 77"/>
                  <a:gd name="T1" fmla="*/ 0 h 341"/>
                  <a:gd name="T2" fmla="*/ 2 w 77"/>
                  <a:gd name="T3" fmla="*/ 341 h 341"/>
                  <a:gd name="T4" fmla="*/ 2 w 77"/>
                  <a:gd name="T5" fmla="*/ 341 h 341"/>
                  <a:gd name="T6" fmla="*/ 2 w 77"/>
                  <a:gd name="T7" fmla="*/ 341 h 341"/>
                  <a:gd name="T8" fmla="*/ 7 w 77"/>
                  <a:gd name="T9" fmla="*/ 341 h 341"/>
                  <a:gd name="T10" fmla="*/ 7 w 77"/>
                  <a:gd name="T11" fmla="*/ 341 h 341"/>
                  <a:gd name="T12" fmla="*/ 7 w 77"/>
                  <a:gd name="T13" fmla="*/ 341 h 341"/>
                  <a:gd name="T14" fmla="*/ 11 w 77"/>
                  <a:gd name="T15" fmla="*/ 341 h 341"/>
                  <a:gd name="T16" fmla="*/ 11 w 77"/>
                  <a:gd name="T17" fmla="*/ 341 h 341"/>
                  <a:gd name="T18" fmla="*/ 15 w 77"/>
                  <a:gd name="T19" fmla="*/ 341 h 341"/>
                  <a:gd name="T20" fmla="*/ 15 w 77"/>
                  <a:gd name="T21" fmla="*/ 341 h 341"/>
                  <a:gd name="T22" fmla="*/ 17 w 77"/>
                  <a:gd name="T23" fmla="*/ 341 h 341"/>
                  <a:gd name="T24" fmla="*/ 19 w 77"/>
                  <a:gd name="T25" fmla="*/ 341 h 341"/>
                  <a:gd name="T26" fmla="*/ 19 w 77"/>
                  <a:gd name="T27" fmla="*/ 341 h 341"/>
                  <a:gd name="T28" fmla="*/ 23 w 77"/>
                  <a:gd name="T29" fmla="*/ 341 h 341"/>
                  <a:gd name="T30" fmla="*/ 23 w 77"/>
                  <a:gd name="T31" fmla="*/ 341 h 341"/>
                  <a:gd name="T32" fmla="*/ 27 w 77"/>
                  <a:gd name="T33" fmla="*/ 341 h 341"/>
                  <a:gd name="T34" fmla="*/ 27 w 77"/>
                  <a:gd name="T35" fmla="*/ 341 h 341"/>
                  <a:gd name="T36" fmla="*/ 32 w 77"/>
                  <a:gd name="T37" fmla="*/ 341 h 341"/>
                  <a:gd name="T38" fmla="*/ 32 w 77"/>
                  <a:gd name="T39" fmla="*/ 341 h 341"/>
                  <a:gd name="T40" fmla="*/ 32 w 77"/>
                  <a:gd name="T41" fmla="*/ 123 h 341"/>
                  <a:gd name="T42" fmla="*/ 36 w 77"/>
                  <a:gd name="T43" fmla="*/ 341 h 341"/>
                  <a:gd name="T44" fmla="*/ 36 w 77"/>
                  <a:gd name="T45" fmla="*/ 341 h 341"/>
                  <a:gd name="T46" fmla="*/ 36 w 77"/>
                  <a:gd name="T47" fmla="*/ 341 h 341"/>
                  <a:gd name="T48" fmla="*/ 36 w 77"/>
                  <a:gd name="T49" fmla="*/ 341 h 341"/>
                  <a:gd name="T50" fmla="*/ 40 w 77"/>
                  <a:gd name="T51" fmla="*/ 341 h 341"/>
                  <a:gd name="T52" fmla="*/ 40 w 77"/>
                  <a:gd name="T53" fmla="*/ 341 h 341"/>
                  <a:gd name="T54" fmla="*/ 40 w 77"/>
                  <a:gd name="T55" fmla="*/ 341 h 341"/>
                  <a:gd name="T56" fmla="*/ 40 w 77"/>
                  <a:gd name="T57" fmla="*/ 341 h 341"/>
                  <a:gd name="T58" fmla="*/ 44 w 77"/>
                  <a:gd name="T59" fmla="*/ 341 h 341"/>
                  <a:gd name="T60" fmla="*/ 44 w 77"/>
                  <a:gd name="T61" fmla="*/ 341 h 341"/>
                  <a:gd name="T62" fmla="*/ 48 w 77"/>
                  <a:gd name="T63" fmla="*/ 341 h 341"/>
                  <a:gd name="T64" fmla="*/ 48 w 77"/>
                  <a:gd name="T65" fmla="*/ 341 h 341"/>
                  <a:gd name="T66" fmla="*/ 49 w 77"/>
                  <a:gd name="T67" fmla="*/ 341 h 341"/>
                  <a:gd name="T68" fmla="*/ 52 w 77"/>
                  <a:gd name="T69" fmla="*/ 341 h 341"/>
                  <a:gd name="T70" fmla="*/ 52 w 77"/>
                  <a:gd name="T71" fmla="*/ 341 h 341"/>
                  <a:gd name="T72" fmla="*/ 57 w 77"/>
                  <a:gd name="T73" fmla="*/ 341 h 341"/>
                  <a:gd name="T74" fmla="*/ 57 w 77"/>
                  <a:gd name="T75" fmla="*/ 341 h 341"/>
                  <a:gd name="T76" fmla="*/ 61 w 77"/>
                  <a:gd name="T77" fmla="*/ 341 h 341"/>
                  <a:gd name="T78" fmla="*/ 61 w 77"/>
                  <a:gd name="T79" fmla="*/ 341 h 341"/>
                  <a:gd name="T80" fmla="*/ 65 w 77"/>
                  <a:gd name="T81" fmla="*/ 208 h 341"/>
                  <a:gd name="T82" fmla="*/ 65 w 77"/>
                  <a:gd name="T83" fmla="*/ 279 h 341"/>
                  <a:gd name="T84" fmla="*/ 65 w 77"/>
                  <a:gd name="T85" fmla="*/ 329 h 341"/>
                  <a:gd name="T86" fmla="*/ 69 w 77"/>
                  <a:gd name="T87" fmla="*/ 341 h 341"/>
                  <a:gd name="T88" fmla="*/ 69 w 77"/>
                  <a:gd name="T89" fmla="*/ 341 h 341"/>
                  <a:gd name="T90" fmla="*/ 69 w 77"/>
                  <a:gd name="T91" fmla="*/ 341 h 341"/>
                  <a:gd name="T92" fmla="*/ 73 w 77"/>
                  <a:gd name="T93" fmla="*/ 341 h 341"/>
                  <a:gd name="T94" fmla="*/ 73 w 77"/>
                  <a:gd name="T95" fmla="*/ 341 h 341"/>
                  <a:gd name="T96" fmla="*/ 77 w 77"/>
                  <a:gd name="T97" fmla="*/ 341 h 341"/>
                  <a:gd name="T98" fmla="*/ 77 w 77"/>
                  <a:gd name="T99" fmla="*/ 341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341">
                    <a:moveTo>
                      <a:pt x="0" y="0"/>
                    </a:moveTo>
                    <a:lnTo>
                      <a:pt x="2" y="341"/>
                    </a:lnTo>
                    <a:lnTo>
                      <a:pt x="2" y="341"/>
                    </a:lnTo>
                    <a:lnTo>
                      <a:pt x="2" y="341"/>
                    </a:lnTo>
                    <a:lnTo>
                      <a:pt x="7" y="341"/>
                    </a:lnTo>
                    <a:lnTo>
                      <a:pt x="7" y="341"/>
                    </a:lnTo>
                    <a:lnTo>
                      <a:pt x="7" y="341"/>
                    </a:lnTo>
                    <a:lnTo>
                      <a:pt x="11" y="341"/>
                    </a:lnTo>
                    <a:lnTo>
                      <a:pt x="11" y="341"/>
                    </a:lnTo>
                    <a:lnTo>
                      <a:pt x="15" y="341"/>
                    </a:lnTo>
                    <a:lnTo>
                      <a:pt x="15" y="341"/>
                    </a:lnTo>
                    <a:lnTo>
                      <a:pt x="17" y="341"/>
                    </a:lnTo>
                    <a:lnTo>
                      <a:pt x="19" y="341"/>
                    </a:lnTo>
                    <a:lnTo>
                      <a:pt x="19" y="341"/>
                    </a:lnTo>
                    <a:lnTo>
                      <a:pt x="23" y="341"/>
                    </a:lnTo>
                    <a:lnTo>
                      <a:pt x="23" y="341"/>
                    </a:lnTo>
                    <a:lnTo>
                      <a:pt x="27" y="341"/>
                    </a:lnTo>
                    <a:lnTo>
                      <a:pt x="27" y="341"/>
                    </a:lnTo>
                    <a:lnTo>
                      <a:pt x="32" y="341"/>
                    </a:lnTo>
                    <a:lnTo>
                      <a:pt x="32" y="341"/>
                    </a:lnTo>
                    <a:lnTo>
                      <a:pt x="32" y="123"/>
                    </a:lnTo>
                    <a:lnTo>
                      <a:pt x="36" y="341"/>
                    </a:lnTo>
                    <a:lnTo>
                      <a:pt x="36" y="341"/>
                    </a:lnTo>
                    <a:lnTo>
                      <a:pt x="36" y="341"/>
                    </a:lnTo>
                    <a:lnTo>
                      <a:pt x="36" y="341"/>
                    </a:lnTo>
                    <a:lnTo>
                      <a:pt x="40" y="341"/>
                    </a:lnTo>
                    <a:lnTo>
                      <a:pt x="40" y="341"/>
                    </a:lnTo>
                    <a:lnTo>
                      <a:pt x="40" y="341"/>
                    </a:lnTo>
                    <a:lnTo>
                      <a:pt x="40" y="341"/>
                    </a:lnTo>
                    <a:lnTo>
                      <a:pt x="44" y="341"/>
                    </a:lnTo>
                    <a:lnTo>
                      <a:pt x="44" y="341"/>
                    </a:lnTo>
                    <a:lnTo>
                      <a:pt x="48" y="341"/>
                    </a:lnTo>
                    <a:lnTo>
                      <a:pt x="48" y="341"/>
                    </a:lnTo>
                    <a:lnTo>
                      <a:pt x="49" y="341"/>
                    </a:lnTo>
                    <a:lnTo>
                      <a:pt x="52" y="341"/>
                    </a:lnTo>
                    <a:lnTo>
                      <a:pt x="52" y="341"/>
                    </a:lnTo>
                    <a:lnTo>
                      <a:pt x="57" y="341"/>
                    </a:lnTo>
                    <a:lnTo>
                      <a:pt x="57" y="341"/>
                    </a:lnTo>
                    <a:lnTo>
                      <a:pt x="61" y="341"/>
                    </a:lnTo>
                    <a:lnTo>
                      <a:pt x="61" y="341"/>
                    </a:lnTo>
                    <a:lnTo>
                      <a:pt x="65" y="208"/>
                    </a:lnTo>
                    <a:lnTo>
                      <a:pt x="65" y="279"/>
                    </a:lnTo>
                    <a:lnTo>
                      <a:pt x="65" y="329"/>
                    </a:lnTo>
                    <a:lnTo>
                      <a:pt x="69" y="341"/>
                    </a:lnTo>
                    <a:lnTo>
                      <a:pt x="69" y="341"/>
                    </a:lnTo>
                    <a:lnTo>
                      <a:pt x="69" y="341"/>
                    </a:lnTo>
                    <a:lnTo>
                      <a:pt x="73" y="341"/>
                    </a:lnTo>
                    <a:lnTo>
                      <a:pt x="73" y="341"/>
                    </a:lnTo>
                    <a:lnTo>
                      <a:pt x="77" y="341"/>
                    </a:lnTo>
                    <a:lnTo>
                      <a:pt x="77" y="34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7" name="Freeform 232"/>
              <p:cNvSpPr>
                <a:spLocks/>
              </p:cNvSpPr>
              <p:nvPr/>
            </p:nvSpPr>
            <p:spPr bwMode="auto">
              <a:xfrm>
                <a:off x="11015663" y="4217987"/>
                <a:ext cx="131763" cy="125413"/>
              </a:xfrm>
              <a:custGeom>
                <a:avLst/>
                <a:gdLst>
                  <a:gd name="T0" fmla="*/ 0 w 83"/>
                  <a:gd name="T1" fmla="*/ 79 h 79"/>
                  <a:gd name="T2" fmla="*/ 4 w 83"/>
                  <a:gd name="T3" fmla="*/ 79 h 79"/>
                  <a:gd name="T4" fmla="*/ 4 w 83"/>
                  <a:gd name="T5" fmla="*/ 79 h 79"/>
                  <a:gd name="T6" fmla="*/ 5 w 83"/>
                  <a:gd name="T7" fmla="*/ 79 h 79"/>
                  <a:gd name="T8" fmla="*/ 9 w 83"/>
                  <a:gd name="T9" fmla="*/ 79 h 79"/>
                  <a:gd name="T10" fmla="*/ 9 w 83"/>
                  <a:gd name="T11" fmla="*/ 79 h 79"/>
                  <a:gd name="T12" fmla="*/ 13 w 83"/>
                  <a:gd name="T13" fmla="*/ 79 h 79"/>
                  <a:gd name="T14" fmla="*/ 13 w 83"/>
                  <a:gd name="T15" fmla="*/ 79 h 79"/>
                  <a:gd name="T16" fmla="*/ 17 w 83"/>
                  <a:gd name="T17" fmla="*/ 79 h 79"/>
                  <a:gd name="T18" fmla="*/ 17 w 83"/>
                  <a:gd name="T19" fmla="*/ 79 h 79"/>
                  <a:gd name="T20" fmla="*/ 20 w 83"/>
                  <a:gd name="T21" fmla="*/ 0 h 79"/>
                  <a:gd name="T22" fmla="*/ 21 w 83"/>
                  <a:gd name="T23" fmla="*/ 79 h 79"/>
                  <a:gd name="T24" fmla="*/ 21 w 83"/>
                  <a:gd name="T25" fmla="*/ 79 h 79"/>
                  <a:gd name="T26" fmla="*/ 21 w 83"/>
                  <a:gd name="T27" fmla="*/ 79 h 79"/>
                  <a:gd name="T28" fmla="*/ 25 w 83"/>
                  <a:gd name="T29" fmla="*/ 79 h 79"/>
                  <a:gd name="T30" fmla="*/ 25 w 83"/>
                  <a:gd name="T31" fmla="*/ 79 h 79"/>
                  <a:gd name="T32" fmla="*/ 29 w 83"/>
                  <a:gd name="T33" fmla="*/ 79 h 79"/>
                  <a:gd name="T34" fmla="*/ 29 w 83"/>
                  <a:gd name="T35" fmla="*/ 79 h 79"/>
                  <a:gd name="T36" fmla="*/ 29 w 83"/>
                  <a:gd name="T37" fmla="*/ 79 h 79"/>
                  <a:gd name="T38" fmla="*/ 29 w 83"/>
                  <a:gd name="T39" fmla="*/ 79 h 79"/>
                  <a:gd name="T40" fmla="*/ 34 w 83"/>
                  <a:gd name="T41" fmla="*/ 79 h 79"/>
                  <a:gd name="T42" fmla="*/ 34 w 83"/>
                  <a:gd name="T43" fmla="*/ 79 h 79"/>
                  <a:gd name="T44" fmla="*/ 38 w 83"/>
                  <a:gd name="T45" fmla="*/ 79 h 79"/>
                  <a:gd name="T46" fmla="*/ 38 w 83"/>
                  <a:gd name="T47" fmla="*/ 79 h 79"/>
                  <a:gd name="T48" fmla="*/ 38 w 83"/>
                  <a:gd name="T49" fmla="*/ 79 h 79"/>
                  <a:gd name="T50" fmla="*/ 42 w 83"/>
                  <a:gd name="T51" fmla="*/ 79 h 79"/>
                  <a:gd name="T52" fmla="*/ 42 w 83"/>
                  <a:gd name="T53" fmla="*/ 79 h 79"/>
                  <a:gd name="T54" fmla="*/ 46 w 83"/>
                  <a:gd name="T55" fmla="*/ 79 h 79"/>
                  <a:gd name="T56" fmla="*/ 46 w 83"/>
                  <a:gd name="T57" fmla="*/ 79 h 79"/>
                  <a:gd name="T58" fmla="*/ 50 w 83"/>
                  <a:gd name="T59" fmla="*/ 79 h 79"/>
                  <a:gd name="T60" fmla="*/ 50 w 83"/>
                  <a:gd name="T61" fmla="*/ 79 h 79"/>
                  <a:gd name="T62" fmla="*/ 53 w 83"/>
                  <a:gd name="T63" fmla="*/ 34 h 79"/>
                  <a:gd name="T64" fmla="*/ 54 w 83"/>
                  <a:gd name="T65" fmla="*/ 79 h 79"/>
                  <a:gd name="T66" fmla="*/ 54 w 83"/>
                  <a:gd name="T67" fmla="*/ 79 h 79"/>
                  <a:gd name="T68" fmla="*/ 59 w 83"/>
                  <a:gd name="T69" fmla="*/ 79 h 79"/>
                  <a:gd name="T70" fmla="*/ 59 w 83"/>
                  <a:gd name="T71" fmla="*/ 79 h 79"/>
                  <a:gd name="T72" fmla="*/ 59 w 83"/>
                  <a:gd name="T73" fmla="*/ 79 h 79"/>
                  <a:gd name="T74" fmla="*/ 59 w 83"/>
                  <a:gd name="T75" fmla="*/ 79 h 79"/>
                  <a:gd name="T76" fmla="*/ 63 w 83"/>
                  <a:gd name="T77" fmla="*/ 79 h 79"/>
                  <a:gd name="T78" fmla="*/ 63 w 83"/>
                  <a:gd name="T79" fmla="*/ 79 h 79"/>
                  <a:gd name="T80" fmla="*/ 67 w 83"/>
                  <a:gd name="T81" fmla="*/ 79 h 79"/>
                  <a:gd name="T82" fmla="*/ 67 w 83"/>
                  <a:gd name="T83" fmla="*/ 79 h 79"/>
                  <a:gd name="T84" fmla="*/ 70 w 83"/>
                  <a:gd name="T85" fmla="*/ 79 h 79"/>
                  <a:gd name="T86" fmla="*/ 71 w 83"/>
                  <a:gd name="T87" fmla="*/ 79 h 79"/>
                  <a:gd name="T88" fmla="*/ 71 w 83"/>
                  <a:gd name="T89" fmla="*/ 79 h 79"/>
                  <a:gd name="T90" fmla="*/ 75 w 83"/>
                  <a:gd name="T91" fmla="*/ 79 h 79"/>
                  <a:gd name="T92" fmla="*/ 75 w 83"/>
                  <a:gd name="T93" fmla="*/ 79 h 79"/>
                  <a:gd name="T94" fmla="*/ 79 w 83"/>
                  <a:gd name="T95" fmla="*/ 79 h 79"/>
                  <a:gd name="T96" fmla="*/ 79 w 83"/>
                  <a:gd name="T97" fmla="*/ 79 h 79"/>
                  <a:gd name="T98" fmla="*/ 83 w 83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3" h="79">
                    <a:moveTo>
                      <a:pt x="0" y="79"/>
                    </a:moveTo>
                    <a:lnTo>
                      <a:pt x="4" y="79"/>
                    </a:lnTo>
                    <a:lnTo>
                      <a:pt x="4" y="79"/>
                    </a:lnTo>
                    <a:lnTo>
                      <a:pt x="5" y="79"/>
                    </a:lnTo>
                    <a:lnTo>
                      <a:pt x="9" y="79"/>
                    </a:lnTo>
                    <a:lnTo>
                      <a:pt x="9" y="79"/>
                    </a:lnTo>
                    <a:lnTo>
                      <a:pt x="13" y="79"/>
                    </a:lnTo>
                    <a:lnTo>
                      <a:pt x="13" y="79"/>
                    </a:lnTo>
                    <a:lnTo>
                      <a:pt x="17" y="79"/>
                    </a:lnTo>
                    <a:lnTo>
                      <a:pt x="17" y="79"/>
                    </a:lnTo>
                    <a:lnTo>
                      <a:pt x="20" y="0"/>
                    </a:lnTo>
                    <a:lnTo>
                      <a:pt x="21" y="79"/>
                    </a:lnTo>
                    <a:lnTo>
                      <a:pt x="21" y="79"/>
                    </a:lnTo>
                    <a:lnTo>
                      <a:pt x="21" y="79"/>
                    </a:lnTo>
                    <a:lnTo>
                      <a:pt x="25" y="79"/>
                    </a:lnTo>
                    <a:lnTo>
                      <a:pt x="25" y="79"/>
                    </a:lnTo>
                    <a:lnTo>
                      <a:pt x="29" y="79"/>
                    </a:lnTo>
                    <a:lnTo>
                      <a:pt x="29" y="79"/>
                    </a:lnTo>
                    <a:lnTo>
                      <a:pt x="29" y="79"/>
                    </a:lnTo>
                    <a:lnTo>
                      <a:pt x="29" y="79"/>
                    </a:lnTo>
                    <a:lnTo>
                      <a:pt x="34" y="79"/>
                    </a:lnTo>
                    <a:lnTo>
                      <a:pt x="34" y="79"/>
                    </a:lnTo>
                    <a:lnTo>
                      <a:pt x="38" y="79"/>
                    </a:lnTo>
                    <a:lnTo>
                      <a:pt x="38" y="79"/>
                    </a:lnTo>
                    <a:lnTo>
                      <a:pt x="38" y="79"/>
                    </a:lnTo>
                    <a:lnTo>
                      <a:pt x="42" y="79"/>
                    </a:lnTo>
                    <a:lnTo>
                      <a:pt x="42" y="79"/>
                    </a:lnTo>
                    <a:lnTo>
                      <a:pt x="46" y="79"/>
                    </a:lnTo>
                    <a:lnTo>
                      <a:pt x="46" y="79"/>
                    </a:lnTo>
                    <a:lnTo>
                      <a:pt x="50" y="79"/>
                    </a:lnTo>
                    <a:lnTo>
                      <a:pt x="50" y="79"/>
                    </a:lnTo>
                    <a:lnTo>
                      <a:pt x="53" y="34"/>
                    </a:lnTo>
                    <a:lnTo>
                      <a:pt x="54" y="79"/>
                    </a:lnTo>
                    <a:lnTo>
                      <a:pt x="54" y="79"/>
                    </a:lnTo>
                    <a:lnTo>
                      <a:pt x="59" y="79"/>
                    </a:lnTo>
                    <a:lnTo>
                      <a:pt x="59" y="79"/>
                    </a:lnTo>
                    <a:lnTo>
                      <a:pt x="59" y="79"/>
                    </a:lnTo>
                    <a:lnTo>
                      <a:pt x="59" y="79"/>
                    </a:lnTo>
                    <a:lnTo>
                      <a:pt x="63" y="79"/>
                    </a:lnTo>
                    <a:lnTo>
                      <a:pt x="63" y="79"/>
                    </a:lnTo>
                    <a:lnTo>
                      <a:pt x="67" y="79"/>
                    </a:lnTo>
                    <a:lnTo>
                      <a:pt x="67" y="79"/>
                    </a:lnTo>
                    <a:lnTo>
                      <a:pt x="70" y="79"/>
                    </a:lnTo>
                    <a:lnTo>
                      <a:pt x="71" y="79"/>
                    </a:lnTo>
                    <a:lnTo>
                      <a:pt x="71" y="79"/>
                    </a:lnTo>
                    <a:lnTo>
                      <a:pt x="75" y="79"/>
                    </a:lnTo>
                    <a:lnTo>
                      <a:pt x="75" y="79"/>
                    </a:lnTo>
                    <a:lnTo>
                      <a:pt x="79" y="79"/>
                    </a:lnTo>
                    <a:lnTo>
                      <a:pt x="79" y="79"/>
                    </a:lnTo>
                    <a:lnTo>
                      <a:pt x="83" y="7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8" name="Freeform 233"/>
              <p:cNvSpPr>
                <a:spLocks/>
              </p:cNvSpPr>
              <p:nvPr/>
            </p:nvSpPr>
            <p:spPr bwMode="auto">
              <a:xfrm>
                <a:off x="11147426" y="4302125"/>
                <a:ext cx="119063" cy="41275"/>
              </a:xfrm>
              <a:custGeom>
                <a:avLst/>
                <a:gdLst>
                  <a:gd name="T0" fmla="*/ 0 w 75"/>
                  <a:gd name="T1" fmla="*/ 26 h 26"/>
                  <a:gd name="T2" fmla="*/ 0 w 75"/>
                  <a:gd name="T3" fmla="*/ 26 h 26"/>
                  <a:gd name="T4" fmla="*/ 2 w 75"/>
                  <a:gd name="T5" fmla="*/ 0 h 26"/>
                  <a:gd name="T6" fmla="*/ 4 w 75"/>
                  <a:gd name="T7" fmla="*/ 26 h 26"/>
                  <a:gd name="T8" fmla="*/ 5 w 75"/>
                  <a:gd name="T9" fmla="*/ 26 h 26"/>
                  <a:gd name="T10" fmla="*/ 5 w 75"/>
                  <a:gd name="T11" fmla="*/ 26 h 26"/>
                  <a:gd name="T12" fmla="*/ 5 w 75"/>
                  <a:gd name="T13" fmla="*/ 26 h 26"/>
                  <a:gd name="T14" fmla="*/ 9 w 75"/>
                  <a:gd name="T15" fmla="*/ 26 h 26"/>
                  <a:gd name="T16" fmla="*/ 9 w 75"/>
                  <a:gd name="T17" fmla="*/ 26 h 26"/>
                  <a:gd name="T18" fmla="*/ 13 w 75"/>
                  <a:gd name="T19" fmla="*/ 26 h 26"/>
                  <a:gd name="T20" fmla="*/ 13 w 75"/>
                  <a:gd name="T21" fmla="*/ 26 h 26"/>
                  <a:gd name="T22" fmla="*/ 17 w 75"/>
                  <a:gd name="T23" fmla="*/ 26 h 26"/>
                  <a:gd name="T24" fmla="*/ 17 w 75"/>
                  <a:gd name="T25" fmla="*/ 26 h 26"/>
                  <a:gd name="T26" fmla="*/ 20 w 75"/>
                  <a:gd name="T27" fmla="*/ 26 h 26"/>
                  <a:gd name="T28" fmla="*/ 21 w 75"/>
                  <a:gd name="T29" fmla="*/ 26 h 26"/>
                  <a:gd name="T30" fmla="*/ 21 w 75"/>
                  <a:gd name="T31" fmla="*/ 26 h 26"/>
                  <a:gd name="T32" fmla="*/ 25 w 75"/>
                  <a:gd name="T33" fmla="*/ 26 h 26"/>
                  <a:gd name="T34" fmla="*/ 25 w 75"/>
                  <a:gd name="T35" fmla="*/ 26 h 26"/>
                  <a:gd name="T36" fmla="*/ 30 w 75"/>
                  <a:gd name="T37" fmla="*/ 26 h 26"/>
                  <a:gd name="T38" fmla="*/ 30 w 75"/>
                  <a:gd name="T39" fmla="*/ 26 h 26"/>
                  <a:gd name="T40" fmla="*/ 34 w 75"/>
                  <a:gd name="T41" fmla="*/ 26 h 26"/>
                  <a:gd name="T42" fmla="*/ 34 w 75"/>
                  <a:gd name="T43" fmla="*/ 26 h 26"/>
                  <a:gd name="T44" fmla="*/ 35 w 75"/>
                  <a:gd name="T45" fmla="*/ 11 h 26"/>
                  <a:gd name="T46" fmla="*/ 38 w 75"/>
                  <a:gd name="T47" fmla="*/ 26 h 26"/>
                  <a:gd name="T48" fmla="*/ 38 w 75"/>
                  <a:gd name="T49" fmla="*/ 26 h 26"/>
                  <a:gd name="T50" fmla="*/ 38 w 75"/>
                  <a:gd name="T51" fmla="*/ 26 h 26"/>
                  <a:gd name="T52" fmla="*/ 42 w 75"/>
                  <a:gd name="T53" fmla="*/ 26 h 26"/>
                  <a:gd name="T54" fmla="*/ 42 w 75"/>
                  <a:gd name="T55" fmla="*/ 26 h 26"/>
                  <a:gd name="T56" fmla="*/ 42 w 75"/>
                  <a:gd name="T57" fmla="*/ 26 h 26"/>
                  <a:gd name="T58" fmla="*/ 46 w 75"/>
                  <a:gd name="T59" fmla="*/ 26 h 26"/>
                  <a:gd name="T60" fmla="*/ 46 w 75"/>
                  <a:gd name="T61" fmla="*/ 26 h 26"/>
                  <a:gd name="T62" fmla="*/ 50 w 75"/>
                  <a:gd name="T63" fmla="*/ 26 h 26"/>
                  <a:gd name="T64" fmla="*/ 50 w 75"/>
                  <a:gd name="T65" fmla="*/ 26 h 26"/>
                  <a:gd name="T66" fmla="*/ 52 w 75"/>
                  <a:gd name="T67" fmla="*/ 26 h 26"/>
                  <a:gd name="T68" fmla="*/ 55 w 75"/>
                  <a:gd name="T69" fmla="*/ 26 h 26"/>
                  <a:gd name="T70" fmla="*/ 55 w 75"/>
                  <a:gd name="T71" fmla="*/ 26 h 26"/>
                  <a:gd name="T72" fmla="*/ 58 w 75"/>
                  <a:gd name="T73" fmla="*/ 26 h 26"/>
                  <a:gd name="T74" fmla="*/ 58 w 75"/>
                  <a:gd name="T75" fmla="*/ 26 h 26"/>
                  <a:gd name="T76" fmla="*/ 63 w 75"/>
                  <a:gd name="T77" fmla="*/ 26 h 26"/>
                  <a:gd name="T78" fmla="*/ 63 w 75"/>
                  <a:gd name="T79" fmla="*/ 26 h 26"/>
                  <a:gd name="T80" fmla="*/ 67 w 75"/>
                  <a:gd name="T81" fmla="*/ 26 h 26"/>
                  <a:gd name="T82" fmla="*/ 67 w 75"/>
                  <a:gd name="T83" fmla="*/ 26 h 26"/>
                  <a:gd name="T84" fmla="*/ 67 w 75"/>
                  <a:gd name="T85" fmla="*/ 17 h 26"/>
                  <a:gd name="T86" fmla="*/ 71 w 75"/>
                  <a:gd name="T87" fmla="*/ 26 h 26"/>
                  <a:gd name="T88" fmla="*/ 71 w 75"/>
                  <a:gd name="T89" fmla="*/ 26 h 26"/>
                  <a:gd name="T90" fmla="*/ 71 w 75"/>
                  <a:gd name="T91" fmla="*/ 26 h 26"/>
                  <a:gd name="T92" fmla="*/ 71 w 75"/>
                  <a:gd name="T93" fmla="*/ 26 h 26"/>
                  <a:gd name="T94" fmla="*/ 75 w 75"/>
                  <a:gd name="T95" fmla="*/ 26 h 26"/>
                  <a:gd name="T96" fmla="*/ 75 w 75"/>
                  <a:gd name="T97" fmla="*/ 26 h 26"/>
                  <a:gd name="T98" fmla="*/ 75 w 75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6">
                    <a:moveTo>
                      <a:pt x="0" y="26"/>
                    </a:moveTo>
                    <a:lnTo>
                      <a:pt x="0" y="26"/>
                    </a:lnTo>
                    <a:lnTo>
                      <a:pt x="2" y="0"/>
                    </a:lnTo>
                    <a:lnTo>
                      <a:pt x="4" y="26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9" y="26"/>
                    </a:lnTo>
                    <a:lnTo>
                      <a:pt x="9" y="26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7" y="26"/>
                    </a:lnTo>
                    <a:lnTo>
                      <a:pt x="17" y="26"/>
                    </a:lnTo>
                    <a:lnTo>
                      <a:pt x="20" y="26"/>
                    </a:lnTo>
                    <a:lnTo>
                      <a:pt x="21" y="26"/>
                    </a:lnTo>
                    <a:lnTo>
                      <a:pt x="21" y="26"/>
                    </a:lnTo>
                    <a:lnTo>
                      <a:pt x="25" y="26"/>
                    </a:lnTo>
                    <a:lnTo>
                      <a:pt x="25" y="26"/>
                    </a:lnTo>
                    <a:lnTo>
                      <a:pt x="30" y="26"/>
                    </a:lnTo>
                    <a:lnTo>
                      <a:pt x="30" y="26"/>
                    </a:lnTo>
                    <a:lnTo>
                      <a:pt x="34" y="26"/>
                    </a:lnTo>
                    <a:lnTo>
                      <a:pt x="34" y="26"/>
                    </a:lnTo>
                    <a:lnTo>
                      <a:pt x="35" y="11"/>
                    </a:lnTo>
                    <a:lnTo>
                      <a:pt x="38" y="26"/>
                    </a:lnTo>
                    <a:lnTo>
                      <a:pt x="38" y="26"/>
                    </a:lnTo>
                    <a:lnTo>
                      <a:pt x="38" y="26"/>
                    </a:lnTo>
                    <a:lnTo>
                      <a:pt x="42" y="26"/>
                    </a:lnTo>
                    <a:lnTo>
                      <a:pt x="42" y="26"/>
                    </a:lnTo>
                    <a:lnTo>
                      <a:pt x="42" y="26"/>
                    </a:lnTo>
                    <a:lnTo>
                      <a:pt x="46" y="26"/>
                    </a:lnTo>
                    <a:lnTo>
                      <a:pt x="46" y="26"/>
                    </a:lnTo>
                    <a:lnTo>
                      <a:pt x="50" y="26"/>
                    </a:lnTo>
                    <a:lnTo>
                      <a:pt x="50" y="26"/>
                    </a:lnTo>
                    <a:lnTo>
                      <a:pt x="52" y="26"/>
                    </a:lnTo>
                    <a:lnTo>
                      <a:pt x="55" y="26"/>
                    </a:lnTo>
                    <a:lnTo>
                      <a:pt x="55" y="26"/>
                    </a:lnTo>
                    <a:lnTo>
                      <a:pt x="58" y="26"/>
                    </a:lnTo>
                    <a:lnTo>
                      <a:pt x="58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7" y="26"/>
                    </a:lnTo>
                    <a:lnTo>
                      <a:pt x="67" y="26"/>
                    </a:lnTo>
                    <a:lnTo>
                      <a:pt x="67" y="17"/>
                    </a:lnTo>
                    <a:lnTo>
                      <a:pt x="71" y="26"/>
                    </a:lnTo>
                    <a:lnTo>
                      <a:pt x="71" y="26"/>
                    </a:lnTo>
                    <a:lnTo>
                      <a:pt x="71" y="26"/>
                    </a:lnTo>
                    <a:lnTo>
                      <a:pt x="71" y="26"/>
                    </a:lnTo>
                    <a:lnTo>
                      <a:pt x="75" y="26"/>
                    </a:lnTo>
                    <a:lnTo>
                      <a:pt x="75" y="26"/>
                    </a:lnTo>
                    <a:lnTo>
                      <a:pt x="75" y="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9" name="Freeform 234"/>
              <p:cNvSpPr>
                <a:spLocks/>
              </p:cNvSpPr>
              <p:nvPr/>
            </p:nvSpPr>
            <p:spPr bwMode="auto">
              <a:xfrm>
                <a:off x="11266488" y="4335462"/>
                <a:ext cx="131763" cy="7938"/>
              </a:xfrm>
              <a:custGeom>
                <a:avLst/>
                <a:gdLst>
                  <a:gd name="T0" fmla="*/ 0 w 83"/>
                  <a:gd name="T1" fmla="*/ 5 h 5"/>
                  <a:gd name="T2" fmla="*/ 5 w 83"/>
                  <a:gd name="T3" fmla="*/ 5 h 5"/>
                  <a:gd name="T4" fmla="*/ 5 w 83"/>
                  <a:gd name="T5" fmla="*/ 5 h 5"/>
                  <a:gd name="T6" fmla="*/ 8 w 83"/>
                  <a:gd name="T7" fmla="*/ 5 h 5"/>
                  <a:gd name="T8" fmla="*/ 9 w 83"/>
                  <a:gd name="T9" fmla="*/ 5 h 5"/>
                  <a:gd name="T10" fmla="*/ 10 w 83"/>
                  <a:gd name="T11" fmla="*/ 5 h 5"/>
                  <a:gd name="T12" fmla="*/ 13 w 83"/>
                  <a:gd name="T13" fmla="*/ 5 h 5"/>
                  <a:gd name="T14" fmla="*/ 13 w 83"/>
                  <a:gd name="T15" fmla="*/ 5 h 5"/>
                  <a:gd name="T16" fmla="*/ 17 w 83"/>
                  <a:gd name="T17" fmla="*/ 5 h 5"/>
                  <a:gd name="T18" fmla="*/ 17 w 83"/>
                  <a:gd name="T19" fmla="*/ 5 h 5"/>
                  <a:gd name="T20" fmla="*/ 21 w 83"/>
                  <a:gd name="T21" fmla="*/ 5 h 5"/>
                  <a:gd name="T22" fmla="*/ 21 w 83"/>
                  <a:gd name="T23" fmla="*/ 5 h 5"/>
                  <a:gd name="T24" fmla="*/ 25 w 83"/>
                  <a:gd name="T25" fmla="*/ 0 h 5"/>
                  <a:gd name="T26" fmla="*/ 25 w 83"/>
                  <a:gd name="T27" fmla="*/ 5 h 5"/>
                  <a:gd name="T28" fmla="*/ 25 w 83"/>
                  <a:gd name="T29" fmla="*/ 5 h 5"/>
                  <a:gd name="T30" fmla="*/ 29 w 83"/>
                  <a:gd name="T31" fmla="*/ 5 h 5"/>
                  <a:gd name="T32" fmla="*/ 29 w 83"/>
                  <a:gd name="T33" fmla="*/ 5 h 5"/>
                  <a:gd name="T34" fmla="*/ 29 w 83"/>
                  <a:gd name="T35" fmla="*/ 5 h 5"/>
                  <a:gd name="T36" fmla="*/ 29 w 83"/>
                  <a:gd name="T37" fmla="*/ 5 h 5"/>
                  <a:gd name="T38" fmla="*/ 33 w 83"/>
                  <a:gd name="T39" fmla="*/ 5 h 5"/>
                  <a:gd name="T40" fmla="*/ 34 w 83"/>
                  <a:gd name="T41" fmla="*/ 5 h 5"/>
                  <a:gd name="T42" fmla="*/ 38 w 83"/>
                  <a:gd name="T43" fmla="*/ 5 h 5"/>
                  <a:gd name="T44" fmla="*/ 38 w 83"/>
                  <a:gd name="T45" fmla="*/ 5 h 5"/>
                  <a:gd name="T46" fmla="*/ 42 w 83"/>
                  <a:gd name="T47" fmla="*/ 5 h 5"/>
                  <a:gd name="T48" fmla="*/ 42 w 83"/>
                  <a:gd name="T49" fmla="*/ 5 h 5"/>
                  <a:gd name="T50" fmla="*/ 42 w 83"/>
                  <a:gd name="T51" fmla="*/ 5 h 5"/>
                  <a:gd name="T52" fmla="*/ 46 w 83"/>
                  <a:gd name="T53" fmla="*/ 5 h 5"/>
                  <a:gd name="T54" fmla="*/ 46 w 83"/>
                  <a:gd name="T55" fmla="*/ 5 h 5"/>
                  <a:gd name="T56" fmla="*/ 50 w 83"/>
                  <a:gd name="T57" fmla="*/ 5 h 5"/>
                  <a:gd name="T58" fmla="*/ 50 w 83"/>
                  <a:gd name="T59" fmla="*/ 5 h 5"/>
                  <a:gd name="T60" fmla="*/ 54 w 83"/>
                  <a:gd name="T61" fmla="*/ 5 h 5"/>
                  <a:gd name="T62" fmla="*/ 54 w 83"/>
                  <a:gd name="T63" fmla="*/ 5 h 5"/>
                  <a:gd name="T64" fmla="*/ 57 w 83"/>
                  <a:gd name="T65" fmla="*/ 3 h 5"/>
                  <a:gd name="T66" fmla="*/ 58 w 83"/>
                  <a:gd name="T67" fmla="*/ 5 h 5"/>
                  <a:gd name="T68" fmla="*/ 59 w 83"/>
                  <a:gd name="T69" fmla="*/ 5 h 5"/>
                  <a:gd name="T70" fmla="*/ 63 w 83"/>
                  <a:gd name="T71" fmla="*/ 5 h 5"/>
                  <a:gd name="T72" fmla="*/ 63 w 83"/>
                  <a:gd name="T73" fmla="*/ 5 h 5"/>
                  <a:gd name="T74" fmla="*/ 63 w 83"/>
                  <a:gd name="T75" fmla="*/ 5 h 5"/>
                  <a:gd name="T76" fmla="*/ 63 w 83"/>
                  <a:gd name="T77" fmla="*/ 5 h 5"/>
                  <a:gd name="T78" fmla="*/ 67 w 83"/>
                  <a:gd name="T79" fmla="*/ 5 h 5"/>
                  <a:gd name="T80" fmla="*/ 67 w 83"/>
                  <a:gd name="T81" fmla="*/ 5 h 5"/>
                  <a:gd name="T82" fmla="*/ 67 w 83"/>
                  <a:gd name="T83" fmla="*/ 5 h 5"/>
                  <a:gd name="T84" fmla="*/ 71 w 83"/>
                  <a:gd name="T85" fmla="*/ 5 h 5"/>
                  <a:gd name="T86" fmla="*/ 71 w 83"/>
                  <a:gd name="T87" fmla="*/ 5 h 5"/>
                  <a:gd name="T88" fmla="*/ 75 w 83"/>
                  <a:gd name="T89" fmla="*/ 5 h 5"/>
                  <a:gd name="T90" fmla="*/ 75 w 83"/>
                  <a:gd name="T91" fmla="*/ 5 h 5"/>
                  <a:gd name="T92" fmla="*/ 75 w 83"/>
                  <a:gd name="T93" fmla="*/ 5 h 5"/>
                  <a:gd name="T94" fmla="*/ 79 w 83"/>
                  <a:gd name="T95" fmla="*/ 5 h 5"/>
                  <a:gd name="T96" fmla="*/ 79 w 83"/>
                  <a:gd name="T97" fmla="*/ 5 h 5"/>
                  <a:gd name="T98" fmla="*/ 83 w 83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3" h="5">
                    <a:moveTo>
                      <a:pt x="0" y="5"/>
                    </a:moveTo>
                    <a:lnTo>
                      <a:pt x="5" y="5"/>
                    </a:lnTo>
                    <a:lnTo>
                      <a:pt x="5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5" y="0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7" y="3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71" y="5"/>
                    </a:lnTo>
                    <a:lnTo>
                      <a:pt x="71" y="5"/>
                    </a:lnTo>
                    <a:lnTo>
                      <a:pt x="75" y="5"/>
                    </a:lnTo>
                    <a:lnTo>
                      <a:pt x="75" y="5"/>
                    </a:lnTo>
                    <a:lnTo>
                      <a:pt x="75" y="5"/>
                    </a:lnTo>
                    <a:lnTo>
                      <a:pt x="79" y="5"/>
                    </a:lnTo>
                    <a:lnTo>
                      <a:pt x="79" y="5"/>
                    </a:lnTo>
                    <a:lnTo>
                      <a:pt x="83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0" name="Freeform 235"/>
              <p:cNvSpPr>
                <a:spLocks/>
              </p:cNvSpPr>
              <p:nvPr/>
            </p:nvSpPr>
            <p:spPr bwMode="auto">
              <a:xfrm>
                <a:off x="11398251" y="4341812"/>
                <a:ext cx="119063" cy="1588"/>
              </a:xfrm>
              <a:custGeom>
                <a:avLst/>
                <a:gdLst>
                  <a:gd name="T0" fmla="*/ 0 w 75"/>
                  <a:gd name="T1" fmla="*/ 1 h 1"/>
                  <a:gd name="T2" fmla="*/ 1 w 75"/>
                  <a:gd name="T3" fmla="*/ 1 h 1"/>
                  <a:gd name="T4" fmla="*/ 4 w 75"/>
                  <a:gd name="T5" fmla="*/ 1 h 1"/>
                  <a:gd name="T6" fmla="*/ 4 w 75"/>
                  <a:gd name="T7" fmla="*/ 1 h 1"/>
                  <a:gd name="T8" fmla="*/ 7 w 75"/>
                  <a:gd name="T9" fmla="*/ 0 h 1"/>
                  <a:gd name="T10" fmla="*/ 9 w 75"/>
                  <a:gd name="T11" fmla="*/ 1 h 1"/>
                  <a:gd name="T12" fmla="*/ 9 w 75"/>
                  <a:gd name="T13" fmla="*/ 1 h 1"/>
                  <a:gd name="T14" fmla="*/ 9 w 75"/>
                  <a:gd name="T15" fmla="*/ 1 h 1"/>
                  <a:gd name="T16" fmla="*/ 9 w 75"/>
                  <a:gd name="T17" fmla="*/ 1 h 1"/>
                  <a:gd name="T18" fmla="*/ 13 w 75"/>
                  <a:gd name="T19" fmla="*/ 1 h 1"/>
                  <a:gd name="T20" fmla="*/ 13 w 75"/>
                  <a:gd name="T21" fmla="*/ 1 h 1"/>
                  <a:gd name="T22" fmla="*/ 13 w 75"/>
                  <a:gd name="T23" fmla="*/ 1 h 1"/>
                  <a:gd name="T24" fmla="*/ 17 w 75"/>
                  <a:gd name="T25" fmla="*/ 1 h 1"/>
                  <a:gd name="T26" fmla="*/ 17 w 75"/>
                  <a:gd name="T27" fmla="*/ 1 h 1"/>
                  <a:gd name="T28" fmla="*/ 21 w 75"/>
                  <a:gd name="T29" fmla="*/ 1 h 1"/>
                  <a:gd name="T30" fmla="*/ 21 w 75"/>
                  <a:gd name="T31" fmla="*/ 1 h 1"/>
                  <a:gd name="T32" fmla="*/ 24 w 75"/>
                  <a:gd name="T33" fmla="*/ 1 h 1"/>
                  <a:gd name="T34" fmla="*/ 25 w 75"/>
                  <a:gd name="T35" fmla="*/ 1 h 1"/>
                  <a:gd name="T36" fmla="*/ 25 w 75"/>
                  <a:gd name="T37" fmla="*/ 1 h 1"/>
                  <a:gd name="T38" fmla="*/ 29 w 75"/>
                  <a:gd name="T39" fmla="*/ 1 h 1"/>
                  <a:gd name="T40" fmla="*/ 29 w 75"/>
                  <a:gd name="T41" fmla="*/ 1 h 1"/>
                  <a:gd name="T42" fmla="*/ 34 w 75"/>
                  <a:gd name="T43" fmla="*/ 1 h 1"/>
                  <a:gd name="T44" fmla="*/ 34 w 75"/>
                  <a:gd name="T45" fmla="*/ 1 h 1"/>
                  <a:gd name="T46" fmla="*/ 38 w 75"/>
                  <a:gd name="T47" fmla="*/ 1 h 1"/>
                  <a:gd name="T48" fmla="*/ 38 w 75"/>
                  <a:gd name="T49" fmla="*/ 1 h 1"/>
                  <a:gd name="T50" fmla="*/ 39 w 75"/>
                  <a:gd name="T51" fmla="*/ 1 h 1"/>
                  <a:gd name="T52" fmla="*/ 42 w 75"/>
                  <a:gd name="T53" fmla="*/ 1 h 1"/>
                  <a:gd name="T54" fmla="*/ 42 w 75"/>
                  <a:gd name="T55" fmla="*/ 1 h 1"/>
                  <a:gd name="T56" fmla="*/ 42 w 75"/>
                  <a:gd name="T57" fmla="*/ 1 h 1"/>
                  <a:gd name="T58" fmla="*/ 46 w 75"/>
                  <a:gd name="T59" fmla="*/ 1 h 1"/>
                  <a:gd name="T60" fmla="*/ 46 w 75"/>
                  <a:gd name="T61" fmla="*/ 1 h 1"/>
                  <a:gd name="T62" fmla="*/ 46 w 75"/>
                  <a:gd name="T63" fmla="*/ 1 h 1"/>
                  <a:gd name="T64" fmla="*/ 46 w 75"/>
                  <a:gd name="T65" fmla="*/ 1 h 1"/>
                  <a:gd name="T66" fmla="*/ 50 w 75"/>
                  <a:gd name="T67" fmla="*/ 1 h 1"/>
                  <a:gd name="T68" fmla="*/ 50 w 75"/>
                  <a:gd name="T69" fmla="*/ 1 h 1"/>
                  <a:gd name="T70" fmla="*/ 54 w 75"/>
                  <a:gd name="T71" fmla="*/ 1 h 1"/>
                  <a:gd name="T72" fmla="*/ 54 w 75"/>
                  <a:gd name="T73" fmla="*/ 1 h 1"/>
                  <a:gd name="T74" fmla="*/ 57 w 75"/>
                  <a:gd name="T75" fmla="*/ 1 h 1"/>
                  <a:gd name="T76" fmla="*/ 59 w 75"/>
                  <a:gd name="T77" fmla="*/ 1 h 1"/>
                  <a:gd name="T78" fmla="*/ 59 w 75"/>
                  <a:gd name="T79" fmla="*/ 1 h 1"/>
                  <a:gd name="T80" fmla="*/ 63 w 75"/>
                  <a:gd name="T81" fmla="*/ 1 h 1"/>
                  <a:gd name="T82" fmla="*/ 63 w 75"/>
                  <a:gd name="T83" fmla="*/ 1 h 1"/>
                  <a:gd name="T84" fmla="*/ 67 w 75"/>
                  <a:gd name="T85" fmla="*/ 1 h 1"/>
                  <a:gd name="T86" fmla="*/ 67 w 75"/>
                  <a:gd name="T87" fmla="*/ 1 h 1"/>
                  <a:gd name="T88" fmla="*/ 71 w 75"/>
                  <a:gd name="T89" fmla="*/ 1 h 1"/>
                  <a:gd name="T90" fmla="*/ 71 w 75"/>
                  <a:gd name="T91" fmla="*/ 1 h 1"/>
                  <a:gd name="T92" fmla="*/ 72 w 75"/>
                  <a:gd name="T93" fmla="*/ 1 h 1"/>
                  <a:gd name="T94" fmla="*/ 75 w 75"/>
                  <a:gd name="T95" fmla="*/ 1 h 1"/>
                  <a:gd name="T96" fmla="*/ 75 w 75"/>
                  <a:gd name="T97" fmla="*/ 1 h 1"/>
                  <a:gd name="T98" fmla="*/ 75 w 7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">
                    <a:moveTo>
                      <a:pt x="0" y="1"/>
                    </a:moveTo>
                    <a:lnTo>
                      <a:pt x="1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4" y="1"/>
                    </a:lnTo>
                    <a:lnTo>
                      <a:pt x="57" y="1"/>
                    </a:lnTo>
                    <a:lnTo>
                      <a:pt x="59" y="1"/>
                    </a:lnTo>
                    <a:lnTo>
                      <a:pt x="59" y="1"/>
                    </a:lnTo>
                    <a:lnTo>
                      <a:pt x="63" y="1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1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5" y="1"/>
                    </a:lnTo>
                    <a:lnTo>
                      <a:pt x="75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1" name="Freeform 236"/>
              <p:cNvSpPr>
                <a:spLocks/>
              </p:cNvSpPr>
              <p:nvPr/>
            </p:nvSpPr>
            <p:spPr bwMode="auto">
              <a:xfrm>
                <a:off x="11517313" y="4343400"/>
                <a:ext cx="7938" cy="0"/>
              </a:xfrm>
              <a:custGeom>
                <a:avLst/>
                <a:gdLst>
                  <a:gd name="T0" fmla="*/ 0 w 5"/>
                  <a:gd name="T1" fmla="*/ 4 w 5"/>
                  <a:gd name="T2" fmla="*/ 4 w 5"/>
                  <a:gd name="T3" fmla="*/ 5 w 5"/>
                  <a:gd name="T4" fmla="*/ 5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2" name="Line 237"/>
              <p:cNvSpPr>
                <a:spLocks noChangeShapeType="1"/>
              </p:cNvSpPr>
              <p:nvPr/>
            </p:nvSpPr>
            <p:spPr bwMode="auto">
              <a:xfrm flipH="1">
                <a:off x="9744076" y="4343400"/>
                <a:ext cx="1781175" cy="0"/>
              </a:xfrm>
              <a:prstGeom prst="line">
                <a:avLst/>
              </a:pr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3" name="Freeform 238"/>
              <p:cNvSpPr>
                <a:spLocks/>
              </p:cNvSpPr>
              <p:nvPr/>
            </p:nvSpPr>
            <p:spPr bwMode="auto">
              <a:xfrm>
                <a:off x="9744076" y="4343400"/>
                <a:ext cx="111125" cy="0"/>
              </a:xfrm>
              <a:custGeom>
                <a:avLst/>
                <a:gdLst>
                  <a:gd name="T0" fmla="*/ 0 w 70"/>
                  <a:gd name="T1" fmla="*/ 4 w 70"/>
                  <a:gd name="T2" fmla="*/ 4 w 70"/>
                  <a:gd name="T3" fmla="*/ 4 w 70"/>
                  <a:gd name="T4" fmla="*/ 4 w 70"/>
                  <a:gd name="T5" fmla="*/ 7 w 70"/>
                  <a:gd name="T6" fmla="*/ 7 w 70"/>
                  <a:gd name="T7" fmla="*/ 8 w 70"/>
                  <a:gd name="T8" fmla="*/ 9 w 70"/>
                  <a:gd name="T9" fmla="*/ 12 w 70"/>
                  <a:gd name="T10" fmla="*/ 12 w 70"/>
                  <a:gd name="T11" fmla="*/ 16 w 70"/>
                  <a:gd name="T12" fmla="*/ 16 w 70"/>
                  <a:gd name="T13" fmla="*/ 20 w 70"/>
                  <a:gd name="T14" fmla="*/ 20 w 70"/>
                  <a:gd name="T15" fmla="*/ 24 w 70"/>
                  <a:gd name="T16" fmla="*/ 24 w 70"/>
                  <a:gd name="T17" fmla="*/ 24 w 70"/>
                  <a:gd name="T18" fmla="*/ 28 w 70"/>
                  <a:gd name="T19" fmla="*/ 28 w 70"/>
                  <a:gd name="T20" fmla="*/ 32 w 70"/>
                  <a:gd name="T21" fmla="*/ 32 w 70"/>
                  <a:gd name="T22" fmla="*/ 33 w 70"/>
                  <a:gd name="T23" fmla="*/ 33 w 70"/>
                  <a:gd name="T24" fmla="*/ 37 w 70"/>
                  <a:gd name="T25" fmla="*/ 37 w 70"/>
                  <a:gd name="T26" fmla="*/ 37 w 70"/>
                  <a:gd name="T27" fmla="*/ 39 w 70"/>
                  <a:gd name="T28" fmla="*/ 41 w 70"/>
                  <a:gd name="T29" fmla="*/ 41 w 70"/>
                  <a:gd name="T30" fmla="*/ 41 w 70"/>
                  <a:gd name="T31" fmla="*/ 45 w 70"/>
                  <a:gd name="T32" fmla="*/ 45 w 70"/>
                  <a:gd name="T33" fmla="*/ 49 w 70"/>
                  <a:gd name="T34" fmla="*/ 49 w 70"/>
                  <a:gd name="T35" fmla="*/ 53 w 70"/>
                  <a:gd name="T36" fmla="*/ 53 w 70"/>
                  <a:gd name="T37" fmla="*/ 56 w 70"/>
                  <a:gd name="T38" fmla="*/ 58 w 70"/>
                  <a:gd name="T39" fmla="*/ 58 w 70"/>
                  <a:gd name="T40" fmla="*/ 62 w 70"/>
                  <a:gd name="T41" fmla="*/ 62 w 70"/>
                  <a:gd name="T42" fmla="*/ 62 w 70"/>
                  <a:gd name="T43" fmla="*/ 66 w 70"/>
                  <a:gd name="T44" fmla="*/ 66 w 70"/>
                  <a:gd name="T45" fmla="*/ 66 w 70"/>
                  <a:gd name="T46" fmla="*/ 66 w 70"/>
                  <a:gd name="T47" fmla="*/ 70 w 70"/>
                  <a:gd name="T48" fmla="*/ 70 w 70"/>
                  <a:gd name="T49" fmla="*/ 70 w 7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0">
                    <a:moveTo>
                      <a:pt x="0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0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4" name="Freeform 239"/>
              <p:cNvSpPr>
                <a:spLocks/>
              </p:cNvSpPr>
              <p:nvPr/>
            </p:nvSpPr>
            <p:spPr bwMode="auto">
              <a:xfrm>
                <a:off x="9855201" y="4335462"/>
                <a:ext cx="125413" cy="7938"/>
              </a:xfrm>
              <a:custGeom>
                <a:avLst/>
                <a:gdLst>
                  <a:gd name="T0" fmla="*/ 0 w 79"/>
                  <a:gd name="T1" fmla="*/ 5 h 5"/>
                  <a:gd name="T2" fmla="*/ 4 w 79"/>
                  <a:gd name="T3" fmla="*/ 4 h 5"/>
                  <a:gd name="T4" fmla="*/ 4 w 79"/>
                  <a:gd name="T5" fmla="*/ 5 h 5"/>
                  <a:gd name="T6" fmla="*/ 4 w 79"/>
                  <a:gd name="T7" fmla="*/ 5 h 5"/>
                  <a:gd name="T8" fmla="*/ 8 w 79"/>
                  <a:gd name="T9" fmla="*/ 5 h 5"/>
                  <a:gd name="T10" fmla="*/ 8 w 79"/>
                  <a:gd name="T11" fmla="*/ 5 h 5"/>
                  <a:gd name="T12" fmla="*/ 13 w 79"/>
                  <a:gd name="T13" fmla="*/ 5 h 5"/>
                  <a:gd name="T14" fmla="*/ 13 w 79"/>
                  <a:gd name="T15" fmla="*/ 5 h 5"/>
                  <a:gd name="T16" fmla="*/ 16 w 79"/>
                  <a:gd name="T17" fmla="*/ 5 h 5"/>
                  <a:gd name="T18" fmla="*/ 16 w 79"/>
                  <a:gd name="T19" fmla="*/ 5 h 5"/>
                  <a:gd name="T20" fmla="*/ 19 w 79"/>
                  <a:gd name="T21" fmla="*/ 5 h 5"/>
                  <a:gd name="T22" fmla="*/ 21 w 79"/>
                  <a:gd name="T23" fmla="*/ 5 h 5"/>
                  <a:gd name="T24" fmla="*/ 21 w 79"/>
                  <a:gd name="T25" fmla="*/ 5 h 5"/>
                  <a:gd name="T26" fmla="*/ 25 w 79"/>
                  <a:gd name="T27" fmla="*/ 5 h 5"/>
                  <a:gd name="T28" fmla="*/ 25 w 79"/>
                  <a:gd name="T29" fmla="*/ 5 h 5"/>
                  <a:gd name="T30" fmla="*/ 25 w 79"/>
                  <a:gd name="T31" fmla="*/ 5 h 5"/>
                  <a:gd name="T32" fmla="*/ 29 w 79"/>
                  <a:gd name="T33" fmla="*/ 5 h 5"/>
                  <a:gd name="T34" fmla="*/ 29 w 79"/>
                  <a:gd name="T35" fmla="*/ 5 h 5"/>
                  <a:gd name="T36" fmla="*/ 33 w 79"/>
                  <a:gd name="T37" fmla="*/ 5 h 5"/>
                  <a:gd name="T38" fmla="*/ 33 w 79"/>
                  <a:gd name="T39" fmla="*/ 5 h 5"/>
                  <a:gd name="T40" fmla="*/ 33 w 79"/>
                  <a:gd name="T41" fmla="*/ 5 h 5"/>
                  <a:gd name="T42" fmla="*/ 34 w 79"/>
                  <a:gd name="T43" fmla="*/ 5 h 5"/>
                  <a:gd name="T44" fmla="*/ 36 w 79"/>
                  <a:gd name="T45" fmla="*/ 3 h 5"/>
                  <a:gd name="T46" fmla="*/ 37 w 79"/>
                  <a:gd name="T47" fmla="*/ 5 h 5"/>
                  <a:gd name="T48" fmla="*/ 37 w 79"/>
                  <a:gd name="T49" fmla="*/ 5 h 5"/>
                  <a:gd name="T50" fmla="*/ 41 w 79"/>
                  <a:gd name="T51" fmla="*/ 5 h 5"/>
                  <a:gd name="T52" fmla="*/ 41 w 79"/>
                  <a:gd name="T53" fmla="*/ 5 h 5"/>
                  <a:gd name="T54" fmla="*/ 46 w 79"/>
                  <a:gd name="T55" fmla="*/ 5 h 5"/>
                  <a:gd name="T56" fmla="*/ 46 w 79"/>
                  <a:gd name="T57" fmla="*/ 5 h 5"/>
                  <a:gd name="T58" fmla="*/ 50 w 79"/>
                  <a:gd name="T59" fmla="*/ 5 h 5"/>
                  <a:gd name="T60" fmla="*/ 50 w 79"/>
                  <a:gd name="T61" fmla="*/ 5 h 5"/>
                  <a:gd name="T62" fmla="*/ 51 w 79"/>
                  <a:gd name="T63" fmla="*/ 5 h 5"/>
                  <a:gd name="T64" fmla="*/ 54 w 79"/>
                  <a:gd name="T65" fmla="*/ 5 h 5"/>
                  <a:gd name="T66" fmla="*/ 54 w 79"/>
                  <a:gd name="T67" fmla="*/ 5 h 5"/>
                  <a:gd name="T68" fmla="*/ 58 w 79"/>
                  <a:gd name="T69" fmla="*/ 5 h 5"/>
                  <a:gd name="T70" fmla="*/ 58 w 79"/>
                  <a:gd name="T71" fmla="*/ 5 h 5"/>
                  <a:gd name="T72" fmla="*/ 62 w 79"/>
                  <a:gd name="T73" fmla="*/ 5 h 5"/>
                  <a:gd name="T74" fmla="*/ 62 w 79"/>
                  <a:gd name="T75" fmla="*/ 5 h 5"/>
                  <a:gd name="T76" fmla="*/ 62 w 79"/>
                  <a:gd name="T77" fmla="*/ 5 h 5"/>
                  <a:gd name="T78" fmla="*/ 62 w 79"/>
                  <a:gd name="T79" fmla="*/ 5 h 5"/>
                  <a:gd name="T80" fmla="*/ 66 w 79"/>
                  <a:gd name="T81" fmla="*/ 5 h 5"/>
                  <a:gd name="T82" fmla="*/ 66 w 79"/>
                  <a:gd name="T83" fmla="*/ 5 h 5"/>
                  <a:gd name="T84" fmla="*/ 66 w 79"/>
                  <a:gd name="T85" fmla="*/ 5 h 5"/>
                  <a:gd name="T86" fmla="*/ 67 w 79"/>
                  <a:gd name="T87" fmla="*/ 5 h 5"/>
                  <a:gd name="T88" fmla="*/ 69 w 79"/>
                  <a:gd name="T89" fmla="*/ 0 h 5"/>
                  <a:gd name="T90" fmla="*/ 71 w 79"/>
                  <a:gd name="T91" fmla="*/ 5 h 5"/>
                  <a:gd name="T92" fmla="*/ 71 w 79"/>
                  <a:gd name="T93" fmla="*/ 5 h 5"/>
                  <a:gd name="T94" fmla="*/ 75 w 79"/>
                  <a:gd name="T95" fmla="*/ 5 h 5"/>
                  <a:gd name="T96" fmla="*/ 75 w 79"/>
                  <a:gd name="T97" fmla="*/ 5 h 5"/>
                  <a:gd name="T98" fmla="*/ 79 w 79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9" h="5">
                    <a:moveTo>
                      <a:pt x="0" y="5"/>
                    </a:move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9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3"/>
                    </a:lnTo>
                    <a:lnTo>
                      <a:pt x="37" y="5"/>
                    </a:lnTo>
                    <a:lnTo>
                      <a:pt x="37" y="5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8" y="5"/>
                    </a:lnTo>
                    <a:lnTo>
                      <a:pt x="58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69" y="0"/>
                    </a:lnTo>
                    <a:lnTo>
                      <a:pt x="71" y="5"/>
                    </a:lnTo>
                    <a:lnTo>
                      <a:pt x="71" y="5"/>
                    </a:lnTo>
                    <a:lnTo>
                      <a:pt x="75" y="5"/>
                    </a:lnTo>
                    <a:lnTo>
                      <a:pt x="75" y="5"/>
                    </a:lnTo>
                    <a:lnTo>
                      <a:pt x="79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5" name="Freeform 240"/>
              <p:cNvSpPr>
                <a:spLocks/>
              </p:cNvSpPr>
              <p:nvPr/>
            </p:nvSpPr>
            <p:spPr bwMode="auto">
              <a:xfrm>
                <a:off x="9980613" y="4319587"/>
                <a:ext cx="125413" cy="23813"/>
              </a:xfrm>
              <a:custGeom>
                <a:avLst/>
                <a:gdLst>
                  <a:gd name="T0" fmla="*/ 0 w 79"/>
                  <a:gd name="T1" fmla="*/ 15 h 15"/>
                  <a:gd name="T2" fmla="*/ 0 w 79"/>
                  <a:gd name="T3" fmla="*/ 15 h 15"/>
                  <a:gd name="T4" fmla="*/ 4 w 79"/>
                  <a:gd name="T5" fmla="*/ 15 h 15"/>
                  <a:gd name="T6" fmla="*/ 4 w 79"/>
                  <a:gd name="T7" fmla="*/ 15 h 15"/>
                  <a:gd name="T8" fmla="*/ 5 w 79"/>
                  <a:gd name="T9" fmla="*/ 15 h 15"/>
                  <a:gd name="T10" fmla="*/ 8 w 79"/>
                  <a:gd name="T11" fmla="*/ 15 h 15"/>
                  <a:gd name="T12" fmla="*/ 8 w 79"/>
                  <a:gd name="T13" fmla="*/ 15 h 15"/>
                  <a:gd name="T14" fmla="*/ 12 w 79"/>
                  <a:gd name="T15" fmla="*/ 15 h 15"/>
                  <a:gd name="T16" fmla="*/ 12 w 79"/>
                  <a:gd name="T17" fmla="*/ 15 h 15"/>
                  <a:gd name="T18" fmla="*/ 13 w 79"/>
                  <a:gd name="T19" fmla="*/ 15 h 15"/>
                  <a:gd name="T20" fmla="*/ 16 w 79"/>
                  <a:gd name="T21" fmla="*/ 15 h 15"/>
                  <a:gd name="T22" fmla="*/ 16 w 79"/>
                  <a:gd name="T23" fmla="*/ 15 h 15"/>
                  <a:gd name="T24" fmla="*/ 16 w 79"/>
                  <a:gd name="T25" fmla="*/ 15 h 15"/>
                  <a:gd name="T26" fmla="*/ 16 w 79"/>
                  <a:gd name="T27" fmla="*/ 15 h 15"/>
                  <a:gd name="T28" fmla="*/ 21 w 79"/>
                  <a:gd name="T29" fmla="*/ 15 h 15"/>
                  <a:gd name="T30" fmla="*/ 21 w 79"/>
                  <a:gd name="T31" fmla="*/ 15 h 15"/>
                  <a:gd name="T32" fmla="*/ 21 w 79"/>
                  <a:gd name="T33" fmla="*/ 15 h 15"/>
                  <a:gd name="T34" fmla="*/ 22 w 79"/>
                  <a:gd name="T35" fmla="*/ 6 h 15"/>
                  <a:gd name="T36" fmla="*/ 25 w 79"/>
                  <a:gd name="T37" fmla="*/ 15 h 15"/>
                  <a:gd name="T38" fmla="*/ 25 w 79"/>
                  <a:gd name="T39" fmla="*/ 15 h 15"/>
                  <a:gd name="T40" fmla="*/ 29 w 79"/>
                  <a:gd name="T41" fmla="*/ 15 h 15"/>
                  <a:gd name="T42" fmla="*/ 29 w 79"/>
                  <a:gd name="T43" fmla="*/ 15 h 15"/>
                  <a:gd name="T44" fmla="*/ 33 w 79"/>
                  <a:gd name="T45" fmla="*/ 15 h 15"/>
                  <a:gd name="T46" fmla="*/ 33 w 79"/>
                  <a:gd name="T47" fmla="*/ 15 h 15"/>
                  <a:gd name="T48" fmla="*/ 37 w 79"/>
                  <a:gd name="T49" fmla="*/ 15 h 15"/>
                  <a:gd name="T50" fmla="*/ 37 w 79"/>
                  <a:gd name="T51" fmla="*/ 15 h 15"/>
                  <a:gd name="T52" fmla="*/ 41 w 79"/>
                  <a:gd name="T53" fmla="*/ 15 h 15"/>
                  <a:gd name="T54" fmla="*/ 41 w 79"/>
                  <a:gd name="T55" fmla="*/ 15 h 15"/>
                  <a:gd name="T56" fmla="*/ 46 w 79"/>
                  <a:gd name="T57" fmla="*/ 15 h 15"/>
                  <a:gd name="T58" fmla="*/ 46 w 79"/>
                  <a:gd name="T59" fmla="*/ 15 h 15"/>
                  <a:gd name="T60" fmla="*/ 46 w 79"/>
                  <a:gd name="T61" fmla="*/ 15 h 15"/>
                  <a:gd name="T62" fmla="*/ 50 w 79"/>
                  <a:gd name="T63" fmla="*/ 15 h 15"/>
                  <a:gd name="T64" fmla="*/ 50 w 79"/>
                  <a:gd name="T65" fmla="*/ 15 h 15"/>
                  <a:gd name="T66" fmla="*/ 50 w 79"/>
                  <a:gd name="T67" fmla="*/ 15 h 15"/>
                  <a:gd name="T68" fmla="*/ 54 w 79"/>
                  <a:gd name="T69" fmla="*/ 15 h 15"/>
                  <a:gd name="T70" fmla="*/ 54 w 79"/>
                  <a:gd name="T71" fmla="*/ 15 h 15"/>
                  <a:gd name="T72" fmla="*/ 54 w 79"/>
                  <a:gd name="T73" fmla="*/ 15 h 15"/>
                  <a:gd name="T74" fmla="*/ 55 w 79"/>
                  <a:gd name="T75" fmla="*/ 0 h 15"/>
                  <a:gd name="T76" fmla="*/ 58 w 79"/>
                  <a:gd name="T77" fmla="*/ 15 h 15"/>
                  <a:gd name="T78" fmla="*/ 58 w 79"/>
                  <a:gd name="T79" fmla="*/ 15 h 15"/>
                  <a:gd name="T80" fmla="*/ 62 w 79"/>
                  <a:gd name="T81" fmla="*/ 15 h 15"/>
                  <a:gd name="T82" fmla="*/ 62 w 79"/>
                  <a:gd name="T83" fmla="*/ 15 h 15"/>
                  <a:gd name="T84" fmla="*/ 66 w 79"/>
                  <a:gd name="T85" fmla="*/ 15 h 15"/>
                  <a:gd name="T86" fmla="*/ 66 w 79"/>
                  <a:gd name="T87" fmla="*/ 15 h 15"/>
                  <a:gd name="T88" fmla="*/ 70 w 79"/>
                  <a:gd name="T89" fmla="*/ 15 h 15"/>
                  <a:gd name="T90" fmla="*/ 71 w 79"/>
                  <a:gd name="T91" fmla="*/ 15 h 15"/>
                  <a:gd name="T92" fmla="*/ 71 w 79"/>
                  <a:gd name="T93" fmla="*/ 15 h 15"/>
                  <a:gd name="T94" fmla="*/ 75 w 79"/>
                  <a:gd name="T95" fmla="*/ 15 h 15"/>
                  <a:gd name="T96" fmla="*/ 75 w 79"/>
                  <a:gd name="T97" fmla="*/ 15 h 15"/>
                  <a:gd name="T98" fmla="*/ 79 w 79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9" h="15">
                    <a:moveTo>
                      <a:pt x="0" y="15"/>
                    </a:move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2" y="6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37" y="15"/>
                    </a:lnTo>
                    <a:lnTo>
                      <a:pt x="41" y="15"/>
                    </a:lnTo>
                    <a:lnTo>
                      <a:pt x="41" y="15"/>
                    </a:lnTo>
                    <a:lnTo>
                      <a:pt x="46" y="15"/>
                    </a:lnTo>
                    <a:lnTo>
                      <a:pt x="46" y="15"/>
                    </a:lnTo>
                    <a:lnTo>
                      <a:pt x="46" y="15"/>
                    </a:lnTo>
                    <a:lnTo>
                      <a:pt x="50" y="15"/>
                    </a:lnTo>
                    <a:lnTo>
                      <a:pt x="50" y="15"/>
                    </a:lnTo>
                    <a:lnTo>
                      <a:pt x="50" y="15"/>
                    </a:lnTo>
                    <a:lnTo>
                      <a:pt x="54" y="15"/>
                    </a:lnTo>
                    <a:lnTo>
                      <a:pt x="54" y="15"/>
                    </a:lnTo>
                    <a:lnTo>
                      <a:pt x="54" y="15"/>
                    </a:lnTo>
                    <a:lnTo>
                      <a:pt x="55" y="0"/>
                    </a:lnTo>
                    <a:lnTo>
                      <a:pt x="58" y="15"/>
                    </a:lnTo>
                    <a:lnTo>
                      <a:pt x="58" y="15"/>
                    </a:lnTo>
                    <a:lnTo>
                      <a:pt x="62" y="15"/>
                    </a:lnTo>
                    <a:lnTo>
                      <a:pt x="62" y="15"/>
                    </a:lnTo>
                    <a:lnTo>
                      <a:pt x="66" y="15"/>
                    </a:lnTo>
                    <a:lnTo>
                      <a:pt x="66" y="15"/>
                    </a:lnTo>
                    <a:lnTo>
                      <a:pt x="70" y="15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5" y="15"/>
                    </a:lnTo>
                    <a:lnTo>
                      <a:pt x="75" y="15"/>
                    </a:lnTo>
                    <a:lnTo>
                      <a:pt x="79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6" name="Freeform 241"/>
              <p:cNvSpPr>
                <a:spLocks/>
              </p:cNvSpPr>
              <p:nvPr/>
            </p:nvSpPr>
            <p:spPr bwMode="auto">
              <a:xfrm>
                <a:off x="10106026" y="4219575"/>
                <a:ext cx="117475" cy="123825"/>
              </a:xfrm>
              <a:custGeom>
                <a:avLst/>
                <a:gdLst>
                  <a:gd name="T0" fmla="*/ 0 w 74"/>
                  <a:gd name="T1" fmla="*/ 78 h 78"/>
                  <a:gd name="T2" fmla="*/ 0 w 74"/>
                  <a:gd name="T3" fmla="*/ 78 h 78"/>
                  <a:gd name="T4" fmla="*/ 4 w 74"/>
                  <a:gd name="T5" fmla="*/ 78 h 78"/>
                  <a:gd name="T6" fmla="*/ 4 w 74"/>
                  <a:gd name="T7" fmla="*/ 78 h 78"/>
                  <a:gd name="T8" fmla="*/ 4 w 74"/>
                  <a:gd name="T9" fmla="*/ 78 h 78"/>
                  <a:gd name="T10" fmla="*/ 5 w 74"/>
                  <a:gd name="T11" fmla="*/ 78 h 78"/>
                  <a:gd name="T12" fmla="*/ 8 w 74"/>
                  <a:gd name="T13" fmla="*/ 52 h 78"/>
                  <a:gd name="T14" fmla="*/ 8 w 74"/>
                  <a:gd name="T15" fmla="*/ 74 h 78"/>
                  <a:gd name="T16" fmla="*/ 8 w 74"/>
                  <a:gd name="T17" fmla="*/ 78 h 78"/>
                  <a:gd name="T18" fmla="*/ 12 w 74"/>
                  <a:gd name="T19" fmla="*/ 78 h 78"/>
                  <a:gd name="T20" fmla="*/ 12 w 74"/>
                  <a:gd name="T21" fmla="*/ 78 h 78"/>
                  <a:gd name="T22" fmla="*/ 16 w 74"/>
                  <a:gd name="T23" fmla="*/ 78 h 78"/>
                  <a:gd name="T24" fmla="*/ 16 w 74"/>
                  <a:gd name="T25" fmla="*/ 78 h 78"/>
                  <a:gd name="T26" fmla="*/ 21 w 74"/>
                  <a:gd name="T27" fmla="*/ 78 h 78"/>
                  <a:gd name="T28" fmla="*/ 21 w 74"/>
                  <a:gd name="T29" fmla="*/ 78 h 78"/>
                  <a:gd name="T30" fmla="*/ 24 w 74"/>
                  <a:gd name="T31" fmla="*/ 78 h 78"/>
                  <a:gd name="T32" fmla="*/ 25 w 74"/>
                  <a:gd name="T33" fmla="*/ 78 h 78"/>
                  <a:gd name="T34" fmla="*/ 25 w 74"/>
                  <a:gd name="T35" fmla="*/ 78 h 78"/>
                  <a:gd name="T36" fmla="*/ 29 w 74"/>
                  <a:gd name="T37" fmla="*/ 78 h 78"/>
                  <a:gd name="T38" fmla="*/ 29 w 74"/>
                  <a:gd name="T39" fmla="*/ 78 h 78"/>
                  <a:gd name="T40" fmla="*/ 33 w 74"/>
                  <a:gd name="T41" fmla="*/ 78 h 78"/>
                  <a:gd name="T42" fmla="*/ 33 w 74"/>
                  <a:gd name="T43" fmla="*/ 78 h 78"/>
                  <a:gd name="T44" fmla="*/ 33 w 74"/>
                  <a:gd name="T45" fmla="*/ 78 h 78"/>
                  <a:gd name="T46" fmla="*/ 33 w 74"/>
                  <a:gd name="T47" fmla="*/ 78 h 78"/>
                  <a:gd name="T48" fmla="*/ 37 w 74"/>
                  <a:gd name="T49" fmla="*/ 78 h 78"/>
                  <a:gd name="T50" fmla="*/ 37 w 74"/>
                  <a:gd name="T51" fmla="*/ 78 h 78"/>
                  <a:gd name="T52" fmla="*/ 38 w 74"/>
                  <a:gd name="T53" fmla="*/ 78 h 78"/>
                  <a:gd name="T54" fmla="*/ 41 w 74"/>
                  <a:gd name="T55" fmla="*/ 33 h 78"/>
                  <a:gd name="T56" fmla="*/ 41 w 74"/>
                  <a:gd name="T57" fmla="*/ 78 h 78"/>
                  <a:gd name="T58" fmla="*/ 41 w 74"/>
                  <a:gd name="T59" fmla="*/ 78 h 78"/>
                  <a:gd name="T60" fmla="*/ 46 w 74"/>
                  <a:gd name="T61" fmla="*/ 78 h 78"/>
                  <a:gd name="T62" fmla="*/ 46 w 74"/>
                  <a:gd name="T63" fmla="*/ 78 h 78"/>
                  <a:gd name="T64" fmla="*/ 50 w 74"/>
                  <a:gd name="T65" fmla="*/ 78 h 78"/>
                  <a:gd name="T66" fmla="*/ 50 w 74"/>
                  <a:gd name="T67" fmla="*/ 78 h 78"/>
                  <a:gd name="T68" fmla="*/ 54 w 74"/>
                  <a:gd name="T69" fmla="*/ 78 h 78"/>
                  <a:gd name="T70" fmla="*/ 54 w 74"/>
                  <a:gd name="T71" fmla="*/ 78 h 78"/>
                  <a:gd name="T72" fmla="*/ 56 w 74"/>
                  <a:gd name="T73" fmla="*/ 78 h 78"/>
                  <a:gd name="T74" fmla="*/ 58 w 74"/>
                  <a:gd name="T75" fmla="*/ 78 h 78"/>
                  <a:gd name="T76" fmla="*/ 58 w 74"/>
                  <a:gd name="T77" fmla="*/ 78 h 78"/>
                  <a:gd name="T78" fmla="*/ 62 w 74"/>
                  <a:gd name="T79" fmla="*/ 78 h 78"/>
                  <a:gd name="T80" fmla="*/ 62 w 74"/>
                  <a:gd name="T81" fmla="*/ 78 h 78"/>
                  <a:gd name="T82" fmla="*/ 66 w 74"/>
                  <a:gd name="T83" fmla="*/ 78 h 78"/>
                  <a:gd name="T84" fmla="*/ 66 w 74"/>
                  <a:gd name="T85" fmla="*/ 78 h 78"/>
                  <a:gd name="T86" fmla="*/ 70 w 74"/>
                  <a:gd name="T87" fmla="*/ 78 h 78"/>
                  <a:gd name="T88" fmla="*/ 71 w 74"/>
                  <a:gd name="T89" fmla="*/ 78 h 78"/>
                  <a:gd name="T90" fmla="*/ 71 w 74"/>
                  <a:gd name="T91" fmla="*/ 78 h 78"/>
                  <a:gd name="T92" fmla="*/ 71 w 74"/>
                  <a:gd name="T93" fmla="*/ 78 h 78"/>
                  <a:gd name="T94" fmla="*/ 73 w 74"/>
                  <a:gd name="T95" fmla="*/ 0 h 78"/>
                  <a:gd name="T96" fmla="*/ 74 w 74"/>
                  <a:gd name="T97" fmla="*/ 78 h 78"/>
                  <a:gd name="T98" fmla="*/ 74 w 74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78">
                    <a:moveTo>
                      <a:pt x="0" y="78"/>
                    </a:moveTo>
                    <a:lnTo>
                      <a:pt x="0" y="78"/>
                    </a:lnTo>
                    <a:lnTo>
                      <a:pt x="4" y="78"/>
                    </a:lnTo>
                    <a:lnTo>
                      <a:pt x="4" y="78"/>
                    </a:lnTo>
                    <a:lnTo>
                      <a:pt x="4" y="78"/>
                    </a:lnTo>
                    <a:lnTo>
                      <a:pt x="5" y="78"/>
                    </a:lnTo>
                    <a:lnTo>
                      <a:pt x="8" y="52"/>
                    </a:lnTo>
                    <a:lnTo>
                      <a:pt x="8" y="74"/>
                    </a:lnTo>
                    <a:lnTo>
                      <a:pt x="8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6" y="78"/>
                    </a:lnTo>
                    <a:lnTo>
                      <a:pt x="16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4" y="78"/>
                    </a:lnTo>
                    <a:lnTo>
                      <a:pt x="25" y="78"/>
                    </a:lnTo>
                    <a:lnTo>
                      <a:pt x="25" y="78"/>
                    </a:lnTo>
                    <a:lnTo>
                      <a:pt x="29" y="78"/>
                    </a:lnTo>
                    <a:lnTo>
                      <a:pt x="29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7" y="78"/>
                    </a:lnTo>
                    <a:lnTo>
                      <a:pt x="37" y="78"/>
                    </a:lnTo>
                    <a:lnTo>
                      <a:pt x="38" y="78"/>
                    </a:lnTo>
                    <a:lnTo>
                      <a:pt x="41" y="33"/>
                    </a:lnTo>
                    <a:lnTo>
                      <a:pt x="41" y="78"/>
                    </a:lnTo>
                    <a:lnTo>
                      <a:pt x="41" y="78"/>
                    </a:lnTo>
                    <a:lnTo>
                      <a:pt x="46" y="78"/>
                    </a:lnTo>
                    <a:lnTo>
                      <a:pt x="46" y="78"/>
                    </a:lnTo>
                    <a:lnTo>
                      <a:pt x="50" y="78"/>
                    </a:lnTo>
                    <a:lnTo>
                      <a:pt x="50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6" y="78"/>
                    </a:lnTo>
                    <a:lnTo>
                      <a:pt x="58" y="78"/>
                    </a:lnTo>
                    <a:lnTo>
                      <a:pt x="58" y="78"/>
                    </a:lnTo>
                    <a:lnTo>
                      <a:pt x="62" y="78"/>
                    </a:lnTo>
                    <a:lnTo>
                      <a:pt x="62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70" y="78"/>
                    </a:lnTo>
                    <a:lnTo>
                      <a:pt x="71" y="78"/>
                    </a:lnTo>
                    <a:lnTo>
                      <a:pt x="71" y="78"/>
                    </a:lnTo>
                    <a:lnTo>
                      <a:pt x="71" y="78"/>
                    </a:lnTo>
                    <a:lnTo>
                      <a:pt x="73" y="0"/>
                    </a:lnTo>
                    <a:lnTo>
                      <a:pt x="74" y="78"/>
                    </a:lnTo>
                    <a:lnTo>
                      <a:pt x="74" y="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7" name="Freeform 242"/>
              <p:cNvSpPr>
                <a:spLocks/>
              </p:cNvSpPr>
              <p:nvPr/>
            </p:nvSpPr>
            <p:spPr bwMode="auto">
              <a:xfrm>
                <a:off x="10223501" y="4002087"/>
                <a:ext cx="139700" cy="341313"/>
              </a:xfrm>
              <a:custGeom>
                <a:avLst/>
                <a:gdLst>
                  <a:gd name="T0" fmla="*/ 0 w 88"/>
                  <a:gd name="T1" fmla="*/ 215 h 215"/>
                  <a:gd name="T2" fmla="*/ 5 w 88"/>
                  <a:gd name="T3" fmla="*/ 215 h 215"/>
                  <a:gd name="T4" fmla="*/ 5 w 88"/>
                  <a:gd name="T5" fmla="*/ 215 h 215"/>
                  <a:gd name="T6" fmla="*/ 9 w 88"/>
                  <a:gd name="T7" fmla="*/ 215 h 215"/>
                  <a:gd name="T8" fmla="*/ 9 w 88"/>
                  <a:gd name="T9" fmla="*/ 215 h 215"/>
                  <a:gd name="T10" fmla="*/ 13 w 88"/>
                  <a:gd name="T11" fmla="*/ 215 h 215"/>
                  <a:gd name="T12" fmla="*/ 13 w 88"/>
                  <a:gd name="T13" fmla="*/ 215 h 215"/>
                  <a:gd name="T14" fmla="*/ 15 w 88"/>
                  <a:gd name="T15" fmla="*/ 215 h 215"/>
                  <a:gd name="T16" fmla="*/ 17 w 88"/>
                  <a:gd name="T17" fmla="*/ 215 h 215"/>
                  <a:gd name="T18" fmla="*/ 17 w 88"/>
                  <a:gd name="T19" fmla="*/ 215 h 215"/>
                  <a:gd name="T20" fmla="*/ 22 w 88"/>
                  <a:gd name="T21" fmla="*/ 215 h 215"/>
                  <a:gd name="T22" fmla="*/ 22 w 88"/>
                  <a:gd name="T23" fmla="*/ 215 h 215"/>
                  <a:gd name="T24" fmla="*/ 25 w 88"/>
                  <a:gd name="T25" fmla="*/ 215 h 215"/>
                  <a:gd name="T26" fmla="*/ 26 w 88"/>
                  <a:gd name="T27" fmla="*/ 215 h 215"/>
                  <a:gd name="T28" fmla="*/ 30 w 88"/>
                  <a:gd name="T29" fmla="*/ 215 h 215"/>
                  <a:gd name="T30" fmla="*/ 30 w 88"/>
                  <a:gd name="T31" fmla="*/ 215 h 215"/>
                  <a:gd name="T32" fmla="*/ 30 w 88"/>
                  <a:gd name="T33" fmla="*/ 215 h 215"/>
                  <a:gd name="T34" fmla="*/ 32 w 88"/>
                  <a:gd name="T35" fmla="*/ 83 h 215"/>
                  <a:gd name="T36" fmla="*/ 34 w 88"/>
                  <a:gd name="T37" fmla="*/ 215 h 215"/>
                  <a:gd name="T38" fmla="*/ 34 w 88"/>
                  <a:gd name="T39" fmla="*/ 215 h 215"/>
                  <a:gd name="T40" fmla="*/ 38 w 88"/>
                  <a:gd name="T41" fmla="*/ 215 h 215"/>
                  <a:gd name="T42" fmla="*/ 38 w 88"/>
                  <a:gd name="T43" fmla="*/ 215 h 215"/>
                  <a:gd name="T44" fmla="*/ 42 w 88"/>
                  <a:gd name="T45" fmla="*/ 215 h 215"/>
                  <a:gd name="T46" fmla="*/ 42 w 88"/>
                  <a:gd name="T47" fmla="*/ 215 h 215"/>
                  <a:gd name="T48" fmla="*/ 46 w 88"/>
                  <a:gd name="T49" fmla="*/ 215 h 215"/>
                  <a:gd name="T50" fmla="*/ 46 w 88"/>
                  <a:gd name="T51" fmla="*/ 215 h 215"/>
                  <a:gd name="T52" fmla="*/ 47 w 88"/>
                  <a:gd name="T53" fmla="*/ 215 h 215"/>
                  <a:gd name="T54" fmla="*/ 50 w 88"/>
                  <a:gd name="T55" fmla="*/ 215 h 215"/>
                  <a:gd name="T56" fmla="*/ 51 w 88"/>
                  <a:gd name="T57" fmla="*/ 215 h 215"/>
                  <a:gd name="T58" fmla="*/ 55 w 88"/>
                  <a:gd name="T59" fmla="*/ 215 h 215"/>
                  <a:gd name="T60" fmla="*/ 55 w 88"/>
                  <a:gd name="T61" fmla="*/ 215 h 215"/>
                  <a:gd name="T62" fmla="*/ 59 w 88"/>
                  <a:gd name="T63" fmla="*/ 215 h 215"/>
                  <a:gd name="T64" fmla="*/ 59 w 88"/>
                  <a:gd name="T65" fmla="*/ 215 h 215"/>
                  <a:gd name="T66" fmla="*/ 59 w 88"/>
                  <a:gd name="T67" fmla="*/ 215 h 215"/>
                  <a:gd name="T68" fmla="*/ 59 w 88"/>
                  <a:gd name="T69" fmla="*/ 215 h 215"/>
                  <a:gd name="T70" fmla="*/ 63 w 88"/>
                  <a:gd name="T71" fmla="*/ 215 h 215"/>
                  <a:gd name="T72" fmla="*/ 63 w 88"/>
                  <a:gd name="T73" fmla="*/ 215 h 215"/>
                  <a:gd name="T74" fmla="*/ 63 w 88"/>
                  <a:gd name="T75" fmla="*/ 215 h 215"/>
                  <a:gd name="T76" fmla="*/ 64 w 88"/>
                  <a:gd name="T77" fmla="*/ 0 h 215"/>
                  <a:gd name="T78" fmla="*/ 67 w 88"/>
                  <a:gd name="T79" fmla="*/ 215 h 215"/>
                  <a:gd name="T80" fmla="*/ 67 w 88"/>
                  <a:gd name="T81" fmla="*/ 215 h 215"/>
                  <a:gd name="T82" fmla="*/ 71 w 88"/>
                  <a:gd name="T83" fmla="*/ 215 h 215"/>
                  <a:gd name="T84" fmla="*/ 71 w 88"/>
                  <a:gd name="T85" fmla="*/ 215 h 215"/>
                  <a:gd name="T86" fmla="*/ 75 w 88"/>
                  <a:gd name="T87" fmla="*/ 215 h 215"/>
                  <a:gd name="T88" fmla="*/ 76 w 88"/>
                  <a:gd name="T89" fmla="*/ 215 h 215"/>
                  <a:gd name="T90" fmla="*/ 80 w 88"/>
                  <a:gd name="T91" fmla="*/ 215 h 215"/>
                  <a:gd name="T92" fmla="*/ 80 w 88"/>
                  <a:gd name="T93" fmla="*/ 215 h 215"/>
                  <a:gd name="T94" fmla="*/ 84 w 88"/>
                  <a:gd name="T95" fmla="*/ 215 h 215"/>
                  <a:gd name="T96" fmla="*/ 84 w 88"/>
                  <a:gd name="T97" fmla="*/ 215 h 215"/>
                  <a:gd name="T98" fmla="*/ 88 w 88"/>
                  <a:gd name="T99" fmla="*/ 215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8" h="215">
                    <a:moveTo>
                      <a:pt x="0" y="215"/>
                    </a:moveTo>
                    <a:lnTo>
                      <a:pt x="5" y="215"/>
                    </a:lnTo>
                    <a:lnTo>
                      <a:pt x="5" y="215"/>
                    </a:lnTo>
                    <a:lnTo>
                      <a:pt x="9" y="215"/>
                    </a:lnTo>
                    <a:lnTo>
                      <a:pt x="9" y="215"/>
                    </a:lnTo>
                    <a:lnTo>
                      <a:pt x="13" y="215"/>
                    </a:lnTo>
                    <a:lnTo>
                      <a:pt x="13" y="215"/>
                    </a:lnTo>
                    <a:lnTo>
                      <a:pt x="15" y="215"/>
                    </a:lnTo>
                    <a:lnTo>
                      <a:pt x="17" y="215"/>
                    </a:lnTo>
                    <a:lnTo>
                      <a:pt x="17" y="215"/>
                    </a:lnTo>
                    <a:lnTo>
                      <a:pt x="22" y="215"/>
                    </a:lnTo>
                    <a:lnTo>
                      <a:pt x="22" y="215"/>
                    </a:lnTo>
                    <a:lnTo>
                      <a:pt x="25" y="215"/>
                    </a:lnTo>
                    <a:lnTo>
                      <a:pt x="26" y="215"/>
                    </a:lnTo>
                    <a:lnTo>
                      <a:pt x="30" y="215"/>
                    </a:lnTo>
                    <a:lnTo>
                      <a:pt x="30" y="215"/>
                    </a:lnTo>
                    <a:lnTo>
                      <a:pt x="30" y="215"/>
                    </a:lnTo>
                    <a:lnTo>
                      <a:pt x="32" y="83"/>
                    </a:lnTo>
                    <a:lnTo>
                      <a:pt x="34" y="215"/>
                    </a:lnTo>
                    <a:lnTo>
                      <a:pt x="34" y="215"/>
                    </a:lnTo>
                    <a:lnTo>
                      <a:pt x="38" y="215"/>
                    </a:lnTo>
                    <a:lnTo>
                      <a:pt x="38" y="215"/>
                    </a:lnTo>
                    <a:lnTo>
                      <a:pt x="42" y="215"/>
                    </a:lnTo>
                    <a:lnTo>
                      <a:pt x="42" y="215"/>
                    </a:lnTo>
                    <a:lnTo>
                      <a:pt x="46" y="215"/>
                    </a:lnTo>
                    <a:lnTo>
                      <a:pt x="46" y="215"/>
                    </a:lnTo>
                    <a:lnTo>
                      <a:pt x="47" y="215"/>
                    </a:lnTo>
                    <a:lnTo>
                      <a:pt x="50" y="215"/>
                    </a:lnTo>
                    <a:lnTo>
                      <a:pt x="51" y="215"/>
                    </a:lnTo>
                    <a:lnTo>
                      <a:pt x="55" y="215"/>
                    </a:lnTo>
                    <a:lnTo>
                      <a:pt x="55" y="215"/>
                    </a:lnTo>
                    <a:lnTo>
                      <a:pt x="59" y="215"/>
                    </a:lnTo>
                    <a:lnTo>
                      <a:pt x="59" y="215"/>
                    </a:lnTo>
                    <a:lnTo>
                      <a:pt x="59" y="215"/>
                    </a:lnTo>
                    <a:lnTo>
                      <a:pt x="59" y="215"/>
                    </a:lnTo>
                    <a:lnTo>
                      <a:pt x="63" y="215"/>
                    </a:lnTo>
                    <a:lnTo>
                      <a:pt x="63" y="215"/>
                    </a:lnTo>
                    <a:lnTo>
                      <a:pt x="63" y="215"/>
                    </a:lnTo>
                    <a:lnTo>
                      <a:pt x="64" y="0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71" y="215"/>
                    </a:lnTo>
                    <a:lnTo>
                      <a:pt x="71" y="215"/>
                    </a:lnTo>
                    <a:lnTo>
                      <a:pt x="75" y="215"/>
                    </a:lnTo>
                    <a:lnTo>
                      <a:pt x="76" y="215"/>
                    </a:lnTo>
                    <a:lnTo>
                      <a:pt x="80" y="215"/>
                    </a:lnTo>
                    <a:lnTo>
                      <a:pt x="80" y="215"/>
                    </a:lnTo>
                    <a:lnTo>
                      <a:pt x="84" y="215"/>
                    </a:lnTo>
                    <a:lnTo>
                      <a:pt x="84" y="215"/>
                    </a:lnTo>
                    <a:lnTo>
                      <a:pt x="88" y="2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8" name="Freeform 243"/>
              <p:cNvSpPr>
                <a:spLocks/>
              </p:cNvSpPr>
              <p:nvPr/>
            </p:nvSpPr>
            <p:spPr bwMode="auto">
              <a:xfrm>
                <a:off x="10363201" y="3255962"/>
                <a:ext cx="138113" cy="1087438"/>
              </a:xfrm>
              <a:custGeom>
                <a:avLst/>
                <a:gdLst>
                  <a:gd name="T0" fmla="*/ 0 w 87"/>
                  <a:gd name="T1" fmla="*/ 685 h 685"/>
                  <a:gd name="T2" fmla="*/ 0 w 87"/>
                  <a:gd name="T3" fmla="*/ 685 h 685"/>
                  <a:gd name="T4" fmla="*/ 4 w 87"/>
                  <a:gd name="T5" fmla="*/ 685 h 685"/>
                  <a:gd name="T6" fmla="*/ 4 w 87"/>
                  <a:gd name="T7" fmla="*/ 685 h 685"/>
                  <a:gd name="T8" fmla="*/ 8 w 87"/>
                  <a:gd name="T9" fmla="*/ 682 h 685"/>
                  <a:gd name="T10" fmla="*/ 8 w 87"/>
                  <a:gd name="T11" fmla="*/ 683 h 685"/>
                  <a:gd name="T12" fmla="*/ 9 w 87"/>
                  <a:gd name="T13" fmla="*/ 347 h 685"/>
                  <a:gd name="T14" fmla="*/ 13 w 87"/>
                  <a:gd name="T15" fmla="*/ 685 h 685"/>
                  <a:gd name="T16" fmla="*/ 13 w 87"/>
                  <a:gd name="T17" fmla="*/ 685 h 685"/>
                  <a:gd name="T18" fmla="*/ 16 w 87"/>
                  <a:gd name="T19" fmla="*/ 685 h 685"/>
                  <a:gd name="T20" fmla="*/ 16 w 87"/>
                  <a:gd name="T21" fmla="*/ 685 h 685"/>
                  <a:gd name="T22" fmla="*/ 21 w 87"/>
                  <a:gd name="T23" fmla="*/ 685 h 685"/>
                  <a:gd name="T24" fmla="*/ 21 w 87"/>
                  <a:gd name="T25" fmla="*/ 685 h 685"/>
                  <a:gd name="T26" fmla="*/ 24 w 87"/>
                  <a:gd name="T27" fmla="*/ 685 h 685"/>
                  <a:gd name="T28" fmla="*/ 25 w 87"/>
                  <a:gd name="T29" fmla="*/ 685 h 685"/>
                  <a:gd name="T30" fmla="*/ 25 w 87"/>
                  <a:gd name="T31" fmla="*/ 685 h 685"/>
                  <a:gd name="T32" fmla="*/ 29 w 87"/>
                  <a:gd name="T33" fmla="*/ 685 h 685"/>
                  <a:gd name="T34" fmla="*/ 29 w 87"/>
                  <a:gd name="T35" fmla="*/ 685 h 685"/>
                  <a:gd name="T36" fmla="*/ 33 w 87"/>
                  <a:gd name="T37" fmla="*/ 685 h 685"/>
                  <a:gd name="T38" fmla="*/ 33 w 87"/>
                  <a:gd name="T39" fmla="*/ 685 h 685"/>
                  <a:gd name="T40" fmla="*/ 37 w 87"/>
                  <a:gd name="T41" fmla="*/ 685 h 685"/>
                  <a:gd name="T42" fmla="*/ 37 w 87"/>
                  <a:gd name="T43" fmla="*/ 685 h 685"/>
                  <a:gd name="T44" fmla="*/ 37 w 87"/>
                  <a:gd name="T45" fmla="*/ 685 h 685"/>
                  <a:gd name="T46" fmla="*/ 37 w 87"/>
                  <a:gd name="T47" fmla="*/ 685 h 685"/>
                  <a:gd name="T48" fmla="*/ 41 w 87"/>
                  <a:gd name="T49" fmla="*/ 187 h 685"/>
                  <a:gd name="T50" fmla="*/ 41 w 87"/>
                  <a:gd name="T51" fmla="*/ 682 h 685"/>
                  <a:gd name="T52" fmla="*/ 41 w 87"/>
                  <a:gd name="T53" fmla="*/ 683 h 685"/>
                  <a:gd name="T54" fmla="*/ 46 w 87"/>
                  <a:gd name="T55" fmla="*/ 685 h 685"/>
                  <a:gd name="T56" fmla="*/ 46 w 87"/>
                  <a:gd name="T57" fmla="*/ 685 h 685"/>
                  <a:gd name="T58" fmla="*/ 50 w 87"/>
                  <a:gd name="T59" fmla="*/ 685 h 685"/>
                  <a:gd name="T60" fmla="*/ 50 w 87"/>
                  <a:gd name="T61" fmla="*/ 685 h 685"/>
                  <a:gd name="T62" fmla="*/ 54 w 87"/>
                  <a:gd name="T63" fmla="*/ 685 h 685"/>
                  <a:gd name="T64" fmla="*/ 54 w 87"/>
                  <a:gd name="T65" fmla="*/ 685 h 685"/>
                  <a:gd name="T66" fmla="*/ 57 w 87"/>
                  <a:gd name="T67" fmla="*/ 685 h 685"/>
                  <a:gd name="T68" fmla="*/ 58 w 87"/>
                  <a:gd name="T69" fmla="*/ 685 h 685"/>
                  <a:gd name="T70" fmla="*/ 58 w 87"/>
                  <a:gd name="T71" fmla="*/ 685 h 685"/>
                  <a:gd name="T72" fmla="*/ 62 w 87"/>
                  <a:gd name="T73" fmla="*/ 685 h 685"/>
                  <a:gd name="T74" fmla="*/ 62 w 87"/>
                  <a:gd name="T75" fmla="*/ 685 h 685"/>
                  <a:gd name="T76" fmla="*/ 66 w 87"/>
                  <a:gd name="T77" fmla="*/ 685 h 685"/>
                  <a:gd name="T78" fmla="*/ 67 w 87"/>
                  <a:gd name="T79" fmla="*/ 685 h 685"/>
                  <a:gd name="T80" fmla="*/ 71 w 87"/>
                  <a:gd name="T81" fmla="*/ 685 h 685"/>
                  <a:gd name="T82" fmla="*/ 71 w 87"/>
                  <a:gd name="T83" fmla="*/ 685 h 685"/>
                  <a:gd name="T84" fmla="*/ 74 w 87"/>
                  <a:gd name="T85" fmla="*/ 0 h 685"/>
                  <a:gd name="T86" fmla="*/ 75 w 87"/>
                  <a:gd name="T87" fmla="*/ 685 h 685"/>
                  <a:gd name="T88" fmla="*/ 75 w 87"/>
                  <a:gd name="T89" fmla="*/ 685 h 685"/>
                  <a:gd name="T90" fmla="*/ 79 w 87"/>
                  <a:gd name="T91" fmla="*/ 685 h 685"/>
                  <a:gd name="T92" fmla="*/ 79 w 87"/>
                  <a:gd name="T93" fmla="*/ 685 h 685"/>
                  <a:gd name="T94" fmla="*/ 83 w 87"/>
                  <a:gd name="T95" fmla="*/ 685 h 685"/>
                  <a:gd name="T96" fmla="*/ 83 w 87"/>
                  <a:gd name="T97" fmla="*/ 685 h 685"/>
                  <a:gd name="T98" fmla="*/ 87 w 87"/>
                  <a:gd name="T99" fmla="*/ 685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685">
                    <a:moveTo>
                      <a:pt x="0" y="685"/>
                    </a:moveTo>
                    <a:lnTo>
                      <a:pt x="0" y="685"/>
                    </a:lnTo>
                    <a:lnTo>
                      <a:pt x="4" y="685"/>
                    </a:lnTo>
                    <a:lnTo>
                      <a:pt x="4" y="685"/>
                    </a:lnTo>
                    <a:lnTo>
                      <a:pt x="8" y="682"/>
                    </a:lnTo>
                    <a:lnTo>
                      <a:pt x="8" y="683"/>
                    </a:lnTo>
                    <a:lnTo>
                      <a:pt x="9" y="347"/>
                    </a:lnTo>
                    <a:lnTo>
                      <a:pt x="13" y="685"/>
                    </a:lnTo>
                    <a:lnTo>
                      <a:pt x="13" y="685"/>
                    </a:lnTo>
                    <a:lnTo>
                      <a:pt x="16" y="685"/>
                    </a:lnTo>
                    <a:lnTo>
                      <a:pt x="16" y="685"/>
                    </a:lnTo>
                    <a:lnTo>
                      <a:pt x="21" y="685"/>
                    </a:lnTo>
                    <a:lnTo>
                      <a:pt x="21" y="685"/>
                    </a:lnTo>
                    <a:lnTo>
                      <a:pt x="24" y="685"/>
                    </a:lnTo>
                    <a:lnTo>
                      <a:pt x="25" y="685"/>
                    </a:lnTo>
                    <a:lnTo>
                      <a:pt x="25" y="685"/>
                    </a:lnTo>
                    <a:lnTo>
                      <a:pt x="29" y="685"/>
                    </a:lnTo>
                    <a:lnTo>
                      <a:pt x="29" y="685"/>
                    </a:lnTo>
                    <a:lnTo>
                      <a:pt x="33" y="685"/>
                    </a:lnTo>
                    <a:lnTo>
                      <a:pt x="33" y="685"/>
                    </a:lnTo>
                    <a:lnTo>
                      <a:pt x="37" y="685"/>
                    </a:lnTo>
                    <a:lnTo>
                      <a:pt x="37" y="685"/>
                    </a:lnTo>
                    <a:lnTo>
                      <a:pt x="37" y="685"/>
                    </a:lnTo>
                    <a:lnTo>
                      <a:pt x="37" y="685"/>
                    </a:lnTo>
                    <a:lnTo>
                      <a:pt x="41" y="187"/>
                    </a:lnTo>
                    <a:lnTo>
                      <a:pt x="41" y="682"/>
                    </a:lnTo>
                    <a:lnTo>
                      <a:pt x="41" y="683"/>
                    </a:lnTo>
                    <a:lnTo>
                      <a:pt x="46" y="685"/>
                    </a:lnTo>
                    <a:lnTo>
                      <a:pt x="46" y="685"/>
                    </a:lnTo>
                    <a:lnTo>
                      <a:pt x="50" y="685"/>
                    </a:lnTo>
                    <a:lnTo>
                      <a:pt x="50" y="685"/>
                    </a:lnTo>
                    <a:lnTo>
                      <a:pt x="54" y="685"/>
                    </a:lnTo>
                    <a:lnTo>
                      <a:pt x="54" y="685"/>
                    </a:lnTo>
                    <a:lnTo>
                      <a:pt x="57" y="685"/>
                    </a:lnTo>
                    <a:lnTo>
                      <a:pt x="58" y="685"/>
                    </a:lnTo>
                    <a:lnTo>
                      <a:pt x="58" y="685"/>
                    </a:lnTo>
                    <a:lnTo>
                      <a:pt x="62" y="685"/>
                    </a:lnTo>
                    <a:lnTo>
                      <a:pt x="62" y="685"/>
                    </a:lnTo>
                    <a:lnTo>
                      <a:pt x="66" y="685"/>
                    </a:lnTo>
                    <a:lnTo>
                      <a:pt x="67" y="685"/>
                    </a:lnTo>
                    <a:lnTo>
                      <a:pt x="71" y="685"/>
                    </a:lnTo>
                    <a:lnTo>
                      <a:pt x="71" y="685"/>
                    </a:lnTo>
                    <a:lnTo>
                      <a:pt x="74" y="0"/>
                    </a:lnTo>
                    <a:lnTo>
                      <a:pt x="75" y="685"/>
                    </a:lnTo>
                    <a:lnTo>
                      <a:pt x="75" y="685"/>
                    </a:lnTo>
                    <a:lnTo>
                      <a:pt x="79" y="685"/>
                    </a:lnTo>
                    <a:lnTo>
                      <a:pt x="79" y="685"/>
                    </a:lnTo>
                    <a:lnTo>
                      <a:pt x="83" y="685"/>
                    </a:lnTo>
                    <a:lnTo>
                      <a:pt x="83" y="685"/>
                    </a:lnTo>
                    <a:lnTo>
                      <a:pt x="87" y="6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9" name="Freeform 244"/>
              <p:cNvSpPr>
                <a:spLocks/>
              </p:cNvSpPr>
              <p:nvPr/>
            </p:nvSpPr>
            <p:spPr bwMode="auto">
              <a:xfrm>
                <a:off x="10501313" y="2703512"/>
                <a:ext cx="131763" cy="1639888"/>
              </a:xfrm>
              <a:custGeom>
                <a:avLst/>
                <a:gdLst>
                  <a:gd name="T0" fmla="*/ 0 w 83"/>
                  <a:gd name="T1" fmla="*/ 1033 h 1033"/>
                  <a:gd name="T2" fmla="*/ 0 w 83"/>
                  <a:gd name="T3" fmla="*/ 1033 h 1033"/>
                  <a:gd name="T4" fmla="*/ 3 w 83"/>
                  <a:gd name="T5" fmla="*/ 1033 h 1033"/>
                  <a:gd name="T6" fmla="*/ 4 w 83"/>
                  <a:gd name="T7" fmla="*/ 1033 h 1033"/>
                  <a:gd name="T8" fmla="*/ 5 w 83"/>
                  <a:gd name="T9" fmla="*/ 1033 h 1033"/>
                  <a:gd name="T10" fmla="*/ 8 w 83"/>
                  <a:gd name="T11" fmla="*/ 1033 h 1033"/>
                  <a:gd name="T12" fmla="*/ 8 w 83"/>
                  <a:gd name="T13" fmla="*/ 1033 h 1033"/>
                  <a:gd name="T14" fmla="*/ 13 w 83"/>
                  <a:gd name="T15" fmla="*/ 1033 h 1033"/>
                  <a:gd name="T16" fmla="*/ 13 w 83"/>
                  <a:gd name="T17" fmla="*/ 1033 h 1033"/>
                  <a:gd name="T18" fmla="*/ 17 w 83"/>
                  <a:gd name="T19" fmla="*/ 1033 h 1033"/>
                  <a:gd name="T20" fmla="*/ 17 w 83"/>
                  <a:gd name="T21" fmla="*/ 1033 h 1033"/>
                  <a:gd name="T22" fmla="*/ 17 w 83"/>
                  <a:gd name="T23" fmla="*/ 1033 h 1033"/>
                  <a:gd name="T24" fmla="*/ 19 w 83"/>
                  <a:gd name="T25" fmla="*/ 159 h 1033"/>
                  <a:gd name="T26" fmla="*/ 21 w 83"/>
                  <a:gd name="T27" fmla="*/ 1033 h 1033"/>
                  <a:gd name="T28" fmla="*/ 21 w 83"/>
                  <a:gd name="T29" fmla="*/ 1033 h 1033"/>
                  <a:gd name="T30" fmla="*/ 25 w 83"/>
                  <a:gd name="T31" fmla="*/ 1033 h 1033"/>
                  <a:gd name="T32" fmla="*/ 25 w 83"/>
                  <a:gd name="T33" fmla="*/ 1033 h 1033"/>
                  <a:gd name="T34" fmla="*/ 29 w 83"/>
                  <a:gd name="T35" fmla="*/ 1033 h 1033"/>
                  <a:gd name="T36" fmla="*/ 29 w 83"/>
                  <a:gd name="T37" fmla="*/ 1033 h 1033"/>
                  <a:gd name="T38" fmla="*/ 33 w 83"/>
                  <a:gd name="T39" fmla="*/ 1033 h 1033"/>
                  <a:gd name="T40" fmla="*/ 33 w 83"/>
                  <a:gd name="T41" fmla="*/ 1033 h 1033"/>
                  <a:gd name="T42" fmla="*/ 35 w 83"/>
                  <a:gd name="T43" fmla="*/ 1033 h 1033"/>
                  <a:gd name="T44" fmla="*/ 38 w 83"/>
                  <a:gd name="T45" fmla="*/ 1033 h 1033"/>
                  <a:gd name="T46" fmla="*/ 38 w 83"/>
                  <a:gd name="T47" fmla="*/ 1033 h 1033"/>
                  <a:gd name="T48" fmla="*/ 42 w 83"/>
                  <a:gd name="T49" fmla="*/ 1033 h 1033"/>
                  <a:gd name="T50" fmla="*/ 42 w 83"/>
                  <a:gd name="T51" fmla="*/ 1033 h 1033"/>
                  <a:gd name="T52" fmla="*/ 46 w 83"/>
                  <a:gd name="T53" fmla="*/ 1033 h 1033"/>
                  <a:gd name="T54" fmla="*/ 46 w 83"/>
                  <a:gd name="T55" fmla="*/ 1033 h 1033"/>
                  <a:gd name="T56" fmla="*/ 50 w 83"/>
                  <a:gd name="T57" fmla="*/ 1033 h 1033"/>
                  <a:gd name="T58" fmla="*/ 50 w 83"/>
                  <a:gd name="T59" fmla="*/ 1033 h 1033"/>
                  <a:gd name="T60" fmla="*/ 50 w 83"/>
                  <a:gd name="T61" fmla="*/ 1033 h 1033"/>
                  <a:gd name="T62" fmla="*/ 52 w 83"/>
                  <a:gd name="T63" fmla="*/ 0 h 1033"/>
                  <a:gd name="T64" fmla="*/ 54 w 83"/>
                  <a:gd name="T65" fmla="*/ 1033 h 1033"/>
                  <a:gd name="T66" fmla="*/ 54 w 83"/>
                  <a:gd name="T67" fmla="*/ 1033 h 1033"/>
                  <a:gd name="T68" fmla="*/ 58 w 83"/>
                  <a:gd name="T69" fmla="*/ 1033 h 1033"/>
                  <a:gd name="T70" fmla="*/ 58 w 83"/>
                  <a:gd name="T71" fmla="*/ 1033 h 1033"/>
                  <a:gd name="T72" fmla="*/ 63 w 83"/>
                  <a:gd name="T73" fmla="*/ 1033 h 1033"/>
                  <a:gd name="T74" fmla="*/ 63 w 83"/>
                  <a:gd name="T75" fmla="*/ 1033 h 1033"/>
                  <a:gd name="T76" fmla="*/ 67 w 83"/>
                  <a:gd name="T77" fmla="*/ 1033 h 1033"/>
                  <a:gd name="T78" fmla="*/ 67 w 83"/>
                  <a:gd name="T79" fmla="*/ 1033 h 1033"/>
                  <a:gd name="T80" fmla="*/ 68 w 83"/>
                  <a:gd name="T81" fmla="*/ 1033 h 1033"/>
                  <a:gd name="T82" fmla="*/ 71 w 83"/>
                  <a:gd name="T83" fmla="*/ 1033 h 1033"/>
                  <a:gd name="T84" fmla="*/ 71 w 83"/>
                  <a:gd name="T85" fmla="*/ 1033 h 1033"/>
                  <a:gd name="T86" fmla="*/ 75 w 83"/>
                  <a:gd name="T87" fmla="*/ 1033 h 1033"/>
                  <a:gd name="T88" fmla="*/ 75 w 83"/>
                  <a:gd name="T89" fmla="*/ 1033 h 1033"/>
                  <a:gd name="T90" fmla="*/ 75 w 83"/>
                  <a:gd name="T91" fmla="*/ 1033 h 1033"/>
                  <a:gd name="T92" fmla="*/ 79 w 83"/>
                  <a:gd name="T93" fmla="*/ 1033 h 1033"/>
                  <a:gd name="T94" fmla="*/ 79 w 83"/>
                  <a:gd name="T95" fmla="*/ 1033 h 1033"/>
                  <a:gd name="T96" fmla="*/ 79 w 83"/>
                  <a:gd name="T97" fmla="*/ 1033 h 1033"/>
                  <a:gd name="T98" fmla="*/ 83 w 83"/>
                  <a:gd name="T99" fmla="*/ 1033 h 10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3" h="1033">
                    <a:moveTo>
                      <a:pt x="0" y="1033"/>
                    </a:moveTo>
                    <a:lnTo>
                      <a:pt x="0" y="1033"/>
                    </a:lnTo>
                    <a:lnTo>
                      <a:pt x="3" y="1033"/>
                    </a:lnTo>
                    <a:lnTo>
                      <a:pt x="4" y="1033"/>
                    </a:lnTo>
                    <a:lnTo>
                      <a:pt x="5" y="1033"/>
                    </a:lnTo>
                    <a:lnTo>
                      <a:pt x="8" y="1033"/>
                    </a:lnTo>
                    <a:lnTo>
                      <a:pt x="8" y="1033"/>
                    </a:lnTo>
                    <a:lnTo>
                      <a:pt x="13" y="1033"/>
                    </a:lnTo>
                    <a:lnTo>
                      <a:pt x="13" y="1033"/>
                    </a:lnTo>
                    <a:lnTo>
                      <a:pt x="17" y="1033"/>
                    </a:lnTo>
                    <a:lnTo>
                      <a:pt x="17" y="1033"/>
                    </a:lnTo>
                    <a:lnTo>
                      <a:pt x="17" y="1033"/>
                    </a:lnTo>
                    <a:lnTo>
                      <a:pt x="19" y="159"/>
                    </a:lnTo>
                    <a:lnTo>
                      <a:pt x="21" y="1033"/>
                    </a:lnTo>
                    <a:lnTo>
                      <a:pt x="21" y="1033"/>
                    </a:lnTo>
                    <a:lnTo>
                      <a:pt x="25" y="1033"/>
                    </a:lnTo>
                    <a:lnTo>
                      <a:pt x="25" y="1033"/>
                    </a:lnTo>
                    <a:lnTo>
                      <a:pt x="29" y="1033"/>
                    </a:lnTo>
                    <a:lnTo>
                      <a:pt x="29" y="1033"/>
                    </a:lnTo>
                    <a:lnTo>
                      <a:pt x="33" y="1033"/>
                    </a:lnTo>
                    <a:lnTo>
                      <a:pt x="33" y="1033"/>
                    </a:lnTo>
                    <a:lnTo>
                      <a:pt x="35" y="1033"/>
                    </a:lnTo>
                    <a:lnTo>
                      <a:pt x="38" y="1033"/>
                    </a:lnTo>
                    <a:lnTo>
                      <a:pt x="38" y="1033"/>
                    </a:lnTo>
                    <a:lnTo>
                      <a:pt x="42" y="1033"/>
                    </a:lnTo>
                    <a:lnTo>
                      <a:pt x="42" y="1033"/>
                    </a:lnTo>
                    <a:lnTo>
                      <a:pt x="46" y="1033"/>
                    </a:lnTo>
                    <a:lnTo>
                      <a:pt x="46" y="1033"/>
                    </a:lnTo>
                    <a:lnTo>
                      <a:pt x="50" y="1033"/>
                    </a:lnTo>
                    <a:lnTo>
                      <a:pt x="50" y="1033"/>
                    </a:lnTo>
                    <a:lnTo>
                      <a:pt x="50" y="1033"/>
                    </a:lnTo>
                    <a:lnTo>
                      <a:pt x="52" y="0"/>
                    </a:lnTo>
                    <a:lnTo>
                      <a:pt x="54" y="1033"/>
                    </a:lnTo>
                    <a:lnTo>
                      <a:pt x="54" y="1033"/>
                    </a:lnTo>
                    <a:lnTo>
                      <a:pt x="58" y="1033"/>
                    </a:lnTo>
                    <a:lnTo>
                      <a:pt x="58" y="1033"/>
                    </a:lnTo>
                    <a:lnTo>
                      <a:pt x="63" y="1033"/>
                    </a:lnTo>
                    <a:lnTo>
                      <a:pt x="63" y="1033"/>
                    </a:lnTo>
                    <a:lnTo>
                      <a:pt x="67" y="1033"/>
                    </a:lnTo>
                    <a:lnTo>
                      <a:pt x="67" y="1033"/>
                    </a:lnTo>
                    <a:lnTo>
                      <a:pt x="68" y="1033"/>
                    </a:lnTo>
                    <a:lnTo>
                      <a:pt x="71" y="1033"/>
                    </a:lnTo>
                    <a:lnTo>
                      <a:pt x="71" y="1033"/>
                    </a:lnTo>
                    <a:lnTo>
                      <a:pt x="75" y="1033"/>
                    </a:lnTo>
                    <a:lnTo>
                      <a:pt x="75" y="1033"/>
                    </a:lnTo>
                    <a:lnTo>
                      <a:pt x="75" y="1033"/>
                    </a:lnTo>
                    <a:lnTo>
                      <a:pt x="79" y="1033"/>
                    </a:lnTo>
                    <a:lnTo>
                      <a:pt x="79" y="1033"/>
                    </a:lnTo>
                    <a:lnTo>
                      <a:pt x="79" y="1033"/>
                    </a:lnTo>
                    <a:lnTo>
                      <a:pt x="83" y="10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200" name="Freeform 245"/>
              <p:cNvSpPr>
                <a:spLocks/>
              </p:cNvSpPr>
              <p:nvPr/>
            </p:nvSpPr>
            <p:spPr bwMode="auto">
              <a:xfrm>
                <a:off x="10633076" y="3078162"/>
                <a:ext cx="1588" cy="1265238"/>
              </a:xfrm>
              <a:custGeom>
                <a:avLst/>
                <a:gdLst>
                  <a:gd name="T0" fmla="*/ 0 w 1"/>
                  <a:gd name="T1" fmla="*/ 797 h 797"/>
                  <a:gd name="T2" fmla="*/ 0 w 1"/>
                  <a:gd name="T3" fmla="*/ 796 h 797"/>
                  <a:gd name="T4" fmla="*/ 0 w 1"/>
                  <a:gd name="T5" fmla="*/ 797 h 797"/>
                  <a:gd name="T6" fmla="*/ 1 w 1"/>
                  <a:gd name="T7" fmla="*/ 0 h 7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797">
                    <a:moveTo>
                      <a:pt x="0" y="797"/>
                    </a:moveTo>
                    <a:lnTo>
                      <a:pt x="0" y="796"/>
                    </a:lnTo>
                    <a:lnTo>
                      <a:pt x="0" y="797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</p:grpSp>
        <p:sp>
          <p:nvSpPr>
            <p:cNvPr id="71" name="Freeform 209"/>
            <p:cNvSpPr>
              <a:spLocks/>
            </p:cNvSpPr>
            <p:nvPr/>
          </p:nvSpPr>
          <p:spPr bwMode="auto">
            <a:xfrm>
              <a:off x="4695388" y="2321951"/>
              <a:ext cx="38647" cy="36000"/>
            </a:xfrm>
            <a:custGeom>
              <a:avLst/>
              <a:gdLst>
                <a:gd name="T0" fmla="*/ 0 w 144"/>
                <a:gd name="T1" fmla="*/ 139 h 145"/>
                <a:gd name="T2" fmla="*/ 1 w 144"/>
                <a:gd name="T3" fmla="*/ 135 h 145"/>
                <a:gd name="T4" fmla="*/ 63 w 144"/>
                <a:gd name="T5" fmla="*/ 72 h 145"/>
                <a:gd name="T6" fmla="*/ 1 w 144"/>
                <a:gd name="T7" fmla="*/ 10 h 145"/>
                <a:gd name="T8" fmla="*/ 0 w 144"/>
                <a:gd name="T9" fmla="*/ 6 h 145"/>
                <a:gd name="T10" fmla="*/ 1 w 144"/>
                <a:gd name="T11" fmla="*/ 2 h 145"/>
                <a:gd name="T12" fmla="*/ 6 w 144"/>
                <a:gd name="T13" fmla="*/ 0 h 145"/>
                <a:gd name="T14" fmla="*/ 10 w 144"/>
                <a:gd name="T15" fmla="*/ 2 h 145"/>
                <a:gd name="T16" fmla="*/ 72 w 144"/>
                <a:gd name="T17" fmla="*/ 64 h 145"/>
                <a:gd name="T18" fmla="*/ 134 w 144"/>
                <a:gd name="T19" fmla="*/ 2 h 145"/>
                <a:gd name="T20" fmla="*/ 138 w 144"/>
                <a:gd name="T21" fmla="*/ 0 h 145"/>
                <a:gd name="T22" fmla="*/ 143 w 144"/>
                <a:gd name="T23" fmla="*/ 2 h 145"/>
                <a:gd name="T24" fmla="*/ 144 w 144"/>
                <a:gd name="T25" fmla="*/ 6 h 145"/>
                <a:gd name="T26" fmla="*/ 143 w 144"/>
                <a:gd name="T27" fmla="*/ 10 h 145"/>
                <a:gd name="T28" fmla="*/ 81 w 144"/>
                <a:gd name="T29" fmla="*/ 72 h 145"/>
                <a:gd name="T30" fmla="*/ 143 w 144"/>
                <a:gd name="T31" fmla="*/ 135 h 145"/>
                <a:gd name="T32" fmla="*/ 144 w 144"/>
                <a:gd name="T33" fmla="*/ 139 h 145"/>
                <a:gd name="T34" fmla="*/ 143 w 144"/>
                <a:gd name="T35" fmla="*/ 143 h 145"/>
                <a:gd name="T36" fmla="*/ 138 w 144"/>
                <a:gd name="T37" fmla="*/ 145 h 145"/>
                <a:gd name="T38" fmla="*/ 134 w 144"/>
                <a:gd name="T39" fmla="*/ 143 h 145"/>
                <a:gd name="T40" fmla="*/ 72 w 144"/>
                <a:gd name="T41" fmla="*/ 81 h 145"/>
                <a:gd name="T42" fmla="*/ 10 w 144"/>
                <a:gd name="T43" fmla="*/ 143 h 145"/>
                <a:gd name="T44" fmla="*/ 6 w 144"/>
                <a:gd name="T45" fmla="*/ 145 h 145"/>
                <a:gd name="T46" fmla="*/ 1 w 144"/>
                <a:gd name="T47" fmla="*/ 143 h 145"/>
                <a:gd name="T48" fmla="*/ 0 w 144"/>
                <a:gd name="T49" fmla="*/ 139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4" h="145">
                  <a:moveTo>
                    <a:pt x="0" y="139"/>
                  </a:moveTo>
                  <a:cubicBezTo>
                    <a:pt x="0" y="137"/>
                    <a:pt x="0" y="136"/>
                    <a:pt x="1" y="135"/>
                  </a:cubicBezTo>
                  <a:lnTo>
                    <a:pt x="63" y="72"/>
                  </a:lnTo>
                  <a:lnTo>
                    <a:pt x="1" y="10"/>
                  </a:lnTo>
                  <a:cubicBezTo>
                    <a:pt x="0" y="9"/>
                    <a:pt x="0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3" y="1"/>
                    <a:pt x="4" y="0"/>
                    <a:pt x="6" y="0"/>
                  </a:cubicBezTo>
                  <a:cubicBezTo>
                    <a:pt x="7" y="0"/>
                    <a:pt x="8" y="1"/>
                    <a:pt x="10" y="2"/>
                  </a:cubicBezTo>
                  <a:lnTo>
                    <a:pt x="72" y="64"/>
                  </a:lnTo>
                  <a:lnTo>
                    <a:pt x="134" y="2"/>
                  </a:lnTo>
                  <a:cubicBezTo>
                    <a:pt x="136" y="1"/>
                    <a:pt x="137" y="0"/>
                    <a:pt x="138" y="0"/>
                  </a:cubicBezTo>
                  <a:cubicBezTo>
                    <a:pt x="140" y="0"/>
                    <a:pt x="142" y="1"/>
                    <a:pt x="143" y="2"/>
                  </a:cubicBezTo>
                  <a:cubicBezTo>
                    <a:pt x="144" y="3"/>
                    <a:pt x="144" y="4"/>
                    <a:pt x="144" y="6"/>
                  </a:cubicBezTo>
                  <a:cubicBezTo>
                    <a:pt x="144" y="8"/>
                    <a:pt x="144" y="9"/>
                    <a:pt x="143" y="10"/>
                  </a:cubicBezTo>
                  <a:lnTo>
                    <a:pt x="81" y="72"/>
                  </a:lnTo>
                  <a:lnTo>
                    <a:pt x="143" y="135"/>
                  </a:lnTo>
                  <a:cubicBezTo>
                    <a:pt x="144" y="136"/>
                    <a:pt x="144" y="137"/>
                    <a:pt x="144" y="139"/>
                  </a:cubicBezTo>
                  <a:cubicBezTo>
                    <a:pt x="144" y="140"/>
                    <a:pt x="144" y="142"/>
                    <a:pt x="143" y="143"/>
                  </a:cubicBezTo>
                  <a:cubicBezTo>
                    <a:pt x="142" y="144"/>
                    <a:pt x="140" y="145"/>
                    <a:pt x="138" y="145"/>
                  </a:cubicBezTo>
                  <a:cubicBezTo>
                    <a:pt x="137" y="145"/>
                    <a:pt x="135" y="144"/>
                    <a:pt x="134" y="143"/>
                  </a:cubicBezTo>
                  <a:lnTo>
                    <a:pt x="72" y="81"/>
                  </a:lnTo>
                  <a:lnTo>
                    <a:pt x="10" y="143"/>
                  </a:lnTo>
                  <a:cubicBezTo>
                    <a:pt x="9" y="144"/>
                    <a:pt x="7" y="145"/>
                    <a:pt x="6" y="145"/>
                  </a:cubicBezTo>
                  <a:cubicBezTo>
                    <a:pt x="4" y="145"/>
                    <a:pt x="3" y="144"/>
                    <a:pt x="1" y="143"/>
                  </a:cubicBezTo>
                  <a:cubicBezTo>
                    <a:pt x="0" y="142"/>
                    <a:pt x="0" y="140"/>
                    <a:pt x="0" y="139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4609938" y="1264226"/>
              <a:ext cx="224687" cy="1066643"/>
              <a:chOff x="5367810" y="2968208"/>
              <a:chExt cx="224687" cy="1066643"/>
            </a:xfrm>
          </p:grpSpPr>
          <p:sp>
            <p:nvSpPr>
              <p:cNvPr id="157" name="Rectangle 221"/>
              <p:cNvSpPr>
                <a:spLocks noChangeArrowheads="1"/>
              </p:cNvSpPr>
              <p:nvPr/>
            </p:nvSpPr>
            <p:spPr bwMode="auto">
              <a:xfrm>
                <a:off x="5518498" y="2968208"/>
                <a:ext cx="73999" cy="92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4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Freeform 219"/>
              <p:cNvSpPr>
                <a:spLocks/>
              </p:cNvSpPr>
              <p:nvPr/>
            </p:nvSpPr>
            <p:spPr bwMode="auto">
              <a:xfrm>
                <a:off x="5420180" y="3089275"/>
                <a:ext cx="38647" cy="36000"/>
              </a:xfrm>
              <a:custGeom>
                <a:avLst/>
                <a:gdLst>
                  <a:gd name="T0" fmla="*/ 0 w 144"/>
                  <a:gd name="T1" fmla="*/ 139 h 145"/>
                  <a:gd name="T2" fmla="*/ 1 w 144"/>
                  <a:gd name="T3" fmla="*/ 135 h 145"/>
                  <a:gd name="T4" fmla="*/ 63 w 144"/>
                  <a:gd name="T5" fmla="*/ 72 h 145"/>
                  <a:gd name="T6" fmla="*/ 1 w 144"/>
                  <a:gd name="T7" fmla="*/ 10 h 145"/>
                  <a:gd name="T8" fmla="*/ 0 w 144"/>
                  <a:gd name="T9" fmla="*/ 6 h 145"/>
                  <a:gd name="T10" fmla="*/ 1 w 144"/>
                  <a:gd name="T11" fmla="*/ 2 h 145"/>
                  <a:gd name="T12" fmla="*/ 6 w 144"/>
                  <a:gd name="T13" fmla="*/ 0 h 145"/>
                  <a:gd name="T14" fmla="*/ 10 w 144"/>
                  <a:gd name="T15" fmla="*/ 2 h 145"/>
                  <a:gd name="T16" fmla="*/ 72 w 144"/>
                  <a:gd name="T17" fmla="*/ 64 h 145"/>
                  <a:gd name="T18" fmla="*/ 134 w 144"/>
                  <a:gd name="T19" fmla="*/ 2 h 145"/>
                  <a:gd name="T20" fmla="*/ 138 w 144"/>
                  <a:gd name="T21" fmla="*/ 0 h 145"/>
                  <a:gd name="T22" fmla="*/ 143 w 144"/>
                  <a:gd name="T23" fmla="*/ 2 h 145"/>
                  <a:gd name="T24" fmla="*/ 144 w 144"/>
                  <a:gd name="T25" fmla="*/ 6 h 145"/>
                  <a:gd name="T26" fmla="*/ 143 w 144"/>
                  <a:gd name="T27" fmla="*/ 10 h 145"/>
                  <a:gd name="T28" fmla="*/ 81 w 144"/>
                  <a:gd name="T29" fmla="*/ 72 h 145"/>
                  <a:gd name="T30" fmla="*/ 143 w 144"/>
                  <a:gd name="T31" fmla="*/ 135 h 145"/>
                  <a:gd name="T32" fmla="*/ 144 w 144"/>
                  <a:gd name="T33" fmla="*/ 139 h 145"/>
                  <a:gd name="T34" fmla="*/ 143 w 144"/>
                  <a:gd name="T35" fmla="*/ 143 h 145"/>
                  <a:gd name="T36" fmla="*/ 138 w 144"/>
                  <a:gd name="T37" fmla="*/ 145 h 145"/>
                  <a:gd name="T38" fmla="*/ 134 w 144"/>
                  <a:gd name="T39" fmla="*/ 143 h 145"/>
                  <a:gd name="T40" fmla="*/ 72 w 144"/>
                  <a:gd name="T41" fmla="*/ 81 h 145"/>
                  <a:gd name="T42" fmla="*/ 10 w 144"/>
                  <a:gd name="T43" fmla="*/ 143 h 145"/>
                  <a:gd name="T44" fmla="*/ 6 w 144"/>
                  <a:gd name="T45" fmla="*/ 145 h 145"/>
                  <a:gd name="T46" fmla="*/ 1 w 144"/>
                  <a:gd name="T47" fmla="*/ 143 h 145"/>
                  <a:gd name="T48" fmla="*/ 0 w 144"/>
                  <a:gd name="T49" fmla="*/ 139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5">
                    <a:moveTo>
                      <a:pt x="0" y="139"/>
                    </a:moveTo>
                    <a:cubicBezTo>
                      <a:pt x="0" y="137"/>
                      <a:pt x="0" y="136"/>
                      <a:pt x="1" y="135"/>
                    </a:cubicBezTo>
                    <a:lnTo>
                      <a:pt x="63" y="72"/>
                    </a:lnTo>
                    <a:lnTo>
                      <a:pt x="1" y="10"/>
                    </a:lnTo>
                    <a:cubicBezTo>
                      <a:pt x="0" y="9"/>
                      <a:pt x="0" y="8"/>
                      <a:pt x="0" y="6"/>
                    </a:cubicBezTo>
                    <a:cubicBezTo>
                      <a:pt x="0" y="5"/>
                      <a:pt x="0" y="3"/>
                      <a:pt x="1" y="2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7" y="0"/>
                      <a:pt x="8" y="1"/>
                      <a:pt x="10" y="2"/>
                    </a:cubicBezTo>
                    <a:lnTo>
                      <a:pt x="72" y="64"/>
                    </a:lnTo>
                    <a:lnTo>
                      <a:pt x="134" y="2"/>
                    </a:lnTo>
                    <a:cubicBezTo>
                      <a:pt x="136" y="1"/>
                      <a:pt x="137" y="0"/>
                      <a:pt x="138" y="0"/>
                    </a:cubicBezTo>
                    <a:cubicBezTo>
                      <a:pt x="140" y="0"/>
                      <a:pt x="142" y="1"/>
                      <a:pt x="143" y="2"/>
                    </a:cubicBezTo>
                    <a:cubicBezTo>
                      <a:pt x="144" y="3"/>
                      <a:pt x="144" y="4"/>
                      <a:pt x="144" y="6"/>
                    </a:cubicBezTo>
                    <a:cubicBezTo>
                      <a:pt x="144" y="8"/>
                      <a:pt x="144" y="9"/>
                      <a:pt x="143" y="10"/>
                    </a:cubicBezTo>
                    <a:lnTo>
                      <a:pt x="81" y="72"/>
                    </a:lnTo>
                    <a:lnTo>
                      <a:pt x="143" y="135"/>
                    </a:lnTo>
                    <a:cubicBezTo>
                      <a:pt x="144" y="136"/>
                      <a:pt x="144" y="137"/>
                      <a:pt x="144" y="139"/>
                    </a:cubicBezTo>
                    <a:cubicBezTo>
                      <a:pt x="144" y="140"/>
                      <a:pt x="144" y="142"/>
                      <a:pt x="143" y="143"/>
                    </a:cubicBezTo>
                    <a:cubicBezTo>
                      <a:pt x="142" y="144"/>
                      <a:pt x="140" y="145"/>
                      <a:pt x="138" y="145"/>
                    </a:cubicBezTo>
                    <a:cubicBezTo>
                      <a:pt x="137" y="145"/>
                      <a:pt x="135" y="144"/>
                      <a:pt x="134" y="143"/>
                    </a:cubicBezTo>
                    <a:lnTo>
                      <a:pt x="72" y="81"/>
                    </a:lnTo>
                    <a:lnTo>
                      <a:pt x="10" y="143"/>
                    </a:lnTo>
                    <a:cubicBezTo>
                      <a:pt x="9" y="144"/>
                      <a:pt x="7" y="145"/>
                      <a:pt x="6" y="145"/>
                    </a:cubicBezTo>
                    <a:cubicBezTo>
                      <a:pt x="4" y="145"/>
                      <a:pt x="3" y="144"/>
                      <a:pt x="1" y="143"/>
                    </a:cubicBezTo>
                    <a:cubicBezTo>
                      <a:pt x="0" y="142"/>
                      <a:pt x="0" y="140"/>
                      <a:pt x="0" y="139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9" name="Rectangle 220"/>
              <p:cNvSpPr>
                <a:spLocks noChangeArrowheads="1"/>
              </p:cNvSpPr>
              <p:nvPr/>
            </p:nvSpPr>
            <p:spPr bwMode="auto">
              <a:xfrm>
                <a:off x="5446168" y="3031828"/>
                <a:ext cx="106694" cy="107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232"/>
              <p:cNvSpPr>
                <a:spLocks noChangeArrowheads="1"/>
              </p:cNvSpPr>
              <p:nvPr/>
            </p:nvSpPr>
            <p:spPr bwMode="auto">
              <a:xfrm>
                <a:off x="5367810" y="3896352"/>
                <a:ext cx="64120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233"/>
              <p:cNvSpPr>
                <a:spLocks noChangeArrowheads="1"/>
              </p:cNvSpPr>
              <p:nvPr/>
            </p:nvSpPr>
            <p:spPr bwMode="auto">
              <a:xfrm>
                <a:off x="5380598" y="3658607"/>
                <a:ext cx="64120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234"/>
              <p:cNvSpPr>
                <a:spLocks noChangeArrowheads="1"/>
              </p:cNvSpPr>
              <p:nvPr/>
            </p:nvSpPr>
            <p:spPr bwMode="auto">
              <a:xfrm>
                <a:off x="5384837" y="3357714"/>
                <a:ext cx="64120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235"/>
              <p:cNvSpPr>
                <a:spLocks noChangeArrowheads="1"/>
              </p:cNvSpPr>
              <p:nvPr/>
            </p:nvSpPr>
            <p:spPr bwMode="auto">
              <a:xfrm>
                <a:off x="5376819" y="3105252"/>
                <a:ext cx="64120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3760198" y="1441106"/>
              <a:ext cx="828000" cy="864000"/>
              <a:chOff x="4522832" y="3142707"/>
              <a:chExt cx="843219" cy="886318"/>
            </a:xfrm>
          </p:grpSpPr>
          <p:sp>
            <p:nvSpPr>
              <p:cNvPr id="124" name="Line 200"/>
              <p:cNvSpPr>
                <a:spLocks noChangeShapeType="1"/>
              </p:cNvSpPr>
              <p:nvPr/>
            </p:nvSpPr>
            <p:spPr bwMode="auto">
              <a:xfrm>
                <a:off x="4522832" y="4029025"/>
                <a:ext cx="84321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5" name="Line 201"/>
              <p:cNvSpPr>
                <a:spLocks noChangeShapeType="1"/>
              </p:cNvSpPr>
              <p:nvPr/>
            </p:nvSpPr>
            <p:spPr bwMode="auto">
              <a:xfrm>
                <a:off x="4522832" y="3142707"/>
                <a:ext cx="84321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6" name="Line 202"/>
              <p:cNvSpPr>
                <a:spLocks noChangeShapeType="1"/>
              </p:cNvSpPr>
              <p:nvPr/>
            </p:nvSpPr>
            <p:spPr bwMode="auto">
              <a:xfrm flipV="1">
                <a:off x="4522832" y="4020496"/>
                <a:ext cx="0" cy="85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7" name="Line 203"/>
              <p:cNvSpPr>
                <a:spLocks noChangeShapeType="1"/>
              </p:cNvSpPr>
              <p:nvPr/>
            </p:nvSpPr>
            <p:spPr bwMode="auto">
              <a:xfrm flipV="1">
                <a:off x="4944442" y="4020496"/>
                <a:ext cx="0" cy="85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8" name="Line 204"/>
              <p:cNvSpPr>
                <a:spLocks noChangeShapeType="1"/>
              </p:cNvSpPr>
              <p:nvPr/>
            </p:nvSpPr>
            <p:spPr bwMode="auto">
              <a:xfrm flipV="1">
                <a:off x="5366051" y="4020496"/>
                <a:ext cx="0" cy="85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9" name="Line 206"/>
              <p:cNvSpPr>
                <a:spLocks noChangeShapeType="1"/>
              </p:cNvSpPr>
              <p:nvPr/>
            </p:nvSpPr>
            <p:spPr bwMode="auto">
              <a:xfrm>
                <a:off x="4522832" y="3142707"/>
                <a:ext cx="0" cy="924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0" name="Line 207"/>
              <p:cNvSpPr>
                <a:spLocks noChangeShapeType="1"/>
              </p:cNvSpPr>
              <p:nvPr/>
            </p:nvSpPr>
            <p:spPr bwMode="auto">
              <a:xfrm>
                <a:off x="4944442" y="3142707"/>
                <a:ext cx="0" cy="924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1" name="Line 208"/>
              <p:cNvSpPr>
                <a:spLocks noChangeShapeType="1"/>
              </p:cNvSpPr>
              <p:nvPr/>
            </p:nvSpPr>
            <p:spPr bwMode="auto">
              <a:xfrm>
                <a:off x="5366051" y="3142707"/>
                <a:ext cx="0" cy="924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2" name="Line 222"/>
              <p:cNvSpPr>
                <a:spLocks noChangeShapeType="1"/>
              </p:cNvSpPr>
              <p:nvPr/>
            </p:nvSpPr>
            <p:spPr bwMode="auto">
              <a:xfrm flipV="1">
                <a:off x="5366051" y="3142707"/>
                <a:ext cx="0" cy="88631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3" name="Line 223"/>
              <p:cNvSpPr>
                <a:spLocks noChangeShapeType="1"/>
              </p:cNvSpPr>
              <p:nvPr/>
            </p:nvSpPr>
            <p:spPr bwMode="auto">
              <a:xfrm flipV="1">
                <a:off x="4522832" y="3142707"/>
                <a:ext cx="0" cy="88631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4" name="Line 224"/>
              <p:cNvSpPr>
                <a:spLocks noChangeShapeType="1"/>
              </p:cNvSpPr>
              <p:nvPr/>
            </p:nvSpPr>
            <p:spPr bwMode="auto">
              <a:xfrm flipH="1">
                <a:off x="5356281" y="4029025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5" name="Line 225"/>
              <p:cNvSpPr>
                <a:spLocks noChangeShapeType="1"/>
              </p:cNvSpPr>
              <p:nvPr/>
            </p:nvSpPr>
            <p:spPr bwMode="auto">
              <a:xfrm flipH="1">
                <a:off x="5356281" y="3734059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6" name="Line 226"/>
              <p:cNvSpPr>
                <a:spLocks noChangeShapeType="1"/>
              </p:cNvSpPr>
              <p:nvPr/>
            </p:nvSpPr>
            <p:spPr bwMode="auto">
              <a:xfrm flipH="1">
                <a:off x="5356281" y="3438383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7" name="Line 227"/>
              <p:cNvSpPr>
                <a:spLocks noChangeShapeType="1"/>
              </p:cNvSpPr>
              <p:nvPr/>
            </p:nvSpPr>
            <p:spPr bwMode="auto">
              <a:xfrm flipH="1">
                <a:off x="5356281" y="3142707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8" name="Line 228"/>
              <p:cNvSpPr>
                <a:spLocks noChangeShapeType="1"/>
              </p:cNvSpPr>
              <p:nvPr/>
            </p:nvSpPr>
            <p:spPr bwMode="auto">
              <a:xfrm>
                <a:off x="4522832" y="4029025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9" name="Line 229"/>
              <p:cNvSpPr>
                <a:spLocks noChangeShapeType="1"/>
              </p:cNvSpPr>
              <p:nvPr/>
            </p:nvSpPr>
            <p:spPr bwMode="auto">
              <a:xfrm>
                <a:off x="4522832" y="3734059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0" name="Line 230"/>
              <p:cNvSpPr>
                <a:spLocks noChangeShapeType="1"/>
              </p:cNvSpPr>
              <p:nvPr/>
            </p:nvSpPr>
            <p:spPr bwMode="auto">
              <a:xfrm>
                <a:off x="4522832" y="3438383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1" name="Line 231"/>
              <p:cNvSpPr>
                <a:spLocks noChangeShapeType="1"/>
              </p:cNvSpPr>
              <p:nvPr/>
            </p:nvSpPr>
            <p:spPr bwMode="auto">
              <a:xfrm>
                <a:off x="4522832" y="3142707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2" name="Freeform 236"/>
              <p:cNvSpPr>
                <a:spLocks/>
              </p:cNvSpPr>
              <p:nvPr/>
            </p:nvSpPr>
            <p:spPr bwMode="auto">
              <a:xfrm>
                <a:off x="4944442" y="3277751"/>
                <a:ext cx="64632" cy="751274"/>
              </a:xfrm>
              <a:custGeom>
                <a:avLst/>
                <a:gdLst>
                  <a:gd name="T0" fmla="*/ 0 w 86"/>
                  <a:gd name="T1" fmla="*/ 0 h 1057"/>
                  <a:gd name="T2" fmla="*/ 3 w 86"/>
                  <a:gd name="T3" fmla="*/ 1057 h 1057"/>
                  <a:gd name="T4" fmla="*/ 3 w 86"/>
                  <a:gd name="T5" fmla="*/ 1057 h 1057"/>
                  <a:gd name="T6" fmla="*/ 3 w 86"/>
                  <a:gd name="T7" fmla="*/ 1057 h 1057"/>
                  <a:gd name="T8" fmla="*/ 8 w 86"/>
                  <a:gd name="T9" fmla="*/ 1057 h 1057"/>
                  <a:gd name="T10" fmla="*/ 8 w 86"/>
                  <a:gd name="T11" fmla="*/ 1057 h 1057"/>
                  <a:gd name="T12" fmla="*/ 12 w 86"/>
                  <a:gd name="T13" fmla="*/ 1057 h 1057"/>
                  <a:gd name="T14" fmla="*/ 12 w 86"/>
                  <a:gd name="T15" fmla="*/ 1057 h 1057"/>
                  <a:gd name="T16" fmla="*/ 16 w 86"/>
                  <a:gd name="T17" fmla="*/ 1057 h 1057"/>
                  <a:gd name="T18" fmla="*/ 16 w 86"/>
                  <a:gd name="T19" fmla="*/ 1057 h 1057"/>
                  <a:gd name="T20" fmla="*/ 16 w 86"/>
                  <a:gd name="T21" fmla="*/ 1057 h 1057"/>
                  <a:gd name="T22" fmla="*/ 17 w 86"/>
                  <a:gd name="T23" fmla="*/ 1057 h 1057"/>
                  <a:gd name="T24" fmla="*/ 20 w 86"/>
                  <a:gd name="T25" fmla="*/ 1057 h 1057"/>
                  <a:gd name="T26" fmla="*/ 20 w 86"/>
                  <a:gd name="T27" fmla="*/ 1057 h 1057"/>
                  <a:gd name="T28" fmla="*/ 24 w 86"/>
                  <a:gd name="T29" fmla="*/ 1057 h 1057"/>
                  <a:gd name="T30" fmla="*/ 24 w 86"/>
                  <a:gd name="T31" fmla="*/ 1057 h 1057"/>
                  <a:gd name="T32" fmla="*/ 28 w 86"/>
                  <a:gd name="T33" fmla="*/ 1057 h 1057"/>
                  <a:gd name="T34" fmla="*/ 28 w 86"/>
                  <a:gd name="T35" fmla="*/ 1057 h 1057"/>
                  <a:gd name="T36" fmla="*/ 33 w 86"/>
                  <a:gd name="T37" fmla="*/ 227 h 1057"/>
                  <a:gd name="T38" fmla="*/ 33 w 86"/>
                  <a:gd name="T39" fmla="*/ 127 h 1057"/>
                  <a:gd name="T40" fmla="*/ 37 w 86"/>
                  <a:gd name="T41" fmla="*/ 1057 h 1057"/>
                  <a:gd name="T42" fmla="*/ 37 w 86"/>
                  <a:gd name="T43" fmla="*/ 1057 h 1057"/>
                  <a:gd name="T44" fmla="*/ 41 w 86"/>
                  <a:gd name="T45" fmla="*/ 1057 h 1057"/>
                  <a:gd name="T46" fmla="*/ 41 w 86"/>
                  <a:gd name="T47" fmla="*/ 1057 h 1057"/>
                  <a:gd name="T48" fmla="*/ 41 w 86"/>
                  <a:gd name="T49" fmla="*/ 1057 h 1057"/>
                  <a:gd name="T50" fmla="*/ 45 w 86"/>
                  <a:gd name="T51" fmla="*/ 1057 h 1057"/>
                  <a:gd name="T52" fmla="*/ 45 w 86"/>
                  <a:gd name="T53" fmla="*/ 1057 h 1057"/>
                  <a:gd name="T54" fmla="*/ 49 w 86"/>
                  <a:gd name="T55" fmla="*/ 1057 h 1057"/>
                  <a:gd name="T56" fmla="*/ 49 w 86"/>
                  <a:gd name="T57" fmla="*/ 1057 h 1057"/>
                  <a:gd name="T58" fmla="*/ 49 w 86"/>
                  <a:gd name="T59" fmla="*/ 1057 h 1057"/>
                  <a:gd name="T60" fmla="*/ 53 w 86"/>
                  <a:gd name="T61" fmla="*/ 1057 h 1057"/>
                  <a:gd name="T62" fmla="*/ 53 w 86"/>
                  <a:gd name="T63" fmla="*/ 1057 h 1057"/>
                  <a:gd name="T64" fmla="*/ 58 w 86"/>
                  <a:gd name="T65" fmla="*/ 1057 h 1057"/>
                  <a:gd name="T66" fmla="*/ 58 w 86"/>
                  <a:gd name="T67" fmla="*/ 1057 h 1057"/>
                  <a:gd name="T68" fmla="*/ 61 w 86"/>
                  <a:gd name="T69" fmla="*/ 1057 h 1057"/>
                  <a:gd name="T70" fmla="*/ 61 w 86"/>
                  <a:gd name="T71" fmla="*/ 1057 h 1057"/>
                  <a:gd name="T72" fmla="*/ 65 w 86"/>
                  <a:gd name="T73" fmla="*/ 352 h 1057"/>
                  <a:gd name="T74" fmla="*/ 66 w 86"/>
                  <a:gd name="T75" fmla="*/ 1056 h 1057"/>
                  <a:gd name="T76" fmla="*/ 66 w 86"/>
                  <a:gd name="T77" fmla="*/ 1057 h 1057"/>
                  <a:gd name="T78" fmla="*/ 66 w 86"/>
                  <a:gd name="T79" fmla="*/ 1057 h 1057"/>
                  <a:gd name="T80" fmla="*/ 70 w 86"/>
                  <a:gd name="T81" fmla="*/ 1057 h 1057"/>
                  <a:gd name="T82" fmla="*/ 70 w 86"/>
                  <a:gd name="T83" fmla="*/ 1057 h 1057"/>
                  <a:gd name="T84" fmla="*/ 74 w 86"/>
                  <a:gd name="T85" fmla="*/ 1057 h 1057"/>
                  <a:gd name="T86" fmla="*/ 74 w 86"/>
                  <a:gd name="T87" fmla="*/ 1057 h 1057"/>
                  <a:gd name="T88" fmla="*/ 78 w 86"/>
                  <a:gd name="T89" fmla="*/ 1057 h 1057"/>
                  <a:gd name="T90" fmla="*/ 78 w 86"/>
                  <a:gd name="T91" fmla="*/ 1057 h 1057"/>
                  <a:gd name="T92" fmla="*/ 82 w 86"/>
                  <a:gd name="T93" fmla="*/ 1057 h 1057"/>
                  <a:gd name="T94" fmla="*/ 83 w 86"/>
                  <a:gd name="T95" fmla="*/ 1057 h 1057"/>
                  <a:gd name="T96" fmla="*/ 83 w 86"/>
                  <a:gd name="T97" fmla="*/ 1057 h 1057"/>
                  <a:gd name="T98" fmla="*/ 86 w 86"/>
                  <a:gd name="T99" fmla="*/ 1057 h 1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6" h="1057">
                    <a:moveTo>
                      <a:pt x="0" y="0"/>
                    </a:moveTo>
                    <a:lnTo>
                      <a:pt x="3" y="1057"/>
                    </a:lnTo>
                    <a:lnTo>
                      <a:pt x="3" y="1057"/>
                    </a:lnTo>
                    <a:lnTo>
                      <a:pt x="3" y="1057"/>
                    </a:lnTo>
                    <a:lnTo>
                      <a:pt x="8" y="1057"/>
                    </a:lnTo>
                    <a:lnTo>
                      <a:pt x="8" y="1057"/>
                    </a:lnTo>
                    <a:lnTo>
                      <a:pt x="12" y="1057"/>
                    </a:lnTo>
                    <a:lnTo>
                      <a:pt x="12" y="1057"/>
                    </a:lnTo>
                    <a:lnTo>
                      <a:pt x="16" y="1057"/>
                    </a:lnTo>
                    <a:lnTo>
                      <a:pt x="16" y="1057"/>
                    </a:lnTo>
                    <a:lnTo>
                      <a:pt x="16" y="1057"/>
                    </a:lnTo>
                    <a:lnTo>
                      <a:pt x="17" y="1057"/>
                    </a:lnTo>
                    <a:lnTo>
                      <a:pt x="20" y="1057"/>
                    </a:lnTo>
                    <a:lnTo>
                      <a:pt x="20" y="1057"/>
                    </a:lnTo>
                    <a:lnTo>
                      <a:pt x="24" y="1057"/>
                    </a:lnTo>
                    <a:lnTo>
                      <a:pt x="24" y="1057"/>
                    </a:lnTo>
                    <a:lnTo>
                      <a:pt x="28" y="1057"/>
                    </a:lnTo>
                    <a:lnTo>
                      <a:pt x="28" y="1057"/>
                    </a:lnTo>
                    <a:lnTo>
                      <a:pt x="33" y="227"/>
                    </a:lnTo>
                    <a:lnTo>
                      <a:pt x="33" y="127"/>
                    </a:lnTo>
                    <a:lnTo>
                      <a:pt x="37" y="1057"/>
                    </a:lnTo>
                    <a:lnTo>
                      <a:pt x="37" y="1057"/>
                    </a:lnTo>
                    <a:lnTo>
                      <a:pt x="41" y="1057"/>
                    </a:lnTo>
                    <a:lnTo>
                      <a:pt x="41" y="1057"/>
                    </a:lnTo>
                    <a:lnTo>
                      <a:pt x="41" y="1057"/>
                    </a:lnTo>
                    <a:lnTo>
                      <a:pt x="45" y="1057"/>
                    </a:lnTo>
                    <a:lnTo>
                      <a:pt x="45" y="1057"/>
                    </a:lnTo>
                    <a:lnTo>
                      <a:pt x="49" y="1057"/>
                    </a:lnTo>
                    <a:lnTo>
                      <a:pt x="49" y="1057"/>
                    </a:lnTo>
                    <a:lnTo>
                      <a:pt x="49" y="1057"/>
                    </a:lnTo>
                    <a:lnTo>
                      <a:pt x="53" y="1057"/>
                    </a:lnTo>
                    <a:lnTo>
                      <a:pt x="53" y="1057"/>
                    </a:lnTo>
                    <a:lnTo>
                      <a:pt x="58" y="1057"/>
                    </a:lnTo>
                    <a:lnTo>
                      <a:pt x="58" y="1057"/>
                    </a:lnTo>
                    <a:lnTo>
                      <a:pt x="61" y="1057"/>
                    </a:lnTo>
                    <a:lnTo>
                      <a:pt x="61" y="1057"/>
                    </a:lnTo>
                    <a:lnTo>
                      <a:pt x="65" y="352"/>
                    </a:lnTo>
                    <a:lnTo>
                      <a:pt x="66" y="1056"/>
                    </a:lnTo>
                    <a:lnTo>
                      <a:pt x="66" y="1057"/>
                    </a:lnTo>
                    <a:lnTo>
                      <a:pt x="66" y="1057"/>
                    </a:lnTo>
                    <a:lnTo>
                      <a:pt x="70" y="1057"/>
                    </a:lnTo>
                    <a:lnTo>
                      <a:pt x="70" y="1057"/>
                    </a:lnTo>
                    <a:lnTo>
                      <a:pt x="74" y="1057"/>
                    </a:lnTo>
                    <a:lnTo>
                      <a:pt x="74" y="1057"/>
                    </a:lnTo>
                    <a:lnTo>
                      <a:pt x="78" y="1057"/>
                    </a:lnTo>
                    <a:lnTo>
                      <a:pt x="78" y="1057"/>
                    </a:lnTo>
                    <a:lnTo>
                      <a:pt x="82" y="1057"/>
                    </a:lnTo>
                    <a:lnTo>
                      <a:pt x="83" y="1057"/>
                    </a:lnTo>
                    <a:lnTo>
                      <a:pt x="83" y="1057"/>
                    </a:lnTo>
                    <a:lnTo>
                      <a:pt x="86" y="105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3" name="Freeform 237"/>
              <p:cNvSpPr>
                <a:spLocks/>
              </p:cNvSpPr>
              <p:nvPr/>
            </p:nvSpPr>
            <p:spPr bwMode="auto">
              <a:xfrm>
                <a:off x="5009073" y="3690703"/>
                <a:ext cx="69141" cy="338322"/>
              </a:xfrm>
              <a:custGeom>
                <a:avLst/>
                <a:gdLst>
                  <a:gd name="T0" fmla="*/ 0 w 92"/>
                  <a:gd name="T1" fmla="*/ 476 h 476"/>
                  <a:gd name="T2" fmla="*/ 0 w 92"/>
                  <a:gd name="T3" fmla="*/ 476 h 476"/>
                  <a:gd name="T4" fmla="*/ 5 w 92"/>
                  <a:gd name="T5" fmla="*/ 476 h 476"/>
                  <a:gd name="T6" fmla="*/ 5 w 92"/>
                  <a:gd name="T7" fmla="*/ 476 h 476"/>
                  <a:gd name="T8" fmla="*/ 9 w 92"/>
                  <a:gd name="T9" fmla="*/ 476 h 476"/>
                  <a:gd name="T10" fmla="*/ 9 w 92"/>
                  <a:gd name="T11" fmla="*/ 476 h 476"/>
                  <a:gd name="T12" fmla="*/ 11 w 92"/>
                  <a:gd name="T13" fmla="*/ 0 h 476"/>
                  <a:gd name="T14" fmla="*/ 13 w 92"/>
                  <a:gd name="T15" fmla="*/ 476 h 476"/>
                  <a:gd name="T16" fmla="*/ 13 w 92"/>
                  <a:gd name="T17" fmla="*/ 476 h 476"/>
                  <a:gd name="T18" fmla="*/ 17 w 92"/>
                  <a:gd name="T19" fmla="*/ 476 h 476"/>
                  <a:gd name="T20" fmla="*/ 17 w 92"/>
                  <a:gd name="T21" fmla="*/ 476 h 476"/>
                  <a:gd name="T22" fmla="*/ 21 w 92"/>
                  <a:gd name="T23" fmla="*/ 476 h 476"/>
                  <a:gd name="T24" fmla="*/ 21 w 92"/>
                  <a:gd name="T25" fmla="*/ 476 h 476"/>
                  <a:gd name="T26" fmla="*/ 25 w 92"/>
                  <a:gd name="T27" fmla="*/ 476 h 476"/>
                  <a:gd name="T28" fmla="*/ 26 w 92"/>
                  <a:gd name="T29" fmla="*/ 476 h 476"/>
                  <a:gd name="T30" fmla="*/ 28 w 92"/>
                  <a:gd name="T31" fmla="*/ 476 h 476"/>
                  <a:gd name="T32" fmla="*/ 30 w 92"/>
                  <a:gd name="T33" fmla="*/ 476 h 476"/>
                  <a:gd name="T34" fmla="*/ 30 w 92"/>
                  <a:gd name="T35" fmla="*/ 476 h 476"/>
                  <a:gd name="T36" fmla="*/ 34 w 92"/>
                  <a:gd name="T37" fmla="*/ 476 h 476"/>
                  <a:gd name="T38" fmla="*/ 34 w 92"/>
                  <a:gd name="T39" fmla="*/ 476 h 476"/>
                  <a:gd name="T40" fmla="*/ 38 w 92"/>
                  <a:gd name="T41" fmla="*/ 476 h 476"/>
                  <a:gd name="T42" fmla="*/ 38 w 92"/>
                  <a:gd name="T43" fmla="*/ 476 h 476"/>
                  <a:gd name="T44" fmla="*/ 42 w 92"/>
                  <a:gd name="T45" fmla="*/ 476 h 476"/>
                  <a:gd name="T46" fmla="*/ 42 w 92"/>
                  <a:gd name="T47" fmla="*/ 476 h 476"/>
                  <a:gd name="T48" fmla="*/ 44 w 92"/>
                  <a:gd name="T49" fmla="*/ 214 h 476"/>
                  <a:gd name="T50" fmla="*/ 46 w 92"/>
                  <a:gd name="T51" fmla="*/ 476 h 476"/>
                  <a:gd name="T52" fmla="*/ 46 w 92"/>
                  <a:gd name="T53" fmla="*/ 476 h 476"/>
                  <a:gd name="T54" fmla="*/ 51 w 92"/>
                  <a:gd name="T55" fmla="*/ 476 h 476"/>
                  <a:gd name="T56" fmla="*/ 51 w 92"/>
                  <a:gd name="T57" fmla="*/ 476 h 476"/>
                  <a:gd name="T58" fmla="*/ 55 w 92"/>
                  <a:gd name="T59" fmla="*/ 476 h 476"/>
                  <a:gd name="T60" fmla="*/ 55 w 92"/>
                  <a:gd name="T61" fmla="*/ 476 h 476"/>
                  <a:gd name="T62" fmla="*/ 59 w 92"/>
                  <a:gd name="T63" fmla="*/ 476 h 476"/>
                  <a:gd name="T64" fmla="*/ 59 w 92"/>
                  <a:gd name="T65" fmla="*/ 476 h 476"/>
                  <a:gd name="T66" fmla="*/ 61 w 92"/>
                  <a:gd name="T67" fmla="*/ 476 h 476"/>
                  <a:gd name="T68" fmla="*/ 63 w 92"/>
                  <a:gd name="T69" fmla="*/ 476 h 476"/>
                  <a:gd name="T70" fmla="*/ 63 w 92"/>
                  <a:gd name="T71" fmla="*/ 476 h 476"/>
                  <a:gd name="T72" fmla="*/ 67 w 92"/>
                  <a:gd name="T73" fmla="*/ 476 h 476"/>
                  <a:gd name="T74" fmla="*/ 67 w 92"/>
                  <a:gd name="T75" fmla="*/ 476 h 476"/>
                  <a:gd name="T76" fmla="*/ 71 w 92"/>
                  <a:gd name="T77" fmla="*/ 476 h 476"/>
                  <a:gd name="T78" fmla="*/ 71 w 92"/>
                  <a:gd name="T79" fmla="*/ 476 h 476"/>
                  <a:gd name="T80" fmla="*/ 76 w 92"/>
                  <a:gd name="T81" fmla="*/ 476 h 476"/>
                  <a:gd name="T82" fmla="*/ 76 w 92"/>
                  <a:gd name="T83" fmla="*/ 476 h 476"/>
                  <a:gd name="T84" fmla="*/ 76 w 92"/>
                  <a:gd name="T85" fmla="*/ 342 h 476"/>
                  <a:gd name="T86" fmla="*/ 79 w 92"/>
                  <a:gd name="T87" fmla="*/ 476 h 476"/>
                  <a:gd name="T88" fmla="*/ 79 w 92"/>
                  <a:gd name="T89" fmla="*/ 476 h 476"/>
                  <a:gd name="T90" fmla="*/ 84 w 92"/>
                  <a:gd name="T91" fmla="*/ 476 h 476"/>
                  <a:gd name="T92" fmla="*/ 84 w 92"/>
                  <a:gd name="T93" fmla="*/ 476 h 476"/>
                  <a:gd name="T94" fmla="*/ 88 w 92"/>
                  <a:gd name="T95" fmla="*/ 476 h 476"/>
                  <a:gd name="T96" fmla="*/ 88 w 92"/>
                  <a:gd name="T97" fmla="*/ 476 h 476"/>
                  <a:gd name="T98" fmla="*/ 92 w 92"/>
                  <a:gd name="T99" fmla="*/ 476 h 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476">
                    <a:moveTo>
                      <a:pt x="0" y="476"/>
                    </a:moveTo>
                    <a:lnTo>
                      <a:pt x="0" y="476"/>
                    </a:lnTo>
                    <a:lnTo>
                      <a:pt x="5" y="476"/>
                    </a:lnTo>
                    <a:lnTo>
                      <a:pt x="5" y="476"/>
                    </a:lnTo>
                    <a:lnTo>
                      <a:pt x="9" y="476"/>
                    </a:lnTo>
                    <a:lnTo>
                      <a:pt x="9" y="476"/>
                    </a:lnTo>
                    <a:lnTo>
                      <a:pt x="11" y="0"/>
                    </a:lnTo>
                    <a:lnTo>
                      <a:pt x="13" y="476"/>
                    </a:lnTo>
                    <a:lnTo>
                      <a:pt x="13" y="476"/>
                    </a:lnTo>
                    <a:lnTo>
                      <a:pt x="17" y="476"/>
                    </a:lnTo>
                    <a:lnTo>
                      <a:pt x="17" y="476"/>
                    </a:lnTo>
                    <a:lnTo>
                      <a:pt x="21" y="476"/>
                    </a:lnTo>
                    <a:lnTo>
                      <a:pt x="21" y="476"/>
                    </a:lnTo>
                    <a:lnTo>
                      <a:pt x="25" y="476"/>
                    </a:lnTo>
                    <a:lnTo>
                      <a:pt x="26" y="476"/>
                    </a:lnTo>
                    <a:lnTo>
                      <a:pt x="28" y="476"/>
                    </a:lnTo>
                    <a:lnTo>
                      <a:pt x="30" y="476"/>
                    </a:lnTo>
                    <a:lnTo>
                      <a:pt x="30" y="476"/>
                    </a:lnTo>
                    <a:lnTo>
                      <a:pt x="34" y="476"/>
                    </a:lnTo>
                    <a:lnTo>
                      <a:pt x="34" y="476"/>
                    </a:lnTo>
                    <a:lnTo>
                      <a:pt x="38" y="476"/>
                    </a:lnTo>
                    <a:lnTo>
                      <a:pt x="38" y="476"/>
                    </a:lnTo>
                    <a:lnTo>
                      <a:pt x="42" y="476"/>
                    </a:lnTo>
                    <a:lnTo>
                      <a:pt x="42" y="476"/>
                    </a:lnTo>
                    <a:lnTo>
                      <a:pt x="44" y="214"/>
                    </a:lnTo>
                    <a:lnTo>
                      <a:pt x="46" y="476"/>
                    </a:lnTo>
                    <a:lnTo>
                      <a:pt x="46" y="476"/>
                    </a:lnTo>
                    <a:lnTo>
                      <a:pt x="51" y="476"/>
                    </a:lnTo>
                    <a:lnTo>
                      <a:pt x="51" y="476"/>
                    </a:lnTo>
                    <a:lnTo>
                      <a:pt x="55" y="476"/>
                    </a:lnTo>
                    <a:lnTo>
                      <a:pt x="55" y="476"/>
                    </a:lnTo>
                    <a:lnTo>
                      <a:pt x="59" y="476"/>
                    </a:lnTo>
                    <a:lnTo>
                      <a:pt x="59" y="476"/>
                    </a:lnTo>
                    <a:lnTo>
                      <a:pt x="61" y="476"/>
                    </a:lnTo>
                    <a:lnTo>
                      <a:pt x="63" y="476"/>
                    </a:lnTo>
                    <a:lnTo>
                      <a:pt x="63" y="476"/>
                    </a:lnTo>
                    <a:lnTo>
                      <a:pt x="67" y="476"/>
                    </a:lnTo>
                    <a:lnTo>
                      <a:pt x="67" y="476"/>
                    </a:lnTo>
                    <a:lnTo>
                      <a:pt x="71" y="476"/>
                    </a:lnTo>
                    <a:lnTo>
                      <a:pt x="71" y="476"/>
                    </a:lnTo>
                    <a:lnTo>
                      <a:pt x="76" y="476"/>
                    </a:lnTo>
                    <a:lnTo>
                      <a:pt x="76" y="476"/>
                    </a:lnTo>
                    <a:lnTo>
                      <a:pt x="76" y="342"/>
                    </a:lnTo>
                    <a:lnTo>
                      <a:pt x="79" y="476"/>
                    </a:lnTo>
                    <a:lnTo>
                      <a:pt x="79" y="476"/>
                    </a:lnTo>
                    <a:lnTo>
                      <a:pt x="84" y="476"/>
                    </a:lnTo>
                    <a:lnTo>
                      <a:pt x="84" y="476"/>
                    </a:lnTo>
                    <a:lnTo>
                      <a:pt x="88" y="476"/>
                    </a:lnTo>
                    <a:lnTo>
                      <a:pt x="88" y="476"/>
                    </a:lnTo>
                    <a:lnTo>
                      <a:pt x="92" y="47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4" name="Freeform 238"/>
              <p:cNvSpPr>
                <a:spLocks/>
              </p:cNvSpPr>
              <p:nvPr/>
            </p:nvSpPr>
            <p:spPr bwMode="auto">
              <a:xfrm>
                <a:off x="5078214" y="3982114"/>
                <a:ext cx="65383" cy="46910"/>
              </a:xfrm>
              <a:custGeom>
                <a:avLst/>
                <a:gdLst>
                  <a:gd name="T0" fmla="*/ 0 w 87"/>
                  <a:gd name="T1" fmla="*/ 66 h 66"/>
                  <a:gd name="T2" fmla="*/ 0 w 87"/>
                  <a:gd name="T3" fmla="*/ 66 h 66"/>
                  <a:gd name="T4" fmla="*/ 1 w 87"/>
                  <a:gd name="T5" fmla="*/ 66 h 66"/>
                  <a:gd name="T6" fmla="*/ 4 w 87"/>
                  <a:gd name="T7" fmla="*/ 66 h 66"/>
                  <a:gd name="T8" fmla="*/ 4 w 87"/>
                  <a:gd name="T9" fmla="*/ 66 h 66"/>
                  <a:gd name="T10" fmla="*/ 8 w 87"/>
                  <a:gd name="T11" fmla="*/ 66 h 66"/>
                  <a:gd name="T12" fmla="*/ 8 w 87"/>
                  <a:gd name="T13" fmla="*/ 66 h 66"/>
                  <a:gd name="T14" fmla="*/ 12 w 87"/>
                  <a:gd name="T15" fmla="*/ 66 h 66"/>
                  <a:gd name="T16" fmla="*/ 12 w 87"/>
                  <a:gd name="T17" fmla="*/ 66 h 66"/>
                  <a:gd name="T18" fmla="*/ 17 w 87"/>
                  <a:gd name="T19" fmla="*/ 0 h 66"/>
                  <a:gd name="T20" fmla="*/ 17 w 87"/>
                  <a:gd name="T21" fmla="*/ 18 h 66"/>
                  <a:gd name="T22" fmla="*/ 17 w 87"/>
                  <a:gd name="T23" fmla="*/ 49 h 66"/>
                  <a:gd name="T24" fmla="*/ 21 w 87"/>
                  <a:gd name="T25" fmla="*/ 66 h 66"/>
                  <a:gd name="T26" fmla="*/ 21 w 87"/>
                  <a:gd name="T27" fmla="*/ 66 h 66"/>
                  <a:gd name="T28" fmla="*/ 25 w 87"/>
                  <a:gd name="T29" fmla="*/ 66 h 66"/>
                  <a:gd name="T30" fmla="*/ 25 w 87"/>
                  <a:gd name="T31" fmla="*/ 66 h 66"/>
                  <a:gd name="T32" fmla="*/ 29 w 87"/>
                  <a:gd name="T33" fmla="*/ 66 h 66"/>
                  <a:gd name="T34" fmla="*/ 29 w 87"/>
                  <a:gd name="T35" fmla="*/ 66 h 66"/>
                  <a:gd name="T36" fmla="*/ 33 w 87"/>
                  <a:gd name="T37" fmla="*/ 66 h 66"/>
                  <a:gd name="T38" fmla="*/ 33 w 87"/>
                  <a:gd name="T39" fmla="*/ 66 h 66"/>
                  <a:gd name="T40" fmla="*/ 34 w 87"/>
                  <a:gd name="T41" fmla="*/ 66 h 66"/>
                  <a:gd name="T42" fmla="*/ 37 w 87"/>
                  <a:gd name="T43" fmla="*/ 66 h 66"/>
                  <a:gd name="T44" fmla="*/ 37 w 87"/>
                  <a:gd name="T45" fmla="*/ 66 h 66"/>
                  <a:gd name="T46" fmla="*/ 42 w 87"/>
                  <a:gd name="T47" fmla="*/ 66 h 66"/>
                  <a:gd name="T48" fmla="*/ 42 w 87"/>
                  <a:gd name="T49" fmla="*/ 66 h 66"/>
                  <a:gd name="T50" fmla="*/ 46 w 87"/>
                  <a:gd name="T51" fmla="*/ 66 h 66"/>
                  <a:gd name="T52" fmla="*/ 46 w 87"/>
                  <a:gd name="T53" fmla="*/ 66 h 66"/>
                  <a:gd name="T54" fmla="*/ 49 w 87"/>
                  <a:gd name="T55" fmla="*/ 37 h 66"/>
                  <a:gd name="T56" fmla="*/ 50 w 87"/>
                  <a:gd name="T57" fmla="*/ 66 h 66"/>
                  <a:gd name="T58" fmla="*/ 50 w 87"/>
                  <a:gd name="T59" fmla="*/ 66 h 66"/>
                  <a:gd name="T60" fmla="*/ 50 w 87"/>
                  <a:gd name="T61" fmla="*/ 66 h 66"/>
                  <a:gd name="T62" fmla="*/ 54 w 87"/>
                  <a:gd name="T63" fmla="*/ 66 h 66"/>
                  <a:gd name="T64" fmla="*/ 54 w 87"/>
                  <a:gd name="T65" fmla="*/ 66 h 66"/>
                  <a:gd name="T66" fmla="*/ 58 w 87"/>
                  <a:gd name="T67" fmla="*/ 66 h 66"/>
                  <a:gd name="T68" fmla="*/ 58 w 87"/>
                  <a:gd name="T69" fmla="*/ 66 h 66"/>
                  <a:gd name="T70" fmla="*/ 62 w 87"/>
                  <a:gd name="T71" fmla="*/ 66 h 66"/>
                  <a:gd name="T72" fmla="*/ 62 w 87"/>
                  <a:gd name="T73" fmla="*/ 66 h 66"/>
                  <a:gd name="T74" fmla="*/ 66 w 87"/>
                  <a:gd name="T75" fmla="*/ 66 h 66"/>
                  <a:gd name="T76" fmla="*/ 66 w 87"/>
                  <a:gd name="T77" fmla="*/ 66 h 66"/>
                  <a:gd name="T78" fmla="*/ 71 w 87"/>
                  <a:gd name="T79" fmla="*/ 66 h 66"/>
                  <a:gd name="T80" fmla="*/ 71 w 87"/>
                  <a:gd name="T81" fmla="*/ 66 h 66"/>
                  <a:gd name="T82" fmla="*/ 75 w 87"/>
                  <a:gd name="T83" fmla="*/ 66 h 66"/>
                  <a:gd name="T84" fmla="*/ 75 w 87"/>
                  <a:gd name="T85" fmla="*/ 66 h 66"/>
                  <a:gd name="T86" fmla="*/ 79 w 87"/>
                  <a:gd name="T87" fmla="*/ 66 h 66"/>
                  <a:gd name="T88" fmla="*/ 79 w 87"/>
                  <a:gd name="T89" fmla="*/ 66 h 66"/>
                  <a:gd name="T90" fmla="*/ 81 w 87"/>
                  <a:gd name="T91" fmla="*/ 53 h 66"/>
                  <a:gd name="T92" fmla="*/ 83 w 87"/>
                  <a:gd name="T93" fmla="*/ 66 h 66"/>
                  <a:gd name="T94" fmla="*/ 83 w 87"/>
                  <a:gd name="T95" fmla="*/ 66 h 66"/>
                  <a:gd name="T96" fmla="*/ 83 w 87"/>
                  <a:gd name="T97" fmla="*/ 66 h 66"/>
                  <a:gd name="T98" fmla="*/ 87 w 87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66">
                    <a:moveTo>
                      <a:pt x="0" y="66"/>
                    </a:moveTo>
                    <a:lnTo>
                      <a:pt x="0" y="66"/>
                    </a:lnTo>
                    <a:lnTo>
                      <a:pt x="1" y="66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8" y="66"/>
                    </a:lnTo>
                    <a:lnTo>
                      <a:pt x="8" y="66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7" y="0"/>
                    </a:lnTo>
                    <a:lnTo>
                      <a:pt x="17" y="18"/>
                    </a:lnTo>
                    <a:lnTo>
                      <a:pt x="17" y="49"/>
                    </a:lnTo>
                    <a:lnTo>
                      <a:pt x="21" y="66"/>
                    </a:lnTo>
                    <a:lnTo>
                      <a:pt x="21" y="66"/>
                    </a:lnTo>
                    <a:lnTo>
                      <a:pt x="25" y="66"/>
                    </a:lnTo>
                    <a:lnTo>
                      <a:pt x="25" y="66"/>
                    </a:lnTo>
                    <a:lnTo>
                      <a:pt x="29" y="66"/>
                    </a:lnTo>
                    <a:lnTo>
                      <a:pt x="29" y="66"/>
                    </a:lnTo>
                    <a:lnTo>
                      <a:pt x="33" y="66"/>
                    </a:lnTo>
                    <a:lnTo>
                      <a:pt x="33" y="66"/>
                    </a:lnTo>
                    <a:lnTo>
                      <a:pt x="34" y="66"/>
                    </a:lnTo>
                    <a:lnTo>
                      <a:pt x="37" y="66"/>
                    </a:lnTo>
                    <a:lnTo>
                      <a:pt x="37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6" y="66"/>
                    </a:lnTo>
                    <a:lnTo>
                      <a:pt x="46" y="66"/>
                    </a:lnTo>
                    <a:lnTo>
                      <a:pt x="49" y="37"/>
                    </a:lnTo>
                    <a:lnTo>
                      <a:pt x="50" y="66"/>
                    </a:lnTo>
                    <a:lnTo>
                      <a:pt x="50" y="66"/>
                    </a:lnTo>
                    <a:lnTo>
                      <a:pt x="50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8" y="66"/>
                    </a:lnTo>
                    <a:lnTo>
                      <a:pt x="58" y="66"/>
                    </a:lnTo>
                    <a:lnTo>
                      <a:pt x="62" y="66"/>
                    </a:lnTo>
                    <a:lnTo>
                      <a:pt x="62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71" y="66"/>
                    </a:lnTo>
                    <a:lnTo>
                      <a:pt x="71" y="66"/>
                    </a:lnTo>
                    <a:lnTo>
                      <a:pt x="75" y="66"/>
                    </a:lnTo>
                    <a:lnTo>
                      <a:pt x="75" y="66"/>
                    </a:lnTo>
                    <a:lnTo>
                      <a:pt x="79" y="66"/>
                    </a:lnTo>
                    <a:lnTo>
                      <a:pt x="79" y="66"/>
                    </a:lnTo>
                    <a:lnTo>
                      <a:pt x="81" y="53"/>
                    </a:lnTo>
                    <a:lnTo>
                      <a:pt x="83" y="66"/>
                    </a:lnTo>
                    <a:lnTo>
                      <a:pt x="83" y="66"/>
                    </a:lnTo>
                    <a:lnTo>
                      <a:pt x="83" y="66"/>
                    </a:lnTo>
                    <a:lnTo>
                      <a:pt x="87" y="6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5" name="Freeform 239"/>
              <p:cNvSpPr>
                <a:spLocks/>
              </p:cNvSpPr>
              <p:nvPr/>
            </p:nvSpPr>
            <p:spPr bwMode="auto">
              <a:xfrm>
                <a:off x="5143597" y="4025471"/>
                <a:ext cx="66135" cy="3554"/>
              </a:xfrm>
              <a:custGeom>
                <a:avLst/>
                <a:gdLst>
                  <a:gd name="T0" fmla="*/ 0 w 88"/>
                  <a:gd name="T1" fmla="*/ 5 h 5"/>
                  <a:gd name="T2" fmla="*/ 0 w 88"/>
                  <a:gd name="T3" fmla="*/ 5 h 5"/>
                  <a:gd name="T4" fmla="*/ 4 w 88"/>
                  <a:gd name="T5" fmla="*/ 5 h 5"/>
                  <a:gd name="T6" fmla="*/ 4 w 88"/>
                  <a:gd name="T7" fmla="*/ 5 h 5"/>
                  <a:gd name="T8" fmla="*/ 9 w 88"/>
                  <a:gd name="T9" fmla="*/ 5 h 5"/>
                  <a:gd name="T10" fmla="*/ 9 w 88"/>
                  <a:gd name="T11" fmla="*/ 5 h 5"/>
                  <a:gd name="T12" fmla="*/ 12 w 88"/>
                  <a:gd name="T13" fmla="*/ 5 h 5"/>
                  <a:gd name="T14" fmla="*/ 13 w 88"/>
                  <a:gd name="T15" fmla="*/ 5 h 5"/>
                  <a:gd name="T16" fmla="*/ 13 w 88"/>
                  <a:gd name="T17" fmla="*/ 5 h 5"/>
                  <a:gd name="T18" fmla="*/ 17 w 88"/>
                  <a:gd name="T19" fmla="*/ 5 h 5"/>
                  <a:gd name="T20" fmla="*/ 17 w 88"/>
                  <a:gd name="T21" fmla="*/ 5 h 5"/>
                  <a:gd name="T22" fmla="*/ 21 w 88"/>
                  <a:gd name="T23" fmla="*/ 5 h 5"/>
                  <a:gd name="T24" fmla="*/ 21 w 88"/>
                  <a:gd name="T25" fmla="*/ 5 h 5"/>
                  <a:gd name="T26" fmla="*/ 25 w 88"/>
                  <a:gd name="T27" fmla="*/ 5 h 5"/>
                  <a:gd name="T28" fmla="*/ 25 w 88"/>
                  <a:gd name="T29" fmla="*/ 5 h 5"/>
                  <a:gd name="T30" fmla="*/ 27 w 88"/>
                  <a:gd name="T31" fmla="*/ 0 h 5"/>
                  <a:gd name="T32" fmla="*/ 29 w 88"/>
                  <a:gd name="T33" fmla="*/ 5 h 5"/>
                  <a:gd name="T34" fmla="*/ 29 w 88"/>
                  <a:gd name="T35" fmla="*/ 5 h 5"/>
                  <a:gd name="T36" fmla="*/ 29 w 88"/>
                  <a:gd name="T37" fmla="*/ 5 h 5"/>
                  <a:gd name="T38" fmla="*/ 34 w 88"/>
                  <a:gd name="T39" fmla="*/ 5 h 5"/>
                  <a:gd name="T40" fmla="*/ 34 w 88"/>
                  <a:gd name="T41" fmla="*/ 5 h 5"/>
                  <a:gd name="T42" fmla="*/ 38 w 88"/>
                  <a:gd name="T43" fmla="*/ 5 h 5"/>
                  <a:gd name="T44" fmla="*/ 38 w 88"/>
                  <a:gd name="T45" fmla="*/ 5 h 5"/>
                  <a:gd name="T46" fmla="*/ 42 w 88"/>
                  <a:gd name="T47" fmla="*/ 5 h 5"/>
                  <a:gd name="T48" fmla="*/ 42 w 88"/>
                  <a:gd name="T49" fmla="*/ 5 h 5"/>
                  <a:gd name="T50" fmla="*/ 44 w 88"/>
                  <a:gd name="T51" fmla="*/ 5 h 5"/>
                  <a:gd name="T52" fmla="*/ 46 w 88"/>
                  <a:gd name="T53" fmla="*/ 5 h 5"/>
                  <a:gd name="T54" fmla="*/ 46 w 88"/>
                  <a:gd name="T55" fmla="*/ 5 h 5"/>
                  <a:gd name="T56" fmla="*/ 50 w 88"/>
                  <a:gd name="T57" fmla="*/ 5 h 5"/>
                  <a:gd name="T58" fmla="*/ 50 w 88"/>
                  <a:gd name="T59" fmla="*/ 5 h 5"/>
                  <a:gd name="T60" fmla="*/ 54 w 88"/>
                  <a:gd name="T61" fmla="*/ 5 h 5"/>
                  <a:gd name="T62" fmla="*/ 54 w 88"/>
                  <a:gd name="T63" fmla="*/ 5 h 5"/>
                  <a:gd name="T64" fmla="*/ 58 w 88"/>
                  <a:gd name="T65" fmla="*/ 5 h 5"/>
                  <a:gd name="T66" fmla="*/ 58 w 88"/>
                  <a:gd name="T67" fmla="*/ 5 h 5"/>
                  <a:gd name="T68" fmla="*/ 59 w 88"/>
                  <a:gd name="T69" fmla="*/ 3 h 5"/>
                  <a:gd name="T70" fmla="*/ 63 w 88"/>
                  <a:gd name="T71" fmla="*/ 5 h 5"/>
                  <a:gd name="T72" fmla="*/ 63 w 88"/>
                  <a:gd name="T73" fmla="*/ 5 h 5"/>
                  <a:gd name="T74" fmla="*/ 63 w 88"/>
                  <a:gd name="T75" fmla="*/ 5 h 5"/>
                  <a:gd name="T76" fmla="*/ 67 w 88"/>
                  <a:gd name="T77" fmla="*/ 5 h 5"/>
                  <a:gd name="T78" fmla="*/ 67 w 88"/>
                  <a:gd name="T79" fmla="*/ 5 h 5"/>
                  <a:gd name="T80" fmla="*/ 71 w 88"/>
                  <a:gd name="T81" fmla="*/ 5 h 5"/>
                  <a:gd name="T82" fmla="*/ 71 w 88"/>
                  <a:gd name="T83" fmla="*/ 5 h 5"/>
                  <a:gd name="T84" fmla="*/ 75 w 88"/>
                  <a:gd name="T85" fmla="*/ 5 h 5"/>
                  <a:gd name="T86" fmla="*/ 75 w 88"/>
                  <a:gd name="T87" fmla="*/ 5 h 5"/>
                  <a:gd name="T88" fmla="*/ 77 w 88"/>
                  <a:gd name="T89" fmla="*/ 5 h 5"/>
                  <a:gd name="T90" fmla="*/ 79 w 88"/>
                  <a:gd name="T91" fmla="*/ 5 h 5"/>
                  <a:gd name="T92" fmla="*/ 79 w 88"/>
                  <a:gd name="T93" fmla="*/ 5 h 5"/>
                  <a:gd name="T94" fmla="*/ 83 w 88"/>
                  <a:gd name="T95" fmla="*/ 5 h 5"/>
                  <a:gd name="T96" fmla="*/ 83 w 88"/>
                  <a:gd name="T97" fmla="*/ 5 h 5"/>
                  <a:gd name="T98" fmla="*/ 88 w 88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8" h="5">
                    <a:moveTo>
                      <a:pt x="0" y="5"/>
                    </a:moveTo>
                    <a:lnTo>
                      <a:pt x="0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7" y="0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8" y="5"/>
                    </a:lnTo>
                    <a:lnTo>
                      <a:pt x="58" y="5"/>
                    </a:lnTo>
                    <a:lnTo>
                      <a:pt x="59" y="3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71" y="5"/>
                    </a:lnTo>
                    <a:lnTo>
                      <a:pt x="71" y="5"/>
                    </a:lnTo>
                    <a:lnTo>
                      <a:pt x="75" y="5"/>
                    </a:lnTo>
                    <a:lnTo>
                      <a:pt x="75" y="5"/>
                    </a:lnTo>
                    <a:lnTo>
                      <a:pt x="77" y="5"/>
                    </a:lnTo>
                    <a:lnTo>
                      <a:pt x="79" y="5"/>
                    </a:lnTo>
                    <a:lnTo>
                      <a:pt x="79" y="5"/>
                    </a:lnTo>
                    <a:lnTo>
                      <a:pt x="83" y="5"/>
                    </a:lnTo>
                    <a:lnTo>
                      <a:pt x="83" y="5"/>
                    </a:lnTo>
                    <a:lnTo>
                      <a:pt x="88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6" name="Freeform 240"/>
              <p:cNvSpPr>
                <a:spLocks/>
              </p:cNvSpPr>
              <p:nvPr/>
            </p:nvSpPr>
            <p:spPr bwMode="auto">
              <a:xfrm>
                <a:off x="5209732" y="4028314"/>
                <a:ext cx="65383" cy="711"/>
              </a:xfrm>
              <a:custGeom>
                <a:avLst/>
                <a:gdLst>
                  <a:gd name="T0" fmla="*/ 0 w 87"/>
                  <a:gd name="T1" fmla="*/ 1 h 1"/>
                  <a:gd name="T2" fmla="*/ 0 w 87"/>
                  <a:gd name="T3" fmla="*/ 1 h 1"/>
                  <a:gd name="T4" fmla="*/ 4 w 87"/>
                  <a:gd name="T5" fmla="*/ 0 h 1"/>
                  <a:gd name="T6" fmla="*/ 4 w 87"/>
                  <a:gd name="T7" fmla="*/ 1 h 1"/>
                  <a:gd name="T8" fmla="*/ 4 w 87"/>
                  <a:gd name="T9" fmla="*/ 1 h 1"/>
                  <a:gd name="T10" fmla="*/ 8 w 87"/>
                  <a:gd name="T11" fmla="*/ 1 h 1"/>
                  <a:gd name="T12" fmla="*/ 8 w 87"/>
                  <a:gd name="T13" fmla="*/ 1 h 1"/>
                  <a:gd name="T14" fmla="*/ 12 w 87"/>
                  <a:gd name="T15" fmla="*/ 1 h 1"/>
                  <a:gd name="T16" fmla="*/ 12 w 87"/>
                  <a:gd name="T17" fmla="*/ 1 h 1"/>
                  <a:gd name="T18" fmla="*/ 16 w 87"/>
                  <a:gd name="T19" fmla="*/ 1 h 1"/>
                  <a:gd name="T20" fmla="*/ 16 w 87"/>
                  <a:gd name="T21" fmla="*/ 1 h 1"/>
                  <a:gd name="T22" fmla="*/ 20 w 87"/>
                  <a:gd name="T23" fmla="*/ 1 h 1"/>
                  <a:gd name="T24" fmla="*/ 20 w 87"/>
                  <a:gd name="T25" fmla="*/ 1 h 1"/>
                  <a:gd name="T26" fmla="*/ 21 w 87"/>
                  <a:gd name="T27" fmla="*/ 1 h 1"/>
                  <a:gd name="T28" fmla="*/ 25 w 87"/>
                  <a:gd name="T29" fmla="*/ 1 h 1"/>
                  <a:gd name="T30" fmla="*/ 25 w 87"/>
                  <a:gd name="T31" fmla="*/ 1 h 1"/>
                  <a:gd name="T32" fmla="*/ 28 w 87"/>
                  <a:gd name="T33" fmla="*/ 1 h 1"/>
                  <a:gd name="T34" fmla="*/ 28 w 87"/>
                  <a:gd name="T35" fmla="*/ 1 h 1"/>
                  <a:gd name="T36" fmla="*/ 33 w 87"/>
                  <a:gd name="T37" fmla="*/ 1 h 1"/>
                  <a:gd name="T38" fmla="*/ 33 w 87"/>
                  <a:gd name="T39" fmla="*/ 1 h 1"/>
                  <a:gd name="T40" fmla="*/ 36 w 87"/>
                  <a:gd name="T41" fmla="*/ 1 h 1"/>
                  <a:gd name="T42" fmla="*/ 37 w 87"/>
                  <a:gd name="T43" fmla="*/ 1 h 1"/>
                  <a:gd name="T44" fmla="*/ 37 w 87"/>
                  <a:gd name="T45" fmla="*/ 1 h 1"/>
                  <a:gd name="T46" fmla="*/ 41 w 87"/>
                  <a:gd name="T47" fmla="*/ 1 h 1"/>
                  <a:gd name="T48" fmla="*/ 41 w 87"/>
                  <a:gd name="T49" fmla="*/ 1 h 1"/>
                  <a:gd name="T50" fmla="*/ 45 w 87"/>
                  <a:gd name="T51" fmla="*/ 1 h 1"/>
                  <a:gd name="T52" fmla="*/ 45 w 87"/>
                  <a:gd name="T53" fmla="*/ 1 h 1"/>
                  <a:gd name="T54" fmla="*/ 50 w 87"/>
                  <a:gd name="T55" fmla="*/ 1 h 1"/>
                  <a:gd name="T56" fmla="*/ 50 w 87"/>
                  <a:gd name="T57" fmla="*/ 1 h 1"/>
                  <a:gd name="T58" fmla="*/ 53 w 87"/>
                  <a:gd name="T59" fmla="*/ 1 h 1"/>
                  <a:gd name="T60" fmla="*/ 53 w 87"/>
                  <a:gd name="T61" fmla="*/ 1 h 1"/>
                  <a:gd name="T62" fmla="*/ 54 w 87"/>
                  <a:gd name="T63" fmla="*/ 1 h 1"/>
                  <a:gd name="T64" fmla="*/ 58 w 87"/>
                  <a:gd name="T65" fmla="*/ 1 h 1"/>
                  <a:gd name="T66" fmla="*/ 58 w 87"/>
                  <a:gd name="T67" fmla="*/ 1 h 1"/>
                  <a:gd name="T68" fmla="*/ 62 w 87"/>
                  <a:gd name="T69" fmla="*/ 1 h 1"/>
                  <a:gd name="T70" fmla="*/ 62 w 87"/>
                  <a:gd name="T71" fmla="*/ 1 h 1"/>
                  <a:gd name="T72" fmla="*/ 66 w 87"/>
                  <a:gd name="T73" fmla="*/ 1 h 1"/>
                  <a:gd name="T74" fmla="*/ 66 w 87"/>
                  <a:gd name="T75" fmla="*/ 1 h 1"/>
                  <a:gd name="T76" fmla="*/ 69 w 87"/>
                  <a:gd name="T77" fmla="*/ 1 h 1"/>
                  <a:gd name="T78" fmla="*/ 70 w 87"/>
                  <a:gd name="T79" fmla="*/ 1 h 1"/>
                  <a:gd name="T80" fmla="*/ 70 w 87"/>
                  <a:gd name="T81" fmla="*/ 1 h 1"/>
                  <a:gd name="T82" fmla="*/ 74 w 87"/>
                  <a:gd name="T83" fmla="*/ 1 h 1"/>
                  <a:gd name="T84" fmla="*/ 74 w 87"/>
                  <a:gd name="T85" fmla="*/ 1 h 1"/>
                  <a:gd name="T86" fmla="*/ 78 w 87"/>
                  <a:gd name="T87" fmla="*/ 1 h 1"/>
                  <a:gd name="T88" fmla="*/ 79 w 87"/>
                  <a:gd name="T89" fmla="*/ 1 h 1"/>
                  <a:gd name="T90" fmla="*/ 83 w 87"/>
                  <a:gd name="T91" fmla="*/ 1 h 1"/>
                  <a:gd name="T92" fmla="*/ 83 w 87"/>
                  <a:gd name="T93" fmla="*/ 1 h 1"/>
                  <a:gd name="T94" fmla="*/ 86 w 87"/>
                  <a:gd name="T95" fmla="*/ 1 h 1"/>
                  <a:gd name="T96" fmla="*/ 87 w 87"/>
                  <a:gd name="T97" fmla="*/ 1 h 1"/>
                  <a:gd name="T98" fmla="*/ 87 w 8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1">
                    <a:moveTo>
                      <a:pt x="0" y="1"/>
                    </a:moveTo>
                    <a:lnTo>
                      <a:pt x="0" y="1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50" y="1"/>
                    </a:lnTo>
                    <a:lnTo>
                      <a:pt x="50" y="1"/>
                    </a:lnTo>
                    <a:lnTo>
                      <a:pt x="53" y="1"/>
                    </a:lnTo>
                    <a:lnTo>
                      <a:pt x="53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70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79" y="1"/>
                    </a:lnTo>
                    <a:lnTo>
                      <a:pt x="83" y="1"/>
                    </a:lnTo>
                    <a:lnTo>
                      <a:pt x="83" y="1"/>
                    </a:lnTo>
                    <a:lnTo>
                      <a:pt x="86" y="1"/>
                    </a:lnTo>
                    <a:lnTo>
                      <a:pt x="87" y="1"/>
                    </a:lnTo>
                    <a:lnTo>
                      <a:pt x="87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7" name="Freeform 241"/>
              <p:cNvSpPr>
                <a:spLocks/>
              </p:cNvSpPr>
              <p:nvPr/>
            </p:nvSpPr>
            <p:spPr bwMode="auto">
              <a:xfrm>
                <a:off x="5275115" y="4029025"/>
                <a:ext cx="65383" cy="0"/>
              </a:xfrm>
              <a:custGeom>
                <a:avLst/>
                <a:gdLst>
                  <a:gd name="T0" fmla="*/ 0 w 87"/>
                  <a:gd name="T1" fmla="*/ 4 w 87"/>
                  <a:gd name="T2" fmla="*/ 4 w 87"/>
                  <a:gd name="T3" fmla="*/ 8 w 87"/>
                  <a:gd name="T4" fmla="*/ 8 w 87"/>
                  <a:gd name="T5" fmla="*/ 12 w 87"/>
                  <a:gd name="T6" fmla="*/ 12 w 87"/>
                  <a:gd name="T7" fmla="*/ 14 w 87"/>
                  <a:gd name="T8" fmla="*/ 16 w 87"/>
                  <a:gd name="T9" fmla="*/ 16 w 87"/>
                  <a:gd name="T10" fmla="*/ 17 w 87"/>
                  <a:gd name="T11" fmla="*/ 17 w 87"/>
                  <a:gd name="T12" fmla="*/ 21 w 87"/>
                  <a:gd name="T13" fmla="*/ 21 w 87"/>
                  <a:gd name="T14" fmla="*/ 25 w 87"/>
                  <a:gd name="T15" fmla="*/ 25 w 87"/>
                  <a:gd name="T16" fmla="*/ 29 w 87"/>
                  <a:gd name="T17" fmla="*/ 29 w 87"/>
                  <a:gd name="T18" fmla="*/ 31 w 87"/>
                  <a:gd name="T19" fmla="*/ 33 w 87"/>
                  <a:gd name="T20" fmla="*/ 33 w 87"/>
                  <a:gd name="T21" fmla="*/ 37 w 87"/>
                  <a:gd name="T22" fmla="*/ 37 w 87"/>
                  <a:gd name="T23" fmla="*/ 41 w 87"/>
                  <a:gd name="T24" fmla="*/ 42 w 87"/>
                  <a:gd name="T25" fmla="*/ 45 w 87"/>
                  <a:gd name="T26" fmla="*/ 45 w 87"/>
                  <a:gd name="T27" fmla="*/ 46 w 87"/>
                  <a:gd name="T28" fmla="*/ 50 w 87"/>
                  <a:gd name="T29" fmla="*/ 50 w 87"/>
                  <a:gd name="T30" fmla="*/ 50 w 87"/>
                  <a:gd name="T31" fmla="*/ 54 w 87"/>
                  <a:gd name="T32" fmla="*/ 54 w 87"/>
                  <a:gd name="T33" fmla="*/ 58 w 87"/>
                  <a:gd name="T34" fmla="*/ 58 w 87"/>
                  <a:gd name="T35" fmla="*/ 62 w 87"/>
                  <a:gd name="T36" fmla="*/ 62 w 87"/>
                  <a:gd name="T37" fmla="*/ 64 w 87"/>
                  <a:gd name="T38" fmla="*/ 66 w 87"/>
                  <a:gd name="T39" fmla="*/ 66 w 87"/>
                  <a:gd name="T40" fmla="*/ 70 w 87"/>
                  <a:gd name="T41" fmla="*/ 70 w 87"/>
                  <a:gd name="T42" fmla="*/ 75 w 87"/>
                  <a:gd name="T43" fmla="*/ 75 w 87"/>
                  <a:gd name="T44" fmla="*/ 79 w 87"/>
                  <a:gd name="T45" fmla="*/ 79 w 87"/>
                  <a:gd name="T46" fmla="*/ 79 w 87"/>
                  <a:gd name="T47" fmla="*/ 83 w 87"/>
                  <a:gd name="T48" fmla="*/ 83 w 87"/>
                  <a:gd name="T49" fmla="*/ 87 w 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7">
                    <a:moveTo>
                      <a:pt x="0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75" y="0"/>
                    </a:lnTo>
                    <a:lnTo>
                      <a:pt x="79" y="0"/>
                    </a:lnTo>
                    <a:lnTo>
                      <a:pt x="79" y="0"/>
                    </a:lnTo>
                    <a:lnTo>
                      <a:pt x="79" y="0"/>
                    </a:lnTo>
                    <a:lnTo>
                      <a:pt x="83" y="0"/>
                    </a:lnTo>
                    <a:lnTo>
                      <a:pt x="83" y="0"/>
                    </a:lnTo>
                    <a:lnTo>
                      <a:pt x="8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8" name="Freeform 242"/>
              <p:cNvSpPr>
                <a:spLocks/>
              </p:cNvSpPr>
              <p:nvPr/>
            </p:nvSpPr>
            <p:spPr bwMode="auto">
              <a:xfrm>
                <a:off x="5340498" y="4029025"/>
                <a:ext cx="25552" cy="0"/>
              </a:xfrm>
              <a:custGeom>
                <a:avLst/>
                <a:gdLst>
                  <a:gd name="T0" fmla="*/ 0 w 34"/>
                  <a:gd name="T1" fmla="*/ 0 w 34"/>
                  <a:gd name="T2" fmla="*/ 4 w 34"/>
                  <a:gd name="T3" fmla="*/ 4 w 34"/>
                  <a:gd name="T4" fmla="*/ 8 w 34"/>
                  <a:gd name="T5" fmla="*/ 8 w 34"/>
                  <a:gd name="T6" fmla="*/ 9 w 34"/>
                  <a:gd name="T7" fmla="*/ 13 w 34"/>
                  <a:gd name="T8" fmla="*/ 13 w 34"/>
                  <a:gd name="T9" fmla="*/ 17 w 34"/>
                  <a:gd name="T10" fmla="*/ 17 w 34"/>
                  <a:gd name="T11" fmla="*/ 21 w 34"/>
                  <a:gd name="T12" fmla="*/ 21 w 34"/>
                  <a:gd name="T13" fmla="*/ 24 w 34"/>
                  <a:gd name="T14" fmla="*/ 25 w 34"/>
                  <a:gd name="T15" fmla="*/ 25 w 34"/>
                  <a:gd name="T16" fmla="*/ 25 w 34"/>
                  <a:gd name="T17" fmla="*/ 29 w 34"/>
                  <a:gd name="T18" fmla="*/ 29 w 34"/>
                  <a:gd name="T19" fmla="*/ 29 w 34"/>
                  <a:gd name="T20" fmla="*/ 33 w 34"/>
                  <a:gd name="T21" fmla="*/ 34 w 34"/>
                  <a:gd name="T22" fmla="*/ 34 w 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</a:cxnLst>
                <a:rect l="0" t="0" r="r" b="b"/>
                <a:pathLst>
                  <a:path w="34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9" name="Line 243"/>
              <p:cNvSpPr>
                <a:spLocks noChangeShapeType="1"/>
              </p:cNvSpPr>
              <p:nvPr/>
            </p:nvSpPr>
            <p:spPr bwMode="auto">
              <a:xfrm flipH="1">
                <a:off x="4522832" y="4029025"/>
                <a:ext cx="843219" cy="0"/>
              </a:xfrm>
              <a:prstGeom prst="line">
                <a:avLst/>
              </a:pr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0" name="Freeform 244"/>
              <p:cNvSpPr>
                <a:spLocks/>
              </p:cNvSpPr>
              <p:nvPr/>
            </p:nvSpPr>
            <p:spPr bwMode="auto">
              <a:xfrm>
                <a:off x="4522832" y="4029025"/>
                <a:ext cx="62377" cy="0"/>
              </a:xfrm>
              <a:custGeom>
                <a:avLst/>
                <a:gdLst>
                  <a:gd name="T0" fmla="*/ 0 w 83"/>
                  <a:gd name="T1" fmla="*/ 4 w 83"/>
                  <a:gd name="T2" fmla="*/ 4 w 83"/>
                  <a:gd name="T3" fmla="*/ 7 w 83"/>
                  <a:gd name="T4" fmla="*/ 7 w 83"/>
                  <a:gd name="T5" fmla="*/ 8 w 83"/>
                  <a:gd name="T6" fmla="*/ 8 w 83"/>
                  <a:gd name="T7" fmla="*/ 11 w 83"/>
                  <a:gd name="T8" fmla="*/ 12 w 83"/>
                  <a:gd name="T9" fmla="*/ 12 w 83"/>
                  <a:gd name="T10" fmla="*/ 16 w 83"/>
                  <a:gd name="T11" fmla="*/ 16 w 83"/>
                  <a:gd name="T12" fmla="*/ 20 w 83"/>
                  <a:gd name="T13" fmla="*/ 20 w 83"/>
                  <a:gd name="T14" fmla="*/ 24 w 83"/>
                  <a:gd name="T15" fmla="*/ 24 w 83"/>
                  <a:gd name="T16" fmla="*/ 25 w 83"/>
                  <a:gd name="T17" fmla="*/ 28 w 83"/>
                  <a:gd name="T18" fmla="*/ 28 w 83"/>
                  <a:gd name="T19" fmla="*/ 32 w 83"/>
                  <a:gd name="T20" fmla="*/ 33 w 83"/>
                  <a:gd name="T21" fmla="*/ 37 w 83"/>
                  <a:gd name="T22" fmla="*/ 37 w 83"/>
                  <a:gd name="T23" fmla="*/ 41 w 83"/>
                  <a:gd name="T24" fmla="*/ 41 w 83"/>
                  <a:gd name="T25" fmla="*/ 41 w 83"/>
                  <a:gd name="T26" fmla="*/ 43 w 83"/>
                  <a:gd name="T27" fmla="*/ 45 w 83"/>
                  <a:gd name="T28" fmla="*/ 45 w 83"/>
                  <a:gd name="T29" fmla="*/ 49 w 83"/>
                  <a:gd name="T30" fmla="*/ 49 w 83"/>
                  <a:gd name="T31" fmla="*/ 53 w 83"/>
                  <a:gd name="T32" fmla="*/ 53 w 83"/>
                  <a:gd name="T33" fmla="*/ 58 w 83"/>
                  <a:gd name="T34" fmla="*/ 58 w 83"/>
                  <a:gd name="T35" fmla="*/ 58 w 83"/>
                  <a:gd name="T36" fmla="*/ 62 w 83"/>
                  <a:gd name="T37" fmla="*/ 62 w 83"/>
                  <a:gd name="T38" fmla="*/ 66 w 83"/>
                  <a:gd name="T39" fmla="*/ 66 w 83"/>
                  <a:gd name="T40" fmla="*/ 70 w 83"/>
                  <a:gd name="T41" fmla="*/ 70 w 83"/>
                  <a:gd name="T42" fmla="*/ 70 w 83"/>
                  <a:gd name="T43" fmla="*/ 74 w 83"/>
                  <a:gd name="T44" fmla="*/ 74 w 83"/>
                  <a:gd name="T45" fmla="*/ 74 w 83"/>
                  <a:gd name="T46" fmla="*/ 75 w 83"/>
                  <a:gd name="T47" fmla="*/ 78 w 83"/>
                  <a:gd name="T48" fmla="*/ 78 w 83"/>
                  <a:gd name="T49" fmla="*/ 83 w 8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3">
                    <a:moveTo>
                      <a:pt x="0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3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1" name="Freeform 245"/>
              <p:cNvSpPr>
                <a:spLocks/>
              </p:cNvSpPr>
              <p:nvPr/>
            </p:nvSpPr>
            <p:spPr bwMode="auto">
              <a:xfrm>
                <a:off x="4585209" y="4029025"/>
                <a:ext cx="65383" cy="0"/>
              </a:xfrm>
              <a:custGeom>
                <a:avLst/>
                <a:gdLst>
                  <a:gd name="T0" fmla="*/ 0 w 87"/>
                  <a:gd name="T1" fmla="*/ 0 w 87"/>
                  <a:gd name="T2" fmla="*/ 3 w 87"/>
                  <a:gd name="T3" fmla="*/ 3 w 87"/>
                  <a:gd name="T4" fmla="*/ 7 w 87"/>
                  <a:gd name="T5" fmla="*/ 8 w 87"/>
                  <a:gd name="T6" fmla="*/ 8 w 87"/>
                  <a:gd name="T7" fmla="*/ 12 w 87"/>
                  <a:gd name="T8" fmla="*/ 12 w 87"/>
                  <a:gd name="T9" fmla="*/ 16 w 87"/>
                  <a:gd name="T10" fmla="*/ 16 w 87"/>
                  <a:gd name="T11" fmla="*/ 20 w 87"/>
                  <a:gd name="T12" fmla="*/ 20 w 87"/>
                  <a:gd name="T13" fmla="*/ 24 w 87"/>
                  <a:gd name="T14" fmla="*/ 24 w 87"/>
                  <a:gd name="T15" fmla="*/ 24 w 87"/>
                  <a:gd name="T16" fmla="*/ 28 w 87"/>
                  <a:gd name="T17" fmla="*/ 28 w 87"/>
                  <a:gd name="T18" fmla="*/ 33 w 87"/>
                  <a:gd name="T19" fmla="*/ 33 w 87"/>
                  <a:gd name="T20" fmla="*/ 37 w 87"/>
                  <a:gd name="T21" fmla="*/ 37 w 87"/>
                  <a:gd name="T22" fmla="*/ 39 w 87"/>
                  <a:gd name="T23" fmla="*/ 41 w 87"/>
                  <a:gd name="T24" fmla="*/ 41 w 87"/>
                  <a:gd name="T25" fmla="*/ 45 w 87"/>
                  <a:gd name="T26" fmla="*/ 45 w 87"/>
                  <a:gd name="T27" fmla="*/ 49 w 87"/>
                  <a:gd name="T28" fmla="*/ 49 w 87"/>
                  <a:gd name="T29" fmla="*/ 53 w 87"/>
                  <a:gd name="T30" fmla="*/ 53 w 87"/>
                  <a:gd name="T31" fmla="*/ 54 w 87"/>
                  <a:gd name="T32" fmla="*/ 57 w 87"/>
                  <a:gd name="T33" fmla="*/ 58 w 87"/>
                  <a:gd name="T34" fmla="*/ 58 w 87"/>
                  <a:gd name="T35" fmla="*/ 62 w 87"/>
                  <a:gd name="T36" fmla="*/ 62 w 87"/>
                  <a:gd name="T37" fmla="*/ 66 w 87"/>
                  <a:gd name="T38" fmla="*/ 66 w 87"/>
                  <a:gd name="T39" fmla="*/ 70 w 87"/>
                  <a:gd name="T40" fmla="*/ 70 w 87"/>
                  <a:gd name="T41" fmla="*/ 72 w 87"/>
                  <a:gd name="T42" fmla="*/ 74 w 87"/>
                  <a:gd name="T43" fmla="*/ 74 w 87"/>
                  <a:gd name="T44" fmla="*/ 78 w 87"/>
                  <a:gd name="T45" fmla="*/ 78 w 87"/>
                  <a:gd name="T46" fmla="*/ 82 w 87"/>
                  <a:gd name="T47" fmla="*/ 82 w 87"/>
                  <a:gd name="T48" fmla="*/ 87 w 87"/>
                  <a:gd name="T49" fmla="*/ 87 w 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7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7" y="0"/>
                    </a:lnTo>
                    <a:lnTo>
                      <a:pt x="8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2" name="Freeform 246"/>
              <p:cNvSpPr>
                <a:spLocks/>
              </p:cNvSpPr>
              <p:nvPr/>
            </p:nvSpPr>
            <p:spPr bwMode="auto">
              <a:xfrm>
                <a:off x="4650592" y="4027603"/>
                <a:ext cx="65383" cy="1422"/>
              </a:xfrm>
              <a:custGeom>
                <a:avLst/>
                <a:gdLst>
                  <a:gd name="T0" fmla="*/ 0 w 87"/>
                  <a:gd name="T1" fmla="*/ 2 h 2"/>
                  <a:gd name="T2" fmla="*/ 2 w 87"/>
                  <a:gd name="T3" fmla="*/ 2 h 2"/>
                  <a:gd name="T4" fmla="*/ 4 w 87"/>
                  <a:gd name="T5" fmla="*/ 2 h 2"/>
                  <a:gd name="T6" fmla="*/ 4 w 87"/>
                  <a:gd name="T7" fmla="*/ 2 h 2"/>
                  <a:gd name="T8" fmla="*/ 8 w 87"/>
                  <a:gd name="T9" fmla="*/ 2 h 2"/>
                  <a:gd name="T10" fmla="*/ 8 w 87"/>
                  <a:gd name="T11" fmla="*/ 2 h 2"/>
                  <a:gd name="T12" fmla="*/ 12 w 87"/>
                  <a:gd name="T13" fmla="*/ 2 h 2"/>
                  <a:gd name="T14" fmla="*/ 12 w 87"/>
                  <a:gd name="T15" fmla="*/ 2 h 2"/>
                  <a:gd name="T16" fmla="*/ 16 w 87"/>
                  <a:gd name="T17" fmla="*/ 2 h 2"/>
                  <a:gd name="T18" fmla="*/ 16 w 87"/>
                  <a:gd name="T19" fmla="*/ 2 h 2"/>
                  <a:gd name="T20" fmla="*/ 17 w 87"/>
                  <a:gd name="T21" fmla="*/ 2 h 2"/>
                  <a:gd name="T22" fmla="*/ 20 w 87"/>
                  <a:gd name="T23" fmla="*/ 2 h 2"/>
                  <a:gd name="T24" fmla="*/ 20 w 87"/>
                  <a:gd name="T25" fmla="*/ 2 h 2"/>
                  <a:gd name="T26" fmla="*/ 25 w 87"/>
                  <a:gd name="T27" fmla="*/ 2 h 2"/>
                  <a:gd name="T28" fmla="*/ 25 w 87"/>
                  <a:gd name="T29" fmla="*/ 2 h 2"/>
                  <a:gd name="T30" fmla="*/ 29 w 87"/>
                  <a:gd name="T31" fmla="*/ 2 h 2"/>
                  <a:gd name="T32" fmla="*/ 29 w 87"/>
                  <a:gd name="T33" fmla="*/ 2 h 2"/>
                  <a:gd name="T34" fmla="*/ 33 w 87"/>
                  <a:gd name="T35" fmla="*/ 2 h 2"/>
                  <a:gd name="T36" fmla="*/ 33 w 87"/>
                  <a:gd name="T37" fmla="*/ 2 h 2"/>
                  <a:gd name="T38" fmla="*/ 33 w 87"/>
                  <a:gd name="T39" fmla="*/ 2 h 2"/>
                  <a:gd name="T40" fmla="*/ 35 w 87"/>
                  <a:gd name="T41" fmla="*/ 1 h 2"/>
                  <a:gd name="T42" fmla="*/ 37 w 87"/>
                  <a:gd name="T43" fmla="*/ 2 h 2"/>
                  <a:gd name="T44" fmla="*/ 37 w 87"/>
                  <a:gd name="T45" fmla="*/ 2 h 2"/>
                  <a:gd name="T46" fmla="*/ 41 w 87"/>
                  <a:gd name="T47" fmla="*/ 2 h 2"/>
                  <a:gd name="T48" fmla="*/ 41 w 87"/>
                  <a:gd name="T49" fmla="*/ 2 h 2"/>
                  <a:gd name="T50" fmla="*/ 45 w 87"/>
                  <a:gd name="T51" fmla="*/ 2 h 2"/>
                  <a:gd name="T52" fmla="*/ 45 w 87"/>
                  <a:gd name="T53" fmla="*/ 2 h 2"/>
                  <a:gd name="T54" fmla="*/ 50 w 87"/>
                  <a:gd name="T55" fmla="*/ 2 h 2"/>
                  <a:gd name="T56" fmla="*/ 50 w 87"/>
                  <a:gd name="T57" fmla="*/ 2 h 2"/>
                  <a:gd name="T58" fmla="*/ 50 w 87"/>
                  <a:gd name="T59" fmla="*/ 2 h 2"/>
                  <a:gd name="T60" fmla="*/ 54 w 87"/>
                  <a:gd name="T61" fmla="*/ 2 h 2"/>
                  <a:gd name="T62" fmla="*/ 54 w 87"/>
                  <a:gd name="T63" fmla="*/ 2 h 2"/>
                  <a:gd name="T64" fmla="*/ 58 w 87"/>
                  <a:gd name="T65" fmla="*/ 2 h 2"/>
                  <a:gd name="T66" fmla="*/ 58 w 87"/>
                  <a:gd name="T67" fmla="*/ 2 h 2"/>
                  <a:gd name="T68" fmla="*/ 62 w 87"/>
                  <a:gd name="T69" fmla="*/ 2 h 2"/>
                  <a:gd name="T70" fmla="*/ 62 w 87"/>
                  <a:gd name="T71" fmla="*/ 2 h 2"/>
                  <a:gd name="T72" fmla="*/ 66 w 87"/>
                  <a:gd name="T73" fmla="*/ 2 h 2"/>
                  <a:gd name="T74" fmla="*/ 66 w 87"/>
                  <a:gd name="T75" fmla="*/ 2 h 2"/>
                  <a:gd name="T76" fmla="*/ 66 w 87"/>
                  <a:gd name="T77" fmla="*/ 2 h 2"/>
                  <a:gd name="T78" fmla="*/ 67 w 87"/>
                  <a:gd name="T79" fmla="*/ 0 h 2"/>
                  <a:gd name="T80" fmla="*/ 70 w 87"/>
                  <a:gd name="T81" fmla="*/ 2 h 2"/>
                  <a:gd name="T82" fmla="*/ 70 w 87"/>
                  <a:gd name="T83" fmla="*/ 2 h 2"/>
                  <a:gd name="T84" fmla="*/ 74 w 87"/>
                  <a:gd name="T85" fmla="*/ 2 h 2"/>
                  <a:gd name="T86" fmla="*/ 74 w 87"/>
                  <a:gd name="T87" fmla="*/ 2 h 2"/>
                  <a:gd name="T88" fmla="*/ 79 w 87"/>
                  <a:gd name="T89" fmla="*/ 2 h 2"/>
                  <a:gd name="T90" fmla="*/ 79 w 87"/>
                  <a:gd name="T91" fmla="*/ 2 h 2"/>
                  <a:gd name="T92" fmla="*/ 82 w 87"/>
                  <a:gd name="T93" fmla="*/ 2 h 2"/>
                  <a:gd name="T94" fmla="*/ 83 w 87"/>
                  <a:gd name="T95" fmla="*/ 2 h 2"/>
                  <a:gd name="T96" fmla="*/ 83 w 87"/>
                  <a:gd name="T97" fmla="*/ 2 h 2"/>
                  <a:gd name="T98" fmla="*/ 87 w 8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2">
                    <a:moveTo>
                      <a:pt x="0" y="2"/>
                    </a:move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1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7" y="0"/>
                    </a:lnTo>
                    <a:lnTo>
                      <a:pt x="70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4" y="2"/>
                    </a:lnTo>
                    <a:lnTo>
                      <a:pt x="79" y="2"/>
                    </a:lnTo>
                    <a:lnTo>
                      <a:pt x="79" y="2"/>
                    </a:lnTo>
                    <a:lnTo>
                      <a:pt x="82" y="2"/>
                    </a:lnTo>
                    <a:lnTo>
                      <a:pt x="83" y="2"/>
                    </a:lnTo>
                    <a:lnTo>
                      <a:pt x="83" y="2"/>
                    </a:lnTo>
                    <a:lnTo>
                      <a:pt x="87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3" name="Freeform 247"/>
              <p:cNvSpPr>
                <a:spLocks/>
              </p:cNvSpPr>
              <p:nvPr/>
            </p:nvSpPr>
            <p:spPr bwMode="auto">
              <a:xfrm>
                <a:off x="4715976" y="4008413"/>
                <a:ext cx="65383" cy="20612"/>
              </a:xfrm>
              <a:custGeom>
                <a:avLst/>
                <a:gdLst>
                  <a:gd name="T0" fmla="*/ 0 w 87"/>
                  <a:gd name="T1" fmla="*/ 29 h 29"/>
                  <a:gd name="T2" fmla="*/ 0 w 87"/>
                  <a:gd name="T3" fmla="*/ 29 h 29"/>
                  <a:gd name="T4" fmla="*/ 4 w 87"/>
                  <a:gd name="T5" fmla="*/ 29 h 29"/>
                  <a:gd name="T6" fmla="*/ 4 w 87"/>
                  <a:gd name="T7" fmla="*/ 29 h 29"/>
                  <a:gd name="T8" fmla="*/ 8 w 87"/>
                  <a:gd name="T9" fmla="*/ 29 h 29"/>
                  <a:gd name="T10" fmla="*/ 8 w 87"/>
                  <a:gd name="T11" fmla="*/ 29 h 29"/>
                  <a:gd name="T12" fmla="*/ 9 w 87"/>
                  <a:gd name="T13" fmla="*/ 29 h 29"/>
                  <a:gd name="T14" fmla="*/ 12 w 87"/>
                  <a:gd name="T15" fmla="*/ 29 h 29"/>
                  <a:gd name="T16" fmla="*/ 12 w 87"/>
                  <a:gd name="T17" fmla="*/ 28 h 29"/>
                  <a:gd name="T18" fmla="*/ 12 w 87"/>
                  <a:gd name="T19" fmla="*/ 24 h 29"/>
                  <a:gd name="T20" fmla="*/ 17 w 87"/>
                  <a:gd name="T21" fmla="*/ 29 h 29"/>
                  <a:gd name="T22" fmla="*/ 17 w 87"/>
                  <a:gd name="T23" fmla="*/ 29 h 29"/>
                  <a:gd name="T24" fmla="*/ 21 w 87"/>
                  <a:gd name="T25" fmla="*/ 29 h 29"/>
                  <a:gd name="T26" fmla="*/ 21 w 87"/>
                  <a:gd name="T27" fmla="*/ 29 h 29"/>
                  <a:gd name="T28" fmla="*/ 25 w 87"/>
                  <a:gd name="T29" fmla="*/ 29 h 29"/>
                  <a:gd name="T30" fmla="*/ 25 w 87"/>
                  <a:gd name="T31" fmla="*/ 29 h 29"/>
                  <a:gd name="T32" fmla="*/ 27 w 87"/>
                  <a:gd name="T33" fmla="*/ 29 h 29"/>
                  <a:gd name="T34" fmla="*/ 29 w 87"/>
                  <a:gd name="T35" fmla="*/ 29 h 29"/>
                  <a:gd name="T36" fmla="*/ 29 w 87"/>
                  <a:gd name="T37" fmla="*/ 29 h 29"/>
                  <a:gd name="T38" fmla="*/ 33 w 87"/>
                  <a:gd name="T39" fmla="*/ 29 h 29"/>
                  <a:gd name="T40" fmla="*/ 33 w 87"/>
                  <a:gd name="T41" fmla="*/ 29 h 29"/>
                  <a:gd name="T42" fmla="*/ 37 w 87"/>
                  <a:gd name="T43" fmla="*/ 29 h 29"/>
                  <a:gd name="T44" fmla="*/ 37 w 87"/>
                  <a:gd name="T45" fmla="*/ 29 h 29"/>
                  <a:gd name="T46" fmla="*/ 42 w 87"/>
                  <a:gd name="T47" fmla="*/ 29 h 29"/>
                  <a:gd name="T48" fmla="*/ 42 w 87"/>
                  <a:gd name="T49" fmla="*/ 29 h 29"/>
                  <a:gd name="T50" fmla="*/ 45 w 87"/>
                  <a:gd name="T51" fmla="*/ 16 h 29"/>
                  <a:gd name="T52" fmla="*/ 45 w 87"/>
                  <a:gd name="T53" fmla="*/ 29 h 29"/>
                  <a:gd name="T54" fmla="*/ 45 w 87"/>
                  <a:gd name="T55" fmla="*/ 29 h 29"/>
                  <a:gd name="T56" fmla="*/ 50 w 87"/>
                  <a:gd name="T57" fmla="*/ 29 h 29"/>
                  <a:gd name="T58" fmla="*/ 50 w 87"/>
                  <a:gd name="T59" fmla="*/ 29 h 29"/>
                  <a:gd name="T60" fmla="*/ 54 w 87"/>
                  <a:gd name="T61" fmla="*/ 29 h 29"/>
                  <a:gd name="T62" fmla="*/ 54 w 87"/>
                  <a:gd name="T63" fmla="*/ 29 h 29"/>
                  <a:gd name="T64" fmla="*/ 58 w 87"/>
                  <a:gd name="T65" fmla="*/ 29 h 29"/>
                  <a:gd name="T66" fmla="*/ 58 w 87"/>
                  <a:gd name="T67" fmla="*/ 29 h 29"/>
                  <a:gd name="T68" fmla="*/ 60 w 87"/>
                  <a:gd name="T69" fmla="*/ 29 h 29"/>
                  <a:gd name="T70" fmla="*/ 62 w 87"/>
                  <a:gd name="T71" fmla="*/ 29 h 29"/>
                  <a:gd name="T72" fmla="*/ 62 w 87"/>
                  <a:gd name="T73" fmla="*/ 29 h 29"/>
                  <a:gd name="T74" fmla="*/ 67 w 87"/>
                  <a:gd name="T75" fmla="*/ 29 h 29"/>
                  <a:gd name="T76" fmla="*/ 67 w 87"/>
                  <a:gd name="T77" fmla="*/ 29 h 29"/>
                  <a:gd name="T78" fmla="*/ 70 w 87"/>
                  <a:gd name="T79" fmla="*/ 29 h 29"/>
                  <a:gd name="T80" fmla="*/ 71 w 87"/>
                  <a:gd name="T81" fmla="*/ 29 h 29"/>
                  <a:gd name="T82" fmla="*/ 75 w 87"/>
                  <a:gd name="T83" fmla="*/ 29 h 29"/>
                  <a:gd name="T84" fmla="*/ 75 w 87"/>
                  <a:gd name="T85" fmla="*/ 29 h 29"/>
                  <a:gd name="T86" fmla="*/ 75 w 87"/>
                  <a:gd name="T87" fmla="*/ 29 h 29"/>
                  <a:gd name="T88" fmla="*/ 77 w 87"/>
                  <a:gd name="T89" fmla="*/ 0 h 29"/>
                  <a:gd name="T90" fmla="*/ 79 w 87"/>
                  <a:gd name="T91" fmla="*/ 29 h 29"/>
                  <a:gd name="T92" fmla="*/ 79 w 87"/>
                  <a:gd name="T93" fmla="*/ 29 h 29"/>
                  <a:gd name="T94" fmla="*/ 83 w 87"/>
                  <a:gd name="T95" fmla="*/ 29 h 29"/>
                  <a:gd name="T96" fmla="*/ 83 w 87"/>
                  <a:gd name="T97" fmla="*/ 29 h 29"/>
                  <a:gd name="T98" fmla="*/ 87 w 87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29">
                    <a:moveTo>
                      <a:pt x="0" y="29"/>
                    </a:moveTo>
                    <a:lnTo>
                      <a:pt x="0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12" y="29"/>
                    </a:lnTo>
                    <a:lnTo>
                      <a:pt x="12" y="28"/>
                    </a:lnTo>
                    <a:lnTo>
                      <a:pt x="12" y="24"/>
                    </a:lnTo>
                    <a:lnTo>
                      <a:pt x="17" y="29"/>
                    </a:lnTo>
                    <a:lnTo>
                      <a:pt x="17" y="29"/>
                    </a:lnTo>
                    <a:lnTo>
                      <a:pt x="21" y="29"/>
                    </a:lnTo>
                    <a:lnTo>
                      <a:pt x="21" y="29"/>
                    </a:lnTo>
                    <a:lnTo>
                      <a:pt x="25" y="29"/>
                    </a:lnTo>
                    <a:lnTo>
                      <a:pt x="25" y="29"/>
                    </a:lnTo>
                    <a:lnTo>
                      <a:pt x="27" y="29"/>
                    </a:lnTo>
                    <a:lnTo>
                      <a:pt x="29" y="29"/>
                    </a:lnTo>
                    <a:lnTo>
                      <a:pt x="29" y="29"/>
                    </a:lnTo>
                    <a:lnTo>
                      <a:pt x="33" y="29"/>
                    </a:lnTo>
                    <a:lnTo>
                      <a:pt x="33" y="29"/>
                    </a:lnTo>
                    <a:lnTo>
                      <a:pt x="37" y="29"/>
                    </a:lnTo>
                    <a:lnTo>
                      <a:pt x="37" y="29"/>
                    </a:lnTo>
                    <a:lnTo>
                      <a:pt x="42" y="29"/>
                    </a:lnTo>
                    <a:lnTo>
                      <a:pt x="42" y="29"/>
                    </a:lnTo>
                    <a:lnTo>
                      <a:pt x="45" y="16"/>
                    </a:lnTo>
                    <a:lnTo>
                      <a:pt x="45" y="29"/>
                    </a:lnTo>
                    <a:lnTo>
                      <a:pt x="45" y="29"/>
                    </a:lnTo>
                    <a:lnTo>
                      <a:pt x="50" y="29"/>
                    </a:lnTo>
                    <a:lnTo>
                      <a:pt x="50" y="29"/>
                    </a:lnTo>
                    <a:lnTo>
                      <a:pt x="54" y="29"/>
                    </a:lnTo>
                    <a:lnTo>
                      <a:pt x="54" y="29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60" y="29"/>
                    </a:lnTo>
                    <a:lnTo>
                      <a:pt x="62" y="29"/>
                    </a:lnTo>
                    <a:lnTo>
                      <a:pt x="62" y="29"/>
                    </a:lnTo>
                    <a:lnTo>
                      <a:pt x="67" y="29"/>
                    </a:lnTo>
                    <a:lnTo>
                      <a:pt x="67" y="29"/>
                    </a:lnTo>
                    <a:lnTo>
                      <a:pt x="70" y="29"/>
                    </a:lnTo>
                    <a:lnTo>
                      <a:pt x="71" y="29"/>
                    </a:lnTo>
                    <a:lnTo>
                      <a:pt x="75" y="29"/>
                    </a:lnTo>
                    <a:lnTo>
                      <a:pt x="75" y="29"/>
                    </a:lnTo>
                    <a:lnTo>
                      <a:pt x="75" y="29"/>
                    </a:lnTo>
                    <a:lnTo>
                      <a:pt x="77" y="0"/>
                    </a:lnTo>
                    <a:lnTo>
                      <a:pt x="79" y="29"/>
                    </a:lnTo>
                    <a:lnTo>
                      <a:pt x="79" y="29"/>
                    </a:lnTo>
                    <a:lnTo>
                      <a:pt x="83" y="29"/>
                    </a:lnTo>
                    <a:lnTo>
                      <a:pt x="83" y="29"/>
                    </a:lnTo>
                    <a:lnTo>
                      <a:pt x="87" y="2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4" name="Freeform 248"/>
              <p:cNvSpPr>
                <a:spLocks/>
              </p:cNvSpPr>
              <p:nvPr/>
            </p:nvSpPr>
            <p:spPr bwMode="auto">
              <a:xfrm>
                <a:off x="4781359" y="3841384"/>
                <a:ext cx="65383" cy="187641"/>
              </a:xfrm>
              <a:custGeom>
                <a:avLst/>
                <a:gdLst>
                  <a:gd name="T0" fmla="*/ 0 w 87"/>
                  <a:gd name="T1" fmla="*/ 264 h 264"/>
                  <a:gd name="T2" fmla="*/ 0 w 87"/>
                  <a:gd name="T3" fmla="*/ 264 h 264"/>
                  <a:gd name="T4" fmla="*/ 4 w 87"/>
                  <a:gd name="T5" fmla="*/ 264 h 264"/>
                  <a:gd name="T6" fmla="*/ 4 w 87"/>
                  <a:gd name="T7" fmla="*/ 264 h 264"/>
                  <a:gd name="T8" fmla="*/ 5 w 87"/>
                  <a:gd name="T9" fmla="*/ 264 h 264"/>
                  <a:gd name="T10" fmla="*/ 8 w 87"/>
                  <a:gd name="T11" fmla="*/ 264 h 264"/>
                  <a:gd name="T12" fmla="*/ 9 w 87"/>
                  <a:gd name="T13" fmla="*/ 264 h 264"/>
                  <a:gd name="T14" fmla="*/ 13 w 87"/>
                  <a:gd name="T15" fmla="*/ 264 h 264"/>
                  <a:gd name="T16" fmla="*/ 13 w 87"/>
                  <a:gd name="T17" fmla="*/ 264 h 264"/>
                  <a:gd name="T18" fmla="*/ 17 w 87"/>
                  <a:gd name="T19" fmla="*/ 264 h 264"/>
                  <a:gd name="T20" fmla="*/ 17 w 87"/>
                  <a:gd name="T21" fmla="*/ 264 h 264"/>
                  <a:gd name="T22" fmla="*/ 21 w 87"/>
                  <a:gd name="T23" fmla="*/ 264 h 264"/>
                  <a:gd name="T24" fmla="*/ 21 w 87"/>
                  <a:gd name="T25" fmla="*/ 264 h 264"/>
                  <a:gd name="T26" fmla="*/ 23 w 87"/>
                  <a:gd name="T27" fmla="*/ 198 h 264"/>
                  <a:gd name="T28" fmla="*/ 25 w 87"/>
                  <a:gd name="T29" fmla="*/ 264 h 264"/>
                  <a:gd name="T30" fmla="*/ 25 w 87"/>
                  <a:gd name="T31" fmla="*/ 264 h 264"/>
                  <a:gd name="T32" fmla="*/ 29 w 87"/>
                  <a:gd name="T33" fmla="*/ 264 h 264"/>
                  <a:gd name="T34" fmla="*/ 29 w 87"/>
                  <a:gd name="T35" fmla="*/ 264 h 264"/>
                  <a:gd name="T36" fmla="*/ 33 w 87"/>
                  <a:gd name="T37" fmla="*/ 264 h 264"/>
                  <a:gd name="T38" fmla="*/ 34 w 87"/>
                  <a:gd name="T39" fmla="*/ 264 h 264"/>
                  <a:gd name="T40" fmla="*/ 38 w 87"/>
                  <a:gd name="T41" fmla="*/ 264 h 264"/>
                  <a:gd name="T42" fmla="*/ 38 w 87"/>
                  <a:gd name="T43" fmla="*/ 264 h 264"/>
                  <a:gd name="T44" fmla="*/ 38 w 87"/>
                  <a:gd name="T45" fmla="*/ 264 h 264"/>
                  <a:gd name="T46" fmla="*/ 42 w 87"/>
                  <a:gd name="T47" fmla="*/ 264 h 264"/>
                  <a:gd name="T48" fmla="*/ 42 w 87"/>
                  <a:gd name="T49" fmla="*/ 264 h 264"/>
                  <a:gd name="T50" fmla="*/ 46 w 87"/>
                  <a:gd name="T51" fmla="*/ 264 h 264"/>
                  <a:gd name="T52" fmla="*/ 46 w 87"/>
                  <a:gd name="T53" fmla="*/ 264 h 264"/>
                  <a:gd name="T54" fmla="*/ 50 w 87"/>
                  <a:gd name="T55" fmla="*/ 264 h 264"/>
                  <a:gd name="T56" fmla="*/ 50 w 87"/>
                  <a:gd name="T57" fmla="*/ 264 h 264"/>
                  <a:gd name="T58" fmla="*/ 54 w 87"/>
                  <a:gd name="T59" fmla="*/ 264 h 264"/>
                  <a:gd name="T60" fmla="*/ 54 w 87"/>
                  <a:gd name="T61" fmla="*/ 264 h 264"/>
                  <a:gd name="T62" fmla="*/ 55 w 87"/>
                  <a:gd name="T63" fmla="*/ 129 h 264"/>
                  <a:gd name="T64" fmla="*/ 59 w 87"/>
                  <a:gd name="T65" fmla="*/ 264 h 264"/>
                  <a:gd name="T66" fmla="*/ 59 w 87"/>
                  <a:gd name="T67" fmla="*/ 264 h 264"/>
                  <a:gd name="T68" fmla="*/ 62 w 87"/>
                  <a:gd name="T69" fmla="*/ 264 h 264"/>
                  <a:gd name="T70" fmla="*/ 62 w 87"/>
                  <a:gd name="T71" fmla="*/ 264 h 264"/>
                  <a:gd name="T72" fmla="*/ 67 w 87"/>
                  <a:gd name="T73" fmla="*/ 264 h 264"/>
                  <a:gd name="T74" fmla="*/ 67 w 87"/>
                  <a:gd name="T75" fmla="*/ 264 h 264"/>
                  <a:gd name="T76" fmla="*/ 70 w 87"/>
                  <a:gd name="T77" fmla="*/ 264 h 264"/>
                  <a:gd name="T78" fmla="*/ 71 w 87"/>
                  <a:gd name="T79" fmla="*/ 264 h 264"/>
                  <a:gd name="T80" fmla="*/ 71 w 87"/>
                  <a:gd name="T81" fmla="*/ 264 h 264"/>
                  <a:gd name="T82" fmla="*/ 75 w 87"/>
                  <a:gd name="T83" fmla="*/ 264 h 264"/>
                  <a:gd name="T84" fmla="*/ 75 w 87"/>
                  <a:gd name="T85" fmla="*/ 264 h 264"/>
                  <a:gd name="T86" fmla="*/ 79 w 87"/>
                  <a:gd name="T87" fmla="*/ 264 h 264"/>
                  <a:gd name="T88" fmla="*/ 79 w 87"/>
                  <a:gd name="T89" fmla="*/ 264 h 264"/>
                  <a:gd name="T90" fmla="*/ 83 w 87"/>
                  <a:gd name="T91" fmla="*/ 264 h 264"/>
                  <a:gd name="T92" fmla="*/ 83 w 87"/>
                  <a:gd name="T93" fmla="*/ 264 h 264"/>
                  <a:gd name="T94" fmla="*/ 87 w 87"/>
                  <a:gd name="T95" fmla="*/ 223 h 264"/>
                  <a:gd name="T96" fmla="*/ 87 w 87"/>
                  <a:gd name="T97" fmla="*/ 111 h 264"/>
                  <a:gd name="T98" fmla="*/ 87 w 87"/>
                  <a:gd name="T99" fmla="*/ 0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264">
                    <a:moveTo>
                      <a:pt x="0" y="264"/>
                    </a:moveTo>
                    <a:lnTo>
                      <a:pt x="0" y="264"/>
                    </a:lnTo>
                    <a:lnTo>
                      <a:pt x="4" y="264"/>
                    </a:lnTo>
                    <a:lnTo>
                      <a:pt x="4" y="264"/>
                    </a:lnTo>
                    <a:lnTo>
                      <a:pt x="5" y="264"/>
                    </a:lnTo>
                    <a:lnTo>
                      <a:pt x="8" y="264"/>
                    </a:lnTo>
                    <a:lnTo>
                      <a:pt x="9" y="264"/>
                    </a:lnTo>
                    <a:lnTo>
                      <a:pt x="13" y="264"/>
                    </a:lnTo>
                    <a:lnTo>
                      <a:pt x="13" y="264"/>
                    </a:lnTo>
                    <a:lnTo>
                      <a:pt x="17" y="264"/>
                    </a:lnTo>
                    <a:lnTo>
                      <a:pt x="17" y="264"/>
                    </a:lnTo>
                    <a:lnTo>
                      <a:pt x="21" y="264"/>
                    </a:lnTo>
                    <a:lnTo>
                      <a:pt x="21" y="264"/>
                    </a:lnTo>
                    <a:lnTo>
                      <a:pt x="23" y="198"/>
                    </a:lnTo>
                    <a:lnTo>
                      <a:pt x="25" y="264"/>
                    </a:lnTo>
                    <a:lnTo>
                      <a:pt x="25" y="264"/>
                    </a:lnTo>
                    <a:lnTo>
                      <a:pt x="29" y="264"/>
                    </a:lnTo>
                    <a:lnTo>
                      <a:pt x="29" y="264"/>
                    </a:lnTo>
                    <a:lnTo>
                      <a:pt x="33" y="264"/>
                    </a:lnTo>
                    <a:lnTo>
                      <a:pt x="34" y="264"/>
                    </a:lnTo>
                    <a:lnTo>
                      <a:pt x="38" y="264"/>
                    </a:lnTo>
                    <a:lnTo>
                      <a:pt x="38" y="264"/>
                    </a:lnTo>
                    <a:lnTo>
                      <a:pt x="38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6" y="264"/>
                    </a:lnTo>
                    <a:lnTo>
                      <a:pt x="46" y="264"/>
                    </a:lnTo>
                    <a:lnTo>
                      <a:pt x="50" y="264"/>
                    </a:lnTo>
                    <a:lnTo>
                      <a:pt x="50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5" y="129"/>
                    </a:lnTo>
                    <a:lnTo>
                      <a:pt x="59" y="264"/>
                    </a:lnTo>
                    <a:lnTo>
                      <a:pt x="59" y="264"/>
                    </a:lnTo>
                    <a:lnTo>
                      <a:pt x="62" y="264"/>
                    </a:lnTo>
                    <a:lnTo>
                      <a:pt x="62" y="264"/>
                    </a:lnTo>
                    <a:lnTo>
                      <a:pt x="67" y="264"/>
                    </a:lnTo>
                    <a:lnTo>
                      <a:pt x="67" y="264"/>
                    </a:lnTo>
                    <a:lnTo>
                      <a:pt x="70" y="264"/>
                    </a:lnTo>
                    <a:lnTo>
                      <a:pt x="71" y="264"/>
                    </a:lnTo>
                    <a:lnTo>
                      <a:pt x="71" y="264"/>
                    </a:lnTo>
                    <a:lnTo>
                      <a:pt x="75" y="264"/>
                    </a:lnTo>
                    <a:lnTo>
                      <a:pt x="75" y="264"/>
                    </a:lnTo>
                    <a:lnTo>
                      <a:pt x="79" y="264"/>
                    </a:lnTo>
                    <a:lnTo>
                      <a:pt x="79" y="264"/>
                    </a:lnTo>
                    <a:lnTo>
                      <a:pt x="83" y="264"/>
                    </a:lnTo>
                    <a:lnTo>
                      <a:pt x="83" y="264"/>
                    </a:lnTo>
                    <a:lnTo>
                      <a:pt x="87" y="223"/>
                    </a:lnTo>
                    <a:lnTo>
                      <a:pt x="87" y="111"/>
                    </a:lnTo>
                    <a:lnTo>
                      <a:pt x="8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5" name="Freeform 249"/>
              <p:cNvSpPr>
                <a:spLocks/>
              </p:cNvSpPr>
              <p:nvPr/>
            </p:nvSpPr>
            <p:spPr bwMode="auto">
              <a:xfrm>
                <a:off x="4846742" y="3522253"/>
                <a:ext cx="69141" cy="506772"/>
              </a:xfrm>
              <a:custGeom>
                <a:avLst/>
                <a:gdLst>
                  <a:gd name="T0" fmla="*/ 0 w 92"/>
                  <a:gd name="T1" fmla="*/ 449 h 713"/>
                  <a:gd name="T2" fmla="*/ 5 w 92"/>
                  <a:gd name="T3" fmla="*/ 713 h 713"/>
                  <a:gd name="T4" fmla="*/ 5 w 92"/>
                  <a:gd name="T5" fmla="*/ 713 h 713"/>
                  <a:gd name="T6" fmla="*/ 9 w 92"/>
                  <a:gd name="T7" fmla="*/ 713 h 713"/>
                  <a:gd name="T8" fmla="*/ 9 w 92"/>
                  <a:gd name="T9" fmla="*/ 713 h 713"/>
                  <a:gd name="T10" fmla="*/ 13 w 92"/>
                  <a:gd name="T11" fmla="*/ 713 h 713"/>
                  <a:gd name="T12" fmla="*/ 13 w 92"/>
                  <a:gd name="T13" fmla="*/ 713 h 713"/>
                  <a:gd name="T14" fmla="*/ 16 w 92"/>
                  <a:gd name="T15" fmla="*/ 713 h 713"/>
                  <a:gd name="T16" fmla="*/ 17 w 92"/>
                  <a:gd name="T17" fmla="*/ 713 h 713"/>
                  <a:gd name="T18" fmla="*/ 17 w 92"/>
                  <a:gd name="T19" fmla="*/ 713 h 713"/>
                  <a:gd name="T20" fmla="*/ 21 w 92"/>
                  <a:gd name="T21" fmla="*/ 713 h 713"/>
                  <a:gd name="T22" fmla="*/ 21 w 92"/>
                  <a:gd name="T23" fmla="*/ 713 h 713"/>
                  <a:gd name="T24" fmla="*/ 25 w 92"/>
                  <a:gd name="T25" fmla="*/ 713 h 713"/>
                  <a:gd name="T26" fmla="*/ 26 w 92"/>
                  <a:gd name="T27" fmla="*/ 713 h 713"/>
                  <a:gd name="T28" fmla="*/ 30 w 92"/>
                  <a:gd name="T29" fmla="*/ 713 h 713"/>
                  <a:gd name="T30" fmla="*/ 30 w 92"/>
                  <a:gd name="T31" fmla="*/ 713 h 713"/>
                  <a:gd name="T32" fmla="*/ 33 w 92"/>
                  <a:gd name="T33" fmla="*/ 233 h 713"/>
                  <a:gd name="T34" fmla="*/ 34 w 92"/>
                  <a:gd name="T35" fmla="*/ 713 h 713"/>
                  <a:gd name="T36" fmla="*/ 34 w 92"/>
                  <a:gd name="T37" fmla="*/ 713 h 713"/>
                  <a:gd name="T38" fmla="*/ 38 w 92"/>
                  <a:gd name="T39" fmla="*/ 713 h 713"/>
                  <a:gd name="T40" fmla="*/ 38 w 92"/>
                  <a:gd name="T41" fmla="*/ 713 h 713"/>
                  <a:gd name="T42" fmla="*/ 42 w 92"/>
                  <a:gd name="T43" fmla="*/ 713 h 713"/>
                  <a:gd name="T44" fmla="*/ 42 w 92"/>
                  <a:gd name="T45" fmla="*/ 713 h 713"/>
                  <a:gd name="T46" fmla="*/ 46 w 92"/>
                  <a:gd name="T47" fmla="*/ 713 h 713"/>
                  <a:gd name="T48" fmla="*/ 46 w 92"/>
                  <a:gd name="T49" fmla="*/ 713 h 713"/>
                  <a:gd name="T50" fmla="*/ 49 w 92"/>
                  <a:gd name="T51" fmla="*/ 713 h 713"/>
                  <a:gd name="T52" fmla="*/ 50 w 92"/>
                  <a:gd name="T53" fmla="*/ 713 h 713"/>
                  <a:gd name="T54" fmla="*/ 51 w 92"/>
                  <a:gd name="T55" fmla="*/ 713 h 713"/>
                  <a:gd name="T56" fmla="*/ 54 w 92"/>
                  <a:gd name="T57" fmla="*/ 713 h 713"/>
                  <a:gd name="T58" fmla="*/ 54 w 92"/>
                  <a:gd name="T59" fmla="*/ 713 h 713"/>
                  <a:gd name="T60" fmla="*/ 59 w 92"/>
                  <a:gd name="T61" fmla="*/ 713 h 713"/>
                  <a:gd name="T62" fmla="*/ 59 w 92"/>
                  <a:gd name="T63" fmla="*/ 713 h 713"/>
                  <a:gd name="T64" fmla="*/ 63 w 92"/>
                  <a:gd name="T65" fmla="*/ 713 h 713"/>
                  <a:gd name="T66" fmla="*/ 63 w 92"/>
                  <a:gd name="T67" fmla="*/ 713 h 713"/>
                  <a:gd name="T68" fmla="*/ 65 w 92"/>
                  <a:gd name="T69" fmla="*/ 0 h 713"/>
                  <a:gd name="T70" fmla="*/ 67 w 92"/>
                  <a:gd name="T71" fmla="*/ 713 h 713"/>
                  <a:gd name="T72" fmla="*/ 67 w 92"/>
                  <a:gd name="T73" fmla="*/ 713 h 713"/>
                  <a:gd name="T74" fmla="*/ 71 w 92"/>
                  <a:gd name="T75" fmla="*/ 713 h 713"/>
                  <a:gd name="T76" fmla="*/ 71 w 92"/>
                  <a:gd name="T77" fmla="*/ 713 h 713"/>
                  <a:gd name="T78" fmla="*/ 75 w 92"/>
                  <a:gd name="T79" fmla="*/ 713 h 713"/>
                  <a:gd name="T80" fmla="*/ 75 w 92"/>
                  <a:gd name="T81" fmla="*/ 713 h 713"/>
                  <a:gd name="T82" fmla="*/ 79 w 92"/>
                  <a:gd name="T83" fmla="*/ 713 h 713"/>
                  <a:gd name="T84" fmla="*/ 79 w 92"/>
                  <a:gd name="T85" fmla="*/ 713 h 713"/>
                  <a:gd name="T86" fmla="*/ 81 w 92"/>
                  <a:gd name="T87" fmla="*/ 713 h 713"/>
                  <a:gd name="T88" fmla="*/ 84 w 92"/>
                  <a:gd name="T89" fmla="*/ 713 h 713"/>
                  <a:gd name="T90" fmla="*/ 84 w 92"/>
                  <a:gd name="T91" fmla="*/ 713 h 713"/>
                  <a:gd name="T92" fmla="*/ 88 w 92"/>
                  <a:gd name="T93" fmla="*/ 713 h 713"/>
                  <a:gd name="T94" fmla="*/ 88 w 92"/>
                  <a:gd name="T95" fmla="*/ 713 h 713"/>
                  <a:gd name="T96" fmla="*/ 92 w 92"/>
                  <a:gd name="T97" fmla="*/ 713 h 713"/>
                  <a:gd name="T98" fmla="*/ 92 w 92"/>
                  <a:gd name="T99" fmla="*/ 713 h 7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713">
                    <a:moveTo>
                      <a:pt x="0" y="449"/>
                    </a:moveTo>
                    <a:lnTo>
                      <a:pt x="5" y="713"/>
                    </a:lnTo>
                    <a:lnTo>
                      <a:pt x="5" y="713"/>
                    </a:lnTo>
                    <a:lnTo>
                      <a:pt x="9" y="713"/>
                    </a:lnTo>
                    <a:lnTo>
                      <a:pt x="9" y="713"/>
                    </a:lnTo>
                    <a:lnTo>
                      <a:pt x="13" y="713"/>
                    </a:lnTo>
                    <a:lnTo>
                      <a:pt x="13" y="713"/>
                    </a:lnTo>
                    <a:lnTo>
                      <a:pt x="16" y="713"/>
                    </a:lnTo>
                    <a:lnTo>
                      <a:pt x="17" y="713"/>
                    </a:lnTo>
                    <a:lnTo>
                      <a:pt x="17" y="713"/>
                    </a:lnTo>
                    <a:lnTo>
                      <a:pt x="21" y="713"/>
                    </a:lnTo>
                    <a:lnTo>
                      <a:pt x="21" y="713"/>
                    </a:lnTo>
                    <a:lnTo>
                      <a:pt x="25" y="713"/>
                    </a:lnTo>
                    <a:lnTo>
                      <a:pt x="26" y="713"/>
                    </a:lnTo>
                    <a:lnTo>
                      <a:pt x="30" y="713"/>
                    </a:lnTo>
                    <a:lnTo>
                      <a:pt x="30" y="713"/>
                    </a:lnTo>
                    <a:lnTo>
                      <a:pt x="33" y="233"/>
                    </a:lnTo>
                    <a:lnTo>
                      <a:pt x="34" y="713"/>
                    </a:lnTo>
                    <a:lnTo>
                      <a:pt x="34" y="713"/>
                    </a:lnTo>
                    <a:lnTo>
                      <a:pt x="38" y="713"/>
                    </a:lnTo>
                    <a:lnTo>
                      <a:pt x="38" y="713"/>
                    </a:lnTo>
                    <a:lnTo>
                      <a:pt x="42" y="713"/>
                    </a:lnTo>
                    <a:lnTo>
                      <a:pt x="42" y="713"/>
                    </a:lnTo>
                    <a:lnTo>
                      <a:pt x="46" y="713"/>
                    </a:lnTo>
                    <a:lnTo>
                      <a:pt x="46" y="713"/>
                    </a:lnTo>
                    <a:lnTo>
                      <a:pt x="49" y="713"/>
                    </a:lnTo>
                    <a:lnTo>
                      <a:pt x="50" y="713"/>
                    </a:lnTo>
                    <a:lnTo>
                      <a:pt x="51" y="713"/>
                    </a:lnTo>
                    <a:lnTo>
                      <a:pt x="54" y="713"/>
                    </a:lnTo>
                    <a:lnTo>
                      <a:pt x="54" y="713"/>
                    </a:lnTo>
                    <a:lnTo>
                      <a:pt x="59" y="713"/>
                    </a:lnTo>
                    <a:lnTo>
                      <a:pt x="59" y="713"/>
                    </a:lnTo>
                    <a:lnTo>
                      <a:pt x="63" y="713"/>
                    </a:lnTo>
                    <a:lnTo>
                      <a:pt x="63" y="713"/>
                    </a:lnTo>
                    <a:lnTo>
                      <a:pt x="65" y="0"/>
                    </a:lnTo>
                    <a:lnTo>
                      <a:pt x="67" y="713"/>
                    </a:lnTo>
                    <a:lnTo>
                      <a:pt x="67" y="713"/>
                    </a:lnTo>
                    <a:lnTo>
                      <a:pt x="71" y="713"/>
                    </a:lnTo>
                    <a:lnTo>
                      <a:pt x="71" y="713"/>
                    </a:lnTo>
                    <a:lnTo>
                      <a:pt x="75" y="713"/>
                    </a:lnTo>
                    <a:lnTo>
                      <a:pt x="75" y="713"/>
                    </a:lnTo>
                    <a:lnTo>
                      <a:pt x="79" y="713"/>
                    </a:lnTo>
                    <a:lnTo>
                      <a:pt x="79" y="713"/>
                    </a:lnTo>
                    <a:lnTo>
                      <a:pt x="81" y="713"/>
                    </a:lnTo>
                    <a:lnTo>
                      <a:pt x="84" y="713"/>
                    </a:lnTo>
                    <a:lnTo>
                      <a:pt x="84" y="713"/>
                    </a:lnTo>
                    <a:lnTo>
                      <a:pt x="88" y="713"/>
                    </a:lnTo>
                    <a:lnTo>
                      <a:pt x="88" y="713"/>
                    </a:lnTo>
                    <a:lnTo>
                      <a:pt x="92" y="713"/>
                    </a:lnTo>
                    <a:lnTo>
                      <a:pt x="92" y="71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6" name="Freeform 250"/>
              <p:cNvSpPr>
                <a:spLocks/>
              </p:cNvSpPr>
              <p:nvPr/>
            </p:nvSpPr>
            <p:spPr bwMode="auto">
              <a:xfrm>
                <a:off x="4915883" y="3368729"/>
                <a:ext cx="28558" cy="660296"/>
              </a:xfrm>
              <a:custGeom>
                <a:avLst/>
                <a:gdLst>
                  <a:gd name="T0" fmla="*/ 0 w 38"/>
                  <a:gd name="T1" fmla="*/ 929 h 929"/>
                  <a:gd name="T2" fmla="*/ 4 w 38"/>
                  <a:gd name="T3" fmla="*/ 929 h 929"/>
                  <a:gd name="T4" fmla="*/ 4 w 38"/>
                  <a:gd name="T5" fmla="*/ 929 h 929"/>
                  <a:gd name="T6" fmla="*/ 6 w 38"/>
                  <a:gd name="T7" fmla="*/ 0 h 929"/>
                  <a:gd name="T8" fmla="*/ 8 w 38"/>
                  <a:gd name="T9" fmla="*/ 929 h 929"/>
                  <a:gd name="T10" fmla="*/ 8 w 38"/>
                  <a:gd name="T11" fmla="*/ 929 h 929"/>
                  <a:gd name="T12" fmla="*/ 12 w 38"/>
                  <a:gd name="T13" fmla="*/ 929 h 929"/>
                  <a:gd name="T14" fmla="*/ 12 w 38"/>
                  <a:gd name="T15" fmla="*/ 929 h 929"/>
                  <a:gd name="T16" fmla="*/ 17 w 38"/>
                  <a:gd name="T17" fmla="*/ 929 h 929"/>
                  <a:gd name="T18" fmla="*/ 17 w 38"/>
                  <a:gd name="T19" fmla="*/ 929 h 929"/>
                  <a:gd name="T20" fmla="*/ 20 w 38"/>
                  <a:gd name="T21" fmla="*/ 929 h 929"/>
                  <a:gd name="T22" fmla="*/ 21 w 38"/>
                  <a:gd name="T23" fmla="*/ 929 h 929"/>
                  <a:gd name="T24" fmla="*/ 21 w 38"/>
                  <a:gd name="T25" fmla="*/ 929 h 929"/>
                  <a:gd name="T26" fmla="*/ 22 w 38"/>
                  <a:gd name="T27" fmla="*/ 929 h 929"/>
                  <a:gd name="T28" fmla="*/ 25 w 38"/>
                  <a:gd name="T29" fmla="*/ 929 h 929"/>
                  <a:gd name="T30" fmla="*/ 25 w 38"/>
                  <a:gd name="T31" fmla="*/ 929 h 929"/>
                  <a:gd name="T32" fmla="*/ 29 w 38"/>
                  <a:gd name="T33" fmla="*/ 929 h 929"/>
                  <a:gd name="T34" fmla="*/ 29 w 38"/>
                  <a:gd name="T35" fmla="*/ 929 h 929"/>
                  <a:gd name="T36" fmla="*/ 33 w 38"/>
                  <a:gd name="T37" fmla="*/ 929 h 929"/>
                  <a:gd name="T38" fmla="*/ 33 w 38"/>
                  <a:gd name="T39" fmla="*/ 929 h 929"/>
                  <a:gd name="T40" fmla="*/ 33 w 38"/>
                  <a:gd name="T41" fmla="*/ 929 h 929"/>
                  <a:gd name="T42" fmla="*/ 33 w 38"/>
                  <a:gd name="T43" fmla="*/ 929 h 929"/>
                  <a:gd name="T44" fmla="*/ 37 w 38"/>
                  <a:gd name="T45" fmla="*/ 928 h 929"/>
                  <a:gd name="T46" fmla="*/ 37 w 38"/>
                  <a:gd name="T47" fmla="*/ 928 h 929"/>
                  <a:gd name="T48" fmla="*/ 38 w 38"/>
                  <a:gd name="T49" fmla="*/ 169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8" h="929">
                    <a:moveTo>
                      <a:pt x="0" y="929"/>
                    </a:moveTo>
                    <a:lnTo>
                      <a:pt x="4" y="929"/>
                    </a:lnTo>
                    <a:lnTo>
                      <a:pt x="4" y="929"/>
                    </a:lnTo>
                    <a:lnTo>
                      <a:pt x="6" y="0"/>
                    </a:lnTo>
                    <a:lnTo>
                      <a:pt x="8" y="929"/>
                    </a:lnTo>
                    <a:lnTo>
                      <a:pt x="8" y="929"/>
                    </a:lnTo>
                    <a:lnTo>
                      <a:pt x="12" y="929"/>
                    </a:lnTo>
                    <a:lnTo>
                      <a:pt x="12" y="929"/>
                    </a:lnTo>
                    <a:lnTo>
                      <a:pt x="17" y="929"/>
                    </a:lnTo>
                    <a:lnTo>
                      <a:pt x="17" y="929"/>
                    </a:lnTo>
                    <a:lnTo>
                      <a:pt x="20" y="929"/>
                    </a:lnTo>
                    <a:lnTo>
                      <a:pt x="21" y="929"/>
                    </a:lnTo>
                    <a:lnTo>
                      <a:pt x="21" y="929"/>
                    </a:lnTo>
                    <a:lnTo>
                      <a:pt x="22" y="929"/>
                    </a:lnTo>
                    <a:lnTo>
                      <a:pt x="25" y="929"/>
                    </a:lnTo>
                    <a:lnTo>
                      <a:pt x="25" y="929"/>
                    </a:lnTo>
                    <a:lnTo>
                      <a:pt x="29" y="929"/>
                    </a:lnTo>
                    <a:lnTo>
                      <a:pt x="29" y="929"/>
                    </a:lnTo>
                    <a:lnTo>
                      <a:pt x="33" y="929"/>
                    </a:lnTo>
                    <a:lnTo>
                      <a:pt x="33" y="929"/>
                    </a:lnTo>
                    <a:lnTo>
                      <a:pt x="33" y="929"/>
                    </a:lnTo>
                    <a:lnTo>
                      <a:pt x="33" y="929"/>
                    </a:lnTo>
                    <a:lnTo>
                      <a:pt x="37" y="928"/>
                    </a:lnTo>
                    <a:lnTo>
                      <a:pt x="37" y="928"/>
                    </a:lnTo>
                    <a:lnTo>
                      <a:pt x="38" y="16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674827" y="3116950"/>
              <a:ext cx="1225108" cy="1400521"/>
              <a:chOff x="3531457" y="3780551"/>
              <a:chExt cx="1225108" cy="1400521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4467591" y="3780551"/>
                <a:ext cx="288974" cy="1058673"/>
                <a:chOff x="11478612" y="2037743"/>
                <a:chExt cx="489466" cy="2655967"/>
              </a:xfrm>
            </p:grpSpPr>
            <p:sp>
              <p:nvSpPr>
                <p:cNvPr id="118" name="Freeform 209"/>
                <p:cNvSpPr>
                  <a:spLocks/>
                </p:cNvSpPr>
                <p:nvPr/>
              </p:nvSpPr>
              <p:spPr bwMode="auto">
                <a:xfrm>
                  <a:off x="11624757" y="2391191"/>
                  <a:ext cx="65461" cy="90316"/>
                </a:xfrm>
                <a:custGeom>
                  <a:avLst/>
                  <a:gdLst>
                    <a:gd name="T0" fmla="*/ 0 w 144"/>
                    <a:gd name="T1" fmla="*/ 139 h 145"/>
                    <a:gd name="T2" fmla="*/ 1 w 144"/>
                    <a:gd name="T3" fmla="*/ 135 h 145"/>
                    <a:gd name="T4" fmla="*/ 63 w 144"/>
                    <a:gd name="T5" fmla="*/ 72 h 145"/>
                    <a:gd name="T6" fmla="*/ 1 w 144"/>
                    <a:gd name="T7" fmla="*/ 10 h 145"/>
                    <a:gd name="T8" fmla="*/ 0 w 144"/>
                    <a:gd name="T9" fmla="*/ 6 h 145"/>
                    <a:gd name="T10" fmla="*/ 1 w 144"/>
                    <a:gd name="T11" fmla="*/ 2 h 145"/>
                    <a:gd name="T12" fmla="*/ 6 w 144"/>
                    <a:gd name="T13" fmla="*/ 0 h 145"/>
                    <a:gd name="T14" fmla="*/ 10 w 144"/>
                    <a:gd name="T15" fmla="*/ 2 h 145"/>
                    <a:gd name="T16" fmla="*/ 72 w 144"/>
                    <a:gd name="T17" fmla="*/ 64 h 145"/>
                    <a:gd name="T18" fmla="*/ 134 w 144"/>
                    <a:gd name="T19" fmla="*/ 2 h 145"/>
                    <a:gd name="T20" fmla="*/ 138 w 144"/>
                    <a:gd name="T21" fmla="*/ 0 h 145"/>
                    <a:gd name="T22" fmla="*/ 143 w 144"/>
                    <a:gd name="T23" fmla="*/ 2 h 145"/>
                    <a:gd name="T24" fmla="*/ 144 w 144"/>
                    <a:gd name="T25" fmla="*/ 6 h 145"/>
                    <a:gd name="T26" fmla="*/ 143 w 144"/>
                    <a:gd name="T27" fmla="*/ 10 h 145"/>
                    <a:gd name="T28" fmla="*/ 81 w 144"/>
                    <a:gd name="T29" fmla="*/ 72 h 145"/>
                    <a:gd name="T30" fmla="*/ 143 w 144"/>
                    <a:gd name="T31" fmla="*/ 135 h 145"/>
                    <a:gd name="T32" fmla="*/ 144 w 144"/>
                    <a:gd name="T33" fmla="*/ 139 h 145"/>
                    <a:gd name="T34" fmla="*/ 143 w 144"/>
                    <a:gd name="T35" fmla="*/ 143 h 145"/>
                    <a:gd name="T36" fmla="*/ 138 w 144"/>
                    <a:gd name="T37" fmla="*/ 145 h 145"/>
                    <a:gd name="T38" fmla="*/ 134 w 144"/>
                    <a:gd name="T39" fmla="*/ 143 h 145"/>
                    <a:gd name="T40" fmla="*/ 72 w 144"/>
                    <a:gd name="T41" fmla="*/ 81 h 145"/>
                    <a:gd name="T42" fmla="*/ 10 w 144"/>
                    <a:gd name="T43" fmla="*/ 143 h 145"/>
                    <a:gd name="T44" fmla="*/ 6 w 144"/>
                    <a:gd name="T45" fmla="*/ 145 h 145"/>
                    <a:gd name="T46" fmla="*/ 1 w 144"/>
                    <a:gd name="T47" fmla="*/ 143 h 145"/>
                    <a:gd name="T48" fmla="*/ 0 w 144"/>
                    <a:gd name="T49" fmla="*/ 139 h 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144" h="145">
                      <a:moveTo>
                        <a:pt x="0" y="139"/>
                      </a:moveTo>
                      <a:cubicBezTo>
                        <a:pt x="0" y="137"/>
                        <a:pt x="0" y="136"/>
                        <a:pt x="1" y="135"/>
                      </a:cubicBezTo>
                      <a:lnTo>
                        <a:pt x="63" y="72"/>
                      </a:lnTo>
                      <a:lnTo>
                        <a:pt x="1" y="10"/>
                      </a:lnTo>
                      <a:cubicBezTo>
                        <a:pt x="0" y="9"/>
                        <a:pt x="0" y="8"/>
                        <a:pt x="0" y="6"/>
                      </a:cubicBezTo>
                      <a:cubicBezTo>
                        <a:pt x="0" y="5"/>
                        <a:pt x="0" y="3"/>
                        <a:pt x="1" y="2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7" y="0"/>
                        <a:pt x="8" y="1"/>
                        <a:pt x="10" y="2"/>
                      </a:cubicBezTo>
                      <a:lnTo>
                        <a:pt x="72" y="64"/>
                      </a:lnTo>
                      <a:lnTo>
                        <a:pt x="134" y="2"/>
                      </a:lnTo>
                      <a:cubicBezTo>
                        <a:pt x="136" y="1"/>
                        <a:pt x="137" y="0"/>
                        <a:pt x="138" y="0"/>
                      </a:cubicBezTo>
                      <a:cubicBezTo>
                        <a:pt x="140" y="0"/>
                        <a:pt x="142" y="1"/>
                        <a:pt x="143" y="2"/>
                      </a:cubicBezTo>
                      <a:cubicBezTo>
                        <a:pt x="144" y="3"/>
                        <a:pt x="144" y="4"/>
                        <a:pt x="144" y="6"/>
                      </a:cubicBezTo>
                      <a:cubicBezTo>
                        <a:pt x="144" y="8"/>
                        <a:pt x="144" y="9"/>
                        <a:pt x="143" y="10"/>
                      </a:cubicBezTo>
                      <a:lnTo>
                        <a:pt x="81" y="72"/>
                      </a:lnTo>
                      <a:lnTo>
                        <a:pt x="143" y="135"/>
                      </a:lnTo>
                      <a:cubicBezTo>
                        <a:pt x="144" y="136"/>
                        <a:pt x="144" y="137"/>
                        <a:pt x="144" y="139"/>
                      </a:cubicBezTo>
                      <a:cubicBezTo>
                        <a:pt x="144" y="140"/>
                        <a:pt x="144" y="142"/>
                        <a:pt x="143" y="143"/>
                      </a:cubicBezTo>
                      <a:cubicBezTo>
                        <a:pt x="142" y="144"/>
                        <a:pt x="140" y="145"/>
                        <a:pt x="138" y="145"/>
                      </a:cubicBezTo>
                      <a:cubicBezTo>
                        <a:pt x="137" y="145"/>
                        <a:pt x="135" y="144"/>
                        <a:pt x="134" y="143"/>
                      </a:cubicBezTo>
                      <a:lnTo>
                        <a:pt x="72" y="81"/>
                      </a:lnTo>
                      <a:lnTo>
                        <a:pt x="10" y="143"/>
                      </a:lnTo>
                      <a:cubicBezTo>
                        <a:pt x="9" y="144"/>
                        <a:pt x="7" y="145"/>
                        <a:pt x="6" y="145"/>
                      </a:cubicBezTo>
                      <a:cubicBezTo>
                        <a:pt x="4" y="145"/>
                        <a:pt x="3" y="144"/>
                        <a:pt x="1" y="143"/>
                      </a:cubicBezTo>
                      <a:cubicBezTo>
                        <a:pt x="0" y="142"/>
                        <a:pt x="0" y="140"/>
                        <a:pt x="0" y="139"/>
                      </a:cubicBezTo>
                      <a:close/>
                    </a:path>
                  </a:pathLst>
                </a:custGeom>
                <a:solidFill>
                  <a:srgbClr val="262626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" name="Rectangle 210"/>
                <p:cNvSpPr>
                  <a:spLocks noChangeArrowheads="1"/>
                </p:cNvSpPr>
                <p:nvPr/>
              </p:nvSpPr>
              <p:spPr bwMode="auto">
                <a:xfrm>
                  <a:off x="11703597" y="2187598"/>
                  <a:ext cx="168341" cy="270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0" name="Rectangle 211"/>
                <p:cNvSpPr>
                  <a:spLocks noChangeArrowheads="1"/>
                </p:cNvSpPr>
                <p:nvPr/>
              </p:nvSpPr>
              <p:spPr bwMode="auto">
                <a:xfrm>
                  <a:off x="11851325" y="2037743"/>
                  <a:ext cx="116753" cy="2316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3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1" name="Rectangle 224"/>
                <p:cNvSpPr>
                  <a:spLocks noChangeArrowheads="1"/>
                </p:cNvSpPr>
                <p:nvPr/>
              </p:nvSpPr>
              <p:spPr bwMode="auto">
                <a:xfrm>
                  <a:off x="11478612" y="4346248"/>
                  <a:ext cx="108607" cy="347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2" name="Rectangle 226"/>
                <p:cNvSpPr>
                  <a:spLocks noChangeArrowheads="1"/>
                </p:cNvSpPr>
                <p:nvPr/>
              </p:nvSpPr>
              <p:spPr bwMode="auto">
                <a:xfrm>
                  <a:off x="11478612" y="3376352"/>
                  <a:ext cx="108607" cy="347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" name="Rectangle 228"/>
                <p:cNvSpPr>
                  <a:spLocks noChangeArrowheads="1"/>
                </p:cNvSpPr>
                <p:nvPr/>
              </p:nvSpPr>
              <p:spPr bwMode="auto">
                <a:xfrm>
                  <a:off x="11478612" y="2387342"/>
                  <a:ext cx="108607" cy="347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6" name="Group 75"/>
              <p:cNvGrpSpPr/>
              <p:nvPr/>
            </p:nvGrpSpPr>
            <p:grpSpPr>
              <a:xfrm>
                <a:off x="3615740" y="3931822"/>
                <a:ext cx="828000" cy="864000"/>
                <a:chOff x="9744076" y="2365375"/>
                <a:chExt cx="1781175" cy="1978025"/>
              </a:xfrm>
            </p:grpSpPr>
            <p:sp>
              <p:nvSpPr>
                <p:cNvPr id="82" name="Line 190"/>
                <p:cNvSpPr>
                  <a:spLocks noChangeShapeType="1"/>
                </p:cNvSpPr>
                <p:nvPr/>
              </p:nvSpPr>
              <p:spPr bwMode="auto">
                <a:xfrm>
                  <a:off x="9744076" y="4343400"/>
                  <a:ext cx="17811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3" name="Line 191"/>
                <p:cNvSpPr>
                  <a:spLocks noChangeShapeType="1"/>
                </p:cNvSpPr>
                <p:nvPr/>
              </p:nvSpPr>
              <p:spPr bwMode="auto">
                <a:xfrm>
                  <a:off x="9744076" y="2365375"/>
                  <a:ext cx="17811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4" name="Line 192"/>
                <p:cNvSpPr>
                  <a:spLocks noChangeShapeType="1"/>
                </p:cNvSpPr>
                <p:nvPr/>
              </p:nvSpPr>
              <p:spPr bwMode="auto">
                <a:xfrm flipV="1">
                  <a:off x="9744076" y="4324350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5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10634663" y="4324350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6" name="Line 194"/>
                <p:cNvSpPr>
                  <a:spLocks noChangeShapeType="1"/>
                </p:cNvSpPr>
                <p:nvPr/>
              </p:nvSpPr>
              <p:spPr bwMode="auto">
                <a:xfrm flipV="1">
                  <a:off x="11525251" y="4324350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7" name="Line 195"/>
                <p:cNvSpPr>
                  <a:spLocks noChangeShapeType="1"/>
                </p:cNvSpPr>
                <p:nvPr/>
              </p:nvSpPr>
              <p:spPr bwMode="auto">
                <a:xfrm>
                  <a:off x="9744076" y="2365375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8" name="Line 196"/>
                <p:cNvSpPr>
                  <a:spLocks noChangeShapeType="1"/>
                </p:cNvSpPr>
                <p:nvPr/>
              </p:nvSpPr>
              <p:spPr bwMode="auto">
                <a:xfrm>
                  <a:off x="10634663" y="2365375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9" name="Line 197"/>
                <p:cNvSpPr>
                  <a:spLocks noChangeShapeType="1"/>
                </p:cNvSpPr>
                <p:nvPr/>
              </p:nvSpPr>
              <p:spPr bwMode="auto">
                <a:xfrm>
                  <a:off x="11525251" y="2365375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0" name="Line 212"/>
                <p:cNvSpPr>
                  <a:spLocks noChangeShapeType="1"/>
                </p:cNvSpPr>
                <p:nvPr/>
              </p:nvSpPr>
              <p:spPr bwMode="auto">
                <a:xfrm flipV="1">
                  <a:off x="11525251" y="2365375"/>
                  <a:ext cx="0" cy="1978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1" name="Line 213"/>
                <p:cNvSpPr>
                  <a:spLocks noChangeShapeType="1"/>
                </p:cNvSpPr>
                <p:nvPr/>
              </p:nvSpPr>
              <p:spPr bwMode="auto">
                <a:xfrm flipV="1">
                  <a:off x="9744076" y="2365375"/>
                  <a:ext cx="0" cy="1978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2" name="Line 214"/>
                <p:cNvSpPr>
                  <a:spLocks noChangeShapeType="1"/>
                </p:cNvSpPr>
                <p:nvPr/>
              </p:nvSpPr>
              <p:spPr bwMode="auto">
                <a:xfrm flipH="1">
                  <a:off x="11504613" y="4343400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3" name="Line 215"/>
                <p:cNvSpPr>
                  <a:spLocks noChangeShapeType="1"/>
                </p:cNvSpPr>
                <p:nvPr/>
              </p:nvSpPr>
              <p:spPr bwMode="auto">
                <a:xfrm flipH="1">
                  <a:off x="11504613" y="3849687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4" name="Line 216"/>
                <p:cNvSpPr>
                  <a:spLocks noChangeShapeType="1"/>
                </p:cNvSpPr>
                <p:nvPr/>
              </p:nvSpPr>
              <p:spPr bwMode="auto">
                <a:xfrm flipH="1">
                  <a:off x="11504613" y="3354387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" name="Line 217"/>
                <p:cNvSpPr>
                  <a:spLocks noChangeShapeType="1"/>
                </p:cNvSpPr>
                <p:nvPr/>
              </p:nvSpPr>
              <p:spPr bwMode="auto">
                <a:xfrm flipH="1">
                  <a:off x="11504613" y="2860675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" name="Line 218"/>
                <p:cNvSpPr>
                  <a:spLocks noChangeShapeType="1"/>
                </p:cNvSpPr>
                <p:nvPr/>
              </p:nvSpPr>
              <p:spPr bwMode="auto">
                <a:xfrm flipH="1">
                  <a:off x="11504613" y="2365375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" name="Line 219"/>
                <p:cNvSpPr>
                  <a:spLocks noChangeShapeType="1"/>
                </p:cNvSpPr>
                <p:nvPr/>
              </p:nvSpPr>
              <p:spPr bwMode="auto">
                <a:xfrm>
                  <a:off x="9744076" y="4343400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" name="Line 220"/>
                <p:cNvSpPr>
                  <a:spLocks noChangeShapeType="1"/>
                </p:cNvSpPr>
                <p:nvPr/>
              </p:nvSpPr>
              <p:spPr bwMode="auto">
                <a:xfrm>
                  <a:off x="9744076" y="3849687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" name="Line 221"/>
                <p:cNvSpPr>
                  <a:spLocks noChangeShapeType="1"/>
                </p:cNvSpPr>
                <p:nvPr/>
              </p:nvSpPr>
              <p:spPr bwMode="auto">
                <a:xfrm>
                  <a:off x="9744076" y="3354387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" name="Line 222"/>
                <p:cNvSpPr>
                  <a:spLocks noChangeShapeType="1"/>
                </p:cNvSpPr>
                <p:nvPr/>
              </p:nvSpPr>
              <p:spPr bwMode="auto">
                <a:xfrm>
                  <a:off x="9744076" y="2860675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" name="Line 223"/>
                <p:cNvSpPr>
                  <a:spLocks noChangeShapeType="1"/>
                </p:cNvSpPr>
                <p:nvPr/>
              </p:nvSpPr>
              <p:spPr bwMode="auto">
                <a:xfrm>
                  <a:off x="9744076" y="2365375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" name="Freeform 229"/>
                <p:cNvSpPr>
                  <a:spLocks/>
                </p:cNvSpPr>
                <p:nvPr/>
              </p:nvSpPr>
              <p:spPr bwMode="auto">
                <a:xfrm>
                  <a:off x="10634663" y="2759075"/>
                  <a:ext cx="117475" cy="1584325"/>
                </a:xfrm>
                <a:custGeom>
                  <a:avLst/>
                  <a:gdLst>
                    <a:gd name="T0" fmla="*/ 0 w 74"/>
                    <a:gd name="T1" fmla="*/ 0 h 998"/>
                    <a:gd name="T2" fmla="*/ 3 w 74"/>
                    <a:gd name="T3" fmla="*/ 998 h 998"/>
                    <a:gd name="T4" fmla="*/ 3 w 74"/>
                    <a:gd name="T5" fmla="*/ 998 h 998"/>
                    <a:gd name="T6" fmla="*/ 3 w 74"/>
                    <a:gd name="T7" fmla="*/ 998 h 998"/>
                    <a:gd name="T8" fmla="*/ 8 w 74"/>
                    <a:gd name="T9" fmla="*/ 998 h 998"/>
                    <a:gd name="T10" fmla="*/ 8 w 74"/>
                    <a:gd name="T11" fmla="*/ 998 h 998"/>
                    <a:gd name="T12" fmla="*/ 8 w 74"/>
                    <a:gd name="T13" fmla="*/ 998 h 998"/>
                    <a:gd name="T14" fmla="*/ 12 w 74"/>
                    <a:gd name="T15" fmla="*/ 998 h 998"/>
                    <a:gd name="T16" fmla="*/ 12 w 74"/>
                    <a:gd name="T17" fmla="*/ 998 h 998"/>
                    <a:gd name="T18" fmla="*/ 16 w 74"/>
                    <a:gd name="T19" fmla="*/ 998 h 998"/>
                    <a:gd name="T20" fmla="*/ 16 w 74"/>
                    <a:gd name="T21" fmla="*/ 998 h 998"/>
                    <a:gd name="T22" fmla="*/ 20 w 74"/>
                    <a:gd name="T23" fmla="*/ 998 h 998"/>
                    <a:gd name="T24" fmla="*/ 20 w 74"/>
                    <a:gd name="T25" fmla="*/ 998 h 998"/>
                    <a:gd name="T26" fmla="*/ 24 w 74"/>
                    <a:gd name="T27" fmla="*/ 998 h 998"/>
                    <a:gd name="T28" fmla="*/ 24 w 74"/>
                    <a:gd name="T29" fmla="*/ 998 h 998"/>
                    <a:gd name="T30" fmla="*/ 24 w 74"/>
                    <a:gd name="T31" fmla="*/ 998 h 998"/>
                    <a:gd name="T32" fmla="*/ 25 w 74"/>
                    <a:gd name="T33" fmla="*/ 998 h 998"/>
                    <a:gd name="T34" fmla="*/ 28 w 74"/>
                    <a:gd name="T35" fmla="*/ 998 h 998"/>
                    <a:gd name="T36" fmla="*/ 28 w 74"/>
                    <a:gd name="T37" fmla="*/ 998 h 998"/>
                    <a:gd name="T38" fmla="*/ 28 w 74"/>
                    <a:gd name="T39" fmla="*/ 998 h 998"/>
                    <a:gd name="T40" fmla="*/ 32 w 74"/>
                    <a:gd name="T41" fmla="*/ 998 h 998"/>
                    <a:gd name="T42" fmla="*/ 33 w 74"/>
                    <a:gd name="T43" fmla="*/ 998 h 998"/>
                    <a:gd name="T44" fmla="*/ 33 w 74"/>
                    <a:gd name="T45" fmla="*/ 998 h 998"/>
                    <a:gd name="T46" fmla="*/ 33 w 74"/>
                    <a:gd name="T47" fmla="*/ 998 h 998"/>
                    <a:gd name="T48" fmla="*/ 33 w 74"/>
                    <a:gd name="T49" fmla="*/ 998 h 998"/>
                    <a:gd name="T50" fmla="*/ 33 w 74"/>
                    <a:gd name="T51" fmla="*/ 998 h 998"/>
                    <a:gd name="T52" fmla="*/ 37 w 74"/>
                    <a:gd name="T53" fmla="*/ 998 h 998"/>
                    <a:gd name="T54" fmla="*/ 37 w 74"/>
                    <a:gd name="T55" fmla="*/ 998 h 998"/>
                    <a:gd name="T56" fmla="*/ 37 w 74"/>
                    <a:gd name="T57" fmla="*/ 998 h 998"/>
                    <a:gd name="T58" fmla="*/ 37 w 74"/>
                    <a:gd name="T59" fmla="*/ 998 h 998"/>
                    <a:gd name="T60" fmla="*/ 41 w 74"/>
                    <a:gd name="T61" fmla="*/ 998 h 998"/>
                    <a:gd name="T62" fmla="*/ 41 w 74"/>
                    <a:gd name="T63" fmla="*/ 998 h 998"/>
                    <a:gd name="T64" fmla="*/ 41 w 74"/>
                    <a:gd name="T65" fmla="*/ 998 h 998"/>
                    <a:gd name="T66" fmla="*/ 45 w 74"/>
                    <a:gd name="T67" fmla="*/ 998 h 998"/>
                    <a:gd name="T68" fmla="*/ 45 w 74"/>
                    <a:gd name="T69" fmla="*/ 998 h 998"/>
                    <a:gd name="T70" fmla="*/ 45 w 74"/>
                    <a:gd name="T71" fmla="*/ 998 h 998"/>
                    <a:gd name="T72" fmla="*/ 49 w 74"/>
                    <a:gd name="T73" fmla="*/ 998 h 998"/>
                    <a:gd name="T74" fmla="*/ 49 w 74"/>
                    <a:gd name="T75" fmla="*/ 998 h 998"/>
                    <a:gd name="T76" fmla="*/ 53 w 74"/>
                    <a:gd name="T77" fmla="*/ 998 h 998"/>
                    <a:gd name="T78" fmla="*/ 53 w 74"/>
                    <a:gd name="T79" fmla="*/ 998 h 998"/>
                    <a:gd name="T80" fmla="*/ 58 w 74"/>
                    <a:gd name="T81" fmla="*/ 998 h 998"/>
                    <a:gd name="T82" fmla="*/ 58 w 74"/>
                    <a:gd name="T83" fmla="*/ 998 h 998"/>
                    <a:gd name="T84" fmla="*/ 61 w 74"/>
                    <a:gd name="T85" fmla="*/ 998 h 998"/>
                    <a:gd name="T86" fmla="*/ 61 w 74"/>
                    <a:gd name="T87" fmla="*/ 998 h 998"/>
                    <a:gd name="T88" fmla="*/ 65 w 74"/>
                    <a:gd name="T89" fmla="*/ 239 h 998"/>
                    <a:gd name="T90" fmla="*/ 66 w 74"/>
                    <a:gd name="T91" fmla="*/ 997 h 998"/>
                    <a:gd name="T92" fmla="*/ 66 w 74"/>
                    <a:gd name="T93" fmla="*/ 997 h 998"/>
                    <a:gd name="T94" fmla="*/ 70 w 74"/>
                    <a:gd name="T95" fmla="*/ 998 h 998"/>
                    <a:gd name="T96" fmla="*/ 70 w 74"/>
                    <a:gd name="T97" fmla="*/ 998 h 998"/>
                    <a:gd name="T98" fmla="*/ 74 w 74"/>
                    <a:gd name="T99" fmla="*/ 998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998">
                      <a:moveTo>
                        <a:pt x="0" y="0"/>
                      </a:moveTo>
                      <a:lnTo>
                        <a:pt x="3" y="998"/>
                      </a:lnTo>
                      <a:lnTo>
                        <a:pt x="3" y="998"/>
                      </a:lnTo>
                      <a:lnTo>
                        <a:pt x="3" y="998"/>
                      </a:lnTo>
                      <a:lnTo>
                        <a:pt x="8" y="998"/>
                      </a:lnTo>
                      <a:lnTo>
                        <a:pt x="8" y="998"/>
                      </a:lnTo>
                      <a:lnTo>
                        <a:pt x="8" y="998"/>
                      </a:lnTo>
                      <a:lnTo>
                        <a:pt x="12" y="998"/>
                      </a:lnTo>
                      <a:lnTo>
                        <a:pt x="12" y="998"/>
                      </a:lnTo>
                      <a:lnTo>
                        <a:pt x="16" y="998"/>
                      </a:lnTo>
                      <a:lnTo>
                        <a:pt x="16" y="998"/>
                      </a:lnTo>
                      <a:lnTo>
                        <a:pt x="20" y="998"/>
                      </a:lnTo>
                      <a:lnTo>
                        <a:pt x="20" y="998"/>
                      </a:lnTo>
                      <a:lnTo>
                        <a:pt x="24" y="998"/>
                      </a:lnTo>
                      <a:lnTo>
                        <a:pt x="24" y="998"/>
                      </a:lnTo>
                      <a:lnTo>
                        <a:pt x="24" y="998"/>
                      </a:lnTo>
                      <a:lnTo>
                        <a:pt x="25" y="998"/>
                      </a:lnTo>
                      <a:lnTo>
                        <a:pt x="28" y="998"/>
                      </a:lnTo>
                      <a:lnTo>
                        <a:pt x="28" y="998"/>
                      </a:lnTo>
                      <a:lnTo>
                        <a:pt x="28" y="998"/>
                      </a:lnTo>
                      <a:lnTo>
                        <a:pt x="32" y="998"/>
                      </a:lnTo>
                      <a:lnTo>
                        <a:pt x="33" y="998"/>
                      </a:lnTo>
                      <a:lnTo>
                        <a:pt x="33" y="998"/>
                      </a:lnTo>
                      <a:lnTo>
                        <a:pt x="33" y="998"/>
                      </a:lnTo>
                      <a:lnTo>
                        <a:pt x="33" y="998"/>
                      </a:lnTo>
                      <a:lnTo>
                        <a:pt x="33" y="998"/>
                      </a:lnTo>
                      <a:lnTo>
                        <a:pt x="37" y="998"/>
                      </a:lnTo>
                      <a:lnTo>
                        <a:pt x="37" y="998"/>
                      </a:lnTo>
                      <a:lnTo>
                        <a:pt x="37" y="998"/>
                      </a:lnTo>
                      <a:lnTo>
                        <a:pt x="37" y="998"/>
                      </a:lnTo>
                      <a:lnTo>
                        <a:pt x="41" y="998"/>
                      </a:lnTo>
                      <a:lnTo>
                        <a:pt x="41" y="998"/>
                      </a:lnTo>
                      <a:lnTo>
                        <a:pt x="41" y="998"/>
                      </a:lnTo>
                      <a:lnTo>
                        <a:pt x="45" y="998"/>
                      </a:lnTo>
                      <a:lnTo>
                        <a:pt x="45" y="998"/>
                      </a:lnTo>
                      <a:lnTo>
                        <a:pt x="45" y="998"/>
                      </a:lnTo>
                      <a:lnTo>
                        <a:pt x="49" y="998"/>
                      </a:lnTo>
                      <a:lnTo>
                        <a:pt x="49" y="998"/>
                      </a:lnTo>
                      <a:lnTo>
                        <a:pt x="53" y="998"/>
                      </a:lnTo>
                      <a:lnTo>
                        <a:pt x="53" y="998"/>
                      </a:lnTo>
                      <a:lnTo>
                        <a:pt x="58" y="998"/>
                      </a:lnTo>
                      <a:lnTo>
                        <a:pt x="58" y="998"/>
                      </a:lnTo>
                      <a:lnTo>
                        <a:pt x="61" y="998"/>
                      </a:lnTo>
                      <a:lnTo>
                        <a:pt x="61" y="998"/>
                      </a:lnTo>
                      <a:lnTo>
                        <a:pt x="65" y="239"/>
                      </a:lnTo>
                      <a:lnTo>
                        <a:pt x="66" y="997"/>
                      </a:lnTo>
                      <a:lnTo>
                        <a:pt x="66" y="997"/>
                      </a:lnTo>
                      <a:lnTo>
                        <a:pt x="70" y="998"/>
                      </a:lnTo>
                      <a:lnTo>
                        <a:pt x="70" y="998"/>
                      </a:lnTo>
                      <a:lnTo>
                        <a:pt x="74" y="99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" name="Freeform 230"/>
                <p:cNvSpPr>
                  <a:spLocks/>
                </p:cNvSpPr>
                <p:nvPr/>
              </p:nvSpPr>
              <p:spPr bwMode="auto">
                <a:xfrm>
                  <a:off x="10752138" y="3695700"/>
                  <a:ext cx="138113" cy="647700"/>
                </a:xfrm>
                <a:custGeom>
                  <a:avLst/>
                  <a:gdLst>
                    <a:gd name="T0" fmla="*/ 0 w 87"/>
                    <a:gd name="T1" fmla="*/ 408 h 408"/>
                    <a:gd name="T2" fmla="*/ 0 w 87"/>
                    <a:gd name="T3" fmla="*/ 408 h 408"/>
                    <a:gd name="T4" fmla="*/ 4 w 87"/>
                    <a:gd name="T5" fmla="*/ 408 h 408"/>
                    <a:gd name="T6" fmla="*/ 4 w 87"/>
                    <a:gd name="T7" fmla="*/ 408 h 408"/>
                    <a:gd name="T8" fmla="*/ 9 w 87"/>
                    <a:gd name="T9" fmla="*/ 408 h 408"/>
                    <a:gd name="T10" fmla="*/ 9 w 87"/>
                    <a:gd name="T11" fmla="*/ 408 h 408"/>
                    <a:gd name="T12" fmla="*/ 12 w 87"/>
                    <a:gd name="T13" fmla="*/ 408 h 408"/>
                    <a:gd name="T14" fmla="*/ 12 w 87"/>
                    <a:gd name="T15" fmla="*/ 408 h 408"/>
                    <a:gd name="T16" fmla="*/ 17 w 87"/>
                    <a:gd name="T17" fmla="*/ 408 h 408"/>
                    <a:gd name="T18" fmla="*/ 17 w 87"/>
                    <a:gd name="T19" fmla="*/ 408 h 408"/>
                    <a:gd name="T20" fmla="*/ 21 w 87"/>
                    <a:gd name="T21" fmla="*/ 408 h 408"/>
                    <a:gd name="T22" fmla="*/ 21 w 87"/>
                    <a:gd name="T23" fmla="*/ 408 h 408"/>
                    <a:gd name="T24" fmla="*/ 21 w 87"/>
                    <a:gd name="T25" fmla="*/ 408 h 408"/>
                    <a:gd name="T26" fmla="*/ 24 w 87"/>
                    <a:gd name="T27" fmla="*/ 408 h 408"/>
                    <a:gd name="T28" fmla="*/ 24 w 87"/>
                    <a:gd name="T29" fmla="*/ 408 h 408"/>
                    <a:gd name="T30" fmla="*/ 25 w 87"/>
                    <a:gd name="T31" fmla="*/ 408 h 408"/>
                    <a:gd name="T32" fmla="*/ 25 w 87"/>
                    <a:gd name="T33" fmla="*/ 408 h 408"/>
                    <a:gd name="T34" fmla="*/ 25 w 87"/>
                    <a:gd name="T35" fmla="*/ 408 h 408"/>
                    <a:gd name="T36" fmla="*/ 25 w 87"/>
                    <a:gd name="T37" fmla="*/ 408 h 408"/>
                    <a:gd name="T38" fmla="*/ 29 w 87"/>
                    <a:gd name="T39" fmla="*/ 408 h 408"/>
                    <a:gd name="T40" fmla="*/ 29 w 87"/>
                    <a:gd name="T41" fmla="*/ 408 h 408"/>
                    <a:gd name="T42" fmla="*/ 29 w 87"/>
                    <a:gd name="T43" fmla="*/ 408 h 408"/>
                    <a:gd name="T44" fmla="*/ 33 w 87"/>
                    <a:gd name="T45" fmla="*/ 408 h 408"/>
                    <a:gd name="T46" fmla="*/ 33 w 87"/>
                    <a:gd name="T47" fmla="*/ 408 h 408"/>
                    <a:gd name="T48" fmla="*/ 37 w 87"/>
                    <a:gd name="T49" fmla="*/ 408 h 408"/>
                    <a:gd name="T50" fmla="*/ 38 w 87"/>
                    <a:gd name="T51" fmla="*/ 408 h 408"/>
                    <a:gd name="T52" fmla="*/ 42 w 87"/>
                    <a:gd name="T53" fmla="*/ 408 h 408"/>
                    <a:gd name="T54" fmla="*/ 42 w 87"/>
                    <a:gd name="T55" fmla="*/ 408 h 408"/>
                    <a:gd name="T56" fmla="*/ 46 w 87"/>
                    <a:gd name="T57" fmla="*/ 408 h 408"/>
                    <a:gd name="T58" fmla="*/ 46 w 87"/>
                    <a:gd name="T59" fmla="*/ 408 h 408"/>
                    <a:gd name="T60" fmla="*/ 50 w 87"/>
                    <a:gd name="T61" fmla="*/ 408 h 408"/>
                    <a:gd name="T62" fmla="*/ 50 w 87"/>
                    <a:gd name="T63" fmla="*/ 408 h 408"/>
                    <a:gd name="T64" fmla="*/ 54 w 87"/>
                    <a:gd name="T65" fmla="*/ 408 h 408"/>
                    <a:gd name="T66" fmla="*/ 54 w 87"/>
                    <a:gd name="T67" fmla="*/ 408 h 408"/>
                    <a:gd name="T68" fmla="*/ 56 w 87"/>
                    <a:gd name="T69" fmla="*/ 0 h 408"/>
                    <a:gd name="T70" fmla="*/ 58 w 87"/>
                    <a:gd name="T71" fmla="*/ 408 h 408"/>
                    <a:gd name="T72" fmla="*/ 58 w 87"/>
                    <a:gd name="T73" fmla="*/ 408 h 408"/>
                    <a:gd name="T74" fmla="*/ 63 w 87"/>
                    <a:gd name="T75" fmla="*/ 408 h 408"/>
                    <a:gd name="T76" fmla="*/ 63 w 87"/>
                    <a:gd name="T77" fmla="*/ 408 h 408"/>
                    <a:gd name="T78" fmla="*/ 67 w 87"/>
                    <a:gd name="T79" fmla="*/ 408 h 408"/>
                    <a:gd name="T80" fmla="*/ 67 w 87"/>
                    <a:gd name="T81" fmla="*/ 408 h 408"/>
                    <a:gd name="T82" fmla="*/ 71 w 87"/>
                    <a:gd name="T83" fmla="*/ 408 h 408"/>
                    <a:gd name="T84" fmla="*/ 71 w 87"/>
                    <a:gd name="T85" fmla="*/ 408 h 408"/>
                    <a:gd name="T86" fmla="*/ 75 w 87"/>
                    <a:gd name="T87" fmla="*/ 408 h 408"/>
                    <a:gd name="T88" fmla="*/ 75 w 87"/>
                    <a:gd name="T89" fmla="*/ 408 h 408"/>
                    <a:gd name="T90" fmla="*/ 79 w 87"/>
                    <a:gd name="T91" fmla="*/ 408 h 408"/>
                    <a:gd name="T92" fmla="*/ 79 w 87"/>
                    <a:gd name="T93" fmla="*/ 408 h 408"/>
                    <a:gd name="T94" fmla="*/ 83 w 87"/>
                    <a:gd name="T95" fmla="*/ 408 h 408"/>
                    <a:gd name="T96" fmla="*/ 83 w 87"/>
                    <a:gd name="T97" fmla="*/ 408 h 408"/>
                    <a:gd name="T98" fmla="*/ 87 w 87"/>
                    <a:gd name="T99" fmla="*/ 408 h 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7" h="408">
                      <a:moveTo>
                        <a:pt x="0" y="408"/>
                      </a:moveTo>
                      <a:lnTo>
                        <a:pt x="0" y="408"/>
                      </a:lnTo>
                      <a:lnTo>
                        <a:pt x="4" y="408"/>
                      </a:lnTo>
                      <a:lnTo>
                        <a:pt x="4" y="408"/>
                      </a:lnTo>
                      <a:lnTo>
                        <a:pt x="9" y="408"/>
                      </a:lnTo>
                      <a:lnTo>
                        <a:pt x="9" y="408"/>
                      </a:lnTo>
                      <a:lnTo>
                        <a:pt x="12" y="408"/>
                      </a:lnTo>
                      <a:lnTo>
                        <a:pt x="12" y="408"/>
                      </a:lnTo>
                      <a:lnTo>
                        <a:pt x="17" y="408"/>
                      </a:lnTo>
                      <a:lnTo>
                        <a:pt x="17" y="408"/>
                      </a:lnTo>
                      <a:lnTo>
                        <a:pt x="21" y="408"/>
                      </a:lnTo>
                      <a:lnTo>
                        <a:pt x="21" y="408"/>
                      </a:lnTo>
                      <a:lnTo>
                        <a:pt x="21" y="408"/>
                      </a:lnTo>
                      <a:lnTo>
                        <a:pt x="24" y="408"/>
                      </a:lnTo>
                      <a:lnTo>
                        <a:pt x="24" y="408"/>
                      </a:lnTo>
                      <a:lnTo>
                        <a:pt x="25" y="408"/>
                      </a:lnTo>
                      <a:lnTo>
                        <a:pt x="25" y="408"/>
                      </a:lnTo>
                      <a:lnTo>
                        <a:pt x="25" y="408"/>
                      </a:lnTo>
                      <a:lnTo>
                        <a:pt x="25" y="408"/>
                      </a:lnTo>
                      <a:lnTo>
                        <a:pt x="29" y="408"/>
                      </a:lnTo>
                      <a:lnTo>
                        <a:pt x="29" y="408"/>
                      </a:lnTo>
                      <a:lnTo>
                        <a:pt x="29" y="408"/>
                      </a:lnTo>
                      <a:lnTo>
                        <a:pt x="33" y="408"/>
                      </a:lnTo>
                      <a:lnTo>
                        <a:pt x="33" y="408"/>
                      </a:lnTo>
                      <a:lnTo>
                        <a:pt x="37" y="408"/>
                      </a:lnTo>
                      <a:lnTo>
                        <a:pt x="38" y="408"/>
                      </a:lnTo>
                      <a:lnTo>
                        <a:pt x="42" y="408"/>
                      </a:lnTo>
                      <a:lnTo>
                        <a:pt x="42" y="408"/>
                      </a:lnTo>
                      <a:lnTo>
                        <a:pt x="46" y="408"/>
                      </a:lnTo>
                      <a:lnTo>
                        <a:pt x="46" y="408"/>
                      </a:lnTo>
                      <a:lnTo>
                        <a:pt x="50" y="408"/>
                      </a:lnTo>
                      <a:lnTo>
                        <a:pt x="50" y="408"/>
                      </a:lnTo>
                      <a:lnTo>
                        <a:pt x="54" y="408"/>
                      </a:lnTo>
                      <a:lnTo>
                        <a:pt x="54" y="408"/>
                      </a:lnTo>
                      <a:lnTo>
                        <a:pt x="56" y="0"/>
                      </a:lnTo>
                      <a:lnTo>
                        <a:pt x="58" y="408"/>
                      </a:lnTo>
                      <a:lnTo>
                        <a:pt x="58" y="408"/>
                      </a:lnTo>
                      <a:lnTo>
                        <a:pt x="63" y="408"/>
                      </a:lnTo>
                      <a:lnTo>
                        <a:pt x="63" y="408"/>
                      </a:lnTo>
                      <a:lnTo>
                        <a:pt x="67" y="408"/>
                      </a:lnTo>
                      <a:lnTo>
                        <a:pt x="67" y="408"/>
                      </a:lnTo>
                      <a:lnTo>
                        <a:pt x="71" y="408"/>
                      </a:lnTo>
                      <a:lnTo>
                        <a:pt x="71" y="408"/>
                      </a:lnTo>
                      <a:lnTo>
                        <a:pt x="75" y="408"/>
                      </a:lnTo>
                      <a:lnTo>
                        <a:pt x="75" y="408"/>
                      </a:lnTo>
                      <a:lnTo>
                        <a:pt x="79" y="408"/>
                      </a:lnTo>
                      <a:lnTo>
                        <a:pt x="79" y="408"/>
                      </a:lnTo>
                      <a:lnTo>
                        <a:pt x="83" y="408"/>
                      </a:lnTo>
                      <a:lnTo>
                        <a:pt x="83" y="408"/>
                      </a:lnTo>
                      <a:lnTo>
                        <a:pt x="87" y="40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" name="Freeform 231"/>
                <p:cNvSpPr>
                  <a:spLocks/>
                </p:cNvSpPr>
                <p:nvPr/>
              </p:nvSpPr>
              <p:spPr bwMode="auto">
                <a:xfrm>
                  <a:off x="10890251" y="4073525"/>
                  <a:ext cx="119063" cy="269875"/>
                </a:xfrm>
                <a:custGeom>
                  <a:avLst/>
                  <a:gdLst>
                    <a:gd name="T0" fmla="*/ 0 w 75"/>
                    <a:gd name="T1" fmla="*/ 170 h 170"/>
                    <a:gd name="T2" fmla="*/ 1 w 75"/>
                    <a:gd name="T3" fmla="*/ 170 h 170"/>
                    <a:gd name="T4" fmla="*/ 1 w 75"/>
                    <a:gd name="T5" fmla="*/ 170 h 170"/>
                    <a:gd name="T6" fmla="*/ 2 w 75"/>
                    <a:gd name="T7" fmla="*/ 170 h 170"/>
                    <a:gd name="T8" fmla="*/ 2 w 75"/>
                    <a:gd name="T9" fmla="*/ 170 h 170"/>
                    <a:gd name="T10" fmla="*/ 4 w 75"/>
                    <a:gd name="T11" fmla="*/ 170 h 170"/>
                    <a:gd name="T12" fmla="*/ 4 w 75"/>
                    <a:gd name="T13" fmla="*/ 170 h 170"/>
                    <a:gd name="T14" fmla="*/ 5 w 75"/>
                    <a:gd name="T15" fmla="*/ 170 h 170"/>
                    <a:gd name="T16" fmla="*/ 5 w 75"/>
                    <a:gd name="T17" fmla="*/ 170 h 170"/>
                    <a:gd name="T18" fmla="*/ 9 w 75"/>
                    <a:gd name="T19" fmla="*/ 170 h 170"/>
                    <a:gd name="T20" fmla="*/ 9 w 75"/>
                    <a:gd name="T21" fmla="*/ 170 h 170"/>
                    <a:gd name="T22" fmla="*/ 13 w 75"/>
                    <a:gd name="T23" fmla="*/ 170 h 170"/>
                    <a:gd name="T24" fmla="*/ 13 w 75"/>
                    <a:gd name="T25" fmla="*/ 170 h 170"/>
                    <a:gd name="T26" fmla="*/ 17 w 75"/>
                    <a:gd name="T27" fmla="*/ 170 h 170"/>
                    <a:gd name="T28" fmla="*/ 17 w 75"/>
                    <a:gd name="T29" fmla="*/ 170 h 170"/>
                    <a:gd name="T30" fmla="*/ 21 w 75"/>
                    <a:gd name="T31" fmla="*/ 170 h 170"/>
                    <a:gd name="T32" fmla="*/ 21 w 75"/>
                    <a:gd name="T33" fmla="*/ 170 h 170"/>
                    <a:gd name="T34" fmla="*/ 25 w 75"/>
                    <a:gd name="T35" fmla="*/ 170 h 170"/>
                    <a:gd name="T36" fmla="*/ 25 w 75"/>
                    <a:gd name="T37" fmla="*/ 170 h 170"/>
                    <a:gd name="T38" fmla="*/ 29 w 75"/>
                    <a:gd name="T39" fmla="*/ 170 h 170"/>
                    <a:gd name="T40" fmla="*/ 29 w 75"/>
                    <a:gd name="T41" fmla="*/ 170 h 170"/>
                    <a:gd name="T42" fmla="*/ 34 w 75"/>
                    <a:gd name="T43" fmla="*/ 170 h 170"/>
                    <a:gd name="T44" fmla="*/ 34 w 75"/>
                    <a:gd name="T45" fmla="*/ 170 h 170"/>
                    <a:gd name="T46" fmla="*/ 34 w 75"/>
                    <a:gd name="T47" fmla="*/ 0 h 170"/>
                    <a:gd name="T48" fmla="*/ 38 w 75"/>
                    <a:gd name="T49" fmla="*/ 170 h 170"/>
                    <a:gd name="T50" fmla="*/ 38 w 75"/>
                    <a:gd name="T51" fmla="*/ 170 h 170"/>
                    <a:gd name="T52" fmla="*/ 38 w 75"/>
                    <a:gd name="T53" fmla="*/ 170 h 170"/>
                    <a:gd name="T54" fmla="*/ 38 w 75"/>
                    <a:gd name="T55" fmla="*/ 170 h 170"/>
                    <a:gd name="T56" fmla="*/ 42 w 75"/>
                    <a:gd name="T57" fmla="*/ 170 h 170"/>
                    <a:gd name="T58" fmla="*/ 42 w 75"/>
                    <a:gd name="T59" fmla="*/ 170 h 170"/>
                    <a:gd name="T60" fmla="*/ 46 w 75"/>
                    <a:gd name="T61" fmla="*/ 170 h 170"/>
                    <a:gd name="T62" fmla="*/ 46 w 75"/>
                    <a:gd name="T63" fmla="*/ 170 h 170"/>
                    <a:gd name="T64" fmla="*/ 50 w 75"/>
                    <a:gd name="T65" fmla="*/ 170 h 170"/>
                    <a:gd name="T66" fmla="*/ 50 w 75"/>
                    <a:gd name="T67" fmla="*/ 170 h 170"/>
                    <a:gd name="T68" fmla="*/ 54 w 75"/>
                    <a:gd name="T69" fmla="*/ 170 h 170"/>
                    <a:gd name="T70" fmla="*/ 54 w 75"/>
                    <a:gd name="T71" fmla="*/ 170 h 170"/>
                    <a:gd name="T72" fmla="*/ 59 w 75"/>
                    <a:gd name="T73" fmla="*/ 170 h 170"/>
                    <a:gd name="T74" fmla="*/ 59 w 75"/>
                    <a:gd name="T75" fmla="*/ 170 h 170"/>
                    <a:gd name="T76" fmla="*/ 63 w 75"/>
                    <a:gd name="T77" fmla="*/ 170 h 170"/>
                    <a:gd name="T78" fmla="*/ 63 w 75"/>
                    <a:gd name="T79" fmla="*/ 170 h 170"/>
                    <a:gd name="T80" fmla="*/ 66 w 75"/>
                    <a:gd name="T81" fmla="*/ 170 h 170"/>
                    <a:gd name="T82" fmla="*/ 67 w 75"/>
                    <a:gd name="T83" fmla="*/ 170 h 170"/>
                    <a:gd name="T84" fmla="*/ 67 w 75"/>
                    <a:gd name="T85" fmla="*/ 170 h 170"/>
                    <a:gd name="T86" fmla="*/ 67 w 75"/>
                    <a:gd name="T87" fmla="*/ 170 h 170"/>
                    <a:gd name="T88" fmla="*/ 67 w 75"/>
                    <a:gd name="T89" fmla="*/ 170 h 170"/>
                    <a:gd name="T90" fmla="*/ 68 w 75"/>
                    <a:gd name="T91" fmla="*/ 170 h 170"/>
                    <a:gd name="T92" fmla="*/ 71 w 75"/>
                    <a:gd name="T93" fmla="*/ 170 h 170"/>
                    <a:gd name="T94" fmla="*/ 71 w 75"/>
                    <a:gd name="T95" fmla="*/ 170 h 170"/>
                    <a:gd name="T96" fmla="*/ 71 w 75"/>
                    <a:gd name="T97" fmla="*/ 170 h 170"/>
                    <a:gd name="T98" fmla="*/ 75 w 75"/>
                    <a:gd name="T99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0">
                      <a:moveTo>
                        <a:pt x="0" y="170"/>
                      </a:moveTo>
                      <a:lnTo>
                        <a:pt x="1" y="170"/>
                      </a:lnTo>
                      <a:lnTo>
                        <a:pt x="1" y="170"/>
                      </a:lnTo>
                      <a:lnTo>
                        <a:pt x="2" y="170"/>
                      </a:lnTo>
                      <a:lnTo>
                        <a:pt x="2" y="170"/>
                      </a:lnTo>
                      <a:lnTo>
                        <a:pt x="4" y="170"/>
                      </a:lnTo>
                      <a:lnTo>
                        <a:pt x="4" y="170"/>
                      </a:lnTo>
                      <a:lnTo>
                        <a:pt x="5" y="170"/>
                      </a:lnTo>
                      <a:lnTo>
                        <a:pt x="5" y="170"/>
                      </a:lnTo>
                      <a:lnTo>
                        <a:pt x="9" y="170"/>
                      </a:lnTo>
                      <a:lnTo>
                        <a:pt x="9" y="170"/>
                      </a:lnTo>
                      <a:lnTo>
                        <a:pt x="13" y="170"/>
                      </a:lnTo>
                      <a:lnTo>
                        <a:pt x="13" y="170"/>
                      </a:lnTo>
                      <a:lnTo>
                        <a:pt x="17" y="170"/>
                      </a:lnTo>
                      <a:lnTo>
                        <a:pt x="17" y="170"/>
                      </a:lnTo>
                      <a:lnTo>
                        <a:pt x="21" y="170"/>
                      </a:lnTo>
                      <a:lnTo>
                        <a:pt x="21" y="170"/>
                      </a:lnTo>
                      <a:lnTo>
                        <a:pt x="25" y="170"/>
                      </a:lnTo>
                      <a:lnTo>
                        <a:pt x="25" y="170"/>
                      </a:lnTo>
                      <a:lnTo>
                        <a:pt x="29" y="170"/>
                      </a:lnTo>
                      <a:lnTo>
                        <a:pt x="29" y="170"/>
                      </a:lnTo>
                      <a:lnTo>
                        <a:pt x="34" y="170"/>
                      </a:lnTo>
                      <a:lnTo>
                        <a:pt x="34" y="170"/>
                      </a:lnTo>
                      <a:lnTo>
                        <a:pt x="34" y="0"/>
                      </a:lnTo>
                      <a:lnTo>
                        <a:pt x="38" y="170"/>
                      </a:lnTo>
                      <a:lnTo>
                        <a:pt x="38" y="170"/>
                      </a:lnTo>
                      <a:lnTo>
                        <a:pt x="38" y="170"/>
                      </a:lnTo>
                      <a:lnTo>
                        <a:pt x="38" y="170"/>
                      </a:lnTo>
                      <a:lnTo>
                        <a:pt x="42" y="170"/>
                      </a:lnTo>
                      <a:lnTo>
                        <a:pt x="42" y="170"/>
                      </a:lnTo>
                      <a:lnTo>
                        <a:pt x="46" y="170"/>
                      </a:lnTo>
                      <a:lnTo>
                        <a:pt x="46" y="170"/>
                      </a:lnTo>
                      <a:lnTo>
                        <a:pt x="50" y="170"/>
                      </a:lnTo>
                      <a:lnTo>
                        <a:pt x="50" y="170"/>
                      </a:lnTo>
                      <a:lnTo>
                        <a:pt x="54" y="170"/>
                      </a:lnTo>
                      <a:lnTo>
                        <a:pt x="54" y="170"/>
                      </a:lnTo>
                      <a:lnTo>
                        <a:pt x="59" y="170"/>
                      </a:lnTo>
                      <a:lnTo>
                        <a:pt x="59" y="170"/>
                      </a:lnTo>
                      <a:lnTo>
                        <a:pt x="63" y="170"/>
                      </a:lnTo>
                      <a:lnTo>
                        <a:pt x="63" y="170"/>
                      </a:lnTo>
                      <a:lnTo>
                        <a:pt x="66" y="170"/>
                      </a:lnTo>
                      <a:lnTo>
                        <a:pt x="67" y="170"/>
                      </a:lnTo>
                      <a:lnTo>
                        <a:pt x="67" y="170"/>
                      </a:lnTo>
                      <a:lnTo>
                        <a:pt x="67" y="170"/>
                      </a:lnTo>
                      <a:lnTo>
                        <a:pt x="67" y="170"/>
                      </a:lnTo>
                      <a:lnTo>
                        <a:pt x="68" y="170"/>
                      </a:lnTo>
                      <a:lnTo>
                        <a:pt x="71" y="170"/>
                      </a:lnTo>
                      <a:lnTo>
                        <a:pt x="71" y="170"/>
                      </a:lnTo>
                      <a:lnTo>
                        <a:pt x="71" y="170"/>
                      </a:lnTo>
                      <a:lnTo>
                        <a:pt x="75" y="1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" name="Freeform 232"/>
                <p:cNvSpPr>
                  <a:spLocks/>
                </p:cNvSpPr>
                <p:nvPr/>
              </p:nvSpPr>
              <p:spPr bwMode="auto">
                <a:xfrm>
                  <a:off x="11009313" y="4248150"/>
                  <a:ext cx="138113" cy="95250"/>
                </a:xfrm>
                <a:custGeom>
                  <a:avLst/>
                  <a:gdLst>
                    <a:gd name="T0" fmla="*/ 0 w 87"/>
                    <a:gd name="T1" fmla="*/ 60 h 60"/>
                    <a:gd name="T2" fmla="*/ 0 w 87"/>
                    <a:gd name="T3" fmla="*/ 60 h 60"/>
                    <a:gd name="T4" fmla="*/ 4 w 87"/>
                    <a:gd name="T5" fmla="*/ 60 h 60"/>
                    <a:gd name="T6" fmla="*/ 4 w 87"/>
                    <a:gd name="T7" fmla="*/ 60 h 60"/>
                    <a:gd name="T8" fmla="*/ 8 w 87"/>
                    <a:gd name="T9" fmla="*/ 60 h 60"/>
                    <a:gd name="T10" fmla="*/ 8 w 87"/>
                    <a:gd name="T11" fmla="*/ 60 h 60"/>
                    <a:gd name="T12" fmla="*/ 13 w 87"/>
                    <a:gd name="T13" fmla="*/ 60 h 60"/>
                    <a:gd name="T14" fmla="*/ 13 w 87"/>
                    <a:gd name="T15" fmla="*/ 60 h 60"/>
                    <a:gd name="T16" fmla="*/ 17 w 87"/>
                    <a:gd name="T17" fmla="*/ 60 h 60"/>
                    <a:gd name="T18" fmla="*/ 17 w 87"/>
                    <a:gd name="T19" fmla="*/ 60 h 60"/>
                    <a:gd name="T20" fmla="*/ 21 w 87"/>
                    <a:gd name="T21" fmla="*/ 60 h 60"/>
                    <a:gd name="T22" fmla="*/ 21 w 87"/>
                    <a:gd name="T23" fmla="*/ 60 h 60"/>
                    <a:gd name="T24" fmla="*/ 24 w 87"/>
                    <a:gd name="T25" fmla="*/ 0 h 60"/>
                    <a:gd name="T26" fmla="*/ 25 w 87"/>
                    <a:gd name="T27" fmla="*/ 60 h 60"/>
                    <a:gd name="T28" fmla="*/ 25 w 87"/>
                    <a:gd name="T29" fmla="*/ 60 h 60"/>
                    <a:gd name="T30" fmla="*/ 25 w 87"/>
                    <a:gd name="T31" fmla="*/ 60 h 60"/>
                    <a:gd name="T32" fmla="*/ 29 w 87"/>
                    <a:gd name="T33" fmla="*/ 60 h 60"/>
                    <a:gd name="T34" fmla="*/ 29 w 87"/>
                    <a:gd name="T35" fmla="*/ 60 h 60"/>
                    <a:gd name="T36" fmla="*/ 33 w 87"/>
                    <a:gd name="T37" fmla="*/ 60 h 60"/>
                    <a:gd name="T38" fmla="*/ 33 w 87"/>
                    <a:gd name="T39" fmla="*/ 60 h 60"/>
                    <a:gd name="T40" fmla="*/ 38 w 87"/>
                    <a:gd name="T41" fmla="*/ 60 h 60"/>
                    <a:gd name="T42" fmla="*/ 38 w 87"/>
                    <a:gd name="T43" fmla="*/ 60 h 60"/>
                    <a:gd name="T44" fmla="*/ 42 w 87"/>
                    <a:gd name="T45" fmla="*/ 60 h 60"/>
                    <a:gd name="T46" fmla="*/ 42 w 87"/>
                    <a:gd name="T47" fmla="*/ 60 h 60"/>
                    <a:gd name="T48" fmla="*/ 46 w 87"/>
                    <a:gd name="T49" fmla="*/ 60 h 60"/>
                    <a:gd name="T50" fmla="*/ 46 w 87"/>
                    <a:gd name="T51" fmla="*/ 60 h 60"/>
                    <a:gd name="T52" fmla="*/ 50 w 87"/>
                    <a:gd name="T53" fmla="*/ 60 h 60"/>
                    <a:gd name="T54" fmla="*/ 50 w 87"/>
                    <a:gd name="T55" fmla="*/ 60 h 60"/>
                    <a:gd name="T56" fmla="*/ 54 w 87"/>
                    <a:gd name="T57" fmla="*/ 60 h 60"/>
                    <a:gd name="T58" fmla="*/ 54 w 87"/>
                    <a:gd name="T59" fmla="*/ 60 h 60"/>
                    <a:gd name="T60" fmla="*/ 57 w 87"/>
                    <a:gd name="T61" fmla="*/ 60 h 60"/>
                    <a:gd name="T62" fmla="*/ 57 w 87"/>
                    <a:gd name="T63" fmla="*/ 60 h 60"/>
                    <a:gd name="T64" fmla="*/ 58 w 87"/>
                    <a:gd name="T65" fmla="*/ 60 h 60"/>
                    <a:gd name="T66" fmla="*/ 58 w 87"/>
                    <a:gd name="T67" fmla="*/ 60 h 60"/>
                    <a:gd name="T68" fmla="*/ 58 w 87"/>
                    <a:gd name="T69" fmla="*/ 60 h 60"/>
                    <a:gd name="T70" fmla="*/ 59 w 87"/>
                    <a:gd name="T71" fmla="*/ 60 h 60"/>
                    <a:gd name="T72" fmla="*/ 63 w 87"/>
                    <a:gd name="T73" fmla="*/ 60 h 60"/>
                    <a:gd name="T74" fmla="*/ 63 w 87"/>
                    <a:gd name="T75" fmla="*/ 60 h 60"/>
                    <a:gd name="T76" fmla="*/ 63 w 87"/>
                    <a:gd name="T77" fmla="*/ 60 h 60"/>
                    <a:gd name="T78" fmla="*/ 67 w 87"/>
                    <a:gd name="T79" fmla="*/ 60 h 60"/>
                    <a:gd name="T80" fmla="*/ 67 w 87"/>
                    <a:gd name="T81" fmla="*/ 60 h 60"/>
                    <a:gd name="T82" fmla="*/ 71 w 87"/>
                    <a:gd name="T83" fmla="*/ 60 h 60"/>
                    <a:gd name="T84" fmla="*/ 71 w 87"/>
                    <a:gd name="T85" fmla="*/ 60 h 60"/>
                    <a:gd name="T86" fmla="*/ 75 w 87"/>
                    <a:gd name="T87" fmla="*/ 60 h 60"/>
                    <a:gd name="T88" fmla="*/ 75 w 87"/>
                    <a:gd name="T89" fmla="*/ 60 h 60"/>
                    <a:gd name="T90" fmla="*/ 79 w 87"/>
                    <a:gd name="T91" fmla="*/ 60 h 60"/>
                    <a:gd name="T92" fmla="*/ 79 w 87"/>
                    <a:gd name="T93" fmla="*/ 60 h 60"/>
                    <a:gd name="T94" fmla="*/ 83 w 87"/>
                    <a:gd name="T95" fmla="*/ 60 h 60"/>
                    <a:gd name="T96" fmla="*/ 83 w 87"/>
                    <a:gd name="T97" fmla="*/ 60 h 60"/>
                    <a:gd name="T98" fmla="*/ 87 w 87"/>
                    <a:gd name="T9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7" h="60">
                      <a:moveTo>
                        <a:pt x="0" y="60"/>
                      </a:moveTo>
                      <a:lnTo>
                        <a:pt x="0" y="60"/>
                      </a:lnTo>
                      <a:lnTo>
                        <a:pt x="4" y="60"/>
                      </a:lnTo>
                      <a:lnTo>
                        <a:pt x="4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13" y="60"/>
                      </a:lnTo>
                      <a:lnTo>
                        <a:pt x="13" y="60"/>
                      </a:lnTo>
                      <a:lnTo>
                        <a:pt x="17" y="60"/>
                      </a:lnTo>
                      <a:lnTo>
                        <a:pt x="17" y="60"/>
                      </a:lnTo>
                      <a:lnTo>
                        <a:pt x="21" y="60"/>
                      </a:lnTo>
                      <a:lnTo>
                        <a:pt x="21" y="60"/>
                      </a:lnTo>
                      <a:lnTo>
                        <a:pt x="24" y="0"/>
                      </a:lnTo>
                      <a:lnTo>
                        <a:pt x="25" y="60"/>
                      </a:lnTo>
                      <a:lnTo>
                        <a:pt x="25" y="60"/>
                      </a:lnTo>
                      <a:lnTo>
                        <a:pt x="25" y="60"/>
                      </a:lnTo>
                      <a:lnTo>
                        <a:pt x="29" y="60"/>
                      </a:lnTo>
                      <a:lnTo>
                        <a:pt x="29" y="60"/>
                      </a:lnTo>
                      <a:lnTo>
                        <a:pt x="33" y="60"/>
                      </a:lnTo>
                      <a:lnTo>
                        <a:pt x="33" y="60"/>
                      </a:lnTo>
                      <a:lnTo>
                        <a:pt x="38" y="60"/>
                      </a:lnTo>
                      <a:lnTo>
                        <a:pt x="38" y="60"/>
                      </a:lnTo>
                      <a:lnTo>
                        <a:pt x="42" y="60"/>
                      </a:lnTo>
                      <a:lnTo>
                        <a:pt x="42" y="60"/>
                      </a:lnTo>
                      <a:lnTo>
                        <a:pt x="46" y="60"/>
                      </a:lnTo>
                      <a:lnTo>
                        <a:pt x="46" y="60"/>
                      </a:lnTo>
                      <a:lnTo>
                        <a:pt x="50" y="60"/>
                      </a:lnTo>
                      <a:lnTo>
                        <a:pt x="50" y="60"/>
                      </a:lnTo>
                      <a:lnTo>
                        <a:pt x="54" y="60"/>
                      </a:lnTo>
                      <a:lnTo>
                        <a:pt x="54" y="60"/>
                      </a:lnTo>
                      <a:lnTo>
                        <a:pt x="57" y="60"/>
                      </a:lnTo>
                      <a:lnTo>
                        <a:pt x="57" y="60"/>
                      </a:lnTo>
                      <a:lnTo>
                        <a:pt x="58" y="60"/>
                      </a:lnTo>
                      <a:lnTo>
                        <a:pt x="58" y="60"/>
                      </a:lnTo>
                      <a:lnTo>
                        <a:pt x="58" y="60"/>
                      </a:lnTo>
                      <a:lnTo>
                        <a:pt x="59" y="60"/>
                      </a:lnTo>
                      <a:lnTo>
                        <a:pt x="63" y="60"/>
                      </a:lnTo>
                      <a:lnTo>
                        <a:pt x="63" y="60"/>
                      </a:lnTo>
                      <a:lnTo>
                        <a:pt x="63" y="60"/>
                      </a:lnTo>
                      <a:lnTo>
                        <a:pt x="67" y="60"/>
                      </a:lnTo>
                      <a:lnTo>
                        <a:pt x="67" y="60"/>
                      </a:lnTo>
                      <a:lnTo>
                        <a:pt x="71" y="60"/>
                      </a:lnTo>
                      <a:lnTo>
                        <a:pt x="71" y="60"/>
                      </a:lnTo>
                      <a:lnTo>
                        <a:pt x="75" y="60"/>
                      </a:lnTo>
                      <a:lnTo>
                        <a:pt x="75" y="60"/>
                      </a:lnTo>
                      <a:lnTo>
                        <a:pt x="79" y="60"/>
                      </a:lnTo>
                      <a:lnTo>
                        <a:pt x="79" y="60"/>
                      </a:lnTo>
                      <a:lnTo>
                        <a:pt x="83" y="60"/>
                      </a:lnTo>
                      <a:lnTo>
                        <a:pt x="83" y="60"/>
                      </a:lnTo>
                      <a:lnTo>
                        <a:pt x="87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" name="Freeform 233"/>
                <p:cNvSpPr>
                  <a:spLocks/>
                </p:cNvSpPr>
                <p:nvPr/>
              </p:nvSpPr>
              <p:spPr bwMode="auto">
                <a:xfrm>
                  <a:off x="11147426" y="4313237"/>
                  <a:ext cx="127000" cy="30163"/>
                </a:xfrm>
                <a:custGeom>
                  <a:avLst/>
                  <a:gdLst>
                    <a:gd name="T0" fmla="*/ 0 w 80"/>
                    <a:gd name="T1" fmla="*/ 19 h 19"/>
                    <a:gd name="T2" fmla="*/ 0 w 80"/>
                    <a:gd name="T3" fmla="*/ 19 h 19"/>
                    <a:gd name="T4" fmla="*/ 2 w 80"/>
                    <a:gd name="T5" fmla="*/ 0 h 19"/>
                    <a:gd name="T6" fmla="*/ 4 w 80"/>
                    <a:gd name="T7" fmla="*/ 19 h 19"/>
                    <a:gd name="T8" fmla="*/ 5 w 80"/>
                    <a:gd name="T9" fmla="*/ 19 h 19"/>
                    <a:gd name="T10" fmla="*/ 5 w 80"/>
                    <a:gd name="T11" fmla="*/ 19 h 19"/>
                    <a:gd name="T12" fmla="*/ 5 w 80"/>
                    <a:gd name="T13" fmla="*/ 19 h 19"/>
                    <a:gd name="T14" fmla="*/ 9 w 80"/>
                    <a:gd name="T15" fmla="*/ 19 h 19"/>
                    <a:gd name="T16" fmla="*/ 9 w 80"/>
                    <a:gd name="T17" fmla="*/ 19 h 19"/>
                    <a:gd name="T18" fmla="*/ 13 w 80"/>
                    <a:gd name="T19" fmla="*/ 19 h 19"/>
                    <a:gd name="T20" fmla="*/ 13 w 80"/>
                    <a:gd name="T21" fmla="*/ 19 h 19"/>
                    <a:gd name="T22" fmla="*/ 17 w 80"/>
                    <a:gd name="T23" fmla="*/ 19 h 19"/>
                    <a:gd name="T24" fmla="*/ 17 w 80"/>
                    <a:gd name="T25" fmla="*/ 19 h 19"/>
                    <a:gd name="T26" fmla="*/ 21 w 80"/>
                    <a:gd name="T27" fmla="*/ 19 h 19"/>
                    <a:gd name="T28" fmla="*/ 21 w 80"/>
                    <a:gd name="T29" fmla="*/ 19 h 19"/>
                    <a:gd name="T30" fmla="*/ 25 w 80"/>
                    <a:gd name="T31" fmla="*/ 19 h 19"/>
                    <a:gd name="T32" fmla="*/ 25 w 80"/>
                    <a:gd name="T33" fmla="*/ 19 h 19"/>
                    <a:gd name="T34" fmla="*/ 30 w 80"/>
                    <a:gd name="T35" fmla="*/ 19 h 19"/>
                    <a:gd name="T36" fmla="*/ 30 w 80"/>
                    <a:gd name="T37" fmla="*/ 19 h 19"/>
                    <a:gd name="T38" fmla="*/ 34 w 80"/>
                    <a:gd name="T39" fmla="*/ 19 h 19"/>
                    <a:gd name="T40" fmla="*/ 34 w 80"/>
                    <a:gd name="T41" fmla="*/ 19 h 19"/>
                    <a:gd name="T42" fmla="*/ 34 w 80"/>
                    <a:gd name="T43" fmla="*/ 19 h 19"/>
                    <a:gd name="T44" fmla="*/ 34 w 80"/>
                    <a:gd name="T45" fmla="*/ 19 h 19"/>
                    <a:gd name="T46" fmla="*/ 36 w 80"/>
                    <a:gd name="T47" fmla="*/ 19 h 19"/>
                    <a:gd name="T48" fmla="*/ 38 w 80"/>
                    <a:gd name="T49" fmla="*/ 19 h 19"/>
                    <a:gd name="T50" fmla="*/ 38 w 80"/>
                    <a:gd name="T51" fmla="*/ 19 h 19"/>
                    <a:gd name="T52" fmla="*/ 38 w 80"/>
                    <a:gd name="T53" fmla="*/ 19 h 19"/>
                    <a:gd name="T54" fmla="*/ 42 w 80"/>
                    <a:gd name="T55" fmla="*/ 19 h 19"/>
                    <a:gd name="T56" fmla="*/ 42 w 80"/>
                    <a:gd name="T57" fmla="*/ 19 h 19"/>
                    <a:gd name="T58" fmla="*/ 42 w 80"/>
                    <a:gd name="T59" fmla="*/ 19 h 19"/>
                    <a:gd name="T60" fmla="*/ 46 w 80"/>
                    <a:gd name="T61" fmla="*/ 19 h 19"/>
                    <a:gd name="T62" fmla="*/ 46 w 80"/>
                    <a:gd name="T63" fmla="*/ 19 h 19"/>
                    <a:gd name="T64" fmla="*/ 50 w 80"/>
                    <a:gd name="T65" fmla="*/ 19 h 19"/>
                    <a:gd name="T66" fmla="*/ 50 w 80"/>
                    <a:gd name="T67" fmla="*/ 19 h 19"/>
                    <a:gd name="T68" fmla="*/ 55 w 80"/>
                    <a:gd name="T69" fmla="*/ 19 h 19"/>
                    <a:gd name="T70" fmla="*/ 55 w 80"/>
                    <a:gd name="T71" fmla="*/ 19 h 19"/>
                    <a:gd name="T72" fmla="*/ 58 w 80"/>
                    <a:gd name="T73" fmla="*/ 19 h 19"/>
                    <a:gd name="T74" fmla="*/ 58 w 80"/>
                    <a:gd name="T75" fmla="*/ 19 h 19"/>
                    <a:gd name="T76" fmla="*/ 63 w 80"/>
                    <a:gd name="T77" fmla="*/ 19 h 19"/>
                    <a:gd name="T78" fmla="*/ 63 w 80"/>
                    <a:gd name="T79" fmla="*/ 19 h 19"/>
                    <a:gd name="T80" fmla="*/ 67 w 80"/>
                    <a:gd name="T81" fmla="*/ 17 h 19"/>
                    <a:gd name="T82" fmla="*/ 67 w 80"/>
                    <a:gd name="T83" fmla="*/ 14 h 19"/>
                    <a:gd name="T84" fmla="*/ 67 w 80"/>
                    <a:gd name="T85" fmla="*/ 13 h 19"/>
                    <a:gd name="T86" fmla="*/ 71 w 80"/>
                    <a:gd name="T87" fmla="*/ 19 h 19"/>
                    <a:gd name="T88" fmla="*/ 71 w 80"/>
                    <a:gd name="T89" fmla="*/ 19 h 19"/>
                    <a:gd name="T90" fmla="*/ 71 w 80"/>
                    <a:gd name="T91" fmla="*/ 19 h 19"/>
                    <a:gd name="T92" fmla="*/ 71 w 80"/>
                    <a:gd name="T93" fmla="*/ 19 h 19"/>
                    <a:gd name="T94" fmla="*/ 75 w 80"/>
                    <a:gd name="T95" fmla="*/ 19 h 19"/>
                    <a:gd name="T96" fmla="*/ 75 w 80"/>
                    <a:gd name="T97" fmla="*/ 19 h 19"/>
                    <a:gd name="T98" fmla="*/ 80 w 80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2" y="0"/>
                      </a:lnTo>
                      <a:lnTo>
                        <a:pt x="4" y="19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13" y="19"/>
                      </a:lnTo>
                      <a:lnTo>
                        <a:pt x="13" y="19"/>
                      </a:lnTo>
                      <a:lnTo>
                        <a:pt x="17" y="19"/>
                      </a:lnTo>
                      <a:lnTo>
                        <a:pt x="17" y="19"/>
                      </a:lnTo>
                      <a:lnTo>
                        <a:pt x="21" y="19"/>
                      </a:lnTo>
                      <a:lnTo>
                        <a:pt x="21" y="19"/>
                      </a:lnTo>
                      <a:lnTo>
                        <a:pt x="25" y="19"/>
                      </a:lnTo>
                      <a:lnTo>
                        <a:pt x="25" y="19"/>
                      </a:lnTo>
                      <a:lnTo>
                        <a:pt x="30" y="19"/>
                      </a:lnTo>
                      <a:lnTo>
                        <a:pt x="30" y="19"/>
                      </a:lnTo>
                      <a:lnTo>
                        <a:pt x="34" y="19"/>
                      </a:lnTo>
                      <a:lnTo>
                        <a:pt x="34" y="19"/>
                      </a:lnTo>
                      <a:lnTo>
                        <a:pt x="34" y="19"/>
                      </a:lnTo>
                      <a:lnTo>
                        <a:pt x="34" y="19"/>
                      </a:lnTo>
                      <a:lnTo>
                        <a:pt x="36" y="19"/>
                      </a:lnTo>
                      <a:lnTo>
                        <a:pt x="38" y="19"/>
                      </a:lnTo>
                      <a:lnTo>
                        <a:pt x="38" y="19"/>
                      </a:lnTo>
                      <a:lnTo>
                        <a:pt x="38" y="19"/>
                      </a:lnTo>
                      <a:lnTo>
                        <a:pt x="42" y="19"/>
                      </a:lnTo>
                      <a:lnTo>
                        <a:pt x="42" y="19"/>
                      </a:lnTo>
                      <a:lnTo>
                        <a:pt x="42" y="19"/>
                      </a:lnTo>
                      <a:lnTo>
                        <a:pt x="46" y="19"/>
                      </a:lnTo>
                      <a:lnTo>
                        <a:pt x="46" y="19"/>
                      </a:lnTo>
                      <a:lnTo>
                        <a:pt x="50" y="19"/>
                      </a:lnTo>
                      <a:lnTo>
                        <a:pt x="50" y="19"/>
                      </a:lnTo>
                      <a:lnTo>
                        <a:pt x="55" y="19"/>
                      </a:lnTo>
                      <a:lnTo>
                        <a:pt x="55" y="19"/>
                      </a:lnTo>
                      <a:lnTo>
                        <a:pt x="58" y="19"/>
                      </a:lnTo>
                      <a:lnTo>
                        <a:pt x="58" y="19"/>
                      </a:lnTo>
                      <a:lnTo>
                        <a:pt x="63" y="19"/>
                      </a:lnTo>
                      <a:lnTo>
                        <a:pt x="63" y="19"/>
                      </a:lnTo>
                      <a:lnTo>
                        <a:pt x="67" y="17"/>
                      </a:lnTo>
                      <a:lnTo>
                        <a:pt x="67" y="14"/>
                      </a:lnTo>
                      <a:lnTo>
                        <a:pt x="67" y="13"/>
                      </a:lnTo>
                      <a:lnTo>
                        <a:pt x="71" y="19"/>
                      </a:lnTo>
                      <a:lnTo>
                        <a:pt x="71" y="19"/>
                      </a:lnTo>
                      <a:lnTo>
                        <a:pt x="71" y="19"/>
                      </a:lnTo>
                      <a:lnTo>
                        <a:pt x="71" y="19"/>
                      </a:lnTo>
                      <a:lnTo>
                        <a:pt x="75" y="19"/>
                      </a:lnTo>
                      <a:lnTo>
                        <a:pt x="75" y="19"/>
                      </a:lnTo>
                      <a:lnTo>
                        <a:pt x="80" y="1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" name="Freeform 234"/>
                <p:cNvSpPr>
                  <a:spLocks/>
                </p:cNvSpPr>
                <p:nvPr/>
              </p:nvSpPr>
              <p:spPr bwMode="auto">
                <a:xfrm>
                  <a:off x="11274426" y="4340225"/>
                  <a:ext cx="130175" cy="3175"/>
                </a:xfrm>
                <a:custGeom>
                  <a:avLst/>
                  <a:gdLst>
                    <a:gd name="T0" fmla="*/ 0 w 82"/>
                    <a:gd name="T1" fmla="*/ 2 h 2"/>
                    <a:gd name="T2" fmla="*/ 0 w 82"/>
                    <a:gd name="T3" fmla="*/ 2 h 2"/>
                    <a:gd name="T4" fmla="*/ 3 w 82"/>
                    <a:gd name="T5" fmla="*/ 2 h 2"/>
                    <a:gd name="T6" fmla="*/ 4 w 82"/>
                    <a:gd name="T7" fmla="*/ 2 h 2"/>
                    <a:gd name="T8" fmla="*/ 8 w 82"/>
                    <a:gd name="T9" fmla="*/ 2 h 2"/>
                    <a:gd name="T10" fmla="*/ 8 w 82"/>
                    <a:gd name="T11" fmla="*/ 2 h 2"/>
                    <a:gd name="T12" fmla="*/ 12 w 82"/>
                    <a:gd name="T13" fmla="*/ 2 h 2"/>
                    <a:gd name="T14" fmla="*/ 12 w 82"/>
                    <a:gd name="T15" fmla="*/ 2 h 2"/>
                    <a:gd name="T16" fmla="*/ 16 w 82"/>
                    <a:gd name="T17" fmla="*/ 2 h 2"/>
                    <a:gd name="T18" fmla="*/ 16 w 82"/>
                    <a:gd name="T19" fmla="*/ 2 h 2"/>
                    <a:gd name="T20" fmla="*/ 19 w 82"/>
                    <a:gd name="T21" fmla="*/ 2 h 2"/>
                    <a:gd name="T22" fmla="*/ 19 w 82"/>
                    <a:gd name="T23" fmla="*/ 2 h 2"/>
                    <a:gd name="T24" fmla="*/ 20 w 82"/>
                    <a:gd name="T25" fmla="*/ 2 h 2"/>
                    <a:gd name="T26" fmla="*/ 20 w 82"/>
                    <a:gd name="T27" fmla="*/ 2 h 2"/>
                    <a:gd name="T28" fmla="*/ 21 w 82"/>
                    <a:gd name="T29" fmla="*/ 2 h 2"/>
                    <a:gd name="T30" fmla="*/ 21 w 82"/>
                    <a:gd name="T31" fmla="*/ 2 h 2"/>
                    <a:gd name="T32" fmla="*/ 24 w 82"/>
                    <a:gd name="T33" fmla="*/ 2 h 2"/>
                    <a:gd name="T34" fmla="*/ 24 w 82"/>
                    <a:gd name="T35" fmla="*/ 2 h 2"/>
                    <a:gd name="T36" fmla="*/ 24 w 82"/>
                    <a:gd name="T37" fmla="*/ 2 h 2"/>
                    <a:gd name="T38" fmla="*/ 28 w 82"/>
                    <a:gd name="T39" fmla="*/ 2 h 2"/>
                    <a:gd name="T40" fmla="*/ 28 w 82"/>
                    <a:gd name="T41" fmla="*/ 2 h 2"/>
                    <a:gd name="T42" fmla="*/ 29 w 82"/>
                    <a:gd name="T43" fmla="*/ 2 h 2"/>
                    <a:gd name="T44" fmla="*/ 33 w 82"/>
                    <a:gd name="T45" fmla="*/ 2 h 2"/>
                    <a:gd name="T46" fmla="*/ 33 w 82"/>
                    <a:gd name="T47" fmla="*/ 2 h 2"/>
                    <a:gd name="T48" fmla="*/ 37 w 82"/>
                    <a:gd name="T49" fmla="*/ 2 h 2"/>
                    <a:gd name="T50" fmla="*/ 37 w 82"/>
                    <a:gd name="T51" fmla="*/ 2 h 2"/>
                    <a:gd name="T52" fmla="*/ 41 w 82"/>
                    <a:gd name="T53" fmla="*/ 2 h 2"/>
                    <a:gd name="T54" fmla="*/ 41 w 82"/>
                    <a:gd name="T55" fmla="*/ 2 h 2"/>
                    <a:gd name="T56" fmla="*/ 45 w 82"/>
                    <a:gd name="T57" fmla="*/ 2 h 2"/>
                    <a:gd name="T58" fmla="*/ 45 w 82"/>
                    <a:gd name="T59" fmla="*/ 2 h 2"/>
                    <a:gd name="T60" fmla="*/ 49 w 82"/>
                    <a:gd name="T61" fmla="*/ 2 h 2"/>
                    <a:gd name="T62" fmla="*/ 49 w 82"/>
                    <a:gd name="T63" fmla="*/ 2 h 2"/>
                    <a:gd name="T64" fmla="*/ 52 w 82"/>
                    <a:gd name="T65" fmla="*/ 0 h 2"/>
                    <a:gd name="T66" fmla="*/ 53 w 82"/>
                    <a:gd name="T67" fmla="*/ 2 h 2"/>
                    <a:gd name="T68" fmla="*/ 54 w 82"/>
                    <a:gd name="T69" fmla="*/ 2 h 2"/>
                    <a:gd name="T70" fmla="*/ 54 w 82"/>
                    <a:gd name="T71" fmla="*/ 2 h 2"/>
                    <a:gd name="T72" fmla="*/ 58 w 82"/>
                    <a:gd name="T73" fmla="*/ 2 h 2"/>
                    <a:gd name="T74" fmla="*/ 58 w 82"/>
                    <a:gd name="T75" fmla="*/ 2 h 2"/>
                    <a:gd name="T76" fmla="*/ 58 w 82"/>
                    <a:gd name="T77" fmla="*/ 2 h 2"/>
                    <a:gd name="T78" fmla="*/ 62 w 82"/>
                    <a:gd name="T79" fmla="*/ 2 h 2"/>
                    <a:gd name="T80" fmla="*/ 62 w 82"/>
                    <a:gd name="T81" fmla="*/ 2 h 2"/>
                    <a:gd name="T82" fmla="*/ 66 w 82"/>
                    <a:gd name="T83" fmla="*/ 2 h 2"/>
                    <a:gd name="T84" fmla="*/ 66 w 82"/>
                    <a:gd name="T85" fmla="*/ 2 h 2"/>
                    <a:gd name="T86" fmla="*/ 70 w 82"/>
                    <a:gd name="T87" fmla="*/ 2 h 2"/>
                    <a:gd name="T88" fmla="*/ 70 w 82"/>
                    <a:gd name="T89" fmla="*/ 2 h 2"/>
                    <a:gd name="T90" fmla="*/ 74 w 82"/>
                    <a:gd name="T91" fmla="*/ 2 h 2"/>
                    <a:gd name="T92" fmla="*/ 74 w 82"/>
                    <a:gd name="T93" fmla="*/ 2 h 2"/>
                    <a:gd name="T94" fmla="*/ 78 w 82"/>
                    <a:gd name="T95" fmla="*/ 2 h 2"/>
                    <a:gd name="T96" fmla="*/ 79 w 82"/>
                    <a:gd name="T97" fmla="*/ 2 h 2"/>
                    <a:gd name="T98" fmla="*/ 82 w 82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5" y="2"/>
                      </a:lnTo>
                      <a:lnTo>
                        <a:pt x="45" y="2"/>
                      </a:lnTo>
                      <a:lnTo>
                        <a:pt x="49" y="2"/>
                      </a:lnTo>
                      <a:lnTo>
                        <a:pt x="49" y="2"/>
                      </a:lnTo>
                      <a:lnTo>
                        <a:pt x="52" y="0"/>
                      </a:lnTo>
                      <a:lnTo>
                        <a:pt x="53" y="2"/>
                      </a:lnTo>
                      <a:lnTo>
                        <a:pt x="54" y="2"/>
                      </a:lnTo>
                      <a:lnTo>
                        <a:pt x="54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62" y="2"/>
                      </a:lnTo>
                      <a:lnTo>
                        <a:pt x="62" y="2"/>
                      </a:lnTo>
                      <a:lnTo>
                        <a:pt x="66" y="2"/>
                      </a:lnTo>
                      <a:lnTo>
                        <a:pt x="66" y="2"/>
                      </a:lnTo>
                      <a:lnTo>
                        <a:pt x="70" y="2"/>
                      </a:lnTo>
                      <a:lnTo>
                        <a:pt x="70" y="2"/>
                      </a:lnTo>
                      <a:lnTo>
                        <a:pt x="74" y="2"/>
                      </a:lnTo>
                      <a:lnTo>
                        <a:pt x="74" y="2"/>
                      </a:lnTo>
                      <a:lnTo>
                        <a:pt x="78" y="2"/>
                      </a:lnTo>
                      <a:lnTo>
                        <a:pt x="79" y="2"/>
                      </a:lnTo>
                      <a:lnTo>
                        <a:pt x="82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" name="Freeform 235"/>
                <p:cNvSpPr>
                  <a:spLocks/>
                </p:cNvSpPr>
                <p:nvPr/>
              </p:nvSpPr>
              <p:spPr bwMode="auto">
                <a:xfrm>
                  <a:off x="11404601" y="4343400"/>
                  <a:ext cx="120650" cy="0"/>
                </a:xfrm>
                <a:custGeom>
                  <a:avLst/>
                  <a:gdLst>
                    <a:gd name="T0" fmla="*/ 0 w 76"/>
                    <a:gd name="T1" fmla="*/ 0 w 76"/>
                    <a:gd name="T2" fmla="*/ 2 w 76"/>
                    <a:gd name="T3" fmla="*/ 4 w 76"/>
                    <a:gd name="T4" fmla="*/ 5 w 76"/>
                    <a:gd name="T5" fmla="*/ 5 w 76"/>
                    <a:gd name="T6" fmla="*/ 5 w 76"/>
                    <a:gd name="T7" fmla="*/ 5 w 76"/>
                    <a:gd name="T8" fmla="*/ 9 w 76"/>
                    <a:gd name="T9" fmla="*/ 9 w 76"/>
                    <a:gd name="T10" fmla="*/ 9 w 76"/>
                    <a:gd name="T11" fmla="*/ 13 w 76"/>
                    <a:gd name="T12" fmla="*/ 13 w 76"/>
                    <a:gd name="T13" fmla="*/ 17 w 76"/>
                    <a:gd name="T14" fmla="*/ 17 w 76"/>
                    <a:gd name="T15" fmla="*/ 21 w 76"/>
                    <a:gd name="T16" fmla="*/ 21 w 76"/>
                    <a:gd name="T17" fmla="*/ 25 w 76"/>
                    <a:gd name="T18" fmla="*/ 25 w 76"/>
                    <a:gd name="T19" fmla="*/ 30 w 76"/>
                    <a:gd name="T20" fmla="*/ 30 w 76"/>
                    <a:gd name="T21" fmla="*/ 34 w 76"/>
                    <a:gd name="T22" fmla="*/ 34 w 76"/>
                    <a:gd name="T23" fmla="*/ 35 w 76"/>
                    <a:gd name="T24" fmla="*/ 38 w 76"/>
                    <a:gd name="T25" fmla="*/ 38 w 76"/>
                    <a:gd name="T26" fmla="*/ 38 w 76"/>
                    <a:gd name="T27" fmla="*/ 38 w 76"/>
                    <a:gd name="T28" fmla="*/ 42 w 76"/>
                    <a:gd name="T29" fmla="*/ 42 w 76"/>
                    <a:gd name="T30" fmla="*/ 46 w 76"/>
                    <a:gd name="T31" fmla="*/ 46 w 76"/>
                    <a:gd name="T32" fmla="*/ 50 w 76"/>
                    <a:gd name="T33" fmla="*/ 50 w 76"/>
                    <a:gd name="T34" fmla="*/ 55 w 76"/>
                    <a:gd name="T35" fmla="*/ 55 w 76"/>
                    <a:gd name="T36" fmla="*/ 59 w 76"/>
                    <a:gd name="T37" fmla="*/ 59 w 76"/>
                    <a:gd name="T38" fmla="*/ 63 w 76"/>
                    <a:gd name="T39" fmla="*/ 63 w 76"/>
                    <a:gd name="T40" fmla="*/ 67 w 76"/>
                    <a:gd name="T41" fmla="*/ 67 w 76"/>
                    <a:gd name="T42" fmla="*/ 67 w 76"/>
                    <a:gd name="T43" fmla="*/ 67 w 76"/>
                    <a:gd name="T44" fmla="*/ 69 w 76"/>
                    <a:gd name="T45" fmla="*/ 71 w 76"/>
                    <a:gd name="T46" fmla="*/ 71 w 76"/>
                    <a:gd name="T47" fmla="*/ 71 w 76"/>
                    <a:gd name="T48" fmla="*/ 75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" name="Line 236"/>
                <p:cNvSpPr>
                  <a:spLocks noChangeShapeType="1"/>
                </p:cNvSpPr>
                <p:nvPr/>
              </p:nvSpPr>
              <p:spPr bwMode="auto">
                <a:xfrm>
                  <a:off x="11525251" y="4343400"/>
                  <a:ext cx="0" cy="0"/>
                </a:xfrm>
                <a:prstGeom prst="line">
                  <a:avLst/>
                </a:pr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" name="Line 237"/>
                <p:cNvSpPr>
                  <a:spLocks noChangeShapeType="1"/>
                </p:cNvSpPr>
                <p:nvPr/>
              </p:nvSpPr>
              <p:spPr bwMode="auto">
                <a:xfrm flipH="1">
                  <a:off x="9744076" y="4343400"/>
                  <a:ext cx="1781175" cy="0"/>
                </a:xfrm>
                <a:prstGeom prst="line">
                  <a:avLst/>
                </a:pr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" name="Freeform 238"/>
                <p:cNvSpPr>
                  <a:spLocks/>
                </p:cNvSpPr>
                <p:nvPr/>
              </p:nvSpPr>
              <p:spPr bwMode="auto">
                <a:xfrm>
                  <a:off x="9744076" y="4343400"/>
                  <a:ext cx="117475" cy="0"/>
                </a:xfrm>
                <a:custGeom>
                  <a:avLst/>
                  <a:gdLst>
                    <a:gd name="T0" fmla="*/ 0 w 74"/>
                    <a:gd name="T1" fmla="*/ 4 w 74"/>
                    <a:gd name="T2" fmla="*/ 4 w 74"/>
                    <a:gd name="T3" fmla="*/ 4 w 74"/>
                    <a:gd name="T4" fmla="*/ 7 w 74"/>
                    <a:gd name="T5" fmla="*/ 7 w 74"/>
                    <a:gd name="T6" fmla="*/ 7 w 74"/>
                    <a:gd name="T7" fmla="*/ 8 w 74"/>
                    <a:gd name="T8" fmla="*/ 9 w 74"/>
                    <a:gd name="T9" fmla="*/ 9 w 74"/>
                    <a:gd name="T10" fmla="*/ 12 w 74"/>
                    <a:gd name="T11" fmla="*/ 12 w 74"/>
                    <a:gd name="T12" fmla="*/ 16 w 74"/>
                    <a:gd name="T13" fmla="*/ 16 w 74"/>
                    <a:gd name="T14" fmla="*/ 20 w 74"/>
                    <a:gd name="T15" fmla="*/ 20 w 74"/>
                    <a:gd name="T16" fmla="*/ 24 w 74"/>
                    <a:gd name="T17" fmla="*/ 24 w 74"/>
                    <a:gd name="T18" fmla="*/ 28 w 74"/>
                    <a:gd name="T19" fmla="*/ 28 w 74"/>
                    <a:gd name="T20" fmla="*/ 32 w 74"/>
                    <a:gd name="T21" fmla="*/ 33 w 74"/>
                    <a:gd name="T22" fmla="*/ 37 w 74"/>
                    <a:gd name="T23" fmla="*/ 37 w 74"/>
                    <a:gd name="T24" fmla="*/ 37 w 74"/>
                    <a:gd name="T25" fmla="*/ 37 w 74"/>
                    <a:gd name="T26" fmla="*/ 41 w 74"/>
                    <a:gd name="T27" fmla="*/ 41 w 74"/>
                    <a:gd name="T28" fmla="*/ 41 w 74"/>
                    <a:gd name="T29" fmla="*/ 41 w 74"/>
                    <a:gd name="T30" fmla="*/ 45 w 74"/>
                    <a:gd name="T31" fmla="*/ 45 w 74"/>
                    <a:gd name="T32" fmla="*/ 49 w 74"/>
                    <a:gd name="T33" fmla="*/ 49 w 74"/>
                    <a:gd name="T34" fmla="*/ 53 w 74"/>
                    <a:gd name="T35" fmla="*/ 53 w 74"/>
                    <a:gd name="T36" fmla="*/ 58 w 74"/>
                    <a:gd name="T37" fmla="*/ 58 w 74"/>
                    <a:gd name="T38" fmla="*/ 62 w 74"/>
                    <a:gd name="T39" fmla="*/ 62 w 74"/>
                    <a:gd name="T40" fmla="*/ 66 w 74"/>
                    <a:gd name="T41" fmla="*/ 66 w 74"/>
                    <a:gd name="T42" fmla="*/ 70 w 74"/>
                    <a:gd name="T43" fmla="*/ 70 w 74"/>
                    <a:gd name="T44" fmla="*/ 70 w 74"/>
                    <a:gd name="T45" fmla="*/ 72 w 74"/>
                    <a:gd name="T46" fmla="*/ 74 w 74"/>
                    <a:gd name="T47" fmla="*/ 74 w 74"/>
                    <a:gd name="T48" fmla="*/ 74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" name="Freeform 239"/>
                <p:cNvSpPr>
                  <a:spLocks/>
                </p:cNvSpPr>
                <p:nvPr/>
              </p:nvSpPr>
              <p:spPr bwMode="auto">
                <a:xfrm>
                  <a:off x="9861551" y="4340225"/>
                  <a:ext cx="131763" cy="3175"/>
                </a:xfrm>
                <a:custGeom>
                  <a:avLst/>
                  <a:gdLst>
                    <a:gd name="T0" fmla="*/ 0 w 83"/>
                    <a:gd name="T1" fmla="*/ 2 h 2"/>
                    <a:gd name="T2" fmla="*/ 4 w 83"/>
                    <a:gd name="T3" fmla="*/ 2 h 2"/>
                    <a:gd name="T4" fmla="*/ 4 w 83"/>
                    <a:gd name="T5" fmla="*/ 2 h 2"/>
                    <a:gd name="T6" fmla="*/ 9 w 83"/>
                    <a:gd name="T7" fmla="*/ 2 h 2"/>
                    <a:gd name="T8" fmla="*/ 9 w 83"/>
                    <a:gd name="T9" fmla="*/ 2 h 2"/>
                    <a:gd name="T10" fmla="*/ 12 w 83"/>
                    <a:gd name="T11" fmla="*/ 2 h 2"/>
                    <a:gd name="T12" fmla="*/ 12 w 83"/>
                    <a:gd name="T13" fmla="*/ 2 h 2"/>
                    <a:gd name="T14" fmla="*/ 17 w 83"/>
                    <a:gd name="T15" fmla="*/ 2 h 2"/>
                    <a:gd name="T16" fmla="*/ 17 w 83"/>
                    <a:gd name="T17" fmla="*/ 2 h 2"/>
                    <a:gd name="T18" fmla="*/ 21 w 83"/>
                    <a:gd name="T19" fmla="*/ 2 h 2"/>
                    <a:gd name="T20" fmla="*/ 21 w 83"/>
                    <a:gd name="T21" fmla="*/ 2 h 2"/>
                    <a:gd name="T22" fmla="*/ 25 w 83"/>
                    <a:gd name="T23" fmla="*/ 2 h 2"/>
                    <a:gd name="T24" fmla="*/ 25 w 83"/>
                    <a:gd name="T25" fmla="*/ 2 h 2"/>
                    <a:gd name="T26" fmla="*/ 25 w 83"/>
                    <a:gd name="T27" fmla="*/ 2 h 2"/>
                    <a:gd name="T28" fmla="*/ 29 w 83"/>
                    <a:gd name="T29" fmla="*/ 2 h 2"/>
                    <a:gd name="T30" fmla="*/ 29 w 83"/>
                    <a:gd name="T31" fmla="*/ 2 h 2"/>
                    <a:gd name="T32" fmla="*/ 29 w 83"/>
                    <a:gd name="T33" fmla="*/ 2 h 2"/>
                    <a:gd name="T34" fmla="*/ 29 w 83"/>
                    <a:gd name="T35" fmla="*/ 2 h 2"/>
                    <a:gd name="T36" fmla="*/ 32 w 83"/>
                    <a:gd name="T37" fmla="*/ 0 h 2"/>
                    <a:gd name="T38" fmla="*/ 33 w 83"/>
                    <a:gd name="T39" fmla="*/ 2 h 2"/>
                    <a:gd name="T40" fmla="*/ 33 w 83"/>
                    <a:gd name="T41" fmla="*/ 2 h 2"/>
                    <a:gd name="T42" fmla="*/ 37 w 83"/>
                    <a:gd name="T43" fmla="*/ 2 h 2"/>
                    <a:gd name="T44" fmla="*/ 37 w 83"/>
                    <a:gd name="T45" fmla="*/ 2 h 2"/>
                    <a:gd name="T46" fmla="*/ 42 w 83"/>
                    <a:gd name="T47" fmla="*/ 2 h 2"/>
                    <a:gd name="T48" fmla="*/ 42 w 83"/>
                    <a:gd name="T49" fmla="*/ 2 h 2"/>
                    <a:gd name="T50" fmla="*/ 46 w 83"/>
                    <a:gd name="T51" fmla="*/ 2 h 2"/>
                    <a:gd name="T52" fmla="*/ 46 w 83"/>
                    <a:gd name="T53" fmla="*/ 2 h 2"/>
                    <a:gd name="T54" fmla="*/ 50 w 83"/>
                    <a:gd name="T55" fmla="*/ 2 h 2"/>
                    <a:gd name="T56" fmla="*/ 50 w 83"/>
                    <a:gd name="T57" fmla="*/ 2 h 2"/>
                    <a:gd name="T58" fmla="*/ 54 w 83"/>
                    <a:gd name="T59" fmla="*/ 2 h 2"/>
                    <a:gd name="T60" fmla="*/ 54 w 83"/>
                    <a:gd name="T61" fmla="*/ 2 h 2"/>
                    <a:gd name="T62" fmla="*/ 58 w 83"/>
                    <a:gd name="T63" fmla="*/ 2 h 2"/>
                    <a:gd name="T64" fmla="*/ 58 w 83"/>
                    <a:gd name="T65" fmla="*/ 2 h 2"/>
                    <a:gd name="T66" fmla="*/ 58 w 83"/>
                    <a:gd name="T67" fmla="*/ 2 h 2"/>
                    <a:gd name="T68" fmla="*/ 62 w 83"/>
                    <a:gd name="T69" fmla="*/ 2 h 2"/>
                    <a:gd name="T70" fmla="*/ 62 w 83"/>
                    <a:gd name="T71" fmla="*/ 2 h 2"/>
                    <a:gd name="T72" fmla="*/ 62 w 83"/>
                    <a:gd name="T73" fmla="*/ 2 h 2"/>
                    <a:gd name="T74" fmla="*/ 64 w 83"/>
                    <a:gd name="T75" fmla="*/ 2 h 2"/>
                    <a:gd name="T76" fmla="*/ 65 w 83"/>
                    <a:gd name="T77" fmla="*/ 2 h 2"/>
                    <a:gd name="T78" fmla="*/ 67 w 83"/>
                    <a:gd name="T79" fmla="*/ 2 h 2"/>
                    <a:gd name="T80" fmla="*/ 67 w 83"/>
                    <a:gd name="T81" fmla="*/ 2 h 2"/>
                    <a:gd name="T82" fmla="*/ 67 w 83"/>
                    <a:gd name="T83" fmla="*/ 2 h 2"/>
                    <a:gd name="T84" fmla="*/ 71 w 83"/>
                    <a:gd name="T85" fmla="*/ 2 h 2"/>
                    <a:gd name="T86" fmla="*/ 71 w 83"/>
                    <a:gd name="T87" fmla="*/ 2 h 2"/>
                    <a:gd name="T88" fmla="*/ 75 w 83"/>
                    <a:gd name="T89" fmla="*/ 2 h 2"/>
                    <a:gd name="T90" fmla="*/ 75 w 83"/>
                    <a:gd name="T91" fmla="*/ 2 h 2"/>
                    <a:gd name="T92" fmla="*/ 79 w 83"/>
                    <a:gd name="T93" fmla="*/ 2 h 2"/>
                    <a:gd name="T94" fmla="*/ 79 w 83"/>
                    <a:gd name="T95" fmla="*/ 2 h 2"/>
                    <a:gd name="T96" fmla="*/ 83 w 83"/>
                    <a:gd name="T97" fmla="*/ 2 h 2"/>
                    <a:gd name="T98" fmla="*/ 83 w 83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3" h="2">
                      <a:moveTo>
                        <a:pt x="0" y="2"/>
                      </a:move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32" y="0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50" y="2"/>
                      </a:lnTo>
                      <a:lnTo>
                        <a:pt x="50" y="2"/>
                      </a:lnTo>
                      <a:lnTo>
                        <a:pt x="54" y="2"/>
                      </a:lnTo>
                      <a:lnTo>
                        <a:pt x="54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62" y="2"/>
                      </a:lnTo>
                      <a:lnTo>
                        <a:pt x="62" y="2"/>
                      </a:lnTo>
                      <a:lnTo>
                        <a:pt x="62" y="2"/>
                      </a:lnTo>
                      <a:lnTo>
                        <a:pt x="64" y="2"/>
                      </a:lnTo>
                      <a:lnTo>
                        <a:pt x="65" y="2"/>
                      </a:lnTo>
                      <a:lnTo>
                        <a:pt x="67" y="2"/>
                      </a:lnTo>
                      <a:lnTo>
                        <a:pt x="67" y="2"/>
                      </a:lnTo>
                      <a:lnTo>
                        <a:pt x="67" y="2"/>
                      </a:lnTo>
                      <a:lnTo>
                        <a:pt x="71" y="2"/>
                      </a:lnTo>
                      <a:lnTo>
                        <a:pt x="71" y="2"/>
                      </a:lnTo>
                      <a:lnTo>
                        <a:pt x="75" y="2"/>
                      </a:lnTo>
                      <a:lnTo>
                        <a:pt x="75" y="2"/>
                      </a:lnTo>
                      <a:lnTo>
                        <a:pt x="79" y="2"/>
                      </a:lnTo>
                      <a:lnTo>
                        <a:pt x="79" y="2"/>
                      </a:lnTo>
                      <a:lnTo>
                        <a:pt x="83" y="2"/>
                      </a:lnTo>
                      <a:lnTo>
                        <a:pt x="83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" name="Freeform 240"/>
                <p:cNvSpPr>
                  <a:spLocks/>
                </p:cNvSpPr>
                <p:nvPr/>
              </p:nvSpPr>
              <p:spPr bwMode="auto">
                <a:xfrm>
                  <a:off x="9993313" y="4313237"/>
                  <a:ext cx="146050" cy="30163"/>
                </a:xfrm>
                <a:custGeom>
                  <a:avLst/>
                  <a:gdLst>
                    <a:gd name="T0" fmla="*/ 0 w 92"/>
                    <a:gd name="T1" fmla="*/ 19 h 19"/>
                    <a:gd name="T2" fmla="*/ 4 w 92"/>
                    <a:gd name="T3" fmla="*/ 19 h 19"/>
                    <a:gd name="T4" fmla="*/ 4 w 92"/>
                    <a:gd name="T5" fmla="*/ 19 h 19"/>
                    <a:gd name="T6" fmla="*/ 8 w 92"/>
                    <a:gd name="T7" fmla="*/ 19 h 19"/>
                    <a:gd name="T8" fmla="*/ 8 w 92"/>
                    <a:gd name="T9" fmla="*/ 19 h 19"/>
                    <a:gd name="T10" fmla="*/ 13 w 92"/>
                    <a:gd name="T11" fmla="*/ 19 h 19"/>
                    <a:gd name="T12" fmla="*/ 13 w 92"/>
                    <a:gd name="T13" fmla="*/ 19 h 19"/>
                    <a:gd name="T14" fmla="*/ 14 w 92"/>
                    <a:gd name="T15" fmla="*/ 13 h 19"/>
                    <a:gd name="T16" fmla="*/ 17 w 92"/>
                    <a:gd name="T17" fmla="*/ 19 h 19"/>
                    <a:gd name="T18" fmla="*/ 17 w 92"/>
                    <a:gd name="T19" fmla="*/ 19 h 19"/>
                    <a:gd name="T20" fmla="*/ 21 w 92"/>
                    <a:gd name="T21" fmla="*/ 19 h 19"/>
                    <a:gd name="T22" fmla="*/ 21 w 92"/>
                    <a:gd name="T23" fmla="*/ 19 h 19"/>
                    <a:gd name="T24" fmla="*/ 25 w 92"/>
                    <a:gd name="T25" fmla="*/ 19 h 19"/>
                    <a:gd name="T26" fmla="*/ 25 w 92"/>
                    <a:gd name="T27" fmla="*/ 19 h 19"/>
                    <a:gd name="T28" fmla="*/ 29 w 92"/>
                    <a:gd name="T29" fmla="*/ 19 h 19"/>
                    <a:gd name="T30" fmla="*/ 29 w 92"/>
                    <a:gd name="T31" fmla="*/ 19 h 19"/>
                    <a:gd name="T32" fmla="*/ 33 w 92"/>
                    <a:gd name="T33" fmla="*/ 19 h 19"/>
                    <a:gd name="T34" fmla="*/ 33 w 92"/>
                    <a:gd name="T35" fmla="*/ 19 h 19"/>
                    <a:gd name="T36" fmla="*/ 38 w 92"/>
                    <a:gd name="T37" fmla="*/ 19 h 19"/>
                    <a:gd name="T38" fmla="*/ 38 w 92"/>
                    <a:gd name="T39" fmla="*/ 19 h 19"/>
                    <a:gd name="T40" fmla="*/ 42 w 92"/>
                    <a:gd name="T41" fmla="*/ 19 h 19"/>
                    <a:gd name="T42" fmla="*/ 42 w 92"/>
                    <a:gd name="T43" fmla="*/ 19 h 19"/>
                    <a:gd name="T44" fmla="*/ 46 w 92"/>
                    <a:gd name="T45" fmla="*/ 19 h 19"/>
                    <a:gd name="T46" fmla="*/ 46 w 92"/>
                    <a:gd name="T47" fmla="*/ 19 h 19"/>
                    <a:gd name="T48" fmla="*/ 46 w 92"/>
                    <a:gd name="T49" fmla="*/ 19 h 19"/>
                    <a:gd name="T50" fmla="*/ 47 w 92"/>
                    <a:gd name="T51" fmla="*/ 19 h 19"/>
                    <a:gd name="T52" fmla="*/ 47 w 92"/>
                    <a:gd name="T53" fmla="*/ 19 h 19"/>
                    <a:gd name="T54" fmla="*/ 50 w 92"/>
                    <a:gd name="T55" fmla="*/ 19 h 19"/>
                    <a:gd name="T56" fmla="*/ 50 w 92"/>
                    <a:gd name="T57" fmla="*/ 19 h 19"/>
                    <a:gd name="T58" fmla="*/ 54 w 92"/>
                    <a:gd name="T59" fmla="*/ 19 h 19"/>
                    <a:gd name="T60" fmla="*/ 54 w 92"/>
                    <a:gd name="T61" fmla="*/ 19 h 19"/>
                    <a:gd name="T62" fmla="*/ 58 w 92"/>
                    <a:gd name="T63" fmla="*/ 19 h 19"/>
                    <a:gd name="T64" fmla="*/ 58 w 92"/>
                    <a:gd name="T65" fmla="*/ 19 h 19"/>
                    <a:gd name="T66" fmla="*/ 63 w 92"/>
                    <a:gd name="T67" fmla="*/ 19 h 19"/>
                    <a:gd name="T68" fmla="*/ 63 w 92"/>
                    <a:gd name="T69" fmla="*/ 19 h 19"/>
                    <a:gd name="T70" fmla="*/ 67 w 92"/>
                    <a:gd name="T71" fmla="*/ 19 h 19"/>
                    <a:gd name="T72" fmla="*/ 67 w 92"/>
                    <a:gd name="T73" fmla="*/ 19 h 19"/>
                    <a:gd name="T74" fmla="*/ 71 w 92"/>
                    <a:gd name="T75" fmla="*/ 19 h 19"/>
                    <a:gd name="T76" fmla="*/ 71 w 92"/>
                    <a:gd name="T77" fmla="*/ 19 h 19"/>
                    <a:gd name="T78" fmla="*/ 75 w 92"/>
                    <a:gd name="T79" fmla="*/ 19 h 19"/>
                    <a:gd name="T80" fmla="*/ 75 w 92"/>
                    <a:gd name="T81" fmla="*/ 19 h 19"/>
                    <a:gd name="T82" fmla="*/ 79 w 92"/>
                    <a:gd name="T83" fmla="*/ 19 h 19"/>
                    <a:gd name="T84" fmla="*/ 79 w 92"/>
                    <a:gd name="T85" fmla="*/ 15 h 19"/>
                    <a:gd name="T86" fmla="*/ 79 w 92"/>
                    <a:gd name="T87" fmla="*/ 0 h 19"/>
                    <a:gd name="T88" fmla="*/ 83 w 92"/>
                    <a:gd name="T89" fmla="*/ 19 h 19"/>
                    <a:gd name="T90" fmla="*/ 83 w 92"/>
                    <a:gd name="T91" fmla="*/ 19 h 19"/>
                    <a:gd name="T92" fmla="*/ 87 w 92"/>
                    <a:gd name="T93" fmla="*/ 19 h 19"/>
                    <a:gd name="T94" fmla="*/ 87 w 92"/>
                    <a:gd name="T95" fmla="*/ 19 h 19"/>
                    <a:gd name="T96" fmla="*/ 92 w 92"/>
                    <a:gd name="T97" fmla="*/ 19 h 19"/>
                    <a:gd name="T98" fmla="*/ 92 w 92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2" h="19">
                      <a:moveTo>
                        <a:pt x="0" y="19"/>
                      </a:moveTo>
                      <a:lnTo>
                        <a:pt x="4" y="19"/>
                      </a:lnTo>
                      <a:lnTo>
                        <a:pt x="4" y="19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13" y="19"/>
                      </a:lnTo>
                      <a:lnTo>
                        <a:pt x="13" y="19"/>
                      </a:lnTo>
                      <a:lnTo>
                        <a:pt x="14" y="13"/>
                      </a:lnTo>
                      <a:lnTo>
                        <a:pt x="17" y="19"/>
                      </a:lnTo>
                      <a:lnTo>
                        <a:pt x="17" y="19"/>
                      </a:lnTo>
                      <a:lnTo>
                        <a:pt x="21" y="19"/>
                      </a:lnTo>
                      <a:lnTo>
                        <a:pt x="21" y="19"/>
                      </a:lnTo>
                      <a:lnTo>
                        <a:pt x="25" y="19"/>
                      </a:lnTo>
                      <a:lnTo>
                        <a:pt x="25" y="19"/>
                      </a:lnTo>
                      <a:lnTo>
                        <a:pt x="29" y="19"/>
                      </a:lnTo>
                      <a:lnTo>
                        <a:pt x="29" y="19"/>
                      </a:lnTo>
                      <a:lnTo>
                        <a:pt x="33" y="19"/>
                      </a:lnTo>
                      <a:lnTo>
                        <a:pt x="33" y="19"/>
                      </a:lnTo>
                      <a:lnTo>
                        <a:pt x="38" y="19"/>
                      </a:lnTo>
                      <a:lnTo>
                        <a:pt x="38" y="19"/>
                      </a:lnTo>
                      <a:lnTo>
                        <a:pt x="42" y="19"/>
                      </a:lnTo>
                      <a:lnTo>
                        <a:pt x="42" y="19"/>
                      </a:lnTo>
                      <a:lnTo>
                        <a:pt x="46" y="19"/>
                      </a:lnTo>
                      <a:lnTo>
                        <a:pt x="46" y="19"/>
                      </a:lnTo>
                      <a:lnTo>
                        <a:pt x="46" y="19"/>
                      </a:lnTo>
                      <a:lnTo>
                        <a:pt x="47" y="19"/>
                      </a:lnTo>
                      <a:lnTo>
                        <a:pt x="47" y="19"/>
                      </a:lnTo>
                      <a:lnTo>
                        <a:pt x="50" y="19"/>
                      </a:lnTo>
                      <a:lnTo>
                        <a:pt x="50" y="19"/>
                      </a:lnTo>
                      <a:lnTo>
                        <a:pt x="54" y="19"/>
                      </a:lnTo>
                      <a:lnTo>
                        <a:pt x="54" y="19"/>
                      </a:lnTo>
                      <a:lnTo>
                        <a:pt x="58" y="19"/>
                      </a:lnTo>
                      <a:lnTo>
                        <a:pt x="58" y="19"/>
                      </a:lnTo>
                      <a:lnTo>
                        <a:pt x="63" y="19"/>
                      </a:lnTo>
                      <a:lnTo>
                        <a:pt x="63" y="19"/>
                      </a:lnTo>
                      <a:lnTo>
                        <a:pt x="67" y="19"/>
                      </a:lnTo>
                      <a:lnTo>
                        <a:pt x="67" y="19"/>
                      </a:lnTo>
                      <a:lnTo>
                        <a:pt x="71" y="19"/>
                      </a:lnTo>
                      <a:lnTo>
                        <a:pt x="71" y="19"/>
                      </a:lnTo>
                      <a:lnTo>
                        <a:pt x="75" y="19"/>
                      </a:lnTo>
                      <a:lnTo>
                        <a:pt x="75" y="19"/>
                      </a:lnTo>
                      <a:lnTo>
                        <a:pt x="79" y="19"/>
                      </a:lnTo>
                      <a:lnTo>
                        <a:pt x="79" y="15"/>
                      </a:lnTo>
                      <a:lnTo>
                        <a:pt x="79" y="0"/>
                      </a:lnTo>
                      <a:lnTo>
                        <a:pt x="83" y="19"/>
                      </a:lnTo>
                      <a:lnTo>
                        <a:pt x="83" y="19"/>
                      </a:lnTo>
                      <a:lnTo>
                        <a:pt x="87" y="19"/>
                      </a:lnTo>
                      <a:lnTo>
                        <a:pt x="87" y="19"/>
                      </a:lnTo>
                      <a:lnTo>
                        <a:pt x="92" y="19"/>
                      </a:lnTo>
                      <a:lnTo>
                        <a:pt x="92" y="1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" name="Freeform 241"/>
                <p:cNvSpPr>
                  <a:spLocks/>
                </p:cNvSpPr>
                <p:nvPr/>
              </p:nvSpPr>
              <p:spPr bwMode="auto">
                <a:xfrm>
                  <a:off x="10139363" y="4248150"/>
                  <a:ext cx="131763" cy="95250"/>
                </a:xfrm>
                <a:custGeom>
                  <a:avLst/>
                  <a:gdLst>
                    <a:gd name="T0" fmla="*/ 0 w 83"/>
                    <a:gd name="T1" fmla="*/ 60 h 60"/>
                    <a:gd name="T2" fmla="*/ 4 w 83"/>
                    <a:gd name="T3" fmla="*/ 60 h 60"/>
                    <a:gd name="T4" fmla="*/ 4 w 83"/>
                    <a:gd name="T5" fmla="*/ 60 h 60"/>
                    <a:gd name="T6" fmla="*/ 8 w 83"/>
                    <a:gd name="T7" fmla="*/ 60 h 60"/>
                    <a:gd name="T8" fmla="*/ 8 w 83"/>
                    <a:gd name="T9" fmla="*/ 60 h 60"/>
                    <a:gd name="T10" fmla="*/ 12 w 83"/>
                    <a:gd name="T11" fmla="*/ 60 h 60"/>
                    <a:gd name="T12" fmla="*/ 12 w 83"/>
                    <a:gd name="T13" fmla="*/ 60 h 60"/>
                    <a:gd name="T14" fmla="*/ 12 w 83"/>
                    <a:gd name="T15" fmla="*/ 60 h 60"/>
                    <a:gd name="T16" fmla="*/ 16 w 83"/>
                    <a:gd name="T17" fmla="*/ 60 h 60"/>
                    <a:gd name="T18" fmla="*/ 16 w 83"/>
                    <a:gd name="T19" fmla="*/ 60 h 60"/>
                    <a:gd name="T20" fmla="*/ 16 w 83"/>
                    <a:gd name="T21" fmla="*/ 60 h 60"/>
                    <a:gd name="T22" fmla="*/ 16 w 83"/>
                    <a:gd name="T23" fmla="*/ 60 h 60"/>
                    <a:gd name="T24" fmla="*/ 19 w 83"/>
                    <a:gd name="T25" fmla="*/ 60 h 60"/>
                    <a:gd name="T26" fmla="*/ 20 w 83"/>
                    <a:gd name="T27" fmla="*/ 60 h 60"/>
                    <a:gd name="T28" fmla="*/ 20 w 83"/>
                    <a:gd name="T29" fmla="*/ 60 h 60"/>
                    <a:gd name="T30" fmla="*/ 20 w 83"/>
                    <a:gd name="T31" fmla="*/ 60 h 60"/>
                    <a:gd name="T32" fmla="*/ 20 w 83"/>
                    <a:gd name="T33" fmla="*/ 60 h 60"/>
                    <a:gd name="T34" fmla="*/ 25 w 83"/>
                    <a:gd name="T35" fmla="*/ 60 h 60"/>
                    <a:gd name="T36" fmla="*/ 25 w 83"/>
                    <a:gd name="T37" fmla="*/ 60 h 60"/>
                    <a:gd name="T38" fmla="*/ 29 w 83"/>
                    <a:gd name="T39" fmla="*/ 60 h 60"/>
                    <a:gd name="T40" fmla="*/ 29 w 83"/>
                    <a:gd name="T41" fmla="*/ 60 h 60"/>
                    <a:gd name="T42" fmla="*/ 33 w 83"/>
                    <a:gd name="T43" fmla="*/ 60 h 60"/>
                    <a:gd name="T44" fmla="*/ 33 w 83"/>
                    <a:gd name="T45" fmla="*/ 60 h 60"/>
                    <a:gd name="T46" fmla="*/ 37 w 83"/>
                    <a:gd name="T47" fmla="*/ 60 h 60"/>
                    <a:gd name="T48" fmla="*/ 37 w 83"/>
                    <a:gd name="T49" fmla="*/ 60 h 60"/>
                    <a:gd name="T50" fmla="*/ 41 w 83"/>
                    <a:gd name="T51" fmla="*/ 60 h 60"/>
                    <a:gd name="T52" fmla="*/ 41 w 83"/>
                    <a:gd name="T53" fmla="*/ 60 h 60"/>
                    <a:gd name="T54" fmla="*/ 45 w 83"/>
                    <a:gd name="T55" fmla="*/ 60 h 60"/>
                    <a:gd name="T56" fmla="*/ 45 w 83"/>
                    <a:gd name="T57" fmla="*/ 60 h 60"/>
                    <a:gd name="T58" fmla="*/ 50 w 83"/>
                    <a:gd name="T59" fmla="*/ 60 h 60"/>
                    <a:gd name="T60" fmla="*/ 50 w 83"/>
                    <a:gd name="T61" fmla="*/ 60 h 60"/>
                    <a:gd name="T62" fmla="*/ 52 w 83"/>
                    <a:gd name="T63" fmla="*/ 0 h 60"/>
                    <a:gd name="T64" fmla="*/ 53 w 83"/>
                    <a:gd name="T65" fmla="*/ 60 h 60"/>
                    <a:gd name="T66" fmla="*/ 53 w 83"/>
                    <a:gd name="T67" fmla="*/ 60 h 60"/>
                    <a:gd name="T68" fmla="*/ 58 w 83"/>
                    <a:gd name="T69" fmla="*/ 60 h 60"/>
                    <a:gd name="T70" fmla="*/ 58 w 83"/>
                    <a:gd name="T71" fmla="*/ 60 h 60"/>
                    <a:gd name="T72" fmla="*/ 62 w 83"/>
                    <a:gd name="T73" fmla="*/ 60 h 60"/>
                    <a:gd name="T74" fmla="*/ 62 w 83"/>
                    <a:gd name="T75" fmla="*/ 60 h 60"/>
                    <a:gd name="T76" fmla="*/ 66 w 83"/>
                    <a:gd name="T77" fmla="*/ 60 h 60"/>
                    <a:gd name="T78" fmla="*/ 66 w 83"/>
                    <a:gd name="T79" fmla="*/ 60 h 60"/>
                    <a:gd name="T80" fmla="*/ 70 w 83"/>
                    <a:gd name="T81" fmla="*/ 60 h 60"/>
                    <a:gd name="T82" fmla="*/ 70 w 83"/>
                    <a:gd name="T83" fmla="*/ 60 h 60"/>
                    <a:gd name="T84" fmla="*/ 75 w 83"/>
                    <a:gd name="T85" fmla="*/ 60 h 60"/>
                    <a:gd name="T86" fmla="*/ 75 w 83"/>
                    <a:gd name="T87" fmla="*/ 60 h 60"/>
                    <a:gd name="T88" fmla="*/ 78 w 83"/>
                    <a:gd name="T89" fmla="*/ 60 h 60"/>
                    <a:gd name="T90" fmla="*/ 78 w 83"/>
                    <a:gd name="T91" fmla="*/ 60 h 60"/>
                    <a:gd name="T92" fmla="*/ 79 w 83"/>
                    <a:gd name="T93" fmla="*/ 60 h 60"/>
                    <a:gd name="T94" fmla="*/ 82 w 83"/>
                    <a:gd name="T95" fmla="*/ 60 h 60"/>
                    <a:gd name="T96" fmla="*/ 83 w 83"/>
                    <a:gd name="T97" fmla="*/ 60 h 60"/>
                    <a:gd name="T98" fmla="*/ 83 w 83"/>
                    <a:gd name="T9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3" h="60">
                      <a:moveTo>
                        <a:pt x="0" y="60"/>
                      </a:moveTo>
                      <a:lnTo>
                        <a:pt x="4" y="60"/>
                      </a:lnTo>
                      <a:lnTo>
                        <a:pt x="4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12" y="60"/>
                      </a:lnTo>
                      <a:lnTo>
                        <a:pt x="12" y="60"/>
                      </a:lnTo>
                      <a:lnTo>
                        <a:pt x="12" y="60"/>
                      </a:lnTo>
                      <a:lnTo>
                        <a:pt x="16" y="60"/>
                      </a:lnTo>
                      <a:lnTo>
                        <a:pt x="16" y="60"/>
                      </a:lnTo>
                      <a:lnTo>
                        <a:pt x="16" y="60"/>
                      </a:lnTo>
                      <a:lnTo>
                        <a:pt x="16" y="60"/>
                      </a:lnTo>
                      <a:lnTo>
                        <a:pt x="19" y="60"/>
                      </a:lnTo>
                      <a:lnTo>
                        <a:pt x="20" y="60"/>
                      </a:lnTo>
                      <a:lnTo>
                        <a:pt x="20" y="60"/>
                      </a:lnTo>
                      <a:lnTo>
                        <a:pt x="20" y="60"/>
                      </a:lnTo>
                      <a:lnTo>
                        <a:pt x="20" y="60"/>
                      </a:lnTo>
                      <a:lnTo>
                        <a:pt x="25" y="60"/>
                      </a:lnTo>
                      <a:lnTo>
                        <a:pt x="25" y="60"/>
                      </a:lnTo>
                      <a:lnTo>
                        <a:pt x="29" y="60"/>
                      </a:lnTo>
                      <a:lnTo>
                        <a:pt x="29" y="60"/>
                      </a:lnTo>
                      <a:lnTo>
                        <a:pt x="33" y="60"/>
                      </a:lnTo>
                      <a:lnTo>
                        <a:pt x="33" y="60"/>
                      </a:lnTo>
                      <a:lnTo>
                        <a:pt x="37" y="60"/>
                      </a:lnTo>
                      <a:lnTo>
                        <a:pt x="37" y="60"/>
                      </a:lnTo>
                      <a:lnTo>
                        <a:pt x="41" y="60"/>
                      </a:lnTo>
                      <a:lnTo>
                        <a:pt x="41" y="60"/>
                      </a:lnTo>
                      <a:lnTo>
                        <a:pt x="45" y="60"/>
                      </a:lnTo>
                      <a:lnTo>
                        <a:pt x="45" y="60"/>
                      </a:lnTo>
                      <a:lnTo>
                        <a:pt x="50" y="60"/>
                      </a:lnTo>
                      <a:lnTo>
                        <a:pt x="50" y="60"/>
                      </a:lnTo>
                      <a:lnTo>
                        <a:pt x="52" y="0"/>
                      </a:lnTo>
                      <a:lnTo>
                        <a:pt x="53" y="60"/>
                      </a:lnTo>
                      <a:lnTo>
                        <a:pt x="53" y="60"/>
                      </a:lnTo>
                      <a:lnTo>
                        <a:pt x="58" y="60"/>
                      </a:lnTo>
                      <a:lnTo>
                        <a:pt x="58" y="60"/>
                      </a:lnTo>
                      <a:lnTo>
                        <a:pt x="62" y="60"/>
                      </a:lnTo>
                      <a:lnTo>
                        <a:pt x="62" y="60"/>
                      </a:lnTo>
                      <a:lnTo>
                        <a:pt x="66" y="60"/>
                      </a:lnTo>
                      <a:lnTo>
                        <a:pt x="66" y="60"/>
                      </a:lnTo>
                      <a:lnTo>
                        <a:pt x="70" y="60"/>
                      </a:lnTo>
                      <a:lnTo>
                        <a:pt x="70" y="60"/>
                      </a:lnTo>
                      <a:lnTo>
                        <a:pt x="75" y="60"/>
                      </a:lnTo>
                      <a:lnTo>
                        <a:pt x="75" y="60"/>
                      </a:lnTo>
                      <a:lnTo>
                        <a:pt x="78" y="60"/>
                      </a:lnTo>
                      <a:lnTo>
                        <a:pt x="78" y="60"/>
                      </a:lnTo>
                      <a:lnTo>
                        <a:pt x="79" y="60"/>
                      </a:lnTo>
                      <a:lnTo>
                        <a:pt x="82" y="60"/>
                      </a:lnTo>
                      <a:lnTo>
                        <a:pt x="83" y="60"/>
                      </a:lnTo>
                      <a:lnTo>
                        <a:pt x="83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5" name="Freeform 242"/>
                <p:cNvSpPr>
                  <a:spLocks/>
                </p:cNvSpPr>
                <p:nvPr/>
              </p:nvSpPr>
              <p:spPr bwMode="auto">
                <a:xfrm>
                  <a:off x="10271126" y="4075112"/>
                  <a:ext cx="131763" cy="268288"/>
                </a:xfrm>
                <a:custGeom>
                  <a:avLst/>
                  <a:gdLst>
                    <a:gd name="T0" fmla="*/ 0 w 83"/>
                    <a:gd name="T1" fmla="*/ 169 h 169"/>
                    <a:gd name="T2" fmla="*/ 0 w 83"/>
                    <a:gd name="T3" fmla="*/ 169 h 169"/>
                    <a:gd name="T4" fmla="*/ 1 w 83"/>
                    <a:gd name="T5" fmla="*/ 169 h 169"/>
                    <a:gd name="T6" fmla="*/ 2 w 83"/>
                    <a:gd name="T7" fmla="*/ 169 h 169"/>
                    <a:gd name="T8" fmla="*/ 4 w 83"/>
                    <a:gd name="T9" fmla="*/ 169 h 169"/>
                    <a:gd name="T10" fmla="*/ 4 w 83"/>
                    <a:gd name="T11" fmla="*/ 169 h 169"/>
                    <a:gd name="T12" fmla="*/ 8 w 83"/>
                    <a:gd name="T13" fmla="*/ 169 h 169"/>
                    <a:gd name="T14" fmla="*/ 8 w 83"/>
                    <a:gd name="T15" fmla="*/ 169 h 169"/>
                    <a:gd name="T16" fmla="*/ 12 w 83"/>
                    <a:gd name="T17" fmla="*/ 169 h 169"/>
                    <a:gd name="T18" fmla="*/ 12 w 83"/>
                    <a:gd name="T19" fmla="*/ 169 h 169"/>
                    <a:gd name="T20" fmla="*/ 16 w 83"/>
                    <a:gd name="T21" fmla="*/ 169 h 169"/>
                    <a:gd name="T22" fmla="*/ 16 w 83"/>
                    <a:gd name="T23" fmla="*/ 169 h 169"/>
                    <a:gd name="T24" fmla="*/ 20 w 83"/>
                    <a:gd name="T25" fmla="*/ 169 h 169"/>
                    <a:gd name="T26" fmla="*/ 21 w 83"/>
                    <a:gd name="T27" fmla="*/ 169 h 169"/>
                    <a:gd name="T28" fmla="*/ 25 w 83"/>
                    <a:gd name="T29" fmla="*/ 169 h 169"/>
                    <a:gd name="T30" fmla="*/ 25 w 83"/>
                    <a:gd name="T31" fmla="*/ 169 h 169"/>
                    <a:gd name="T32" fmla="*/ 29 w 83"/>
                    <a:gd name="T33" fmla="*/ 169 h 169"/>
                    <a:gd name="T34" fmla="*/ 29 w 83"/>
                    <a:gd name="T35" fmla="*/ 169 h 169"/>
                    <a:gd name="T36" fmla="*/ 33 w 83"/>
                    <a:gd name="T37" fmla="*/ 169 h 169"/>
                    <a:gd name="T38" fmla="*/ 33 w 83"/>
                    <a:gd name="T39" fmla="*/ 169 h 169"/>
                    <a:gd name="T40" fmla="*/ 33 w 83"/>
                    <a:gd name="T41" fmla="*/ 169 h 169"/>
                    <a:gd name="T42" fmla="*/ 34 w 83"/>
                    <a:gd name="T43" fmla="*/ 0 h 169"/>
                    <a:gd name="T44" fmla="*/ 37 w 83"/>
                    <a:gd name="T45" fmla="*/ 169 h 169"/>
                    <a:gd name="T46" fmla="*/ 37 w 83"/>
                    <a:gd name="T47" fmla="*/ 169 h 169"/>
                    <a:gd name="T48" fmla="*/ 41 w 83"/>
                    <a:gd name="T49" fmla="*/ 169 h 169"/>
                    <a:gd name="T50" fmla="*/ 41 w 83"/>
                    <a:gd name="T51" fmla="*/ 169 h 169"/>
                    <a:gd name="T52" fmla="*/ 45 w 83"/>
                    <a:gd name="T53" fmla="*/ 169 h 169"/>
                    <a:gd name="T54" fmla="*/ 46 w 83"/>
                    <a:gd name="T55" fmla="*/ 169 h 169"/>
                    <a:gd name="T56" fmla="*/ 50 w 83"/>
                    <a:gd name="T57" fmla="*/ 169 h 169"/>
                    <a:gd name="T58" fmla="*/ 50 w 83"/>
                    <a:gd name="T59" fmla="*/ 169 h 169"/>
                    <a:gd name="T60" fmla="*/ 54 w 83"/>
                    <a:gd name="T61" fmla="*/ 169 h 169"/>
                    <a:gd name="T62" fmla="*/ 54 w 83"/>
                    <a:gd name="T63" fmla="*/ 169 h 169"/>
                    <a:gd name="T64" fmla="*/ 58 w 83"/>
                    <a:gd name="T65" fmla="*/ 169 h 169"/>
                    <a:gd name="T66" fmla="*/ 58 w 83"/>
                    <a:gd name="T67" fmla="*/ 169 h 169"/>
                    <a:gd name="T68" fmla="*/ 62 w 83"/>
                    <a:gd name="T69" fmla="*/ 169 h 169"/>
                    <a:gd name="T70" fmla="*/ 62 w 83"/>
                    <a:gd name="T71" fmla="*/ 169 h 169"/>
                    <a:gd name="T72" fmla="*/ 62 w 83"/>
                    <a:gd name="T73" fmla="*/ 169 h 169"/>
                    <a:gd name="T74" fmla="*/ 66 w 83"/>
                    <a:gd name="T75" fmla="*/ 169 h 169"/>
                    <a:gd name="T76" fmla="*/ 66 w 83"/>
                    <a:gd name="T77" fmla="*/ 169 h 169"/>
                    <a:gd name="T78" fmla="*/ 66 w 83"/>
                    <a:gd name="T79" fmla="*/ 169 h 169"/>
                    <a:gd name="T80" fmla="*/ 66 w 83"/>
                    <a:gd name="T81" fmla="*/ 169 h 169"/>
                    <a:gd name="T82" fmla="*/ 67 w 83"/>
                    <a:gd name="T83" fmla="*/ 169 h 169"/>
                    <a:gd name="T84" fmla="*/ 67 w 83"/>
                    <a:gd name="T85" fmla="*/ 169 h 169"/>
                    <a:gd name="T86" fmla="*/ 71 w 83"/>
                    <a:gd name="T87" fmla="*/ 169 h 169"/>
                    <a:gd name="T88" fmla="*/ 71 w 83"/>
                    <a:gd name="T89" fmla="*/ 169 h 169"/>
                    <a:gd name="T90" fmla="*/ 74 w 83"/>
                    <a:gd name="T91" fmla="*/ 169 h 169"/>
                    <a:gd name="T92" fmla="*/ 74 w 83"/>
                    <a:gd name="T93" fmla="*/ 169 h 169"/>
                    <a:gd name="T94" fmla="*/ 79 w 83"/>
                    <a:gd name="T95" fmla="*/ 169 h 169"/>
                    <a:gd name="T96" fmla="*/ 79 w 83"/>
                    <a:gd name="T97" fmla="*/ 169 h 169"/>
                    <a:gd name="T98" fmla="*/ 83 w 83"/>
                    <a:gd name="T99" fmla="*/ 169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3" h="169">
                      <a:moveTo>
                        <a:pt x="0" y="169"/>
                      </a:moveTo>
                      <a:lnTo>
                        <a:pt x="0" y="169"/>
                      </a:lnTo>
                      <a:lnTo>
                        <a:pt x="1" y="169"/>
                      </a:lnTo>
                      <a:lnTo>
                        <a:pt x="2" y="169"/>
                      </a:lnTo>
                      <a:lnTo>
                        <a:pt x="4" y="169"/>
                      </a:lnTo>
                      <a:lnTo>
                        <a:pt x="4" y="169"/>
                      </a:lnTo>
                      <a:lnTo>
                        <a:pt x="8" y="169"/>
                      </a:lnTo>
                      <a:lnTo>
                        <a:pt x="8" y="169"/>
                      </a:lnTo>
                      <a:lnTo>
                        <a:pt x="12" y="169"/>
                      </a:lnTo>
                      <a:lnTo>
                        <a:pt x="12" y="169"/>
                      </a:lnTo>
                      <a:lnTo>
                        <a:pt x="16" y="169"/>
                      </a:lnTo>
                      <a:lnTo>
                        <a:pt x="16" y="169"/>
                      </a:lnTo>
                      <a:lnTo>
                        <a:pt x="20" y="169"/>
                      </a:lnTo>
                      <a:lnTo>
                        <a:pt x="21" y="169"/>
                      </a:lnTo>
                      <a:lnTo>
                        <a:pt x="25" y="169"/>
                      </a:lnTo>
                      <a:lnTo>
                        <a:pt x="25" y="169"/>
                      </a:lnTo>
                      <a:lnTo>
                        <a:pt x="29" y="169"/>
                      </a:lnTo>
                      <a:lnTo>
                        <a:pt x="29" y="169"/>
                      </a:lnTo>
                      <a:lnTo>
                        <a:pt x="33" y="169"/>
                      </a:lnTo>
                      <a:lnTo>
                        <a:pt x="33" y="169"/>
                      </a:lnTo>
                      <a:lnTo>
                        <a:pt x="33" y="169"/>
                      </a:lnTo>
                      <a:lnTo>
                        <a:pt x="34" y="0"/>
                      </a:lnTo>
                      <a:lnTo>
                        <a:pt x="37" y="169"/>
                      </a:lnTo>
                      <a:lnTo>
                        <a:pt x="37" y="169"/>
                      </a:lnTo>
                      <a:lnTo>
                        <a:pt x="41" y="169"/>
                      </a:lnTo>
                      <a:lnTo>
                        <a:pt x="41" y="169"/>
                      </a:lnTo>
                      <a:lnTo>
                        <a:pt x="45" y="169"/>
                      </a:lnTo>
                      <a:lnTo>
                        <a:pt x="46" y="169"/>
                      </a:lnTo>
                      <a:lnTo>
                        <a:pt x="50" y="169"/>
                      </a:lnTo>
                      <a:lnTo>
                        <a:pt x="50" y="169"/>
                      </a:lnTo>
                      <a:lnTo>
                        <a:pt x="54" y="169"/>
                      </a:lnTo>
                      <a:lnTo>
                        <a:pt x="54" y="169"/>
                      </a:lnTo>
                      <a:lnTo>
                        <a:pt x="58" y="169"/>
                      </a:lnTo>
                      <a:lnTo>
                        <a:pt x="58" y="169"/>
                      </a:lnTo>
                      <a:lnTo>
                        <a:pt x="62" y="169"/>
                      </a:lnTo>
                      <a:lnTo>
                        <a:pt x="62" y="169"/>
                      </a:lnTo>
                      <a:lnTo>
                        <a:pt x="62" y="169"/>
                      </a:lnTo>
                      <a:lnTo>
                        <a:pt x="66" y="169"/>
                      </a:lnTo>
                      <a:lnTo>
                        <a:pt x="66" y="169"/>
                      </a:lnTo>
                      <a:lnTo>
                        <a:pt x="66" y="169"/>
                      </a:lnTo>
                      <a:lnTo>
                        <a:pt x="66" y="169"/>
                      </a:lnTo>
                      <a:lnTo>
                        <a:pt x="67" y="169"/>
                      </a:lnTo>
                      <a:lnTo>
                        <a:pt x="67" y="169"/>
                      </a:lnTo>
                      <a:lnTo>
                        <a:pt x="71" y="169"/>
                      </a:lnTo>
                      <a:lnTo>
                        <a:pt x="71" y="169"/>
                      </a:lnTo>
                      <a:lnTo>
                        <a:pt x="74" y="169"/>
                      </a:lnTo>
                      <a:lnTo>
                        <a:pt x="74" y="169"/>
                      </a:lnTo>
                      <a:lnTo>
                        <a:pt x="79" y="169"/>
                      </a:lnTo>
                      <a:lnTo>
                        <a:pt x="79" y="169"/>
                      </a:lnTo>
                      <a:lnTo>
                        <a:pt x="83" y="16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6" name="Freeform 243"/>
                <p:cNvSpPr>
                  <a:spLocks/>
                </p:cNvSpPr>
                <p:nvPr/>
              </p:nvSpPr>
              <p:spPr bwMode="auto">
                <a:xfrm>
                  <a:off x="10402888" y="3138487"/>
                  <a:ext cx="131763" cy="1204913"/>
                </a:xfrm>
                <a:custGeom>
                  <a:avLst/>
                  <a:gdLst>
                    <a:gd name="T0" fmla="*/ 0 w 83"/>
                    <a:gd name="T1" fmla="*/ 759 h 759"/>
                    <a:gd name="T2" fmla="*/ 0 w 83"/>
                    <a:gd name="T3" fmla="*/ 759 h 759"/>
                    <a:gd name="T4" fmla="*/ 4 w 83"/>
                    <a:gd name="T5" fmla="*/ 759 h 759"/>
                    <a:gd name="T6" fmla="*/ 4 w 83"/>
                    <a:gd name="T7" fmla="*/ 759 h 759"/>
                    <a:gd name="T8" fmla="*/ 8 w 83"/>
                    <a:gd name="T9" fmla="*/ 759 h 759"/>
                    <a:gd name="T10" fmla="*/ 8 w 83"/>
                    <a:gd name="T11" fmla="*/ 759 h 759"/>
                    <a:gd name="T12" fmla="*/ 12 w 83"/>
                    <a:gd name="T13" fmla="*/ 759 h 759"/>
                    <a:gd name="T14" fmla="*/ 12 w 83"/>
                    <a:gd name="T15" fmla="*/ 759 h 759"/>
                    <a:gd name="T16" fmla="*/ 16 w 83"/>
                    <a:gd name="T17" fmla="*/ 351 h 759"/>
                    <a:gd name="T18" fmla="*/ 16 w 83"/>
                    <a:gd name="T19" fmla="*/ 752 h 759"/>
                    <a:gd name="T20" fmla="*/ 16 w 83"/>
                    <a:gd name="T21" fmla="*/ 756 h 759"/>
                    <a:gd name="T22" fmla="*/ 21 w 83"/>
                    <a:gd name="T23" fmla="*/ 759 h 759"/>
                    <a:gd name="T24" fmla="*/ 21 w 83"/>
                    <a:gd name="T25" fmla="*/ 759 h 759"/>
                    <a:gd name="T26" fmla="*/ 25 w 83"/>
                    <a:gd name="T27" fmla="*/ 759 h 759"/>
                    <a:gd name="T28" fmla="*/ 25 w 83"/>
                    <a:gd name="T29" fmla="*/ 759 h 759"/>
                    <a:gd name="T30" fmla="*/ 29 w 83"/>
                    <a:gd name="T31" fmla="*/ 759 h 759"/>
                    <a:gd name="T32" fmla="*/ 29 w 83"/>
                    <a:gd name="T33" fmla="*/ 759 h 759"/>
                    <a:gd name="T34" fmla="*/ 33 w 83"/>
                    <a:gd name="T35" fmla="*/ 759 h 759"/>
                    <a:gd name="T36" fmla="*/ 33 w 83"/>
                    <a:gd name="T37" fmla="*/ 759 h 759"/>
                    <a:gd name="T38" fmla="*/ 37 w 83"/>
                    <a:gd name="T39" fmla="*/ 759 h 759"/>
                    <a:gd name="T40" fmla="*/ 37 w 83"/>
                    <a:gd name="T41" fmla="*/ 759 h 759"/>
                    <a:gd name="T42" fmla="*/ 41 w 83"/>
                    <a:gd name="T43" fmla="*/ 759 h 759"/>
                    <a:gd name="T44" fmla="*/ 41 w 83"/>
                    <a:gd name="T45" fmla="*/ 759 h 759"/>
                    <a:gd name="T46" fmla="*/ 42 w 83"/>
                    <a:gd name="T47" fmla="*/ 759 h 759"/>
                    <a:gd name="T48" fmla="*/ 46 w 83"/>
                    <a:gd name="T49" fmla="*/ 759 h 759"/>
                    <a:gd name="T50" fmla="*/ 46 w 83"/>
                    <a:gd name="T51" fmla="*/ 759 h 759"/>
                    <a:gd name="T52" fmla="*/ 46 w 83"/>
                    <a:gd name="T53" fmla="*/ 759 h 759"/>
                    <a:gd name="T54" fmla="*/ 48 w 83"/>
                    <a:gd name="T55" fmla="*/ 759 h 759"/>
                    <a:gd name="T56" fmla="*/ 49 w 83"/>
                    <a:gd name="T57" fmla="*/ 759 h 759"/>
                    <a:gd name="T58" fmla="*/ 50 w 83"/>
                    <a:gd name="T59" fmla="*/ 759 h 759"/>
                    <a:gd name="T60" fmla="*/ 50 w 83"/>
                    <a:gd name="T61" fmla="*/ 759 h 759"/>
                    <a:gd name="T62" fmla="*/ 50 w 83"/>
                    <a:gd name="T63" fmla="*/ 759 h 759"/>
                    <a:gd name="T64" fmla="*/ 54 w 83"/>
                    <a:gd name="T65" fmla="*/ 759 h 759"/>
                    <a:gd name="T66" fmla="*/ 54 w 83"/>
                    <a:gd name="T67" fmla="*/ 759 h 759"/>
                    <a:gd name="T68" fmla="*/ 58 w 83"/>
                    <a:gd name="T69" fmla="*/ 759 h 759"/>
                    <a:gd name="T70" fmla="*/ 58 w 83"/>
                    <a:gd name="T71" fmla="*/ 759 h 759"/>
                    <a:gd name="T72" fmla="*/ 62 w 83"/>
                    <a:gd name="T73" fmla="*/ 759 h 759"/>
                    <a:gd name="T74" fmla="*/ 62 w 83"/>
                    <a:gd name="T75" fmla="*/ 759 h 759"/>
                    <a:gd name="T76" fmla="*/ 66 w 83"/>
                    <a:gd name="T77" fmla="*/ 759 h 759"/>
                    <a:gd name="T78" fmla="*/ 67 w 83"/>
                    <a:gd name="T79" fmla="*/ 759 h 759"/>
                    <a:gd name="T80" fmla="*/ 70 w 83"/>
                    <a:gd name="T81" fmla="*/ 759 h 759"/>
                    <a:gd name="T82" fmla="*/ 70 w 83"/>
                    <a:gd name="T83" fmla="*/ 759 h 759"/>
                    <a:gd name="T84" fmla="*/ 75 w 83"/>
                    <a:gd name="T85" fmla="*/ 759 h 759"/>
                    <a:gd name="T86" fmla="*/ 75 w 83"/>
                    <a:gd name="T87" fmla="*/ 759 h 759"/>
                    <a:gd name="T88" fmla="*/ 79 w 83"/>
                    <a:gd name="T89" fmla="*/ 759 h 759"/>
                    <a:gd name="T90" fmla="*/ 79 w 83"/>
                    <a:gd name="T91" fmla="*/ 759 h 759"/>
                    <a:gd name="T92" fmla="*/ 79 w 83"/>
                    <a:gd name="T93" fmla="*/ 759 h 759"/>
                    <a:gd name="T94" fmla="*/ 81 w 83"/>
                    <a:gd name="T95" fmla="*/ 0 h 759"/>
                    <a:gd name="T96" fmla="*/ 83 w 83"/>
                    <a:gd name="T97" fmla="*/ 759 h 759"/>
                    <a:gd name="T98" fmla="*/ 83 w 83"/>
                    <a:gd name="T99" fmla="*/ 759 h 7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3" h="759">
                      <a:moveTo>
                        <a:pt x="0" y="759"/>
                      </a:moveTo>
                      <a:lnTo>
                        <a:pt x="0" y="759"/>
                      </a:lnTo>
                      <a:lnTo>
                        <a:pt x="4" y="759"/>
                      </a:lnTo>
                      <a:lnTo>
                        <a:pt x="4" y="759"/>
                      </a:lnTo>
                      <a:lnTo>
                        <a:pt x="8" y="759"/>
                      </a:lnTo>
                      <a:lnTo>
                        <a:pt x="8" y="759"/>
                      </a:lnTo>
                      <a:lnTo>
                        <a:pt x="12" y="759"/>
                      </a:lnTo>
                      <a:lnTo>
                        <a:pt x="12" y="759"/>
                      </a:lnTo>
                      <a:lnTo>
                        <a:pt x="16" y="351"/>
                      </a:lnTo>
                      <a:lnTo>
                        <a:pt x="16" y="752"/>
                      </a:lnTo>
                      <a:lnTo>
                        <a:pt x="16" y="756"/>
                      </a:lnTo>
                      <a:lnTo>
                        <a:pt x="21" y="759"/>
                      </a:lnTo>
                      <a:lnTo>
                        <a:pt x="21" y="759"/>
                      </a:lnTo>
                      <a:lnTo>
                        <a:pt x="25" y="759"/>
                      </a:lnTo>
                      <a:lnTo>
                        <a:pt x="25" y="759"/>
                      </a:lnTo>
                      <a:lnTo>
                        <a:pt x="29" y="759"/>
                      </a:lnTo>
                      <a:lnTo>
                        <a:pt x="29" y="759"/>
                      </a:lnTo>
                      <a:lnTo>
                        <a:pt x="33" y="759"/>
                      </a:lnTo>
                      <a:lnTo>
                        <a:pt x="33" y="759"/>
                      </a:lnTo>
                      <a:lnTo>
                        <a:pt x="37" y="759"/>
                      </a:lnTo>
                      <a:lnTo>
                        <a:pt x="37" y="759"/>
                      </a:lnTo>
                      <a:lnTo>
                        <a:pt x="41" y="759"/>
                      </a:lnTo>
                      <a:lnTo>
                        <a:pt x="41" y="759"/>
                      </a:lnTo>
                      <a:lnTo>
                        <a:pt x="42" y="759"/>
                      </a:lnTo>
                      <a:lnTo>
                        <a:pt x="46" y="759"/>
                      </a:lnTo>
                      <a:lnTo>
                        <a:pt x="46" y="759"/>
                      </a:lnTo>
                      <a:lnTo>
                        <a:pt x="46" y="759"/>
                      </a:lnTo>
                      <a:lnTo>
                        <a:pt x="48" y="759"/>
                      </a:lnTo>
                      <a:lnTo>
                        <a:pt x="49" y="759"/>
                      </a:lnTo>
                      <a:lnTo>
                        <a:pt x="50" y="759"/>
                      </a:lnTo>
                      <a:lnTo>
                        <a:pt x="50" y="759"/>
                      </a:lnTo>
                      <a:lnTo>
                        <a:pt x="50" y="759"/>
                      </a:lnTo>
                      <a:lnTo>
                        <a:pt x="54" y="759"/>
                      </a:lnTo>
                      <a:lnTo>
                        <a:pt x="54" y="759"/>
                      </a:lnTo>
                      <a:lnTo>
                        <a:pt x="58" y="759"/>
                      </a:lnTo>
                      <a:lnTo>
                        <a:pt x="58" y="759"/>
                      </a:lnTo>
                      <a:lnTo>
                        <a:pt x="62" y="759"/>
                      </a:lnTo>
                      <a:lnTo>
                        <a:pt x="62" y="759"/>
                      </a:lnTo>
                      <a:lnTo>
                        <a:pt x="66" y="759"/>
                      </a:lnTo>
                      <a:lnTo>
                        <a:pt x="67" y="759"/>
                      </a:lnTo>
                      <a:lnTo>
                        <a:pt x="70" y="759"/>
                      </a:lnTo>
                      <a:lnTo>
                        <a:pt x="70" y="759"/>
                      </a:lnTo>
                      <a:lnTo>
                        <a:pt x="75" y="759"/>
                      </a:lnTo>
                      <a:lnTo>
                        <a:pt x="75" y="759"/>
                      </a:lnTo>
                      <a:lnTo>
                        <a:pt x="79" y="759"/>
                      </a:lnTo>
                      <a:lnTo>
                        <a:pt x="79" y="759"/>
                      </a:lnTo>
                      <a:lnTo>
                        <a:pt x="79" y="759"/>
                      </a:lnTo>
                      <a:lnTo>
                        <a:pt x="81" y="0"/>
                      </a:lnTo>
                      <a:lnTo>
                        <a:pt x="83" y="759"/>
                      </a:lnTo>
                      <a:lnTo>
                        <a:pt x="83" y="75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7" name="Freeform 244"/>
                <p:cNvSpPr>
                  <a:spLocks/>
                </p:cNvSpPr>
                <p:nvPr/>
              </p:nvSpPr>
              <p:spPr bwMode="auto">
                <a:xfrm>
                  <a:off x="10534651" y="3200400"/>
                  <a:ext cx="100013" cy="1143000"/>
                </a:xfrm>
                <a:custGeom>
                  <a:avLst/>
                  <a:gdLst>
                    <a:gd name="T0" fmla="*/ 0 w 63"/>
                    <a:gd name="T1" fmla="*/ 720 h 720"/>
                    <a:gd name="T2" fmla="*/ 4 w 63"/>
                    <a:gd name="T3" fmla="*/ 720 h 720"/>
                    <a:gd name="T4" fmla="*/ 4 w 63"/>
                    <a:gd name="T5" fmla="*/ 720 h 720"/>
                    <a:gd name="T6" fmla="*/ 8 w 63"/>
                    <a:gd name="T7" fmla="*/ 720 h 720"/>
                    <a:gd name="T8" fmla="*/ 8 w 63"/>
                    <a:gd name="T9" fmla="*/ 720 h 720"/>
                    <a:gd name="T10" fmla="*/ 12 w 63"/>
                    <a:gd name="T11" fmla="*/ 720 h 720"/>
                    <a:gd name="T12" fmla="*/ 12 w 63"/>
                    <a:gd name="T13" fmla="*/ 720 h 720"/>
                    <a:gd name="T14" fmla="*/ 17 w 63"/>
                    <a:gd name="T15" fmla="*/ 720 h 720"/>
                    <a:gd name="T16" fmla="*/ 17 w 63"/>
                    <a:gd name="T17" fmla="*/ 720 h 720"/>
                    <a:gd name="T18" fmla="*/ 21 w 63"/>
                    <a:gd name="T19" fmla="*/ 720 h 720"/>
                    <a:gd name="T20" fmla="*/ 21 w 63"/>
                    <a:gd name="T21" fmla="*/ 720 h 720"/>
                    <a:gd name="T22" fmla="*/ 21 w 63"/>
                    <a:gd name="T23" fmla="*/ 720 h 720"/>
                    <a:gd name="T24" fmla="*/ 21 w 63"/>
                    <a:gd name="T25" fmla="*/ 720 h 720"/>
                    <a:gd name="T26" fmla="*/ 25 w 63"/>
                    <a:gd name="T27" fmla="*/ 720 h 720"/>
                    <a:gd name="T28" fmla="*/ 25 w 63"/>
                    <a:gd name="T29" fmla="*/ 720 h 720"/>
                    <a:gd name="T30" fmla="*/ 25 w 63"/>
                    <a:gd name="T31" fmla="*/ 720 h 720"/>
                    <a:gd name="T32" fmla="*/ 29 w 63"/>
                    <a:gd name="T33" fmla="*/ 720 h 720"/>
                    <a:gd name="T34" fmla="*/ 29 w 63"/>
                    <a:gd name="T35" fmla="*/ 720 h 720"/>
                    <a:gd name="T36" fmla="*/ 29 w 63"/>
                    <a:gd name="T37" fmla="*/ 720 h 720"/>
                    <a:gd name="T38" fmla="*/ 29 w 63"/>
                    <a:gd name="T39" fmla="*/ 720 h 720"/>
                    <a:gd name="T40" fmla="*/ 30 w 63"/>
                    <a:gd name="T41" fmla="*/ 720 h 720"/>
                    <a:gd name="T42" fmla="*/ 31 w 63"/>
                    <a:gd name="T43" fmla="*/ 720 h 720"/>
                    <a:gd name="T44" fmla="*/ 33 w 63"/>
                    <a:gd name="T45" fmla="*/ 720 h 720"/>
                    <a:gd name="T46" fmla="*/ 33 w 63"/>
                    <a:gd name="T47" fmla="*/ 720 h 720"/>
                    <a:gd name="T48" fmla="*/ 33 w 63"/>
                    <a:gd name="T49" fmla="*/ 720 h 720"/>
                    <a:gd name="T50" fmla="*/ 37 w 63"/>
                    <a:gd name="T51" fmla="*/ 720 h 720"/>
                    <a:gd name="T52" fmla="*/ 37 w 63"/>
                    <a:gd name="T53" fmla="*/ 720 h 720"/>
                    <a:gd name="T54" fmla="*/ 37 w 63"/>
                    <a:gd name="T55" fmla="*/ 720 h 720"/>
                    <a:gd name="T56" fmla="*/ 42 w 63"/>
                    <a:gd name="T57" fmla="*/ 720 h 720"/>
                    <a:gd name="T58" fmla="*/ 42 w 63"/>
                    <a:gd name="T59" fmla="*/ 720 h 720"/>
                    <a:gd name="T60" fmla="*/ 46 w 63"/>
                    <a:gd name="T61" fmla="*/ 720 h 720"/>
                    <a:gd name="T62" fmla="*/ 46 w 63"/>
                    <a:gd name="T63" fmla="*/ 720 h 720"/>
                    <a:gd name="T64" fmla="*/ 50 w 63"/>
                    <a:gd name="T65" fmla="*/ 720 h 720"/>
                    <a:gd name="T66" fmla="*/ 50 w 63"/>
                    <a:gd name="T67" fmla="*/ 720 h 720"/>
                    <a:gd name="T68" fmla="*/ 54 w 63"/>
                    <a:gd name="T69" fmla="*/ 720 h 720"/>
                    <a:gd name="T70" fmla="*/ 54 w 63"/>
                    <a:gd name="T71" fmla="*/ 720 h 720"/>
                    <a:gd name="T72" fmla="*/ 58 w 63"/>
                    <a:gd name="T73" fmla="*/ 720 h 720"/>
                    <a:gd name="T74" fmla="*/ 58 w 63"/>
                    <a:gd name="T75" fmla="*/ 720 h 720"/>
                    <a:gd name="T76" fmla="*/ 62 w 63"/>
                    <a:gd name="T77" fmla="*/ 720 h 720"/>
                    <a:gd name="T78" fmla="*/ 62 w 63"/>
                    <a:gd name="T79" fmla="*/ 720 h 720"/>
                    <a:gd name="T80" fmla="*/ 63 w 63"/>
                    <a:gd name="T81" fmla="*/ 0 h 7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63" h="720">
                      <a:moveTo>
                        <a:pt x="0" y="720"/>
                      </a:moveTo>
                      <a:lnTo>
                        <a:pt x="4" y="720"/>
                      </a:lnTo>
                      <a:lnTo>
                        <a:pt x="4" y="720"/>
                      </a:lnTo>
                      <a:lnTo>
                        <a:pt x="8" y="720"/>
                      </a:lnTo>
                      <a:lnTo>
                        <a:pt x="8" y="720"/>
                      </a:lnTo>
                      <a:lnTo>
                        <a:pt x="12" y="720"/>
                      </a:lnTo>
                      <a:lnTo>
                        <a:pt x="12" y="720"/>
                      </a:lnTo>
                      <a:lnTo>
                        <a:pt x="17" y="720"/>
                      </a:lnTo>
                      <a:lnTo>
                        <a:pt x="17" y="720"/>
                      </a:lnTo>
                      <a:lnTo>
                        <a:pt x="21" y="720"/>
                      </a:lnTo>
                      <a:lnTo>
                        <a:pt x="21" y="720"/>
                      </a:lnTo>
                      <a:lnTo>
                        <a:pt x="21" y="720"/>
                      </a:lnTo>
                      <a:lnTo>
                        <a:pt x="21" y="720"/>
                      </a:lnTo>
                      <a:lnTo>
                        <a:pt x="25" y="720"/>
                      </a:lnTo>
                      <a:lnTo>
                        <a:pt x="25" y="720"/>
                      </a:lnTo>
                      <a:lnTo>
                        <a:pt x="25" y="720"/>
                      </a:lnTo>
                      <a:lnTo>
                        <a:pt x="29" y="720"/>
                      </a:lnTo>
                      <a:lnTo>
                        <a:pt x="29" y="720"/>
                      </a:lnTo>
                      <a:lnTo>
                        <a:pt x="29" y="720"/>
                      </a:lnTo>
                      <a:lnTo>
                        <a:pt x="29" y="720"/>
                      </a:lnTo>
                      <a:lnTo>
                        <a:pt x="30" y="720"/>
                      </a:lnTo>
                      <a:lnTo>
                        <a:pt x="31" y="720"/>
                      </a:lnTo>
                      <a:lnTo>
                        <a:pt x="33" y="720"/>
                      </a:lnTo>
                      <a:lnTo>
                        <a:pt x="33" y="720"/>
                      </a:lnTo>
                      <a:lnTo>
                        <a:pt x="33" y="720"/>
                      </a:lnTo>
                      <a:lnTo>
                        <a:pt x="37" y="720"/>
                      </a:lnTo>
                      <a:lnTo>
                        <a:pt x="37" y="720"/>
                      </a:lnTo>
                      <a:lnTo>
                        <a:pt x="37" y="720"/>
                      </a:lnTo>
                      <a:lnTo>
                        <a:pt x="42" y="720"/>
                      </a:lnTo>
                      <a:lnTo>
                        <a:pt x="42" y="720"/>
                      </a:lnTo>
                      <a:lnTo>
                        <a:pt x="46" y="720"/>
                      </a:lnTo>
                      <a:lnTo>
                        <a:pt x="46" y="720"/>
                      </a:lnTo>
                      <a:lnTo>
                        <a:pt x="50" y="720"/>
                      </a:lnTo>
                      <a:lnTo>
                        <a:pt x="50" y="720"/>
                      </a:lnTo>
                      <a:lnTo>
                        <a:pt x="54" y="720"/>
                      </a:lnTo>
                      <a:lnTo>
                        <a:pt x="54" y="720"/>
                      </a:lnTo>
                      <a:lnTo>
                        <a:pt x="58" y="720"/>
                      </a:lnTo>
                      <a:lnTo>
                        <a:pt x="58" y="720"/>
                      </a:lnTo>
                      <a:lnTo>
                        <a:pt x="62" y="720"/>
                      </a:lnTo>
                      <a:lnTo>
                        <a:pt x="62" y="720"/>
                      </a:lnTo>
                      <a:lnTo>
                        <a:pt x="63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77" name="Group 76"/>
              <p:cNvGrpSpPr/>
              <p:nvPr/>
            </p:nvGrpSpPr>
            <p:grpSpPr>
              <a:xfrm>
                <a:off x="3531457" y="4852559"/>
                <a:ext cx="950290" cy="328513"/>
                <a:chOff x="9586913" y="4413250"/>
                <a:chExt cx="1983287" cy="328513"/>
              </a:xfrm>
            </p:grpSpPr>
            <p:sp>
              <p:nvSpPr>
                <p:cNvPr id="78" name="Rectangle 189"/>
                <p:cNvSpPr>
                  <a:spLocks noChangeArrowheads="1"/>
                </p:cNvSpPr>
                <p:nvPr/>
              </p:nvSpPr>
              <p:spPr bwMode="auto">
                <a:xfrm>
                  <a:off x="10101263" y="4587875"/>
                  <a:ext cx="1468937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.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9" name="Rectangle 198"/>
                <p:cNvSpPr>
                  <a:spLocks noChangeArrowheads="1"/>
                </p:cNvSpPr>
                <p:nvPr/>
              </p:nvSpPr>
              <p:spPr bwMode="auto">
                <a:xfrm>
                  <a:off x="9586913" y="4413250"/>
                  <a:ext cx="198772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0.5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" name="Rectangle 199"/>
                <p:cNvSpPr>
                  <a:spLocks noChangeArrowheads="1"/>
                </p:cNvSpPr>
                <p:nvPr/>
              </p:nvSpPr>
              <p:spPr bwMode="auto">
                <a:xfrm>
                  <a:off x="10585451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1" name="Rectangle 200"/>
                <p:cNvSpPr>
                  <a:spLocks noChangeArrowheads="1"/>
                </p:cNvSpPr>
                <p:nvPr/>
              </p:nvSpPr>
              <p:spPr bwMode="auto">
                <a:xfrm>
                  <a:off x="11396663" y="4413250"/>
                  <a:ext cx="16030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65" name="Group 64"/>
          <p:cNvGrpSpPr/>
          <p:nvPr/>
        </p:nvGrpSpPr>
        <p:grpSpPr>
          <a:xfrm>
            <a:off x="7576635" y="3237339"/>
            <a:ext cx="105774" cy="905891"/>
            <a:chOff x="9056847" y="3179764"/>
            <a:chExt cx="216710" cy="2288953"/>
          </a:xfrm>
        </p:grpSpPr>
        <p:sp>
          <p:nvSpPr>
            <p:cNvPr id="66" name="Rectangle 131"/>
            <p:cNvSpPr>
              <a:spLocks noChangeArrowheads="1"/>
            </p:cNvSpPr>
            <p:nvPr/>
          </p:nvSpPr>
          <p:spPr bwMode="auto">
            <a:xfrm>
              <a:off x="9056847" y="5159376"/>
              <a:ext cx="2167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67" name="Rectangle 133"/>
            <p:cNvSpPr>
              <a:spLocks noChangeArrowheads="1"/>
            </p:cNvSpPr>
            <p:nvPr/>
          </p:nvSpPr>
          <p:spPr bwMode="auto">
            <a:xfrm>
              <a:off x="9056847" y="416877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68" name="Rectangle 135"/>
            <p:cNvSpPr>
              <a:spLocks noChangeArrowheads="1"/>
            </p:cNvSpPr>
            <p:nvPr/>
          </p:nvSpPr>
          <p:spPr bwMode="auto">
            <a:xfrm>
              <a:off x="9056847" y="3179764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812559" y="1207681"/>
            <a:ext cx="1027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Absorber</a:t>
            </a:r>
            <a:endParaRPr lang="en-GB" sz="12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6070033" y="1179588"/>
            <a:ext cx="1027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Gain</a:t>
            </a:r>
            <a:endParaRPr lang="en-GB" sz="12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6537262" y="1848893"/>
            <a:ext cx="1027916" cy="34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/>
              <a:t>T</a:t>
            </a:r>
            <a:r>
              <a:rPr lang="en-GB" sz="1000" baseline="-25000" dirty="0" smtClean="0"/>
              <a:t>1g</a:t>
            </a:r>
            <a:r>
              <a:rPr lang="en-GB" sz="1000" dirty="0" smtClean="0"/>
              <a:t>=30 </a:t>
            </a:r>
            <a:r>
              <a:rPr lang="en-GB" sz="1000" dirty="0" err="1" smtClean="0"/>
              <a:t>ps</a:t>
            </a:r>
            <a:endParaRPr lang="en-GB" sz="1000" baseline="-25000" dirty="0"/>
          </a:p>
          <a:p>
            <a:pPr algn="ctr"/>
            <a:endParaRPr lang="en-GB" sz="1000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6573012" y="2699853"/>
            <a:ext cx="1027916" cy="34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/>
              <a:t>T</a:t>
            </a:r>
            <a:r>
              <a:rPr lang="en-GB" sz="1000" baseline="-25000" dirty="0" smtClean="0"/>
              <a:t>1g</a:t>
            </a:r>
            <a:r>
              <a:rPr lang="en-GB" sz="1000" dirty="0" smtClean="0"/>
              <a:t>=20 </a:t>
            </a:r>
            <a:r>
              <a:rPr lang="en-GB" sz="1000" dirty="0" err="1" smtClean="0"/>
              <a:t>ps</a:t>
            </a:r>
            <a:endParaRPr lang="en-GB" sz="1000" baseline="-25000" dirty="0"/>
          </a:p>
          <a:p>
            <a:pPr algn="ctr"/>
            <a:endParaRPr lang="en-GB" sz="1000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6590207" y="3703114"/>
            <a:ext cx="1027916" cy="34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/>
              <a:t>T</a:t>
            </a:r>
            <a:r>
              <a:rPr lang="en-GB" sz="1000" baseline="-25000" dirty="0" smtClean="0"/>
              <a:t>1g</a:t>
            </a:r>
            <a:r>
              <a:rPr lang="en-GB" sz="1000" dirty="0" smtClean="0"/>
              <a:t>=10 </a:t>
            </a:r>
            <a:r>
              <a:rPr lang="en-GB" sz="1000" dirty="0" err="1" smtClean="0"/>
              <a:t>ps</a:t>
            </a:r>
            <a:endParaRPr lang="en-GB" sz="1000" baseline="-25000" dirty="0"/>
          </a:p>
          <a:p>
            <a:pPr algn="ctr"/>
            <a:endParaRPr lang="en-GB" sz="1000" baseline="-25000" dirty="0"/>
          </a:p>
        </p:txBody>
      </p:sp>
      <p:sp>
        <p:nvSpPr>
          <p:cNvPr id="40" name="Oval 39"/>
          <p:cNvSpPr/>
          <p:nvPr/>
        </p:nvSpPr>
        <p:spPr>
          <a:xfrm>
            <a:off x="7265876" y="1585832"/>
            <a:ext cx="43062" cy="96513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Arrow Connector 40"/>
          <p:cNvCxnSpPr>
            <a:stCxn id="40" idx="7"/>
          </p:cNvCxnSpPr>
          <p:nvPr/>
        </p:nvCxnSpPr>
        <p:spPr>
          <a:xfrm flipV="1">
            <a:off x="7302631" y="1596598"/>
            <a:ext cx="13413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7278357" y="2516504"/>
            <a:ext cx="170892" cy="96513"/>
            <a:chOff x="7011251" y="1742224"/>
            <a:chExt cx="183458" cy="96513"/>
          </a:xfrm>
        </p:grpSpPr>
        <p:sp>
          <p:nvSpPr>
            <p:cNvPr id="53" name="Oval 52"/>
            <p:cNvSpPr/>
            <p:nvPr/>
          </p:nvSpPr>
          <p:spPr>
            <a:xfrm>
              <a:off x="7011251" y="1742224"/>
              <a:ext cx="46228" cy="9651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4" name="Straight Arrow Connector 53"/>
            <p:cNvCxnSpPr>
              <a:stCxn id="53" idx="7"/>
            </p:cNvCxnSpPr>
            <p:nvPr/>
          </p:nvCxnSpPr>
          <p:spPr>
            <a:xfrm flipV="1">
              <a:off x="7050709" y="1752990"/>
              <a:ext cx="144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7281455" y="3568464"/>
            <a:ext cx="170892" cy="96513"/>
            <a:chOff x="7011251" y="1742224"/>
            <a:chExt cx="183458" cy="96513"/>
          </a:xfrm>
        </p:grpSpPr>
        <p:sp>
          <p:nvSpPr>
            <p:cNvPr id="51" name="Oval 50"/>
            <p:cNvSpPr/>
            <p:nvPr/>
          </p:nvSpPr>
          <p:spPr>
            <a:xfrm>
              <a:off x="7011251" y="1742224"/>
              <a:ext cx="46228" cy="9651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2" name="Straight Arrow Connector 51"/>
            <p:cNvCxnSpPr>
              <a:stCxn id="51" idx="7"/>
            </p:cNvCxnSpPr>
            <p:nvPr/>
          </p:nvCxnSpPr>
          <p:spPr>
            <a:xfrm flipV="1">
              <a:off x="7050709" y="1752990"/>
              <a:ext cx="144000" cy="0"/>
            </a:xfrm>
            <a:prstGeom prst="straightConnector1">
              <a:avLst/>
            </a:prstGeom>
            <a:ln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 rot="16200000">
            <a:off x="4031202" y="1756562"/>
            <a:ext cx="136809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(</a:t>
            </a:r>
            <a:r>
              <a:rPr lang="en-GB" sz="1050" dirty="0" err="1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r>
              <a:rPr lang="en-GB" sz="1050" dirty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4031522" y="2682240"/>
            <a:ext cx="136809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 smtClean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(</a:t>
            </a:r>
            <a:r>
              <a:rPr lang="en-GB" sz="1050" dirty="0" err="1" smtClean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r>
              <a:rPr lang="en-GB" sz="1050" dirty="0" smtClean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sz="1050" dirty="0">
              <a:solidFill>
                <a:srgbClr val="007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4031522" y="3618274"/>
            <a:ext cx="136809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(</a:t>
            </a:r>
            <a:r>
              <a:rPr lang="en-GB" sz="1050" dirty="0" err="1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r>
              <a:rPr lang="en-GB" sz="1050" dirty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032380" y="3599581"/>
            <a:ext cx="1368099" cy="243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 smtClean="0">
                <a:solidFill>
                  <a:srgbClr val="FF0000"/>
                </a:solidFill>
              </a:rPr>
              <a:t>Inversion 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 rot="5400000">
            <a:off x="7024265" y="2682752"/>
            <a:ext cx="1368099" cy="243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 smtClean="0">
                <a:solidFill>
                  <a:srgbClr val="FF0000"/>
                </a:solidFill>
              </a:rPr>
              <a:t>Inversion 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 rot="5400000">
            <a:off x="7038938" y="1761674"/>
            <a:ext cx="1368099" cy="243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 smtClean="0">
                <a:solidFill>
                  <a:srgbClr val="FF0000"/>
                </a:solidFill>
              </a:rPr>
              <a:t>Inversion 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724819" y="1194265"/>
            <a:ext cx="109417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pectrum (</a:t>
            </a:r>
            <a:r>
              <a:rPr lang="en-GB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.u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994919" y="1460180"/>
            <a:ext cx="3183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003445" y="2373960"/>
            <a:ext cx="3183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03445" y="3279392"/>
            <a:ext cx="3183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2" name="TextBox 681"/>
          <p:cNvSpPr txBox="1"/>
          <p:nvPr/>
        </p:nvSpPr>
        <p:spPr>
          <a:xfrm>
            <a:off x="7839036" y="1459083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e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3" name="TextBox 682"/>
          <p:cNvSpPr txBox="1"/>
          <p:nvPr/>
        </p:nvSpPr>
        <p:spPr>
          <a:xfrm>
            <a:off x="7848189" y="2372863"/>
            <a:ext cx="3064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4" name="TextBox 683"/>
          <p:cNvSpPr txBox="1"/>
          <p:nvPr/>
        </p:nvSpPr>
        <p:spPr>
          <a:xfrm>
            <a:off x="7848189" y="327829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g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6" name="Straight Connector 685"/>
          <p:cNvCxnSpPr/>
          <p:nvPr/>
        </p:nvCxnSpPr>
        <p:spPr>
          <a:xfrm>
            <a:off x="5720426" y="1436879"/>
            <a:ext cx="0" cy="270000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7636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873176" y="1704975"/>
            <a:ext cx="8605276" cy="3418150"/>
            <a:chOff x="1873176" y="1704975"/>
            <a:chExt cx="8605276" cy="3418150"/>
          </a:xfrm>
        </p:grpSpPr>
        <p:grpSp>
          <p:nvGrpSpPr>
            <p:cNvPr id="907" name="Group 906"/>
            <p:cNvGrpSpPr/>
            <p:nvPr/>
          </p:nvGrpSpPr>
          <p:grpSpPr>
            <a:xfrm>
              <a:off x="1873176" y="1704975"/>
              <a:ext cx="4375672" cy="3155434"/>
              <a:chOff x="225351" y="1104900"/>
              <a:chExt cx="4375672" cy="3159164"/>
            </a:xfrm>
          </p:grpSpPr>
          <p:grpSp>
            <p:nvGrpSpPr>
              <p:cNvPr id="908" name="Group 907"/>
              <p:cNvGrpSpPr/>
              <p:nvPr/>
            </p:nvGrpSpPr>
            <p:grpSpPr>
              <a:xfrm>
                <a:off x="381000" y="1104900"/>
                <a:ext cx="3344371" cy="1162834"/>
                <a:chOff x="1487757" y="1399016"/>
                <a:chExt cx="1820484" cy="700991"/>
              </a:xfrm>
            </p:grpSpPr>
            <p:grpSp>
              <p:nvGrpSpPr>
                <p:cNvPr id="912" name="Group 911"/>
                <p:cNvGrpSpPr/>
                <p:nvPr/>
              </p:nvGrpSpPr>
              <p:grpSpPr>
                <a:xfrm>
                  <a:off x="1657022" y="1445465"/>
                  <a:ext cx="1651219" cy="654542"/>
                  <a:chOff x="3060033" y="2748940"/>
                  <a:chExt cx="2132963" cy="863645"/>
                </a:xfrm>
              </p:grpSpPr>
              <p:cxnSp>
                <p:nvCxnSpPr>
                  <p:cNvPr id="914" name="Straight Connector 913"/>
                  <p:cNvCxnSpPr/>
                  <p:nvPr/>
                </p:nvCxnSpPr>
                <p:spPr>
                  <a:xfrm>
                    <a:off x="3119855" y="3461047"/>
                    <a:ext cx="28800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5" name="Straight Connector 914"/>
                  <p:cNvCxnSpPr/>
                  <p:nvPr/>
                </p:nvCxnSpPr>
                <p:spPr>
                  <a:xfrm>
                    <a:off x="4854011" y="3461047"/>
                    <a:ext cx="253136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6" name="Straight Connector 915"/>
                  <p:cNvCxnSpPr/>
                  <p:nvPr/>
                </p:nvCxnSpPr>
                <p:spPr>
                  <a:xfrm>
                    <a:off x="4100513" y="2762250"/>
                    <a:ext cx="1002506" cy="698797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7" name="Straight Connector 916"/>
                  <p:cNvCxnSpPr/>
                  <p:nvPr/>
                </p:nvCxnSpPr>
                <p:spPr>
                  <a:xfrm flipH="1">
                    <a:off x="3143250" y="2762250"/>
                    <a:ext cx="957263" cy="698797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8" name="Straight Connector 917"/>
                  <p:cNvCxnSpPr/>
                  <p:nvPr/>
                </p:nvCxnSpPr>
                <p:spPr>
                  <a:xfrm flipH="1">
                    <a:off x="5048996" y="3339119"/>
                    <a:ext cx="144000" cy="273466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9" name="Straight Connector 918"/>
                  <p:cNvCxnSpPr/>
                  <p:nvPr/>
                </p:nvCxnSpPr>
                <p:spPr>
                  <a:xfrm flipH="1">
                    <a:off x="3903728" y="2748940"/>
                    <a:ext cx="418527" cy="0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0" name="Straight Connector 919"/>
                  <p:cNvCxnSpPr/>
                  <p:nvPr/>
                </p:nvCxnSpPr>
                <p:spPr>
                  <a:xfrm flipH="1" flipV="1">
                    <a:off x="3060033" y="3332860"/>
                    <a:ext cx="144000" cy="273600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921" name="Group 920"/>
                  <p:cNvGrpSpPr/>
                  <p:nvPr/>
                </p:nvGrpSpPr>
                <p:grpSpPr>
                  <a:xfrm>
                    <a:off x="3408554" y="3332860"/>
                    <a:ext cx="1444240" cy="273466"/>
                    <a:chOff x="3392680" y="3734512"/>
                    <a:chExt cx="1444240" cy="273466"/>
                  </a:xfrm>
                </p:grpSpPr>
                <p:sp>
                  <p:nvSpPr>
                    <p:cNvPr id="926" name="Rectangle 925"/>
                    <p:cNvSpPr/>
                    <p:nvPr/>
                  </p:nvSpPr>
                  <p:spPr>
                    <a:xfrm>
                      <a:off x="3392680" y="3734512"/>
                      <a:ext cx="555477" cy="27346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rgbClr val="00206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ABS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927" name="Rectangle 926"/>
                    <p:cNvSpPr/>
                    <p:nvPr/>
                  </p:nvSpPr>
                  <p:spPr>
                    <a:xfrm>
                      <a:off x="3948157" y="3734512"/>
                      <a:ext cx="888763" cy="273466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206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GAIN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922" name="Straight Arrow Connector 921"/>
                  <p:cNvCxnSpPr/>
                  <p:nvPr/>
                </p:nvCxnSpPr>
                <p:spPr>
                  <a:xfrm flipH="1">
                    <a:off x="3629025" y="3002756"/>
                    <a:ext cx="140494" cy="104775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3" name="Straight Arrow Connector 922"/>
                  <p:cNvCxnSpPr/>
                  <p:nvPr/>
                </p:nvCxnSpPr>
                <p:spPr>
                  <a:xfrm flipH="1" flipV="1">
                    <a:off x="4443412" y="3005137"/>
                    <a:ext cx="78581" cy="5000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4" name="Straight Arrow Connector 923"/>
                  <p:cNvCxnSpPr/>
                  <p:nvPr/>
                </p:nvCxnSpPr>
                <p:spPr>
                  <a:xfrm>
                    <a:off x="4931156" y="3460136"/>
                    <a:ext cx="97191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5" name="Straight Arrow Connector 924"/>
                  <p:cNvCxnSpPr/>
                  <p:nvPr/>
                </p:nvCxnSpPr>
                <p:spPr>
                  <a:xfrm>
                    <a:off x="3263855" y="3460136"/>
                    <a:ext cx="97191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13" name="TextBox 912"/>
                <p:cNvSpPr txBox="1"/>
                <p:nvPr/>
              </p:nvSpPr>
              <p:spPr>
                <a:xfrm>
                  <a:off x="1487757" y="1399016"/>
                  <a:ext cx="34176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</a:t>
                  </a:r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909" name="Rectangle 908"/>
              <p:cNvSpPr/>
              <p:nvPr/>
            </p:nvSpPr>
            <p:spPr>
              <a:xfrm>
                <a:off x="2459875" y="1979701"/>
                <a:ext cx="184730" cy="276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endParaRPr lang="en-GB" sz="1200" b="1" dirty="0">
                  <a:solidFill>
                    <a:srgbClr val="002060"/>
                  </a:solidFill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910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47318080"/>
                      </p:ext>
                    </p:extLst>
                  </p:nvPr>
                </p:nvGraphicFramePr>
                <p:xfrm>
                  <a:off x="225351" y="2453012"/>
                  <a:ext cx="2088000" cy="1802128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88186"/>
                        <a:gridCol w="799814"/>
                      </a:tblGrid>
                      <a:tr h="263483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6357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ipole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b="0" i="1" kern="1200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4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66496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esonant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freq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ecovery time</a:t>
                              </a:r>
                              <a14:m>
                                <m:oMath xmlns:m="http://schemas.openxmlformats.org/officeDocument/2006/math">
                                  <m: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ephasing time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Length 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0.85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oping density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3.7E14 </a:t>
                              </a:r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>
              <p:graphicFrame>
                <p:nvGraphicFramePr>
                  <p:cNvPr id="910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47318080"/>
                      </p:ext>
                    </p:extLst>
                  </p:nvPr>
                </p:nvGraphicFramePr>
                <p:xfrm>
                  <a:off x="225351" y="2453012"/>
                  <a:ext cx="2088000" cy="1802128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88186"/>
                        <a:gridCol w="799814"/>
                      </a:tblGrid>
                      <a:tr h="263483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63577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97727" r="-62736" b="-481818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4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66496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202326" r="-62736" b="-39302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309524" r="-62736" b="-30238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419512" r="-62736" b="-209756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507143" r="-62736" b="-104762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0.85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621951" r="-62736" b="-7317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3.7E14 </a:t>
                              </a:r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11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63792687"/>
                      </p:ext>
                    </p:extLst>
                  </p:nvPr>
                </p:nvGraphicFramePr>
                <p:xfrm>
                  <a:off x="2405023" y="2460945"/>
                  <a:ext cx="2196000" cy="180311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79518"/>
                        <a:gridCol w="916482"/>
                      </a:tblGrid>
                      <a:tr h="246146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50" b="1" dirty="0" smtClean="0"/>
                                <a:t>GAIN</a:t>
                              </a:r>
                              <a:endParaRPr lang="en-GB" sz="105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5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ipole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b="0" i="1" kern="1200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386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esonant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freq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ecovery time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0 ~ 30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ephasing time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Length 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0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oping density</a:t>
                              </a:r>
                              <a14:m>
                                <m:oMath xmlns:m="http://schemas.openxmlformats.org/officeDocument/2006/math">
                                  <m: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.9E15 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 xmlns="">
              <p:graphicFrame>
                <p:nvGraphicFramePr>
                  <p:cNvPr id="911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63792687"/>
                      </p:ext>
                    </p:extLst>
                  </p:nvPr>
                </p:nvGraphicFramePr>
                <p:xfrm>
                  <a:off x="2405023" y="2460945"/>
                  <a:ext cx="2196000" cy="180311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79518"/>
                        <a:gridCol w="916482"/>
                      </a:tblGrid>
                      <a:tr h="251460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50" b="1" dirty="0" smtClean="0"/>
                                <a:t>GAIN</a:t>
                              </a:r>
                              <a:endParaRPr lang="en-GB" sz="105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5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95349" r="-72512" b="-50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195349" r="-72512" b="-40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302381" r="-72512" b="-309524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0 ~ 30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393023" r="-72512" b="-202326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504762" r="-72512" b="-10714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0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590698" r="-72512" b="-465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.9E15 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</p:grpSp>
        <p:grpSp>
          <p:nvGrpSpPr>
            <p:cNvPr id="3" name="Group 2"/>
            <p:cNvGrpSpPr/>
            <p:nvPr/>
          </p:nvGrpSpPr>
          <p:grpSpPr>
            <a:xfrm>
              <a:off x="6236119" y="1779575"/>
              <a:ext cx="4242333" cy="3343550"/>
              <a:chOff x="6236119" y="1779575"/>
              <a:chExt cx="4242333" cy="3343550"/>
            </a:xfrm>
          </p:grpSpPr>
          <p:grpSp>
            <p:nvGrpSpPr>
              <p:cNvPr id="928" name="Group 927"/>
              <p:cNvGrpSpPr/>
              <p:nvPr/>
            </p:nvGrpSpPr>
            <p:grpSpPr>
              <a:xfrm>
                <a:off x="6598453" y="4787591"/>
                <a:ext cx="2596503" cy="328125"/>
                <a:chOff x="598488" y="4413250"/>
                <a:chExt cx="8568358" cy="328513"/>
              </a:xfrm>
            </p:grpSpPr>
            <p:sp>
              <p:nvSpPr>
                <p:cNvPr id="929" name="Rectangle 6"/>
                <p:cNvSpPr>
                  <a:spLocks noChangeArrowheads="1"/>
                </p:cNvSpPr>
                <p:nvPr/>
              </p:nvSpPr>
              <p:spPr bwMode="auto">
                <a:xfrm>
                  <a:off x="4206876" y="4587875"/>
                  <a:ext cx="2391010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Length (mm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0" name="Rectangle 23"/>
                <p:cNvSpPr>
                  <a:spLocks noChangeArrowheads="1"/>
                </p:cNvSpPr>
                <p:nvPr/>
              </p:nvSpPr>
              <p:spPr bwMode="auto">
                <a:xfrm>
                  <a:off x="598488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1" name="Rectangle 24"/>
                <p:cNvSpPr>
                  <a:spLocks noChangeArrowheads="1"/>
                </p:cNvSpPr>
                <p:nvPr/>
              </p:nvSpPr>
              <p:spPr bwMode="auto">
                <a:xfrm>
                  <a:off x="1933576" y="4413250"/>
                  <a:ext cx="16030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2" name="Rectangle 25"/>
                <p:cNvSpPr>
                  <a:spLocks noChangeArrowheads="1"/>
                </p:cNvSpPr>
                <p:nvPr/>
              </p:nvSpPr>
              <p:spPr bwMode="auto">
                <a:xfrm>
                  <a:off x="3436938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3" name="Rectangle 26"/>
                <p:cNvSpPr>
                  <a:spLocks noChangeArrowheads="1"/>
                </p:cNvSpPr>
                <p:nvPr/>
              </p:nvSpPr>
              <p:spPr bwMode="auto">
                <a:xfrm>
                  <a:off x="4770438" y="4413250"/>
                  <a:ext cx="16030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.5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4" name="Rectangle 27"/>
                <p:cNvSpPr>
                  <a:spLocks noChangeArrowheads="1"/>
                </p:cNvSpPr>
                <p:nvPr/>
              </p:nvSpPr>
              <p:spPr bwMode="auto">
                <a:xfrm>
                  <a:off x="6264276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5" name="Rectangle 28"/>
                <p:cNvSpPr>
                  <a:spLocks noChangeArrowheads="1"/>
                </p:cNvSpPr>
                <p:nvPr/>
              </p:nvSpPr>
              <p:spPr bwMode="auto">
                <a:xfrm>
                  <a:off x="7608888" y="4413250"/>
                  <a:ext cx="16030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.5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6" name="Rectangle 29"/>
                <p:cNvSpPr>
                  <a:spLocks noChangeArrowheads="1"/>
                </p:cNvSpPr>
                <p:nvPr/>
              </p:nvSpPr>
              <p:spPr bwMode="auto">
                <a:xfrm>
                  <a:off x="9102726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37" name="TextBox 936"/>
              <p:cNvSpPr txBox="1"/>
              <p:nvPr/>
            </p:nvSpPr>
            <p:spPr>
              <a:xfrm>
                <a:off x="6460384" y="1807635"/>
                <a:ext cx="1027916" cy="27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b="1" dirty="0" smtClean="0"/>
                  <a:t>Absorber</a:t>
                </a:r>
                <a:endParaRPr lang="en-GB" sz="1200" b="1" dirty="0"/>
              </a:p>
            </p:txBody>
          </p:sp>
          <p:sp>
            <p:nvSpPr>
              <p:cNvPr id="938" name="TextBox 937"/>
              <p:cNvSpPr txBox="1"/>
              <p:nvPr/>
            </p:nvSpPr>
            <p:spPr>
              <a:xfrm>
                <a:off x="7717858" y="1779575"/>
                <a:ext cx="1027916" cy="27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b="1" dirty="0" smtClean="0"/>
                  <a:t>Gain</a:t>
                </a:r>
                <a:endParaRPr lang="en-GB" sz="1200" b="1" dirty="0"/>
              </a:p>
            </p:txBody>
          </p:sp>
          <p:sp>
            <p:nvSpPr>
              <p:cNvPr id="939" name="TextBox 938"/>
              <p:cNvSpPr txBox="1"/>
              <p:nvPr/>
            </p:nvSpPr>
            <p:spPr>
              <a:xfrm>
                <a:off x="8185087" y="2448090"/>
                <a:ext cx="1027916" cy="348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 smtClean="0"/>
                  <a:t>T</a:t>
                </a:r>
                <a:r>
                  <a:rPr lang="en-GB" sz="1000" baseline="-25000" dirty="0" smtClean="0"/>
                  <a:t>1g</a:t>
                </a:r>
                <a:r>
                  <a:rPr lang="en-GB" sz="1000" dirty="0" smtClean="0"/>
                  <a:t>=30 </a:t>
                </a:r>
                <a:r>
                  <a:rPr lang="en-GB" sz="1000" dirty="0" err="1" smtClean="0"/>
                  <a:t>ps</a:t>
                </a:r>
                <a:endParaRPr lang="en-GB" sz="1000" baseline="-25000" dirty="0"/>
              </a:p>
              <a:p>
                <a:pPr algn="ctr"/>
                <a:endParaRPr lang="en-GB" sz="1000" baseline="-25000" dirty="0"/>
              </a:p>
            </p:txBody>
          </p:sp>
          <p:sp>
            <p:nvSpPr>
              <p:cNvPr id="940" name="TextBox 939"/>
              <p:cNvSpPr txBox="1"/>
              <p:nvPr/>
            </p:nvSpPr>
            <p:spPr>
              <a:xfrm>
                <a:off x="8220837" y="3298045"/>
                <a:ext cx="1027916" cy="348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 smtClean="0"/>
                  <a:t>T</a:t>
                </a:r>
                <a:r>
                  <a:rPr lang="en-GB" sz="1000" baseline="-25000" dirty="0" smtClean="0"/>
                  <a:t>1g</a:t>
                </a:r>
                <a:r>
                  <a:rPr lang="en-GB" sz="1000" dirty="0" smtClean="0"/>
                  <a:t>=20 </a:t>
                </a:r>
                <a:r>
                  <a:rPr lang="en-GB" sz="1000" dirty="0" err="1" smtClean="0"/>
                  <a:t>ps</a:t>
                </a:r>
                <a:endParaRPr lang="en-GB" sz="1000" baseline="-25000" dirty="0"/>
              </a:p>
              <a:p>
                <a:pPr algn="ctr"/>
                <a:endParaRPr lang="en-GB" sz="1000" baseline="-25000" dirty="0"/>
              </a:p>
            </p:txBody>
          </p:sp>
          <p:sp>
            <p:nvSpPr>
              <p:cNvPr id="941" name="TextBox 940"/>
              <p:cNvSpPr txBox="1"/>
              <p:nvPr/>
            </p:nvSpPr>
            <p:spPr>
              <a:xfrm>
                <a:off x="8238032" y="4300121"/>
                <a:ext cx="1027916" cy="348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 smtClean="0"/>
                  <a:t>T</a:t>
                </a:r>
                <a:r>
                  <a:rPr lang="en-GB" sz="1000" baseline="-25000" dirty="0" smtClean="0"/>
                  <a:t>1g</a:t>
                </a:r>
                <a:r>
                  <a:rPr lang="en-GB" sz="1000" dirty="0" smtClean="0"/>
                  <a:t>=10 </a:t>
                </a:r>
                <a:r>
                  <a:rPr lang="en-GB" sz="1000" dirty="0" err="1" smtClean="0"/>
                  <a:t>ps</a:t>
                </a:r>
                <a:endParaRPr lang="en-GB" sz="1000" baseline="-25000" dirty="0"/>
              </a:p>
              <a:p>
                <a:pPr algn="ctr"/>
                <a:endParaRPr lang="en-GB" sz="1000" baseline="-25000" dirty="0"/>
              </a:p>
            </p:txBody>
          </p:sp>
          <p:sp>
            <p:nvSpPr>
              <p:cNvPr id="942" name="TextBox 941"/>
              <p:cNvSpPr txBox="1"/>
              <p:nvPr/>
            </p:nvSpPr>
            <p:spPr>
              <a:xfrm rot="16200000">
                <a:off x="5679835" y="2355718"/>
                <a:ext cx="136648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Power (</a:t>
                </a:r>
                <a:r>
                  <a:rPr lang="en-GB" sz="10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W</a:t>
                </a:r>
                <a:r>
                  <a:rPr lang="en-GB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943" name="TextBox 942"/>
              <p:cNvSpPr txBox="1"/>
              <p:nvPr/>
            </p:nvSpPr>
            <p:spPr>
              <a:xfrm rot="16200000">
                <a:off x="5680155" y="3280303"/>
                <a:ext cx="136648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ower (</a:t>
                </a:r>
                <a:r>
                  <a:rPr lang="en-GB" sz="105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W</a:t>
                </a:r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GB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4" name="TextBox 943"/>
              <p:cNvSpPr txBox="1"/>
              <p:nvPr/>
            </p:nvSpPr>
            <p:spPr>
              <a:xfrm rot="16200000">
                <a:off x="5680155" y="4215232"/>
                <a:ext cx="136648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Power (</a:t>
                </a:r>
                <a:r>
                  <a:rPr lang="en-GB" sz="10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W</a:t>
                </a:r>
                <a:r>
                  <a:rPr lang="en-GB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946" name="TextBox 945"/>
              <p:cNvSpPr txBox="1"/>
              <p:nvPr/>
            </p:nvSpPr>
            <p:spPr>
              <a:xfrm>
                <a:off x="6642744" y="2059836"/>
                <a:ext cx="318351" cy="245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7" name="TextBox 946"/>
              <p:cNvSpPr txBox="1"/>
              <p:nvPr/>
            </p:nvSpPr>
            <p:spPr>
              <a:xfrm>
                <a:off x="6651270" y="2972537"/>
                <a:ext cx="318351" cy="245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8" name="TextBox 947"/>
              <p:cNvSpPr txBox="1"/>
              <p:nvPr/>
            </p:nvSpPr>
            <p:spPr>
              <a:xfrm>
                <a:off x="6651270" y="3876900"/>
                <a:ext cx="318351" cy="245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d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954" name="Group 953"/>
              <p:cNvGrpSpPr/>
              <p:nvPr/>
            </p:nvGrpSpPr>
            <p:grpSpPr>
              <a:xfrm>
                <a:off x="6619884" y="2064448"/>
                <a:ext cx="2554294" cy="2697947"/>
                <a:chOff x="2969403" y="2318540"/>
                <a:chExt cx="2554294" cy="2701136"/>
              </a:xfrm>
            </p:grpSpPr>
            <p:sp>
              <p:nvSpPr>
                <p:cNvPr id="955" name="Line 305"/>
                <p:cNvSpPr>
                  <a:spLocks noChangeShapeType="1"/>
                </p:cNvSpPr>
                <p:nvPr/>
              </p:nvSpPr>
              <p:spPr bwMode="auto">
                <a:xfrm>
                  <a:off x="2969403" y="4114003"/>
                  <a:ext cx="254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6" name="Line 306"/>
                <p:cNvSpPr>
                  <a:spLocks noChangeShapeType="1"/>
                </p:cNvSpPr>
                <p:nvPr/>
              </p:nvSpPr>
              <p:spPr bwMode="auto">
                <a:xfrm>
                  <a:off x="2969403" y="3248815"/>
                  <a:ext cx="254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7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2969403" y="4075903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8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3393266" y="4075903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9" name="Line 309"/>
                <p:cNvSpPr>
                  <a:spLocks noChangeShapeType="1"/>
                </p:cNvSpPr>
                <p:nvPr/>
              </p:nvSpPr>
              <p:spPr bwMode="auto">
                <a:xfrm flipV="1">
                  <a:off x="3817128" y="4075903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0" name="Line 310"/>
                <p:cNvSpPr>
                  <a:spLocks noChangeShapeType="1"/>
                </p:cNvSpPr>
                <p:nvPr/>
              </p:nvSpPr>
              <p:spPr bwMode="auto">
                <a:xfrm flipV="1">
                  <a:off x="4242578" y="40774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1" name="Line 311"/>
                <p:cNvSpPr>
                  <a:spLocks noChangeShapeType="1"/>
                </p:cNvSpPr>
                <p:nvPr/>
              </p:nvSpPr>
              <p:spPr bwMode="auto">
                <a:xfrm flipV="1">
                  <a:off x="4668028" y="40774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2" name="Line 312"/>
                <p:cNvSpPr>
                  <a:spLocks noChangeShapeType="1"/>
                </p:cNvSpPr>
                <p:nvPr/>
              </p:nvSpPr>
              <p:spPr bwMode="auto">
                <a:xfrm flipV="1">
                  <a:off x="5093478" y="40774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3" name="Line 313"/>
                <p:cNvSpPr>
                  <a:spLocks noChangeShapeType="1"/>
                </p:cNvSpPr>
                <p:nvPr/>
              </p:nvSpPr>
              <p:spPr bwMode="auto">
                <a:xfrm flipV="1">
                  <a:off x="5517341" y="40774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4" name="Line 314"/>
                <p:cNvSpPr>
                  <a:spLocks noChangeShapeType="1"/>
                </p:cNvSpPr>
                <p:nvPr/>
              </p:nvSpPr>
              <p:spPr bwMode="auto">
                <a:xfrm>
                  <a:off x="2969403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5" name="Line 315"/>
                <p:cNvSpPr>
                  <a:spLocks noChangeShapeType="1"/>
                </p:cNvSpPr>
                <p:nvPr/>
              </p:nvSpPr>
              <p:spPr bwMode="auto">
                <a:xfrm>
                  <a:off x="3393266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6" name="Line 316"/>
                <p:cNvSpPr>
                  <a:spLocks noChangeShapeType="1"/>
                </p:cNvSpPr>
                <p:nvPr/>
              </p:nvSpPr>
              <p:spPr bwMode="auto">
                <a:xfrm>
                  <a:off x="3817128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7" name="Line 317"/>
                <p:cNvSpPr>
                  <a:spLocks noChangeShapeType="1"/>
                </p:cNvSpPr>
                <p:nvPr/>
              </p:nvSpPr>
              <p:spPr bwMode="auto">
                <a:xfrm>
                  <a:off x="4242578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8" name="Line 318"/>
                <p:cNvSpPr>
                  <a:spLocks noChangeShapeType="1"/>
                </p:cNvSpPr>
                <p:nvPr/>
              </p:nvSpPr>
              <p:spPr bwMode="auto">
                <a:xfrm>
                  <a:off x="4668028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9" name="Line 319"/>
                <p:cNvSpPr>
                  <a:spLocks noChangeShapeType="1"/>
                </p:cNvSpPr>
                <p:nvPr/>
              </p:nvSpPr>
              <p:spPr bwMode="auto">
                <a:xfrm>
                  <a:off x="5093478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0" name="Line 320"/>
                <p:cNvSpPr>
                  <a:spLocks noChangeShapeType="1"/>
                </p:cNvSpPr>
                <p:nvPr/>
              </p:nvSpPr>
              <p:spPr bwMode="auto">
                <a:xfrm>
                  <a:off x="5517341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1" name="Line 321"/>
                <p:cNvSpPr>
                  <a:spLocks noChangeShapeType="1"/>
                </p:cNvSpPr>
                <p:nvPr/>
              </p:nvSpPr>
              <p:spPr bwMode="auto">
                <a:xfrm flipV="1">
                  <a:off x="2969403" y="3248815"/>
                  <a:ext cx="0" cy="8636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2" name="Line 322"/>
                <p:cNvSpPr>
                  <a:spLocks noChangeShapeType="1"/>
                </p:cNvSpPr>
                <p:nvPr/>
              </p:nvSpPr>
              <p:spPr bwMode="auto">
                <a:xfrm flipV="1">
                  <a:off x="5517341" y="3248815"/>
                  <a:ext cx="0" cy="8651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3" name="Line 323"/>
                <p:cNvSpPr>
                  <a:spLocks noChangeShapeType="1"/>
                </p:cNvSpPr>
                <p:nvPr/>
              </p:nvSpPr>
              <p:spPr bwMode="auto">
                <a:xfrm>
                  <a:off x="2969403" y="4112415"/>
                  <a:ext cx="23813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4" name="Line 324"/>
                <p:cNvSpPr>
                  <a:spLocks noChangeShapeType="1"/>
                </p:cNvSpPr>
                <p:nvPr/>
              </p:nvSpPr>
              <p:spPr bwMode="auto">
                <a:xfrm>
                  <a:off x="2969403" y="3680615"/>
                  <a:ext cx="2381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5" name="Line 325"/>
                <p:cNvSpPr>
                  <a:spLocks noChangeShapeType="1"/>
                </p:cNvSpPr>
                <p:nvPr/>
              </p:nvSpPr>
              <p:spPr bwMode="auto">
                <a:xfrm>
                  <a:off x="2969403" y="3248815"/>
                  <a:ext cx="23813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6" name="Line 326"/>
                <p:cNvSpPr>
                  <a:spLocks noChangeShapeType="1"/>
                </p:cNvSpPr>
                <p:nvPr/>
              </p:nvSpPr>
              <p:spPr bwMode="auto">
                <a:xfrm flipH="1">
                  <a:off x="5491941" y="41140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7" name="Line 327"/>
                <p:cNvSpPr>
                  <a:spLocks noChangeShapeType="1"/>
                </p:cNvSpPr>
                <p:nvPr/>
              </p:nvSpPr>
              <p:spPr bwMode="auto">
                <a:xfrm flipH="1">
                  <a:off x="5491941" y="3680615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8" name="Line 328"/>
                <p:cNvSpPr>
                  <a:spLocks noChangeShapeType="1"/>
                </p:cNvSpPr>
                <p:nvPr/>
              </p:nvSpPr>
              <p:spPr bwMode="auto">
                <a:xfrm flipH="1">
                  <a:off x="5491941" y="3248815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9" name="Freeform 329"/>
                <p:cNvSpPr>
                  <a:spLocks/>
                </p:cNvSpPr>
                <p:nvPr/>
              </p:nvSpPr>
              <p:spPr bwMode="auto">
                <a:xfrm>
                  <a:off x="2969403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0" name="Freeform 330"/>
                <p:cNvSpPr>
                  <a:spLocks/>
                </p:cNvSpPr>
                <p:nvPr/>
              </p:nvSpPr>
              <p:spPr bwMode="auto">
                <a:xfrm>
                  <a:off x="3009091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3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1" name="Freeform 331"/>
                <p:cNvSpPr>
                  <a:spLocks/>
                </p:cNvSpPr>
                <p:nvPr/>
              </p:nvSpPr>
              <p:spPr bwMode="auto">
                <a:xfrm>
                  <a:off x="3048778" y="4112415"/>
                  <a:ext cx="38100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18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0 w 74"/>
                    <a:gd name="T28" fmla="*/ 41 w 74"/>
                    <a:gd name="T29" fmla="*/ 43 w 74"/>
                    <a:gd name="T30" fmla="*/ 44 w 74"/>
                    <a:gd name="T31" fmla="*/ 46 w 74"/>
                    <a:gd name="T32" fmla="*/ 49 w 74"/>
                    <a:gd name="T33" fmla="*/ 49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4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2" name="Freeform 332"/>
                <p:cNvSpPr>
                  <a:spLocks/>
                </p:cNvSpPr>
                <p:nvPr/>
              </p:nvSpPr>
              <p:spPr bwMode="auto">
                <a:xfrm>
                  <a:off x="3086878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1 w 75"/>
                    <a:gd name="T15" fmla="*/ 24 w 75"/>
                    <a:gd name="T16" fmla="*/ 25 w 75"/>
                    <a:gd name="T17" fmla="*/ 25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3" name="Freeform 333"/>
                <p:cNvSpPr>
                  <a:spLocks/>
                </p:cNvSpPr>
                <p:nvPr/>
              </p:nvSpPr>
              <p:spPr bwMode="auto">
                <a:xfrm>
                  <a:off x="3126566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4" name="Freeform 334"/>
                <p:cNvSpPr>
                  <a:spLocks/>
                </p:cNvSpPr>
                <p:nvPr/>
              </p:nvSpPr>
              <p:spPr bwMode="auto">
                <a:xfrm>
                  <a:off x="3166253" y="4112415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5 w 72"/>
                    <a:gd name="T4" fmla="*/ 6 w 72"/>
                    <a:gd name="T5" fmla="*/ 7 w 72"/>
                    <a:gd name="T6" fmla="*/ 9 w 72"/>
                    <a:gd name="T7" fmla="*/ 10 w 72"/>
                    <a:gd name="T8" fmla="*/ 12 w 72"/>
                    <a:gd name="T9" fmla="*/ 13 w 72"/>
                    <a:gd name="T10" fmla="*/ 15 w 72"/>
                    <a:gd name="T11" fmla="*/ 16 w 72"/>
                    <a:gd name="T12" fmla="*/ 18 w 72"/>
                    <a:gd name="T13" fmla="*/ 19 w 72"/>
                    <a:gd name="T14" fmla="*/ 20 w 72"/>
                    <a:gd name="T15" fmla="*/ 23 w 72"/>
                    <a:gd name="T16" fmla="*/ 23 w 72"/>
                    <a:gd name="T17" fmla="*/ 25 w 72"/>
                    <a:gd name="T18" fmla="*/ 28 w 72"/>
                    <a:gd name="T19" fmla="*/ 28 w 72"/>
                    <a:gd name="T20" fmla="*/ 29 w 72"/>
                    <a:gd name="T21" fmla="*/ 32 w 72"/>
                    <a:gd name="T22" fmla="*/ 32 w 72"/>
                    <a:gd name="T23" fmla="*/ 33 w 72"/>
                    <a:gd name="T24" fmla="*/ 36 w 72"/>
                    <a:gd name="T25" fmla="*/ 36 w 72"/>
                    <a:gd name="T26" fmla="*/ 38 w 72"/>
                    <a:gd name="T27" fmla="*/ 41 w 72"/>
                    <a:gd name="T28" fmla="*/ 41 w 72"/>
                    <a:gd name="T29" fmla="*/ 43 w 72"/>
                    <a:gd name="T30" fmla="*/ 45 w 72"/>
                    <a:gd name="T31" fmla="*/ 45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4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4 w 72"/>
                    <a:gd name="T44" fmla="*/ 65 w 72"/>
                    <a:gd name="T45" fmla="*/ 67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5" name="Freeform 335"/>
                <p:cNvSpPr>
                  <a:spLocks/>
                </p:cNvSpPr>
                <p:nvPr/>
              </p:nvSpPr>
              <p:spPr bwMode="auto">
                <a:xfrm>
                  <a:off x="3204353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6" name="Freeform 336"/>
                <p:cNvSpPr>
                  <a:spLocks/>
                </p:cNvSpPr>
                <p:nvPr/>
              </p:nvSpPr>
              <p:spPr bwMode="auto">
                <a:xfrm>
                  <a:off x="3244041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6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7" name="Freeform 337"/>
                <p:cNvSpPr>
                  <a:spLocks/>
                </p:cNvSpPr>
                <p:nvPr/>
              </p:nvSpPr>
              <p:spPr bwMode="auto">
                <a:xfrm>
                  <a:off x="3283728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8" name="Freeform 338"/>
                <p:cNvSpPr>
                  <a:spLocks/>
                </p:cNvSpPr>
                <p:nvPr/>
              </p:nvSpPr>
              <p:spPr bwMode="auto">
                <a:xfrm>
                  <a:off x="3323416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9" name="Freeform 339"/>
                <p:cNvSpPr>
                  <a:spLocks/>
                </p:cNvSpPr>
                <p:nvPr/>
              </p:nvSpPr>
              <p:spPr bwMode="auto">
                <a:xfrm>
                  <a:off x="3363103" y="4112415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7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0" name="Freeform 340"/>
                <p:cNvSpPr>
                  <a:spLocks/>
                </p:cNvSpPr>
                <p:nvPr/>
              </p:nvSpPr>
              <p:spPr bwMode="auto">
                <a:xfrm>
                  <a:off x="3402791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5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7 w 75"/>
                    <a:gd name="T18" fmla="*/ 27 w 75"/>
                    <a:gd name="T19" fmla="*/ 29 w 75"/>
                    <a:gd name="T20" fmla="*/ 31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3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1" name="Freeform 341"/>
                <p:cNvSpPr>
                  <a:spLocks/>
                </p:cNvSpPr>
                <p:nvPr/>
              </p:nvSpPr>
              <p:spPr bwMode="auto">
                <a:xfrm>
                  <a:off x="3442478" y="4112415"/>
                  <a:ext cx="41275" cy="0"/>
                </a:xfrm>
                <a:custGeom>
                  <a:avLst/>
                  <a:gdLst>
                    <a:gd name="T0" fmla="*/ 0 w 76"/>
                    <a:gd name="T1" fmla="*/ 3 w 76"/>
                    <a:gd name="T2" fmla="*/ 3 w 76"/>
                    <a:gd name="T3" fmla="*/ 5 w 76"/>
                    <a:gd name="T4" fmla="*/ 7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5 w 76"/>
                    <a:gd name="T11" fmla="*/ 17 w 76"/>
                    <a:gd name="T12" fmla="*/ 18 w 76"/>
                    <a:gd name="T13" fmla="*/ 20 w 76"/>
                    <a:gd name="T14" fmla="*/ 23 w 76"/>
                    <a:gd name="T15" fmla="*/ 24 w 76"/>
                    <a:gd name="T16" fmla="*/ 24 w 76"/>
                    <a:gd name="T17" fmla="*/ 27 w 76"/>
                    <a:gd name="T18" fmla="*/ 28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1 w 76"/>
                    <a:gd name="T28" fmla="*/ 43 w 76"/>
                    <a:gd name="T29" fmla="*/ 44 w 76"/>
                    <a:gd name="T30" fmla="*/ 46 w 76"/>
                    <a:gd name="T31" fmla="*/ 49 w 76"/>
                    <a:gd name="T32" fmla="*/ 49 w 76"/>
                    <a:gd name="T33" fmla="*/ 51 w 76"/>
                    <a:gd name="T34" fmla="*/ 53 w 76"/>
                    <a:gd name="T35" fmla="*/ 54 w 76"/>
                    <a:gd name="T36" fmla="*/ 56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4 w 76"/>
                    <a:gd name="T43" fmla="*/ 66 w 76"/>
                    <a:gd name="T44" fmla="*/ 69 w 76"/>
                    <a:gd name="T45" fmla="*/ 70 w 76"/>
                    <a:gd name="T46" fmla="*/ 70 w 76"/>
                    <a:gd name="T47" fmla="*/ 73 w 76"/>
                    <a:gd name="T48" fmla="*/ 75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2" name="Freeform 342"/>
                <p:cNvSpPr>
                  <a:spLocks/>
                </p:cNvSpPr>
                <p:nvPr/>
              </p:nvSpPr>
              <p:spPr bwMode="auto">
                <a:xfrm>
                  <a:off x="3483753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3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3" name="Freeform 343"/>
                <p:cNvSpPr>
                  <a:spLocks/>
                </p:cNvSpPr>
                <p:nvPr/>
              </p:nvSpPr>
              <p:spPr bwMode="auto">
                <a:xfrm>
                  <a:off x="3523441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4" name="Freeform 344"/>
                <p:cNvSpPr>
                  <a:spLocks/>
                </p:cNvSpPr>
                <p:nvPr/>
              </p:nvSpPr>
              <p:spPr bwMode="auto">
                <a:xfrm>
                  <a:off x="3563128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5" name="Freeform 345"/>
                <p:cNvSpPr>
                  <a:spLocks/>
                </p:cNvSpPr>
                <p:nvPr/>
              </p:nvSpPr>
              <p:spPr bwMode="auto">
                <a:xfrm>
                  <a:off x="3602816" y="4112415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5 w 75"/>
                    <a:gd name="T12" fmla="*/ 17 w 75"/>
                    <a:gd name="T13" fmla="*/ 18 w 75"/>
                    <a:gd name="T14" fmla="*/ 20 w 75"/>
                    <a:gd name="T15" fmla="*/ 23 w 75"/>
                    <a:gd name="T16" fmla="*/ 24 w 75"/>
                    <a:gd name="T17" fmla="*/ 24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4 w 75"/>
                    <a:gd name="T30" fmla="*/ 46 w 75"/>
                    <a:gd name="T31" fmla="*/ 46 w 75"/>
                    <a:gd name="T32" fmla="*/ 49 w 75"/>
                    <a:gd name="T33" fmla="*/ 50 w 75"/>
                    <a:gd name="T34" fmla="*/ 51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9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6" name="Freeform 346"/>
                <p:cNvSpPr>
                  <a:spLocks/>
                </p:cNvSpPr>
                <p:nvPr/>
              </p:nvSpPr>
              <p:spPr bwMode="auto">
                <a:xfrm>
                  <a:off x="3642503" y="4112415"/>
                  <a:ext cx="38100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2 w 74"/>
                    <a:gd name="T10" fmla="*/ 15 w 74"/>
                    <a:gd name="T11" fmla="*/ 15 w 74"/>
                    <a:gd name="T12" fmla="*/ 17 w 74"/>
                    <a:gd name="T13" fmla="*/ 20 w 74"/>
                    <a:gd name="T14" fmla="*/ 20 w 74"/>
                    <a:gd name="T15" fmla="*/ 23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40 w 74"/>
                    <a:gd name="T27" fmla="*/ 41 w 74"/>
                    <a:gd name="T28" fmla="*/ 41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1 w 74"/>
                    <a:gd name="T41" fmla="*/ 61 w 74"/>
                    <a:gd name="T42" fmla="*/ 63 w 74"/>
                    <a:gd name="T43" fmla="*/ 66 w 74"/>
                    <a:gd name="T44" fmla="*/ 66 w 74"/>
                    <a:gd name="T45" fmla="*/ 69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7" name="Freeform 347"/>
                <p:cNvSpPr>
                  <a:spLocks/>
                </p:cNvSpPr>
                <p:nvPr/>
              </p:nvSpPr>
              <p:spPr bwMode="auto">
                <a:xfrm>
                  <a:off x="3680603" y="4112415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5 w 72"/>
                    <a:gd name="T4" fmla="*/ 6 w 72"/>
                    <a:gd name="T5" fmla="*/ 8 w 72"/>
                    <a:gd name="T6" fmla="*/ 9 w 72"/>
                    <a:gd name="T7" fmla="*/ 11 w 72"/>
                    <a:gd name="T8" fmla="*/ 12 w 72"/>
                    <a:gd name="T9" fmla="*/ 13 w 72"/>
                    <a:gd name="T10" fmla="*/ 15 w 72"/>
                    <a:gd name="T11" fmla="*/ 16 w 72"/>
                    <a:gd name="T12" fmla="*/ 18 w 72"/>
                    <a:gd name="T13" fmla="*/ 19 w 72"/>
                    <a:gd name="T14" fmla="*/ 21 w 72"/>
                    <a:gd name="T15" fmla="*/ 22 w 72"/>
                    <a:gd name="T16" fmla="*/ 23 w 72"/>
                    <a:gd name="T17" fmla="*/ 25 w 72"/>
                    <a:gd name="T18" fmla="*/ 26 w 72"/>
                    <a:gd name="T19" fmla="*/ 28 w 72"/>
                    <a:gd name="T20" fmla="*/ 29 w 72"/>
                    <a:gd name="T21" fmla="*/ 31 w 72"/>
                    <a:gd name="T22" fmla="*/ 32 w 72"/>
                    <a:gd name="T23" fmla="*/ 34 w 72"/>
                    <a:gd name="T24" fmla="*/ 36 w 72"/>
                    <a:gd name="T25" fmla="*/ 36 w 72"/>
                    <a:gd name="T26" fmla="*/ 38 w 72"/>
                    <a:gd name="T27" fmla="*/ 41 w 72"/>
                    <a:gd name="T28" fmla="*/ 41 w 72"/>
                    <a:gd name="T29" fmla="*/ 44 w 72"/>
                    <a:gd name="T30" fmla="*/ 45 w 72"/>
                    <a:gd name="T31" fmla="*/ 45 w 72"/>
                    <a:gd name="T32" fmla="*/ 48 w 72"/>
                    <a:gd name="T33" fmla="*/ 49 w 72"/>
                    <a:gd name="T34" fmla="*/ 49 w 72"/>
                    <a:gd name="T35" fmla="*/ 52 w 72"/>
                    <a:gd name="T36" fmla="*/ 54 w 72"/>
                    <a:gd name="T37" fmla="*/ 55 w 72"/>
                    <a:gd name="T38" fmla="*/ 57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4 w 72"/>
                    <a:gd name="T44" fmla="*/ 65 w 72"/>
                    <a:gd name="T45" fmla="*/ 67 w 72"/>
                    <a:gd name="T46" fmla="*/ 68 w 72"/>
                    <a:gd name="T47" fmla="*/ 70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8" name="Freeform 348"/>
                <p:cNvSpPr>
                  <a:spLocks/>
                </p:cNvSpPr>
                <p:nvPr/>
              </p:nvSpPr>
              <p:spPr bwMode="auto">
                <a:xfrm>
                  <a:off x="3718703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6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4 w 75"/>
                    <a:gd name="T22" fmla="*/ 34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7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5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9" name="Freeform 349"/>
                <p:cNvSpPr>
                  <a:spLocks/>
                </p:cNvSpPr>
                <p:nvPr/>
              </p:nvSpPr>
              <p:spPr bwMode="auto">
                <a:xfrm>
                  <a:off x="3758391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0" name="Freeform 350"/>
                <p:cNvSpPr>
                  <a:spLocks/>
                </p:cNvSpPr>
                <p:nvPr/>
              </p:nvSpPr>
              <p:spPr bwMode="auto">
                <a:xfrm>
                  <a:off x="3798078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7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5 w 75"/>
                    <a:gd name="T23" fmla="*/ 36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4 w 75"/>
                    <a:gd name="T35" fmla="*/ 55 w 75"/>
                    <a:gd name="T36" fmla="*/ 56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1" name="Freeform 351"/>
                <p:cNvSpPr>
                  <a:spLocks/>
                </p:cNvSpPr>
                <p:nvPr/>
              </p:nvSpPr>
              <p:spPr bwMode="auto">
                <a:xfrm>
                  <a:off x="3837766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7 w 75"/>
                    <a:gd name="T5" fmla="*/ 9 w 75"/>
                    <a:gd name="T6" fmla="*/ 9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2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9 w 75"/>
                    <a:gd name="T39" fmla="*/ 61 w 75"/>
                    <a:gd name="T40" fmla="*/ 61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2" name="Freeform 352"/>
                <p:cNvSpPr>
                  <a:spLocks/>
                </p:cNvSpPr>
                <p:nvPr/>
              </p:nvSpPr>
              <p:spPr bwMode="auto">
                <a:xfrm>
                  <a:off x="3877453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2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5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3" name="Freeform 353"/>
                <p:cNvSpPr>
                  <a:spLocks/>
                </p:cNvSpPr>
                <p:nvPr/>
              </p:nvSpPr>
              <p:spPr bwMode="auto">
                <a:xfrm>
                  <a:off x="3917141" y="4112415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6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7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9 w 75"/>
                    <a:gd name="T32" fmla="*/ 49 w 75"/>
                    <a:gd name="T33" fmla="*/ 52 w 75"/>
                    <a:gd name="T34" fmla="*/ 53 w 75"/>
                    <a:gd name="T35" fmla="*/ 53 w 75"/>
                    <a:gd name="T36" fmla="*/ 56 w 75"/>
                    <a:gd name="T37" fmla="*/ 58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4" name="Freeform 354"/>
                <p:cNvSpPr>
                  <a:spLocks/>
                </p:cNvSpPr>
                <p:nvPr/>
              </p:nvSpPr>
              <p:spPr bwMode="auto">
                <a:xfrm>
                  <a:off x="3956828" y="4112415"/>
                  <a:ext cx="41275" cy="0"/>
                </a:xfrm>
                <a:custGeom>
                  <a:avLst/>
                  <a:gdLst>
                    <a:gd name="T0" fmla="*/ 0 w 76"/>
                    <a:gd name="T1" fmla="*/ 1 w 76"/>
                    <a:gd name="T2" fmla="*/ 3 w 76"/>
                    <a:gd name="T3" fmla="*/ 6 w 76"/>
                    <a:gd name="T4" fmla="*/ 6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6 w 76"/>
                    <a:gd name="T11" fmla="*/ 17 w 76"/>
                    <a:gd name="T12" fmla="*/ 19 w 76"/>
                    <a:gd name="T13" fmla="*/ 20 w 76"/>
                    <a:gd name="T14" fmla="*/ 23 w 76"/>
                    <a:gd name="T15" fmla="*/ 23 w 76"/>
                    <a:gd name="T16" fmla="*/ 24 w 76"/>
                    <a:gd name="T17" fmla="*/ 27 w 76"/>
                    <a:gd name="T18" fmla="*/ 27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2 w 76"/>
                    <a:gd name="T28" fmla="*/ 43 w 76"/>
                    <a:gd name="T29" fmla="*/ 44 w 76"/>
                    <a:gd name="T30" fmla="*/ 46 w 76"/>
                    <a:gd name="T31" fmla="*/ 47 w 76"/>
                    <a:gd name="T32" fmla="*/ 49 w 76"/>
                    <a:gd name="T33" fmla="*/ 52 w 76"/>
                    <a:gd name="T34" fmla="*/ 52 w 76"/>
                    <a:gd name="T35" fmla="*/ 55 w 76"/>
                    <a:gd name="T36" fmla="*/ 56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5 w 76"/>
                    <a:gd name="T43" fmla="*/ 66 w 76"/>
                    <a:gd name="T44" fmla="*/ 69 w 76"/>
                    <a:gd name="T45" fmla="*/ 69 w 76"/>
                    <a:gd name="T46" fmla="*/ 70 w 76"/>
                    <a:gd name="T47" fmla="*/ 73 w 76"/>
                    <a:gd name="T48" fmla="*/ 73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5" name="Freeform 355"/>
                <p:cNvSpPr>
                  <a:spLocks/>
                </p:cNvSpPr>
                <p:nvPr/>
              </p:nvSpPr>
              <p:spPr bwMode="auto">
                <a:xfrm>
                  <a:off x="3998103" y="4110828"/>
                  <a:ext cx="39688" cy="1588"/>
                </a:xfrm>
                <a:custGeom>
                  <a:avLst/>
                  <a:gdLst>
                    <a:gd name="T0" fmla="*/ 0 w 75"/>
                    <a:gd name="T1" fmla="*/ 2 h 2"/>
                    <a:gd name="T2" fmla="*/ 2 w 75"/>
                    <a:gd name="T3" fmla="*/ 2 h 2"/>
                    <a:gd name="T4" fmla="*/ 2 w 75"/>
                    <a:gd name="T5" fmla="*/ 2 h 2"/>
                    <a:gd name="T6" fmla="*/ 4 w 75"/>
                    <a:gd name="T7" fmla="*/ 2 h 2"/>
                    <a:gd name="T8" fmla="*/ 6 w 75"/>
                    <a:gd name="T9" fmla="*/ 2 h 2"/>
                    <a:gd name="T10" fmla="*/ 7 w 75"/>
                    <a:gd name="T11" fmla="*/ 2 h 2"/>
                    <a:gd name="T12" fmla="*/ 9 w 75"/>
                    <a:gd name="T13" fmla="*/ 2 h 2"/>
                    <a:gd name="T14" fmla="*/ 10 w 75"/>
                    <a:gd name="T15" fmla="*/ 2 h 2"/>
                    <a:gd name="T16" fmla="*/ 12 w 75"/>
                    <a:gd name="T17" fmla="*/ 2 h 2"/>
                    <a:gd name="T18" fmla="*/ 13 w 75"/>
                    <a:gd name="T19" fmla="*/ 2 h 2"/>
                    <a:gd name="T20" fmla="*/ 15 w 75"/>
                    <a:gd name="T21" fmla="*/ 2 h 2"/>
                    <a:gd name="T22" fmla="*/ 16 w 75"/>
                    <a:gd name="T23" fmla="*/ 2 h 2"/>
                    <a:gd name="T24" fmla="*/ 17 w 75"/>
                    <a:gd name="T25" fmla="*/ 2 h 2"/>
                    <a:gd name="T26" fmla="*/ 19 w 75"/>
                    <a:gd name="T27" fmla="*/ 2 h 2"/>
                    <a:gd name="T28" fmla="*/ 22 w 75"/>
                    <a:gd name="T29" fmla="*/ 2 h 2"/>
                    <a:gd name="T30" fmla="*/ 22 w 75"/>
                    <a:gd name="T31" fmla="*/ 2 h 2"/>
                    <a:gd name="T32" fmla="*/ 25 w 75"/>
                    <a:gd name="T33" fmla="*/ 2 h 2"/>
                    <a:gd name="T34" fmla="*/ 26 w 75"/>
                    <a:gd name="T35" fmla="*/ 2 h 2"/>
                    <a:gd name="T36" fmla="*/ 27 w 75"/>
                    <a:gd name="T37" fmla="*/ 2 h 2"/>
                    <a:gd name="T38" fmla="*/ 29 w 75"/>
                    <a:gd name="T39" fmla="*/ 2 h 2"/>
                    <a:gd name="T40" fmla="*/ 30 w 75"/>
                    <a:gd name="T41" fmla="*/ 1 h 2"/>
                    <a:gd name="T42" fmla="*/ 32 w 75"/>
                    <a:gd name="T43" fmla="*/ 1 h 2"/>
                    <a:gd name="T44" fmla="*/ 33 w 75"/>
                    <a:gd name="T45" fmla="*/ 1 h 2"/>
                    <a:gd name="T46" fmla="*/ 35 w 75"/>
                    <a:gd name="T47" fmla="*/ 1 h 2"/>
                    <a:gd name="T48" fmla="*/ 36 w 75"/>
                    <a:gd name="T49" fmla="*/ 1 h 2"/>
                    <a:gd name="T50" fmla="*/ 39 w 75"/>
                    <a:gd name="T51" fmla="*/ 1 h 2"/>
                    <a:gd name="T52" fmla="*/ 39 w 75"/>
                    <a:gd name="T53" fmla="*/ 1 h 2"/>
                    <a:gd name="T54" fmla="*/ 40 w 75"/>
                    <a:gd name="T55" fmla="*/ 1 h 2"/>
                    <a:gd name="T56" fmla="*/ 43 w 75"/>
                    <a:gd name="T57" fmla="*/ 1 h 2"/>
                    <a:gd name="T58" fmla="*/ 43 w 75"/>
                    <a:gd name="T59" fmla="*/ 1 h 2"/>
                    <a:gd name="T60" fmla="*/ 46 w 75"/>
                    <a:gd name="T61" fmla="*/ 1 h 2"/>
                    <a:gd name="T62" fmla="*/ 48 w 75"/>
                    <a:gd name="T63" fmla="*/ 1 h 2"/>
                    <a:gd name="T64" fmla="*/ 48 w 75"/>
                    <a:gd name="T65" fmla="*/ 1 h 2"/>
                    <a:gd name="T66" fmla="*/ 51 w 75"/>
                    <a:gd name="T67" fmla="*/ 1 h 2"/>
                    <a:gd name="T68" fmla="*/ 52 w 75"/>
                    <a:gd name="T69" fmla="*/ 1 h 2"/>
                    <a:gd name="T70" fmla="*/ 53 w 75"/>
                    <a:gd name="T71" fmla="*/ 1 h 2"/>
                    <a:gd name="T72" fmla="*/ 55 w 75"/>
                    <a:gd name="T73" fmla="*/ 0 h 2"/>
                    <a:gd name="T74" fmla="*/ 56 w 75"/>
                    <a:gd name="T75" fmla="*/ 0 h 2"/>
                    <a:gd name="T76" fmla="*/ 58 w 75"/>
                    <a:gd name="T77" fmla="*/ 0 h 2"/>
                    <a:gd name="T78" fmla="*/ 59 w 75"/>
                    <a:gd name="T79" fmla="*/ 0 h 2"/>
                    <a:gd name="T80" fmla="*/ 61 w 75"/>
                    <a:gd name="T81" fmla="*/ 0 h 2"/>
                    <a:gd name="T82" fmla="*/ 62 w 75"/>
                    <a:gd name="T83" fmla="*/ 0 h 2"/>
                    <a:gd name="T84" fmla="*/ 64 w 75"/>
                    <a:gd name="T85" fmla="*/ 0 h 2"/>
                    <a:gd name="T86" fmla="*/ 65 w 75"/>
                    <a:gd name="T87" fmla="*/ 0 h 2"/>
                    <a:gd name="T88" fmla="*/ 68 w 75"/>
                    <a:gd name="T89" fmla="*/ 0 h 2"/>
                    <a:gd name="T90" fmla="*/ 68 w 75"/>
                    <a:gd name="T91" fmla="*/ 0 h 2"/>
                    <a:gd name="T92" fmla="*/ 71 w 75"/>
                    <a:gd name="T93" fmla="*/ 0 h 2"/>
                    <a:gd name="T94" fmla="*/ 72 w 75"/>
                    <a:gd name="T95" fmla="*/ 0 h 2"/>
                    <a:gd name="T96" fmla="*/ 74 w 75"/>
                    <a:gd name="T97" fmla="*/ 0 h 2"/>
                    <a:gd name="T98" fmla="*/ 75 w 7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">
                      <a:moveTo>
                        <a:pt x="0" y="2"/>
                      </a:move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29" y="2"/>
                      </a:lnTo>
                      <a:lnTo>
                        <a:pt x="30" y="1"/>
                      </a:lnTo>
                      <a:lnTo>
                        <a:pt x="32" y="1"/>
                      </a:lnTo>
                      <a:lnTo>
                        <a:pt x="33" y="1"/>
                      </a:lnTo>
                      <a:lnTo>
                        <a:pt x="35" y="1"/>
                      </a:lnTo>
                      <a:lnTo>
                        <a:pt x="36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0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6" y="1"/>
                      </a:lnTo>
                      <a:lnTo>
                        <a:pt x="48" y="1"/>
                      </a:lnTo>
                      <a:lnTo>
                        <a:pt x="48" y="1"/>
                      </a:lnTo>
                      <a:lnTo>
                        <a:pt x="51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6" name="Freeform 356"/>
                <p:cNvSpPr>
                  <a:spLocks/>
                </p:cNvSpPr>
                <p:nvPr/>
              </p:nvSpPr>
              <p:spPr bwMode="auto">
                <a:xfrm>
                  <a:off x="4037791" y="4104478"/>
                  <a:ext cx="39688" cy="6350"/>
                </a:xfrm>
                <a:custGeom>
                  <a:avLst/>
                  <a:gdLst>
                    <a:gd name="T0" fmla="*/ 0 w 75"/>
                    <a:gd name="T1" fmla="*/ 12 h 12"/>
                    <a:gd name="T2" fmla="*/ 1 w 75"/>
                    <a:gd name="T3" fmla="*/ 12 h 12"/>
                    <a:gd name="T4" fmla="*/ 3 w 75"/>
                    <a:gd name="T5" fmla="*/ 12 h 12"/>
                    <a:gd name="T6" fmla="*/ 4 w 75"/>
                    <a:gd name="T7" fmla="*/ 10 h 12"/>
                    <a:gd name="T8" fmla="*/ 6 w 75"/>
                    <a:gd name="T9" fmla="*/ 10 h 12"/>
                    <a:gd name="T10" fmla="*/ 7 w 75"/>
                    <a:gd name="T11" fmla="*/ 10 h 12"/>
                    <a:gd name="T12" fmla="*/ 9 w 75"/>
                    <a:gd name="T13" fmla="*/ 10 h 12"/>
                    <a:gd name="T14" fmla="*/ 10 w 75"/>
                    <a:gd name="T15" fmla="*/ 10 h 12"/>
                    <a:gd name="T16" fmla="*/ 12 w 75"/>
                    <a:gd name="T17" fmla="*/ 10 h 12"/>
                    <a:gd name="T18" fmla="*/ 13 w 75"/>
                    <a:gd name="T19" fmla="*/ 10 h 12"/>
                    <a:gd name="T20" fmla="*/ 14 w 75"/>
                    <a:gd name="T21" fmla="*/ 10 h 12"/>
                    <a:gd name="T22" fmla="*/ 17 w 75"/>
                    <a:gd name="T23" fmla="*/ 10 h 12"/>
                    <a:gd name="T24" fmla="*/ 17 w 75"/>
                    <a:gd name="T25" fmla="*/ 10 h 12"/>
                    <a:gd name="T26" fmla="*/ 19 w 75"/>
                    <a:gd name="T27" fmla="*/ 10 h 12"/>
                    <a:gd name="T28" fmla="*/ 22 w 75"/>
                    <a:gd name="T29" fmla="*/ 10 h 12"/>
                    <a:gd name="T30" fmla="*/ 23 w 75"/>
                    <a:gd name="T31" fmla="*/ 10 h 12"/>
                    <a:gd name="T32" fmla="*/ 25 w 75"/>
                    <a:gd name="T33" fmla="*/ 10 h 12"/>
                    <a:gd name="T34" fmla="*/ 26 w 75"/>
                    <a:gd name="T35" fmla="*/ 10 h 12"/>
                    <a:gd name="T36" fmla="*/ 27 w 75"/>
                    <a:gd name="T37" fmla="*/ 10 h 12"/>
                    <a:gd name="T38" fmla="*/ 29 w 75"/>
                    <a:gd name="T39" fmla="*/ 9 h 12"/>
                    <a:gd name="T40" fmla="*/ 30 w 75"/>
                    <a:gd name="T41" fmla="*/ 9 h 12"/>
                    <a:gd name="T42" fmla="*/ 32 w 75"/>
                    <a:gd name="T43" fmla="*/ 9 h 12"/>
                    <a:gd name="T44" fmla="*/ 33 w 75"/>
                    <a:gd name="T45" fmla="*/ 9 h 12"/>
                    <a:gd name="T46" fmla="*/ 35 w 75"/>
                    <a:gd name="T47" fmla="*/ 9 h 12"/>
                    <a:gd name="T48" fmla="*/ 36 w 75"/>
                    <a:gd name="T49" fmla="*/ 9 h 12"/>
                    <a:gd name="T50" fmla="*/ 39 w 75"/>
                    <a:gd name="T51" fmla="*/ 9 h 12"/>
                    <a:gd name="T52" fmla="*/ 39 w 75"/>
                    <a:gd name="T53" fmla="*/ 7 h 12"/>
                    <a:gd name="T54" fmla="*/ 42 w 75"/>
                    <a:gd name="T55" fmla="*/ 7 h 12"/>
                    <a:gd name="T56" fmla="*/ 43 w 75"/>
                    <a:gd name="T57" fmla="*/ 7 h 12"/>
                    <a:gd name="T58" fmla="*/ 45 w 75"/>
                    <a:gd name="T59" fmla="*/ 7 h 12"/>
                    <a:gd name="T60" fmla="*/ 46 w 75"/>
                    <a:gd name="T61" fmla="*/ 7 h 12"/>
                    <a:gd name="T62" fmla="*/ 48 w 75"/>
                    <a:gd name="T63" fmla="*/ 6 h 12"/>
                    <a:gd name="T64" fmla="*/ 49 w 75"/>
                    <a:gd name="T65" fmla="*/ 6 h 12"/>
                    <a:gd name="T66" fmla="*/ 50 w 75"/>
                    <a:gd name="T67" fmla="*/ 6 h 12"/>
                    <a:gd name="T68" fmla="*/ 52 w 75"/>
                    <a:gd name="T69" fmla="*/ 6 h 12"/>
                    <a:gd name="T70" fmla="*/ 53 w 75"/>
                    <a:gd name="T71" fmla="*/ 6 h 12"/>
                    <a:gd name="T72" fmla="*/ 55 w 75"/>
                    <a:gd name="T73" fmla="*/ 4 h 12"/>
                    <a:gd name="T74" fmla="*/ 56 w 75"/>
                    <a:gd name="T75" fmla="*/ 4 h 12"/>
                    <a:gd name="T76" fmla="*/ 58 w 75"/>
                    <a:gd name="T77" fmla="*/ 4 h 12"/>
                    <a:gd name="T78" fmla="*/ 59 w 75"/>
                    <a:gd name="T79" fmla="*/ 3 h 12"/>
                    <a:gd name="T80" fmla="*/ 61 w 75"/>
                    <a:gd name="T81" fmla="*/ 3 h 12"/>
                    <a:gd name="T82" fmla="*/ 63 w 75"/>
                    <a:gd name="T83" fmla="*/ 3 h 12"/>
                    <a:gd name="T84" fmla="*/ 63 w 75"/>
                    <a:gd name="T85" fmla="*/ 3 h 12"/>
                    <a:gd name="T86" fmla="*/ 65 w 75"/>
                    <a:gd name="T87" fmla="*/ 3 h 12"/>
                    <a:gd name="T88" fmla="*/ 68 w 75"/>
                    <a:gd name="T89" fmla="*/ 3 h 12"/>
                    <a:gd name="T90" fmla="*/ 68 w 75"/>
                    <a:gd name="T91" fmla="*/ 3 h 12"/>
                    <a:gd name="T92" fmla="*/ 71 w 75"/>
                    <a:gd name="T93" fmla="*/ 3 h 12"/>
                    <a:gd name="T94" fmla="*/ 72 w 75"/>
                    <a:gd name="T95" fmla="*/ 1 h 12"/>
                    <a:gd name="T96" fmla="*/ 72 w 75"/>
                    <a:gd name="T97" fmla="*/ 1 h 12"/>
                    <a:gd name="T98" fmla="*/ 75 w 75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2">
                      <a:moveTo>
                        <a:pt x="0" y="12"/>
                      </a:move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4" y="10"/>
                      </a:lnTo>
                      <a:lnTo>
                        <a:pt x="6" y="10"/>
                      </a:lnTo>
                      <a:lnTo>
                        <a:pt x="7" y="10"/>
                      </a:lnTo>
                      <a:lnTo>
                        <a:pt x="9" y="10"/>
                      </a:lnTo>
                      <a:lnTo>
                        <a:pt x="10" y="10"/>
                      </a:lnTo>
                      <a:lnTo>
                        <a:pt x="12" y="10"/>
                      </a:lnTo>
                      <a:lnTo>
                        <a:pt x="13" y="10"/>
                      </a:lnTo>
                      <a:lnTo>
                        <a:pt x="14" y="10"/>
                      </a:lnTo>
                      <a:lnTo>
                        <a:pt x="17" y="10"/>
                      </a:lnTo>
                      <a:lnTo>
                        <a:pt x="17" y="10"/>
                      </a:lnTo>
                      <a:lnTo>
                        <a:pt x="19" y="10"/>
                      </a:lnTo>
                      <a:lnTo>
                        <a:pt x="22" y="10"/>
                      </a:lnTo>
                      <a:lnTo>
                        <a:pt x="23" y="10"/>
                      </a:lnTo>
                      <a:lnTo>
                        <a:pt x="25" y="10"/>
                      </a:lnTo>
                      <a:lnTo>
                        <a:pt x="26" y="10"/>
                      </a:lnTo>
                      <a:lnTo>
                        <a:pt x="27" y="10"/>
                      </a:lnTo>
                      <a:lnTo>
                        <a:pt x="29" y="9"/>
                      </a:lnTo>
                      <a:lnTo>
                        <a:pt x="30" y="9"/>
                      </a:lnTo>
                      <a:lnTo>
                        <a:pt x="32" y="9"/>
                      </a:lnTo>
                      <a:lnTo>
                        <a:pt x="33" y="9"/>
                      </a:lnTo>
                      <a:lnTo>
                        <a:pt x="35" y="9"/>
                      </a:lnTo>
                      <a:lnTo>
                        <a:pt x="36" y="9"/>
                      </a:lnTo>
                      <a:lnTo>
                        <a:pt x="39" y="9"/>
                      </a:lnTo>
                      <a:lnTo>
                        <a:pt x="39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5" y="7"/>
                      </a:lnTo>
                      <a:lnTo>
                        <a:pt x="46" y="7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59" y="3"/>
                      </a:lnTo>
                      <a:lnTo>
                        <a:pt x="61" y="3"/>
                      </a:lnTo>
                      <a:lnTo>
                        <a:pt x="63" y="3"/>
                      </a:lnTo>
                      <a:lnTo>
                        <a:pt x="63" y="3"/>
                      </a:lnTo>
                      <a:lnTo>
                        <a:pt x="65" y="3"/>
                      </a:lnTo>
                      <a:lnTo>
                        <a:pt x="68" y="3"/>
                      </a:lnTo>
                      <a:lnTo>
                        <a:pt x="68" y="3"/>
                      </a:lnTo>
                      <a:lnTo>
                        <a:pt x="71" y="3"/>
                      </a:lnTo>
                      <a:lnTo>
                        <a:pt x="72" y="1"/>
                      </a:lnTo>
                      <a:lnTo>
                        <a:pt x="72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7" name="Freeform 357"/>
                <p:cNvSpPr>
                  <a:spLocks/>
                </p:cNvSpPr>
                <p:nvPr/>
              </p:nvSpPr>
              <p:spPr bwMode="auto">
                <a:xfrm>
                  <a:off x="4077478" y="4080665"/>
                  <a:ext cx="38100" cy="23813"/>
                </a:xfrm>
                <a:custGeom>
                  <a:avLst/>
                  <a:gdLst>
                    <a:gd name="T0" fmla="*/ 0 w 72"/>
                    <a:gd name="T1" fmla="*/ 45 h 45"/>
                    <a:gd name="T2" fmla="*/ 1 w 72"/>
                    <a:gd name="T3" fmla="*/ 45 h 45"/>
                    <a:gd name="T4" fmla="*/ 3 w 72"/>
                    <a:gd name="T5" fmla="*/ 45 h 45"/>
                    <a:gd name="T6" fmla="*/ 4 w 72"/>
                    <a:gd name="T7" fmla="*/ 45 h 45"/>
                    <a:gd name="T8" fmla="*/ 6 w 72"/>
                    <a:gd name="T9" fmla="*/ 44 h 45"/>
                    <a:gd name="T10" fmla="*/ 7 w 72"/>
                    <a:gd name="T11" fmla="*/ 44 h 45"/>
                    <a:gd name="T12" fmla="*/ 9 w 72"/>
                    <a:gd name="T13" fmla="*/ 42 h 45"/>
                    <a:gd name="T14" fmla="*/ 10 w 72"/>
                    <a:gd name="T15" fmla="*/ 42 h 45"/>
                    <a:gd name="T16" fmla="*/ 11 w 72"/>
                    <a:gd name="T17" fmla="*/ 42 h 45"/>
                    <a:gd name="T18" fmla="*/ 13 w 72"/>
                    <a:gd name="T19" fmla="*/ 41 h 45"/>
                    <a:gd name="T20" fmla="*/ 14 w 72"/>
                    <a:gd name="T21" fmla="*/ 39 h 45"/>
                    <a:gd name="T22" fmla="*/ 16 w 72"/>
                    <a:gd name="T23" fmla="*/ 39 h 45"/>
                    <a:gd name="T24" fmla="*/ 17 w 72"/>
                    <a:gd name="T25" fmla="*/ 39 h 45"/>
                    <a:gd name="T26" fmla="*/ 19 w 72"/>
                    <a:gd name="T27" fmla="*/ 38 h 45"/>
                    <a:gd name="T28" fmla="*/ 20 w 72"/>
                    <a:gd name="T29" fmla="*/ 38 h 45"/>
                    <a:gd name="T30" fmla="*/ 22 w 72"/>
                    <a:gd name="T31" fmla="*/ 36 h 45"/>
                    <a:gd name="T32" fmla="*/ 23 w 72"/>
                    <a:gd name="T33" fmla="*/ 36 h 45"/>
                    <a:gd name="T34" fmla="*/ 24 w 72"/>
                    <a:gd name="T35" fmla="*/ 35 h 45"/>
                    <a:gd name="T36" fmla="*/ 26 w 72"/>
                    <a:gd name="T37" fmla="*/ 35 h 45"/>
                    <a:gd name="T38" fmla="*/ 29 w 72"/>
                    <a:gd name="T39" fmla="*/ 35 h 45"/>
                    <a:gd name="T40" fmla="*/ 29 w 72"/>
                    <a:gd name="T41" fmla="*/ 34 h 45"/>
                    <a:gd name="T42" fmla="*/ 30 w 72"/>
                    <a:gd name="T43" fmla="*/ 34 h 45"/>
                    <a:gd name="T44" fmla="*/ 33 w 72"/>
                    <a:gd name="T45" fmla="*/ 32 h 45"/>
                    <a:gd name="T46" fmla="*/ 33 w 72"/>
                    <a:gd name="T47" fmla="*/ 32 h 45"/>
                    <a:gd name="T48" fmla="*/ 34 w 72"/>
                    <a:gd name="T49" fmla="*/ 31 h 45"/>
                    <a:gd name="T50" fmla="*/ 37 w 72"/>
                    <a:gd name="T51" fmla="*/ 29 h 45"/>
                    <a:gd name="T52" fmla="*/ 37 w 72"/>
                    <a:gd name="T53" fmla="*/ 29 h 45"/>
                    <a:gd name="T54" fmla="*/ 39 w 72"/>
                    <a:gd name="T55" fmla="*/ 28 h 45"/>
                    <a:gd name="T56" fmla="*/ 42 w 72"/>
                    <a:gd name="T57" fmla="*/ 26 h 45"/>
                    <a:gd name="T58" fmla="*/ 42 w 72"/>
                    <a:gd name="T59" fmla="*/ 26 h 45"/>
                    <a:gd name="T60" fmla="*/ 43 w 72"/>
                    <a:gd name="T61" fmla="*/ 25 h 45"/>
                    <a:gd name="T62" fmla="*/ 46 w 72"/>
                    <a:gd name="T63" fmla="*/ 23 h 45"/>
                    <a:gd name="T64" fmla="*/ 47 w 72"/>
                    <a:gd name="T65" fmla="*/ 22 h 45"/>
                    <a:gd name="T66" fmla="*/ 47 w 72"/>
                    <a:gd name="T67" fmla="*/ 21 h 45"/>
                    <a:gd name="T68" fmla="*/ 50 w 72"/>
                    <a:gd name="T69" fmla="*/ 21 h 45"/>
                    <a:gd name="T70" fmla="*/ 52 w 72"/>
                    <a:gd name="T71" fmla="*/ 19 h 45"/>
                    <a:gd name="T72" fmla="*/ 53 w 72"/>
                    <a:gd name="T73" fmla="*/ 19 h 45"/>
                    <a:gd name="T74" fmla="*/ 55 w 72"/>
                    <a:gd name="T75" fmla="*/ 18 h 45"/>
                    <a:gd name="T76" fmla="*/ 56 w 72"/>
                    <a:gd name="T77" fmla="*/ 16 h 45"/>
                    <a:gd name="T78" fmla="*/ 58 w 72"/>
                    <a:gd name="T79" fmla="*/ 15 h 45"/>
                    <a:gd name="T80" fmla="*/ 59 w 72"/>
                    <a:gd name="T81" fmla="*/ 13 h 45"/>
                    <a:gd name="T82" fmla="*/ 60 w 72"/>
                    <a:gd name="T83" fmla="*/ 12 h 45"/>
                    <a:gd name="T84" fmla="*/ 62 w 72"/>
                    <a:gd name="T85" fmla="*/ 10 h 45"/>
                    <a:gd name="T86" fmla="*/ 63 w 72"/>
                    <a:gd name="T87" fmla="*/ 9 h 45"/>
                    <a:gd name="T88" fmla="*/ 65 w 72"/>
                    <a:gd name="T89" fmla="*/ 8 h 45"/>
                    <a:gd name="T90" fmla="*/ 66 w 72"/>
                    <a:gd name="T91" fmla="*/ 6 h 45"/>
                    <a:gd name="T92" fmla="*/ 68 w 72"/>
                    <a:gd name="T93" fmla="*/ 5 h 45"/>
                    <a:gd name="T94" fmla="*/ 69 w 72"/>
                    <a:gd name="T95" fmla="*/ 3 h 45"/>
                    <a:gd name="T96" fmla="*/ 70 w 72"/>
                    <a:gd name="T97" fmla="*/ 2 h 45"/>
                    <a:gd name="T98" fmla="*/ 72 w 72"/>
                    <a:gd name="T99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45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3" y="45"/>
                      </a:lnTo>
                      <a:lnTo>
                        <a:pt x="4" y="45"/>
                      </a:lnTo>
                      <a:lnTo>
                        <a:pt x="6" y="44"/>
                      </a:lnTo>
                      <a:lnTo>
                        <a:pt x="7" y="44"/>
                      </a:lnTo>
                      <a:lnTo>
                        <a:pt x="9" y="42"/>
                      </a:lnTo>
                      <a:lnTo>
                        <a:pt x="10" y="42"/>
                      </a:lnTo>
                      <a:lnTo>
                        <a:pt x="11" y="42"/>
                      </a:lnTo>
                      <a:lnTo>
                        <a:pt x="13" y="41"/>
                      </a:lnTo>
                      <a:lnTo>
                        <a:pt x="14" y="39"/>
                      </a:lnTo>
                      <a:lnTo>
                        <a:pt x="16" y="39"/>
                      </a:lnTo>
                      <a:lnTo>
                        <a:pt x="17" y="39"/>
                      </a:lnTo>
                      <a:lnTo>
                        <a:pt x="19" y="38"/>
                      </a:lnTo>
                      <a:lnTo>
                        <a:pt x="20" y="38"/>
                      </a:lnTo>
                      <a:lnTo>
                        <a:pt x="22" y="36"/>
                      </a:lnTo>
                      <a:lnTo>
                        <a:pt x="23" y="36"/>
                      </a:lnTo>
                      <a:lnTo>
                        <a:pt x="24" y="35"/>
                      </a:lnTo>
                      <a:lnTo>
                        <a:pt x="26" y="35"/>
                      </a:lnTo>
                      <a:lnTo>
                        <a:pt x="29" y="35"/>
                      </a:lnTo>
                      <a:lnTo>
                        <a:pt x="29" y="34"/>
                      </a:lnTo>
                      <a:lnTo>
                        <a:pt x="30" y="34"/>
                      </a:lnTo>
                      <a:lnTo>
                        <a:pt x="33" y="32"/>
                      </a:lnTo>
                      <a:lnTo>
                        <a:pt x="33" y="32"/>
                      </a:lnTo>
                      <a:lnTo>
                        <a:pt x="34" y="31"/>
                      </a:lnTo>
                      <a:lnTo>
                        <a:pt x="37" y="29"/>
                      </a:lnTo>
                      <a:lnTo>
                        <a:pt x="37" y="29"/>
                      </a:lnTo>
                      <a:lnTo>
                        <a:pt x="39" y="28"/>
                      </a:lnTo>
                      <a:lnTo>
                        <a:pt x="42" y="26"/>
                      </a:lnTo>
                      <a:lnTo>
                        <a:pt x="42" y="26"/>
                      </a:lnTo>
                      <a:lnTo>
                        <a:pt x="43" y="25"/>
                      </a:lnTo>
                      <a:lnTo>
                        <a:pt x="46" y="23"/>
                      </a:lnTo>
                      <a:lnTo>
                        <a:pt x="47" y="22"/>
                      </a:lnTo>
                      <a:lnTo>
                        <a:pt x="47" y="21"/>
                      </a:lnTo>
                      <a:lnTo>
                        <a:pt x="50" y="21"/>
                      </a:lnTo>
                      <a:lnTo>
                        <a:pt x="52" y="19"/>
                      </a:lnTo>
                      <a:lnTo>
                        <a:pt x="53" y="19"/>
                      </a:lnTo>
                      <a:lnTo>
                        <a:pt x="55" y="18"/>
                      </a:lnTo>
                      <a:lnTo>
                        <a:pt x="56" y="16"/>
                      </a:lnTo>
                      <a:lnTo>
                        <a:pt x="58" y="15"/>
                      </a:lnTo>
                      <a:lnTo>
                        <a:pt x="59" y="13"/>
                      </a:lnTo>
                      <a:lnTo>
                        <a:pt x="60" y="12"/>
                      </a:lnTo>
                      <a:lnTo>
                        <a:pt x="62" y="10"/>
                      </a:lnTo>
                      <a:lnTo>
                        <a:pt x="63" y="9"/>
                      </a:lnTo>
                      <a:lnTo>
                        <a:pt x="65" y="8"/>
                      </a:lnTo>
                      <a:lnTo>
                        <a:pt x="66" y="6"/>
                      </a:lnTo>
                      <a:lnTo>
                        <a:pt x="68" y="5"/>
                      </a:lnTo>
                      <a:lnTo>
                        <a:pt x="69" y="3"/>
                      </a:lnTo>
                      <a:lnTo>
                        <a:pt x="70" y="2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8" name="Freeform 358"/>
                <p:cNvSpPr>
                  <a:spLocks/>
                </p:cNvSpPr>
                <p:nvPr/>
              </p:nvSpPr>
              <p:spPr bwMode="auto">
                <a:xfrm>
                  <a:off x="4115578" y="4006053"/>
                  <a:ext cx="41275" cy="74613"/>
                </a:xfrm>
                <a:custGeom>
                  <a:avLst/>
                  <a:gdLst>
                    <a:gd name="T0" fmla="*/ 0 w 78"/>
                    <a:gd name="T1" fmla="*/ 141 h 141"/>
                    <a:gd name="T2" fmla="*/ 1 w 78"/>
                    <a:gd name="T3" fmla="*/ 140 h 141"/>
                    <a:gd name="T4" fmla="*/ 3 w 78"/>
                    <a:gd name="T5" fmla="*/ 139 h 141"/>
                    <a:gd name="T6" fmla="*/ 4 w 78"/>
                    <a:gd name="T7" fmla="*/ 137 h 141"/>
                    <a:gd name="T8" fmla="*/ 6 w 78"/>
                    <a:gd name="T9" fmla="*/ 134 h 141"/>
                    <a:gd name="T10" fmla="*/ 9 w 78"/>
                    <a:gd name="T11" fmla="*/ 133 h 141"/>
                    <a:gd name="T12" fmla="*/ 9 w 78"/>
                    <a:gd name="T13" fmla="*/ 131 h 141"/>
                    <a:gd name="T14" fmla="*/ 10 w 78"/>
                    <a:gd name="T15" fmla="*/ 128 h 141"/>
                    <a:gd name="T16" fmla="*/ 13 w 78"/>
                    <a:gd name="T17" fmla="*/ 128 h 141"/>
                    <a:gd name="T18" fmla="*/ 14 w 78"/>
                    <a:gd name="T19" fmla="*/ 126 h 141"/>
                    <a:gd name="T20" fmla="*/ 16 w 78"/>
                    <a:gd name="T21" fmla="*/ 124 h 141"/>
                    <a:gd name="T22" fmla="*/ 17 w 78"/>
                    <a:gd name="T23" fmla="*/ 121 h 141"/>
                    <a:gd name="T24" fmla="*/ 19 w 78"/>
                    <a:gd name="T25" fmla="*/ 120 h 141"/>
                    <a:gd name="T26" fmla="*/ 22 w 78"/>
                    <a:gd name="T27" fmla="*/ 117 h 141"/>
                    <a:gd name="T28" fmla="*/ 22 w 78"/>
                    <a:gd name="T29" fmla="*/ 115 h 141"/>
                    <a:gd name="T30" fmla="*/ 24 w 78"/>
                    <a:gd name="T31" fmla="*/ 114 h 141"/>
                    <a:gd name="T32" fmla="*/ 26 w 78"/>
                    <a:gd name="T33" fmla="*/ 111 h 141"/>
                    <a:gd name="T34" fmla="*/ 26 w 78"/>
                    <a:gd name="T35" fmla="*/ 108 h 141"/>
                    <a:gd name="T36" fmla="*/ 29 w 78"/>
                    <a:gd name="T37" fmla="*/ 105 h 141"/>
                    <a:gd name="T38" fmla="*/ 30 w 78"/>
                    <a:gd name="T39" fmla="*/ 103 h 141"/>
                    <a:gd name="T40" fmla="*/ 32 w 78"/>
                    <a:gd name="T41" fmla="*/ 101 h 141"/>
                    <a:gd name="T42" fmla="*/ 33 w 78"/>
                    <a:gd name="T43" fmla="*/ 100 h 141"/>
                    <a:gd name="T44" fmla="*/ 34 w 78"/>
                    <a:gd name="T45" fmla="*/ 95 h 141"/>
                    <a:gd name="T46" fmla="*/ 37 w 78"/>
                    <a:gd name="T47" fmla="*/ 92 h 141"/>
                    <a:gd name="T48" fmla="*/ 37 w 78"/>
                    <a:gd name="T49" fmla="*/ 91 h 141"/>
                    <a:gd name="T50" fmla="*/ 39 w 78"/>
                    <a:gd name="T51" fmla="*/ 87 h 141"/>
                    <a:gd name="T52" fmla="*/ 42 w 78"/>
                    <a:gd name="T53" fmla="*/ 85 h 141"/>
                    <a:gd name="T54" fmla="*/ 42 w 78"/>
                    <a:gd name="T55" fmla="*/ 82 h 141"/>
                    <a:gd name="T56" fmla="*/ 45 w 78"/>
                    <a:gd name="T57" fmla="*/ 79 h 141"/>
                    <a:gd name="T58" fmla="*/ 46 w 78"/>
                    <a:gd name="T59" fmla="*/ 75 h 141"/>
                    <a:gd name="T60" fmla="*/ 47 w 78"/>
                    <a:gd name="T61" fmla="*/ 74 h 141"/>
                    <a:gd name="T62" fmla="*/ 49 w 78"/>
                    <a:gd name="T63" fmla="*/ 71 h 141"/>
                    <a:gd name="T64" fmla="*/ 50 w 78"/>
                    <a:gd name="T65" fmla="*/ 66 h 141"/>
                    <a:gd name="T66" fmla="*/ 52 w 78"/>
                    <a:gd name="T67" fmla="*/ 62 h 141"/>
                    <a:gd name="T68" fmla="*/ 53 w 78"/>
                    <a:gd name="T69" fmla="*/ 59 h 141"/>
                    <a:gd name="T70" fmla="*/ 55 w 78"/>
                    <a:gd name="T71" fmla="*/ 56 h 141"/>
                    <a:gd name="T72" fmla="*/ 56 w 78"/>
                    <a:gd name="T73" fmla="*/ 52 h 141"/>
                    <a:gd name="T74" fmla="*/ 58 w 78"/>
                    <a:gd name="T75" fmla="*/ 49 h 141"/>
                    <a:gd name="T76" fmla="*/ 60 w 78"/>
                    <a:gd name="T77" fmla="*/ 45 h 141"/>
                    <a:gd name="T78" fmla="*/ 62 w 78"/>
                    <a:gd name="T79" fmla="*/ 42 h 141"/>
                    <a:gd name="T80" fmla="*/ 63 w 78"/>
                    <a:gd name="T81" fmla="*/ 38 h 141"/>
                    <a:gd name="T82" fmla="*/ 65 w 78"/>
                    <a:gd name="T83" fmla="*/ 33 h 141"/>
                    <a:gd name="T84" fmla="*/ 66 w 78"/>
                    <a:gd name="T85" fmla="*/ 30 h 141"/>
                    <a:gd name="T86" fmla="*/ 68 w 78"/>
                    <a:gd name="T87" fmla="*/ 26 h 141"/>
                    <a:gd name="T88" fmla="*/ 69 w 78"/>
                    <a:gd name="T89" fmla="*/ 22 h 141"/>
                    <a:gd name="T90" fmla="*/ 71 w 78"/>
                    <a:gd name="T91" fmla="*/ 18 h 141"/>
                    <a:gd name="T92" fmla="*/ 73 w 78"/>
                    <a:gd name="T93" fmla="*/ 13 h 141"/>
                    <a:gd name="T94" fmla="*/ 73 w 78"/>
                    <a:gd name="T95" fmla="*/ 7 h 141"/>
                    <a:gd name="T96" fmla="*/ 76 w 78"/>
                    <a:gd name="T97" fmla="*/ 3 h 141"/>
                    <a:gd name="T98" fmla="*/ 78 w 78"/>
                    <a:gd name="T99" fmla="*/ 0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8" h="141">
                      <a:moveTo>
                        <a:pt x="0" y="141"/>
                      </a:moveTo>
                      <a:lnTo>
                        <a:pt x="1" y="140"/>
                      </a:lnTo>
                      <a:lnTo>
                        <a:pt x="3" y="139"/>
                      </a:lnTo>
                      <a:lnTo>
                        <a:pt x="4" y="137"/>
                      </a:lnTo>
                      <a:lnTo>
                        <a:pt x="6" y="134"/>
                      </a:lnTo>
                      <a:lnTo>
                        <a:pt x="9" y="133"/>
                      </a:lnTo>
                      <a:lnTo>
                        <a:pt x="9" y="131"/>
                      </a:lnTo>
                      <a:lnTo>
                        <a:pt x="10" y="128"/>
                      </a:lnTo>
                      <a:lnTo>
                        <a:pt x="13" y="128"/>
                      </a:lnTo>
                      <a:lnTo>
                        <a:pt x="14" y="126"/>
                      </a:lnTo>
                      <a:lnTo>
                        <a:pt x="16" y="124"/>
                      </a:lnTo>
                      <a:lnTo>
                        <a:pt x="17" y="121"/>
                      </a:lnTo>
                      <a:lnTo>
                        <a:pt x="19" y="120"/>
                      </a:lnTo>
                      <a:lnTo>
                        <a:pt x="22" y="117"/>
                      </a:lnTo>
                      <a:lnTo>
                        <a:pt x="22" y="115"/>
                      </a:lnTo>
                      <a:lnTo>
                        <a:pt x="24" y="114"/>
                      </a:lnTo>
                      <a:lnTo>
                        <a:pt x="26" y="111"/>
                      </a:lnTo>
                      <a:lnTo>
                        <a:pt x="26" y="108"/>
                      </a:lnTo>
                      <a:lnTo>
                        <a:pt x="29" y="105"/>
                      </a:lnTo>
                      <a:lnTo>
                        <a:pt x="30" y="103"/>
                      </a:lnTo>
                      <a:lnTo>
                        <a:pt x="32" y="101"/>
                      </a:lnTo>
                      <a:lnTo>
                        <a:pt x="33" y="100"/>
                      </a:lnTo>
                      <a:lnTo>
                        <a:pt x="34" y="95"/>
                      </a:lnTo>
                      <a:lnTo>
                        <a:pt x="37" y="92"/>
                      </a:lnTo>
                      <a:lnTo>
                        <a:pt x="37" y="91"/>
                      </a:lnTo>
                      <a:lnTo>
                        <a:pt x="39" y="87"/>
                      </a:lnTo>
                      <a:lnTo>
                        <a:pt x="42" y="85"/>
                      </a:lnTo>
                      <a:lnTo>
                        <a:pt x="42" y="82"/>
                      </a:lnTo>
                      <a:lnTo>
                        <a:pt x="45" y="79"/>
                      </a:lnTo>
                      <a:lnTo>
                        <a:pt x="46" y="75"/>
                      </a:lnTo>
                      <a:lnTo>
                        <a:pt x="47" y="74"/>
                      </a:lnTo>
                      <a:lnTo>
                        <a:pt x="49" y="71"/>
                      </a:lnTo>
                      <a:lnTo>
                        <a:pt x="50" y="66"/>
                      </a:lnTo>
                      <a:lnTo>
                        <a:pt x="52" y="62"/>
                      </a:lnTo>
                      <a:lnTo>
                        <a:pt x="53" y="59"/>
                      </a:lnTo>
                      <a:lnTo>
                        <a:pt x="55" y="56"/>
                      </a:lnTo>
                      <a:lnTo>
                        <a:pt x="56" y="52"/>
                      </a:lnTo>
                      <a:lnTo>
                        <a:pt x="58" y="49"/>
                      </a:lnTo>
                      <a:lnTo>
                        <a:pt x="60" y="45"/>
                      </a:lnTo>
                      <a:lnTo>
                        <a:pt x="62" y="42"/>
                      </a:lnTo>
                      <a:lnTo>
                        <a:pt x="63" y="38"/>
                      </a:lnTo>
                      <a:lnTo>
                        <a:pt x="65" y="33"/>
                      </a:lnTo>
                      <a:lnTo>
                        <a:pt x="66" y="30"/>
                      </a:lnTo>
                      <a:lnTo>
                        <a:pt x="68" y="26"/>
                      </a:lnTo>
                      <a:lnTo>
                        <a:pt x="69" y="22"/>
                      </a:lnTo>
                      <a:lnTo>
                        <a:pt x="71" y="18"/>
                      </a:lnTo>
                      <a:lnTo>
                        <a:pt x="73" y="13"/>
                      </a:lnTo>
                      <a:lnTo>
                        <a:pt x="73" y="7"/>
                      </a:lnTo>
                      <a:lnTo>
                        <a:pt x="76" y="3"/>
                      </a:lnTo>
                      <a:lnTo>
                        <a:pt x="78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9" name="Freeform 359"/>
                <p:cNvSpPr>
                  <a:spLocks/>
                </p:cNvSpPr>
                <p:nvPr/>
              </p:nvSpPr>
              <p:spPr bwMode="auto">
                <a:xfrm>
                  <a:off x="4156853" y="3826665"/>
                  <a:ext cx="39688" cy="179388"/>
                </a:xfrm>
                <a:custGeom>
                  <a:avLst/>
                  <a:gdLst>
                    <a:gd name="T0" fmla="*/ 0 w 75"/>
                    <a:gd name="T1" fmla="*/ 340 h 340"/>
                    <a:gd name="T2" fmla="*/ 1 w 75"/>
                    <a:gd name="T3" fmla="*/ 334 h 340"/>
                    <a:gd name="T4" fmla="*/ 3 w 75"/>
                    <a:gd name="T5" fmla="*/ 329 h 340"/>
                    <a:gd name="T6" fmla="*/ 4 w 75"/>
                    <a:gd name="T7" fmla="*/ 326 h 340"/>
                    <a:gd name="T8" fmla="*/ 5 w 75"/>
                    <a:gd name="T9" fmla="*/ 320 h 340"/>
                    <a:gd name="T10" fmla="*/ 7 w 75"/>
                    <a:gd name="T11" fmla="*/ 314 h 340"/>
                    <a:gd name="T12" fmla="*/ 8 w 75"/>
                    <a:gd name="T13" fmla="*/ 310 h 340"/>
                    <a:gd name="T14" fmla="*/ 10 w 75"/>
                    <a:gd name="T15" fmla="*/ 304 h 340"/>
                    <a:gd name="T16" fmla="*/ 11 w 75"/>
                    <a:gd name="T17" fmla="*/ 300 h 340"/>
                    <a:gd name="T18" fmla="*/ 13 w 75"/>
                    <a:gd name="T19" fmla="*/ 294 h 340"/>
                    <a:gd name="T20" fmla="*/ 14 w 75"/>
                    <a:gd name="T21" fmla="*/ 287 h 340"/>
                    <a:gd name="T22" fmla="*/ 16 w 75"/>
                    <a:gd name="T23" fmla="*/ 283 h 340"/>
                    <a:gd name="T24" fmla="*/ 17 w 75"/>
                    <a:gd name="T25" fmla="*/ 277 h 340"/>
                    <a:gd name="T26" fmla="*/ 20 w 75"/>
                    <a:gd name="T27" fmla="*/ 271 h 340"/>
                    <a:gd name="T28" fmla="*/ 20 w 75"/>
                    <a:gd name="T29" fmla="*/ 265 h 340"/>
                    <a:gd name="T30" fmla="*/ 23 w 75"/>
                    <a:gd name="T31" fmla="*/ 258 h 340"/>
                    <a:gd name="T32" fmla="*/ 24 w 75"/>
                    <a:gd name="T33" fmla="*/ 254 h 340"/>
                    <a:gd name="T34" fmla="*/ 24 w 75"/>
                    <a:gd name="T35" fmla="*/ 247 h 340"/>
                    <a:gd name="T36" fmla="*/ 27 w 75"/>
                    <a:gd name="T37" fmla="*/ 241 h 340"/>
                    <a:gd name="T38" fmla="*/ 29 w 75"/>
                    <a:gd name="T39" fmla="*/ 234 h 340"/>
                    <a:gd name="T40" fmla="*/ 30 w 75"/>
                    <a:gd name="T41" fmla="*/ 228 h 340"/>
                    <a:gd name="T42" fmla="*/ 31 w 75"/>
                    <a:gd name="T43" fmla="*/ 221 h 340"/>
                    <a:gd name="T44" fmla="*/ 33 w 75"/>
                    <a:gd name="T45" fmla="*/ 214 h 340"/>
                    <a:gd name="T46" fmla="*/ 34 w 75"/>
                    <a:gd name="T47" fmla="*/ 208 h 340"/>
                    <a:gd name="T48" fmla="*/ 36 w 75"/>
                    <a:gd name="T49" fmla="*/ 201 h 340"/>
                    <a:gd name="T50" fmla="*/ 37 w 75"/>
                    <a:gd name="T51" fmla="*/ 193 h 340"/>
                    <a:gd name="T52" fmla="*/ 40 w 75"/>
                    <a:gd name="T53" fmla="*/ 186 h 340"/>
                    <a:gd name="T54" fmla="*/ 41 w 75"/>
                    <a:gd name="T55" fmla="*/ 179 h 340"/>
                    <a:gd name="T56" fmla="*/ 41 w 75"/>
                    <a:gd name="T57" fmla="*/ 172 h 340"/>
                    <a:gd name="T58" fmla="*/ 44 w 75"/>
                    <a:gd name="T59" fmla="*/ 165 h 340"/>
                    <a:gd name="T60" fmla="*/ 46 w 75"/>
                    <a:gd name="T61" fmla="*/ 157 h 340"/>
                    <a:gd name="T62" fmla="*/ 47 w 75"/>
                    <a:gd name="T63" fmla="*/ 150 h 340"/>
                    <a:gd name="T64" fmla="*/ 49 w 75"/>
                    <a:gd name="T65" fmla="*/ 142 h 340"/>
                    <a:gd name="T66" fmla="*/ 50 w 75"/>
                    <a:gd name="T67" fmla="*/ 134 h 340"/>
                    <a:gd name="T68" fmla="*/ 52 w 75"/>
                    <a:gd name="T69" fmla="*/ 127 h 340"/>
                    <a:gd name="T70" fmla="*/ 53 w 75"/>
                    <a:gd name="T71" fmla="*/ 118 h 340"/>
                    <a:gd name="T72" fmla="*/ 54 w 75"/>
                    <a:gd name="T73" fmla="*/ 111 h 340"/>
                    <a:gd name="T74" fmla="*/ 56 w 75"/>
                    <a:gd name="T75" fmla="*/ 103 h 340"/>
                    <a:gd name="T76" fmla="*/ 57 w 75"/>
                    <a:gd name="T77" fmla="*/ 95 h 340"/>
                    <a:gd name="T78" fmla="*/ 59 w 75"/>
                    <a:gd name="T79" fmla="*/ 87 h 340"/>
                    <a:gd name="T80" fmla="*/ 60 w 75"/>
                    <a:gd name="T81" fmla="*/ 78 h 340"/>
                    <a:gd name="T82" fmla="*/ 62 w 75"/>
                    <a:gd name="T83" fmla="*/ 71 h 340"/>
                    <a:gd name="T84" fmla="*/ 63 w 75"/>
                    <a:gd name="T85" fmla="*/ 61 h 340"/>
                    <a:gd name="T86" fmla="*/ 65 w 75"/>
                    <a:gd name="T87" fmla="*/ 54 h 340"/>
                    <a:gd name="T88" fmla="*/ 66 w 75"/>
                    <a:gd name="T89" fmla="*/ 44 h 340"/>
                    <a:gd name="T90" fmla="*/ 69 w 75"/>
                    <a:gd name="T91" fmla="*/ 36 h 340"/>
                    <a:gd name="T92" fmla="*/ 69 w 75"/>
                    <a:gd name="T93" fmla="*/ 28 h 340"/>
                    <a:gd name="T94" fmla="*/ 70 w 75"/>
                    <a:gd name="T95" fmla="*/ 18 h 340"/>
                    <a:gd name="T96" fmla="*/ 73 w 75"/>
                    <a:gd name="T97" fmla="*/ 10 h 340"/>
                    <a:gd name="T98" fmla="*/ 75 w 75"/>
                    <a:gd name="T99" fmla="*/ 0 h 3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40">
                      <a:moveTo>
                        <a:pt x="0" y="340"/>
                      </a:moveTo>
                      <a:lnTo>
                        <a:pt x="1" y="334"/>
                      </a:lnTo>
                      <a:lnTo>
                        <a:pt x="3" y="329"/>
                      </a:lnTo>
                      <a:lnTo>
                        <a:pt x="4" y="326"/>
                      </a:lnTo>
                      <a:lnTo>
                        <a:pt x="5" y="320"/>
                      </a:lnTo>
                      <a:lnTo>
                        <a:pt x="7" y="314"/>
                      </a:lnTo>
                      <a:lnTo>
                        <a:pt x="8" y="310"/>
                      </a:lnTo>
                      <a:lnTo>
                        <a:pt x="10" y="304"/>
                      </a:lnTo>
                      <a:lnTo>
                        <a:pt x="11" y="300"/>
                      </a:lnTo>
                      <a:lnTo>
                        <a:pt x="13" y="294"/>
                      </a:lnTo>
                      <a:lnTo>
                        <a:pt x="14" y="287"/>
                      </a:lnTo>
                      <a:lnTo>
                        <a:pt x="16" y="283"/>
                      </a:lnTo>
                      <a:lnTo>
                        <a:pt x="17" y="277"/>
                      </a:lnTo>
                      <a:lnTo>
                        <a:pt x="20" y="271"/>
                      </a:lnTo>
                      <a:lnTo>
                        <a:pt x="20" y="265"/>
                      </a:lnTo>
                      <a:lnTo>
                        <a:pt x="23" y="258"/>
                      </a:lnTo>
                      <a:lnTo>
                        <a:pt x="24" y="254"/>
                      </a:lnTo>
                      <a:lnTo>
                        <a:pt x="24" y="247"/>
                      </a:lnTo>
                      <a:lnTo>
                        <a:pt x="27" y="241"/>
                      </a:lnTo>
                      <a:lnTo>
                        <a:pt x="29" y="234"/>
                      </a:lnTo>
                      <a:lnTo>
                        <a:pt x="30" y="228"/>
                      </a:lnTo>
                      <a:lnTo>
                        <a:pt x="31" y="221"/>
                      </a:lnTo>
                      <a:lnTo>
                        <a:pt x="33" y="214"/>
                      </a:lnTo>
                      <a:lnTo>
                        <a:pt x="34" y="208"/>
                      </a:lnTo>
                      <a:lnTo>
                        <a:pt x="36" y="201"/>
                      </a:lnTo>
                      <a:lnTo>
                        <a:pt x="37" y="193"/>
                      </a:lnTo>
                      <a:lnTo>
                        <a:pt x="40" y="186"/>
                      </a:lnTo>
                      <a:lnTo>
                        <a:pt x="41" y="179"/>
                      </a:lnTo>
                      <a:lnTo>
                        <a:pt x="41" y="172"/>
                      </a:lnTo>
                      <a:lnTo>
                        <a:pt x="44" y="165"/>
                      </a:lnTo>
                      <a:lnTo>
                        <a:pt x="46" y="157"/>
                      </a:lnTo>
                      <a:lnTo>
                        <a:pt x="47" y="150"/>
                      </a:lnTo>
                      <a:lnTo>
                        <a:pt x="49" y="142"/>
                      </a:lnTo>
                      <a:lnTo>
                        <a:pt x="50" y="134"/>
                      </a:lnTo>
                      <a:lnTo>
                        <a:pt x="52" y="127"/>
                      </a:lnTo>
                      <a:lnTo>
                        <a:pt x="53" y="118"/>
                      </a:lnTo>
                      <a:lnTo>
                        <a:pt x="54" y="111"/>
                      </a:lnTo>
                      <a:lnTo>
                        <a:pt x="56" y="103"/>
                      </a:lnTo>
                      <a:lnTo>
                        <a:pt x="57" y="95"/>
                      </a:lnTo>
                      <a:lnTo>
                        <a:pt x="59" y="87"/>
                      </a:lnTo>
                      <a:lnTo>
                        <a:pt x="60" y="78"/>
                      </a:lnTo>
                      <a:lnTo>
                        <a:pt x="62" y="71"/>
                      </a:lnTo>
                      <a:lnTo>
                        <a:pt x="63" y="61"/>
                      </a:lnTo>
                      <a:lnTo>
                        <a:pt x="65" y="54"/>
                      </a:lnTo>
                      <a:lnTo>
                        <a:pt x="66" y="44"/>
                      </a:lnTo>
                      <a:lnTo>
                        <a:pt x="69" y="36"/>
                      </a:lnTo>
                      <a:lnTo>
                        <a:pt x="69" y="28"/>
                      </a:lnTo>
                      <a:lnTo>
                        <a:pt x="70" y="18"/>
                      </a:lnTo>
                      <a:lnTo>
                        <a:pt x="73" y="1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0" name="Freeform 360"/>
                <p:cNvSpPr>
                  <a:spLocks/>
                </p:cNvSpPr>
                <p:nvPr/>
              </p:nvSpPr>
              <p:spPr bwMode="auto">
                <a:xfrm>
                  <a:off x="4196541" y="3629815"/>
                  <a:ext cx="38100" cy="198438"/>
                </a:xfrm>
                <a:custGeom>
                  <a:avLst/>
                  <a:gdLst>
                    <a:gd name="T0" fmla="*/ 0 w 72"/>
                    <a:gd name="T1" fmla="*/ 373 h 373"/>
                    <a:gd name="T2" fmla="*/ 1 w 72"/>
                    <a:gd name="T3" fmla="*/ 363 h 373"/>
                    <a:gd name="T4" fmla="*/ 2 w 72"/>
                    <a:gd name="T5" fmla="*/ 356 h 373"/>
                    <a:gd name="T6" fmla="*/ 4 w 72"/>
                    <a:gd name="T7" fmla="*/ 345 h 373"/>
                    <a:gd name="T8" fmla="*/ 5 w 72"/>
                    <a:gd name="T9" fmla="*/ 337 h 373"/>
                    <a:gd name="T10" fmla="*/ 7 w 72"/>
                    <a:gd name="T11" fmla="*/ 328 h 373"/>
                    <a:gd name="T12" fmla="*/ 8 w 72"/>
                    <a:gd name="T13" fmla="*/ 318 h 373"/>
                    <a:gd name="T14" fmla="*/ 10 w 72"/>
                    <a:gd name="T15" fmla="*/ 309 h 373"/>
                    <a:gd name="T16" fmla="*/ 11 w 72"/>
                    <a:gd name="T17" fmla="*/ 299 h 373"/>
                    <a:gd name="T18" fmla="*/ 13 w 72"/>
                    <a:gd name="T19" fmla="*/ 291 h 373"/>
                    <a:gd name="T20" fmla="*/ 14 w 72"/>
                    <a:gd name="T21" fmla="*/ 282 h 373"/>
                    <a:gd name="T22" fmla="*/ 15 w 72"/>
                    <a:gd name="T23" fmla="*/ 272 h 373"/>
                    <a:gd name="T24" fmla="*/ 17 w 72"/>
                    <a:gd name="T25" fmla="*/ 265 h 373"/>
                    <a:gd name="T26" fmla="*/ 18 w 72"/>
                    <a:gd name="T27" fmla="*/ 255 h 373"/>
                    <a:gd name="T28" fmla="*/ 20 w 72"/>
                    <a:gd name="T29" fmla="*/ 246 h 373"/>
                    <a:gd name="T30" fmla="*/ 21 w 72"/>
                    <a:gd name="T31" fmla="*/ 237 h 373"/>
                    <a:gd name="T32" fmla="*/ 23 w 72"/>
                    <a:gd name="T33" fmla="*/ 227 h 373"/>
                    <a:gd name="T34" fmla="*/ 26 w 72"/>
                    <a:gd name="T35" fmla="*/ 219 h 373"/>
                    <a:gd name="T36" fmla="*/ 26 w 72"/>
                    <a:gd name="T37" fmla="*/ 210 h 373"/>
                    <a:gd name="T38" fmla="*/ 28 w 72"/>
                    <a:gd name="T39" fmla="*/ 201 h 373"/>
                    <a:gd name="T40" fmla="*/ 30 w 72"/>
                    <a:gd name="T41" fmla="*/ 193 h 373"/>
                    <a:gd name="T42" fmla="*/ 30 w 72"/>
                    <a:gd name="T43" fmla="*/ 184 h 373"/>
                    <a:gd name="T44" fmla="*/ 33 w 72"/>
                    <a:gd name="T45" fmla="*/ 176 h 373"/>
                    <a:gd name="T46" fmla="*/ 34 w 72"/>
                    <a:gd name="T47" fmla="*/ 167 h 373"/>
                    <a:gd name="T48" fmla="*/ 34 w 72"/>
                    <a:gd name="T49" fmla="*/ 158 h 373"/>
                    <a:gd name="T50" fmla="*/ 37 w 72"/>
                    <a:gd name="T51" fmla="*/ 150 h 373"/>
                    <a:gd name="T52" fmla="*/ 38 w 72"/>
                    <a:gd name="T53" fmla="*/ 142 h 373"/>
                    <a:gd name="T54" fmla="*/ 38 w 72"/>
                    <a:gd name="T55" fmla="*/ 134 h 373"/>
                    <a:gd name="T56" fmla="*/ 41 w 72"/>
                    <a:gd name="T57" fmla="*/ 127 h 373"/>
                    <a:gd name="T58" fmla="*/ 43 w 72"/>
                    <a:gd name="T59" fmla="*/ 118 h 373"/>
                    <a:gd name="T60" fmla="*/ 44 w 72"/>
                    <a:gd name="T61" fmla="*/ 111 h 373"/>
                    <a:gd name="T62" fmla="*/ 46 w 72"/>
                    <a:gd name="T63" fmla="*/ 102 h 373"/>
                    <a:gd name="T64" fmla="*/ 47 w 72"/>
                    <a:gd name="T65" fmla="*/ 95 h 373"/>
                    <a:gd name="T66" fmla="*/ 49 w 72"/>
                    <a:gd name="T67" fmla="*/ 88 h 373"/>
                    <a:gd name="T68" fmla="*/ 50 w 72"/>
                    <a:gd name="T69" fmla="*/ 82 h 373"/>
                    <a:gd name="T70" fmla="*/ 51 w 72"/>
                    <a:gd name="T71" fmla="*/ 73 h 373"/>
                    <a:gd name="T72" fmla="*/ 53 w 72"/>
                    <a:gd name="T73" fmla="*/ 67 h 373"/>
                    <a:gd name="T74" fmla="*/ 54 w 72"/>
                    <a:gd name="T75" fmla="*/ 60 h 373"/>
                    <a:gd name="T76" fmla="*/ 56 w 72"/>
                    <a:gd name="T77" fmla="*/ 56 h 373"/>
                    <a:gd name="T78" fmla="*/ 57 w 72"/>
                    <a:gd name="T79" fmla="*/ 49 h 373"/>
                    <a:gd name="T80" fmla="*/ 59 w 72"/>
                    <a:gd name="T81" fmla="*/ 42 h 373"/>
                    <a:gd name="T82" fmla="*/ 60 w 72"/>
                    <a:gd name="T83" fmla="*/ 37 h 373"/>
                    <a:gd name="T84" fmla="*/ 62 w 72"/>
                    <a:gd name="T85" fmla="*/ 31 h 373"/>
                    <a:gd name="T86" fmla="*/ 63 w 72"/>
                    <a:gd name="T87" fmla="*/ 26 h 373"/>
                    <a:gd name="T88" fmla="*/ 64 w 72"/>
                    <a:gd name="T89" fmla="*/ 21 h 373"/>
                    <a:gd name="T90" fmla="*/ 66 w 72"/>
                    <a:gd name="T91" fmla="*/ 16 h 373"/>
                    <a:gd name="T92" fmla="*/ 67 w 72"/>
                    <a:gd name="T93" fmla="*/ 11 h 373"/>
                    <a:gd name="T94" fmla="*/ 69 w 72"/>
                    <a:gd name="T95" fmla="*/ 7 h 373"/>
                    <a:gd name="T96" fmla="*/ 70 w 72"/>
                    <a:gd name="T97" fmla="*/ 4 h 373"/>
                    <a:gd name="T98" fmla="*/ 72 w 72"/>
                    <a:gd name="T99" fmla="*/ 0 h 3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73">
                      <a:moveTo>
                        <a:pt x="0" y="373"/>
                      </a:moveTo>
                      <a:lnTo>
                        <a:pt x="1" y="363"/>
                      </a:lnTo>
                      <a:lnTo>
                        <a:pt x="2" y="356"/>
                      </a:lnTo>
                      <a:lnTo>
                        <a:pt x="4" y="345"/>
                      </a:lnTo>
                      <a:lnTo>
                        <a:pt x="5" y="337"/>
                      </a:lnTo>
                      <a:lnTo>
                        <a:pt x="7" y="328"/>
                      </a:lnTo>
                      <a:lnTo>
                        <a:pt x="8" y="318"/>
                      </a:lnTo>
                      <a:lnTo>
                        <a:pt x="10" y="309"/>
                      </a:lnTo>
                      <a:lnTo>
                        <a:pt x="11" y="299"/>
                      </a:lnTo>
                      <a:lnTo>
                        <a:pt x="13" y="291"/>
                      </a:lnTo>
                      <a:lnTo>
                        <a:pt x="14" y="282"/>
                      </a:lnTo>
                      <a:lnTo>
                        <a:pt x="15" y="272"/>
                      </a:lnTo>
                      <a:lnTo>
                        <a:pt x="17" y="265"/>
                      </a:lnTo>
                      <a:lnTo>
                        <a:pt x="18" y="255"/>
                      </a:lnTo>
                      <a:lnTo>
                        <a:pt x="20" y="246"/>
                      </a:lnTo>
                      <a:lnTo>
                        <a:pt x="21" y="237"/>
                      </a:lnTo>
                      <a:lnTo>
                        <a:pt x="23" y="227"/>
                      </a:lnTo>
                      <a:lnTo>
                        <a:pt x="26" y="219"/>
                      </a:lnTo>
                      <a:lnTo>
                        <a:pt x="26" y="210"/>
                      </a:lnTo>
                      <a:lnTo>
                        <a:pt x="28" y="201"/>
                      </a:lnTo>
                      <a:lnTo>
                        <a:pt x="30" y="193"/>
                      </a:lnTo>
                      <a:lnTo>
                        <a:pt x="30" y="184"/>
                      </a:lnTo>
                      <a:lnTo>
                        <a:pt x="33" y="176"/>
                      </a:lnTo>
                      <a:lnTo>
                        <a:pt x="34" y="167"/>
                      </a:lnTo>
                      <a:lnTo>
                        <a:pt x="34" y="158"/>
                      </a:lnTo>
                      <a:lnTo>
                        <a:pt x="37" y="150"/>
                      </a:lnTo>
                      <a:lnTo>
                        <a:pt x="38" y="142"/>
                      </a:lnTo>
                      <a:lnTo>
                        <a:pt x="38" y="134"/>
                      </a:lnTo>
                      <a:lnTo>
                        <a:pt x="41" y="127"/>
                      </a:lnTo>
                      <a:lnTo>
                        <a:pt x="43" y="118"/>
                      </a:lnTo>
                      <a:lnTo>
                        <a:pt x="44" y="111"/>
                      </a:lnTo>
                      <a:lnTo>
                        <a:pt x="46" y="102"/>
                      </a:lnTo>
                      <a:lnTo>
                        <a:pt x="47" y="95"/>
                      </a:lnTo>
                      <a:lnTo>
                        <a:pt x="49" y="88"/>
                      </a:lnTo>
                      <a:lnTo>
                        <a:pt x="50" y="82"/>
                      </a:lnTo>
                      <a:lnTo>
                        <a:pt x="51" y="73"/>
                      </a:lnTo>
                      <a:lnTo>
                        <a:pt x="53" y="67"/>
                      </a:lnTo>
                      <a:lnTo>
                        <a:pt x="54" y="60"/>
                      </a:lnTo>
                      <a:lnTo>
                        <a:pt x="56" y="56"/>
                      </a:lnTo>
                      <a:lnTo>
                        <a:pt x="57" y="49"/>
                      </a:lnTo>
                      <a:lnTo>
                        <a:pt x="59" y="42"/>
                      </a:lnTo>
                      <a:lnTo>
                        <a:pt x="60" y="37"/>
                      </a:lnTo>
                      <a:lnTo>
                        <a:pt x="62" y="31"/>
                      </a:lnTo>
                      <a:lnTo>
                        <a:pt x="63" y="26"/>
                      </a:lnTo>
                      <a:lnTo>
                        <a:pt x="64" y="21"/>
                      </a:lnTo>
                      <a:lnTo>
                        <a:pt x="66" y="16"/>
                      </a:lnTo>
                      <a:lnTo>
                        <a:pt x="67" y="11"/>
                      </a:lnTo>
                      <a:lnTo>
                        <a:pt x="69" y="7"/>
                      </a:lnTo>
                      <a:lnTo>
                        <a:pt x="70" y="4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1" name="Freeform 361"/>
                <p:cNvSpPr>
                  <a:spLocks/>
                </p:cNvSpPr>
                <p:nvPr/>
              </p:nvSpPr>
              <p:spPr bwMode="auto">
                <a:xfrm>
                  <a:off x="4234641" y="3618703"/>
                  <a:ext cx="39688" cy="88900"/>
                </a:xfrm>
                <a:custGeom>
                  <a:avLst/>
                  <a:gdLst>
                    <a:gd name="T0" fmla="*/ 0 w 75"/>
                    <a:gd name="T1" fmla="*/ 24 h 170"/>
                    <a:gd name="T2" fmla="*/ 1 w 75"/>
                    <a:gd name="T3" fmla="*/ 20 h 170"/>
                    <a:gd name="T4" fmla="*/ 2 w 75"/>
                    <a:gd name="T5" fmla="*/ 17 h 170"/>
                    <a:gd name="T6" fmla="*/ 4 w 75"/>
                    <a:gd name="T7" fmla="*/ 14 h 170"/>
                    <a:gd name="T8" fmla="*/ 5 w 75"/>
                    <a:gd name="T9" fmla="*/ 11 h 170"/>
                    <a:gd name="T10" fmla="*/ 7 w 75"/>
                    <a:gd name="T11" fmla="*/ 8 h 170"/>
                    <a:gd name="T12" fmla="*/ 10 w 75"/>
                    <a:gd name="T13" fmla="*/ 7 h 170"/>
                    <a:gd name="T14" fmla="*/ 11 w 75"/>
                    <a:gd name="T15" fmla="*/ 4 h 170"/>
                    <a:gd name="T16" fmla="*/ 11 w 75"/>
                    <a:gd name="T17" fmla="*/ 3 h 170"/>
                    <a:gd name="T18" fmla="*/ 14 w 75"/>
                    <a:gd name="T19" fmla="*/ 1 h 170"/>
                    <a:gd name="T20" fmla="*/ 15 w 75"/>
                    <a:gd name="T21" fmla="*/ 0 h 170"/>
                    <a:gd name="T22" fmla="*/ 17 w 75"/>
                    <a:gd name="T23" fmla="*/ 0 h 170"/>
                    <a:gd name="T24" fmla="*/ 18 w 75"/>
                    <a:gd name="T25" fmla="*/ 0 h 170"/>
                    <a:gd name="T26" fmla="*/ 20 w 75"/>
                    <a:gd name="T27" fmla="*/ 0 h 170"/>
                    <a:gd name="T28" fmla="*/ 21 w 75"/>
                    <a:gd name="T29" fmla="*/ 0 h 170"/>
                    <a:gd name="T30" fmla="*/ 23 w 75"/>
                    <a:gd name="T31" fmla="*/ 0 h 170"/>
                    <a:gd name="T32" fmla="*/ 24 w 75"/>
                    <a:gd name="T33" fmla="*/ 0 h 170"/>
                    <a:gd name="T34" fmla="*/ 26 w 75"/>
                    <a:gd name="T35" fmla="*/ 1 h 170"/>
                    <a:gd name="T36" fmla="*/ 28 w 75"/>
                    <a:gd name="T37" fmla="*/ 3 h 170"/>
                    <a:gd name="T38" fmla="*/ 28 w 75"/>
                    <a:gd name="T39" fmla="*/ 6 h 170"/>
                    <a:gd name="T40" fmla="*/ 31 w 75"/>
                    <a:gd name="T41" fmla="*/ 7 h 170"/>
                    <a:gd name="T42" fmla="*/ 33 w 75"/>
                    <a:gd name="T43" fmla="*/ 10 h 170"/>
                    <a:gd name="T44" fmla="*/ 33 w 75"/>
                    <a:gd name="T45" fmla="*/ 13 h 170"/>
                    <a:gd name="T46" fmla="*/ 36 w 75"/>
                    <a:gd name="T47" fmla="*/ 16 h 170"/>
                    <a:gd name="T48" fmla="*/ 37 w 75"/>
                    <a:gd name="T49" fmla="*/ 17 h 170"/>
                    <a:gd name="T50" fmla="*/ 39 w 75"/>
                    <a:gd name="T51" fmla="*/ 21 h 170"/>
                    <a:gd name="T52" fmla="*/ 40 w 75"/>
                    <a:gd name="T53" fmla="*/ 24 h 170"/>
                    <a:gd name="T54" fmla="*/ 41 w 75"/>
                    <a:gd name="T55" fmla="*/ 29 h 170"/>
                    <a:gd name="T56" fmla="*/ 43 w 75"/>
                    <a:gd name="T57" fmla="*/ 33 h 170"/>
                    <a:gd name="T58" fmla="*/ 44 w 75"/>
                    <a:gd name="T59" fmla="*/ 37 h 170"/>
                    <a:gd name="T60" fmla="*/ 46 w 75"/>
                    <a:gd name="T61" fmla="*/ 42 h 170"/>
                    <a:gd name="T62" fmla="*/ 47 w 75"/>
                    <a:gd name="T63" fmla="*/ 46 h 170"/>
                    <a:gd name="T64" fmla="*/ 49 w 75"/>
                    <a:gd name="T65" fmla="*/ 52 h 170"/>
                    <a:gd name="T66" fmla="*/ 50 w 75"/>
                    <a:gd name="T67" fmla="*/ 57 h 170"/>
                    <a:gd name="T68" fmla="*/ 51 w 75"/>
                    <a:gd name="T69" fmla="*/ 62 h 170"/>
                    <a:gd name="T70" fmla="*/ 53 w 75"/>
                    <a:gd name="T71" fmla="*/ 69 h 170"/>
                    <a:gd name="T72" fmla="*/ 56 w 75"/>
                    <a:gd name="T73" fmla="*/ 75 h 170"/>
                    <a:gd name="T74" fmla="*/ 57 w 75"/>
                    <a:gd name="T75" fmla="*/ 80 h 170"/>
                    <a:gd name="T76" fmla="*/ 57 w 75"/>
                    <a:gd name="T77" fmla="*/ 88 h 170"/>
                    <a:gd name="T78" fmla="*/ 60 w 75"/>
                    <a:gd name="T79" fmla="*/ 93 h 170"/>
                    <a:gd name="T80" fmla="*/ 62 w 75"/>
                    <a:gd name="T81" fmla="*/ 101 h 170"/>
                    <a:gd name="T82" fmla="*/ 63 w 75"/>
                    <a:gd name="T83" fmla="*/ 106 h 170"/>
                    <a:gd name="T84" fmla="*/ 64 w 75"/>
                    <a:gd name="T85" fmla="*/ 115 h 170"/>
                    <a:gd name="T86" fmla="*/ 66 w 75"/>
                    <a:gd name="T87" fmla="*/ 122 h 170"/>
                    <a:gd name="T88" fmla="*/ 67 w 75"/>
                    <a:gd name="T89" fmla="*/ 129 h 170"/>
                    <a:gd name="T90" fmla="*/ 69 w 75"/>
                    <a:gd name="T91" fmla="*/ 137 h 170"/>
                    <a:gd name="T92" fmla="*/ 70 w 75"/>
                    <a:gd name="T93" fmla="*/ 145 h 170"/>
                    <a:gd name="T94" fmla="*/ 72 w 75"/>
                    <a:gd name="T95" fmla="*/ 152 h 170"/>
                    <a:gd name="T96" fmla="*/ 73 w 75"/>
                    <a:gd name="T97" fmla="*/ 161 h 170"/>
                    <a:gd name="T98" fmla="*/ 75 w 75"/>
                    <a:gd name="T99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0">
                      <a:moveTo>
                        <a:pt x="0" y="24"/>
                      </a:moveTo>
                      <a:lnTo>
                        <a:pt x="1" y="20"/>
                      </a:lnTo>
                      <a:lnTo>
                        <a:pt x="2" y="17"/>
                      </a:lnTo>
                      <a:lnTo>
                        <a:pt x="4" y="14"/>
                      </a:lnTo>
                      <a:lnTo>
                        <a:pt x="5" y="11"/>
                      </a:lnTo>
                      <a:lnTo>
                        <a:pt x="7" y="8"/>
                      </a:lnTo>
                      <a:lnTo>
                        <a:pt x="10" y="7"/>
                      </a:lnTo>
                      <a:lnTo>
                        <a:pt x="11" y="4"/>
                      </a:lnTo>
                      <a:lnTo>
                        <a:pt x="11" y="3"/>
                      </a:lnTo>
                      <a:lnTo>
                        <a:pt x="14" y="1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1"/>
                      </a:lnTo>
                      <a:lnTo>
                        <a:pt x="28" y="3"/>
                      </a:lnTo>
                      <a:lnTo>
                        <a:pt x="28" y="6"/>
                      </a:lnTo>
                      <a:lnTo>
                        <a:pt x="31" y="7"/>
                      </a:lnTo>
                      <a:lnTo>
                        <a:pt x="33" y="10"/>
                      </a:lnTo>
                      <a:lnTo>
                        <a:pt x="33" y="13"/>
                      </a:lnTo>
                      <a:lnTo>
                        <a:pt x="36" y="16"/>
                      </a:lnTo>
                      <a:lnTo>
                        <a:pt x="37" y="17"/>
                      </a:lnTo>
                      <a:lnTo>
                        <a:pt x="39" y="21"/>
                      </a:lnTo>
                      <a:lnTo>
                        <a:pt x="40" y="24"/>
                      </a:lnTo>
                      <a:lnTo>
                        <a:pt x="41" y="29"/>
                      </a:lnTo>
                      <a:lnTo>
                        <a:pt x="43" y="33"/>
                      </a:lnTo>
                      <a:lnTo>
                        <a:pt x="44" y="37"/>
                      </a:lnTo>
                      <a:lnTo>
                        <a:pt x="46" y="42"/>
                      </a:lnTo>
                      <a:lnTo>
                        <a:pt x="47" y="46"/>
                      </a:lnTo>
                      <a:lnTo>
                        <a:pt x="49" y="52"/>
                      </a:lnTo>
                      <a:lnTo>
                        <a:pt x="50" y="57"/>
                      </a:lnTo>
                      <a:lnTo>
                        <a:pt x="51" y="62"/>
                      </a:lnTo>
                      <a:lnTo>
                        <a:pt x="53" y="69"/>
                      </a:lnTo>
                      <a:lnTo>
                        <a:pt x="56" y="75"/>
                      </a:lnTo>
                      <a:lnTo>
                        <a:pt x="57" y="80"/>
                      </a:lnTo>
                      <a:lnTo>
                        <a:pt x="57" y="88"/>
                      </a:lnTo>
                      <a:lnTo>
                        <a:pt x="60" y="93"/>
                      </a:lnTo>
                      <a:lnTo>
                        <a:pt x="62" y="101"/>
                      </a:lnTo>
                      <a:lnTo>
                        <a:pt x="63" y="106"/>
                      </a:lnTo>
                      <a:lnTo>
                        <a:pt x="64" y="115"/>
                      </a:lnTo>
                      <a:lnTo>
                        <a:pt x="66" y="122"/>
                      </a:lnTo>
                      <a:lnTo>
                        <a:pt x="67" y="129"/>
                      </a:lnTo>
                      <a:lnTo>
                        <a:pt x="69" y="137"/>
                      </a:lnTo>
                      <a:lnTo>
                        <a:pt x="70" y="145"/>
                      </a:lnTo>
                      <a:lnTo>
                        <a:pt x="72" y="152"/>
                      </a:lnTo>
                      <a:lnTo>
                        <a:pt x="73" y="161"/>
                      </a:lnTo>
                      <a:lnTo>
                        <a:pt x="75" y="17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2" name="Freeform 362"/>
                <p:cNvSpPr>
                  <a:spLocks/>
                </p:cNvSpPr>
                <p:nvPr/>
              </p:nvSpPr>
              <p:spPr bwMode="auto">
                <a:xfrm>
                  <a:off x="4274328" y="3707603"/>
                  <a:ext cx="38100" cy="223838"/>
                </a:xfrm>
                <a:custGeom>
                  <a:avLst/>
                  <a:gdLst>
                    <a:gd name="T0" fmla="*/ 0 w 74"/>
                    <a:gd name="T1" fmla="*/ 0 h 423"/>
                    <a:gd name="T2" fmla="*/ 2 w 74"/>
                    <a:gd name="T3" fmla="*/ 8 h 423"/>
                    <a:gd name="T4" fmla="*/ 2 w 74"/>
                    <a:gd name="T5" fmla="*/ 16 h 423"/>
                    <a:gd name="T6" fmla="*/ 4 w 74"/>
                    <a:gd name="T7" fmla="*/ 26 h 423"/>
                    <a:gd name="T8" fmla="*/ 7 w 74"/>
                    <a:gd name="T9" fmla="*/ 34 h 423"/>
                    <a:gd name="T10" fmla="*/ 7 w 74"/>
                    <a:gd name="T11" fmla="*/ 41 h 423"/>
                    <a:gd name="T12" fmla="*/ 10 w 74"/>
                    <a:gd name="T13" fmla="*/ 52 h 423"/>
                    <a:gd name="T14" fmla="*/ 11 w 74"/>
                    <a:gd name="T15" fmla="*/ 60 h 423"/>
                    <a:gd name="T16" fmla="*/ 11 w 74"/>
                    <a:gd name="T17" fmla="*/ 70 h 423"/>
                    <a:gd name="T18" fmla="*/ 14 w 74"/>
                    <a:gd name="T19" fmla="*/ 77 h 423"/>
                    <a:gd name="T20" fmla="*/ 15 w 74"/>
                    <a:gd name="T21" fmla="*/ 86 h 423"/>
                    <a:gd name="T22" fmla="*/ 17 w 74"/>
                    <a:gd name="T23" fmla="*/ 96 h 423"/>
                    <a:gd name="T24" fmla="*/ 18 w 74"/>
                    <a:gd name="T25" fmla="*/ 105 h 423"/>
                    <a:gd name="T26" fmla="*/ 20 w 74"/>
                    <a:gd name="T27" fmla="*/ 113 h 423"/>
                    <a:gd name="T28" fmla="*/ 21 w 74"/>
                    <a:gd name="T29" fmla="*/ 124 h 423"/>
                    <a:gd name="T30" fmla="*/ 23 w 74"/>
                    <a:gd name="T31" fmla="*/ 132 h 423"/>
                    <a:gd name="T32" fmla="*/ 24 w 74"/>
                    <a:gd name="T33" fmla="*/ 142 h 423"/>
                    <a:gd name="T34" fmla="*/ 27 w 74"/>
                    <a:gd name="T35" fmla="*/ 151 h 423"/>
                    <a:gd name="T36" fmla="*/ 28 w 74"/>
                    <a:gd name="T37" fmla="*/ 160 h 423"/>
                    <a:gd name="T38" fmla="*/ 28 w 74"/>
                    <a:gd name="T39" fmla="*/ 170 h 423"/>
                    <a:gd name="T40" fmla="*/ 31 w 74"/>
                    <a:gd name="T41" fmla="*/ 178 h 423"/>
                    <a:gd name="T42" fmla="*/ 33 w 74"/>
                    <a:gd name="T43" fmla="*/ 187 h 423"/>
                    <a:gd name="T44" fmla="*/ 34 w 74"/>
                    <a:gd name="T45" fmla="*/ 197 h 423"/>
                    <a:gd name="T46" fmla="*/ 36 w 74"/>
                    <a:gd name="T47" fmla="*/ 206 h 423"/>
                    <a:gd name="T48" fmla="*/ 37 w 74"/>
                    <a:gd name="T49" fmla="*/ 214 h 423"/>
                    <a:gd name="T50" fmla="*/ 38 w 74"/>
                    <a:gd name="T51" fmla="*/ 224 h 423"/>
                    <a:gd name="T52" fmla="*/ 40 w 74"/>
                    <a:gd name="T53" fmla="*/ 233 h 423"/>
                    <a:gd name="T54" fmla="*/ 41 w 74"/>
                    <a:gd name="T55" fmla="*/ 243 h 423"/>
                    <a:gd name="T56" fmla="*/ 43 w 74"/>
                    <a:gd name="T57" fmla="*/ 252 h 423"/>
                    <a:gd name="T58" fmla="*/ 44 w 74"/>
                    <a:gd name="T59" fmla="*/ 260 h 423"/>
                    <a:gd name="T60" fmla="*/ 46 w 74"/>
                    <a:gd name="T61" fmla="*/ 270 h 423"/>
                    <a:gd name="T62" fmla="*/ 48 w 74"/>
                    <a:gd name="T63" fmla="*/ 278 h 423"/>
                    <a:gd name="T64" fmla="*/ 48 w 74"/>
                    <a:gd name="T65" fmla="*/ 286 h 423"/>
                    <a:gd name="T66" fmla="*/ 50 w 74"/>
                    <a:gd name="T67" fmla="*/ 296 h 423"/>
                    <a:gd name="T68" fmla="*/ 53 w 74"/>
                    <a:gd name="T69" fmla="*/ 304 h 423"/>
                    <a:gd name="T70" fmla="*/ 53 w 74"/>
                    <a:gd name="T71" fmla="*/ 312 h 423"/>
                    <a:gd name="T72" fmla="*/ 56 w 74"/>
                    <a:gd name="T73" fmla="*/ 321 h 423"/>
                    <a:gd name="T74" fmla="*/ 57 w 74"/>
                    <a:gd name="T75" fmla="*/ 330 h 423"/>
                    <a:gd name="T76" fmla="*/ 57 w 74"/>
                    <a:gd name="T77" fmla="*/ 338 h 423"/>
                    <a:gd name="T78" fmla="*/ 60 w 74"/>
                    <a:gd name="T79" fmla="*/ 345 h 423"/>
                    <a:gd name="T80" fmla="*/ 61 w 74"/>
                    <a:gd name="T81" fmla="*/ 354 h 423"/>
                    <a:gd name="T82" fmla="*/ 63 w 74"/>
                    <a:gd name="T83" fmla="*/ 361 h 423"/>
                    <a:gd name="T84" fmla="*/ 64 w 74"/>
                    <a:gd name="T85" fmla="*/ 370 h 423"/>
                    <a:gd name="T86" fmla="*/ 66 w 74"/>
                    <a:gd name="T87" fmla="*/ 377 h 423"/>
                    <a:gd name="T88" fmla="*/ 67 w 74"/>
                    <a:gd name="T89" fmla="*/ 386 h 423"/>
                    <a:gd name="T90" fmla="*/ 69 w 74"/>
                    <a:gd name="T91" fmla="*/ 393 h 423"/>
                    <a:gd name="T92" fmla="*/ 70 w 74"/>
                    <a:gd name="T93" fmla="*/ 402 h 423"/>
                    <a:gd name="T94" fmla="*/ 73 w 74"/>
                    <a:gd name="T95" fmla="*/ 409 h 423"/>
                    <a:gd name="T96" fmla="*/ 74 w 74"/>
                    <a:gd name="T97" fmla="*/ 416 h 423"/>
                    <a:gd name="T98" fmla="*/ 74 w 74"/>
                    <a:gd name="T99" fmla="*/ 423 h 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423">
                      <a:moveTo>
                        <a:pt x="0" y="0"/>
                      </a:moveTo>
                      <a:lnTo>
                        <a:pt x="2" y="8"/>
                      </a:lnTo>
                      <a:lnTo>
                        <a:pt x="2" y="16"/>
                      </a:lnTo>
                      <a:lnTo>
                        <a:pt x="4" y="26"/>
                      </a:lnTo>
                      <a:lnTo>
                        <a:pt x="7" y="34"/>
                      </a:lnTo>
                      <a:lnTo>
                        <a:pt x="7" y="41"/>
                      </a:lnTo>
                      <a:lnTo>
                        <a:pt x="10" y="52"/>
                      </a:lnTo>
                      <a:lnTo>
                        <a:pt x="11" y="60"/>
                      </a:lnTo>
                      <a:lnTo>
                        <a:pt x="11" y="70"/>
                      </a:lnTo>
                      <a:lnTo>
                        <a:pt x="14" y="77"/>
                      </a:lnTo>
                      <a:lnTo>
                        <a:pt x="15" y="86"/>
                      </a:lnTo>
                      <a:lnTo>
                        <a:pt x="17" y="96"/>
                      </a:lnTo>
                      <a:lnTo>
                        <a:pt x="18" y="105"/>
                      </a:lnTo>
                      <a:lnTo>
                        <a:pt x="20" y="113"/>
                      </a:lnTo>
                      <a:lnTo>
                        <a:pt x="21" y="124"/>
                      </a:lnTo>
                      <a:lnTo>
                        <a:pt x="23" y="132"/>
                      </a:lnTo>
                      <a:lnTo>
                        <a:pt x="24" y="142"/>
                      </a:lnTo>
                      <a:lnTo>
                        <a:pt x="27" y="151"/>
                      </a:lnTo>
                      <a:lnTo>
                        <a:pt x="28" y="160"/>
                      </a:lnTo>
                      <a:lnTo>
                        <a:pt x="28" y="170"/>
                      </a:lnTo>
                      <a:lnTo>
                        <a:pt x="31" y="178"/>
                      </a:lnTo>
                      <a:lnTo>
                        <a:pt x="33" y="187"/>
                      </a:lnTo>
                      <a:lnTo>
                        <a:pt x="34" y="197"/>
                      </a:lnTo>
                      <a:lnTo>
                        <a:pt x="36" y="206"/>
                      </a:lnTo>
                      <a:lnTo>
                        <a:pt x="37" y="214"/>
                      </a:lnTo>
                      <a:lnTo>
                        <a:pt x="38" y="224"/>
                      </a:lnTo>
                      <a:lnTo>
                        <a:pt x="40" y="233"/>
                      </a:lnTo>
                      <a:lnTo>
                        <a:pt x="41" y="243"/>
                      </a:lnTo>
                      <a:lnTo>
                        <a:pt x="43" y="252"/>
                      </a:lnTo>
                      <a:lnTo>
                        <a:pt x="44" y="260"/>
                      </a:lnTo>
                      <a:lnTo>
                        <a:pt x="46" y="270"/>
                      </a:lnTo>
                      <a:lnTo>
                        <a:pt x="48" y="278"/>
                      </a:lnTo>
                      <a:lnTo>
                        <a:pt x="48" y="286"/>
                      </a:lnTo>
                      <a:lnTo>
                        <a:pt x="50" y="296"/>
                      </a:lnTo>
                      <a:lnTo>
                        <a:pt x="53" y="304"/>
                      </a:lnTo>
                      <a:lnTo>
                        <a:pt x="53" y="312"/>
                      </a:lnTo>
                      <a:lnTo>
                        <a:pt x="56" y="321"/>
                      </a:lnTo>
                      <a:lnTo>
                        <a:pt x="57" y="330"/>
                      </a:lnTo>
                      <a:lnTo>
                        <a:pt x="57" y="338"/>
                      </a:lnTo>
                      <a:lnTo>
                        <a:pt x="60" y="345"/>
                      </a:lnTo>
                      <a:lnTo>
                        <a:pt x="61" y="354"/>
                      </a:lnTo>
                      <a:lnTo>
                        <a:pt x="63" y="361"/>
                      </a:lnTo>
                      <a:lnTo>
                        <a:pt x="64" y="370"/>
                      </a:lnTo>
                      <a:lnTo>
                        <a:pt x="66" y="377"/>
                      </a:lnTo>
                      <a:lnTo>
                        <a:pt x="67" y="386"/>
                      </a:lnTo>
                      <a:lnTo>
                        <a:pt x="69" y="393"/>
                      </a:lnTo>
                      <a:lnTo>
                        <a:pt x="70" y="402"/>
                      </a:lnTo>
                      <a:lnTo>
                        <a:pt x="73" y="409"/>
                      </a:lnTo>
                      <a:lnTo>
                        <a:pt x="74" y="416"/>
                      </a:lnTo>
                      <a:lnTo>
                        <a:pt x="74" y="42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3" name="Freeform 363"/>
                <p:cNvSpPr>
                  <a:spLocks/>
                </p:cNvSpPr>
                <p:nvPr/>
              </p:nvSpPr>
              <p:spPr bwMode="auto">
                <a:xfrm>
                  <a:off x="4312428" y="3931440"/>
                  <a:ext cx="39688" cy="127000"/>
                </a:xfrm>
                <a:custGeom>
                  <a:avLst/>
                  <a:gdLst>
                    <a:gd name="T0" fmla="*/ 0 w 75"/>
                    <a:gd name="T1" fmla="*/ 0 h 238"/>
                    <a:gd name="T2" fmla="*/ 3 w 75"/>
                    <a:gd name="T3" fmla="*/ 7 h 238"/>
                    <a:gd name="T4" fmla="*/ 5 w 75"/>
                    <a:gd name="T5" fmla="*/ 15 h 238"/>
                    <a:gd name="T6" fmla="*/ 6 w 75"/>
                    <a:gd name="T7" fmla="*/ 22 h 238"/>
                    <a:gd name="T8" fmla="*/ 8 w 75"/>
                    <a:gd name="T9" fmla="*/ 27 h 238"/>
                    <a:gd name="T10" fmla="*/ 9 w 75"/>
                    <a:gd name="T11" fmla="*/ 35 h 238"/>
                    <a:gd name="T12" fmla="*/ 10 w 75"/>
                    <a:gd name="T13" fmla="*/ 42 h 238"/>
                    <a:gd name="T14" fmla="*/ 12 w 75"/>
                    <a:gd name="T15" fmla="*/ 49 h 238"/>
                    <a:gd name="T16" fmla="*/ 13 w 75"/>
                    <a:gd name="T17" fmla="*/ 55 h 238"/>
                    <a:gd name="T18" fmla="*/ 15 w 75"/>
                    <a:gd name="T19" fmla="*/ 62 h 238"/>
                    <a:gd name="T20" fmla="*/ 16 w 75"/>
                    <a:gd name="T21" fmla="*/ 66 h 238"/>
                    <a:gd name="T22" fmla="*/ 18 w 75"/>
                    <a:gd name="T23" fmla="*/ 74 h 238"/>
                    <a:gd name="T24" fmla="*/ 21 w 75"/>
                    <a:gd name="T25" fmla="*/ 79 h 238"/>
                    <a:gd name="T26" fmla="*/ 21 w 75"/>
                    <a:gd name="T27" fmla="*/ 85 h 238"/>
                    <a:gd name="T28" fmla="*/ 22 w 75"/>
                    <a:gd name="T29" fmla="*/ 91 h 238"/>
                    <a:gd name="T30" fmla="*/ 25 w 75"/>
                    <a:gd name="T31" fmla="*/ 97 h 238"/>
                    <a:gd name="T32" fmla="*/ 25 w 75"/>
                    <a:gd name="T33" fmla="*/ 102 h 238"/>
                    <a:gd name="T34" fmla="*/ 28 w 75"/>
                    <a:gd name="T35" fmla="*/ 107 h 238"/>
                    <a:gd name="T36" fmla="*/ 29 w 75"/>
                    <a:gd name="T37" fmla="*/ 114 h 238"/>
                    <a:gd name="T38" fmla="*/ 29 w 75"/>
                    <a:gd name="T39" fmla="*/ 118 h 238"/>
                    <a:gd name="T40" fmla="*/ 32 w 75"/>
                    <a:gd name="T41" fmla="*/ 124 h 238"/>
                    <a:gd name="T42" fmla="*/ 34 w 75"/>
                    <a:gd name="T43" fmla="*/ 130 h 238"/>
                    <a:gd name="T44" fmla="*/ 35 w 75"/>
                    <a:gd name="T45" fmla="*/ 134 h 238"/>
                    <a:gd name="T46" fmla="*/ 36 w 75"/>
                    <a:gd name="T47" fmla="*/ 140 h 238"/>
                    <a:gd name="T48" fmla="*/ 38 w 75"/>
                    <a:gd name="T49" fmla="*/ 144 h 238"/>
                    <a:gd name="T50" fmla="*/ 39 w 75"/>
                    <a:gd name="T51" fmla="*/ 148 h 238"/>
                    <a:gd name="T52" fmla="*/ 41 w 75"/>
                    <a:gd name="T53" fmla="*/ 154 h 238"/>
                    <a:gd name="T54" fmla="*/ 42 w 75"/>
                    <a:gd name="T55" fmla="*/ 157 h 238"/>
                    <a:gd name="T56" fmla="*/ 45 w 75"/>
                    <a:gd name="T57" fmla="*/ 163 h 238"/>
                    <a:gd name="T58" fmla="*/ 46 w 75"/>
                    <a:gd name="T59" fmla="*/ 167 h 238"/>
                    <a:gd name="T60" fmla="*/ 46 w 75"/>
                    <a:gd name="T61" fmla="*/ 171 h 238"/>
                    <a:gd name="T62" fmla="*/ 49 w 75"/>
                    <a:gd name="T63" fmla="*/ 174 h 238"/>
                    <a:gd name="T64" fmla="*/ 51 w 75"/>
                    <a:gd name="T65" fmla="*/ 179 h 238"/>
                    <a:gd name="T66" fmla="*/ 52 w 75"/>
                    <a:gd name="T67" fmla="*/ 184 h 238"/>
                    <a:gd name="T68" fmla="*/ 54 w 75"/>
                    <a:gd name="T69" fmla="*/ 187 h 238"/>
                    <a:gd name="T70" fmla="*/ 55 w 75"/>
                    <a:gd name="T71" fmla="*/ 192 h 238"/>
                    <a:gd name="T72" fmla="*/ 57 w 75"/>
                    <a:gd name="T73" fmla="*/ 195 h 238"/>
                    <a:gd name="T74" fmla="*/ 58 w 75"/>
                    <a:gd name="T75" fmla="*/ 199 h 238"/>
                    <a:gd name="T76" fmla="*/ 59 w 75"/>
                    <a:gd name="T77" fmla="*/ 202 h 238"/>
                    <a:gd name="T78" fmla="*/ 61 w 75"/>
                    <a:gd name="T79" fmla="*/ 206 h 238"/>
                    <a:gd name="T80" fmla="*/ 62 w 75"/>
                    <a:gd name="T81" fmla="*/ 210 h 238"/>
                    <a:gd name="T82" fmla="*/ 64 w 75"/>
                    <a:gd name="T83" fmla="*/ 212 h 238"/>
                    <a:gd name="T84" fmla="*/ 65 w 75"/>
                    <a:gd name="T85" fmla="*/ 216 h 238"/>
                    <a:gd name="T86" fmla="*/ 67 w 75"/>
                    <a:gd name="T87" fmla="*/ 219 h 238"/>
                    <a:gd name="T88" fmla="*/ 68 w 75"/>
                    <a:gd name="T89" fmla="*/ 223 h 238"/>
                    <a:gd name="T90" fmla="*/ 70 w 75"/>
                    <a:gd name="T91" fmla="*/ 226 h 238"/>
                    <a:gd name="T92" fmla="*/ 71 w 75"/>
                    <a:gd name="T93" fmla="*/ 229 h 238"/>
                    <a:gd name="T94" fmla="*/ 74 w 75"/>
                    <a:gd name="T95" fmla="*/ 232 h 238"/>
                    <a:gd name="T96" fmla="*/ 74 w 75"/>
                    <a:gd name="T97" fmla="*/ 235 h 238"/>
                    <a:gd name="T98" fmla="*/ 75 w 75"/>
                    <a:gd name="T99" fmla="*/ 238 h 2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38">
                      <a:moveTo>
                        <a:pt x="0" y="0"/>
                      </a:moveTo>
                      <a:lnTo>
                        <a:pt x="3" y="7"/>
                      </a:lnTo>
                      <a:lnTo>
                        <a:pt x="5" y="15"/>
                      </a:lnTo>
                      <a:lnTo>
                        <a:pt x="6" y="22"/>
                      </a:lnTo>
                      <a:lnTo>
                        <a:pt x="8" y="27"/>
                      </a:lnTo>
                      <a:lnTo>
                        <a:pt x="9" y="35"/>
                      </a:lnTo>
                      <a:lnTo>
                        <a:pt x="10" y="42"/>
                      </a:lnTo>
                      <a:lnTo>
                        <a:pt x="12" y="49"/>
                      </a:lnTo>
                      <a:lnTo>
                        <a:pt x="13" y="55"/>
                      </a:lnTo>
                      <a:lnTo>
                        <a:pt x="15" y="62"/>
                      </a:lnTo>
                      <a:lnTo>
                        <a:pt x="16" y="66"/>
                      </a:lnTo>
                      <a:lnTo>
                        <a:pt x="18" y="74"/>
                      </a:lnTo>
                      <a:lnTo>
                        <a:pt x="21" y="79"/>
                      </a:lnTo>
                      <a:lnTo>
                        <a:pt x="21" y="85"/>
                      </a:lnTo>
                      <a:lnTo>
                        <a:pt x="22" y="91"/>
                      </a:lnTo>
                      <a:lnTo>
                        <a:pt x="25" y="97"/>
                      </a:lnTo>
                      <a:lnTo>
                        <a:pt x="25" y="102"/>
                      </a:lnTo>
                      <a:lnTo>
                        <a:pt x="28" y="107"/>
                      </a:lnTo>
                      <a:lnTo>
                        <a:pt x="29" y="114"/>
                      </a:lnTo>
                      <a:lnTo>
                        <a:pt x="29" y="118"/>
                      </a:lnTo>
                      <a:lnTo>
                        <a:pt x="32" y="124"/>
                      </a:lnTo>
                      <a:lnTo>
                        <a:pt x="34" y="130"/>
                      </a:lnTo>
                      <a:lnTo>
                        <a:pt x="35" y="134"/>
                      </a:lnTo>
                      <a:lnTo>
                        <a:pt x="36" y="140"/>
                      </a:lnTo>
                      <a:lnTo>
                        <a:pt x="38" y="144"/>
                      </a:lnTo>
                      <a:lnTo>
                        <a:pt x="39" y="148"/>
                      </a:lnTo>
                      <a:lnTo>
                        <a:pt x="41" y="154"/>
                      </a:lnTo>
                      <a:lnTo>
                        <a:pt x="42" y="157"/>
                      </a:lnTo>
                      <a:lnTo>
                        <a:pt x="45" y="163"/>
                      </a:lnTo>
                      <a:lnTo>
                        <a:pt x="46" y="167"/>
                      </a:lnTo>
                      <a:lnTo>
                        <a:pt x="46" y="171"/>
                      </a:lnTo>
                      <a:lnTo>
                        <a:pt x="49" y="174"/>
                      </a:lnTo>
                      <a:lnTo>
                        <a:pt x="51" y="179"/>
                      </a:lnTo>
                      <a:lnTo>
                        <a:pt x="52" y="184"/>
                      </a:lnTo>
                      <a:lnTo>
                        <a:pt x="54" y="187"/>
                      </a:lnTo>
                      <a:lnTo>
                        <a:pt x="55" y="192"/>
                      </a:lnTo>
                      <a:lnTo>
                        <a:pt x="57" y="195"/>
                      </a:lnTo>
                      <a:lnTo>
                        <a:pt x="58" y="199"/>
                      </a:lnTo>
                      <a:lnTo>
                        <a:pt x="59" y="202"/>
                      </a:lnTo>
                      <a:lnTo>
                        <a:pt x="61" y="206"/>
                      </a:lnTo>
                      <a:lnTo>
                        <a:pt x="62" y="210"/>
                      </a:lnTo>
                      <a:lnTo>
                        <a:pt x="64" y="212"/>
                      </a:lnTo>
                      <a:lnTo>
                        <a:pt x="65" y="216"/>
                      </a:lnTo>
                      <a:lnTo>
                        <a:pt x="67" y="219"/>
                      </a:lnTo>
                      <a:lnTo>
                        <a:pt x="68" y="223"/>
                      </a:lnTo>
                      <a:lnTo>
                        <a:pt x="70" y="226"/>
                      </a:lnTo>
                      <a:lnTo>
                        <a:pt x="71" y="229"/>
                      </a:lnTo>
                      <a:lnTo>
                        <a:pt x="74" y="232"/>
                      </a:lnTo>
                      <a:lnTo>
                        <a:pt x="74" y="235"/>
                      </a:lnTo>
                      <a:lnTo>
                        <a:pt x="75" y="238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4" name="Freeform 364"/>
                <p:cNvSpPr>
                  <a:spLocks/>
                </p:cNvSpPr>
                <p:nvPr/>
              </p:nvSpPr>
              <p:spPr bwMode="auto">
                <a:xfrm>
                  <a:off x="4352116" y="4058440"/>
                  <a:ext cx="41275" cy="41275"/>
                </a:xfrm>
                <a:custGeom>
                  <a:avLst/>
                  <a:gdLst>
                    <a:gd name="T0" fmla="*/ 0 w 77"/>
                    <a:gd name="T1" fmla="*/ 0 h 80"/>
                    <a:gd name="T2" fmla="*/ 3 w 77"/>
                    <a:gd name="T3" fmla="*/ 1 h 80"/>
                    <a:gd name="T4" fmla="*/ 5 w 77"/>
                    <a:gd name="T5" fmla="*/ 4 h 80"/>
                    <a:gd name="T6" fmla="*/ 6 w 77"/>
                    <a:gd name="T7" fmla="*/ 7 h 80"/>
                    <a:gd name="T8" fmla="*/ 7 w 77"/>
                    <a:gd name="T9" fmla="*/ 10 h 80"/>
                    <a:gd name="T10" fmla="*/ 9 w 77"/>
                    <a:gd name="T11" fmla="*/ 13 h 80"/>
                    <a:gd name="T12" fmla="*/ 10 w 77"/>
                    <a:gd name="T13" fmla="*/ 16 h 80"/>
                    <a:gd name="T14" fmla="*/ 12 w 77"/>
                    <a:gd name="T15" fmla="*/ 18 h 80"/>
                    <a:gd name="T16" fmla="*/ 13 w 77"/>
                    <a:gd name="T17" fmla="*/ 20 h 80"/>
                    <a:gd name="T18" fmla="*/ 16 w 77"/>
                    <a:gd name="T19" fmla="*/ 23 h 80"/>
                    <a:gd name="T20" fmla="*/ 16 w 77"/>
                    <a:gd name="T21" fmla="*/ 24 h 80"/>
                    <a:gd name="T22" fmla="*/ 18 w 77"/>
                    <a:gd name="T23" fmla="*/ 27 h 80"/>
                    <a:gd name="T24" fmla="*/ 20 w 77"/>
                    <a:gd name="T25" fmla="*/ 30 h 80"/>
                    <a:gd name="T26" fmla="*/ 20 w 77"/>
                    <a:gd name="T27" fmla="*/ 31 h 80"/>
                    <a:gd name="T28" fmla="*/ 23 w 77"/>
                    <a:gd name="T29" fmla="*/ 34 h 80"/>
                    <a:gd name="T30" fmla="*/ 25 w 77"/>
                    <a:gd name="T31" fmla="*/ 36 h 80"/>
                    <a:gd name="T32" fmla="*/ 26 w 77"/>
                    <a:gd name="T33" fmla="*/ 37 h 80"/>
                    <a:gd name="T34" fmla="*/ 28 w 77"/>
                    <a:gd name="T35" fmla="*/ 39 h 80"/>
                    <a:gd name="T36" fmla="*/ 29 w 77"/>
                    <a:gd name="T37" fmla="*/ 42 h 80"/>
                    <a:gd name="T38" fmla="*/ 31 w 77"/>
                    <a:gd name="T39" fmla="*/ 43 h 80"/>
                    <a:gd name="T40" fmla="*/ 32 w 77"/>
                    <a:gd name="T41" fmla="*/ 44 h 80"/>
                    <a:gd name="T42" fmla="*/ 33 w 77"/>
                    <a:gd name="T43" fmla="*/ 47 h 80"/>
                    <a:gd name="T44" fmla="*/ 35 w 77"/>
                    <a:gd name="T45" fmla="*/ 49 h 80"/>
                    <a:gd name="T46" fmla="*/ 36 w 77"/>
                    <a:gd name="T47" fmla="*/ 50 h 80"/>
                    <a:gd name="T48" fmla="*/ 38 w 77"/>
                    <a:gd name="T49" fmla="*/ 52 h 80"/>
                    <a:gd name="T50" fmla="*/ 39 w 77"/>
                    <a:gd name="T51" fmla="*/ 53 h 80"/>
                    <a:gd name="T52" fmla="*/ 41 w 77"/>
                    <a:gd name="T53" fmla="*/ 53 h 80"/>
                    <a:gd name="T54" fmla="*/ 42 w 77"/>
                    <a:gd name="T55" fmla="*/ 56 h 80"/>
                    <a:gd name="T56" fmla="*/ 45 w 77"/>
                    <a:gd name="T57" fmla="*/ 57 h 80"/>
                    <a:gd name="T58" fmla="*/ 45 w 77"/>
                    <a:gd name="T59" fmla="*/ 59 h 80"/>
                    <a:gd name="T60" fmla="*/ 46 w 77"/>
                    <a:gd name="T61" fmla="*/ 60 h 80"/>
                    <a:gd name="T62" fmla="*/ 49 w 77"/>
                    <a:gd name="T63" fmla="*/ 62 h 80"/>
                    <a:gd name="T64" fmla="*/ 51 w 77"/>
                    <a:gd name="T65" fmla="*/ 63 h 80"/>
                    <a:gd name="T66" fmla="*/ 52 w 77"/>
                    <a:gd name="T67" fmla="*/ 65 h 80"/>
                    <a:gd name="T68" fmla="*/ 54 w 77"/>
                    <a:gd name="T69" fmla="*/ 66 h 80"/>
                    <a:gd name="T70" fmla="*/ 55 w 77"/>
                    <a:gd name="T71" fmla="*/ 66 h 80"/>
                    <a:gd name="T72" fmla="*/ 56 w 77"/>
                    <a:gd name="T73" fmla="*/ 69 h 80"/>
                    <a:gd name="T74" fmla="*/ 58 w 77"/>
                    <a:gd name="T75" fmla="*/ 69 h 80"/>
                    <a:gd name="T76" fmla="*/ 59 w 77"/>
                    <a:gd name="T77" fmla="*/ 70 h 80"/>
                    <a:gd name="T78" fmla="*/ 62 w 77"/>
                    <a:gd name="T79" fmla="*/ 70 h 80"/>
                    <a:gd name="T80" fmla="*/ 62 w 77"/>
                    <a:gd name="T81" fmla="*/ 72 h 80"/>
                    <a:gd name="T82" fmla="*/ 64 w 77"/>
                    <a:gd name="T83" fmla="*/ 73 h 80"/>
                    <a:gd name="T84" fmla="*/ 67 w 77"/>
                    <a:gd name="T85" fmla="*/ 73 h 80"/>
                    <a:gd name="T86" fmla="*/ 67 w 77"/>
                    <a:gd name="T87" fmla="*/ 75 h 80"/>
                    <a:gd name="T88" fmla="*/ 69 w 77"/>
                    <a:gd name="T89" fmla="*/ 75 h 80"/>
                    <a:gd name="T90" fmla="*/ 71 w 77"/>
                    <a:gd name="T91" fmla="*/ 76 h 80"/>
                    <a:gd name="T92" fmla="*/ 71 w 77"/>
                    <a:gd name="T93" fmla="*/ 78 h 80"/>
                    <a:gd name="T94" fmla="*/ 74 w 77"/>
                    <a:gd name="T95" fmla="*/ 78 h 80"/>
                    <a:gd name="T96" fmla="*/ 75 w 77"/>
                    <a:gd name="T97" fmla="*/ 79 h 80"/>
                    <a:gd name="T98" fmla="*/ 77 w 77"/>
                    <a:gd name="T99" fmla="*/ 8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80">
                      <a:moveTo>
                        <a:pt x="0" y="0"/>
                      </a:moveTo>
                      <a:lnTo>
                        <a:pt x="3" y="1"/>
                      </a:lnTo>
                      <a:lnTo>
                        <a:pt x="5" y="4"/>
                      </a:lnTo>
                      <a:lnTo>
                        <a:pt x="6" y="7"/>
                      </a:lnTo>
                      <a:lnTo>
                        <a:pt x="7" y="10"/>
                      </a:lnTo>
                      <a:lnTo>
                        <a:pt x="9" y="13"/>
                      </a:lnTo>
                      <a:lnTo>
                        <a:pt x="10" y="16"/>
                      </a:lnTo>
                      <a:lnTo>
                        <a:pt x="12" y="18"/>
                      </a:lnTo>
                      <a:lnTo>
                        <a:pt x="13" y="20"/>
                      </a:lnTo>
                      <a:lnTo>
                        <a:pt x="16" y="23"/>
                      </a:lnTo>
                      <a:lnTo>
                        <a:pt x="16" y="24"/>
                      </a:lnTo>
                      <a:lnTo>
                        <a:pt x="18" y="27"/>
                      </a:lnTo>
                      <a:lnTo>
                        <a:pt x="20" y="30"/>
                      </a:lnTo>
                      <a:lnTo>
                        <a:pt x="20" y="31"/>
                      </a:lnTo>
                      <a:lnTo>
                        <a:pt x="23" y="34"/>
                      </a:lnTo>
                      <a:lnTo>
                        <a:pt x="25" y="36"/>
                      </a:lnTo>
                      <a:lnTo>
                        <a:pt x="26" y="37"/>
                      </a:lnTo>
                      <a:lnTo>
                        <a:pt x="28" y="39"/>
                      </a:lnTo>
                      <a:lnTo>
                        <a:pt x="29" y="42"/>
                      </a:lnTo>
                      <a:lnTo>
                        <a:pt x="31" y="43"/>
                      </a:lnTo>
                      <a:lnTo>
                        <a:pt x="32" y="44"/>
                      </a:lnTo>
                      <a:lnTo>
                        <a:pt x="33" y="47"/>
                      </a:lnTo>
                      <a:lnTo>
                        <a:pt x="35" y="49"/>
                      </a:lnTo>
                      <a:lnTo>
                        <a:pt x="36" y="50"/>
                      </a:lnTo>
                      <a:lnTo>
                        <a:pt x="38" y="52"/>
                      </a:lnTo>
                      <a:lnTo>
                        <a:pt x="39" y="53"/>
                      </a:lnTo>
                      <a:lnTo>
                        <a:pt x="41" y="53"/>
                      </a:lnTo>
                      <a:lnTo>
                        <a:pt x="42" y="56"/>
                      </a:lnTo>
                      <a:lnTo>
                        <a:pt x="45" y="57"/>
                      </a:lnTo>
                      <a:lnTo>
                        <a:pt x="45" y="59"/>
                      </a:lnTo>
                      <a:lnTo>
                        <a:pt x="46" y="60"/>
                      </a:lnTo>
                      <a:lnTo>
                        <a:pt x="49" y="62"/>
                      </a:lnTo>
                      <a:lnTo>
                        <a:pt x="51" y="63"/>
                      </a:lnTo>
                      <a:lnTo>
                        <a:pt x="52" y="65"/>
                      </a:lnTo>
                      <a:lnTo>
                        <a:pt x="54" y="66"/>
                      </a:lnTo>
                      <a:lnTo>
                        <a:pt x="55" y="66"/>
                      </a:lnTo>
                      <a:lnTo>
                        <a:pt x="56" y="69"/>
                      </a:lnTo>
                      <a:lnTo>
                        <a:pt x="58" y="69"/>
                      </a:lnTo>
                      <a:lnTo>
                        <a:pt x="59" y="70"/>
                      </a:lnTo>
                      <a:lnTo>
                        <a:pt x="62" y="70"/>
                      </a:lnTo>
                      <a:lnTo>
                        <a:pt x="62" y="72"/>
                      </a:lnTo>
                      <a:lnTo>
                        <a:pt x="64" y="73"/>
                      </a:lnTo>
                      <a:lnTo>
                        <a:pt x="67" y="73"/>
                      </a:lnTo>
                      <a:lnTo>
                        <a:pt x="67" y="75"/>
                      </a:lnTo>
                      <a:lnTo>
                        <a:pt x="69" y="75"/>
                      </a:lnTo>
                      <a:lnTo>
                        <a:pt x="71" y="76"/>
                      </a:lnTo>
                      <a:lnTo>
                        <a:pt x="71" y="78"/>
                      </a:lnTo>
                      <a:lnTo>
                        <a:pt x="74" y="78"/>
                      </a:lnTo>
                      <a:lnTo>
                        <a:pt x="75" y="79"/>
                      </a:lnTo>
                      <a:lnTo>
                        <a:pt x="77" y="8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5" name="Freeform 365"/>
                <p:cNvSpPr>
                  <a:spLocks/>
                </p:cNvSpPr>
                <p:nvPr/>
              </p:nvSpPr>
              <p:spPr bwMode="auto">
                <a:xfrm>
                  <a:off x="4393391" y="4099715"/>
                  <a:ext cx="39688" cy="11113"/>
                </a:xfrm>
                <a:custGeom>
                  <a:avLst/>
                  <a:gdLst>
                    <a:gd name="T0" fmla="*/ 0 w 75"/>
                    <a:gd name="T1" fmla="*/ 0 h 21"/>
                    <a:gd name="T2" fmla="*/ 1 w 75"/>
                    <a:gd name="T3" fmla="*/ 0 h 21"/>
                    <a:gd name="T4" fmla="*/ 3 w 75"/>
                    <a:gd name="T5" fmla="*/ 2 h 21"/>
                    <a:gd name="T6" fmla="*/ 4 w 75"/>
                    <a:gd name="T7" fmla="*/ 3 h 21"/>
                    <a:gd name="T8" fmla="*/ 5 w 75"/>
                    <a:gd name="T9" fmla="*/ 3 h 21"/>
                    <a:gd name="T10" fmla="*/ 7 w 75"/>
                    <a:gd name="T11" fmla="*/ 5 h 21"/>
                    <a:gd name="T12" fmla="*/ 8 w 75"/>
                    <a:gd name="T13" fmla="*/ 5 h 21"/>
                    <a:gd name="T14" fmla="*/ 10 w 75"/>
                    <a:gd name="T15" fmla="*/ 5 h 21"/>
                    <a:gd name="T16" fmla="*/ 11 w 75"/>
                    <a:gd name="T17" fmla="*/ 6 h 21"/>
                    <a:gd name="T18" fmla="*/ 13 w 75"/>
                    <a:gd name="T19" fmla="*/ 6 h 21"/>
                    <a:gd name="T20" fmla="*/ 14 w 75"/>
                    <a:gd name="T21" fmla="*/ 6 h 21"/>
                    <a:gd name="T22" fmla="*/ 15 w 75"/>
                    <a:gd name="T23" fmla="*/ 6 h 21"/>
                    <a:gd name="T24" fmla="*/ 18 w 75"/>
                    <a:gd name="T25" fmla="*/ 8 h 21"/>
                    <a:gd name="T26" fmla="*/ 20 w 75"/>
                    <a:gd name="T27" fmla="*/ 8 h 21"/>
                    <a:gd name="T28" fmla="*/ 20 w 75"/>
                    <a:gd name="T29" fmla="*/ 9 h 21"/>
                    <a:gd name="T30" fmla="*/ 23 w 75"/>
                    <a:gd name="T31" fmla="*/ 9 h 21"/>
                    <a:gd name="T32" fmla="*/ 24 w 75"/>
                    <a:gd name="T33" fmla="*/ 9 h 21"/>
                    <a:gd name="T34" fmla="*/ 26 w 75"/>
                    <a:gd name="T35" fmla="*/ 10 h 21"/>
                    <a:gd name="T36" fmla="*/ 27 w 75"/>
                    <a:gd name="T37" fmla="*/ 10 h 21"/>
                    <a:gd name="T38" fmla="*/ 28 w 75"/>
                    <a:gd name="T39" fmla="*/ 12 h 21"/>
                    <a:gd name="T40" fmla="*/ 30 w 75"/>
                    <a:gd name="T41" fmla="*/ 12 h 21"/>
                    <a:gd name="T42" fmla="*/ 31 w 75"/>
                    <a:gd name="T43" fmla="*/ 12 h 21"/>
                    <a:gd name="T44" fmla="*/ 33 w 75"/>
                    <a:gd name="T45" fmla="*/ 13 h 21"/>
                    <a:gd name="T46" fmla="*/ 34 w 75"/>
                    <a:gd name="T47" fmla="*/ 13 h 21"/>
                    <a:gd name="T48" fmla="*/ 36 w 75"/>
                    <a:gd name="T49" fmla="*/ 13 h 21"/>
                    <a:gd name="T50" fmla="*/ 37 w 75"/>
                    <a:gd name="T51" fmla="*/ 13 h 21"/>
                    <a:gd name="T52" fmla="*/ 39 w 75"/>
                    <a:gd name="T53" fmla="*/ 15 h 21"/>
                    <a:gd name="T54" fmla="*/ 40 w 75"/>
                    <a:gd name="T55" fmla="*/ 15 h 21"/>
                    <a:gd name="T56" fmla="*/ 41 w 75"/>
                    <a:gd name="T57" fmla="*/ 15 h 21"/>
                    <a:gd name="T58" fmla="*/ 44 w 75"/>
                    <a:gd name="T59" fmla="*/ 16 h 21"/>
                    <a:gd name="T60" fmla="*/ 44 w 75"/>
                    <a:gd name="T61" fmla="*/ 16 h 21"/>
                    <a:gd name="T62" fmla="*/ 46 w 75"/>
                    <a:gd name="T63" fmla="*/ 16 h 21"/>
                    <a:gd name="T64" fmla="*/ 49 w 75"/>
                    <a:gd name="T65" fmla="*/ 16 h 21"/>
                    <a:gd name="T66" fmla="*/ 49 w 75"/>
                    <a:gd name="T67" fmla="*/ 16 h 21"/>
                    <a:gd name="T68" fmla="*/ 51 w 75"/>
                    <a:gd name="T69" fmla="*/ 18 h 21"/>
                    <a:gd name="T70" fmla="*/ 53 w 75"/>
                    <a:gd name="T71" fmla="*/ 18 h 21"/>
                    <a:gd name="T72" fmla="*/ 53 w 75"/>
                    <a:gd name="T73" fmla="*/ 18 h 21"/>
                    <a:gd name="T74" fmla="*/ 56 w 75"/>
                    <a:gd name="T75" fmla="*/ 18 h 21"/>
                    <a:gd name="T76" fmla="*/ 57 w 75"/>
                    <a:gd name="T77" fmla="*/ 19 h 21"/>
                    <a:gd name="T78" fmla="*/ 57 w 75"/>
                    <a:gd name="T79" fmla="*/ 19 h 21"/>
                    <a:gd name="T80" fmla="*/ 60 w 75"/>
                    <a:gd name="T81" fmla="*/ 19 h 21"/>
                    <a:gd name="T82" fmla="*/ 62 w 75"/>
                    <a:gd name="T83" fmla="*/ 19 h 21"/>
                    <a:gd name="T84" fmla="*/ 63 w 75"/>
                    <a:gd name="T85" fmla="*/ 19 h 21"/>
                    <a:gd name="T86" fmla="*/ 64 w 75"/>
                    <a:gd name="T87" fmla="*/ 19 h 21"/>
                    <a:gd name="T88" fmla="*/ 66 w 75"/>
                    <a:gd name="T89" fmla="*/ 21 h 21"/>
                    <a:gd name="T90" fmla="*/ 67 w 75"/>
                    <a:gd name="T91" fmla="*/ 21 h 21"/>
                    <a:gd name="T92" fmla="*/ 70 w 75"/>
                    <a:gd name="T93" fmla="*/ 21 h 21"/>
                    <a:gd name="T94" fmla="*/ 70 w 75"/>
                    <a:gd name="T95" fmla="*/ 21 h 21"/>
                    <a:gd name="T96" fmla="*/ 72 w 75"/>
                    <a:gd name="T97" fmla="*/ 21 h 21"/>
                    <a:gd name="T98" fmla="*/ 75 w 75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10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5" y="6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0" y="9"/>
                      </a:lnTo>
                      <a:lnTo>
                        <a:pt x="23" y="9"/>
                      </a:lnTo>
                      <a:lnTo>
                        <a:pt x="24" y="9"/>
                      </a:lnTo>
                      <a:lnTo>
                        <a:pt x="26" y="10"/>
                      </a:lnTo>
                      <a:lnTo>
                        <a:pt x="27" y="10"/>
                      </a:lnTo>
                      <a:lnTo>
                        <a:pt x="28" y="12"/>
                      </a:lnTo>
                      <a:lnTo>
                        <a:pt x="30" y="12"/>
                      </a:lnTo>
                      <a:lnTo>
                        <a:pt x="31" y="12"/>
                      </a:lnTo>
                      <a:lnTo>
                        <a:pt x="33" y="13"/>
                      </a:lnTo>
                      <a:lnTo>
                        <a:pt x="34" y="13"/>
                      </a:lnTo>
                      <a:lnTo>
                        <a:pt x="36" y="13"/>
                      </a:lnTo>
                      <a:lnTo>
                        <a:pt x="37" y="13"/>
                      </a:lnTo>
                      <a:lnTo>
                        <a:pt x="39" y="15"/>
                      </a:lnTo>
                      <a:lnTo>
                        <a:pt x="40" y="15"/>
                      </a:lnTo>
                      <a:lnTo>
                        <a:pt x="41" y="15"/>
                      </a:lnTo>
                      <a:lnTo>
                        <a:pt x="44" y="16"/>
                      </a:lnTo>
                      <a:lnTo>
                        <a:pt x="44" y="16"/>
                      </a:lnTo>
                      <a:lnTo>
                        <a:pt x="46" y="16"/>
                      </a:lnTo>
                      <a:lnTo>
                        <a:pt x="49" y="16"/>
                      </a:lnTo>
                      <a:lnTo>
                        <a:pt x="49" y="16"/>
                      </a:lnTo>
                      <a:lnTo>
                        <a:pt x="51" y="18"/>
                      </a:lnTo>
                      <a:lnTo>
                        <a:pt x="53" y="18"/>
                      </a:lnTo>
                      <a:lnTo>
                        <a:pt x="53" y="18"/>
                      </a:lnTo>
                      <a:lnTo>
                        <a:pt x="56" y="18"/>
                      </a:lnTo>
                      <a:lnTo>
                        <a:pt x="57" y="19"/>
                      </a:lnTo>
                      <a:lnTo>
                        <a:pt x="57" y="19"/>
                      </a:lnTo>
                      <a:lnTo>
                        <a:pt x="60" y="19"/>
                      </a:lnTo>
                      <a:lnTo>
                        <a:pt x="62" y="19"/>
                      </a:lnTo>
                      <a:lnTo>
                        <a:pt x="63" y="19"/>
                      </a:lnTo>
                      <a:lnTo>
                        <a:pt x="64" y="19"/>
                      </a:lnTo>
                      <a:lnTo>
                        <a:pt x="66" y="21"/>
                      </a:lnTo>
                      <a:lnTo>
                        <a:pt x="67" y="21"/>
                      </a:lnTo>
                      <a:lnTo>
                        <a:pt x="70" y="21"/>
                      </a:lnTo>
                      <a:lnTo>
                        <a:pt x="70" y="21"/>
                      </a:lnTo>
                      <a:lnTo>
                        <a:pt x="72" y="21"/>
                      </a:lnTo>
                      <a:lnTo>
                        <a:pt x="75" y="21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6" name="Freeform 366"/>
                <p:cNvSpPr>
                  <a:spLocks/>
                </p:cNvSpPr>
                <p:nvPr/>
              </p:nvSpPr>
              <p:spPr bwMode="auto">
                <a:xfrm>
                  <a:off x="4433078" y="4110828"/>
                  <a:ext cx="39688" cy="3175"/>
                </a:xfrm>
                <a:custGeom>
                  <a:avLst/>
                  <a:gdLst>
                    <a:gd name="T0" fmla="*/ 0 w 74"/>
                    <a:gd name="T1" fmla="*/ 0 h 4"/>
                    <a:gd name="T2" fmla="*/ 0 w 74"/>
                    <a:gd name="T3" fmla="*/ 0 h 4"/>
                    <a:gd name="T4" fmla="*/ 2 w 74"/>
                    <a:gd name="T5" fmla="*/ 0 h 4"/>
                    <a:gd name="T6" fmla="*/ 4 w 74"/>
                    <a:gd name="T7" fmla="*/ 0 h 4"/>
                    <a:gd name="T8" fmla="*/ 4 w 74"/>
                    <a:gd name="T9" fmla="*/ 0 h 4"/>
                    <a:gd name="T10" fmla="*/ 7 w 74"/>
                    <a:gd name="T11" fmla="*/ 0 h 4"/>
                    <a:gd name="T12" fmla="*/ 8 w 74"/>
                    <a:gd name="T13" fmla="*/ 0 h 4"/>
                    <a:gd name="T14" fmla="*/ 10 w 74"/>
                    <a:gd name="T15" fmla="*/ 0 h 4"/>
                    <a:gd name="T16" fmla="*/ 11 w 74"/>
                    <a:gd name="T17" fmla="*/ 0 h 4"/>
                    <a:gd name="T18" fmla="*/ 12 w 74"/>
                    <a:gd name="T19" fmla="*/ 0 h 4"/>
                    <a:gd name="T20" fmla="*/ 14 w 74"/>
                    <a:gd name="T21" fmla="*/ 1 h 4"/>
                    <a:gd name="T22" fmla="*/ 15 w 74"/>
                    <a:gd name="T23" fmla="*/ 1 h 4"/>
                    <a:gd name="T24" fmla="*/ 17 w 74"/>
                    <a:gd name="T25" fmla="*/ 1 h 4"/>
                    <a:gd name="T26" fmla="*/ 18 w 74"/>
                    <a:gd name="T27" fmla="*/ 1 h 4"/>
                    <a:gd name="T28" fmla="*/ 20 w 74"/>
                    <a:gd name="T29" fmla="*/ 1 h 4"/>
                    <a:gd name="T30" fmla="*/ 21 w 74"/>
                    <a:gd name="T31" fmla="*/ 1 h 4"/>
                    <a:gd name="T32" fmla="*/ 24 w 74"/>
                    <a:gd name="T33" fmla="*/ 1 h 4"/>
                    <a:gd name="T34" fmla="*/ 24 w 74"/>
                    <a:gd name="T35" fmla="*/ 1 h 4"/>
                    <a:gd name="T36" fmla="*/ 25 w 74"/>
                    <a:gd name="T37" fmla="*/ 1 h 4"/>
                    <a:gd name="T38" fmla="*/ 28 w 74"/>
                    <a:gd name="T39" fmla="*/ 1 h 4"/>
                    <a:gd name="T40" fmla="*/ 28 w 74"/>
                    <a:gd name="T41" fmla="*/ 1 h 4"/>
                    <a:gd name="T42" fmla="*/ 31 w 74"/>
                    <a:gd name="T43" fmla="*/ 1 h 4"/>
                    <a:gd name="T44" fmla="*/ 33 w 74"/>
                    <a:gd name="T45" fmla="*/ 1 h 4"/>
                    <a:gd name="T46" fmla="*/ 34 w 74"/>
                    <a:gd name="T47" fmla="*/ 1 h 4"/>
                    <a:gd name="T48" fmla="*/ 36 w 74"/>
                    <a:gd name="T49" fmla="*/ 2 h 4"/>
                    <a:gd name="T50" fmla="*/ 37 w 74"/>
                    <a:gd name="T51" fmla="*/ 2 h 4"/>
                    <a:gd name="T52" fmla="*/ 38 w 74"/>
                    <a:gd name="T53" fmla="*/ 2 h 4"/>
                    <a:gd name="T54" fmla="*/ 41 w 74"/>
                    <a:gd name="T55" fmla="*/ 2 h 4"/>
                    <a:gd name="T56" fmla="*/ 41 w 74"/>
                    <a:gd name="T57" fmla="*/ 2 h 4"/>
                    <a:gd name="T58" fmla="*/ 43 w 74"/>
                    <a:gd name="T59" fmla="*/ 2 h 4"/>
                    <a:gd name="T60" fmla="*/ 46 w 74"/>
                    <a:gd name="T61" fmla="*/ 2 h 4"/>
                    <a:gd name="T62" fmla="*/ 46 w 74"/>
                    <a:gd name="T63" fmla="*/ 2 h 4"/>
                    <a:gd name="T64" fmla="*/ 48 w 74"/>
                    <a:gd name="T65" fmla="*/ 2 h 4"/>
                    <a:gd name="T66" fmla="*/ 50 w 74"/>
                    <a:gd name="T67" fmla="*/ 2 h 4"/>
                    <a:gd name="T68" fmla="*/ 50 w 74"/>
                    <a:gd name="T69" fmla="*/ 2 h 4"/>
                    <a:gd name="T70" fmla="*/ 53 w 74"/>
                    <a:gd name="T71" fmla="*/ 2 h 4"/>
                    <a:gd name="T72" fmla="*/ 54 w 74"/>
                    <a:gd name="T73" fmla="*/ 2 h 4"/>
                    <a:gd name="T74" fmla="*/ 56 w 74"/>
                    <a:gd name="T75" fmla="*/ 2 h 4"/>
                    <a:gd name="T76" fmla="*/ 57 w 74"/>
                    <a:gd name="T77" fmla="*/ 2 h 4"/>
                    <a:gd name="T78" fmla="*/ 59 w 74"/>
                    <a:gd name="T79" fmla="*/ 4 h 4"/>
                    <a:gd name="T80" fmla="*/ 60 w 74"/>
                    <a:gd name="T81" fmla="*/ 4 h 4"/>
                    <a:gd name="T82" fmla="*/ 61 w 74"/>
                    <a:gd name="T83" fmla="*/ 4 h 4"/>
                    <a:gd name="T84" fmla="*/ 63 w 74"/>
                    <a:gd name="T85" fmla="*/ 4 h 4"/>
                    <a:gd name="T86" fmla="*/ 64 w 74"/>
                    <a:gd name="T87" fmla="*/ 4 h 4"/>
                    <a:gd name="T88" fmla="*/ 66 w 74"/>
                    <a:gd name="T89" fmla="*/ 4 h 4"/>
                    <a:gd name="T90" fmla="*/ 67 w 74"/>
                    <a:gd name="T91" fmla="*/ 4 h 4"/>
                    <a:gd name="T92" fmla="*/ 69 w 74"/>
                    <a:gd name="T93" fmla="*/ 4 h 4"/>
                    <a:gd name="T94" fmla="*/ 70 w 74"/>
                    <a:gd name="T95" fmla="*/ 4 h 4"/>
                    <a:gd name="T96" fmla="*/ 72 w 74"/>
                    <a:gd name="T97" fmla="*/ 4 h 4"/>
                    <a:gd name="T98" fmla="*/ 74 w 74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5" y="1"/>
                      </a:lnTo>
                      <a:lnTo>
                        <a:pt x="28" y="1"/>
                      </a:lnTo>
                      <a:lnTo>
                        <a:pt x="28" y="1"/>
                      </a:lnTo>
                      <a:lnTo>
                        <a:pt x="31" y="1"/>
                      </a:lnTo>
                      <a:lnTo>
                        <a:pt x="33" y="1"/>
                      </a:lnTo>
                      <a:lnTo>
                        <a:pt x="34" y="1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8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50" y="2"/>
                      </a:lnTo>
                      <a:lnTo>
                        <a:pt x="50" y="2"/>
                      </a:lnTo>
                      <a:lnTo>
                        <a:pt x="53" y="2"/>
                      </a:lnTo>
                      <a:lnTo>
                        <a:pt x="54" y="2"/>
                      </a:lnTo>
                      <a:lnTo>
                        <a:pt x="56" y="2"/>
                      </a:lnTo>
                      <a:lnTo>
                        <a:pt x="57" y="2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1" y="4"/>
                      </a:lnTo>
                      <a:lnTo>
                        <a:pt x="63" y="4"/>
                      </a:lnTo>
                      <a:lnTo>
                        <a:pt x="64" y="4"/>
                      </a:lnTo>
                      <a:lnTo>
                        <a:pt x="66" y="4"/>
                      </a:lnTo>
                      <a:lnTo>
                        <a:pt x="67" y="4"/>
                      </a:lnTo>
                      <a:lnTo>
                        <a:pt x="69" y="4"/>
                      </a:lnTo>
                      <a:lnTo>
                        <a:pt x="70" y="4"/>
                      </a:lnTo>
                      <a:lnTo>
                        <a:pt x="72" y="4"/>
                      </a:lnTo>
                      <a:lnTo>
                        <a:pt x="74" y="4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7" name="Freeform 367"/>
                <p:cNvSpPr>
                  <a:spLocks/>
                </p:cNvSpPr>
                <p:nvPr/>
              </p:nvSpPr>
              <p:spPr bwMode="auto">
                <a:xfrm>
                  <a:off x="4472766" y="41140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2 w 75"/>
                    <a:gd name="T15" fmla="*/ 22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1 w 75"/>
                    <a:gd name="T28" fmla="*/ 42 w 75"/>
                    <a:gd name="T29" fmla="*/ 44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68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8" name="Freeform 368"/>
                <p:cNvSpPr>
                  <a:spLocks/>
                </p:cNvSpPr>
                <p:nvPr/>
              </p:nvSpPr>
              <p:spPr bwMode="auto">
                <a:xfrm>
                  <a:off x="4512453" y="41140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3 w 75"/>
                    <a:gd name="T10" fmla="*/ 15 w 75"/>
                    <a:gd name="T11" fmla="*/ 18 w 75"/>
                    <a:gd name="T12" fmla="*/ 18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6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9" name="Freeform 369"/>
                <p:cNvSpPr>
                  <a:spLocks/>
                </p:cNvSpPr>
                <p:nvPr/>
              </p:nvSpPr>
              <p:spPr bwMode="auto">
                <a:xfrm>
                  <a:off x="4552141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7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4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0" name="Freeform 370"/>
                <p:cNvSpPr>
                  <a:spLocks/>
                </p:cNvSpPr>
                <p:nvPr/>
              </p:nvSpPr>
              <p:spPr bwMode="auto">
                <a:xfrm>
                  <a:off x="4591828" y="4114003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4 w 72"/>
                    <a:gd name="T4" fmla="*/ 6 w 72"/>
                    <a:gd name="T5" fmla="*/ 7 w 72"/>
                    <a:gd name="T6" fmla="*/ 9 w 72"/>
                    <a:gd name="T7" fmla="*/ 10 w 72"/>
                    <a:gd name="T8" fmla="*/ 12 w 72"/>
                    <a:gd name="T9" fmla="*/ 14 w 72"/>
                    <a:gd name="T10" fmla="*/ 14 w 72"/>
                    <a:gd name="T11" fmla="*/ 16 w 72"/>
                    <a:gd name="T12" fmla="*/ 19 w 72"/>
                    <a:gd name="T13" fmla="*/ 19 w 72"/>
                    <a:gd name="T14" fmla="*/ 20 w 72"/>
                    <a:gd name="T15" fmla="*/ 23 w 72"/>
                    <a:gd name="T16" fmla="*/ 23 w 72"/>
                    <a:gd name="T17" fmla="*/ 25 w 72"/>
                    <a:gd name="T18" fmla="*/ 27 w 72"/>
                    <a:gd name="T19" fmla="*/ 27 w 72"/>
                    <a:gd name="T20" fmla="*/ 29 w 72"/>
                    <a:gd name="T21" fmla="*/ 32 w 72"/>
                    <a:gd name="T22" fmla="*/ 32 w 72"/>
                    <a:gd name="T23" fmla="*/ 33 w 72"/>
                    <a:gd name="T24" fmla="*/ 36 w 72"/>
                    <a:gd name="T25" fmla="*/ 38 w 72"/>
                    <a:gd name="T26" fmla="*/ 38 w 72"/>
                    <a:gd name="T27" fmla="*/ 40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3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3 w 72"/>
                    <a:gd name="T44" fmla="*/ 65 w 72"/>
                    <a:gd name="T45" fmla="*/ 66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1" name="Freeform 371"/>
                <p:cNvSpPr>
                  <a:spLocks/>
                </p:cNvSpPr>
                <p:nvPr/>
              </p:nvSpPr>
              <p:spPr bwMode="auto">
                <a:xfrm>
                  <a:off x="4629928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6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2" name="Freeform 372"/>
                <p:cNvSpPr>
                  <a:spLocks/>
                </p:cNvSpPr>
                <p:nvPr/>
              </p:nvSpPr>
              <p:spPr bwMode="auto">
                <a:xfrm>
                  <a:off x="4669616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6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30 w 75"/>
                    <a:gd name="T20" fmla="*/ 32 w 75"/>
                    <a:gd name="T21" fmla="*/ 32 w 75"/>
                    <a:gd name="T22" fmla="*/ 35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3" name="Freeform 373"/>
                <p:cNvSpPr>
                  <a:spLocks/>
                </p:cNvSpPr>
                <p:nvPr/>
              </p:nvSpPr>
              <p:spPr bwMode="auto">
                <a:xfrm>
                  <a:off x="4709303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4" name="Freeform 374"/>
                <p:cNvSpPr>
                  <a:spLocks/>
                </p:cNvSpPr>
                <p:nvPr/>
              </p:nvSpPr>
              <p:spPr bwMode="auto">
                <a:xfrm>
                  <a:off x="4748991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1 w 75"/>
                    <a:gd name="T21" fmla="*/ 31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3 w 75"/>
                    <a:gd name="T35" fmla="*/ 53 w 75"/>
                    <a:gd name="T36" fmla="*/ 56 w 75"/>
                    <a:gd name="T37" fmla="*/ 57 w 75"/>
                    <a:gd name="T38" fmla="*/ 57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5" name="Freeform 375"/>
                <p:cNvSpPr>
                  <a:spLocks/>
                </p:cNvSpPr>
                <p:nvPr/>
              </p:nvSpPr>
              <p:spPr bwMode="auto">
                <a:xfrm>
                  <a:off x="4788678" y="4114003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4 w 75"/>
                    <a:gd name="T16" fmla="*/ 24 w 75"/>
                    <a:gd name="T17" fmla="*/ 27 w 75"/>
                    <a:gd name="T18" fmla="*/ 28 w 75"/>
                    <a:gd name="T19" fmla="*/ 28 w 75"/>
                    <a:gd name="T20" fmla="*/ 31 w 75"/>
                    <a:gd name="T21" fmla="*/ 33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7 w 75"/>
                    <a:gd name="T39" fmla="*/ 60 w 75"/>
                    <a:gd name="T40" fmla="*/ 62 w 75"/>
                    <a:gd name="T41" fmla="*/ 63 w 75"/>
                    <a:gd name="T42" fmla="*/ 64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6" name="Freeform 376"/>
                <p:cNvSpPr>
                  <a:spLocks/>
                </p:cNvSpPr>
                <p:nvPr/>
              </p:nvSpPr>
              <p:spPr bwMode="auto">
                <a:xfrm>
                  <a:off x="4828366" y="4114003"/>
                  <a:ext cx="38100" cy="0"/>
                </a:xfrm>
                <a:custGeom>
                  <a:avLst/>
                  <a:gdLst>
                    <a:gd name="T0" fmla="*/ 0 w 74"/>
                    <a:gd name="T1" fmla="*/ 2 w 74"/>
                    <a:gd name="T2" fmla="*/ 2 w 74"/>
                    <a:gd name="T3" fmla="*/ 5 w 74"/>
                    <a:gd name="T4" fmla="*/ 7 w 74"/>
                    <a:gd name="T5" fmla="*/ 8 w 74"/>
                    <a:gd name="T6" fmla="*/ 10 w 74"/>
                    <a:gd name="T7" fmla="*/ 11 w 74"/>
                    <a:gd name="T8" fmla="*/ 13 w 74"/>
                    <a:gd name="T9" fmla="*/ 14 w 74"/>
                    <a:gd name="T10" fmla="*/ 15 w 74"/>
                    <a:gd name="T11" fmla="*/ 17 w 74"/>
                    <a:gd name="T12" fmla="*/ 18 w 74"/>
                    <a:gd name="T13" fmla="*/ 20 w 74"/>
                    <a:gd name="T14" fmla="*/ 21 w 74"/>
                    <a:gd name="T15" fmla="*/ 23 w 74"/>
                    <a:gd name="T16" fmla="*/ 24 w 74"/>
                    <a:gd name="T17" fmla="*/ 27 w 74"/>
                    <a:gd name="T18" fmla="*/ 28 w 74"/>
                    <a:gd name="T19" fmla="*/ 28 w 74"/>
                    <a:gd name="T20" fmla="*/ 31 w 74"/>
                    <a:gd name="T21" fmla="*/ 33 w 74"/>
                    <a:gd name="T22" fmla="*/ 34 w 74"/>
                    <a:gd name="T23" fmla="*/ 36 w 74"/>
                    <a:gd name="T24" fmla="*/ 37 w 74"/>
                    <a:gd name="T25" fmla="*/ 38 w 74"/>
                    <a:gd name="T26" fmla="*/ 40 w 74"/>
                    <a:gd name="T27" fmla="*/ 41 w 74"/>
                    <a:gd name="T28" fmla="*/ 44 w 74"/>
                    <a:gd name="T29" fmla="*/ 44 w 74"/>
                    <a:gd name="T30" fmla="*/ 46 w 74"/>
                    <a:gd name="T31" fmla="*/ 49 w 74"/>
                    <a:gd name="T32" fmla="*/ 49 w 74"/>
                    <a:gd name="T33" fmla="*/ 51 w 74"/>
                    <a:gd name="T34" fmla="*/ 53 w 74"/>
                    <a:gd name="T35" fmla="*/ 53 w 74"/>
                    <a:gd name="T36" fmla="*/ 56 w 74"/>
                    <a:gd name="T37" fmla="*/ 57 w 74"/>
                    <a:gd name="T38" fmla="*/ 59 w 74"/>
                    <a:gd name="T39" fmla="*/ 60 w 74"/>
                    <a:gd name="T40" fmla="*/ 62 w 74"/>
                    <a:gd name="T41" fmla="*/ 63 w 74"/>
                    <a:gd name="T42" fmla="*/ 64 w 74"/>
                    <a:gd name="T43" fmla="*/ 66 w 74"/>
                    <a:gd name="T44" fmla="*/ 67 w 74"/>
                    <a:gd name="T45" fmla="*/ 69 w 74"/>
                    <a:gd name="T46" fmla="*/ 70 w 74"/>
                    <a:gd name="T47" fmla="*/ 73 w 74"/>
                    <a:gd name="T48" fmla="*/ 74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7" name="Freeform 377"/>
                <p:cNvSpPr>
                  <a:spLocks/>
                </p:cNvSpPr>
                <p:nvPr/>
              </p:nvSpPr>
              <p:spPr bwMode="auto">
                <a:xfrm>
                  <a:off x="4866466" y="4114003"/>
                  <a:ext cx="41275" cy="0"/>
                </a:xfrm>
                <a:custGeom>
                  <a:avLst/>
                  <a:gdLst>
                    <a:gd name="T0" fmla="*/ 0 w 77"/>
                    <a:gd name="T1" fmla="*/ 3 w 77"/>
                    <a:gd name="T2" fmla="*/ 5 w 77"/>
                    <a:gd name="T3" fmla="*/ 6 w 77"/>
                    <a:gd name="T4" fmla="*/ 8 w 77"/>
                    <a:gd name="T5" fmla="*/ 9 w 77"/>
                    <a:gd name="T6" fmla="*/ 11 w 77"/>
                    <a:gd name="T7" fmla="*/ 12 w 77"/>
                    <a:gd name="T8" fmla="*/ 13 w 77"/>
                    <a:gd name="T9" fmla="*/ 16 w 77"/>
                    <a:gd name="T10" fmla="*/ 16 w 77"/>
                    <a:gd name="T11" fmla="*/ 18 w 77"/>
                    <a:gd name="T12" fmla="*/ 21 w 77"/>
                    <a:gd name="T13" fmla="*/ 21 w 77"/>
                    <a:gd name="T14" fmla="*/ 24 w 77"/>
                    <a:gd name="T15" fmla="*/ 25 w 77"/>
                    <a:gd name="T16" fmla="*/ 25 w 77"/>
                    <a:gd name="T17" fmla="*/ 28 w 77"/>
                    <a:gd name="T18" fmla="*/ 29 w 77"/>
                    <a:gd name="T19" fmla="*/ 31 w 77"/>
                    <a:gd name="T20" fmla="*/ 32 w 77"/>
                    <a:gd name="T21" fmla="*/ 34 w 77"/>
                    <a:gd name="T22" fmla="*/ 35 w 77"/>
                    <a:gd name="T23" fmla="*/ 36 w 77"/>
                    <a:gd name="T24" fmla="*/ 38 w 77"/>
                    <a:gd name="T25" fmla="*/ 39 w 77"/>
                    <a:gd name="T26" fmla="*/ 41 w 77"/>
                    <a:gd name="T27" fmla="*/ 42 w 77"/>
                    <a:gd name="T28" fmla="*/ 45 w 77"/>
                    <a:gd name="T29" fmla="*/ 47 w 77"/>
                    <a:gd name="T30" fmla="*/ 47 w 77"/>
                    <a:gd name="T31" fmla="*/ 49 w 77"/>
                    <a:gd name="T32" fmla="*/ 51 w 77"/>
                    <a:gd name="T33" fmla="*/ 52 w 77"/>
                    <a:gd name="T34" fmla="*/ 54 w 77"/>
                    <a:gd name="T35" fmla="*/ 55 w 77"/>
                    <a:gd name="T36" fmla="*/ 57 w 77"/>
                    <a:gd name="T37" fmla="*/ 58 w 77"/>
                    <a:gd name="T38" fmla="*/ 60 w 77"/>
                    <a:gd name="T39" fmla="*/ 61 w 77"/>
                    <a:gd name="T40" fmla="*/ 62 w 77"/>
                    <a:gd name="T41" fmla="*/ 64 w 77"/>
                    <a:gd name="T42" fmla="*/ 65 w 77"/>
                    <a:gd name="T43" fmla="*/ 67 w 77"/>
                    <a:gd name="T44" fmla="*/ 70 w 77"/>
                    <a:gd name="T45" fmla="*/ 70 w 77"/>
                    <a:gd name="T46" fmla="*/ 71 w 77"/>
                    <a:gd name="T47" fmla="*/ 74 w 77"/>
                    <a:gd name="T48" fmla="*/ 75 w 77"/>
                    <a:gd name="T49" fmla="*/ 77 w 7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7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8" name="Freeform 378"/>
                <p:cNvSpPr>
                  <a:spLocks/>
                </p:cNvSpPr>
                <p:nvPr/>
              </p:nvSpPr>
              <p:spPr bwMode="auto">
                <a:xfrm>
                  <a:off x="4907741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2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9" name="Freeform 379"/>
                <p:cNvSpPr>
                  <a:spLocks/>
                </p:cNvSpPr>
                <p:nvPr/>
              </p:nvSpPr>
              <p:spPr bwMode="auto">
                <a:xfrm>
                  <a:off x="4947428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18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1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0" name="Freeform 380"/>
                <p:cNvSpPr>
                  <a:spLocks/>
                </p:cNvSpPr>
                <p:nvPr/>
              </p:nvSpPr>
              <p:spPr bwMode="auto">
                <a:xfrm>
                  <a:off x="4987116" y="4114003"/>
                  <a:ext cx="39688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20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28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1 w 74"/>
                    <a:gd name="T28" fmla="*/ 41 w 74"/>
                    <a:gd name="T29" fmla="*/ 43 w 74"/>
                    <a:gd name="T30" fmla="*/ 46 w 74"/>
                    <a:gd name="T31" fmla="*/ 46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6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1" name="Freeform 381"/>
                <p:cNvSpPr>
                  <a:spLocks/>
                </p:cNvSpPr>
                <p:nvPr/>
              </p:nvSpPr>
              <p:spPr bwMode="auto">
                <a:xfrm>
                  <a:off x="5026803" y="41140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3 w 75"/>
                    <a:gd name="T9" fmla="*/ 13 w 75"/>
                    <a:gd name="T10" fmla="*/ 15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4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1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2" name="Freeform 382"/>
                <p:cNvSpPr>
                  <a:spLocks/>
                </p:cNvSpPr>
                <p:nvPr/>
              </p:nvSpPr>
              <p:spPr bwMode="auto">
                <a:xfrm>
                  <a:off x="5066491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3" name="Freeform 383"/>
                <p:cNvSpPr>
                  <a:spLocks/>
                </p:cNvSpPr>
                <p:nvPr/>
              </p:nvSpPr>
              <p:spPr bwMode="auto">
                <a:xfrm>
                  <a:off x="5106178" y="4114003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5 w 72"/>
                    <a:gd name="T4" fmla="*/ 6 w 72"/>
                    <a:gd name="T5" fmla="*/ 7 w 72"/>
                    <a:gd name="T6" fmla="*/ 9 w 72"/>
                    <a:gd name="T7" fmla="*/ 10 w 72"/>
                    <a:gd name="T8" fmla="*/ 12 w 72"/>
                    <a:gd name="T9" fmla="*/ 13 w 72"/>
                    <a:gd name="T10" fmla="*/ 15 w 72"/>
                    <a:gd name="T11" fmla="*/ 16 w 72"/>
                    <a:gd name="T12" fmla="*/ 18 w 72"/>
                    <a:gd name="T13" fmla="*/ 19 w 72"/>
                    <a:gd name="T14" fmla="*/ 20 w 72"/>
                    <a:gd name="T15" fmla="*/ 22 w 72"/>
                    <a:gd name="T16" fmla="*/ 23 w 72"/>
                    <a:gd name="T17" fmla="*/ 25 w 72"/>
                    <a:gd name="T18" fmla="*/ 26 w 72"/>
                    <a:gd name="T19" fmla="*/ 28 w 72"/>
                    <a:gd name="T20" fmla="*/ 29 w 72"/>
                    <a:gd name="T21" fmla="*/ 32 w 72"/>
                    <a:gd name="T22" fmla="*/ 33 w 72"/>
                    <a:gd name="T23" fmla="*/ 33 w 72"/>
                    <a:gd name="T24" fmla="*/ 36 w 72"/>
                    <a:gd name="T25" fmla="*/ 38 w 72"/>
                    <a:gd name="T26" fmla="*/ 38 w 72"/>
                    <a:gd name="T27" fmla="*/ 41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4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4 w 72"/>
                    <a:gd name="T44" fmla="*/ 65 w 72"/>
                    <a:gd name="T45" fmla="*/ 67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4" name="Freeform 384"/>
                <p:cNvSpPr>
                  <a:spLocks/>
                </p:cNvSpPr>
                <p:nvPr/>
              </p:nvSpPr>
              <p:spPr bwMode="auto">
                <a:xfrm>
                  <a:off x="5144278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5" name="Freeform 385"/>
                <p:cNvSpPr>
                  <a:spLocks/>
                </p:cNvSpPr>
                <p:nvPr/>
              </p:nvSpPr>
              <p:spPr bwMode="auto">
                <a:xfrm>
                  <a:off x="5183966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30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69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6" name="Freeform 386"/>
                <p:cNvSpPr>
                  <a:spLocks/>
                </p:cNvSpPr>
                <p:nvPr/>
              </p:nvSpPr>
              <p:spPr bwMode="auto">
                <a:xfrm>
                  <a:off x="5223653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7" name="Freeform 387"/>
                <p:cNvSpPr>
                  <a:spLocks/>
                </p:cNvSpPr>
                <p:nvPr/>
              </p:nvSpPr>
              <p:spPr bwMode="auto">
                <a:xfrm>
                  <a:off x="5263341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8" name="Freeform 388"/>
                <p:cNvSpPr>
                  <a:spLocks/>
                </p:cNvSpPr>
                <p:nvPr/>
              </p:nvSpPr>
              <p:spPr bwMode="auto">
                <a:xfrm>
                  <a:off x="5303028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7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3 w 75"/>
                    <a:gd name="T35" fmla="*/ 53 w 75"/>
                    <a:gd name="T36" fmla="*/ 56 w 75"/>
                    <a:gd name="T37" fmla="*/ 57 w 75"/>
                    <a:gd name="T38" fmla="*/ 57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9" name="Freeform 389"/>
                <p:cNvSpPr>
                  <a:spLocks/>
                </p:cNvSpPr>
                <p:nvPr/>
              </p:nvSpPr>
              <p:spPr bwMode="auto">
                <a:xfrm>
                  <a:off x="5342716" y="4114003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6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4 w 75"/>
                    <a:gd name="T16" fmla="*/ 24 w 75"/>
                    <a:gd name="T17" fmla="*/ 27 w 75"/>
                    <a:gd name="T18" fmla="*/ 29 w 75"/>
                    <a:gd name="T19" fmla="*/ 29 w 75"/>
                    <a:gd name="T20" fmla="*/ 31 w 75"/>
                    <a:gd name="T21" fmla="*/ 33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3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0" name="Freeform 390"/>
                <p:cNvSpPr>
                  <a:spLocks/>
                </p:cNvSpPr>
                <p:nvPr/>
              </p:nvSpPr>
              <p:spPr bwMode="auto">
                <a:xfrm>
                  <a:off x="5382403" y="4114003"/>
                  <a:ext cx="7938" cy="0"/>
                </a:xfrm>
                <a:custGeom>
                  <a:avLst/>
                  <a:gdLst>
                    <a:gd name="T0" fmla="*/ 0 w 15"/>
                    <a:gd name="T1" fmla="*/ 3 w 15"/>
                    <a:gd name="T2" fmla="*/ 4 w 15"/>
                    <a:gd name="T3" fmla="*/ 5 w 15"/>
                    <a:gd name="T4" fmla="*/ 7 w 15"/>
                    <a:gd name="T5" fmla="*/ 8 w 15"/>
                    <a:gd name="T6" fmla="*/ 10 w 15"/>
                    <a:gd name="T7" fmla="*/ 11 w 15"/>
                    <a:gd name="T8" fmla="*/ 13 w 15"/>
                    <a:gd name="T9" fmla="*/ 14 w 15"/>
                    <a:gd name="T10" fmla="*/ 15 w 1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</a:cxnLst>
                  <a:rect l="0" t="0" r="r" b="b"/>
                  <a:pathLst>
                    <a:path w="1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1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5517341" y="3248815"/>
                  <a:ext cx="0" cy="8651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2" name="Line 392"/>
                <p:cNvSpPr>
                  <a:spLocks noChangeShapeType="1"/>
                </p:cNvSpPr>
                <p:nvPr/>
              </p:nvSpPr>
              <p:spPr bwMode="auto">
                <a:xfrm flipH="1">
                  <a:off x="5491941" y="41140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3" name="Line 393"/>
                <p:cNvSpPr>
                  <a:spLocks noChangeShapeType="1"/>
                </p:cNvSpPr>
                <p:nvPr/>
              </p:nvSpPr>
              <p:spPr bwMode="auto">
                <a:xfrm flipH="1">
                  <a:off x="5491941" y="3680615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4" name="Line 394"/>
                <p:cNvSpPr>
                  <a:spLocks noChangeShapeType="1"/>
                </p:cNvSpPr>
                <p:nvPr/>
              </p:nvSpPr>
              <p:spPr bwMode="auto">
                <a:xfrm flipH="1">
                  <a:off x="5491941" y="3248815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5" name="Line 406"/>
                <p:cNvSpPr>
                  <a:spLocks noChangeShapeType="1"/>
                </p:cNvSpPr>
                <p:nvPr/>
              </p:nvSpPr>
              <p:spPr bwMode="auto">
                <a:xfrm>
                  <a:off x="2969403" y="3186903"/>
                  <a:ext cx="254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6" name="Line 407"/>
                <p:cNvSpPr>
                  <a:spLocks noChangeShapeType="1"/>
                </p:cNvSpPr>
                <p:nvPr/>
              </p:nvSpPr>
              <p:spPr bwMode="auto">
                <a:xfrm>
                  <a:off x="2969403" y="2323303"/>
                  <a:ext cx="254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7" name="Line 408"/>
                <p:cNvSpPr>
                  <a:spLocks noChangeShapeType="1"/>
                </p:cNvSpPr>
                <p:nvPr/>
              </p:nvSpPr>
              <p:spPr bwMode="auto">
                <a:xfrm flipV="1">
                  <a:off x="2969403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8" name="Line 409"/>
                <p:cNvSpPr>
                  <a:spLocks noChangeShapeType="1"/>
                </p:cNvSpPr>
                <p:nvPr/>
              </p:nvSpPr>
              <p:spPr bwMode="auto">
                <a:xfrm flipV="1">
                  <a:off x="3393266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9" name="Line 410"/>
                <p:cNvSpPr>
                  <a:spLocks noChangeShapeType="1"/>
                </p:cNvSpPr>
                <p:nvPr/>
              </p:nvSpPr>
              <p:spPr bwMode="auto">
                <a:xfrm flipV="1">
                  <a:off x="3818716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0" name="Line 411"/>
                <p:cNvSpPr>
                  <a:spLocks noChangeShapeType="1"/>
                </p:cNvSpPr>
                <p:nvPr/>
              </p:nvSpPr>
              <p:spPr bwMode="auto">
                <a:xfrm flipV="1">
                  <a:off x="4244166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1" name="Line 412"/>
                <p:cNvSpPr>
                  <a:spLocks noChangeShapeType="1"/>
                </p:cNvSpPr>
                <p:nvPr/>
              </p:nvSpPr>
              <p:spPr bwMode="auto">
                <a:xfrm flipV="1">
                  <a:off x="4669616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2" name="Line 413"/>
                <p:cNvSpPr>
                  <a:spLocks noChangeShapeType="1"/>
                </p:cNvSpPr>
                <p:nvPr/>
              </p:nvSpPr>
              <p:spPr bwMode="auto">
                <a:xfrm flipV="1">
                  <a:off x="5093478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3" name="Line 414"/>
                <p:cNvSpPr>
                  <a:spLocks noChangeShapeType="1"/>
                </p:cNvSpPr>
                <p:nvPr/>
              </p:nvSpPr>
              <p:spPr bwMode="auto">
                <a:xfrm flipV="1">
                  <a:off x="5518928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4" name="Line 415"/>
                <p:cNvSpPr>
                  <a:spLocks noChangeShapeType="1"/>
                </p:cNvSpPr>
                <p:nvPr/>
              </p:nvSpPr>
              <p:spPr bwMode="auto">
                <a:xfrm>
                  <a:off x="2969403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5" name="Line 416"/>
                <p:cNvSpPr>
                  <a:spLocks noChangeShapeType="1"/>
                </p:cNvSpPr>
                <p:nvPr/>
              </p:nvSpPr>
              <p:spPr bwMode="auto">
                <a:xfrm>
                  <a:off x="3393266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6" name="Line 417"/>
                <p:cNvSpPr>
                  <a:spLocks noChangeShapeType="1"/>
                </p:cNvSpPr>
                <p:nvPr/>
              </p:nvSpPr>
              <p:spPr bwMode="auto">
                <a:xfrm>
                  <a:off x="3818716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7" name="Line 418"/>
                <p:cNvSpPr>
                  <a:spLocks noChangeShapeType="1"/>
                </p:cNvSpPr>
                <p:nvPr/>
              </p:nvSpPr>
              <p:spPr bwMode="auto">
                <a:xfrm>
                  <a:off x="4244166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8" name="Line 419"/>
                <p:cNvSpPr>
                  <a:spLocks noChangeShapeType="1"/>
                </p:cNvSpPr>
                <p:nvPr/>
              </p:nvSpPr>
              <p:spPr bwMode="auto">
                <a:xfrm>
                  <a:off x="4669616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9" name="Line 420"/>
                <p:cNvSpPr>
                  <a:spLocks noChangeShapeType="1"/>
                </p:cNvSpPr>
                <p:nvPr/>
              </p:nvSpPr>
              <p:spPr bwMode="auto">
                <a:xfrm>
                  <a:off x="5093478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0" name="Line 421"/>
                <p:cNvSpPr>
                  <a:spLocks noChangeShapeType="1"/>
                </p:cNvSpPr>
                <p:nvPr/>
              </p:nvSpPr>
              <p:spPr bwMode="auto">
                <a:xfrm>
                  <a:off x="5518928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1" name="Line 422"/>
                <p:cNvSpPr>
                  <a:spLocks noChangeShapeType="1"/>
                </p:cNvSpPr>
                <p:nvPr/>
              </p:nvSpPr>
              <p:spPr bwMode="auto">
                <a:xfrm flipV="1">
                  <a:off x="2969403" y="2323303"/>
                  <a:ext cx="0" cy="8636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2" name="Line 423"/>
                <p:cNvSpPr>
                  <a:spLocks noChangeShapeType="1"/>
                </p:cNvSpPr>
                <p:nvPr/>
              </p:nvSpPr>
              <p:spPr bwMode="auto">
                <a:xfrm flipV="1">
                  <a:off x="5518928" y="2323303"/>
                  <a:ext cx="0" cy="8636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3" name="Line 424"/>
                <p:cNvSpPr>
                  <a:spLocks noChangeShapeType="1"/>
                </p:cNvSpPr>
                <p:nvPr/>
              </p:nvSpPr>
              <p:spPr bwMode="auto">
                <a:xfrm>
                  <a:off x="2969403" y="27551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4" name="Line 425"/>
                <p:cNvSpPr>
                  <a:spLocks noChangeShapeType="1"/>
                </p:cNvSpPr>
                <p:nvPr/>
              </p:nvSpPr>
              <p:spPr bwMode="auto">
                <a:xfrm>
                  <a:off x="2969403" y="23233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5" name="Line 426"/>
                <p:cNvSpPr>
                  <a:spLocks noChangeShapeType="1"/>
                </p:cNvSpPr>
                <p:nvPr/>
              </p:nvSpPr>
              <p:spPr bwMode="auto">
                <a:xfrm flipH="1">
                  <a:off x="5493528" y="31869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6" name="Line 427"/>
                <p:cNvSpPr>
                  <a:spLocks noChangeShapeType="1"/>
                </p:cNvSpPr>
                <p:nvPr/>
              </p:nvSpPr>
              <p:spPr bwMode="auto">
                <a:xfrm flipH="1">
                  <a:off x="5493528" y="27551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7" name="Line 428"/>
                <p:cNvSpPr>
                  <a:spLocks noChangeShapeType="1"/>
                </p:cNvSpPr>
                <p:nvPr/>
              </p:nvSpPr>
              <p:spPr bwMode="auto">
                <a:xfrm flipH="1">
                  <a:off x="5493528" y="23233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8" name="Freeform 429"/>
                <p:cNvSpPr>
                  <a:spLocks/>
                </p:cNvSpPr>
                <p:nvPr/>
              </p:nvSpPr>
              <p:spPr bwMode="auto">
                <a:xfrm>
                  <a:off x="3086878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1 w 75"/>
                    <a:gd name="T15" fmla="*/ 24 w 75"/>
                    <a:gd name="T16" fmla="*/ 25 w 75"/>
                    <a:gd name="T17" fmla="*/ 25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9" name="Freeform 430"/>
                <p:cNvSpPr>
                  <a:spLocks/>
                </p:cNvSpPr>
                <p:nvPr/>
              </p:nvSpPr>
              <p:spPr bwMode="auto">
                <a:xfrm>
                  <a:off x="3126566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0" name="Freeform 431"/>
                <p:cNvSpPr>
                  <a:spLocks/>
                </p:cNvSpPr>
                <p:nvPr/>
              </p:nvSpPr>
              <p:spPr bwMode="auto">
                <a:xfrm>
                  <a:off x="3166253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1" name="Freeform 432"/>
                <p:cNvSpPr>
                  <a:spLocks/>
                </p:cNvSpPr>
                <p:nvPr/>
              </p:nvSpPr>
              <p:spPr bwMode="auto">
                <a:xfrm>
                  <a:off x="3205941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3 w 75"/>
                    <a:gd name="T22" fmla="*/ 35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2" name="Freeform 433"/>
                <p:cNvSpPr>
                  <a:spLocks/>
                </p:cNvSpPr>
                <p:nvPr/>
              </p:nvSpPr>
              <p:spPr bwMode="auto">
                <a:xfrm>
                  <a:off x="324562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6 w 75"/>
                    <a:gd name="T4" fmla="*/ 7 w 75"/>
                    <a:gd name="T5" fmla="*/ 9 w 75"/>
                    <a:gd name="T6" fmla="*/ 10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0 w 75"/>
                    <a:gd name="T33" fmla="*/ 50 w 75"/>
                    <a:gd name="T34" fmla="*/ 53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3" name="Freeform 434"/>
                <p:cNvSpPr>
                  <a:spLocks/>
                </p:cNvSpPr>
                <p:nvPr/>
              </p:nvSpPr>
              <p:spPr bwMode="auto">
                <a:xfrm>
                  <a:off x="3285316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7 w 75"/>
                    <a:gd name="T5" fmla="*/ 9 w 75"/>
                    <a:gd name="T6" fmla="*/ 9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2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3 w 75"/>
                    <a:gd name="T22" fmla="*/ 35 w 75"/>
                    <a:gd name="T23" fmla="*/ 35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4" name="Freeform 435"/>
                <p:cNvSpPr>
                  <a:spLocks/>
                </p:cNvSpPr>
                <p:nvPr/>
              </p:nvSpPr>
              <p:spPr bwMode="auto">
                <a:xfrm>
                  <a:off x="3325003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5" name="Freeform 436"/>
                <p:cNvSpPr>
                  <a:spLocks/>
                </p:cNvSpPr>
                <p:nvPr/>
              </p:nvSpPr>
              <p:spPr bwMode="auto">
                <a:xfrm>
                  <a:off x="3364691" y="3186903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5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6" name="Freeform 437"/>
                <p:cNvSpPr>
                  <a:spLocks/>
                </p:cNvSpPr>
                <p:nvPr/>
              </p:nvSpPr>
              <p:spPr bwMode="auto">
                <a:xfrm>
                  <a:off x="3404378" y="3186903"/>
                  <a:ext cx="38100" cy="0"/>
                </a:xfrm>
                <a:custGeom>
                  <a:avLst/>
                  <a:gdLst>
                    <a:gd name="T0" fmla="*/ 0 w 72"/>
                    <a:gd name="T1" fmla="*/ 1 w 72"/>
                    <a:gd name="T2" fmla="*/ 2 w 72"/>
                    <a:gd name="T3" fmla="*/ 5 w 72"/>
                    <a:gd name="T4" fmla="*/ 7 w 72"/>
                    <a:gd name="T5" fmla="*/ 7 w 72"/>
                    <a:gd name="T6" fmla="*/ 10 w 72"/>
                    <a:gd name="T7" fmla="*/ 11 w 72"/>
                    <a:gd name="T8" fmla="*/ 13 w 72"/>
                    <a:gd name="T9" fmla="*/ 14 w 72"/>
                    <a:gd name="T10" fmla="*/ 15 w 72"/>
                    <a:gd name="T11" fmla="*/ 17 w 72"/>
                    <a:gd name="T12" fmla="*/ 18 w 72"/>
                    <a:gd name="T13" fmla="*/ 20 w 72"/>
                    <a:gd name="T14" fmla="*/ 21 w 72"/>
                    <a:gd name="T15" fmla="*/ 23 w 72"/>
                    <a:gd name="T16" fmla="*/ 24 w 72"/>
                    <a:gd name="T17" fmla="*/ 26 w 72"/>
                    <a:gd name="T18" fmla="*/ 27 w 72"/>
                    <a:gd name="T19" fmla="*/ 28 w 72"/>
                    <a:gd name="T20" fmla="*/ 30 w 72"/>
                    <a:gd name="T21" fmla="*/ 31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1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1 w 72"/>
                    <a:gd name="T36" fmla="*/ 53 w 72"/>
                    <a:gd name="T37" fmla="*/ 54 w 72"/>
                    <a:gd name="T38" fmla="*/ 56 w 72"/>
                    <a:gd name="T39" fmla="*/ 57 w 72"/>
                    <a:gd name="T40" fmla="*/ 59 w 72"/>
                    <a:gd name="T41" fmla="*/ 62 w 72"/>
                    <a:gd name="T42" fmla="*/ 62 w 72"/>
                    <a:gd name="T43" fmla="*/ 63 w 72"/>
                    <a:gd name="T44" fmla="*/ 66 w 72"/>
                    <a:gd name="T45" fmla="*/ 66 w 72"/>
                    <a:gd name="T46" fmla="*/ 67 w 72"/>
                    <a:gd name="T47" fmla="*/ 70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7" name="Freeform 438"/>
                <p:cNvSpPr>
                  <a:spLocks/>
                </p:cNvSpPr>
                <p:nvPr/>
              </p:nvSpPr>
              <p:spPr bwMode="auto">
                <a:xfrm>
                  <a:off x="3442478" y="3186903"/>
                  <a:ext cx="41275" cy="0"/>
                </a:xfrm>
                <a:custGeom>
                  <a:avLst/>
                  <a:gdLst>
                    <a:gd name="T0" fmla="*/ 0 w 76"/>
                    <a:gd name="T1" fmla="*/ 3 w 76"/>
                    <a:gd name="T2" fmla="*/ 3 w 76"/>
                    <a:gd name="T3" fmla="*/ 5 w 76"/>
                    <a:gd name="T4" fmla="*/ 7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5 w 76"/>
                    <a:gd name="T11" fmla="*/ 17 w 76"/>
                    <a:gd name="T12" fmla="*/ 18 w 76"/>
                    <a:gd name="T13" fmla="*/ 20 w 76"/>
                    <a:gd name="T14" fmla="*/ 23 w 76"/>
                    <a:gd name="T15" fmla="*/ 24 w 76"/>
                    <a:gd name="T16" fmla="*/ 24 w 76"/>
                    <a:gd name="T17" fmla="*/ 27 w 76"/>
                    <a:gd name="T18" fmla="*/ 28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1 w 76"/>
                    <a:gd name="T28" fmla="*/ 43 w 76"/>
                    <a:gd name="T29" fmla="*/ 44 w 76"/>
                    <a:gd name="T30" fmla="*/ 46 w 76"/>
                    <a:gd name="T31" fmla="*/ 49 w 76"/>
                    <a:gd name="T32" fmla="*/ 49 w 76"/>
                    <a:gd name="T33" fmla="*/ 51 w 76"/>
                    <a:gd name="T34" fmla="*/ 53 w 76"/>
                    <a:gd name="T35" fmla="*/ 54 w 76"/>
                    <a:gd name="T36" fmla="*/ 56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4 w 76"/>
                    <a:gd name="T43" fmla="*/ 66 w 76"/>
                    <a:gd name="T44" fmla="*/ 69 w 76"/>
                    <a:gd name="T45" fmla="*/ 70 w 76"/>
                    <a:gd name="T46" fmla="*/ 70 w 76"/>
                    <a:gd name="T47" fmla="*/ 73 w 76"/>
                    <a:gd name="T48" fmla="*/ 75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8" name="Freeform 439"/>
                <p:cNvSpPr>
                  <a:spLocks/>
                </p:cNvSpPr>
                <p:nvPr/>
              </p:nvSpPr>
              <p:spPr bwMode="auto">
                <a:xfrm>
                  <a:off x="3483753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3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9" name="Freeform 440"/>
                <p:cNvSpPr>
                  <a:spLocks/>
                </p:cNvSpPr>
                <p:nvPr/>
              </p:nvSpPr>
              <p:spPr bwMode="auto">
                <a:xfrm>
                  <a:off x="352344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0" name="Freeform 441"/>
                <p:cNvSpPr>
                  <a:spLocks/>
                </p:cNvSpPr>
                <p:nvPr/>
              </p:nvSpPr>
              <p:spPr bwMode="auto">
                <a:xfrm>
                  <a:off x="356312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1" name="Freeform 442"/>
                <p:cNvSpPr>
                  <a:spLocks/>
                </p:cNvSpPr>
                <p:nvPr/>
              </p:nvSpPr>
              <p:spPr bwMode="auto">
                <a:xfrm>
                  <a:off x="3602816" y="31869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5 w 75"/>
                    <a:gd name="T12" fmla="*/ 17 w 75"/>
                    <a:gd name="T13" fmla="*/ 18 w 75"/>
                    <a:gd name="T14" fmla="*/ 20 w 75"/>
                    <a:gd name="T15" fmla="*/ 23 w 75"/>
                    <a:gd name="T16" fmla="*/ 24 w 75"/>
                    <a:gd name="T17" fmla="*/ 24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4 w 75"/>
                    <a:gd name="T30" fmla="*/ 46 w 75"/>
                    <a:gd name="T31" fmla="*/ 46 w 75"/>
                    <a:gd name="T32" fmla="*/ 49 w 75"/>
                    <a:gd name="T33" fmla="*/ 50 w 75"/>
                    <a:gd name="T34" fmla="*/ 51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9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2" name="Freeform 443"/>
                <p:cNvSpPr>
                  <a:spLocks/>
                </p:cNvSpPr>
                <p:nvPr/>
              </p:nvSpPr>
              <p:spPr bwMode="auto">
                <a:xfrm>
                  <a:off x="3642503" y="3186903"/>
                  <a:ext cx="38100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2 w 74"/>
                    <a:gd name="T10" fmla="*/ 15 w 74"/>
                    <a:gd name="T11" fmla="*/ 15 w 74"/>
                    <a:gd name="T12" fmla="*/ 17 w 74"/>
                    <a:gd name="T13" fmla="*/ 20 w 74"/>
                    <a:gd name="T14" fmla="*/ 20 w 74"/>
                    <a:gd name="T15" fmla="*/ 23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40 w 74"/>
                    <a:gd name="T27" fmla="*/ 41 w 74"/>
                    <a:gd name="T28" fmla="*/ 41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1 w 74"/>
                    <a:gd name="T41" fmla="*/ 61 w 74"/>
                    <a:gd name="T42" fmla="*/ 63 w 74"/>
                    <a:gd name="T43" fmla="*/ 66 w 74"/>
                    <a:gd name="T44" fmla="*/ 66 w 74"/>
                    <a:gd name="T45" fmla="*/ 69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3" name="Freeform 444"/>
                <p:cNvSpPr>
                  <a:spLocks/>
                </p:cNvSpPr>
                <p:nvPr/>
              </p:nvSpPr>
              <p:spPr bwMode="auto">
                <a:xfrm>
                  <a:off x="3680603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4" name="Freeform 445"/>
                <p:cNvSpPr>
                  <a:spLocks/>
                </p:cNvSpPr>
                <p:nvPr/>
              </p:nvSpPr>
              <p:spPr bwMode="auto">
                <a:xfrm>
                  <a:off x="3720291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5" name="Freeform 446"/>
                <p:cNvSpPr>
                  <a:spLocks/>
                </p:cNvSpPr>
                <p:nvPr/>
              </p:nvSpPr>
              <p:spPr bwMode="auto">
                <a:xfrm>
                  <a:off x="3759978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7 w 75"/>
                    <a:gd name="T5" fmla="*/ 9 w 75"/>
                    <a:gd name="T6" fmla="*/ 9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4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6" name="Freeform 447"/>
                <p:cNvSpPr>
                  <a:spLocks/>
                </p:cNvSpPr>
                <p:nvPr/>
              </p:nvSpPr>
              <p:spPr bwMode="auto">
                <a:xfrm>
                  <a:off x="3799666" y="3186903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4 w 72"/>
                    <a:gd name="T3" fmla="*/ 4 w 72"/>
                    <a:gd name="T4" fmla="*/ 6 w 72"/>
                    <a:gd name="T5" fmla="*/ 9 w 72"/>
                    <a:gd name="T6" fmla="*/ 10 w 72"/>
                    <a:gd name="T7" fmla="*/ 10 w 72"/>
                    <a:gd name="T8" fmla="*/ 13 w 72"/>
                    <a:gd name="T9" fmla="*/ 15 w 72"/>
                    <a:gd name="T10" fmla="*/ 15 w 72"/>
                    <a:gd name="T11" fmla="*/ 17 w 72"/>
                    <a:gd name="T12" fmla="*/ 19 w 72"/>
                    <a:gd name="T13" fmla="*/ 19 w 72"/>
                    <a:gd name="T14" fmla="*/ 22 w 72"/>
                    <a:gd name="T15" fmla="*/ 23 w 72"/>
                    <a:gd name="T16" fmla="*/ 25 w 72"/>
                    <a:gd name="T17" fmla="*/ 26 w 72"/>
                    <a:gd name="T18" fmla="*/ 27 w 72"/>
                    <a:gd name="T19" fmla="*/ 29 w 72"/>
                    <a:gd name="T20" fmla="*/ 30 w 72"/>
                    <a:gd name="T21" fmla="*/ 32 w 72"/>
                    <a:gd name="T22" fmla="*/ 33 w 72"/>
                    <a:gd name="T23" fmla="*/ 35 w 72"/>
                    <a:gd name="T24" fmla="*/ 36 w 72"/>
                    <a:gd name="T25" fmla="*/ 38 w 72"/>
                    <a:gd name="T26" fmla="*/ 39 w 72"/>
                    <a:gd name="T27" fmla="*/ 40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5 w 72"/>
                    <a:gd name="T37" fmla="*/ 55 w 72"/>
                    <a:gd name="T38" fmla="*/ 56 w 72"/>
                    <a:gd name="T39" fmla="*/ 59 w 72"/>
                    <a:gd name="T40" fmla="*/ 59 w 72"/>
                    <a:gd name="T41" fmla="*/ 61 w 72"/>
                    <a:gd name="T42" fmla="*/ 63 w 72"/>
                    <a:gd name="T43" fmla="*/ 63 w 72"/>
                    <a:gd name="T44" fmla="*/ 65 w 72"/>
                    <a:gd name="T45" fmla="*/ 68 w 72"/>
                    <a:gd name="T46" fmla="*/ 68 w 72"/>
                    <a:gd name="T47" fmla="*/ 69 w 72"/>
                    <a:gd name="T48" fmla="*/ 72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2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7" name="Freeform 448"/>
                <p:cNvSpPr>
                  <a:spLocks/>
                </p:cNvSpPr>
                <p:nvPr/>
              </p:nvSpPr>
              <p:spPr bwMode="auto">
                <a:xfrm>
                  <a:off x="3837766" y="3186903"/>
                  <a:ext cx="41275" cy="0"/>
                </a:xfrm>
                <a:custGeom>
                  <a:avLst/>
                  <a:gdLst>
                    <a:gd name="T0" fmla="*/ 0 w 78"/>
                    <a:gd name="T1" fmla="*/ 3 w 78"/>
                    <a:gd name="T2" fmla="*/ 4 w 78"/>
                    <a:gd name="T3" fmla="*/ 4 w 78"/>
                    <a:gd name="T4" fmla="*/ 7 w 78"/>
                    <a:gd name="T5" fmla="*/ 9 w 78"/>
                    <a:gd name="T6" fmla="*/ 10 w 78"/>
                    <a:gd name="T7" fmla="*/ 12 w 78"/>
                    <a:gd name="T8" fmla="*/ 13 w 78"/>
                    <a:gd name="T9" fmla="*/ 16 w 78"/>
                    <a:gd name="T10" fmla="*/ 16 w 78"/>
                    <a:gd name="T11" fmla="*/ 17 w 78"/>
                    <a:gd name="T12" fmla="*/ 20 w 78"/>
                    <a:gd name="T13" fmla="*/ 22 w 78"/>
                    <a:gd name="T14" fmla="*/ 23 w 78"/>
                    <a:gd name="T15" fmla="*/ 25 w 78"/>
                    <a:gd name="T16" fmla="*/ 26 w 78"/>
                    <a:gd name="T17" fmla="*/ 27 w 78"/>
                    <a:gd name="T18" fmla="*/ 29 w 78"/>
                    <a:gd name="T19" fmla="*/ 32 w 78"/>
                    <a:gd name="T20" fmla="*/ 32 w 78"/>
                    <a:gd name="T21" fmla="*/ 33 w 78"/>
                    <a:gd name="T22" fmla="*/ 36 w 78"/>
                    <a:gd name="T23" fmla="*/ 36 w 78"/>
                    <a:gd name="T24" fmla="*/ 39 w 78"/>
                    <a:gd name="T25" fmla="*/ 40 w 78"/>
                    <a:gd name="T26" fmla="*/ 42 w 78"/>
                    <a:gd name="T27" fmla="*/ 43 w 78"/>
                    <a:gd name="T28" fmla="*/ 45 w 78"/>
                    <a:gd name="T29" fmla="*/ 46 w 78"/>
                    <a:gd name="T30" fmla="*/ 48 w 78"/>
                    <a:gd name="T31" fmla="*/ 49 w 78"/>
                    <a:gd name="T32" fmla="*/ 52 w 78"/>
                    <a:gd name="T33" fmla="*/ 52 w 78"/>
                    <a:gd name="T34" fmla="*/ 55 w 78"/>
                    <a:gd name="T35" fmla="*/ 56 w 78"/>
                    <a:gd name="T36" fmla="*/ 58 w 78"/>
                    <a:gd name="T37" fmla="*/ 59 w 78"/>
                    <a:gd name="T38" fmla="*/ 61 w 78"/>
                    <a:gd name="T39" fmla="*/ 62 w 78"/>
                    <a:gd name="T40" fmla="*/ 63 w 78"/>
                    <a:gd name="T41" fmla="*/ 65 w 78"/>
                    <a:gd name="T42" fmla="*/ 68 w 78"/>
                    <a:gd name="T43" fmla="*/ 69 w 78"/>
                    <a:gd name="T44" fmla="*/ 71 w 78"/>
                    <a:gd name="T45" fmla="*/ 72 w 78"/>
                    <a:gd name="T46" fmla="*/ 74 w 78"/>
                    <a:gd name="T47" fmla="*/ 75 w 78"/>
                    <a:gd name="T48" fmla="*/ 76 w 78"/>
                    <a:gd name="T49" fmla="*/ 78 w 7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8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  <a:lnTo>
                        <a:pt x="76" y="0"/>
                      </a:lnTo>
                      <a:lnTo>
                        <a:pt x="78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8" name="Freeform 449"/>
                <p:cNvSpPr>
                  <a:spLocks/>
                </p:cNvSpPr>
                <p:nvPr/>
              </p:nvSpPr>
              <p:spPr bwMode="auto">
                <a:xfrm>
                  <a:off x="387904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6 w 75"/>
                    <a:gd name="T4" fmla="*/ 6 w 75"/>
                    <a:gd name="T5" fmla="*/ 7 w 75"/>
                    <a:gd name="T6" fmla="*/ 10 w 75"/>
                    <a:gd name="T7" fmla="*/ 10 w 75"/>
                    <a:gd name="T8" fmla="*/ 13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9" name="Freeform 450"/>
                <p:cNvSpPr>
                  <a:spLocks/>
                </p:cNvSpPr>
                <p:nvPr/>
              </p:nvSpPr>
              <p:spPr bwMode="auto">
                <a:xfrm>
                  <a:off x="3918728" y="3186903"/>
                  <a:ext cx="38100" cy="0"/>
                </a:xfrm>
                <a:custGeom>
                  <a:avLst/>
                  <a:gdLst>
                    <a:gd name="T0" fmla="*/ 0 w 72"/>
                    <a:gd name="T1" fmla="*/ 3 w 72"/>
                    <a:gd name="T2" fmla="*/ 3 w 72"/>
                    <a:gd name="T3" fmla="*/ 6 w 72"/>
                    <a:gd name="T4" fmla="*/ 7 w 72"/>
                    <a:gd name="T5" fmla="*/ 7 w 72"/>
                    <a:gd name="T6" fmla="*/ 10 w 72"/>
                    <a:gd name="T7" fmla="*/ 11 w 72"/>
                    <a:gd name="T8" fmla="*/ 11 w 72"/>
                    <a:gd name="T9" fmla="*/ 14 w 72"/>
                    <a:gd name="T10" fmla="*/ 16 w 72"/>
                    <a:gd name="T11" fmla="*/ 16 w 72"/>
                    <a:gd name="T12" fmla="*/ 19 w 72"/>
                    <a:gd name="T13" fmla="*/ 20 w 72"/>
                    <a:gd name="T14" fmla="*/ 20 w 72"/>
                    <a:gd name="T15" fmla="*/ 23 w 72"/>
                    <a:gd name="T16" fmla="*/ 24 w 72"/>
                    <a:gd name="T17" fmla="*/ 26 w 72"/>
                    <a:gd name="T18" fmla="*/ 27 w 72"/>
                    <a:gd name="T19" fmla="*/ 29 w 72"/>
                    <a:gd name="T20" fmla="*/ 30 w 72"/>
                    <a:gd name="T21" fmla="*/ 31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2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2 w 72"/>
                    <a:gd name="T36" fmla="*/ 53 w 72"/>
                    <a:gd name="T37" fmla="*/ 55 w 72"/>
                    <a:gd name="T38" fmla="*/ 56 w 72"/>
                    <a:gd name="T39" fmla="*/ 57 w 72"/>
                    <a:gd name="T40" fmla="*/ 59 w 72"/>
                    <a:gd name="T41" fmla="*/ 60 w 72"/>
                    <a:gd name="T42" fmla="*/ 62 w 72"/>
                    <a:gd name="T43" fmla="*/ 63 w 72"/>
                    <a:gd name="T44" fmla="*/ 65 w 72"/>
                    <a:gd name="T45" fmla="*/ 66 w 72"/>
                    <a:gd name="T46" fmla="*/ 67 w 72"/>
                    <a:gd name="T47" fmla="*/ 69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0" name="Freeform 451"/>
                <p:cNvSpPr>
                  <a:spLocks/>
                </p:cNvSpPr>
                <p:nvPr/>
              </p:nvSpPr>
              <p:spPr bwMode="auto">
                <a:xfrm>
                  <a:off x="3956828" y="3186903"/>
                  <a:ext cx="41275" cy="0"/>
                </a:xfrm>
                <a:custGeom>
                  <a:avLst/>
                  <a:gdLst>
                    <a:gd name="T0" fmla="*/ 0 w 76"/>
                    <a:gd name="T1" fmla="*/ 1 w 76"/>
                    <a:gd name="T2" fmla="*/ 3 w 76"/>
                    <a:gd name="T3" fmla="*/ 6 w 76"/>
                    <a:gd name="T4" fmla="*/ 6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6 w 76"/>
                    <a:gd name="T11" fmla="*/ 17 w 76"/>
                    <a:gd name="T12" fmla="*/ 19 w 76"/>
                    <a:gd name="T13" fmla="*/ 20 w 76"/>
                    <a:gd name="T14" fmla="*/ 23 w 76"/>
                    <a:gd name="T15" fmla="*/ 23 w 76"/>
                    <a:gd name="T16" fmla="*/ 24 w 76"/>
                    <a:gd name="T17" fmla="*/ 27 w 76"/>
                    <a:gd name="T18" fmla="*/ 27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2 w 76"/>
                    <a:gd name="T28" fmla="*/ 43 w 76"/>
                    <a:gd name="T29" fmla="*/ 44 w 76"/>
                    <a:gd name="T30" fmla="*/ 46 w 76"/>
                    <a:gd name="T31" fmla="*/ 47 w 76"/>
                    <a:gd name="T32" fmla="*/ 49 w 76"/>
                    <a:gd name="T33" fmla="*/ 52 w 76"/>
                    <a:gd name="T34" fmla="*/ 52 w 76"/>
                    <a:gd name="T35" fmla="*/ 55 w 76"/>
                    <a:gd name="T36" fmla="*/ 56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5 w 76"/>
                    <a:gd name="T43" fmla="*/ 66 w 76"/>
                    <a:gd name="T44" fmla="*/ 69 w 76"/>
                    <a:gd name="T45" fmla="*/ 69 w 76"/>
                    <a:gd name="T46" fmla="*/ 70 w 76"/>
                    <a:gd name="T47" fmla="*/ 73 w 76"/>
                    <a:gd name="T48" fmla="*/ 73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1" name="Freeform 452"/>
                <p:cNvSpPr>
                  <a:spLocks/>
                </p:cNvSpPr>
                <p:nvPr/>
              </p:nvSpPr>
              <p:spPr bwMode="auto">
                <a:xfrm>
                  <a:off x="3998103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2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5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8 w 75"/>
                    <a:gd name="T32" fmla="*/ 48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4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2" name="Freeform 453"/>
                <p:cNvSpPr>
                  <a:spLocks/>
                </p:cNvSpPr>
                <p:nvPr/>
              </p:nvSpPr>
              <p:spPr bwMode="auto">
                <a:xfrm>
                  <a:off x="403779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3 w 75"/>
                    <a:gd name="T10" fmla="*/ 14 w 75"/>
                    <a:gd name="T11" fmla="*/ 17 w 75"/>
                    <a:gd name="T12" fmla="*/ 17 w 75"/>
                    <a:gd name="T13" fmla="*/ 19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3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3" name="Freeform 454"/>
                <p:cNvSpPr>
                  <a:spLocks/>
                </p:cNvSpPr>
                <p:nvPr/>
              </p:nvSpPr>
              <p:spPr bwMode="auto">
                <a:xfrm>
                  <a:off x="407747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3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4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4" name="Freeform 455"/>
                <p:cNvSpPr>
                  <a:spLocks/>
                </p:cNvSpPr>
                <p:nvPr/>
              </p:nvSpPr>
              <p:spPr bwMode="auto">
                <a:xfrm>
                  <a:off x="4117166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3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6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6 w 75"/>
                    <a:gd name="T45" fmla="*/ 69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5" name="Freeform 456"/>
                <p:cNvSpPr>
                  <a:spLocks/>
                </p:cNvSpPr>
                <p:nvPr/>
              </p:nvSpPr>
              <p:spPr bwMode="auto">
                <a:xfrm>
                  <a:off x="4156853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20 w 75"/>
                    <a:gd name="T14" fmla="*/ 20 w 75"/>
                    <a:gd name="T15" fmla="*/ 23 w 75"/>
                    <a:gd name="T16" fmla="*/ 24 w 75"/>
                    <a:gd name="T17" fmla="*/ 24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1 w 75"/>
                    <a:gd name="T28" fmla="*/ 41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9 w 75"/>
                    <a:gd name="T46" fmla="*/ 69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6" name="Freeform 457"/>
                <p:cNvSpPr>
                  <a:spLocks/>
                </p:cNvSpPr>
                <p:nvPr/>
              </p:nvSpPr>
              <p:spPr bwMode="auto">
                <a:xfrm>
                  <a:off x="4196541" y="3186903"/>
                  <a:ext cx="38100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7 w 74"/>
                    <a:gd name="T5" fmla="*/ 7 w 74"/>
                    <a:gd name="T6" fmla="*/ 10 w 74"/>
                    <a:gd name="T7" fmla="*/ 11 w 74"/>
                    <a:gd name="T8" fmla="*/ 11 w 74"/>
                    <a:gd name="T9" fmla="*/ 14 w 74"/>
                    <a:gd name="T10" fmla="*/ 15 w 74"/>
                    <a:gd name="T11" fmla="*/ 17 w 74"/>
                    <a:gd name="T12" fmla="*/ 18 w 74"/>
                    <a:gd name="T13" fmla="*/ 20 w 74"/>
                    <a:gd name="T14" fmla="*/ 21 w 74"/>
                    <a:gd name="T15" fmla="*/ 23 w 74"/>
                    <a:gd name="T16" fmla="*/ 24 w 74"/>
                    <a:gd name="T17" fmla="*/ 26 w 74"/>
                    <a:gd name="T18" fmla="*/ 27 w 74"/>
                    <a:gd name="T19" fmla="*/ 28 w 74"/>
                    <a:gd name="T20" fmla="*/ 31 w 74"/>
                    <a:gd name="T21" fmla="*/ 31 w 74"/>
                    <a:gd name="T22" fmla="*/ 33 w 74"/>
                    <a:gd name="T23" fmla="*/ 36 w 74"/>
                    <a:gd name="T24" fmla="*/ 36 w 74"/>
                    <a:gd name="T25" fmla="*/ 38 w 74"/>
                    <a:gd name="T26" fmla="*/ 40 w 74"/>
                    <a:gd name="T27" fmla="*/ 40 w 74"/>
                    <a:gd name="T28" fmla="*/ 43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3 w 74"/>
                    <a:gd name="T35" fmla="*/ 53 w 74"/>
                    <a:gd name="T36" fmla="*/ 56 w 74"/>
                    <a:gd name="T37" fmla="*/ 57 w 74"/>
                    <a:gd name="T38" fmla="*/ 57 w 74"/>
                    <a:gd name="T39" fmla="*/ 60 w 74"/>
                    <a:gd name="T40" fmla="*/ 62 w 74"/>
                    <a:gd name="T41" fmla="*/ 63 w 74"/>
                    <a:gd name="T42" fmla="*/ 64 w 74"/>
                    <a:gd name="T43" fmla="*/ 66 w 74"/>
                    <a:gd name="T44" fmla="*/ 67 w 74"/>
                    <a:gd name="T45" fmla="*/ 69 w 74"/>
                    <a:gd name="T46" fmla="*/ 70 w 74"/>
                    <a:gd name="T47" fmla="*/ 72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7" name="Freeform 458"/>
                <p:cNvSpPr>
                  <a:spLocks/>
                </p:cNvSpPr>
                <p:nvPr/>
              </p:nvSpPr>
              <p:spPr bwMode="auto">
                <a:xfrm>
                  <a:off x="4234641" y="3185315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5 w 75"/>
                    <a:gd name="T7" fmla="*/ 3 h 3"/>
                    <a:gd name="T8" fmla="*/ 6 w 75"/>
                    <a:gd name="T9" fmla="*/ 3 h 3"/>
                    <a:gd name="T10" fmla="*/ 8 w 75"/>
                    <a:gd name="T11" fmla="*/ 3 h 3"/>
                    <a:gd name="T12" fmla="*/ 11 w 75"/>
                    <a:gd name="T13" fmla="*/ 3 h 3"/>
                    <a:gd name="T14" fmla="*/ 12 w 75"/>
                    <a:gd name="T15" fmla="*/ 3 h 3"/>
                    <a:gd name="T16" fmla="*/ 12 w 75"/>
                    <a:gd name="T17" fmla="*/ 2 h 3"/>
                    <a:gd name="T18" fmla="*/ 15 w 75"/>
                    <a:gd name="T19" fmla="*/ 2 h 3"/>
                    <a:gd name="T20" fmla="*/ 16 w 75"/>
                    <a:gd name="T21" fmla="*/ 2 h 3"/>
                    <a:gd name="T22" fmla="*/ 18 w 75"/>
                    <a:gd name="T23" fmla="*/ 2 h 3"/>
                    <a:gd name="T24" fmla="*/ 19 w 75"/>
                    <a:gd name="T25" fmla="*/ 2 h 3"/>
                    <a:gd name="T26" fmla="*/ 21 w 75"/>
                    <a:gd name="T27" fmla="*/ 2 h 3"/>
                    <a:gd name="T28" fmla="*/ 22 w 75"/>
                    <a:gd name="T29" fmla="*/ 2 h 3"/>
                    <a:gd name="T30" fmla="*/ 24 w 75"/>
                    <a:gd name="T31" fmla="*/ 2 h 3"/>
                    <a:gd name="T32" fmla="*/ 25 w 75"/>
                    <a:gd name="T33" fmla="*/ 2 h 3"/>
                    <a:gd name="T34" fmla="*/ 28 w 75"/>
                    <a:gd name="T35" fmla="*/ 2 h 3"/>
                    <a:gd name="T36" fmla="*/ 29 w 75"/>
                    <a:gd name="T37" fmla="*/ 2 h 3"/>
                    <a:gd name="T38" fmla="*/ 29 w 75"/>
                    <a:gd name="T39" fmla="*/ 2 h 3"/>
                    <a:gd name="T40" fmla="*/ 32 w 75"/>
                    <a:gd name="T41" fmla="*/ 2 h 3"/>
                    <a:gd name="T42" fmla="*/ 34 w 75"/>
                    <a:gd name="T43" fmla="*/ 2 h 3"/>
                    <a:gd name="T44" fmla="*/ 35 w 75"/>
                    <a:gd name="T45" fmla="*/ 2 h 3"/>
                    <a:gd name="T46" fmla="*/ 37 w 75"/>
                    <a:gd name="T47" fmla="*/ 2 h 3"/>
                    <a:gd name="T48" fmla="*/ 38 w 75"/>
                    <a:gd name="T49" fmla="*/ 2 h 3"/>
                    <a:gd name="T50" fmla="*/ 39 w 75"/>
                    <a:gd name="T51" fmla="*/ 2 h 3"/>
                    <a:gd name="T52" fmla="*/ 41 w 75"/>
                    <a:gd name="T53" fmla="*/ 2 h 3"/>
                    <a:gd name="T54" fmla="*/ 42 w 75"/>
                    <a:gd name="T55" fmla="*/ 2 h 3"/>
                    <a:gd name="T56" fmla="*/ 44 w 75"/>
                    <a:gd name="T57" fmla="*/ 2 h 3"/>
                    <a:gd name="T58" fmla="*/ 45 w 75"/>
                    <a:gd name="T59" fmla="*/ 2 h 3"/>
                    <a:gd name="T60" fmla="*/ 47 w 75"/>
                    <a:gd name="T61" fmla="*/ 2 h 3"/>
                    <a:gd name="T62" fmla="*/ 48 w 75"/>
                    <a:gd name="T63" fmla="*/ 2 h 3"/>
                    <a:gd name="T64" fmla="*/ 49 w 75"/>
                    <a:gd name="T65" fmla="*/ 2 h 3"/>
                    <a:gd name="T66" fmla="*/ 51 w 75"/>
                    <a:gd name="T67" fmla="*/ 2 h 3"/>
                    <a:gd name="T68" fmla="*/ 52 w 75"/>
                    <a:gd name="T69" fmla="*/ 2 h 3"/>
                    <a:gd name="T70" fmla="*/ 54 w 75"/>
                    <a:gd name="T71" fmla="*/ 2 h 3"/>
                    <a:gd name="T72" fmla="*/ 57 w 75"/>
                    <a:gd name="T73" fmla="*/ 2 h 3"/>
                    <a:gd name="T74" fmla="*/ 58 w 75"/>
                    <a:gd name="T75" fmla="*/ 2 h 3"/>
                    <a:gd name="T76" fmla="*/ 58 w 75"/>
                    <a:gd name="T77" fmla="*/ 2 h 3"/>
                    <a:gd name="T78" fmla="*/ 61 w 75"/>
                    <a:gd name="T79" fmla="*/ 2 h 3"/>
                    <a:gd name="T80" fmla="*/ 62 w 75"/>
                    <a:gd name="T81" fmla="*/ 0 h 3"/>
                    <a:gd name="T82" fmla="*/ 64 w 75"/>
                    <a:gd name="T83" fmla="*/ 0 h 3"/>
                    <a:gd name="T84" fmla="*/ 65 w 75"/>
                    <a:gd name="T85" fmla="*/ 0 h 3"/>
                    <a:gd name="T86" fmla="*/ 67 w 75"/>
                    <a:gd name="T87" fmla="*/ 0 h 3"/>
                    <a:gd name="T88" fmla="*/ 68 w 75"/>
                    <a:gd name="T89" fmla="*/ 0 h 3"/>
                    <a:gd name="T90" fmla="*/ 70 w 75"/>
                    <a:gd name="T91" fmla="*/ 0 h 3"/>
                    <a:gd name="T92" fmla="*/ 71 w 75"/>
                    <a:gd name="T93" fmla="*/ 0 h 3"/>
                    <a:gd name="T94" fmla="*/ 74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8" y="3"/>
                      </a:lnTo>
                      <a:lnTo>
                        <a:pt x="11" y="3"/>
                      </a:ln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32" y="2"/>
                      </a:lnTo>
                      <a:lnTo>
                        <a:pt x="34" y="2"/>
                      </a:lnTo>
                      <a:lnTo>
                        <a:pt x="35" y="2"/>
                      </a:lnTo>
                      <a:lnTo>
                        <a:pt x="37" y="2"/>
                      </a:lnTo>
                      <a:lnTo>
                        <a:pt x="38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2" y="2"/>
                      </a:lnTo>
                      <a:lnTo>
                        <a:pt x="44" y="2"/>
                      </a:lnTo>
                      <a:lnTo>
                        <a:pt x="45" y="2"/>
                      </a:lnTo>
                      <a:lnTo>
                        <a:pt x="47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2"/>
                      </a:lnTo>
                      <a:lnTo>
                        <a:pt x="54" y="2"/>
                      </a:lnTo>
                      <a:lnTo>
                        <a:pt x="57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61" y="2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8" name="Freeform 459"/>
                <p:cNvSpPr>
                  <a:spLocks/>
                </p:cNvSpPr>
                <p:nvPr/>
              </p:nvSpPr>
              <p:spPr bwMode="auto">
                <a:xfrm>
                  <a:off x="4274328" y="3180553"/>
                  <a:ext cx="39688" cy="4763"/>
                </a:xfrm>
                <a:custGeom>
                  <a:avLst/>
                  <a:gdLst>
                    <a:gd name="T0" fmla="*/ 0 w 75"/>
                    <a:gd name="T1" fmla="*/ 11 h 11"/>
                    <a:gd name="T2" fmla="*/ 3 w 75"/>
                    <a:gd name="T3" fmla="*/ 11 h 11"/>
                    <a:gd name="T4" fmla="*/ 3 w 75"/>
                    <a:gd name="T5" fmla="*/ 11 h 11"/>
                    <a:gd name="T6" fmla="*/ 6 w 75"/>
                    <a:gd name="T7" fmla="*/ 10 h 11"/>
                    <a:gd name="T8" fmla="*/ 8 w 75"/>
                    <a:gd name="T9" fmla="*/ 10 h 11"/>
                    <a:gd name="T10" fmla="*/ 8 w 75"/>
                    <a:gd name="T11" fmla="*/ 10 h 11"/>
                    <a:gd name="T12" fmla="*/ 10 w 75"/>
                    <a:gd name="T13" fmla="*/ 10 h 11"/>
                    <a:gd name="T14" fmla="*/ 12 w 75"/>
                    <a:gd name="T15" fmla="*/ 10 h 11"/>
                    <a:gd name="T16" fmla="*/ 13 w 75"/>
                    <a:gd name="T17" fmla="*/ 10 h 11"/>
                    <a:gd name="T18" fmla="*/ 15 w 75"/>
                    <a:gd name="T19" fmla="*/ 8 h 11"/>
                    <a:gd name="T20" fmla="*/ 16 w 75"/>
                    <a:gd name="T21" fmla="*/ 8 h 11"/>
                    <a:gd name="T22" fmla="*/ 18 w 75"/>
                    <a:gd name="T23" fmla="*/ 8 h 11"/>
                    <a:gd name="T24" fmla="*/ 19 w 75"/>
                    <a:gd name="T25" fmla="*/ 8 h 11"/>
                    <a:gd name="T26" fmla="*/ 21 w 75"/>
                    <a:gd name="T27" fmla="*/ 8 h 11"/>
                    <a:gd name="T28" fmla="*/ 22 w 75"/>
                    <a:gd name="T29" fmla="*/ 8 h 11"/>
                    <a:gd name="T30" fmla="*/ 23 w 75"/>
                    <a:gd name="T31" fmla="*/ 8 h 11"/>
                    <a:gd name="T32" fmla="*/ 25 w 75"/>
                    <a:gd name="T33" fmla="*/ 8 h 11"/>
                    <a:gd name="T34" fmla="*/ 28 w 75"/>
                    <a:gd name="T35" fmla="*/ 8 h 11"/>
                    <a:gd name="T36" fmla="*/ 29 w 75"/>
                    <a:gd name="T37" fmla="*/ 7 h 11"/>
                    <a:gd name="T38" fmla="*/ 29 w 75"/>
                    <a:gd name="T39" fmla="*/ 7 h 11"/>
                    <a:gd name="T40" fmla="*/ 32 w 75"/>
                    <a:gd name="T41" fmla="*/ 7 h 11"/>
                    <a:gd name="T42" fmla="*/ 34 w 75"/>
                    <a:gd name="T43" fmla="*/ 7 h 11"/>
                    <a:gd name="T44" fmla="*/ 35 w 75"/>
                    <a:gd name="T45" fmla="*/ 7 h 11"/>
                    <a:gd name="T46" fmla="*/ 36 w 75"/>
                    <a:gd name="T47" fmla="*/ 5 h 11"/>
                    <a:gd name="T48" fmla="*/ 38 w 75"/>
                    <a:gd name="T49" fmla="*/ 5 h 11"/>
                    <a:gd name="T50" fmla="*/ 39 w 75"/>
                    <a:gd name="T51" fmla="*/ 5 h 11"/>
                    <a:gd name="T52" fmla="*/ 41 w 75"/>
                    <a:gd name="T53" fmla="*/ 5 h 11"/>
                    <a:gd name="T54" fmla="*/ 42 w 75"/>
                    <a:gd name="T55" fmla="*/ 5 h 11"/>
                    <a:gd name="T56" fmla="*/ 45 w 75"/>
                    <a:gd name="T57" fmla="*/ 5 h 11"/>
                    <a:gd name="T58" fmla="*/ 45 w 75"/>
                    <a:gd name="T59" fmla="*/ 4 h 11"/>
                    <a:gd name="T60" fmla="*/ 46 w 75"/>
                    <a:gd name="T61" fmla="*/ 4 h 11"/>
                    <a:gd name="T62" fmla="*/ 49 w 75"/>
                    <a:gd name="T63" fmla="*/ 4 h 11"/>
                    <a:gd name="T64" fmla="*/ 49 w 75"/>
                    <a:gd name="T65" fmla="*/ 4 h 11"/>
                    <a:gd name="T66" fmla="*/ 52 w 75"/>
                    <a:gd name="T67" fmla="*/ 4 h 11"/>
                    <a:gd name="T68" fmla="*/ 54 w 75"/>
                    <a:gd name="T69" fmla="*/ 4 h 11"/>
                    <a:gd name="T70" fmla="*/ 54 w 75"/>
                    <a:gd name="T71" fmla="*/ 3 h 11"/>
                    <a:gd name="T72" fmla="*/ 57 w 75"/>
                    <a:gd name="T73" fmla="*/ 3 h 11"/>
                    <a:gd name="T74" fmla="*/ 58 w 75"/>
                    <a:gd name="T75" fmla="*/ 3 h 11"/>
                    <a:gd name="T76" fmla="*/ 59 w 75"/>
                    <a:gd name="T77" fmla="*/ 3 h 11"/>
                    <a:gd name="T78" fmla="*/ 61 w 75"/>
                    <a:gd name="T79" fmla="*/ 1 h 11"/>
                    <a:gd name="T80" fmla="*/ 62 w 75"/>
                    <a:gd name="T81" fmla="*/ 1 h 11"/>
                    <a:gd name="T82" fmla="*/ 64 w 75"/>
                    <a:gd name="T83" fmla="*/ 1 h 11"/>
                    <a:gd name="T84" fmla="*/ 65 w 75"/>
                    <a:gd name="T85" fmla="*/ 1 h 11"/>
                    <a:gd name="T86" fmla="*/ 67 w 75"/>
                    <a:gd name="T87" fmla="*/ 1 h 11"/>
                    <a:gd name="T88" fmla="*/ 68 w 75"/>
                    <a:gd name="T89" fmla="*/ 0 h 11"/>
                    <a:gd name="T90" fmla="*/ 70 w 75"/>
                    <a:gd name="T91" fmla="*/ 0 h 11"/>
                    <a:gd name="T92" fmla="*/ 71 w 75"/>
                    <a:gd name="T93" fmla="*/ 0 h 11"/>
                    <a:gd name="T94" fmla="*/ 74 w 75"/>
                    <a:gd name="T95" fmla="*/ 0 h 11"/>
                    <a:gd name="T96" fmla="*/ 75 w 75"/>
                    <a:gd name="T97" fmla="*/ 0 h 11"/>
                    <a:gd name="T98" fmla="*/ 75 w 75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11"/>
                      </a:move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6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10" y="10"/>
                      </a:lnTo>
                      <a:lnTo>
                        <a:pt x="12" y="10"/>
                      </a:lnTo>
                      <a:lnTo>
                        <a:pt x="13" y="10"/>
                      </a:lnTo>
                      <a:lnTo>
                        <a:pt x="15" y="8"/>
                      </a:lnTo>
                      <a:lnTo>
                        <a:pt x="16" y="8"/>
                      </a:lnTo>
                      <a:lnTo>
                        <a:pt x="18" y="8"/>
                      </a:lnTo>
                      <a:lnTo>
                        <a:pt x="19" y="8"/>
                      </a:lnTo>
                      <a:lnTo>
                        <a:pt x="21" y="8"/>
                      </a:lnTo>
                      <a:lnTo>
                        <a:pt x="22" y="8"/>
                      </a:lnTo>
                      <a:lnTo>
                        <a:pt x="23" y="8"/>
                      </a:lnTo>
                      <a:lnTo>
                        <a:pt x="25" y="8"/>
                      </a:lnTo>
                      <a:lnTo>
                        <a:pt x="28" y="8"/>
                      </a:lnTo>
                      <a:lnTo>
                        <a:pt x="29" y="7"/>
                      </a:lnTo>
                      <a:lnTo>
                        <a:pt x="29" y="7"/>
                      </a:lnTo>
                      <a:lnTo>
                        <a:pt x="32" y="7"/>
                      </a:lnTo>
                      <a:lnTo>
                        <a:pt x="34" y="7"/>
                      </a:lnTo>
                      <a:lnTo>
                        <a:pt x="35" y="7"/>
                      </a:lnTo>
                      <a:lnTo>
                        <a:pt x="36" y="5"/>
                      </a:lnTo>
                      <a:lnTo>
                        <a:pt x="38" y="5"/>
                      </a:lnTo>
                      <a:lnTo>
                        <a:pt x="39" y="5"/>
                      </a:lnTo>
                      <a:lnTo>
                        <a:pt x="41" y="5"/>
                      </a:lnTo>
                      <a:lnTo>
                        <a:pt x="42" y="5"/>
                      </a:lnTo>
                      <a:lnTo>
                        <a:pt x="45" y="5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9" y="4"/>
                      </a:lnTo>
                      <a:lnTo>
                        <a:pt x="49" y="4"/>
                      </a:lnTo>
                      <a:lnTo>
                        <a:pt x="52" y="4"/>
                      </a:lnTo>
                      <a:lnTo>
                        <a:pt x="54" y="4"/>
                      </a:lnTo>
                      <a:lnTo>
                        <a:pt x="54" y="3"/>
                      </a:lnTo>
                      <a:lnTo>
                        <a:pt x="57" y="3"/>
                      </a:lnTo>
                      <a:lnTo>
                        <a:pt x="58" y="3"/>
                      </a:lnTo>
                      <a:lnTo>
                        <a:pt x="59" y="3"/>
                      </a:lnTo>
                      <a:lnTo>
                        <a:pt x="61" y="1"/>
                      </a:lnTo>
                      <a:lnTo>
                        <a:pt x="62" y="1"/>
                      </a:lnTo>
                      <a:lnTo>
                        <a:pt x="64" y="1"/>
                      </a:lnTo>
                      <a:lnTo>
                        <a:pt x="65" y="1"/>
                      </a:lnTo>
                      <a:lnTo>
                        <a:pt x="67" y="1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9" name="Freeform 460"/>
                <p:cNvSpPr>
                  <a:spLocks/>
                </p:cNvSpPr>
                <p:nvPr/>
              </p:nvSpPr>
              <p:spPr bwMode="auto">
                <a:xfrm>
                  <a:off x="4314016" y="3163090"/>
                  <a:ext cx="38100" cy="17463"/>
                </a:xfrm>
                <a:custGeom>
                  <a:avLst/>
                  <a:gdLst>
                    <a:gd name="T0" fmla="*/ 0 w 72"/>
                    <a:gd name="T1" fmla="*/ 31 h 31"/>
                    <a:gd name="T2" fmla="*/ 3 w 72"/>
                    <a:gd name="T3" fmla="*/ 31 h 31"/>
                    <a:gd name="T4" fmla="*/ 5 w 72"/>
                    <a:gd name="T5" fmla="*/ 29 h 31"/>
                    <a:gd name="T6" fmla="*/ 5 w 72"/>
                    <a:gd name="T7" fmla="*/ 29 h 31"/>
                    <a:gd name="T8" fmla="*/ 7 w 72"/>
                    <a:gd name="T9" fmla="*/ 29 h 31"/>
                    <a:gd name="T10" fmla="*/ 9 w 72"/>
                    <a:gd name="T11" fmla="*/ 28 h 31"/>
                    <a:gd name="T12" fmla="*/ 10 w 72"/>
                    <a:gd name="T13" fmla="*/ 28 h 31"/>
                    <a:gd name="T14" fmla="*/ 12 w 72"/>
                    <a:gd name="T15" fmla="*/ 28 h 31"/>
                    <a:gd name="T16" fmla="*/ 13 w 72"/>
                    <a:gd name="T17" fmla="*/ 26 h 31"/>
                    <a:gd name="T18" fmla="*/ 15 w 72"/>
                    <a:gd name="T19" fmla="*/ 26 h 31"/>
                    <a:gd name="T20" fmla="*/ 16 w 72"/>
                    <a:gd name="T21" fmla="*/ 26 h 31"/>
                    <a:gd name="T22" fmla="*/ 18 w 72"/>
                    <a:gd name="T23" fmla="*/ 25 h 31"/>
                    <a:gd name="T24" fmla="*/ 19 w 72"/>
                    <a:gd name="T25" fmla="*/ 25 h 31"/>
                    <a:gd name="T26" fmla="*/ 20 w 72"/>
                    <a:gd name="T27" fmla="*/ 25 h 31"/>
                    <a:gd name="T28" fmla="*/ 22 w 72"/>
                    <a:gd name="T29" fmla="*/ 23 h 31"/>
                    <a:gd name="T30" fmla="*/ 23 w 72"/>
                    <a:gd name="T31" fmla="*/ 23 h 31"/>
                    <a:gd name="T32" fmla="*/ 25 w 72"/>
                    <a:gd name="T33" fmla="*/ 23 h 31"/>
                    <a:gd name="T34" fmla="*/ 26 w 72"/>
                    <a:gd name="T35" fmla="*/ 22 h 31"/>
                    <a:gd name="T36" fmla="*/ 28 w 72"/>
                    <a:gd name="T37" fmla="*/ 22 h 31"/>
                    <a:gd name="T38" fmla="*/ 29 w 72"/>
                    <a:gd name="T39" fmla="*/ 21 h 31"/>
                    <a:gd name="T40" fmla="*/ 31 w 72"/>
                    <a:gd name="T41" fmla="*/ 21 h 31"/>
                    <a:gd name="T42" fmla="*/ 32 w 72"/>
                    <a:gd name="T43" fmla="*/ 21 h 31"/>
                    <a:gd name="T44" fmla="*/ 33 w 72"/>
                    <a:gd name="T45" fmla="*/ 19 h 31"/>
                    <a:gd name="T46" fmla="*/ 35 w 72"/>
                    <a:gd name="T47" fmla="*/ 19 h 31"/>
                    <a:gd name="T48" fmla="*/ 36 w 72"/>
                    <a:gd name="T49" fmla="*/ 18 h 31"/>
                    <a:gd name="T50" fmla="*/ 38 w 72"/>
                    <a:gd name="T51" fmla="*/ 18 h 31"/>
                    <a:gd name="T52" fmla="*/ 39 w 72"/>
                    <a:gd name="T53" fmla="*/ 18 h 31"/>
                    <a:gd name="T54" fmla="*/ 41 w 72"/>
                    <a:gd name="T55" fmla="*/ 18 h 31"/>
                    <a:gd name="T56" fmla="*/ 42 w 72"/>
                    <a:gd name="T57" fmla="*/ 16 h 31"/>
                    <a:gd name="T58" fmla="*/ 45 w 72"/>
                    <a:gd name="T59" fmla="*/ 16 h 31"/>
                    <a:gd name="T60" fmla="*/ 45 w 72"/>
                    <a:gd name="T61" fmla="*/ 15 h 31"/>
                    <a:gd name="T62" fmla="*/ 46 w 72"/>
                    <a:gd name="T63" fmla="*/ 15 h 31"/>
                    <a:gd name="T64" fmla="*/ 49 w 72"/>
                    <a:gd name="T65" fmla="*/ 15 h 31"/>
                    <a:gd name="T66" fmla="*/ 49 w 72"/>
                    <a:gd name="T67" fmla="*/ 13 h 31"/>
                    <a:gd name="T68" fmla="*/ 51 w 72"/>
                    <a:gd name="T69" fmla="*/ 12 h 31"/>
                    <a:gd name="T70" fmla="*/ 54 w 72"/>
                    <a:gd name="T71" fmla="*/ 12 h 31"/>
                    <a:gd name="T72" fmla="*/ 54 w 72"/>
                    <a:gd name="T73" fmla="*/ 11 h 31"/>
                    <a:gd name="T74" fmla="*/ 55 w 72"/>
                    <a:gd name="T75" fmla="*/ 11 h 31"/>
                    <a:gd name="T76" fmla="*/ 58 w 72"/>
                    <a:gd name="T77" fmla="*/ 9 h 31"/>
                    <a:gd name="T78" fmla="*/ 58 w 72"/>
                    <a:gd name="T79" fmla="*/ 9 h 31"/>
                    <a:gd name="T80" fmla="*/ 59 w 72"/>
                    <a:gd name="T81" fmla="*/ 8 h 31"/>
                    <a:gd name="T82" fmla="*/ 62 w 72"/>
                    <a:gd name="T83" fmla="*/ 6 h 31"/>
                    <a:gd name="T84" fmla="*/ 62 w 72"/>
                    <a:gd name="T85" fmla="*/ 6 h 31"/>
                    <a:gd name="T86" fmla="*/ 64 w 72"/>
                    <a:gd name="T87" fmla="*/ 5 h 31"/>
                    <a:gd name="T88" fmla="*/ 67 w 72"/>
                    <a:gd name="T89" fmla="*/ 5 h 31"/>
                    <a:gd name="T90" fmla="*/ 67 w 72"/>
                    <a:gd name="T91" fmla="*/ 3 h 31"/>
                    <a:gd name="T92" fmla="*/ 68 w 72"/>
                    <a:gd name="T93" fmla="*/ 3 h 31"/>
                    <a:gd name="T94" fmla="*/ 71 w 72"/>
                    <a:gd name="T95" fmla="*/ 3 h 31"/>
                    <a:gd name="T96" fmla="*/ 71 w 72"/>
                    <a:gd name="T97" fmla="*/ 2 h 31"/>
                    <a:gd name="T98" fmla="*/ 72 w 72"/>
                    <a:gd name="T99" fmla="*/ 0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1">
                      <a:moveTo>
                        <a:pt x="0" y="31"/>
                      </a:moveTo>
                      <a:lnTo>
                        <a:pt x="3" y="31"/>
                      </a:lnTo>
                      <a:lnTo>
                        <a:pt x="5" y="29"/>
                      </a:lnTo>
                      <a:lnTo>
                        <a:pt x="5" y="29"/>
                      </a:lnTo>
                      <a:lnTo>
                        <a:pt x="7" y="29"/>
                      </a:lnTo>
                      <a:lnTo>
                        <a:pt x="9" y="28"/>
                      </a:lnTo>
                      <a:lnTo>
                        <a:pt x="10" y="28"/>
                      </a:lnTo>
                      <a:lnTo>
                        <a:pt x="12" y="28"/>
                      </a:lnTo>
                      <a:lnTo>
                        <a:pt x="13" y="26"/>
                      </a:lnTo>
                      <a:lnTo>
                        <a:pt x="15" y="26"/>
                      </a:lnTo>
                      <a:lnTo>
                        <a:pt x="16" y="26"/>
                      </a:lnTo>
                      <a:lnTo>
                        <a:pt x="18" y="25"/>
                      </a:lnTo>
                      <a:lnTo>
                        <a:pt x="19" y="25"/>
                      </a:lnTo>
                      <a:lnTo>
                        <a:pt x="20" y="25"/>
                      </a:lnTo>
                      <a:lnTo>
                        <a:pt x="22" y="23"/>
                      </a:lnTo>
                      <a:lnTo>
                        <a:pt x="23" y="23"/>
                      </a:lnTo>
                      <a:lnTo>
                        <a:pt x="25" y="23"/>
                      </a:lnTo>
                      <a:lnTo>
                        <a:pt x="26" y="22"/>
                      </a:lnTo>
                      <a:lnTo>
                        <a:pt x="28" y="22"/>
                      </a:lnTo>
                      <a:lnTo>
                        <a:pt x="29" y="21"/>
                      </a:lnTo>
                      <a:lnTo>
                        <a:pt x="31" y="21"/>
                      </a:lnTo>
                      <a:lnTo>
                        <a:pt x="32" y="21"/>
                      </a:lnTo>
                      <a:lnTo>
                        <a:pt x="33" y="19"/>
                      </a:lnTo>
                      <a:lnTo>
                        <a:pt x="35" y="19"/>
                      </a:lnTo>
                      <a:lnTo>
                        <a:pt x="36" y="18"/>
                      </a:lnTo>
                      <a:lnTo>
                        <a:pt x="38" y="18"/>
                      </a:lnTo>
                      <a:lnTo>
                        <a:pt x="39" y="18"/>
                      </a:lnTo>
                      <a:lnTo>
                        <a:pt x="41" y="18"/>
                      </a:lnTo>
                      <a:lnTo>
                        <a:pt x="42" y="16"/>
                      </a:lnTo>
                      <a:lnTo>
                        <a:pt x="45" y="16"/>
                      </a:lnTo>
                      <a:lnTo>
                        <a:pt x="45" y="15"/>
                      </a:lnTo>
                      <a:lnTo>
                        <a:pt x="46" y="15"/>
                      </a:lnTo>
                      <a:lnTo>
                        <a:pt x="49" y="15"/>
                      </a:lnTo>
                      <a:lnTo>
                        <a:pt x="49" y="13"/>
                      </a:lnTo>
                      <a:lnTo>
                        <a:pt x="51" y="12"/>
                      </a:lnTo>
                      <a:lnTo>
                        <a:pt x="54" y="12"/>
                      </a:lnTo>
                      <a:lnTo>
                        <a:pt x="54" y="11"/>
                      </a:lnTo>
                      <a:lnTo>
                        <a:pt x="55" y="11"/>
                      </a:lnTo>
                      <a:lnTo>
                        <a:pt x="58" y="9"/>
                      </a:lnTo>
                      <a:lnTo>
                        <a:pt x="58" y="9"/>
                      </a:lnTo>
                      <a:lnTo>
                        <a:pt x="59" y="8"/>
                      </a:lnTo>
                      <a:lnTo>
                        <a:pt x="62" y="6"/>
                      </a:lnTo>
                      <a:lnTo>
                        <a:pt x="62" y="6"/>
                      </a:lnTo>
                      <a:lnTo>
                        <a:pt x="64" y="5"/>
                      </a:lnTo>
                      <a:lnTo>
                        <a:pt x="67" y="5"/>
                      </a:lnTo>
                      <a:lnTo>
                        <a:pt x="67" y="3"/>
                      </a:lnTo>
                      <a:lnTo>
                        <a:pt x="68" y="3"/>
                      </a:lnTo>
                      <a:lnTo>
                        <a:pt x="71" y="3"/>
                      </a:lnTo>
                      <a:lnTo>
                        <a:pt x="71" y="2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0" name="Freeform 461"/>
                <p:cNvSpPr>
                  <a:spLocks/>
                </p:cNvSpPr>
                <p:nvPr/>
              </p:nvSpPr>
              <p:spPr bwMode="auto">
                <a:xfrm>
                  <a:off x="4352116" y="3124990"/>
                  <a:ext cx="41275" cy="38100"/>
                </a:xfrm>
                <a:custGeom>
                  <a:avLst/>
                  <a:gdLst>
                    <a:gd name="T0" fmla="*/ 0 w 77"/>
                    <a:gd name="T1" fmla="*/ 72 h 72"/>
                    <a:gd name="T2" fmla="*/ 3 w 77"/>
                    <a:gd name="T3" fmla="*/ 71 h 72"/>
                    <a:gd name="T4" fmla="*/ 5 w 77"/>
                    <a:gd name="T5" fmla="*/ 70 h 72"/>
                    <a:gd name="T6" fmla="*/ 6 w 77"/>
                    <a:gd name="T7" fmla="*/ 70 h 72"/>
                    <a:gd name="T8" fmla="*/ 7 w 77"/>
                    <a:gd name="T9" fmla="*/ 68 h 72"/>
                    <a:gd name="T10" fmla="*/ 9 w 77"/>
                    <a:gd name="T11" fmla="*/ 67 h 72"/>
                    <a:gd name="T12" fmla="*/ 10 w 77"/>
                    <a:gd name="T13" fmla="*/ 65 h 72"/>
                    <a:gd name="T14" fmla="*/ 12 w 77"/>
                    <a:gd name="T15" fmla="*/ 65 h 72"/>
                    <a:gd name="T16" fmla="*/ 13 w 77"/>
                    <a:gd name="T17" fmla="*/ 64 h 72"/>
                    <a:gd name="T18" fmla="*/ 16 w 77"/>
                    <a:gd name="T19" fmla="*/ 62 h 72"/>
                    <a:gd name="T20" fmla="*/ 16 w 77"/>
                    <a:gd name="T21" fmla="*/ 61 h 72"/>
                    <a:gd name="T22" fmla="*/ 18 w 77"/>
                    <a:gd name="T23" fmla="*/ 61 h 72"/>
                    <a:gd name="T24" fmla="*/ 20 w 77"/>
                    <a:gd name="T25" fmla="*/ 61 h 72"/>
                    <a:gd name="T26" fmla="*/ 20 w 77"/>
                    <a:gd name="T27" fmla="*/ 58 h 72"/>
                    <a:gd name="T28" fmla="*/ 23 w 77"/>
                    <a:gd name="T29" fmla="*/ 58 h 72"/>
                    <a:gd name="T30" fmla="*/ 25 w 77"/>
                    <a:gd name="T31" fmla="*/ 57 h 72"/>
                    <a:gd name="T32" fmla="*/ 26 w 77"/>
                    <a:gd name="T33" fmla="*/ 55 h 72"/>
                    <a:gd name="T34" fmla="*/ 28 w 77"/>
                    <a:gd name="T35" fmla="*/ 54 h 72"/>
                    <a:gd name="T36" fmla="*/ 29 w 77"/>
                    <a:gd name="T37" fmla="*/ 52 h 72"/>
                    <a:gd name="T38" fmla="*/ 31 w 77"/>
                    <a:gd name="T39" fmla="*/ 51 h 72"/>
                    <a:gd name="T40" fmla="*/ 32 w 77"/>
                    <a:gd name="T41" fmla="*/ 49 h 72"/>
                    <a:gd name="T42" fmla="*/ 33 w 77"/>
                    <a:gd name="T43" fmla="*/ 48 h 72"/>
                    <a:gd name="T44" fmla="*/ 35 w 77"/>
                    <a:gd name="T45" fmla="*/ 47 h 72"/>
                    <a:gd name="T46" fmla="*/ 36 w 77"/>
                    <a:gd name="T47" fmla="*/ 47 h 72"/>
                    <a:gd name="T48" fmla="*/ 38 w 77"/>
                    <a:gd name="T49" fmla="*/ 45 h 72"/>
                    <a:gd name="T50" fmla="*/ 39 w 77"/>
                    <a:gd name="T51" fmla="*/ 44 h 72"/>
                    <a:gd name="T52" fmla="*/ 41 w 77"/>
                    <a:gd name="T53" fmla="*/ 42 h 72"/>
                    <a:gd name="T54" fmla="*/ 42 w 77"/>
                    <a:gd name="T55" fmla="*/ 39 h 72"/>
                    <a:gd name="T56" fmla="*/ 45 w 77"/>
                    <a:gd name="T57" fmla="*/ 38 h 72"/>
                    <a:gd name="T58" fmla="*/ 45 w 77"/>
                    <a:gd name="T59" fmla="*/ 36 h 72"/>
                    <a:gd name="T60" fmla="*/ 46 w 77"/>
                    <a:gd name="T61" fmla="*/ 35 h 72"/>
                    <a:gd name="T62" fmla="*/ 49 w 77"/>
                    <a:gd name="T63" fmla="*/ 34 h 72"/>
                    <a:gd name="T64" fmla="*/ 51 w 77"/>
                    <a:gd name="T65" fmla="*/ 32 h 72"/>
                    <a:gd name="T66" fmla="*/ 52 w 77"/>
                    <a:gd name="T67" fmla="*/ 31 h 72"/>
                    <a:gd name="T68" fmla="*/ 54 w 77"/>
                    <a:gd name="T69" fmla="*/ 29 h 72"/>
                    <a:gd name="T70" fmla="*/ 55 w 77"/>
                    <a:gd name="T71" fmla="*/ 28 h 72"/>
                    <a:gd name="T72" fmla="*/ 56 w 77"/>
                    <a:gd name="T73" fmla="*/ 26 h 72"/>
                    <a:gd name="T74" fmla="*/ 58 w 77"/>
                    <a:gd name="T75" fmla="*/ 23 h 72"/>
                    <a:gd name="T76" fmla="*/ 59 w 77"/>
                    <a:gd name="T77" fmla="*/ 22 h 72"/>
                    <a:gd name="T78" fmla="*/ 62 w 77"/>
                    <a:gd name="T79" fmla="*/ 19 h 72"/>
                    <a:gd name="T80" fmla="*/ 62 w 77"/>
                    <a:gd name="T81" fmla="*/ 18 h 72"/>
                    <a:gd name="T82" fmla="*/ 64 w 77"/>
                    <a:gd name="T83" fmla="*/ 18 h 72"/>
                    <a:gd name="T84" fmla="*/ 67 w 77"/>
                    <a:gd name="T85" fmla="*/ 15 h 72"/>
                    <a:gd name="T86" fmla="*/ 67 w 77"/>
                    <a:gd name="T87" fmla="*/ 12 h 72"/>
                    <a:gd name="T88" fmla="*/ 69 w 77"/>
                    <a:gd name="T89" fmla="*/ 10 h 72"/>
                    <a:gd name="T90" fmla="*/ 71 w 77"/>
                    <a:gd name="T91" fmla="*/ 9 h 72"/>
                    <a:gd name="T92" fmla="*/ 71 w 77"/>
                    <a:gd name="T93" fmla="*/ 6 h 72"/>
                    <a:gd name="T94" fmla="*/ 74 w 77"/>
                    <a:gd name="T95" fmla="*/ 5 h 72"/>
                    <a:gd name="T96" fmla="*/ 75 w 77"/>
                    <a:gd name="T97" fmla="*/ 3 h 72"/>
                    <a:gd name="T98" fmla="*/ 77 w 77"/>
                    <a:gd name="T9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72">
                      <a:moveTo>
                        <a:pt x="0" y="72"/>
                      </a:moveTo>
                      <a:lnTo>
                        <a:pt x="3" y="71"/>
                      </a:lnTo>
                      <a:lnTo>
                        <a:pt x="5" y="70"/>
                      </a:lnTo>
                      <a:lnTo>
                        <a:pt x="6" y="70"/>
                      </a:lnTo>
                      <a:lnTo>
                        <a:pt x="7" y="68"/>
                      </a:lnTo>
                      <a:lnTo>
                        <a:pt x="9" y="67"/>
                      </a:lnTo>
                      <a:lnTo>
                        <a:pt x="10" y="65"/>
                      </a:lnTo>
                      <a:lnTo>
                        <a:pt x="12" y="65"/>
                      </a:lnTo>
                      <a:lnTo>
                        <a:pt x="13" y="64"/>
                      </a:lnTo>
                      <a:lnTo>
                        <a:pt x="16" y="62"/>
                      </a:lnTo>
                      <a:lnTo>
                        <a:pt x="16" y="61"/>
                      </a:lnTo>
                      <a:lnTo>
                        <a:pt x="18" y="61"/>
                      </a:lnTo>
                      <a:lnTo>
                        <a:pt x="20" y="61"/>
                      </a:lnTo>
                      <a:lnTo>
                        <a:pt x="20" y="58"/>
                      </a:lnTo>
                      <a:lnTo>
                        <a:pt x="23" y="58"/>
                      </a:lnTo>
                      <a:lnTo>
                        <a:pt x="25" y="57"/>
                      </a:lnTo>
                      <a:lnTo>
                        <a:pt x="26" y="55"/>
                      </a:lnTo>
                      <a:lnTo>
                        <a:pt x="28" y="54"/>
                      </a:lnTo>
                      <a:lnTo>
                        <a:pt x="29" y="52"/>
                      </a:lnTo>
                      <a:lnTo>
                        <a:pt x="31" y="51"/>
                      </a:lnTo>
                      <a:lnTo>
                        <a:pt x="32" y="49"/>
                      </a:lnTo>
                      <a:lnTo>
                        <a:pt x="33" y="48"/>
                      </a:lnTo>
                      <a:lnTo>
                        <a:pt x="35" y="47"/>
                      </a:lnTo>
                      <a:lnTo>
                        <a:pt x="36" y="47"/>
                      </a:lnTo>
                      <a:lnTo>
                        <a:pt x="38" y="45"/>
                      </a:lnTo>
                      <a:lnTo>
                        <a:pt x="39" y="44"/>
                      </a:lnTo>
                      <a:lnTo>
                        <a:pt x="41" y="42"/>
                      </a:lnTo>
                      <a:lnTo>
                        <a:pt x="42" y="39"/>
                      </a:lnTo>
                      <a:lnTo>
                        <a:pt x="45" y="38"/>
                      </a:lnTo>
                      <a:lnTo>
                        <a:pt x="45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1" y="32"/>
                      </a:lnTo>
                      <a:lnTo>
                        <a:pt x="52" y="31"/>
                      </a:lnTo>
                      <a:lnTo>
                        <a:pt x="54" y="29"/>
                      </a:lnTo>
                      <a:lnTo>
                        <a:pt x="55" y="28"/>
                      </a:lnTo>
                      <a:lnTo>
                        <a:pt x="56" y="26"/>
                      </a:lnTo>
                      <a:lnTo>
                        <a:pt x="58" y="23"/>
                      </a:lnTo>
                      <a:lnTo>
                        <a:pt x="59" y="22"/>
                      </a:lnTo>
                      <a:lnTo>
                        <a:pt x="62" y="19"/>
                      </a:lnTo>
                      <a:lnTo>
                        <a:pt x="62" y="18"/>
                      </a:lnTo>
                      <a:lnTo>
                        <a:pt x="64" y="18"/>
                      </a:lnTo>
                      <a:lnTo>
                        <a:pt x="67" y="15"/>
                      </a:lnTo>
                      <a:lnTo>
                        <a:pt x="67" y="12"/>
                      </a:lnTo>
                      <a:lnTo>
                        <a:pt x="69" y="10"/>
                      </a:lnTo>
                      <a:lnTo>
                        <a:pt x="71" y="9"/>
                      </a:lnTo>
                      <a:lnTo>
                        <a:pt x="71" y="6"/>
                      </a:lnTo>
                      <a:lnTo>
                        <a:pt x="74" y="5"/>
                      </a:lnTo>
                      <a:lnTo>
                        <a:pt x="75" y="3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1" name="Freeform 462"/>
                <p:cNvSpPr>
                  <a:spLocks/>
                </p:cNvSpPr>
                <p:nvPr/>
              </p:nvSpPr>
              <p:spPr bwMode="auto">
                <a:xfrm>
                  <a:off x="4393391" y="3044028"/>
                  <a:ext cx="41275" cy="80963"/>
                </a:xfrm>
                <a:custGeom>
                  <a:avLst/>
                  <a:gdLst>
                    <a:gd name="T0" fmla="*/ 0 w 77"/>
                    <a:gd name="T1" fmla="*/ 154 h 154"/>
                    <a:gd name="T2" fmla="*/ 1 w 77"/>
                    <a:gd name="T3" fmla="*/ 152 h 154"/>
                    <a:gd name="T4" fmla="*/ 3 w 77"/>
                    <a:gd name="T5" fmla="*/ 150 h 154"/>
                    <a:gd name="T6" fmla="*/ 4 w 77"/>
                    <a:gd name="T7" fmla="*/ 147 h 154"/>
                    <a:gd name="T8" fmla="*/ 5 w 77"/>
                    <a:gd name="T9" fmla="*/ 144 h 154"/>
                    <a:gd name="T10" fmla="*/ 7 w 77"/>
                    <a:gd name="T11" fmla="*/ 143 h 154"/>
                    <a:gd name="T12" fmla="*/ 10 w 77"/>
                    <a:gd name="T13" fmla="*/ 141 h 154"/>
                    <a:gd name="T14" fmla="*/ 10 w 77"/>
                    <a:gd name="T15" fmla="*/ 139 h 154"/>
                    <a:gd name="T16" fmla="*/ 13 w 77"/>
                    <a:gd name="T17" fmla="*/ 136 h 154"/>
                    <a:gd name="T18" fmla="*/ 14 w 77"/>
                    <a:gd name="T19" fmla="*/ 133 h 154"/>
                    <a:gd name="T20" fmla="*/ 15 w 77"/>
                    <a:gd name="T21" fmla="*/ 131 h 154"/>
                    <a:gd name="T22" fmla="*/ 17 w 77"/>
                    <a:gd name="T23" fmla="*/ 128 h 154"/>
                    <a:gd name="T24" fmla="*/ 18 w 77"/>
                    <a:gd name="T25" fmla="*/ 126 h 154"/>
                    <a:gd name="T26" fmla="*/ 20 w 77"/>
                    <a:gd name="T27" fmla="*/ 124 h 154"/>
                    <a:gd name="T28" fmla="*/ 21 w 77"/>
                    <a:gd name="T29" fmla="*/ 121 h 154"/>
                    <a:gd name="T30" fmla="*/ 23 w 77"/>
                    <a:gd name="T31" fmla="*/ 118 h 154"/>
                    <a:gd name="T32" fmla="*/ 26 w 77"/>
                    <a:gd name="T33" fmla="*/ 116 h 154"/>
                    <a:gd name="T34" fmla="*/ 26 w 77"/>
                    <a:gd name="T35" fmla="*/ 111 h 154"/>
                    <a:gd name="T36" fmla="*/ 28 w 77"/>
                    <a:gd name="T37" fmla="*/ 111 h 154"/>
                    <a:gd name="T38" fmla="*/ 30 w 77"/>
                    <a:gd name="T39" fmla="*/ 107 h 154"/>
                    <a:gd name="T40" fmla="*/ 31 w 77"/>
                    <a:gd name="T41" fmla="*/ 104 h 154"/>
                    <a:gd name="T42" fmla="*/ 33 w 77"/>
                    <a:gd name="T43" fmla="*/ 101 h 154"/>
                    <a:gd name="T44" fmla="*/ 34 w 77"/>
                    <a:gd name="T45" fmla="*/ 98 h 154"/>
                    <a:gd name="T46" fmla="*/ 36 w 77"/>
                    <a:gd name="T47" fmla="*/ 95 h 154"/>
                    <a:gd name="T48" fmla="*/ 37 w 77"/>
                    <a:gd name="T49" fmla="*/ 92 h 154"/>
                    <a:gd name="T50" fmla="*/ 39 w 77"/>
                    <a:gd name="T51" fmla="*/ 90 h 154"/>
                    <a:gd name="T52" fmla="*/ 41 w 77"/>
                    <a:gd name="T53" fmla="*/ 85 h 154"/>
                    <a:gd name="T54" fmla="*/ 41 w 77"/>
                    <a:gd name="T55" fmla="*/ 82 h 154"/>
                    <a:gd name="T56" fmla="*/ 44 w 77"/>
                    <a:gd name="T57" fmla="*/ 80 h 154"/>
                    <a:gd name="T58" fmla="*/ 46 w 77"/>
                    <a:gd name="T59" fmla="*/ 77 h 154"/>
                    <a:gd name="T60" fmla="*/ 46 w 77"/>
                    <a:gd name="T61" fmla="*/ 72 h 154"/>
                    <a:gd name="T62" fmla="*/ 49 w 77"/>
                    <a:gd name="T63" fmla="*/ 69 h 154"/>
                    <a:gd name="T64" fmla="*/ 50 w 77"/>
                    <a:gd name="T65" fmla="*/ 65 h 154"/>
                    <a:gd name="T66" fmla="*/ 51 w 77"/>
                    <a:gd name="T67" fmla="*/ 64 h 154"/>
                    <a:gd name="T68" fmla="*/ 53 w 77"/>
                    <a:gd name="T69" fmla="*/ 59 h 154"/>
                    <a:gd name="T70" fmla="*/ 54 w 77"/>
                    <a:gd name="T71" fmla="*/ 55 h 154"/>
                    <a:gd name="T72" fmla="*/ 56 w 77"/>
                    <a:gd name="T73" fmla="*/ 52 h 154"/>
                    <a:gd name="T74" fmla="*/ 57 w 77"/>
                    <a:gd name="T75" fmla="*/ 48 h 154"/>
                    <a:gd name="T76" fmla="*/ 59 w 77"/>
                    <a:gd name="T77" fmla="*/ 45 h 154"/>
                    <a:gd name="T78" fmla="*/ 60 w 77"/>
                    <a:gd name="T79" fmla="*/ 41 h 154"/>
                    <a:gd name="T80" fmla="*/ 62 w 77"/>
                    <a:gd name="T81" fmla="*/ 36 h 154"/>
                    <a:gd name="T82" fmla="*/ 64 w 77"/>
                    <a:gd name="T83" fmla="*/ 32 h 154"/>
                    <a:gd name="T84" fmla="*/ 66 w 77"/>
                    <a:gd name="T85" fmla="*/ 29 h 154"/>
                    <a:gd name="T86" fmla="*/ 67 w 77"/>
                    <a:gd name="T87" fmla="*/ 25 h 154"/>
                    <a:gd name="T88" fmla="*/ 69 w 77"/>
                    <a:gd name="T89" fmla="*/ 20 h 154"/>
                    <a:gd name="T90" fmla="*/ 70 w 77"/>
                    <a:gd name="T91" fmla="*/ 16 h 154"/>
                    <a:gd name="T92" fmla="*/ 73 w 77"/>
                    <a:gd name="T93" fmla="*/ 13 h 154"/>
                    <a:gd name="T94" fmla="*/ 73 w 77"/>
                    <a:gd name="T95" fmla="*/ 9 h 154"/>
                    <a:gd name="T96" fmla="*/ 75 w 77"/>
                    <a:gd name="T97" fmla="*/ 5 h 154"/>
                    <a:gd name="T98" fmla="*/ 77 w 77"/>
                    <a:gd name="T99" fmla="*/ 0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154">
                      <a:moveTo>
                        <a:pt x="0" y="154"/>
                      </a:moveTo>
                      <a:lnTo>
                        <a:pt x="1" y="152"/>
                      </a:lnTo>
                      <a:lnTo>
                        <a:pt x="3" y="150"/>
                      </a:lnTo>
                      <a:lnTo>
                        <a:pt x="4" y="147"/>
                      </a:lnTo>
                      <a:lnTo>
                        <a:pt x="5" y="144"/>
                      </a:lnTo>
                      <a:lnTo>
                        <a:pt x="7" y="143"/>
                      </a:lnTo>
                      <a:lnTo>
                        <a:pt x="10" y="141"/>
                      </a:lnTo>
                      <a:lnTo>
                        <a:pt x="10" y="139"/>
                      </a:lnTo>
                      <a:lnTo>
                        <a:pt x="13" y="136"/>
                      </a:lnTo>
                      <a:lnTo>
                        <a:pt x="14" y="133"/>
                      </a:lnTo>
                      <a:lnTo>
                        <a:pt x="15" y="131"/>
                      </a:lnTo>
                      <a:lnTo>
                        <a:pt x="17" y="128"/>
                      </a:lnTo>
                      <a:lnTo>
                        <a:pt x="18" y="126"/>
                      </a:lnTo>
                      <a:lnTo>
                        <a:pt x="20" y="124"/>
                      </a:lnTo>
                      <a:lnTo>
                        <a:pt x="21" y="121"/>
                      </a:lnTo>
                      <a:lnTo>
                        <a:pt x="23" y="118"/>
                      </a:lnTo>
                      <a:lnTo>
                        <a:pt x="26" y="116"/>
                      </a:lnTo>
                      <a:lnTo>
                        <a:pt x="26" y="111"/>
                      </a:lnTo>
                      <a:lnTo>
                        <a:pt x="28" y="111"/>
                      </a:lnTo>
                      <a:lnTo>
                        <a:pt x="30" y="107"/>
                      </a:lnTo>
                      <a:lnTo>
                        <a:pt x="31" y="104"/>
                      </a:lnTo>
                      <a:lnTo>
                        <a:pt x="33" y="101"/>
                      </a:lnTo>
                      <a:lnTo>
                        <a:pt x="34" y="98"/>
                      </a:lnTo>
                      <a:lnTo>
                        <a:pt x="36" y="95"/>
                      </a:lnTo>
                      <a:lnTo>
                        <a:pt x="37" y="92"/>
                      </a:lnTo>
                      <a:lnTo>
                        <a:pt x="39" y="90"/>
                      </a:lnTo>
                      <a:lnTo>
                        <a:pt x="41" y="85"/>
                      </a:lnTo>
                      <a:lnTo>
                        <a:pt x="41" y="82"/>
                      </a:lnTo>
                      <a:lnTo>
                        <a:pt x="44" y="80"/>
                      </a:lnTo>
                      <a:lnTo>
                        <a:pt x="46" y="77"/>
                      </a:lnTo>
                      <a:lnTo>
                        <a:pt x="46" y="72"/>
                      </a:lnTo>
                      <a:lnTo>
                        <a:pt x="49" y="69"/>
                      </a:lnTo>
                      <a:lnTo>
                        <a:pt x="50" y="65"/>
                      </a:lnTo>
                      <a:lnTo>
                        <a:pt x="51" y="64"/>
                      </a:lnTo>
                      <a:lnTo>
                        <a:pt x="53" y="59"/>
                      </a:lnTo>
                      <a:lnTo>
                        <a:pt x="54" y="55"/>
                      </a:lnTo>
                      <a:lnTo>
                        <a:pt x="56" y="52"/>
                      </a:lnTo>
                      <a:lnTo>
                        <a:pt x="57" y="48"/>
                      </a:lnTo>
                      <a:lnTo>
                        <a:pt x="59" y="45"/>
                      </a:lnTo>
                      <a:lnTo>
                        <a:pt x="60" y="41"/>
                      </a:lnTo>
                      <a:lnTo>
                        <a:pt x="62" y="36"/>
                      </a:lnTo>
                      <a:lnTo>
                        <a:pt x="64" y="32"/>
                      </a:lnTo>
                      <a:lnTo>
                        <a:pt x="66" y="29"/>
                      </a:lnTo>
                      <a:lnTo>
                        <a:pt x="67" y="25"/>
                      </a:lnTo>
                      <a:lnTo>
                        <a:pt x="69" y="20"/>
                      </a:lnTo>
                      <a:lnTo>
                        <a:pt x="70" y="16"/>
                      </a:lnTo>
                      <a:lnTo>
                        <a:pt x="73" y="13"/>
                      </a:lnTo>
                      <a:lnTo>
                        <a:pt x="73" y="9"/>
                      </a:lnTo>
                      <a:lnTo>
                        <a:pt x="75" y="5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2" name="Freeform 463"/>
                <p:cNvSpPr>
                  <a:spLocks/>
                </p:cNvSpPr>
                <p:nvPr/>
              </p:nvSpPr>
              <p:spPr bwMode="auto">
                <a:xfrm>
                  <a:off x="4434666" y="2901153"/>
                  <a:ext cx="38100" cy="142875"/>
                </a:xfrm>
                <a:custGeom>
                  <a:avLst/>
                  <a:gdLst>
                    <a:gd name="T0" fmla="*/ 0 w 72"/>
                    <a:gd name="T1" fmla="*/ 269 h 269"/>
                    <a:gd name="T2" fmla="*/ 0 w 72"/>
                    <a:gd name="T3" fmla="*/ 265 h 269"/>
                    <a:gd name="T4" fmla="*/ 3 w 72"/>
                    <a:gd name="T5" fmla="*/ 261 h 269"/>
                    <a:gd name="T6" fmla="*/ 5 w 72"/>
                    <a:gd name="T7" fmla="*/ 256 h 269"/>
                    <a:gd name="T8" fmla="*/ 5 w 72"/>
                    <a:gd name="T9" fmla="*/ 252 h 269"/>
                    <a:gd name="T10" fmla="*/ 8 w 72"/>
                    <a:gd name="T11" fmla="*/ 248 h 269"/>
                    <a:gd name="T12" fmla="*/ 9 w 72"/>
                    <a:gd name="T13" fmla="*/ 242 h 269"/>
                    <a:gd name="T14" fmla="*/ 9 w 72"/>
                    <a:gd name="T15" fmla="*/ 239 h 269"/>
                    <a:gd name="T16" fmla="*/ 12 w 72"/>
                    <a:gd name="T17" fmla="*/ 233 h 269"/>
                    <a:gd name="T18" fmla="*/ 13 w 72"/>
                    <a:gd name="T19" fmla="*/ 228 h 269"/>
                    <a:gd name="T20" fmla="*/ 15 w 72"/>
                    <a:gd name="T21" fmla="*/ 225 h 269"/>
                    <a:gd name="T22" fmla="*/ 16 w 72"/>
                    <a:gd name="T23" fmla="*/ 219 h 269"/>
                    <a:gd name="T24" fmla="*/ 18 w 72"/>
                    <a:gd name="T25" fmla="*/ 215 h 269"/>
                    <a:gd name="T26" fmla="*/ 19 w 72"/>
                    <a:gd name="T27" fmla="*/ 210 h 269"/>
                    <a:gd name="T28" fmla="*/ 21 w 72"/>
                    <a:gd name="T29" fmla="*/ 205 h 269"/>
                    <a:gd name="T30" fmla="*/ 22 w 72"/>
                    <a:gd name="T31" fmla="*/ 200 h 269"/>
                    <a:gd name="T32" fmla="*/ 23 w 72"/>
                    <a:gd name="T33" fmla="*/ 194 h 269"/>
                    <a:gd name="T34" fmla="*/ 25 w 72"/>
                    <a:gd name="T35" fmla="*/ 189 h 269"/>
                    <a:gd name="T36" fmla="*/ 26 w 72"/>
                    <a:gd name="T37" fmla="*/ 184 h 269"/>
                    <a:gd name="T38" fmla="*/ 28 w 72"/>
                    <a:gd name="T39" fmla="*/ 179 h 269"/>
                    <a:gd name="T40" fmla="*/ 29 w 72"/>
                    <a:gd name="T41" fmla="*/ 173 h 269"/>
                    <a:gd name="T42" fmla="*/ 31 w 72"/>
                    <a:gd name="T43" fmla="*/ 169 h 269"/>
                    <a:gd name="T44" fmla="*/ 32 w 72"/>
                    <a:gd name="T45" fmla="*/ 163 h 269"/>
                    <a:gd name="T46" fmla="*/ 34 w 72"/>
                    <a:gd name="T47" fmla="*/ 158 h 269"/>
                    <a:gd name="T48" fmla="*/ 35 w 72"/>
                    <a:gd name="T49" fmla="*/ 153 h 269"/>
                    <a:gd name="T50" fmla="*/ 36 w 72"/>
                    <a:gd name="T51" fmla="*/ 147 h 269"/>
                    <a:gd name="T52" fmla="*/ 38 w 72"/>
                    <a:gd name="T53" fmla="*/ 141 h 269"/>
                    <a:gd name="T54" fmla="*/ 39 w 72"/>
                    <a:gd name="T55" fmla="*/ 135 h 269"/>
                    <a:gd name="T56" fmla="*/ 41 w 72"/>
                    <a:gd name="T57" fmla="*/ 131 h 269"/>
                    <a:gd name="T58" fmla="*/ 42 w 72"/>
                    <a:gd name="T59" fmla="*/ 124 h 269"/>
                    <a:gd name="T60" fmla="*/ 44 w 72"/>
                    <a:gd name="T61" fmla="*/ 118 h 269"/>
                    <a:gd name="T62" fmla="*/ 45 w 72"/>
                    <a:gd name="T63" fmla="*/ 112 h 269"/>
                    <a:gd name="T64" fmla="*/ 46 w 72"/>
                    <a:gd name="T65" fmla="*/ 107 h 269"/>
                    <a:gd name="T66" fmla="*/ 48 w 72"/>
                    <a:gd name="T67" fmla="*/ 101 h 269"/>
                    <a:gd name="T68" fmla="*/ 49 w 72"/>
                    <a:gd name="T69" fmla="*/ 94 h 269"/>
                    <a:gd name="T70" fmla="*/ 51 w 72"/>
                    <a:gd name="T71" fmla="*/ 89 h 269"/>
                    <a:gd name="T72" fmla="*/ 52 w 72"/>
                    <a:gd name="T73" fmla="*/ 82 h 269"/>
                    <a:gd name="T74" fmla="*/ 54 w 72"/>
                    <a:gd name="T75" fmla="*/ 76 h 269"/>
                    <a:gd name="T76" fmla="*/ 55 w 72"/>
                    <a:gd name="T77" fmla="*/ 71 h 269"/>
                    <a:gd name="T78" fmla="*/ 57 w 72"/>
                    <a:gd name="T79" fmla="*/ 63 h 269"/>
                    <a:gd name="T80" fmla="*/ 58 w 72"/>
                    <a:gd name="T81" fmla="*/ 58 h 269"/>
                    <a:gd name="T82" fmla="*/ 59 w 72"/>
                    <a:gd name="T83" fmla="*/ 52 h 269"/>
                    <a:gd name="T84" fmla="*/ 62 w 72"/>
                    <a:gd name="T85" fmla="*/ 46 h 269"/>
                    <a:gd name="T86" fmla="*/ 62 w 72"/>
                    <a:gd name="T87" fmla="*/ 39 h 269"/>
                    <a:gd name="T88" fmla="*/ 64 w 72"/>
                    <a:gd name="T89" fmla="*/ 33 h 269"/>
                    <a:gd name="T90" fmla="*/ 67 w 72"/>
                    <a:gd name="T91" fmla="*/ 26 h 269"/>
                    <a:gd name="T92" fmla="*/ 67 w 72"/>
                    <a:gd name="T93" fmla="*/ 20 h 269"/>
                    <a:gd name="T94" fmla="*/ 68 w 72"/>
                    <a:gd name="T95" fmla="*/ 13 h 269"/>
                    <a:gd name="T96" fmla="*/ 71 w 72"/>
                    <a:gd name="T97" fmla="*/ 7 h 269"/>
                    <a:gd name="T98" fmla="*/ 72 w 72"/>
                    <a:gd name="T99" fmla="*/ 0 h 2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269">
                      <a:moveTo>
                        <a:pt x="0" y="269"/>
                      </a:moveTo>
                      <a:lnTo>
                        <a:pt x="0" y="265"/>
                      </a:lnTo>
                      <a:lnTo>
                        <a:pt x="3" y="261"/>
                      </a:lnTo>
                      <a:lnTo>
                        <a:pt x="5" y="256"/>
                      </a:lnTo>
                      <a:lnTo>
                        <a:pt x="5" y="252"/>
                      </a:lnTo>
                      <a:lnTo>
                        <a:pt x="8" y="248"/>
                      </a:lnTo>
                      <a:lnTo>
                        <a:pt x="9" y="242"/>
                      </a:lnTo>
                      <a:lnTo>
                        <a:pt x="9" y="239"/>
                      </a:lnTo>
                      <a:lnTo>
                        <a:pt x="12" y="233"/>
                      </a:lnTo>
                      <a:lnTo>
                        <a:pt x="13" y="228"/>
                      </a:lnTo>
                      <a:lnTo>
                        <a:pt x="15" y="225"/>
                      </a:lnTo>
                      <a:lnTo>
                        <a:pt x="16" y="219"/>
                      </a:lnTo>
                      <a:lnTo>
                        <a:pt x="18" y="215"/>
                      </a:lnTo>
                      <a:lnTo>
                        <a:pt x="19" y="210"/>
                      </a:lnTo>
                      <a:lnTo>
                        <a:pt x="21" y="205"/>
                      </a:lnTo>
                      <a:lnTo>
                        <a:pt x="22" y="200"/>
                      </a:lnTo>
                      <a:lnTo>
                        <a:pt x="23" y="194"/>
                      </a:lnTo>
                      <a:lnTo>
                        <a:pt x="25" y="189"/>
                      </a:lnTo>
                      <a:lnTo>
                        <a:pt x="26" y="184"/>
                      </a:lnTo>
                      <a:lnTo>
                        <a:pt x="28" y="179"/>
                      </a:lnTo>
                      <a:lnTo>
                        <a:pt x="29" y="173"/>
                      </a:lnTo>
                      <a:lnTo>
                        <a:pt x="31" y="169"/>
                      </a:lnTo>
                      <a:lnTo>
                        <a:pt x="32" y="163"/>
                      </a:lnTo>
                      <a:lnTo>
                        <a:pt x="34" y="158"/>
                      </a:lnTo>
                      <a:lnTo>
                        <a:pt x="35" y="153"/>
                      </a:lnTo>
                      <a:lnTo>
                        <a:pt x="36" y="147"/>
                      </a:lnTo>
                      <a:lnTo>
                        <a:pt x="38" y="141"/>
                      </a:lnTo>
                      <a:lnTo>
                        <a:pt x="39" y="135"/>
                      </a:lnTo>
                      <a:lnTo>
                        <a:pt x="41" y="131"/>
                      </a:lnTo>
                      <a:lnTo>
                        <a:pt x="42" y="124"/>
                      </a:lnTo>
                      <a:lnTo>
                        <a:pt x="44" y="118"/>
                      </a:lnTo>
                      <a:lnTo>
                        <a:pt x="45" y="112"/>
                      </a:lnTo>
                      <a:lnTo>
                        <a:pt x="46" y="107"/>
                      </a:lnTo>
                      <a:lnTo>
                        <a:pt x="48" y="101"/>
                      </a:lnTo>
                      <a:lnTo>
                        <a:pt x="49" y="94"/>
                      </a:lnTo>
                      <a:lnTo>
                        <a:pt x="51" y="89"/>
                      </a:lnTo>
                      <a:lnTo>
                        <a:pt x="52" y="82"/>
                      </a:lnTo>
                      <a:lnTo>
                        <a:pt x="54" y="76"/>
                      </a:lnTo>
                      <a:lnTo>
                        <a:pt x="55" y="71"/>
                      </a:lnTo>
                      <a:lnTo>
                        <a:pt x="57" y="63"/>
                      </a:lnTo>
                      <a:lnTo>
                        <a:pt x="58" y="58"/>
                      </a:lnTo>
                      <a:lnTo>
                        <a:pt x="59" y="52"/>
                      </a:lnTo>
                      <a:lnTo>
                        <a:pt x="62" y="46"/>
                      </a:lnTo>
                      <a:lnTo>
                        <a:pt x="62" y="39"/>
                      </a:lnTo>
                      <a:lnTo>
                        <a:pt x="64" y="33"/>
                      </a:lnTo>
                      <a:lnTo>
                        <a:pt x="67" y="26"/>
                      </a:lnTo>
                      <a:lnTo>
                        <a:pt x="67" y="20"/>
                      </a:lnTo>
                      <a:lnTo>
                        <a:pt x="68" y="13"/>
                      </a:lnTo>
                      <a:lnTo>
                        <a:pt x="71" y="7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3" name="Freeform 464"/>
                <p:cNvSpPr>
                  <a:spLocks/>
                </p:cNvSpPr>
                <p:nvPr/>
              </p:nvSpPr>
              <p:spPr bwMode="auto">
                <a:xfrm>
                  <a:off x="4472766" y="2723353"/>
                  <a:ext cx="39688" cy="177800"/>
                </a:xfrm>
                <a:custGeom>
                  <a:avLst/>
                  <a:gdLst>
                    <a:gd name="T0" fmla="*/ 0 w 75"/>
                    <a:gd name="T1" fmla="*/ 338 h 338"/>
                    <a:gd name="T2" fmla="*/ 0 w 75"/>
                    <a:gd name="T3" fmla="*/ 331 h 338"/>
                    <a:gd name="T4" fmla="*/ 3 w 75"/>
                    <a:gd name="T5" fmla="*/ 324 h 338"/>
                    <a:gd name="T6" fmla="*/ 5 w 75"/>
                    <a:gd name="T7" fmla="*/ 316 h 338"/>
                    <a:gd name="T8" fmla="*/ 6 w 75"/>
                    <a:gd name="T9" fmla="*/ 311 h 338"/>
                    <a:gd name="T10" fmla="*/ 8 w 75"/>
                    <a:gd name="T11" fmla="*/ 303 h 338"/>
                    <a:gd name="T12" fmla="*/ 9 w 75"/>
                    <a:gd name="T13" fmla="*/ 298 h 338"/>
                    <a:gd name="T14" fmla="*/ 10 w 75"/>
                    <a:gd name="T15" fmla="*/ 290 h 338"/>
                    <a:gd name="T16" fmla="*/ 12 w 75"/>
                    <a:gd name="T17" fmla="*/ 283 h 338"/>
                    <a:gd name="T18" fmla="*/ 13 w 75"/>
                    <a:gd name="T19" fmla="*/ 276 h 338"/>
                    <a:gd name="T20" fmla="*/ 15 w 75"/>
                    <a:gd name="T21" fmla="*/ 270 h 338"/>
                    <a:gd name="T22" fmla="*/ 16 w 75"/>
                    <a:gd name="T23" fmla="*/ 262 h 338"/>
                    <a:gd name="T24" fmla="*/ 18 w 75"/>
                    <a:gd name="T25" fmla="*/ 256 h 338"/>
                    <a:gd name="T26" fmla="*/ 21 w 75"/>
                    <a:gd name="T27" fmla="*/ 249 h 338"/>
                    <a:gd name="T28" fmla="*/ 22 w 75"/>
                    <a:gd name="T29" fmla="*/ 242 h 338"/>
                    <a:gd name="T30" fmla="*/ 22 w 75"/>
                    <a:gd name="T31" fmla="*/ 234 h 338"/>
                    <a:gd name="T32" fmla="*/ 25 w 75"/>
                    <a:gd name="T33" fmla="*/ 227 h 338"/>
                    <a:gd name="T34" fmla="*/ 26 w 75"/>
                    <a:gd name="T35" fmla="*/ 220 h 338"/>
                    <a:gd name="T36" fmla="*/ 28 w 75"/>
                    <a:gd name="T37" fmla="*/ 214 h 338"/>
                    <a:gd name="T38" fmla="*/ 29 w 75"/>
                    <a:gd name="T39" fmla="*/ 206 h 338"/>
                    <a:gd name="T40" fmla="*/ 31 w 75"/>
                    <a:gd name="T41" fmla="*/ 200 h 338"/>
                    <a:gd name="T42" fmla="*/ 32 w 75"/>
                    <a:gd name="T43" fmla="*/ 193 h 338"/>
                    <a:gd name="T44" fmla="*/ 34 w 75"/>
                    <a:gd name="T45" fmla="*/ 185 h 338"/>
                    <a:gd name="T46" fmla="*/ 35 w 75"/>
                    <a:gd name="T47" fmla="*/ 178 h 338"/>
                    <a:gd name="T48" fmla="*/ 36 w 75"/>
                    <a:gd name="T49" fmla="*/ 171 h 338"/>
                    <a:gd name="T50" fmla="*/ 38 w 75"/>
                    <a:gd name="T51" fmla="*/ 164 h 338"/>
                    <a:gd name="T52" fmla="*/ 39 w 75"/>
                    <a:gd name="T53" fmla="*/ 157 h 338"/>
                    <a:gd name="T54" fmla="*/ 41 w 75"/>
                    <a:gd name="T55" fmla="*/ 149 h 338"/>
                    <a:gd name="T56" fmla="*/ 42 w 75"/>
                    <a:gd name="T57" fmla="*/ 142 h 338"/>
                    <a:gd name="T58" fmla="*/ 44 w 75"/>
                    <a:gd name="T59" fmla="*/ 135 h 338"/>
                    <a:gd name="T60" fmla="*/ 47 w 75"/>
                    <a:gd name="T61" fmla="*/ 128 h 338"/>
                    <a:gd name="T62" fmla="*/ 47 w 75"/>
                    <a:gd name="T63" fmla="*/ 121 h 338"/>
                    <a:gd name="T64" fmla="*/ 49 w 75"/>
                    <a:gd name="T65" fmla="*/ 115 h 338"/>
                    <a:gd name="T66" fmla="*/ 51 w 75"/>
                    <a:gd name="T67" fmla="*/ 106 h 338"/>
                    <a:gd name="T68" fmla="*/ 52 w 75"/>
                    <a:gd name="T69" fmla="*/ 100 h 338"/>
                    <a:gd name="T70" fmla="*/ 54 w 75"/>
                    <a:gd name="T71" fmla="*/ 93 h 338"/>
                    <a:gd name="T72" fmla="*/ 55 w 75"/>
                    <a:gd name="T73" fmla="*/ 86 h 338"/>
                    <a:gd name="T74" fmla="*/ 57 w 75"/>
                    <a:gd name="T75" fmla="*/ 79 h 338"/>
                    <a:gd name="T76" fmla="*/ 58 w 75"/>
                    <a:gd name="T77" fmla="*/ 72 h 338"/>
                    <a:gd name="T78" fmla="*/ 59 w 75"/>
                    <a:gd name="T79" fmla="*/ 64 h 338"/>
                    <a:gd name="T80" fmla="*/ 61 w 75"/>
                    <a:gd name="T81" fmla="*/ 57 h 338"/>
                    <a:gd name="T82" fmla="*/ 62 w 75"/>
                    <a:gd name="T83" fmla="*/ 51 h 338"/>
                    <a:gd name="T84" fmla="*/ 64 w 75"/>
                    <a:gd name="T85" fmla="*/ 44 h 338"/>
                    <a:gd name="T86" fmla="*/ 67 w 75"/>
                    <a:gd name="T87" fmla="*/ 38 h 338"/>
                    <a:gd name="T88" fmla="*/ 67 w 75"/>
                    <a:gd name="T89" fmla="*/ 31 h 338"/>
                    <a:gd name="T90" fmla="*/ 68 w 75"/>
                    <a:gd name="T91" fmla="*/ 25 h 338"/>
                    <a:gd name="T92" fmla="*/ 71 w 75"/>
                    <a:gd name="T93" fmla="*/ 18 h 338"/>
                    <a:gd name="T94" fmla="*/ 71 w 75"/>
                    <a:gd name="T95" fmla="*/ 13 h 338"/>
                    <a:gd name="T96" fmla="*/ 74 w 75"/>
                    <a:gd name="T97" fmla="*/ 4 h 338"/>
                    <a:gd name="T98" fmla="*/ 75 w 75"/>
                    <a:gd name="T99" fmla="*/ 0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8">
                      <a:moveTo>
                        <a:pt x="0" y="338"/>
                      </a:moveTo>
                      <a:lnTo>
                        <a:pt x="0" y="331"/>
                      </a:lnTo>
                      <a:lnTo>
                        <a:pt x="3" y="324"/>
                      </a:lnTo>
                      <a:lnTo>
                        <a:pt x="5" y="316"/>
                      </a:lnTo>
                      <a:lnTo>
                        <a:pt x="6" y="311"/>
                      </a:lnTo>
                      <a:lnTo>
                        <a:pt x="8" y="303"/>
                      </a:lnTo>
                      <a:lnTo>
                        <a:pt x="9" y="298"/>
                      </a:lnTo>
                      <a:lnTo>
                        <a:pt x="10" y="290"/>
                      </a:lnTo>
                      <a:lnTo>
                        <a:pt x="12" y="283"/>
                      </a:lnTo>
                      <a:lnTo>
                        <a:pt x="13" y="276"/>
                      </a:lnTo>
                      <a:lnTo>
                        <a:pt x="15" y="270"/>
                      </a:lnTo>
                      <a:lnTo>
                        <a:pt x="16" y="262"/>
                      </a:lnTo>
                      <a:lnTo>
                        <a:pt x="18" y="256"/>
                      </a:lnTo>
                      <a:lnTo>
                        <a:pt x="21" y="249"/>
                      </a:lnTo>
                      <a:lnTo>
                        <a:pt x="22" y="242"/>
                      </a:lnTo>
                      <a:lnTo>
                        <a:pt x="22" y="234"/>
                      </a:lnTo>
                      <a:lnTo>
                        <a:pt x="25" y="227"/>
                      </a:lnTo>
                      <a:lnTo>
                        <a:pt x="26" y="220"/>
                      </a:lnTo>
                      <a:lnTo>
                        <a:pt x="28" y="214"/>
                      </a:lnTo>
                      <a:lnTo>
                        <a:pt x="29" y="206"/>
                      </a:lnTo>
                      <a:lnTo>
                        <a:pt x="31" y="200"/>
                      </a:lnTo>
                      <a:lnTo>
                        <a:pt x="32" y="193"/>
                      </a:lnTo>
                      <a:lnTo>
                        <a:pt x="34" y="185"/>
                      </a:lnTo>
                      <a:lnTo>
                        <a:pt x="35" y="178"/>
                      </a:lnTo>
                      <a:lnTo>
                        <a:pt x="36" y="171"/>
                      </a:lnTo>
                      <a:lnTo>
                        <a:pt x="38" y="164"/>
                      </a:lnTo>
                      <a:lnTo>
                        <a:pt x="39" y="157"/>
                      </a:lnTo>
                      <a:lnTo>
                        <a:pt x="41" y="149"/>
                      </a:lnTo>
                      <a:lnTo>
                        <a:pt x="42" y="142"/>
                      </a:lnTo>
                      <a:lnTo>
                        <a:pt x="44" y="135"/>
                      </a:lnTo>
                      <a:lnTo>
                        <a:pt x="47" y="128"/>
                      </a:lnTo>
                      <a:lnTo>
                        <a:pt x="47" y="121"/>
                      </a:lnTo>
                      <a:lnTo>
                        <a:pt x="49" y="115"/>
                      </a:lnTo>
                      <a:lnTo>
                        <a:pt x="51" y="106"/>
                      </a:lnTo>
                      <a:lnTo>
                        <a:pt x="52" y="100"/>
                      </a:lnTo>
                      <a:lnTo>
                        <a:pt x="54" y="93"/>
                      </a:lnTo>
                      <a:lnTo>
                        <a:pt x="55" y="86"/>
                      </a:lnTo>
                      <a:lnTo>
                        <a:pt x="57" y="79"/>
                      </a:lnTo>
                      <a:lnTo>
                        <a:pt x="58" y="72"/>
                      </a:lnTo>
                      <a:lnTo>
                        <a:pt x="59" y="64"/>
                      </a:lnTo>
                      <a:lnTo>
                        <a:pt x="61" y="57"/>
                      </a:lnTo>
                      <a:lnTo>
                        <a:pt x="62" y="51"/>
                      </a:lnTo>
                      <a:lnTo>
                        <a:pt x="64" y="44"/>
                      </a:lnTo>
                      <a:lnTo>
                        <a:pt x="67" y="38"/>
                      </a:lnTo>
                      <a:lnTo>
                        <a:pt x="67" y="31"/>
                      </a:lnTo>
                      <a:lnTo>
                        <a:pt x="68" y="25"/>
                      </a:lnTo>
                      <a:lnTo>
                        <a:pt x="71" y="18"/>
                      </a:lnTo>
                      <a:lnTo>
                        <a:pt x="71" y="13"/>
                      </a:lnTo>
                      <a:lnTo>
                        <a:pt x="74" y="4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4" name="Freeform 465"/>
                <p:cNvSpPr>
                  <a:spLocks/>
                </p:cNvSpPr>
                <p:nvPr/>
              </p:nvSpPr>
              <p:spPr bwMode="auto">
                <a:xfrm>
                  <a:off x="4512453" y="2618578"/>
                  <a:ext cx="39688" cy="104775"/>
                </a:xfrm>
                <a:custGeom>
                  <a:avLst/>
                  <a:gdLst>
                    <a:gd name="T0" fmla="*/ 0 w 75"/>
                    <a:gd name="T1" fmla="*/ 196 h 196"/>
                    <a:gd name="T2" fmla="*/ 0 w 75"/>
                    <a:gd name="T3" fmla="*/ 188 h 196"/>
                    <a:gd name="T4" fmla="*/ 3 w 75"/>
                    <a:gd name="T5" fmla="*/ 181 h 196"/>
                    <a:gd name="T6" fmla="*/ 5 w 75"/>
                    <a:gd name="T7" fmla="*/ 175 h 196"/>
                    <a:gd name="T8" fmla="*/ 6 w 75"/>
                    <a:gd name="T9" fmla="*/ 170 h 196"/>
                    <a:gd name="T10" fmla="*/ 8 w 75"/>
                    <a:gd name="T11" fmla="*/ 164 h 196"/>
                    <a:gd name="T12" fmla="*/ 9 w 75"/>
                    <a:gd name="T13" fmla="*/ 157 h 196"/>
                    <a:gd name="T14" fmla="*/ 10 w 75"/>
                    <a:gd name="T15" fmla="*/ 151 h 196"/>
                    <a:gd name="T16" fmla="*/ 12 w 75"/>
                    <a:gd name="T17" fmla="*/ 145 h 196"/>
                    <a:gd name="T18" fmla="*/ 13 w 75"/>
                    <a:gd name="T19" fmla="*/ 139 h 196"/>
                    <a:gd name="T20" fmla="*/ 15 w 75"/>
                    <a:gd name="T21" fmla="*/ 134 h 196"/>
                    <a:gd name="T22" fmla="*/ 18 w 75"/>
                    <a:gd name="T23" fmla="*/ 128 h 196"/>
                    <a:gd name="T24" fmla="*/ 18 w 75"/>
                    <a:gd name="T25" fmla="*/ 122 h 196"/>
                    <a:gd name="T26" fmla="*/ 20 w 75"/>
                    <a:gd name="T27" fmla="*/ 118 h 196"/>
                    <a:gd name="T28" fmla="*/ 22 w 75"/>
                    <a:gd name="T29" fmla="*/ 112 h 196"/>
                    <a:gd name="T30" fmla="*/ 23 w 75"/>
                    <a:gd name="T31" fmla="*/ 106 h 196"/>
                    <a:gd name="T32" fmla="*/ 25 w 75"/>
                    <a:gd name="T33" fmla="*/ 102 h 196"/>
                    <a:gd name="T34" fmla="*/ 26 w 75"/>
                    <a:gd name="T35" fmla="*/ 96 h 196"/>
                    <a:gd name="T36" fmla="*/ 28 w 75"/>
                    <a:gd name="T37" fmla="*/ 90 h 196"/>
                    <a:gd name="T38" fmla="*/ 29 w 75"/>
                    <a:gd name="T39" fmla="*/ 88 h 196"/>
                    <a:gd name="T40" fmla="*/ 31 w 75"/>
                    <a:gd name="T41" fmla="*/ 82 h 196"/>
                    <a:gd name="T42" fmla="*/ 32 w 75"/>
                    <a:gd name="T43" fmla="*/ 77 h 196"/>
                    <a:gd name="T44" fmla="*/ 33 w 75"/>
                    <a:gd name="T45" fmla="*/ 72 h 196"/>
                    <a:gd name="T46" fmla="*/ 35 w 75"/>
                    <a:gd name="T47" fmla="*/ 69 h 196"/>
                    <a:gd name="T48" fmla="*/ 38 w 75"/>
                    <a:gd name="T49" fmla="*/ 63 h 196"/>
                    <a:gd name="T50" fmla="*/ 38 w 75"/>
                    <a:gd name="T51" fmla="*/ 59 h 196"/>
                    <a:gd name="T52" fmla="*/ 39 w 75"/>
                    <a:gd name="T53" fmla="*/ 56 h 196"/>
                    <a:gd name="T54" fmla="*/ 42 w 75"/>
                    <a:gd name="T55" fmla="*/ 52 h 196"/>
                    <a:gd name="T56" fmla="*/ 42 w 75"/>
                    <a:gd name="T57" fmla="*/ 47 h 196"/>
                    <a:gd name="T58" fmla="*/ 45 w 75"/>
                    <a:gd name="T59" fmla="*/ 44 h 196"/>
                    <a:gd name="T60" fmla="*/ 46 w 75"/>
                    <a:gd name="T61" fmla="*/ 41 h 196"/>
                    <a:gd name="T62" fmla="*/ 46 w 75"/>
                    <a:gd name="T63" fmla="*/ 37 h 196"/>
                    <a:gd name="T64" fmla="*/ 49 w 75"/>
                    <a:gd name="T65" fmla="*/ 34 h 196"/>
                    <a:gd name="T66" fmla="*/ 51 w 75"/>
                    <a:gd name="T67" fmla="*/ 30 h 196"/>
                    <a:gd name="T68" fmla="*/ 52 w 75"/>
                    <a:gd name="T69" fmla="*/ 27 h 196"/>
                    <a:gd name="T70" fmla="*/ 54 w 75"/>
                    <a:gd name="T71" fmla="*/ 26 h 196"/>
                    <a:gd name="T72" fmla="*/ 55 w 75"/>
                    <a:gd name="T73" fmla="*/ 23 h 196"/>
                    <a:gd name="T74" fmla="*/ 56 w 75"/>
                    <a:gd name="T75" fmla="*/ 20 h 196"/>
                    <a:gd name="T76" fmla="*/ 58 w 75"/>
                    <a:gd name="T77" fmla="*/ 17 h 196"/>
                    <a:gd name="T78" fmla="*/ 59 w 75"/>
                    <a:gd name="T79" fmla="*/ 14 h 196"/>
                    <a:gd name="T80" fmla="*/ 61 w 75"/>
                    <a:gd name="T81" fmla="*/ 13 h 196"/>
                    <a:gd name="T82" fmla="*/ 64 w 75"/>
                    <a:gd name="T83" fmla="*/ 10 h 196"/>
                    <a:gd name="T84" fmla="*/ 64 w 75"/>
                    <a:gd name="T85" fmla="*/ 10 h 196"/>
                    <a:gd name="T86" fmla="*/ 67 w 75"/>
                    <a:gd name="T87" fmla="*/ 8 h 196"/>
                    <a:gd name="T88" fmla="*/ 68 w 75"/>
                    <a:gd name="T89" fmla="*/ 5 h 196"/>
                    <a:gd name="T90" fmla="*/ 69 w 75"/>
                    <a:gd name="T91" fmla="*/ 4 h 196"/>
                    <a:gd name="T92" fmla="*/ 71 w 75"/>
                    <a:gd name="T93" fmla="*/ 3 h 196"/>
                    <a:gd name="T94" fmla="*/ 72 w 75"/>
                    <a:gd name="T95" fmla="*/ 3 h 196"/>
                    <a:gd name="T96" fmla="*/ 74 w 75"/>
                    <a:gd name="T97" fmla="*/ 1 h 196"/>
                    <a:gd name="T98" fmla="*/ 75 w 75"/>
                    <a:gd name="T99" fmla="*/ 0 h 1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96">
                      <a:moveTo>
                        <a:pt x="0" y="196"/>
                      </a:moveTo>
                      <a:lnTo>
                        <a:pt x="0" y="188"/>
                      </a:lnTo>
                      <a:lnTo>
                        <a:pt x="3" y="181"/>
                      </a:lnTo>
                      <a:lnTo>
                        <a:pt x="5" y="175"/>
                      </a:lnTo>
                      <a:lnTo>
                        <a:pt x="6" y="170"/>
                      </a:lnTo>
                      <a:lnTo>
                        <a:pt x="8" y="164"/>
                      </a:lnTo>
                      <a:lnTo>
                        <a:pt x="9" y="157"/>
                      </a:lnTo>
                      <a:lnTo>
                        <a:pt x="10" y="151"/>
                      </a:lnTo>
                      <a:lnTo>
                        <a:pt x="12" y="145"/>
                      </a:lnTo>
                      <a:lnTo>
                        <a:pt x="13" y="139"/>
                      </a:lnTo>
                      <a:lnTo>
                        <a:pt x="15" y="134"/>
                      </a:lnTo>
                      <a:lnTo>
                        <a:pt x="18" y="128"/>
                      </a:lnTo>
                      <a:lnTo>
                        <a:pt x="18" y="122"/>
                      </a:lnTo>
                      <a:lnTo>
                        <a:pt x="20" y="118"/>
                      </a:lnTo>
                      <a:lnTo>
                        <a:pt x="22" y="112"/>
                      </a:lnTo>
                      <a:lnTo>
                        <a:pt x="23" y="106"/>
                      </a:lnTo>
                      <a:lnTo>
                        <a:pt x="25" y="102"/>
                      </a:lnTo>
                      <a:lnTo>
                        <a:pt x="26" y="96"/>
                      </a:lnTo>
                      <a:lnTo>
                        <a:pt x="28" y="90"/>
                      </a:lnTo>
                      <a:lnTo>
                        <a:pt x="29" y="88"/>
                      </a:lnTo>
                      <a:lnTo>
                        <a:pt x="31" y="82"/>
                      </a:lnTo>
                      <a:lnTo>
                        <a:pt x="32" y="77"/>
                      </a:lnTo>
                      <a:lnTo>
                        <a:pt x="33" y="72"/>
                      </a:lnTo>
                      <a:lnTo>
                        <a:pt x="35" y="69"/>
                      </a:lnTo>
                      <a:lnTo>
                        <a:pt x="38" y="63"/>
                      </a:lnTo>
                      <a:lnTo>
                        <a:pt x="38" y="59"/>
                      </a:lnTo>
                      <a:lnTo>
                        <a:pt x="39" y="56"/>
                      </a:lnTo>
                      <a:lnTo>
                        <a:pt x="42" y="52"/>
                      </a:lnTo>
                      <a:lnTo>
                        <a:pt x="42" y="47"/>
                      </a:lnTo>
                      <a:lnTo>
                        <a:pt x="45" y="44"/>
                      </a:lnTo>
                      <a:lnTo>
                        <a:pt x="46" y="41"/>
                      </a:lnTo>
                      <a:lnTo>
                        <a:pt x="46" y="37"/>
                      </a:lnTo>
                      <a:lnTo>
                        <a:pt x="49" y="34"/>
                      </a:lnTo>
                      <a:lnTo>
                        <a:pt x="51" y="30"/>
                      </a:lnTo>
                      <a:lnTo>
                        <a:pt x="52" y="27"/>
                      </a:lnTo>
                      <a:lnTo>
                        <a:pt x="54" y="26"/>
                      </a:lnTo>
                      <a:lnTo>
                        <a:pt x="55" y="23"/>
                      </a:lnTo>
                      <a:lnTo>
                        <a:pt x="56" y="20"/>
                      </a:lnTo>
                      <a:lnTo>
                        <a:pt x="58" y="17"/>
                      </a:lnTo>
                      <a:lnTo>
                        <a:pt x="59" y="14"/>
                      </a:lnTo>
                      <a:lnTo>
                        <a:pt x="61" y="13"/>
                      </a:lnTo>
                      <a:lnTo>
                        <a:pt x="64" y="10"/>
                      </a:lnTo>
                      <a:lnTo>
                        <a:pt x="64" y="10"/>
                      </a:lnTo>
                      <a:lnTo>
                        <a:pt x="67" y="8"/>
                      </a:lnTo>
                      <a:lnTo>
                        <a:pt x="68" y="5"/>
                      </a:lnTo>
                      <a:lnTo>
                        <a:pt x="69" y="4"/>
                      </a:lnTo>
                      <a:lnTo>
                        <a:pt x="71" y="3"/>
                      </a:lnTo>
                      <a:lnTo>
                        <a:pt x="72" y="3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5" name="Freeform 466"/>
                <p:cNvSpPr>
                  <a:spLocks/>
                </p:cNvSpPr>
                <p:nvPr/>
              </p:nvSpPr>
              <p:spPr bwMode="auto">
                <a:xfrm>
                  <a:off x="4552141" y="2618578"/>
                  <a:ext cx="39688" cy="73025"/>
                </a:xfrm>
                <a:custGeom>
                  <a:avLst/>
                  <a:gdLst>
                    <a:gd name="T0" fmla="*/ 0 w 75"/>
                    <a:gd name="T1" fmla="*/ 1 h 138"/>
                    <a:gd name="T2" fmla="*/ 2 w 75"/>
                    <a:gd name="T3" fmla="*/ 1 h 138"/>
                    <a:gd name="T4" fmla="*/ 3 w 75"/>
                    <a:gd name="T5" fmla="*/ 0 h 138"/>
                    <a:gd name="T6" fmla="*/ 5 w 75"/>
                    <a:gd name="T7" fmla="*/ 0 h 138"/>
                    <a:gd name="T8" fmla="*/ 6 w 75"/>
                    <a:gd name="T9" fmla="*/ 0 h 138"/>
                    <a:gd name="T10" fmla="*/ 7 w 75"/>
                    <a:gd name="T11" fmla="*/ 0 h 138"/>
                    <a:gd name="T12" fmla="*/ 9 w 75"/>
                    <a:gd name="T13" fmla="*/ 0 h 138"/>
                    <a:gd name="T14" fmla="*/ 10 w 75"/>
                    <a:gd name="T15" fmla="*/ 0 h 138"/>
                    <a:gd name="T16" fmla="*/ 13 w 75"/>
                    <a:gd name="T17" fmla="*/ 1 h 138"/>
                    <a:gd name="T18" fmla="*/ 13 w 75"/>
                    <a:gd name="T19" fmla="*/ 1 h 138"/>
                    <a:gd name="T20" fmla="*/ 16 w 75"/>
                    <a:gd name="T21" fmla="*/ 3 h 138"/>
                    <a:gd name="T22" fmla="*/ 17 w 75"/>
                    <a:gd name="T23" fmla="*/ 4 h 138"/>
                    <a:gd name="T24" fmla="*/ 17 w 75"/>
                    <a:gd name="T25" fmla="*/ 4 h 138"/>
                    <a:gd name="T26" fmla="*/ 20 w 75"/>
                    <a:gd name="T27" fmla="*/ 5 h 138"/>
                    <a:gd name="T28" fmla="*/ 22 w 75"/>
                    <a:gd name="T29" fmla="*/ 7 h 138"/>
                    <a:gd name="T30" fmla="*/ 23 w 75"/>
                    <a:gd name="T31" fmla="*/ 8 h 138"/>
                    <a:gd name="T32" fmla="*/ 25 w 75"/>
                    <a:gd name="T33" fmla="*/ 10 h 138"/>
                    <a:gd name="T34" fmla="*/ 26 w 75"/>
                    <a:gd name="T35" fmla="*/ 11 h 138"/>
                    <a:gd name="T36" fmla="*/ 28 w 75"/>
                    <a:gd name="T37" fmla="*/ 13 h 138"/>
                    <a:gd name="T38" fmla="*/ 29 w 75"/>
                    <a:gd name="T39" fmla="*/ 16 h 138"/>
                    <a:gd name="T40" fmla="*/ 30 w 75"/>
                    <a:gd name="T41" fmla="*/ 18 h 138"/>
                    <a:gd name="T42" fmla="*/ 32 w 75"/>
                    <a:gd name="T43" fmla="*/ 20 h 138"/>
                    <a:gd name="T44" fmla="*/ 35 w 75"/>
                    <a:gd name="T45" fmla="*/ 23 h 138"/>
                    <a:gd name="T46" fmla="*/ 35 w 75"/>
                    <a:gd name="T47" fmla="*/ 26 h 138"/>
                    <a:gd name="T48" fmla="*/ 38 w 75"/>
                    <a:gd name="T49" fmla="*/ 29 h 138"/>
                    <a:gd name="T50" fmla="*/ 39 w 75"/>
                    <a:gd name="T51" fmla="*/ 31 h 138"/>
                    <a:gd name="T52" fmla="*/ 41 w 75"/>
                    <a:gd name="T53" fmla="*/ 34 h 138"/>
                    <a:gd name="T54" fmla="*/ 42 w 75"/>
                    <a:gd name="T55" fmla="*/ 37 h 138"/>
                    <a:gd name="T56" fmla="*/ 43 w 75"/>
                    <a:gd name="T57" fmla="*/ 41 h 138"/>
                    <a:gd name="T58" fmla="*/ 45 w 75"/>
                    <a:gd name="T59" fmla="*/ 44 h 138"/>
                    <a:gd name="T60" fmla="*/ 46 w 75"/>
                    <a:gd name="T61" fmla="*/ 47 h 138"/>
                    <a:gd name="T62" fmla="*/ 48 w 75"/>
                    <a:gd name="T63" fmla="*/ 52 h 138"/>
                    <a:gd name="T64" fmla="*/ 49 w 75"/>
                    <a:gd name="T65" fmla="*/ 56 h 138"/>
                    <a:gd name="T66" fmla="*/ 51 w 75"/>
                    <a:gd name="T67" fmla="*/ 59 h 138"/>
                    <a:gd name="T68" fmla="*/ 52 w 75"/>
                    <a:gd name="T69" fmla="*/ 63 h 138"/>
                    <a:gd name="T70" fmla="*/ 53 w 75"/>
                    <a:gd name="T71" fmla="*/ 69 h 138"/>
                    <a:gd name="T72" fmla="*/ 55 w 75"/>
                    <a:gd name="T73" fmla="*/ 72 h 138"/>
                    <a:gd name="T74" fmla="*/ 56 w 75"/>
                    <a:gd name="T75" fmla="*/ 77 h 138"/>
                    <a:gd name="T76" fmla="*/ 58 w 75"/>
                    <a:gd name="T77" fmla="*/ 82 h 138"/>
                    <a:gd name="T78" fmla="*/ 59 w 75"/>
                    <a:gd name="T79" fmla="*/ 86 h 138"/>
                    <a:gd name="T80" fmla="*/ 62 w 75"/>
                    <a:gd name="T81" fmla="*/ 90 h 138"/>
                    <a:gd name="T82" fmla="*/ 62 w 75"/>
                    <a:gd name="T83" fmla="*/ 95 h 138"/>
                    <a:gd name="T84" fmla="*/ 64 w 75"/>
                    <a:gd name="T85" fmla="*/ 101 h 138"/>
                    <a:gd name="T86" fmla="*/ 66 w 75"/>
                    <a:gd name="T87" fmla="*/ 106 h 138"/>
                    <a:gd name="T88" fmla="*/ 68 w 75"/>
                    <a:gd name="T89" fmla="*/ 111 h 138"/>
                    <a:gd name="T90" fmla="*/ 69 w 75"/>
                    <a:gd name="T91" fmla="*/ 116 h 138"/>
                    <a:gd name="T92" fmla="*/ 71 w 75"/>
                    <a:gd name="T93" fmla="*/ 122 h 138"/>
                    <a:gd name="T94" fmla="*/ 72 w 75"/>
                    <a:gd name="T95" fmla="*/ 128 h 138"/>
                    <a:gd name="T96" fmla="*/ 74 w 75"/>
                    <a:gd name="T97" fmla="*/ 132 h 138"/>
                    <a:gd name="T98" fmla="*/ 75 w 75"/>
                    <a:gd name="T99" fmla="*/ 138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38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6" y="3"/>
                      </a:lnTo>
                      <a:lnTo>
                        <a:pt x="17" y="4"/>
                      </a:lnTo>
                      <a:lnTo>
                        <a:pt x="17" y="4"/>
                      </a:lnTo>
                      <a:lnTo>
                        <a:pt x="20" y="5"/>
                      </a:lnTo>
                      <a:lnTo>
                        <a:pt x="22" y="7"/>
                      </a:lnTo>
                      <a:lnTo>
                        <a:pt x="23" y="8"/>
                      </a:lnTo>
                      <a:lnTo>
                        <a:pt x="25" y="10"/>
                      </a:lnTo>
                      <a:lnTo>
                        <a:pt x="26" y="11"/>
                      </a:lnTo>
                      <a:lnTo>
                        <a:pt x="28" y="13"/>
                      </a:lnTo>
                      <a:lnTo>
                        <a:pt x="29" y="16"/>
                      </a:lnTo>
                      <a:lnTo>
                        <a:pt x="30" y="18"/>
                      </a:lnTo>
                      <a:lnTo>
                        <a:pt x="32" y="20"/>
                      </a:lnTo>
                      <a:lnTo>
                        <a:pt x="35" y="23"/>
                      </a:lnTo>
                      <a:lnTo>
                        <a:pt x="35" y="26"/>
                      </a:lnTo>
                      <a:lnTo>
                        <a:pt x="38" y="29"/>
                      </a:lnTo>
                      <a:lnTo>
                        <a:pt x="39" y="31"/>
                      </a:lnTo>
                      <a:lnTo>
                        <a:pt x="41" y="34"/>
                      </a:lnTo>
                      <a:lnTo>
                        <a:pt x="42" y="37"/>
                      </a:lnTo>
                      <a:lnTo>
                        <a:pt x="43" y="41"/>
                      </a:lnTo>
                      <a:lnTo>
                        <a:pt x="45" y="44"/>
                      </a:lnTo>
                      <a:lnTo>
                        <a:pt x="46" y="47"/>
                      </a:lnTo>
                      <a:lnTo>
                        <a:pt x="48" y="52"/>
                      </a:lnTo>
                      <a:lnTo>
                        <a:pt x="49" y="56"/>
                      </a:lnTo>
                      <a:lnTo>
                        <a:pt x="51" y="59"/>
                      </a:lnTo>
                      <a:lnTo>
                        <a:pt x="52" y="63"/>
                      </a:lnTo>
                      <a:lnTo>
                        <a:pt x="53" y="69"/>
                      </a:lnTo>
                      <a:lnTo>
                        <a:pt x="55" y="72"/>
                      </a:lnTo>
                      <a:lnTo>
                        <a:pt x="56" y="77"/>
                      </a:lnTo>
                      <a:lnTo>
                        <a:pt x="58" y="82"/>
                      </a:lnTo>
                      <a:lnTo>
                        <a:pt x="59" y="86"/>
                      </a:lnTo>
                      <a:lnTo>
                        <a:pt x="62" y="90"/>
                      </a:lnTo>
                      <a:lnTo>
                        <a:pt x="62" y="95"/>
                      </a:lnTo>
                      <a:lnTo>
                        <a:pt x="64" y="101"/>
                      </a:lnTo>
                      <a:lnTo>
                        <a:pt x="66" y="106"/>
                      </a:lnTo>
                      <a:lnTo>
                        <a:pt x="68" y="111"/>
                      </a:lnTo>
                      <a:lnTo>
                        <a:pt x="69" y="116"/>
                      </a:lnTo>
                      <a:lnTo>
                        <a:pt x="71" y="122"/>
                      </a:lnTo>
                      <a:lnTo>
                        <a:pt x="72" y="128"/>
                      </a:lnTo>
                      <a:lnTo>
                        <a:pt x="74" y="132"/>
                      </a:lnTo>
                      <a:lnTo>
                        <a:pt x="75" y="138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6" name="Freeform 467"/>
                <p:cNvSpPr>
                  <a:spLocks/>
                </p:cNvSpPr>
                <p:nvPr/>
              </p:nvSpPr>
              <p:spPr bwMode="auto">
                <a:xfrm>
                  <a:off x="4591828" y="2691603"/>
                  <a:ext cx="39688" cy="179388"/>
                </a:xfrm>
                <a:custGeom>
                  <a:avLst/>
                  <a:gdLst>
                    <a:gd name="T0" fmla="*/ 0 w 75"/>
                    <a:gd name="T1" fmla="*/ 0 h 338"/>
                    <a:gd name="T2" fmla="*/ 2 w 75"/>
                    <a:gd name="T3" fmla="*/ 7 h 338"/>
                    <a:gd name="T4" fmla="*/ 3 w 75"/>
                    <a:gd name="T5" fmla="*/ 11 h 338"/>
                    <a:gd name="T6" fmla="*/ 4 w 75"/>
                    <a:gd name="T7" fmla="*/ 19 h 338"/>
                    <a:gd name="T8" fmla="*/ 6 w 75"/>
                    <a:gd name="T9" fmla="*/ 24 h 338"/>
                    <a:gd name="T10" fmla="*/ 9 w 75"/>
                    <a:gd name="T11" fmla="*/ 30 h 338"/>
                    <a:gd name="T12" fmla="*/ 9 w 75"/>
                    <a:gd name="T13" fmla="*/ 37 h 338"/>
                    <a:gd name="T14" fmla="*/ 12 w 75"/>
                    <a:gd name="T15" fmla="*/ 43 h 338"/>
                    <a:gd name="T16" fmla="*/ 13 w 75"/>
                    <a:gd name="T17" fmla="*/ 50 h 338"/>
                    <a:gd name="T18" fmla="*/ 14 w 75"/>
                    <a:gd name="T19" fmla="*/ 56 h 338"/>
                    <a:gd name="T20" fmla="*/ 16 w 75"/>
                    <a:gd name="T21" fmla="*/ 63 h 338"/>
                    <a:gd name="T22" fmla="*/ 17 w 75"/>
                    <a:gd name="T23" fmla="*/ 69 h 338"/>
                    <a:gd name="T24" fmla="*/ 19 w 75"/>
                    <a:gd name="T25" fmla="*/ 76 h 338"/>
                    <a:gd name="T26" fmla="*/ 20 w 75"/>
                    <a:gd name="T27" fmla="*/ 82 h 338"/>
                    <a:gd name="T28" fmla="*/ 22 w 75"/>
                    <a:gd name="T29" fmla="*/ 89 h 338"/>
                    <a:gd name="T30" fmla="*/ 23 w 75"/>
                    <a:gd name="T31" fmla="*/ 96 h 338"/>
                    <a:gd name="T32" fmla="*/ 25 w 75"/>
                    <a:gd name="T33" fmla="*/ 102 h 338"/>
                    <a:gd name="T34" fmla="*/ 26 w 75"/>
                    <a:gd name="T35" fmla="*/ 111 h 338"/>
                    <a:gd name="T36" fmla="*/ 27 w 75"/>
                    <a:gd name="T37" fmla="*/ 117 h 338"/>
                    <a:gd name="T38" fmla="*/ 29 w 75"/>
                    <a:gd name="T39" fmla="*/ 124 h 338"/>
                    <a:gd name="T40" fmla="*/ 30 w 75"/>
                    <a:gd name="T41" fmla="*/ 130 h 338"/>
                    <a:gd name="T42" fmla="*/ 33 w 75"/>
                    <a:gd name="T43" fmla="*/ 138 h 338"/>
                    <a:gd name="T44" fmla="*/ 33 w 75"/>
                    <a:gd name="T45" fmla="*/ 144 h 338"/>
                    <a:gd name="T46" fmla="*/ 35 w 75"/>
                    <a:gd name="T47" fmla="*/ 153 h 338"/>
                    <a:gd name="T48" fmla="*/ 38 w 75"/>
                    <a:gd name="T49" fmla="*/ 158 h 338"/>
                    <a:gd name="T50" fmla="*/ 39 w 75"/>
                    <a:gd name="T51" fmla="*/ 166 h 338"/>
                    <a:gd name="T52" fmla="*/ 40 w 75"/>
                    <a:gd name="T53" fmla="*/ 173 h 338"/>
                    <a:gd name="T54" fmla="*/ 42 w 75"/>
                    <a:gd name="T55" fmla="*/ 181 h 338"/>
                    <a:gd name="T56" fmla="*/ 43 w 75"/>
                    <a:gd name="T57" fmla="*/ 187 h 338"/>
                    <a:gd name="T58" fmla="*/ 45 w 75"/>
                    <a:gd name="T59" fmla="*/ 196 h 338"/>
                    <a:gd name="T60" fmla="*/ 46 w 75"/>
                    <a:gd name="T61" fmla="*/ 203 h 338"/>
                    <a:gd name="T62" fmla="*/ 48 w 75"/>
                    <a:gd name="T63" fmla="*/ 210 h 338"/>
                    <a:gd name="T64" fmla="*/ 49 w 75"/>
                    <a:gd name="T65" fmla="*/ 217 h 338"/>
                    <a:gd name="T66" fmla="*/ 51 w 75"/>
                    <a:gd name="T67" fmla="*/ 223 h 338"/>
                    <a:gd name="T68" fmla="*/ 52 w 75"/>
                    <a:gd name="T69" fmla="*/ 232 h 338"/>
                    <a:gd name="T70" fmla="*/ 55 w 75"/>
                    <a:gd name="T71" fmla="*/ 239 h 338"/>
                    <a:gd name="T72" fmla="*/ 55 w 75"/>
                    <a:gd name="T73" fmla="*/ 246 h 338"/>
                    <a:gd name="T74" fmla="*/ 58 w 75"/>
                    <a:gd name="T75" fmla="*/ 253 h 338"/>
                    <a:gd name="T76" fmla="*/ 59 w 75"/>
                    <a:gd name="T77" fmla="*/ 261 h 338"/>
                    <a:gd name="T78" fmla="*/ 59 w 75"/>
                    <a:gd name="T79" fmla="*/ 268 h 338"/>
                    <a:gd name="T80" fmla="*/ 62 w 75"/>
                    <a:gd name="T81" fmla="*/ 275 h 338"/>
                    <a:gd name="T82" fmla="*/ 63 w 75"/>
                    <a:gd name="T83" fmla="*/ 282 h 338"/>
                    <a:gd name="T84" fmla="*/ 65 w 75"/>
                    <a:gd name="T85" fmla="*/ 289 h 338"/>
                    <a:gd name="T86" fmla="*/ 66 w 75"/>
                    <a:gd name="T87" fmla="*/ 297 h 338"/>
                    <a:gd name="T88" fmla="*/ 68 w 75"/>
                    <a:gd name="T89" fmla="*/ 304 h 338"/>
                    <a:gd name="T90" fmla="*/ 69 w 75"/>
                    <a:gd name="T91" fmla="*/ 311 h 338"/>
                    <a:gd name="T92" fmla="*/ 71 w 75"/>
                    <a:gd name="T93" fmla="*/ 318 h 338"/>
                    <a:gd name="T94" fmla="*/ 72 w 75"/>
                    <a:gd name="T95" fmla="*/ 325 h 338"/>
                    <a:gd name="T96" fmla="*/ 74 w 75"/>
                    <a:gd name="T97" fmla="*/ 333 h 338"/>
                    <a:gd name="T98" fmla="*/ 75 w 75"/>
                    <a:gd name="T99" fmla="*/ 338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8">
                      <a:moveTo>
                        <a:pt x="0" y="0"/>
                      </a:moveTo>
                      <a:lnTo>
                        <a:pt x="2" y="7"/>
                      </a:lnTo>
                      <a:lnTo>
                        <a:pt x="3" y="11"/>
                      </a:lnTo>
                      <a:lnTo>
                        <a:pt x="4" y="19"/>
                      </a:lnTo>
                      <a:lnTo>
                        <a:pt x="6" y="24"/>
                      </a:lnTo>
                      <a:lnTo>
                        <a:pt x="9" y="30"/>
                      </a:lnTo>
                      <a:lnTo>
                        <a:pt x="9" y="37"/>
                      </a:lnTo>
                      <a:lnTo>
                        <a:pt x="12" y="43"/>
                      </a:lnTo>
                      <a:lnTo>
                        <a:pt x="13" y="50"/>
                      </a:lnTo>
                      <a:lnTo>
                        <a:pt x="14" y="56"/>
                      </a:lnTo>
                      <a:lnTo>
                        <a:pt x="16" y="63"/>
                      </a:lnTo>
                      <a:lnTo>
                        <a:pt x="17" y="69"/>
                      </a:lnTo>
                      <a:lnTo>
                        <a:pt x="19" y="76"/>
                      </a:lnTo>
                      <a:lnTo>
                        <a:pt x="20" y="82"/>
                      </a:lnTo>
                      <a:lnTo>
                        <a:pt x="22" y="89"/>
                      </a:lnTo>
                      <a:lnTo>
                        <a:pt x="23" y="96"/>
                      </a:lnTo>
                      <a:lnTo>
                        <a:pt x="25" y="102"/>
                      </a:lnTo>
                      <a:lnTo>
                        <a:pt x="26" y="111"/>
                      </a:lnTo>
                      <a:lnTo>
                        <a:pt x="27" y="117"/>
                      </a:lnTo>
                      <a:lnTo>
                        <a:pt x="29" y="124"/>
                      </a:lnTo>
                      <a:lnTo>
                        <a:pt x="30" y="130"/>
                      </a:lnTo>
                      <a:lnTo>
                        <a:pt x="33" y="138"/>
                      </a:lnTo>
                      <a:lnTo>
                        <a:pt x="33" y="144"/>
                      </a:lnTo>
                      <a:lnTo>
                        <a:pt x="35" y="153"/>
                      </a:lnTo>
                      <a:lnTo>
                        <a:pt x="38" y="158"/>
                      </a:lnTo>
                      <a:lnTo>
                        <a:pt x="39" y="166"/>
                      </a:lnTo>
                      <a:lnTo>
                        <a:pt x="40" y="173"/>
                      </a:lnTo>
                      <a:lnTo>
                        <a:pt x="42" y="181"/>
                      </a:lnTo>
                      <a:lnTo>
                        <a:pt x="43" y="187"/>
                      </a:lnTo>
                      <a:lnTo>
                        <a:pt x="45" y="196"/>
                      </a:lnTo>
                      <a:lnTo>
                        <a:pt x="46" y="203"/>
                      </a:lnTo>
                      <a:lnTo>
                        <a:pt x="48" y="210"/>
                      </a:lnTo>
                      <a:lnTo>
                        <a:pt x="49" y="217"/>
                      </a:lnTo>
                      <a:lnTo>
                        <a:pt x="51" y="223"/>
                      </a:lnTo>
                      <a:lnTo>
                        <a:pt x="52" y="232"/>
                      </a:lnTo>
                      <a:lnTo>
                        <a:pt x="55" y="239"/>
                      </a:lnTo>
                      <a:lnTo>
                        <a:pt x="55" y="246"/>
                      </a:lnTo>
                      <a:lnTo>
                        <a:pt x="58" y="253"/>
                      </a:lnTo>
                      <a:lnTo>
                        <a:pt x="59" y="261"/>
                      </a:lnTo>
                      <a:lnTo>
                        <a:pt x="59" y="268"/>
                      </a:lnTo>
                      <a:lnTo>
                        <a:pt x="62" y="275"/>
                      </a:lnTo>
                      <a:lnTo>
                        <a:pt x="63" y="282"/>
                      </a:lnTo>
                      <a:lnTo>
                        <a:pt x="65" y="289"/>
                      </a:lnTo>
                      <a:lnTo>
                        <a:pt x="66" y="297"/>
                      </a:lnTo>
                      <a:lnTo>
                        <a:pt x="68" y="304"/>
                      </a:lnTo>
                      <a:lnTo>
                        <a:pt x="69" y="311"/>
                      </a:lnTo>
                      <a:lnTo>
                        <a:pt x="71" y="318"/>
                      </a:lnTo>
                      <a:lnTo>
                        <a:pt x="72" y="325"/>
                      </a:lnTo>
                      <a:lnTo>
                        <a:pt x="74" y="333"/>
                      </a:lnTo>
                      <a:lnTo>
                        <a:pt x="75" y="338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7" name="Freeform 468"/>
                <p:cNvSpPr>
                  <a:spLocks/>
                </p:cNvSpPr>
                <p:nvPr/>
              </p:nvSpPr>
              <p:spPr bwMode="auto">
                <a:xfrm>
                  <a:off x="4631516" y="2870990"/>
                  <a:ext cx="39688" cy="157163"/>
                </a:xfrm>
                <a:custGeom>
                  <a:avLst/>
                  <a:gdLst>
                    <a:gd name="T0" fmla="*/ 0 w 75"/>
                    <a:gd name="T1" fmla="*/ 0 h 296"/>
                    <a:gd name="T2" fmla="*/ 1 w 75"/>
                    <a:gd name="T3" fmla="*/ 9 h 296"/>
                    <a:gd name="T4" fmla="*/ 4 w 75"/>
                    <a:gd name="T5" fmla="*/ 15 h 296"/>
                    <a:gd name="T6" fmla="*/ 4 w 75"/>
                    <a:gd name="T7" fmla="*/ 22 h 296"/>
                    <a:gd name="T8" fmla="*/ 6 w 75"/>
                    <a:gd name="T9" fmla="*/ 29 h 296"/>
                    <a:gd name="T10" fmla="*/ 9 w 75"/>
                    <a:gd name="T11" fmla="*/ 36 h 296"/>
                    <a:gd name="T12" fmla="*/ 10 w 75"/>
                    <a:gd name="T13" fmla="*/ 42 h 296"/>
                    <a:gd name="T14" fmla="*/ 12 w 75"/>
                    <a:gd name="T15" fmla="*/ 51 h 296"/>
                    <a:gd name="T16" fmla="*/ 13 w 75"/>
                    <a:gd name="T17" fmla="*/ 57 h 296"/>
                    <a:gd name="T18" fmla="*/ 14 w 75"/>
                    <a:gd name="T19" fmla="*/ 64 h 296"/>
                    <a:gd name="T20" fmla="*/ 16 w 75"/>
                    <a:gd name="T21" fmla="*/ 70 h 296"/>
                    <a:gd name="T22" fmla="*/ 17 w 75"/>
                    <a:gd name="T23" fmla="*/ 77 h 296"/>
                    <a:gd name="T24" fmla="*/ 19 w 75"/>
                    <a:gd name="T25" fmla="*/ 82 h 296"/>
                    <a:gd name="T26" fmla="*/ 22 w 75"/>
                    <a:gd name="T27" fmla="*/ 90 h 296"/>
                    <a:gd name="T28" fmla="*/ 22 w 75"/>
                    <a:gd name="T29" fmla="*/ 95 h 296"/>
                    <a:gd name="T30" fmla="*/ 23 w 75"/>
                    <a:gd name="T31" fmla="*/ 103 h 296"/>
                    <a:gd name="T32" fmla="*/ 26 w 75"/>
                    <a:gd name="T33" fmla="*/ 108 h 296"/>
                    <a:gd name="T34" fmla="*/ 26 w 75"/>
                    <a:gd name="T35" fmla="*/ 116 h 296"/>
                    <a:gd name="T36" fmla="*/ 29 w 75"/>
                    <a:gd name="T37" fmla="*/ 121 h 296"/>
                    <a:gd name="T38" fmla="*/ 30 w 75"/>
                    <a:gd name="T39" fmla="*/ 129 h 296"/>
                    <a:gd name="T40" fmla="*/ 30 w 75"/>
                    <a:gd name="T41" fmla="*/ 134 h 296"/>
                    <a:gd name="T42" fmla="*/ 33 w 75"/>
                    <a:gd name="T43" fmla="*/ 142 h 296"/>
                    <a:gd name="T44" fmla="*/ 35 w 75"/>
                    <a:gd name="T45" fmla="*/ 147 h 296"/>
                    <a:gd name="T46" fmla="*/ 36 w 75"/>
                    <a:gd name="T47" fmla="*/ 153 h 296"/>
                    <a:gd name="T48" fmla="*/ 37 w 75"/>
                    <a:gd name="T49" fmla="*/ 160 h 296"/>
                    <a:gd name="T50" fmla="*/ 39 w 75"/>
                    <a:gd name="T51" fmla="*/ 165 h 296"/>
                    <a:gd name="T52" fmla="*/ 40 w 75"/>
                    <a:gd name="T53" fmla="*/ 172 h 296"/>
                    <a:gd name="T54" fmla="*/ 42 w 75"/>
                    <a:gd name="T55" fmla="*/ 176 h 296"/>
                    <a:gd name="T56" fmla="*/ 43 w 75"/>
                    <a:gd name="T57" fmla="*/ 183 h 296"/>
                    <a:gd name="T58" fmla="*/ 45 w 75"/>
                    <a:gd name="T59" fmla="*/ 189 h 296"/>
                    <a:gd name="T60" fmla="*/ 46 w 75"/>
                    <a:gd name="T61" fmla="*/ 195 h 296"/>
                    <a:gd name="T62" fmla="*/ 48 w 75"/>
                    <a:gd name="T63" fmla="*/ 201 h 296"/>
                    <a:gd name="T64" fmla="*/ 49 w 75"/>
                    <a:gd name="T65" fmla="*/ 206 h 296"/>
                    <a:gd name="T66" fmla="*/ 50 w 75"/>
                    <a:gd name="T67" fmla="*/ 212 h 296"/>
                    <a:gd name="T68" fmla="*/ 52 w 75"/>
                    <a:gd name="T69" fmla="*/ 218 h 296"/>
                    <a:gd name="T70" fmla="*/ 55 w 75"/>
                    <a:gd name="T71" fmla="*/ 222 h 296"/>
                    <a:gd name="T72" fmla="*/ 56 w 75"/>
                    <a:gd name="T73" fmla="*/ 228 h 296"/>
                    <a:gd name="T74" fmla="*/ 58 w 75"/>
                    <a:gd name="T75" fmla="*/ 234 h 296"/>
                    <a:gd name="T76" fmla="*/ 59 w 75"/>
                    <a:gd name="T77" fmla="*/ 239 h 296"/>
                    <a:gd name="T78" fmla="*/ 60 w 75"/>
                    <a:gd name="T79" fmla="*/ 244 h 296"/>
                    <a:gd name="T80" fmla="*/ 62 w 75"/>
                    <a:gd name="T81" fmla="*/ 250 h 296"/>
                    <a:gd name="T82" fmla="*/ 63 w 75"/>
                    <a:gd name="T83" fmla="*/ 255 h 296"/>
                    <a:gd name="T84" fmla="*/ 65 w 75"/>
                    <a:gd name="T85" fmla="*/ 260 h 296"/>
                    <a:gd name="T86" fmla="*/ 66 w 75"/>
                    <a:gd name="T87" fmla="*/ 265 h 296"/>
                    <a:gd name="T88" fmla="*/ 68 w 75"/>
                    <a:gd name="T89" fmla="*/ 270 h 296"/>
                    <a:gd name="T90" fmla="*/ 69 w 75"/>
                    <a:gd name="T91" fmla="*/ 275 h 296"/>
                    <a:gd name="T92" fmla="*/ 71 w 75"/>
                    <a:gd name="T93" fmla="*/ 280 h 296"/>
                    <a:gd name="T94" fmla="*/ 72 w 75"/>
                    <a:gd name="T95" fmla="*/ 284 h 296"/>
                    <a:gd name="T96" fmla="*/ 75 w 75"/>
                    <a:gd name="T97" fmla="*/ 290 h 296"/>
                    <a:gd name="T98" fmla="*/ 75 w 75"/>
                    <a:gd name="T99" fmla="*/ 296 h 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96">
                      <a:moveTo>
                        <a:pt x="0" y="0"/>
                      </a:moveTo>
                      <a:lnTo>
                        <a:pt x="1" y="9"/>
                      </a:lnTo>
                      <a:lnTo>
                        <a:pt x="4" y="15"/>
                      </a:lnTo>
                      <a:lnTo>
                        <a:pt x="4" y="22"/>
                      </a:lnTo>
                      <a:lnTo>
                        <a:pt x="6" y="29"/>
                      </a:lnTo>
                      <a:lnTo>
                        <a:pt x="9" y="36"/>
                      </a:lnTo>
                      <a:lnTo>
                        <a:pt x="10" y="42"/>
                      </a:lnTo>
                      <a:lnTo>
                        <a:pt x="12" y="51"/>
                      </a:lnTo>
                      <a:lnTo>
                        <a:pt x="13" y="57"/>
                      </a:lnTo>
                      <a:lnTo>
                        <a:pt x="14" y="64"/>
                      </a:lnTo>
                      <a:lnTo>
                        <a:pt x="16" y="70"/>
                      </a:lnTo>
                      <a:lnTo>
                        <a:pt x="17" y="77"/>
                      </a:lnTo>
                      <a:lnTo>
                        <a:pt x="19" y="82"/>
                      </a:lnTo>
                      <a:lnTo>
                        <a:pt x="22" y="90"/>
                      </a:lnTo>
                      <a:lnTo>
                        <a:pt x="22" y="95"/>
                      </a:lnTo>
                      <a:lnTo>
                        <a:pt x="23" y="103"/>
                      </a:lnTo>
                      <a:lnTo>
                        <a:pt x="26" y="108"/>
                      </a:lnTo>
                      <a:lnTo>
                        <a:pt x="26" y="116"/>
                      </a:lnTo>
                      <a:lnTo>
                        <a:pt x="29" y="121"/>
                      </a:lnTo>
                      <a:lnTo>
                        <a:pt x="30" y="129"/>
                      </a:lnTo>
                      <a:lnTo>
                        <a:pt x="30" y="134"/>
                      </a:lnTo>
                      <a:lnTo>
                        <a:pt x="33" y="142"/>
                      </a:lnTo>
                      <a:lnTo>
                        <a:pt x="35" y="147"/>
                      </a:lnTo>
                      <a:lnTo>
                        <a:pt x="36" y="153"/>
                      </a:lnTo>
                      <a:lnTo>
                        <a:pt x="37" y="160"/>
                      </a:lnTo>
                      <a:lnTo>
                        <a:pt x="39" y="165"/>
                      </a:lnTo>
                      <a:lnTo>
                        <a:pt x="40" y="172"/>
                      </a:lnTo>
                      <a:lnTo>
                        <a:pt x="42" y="176"/>
                      </a:lnTo>
                      <a:lnTo>
                        <a:pt x="43" y="183"/>
                      </a:lnTo>
                      <a:lnTo>
                        <a:pt x="45" y="189"/>
                      </a:lnTo>
                      <a:lnTo>
                        <a:pt x="46" y="195"/>
                      </a:lnTo>
                      <a:lnTo>
                        <a:pt x="48" y="201"/>
                      </a:lnTo>
                      <a:lnTo>
                        <a:pt x="49" y="206"/>
                      </a:lnTo>
                      <a:lnTo>
                        <a:pt x="50" y="212"/>
                      </a:lnTo>
                      <a:lnTo>
                        <a:pt x="52" y="218"/>
                      </a:lnTo>
                      <a:lnTo>
                        <a:pt x="55" y="222"/>
                      </a:lnTo>
                      <a:lnTo>
                        <a:pt x="56" y="228"/>
                      </a:lnTo>
                      <a:lnTo>
                        <a:pt x="58" y="234"/>
                      </a:lnTo>
                      <a:lnTo>
                        <a:pt x="59" y="239"/>
                      </a:lnTo>
                      <a:lnTo>
                        <a:pt x="60" y="244"/>
                      </a:lnTo>
                      <a:lnTo>
                        <a:pt x="62" y="250"/>
                      </a:lnTo>
                      <a:lnTo>
                        <a:pt x="63" y="255"/>
                      </a:lnTo>
                      <a:lnTo>
                        <a:pt x="65" y="260"/>
                      </a:lnTo>
                      <a:lnTo>
                        <a:pt x="66" y="265"/>
                      </a:lnTo>
                      <a:lnTo>
                        <a:pt x="68" y="270"/>
                      </a:lnTo>
                      <a:lnTo>
                        <a:pt x="69" y="275"/>
                      </a:lnTo>
                      <a:lnTo>
                        <a:pt x="71" y="280"/>
                      </a:lnTo>
                      <a:lnTo>
                        <a:pt x="72" y="284"/>
                      </a:lnTo>
                      <a:lnTo>
                        <a:pt x="75" y="290"/>
                      </a:lnTo>
                      <a:lnTo>
                        <a:pt x="75" y="296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8" name="Freeform 469"/>
                <p:cNvSpPr>
                  <a:spLocks/>
                </p:cNvSpPr>
                <p:nvPr/>
              </p:nvSpPr>
              <p:spPr bwMode="auto">
                <a:xfrm>
                  <a:off x="4671203" y="3028153"/>
                  <a:ext cx="39688" cy="90488"/>
                </a:xfrm>
                <a:custGeom>
                  <a:avLst/>
                  <a:gdLst>
                    <a:gd name="T0" fmla="*/ 0 w 75"/>
                    <a:gd name="T1" fmla="*/ 0 h 172"/>
                    <a:gd name="T2" fmla="*/ 1 w 75"/>
                    <a:gd name="T3" fmla="*/ 3 h 172"/>
                    <a:gd name="T4" fmla="*/ 4 w 75"/>
                    <a:gd name="T5" fmla="*/ 8 h 172"/>
                    <a:gd name="T6" fmla="*/ 6 w 75"/>
                    <a:gd name="T7" fmla="*/ 13 h 172"/>
                    <a:gd name="T8" fmla="*/ 6 w 75"/>
                    <a:gd name="T9" fmla="*/ 17 h 172"/>
                    <a:gd name="T10" fmla="*/ 9 w 75"/>
                    <a:gd name="T11" fmla="*/ 21 h 172"/>
                    <a:gd name="T12" fmla="*/ 10 w 75"/>
                    <a:gd name="T13" fmla="*/ 27 h 172"/>
                    <a:gd name="T14" fmla="*/ 11 w 75"/>
                    <a:gd name="T15" fmla="*/ 31 h 172"/>
                    <a:gd name="T16" fmla="*/ 13 w 75"/>
                    <a:gd name="T17" fmla="*/ 34 h 172"/>
                    <a:gd name="T18" fmla="*/ 14 w 75"/>
                    <a:gd name="T19" fmla="*/ 40 h 172"/>
                    <a:gd name="T20" fmla="*/ 16 w 75"/>
                    <a:gd name="T21" fmla="*/ 44 h 172"/>
                    <a:gd name="T22" fmla="*/ 17 w 75"/>
                    <a:gd name="T23" fmla="*/ 49 h 172"/>
                    <a:gd name="T24" fmla="*/ 19 w 75"/>
                    <a:gd name="T25" fmla="*/ 51 h 172"/>
                    <a:gd name="T26" fmla="*/ 20 w 75"/>
                    <a:gd name="T27" fmla="*/ 56 h 172"/>
                    <a:gd name="T28" fmla="*/ 21 w 75"/>
                    <a:gd name="T29" fmla="*/ 62 h 172"/>
                    <a:gd name="T30" fmla="*/ 23 w 75"/>
                    <a:gd name="T31" fmla="*/ 66 h 172"/>
                    <a:gd name="T32" fmla="*/ 26 w 75"/>
                    <a:gd name="T33" fmla="*/ 69 h 172"/>
                    <a:gd name="T34" fmla="*/ 26 w 75"/>
                    <a:gd name="T35" fmla="*/ 72 h 172"/>
                    <a:gd name="T36" fmla="*/ 27 w 75"/>
                    <a:gd name="T37" fmla="*/ 77 h 172"/>
                    <a:gd name="T38" fmla="*/ 30 w 75"/>
                    <a:gd name="T39" fmla="*/ 80 h 172"/>
                    <a:gd name="T40" fmla="*/ 32 w 75"/>
                    <a:gd name="T41" fmla="*/ 85 h 172"/>
                    <a:gd name="T42" fmla="*/ 32 w 75"/>
                    <a:gd name="T43" fmla="*/ 87 h 172"/>
                    <a:gd name="T44" fmla="*/ 34 w 75"/>
                    <a:gd name="T45" fmla="*/ 92 h 172"/>
                    <a:gd name="T46" fmla="*/ 36 w 75"/>
                    <a:gd name="T47" fmla="*/ 96 h 172"/>
                    <a:gd name="T48" fmla="*/ 37 w 75"/>
                    <a:gd name="T49" fmla="*/ 99 h 172"/>
                    <a:gd name="T50" fmla="*/ 39 w 75"/>
                    <a:gd name="T51" fmla="*/ 103 h 172"/>
                    <a:gd name="T52" fmla="*/ 40 w 75"/>
                    <a:gd name="T53" fmla="*/ 105 h 172"/>
                    <a:gd name="T54" fmla="*/ 42 w 75"/>
                    <a:gd name="T55" fmla="*/ 109 h 172"/>
                    <a:gd name="T56" fmla="*/ 43 w 75"/>
                    <a:gd name="T57" fmla="*/ 112 h 172"/>
                    <a:gd name="T58" fmla="*/ 45 w 75"/>
                    <a:gd name="T59" fmla="*/ 116 h 172"/>
                    <a:gd name="T60" fmla="*/ 46 w 75"/>
                    <a:gd name="T61" fmla="*/ 121 h 172"/>
                    <a:gd name="T62" fmla="*/ 47 w 75"/>
                    <a:gd name="T63" fmla="*/ 122 h 172"/>
                    <a:gd name="T64" fmla="*/ 49 w 75"/>
                    <a:gd name="T65" fmla="*/ 126 h 172"/>
                    <a:gd name="T66" fmla="*/ 50 w 75"/>
                    <a:gd name="T67" fmla="*/ 129 h 172"/>
                    <a:gd name="T68" fmla="*/ 52 w 75"/>
                    <a:gd name="T69" fmla="*/ 132 h 172"/>
                    <a:gd name="T70" fmla="*/ 53 w 75"/>
                    <a:gd name="T71" fmla="*/ 136 h 172"/>
                    <a:gd name="T72" fmla="*/ 55 w 75"/>
                    <a:gd name="T73" fmla="*/ 138 h 172"/>
                    <a:gd name="T74" fmla="*/ 56 w 75"/>
                    <a:gd name="T75" fmla="*/ 141 h 172"/>
                    <a:gd name="T76" fmla="*/ 57 w 75"/>
                    <a:gd name="T77" fmla="*/ 144 h 172"/>
                    <a:gd name="T78" fmla="*/ 59 w 75"/>
                    <a:gd name="T79" fmla="*/ 147 h 172"/>
                    <a:gd name="T80" fmla="*/ 60 w 75"/>
                    <a:gd name="T81" fmla="*/ 151 h 172"/>
                    <a:gd name="T82" fmla="*/ 63 w 75"/>
                    <a:gd name="T83" fmla="*/ 154 h 172"/>
                    <a:gd name="T84" fmla="*/ 65 w 75"/>
                    <a:gd name="T85" fmla="*/ 155 h 172"/>
                    <a:gd name="T86" fmla="*/ 65 w 75"/>
                    <a:gd name="T87" fmla="*/ 158 h 172"/>
                    <a:gd name="T88" fmla="*/ 68 w 75"/>
                    <a:gd name="T89" fmla="*/ 161 h 172"/>
                    <a:gd name="T90" fmla="*/ 69 w 75"/>
                    <a:gd name="T91" fmla="*/ 164 h 172"/>
                    <a:gd name="T92" fmla="*/ 70 w 75"/>
                    <a:gd name="T93" fmla="*/ 167 h 172"/>
                    <a:gd name="T94" fmla="*/ 72 w 75"/>
                    <a:gd name="T95" fmla="*/ 170 h 172"/>
                    <a:gd name="T96" fmla="*/ 73 w 75"/>
                    <a:gd name="T97" fmla="*/ 171 h 172"/>
                    <a:gd name="T98" fmla="*/ 75 w 75"/>
                    <a:gd name="T99" fmla="*/ 172 h 1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2">
                      <a:moveTo>
                        <a:pt x="0" y="0"/>
                      </a:moveTo>
                      <a:lnTo>
                        <a:pt x="1" y="3"/>
                      </a:lnTo>
                      <a:lnTo>
                        <a:pt x="4" y="8"/>
                      </a:lnTo>
                      <a:lnTo>
                        <a:pt x="6" y="13"/>
                      </a:lnTo>
                      <a:lnTo>
                        <a:pt x="6" y="17"/>
                      </a:lnTo>
                      <a:lnTo>
                        <a:pt x="9" y="21"/>
                      </a:lnTo>
                      <a:lnTo>
                        <a:pt x="10" y="27"/>
                      </a:lnTo>
                      <a:lnTo>
                        <a:pt x="11" y="31"/>
                      </a:lnTo>
                      <a:lnTo>
                        <a:pt x="13" y="34"/>
                      </a:lnTo>
                      <a:lnTo>
                        <a:pt x="14" y="40"/>
                      </a:lnTo>
                      <a:lnTo>
                        <a:pt x="16" y="44"/>
                      </a:lnTo>
                      <a:lnTo>
                        <a:pt x="17" y="49"/>
                      </a:lnTo>
                      <a:lnTo>
                        <a:pt x="19" y="51"/>
                      </a:lnTo>
                      <a:lnTo>
                        <a:pt x="20" y="56"/>
                      </a:lnTo>
                      <a:lnTo>
                        <a:pt x="21" y="62"/>
                      </a:lnTo>
                      <a:lnTo>
                        <a:pt x="23" y="66"/>
                      </a:lnTo>
                      <a:lnTo>
                        <a:pt x="26" y="69"/>
                      </a:lnTo>
                      <a:lnTo>
                        <a:pt x="26" y="72"/>
                      </a:lnTo>
                      <a:lnTo>
                        <a:pt x="27" y="77"/>
                      </a:lnTo>
                      <a:lnTo>
                        <a:pt x="30" y="80"/>
                      </a:lnTo>
                      <a:lnTo>
                        <a:pt x="32" y="85"/>
                      </a:lnTo>
                      <a:lnTo>
                        <a:pt x="32" y="87"/>
                      </a:lnTo>
                      <a:lnTo>
                        <a:pt x="34" y="92"/>
                      </a:lnTo>
                      <a:lnTo>
                        <a:pt x="36" y="96"/>
                      </a:lnTo>
                      <a:lnTo>
                        <a:pt x="37" y="99"/>
                      </a:lnTo>
                      <a:lnTo>
                        <a:pt x="39" y="103"/>
                      </a:lnTo>
                      <a:lnTo>
                        <a:pt x="40" y="105"/>
                      </a:lnTo>
                      <a:lnTo>
                        <a:pt x="42" y="109"/>
                      </a:lnTo>
                      <a:lnTo>
                        <a:pt x="43" y="112"/>
                      </a:lnTo>
                      <a:lnTo>
                        <a:pt x="45" y="116"/>
                      </a:lnTo>
                      <a:lnTo>
                        <a:pt x="46" y="121"/>
                      </a:lnTo>
                      <a:lnTo>
                        <a:pt x="47" y="122"/>
                      </a:lnTo>
                      <a:lnTo>
                        <a:pt x="49" y="126"/>
                      </a:lnTo>
                      <a:lnTo>
                        <a:pt x="50" y="129"/>
                      </a:lnTo>
                      <a:lnTo>
                        <a:pt x="52" y="132"/>
                      </a:lnTo>
                      <a:lnTo>
                        <a:pt x="53" y="136"/>
                      </a:lnTo>
                      <a:lnTo>
                        <a:pt x="55" y="138"/>
                      </a:lnTo>
                      <a:lnTo>
                        <a:pt x="56" y="141"/>
                      </a:lnTo>
                      <a:lnTo>
                        <a:pt x="57" y="144"/>
                      </a:lnTo>
                      <a:lnTo>
                        <a:pt x="59" y="147"/>
                      </a:lnTo>
                      <a:lnTo>
                        <a:pt x="60" y="151"/>
                      </a:lnTo>
                      <a:lnTo>
                        <a:pt x="63" y="154"/>
                      </a:lnTo>
                      <a:lnTo>
                        <a:pt x="65" y="155"/>
                      </a:lnTo>
                      <a:lnTo>
                        <a:pt x="65" y="158"/>
                      </a:lnTo>
                      <a:lnTo>
                        <a:pt x="68" y="161"/>
                      </a:lnTo>
                      <a:lnTo>
                        <a:pt x="69" y="164"/>
                      </a:lnTo>
                      <a:lnTo>
                        <a:pt x="70" y="167"/>
                      </a:lnTo>
                      <a:lnTo>
                        <a:pt x="72" y="170"/>
                      </a:lnTo>
                      <a:lnTo>
                        <a:pt x="73" y="171"/>
                      </a:lnTo>
                      <a:lnTo>
                        <a:pt x="75" y="172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9" name="Freeform 470"/>
                <p:cNvSpPr>
                  <a:spLocks/>
                </p:cNvSpPr>
                <p:nvPr/>
              </p:nvSpPr>
              <p:spPr bwMode="auto">
                <a:xfrm>
                  <a:off x="4710891" y="3118640"/>
                  <a:ext cx="39688" cy="44450"/>
                </a:xfrm>
                <a:custGeom>
                  <a:avLst/>
                  <a:gdLst>
                    <a:gd name="T0" fmla="*/ 0 w 75"/>
                    <a:gd name="T1" fmla="*/ 0 h 83"/>
                    <a:gd name="T2" fmla="*/ 1 w 75"/>
                    <a:gd name="T3" fmla="*/ 3 h 83"/>
                    <a:gd name="T4" fmla="*/ 3 w 75"/>
                    <a:gd name="T5" fmla="*/ 6 h 83"/>
                    <a:gd name="T6" fmla="*/ 4 w 75"/>
                    <a:gd name="T7" fmla="*/ 9 h 83"/>
                    <a:gd name="T8" fmla="*/ 6 w 75"/>
                    <a:gd name="T9" fmla="*/ 11 h 83"/>
                    <a:gd name="T10" fmla="*/ 7 w 75"/>
                    <a:gd name="T11" fmla="*/ 13 h 83"/>
                    <a:gd name="T12" fmla="*/ 10 w 75"/>
                    <a:gd name="T13" fmla="*/ 15 h 83"/>
                    <a:gd name="T14" fmla="*/ 11 w 75"/>
                    <a:gd name="T15" fmla="*/ 18 h 83"/>
                    <a:gd name="T16" fmla="*/ 11 w 75"/>
                    <a:gd name="T17" fmla="*/ 19 h 83"/>
                    <a:gd name="T18" fmla="*/ 14 w 75"/>
                    <a:gd name="T19" fmla="*/ 22 h 83"/>
                    <a:gd name="T20" fmla="*/ 16 w 75"/>
                    <a:gd name="T21" fmla="*/ 23 h 83"/>
                    <a:gd name="T22" fmla="*/ 17 w 75"/>
                    <a:gd name="T23" fmla="*/ 26 h 83"/>
                    <a:gd name="T24" fmla="*/ 18 w 75"/>
                    <a:gd name="T25" fmla="*/ 28 h 83"/>
                    <a:gd name="T26" fmla="*/ 20 w 75"/>
                    <a:gd name="T27" fmla="*/ 29 h 83"/>
                    <a:gd name="T28" fmla="*/ 21 w 75"/>
                    <a:gd name="T29" fmla="*/ 31 h 83"/>
                    <a:gd name="T30" fmla="*/ 23 w 75"/>
                    <a:gd name="T31" fmla="*/ 34 h 83"/>
                    <a:gd name="T32" fmla="*/ 24 w 75"/>
                    <a:gd name="T33" fmla="*/ 35 h 83"/>
                    <a:gd name="T34" fmla="*/ 26 w 75"/>
                    <a:gd name="T35" fmla="*/ 38 h 83"/>
                    <a:gd name="T36" fmla="*/ 27 w 75"/>
                    <a:gd name="T37" fmla="*/ 39 h 83"/>
                    <a:gd name="T38" fmla="*/ 29 w 75"/>
                    <a:gd name="T39" fmla="*/ 41 h 83"/>
                    <a:gd name="T40" fmla="*/ 30 w 75"/>
                    <a:gd name="T41" fmla="*/ 42 h 83"/>
                    <a:gd name="T42" fmla="*/ 31 w 75"/>
                    <a:gd name="T43" fmla="*/ 44 h 83"/>
                    <a:gd name="T44" fmla="*/ 33 w 75"/>
                    <a:gd name="T45" fmla="*/ 45 h 83"/>
                    <a:gd name="T46" fmla="*/ 36 w 75"/>
                    <a:gd name="T47" fmla="*/ 48 h 83"/>
                    <a:gd name="T48" fmla="*/ 36 w 75"/>
                    <a:gd name="T49" fmla="*/ 49 h 83"/>
                    <a:gd name="T50" fmla="*/ 39 w 75"/>
                    <a:gd name="T51" fmla="*/ 51 h 83"/>
                    <a:gd name="T52" fmla="*/ 40 w 75"/>
                    <a:gd name="T53" fmla="*/ 52 h 83"/>
                    <a:gd name="T54" fmla="*/ 42 w 75"/>
                    <a:gd name="T55" fmla="*/ 55 h 83"/>
                    <a:gd name="T56" fmla="*/ 43 w 75"/>
                    <a:gd name="T57" fmla="*/ 57 h 83"/>
                    <a:gd name="T58" fmla="*/ 44 w 75"/>
                    <a:gd name="T59" fmla="*/ 57 h 83"/>
                    <a:gd name="T60" fmla="*/ 46 w 75"/>
                    <a:gd name="T61" fmla="*/ 58 h 83"/>
                    <a:gd name="T62" fmla="*/ 47 w 75"/>
                    <a:gd name="T63" fmla="*/ 60 h 83"/>
                    <a:gd name="T64" fmla="*/ 49 w 75"/>
                    <a:gd name="T65" fmla="*/ 61 h 83"/>
                    <a:gd name="T66" fmla="*/ 50 w 75"/>
                    <a:gd name="T67" fmla="*/ 62 h 83"/>
                    <a:gd name="T68" fmla="*/ 52 w 75"/>
                    <a:gd name="T69" fmla="*/ 64 h 83"/>
                    <a:gd name="T70" fmla="*/ 53 w 75"/>
                    <a:gd name="T71" fmla="*/ 65 h 83"/>
                    <a:gd name="T72" fmla="*/ 56 w 75"/>
                    <a:gd name="T73" fmla="*/ 67 h 83"/>
                    <a:gd name="T74" fmla="*/ 56 w 75"/>
                    <a:gd name="T75" fmla="*/ 68 h 83"/>
                    <a:gd name="T76" fmla="*/ 57 w 75"/>
                    <a:gd name="T77" fmla="*/ 70 h 83"/>
                    <a:gd name="T78" fmla="*/ 60 w 75"/>
                    <a:gd name="T79" fmla="*/ 70 h 83"/>
                    <a:gd name="T80" fmla="*/ 60 w 75"/>
                    <a:gd name="T81" fmla="*/ 71 h 83"/>
                    <a:gd name="T82" fmla="*/ 63 w 75"/>
                    <a:gd name="T83" fmla="*/ 72 h 83"/>
                    <a:gd name="T84" fmla="*/ 65 w 75"/>
                    <a:gd name="T85" fmla="*/ 74 h 83"/>
                    <a:gd name="T86" fmla="*/ 65 w 75"/>
                    <a:gd name="T87" fmla="*/ 75 h 83"/>
                    <a:gd name="T88" fmla="*/ 67 w 75"/>
                    <a:gd name="T89" fmla="*/ 77 h 83"/>
                    <a:gd name="T90" fmla="*/ 69 w 75"/>
                    <a:gd name="T91" fmla="*/ 78 h 83"/>
                    <a:gd name="T92" fmla="*/ 70 w 75"/>
                    <a:gd name="T93" fmla="*/ 78 h 83"/>
                    <a:gd name="T94" fmla="*/ 72 w 75"/>
                    <a:gd name="T95" fmla="*/ 80 h 83"/>
                    <a:gd name="T96" fmla="*/ 73 w 75"/>
                    <a:gd name="T97" fmla="*/ 81 h 83"/>
                    <a:gd name="T98" fmla="*/ 75 w 75"/>
                    <a:gd name="T99" fmla="*/ 83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3">
                      <a:moveTo>
                        <a:pt x="0" y="0"/>
                      </a:moveTo>
                      <a:lnTo>
                        <a:pt x="1" y="3"/>
                      </a:lnTo>
                      <a:lnTo>
                        <a:pt x="3" y="6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7" y="13"/>
                      </a:lnTo>
                      <a:lnTo>
                        <a:pt x="10" y="15"/>
                      </a:lnTo>
                      <a:lnTo>
                        <a:pt x="11" y="18"/>
                      </a:lnTo>
                      <a:lnTo>
                        <a:pt x="11" y="19"/>
                      </a:lnTo>
                      <a:lnTo>
                        <a:pt x="14" y="22"/>
                      </a:lnTo>
                      <a:lnTo>
                        <a:pt x="16" y="23"/>
                      </a:lnTo>
                      <a:lnTo>
                        <a:pt x="17" y="26"/>
                      </a:lnTo>
                      <a:lnTo>
                        <a:pt x="18" y="28"/>
                      </a:lnTo>
                      <a:lnTo>
                        <a:pt x="20" y="29"/>
                      </a:lnTo>
                      <a:lnTo>
                        <a:pt x="21" y="31"/>
                      </a:lnTo>
                      <a:lnTo>
                        <a:pt x="23" y="34"/>
                      </a:lnTo>
                      <a:lnTo>
                        <a:pt x="24" y="35"/>
                      </a:lnTo>
                      <a:lnTo>
                        <a:pt x="26" y="38"/>
                      </a:lnTo>
                      <a:lnTo>
                        <a:pt x="27" y="39"/>
                      </a:lnTo>
                      <a:lnTo>
                        <a:pt x="29" y="41"/>
                      </a:lnTo>
                      <a:lnTo>
                        <a:pt x="30" y="42"/>
                      </a:lnTo>
                      <a:lnTo>
                        <a:pt x="31" y="44"/>
                      </a:lnTo>
                      <a:lnTo>
                        <a:pt x="33" y="45"/>
                      </a:lnTo>
                      <a:lnTo>
                        <a:pt x="36" y="48"/>
                      </a:lnTo>
                      <a:lnTo>
                        <a:pt x="36" y="49"/>
                      </a:lnTo>
                      <a:lnTo>
                        <a:pt x="39" y="51"/>
                      </a:lnTo>
                      <a:lnTo>
                        <a:pt x="40" y="52"/>
                      </a:lnTo>
                      <a:lnTo>
                        <a:pt x="42" y="55"/>
                      </a:lnTo>
                      <a:lnTo>
                        <a:pt x="43" y="57"/>
                      </a:lnTo>
                      <a:lnTo>
                        <a:pt x="44" y="57"/>
                      </a:lnTo>
                      <a:lnTo>
                        <a:pt x="46" y="58"/>
                      </a:lnTo>
                      <a:lnTo>
                        <a:pt x="47" y="60"/>
                      </a:lnTo>
                      <a:lnTo>
                        <a:pt x="49" y="61"/>
                      </a:lnTo>
                      <a:lnTo>
                        <a:pt x="50" y="62"/>
                      </a:lnTo>
                      <a:lnTo>
                        <a:pt x="52" y="64"/>
                      </a:lnTo>
                      <a:lnTo>
                        <a:pt x="53" y="65"/>
                      </a:lnTo>
                      <a:lnTo>
                        <a:pt x="56" y="67"/>
                      </a:lnTo>
                      <a:lnTo>
                        <a:pt x="56" y="68"/>
                      </a:lnTo>
                      <a:lnTo>
                        <a:pt x="57" y="70"/>
                      </a:lnTo>
                      <a:lnTo>
                        <a:pt x="60" y="70"/>
                      </a:lnTo>
                      <a:lnTo>
                        <a:pt x="60" y="71"/>
                      </a:lnTo>
                      <a:lnTo>
                        <a:pt x="63" y="72"/>
                      </a:lnTo>
                      <a:lnTo>
                        <a:pt x="65" y="74"/>
                      </a:lnTo>
                      <a:lnTo>
                        <a:pt x="65" y="75"/>
                      </a:lnTo>
                      <a:lnTo>
                        <a:pt x="67" y="77"/>
                      </a:lnTo>
                      <a:lnTo>
                        <a:pt x="69" y="78"/>
                      </a:lnTo>
                      <a:lnTo>
                        <a:pt x="70" y="78"/>
                      </a:lnTo>
                      <a:lnTo>
                        <a:pt x="72" y="80"/>
                      </a:lnTo>
                      <a:lnTo>
                        <a:pt x="73" y="81"/>
                      </a:lnTo>
                      <a:lnTo>
                        <a:pt x="75" y="8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0" name="Freeform 471"/>
                <p:cNvSpPr>
                  <a:spLocks/>
                </p:cNvSpPr>
                <p:nvPr/>
              </p:nvSpPr>
              <p:spPr bwMode="auto">
                <a:xfrm>
                  <a:off x="4750578" y="3163090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1 w 75"/>
                    <a:gd name="T3" fmla="*/ 1 h 33"/>
                    <a:gd name="T4" fmla="*/ 3 w 75"/>
                    <a:gd name="T5" fmla="*/ 1 h 33"/>
                    <a:gd name="T6" fmla="*/ 4 w 75"/>
                    <a:gd name="T7" fmla="*/ 1 h 33"/>
                    <a:gd name="T8" fmla="*/ 7 w 75"/>
                    <a:gd name="T9" fmla="*/ 2 h 33"/>
                    <a:gd name="T10" fmla="*/ 7 w 75"/>
                    <a:gd name="T11" fmla="*/ 4 h 33"/>
                    <a:gd name="T12" fmla="*/ 10 w 75"/>
                    <a:gd name="T13" fmla="*/ 4 h 33"/>
                    <a:gd name="T14" fmla="*/ 11 w 75"/>
                    <a:gd name="T15" fmla="*/ 5 h 33"/>
                    <a:gd name="T16" fmla="*/ 11 w 75"/>
                    <a:gd name="T17" fmla="*/ 7 h 33"/>
                    <a:gd name="T18" fmla="*/ 14 w 75"/>
                    <a:gd name="T19" fmla="*/ 7 h 33"/>
                    <a:gd name="T20" fmla="*/ 16 w 75"/>
                    <a:gd name="T21" fmla="*/ 8 h 33"/>
                    <a:gd name="T22" fmla="*/ 17 w 75"/>
                    <a:gd name="T23" fmla="*/ 10 h 33"/>
                    <a:gd name="T24" fmla="*/ 18 w 75"/>
                    <a:gd name="T25" fmla="*/ 10 h 33"/>
                    <a:gd name="T26" fmla="*/ 20 w 75"/>
                    <a:gd name="T27" fmla="*/ 11 h 33"/>
                    <a:gd name="T28" fmla="*/ 21 w 75"/>
                    <a:gd name="T29" fmla="*/ 13 h 33"/>
                    <a:gd name="T30" fmla="*/ 23 w 75"/>
                    <a:gd name="T31" fmla="*/ 13 h 33"/>
                    <a:gd name="T32" fmla="*/ 24 w 75"/>
                    <a:gd name="T33" fmla="*/ 14 h 33"/>
                    <a:gd name="T34" fmla="*/ 27 w 75"/>
                    <a:gd name="T35" fmla="*/ 14 h 33"/>
                    <a:gd name="T36" fmla="*/ 27 w 75"/>
                    <a:gd name="T37" fmla="*/ 15 h 33"/>
                    <a:gd name="T38" fmla="*/ 28 w 75"/>
                    <a:gd name="T39" fmla="*/ 17 h 33"/>
                    <a:gd name="T40" fmla="*/ 31 w 75"/>
                    <a:gd name="T41" fmla="*/ 17 h 33"/>
                    <a:gd name="T42" fmla="*/ 31 w 75"/>
                    <a:gd name="T43" fmla="*/ 17 h 33"/>
                    <a:gd name="T44" fmla="*/ 34 w 75"/>
                    <a:gd name="T45" fmla="*/ 17 h 33"/>
                    <a:gd name="T46" fmla="*/ 36 w 75"/>
                    <a:gd name="T47" fmla="*/ 17 h 33"/>
                    <a:gd name="T48" fmla="*/ 36 w 75"/>
                    <a:gd name="T49" fmla="*/ 18 h 33"/>
                    <a:gd name="T50" fmla="*/ 39 w 75"/>
                    <a:gd name="T51" fmla="*/ 20 h 33"/>
                    <a:gd name="T52" fmla="*/ 40 w 75"/>
                    <a:gd name="T53" fmla="*/ 20 h 33"/>
                    <a:gd name="T54" fmla="*/ 41 w 75"/>
                    <a:gd name="T55" fmla="*/ 20 h 33"/>
                    <a:gd name="T56" fmla="*/ 43 w 75"/>
                    <a:gd name="T57" fmla="*/ 21 h 33"/>
                    <a:gd name="T58" fmla="*/ 44 w 75"/>
                    <a:gd name="T59" fmla="*/ 23 h 33"/>
                    <a:gd name="T60" fmla="*/ 46 w 75"/>
                    <a:gd name="T61" fmla="*/ 23 h 33"/>
                    <a:gd name="T62" fmla="*/ 47 w 75"/>
                    <a:gd name="T63" fmla="*/ 23 h 33"/>
                    <a:gd name="T64" fmla="*/ 49 w 75"/>
                    <a:gd name="T65" fmla="*/ 24 h 33"/>
                    <a:gd name="T66" fmla="*/ 50 w 75"/>
                    <a:gd name="T67" fmla="*/ 24 h 33"/>
                    <a:gd name="T68" fmla="*/ 53 w 75"/>
                    <a:gd name="T69" fmla="*/ 25 h 33"/>
                    <a:gd name="T70" fmla="*/ 53 w 75"/>
                    <a:gd name="T71" fmla="*/ 25 h 33"/>
                    <a:gd name="T72" fmla="*/ 56 w 75"/>
                    <a:gd name="T73" fmla="*/ 25 h 33"/>
                    <a:gd name="T74" fmla="*/ 57 w 75"/>
                    <a:gd name="T75" fmla="*/ 27 h 33"/>
                    <a:gd name="T76" fmla="*/ 57 w 75"/>
                    <a:gd name="T77" fmla="*/ 27 h 33"/>
                    <a:gd name="T78" fmla="*/ 60 w 75"/>
                    <a:gd name="T79" fmla="*/ 27 h 33"/>
                    <a:gd name="T80" fmla="*/ 62 w 75"/>
                    <a:gd name="T81" fmla="*/ 28 h 33"/>
                    <a:gd name="T82" fmla="*/ 63 w 75"/>
                    <a:gd name="T83" fmla="*/ 28 h 33"/>
                    <a:gd name="T84" fmla="*/ 64 w 75"/>
                    <a:gd name="T85" fmla="*/ 30 h 33"/>
                    <a:gd name="T86" fmla="*/ 66 w 75"/>
                    <a:gd name="T87" fmla="*/ 30 h 33"/>
                    <a:gd name="T88" fmla="*/ 67 w 75"/>
                    <a:gd name="T89" fmla="*/ 30 h 33"/>
                    <a:gd name="T90" fmla="*/ 69 w 75"/>
                    <a:gd name="T91" fmla="*/ 30 h 33"/>
                    <a:gd name="T92" fmla="*/ 70 w 75"/>
                    <a:gd name="T93" fmla="*/ 31 h 33"/>
                    <a:gd name="T94" fmla="*/ 72 w 75"/>
                    <a:gd name="T95" fmla="*/ 31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7" y="2"/>
                      </a:lnTo>
                      <a:lnTo>
                        <a:pt x="7" y="4"/>
                      </a:lnTo>
                      <a:lnTo>
                        <a:pt x="10" y="4"/>
                      </a:lnTo>
                      <a:lnTo>
                        <a:pt x="11" y="5"/>
                      </a:lnTo>
                      <a:lnTo>
                        <a:pt x="11" y="7"/>
                      </a:lnTo>
                      <a:lnTo>
                        <a:pt x="14" y="7"/>
                      </a:lnTo>
                      <a:lnTo>
                        <a:pt x="16" y="8"/>
                      </a:lnTo>
                      <a:lnTo>
                        <a:pt x="17" y="10"/>
                      </a:lnTo>
                      <a:lnTo>
                        <a:pt x="18" y="10"/>
                      </a:lnTo>
                      <a:lnTo>
                        <a:pt x="20" y="11"/>
                      </a:lnTo>
                      <a:lnTo>
                        <a:pt x="21" y="13"/>
                      </a:lnTo>
                      <a:lnTo>
                        <a:pt x="23" y="13"/>
                      </a:lnTo>
                      <a:lnTo>
                        <a:pt x="24" y="14"/>
                      </a:lnTo>
                      <a:lnTo>
                        <a:pt x="27" y="14"/>
                      </a:lnTo>
                      <a:lnTo>
                        <a:pt x="27" y="15"/>
                      </a:lnTo>
                      <a:lnTo>
                        <a:pt x="28" y="17"/>
                      </a:lnTo>
                      <a:lnTo>
                        <a:pt x="31" y="17"/>
                      </a:lnTo>
                      <a:lnTo>
                        <a:pt x="31" y="17"/>
                      </a:lnTo>
                      <a:lnTo>
                        <a:pt x="34" y="17"/>
                      </a:lnTo>
                      <a:lnTo>
                        <a:pt x="36" y="17"/>
                      </a:lnTo>
                      <a:lnTo>
                        <a:pt x="36" y="18"/>
                      </a:lnTo>
                      <a:lnTo>
                        <a:pt x="39" y="20"/>
                      </a:lnTo>
                      <a:lnTo>
                        <a:pt x="40" y="20"/>
                      </a:lnTo>
                      <a:lnTo>
                        <a:pt x="41" y="20"/>
                      </a:lnTo>
                      <a:lnTo>
                        <a:pt x="43" y="21"/>
                      </a:lnTo>
                      <a:lnTo>
                        <a:pt x="44" y="23"/>
                      </a:lnTo>
                      <a:lnTo>
                        <a:pt x="46" y="23"/>
                      </a:lnTo>
                      <a:lnTo>
                        <a:pt x="47" y="23"/>
                      </a:lnTo>
                      <a:lnTo>
                        <a:pt x="49" y="24"/>
                      </a:lnTo>
                      <a:lnTo>
                        <a:pt x="50" y="24"/>
                      </a:lnTo>
                      <a:lnTo>
                        <a:pt x="53" y="25"/>
                      </a:lnTo>
                      <a:lnTo>
                        <a:pt x="53" y="25"/>
                      </a:lnTo>
                      <a:lnTo>
                        <a:pt x="56" y="25"/>
                      </a:lnTo>
                      <a:lnTo>
                        <a:pt x="57" y="27"/>
                      </a:lnTo>
                      <a:lnTo>
                        <a:pt x="57" y="27"/>
                      </a:lnTo>
                      <a:lnTo>
                        <a:pt x="60" y="27"/>
                      </a:lnTo>
                      <a:lnTo>
                        <a:pt x="62" y="28"/>
                      </a:lnTo>
                      <a:lnTo>
                        <a:pt x="63" y="28"/>
                      </a:lnTo>
                      <a:lnTo>
                        <a:pt x="64" y="30"/>
                      </a:lnTo>
                      <a:lnTo>
                        <a:pt x="66" y="30"/>
                      </a:lnTo>
                      <a:lnTo>
                        <a:pt x="67" y="30"/>
                      </a:lnTo>
                      <a:lnTo>
                        <a:pt x="69" y="30"/>
                      </a:lnTo>
                      <a:lnTo>
                        <a:pt x="70" y="31"/>
                      </a:lnTo>
                      <a:lnTo>
                        <a:pt x="72" y="31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1" name="Freeform 472"/>
                <p:cNvSpPr>
                  <a:spLocks/>
                </p:cNvSpPr>
                <p:nvPr/>
              </p:nvSpPr>
              <p:spPr bwMode="auto">
                <a:xfrm>
                  <a:off x="4790266" y="3180553"/>
                  <a:ext cx="38100" cy="4763"/>
                </a:xfrm>
                <a:custGeom>
                  <a:avLst/>
                  <a:gdLst>
                    <a:gd name="T0" fmla="*/ 0 w 74"/>
                    <a:gd name="T1" fmla="*/ 0 h 11"/>
                    <a:gd name="T2" fmla="*/ 2 w 74"/>
                    <a:gd name="T3" fmla="*/ 0 h 11"/>
                    <a:gd name="T4" fmla="*/ 2 w 74"/>
                    <a:gd name="T5" fmla="*/ 0 h 11"/>
                    <a:gd name="T6" fmla="*/ 5 w 74"/>
                    <a:gd name="T7" fmla="*/ 0 h 11"/>
                    <a:gd name="T8" fmla="*/ 7 w 74"/>
                    <a:gd name="T9" fmla="*/ 0 h 11"/>
                    <a:gd name="T10" fmla="*/ 7 w 74"/>
                    <a:gd name="T11" fmla="*/ 0 h 11"/>
                    <a:gd name="T12" fmla="*/ 10 w 74"/>
                    <a:gd name="T13" fmla="*/ 1 h 11"/>
                    <a:gd name="T14" fmla="*/ 11 w 74"/>
                    <a:gd name="T15" fmla="*/ 1 h 11"/>
                    <a:gd name="T16" fmla="*/ 13 w 74"/>
                    <a:gd name="T17" fmla="*/ 1 h 11"/>
                    <a:gd name="T18" fmla="*/ 14 w 74"/>
                    <a:gd name="T19" fmla="*/ 1 h 11"/>
                    <a:gd name="T20" fmla="*/ 15 w 74"/>
                    <a:gd name="T21" fmla="*/ 3 h 11"/>
                    <a:gd name="T22" fmla="*/ 17 w 74"/>
                    <a:gd name="T23" fmla="*/ 3 h 11"/>
                    <a:gd name="T24" fmla="*/ 18 w 74"/>
                    <a:gd name="T25" fmla="*/ 3 h 11"/>
                    <a:gd name="T26" fmla="*/ 20 w 74"/>
                    <a:gd name="T27" fmla="*/ 3 h 11"/>
                    <a:gd name="T28" fmla="*/ 21 w 74"/>
                    <a:gd name="T29" fmla="*/ 4 h 11"/>
                    <a:gd name="T30" fmla="*/ 24 w 74"/>
                    <a:gd name="T31" fmla="*/ 4 h 11"/>
                    <a:gd name="T32" fmla="*/ 24 w 74"/>
                    <a:gd name="T33" fmla="*/ 4 h 11"/>
                    <a:gd name="T34" fmla="*/ 27 w 74"/>
                    <a:gd name="T35" fmla="*/ 4 h 11"/>
                    <a:gd name="T36" fmla="*/ 28 w 74"/>
                    <a:gd name="T37" fmla="*/ 4 h 11"/>
                    <a:gd name="T38" fmla="*/ 28 w 74"/>
                    <a:gd name="T39" fmla="*/ 5 h 11"/>
                    <a:gd name="T40" fmla="*/ 31 w 74"/>
                    <a:gd name="T41" fmla="*/ 5 h 11"/>
                    <a:gd name="T42" fmla="*/ 33 w 74"/>
                    <a:gd name="T43" fmla="*/ 5 h 11"/>
                    <a:gd name="T44" fmla="*/ 34 w 74"/>
                    <a:gd name="T45" fmla="*/ 5 h 11"/>
                    <a:gd name="T46" fmla="*/ 36 w 74"/>
                    <a:gd name="T47" fmla="*/ 5 h 11"/>
                    <a:gd name="T48" fmla="*/ 37 w 74"/>
                    <a:gd name="T49" fmla="*/ 5 h 11"/>
                    <a:gd name="T50" fmla="*/ 38 w 74"/>
                    <a:gd name="T51" fmla="*/ 7 h 11"/>
                    <a:gd name="T52" fmla="*/ 40 w 74"/>
                    <a:gd name="T53" fmla="*/ 7 h 11"/>
                    <a:gd name="T54" fmla="*/ 41 w 74"/>
                    <a:gd name="T55" fmla="*/ 7 h 11"/>
                    <a:gd name="T56" fmla="*/ 43 w 74"/>
                    <a:gd name="T57" fmla="*/ 7 h 11"/>
                    <a:gd name="T58" fmla="*/ 44 w 74"/>
                    <a:gd name="T59" fmla="*/ 7 h 11"/>
                    <a:gd name="T60" fmla="*/ 46 w 74"/>
                    <a:gd name="T61" fmla="*/ 8 h 11"/>
                    <a:gd name="T62" fmla="*/ 47 w 74"/>
                    <a:gd name="T63" fmla="*/ 8 h 11"/>
                    <a:gd name="T64" fmla="*/ 49 w 74"/>
                    <a:gd name="T65" fmla="*/ 8 h 11"/>
                    <a:gd name="T66" fmla="*/ 51 w 74"/>
                    <a:gd name="T67" fmla="*/ 8 h 11"/>
                    <a:gd name="T68" fmla="*/ 51 w 74"/>
                    <a:gd name="T69" fmla="*/ 8 h 11"/>
                    <a:gd name="T70" fmla="*/ 53 w 74"/>
                    <a:gd name="T71" fmla="*/ 8 h 11"/>
                    <a:gd name="T72" fmla="*/ 56 w 74"/>
                    <a:gd name="T73" fmla="*/ 8 h 11"/>
                    <a:gd name="T74" fmla="*/ 57 w 74"/>
                    <a:gd name="T75" fmla="*/ 8 h 11"/>
                    <a:gd name="T76" fmla="*/ 59 w 74"/>
                    <a:gd name="T77" fmla="*/ 10 h 11"/>
                    <a:gd name="T78" fmla="*/ 60 w 74"/>
                    <a:gd name="T79" fmla="*/ 10 h 11"/>
                    <a:gd name="T80" fmla="*/ 61 w 74"/>
                    <a:gd name="T81" fmla="*/ 10 h 11"/>
                    <a:gd name="T82" fmla="*/ 63 w 74"/>
                    <a:gd name="T83" fmla="*/ 10 h 11"/>
                    <a:gd name="T84" fmla="*/ 64 w 74"/>
                    <a:gd name="T85" fmla="*/ 10 h 11"/>
                    <a:gd name="T86" fmla="*/ 66 w 74"/>
                    <a:gd name="T87" fmla="*/ 10 h 11"/>
                    <a:gd name="T88" fmla="*/ 67 w 74"/>
                    <a:gd name="T89" fmla="*/ 11 h 11"/>
                    <a:gd name="T90" fmla="*/ 69 w 74"/>
                    <a:gd name="T91" fmla="*/ 11 h 11"/>
                    <a:gd name="T92" fmla="*/ 70 w 74"/>
                    <a:gd name="T93" fmla="*/ 11 h 11"/>
                    <a:gd name="T94" fmla="*/ 73 w 74"/>
                    <a:gd name="T95" fmla="*/ 11 h 11"/>
                    <a:gd name="T96" fmla="*/ 73 w 74"/>
                    <a:gd name="T97" fmla="*/ 11 h 11"/>
                    <a:gd name="T98" fmla="*/ 74 w 74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1" y="4"/>
                      </a:lnTo>
                      <a:lnTo>
                        <a:pt x="24" y="4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8" y="4"/>
                      </a:lnTo>
                      <a:lnTo>
                        <a:pt x="28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38" y="7"/>
                      </a:lnTo>
                      <a:lnTo>
                        <a:pt x="40" y="7"/>
                      </a:lnTo>
                      <a:lnTo>
                        <a:pt x="41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8"/>
                      </a:lnTo>
                      <a:lnTo>
                        <a:pt x="47" y="8"/>
                      </a:lnTo>
                      <a:lnTo>
                        <a:pt x="49" y="8"/>
                      </a:lnTo>
                      <a:lnTo>
                        <a:pt x="51" y="8"/>
                      </a:lnTo>
                      <a:lnTo>
                        <a:pt x="51" y="8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9" y="10"/>
                      </a:lnTo>
                      <a:lnTo>
                        <a:pt x="60" y="10"/>
                      </a:lnTo>
                      <a:lnTo>
                        <a:pt x="61" y="10"/>
                      </a:lnTo>
                      <a:lnTo>
                        <a:pt x="63" y="10"/>
                      </a:lnTo>
                      <a:lnTo>
                        <a:pt x="64" y="10"/>
                      </a:lnTo>
                      <a:lnTo>
                        <a:pt x="66" y="10"/>
                      </a:lnTo>
                      <a:lnTo>
                        <a:pt x="67" y="11"/>
                      </a:lnTo>
                      <a:lnTo>
                        <a:pt x="69" y="11"/>
                      </a:lnTo>
                      <a:lnTo>
                        <a:pt x="70" y="11"/>
                      </a:lnTo>
                      <a:lnTo>
                        <a:pt x="73" y="11"/>
                      </a:lnTo>
                      <a:lnTo>
                        <a:pt x="73" y="11"/>
                      </a:lnTo>
                      <a:lnTo>
                        <a:pt x="74" y="11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2" name="Freeform 473"/>
                <p:cNvSpPr>
                  <a:spLocks/>
                </p:cNvSpPr>
                <p:nvPr/>
              </p:nvSpPr>
              <p:spPr bwMode="auto">
                <a:xfrm>
                  <a:off x="4828366" y="3185315"/>
                  <a:ext cx="38100" cy="1588"/>
                </a:xfrm>
                <a:custGeom>
                  <a:avLst/>
                  <a:gdLst>
                    <a:gd name="T0" fmla="*/ 0 w 72"/>
                    <a:gd name="T1" fmla="*/ 0 h 3"/>
                    <a:gd name="T2" fmla="*/ 3 w 72"/>
                    <a:gd name="T3" fmla="*/ 0 h 3"/>
                    <a:gd name="T4" fmla="*/ 3 w 72"/>
                    <a:gd name="T5" fmla="*/ 0 h 3"/>
                    <a:gd name="T6" fmla="*/ 5 w 72"/>
                    <a:gd name="T7" fmla="*/ 0 h 3"/>
                    <a:gd name="T8" fmla="*/ 8 w 72"/>
                    <a:gd name="T9" fmla="*/ 0 h 3"/>
                    <a:gd name="T10" fmla="*/ 9 w 72"/>
                    <a:gd name="T11" fmla="*/ 0 h 3"/>
                    <a:gd name="T12" fmla="*/ 11 w 72"/>
                    <a:gd name="T13" fmla="*/ 2 h 3"/>
                    <a:gd name="T14" fmla="*/ 12 w 72"/>
                    <a:gd name="T15" fmla="*/ 2 h 3"/>
                    <a:gd name="T16" fmla="*/ 13 w 72"/>
                    <a:gd name="T17" fmla="*/ 2 h 3"/>
                    <a:gd name="T18" fmla="*/ 15 w 72"/>
                    <a:gd name="T19" fmla="*/ 2 h 3"/>
                    <a:gd name="T20" fmla="*/ 16 w 72"/>
                    <a:gd name="T21" fmla="*/ 2 h 3"/>
                    <a:gd name="T22" fmla="*/ 18 w 72"/>
                    <a:gd name="T23" fmla="*/ 2 h 3"/>
                    <a:gd name="T24" fmla="*/ 19 w 72"/>
                    <a:gd name="T25" fmla="*/ 2 h 3"/>
                    <a:gd name="T26" fmla="*/ 21 w 72"/>
                    <a:gd name="T27" fmla="*/ 2 h 3"/>
                    <a:gd name="T28" fmla="*/ 22 w 72"/>
                    <a:gd name="T29" fmla="*/ 2 h 3"/>
                    <a:gd name="T30" fmla="*/ 23 w 72"/>
                    <a:gd name="T31" fmla="*/ 2 h 3"/>
                    <a:gd name="T32" fmla="*/ 25 w 72"/>
                    <a:gd name="T33" fmla="*/ 2 h 3"/>
                    <a:gd name="T34" fmla="*/ 26 w 72"/>
                    <a:gd name="T35" fmla="*/ 2 h 3"/>
                    <a:gd name="T36" fmla="*/ 28 w 72"/>
                    <a:gd name="T37" fmla="*/ 2 h 3"/>
                    <a:gd name="T38" fmla="*/ 29 w 72"/>
                    <a:gd name="T39" fmla="*/ 2 h 3"/>
                    <a:gd name="T40" fmla="*/ 31 w 72"/>
                    <a:gd name="T41" fmla="*/ 2 h 3"/>
                    <a:gd name="T42" fmla="*/ 32 w 72"/>
                    <a:gd name="T43" fmla="*/ 2 h 3"/>
                    <a:gd name="T44" fmla="*/ 34 w 72"/>
                    <a:gd name="T45" fmla="*/ 2 h 3"/>
                    <a:gd name="T46" fmla="*/ 35 w 72"/>
                    <a:gd name="T47" fmla="*/ 2 h 3"/>
                    <a:gd name="T48" fmla="*/ 36 w 72"/>
                    <a:gd name="T49" fmla="*/ 2 h 3"/>
                    <a:gd name="T50" fmla="*/ 38 w 72"/>
                    <a:gd name="T51" fmla="*/ 2 h 3"/>
                    <a:gd name="T52" fmla="*/ 39 w 72"/>
                    <a:gd name="T53" fmla="*/ 2 h 3"/>
                    <a:gd name="T54" fmla="*/ 41 w 72"/>
                    <a:gd name="T55" fmla="*/ 2 h 3"/>
                    <a:gd name="T56" fmla="*/ 42 w 72"/>
                    <a:gd name="T57" fmla="*/ 2 h 3"/>
                    <a:gd name="T58" fmla="*/ 44 w 72"/>
                    <a:gd name="T59" fmla="*/ 2 h 3"/>
                    <a:gd name="T60" fmla="*/ 45 w 72"/>
                    <a:gd name="T61" fmla="*/ 2 h 3"/>
                    <a:gd name="T62" fmla="*/ 47 w 72"/>
                    <a:gd name="T63" fmla="*/ 2 h 3"/>
                    <a:gd name="T64" fmla="*/ 48 w 72"/>
                    <a:gd name="T65" fmla="*/ 2 h 3"/>
                    <a:gd name="T66" fmla="*/ 49 w 72"/>
                    <a:gd name="T67" fmla="*/ 2 h 3"/>
                    <a:gd name="T68" fmla="*/ 51 w 72"/>
                    <a:gd name="T69" fmla="*/ 2 h 3"/>
                    <a:gd name="T70" fmla="*/ 52 w 72"/>
                    <a:gd name="T71" fmla="*/ 3 h 3"/>
                    <a:gd name="T72" fmla="*/ 54 w 72"/>
                    <a:gd name="T73" fmla="*/ 3 h 3"/>
                    <a:gd name="T74" fmla="*/ 55 w 72"/>
                    <a:gd name="T75" fmla="*/ 3 h 3"/>
                    <a:gd name="T76" fmla="*/ 57 w 72"/>
                    <a:gd name="T77" fmla="*/ 3 h 3"/>
                    <a:gd name="T78" fmla="*/ 58 w 72"/>
                    <a:gd name="T79" fmla="*/ 3 h 3"/>
                    <a:gd name="T80" fmla="*/ 60 w 72"/>
                    <a:gd name="T81" fmla="*/ 3 h 3"/>
                    <a:gd name="T82" fmla="*/ 61 w 72"/>
                    <a:gd name="T83" fmla="*/ 3 h 3"/>
                    <a:gd name="T84" fmla="*/ 62 w 72"/>
                    <a:gd name="T85" fmla="*/ 3 h 3"/>
                    <a:gd name="T86" fmla="*/ 64 w 72"/>
                    <a:gd name="T87" fmla="*/ 3 h 3"/>
                    <a:gd name="T88" fmla="*/ 67 w 72"/>
                    <a:gd name="T89" fmla="*/ 3 h 3"/>
                    <a:gd name="T90" fmla="*/ 67 w 72"/>
                    <a:gd name="T91" fmla="*/ 3 h 3"/>
                    <a:gd name="T92" fmla="*/ 68 w 72"/>
                    <a:gd name="T93" fmla="*/ 3 h 3"/>
                    <a:gd name="T94" fmla="*/ 71 w 72"/>
                    <a:gd name="T95" fmla="*/ 3 h 3"/>
                    <a:gd name="T96" fmla="*/ 72 w 72"/>
                    <a:gd name="T97" fmla="*/ 3 h 3"/>
                    <a:gd name="T98" fmla="*/ 72 w 72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4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8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2" y="2"/>
                      </a:lnTo>
                      <a:lnTo>
                        <a:pt x="44" y="2"/>
                      </a:lnTo>
                      <a:lnTo>
                        <a:pt x="45" y="2"/>
                      </a:lnTo>
                      <a:lnTo>
                        <a:pt x="47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3"/>
                      </a:lnTo>
                      <a:lnTo>
                        <a:pt x="54" y="3"/>
                      </a:lnTo>
                      <a:lnTo>
                        <a:pt x="55" y="3"/>
                      </a:lnTo>
                      <a:lnTo>
                        <a:pt x="57" y="3"/>
                      </a:lnTo>
                      <a:lnTo>
                        <a:pt x="58" y="3"/>
                      </a:lnTo>
                      <a:lnTo>
                        <a:pt x="60" y="3"/>
                      </a:lnTo>
                      <a:lnTo>
                        <a:pt x="61" y="3"/>
                      </a:lnTo>
                      <a:lnTo>
                        <a:pt x="62" y="3"/>
                      </a:lnTo>
                      <a:lnTo>
                        <a:pt x="64" y="3"/>
                      </a:lnTo>
                      <a:lnTo>
                        <a:pt x="67" y="3"/>
                      </a:lnTo>
                      <a:lnTo>
                        <a:pt x="67" y="3"/>
                      </a:lnTo>
                      <a:lnTo>
                        <a:pt x="68" y="3"/>
                      </a:lnTo>
                      <a:lnTo>
                        <a:pt x="71" y="3"/>
                      </a:lnTo>
                      <a:lnTo>
                        <a:pt x="72" y="3"/>
                      </a:lnTo>
                      <a:lnTo>
                        <a:pt x="72" y="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3" name="Freeform 474"/>
                <p:cNvSpPr>
                  <a:spLocks/>
                </p:cNvSpPr>
                <p:nvPr/>
              </p:nvSpPr>
              <p:spPr bwMode="auto">
                <a:xfrm>
                  <a:off x="4866466" y="3186903"/>
                  <a:ext cx="41275" cy="0"/>
                </a:xfrm>
                <a:custGeom>
                  <a:avLst/>
                  <a:gdLst>
                    <a:gd name="T0" fmla="*/ 0 w 77"/>
                    <a:gd name="T1" fmla="*/ 3 w 77"/>
                    <a:gd name="T2" fmla="*/ 5 w 77"/>
                    <a:gd name="T3" fmla="*/ 6 w 77"/>
                    <a:gd name="T4" fmla="*/ 8 w 77"/>
                    <a:gd name="T5" fmla="*/ 9 w 77"/>
                    <a:gd name="T6" fmla="*/ 11 w 77"/>
                    <a:gd name="T7" fmla="*/ 12 w 77"/>
                    <a:gd name="T8" fmla="*/ 13 w 77"/>
                    <a:gd name="T9" fmla="*/ 16 w 77"/>
                    <a:gd name="T10" fmla="*/ 16 w 77"/>
                    <a:gd name="T11" fmla="*/ 18 w 77"/>
                    <a:gd name="T12" fmla="*/ 21 w 77"/>
                    <a:gd name="T13" fmla="*/ 21 w 77"/>
                    <a:gd name="T14" fmla="*/ 24 w 77"/>
                    <a:gd name="T15" fmla="*/ 25 w 77"/>
                    <a:gd name="T16" fmla="*/ 25 w 77"/>
                    <a:gd name="T17" fmla="*/ 28 w 77"/>
                    <a:gd name="T18" fmla="*/ 29 w 77"/>
                    <a:gd name="T19" fmla="*/ 31 w 77"/>
                    <a:gd name="T20" fmla="*/ 32 w 77"/>
                    <a:gd name="T21" fmla="*/ 34 w 77"/>
                    <a:gd name="T22" fmla="*/ 35 w 77"/>
                    <a:gd name="T23" fmla="*/ 36 w 77"/>
                    <a:gd name="T24" fmla="*/ 38 w 77"/>
                    <a:gd name="T25" fmla="*/ 39 w 77"/>
                    <a:gd name="T26" fmla="*/ 41 w 77"/>
                    <a:gd name="T27" fmla="*/ 42 w 77"/>
                    <a:gd name="T28" fmla="*/ 45 w 77"/>
                    <a:gd name="T29" fmla="*/ 47 w 77"/>
                    <a:gd name="T30" fmla="*/ 47 w 77"/>
                    <a:gd name="T31" fmla="*/ 49 w 77"/>
                    <a:gd name="T32" fmla="*/ 51 w 77"/>
                    <a:gd name="T33" fmla="*/ 52 w 77"/>
                    <a:gd name="T34" fmla="*/ 54 w 77"/>
                    <a:gd name="T35" fmla="*/ 55 w 77"/>
                    <a:gd name="T36" fmla="*/ 57 w 77"/>
                    <a:gd name="T37" fmla="*/ 58 w 77"/>
                    <a:gd name="T38" fmla="*/ 60 w 77"/>
                    <a:gd name="T39" fmla="*/ 61 w 77"/>
                    <a:gd name="T40" fmla="*/ 62 w 77"/>
                    <a:gd name="T41" fmla="*/ 64 w 77"/>
                    <a:gd name="T42" fmla="*/ 65 w 77"/>
                    <a:gd name="T43" fmla="*/ 67 w 77"/>
                    <a:gd name="T44" fmla="*/ 70 w 77"/>
                    <a:gd name="T45" fmla="*/ 70 w 77"/>
                    <a:gd name="T46" fmla="*/ 71 w 77"/>
                    <a:gd name="T47" fmla="*/ 74 w 77"/>
                    <a:gd name="T48" fmla="*/ 75 w 77"/>
                    <a:gd name="T49" fmla="*/ 77 w 7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7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4" name="Freeform 475"/>
                <p:cNvSpPr>
                  <a:spLocks/>
                </p:cNvSpPr>
                <p:nvPr/>
              </p:nvSpPr>
              <p:spPr bwMode="auto">
                <a:xfrm>
                  <a:off x="490774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2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5" name="Freeform 476"/>
                <p:cNvSpPr>
                  <a:spLocks/>
                </p:cNvSpPr>
                <p:nvPr/>
              </p:nvSpPr>
              <p:spPr bwMode="auto">
                <a:xfrm>
                  <a:off x="494742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18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1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6" name="Freeform 477"/>
                <p:cNvSpPr>
                  <a:spLocks/>
                </p:cNvSpPr>
                <p:nvPr/>
              </p:nvSpPr>
              <p:spPr bwMode="auto">
                <a:xfrm>
                  <a:off x="4987116" y="3186903"/>
                  <a:ext cx="39688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20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28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1 w 74"/>
                    <a:gd name="T28" fmla="*/ 41 w 74"/>
                    <a:gd name="T29" fmla="*/ 43 w 74"/>
                    <a:gd name="T30" fmla="*/ 46 w 74"/>
                    <a:gd name="T31" fmla="*/ 46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6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7" name="Freeform 478"/>
                <p:cNvSpPr>
                  <a:spLocks/>
                </p:cNvSpPr>
                <p:nvPr/>
              </p:nvSpPr>
              <p:spPr bwMode="auto">
                <a:xfrm>
                  <a:off x="5026803" y="31869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3 w 75"/>
                    <a:gd name="T9" fmla="*/ 13 w 75"/>
                    <a:gd name="T10" fmla="*/ 15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4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1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8" name="Freeform 479"/>
                <p:cNvSpPr>
                  <a:spLocks/>
                </p:cNvSpPr>
                <p:nvPr/>
              </p:nvSpPr>
              <p:spPr bwMode="auto">
                <a:xfrm>
                  <a:off x="5066491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9" name="Freeform 480"/>
                <p:cNvSpPr>
                  <a:spLocks/>
                </p:cNvSpPr>
                <p:nvPr/>
              </p:nvSpPr>
              <p:spPr bwMode="auto">
                <a:xfrm>
                  <a:off x="5106178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0" name="Freeform 481"/>
                <p:cNvSpPr>
                  <a:spLocks/>
                </p:cNvSpPr>
                <p:nvPr/>
              </p:nvSpPr>
              <p:spPr bwMode="auto">
                <a:xfrm>
                  <a:off x="5145866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8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1" name="Freeform 482"/>
                <p:cNvSpPr>
                  <a:spLocks/>
                </p:cNvSpPr>
                <p:nvPr/>
              </p:nvSpPr>
              <p:spPr bwMode="auto">
                <a:xfrm>
                  <a:off x="5185553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7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2" name="Freeform 483"/>
                <p:cNvSpPr>
                  <a:spLocks/>
                </p:cNvSpPr>
                <p:nvPr/>
              </p:nvSpPr>
              <p:spPr bwMode="auto">
                <a:xfrm>
                  <a:off x="522524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3" name="Freeform 484"/>
                <p:cNvSpPr>
                  <a:spLocks/>
                </p:cNvSpPr>
                <p:nvPr/>
              </p:nvSpPr>
              <p:spPr bwMode="auto">
                <a:xfrm>
                  <a:off x="526492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4" name="Freeform 485"/>
                <p:cNvSpPr>
                  <a:spLocks/>
                </p:cNvSpPr>
                <p:nvPr/>
              </p:nvSpPr>
              <p:spPr bwMode="auto">
                <a:xfrm>
                  <a:off x="5304616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5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7 w 75"/>
                    <a:gd name="T18" fmla="*/ 27 w 75"/>
                    <a:gd name="T19" fmla="*/ 29 w 75"/>
                    <a:gd name="T20" fmla="*/ 31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3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5" name="Freeform 486"/>
                <p:cNvSpPr>
                  <a:spLocks/>
                </p:cNvSpPr>
                <p:nvPr/>
              </p:nvSpPr>
              <p:spPr bwMode="auto">
                <a:xfrm>
                  <a:off x="5344303" y="3186903"/>
                  <a:ext cx="38100" cy="0"/>
                </a:xfrm>
                <a:custGeom>
                  <a:avLst/>
                  <a:gdLst>
                    <a:gd name="T0" fmla="*/ 0 w 72"/>
                    <a:gd name="T1" fmla="*/ 3 w 72"/>
                    <a:gd name="T2" fmla="*/ 3 w 72"/>
                    <a:gd name="T3" fmla="*/ 4 w 72"/>
                    <a:gd name="T4" fmla="*/ 7 w 72"/>
                    <a:gd name="T5" fmla="*/ 7 w 72"/>
                    <a:gd name="T6" fmla="*/ 10 w 72"/>
                    <a:gd name="T7" fmla="*/ 11 w 72"/>
                    <a:gd name="T8" fmla="*/ 11 w 72"/>
                    <a:gd name="T9" fmla="*/ 14 w 72"/>
                    <a:gd name="T10" fmla="*/ 15 w 72"/>
                    <a:gd name="T11" fmla="*/ 15 w 72"/>
                    <a:gd name="T12" fmla="*/ 18 w 72"/>
                    <a:gd name="T13" fmla="*/ 20 w 72"/>
                    <a:gd name="T14" fmla="*/ 21 w 72"/>
                    <a:gd name="T15" fmla="*/ 23 w 72"/>
                    <a:gd name="T16" fmla="*/ 24 w 72"/>
                    <a:gd name="T17" fmla="*/ 26 w 72"/>
                    <a:gd name="T18" fmla="*/ 27 w 72"/>
                    <a:gd name="T19" fmla="*/ 28 w 72"/>
                    <a:gd name="T20" fmla="*/ 30 w 72"/>
                    <a:gd name="T21" fmla="*/ 31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1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1 w 72"/>
                    <a:gd name="T36" fmla="*/ 53 w 72"/>
                    <a:gd name="T37" fmla="*/ 54 w 72"/>
                    <a:gd name="T38" fmla="*/ 56 w 72"/>
                    <a:gd name="T39" fmla="*/ 57 w 72"/>
                    <a:gd name="T40" fmla="*/ 59 w 72"/>
                    <a:gd name="T41" fmla="*/ 60 w 72"/>
                    <a:gd name="T42" fmla="*/ 62 w 72"/>
                    <a:gd name="T43" fmla="*/ 63 w 72"/>
                    <a:gd name="T44" fmla="*/ 66 w 72"/>
                    <a:gd name="T45" fmla="*/ 66 w 72"/>
                    <a:gd name="T46" fmla="*/ 67 w 72"/>
                    <a:gd name="T47" fmla="*/ 70 w 72"/>
                    <a:gd name="T48" fmla="*/ 72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6" name="Freeform 487"/>
                <p:cNvSpPr>
                  <a:spLocks/>
                </p:cNvSpPr>
                <p:nvPr/>
              </p:nvSpPr>
              <p:spPr bwMode="auto">
                <a:xfrm>
                  <a:off x="5382403" y="3186903"/>
                  <a:ext cx="7938" cy="0"/>
                </a:xfrm>
                <a:custGeom>
                  <a:avLst/>
                  <a:gdLst>
                    <a:gd name="T0" fmla="*/ 0 w 15"/>
                    <a:gd name="T1" fmla="*/ 3 w 15"/>
                    <a:gd name="T2" fmla="*/ 4 w 15"/>
                    <a:gd name="T3" fmla="*/ 5 w 15"/>
                    <a:gd name="T4" fmla="*/ 7 w 15"/>
                    <a:gd name="T5" fmla="*/ 8 w 15"/>
                    <a:gd name="T6" fmla="*/ 10 w 15"/>
                    <a:gd name="T7" fmla="*/ 11 w 15"/>
                    <a:gd name="T8" fmla="*/ 13 w 15"/>
                    <a:gd name="T9" fmla="*/ 14 w 15"/>
                    <a:gd name="T10" fmla="*/ 15 w 1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</a:cxnLst>
                  <a:rect l="0" t="0" r="r" b="b"/>
                  <a:pathLst>
                    <a:path w="1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7" name="Line 488"/>
                <p:cNvSpPr>
                  <a:spLocks noChangeShapeType="1"/>
                </p:cNvSpPr>
                <p:nvPr/>
              </p:nvSpPr>
              <p:spPr bwMode="auto">
                <a:xfrm flipV="1">
                  <a:off x="5518928" y="2323303"/>
                  <a:ext cx="0" cy="8636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8" name="Line 489"/>
                <p:cNvSpPr>
                  <a:spLocks noChangeShapeType="1"/>
                </p:cNvSpPr>
                <p:nvPr/>
              </p:nvSpPr>
              <p:spPr bwMode="auto">
                <a:xfrm flipH="1">
                  <a:off x="5493528" y="31869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9" name="Line 490"/>
                <p:cNvSpPr>
                  <a:spLocks noChangeShapeType="1"/>
                </p:cNvSpPr>
                <p:nvPr/>
              </p:nvSpPr>
              <p:spPr bwMode="auto">
                <a:xfrm flipH="1">
                  <a:off x="5493528" y="27551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0" name="Line 491"/>
                <p:cNvSpPr>
                  <a:spLocks noChangeShapeType="1"/>
                </p:cNvSpPr>
                <p:nvPr/>
              </p:nvSpPr>
              <p:spPr bwMode="auto">
                <a:xfrm flipH="1">
                  <a:off x="5493528" y="23233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1" name="Line 496"/>
                <p:cNvSpPr>
                  <a:spLocks noChangeShapeType="1"/>
                </p:cNvSpPr>
                <p:nvPr/>
              </p:nvSpPr>
              <p:spPr bwMode="auto">
                <a:xfrm>
                  <a:off x="2972578" y="5018878"/>
                  <a:ext cx="254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2" name="Line 497"/>
                <p:cNvSpPr>
                  <a:spLocks noChangeShapeType="1"/>
                </p:cNvSpPr>
                <p:nvPr/>
              </p:nvSpPr>
              <p:spPr bwMode="auto">
                <a:xfrm>
                  <a:off x="2972578" y="4156865"/>
                  <a:ext cx="254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3" name="Line 498"/>
                <p:cNvSpPr>
                  <a:spLocks noChangeShapeType="1"/>
                </p:cNvSpPr>
                <p:nvPr/>
              </p:nvSpPr>
              <p:spPr bwMode="auto">
                <a:xfrm flipV="1">
                  <a:off x="2972578" y="4982365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4" name="Line 499"/>
                <p:cNvSpPr>
                  <a:spLocks noChangeShapeType="1"/>
                </p:cNvSpPr>
                <p:nvPr/>
              </p:nvSpPr>
              <p:spPr bwMode="auto">
                <a:xfrm flipV="1">
                  <a:off x="3398028" y="4982365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5" name="Freeform 702"/>
                <p:cNvSpPr>
                  <a:spLocks/>
                </p:cNvSpPr>
                <p:nvPr/>
              </p:nvSpPr>
              <p:spPr bwMode="auto">
                <a:xfrm>
                  <a:off x="4950609" y="2488407"/>
                  <a:ext cx="39688" cy="6350"/>
                </a:xfrm>
                <a:custGeom>
                  <a:avLst/>
                  <a:gdLst>
                    <a:gd name="T0" fmla="*/ 0 w 75"/>
                    <a:gd name="T1" fmla="*/ 0 h 11"/>
                    <a:gd name="T2" fmla="*/ 1 w 75"/>
                    <a:gd name="T3" fmla="*/ 0 h 11"/>
                    <a:gd name="T4" fmla="*/ 3 w 75"/>
                    <a:gd name="T5" fmla="*/ 0 h 11"/>
                    <a:gd name="T6" fmla="*/ 4 w 75"/>
                    <a:gd name="T7" fmla="*/ 2 h 11"/>
                    <a:gd name="T8" fmla="*/ 5 w 75"/>
                    <a:gd name="T9" fmla="*/ 2 h 11"/>
                    <a:gd name="T10" fmla="*/ 7 w 75"/>
                    <a:gd name="T11" fmla="*/ 2 h 11"/>
                    <a:gd name="T12" fmla="*/ 8 w 75"/>
                    <a:gd name="T13" fmla="*/ 2 h 11"/>
                    <a:gd name="T14" fmla="*/ 10 w 75"/>
                    <a:gd name="T15" fmla="*/ 2 h 11"/>
                    <a:gd name="T16" fmla="*/ 11 w 75"/>
                    <a:gd name="T17" fmla="*/ 2 h 11"/>
                    <a:gd name="T18" fmla="*/ 14 w 75"/>
                    <a:gd name="T19" fmla="*/ 2 h 11"/>
                    <a:gd name="T20" fmla="*/ 14 w 75"/>
                    <a:gd name="T21" fmla="*/ 2 h 11"/>
                    <a:gd name="T22" fmla="*/ 16 w 75"/>
                    <a:gd name="T23" fmla="*/ 2 h 11"/>
                    <a:gd name="T24" fmla="*/ 18 w 75"/>
                    <a:gd name="T25" fmla="*/ 2 h 11"/>
                    <a:gd name="T26" fmla="*/ 18 w 75"/>
                    <a:gd name="T27" fmla="*/ 3 h 11"/>
                    <a:gd name="T28" fmla="*/ 21 w 75"/>
                    <a:gd name="T29" fmla="*/ 3 h 11"/>
                    <a:gd name="T30" fmla="*/ 23 w 75"/>
                    <a:gd name="T31" fmla="*/ 3 h 11"/>
                    <a:gd name="T32" fmla="*/ 24 w 75"/>
                    <a:gd name="T33" fmla="*/ 3 h 11"/>
                    <a:gd name="T34" fmla="*/ 26 w 75"/>
                    <a:gd name="T35" fmla="*/ 3 h 11"/>
                    <a:gd name="T36" fmla="*/ 27 w 75"/>
                    <a:gd name="T37" fmla="*/ 3 h 11"/>
                    <a:gd name="T38" fmla="*/ 28 w 75"/>
                    <a:gd name="T39" fmla="*/ 3 h 11"/>
                    <a:gd name="T40" fmla="*/ 30 w 75"/>
                    <a:gd name="T41" fmla="*/ 5 h 11"/>
                    <a:gd name="T42" fmla="*/ 31 w 75"/>
                    <a:gd name="T43" fmla="*/ 5 h 11"/>
                    <a:gd name="T44" fmla="*/ 33 w 75"/>
                    <a:gd name="T45" fmla="*/ 5 h 11"/>
                    <a:gd name="T46" fmla="*/ 34 w 75"/>
                    <a:gd name="T47" fmla="*/ 5 h 11"/>
                    <a:gd name="T48" fmla="*/ 36 w 75"/>
                    <a:gd name="T49" fmla="*/ 5 h 11"/>
                    <a:gd name="T50" fmla="*/ 37 w 75"/>
                    <a:gd name="T51" fmla="*/ 5 h 11"/>
                    <a:gd name="T52" fmla="*/ 40 w 75"/>
                    <a:gd name="T53" fmla="*/ 5 h 11"/>
                    <a:gd name="T54" fmla="*/ 40 w 75"/>
                    <a:gd name="T55" fmla="*/ 5 h 11"/>
                    <a:gd name="T56" fmla="*/ 41 w 75"/>
                    <a:gd name="T57" fmla="*/ 5 h 11"/>
                    <a:gd name="T58" fmla="*/ 44 w 75"/>
                    <a:gd name="T59" fmla="*/ 5 h 11"/>
                    <a:gd name="T60" fmla="*/ 44 w 75"/>
                    <a:gd name="T61" fmla="*/ 5 h 11"/>
                    <a:gd name="T62" fmla="*/ 47 w 75"/>
                    <a:gd name="T63" fmla="*/ 6 h 11"/>
                    <a:gd name="T64" fmla="*/ 49 w 75"/>
                    <a:gd name="T65" fmla="*/ 6 h 11"/>
                    <a:gd name="T66" fmla="*/ 49 w 75"/>
                    <a:gd name="T67" fmla="*/ 6 h 11"/>
                    <a:gd name="T68" fmla="*/ 52 w 75"/>
                    <a:gd name="T69" fmla="*/ 6 h 11"/>
                    <a:gd name="T70" fmla="*/ 53 w 75"/>
                    <a:gd name="T71" fmla="*/ 6 h 11"/>
                    <a:gd name="T72" fmla="*/ 53 w 75"/>
                    <a:gd name="T73" fmla="*/ 6 h 11"/>
                    <a:gd name="T74" fmla="*/ 56 w 75"/>
                    <a:gd name="T75" fmla="*/ 6 h 11"/>
                    <a:gd name="T76" fmla="*/ 57 w 75"/>
                    <a:gd name="T77" fmla="*/ 9 h 11"/>
                    <a:gd name="T78" fmla="*/ 59 w 75"/>
                    <a:gd name="T79" fmla="*/ 9 h 11"/>
                    <a:gd name="T80" fmla="*/ 60 w 75"/>
                    <a:gd name="T81" fmla="*/ 9 h 11"/>
                    <a:gd name="T82" fmla="*/ 62 w 75"/>
                    <a:gd name="T83" fmla="*/ 9 h 11"/>
                    <a:gd name="T84" fmla="*/ 63 w 75"/>
                    <a:gd name="T85" fmla="*/ 9 h 11"/>
                    <a:gd name="T86" fmla="*/ 65 w 75"/>
                    <a:gd name="T87" fmla="*/ 9 h 11"/>
                    <a:gd name="T88" fmla="*/ 66 w 75"/>
                    <a:gd name="T89" fmla="*/ 9 h 11"/>
                    <a:gd name="T90" fmla="*/ 67 w 75"/>
                    <a:gd name="T91" fmla="*/ 9 h 11"/>
                    <a:gd name="T92" fmla="*/ 70 w 75"/>
                    <a:gd name="T93" fmla="*/ 9 h 11"/>
                    <a:gd name="T94" fmla="*/ 70 w 75"/>
                    <a:gd name="T95" fmla="*/ 9 h 11"/>
                    <a:gd name="T96" fmla="*/ 72 w 75"/>
                    <a:gd name="T97" fmla="*/ 11 h 11"/>
                    <a:gd name="T98" fmla="*/ 75 w 75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40" y="5"/>
                      </a:lnTo>
                      <a:lnTo>
                        <a:pt x="40" y="5"/>
                      </a:lnTo>
                      <a:lnTo>
                        <a:pt x="41" y="5"/>
                      </a:lnTo>
                      <a:lnTo>
                        <a:pt x="44" y="5"/>
                      </a:lnTo>
                      <a:lnTo>
                        <a:pt x="44" y="5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49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3" y="6"/>
                      </a:lnTo>
                      <a:lnTo>
                        <a:pt x="56" y="6"/>
                      </a:lnTo>
                      <a:lnTo>
                        <a:pt x="57" y="9"/>
                      </a:lnTo>
                      <a:lnTo>
                        <a:pt x="59" y="9"/>
                      </a:lnTo>
                      <a:lnTo>
                        <a:pt x="60" y="9"/>
                      </a:lnTo>
                      <a:lnTo>
                        <a:pt x="62" y="9"/>
                      </a:lnTo>
                      <a:lnTo>
                        <a:pt x="63" y="9"/>
                      </a:lnTo>
                      <a:lnTo>
                        <a:pt x="65" y="9"/>
                      </a:lnTo>
                      <a:lnTo>
                        <a:pt x="66" y="9"/>
                      </a:lnTo>
                      <a:lnTo>
                        <a:pt x="67" y="9"/>
                      </a:lnTo>
                      <a:lnTo>
                        <a:pt x="70" y="9"/>
                      </a:lnTo>
                      <a:lnTo>
                        <a:pt x="70" y="9"/>
                      </a:lnTo>
                      <a:lnTo>
                        <a:pt x="72" y="11"/>
                      </a:lnTo>
                      <a:lnTo>
                        <a:pt x="75" y="1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6" name="Freeform 703"/>
                <p:cNvSpPr>
                  <a:spLocks/>
                </p:cNvSpPr>
                <p:nvPr/>
              </p:nvSpPr>
              <p:spPr bwMode="auto">
                <a:xfrm>
                  <a:off x="4990296" y="2494757"/>
                  <a:ext cx="39688" cy="1588"/>
                </a:xfrm>
                <a:custGeom>
                  <a:avLst/>
                  <a:gdLst>
                    <a:gd name="T0" fmla="*/ 0 w 74"/>
                    <a:gd name="T1" fmla="*/ 0 h 5"/>
                    <a:gd name="T2" fmla="*/ 0 w 74"/>
                    <a:gd name="T3" fmla="*/ 0 h 5"/>
                    <a:gd name="T4" fmla="*/ 2 w 74"/>
                    <a:gd name="T5" fmla="*/ 0 h 5"/>
                    <a:gd name="T6" fmla="*/ 4 w 74"/>
                    <a:gd name="T7" fmla="*/ 0 h 5"/>
                    <a:gd name="T8" fmla="*/ 5 w 74"/>
                    <a:gd name="T9" fmla="*/ 0 h 5"/>
                    <a:gd name="T10" fmla="*/ 7 w 74"/>
                    <a:gd name="T11" fmla="*/ 0 h 5"/>
                    <a:gd name="T12" fmla="*/ 8 w 74"/>
                    <a:gd name="T13" fmla="*/ 0 h 5"/>
                    <a:gd name="T14" fmla="*/ 10 w 74"/>
                    <a:gd name="T15" fmla="*/ 0 h 5"/>
                    <a:gd name="T16" fmla="*/ 11 w 74"/>
                    <a:gd name="T17" fmla="*/ 0 h 5"/>
                    <a:gd name="T18" fmla="*/ 13 w 74"/>
                    <a:gd name="T19" fmla="*/ 0 h 5"/>
                    <a:gd name="T20" fmla="*/ 14 w 74"/>
                    <a:gd name="T21" fmla="*/ 0 h 5"/>
                    <a:gd name="T22" fmla="*/ 15 w 74"/>
                    <a:gd name="T23" fmla="*/ 0 h 5"/>
                    <a:gd name="T24" fmla="*/ 17 w 74"/>
                    <a:gd name="T25" fmla="*/ 0 h 5"/>
                    <a:gd name="T26" fmla="*/ 20 w 74"/>
                    <a:gd name="T27" fmla="*/ 0 h 5"/>
                    <a:gd name="T28" fmla="*/ 20 w 74"/>
                    <a:gd name="T29" fmla="*/ 0 h 5"/>
                    <a:gd name="T30" fmla="*/ 21 w 74"/>
                    <a:gd name="T31" fmla="*/ 0 h 5"/>
                    <a:gd name="T32" fmla="*/ 24 w 74"/>
                    <a:gd name="T33" fmla="*/ 1 h 5"/>
                    <a:gd name="T34" fmla="*/ 24 w 74"/>
                    <a:gd name="T35" fmla="*/ 1 h 5"/>
                    <a:gd name="T36" fmla="*/ 27 w 74"/>
                    <a:gd name="T37" fmla="*/ 1 h 5"/>
                    <a:gd name="T38" fmla="*/ 28 w 74"/>
                    <a:gd name="T39" fmla="*/ 1 h 5"/>
                    <a:gd name="T40" fmla="*/ 28 w 74"/>
                    <a:gd name="T41" fmla="*/ 1 h 5"/>
                    <a:gd name="T42" fmla="*/ 31 w 74"/>
                    <a:gd name="T43" fmla="*/ 1 h 5"/>
                    <a:gd name="T44" fmla="*/ 33 w 74"/>
                    <a:gd name="T45" fmla="*/ 1 h 5"/>
                    <a:gd name="T46" fmla="*/ 34 w 74"/>
                    <a:gd name="T47" fmla="*/ 1 h 5"/>
                    <a:gd name="T48" fmla="*/ 36 w 74"/>
                    <a:gd name="T49" fmla="*/ 1 h 5"/>
                    <a:gd name="T50" fmla="*/ 37 w 74"/>
                    <a:gd name="T51" fmla="*/ 1 h 5"/>
                    <a:gd name="T52" fmla="*/ 38 w 74"/>
                    <a:gd name="T53" fmla="*/ 2 h 5"/>
                    <a:gd name="T54" fmla="*/ 41 w 74"/>
                    <a:gd name="T55" fmla="*/ 2 h 5"/>
                    <a:gd name="T56" fmla="*/ 41 w 74"/>
                    <a:gd name="T57" fmla="*/ 2 h 5"/>
                    <a:gd name="T58" fmla="*/ 43 w 74"/>
                    <a:gd name="T59" fmla="*/ 2 h 5"/>
                    <a:gd name="T60" fmla="*/ 46 w 74"/>
                    <a:gd name="T61" fmla="*/ 2 h 5"/>
                    <a:gd name="T62" fmla="*/ 46 w 74"/>
                    <a:gd name="T63" fmla="*/ 2 h 5"/>
                    <a:gd name="T64" fmla="*/ 49 w 74"/>
                    <a:gd name="T65" fmla="*/ 2 h 5"/>
                    <a:gd name="T66" fmla="*/ 50 w 74"/>
                    <a:gd name="T67" fmla="*/ 4 h 5"/>
                    <a:gd name="T68" fmla="*/ 51 w 74"/>
                    <a:gd name="T69" fmla="*/ 4 h 5"/>
                    <a:gd name="T70" fmla="*/ 53 w 74"/>
                    <a:gd name="T71" fmla="*/ 4 h 5"/>
                    <a:gd name="T72" fmla="*/ 54 w 74"/>
                    <a:gd name="T73" fmla="*/ 4 h 5"/>
                    <a:gd name="T74" fmla="*/ 56 w 74"/>
                    <a:gd name="T75" fmla="*/ 4 h 5"/>
                    <a:gd name="T76" fmla="*/ 57 w 74"/>
                    <a:gd name="T77" fmla="*/ 4 h 5"/>
                    <a:gd name="T78" fmla="*/ 59 w 74"/>
                    <a:gd name="T79" fmla="*/ 4 h 5"/>
                    <a:gd name="T80" fmla="*/ 60 w 74"/>
                    <a:gd name="T81" fmla="*/ 4 h 5"/>
                    <a:gd name="T82" fmla="*/ 62 w 74"/>
                    <a:gd name="T83" fmla="*/ 4 h 5"/>
                    <a:gd name="T84" fmla="*/ 63 w 74"/>
                    <a:gd name="T85" fmla="*/ 4 h 5"/>
                    <a:gd name="T86" fmla="*/ 66 w 74"/>
                    <a:gd name="T87" fmla="*/ 5 h 5"/>
                    <a:gd name="T88" fmla="*/ 66 w 74"/>
                    <a:gd name="T89" fmla="*/ 5 h 5"/>
                    <a:gd name="T90" fmla="*/ 67 w 74"/>
                    <a:gd name="T91" fmla="*/ 5 h 5"/>
                    <a:gd name="T92" fmla="*/ 70 w 74"/>
                    <a:gd name="T93" fmla="*/ 5 h 5"/>
                    <a:gd name="T94" fmla="*/ 70 w 74"/>
                    <a:gd name="T95" fmla="*/ 5 h 5"/>
                    <a:gd name="T96" fmla="*/ 73 w 74"/>
                    <a:gd name="T97" fmla="*/ 5 h 5"/>
                    <a:gd name="T98" fmla="*/ 74 w 74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7" y="1"/>
                      </a:lnTo>
                      <a:lnTo>
                        <a:pt x="28" y="1"/>
                      </a:lnTo>
                      <a:lnTo>
                        <a:pt x="28" y="1"/>
                      </a:lnTo>
                      <a:lnTo>
                        <a:pt x="31" y="1"/>
                      </a:lnTo>
                      <a:lnTo>
                        <a:pt x="33" y="1"/>
                      </a:lnTo>
                      <a:lnTo>
                        <a:pt x="34" y="1"/>
                      </a:lnTo>
                      <a:lnTo>
                        <a:pt x="36" y="1"/>
                      </a:lnTo>
                      <a:lnTo>
                        <a:pt x="37" y="1"/>
                      </a:lnTo>
                      <a:lnTo>
                        <a:pt x="38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9" y="2"/>
                      </a:lnTo>
                      <a:lnTo>
                        <a:pt x="50" y="4"/>
                      </a:lnTo>
                      <a:lnTo>
                        <a:pt x="51" y="4"/>
                      </a:lnTo>
                      <a:lnTo>
                        <a:pt x="53" y="4"/>
                      </a:lnTo>
                      <a:lnTo>
                        <a:pt x="54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2" y="4"/>
                      </a:lnTo>
                      <a:lnTo>
                        <a:pt x="63" y="4"/>
                      </a:lnTo>
                      <a:lnTo>
                        <a:pt x="66" y="5"/>
                      </a:lnTo>
                      <a:lnTo>
                        <a:pt x="66" y="5"/>
                      </a:lnTo>
                      <a:lnTo>
                        <a:pt x="67" y="5"/>
                      </a:lnTo>
                      <a:lnTo>
                        <a:pt x="70" y="5"/>
                      </a:lnTo>
                      <a:lnTo>
                        <a:pt x="70" y="5"/>
                      </a:lnTo>
                      <a:lnTo>
                        <a:pt x="73" y="5"/>
                      </a:lnTo>
                      <a:lnTo>
                        <a:pt x="74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7" name="Freeform 704"/>
                <p:cNvSpPr>
                  <a:spLocks/>
                </p:cNvSpPr>
                <p:nvPr/>
              </p:nvSpPr>
              <p:spPr bwMode="auto">
                <a:xfrm>
                  <a:off x="5029984" y="2496344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0 w 75"/>
                    <a:gd name="T3" fmla="*/ 0 h 6"/>
                    <a:gd name="T4" fmla="*/ 3 w 75"/>
                    <a:gd name="T5" fmla="*/ 0 h 6"/>
                    <a:gd name="T6" fmla="*/ 5 w 75"/>
                    <a:gd name="T7" fmla="*/ 0 h 6"/>
                    <a:gd name="T8" fmla="*/ 6 w 75"/>
                    <a:gd name="T9" fmla="*/ 0 h 6"/>
                    <a:gd name="T10" fmla="*/ 8 w 75"/>
                    <a:gd name="T11" fmla="*/ 0 h 6"/>
                    <a:gd name="T12" fmla="*/ 9 w 75"/>
                    <a:gd name="T13" fmla="*/ 0 h 6"/>
                    <a:gd name="T14" fmla="*/ 11 w 75"/>
                    <a:gd name="T15" fmla="*/ 0 h 6"/>
                    <a:gd name="T16" fmla="*/ 13 w 75"/>
                    <a:gd name="T17" fmla="*/ 0 h 6"/>
                    <a:gd name="T18" fmla="*/ 13 w 75"/>
                    <a:gd name="T19" fmla="*/ 0 h 6"/>
                    <a:gd name="T20" fmla="*/ 15 w 75"/>
                    <a:gd name="T21" fmla="*/ 0 h 6"/>
                    <a:gd name="T22" fmla="*/ 18 w 75"/>
                    <a:gd name="T23" fmla="*/ 2 h 6"/>
                    <a:gd name="T24" fmla="*/ 18 w 75"/>
                    <a:gd name="T25" fmla="*/ 2 h 6"/>
                    <a:gd name="T26" fmla="*/ 21 w 75"/>
                    <a:gd name="T27" fmla="*/ 2 h 6"/>
                    <a:gd name="T28" fmla="*/ 22 w 75"/>
                    <a:gd name="T29" fmla="*/ 2 h 6"/>
                    <a:gd name="T30" fmla="*/ 24 w 75"/>
                    <a:gd name="T31" fmla="*/ 2 h 6"/>
                    <a:gd name="T32" fmla="*/ 25 w 75"/>
                    <a:gd name="T33" fmla="*/ 2 h 6"/>
                    <a:gd name="T34" fmla="*/ 26 w 75"/>
                    <a:gd name="T35" fmla="*/ 2 h 6"/>
                    <a:gd name="T36" fmla="*/ 28 w 75"/>
                    <a:gd name="T37" fmla="*/ 3 h 6"/>
                    <a:gd name="T38" fmla="*/ 29 w 75"/>
                    <a:gd name="T39" fmla="*/ 3 h 6"/>
                    <a:gd name="T40" fmla="*/ 31 w 75"/>
                    <a:gd name="T41" fmla="*/ 3 h 6"/>
                    <a:gd name="T42" fmla="*/ 32 w 75"/>
                    <a:gd name="T43" fmla="*/ 3 h 6"/>
                    <a:gd name="T44" fmla="*/ 34 w 75"/>
                    <a:gd name="T45" fmla="*/ 3 h 6"/>
                    <a:gd name="T46" fmla="*/ 35 w 75"/>
                    <a:gd name="T47" fmla="*/ 3 h 6"/>
                    <a:gd name="T48" fmla="*/ 36 w 75"/>
                    <a:gd name="T49" fmla="*/ 3 h 6"/>
                    <a:gd name="T50" fmla="*/ 38 w 75"/>
                    <a:gd name="T51" fmla="*/ 3 h 6"/>
                    <a:gd name="T52" fmla="*/ 39 w 75"/>
                    <a:gd name="T53" fmla="*/ 3 h 6"/>
                    <a:gd name="T54" fmla="*/ 41 w 75"/>
                    <a:gd name="T55" fmla="*/ 3 h 6"/>
                    <a:gd name="T56" fmla="*/ 42 w 75"/>
                    <a:gd name="T57" fmla="*/ 5 h 6"/>
                    <a:gd name="T58" fmla="*/ 45 w 75"/>
                    <a:gd name="T59" fmla="*/ 5 h 6"/>
                    <a:gd name="T60" fmla="*/ 47 w 75"/>
                    <a:gd name="T61" fmla="*/ 5 h 6"/>
                    <a:gd name="T62" fmla="*/ 47 w 75"/>
                    <a:gd name="T63" fmla="*/ 5 h 6"/>
                    <a:gd name="T64" fmla="*/ 49 w 75"/>
                    <a:gd name="T65" fmla="*/ 5 h 6"/>
                    <a:gd name="T66" fmla="*/ 51 w 75"/>
                    <a:gd name="T67" fmla="*/ 5 h 6"/>
                    <a:gd name="T68" fmla="*/ 52 w 75"/>
                    <a:gd name="T69" fmla="*/ 5 h 6"/>
                    <a:gd name="T70" fmla="*/ 54 w 75"/>
                    <a:gd name="T71" fmla="*/ 5 h 6"/>
                    <a:gd name="T72" fmla="*/ 55 w 75"/>
                    <a:gd name="T73" fmla="*/ 5 h 6"/>
                    <a:gd name="T74" fmla="*/ 57 w 75"/>
                    <a:gd name="T75" fmla="*/ 5 h 6"/>
                    <a:gd name="T76" fmla="*/ 58 w 75"/>
                    <a:gd name="T77" fmla="*/ 5 h 6"/>
                    <a:gd name="T78" fmla="*/ 60 w 75"/>
                    <a:gd name="T79" fmla="*/ 5 h 6"/>
                    <a:gd name="T80" fmla="*/ 61 w 75"/>
                    <a:gd name="T81" fmla="*/ 5 h 6"/>
                    <a:gd name="T82" fmla="*/ 62 w 75"/>
                    <a:gd name="T83" fmla="*/ 5 h 6"/>
                    <a:gd name="T84" fmla="*/ 64 w 75"/>
                    <a:gd name="T85" fmla="*/ 5 h 6"/>
                    <a:gd name="T86" fmla="*/ 67 w 75"/>
                    <a:gd name="T87" fmla="*/ 5 h 6"/>
                    <a:gd name="T88" fmla="*/ 67 w 75"/>
                    <a:gd name="T89" fmla="*/ 5 h 6"/>
                    <a:gd name="T90" fmla="*/ 70 w 75"/>
                    <a:gd name="T91" fmla="*/ 6 h 6"/>
                    <a:gd name="T92" fmla="*/ 71 w 75"/>
                    <a:gd name="T93" fmla="*/ 6 h 6"/>
                    <a:gd name="T94" fmla="*/ 72 w 75"/>
                    <a:gd name="T95" fmla="*/ 6 h 6"/>
                    <a:gd name="T96" fmla="*/ 74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5"/>
                      </a:lnTo>
                      <a:lnTo>
                        <a:pt x="45" y="5"/>
                      </a:lnTo>
                      <a:lnTo>
                        <a:pt x="47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4" y="5"/>
                      </a:lnTo>
                      <a:lnTo>
                        <a:pt x="55" y="5"/>
                      </a:lnTo>
                      <a:lnTo>
                        <a:pt x="57" y="5"/>
                      </a:lnTo>
                      <a:lnTo>
                        <a:pt x="58" y="5"/>
                      </a:lnTo>
                      <a:lnTo>
                        <a:pt x="60" y="5"/>
                      </a:lnTo>
                      <a:lnTo>
                        <a:pt x="61" y="5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7" y="5"/>
                      </a:lnTo>
                      <a:lnTo>
                        <a:pt x="67" y="5"/>
                      </a:lnTo>
                      <a:lnTo>
                        <a:pt x="70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4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8" name="Freeform 705"/>
                <p:cNvSpPr>
                  <a:spLocks/>
                </p:cNvSpPr>
                <p:nvPr/>
              </p:nvSpPr>
              <p:spPr bwMode="auto">
                <a:xfrm>
                  <a:off x="5069671" y="2499519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2 w 75"/>
                    <a:gd name="T3" fmla="*/ 0 h 9"/>
                    <a:gd name="T4" fmla="*/ 3 w 75"/>
                    <a:gd name="T5" fmla="*/ 0 h 9"/>
                    <a:gd name="T6" fmla="*/ 5 w 75"/>
                    <a:gd name="T7" fmla="*/ 0 h 9"/>
                    <a:gd name="T8" fmla="*/ 6 w 75"/>
                    <a:gd name="T9" fmla="*/ 0 h 9"/>
                    <a:gd name="T10" fmla="*/ 8 w 75"/>
                    <a:gd name="T11" fmla="*/ 0 h 9"/>
                    <a:gd name="T12" fmla="*/ 9 w 75"/>
                    <a:gd name="T13" fmla="*/ 1 h 9"/>
                    <a:gd name="T14" fmla="*/ 10 w 75"/>
                    <a:gd name="T15" fmla="*/ 1 h 9"/>
                    <a:gd name="T16" fmla="*/ 12 w 75"/>
                    <a:gd name="T17" fmla="*/ 1 h 9"/>
                    <a:gd name="T18" fmla="*/ 13 w 75"/>
                    <a:gd name="T19" fmla="*/ 1 h 9"/>
                    <a:gd name="T20" fmla="*/ 16 w 75"/>
                    <a:gd name="T21" fmla="*/ 1 h 9"/>
                    <a:gd name="T22" fmla="*/ 18 w 75"/>
                    <a:gd name="T23" fmla="*/ 1 h 9"/>
                    <a:gd name="T24" fmla="*/ 18 w 75"/>
                    <a:gd name="T25" fmla="*/ 1 h 9"/>
                    <a:gd name="T26" fmla="*/ 21 w 75"/>
                    <a:gd name="T27" fmla="*/ 3 h 9"/>
                    <a:gd name="T28" fmla="*/ 22 w 75"/>
                    <a:gd name="T29" fmla="*/ 3 h 9"/>
                    <a:gd name="T30" fmla="*/ 23 w 75"/>
                    <a:gd name="T31" fmla="*/ 3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29 w 75"/>
                    <a:gd name="T39" fmla="*/ 3 h 9"/>
                    <a:gd name="T40" fmla="*/ 31 w 75"/>
                    <a:gd name="T41" fmla="*/ 3 h 9"/>
                    <a:gd name="T42" fmla="*/ 32 w 75"/>
                    <a:gd name="T43" fmla="*/ 3 h 9"/>
                    <a:gd name="T44" fmla="*/ 33 w 75"/>
                    <a:gd name="T45" fmla="*/ 3 h 9"/>
                    <a:gd name="T46" fmla="*/ 35 w 75"/>
                    <a:gd name="T47" fmla="*/ 4 h 9"/>
                    <a:gd name="T48" fmla="*/ 38 w 75"/>
                    <a:gd name="T49" fmla="*/ 4 h 9"/>
                    <a:gd name="T50" fmla="*/ 38 w 75"/>
                    <a:gd name="T51" fmla="*/ 4 h 9"/>
                    <a:gd name="T52" fmla="*/ 41 w 75"/>
                    <a:gd name="T53" fmla="*/ 4 h 9"/>
                    <a:gd name="T54" fmla="*/ 42 w 75"/>
                    <a:gd name="T55" fmla="*/ 4 h 9"/>
                    <a:gd name="T56" fmla="*/ 42 w 75"/>
                    <a:gd name="T57" fmla="*/ 4 h 9"/>
                    <a:gd name="T58" fmla="*/ 45 w 75"/>
                    <a:gd name="T59" fmla="*/ 6 h 9"/>
                    <a:gd name="T60" fmla="*/ 46 w 75"/>
                    <a:gd name="T61" fmla="*/ 6 h 9"/>
                    <a:gd name="T62" fmla="*/ 48 w 75"/>
                    <a:gd name="T63" fmla="*/ 6 h 9"/>
                    <a:gd name="T64" fmla="*/ 49 w 75"/>
                    <a:gd name="T65" fmla="*/ 6 h 9"/>
                    <a:gd name="T66" fmla="*/ 51 w 75"/>
                    <a:gd name="T67" fmla="*/ 6 h 9"/>
                    <a:gd name="T68" fmla="*/ 52 w 75"/>
                    <a:gd name="T69" fmla="*/ 6 h 9"/>
                    <a:gd name="T70" fmla="*/ 54 w 75"/>
                    <a:gd name="T71" fmla="*/ 6 h 9"/>
                    <a:gd name="T72" fmla="*/ 55 w 75"/>
                    <a:gd name="T73" fmla="*/ 6 h 9"/>
                    <a:gd name="T74" fmla="*/ 57 w 75"/>
                    <a:gd name="T75" fmla="*/ 6 h 9"/>
                    <a:gd name="T76" fmla="*/ 58 w 75"/>
                    <a:gd name="T77" fmla="*/ 6 h 9"/>
                    <a:gd name="T78" fmla="*/ 59 w 75"/>
                    <a:gd name="T79" fmla="*/ 7 h 9"/>
                    <a:gd name="T80" fmla="*/ 62 w 75"/>
                    <a:gd name="T81" fmla="*/ 7 h 9"/>
                    <a:gd name="T82" fmla="*/ 64 w 75"/>
                    <a:gd name="T83" fmla="*/ 7 h 9"/>
                    <a:gd name="T84" fmla="*/ 64 w 75"/>
                    <a:gd name="T85" fmla="*/ 7 h 9"/>
                    <a:gd name="T86" fmla="*/ 67 w 75"/>
                    <a:gd name="T87" fmla="*/ 7 h 9"/>
                    <a:gd name="T88" fmla="*/ 68 w 75"/>
                    <a:gd name="T89" fmla="*/ 7 h 9"/>
                    <a:gd name="T90" fmla="*/ 70 w 75"/>
                    <a:gd name="T91" fmla="*/ 7 h 9"/>
                    <a:gd name="T92" fmla="*/ 71 w 75"/>
                    <a:gd name="T93" fmla="*/ 7 h 9"/>
                    <a:gd name="T94" fmla="*/ 72 w 75"/>
                    <a:gd name="T95" fmla="*/ 7 h 9"/>
                    <a:gd name="T96" fmla="*/ 74 w 75"/>
                    <a:gd name="T97" fmla="*/ 7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8" y="4"/>
                      </a:lnTo>
                      <a:lnTo>
                        <a:pt x="41" y="4"/>
                      </a:lnTo>
                      <a:lnTo>
                        <a:pt x="42" y="4"/>
                      </a:lnTo>
                      <a:lnTo>
                        <a:pt x="42" y="4"/>
                      </a:lnTo>
                      <a:lnTo>
                        <a:pt x="45" y="6"/>
                      </a:lnTo>
                      <a:lnTo>
                        <a:pt x="46" y="6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6"/>
                      </a:lnTo>
                      <a:lnTo>
                        <a:pt x="59" y="7"/>
                      </a:lnTo>
                      <a:lnTo>
                        <a:pt x="62" y="7"/>
                      </a:lnTo>
                      <a:lnTo>
                        <a:pt x="64" y="7"/>
                      </a:lnTo>
                      <a:lnTo>
                        <a:pt x="64" y="7"/>
                      </a:lnTo>
                      <a:lnTo>
                        <a:pt x="67" y="7"/>
                      </a:lnTo>
                      <a:lnTo>
                        <a:pt x="68" y="7"/>
                      </a:lnTo>
                      <a:lnTo>
                        <a:pt x="70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7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9" name="Freeform 706"/>
                <p:cNvSpPr>
                  <a:spLocks/>
                </p:cNvSpPr>
                <p:nvPr/>
              </p:nvSpPr>
              <p:spPr bwMode="auto">
                <a:xfrm>
                  <a:off x="5109359" y="2504282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2 w 75"/>
                    <a:gd name="T3" fmla="*/ 0 h 8"/>
                    <a:gd name="T4" fmla="*/ 3 w 75"/>
                    <a:gd name="T5" fmla="*/ 0 h 8"/>
                    <a:gd name="T6" fmla="*/ 5 w 75"/>
                    <a:gd name="T7" fmla="*/ 0 h 8"/>
                    <a:gd name="T8" fmla="*/ 6 w 75"/>
                    <a:gd name="T9" fmla="*/ 0 h 8"/>
                    <a:gd name="T10" fmla="*/ 9 w 75"/>
                    <a:gd name="T11" fmla="*/ 0 h 8"/>
                    <a:gd name="T12" fmla="*/ 9 w 75"/>
                    <a:gd name="T13" fmla="*/ 0 h 8"/>
                    <a:gd name="T14" fmla="*/ 12 w 75"/>
                    <a:gd name="T15" fmla="*/ 1 h 8"/>
                    <a:gd name="T16" fmla="*/ 13 w 75"/>
                    <a:gd name="T17" fmla="*/ 1 h 8"/>
                    <a:gd name="T18" fmla="*/ 13 w 75"/>
                    <a:gd name="T19" fmla="*/ 1 h 8"/>
                    <a:gd name="T20" fmla="*/ 16 w 75"/>
                    <a:gd name="T21" fmla="*/ 1 h 8"/>
                    <a:gd name="T22" fmla="*/ 18 w 75"/>
                    <a:gd name="T23" fmla="*/ 1 h 8"/>
                    <a:gd name="T24" fmla="*/ 19 w 75"/>
                    <a:gd name="T25" fmla="*/ 1 h 8"/>
                    <a:gd name="T26" fmla="*/ 20 w 75"/>
                    <a:gd name="T27" fmla="*/ 1 h 8"/>
                    <a:gd name="T28" fmla="*/ 22 w 75"/>
                    <a:gd name="T29" fmla="*/ 1 h 8"/>
                    <a:gd name="T30" fmla="*/ 23 w 75"/>
                    <a:gd name="T31" fmla="*/ 1 h 8"/>
                    <a:gd name="T32" fmla="*/ 25 w 75"/>
                    <a:gd name="T33" fmla="*/ 3 h 8"/>
                    <a:gd name="T34" fmla="*/ 26 w 75"/>
                    <a:gd name="T35" fmla="*/ 3 h 8"/>
                    <a:gd name="T36" fmla="*/ 28 w 75"/>
                    <a:gd name="T37" fmla="*/ 3 h 8"/>
                    <a:gd name="T38" fmla="*/ 29 w 75"/>
                    <a:gd name="T39" fmla="*/ 3 h 8"/>
                    <a:gd name="T40" fmla="*/ 31 w 75"/>
                    <a:gd name="T41" fmla="*/ 3 h 8"/>
                    <a:gd name="T42" fmla="*/ 33 w 75"/>
                    <a:gd name="T43" fmla="*/ 3 h 8"/>
                    <a:gd name="T44" fmla="*/ 35 w 75"/>
                    <a:gd name="T45" fmla="*/ 3 h 8"/>
                    <a:gd name="T46" fmla="*/ 35 w 75"/>
                    <a:gd name="T47" fmla="*/ 4 h 8"/>
                    <a:gd name="T48" fmla="*/ 38 w 75"/>
                    <a:gd name="T49" fmla="*/ 4 h 8"/>
                    <a:gd name="T50" fmla="*/ 39 w 75"/>
                    <a:gd name="T51" fmla="*/ 4 h 8"/>
                    <a:gd name="T52" fmla="*/ 41 w 75"/>
                    <a:gd name="T53" fmla="*/ 4 h 8"/>
                    <a:gd name="T54" fmla="*/ 42 w 75"/>
                    <a:gd name="T55" fmla="*/ 4 h 8"/>
                    <a:gd name="T56" fmla="*/ 43 w 75"/>
                    <a:gd name="T57" fmla="*/ 4 h 8"/>
                    <a:gd name="T58" fmla="*/ 45 w 75"/>
                    <a:gd name="T59" fmla="*/ 4 h 8"/>
                    <a:gd name="T60" fmla="*/ 46 w 75"/>
                    <a:gd name="T61" fmla="*/ 4 h 8"/>
                    <a:gd name="T62" fmla="*/ 48 w 75"/>
                    <a:gd name="T63" fmla="*/ 4 h 8"/>
                    <a:gd name="T64" fmla="*/ 49 w 75"/>
                    <a:gd name="T65" fmla="*/ 4 h 8"/>
                    <a:gd name="T66" fmla="*/ 51 w 75"/>
                    <a:gd name="T67" fmla="*/ 5 h 8"/>
                    <a:gd name="T68" fmla="*/ 52 w 75"/>
                    <a:gd name="T69" fmla="*/ 5 h 8"/>
                    <a:gd name="T70" fmla="*/ 54 w 75"/>
                    <a:gd name="T71" fmla="*/ 5 h 8"/>
                    <a:gd name="T72" fmla="*/ 55 w 75"/>
                    <a:gd name="T73" fmla="*/ 5 h 8"/>
                    <a:gd name="T74" fmla="*/ 58 w 75"/>
                    <a:gd name="T75" fmla="*/ 5 h 8"/>
                    <a:gd name="T76" fmla="*/ 58 w 75"/>
                    <a:gd name="T77" fmla="*/ 5 h 8"/>
                    <a:gd name="T78" fmla="*/ 59 w 75"/>
                    <a:gd name="T79" fmla="*/ 7 h 8"/>
                    <a:gd name="T80" fmla="*/ 62 w 75"/>
                    <a:gd name="T81" fmla="*/ 7 h 8"/>
                    <a:gd name="T82" fmla="*/ 64 w 75"/>
                    <a:gd name="T83" fmla="*/ 7 h 8"/>
                    <a:gd name="T84" fmla="*/ 65 w 75"/>
                    <a:gd name="T85" fmla="*/ 7 h 8"/>
                    <a:gd name="T86" fmla="*/ 67 w 75"/>
                    <a:gd name="T87" fmla="*/ 7 h 8"/>
                    <a:gd name="T88" fmla="*/ 68 w 75"/>
                    <a:gd name="T89" fmla="*/ 7 h 8"/>
                    <a:gd name="T90" fmla="*/ 69 w 75"/>
                    <a:gd name="T91" fmla="*/ 7 h 8"/>
                    <a:gd name="T92" fmla="*/ 71 w 75"/>
                    <a:gd name="T93" fmla="*/ 7 h 8"/>
                    <a:gd name="T94" fmla="*/ 72 w 75"/>
                    <a:gd name="T95" fmla="*/ 7 h 8"/>
                    <a:gd name="T96" fmla="*/ 74 w 75"/>
                    <a:gd name="T97" fmla="*/ 7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8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5" y="3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2" y="4"/>
                      </a:lnTo>
                      <a:lnTo>
                        <a:pt x="43" y="4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8" y="4"/>
                      </a:lnTo>
                      <a:lnTo>
                        <a:pt x="49" y="4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4" y="5"/>
                      </a:lnTo>
                      <a:lnTo>
                        <a:pt x="55" y="5"/>
                      </a:lnTo>
                      <a:lnTo>
                        <a:pt x="58" y="5"/>
                      </a:lnTo>
                      <a:lnTo>
                        <a:pt x="58" y="5"/>
                      </a:lnTo>
                      <a:lnTo>
                        <a:pt x="59" y="7"/>
                      </a:lnTo>
                      <a:lnTo>
                        <a:pt x="62" y="7"/>
                      </a:lnTo>
                      <a:lnTo>
                        <a:pt x="64" y="7"/>
                      </a:lnTo>
                      <a:lnTo>
                        <a:pt x="65" y="7"/>
                      </a:lnTo>
                      <a:lnTo>
                        <a:pt x="67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7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0" name="Freeform 707"/>
                <p:cNvSpPr>
                  <a:spLocks/>
                </p:cNvSpPr>
                <p:nvPr/>
              </p:nvSpPr>
              <p:spPr bwMode="auto">
                <a:xfrm>
                  <a:off x="5149046" y="2509044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2 w 75"/>
                    <a:gd name="T3" fmla="*/ 0 h 8"/>
                    <a:gd name="T4" fmla="*/ 4 w 75"/>
                    <a:gd name="T5" fmla="*/ 0 h 8"/>
                    <a:gd name="T6" fmla="*/ 4 w 75"/>
                    <a:gd name="T7" fmla="*/ 0 h 8"/>
                    <a:gd name="T8" fmla="*/ 6 w 75"/>
                    <a:gd name="T9" fmla="*/ 0 h 8"/>
                    <a:gd name="T10" fmla="*/ 9 w 75"/>
                    <a:gd name="T11" fmla="*/ 0 h 8"/>
                    <a:gd name="T12" fmla="*/ 10 w 75"/>
                    <a:gd name="T13" fmla="*/ 0 h 8"/>
                    <a:gd name="T14" fmla="*/ 12 w 75"/>
                    <a:gd name="T15" fmla="*/ 0 h 8"/>
                    <a:gd name="T16" fmla="*/ 13 w 75"/>
                    <a:gd name="T17" fmla="*/ 0 h 8"/>
                    <a:gd name="T18" fmla="*/ 15 w 75"/>
                    <a:gd name="T19" fmla="*/ 0 h 8"/>
                    <a:gd name="T20" fmla="*/ 16 w 75"/>
                    <a:gd name="T21" fmla="*/ 2 h 8"/>
                    <a:gd name="T22" fmla="*/ 17 w 75"/>
                    <a:gd name="T23" fmla="*/ 2 h 8"/>
                    <a:gd name="T24" fmla="*/ 19 w 75"/>
                    <a:gd name="T25" fmla="*/ 2 h 8"/>
                    <a:gd name="T26" fmla="*/ 20 w 75"/>
                    <a:gd name="T27" fmla="*/ 2 h 8"/>
                    <a:gd name="T28" fmla="*/ 22 w 75"/>
                    <a:gd name="T29" fmla="*/ 2 h 8"/>
                    <a:gd name="T30" fmla="*/ 23 w 75"/>
                    <a:gd name="T31" fmla="*/ 2 h 8"/>
                    <a:gd name="T32" fmla="*/ 25 w 75"/>
                    <a:gd name="T33" fmla="*/ 3 h 8"/>
                    <a:gd name="T34" fmla="*/ 26 w 75"/>
                    <a:gd name="T35" fmla="*/ 3 h 8"/>
                    <a:gd name="T36" fmla="*/ 29 w 75"/>
                    <a:gd name="T37" fmla="*/ 3 h 8"/>
                    <a:gd name="T38" fmla="*/ 29 w 75"/>
                    <a:gd name="T39" fmla="*/ 3 h 8"/>
                    <a:gd name="T40" fmla="*/ 30 w 75"/>
                    <a:gd name="T41" fmla="*/ 3 h 8"/>
                    <a:gd name="T42" fmla="*/ 33 w 75"/>
                    <a:gd name="T43" fmla="*/ 3 h 8"/>
                    <a:gd name="T44" fmla="*/ 33 w 75"/>
                    <a:gd name="T45" fmla="*/ 3 h 8"/>
                    <a:gd name="T46" fmla="*/ 36 w 75"/>
                    <a:gd name="T47" fmla="*/ 3 h 8"/>
                    <a:gd name="T48" fmla="*/ 38 w 75"/>
                    <a:gd name="T49" fmla="*/ 3 h 8"/>
                    <a:gd name="T50" fmla="*/ 38 w 75"/>
                    <a:gd name="T51" fmla="*/ 3 h 8"/>
                    <a:gd name="T52" fmla="*/ 40 w 75"/>
                    <a:gd name="T53" fmla="*/ 3 h 8"/>
                    <a:gd name="T54" fmla="*/ 42 w 75"/>
                    <a:gd name="T55" fmla="*/ 3 h 8"/>
                    <a:gd name="T56" fmla="*/ 43 w 75"/>
                    <a:gd name="T57" fmla="*/ 3 h 8"/>
                    <a:gd name="T58" fmla="*/ 45 w 75"/>
                    <a:gd name="T59" fmla="*/ 3 h 8"/>
                    <a:gd name="T60" fmla="*/ 46 w 75"/>
                    <a:gd name="T61" fmla="*/ 3 h 8"/>
                    <a:gd name="T62" fmla="*/ 48 w 75"/>
                    <a:gd name="T63" fmla="*/ 3 h 8"/>
                    <a:gd name="T64" fmla="*/ 51 w 75"/>
                    <a:gd name="T65" fmla="*/ 5 h 8"/>
                    <a:gd name="T66" fmla="*/ 51 w 75"/>
                    <a:gd name="T67" fmla="*/ 5 h 8"/>
                    <a:gd name="T68" fmla="*/ 52 w 75"/>
                    <a:gd name="T69" fmla="*/ 5 h 8"/>
                    <a:gd name="T70" fmla="*/ 55 w 75"/>
                    <a:gd name="T71" fmla="*/ 5 h 8"/>
                    <a:gd name="T72" fmla="*/ 55 w 75"/>
                    <a:gd name="T73" fmla="*/ 5 h 8"/>
                    <a:gd name="T74" fmla="*/ 58 w 75"/>
                    <a:gd name="T75" fmla="*/ 5 h 8"/>
                    <a:gd name="T76" fmla="*/ 59 w 75"/>
                    <a:gd name="T77" fmla="*/ 5 h 8"/>
                    <a:gd name="T78" fmla="*/ 59 w 75"/>
                    <a:gd name="T79" fmla="*/ 5 h 8"/>
                    <a:gd name="T80" fmla="*/ 62 w 75"/>
                    <a:gd name="T81" fmla="*/ 5 h 8"/>
                    <a:gd name="T82" fmla="*/ 64 w 75"/>
                    <a:gd name="T83" fmla="*/ 5 h 8"/>
                    <a:gd name="T84" fmla="*/ 65 w 75"/>
                    <a:gd name="T85" fmla="*/ 6 h 8"/>
                    <a:gd name="T86" fmla="*/ 66 w 75"/>
                    <a:gd name="T87" fmla="*/ 6 h 8"/>
                    <a:gd name="T88" fmla="*/ 68 w 75"/>
                    <a:gd name="T89" fmla="*/ 6 h 8"/>
                    <a:gd name="T90" fmla="*/ 69 w 75"/>
                    <a:gd name="T91" fmla="*/ 6 h 8"/>
                    <a:gd name="T92" fmla="*/ 71 w 75"/>
                    <a:gd name="T93" fmla="*/ 6 h 8"/>
                    <a:gd name="T94" fmla="*/ 72 w 75"/>
                    <a:gd name="T95" fmla="*/ 6 h 8"/>
                    <a:gd name="T96" fmla="*/ 75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9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3" y="3"/>
                      </a:lnTo>
                      <a:lnTo>
                        <a:pt x="33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8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51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5" y="5"/>
                      </a:lnTo>
                      <a:lnTo>
                        <a:pt x="55" y="5"/>
                      </a:lnTo>
                      <a:lnTo>
                        <a:pt x="58" y="5"/>
                      </a:lnTo>
                      <a:lnTo>
                        <a:pt x="59" y="5"/>
                      </a:lnTo>
                      <a:lnTo>
                        <a:pt x="59" y="5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5" y="6"/>
                      </a:lnTo>
                      <a:lnTo>
                        <a:pt x="66" y="6"/>
                      </a:lnTo>
                      <a:lnTo>
                        <a:pt x="68" y="6"/>
                      </a:lnTo>
                      <a:lnTo>
                        <a:pt x="69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5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1" name="Freeform 708"/>
                <p:cNvSpPr>
                  <a:spLocks/>
                </p:cNvSpPr>
                <p:nvPr/>
              </p:nvSpPr>
              <p:spPr bwMode="auto">
                <a:xfrm>
                  <a:off x="5188734" y="2513807"/>
                  <a:ext cx="39688" cy="1588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4 w 75"/>
                    <a:gd name="T5" fmla="*/ 0 h 5"/>
                    <a:gd name="T6" fmla="*/ 4 w 75"/>
                    <a:gd name="T7" fmla="*/ 0 h 5"/>
                    <a:gd name="T8" fmla="*/ 6 w 75"/>
                    <a:gd name="T9" fmla="*/ 0 h 5"/>
                    <a:gd name="T10" fmla="*/ 9 w 75"/>
                    <a:gd name="T11" fmla="*/ 0 h 5"/>
                    <a:gd name="T12" fmla="*/ 9 w 75"/>
                    <a:gd name="T13" fmla="*/ 0 h 5"/>
                    <a:gd name="T14" fmla="*/ 12 w 75"/>
                    <a:gd name="T15" fmla="*/ 0 h 5"/>
                    <a:gd name="T16" fmla="*/ 13 w 75"/>
                    <a:gd name="T17" fmla="*/ 0 h 5"/>
                    <a:gd name="T18" fmla="*/ 14 w 75"/>
                    <a:gd name="T19" fmla="*/ 0 h 5"/>
                    <a:gd name="T20" fmla="*/ 16 w 75"/>
                    <a:gd name="T21" fmla="*/ 0 h 5"/>
                    <a:gd name="T22" fmla="*/ 17 w 75"/>
                    <a:gd name="T23" fmla="*/ 0 h 5"/>
                    <a:gd name="T24" fmla="*/ 19 w 75"/>
                    <a:gd name="T25" fmla="*/ 0 h 5"/>
                    <a:gd name="T26" fmla="*/ 20 w 75"/>
                    <a:gd name="T27" fmla="*/ 0 h 5"/>
                    <a:gd name="T28" fmla="*/ 22 w 75"/>
                    <a:gd name="T29" fmla="*/ 0 h 5"/>
                    <a:gd name="T30" fmla="*/ 23 w 75"/>
                    <a:gd name="T31" fmla="*/ 0 h 5"/>
                    <a:gd name="T32" fmla="*/ 26 w 75"/>
                    <a:gd name="T33" fmla="*/ 0 h 5"/>
                    <a:gd name="T34" fmla="*/ 26 w 75"/>
                    <a:gd name="T35" fmla="*/ 0 h 5"/>
                    <a:gd name="T36" fmla="*/ 27 w 75"/>
                    <a:gd name="T37" fmla="*/ 1 h 5"/>
                    <a:gd name="T38" fmla="*/ 30 w 75"/>
                    <a:gd name="T39" fmla="*/ 1 h 5"/>
                    <a:gd name="T40" fmla="*/ 30 w 75"/>
                    <a:gd name="T41" fmla="*/ 1 h 5"/>
                    <a:gd name="T42" fmla="*/ 32 w 75"/>
                    <a:gd name="T43" fmla="*/ 1 h 5"/>
                    <a:gd name="T44" fmla="*/ 35 w 75"/>
                    <a:gd name="T45" fmla="*/ 1 h 5"/>
                    <a:gd name="T46" fmla="*/ 35 w 75"/>
                    <a:gd name="T47" fmla="*/ 1 h 5"/>
                    <a:gd name="T48" fmla="*/ 37 w 75"/>
                    <a:gd name="T49" fmla="*/ 1 h 5"/>
                    <a:gd name="T50" fmla="*/ 39 w 75"/>
                    <a:gd name="T51" fmla="*/ 2 h 5"/>
                    <a:gd name="T52" fmla="*/ 39 w 75"/>
                    <a:gd name="T53" fmla="*/ 2 h 5"/>
                    <a:gd name="T54" fmla="*/ 42 w 75"/>
                    <a:gd name="T55" fmla="*/ 2 h 5"/>
                    <a:gd name="T56" fmla="*/ 43 w 75"/>
                    <a:gd name="T57" fmla="*/ 2 h 5"/>
                    <a:gd name="T58" fmla="*/ 45 w 75"/>
                    <a:gd name="T59" fmla="*/ 2 h 5"/>
                    <a:gd name="T60" fmla="*/ 46 w 75"/>
                    <a:gd name="T61" fmla="*/ 2 h 5"/>
                    <a:gd name="T62" fmla="*/ 48 w 75"/>
                    <a:gd name="T63" fmla="*/ 2 h 5"/>
                    <a:gd name="T64" fmla="*/ 49 w 75"/>
                    <a:gd name="T65" fmla="*/ 2 h 5"/>
                    <a:gd name="T66" fmla="*/ 50 w 75"/>
                    <a:gd name="T67" fmla="*/ 2 h 5"/>
                    <a:gd name="T68" fmla="*/ 52 w 75"/>
                    <a:gd name="T69" fmla="*/ 4 h 5"/>
                    <a:gd name="T70" fmla="*/ 53 w 75"/>
                    <a:gd name="T71" fmla="*/ 4 h 5"/>
                    <a:gd name="T72" fmla="*/ 55 w 75"/>
                    <a:gd name="T73" fmla="*/ 4 h 5"/>
                    <a:gd name="T74" fmla="*/ 56 w 75"/>
                    <a:gd name="T75" fmla="*/ 4 h 5"/>
                    <a:gd name="T76" fmla="*/ 58 w 75"/>
                    <a:gd name="T77" fmla="*/ 4 h 5"/>
                    <a:gd name="T78" fmla="*/ 61 w 75"/>
                    <a:gd name="T79" fmla="*/ 4 h 5"/>
                    <a:gd name="T80" fmla="*/ 61 w 75"/>
                    <a:gd name="T81" fmla="*/ 5 h 5"/>
                    <a:gd name="T82" fmla="*/ 63 w 75"/>
                    <a:gd name="T83" fmla="*/ 5 h 5"/>
                    <a:gd name="T84" fmla="*/ 65 w 75"/>
                    <a:gd name="T85" fmla="*/ 5 h 5"/>
                    <a:gd name="T86" fmla="*/ 65 w 75"/>
                    <a:gd name="T87" fmla="*/ 5 h 5"/>
                    <a:gd name="T88" fmla="*/ 68 w 75"/>
                    <a:gd name="T89" fmla="*/ 5 h 5"/>
                    <a:gd name="T90" fmla="*/ 69 w 75"/>
                    <a:gd name="T91" fmla="*/ 5 h 5"/>
                    <a:gd name="T92" fmla="*/ 71 w 75"/>
                    <a:gd name="T93" fmla="*/ 5 h 5"/>
                    <a:gd name="T94" fmla="*/ 72 w 75"/>
                    <a:gd name="T95" fmla="*/ 5 h 5"/>
                    <a:gd name="T96" fmla="*/ 74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2" y="1"/>
                      </a:lnTo>
                      <a:lnTo>
                        <a:pt x="35" y="1"/>
                      </a:lnTo>
                      <a:lnTo>
                        <a:pt x="35" y="1"/>
                      </a:lnTo>
                      <a:lnTo>
                        <a:pt x="37" y="1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5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0" y="2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61" y="4"/>
                      </a:lnTo>
                      <a:lnTo>
                        <a:pt x="61" y="5"/>
                      </a:lnTo>
                      <a:lnTo>
                        <a:pt x="63" y="5"/>
                      </a:lnTo>
                      <a:lnTo>
                        <a:pt x="65" y="5"/>
                      </a:lnTo>
                      <a:lnTo>
                        <a:pt x="65" y="5"/>
                      </a:lnTo>
                      <a:lnTo>
                        <a:pt x="68" y="5"/>
                      </a:lnTo>
                      <a:lnTo>
                        <a:pt x="69" y="5"/>
                      </a:lnTo>
                      <a:lnTo>
                        <a:pt x="71" y="5"/>
                      </a:lnTo>
                      <a:lnTo>
                        <a:pt x="72" y="5"/>
                      </a:lnTo>
                      <a:lnTo>
                        <a:pt x="74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2" name="Freeform 709"/>
                <p:cNvSpPr>
                  <a:spLocks/>
                </p:cNvSpPr>
                <p:nvPr/>
              </p:nvSpPr>
              <p:spPr bwMode="auto">
                <a:xfrm>
                  <a:off x="5228421" y="2515394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1 w 75"/>
                    <a:gd name="T3" fmla="*/ 2 h 9"/>
                    <a:gd name="T4" fmla="*/ 3 w 75"/>
                    <a:gd name="T5" fmla="*/ 2 h 9"/>
                    <a:gd name="T6" fmla="*/ 4 w 75"/>
                    <a:gd name="T7" fmla="*/ 2 h 9"/>
                    <a:gd name="T8" fmla="*/ 6 w 75"/>
                    <a:gd name="T9" fmla="*/ 2 h 9"/>
                    <a:gd name="T10" fmla="*/ 7 w 75"/>
                    <a:gd name="T11" fmla="*/ 2 h 9"/>
                    <a:gd name="T12" fmla="*/ 10 w 75"/>
                    <a:gd name="T13" fmla="*/ 2 h 9"/>
                    <a:gd name="T14" fmla="*/ 10 w 75"/>
                    <a:gd name="T15" fmla="*/ 3 h 9"/>
                    <a:gd name="T16" fmla="*/ 11 w 75"/>
                    <a:gd name="T17" fmla="*/ 3 h 9"/>
                    <a:gd name="T18" fmla="*/ 14 w 75"/>
                    <a:gd name="T19" fmla="*/ 3 h 9"/>
                    <a:gd name="T20" fmla="*/ 14 w 75"/>
                    <a:gd name="T21" fmla="*/ 3 h 9"/>
                    <a:gd name="T22" fmla="*/ 17 w 75"/>
                    <a:gd name="T23" fmla="*/ 3 h 9"/>
                    <a:gd name="T24" fmla="*/ 19 w 75"/>
                    <a:gd name="T25" fmla="*/ 3 h 9"/>
                    <a:gd name="T26" fmla="*/ 19 w 75"/>
                    <a:gd name="T27" fmla="*/ 3 h 9"/>
                    <a:gd name="T28" fmla="*/ 22 w 75"/>
                    <a:gd name="T29" fmla="*/ 3 h 9"/>
                    <a:gd name="T30" fmla="*/ 23 w 75"/>
                    <a:gd name="T31" fmla="*/ 3 h 9"/>
                    <a:gd name="T32" fmla="*/ 24 w 75"/>
                    <a:gd name="T33" fmla="*/ 3 h 9"/>
                    <a:gd name="T34" fmla="*/ 26 w 75"/>
                    <a:gd name="T35" fmla="*/ 3 h 9"/>
                    <a:gd name="T36" fmla="*/ 27 w 75"/>
                    <a:gd name="T37" fmla="*/ 3 h 9"/>
                    <a:gd name="T38" fmla="*/ 29 w 75"/>
                    <a:gd name="T39" fmla="*/ 3 h 9"/>
                    <a:gd name="T40" fmla="*/ 32 w 75"/>
                    <a:gd name="T41" fmla="*/ 3 h 9"/>
                    <a:gd name="T42" fmla="*/ 32 w 75"/>
                    <a:gd name="T43" fmla="*/ 3 h 9"/>
                    <a:gd name="T44" fmla="*/ 33 w 75"/>
                    <a:gd name="T45" fmla="*/ 3 h 9"/>
                    <a:gd name="T46" fmla="*/ 36 w 75"/>
                    <a:gd name="T47" fmla="*/ 5 h 9"/>
                    <a:gd name="T48" fmla="*/ 36 w 75"/>
                    <a:gd name="T49" fmla="*/ 5 h 9"/>
                    <a:gd name="T50" fmla="*/ 39 w 75"/>
                    <a:gd name="T51" fmla="*/ 5 h 9"/>
                    <a:gd name="T52" fmla="*/ 40 w 75"/>
                    <a:gd name="T53" fmla="*/ 5 h 9"/>
                    <a:gd name="T54" fmla="*/ 40 w 75"/>
                    <a:gd name="T55" fmla="*/ 5 h 9"/>
                    <a:gd name="T56" fmla="*/ 43 w 75"/>
                    <a:gd name="T57" fmla="*/ 5 h 9"/>
                    <a:gd name="T58" fmla="*/ 45 w 75"/>
                    <a:gd name="T59" fmla="*/ 5 h 9"/>
                    <a:gd name="T60" fmla="*/ 46 w 75"/>
                    <a:gd name="T61" fmla="*/ 5 h 9"/>
                    <a:gd name="T62" fmla="*/ 47 w 75"/>
                    <a:gd name="T63" fmla="*/ 5 h 9"/>
                    <a:gd name="T64" fmla="*/ 49 w 75"/>
                    <a:gd name="T65" fmla="*/ 6 h 9"/>
                    <a:gd name="T66" fmla="*/ 50 w 75"/>
                    <a:gd name="T67" fmla="*/ 6 h 9"/>
                    <a:gd name="T68" fmla="*/ 52 w 75"/>
                    <a:gd name="T69" fmla="*/ 6 h 9"/>
                    <a:gd name="T70" fmla="*/ 53 w 75"/>
                    <a:gd name="T71" fmla="*/ 6 h 9"/>
                    <a:gd name="T72" fmla="*/ 55 w 75"/>
                    <a:gd name="T73" fmla="*/ 6 h 9"/>
                    <a:gd name="T74" fmla="*/ 56 w 75"/>
                    <a:gd name="T75" fmla="*/ 6 h 9"/>
                    <a:gd name="T76" fmla="*/ 58 w 75"/>
                    <a:gd name="T77" fmla="*/ 6 h 9"/>
                    <a:gd name="T78" fmla="*/ 60 w 75"/>
                    <a:gd name="T79" fmla="*/ 6 h 9"/>
                    <a:gd name="T80" fmla="*/ 60 w 75"/>
                    <a:gd name="T81" fmla="*/ 6 h 9"/>
                    <a:gd name="T82" fmla="*/ 63 w 75"/>
                    <a:gd name="T83" fmla="*/ 7 h 9"/>
                    <a:gd name="T84" fmla="*/ 65 w 75"/>
                    <a:gd name="T85" fmla="*/ 7 h 9"/>
                    <a:gd name="T86" fmla="*/ 65 w 75"/>
                    <a:gd name="T87" fmla="*/ 7 h 9"/>
                    <a:gd name="T88" fmla="*/ 68 w 75"/>
                    <a:gd name="T89" fmla="*/ 7 h 9"/>
                    <a:gd name="T90" fmla="*/ 69 w 75"/>
                    <a:gd name="T91" fmla="*/ 7 h 9"/>
                    <a:gd name="T92" fmla="*/ 71 w 75"/>
                    <a:gd name="T93" fmla="*/ 7 h 9"/>
                    <a:gd name="T94" fmla="*/ 72 w 75"/>
                    <a:gd name="T95" fmla="*/ 7 h 9"/>
                    <a:gd name="T96" fmla="*/ 73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9" y="3"/>
                      </a:lnTo>
                      <a:lnTo>
                        <a:pt x="19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6" y="5"/>
                      </a:lnTo>
                      <a:lnTo>
                        <a:pt x="36" y="5"/>
                      </a:lnTo>
                      <a:lnTo>
                        <a:pt x="39" y="5"/>
                      </a:lnTo>
                      <a:lnTo>
                        <a:pt x="40" y="5"/>
                      </a:lnTo>
                      <a:lnTo>
                        <a:pt x="40" y="5"/>
                      </a:lnTo>
                      <a:lnTo>
                        <a:pt x="43" y="5"/>
                      </a:lnTo>
                      <a:lnTo>
                        <a:pt x="45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6"/>
                      </a:ln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8" y="6"/>
                      </a:lnTo>
                      <a:lnTo>
                        <a:pt x="60" y="6"/>
                      </a:lnTo>
                      <a:lnTo>
                        <a:pt x="60" y="6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5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3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3" name="Freeform 710"/>
                <p:cNvSpPr>
                  <a:spLocks/>
                </p:cNvSpPr>
                <p:nvPr/>
              </p:nvSpPr>
              <p:spPr bwMode="auto">
                <a:xfrm>
                  <a:off x="5268109" y="2520157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1 w 75"/>
                    <a:gd name="T3" fmla="*/ 0 h 9"/>
                    <a:gd name="T4" fmla="*/ 3 w 75"/>
                    <a:gd name="T5" fmla="*/ 0 h 9"/>
                    <a:gd name="T6" fmla="*/ 4 w 75"/>
                    <a:gd name="T7" fmla="*/ 0 h 9"/>
                    <a:gd name="T8" fmla="*/ 7 w 75"/>
                    <a:gd name="T9" fmla="*/ 0 h 9"/>
                    <a:gd name="T10" fmla="*/ 7 w 75"/>
                    <a:gd name="T11" fmla="*/ 0 h 9"/>
                    <a:gd name="T12" fmla="*/ 10 w 75"/>
                    <a:gd name="T13" fmla="*/ 0 h 9"/>
                    <a:gd name="T14" fmla="*/ 11 w 75"/>
                    <a:gd name="T15" fmla="*/ 0 h 9"/>
                    <a:gd name="T16" fmla="*/ 11 w 75"/>
                    <a:gd name="T17" fmla="*/ 1 h 9"/>
                    <a:gd name="T18" fmla="*/ 14 w 75"/>
                    <a:gd name="T19" fmla="*/ 1 h 9"/>
                    <a:gd name="T20" fmla="*/ 16 w 75"/>
                    <a:gd name="T21" fmla="*/ 1 h 9"/>
                    <a:gd name="T22" fmla="*/ 17 w 75"/>
                    <a:gd name="T23" fmla="*/ 1 h 9"/>
                    <a:gd name="T24" fmla="*/ 19 w 75"/>
                    <a:gd name="T25" fmla="*/ 1 h 9"/>
                    <a:gd name="T26" fmla="*/ 20 w 75"/>
                    <a:gd name="T27" fmla="*/ 1 h 9"/>
                    <a:gd name="T28" fmla="*/ 21 w 75"/>
                    <a:gd name="T29" fmla="*/ 1 h 9"/>
                    <a:gd name="T30" fmla="*/ 23 w 75"/>
                    <a:gd name="T31" fmla="*/ 3 h 9"/>
                    <a:gd name="T32" fmla="*/ 24 w 75"/>
                    <a:gd name="T33" fmla="*/ 3 h 9"/>
                    <a:gd name="T34" fmla="*/ 26 w 75"/>
                    <a:gd name="T35" fmla="*/ 3 h 9"/>
                    <a:gd name="T36" fmla="*/ 27 w 75"/>
                    <a:gd name="T37" fmla="*/ 3 h 9"/>
                    <a:gd name="T38" fmla="*/ 29 w 75"/>
                    <a:gd name="T39" fmla="*/ 3 h 9"/>
                    <a:gd name="T40" fmla="*/ 30 w 75"/>
                    <a:gd name="T41" fmla="*/ 3 h 9"/>
                    <a:gd name="T42" fmla="*/ 32 w 75"/>
                    <a:gd name="T43" fmla="*/ 3 h 9"/>
                    <a:gd name="T44" fmla="*/ 34 w 75"/>
                    <a:gd name="T45" fmla="*/ 3 h 9"/>
                    <a:gd name="T46" fmla="*/ 36 w 75"/>
                    <a:gd name="T47" fmla="*/ 3 h 9"/>
                    <a:gd name="T48" fmla="*/ 36 w 75"/>
                    <a:gd name="T49" fmla="*/ 3 h 9"/>
                    <a:gd name="T50" fmla="*/ 39 w 75"/>
                    <a:gd name="T51" fmla="*/ 6 h 9"/>
                    <a:gd name="T52" fmla="*/ 40 w 75"/>
                    <a:gd name="T53" fmla="*/ 6 h 9"/>
                    <a:gd name="T54" fmla="*/ 42 w 75"/>
                    <a:gd name="T55" fmla="*/ 6 h 9"/>
                    <a:gd name="T56" fmla="*/ 43 w 75"/>
                    <a:gd name="T57" fmla="*/ 6 h 9"/>
                    <a:gd name="T58" fmla="*/ 44 w 75"/>
                    <a:gd name="T59" fmla="*/ 6 h 9"/>
                    <a:gd name="T60" fmla="*/ 46 w 75"/>
                    <a:gd name="T61" fmla="*/ 6 h 9"/>
                    <a:gd name="T62" fmla="*/ 47 w 75"/>
                    <a:gd name="T63" fmla="*/ 6 h 9"/>
                    <a:gd name="T64" fmla="*/ 49 w 75"/>
                    <a:gd name="T65" fmla="*/ 7 h 9"/>
                    <a:gd name="T66" fmla="*/ 50 w 75"/>
                    <a:gd name="T67" fmla="*/ 7 h 9"/>
                    <a:gd name="T68" fmla="*/ 52 w 75"/>
                    <a:gd name="T69" fmla="*/ 7 h 9"/>
                    <a:gd name="T70" fmla="*/ 53 w 75"/>
                    <a:gd name="T71" fmla="*/ 7 h 9"/>
                    <a:gd name="T72" fmla="*/ 56 w 75"/>
                    <a:gd name="T73" fmla="*/ 7 h 9"/>
                    <a:gd name="T74" fmla="*/ 56 w 75"/>
                    <a:gd name="T75" fmla="*/ 7 h 9"/>
                    <a:gd name="T76" fmla="*/ 57 w 75"/>
                    <a:gd name="T77" fmla="*/ 7 h 9"/>
                    <a:gd name="T78" fmla="*/ 60 w 75"/>
                    <a:gd name="T79" fmla="*/ 7 h 9"/>
                    <a:gd name="T80" fmla="*/ 60 w 75"/>
                    <a:gd name="T81" fmla="*/ 7 h 9"/>
                    <a:gd name="T82" fmla="*/ 63 w 75"/>
                    <a:gd name="T83" fmla="*/ 7 h 9"/>
                    <a:gd name="T84" fmla="*/ 65 w 75"/>
                    <a:gd name="T85" fmla="*/ 7 h 9"/>
                    <a:gd name="T86" fmla="*/ 66 w 75"/>
                    <a:gd name="T87" fmla="*/ 9 h 9"/>
                    <a:gd name="T88" fmla="*/ 68 w 75"/>
                    <a:gd name="T89" fmla="*/ 9 h 9"/>
                    <a:gd name="T90" fmla="*/ 69 w 75"/>
                    <a:gd name="T91" fmla="*/ 9 h 9"/>
                    <a:gd name="T92" fmla="*/ 70 w 75"/>
                    <a:gd name="T93" fmla="*/ 9 h 9"/>
                    <a:gd name="T94" fmla="*/ 72 w 75"/>
                    <a:gd name="T95" fmla="*/ 9 h 9"/>
                    <a:gd name="T96" fmla="*/ 73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39" y="6"/>
                      </a:lnTo>
                      <a:lnTo>
                        <a:pt x="40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4" y="6"/>
                      </a:lnTo>
                      <a:lnTo>
                        <a:pt x="46" y="6"/>
                      </a:lnTo>
                      <a:lnTo>
                        <a:pt x="47" y="6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2" y="7"/>
                      </a:lnTo>
                      <a:lnTo>
                        <a:pt x="53" y="7"/>
                      </a:lnTo>
                      <a:lnTo>
                        <a:pt x="56" y="7"/>
                      </a:lnTo>
                      <a:lnTo>
                        <a:pt x="56" y="7"/>
                      </a:lnTo>
                      <a:lnTo>
                        <a:pt x="57" y="7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6" y="9"/>
                      </a:lnTo>
                      <a:lnTo>
                        <a:pt x="68" y="9"/>
                      </a:lnTo>
                      <a:lnTo>
                        <a:pt x="69" y="9"/>
                      </a:lnTo>
                      <a:lnTo>
                        <a:pt x="70" y="9"/>
                      </a:lnTo>
                      <a:lnTo>
                        <a:pt x="72" y="9"/>
                      </a:lnTo>
                      <a:lnTo>
                        <a:pt x="73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4" name="Freeform 711"/>
                <p:cNvSpPr>
                  <a:spLocks/>
                </p:cNvSpPr>
                <p:nvPr/>
              </p:nvSpPr>
              <p:spPr bwMode="auto">
                <a:xfrm>
                  <a:off x="5307796" y="2524919"/>
                  <a:ext cx="39688" cy="3175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3 w 75"/>
                    <a:gd name="T5" fmla="*/ 0 h 5"/>
                    <a:gd name="T6" fmla="*/ 5 w 75"/>
                    <a:gd name="T7" fmla="*/ 0 h 5"/>
                    <a:gd name="T8" fmla="*/ 7 w 75"/>
                    <a:gd name="T9" fmla="*/ 0 h 5"/>
                    <a:gd name="T10" fmla="*/ 7 w 75"/>
                    <a:gd name="T11" fmla="*/ 1 h 5"/>
                    <a:gd name="T12" fmla="*/ 10 w 75"/>
                    <a:gd name="T13" fmla="*/ 1 h 5"/>
                    <a:gd name="T14" fmla="*/ 11 w 75"/>
                    <a:gd name="T15" fmla="*/ 1 h 5"/>
                    <a:gd name="T16" fmla="*/ 13 w 75"/>
                    <a:gd name="T17" fmla="*/ 1 h 5"/>
                    <a:gd name="T18" fmla="*/ 14 w 75"/>
                    <a:gd name="T19" fmla="*/ 1 h 5"/>
                    <a:gd name="T20" fmla="*/ 16 w 75"/>
                    <a:gd name="T21" fmla="*/ 1 h 5"/>
                    <a:gd name="T22" fmla="*/ 17 w 75"/>
                    <a:gd name="T23" fmla="*/ 1 h 5"/>
                    <a:gd name="T24" fmla="*/ 18 w 75"/>
                    <a:gd name="T25" fmla="*/ 2 h 5"/>
                    <a:gd name="T26" fmla="*/ 20 w 75"/>
                    <a:gd name="T27" fmla="*/ 2 h 5"/>
                    <a:gd name="T28" fmla="*/ 21 w 75"/>
                    <a:gd name="T29" fmla="*/ 2 h 5"/>
                    <a:gd name="T30" fmla="*/ 23 w 75"/>
                    <a:gd name="T31" fmla="*/ 2 h 5"/>
                    <a:gd name="T32" fmla="*/ 24 w 75"/>
                    <a:gd name="T33" fmla="*/ 2 h 5"/>
                    <a:gd name="T34" fmla="*/ 27 w 75"/>
                    <a:gd name="T35" fmla="*/ 2 h 5"/>
                    <a:gd name="T36" fmla="*/ 27 w 75"/>
                    <a:gd name="T37" fmla="*/ 2 h 5"/>
                    <a:gd name="T38" fmla="*/ 29 w 75"/>
                    <a:gd name="T39" fmla="*/ 2 h 5"/>
                    <a:gd name="T40" fmla="*/ 31 w 75"/>
                    <a:gd name="T41" fmla="*/ 2 h 5"/>
                    <a:gd name="T42" fmla="*/ 31 w 75"/>
                    <a:gd name="T43" fmla="*/ 2 h 5"/>
                    <a:gd name="T44" fmla="*/ 34 w 75"/>
                    <a:gd name="T45" fmla="*/ 2 h 5"/>
                    <a:gd name="T46" fmla="*/ 36 w 75"/>
                    <a:gd name="T47" fmla="*/ 2 h 5"/>
                    <a:gd name="T48" fmla="*/ 37 w 75"/>
                    <a:gd name="T49" fmla="*/ 2 h 5"/>
                    <a:gd name="T50" fmla="*/ 39 w 75"/>
                    <a:gd name="T51" fmla="*/ 2 h 5"/>
                    <a:gd name="T52" fmla="*/ 40 w 75"/>
                    <a:gd name="T53" fmla="*/ 2 h 5"/>
                    <a:gd name="T54" fmla="*/ 42 w 75"/>
                    <a:gd name="T55" fmla="*/ 2 h 5"/>
                    <a:gd name="T56" fmla="*/ 43 w 75"/>
                    <a:gd name="T57" fmla="*/ 2 h 5"/>
                    <a:gd name="T58" fmla="*/ 44 w 75"/>
                    <a:gd name="T59" fmla="*/ 4 h 5"/>
                    <a:gd name="T60" fmla="*/ 46 w 75"/>
                    <a:gd name="T61" fmla="*/ 4 h 5"/>
                    <a:gd name="T62" fmla="*/ 47 w 75"/>
                    <a:gd name="T63" fmla="*/ 4 h 5"/>
                    <a:gd name="T64" fmla="*/ 49 w 75"/>
                    <a:gd name="T65" fmla="*/ 4 h 5"/>
                    <a:gd name="T66" fmla="*/ 52 w 75"/>
                    <a:gd name="T67" fmla="*/ 4 h 5"/>
                    <a:gd name="T68" fmla="*/ 53 w 75"/>
                    <a:gd name="T69" fmla="*/ 4 h 5"/>
                    <a:gd name="T70" fmla="*/ 53 w 75"/>
                    <a:gd name="T71" fmla="*/ 4 h 5"/>
                    <a:gd name="T72" fmla="*/ 56 w 75"/>
                    <a:gd name="T73" fmla="*/ 4 h 5"/>
                    <a:gd name="T74" fmla="*/ 57 w 75"/>
                    <a:gd name="T75" fmla="*/ 4 h 5"/>
                    <a:gd name="T76" fmla="*/ 59 w 75"/>
                    <a:gd name="T77" fmla="*/ 4 h 5"/>
                    <a:gd name="T78" fmla="*/ 60 w 75"/>
                    <a:gd name="T79" fmla="*/ 4 h 5"/>
                    <a:gd name="T80" fmla="*/ 62 w 75"/>
                    <a:gd name="T81" fmla="*/ 5 h 5"/>
                    <a:gd name="T82" fmla="*/ 63 w 75"/>
                    <a:gd name="T83" fmla="*/ 5 h 5"/>
                    <a:gd name="T84" fmla="*/ 65 w 75"/>
                    <a:gd name="T85" fmla="*/ 5 h 5"/>
                    <a:gd name="T86" fmla="*/ 66 w 75"/>
                    <a:gd name="T87" fmla="*/ 5 h 5"/>
                    <a:gd name="T88" fmla="*/ 67 w 75"/>
                    <a:gd name="T89" fmla="*/ 5 h 5"/>
                    <a:gd name="T90" fmla="*/ 69 w 75"/>
                    <a:gd name="T91" fmla="*/ 5 h 5"/>
                    <a:gd name="T92" fmla="*/ 70 w 75"/>
                    <a:gd name="T93" fmla="*/ 5 h 5"/>
                    <a:gd name="T94" fmla="*/ 73 w 75"/>
                    <a:gd name="T95" fmla="*/ 5 h 5"/>
                    <a:gd name="T96" fmla="*/ 73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4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9" y="4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3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2" y="5"/>
                      </a:lnTo>
                      <a:lnTo>
                        <a:pt x="63" y="5"/>
                      </a:lnTo>
                      <a:lnTo>
                        <a:pt x="65" y="5"/>
                      </a:lnTo>
                      <a:lnTo>
                        <a:pt x="66" y="5"/>
                      </a:lnTo>
                      <a:lnTo>
                        <a:pt x="67" y="5"/>
                      </a:lnTo>
                      <a:lnTo>
                        <a:pt x="69" y="5"/>
                      </a:lnTo>
                      <a:lnTo>
                        <a:pt x="70" y="5"/>
                      </a:lnTo>
                      <a:lnTo>
                        <a:pt x="73" y="5"/>
                      </a:lnTo>
                      <a:lnTo>
                        <a:pt x="73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5" name="Freeform 712"/>
                <p:cNvSpPr>
                  <a:spLocks/>
                </p:cNvSpPr>
                <p:nvPr/>
              </p:nvSpPr>
              <p:spPr bwMode="auto">
                <a:xfrm>
                  <a:off x="5347484" y="2528094"/>
                  <a:ext cx="38100" cy="4763"/>
                </a:xfrm>
                <a:custGeom>
                  <a:avLst/>
                  <a:gdLst>
                    <a:gd name="T0" fmla="*/ 0 w 72"/>
                    <a:gd name="T1" fmla="*/ 0 h 8"/>
                    <a:gd name="T2" fmla="*/ 3 w 72"/>
                    <a:gd name="T3" fmla="*/ 0 h 8"/>
                    <a:gd name="T4" fmla="*/ 3 w 72"/>
                    <a:gd name="T5" fmla="*/ 0 h 8"/>
                    <a:gd name="T6" fmla="*/ 4 w 72"/>
                    <a:gd name="T7" fmla="*/ 0 h 8"/>
                    <a:gd name="T8" fmla="*/ 7 w 72"/>
                    <a:gd name="T9" fmla="*/ 0 h 8"/>
                    <a:gd name="T10" fmla="*/ 7 w 72"/>
                    <a:gd name="T11" fmla="*/ 0 h 8"/>
                    <a:gd name="T12" fmla="*/ 10 w 72"/>
                    <a:gd name="T13" fmla="*/ 0 h 8"/>
                    <a:gd name="T14" fmla="*/ 11 w 72"/>
                    <a:gd name="T15" fmla="*/ 0 h 8"/>
                    <a:gd name="T16" fmla="*/ 11 w 72"/>
                    <a:gd name="T17" fmla="*/ 2 h 8"/>
                    <a:gd name="T18" fmla="*/ 14 w 72"/>
                    <a:gd name="T19" fmla="*/ 2 h 8"/>
                    <a:gd name="T20" fmla="*/ 15 w 72"/>
                    <a:gd name="T21" fmla="*/ 2 h 8"/>
                    <a:gd name="T22" fmla="*/ 15 w 72"/>
                    <a:gd name="T23" fmla="*/ 2 h 8"/>
                    <a:gd name="T24" fmla="*/ 18 w 72"/>
                    <a:gd name="T25" fmla="*/ 2 h 8"/>
                    <a:gd name="T26" fmla="*/ 20 w 72"/>
                    <a:gd name="T27" fmla="*/ 2 h 8"/>
                    <a:gd name="T28" fmla="*/ 21 w 72"/>
                    <a:gd name="T29" fmla="*/ 2 h 8"/>
                    <a:gd name="T30" fmla="*/ 23 w 72"/>
                    <a:gd name="T31" fmla="*/ 2 h 8"/>
                    <a:gd name="T32" fmla="*/ 24 w 72"/>
                    <a:gd name="T33" fmla="*/ 2 h 8"/>
                    <a:gd name="T34" fmla="*/ 26 w 72"/>
                    <a:gd name="T35" fmla="*/ 2 h 8"/>
                    <a:gd name="T36" fmla="*/ 27 w 72"/>
                    <a:gd name="T37" fmla="*/ 3 h 8"/>
                    <a:gd name="T38" fmla="*/ 28 w 72"/>
                    <a:gd name="T39" fmla="*/ 3 h 8"/>
                    <a:gd name="T40" fmla="*/ 30 w 72"/>
                    <a:gd name="T41" fmla="*/ 3 h 8"/>
                    <a:gd name="T42" fmla="*/ 31 w 72"/>
                    <a:gd name="T43" fmla="*/ 3 h 8"/>
                    <a:gd name="T44" fmla="*/ 33 w 72"/>
                    <a:gd name="T45" fmla="*/ 3 h 8"/>
                    <a:gd name="T46" fmla="*/ 34 w 72"/>
                    <a:gd name="T47" fmla="*/ 3 h 8"/>
                    <a:gd name="T48" fmla="*/ 36 w 72"/>
                    <a:gd name="T49" fmla="*/ 3 h 8"/>
                    <a:gd name="T50" fmla="*/ 37 w 72"/>
                    <a:gd name="T51" fmla="*/ 5 h 8"/>
                    <a:gd name="T52" fmla="*/ 39 w 72"/>
                    <a:gd name="T53" fmla="*/ 5 h 8"/>
                    <a:gd name="T54" fmla="*/ 40 w 72"/>
                    <a:gd name="T55" fmla="*/ 5 h 8"/>
                    <a:gd name="T56" fmla="*/ 41 w 72"/>
                    <a:gd name="T57" fmla="*/ 5 h 8"/>
                    <a:gd name="T58" fmla="*/ 43 w 72"/>
                    <a:gd name="T59" fmla="*/ 5 h 8"/>
                    <a:gd name="T60" fmla="*/ 44 w 72"/>
                    <a:gd name="T61" fmla="*/ 5 h 8"/>
                    <a:gd name="T62" fmla="*/ 46 w 72"/>
                    <a:gd name="T63" fmla="*/ 5 h 8"/>
                    <a:gd name="T64" fmla="*/ 47 w 72"/>
                    <a:gd name="T65" fmla="*/ 5 h 8"/>
                    <a:gd name="T66" fmla="*/ 49 w 72"/>
                    <a:gd name="T67" fmla="*/ 5 h 8"/>
                    <a:gd name="T68" fmla="*/ 50 w 72"/>
                    <a:gd name="T69" fmla="*/ 5 h 8"/>
                    <a:gd name="T70" fmla="*/ 51 w 72"/>
                    <a:gd name="T71" fmla="*/ 5 h 8"/>
                    <a:gd name="T72" fmla="*/ 53 w 72"/>
                    <a:gd name="T73" fmla="*/ 6 h 8"/>
                    <a:gd name="T74" fmla="*/ 54 w 72"/>
                    <a:gd name="T75" fmla="*/ 6 h 8"/>
                    <a:gd name="T76" fmla="*/ 56 w 72"/>
                    <a:gd name="T77" fmla="*/ 6 h 8"/>
                    <a:gd name="T78" fmla="*/ 57 w 72"/>
                    <a:gd name="T79" fmla="*/ 6 h 8"/>
                    <a:gd name="T80" fmla="*/ 59 w 72"/>
                    <a:gd name="T81" fmla="*/ 6 h 8"/>
                    <a:gd name="T82" fmla="*/ 60 w 72"/>
                    <a:gd name="T83" fmla="*/ 6 h 8"/>
                    <a:gd name="T84" fmla="*/ 62 w 72"/>
                    <a:gd name="T85" fmla="*/ 8 h 8"/>
                    <a:gd name="T86" fmla="*/ 63 w 72"/>
                    <a:gd name="T87" fmla="*/ 8 h 8"/>
                    <a:gd name="T88" fmla="*/ 66 w 72"/>
                    <a:gd name="T89" fmla="*/ 8 h 8"/>
                    <a:gd name="T90" fmla="*/ 66 w 72"/>
                    <a:gd name="T91" fmla="*/ 8 h 8"/>
                    <a:gd name="T92" fmla="*/ 67 w 72"/>
                    <a:gd name="T93" fmla="*/ 8 h 8"/>
                    <a:gd name="T94" fmla="*/ 70 w 72"/>
                    <a:gd name="T95" fmla="*/ 8 h 8"/>
                    <a:gd name="T96" fmla="*/ 72 w 72"/>
                    <a:gd name="T97" fmla="*/ 8 h 8"/>
                    <a:gd name="T98" fmla="*/ 72 w 72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8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2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5"/>
                      </a:lnTo>
                      <a:lnTo>
                        <a:pt x="39" y="5"/>
                      </a:lnTo>
                      <a:lnTo>
                        <a:pt x="40" y="5"/>
                      </a:lnTo>
                      <a:lnTo>
                        <a:pt x="41" y="5"/>
                      </a:lnTo>
                      <a:lnTo>
                        <a:pt x="43" y="5"/>
                      </a:lnTo>
                      <a:lnTo>
                        <a:pt x="44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1" y="5"/>
                      </a:lnTo>
                      <a:lnTo>
                        <a:pt x="53" y="6"/>
                      </a:lnTo>
                      <a:lnTo>
                        <a:pt x="54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9" y="6"/>
                      </a:lnTo>
                      <a:lnTo>
                        <a:pt x="60" y="6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6" y="8"/>
                      </a:lnTo>
                      <a:lnTo>
                        <a:pt x="66" y="8"/>
                      </a:lnTo>
                      <a:lnTo>
                        <a:pt x="67" y="8"/>
                      </a:lnTo>
                      <a:lnTo>
                        <a:pt x="70" y="8"/>
                      </a:lnTo>
                      <a:lnTo>
                        <a:pt x="72" y="8"/>
                      </a:lnTo>
                      <a:lnTo>
                        <a:pt x="72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6" name="Freeform 713"/>
                <p:cNvSpPr>
                  <a:spLocks/>
                </p:cNvSpPr>
                <p:nvPr/>
              </p:nvSpPr>
              <p:spPr bwMode="auto">
                <a:xfrm>
                  <a:off x="5385584" y="2532857"/>
                  <a:ext cx="7938" cy="0"/>
                </a:xfrm>
                <a:custGeom>
                  <a:avLst/>
                  <a:gdLst>
                    <a:gd name="T0" fmla="*/ 0 w 15"/>
                    <a:gd name="T1" fmla="*/ 0 h 2"/>
                    <a:gd name="T2" fmla="*/ 3 w 15"/>
                    <a:gd name="T3" fmla="*/ 0 h 2"/>
                    <a:gd name="T4" fmla="*/ 4 w 15"/>
                    <a:gd name="T5" fmla="*/ 0 h 2"/>
                    <a:gd name="T6" fmla="*/ 5 w 15"/>
                    <a:gd name="T7" fmla="*/ 0 h 2"/>
                    <a:gd name="T8" fmla="*/ 7 w 15"/>
                    <a:gd name="T9" fmla="*/ 2 h 2"/>
                    <a:gd name="T10" fmla="*/ 8 w 15"/>
                    <a:gd name="T11" fmla="*/ 2 h 2"/>
                    <a:gd name="T12" fmla="*/ 10 w 15"/>
                    <a:gd name="T13" fmla="*/ 2 h 2"/>
                    <a:gd name="T14" fmla="*/ 11 w 15"/>
                    <a:gd name="T15" fmla="*/ 2 h 2"/>
                    <a:gd name="T16" fmla="*/ 13 w 15"/>
                    <a:gd name="T17" fmla="*/ 2 h 2"/>
                    <a:gd name="T18" fmla="*/ 14 w 15"/>
                    <a:gd name="T19" fmla="*/ 2 h 2"/>
                    <a:gd name="T20" fmla="*/ 15 w 15"/>
                    <a:gd name="T21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5" h="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7" name="Freeform 724"/>
                <p:cNvSpPr>
                  <a:spLocks/>
                </p:cNvSpPr>
                <p:nvPr/>
              </p:nvSpPr>
              <p:spPr bwMode="auto">
                <a:xfrm>
                  <a:off x="3372634" y="5017294"/>
                  <a:ext cx="39688" cy="1588"/>
                </a:xfrm>
                <a:custGeom>
                  <a:avLst/>
                  <a:gdLst>
                    <a:gd name="T0" fmla="*/ 0 w 75"/>
                    <a:gd name="T1" fmla="*/ 0 h 3"/>
                    <a:gd name="T2" fmla="*/ 1 w 75"/>
                    <a:gd name="T3" fmla="*/ 0 h 3"/>
                    <a:gd name="T4" fmla="*/ 1 w 75"/>
                    <a:gd name="T5" fmla="*/ 0 h 3"/>
                    <a:gd name="T6" fmla="*/ 4 w 75"/>
                    <a:gd name="T7" fmla="*/ 0 h 3"/>
                    <a:gd name="T8" fmla="*/ 6 w 75"/>
                    <a:gd name="T9" fmla="*/ 0 h 3"/>
                    <a:gd name="T10" fmla="*/ 7 w 75"/>
                    <a:gd name="T11" fmla="*/ 0 h 3"/>
                    <a:gd name="T12" fmla="*/ 9 w 75"/>
                    <a:gd name="T13" fmla="*/ 0 h 3"/>
                    <a:gd name="T14" fmla="*/ 10 w 75"/>
                    <a:gd name="T15" fmla="*/ 0 h 3"/>
                    <a:gd name="T16" fmla="*/ 11 w 75"/>
                    <a:gd name="T17" fmla="*/ 0 h 3"/>
                    <a:gd name="T18" fmla="*/ 13 w 75"/>
                    <a:gd name="T19" fmla="*/ 0 h 3"/>
                    <a:gd name="T20" fmla="*/ 14 w 75"/>
                    <a:gd name="T21" fmla="*/ 0 h 3"/>
                    <a:gd name="T22" fmla="*/ 16 w 75"/>
                    <a:gd name="T23" fmla="*/ 0 h 3"/>
                    <a:gd name="T24" fmla="*/ 17 w 75"/>
                    <a:gd name="T25" fmla="*/ 0 h 3"/>
                    <a:gd name="T26" fmla="*/ 19 w 75"/>
                    <a:gd name="T27" fmla="*/ 0 h 3"/>
                    <a:gd name="T28" fmla="*/ 20 w 75"/>
                    <a:gd name="T29" fmla="*/ 0 h 3"/>
                    <a:gd name="T30" fmla="*/ 22 w 75"/>
                    <a:gd name="T31" fmla="*/ 0 h 3"/>
                    <a:gd name="T32" fmla="*/ 24 w 75"/>
                    <a:gd name="T33" fmla="*/ 0 h 3"/>
                    <a:gd name="T34" fmla="*/ 24 w 75"/>
                    <a:gd name="T35" fmla="*/ 0 h 3"/>
                    <a:gd name="T36" fmla="*/ 26 w 75"/>
                    <a:gd name="T37" fmla="*/ 0 h 3"/>
                    <a:gd name="T38" fmla="*/ 29 w 75"/>
                    <a:gd name="T39" fmla="*/ 0 h 3"/>
                    <a:gd name="T40" fmla="*/ 29 w 75"/>
                    <a:gd name="T41" fmla="*/ 0 h 3"/>
                    <a:gd name="T42" fmla="*/ 32 w 75"/>
                    <a:gd name="T43" fmla="*/ 0 h 3"/>
                    <a:gd name="T44" fmla="*/ 33 w 75"/>
                    <a:gd name="T45" fmla="*/ 0 h 3"/>
                    <a:gd name="T46" fmla="*/ 34 w 75"/>
                    <a:gd name="T47" fmla="*/ 0 h 3"/>
                    <a:gd name="T48" fmla="*/ 36 w 75"/>
                    <a:gd name="T49" fmla="*/ 3 h 3"/>
                    <a:gd name="T50" fmla="*/ 37 w 75"/>
                    <a:gd name="T51" fmla="*/ 3 h 3"/>
                    <a:gd name="T52" fmla="*/ 39 w 75"/>
                    <a:gd name="T53" fmla="*/ 3 h 3"/>
                    <a:gd name="T54" fmla="*/ 40 w 75"/>
                    <a:gd name="T55" fmla="*/ 3 h 3"/>
                    <a:gd name="T56" fmla="*/ 42 w 75"/>
                    <a:gd name="T57" fmla="*/ 3 h 3"/>
                    <a:gd name="T58" fmla="*/ 43 w 75"/>
                    <a:gd name="T59" fmla="*/ 3 h 3"/>
                    <a:gd name="T60" fmla="*/ 46 w 75"/>
                    <a:gd name="T61" fmla="*/ 3 h 3"/>
                    <a:gd name="T62" fmla="*/ 46 w 75"/>
                    <a:gd name="T63" fmla="*/ 3 h 3"/>
                    <a:gd name="T64" fmla="*/ 47 w 75"/>
                    <a:gd name="T65" fmla="*/ 3 h 3"/>
                    <a:gd name="T66" fmla="*/ 50 w 75"/>
                    <a:gd name="T67" fmla="*/ 3 h 3"/>
                    <a:gd name="T68" fmla="*/ 50 w 75"/>
                    <a:gd name="T69" fmla="*/ 3 h 3"/>
                    <a:gd name="T70" fmla="*/ 53 w 75"/>
                    <a:gd name="T71" fmla="*/ 3 h 3"/>
                    <a:gd name="T72" fmla="*/ 55 w 75"/>
                    <a:gd name="T73" fmla="*/ 3 h 3"/>
                    <a:gd name="T74" fmla="*/ 56 w 75"/>
                    <a:gd name="T75" fmla="*/ 3 h 3"/>
                    <a:gd name="T76" fmla="*/ 58 w 75"/>
                    <a:gd name="T77" fmla="*/ 3 h 3"/>
                    <a:gd name="T78" fmla="*/ 59 w 75"/>
                    <a:gd name="T79" fmla="*/ 3 h 3"/>
                    <a:gd name="T80" fmla="*/ 60 w 75"/>
                    <a:gd name="T81" fmla="*/ 3 h 3"/>
                    <a:gd name="T82" fmla="*/ 62 w 75"/>
                    <a:gd name="T83" fmla="*/ 3 h 3"/>
                    <a:gd name="T84" fmla="*/ 63 w 75"/>
                    <a:gd name="T85" fmla="*/ 3 h 3"/>
                    <a:gd name="T86" fmla="*/ 65 w 75"/>
                    <a:gd name="T87" fmla="*/ 3 h 3"/>
                    <a:gd name="T88" fmla="*/ 66 w 75"/>
                    <a:gd name="T89" fmla="*/ 3 h 3"/>
                    <a:gd name="T90" fmla="*/ 68 w 75"/>
                    <a:gd name="T91" fmla="*/ 3 h 3"/>
                    <a:gd name="T92" fmla="*/ 70 w 75"/>
                    <a:gd name="T93" fmla="*/ 3 h 3"/>
                    <a:gd name="T94" fmla="*/ 70 w 75"/>
                    <a:gd name="T95" fmla="*/ 3 h 3"/>
                    <a:gd name="T96" fmla="*/ 72 w 75"/>
                    <a:gd name="T97" fmla="*/ 3 h 3"/>
                    <a:gd name="T98" fmla="*/ 75 w 7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6" y="3"/>
                      </a:lnTo>
                      <a:lnTo>
                        <a:pt x="46" y="3"/>
                      </a:lnTo>
                      <a:lnTo>
                        <a:pt x="47" y="3"/>
                      </a:lnTo>
                      <a:lnTo>
                        <a:pt x="50" y="3"/>
                      </a:lnTo>
                      <a:lnTo>
                        <a:pt x="50" y="3"/>
                      </a:lnTo>
                      <a:lnTo>
                        <a:pt x="53" y="3"/>
                      </a:lnTo>
                      <a:lnTo>
                        <a:pt x="55" y="3"/>
                      </a:lnTo>
                      <a:lnTo>
                        <a:pt x="56" y="3"/>
                      </a:lnTo>
                      <a:lnTo>
                        <a:pt x="58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3"/>
                      </a:lnTo>
                      <a:lnTo>
                        <a:pt x="65" y="3"/>
                      </a:lnTo>
                      <a:lnTo>
                        <a:pt x="66" y="3"/>
                      </a:lnTo>
                      <a:lnTo>
                        <a:pt x="68" y="3"/>
                      </a:lnTo>
                      <a:lnTo>
                        <a:pt x="70" y="3"/>
                      </a:lnTo>
                      <a:lnTo>
                        <a:pt x="70" y="3"/>
                      </a:lnTo>
                      <a:lnTo>
                        <a:pt x="72" y="3"/>
                      </a:lnTo>
                      <a:lnTo>
                        <a:pt x="75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8" name="Freeform 726"/>
                <p:cNvSpPr>
                  <a:spLocks/>
                </p:cNvSpPr>
                <p:nvPr/>
              </p:nvSpPr>
              <p:spPr bwMode="auto">
                <a:xfrm>
                  <a:off x="3452009" y="5017294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1 w 75"/>
                    <a:gd name="T28" fmla="*/ 41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9" name="Freeform 727"/>
                <p:cNvSpPr>
                  <a:spLocks/>
                </p:cNvSpPr>
                <p:nvPr/>
              </p:nvSpPr>
              <p:spPr bwMode="auto">
                <a:xfrm>
                  <a:off x="3491696" y="5017294"/>
                  <a:ext cx="38100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3 w 74"/>
                    <a:gd name="T9" fmla="*/ 13 w 74"/>
                    <a:gd name="T10" fmla="*/ 14 w 74"/>
                    <a:gd name="T11" fmla="*/ 17 w 74"/>
                    <a:gd name="T12" fmla="*/ 17 w 74"/>
                    <a:gd name="T13" fmla="*/ 20 w 74"/>
                    <a:gd name="T14" fmla="*/ 21 w 74"/>
                    <a:gd name="T15" fmla="*/ 23 w 74"/>
                    <a:gd name="T16" fmla="*/ 24 w 74"/>
                    <a:gd name="T17" fmla="*/ 26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7 w 74"/>
                    <a:gd name="T25" fmla="*/ 38 w 74"/>
                    <a:gd name="T26" fmla="*/ 38 w 74"/>
                    <a:gd name="T27" fmla="*/ 41 w 74"/>
                    <a:gd name="T28" fmla="*/ 43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9 w 74"/>
                    <a:gd name="T39" fmla="*/ 59 w 74"/>
                    <a:gd name="T40" fmla="*/ 60 w 74"/>
                    <a:gd name="T41" fmla="*/ 63 w 74"/>
                    <a:gd name="T42" fmla="*/ 63 w 74"/>
                    <a:gd name="T43" fmla="*/ 66 w 74"/>
                    <a:gd name="T44" fmla="*/ 67 w 74"/>
                    <a:gd name="T45" fmla="*/ 69 w 74"/>
                    <a:gd name="T46" fmla="*/ 70 w 74"/>
                    <a:gd name="T47" fmla="*/ 72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1150" name="Group 1149"/>
                <p:cNvGrpSpPr/>
                <p:nvPr/>
              </p:nvGrpSpPr>
              <p:grpSpPr>
                <a:xfrm>
                  <a:off x="2975759" y="4512469"/>
                  <a:ext cx="673100" cy="506413"/>
                  <a:chOff x="4281494" y="4167192"/>
                  <a:chExt cx="673100" cy="506413"/>
                </a:xfrm>
              </p:grpSpPr>
              <p:sp>
                <p:nvSpPr>
                  <p:cNvPr id="1399" name="Freeform 714"/>
                  <p:cNvSpPr>
                    <a:spLocks/>
                  </p:cNvSpPr>
                  <p:nvPr/>
                </p:nvSpPr>
                <p:spPr bwMode="auto">
                  <a:xfrm>
                    <a:off x="4281494" y="4392617"/>
                    <a:ext cx="39688" cy="49213"/>
                  </a:xfrm>
                  <a:custGeom>
                    <a:avLst/>
                    <a:gdLst>
                      <a:gd name="T0" fmla="*/ 0 w 75"/>
                      <a:gd name="T1" fmla="*/ 93 h 93"/>
                      <a:gd name="T2" fmla="*/ 2 w 75"/>
                      <a:gd name="T3" fmla="*/ 92 h 93"/>
                      <a:gd name="T4" fmla="*/ 3 w 75"/>
                      <a:gd name="T5" fmla="*/ 91 h 93"/>
                      <a:gd name="T6" fmla="*/ 6 w 75"/>
                      <a:gd name="T7" fmla="*/ 88 h 93"/>
                      <a:gd name="T8" fmla="*/ 6 w 75"/>
                      <a:gd name="T9" fmla="*/ 86 h 93"/>
                      <a:gd name="T10" fmla="*/ 8 w 75"/>
                      <a:gd name="T11" fmla="*/ 83 h 93"/>
                      <a:gd name="T12" fmla="*/ 11 w 75"/>
                      <a:gd name="T13" fmla="*/ 82 h 93"/>
                      <a:gd name="T14" fmla="*/ 11 w 75"/>
                      <a:gd name="T15" fmla="*/ 82 h 93"/>
                      <a:gd name="T16" fmla="*/ 13 w 75"/>
                      <a:gd name="T17" fmla="*/ 79 h 93"/>
                      <a:gd name="T18" fmla="*/ 15 w 75"/>
                      <a:gd name="T19" fmla="*/ 78 h 93"/>
                      <a:gd name="T20" fmla="*/ 15 w 75"/>
                      <a:gd name="T21" fmla="*/ 75 h 93"/>
                      <a:gd name="T22" fmla="*/ 18 w 75"/>
                      <a:gd name="T23" fmla="*/ 73 h 93"/>
                      <a:gd name="T24" fmla="*/ 19 w 75"/>
                      <a:gd name="T25" fmla="*/ 72 h 93"/>
                      <a:gd name="T26" fmla="*/ 21 w 75"/>
                      <a:gd name="T27" fmla="*/ 69 h 93"/>
                      <a:gd name="T28" fmla="*/ 22 w 75"/>
                      <a:gd name="T29" fmla="*/ 68 h 93"/>
                      <a:gd name="T30" fmla="*/ 23 w 75"/>
                      <a:gd name="T31" fmla="*/ 66 h 93"/>
                      <a:gd name="T32" fmla="*/ 25 w 75"/>
                      <a:gd name="T33" fmla="*/ 65 h 93"/>
                      <a:gd name="T34" fmla="*/ 26 w 75"/>
                      <a:gd name="T35" fmla="*/ 63 h 93"/>
                      <a:gd name="T36" fmla="*/ 28 w 75"/>
                      <a:gd name="T37" fmla="*/ 60 h 93"/>
                      <a:gd name="T38" fmla="*/ 29 w 75"/>
                      <a:gd name="T39" fmla="*/ 59 h 93"/>
                      <a:gd name="T40" fmla="*/ 31 w 75"/>
                      <a:gd name="T41" fmla="*/ 56 h 93"/>
                      <a:gd name="T42" fmla="*/ 32 w 75"/>
                      <a:gd name="T43" fmla="*/ 55 h 93"/>
                      <a:gd name="T44" fmla="*/ 34 w 75"/>
                      <a:gd name="T45" fmla="*/ 53 h 93"/>
                      <a:gd name="T46" fmla="*/ 35 w 75"/>
                      <a:gd name="T47" fmla="*/ 52 h 93"/>
                      <a:gd name="T48" fmla="*/ 38 w 75"/>
                      <a:gd name="T49" fmla="*/ 50 h 93"/>
                      <a:gd name="T50" fmla="*/ 38 w 75"/>
                      <a:gd name="T51" fmla="*/ 47 h 93"/>
                      <a:gd name="T52" fmla="*/ 39 w 75"/>
                      <a:gd name="T53" fmla="*/ 44 h 93"/>
                      <a:gd name="T54" fmla="*/ 42 w 75"/>
                      <a:gd name="T55" fmla="*/ 43 h 93"/>
                      <a:gd name="T56" fmla="*/ 44 w 75"/>
                      <a:gd name="T57" fmla="*/ 42 h 93"/>
                      <a:gd name="T58" fmla="*/ 45 w 75"/>
                      <a:gd name="T59" fmla="*/ 39 h 93"/>
                      <a:gd name="T60" fmla="*/ 47 w 75"/>
                      <a:gd name="T61" fmla="*/ 39 h 93"/>
                      <a:gd name="T62" fmla="*/ 48 w 75"/>
                      <a:gd name="T63" fmla="*/ 36 h 93"/>
                      <a:gd name="T64" fmla="*/ 49 w 75"/>
                      <a:gd name="T65" fmla="*/ 33 h 93"/>
                      <a:gd name="T66" fmla="*/ 51 w 75"/>
                      <a:gd name="T67" fmla="*/ 31 h 93"/>
                      <a:gd name="T68" fmla="*/ 52 w 75"/>
                      <a:gd name="T69" fmla="*/ 30 h 93"/>
                      <a:gd name="T70" fmla="*/ 54 w 75"/>
                      <a:gd name="T71" fmla="*/ 27 h 93"/>
                      <a:gd name="T72" fmla="*/ 55 w 75"/>
                      <a:gd name="T73" fmla="*/ 26 h 93"/>
                      <a:gd name="T74" fmla="*/ 57 w 75"/>
                      <a:gd name="T75" fmla="*/ 24 h 93"/>
                      <a:gd name="T76" fmla="*/ 59 w 75"/>
                      <a:gd name="T77" fmla="*/ 23 h 93"/>
                      <a:gd name="T78" fmla="*/ 59 w 75"/>
                      <a:gd name="T79" fmla="*/ 20 h 93"/>
                      <a:gd name="T80" fmla="*/ 61 w 75"/>
                      <a:gd name="T81" fmla="*/ 17 h 93"/>
                      <a:gd name="T82" fmla="*/ 64 w 75"/>
                      <a:gd name="T83" fmla="*/ 16 h 93"/>
                      <a:gd name="T84" fmla="*/ 65 w 75"/>
                      <a:gd name="T85" fmla="*/ 14 h 93"/>
                      <a:gd name="T86" fmla="*/ 67 w 75"/>
                      <a:gd name="T87" fmla="*/ 11 h 93"/>
                      <a:gd name="T88" fmla="*/ 68 w 75"/>
                      <a:gd name="T89" fmla="*/ 10 h 93"/>
                      <a:gd name="T90" fmla="*/ 70 w 75"/>
                      <a:gd name="T91" fmla="*/ 8 h 93"/>
                      <a:gd name="T92" fmla="*/ 71 w 75"/>
                      <a:gd name="T93" fmla="*/ 6 h 93"/>
                      <a:gd name="T94" fmla="*/ 72 w 75"/>
                      <a:gd name="T95" fmla="*/ 4 h 93"/>
                      <a:gd name="T96" fmla="*/ 74 w 75"/>
                      <a:gd name="T97" fmla="*/ 1 h 93"/>
                      <a:gd name="T98" fmla="*/ 75 w 75"/>
                      <a:gd name="T99" fmla="*/ 0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3">
                        <a:moveTo>
                          <a:pt x="0" y="93"/>
                        </a:moveTo>
                        <a:lnTo>
                          <a:pt x="2" y="92"/>
                        </a:lnTo>
                        <a:lnTo>
                          <a:pt x="3" y="91"/>
                        </a:lnTo>
                        <a:lnTo>
                          <a:pt x="6" y="88"/>
                        </a:lnTo>
                        <a:lnTo>
                          <a:pt x="6" y="86"/>
                        </a:lnTo>
                        <a:lnTo>
                          <a:pt x="8" y="83"/>
                        </a:lnTo>
                        <a:lnTo>
                          <a:pt x="11" y="82"/>
                        </a:lnTo>
                        <a:lnTo>
                          <a:pt x="11" y="82"/>
                        </a:lnTo>
                        <a:lnTo>
                          <a:pt x="13" y="79"/>
                        </a:lnTo>
                        <a:lnTo>
                          <a:pt x="15" y="78"/>
                        </a:lnTo>
                        <a:lnTo>
                          <a:pt x="15" y="75"/>
                        </a:lnTo>
                        <a:lnTo>
                          <a:pt x="18" y="73"/>
                        </a:lnTo>
                        <a:lnTo>
                          <a:pt x="19" y="72"/>
                        </a:lnTo>
                        <a:lnTo>
                          <a:pt x="21" y="69"/>
                        </a:lnTo>
                        <a:lnTo>
                          <a:pt x="22" y="68"/>
                        </a:lnTo>
                        <a:lnTo>
                          <a:pt x="23" y="66"/>
                        </a:lnTo>
                        <a:lnTo>
                          <a:pt x="25" y="65"/>
                        </a:lnTo>
                        <a:lnTo>
                          <a:pt x="26" y="63"/>
                        </a:lnTo>
                        <a:lnTo>
                          <a:pt x="28" y="60"/>
                        </a:lnTo>
                        <a:lnTo>
                          <a:pt x="29" y="59"/>
                        </a:lnTo>
                        <a:lnTo>
                          <a:pt x="31" y="56"/>
                        </a:lnTo>
                        <a:lnTo>
                          <a:pt x="32" y="55"/>
                        </a:lnTo>
                        <a:lnTo>
                          <a:pt x="34" y="53"/>
                        </a:lnTo>
                        <a:lnTo>
                          <a:pt x="35" y="52"/>
                        </a:lnTo>
                        <a:lnTo>
                          <a:pt x="38" y="50"/>
                        </a:lnTo>
                        <a:lnTo>
                          <a:pt x="38" y="47"/>
                        </a:lnTo>
                        <a:lnTo>
                          <a:pt x="39" y="44"/>
                        </a:lnTo>
                        <a:lnTo>
                          <a:pt x="42" y="43"/>
                        </a:lnTo>
                        <a:lnTo>
                          <a:pt x="44" y="42"/>
                        </a:lnTo>
                        <a:lnTo>
                          <a:pt x="45" y="39"/>
                        </a:lnTo>
                        <a:lnTo>
                          <a:pt x="47" y="39"/>
                        </a:lnTo>
                        <a:lnTo>
                          <a:pt x="48" y="36"/>
                        </a:lnTo>
                        <a:lnTo>
                          <a:pt x="49" y="33"/>
                        </a:lnTo>
                        <a:lnTo>
                          <a:pt x="51" y="31"/>
                        </a:lnTo>
                        <a:lnTo>
                          <a:pt x="52" y="30"/>
                        </a:lnTo>
                        <a:lnTo>
                          <a:pt x="54" y="27"/>
                        </a:lnTo>
                        <a:lnTo>
                          <a:pt x="55" y="26"/>
                        </a:lnTo>
                        <a:lnTo>
                          <a:pt x="57" y="24"/>
                        </a:lnTo>
                        <a:lnTo>
                          <a:pt x="59" y="23"/>
                        </a:lnTo>
                        <a:lnTo>
                          <a:pt x="59" y="20"/>
                        </a:lnTo>
                        <a:lnTo>
                          <a:pt x="61" y="17"/>
                        </a:lnTo>
                        <a:lnTo>
                          <a:pt x="64" y="16"/>
                        </a:lnTo>
                        <a:lnTo>
                          <a:pt x="65" y="14"/>
                        </a:lnTo>
                        <a:lnTo>
                          <a:pt x="67" y="11"/>
                        </a:lnTo>
                        <a:lnTo>
                          <a:pt x="68" y="10"/>
                        </a:lnTo>
                        <a:lnTo>
                          <a:pt x="70" y="8"/>
                        </a:lnTo>
                        <a:lnTo>
                          <a:pt x="71" y="6"/>
                        </a:lnTo>
                        <a:lnTo>
                          <a:pt x="72" y="4"/>
                        </a:lnTo>
                        <a:lnTo>
                          <a:pt x="74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0" name="Freeform 715"/>
                  <p:cNvSpPr>
                    <a:spLocks/>
                  </p:cNvSpPr>
                  <p:nvPr/>
                </p:nvSpPr>
                <p:spPr bwMode="auto">
                  <a:xfrm>
                    <a:off x="4321181" y="4330705"/>
                    <a:ext cx="39688" cy="61913"/>
                  </a:xfrm>
                  <a:custGeom>
                    <a:avLst/>
                    <a:gdLst>
                      <a:gd name="T0" fmla="*/ 0 w 75"/>
                      <a:gd name="T1" fmla="*/ 117 h 117"/>
                      <a:gd name="T2" fmla="*/ 2 w 75"/>
                      <a:gd name="T3" fmla="*/ 114 h 117"/>
                      <a:gd name="T4" fmla="*/ 3 w 75"/>
                      <a:gd name="T5" fmla="*/ 111 h 117"/>
                      <a:gd name="T6" fmla="*/ 5 w 75"/>
                      <a:gd name="T7" fmla="*/ 111 h 117"/>
                      <a:gd name="T8" fmla="*/ 6 w 75"/>
                      <a:gd name="T9" fmla="*/ 108 h 117"/>
                      <a:gd name="T10" fmla="*/ 8 w 75"/>
                      <a:gd name="T11" fmla="*/ 107 h 117"/>
                      <a:gd name="T12" fmla="*/ 9 w 75"/>
                      <a:gd name="T13" fmla="*/ 104 h 117"/>
                      <a:gd name="T14" fmla="*/ 10 w 75"/>
                      <a:gd name="T15" fmla="*/ 101 h 117"/>
                      <a:gd name="T16" fmla="*/ 13 w 75"/>
                      <a:gd name="T17" fmla="*/ 100 h 117"/>
                      <a:gd name="T18" fmla="*/ 15 w 75"/>
                      <a:gd name="T19" fmla="*/ 97 h 117"/>
                      <a:gd name="T20" fmla="*/ 15 w 75"/>
                      <a:gd name="T21" fmla="*/ 94 h 117"/>
                      <a:gd name="T22" fmla="*/ 18 w 75"/>
                      <a:gd name="T23" fmla="*/ 94 h 117"/>
                      <a:gd name="T24" fmla="*/ 19 w 75"/>
                      <a:gd name="T25" fmla="*/ 91 h 117"/>
                      <a:gd name="T26" fmla="*/ 20 w 75"/>
                      <a:gd name="T27" fmla="*/ 88 h 117"/>
                      <a:gd name="T28" fmla="*/ 22 w 75"/>
                      <a:gd name="T29" fmla="*/ 87 h 117"/>
                      <a:gd name="T30" fmla="*/ 23 w 75"/>
                      <a:gd name="T31" fmla="*/ 84 h 117"/>
                      <a:gd name="T32" fmla="*/ 25 w 75"/>
                      <a:gd name="T33" fmla="*/ 81 h 117"/>
                      <a:gd name="T34" fmla="*/ 26 w 75"/>
                      <a:gd name="T35" fmla="*/ 79 h 117"/>
                      <a:gd name="T36" fmla="*/ 28 w 75"/>
                      <a:gd name="T37" fmla="*/ 76 h 117"/>
                      <a:gd name="T38" fmla="*/ 29 w 75"/>
                      <a:gd name="T39" fmla="*/ 75 h 117"/>
                      <a:gd name="T40" fmla="*/ 31 w 75"/>
                      <a:gd name="T41" fmla="*/ 74 h 117"/>
                      <a:gd name="T42" fmla="*/ 32 w 75"/>
                      <a:gd name="T43" fmla="*/ 71 h 117"/>
                      <a:gd name="T44" fmla="*/ 33 w 75"/>
                      <a:gd name="T45" fmla="*/ 68 h 117"/>
                      <a:gd name="T46" fmla="*/ 35 w 75"/>
                      <a:gd name="T47" fmla="*/ 65 h 117"/>
                      <a:gd name="T48" fmla="*/ 36 w 75"/>
                      <a:gd name="T49" fmla="*/ 64 h 117"/>
                      <a:gd name="T50" fmla="*/ 39 w 75"/>
                      <a:gd name="T51" fmla="*/ 61 h 117"/>
                      <a:gd name="T52" fmla="*/ 39 w 75"/>
                      <a:gd name="T53" fmla="*/ 59 h 117"/>
                      <a:gd name="T54" fmla="*/ 41 w 75"/>
                      <a:gd name="T55" fmla="*/ 56 h 117"/>
                      <a:gd name="T56" fmla="*/ 44 w 75"/>
                      <a:gd name="T57" fmla="*/ 55 h 117"/>
                      <a:gd name="T58" fmla="*/ 44 w 75"/>
                      <a:gd name="T59" fmla="*/ 52 h 117"/>
                      <a:gd name="T60" fmla="*/ 46 w 75"/>
                      <a:gd name="T61" fmla="*/ 49 h 117"/>
                      <a:gd name="T62" fmla="*/ 48 w 75"/>
                      <a:gd name="T63" fmla="*/ 46 h 117"/>
                      <a:gd name="T64" fmla="*/ 49 w 75"/>
                      <a:gd name="T65" fmla="*/ 43 h 117"/>
                      <a:gd name="T66" fmla="*/ 51 w 75"/>
                      <a:gd name="T67" fmla="*/ 42 h 117"/>
                      <a:gd name="T68" fmla="*/ 52 w 75"/>
                      <a:gd name="T69" fmla="*/ 39 h 117"/>
                      <a:gd name="T70" fmla="*/ 54 w 75"/>
                      <a:gd name="T71" fmla="*/ 36 h 117"/>
                      <a:gd name="T72" fmla="*/ 55 w 75"/>
                      <a:gd name="T73" fmla="*/ 33 h 117"/>
                      <a:gd name="T74" fmla="*/ 56 w 75"/>
                      <a:gd name="T75" fmla="*/ 32 h 117"/>
                      <a:gd name="T76" fmla="*/ 58 w 75"/>
                      <a:gd name="T77" fmla="*/ 29 h 117"/>
                      <a:gd name="T78" fmla="*/ 59 w 75"/>
                      <a:gd name="T79" fmla="*/ 26 h 117"/>
                      <a:gd name="T80" fmla="*/ 61 w 75"/>
                      <a:gd name="T81" fmla="*/ 25 h 117"/>
                      <a:gd name="T82" fmla="*/ 62 w 75"/>
                      <a:gd name="T83" fmla="*/ 22 h 117"/>
                      <a:gd name="T84" fmla="*/ 65 w 75"/>
                      <a:gd name="T85" fmla="*/ 19 h 117"/>
                      <a:gd name="T86" fmla="*/ 65 w 75"/>
                      <a:gd name="T87" fmla="*/ 16 h 117"/>
                      <a:gd name="T88" fmla="*/ 67 w 75"/>
                      <a:gd name="T89" fmla="*/ 13 h 117"/>
                      <a:gd name="T90" fmla="*/ 69 w 75"/>
                      <a:gd name="T91" fmla="*/ 10 h 117"/>
                      <a:gd name="T92" fmla="*/ 71 w 75"/>
                      <a:gd name="T93" fmla="*/ 7 h 117"/>
                      <a:gd name="T94" fmla="*/ 72 w 75"/>
                      <a:gd name="T95" fmla="*/ 6 h 117"/>
                      <a:gd name="T96" fmla="*/ 74 w 75"/>
                      <a:gd name="T97" fmla="*/ 3 h 117"/>
                      <a:gd name="T98" fmla="*/ 75 w 75"/>
                      <a:gd name="T99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17">
                        <a:moveTo>
                          <a:pt x="0" y="117"/>
                        </a:moveTo>
                        <a:lnTo>
                          <a:pt x="2" y="114"/>
                        </a:lnTo>
                        <a:lnTo>
                          <a:pt x="3" y="111"/>
                        </a:lnTo>
                        <a:lnTo>
                          <a:pt x="5" y="111"/>
                        </a:lnTo>
                        <a:lnTo>
                          <a:pt x="6" y="108"/>
                        </a:lnTo>
                        <a:lnTo>
                          <a:pt x="8" y="107"/>
                        </a:lnTo>
                        <a:lnTo>
                          <a:pt x="9" y="104"/>
                        </a:lnTo>
                        <a:lnTo>
                          <a:pt x="10" y="101"/>
                        </a:lnTo>
                        <a:lnTo>
                          <a:pt x="13" y="100"/>
                        </a:lnTo>
                        <a:lnTo>
                          <a:pt x="15" y="97"/>
                        </a:lnTo>
                        <a:lnTo>
                          <a:pt x="15" y="94"/>
                        </a:lnTo>
                        <a:lnTo>
                          <a:pt x="18" y="94"/>
                        </a:lnTo>
                        <a:lnTo>
                          <a:pt x="19" y="91"/>
                        </a:lnTo>
                        <a:lnTo>
                          <a:pt x="20" y="88"/>
                        </a:lnTo>
                        <a:lnTo>
                          <a:pt x="22" y="87"/>
                        </a:lnTo>
                        <a:lnTo>
                          <a:pt x="23" y="84"/>
                        </a:lnTo>
                        <a:lnTo>
                          <a:pt x="25" y="81"/>
                        </a:lnTo>
                        <a:lnTo>
                          <a:pt x="26" y="79"/>
                        </a:lnTo>
                        <a:lnTo>
                          <a:pt x="28" y="76"/>
                        </a:lnTo>
                        <a:lnTo>
                          <a:pt x="29" y="75"/>
                        </a:lnTo>
                        <a:lnTo>
                          <a:pt x="31" y="74"/>
                        </a:lnTo>
                        <a:lnTo>
                          <a:pt x="32" y="71"/>
                        </a:lnTo>
                        <a:lnTo>
                          <a:pt x="33" y="68"/>
                        </a:lnTo>
                        <a:lnTo>
                          <a:pt x="35" y="65"/>
                        </a:lnTo>
                        <a:lnTo>
                          <a:pt x="36" y="64"/>
                        </a:lnTo>
                        <a:lnTo>
                          <a:pt x="39" y="61"/>
                        </a:lnTo>
                        <a:lnTo>
                          <a:pt x="39" y="59"/>
                        </a:lnTo>
                        <a:lnTo>
                          <a:pt x="41" y="56"/>
                        </a:lnTo>
                        <a:lnTo>
                          <a:pt x="44" y="55"/>
                        </a:lnTo>
                        <a:lnTo>
                          <a:pt x="44" y="52"/>
                        </a:lnTo>
                        <a:lnTo>
                          <a:pt x="46" y="49"/>
                        </a:lnTo>
                        <a:lnTo>
                          <a:pt x="48" y="46"/>
                        </a:lnTo>
                        <a:lnTo>
                          <a:pt x="49" y="43"/>
                        </a:lnTo>
                        <a:lnTo>
                          <a:pt x="51" y="42"/>
                        </a:lnTo>
                        <a:lnTo>
                          <a:pt x="52" y="39"/>
                        </a:lnTo>
                        <a:lnTo>
                          <a:pt x="54" y="36"/>
                        </a:lnTo>
                        <a:lnTo>
                          <a:pt x="55" y="33"/>
                        </a:lnTo>
                        <a:lnTo>
                          <a:pt x="56" y="32"/>
                        </a:lnTo>
                        <a:lnTo>
                          <a:pt x="58" y="29"/>
                        </a:lnTo>
                        <a:lnTo>
                          <a:pt x="59" y="26"/>
                        </a:lnTo>
                        <a:lnTo>
                          <a:pt x="61" y="25"/>
                        </a:lnTo>
                        <a:lnTo>
                          <a:pt x="62" y="22"/>
                        </a:lnTo>
                        <a:lnTo>
                          <a:pt x="65" y="19"/>
                        </a:lnTo>
                        <a:lnTo>
                          <a:pt x="65" y="16"/>
                        </a:lnTo>
                        <a:lnTo>
                          <a:pt x="67" y="13"/>
                        </a:lnTo>
                        <a:lnTo>
                          <a:pt x="69" y="10"/>
                        </a:lnTo>
                        <a:lnTo>
                          <a:pt x="71" y="7"/>
                        </a:lnTo>
                        <a:lnTo>
                          <a:pt x="72" y="6"/>
                        </a:lnTo>
                        <a:lnTo>
                          <a:pt x="74" y="3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1" name="Freeform 716"/>
                  <p:cNvSpPr>
                    <a:spLocks/>
                  </p:cNvSpPr>
                  <p:nvPr/>
                </p:nvSpPr>
                <p:spPr bwMode="auto">
                  <a:xfrm>
                    <a:off x="4360869" y="4244980"/>
                    <a:ext cx="39688" cy="85725"/>
                  </a:xfrm>
                  <a:custGeom>
                    <a:avLst/>
                    <a:gdLst>
                      <a:gd name="T0" fmla="*/ 0 w 75"/>
                      <a:gd name="T1" fmla="*/ 163 h 163"/>
                      <a:gd name="T2" fmla="*/ 2 w 75"/>
                      <a:gd name="T3" fmla="*/ 159 h 163"/>
                      <a:gd name="T4" fmla="*/ 3 w 75"/>
                      <a:gd name="T5" fmla="*/ 156 h 163"/>
                      <a:gd name="T6" fmla="*/ 5 w 75"/>
                      <a:gd name="T7" fmla="*/ 155 h 163"/>
                      <a:gd name="T8" fmla="*/ 6 w 75"/>
                      <a:gd name="T9" fmla="*/ 152 h 163"/>
                      <a:gd name="T10" fmla="*/ 7 w 75"/>
                      <a:gd name="T11" fmla="*/ 149 h 163"/>
                      <a:gd name="T12" fmla="*/ 9 w 75"/>
                      <a:gd name="T13" fmla="*/ 146 h 163"/>
                      <a:gd name="T14" fmla="*/ 10 w 75"/>
                      <a:gd name="T15" fmla="*/ 143 h 163"/>
                      <a:gd name="T16" fmla="*/ 12 w 75"/>
                      <a:gd name="T17" fmla="*/ 140 h 163"/>
                      <a:gd name="T18" fmla="*/ 13 w 75"/>
                      <a:gd name="T19" fmla="*/ 137 h 163"/>
                      <a:gd name="T20" fmla="*/ 15 w 75"/>
                      <a:gd name="T21" fmla="*/ 134 h 163"/>
                      <a:gd name="T22" fmla="*/ 16 w 75"/>
                      <a:gd name="T23" fmla="*/ 131 h 163"/>
                      <a:gd name="T24" fmla="*/ 19 w 75"/>
                      <a:gd name="T25" fmla="*/ 129 h 163"/>
                      <a:gd name="T26" fmla="*/ 19 w 75"/>
                      <a:gd name="T27" fmla="*/ 126 h 163"/>
                      <a:gd name="T28" fmla="*/ 20 w 75"/>
                      <a:gd name="T29" fmla="*/ 123 h 163"/>
                      <a:gd name="T30" fmla="*/ 23 w 75"/>
                      <a:gd name="T31" fmla="*/ 119 h 163"/>
                      <a:gd name="T32" fmla="*/ 25 w 75"/>
                      <a:gd name="T33" fmla="*/ 117 h 163"/>
                      <a:gd name="T34" fmla="*/ 26 w 75"/>
                      <a:gd name="T35" fmla="*/ 113 h 163"/>
                      <a:gd name="T36" fmla="*/ 28 w 75"/>
                      <a:gd name="T37" fmla="*/ 110 h 163"/>
                      <a:gd name="T38" fmla="*/ 29 w 75"/>
                      <a:gd name="T39" fmla="*/ 107 h 163"/>
                      <a:gd name="T40" fmla="*/ 30 w 75"/>
                      <a:gd name="T41" fmla="*/ 104 h 163"/>
                      <a:gd name="T42" fmla="*/ 32 w 75"/>
                      <a:gd name="T43" fmla="*/ 100 h 163"/>
                      <a:gd name="T44" fmla="*/ 33 w 75"/>
                      <a:gd name="T45" fmla="*/ 97 h 163"/>
                      <a:gd name="T46" fmla="*/ 35 w 75"/>
                      <a:gd name="T47" fmla="*/ 93 h 163"/>
                      <a:gd name="T48" fmla="*/ 36 w 75"/>
                      <a:gd name="T49" fmla="*/ 91 h 163"/>
                      <a:gd name="T50" fmla="*/ 38 w 75"/>
                      <a:gd name="T51" fmla="*/ 87 h 163"/>
                      <a:gd name="T52" fmla="*/ 41 w 75"/>
                      <a:gd name="T53" fmla="*/ 84 h 163"/>
                      <a:gd name="T54" fmla="*/ 41 w 75"/>
                      <a:gd name="T55" fmla="*/ 80 h 163"/>
                      <a:gd name="T56" fmla="*/ 42 w 75"/>
                      <a:gd name="T57" fmla="*/ 78 h 163"/>
                      <a:gd name="T58" fmla="*/ 45 w 75"/>
                      <a:gd name="T59" fmla="*/ 74 h 163"/>
                      <a:gd name="T60" fmla="*/ 45 w 75"/>
                      <a:gd name="T61" fmla="*/ 70 h 163"/>
                      <a:gd name="T62" fmla="*/ 48 w 75"/>
                      <a:gd name="T63" fmla="*/ 67 h 163"/>
                      <a:gd name="T64" fmla="*/ 49 w 75"/>
                      <a:gd name="T65" fmla="*/ 64 h 163"/>
                      <a:gd name="T66" fmla="*/ 51 w 75"/>
                      <a:gd name="T67" fmla="*/ 59 h 163"/>
                      <a:gd name="T68" fmla="*/ 52 w 75"/>
                      <a:gd name="T69" fmla="*/ 57 h 163"/>
                      <a:gd name="T70" fmla="*/ 54 w 75"/>
                      <a:gd name="T71" fmla="*/ 52 h 163"/>
                      <a:gd name="T72" fmla="*/ 55 w 75"/>
                      <a:gd name="T73" fmla="*/ 49 h 163"/>
                      <a:gd name="T74" fmla="*/ 56 w 75"/>
                      <a:gd name="T75" fmla="*/ 45 h 163"/>
                      <a:gd name="T76" fmla="*/ 58 w 75"/>
                      <a:gd name="T77" fmla="*/ 41 h 163"/>
                      <a:gd name="T78" fmla="*/ 59 w 75"/>
                      <a:gd name="T79" fmla="*/ 39 h 163"/>
                      <a:gd name="T80" fmla="*/ 61 w 75"/>
                      <a:gd name="T81" fmla="*/ 35 h 163"/>
                      <a:gd name="T82" fmla="*/ 62 w 75"/>
                      <a:gd name="T83" fmla="*/ 31 h 163"/>
                      <a:gd name="T84" fmla="*/ 65 w 75"/>
                      <a:gd name="T85" fmla="*/ 26 h 163"/>
                      <a:gd name="T86" fmla="*/ 65 w 75"/>
                      <a:gd name="T87" fmla="*/ 23 h 163"/>
                      <a:gd name="T88" fmla="*/ 66 w 75"/>
                      <a:gd name="T89" fmla="*/ 19 h 163"/>
                      <a:gd name="T90" fmla="*/ 69 w 75"/>
                      <a:gd name="T91" fmla="*/ 15 h 163"/>
                      <a:gd name="T92" fmla="*/ 71 w 75"/>
                      <a:gd name="T93" fmla="*/ 12 h 163"/>
                      <a:gd name="T94" fmla="*/ 72 w 75"/>
                      <a:gd name="T95" fmla="*/ 9 h 163"/>
                      <a:gd name="T96" fmla="*/ 74 w 75"/>
                      <a:gd name="T97" fmla="*/ 3 h 163"/>
                      <a:gd name="T98" fmla="*/ 75 w 75"/>
                      <a:gd name="T99" fmla="*/ 0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3">
                        <a:moveTo>
                          <a:pt x="0" y="163"/>
                        </a:moveTo>
                        <a:lnTo>
                          <a:pt x="2" y="159"/>
                        </a:lnTo>
                        <a:lnTo>
                          <a:pt x="3" y="156"/>
                        </a:lnTo>
                        <a:lnTo>
                          <a:pt x="5" y="155"/>
                        </a:lnTo>
                        <a:lnTo>
                          <a:pt x="6" y="152"/>
                        </a:lnTo>
                        <a:lnTo>
                          <a:pt x="7" y="149"/>
                        </a:lnTo>
                        <a:lnTo>
                          <a:pt x="9" y="146"/>
                        </a:lnTo>
                        <a:lnTo>
                          <a:pt x="10" y="143"/>
                        </a:lnTo>
                        <a:lnTo>
                          <a:pt x="12" y="140"/>
                        </a:lnTo>
                        <a:lnTo>
                          <a:pt x="13" y="137"/>
                        </a:lnTo>
                        <a:lnTo>
                          <a:pt x="15" y="134"/>
                        </a:lnTo>
                        <a:lnTo>
                          <a:pt x="16" y="131"/>
                        </a:lnTo>
                        <a:lnTo>
                          <a:pt x="19" y="129"/>
                        </a:lnTo>
                        <a:lnTo>
                          <a:pt x="19" y="126"/>
                        </a:lnTo>
                        <a:lnTo>
                          <a:pt x="20" y="123"/>
                        </a:lnTo>
                        <a:lnTo>
                          <a:pt x="23" y="119"/>
                        </a:lnTo>
                        <a:lnTo>
                          <a:pt x="25" y="117"/>
                        </a:lnTo>
                        <a:lnTo>
                          <a:pt x="26" y="113"/>
                        </a:lnTo>
                        <a:lnTo>
                          <a:pt x="28" y="110"/>
                        </a:lnTo>
                        <a:lnTo>
                          <a:pt x="29" y="107"/>
                        </a:lnTo>
                        <a:lnTo>
                          <a:pt x="30" y="104"/>
                        </a:lnTo>
                        <a:lnTo>
                          <a:pt x="32" y="100"/>
                        </a:lnTo>
                        <a:lnTo>
                          <a:pt x="33" y="97"/>
                        </a:lnTo>
                        <a:lnTo>
                          <a:pt x="35" y="93"/>
                        </a:lnTo>
                        <a:lnTo>
                          <a:pt x="36" y="91"/>
                        </a:lnTo>
                        <a:lnTo>
                          <a:pt x="38" y="87"/>
                        </a:lnTo>
                        <a:lnTo>
                          <a:pt x="41" y="84"/>
                        </a:lnTo>
                        <a:lnTo>
                          <a:pt x="41" y="80"/>
                        </a:lnTo>
                        <a:lnTo>
                          <a:pt x="42" y="78"/>
                        </a:lnTo>
                        <a:lnTo>
                          <a:pt x="45" y="74"/>
                        </a:lnTo>
                        <a:lnTo>
                          <a:pt x="45" y="70"/>
                        </a:lnTo>
                        <a:lnTo>
                          <a:pt x="48" y="67"/>
                        </a:lnTo>
                        <a:lnTo>
                          <a:pt x="49" y="64"/>
                        </a:lnTo>
                        <a:lnTo>
                          <a:pt x="51" y="59"/>
                        </a:lnTo>
                        <a:lnTo>
                          <a:pt x="52" y="57"/>
                        </a:lnTo>
                        <a:lnTo>
                          <a:pt x="54" y="52"/>
                        </a:lnTo>
                        <a:lnTo>
                          <a:pt x="55" y="49"/>
                        </a:lnTo>
                        <a:lnTo>
                          <a:pt x="56" y="45"/>
                        </a:lnTo>
                        <a:lnTo>
                          <a:pt x="58" y="41"/>
                        </a:lnTo>
                        <a:lnTo>
                          <a:pt x="59" y="39"/>
                        </a:lnTo>
                        <a:lnTo>
                          <a:pt x="61" y="35"/>
                        </a:lnTo>
                        <a:lnTo>
                          <a:pt x="62" y="31"/>
                        </a:lnTo>
                        <a:lnTo>
                          <a:pt x="65" y="26"/>
                        </a:lnTo>
                        <a:lnTo>
                          <a:pt x="65" y="23"/>
                        </a:lnTo>
                        <a:lnTo>
                          <a:pt x="66" y="19"/>
                        </a:lnTo>
                        <a:lnTo>
                          <a:pt x="69" y="15"/>
                        </a:lnTo>
                        <a:lnTo>
                          <a:pt x="71" y="12"/>
                        </a:lnTo>
                        <a:lnTo>
                          <a:pt x="72" y="9"/>
                        </a:lnTo>
                        <a:lnTo>
                          <a:pt x="74" y="3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2" name="Freeform 717"/>
                  <p:cNvSpPr>
                    <a:spLocks/>
                  </p:cNvSpPr>
                  <p:nvPr/>
                </p:nvSpPr>
                <p:spPr bwMode="auto">
                  <a:xfrm>
                    <a:off x="4400556" y="4167192"/>
                    <a:ext cx="39688" cy="77788"/>
                  </a:xfrm>
                  <a:custGeom>
                    <a:avLst/>
                    <a:gdLst>
                      <a:gd name="T0" fmla="*/ 0 w 75"/>
                      <a:gd name="T1" fmla="*/ 146 h 146"/>
                      <a:gd name="T2" fmla="*/ 2 w 75"/>
                      <a:gd name="T3" fmla="*/ 144 h 146"/>
                      <a:gd name="T4" fmla="*/ 3 w 75"/>
                      <a:gd name="T5" fmla="*/ 139 h 146"/>
                      <a:gd name="T6" fmla="*/ 4 w 75"/>
                      <a:gd name="T7" fmla="*/ 135 h 146"/>
                      <a:gd name="T8" fmla="*/ 6 w 75"/>
                      <a:gd name="T9" fmla="*/ 131 h 146"/>
                      <a:gd name="T10" fmla="*/ 7 w 75"/>
                      <a:gd name="T11" fmla="*/ 128 h 146"/>
                      <a:gd name="T12" fmla="*/ 9 w 75"/>
                      <a:gd name="T13" fmla="*/ 122 h 146"/>
                      <a:gd name="T14" fmla="*/ 12 w 75"/>
                      <a:gd name="T15" fmla="*/ 118 h 146"/>
                      <a:gd name="T16" fmla="*/ 12 w 75"/>
                      <a:gd name="T17" fmla="*/ 113 h 146"/>
                      <a:gd name="T18" fmla="*/ 13 w 75"/>
                      <a:gd name="T19" fmla="*/ 110 h 146"/>
                      <a:gd name="T20" fmla="*/ 16 w 75"/>
                      <a:gd name="T21" fmla="*/ 106 h 146"/>
                      <a:gd name="T22" fmla="*/ 16 w 75"/>
                      <a:gd name="T23" fmla="*/ 102 h 146"/>
                      <a:gd name="T24" fmla="*/ 19 w 75"/>
                      <a:gd name="T25" fmla="*/ 97 h 146"/>
                      <a:gd name="T26" fmla="*/ 20 w 75"/>
                      <a:gd name="T27" fmla="*/ 95 h 146"/>
                      <a:gd name="T28" fmla="*/ 22 w 75"/>
                      <a:gd name="T29" fmla="*/ 90 h 146"/>
                      <a:gd name="T30" fmla="*/ 23 w 75"/>
                      <a:gd name="T31" fmla="*/ 86 h 146"/>
                      <a:gd name="T32" fmla="*/ 25 w 75"/>
                      <a:gd name="T33" fmla="*/ 82 h 146"/>
                      <a:gd name="T34" fmla="*/ 26 w 75"/>
                      <a:gd name="T35" fmla="*/ 79 h 146"/>
                      <a:gd name="T36" fmla="*/ 27 w 75"/>
                      <a:gd name="T37" fmla="*/ 76 h 146"/>
                      <a:gd name="T38" fmla="*/ 29 w 75"/>
                      <a:gd name="T39" fmla="*/ 72 h 146"/>
                      <a:gd name="T40" fmla="*/ 30 w 75"/>
                      <a:gd name="T41" fmla="*/ 67 h 146"/>
                      <a:gd name="T42" fmla="*/ 32 w 75"/>
                      <a:gd name="T43" fmla="*/ 63 h 146"/>
                      <a:gd name="T44" fmla="*/ 33 w 75"/>
                      <a:gd name="T45" fmla="*/ 60 h 146"/>
                      <a:gd name="T46" fmla="*/ 36 w 75"/>
                      <a:gd name="T47" fmla="*/ 57 h 146"/>
                      <a:gd name="T48" fmla="*/ 36 w 75"/>
                      <a:gd name="T49" fmla="*/ 53 h 146"/>
                      <a:gd name="T50" fmla="*/ 38 w 75"/>
                      <a:gd name="T51" fmla="*/ 48 h 146"/>
                      <a:gd name="T52" fmla="*/ 40 w 75"/>
                      <a:gd name="T53" fmla="*/ 47 h 146"/>
                      <a:gd name="T54" fmla="*/ 42 w 75"/>
                      <a:gd name="T55" fmla="*/ 43 h 146"/>
                      <a:gd name="T56" fmla="*/ 43 w 75"/>
                      <a:gd name="T57" fmla="*/ 40 h 146"/>
                      <a:gd name="T58" fmla="*/ 45 w 75"/>
                      <a:gd name="T59" fmla="*/ 37 h 146"/>
                      <a:gd name="T60" fmla="*/ 46 w 75"/>
                      <a:gd name="T61" fmla="*/ 33 h 146"/>
                      <a:gd name="T62" fmla="*/ 48 w 75"/>
                      <a:gd name="T63" fmla="*/ 30 h 146"/>
                      <a:gd name="T64" fmla="*/ 49 w 75"/>
                      <a:gd name="T65" fmla="*/ 28 h 146"/>
                      <a:gd name="T66" fmla="*/ 51 w 75"/>
                      <a:gd name="T67" fmla="*/ 25 h 146"/>
                      <a:gd name="T68" fmla="*/ 52 w 75"/>
                      <a:gd name="T69" fmla="*/ 23 h 146"/>
                      <a:gd name="T70" fmla="*/ 53 w 75"/>
                      <a:gd name="T71" fmla="*/ 20 h 146"/>
                      <a:gd name="T72" fmla="*/ 55 w 75"/>
                      <a:gd name="T73" fmla="*/ 18 h 146"/>
                      <a:gd name="T74" fmla="*/ 56 w 75"/>
                      <a:gd name="T75" fmla="*/ 15 h 146"/>
                      <a:gd name="T76" fmla="*/ 58 w 75"/>
                      <a:gd name="T77" fmla="*/ 14 h 146"/>
                      <a:gd name="T78" fmla="*/ 59 w 75"/>
                      <a:gd name="T79" fmla="*/ 12 h 146"/>
                      <a:gd name="T80" fmla="*/ 62 w 75"/>
                      <a:gd name="T81" fmla="*/ 10 h 146"/>
                      <a:gd name="T82" fmla="*/ 62 w 75"/>
                      <a:gd name="T83" fmla="*/ 8 h 146"/>
                      <a:gd name="T84" fmla="*/ 65 w 75"/>
                      <a:gd name="T85" fmla="*/ 7 h 146"/>
                      <a:gd name="T86" fmla="*/ 66 w 75"/>
                      <a:gd name="T87" fmla="*/ 5 h 146"/>
                      <a:gd name="T88" fmla="*/ 68 w 75"/>
                      <a:gd name="T89" fmla="*/ 4 h 146"/>
                      <a:gd name="T90" fmla="*/ 69 w 75"/>
                      <a:gd name="T91" fmla="*/ 2 h 146"/>
                      <a:gd name="T92" fmla="*/ 71 w 75"/>
                      <a:gd name="T93" fmla="*/ 2 h 146"/>
                      <a:gd name="T94" fmla="*/ 72 w 75"/>
                      <a:gd name="T95" fmla="*/ 1 h 146"/>
                      <a:gd name="T96" fmla="*/ 74 w 75"/>
                      <a:gd name="T97" fmla="*/ 1 h 146"/>
                      <a:gd name="T98" fmla="*/ 75 w 75"/>
                      <a:gd name="T99" fmla="*/ 0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6">
                        <a:moveTo>
                          <a:pt x="0" y="146"/>
                        </a:moveTo>
                        <a:lnTo>
                          <a:pt x="2" y="144"/>
                        </a:lnTo>
                        <a:lnTo>
                          <a:pt x="3" y="139"/>
                        </a:lnTo>
                        <a:lnTo>
                          <a:pt x="4" y="135"/>
                        </a:lnTo>
                        <a:lnTo>
                          <a:pt x="6" y="131"/>
                        </a:lnTo>
                        <a:lnTo>
                          <a:pt x="7" y="128"/>
                        </a:lnTo>
                        <a:lnTo>
                          <a:pt x="9" y="122"/>
                        </a:lnTo>
                        <a:lnTo>
                          <a:pt x="12" y="118"/>
                        </a:lnTo>
                        <a:lnTo>
                          <a:pt x="12" y="113"/>
                        </a:lnTo>
                        <a:lnTo>
                          <a:pt x="13" y="110"/>
                        </a:lnTo>
                        <a:lnTo>
                          <a:pt x="16" y="106"/>
                        </a:lnTo>
                        <a:lnTo>
                          <a:pt x="16" y="102"/>
                        </a:lnTo>
                        <a:lnTo>
                          <a:pt x="19" y="97"/>
                        </a:lnTo>
                        <a:lnTo>
                          <a:pt x="20" y="95"/>
                        </a:lnTo>
                        <a:lnTo>
                          <a:pt x="22" y="90"/>
                        </a:lnTo>
                        <a:lnTo>
                          <a:pt x="23" y="86"/>
                        </a:lnTo>
                        <a:lnTo>
                          <a:pt x="25" y="82"/>
                        </a:lnTo>
                        <a:lnTo>
                          <a:pt x="26" y="79"/>
                        </a:lnTo>
                        <a:lnTo>
                          <a:pt x="27" y="76"/>
                        </a:lnTo>
                        <a:lnTo>
                          <a:pt x="29" y="72"/>
                        </a:lnTo>
                        <a:lnTo>
                          <a:pt x="30" y="67"/>
                        </a:lnTo>
                        <a:lnTo>
                          <a:pt x="32" y="63"/>
                        </a:lnTo>
                        <a:lnTo>
                          <a:pt x="33" y="60"/>
                        </a:lnTo>
                        <a:lnTo>
                          <a:pt x="36" y="57"/>
                        </a:lnTo>
                        <a:lnTo>
                          <a:pt x="36" y="53"/>
                        </a:lnTo>
                        <a:lnTo>
                          <a:pt x="38" y="48"/>
                        </a:lnTo>
                        <a:lnTo>
                          <a:pt x="40" y="47"/>
                        </a:lnTo>
                        <a:lnTo>
                          <a:pt x="42" y="43"/>
                        </a:lnTo>
                        <a:lnTo>
                          <a:pt x="43" y="40"/>
                        </a:lnTo>
                        <a:lnTo>
                          <a:pt x="45" y="37"/>
                        </a:lnTo>
                        <a:lnTo>
                          <a:pt x="46" y="33"/>
                        </a:lnTo>
                        <a:lnTo>
                          <a:pt x="48" y="30"/>
                        </a:lnTo>
                        <a:lnTo>
                          <a:pt x="49" y="28"/>
                        </a:lnTo>
                        <a:lnTo>
                          <a:pt x="51" y="25"/>
                        </a:lnTo>
                        <a:lnTo>
                          <a:pt x="52" y="23"/>
                        </a:lnTo>
                        <a:lnTo>
                          <a:pt x="53" y="20"/>
                        </a:lnTo>
                        <a:lnTo>
                          <a:pt x="55" y="18"/>
                        </a:lnTo>
                        <a:lnTo>
                          <a:pt x="56" y="15"/>
                        </a:lnTo>
                        <a:lnTo>
                          <a:pt x="58" y="14"/>
                        </a:lnTo>
                        <a:lnTo>
                          <a:pt x="59" y="12"/>
                        </a:lnTo>
                        <a:lnTo>
                          <a:pt x="62" y="10"/>
                        </a:lnTo>
                        <a:lnTo>
                          <a:pt x="62" y="8"/>
                        </a:lnTo>
                        <a:lnTo>
                          <a:pt x="65" y="7"/>
                        </a:lnTo>
                        <a:lnTo>
                          <a:pt x="66" y="5"/>
                        </a:lnTo>
                        <a:lnTo>
                          <a:pt x="68" y="4"/>
                        </a:lnTo>
                        <a:lnTo>
                          <a:pt x="69" y="2"/>
                        </a:lnTo>
                        <a:lnTo>
                          <a:pt x="71" y="2"/>
                        </a:lnTo>
                        <a:lnTo>
                          <a:pt x="72" y="1"/>
                        </a:lnTo>
                        <a:lnTo>
                          <a:pt x="74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3" name="Freeform 718"/>
                  <p:cNvSpPr>
                    <a:spLocks/>
                  </p:cNvSpPr>
                  <p:nvPr/>
                </p:nvSpPr>
                <p:spPr bwMode="auto">
                  <a:xfrm>
                    <a:off x="4440244" y="4167192"/>
                    <a:ext cx="39688" cy="122238"/>
                  </a:xfrm>
                  <a:custGeom>
                    <a:avLst/>
                    <a:gdLst>
                      <a:gd name="T0" fmla="*/ 0 w 75"/>
                      <a:gd name="T1" fmla="*/ 0 h 229"/>
                      <a:gd name="T2" fmla="*/ 1 w 75"/>
                      <a:gd name="T3" fmla="*/ 0 h 229"/>
                      <a:gd name="T4" fmla="*/ 3 w 75"/>
                      <a:gd name="T5" fmla="*/ 0 h 229"/>
                      <a:gd name="T6" fmla="*/ 4 w 75"/>
                      <a:gd name="T7" fmla="*/ 0 h 229"/>
                      <a:gd name="T8" fmla="*/ 7 w 75"/>
                      <a:gd name="T9" fmla="*/ 1 h 229"/>
                      <a:gd name="T10" fmla="*/ 7 w 75"/>
                      <a:gd name="T11" fmla="*/ 1 h 229"/>
                      <a:gd name="T12" fmla="*/ 9 w 75"/>
                      <a:gd name="T13" fmla="*/ 2 h 229"/>
                      <a:gd name="T14" fmla="*/ 12 w 75"/>
                      <a:gd name="T15" fmla="*/ 2 h 229"/>
                      <a:gd name="T16" fmla="*/ 13 w 75"/>
                      <a:gd name="T17" fmla="*/ 5 h 229"/>
                      <a:gd name="T18" fmla="*/ 14 w 75"/>
                      <a:gd name="T19" fmla="*/ 7 h 229"/>
                      <a:gd name="T20" fmla="*/ 16 w 75"/>
                      <a:gd name="T21" fmla="*/ 8 h 229"/>
                      <a:gd name="T22" fmla="*/ 17 w 75"/>
                      <a:gd name="T23" fmla="*/ 10 h 229"/>
                      <a:gd name="T24" fmla="*/ 19 w 75"/>
                      <a:gd name="T25" fmla="*/ 12 h 229"/>
                      <a:gd name="T26" fmla="*/ 20 w 75"/>
                      <a:gd name="T27" fmla="*/ 14 h 229"/>
                      <a:gd name="T28" fmla="*/ 22 w 75"/>
                      <a:gd name="T29" fmla="*/ 15 h 229"/>
                      <a:gd name="T30" fmla="*/ 23 w 75"/>
                      <a:gd name="T31" fmla="*/ 20 h 229"/>
                      <a:gd name="T32" fmla="*/ 24 w 75"/>
                      <a:gd name="T33" fmla="*/ 21 h 229"/>
                      <a:gd name="T34" fmla="*/ 26 w 75"/>
                      <a:gd name="T35" fmla="*/ 25 h 229"/>
                      <a:gd name="T36" fmla="*/ 27 w 75"/>
                      <a:gd name="T37" fmla="*/ 28 h 229"/>
                      <a:gd name="T38" fmla="*/ 29 w 75"/>
                      <a:gd name="T39" fmla="*/ 31 h 229"/>
                      <a:gd name="T40" fmla="*/ 30 w 75"/>
                      <a:gd name="T41" fmla="*/ 36 h 229"/>
                      <a:gd name="T42" fmla="*/ 32 w 75"/>
                      <a:gd name="T43" fmla="*/ 40 h 229"/>
                      <a:gd name="T44" fmla="*/ 33 w 75"/>
                      <a:gd name="T45" fmla="*/ 44 h 229"/>
                      <a:gd name="T46" fmla="*/ 36 w 75"/>
                      <a:gd name="T47" fmla="*/ 48 h 229"/>
                      <a:gd name="T48" fmla="*/ 36 w 75"/>
                      <a:gd name="T49" fmla="*/ 53 h 229"/>
                      <a:gd name="T50" fmla="*/ 39 w 75"/>
                      <a:gd name="T51" fmla="*/ 59 h 229"/>
                      <a:gd name="T52" fmla="*/ 40 w 75"/>
                      <a:gd name="T53" fmla="*/ 63 h 229"/>
                      <a:gd name="T54" fmla="*/ 40 w 75"/>
                      <a:gd name="T55" fmla="*/ 69 h 229"/>
                      <a:gd name="T56" fmla="*/ 43 w 75"/>
                      <a:gd name="T57" fmla="*/ 74 h 229"/>
                      <a:gd name="T58" fmla="*/ 45 w 75"/>
                      <a:gd name="T59" fmla="*/ 79 h 229"/>
                      <a:gd name="T60" fmla="*/ 46 w 75"/>
                      <a:gd name="T61" fmla="*/ 84 h 229"/>
                      <a:gd name="T62" fmla="*/ 48 w 75"/>
                      <a:gd name="T63" fmla="*/ 90 h 229"/>
                      <a:gd name="T64" fmla="*/ 49 w 75"/>
                      <a:gd name="T65" fmla="*/ 97 h 229"/>
                      <a:gd name="T66" fmla="*/ 50 w 75"/>
                      <a:gd name="T67" fmla="*/ 103 h 229"/>
                      <a:gd name="T68" fmla="*/ 53 w 75"/>
                      <a:gd name="T69" fmla="*/ 109 h 229"/>
                      <a:gd name="T70" fmla="*/ 53 w 75"/>
                      <a:gd name="T71" fmla="*/ 118 h 229"/>
                      <a:gd name="T72" fmla="*/ 55 w 75"/>
                      <a:gd name="T73" fmla="*/ 123 h 229"/>
                      <a:gd name="T74" fmla="*/ 58 w 75"/>
                      <a:gd name="T75" fmla="*/ 131 h 229"/>
                      <a:gd name="T76" fmla="*/ 58 w 75"/>
                      <a:gd name="T77" fmla="*/ 138 h 229"/>
                      <a:gd name="T78" fmla="*/ 60 w 75"/>
                      <a:gd name="T79" fmla="*/ 146 h 229"/>
                      <a:gd name="T80" fmla="*/ 62 w 75"/>
                      <a:gd name="T81" fmla="*/ 152 h 229"/>
                      <a:gd name="T82" fmla="*/ 63 w 75"/>
                      <a:gd name="T83" fmla="*/ 161 h 229"/>
                      <a:gd name="T84" fmla="*/ 65 w 75"/>
                      <a:gd name="T85" fmla="*/ 168 h 229"/>
                      <a:gd name="T86" fmla="*/ 66 w 75"/>
                      <a:gd name="T87" fmla="*/ 177 h 229"/>
                      <a:gd name="T88" fmla="*/ 68 w 75"/>
                      <a:gd name="T89" fmla="*/ 184 h 229"/>
                      <a:gd name="T90" fmla="*/ 69 w 75"/>
                      <a:gd name="T91" fmla="*/ 194 h 229"/>
                      <a:gd name="T92" fmla="*/ 71 w 75"/>
                      <a:gd name="T93" fmla="*/ 201 h 229"/>
                      <a:gd name="T94" fmla="*/ 72 w 75"/>
                      <a:gd name="T95" fmla="*/ 210 h 229"/>
                      <a:gd name="T96" fmla="*/ 73 w 75"/>
                      <a:gd name="T97" fmla="*/ 218 h 229"/>
                      <a:gd name="T98" fmla="*/ 75 w 75"/>
                      <a:gd name="T99" fmla="*/ 229 h 2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29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9" y="2"/>
                        </a:lnTo>
                        <a:lnTo>
                          <a:pt x="12" y="2"/>
                        </a:lnTo>
                        <a:lnTo>
                          <a:pt x="13" y="5"/>
                        </a:lnTo>
                        <a:lnTo>
                          <a:pt x="14" y="7"/>
                        </a:lnTo>
                        <a:lnTo>
                          <a:pt x="16" y="8"/>
                        </a:lnTo>
                        <a:lnTo>
                          <a:pt x="17" y="10"/>
                        </a:lnTo>
                        <a:lnTo>
                          <a:pt x="19" y="12"/>
                        </a:lnTo>
                        <a:lnTo>
                          <a:pt x="20" y="14"/>
                        </a:lnTo>
                        <a:lnTo>
                          <a:pt x="22" y="15"/>
                        </a:lnTo>
                        <a:lnTo>
                          <a:pt x="23" y="20"/>
                        </a:lnTo>
                        <a:lnTo>
                          <a:pt x="24" y="21"/>
                        </a:lnTo>
                        <a:lnTo>
                          <a:pt x="26" y="25"/>
                        </a:lnTo>
                        <a:lnTo>
                          <a:pt x="27" y="28"/>
                        </a:lnTo>
                        <a:lnTo>
                          <a:pt x="29" y="31"/>
                        </a:lnTo>
                        <a:lnTo>
                          <a:pt x="30" y="36"/>
                        </a:lnTo>
                        <a:lnTo>
                          <a:pt x="32" y="40"/>
                        </a:lnTo>
                        <a:lnTo>
                          <a:pt x="33" y="44"/>
                        </a:lnTo>
                        <a:lnTo>
                          <a:pt x="36" y="48"/>
                        </a:lnTo>
                        <a:lnTo>
                          <a:pt x="36" y="53"/>
                        </a:lnTo>
                        <a:lnTo>
                          <a:pt x="39" y="59"/>
                        </a:lnTo>
                        <a:lnTo>
                          <a:pt x="40" y="63"/>
                        </a:lnTo>
                        <a:lnTo>
                          <a:pt x="40" y="69"/>
                        </a:lnTo>
                        <a:lnTo>
                          <a:pt x="43" y="74"/>
                        </a:lnTo>
                        <a:lnTo>
                          <a:pt x="45" y="79"/>
                        </a:lnTo>
                        <a:lnTo>
                          <a:pt x="46" y="84"/>
                        </a:lnTo>
                        <a:lnTo>
                          <a:pt x="48" y="90"/>
                        </a:lnTo>
                        <a:lnTo>
                          <a:pt x="49" y="97"/>
                        </a:lnTo>
                        <a:lnTo>
                          <a:pt x="50" y="103"/>
                        </a:lnTo>
                        <a:lnTo>
                          <a:pt x="53" y="109"/>
                        </a:lnTo>
                        <a:lnTo>
                          <a:pt x="53" y="118"/>
                        </a:lnTo>
                        <a:lnTo>
                          <a:pt x="55" y="123"/>
                        </a:lnTo>
                        <a:lnTo>
                          <a:pt x="58" y="131"/>
                        </a:lnTo>
                        <a:lnTo>
                          <a:pt x="58" y="138"/>
                        </a:lnTo>
                        <a:lnTo>
                          <a:pt x="60" y="146"/>
                        </a:lnTo>
                        <a:lnTo>
                          <a:pt x="62" y="152"/>
                        </a:lnTo>
                        <a:lnTo>
                          <a:pt x="63" y="161"/>
                        </a:lnTo>
                        <a:lnTo>
                          <a:pt x="65" y="168"/>
                        </a:lnTo>
                        <a:lnTo>
                          <a:pt x="66" y="177"/>
                        </a:lnTo>
                        <a:lnTo>
                          <a:pt x="68" y="184"/>
                        </a:lnTo>
                        <a:lnTo>
                          <a:pt x="69" y="194"/>
                        </a:lnTo>
                        <a:lnTo>
                          <a:pt x="71" y="201"/>
                        </a:lnTo>
                        <a:lnTo>
                          <a:pt x="72" y="210"/>
                        </a:lnTo>
                        <a:lnTo>
                          <a:pt x="73" y="218"/>
                        </a:lnTo>
                        <a:lnTo>
                          <a:pt x="75" y="22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4" name="Freeform 719"/>
                  <p:cNvSpPr>
                    <a:spLocks/>
                  </p:cNvSpPr>
                  <p:nvPr/>
                </p:nvSpPr>
                <p:spPr bwMode="auto">
                  <a:xfrm>
                    <a:off x="4479931" y="4289430"/>
                    <a:ext cx="38100" cy="222250"/>
                  </a:xfrm>
                  <a:custGeom>
                    <a:avLst/>
                    <a:gdLst>
                      <a:gd name="T0" fmla="*/ 0 w 72"/>
                      <a:gd name="T1" fmla="*/ 0 h 421"/>
                      <a:gd name="T2" fmla="*/ 1 w 72"/>
                      <a:gd name="T3" fmla="*/ 7 h 421"/>
                      <a:gd name="T4" fmla="*/ 3 w 72"/>
                      <a:gd name="T5" fmla="*/ 15 h 421"/>
                      <a:gd name="T6" fmla="*/ 4 w 72"/>
                      <a:gd name="T7" fmla="*/ 25 h 421"/>
                      <a:gd name="T8" fmla="*/ 6 w 72"/>
                      <a:gd name="T9" fmla="*/ 34 h 421"/>
                      <a:gd name="T10" fmla="*/ 7 w 72"/>
                      <a:gd name="T11" fmla="*/ 44 h 421"/>
                      <a:gd name="T12" fmla="*/ 9 w 72"/>
                      <a:gd name="T13" fmla="*/ 53 h 421"/>
                      <a:gd name="T14" fmla="*/ 10 w 72"/>
                      <a:gd name="T15" fmla="*/ 60 h 421"/>
                      <a:gd name="T16" fmla="*/ 11 w 72"/>
                      <a:gd name="T17" fmla="*/ 70 h 421"/>
                      <a:gd name="T18" fmla="*/ 13 w 72"/>
                      <a:gd name="T19" fmla="*/ 79 h 421"/>
                      <a:gd name="T20" fmla="*/ 14 w 72"/>
                      <a:gd name="T21" fmla="*/ 89 h 421"/>
                      <a:gd name="T22" fmla="*/ 17 w 72"/>
                      <a:gd name="T23" fmla="*/ 99 h 421"/>
                      <a:gd name="T24" fmla="*/ 17 w 72"/>
                      <a:gd name="T25" fmla="*/ 108 h 421"/>
                      <a:gd name="T26" fmla="*/ 19 w 72"/>
                      <a:gd name="T27" fmla="*/ 118 h 421"/>
                      <a:gd name="T28" fmla="*/ 22 w 72"/>
                      <a:gd name="T29" fmla="*/ 126 h 421"/>
                      <a:gd name="T30" fmla="*/ 23 w 72"/>
                      <a:gd name="T31" fmla="*/ 135 h 421"/>
                      <a:gd name="T32" fmla="*/ 24 w 72"/>
                      <a:gd name="T33" fmla="*/ 145 h 421"/>
                      <a:gd name="T34" fmla="*/ 26 w 72"/>
                      <a:gd name="T35" fmla="*/ 154 h 421"/>
                      <a:gd name="T36" fmla="*/ 27 w 72"/>
                      <a:gd name="T37" fmla="*/ 162 h 421"/>
                      <a:gd name="T38" fmla="*/ 29 w 72"/>
                      <a:gd name="T39" fmla="*/ 172 h 421"/>
                      <a:gd name="T40" fmla="*/ 30 w 72"/>
                      <a:gd name="T41" fmla="*/ 181 h 421"/>
                      <a:gd name="T42" fmla="*/ 32 w 72"/>
                      <a:gd name="T43" fmla="*/ 191 h 421"/>
                      <a:gd name="T44" fmla="*/ 33 w 72"/>
                      <a:gd name="T45" fmla="*/ 201 h 421"/>
                      <a:gd name="T46" fmla="*/ 34 w 72"/>
                      <a:gd name="T47" fmla="*/ 210 h 421"/>
                      <a:gd name="T48" fmla="*/ 36 w 72"/>
                      <a:gd name="T49" fmla="*/ 218 h 421"/>
                      <a:gd name="T50" fmla="*/ 37 w 72"/>
                      <a:gd name="T51" fmla="*/ 227 h 421"/>
                      <a:gd name="T52" fmla="*/ 39 w 72"/>
                      <a:gd name="T53" fmla="*/ 236 h 421"/>
                      <a:gd name="T54" fmla="*/ 40 w 72"/>
                      <a:gd name="T55" fmla="*/ 246 h 421"/>
                      <a:gd name="T56" fmla="*/ 42 w 72"/>
                      <a:gd name="T57" fmla="*/ 254 h 421"/>
                      <a:gd name="T58" fmla="*/ 43 w 72"/>
                      <a:gd name="T59" fmla="*/ 262 h 421"/>
                      <a:gd name="T60" fmla="*/ 45 w 72"/>
                      <a:gd name="T61" fmla="*/ 272 h 421"/>
                      <a:gd name="T62" fmla="*/ 46 w 72"/>
                      <a:gd name="T63" fmla="*/ 280 h 421"/>
                      <a:gd name="T64" fmla="*/ 47 w 72"/>
                      <a:gd name="T65" fmla="*/ 289 h 421"/>
                      <a:gd name="T66" fmla="*/ 49 w 72"/>
                      <a:gd name="T67" fmla="*/ 298 h 421"/>
                      <a:gd name="T68" fmla="*/ 50 w 72"/>
                      <a:gd name="T69" fmla="*/ 306 h 421"/>
                      <a:gd name="T70" fmla="*/ 52 w 72"/>
                      <a:gd name="T71" fmla="*/ 315 h 421"/>
                      <a:gd name="T72" fmla="*/ 53 w 72"/>
                      <a:gd name="T73" fmla="*/ 322 h 421"/>
                      <a:gd name="T74" fmla="*/ 55 w 72"/>
                      <a:gd name="T75" fmla="*/ 331 h 421"/>
                      <a:gd name="T76" fmla="*/ 56 w 72"/>
                      <a:gd name="T77" fmla="*/ 338 h 421"/>
                      <a:gd name="T78" fmla="*/ 58 w 72"/>
                      <a:gd name="T79" fmla="*/ 348 h 421"/>
                      <a:gd name="T80" fmla="*/ 59 w 72"/>
                      <a:gd name="T81" fmla="*/ 355 h 421"/>
                      <a:gd name="T82" fmla="*/ 60 w 72"/>
                      <a:gd name="T83" fmla="*/ 362 h 421"/>
                      <a:gd name="T84" fmla="*/ 62 w 72"/>
                      <a:gd name="T85" fmla="*/ 371 h 421"/>
                      <a:gd name="T86" fmla="*/ 63 w 72"/>
                      <a:gd name="T87" fmla="*/ 377 h 421"/>
                      <a:gd name="T88" fmla="*/ 65 w 72"/>
                      <a:gd name="T89" fmla="*/ 385 h 421"/>
                      <a:gd name="T90" fmla="*/ 68 w 72"/>
                      <a:gd name="T91" fmla="*/ 393 h 421"/>
                      <a:gd name="T92" fmla="*/ 68 w 72"/>
                      <a:gd name="T93" fmla="*/ 400 h 421"/>
                      <a:gd name="T94" fmla="*/ 69 w 72"/>
                      <a:gd name="T95" fmla="*/ 407 h 421"/>
                      <a:gd name="T96" fmla="*/ 72 w 72"/>
                      <a:gd name="T97" fmla="*/ 414 h 421"/>
                      <a:gd name="T98" fmla="*/ 72 w 72"/>
                      <a:gd name="T99" fmla="*/ 421 h 4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421">
                        <a:moveTo>
                          <a:pt x="0" y="0"/>
                        </a:moveTo>
                        <a:lnTo>
                          <a:pt x="1" y="7"/>
                        </a:lnTo>
                        <a:lnTo>
                          <a:pt x="3" y="15"/>
                        </a:lnTo>
                        <a:lnTo>
                          <a:pt x="4" y="25"/>
                        </a:lnTo>
                        <a:lnTo>
                          <a:pt x="6" y="34"/>
                        </a:lnTo>
                        <a:lnTo>
                          <a:pt x="7" y="44"/>
                        </a:lnTo>
                        <a:lnTo>
                          <a:pt x="9" y="53"/>
                        </a:lnTo>
                        <a:lnTo>
                          <a:pt x="10" y="60"/>
                        </a:lnTo>
                        <a:lnTo>
                          <a:pt x="11" y="70"/>
                        </a:lnTo>
                        <a:lnTo>
                          <a:pt x="13" y="79"/>
                        </a:lnTo>
                        <a:lnTo>
                          <a:pt x="14" y="89"/>
                        </a:lnTo>
                        <a:lnTo>
                          <a:pt x="17" y="99"/>
                        </a:lnTo>
                        <a:lnTo>
                          <a:pt x="17" y="108"/>
                        </a:lnTo>
                        <a:lnTo>
                          <a:pt x="19" y="118"/>
                        </a:lnTo>
                        <a:lnTo>
                          <a:pt x="22" y="126"/>
                        </a:lnTo>
                        <a:lnTo>
                          <a:pt x="23" y="135"/>
                        </a:lnTo>
                        <a:lnTo>
                          <a:pt x="24" y="145"/>
                        </a:lnTo>
                        <a:lnTo>
                          <a:pt x="26" y="154"/>
                        </a:lnTo>
                        <a:lnTo>
                          <a:pt x="27" y="162"/>
                        </a:lnTo>
                        <a:lnTo>
                          <a:pt x="29" y="172"/>
                        </a:lnTo>
                        <a:lnTo>
                          <a:pt x="30" y="181"/>
                        </a:lnTo>
                        <a:lnTo>
                          <a:pt x="32" y="191"/>
                        </a:lnTo>
                        <a:lnTo>
                          <a:pt x="33" y="201"/>
                        </a:lnTo>
                        <a:lnTo>
                          <a:pt x="34" y="210"/>
                        </a:lnTo>
                        <a:lnTo>
                          <a:pt x="36" y="218"/>
                        </a:lnTo>
                        <a:lnTo>
                          <a:pt x="37" y="227"/>
                        </a:lnTo>
                        <a:lnTo>
                          <a:pt x="39" y="236"/>
                        </a:lnTo>
                        <a:lnTo>
                          <a:pt x="40" y="246"/>
                        </a:lnTo>
                        <a:lnTo>
                          <a:pt x="42" y="254"/>
                        </a:lnTo>
                        <a:lnTo>
                          <a:pt x="43" y="262"/>
                        </a:lnTo>
                        <a:lnTo>
                          <a:pt x="45" y="272"/>
                        </a:lnTo>
                        <a:lnTo>
                          <a:pt x="46" y="280"/>
                        </a:lnTo>
                        <a:lnTo>
                          <a:pt x="47" y="289"/>
                        </a:lnTo>
                        <a:lnTo>
                          <a:pt x="49" y="298"/>
                        </a:lnTo>
                        <a:lnTo>
                          <a:pt x="50" y="306"/>
                        </a:lnTo>
                        <a:lnTo>
                          <a:pt x="52" y="315"/>
                        </a:lnTo>
                        <a:lnTo>
                          <a:pt x="53" y="322"/>
                        </a:lnTo>
                        <a:lnTo>
                          <a:pt x="55" y="331"/>
                        </a:lnTo>
                        <a:lnTo>
                          <a:pt x="56" y="338"/>
                        </a:lnTo>
                        <a:lnTo>
                          <a:pt x="58" y="348"/>
                        </a:lnTo>
                        <a:lnTo>
                          <a:pt x="59" y="355"/>
                        </a:lnTo>
                        <a:lnTo>
                          <a:pt x="60" y="362"/>
                        </a:lnTo>
                        <a:lnTo>
                          <a:pt x="62" y="371"/>
                        </a:lnTo>
                        <a:lnTo>
                          <a:pt x="63" y="377"/>
                        </a:lnTo>
                        <a:lnTo>
                          <a:pt x="65" y="385"/>
                        </a:lnTo>
                        <a:lnTo>
                          <a:pt x="68" y="393"/>
                        </a:lnTo>
                        <a:lnTo>
                          <a:pt x="68" y="400"/>
                        </a:lnTo>
                        <a:lnTo>
                          <a:pt x="69" y="407"/>
                        </a:lnTo>
                        <a:lnTo>
                          <a:pt x="72" y="414"/>
                        </a:lnTo>
                        <a:lnTo>
                          <a:pt x="72" y="4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5" name="Freeform 720"/>
                  <p:cNvSpPr>
                    <a:spLocks/>
                  </p:cNvSpPr>
                  <p:nvPr/>
                </p:nvSpPr>
                <p:spPr bwMode="auto">
                  <a:xfrm>
                    <a:off x="4518031" y="4511680"/>
                    <a:ext cx="39688" cy="115888"/>
                  </a:xfrm>
                  <a:custGeom>
                    <a:avLst/>
                    <a:gdLst>
                      <a:gd name="T0" fmla="*/ 0 w 75"/>
                      <a:gd name="T1" fmla="*/ 0 h 219"/>
                      <a:gd name="T2" fmla="*/ 1 w 75"/>
                      <a:gd name="T3" fmla="*/ 8 h 219"/>
                      <a:gd name="T4" fmla="*/ 4 w 75"/>
                      <a:gd name="T5" fmla="*/ 15 h 219"/>
                      <a:gd name="T6" fmla="*/ 4 w 75"/>
                      <a:gd name="T7" fmla="*/ 21 h 219"/>
                      <a:gd name="T8" fmla="*/ 7 w 75"/>
                      <a:gd name="T9" fmla="*/ 28 h 219"/>
                      <a:gd name="T10" fmla="*/ 9 w 75"/>
                      <a:gd name="T11" fmla="*/ 34 h 219"/>
                      <a:gd name="T12" fmla="*/ 10 w 75"/>
                      <a:gd name="T13" fmla="*/ 41 h 219"/>
                      <a:gd name="T14" fmla="*/ 11 w 75"/>
                      <a:gd name="T15" fmla="*/ 47 h 219"/>
                      <a:gd name="T16" fmla="*/ 13 w 75"/>
                      <a:gd name="T17" fmla="*/ 52 h 219"/>
                      <a:gd name="T18" fmla="*/ 14 w 75"/>
                      <a:gd name="T19" fmla="*/ 58 h 219"/>
                      <a:gd name="T20" fmla="*/ 16 w 75"/>
                      <a:gd name="T21" fmla="*/ 64 h 219"/>
                      <a:gd name="T22" fmla="*/ 17 w 75"/>
                      <a:gd name="T23" fmla="*/ 71 h 219"/>
                      <a:gd name="T24" fmla="*/ 19 w 75"/>
                      <a:gd name="T25" fmla="*/ 75 h 219"/>
                      <a:gd name="T26" fmla="*/ 20 w 75"/>
                      <a:gd name="T27" fmla="*/ 81 h 219"/>
                      <a:gd name="T28" fmla="*/ 22 w 75"/>
                      <a:gd name="T29" fmla="*/ 87 h 219"/>
                      <a:gd name="T30" fmla="*/ 23 w 75"/>
                      <a:gd name="T31" fmla="*/ 93 h 219"/>
                      <a:gd name="T32" fmla="*/ 24 w 75"/>
                      <a:gd name="T33" fmla="*/ 98 h 219"/>
                      <a:gd name="T34" fmla="*/ 26 w 75"/>
                      <a:gd name="T35" fmla="*/ 103 h 219"/>
                      <a:gd name="T36" fmla="*/ 27 w 75"/>
                      <a:gd name="T37" fmla="*/ 107 h 219"/>
                      <a:gd name="T38" fmla="*/ 29 w 75"/>
                      <a:gd name="T39" fmla="*/ 113 h 219"/>
                      <a:gd name="T40" fmla="*/ 32 w 75"/>
                      <a:gd name="T41" fmla="*/ 117 h 219"/>
                      <a:gd name="T42" fmla="*/ 33 w 75"/>
                      <a:gd name="T43" fmla="*/ 123 h 219"/>
                      <a:gd name="T44" fmla="*/ 34 w 75"/>
                      <a:gd name="T45" fmla="*/ 127 h 219"/>
                      <a:gd name="T46" fmla="*/ 36 w 75"/>
                      <a:gd name="T47" fmla="*/ 132 h 219"/>
                      <a:gd name="T48" fmla="*/ 37 w 75"/>
                      <a:gd name="T49" fmla="*/ 136 h 219"/>
                      <a:gd name="T50" fmla="*/ 39 w 75"/>
                      <a:gd name="T51" fmla="*/ 140 h 219"/>
                      <a:gd name="T52" fmla="*/ 40 w 75"/>
                      <a:gd name="T53" fmla="*/ 144 h 219"/>
                      <a:gd name="T54" fmla="*/ 42 w 75"/>
                      <a:gd name="T55" fmla="*/ 149 h 219"/>
                      <a:gd name="T56" fmla="*/ 43 w 75"/>
                      <a:gd name="T57" fmla="*/ 153 h 219"/>
                      <a:gd name="T58" fmla="*/ 45 w 75"/>
                      <a:gd name="T59" fmla="*/ 157 h 219"/>
                      <a:gd name="T60" fmla="*/ 46 w 75"/>
                      <a:gd name="T61" fmla="*/ 162 h 219"/>
                      <a:gd name="T62" fmla="*/ 49 w 75"/>
                      <a:gd name="T63" fmla="*/ 165 h 219"/>
                      <a:gd name="T64" fmla="*/ 49 w 75"/>
                      <a:gd name="T65" fmla="*/ 169 h 219"/>
                      <a:gd name="T66" fmla="*/ 50 w 75"/>
                      <a:gd name="T67" fmla="*/ 172 h 219"/>
                      <a:gd name="T68" fmla="*/ 53 w 75"/>
                      <a:gd name="T69" fmla="*/ 176 h 219"/>
                      <a:gd name="T70" fmla="*/ 55 w 75"/>
                      <a:gd name="T71" fmla="*/ 179 h 219"/>
                      <a:gd name="T72" fmla="*/ 56 w 75"/>
                      <a:gd name="T73" fmla="*/ 183 h 219"/>
                      <a:gd name="T74" fmla="*/ 58 w 75"/>
                      <a:gd name="T75" fmla="*/ 186 h 219"/>
                      <a:gd name="T76" fmla="*/ 59 w 75"/>
                      <a:gd name="T77" fmla="*/ 189 h 219"/>
                      <a:gd name="T78" fmla="*/ 60 w 75"/>
                      <a:gd name="T79" fmla="*/ 192 h 219"/>
                      <a:gd name="T80" fmla="*/ 62 w 75"/>
                      <a:gd name="T81" fmla="*/ 195 h 219"/>
                      <a:gd name="T82" fmla="*/ 63 w 75"/>
                      <a:gd name="T83" fmla="*/ 199 h 219"/>
                      <a:gd name="T84" fmla="*/ 65 w 75"/>
                      <a:gd name="T85" fmla="*/ 202 h 219"/>
                      <a:gd name="T86" fmla="*/ 66 w 75"/>
                      <a:gd name="T87" fmla="*/ 205 h 219"/>
                      <a:gd name="T88" fmla="*/ 68 w 75"/>
                      <a:gd name="T89" fmla="*/ 206 h 219"/>
                      <a:gd name="T90" fmla="*/ 69 w 75"/>
                      <a:gd name="T91" fmla="*/ 209 h 219"/>
                      <a:gd name="T92" fmla="*/ 70 w 75"/>
                      <a:gd name="T93" fmla="*/ 212 h 219"/>
                      <a:gd name="T94" fmla="*/ 72 w 75"/>
                      <a:gd name="T95" fmla="*/ 215 h 219"/>
                      <a:gd name="T96" fmla="*/ 73 w 75"/>
                      <a:gd name="T97" fmla="*/ 218 h 219"/>
                      <a:gd name="T98" fmla="*/ 75 w 75"/>
                      <a:gd name="T99" fmla="*/ 219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9">
                        <a:moveTo>
                          <a:pt x="0" y="0"/>
                        </a:moveTo>
                        <a:lnTo>
                          <a:pt x="1" y="8"/>
                        </a:lnTo>
                        <a:lnTo>
                          <a:pt x="4" y="15"/>
                        </a:lnTo>
                        <a:lnTo>
                          <a:pt x="4" y="21"/>
                        </a:lnTo>
                        <a:lnTo>
                          <a:pt x="7" y="28"/>
                        </a:lnTo>
                        <a:lnTo>
                          <a:pt x="9" y="34"/>
                        </a:lnTo>
                        <a:lnTo>
                          <a:pt x="10" y="41"/>
                        </a:lnTo>
                        <a:lnTo>
                          <a:pt x="11" y="47"/>
                        </a:lnTo>
                        <a:lnTo>
                          <a:pt x="13" y="52"/>
                        </a:lnTo>
                        <a:lnTo>
                          <a:pt x="14" y="58"/>
                        </a:lnTo>
                        <a:lnTo>
                          <a:pt x="16" y="64"/>
                        </a:lnTo>
                        <a:lnTo>
                          <a:pt x="17" y="71"/>
                        </a:lnTo>
                        <a:lnTo>
                          <a:pt x="19" y="75"/>
                        </a:lnTo>
                        <a:lnTo>
                          <a:pt x="20" y="81"/>
                        </a:lnTo>
                        <a:lnTo>
                          <a:pt x="22" y="87"/>
                        </a:lnTo>
                        <a:lnTo>
                          <a:pt x="23" y="93"/>
                        </a:lnTo>
                        <a:lnTo>
                          <a:pt x="24" y="98"/>
                        </a:lnTo>
                        <a:lnTo>
                          <a:pt x="26" y="103"/>
                        </a:lnTo>
                        <a:lnTo>
                          <a:pt x="27" y="107"/>
                        </a:lnTo>
                        <a:lnTo>
                          <a:pt x="29" y="113"/>
                        </a:lnTo>
                        <a:lnTo>
                          <a:pt x="32" y="117"/>
                        </a:lnTo>
                        <a:lnTo>
                          <a:pt x="33" y="123"/>
                        </a:lnTo>
                        <a:lnTo>
                          <a:pt x="34" y="127"/>
                        </a:lnTo>
                        <a:lnTo>
                          <a:pt x="36" y="132"/>
                        </a:lnTo>
                        <a:lnTo>
                          <a:pt x="37" y="136"/>
                        </a:lnTo>
                        <a:lnTo>
                          <a:pt x="39" y="140"/>
                        </a:lnTo>
                        <a:lnTo>
                          <a:pt x="40" y="144"/>
                        </a:lnTo>
                        <a:lnTo>
                          <a:pt x="42" y="149"/>
                        </a:lnTo>
                        <a:lnTo>
                          <a:pt x="43" y="153"/>
                        </a:lnTo>
                        <a:lnTo>
                          <a:pt x="45" y="157"/>
                        </a:lnTo>
                        <a:lnTo>
                          <a:pt x="46" y="162"/>
                        </a:lnTo>
                        <a:lnTo>
                          <a:pt x="49" y="165"/>
                        </a:lnTo>
                        <a:lnTo>
                          <a:pt x="49" y="169"/>
                        </a:lnTo>
                        <a:lnTo>
                          <a:pt x="50" y="172"/>
                        </a:lnTo>
                        <a:lnTo>
                          <a:pt x="53" y="176"/>
                        </a:lnTo>
                        <a:lnTo>
                          <a:pt x="55" y="179"/>
                        </a:lnTo>
                        <a:lnTo>
                          <a:pt x="56" y="183"/>
                        </a:lnTo>
                        <a:lnTo>
                          <a:pt x="58" y="186"/>
                        </a:lnTo>
                        <a:lnTo>
                          <a:pt x="59" y="189"/>
                        </a:lnTo>
                        <a:lnTo>
                          <a:pt x="60" y="192"/>
                        </a:lnTo>
                        <a:lnTo>
                          <a:pt x="62" y="195"/>
                        </a:lnTo>
                        <a:lnTo>
                          <a:pt x="63" y="199"/>
                        </a:lnTo>
                        <a:lnTo>
                          <a:pt x="65" y="202"/>
                        </a:lnTo>
                        <a:lnTo>
                          <a:pt x="66" y="205"/>
                        </a:lnTo>
                        <a:lnTo>
                          <a:pt x="68" y="206"/>
                        </a:lnTo>
                        <a:lnTo>
                          <a:pt x="69" y="209"/>
                        </a:lnTo>
                        <a:lnTo>
                          <a:pt x="70" y="212"/>
                        </a:lnTo>
                        <a:lnTo>
                          <a:pt x="72" y="215"/>
                        </a:lnTo>
                        <a:lnTo>
                          <a:pt x="73" y="218"/>
                        </a:lnTo>
                        <a:lnTo>
                          <a:pt x="75" y="21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6" name="Freeform 721"/>
                  <p:cNvSpPr>
                    <a:spLocks/>
                  </p:cNvSpPr>
                  <p:nvPr/>
                </p:nvSpPr>
                <p:spPr bwMode="auto">
                  <a:xfrm>
                    <a:off x="4557719" y="4627567"/>
                    <a:ext cx="39688" cy="34925"/>
                  </a:xfrm>
                  <a:custGeom>
                    <a:avLst/>
                    <a:gdLst>
                      <a:gd name="T0" fmla="*/ 0 w 75"/>
                      <a:gd name="T1" fmla="*/ 0 h 67"/>
                      <a:gd name="T2" fmla="*/ 3 w 75"/>
                      <a:gd name="T3" fmla="*/ 3 h 67"/>
                      <a:gd name="T4" fmla="*/ 4 w 75"/>
                      <a:gd name="T5" fmla="*/ 6 h 67"/>
                      <a:gd name="T6" fmla="*/ 6 w 75"/>
                      <a:gd name="T7" fmla="*/ 9 h 67"/>
                      <a:gd name="T8" fmla="*/ 7 w 75"/>
                      <a:gd name="T9" fmla="*/ 10 h 67"/>
                      <a:gd name="T10" fmla="*/ 8 w 75"/>
                      <a:gd name="T11" fmla="*/ 13 h 67"/>
                      <a:gd name="T12" fmla="*/ 10 w 75"/>
                      <a:gd name="T13" fmla="*/ 13 h 67"/>
                      <a:gd name="T14" fmla="*/ 11 w 75"/>
                      <a:gd name="T15" fmla="*/ 16 h 67"/>
                      <a:gd name="T16" fmla="*/ 13 w 75"/>
                      <a:gd name="T17" fmla="*/ 18 h 67"/>
                      <a:gd name="T18" fmla="*/ 14 w 75"/>
                      <a:gd name="T19" fmla="*/ 21 h 67"/>
                      <a:gd name="T20" fmla="*/ 16 w 75"/>
                      <a:gd name="T21" fmla="*/ 22 h 67"/>
                      <a:gd name="T22" fmla="*/ 17 w 75"/>
                      <a:gd name="T23" fmla="*/ 25 h 67"/>
                      <a:gd name="T24" fmla="*/ 20 w 75"/>
                      <a:gd name="T25" fmla="*/ 26 h 67"/>
                      <a:gd name="T26" fmla="*/ 20 w 75"/>
                      <a:gd name="T27" fmla="*/ 28 h 67"/>
                      <a:gd name="T28" fmla="*/ 21 w 75"/>
                      <a:gd name="T29" fmla="*/ 29 h 67"/>
                      <a:gd name="T30" fmla="*/ 24 w 75"/>
                      <a:gd name="T31" fmla="*/ 31 h 67"/>
                      <a:gd name="T32" fmla="*/ 24 w 75"/>
                      <a:gd name="T33" fmla="*/ 32 h 67"/>
                      <a:gd name="T34" fmla="*/ 27 w 75"/>
                      <a:gd name="T35" fmla="*/ 35 h 67"/>
                      <a:gd name="T36" fmla="*/ 29 w 75"/>
                      <a:gd name="T37" fmla="*/ 36 h 67"/>
                      <a:gd name="T38" fmla="*/ 29 w 75"/>
                      <a:gd name="T39" fmla="*/ 38 h 67"/>
                      <a:gd name="T40" fmla="*/ 31 w 75"/>
                      <a:gd name="T41" fmla="*/ 39 h 67"/>
                      <a:gd name="T42" fmla="*/ 33 w 75"/>
                      <a:gd name="T43" fmla="*/ 39 h 67"/>
                      <a:gd name="T44" fmla="*/ 34 w 75"/>
                      <a:gd name="T45" fmla="*/ 41 h 67"/>
                      <a:gd name="T46" fmla="*/ 36 w 75"/>
                      <a:gd name="T47" fmla="*/ 42 h 67"/>
                      <a:gd name="T48" fmla="*/ 37 w 75"/>
                      <a:gd name="T49" fmla="*/ 44 h 67"/>
                      <a:gd name="T50" fmla="*/ 39 w 75"/>
                      <a:gd name="T51" fmla="*/ 45 h 67"/>
                      <a:gd name="T52" fmla="*/ 40 w 75"/>
                      <a:gd name="T53" fmla="*/ 46 h 67"/>
                      <a:gd name="T54" fmla="*/ 42 w 75"/>
                      <a:gd name="T55" fmla="*/ 48 h 67"/>
                      <a:gd name="T56" fmla="*/ 43 w 75"/>
                      <a:gd name="T57" fmla="*/ 49 h 67"/>
                      <a:gd name="T58" fmla="*/ 44 w 75"/>
                      <a:gd name="T59" fmla="*/ 51 h 67"/>
                      <a:gd name="T60" fmla="*/ 46 w 75"/>
                      <a:gd name="T61" fmla="*/ 52 h 67"/>
                      <a:gd name="T62" fmla="*/ 49 w 75"/>
                      <a:gd name="T63" fmla="*/ 52 h 67"/>
                      <a:gd name="T64" fmla="*/ 50 w 75"/>
                      <a:gd name="T65" fmla="*/ 52 h 67"/>
                      <a:gd name="T66" fmla="*/ 50 w 75"/>
                      <a:gd name="T67" fmla="*/ 54 h 67"/>
                      <a:gd name="T68" fmla="*/ 53 w 75"/>
                      <a:gd name="T69" fmla="*/ 55 h 67"/>
                      <a:gd name="T70" fmla="*/ 55 w 75"/>
                      <a:gd name="T71" fmla="*/ 57 h 67"/>
                      <a:gd name="T72" fmla="*/ 56 w 75"/>
                      <a:gd name="T73" fmla="*/ 57 h 67"/>
                      <a:gd name="T74" fmla="*/ 57 w 75"/>
                      <a:gd name="T75" fmla="*/ 58 h 67"/>
                      <a:gd name="T76" fmla="*/ 59 w 75"/>
                      <a:gd name="T77" fmla="*/ 58 h 67"/>
                      <a:gd name="T78" fmla="*/ 60 w 75"/>
                      <a:gd name="T79" fmla="*/ 59 h 67"/>
                      <a:gd name="T80" fmla="*/ 62 w 75"/>
                      <a:gd name="T81" fmla="*/ 61 h 67"/>
                      <a:gd name="T82" fmla="*/ 63 w 75"/>
                      <a:gd name="T83" fmla="*/ 61 h 67"/>
                      <a:gd name="T84" fmla="*/ 66 w 75"/>
                      <a:gd name="T85" fmla="*/ 62 h 67"/>
                      <a:gd name="T86" fmla="*/ 66 w 75"/>
                      <a:gd name="T87" fmla="*/ 64 h 67"/>
                      <a:gd name="T88" fmla="*/ 67 w 75"/>
                      <a:gd name="T89" fmla="*/ 64 h 67"/>
                      <a:gd name="T90" fmla="*/ 70 w 75"/>
                      <a:gd name="T91" fmla="*/ 65 h 67"/>
                      <a:gd name="T92" fmla="*/ 70 w 75"/>
                      <a:gd name="T93" fmla="*/ 65 h 67"/>
                      <a:gd name="T94" fmla="*/ 73 w 75"/>
                      <a:gd name="T95" fmla="*/ 65 h 67"/>
                      <a:gd name="T96" fmla="*/ 75 w 75"/>
                      <a:gd name="T97" fmla="*/ 65 h 67"/>
                      <a:gd name="T98" fmla="*/ 75 w 75"/>
                      <a:gd name="T99" fmla="*/ 67 h 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7">
                        <a:moveTo>
                          <a:pt x="0" y="0"/>
                        </a:moveTo>
                        <a:lnTo>
                          <a:pt x="3" y="3"/>
                        </a:lnTo>
                        <a:lnTo>
                          <a:pt x="4" y="6"/>
                        </a:lnTo>
                        <a:lnTo>
                          <a:pt x="6" y="9"/>
                        </a:lnTo>
                        <a:lnTo>
                          <a:pt x="7" y="10"/>
                        </a:lnTo>
                        <a:lnTo>
                          <a:pt x="8" y="13"/>
                        </a:lnTo>
                        <a:lnTo>
                          <a:pt x="10" y="13"/>
                        </a:lnTo>
                        <a:lnTo>
                          <a:pt x="11" y="16"/>
                        </a:lnTo>
                        <a:lnTo>
                          <a:pt x="13" y="18"/>
                        </a:lnTo>
                        <a:lnTo>
                          <a:pt x="14" y="21"/>
                        </a:lnTo>
                        <a:lnTo>
                          <a:pt x="16" y="22"/>
                        </a:lnTo>
                        <a:lnTo>
                          <a:pt x="17" y="25"/>
                        </a:lnTo>
                        <a:lnTo>
                          <a:pt x="20" y="26"/>
                        </a:lnTo>
                        <a:lnTo>
                          <a:pt x="20" y="28"/>
                        </a:lnTo>
                        <a:lnTo>
                          <a:pt x="21" y="29"/>
                        </a:lnTo>
                        <a:lnTo>
                          <a:pt x="24" y="31"/>
                        </a:lnTo>
                        <a:lnTo>
                          <a:pt x="24" y="32"/>
                        </a:lnTo>
                        <a:lnTo>
                          <a:pt x="27" y="35"/>
                        </a:lnTo>
                        <a:lnTo>
                          <a:pt x="29" y="36"/>
                        </a:lnTo>
                        <a:lnTo>
                          <a:pt x="29" y="38"/>
                        </a:lnTo>
                        <a:lnTo>
                          <a:pt x="31" y="39"/>
                        </a:lnTo>
                        <a:lnTo>
                          <a:pt x="33" y="39"/>
                        </a:lnTo>
                        <a:lnTo>
                          <a:pt x="34" y="41"/>
                        </a:lnTo>
                        <a:lnTo>
                          <a:pt x="36" y="42"/>
                        </a:lnTo>
                        <a:lnTo>
                          <a:pt x="37" y="44"/>
                        </a:lnTo>
                        <a:lnTo>
                          <a:pt x="39" y="45"/>
                        </a:lnTo>
                        <a:lnTo>
                          <a:pt x="40" y="46"/>
                        </a:lnTo>
                        <a:lnTo>
                          <a:pt x="42" y="48"/>
                        </a:lnTo>
                        <a:lnTo>
                          <a:pt x="43" y="49"/>
                        </a:lnTo>
                        <a:lnTo>
                          <a:pt x="44" y="51"/>
                        </a:lnTo>
                        <a:lnTo>
                          <a:pt x="46" y="52"/>
                        </a:lnTo>
                        <a:lnTo>
                          <a:pt x="49" y="52"/>
                        </a:lnTo>
                        <a:lnTo>
                          <a:pt x="50" y="52"/>
                        </a:lnTo>
                        <a:lnTo>
                          <a:pt x="50" y="54"/>
                        </a:lnTo>
                        <a:lnTo>
                          <a:pt x="53" y="55"/>
                        </a:lnTo>
                        <a:lnTo>
                          <a:pt x="55" y="57"/>
                        </a:lnTo>
                        <a:lnTo>
                          <a:pt x="56" y="57"/>
                        </a:lnTo>
                        <a:lnTo>
                          <a:pt x="57" y="58"/>
                        </a:lnTo>
                        <a:lnTo>
                          <a:pt x="59" y="58"/>
                        </a:lnTo>
                        <a:lnTo>
                          <a:pt x="60" y="59"/>
                        </a:lnTo>
                        <a:lnTo>
                          <a:pt x="62" y="61"/>
                        </a:lnTo>
                        <a:lnTo>
                          <a:pt x="63" y="61"/>
                        </a:lnTo>
                        <a:lnTo>
                          <a:pt x="66" y="62"/>
                        </a:lnTo>
                        <a:lnTo>
                          <a:pt x="66" y="64"/>
                        </a:lnTo>
                        <a:lnTo>
                          <a:pt x="67" y="64"/>
                        </a:lnTo>
                        <a:lnTo>
                          <a:pt x="70" y="65"/>
                        </a:lnTo>
                        <a:lnTo>
                          <a:pt x="70" y="65"/>
                        </a:lnTo>
                        <a:lnTo>
                          <a:pt x="73" y="65"/>
                        </a:lnTo>
                        <a:lnTo>
                          <a:pt x="75" y="65"/>
                        </a:lnTo>
                        <a:lnTo>
                          <a:pt x="75" y="6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7" name="Freeform 722"/>
                  <p:cNvSpPr>
                    <a:spLocks/>
                  </p:cNvSpPr>
                  <p:nvPr/>
                </p:nvSpPr>
                <p:spPr bwMode="auto">
                  <a:xfrm>
                    <a:off x="4597406" y="4662492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5"/>
                      <a:gd name="T2" fmla="*/ 3 w 75"/>
                      <a:gd name="T3" fmla="*/ 0 h 15"/>
                      <a:gd name="T4" fmla="*/ 4 w 75"/>
                      <a:gd name="T5" fmla="*/ 0 h 15"/>
                      <a:gd name="T6" fmla="*/ 5 w 75"/>
                      <a:gd name="T7" fmla="*/ 1 h 15"/>
                      <a:gd name="T8" fmla="*/ 7 w 75"/>
                      <a:gd name="T9" fmla="*/ 1 h 15"/>
                      <a:gd name="T10" fmla="*/ 8 w 75"/>
                      <a:gd name="T11" fmla="*/ 3 h 15"/>
                      <a:gd name="T12" fmla="*/ 10 w 75"/>
                      <a:gd name="T13" fmla="*/ 3 h 15"/>
                      <a:gd name="T14" fmla="*/ 11 w 75"/>
                      <a:gd name="T15" fmla="*/ 4 h 15"/>
                      <a:gd name="T16" fmla="*/ 13 w 75"/>
                      <a:gd name="T17" fmla="*/ 4 h 15"/>
                      <a:gd name="T18" fmla="*/ 14 w 75"/>
                      <a:gd name="T19" fmla="*/ 4 h 15"/>
                      <a:gd name="T20" fmla="*/ 16 w 75"/>
                      <a:gd name="T21" fmla="*/ 5 h 15"/>
                      <a:gd name="T22" fmla="*/ 17 w 75"/>
                      <a:gd name="T23" fmla="*/ 5 h 15"/>
                      <a:gd name="T24" fmla="*/ 18 w 75"/>
                      <a:gd name="T25" fmla="*/ 5 h 15"/>
                      <a:gd name="T26" fmla="*/ 21 w 75"/>
                      <a:gd name="T27" fmla="*/ 7 h 15"/>
                      <a:gd name="T28" fmla="*/ 21 w 75"/>
                      <a:gd name="T29" fmla="*/ 7 h 15"/>
                      <a:gd name="T30" fmla="*/ 24 w 75"/>
                      <a:gd name="T31" fmla="*/ 8 h 15"/>
                      <a:gd name="T32" fmla="*/ 26 w 75"/>
                      <a:gd name="T33" fmla="*/ 8 h 15"/>
                      <a:gd name="T34" fmla="*/ 26 w 75"/>
                      <a:gd name="T35" fmla="*/ 8 h 15"/>
                      <a:gd name="T36" fmla="*/ 29 w 75"/>
                      <a:gd name="T37" fmla="*/ 8 h 15"/>
                      <a:gd name="T38" fmla="*/ 30 w 75"/>
                      <a:gd name="T39" fmla="*/ 8 h 15"/>
                      <a:gd name="T40" fmla="*/ 30 w 75"/>
                      <a:gd name="T41" fmla="*/ 8 h 15"/>
                      <a:gd name="T42" fmla="*/ 33 w 75"/>
                      <a:gd name="T43" fmla="*/ 8 h 15"/>
                      <a:gd name="T44" fmla="*/ 34 w 75"/>
                      <a:gd name="T45" fmla="*/ 8 h 15"/>
                      <a:gd name="T46" fmla="*/ 36 w 75"/>
                      <a:gd name="T47" fmla="*/ 8 h 15"/>
                      <a:gd name="T48" fmla="*/ 37 w 75"/>
                      <a:gd name="T49" fmla="*/ 10 h 15"/>
                      <a:gd name="T50" fmla="*/ 39 w 75"/>
                      <a:gd name="T51" fmla="*/ 10 h 15"/>
                      <a:gd name="T52" fmla="*/ 40 w 75"/>
                      <a:gd name="T53" fmla="*/ 10 h 15"/>
                      <a:gd name="T54" fmla="*/ 41 w 75"/>
                      <a:gd name="T55" fmla="*/ 10 h 15"/>
                      <a:gd name="T56" fmla="*/ 43 w 75"/>
                      <a:gd name="T57" fmla="*/ 11 h 15"/>
                      <a:gd name="T58" fmla="*/ 44 w 75"/>
                      <a:gd name="T59" fmla="*/ 11 h 15"/>
                      <a:gd name="T60" fmla="*/ 46 w 75"/>
                      <a:gd name="T61" fmla="*/ 11 h 15"/>
                      <a:gd name="T62" fmla="*/ 47 w 75"/>
                      <a:gd name="T63" fmla="*/ 11 h 15"/>
                      <a:gd name="T64" fmla="*/ 50 w 75"/>
                      <a:gd name="T65" fmla="*/ 11 h 15"/>
                      <a:gd name="T66" fmla="*/ 50 w 75"/>
                      <a:gd name="T67" fmla="*/ 11 h 15"/>
                      <a:gd name="T68" fmla="*/ 52 w 75"/>
                      <a:gd name="T69" fmla="*/ 13 h 15"/>
                      <a:gd name="T70" fmla="*/ 54 w 75"/>
                      <a:gd name="T71" fmla="*/ 13 h 15"/>
                      <a:gd name="T72" fmla="*/ 54 w 75"/>
                      <a:gd name="T73" fmla="*/ 13 h 15"/>
                      <a:gd name="T74" fmla="*/ 56 w 75"/>
                      <a:gd name="T75" fmla="*/ 13 h 15"/>
                      <a:gd name="T76" fmla="*/ 59 w 75"/>
                      <a:gd name="T77" fmla="*/ 14 h 15"/>
                      <a:gd name="T78" fmla="*/ 60 w 75"/>
                      <a:gd name="T79" fmla="*/ 14 h 15"/>
                      <a:gd name="T80" fmla="*/ 62 w 75"/>
                      <a:gd name="T81" fmla="*/ 14 h 15"/>
                      <a:gd name="T82" fmla="*/ 63 w 75"/>
                      <a:gd name="T83" fmla="*/ 14 h 15"/>
                      <a:gd name="T84" fmla="*/ 65 w 75"/>
                      <a:gd name="T85" fmla="*/ 14 h 15"/>
                      <a:gd name="T86" fmla="*/ 66 w 75"/>
                      <a:gd name="T87" fmla="*/ 14 h 15"/>
                      <a:gd name="T88" fmla="*/ 67 w 75"/>
                      <a:gd name="T89" fmla="*/ 14 h 15"/>
                      <a:gd name="T90" fmla="*/ 69 w 75"/>
                      <a:gd name="T91" fmla="*/ 14 h 15"/>
                      <a:gd name="T92" fmla="*/ 70 w 75"/>
                      <a:gd name="T93" fmla="*/ 14 h 15"/>
                      <a:gd name="T94" fmla="*/ 72 w 75"/>
                      <a:gd name="T95" fmla="*/ 15 h 15"/>
                      <a:gd name="T96" fmla="*/ 73 w 75"/>
                      <a:gd name="T97" fmla="*/ 15 h 15"/>
                      <a:gd name="T98" fmla="*/ 75 w 75"/>
                      <a:gd name="T99" fmla="*/ 1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4"/>
                        </a:lnTo>
                        <a:lnTo>
                          <a:pt x="13" y="4"/>
                        </a:lnTo>
                        <a:lnTo>
                          <a:pt x="14" y="4"/>
                        </a:lnTo>
                        <a:lnTo>
                          <a:pt x="16" y="5"/>
                        </a:lnTo>
                        <a:lnTo>
                          <a:pt x="17" y="5"/>
                        </a:lnTo>
                        <a:lnTo>
                          <a:pt x="18" y="5"/>
                        </a:lnTo>
                        <a:lnTo>
                          <a:pt x="21" y="7"/>
                        </a:lnTo>
                        <a:lnTo>
                          <a:pt x="21" y="7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6" y="8"/>
                        </a:lnTo>
                        <a:lnTo>
                          <a:pt x="29" y="8"/>
                        </a:lnTo>
                        <a:lnTo>
                          <a:pt x="30" y="8"/>
                        </a:lnTo>
                        <a:lnTo>
                          <a:pt x="30" y="8"/>
                        </a:lnTo>
                        <a:lnTo>
                          <a:pt x="33" y="8"/>
                        </a:lnTo>
                        <a:lnTo>
                          <a:pt x="34" y="8"/>
                        </a:lnTo>
                        <a:lnTo>
                          <a:pt x="36" y="8"/>
                        </a:lnTo>
                        <a:lnTo>
                          <a:pt x="37" y="10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3" y="11"/>
                        </a:lnTo>
                        <a:lnTo>
                          <a:pt x="44" y="11"/>
                        </a:lnTo>
                        <a:lnTo>
                          <a:pt x="46" y="11"/>
                        </a:lnTo>
                        <a:lnTo>
                          <a:pt x="47" y="11"/>
                        </a:lnTo>
                        <a:lnTo>
                          <a:pt x="50" y="11"/>
                        </a:lnTo>
                        <a:lnTo>
                          <a:pt x="50" y="11"/>
                        </a:lnTo>
                        <a:lnTo>
                          <a:pt x="52" y="13"/>
                        </a:lnTo>
                        <a:lnTo>
                          <a:pt x="54" y="13"/>
                        </a:lnTo>
                        <a:lnTo>
                          <a:pt x="54" y="13"/>
                        </a:lnTo>
                        <a:lnTo>
                          <a:pt x="56" y="13"/>
                        </a:lnTo>
                        <a:lnTo>
                          <a:pt x="59" y="14"/>
                        </a:lnTo>
                        <a:lnTo>
                          <a:pt x="60" y="14"/>
                        </a:lnTo>
                        <a:lnTo>
                          <a:pt x="62" y="14"/>
                        </a:lnTo>
                        <a:lnTo>
                          <a:pt x="63" y="14"/>
                        </a:lnTo>
                        <a:lnTo>
                          <a:pt x="65" y="14"/>
                        </a:lnTo>
                        <a:lnTo>
                          <a:pt x="66" y="14"/>
                        </a:lnTo>
                        <a:lnTo>
                          <a:pt x="67" y="14"/>
                        </a:lnTo>
                        <a:lnTo>
                          <a:pt x="69" y="14"/>
                        </a:lnTo>
                        <a:lnTo>
                          <a:pt x="70" y="14"/>
                        </a:lnTo>
                        <a:lnTo>
                          <a:pt x="72" y="15"/>
                        </a:lnTo>
                        <a:lnTo>
                          <a:pt x="73" y="15"/>
                        </a:lnTo>
                        <a:lnTo>
                          <a:pt x="75" y="1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8" name="Freeform 723"/>
                  <p:cNvSpPr>
                    <a:spLocks/>
                  </p:cNvSpPr>
                  <p:nvPr/>
                </p:nvSpPr>
                <p:spPr bwMode="auto">
                  <a:xfrm>
                    <a:off x="4637094" y="4670430"/>
                    <a:ext cx="41275" cy="1588"/>
                  </a:xfrm>
                  <a:custGeom>
                    <a:avLst/>
                    <a:gdLst>
                      <a:gd name="T0" fmla="*/ 0 w 76"/>
                      <a:gd name="T1" fmla="*/ 0 h 3"/>
                      <a:gd name="T2" fmla="*/ 1 w 76"/>
                      <a:gd name="T3" fmla="*/ 0 h 3"/>
                      <a:gd name="T4" fmla="*/ 2 w 76"/>
                      <a:gd name="T5" fmla="*/ 0 h 3"/>
                      <a:gd name="T6" fmla="*/ 5 w 76"/>
                      <a:gd name="T7" fmla="*/ 0 h 3"/>
                      <a:gd name="T8" fmla="*/ 5 w 76"/>
                      <a:gd name="T9" fmla="*/ 0 h 3"/>
                      <a:gd name="T10" fmla="*/ 8 w 76"/>
                      <a:gd name="T11" fmla="*/ 0 h 3"/>
                      <a:gd name="T12" fmla="*/ 10 w 76"/>
                      <a:gd name="T13" fmla="*/ 2 h 3"/>
                      <a:gd name="T14" fmla="*/ 10 w 76"/>
                      <a:gd name="T15" fmla="*/ 2 h 3"/>
                      <a:gd name="T16" fmla="*/ 13 w 76"/>
                      <a:gd name="T17" fmla="*/ 2 h 3"/>
                      <a:gd name="T18" fmla="*/ 14 w 76"/>
                      <a:gd name="T19" fmla="*/ 2 h 3"/>
                      <a:gd name="T20" fmla="*/ 15 w 76"/>
                      <a:gd name="T21" fmla="*/ 2 h 3"/>
                      <a:gd name="T22" fmla="*/ 17 w 76"/>
                      <a:gd name="T23" fmla="*/ 2 h 3"/>
                      <a:gd name="T24" fmla="*/ 18 w 76"/>
                      <a:gd name="T25" fmla="*/ 2 h 3"/>
                      <a:gd name="T26" fmla="*/ 20 w 76"/>
                      <a:gd name="T27" fmla="*/ 2 h 3"/>
                      <a:gd name="T28" fmla="*/ 21 w 76"/>
                      <a:gd name="T29" fmla="*/ 2 h 3"/>
                      <a:gd name="T30" fmla="*/ 23 w 76"/>
                      <a:gd name="T31" fmla="*/ 2 h 3"/>
                      <a:gd name="T32" fmla="*/ 24 w 76"/>
                      <a:gd name="T33" fmla="*/ 2 h 3"/>
                      <a:gd name="T34" fmla="*/ 26 w 76"/>
                      <a:gd name="T35" fmla="*/ 2 h 3"/>
                      <a:gd name="T36" fmla="*/ 27 w 76"/>
                      <a:gd name="T37" fmla="*/ 2 h 3"/>
                      <a:gd name="T38" fmla="*/ 30 w 76"/>
                      <a:gd name="T39" fmla="*/ 2 h 3"/>
                      <a:gd name="T40" fmla="*/ 31 w 76"/>
                      <a:gd name="T41" fmla="*/ 2 h 3"/>
                      <a:gd name="T42" fmla="*/ 31 w 76"/>
                      <a:gd name="T43" fmla="*/ 2 h 3"/>
                      <a:gd name="T44" fmla="*/ 34 w 76"/>
                      <a:gd name="T45" fmla="*/ 2 h 3"/>
                      <a:gd name="T46" fmla="*/ 36 w 76"/>
                      <a:gd name="T47" fmla="*/ 3 h 3"/>
                      <a:gd name="T48" fmla="*/ 37 w 76"/>
                      <a:gd name="T49" fmla="*/ 3 h 3"/>
                      <a:gd name="T50" fmla="*/ 38 w 76"/>
                      <a:gd name="T51" fmla="*/ 3 h 3"/>
                      <a:gd name="T52" fmla="*/ 40 w 76"/>
                      <a:gd name="T53" fmla="*/ 3 h 3"/>
                      <a:gd name="T54" fmla="*/ 41 w 76"/>
                      <a:gd name="T55" fmla="*/ 3 h 3"/>
                      <a:gd name="T56" fmla="*/ 43 w 76"/>
                      <a:gd name="T57" fmla="*/ 3 h 3"/>
                      <a:gd name="T58" fmla="*/ 44 w 76"/>
                      <a:gd name="T59" fmla="*/ 3 h 3"/>
                      <a:gd name="T60" fmla="*/ 46 w 76"/>
                      <a:gd name="T61" fmla="*/ 3 h 3"/>
                      <a:gd name="T62" fmla="*/ 47 w 76"/>
                      <a:gd name="T63" fmla="*/ 3 h 3"/>
                      <a:gd name="T64" fmla="*/ 49 w 76"/>
                      <a:gd name="T65" fmla="*/ 3 h 3"/>
                      <a:gd name="T66" fmla="*/ 51 w 76"/>
                      <a:gd name="T67" fmla="*/ 3 h 3"/>
                      <a:gd name="T68" fmla="*/ 51 w 76"/>
                      <a:gd name="T69" fmla="*/ 3 h 3"/>
                      <a:gd name="T70" fmla="*/ 54 w 76"/>
                      <a:gd name="T71" fmla="*/ 3 h 3"/>
                      <a:gd name="T72" fmla="*/ 56 w 76"/>
                      <a:gd name="T73" fmla="*/ 3 h 3"/>
                      <a:gd name="T74" fmla="*/ 56 w 76"/>
                      <a:gd name="T75" fmla="*/ 3 h 3"/>
                      <a:gd name="T76" fmla="*/ 59 w 76"/>
                      <a:gd name="T77" fmla="*/ 3 h 3"/>
                      <a:gd name="T78" fmla="*/ 60 w 76"/>
                      <a:gd name="T79" fmla="*/ 3 h 3"/>
                      <a:gd name="T80" fmla="*/ 62 w 76"/>
                      <a:gd name="T81" fmla="*/ 3 h 3"/>
                      <a:gd name="T82" fmla="*/ 63 w 76"/>
                      <a:gd name="T83" fmla="*/ 3 h 3"/>
                      <a:gd name="T84" fmla="*/ 64 w 76"/>
                      <a:gd name="T85" fmla="*/ 3 h 3"/>
                      <a:gd name="T86" fmla="*/ 66 w 76"/>
                      <a:gd name="T87" fmla="*/ 3 h 3"/>
                      <a:gd name="T88" fmla="*/ 67 w 76"/>
                      <a:gd name="T89" fmla="*/ 3 h 3"/>
                      <a:gd name="T90" fmla="*/ 69 w 76"/>
                      <a:gd name="T91" fmla="*/ 3 h 3"/>
                      <a:gd name="T92" fmla="*/ 70 w 76"/>
                      <a:gd name="T93" fmla="*/ 3 h 3"/>
                      <a:gd name="T94" fmla="*/ 72 w 76"/>
                      <a:gd name="T95" fmla="*/ 3 h 3"/>
                      <a:gd name="T96" fmla="*/ 73 w 76"/>
                      <a:gd name="T97" fmla="*/ 3 h 3"/>
                      <a:gd name="T98" fmla="*/ 76 w 76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8" y="0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6" y="2"/>
                        </a:lnTo>
                        <a:lnTo>
                          <a:pt x="27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4" y="2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8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4" y="3"/>
                        </a:lnTo>
                        <a:lnTo>
                          <a:pt x="46" y="3"/>
                        </a:lnTo>
                        <a:lnTo>
                          <a:pt x="47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1" y="3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6" y="3"/>
                        </a:lnTo>
                        <a:lnTo>
                          <a:pt x="59" y="3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3"/>
                        </a:lnTo>
                        <a:lnTo>
                          <a:pt x="64" y="3"/>
                        </a:lnTo>
                        <a:lnTo>
                          <a:pt x="66" y="3"/>
                        </a:lnTo>
                        <a:lnTo>
                          <a:pt x="67" y="3"/>
                        </a:lnTo>
                        <a:lnTo>
                          <a:pt x="69" y="3"/>
                        </a:lnTo>
                        <a:lnTo>
                          <a:pt x="70" y="3"/>
                        </a:lnTo>
                        <a:lnTo>
                          <a:pt x="72" y="3"/>
                        </a:lnTo>
                        <a:lnTo>
                          <a:pt x="73" y="3"/>
                        </a:lnTo>
                        <a:lnTo>
                          <a:pt x="76" y="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9" name="Freeform 725"/>
                  <p:cNvSpPr>
                    <a:spLocks/>
                  </p:cNvSpPr>
                  <p:nvPr/>
                </p:nvSpPr>
                <p:spPr bwMode="auto">
                  <a:xfrm>
                    <a:off x="4718056" y="4672017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0 w 75"/>
                      <a:gd name="T3" fmla="*/ 3 h 3"/>
                      <a:gd name="T4" fmla="*/ 3 w 75"/>
                      <a:gd name="T5" fmla="*/ 3 h 3"/>
                      <a:gd name="T6" fmla="*/ 4 w 75"/>
                      <a:gd name="T7" fmla="*/ 3 h 3"/>
                      <a:gd name="T8" fmla="*/ 6 w 75"/>
                      <a:gd name="T9" fmla="*/ 3 h 3"/>
                      <a:gd name="T10" fmla="*/ 7 w 75"/>
                      <a:gd name="T11" fmla="*/ 3 h 3"/>
                      <a:gd name="T12" fmla="*/ 8 w 75"/>
                      <a:gd name="T13" fmla="*/ 3 h 3"/>
                      <a:gd name="T14" fmla="*/ 10 w 75"/>
                      <a:gd name="T15" fmla="*/ 3 h 3"/>
                      <a:gd name="T16" fmla="*/ 11 w 75"/>
                      <a:gd name="T17" fmla="*/ 3 h 3"/>
                      <a:gd name="T18" fmla="*/ 13 w 75"/>
                      <a:gd name="T19" fmla="*/ 3 h 3"/>
                      <a:gd name="T20" fmla="*/ 14 w 75"/>
                      <a:gd name="T21" fmla="*/ 3 h 3"/>
                      <a:gd name="T22" fmla="*/ 17 w 75"/>
                      <a:gd name="T23" fmla="*/ 3 h 3"/>
                      <a:gd name="T24" fmla="*/ 17 w 75"/>
                      <a:gd name="T25" fmla="*/ 3 h 3"/>
                      <a:gd name="T26" fmla="*/ 19 w 75"/>
                      <a:gd name="T27" fmla="*/ 0 h 3"/>
                      <a:gd name="T28" fmla="*/ 21 w 75"/>
                      <a:gd name="T29" fmla="*/ 0 h 3"/>
                      <a:gd name="T30" fmla="*/ 21 w 75"/>
                      <a:gd name="T31" fmla="*/ 0 h 3"/>
                      <a:gd name="T32" fmla="*/ 24 w 75"/>
                      <a:gd name="T33" fmla="*/ 0 h 3"/>
                      <a:gd name="T34" fmla="*/ 26 w 75"/>
                      <a:gd name="T35" fmla="*/ 0 h 3"/>
                      <a:gd name="T36" fmla="*/ 26 w 75"/>
                      <a:gd name="T37" fmla="*/ 0 h 3"/>
                      <a:gd name="T38" fmla="*/ 29 w 75"/>
                      <a:gd name="T39" fmla="*/ 0 h 3"/>
                      <a:gd name="T40" fmla="*/ 30 w 75"/>
                      <a:gd name="T41" fmla="*/ 0 h 3"/>
                      <a:gd name="T42" fmla="*/ 32 w 75"/>
                      <a:gd name="T43" fmla="*/ 0 h 3"/>
                      <a:gd name="T44" fmla="*/ 33 w 75"/>
                      <a:gd name="T45" fmla="*/ 0 h 3"/>
                      <a:gd name="T46" fmla="*/ 34 w 75"/>
                      <a:gd name="T47" fmla="*/ 0 h 3"/>
                      <a:gd name="T48" fmla="*/ 36 w 75"/>
                      <a:gd name="T49" fmla="*/ 0 h 3"/>
                      <a:gd name="T50" fmla="*/ 37 w 75"/>
                      <a:gd name="T51" fmla="*/ 0 h 3"/>
                      <a:gd name="T52" fmla="*/ 39 w 75"/>
                      <a:gd name="T53" fmla="*/ 0 h 3"/>
                      <a:gd name="T54" fmla="*/ 42 w 75"/>
                      <a:gd name="T55" fmla="*/ 0 h 3"/>
                      <a:gd name="T56" fmla="*/ 42 w 75"/>
                      <a:gd name="T57" fmla="*/ 0 h 3"/>
                      <a:gd name="T58" fmla="*/ 43 w 75"/>
                      <a:gd name="T59" fmla="*/ 0 h 3"/>
                      <a:gd name="T60" fmla="*/ 46 w 75"/>
                      <a:gd name="T61" fmla="*/ 0 h 3"/>
                      <a:gd name="T62" fmla="*/ 46 w 75"/>
                      <a:gd name="T63" fmla="*/ 0 h 3"/>
                      <a:gd name="T64" fmla="*/ 49 w 75"/>
                      <a:gd name="T65" fmla="*/ 0 h 3"/>
                      <a:gd name="T66" fmla="*/ 50 w 75"/>
                      <a:gd name="T67" fmla="*/ 0 h 3"/>
                      <a:gd name="T68" fmla="*/ 52 w 75"/>
                      <a:gd name="T69" fmla="*/ 0 h 3"/>
                      <a:gd name="T70" fmla="*/ 53 w 75"/>
                      <a:gd name="T71" fmla="*/ 0 h 3"/>
                      <a:gd name="T72" fmla="*/ 55 w 75"/>
                      <a:gd name="T73" fmla="*/ 0 h 3"/>
                      <a:gd name="T74" fmla="*/ 56 w 75"/>
                      <a:gd name="T75" fmla="*/ 0 h 3"/>
                      <a:gd name="T76" fmla="*/ 57 w 75"/>
                      <a:gd name="T77" fmla="*/ 0 h 3"/>
                      <a:gd name="T78" fmla="*/ 59 w 75"/>
                      <a:gd name="T79" fmla="*/ 0 h 3"/>
                      <a:gd name="T80" fmla="*/ 60 w 75"/>
                      <a:gd name="T81" fmla="*/ 0 h 3"/>
                      <a:gd name="T82" fmla="*/ 63 w 75"/>
                      <a:gd name="T83" fmla="*/ 0 h 3"/>
                      <a:gd name="T84" fmla="*/ 63 w 75"/>
                      <a:gd name="T85" fmla="*/ 0 h 3"/>
                      <a:gd name="T86" fmla="*/ 65 w 75"/>
                      <a:gd name="T87" fmla="*/ 0 h 3"/>
                      <a:gd name="T88" fmla="*/ 68 w 75"/>
                      <a:gd name="T89" fmla="*/ 0 h 3"/>
                      <a:gd name="T90" fmla="*/ 68 w 75"/>
                      <a:gd name="T91" fmla="*/ 0 h 3"/>
                      <a:gd name="T92" fmla="*/ 70 w 75"/>
                      <a:gd name="T93" fmla="*/ 0 h 3"/>
                      <a:gd name="T94" fmla="*/ 72 w 75"/>
                      <a:gd name="T95" fmla="*/ 0 h 3"/>
                      <a:gd name="T96" fmla="*/ 72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7" y="3"/>
                        </a:lnTo>
                        <a:lnTo>
                          <a:pt x="17" y="3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0" name="Freeform 728"/>
                  <p:cNvSpPr>
                    <a:spLocks/>
                  </p:cNvSpPr>
                  <p:nvPr/>
                </p:nvSpPr>
                <p:spPr bwMode="auto">
                  <a:xfrm>
                    <a:off x="4835531" y="4670430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2 w 75"/>
                      <a:gd name="T3" fmla="*/ 3 h 3"/>
                      <a:gd name="T4" fmla="*/ 3 w 75"/>
                      <a:gd name="T5" fmla="*/ 3 h 3"/>
                      <a:gd name="T6" fmla="*/ 5 w 75"/>
                      <a:gd name="T7" fmla="*/ 3 h 3"/>
                      <a:gd name="T8" fmla="*/ 6 w 75"/>
                      <a:gd name="T9" fmla="*/ 3 h 3"/>
                      <a:gd name="T10" fmla="*/ 9 w 75"/>
                      <a:gd name="T11" fmla="*/ 3 h 3"/>
                      <a:gd name="T12" fmla="*/ 11 w 75"/>
                      <a:gd name="T13" fmla="*/ 3 h 3"/>
                      <a:gd name="T14" fmla="*/ 11 w 75"/>
                      <a:gd name="T15" fmla="*/ 3 h 3"/>
                      <a:gd name="T16" fmla="*/ 13 w 75"/>
                      <a:gd name="T17" fmla="*/ 3 h 3"/>
                      <a:gd name="T18" fmla="*/ 15 w 75"/>
                      <a:gd name="T19" fmla="*/ 3 h 3"/>
                      <a:gd name="T20" fmla="*/ 16 w 75"/>
                      <a:gd name="T21" fmla="*/ 3 h 3"/>
                      <a:gd name="T22" fmla="*/ 18 w 75"/>
                      <a:gd name="T23" fmla="*/ 3 h 3"/>
                      <a:gd name="T24" fmla="*/ 19 w 75"/>
                      <a:gd name="T25" fmla="*/ 3 h 3"/>
                      <a:gd name="T26" fmla="*/ 21 w 75"/>
                      <a:gd name="T27" fmla="*/ 3 h 3"/>
                      <a:gd name="T28" fmla="*/ 22 w 75"/>
                      <a:gd name="T29" fmla="*/ 3 h 3"/>
                      <a:gd name="T30" fmla="*/ 24 w 75"/>
                      <a:gd name="T31" fmla="*/ 3 h 3"/>
                      <a:gd name="T32" fmla="*/ 25 w 75"/>
                      <a:gd name="T33" fmla="*/ 3 h 3"/>
                      <a:gd name="T34" fmla="*/ 26 w 75"/>
                      <a:gd name="T35" fmla="*/ 3 h 3"/>
                      <a:gd name="T36" fmla="*/ 28 w 75"/>
                      <a:gd name="T37" fmla="*/ 3 h 3"/>
                      <a:gd name="T38" fmla="*/ 29 w 75"/>
                      <a:gd name="T39" fmla="*/ 3 h 3"/>
                      <a:gd name="T40" fmla="*/ 31 w 75"/>
                      <a:gd name="T41" fmla="*/ 3 h 3"/>
                      <a:gd name="T42" fmla="*/ 32 w 75"/>
                      <a:gd name="T43" fmla="*/ 3 h 3"/>
                      <a:gd name="T44" fmla="*/ 34 w 75"/>
                      <a:gd name="T45" fmla="*/ 3 h 3"/>
                      <a:gd name="T46" fmla="*/ 35 w 75"/>
                      <a:gd name="T47" fmla="*/ 3 h 3"/>
                      <a:gd name="T48" fmla="*/ 38 w 75"/>
                      <a:gd name="T49" fmla="*/ 3 h 3"/>
                      <a:gd name="T50" fmla="*/ 39 w 75"/>
                      <a:gd name="T51" fmla="*/ 3 h 3"/>
                      <a:gd name="T52" fmla="*/ 41 w 75"/>
                      <a:gd name="T53" fmla="*/ 3 h 3"/>
                      <a:gd name="T54" fmla="*/ 42 w 75"/>
                      <a:gd name="T55" fmla="*/ 3 h 3"/>
                      <a:gd name="T56" fmla="*/ 44 w 75"/>
                      <a:gd name="T57" fmla="*/ 3 h 3"/>
                      <a:gd name="T58" fmla="*/ 45 w 75"/>
                      <a:gd name="T59" fmla="*/ 3 h 3"/>
                      <a:gd name="T60" fmla="*/ 47 w 75"/>
                      <a:gd name="T61" fmla="*/ 3 h 3"/>
                      <a:gd name="T62" fmla="*/ 48 w 75"/>
                      <a:gd name="T63" fmla="*/ 3 h 3"/>
                      <a:gd name="T64" fmla="*/ 49 w 75"/>
                      <a:gd name="T65" fmla="*/ 0 h 3"/>
                      <a:gd name="T66" fmla="*/ 51 w 75"/>
                      <a:gd name="T67" fmla="*/ 0 h 3"/>
                      <a:gd name="T68" fmla="*/ 52 w 75"/>
                      <a:gd name="T69" fmla="*/ 0 h 3"/>
                      <a:gd name="T70" fmla="*/ 55 w 75"/>
                      <a:gd name="T71" fmla="*/ 0 h 3"/>
                      <a:gd name="T72" fmla="*/ 57 w 75"/>
                      <a:gd name="T73" fmla="*/ 0 h 3"/>
                      <a:gd name="T74" fmla="*/ 57 w 75"/>
                      <a:gd name="T75" fmla="*/ 0 h 3"/>
                      <a:gd name="T76" fmla="*/ 60 w 75"/>
                      <a:gd name="T77" fmla="*/ 0 h 3"/>
                      <a:gd name="T78" fmla="*/ 61 w 75"/>
                      <a:gd name="T79" fmla="*/ 0 h 3"/>
                      <a:gd name="T80" fmla="*/ 62 w 75"/>
                      <a:gd name="T81" fmla="*/ 0 h 3"/>
                      <a:gd name="T82" fmla="*/ 64 w 75"/>
                      <a:gd name="T83" fmla="*/ 0 h 3"/>
                      <a:gd name="T84" fmla="*/ 65 w 75"/>
                      <a:gd name="T85" fmla="*/ 0 h 3"/>
                      <a:gd name="T86" fmla="*/ 67 w 75"/>
                      <a:gd name="T87" fmla="*/ 0 h 3"/>
                      <a:gd name="T88" fmla="*/ 68 w 75"/>
                      <a:gd name="T89" fmla="*/ 0 h 3"/>
                      <a:gd name="T90" fmla="*/ 70 w 75"/>
                      <a:gd name="T91" fmla="*/ 0 h 3"/>
                      <a:gd name="T92" fmla="*/ 71 w 75"/>
                      <a:gd name="T93" fmla="*/ 0 h 3"/>
                      <a:gd name="T94" fmla="*/ 73 w 75"/>
                      <a:gd name="T95" fmla="*/ 0 h 3"/>
                      <a:gd name="T96" fmla="*/ 74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9" y="3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4" y="3"/>
                        </a:lnTo>
                        <a:lnTo>
                          <a:pt x="35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4" y="3"/>
                        </a:lnTo>
                        <a:lnTo>
                          <a:pt x="45" y="3"/>
                        </a:lnTo>
                        <a:lnTo>
                          <a:pt x="47" y="3"/>
                        </a:lnTo>
                        <a:lnTo>
                          <a:pt x="48" y="3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7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1" name="Freeform 729"/>
                  <p:cNvSpPr>
                    <a:spLocks/>
                  </p:cNvSpPr>
                  <p:nvPr/>
                </p:nvSpPr>
                <p:spPr bwMode="auto">
                  <a:xfrm>
                    <a:off x="4875219" y="4670430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9 w 75"/>
                      <a:gd name="T6" fmla="*/ 9 w 75"/>
                      <a:gd name="T7" fmla="*/ 10 w 75"/>
                      <a:gd name="T8" fmla="*/ 13 w 75"/>
                      <a:gd name="T9" fmla="*/ 15 w 75"/>
                      <a:gd name="T10" fmla="*/ 16 w 75"/>
                      <a:gd name="T11" fmla="*/ 18 w 75"/>
                      <a:gd name="T12" fmla="*/ 19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5 w 75"/>
                      <a:gd name="T23" fmla="*/ 35 w 75"/>
                      <a:gd name="T24" fmla="*/ 36 w 75"/>
                      <a:gd name="T25" fmla="*/ 39 w 75"/>
                      <a:gd name="T26" fmla="*/ 41 w 75"/>
                      <a:gd name="T27" fmla="*/ 42 w 75"/>
                      <a:gd name="T28" fmla="*/ 44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1 w 75"/>
                      <a:gd name="T40" fmla="*/ 61 w 75"/>
                      <a:gd name="T41" fmla="*/ 62 w 75"/>
                      <a:gd name="T42" fmla="*/ 65 w 75"/>
                      <a:gd name="T43" fmla="*/ 67 w 75"/>
                      <a:gd name="T44" fmla="*/ 67 w 75"/>
                      <a:gd name="T45" fmla="*/ 70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2" name="Freeform 730"/>
                  <p:cNvSpPr>
                    <a:spLocks/>
                  </p:cNvSpPr>
                  <p:nvPr/>
                </p:nvSpPr>
                <p:spPr bwMode="auto">
                  <a:xfrm>
                    <a:off x="4914906" y="4670430"/>
                    <a:ext cx="39688" cy="0"/>
                  </a:xfrm>
                  <a:custGeom>
                    <a:avLst/>
                    <a:gdLst>
                      <a:gd name="T0" fmla="*/ 0 w 75"/>
                      <a:gd name="T1" fmla="*/ 2 h 2"/>
                      <a:gd name="T2" fmla="*/ 2 w 75"/>
                      <a:gd name="T3" fmla="*/ 1 h 2"/>
                      <a:gd name="T4" fmla="*/ 3 w 75"/>
                      <a:gd name="T5" fmla="*/ 1 h 2"/>
                      <a:gd name="T6" fmla="*/ 5 w 75"/>
                      <a:gd name="T7" fmla="*/ 1 h 2"/>
                      <a:gd name="T8" fmla="*/ 6 w 75"/>
                      <a:gd name="T9" fmla="*/ 1 h 2"/>
                      <a:gd name="T10" fmla="*/ 7 w 75"/>
                      <a:gd name="T11" fmla="*/ 1 h 2"/>
                      <a:gd name="T12" fmla="*/ 9 w 75"/>
                      <a:gd name="T13" fmla="*/ 1 h 2"/>
                      <a:gd name="T14" fmla="*/ 10 w 75"/>
                      <a:gd name="T15" fmla="*/ 1 h 2"/>
                      <a:gd name="T16" fmla="*/ 12 w 75"/>
                      <a:gd name="T17" fmla="*/ 1 h 2"/>
                      <a:gd name="T18" fmla="*/ 13 w 75"/>
                      <a:gd name="T19" fmla="*/ 1 h 2"/>
                      <a:gd name="T20" fmla="*/ 15 w 75"/>
                      <a:gd name="T21" fmla="*/ 1 h 2"/>
                      <a:gd name="T22" fmla="*/ 16 w 75"/>
                      <a:gd name="T23" fmla="*/ 1 h 2"/>
                      <a:gd name="T24" fmla="*/ 19 w 75"/>
                      <a:gd name="T25" fmla="*/ 1 h 2"/>
                      <a:gd name="T26" fmla="*/ 19 w 75"/>
                      <a:gd name="T27" fmla="*/ 1 h 2"/>
                      <a:gd name="T28" fmla="*/ 22 w 75"/>
                      <a:gd name="T29" fmla="*/ 1 h 2"/>
                      <a:gd name="T30" fmla="*/ 23 w 75"/>
                      <a:gd name="T31" fmla="*/ 1 h 2"/>
                      <a:gd name="T32" fmla="*/ 25 w 75"/>
                      <a:gd name="T33" fmla="*/ 1 h 2"/>
                      <a:gd name="T34" fmla="*/ 26 w 75"/>
                      <a:gd name="T35" fmla="*/ 1 h 2"/>
                      <a:gd name="T36" fmla="*/ 28 w 75"/>
                      <a:gd name="T37" fmla="*/ 1 h 2"/>
                      <a:gd name="T38" fmla="*/ 29 w 75"/>
                      <a:gd name="T39" fmla="*/ 1 h 2"/>
                      <a:gd name="T40" fmla="*/ 31 w 75"/>
                      <a:gd name="T41" fmla="*/ 1 h 2"/>
                      <a:gd name="T42" fmla="*/ 32 w 75"/>
                      <a:gd name="T43" fmla="*/ 1 h 2"/>
                      <a:gd name="T44" fmla="*/ 33 w 75"/>
                      <a:gd name="T45" fmla="*/ 0 h 2"/>
                      <a:gd name="T46" fmla="*/ 36 w 75"/>
                      <a:gd name="T47" fmla="*/ 0 h 2"/>
                      <a:gd name="T48" fmla="*/ 36 w 75"/>
                      <a:gd name="T49" fmla="*/ 0 h 2"/>
                      <a:gd name="T50" fmla="*/ 38 w 75"/>
                      <a:gd name="T51" fmla="*/ 0 h 2"/>
                      <a:gd name="T52" fmla="*/ 41 w 75"/>
                      <a:gd name="T53" fmla="*/ 0 h 2"/>
                      <a:gd name="T54" fmla="*/ 41 w 75"/>
                      <a:gd name="T55" fmla="*/ 0 h 2"/>
                      <a:gd name="T56" fmla="*/ 43 w 75"/>
                      <a:gd name="T57" fmla="*/ 0 h 2"/>
                      <a:gd name="T58" fmla="*/ 45 w 75"/>
                      <a:gd name="T59" fmla="*/ 0 h 2"/>
                      <a:gd name="T60" fmla="*/ 46 w 75"/>
                      <a:gd name="T61" fmla="*/ 0 h 2"/>
                      <a:gd name="T62" fmla="*/ 48 w 75"/>
                      <a:gd name="T63" fmla="*/ 0 h 2"/>
                      <a:gd name="T64" fmla="*/ 49 w 75"/>
                      <a:gd name="T65" fmla="*/ 0 h 2"/>
                      <a:gd name="T66" fmla="*/ 51 w 75"/>
                      <a:gd name="T67" fmla="*/ 0 h 2"/>
                      <a:gd name="T68" fmla="*/ 52 w 75"/>
                      <a:gd name="T69" fmla="*/ 0 h 2"/>
                      <a:gd name="T70" fmla="*/ 54 w 75"/>
                      <a:gd name="T71" fmla="*/ 0 h 2"/>
                      <a:gd name="T72" fmla="*/ 55 w 75"/>
                      <a:gd name="T73" fmla="*/ 0 h 2"/>
                      <a:gd name="T74" fmla="*/ 56 w 75"/>
                      <a:gd name="T75" fmla="*/ 0 h 2"/>
                      <a:gd name="T76" fmla="*/ 58 w 75"/>
                      <a:gd name="T77" fmla="*/ 0 h 2"/>
                      <a:gd name="T78" fmla="*/ 59 w 75"/>
                      <a:gd name="T79" fmla="*/ 0 h 2"/>
                      <a:gd name="T80" fmla="*/ 61 w 75"/>
                      <a:gd name="T81" fmla="*/ 0 h 2"/>
                      <a:gd name="T82" fmla="*/ 62 w 75"/>
                      <a:gd name="T83" fmla="*/ 0 h 2"/>
                      <a:gd name="T84" fmla="*/ 65 w 75"/>
                      <a:gd name="T85" fmla="*/ 0 h 2"/>
                      <a:gd name="T86" fmla="*/ 65 w 75"/>
                      <a:gd name="T87" fmla="*/ 0 h 2"/>
                      <a:gd name="T88" fmla="*/ 68 w 75"/>
                      <a:gd name="T89" fmla="*/ 0 h 2"/>
                      <a:gd name="T90" fmla="*/ 69 w 75"/>
                      <a:gd name="T91" fmla="*/ 0 h 2"/>
                      <a:gd name="T92" fmla="*/ 71 w 75"/>
                      <a:gd name="T93" fmla="*/ 0 h 2"/>
                      <a:gd name="T94" fmla="*/ 72 w 75"/>
                      <a:gd name="T95" fmla="*/ 0 h 2"/>
                      <a:gd name="T96" fmla="*/ 74 w 75"/>
                      <a:gd name="T97" fmla="*/ 0 h 2"/>
                      <a:gd name="T98" fmla="*/ 75 w 75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">
                        <a:moveTo>
                          <a:pt x="0" y="2"/>
                        </a:move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31" y="1"/>
                        </a:lnTo>
                        <a:lnTo>
                          <a:pt x="32" y="1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sp>
              <p:nvSpPr>
                <p:cNvPr id="1151" name="Freeform 731"/>
                <p:cNvSpPr>
                  <a:spLocks/>
                </p:cNvSpPr>
                <p:nvPr/>
              </p:nvSpPr>
              <p:spPr bwMode="auto">
                <a:xfrm>
                  <a:off x="3648859" y="5014119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4 w 75"/>
                    <a:gd name="T7" fmla="*/ 3 h 3"/>
                    <a:gd name="T8" fmla="*/ 7 w 75"/>
                    <a:gd name="T9" fmla="*/ 3 h 3"/>
                    <a:gd name="T10" fmla="*/ 7 w 75"/>
                    <a:gd name="T11" fmla="*/ 3 h 3"/>
                    <a:gd name="T12" fmla="*/ 9 w 75"/>
                    <a:gd name="T13" fmla="*/ 3 h 3"/>
                    <a:gd name="T14" fmla="*/ 12 w 75"/>
                    <a:gd name="T15" fmla="*/ 3 h 3"/>
                    <a:gd name="T16" fmla="*/ 12 w 75"/>
                    <a:gd name="T17" fmla="*/ 3 h 3"/>
                    <a:gd name="T18" fmla="*/ 15 w 75"/>
                    <a:gd name="T19" fmla="*/ 3 h 3"/>
                    <a:gd name="T20" fmla="*/ 16 w 75"/>
                    <a:gd name="T21" fmla="*/ 3 h 3"/>
                    <a:gd name="T22" fmla="*/ 16 w 75"/>
                    <a:gd name="T23" fmla="*/ 3 h 3"/>
                    <a:gd name="T24" fmla="*/ 19 w 75"/>
                    <a:gd name="T25" fmla="*/ 3 h 3"/>
                    <a:gd name="T26" fmla="*/ 20 w 75"/>
                    <a:gd name="T27" fmla="*/ 3 h 3"/>
                    <a:gd name="T28" fmla="*/ 22 w 75"/>
                    <a:gd name="T29" fmla="*/ 3 h 3"/>
                    <a:gd name="T30" fmla="*/ 23 w 75"/>
                    <a:gd name="T31" fmla="*/ 3 h 3"/>
                    <a:gd name="T32" fmla="*/ 25 w 75"/>
                    <a:gd name="T33" fmla="*/ 1 h 3"/>
                    <a:gd name="T34" fmla="*/ 26 w 75"/>
                    <a:gd name="T35" fmla="*/ 1 h 3"/>
                    <a:gd name="T36" fmla="*/ 28 w 75"/>
                    <a:gd name="T37" fmla="*/ 1 h 3"/>
                    <a:gd name="T38" fmla="*/ 29 w 75"/>
                    <a:gd name="T39" fmla="*/ 1 h 3"/>
                    <a:gd name="T40" fmla="*/ 30 w 75"/>
                    <a:gd name="T41" fmla="*/ 1 h 3"/>
                    <a:gd name="T42" fmla="*/ 32 w 75"/>
                    <a:gd name="T43" fmla="*/ 1 h 3"/>
                    <a:gd name="T44" fmla="*/ 33 w 75"/>
                    <a:gd name="T45" fmla="*/ 1 h 3"/>
                    <a:gd name="T46" fmla="*/ 36 w 75"/>
                    <a:gd name="T47" fmla="*/ 1 h 3"/>
                    <a:gd name="T48" fmla="*/ 36 w 75"/>
                    <a:gd name="T49" fmla="*/ 1 h 3"/>
                    <a:gd name="T50" fmla="*/ 39 w 75"/>
                    <a:gd name="T51" fmla="*/ 1 h 3"/>
                    <a:gd name="T52" fmla="*/ 41 w 75"/>
                    <a:gd name="T53" fmla="*/ 1 h 3"/>
                    <a:gd name="T54" fmla="*/ 42 w 75"/>
                    <a:gd name="T55" fmla="*/ 1 h 3"/>
                    <a:gd name="T56" fmla="*/ 43 w 75"/>
                    <a:gd name="T57" fmla="*/ 1 h 3"/>
                    <a:gd name="T58" fmla="*/ 45 w 75"/>
                    <a:gd name="T59" fmla="*/ 1 h 3"/>
                    <a:gd name="T60" fmla="*/ 46 w 75"/>
                    <a:gd name="T61" fmla="*/ 1 h 3"/>
                    <a:gd name="T62" fmla="*/ 48 w 75"/>
                    <a:gd name="T63" fmla="*/ 1 h 3"/>
                    <a:gd name="T64" fmla="*/ 49 w 75"/>
                    <a:gd name="T65" fmla="*/ 1 h 3"/>
                    <a:gd name="T66" fmla="*/ 51 w 75"/>
                    <a:gd name="T67" fmla="*/ 1 h 3"/>
                    <a:gd name="T68" fmla="*/ 53 w 75"/>
                    <a:gd name="T69" fmla="*/ 1 h 3"/>
                    <a:gd name="T70" fmla="*/ 53 w 75"/>
                    <a:gd name="T71" fmla="*/ 1 h 3"/>
                    <a:gd name="T72" fmla="*/ 55 w 75"/>
                    <a:gd name="T73" fmla="*/ 1 h 3"/>
                    <a:gd name="T74" fmla="*/ 58 w 75"/>
                    <a:gd name="T75" fmla="*/ 1 h 3"/>
                    <a:gd name="T76" fmla="*/ 58 w 75"/>
                    <a:gd name="T77" fmla="*/ 0 h 3"/>
                    <a:gd name="T78" fmla="*/ 61 w 75"/>
                    <a:gd name="T79" fmla="*/ 0 h 3"/>
                    <a:gd name="T80" fmla="*/ 62 w 75"/>
                    <a:gd name="T81" fmla="*/ 0 h 3"/>
                    <a:gd name="T82" fmla="*/ 62 w 75"/>
                    <a:gd name="T83" fmla="*/ 0 h 3"/>
                    <a:gd name="T84" fmla="*/ 65 w 75"/>
                    <a:gd name="T85" fmla="*/ 0 h 3"/>
                    <a:gd name="T86" fmla="*/ 66 w 75"/>
                    <a:gd name="T87" fmla="*/ 0 h 3"/>
                    <a:gd name="T88" fmla="*/ 68 w 75"/>
                    <a:gd name="T89" fmla="*/ 0 h 3"/>
                    <a:gd name="T90" fmla="*/ 69 w 75"/>
                    <a:gd name="T91" fmla="*/ 0 h 3"/>
                    <a:gd name="T92" fmla="*/ 71 w 75"/>
                    <a:gd name="T93" fmla="*/ 0 h 3"/>
                    <a:gd name="T94" fmla="*/ 72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2" y="1"/>
                      </a:lnTo>
                      <a:lnTo>
                        <a:pt x="33" y="1"/>
                      </a:lnTo>
                      <a:lnTo>
                        <a:pt x="36" y="1"/>
                      </a:lnTo>
                      <a:lnTo>
                        <a:pt x="36" y="1"/>
                      </a:lnTo>
                      <a:lnTo>
                        <a:pt x="39" y="1"/>
                      </a:lnTo>
                      <a:lnTo>
                        <a:pt x="41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5" y="1"/>
                      </a:lnTo>
                      <a:lnTo>
                        <a:pt x="46" y="1"/>
                      </a:lnTo>
                      <a:lnTo>
                        <a:pt x="48" y="1"/>
                      </a:lnTo>
                      <a:lnTo>
                        <a:pt x="49" y="1"/>
                      </a:lnTo>
                      <a:lnTo>
                        <a:pt x="51" y="1"/>
                      </a:lnTo>
                      <a:lnTo>
                        <a:pt x="53" y="1"/>
                      </a:lnTo>
                      <a:lnTo>
                        <a:pt x="53" y="1"/>
                      </a:lnTo>
                      <a:lnTo>
                        <a:pt x="55" y="1"/>
                      </a:lnTo>
                      <a:lnTo>
                        <a:pt x="58" y="1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1152" name="Group 1151"/>
                <p:cNvGrpSpPr/>
                <p:nvPr/>
              </p:nvGrpSpPr>
              <p:grpSpPr>
                <a:xfrm>
                  <a:off x="3726646" y="4261644"/>
                  <a:ext cx="1671638" cy="280988"/>
                  <a:chOff x="5032381" y="3916367"/>
                  <a:chExt cx="1671638" cy="280988"/>
                </a:xfrm>
              </p:grpSpPr>
              <p:sp>
                <p:nvSpPr>
                  <p:cNvPr id="1356" name="Freeform 732"/>
                  <p:cNvSpPr>
                    <a:spLocks/>
                  </p:cNvSpPr>
                  <p:nvPr/>
                </p:nvSpPr>
                <p:spPr bwMode="auto">
                  <a:xfrm>
                    <a:off x="5032381" y="3984630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0"/>
                      <a:gd name="T2" fmla="*/ 2 w 75"/>
                      <a:gd name="T3" fmla="*/ 0 h 20"/>
                      <a:gd name="T4" fmla="*/ 3 w 75"/>
                      <a:gd name="T5" fmla="*/ 0 h 20"/>
                      <a:gd name="T6" fmla="*/ 4 w 75"/>
                      <a:gd name="T7" fmla="*/ 0 h 20"/>
                      <a:gd name="T8" fmla="*/ 7 w 75"/>
                      <a:gd name="T9" fmla="*/ 2 h 20"/>
                      <a:gd name="T10" fmla="*/ 7 w 75"/>
                      <a:gd name="T11" fmla="*/ 2 h 20"/>
                      <a:gd name="T12" fmla="*/ 10 w 75"/>
                      <a:gd name="T13" fmla="*/ 3 h 20"/>
                      <a:gd name="T14" fmla="*/ 12 w 75"/>
                      <a:gd name="T15" fmla="*/ 3 h 20"/>
                      <a:gd name="T16" fmla="*/ 12 w 75"/>
                      <a:gd name="T17" fmla="*/ 3 h 20"/>
                      <a:gd name="T18" fmla="*/ 14 w 75"/>
                      <a:gd name="T19" fmla="*/ 3 h 20"/>
                      <a:gd name="T20" fmla="*/ 16 w 75"/>
                      <a:gd name="T21" fmla="*/ 3 h 20"/>
                      <a:gd name="T22" fmla="*/ 17 w 75"/>
                      <a:gd name="T23" fmla="*/ 3 h 20"/>
                      <a:gd name="T24" fmla="*/ 19 w 75"/>
                      <a:gd name="T25" fmla="*/ 5 h 20"/>
                      <a:gd name="T26" fmla="*/ 20 w 75"/>
                      <a:gd name="T27" fmla="*/ 5 h 20"/>
                      <a:gd name="T28" fmla="*/ 22 w 75"/>
                      <a:gd name="T29" fmla="*/ 5 h 20"/>
                      <a:gd name="T30" fmla="*/ 23 w 75"/>
                      <a:gd name="T31" fmla="*/ 6 h 20"/>
                      <a:gd name="T32" fmla="*/ 25 w 75"/>
                      <a:gd name="T33" fmla="*/ 6 h 20"/>
                      <a:gd name="T34" fmla="*/ 26 w 75"/>
                      <a:gd name="T35" fmla="*/ 6 h 20"/>
                      <a:gd name="T36" fmla="*/ 29 w 75"/>
                      <a:gd name="T37" fmla="*/ 6 h 20"/>
                      <a:gd name="T38" fmla="*/ 29 w 75"/>
                      <a:gd name="T39" fmla="*/ 8 h 20"/>
                      <a:gd name="T40" fmla="*/ 32 w 75"/>
                      <a:gd name="T41" fmla="*/ 8 h 20"/>
                      <a:gd name="T42" fmla="*/ 33 w 75"/>
                      <a:gd name="T43" fmla="*/ 9 h 20"/>
                      <a:gd name="T44" fmla="*/ 33 w 75"/>
                      <a:gd name="T45" fmla="*/ 9 h 20"/>
                      <a:gd name="T46" fmla="*/ 36 w 75"/>
                      <a:gd name="T47" fmla="*/ 9 h 20"/>
                      <a:gd name="T48" fmla="*/ 38 w 75"/>
                      <a:gd name="T49" fmla="*/ 10 h 20"/>
                      <a:gd name="T50" fmla="*/ 39 w 75"/>
                      <a:gd name="T51" fmla="*/ 10 h 20"/>
                      <a:gd name="T52" fmla="*/ 40 w 75"/>
                      <a:gd name="T53" fmla="*/ 10 h 20"/>
                      <a:gd name="T54" fmla="*/ 42 w 75"/>
                      <a:gd name="T55" fmla="*/ 12 h 20"/>
                      <a:gd name="T56" fmla="*/ 43 w 75"/>
                      <a:gd name="T57" fmla="*/ 12 h 20"/>
                      <a:gd name="T58" fmla="*/ 45 w 75"/>
                      <a:gd name="T59" fmla="*/ 12 h 20"/>
                      <a:gd name="T60" fmla="*/ 46 w 75"/>
                      <a:gd name="T61" fmla="*/ 13 h 20"/>
                      <a:gd name="T62" fmla="*/ 49 w 75"/>
                      <a:gd name="T63" fmla="*/ 13 h 20"/>
                      <a:gd name="T64" fmla="*/ 49 w 75"/>
                      <a:gd name="T65" fmla="*/ 15 h 20"/>
                      <a:gd name="T66" fmla="*/ 50 w 75"/>
                      <a:gd name="T67" fmla="*/ 15 h 20"/>
                      <a:gd name="T68" fmla="*/ 53 w 75"/>
                      <a:gd name="T69" fmla="*/ 15 h 20"/>
                      <a:gd name="T70" fmla="*/ 53 w 75"/>
                      <a:gd name="T71" fmla="*/ 15 h 20"/>
                      <a:gd name="T72" fmla="*/ 56 w 75"/>
                      <a:gd name="T73" fmla="*/ 16 h 20"/>
                      <a:gd name="T74" fmla="*/ 58 w 75"/>
                      <a:gd name="T75" fmla="*/ 16 h 20"/>
                      <a:gd name="T76" fmla="*/ 58 w 75"/>
                      <a:gd name="T77" fmla="*/ 16 h 20"/>
                      <a:gd name="T78" fmla="*/ 61 w 75"/>
                      <a:gd name="T79" fmla="*/ 18 h 20"/>
                      <a:gd name="T80" fmla="*/ 62 w 75"/>
                      <a:gd name="T81" fmla="*/ 18 h 20"/>
                      <a:gd name="T82" fmla="*/ 63 w 75"/>
                      <a:gd name="T83" fmla="*/ 19 h 20"/>
                      <a:gd name="T84" fmla="*/ 65 w 75"/>
                      <a:gd name="T85" fmla="*/ 19 h 20"/>
                      <a:gd name="T86" fmla="*/ 66 w 75"/>
                      <a:gd name="T87" fmla="*/ 19 h 20"/>
                      <a:gd name="T88" fmla="*/ 68 w 75"/>
                      <a:gd name="T89" fmla="*/ 19 h 20"/>
                      <a:gd name="T90" fmla="*/ 69 w 75"/>
                      <a:gd name="T91" fmla="*/ 19 h 20"/>
                      <a:gd name="T92" fmla="*/ 71 w 75"/>
                      <a:gd name="T93" fmla="*/ 19 h 20"/>
                      <a:gd name="T94" fmla="*/ 72 w 75"/>
                      <a:gd name="T95" fmla="*/ 20 h 20"/>
                      <a:gd name="T96" fmla="*/ 75 w 75"/>
                      <a:gd name="T97" fmla="*/ 20 h 20"/>
                      <a:gd name="T98" fmla="*/ 75 w 75"/>
                      <a:gd name="T99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0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2" y="5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9" y="6"/>
                        </a:lnTo>
                        <a:lnTo>
                          <a:pt x="29" y="8"/>
                        </a:lnTo>
                        <a:lnTo>
                          <a:pt x="32" y="8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6" y="9"/>
                        </a:lnTo>
                        <a:lnTo>
                          <a:pt x="38" y="10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2" y="12"/>
                        </a:lnTo>
                        <a:lnTo>
                          <a:pt x="43" y="12"/>
                        </a:lnTo>
                        <a:lnTo>
                          <a:pt x="45" y="12"/>
                        </a:lnTo>
                        <a:lnTo>
                          <a:pt x="46" y="13"/>
                        </a:lnTo>
                        <a:lnTo>
                          <a:pt x="49" y="13"/>
                        </a:lnTo>
                        <a:lnTo>
                          <a:pt x="49" y="15"/>
                        </a:lnTo>
                        <a:lnTo>
                          <a:pt x="50" y="15"/>
                        </a:lnTo>
                        <a:lnTo>
                          <a:pt x="53" y="15"/>
                        </a:lnTo>
                        <a:lnTo>
                          <a:pt x="53" y="15"/>
                        </a:lnTo>
                        <a:lnTo>
                          <a:pt x="56" y="16"/>
                        </a:lnTo>
                        <a:lnTo>
                          <a:pt x="58" y="16"/>
                        </a:lnTo>
                        <a:lnTo>
                          <a:pt x="58" y="16"/>
                        </a:lnTo>
                        <a:lnTo>
                          <a:pt x="61" y="18"/>
                        </a:lnTo>
                        <a:lnTo>
                          <a:pt x="62" y="18"/>
                        </a:lnTo>
                        <a:lnTo>
                          <a:pt x="63" y="19"/>
                        </a:lnTo>
                        <a:lnTo>
                          <a:pt x="65" y="19"/>
                        </a:lnTo>
                        <a:lnTo>
                          <a:pt x="66" y="19"/>
                        </a:lnTo>
                        <a:lnTo>
                          <a:pt x="68" y="19"/>
                        </a:lnTo>
                        <a:lnTo>
                          <a:pt x="69" y="19"/>
                        </a:lnTo>
                        <a:lnTo>
                          <a:pt x="71" y="19"/>
                        </a:lnTo>
                        <a:lnTo>
                          <a:pt x="72" y="20"/>
                        </a:lnTo>
                        <a:lnTo>
                          <a:pt x="75" y="20"/>
                        </a:lnTo>
                        <a:lnTo>
                          <a:pt x="75" y="2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7" name="Freeform 733"/>
                  <p:cNvSpPr>
                    <a:spLocks/>
                  </p:cNvSpPr>
                  <p:nvPr/>
                </p:nvSpPr>
                <p:spPr bwMode="auto">
                  <a:xfrm>
                    <a:off x="5072069" y="3995742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5"/>
                      <a:gd name="T2" fmla="*/ 3 w 75"/>
                      <a:gd name="T3" fmla="*/ 2 h 25"/>
                      <a:gd name="T4" fmla="*/ 4 w 75"/>
                      <a:gd name="T5" fmla="*/ 2 h 25"/>
                      <a:gd name="T6" fmla="*/ 4 w 75"/>
                      <a:gd name="T7" fmla="*/ 3 h 25"/>
                      <a:gd name="T8" fmla="*/ 7 w 75"/>
                      <a:gd name="T9" fmla="*/ 3 h 25"/>
                      <a:gd name="T10" fmla="*/ 9 w 75"/>
                      <a:gd name="T11" fmla="*/ 3 h 25"/>
                      <a:gd name="T12" fmla="*/ 10 w 75"/>
                      <a:gd name="T13" fmla="*/ 5 h 25"/>
                      <a:gd name="T14" fmla="*/ 11 w 75"/>
                      <a:gd name="T15" fmla="*/ 5 h 25"/>
                      <a:gd name="T16" fmla="*/ 13 w 75"/>
                      <a:gd name="T17" fmla="*/ 5 h 25"/>
                      <a:gd name="T18" fmla="*/ 14 w 75"/>
                      <a:gd name="T19" fmla="*/ 5 h 25"/>
                      <a:gd name="T20" fmla="*/ 16 w 75"/>
                      <a:gd name="T21" fmla="*/ 6 h 25"/>
                      <a:gd name="T22" fmla="*/ 17 w 75"/>
                      <a:gd name="T23" fmla="*/ 6 h 25"/>
                      <a:gd name="T24" fmla="*/ 19 w 75"/>
                      <a:gd name="T25" fmla="*/ 8 h 25"/>
                      <a:gd name="T26" fmla="*/ 20 w 75"/>
                      <a:gd name="T27" fmla="*/ 8 h 25"/>
                      <a:gd name="T28" fmla="*/ 22 w 75"/>
                      <a:gd name="T29" fmla="*/ 8 h 25"/>
                      <a:gd name="T30" fmla="*/ 23 w 75"/>
                      <a:gd name="T31" fmla="*/ 9 h 25"/>
                      <a:gd name="T32" fmla="*/ 24 w 75"/>
                      <a:gd name="T33" fmla="*/ 9 h 25"/>
                      <a:gd name="T34" fmla="*/ 27 w 75"/>
                      <a:gd name="T35" fmla="*/ 11 h 25"/>
                      <a:gd name="T36" fmla="*/ 29 w 75"/>
                      <a:gd name="T37" fmla="*/ 11 h 25"/>
                      <a:gd name="T38" fmla="*/ 29 w 75"/>
                      <a:gd name="T39" fmla="*/ 11 h 25"/>
                      <a:gd name="T40" fmla="*/ 32 w 75"/>
                      <a:gd name="T41" fmla="*/ 12 h 25"/>
                      <a:gd name="T42" fmla="*/ 33 w 75"/>
                      <a:gd name="T43" fmla="*/ 12 h 25"/>
                      <a:gd name="T44" fmla="*/ 35 w 75"/>
                      <a:gd name="T45" fmla="*/ 13 h 25"/>
                      <a:gd name="T46" fmla="*/ 36 w 75"/>
                      <a:gd name="T47" fmla="*/ 13 h 25"/>
                      <a:gd name="T48" fmla="*/ 37 w 75"/>
                      <a:gd name="T49" fmla="*/ 13 h 25"/>
                      <a:gd name="T50" fmla="*/ 39 w 75"/>
                      <a:gd name="T51" fmla="*/ 13 h 25"/>
                      <a:gd name="T52" fmla="*/ 40 w 75"/>
                      <a:gd name="T53" fmla="*/ 15 h 25"/>
                      <a:gd name="T54" fmla="*/ 42 w 75"/>
                      <a:gd name="T55" fmla="*/ 15 h 25"/>
                      <a:gd name="T56" fmla="*/ 43 w 75"/>
                      <a:gd name="T57" fmla="*/ 15 h 25"/>
                      <a:gd name="T58" fmla="*/ 45 w 75"/>
                      <a:gd name="T59" fmla="*/ 16 h 25"/>
                      <a:gd name="T60" fmla="*/ 46 w 75"/>
                      <a:gd name="T61" fmla="*/ 16 h 25"/>
                      <a:gd name="T62" fmla="*/ 49 w 75"/>
                      <a:gd name="T63" fmla="*/ 16 h 25"/>
                      <a:gd name="T64" fmla="*/ 50 w 75"/>
                      <a:gd name="T65" fmla="*/ 16 h 25"/>
                      <a:gd name="T66" fmla="*/ 50 w 75"/>
                      <a:gd name="T67" fmla="*/ 16 h 25"/>
                      <a:gd name="T68" fmla="*/ 53 w 75"/>
                      <a:gd name="T69" fmla="*/ 18 h 25"/>
                      <a:gd name="T70" fmla="*/ 55 w 75"/>
                      <a:gd name="T71" fmla="*/ 18 h 25"/>
                      <a:gd name="T72" fmla="*/ 56 w 75"/>
                      <a:gd name="T73" fmla="*/ 19 h 25"/>
                      <a:gd name="T74" fmla="*/ 58 w 75"/>
                      <a:gd name="T75" fmla="*/ 19 h 25"/>
                      <a:gd name="T76" fmla="*/ 59 w 75"/>
                      <a:gd name="T77" fmla="*/ 19 h 25"/>
                      <a:gd name="T78" fmla="*/ 60 w 75"/>
                      <a:gd name="T79" fmla="*/ 21 h 25"/>
                      <a:gd name="T80" fmla="*/ 62 w 75"/>
                      <a:gd name="T81" fmla="*/ 21 h 25"/>
                      <a:gd name="T82" fmla="*/ 63 w 75"/>
                      <a:gd name="T83" fmla="*/ 22 h 25"/>
                      <a:gd name="T84" fmla="*/ 65 w 75"/>
                      <a:gd name="T85" fmla="*/ 22 h 25"/>
                      <a:gd name="T86" fmla="*/ 66 w 75"/>
                      <a:gd name="T87" fmla="*/ 22 h 25"/>
                      <a:gd name="T88" fmla="*/ 68 w 75"/>
                      <a:gd name="T89" fmla="*/ 24 h 25"/>
                      <a:gd name="T90" fmla="*/ 69 w 75"/>
                      <a:gd name="T91" fmla="*/ 24 h 25"/>
                      <a:gd name="T92" fmla="*/ 71 w 75"/>
                      <a:gd name="T93" fmla="*/ 25 h 25"/>
                      <a:gd name="T94" fmla="*/ 73 w 75"/>
                      <a:gd name="T95" fmla="*/ 25 h 25"/>
                      <a:gd name="T96" fmla="*/ 73 w 75"/>
                      <a:gd name="T97" fmla="*/ 25 h 25"/>
                      <a:gd name="T98" fmla="*/ 75 w 75"/>
                      <a:gd name="T9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5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5"/>
                        </a:lnTo>
                        <a:lnTo>
                          <a:pt x="11" y="5"/>
                        </a:lnTo>
                        <a:lnTo>
                          <a:pt x="13" y="5"/>
                        </a:lnTo>
                        <a:lnTo>
                          <a:pt x="14" y="5"/>
                        </a:lnTo>
                        <a:lnTo>
                          <a:pt x="16" y="6"/>
                        </a:lnTo>
                        <a:lnTo>
                          <a:pt x="17" y="6"/>
                        </a:lnTo>
                        <a:lnTo>
                          <a:pt x="19" y="8"/>
                        </a:lnTo>
                        <a:lnTo>
                          <a:pt x="20" y="8"/>
                        </a:lnTo>
                        <a:lnTo>
                          <a:pt x="22" y="8"/>
                        </a:lnTo>
                        <a:lnTo>
                          <a:pt x="23" y="9"/>
                        </a:lnTo>
                        <a:lnTo>
                          <a:pt x="24" y="9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32" y="12"/>
                        </a:lnTo>
                        <a:lnTo>
                          <a:pt x="33" y="12"/>
                        </a:lnTo>
                        <a:lnTo>
                          <a:pt x="35" y="13"/>
                        </a:lnTo>
                        <a:lnTo>
                          <a:pt x="36" y="13"/>
                        </a:lnTo>
                        <a:lnTo>
                          <a:pt x="37" y="13"/>
                        </a:lnTo>
                        <a:lnTo>
                          <a:pt x="39" y="13"/>
                        </a:lnTo>
                        <a:lnTo>
                          <a:pt x="40" y="15"/>
                        </a:lnTo>
                        <a:lnTo>
                          <a:pt x="42" y="15"/>
                        </a:lnTo>
                        <a:lnTo>
                          <a:pt x="43" y="15"/>
                        </a:lnTo>
                        <a:lnTo>
                          <a:pt x="45" y="16"/>
                        </a:lnTo>
                        <a:lnTo>
                          <a:pt x="46" y="16"/>
                        </a:lnTo>
                        <a:lnTo>
                          <a:pt x="49" y="16"/>
                        </a:lnTo>
                        <a:lnTo>
                          <a:pt x="50" y="16"/>
                        </a:lnTo>
                        <a:lnTo>
                          <a:pt x="50" y="16"/>
                        </a:lnTo>
                        <a:lnTo>
                          <a:pt x="53" y="18"/>
                        </a:lnTo>
                        <a:lnTo>
                          <a:pt x="55" y="18"/>
                        </a:lnTo>
                        <a:lnTo>
                          <a:pt x="56" y="19"/>
                        </a:lnTo>
                        <a:lnTo>
                          <a:pt x="58" y="19"/>
                        </a:lnTo>
                        <a:lnTo>
                          <a:pt x="59" y="19"/>
                        </a:lnTo>
                        <a:lnTo>
                          <a:pt x="60" y="21"/>
                        </a:lnTo>
                        <a:lnTo>
                          <a:pt x="62" y="21"/>
                        </a:lnTo>
                        <a:lnTo>
                          <a:pt x="63" y="22"/>
                        </a:lnTo>
                        <a:lnTo>
                          <a:pt x="65" y="22"/>
                        </a:lnTo>
                        <a:lnTo>
                          <a:pt x="66" y="22"/>
                        </a:lnTo>
                        <a:lnTo>
                          <a:pt x="68" y="24"/>
                        </a:lnTo>
                        <a:lnTo>
                          <a:pt x="69" y="24"/>
                        </a:lnTo>
                        <a:lnTo>
                          <a:pt x="71" y="25"/>
                        </a:lnTo>
                        <a:lnTo>
                          <a:pt x="73" y="25"/>
                        </a:lnTo>
                        <a:lnTo>
                          <a:pt x="73" y="25"/>
                        </a:lnTo>
                        <a:lnTo>
                          <a:pt x="75" y="2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8" name="Freeform 734"/>
                  <p:cNvSpPr>
                    <a:spLocks/>
                  </p:cNvSpPr>
                  <p:nvPr/>
                </p:nvSpPr>
                <p:spPr bwMode="auto">
                  <a:xfrm>
                    <a:off x="5111756" y="4008442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4"/>
                      <a:gd name="T2" fmla="*/ 3 w 75"/>
                      <a:gd name="T3" fmla="*/ 1 h 24"/>
                      <a:gd name="T4" fmla="*/ 4 w 75"/>
                      <a:gd name="T5" fmla="*/ 1 h 24"/>
                      <a:gd name="T6" fmla="*/ 6 w 75"/>
                      <a:gd name="T7" fmla="*/ 1 h 24"/>
                      <a:gd name="T8" fmla="*/ 7 w 75"/>
                      <a:gd name="T9" fmla="*/ 3 h 24"/>
                      <a:gd name="T10" fmla="*/ 9 w 75"/>
                      <a:gd name="T11" fmla="*/ 3 h 24"/>
                      <a:gd name="T12" fmla="*/ 10 w 75"/>
                      <a:gd name="T13" fmla="*/ 4 h 24"/>
                      <a:gd name="T14" fmla="*/ 11 w 75"/>
                      <a:gd name="T15" fmla="*/ 4 h 24"/>
                      <a:gd name="T16" fmla="*/ 13 w 75"/>
                      <a:gd name="T17" fmla="*/ 4 h 24"/>
                      <a:gd name="T18" fmla="*/ 14 w 75"/>
                      <a:gd name="T19" fmla="*/ 6 h 24"/>
                      <a:gd name="T20" fmla="*/ 16 w 75"/>
                      <a:gd name="T21" fmla="*/ 6 h 24"/>
                      <a:gd name="T22" fmla="*/ 17 w 75"/>
                      <a:gd name="T23" fmla="*/ 6 h 24"/>
                      <a:gd name="T24" fmla="*/ 20 w 75"/>
                      <a:gd name="T25" fmla="*/ 6 h 24"/>
                      <a:gd name="T26" fmla="*/ 20 w 75"/>
                      <a:gd name="T27" fmla="*/ 6 h 24"/>
                      <a:gd name="T28" fmla="*/ 21 w 75"/>
                      <a:gd name="T29" fmla="*/ 7 h 24"/>
                      <a:gd name="T30" fmla="*/ 24 w 75"/>
                      <a:gd name="T31" fmla="*/ 7 h 24"/>
                      <a:gd name="T32" fmla="*/ 24 w 75"/>
                      <a:gd name="T33" fmla="*/ 9 h 24"/>
                      <a:gd name="T34" fmla="*/ 27 w 75"/>
                      <a:gd name="T35" fmla="*/ 9 h 24"/>
                      <a:gd name="T36" fmla="*/ 29 w 75"/>
                      <a:gd name="T37" fmla="*/ 9 h 24"/>
                      <a:gd name="T38" fmla="*/ 29 w 75"/>
                      <a:gd name="T39" fmla="*/ 10 h 24"/>
                      <a:gd name="T40" fmla="*/ 32 w 75"/>
                      <a:gd name="T41" fmla="*/ 10 h 24"/>
                      <a:gd name="T42" fmla="*/ 33 w 75"/>
                      <a:gd name="T43" fmla="*/ 10 h 24"/>
                      <a:gd name="T44" fmla="*/ 34 w 75"/>
                      <a:gd name="T45" fmla="*/ 11 h 24"/>
                      <a:gd name="T46" fmla="*/ 36 w 75"/>
                      <a:gd name="T47" fmla="*/ 11 h 24"/>
                      <a:gd name="T48" fmla="*/ 37 w 75"/>
                      <a:gd name="T49" fmla="*/ 13 h 24"/>
                      <a:gd name="T50" fmla="*/ 39 w 75"/>
                      <a:gd name="T51" fmla="*/ 13 h 24"/>
                      <a:gd name="T52" fmla="*/ 40 w 75"/>
                      <a:gd name="T53" fmla="*/ 13 h 24"/>
                      <a:gd name="T54" fmla="*/ 42 w 75"/>
                      <a:gd name="T55" fmla="*/ 14 h 24"/>
                      <a:gd name="T56" fmla="*/ 45 w 75"/>
                      <a:gd name="T57" fmla="*/ 14 h 24"/>
                      <a:gd name="T58" fmla="*/ 45 w 75"/>
                      <a:gd name="T59" fmla="*/ 16 h 24"/>
                      <a:gd name="T60" fmla="*/ 46 w 75"/>
                      <a:gd name="T61" fmla="*/ 16 h 24"/>
                      <a:gd name="T62" fmla="*/ 49 w 75"/>
                      <a:gd name="T63" fmla="*/ 16 h 24"/>
                      <a:gd name="T64" fmla="*/ 50 w 75"/>
                      <a:gd name="T65" fmla="*/ 16 h 24"/>
                      <a:gd name="T66" fmla="*/ 52 w 75"/>
                      <a:gd name="T67" fmla="*/ 16 h 24"/>
                      <a:gd name="T68" fmla="*/ 53 w 75"/>
                      <a:gd name="T69" fmla="*/ 17 h 24"/>
                      <a:gd name="T70" fmla="*/ 55 w 75"/>
                      <a:gd name="T71" fmla="*/ 17 h 24"/>
                      <a:gd name="T72" fmla="*/ 56 w 75"/>
                      <a:gd name="T73" fmla="*/ 17 h 24"/>
                      <a:gd name="T74" fmla="*/ 57 w 75"/>
                      <a:gd name="T75" fmla="*/ 19 h 24"/>
                      <a:gd name="T76" fmla="*/ 59 w 75"/>
                      <a:gd name="T77" fmla="*/ 19 h 24"/>
                      <a:gd name="T78" fmla="*/ 60 w 75"/>
                      <a:gd name="T79" fmla="*/ 19 h 24"/>
                      <a:gd name="T80" fmla="*/ 62 w 75"/>
                      <a:gd name="T81" fmla="*/ 20 h 24"/>
                      <a:gd name="T82" fmla="*/ 63 w 75"/>
                      <a:gd name="T83" fmla="*/ 20 h 24"/>
                      <a:gd name="T84" fmla="*/ 66 w 75"/>
                      <a:gd name="T85" fmla="*/ 22 h 24"/>
                      <a:gd name="T86" fmla="*/ 66 w 75"/>
                      <a:gd name="T87" fmla="*/ 22 h 24"/>
                      <a:gd name="T88" fmla="*/ 68 w 75"/>
                      <a:gd name="T89" fmla="*/ 22 h 24"/>
                      <a:gd name="T90" fmla="*/ 70 w 75"/>
                      <a:gd name="T91" fmla="*/ 23 h 24"/>
                      <a:gd name="T92" fmla="*/ 70 w 75"/>
                      <a:gd name="T93" fmla="*/ 23 h 24"/>
                      <a:gd name="T94" fmla="*/ 73 w 75"/>
                      <a:gd name="T95" fmla="*/ 24 h 24"/>
                      <a:gd name="T96" fmla="*/ 75 w 75"/>
                      <a:gd name="T97" fmla="*/ 24 h 24"/>
                      <a:gd name="T98" fmla="*/ 75 w 75"/>
                      <a:gd name="T9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4">
                        <a:moveTo>
                          <a:pt x="0" y="0"/>
                        </a:move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3" y="4"/>
                        </a:lnTo>
                        <a:lnTo>
                          <a:pt x="14" y="6"/>
                        </a:lnTo>
                        <a:lnTo>
                          <a:pt x="16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0" y="6"/>
                        </a:lnTo>
                        <a:lnTo>
                          <a:pt x="21" y="7"/>
                        </a:lnTo>
                        <a:lnTo>
                          <a:pt x="24" y="7"/>
                        </a:lnTo>
                        <a:lnTo>
                          <a:pt x="24" y="9"/>
                        </a:lnTo>
                        <a:lnTo>
                          <a:pt x="27" y="9"/>
                        </a:lnTo>
                        <a:lnTo>
                          <a:pt x="29" y="9"/>
                        </a:lnTo>
                        <a:lnTo>
                          <a:pt x="29" y="10"/>
                        </a:lnTo>
                        <a:lnTo>
                          <a:pt x="32" y="10"/>
                        </a:lnTo>
                        <a:lnTo>
                          <a:pt x="33" y="10"/>
                        </a:lnTo>
                        <a:lnTo>
                          <a:pt x="34" y="11"/>
                        </a:lnTo>
                        <a:lnTo>
                          <a:pt x="36" y="11"/>
                        </a:lnTo>
                        <a:lnTo>
                          <a:pt x="37" y="13"/>
                        </a:lnTo>
                        <a:lnTo>
                          <a:pt x="39" y="13"/>
                        </a:lnTo>
                        <a:lnTo>
                          <a:pt x="40" y="13"/>
                        </a:lnTo>
                        <a:lnTo>
                          <a:pt x="42" y="14"/>
                        </a:lnTo>
                        <a:lnTo>
                          <a:pt x="45" y="14"/>
                        </a:lnTo>
                        <a:lnTo>
                          <a:pt x="45" y="16"/>
                        </a:lnTo>
                        <a:lnTo>
                          <a:pt x="46" y="16"/>
                        </a:lnTo>
                        <a:lnTo>
                          <a:pt x="49" y="16"/>
                        </a:lnTo>
                        <a:lnTo>
                          <a:pt x="50" y="16"/>
                        </a:lnTo>
                        <a:lnTo>
                          <a:pt x="52" y="16"/>
                        </a:lnTo>
                        <a:lnTo>
                          <a:pt x="53" y="17"/>
                        </a:lnTo>
                        <a:lnTo>
                          <a:pt x="55" y="17"/>
                        </a:lnTo>
                        <a:lnTo>
                          <a:pt x="56" y="17"/>
                        </a:lnTo>
                        <a:lnTo>
                          <a:pt x="57" y="19"/>
                        </a:lnTo>
                        <a:lnTo>
                          <a:pt x="59" y="19"/>
                        </a:lnTo>
                        <a:lnTo>
                          <a:pt x="60" y="19"/>
                        </a:lnTo>
                        <a:lnTo>
                          <a:pt x="62" y="20"/>
                        </a:lnTo>
                        <a:lnTo>
                          <a:pt x="63" y="20"/>
                        </a:lnTo>
                        <a:lnTo>
                          <a:pt x="66" y="22"/>
                        </a:lnTo>
                        <a:lnTo>
                          <a:pt x="66" y="22"/>
                        </a:lnTo>
                        <a:lnTo>
                          <a:pt x="68" y="22"/>
                        </a:lnTo>
                        <a:lnTo>
                          <a:pt x="70" y="23"/>
                        </a:lnTo>
                        <a:lnTo>
                          <a:pt x="70" y="23"/>
                        </a:lnTo>
                        <a:lnTo>
                          <a:pt x="73" y="24"/>
                        </a:lnTo>
                        <a:lnTo>
                          <a:pt x="75" y="24"/>
                        </a:lnTo>
                        <a:lnTo>
                          <a:pt x="75" y="2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9" name="Freeform 735"/>
                  <p:cNvSpPr>
                    <a:spLocks/>
                  </p:cNvSpPr>
                  <p:nvPr/>
                </p:nvSpPr>
                <p:spPr bwMode="auto">
                  <a:xfrm>
                    <a:off x="5151444" y="4021142"/>
                    <a:ext cx="41275" cy="14288"/>
                  </a:xfrm>
                  <a:custGeom>
                    <a:avLst/>
                    <a:gdLst>
                      <a:gd name="T0" fmla="*/ 0 w 76"/>
                      <a:gd name="T1" fmla="*/ 0 h 26"/>
                      <a:gd name="T2" fmla="*/ 3 w 76"/>
                      <a:gd name="T3" fmla="*/ 2 h 26"/>
                      <a:gd name="T4" fmla="*/ 4 w 76"/>
                      <a:gd name="T5" fmla="*/ 2 h 26"/>
                      <a:gd name="T6" fmla="*/ 6 w 76"/>
                      <a:gd name="T7" fmla="*/ 2 h 26"/>
                      <a:gd name="T8" fmla="*/ 7 w 76"/>
                      <a:gd name="T9" fmla="*/ 2 h 26"/>
                      <a:gd name="T10" fmla="*/ 8 w 76"/>
                      <a:gd name="T11" fmla="*/ 3 h 26"/>
                      <a:gd name="T12" fmla="*/ 10 w 76"/>
                      <a:gd name="T13" fmla="*/ 3 h 26"/>
                      <a:gd name="T14" fmla="*/ 11 w 76"/>
                      <a:gd name="T15" fmla="*/ 3 h 26"/>
                      <a:gd name="T16" fmla="*/ 13 w 76"/>
                      <a:gd name="T17" fmla="*/ 5 h 26"/>
                      <a:gd name="T18" fmla="*/ 14 w 76"/>
                      <a:gd name="T19" fmla="*/ 5 h 26"/>
                      <a:gd name="T20" fmla="*/ 16 w 76"/>
                      <a:gd name="T21" fmla="*/ 6 h 26"/>
                      <a:gd name="T22" fmla="*/ 17 w 76"/>
                      <a:gd name="T23" fmla="*/ 6 h 26"/>
                      <a:gd name="T24" fmla="*/ 20 w 76"/>
                      <a:gd name="T25" fmla="*/ 6 h 26"/>
                      <a:gd name="T26" fmla="*/ 21 w 76"/>
                      <a:gd name="T27" fmla="*/ 8 h 26"/>
                      <a:gd name="T28" fmla="*/ 21 w 76"/>
                      <a:gd name="T29" fmla="*/ 8 h 26"/>
                      <a:gd name="T30" fmla="*/ 24 w 76"/>
                      <a:gd name="T31" fmla="*/ 9 h 26"/>
                      <a:gd name="T32" fmla="*/ 26 w 76"/>
                      <a:gd name="T33" fmla="*/ 9 h 26"/>
                      <a:gd name="T34" fmla="*/ 26 w 76"/>
                      <a:gd name="T35" fmla="*/ 9 h 26"/>
                      <a:gd name="T36" fmla="*/ 29 w 76"/>
                      <a:gd name="T37" fmla="*/ 11 h 26"/>
                      <a:gd name="T38" fmla="*/ 30 w 76"/>
                      <a:gd name="T39" fmla="*/ 11 h 26"/>
                      <a:gd name="T40" fmla="*/ 31 w 76"/>
                      <a:gd name="T41" fmla="*/ 12 h 26"/>
                      <a:gd name="T42" fmla="*/ 33 w 76"/>
                      <a:gd name="T43" fmla="*/ 12 h 26"/>
                      <a:gd name="T44" fmla="*/ 34 w 76"/>
                      <a:gd name="T45" fmla="*/ 12 h 26"/>
                      <a:gd name="T46" fmla="*/ 36 w 76"/>
                      <a:gd name="T47" fmla="*/ 13 h 26"/>
                      <a:gd name="T48" fmla="*/ 37 w 76"/>
                      <a:gd name="T49" fmla="*/ 13 h 26"/>
                      <a:gd name="T50" fmla="*/ 39 w 76"/>
                      <a:gd name="T51" fmla="*/ 13 h 26"/>
                      <a:gd name="T52" fmla="*/ 40 w 76"/>
                      <a:gd name="T53" fmla="*/ 13 h 26"/>
                      <a:gd name="T54" fmla="*/ 42 w 76"/>
                      <a:gd name="T55" fmla="*/ 15 h 26"/>
                      <a:gd name="T56" fmla="*/ 43 w 76"/>
                      <a:gd name="T57" fmla="*/ 15 h 26"/>
                      <a:gd name="T58" fmla="*/ 44 w 76"/>
                      <a:gd name="T59" fmla="*/ 15 h 26"/>
                      <a:gd name="T60" fmla="*/ 46 w 76"/>
                      <a:gd name="T61" fmla="*/ 16 h 26"/>
                      <a:gd name="T62" fmla="*/ 47 w 76"/>
                      <a:gd name="T63" fmla="*/ 16 h 26"/>
                      <a:gd name="T64" fmla="*/ 50 w 76"/>
                      <a:gd name="T65" fmla="*/ 18 h 26"/>
                      <a:gd name="T66" fmla="*/ 50 w 76"/>
                      <a:gd name="T67" fmla="*/ 18 h 26"/>
                      <a:gd name="T68" fmla="*/ 52 w 76"/>
                      <a:gd name="T69" fmla="*/ 18 h 26"/>
                      <a:gd name="T70" fmla="*/ 54 w 76"/>
                      <a:gd name="T71" fmla="*/ 19 h 26"/>
                      <a:gd name="T72" fmla="*/ 54 w 76"/>
                      <a:gd name="T73" fmla="*/ 19 h 26"/>
                      <a:gd name="T74" fmla="*/ 57 w 76"/>
                      <a:gd name="T75" fmla="*/ 21 h 26"/>
                      <a:gd name="T76" fmla="*/ 59 w 76"/>
                      <a:gd name="T77" fmla="*/ 21 h 26"/>
                      <a:gd name="T78" fmla="*/ 60 w 76"/>
                      <a:gd name="T79" fmla="*/ 22 h 26"/>
                      <a:gd name="T80" fmla="*/ 62 w 76"/>
                      <a:gd name="T81" fmla="*/ 22 h 26"/>
                      <a:gd name="T82" fmla="*/ 63 w 76"/>
                      <a:gd name="T83" fmla="*/ 23 h 26"/>
                      <a:gd name="T84" fmla="*/ 65 w 76"/>
                      <a:gd name="T85" fmla="*/ 23 h 26"/>
                      <a:gd name="T86" fmla="*/ 66 w 76"/>
                      <a:gd name="T87" fmla="*/ 23 h 26"/>
                      <a:gd name="T88" fmla="*/ 67 w 76"/>
                      <a:gd name="T89" fmla="*/ 25 h 26"/>
                      <a:gd name="T90" fmla="*/ 69 w 76"/>
                      <a:gd name="T91" fmla="*/ 25 h 26"/>
                      <a:gd name="T92" fmla="*/ 70 w 76"/>
                      <a:gd name="T93" fmla="*/ 25 h 26"/>
                      <a:gd name="T94" fmla="*/ 72 w 76"/>
                      <a:gd name="T95" fmla="*/ 26 h 26"/>
                      <a:gd name="T96" fmla="*/ 73 w 76"/>
                      <a:gd name="T97" fmla="*/ 26 h 26"/>
                      <a:gd name="T98" fmla="*/ 76 w 76"/>
                      <a:gd name="T9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26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5"/>
                        </a:lnTo>
                        <a:lnTo>
                          <a:pt x="14" y="5"/>
                        </a:lnTo>
                        <a:lnTo>
                          <a:pt x="16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1" y="8"/>
                        </a:lnTo>
                        <a:lnTo>
                          <a:pt x="21" y="8"/>
                        </a:lnTo>
                        <a:lnTo>
                          <a:pt x="24" y="9"/>
                        </a:lnTo>
                        <a:lnTo>
                          <a:pt x="26" y="9"/>
                        </a:lnTo>
                        <a:lnTo>
                          <a:pt x="26" y="9"/>
                        </a:lnTo>
                        <a:lnTo>
                          <a:pt x="29" y="11"/>
                        </a:lnTo>
                        <a:lnTo>
                          <a:pt x="30" y="11"/>
                        </a:lnTo>
                        <a:lnTo>
                          <a:pt x="31" y="12"/>
                        </a:lnTo>
                        <a:lnTo>
                          <a:pt x="33" y="12"/>
                        </a:lnTo>
                        <a:lnTo>
                          <a:pt x="34" y="12"/>
                        </a:lnTo>
                        <a:lnTo>
                          <a:pt x="36" y="13"/>
                        </a:lnTo>
                        <a:lnTo>
                          <a:pt x="37" y="13"/>
                        </a:lnTo>
                        <a:lnTo>
                          <a:pt x="39" y="13"/>
                        </a:lnTo>
                        <a:lnTo>
                          <a:pt x="40" y="13"/>
                        </a:lnTo>
                        <a:lnTo>
                          <a:pt x="42" y="15"/>
                        </a:lnTo>
                        <a:lnTo>
                          <a:pt x="43" y="15"/>
                        </a:lnTo>
                        <a:lnTo>
                          <a:pt x="44" y="15"/>
                        </a:lnTo>
                        <a:lnTo>
                          <a:pt x="46" y="16"/>
                        </a:lnTo>
                        <a:lnTo>
                          <a:pt x="47" y="16"/>
                        </a:lnTo>
                        <a:lnTo>
                          <a:pt x="50" y="18"/>
                        </a:lnTo>
                        <a:lnTo>
                          <a:pt x="50" y="18"/>
                        </a:lnTo>
                        <a:lnTo>
                          <a:pt x="52" y="18"/>
                        </a:lnTo>
                        <a:lnTo>
                          <a:pt x="54" y="19"/>
                        </a:lnTo>
                        <a:lnTo>
                          <a:pt x="54" y="19"/>
                        </a:lnTo>
                        <a:lnTo>
                          <a:pt x="57" y="21"/>
                        </a:lnTo>
                        <a:lnTo>
                          <a:pt x="59" y="21"/>
                        </a:lnTo>
                        <a:lnTo>
                          <a:pt x="60" y="22"/>
                        </a:lnTo>
                        <a:lnTo>
                          <a:pt x="62" y="22"/>
                        </a:lnTo>
                        <a:lnTo>
                          <a:pt x="63" y="23"/>
                        </a:lnTo>
                        <a:lnTo>
                          <a:pt x="65" y="23"/>
                        </a:lnTo>
                        <a:lnTo>
                          <a:pt x="66" y="23"/>
                        </a:lnTo>
                        <a:lnTo>
                          <a:pt x="67" y="25"/>
                        </a:lnTo>
                        <a:lnTo>
                          <a:pt x="69" y="25"/>
                        </a:lnTo>
                        <a:lnTo>
                          <a:pt x="70" y="25"/>
                        </a:lnTo>
                        <a:lnTo>
                          <a:pt x="72" y="26"/>
                        </a:lnTo>
                        <a:lnTo>
                          <a:pt x="73" y="26"/>
                        </a:lnTo>
                        <a:lnTo>
                          <a:pt x="76" y="2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0" name="Freeform 736"/>
                  <p:cNvSpPr>
                    <a:spLocks/>
                  </p:cNvSpPr>
                  <p:nvPr/>
                </p:nvSpPr>
                <p:spPr bwMode="auto">
                  <a:xfrm>
                    <a:off x="5192719" y="4035430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31"/>
                      <a:gd name="T2" fmla="*/ 0 w 75"/>
                      <a:gd name="T3" fmla="*/ 0 h 31"/>
                      <a:gd name="T4" fmla="*/ 2 w 75"/>
                      <a:gd name="T5" fmla="*/ 2 h 31"/>
                      <a:gd name="T6" fmla="*/ 4 w 75"/>
                      <a:gd name="T7" fmla="*/ 2 h 31"/>
                      <a:gd name="T8" fmla="*/ 4 w 75"/>
                      <a:gd name="T9" fmla="*/ 3 h 31"/>
                      <a:gd name="T10" fmla="*/ 7 w 75"/>
                      <a:gd name="T11" fmla="*/ 3 h 31"/>
                      <a:gd name="T12" fmla="*/ 9 w 75"/>
                      <a:gd name="T13" fmla="*/ 3 h 31"/>
                      <a:gd name="T14" fmla="*/ 9 w 75"/>
                      <a:gd name="T15" fmla="*/ 5 h 31"/>
                      <a:gd name="T16" fmla="*/ 12 w 75"/>
                      <a:gd name="T17" fmla="*/ 5 h 31"/>
                      <a:gd name="T18" fmla="*/ 13 w 75"/>
                      <a:gd name="T19" fmla="*/ 6 h 31"/>
                      <a:gd name="T20" fmla="*/ 14 w 75"/>
                      <a:gd name="T21" fmla="*/ 6 h 31"/>
                      <a:gd name="T22" fmla="*/ 16 w 75"/>
                      <a:gd name="T23" fmla="*/ 8 h 31"/>
                      <a:gd name="T24" fmla="*/ 17 w 75"/>
                      <a:gd name="T25" fmla="*/ 8 h 31"/>
                      <a:gd name="T26" fmla="*/ 19 w 75"/>
                      <a:gd name="T27" fmla="*/ 8 h 31"/>
                      <a:gd name="T28" fmla="*/ 20 w 75"/>
                      <a:gd name="T29" fmla="*/ 9 h 31"/>
                      <a:gd name="T30" fmla="*/ 22 w 75"/>
                      <a:gd name="T31" fmla="*/ 9 h 31"/>
                      <a:gd name="T32" fmla="*/ 25 w 75"/>
                      <a:gd name="T33" fmla="*/ 10 h 31"/>
                      <a:gd name="T34" fmla="*/ 25 w 75"/>
                      <a:gd name="T35" fmla="*/ 10 h 31"/>
                      <a:gd name="T36" fmla="*/ 26 w 75"/>
                      <a:gd name="T37" fmla="*/ 10 h 31"/>
                      <a:gd name="T38" fmla="*/ 29 w 75"/>
                      <a:gd name="T39" fmla="*/ 12 h 31"/>
                      <a:gd name="T40" fmla="*/ 30 w 75"/>
                      <a:gd name="T41" fmla="*/ 13 h 31"/>
                      <a:gd name="T42" fmla="*/ 32 w 75"/>
                      <a:gd name="T43" fmla="*/ 13 h 31"/>
                      <a:gd name="T44" fmla="*/ 33 w 75"/>
                      <a:gd name="T45" fmla="*/ 13 h 31"/>
                      <a:gd name="T46" fmla="*/ 35 w 75"/>
                      <a:gd name="T47" fmla="*/ 15 h 31"/>
                      <a:gd name="T48" fmla="*/ 36 w 75"/>
                      <a:gd name="T49" fmla="*/ 15 h 31"/>
                      <a:gd name="T50" fmla="*/ 38 w 75"/>
                      <a:gd name="T51" fmla="*/ 16 h 31"/>
                      <a:gd name="T52" fmla="*/ 39 w 75"/>
                      <a:gd name="T53" fmla="*/ 16 h 31"/>
                      <a:gd name="T54" fmla="*/ 40 w 75"/>
                      <a:gd name="T55" fmla="*/ 16 h 31"/>
                      <a:gd name="T56" fmla="*/ 42 w 75"/>
                      <a:gd name="T57" fmla="*/ 18 h 31"/>
                      <a:gd name="T58" fmla="*/ 43 w 75"/>
                      <a:gd name="T59" fmla="*/ 18 h 31"/>
                      <a:gd name="T60" fmla="*/ 46 w 75"/>
                      <a:gd name="T61" fmla="*/ 19 h 31"/>
                      <a:gd name="T62" fmla="*/ 46 w 75"/>
                      <a:gd name="T63" fmla="*/ 19 h 31"/>
                      <a:gd name="T64" fmla="*/ 48 w 75"/>
                      <a:gd name="T65" fmla="*/ 21 h 31"/>
                      <a:gd name="T66" fmla="*/ 51 w 75"/>
                      <a:gd name="T67" fmla="*/ 21 h 31"/>
                      <a:gd name="T68" fmla="*/ 51 w 75"/>
                      <a:gd name="T69" fmla="*/ 21 h 31"/>
                      <a:gd name="T70" fmla="*/ 53 w 75"/>
                      <a:gd name="T71" fmla="*/ 22 h 31"/>
                      <a:gd name="T72" fmla="*/ 55 w 75"/>
                      <a:gd name="T73" fmla="*/ 23 h 31"/>
                      <a:gd name="T74" fmla="*/ 55 w 75"/>
                      <a:gd name="T75" fmla="*/ 23 h 31"/>
                      <a:gd name="T76" fmla="*/ 58 w 75"/>
                      <a:gd name="T77" fmla="*/ 23 h 31"/>
                      <a:gd name="T78" fmla="*/ 59 w 75"/>
                      <a:gd name="T79" fmla="*/ 25 h 31"/>
                      <a:gd name="T80" fmla="*/ 61 w 75"/>
                      <a:gd name="T81" fmla="*/ 25 h 31"/>
                      <a:gd name="T82" fmla="*/ 62 w 75"/>
                      <a:gd name="T83" fmla="*/ 26 h 31"/>
                      <a:gd name="T84" fmla="*/ 63 w 75"/>
                      <a:gd name="T85" fmla="*/ 26 h 31"/>
                      <a:gd name="T86" fmla="*/ 65 w 75"/>
                      <a:gd name="T87" fmla="*/ 28 h 31"/>
                      <a:gd name="T88" fmla="*/ 66 w 75"/>
                      <a:gd name="T89" fmla="*/ 28 h 31"/>
                      <a:gd name="T90" fmla="*/ 68 w 75"/>
                      <a:gd name="T91" fmla="*/ 28 h 31"/>
                      <a:gd name="T92" fmla="*/ 71 w 75"/>
                      <a:gd name="T93" fmla="*/ 29 h 31"/>
                      <a:gd name="T94" fmla="*/ 71 w 75"/>
                      <a:gd name="T95" fmla="*/ 29 h 31"/>
                      <a:gd name="T96" fmla="*/ 72 w 75"/>
                      <a:gd name="T97" fmla="*/ 31 h 31"/>
                      <a:gd name="T98" fmla="*/ 75 w 75"/>
                      <a:gd name="T99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9" y="5"/>
                        </a:lnTo>
                        <a:lnTo>
                          <a:pt x="12" y="5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9" y="8"/>
                        </a:lnTo>
                        <a:lnTo>
                          <a:pt x="20" y="9"/>
                        </a:lnTo>
                        <a:lnTo>
                          <a:pt x="22" y="9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6" y="10"/>
                        </a:lnTo>
                        <a:lnTo>
                          <a:pt x="29" y="12"/>
                        </a:lnTo>
                        <a:lnTo>
                          <a:pt x="30" y="13"/>
                        </a:lnTo>
                        <a:lnTo>
                          <a:pt x="32" y="13"/>
                        </a:lnTo>
                        <a:lnTo>
                          <a:pt x="33" y="13"/>
                        </a:lnTo>
                        <a:lnTo>
                          <a:pt x="35" y="15"/>
                        </a:lnTo>
                        <a:lnTo>
                          <a:pt x="36" y="15"/>
                        </a:lnTo>
                        <a:lnTo>
                          <a:pt x="38" y="16"/>
                        </a:lnTo>
                        <a:lnTo>
                          <a:pt x="39" y="16"/>
                        </a:lnTo>
                        <a:lnTo>
                          <a:pt x="40" y="16"/>
                        </a:lnTo>
                        <a:lnTo>
                          <a:pt x="42" y="18"/>
                        </a:lnTo>
                        <a:lnTo>
                          <a:pt x="43" y="18"/>
                        </a:lnTo>
                        <a:lnTo>
                          <a:pt x="46" y="19"/>
                        </a:lnTo>
                        <a:lnTo>
                          <a:pt x="46" y="19"/>
                        </a:lnTo>
                        <a:lnTo>
                          <a:pt x="48" y="21"/>
                        </a:lnTo>
                        <a:lnTo>
                          <a:pt x="51" y="21"/>
                        </a:lnTo>
                        <a:lnTo>
                          <a:pt x="51" y="21"/>
                        </a:lnTo>
                        <a:lnTo>
                          <a:pt x="53" y="22"/>
                        </a:lnTo>
                        <a:lnTo>
                          <a:pt x="55" y="23"/>
                        </a:lnTo>
                        <a:lnTo>
                          <a:pt x="55" y="23"/>
                        </a:lnTo>
                        <a:lnTo>
                          <a:pt x="58" y="23"/>
                        </a:lnTo>
                        <a:lnTo>
                          <a:pt x="59" y="25"/>
                        </a:lnTo>
                        <a:lnTo>
                          <a:pt x="61" y="25"/>
                        </a:lnTo>
                        <a:lnTo>
                          <a:pt x="62" y="26"/>
                        </a:lnTo>
                        <a:lnTo>
                          <a:pt x="63" y="26"/>
                        </a:lnTo>
                        <a:lnTo>
                          <a:pt x="65" y="28"/>
                        </a:lnTo>
                        <a:lnTo>
                          <a:pt x="66" y="28"/>
                        </a:lnTo>
                        <a:lnTo>
                          <a:pt x="68" y="28"/>
                        </a:lnTo>
                        <a:lnTo>
                          <a:pt x="71" y="29"/>
                        </a:lnTo>
                        <a:lnTo>
                          <a:pt x="71" y="29"/>
                        </a:lnTo>
                        <a:lnTo>
                          <a:pt x="72" y="31"/>
                        </a:lnTo>
                        <a:lnTo>
                          <a:pt x="75" y="3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1" name="Freeform 737"/>
                  <p:cNvSpPr>
                    <a:spLocks/>
                  </p:cNvSpPr>
                  <p:nvPr/>
                </p:nvSpPr>
                <p:spPr bwMode="auto">
                  <a:xfrm>
                    <a:off x="5232406" y="4051305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30"/>
                      <a:gd name="T2" fmla="*/ 1 w 75"/>
                      <a:gd name="T3" fmla="*/ 1 h 30"/>
                      <a:gd name="T4" fmla="*/ 3 w 75"/>
                      <a:gd name="T5" fmla="*/ 1 h 30"/>
                      <a:gd name="T6" fmla="*/ 4 w 75"/>
                      <a:gd name="T7" fmla="*/ 2 h 30"/>
                      <a:gd name="T8" fmla="*/ 6 w 75"/>
                      <a:gd name="T9" fmla="*/ 2 h 30"/>
                      <a:gd name="T10" fmla="*/ 7 w 75"/>
                      <a:gd name="T11" fmla="*/ 2 h 30"/>
                      <a:gd name="T12" fmla="*/ 9 w 75"/>
                      <a:gd name="T13" fmla="*/ 4 h 30"/>
                      <a:gd name="T14" fmla="*/ 10 w 75"/>
                      <a:gd name="T15" fmla="*/ 5 h 30"/>
                      <a:gd name="T16" fmla="*/ 12 w 75"/>
                      <a:gd name="T17" fmla="*/ 5 h 30"/>
                      <a:gd name="T18" fmla="*/ 13 w 75"/>
                      <a:gd name="T19" fmla="*/ 5 h 30"/>
                      <a:gd name="T20" fmla="*/ 14 w 75"/>
                      <a:gd name="T21" fmla="*/ 7 h 30"/>
                      <a:gd name="T22" fmla="*/ 16 w 75"/>
                      <a:gd name="T23" fmla="*/ 7 h 30"/>
                      <a:gd name="T24" fmla="*/ 17 w 75"/>
                      <a:gd name="T25" fmla="*/ 8 h 30"/>
                      <a:gd name="T26" fmla="*/ 19 w 75"/>
                      <a:gd name="T27" fmla="*/ 8 h 30"/>
                      <a:gd name="T28" fmla="*/ 20 w 75"/>
                      <a:gd name="T29" fmla="*/ 10 h 30"/>
                      <a:gd name="T30" fmla="*/ 22 w 75"/>
                      <a:gd name="T31" fmla="*/ 10 h 30"/>
                      <a:gd name="T32" fmla="*/ 24 w 75"/>
                      <a:gd name="T33" fmla="*/ 10 h 30"/>
                      <a:gd name="T34" fmla="*/ 26 w 75"/>
                      <a:gd name="T35" fmla="*/ 10 h 30"/>
                      <a:gd name="T36" fmla="*/ 26 w 75"/>
                      <a:gd name="T37" fmla="*/ 11 h 30"/>
                      <a:gd name="T38" fmla="*/ 29 w 75"/>
                      <a:gd name="T39" fmla="*/ 11 h 30"/>
                      <a:gd name="T40" fmla="*/ 30 w 75"/>
                      <a:gd name="T41" fmla="*/ 11 h 30"/>
                      <a:gd name="T42" fmla="*/ 32 w 75"/>
                      <a:gd name="T43" fmla="*/ 13 h 30"/>
                      <a:gd name="T44" fmla="*/ 33 w 75"/>
                      <a:gd name="T45" fmla="*/ 13 h 30"/>
                      <a:gd name="T46" fmla="*/ 35 w 75"/>
                      <a:gd name="T47" fmla="*/ 14 h 30"/>
                      <a:gd name="T48" fmla="*/ 36 w 75"/>
                      <a:gd name="T49" fmla="*/ 14 h 30"/>
                      <a:gd name="T50" fmla="*/ 37 w 75"/>
                      <a:gd name="T51" fmla="*/ 15 h 30"/>
                      <a:gd name="T52" fmla="*/ 39 w 75"/>
                      <a:gd name="T53" fmla="*/ 15 h 30"/>
                      <a:gd name="T54" fmla="*/ 40 w 75"/>
                      <a:gd name="T55" fmla="*/ 17 h 30"/>
                      <a:gd name="T56" fmla="*/ 42 w 75"/>
                      <a:gd name="T57" fmla="*/ 17 h 30"/>
                      <a:gd name="T58" fmla="*/ 43 w 75"/>
                      <a:gd name="T59" fmla="*/ 18 h 30"/>
                      <a:gd name="T60" fmla="*/ 46 w 75"/>
                      <a:gd name="T61" fmla="*/ 18 h 30"/>
                      <a:gd name="T62" fmla="*/ 48 w 75"/>
                      <a:gd name="T63" fmla="*/ 18 h 30"/>
                      <a:gd name="T64" fmla="*/ 49 w 75"/>
                      <a:gd name="T65" fmla="*/ 20 h 30"/>
                      <a:gd name="T66" fmla="*/ 50 w 75"/>
                      <a:gd name="T67" fmla="*/ 20 h 30"/>
                      <a:gd name="T68" fmla="*/ 52 w 75"/>
                      <a:gd name="T69" fmla="*/ 21 h 30"/>
                      <a:gd name="T70" fmla="*/ 53 w 75"/>
                      <a:gd name="T71" fmla="*/ 21 h 30"/>
                      <a:gd name="T72" fmla="*/ 55 w 75"/>
                      <a:gd name="T73" fmla="*/ 23 h 30"/>
                      <a:gd name="T74" fmla="*/ 56 w 75"/>
                      <a:gd name="T75" fmla="*/ 23 h 30"/>
                      <a:gd name="T76" fmla="*/ 58 w 75"/>
                      <a:gd name="T77" fmla="*/ 24 h 30"/>
                      <a:gd name="T78" fmla="*/ 59 w 75"/>
                      <a:gd name="T79" fmla="*/ 24 h 30"/>
                      <a:gd name="T80" fmla="*/ 60 w 75"/>
                      <a:gd name="T81" fmla="*/ 24 h 30"/>
                      <a:gd name="T82" fmla="*/ 62 w 75"/>
                      <a:gd name="T83" fmla="*/ 24 h 30"/>
                      <a:gd name="T84" fmla="*/ 63 w 75"/>
                      <a:gd name="T85" fmla="*/ 26 h 30"/>
                      <a:gd name="T86" fmla="*/ 65 w 75"/>
                      <a:gd name="T87" fmla="*/ 26 h 30"/>
                      <a:gd name="T88" fmla="*/ 66 w 75"/>
                      <a:gd name="T89" fmla="*/ 27 h 30"/>
                      <a:gd name="T90" fmla="*/ 68 w 75"/>
                      <a:gd name="T91" fmla="*/ 27 h 30"/>
                      <a:gd name="T92" fmla="*/ 71 w 75"/>
                      <a:gd name="T93" fmla="*/ 27 h 30"/>
                      <a:gd name="T94" fmla="*/ 71 w 75"/>
                      <a:gd name="T95" fmla="*/ 28 h 30"/>
                      <a:gd name="T96" fmla="*/ 72 w 75"/>
                      <a:gd name="T97" fmla="*/ 30 h 30"/>
                      <a:gd name="T98" fmla="*/ 75 w 75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4"/>
                        </a:lnTo>
                        <a:lnTo>
                          <a:pt x="10" y="5"/>
                        </a:lnTo>
                        <a:lnTo>
                          <a:pt x="12" y="5"/>
                        </a:lnTo>
                        <a:lnTo>
                          <a:pt x="13" y="5"/>
                        </a:lnTo>
                        <a:lnTo>
                          <a:pt x="14" y="7"/>
                        </a:lnTo>
                        <a:lnTo>
                          <a:pt x="16" y="7"/>
                        </a:lnTo>
                        <a:lnTo>
                          <a:pt x="17" y="8"/>
                        </a:lnTo>
                        <a:lnTo>
                          <a:pt x="19" y="8"/>
                        </a:lnTo>
                        <a:lnTo>
                          <a:pt x="20" y="10"/>
                        </a:lnTo>
                        <a:lnTo>
                          <a:pt x="22" y="10"/>
                        </a:lnTo>
                        <a:lnTo>
                          <a:pt x="24" y="10"/>
                        </a:lnTo>
                        <a:lnTo>
                          <a:pt x="26" y="10"/>
                        </a:lnTo>
                        <a:lnTo>
                          <a:pt x="26" y="11"/>
                        </a:lnTo>
                        <a:lnTo>
                          <a:pt x="29" y="11"/>
                        </a:lnTo>
                        <a:lnTo>
                          <a:pt x="30" y="11"/>
                        </a:lnTo>
                        <a:lnTo>
                          <a:pt x="32" y="13"/>
                        </a:lnTo>
                        <a:lnTo>
                          <a:pt x="33" y="13"/>
                        </a:lnTo>
                        <a:lnTo>
                          <a:pt x="35" y="14"/>
                        </a:lnTo>
                        <a:lnTo>
                          <a:pt x="36" y="14"/>
                        </a:lnTo>
                        <a:lnTo>
                          <a:pt x="37" y="15"/>
                        </a:lnTo>
                        <a:lnTo>
                          <a:pt x="39" y="15"/>
                        </a:lnTo>
                        <a:lnTo>
                          <a:pt x="40" y="17"/>
                        </a:lnTo>
                        <a:lnTo>
                          <a:pt x="42" y="17"/>
                        </a:lnTo>
                        <a:lnTo>
                          <a:pt x="43" y="18"/>
                        </a:lnTo>
                        <a:lnTo>
                          <a:pt x="46" y="18"/>
                        </a:lnTo>
                        <a:lnTo>
                          <a:pt x="48" y="18"/>
                        </a:lnTo>
                        <a:lnTo>
                          <a:pt x="49" y="20"/>
                        </a:lnTo>
                        <a:lnTo>
                          <a:pt x="50" y="20"/>
                        </a:lnTo>
                        <a:lnTo>
                          <a:pt x="52" y="21"/>
                        </a:lnTo>
                        <a:lnTo>
                          <a:pt x="53" y="21"/>
                        </a:lnTo>
                        <a:lnTo>
                          <a:pt x="55" y="23"/>
                        </a:lnTo>
                        <a:lnTo>
                          <a:pt x="56" y="23"/>
                        </a:lnTo>
                        <a:lnTo>
                          <a:pt x="58" y="24"/>
                        </a:lnTo>
                        <a:lnTo>
                          <a:pt x="59" y="24"/>
                        </a:lnTo>
                        <a:lnTo>
                          <a:pt x="60" y="24"/>
                        </a:lnTo>
                        <a:lnTo>
                          <a:pt x="62" y="24"/>
                        </a:lnTo>
                        <a:lnTo>
                          <a:pt x="63" y="26"/>
                        </a:lnTo>
                        <a:lnTo>
                          <a:pt x="65" y="26"/>
                        </a:lnTo>
                        <a:lnTo>
                          <a:pt x="66" y="27"/>
                        </a:lnTo>
                        <a:lnTo>
                          <a:pt x="68" y="27"/>
                        </a:lnTo>
                        <a:lnTo>
                          <a:pt x="71" y="27"/>
                        </a:lnTo>
                        <a:lnTo>
                          <a:pt x="71" y="28"/>
                        </a:lnTo>
                        <a:lnTo>
                          <a:pt x="72" y="30"/>
                        </a:lnTo>
                        <a:lnTo>
                          <a:pt x="75" y="3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2" name="Freeform 738"/>
                  <p:cNvSpPr>
                    <a:spLocks/>
                  </p:cNvSpPr>
                  <p:nvPr/>
                </p:nvSpPr>
                <p:spPr bwMode="auto">
                  <a:xfrm>
                    <a:off x="5272094" y="4067180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30"/>
                      <a:gd name="T2" fmla="*/ 0 w 75"/>
                      <a:gd name="T3" fmla="*/ 0 h 30"/>
                      <a:gd name="T4" fmla="*/ 3 w 75"/>
                      <a:gd name="T5" fmla="*/ 1 h 30"/>
                      <a:gd name="T6" fmla="*/ 4 w 75"/>
                      <a:gd name="T7" fmla="*/ 1 h 30"/>
                      <a:gd name="T8" fmla="*/ 6 w 75"/>
                      <a:gd name="T9" fmla="*/ 3 h 30"/>
                      <a:gd name="T10" fmla="*/ 7 w 75"/>
                      <a:gd name="T11" fmla="*/ 3 h 30"/>
                      <a:gd name="T12" fmla="*/ 9 w 75"/>
                      <a:gd name="T13" fmla="*/ 4 h 30"/>
                      <a:gd name="T14" fmla="*/ 10 w 75"/>
                      <a:gd name="T15" fmla="*/ 4 h 30"/>
                      <a:gd name="T16" fmla="*/ 11 w 75"/>
                      <a:gd name="T17" fmla="*/ 6 h 30"/>
                      <a:gd name="T18" fmla="*/ 13 w 75"/>
                      <a:gd name="T19" fmla="*/ 6 h 30"/>
                      <a:gd name="T20" fmla="*/ 14 w 75"/>
                      <a:gd name="T21" fmla="*/ 6 h 30"/>
                      <a:gd name="T22" fmla="*/ 17 w 75"/>
                      <a:gd name="T23" fmla="*/ 6 h 30"/>
                      <a:gd name="T24" fmla="*/ 17 w 75"/>
                      <a:gd name="T25" fmla="*/ 7 h 30"/>
                      <a:gd name="T26" fmla="*/ 20 w 75"/>
                      <a:gd name="T27" fmla="*/ 7 h 30"/>
                      <a:gd name="T28" fmla="*/ 21 w 75"/>
                      <a:gd name="T29" fmla="*/ 9 h 30"/>
                      <a:gd name="T30" fmla="*/ 21 w 75"/>
                      <a:gd name="T31" fmla="*/ 9 h 30"/>
                      <a:gd name="T32" fmla="*/ 24 w 75"/>
                      <a:gd name="T33" fmla="*/ 10 h 30"/>
                      <a:gd name="T34" fmla="*/ 26 w 75"/>
                      <a:gd name="T35" fmla="*/ 10 h 30"/>
                      <a:gd name="T36" fmla="*/ 27 w 75"/>
                      <a:gd name="T37" fmla="*/ 11 h 30"/>
                      <a:gd name="T38" fmla="*/ 29 w 75"/>
                      <a:gd name="T39" fmla="*/ 11 h 30"/>
                      <a:gd name="T40" fmla="*/ 30 w 75"/>
                      <a:gd name="T41" fmla="*/ 13 h 30"/>
                      <a:gd name="T42" fmla="*/ 32 w 75"/>
                      <a:gd name="T43" fmla="*/ 13 h 30"/>
                      <a:gd name="T44" fmla="*/ 33 w 75"/>
                      <a:gd name="T45" fmla="*/ 14 h 30"/>
                      <a:gd name="T46" fmla="*/ 34 w 75"/>
                      <a:gd name="T47" fmla="*/ 14 h 30"/>
                      <a:gd name="T48" fmla="*/ 36 w 75"/>
                      <a:gd name="T49" fmla="*/ 14 h 30"/>
                      <a:gd name="T50" fmla="*/ 37 w 75"/>
                      <a:gd name="T51" fmla="*/ 14 h 30"/>
                      <a:gd name="T52" fmla="*/ 39 w 75"/>
                      <a:gd name="T53" fmla="*/ 14 h 30"/>
                      <a:gd name="T54" fmla="*/ 42 w 75"/>
                      <a:gd name="T55" fmla="*/ 16 h 30"/>
                      <a:gd name="T56" fmla="*/ 42 w 75"/>
                      <a:gd name="T57" fmla="*/ 17 h 30"/>
                      <a:gd name="T58" fmla="*/ 43 w 75"/>
                      <a:gd name="T59" fmla="*/ 17 h 30"/>
                      <a:gd name="T60" fmla="*/ 46 w 75"/>
                      <a:gd name="T61" fmla="*/ 17 h 30"/>
                      <a:gd name="T62" fmla="*/ 46 w 75"/>
                      <a:gd name="T63" fmla="*/ 19 h 30"/>
                      <a:gd name="T64" fmla="*/ 49 w 75"/>
                      <a:gd name="T65" fmla="*/ 20 h 30"/>
                      <a:gd name="T66" fmla="*/ 50 w 75"/>
                      <a:gd name="T67" fmla="*/ 20 h 30"/>
                      <a:gd name="T68" fmla="*/ 52 w 75"/>
                      <a:gd name="T69" fmla="*/ 20 h 30"/>
                      <a:gd name="T70" fmla="*/ 53 w 75"/>
                      <a:gd name="T71" fmla="*/ 21 h 30"/>
                      <a:gd name="T72" fmla="*/ 55 w 75"/>
                      <a:gd name="T73" fmla="*/ 23 h 30"/>
                      <a:gd name="T74" fmla="*/ 56 w 75"/>
                      <a:gd name="T75" fmla="*/ 23 h 30"/>
                      <a:gd name="T76" fmla="*/ 57 w 75"/>
                      <a:gd name="T77" fmla="*/ 23 h 30"/>
                      <a:gd name="T78" fmla="*/ 59 w 75"/>
                      <a:gd name="T79" fmla="*/ 24 h 30"/>
                      <a:gd name="T80" fmla="*/ 60 w 75"/>
                      <a:gd name="T81" fmla="*/ 24 h 30"/>
                      <a:gd name="T82" fmla="*/ 63 w 75"/>
                      <a:gd name="T83" fmla="*/ 24 h 30"/>
                      <a:gd name="T84" fmla="*/ 63 w 75"/>
                      <a:gd name="T85" fmla="*/ 24 h 30"/>
                      <a:gd name="T86" fmla="*/ 66 w 75"/>
                      <a:gd name="T87" fmla="*/ 26 h 30"/>
                      <a:gd name="T88" fmla="*/ 68 w 75"/>
                      <a:gd name="T89" fmla="*/ 26 h 30"/>
                      <a:gd name="T90" fmla="*/ 68 w 75"/>
                      <a:gd name="T91" fmla="*/ 27 h 30"/>
                      <a:gd name="T92" fmla="*/ 70 w 75"/>
                      <a:gd name="T93" fmla="*/ 29 h 30"/>
                      <a:gd name="T94" fmla="*/ 72 w 75"/>
                      <a:gd name="T95" fmla="*/ 29 h 30"/>
                      <a:gd name="T96" fmla="*/ 73 w 75"/>
                      <a:gd name="T97" fmla="*/ 29 h 30"/>
                      <a:gd name="T98" fmla="*/ 75 w 75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9" y="4"/>
                        </a:lnTo>
                        <a:lnTo>
                          <a:pt x="10" y="4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17" y="7"/>
                        </a:lnTo>
                        <a:lnTo>
                          <a:pt x="20" y="7"/>
                        </a:lnTo>
                        <a:lnTo>
                          <a:pt x="21" y="9"/>
                        </a:lnTo>
                        <a:lnTo>
                          <a:pt x="21" y="9"/>
                        </a:lnTo>
                        <a:lnTo>
                          <a:pt x="24" y="10"/>
                        </a:lnTo>
                        <a:lnTo>
                          <a:pt x="26" y="10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30" y="13"/>
                        </a:lnTo>
                        <a:lnTo>
                          <a:pt x="32" y="13"/>
                        </a:lnTo>
                        <a:lnTo>
                          <a:pt x="33" y="14"/>
                        </a:lnTo>
                        <a:lnTo>
                          <a:pt x="34" y="14"/>
                        </a:lnTo>
                        <a:lnTo>
                          <a:pt x="36" y="14"/>
                        </a:lnTo>
                        <a:lnTo>
                          <a:pt x="37" y="14"/>
                        </a:lnTo>
                        <a:lnTo>
                          <a:pt x="39" y="14"/>
                        </a:lnTo>
                        <a:lnTo>
                          <a:pt x="42" y="16"/>
                        </a:lnTo>
                        <a:lnTo>
                          <a:pt x="42" y="17"/>
                        </a:lnTo>
                        <a:lnTo>
                          <a:pt x="43" y="17"/>
                        </a:lnTo>
                        <a:lnTo>
                          <a:pt x="46" y="17"/>
                        </a:lnTo>
                        <a:lnTo>
                          <a:pt x="46" y="19"/>
                        </a:lnTo>
                        <a:lnTo>
                          <a:pt x="49" y="20"/>
                        </a:lnTo>
                        <a:lnTo>
                          <a:pt x="50" y="20"/>
                        </a:lnTo>
                        <a:lnTo>
                          <a:pt x="52" y="20"/>
                        </a:lnTo>
                        <a:lnTo>
                          <a:pt x="53" y="21"/>
                        </a:lnTo>
                        <a:lnTo>
                          <a:pt x="55" y="23"/>
                        </a:lnTo>
                        <a:lnTo>
                          <a:pt x="56" y="23"/>
                        </a:lnTo>
                        <a:lnTo>
                          <a:pt x="57" y="23"/>
                        </a:lnTo>
                        <a:lnTo>
                          <a:pt x="59" y="24"/>
                        </a:lnTo>
                        <a:lnTo>
                          <a:pt x="60" y="24"/>
                        </a:lnTo>
                        <a:lnTo>
                          <a:pt x="63" y="24"/>
                        </a:lnTo>
                        <a:lnTo>
                          <a:pt x="63" y="24"/>
                        </a:lnTo>
                        <a:lnTo>
                          <a:pt x="66" y="26"/>
                        </a:lnTo>
                        <a:lnTo>
                          <a:pt x="68" y="26"/>
                        </a:lnTo>
                        <a:lnTo>
                          <a:pt x="68" y="27"/>
                        </a:lnTo>
                        <a:lnTo>
                          <a:pt x="70" y="29"/>
                        </a:lnTo>
                        <a:lnTo>
                          <a:pt x="72" y="29"/>
                        </a:lnTo>
                        <a:lnTo>
                          <a:pt x="73" y="29"/>
                        </a:lnTo>
                        <a:lnTo>
                          <a:pt x="75" y="3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3" name="Freeform 739"/>
                  <p:cNvSpPr>
                    <a:spLocks/>
                  </p:cNvSpPr>
                  <p:nvPr/>
                </p:nvSpPr>
                <p:spPr bwMode="auto">
                  <a:xfrm>
                    <a:off x="5311781" y="4083055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1 w 75"/>
                      <a:gd name="T3" fmla="*/ 2 h 33"/>
                      <a:gd name="T4" fmla="*/ 3 w 75"/>
                      <a:gd name="T5" fmla="*/ 2 h 33"/>
                      <a:gd name="T6" fmla="*/ 4 w 75"/>
                      <a:gd name="T7" fmla="*/ 2 h 33"/>
                      <a:gd name="T8" fmla="*/ 6 w 75"/>
                      <a:gd name="T9" fmla="*/ 3 h 33"/>
                      <a:gd name="T10" fmla="*/ 7 w 75"/>
                      <a:gd name="T11" fmla="*/ 4 h 33"/>
                      <a:gd name="T12" fmla="*/ 8 w 75"/>
                      <a:gd name="T13" fmla="*/ 4 h 33"/>
                      <a:gd name="T14" fmla="*/ 10 w 75"/>
                      <a:gd name="T15" fmla="*/ 6 h 33"/>
                      <a:gd name="T16" fmla="*/ 11 w 75"/>
                      <a:gd name="T17" fmla="*/ 6 h 33"/>
                      <a:gd name="T18" fmla="*/ 13 w 75"/>
                      <a:gd name="T19" fmla="*/ 6 h 33"/>
                      <a:gd name="T20" fmla="*/ 14 w 75"/>
                      <a:gd name="T21" fmla="*/ 6 h 33"/>
                      <a:gd name="T22" fmla="*/ 17 w 75"/>
                      <a:gd name="T23" fmla="*/ 7 h 33"/>
                      <a:gd name="T24" fmla="*/ 17 w 75"/>
                      <a:gd name="T25" fmla="*/ 7 h 33"/>
                      <a:gd name="T26" fmla="*/ 20 w 75"/>
                      <a:gd name="T27" fmla="*/ 7 h 33"/>
                      <a:gd name="T28" fmla="*/ 21 w 75"/>
                      <a:gd name="T29" fmla="*/ 9 h 33"/>
                      <a:gd name="T30" fmla="*/ 23 w 75"/>
                      <a:gd name="T31" fmla="*/ 10 h 33"/>
                      <a:gd name="T32" fmla="*/ 24 w 75"/>
                      <a:gd name="T33" fmla="*/ 10 h 33"/>
                      <a:gd name="T34" fmla="*/ 26 w 75"/>
                      <a:gd name="T35" fmla="*/ 12 h 33"/>
                      <a:gd name="T36" fmla="*/ 27 w 75"/>
                      <a:gd name="T37" fmla="*/ 12 h 33"/>
                      <a:gd name="T38" fmla="*/ 29 w 75"/>
                      <a:gd name="T39" fmla="*/ 13 h 33"/>
                      <a:gd name="T40" fmla="*/ 30 w 75"/>
                      <a:gd name="T41" fmla="*/ 13 h 33"/>
                      <a:gd name="T42" fmla="*/ 31 w 75"/>
                      <a:gd name="T43" fmla="*/ 15 h 33"/>
                      <a:gd name="T44" fmla="*/ 33 w 75"/>
                      <a:gd name="T45" fmla="*/ 15 h 33"/>
                      <a:gd name="T46" fmla="*/ 34 w 75"/>
                      <a:gd name="T47" fmla="*/ 16 h 33"/>
                      <a:gd name="T48" fmla="*/ 37 w 75"/>
                      <a:gd name="T49" fmla="*/ 16 h 33"/>
                      <a:gd name="T50" fmla="*/ 39 w 75"/>
                      <a:gd name="T51" fmla="*/ 17 h 33"/>
                      <a:gd name="T52" fmla="*/ 39 w 75"/>
                      <a:gd name="T53" fmla="*/ 17 h 33"/>
                      <a:gd name="T54" fmla="*/ 42 w 75"/>
                      <a:gd name="T55" fmla="*/ 19 h 33"/>
                      <a:gd name="T56" fmla="*/ 43 w 75"/>
                      <a:gd name="T57" fmla="*/ 19 h 33"/>
                      <a:gd name="T58" fmla="*/ 44 w 75"/>
                      <a:gd name="T59" fmla="*/ 20 h 33"/>
                      <a:gd name="T60" fmla="*/ 46 w 75"/>
                      <a:gd name="T61" fmla="*/ 20 h 33"/>
                      <a:gd name="T62" fmla="*/ 47 w 75"/>
                      <a:gd name="T63" fmla="*/ 22 h 33"/>
                      <a:gd name="T64" fmla="*/ 49 w 75"/>
                      <a:gd name="T65" fmla="*/ 22 h 33"/>
                      <a:gd name="T66" fmla="*/ 50 w 75"/>
                      <a:gd name="T67" fmla="*/ 22 h 33"/>
                      <a:gd name="T68" fmla="*/ 52 w 75"/>
                      <a:gd name="T69" fmla="*/ 22 h 33"/>
                      <a:gd name="T70" fmla="*/ 53 w 75"/>
                      <a:gd name="T71" fmla="*/ 23 h 33"/>
                      <a:gd name="T72" fmla="*/ 55 w 75"/>
                      <a:gd name="T73" fmla="*/ 23 h 33"/>
                      <a:gd name="T74" fmla="*/ 56 w 75"/>
                      <a:gd name="T75" fmla="*/ 25 h 33"/>
                      <a:gd name="T76" fmla="*/ 57 w 75"/>
                      <a:gd name="T77" fmla="*/ 26 h 33"/>
                      <a:gd name="T78" fmla="*/ 59 w 75"/>
                      <a:gd name="T79" fmla="*/ 26 h 33"/>
                      <a:gd name="T80" fmla="*/ 60 w 75"/>
                      <a:gd name="T81" fmla="*/ 26 h 33"/>
                      <a:gd name="T82" fmla="*/ 62 w 75"/>
                      <a:gd name="T83" fmla="*/ 27 h 33"/>
                      <a:gd name="T84" fmla="*/ 63 w 75"/>
                      <a:gd name="T85" fmla="*/ 29 h 33"/>
                      <a:gd name="T86" fmla="*/ 66 w 75"/>
                      <a:gd name="T87" fmla="*/ 29 h 33"/>
                      <a:gd name="T88" fmla="*/ 67 w 75"/>
                      <a:gd name="T89" fmla="*/ 30 h 33"/>
                      <a:gd name="T90" fmla="*/ 69 w 75"/>
                      <a:gd name="T91" fmla="*/ 30 h 33"/>
                      <a:gd name="T92" fmla="*/ 70 w 75"/>
                      <a:gd name="T93" fmla="*/ 32 h 33"/>
                      <a:gd name="T94" fmla="*/ 72 w 75"/>
                      <a:gd name="T95" fmla="*/ 32 h 33"/>
                      <a:gd name="T96" fmla="*/ 73 w 75"/>
                      <a:gd name="T97" fmla="*/ 33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3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7" y="7"/>
                        </a:lnTo>
                        <a:lnTo>
                          <a:pt x="17" y="7"/>
                        </a:lnTo>
                        <a:lnTo>
                          <a:pt x="20" y="7"/>
                        </a:lnTo>
                        <a:lnTo>
                          <a:pt x="21" y="9"/>
                        </a:lnTo>
                        <a:lnTo>
                          <a:pt x="23" y="10"/>
                        </a:lnTo>
                        <a:lnTo>
                          <a:pt x="24" y="10"/>
                        </a:lnTo>
                        <a:lnTo>
                          <a:pt x="26" y="12"/>
                        </a:lnTo>
                        <a:lnTo>
                          <a:pt x="27" y="12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1" y="15"/>
                        </a:lnTo>
                        <a:lnTo>
                          <a:pt x="33" y="15"/>
                        </a:lnTo>
                        <a:lnTo>
                          <a:pt x="34" y="16"/>
                        </a:lnTo>
                        <a:lnTo>
                          <a:pt x="37" y="16"/>
                        </a:lnTo>
                        <a:lnTo>
                          <a:pt x="39" y="17"/>
                        </a:lnTo>
                        <a:lnTo>
                          <a:pt x="39" y="17"/>
                        </a:lnTo>
                        <a:lnTo>
                          <a:pt x="42" y="19"/>
                        </a:lnTo>
                        <a:lnTo>
                          <a:pt x="43" y="19"/>
                        </a:lnTo>
                        <a:lnTo>
                          <a:pt x="44" y="20"/>
                        </a:lnTo>
                        <a:lnTo>
                          <a:pt x="46" y="20"/>
                        </a:lnTo>
                        <a:lnTo>
                          <a:pt x="47" y="22"/>
                        </a:lnTo>
                        <a:lnTo>
                          <a:pt x="49" y="22"/>
                        </a:lnTo>
                        <a:lnTo>
                          <a:pt x="50" y="22"/>
                        </a:lnTo>
                        <a:lnTo>
                          <a:pt x="52" y="22"/>
                        </a:lnTo>
                        <a:lnTo>
                          <a:pt x="53" y="23"/>
                        </a:lnTo>
                        <a:lnTo>
                          <a:pt x="55" y="23"/>
                        </a:lnTo>
                        <a:lnTo>
                          <a:pt x="56" y="25"/>
                        </a:lnTo>
                        <a:lnTo>
                          <a:pt x="57" y="26"/>
                        </a:lnTo>
                        <a:lnTo>
                          <a:pt x="59" y="26"/>
                        </a:lnTo>
                        <a:lnTo>
                          <a:pt x="60" y="26"/>
                        </a:lnTo>
                        <a:lnTo>
                          <a:pt x="62" y="27"/>
                        </a:lnTo>
                        <a:lnTo>
                          <a:pt x="63" y="29"/>
                        </a:lnTo>
                        <a:lnTo>
                          <a:pt x="66" y="29"/>
                        </a:lnTo>
                        <a:lnTo>
                          <a:pt x="67" y="30"/>
                        </a:lnTo>
                        <a:lnTo>
                          <a:pt x="69" y="30"/>
                        </a:lnTo>
                        <a:lnTo>
                          <a:pt x="70" y="32"/>
                        </a:lnTo>
                        <a:lnTo>
                          <a:pt x="72" y="32"/>
                        </a:lnTo>
                        <a:lnTo>
                          <a:pt x="73" y="33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4" name="Freeform 740"/>
                  <p:cNvSpPr>
                    <a:spLocks/>
                  </p:cNvSpPr>
                  <p:nvPr/>
                </p:nvSpPr>
                <p:spPr bwMode="auto">
                  <a:xfrm>
                    <a:off x="5351469" y="4100517"/>
                    <a:ext cx="39688" cy="19050"/>
                  </a:xfrm>
                  <a:custGeom>
                    <a:avLst/>
                    <a:gdLst>
                      <a:gd name="T0" fmla="*/ 0 w 75"/>
                      <a:gd name="T1" fmla="*/ 0 h 36"/>
                      <a:gd name="T2" fmla="*/ 1 w 75"/>
                      <a:gd name="T3" fmla="*/ 2 h 36"/>
                      <a:gd name="T4" fmla="*/ 3 w 75"/>
                      <a:gd name="T5" fmla="*/ 2 h 36"/>
                      <a:gd name="T6" fmla="*/ 4 w 75"/>
                      <a:gd name="T7" fmla="*/ 3 h 36"/>
                      <a:gd name="T8" fmla="*/ 5 w 75"/>
                      <a:gd name="T9" fmla="*/ 3 h 36"/>
                      <a:gd name="T10" fmla="*/ 8 w 75"/>
                      <a:gd name="T11" fmla="*/ 5 h 36"/>
                      <a:gd name="T12" fmla="*/ 8 w 75"/>
                      <a:gd name="T13" fmla="*/ 6 h 36"/>
                      <a:gd name="T14" fmla="*/ 10 w 75"/>
                      <a:gd name="T15" fmla="*/ 6 h 36"/>
                      <a:gd name="T16" fmla="*/ 13 w 75"/>
                      <a:gd name="T17" fmla="*/ 6 h 36"/>
                      <a:gd name="T18" fmla="*/ 13 w 75"/>
                      <a:gd name="T19" fmla="*/ 6 h 36"/>
                      <a:gd name="T20" fmla="*/ 16 w 75"/>
                      <a:gd name="T21" fmla="*/ 7 h 36"/>
                      <a:gd name="T22" fmla="*/ 17 w 75"/>
                      <a:gd name="T23" fmla="*/ 7 h 36"/>
                      <a:gd name="T24" fmla="*/ 17 w 75"/>
                      <a:gd name="T25" fmla="*/ 9 h 36"/>
                      <a:gd name="T26" fmla="*/ 20 w 75"/>
                      <a:gd name="T27" fmla="*/ 9 h 36"/>
                      <a:gd name="T28" fmla="*/ 21 w 75"/>
                      <a:gd name="T29" fmla="*/ 10 h 36"/>
                      <a:gd name="T30" fmla="*/ 23 w 75"/>
                      <a:gd name="T31" fmla="*/ 10 h 36"/>
                      <a:gd name="T32" fmla="*/ 24 w 75"/>
                      <a:gd name="T33" fmla="*/ 12 h 36"/>
                      <a:gd name="T34" fmla="*/ 26 w 75"/>
                      <a:gd name="T35" fmla="*/ 12 h 36"/>
                      <a:gd name="T36" fmla="*/ 27 w 75"/>
                      <a:gd name="T37" fmla="*/ 13 h 36"/>
                      <a:gd name="T38" fmla="*/ 28 w 75"/>
                      <a:gd name="T39" fmla="*/ 15 h 36"/>
                      <a:gd name="T40" fmla="*/ 30 w 75"/>
                      <a:gd name="T41" fmla="*/ 15 h 36"/>
                      <a:gd name="T42" fmla="*/ 31 w 75"/>
                      <a:gd name="T43" fmla="*/ 15 h 36"/>
                      <a:gd name="T44" fmla="*/ 33 w 75"/>
                      <a:gd name="T45" fmla="*/ 16 h 36"/>
                      <a:gd name="T46" fmla="*/ 34 w 75"/>
                      <a:gd name="T47" fmla="*/ 18 h 36"/>
                      <a:gd name="T48" fmla="*/ 37 w 75"/>
                      <a:gd name="T49" fmla="*/ 18 h 36"/>
                      <a:gd name="T50" fmla="*/ 39 w 75"/>
                      <a:gd name="T51" fmla="*/ 19 h 36"/>
                      <a:gd name="T52" fmla="*/ 40 w 75"/>
                      <a:gd name="T53" fmla="*/ 19 h 36"/>
                      <a:gd name="T54" fmla="*/ 41 w 75"/>
                      <a:gd name="T55" fmla="*/ 20 h 36"/>
                      <a:gd name="T56" fmla="*/ 43 w 75"/>
                      <a:gd name="T57" fmla="*/ 20 h 36"/>
                      <a:gd name="T58" fmla="*/ 44 w 75"/>
                      <a:gd name="T59" fmla="*/ 22 h 36"/>
                      <a:gd name="T60" fmla="*/ 46 w 75"/>
                      <a:gd name="T61" fmla="*/ 22 h 36"/>
                      <a:gd name="T62" fmla="*/ 47 w 75"/>
                      <a:gd name="T63" fmla="*/ 23 h 36"/>
                      <a:gd name="T64" fmla="*/ 49 w 75"/>
                      <a:gd name="T65" fmla="*/ 23 h 36"/>
                      <a:gd name="T66" fmla="*/ 50 w 75"/>
                      <a:gd name="T67" fmla="*/ 23 h 36"/>
                      <a:gd name="T68" fmla="*/ 52 w 75"/>
                      <a:gd name="T69" fmla="*/ 25 h 36"/>
                      <a:gd name="T70" fmla="*/ 54 w 75"/>
                      <a:gd name="T71" fmla="*/ 25 h 36"/>
                      <a:gd name="T72" fmla="*/ 54 w 75"/>
                      <a:gd name="T73" fmla="*/ 26 h 36"/>
                      <a:gd name="T74" fmla="*/ 56 w 75"/>
                      <a:gd name="T75" fmla="*/ 26 h 36"/>
                      <a:gd name="T76" fmla="*/ 59 w 75"/>
                      <a:gd name="T77" fmla="*/ 28 h 36"/>
                      <a:gd name="T78" fmla="*/ 59 w 75"/>
                      <a:gd name="T79" fmla="*/ 29 h 36"/>
                      <a:gd name="T80" fmla="*/ 62 w 75"/>
                      <a:gd name="T81" fmla="*/ 29 h 36"/>
                      <a:gd name="T82" fmla="*/ 63 w 75"/>
                      <a:gd name="T83" fmla="*/ 29 h 36"/>
                      <a:gd name="T84" fmla="*/ 63 w 75"/>
                      <a:gd name="T85" fmla="*/ 30 h 36"/>
                      <a:gd name="T86" fmla="*/ 66 w 75"/>
                      <a:gd name="T87" fmla="*/ 30 h 36"/>
                      <a:gd name="T88" fmla="*/ 67 w 75"/>
                      <a:gd name="T89" fmla="*/ 32 h 36"/>
                      <a:gd name="T90" fmla="*/ 69 w 75"/>
                      <a:gd name="T91" fmla="*/ 33 h 36"/>
                      <a:gd name="T92" fmla="*/ 70 w 75"/>
                      <a:gd name="T93" fmla="*/ 33 h 36"/>
                      <a:gd name="T94" fmla="*/ 72 w 75"/>
                      <a:gd name="T95" fmla="*/ 35 h 36"/>
                      <a:gd name="T96" fmla="*/ 73 w 75"/>
                      <a:gd name="T97" fmla="*/ 35 h 36"/>
                      <a:gd name="T98" fmla="*/ 75 w 75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6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  <a:lnTo>
                          <a:pt x="8" y="5"/>
                        </a:lnTo>
                        <a:lnTo>
                          <a:pt x="8" y="6"/>
                        </a:lnTo>
                        <a:lnTo>
                          <a:pt x="10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6" y="7"/>
                        </a:lnTo>
                        <a:lnTo>
                          <a:pt x="17" y="7"/>
                        </a:lnTo>
                        <a:lnTo>
                          <a:pt x="17" y="9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28" y="15"/>
                        </a:lnTo>
                        <a:lnTo>
                          <a:pt x="30" y="15"/>
                        </a:lnTo>
                        <a:lnTo>
                          <a:pt x="31" y="15"/>
                        </a:lnTo>
                        <a:lnTo>
                          <a:pt x="33" y="16"/>
                        </a:lnTo>
                        <a:lnTo>
                          <a:pt x="34" y="18"/>
                        </a:lnTo>
                        <a:lnTo>
                          <a:pt x="37" y="18"/>
                        </a:lnTo>
                        <a:lnTo>
                          <a:pt x="39" y="19"/>
                        </a:lnTo>
                        <a:lnTo>
                          <a:pt x="40" y="19"/>
                        </a:lnTo>
                        <a:lnTo>
                          <a:pt x="41" y="20"/>
                        </a:lnTo>
                        <a:lnTo>
                          <a:pt x="43" y="20"/>
                        </a:lnTo>
                        <a:lnTo>
                          <a:pt x="44" y="22"/>
                        </a:lnTo>
                        <a:lnTo>
                          <a:pt x="46" y="22"/>
                        </a:lnTo>
                        <a:lnTo>
                          <a:pt x="47" y="23"/>
                        </a:lnTo>
                        <a:lnTo>
                          <a:pt x="49" y="23"/>
                        </a:lnTo>
                        <a:lnTo>
                          <a:pt x="50" y="23"/>
                        </a:lnTo>
                        <a:lnTo>
                          <a:pt x="52" y="25"/>
                        </a:lnTo>
                        <a:lnTo>
                          <a:pt x="54" y="25"/>
                        </a:lnTo>
                        <a:lnTo>
                          <a:pt x="54" y="26"/>
                        </a:lnTo>
                        <a:lnTo>
                          <a:pt x="56" y="26"/>
                        </a:lnTo>
                        <a:lnTo>
                          <a:pt x="59" y="28"/>
                        </a:lnTo>
                        <a:lnTo>
                          <a:pt x="59" y="29"/>
                        </a:lnTo>
                        <a:lnTo>
                          <a:pt x="62" y="29"/>
                        </a:lnTo>
                        <a:lnTo>
                          <a:pt x="63" y="29"/>
                        </a:lnTo>
                        <a:lnTo>
                          <a:pt x="63" y="30"/>
                        </a:lnTo>
                        <a:lnTo>
                          <a:pt x="66" y="30"/>
                        </a:lnTo>
                        <a:lnTo>
                          <a:pt x="67" y="32"/>
                        </a:lnTo>
                        <a:lnTo>
                          <a:pt x="69" y="33"/>
                        </a:lnTo>
                        <a:lnTo>
                          <a:pt x="70" y="33"/>
                        </a:lnTo>
                        <a:lnTo>
                          <a:pt x="72" y="35"/>
                        </a:lnTo>
                        <a:lnTo>
                          <a:pt x="73" y="35"/>
                        </a:lnTo>
                        <a:lnTo>
                          <a:pt x="75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5" name="Freeform 741"/>
                  <p:cNvSpPr>
                    <a:spLocks/>
                  </p:cNvSpPr>
                  <p:nvPr/>
                </p:nvSpPr>
                <p:spPr bwMode="auto">
                  <a:xfrm>
                    <a:off x="5391156" y="4119567"/>
                    <a:ext cx="38100" cy="19050"/>
                  </a:xfrm>
                  <a:custGeom>
                    <a:avLst/>
                    <a:gdLst>
                      <a:gd name="T0" fmla="*/ 0 w 72"/>
                      <a:gd name="T1" fmla="*/ 0 h 36"/>
                      <a:gd name="T2" fmla="*/ 1 w 72"/>
                      <a:gd name="T3" fmla="*/ 0 h 36"/>
                      <a:gd name="T4" fmla="*/ 2 w 72"/>
                      <a:gd name="T5" fmla="*/ 2 h 36"/>
                      <a:gd name="T6" fmla="*/ 4 w 72"/>
                      <a:gd name="T7" fmla="*/ 3 h 36"/>
                      <a:gd name="T8" fmla="*/ 5 w 72"/>
                      <a:gd name="T9" fmla="*/ 3 h 36"/>
                      <a:gd name="T10" fmla="*/ 7 w 72"/>
                      <a:gd name="T11" fmla="*/ 5 h 36"/>
                      <a:gd name="T12" fmla="*/ 10 w 72"/>
                      <a:gd name="T13" fmla="*/ 5 h 36"/>
                      <a:gd name="T14" fmla="*/ 10 w 72"/>
                      <a:gd name="T15" fmla="*/ 6 h 36"/>
                      <a:gd name="T16" fmla="*/ 11 w 72"/>
                      <a:gd name="T17" fmla="*/ 6 h 36"/>
                      <a:gd name="T18" fmla="*/ 14 w 72"/>
                      <a:gd name="T19" fmla="*/ 6 h 36"/>
                      <a:gd name="T20" fmla="*/ 14 w 72"/>
                      <a:gd name="T21" fmla="*/ 6 h 36"/>
                      <a:gd name="T22" fmla="*/ 15 w 72"/>
                      <a:gd name="T23" fmla="*/ 7 h 36"/>
                      <a:gd name="T24" fmla="*/ 18 w 72"/>
                      <a:gd name="T25" fmla="*/ 9 h 36"/>
                      <a:gd name="T26" fmla="*/ 18 w 72"/>
                      <a:gd name="T27" fmla="*/ 9 h 36"/>
                      <a:gd name="T28" fmla="*/ 20 w 72"/>
                      <a:gd name="T29" fmla="*/ 10 h 36"/>
                      <a:gd name="T30" fmla="*/ 23 w 72"/>
                      <a:gd name="T31" fmla="*/ 10 h 36"/>
                      <a:gd name="T32" fmla="*/ 23 w 72"/>
                      <a:gd name="T33" fmla="*/ 12 h 36"/>
                      <a:gd name="T34" fmla="*/ 24 w 72"/>
                      <a:gd name="T35" fmla="*/ 12 h 36"/>
                      <a:gd name="T36" fmla="*/ 27 w 72"/>
                      <a:gd name="T37" fmla="*/ 13 h 36"/>
                      <a:gd name="T38" fmla="*/ 28 w 72"/>
                      <a:gd name="T39" fmla="*/ 15 h 36"/>
                      <a:gd name="T40" fmla="*/ 28 w 72"/>
                      <a:gd name="T41" fmla="*/ 15 h 36"/>
                      <a:gd name="T42" fmla="*/ 31 w 72"/>
                      <a:gd name="T43" fmla="*/ 16 h 36"/>
                      <a:gd name="T44" fmla="*/ 33 w 72"/>
                      <a:gd name="T45" fmla="*/ 16 h 36"/>
                      <a:gd name="T46" fmla="*/ 33 w 72"/>
                      <a:gd name="T47" fmla="*/ 18 h 36"/>
                      <a:gd name="T48" fmla="*/ 36 w 72"/>
                      <a:gd name="T49" fmla="*/ 18 h 36"/>
                      <a:gd name="T50" fmla="*/ 37 w 72"/>
                      <a:gd name="T51" fmla="*/ 19 h 36"/>
                      <a:gd name="T52" fmla="*/ 37 w 72"/>
                      <a:gd name="T53" fmla="*/ 19 h 36"/>
                      <a:gd name="T54" fmla="*/ 40 w 72"/>
                      <a:gd name="T55" fmla="*/ 20 h 36"/>
                      <a:gd name="T56" fmla="*/ 41 w 72"/>
                      <a:gd name="T57" fmla="*/ 22 h 36"/>
                      <a:gd name="T58" fmla="*/ 43 w 72"/>
                      <a:gd name="T59" fmla="*/ 22 h 36"/>
                      <a:gd name="T60" fmla="*/ 44 w 72"/>
                      <a:gd name="T61" fmla="*/ 23 h 36"/>
                      <a:gd name="T62" fmla="*/ 46 w 72"/>
                      <a:gd name="T63" fmla="*/ 23 h 36"/>
                      <a:gd name="T64" fmla="*/ 47 w 72"/>
                      <a:gd name="T65" fmla="*/ 23 h 36"/>
                      <a:gd name="T66" fmla="*/ 49 w 72"/>
                      <a:gd name="T67" fmla="*/ 23 h 36"/>
                      <a:gd name="T68" fmla="*/ 50 w 72"/>
                      <a:gd name="T69" fmla="*/ 25 h 36"/>
                      <a:gd name="T70" fmla="*/ 51 w 72"/>
                      <a:gd name="T71" fmla="*/ 25 h 36"/>
                      <a:gd name="T72" fmla="*/ 53 w 72"/>
                      <a:gd name="T73" fmla="*/ 26 h 36"/>
                      <a:gd name="T74" fmla="*/ 54 w 72"/>
                      <a:gd name="T75" fmla="*/ 28 h 36"/>
                      <a:gd name="T76" fmla="*/ 56 w 72"/>
                      <a:gd name="T77" fmla="*/ 28 h 36"/>
                      <a:gd name="T78" fmla="*/ 57 w 72"/>
                      <a:gd name="T79" fmla="*/ 29 h 36"/>
                      <a:gd name="T80" fmla="*/ 59 w 72"/>
                      <a:gd name="T81" fmla="*/ 29 h 36"/>
                      <a:gd name="T82" fmla="*/ 60 w 72"/>
                      <a:gd name="T83" fmla="*/ 30 h 36"/>
                      <a:gd name="T84" fmla="*/ 61 w 72"/>
                      <a:gd name="T85" fmla="*/ 30 h 36"/>
                      <a:gd name="T86" fmla="*/ 63 w 72"/>
                      <a:gd name="T87" fmla="*/ 32 h 36"/>
                      <a:gd name="T88" fmla="*/ 64 w 72"/>
                      <a:gd name="T89" fmla="*/ 33 h 36"/>
                      <a:gd name="T90" fmla="*/ 66 w 72"/>
                      <a:gd name="T91" fmla="*/ 33 h 36"/>
                      <a:gd name="T92" fmla="*/ 67 w 72"/>
                      <a:gd name="T93" fmla="*/ 35 h 36"/>
                      <a:gd name="T94" fmla="*/ 69 w 72"/>
                      <a:gd name="T95" fmla="*/ 35 h 36"/>
                      <a:gd name="T96" fmla="*/ 70 w 72"/>
                      <a:gd name="T97" fmla="*/ 36 h 36"/>
                      <a:gd name="T98" fmla="*/ 72 w 72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3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2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  <a:lnTo>
                          <a:pt x="7" y="5"/>
                        </a:lnTo>
                        <a:lnTo>
                          <a:pt x="10" y="5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4" y="6"/>
                        </a:lnTo>
                        <a:lnTo>
                          <a:pt x="14" y="6"/>
                        </a:lnTo>
                        <a:lnTo>
                          <a:pt x="15" y="7"/>
                        </a:lnTo>
                        <a:lnTo>
                          <a:pt x="18" y="9"/>
                        </a:lnTo>
                        <a:lnTo>
                          <a:pt x="18" y="9"/>
                        </a:lnTo>
                        <a:lnTo>
                          <a:pt x="20" y="10"/>
                        </a:lnTo>
                        <a:lnTo>
                          <a:pt x="23" y="10"/>
                        </a:lnTo>
                        <a:lnTo>
                          <a:pt x="23" y="12"/>
                        </a:lnTo>
                        <a:lnTo>
                          <a:pt x="24" y="12"/>
                        </a:lnTo>
                        <a:lnTo>
                          <a:pt x="27" y="13"/>
                        </a:lnTo>
                        <a:lnTo>
                          <a:pt x="28" y="15"/>
                        </a:lnTo>
                        <a:lnTo>
                          <a:pt x="28" y="15"/>
                        </a:lnTo>
                        <a:lnTo>
                          <a:pt x="31" y="16"/>
                        </a:lnTo>
                        <a:lnTo>
                          <a:pt x="33" y="16"/>
                        </a:lnTo>
                        <a:lnTo>
                          <a:pt x="33" y="18"/>
                        </a:lnTo>
                        <a:lnTo>
                          <a:pt x="36" y="18"/>
                        </a:lnTo>
                        <a:lnTo>
                          <a:pt x="37" y="19"/>
                        </a:lnTo>
                        <a:lnTo>
                          <a:pt x="37" y="19"/>
                        </a:lnTo>
                        <a:lnTo>
                          <a:pt x="40" y="20"/>
                        </a:lnTo>
                        <a:lnTo>
                          <a:pt x="41" y="22"/>
                        </a:lnTo>
                        <a:lnTo>
                          <a:pt x="43" y="22"/>
                        </a:lnTo>
                        <a:lnTo>
                          <a:pt x="44" y="23"/>
                        </a:lnTo>
                        <a:lnTo>
                          <a:pt x="46" y="23"/>
                        </a:lnTo>
                        <a:lnTo>
                          <a:pt x="47" y="23"/>
                        </a:lnTo>
                        <a:lnTo>
                          <a:pt x="49" y="23"/>
                        </a:lnTo>
                        <a:lnTo>
                          <a:pt x="50" y="25"/>
                        </a:lnTo>
                        <a:lnTo>
                          <a:pt x="51" y="25"/>
                        </a:lnTo>
                        <a:lnTo>
                          <a:pt x="53" y="26"/>
                        </a:lnTo>
                        <a:lnTo>
                          <a:pt x="54" y="28"/>
                        </a:lnTo>
                        <a:lnTo>
                          <a:pt x="56" y="28"/>
                        </a:lnTo>
                        <a:lnTo>
                          <a:pt x="57" y="29"/>
                        </a:lnTo>
                        <a:lnTo>
                          <a:pt x="59" y="29"/>
                        </a:lnTo>
                        <a:lnTo>
                          <a:pt x="60" y="30"/>
                        </a:lnTo>
                        <a:lnTo>
                          <a:pt x="61" y="30"/>
                        </a:lnTo>
                        <a:lnTo>
                          <a:pt x="63" y="32"/>
                        </a:lnTo>
                        <a:lnTo>
                          <a:pt x="64" y="33"/>
                        </a:lnTo>
                        <a:lnTo>
                          <a:pt x="66" y="33"/>
                        </a:lnTo>
                        <a:lnTo>
                          <a:pt x="67" y="35"/>
                        </a:lnTo>
                        <a:lnTo>
                          <a:pt x="69" y="35"/>
                        </a:lnTo>
                        <a:lnTo>
                          <a:pt x="70" y="36"/>
                        </a:lnTo>
                        <a:lnTo>
                          <a:pt x="72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6" name="Freeform 742"/>
                  <p:cNvSpPr>
                    <a:spLocks/>
                  </p:cNvSpPr>
                  <p:nvPr/>
                </p:nvSpPr>
                <p:spPr bwMode="auto">
                  <a:xfrm>
                    <a:off x="5429256" y="4138617"/>
                    <a:ext cx="39688" cy="19050"/>
                  </a:xfrm>
                  <a:custGeom>
                    <a:avLst/>
                    <a:gdLst>
                      <a:gd name="T0" fmla="*/ 0 w 77"/>
                      <a:gd name="T1" fmla="*/ 0 h 36"/>
                      <a:gd name="T2" fmla="*/ 1 w 77"/>
                      <a:gd name="T3" fmla="*/ 2 h 36"/>
                      <a:gd name="T4" fmla="*/ 4 w 77"/>
                      <a:gd name="T5" fmla="*/ 2 h 36"/>
                      <a:gd name="T6" fmla="*/ 4 w 77"/>
                      <a:gd name="T7" fmla="*/ 3 h 36"/>
                      <a:gd name="T8" fmla="*/ 7 w 77"/>
                      <a:gd name="T9" fmla="*/ 5 h 36"/>
                      <a:gd name="T10" fmla="*/ 8 w 77"/>
                      <a:gd name="T11" fmla="*/ 5 h 36"/>
                      <a:gd name="T12" fmla="*/ 8 w 77"/>
                      <a:gd name="T13" fmla="*/ 5 h 36"/>
                      <a:gd name="T14" fmla="*/ 11 w 77"/>
                      <a:gd name="T15" fmla="*/ 6 h 36"/>
                      <a:gd name="T16" fmla="*/ 13 w 77"/>
                      <a:gd name="T17" fmla="*/ 6 h 36"/>
                      <a:gd name="T18" fmla="*/ 14 w 77"/>
                      <a:gd name="T19" fmla="*/ 7 h 36"/>
                      <a:gd name="T20" fmla="*/ 15 w 77"/>
                      <a:gd name="T21" fmla="*/ 7 h 36"/>
                      <a:gd name="T22" fmla="*/ 17 w 77"/>
                      <a:gd name="T23" fmla="*/ 7 h 36"/>
                      <a:gd name="T24" fmla="*/ 20 w 77"/>
                      <a:gd name="T25" fmla="*/ 9 h 36"/>
                      <a:gd name="T26" fmla="*/ 21 w 77"/>
                      <a:gd name="T27" fmla="*/ 10 h 36"/>
                      <a:gd name="T28" fmla="*/ 21 w 77"/>
                      <a:gd name="T29" fmla="*/ 10 h 36"/>
                      <a:gd name="T30" fmla="*/ 24 w 77"/>
                      <a:gd name="T31" fmla="*/ 12 h 36"/>
                      <a:gd name="T32" fmla="*/ 25 w 77"/>
                      <a:gd name="T33" fmla="*/ 13 h 36"/>
                      <a:gd name="T34" fmla="*/ 27 w 77"/>
                      <a:gd name="T35" fmla="*/ 13 h 36"/>
                      <a:gd name="T36" fmla="*/ 28 w 77"/>
                      <a:gd name="T37" fmla="*/ 15 h 36"/>
                      <a:gd name="T38" fmla="*/ 30 w 77"/>
                      <a:gd name="T39" fmla="*/ 15 h 36"/>
                      <a:gd name="T40" fmla="*/ 31 w 77"/>
                      <a:gd name="T41" fmla="*/ 16 h 36"/>
                      <a:gd name="T42" fmla="*/ 33 w 77"/>
                      <a:gd name="T43" fmla="*/ 16 h 36"/>
                      <a:gd name="T44" fmla="*/ 34 w 77"/>
                      <a:gd name="T45" fmla="*/ 16 h 36"/>
                      <a:gd name="T46" fmla="*/ 37 w 77"/>
                      <a:gd name="T47" fmla="*/ 16 h 36"/>
                      <a:gd name="T48" fmla="*/ 37 w 77"/>
                      <a:gd name="T49" fmla="*/ 18 h 36"/>
                      <a:gd name="T50" fmla="*/ 40 w 77"/>
                      <a:gd name="T51" fmla="*/ 19 h 36"/>
                      <a:gd name="T52" fmla="*/ 41 w 77"/>
                      <a:gd name="T53" fmla="*/ 19 h 36"/>
                      <a:gd name="T54" fmla="*/ 43 w 77"/>
                      <a:gd name="T55" fmla="*/ 20 h 36"/>
                      <a:gd name="T56" fmla="*/ 44 w 77"/>
                      <a:gd name="T57" fmla="*/ 20 h 36"/>
                      <a:gd name="T58" fmla="*/ 46 w 77"/>
                      <a:gd name="T59" fmla="*/ 22 h 36"/>
                      <a:gd name="T60" fmla="*/ 47 w 77"/>
                      <a:gd name="T61" fmla="*/ 22 h 36"/>
                      <a:gd name="T62" fmla="*/ 49 w 77"/>
                      <a:gd name="T63" fmla="*/ 23 h 36"/>
                      <a:gd name="T64" fmla="*/ 50 w 77"/>
                      <a:gd name="T65" fmla="*/ 25 h 36"/>
                      <a:gd name="T66" fmla="*/ 51 w 77"/>
                      <a:gd name="T67" fmla="*/ 25 h 36"/>
                      <a:gd name="T68" fmla="*/ 53 w 77"/>
                      <a:gd name="T69" fmla="*/ 26 h 36"/>
                      <a:gd name="T70" fmla="*/ 56 w 77"/>
                      <a:gd name="T71" fmla="*/ 26 h 36"/>
                      <a:gd name="T72" fmla="*/ 56 w 77"/>
                      <a:gd name="T73" fmla="*/ 28 h 36"/>
                      <a:gd name="T74" fmla="*/ 59 w 77"/>
                      <a:gd name="T75" fmla="*/ 28 h 36"/>
                      <a:gd name="T76" fmla="*/ 60 w 77"/>
                      <a:gd name="T77" fmla="*/ 28 h 36"/>
                      <a:gd name="T78" fmla="*/ 62 w 77"/>
                      <a:gd name="T79" fmla="*/ 28 h 36"/>
                      <a:gd name="T80" fmla="*/ 63 w 77"/>
                      <a:gd name="T81" fmla="*/ 29 h 36"/>
                      <a:gd name="T82" fmla="*/ 64 w 77"/>
                      <a:gd name="T83" fmla="*/ 30 h 36"/>
                      <a:gd name="T84" fmla="*/ 66 w 77"/>
                      <a:gd name="T85" fmla="*/ 30 h 36"/>
                      <a:gd name="T86" fmla="*/ 69 w 77"/>
                      <a:gd name="T87" fmla="*/ 32 h 36"/>
                      <a:gd name="T88" fmla="*/ 69 w 77"/>
                      <a:gd name="T89" fmla="*/ 32 h 36"/>
                      <a:gd name="T90" fmla="*/ 72 w 77"/>
                      <a:gd name="T91" fmla="*/ 33 h 36"/>
                      <a:gd name="T92" fmla="*/ 73 w 77"/>
                      <a:gd name="T93" fmla="*/ 33 h 36"/>
                      <a:gd name="T94" fmla="*/ 74 w 77"/>
                      <a:gd name="T95" fmla="*/ 35 h 36"/>
                      <a:gd name="T96" fmla="*/ 76 w 77"/>
                      <a:gd name="T97" fmla="*/ 36 h 36"/>
                      <a:gd name="T98" fmla="*/ 77 w 77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36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7" y="5"/>
                        </a:lnTo>
                        <a:lnTo>
                          <a:pt x="8" y="5"/>
                        </a:lnTo>
                        <a:lnTo>
                          <a:pt x="8" y="5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7"/>
                        </a:lnTo>
                        <a:lnTo>
                          <a:pt x="15" y="7"/>
                        </a:lnTo>
                        <a:lnTo>
                          <a:pt x="17" y="7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4" y="12"/>
                        </a:lnTo>
                        <a:lnTo>
                          <a:pt x="25" y="13"/>
                        </a:lnTo>
                        <a:lnTo>
                          <a:pt x="27" y="13"/>
                        </a:lnTo>
                        <a:lnTo>
                          <a:pt x="28" y="15"/>
                        </a:lnTo>
                        <a:lnTo>
                          <a:pt x="30" y="15"/>
                        </a:lnTo>
                        <a:lnTo>
                          <a:pt x="31" y="16"/>
                        </a:lnTo>
                        <a:lnTo>
                          <a:pt x="33" y="16"/>
                        </a:lnTo>
                        <a:lnTo>
                          <a:pt x="34" y="16"/>
                        </a:lnTo>
                        <a:lnTo>
                          <a:pt x="37" y="16"/>
                        </a:lnTo>
                        <a:lnTo>
                          <a:pt x="37" y="18"/>
                        </a:lnTo>
                        <a:lnTo>
                          <a:pt x="40" y="19"/>
                        </a:lnTo>
                        <a:lnTo>
                          <a:pt x="41" y="19"/>
                        </a:lnTo>
                        <a:lnTo>
                          <a:pt x="43" y="20"/>
                        </a:lnTo>
                        <a:lnTo>
                          <a:pt x="44" y="20"/>
                        </a:lnTo>
                        <a:lnTo>
                          <a:pt x="46" y="22"/>
                        </a:lnTo>
                        <a:lnTo>
                          <a:pt x="47" y="22"/>
                        </a:lnTo>
                        <a:lnTo>
                          <a:pt x="49" y="23"/>
                        </a:lnTo>
                        <a:lnTo>
                          <a:pt x="50" y="25"/>
                        </a:lnTo>
                        <a:lnTo>
                          <a:pt x="51" y="25"/>
                        </a:lnTo>
                        <a:lnTo>
                          <a:pt x="53" y="26"/>
                        </a:lnTo>
                        <a:lnTo>
                          <a:pt x="56" y="26"/>
                        </a:lnTo>
                        <a:lnTo>
                          <a:pt x="56" y="28"/>
                        </a:lnTo>
                        <a:lnTo>
                          <a:pt x="59" y="28"/>
                        </a:lnTo>
                        <a:lnTo>
                          <a:pt x="60" y="28"/>
                        </a:lnTo>
                        <a:lnTo>
                          <a:pt x="62" y="28"/>
                        </a:lnTo>
                        <a:lnTo>
                          <a:pt x="63" y="29"/>
                        </a:lnTo>
                        <a:lnTo>
                          <a:pt x="64" y="30"/>
                        </a:lnTo>
                        <a:lnTo>
                          <a:pt x="66" y="30"/>
                        </a:lnTo>
                        <a:lnTo>
                          <a:pt x="69" y="32"/>
                        </a:lnTo>
                        <a:lnTo>
                          <a:pt x="69" y="32"/>
                        </a:lnTo>
                        <a:lnTo>
                          <a:pt x="72" y="33"/>
                        </a:lnTo>
                        <a:lnTo>
                          <a:pt x="73" y="33"/>
                        </a:lnTo>
                        <a:lnTo>
                          <a:pt x="74" y="35"/>
                        </a:lnTo>
                        <a:lnTo>
                          <a:pt x="76" y="36"/>
                        </a:lnTo>
                        <a:lnTo>
                          <a:pt x="77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7" name="Freeform 743"/>
                  <p:cNvSpPr>
                    <a:spLocks/>
                  </p:cNvSpPr>
                  <p:nvPr/>
                </p:nvSpPr>
                <p:spPr bwMode="auto">
                  <a:xfrm>
                    <a:off x="5468944" y="4157667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2 w 75"/>
                      <a:gd name="T3" fmla="*/ 0 h 33"/>
                      <a:gd name="T4" fmla="*/ 3 w 75"/>
                      <a:gd name="T5" fmla="*/ 2 h 33"/>
                      <a:gd name="T6" fmla="*/ 5 w 75"/>
                      <a:gd name="T7" fmla="*/ 2 h 33"/>
                      <a:gd name="T8" fmla="*/ 6 w 75"/>
                      <a:gd name="T9" fmla="*/ 3 h 33"/>
                      <a:gd name="T10" fmla="*/ 8 w 75"/>
                      <a:gd name="T11" fmla="*/ 5 h 33"/>
                      <a:gd name="T12" fmla="*/ 9 w 75"/>
                      <a:gd name="T13" fmla="*/ 5 h 33"/>
                      <a:gd name="T14" fmla="*/ 10 w 75"/>
                      <a:gd name="T15" fmla="*/ 5 h 33"/>
                      <a:gd name="T16" fmla="*/ 12 w 75"/>
                      <a:gd name="T17" fmla="*/ 5 h 33"/>
                      <a:gd name="T18" fmla="*/ 15 w 75"/>
                      <a:gd name="T19" fmla="*/ 6 h 33"/>
                      <a:gd name="T20" fmla="*/ 15 w 75"/>
                      <a:gd name="T21" fmla="*/ 6 h 33"/>
                      <a:gd name="T22" fmla="*/ 16 w 75"/>
                      <a:gd name="T23" fmla="*/ 7 h 33"/>
                      <a:gd name="T24" fmla="*/ 19 w 75"/>
                      <a:gd name="T25" fmla="*/ 9 h 33"/>
                      <a:gd name="T26" fmla="*/ 21 w 75"/>
                      <a:gd name="T27" fmla="*/ 9 h 33"/>
                      <a:gd name="T28" fmla="*/ 22 w 75"/>
                      <a:gd name="T29" fmla="*/ 9 h 33"/>
                      <a:gd name="T30" fmla="*/ 23 w 75"/>
                      <a:gd name="T31" fmla="*/ 10 h 33"/>
                      <a:gd name="T32" fmla="*/ 25 w 75"/>
                      <a:gd name="T33" fmla="*/ 10 h 33"/>
                      <a:gd name="T34" fmla="*/ 26 w 75"/>
                      <a:gd name="T35" fmla="*/ 12 h 33"/>
                      <a:gd name="T36" fmla="*/ 28 w 75"/>
                      <a:gd name="T37" fmla="*/ 13 h 33"/>
                      <a:gd name="T38" fmla="*/ 29 w 75"/>
                      <a:gd name="T39" fmla="*/ 13 h 33"/>
                      <a:gd name="T40" fmla="*/ 31 w 75"/>
                      <a:gd name="T41" fmla="*/ 15 h 33"/>
                      <a:gd name="T42" fmla="*/ 32 w 75"/>
                      <a:gd name="T43" fmla="*/ 15 h 33"/>
                      <a:gd name="T44" fmla="*/ 33 w 75"/>
                      <a:gd name="T45" fmla="*/ 16 h 33"/>
                      <a:gd name="T46" fmla="*/ 36 w 75"/>
                      <a:gd name="T47" fmla="*/ 16 h 33"/>
                      <a:gd name="T48" fmla="*/ 36 w 75"/>
                      <a:gd name="T49" fmla="*/ 18 h 33"/>
                      <a:gd name="T50" fmla="*/ 39 w 75"/>
                      <a:gd name="T51" fmla="*/ 18 h 33"/>
                      <a:gd name="T52" fmla="*/ 41 w 75"/>
                      <a:gd name="T53" fmla="*/ 19 h 33"/>
                      <a:gd name="T54" fmla="*/ 42 w 75"/>
                      <a:gd name="T55" fmla="*/ 19 h 33"/>
                      <a:gd name="T56" fmla="*/ 44 w 75"/>
                      <a:gd name="T57" fmla="*/ 20 h 33"/>
                      <a:gd name="T58" fmla="*/ 45 w 75"/>
                      <a:gd name="T59" fmla="*/ 20 h 33"/>
                      <a:gd name="T60" fmla="*/ 46 w 75"/>
                      <a:gd name="T61" fmla="*/ 20 h 33"/>
                      <a:gd name="T62" fmla="*/ 48 w 75"/>
                      <a:gd name="T63" fmla="*/ 20 h 33"/>
                      <a:gd name="T64" fmla="*/ 49 w 75"/>
                      <a:gd name="T65" fmla="*/ 22 h 33"/>
                      <a:gd name="T66" fmla="*/ 51 w 75"/>
                      <a:gd name="T67" fmla="*/ 22 h 33"/>
                      <a:gd name="T68" fmla="*/ 52 w 75"/>
                      <a:gd name="T69" fmla="*/ 23 h 33"/>
                      <a:gd name="T70" fmla="*/ 54 w 75"/>
                      <a:gd name="T71" fmla="*/ 23 h 33"/>
                      <a:gd name="T72" fmla="*/ 55 w 75"/>
                      <a:gd name="T73" fmla="*/ 25 h 33"/>
                      <a:gd name="T74" fmla="*/ 57 w 75"/>
                      <a:gd name="T75" fmla="*/ 25 h 33"/>
                      <a:gd name="T76" fmla="*/ 58 w 75"/>
                      <a:gd name="T77" fmla="*/ 26 h 33"/>
                      <a:gd name="T78" fmla="*/ 61 w 75"/>
                      <a:gd name="T79" fmla="*/ 26 h 33"/>
                      <a:gd name="T80" fmla="*/ 61 w 75"/>
                      <a:gd name="T81" fmla="*/ 28 h 33"/>
                      <a:gd name="T82" fmla="*/ 62 w 75"/>
                      <a:gd name="T83" fmla="*/ 28 h 33"/>
                      <a:gd name="T84" fmla="*/ 65 w 75"/>
                      <a:gd name="T85" fmla="*/ 29 h 33"/>
                      <a:gd name="T86" fmla="*/ 65 w 75"/>
                      <a:gd name="T87" fmla="*/ 29 h 33"/>
                      <a:gd name="T88" fmla="*/ 68 w 75"/>
                      <a:gd name="T89" fmla="*/ 29 h 33"/>
                      <a:gd name="T90" fmla="*/ 69 w 75"/>
                      <a:gd name="T91" fmla="*/ 30 h 33"/>
                      <a:gd name="T92" fmla="*/ 69 w 75"/>
                      <a:gd name="T93" fmla="*/ 30 h 33"/>
                      <a:gd name="T94" fmla="*/ 72 w 75"/>
                      <a:gd name="T95" fmla="*/ 32 h 33"/>
                      <a:gd name="T96" fmla="*/ 74 w 75"/>
                      <a:gd name="T97" fmla="*/ 32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8" y="5"/>
                        </a:lnTo>
                        <a:lnTo>
                          <a:pt x="9" y="5"/>
                        </a:lnTo>
                        <a:lnTo>
                          <a:pt x="10" y="5"/>
                        </a:lnTo>
                        <a:lnTo>
                          <a:pt x="12" y="5"/>
                        </a:lnTo>
                        <a:lnTo>
                          <a:pt x="15" y="6"/>
                        </a:lnTo>
                        <a:lnTo>
                          <a:pt x="15" y="6"/>
                        </a:lnTo>
                        <a:lnTo>
                          <a:pt x="16" y="7"/>
                        </a:lnTo>
                        <a:lnTo>
                          <a:pt x="19" y="9"/>
                        </a:lnTo>
                        <a:lnTo>
                          <a:pt x="21" y="9"/>
                        </a:lnTo>
                        <a:lnTo>
                          <a:pt x="22" y="9"/>
                        </a:lnTo>
                        <a:lnTo>
                          <a:pt x="23" y="10"/>
                        </a:lnTo>
                        <a:lnTo>
                          <a:pt x="25" y="10"/>
                        </a:lnTo>
                        <a:lnTo>
                          <a:pt x="26" y="12"/>
                        </a:lnTo>
                        <a:lnTo>
                          <a:pt x="28" y="13"/>
                        </a:lnTo>
                        <a:lnTo>
                          <a:pt x="29" y="13"/>
                        </a:lnTo>
                        <a:lnTo>
                          <a:pt x="31" y="15"/>
                        </a:lnTo>
                        <a:lnTo>
                          <a:pt x="32" y="15"/>
                        </a:lnTo>
                        <a:lnTo>
                          <a:pt x="33" y="16"/>
                        </a:lnTo>
                        <a:lnTo>
                          <a:pt x="36" y="16"/>
                        </a:lnTo>
                        <a:lnTo>
                          <a:pt x="36" y="18"/>
                        </a:lnTo>
                        <a:lnTo>
                          <a:pt x="39" y="18"/>
                        </a:lnTo>
                        <a:lnTo>
                          <a:pt x="41" y="19"/>
                        </a:lnTo>
                        <a:lnTo>
                          <a:pt x="42" y="19"/>
                        </a:lnTo>
                        <a:lnTo>
                          <a:pt x="44" y="20"/>
                        </a:lnTo>
                        <a:lnTo>
                          <a:pt x="45" y="20"/>
                        </a:lnTo>
                        <a:lnTo>
                          <a:pt x="46" y="20"/>
                        </a:lnTo>
                        <a:lnTo>
                          <a:pt x="48" y="20"/>
                        </a:lnTo>
                        <a:lnTo>
                          <a:pt x="49" y="22"/>
                        </a:lnTo>
                        <a:lnTo>
                          <a:pt x="51" y="22"/>
                        </a:lnTo>
                        <a:lnTo>
                          <a:pt x="52" y="23"/>
                        </a:lnTo>
                        <a:lnTo>
                          <a:pt x="54" y="23"/>
                        </a:lnTo>
                        <a:lnTo>
                          <a:pt x="55" y="25"/>
                        </a:lnTo>
                        <a:lnTo>
                          <a:pt x="57" y="25"/>
                        </a:lnTo>
                        <a:lnTo>
                          <a:pt x="58" y="26"/>
                        </a:lnTo>
                        <a:lnTo>
                          <a:pt x="61" y="26"/>
                        </a:lnTo>
                        <a:lnTo>
                          <a:pt x="61" y="28"/>
                        </a:lnTo>
                        <a:lnTo>
                          <a:pt x="62" y="28"/>
                        </a:lnTo>
                        <a:lnTo>
                          <a:pt x="65" y="29"/>
                        </a:lnTo>
                        <a:lnTo>
                          <a:pt x="65" y="29"/>
                        </a:lnTo>
                        <a:lnTo>
                          <a:pt x="68" y="29"/>
                        </a:lnTo>
                        <a:lnTo>
                          <a:pt x="69" y="30"/>
                        </a:lnTo>
                        <a:lnTo>
                          <a:pt x="69" y="30"/>
                        </a:lnTo>
                        <a:lnTo>
                          <a:pt x="72" y="32"/>
                        </a:lnTo>
                        <a:lnTo>
                          <a:pt x="74" y="32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8" name="Freeform 744"/>
                  <p:cNvSpPr>
                    <a:spLocks/>
                  </p:cNvSpPr>
                  <p:nvPr/>
                </p:nvSpPr>
                <p:spPr bwMode="auto">
                  <a:xfrm>
                    <a:off x="5508631" y="4175130"/>
                    <a:ext cx="38100" cy="9525"/>
                  </a:xfrm>
                  <a:custGeom>
                    <a:avLst/>
                    <a:gdLst>
                      <a:gd name="T0" fmla="*/ 0 w 72"/>
                      <a:gd name="T1" fmla="*/ 0 h 18"/>
                      <a:gd name="T2" fmla="*/ 2 w 72"/>
                      <a:gd name="T3" fmla="*/ 0 h 18"/>
                      <a:gd name="T4" fmla="*/ 3 w 72"/>
                      <a:gd name="T5" fmla="*/ 2 h 18"/>
                      <a:gd name="T6" fmla="*/ 5 w 72"/>
                      <a:gd name="T7" fmla="*/ 2 h 18"/>
                      <a:gd name="T8" fmla="*/ 7 w 72"/>
                      <a:gd name="T9" fmla="*/ 2 h 18"/>
                      <a:gd name="T10" fmla="*/ 7 w 72"/>
                      <a:gd name="T11" fmla="*/ 3 h 18"/>
                      <a:gd name="T12" fmla="*/ 10 w 72"/>
                      <a:gd name="T13" fmla="*/ 3 h 18"/>
                      <a:gd name="T14" fmla="*/ 12 w 72"/>
                      <a:gd name="T15" fmla="*/ 3 h 18"/>
                      <a:gd name="T16" fmla="*/ 12 w 72"/>
                      <a:gd name="T17" fmla="*/ 3 h 18"/>
                      <a:gd name="T18" fmla="*/ 15 w 72"/>
                      <a:gd name="T19" fmla="*/ 5 h 18"/>
                      <a:gd name="T20" fmla="*/ 16 w 72"/>
                      <a:gd name="T21" fmla="*/ 5 h 18"/>
                      <a:gd name="T22" fmla="*/ 16 w 72"/>
                      <a:gd name="T23" fmla="*/ 6 h 18"/>
                      <a:gd name="T24" fmla="*/ 19 w 72"/>
                      <a:gd name="T25" fmla="*/ 6 h 18"/>
                      <a:gd name="T26" fmla="*/ 20 w 72"/>
                      <a:gd name="T27" fmla="*/ 6 h 18"/>
                      <a:gd name="T28" fmla="*/ 20 w 72"/>
                      <a:gd name="T29" fmla="*/ 8 h 18"/>
                      <a:gd name="T30" fmla="*/ 23 w 72"/>
                      <a:gd name="T31" fmla="*/ 8 h 18"/>
                      <a:gd name="T32" fmla="*/ 25 w 72"/>
                      <a:gd name="T33" fmla="*/ 8 h 18"/>
                      <a:gd name="T34" fmla="*/ 26 w 72"/>
                      <a:gd name="T35" fmla="*/ 9 h 18"/>
                      <a:gd name="T36" fmla="*/ 28 w 72"/>
                      <a:gd name="T37" fmla="*/ 9 h 18"/>
                      <a:gd name="T38" fmla="*/ 29 w 72"/>
                      <a:gd name="T39" fmla="*/ 10 h 18"/>
                      <a:gd name="T40" fmla="*/ 30 w 72"/>
                      <a:gd name="T41" fmla="*/ 10 h 18"/>
                      <a:gd name="T42" fmla="*/ 32 w 72"/>
                      <a:gd name="T43" fmla="*/ 10 h 18"/>
                      <a:gd name="T44" fmla="*/ 33 w 72"/>
                      <a:gd name="T45" fmla="*/ 10 h 18"/>
                      <a:gd name="T46" fmla="*/ 35 w 72"/>
                      <a:gd name="T47" fmla="*/ 10 h 18"/>
                      <a:gd name="T48" fmla="*/ 36 w 72"/>
                      <a:gd name="T49" fmla="*/ 10 h 18"/>
                      <a:gd name="T50" fmla="*/ 38 w 72"/>
                      <a:gd name="T51" fmla="*/ 12 h 18"/>
                      <a:gd name="T52" fmla="*/ 39 w 72"/>
                      <a:gd name="T53" fmla="*/ 12 h 18"/>
                      <a:gd name="T54" fmla="*/ 41 w 72"/>
                      <a:gd name="T55" fmla="*/ 12 h 18"/>
                      <a:gd name="T56" fmla="*/ 42 w 72"/>
                      <a:gd name="T57" fmla="*/ 12 h 18"/>
                      <a:gd name="T58" fmla="*/ 43 w 72"/>
                      <a:gd name="T59" fmla="*/ 13 h 18"/>
                      <a:gd name="T60" fmla="*/ 45 w 72"/>
                      <a:gd name="T61" fmla="*/ 13 h 18"/>
                      <a:gd name="T62" fmla="*/ 46 w 72"/>
                      <a:gd name="T63" fmla="*/ 15 h 18"/>
                      <a:gd name="T64" fmla="*/ 48 w 72"/>
                      <a:gd name="T65" fmla="*/ 15 h 18"/>
                      <a:gd name="T66" fmla="*/ 49 w 72"/>
                      <a:gd name="T67" fmla="*/ 15 h 18"/>
                      <a:gd name="T68" fmla="*/ 51 w 72"/>
                      <a:gd name="T69" fmla="*/ 15 h 18"/>
                      <a:gd name="T70" fmla="*/ 52 w 72"/>
                      <a:gd name="T71" fmla="*/ 16 h 18"/>
                      <a:gd name="T72" fmla="*/ 54 w 72"/>
                      <a:gd name="T73" fmla="*/ 16 h 18"/>
                      <a:gd name="T74" fmla="*/ 55 w 72"/>
                      <a:gd name="T75" fmla="*/ 16 h 18"/>
                      <a:gd name="T76" fmla="*/ 56 w 72"/>
                      <a:gd name="T77" fmla="*/ 16 h 18"/>
                      <a:gd name="T78" fmla="*/ 58 w 72"/>
                      <a:gd name="T79" fmla="*/ 16 h 18"/>
                      <a:gd name="T80" fmla="*/ 59 w 72"/>
                      <a:gd name="T81" fmla="*/ 18 h 18"/>
                      <a:gd name="T82" fmla="*/ 61 w 72"/>
                      <a:gd name="T83" fmla="*/ 18 h 18"/>
                      <a:gd name="T84" fmla="*/ 62 w 72"/>
                      <a:gd name="T85" fmla="*/ 18 h 18"/>
                      <a:gd name="T86" fmla="*/ 64 w 72"/>
                      <a:gd name="T87" fmla="*/ 18 h 18"/>
                      <a:gd name="T88" fmla="*/ 65 w 72"/>
                      <a:gd name="T89" fmla="*/ 18 h 18"/>
                      <a:gd name="T90" fmla="*/ 66 w 72"/>
                      <a:gd name="T91" fmla="*/ 18 h 18"/>
                      <a:gd name="T92" fmla="*/ 68 w 72"/>
                      <a:gd name="T93" fmla="*/ 18 h 18"/>
                      <a:gd name="T94" fmla="*/ 69 w 72"/>
                      <a:gd name="T95" fmla="*/ 18 h 18"/>
                      <a:gd name="T96" fmla="*/ 71 w 72"/>
                      <a:gd name="T97" fmla="*/ 18 h 18"/>
                      <a:gd name="T98" fmla="*/ 72 w 72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0" y="8"/>
                        </a:lnTo>
                        <a:lnTo>
                          <a:pt x="23" y="8"/>
                        </a:lnTo>
                        <a:lnTo>
                          <a:pt x="25" y="8"/>
                        </a:lnTo>
                        <a:lnTo>
                          <a:pt x="26" y="9"/>
                        </a:lnTo>
                        <a:lnTo>
                          <a:pt x="28" y="9"/>
                        </a:lnTo>
                        <a:lnTo>
                          <a:pt x="29" y="10"/>
                        </a:lnTo>
                        <a:lnTo>
                          <a:pt x="30" y="10"/>
                        </a:lnTo>
                        <a:lnTo>
                          <a:pt x="32" y="10"/>
                        </a:lnTo>
                        <a:lnTo>
                          <a:pt x="33" y="10"/>
                        </a:lnTo>
                        <a:lnTo>
                          <a:pt x="35" y="10"/>
                        </a:lnTo>
                        <a:lnTo>
                          <a:pt x="36" y="10"/>
                        </a:lnTo>
                        <a:lnTo>
                          <a:pt x="38" y="12"/>
                        </a:lnTo>
                        <a:lnTo>
                          <a:pt x="39" y="12"/>
                        </a:lnTo>
                        <a:lnTo>
                          <a:pt x="41" y="12"/>
                        </a:lnTo>
                        <a:lnTo>
                          <a:pt x="42" y="12"/>
                        </a:lnTo>
                        <a:lnTo>
                          <a:pt x="43" y="13"/>
                        </a:lnTo>
                        <a:lnTo>
                          <a:pt x="45" y="13"/>
                        </a:lnTo>
                        <a:lnTo>
                          <a:pt x="46" y="15"/>
                        </a:lnTo>
                        <a:lnTo>
                          <a:pt x="48" y="15"/>
                        </a:lnTo>
                        <a:lnTo>
                          <a:pt x="49" y="15"/>
                        </a:lnTo>
                        <a:lnTo>
                          <a:pt x="51" y="15"/>
                        </a:lnTo>
                        <a:lnTo>
                          <a:pt x="52" y="16"/>
                        </a:lnTo>
                        <a:lnTo>
                          <a:pt x="54" y="16"/>
                        </a:lnTo>
                        <a:lnTo>
                          <a:pt x="55" y="16"/>
                        </a:lnTo>
                        <a:lnTo>
                          <a:pt x="56" y="16"/>
                        </a:lnTo>
                        <a:lnTo>
                          <a:pt x="58" y="16"/>
                        </a:lnTo>
                        <a:lnTo>
                          <a:pt x="59" y="18"/>
                        </a:lnTo>
                        <a:lnTo>
                          <a:pt x="61" y="18"/>
                        </a:lnTo>
                        <a:lnTo>
                          <a:pt x="62" y="18"/>
                        </a:lnTo>
                        <a:lnTo>
                          <a:pt x="64" y="18"/>
                        </a:lnTo>
                        <a:lnTo>
                          <a:pt x="65" y="18"/>
                        </a:lnTo>
                        <a:lnTo>
                          <a:pt x="66" y="18"/>
                        </a:lnTo>
                        <a:lnTo>
                          <a:pt x="68" y="18"/>
                        </a:lnTo>
                        <a:lnTo>
                          <a:pt x="69" y="18"/>
                        </a:lnTo>
                        <a:lnTo>
                          <a:pt x="71" y="18"/>
                        </a:lnTo>
                        <a:lnTo>
                          <a:pt x="72" y="1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9" name="Freeform 745"/>
                  <p:cNvSpPr>
                    <a:spLocks/>
                  </p:cNvSpPr>
                  <p:nvPr/>
                </p:nvSpPr>
                <p:spPr bwMode="auto">
                  <a:xfrm>
                    <a:off x="5546731" y="4178305"/>
                    <a:ext cx="41275" cy="9525"/>
                  </a:xfrm>
                  <a:custGeom>
                    <a:avLst/>
                    <a:gdLst>
                      <a:gd name="T0" fmla="*/ 0 w 77"/>
                      <a:gd name="T1" fmla="*/ 15 h 16"/>
                      <a:gd name="T2" fmla="*/ 2 w 77"/>
                      <a:gd name="T3" fmla="*/ 15 h 16"/>
                      <a:gd name="T4" fmla="*/ 3 w 77"/>
                      <a:gd name="T5" fmla="*/ 15 h 16"/>
                      <a:gd name="T6" fmla="*/ 6 w 77"/>
                      <a:gd name="T7" fmla="*/ 16 h 16"/>
                      <a:gd name="T8" fmla="*/ 6 w 77"/>
                      <a:gd name="T9" fmla="*/ 16 h 16"/>
                      <a:gd name="T10" fmla="*/ 9 w 77"/>
                      <a:gd name="T11" fmla="*/ 16 h 16"/>
                      <a:gd name="T12" fmla="*/ 10 w 77"/>
                      <a:gd name="T13" fmla="*/ 16 h 16"/>
                      <a:gd name="T14" fmla="*/ 12 w 77"/>
                      <a:gd name="T15" fmla="*/ 16 h 16"/>
                      <a:gd name="T16" fmla="*/ 13 w 77"/>
                      <a:gd name="T17" fmla="*/ 16 h 16"/>
                      <a:gd name="T18" fmla="*/ 15 w 77"/>
                      <a:gd name="T19" fmla="*/ 16 h 16"/>
                      <a:gd name="T20" fmla="*/ 16 w 77"/>
                      <a:gd name="T21" fmla="*/ 16 h 16"/>
                      <a:gd name="T22" fmla="*/ 18 w 77"/>
                      <a:gd name="T23" fmla="*/ 16 h 16"/>
                      <a:gd name="T24" fmla="*/ 19 w 77"/>
                      <a:gd name="T25" fmla="*/ 16 h 16"/>
                      <a:gd name="T26" fmla="*/ 20 w 77"/>
                      <a:gd name="T27" fmla="*/ 16 h 16"/>
                      <a:gd name="T28" fmla="*/ 23 w 77"/>
                      <a:gd name="T29" fmla="*/ 16 h 16"/>
                      <a:gd name="T30" fmla="*/ 23 w 77"/>
                      <a:gd name="T31" fmla="*/ 16 h 16"/>
                      <a:gd name="T32" fmla="*/ 25 w 77"/>
                      <a:gd name="T33" fmla="*/ 16 h 16"/>
                      <a:gd name="T34" fmla="*/ 28 w 77"/>
                      <a:gd name="T35" fmla="*/ 16 h 16"/>
                      <a:gd name="T36" fmla="*/ 29 w 77"/>
                      <a:gd name="T37" fmla="*/ 16 h 16"/>
                      <a:gd name="T38" fmla="*/ 31 w 77"/>
                      <a:gd name="T39" fmla="*/ 16 h 16"/>
                      <a:gd name="T40" fmla="*/ 32 w 77"/>
                      <a:gd name="T41" fmla="*/ 15 h 16"/>
                      <a:gd name="T42" fmla="*/ 33 w 77"/>
                      <a:gd name="T43" fmla="*/ 15 h 16"/>
                      <a:gd name="T44" fmla="*/ 35 w 77"/>
                      <a:gd name="T45" fmla="*/ 15 h 16"/>
                      <a:gd name="T46" fmla="*/ 36 w 77"/>
                      <a:gd name="T47" fmla="*/ 15 h 16"/>
                      <a:gd name="T48" fmla="*/ 38 w 77"/>
                      <a:gd name="T49" fmla="*/ 15 h 16"/>
                      <a:gd name="T50" fmla="*/ 39 w 77"/>
                      <a:gd name="T51" fmla="*/ 15 h 16"/>
                      <a:gd name="T52" fmla="*/ 41 w 77"/>
                      <a:gd name="T53" fmla="*/ 15 h 16"/>
                      <a:gd name="T54" fmla="*/ 42 w 77"/>
                      <a:gd name="T55" fmla="*/ 13 h 16"/>
                      <a:gd name="T56" fmla="*/ 43 w 77"/>
                      <a:gd name="T57" fmla="*/ 13 h 16"/>
                      <a:gd name="T58" fmla="*/ 45 w 77"/>
                      <a:gd name="T59" fmla="*/ 13 h 16"/>
                      <a:gd name="T60" fmla="*/ 46 w 77"/>
                      <a:gd name="T61" fmla="*/ 12 h 16"/>
                      <a:gd name="T62" fmla="*/ 48 w 77"/>
                      <a:gd name="T63" fmla="*/ 12 h 16"/>
                      <a:gd name="T64" fmla="*/ 49 w 77"/>
                      <a:gd name="T65" fmla="*/ 12 h 16"/>
                      <a:gd name="T66" fmla="*/ 52 w 77"/>
                      <a:gd name="T67" fmla="*/ 12 h 16"/>
                      <a:gd name="T68" fmla="*/ 52 w 77"/>
                      <a:gd name="T69" fmla="*/ 10 h 16"/>
                      <a:gd name="T70" fmla="*/ 55 w 77"/>
                      <a:gd name="T71" fmla="*/ 10 h 16"/>
                      <a:gd name="T72" fmla="*/ 56 w 77"/>
                      <a:gd name="T73" fmla="*/ 10 h 16"/>
                      <a:gd name="T74" fmla="*/ 58 w 77"/>
                      <a:gd name="T75" fmla="*/ 9 h 16"/>
                      <a:gd name="T76" fmla="*/ 59 w 77"/>
                      <a:gd name="T77" fmla="*/ 9 h 16"/>
                      <a:gd name="T78" fmla="*/ 61 w 77"/>
                      <a:gd name="T79" fmla="*/ 7 h 16"/>
                      <a:gd name="T80" fmla="*/ 62 w 77"/>
                      <a:gd name="T81" fmla="*/ 7 h 16"/>
                      <a:gd name="T82" fmla="*/ 64 w 77"/>
                      <a:gd name="T83" fmla="*/ 7 h 16"/>
                      <a:gd name="T84" fmla="*/ 65 w 77"/>
                      <a:gd name="T85" fmla="*/ 6 h 16"/>
                      <a:gd name="T86" fmla="*/ 67 w 77"/>
                      <a:gd name="T87" fmla="*/ 4 h 16"/>
                      <a:gd name="T88" fmla="*/ 69 w 77"/>
                      <a:gd name="T89" fmla="*/ 4 h 16"/>
                      <a:gd name="T90" fmla="*/ 69 w 77"/>
                      <a:gd name="T91" fmla="*/ 3 h 16"/>
                      <a:gd name="T92" fmla="*/ 71 w 77"/>
                      <a:gd name="T93" fmla="*/ 3 h 16"/>
                      <a:gd name="T94" fmla="*/ 74 w 77"/>
                      <a:gd name="T95" fmla="*/ 2 h 16"/>
                      <a:gd name="T96" fmla="*/ 74 w 77"/>
                      <a:gd name="T97" fmla="*/ 2 h 16"/>
                      <a:gd name="T98" fmla="*/ 77 w 77"/>
                      <a:gd name="T99" fmla="*/ 0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16">
                        <a:moveTo>
                          <a:pt x="0" y="15"/>
                        </a:moveTo>
                        <a:lnTo>
                          <a:pt x="2" y="15"/>
                        </a:lnTo>
                        <a:lnTo>
                          <a:pt x="3" y="15"/>
                        </a:lnTo>
                        <a:lnTo>
                          <a:pt x="6" y="16"/>
                        </a:lnTo>
                        <a:lnTo>
                          <a:pt x="6" y="16"/>
                        </a:lnTo>
                        <a:lnTo>
                          <a:pt x="9" y="16"/>
                        </a:lnTo>
                        <a:lnTo>
                          <a:pt x="10" y="16"/>
                        </a:lnTo>
                        <a:lnTo>
                          <a:pt x="12" y="16"/>
                        </a:lnTo>
                        <a:lnTo>
                          <a:pt x="13" y="16"/>
                        </a:lnTo>
                        <a:lnTo>
                          <a:pt x="15" y="16"/>
                        </a:lnTo>
                        <a:lnTo>
                          <a:pt x="16" y="16"/>
                        </a:lnTo>
                        <a:lnTo>
                          <a:pt x="18" y="16"/>
                        </a:lnTo>
                        <a:lnTo>
                          <a:pt x="19" y="16"/>
                        </a:lnTo>
                        <a:lnTo>
                          <a:pt x="20" y="16"/>
                        </a:lnTo>
                        <a:lnTo>
                          <a:pt x="23" y="16"/>
                        </a:lnTo>
                        <a:lnTo>
                          <a:pt x="23" y="16"/>
                        </a:lnTo>
                        <a:lnTo>
                          <a:pt x="25" y="16"/>
                        </a:lnTo>
                        <a:lnTo>
                          <a:pt x="28" y="16"/>
                        </a:lnTo>
                        <a:lnTo>
                          <a:pt x="29" y="16"/>
                        </a:lnTo>
                        <a:lnTo>
                          <a:pt x="31" y="16"/>
                        </a:lnTo>
                        <a:lnTo>
                          <a:pt x="32" y="15"/>
                        </a:lnTo>
                        <a:lnTo>
                          <a:pt x="33" y="15"/>
                        </a:lnTo>
                        <a:lnTo>
                          <a:pt x="35" y="15"/>
                        </a:lnTo>
                        <a:lnTo>
                          <a:pt x="36" y="15"/>
                        </a:lnTo>
                        <a:lnTo>
                          <a:pt x="38" y="15"/>
                        </a:lnTo>
                        <a:lnTo>
                          <a:pt x="39" y="15"/>
                        </a:lnTo>
                        <a:lnTo>
                          <a:pt x="41" y="15"/>
                        </a:lnTo>
                        <a:lnTo>
                          <a:pt x="42" y="13"/>
                        </a:lnTo>
                        <a:lnTo>
                          <a:pt x="43" y="13"/>
                        </a:lnTo>
                        <a:lnTo>
                          <a:pt x="45" y="13"/>
                        </a:lnTo>
                        <a:lnTo>
                          <a:pt x="46" y="12"/>
                        </a:lnTo>
                        <a:lnTo>
                          <a:pt x="48" y="12"/>
                        </a:lnTo>
                        <a:lnTo>
                          <a:pt x="49" y="12"/>
                        </a:lnTo>
                        <a:lnTo>
                          <a:pt x="52" y="12"/>
                        </a:lnTo>
                        <a:lnTo>
                          <a:pt x="52" y="10"/>
                        </a:lnTo>
                        <a:lnTo>
                          <a:pt x="55" y="10"/>
                        </a:lnTo>
                        <a:lnTo>
                          <a:pt x="56" y="10"/>
                        </a:lnTo>
                        <a:lnTo>
                          <a:pt x="58" y="9"/>
                        </a:lnTo>
                        <a:lnTo>
                          <a:pt x="59" y="9"/>
                        </a:lnTo>
                        <a:lnTo>
                          <a:pt x="61" y="7"/>
                        </a:lnTo>
                        <a:lnTo>
                          <a:pt x="62" y="7"/>
                        </a:lnTo>
                        <a:lnTo>
                          <a:pt x="64" y="7"/>
                        </a:lnTo>
                        <a:lnTo>
                          <a:pt x="65" y="6"/>
                        </a:lnTo>
                        <a:lnTo>
                          <a:pt x="67" y="4"/>
                        </a:lnTo>
                        <a:lnTo>
                          <a:pt x="69" y="4"/>
                        </a:lnTo>
                        <a:lnTo>
                          <a:pt x="69" y="3"/>
                        </a:lnTo>
                        <a:lnTo>
                          <a:pt x="71" y="3"/>
                        </a:lnTo>
                        <a:lnTo>
                          <a:pt x="74" y="2"/>
                        </a:lnTo>
                        <a:lnTo>
                          <a:pt x="74" y="2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0" name="Freeform 746"/>
                  <p:cNvSpPr>
                    <a:spLocks/>
                  </p:cNvSpPr>
                  <p:nvPr/>
                </p:nvSpPr>
                <p:spPr bwMode="auto">
                  <a:xfrm>
                    <a:off x="5588006" y="4135442"/>
                    <a:ext cx="39688" cy="42863"/>
                  </a:xfrm>
                  <a:custGeom>
                    <a:avLst/>
                    <a:gdLst>
                      <a:gd name="T0" fmla="*/ 0 w 74"/>
                      <a:gd name="T1" fmla="*/ 83 h 83"/>
                      <a:gd name="T2" fmla="*/ 1 w 74"/>
                      <a:gd name="T3" fmla="*/ 82 h 83"/>
                      <a:gd name="T4" fmla="*/ 1 w 74"/>
                      <a:gd name="T5" fmla="*/ 80 h 83"/>
                      <a:gd name="T6" fmla="*/ 4 w 74"/>
                      <a:gd name="T7" fmla="*/ 80 h 83"/>
                      <a:gd name="T8" fmla="*/ 5 w 74"/>
                      <a:gd name="T9" fmla="*/ 79 h 83"/>
                      <a:gd name="T10" fmla="*/ 7 w 74"/>
                      <a:gd name="T11" fmla="*/ 79 h 83"/>
                      <a:gd name="T12" fmla="*/ 8 w 74"/>
                      <a:gd name="T13" fmla="*/ 79 h 83"/>
                      <a:gd name="T14" fmla="*/ 10 w 74"/>
                      <a:gd name="T15" fmla="*/ 77 h 83"/>
                      <a:gd name="T16" fmla="*/ 11 w 74"/>
                      <a:gd name="T17" fmla="*/ 76 h 83"/>
                      <a:gd name="T18" fmla="*/ 13 w 74"/>
                      <a:gd name="T19" fmla="*/ 74 h 83"/>
                      <a:gd name="T20" fmla="*/ 14 w 74"/>
                      <a:gd name="T21" fmla="*/ 73 h 83"/>
                      <a:gd name="T22" fmla="*/ 15 w 74"/>
                      <a:gd name="T23" fmla="*/ 72 h 83"/>
                      <a:gd name="T24" fmla="*/ 17 w 74"/>
                      <a:gd name="T25" fmla="*/ 70 h 83"/>
                      <a:gd name="T26" fmla="*/ 18 w 74"/>
                      <a:gd name="T27" fmla="*/ 69 h 83"/>
                      <a:gd name="T28" fmla="*/ 21 w 74"/>
                      <a:gd name="T29" fmla="*/ 67 h 83"/>
                      <a:gd name="T30" fmla="*/ 21 w 74"/>
                      <a:gd name="T31" fmla="*/ 66 h 83"/>
                      <a:gd name="T32" fmla="*/ 24 w 74"/>
                      <a:gd name="T33" fmla="*/ 66 h 83"/>
                      <a:gd name="T34" fmla="*/ 26 w 74"/>
                      <a:gd name="T35" fmla="*/ 64 h 83"/>
                      <a:gd name="T36" fmla="*/ 27 w 74"/>
                      <a:gd name="T37" fmla="*/ 63 h 83"/>
                      <a:gd name="T38" fmla="*/ 28 w 74"/>
                      <a:gd name="T39" fmla="*/ 62 h 83"/>
                      <a:gd name="T40" fmla="*/ 30 w 74"/>
                      <a:gd name="T41" fmla="*/ 60 h 83"/>
                      <a:gd name="T42" fmla="*/ 31 w 74"/>
                      <a:gd name="T43" fmla="*/ 57 h 83"/>
                      <a:gd name="T44" fmla="*/ 33 w 74"/>
                      <a:gd name="T45" fmla="*/ 56 h 83"/>
                      <a:gd name="T46" fmla="*/ 34 w 74"/>
                      <a:gd name="T47" fmla="*/ 54 h 83"/>
                      <a:gd name="T48" fmla="*/ 36 w 74"/>
                      <a:gd name="T49" fmla="*/ 54 h 83"/>
                      <a:gd name="T50" fmla="*/ 38 w 74"/>
                      <a:gd name="T51" fmla="*/ 51 h 83"/>
                      <a:gd name="T52" fmla="*/ 38 w 74"/>
                      <a:gd name="T53" fmla="*/ 50 h 83"/>
                      <a:gd name="T54" fmla="*/ 40 w 74"/>
                      <a:gd name="T55" fmla="*/ 49 h 83"/>
                      <a:gd name="T56" fmla="*/ 43 w 74"/>
                      <a:gd name="T57" fmla="*/ 46 h 83"/>
                      <a:gd name="T58" fmla="*/ 43 w 74"/>
                      <a:gd name="T59" fmla="*/ 44 h 83"/>
                      <a:gd name="T60" fmla="*/ 46 w 74"/>
                      <a:gd name="T61" fmla="*/ 41 h 83"/>
                      <a:gd name="T62" fmla="*/ 47 w 74"/>
                      <a:gd name="T63" fmla="*/ 41 h 83"/>
                      <a:gd name="T64" fmla="*/ 47 w 74"/>
                      <a:gd name="T65" fmla="*/ 38 h 83"/>
                      <a:gd name="T66" fmla="*/ 50 w 74"/>
                      <a:gd name="T67" fmla="*/ 37 h 83"/>
                      <a:gd name="T68" fmla="*/ 51 w 74"/>
                      <a:gd name="T69" fmla="*/ 34 h 83"/>
                      <a:gd name="T70" fmla="*/ 53 w 74"/>
                      <a:gd name="T71" fmla="*/ 33 h 83"/>
                      <a:gd name="T72" fmla="*/ 54 w 74"/>
                      <a:gd name="T73" fmla="*/ 30 h 83"/>
                      <a:gd name="T74" fmla="*/ 56 w 74"/>
                      <a:gd name="T75" fmla="*/ 28 h 83"/>
                      <a:gd name="T76" fmla="*/ 57 w 74"/>
                      <a:gd name="T77" fmla="*/ 26 h 83"/>
                      <a:gd name="T78" fmla="*/ 59 w 74"/>
                      <a:gd name="T79" fmla="*/ 24 h 83"/>
                      <a:gd name="T80" fmla="*/ 60 w 74"/>
                      <a:gd name="T81" fmla="*/ 21 h 83"/>
                      <a:gd name="T82" fmla="*/ 62 w 74"/>
                      <a:gd name="T83" fmla="*/ 18 h 83"/>
                      <a:gd name="T84" fmla="*/ 63 w 74"/>
                      <a:gd name="T85" fmla="*/ 15 h 83"/>
                      <a:gd name="T86" fmla="*/ 64 w 74"/>
                      <a:gd name="T87" fmla="*/ 15 h 83"/>
                      <a:gd name="T88" fmla="*/ 67 w 74"/>
                      <a:gd name="T89" fmla="*/ 13 h 83"/>
                      <a:gd name="T90" fmla="*/ 67 w 74"/>
                      <a:gd name="T91" fmla="*/ 10 h 83"/>
                      <a:gd name="T92" fmla="*/ 70 w 74"/>
                      <a:gd name="T93" fmla="*/ 7 h 83"/>
                      <a:gd name="T94" fmla="*/ 72 w 74"/>
                      <a:gd name="T95" fmla="*/ 4 h 83"/>
                      <a:gd name="T96" fmla="*/ 73 w 74"/>
                      <a:gd name="T97" fmla="*/ 2 h 83"/>
                      <a:gd name="T98" fmla="*/ 74 w 74"/>
                      <a:gd name="T99" fmla="*/ 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83">
                        <a:moveTo>
                          <a:pt x="0" y="83"/>
                        </a:moveTo>
                        <a:lnTo>
                          <a:pt x="1" y="82"/>
                        </a:lnTo>
                        <a:lnTo>
                          <a:pt x="1" y="80"/>
                        </a:lnTo>
                        <a:lnTo>
                          <a:pt x="4" y="80"/>
                        </a:lnTo>
                        <a:lnTo>
                          <a:pt x="5" y="79"/>
                        </a:lnTo>
                        <a:lnTo>
                          <a:pt x="7" y="79"/>
                        </a:lnTo>
                        <a:lnTo>
                          <a:pt x="8" y="79"/>
                        </a:lnTo>
                        <a:lnTo>
                          <a:pt x="10" y="77"/>
                        </a:lnTo>
                        <a:lnTo>
                          <a:pt x="11" y="76"/>
                        </a:lnTo>
                        <a:lnTo>
                          <a:pt x="13" y="74"/>
                        </a:lnTo>
                        <a:lnTo>
                          <a:pt x="14" y="73"/>
                        </a:lnTo>
                        <a:lnTo>
                          <a:pt x="15" y="72"/>
                        </a:lnTo>
                        <a:lnTo>
                          <a:pt x="17" y="70"/>
                        </a:lnTo>
                        <a:lnTo>
                          <a:pt x="18" y="69"/>
                        </a:lnTo>
                        <a:lnTo>
                          <a:pt x="21" y="67"/>
                        </a:lnTo>
                        <a:lnTo>
                          <a:pt x="21" y="66"/>
                        </a:lnTo>
                        <a:lnTo>
                          <a:pt x="24" y="66"/>
                        </a:lnTo>
                        <a:lnTo>
                          <a:pt x="26" y="64"/>
                        </a:lnTo>
                        <a:lnTo>
                          <a:pt x="27" y="63"/>
                        </a:lnTo>
                        <a:lnTo>
                          <a:pt x="28" y="62"/>
                        </a:lnTo>
                        <a:lnTo>
                          <a:pt x="30" y="60"/>
                        </a:lnTo>
                        <a:lnTo>
                          <a:pt x="31" y="57"/>
                        </a:lnTo>
                        <a:lnTo>
                          <a:pt x="33" y="56"/>
                        </a:lnTo>
                        <a:lnTo>
                          <a:pt x="34" y="54"/>
                        </a:lnTo>
                        <a:lnTo>
                          <a:pt x="36" y="54"/>
                        </a:lnTo>
                        <a:lnTo>
                          <a:pt x="38" y="51"/>
                        </a:lnTo>
                        <a:lnTo>
                          <a:pt x="38" y="50"/>
                        </a:lnTo>
                        <a:lnTo>
                          <a:pt x="40" y="49"/>
                        </a:lnTo>
                        <a:lnTo>
                          <a:pt x="43" y="46"/>
                        </a:lnTo>
                        <a:lnTo>
                          <a:pt x="43" y="44"/>
                        </a:lnTo>
                        <a:lnTo>
                          <a:pt x="46" y="41"/>
                        </a:lnTo>
                        <a:lnTo>
                          <a:pt x="47" y="41"/>
                        </a:lnTo>
                        <a:lnTo>
                          <a:pt x="47" y="38"/>
                        </a:lnTo>
                        <a:lnTo>
                          <a:pt x="50" y="37"/>
                        </a:lnTo>
                        <a:lnTo>
                          <a:pt x="51" y="34"/>
                        </a:lnTo>
                        <a:lnTo>
                          <a:pt x="53" y="33"/>
                        </a:lnTo>
                        <a:lnTo>
                          <a:pt x="54" y="30"/>
                        </a:lnTo>
                        <a:lnTo>
                          <a:pt x="56" y="28"/>
                        </a:lnTo>
                        <a:lnTo>
                          <a:pt x="57" y="26"/>
                        </a:lnTo>
                        <a:lnTo>
                          <a:pt x="59" y="24"/>
                        </a:lnTo>
                        <a:lnTo>
                          <a:pt x="60" y="21"/>
                        </a:lnTo>
                        <a:lnTo>
                          <a:pt x="62" y="18"/>
                        </a:lnTo>
                        <a:lnTo>
                          <a:pt x="63" y="15"/>
                        </a:lnTo>
                        <a:lnTo>
                          <a:pt x="64" y="15"/>
                        </a:lnTo>
                        <a:lnTo>
                          <a:pt x="67" y="13"/>
                        </a:lnTo>
                        <a:lnTo>
                          <a:pt x="67" y="10"/>
                        </a:lnTo>
                        <a:lnTo>
                          <a:pt x="70" y="7"/>
                        </a:lnTo>
                        <a:lnTo>
                          <a:pt x="72" y="4"/>
                        </a:lnTo>
                        <a:lnTo>
                          <a:pt x="73" y="2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1" name="Freeform 747"/>
                  <p:cNvSpPr>
                    <a:spLocks/>
                  </p:cNvSpPr>
                  <p:nvPr/>
                </p:nvSpPr>
                <p:spPr bwMode="auto">
                  <a:xfrm>
                    <a:off x="5627694" y="4044955"/>
                    <a:ext cx="39688" cy="90488"/>
                  </a:xfrm>
                  <a:custGeom>
                    <a:avLst/>
                    <a:gdLst>
                      <a:gd name="T0" fmla="*/ 0 w 75"/>
                      <a:gd name="T1" fmla="*/ 169 h 169"/>
                      <a:gd name="T2" fmla="*/ 2 w 75"/>
                      <a:gd name="T3" fmla="*/ 166 h 169"/>
                      <a:gd name="T4" fmla="*/ 3 w 75"/>
                      <a:gd name="T5" fmla="*/ 163 h 169"/>
                      <a:gd name="T6" fmla="*/ 5 w 75"/>
                      <a:gd name="T7" fmla="*/ 160 h 169"/>
                      <a:gd name="T8" fmla="*/ 6 w 75"/>
                      <a:gd name="T9" fmla="*/ 156 h 169"/>
                      <a:gd name="T10" fmla="*/ 8 w 75"/>
                      <a:gd name="T11" fmla="*/ 154 h 169"/>
                      <a:gd name="T12" fmla="*/ 9 w 75"/>
                      <a:gd name="T13" fmla="*/ 151 h 169"/>
                      <a:gd name="T14" fmla="*/ 11 w 75"/>
                      <a:gd name="T15" fmla="*/ 148 h 169"/>
                      <a:gd name="T16" fmla="*/ 12 w 75"/>
                      <a:gd name="T17" fmla="*/ 144 h 169"/>
                      <a:gd name="T18" fmla="*/ 13 w 75"/>
                      <a:gd name="T19" fmla="*/ 141 h 169"/>
                      <a:gd name="T20" fmla="*/ 15 w 75"/>
                      <a:gd name="T21" fmla="*/ 138 h 169"/>
                      <a:gd name="T22" fmla="*/ 18 w 75"/>
                      <a:gd name="T23" fmla="*/ 137 h 169"/>
                      <a:gd name="T24" fmla="*/ 19 w 75"/>
                      <a:gd name="T25" fmla="*/ 133 h 169"/>
                      <a:gd name="T26" fmla="*/ 19 w 75"/>
                      <a:gd name="T27" fmla="*/ 130 h 169"/>
                      <a:gd name="T28" fmla="*/ 22 w 75"/>
                      <a:gd name="T29" fmla="*/ 125 h 169"/>
                      <a:gd name="T30" fmla="*/ 24 w 75"/>
                      <a:gd name="T31" fmla="*/ 123 h 169"/>
                      <a:gd name="T32" fmla="*/ 25 w 75"/>
                      <a:gd name="T33" fmla="*/ 120 h 169"/>
                      <a:gd name="T34" fmla="*/ 26 w 75"/>
                      <a:gd name="T35" fmla="*/ 117 h 169"/>
                      <a:gd name="T36" fmla="*/ 28 w 75"/>
                      <a:gd name="T37" fmla="*/ 114 h 169"/>
                      <a:gd name="T38" fmla="*/ 29 w 75"/>
                      <a:gd name="T39" fmla="*/ 110 h 169"/>
                      <a:gd name="T40" fmla="*/ 31 w 75"/>
                      <a:gd name="T41" fmla="*/ 105 h 169"/>
                      <a:gd name="T42" fmla="*/ 32 w 75"/>
                      <a:gd name="T43" fmla="*/ 102 h 169"/>
                      <a:gd name="T44" fmla="*/ 34 w 75"/>
                      <a:gd name="T45" fmla="*/ 99 h 169"/>
                      <a:gd name="T46" fmla="*/ 35 w 75"/>
                      <a:gd name="T47" fmla="*/ 97 h 169"/>
                      <a:gd name="T48" fmla="*/ 36 w 75"/>
                      <a:gd name="T49" fmla="*/ 92 h 169"/>
                      <a:gd name="T50" fmla="*/ 39 w 75"/>
                      <a:gd name="T51" fmla="*/ 88 h 169"/>
                      <a:gd name="T52" fmla="*/ 39 w 75"/>
                      <a:gd name="T53" fmla="*/ 85 h 169"/>
                      <a:gd name="T54" fmla="*/ 42 w 75"/>
                      <a:gd name="T55" fmla="*/ 82 h 169"/>
                      <a:gd name="T56" fmla="*/ 44 w 75"/>
                      <a:gd name="T57" fmla="*/ 78 h 169"/>
                      <a:gd name="T58" fmla="*/ 45 w 75"/>
                      <a:gd name="T59" fmla="*/ 74 h 169"/>
                      <a:gd name="T60" fmla="*/ 47 w 75"/>
                      <a:gd name="T61" fmla="*/ 71 h 169"/>
                      <a:gd name="T62" fmla="*/ 48 w 75"/>
                      <a:gd name="T63" fmla="*/ 66 h 169"/>
                      <a:gd name="T64" fmla="*/ 49 w 75"/>
                      <a:gd name="T65" fmla="*/ 63 h 169"/>
                      <a:gd name="T66" fmla="*/ 51 w 75"/>
                      <a:gd name="T67" fmla="*/ 59 h 169"/>
                      <a:gd name="T68" fmla="*/ 52 w 75"/>
                      <a:gd name="T69" fmla="*/ 56 h 169"/>
                      <a:gd name="T70" fmla="*/ 54 w 75"/>
                      <a:gd name="T71" fmla="*/ 52 h 169"/>
                      <a:gd name="T72" fmla="*/ 55 w 75"/>
                      <a:gd name="T73" fmla="*/ 48 h 169"/>
                      <a:gd name="T74" fmla="*/ 57 w 75"/>
                      <a:gd name="T75" fmla="*/ 46 h 169"/>
                      <a:gd name="T76" fmla="*/ 58 w 75"/>
                      <a:gd name="T77" fmla="*/ 40 h 169"/>
                      <a:gd name="T78" fmla="*/ 60 w 75"/>
                      <a:gd name="T79" fmla="*/ 38 h 169"/>
                      <a:gd name="T80" fmla="*/ 61 w 75"/>
                      <a:gd name="T81" fmla="*/ 33 h 169"/>
                      <a:gd name="T82" fmla="*/ 64 w 75"/>
                      <a:gd name="T83" fmla="*/ 30 h 169"/>
                      <a:gd name="T84" fmla="*/ 64 w 75"/>
                      <a:gd name="T85" fmla="*/ 26 h 169"/>
                      <a:gd name="T86" fmla="*/ 65 w 75"/>
                      <a:gd name="T87" fmla="*/ 22 h 169"/>
                      <a:gd name="T88" fmla="*/ 68 w 75"/>
                      <a:gd name="T89" fmla="*/ 19 h 169"/>
                      <a:gd name="T90" fmla="*/ 68 w 75"/>
                      <a:gd name="T91" fmla="*/ 14 h 169"/>
                      <a:gd name="T92" fmla="*/ 71 w 75"/>
                      <a:gd name="T93" fmla="*/ 12 h 169"/>
                      <a:gd name="T94" fmla="*/ 72 w 75"/>
                      <a:gd name="T95" fmla="*/ 7 h 169"/>
                      <a:gd name="T96" fmla="*/ 72 w 75"/>
                      <a:gd name="T97" fmla="*/ 3 h 169"/>
                      <a:gd name="T98" fmla="*/ 75 w 75"/>
                      <a:gd name="T99" fmla="*/ 0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9">
                        <a:moveTo>
                          <a:pt x="0" y="169"/>
                        </a:moveTo>
                        <a:lnTo>
                          <a:pt x="2" y="166"/>
                        </a:lnTo>
                        <a:lnTo>
                          <a:pt x="3" y="163"/>
                        </a:lnTo>
                        <a:lnTo>
                          <a:pt x="5" y="160"/>
                        </a:lnTo>
                        <a:lnTo>
                          <a:pt x="6" y="156"/>
                        </a:lnTo>
                        <a:lnTo>
                          <a:pt x="8" y="154"/>
                        </a:lnTo>
                        <a:lnTo>
                          <a:pt x="9" y="151"/>
                        </a:lnTo>
                        <a:lnTo>
                          <a:pt x="11" y="148"/>
                        </a:lnTo>
                        <a:lnTo>
                          <a:pt x="12" y="144"/>
                        </a:lnTo>
                        <a:lnTo>
                          <a:pt x="13" y="141"/>
                        </a:lnTo>
                        <a:lnTo>
                          <a:pt x="15" y="138"/>
                        </a:lnTo>
                        <a:lnTo>
                          <a:pt x="18" y="137"/>
                        </a:lnTo>
                        <a:lnTo>
                          <a:pt x="19" y="133"/>
                        </a:lnTo>
                        <a:lnTo>
                          <a:pt x="19" y="130"/>
                        </a:lnTo>
                        <a:lnTo>
                          <a:pt x="22" y="125"/>
                        </a:lnTo>
                        <a:lnTo>
                          <a:pt x="24" y="123"/>
                        </a:lnTo>
                        <a:lnTo>
                          <a:pt x="25" y="120"/>
                        </a:lnTo>
                        <a:lnTo>
                          <a:pt x="26" y="117"/>
                        </a:lnTo>
                        <a:lnTo>
                          <a:pt x="28" y="114"/>
                        </a:lnTo>
                        <a:lnTo>
                          <a:pt x="29" y="110"/>
                        </a:lnTo>
                        <a:lnTo>
                          <a:pt x="31" y="105"/>
                        </a:lnTo>
                        <a:lnTo>
                          <a:pt x="32" y="102"/>
                        </a:lnTo>
                        <a:lnTo>
                          <a:pt x="34" y="99"/>
                        </a:lnTo>
                        <a:lnTo>
                          <a:pt x="35" y="97"/>
                        </a:lnTo>
                        <a:lnTo>
                          <a:pt x="36" y="92"/>
                        </a:lnTo>
                        <a:lnTo>
                          <a:pt x="39" y="88"/>
                        </a:lnTo>
                        <a:lnTo>
                          <a:pt x="39" y="85"/>
                        </a:lnTo>
                        <a:lnTo>
                          <a:pt x="42" y="82"/>
                        </a:lnTo>
                        <a:lnTo>
                          <a:pt x="44" y="78"/>
                        </a:lnTo>
                        <a:lnTo>
                          <a:pt x="45" y="74"/>
                        </a:lnTo>
                        <a:lnTo>
                          <a:pt x="47" y="71"/>
                        </a:lnTo>
                        <a:lnTo>
                          <a:pt x="48" y="66"/>
                        </a:lnTo>
                        <a:lnTo>
                          <a:pt x="49" y="63"/>
                        </a:lnTo>
                        <a:lnTo>
                          <a:pt x="51" y="59"/>
                        </a:lnTo>
                        <a:lnTo>
                          <a:pt x="52" y="56"/>
                        </a:lnTo>
                        <a:lnTo>
                          <a:pt x="54" y="52"/>
                        </a:lnTo>
                        <a:lnTo>
                          <a:pt x="55" y="48"/>
                        </a:lnTo>
                        <a:lnTo>
                          <a:pt x="57" y="46"/>
                        </a:lnTo>
                        <a:lnTo>
                          <a:pt x="58" y="40"/>
                        </a:lnTo>
                        <a:lnTo>
                          <a:pt x="60" y="38"/>
                        </a:lnTo>
                        <a:lnTo>
                          <a:pt x="61" y="33"/>
                        </a:lnTo>
                        <a:lnTo>
                          <a:pt x="64" y="30"/>
                        </a:lnTo>
                        <a:lnTo>
                          <a:pt x="64" y="26"/>
                        </a:lnTo>
                        <a:lnTo>
                          <a:pt x="65" y="22"/>
                        </a:lnTo>
                        <a:lnTo>
                          <a:pt x="68" y="19"/>
                        </a:lnTo>
                        <a:lnTo>
                          <a:pt x="68" y="14"/>
                        </a:lnTo>
                        <a:lnTo>
                          <a:pt x="71" y="12"/>
                        </a:lnTo>
                        <a:lnTo>
                          <a:pt x="72" y="7"/>
                        </a:lnTo>
                        <a:lnTo>
                          <a:pt x="72" y="3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2" name="Freeform 748"/>
                  <p:cNvSpPr>
                    <a:spLocks/>
                  </p:cNvSpPr>
                  <p:nvPr/>
                </p:nvSpPr>
                <p:spPr bwMode="auto">
                  <a:xfrm>
                    <a:off x="5667381" y="3963992"/>
                    <a:ext cx="39688" cy="80963"/>
                  </a:xfrm>
                  <a:custGeom>
                    <a:avLst/>
                    <a:gdLst>
                      <a:gd name="T0" fmla="*/ 0 w 75"/>
                      <a:gd name="T1" fmla="*/ 153 h 153"/>
                      <a:gd name="T2" fmla="*/ 2 w 75"/>
                      <a:gd name="T3" fmla="*/ 149 h 153"/>
                      <a:gd name="T4" fmla="*/ 3 w 75"/>
                      <a:gd name="T5" fmla="*/ 146 h 153"/>
                      <a:gd name="T6" fmla="*/ 5 w 75"/>
                      <a:gd name="T7" fmla="*/ 142 h 153"/>
                      <a:gd name="T8" fmla="*/ 6 w 75"/>
                      <a:gd name="T9" fmla="*/ 137 h 153"/>
                      <a:gd name="T10" fmla="*/ 8 w 75"/>
                      <a:gd name="T11" fmla="*/ 136 h 153"/>
                      <a:gd name="T12" fmla="*/ 10 w 75"/>
                      <a:gd name="T13" fmla="*/ 131 h 153"/>
                      <a:gd name="T14" fmla="*/ 10 w 75"/>
                      <a:gd name="T15" fmla="*/ 127 h 153"/>
                      <a:gd name="T16" fmla="*/ 13 w 75"/>
                      <a:gd name="T17" fmla="*/ 123 h 153"/>
                      <a:gd name="T18" fmla="*/ 15 w 75"/>
                      <a:gd name="T19" fmla="*/ 120 h 153"/>
                      <a:gd name="T20" fmla="*/ 15 w 75"/>
                      <a:gd name="T21" fmla="*/ 117 h 153"/>
                      <a:gd name="T22" fmla="*/ 18 w 75"/>
                      <a:gd name="T23" fmla="*/ 113 h 153"/>
                      <a:gd name="T24" fmla="*/ 19 w 75"/>
                      <a:gd name="T25" fmla="*/ 110 h 153"/>
                      <a:gd name="T26" fmla="*/ 21 w 75"/>
                      <a:gd name="T27" fmla="*/ 106 h 153"/>
                      <a:gd name="T28" fmla="*/ 22 w 75"/>
                      <a:gd name="T29" fmla="*/ 103 h 153"/>
                      <a:gd name="T30" fmla="*/ 23 w 75"/>
                      <a:gd name="T31" fmla="*/ 98 h 153"/>
                      <a:gd name="T32" fmla="*/ 25 w 75"/>
                      <a:gd name="T33" fmla="*/ 97 h 153"/>
                      <a:gd name="T34" fmla="*/ 26 w 75"/>
                      <a:gd name="T35" fmla="*/ 93 h 153"/>
                      <a:gd name="T36" fmla="*/ 28 w 75"/>
                      <a:gd name="T37" fmla="*/ 88 h 153"/>
                      <a:gd name="T38" fmla="*/ 29 w 75"/>
                      <a:gd name="T39" fmla="*/ 85 h 153"/>
                      <a:gd name="T40" fmla="*/ 31 w 75"/>
                      <a:gd name="T41" fmla="*/ 83 h 153"/>
                      <a:gd name="T42" fmla="*/ 32 w 75"/>
                      <a:gd name="T43" fmla="*/ 80 h 153"/>
                      <a:gd name="T44" fmla="*/ 35 w 75"/>
                      <a:gd name="T45" fmla="*/ 75 h 153"/>
                      <a:gd name="T46" fmla="*/ 35 w 75"/>
                      <a:gd name="T47" fmla="*/ 72 h 153"/>
                      <a:gd name="T48" fmla="*/ 36 w 75"/>
                      <a:gd name="T49" fmla="*/ 70 h 153"/>
                      <a:gd name="T50" fmla="*/ 39 w 75"/>
                      <a:gd name="T51" fmla="*/ 67 h 153"/>
                      <a:gd name="T52" fmla="*/ 39 w 75"/>
                      <a:gd name="T53" fmla="*/ 62 h 153"/>
                      <a:gd name="T54" fmla="*/ 42 w 75"/>
                      <a:gd name="T55" fmla="*/ 59 h 153"/>
                      <a:gd name="T56" fmla="*/ 44 w 75"/>
                      <a:gd name="T57" fmla="*/ 57 h 153"/>
                      <a:gd name="T58" fmla="*/ 44 w 75"/>
                      <a:gd name="T59" fmla="*/ 54 h 153"/>
                      <a:gd name="T60" fmla="*/ 46 w 75"/>
                      <a:gd name="T61" fmla="*/ 51 h 153"/>
                      <a:gd name="T62" fmla="*/ 48 w 75"/>
                      <a:gd name="T63" fmla="*/ 47 h 153"/>
                      <a:gd name="T64" fmla="*/ 49 w 75"/>
                      <a:gd name="T65" fmla="*/ 45 h 153"/>
                      <a:gd name="T66" fmla="*/ 51 w 75"/>
                      <a:gd name="T67" fmla="*/ 42 h 153"/>
                      <a:gd name="T68" fmla="*/ 52 w 75"/>
                      <a:gd name="T69" fmla="*/ 39 h 153"/>
                      <a:gd name="T70" fmla="*/ 54 w 75"/>
                      <a:gd name="T71" fmla="*/ 35 h 153"/>
                      <a:gd name="T72" fmla="*/ 57 w 75"/>
                      <a:gd name="T73" fmla="*/ 32 h 153"/>
                      <a:gd name="T74" fmla="*/ 57 w 75"/>
                      <a:gd name="T75" fmla="*/ 31 h 153"/>
                      <a:gd name="T76" fmla="*/ 59 w 75"/>
                      <a:gd name="T77" fmla="*/ 28 h 153"/>
                      <a:gd name="T78" fmla="*/ 61 w 75"/>
                      <a:gd name="T79" fmla="*/ 25 h 153"/>
                      <a:gd name="T80" fmla="*/ 61 w 75"/>
                      <a:gd name="T81" fmla="*/ 22 h 153"/>
                      <a:gd name="T82" fmla="*/ 64 w 75"/>
                      <a:gd name="T83" fmla="*/ 19 h 153"/>
                      <a:gd name="T84" fmla="*/ 65 w 75"/>
                      <a:gd name="T85" fmla="*/ 18 h 153"/>
                      <a:gd name="T86" fmla="*/ 67 w 75"/>
                      <a:gd name="T87" fmla="*/ 15 h 153"/>
                      <a:gd name="T88" fmla="*/ 68 w 75"/>
                      <a:gd name="T89" fmla="*/ 12 h 153"/>
                      <a:gd name="T90" fmla="*/ 70 w 75"/>
                      <a:gd name="T91" fmla="*/ 9 h 153"/>
                      <a:gd name="T92" fmla="*/ 71 w 75"/>
                      <a:gd name="T93" fmla="*/ 6 h 153"/>
                      <a:gd name="T94" fmla="*/ 72 w 75"/>
                      <a:gd name="T95" fmla="*/ 5 h 153"/>
                      <a:gd name="T96" fmla="*/ 74 w 75"/>
                      <a:gd name="T97" fmla="*/ 2 h 153"/>
                      <a:gd name="T98" fmla="*/ 75 w 75"/>
                      <a:gd name="T99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53">
                        <a:moveTo>
                          <a:pt x="0" y="153"/>
                        </a:moveTo>
                        <a:lnTo>
                          <a:pt x="2" y="149"/>
                        </a:lnTo>
                        <a:lnTo>
                          <a:pt x="3" y="146"/>
                        </a:lnTo>
                        <a:lnTo>
                          <a:pt x="5" y="142"/>
                        </a:lnTo>
                        <a:lnTo>
                          <a:pt x="6" y="137"/>
                        </a:lnTo>
                        <a:lnTo>
                          <a:pt x="8" y="136"/>
                        </a:lnTo>
                        <a:lnTo>
                          <a:pt x="10" y="131"/>
                        </a:lnTo>
                        <a:lnTo>
                          <a:pt x="10" y="127"/>
                        </a:lnTo>
                        <a:lnTo>
                          <a:pt x="13" y="123"/>
                        </a:lnTo>
                        <a:lnTo>
                          <a:pt x="15" y="120"/>
                        </a:lnTo>
                        <a:lnTo>
                          <a:pt x="15" y="117"/>
                        </a:lnTo>
                        <a:lnTo>
                          <a:pt x="18" y="113"/>
                        </a:lnTo>
                        <a:lnTo>
                          <a:pt x="19" y="110"/>
                        </a:lnTo>
                        <a:lnTo>
                          <a:pt x="21" y="106"/>
                        </a:lnTo>
                        <a:lnTo>
                          <a:pt x="22" y="103"/>
                        </a:lnTo>
                        <a:lnTo>
                          <a:pt x="23" y="98"/>
                        </a:lnTo>
                        <a:lnTo>
                          <a:pt x="25" y="97"/>
                        </a:lnTo>
                        <a:lnTo>
                          <a:pt x="26" y="93"/>
                        </a:lnTo>
                        <a:lnTo>
                          <a:pt x="28" y="88"/>
                        </a:lnTo>
                        <a:lnTo>
                          <a:pt x="29" y="85"/>
                        </a:lnTo>
                        <a:lnTo>
                          <a:pt x="31" y="83"/>
                        </a:lnTo>
                        <a:lnTo>
                          <a:pt x="32" y="80"/>
                        </a:lnTo>
                        <a:lnTo>
                          <a:pt x="35" y="75"/>
                        </a:lnTo>
                        <a:lnTo>
                          <a:pt x="35" y="72"/>
                        </a:lnTo>
                        <a:lnTo>
                          <a:pt x="36" y="70"/>
                        </a:lnTo>
                        <a:lnTo>
                          <a:pt x="39" y="67"/>
                        </a:lnTo>
                        <a:lnTo>
                          <a:pt x="39" y="62"/>
                        </a:lnTo>
                        <a:lnTo>
                          <a:pt x="42" y="59"/>
                        </a:lnTo>
                        <a:lnTo>
                          <a:pt x="44" y="57"/>
                        </a:lnTo>
                        <a:lnTo>
                          <a:pt x="44" y="54"/>
                        </a:lnTo>
                        <a:lnTo>
                          <a:pt x="46" y="51"/>
                        </a:lnTo>
                        <a:lnTo>
                          <a:pt x="48" y="47"/>
                        </a:lnTo>
                        <a:lnTo>
                          <a:pt x="49" y="45"/>
                        </a:lnTo>
                        <a:lnTo>
                          <a:pt x="51" y="42"/>
                        </a:lnTo>
                        <a:lnTo>
                          <a:pt x="52" y="39"/>
                        </a:lnTo>
                        <a:lnTo>
                          <a:pt x="54" y="35"/>
                        </a:lnTo>
                        <a:lnTo>
                          <a:pt x="57" y="32"/>
                        </a:lnTo>
                        <a:lnTo>
                          <a:pt x="57" y="31"/>
                        </a:lnTo>
                        <a:lnTo>
                          <a:pt x="59" y="28"/>
                        </a:lnTo>
                        <a:lnTo>
                          <a:pt x="61" y="25"/>
                        </a:lnTo>
                        <a:lnTo>
                          <a:pt x="61" y="22"/>
                        </a:lnTo>
                        <a:lnTo>
                          <a:pt x="64" y="19"/>
                        </a:lnTo>
                        <a:lnTo>
                          <a:pt x="65" y="18"/>
                        </a:lnTo>
                        <a:lnTo>
                          <a:pt x="67" y="15"/>
                        </a:lnTo>
                        <a:lnTo>
                          <a:pt x="68" y="12"/>
                        </a:lnTo>
                        <a:lnTo>
                          <a:pt x="70" y="9"/>
                        </a:lnTo>
                        <a:lnTo>
                          <a:pt x="71" y="6"/>
                        </a:lnTo>
                        <a:lnTo>
                          <a:pt x="72" y="5"/>
                        </a:lnTo>
                        <a:lnTo>
                          <a:pt x="74" y="2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3" name="Freeform 749"/>
                  <p:cNvSpPr>
                    <a:spLocks/>
                  </p:cNvSpPr>
                  <p:nvPr/>
                </p:nvSpPr>
                <p:spPr bwMode="auto">
                  <a:xfrm>
                    <a:off x="5707069" y="3925892"/>
                    <a:ext cx="39688" cy="38100"/>
                  </a:xfrm>
                  <a:custGeom>
                    <a:avLst/>
                    <a:gdLst>
                      <a:gd name="T0" fmla="*/ 0 w 75"/>
                      <a:gd name="T1" fmla="*/ 74 h 74"/>
                      <a:gd name="T2" fmla="*/ 2 w 75"/>
                      <a:gd name="T3" fmla="*/ 72 h 74"/>
                      <a:gd name="T4" fmla="*/ 3 w 75"/>
                      <a:gd name="T5" fmla="*/ 69 h 74"/>
                      <a:gd name="T6" fmla="*/ 5 w 75"/>
                      <a:gd name="T7" fmla="*/ 66 h 74"/>
                      <a:gd name="T8" fmla="*/ 6 w 75"/>
                      <a:gd name="T9" fmla="*/ 64 h 74"/>
                      <a:gd name="T10" fmla="*/ 7 w 75"/>
                      <a:gd name="T11" fmla="*/ 63 h 74"/>
                      <a:gd name="T12" fmla="*/ 10 w 75"/>
                      <a:gd name="T13" fmla="*/ 60 h 74"/>
                      <a:gd name="T14" fmla="*/ 10 w 75"/>
                      <a:gd name="T15" fmla="*/ 59 h 74"/>
                      <a:gd name="T16" fmla="*/ 12 w 75"/>
                      <a:gd name="T17" fmla="*/ 56 h 74"/>
                      <a:gd name="T18" fmla="*/ 15 w 75"/>
                      <a:gd name="T19" fmla="*/ 53 h 74"/>
                      <a:gd name="T20" fmla="*/ 15 w 75"/>
                      <a:gd name="T21" fmla="*/ 51 h 74"/>
                      <a:gd name="T22" fmla="*/ 18 w 75"/>
                      <a:gd name="T23" fmla="*/ 50 h 74"/>
                      <a:gd name="T24" fmla="*/ 19 w 75"/>
                      <a:gd name="T25" fmla="*/ 47 h 74"/>
                      <a:gd name="T26" fmla="*/ 20 w 75"/>
                      <a:gd name="T27" fmla="*/ 46 h 74"/>
                      <a:gd name="T28" fmla="*/ 22 w 75"/>
                      <a:gd name="T29" fmla="*/ 44 h 74"/>
                      <a:gd name="T30" fmla="*/ 23 w 75"/>
                      <a:gd name="T31" fmla="*/ 43 h 74"/>
                      <a:gd name="T32" fmla="*/ 25 w 75"/>
                      <a:gd name="T33" fmla="*/ 41 h 74"/>
                      <a:gd name="T34" fmla="*/ 26 w 75"/>
                      <a:gd name="T35" fmla="*/ 38 h 74"/>
                      <a:gd name="T36" fmla="*/ 28 w 75"/>
                      <a:gd name="T37" fmla="*/ 37 h 74"/>
                      <a:gd name="T38" fmla="*/ 29 w 75"/>
                      <a:gd name="T39" fmla="*/ 36 h 74"/>
                      <a:gd name="T40" fmla="*/ 32 w 75"/>
                      <a:gd name="T41" fmla="*/ 34 h 74"/>
                      <a:gd name="T42" fmla="*/ 32 w 75"/>
                      <a:gd name="T43" fmla="*/ 31 h 74"/>
                      <a:gd name="T44" fmla="*/ 33 w 75"/>
                      <a:gd name="T45" fmla="*/ 30 h 74"/>
                      <a:gd name="T46" fmla="*/ 36 w 75"/>
                      <a:gd name="T47" fmla="*/ 28 h 74"/>
                      <a:gd name="T48" fmla="*/ 36 w 75"/>
                      <a:gd name="T49" fmla="*/ 27 h 74"/>
                      <a:gd name="T50" fmla="*/ 38 w 75"/>
                      <a:gd name="T51" fmla="*/ 25 h 74"/>
                      <a:gd name="T52" fmla="*/ 41 w 75"/>
                      <a:gd name="T53" fmla="*/ 24 h 74"/>
                      <a:gd name="T54" fmla="*/ 41 w 75"/>
                      <a:gd name="T55" fmla="*/ 24 h 74"/>
                      <a:gd name="T56" fmla="*/ 43 w 75"/>
                      <a:gd name="T57" fmla="*/ 23 h 74"/>
                      <a:gd name="T58" fmla="*/ 45 w 75"/>
                      <a:gd name="T59" fmla="*/ 21 h 74"/>
                      <a:gd name="T60" fmla="*/ 45 w 75"/>
                      <a:gd name="T61" fmla="*/ 20 h 74"/>
                      <a:gd name="T62" fmla="*/ 48 w 75"/>
                      <a:gd name="T63" fmla="*/ 18 h 74"/>
                      <a:gd name="T64" fmla="*/ 49 w 75"/>
                      <a:gd name="T65" fmla="*/ 17 h 74"/>
                      <a:gd name="T66" fmla="*/ 51 w 75"/>
                      <a:gd name="T67" fmla="*/ 15 h 74"/>
                      <a:gd name="T68" fmla="*/ 52 w 75"/>
                      <a:gd name="T69" fmla="*/ 14 h 74"/>
                      <a:gd name="T70" fmla="*/ 54 w 75"/>
                      <a:gd name="T71" fmla="*/ 13 h 74"/>
                      <a:gd name="T72" fmla="*/ 55 w 75"/>
                      <a:gd name="T73" fmla="*/ 11 h 74"/>
                      <a:gd name="T74" fmla="*/ 56 w 75"/>
                      <a:gd name="T75" fmla="*/ 10 h 74"/>
                      <a:gd name="T76" fmla="*/ 58 w 75"/>
                      <a:gd name="T77" fmla="*/ 10 h 74"/>
                      <a:gd name="T78" fmla="*/ 59 w 75"/>
                      <a:gd name="T79" fmla="*/ 8 h 74"/>
                      <a:gd name="T80" fmla="*/ 61 w 75"/>
                      <a:gd name="T81" fmla="*/ 7 h 74"/>
                      <a:gd name="T82" fmla="*/ 62 w 75"/>
                      <a:gd name="T83" fmla="*/ 5 h 74"/>
                      <a:gd name="T84" fmla="*/ 64 w 75"/>
                      <a:gd name="T85" fmla="*/ 5 h 74"/>
                      <a:gd name="T86" fmla="*/ 65 w 75"/>
                      <a:gd name="T87" fmla="*/ 5 h 74"/>
                      <a:gd name="T88" fmla="*/ 67 w 75"/>
                      <a:gd name="T89" fmla="*/ 4 h 74"/>
                      <a:gd name="T90" fmla="*/ 69 w 75"/>
                      <a:gd name="T91" fmla="*/ 4 h 74"/>
                      <a:gd name="T92" fmla="*/ 71 w 75"/>
                      <a:gd name="T93" fmla="*/ 2 h 74"/>
                      <a:gd name="T94" fmla="*/ 71 w 75"/>
                      <a:gd name="T95" fmla="*/ 1 h 74"/>
                      <a:gd name="T96" fmla="*/ 74 w 75"/>
                      <a:gd name="T97" fmla="*/ 1 h 74"/>
                      <a:gd name="T98" fmla="*/ 75 w 75"/>
                      <a:gd name="T99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74">
                        <a:moveTo>
                          <a:pt x="0" y="74"/>
                        </a:moveTo>
                        <a:lnTo>
                          <a:pt x="2" y="72"/>
                        </a:lnTo>
                        <a:lnTo>
                          <a:pt x="3" y="69"/>
                        </a:lnTo>
                        <a:lnTo>
                          <a:pt x="5" y="66"/>
                        </a:lnTo>
                        <a:lnTo>
                          <a:pt x="6" y="64"/>
                        </a:lnTo>
                        <a:lnTo>
                          <a:pt x="7" y="63"/>
                        </a:lnTo>
                        <a:lnTo>
                          <a:pt x="10" y="60"/>
                        </a:lnTo>
                        <a:lnTo>
                          <a:pt x="10" y="59"/>
                        </a:lnTo>
                        <a:lnTo>
                          <a:pt x="12" y="56"/>
                        </a:lnTo>
                        <a:lnTo>
                          <a:pt x="15" y="53"/>
                        </a:lnTo>
                        <a:lnTo>
                          <a:pt x="15" y="51"/>
                        </a:lnTo>
                        <a:lnTo>
                          <a:pt x="18" y="50"/>
                        </a:lnTo>
                        <a:lnTo>
                          <a:pt x="19" y="47"/>
                        </a:lnTo>
                        <a:lnTo>
                          <a:pt x="20" y="46"/>
                        </a:lnTo>
                        <a:lnTo>
                          <a:pt x="22" y="44"/>
                        </a:lnTo>
                        <a:lnTo>
                          <a:pt x="23" y="43"/>
                        </a:lnTo>
                        <a:lnTo>
                          <a:pt x="25" y="41"/>
                        </a:lnTo>
                        <a:lnTo>
                          <a:pt x="26" y="38"/>
                        </a:lnTo>
                        <a:lnTo>
                          <a:pt x="28" y="37"/>
                        </a:lnTo>
                        <a:lnTo>
                          <a:pt x="29" y="36"/>
                        </a:lnTo>
                        <a:lnTo>
                          <a:pt x="32" y="34"/>
                        </a:lnTo>
                        <a:lnTo>
                          <a:pt x="32" y="31"/>
                        </a:lnTo>
                        <a:lnTo>
                          <a:pt x="33" y="30"/>
                        </a:lnTo>
                        <a:lnTo>
                          <a:pt x="36" y="28"/>
                        </a:lnTo>
                        <a:lnTo>
                          <a:pt x="36" y="27"/>
                        </a:lnTo>
                        <a:lnTo>
                          <a:pt x="38" y="25"/>
                        </a:lnTo>
                        <a:lnTo>
                          <a:pt x="41" y="24"/>
                        </a:lnTo>
                        <a:lnTo>
                          <a:pt x="41" y="24"/>
                        </a:lnTo>
                        <a:lnTo>
                          <a:pt x="43" y="23"/>
                        </a:lnTo>
                        <a:lnTo>
                          <a:pt x="45" y="21"/>
                        </a:lnTo>
                        <a:lnTo>
                          <a:pt x="45" y="20"/>
                        </a:lnTo>
                        <a:lnTo>
                          <a:pt x="48" y="18"/>
                        </a:lnTo>
                        <a:lnTo>
                          <a:pt x="49" y="17"/>
                        </a:lnTo>
                        <a:lnTo>
                          <a:pt x="51" y="15"/>
                        </a:lnTo>
                        <a:lnTo>
                          <a:pt x="52" y="14"/>
                        </a:lnTo>
                        <a:lnTo>
                          <a:pt x="54" y="13"/>
                        </a:lnTo>
                        <a:lnTo>
                          <a:pt x="55" y="11"/>
                        </a:lnTo>
                        <a:lnTo>
                          <a:pt x="56" y="10"/>
                        </a:lnTo>
                        <a:lnTo>
                          <a:pt x="58" y="10"/>
                        </a:lnTo>
                        <a:lnTo>
                          <a:pt x="59" y="8"/>
                        </a:lnTo>
                        <a:lnTo>
                          <a:pt x="61" y="7"/>
                        </a:lnTo>
                        <a:lnTo>
                          <a:pt x="62" y="5"/>
                        </a:lnTo>
                        <a:lnTo>
                          <a:pt x="64" y="5"/>
                        </a:lnTo>
                        <a:lnTo>
                          <a:pt x="65" y="5"/>
                        </a:lnTo>
                        <a:lnTo>
                          <a:pt x="67" y="4"/>
                        </a:lnTo>
                        <a:lnTo>
                          <a:pt x="69" y="4"/>
                        </a:lnTo>
                        <a:lnTo>
                          <a:pt x="71" y="2"/>
                        </a:lnTo>
                        <a:lnTo>
                          <a:pt x="71" y="1"/>
                        </a:lnTo>
                        <a:lnTo>
                          <a:pt x="74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4" name="Freeform 750"/>
                  <p:cNvSpPr>
                    <a:spLocks/>
                  </p:cNvSpPr>
                  <p:nvPr/>
                </p:nvSpPr>
                <p:spPr bwMode="auto">
                  <a:xfrm>
                    <a:off x="5746756" y="3916367"/>
                    <a:ext cx="39688" cy="9525"/>
                  </a:xfrm>
                  <a:custGeom>
                    <a:avLst/>
                    <a:gdLst>
                      <a:gd name="T0" fmla="*/ 0 w 75"/>
                      <a:gd name="T1" fmla="*/ 16 h 16"/>
                      <a:gd name="T2" fmla="*/ 2 w 75"/>
                      <a:gd name="T3" fmla="*/ 16 h 16"/>
                      <a:gd name="T4" fmla="*/ 3 w 75"/>
                      <a:gd name="T5" fmla="*/ 14 h 16"/>
                      <a:gd name="T6" fmla="*/ 4 w 75"/>
                      <a:gd name="T7" fmla="*/ 14 h 16"/>
                      <a:gd name="T8" fmla="*/ 6 w 75"/>
                      <a:gd name="T9" fmla="*/ 13 h 16"/>
                      <a:gd name="T10" fmla="*/ 7 w 75"/>
                      <a:gd name="T11" fmla="*/ 13 h 16"/>
                      <a:gd name="T12" fmla="*/ 9 w 75"/>
                      <a:gd name="T13" fmla="*/ 11 h 16"/>
                      <a:gd name="T14" fmla="*/ 10 w 75"/>
                      <a:gd name="T15" fmla="*/ 11 h 16"/>
                      <a:gd name="T16" fmla="*/ 12 w 75"/>
                      <a:gd name="T17" fmla="*/ 10 h 16"/>
                      <a:gd name="T18" fmla="*/ 13 w 75"/>
                      <a:gd name="T19" fmla="*/ 10 h 16"/>
                      <a:gd name="T20" fmla="*/ 16 w 75"/>
                      <a:gd name="T21" fmla="*/ 8 h 16"/>
                      <a:gd name="T22" fmla="*/ 16 w 75"/>
                      <a:gd name="T23" fmla="*/ 8 h 16"/>
                      <a:gd name="T24" fmla="*/ 17 w 75"/>
                      <a:gd name="T25" fmla="*/ 8 h 16"/>
                      <a:gd name="T26" fmla="*/ 20 w 75"/>
                      <a:gd name="T27" fmla="*/ 8 h 16"/>
                      <a:gd name="T28" fmla="*/ 20 w 75"/>
                      <a:gd name="T29" fmla="*/ 8 h 16"/>
                      <a:gd name="T30" fmla="*/ 23 w 75"/>
                      <a:gd name="T31" fmla="*/ 8 h 16"/>
                      <a:gd name="T32" fmla="*/ 25 w 75"/>
                      <a:gd name="T33" fmla="*/ 7 h 16"/>
                      <a:gd name="T34" fmla="*/ 25 w 75"/>
                      <a:gd name="T35" fmla="*/ 7 h 16"/>
                      <a:gd name="T36" fmla="*/ 28 w 75"/>
                      <a:gd name="T37" fmla="*/ 7 h 16"/>
                      <a:gd name="T38" fmla="*/ 29 w 75"/>
                      <a:gd name="T39" fmla="*/ 5 h 16"/>
                      <a:gd name="T40" fmla="*/ 30 w 75"/>
                      <a:gd name="T41" fmla="*/ 5 h 16"/>
                      <a:gd name="T42" fmla="*/ 32 w 75"/>
                      <a:gd name="T43" fmla="*/ 5 h 16"/>
                      <a:gd name="T44" fmla="*/ 33 w 75"/>
                      <a:gd name="T45" fmla="*/ 4 h 16"/>
                      <a:gd name="T46" fmla="*/ 35 w 75"/>
                      <a:gd name="T47" fmla="*/ 4 h 16"/>
                      <a:gd name="T48" fmla="*/ 36 w 75"/>
                      <a:gd name="T49" fmla="*/ 4 h 16"/>
                      <a:gd name="T50" fmla="*/ 38 w 75"/>
                      <a:gd name="T51" fmla="*/ 4 h 16"/>
                      <a:gd name="T52" fmla="*/ 40 w 75"/>
                      <a:gd name="T53" fmla="*/ 4 h 16"/>
                      <a:gd name="T54" fmla="*/ 42 w 75"/>
                      <a:gd name="T55" fmla="*/ 3 h 16"/>
                      <a:gd name="T56" fmla="*/ 42 w 75"/>
                      <a:gd name="T57" fmla="*/ 3 h 16"/>
                      <a:gd name="T58" fmla="*/ 45 w 75"/>
                      <a:gd name="T59" fmla="*/ 3 h 16"/>
                      <a:gd name="T60" fmla="*/ 46 w 75"/>
                      <a:gd name="T61" fmla="*/ 3 h 16"/>
                      <a:gd name="T62" fmla="*/ 48 w 75"/>
                      <a:gd name="T63" fmla="*/ 1 h 16"/>
                      <a:gd name="T64" fmla="*/ 49 w 75"/>
                      <a:gd name="T65" fmla="*/ 1 h 16"/>
                      <a:gd name="T66" fmla="*/ 51 w 75"/>
                      <a:gd name="T67" fmla="*/ 1 h 16"/>
                      <a:gd name="T68" fmla="*/ 52 w 75"/>
                      <a:gd name="T69" fmla="*/ 1 h 16"/>
                      <a:gd name="T70" fmla="*/ 53 w 75"/>
                      <a:gd name="T71" fmla="*/ 1 h 16"/>
                      <a:gd name="T72" fmla="*/ 55 w 75"/>
                      <a:gd name="T73" fmla="*/ 1 h 16"/>
                      <a:gd name="T74" fmla="*/ 56 w 75"/>
                      <a:gd name="T75" fmla="*/ 1 h 16"/>
                      <a:gd name="T76" fmla="*/ 58 w 75"/>
                      <a:gd name="T77" fmla="*/ 1 h 16"/>
                      <a:gd name="T78" fmla="*/ 59 w 75"/>
                      <a:gd name="T79" fmla="*/ 1 h 16"/>
                      <a:gd name="T80" fmla="*/ 61 w 75"/>
                      <a:gd name="T81" fmla="*/ 1 h 16"/>
                      <a:gd name="T82" fmla="*/ 62 w 75"/>
                      <a:gd name="T83" fmla="*/ 0 h 16"/>
                      <a:gd name="T84" fmla="*/ 64 w 75"/>
                      <a:gd name="T85" fmla="*/ 0 h 16"/>
                      <a:gd name="T86" fmla="*/ 65 w 75"/>
                      <a:gd name="T87" fmla="*/ 0 h 16"/>
                      <a:gd name="T88" fmla="*/ 66 w 75"/>
                      <a:gd name="T89" fmla="*/ 0 h 16"/>
                      <a:gd name="T90" fmla="*/ 69 w 75"/>
                      <a:gd name="T91" fmla="*/ 0 h 16"/>
                      <a:gd name="T92" fmla="*/ 69 w 75"/>
                      <a:gd name="T93" fmla="*/ 0 h 16"/>
                      <a:gd name="T94" fmla="*/ 71 w 75"/>
                      <a:gd name="T95" fmla="*/ 0 h 16"/>
                      <a:gd name="T96" fmla="*/ 74 w 75"/>
                      <a:gd name="T97" fmla="*/ 0 h 16"/>
                      <a:gd name="T98" fmla="*/ 75 w 75"/>
                      <a:gd name="T99" fmla="*/ 0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">
                        <a:moveTo>
                          <a:pt x="0" y="16"/>
                        </a:moveTo>
                        <a:lnTo>
                          <a:pt x="2" y="16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6" y="13"/>
                        </a:lnTo>
                        <a:lnTo>
                          <a:pt x="7" y="13"/>
                        </a:lnTo>
                        <a:lnTo>
                          <a:pt x="9" y="11"/>
                        </a:lnTo>
                        <a:lnTo>
                          <a:pt x="10" y="11"/>
                        </a:lnTo>
                        <a:lnTo>
                          <a:pt x="12" y="10"/>
                        </a:lnTo>
                        <a:lnTo>
                          <a:pt x="13" y="10"/>
                        </a:lnTo>
                        <a:lnTo>
                          <a:pt x="16" y="8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20" y="8"/>
                        </a:lnTo>
                        <a:lnTo>
                          <a:pt x="20" y="8"/>
                        </a:lnTo>
                        <a:lnTo>
                          <a:pt x="23" y="8"/>
                        </a:lnTo>
                        <a:lnTo>
                          <a:pt x="25" y="7"/>
                        </a:lnTo>
                        <a:lnTo>
                          <a:pt x="25" y="7"/>
                        </a:lnTo>
                        <a:lnTo>
                          <a:pt x="28" y="7"/>
                        </a:lnTo>
                        <a:lnTo>
                          <a:pt x="29" y="5"/>
                        </a:lnTo>
                        <a:lnTo>
                          <a:pt x="30" y="5"/>
                        </a:lnTo>
                        <a:lnTo>
                          <a:pt x="32" y="5"/>
                        </a:lnTo>
                        <a:lnTo>
                          <a:pt x="33" y="4"/>
                        </a:lnTo>
                        <a:lnTo>
                          <a:pt x="35" y="4"/>
                        </a:lnTo>
                        <a:lnTo>
                          <a:pt x="36" y="4"/>
                        </a:lnTo>
                        <a:lnTo>
                          <a:pt x="38" y="4"/>
                        </a:lnTo>
                        <a:lnTo>
                          <a:pt x="40" y="4"/>
                        </a:lnTo>
                        <a:lnTo>
                          <a:pt x="42" y="3"/>
                        </a:lnTo>
                        <a:lnTo>
                          <a:pt x="42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8" y="1"/>
                        </a:lnTo>
                        <a:lnTo>
                          <a:pt x="49" y="1"/>
                        </a:lnTo>
                        <a:lnTo>
                          <a:pt x="51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5" y="1"/>
                        </a:lnTo>
                        <a:lnTo>
                          <a:pt x="56" y="1"/>
                        </a:lnTo>
                        <a:lnTo>
                          <a:pt x="58" y="1"/>
                        </a:lnTo>
                        <a:lnTo>
                          <a:pt x="59" y="1"/>
                        </a:lnTo>
                        <a:lnTo>
                          <a:pt x="61" y="1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5" name="Freeform 751"/>
                  <p:cNvSpPr>
                    <a:spLocks/>
                  </p:cNvSpPr>
                  <p:nvPr/>
                </p:nvSpPr>
                <p:spPr bwMode="auto">
                  <a:xfrm>
                    <a:off x="5786444" y="3916367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7"/>
                      <a:gd name="T2" fmla="*/ 1 w 75"/>
                      <a:gd name="T3" fmla="*/ 0 h 7"/>
                      <a:gd name="T4" fmla="*/ 3 w 75"/>
                      <a:gd name="T5" fmla="*/ 0 h 7"/>
                      <a:gd name="T6" fmla="*/ 4 w 75"/>
                      <a:gd name="T7" fmla="*/ 0 h 7"/>
                      <a:gd name="T8" fmla="*/ 6 w 75"/>
                      <a:gd name="T9" fmla="*/ 0 h 7"/>
                      <a:gd name="T10" fmla="*/ 7 w 75"/>
                      <a:gd name="T11" fmla="*/ 0 h 7"/>
                      <a:gd name="T12" fmla="*/ 9 w 75"/>
                      <a:gd name="T13" fmla="*/ 0 h 7"/>
                      <a:gd name="T14" fmla="*/ 12 w 75"/>
                      <a:gd name="T15" fmla="*/ 0 h 7"/>
                      <a:gd name="T16" fmla="*/ 12 w 75"/>
                      <a:gd name="T17" fmla="*/ 0 h 7"/>
                      <a:gd name="T18" fmla="*/ 13 w 75"/>
                      <a:gd name="T19" fmla="*/ 0 h 7"/>
                      <a:gd name="T20" fmla="*/ 16 w 75"/>
                      <a:gd name="T21" fmla="*/ 0 h 7"/>
                      <a:gd name="T22" fmla="*/ 16 w 75"/>
                      <a:gd name="T23" fmla="*/ 0 h 7"/>
                      <a:gd name="T24" fmla="*/ 19 w 75"/>
                      <a:gd name="T25" fmla="*/ 0 h 7"/>
                      <a:gd name="T26" fmla="*/ 20 w 75"/>
                      <a:gd name="T27" fmla="*/ 0 h 7"/>
                      <a:gd name="T28" fmla="*/ 22 w 75"/>
                      <a:gd name="T29" fmla="*/ 0 h 7"/>
                      <a:gd name="T30" fmla="*/ 23 w 75"/>
                      <a:gd name="T31" fmla="*/ 0 h 7"/>
                      <a:gd name="T32" fmla="*/ 25 w 75"/>
                      <a:gd name="T33" fmla="*/ 0 h 7"/>
                      <a:gd name="T34" fmla="*/ 26 w 75"/>
                      <a:gd name="T35" fmla="*/ 0 h 7"/>
                      <a:gd name="T36" fmla="*/ 27 w 75"/>
                      <a:gd name="T37" fmla="*/ 0 h 7"/>
                      <a:gd name="T38" fmla="*/ 29 w 75"/>
                      <a:gd name="T39" fmla="*/ 0 h 7"/>
                      <a:gd name="T40" fmla="*/ 30 w 75"/>
                      <a:gd name="T41" fmla="*/ 0 h 7"/>
                      <a:gd name="T42" fmla="*/ 32 w 75"/>
                      <a:gd name="T43" fmla="*/ 3 h 7"/>
                      <a:gd name="T44" fmla="*/ 33 w 75"/>
                      <a:gd name="T45" fmla="*/ 3 h 7"/>
                      <a:gd name="T46" fmla="*/ 35 w 75"/>
                      <a:gd name="T47" fmla="*/ 3 h 7"/>
                      <a:gd name="T48" fmla="*/ 36 w 75"/>
                      <a:gd name="T49" fmla="*/ 3 h 7"/>
                      <a:gd name="T50" fmla="*/ 38 w 75"/>
                      <a:gd name="T51" fmla="*/ 3 h 7"/>
                      <a:gd name="T52" fmla="*/ 40 w 75"/>
                      <a:gd name="T53" fmla="*/ 3 h 7"/>
                      <a:gd name="T54" fmla="*/ 40 w 75"/>
                      <a:gd name="T55" fmla="*/ 3 h 7"/>
                      <a:gd name="T56" fmla="*/ 42 w 75"/>
                      <a:gd name="T57" fmla="*/ 3 h 7"/>
                      <a:gd name="T58" fmla="*/ 45 w 75"/>
                      <a:gd name="T59" fmla="*/ 3 h 7"/>
                      <a:gd name="T60" fmla="*/ 46 w 75"/>
                      <a:gd name="T61" fmla="*/ 3 h 7"/>
                      <a:gd name="T62" fmla="*/ 48 w 75"/>
                      <a:gd name="T63" fmla="*/ 3 h 7"/>
                      <a:gd name="T64" fmla="*/ 49 w 75"/>
                      <a:gd name="T65" fmla="*/ 3 h 7"/>
                      <a:gd name="T66" fmla="*/ 50 w 75"/>
                      <a:gd name="T67" fmla="*/ 3 h 7"/>
                      <a:gd name="T68" fmla="*/ 52 w 75"/>
                      <a:gd name="T69" fmla="*/ 4 h 7"/>
                      <a:gd name="T70" fmla="*/ 53 w 75"/>
                      <a:gd name="T71" fmla="*/ 4 h 7"/>
                      <a:gd name="T72" fmla="*/ 55 w 75"/>
                      <a:gd name="T73" fmla="*/ 4 h 7"/>
                      <a:gd name="T74" fmla="*/ 58 w 75"/>
                      <a:gd name="T75" fmla="*/ 4 h 7"/>
                      <a:gd name="T76" fmla="*/ 58 w 75"/>
                      <a:gd name="T77" fmla="*/ 4 h 7"/>
                      <a:gd name="T78" fmla="*/ 59 w 75"/>
                      <a:gd name="T79" fmla="*/ 4 h 7"/>
                      <a:gd name="T80" fmla="*/ 62 w 75"/>
                      <a:gd name="T81" fmla="*/ 4 h 7"/>
                      <a:gd name="T82" fmla="*/ 62 w 75"/>
                      <a:gd name="T83" fmla="*/ 7 h 7"/>
                      <a:gd name="T84" fmla="*/ 65 w 75"/>
                      <a:gd name="T85" fmla="*/ 7 h 7"/>
                      <a:gd name="T86" fmla="*/ 66 w 75"/>
                      <a:gd name="T87" fmla="*/ 7 h 7"/>
                      <a:gd name="T88" fmla="*/ 66 w 75"/>
                      <a:gd name="T89" fmla="*/ 7 h 7"/>
                      <a:gd name="T90" fmla="*/ 69 w 75"/>
                      <a:gd name="T91" fmla="*/ 7 h 7"/>
                      <a:gd name="T92" fmla="*/ 71 w 75"/>
                      <a:gd name="T93" fmla="*/ 7 h 7"/>
                      <a:gd name="T94" fmla="*/ 72 w 75"/>
                      <a:gd name="T95" fmla="*/ 7 h 7"/>
                      <a:gd name="T96" fmla="*/ 74 w 75"/>
                      <a:gd name="T97" fmla="*/ 7 h 7"/>
                      <a:gd name="T98" fmla="*/ 75 w 75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7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40" y="3"/>
                        </a:lnTo>
                        <a:lnTo>
                          <a:pt x="40" y="3"/>
                        </a:lnTo>
                        <a:lnTo>
                          <a:pt x="42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8" y="3"/>
                        </a:lnTo>
                        <a:lnTo>
                          <a:pt x="49" y="3"/>
                        </a:lnTo>
                        <a:lnTo>
                          <a:pt x="50" y="3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5" y="4"/>
                        </a:lnTo>
                        <a:lnTo>
                          <a:pt x="58" y="4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2" y="4"/>
                        </a:lnTo>
                        <a:lnTo>
                          <a:pt x="62" y="7"/>
                        </a:lnTo>
                        <a:lnTo>
                          <a:pt x="65" y="7"/>
                        </a:lnTo>
                        <a:lnTo>
                          <a:pt x="66" y="7"/>
                        </a:lnTo>
                        <a:lnTo>
                          <a:pt x="66" y="7"/>
                        </a:lnTo>
                        <a:lnTo>
                          <a:pt x="69" y="7"/>
                        </a:lnTo>
                        <a:lnTo>
                          <a:pt x="71" y="7"/>
                        </a:lnTo>
                        <a:lnTo>
                          <a:pt x="72" y="7"/>
                        </a:lnTo>
                        <a:lnTo>
                          <a:pt x="74" y="7"/>
                        </a:lnTo>
                        <a:lnTo>
                          <a:pt x="75" y="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6" name="Freeform 752"/>
                  <p:cNvSpPr>
                    <a:spLocks/>
                  </p:cNvSpPr>
                  <p:nvPr/>
                </p:nvSpPr>
                <p:spPr bwMode="auto">
                  <a:xfrm>
                    <a:off x="5826131" y="3921130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1 w 75"/>
                      <a:gd name="T3" fmla="*/ 0 h 9"/>
                      <a:gd name="T4" fmla="*/ 3 w 75"/>
                      <a:gd name="T5" fmla="*/ 0 h 9"/>
                      <a:gd name="T6" fmla="*/ 4 w 75"/>
                      <a:gd name="T7" fmla="*/ 0 h 9"/>
                      <a:gd name="T8" fmla="*/ 6 w 75"/>
                      <a:gd name="T9" fmla="*/ 0 h 9"/>
                      <a:gd name="T10" fmla="*/ 7 w 75"/>
                      <a:gd name="T11" fmla="*/ 0 h 9"/>
                      <a:gd name="T12" fmla="*/ 9 w 75"/>
                      <a:gd name="T13" fmla="*/ 1 h 9"/>
                      <a:gd name="T14" fmla="*/ 11 w 75"/>
                      <a:gd name="T15" fmla="*/ 1 h 9"/>
                      <a:gd name="T16" fmla="*/ 11 w 75"/>
                      <a:gd name="T17" fmla="*/ 1 h 9"/>
                      <a:gd name="T18" fmla="*/ 13 w 75"/>
                      <a:gd name="T19" fmla="*/ 1 h 9"/>
                      <a:gd name="T20" fmla="*/ 16 w 75"/>
                      <a:gd name="T21" fmla="*/ 1 h 9"/>
                      <a:gd name="T22" fmla="*/ 17 w 75"/>
                      <a:gd name="T23" fmla="*/ 1 h 9"/>
                      <a:gd name="T24" fmla="*/ 19 w 75"/>
                      <a:gd name="T25" fmla="*/ 1 h 9"/>
                      <a:gd name="T26" fmla="*/ 20 w 75"/>
                      <a:gd name="T27" fmla="*/ 1 h 9"/>
                      <a:gd name="T28" fmla="*/ 22 w 75"/>
                      <a:gd name="T29" fmla="*/ 3 h 9"/>
                      <a:gd name="T30" fmla="*/ 23 w 75"/>
                      <a:gd name="T31" fmla="*/ 3 h 9"/>
                      <a:gd name="T32" fmla="*/ 24 w 75"/>
                      <a:gd name="T33" fmla="*/ 3 h 9"/>
                      <a:gd name="T34" fmla="*/ 26 w 75"/>
                      <a:gd name="T35" fmla="*/ 3 h 9"/>
                      <a:gd name="T36" fmla="*/ 29 w 75"/>
                      <a:gd name="T37" fmla="*/ 3 h 9"/>
                      <a:gd name="T38" fmla="*/ 29 w 75"/>
                      <a:gd name="T39" fmla="*/ 3 h 9"/>
                      <a:gd name="T40" fmla="*/ 30 w 75"/>
                      <a:gd name="T41" fmla="*/ 3 h 9"/>
                      <a:gd name="T42" fmla="*/ 33 w 75"/>
                      <a:gd name="T43" fmla="*/ 3 h 9"/>
                      <a:gd name="T44" fmla="*/ 33 w 75"/>
                      <a:gd name="T45" fmla="*/ 3 h 9"/>
                      <a:gd name="T46" fmla="*/ 36 w 75"/>
                      <a:gd name="T47" fmla="*/ 3 h 9"/>
                      <a:gd name="T48" fmla="*/ 37 w 75"/>
                      <a:gd name="T49" fmla="*/ 3 h 9"/>
                      <a:gd name="T50" fmla="*/ 37 w 75"/>
                      <a:gd name="T51" fmla="*/ 3 h 9"/>
                      <a:gd name="T52" fmla="*/ 40 w 75"/>
                      <a:gd name="T53" fmla="*/ 4 h 9"/>
                      <a:gd name="T54" fmla="*/ 42 w 75"/>
                      <a:gd name="T55" fmla="*/ 4 h 9"/>
                      <a:gd name="T56" fmla="*/ 43 w 75"/>
                      <a:gd name="T57" fmla="*/ 4 h 9"/>
                      <a:gd name="T58" fmla="*/ 45 w 75"/>
                      <a:gd name="T59" fmla="*/ 4 h 9"/>
                      <a:gd name="T60" fmla="*/ 46 w 75"/>
                      <a:gd name="T61" fmla="*/ 4 h 9"/>
                      <a:gd name="T62" fmla="*/ 47 w 75"/>
                      <a:gd name="T63" fmla="*/ 4 h 9"/>
                      <a:gd name="T64" fmla="*/ 49 w 75"/>
                      <a:gd name="T65" fmla="*/ 6 h 9"/>
                      <a:gd name="T66" fmla="*/ 50 w 75"/>
                      <a:gd name="T67" fmla="*/ 6 h 9"/>
                      <a:gd name="T68" fmla="*/ 52 w 75"/>
                      <a:gd name="T69" fmla="*/ 6 h 9"/>
                      <a:gd name="T70" fmla="*/ 53 w 75"/>
                      <a:gd name="T71" fmla="*/ 6 h 9"/>
                      <a:gd name="T72" fmla="*/ 55 w 75"/>
                      <a:gd name="T73" fmla="*/ 6 h 9"/>
                      <a:gd name="T74" fmla="*/ 58 w 75"/>
                      <a:gd name="T75" fmla="*/ 6 h 9"/>
                      <a:gd name="T76" fmla="*/ 58 w 75"/>
                      <a:gd name="T77" fmla="*/ 6 h 9"/>
                      <a:gd name="T78" fmla="*/ 59 w 75"/>
                      <a:gd name="T79" fmla="*/ 6 h 9"/>
                      <a:gd name="T80" fmla="*/ 62 w 75"/>
                      <a:gd name="T81" fmla="*/ 6 h 9"/>
                      <a:gd name="T82" fmla="*/ 63 w 75"/>
                      <a:gd name="T83" fmla="*/ 6 h 9"/>
                      <a:gd name="T84" fmla="*/ 65 w 75"/>
                      <a:gd name="T85" fmla="*/ 6 h 9"/>
                      <a:gd name="T86" fmla="*/ 66 w 75"/>
                      <a:gd name="T87" fmla="*/ 7 h 9"/>
                      <a:gd name="T88" fmla="*/ 68 w 75"/>
                      <a:gd name="T89" fmla="*/ 7 h 9"/>
                      <a:gd name="T90" fmla="*/ 69 w 75"/>
                      <a:gd name="T91" fmla="*/ 7 h 9"/>
                      <a:gd name="T92" fmla="*/ 71 w 75"/>
                      <a:gd name="T93" fmla="*/ 7 h 9"/>
                      <a:gd name="T94" fmla="*/ 72 w 75"/>
                      <a:gd name="T95" fmla="*/ 9 h 9"/>
                      <a:gd name="T96" fmla="*/ 73 w 75"/>
                      <a:gd name="T97" fmla="*/ 9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1"/>
                        </a:lnTo>
                        <a:lnTo>
                          <a:pt x="11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6" y="3"/>
                        </a:lnTo>
                        <a:lnTo>
                          <a:pt x="29" y="3"/>
                        </a:lnTo>
                        <a:lnTo>
                          <a:pt x="29" y="3"/>
                        </a:lnTo>
                        <a:lnTo>
                          <a:pt x="30" y="3"/>
                        </a:lnTo>
                        <a:lnTo>
                          <a:pt x="33" y="3"/>
                        </a:lnTo>
                        <a:lnTo>
                          <a:pt x="33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7" y="3"/>
                        </a:lnTo>
                        <a:lnTo>
                          <a:pt x="40" y="4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5" y="4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9" y="6"/>
                        </a:lnTo>
                        <a:lnTo>
                          <a:pt x="50" y="6"/>
                        </a:lnTo>
                        <a:lnTo>
                          <a:pt x="52" y="6"/>
                        </a:lnTo>
                        <a:lnTo>
                          <a:pt x="53" y="6"/>
                        </a:lnTo>
                        <a:lnTo>
                          <a:pt x="55" y="6"/>
                        </a:lnTo>
                        <a:lnTo>
                          <a:pt x="58" y="6"/>
                        </a:lnTo>
                        <a:lnTo>
                          <a:pt x="58" y="6"/>
                        </a:lnTo>
                        <a:lnTo>
                          <a:pt x="59" y="6"/>
                        </a:lnTo>
                        <a:lnTo>
                          <a:pt x="62" y="6"/>
                        </a:lnTo>
                        <a:lnTo>
                          <a:pt x="63" y="6"/>
                        </a:lnTo>
                        <a:lnTo>
                          <a:pt x="65" y="6"/>
                        </a:lnTo>
                        <a:lnTo>
                          <a:pt x="66" y="7"/>
                        </a:lnTo>
                        <a:lnTo>
                          <a:pt x="68" y="7"/>
                        </a:lnTo>
                        <a:lnTo>
                          <a:pt x="69" y="7"/>
                        </a:lnTo>
                        <a:lnTo>
                          <a:pt x="71" y="7"/>
                        </a:lnTo>
                        <a:lnTo>
                          <a:pt x="72" y="9"/>
                        </a:lnTo>
                        <a:lnTo>
                          <a:pt x="73" y="9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7" name="Freeform 753"/>
                  <p:cNvSpPr>
                    <a:spLocks/>
                  </p:cNvSpPr>
                  <p:nvPr/>
                </p:nvSpPr>
                <p:spPr bwMode="auto">
                  <a:xfrm>
                    <a:off x="5865819" y="3925892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1 w 75"/>
                      <a:gd name="T3" fmla="*/ 0 h 14"/>
                      <a:gd name="T4" fmla="*/ 3 w 75"/>
                      <a:gd name="T5" fmla="*/ 0 h 14"/>
                      <a:gd name="T6" fmla="*/ 4 w 75"/>
                      <a:gd name="T7" fmla="*/ 0 h 14"/>
                      <a:gd name="T8" fmla="*/ 7 w 75"/>
                      <a:gd name="T9" fmla="*/ 0 h 14"/>
                      <a:gd name="T10" fmla="*/ 7 w 75"/>
                      <a:gd name="T11" fmla="*/ 1 h 14"/>
                      <a:gd name="T12" fmla="*/ 8 w 75"/>
                      <a:gd name="T13" fmla="*/ 1 h 14"/>
                      <a:gd name="T14" fmla="*/ 11 w 75"/>
                      <a:gd name="T15" fmla="*/ 1 h 14"/>
                      <a:gd name="T16" fmla="*/ 13 w 75"/>
                      <a:gd name="T17" fmla="*/ 1 h 14"/>
                      <a:gd name="T18" fmla="*/ 14 w 75"/>
                      <a:gd name="T19" fmla="*/ 1 h 14"/>
                      <a:gd name="T20" fmla="*/ 16 w 75"/>
                      <a:gd name="T21" fmla="*/ 1 h 14"/>
                      <a:gd name="T22" fmla="*/ 17 w 75"/>
                      <a:gd name="T23" fmla="*/ 2 h 14"/>
                      <a:gd name="T24" fmla="*/ 19 w 75"/>
                      <a:gd name="T25" fmla="*/ 2 h 14"/>
                      <a:gd name="T26" fmla="*/ 20 w 75"/>
                      <a:gd name="T27" fmla="*/ 2 h 14"/>
                      <a:gd name="T28" fmla="*/ 21 w 75"/>
                      <a:gd name="T29" fmla="*/ 2 h 14"/>
                      <a:gd name="T30" fmla="*/ 23 w 75"/>
                      <a:gd name="T31" fmla="*/ 4 h 14"/>
                      <a:gd name="T32" fmla="*/ 24 w 75"/>
                      <a:gd name="T33" fmla="*/ 4 h 14"/>
                      <a:gd name="T34" fmla="*/ 26 w 75"/>
                      <a:gd name="T35" fmla="*/ 4 h 14"/>
                      <a:gd name="T36" fmla="*/ 29 w 75"/>
                      <a:gd name="T37" fmla="*/ 4 h 14"/>
                      <a:gd name="T38" fmla="*/ 29 w 75"/>
                      <a:gd name="T39" fmla="*/ 4 h 14"/>
                      <a:gd name="T40" fmla="*/ 30 w 75"/>
                      <a:gd name="T41" fmla="*/ 4 h 14"/>
                      <a:gd name="T42" fmla="*/ 33 w 75"/>
                      <a:gd name="T43" fmla="*/ 5 h 14"/>
                      <a:gd name="T44" fmla="*/ 34 w 75"/>
                      <a:gd name="T45" fmla="*/ 5 h 14"/>
                      <a:gd name="T46" fmla="*/ 36 w 75"/>
                      <a:gd name="T47" fmla="*/ 5 h 14"/>
                      <a:gd name="T48" fmla="*/ 37 w 75"/>
                      <a:gd name="T49" fmla="*/ 7 h 14"/>
                      <a:gd name="T50" fmla="*/ 39 w 75"/>
                      <a:gd name="T51" fmla="*/ 7 h 14"/>
                      <a:gd name="T52" fmla="*/ 40 w 75"/>
                      <a:gd name="T53" fmla="*/ 7 h 14"/>
                      <a:gd name="T54" fmla="*/ 42 w 75"/>
                      <a:gd name="T55" fmla="*/ 7 h 14"/>
                      <a:gd name="T56" fmla="*/ 43 w 75"/>
                      <a:gd name="T57" fmla="*/ 7 h 14"/>
                      <a:gd name="T58" fmla="*/ 44 w 75"/>
                      <a:gd name="T59" fmla="*/ 7 h 14"/>
                      <a:gd name="T60" fmla="*/ 46 w 75"/>
                      <a:gd name="T61" fmla="*/ 8 h 14"/>
                      <a:gd name="T62" fmla="*/ 47 w 75"/>
                      <a:gd name="T63" fmla="*/ 8 h 14"/>
                      <a:gd name="T64" fmla="*/ 49 w 75"/>
                      <a:gd name="T65" fmla="*/ 8 h 14"/>
                      <a:gd name="T66" fmla="*/ 50 w 75"/>
                      <a:gd name="T67" fmla="*/ 8 h 14"/>
                      <a:gd name="T68" fmla="*/ 53 w 75"/>
                      <a:gd name="T69" fmla="*/ 10 h 14"/>
                      <a:gd name="T70" fmla="*/ 53 w 75"/>
                      <a:gd name="T71" fmla="*/ 10 h 14"/>
                      <a:gd name="T72" fmla="*/ 55 w 75"/>
                      <a:gd name="T73" fmla="*/ 10 h 14"/>
                      <a:gd name="T74" fmla="*/ 57 w 75"/>
                      <a:gd name="T75" fmla="*/ 10 h 14"/>
                      <a:gd name="T76" fmla="*/ 57 w 75"/>
                      <a:gd name="T77" fmla="*/ 10 h 14"/>
                      <a:gd name="T78" fmla="*/ 60 w 75"/>
                      <a:gd name="T79" fmla="*/ 10 h 14"/>
                      <a:gd name="T80" fmla="*/ 62 w 75"/>
                      <a:gd name="T81" fmla="*/ 11 h 14"/>
                      <a:gd name="T82" fmla="*/ 62 w 75"/>
                      <a:gd name="T83" fmla="*/ 11 h 14"/>
                      <a:gd name="T84" fmla="*/ 65 w 75"/>
                      <a:gd name="T85" fmla="*/ 11 h 14"/>
                      <a:gd name="T86" fmla="*/ 66 w 75"/>
                      <a:gd name="T87" fmla="*/ 11 h 14"/>
                      <a:gd name="T88" fmla="*/ 68 w 75"/>
                      <a:gd name="T89" fmla="*/ 11 h 14"/>
                      <a:gd name="T90" fmla="*/ 69 w 75"/>
                      <a:gd name="T91" fmla="*/ 13 h 14"/>
                      <a:gd name="T92" fmla="*/ 70 w 75"/>
                      <a:gd name="T93" fmla="*/ 13 h 14"/>
                      <a:gd name="T94" fmla="*/ 72 w 75"/>
                      <a:gd name="T95" fmla="*/ 13 h 14"/>
                      <a:gd name="T96" fmla="*/ 75 w 75"/>
                      <a:gd name="T97" fmla="*/ 13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9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3" y="5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7"/>
                        </a:lnTo>
                        <a:lnTo>
                          <a:pt x="46" y="8"/>
                        </a:lnTo>
                        <a:lnTo>
                          <a:pt x="47" y="8"/>
                        </a:lnTo>
                        <a:lnTo>
                          <a:pt x="49" y="8"/>
                        </a:lnTo>
                        <a:lnTo>
                          <a:pt x="50" y="8"/>
                        </a:lnTo>
                        <a:lnTo>
                          <a:pt x="53" y="10"/>
                        </a:lnTo>
                        <a:lnTo>
                          <a:pt x="53" y="10"/>
                        </a:lnTo>
                        <a:lnTo>
                          <a:pt x="55" y="10"/>
                        </a:lnTo>
                        <a:lnTo>
                          <a:pt x="57" y="10"/>
                        </a:lnTo>
                        <a:lnTo>
                          <a:pt x="57" y="10"/>
                        </a:lnTo>
                        <a:lnTo>
                          <a:pt x="60" y="10"/>
                        </a:lnTo>
                        <a:lnTo>
                          <a:pt x="62" y="11"/>
                        </a:lnTo>
                        <a:lnTo>
                          <a:pt x="62" y="11"/>
                        </a:lnTo>
                        <a:lnTo>
                          <a:pt x="65" y="11"/>
                        </a:lnTo>
                        <a:lnTo>
                          <a:pt x="66" y="11"/>
                        </a:lnTo>
                        <a:lnTo>
                          <a:pt x="68" y="11"/>
                        </a:lnTo>
                        <a:lnTo>
                          <a:pt x="69" y="13"/>
                        </a:lnTo>
                        <a:lnTo>
                          <a:pt x="70" y="13"/>
                        </a:lnTo>
                        <a:lnTo>
                          <a:pt x="72" y="13"/>
                        </a:lnTo>
                        <a:lnTo>
                          <a:pt x="75" y="13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8" name="Freeform 754"/>
                  <p:cNvSpPr>
                    <a:spLocks/>
                  </p:cNvSpPr>
                  <p:nvPr/>
                </p:nvSpPr>
                <p:spPr bwMode="auto">
                  <a:xfrm>
                    <a:off x="5905506" y="3932242"/>
                    <a:ext cx="38100" cy="7938"/>
                  </a:xfrm>
                  <a:custGeom>
                    <a:avLst/>
                    <a:gdLst>
                      <a:gd name="T0" fmla="*/ 0 w 72"/>
                      <a:gd name="T1" fmla="*/ 0 h 13"/>
                      <a:gd name="T2" fmla="*/ 1 w 72"/>
                      <a:gd name="T3" fmla="*/ 0 h 13"/>
                      <a:gd name="T4" fmla="*/ 4 w 72"/>
                      <a:gd name="T5" fmla="*/ 0 h 13"/>
                      <a:gd name="T6" fmla="*/ 4 w 72"/>
                      <a:gd name="T7" fmla="*/ 0 h 13"/>
                      <a:gd name="T8" fmla="*/ 5 w 72"/>
                      <a:gd name="T9" fmla="*/ 0 h 13"/>
                      <a:gd name="T10" fmla="*/ 8 w 72"/>
                      <a:gd name="T11" fmla="*/ 0 h 13"/>
                      <a:gd name="T12" fmla="*/ 8 w 72"/>
                      <a:gd name="T13" fmla="*/ 1 h 13"/>
                      <a:gd name="T14" fmla="*/ 10 w 72"/>
                      <a:gd name="T15" fmla="*/ 1 h 13"/>
                      <a:gd name="T16" fmla="*/ 13 w 72"/>
                      <a:gd name="T17" fmla="*/ 1 h 13"/>
                      <a:gd name="T18" fmla="*/ 14 w 72"/>
                      <a:gd name="T19" fmla="*/ 3 h 13"/>
                      <a:gd name="T20" fmla="*/ 14 w 72"/>
                      <a:gd name="T21" fmla="*/ 3 h 13"/>
                      <a:gd name="T22" fmla="*/ 17 w 72"/>
                      <a:gd name="T23" fmla="*/ 3 h 13"/>
                      <a:gd name="T24" fmla="*/ 18 w 72"/>
                      <a:gd name="T25" fmla="*/ 3 h 13"/>
                      <a:gd name="T26" fmla="*/ 18 w 72"/>
                      <a:gd name="T27" fmla="*/ 3 h 13"/>
                      <a:gd name="T28" fmla="*/ 21 w 72"/>
                      <a:gd name="T29" fmla="*/ 3 h 13"/>
                      <a:gd name="T30" fmla="*/ 23 w 72"/>
                      <a:gd name="T31" fmla="*/ 4 h 13"/>
                      <a:gd name="T32" fmla="*/ 24 w 72"/>
                      <a:gd name="T33" fmla="*/ 4 h 13"/>
                      <a:gd name="T34" fmla="*/ 26 w 72"/>
                      <a:gd name="T35" fmla="*/ 4 h 13"/>
                      <a:gd name="T36" fmla="*/ 27 w 72"/>
                      <a:gd name="T37" fmla="*/ 6 h 13"/>
                      <a:gd name="T38" fmla="*/ 29 w 72"/>
                      <a:gd name="T39" fmla="*/ 6 h 13"/>
                      <a:gd name="T40" fmla="*/ 30 w 72"/>
                      <a:gd name="T41" fmla="*/ 6 h 13"/>
                      <a:gd name="T42" fmla="*/ 31 w 72"/>
                      <a:gd name="T43" fmla="*/ 6 h 13"/>
                      <a:gd name="T44" fmla="*/ 33 w 72"/>
                      <a:gd name="T45" fmla="*/ 6 h 13"/>
                      <a:gd name="T46" fmla="*/ 34 w 72"/>
                      <a:gd name="T47" fmla="*/ 6 h 13"/>
                      <a:gd name="T48" fmla="*/ 36 w 72"/>
                      <a:gd name="T49" fmla="*/ 6 h 13"/>
                      <a:gd name="T50" fmla="*/ 37 w 72"/>
                      <a:gd name="T51" fmla="*/ 6 h 13"/>
                      <a:gd name="T52" fmla="*/ 39 w 72"/>
                      <a:gd name="T53" fmla="*/ 6 h 13"/>
                      <a:gd name="T54" fmla="*/ 40 w 72"/>
                      <a:gd name="T55" fmla="*/ 7 h 13"/>
                      <a:gd name="T56" fmla="*/ 42 w 72"/>
                      <a:gd name="T57" fmla="*/ 7 h 13"/>
                      <a:gd name="T58" fmla="*/ 43 w 72"/>
                      <a:gd name="T59" fmla="*/ 7 h 13"/>
                      <a:gd name="T60" fmla="*/ 44 w 72"/>
                      <a:gd name="T61" fmla="*/ 7 h 13"/>
                      <a:gd name="T62" fmla="*/ 46 w 72"/>
                      <a:gd name="T63" fmla="*/ 7 h 13"/>
                      <a:gd name="T64" fmla="*/ 47 w 72"/>
                      <a:gd name="T65" fmla="*/ 7 h 13"/>
                      <a:gd name="T66" fmla="*/ 49 w 72"/>
                      <a:gd name="T67" fmla="*/ 9 h 13"/>
                      <a:gd name="T68" fmla="*/ 50 w 72"/>
                      <a:gd name="T69" fmla="*/ 9 h 13"/>
                      <a:gd name="T70" fmla="*/ 52 w 72"/>
                      <a:gd name="T71" fmla="*/ 9 h 13"/>
                      <a:gd name="T72" fmla="*/ 53 w 72"/>
                      <a:gd name="T73" fmla="*/ 9 h 13"/>
                      <a:gd name="T74" fmla="*/ 54 w 72"/>
                      <a:gd name="T75" fmla="*/ 9 h 13"/>
                      <a:gd name="T76" fmla="*/ 56 w 72"/>
                      <a:gd name="T77" fmla="*/ 10 h 13"/>
                      <a:gd name="T78" fmla="*/ 57 w 72"/>
                      <a:gd name="T79" fmla="*/ 10 h 13"/>
                      <a:gd name="T80" fmla="*/ 59 w 72"/>
                      <a:gd name="T81" fmla="*/ 10 h 13"/>
                      <a:gd name="T82" fmla="*/ 60 w 72"/>
                      <a:gd name="T83" fmla="*/ 10 h 13"/>
                      <a:gd name="T84" fmla="*/ 62 w 72"/>
                      <a:gd name="T85" fmla="*/ 11 h 13"/>
                      <a:gd name="T86" fmla="*/ 63 w 72"/>
                      <a:gd name="T87" fmla="*/ 11 h 13"/>
                      <a:gd name="T88" fmla="*/ 65 w 72"/>
                      <a:gd name="T89" fmla="*/ 11 h 13"/>
                      <a:gd name="T90" fmla="*/ 66 w 72"/>
                      <a:gd name="T91" fmla="*/ 11 h 13"/>
                      <a:gd name="T92" fmla="*/ 67 w 72"/>
                      <a:gd name="T93" fmla="*/ 11 h 13"/>
                      <a:gd name="T94" fmla="*/ 69 w 72"/>
                      <a:gd name="T95" fmla="*/ 13 h 13"/>
                      <a:gd name="T96" fmla="*/ 70 w 72"/>
                      <a:gd name="T97" fmla="*/ 13 h 13"/>
                      <a:gd name="T98" fmla="*/ 72 w 72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8" y="0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3" y="1"/>
                        </a:lnTo>
                        <a:lnTo>
                          <a:pt x="14" y="3"/>
                        </a:lnTo>
                        <a:lnTo>
                          <a:pt x="14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7" y="6"/>
                        </a:lnTo>
                        <a:lnTo>
                          <a:pt x="39" y="6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7"/>
                        </a:lnTo>
                        <a:lnTo>
                          <a:pt x="46" y="7"/>
                        </a:lnTo>
                        <a:lnTo>
                          <a:pt x="47" y="7"/>
                        </a:lnTo>
                        <a:lnTo>
                          <a:pt x="49" y="9"/>
                        </a:lnTo>
                        <a:lnTo>
                          <a:pt x="50" y="9"/>
                        </a:lnTo>
                        <a:lnTo>
                          <a:pt x="52" y="9"/>
                        </a:lnTo>
                        <a:lnTo>
                          <a:pt x="53" y="9"/>
                        </a:lnTo>
                        <a:lnTo>
                          <a:pt x="54" y="9"/>
                        </a:lnTo>
                        <a:lnTo>
                          <a:pt x="56" y="10"/>
                        </a:lnTo>
                        <a:lnTo>
                          <a:pt x="57" y="10"/>
                        </a:lnTo>
                        <a:lnTo>
                          <a:pt x="59" y="10"/>
                        </a:lnTo>
                        <a:lnTo>
                          <a:pt x="60" y="10"/>
                        </a:lnTo>
                        <a:lnTo>
                          <a:pt x="62" y="11"/>
                        </a:lnTo>
                        <a:lnTo>
                          <a:pt x="63" y="11"/>
                        </a:lnTo>
                        <a:lnTo>
                          <a:pt x="65" y="11"/>
                        </a:lnTo>
                        <a:lnTo>
                          <a:pt x="66" y="11"/>
                        </a:lnTo>
                        <a:lnTo>
                          <a:pt x="67" y="11"/>
                        </a:lnTo>
                        <a:lnTo>
                          <a:pt x="69" y="13"/>
                        </a:lnTo>
                        <a:lnTo>
                          <a:pt x="70" y="13"/>
                        </a:lnTo>
                        <a:lnTo>
                          <a:pt x="72" y="1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9" name="Freeform 755"/>
                  <p:cNvSpPr>
                    <a:spLocks/>
                  </p:cNvSpPr>
                  <p:nvPr/>
                </p:nvSpPr>
                <p:spPr bwMode="auto">
                  <a:xfrm>
                    <a:off x="5943606" y="3940180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1 w 75"/>
                      <a:gd name="T3" fmla="*/ 1 h 14"/>
                      <a:gd name="T4" fmla="*/ 4 w 75"/>
                      <a:gd name="T5" fmla="*/ 1 h 14"/>
                      <a:gd name="T6" fmla="*/ 4 w 75"/>
                      <a:gd name="T7" fmla="*/ 1 h 14"/>
                      <a:gd name="T8" fmla="*/ 7 w 75"/>
                      <a:gd name="T9" fmla="*/ 1 h 14"/>
                      <a:gd name="T10" fmla="*/ 8 w 75"/>
                      <a:gd name="T11" fmla="*/ 1 h 14"/>
                      <a:gd name="T12" fmla="*/ 10 w 75"/>
                      <a:gd name="T13" fmla="*/ 1 h 14"/>
                      <a:gd name="T14" fmla="*/ 11 w 75"/>
                      <a:gd name="T15" fmla="*/ 1 h 14"/>
                      <a:gd name="T16" fmla="*/ 13 w 75"/>
                      <a:gd name="T17" fmla="*/ 1 h 14"/>
                      <a:gd name="T18" fmla="*/ 14 w 75"/>
                      <a:gd name="T19" fmla="*/ 1 h 14"/>
                      <a:gd name="T20" fmla="*/ 16 w 75"/>
                      <a:gd name="T21" fmla="*/ 3 h 14"/>
                      <a:gd name="T22" fmla="*/ 17 w 75"/>
                      <a:gd name="T23" fmla="*/ 3 h 14"/>
                      <a:gd name="T24" fmla="*/ 18 w 75"/>
                      <a:gd name="T25" fmla="*/ 3 h 14"/>
                      <a:gd name="T26" fmla="*/ 21 w 75"/>
                      <a:gd name="T27" fmla="*/ 3 h 14"/>
                      <a:gd name="T28" fmla="*/ 21 w 75"/>
                      <a:gd name="T29" fmla="*/ 3 h 14"/>
                      <a:gd name="T30" fmla="*/ 24 w 75"/>
                      <a:gd name="T31" fmla="*/ 4 h 14"/>
                      <a:gd name="T32" fmla="*/ 26 w 75"/>
                      <a:gd name="T33" fmla="*/ 4 h 14"/>
                      <a:gd name="T34" fmla="*/ 26 w 75"/>
                      <a:gd name="T35" fmla="*/ 4 h 14"/>
                      <a:gd name="T36" fmla="*/ 29 w 75"/>
                      <a:gd name="T37" fmla="*/ 4 h 14"/>
                      <a:gd name="T38" fmla="*/ 30 w 75"/>
                      <a:gd name="T39" fmla="*/ 4 h 14"/>
                      <a:gd name="T40" fmla="*/ 31 w 75"/>
                      <a:gd name="T41" fmla="*/ 6 h 14"/>
                      <a:gd name="T42" fmla="*/ 33 w 75"/>
                      <a:gd name="T43" fmla="*/ 6 h 14"/>
                      <a:gd name="T44" fmla="*/ 34 w 75"/>
                      <a:gd name="T45" fmla="*/ 6 h 14"/>
                      <a:gd name="T46" fmla="*/ 36 w 75"/>
                      <a:gd name="T47" fmla="*/ 6 h 14"/>
                      <a:gd name="T48" fmla="*/ 37 w 75"/>
                      <a:gd name="T49" fmla="*/ 7 h 14"/>
                      <a:gd name="T50" fmla="*/ 39 w 75"/>
                      <a:gd name="T51" fmla="*/ 7 h 14"/>
                      <a:gd name="T52" fmla="*/ 40 w 75"/>
                      <a:gd name="T53" fmla="*/ 7 h 14"/>
                      <a:gd name="T54" fmla="*/ 42 w 75"/>
                      <a:gd name="T55" fmla="*/ 7 h 14"/>
                      <a:gd name="T56" fmla="*/ 43 w 75"/>
                      <a:gd name="T57" fmla="*/ 7 h 14"/>
                      <a:gd name="T58" fmla="*/ 44 w 75"/>
                      <a:gd name="T59" fmla="*/ 9 h 14"/>
                      <a:gd name="T60" fmla="*/ 46 w 75"/>
                      <a:gd name="T61" fmla="*/ 9 h 14"/>
                      <a:gd name="T62" fmla="*/ 47 w 75"/>
                      <a:gd name="T63" fmla="*/ 9 h 14"/>
                      <a:gd name="T64" fmla="*/ 49 w 75"/>
                      <a:gd name="T65" fmla="*/ 10 h 14"/>
                      <a:gd name="T66" fmla="*/ 50 w 75"/>
                      <a:gd name="T67" fmla="*/ 10 h 14"/>
                      <a:gd name="T68" fmla="*/ 53 w 75"/>
                      <a:gd name="T69" fmla="*/ 10 h 14"/>
                      <a:gd name="T70" fmla="*/ 54 w 75"/>
                      <a:gd name="T71" fmla="*/ 10 h 14"/>
                      <a:gd name="T72" fmla="*/ 56 w 75"/>
                      <a:gd name="T73" fmla="*/ 10 h 14"/>
                      <a:gd name="T74" fmla="*/ 57 w 75"/>
                      <a:gd name="T75" fmla="*/ 11 h 14"/>
                      <a:gd name="T76" fmla="*/ 59 w 75"/>
                      <a:gd name="T77" fmla="*/ 11 h 14"/>
                      <a:gd name="T78" fmla="*/ 60 w 75"/>
                      <a:gd name="T79" fmla="*/ 11 h 14"/>
                      <a:gd name="T80" fmla="*/ 62 w 75"/>
                      <a:gd name="T81" fmla="*/ 13 h 14"/>
                      <a:gd name="T82" fmla="*/ 63 w 75"/>
                      <a:gd name="T83" fmla="*/ 13 h 14"/>
                      <a:gd name="T84" fmla="*/ 65 w 75"/>
                      <a:gd name="T85" fmla="*/ 13 h 14"/>
                      <a:gd name="T86" fmla="*/ 66 w 75"/>
                      <a:gd name="T87" fmla="*/ 13 h 14"/>
                      <a:gd name="T88" fmla="*/ 67 w 75"/>
                      <a:gd name="T89" fmla="*/ 13 h 14"/>
                      <a:gd name="T90" fmla="*/ 70 w 75"/>
                      <a:gd name="T91" fmla="*/ 14 h 14"/>
                      <a:gd name="T92" fmla="*/ 70 w 75"/>
                      <a:gd name="T93" fmla="*/ 14 h 14"/>
                      <a:gd name="T94" fmla="*/ 72 w 75"/>
                      <a:gd name="T95" fmla="*/ 14 h 14"/>
                      <a:gd name="T96" fmla="*/ 75 w 75"/>
                      <a:gd name="T97" fmla="*/ 14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1" y="3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6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1" y="6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7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7" y="9"/>
                        </a:lnTo>
                        <a:lnTo>
                          <a:pt x="49" y="10"/>
                        </a:lnTo>
                        <a:lnTo>
                          <a:pt x="50" y="10"/>
                        </a:lnTo>
                        <a:lnTo>
                          <a:pt x="53" y="10"/>
                        </a:lnTo>
                        <a:lnTo>
                          <a:pt x="54" y="10"/>
                        </a:lnTo>
                        <a:lnTo>
                          <a:pt x="56" y="10"/>
                        </a:lnTo>
                        <a:lnTo>
                          <a:pt x="57" y="11"/>
                        </a:lnTo>
                        <a:lnTo>
                          <a:pt x="59" y="11"/>
                        </a:lnTo>
                        <a:lnTo>
                          <a:pt x="60" y="11"/>
                        </a:lnTo>
                        <a:lnTo>
                          <a:pt x="62" y="13"/>
                        </a:lnTo>
                        <a:lnTo>
                          <a:pt x="63" y="13"/>
                        </a:lnTo>
                        <a:lnTo>
                          <a:pt x="65" y="13"/>
                        </a:lnTo>
                        <a:lnTo>
                          <a:pt x="66" y="13"/>
                        </a:lnTo>
                        <a:lnTo>
                          <a:pt x="67" y="13"/>
                        </a:lnTo>
                        <a:lnTo>
                          <a:pt x="70" y="14"/>
                        </a:lnTo>
                        <a:lnTo>
                          <a:pt x="70" y="14"/>
                        </a:lnTo>
                        <a:lnTo>
                          <a:pt x="72" y="14"/>
                        </a:lnTo>
                        <a:lnTo>
                          <a:pt x="75" y="14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0" name="Freeform 756"/>
                  <p:cNvSpPr>
                    <a:spLocks/>
                  </p:cNvSpPr>
                  <p:nvPr/>
                </p:nvSpPr>
                <p:spPr bwMode="auto">
                  <a:xfrm>
                    <a:off x="5983294" y="3946530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8"/>
                      <a:gd name="T2" fmla="*/ 3 w 75"/>
                      <a:gd name="T3" fmla="*/ 2 h 18"/>
                      <a:gd name="T4" fmla="*/ 4 w 75"/>
                      <a:gd name="T5" fmla="*/ 2 h 18"/>
                      <a:gd name="T6" fmla="*/ 5 w 75"/>
                      <a:gd name="T7" fmla="*/ 2 h 18"/>
                      <a:gd name="T8" fmla="*/ 7 w 75"/>
                      <a:gd name="T9" fmla="*/ 3 h 18"/>
                      <a:gd name="T10" fmla="*/ 8 w 75"/>
                      <a:gd name="T11" fmla="*/ 3 h 18"/>
                      <a:gd name="T12" fmla="*/ 10 w 75"/>
                      <a:gd name="T13" fmla="*/ 3 h 18"/>
                      <a:gd name="T14" fmla="*/ 11 w 75"/>
                      <a:gd name="T15" fmla="*/ 3 h 18"/>
                      <a:gd name="T16" fmla="*/ 13 w 75"/>
                      <a:gd name="T17" fmla="*/ 3 h 18"/>
                      <a:gd name="T18" fmla="*/ 14 w 75"/>
                      <a:gd name="T19" fmla="*/ 5 h 18"/>
                      <a:gd name="T20" fmla="*/ 15 w 75"/>
                      <a:gd name="T21" fmla="*/ 5 h 18"/>
                      <a:gd name="T22" fmla="*/ 17 w 75"/>
                      <a:gd name="T23" fmla="*/ 5 h 18"/>
                      <a:gd name="T24" fmla="*/ 18 w 75"/>
                      <a:gd name="T25" fmla="*/ 6 h 18"/>
                      <a:gd name="T26" fmla="*/ 20 w 75"/>
                      <a:gd name="T27" fmla="*/ 6 h 18"/>
                      <a:gd name="T28" fmla="*/ 21 w 75"/>
                      <a:gd name="T29" fmla="*/ 6 h 18"/>
                      <a:gd name="T30" fmla="*/ 23 w 75"/>
                      <a:gd name="T31" fmla="*/ 6 h 18"/>
                      <a:gd name="T32" fmla="*/ 26 w 75"/>
                      <a:gd name="T33" fmla="*/ 6 h 18"/>
                      <a:gd name="T34" fmla="*/ 26 w 75"/>
                      <a:gd name="T35" fmla="*/ 8 h 18"/>
                      <a:gd name="T36" fmla="*/ 28 w 75"/>
                      <a:gd name="T37" fmla="*/ 8 h 18"/>
                      <a:gd name="T38" fmla="*/ 30 w 75"/>
                      <a:gd name="T39" fmla="*/ 8 h 18"/>
                      <a:gd name="T40" fmla="*/ 31 w 75"/>
                      <a:gd name="T41" fmla="*/ 9 h 18"/>
                      <a:gd name="T42" fmla="*/ 33 w 75"/>
                      <a:gd name="T43" fmla="*/ 9 h 18"/>
                      <a:gd name="T44" fmla="*/ 34 w 75"/>
                      <a:gd name="T45" fmla="*/ 9 h 18"/>
                      <a:gd name="T46" fmla="*/ 36 w 75"/>
                      <a:gd name="T47" fmla="*/ 9 h 18"/>
                      <a:gd name="T48" fmla="*/ 37 w 75"/>
                      <a:gd name="T49" fmla="*/ 9 h 18"/>
                      <a:gd name="T50" fmla="*/ 39 w 75"/>
                      <a:gd name="T51" fmla="*/ 10 h 18"/>
                      <a:gd name="T52" fmla="*/ 40 w 75"/>
                      <a:gd name="T53" fmla="*/ 10 h 18"/>
                      <a:gd name="T54" fmla="*/ 41 w 75"/>
                      <a:gd name="T55" fmla="*/ 10 h 18"/>
                      <a:gd name="T56" fmla="*/ 43 w 75"/>
                      <a:gd name="T57" fmla="*/ 10 h 18"/>
                      <a:gd name="T58" fmla="*/ 44 w 75"/>
                      <a:gd name="T59" fmla="*/ 10 h 18"/>
                      <a:gd name="T60" fmla="*/ 46 w 75"/>
                      <a:gd name="T61" fmla="*/ 12 h 18"/>
                      <a:gd name="T62" fmla="*/ 47 w 75"/>
                      <a:gd name="T63" fmla="*/ 12 h 18"/>
                      <a:gd name="T64" fmla="*/ 49 w 75"/>
                      <a:gd name="T65" fmla="*/ 12 h 18"/>
                      <a:gd name="T66" fmla="*/ 50 w 75"/>
                      <a:gd name="T67" fmla="*/ 13 h 18"/>
                      <a:gd name="T68" fmla="*/ 51 w 75"/>
                      <a:gd name="T69" fmla="*/ 13 h 18"/>
                      <a:gd name="T70" fmla="*/ 54 w 75"/>
                      <a:gd name="T71" fmla="*/ 13 h 18"/>
                      <a:gd name="T72" fmla="*/ 54 w 75"/>
                      <a:gd name="T73" fmla="*/ 13 h 18"/>
                      <a:gd name="T74" fmla="*/ 56 w 75"/>
                      <a:gd name="T75" fmla="*/ 13 h 18"/>
                      <a:gd name="T76" fmla="*/ 59 w 75"/>
                      <a:gd name="T77" fmla="*/ 15 h 18"/>
                      <a:gd name="T78" fmla="*/ 59 w 75"/>
                      <a:gd name="T79" fmla="*/ 15 h 18"/>
                      <a:gd name="T80" fmla="*/ 60 w 75"/>
                      <a:gd name="T81" fmla="*/ 15 h 18"/>
                      <a:gd name="T82" fmla="*/ 63 w 75"/>
                      <a:gd name="T83" fmla="*/ 16 h 18"/>
                      <a:gd name="T84" fmla="*/ 64 w 75"/>
                      <a:gd name="T85" fmla="*/ 16 h 18"/>
                      <a:gd name="T86" fmla="*/ 66 w 75"/>
                      <a:gd name="T87" fmla="*/ 16 h 18"/>
                      <a:gd name="T88" fmla="*/ 67 w 75"/>
                      <a:gd name="T89" fmla="*/ 16 h 18"/>
                      <a:gd name="T90" fmla="*/ 69 w 75"/>
                      <a:gd name="T91" fmla="*/ 16 h 18"/>
                      <a:gd name="T92" fmla="*/ 70 w 75"/>
                      <a:gd name="T93" fmla="*/ 18 h 18"/>
                      <a:gd name="T94" fmla="*/ 72 w 75"/>
                      <a:gd name="T95" fmla="*/ 18 h 18"/>
                      <a:gd name="T96" fmla="*/ 73 w 75"/>
                      <a:gd name="T97" fmla="*/ 18 h 18"/>
                      <a:gd name="T98" fmla="*/ 75 w 75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8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5"/>
                        </a:lnTo>
                        <a:lnTo>
                          <a:pt x="15" y="5"/>
                        </a:lnTo>
                        <a:lnTo>
                          <a:pt x="17" y="5"/>
                        </a:lnTo>
                        <a:lnTo>
                          <a:pt x="18" y="6"/>
                        </a:lnTo>
                        <a:lnTo>
                          <a:pt x="20" y="6"/>
                        </a:lnTo>
                        <a:lnTo>
                          <a:pt x="21" y="6"/>
                        </a:lnTo>
                        <a:lnTo>
                          <a:pt x="23" y="6"/>
                        </a:lnTo>
                        <a:lnTo>
                          <a:pt x="26" y="6"/>
                        </a:lnTo>
                        <a:lnTo>
                          <a:pt x="26" y="8"/>
                        </a:lnTo>
                        <a:lnTo>
                          <a:pt x="28" y="8"/>
                        </a:lnTo>
                        <a:lnTo>
                          <a:pt x="30" y="8"/>
                        </a:lnTo>
                        <a:lnTo>
                          <a:pt x="31" y="9"/>
                        </a:lnTo>
                        <a:lnTo>
                          <a:pt x="33" y="9"/>
                        </a:lnTo>
                        <a:lnTo>
                          <a:pt x="34" y="9"/>
                        </a:lnTo>
                        <a:lnTo>
                          <a:pt x="36" y="9"/>
                        </a:lnTo>
                        <a:lnTo>
                          <a:pt x="37" y="9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3" y="10"/>
                        </a:lnTo>
                        <a:lnTo>
                          <a:pt x="44" y="10"/>
                        </a:lnTo>
                        <a:lnTo>
                          <a:pt x="46" y="12"/>
                        </a:lnTo>
                        <a:lnTo>
                          <a:pt x="47" y="12"/>
                        </a:lnTo>
                        <a:lnTo>
                          <a:pt x="49" y="12"/>
                        </a:lnTo>
                        <a:lnTo>
                          <a:pt x="50" y="13"/>
                        </a:lnTo>
                        <a:lnTo>
                          <a:pt x="51" y="13"/>
                        </a:lnTo>
                        <a:lnTo>
                          <a:pt x="54" y="13"/>
                        </a:lnTo>
                        <a:lnTo>
                          <a:pt x="54" y="13"/>
                        </a:lnTo>
                        <a:lnTo>
                          <a:pt x="56" y="13"/>
                        </a:lnTo>
                        <a:lnTo>
                          <a:pt x="59" y="15"/>
                        </a:lnTo>
                        <a:lnTo>
                          <a:pt x="59" y="15"/>
                        </a:lnTo>
                        <a:lnTo>
                          <a:pt x="60" y="15"/>
                        </a:lnTo>
                        <a:lnTo>
                          <a:pt x="63" y="16"/>
                        </a:lnTo>
                        <a:lnTo>
                          <a:pt x="64" y="16"/>
                        </a:lnTo>
                        <a:lnTo>
                          <a:pt x="66" y="16"/>
                        </a:lnTo>
                        <a:lnTo>
                          <a:pt x="67" y="16"/>
                        </a:lnTo>
                        <a:lnTo>
                          <a:pt x="69" y="16"/>
                        </a:lnTo>
                        <a:lnTo>
                          <a:pt x="70" y="18"/>
                        </a:lnTo>
                        <a:lnTo>
                          <a:pt x="72" y="18"/>
                        </a:lnTo>
                        <a:lnTo>
                          <a:pt x="73" y="18"/>
                        </a:lnTo>
                        <a:lnTo>
                          <a:pt x="75" y="1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1" name="Freeform 757"/>
                  <p:cNvSpPr>
                    <a:spLocks/>
                  </p:cNvSpPr>
                  <p:nvPr/>
                </p:nvSpPr>
                <p:spPr bwMode="auto">
                  <a:xfrm>
                    <a:off x="6022981" y="3956055"/>
                    <a:ext cx="38100" cy="7938"/>
                  </a:xfrm>
                  <a:custGeom>
                    <a:avLst/>
                    <a:gdLst>
                      <a:gd name="T0" fmla="*/ 0 w 74"/>
                      <a:gd name="T1" fmla="*/ 0 h 15"/>
                      <a:gd name="T2" fmla="*/ 1 w 74"/>
                      <a:gd name="T3" fmla="*/ 0 h 15"/>
                      <a:gd name="T4" fmla="*/ 2 w 74"/>
                      <a:gd name="T5" fmla="*/ 0 h 15"/>
                      <a:gd name="T6" fmla="*/ 5 w 74"/>
                      <a:gd name="T7" fmla="*/ 0 h 15"/>
                      <a:gd name="T8" fmla="*/ 5 w 74"/>
                      <a:gd name="T9" fmla="*/ 1 h 15"/>
                      <a:gd name="T10" fmla="*/ 7 w 74"/>
                      <a:gd name="T11" fmla="*/ 1 h 15"/>
                      <a:gd name="T12" fmla="*/ 10 w 74"/>
                      <a:gd name="T13" fmla="*/ 1 h 15"/>
                      <a:gd name="T14" fmla="*/ 11 w 74"/>
                      <a:gd name="T15" fmla="*/ 1 h 15"/>
                      <a:gd name="T16" fmla="*/ 12 w 74"/>
                      <a:gd name="T17" fmla="*/ 1 h 15"/>
                      <a:gd name="T18" fmla="*/ 14 w 74"/>
                      <a:gd name="T19" fmla="*/ 2 h 15"/>
                      <a:gd name="T20" fmla="*/ 15 w 74"/>
                      <a:gd name="T21" fmla="*/ 2 h 15"/>
                      <a:gd name="T22" fmla="*/ 17 w 74"/>
                      <a:gd name="T23" fmla="*/ 2 h 15"/>
                      <a:gd name="T24" fmla="*/ 18 w 74"/>
                      <a:gd name="T25" fmla="*/ 4 h 15"/>
                      <a:gd name="T26" fmla="*/ 20 w 74"/>
                      <a:gd name="T27" fmla="*/ 4 h 15"/>
                      <a:gd name="T28" fmla="*/ 21 w 74"/>
                      <a:gd name="T29" fmla="*/ 4 h 15"/>
                      <a:gd name="T30" fmla="*/ 23 w 74"/>
                      <a:gd name="T31" fmla="*/ 4 h 15"/>
                      <a:gd name="T32" fmla="*/ 24 w 74"/>
                      <a:gd name="T33" fmla="*/ 4 h 15"/>
                      <a:gd name="T34" fmla="*/ 25 w 74"/>
                      <a:gd name="T35" fmla="*/ 5 h 15"/>
                      <a:gd name="T36" fmla="*/ 27 w 74"/>
                      <a:gd name="T37" fmla="*/ 5 h 15"/>
                      <a:gd name="T38" fmla="*/ 28 w 74"/>
                      <a:gd name="T39" fmla="*/ 5 h 15"/>
                      <a:gd name="T40" fmla="*/ 30 w 74"/>
                      <a:gd name="T41" fmla="*/ 7 h 15"/>
                      <a:gd name="T42" fmla="*/ 31 w 74"/>
                      <a:gd name="T43" fmla="*/ 7 h 15"/>
                      <a:gd name="T44" fmla="*/ 34 w 74"/>
                      <a:gd name="T45" fmla="*/ 7 h 15"/>
                      <a:gd name="T46" fmla="*/ 36 w 74"/>
                      <a:gd name="T47" fmla="*/ 7 h 15"/>
                      <a:gd name="T48" fmla="*/ 37 w 74"/>
                      <a:gd name="T49" fmla="*/ 8 h 15"/>
                      <a:gd name="T50" fmla="*/ 38 w 74"/>
                      <a:gd name="T51" fmla="*/ 8 h 15"/>
                      <a:gd name="T52" fmla="*/ 40 w 74"/>
                      <a:gd name="T53" fmla="*/ 8 h 15"/>
                      <a:gd name="T54" fmla="*/ 41 w 74"/>
                      <a:gd name="T55" fmla="*/ 10 h 15"/>
                      <a:gd name="T56" fmla="*/ 43 w 74"/>
                      <a:gd name="T57" fmla="*/ 10 h 15"/>
                      <a:gd name="T58" fmla="*/ 44 w 74"/>
                      <a:gd name="T59" fmla="*/ 10 h 15"/>
                      <a:gd name="T60" fmla="*/ 46 w 74"/>
                      <a:gd name="T61" fmla="*/ 10 h 15"/>
                      <a:gd name="T62" fmla="*/ 47 w 74"/>
                      <a:gd name="T63" fmla="*/ 10 h 15"/>
                      <a:gd name="T64" fmla="*/ 49 w 74"/>
                      <a:gd name="T65" fmla="*/ 10 h 15"/>
                      <a:gd name="T66" fmla="*/ 51 w 74"/>
                      <a:gd name="T67" fmla="*/ 10 h 15"/>
                      <a:gd name="T68" fmla="*/ 51 w 74"/>
                      <a:gd name="T69" fmla="*/ 10 h 15"/>
                      <a:gd name="T70" fmla="*/ 53 w 74"/>
                      <a:gd name="T71" fmla="*/ 11 h 15"/>
                      <a:gd name="T72" fmla="*/ 56 w 74"/>
                      <a:gd name="T73" fmla="*/ 11 h 15"/>
                      <a:gd name="T74" fmla="*/ 56 w 74"/>
                      <a:gd name="T75" fmla="*/ 11 h 15"/>
                      <a:gd name="T76" fmla="*/ 59 w 74"/>
                      <a:gd name="T77" fmla="*/ 11 h 15"/>
                      <a:gd name="T78" fmla="*/ 60 w 74"/>
                      <a:gd name="T79" fmla="*/ 13 h 15"/>
                      <a:gd name="T80" fmla="*/ 60 w 74"/>
                      <a:gd name="T81" fmla="*/ 13 h 15"/>
                      <a:gd name="T82" fmla="*/ 63 w 74"/>
                      <a:gd name="T83" fmla="*/ 13 h 15"/>
                      <a:gd name="T84" fmla="*/ 64 w 74"/>
                      <a:gd name="T85" fmla="*/ 13 h 15"/>
                      <a:gd name="T86" fmla="*/ 66 w 74"/>
                      <a:gd name="T87" fmla="*/ 13 h 15"/>
                      <a:gd name="T88" fmla="*/ 67 w 74"/>
                      <a:gd name="T89" fmla="*/ 14 h 15"/>
                      <a:gd name="T90" fmla="*/ 69 w 74"/>
                      <a:gd name="T91" fmla="*/ 14 h 15"/>
                      <a:gd name="T92" fmla="*/ 70 w 74"/>
                      <a:gd name="T93" fmla="*/ 15 h 15"/>
                      <a:gd name="T94" fmla="*/ 72 w 74"/>
                      <a:gd name="T95" fmla="*/ 15 h 15"/>
                      <a:gd name="T96" fmla="*/ 73 w 74"/>
                      <a:gd name="T97" fmla="*/ 15 h 15"/>
                      <a:gd name="T98" fmla="*/ 74 w 74"/>
                      <a:gd name="T99" fmla="*/ 1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1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2" y="1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4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5" y="5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7" y="8"/>
                        </a:lnTo>
                        <a:lnTo>
                          <a:pt x="38" y="8"/>
                        </a:lnTo>
                        <a:lnTo>
                          <a:pt x="40" y="8"/>
                        </a:lnTo>
                        <a:lnTo>
                          <a:pt x="41" y="10"/>
                        </a:lnTo>
                        <a:lnTo>
                          <a:pt x="43" y="10"/>
                        </a:lnTo>
                        <a:lnTo>
                          <a:pt x="44" y="10"/>
                        </a:lnTo>
                        <a:lnTo>
                          <a:pt x="46" y="10"/>
                        </a:lnTo>
                        <a:lnTo>
                          <a:pt x="47" y="10"/>
                        </a:lnTo>
                        <a:lnTo>
                          <a:pt x="49" y="10"/>
                        </a:lnTo>
                        <a:lnTo>
                          <a:pt x="51" y="10"/>
                        </a:lnTo>
                        <a:lnTo>
                          <a:pt x="51" y="10"/>
                        </a:lnTo>
                        <a:lnTo>
                          <a:pt x="53" y="11"/>
                        </a:lnTo>
                        <a:lnTo>
                          <a:pt x="56" y="11"/>
                        </a:lnTo>
                        <a:lnTo>
                          <a:pt x="56" y="11"/>
                        </a:lnTo>
                        <a:lnTo>
                          <a:pt x="59" y="11"/>
                        </a:lnTo>
                        <a:lnTo>
                          <a:pt x="60" y="13"/>
                        </a:lnTo>
                        <a:lnTo>
                          <a:pt x="60" y="13"/>
                        </a:lnTo>
                        <a:lnTo>
                          <a:pt x="63" y="13"/>
                        </a:lnTo>
                        <a:lnTo>
                          <a:pt x="64" y="13"/>
                        </a:lnTo>
                        <a:lnTo>
                          <a:pt x="66" y="13"/>
                        </a:lnTo>
                        <a:lnTo>
                          <a:pt x="67" y="14"/>
                        </a:lnTo>
                        <a:lnTo>
                          <a:pt x="69" y="14"/>
                        </a:lnTo>
                        <a:lnTo>
                          <a:pt x="70" y="15"/>
                        </a:lnTo>
                        <a:lnTo>
                          <a:pt x="72" y="15"/>
                        </a:lnTo>
                        <a:lnTo>
                          <a:pt x="73" y="15"/>
                        </a:lnTo>
                        <a:lnTo>
                          <a:pt x="74" y="1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2" name="Freeform 758"/>
                  <p:cNvSpPr>
                    <a:spLocks/>
                  </p:cNvSpPr>
                  <p:nvPr/>
                </p:nvSpPr>
                <p:spPr bwMode="auto">
                  <a:xfrm>
                    <a:off x="6061081" y="3963992"/>
                    <a:ext cx="41275" cy="9525"/>
                  </a:xfrm>
                  <a:custGeom>
                    <a:avLst/>
                    <a:gdLst>
                      <a:gd name="T0" fmla="*/ 0 w 77"/>
                      <a:gd name="T1" fmla="*/ 0 h 18"/>
                      <a:gd name="T2" fmla="*/ 2 w 77"/>
                      <a:gd name="T3" fmla="*/ 0 h 18"/>
                      <a:gd name="T4" fmla="*/ 3 w 77"/>
                      <a:gd name="T5" fmla="*/ 2 h 18"/>
                      <a:gd name="T6" fmla="*/ 6 w 77"/>
                      <a:gd name="T7" fmla="*/ 2 h 18"/>
                      <a:gd name="T8" fmla="*/ 8 w 77"/>
                      <a:gd name="T9" fmla="*/ 2 h 18"/>
                      <a:gd name="T10" fmla="*/ 9 w 77"/>
                      <a:gd name="T11" fmla="*/ 3 h 18"/>
                      <a:gd name="T12" fmla="*/ 11 w 77"/>
                      <a:gd name="T13" fmla="*/ 3 h 18"/>
                      <a:gd name="T14" fmla="*/ 12 w 77"/>
                      <a:gd name="T15" fmla="*/ 3 h 18"/>
                      <a:gd name="T16" fmla="*/ 13 w 77"/>
                      <a:gd name="T17" fmla="*/ 3 h 18"/>
                      <a:gd name="T18" fmla="*/ 15 w 77"/>
                      <a:gd name="T19" fmla="*/ 5 h 18"/>
                      <a:gd name="T20" fmla="*/ 16 w 77"/>
                      <a:gd name="T21" fmla="*/ 5 h 18"/>
                      <a:gd name="T22" fmla="*/ 18 w 77"/>
                      <a:gd name="T23" fmla="*/ 5 h 18"/>
                      <a:gd name="T24" fmla="*/ 19 w 77"/>
                      <a:gd name="T25" fmla="*/ 5 h 18"/>
                      <a:gd name="T26" fmla="*/ 21 w 77"/>
                      <a:gd name="T27" fmla="*/ 5 h 18"/>
                      <a:gd name="T28" fmla="*/ 23 w 77"/>
                      <a:gd name="T29" fmla="*/ 5 h 18"/>
                      <a:gd name="T30" fmla="*/ 23 w 77"/>
                      <a:gd name="T31" fmla="*/ 5 h 18"/>
                      <a:gd name="T32" fmla="*/ 25 w 77"/>
                      <a:gd name="T33" fmla="*/ 6 h 18"/>
                      <a:gd name="T34" fmla="*/ 28 w 77"/>
                      <a:gd name="T35" fmla="*/ 6 h 18"/>
                      <a:gd name="T36" fmla="*/ 28 w 77"/>
                      <a:gd name="T37" fmla="*/ 6 h 18"/>
                      <a:gd name="T38" fmla="*/ 31 w 77"/>
                      <a:gd name="T39" fmla="*/ 6 h 18"/>
                      <a:gd name="T40" fmla="*/ 32 w 77"/>
                      <a:gd name="T41" fmla="*/ 6 h 18"/>
                      <a:gd name="T42" fmla="*/ 32 w 77"/>
                      <a:gd name="T43" fmla="*/ 8 h 18"/>
                      <a:gd name="T44" fmla="*/ 35 w 77"/>
                      <a:gd name="T45" fmla="*/ 8 h 18"/>
                      <a:gd name="T46" fmla="*/ 36 w 77"/>
                      <a:gd name="T47" fmla="*/ 9 h 18"/>
                      <a:gd name="T48" fmla="*/ 38 w 77"/>
                      <a:gd name="T49" fmla="*/ 9 h 18"/>
                      <a:gd name="T50" fmla="*/ 39 w 77"/>
                      <a:gd name="T51" fmla="*/ 9 h 18"/>
                      <a:gd name="T52" fmla="*/ 41 w 77"/>
                      <a:gd name="T53" fmla="*/ 9 h 18"/>
                      <a:gd name="T54" fmla="*/ 42 w 77"/>
                      <a:gd name="T55" fmla="*/ 9 h 18"/>
                      <a:gd name="T56" fmla="*/ 44 w 77"/>
                      <a:gd name="T57" fmla="*/ 11 h 18"/>
                      <a:gd name="T58" fmla="*/ 45 w 77"/>
                      <a:gd name="T59" fmla="*/ 11 h 18"/>
                      <a:gd name="T60" fmla="*/ 47 w 77"/>
                      <a:gd name="T61" fmla="*/ 11 h 18"/>
                      <a:gd name="T62" fmla="*/ 48 w 77"/>
                      <a:gd name="T63" fmla="*/ 12 h 18"/>
                      <a:gd name="T64" fmla="*/ 49 w 77"/>
                      <a:gd name="T65" fmla="*/ 12 h 18"/>
                      <a:gd name="T66" fmla="*/ 52 w 77"/>
                      <a:gd name="T67" fmla="*/ 12 h 18"/>
                      <a:gd name="T68" fmla="*/ 54 w 77"/>
                      <a:gd name="T69" fmla="*/ 12 h 18"/>
                      <a:gd name="T70" fmla="*/ 55 w 77"/>
                      <a:gd name="T71" fmla="*/ 13 h 18"/>
                      <a:gd name="T72" fmla="*/ 57 w 77"/>
                      <a:gd name="T73" fmla="*/ 13 h 18"/>
                      <a:gd name="T74" fmla="*/ 58 w 77"/>
                      <a:gd name="T75" fmla="*/ 13 h 18"/>
                      <a:gd name="T76" fmla="*/ 59 w 77"/>
                      <a:gd name="T77" fmla="*/ 15 h 18"/>
                      <a:gd name="T78" fmla="*/ 61 w 77"/>
                      <a:gd name="T79" fmla="*/ 15 h 18"/>
                      <a:gd name="T80" fmla="*/ 62 w 77"/>
                      <a:gd name="T81" fmla="*/ 15 h 18"/>
                      <a:gd name="T82" fmla="*/ 64 w 77"/>
                      <a:gd name="T83" fmla="*/ 15 h 18"/>
                      <a:gd name="T84" fmla="*/ 65 w 77"/>
                      <a:gd name="T85" fmla="*/ 16 h 18"/>
                      <a:gd name="T86" fmla="*/ 67 w 77"/>
                      <a:gd name="T87" fmla="*/ 16 h 18"/>
                      <a:gd name="T88" fmla="*/ 68 w 77"/>
                      <a:gd name="T89" fmla="*/ 16 h 18"/>
                      <a:gd name="T90" fmla="*/ 70 w 77"/>
                      <a:gd name="T91" fmla="*/ 16 h 18"/>
                      <a:gd name="T92" fmla="*/ 71 w 77"/>
                      <a:gd name="T93" fmla="*/ 18 h 18"/>
                      <a:gd name="T94" fmla="*/ 72 w 77"/>
                      <a:gd name="T95" fmla="*/ 18 h 18"/>
                      <a:gd name="T96" fmla="*/ 74 w 77"/>
                      <a:gd name="T97" fmla="*/ 18 h 18"/>
                      <a:gd name="T98" fmla="*/ 77 w 77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1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9" y="3"/>
                        </a:lnTo>
                        <a:lnTo>
                          <a:pt x="11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8" y="5"/>
                        </a:lnTo>
                        <a:lnTo>
                          <a:pt x="19" y="5"/>
                        </a:lnTo>
                        <a:lnTo>
                          <a:pt x="21" y="5"/>
                        </a:lnTo>
                        <a:lnTo>
                          <a:pt x="23" y="5"/>
                        </a:lnTo>
                        <a:lnTo>
                          <a:pt x="23" y="5"/>
                        </a:lnTo>
                        <a:lnTo>
                          <a:pt x="25" y="6"/>
                        </a:lnTo>
                        <a:lnTo>
                          <a:pt x="28" y="6"/>
                        </a:lnTo>
                        <a:lnTo>
                          <a:pt x="28" y="6"/>
                        </a:lnTo>
                        <a:lnTo>
                          <a:pt x="31" y="6"/>
                        </a:lnTo>
                        <a:lnTo>
                          <a:pt x="32" y="6"/>
                        </a:lnTo>
                        <a:lnTo>
                          <a:pt x="32" y="8"/>
                        </a:lnTo>
                        <a:lnTo>
                          <a:pt x="35" y="8"/>
                        </a:lnTo>
                        <a:lnTo>
                          <a:pt x="36" y="9"/>
                        </a:lnTo>
                        <a:lnTo>
                          <a:pt x="38" y="9"/>
                        </a:lnTo>
                        <a:lnTo>
                          <a:pt x="39" y="9"/>
                        </a:lnTo>
                        <a:lnTo>
                          <a:pt x="41" y="9"/>
                        </a:lnTo>
                        <a:lnTo>
                          <a:pt x="42" y="9"/>
                        </a:lnTo>
                        <a:lnTo>
                          <a:pt x="44" y="11"/>
                        </a:lnTo>
                        <a:lnTo>
                          <a:pt x="45" y="11"/>
                        </a:lnTo>
                        <a:lnTo>
                          <a:pt x="47" y="11"/>
                        </a:lnTo>
                        <a:lnTo>
                          <a:pt x="48" y="12"/>
                        </a:lnTo>
                        <a:lnTo>
                          <a:pt x="49" y="12"/>
                        </a:lnTo>
                        <a:lnTo>
                          <a:pt x="52" y="12"/>
                        </a:lnTo>
                        <a:lnTo>
                          <a:pt x="54" y="12"/>
                        </a:lnTo>
                        <a:lnTo>
                          <a:pt x="55" y="13"/>
                        </a:lnTo>
                        <a:lnTo>
                          <a:pt x="57" y="13"/>
                        </a:lnTo>
                        <a:lnTo>
                          <a:pt x="58" y="13"/>
                        </a:lnTo>
                        <a:lnTo>
                          <a:pt x="59" y="15"/>
                        </a:lnTo>
                        <a:lnTo>
                          <a:pt x="61" y="15"/>
                        </a:lnTo>
                        <a:lnTo>
                          <a:pt x="62" y="15"/>
                        </a:lnTo>
                        <a:lnTo>
                          <a:pt x="64" y="15"/>
                        </a:lnTo>
                        <a:lnTo>
                          <a:pt x="65" y="16"/>
                        </a:lnTo>
                        <a:lnTo>
                          <a:pt x="67" y="16"/>
                        </a:lnTo>
                        <a:lnTo>
                          <a:pt x="68" y="16"/>
                        </a:lnTo>
                        <a:lnTo>
                          <a:pt x="70" y="16"/>
                        </a:lnTo>
                        <a:lnTo>
                          <a:pt x="71" y="18"/>
                        </a:lnTo>
                        <a:lnTo>
                          <a:pt x="72" y="18"/>
                        </a:lnTo>
                        <a:lnTo>
                          <a:pt x="74" y="18"/>
                        </a:lnTo>
                        <a:lnTo>
                          <a:pt x="77" y="1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3" name="Freeform 759"/>
                  <p:cNvSpPr>
                    <a:spLocks/>
                  </p:cNvSpPr>
                  <p:nvPr/>
                </p:nvSpPr>
                <p:spPr bwMode="auto">
                  <a:xfrm>
                    <a:off x="6102356" y="3973517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8"/>
                      <a:gd name="T2" fmla="*/ 1 w 75"/>
                      <a:gd name="T3" fmla="*/ 0 h 18"/>
                      <a:gd name="T4" fmla="*/ 1 w 75"/>
                      <a:gd name="T5" fmla="*/ 0 h 18"/>
                      <a:gd name="T6" fmla="*/ 4 w 75"/>
                      <a:gd name="T7" fmla="*/ 0 h 18"/>
                      <a:gd name="T8" fmla="*/ 6 w 75"/>
                      <a:gd name="T9" fmla="*/ 1 h 18"/>
                      <a:gd name="T10" fmla="*/ 7 w 75"/>
                      <a:gd name="T11" fmla="*/ 1 h 18"/>
                      <a:gd name="T12" fmla="*/ 8 w 75"/>
                      <a:gd name="T13" fmla="*/ 1 h 18"/>
                      <a:gd name="T14" fmla="*/ 10 w 75"/>
                      <a:gd name="T15" fmla="*/ 3 h 18"/>
                      <a:gd name="T16" fmla="*/ 11 w 75"/>
                      <a:gd name="T17" fmla="*/ 3 h 18"/>
                      <a:gd name="T18" fmla="*/ 13 w 75"/>
                      <a:gd name="T19" fmla="*/ 3 h 18"/>
                      <a:gd name="T20" fmla="*/ 14 w 75"/>
                      <a:gd name="T21" fmla="*/ 3 h 18"/>
                      <a:gd name="T22" fmla="*/ 16 w 75"/>
                      <a:gd name="T23" fmla="*/ 4 h 18"/>
                      <a:gd name="T24" fmla="*/ 17 w 75"/>
                      <a:gd name="T25" fmla="*/ 4 h 18"/>
                      <a:gd name="T26" fmla="*/ 18 w 75"/>
                      <a:gd name="T27" fmla="*/ 5 h 18"/>
                      <a:gd name="T28" fmla="*/ 21 w 75"/>
                      <a:gd name="T29" fmla="*/ 5 h 18"/>
                      <a:gd name="T30" fmla="*/ 23 w 75"/>
                      <a:gd name="T31" fmla="*/ 5 h 18"/>
                      <a:gd name="T32" fmla="*/ 24 w 75"/>
                      <a:gd name="T33" fmla="*/ 5 h 18"/>
                      <a:gd name="T34" fmla="*/ 26 w 75"/>
                      <a:gd name="T35" fmla="*/ 7 h 18"/>
                      <a:gd name="T36" fmla="*/ 27 w 75"/>
                      <a:gd name="T37" fmla="*/ 7 h 18"/>
                      <a:gd name="T38" fmla="*/ 29 w 75"/>
                      <a:gd name="T39" fmla="*/ 7 h 18"/>
                      <a:gd name="T40" fmla="*/ 30 w 75"/>
                      <a:gd name="T41" fmla="*/ 7 h 18"/>
                      <a:gd name="T42" fmla="*/ 31 w 75"/>
                      <a:gd name="T43" fmla="*/ 8 h 18"/>
                      <a:gd name="T44" fmla="*/ 33 w 75"/>
                      <a:gd name="T45" fmla="*/ 8 h 18"/>
                      <a:gd name="T46" fmla="*/ 34 w 75"/>
                      <a:gd name="T47" fmla="*/ 8 h 18"/>
                      <a:gd name="T48" fmla="*/ 36 w 75"/>
                      <a:gd name="T49" fmla="*/ 10 h 18"/>
                      <a:gd name="T50" fmla="*/ 37 w 75"/>
                      <a:gd name="T51" fmla="*/ 10 h 18"/>
                      <a:gd name="T52" fmla="*/ 39 w 75"/>
                      <a:gd name="T53" fmla="*/ 10 h 18"/>
                      <a:gd name="T54" fmla="*/ 40 w 75"/>
                      <a:gd name="T55" fmla="*/ 10 h 18"/>
                      <a:gd name="T56" fmla="*/ 42 w 75"/>
                      <a:gd name="T57" fmla="*/ 11 h 18"/>
                      <a:gd name="T58" fmla="*/ 43 w 75"/>
                      <a:gd name="T59" fmla="*/ 11 h 18"/>
                      <a:gd name="T60" fmla="*/ 46 w 75"/>
                      <a:gd name="T61" fmla="*/ 11 h 18"/>
                      <a:gd name="T62" fmla="*/ 46 w 75"/>
                      <a:gd name="T63" fmla="*/ 11 h 18"/>
                      <a:gd name="T64" fmla="*/ 47 w 75"/>
                      <a:gd name="T65" fmla="*/ 11 h 18"/>
                      <a:gd name="T66" fmla="*/ 50 w 75"/>
                      <a:gd name="T67" fmla="*/ 11 h 18"/>
                      <a:gd name="T68" fmla="*/ 50 w 75"/>
                      <a:gd name="T69" fmla="*/ 11 h 18"/>
                      <a:gd name="T70" fmla="*/ 53 w 75"/>
                      <a:gd name="T71" fmla="*/ 13 h 18"/>
                      <a:gd name="T72" fmla="*/ 54 w 75"/>
                      <a:gd name="T73" fmla="*/ 13 h 18"/>
                      <a:gd name="T74" fmla="*/ 56 w 75"/>
                      <a:gd name="T75" fmla="*/ 14 h 18"/>
                      <a:gd name="T76" fmla="*/ 57 w 75"/>
                      <a:gd name="T77" fmla="*/ 14 h 18"/>
                      <a:gd name="T78" fmla="*/ 59 w 75"/>
                      <a:gd name="T79" fmla="*/ 14 h 18"/>
                      <a:gd name="T80" fmla="*/ 60 w 75"/>
                      <a:gd name="T81" fmla="*/ 14 h 18"/>
                      <a:gd name="T82" fmla="*/ 62 w 75"/>
                      <a:gd name="T83" fmla="*/ 16 h 18"/>
                      <a:gd name="T84" fmla="*/ 63 w 75"/>
                      <a:gd name="T85" fmla="*/ 16 h 18"/>
                      <a:gd name="T86" fmla="*/ 65 w 75"/>
                      <a:gd name="T87" fmla="*/ 16 h 18"/>
                      <a:gd name="T88" fmla="*/ 67 w 75"/>
                      <a:gd name="T89" fmla="*/ 17 h 18"/>
                      <a:gd name="T90" fmla="*/ 67 w 75"/>
                      <a:gd name="T91" fmla="*/ 17 h 18"/>
                      <a:gd name="T92" fmla="*/ 70 w 75"/>
                      <a:gd name="T93" fmla="*/ 17 h 18"/>
                      <a:gd name="T94" fmla="*/ 72 w 75"/>
                      <a:gd name="T95" fmla="*/ 17 h 18"/>
                      <a:gd name="T96" fmla="*/ 72 w 75"/>
                      <a:gd name="T97" fmla="*/ 18 h 18"/>
                      <a:gd name="T98" fmla="*/ 75 w 75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8" y="5"/>
                        </a:lnTo>
                        <a:lnTo>
                          <a:pt x="21" y="5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6" y="7"/>
                        </a:lnTo>
                        <a:lnTo>
                          <a:pt x="27" y="7"/>
                        </a:lnTo>
                        <a:lnTo>
                          <a:pt x="29" y="7"/>
                        </a:lnTo>
                        <a:lnTo>
                          <a:pt x="30" y="7"/>
                        </a:lnTo>
                        <a:lnTo>
                          <a:pt x="31" y="8"/>
                        </a:lnTo>
                        <a:lnTo>
                          <a:pt x="33" y="8"/>
                        </a:lnTo>
                        <a:lnTo>
                          <a:pt x="34" y="8"/>
                        </a:lnTo>
                        <a:lnTo>
                          <a:pt x="36" y="10"/>
                        </a:lnTo>
                        <a:lnTo>
                          <a:pt x="37" y="10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2" y="11"/>
                        </a:lnTo>
                        <a:lnTo>
                          <a:pt x="43" y="11"/>
                        </a:lnTo>
                        <a:lnTo>
                          <a:pt x="46" y="11"/>
                        </a:lnTo>
                        <a:lnTo>
                          <a:pt x="46" y="11"/>
                        </a:lnTo>
                        <a:lnTo>
                          <a:pt x="47" y="11"/>
                        </a:lnTo>
                        <a:lnTo>
                          <a:pt x="50" y="11"/>
                        </a:lnTo>
                        <a:lnTo>
                          <a:pt x="50" y="11"/>
                        </a:lnTo>
                        <a:lnTo>
                          <a:pt x="53" y="13"/>
                        </a:lnTo>
                        <a:lnTo>
                          <a:pt x="54" y="13"/>
                        </a:lnTo>
                        <a:lnTo>
                          <a:pt x="56" y="14"/>
                        </a:lnTo>
                        <a:lnTo>
                          <a:pt x="57" y="14"/>
                        </a:lnTo>
                        <a:lnTo>
                          <a:pt x="59" y="14"/>
                        </a:lnTo>
                        <a:lnTo>
                          <a:pt x="60" y="14"/>
                        </a:lnTo>
                        <a:lnTo>
                          <a:pt x="62" y="16"/>
                        </a:lnTo>
                        <a:lnTo>
                          <a:pt x="63" y="16"/>
                        </a:lnTo>
                        <a:lnTo>
                          <a:pt x="65" y="16"/>
                        </a:lnTo>
                        <a:lnTo>
                          <a:pt x="67" y="17"/>
                        </a:lnTo>
                        <a:lnTo>
                          <a:pt x="67" y="17"/>
                        </a:lnTo>
                        <a:lnTo>
                          <a:pt x="70" y="17"/>
                        </a:lnTo>
                        <a:lnTo>
                          <a:pt x="72" y="17"/>
                        </a:lnTo>
                        <a:lnTo>
                          <a:pt x="72" y="18"/>
                        </a:lnTo>
                        <a:lnTo>
                          <a:pt x="75" y="1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4" name="Freeform 760"/>
                  <p:cNvSpPr>
                    <a:spLocks/>
                  </p:cNvSpPr>
                  <p:nvPr/>
                </p:nvSpPr>
                <p:spPr bwMode="auto">
                  <a:xfrm>
                    <a:off x="6142044" y="3983042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1"/>
                      <a:gd name="T2" fmla="*/ 1 w 75"/>
                      <a:gd name="T3" fmla="*/ 0 h 21"/>
                      <a:gd name="T4" fmla="*/ 3 w 75"/>
                      <a:gd name="T5" fmla="*/ 0 h 21"/>
                      <a:gd name="T6" fmla="*/ 4 w 75"/>
                      <a:gd name="T7" fmla="*/ 2 h 21"/>
                      <a:gd name="T8" fmla="*/ 5 w 75"/>
                      <a:gd name="T9" fmla="*/ 2 h 21"/>
                      <a:gd name="T10" fmla="*/ 7 w 75"/>
                      <a:gd name="T11" fmla="*/ 3 h 21"/>
                      <a:gd name="T12" fmla="*/ 8 w 75"/>
                      <a:gd name="T13" fmla="*/ 3 h 21"/>
                      <a:gd name="T14" fmla="*/ 10 w 75"/>
                      <a:gd name="T15" fmla="*/ 3 h 21"/>
                      <a:gd name="T16" fmla="*/ 11 w 75"/>
                      <a:gd name="T17" fmla="*/ 3 h 21"/>
                      <a:gd name="T18" fmla="*/ 13 w 75"/>
                      <a:gd name="T19" fmla="*/ 5 h 21"/>
                      <a:gd name="T20" fmla="*/ 14 w 75"/>
                      <a:gd name="T21" fmla="*/ 5 h 21"/>
                      <a:gd name="T22" fmla="*/ 17 w 75"/>
                      <a:gd name="T23" fmla="*/ 5 h 21"/>
                      <a:gd name="T24" fmla="*/ 17 w 75"/>
                      <a:gd name="T25" fmla="*/ 6 h 21"/>
                      <a:gd name="T26" fmla="*/ 18 w 75"/>
                      <a:gd name="T27" fmla="*/ 6 h 21"/>
                      <a:gd name="T28" fmla="*/ 21 w 75"/>
                      <a:gd name="T29" fmla="*/ 6 h 21"/>
                      <a:gd name="T30" fmla="*/ 21 w 75"/>
                      <a:gd name="T31" fmla="*/ 6 h 21"/>
                      <a:gd name="T32" fmla="*/ 24 w 75"/>
                      <a:gd name="T33" fmla="*/ 8 h 21"/>
                      <a:gd name="T34" fmla="*/ 26 w 75"/>
                      <a:gd name="T35" fmla="*/ 8 h 21"/>
                      <a:gd name="T36" fmla="*/ 27 w 75"/>
                      <a:gd name="T37" fmla="*/ 9 h 21"/>
                      <a:gd name="T38" fmla="*/ 28 w 75"/>
                      <a:gd name="T39" fmla="*/ 9 h 21"/>
                      <a:gd name="T40" fmla="*/ 30 w 75"/>
                      <a:gd name="T41" fmla="*/ 9 h 21"/>
                      <a:gd name="T42" fmla="*/ 31 w 75"/>
                      <a:gd name="T43" fmla="*/ 9 h 21"/>
                      <a:gd name="T44" fmla="*/ 33 w 75"/>
                      <a:gd name="T45" fmla="*/ 11 h 21"/>
                      <a:gd name="T46" fmla="*/ 34 w 75"/>
                      <a:gd name="T47" fmla="*/ 11 h 21"/>
                      <a:gd name="T48" fmla="*/ 36 w 75"/>
                      <a:gd name="T49" fmla="*/ 11 h 21"/>
                      <a:gd name="T50" fmla="*/ 39 w 75"/>
                      <a:gd name="T51" fmla="*/ 11 h 21"/>
                      <a:gd name="T52" fmla="*/ 39 w 75"/>
                      <a:gd name="T53" fmla="*/ 12 h 21"/>
                      <a:gd name="T54" fmla="*/ 41 w 75"/>
                      <a:gd name="T55" fmla="*/ 12 h 21"/>
                      <a:gd name="T56" fmla="*/ 43 w 75"/>
                      <a:gd name="T57" fmla="*/ 12 h 21"/>
                      <a:gd name="T58" fmla="*/ 43 w 75"/>
                      <a:gd name="T59" fmla="*/ 13 h 21"/>
                      <a:gd name="T60" fmla="*/ 46 w 75"/>
                      <a:gd name="T61" fmla="*/ 13 h 21"/>
                      <a:gd name="T62" fmla="*/ 47 w 75"/>
                      <a:gd name="T63" fmla="*/ 13 h 21"/>
                      <a:gd name="T64" fmla="*/ 49 w 75"/>
                      <a:gd name="T65" fmla="*/ 15 h 21"/>
                      <a:gd name="T66" fmla="*/ 50 w 75"/>
                      <a:gd name="T67" fmla="*/ 15 h 21"/>
                      <a:gd name="T68" fmla="*/ 52 w 75"/>
                      <a:gd name="T69" fmla="*/ 15 h 21"/>
                      <a:gd name="T70" fmla="*/ 53 w 75"/>
                      <a:gd name="T71" fmla="*/ 16 h 21"/>
                      <a:gd name="T72" fmla="*/ 54 w 75"/>
                      <a:gd name="T73" fmla="*/ 16 h 21"/>
                      <a:gd name="T74" fmla="*/ 56 w 75"/>
                      <a:gd name="T75" fmla="*/ 16 h 21"/>
                      <a:gd name="T76" fmla="*/ 57 w 75"/>
                      <a:gd name="T77" fmla="*/ 16 h 21"/>
                      <a:gd name="T78" fmla="*/ 59 w 75"/>
                      <a:gd name="T79" fmla="*/ 18 h 21"/>
                      <a:gd name="T80" fmla="*/ 60 w 75"/>
                      <a:gd name="T81" fmla="*/ 18 h 21"/>
                      <a:gd name="T82" fmla="*/ 62 w 75"/>
                      <a:gd name="T83" fmla="*/ 19 h 21"/>
                      <a:gd name="T84" fmla="*/ 63 w 75"/>
                      <a:gd name="T85" fmla="*/ 19 h 21"/>
                      <a:gd name="T86" fmla="*/ 64 w 75"/>
                      <a:gd name="T87" fmla="*/ 19 h 21"/>
                      <a:gd name="T88" fmla="*/ 67 w 75"/>
                      <a:gd name="T89" fmla="*/ 19 h 21"/>
                      <a:gd name="T90" fmla="*/ 67 w 75"/>
                      <a:gd name="T91" fmla="*/ 21 h 21"/>
                      <a:gd name="T92" fmla="*/ 70 w 75"/>
                      <a:gd name="T93" fmla="*/ 21 h 21"/>
                      <a:gd name="T94" fmla="*/ 72 w 75"/>
                      <a:gd name="T95" fmla="*/ 21 h 21"/>
                      <a:gd name="T96" fmla="*/ 73 w 75"/>
                      <a:gd name="T97" fmla="*/ 21 h 21"/>
                      <a:gd name="T98" fmla="*/ 75 w 75"/>
                      <a:gd name="T99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5"/>
                        </a:lnTo>
                        <a:lnTo>
                          <a:pt x="14" y="5"/>
                        </a:lnTo>
                        <a:lnTo>
                          <a:pt x="17" y="5"/>
                        </a:lnTo>
                        <a:lnTo>
                          <a:pt x="17" y="6"/>
                        </a:lnTo>
                        <a:lnTo>
                          <a:pt x="18" y="6"/>
                        </a:lnTo>
                        <a:lnTo>
                          <a:pt x="21" y="6"/>
                        </a:lnTo>
                        <a:lnTo>
                          <a:pt x="21" y="6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7" y="9"/>
                        </a:lnTo>
                        <a:lnTo>
                          <a:pt x="28" y="9"/>
                        </a:lnTo>
                        <a:lnTo>
                          <a:pt x="30" y="9"/>
                        </a:lnTo>
                        <a:lnTo>
                          <a:pt x="31" y="9"/>
                        </a:lnTo>
                        <a:lnTo>
                          <a:pt x="33" y="11"/>
                        </a:lnTo>
                        <a:lnTo>
                          <a:pt x="34" y="11"/>
                        </a:lnTo>
                        <a:lnTo>
                          <a:pt x="36" y="11"/>
                        </a:lnTo>
                        <a:lnTo>
                          <a:pt x="39" y="11"/>
                        </a:lnTo>
                        <a:lnTo>
                          <a:pt x="39" y="12"/>
                        </a:lnTo>
                        <a:lnTo>
                          <a:pt x="41" y="12"/>
                        </a:lnTo>
                        <a:lnTo>
                          <a:pt x="43" y="12"/>
                        </a:lnTo>
                        <a:lnTo>
                          <a:pt x="43" y="13"/>
                        </a:lnTo>
                        <a:lnTo>
                          <a:pt x="46" y="13"/>
                        </a:lnTo>
                        <a:lnTo>
                          <a:pt x="47" y="13"/>
                        </a:lnTo>
                        <a:lnTo>
                          <a:pt x="49" y="15"/>
                        </a:lnTo>
                        <a:lnTo>
                          <a:pt x="50" y="15"/>
                        </a:lnTo>
                        <a:lnTo>
                          <a:pt x="52" y="15"/>
                        </a:lnTo>
                        <a:lnTo>
                          <a:pt x="53" y="16"/>
                        </a:lnTo>
                        <a:lnTo>
                          <a:pt x="54" y="16"/>
                        </a:lnTo>
                        <a:lnTo>
                          <a:pt x="56" y="16"/>
                        </a:lnTo>
                        <a:lnTo>
                          <a:pt x="57" y="16"/>
                        </a:lnTo>
                        <a:lnTo>
                          <a:pt x="59" y="18"/>
                        </a:lnTo>
                        <a:lnTo>
                          <a:pt x="60" y="18"/>
                        </a:lnTo>
                        <a:lnTo>
                          <a:pt x="62" y="19"/>
                        </a:lnTo>
                        <a:lnTo>
                          <a:pt x="63" y="19"/>
                        </a:lnTo>
                        <a:lnTo>
                          <a:pt x="64" y="19"/>
                        </a:lnTo>
                        <a:lnTo>
                          <a:pt x="67" y="19"/>
                        </a:lnTo>
                        <a:lnTo>
                          <a:pt x="67" y="21"/>
                        </a:lnTo>
                        <a:lnTo>
                          <a:pt x="70" y="21"/>
                        </a:lnTo>
                        <a:lnTo>
                          <a:pt x="72" y="21"/>
                        </a:lnTo>
                        <a:lnTo>
                          <a:pt x="73" y="21"/>
                        </a:lnTo>
                        <a:lnTo>
                          <a:pt x="75" y="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5" name="Freeform 761"/>
                  <p:cNvSpPr>
                    <a:spLocks/>
                  </p:cNvSpPr>
                  <p:nvPr/>
                </p:nvSpPr>
                <p:spPr bwMode="auto">
                  <a:xfrm>
                    <a:off x="6181731" y="3994155"/>
                    <a:ext cx="39688" cy="11113"/>
                  </a:xfrm>
                  <a:custGeom>
                    <a:avLst/>
                    <a:gdLst>
                      <a:gd name="T0" fmla="*/ 0 w 74"/>
                      <a:gd name="T1" fmla="*/ 0 h 21"/>
                      <a:gd name="T2" fmla="*/ 1 w 74"/>
                      <a:gd name="T3" fmla="*/ 0 h 21"/>
                      <a:gd name="T4" fmla="*/ 2 w 74"/>
                      <a:gd name="T5" fmla="*/ 1 h 21"/>
                      <a:gd name="T6" fmla="*/ 4 w 74"/>
                      <a:gd name="T7" fmla="*/ 1 h 21"/>
                      <a:gd name="T8" fmla="*/ 5 w 74"/>
                      <a:gd name="T9" fmla="*/ 1 h 21"/>
                      <a:gd name="T10" fmla="*/ 7 w 74"/>
                      <a:gd name="T11" fmla="*/ 1 h 21"/>
                      <a:gd name="T12" fmla="*/ 8 w 74"/>
                      <a:gd name="T13" fmla="*/ 2 h 21"/>
                      <a:gd name="T14" fmla="*/ 10 w 74"/>
                      <a:gd name="T15" fmla="*/ 2 h 21"/>
                      <a:gd name="T16" fmla="*/ 13 w 74"/>
                      <a:gd name="T17" fmla="*/ 4 h 21"/>
                      <a:gd name="T18" fmla="*/ 14 w 74"/>
                      <a:gd name="T19" fmla="*/ 4 h 21"/>
                      <a:gd name="T20" fmla="*/ 14 w 74"/>
                      <a:gd name="T21" fmla="*/ 4 h 21"/>
                      <a:gd name="T22" fmla="*/ 17 w 74"/>
                      <a:gd name="T23" fmla="*/ 4 h 21"/>
                      <a:gd name="T24" fmla="*/ 18 w 74"/>
                      <a:gd name="T25" fmla="*/ 5 h 21"/>
                      <a:gd name="T26" fmla="*/ 20 w 74"/>
                      <a:gd name="T27" fmla="*/ 5 h 21"/>
                      <a:gd name="T28" fmla="*/ 21 w 74"/>
                      <a:gd name="T29" fmla="*/ 7 h 21"/>
                      <a:gd name="T30" fmla="*/ 23 w 74"/>
                      <a:gd name="T31" fmla="*/ 7 h 21"/>
                      <a:gd name="T32" fmla="*/ 24 w 74"/>
                      <a:gd name="T33" fmla="*/ 7 h 21"/>
                      <a:gd name="T34" fmla="*/ 25 w 74"/>
                      <a:gd name="T35" fmla="*/ 7 h 21"/>
                      <a:gd name="T36" fmla="*/ 27 w 74"/>
                      <a:gd name="T37" fmla="*/ 8 h 21"/>
                      <a:gd name="T38" fmla="*/ 28 w 74"/>
                      <a:gd name="T39" fmla="*/ 8 h 21"/>
                      <a:gd name="T40" fmla="*/ 30 w 74"/>
                      <a:gd name="T41" fmla="*/ 8 h 21"/>
                      <a:gd name="T42" fmla="*/ 31 w 74"/>
                      <a:gd name="T43" fmla="*/ 10 h 21"/>
                      <a:gd name="T44" fmla="*/ 33 w 74"/>
                      <a:gd name="T45" fmla="*/ 10 h 21"/>
                      <a:gd name="T46" fmla="*/ 34 w 74"/>
                      <a:gd name="T47" fmla="*/ 10 h 21"/>
                      <a:gd name="T48" fmla="*/ 36 w 74"/>
                      <a:gd name="T49" fmla="*/ 11 h 21"/>
                      <a:gd name="T50" fmla="*/ 37 w 74"/>
                      <a:gd name="T51" fmla="*/ 11 h 21"/>
                      <a:gd name="T52" fmla="*/ 38 w 74"/>
                      <a:gd name="T53" fmla="*/ 11 h 21"/>
                      <a:gd name="T54" fmla="*/ 41 w 74"/>
                      <a:gd name="T55" fmla="*/ 13 h 21"/>
                      <a:gd name="T56" fmla="*/ 43 w 74"/>
                      <a:gd name="T57" fmla="*/ 13 h 21"/>
                      <a:gd name="T58" fmla="*/ 44 w 74"/>
                      <a:gd name="T59" fmla="*/ 13 h 21"/>
                      <a:gd name="T60" fmla="*/ 46 w 74"/>
                      <a:gd name="T61" fmla="*/ 14 h 21"/>
                      <a:gd name="T62" fmla="*/ 47 w 74"/>
                      <a:gd name="T63" fmla="*/ 14 h 21"/>
                      <a:gd name="T64" fmla="*/ 49 w 74"/>
                      <a:gd name="T65" fmla="*/ 14 h 21"/>
                      <a:gd name="T66" fmla="*/ 50 w 74"/>
                      <a:gd name="T67" fmla="*/ 15 h 21"/>
                      <a:gd name="T68" fmla="*/ 51 w 74"/>
                      <a:gd name="T69" fmla="*/ 15 h 21"/>
                      <a:gd name="T70" fmla="*/ 53 w 74"/>
                      <a:gd name="T71" fmla="*/ 15 h 21"/>
                      <a:gd name="T72" fmla="*/ 54 w 74"/>
                      <a:gd name="T73" fmla="*/ 15 h 21"/>
                      <a:gd name="T74" fmla="*/ 56 w 74"/>
                      <a:gd name="T75" fmla="*/ 15 h 21"/>
                      <a:gd name="T76" fmla="*/ 59 w 74"/>
                      <a:gd name="T77" fmla="*/ 15 h 21"/>
                      <a:gd name="T78" fmla="*/ 59 w 74"/>
                      <a:gd name="T79" fmla="*/ 17 h 21"/>
                      <a:gd name="T80" fmla="*/ 60 w 74"/>
                      <a:gd name="T81" fmla="*/ 17 h 21"/>
                      <a:gd name="T82" fmla="*/ 63 w 74"/>
                      <a:gd name="T83" fmla="*/ 17 h 21"/>
                      <a:gd name="T84" fmla="*/ 63 w 74"/>
                      <a:gd name="T85" fmla="*/ 17 h 21"/>
                      <a:gd name="T86" fmla="*/ 66 w 74"/>
                      <a:gd name="T87" fmla="*/ 18 h 21"/>
                      <a:gd name="T88" fmla="*/ 67 w 74"/>
                      <a:gd name="T89" fmla="*/ 18 h 21"/>
                      <a:gd name="T90" fmla="*/ 67 w 74"/>
                      <a:gd name="T91" fmla="*/ 20 h 21"/>
                      <a:gd name="T92" fmla="*/ 70 w 74"/>
                      <a:gd name="T93" fmla="*/ 20 h 21"/>
                      <a:gd name="T94" fmla="*/ 72 w 74"/>
                      <a:gd name="T95" fmla="*/ 20 h 21"/>
                      <a:gd name="T96" fmla="*/ 73 w 74"/>
                      <a:gd name="T97" fmla="*/ 20 h 21"/>
                      <a:gd name="T98" fmla="*/ 74 w 74"/>
                      <a:gd name="T99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2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3" y="4"/>
                        </a:lnTo>
                        <a:lnTo>
                          <a:pt x="14" y="4"/>
                        </a:lnTo>
                        <a:lnTo>
                          <a:pt x="14" y="4"/>
                        </a:lnTo>
                        <a:lnTo>
                          <a:pt x="17" y="4"/>
                        </a:lnTo>
                        <a:lnTo>
                          <a:pt x="18" y="5"/>
                        </a:lnTo>
                        <a:lnTo>
                          <a:pt x="20" y="5"/>
                        </a:lnTo>
                        <a:lnTo>
                          <a:pt x="21" y="7"/>
                        </a:lnTo>
                        <a:lnTo>
                          <a:pt x="23" y="7"/>
                        </a:lnTo>
                        <a:lnTo>
                          <a:pt x="24" y="7"/>
                        </a:lnTo>
                        <a:lnTo>
                          <a:pt x="25" y="7"/>
                        </a:lnTo>
                        <a:lnTo>
                          <a:pt x="27" y="8"/>
                        </a:lnTo>
                        <a:lnTo>
                          <a:pt x="28" y="8"/>
                        </a:lnTo>
                        <a:lnTo>
                          <a:pt x="30" y="8"/>
                        </a:lnTo>
                        <a:lnTo>
                          <a:pt x="31" y="10"/>
                        </a:lnTo>
                        <a:lnTo>
                          <a:pt x="33" y="10"/>
                        </a:lnTo>
                        <a:lnTo>
                          <a:pt x="34" y="10"/>
                        </a:lnTo>
                        <a:lnTo>
                          <a:pt x="36" y="11"/>
                        </a:lnTo>
                        <a:lnTo>
                          <a:pt x="37" y="11"/>
                        </a:lnTo>
                        <a:lnTo>
                          <a:pt x="38" y="11"/>
                        </a:lnTo>
                        <a:lnTo>
                          <a:pt x="41" y="13"/>
                        </a:lnTo>
                        <a:lnTo>
                          <a:pt x="43" y="13"/>
                        </a:lnTo>
                        <a:lnTo>
                          <a:pt x="44" y="13"/>
                        </a:lnTo>
                        <a:lnTo>
                          <a:pt x="46" y="14"/>
                        </a:lnTo>
                        <a:lnTo>
                          <a:pt x="47" y="14"/>
                        </a:lnTo>
                        <a:lnTo>
                          <a:pt x="49" y="14"/>
                        </a:lnTo>
                        <a:lnTo>
                          <a:pt x="50" y="15"/>
                        </a:lnTo>
                        <a:lnTo>
                          <a:pt x="51" y="15"/>
                        </a:lnTo>
                        <a:lnTo>
                          <a:pt x="53" y="15"/>
                        </a:lnTo>
                        <a:lnTo>
                          <a:pt x="54" y="15"/>
                        </a:lnTo>
                        <a:lnTo>
                          <a:pt x="56" y="15"/>
                        </a:lnTo>
                        <a:lnTo>
                          <a:pt x="59" y="15"/>
                        </a:lnTo>
                        <a:lnTo>
                          <a:pt x="59" y="17"/>
                        </a:lnTo>
                        <a:lnTo>
                          <a:pt x="60" y="17"/>
                        </a:lnTo>
                        <a:lnTo>
                          <a:pt x="63" y="17"/>
                        </a:lnTo>
                        <a:lnTo>
                          <a:pt x="63" y="17"/>
                        </a:lnTo>
                        <a:lnTo>
                          <a:pt x="66" y="18"/>
                        </a:lnTo>
                        <a:lnTo>
                          <a:pt x="67" y="18"/>
                        </a:lnTo>
                        <a:lnTo>
                          <a:pt x="67" y="20"/>
                        </a:lnTo>
                        <a:lnTo>
                          <a:pt x="70" y="20"/>
                        </a:lnTo>
                        <a:lnTo>
                          <a:pt x="72" y="20"/>
                        </a:lnTo>
                        <a:lnTo>
                          <a:pt x="73" y="20"/>
                        </a:lnTo>
                        <a:lnTo>
                          <a:pt x="74" y="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6" name="Freeform 762"/>
                  <p:cNvSpPr>
                    <a:spLocks/>
                  </p:cNvSpPr>
                  <p:nvPr/>
                </p:nvSpPr>
                <p:spPr bwMode="auto">
                  <a:xfrm>
                    <a:off x="6221419" y="4005267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2"/>
                      <a:gd name="T2" fmla="*/ 2 w 75"/>
                      <a:gd name="T3" fmla="*/ 0 h 22"/>
                      <a:gd name="T4" fmla="*/ 3 w 75"/>
                      <a:gd name="T5" fmla="*/ 2 h 22"/>
                      <a:gd name="T6" fmla="*/ 5 w 75"/>
                      <a:gd name="T7" fmla="*/ 2 h 22"/>
                      <a:gd name="T8" fmla="*/ 6 w 75"/>
                      <a:gd name="T9" fmla="*/ 2 h 22"/>
                      <a:gd name="T10" fmla="*/ 8 w 75"/>
                      <a:gd name="T11" fmla="*/ 3 h 22"/>
                      <a:gd name="T12" fmla="*/ 9 w 75"/>
                      <a:gd name="T13" fmla="*/ 3 h 22"/>
                      <a:gd name="T14" fmla="*/ 11 w 75"/>
                      <a:gd name="T15" fmla="*/ 3 h 22"/>
                      <a:gd name="T16" fmla="*/ 13 w 75"/>
                      <a:gd name="T17" fmla="*/ 5 h 22"/>
                      <a:gd name="T18" fmla="*/ 15 w 75"/>
                      <a:gd name="T19" fmla="*/ 5 h 22"/>
                      <a:gd name="T20" fmla="*/ 16 w 75"/>
                      <a:gd name="T21" fmla="*/ 5 h 22"/>
                      <a:gd name="T22" fmla="*/ 18 w 75"/>
                      <a:gd name="T23" fmla="*/ 5 h 22"/>
                      <a:gd name="T24" fmla="*/ 19 w 75"/>
                      <a:gd name="T25" fmla="*/ 5 h 22"/>
                      <a:gd name="T26" fmla="*/ 21 w 75"/>
                      <a:gd name="T27" fmla="*/ 6 h 22"/>
                      <a:gd name="T28" fmla="*/ 22 w 75"/>
                      <a:gd name="T29" fmla="*/ 6 h 22"/>
                      <a:gd name="T30" fmla="*/ 23 w 75"/>
                      <a:gd name="T31" fmla="*/ 6 h 22"/>
                      <a:gd name="T32" fmla="*/ 25 w 75"/>
                      <a:gd name="T33" fmla="*/ 6 h 22"/>
                      <a:gd name="T34" fmla="*/ 26 w 75"/>
                      <a:gd name="T35" fmla="*/ 7 h 22"/>
                      <a:gd name="T36" fmla="*/ 28 w 75"/>
                      <a:gd name="T37" fmla="*/ 7 h 22"/>
                      <a:gd name="T38" fmla="*/ 31 w 75"/>
                      <a:gd name="T39" fmla="*/ 7 h 22"/>
                      <a:gd name="T40" fmla="*/ 31 w 75"/>
                      <a:gd name="T41" fmla="*/ 9 h 22"/>
                      <a:gd name="T42" fmla="*/ 32 w 75"/>
                      <a:gd name="T43" fmla="*/ 9 h 22"/>
                      <a:gd name="T44" fmla="*/ 35 w 75"/>
                      <a:gd name="T45" fmla="*/ 9 h 22"/>
                      <a:gd name="T46" fmla="*/ 35 w 75"/>
                      <a:gd name="T47" fmla="*/ 10 h 22"/>
                      <a:gd name="T48" fmla="*/ 38 w 75"/>
                      <a:gd name="T49" fmla="*/ 10 h 22"/>
                      <a:gd name="T50" fmla="*/ 39 w 75"/>
                      <a:gd name="T51" fmla="*/ 10 h 22"/>
                      <a:gd name="T52" fmla="*/ 39 w 75"/>
                      <a:gd name="T53" fmla="*/ 12 h 22"/>
                      <a:gd name="T54" fmla="*/ 42 w 75"/>
                      <a:gd name="T55" fmla="*/ 12 h 22"/>
                      <a:gd name="T56" fmla="*/ 44 w 75"/>
                      <a:gd name="T57" fmla="*/ 13 h 22"/>
                      <a:gd name="T58" fmla="*/ 45 w 75"/>
                      <a:gd name="T59" fmla="*/ 13 h 22"/>
                      <a:gd name="T60" fmla="*/ 47 w 75"/>
                      <a:gd name="T61" fmla="*/ 13 h 22"/>
                      <a:gd name="T62" fmla="*/ 48 w 75"/>
                      <a:gd name="T63" fmla="*/ 13 h 22"/>
                      <a:gd name="T64" fmla="*/ 49 w 75"/>
                      <a:gd name="T65" fmla="*/ 15 h 22"/>
                      <a:gd name="T66" fmla="*/ 51 w 75"/>
                      <a:gd name="T67" fmla="*/ 15 h 22"/>
                      <a:gd name="T68" fmla="*/ 52 w 75"/>
                      <a:gd name="T69" fmla="*/ 15 h 22"/>
                      <a:gd name="T70" fmla="*/ 54 w 75"/>
                      <a:gd name="T71" fmla="*/ 15 h 22"/>
                      <a:gd name="T72" fmla="*/ 55 w 75"/>
                      <a:gd name="T73" fmla="*/ 15 h 22"/>
                      <a:gd name="T74" fmla="*/ 57 w 75"/>
                      <a:gd name="T75" fmla="*/ 16 h 22"/>
                      <a:gd name="T76" fmla="*/ 59 w 75"/>
                      <a:gd name="T77" fmla="*/ 16 h 22"/>
                      <a:gd name="T78" fmla="*/ 61 w 75"/>
                      <a:gd name="T79" fmla="*/ 16 h 22"/>
                      <a:gd name="T80" fmla="*/ 61 w 75"/>
                      <a:gd name="T81" fmla="*/ 16 h 22"/>
                      <a:gd name="T82" fmla="*/ 64 w 75"/>
                      <a:gd name="T83" fmla="*/ 17 h 22"/>
                      <a:gd name="T84" fmla="*/ 65 w 75"/>
                      <a:gd name="T85" fmla="*/ 17 h 22"/>
                      <a:gd name="T86" fmla="*/ 67 w 75"/>
                      <a:gd name="T87" fmla="*/ 19 h 22"/>
                      <a:gd name="T88" fmla="*/ 68 w 75"/>
                      <a:gd name="T89" fmla="*/ 19 h 22"/>
                      <a:gd name="T90" fmla="*/ 70 w 75"/>
                      <a:gd name="T91" fmla="*/ 19 h 22"/>
                      <a:gd name="T92" fmla="*/ 71 w 75"/>
                      <a:gd name="T93" fmla="*/ 20 h 22"/>
                      <a:gd name="T94" fmla="*/ 72 w 75"/>
                      <a:gd name="T95" fmla="*/ 20 h 22"/>
                      <a:gd name="T96" fmla="*/ 74 w 75"/>
                      <a:gd name="T97" fmla="*/ 22 h 22"/>
                      <a:gd name="T98" fmla="*/ 75 w 75"/>
                      <a:gd name="T99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11" y="3"/>
                        </a:lnTo>
                        <a:lnTo>
                          <a:pt x="13" y="5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8" y="5"/>
                        </a:lnTo>
                        <a:lnTo>
                          <a:pt x="19" y="5"/>
                        </a:lnTo>
                        <a:lnTo>
                          <a:pt x="21" y="6"/>
                        </a:lnTo>
                        <a:lnTo>
                          <a:pt x="22" y="6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7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1" y="9"/>
                        </a:lnTo>
                        <a:lnTo>
                          <a:pt x="32" y="9"/>
                        </a:lnTo>
                        <a:lnTo>
                          <a:pt x="35" y="9"/>
                        </a:lnTo>
                        <a:lnTo>
                          <a:pt x="35" y="10"/>
                        </a:lnTo>
                        <a:lnTo>
                          <a:pt x="38" y="10"/>
                        </a:lnTo>
                        <a:lnTo>
                          <a:pt x="39" y="10"/>
                        </a:lnTo>
                        <a:lnTo>
                          <a:pt x="39" y="12"/>
                        </a:lnTo>
                        <a:lnTo>
                          <a:pt x="42" y="12"/>
                        </a:lnTo>
                        <a:lnTo>
                          <a:pt x="44" y="13"/>
                        </a:lnTo>
                        <a:lnTo>
                          <a:pt x="45" y="13"/>
                        </a:lnTo>
                        <a:lnTo>
                          <a:pt x="47" y="13"/>
                        </a:lnTo>
                        <a:lnTo>
                          <a:pt x="48" y="13"/>
                        </a:lnTo>
                        <a:lnTo>
                          <a:pt x="49" y="15"/>
                        </a:lnTo>
                        <a:lnTo>
                          <a:pt x="51" y="15"/>
                        </a:lnTo>
                        <a:lnTo>
                          <a:pt x="52" y="15"/>
                        </a:lnTo>
                        <a:lnTo>
                          <a:pt x="54" y="15"/>
                        </a:lnTo>
                        <a:lnTo>
                          <a:pt x="55" y="15"/>
                        </a:lnTo>
                        <a:lnTo>
                          <a:pt x="57" y="16"/>
                        </a:lnTo>
                        <a:lnTo>
                          <a:pt x="59" y="16"/>
                        </a:lnTo>
                        <a:lnTo>
                          <a:pt x="61" y="16"/>
                        </a:lnTo>
                        <a:lnTo>
                          <a:pt x="61" y="16"/>
                        </a:lnTo>
                        <a:lnTo>
                          <a:pt x="64" y="17"/>
                        </a:lnTo>
                        <a:lnTo>
                          <a:pt x="65" y="17"/>
                        </a:lnTo>
                        <a:lnTo>
                          <a:pt x="67" y="19"/>
                        </a:lnTo>
                        <a:lnTo>
                          <a:pt x="68" y="19"/>
                        </a:lnTo>
                        <a:lnTo>
                          <a:pt x="70" y="19"/>
                        </a:lnTo>
                        <a:lnTo>
                          <a:pt x="71" y="20"/>
                        </a:lnTo>
                        <a:lnTo>
                          <a:pt x="72" y="20"/>
                        </a:lnTo>
                        <a:lnTo>
                          <a:pt x="74" y="22"/>
                        </a:lnTo>
                        <a:lnTo>
                          <a:pt x="75" y="22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7" name="Freeform 763"/>
                  <p:cNvSpPr>
                    <a:spLocks/>
                  </p:cNvSpPr>
                  <p:nvPr/>
                </p:nvSpPr>
                <p:spPr bwMode="auto">
                  <a:xfrm>
                    <a:off x="6261106" y="4017967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3"/>
                      <a:gd name="T2" fmla="*/ 2 w 75"/>
                      <a:gd name="T3" fmla="*/ 0 h 23"/>
                      <a:gd name="T4" fmla="*/ 3 w 75"/>
                      <a:gd name="T5" fmla="*/ 0 h 23"/>
                      <a:gd name="T6" fmla="*/ 6 w 75"/>
                      <a:gd name="T7" fmla="*/ 1 h 23"/>
                      <a:gd name="T8" fmla="*/ 6 w 75"/>
                      <a:gd name="T9" fmla="*/ 1 h 23"/>
                      <a:gd name="T10" fmla="*/ 8 w 75"/>
                      <a:gd name="T11" fmla="*/ 3 h 23"/>
                      <a:gd name="T12" fmla="*/ 10 w 75"/>
                      <a:gd name="T13" fmla="*/ 3 h 23"/>
                      <a:gd name="T14" fmla="*/ 10 w 75"/>
                      <a:gd name="T15" fmla="*/ 3 h 23"/>
                      <a:gd name="T16" fmla="*/ 13 w 75"/>
                      <a:gd name="T17" fmla="*/ 4 h 23"/>
                      <a:gd name="T18" fmla="*/ 15 w 75"/>
                      <a:gd name="T19" fmla="*/ 4 h 23"/>
                      <a:gd name="T20" fmla="*/ 15 w 75"/>
                      <a:gd name="T21" fmla="*/ 4 h 23"/>
                      <a:gd name="T22" fmla="*/ 18 w 75"/>
                      <a:gd name="T23" fmla="*/ 6 h 23"/>
                      <a:gd name="T24" fmla="*/ 19 w 75"/>
                      <a:gd name="T25" fmla="*/ 6 h 23"/>
                      <a:gd name="T26" fmla="*/ 20 w 75"/>
                      <a:gd name="T27" fmla="*/ 6 h 23"/>
                      <a:gd name="T28" fmla="*/ 22 w 75"/>
                      <a:gd name="T29" fmla="*/ 7 h 23"/>
                      <a:gd name="T30" fmla="*/ 23 w 75"/>
                      <a:gd name="T31" fmla="*/ 7 h 23"/>
                      <a:gd name="T32" fmla="*/ 25 w 75"/>
                      <a:gd name="T33" fmla="*/ 7 h 23"/>
                      <a:gd name="T34" fmla="*/ 26 w 75"/>
                      <a:gd name="T35" fmla="*/ 8 h 23"/>
                      <a:gd name="T36" fmla="*/ 28 w 75"/>
                      <a:gd name="T37" fmla="*/ 8 h 23"/>
                      <a:gd name="T38" fmla="*/ 29 w 75"/>
                      <a:gd name="T39" fmla="*/ 10 h 23"/>
                      <a:gd name="T40" fmla="*/ 32 w 75"/>
                      <a:gd name="T41" fmla="*/ 10 h 23"/>
                      <a:gd name="T42" fmla="*/ 32 w 75"/>
                      <a:gd name="T43" fmla="*/ 10 h 23"/>
                      <a:gd name="T44" fmla="*/ 33 w 75"/>
                      <a:gd name="T45" fmla="*/ 10 h 23"/>
                      <a:gd name="T46" fmla="*/ 36 w 75"/>
                      <a:gd name="T47" fmla="*/ 10 h 23"/>
                      <a:gd name="T48" fmla="*/ 36 w 75"/>
                      <a:gd name="T49" fmla="*/ 11 h 23"/>
                      <a:gd name="T50" fmla="*/ 39 w 75"/>
                      <a:gd name="T51" fmla="*/ 11 h 23"/>
                      <a:gd name="T52" fmla="*/ 41 w 75"/>
                      <a:gd name="T53" fmla="*/ 11 h 23"/>
                      <a:gd name="T54" fmla="*/ 41 w 75"/>
                      <a:gd name="T55" fmla="*/ 11 h 23"/>
                      <a:gd name="T56" fmla="*/ 44 w 75"/>
                      <a:gd name="T57" fmla="*/ 13 h 23"/>
                      <a:gd name="T58" fmla="*/ 45 w 75"/>
                      <a:gd name="T59" fmla="*/ 13 h 23"/>
                      <a:gd name="T60" fmla="*/ 46 w 75"/>
                      <a:gd name="T61" fmla="*/ 13 h 23"/>
                      <a:gd name="T62" fmla="*/ 48 w 75"/>
                      <a:gd name="T63" fmla="*/ 14 h 23"/>
                      <a:gd name="T64" fmla="*/ 49 w 75"/>
                      <a:gd name="T65" fmla="*/ 14 h 23"/>
                      <a:gd name="T66" fmla="*/ 51 w 75"/>
                      <a:gd name="T67" fmla="*/ 16 h 23"/>
                      <a:gd name="T68" fmla="*/ 52 w 75"/>
                      <a:gd name="T69" fmla="*/ 16 h 23"/>
                      <a:gd name="T70" fmla="*/ 54 w 75"/>
                      <a:gd name="T71" fmla="*/ 16 h 23"/>
                      <a:gd name="T72" fmla="*/ 55 w 75"/>
                      <a:gd name="T73" fmla="*/ 17 h 23"/>
                      <a:gd name="T74" fmla="*/ 57 w 75"/>
                      <a:gd name="T75" fmla="*/ 17 h 23"/>
                      <a:gd name="T76" fmla="*/ 58 w 75"/>
                      <a:gd name="T77" fmla="*/ 19 h 23"/>
                      <a:gd name="T78" fmla="*/ 59 w 75"/>
                      <a:gd name="T79" fmla="*/ 19 h 23"/>
                      <a:gd name="T80" fmla="*/ 61 w 75"/>
                      <a:gd name="T81" fmla="*/ 19 h 23"/>
                      <a:gd name="T82" fmla="*/ 62 w 75"/>
                      <a:gd name="T83" fmla="*/ 20 h 23"/>
                      <a:gd name="T84" fmla="*/ 65 w 75"/>
                      <a:gd name="T85" fmla="*/ 20 h 23"/>
                      <a:gd name="T86" fmla="*/ 65 w 75"/>
                      <a:gd name="T87" fmla="*/ 21 h 23"/>
                      <a:gd name="T88" fmla="*/ 67 w 75"/>
                      <a:gd name="T89" fmla="*/ 21 h 23"/>
                      <a:gd name="T90" fmla="*/ 69 w 75"/>
                      <a:gd name="T91" fmla="*/ 21 h 23"/>
                      <a:gd name="T92" fmla="*/ 71 w 75"/>
                      <a:gd name="T93" fmla="*/ 21 h 23"/>
                      <a:gd name="T94" fmla="*/ 72 w 75"/>
                      <a:gd name="T95" fmla="*/ 23 h 23"/>
                      <a:gd name="T96" fmla="*/ 74 w 75"/>
                      <a:gd name="T97" fmla="*/ 23 h 23"/>
                      <a:gd name="T98" fmla="*/ 75 w 75"/>
                      <a:gd name="T99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0" y="3"/>
                        </a:lnTo>
                        <a:lnTo>
                          <a:pt x="13" y="4"/>
                        </a:lnTo>
                        <a:lnTo>
                          <a:pt x="15" y="4"/>
                        </a:lnTo>
                        <a:lnTo>
                          <a:pt x="15" y="4"/>
                        </a:lnTo>
                        <a:lnTo>
                          <a:pt x="18" y="6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5" y="7"/>
                        </a:lnTo>
                        <a:lnTo>
                          <a:pt x="26" y="8"/>
                        </a:lnTo>
                        <a:lnTo>
                          <a:pt x="28" y="8"/>
                        </a:lnTo>
                        <a:lnTo>
                          <a:pt x="29" y="10"/>
                        </a:lnTo>
                        <a:lnTo>
                          <a:pt x="32" y="10"/>
                        </a:lnTo>
                        <a:lnTo>
                          <a:pt x="32" y="10"/>
                        </a:lnTo>
                        <a:lnTo>
                          <a:pt x="33" y="10"/>
                        </a:lnTo>
                        <a:lnTo>
                          <a:pt x="36" y="10"/>
                        </a:lnTo>
                        <a:lnTo>
                          <a:pt x="36" y="11"/>
                        </a:lnTo>
                        <a:lnTo>
                          <a:pt x="39" y="11"/>
                        </a:lnTo>
                        <a:lnTo>
                          <a:pt x="41" y="11"/>
                        </a:lnTo>
                        <a:lnTo>
                          <a:pt x="41" y="11"/>
                        </a:lnTo>
                        <a:lnTo>
                          <a:pt x="44" y="13"/>
                        </a:lnTo>
                        <a:lnTo>
                          <a:pt x="45" y="13"/>
                        </a:lnTo>
                        <a:lnTo>
                          <a:pt x="46" y="13"/>
                        </a:lnTo>
                        <a:lnTo>
                          <a:pt x="48" y="14"/>
                        </a:lnTo>
                        <a:lnTo>
                          <a:pt x="49" y="14"/>
                        </a:lnTo>
                        <a:lnTo>
                          <a:pt x="51" y="16"/>
                        </a:lnTo>
                        <a:lnTo>
                          <a:pt x="52" y="16"/>
                        </a:lnTo>
                        <a:lnTo>
                          <a:pt x="54" y="16"/>
                        </a:lnTo>
                        <a:lnTo>
                          <a:pt x="55" y="17"/>
                        </a:lnTo>
                        <a:lnTo>
                          <a:pt x="57" y="17"/>
                        </a:lnTo>
                        <a:lnTo>
                          <a:pt x="58" y="19"/>
                        </a:lnTo>
                        <a:lnTo>
                          <a:pt x="59" y="19"/>
                        </a:lnTo>
                        <a:lnTo>
                          <a:pt x="61" y="19"/>
                        </a:lnTo>
                        <a:lnTo>
                          <a:pt x="62" y="20"/>
                        </a:lnTo>
                        <a:lnTo>
                          <a:pt x="65" y="20"/>
                        </a:lnTo>
                        <a:lnTo>
                          <a:pt x="65" y="21"/>
                        </a:lnTo>
                        <a:lnTo>
                          <a:pt x="67" y="21"/>
                        </a:lnTo>
                        <a:lnTo>
                          <a:pt x="69" y="21"/>
                        </a:lnTo>
                        <a:lnTo>
                          <a:pt x="71" y="21"/>
                        </a:lnTo>
                        <a:lnTo>
                          <a:pt x="72" y="23"/>
                        </a:lnTo>
                        <a:lnTo>
                          <a:pt x="74" y="23"/>
                        </a:lnTo>
                        <a:lnTo>
                          <a:pt x="75" y="2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8" name="Freeform 764"/>
                  <p:cNvSpPr>
                    <a:spLocks/>
                  </p:cNvSpPr>
                  <p:nvPr/>
                </p:nvSpPr>
                <p:spPr bwMode="auto">
                  <a:xfrm>
                    <a:off x="6300794" y="4029080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4"/>
                      <a:gd name="T2" fmla="*/ 2 w 75"/>
                      <a:gd name="T3" fmla="*/ 1 h 24"/>
                      <a:gd name="T4" fmla="*/ 3 w 75"/>
                      <a:gd name="T5" fmla="*/ 1 h 24"/>
                      <a:gd name="T6" fmla="*/ 5 w 75"/>
                      <a:gd name="T7" fmla="*/ 3 h 24"/>
                      <a:gd name="T8" fmla="*/ 6 w 75"/>
                      <a:gd name="T9" fmla="*/ 3 h 24"/>
                      <a:gd name="T10" fmla="*/ 7 w 75"/>
                      <a:gd name="T11" fmla="*/ 3 h 24"/>
                      <a:gd name="T12" fmla="*/ 9 w 75"/>
                      <a:gd name="T13" fmla="*/ 4 h 24"/>
                      <a:gd name="T14" fmla="*/ 12 w 75"/>
                      <a:gd name="T15" fmla="*/ 4 h 24"/>
                      <a:gd name="T16" fmla="*/ 12 w 75"/>
                      <a:gd name="T17" fmla="*/ 6 h 24"/>
                      <a:gd name="T18" fmla="*/ 13 w 75"/>
                      <a:gd name="T19" fmla="*/ 6 h 24"/>
                      <a:gd name="T20" fmla="*/ 16 w 75"/>
                      <a:gd name="T21" fmla="*/ 6 h 24"/>
                      <a:gd name="T22" fmla="*/ 16 w 75"/>
                      <a:gd name="T23" fmla="*/ 6 h 24"/>
                      <a:gd name="T24" fmla="*/ 19 w 75"/>
                      <a:gd name="T25" fmla="*/ 6 h 24"/>
                      <a:gd name="T26" fmla="*/ 20 w 75"/>
                      <a:gd name="T27" fmla="*/ 7 h 24"/>
                      <a:gd name="T28" fmla="*/ 20 w 75"/>
                      <a:gd name="T29" fmla="*/ 7 h 24"/>
                      <a:gd name="T30" fmla="*/ 23 w 75"/>
                      <a:gd name="T31" fmla="*/ 7 h 24"/>
                      <a:gd name="T32" fmla="*/ 25 w 75"/>
                      <a:gd name="T33" fmla="*/ 8 h 24"/>
                      <a:gd name="T34" fmla="*/ 26 w 75"/>
                      <a:gd name="T35" fmla="*/ 8 h 24"/>
                      <a:gd name="T36" fmla="*/ 28 w 75"/>
                      <a:gd name="T37" fmla="*/ 10 h 24"/>
                      <a:gd name="T38" fmla="*/ 29 w 75"/>
                      <a:gd name="T39" fmla="*/ 10 h 24"/>
                      <a:gd name="T40" fmla="*/ 30 w 75"/>
                      <a:gd name="T41" fmla="*/ 10 h 24"/>
                      <a:gd name="T42" fmla="*/ 32 w 75"/>
                      <a:gd name="T43" fmla="*/ 11 h 24"/>
                      <a:gd name="T44" fmla="*/ 33 w 75"/>
                      <a:gd name="T45" fmla="*/ 11 h 24"/>
                      <a:gd name="T46" fmla="*/ 35 w 75"/>
                      <a:gd name="T47" fmla="*/ 11 h 24"/>
                      <a:gd name="T48" fmla="*/ 36 w 75"/>
                      <a:gd name="T49" fmla="*/ 13 h 24"/>
                      <a:gd name="T50" fmla="*/ 38 w 75"/>
                      <a:gd name="T51" fmla="*/ 13 h 24"/>
                      <a:gd name="T52" fmla="*/ 41 w 75"/>
                      <a:gd name="T53" fmla="*/ 13 h 24"/>
                      <a:gd name="T54" fmla="*/ 42 w 75"/>
                      <a:gd name="T55" fmla="*/ 13 h 24"/>
                      <a:gd name="T56" fmla="*/ 42 w 75"/>
                      <a:gd name="T57" fmla="*/ 13 h 24"/>
                      <a:gd name="T58" fmla="*/ 45 w 75"/>
                      <a:gd name="T59" fmla="*/ 14 h 24"/>
                      <a:gd name="T60" fmla="*/ 46 w 75"/>
                      <a:gd name="T61" fmla="*/ 14 h 24"/>
                      <a:gd name="T62" fmla="*/ 48 w 75"/>
                      <a:gd name="T63" fmla="*/ 16 h 24"/>
                      <a:gd name="T64" fmla="*/ 49 w 75"/>
                      <a:gd name="T65" fmla="*/ 16 h 24"/>
                      <a:gd name="T66" fmla="*/ 51 w 75"/>
                      <a:gd name="T67" fmla="*/ 16 h 24"/>
                      <a:gd name="T68" fmla="*/ 52 w 75"/>
                      <a:gd name="T69" fmla="*/ 17 h 24"/>
                      <a:gd name="T70" fmla="*/ 54 w 75"/>
                      <a:gd name="T71" fmla="*/ 17 h 24"/>
                      <a:gd name="T72" fmla="*/ 55 w 75"/>
                      <a:gd name="T73" fmla="*/ 19 h 24"/>
                      <a:gd name="T74" fmla="*/ 56 w 75"/>
                      <a:gd name="T75" fmla="*/ 19 h 24"/>
                      <a:gd name="T76" fmla="*/ 58 w 75"/>
                      <a:gd name="T77" fmla="*/ 19 h 24"/>
                      <a:gd name="T78" fmla="*/ 59 w 75"/>
                      <a:gd name="T79" fmla="*/ 20 h 24"/>
                      <a:gd name="T80" fmla="*/ 61 w 75"/>
                      <a:gd name="T81" fmla="*/ 20 h 24"/>
                      <a:gd name="T82" fmla="*/ 62 w 75"/>
                      <a:gd name="T83" fmla="*/ 20 h 24"/>
                      <a:gd name="T84" fmla="*/ 65 w 75"/>
                      <a:gd name="T85" fmla="*/ 20 h 24"/>
                      <a:gd name="T86" fmla="*/ 66 w 75"/>
                      <a:gd name="T87" fmla="*/ 20 h 24"/>
                      <a:gd name="T88" fmla="*/ 66 w 75"/>
                      <a:gd name="T89" fmla="*/ 21 h 24"/>
                      <a:gd name="T90" fmla="*/ 69 w 75"/>
                      <a:gd name="T91" fmla="*/ 21 h 24"/>
                      <a:gd name="T92" fmla="*/ 71 w 75"/>
                      <a:gd name="T93" fmla="*/ 21 h 24"/>
                      <a:gd name="T94" fmla="*/ 72 w 75"/>
                      <a:gd name="T95" fmla="*/ 23 h 24"/>
                      <a:gd name="T96" fmla="*/ 74 w 75"/>
                      <a:gd name="T97" fmla="*/ 23 h 24"/>
                      <a:gd name="T98" fmla="*/ 75 w 75"/>
                      <a:gd name="T9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4">
                        <a:moveTo>
                          <a:pt x="0" y="0"/>
                        </a:move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9" y="4"/>
                        </a:lnTo>
                        <a:lnTo>
                          <a:pt x="12" y="4"/>
                        </a:lnTo>
                        <a:lnTo>
                          <a:pt x="12" y="6"/>
                        </a:lnTo>
                        <a:lnTo>
                          <a:pt x="13" y="6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20" y="7"/>
                        </a:lnTo>
                        <a:lnTo>
                          <a:pt x="20" y="7"/>
                        </a:lnTo>
                        <a:lnTo>
                          <a:pt x="23" y="7"/>
                        </a:lnTo>
                        <a:lnTo>
                          <a:pt x="25" y="8"/>
                        </a:lnTo>
                        <a:lnTo>
                          <a:pt x="26" y="8"/>
                        </a:lnTo>
                        <a:lnTo>
                          <a:pt x="28" y="10"/>
                        </a:lnTo>
                        <a:lnTo>
                          <a:pt x="29" y="10"/>
                        </a:lnTo>
                        <a:lnTo>
                          <a:pt x="30" y="10"/>
                        </a:lnTo>
                        <a:lnTo>
                          <a:pt x="32" y="11"/>
                        </a:lnTo>
                        <a:lnTo>
                          <a:pt x="33" y="11"/>
                        </a:lnTo>
                        <a:lnTo>
                          <a:pt x="35" y="11"/>
                        </a:lnTo>
                        <a:lnTo>
                          <a:pt x="36" y="13"/>
                        </a:lnTo>
                        <a:lnTo>
                          <a:pt x="38" y="13"/>
                        </a:lnTo>
                        <a:lnTo>
                          <a:pt x="41" y="13"/>
                        </a:lnTo>
                        <a:lnTo>
                          <a:pt x="42" y="13"/>
                        </a:lnTo>
                        <a:lnTo>
                          <a:pt x="42" y="13"/>
                        </a:lnTo>
                        <a:lnTo>
                          <a:pt x="45" y="14"/>
                        </a:lnTo>
                        <a:lnTo>
                          <a:pt x="46" y="14"/>
                        </a:lnTo>
                        <a:lnTo>
                          <a:pt x="48" y="16"/>
                        </a:lnTo>
                        <a:lnTo>
                          <a:pt x="49" y="16"/>
                        </a:lnTo>
                        <a:lnTo>
                          <a:pt x="51" y="16"/>
                        </a:lnTo>
                        <a:lnTo>
                          <a:pt x="52" y="17"/>
                        </a:lnTo>
                        <a:lnTo>
                          <a:pt x="54" y="17"/>
                        </a:lnTo>
                        <a:lnTo>
                          <a:pt x="55" y="19"/>
                        </a:lnTo>
                        <a:lnTo>
                          <a:pt x="56" y="19"/>
                        </a:lnTo>
                        <a:lnTo>
                          <a:pt x="58" y="19"/>
                        </a:lnTo>
                        <a:lnTo>
                          <a:pt x="59" y="20"/>
                        </a:lnTo>
                        <a:lnTo>
                          <a:pt x="61" y="20"/>
                        </a:lnTo>
                        <a:lnTo>
                          <a:pt x="62" y="20"/>
                        </a:lnTo>
                        <a:lnTo>
                          <a:pt x="65" y="20"/>
                        </a:lnTo>
                        <a:lnTo>
                          <a:pt x="66" y="20"/>
                        </a:lnTo>
                        <a:lnTo>
                          <a:pt x="66" y="21"/>
                        </a:lnTo>
                        <a:lnTo>
                          <a:pt x="69" y="21"/>
                        </a:lnTo>
                        <a:lnTo>
                          <a:pt x="71" y="21"/>
                        </a:lnTo>
                        <a:lnTo>
                          <a:pt x="72" y="23"/>
                        </a:lnTo>
                        <a:lnTo>
                          <a:pt x="74" y="23"/>
                        </a:lnTo>
                        <a:lnTo>
                          <a:pt x="75" y="2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9" name="Freeform 765"/>
                  <p:cNvSpPr>
                    <a:spLocks/>
                  </p:cNvSpPr>
                  <p:nvPr/>
                </p:nvSpPr>
                <p:spPr bwMode="auto">
                  <a:xfrm>
                    <a:off x="6340481" y="4041780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28"/>
                      <a:gd name="T2" fmla="*/ 2 w 75"/>
                      <a:gd name="T3" fmla="*/ 0 h 28"/>
                      <a:gd name="T4" fmla="*/ 3 w 75"/>
                      <a:gd name="T5" fmla="*/ 0 h 28"/>
                      <a:gd name="T6" fmla="*/ 4 w 75"/>
                      <a:gd name="T7" fmla="*/ 2 h 28"/>
                      <a:gd name="T8" fmla="*/ 6 w 75"/>
                      <a:gd name="T9" fmla="*/ 2 h 28"/>
                      <a:gd name="T10" fmla="*/ 7 w 75"/>
                      <a:gd name="T11" fmla="*/ 3 h 28"/>
                      <a:gd name="T12" fmla="*/ 9 w 75"/>
                      <a:gd name="T13" fmla="*/ 3 h 28"/>
                      <a:gd name="T14" fmla="*/ 12 w 75"/>
                      <a:gd name="T15" fmla="*/ 3 h 28"/>
                      <a:gd name="T16" fmla="*/ 13 w 75"/>
                      <a:gd name="T17" fmla="*/ 5 h 28"/>
                      <a:gd name="T18" fmla="*/ 13 w 75"/>
                      <a:gd name="T19" fmla="*/ 5 h 28"/>
                      <a:gd name="T20" fmla="*/ 16 w 75"/>
                      <a:gd name="T21" fmla="*/ 5 h 28"/>
                      <a:gd name="T22" fmla="*/ 17 w 75"/>
                      <a:gd name="T23" fmla="*/ 6 h 28"/>
                      <a:gd name="T24" fmla="*/ 19 w 75"/>
                      <a:gd name="T25" fmla="*/ 6 h 28"/>
                      <a:gd name="T26" fmla="*/ 20 w 75"/>
                      <a:gd name="T27" fmla="*/ 8 h 28"/>
                      <a:gd name="T28" fmla="*/ 22 w 75"/>
                      <a:gd name="T29" fmla="*/ 8 h 28"/>
                      <a:gd name="T30" fmla="*/ 23 w 75"/>
                      <a:gd name="T31" fmla="*/ 8 h 28"/>
                      <a:gd name="T32" fmla="*/ 25 w 75"/>
                      <a:gd name="T33" fmla="*/ 9 h 28"/>
                      <a:gd name="T34" fmla="*/ 26 w 75"/>
                      <a:gd name="T35" fmla="*/ 9 h 28"/>
                      <a:gd name="T36" fmla="*/ 27 w 75"/>
                      <a:gd name="T37" fmla="*/ 10 h 28"/>
                      <a:gd name="T38" fmla="*/ 29 w 75"/>
                      <a:gd name="T39" fmla="*/ 10 h 28"/>
                      <a:gd name="T40" fmla="*/ 30 w 75"/>
                      <a:gd name="T41" fmla="*/ 10 h 28"/>
                      <a:gd name="T42" fmla="*/ 32 w 75"/>
                      <a:gd name="T43" fmla="*/ 12 h 28"/>
                      <a:gd name="T44" fmla="*/ 33 w 75"/>
                      <a:gd name="T45" fmla="*/ 12 h 28"/>
                      <a:gd name="T46" fmla="*/ 36 w 75"/>
                      <a:gd name="T47" fmla="*/ 13 h 28"/>
                      <a:gd name="T48" fmla="*/ 36 w 75"/>
                      <a:gd name="T49" fmla="*/ 13 h 28"/>
                      <a:gd name="T50" fmla="*/ 38 w 75"/>
                      <a:gd name="T51" fmla="*/ 15 h 28"/>
                      <a:gd name="T52" fmla="*/ 40 w 75"/>
                      <a:gd name="T53" fmla="*/ 15 h 28"/>
                      <a:gd name="T54" fmla="*/ 40 w 75"/>
                      <a:gd name="T55" fmla="*/ 15 h 28"/>
                      <a:gd name="T56" fmla="*/ 43 w 75"/>
                      <a:gd name="T57" fmla="*/ 16 h 28"/>
                      <a:gd name="T58" fmla="*/ 45 w 75"/>
                      <a:gd name="T59" fmla="*/ 16 h 28"/>
                      <a:gd name="T60" fmla="*/ 46 w 75"/>
                      <a:gd name="T61" fmla="*/ 18 h 28"/>
                      <a:gd name="T62" fmla="*/ 48 w 75"/>
                      <a:gd name="T63" fmla="*/ 18 h 28"/>
                      <a:gd name="T64" fmla="*/ 49 w 75"/>
                      <a:gd name="T65" fmla="*/ 18 h 28"/>
                      <a:gd name="T66" fmla="*/ 51 w 75"/>
                      <a:gd name="T67" fmla="*/ 19 h 28"/>
                      <a:gd name="T68" fmla="*/ 52 w 75"/>
                      <a:gd name="T69" fmla="*/ 19 h 28"/>
                      <a:gd name="T70" fmla="*/ 53 w 75"/>
                      <a:gd name="T71" fmla="*/ 20 h 28"/>
                      <a:gd name="T72" fmla="*/ 55 w 75"/>
                      <a:gd name="T73" fmla="*/ 20 h 28"/>
                      <a:gd name="T74" fmla="*/ 58 w 75"/>
                      <a:gd name="T75" fmla="*/ 20 h 28"/>
                      <a:gd name="T76" fmla="*/ 58 w 75"/>
                      <a:gd name="T77" fmla="*/ 22 h 28"/>
                      <a:gd name="T78" fmla="*/ 59 w 75"/>
                      <a:gd name="T79" fmla="*/ 22 h 28"/>
                      <a:gd name="T80" fmla="*/ 62 w 75"/>
                      <a:gd name="T81" fmla="*/ 23 h 28"/>
                      <a:gd name="T82" fmla="*/ 62 w 75"/>
                      <a:gd name="T83" fmla="*/ 23 h 28"/>
                      <a:gd name="T84" fmla="*/ 65 w 75"/>
                      <a:gd name="T85" fmla="*/ 25 h 28"/>
                      <a:gd name="T86" fmla="*/ 66 w 75"/>
                      <a:gd name="T87" fmla="*/ 25 h 28"/>
                      <a:gd name="T88" fmla="*/ 68 w 75"/>
                      <a:gd name="T89" fmla="*/ 26 h 28"/>
                      <a:gd name="T90" fmla="*/ 69 w 75"/>
                      <a:gd name="T91" fmla="*/ 26 h 28"/>
                      <a:gd name="T92" fmla="*/ 71 w 75"/>
                      <a:gd name="T93" fmla="*/ 26 h 28"/>
                      <a:gd name="T94" fmla="*/ 72 w 75"/>
                      <a:gd name="T95" fmla="*/ 28 h 28"/>
                      <a:gd name="T96" fmla="*/ 74 w 75"/>
                      <a:gd name="T97" fmla="*/ 28 h 28"/>
                      <a:gd name="T98" fmla="*/ 75 w 75"/>
                      <a:gd name="T99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3" y="5"/>
                        </a:lnTo>
                        <a:lnTo>
                          <a:pt x="13" y="5"/>
                        </a:lnTo>
                        <a:lnTo>
                          <a:pt x="16" y="5"/>
                        </a:lnTo>
                        <a:lnTo>
                          <a:pt x="17" y="6"/>
                        </a:lnTo>
                        <a:lnTo>
                          <a:pt x="19" y="6"/>
                        </a:lnTo>
                        <a:lnTo>
                          <a:pt x="20" y="8"/>
                        </a:lnTo>
                        <a:lnTo>
                          <a:pt x="22" y="8"/>
                        </a:lnTo>
                        <a:lnTo>
                          <a:pt x="23" y="8"/>
                        </a:lnTo>
                        <a:lnTo>
                          <a:pt x="25" y="9"/>
                        </a:lnTo>
                        <a:lnTo>
                          <a:pt x="26" y="9"/>
                        </a:lnTo>
                        <a:lnTo>
                          <a:pt x="27" y="10"/>
                        </a:lnTo>
                        <a:lnTo>
                          <a:pt x="29" y="10"/>
                        </a:lnTo>
                        <a:lnTo>
                          <a:pt x="30" y="10"/>
                        </a:lnTo>
                        <a:lnTo>
                          <a:pt x="32" y="12"/>
                        </a:lnTo>
                        <a:lnTo>
                          <a:pt x="33" y="12"/>
                        </a:lnTo>
                        <a:lnTo>
                          <a:pt x="36" y="13"/>
                        </a:lnTo>
                        <a:lnTo>
                          <a:pt x="36" y="13"/>
                        </a:lnTo>
                        <a:lnTo>
                          <a:pt x="38" y="15"/>
                        </a:lnTo>
                        <a:lnTo>
                          <a:pt x="40" y="15"/>
                        </a:lnTo>
                        <a:lnTo>
                          <a:pt x="40" y="15"/>
                        </a:lnTo>
                        <a:lnTo>
                          <a:pt x="43" y="16"/>
                        </a:lnTo>
                        <a:lnTo>
                          <a:pt x="45" y="16"/>
                        </a:lnTo>
                        <a:lnTo>
                          <a:pt x="46" y="18"/>
                        </a:lnTo>
                        <a:lnTo>
                          <a:pt x="48" y="18"/>
                        </a:lnTo>
                        <a:lnTo>
                          <a:pt x="49" y="18"/>
                        </a:lnTo>
                        <a:lnTo>
                          <a:pt x="51" y="19"/>
                        </a:lnTo>
                        <a:lnTo>
                          <a:pt x="52" y="19"/>
                        </a:lnTo>
                        <a:lnTo>
                          <a:pt x="53" y="20"/>
                        </a:lnTo>
                        <a:lnTo>
                          <a:pt x="55" y="20"/>
                        </a:lnTo>
                        <a:lnTo>
                          <a:pt x="58" y="20"/>
                        </a:lnTo>
                        <a:lnTo>
                          <a:pt x="58" y="22"/>
                        </a:lnTo>
                        <a:lnTo>
                          <a:pt x="59" y="22"/>
                        </a:lnTo>
                        <a:lnTo>
                          <a:pt x="62" y="23"/>
                        </a:lnTo>
                        <a:lnTo>
                          <a:pt x="62" y="23"/>
                        </a:lnTo>
                        <a:lnTo>
                          <a:pt x="65" y="25"/>
                        </a:lnTo>
                        <a:lnTo>
                          <a:pt x="66" y="25"/>
                        </a:lnTo>
                        <a:lnTo>
                          <a:pt x="68" y="26"/>
                        </a:lnTo>
                        <a:lnTo>
                          <a:pt x="69" y="26"/>
                        </a:lnTo>
                        <a:lnTo>
                          <a:pt x="71" y="26"/>
                        </a:lnTo>
                        <a:lnTo>
                          <a:pt x="72" y="28"/>
                        </a:lnTo>
                        <a:lnTo>
                          <a:pt x="74" y="28"/>
                        </a:lnTo>
                        <a:lnTo>
                          <a:pt x="75" y="2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0" name="Freeform 766"/>
                  <p:cNvSpPr>
                    <a:spLocks/>
                  </p:cNvSpPr>
                  <p:nvPr/>
                </p:nvSpPr>
                <p:spPr bwMode="auto">
                  <a:xfrm>
                    <a:off x="6380169" y="4057655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6"/>
                      <a:gd name="T2" fmla="*/ 1 w 75"/>
                      <a:gd name="T3" fmla="*/ 1 h 26"/>
                      <a:gd name="T4" fmla="*/ 3 w 75"/>
                      <a:gd name="T5" fmla="*/ 1 h 26"/>
                      <a:gd name="T6" fmla="*/ 4 w 75"/>
                      <a:gd name="T7" fmla="*/ 3 h 26"/>
                      <a:gd name="T8" fmla="*/ 7 w 75"/>
                      <a:gd name="T9" fmla="*/ 3 h 26"/>
                      <a:gd name="T10" fmla="*/ 7 w 75"/>
                      <a:gd name="T11" fmla="*/ 3 h 26"/>
                      <a:gd name="T12" fmla="*/ 9 w 75"/>
                      <a:gd name="T13" fmla="*/ 3 h 26"/>
                      <a:gd name="T14" fmla="*/ 12 w 75"/>
                      <a:gd name="T15" fmla="*/ 4 h 26"/>
                      <a:gd name="T16" fmla="*/ 12 w 75"/>
                      <a:gd name="T17" fmla="*/ 4 h 26"/>
                      <a:gd name="T18" fmla="*/ 14 w 75"/>
                      <a:gd name="T19" fmla="*/ 4 h 26"/>
                      <a:gd name="T20" fmla="*/ 16 w 75"/>
                      <a:gd name="T21" fmla="*/ 5 h 26"/>
                      <a:gd name="T22" fmla="*/ 17 w 75"/>
                      <a:gd name="T23" fmla="*/ 5 h 26"/>
                      <a:gd name="T24" fmla="*/ 19 w 75"/>
                      <a:gd name="T25" fmla="*/ 7 h 26"/>
                      <a:gd name="T26" fmla="*/ 20 w 75"/>
                      <a:gd name="T27" fmla="*/ 7 h 26"/>
                      <a:gd name="T28" fmla="*/ 22 w 75"/>
                      <a:gd name="T29" fmla="*/ 7 h 26"/>
                      <a:gd name="T30" fmla="*/ 23 w 75"/>
                      <a:gd name="T31" fmla="*/ 8 h 26"/>
                      <a:gd name="T32" fmla="*/ 24 w 75"/>
                      <a:gd name="T33" fmla="*/ 8 h 26"/>
                      <a:gd name="T34" fmla="*/ 26 w 75"/>
                      <a:gd name="T35" fmla="*/ 8 h 26"/>
                      <a:gd name="T36" fmla="*/ 29 w 75"/>
                      <a:gd name="T37" fmla="*/ 10 h 26"/>
                      <a:gd name="T38" fmla="*/ 29 w 75"/>
                      <a:gd name="T39" fmla="*/ 11 h 26"/>
                      <a:gd name="T40" fmla="*/ 30 w 75"/>
                      <a:gd name="T41" fmla="*/ 11 h 26"/>
                      <a:gd name="T42" fmla="*/ 33 w 75"/>
                      <a:gd name="T43" fmla="*/ 11 h 26"/>
                      <a:gd name="T44" fmla="*/ 33 w 75"/>
                      <a:gd name="T45" fmla="*/ 13 h 26"/>
                      <a:gd name="T46" fmla="*/ 36 w 75"/>
                      <a:gd name="T47" fmla="*/ 13 h 26"/>
                      <a:gd name="T48" fmla="*/ 37 w 75"/>
                      <a:gd name="T49" fmla="*/ 14 h 26"/>
                      <a:gd name="T50" fmla="*/ 39 w 75"/>
                      <a:gd name="T51" fmla="*/ 14 h 26"/>
                      <a:gd name="T52" fmla="*/ 40 w 75"/>
                      <a:gd name="T53" fmla="*/ 14 h 26"/>
                      <a:gd name="T54" fmla="*/ 42 w 75"/>
                      <a:gd name="T55" fmla="*/ 14 h 26"/>
                      <a:gd name="T56" fmla="*/ 43 w 75"/>
                      <a:gd name="T57" fmla="*/ 16 h 26"/>
                      <a:gd name="T58" fmla="*/ 45 w 75"/>
                      <a:gd name="T59" fmla="*/ 16 h 26"/>
                      <a:gd name="T60" fmla="*/ 46 w 75"/>
                      <a:gd name="T61" fmla="*/ 16 h 26"/>
                      <a:gd name="T62" fmla="*/ 48 w 75"/>
                      <a:gd name="T63" fmla="*/ 17 h 26"/>
                      <a:gd name="T64" fmla="*/ 49 w 75"/>
                      <a:gd name="T65" fmla="*/ 17 h 26"/>
                      <a:gd name="T66" fmla="*/ 50 w 75"/>
                      <a:gd name="T67" fmla="*/ 17 h 26"/>
                      <a:gd name="T68" fmla="*/ 52 w 75"/>
                      <a:gd name="T69" fmla="*/ 18 h 26"/>
                      <a:gd name="T70" fmla="*/ 53 w 75"/>
                      <a:gd name="T71" fmla="*/ 18 h 26"/>
                      <a:gd name="T72" fmla="*/ 55 w 75"/>
                      <a:gd name="T73" fmla="*/ 20 h 26"/>
                      <a:gd name="T74" fmla="*/ 58 w 75"/>
                      <a:gd name="T75" fmla="*/ 20 h 26"/>
                      <a:gd name="T76" fmla="*/ 58 w 75"/>
                      <a:gd name="T77" fmla="*/ 21 h 26"/>
                      <a:gd name="T78" fmla="*/ 61 w 75"/>
                      <a:gd name="T79" fmla="*/ 21 h 26"/>
                      <a:gd name="T80" fmla="*/ 62 w 75"/>
                      <a:gd name="T81" fmla="*/ 23 h 26"/>
                      <a:gd name="T82" fmla="*/ 63 w 75"/>
                      <a:gd name="T83" fmla="*/ 23 h 26"/>
                      <a:gd name="T84" fmla="*/ 65 w 75"/>
                      <a:gd name="T85" fmla="*/ 23 h 26"/>
                      <a:gd name="T86" fmla="*/ 66 w 75"/>
                      <a:gd name="T87" fmla="*/ 24 h 26"/>
                      <a:gd name="T88" fmla="*/ 68 w 75"/>
                      <a:gd name="T89" fmla="*/ 26 h 26"/>
                      <a:gd name="T90" fmla="*/ 69 w 75"/>
                      <a:gd name="T91" fmla="*/ 26 h 26"/>
                      <a:gd name="T92" fmla="*/ 71 w 75"/>
                      <a:gd name="T93" fmla="*/ 26 h 26"/>
                      <a:gd name="T94" fmla="*/ 72 w 75"/>
                      <a:gd name="T95" fmla="*/ 26 h 26"/>
                      <a:gd name="T96" fmla="*/ 73 w 75"/>
                      <a:gd name="T97" fmla="*/ 26 h 26"/>
                      <a:gd name="T98" fmla="*/ 75 w 75"/>
                      <a:gd name="T9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6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3"/>
                        </a:lnTo>
                        <a:lnTo>
                          <a:pt x="7" y="3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2" y="4"/>
                        </a:lnTo>
                        <a:lnTo>
                          <a:pt x="12" y="4"/>
                        </a:lnTo>
                        <a:lnTo>
                          <a:pt x="14" y="4"/>
                        </a:lnTo>
                        <a:lnTo>
                          <a:pt x="16" y="5"/>
                        </a:lnTo>
                        <a:lnTo>
                          <a:pt x="17" y="5"/>
                        </a:lnTo>
                        <a:lnTo>
                          <a:pt x="19" y="7"/>
                        </a:lnTo>
                        <a:lnTo>
                          <a:pt x="20" y="7"/>
                        </a:lnTo>
                        <a:lnTo>
                          <a:pt x="22" y="7"/>
                        </a:lnTo>
                        <a:lnTo>
                          <a:pt x="23" y="8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9" y="10"/>
                        </a:lnTo>
                        <a:lnTo>
                          <a:pt x="29" y="11"/>
                        </a:lnTo>
                        <a:lnTo>
                          <a:pt x="30" y="11"/>
                        </a:lnTo>
                        <a:lnTo>
                          <a:pt x="33" y="11"/>
                        </a:lnTo>
                        <a:lnTo>
                          <a:pt x="33" y="13"/>
                        </a:lnTo>
                        <a:lnTo>
                          <a:pt x="36" y="13"/>
                        </a:lnTo>
                        <a:lnTo>
                          <a:pt x="37" y="14"/>
                        </a:lnTo>
                        <a:lnTo>
                          <a:pt x="39" y="14"/>
                        </a:lnTo>
                        <a:lnTo>
                          <a:pt x="40" y="14"/>
                        </a:lnTo>
                        <a:lnTo>
                          <a:pt x="42" y="14"/>
                        </a:lnTo>
                        <a:lnTo>
                          <a:pt x="43" y="16"/>
                        </a:lnTo>
                        <a:lnTo>
                          <a:pt x="45" y="16"/>
                        </a:lnTo>
                        <a:lnTo>
                          <a:pt x="46" y="16"/>
                        </a:lnTo>
                        <a:lnTo>
                          <a:pt x="48" y="17"/>
                        </a:lnTo>
                        <a:lnTo>
                          <a:pt x="49" y="17"/>
                        </a:lnTo>
                        <a:lnTo>
                          <a:pt x="50" y="17"/>
                        </a:lnTo>
                        <a:lnTo>
                          <a:pt x="52" y="18"/>
                        </a:lnTo>
                        <a:lnTo>
                          <a:pt x="53" y="18"/>
                        </a:lnTo>
                        <a:lnTo>
                          <a:pt x="55" y="20"/>
                        </a:lnTo>
                        <a:lnTo>
                          <a:pt x="58" y="20"/>
                        </a:lnTo>
                        <a:lnTo>
                          <a:pt x="58" y="21"/>
                        </a:lnTo>
                        <a:lnTo>
                          <a:pt x="61" y="21"/>
                        </a:lnTo>
                        <a:lnTo>
                          <a:pt x="62" y="23"/>
                        </a:lnTo>
                        <a:lnTo>
                          <a:pt x="63" y="23"/>
                        </a:lnTo>
                        <a:lnTo>
                          <a:pt x="65" y="23"/>
                        </a:lnTo>
                        <a:lnTo>
                          <a:pt x="66" y="24"/>
                        </a:lnTo>
                        <a:lnTo>
                          <a:pt x="68" y="26"/>
                        </a:lnTo>
                        <a:lnTo>
                          <a:pt x="69" y="26"/>
                        </a:lnTo>
                        <a:lnTo>
                          <a:pt x="71" y="26"/>
                        </a:lnTo>
                        <a:lnTo>
                          <a:pt x="72" y="26"/>
                        </a:lnTo>
                        <a:lnTo>
                          <a:pt x="73" y="26"/>
                        </a:lnTo>
                        <a:lnTo>
                          <a:pt x="75" y="2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1" name="Freeform 767"/>
                  <p:cNvSpPr>
                    <a:spLocks/>
                  </p:cNvSpPr>
                  <p:nvPr/>
                </p:nvSpPr>
                <p:spPr bwMode="auto">
                  <a:xfrm>
                    <a:off x="6419856" y="4070355"/>
                    <a:ext cx="38100" cy="15875"/>
                  </a:xfrm>
                  <a:custGeom>
                    <a:avLst/>
                    <a:gdLst>
                      <a:gd name="T0" fmla="*/ 0 w 72"/>
                      <a:gd name="T1" fmla="*/ 0 h 30"/>
                      <a:gd name="T2" fmla="*/ 1 w 72"/>
                      <a:gd name="T3" fmla="*/ 1 h 30"/>
                      <a:gd name="T4" fmla="*/ 4 w 72"/>
                      <a:gd name="T5" fmla="*/ 1 h 30"/>
                      <a:gd name="T6" fmla="*/ 4 w 72"/>
                      <a:gd name="T7" fmla="*/ 3 h 30"/>
                      <a:gd name="T8" fmla="*/ 6 w 72"/>
                      <a:gd name="T9" fmla="*/ 3 h 30"/>
                      <a:gd name="T10" fmla="*/ 9 w 72"/>
                      <a:gd name="T11" fmla="*/ 4 h 30"/>
                      <a:gd name="T12" fmla="*/ 9 w 72"/>
                      <a:gd name="T13" fmla="*/ 4 h 30"/>
                      <a:gd name="T14" fmla="*/ 10 w 72"/>
                      <a:gd name="T15" fmla="*/ 5 h 30"/>
                      <a:gd name="T16" fmla="*/ 13 w 72"/>
                      <a:gd name="T17" fmla="*/ 5 h 30"/>
                      <a:gd name="T18" fmla="*/ 13 w 72"/>
                      <a:gd name="T19" fmla="*/ 5 h 30"/>
                      <a:gd name="T20" fmla="*/ 14 w 72"/>
                      <a:gd name="T21" fmla="*/ 7 h 30"/>
                      <a:gd name="T22" fmla="*/ 17 w 72"/>
                      <a:gd name="T23" fmla="*/ 8 h 30"/>
                      <a:gd name="T24" fmla="*/ 17 w 72"/>
                      <a:gd name="T25" fmla="*/ 8 h 30"/>
                      <a:gd name="T26" fmla="*/ 19 w 72"/>
                      <a:gd name="T27" fmla="*/ 8 h 30"/>
                      <a:gd name="T28" fmla="*/ 22 w 72"/>
                      <a:gd name="T29" fmla="*/ 10 h 30"/>
                      <a:gd name="T30" fmla="*/ 22 w 72"/>
                      <a:gd name="T31" fmla="*/ 10 h 30"/>
                      <a:gd name="T32" fmla="*/ 24 w 72"/>
                      <a:gd name="T33" fmla="*/ 11 h 30"/>
                      <a:gd name="T34" fmla="*/ 26 w 72"/>
                      <a:gd name="T35" fmla="*/ 11 h 30"/>
                      <a:gd name="T36" fmla="*/ 26 w 72"/>
                      <a:gd name="T37" fmla="*/ 13 h 30"/>
                      <a:gd name="T38" fmla="*/ 29 w 72"/>
                      <a:gd name="T39" fmla="*/ 13 h 30"/>
                      <a:gd name="T40" fmla="*/ 30 w 72"/>
                      <a:gd name="T41" fmla="*/ 13 h 30"/>
                      <a:gd name="T42" fmla="*/ 32 w 72"/>
                      <a:gd name="T43" fmla="*/ 14 h 30"/>
                      <a:gd name="T44" fmla="*/ 33 w 72"/>
                      <a:gd name="T45" fmla="*/ 14 h 30"/>
                      <a:gd name="T46" fmla="*/ 34 w 72"/>
                      <a:gd name="T47" fmla="*/ 14 h 30"/>
                      <a:gd name="T48" fmla="*/ 36 w 72"/>
                      <a:gd name="T49" fmla="*/ 14 h 30"/>
                      <a:gd name="T50" fmla="*/ 37 w 72"/>
                      <a:gd name="T51" fmla="*/ 15 h 30"/>
                      <a:gd name="T52" fmla="*/ 39 w 72"/>
                      <a:gd name="T53" fmla="*/ 15 h 30"/>
                      <a:gd name="T54" fmla="*/ 40 w 72"/>
                      <a:gd name="T55" fmla="*/ 17 h 30"/>
                      <a:gd name="T56" fmla="*/ 42 w 72"/>
                      <a:gd name="T57" fmla="*/ 17 h 30"/>
                      <a:gd name="T58" fmla="*/ 43 w 72"/>
                      <a:gd name="T59" fmla="*/ 18 h 30"/>
                      <a:gd name="T60" fmla="*/ 45 w 72"/>
                      <a:gd name="T61" fmla="*/ 18 h 30"/>
                      <a:gd name="T62" fmla="*/ 46 w 72"/>
                      <a:gd name="T63" fmla="*/ 20 h 30"/>
                      <a:gd name="T64" fmla="*/ 47 w 72"/>
                      <a:gd name="T65" fmla="*/ 20 h 30"/>
                      <a:gd name="T66" fmla="*/ 49 w 72"/>
                      <a:gd name="T67" fmla="*/ 20 h 30"/>
                      <a:gd name="T68" fmla="*/ 50 w 72"/>
                      <a:gd name="T69" fmla="*/ 21 h 30"/>
                      <a:gd name="T70" fmla="*/ 52 w 72"/>
                      <a:gd name="T71" fmla="*/ 21 h 30"/>
                      <a:gd name="T72" fmla="*/ 53 w 72"/>
                      <a:gd name="T73" fmla="*/ 23 h 30"/>
                      <a:gd name="T74" fmla="*/ 55 w 72"/>
                      <a:gd name="T75" fmla="*/ 23 h 30"/>
                      <a:gd name="T76" fmla="*/ 56 w 72"/>
                      <a:gd name="T77" fmla="*/ 24 h 30"/>
                      <a:gd name="T78" fmla="*/ 58 w 72"/>
                      <a:gd name="T79" fmla="*/ 24 h 30"/>
                      <a:gd name="T80" fmla="*/ 59 w 72"/>
                      <a:gd name="T81" fmla="*/ 26 h 30"/>
                      <a:gd name="T82" fmla="*/ 60 w 72"/>
                      <a:gd name="T83" fmla="*/ 26 h 30"/>
                      <a:gd name="T84" fmla="*/ 62 w 72"/>
                      <a:gd name="T85" fmla="*/ 27 h 30"/>
                      <a:gd name="T86" fmla="*/ 63 w 72"/>
                      <a:gd name="T87" fmla="*/ 27 h 30"/>
                      <a:gd name="T88" fmla="*/ 65 w 72"/>
                      <a:gd name="T89" fmla="*/ 27 h 30"/>
                      <a:gd name="T90" fmla="*/ 66 w 72"/>
                      <a:gd name="T91" fmla="*/ 28 h 30"/>
                      <a:gd name="T92" fmla="*/ 68 w 72"/>
                      <a:gd name="T93" fmla="*/ 28 h 30"/>
                      <a:gd name="T94" fmla="*/ 69 w 72"/>
                      <a:gd name="T95" fmla="*/ 28 h 30"/>
                      <a:gd name="T96" fmla="*/ 70 w 72"/>
                      <a:gd name="T97" fmla="*/ 28 h 30"/>
                      <a:gd name="T98" fmla="*/ 72 w 72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30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4" y="1"/>
                        </a:lnTo>
                        <a:lnTo>
                          <a:pt x="4" y="3"/>
                        </a:lnTo>
                        <a:lnTo>
                          <a:pt x="6" y="3"/>
                        </a:lnTo>
                        <a:lnTo>
                          <a:pt x="9" y="4"/>
                        </a:lnTo>
                        <a:lnTo>
                          <a:pt x="9" y="4"/>
                        </a:lnTo>
                        <a:lnTo>
                          <a:pt x="10" y="5"/>
                        </a:lnTo>
                        <a:lnTo>
                          <a:pt x="13" y="5"/>
                        </a:lnTo>
                        <a:lnTo>
                          <a:pt x="13" y="5"/>
                        </a:lnTo>
                        <a:lnTo>
                          <a:pt x="14" y="7"/>
                        </a:lnTo>
                        <a:lnTo>
                          <a:pt x="17" y="8"/>
                        </a:lnTo>
                        <a:lnTo>
                          <a:pt x="17" y="8"/>
                        </a:lnTo>
                        <a:lnTo>
                          <a:pt x="19" y="8"/>
                        </a:lnTo>
                        <a:lnTo>
                          <a:pt x="22" y="10"/>
                        </a:lnTo>
                        <a:lnTo>
                          <a:pt x="22" y="10"/>
                        </a:lnTo>
                        <a:lnTo>
                          <a:pt x="24" y="11"/>
                        </a:lnTo>
                        <a:lnTo>
                          <a:pt x="26" y="11"/>
                        </a:lnTo>
                        <a:lnTo>
                          <a:pt x="26" y="13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2" y="14"/>
                        </a:lnTo>
                        <a:lnTo>
                          <a:pt x="33" y="14"/>
                        </a:lnTo>
                        <a:lnTo>
                          <a:pt x="34" y="14"/>
                        </a:lnTo>
                        <a:lnTo>
                          <a:pt x="36" y="14"/>
                        </a:lnTo>
                        <a:lnTo>
                          <a:pt x="37" y="15"/>
                        </a:lnTo>
                        <a:lnTo>
                          <a:pt x="39" y="15"/>
                        </a:lnTo>
                        <a:lnTo>
                          <a:pt x="40" y="17"/>
                        </a:lnTo>
                        <a:lnTo>
                          <a:pt x="42" y="17"/>
                        </a:lnTo>
                        <a:lnTo>
                          <a:pt x="43" y="18"/>
                        </a:lnTo>
                        <a:lnTo>
                          <a:pt x="45" y="18"/>
                        </a:lnTo>
                        <a:lnTo>
                          <a:pt x="46" y="20"/>
                        </a:lnTo>
                        <a:lnTo>
                          <a:pt x="47" y="20"/>
                        </a:lnTo>
                        <a:lnTo>
                          <a:pt x="49" y="20"/>
                        </a:lnTo>
                        <a:lnTo>
                          <a:pt x="50" y="21"/>
                        </a:lnTo>
                        <a:lnTo>
                          <a:pt x="52" y="21"/>
                        </a:lnTo>
                        <a:lnTo>
                          <a:pt x="53" y="23"/>
                        </a:lnTo>
                        <a:lnTo>
                          <a:pt x="55" y="23"/>
                        </a:lnTo>
                        <a:lnTo>
                          <a:pt x="56" y="24"/>
                        </a:lnTo>
                        <a:lnTo>
                          <a:pt x="58" y="24"/>
                        </a:lnTo>
                        <a:lnTo>
                          <a:pt x="59" y="26"/>
                        </a:lnTo>
                        <a:lnTo>
                          <a:pt x="60" y="26"/>
                        </a:lnTo>
                        <a:lnTo>
                          <a:pt x="62" y="27"/>
                        </a:lnTo>
                        <a:lnTo>
                          <a:pt x="63" y="27"/>
                        </a:lnTo>
                        <a:lnTo>
                          <a:pt x="65" y="27"/>
                        </a:lnTo>
                        <a:lnTo>
                          <a:pt x="66" y="28"/>
                        </a:lnTo>
                        <a:lnTo>
                          <a:pt x="68" y="28"/>
                        </a:lnTo>
                        <a:lnTo>
                          <a:pt x="69" y="28"/>
                        </a:lnTo>
                        <a:lnTo>
                          <a:pt x="70" y="28"/>
                        </a:lnTo>
                        <a:lnTo>
                          <a:pt x="72" y="3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2" name="Freeform 768"/>
                  <p:cNvSpPr>
                    <a:spLocks/>
                  </p:cNvSpPr>
                  <p:nvPr/>
                </p:nvSpPr>
                <p:spPr bwMode="auto">
                  <a:xfrm>
                    <a:off x="6457956" y="4086230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30"/>
                      <a:gd name="T2" fmla="*/ 1 w 75"/>
                      <a:gd name="T3" fmla="*/ 0 h 30"/>
                      <a:gd name="T4" fmla="*/ 4 w 75"/>
                      <a:gd name="T5" fmla="*/ 1 h 30"/>
                      <a:gd name="T6" fmla="*/ 4 w 75"/>
                      <a:gd name="T7" fmla="*/ 1 h 30"/>
                      <a:gd name="T8" fmla="*/ 7 w 75"/>
                      <a:gd name="T9" fmla="*/ 3 h 30"/>
                      <a:gd name="T10" fmla="*/ 9 w 75"/>
                      <a:gd name="T11" fmla="*/ 3 h 30"/>
                      <a:gd name="T12" fmla="*/ 10 w 75"/>
                      <a:gd name="T13" fmla="*/ 4 h 30"/>
                      <a:gd name="T14" fmla="*/ 11 w 75"/>
                      <a:gd name="T15" fmla="*/ 4 h 30"/>
                      <a:gd name="T16" fmla="*/ 13 w 75"/>
                      <a:gd name="T17" fmla="*/ 6 h 30"/>
                      <a:gd name="T18" fmla="*/ 14 w 75"/>
                      <a:gd name="T19" fmla="*/ 6 h 30"/>
                      <a:gd name="T20" fmla="*/ 16 w 75"/>
                      <a:gd name="T21" fmla="*/ 6 h 30"/>
                      <a:gd name="T22" fmla="*/ 17 w 75"/>
                      <a:gd name="T23" fmla="*/ 7 h 30"/>
                      <a:gd name="T24" fmla="*/ 19 w 75"/>
                      <a:gd name="T25" fmla="*/ 9 h 30"/>
                      <a:gd name="T26" fmla="*/ 20 w 75"/>
                      <a:gd name="T27" fmla="*/ 9 h 30"/>
                      <a:gd name="T28" fmla="*/ 22 w 75"/>
                      <a:gd name="T29" fmla="*/ 9 h 30"/>
                      <a:gd name="T30" fmla="*/ 24 w 75"/>
                      <a:gd name="T31" fmla="*/ 10 h 30"/>
                      <a:gd name="T32" fmla="*/ 24 w 75"/>
                      <a:gd name="T33" fmla="*/ 10 h 30"/>
                      <a:gd name="T34" fmla="*/ 26 w 75"/>
                      <a:gd name="T35" fmla="*/ 11 h 30"/>
                      <a:gd name="T36" fmla="*/ 29 w 75"/>
                      <a:gd name="T37" fmla="*/ 11 h 30"/>
                      <a:gd name="T38" fmla="*/ 29 w 75"/>
                      <a:gd name="T39" fmla="*/ 11 h 30"/>
                      <a:gd name="T40" fmla="*/ 32 w 75"/>
                      <a:gd name="T41" fmla="*/ 11 h 30"/>
                      <a:gd name="T42" fmla="*/ 33 w 75"/>
                      <a:gd name="T43" fmla="*/ 13 h 30"/>
                      <a:gd name="T44" fmla="*/ 33 w 75"/>
                      <a:gd name="T45" fmla="*/ 13 h 30"/>
                      <a:gd name="T46" fmla="*/ 36 w 75"/>
                      <a:gd name="T47" fmla="*/ 14 h 30"/>
                      <a:gd name="T48" fmla="*/ 37 w 75"/>
                      <a:gd name="T49" fmla="*/ 14 h 30"/>
                      <a:gd name="T50" fmla="*/ 39 w 75"/>
                      <a:gd name="T51" fmla="*/ 16 h 30"/>
                      <a:gd name="T52" fmla="*/ 40 w 75"/>
                      <a:gd name="T53" fmla="*/ 16 h 30"/>
                      <a:gd name="T54" fmla="*/ 42 w 75"/>
                      <a:gd name="T55" fmla="*/ 17 h 30"/>
                      <a:gd name="T56" fmla="*/ 43 w 75"/>
                      <a:gd name="T57" fmla="*/ 17 h 30"/>
                      <a:gd name="T58" fmla="*/ 45 w 75"/>
                      <a:gd name="T59" fmla="*/ 19 h 30"/>
                      <a:gd name="T60" fmla="*/ 46 w 75"/>
                      <a:gd name="T61" fmla="*/ 19 h 30"/>
                      <a:gd name="T62" fmla="*/ 47 w 75"/>
                      <a:gd name="T63" fmla="*/ 19 h 30"/>
                      <a:gd name="T64" fmla="*/ 50 w 75"/>
                      <a:gd name="T65" fmla="*/ 20 h 30"/>
                      <a:gd name="T66" fmla="*/ 50 w 75"/>
                      <a:gd name="T67" fmla="*/ 21 h 30"/>
                      <a:gd name="T68" fmla="*/ 53 w 75"/>
                      <a:gd name="T69" fmla="*/ 21 h 30"/>
                      <a:gd name="T70" fmla="*/ 55 w 75"/>
                      <a:gd name="T71" fmla="*/ 21 h 30"/>
                      <a:gd name="T72" fmla="*/ 56 w 75"/>
                      <a:gd name="T73" fmla="*/ 23 h 30"/>
                      <a:gd name="T74" fmla="*/ 58 w 75"/>
                      <a:gd name="T75" fmla="*/ 24 h 30"/>
                      <a:gd name="T76" fmla="*/ 59 w 75"/>
                      <a:gd name="T77" fmla="*/ 24 h 30"/>
                      <a:gd name="T78" fmla="*/ 60 w 75"/>
                      <a:gd name="T79" fmla="*/ 24 h 30"/>
                      <a:gd name="T80" fmla="*/ 62 w 75"/>
                      <a:gd name="T81" fmla="*/ 26 h 30"/>
                      <a:gd name="T82" fmla="*/ 63 w 75"/>
                      <a:gd name="T83" fmla="*/ 26 h 30"/>
                      <a:gd name="T84" fmla="*/ 65 w 75"/>
                      <a:gd name="T85" fmla="*/ 26 h 30"/>
                      <a:gd name="T86" fmla="*/ 66 w 75"/>
                      <a:gd name="T87" fmla="*/ 26 h 30"/>
                      <a:gd name="T88" fmla="*/ 68 w 75"/>
                      <a:gd name="T89" fmla="*/ 27 h 30"/>
                      <a:gd name="T90" fmla="*/ 70 w 75"/>
                      <a:gd name="T91" fmla="*/ 27 h 30"/>
                      <a:gd name="T92" fmla="*/ 70 w 75"/>
                      <a:gd name="T93" fmla="*/ 29 h 30"/>
                      <a:gd name="T94" fmla="*/ 72 w 75"/>
                      <a:gd name="T95" fmla="*/ 29 h 30"/>
                      <a:gd name="T96" fmla="*/ 75 w 75"/>
                      <a:gd name="T97" fmla="*/ 30 h 30"/>
                      <a:gd name="T98" fmla="*/ 75 w 75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6" y="6"/>
                        </a:lnTo>
                        <a:lnTo>
                          <a:pt x="17" y="7"/>
                        </a:lnTo>
                        <a:lnTo>
                          <a:pt x="19" y="9"/>
                        </a:lnTo>
                        <a:lnTo>
                          <a:pt x="20" y="9"/>
                        </a:lnTo>
                        <a:lnTo>
                          <a:pt x="22" y="9"/>
                        </a:lnTo>
                        <a:lnTo>
                          <a:pt x="24" y="10"/>
                        </a:lnTo>
                        <a:lnTo>
                          <a:pt x="24" y="10"/>
                        </a:lnTo>
                        <a:lnTo>
                          <a:pt x="26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32" y="11"/>
                        </a:lnTo>
                        <a:lnTo>
                          <a:pt x="33" y="13"/>
                        </a:lnTo>
                        <a:lnTo>
                          <a:pt x="33" y="13"/>
                        </a:lnTo>
                        <a:lnTo>
                          <a:pt x="36" y="14"/>
                        </a:lnTo>
                        <a:lnTo>
                          <a:pt x="37" y="14"/>
                        </a:lnTo>
                        <a:lnTo>
                          <a:pt x="39" y="16"/>
                        </a:lnTo>
                        <a:lnTo>
                          <a:pt x="40" y="16"/>
                        </a:lnTo>
                        <a:lnTo>
                          <a:pt x="42" y="17"/>
                        </a:lnTo>
                        <a:lnTo>
                          <a:pt x="43" y="17"/>
                        </a:lnTo>
                        <a:lnTo>
                          <a:pt x="45" y="19"/>
                        </a:lnTo>
                        <a:lnTo>
                          <a:pt x="46" y="19"/>
                        </a:lnTo>
                        <a:lnTo>
                          <a:pt x="47" y="19"/>
                        </a:lnTo>
                        <a:lnTo>
                          <a:pt x="50" y="20"/>
                        </a:lnTo>
                        <a:lnTo>
                          <a:pt x="50" y="21"/>
                        </a:lnTo>
                        <a:lnTo>
                          <a:pt x="53" y="21"/>
                        </a:lnTo>
                        <a:lnTo>
                          <a:pt x="55" y="21"/>
                        </a:lnTo>
                        <a:lnTo>
                          <a:pt x="56" y="23"/>
                        </a:lnTo>
                        <a:lnTo>
                          <a:pt x="58" y="24"/>
                        </a:lnTo>
                        <a:lnTo>
                          <a:pt x="59" y="24"/>
                        </a:lnTo>
                        <a:lnTo>
                          <a:pt x="60" y="24"/>
                        </a:lnTo>
                        <a:lnTo>
                          <a:pt x="62" y="26"/>
                        </a:lnTo>
                        <a:lnTo>
                          <a:pt x="63" y="26"/>
                        </a:lnTo>
                        <a:lnTo>
                          <a:pt x="65" y="26"/>
                        </a:lnTo>
                        <a:lnTo>
                          <a:pt x="66" y="26"/>
                        </a:lnTo>
                        <a:lnTo>
                          <a:pt x="68" y="27"/>
                        </a:lnTo>
                        <a:lnTo>
                          <a:pt x="70" y="27"/>
                        </a:lnTo>
                        <a:lnTo>
                          <a:pt x="70" y="29"/>
                        </a:lnTo>
                        <a:lnTo>
                          <a:pt x="72" y="29"/>
                        </a:lnTo>
                        <a:lnTo>
                          <a:pt x="75" y="30"/>
                        </a:lnTo>
                        <a:lnTo>
                          <a:pt x="75" y="3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3" name="Freeform 769"/>
                  <p:cNvSpPr>
                    <a:spLocks/>
                  </p:cNvSpPr>
                  <p:nvPr/>
                </p:nvSpPr>
                <p:spPr bwMode="auto">
                  <a:xfrm>
                    <a:off x="6497644" y="4102105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3 w 75"/>
                      <a:gd name="T3" fmla="*/ 2 h 33"/>
                      <a:gd name="T4" fmla="*/ 4 w 75"/>
                      <a:gd name="T5" fmla="*/ 2 h 33"/>
                      <a:gd name="T6" fmla="*/ 4 w 75"/>
                      <a:gd name="T7" fmla="*/ 3 h 33"/>
                      <a:gd name="T8" fmla="*/ 7 w 75"/>
                      <a:gd name="T9" fmla="*/ 3 h 33"/>
                      <a:gd name="T10" fmla="*/ 8 w 75"/>
                      <a:gd name="T11" fmla="*/ 4 h 33"/>
                      <a:gd name="T12" fmla="*/ 10 w 75"/>
                      <a:gd name="T13" fmla="*/ 4 h 33"/>
                      <a:gd name="T14" fmla="*/ 11 w 75"/>
                      <a:gd name="T15" fmla="*/ 6 h 33"/>
                      <a:gd name="T16" fmla="*/ 13 w 75"/>
                      <a:gd name="T17" fmla="*/ 6 h 33"/>
                      <a:gd name="T18" fmla="*/ 14 w 75"/>
                      <a:gd name="T19" fmla="*/ 7 h 33"/>
                      <a:gd name="T20" fmla="*/ 16 w 75"/>
                      <a:gd name="T21" fmla="*/ 9 h 33"/>
                      <a:gd name="T22" fmla="*/ 17 w 75"/>
                      <a:gd name="T23" fmla="*/ 9 h 33"/>
                      <a:gd name="T24" fmla="*/ 19 w 75"/>
                      <a:gd name="T25" fmla="*/ 9 h 33"/>
                      <a:gd name="T26" fmla="*/ 21 w 75"/>
                      <a:gd name="T27" fmla="*/ 10 h 33"/>
                      <a:gd name="T28" fmla="*/ 21 w 75"/>
                      <a:gd name="T29" fmla="*/ 10 h 33"/>
                      <a:gd name="T30" fmla="*/ 23 w 75"/>
                      <a:gd name="T31" fmla="*/ 10 h 33"/>
                      <a:gd name="T32" fmla="*/ 26 w 75"/>
                      <a:gd name="T33" fmla="*/ 10 h 33"/>
                      <a:gd name="T34" fmla="*/ 26 w 75"/>
                      <a:gd name="T35" fmla="*/ 12 h 33"/>
                      <a:gd name="T36" fmla="*/ 29 w 75"/>
                      <a:gd name="T37" fmla="*/ 12 h 33"/>
                      <a:gd name="T38" fmla="*/ 30 w 75"/>
                      <a:gd name="T39" fmla="*/ 13 h 33"/>
                      <a:gd name="T40" fmla="*/ 30 w 75"/>
                      <a:gd name="T41" fmla="*/ 13 h 33"/>
                      <a:gd name="T42" fmla="*/ 33 w 75"/>
                      <a:gd name="T43" fmla="*/ 15 h 33"/>
                      <a:gd name="T44" fmla="*/ 34 w 75"/>
                      <a:gd name="T45" fmla="*/ 15 h 33"/>
                      <a:gd name="T46" fmla="*/ 34 w 75"/>
                      <a:gd name="T47" fmla="*/ 16 h 33"/>
                      <a:gd name="T48" fmla="*/ 37 w 75"/>
                      <a:gd name="T49" fmla="*/ 17 h 33"/>
                      <a:gd name="T50" fmla="*/ 39 w 75"/>
                      <a:gd name="T51" fmla="*/ 17 h 33"/>
                      <a:gd name="T52" fmla="*/ 40 w 75"/>
                      <a:gd name="T53" fmla="*/ 17 h 33"/>
                      <a:gd name="T54" fmla="*/ 42 w 75"/>
                      <a:gd name="T55" fmla="*/ 19 h 33"/>
                      <a:gd name="T56" fmla="*/ 43 w 75"/>
                      <a:gd name="T57" fmla="*/ 19 h 33"/>
                      <a:gd name="T58" fmla="*/ 44 w 75"/>
                      <a:gd name="T59" fmla="*/ 20 h 33"/>
                      <a:gd name="T60" fmla="*/ 46 w 75"/>
                      <a:gd name="T61" fmla="*/ 20 h 33"/>
                      <a:gd name="T62" fmla="*/ 47 w 75"/>
                      <a:gd name="T63" fmla="*/ 22 h 33"/>
                      <a:gd name="T64" fmla="*/ 49 w 75"/>
                      <a:gd name="T65" fmla="*/ 22 h 33"/>
                      <a:gd name="T66" fmla="*/ 50 w 75"/>
                      <a:gd name="T67" fmla="*/ 23 h 33"/>
                      <a:gd name="T68" fmla="*/ 52 w 75"/>
                      <a:gd name="T69" fmla="*/ 25 h 33"/>
                      <a:gd name="T70" fmla="*/ 55 w 75"/>
                      <a:gd name="T71" fmla="*/ 25 h 33"/>
                      <a:gd name="T72" fmla="*/ 55 w 75"/>
                      <a:gd name="T73" fmla="*/ 25 h 33"/>
                      <a:gd name="T74" fmla="*/ 56 w 75"/>
                      <a:gd name="T75" fmla="*/ 26 h 33"/>
                      <a:gd name="T76" fmla="*/ 59 w 75"/>
                      <a:gd name="T77" fmla="*/ 26 h 33"/>
                      <a:gd name="T78" fmla="*/ 60 w 75"/>
                      <a:gd name="T79" fmla="*/ 26 h 33"/>
                      <a:gd name="T80" fmla="*/ 60 w 75"/>
                      <a:gd name="T81" fmla="*/ 26 h 33"/>
                      <a:gd name="T82" fmla="*/ 63 w 75"/>
                      <a:gd name="T83" fmla="*/ 27 h 33"/>
                      <a:gd name="T84" fmla="*/ 65 w 75"/>
                      <a:gd name="T85" fmla="*/ 27 h 33"/>
                      <a:gd name="T86" fmla="*/ 66 w 75"/>
                      <a:gd name="T87" fmla="*/ 29 h 33"/>
                      <a:gd name="T88" fmla="*/ 68 w 75"/>
                      <a:gd name="T89" fmla="*/ 30 h 33"/>
                      <a:gd name="T90" fmla="*/ 69 w 75"/>
                      <a:gd name="T91" fmla="*/ 30 h 33"/>
                      <a:gd name="T92" fmla="*/ 70 w 75"/>
                      <a:gd name="T93" fmla="*/ 30 h 33"/>
                      <a:gd name="T94" fmla="*/ 72 w 75"/>
                      <a:gd name="T95" fmla="*/ 32 h 33"/>
                      <a:gd name="T96" fmla="*/ 73 w 75"/>
                      <a:gd name="T97" fmla="*/ 33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7" y="3"/>
                        </a:lnTo>
                        <a:lnTo>
                          <a:pt x="8" y="4"/>
                        </a:lnTo>
                        <a:lnTo>
                          <a:pt x="10" y="4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7"/>
                        </a:lnTo>
                        <a:lnTo>
                          <a:pt x="16" y="9"/>
                        </a:lnTo>
                        <a:lnTo>
                          <a:pt x="17" y="9"/>
                        </a:lnTo>
                        <a:lnTo>
                          <a:pt x="19" y="9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6" y="10"/>
                        </a:lnTo>
                        <a:lnTo>
                          <a:pt x="26" y="12"/>
                        </a:lnTo>
                        <a:lnTo>
                          <a:pt x="29" y="12"/>
                        </a:lnTo>
                        <a:lnTo>
                          <a:pt x="30" y="13"/>
                        </a:lnTo>
                        <a:lnTo>
                          <a:pt x="30" y="13"/>
                        </a:lnTo>
                        <a:lnTo>
                          <a:pt x="33" y="15"/>
                        </a:lnTo>
                        <a:lnTo>
                          <a:pt x="34" y="15"/>
                        </a:lnTo>
                        <a:lnTo>
                          <a:pt x="34" y="16"/>
                        </a:lnTo>
                        <a:lnTo>
                          <a:pt x="37" y="17"/>
                        </a:lnTo>
                        <a:lnTo>
                          <a:pt x="39" y="17"/>
                        </a:lnTo>
                        <a:lnTo>
                          <a:pt x="40" y="17"/>
                        </a:lnTo>
                        <a:lnTo>
                          <a:pt x="42" y="19"/>
                        </a:lnTo>
                        <a:lnTo>
                          <a:pt x="43" y="19"/>
                        </a:lnTo>
                        <a:lnTo>
                          <a:pt x="44" y="20"/>
                        </a:lnTo>
                        <a:lnTo>
                          <a:pt x="46" y="20"/>
                        </a:lnTo>
                        <a:lnTo>
                          <a:pt x="47" y="22"/>
                        </a:lnTo>
                        <a:lnTo>
                          <a:pt x="49" y="22"/>
                        </a:lnTo>
                        <a:lnTo>
                          <a:pt x="50" y="23"/>
                        </a:lnTo>
                        <a:lnTo>
                          <a:pt x="52" y="25"/>
                        </a:lnTo>
                        <a:lnTo>
                          <a:pt x="55" y="25"/>
                        </a:lnTo>
                        <a:lnTo>
                          <a:pt x="55" y="25"/>
                        </a:lnTo>
                        <a:lnTo>
                          <a:pt x="56" y="26"/>
                        </a:lnTo>
                        <a:lnTo>
                          <a:pt x="59" y="26"/>
                        </a:lnTo>
                        <a:lnTo>
                          <a:pt x="60" y="26"/>
                        </a:lnTo>
                        <a:lnTo>
                          <a:pt x="60" y="26"/>
                        </a:lnTo>
                        <a:lnTo>
                          <a:pt x="63" y="27"/>
                        </a:lnTo>
                        <a:lnTo>
                          <a:pt x="65" y="27"/>
                        </a:lnTo>
                        <a:lnTo>
                          <a:pt x="66" y="29"/>
                        </a:lnTo>
                        <a:lnTo>
                          <a:pt x="68" y="30"/>
                        </a:lnTo>
                        <a:lnTo>
                          <a:pt x="69" y="30"/>
                        </a:lnTo>
                        <a:lnTo>
                          <a:pt x="70" y="30"/>
                        </a:lnTo>
                        <a:lnTo>
                          <a:pt x="72" y="32"/>
                        </a:lnTo>
                        <a:lnTo>
                          <a:pt x="73" y="33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4" name="Freeform 770"/>
                  <p:cNvSpPr>
                    <a:spLocks/>
                  </p:cNvSpPr>
                  <p:nvPr/>
                </p:nvSpPr>
                <p:spPr bwMode="auto">
                  <a:xfrm>
                    <a:off x="6537331" y="4119567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1 w 75"/>
                      <a:gd name="T3" fmla="*/ 2 h 33"/>
                      <a:gd name="T4" fmla="*/ 3 w 75"/>
                      <a:gd name="T5" fmla="*/ 2 h 33"/>
                      <a:gd name="T6" fmla="*/ 5 w 75"/>
                      <a:gd name="T7" fmla="*/ 3 h 33"/>
                      <a:gd name="T8" fmla="*/ 5 w 75"/>
                      <a:gd name="T9" fmla="*/ 3 h 33"/>
                      <a:gd name="T10" fmla="*/ 7 w 75"/>
                      <a:gd name="T11" fmla="*/ 5 h 33"/>
                      <a:gd name="T12" fmla="*/ 10 w 75"/>
                      <a:gd name="T13" fmla="*/ 5 h 33"/>
                      <a:gd name="T14" fmla="*/ 10 w 75"/>
                      <a:gd name="T15" fmla="*/ 6 h 33"/>
                      <a:gd name="T16" fmla="*/ 13 w 75"/>
                      <a:gd name="T17" fmla="*/ 6 h 33"/>
                      <a:gd name="T18" fmla="*/ 14 w 75"/>
                      <a:gd name="T19" fmla="*/ 6 h 33"/>
                      <a:gd name="T20" fmla="*/ 14 w 75"/>
                      <a:gd name="T21" fmla="*/ 6 h 33"/>
                      <a:gd name="T22" fmla="*/ 17 w 75"/>
                      <a:gd name="T23" fmla="*/ 7 h 33"/>
                      <a:gd name="T24" fmla="*/ 18 w 75"/>
                      <a:gd name="T25" fmla="*/ 7 h 33"/>
                      <a:gd name="T26" fmla="*/ 20 w 75"/>
                      <a:gd name="T27" fmla="*/ 9 h 33"/>
                      <a:gd name="T28" fmla="*/ 21 w 75"/>
                      <a:gd name="T29" fmla="*/ 9 h 33"/>
                      <a:gd name="T30" fmla="*/ 23 w 75"/>
                      <a:gd name="T31" fmla="*/ 10 h 33"/>
                      <a:gd name="T32" fmla="*/ 24 w 75"/>
                      <a:gd name="T33" fmla="*/ 12 h 33"/>
                      <a:gd name="T34" fmla="*/ 26 w 75"/>
                      <a:gd name="T35" fmla="*/ 12 h 33"/>
                      <a:gd name="T36" fmla="*/ 27 w 75"/>
                      <a:gd name="T37" fmla="*/ 13 h 33"/>
                      <a:gd name="T38" fmla="*/ 29 w 75"/>
                      <a:gd name="T39" fmla="*/ 13 h 33"/>
                      <a:gd name="T40" fmla="*/ 31 w 75"/>
                      <a:gd name="T41" fmla="*/ 15 h 33"/>
                      <a:gd name="T42" fmla="*/ 31 w 75"/>
                      <a:gd name="T43" fmla="*/ 15 h 33"/>
                      <a:gd name="T44" fmla="*/ 34 w 75"/>
                      <a:gd name="T45" fmla="*/ 16 h 33"/>
                      <a:gd name="T46" fmla="*/ 36 w 75"/>
                      <a:gd name="T47" fmla="*/ 16 h 33"/>
                      <a:gd name="T48" fmla="*/ 37 w 75"/>
                      <a:gd name="T49" fmla="*/ 18 h 33"/>
                      <a:gd name="T50" fmla="*/ 39 w 75"/>
                      <a:gd name="T51" fmla="*/ 18 h 33"/>
                      <a:gd name="T52" fmla="*/ 40 w 75"/>
                      <a:gd name="T53" fmla="*/ 18 h 33"/>
                      <a:gd name="T54" fmla="*/ 41 w 75"/>
                      <a:gd name="T55" fmla="*/ 18 h 33"/>
                      <a:gd name="T56" fmla="*/ 43 w 75"/>
                      <a:gd name="T57" fmla="*/ 19 h 33"/>
                      <a:gd name="T58" fmla="*/ 44 w 75"/>
                      <a:gd name="T59" fmla="*/ 20 h 33"/>
                      <a:gd name="T60" fmla="*/ 46 w 75"/>
                      <a:gd name="T61" fmla="*/ 20 h 33"/>
                      <a:gd name="T62" fmla="*/ 47 w 75"/>
                      <a:gd name="T63" fmla="*/ 20 h 33"/>
                      <a:gd name="T64" fmla="*/ 49 w 75"/>
                      <a:gd name="T65" fmla="*/ 22 h 33"/>
                      <a:gd name="T66" fmla="*/ 50 w 75"/>
                      <a:gd name="T67" fmla="*/ 23 h 33"/>
                      <a:gd name="T68" fmla="*/ 52 w 75"/>
                      <a:gd name="T69" fmla="*/ 23 h 33"/>
                      <a:gd name="T70" fmla="*/ 53 w 75"/>
                      <a:gd name="T71" fmla="*/ 25 h 33"/>
                      <a:gd name="T72" fmla="*/ 54 w 75"/>
                      <a:gd name="T73" fmla="*/ 25 h 33"/>
                      <a:gd name="T74" fmla="*/ 56 w 75"/>
                      <a:gd name="T75" fmla="*/ 26 h 33"/>
                      <a:gd name="T76" fmla="*/ 59 w 75"/>
                      <a:gd name="T77" fmla="*/ 26 h 33"/>
                      <a:gd name="T78" fmla="*/ 60 w 75"/>
                      <a:gd name="T79" fmla="*/ 28 h 33"/>
                      <a:gd name="T80" fmla="*/ 60 w 75"/>
                      <a:gd name="T81" fmla="*/ 28 h 33"/>
                      <a:gd name="T82" fmla="*/ 63 w 75"/>
                      <a:gd name="T83" fmla="*/ 28 h 33"/>
                      <a:gd name="T84" fmla="*/ 65 w 75"/>
                      <a:gd name="T85" fmla="*/ 28 h 33"/>
                      <a:gd name="T86" fmla="*/ 66 w 75"/>
                      <a:gd name="T87" fmla="*/ 29 h 33"/>
                      <a:gd name="T88" fmla="*/ 67 w 75"/>
                      <a:gd name="T89" fmla="*/ 29 h 33"/>
                      <a:gd name="T90" fmla="*/ 69 w 75"/>
                      <a:gd name="T91" fmla="*/ 30 h 33"/>
                      <a:gd name="T92" fmla="*/ 70 w 75"/>
                      <a:gd name="T93" fmla="*/ 32 h 33"/>
                      <a:gd name="T94" fmla="*/ 72 w 75"/>
                      <a:gd name="T95" fmla="*/ 32 h 33"/>
                      <a:gd name="T96" fmla="*/ 73 w 75"/>
                      <a:gd name="T97" fmla="*/ 33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7" y="5"/>
                        </a:lnTo>
                        <a:lnTo>
                          <a:pt x="10" y="5"/>
                        </a:lnTo>
                        <a:lnTo>
                          <a:pt x="10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4" y="6"/>
                        </a:lnTo>
                        <a:lnTo>
                          <a:pt x="17" y="7"/>
                        </a:lnTo>
                        <a:lnTo>
                          <a:pt x="18" y="7"/>
                        </a:lnTo>
                        <a:lnTo>
                          <a:pt x="20" y="9"/>
                        </a:lnTo>
                        <a:lnTo>
                          <a:pt x="21" y="9"/>
                        </a:lnTo>
                        <a:lnTo>
                          <a:pt x="23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29" y="13"/>
                        </a:lnTo>
                        <a:lnTo>
                          <a:pt x="31" y="15"/>
                        </a:lnTo>
                        <a:lnTo>
                          <a:pt x="31" y="15"/>
                        </a:lnTo>
                        <a:lnTo>
                          <a:pt x="34" y="16"/>
                        </a:lnTo>
                        <a:lnTo>
                          <a:pt x="36" y="16"/>
                        </a:lnTo>
                        <a:lnTo>
                          <a:pt x="37" y="18"/>
                        </a:lnTo>
                        <a:lnTo>
                          <a:pt x="39" y="18"/>
                        </a:lnTo>
                        <a:lnTo>
                          <a:pt x="40" y="18"/>
                        </a:lnTo>
                        <a:lnTo>
                          <a:pt x="41" y="18"/>
                        </a:lnTo>
                        <a:lnTo>
                          <a:pt x="43" y="19"/>
                        </a:lnTo>
                        <a:lnTo>
                          <a:pt x="44" y="20"/>
                        </a:lnTo>
                        <a:lnTo>
                          <a:pt x="46" y="20"/>
                        </a:lnTo>
                        <a:lnTo>
                          <a:pt x="47" y="20"/>
                        </a:lnTo>
                        <a:lnTo>
                          <a:pt x="49" y="22"/>
                        </a:lnTo>
                        <a:lnTo>
                          <a:pt x="50" y="23"/>
                        </a:lnTo>
                        <a:lnTo>
                          <a:pt x="52" y="23"/>
                        </a:lnTo>
                        <a:lnTo>
                          <a:pt x="53" y="25"/>
                        </a:lnTo>
                        <a:lnTo>
                          <a:pt x="54" y="25"/>
                        </a:lnTo>
                        <a:lnTo>
                          <a:pt x="56" y="26"/>
                        </a:lnTo>
                        <a:lnTo>
                          <a:pt x="59" y="26"/>
                        </a:lnTo>
                        <a:lnTo>
                          <a:pt x="60" y="28"/>
                        </a:lnTo>
                        <a:lnTo>
                          <a:pt x="60" y="28"/>
                        </a:lnTo>
                        <a:lnTo>
                          <a:pt x="63" y="28"/>
                        </a:lnTo>
                        <a:lnTo>
                          <a:pt x="65" y="28"/>
                        </a:lnTo>
                        <a:lnTo>
                          <a:pt x="66" y="29"/>
                        </a:lnTo>
                        <a:lnTo>
                          <a:pt x="67" y="29"/>
                        </a:lnTo>
                        <a:lnTo>
                          <a:pt x="69" y="30"/>
                        </a:lnTo>
                        <a:lnTo>
                          <a:pt x="70" y="32"/>
                        </a:lnTo>
                        <a:lnTo>
                          <a:pt x="72" y="32"/>
                        </a:lnTo>
                        <a:lnTo>
                          <a:pt x="73" y="33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5" name="Freeform 771"/>
                  <p:cNvSpPr>
                    <a:spLocks/>
                  </p:cNvSpPr>
                  <p:nvPr/>
                </p:nvSpPr>
                <p:spPr bwMode="auto">
                  <a:xfrm>
                    <a:off x="6577019" y="4137030"/>
                    <a:ext cx="39688" cy="19050"/>
                  </a:xfrm>
                  <a:custGeom>
                    <a:avLst/>
                    <a:gdLst>
                      <a:gd name="T0" fmla="*/ 0 w 76"/>
                      <a:gd name="T1" fmla="*/ 0 h 36"/>
                      <a:gd name="T2" fmla="*/ 1 w 76"/>
                      <a:gd name="T3" fmla="*/ 2 h 36"/>
                      <a:gd name="T4" fmla="*/ 2 w 76"/>
                      <a:gd name="T5" fmla="*/ 2 h 36"/>
                      <a:gd name="T6" fmla="*/ 5 w 76"/>
                      <a:gd name="T7" fmla="*/ 3 h 36"/>
                      <a:gd name="T8" fmla="*/ 7 w 76"/>
                      <a:gd name="T9" fmla="*/ 3 h 36"/>
                      <a:gd name="T10" fmla="*/ 8 w 76"/>
                      <a:gd name="T11" fmla="*/ 5 h 36"/>
                      <a:gd name="T12" fmla="*/ 10 w 76"/>
                      <a:gd name="T13" fmla="*/ 6 h 36"/>
                      <a:gd name="T14" fmla="*/ 11 w 76"/>
                      <a:gd name="T15" fmla="*/ 6 h 36"/>
                      <a:gd name="T16" fmla="*/ 13 w 76"/>
                      <a:gd name="T17" fmla="*/ 8 h 36"/>
                      <a:gd name="T18" fmla="*/ 14 w 76"/>
                      <a:gd name="T19" fmla="*/ 8 h 36"/>
                      <a:gd name="T20" fmla="*/ 15 w 76"/>
                      <a:gd name="T21" fmla="*/ 9 h 36"/>
                      <a:gd name="T22" fmla="*/ 17 w 76"/>
                      <a:gd name="T23" fmla="*/ 9 h 36"/>
                      <a:gd name="T24" fmla="*/ 18 w 76"/>
                      <a:gd name="T25" fmla="*/ 9 h 36"/>
                      <a:gd name="T26" fmla="*/ 20 w 76"/>
                      <a:gd name="T27" fmla="*/ 9 h 36"/>
                      <a:gd name="T28" fmla="*/ 21 w 76"/>
                      <a:gd name="T29" fmla="*/ 10 h 36"/>
                      <a:gd name="T30" fmla="*/ 23 w 76"/>
                      <a:gd name="T31" fmla="*/ 10 h 36"/>
                      <a:gd name="T32" fmla="*/ 24 w 76"/>
                      <a:gd name="T33" fmla="*/ 12 h 36"/>
                      <a:gd name="T34" fmla="*/ 26 w 76"/>
                      <a:gd name="T35" fmla="*/ 12 h 36"/>
                      <a:gd name="T36" fmla="*/ 27 w 76"/>
                      <a:gd name="T37" fmla="*/ 13 h 36"/>
                      <a:gd name="T38" fmla="*/ 30 w 76"/>
                      <a:gd name="T39" fmla="*/ 15 h 36"/>
                      <a:gd name="T40" fmla="*/ 30 w 76"/>
                      <a:gd name="T41" fmla="*/ 15 h 36"/>
                      <a:gd name="T42" fmla="*/ 31 w 76"/>
                      <a:gd name="T43" fmla="*/ 15 h 36"/>
                      <a:gd name="T44" fmla="*/ 34 w 76"/>
                      <a:gd name="T45" fmla="*/ 16 h 36"/>
                      <a:gd name="T46" fmla="*/ 36 w 76"/>
                      <a:gd name="T47" fmla="*/ 18 h 36"/>
                      <a:gd name="T48" fmla="*/ 37 w 76"/>
                      <a:gd name="T49" fmla="*/ 18 h 36"/>
                      <a:gd name="T50" fmla="*/ 38 w 76"/>
                      <a:gd name="T51" fmla="*/ 19 h 36"/>
                      <a:gd name="T52" fmla="*/ 40 w 76"/>
                      <a:gd name="T53" fmla="*/ 19 h 36"/>
                      <a:gd name="T54" fmla="*/ 41 w 76"/>
                      <a:gd name="T55" fmla="*/ 21 h 36"/>
                      <a:gd name="T56" fmla="*/ 43 w 76"/>
                      <a:gd name="T57" fmla="*/ 21 h 36"/>
                      <a:gd name="T58" fmla="*/ 44 w 76"/>
                      <a:gd name="T59" fmla="*/ 22 h 36"/>
                      <a:gd name="T60" fmla="*/ 46 w 76"/>
                      <a:gd name="T61" fmla="*/ 22 h 36"/>
                      <a:gd name="T62" fmla="*/ 47 w 76"/>
                      <a:gd name="T63" fmla="*/ 23 h 36"/>
                      <a:gd name="T64" fmla="*/ 49 w 76"/>
                      <a:gd name="T65" fmla="*/ 25 h 36"/>
                      <a:gd name="T66" fmla="*/ 51 w 76"/>
                      <a:gd name="T67" fmla="*/ 25 h 36"/>
                      <a:gd name="T68" fmla="*/ 51 w 76"/>
                      <a:gd name="T69" fmla="*/ 25 h 36"/>
                      <a:gd name="T70" fmla="*/ 54 w 76"/>
                      <a:gd name="T71" fmla="*/ 26 h 36"/>
                      <a:gd name="T72" fmla="*/ 56 w 76"/>
                      <a:gd name="T73" fmla="*/ 28 h 36"/>
                      <a:gd name="T74" fmla="*/ 56 w 76"/>
                      <a:gd name="T75" fmla="*/ 28 h 36"/>
                      <a:gd name="T76" fmla="*/ 59 w 76"/>
                      <a:gd name="T77" fmla="*/ 28 h 36"/>
                      <a:gd name="T78" fmla="*/ 60 w 76"/>
                      <a:gd name="T79" fmla="*/ 28 h 36"/>
                      <a:gd name="T80" fmla="*/ 62 w 76"/>
                      <a:gd name="T81" fmla="*/ 29 h 36"/>
                      <a:gd name="T82" fmla="*/ 63 w 76"/>
                      <a:gd name="T83" fmla="*/ 29 h 36"/>
                      <a:gd name="T84" fmla="*/ 64 w 76"/>
                      <a:gd name="T85" fmla="*/ 31 h 36"/>
                      <a:gd name="T86" fmla="*/ 66 w 76"/>
                      <a:gd name="T87" fmla="*/ 31 h 36"/>
                      <a:gd name="T88" fmla="*/ 67 w 76"/>
                      <a:gd name="T89" fmla="*/ 32 h 36"/>
                      <a:gd name="T90" fmla="*/ 69 w 76"/>
                      <a:gd name="T91" fmla="*/ 33 h 36"/>
                      <a:gd name="T92" fmla="*/ 70 w 76"/>
                      <a:gd name="T93" fmla="*/ 33 h 36"/>
                      <a:gd name="T94" fmla="*/ 72 w 76"/>
                      <a:gd name="T95" fmla="*/ 35 h 36"/>
                      <a:gd name="T96" fmla="*/ 73 w 76"/>
                      <a:gd name="T97" fmla="*/ 35 h 36"/>
                      <a:gd name="T98" fmla="*/ 76 w 76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36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5" y="3"/>
                        </a:lnTo>
                        <a:lnTo>
                          <a:pt x="7" y="3"/>
                        </a:lnTo>
                        <a:lnTo>
                          <a:pt x="8" y="5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5" y="9"/>
                        </a:lnTo>
                        <a:lnTo>
                          <a:pt x="17" y="9"/>
                        </a:lnTo>
                        <a:lnTo>
                          <a:pt x="18" y="9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30" y="15"/>
                        </a:lnTo>
                        <a:lnTo>
                          <a:pt x="30" y="15"/>
                        </a:lnTo>
                        <a:lnTo>
                          <a:pt x="31" y="15"/>
                        </a:lnTo>
                        <a:lnTo>
                          <a:pt x="34" y="16"/>
                        </a:lnTo>
                        <a:lnTo>
                          <a:pt x="36" y="18"/>
                        </a:lnTo>
                        <a:lnTo>
                          <a:pt x="37" y="18"/>
                        </a:lnTo>
                        <a:lnTo>
                          <a:pt x="38" y="19"/>
                        </a:lnTo>
                        <a:lnTo>
                          <a:pt x="40" y="19"/>
                        </a:lnTo>
                        <a:lnTo>
                          <a:pt x="41" y="21"/>
                        </a:lnTo>
                        <a:lnTo>
                          <a:pt x="43" y="21"/>
                        </a:lnTo>
                        <a:lnTo>
                          <a:pt x="44" y="22"/>
                        </a:lnTo>
                        <a:lnTo>
                          <a:pt x="46" y="22"/>
                        </a:lnTo>
                        <a:lnTo>
                          <a:pt x="47" y="23"/>
                        </a:lnTo>
                        <a:lnTo>
                          <a:pt x="49" y="25"/>
                        </a:lnTo>
                        <a:lnTo>
                          <a:pt x="51" y="25"/>
                        </a:lnTo>
                        <a:lnTo>
                          <a:pt x="51" y="25"/>
                        </a:lnTo>
                        <a:lnTo>
                          <a:pt x="54" y="26"/>
                        </a:lnTo>
                        <a:lnTo>
                          <a:pt x="56" y="28"/>
                        </a:lnTo>
                        <a:lnTo>
                          <a:pt x="56" y="28"/>
                        </a:lnTo>
                        <a:lnTo>
                          <a:pt x="59" y="28"/>
                        </a:lnTo>
                        <a:lnTo>
                          <a:pt x="60" y="28"/>
                        </a:lnTo>
                        <a:lnTo>
                          <a:pt x="62" y="29"/>
                        </a:lnTo>
                        <a:lnTo>
                          <a:pt x="63" y="29"/>
                        </a:lnTo>
                        <a:lnTo>
                          <a:pt x="64" y="31"/>
                        </a:lnTo>
                        <a:lnTo>
                          <a:pt x="66" y="31"/>
                        </a:lnTo>
                        <a:lnTo>
                          <a:pt x="67" y="32"/>
                        </a:lnTo>
                        <a:lnTo>
                          <a:pt x="69" y="33"/>
                        </a:lnTo>
                        <a:lnTo>
                          <a:pt x="70" y="33"/>
                        </a:lnTo>
                        <a:lnTo>
                          <a:pt x="72" y="35"/>
                        </a:lnTo>
                        <a:lnTo>
                          <a:pt x="73" y="35"/>
                        </a:lnTo>
                        <a:lnTo>
                          <a:pt x="76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6" name="Freeform 772"/>
                  <p:cNvSpPr>
                    <a:spLocks/>
                  </p:cNvSpPr>
                  <p:nvPr/>
                </p:nvSpPr>
                <p:spPr bwMode="auto">
                  <a:xfrm>
                    <a:off x="6616706" y="4156080"/>
                    <a:ext cx="39688" cy="19050"/>
                  </a:xfrm>
                  <a:custGeom>
                    <a:avLst/>
                    <a:gdLst>
                      <a:gd name="T0" fmla="*/ 0 w 75"/>
                      <a:gd name="T1" fmla="*/ 0 h 36"/>
                      <a:gd name="T2" fmla="*/ 0 w 75"/>
                      <a:gd name="T3" fmla="*/ 0 h 36"/>
                      <a:gd name="T4" fmla="*/ 1 w 75"/>
                      <a:gd name="T5" fmla="*/ 2 h 36"/>
                      <a:gd name="T6" fmla="*/ 4 w 75"/>
                      <a:gd name="T7" fmla="*/ 3 h 36"/>
                      <a:gd name="T8" fmla="*/ 6 w 75"/>
                      <a:gd name="T9" fmla="*/ 3 h 36"/>
                      <a:gd name="T10" fmla="*/ 7 w 75"/>
                      <a:gd name="T11" fmla="*/ 3 h 36"/>
                      <a:gd name="T12" fmla="*/ 9 w 75"/>
                      <a:gd name="T13" fmla="*/ 5 h 36"/>
                      <a:gd name="T14" fmla="*/ 10 w 75"/>
                      <a:gd name="T15" fmla="*/ 5 h 36"/>
                      <a:gd name="T16" fmla="*/ 11 w 75"/>
                      <a:gd name="T17" fmla="*/ 6 h 36"/>
                      <a:gd name="T18" fmla="*/ 13 w 75"/>
                      <a:gd name="T19" fmla="*/ 8 h 36"/>
                      <a:gd name="T20" fmla="*/ 14 w 75"/>
                      <a:gd name="T21" fmla="*/ 8 h 36"/>
                      <a:gd name="T22" fmla="*/ 16 w 75"/>
                      <a:gd name="T23" fmla="*/ 9 h 36"/>
                      <a:gd name="T24" fmla="*/ 17 w 75"/>
                      <a:gd name="T25" fmla="*/ 9 h 36"/>
                      <a:gd name="T26" fmla="*/ 19 w 75"/>
                      <a:gd name="T27" fmla="*/ 9 h 36"/>
                      <a:gd name="T28" fmla="*/ 22 w 75"/>
                      <a:gd name="T29" fmla="*/ 9 h 36"/>
                      <a:gd name="T30" fmla="*/ 22 w 75"/>
                      <a:gd name="T31" fmla="*/ 10 h 36"/>
                      <a:gd name="T32" fmla="*/ 24 w 75"/>
                      <a:gd name="T33" fmla="*/ 12 h 36"/>
                      <a:gd name="T34" fmla="*/ 26 w 75"/>
                      <a:gd name="T35" fmla="*/ 12 h 36"/>
                      <a:gd name="T36" fmla="*/ 26 w 75"/>
                      <a:gd name="T37" fmla="*/ 13 h 36"/>
                      <a:gd name="T38" fmla="*/ 29 w 75"/>
                      <a:gd name="T39" fmla="*/ 13 h 36"/>
                      <a:gd name="T40" fmla="*/ 30 w 75"/>
                      <a:gd name="T41" fmla="*/ 15 h 36"/>
                      <a:gd name="T42" fmla="*/ 32 w 75"/>
                      <a:gd name="T43" fmla="*/ 15 h 36"/>
                      <a:gd name="T44" fmla="*/ 33 w 75"/>
                      <a:gd name="T45" fmla="*/ 16 h 36"/>
                      <a:gd name="T46" fmla="*/ 35 w 75"/>
                      <a:gd name="T47" fmla="*/ 16 h 36"/>
                      <a:gd name="T48" fmla="*/ 36 w 75"/>
                      <a:gd name="T49" fmla="*/ 18 h 36"/>
                      <a:gd name="T50" fmla="*/ 37 w 75"/>
                      <a:gd name="T51" fmla="*/ 19 h 36"/>
                      <a:gd name="T52" fmla="*/ 39 w 75"/>
                      <a:gd name="T53" fmla="*/ 19 h 36"/>
                      <a:gd name="T54" fmla="*/ 40 w 75"/>
                      <a:gd name="T55" fmla="*/ 19 h 36"/>
                      <a:gd name="T56" fmla="*/ 42 w 75"/>
                      <a:gd name="T57" fmla="*/ 21 h 36"/>
                      <a:gd name="T58" fmla="*/ 43 w 75"/>
                      <a:gd name="T59" fmla="*/ 22 h 36"/>
                      <a:gd name="T60" fmla="*/ 46 w 75"/>
                      <a:gd name="T61" fmla="*/ 22 h 36"/>
                      <a:gd name="T62" fmla="*/ 46 w 75"/>
                      <a:gd name="T63" fmla="*/ 23 h 36"/>
                      <a:gd name="T64" fmla="*/ 47 w 75"/>
                      <a:gd name="T65" fmla="*/ 23 h 36"/>
                      <a:gd name="T66" fmla="*/ 50 w 75"/>
                      <a:gd name="T67" fmla="*/ 25 h 36"/>
                      <a:gd name="T68" fmla="*/ 52 w 75"/>
                      <a:gd name="T69" fmla="*/ 25 h 36"/>
                      <a:gd name="T70" fmla="*/ 53 w 75"/>
                      <a:gd name="T71" fmla="*/ 26 h 36"/>
                      <a:gd name="T72" fmla="*/ 55 w 75"/>
                      <a:gd name="T73" fmla="*/ 26 h 36"/>
                      <a:gd name="T74" fmla="*/ 56 w 75"/>
                      <a:gd name="T75" fmla="*/ 28 h 36"/>
                      <a:gd name="T76" fmla="*/ 58 w 75"/>
                      <a:gd name="T77" fmla="*/ 28 h 36"/>
                      <a:gd name="T78" fmla="*/ 59 w 75"/>
                      <a:gd name="T79" fmla="*/ 28 h 36"/>
                      <a:gd name="T80" fmla="*/ 60 w 75"/>
                      <a:gd name="T81" fmla="*/ 29 h 36"/>
                      <a:gd name="T82" fmla="*/ 62 w 75"/>
                      <a:gd name="T83" fmla="*/ 29 h 36"/>
                      <a:gd name="T84" fmla="*/ 63 w 75"/>
                      <a:gd name="T85" fmla="*/ 31 h 36"/>
                      <a:gd name="T86" fmla="*/ 65 w 75"/>
                      <a:gd name="T87" fmla="*/ 31 h 36"/>
                      <a:gd name="T88" fmla="*/ 68 w 75"/>
                      <a:gd name="T89" fmla="*/ 32 h 36"/>
                      <a:gd name="T90" fmla="*/ 68 w 75"/>
                      <a:gd name="T91" fmla="*/ 32 h 36"/>
                      <a:gd name="T92" fmla="*/ 71 w 75"/>
                      <a:gd name="T93" fmla="*/ 33 h 36"/>
                      <a:gd name="T94" fmla="*/ 72 w 75"/>
                      <a:gd name="T95" fmla="*/ 35 h 36"/>
                      <a:gd name="T96" fmla="*/ 72 w 75"/>
                      <a:gd name="T97" fmla="*/ 35 h 36"/>
                      <a:gd name="T98" fmla="*/ 75 w 75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2"/>
                        </a:lnTo>
                        <a:lnTo>
                          <a:pt x="4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9" y="5"/>
                        </a:lnTo>
                        <a:lnTo>
                          <a:pt x="10" y="5"/>
                        </a:lnTo>
                        <a:lnTo>
                          <a:pt x="11" y="6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6" y="9"/>
                        </a:lnTo>
                        <a:lnTo>
                          <a:pt x="17" y="9"/>
                        </a:lnTo>
                        <a:lnTo>
                          <a:pt x="19" y="9"/>
                        </a:lnTo>
                        <a:lnTo>
                          <a:pt x="22" y="9"/>
                        </a:lnTo>
                        <a:lnTo>
                          <a:pt x="22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6" y="13"/>
                        </a:lnTo>
                        <a:lnTo>
                          <a:pt x="29" y="13"/>
                        </a:lnTo>
                        <a:lnTo>
                          <a:pt x="30" y="15"/>
                        </a:lnTo>
                        <a:lnTo>
                          <a:pt x="32" y="15"/>
                        </a:lnTo>
                        <a:lnTo>
                          <a:pt x="33" y="16"/>
                        </a:lnTo>
                        <a:lnTo>
                          <a:pt x="35" y="16"/>
                        </a:lnTo>
                        <a:lnTo>
                          <a:pt x="36" y="18"/>
                        </a:lnTo>
                        <a:lnTo>
                          <a:pt x="37" y="19"/>
                        </a:lnTo>
                        <a:lnTo>
                          <a:pt x="39" y="19"/>
                        </a:lnTo>
                        <a:lnTo>
                          <a:pt x="40" y="19"/>
                        </a:lnTo>
                        <a:lnTo>
                          <a:pt x="42" y="21"/>
                        </a:lnTo>
                        <a:lnTo>
                          <a:pt x="43" y="22"/>
                        </a:lnTo>
                        <a:lnTo>
                          <a:pt x="46" y="22"/>
                        </a:lnTo>
                        <a:lnTo>
                          <a:pt x="46" y="23"/>
                        </a:lnTo>
                        <a:lnTo>
                          <a:pt x="47" y="23"/>
                        </a:lnTo>
                        <a:lnTo>
                          <a:pt x="50" y="25"/>
                        </a:lnTo>
                        <a:lnTo>
                          <a:pt x="52" y="25"/>
                        </a:lnTo>
                        <a:lnTo>
                          <a:pt x="53" y="26"/>
                        </a:lnTo>
                        <a:lnTo>
                          <a:pt x="55" y="26"/>
                        </a:lnTo>
                        <a:lnTo>
                          <a:pt x="56" y="28"/>
                        </a:lnTo>
                        <a:lnTo>
                          <a:pt x="58" y="28"/>
                        </a:lnTo>
                        <a:lnTo>
                          <a:pt x="59" y="28"/>
                        </a:lnTo>
                        <a:lnTo>
                          <a:pt x="60" y="29"/>
                        </a:lnTo>
                        <a:lnTo>
                          <a:pt x="62" y="29"/>
                        </a:lnTo>
                        <a:lnTo>
                          <a:pt x="63" y="31"/>
                        </a:lnTo>
                        <a:lnTo>
                          <a:pt x="65" y="31"/>
                        </a:lnTo>
                        <a:lnTo>
                          <a:pt x="68" y="32"/>
                        </a:lnTo>
                        <a:lnTo>
                          <a:pt x="68" y="32"/>
                        </a:lnTo>
                        <a:lnTo>
                          <a:pt x="71" y="33"/>
                        </a:lnTo>
                        <a:lnTo>
                          <a:pt x="72" y="35"/>
                        </a:lnTo>
                        <a:lnTo>
                          <a:pt x="72" y="35"/>
                        </a:lnTo>
                        <a:lnTo>
                          <a:pt x="75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7" name="Freeform 773"/>
                  <p:cNvSpPr>
                    <a:spLocks/>
                  </p:cNvSpPr>
                  <p:nvPr/>
                </p:nvSpPr>
                <p:spPr bwMode="auto">
                  <a:xfrm>
                    <a:off x="6656394" y="4175130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1 w 75"/>
                      <a:gd name="T3" fmla="*/ 0 h 33"/>
                      <a:gd name="T4" fmla="*/ 3 w 75"/>
                      <a:gd name="T5" fmla="*/ 2 h 33"/>
                      <a:gd name="T6" fmla="*/ 4 w 75"/>
                      <a:gd name="T7" fmla="*/ 2 h 33"/>
                      <a:gd name="T8" fmla="*/ 6 w 75"/>
                      <a:gd name="T9" fmla="*/ 3 h 33"/>
                      <a:gd name="T10" fmla="*/ 7 w 75"/>
                      <a:gd name="T11" fmla="*/ 5 h 33"/>
                      <a:gd name="T12" fmla="*/ 8 w 75"/>
                      <a:gd name="T13" fmla="*/ 5 h 33"/>
                      <a:gd name="T14" fmla="*/ 10 w 75"/>
                      <a:gd name="T15" fmla="*/ 6 h 33"/>
                      <a:gd name="T16" fmla="*/ 11 w 75"/>
                      <a:gd name="T17" fmla="*/ 6 h 33"/>
                      <a:gd name="T18" fmla="*/ 13 w 75"/>
                      <a:gd name="T19" fmla="*/ 6 h 33"/>
                      <a:gd name="T20" fmla="*/ 14 w 75"/>
                      <a:gd name="T21" fmla="*/ 6 h 33"/>
                      <a:gd name="T22" fmla="*/ 16 w 75"/>
                      <a:gd name="T23" fmla="*/ 8 h 33"/>
                      <a:gd name="T24" fmla="*/ 17 w 75"/>
                      <a:gd name="T25" fmla="*/ 8 h 33"/>
                      <a:gd name="T26" fmla="*/ 19 w 75"/>
                      <a:gd name="T27" fmla="*/ 9 h 33"/>
                      <a:gd name="T28" fmla="*/ 21 w 75"/>
                      <a:gd name="T29" fmla="*/ 10 h 33"/>
                      <a:gd name="T30" fmla="*/ 23 w 75"/>
                      <a:gd name="T31" fmla="*/ 10 h 33"/>
                      <a:gd name="T32" fmla="*/ 24 w 75"/>
                      <a:gd name="T33" fmla="*/ 10 h 33"/>
                      <a:gd name="T34" fmla="*/ 26 w 75"/>
                      <a:gd name="T35" fmla="*/ 12 h 33"/>
                      <a:gd name="T36" fmla="*/ 27 w 75"/>
                      <a:gd name="T37" fmla="*/ 13 h 33"/>
                      <a:gd name="T38" fmla="*/ 29 w 75"/>
                      <a:gd name="T39" fmla="*/ 13 h 33"/>
                      <a:gd name="T40" fmla="*/ 30 w 75"/>
                      <a:gd name="T41" fmla="*/ 15 h 33"/>
                      <a:gd name="T42" fmla="*/ 32 w 75"/>
                      <a:gd name="T43" fmla="*/ 16 h 33"/>
                      <a:gd name="T44" fmla="*/ 33 w 75"/>
                      <a:gd name="T45" fmla="*/ 16 h 33"/>
                      <a:gd name="T46" fmla="*/ 34 w 75"/>
                      <a:gd name="T47" fmla="*/ 16 h 33"/>
                      <a:gd name="T48" fmla="*/ 36 w 75"/>
                      <a:gd name="T49" fmla="*/ 16 h 33"/>
                      <a:gd name="T50" fmla="*/ 37 w 75"/>
                      <a:gd name="T51" fmla="*/ 16 h 33"/>
                      <a:gd name="T52" fmla="*/ 39 w 75"/>
                      <a:gd name="T53" fmla="*/ 18 h 33"/>
                      <a:gd name="T54" fmla="*/ 42 w 75"/>
                      <a:gd name="T55" fmla="*/ 19 h 33"/>
                      <a:gd name="T56" fmla="*/ 42 w 75"/>
                      <a:gd name="T57" fmla="*/ 19 h 33"/>
                      <a:gd name="T58" fmla="*/ 43 w 75"/>
                      <a:gd name="T59" fmla="*/ 21 h 33"/>
                      <a:gd name="T60" fmla="*/ 46 w 75"/>
                      <a:gd name="T61" fmla="*/ 21 h 33"/>
                      <a:gd name="T62" fmla="*/ 46 w 75"/>
                      <a:gd name="T63" fmla="*/ 22 h 33"/>
                      <a:gd name="T64" fmla="*/ 49 w 75"/>
                      <a:gd name="T65" fmla="*/ 22 h 33"/>
                      <a:gd name="T66" fmla="*/ 50 w 75"/>
                      <a:gd name="T67" fmla="*/ 23 h 33"/>
                      <a:gd name="T68" fmla="*/ 50 w 75"/>
                      <a:gd name="T69" fmla="*/ 25 h 33"/>
                      <a:gd name="T70" fmla="*/ 53 w 75"/>
                      <a:gd name="T71" fmla="*/ 25 h 33"/>
                      <a:gd name="T72" fmla="*/ 55 w 75"/>
                      <a:gd name="T73" fmla="*/ 26 h 33"/>
                      <a:gd name="T74" fmla="*/ 56 w 75"/>
                      <a:gd name="T75" fmla="*/ 26 h 33"/>
                      <a:gd name="T76" fmla="*/ 57 w 75"/>
                      <a:gd name="T77" fmla="*/ 26 h 33"/>
                      <a:gd name="T78" fmla="*/ 59 w 75"/>
                      <a:gd name="T79" fmla="*/ 26 h 33"/>
                      <a:gd name="T80" fmla="*/ 60 w 75"/>
                      <a:gd name="T81" fmla="*/ 28 h 33"/>
                      <a:gd name="T82" fmla="*/ 62 w 75"/>
                      <a:gd name="T83" fmla="*/ 28 h 33"/>
                      <a:gd name="T84" fmla="*/ 63 w 75"/>
                      <a:gd name="T85" fmla="*/ 29 h 33"/>
                      <a:gd name="T86" fmla="*/ 65 w 75"/>
                      <a:gd name="T87" fmla="*/ 29 h 33"/>
                      <a:gd name="T88" fmla="*/ 68 w 75"/>
                      <a:gd name="T89" fmla="*/ 31 h 33"/>
                      <a:gd name="T90" fmla="*/ 68 w 75"/>
                      <a:gd name="T91" fmla="*/ 31 h 33"/>
                      <a:gd name="T92" fmla="*/ 70 w 75"/>
                      <a:gd name="T93" fmla="*/ 32 h 33"/>
                      <a:gd name="T94" fmla="*/ 72 w 75"/>
                      <a:gd name="T95" fmla="*/ 33 h 33"/>
                      <a:gd name="T96" fmla="*/ 73 w 75"/>
                      <a:gd name="T97" fmla="*/ 33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3"/>
                        </a:lnTo>
                        <a:lnTo>
                          <a:pt x="7" y="5"/>
                        </a:lnTo>
                        <a:lnTo>
                          <a:pt x="8" y="5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9" y="9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10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29" y="13"/>
                        </a:lnTo>
                        <a:lnTo>
                          <a:pt x="30" y="15"/>
                        </a:lnTo>
                        <a:lnTo>
                          <a:pt x="32" y="16"/>
                        </a:lnTo>
                        <a:lnTo>
                          <a:pt x="33" y="16"/>
                        </a:lnTo>
                        <a:lnTo>
                          <a:pt x="34" y="16"/>
                        </a:lnTo>
                        <a:lnTo>
                          <a:pt x="36" y="16"/>
                        </a:lnTo>
                        <a:lnTo>
                          <a:pt x="37" y="16"/>
                        </a:lnTo>
                        <a:lnTo>
                          <a:pt x="39" y="18"/>
                        </a:lnTo>
                        <a:lnTo>
                          <a:pt x="42" y="19"/>
                        </a:lnTo>
                        <a:lnTo>
                          <a:pt x="42" y="19"/>
                        </a:lnTo>
                        <a:lnTo>
                          <a:pt x="43" y="21"/>
                        </a:lnTo>
                        <a:lnTo>
                          <a:pt x="46" y="21"/>
                        </a:lnTo>
                        <a:lnTo>
                          <a:pt x="46" y="22"/>
                        </a:lnTo>
                        <a:lnTo>
                          <a:pt x="49" y="22"/>
                        </a:lnTo>
                        <a:lnTo>
                          <a:pt x="50" y="23"/>
                        </a:lnTo>
                        <a:lnTo>
                          <a:pt x="50" y="25"/>
                        </a:lnTo>
                        <a:lnTo>
                          <a:pt x="53" y="25"/>
                        </a:lnTo>
                        <a:lnTo>
                          <a:pt x="55" y="26"/>
                        </a:lnTo>
                        <a:lnTo>
                          <a:pt x="56" y="26"/>
                        </a:lnTo>
                        <a:lnTo>
                          <a:pt x="57" y="26"/>
                        </a:lnTo>
                        <a:lnTo>
                          <a:pt x="59" y="26"/>
                        </a:lnTo>
                        <a:lnTo>
                          <a:pt x="60" y="28"/>
                        </a:lnTo>
                        <a:lnTo>
                          <a:pt x="62" y="28"/>
                        </a:lnTo>
                        <a:lnTo>
                          <a:pt x="63" y="29"/>
                        </a:lnTo>
                        <a:lnTo>
                          <a:pt x="65" y="29"/>
                        </a:lnTo>
                        <a:lnTo>
                          <a:pt x="68" y="31"/>
                        </a:lnTo>
                        <a:lnTo>
                          <a:pt x="68" y="31"/>
                        </a:lnTo>
                        <a:lnTo>
                          <a:pt x="70" y="32"/>
                        </a:lnTo>
                        <a:lnTo>
                          <a:pt x="72" y="33"/>
                        </a:lnTo>
                        <a:lnTo>
                          <a:pt x="73" y="33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8" name="Freeform 774"/>
                  <p:cNvSpPr>
                    <a:spLocks/>
                  </p:cNvSpPr>
                  <p:nvPr/>
                </p:nvSpPr>
                <p:spPr bwMode="auto">
                  <a:xfrm>
                    <a:off x="6696081" y="4192592"/>
                    <a:ext cx="7938" cy="4763"/>
                  </a:xfrm>
                  <a:custGeom>
                    <a:avLst/>
                    <a:gdLst>
                      <a:gd name="T0" fmla="*/ 0 w 14"/>
                      <a:gd name="T1" fmla="*/ 0 h 9"/>
                      <a:gd name="T2" fmla="*/ 1 w 14"/>
                      <a:gd name="T3" fmla="*/ 2 h 9"/>
                      <a:gd name="T4" fmla="*/ 3 w 14"/>
                      <a:gd name="T5" fmla="*/ 2 h 9"/>
                      <a:gd name="T6" fmla="*/ 4 w 14"/>
                      <a:gd name="T7" fmla="*/ 3 h 9"/>
                      <a:gd name="T8" fmla="*/ 5 w 14"/>
                      <a:gd name="T9" fmla="*/ 5 h 9"/>
                      <a:gd name="T10" fmla="*/ 7 w 14"/>
                      <a:gd name="T11" fmla="*/ 5 h 9"/>
                      <a:gd name="T12" fmla="*/ 8 w 14"/>
                      <a:gd name="T13" fmla="*/ 5 h 9"/>
                      <a:gd name="T14" fmla="*/ 10 w 14"/>
                      <a:gd name="T15" fmla="*/ 6 h 9"/>
                      <a:gd name="T16" fmla="*/ 11 w 14"/>
                      <a:gd name="T17" fmla="*/ 8 h 9"/>
                      <a:gd name="T18" fmla="*/ 13 w 14"/>
                      <a:gd name="T19" fmla="*/ 8 h 9"/>
                      <a:gd name="T20" fmla="*/ 14 w 14"/>
                      <a:gd name="T21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4" h="9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4" y="3"/>
                        </a:lnTo>
                        <a:lnTo>
                          <a:pt x="5" y="5"/>
                        </a:lnTo>
                        <a:lnTo>
                          <a:pt x="7" y="5"/>
                        </a:lnTo>
                        <a:lnTo>
                          <a:pt x="8" y="5"/>
                        </a:lnTo>
                        <a:lnTo>
                          <a:pt x="10" y="6"/>
                        </a:lnTo>
                        <a:lnTo>
                          <a:pt x="11" y="8"/>
                        </a:lnTo>
                        <a:lnTo>
                          <a:pt x="13" y="8"/>
                        </a:lnTo>
                        <a:lnTo>
                          <a:pt x="14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sp>
              <p:nvSpPr>
                <p:cNvPr id="1153" name="Freeform 1081"/>
                <p:cNvSpPr>
                  <a:spLocks noEditPoints="1"/>
                </p:cNvSpPr>
                <p:nvPr/>
              </p:nvSpPr>
              <p:spPr bwMode="auto">
                <a:xfrm>
                  <a:off x="3694890" y="2318540"/>
                  <a:ext cx="11113" cy="2700338"/>
                </a:xfrm>
                <a:custGeom>
                  <a:avLst/>
                  <a:gdLst>
                    <a:gd name="T0" fmla="*/ 23 w 23"/>
                    <a:gd name="T1" fmla="*/ 0 h 5103"/>
                    <a:gd name="T2" fmla="*/ 23 w 23"/>
                    <a:gd name="T3" fmla="*/ 97 h 5103"/>
                    <a:gd name="T4" fmla="*/ 23 w 23"/>
                    <a:gd name="T5" fmla="*/ 192 h 5103"/>
                    <a:gd name="T6" fmla="*/ 23 w 23"/>
                    <a:gd name="T7" fmla="*/ 288 h 5103"/>
                    <a:gd name="T8" fmla="*/ 23 w 23"/>
                    <a:gd name="T9" fmla="*/ 385 h 5103"/>
                    <a:gd name="T10" fmla="*/ 23 w 23"/>
                    <a:gd name="T11" fmla="*/ 480 h 5103"/>
                    <a:gd name="T12" fmla="*/ 23 w 23"/>
                    <a:gd name="T13" fmla="*/ 576 h 5103"/>
                    <a:gd name="T14" fmla="*/ 23 w 23"/>
                    <a:gd name="T15" fmla="*/ 673 h 5103"/>
                    <a:gd name="T16" fmla="*/ 23 w 23"/>
                    <a:gd name="T17" fmla="*/ 768 h 5103"/>
                    <a:gd name="T18" fmla="*/ 23 w 23"/>
                    <a:gd name="T19" fmla="*/ 864 h 5103"/>
                    <a:gd name="T20" fmla="*/ 23 w 23"/>
                    <a:gd name="T21" fmla="*/ 961 h 5103"/>
                    <a:gd name="T22" fmla="*/ 23 w 23"/>
                    <a:gd name="T23" fmla="*/ 1056 h 5103"/>
                    <a:gd name="T24" fmla="*/ 23 w 23"/>
                    <a:gd name="T25" fmla="*/ 1152 h 5103"/>
                    <a:gd name="T26" fmla="*/ 23 w 23"/>
                    <a:gd name="T27" fmla="*/ 1249 h 5103"/>
                    <a:gd name="T28" fmla="*/ 23 w 23"/>
                    <a:gd name="T29" fmla="*/ 1344 h 5103"/>
                    <a:gd name="T30" fmla="*/ 23 w 23"/>
                    <a:gd name="T31" fmla="*/ 1440 h 5103"/>
                    <a:gd name="T32" fmla="*/ 23 w 23"/>
                    <a:gd name="T33" fmla="*/ 1537 h 5103"/>
                    <a:gd name="T34" fmla="*/ 23 w 23"/>
                    <a:gd name="T35" fmla="*/ 1632 h 5103"/>
                    <a:gd name="T36" fmla="*/ 23 w 23"/>
                    <a:gd name="T37" fmla="*/ 1728 h 5103"/>
                    <a:gd name="T38" fmla="*/ 23 w 23"/>
                    <a:gd name="T39" fmla="*/ 1825 h 5103"/>
                    <a:gd name="T40" fmla="*/ 23 w 23"/>
                    <a:gd name="T41" fmla="*/ 1920 h 5103"/>
                    <a:gd name="T42" fmla="*/ 23 w 23"/>
                    <a:gd name="T43" fmla="*/ 2017 h 5103"/>
                    <a:gd name="T44" fmla="*/ 23 w 23"/>
                    <a:gd name="T45" fmla="*/ 2113 h 5103"/>
                    <a:gd name="T46" fmla="*/ 23 w 23"/>
                    <a:gd name="T47" fmla="*/ 2208 h 5103"/>
                    <a:gd name="T48" fmla="*/ 23 w 23"/>
                    <a:gd name="T49" fmla="*/ 2305 h 5103"/>
                    <a:gd name="T50" fmla="*/ 23 w 23"/>
                    <a:gd name="T51" fmla="*/ 2401 h 5103"/>
                    <a:gd name="T52" fmla="*/ 23 w 23"/>
                    <a:gd name="T53" fmla="*/ 2496 h 5103"/>
                    <a:gd name="T54" fmla="*/ 23 w 23"/>
                    <a:gd name="T55" fmla="*/ 2593 h 5103"/>
                    <a:gd name="T56" fmla="*/ 23 w 23"/>
                    <a:gd name="T57" fmla="*/ 2689 h 5103"/>
                    <a:gd name="T58" fmla="*/ 23 w 23"/>
                    <a:gd name="T59" fmla="*/ 2784 h 5103"/>
                    <a:gd name="T60" fmla="*/ 23 w 23"/>
                    <a:gd name="T61" fmla="*/ 2881 h 5103"/>
                    <a:gd name="T62" fmla="*/ 23 w 23"/>
                    <a:gd name="T63" fmla="*/ 2977 h 5103"/>
                    <a:gd name="T64" fmla="*/ 23 w 23"/>
                    <a:gd name="T65" fmla="*/ 3072 h 5103"/>
                    <a:gd name="T66" fmla="*/ 23 w 23"/>
                    <a:gd name="T67" fmla="*/ 3169 h 5103"/>
                    <a:gd name="T68" fmla="*/ 23 w 23"/>
                    <a:gd name="T69" fmla="*/ 3265 h 5103"/>
                    <a:gd name="T70" fmla="*/ 23 w 23"/>
                    <a:gd name="T71" fmla="*/ 3360 h 5103"/>
                    <a:gd name="T72" fmla="*/ 23 w 23"/>
                    <a:gd name="T73" fmla="*/ 3457 h 5103"/>
                    <a:gd name="T74" fmla="*/ 23 w 23"/>
                    <a:gd name="T75" fmla="*/ 3553 h 5103"/>
                    <a:gd name="T76" fmla="*/ 23 w 23"/>
                    <a:gd name="T77" fmla="*/ 3648 h 5103"/>
                    <a:gd name="T78" fmla="*/ 23 w 23"/>
                    <a:gd name="T79" fmla="*/ 3745 h 5103"/>
                    <a:gd name="T80" fmla="*/ 23 w 23"/>
                    <a:gd name="T81" fmla="*/ 3841 h 5103"/>
                    <a:gd name="T82" fmla="*/ 23 w 23"/>
                    <a:gd name="T83" fmla="*/ 3936 h 5103"/>
                    <a:gd name="T84" fmla="*/ 23 w 23"/>
                    <a:gd name="T85" fmla="*/ 4033 h 5103"/>
                    <a:gd name="T86" fmla="*/ 23 w 23"/>
                    <a:gd name="T87" fmla="*/ 4129 h 5103"/>
                    <a:gd name="T88" fmla="*/ 23 w 23"/>
                    <a:gd name="T89" fmla="*/ 4224 h 5103"/>
                    <a:gd name="T90" fmla="*/ 23 w 23"/>
                    <a:gd name="T91" fmla="*/ 4321 h 5103"/>
                    <a:gd name="T92" fmla="*/ 23 w 23"/>
                    <a:gd name="T93" fmla="*/ 4417 h 5103"/>
                    <a:gd name="T94" fmla="*/ 23 w 23"/>
                    <a:gd name="T95" fmla="*/ 4512 h 5103"/>
                    <a:gd name="T96" fmla="*/ 23 w 23"/>
                    <a:gd name="T97" fmla="*/ 4609 h 5103"/>
                    <a:gd name="T98" fmla="*/ 23 w 23"/>
                    <a:gd name="T99" fmla="*/ 4705 h 5103"/>
                    <a:gd name="T100" fmla="*/ 23 w 23"/>
                    <a:gd name="T101" fmla="*/ 4800 h 5103"/>
                    <a:gd name="T102" fmla="*/ 23 w 23"/>
                    <a:gd name="T103" fmla="*/ 4897 h 5103"/>
                    <a:gd name="T104" fmla="*/ 23 w 23"/>
                    <a:gd name="T105" fmla="*/ 4993 h 5103"/>
                    <a:gd name="T106" fmla="*/ 23 w 23"/>
                    <a:gd name="T107" fmla="*/ 5088 h 5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3" h="5103">
                      <a:moveTo>
                        <a:pt x="23" y="0"/>
                      </a:moveTo>
                      <a:lnTo>
                        <a:pt x="23" y="72"/>
                      </a:lnTo>
                      <a:lnTo>
                        <a:pt x="0" y="72"/>
                      </a:lnTo>
                      <a:lnTo>
                        <a:pt x="0" y="0"/>
                      </a:lnTo>
                      <a:lnTo>
                        <a:pt x="23" y="0"/>
                      </a:lnTo>
                      <a:close/>
                      <a:moveTo>
                        <a:pt x="23" y="97"/>
                      </a:moveTo>
                      <a:lnTo>
                        <a:pt x="23" y="169"/>
                      </a:lnTo>
                      <a:lnTo>
                        <a:pt x="0" y="169"/>
                      </a:lnTo>
                      <a:lnTo>
                        <a:pt x="0" y="97"/>
                      </a:lnTo>
                      <a:lnTo>
                        <a:pt x="23" y="97"/>
                      </a:lnTo>
                      <a:close/>
                      <a:moveTo>
                        <a:pt x="23" y="192"/>
                      </a:moveTo>
                      <a:lnTo>
                        <a:pt x="23" y="264"/>
                      </a:lnTo>
                      <a:lnTo>
                        <a:pt x="0" y="264"/>
                      </a:lnTo>
                      <a:lnTo>
                        <a:pt x="0" y="192"/>
                      </a:lnTo>
                      <a:lnTo>
                        <a:pt x="23" y="192"/>
                      </a:lnTo>
                      <a:close/>
                      <a:moveTo>
                        <a:pt x="23" y="288"/>
                      </a:moveTo>
                      <a:lnTo>
                        <a:pt x="23" y="360"/>
                      </a:lnTo>
                      <a:lnTo>
                        <a:pt x="0" y="360"/>
                      </a:lnTo>
                      <a:lnTo>
                        <a:pt x="0" y="288"/>
                      </a:lnTo>
                      <a:lnTo>
                        <a:pt x="23" y="288"/>
                      </a:lnTo>
                      <a:close/>
                      <a:moveTo>
                        <a:pt x="23" y="385"/>
                      </a:moveTo>
                      <a:lnTo>
                        <a:pt x="23" y="457"/>
                      </a:lnTo>
                      <a:lnTo>
                        <a:pt x="0" y="457"/>
                      </a:lnTo>
                      <a:lnTo>
                        <a:pt x="0" y="385"/>
                      </a:lnTo>
                      <a:lnTo>
                        <a:pt x="23" y="385"/>
                      </a:lnTo>
                      <a:close/>
                      <a:moveTo>
                        <a:pt x="23" y="480"/>
                      </a:moveTo>
                      <a:lnTo>
                        <a:pt x="23" y="552"/>
                      </a:lnTo>
                      <a:lnTo>
                        <a:pt x="0" y="552"/>
                      </a:lnTo>
                      <a:lnTo>
                        <a:pt x="0" y="480"/>
                      </a:lnTo>
                      <a:lnTo>
                        <a:pt x="23" y="480"/>
                      </a:lnTo>
                      <a:close/>
                      <a:moveTo>
                        <a:pt x="23" y="576"/>
                      </a:moveTo>
                      <a:lnTo>
                        <a:pt x="23" y="648"/>
                      </a:lnTo>
                      <a:lnTo>
                        <a:pt x="0" y="648"/>
                      </a:lnTo>
                      <a:lnTo>
                        <a:pt x="0" y="576"/>
                      </a:lnTo>
                      <a:lnTo>
                        <a:pt x="23" y="576"/>
                      </a:lnTo>
                      <a:close/>
                      <a:moveTo>
                        <a:pt x="23" y="673"/>
                      </a:moveTo>
                      <a:lnTo>
                        <a:pt x="23" y="745"/>
                      </a:lnTo>
                      <a:lnTo>
                        <a:pt x="0" y="745"/>
                      </a:lnTo>
                      <a:lnTo>
                        <a:pt x="0" y="673"/>
                      </a:lnTo>
                      <a:lnTo>
                        <a:pt x="23" y="673"/>
                      </a:lnTo>
                      <a:close/>
                      <a:moveTo>
                        <a:pt x="23" y="768"/>
                      </a:moveTo>
                      <a:lnTo>
                        <a:pt x="23" y="840"/>
                      </a:lnTo>
                      <a:lnTo>
                        <a:pt x="0" y="840"/>
                      </a:lnTo>
                      <a:lnTo>
                        <a:pt x="0" y="768"/>
                      </a:lnTo>
                      <a:lnTo>
                        <a:pt x="23" y="768"/>
                      </a:lnTo>
                      <a:close/>
                      <a:moveTo>
                        <a:pt x="23" y="864"/>
                      </a:moveTo>
                      <a:lnTo>
                        <a:pt x="23" y="936"/>
                      </a:lnTo>
                      <a:lnTo>
                        <a:pt x="0" y="936"/>
                      </a:lnTo>
                      <a:lnTo>
                        <a:pt x="0" y="864"/>
                      </a:lnTo>
                      <a:lnTo>
                        <a:pt x="23" y="864"/>
                      </a:lnTo>
                      <a:close/>
                      <a:moveTo>
                        <a:pt x="23" y="961"/>
                      </a:moveTo>
                      <a:lnTo>
                        <a:pt x="23" y="1033"/>
                      </a:lnTo>
                      <a:lnTo>
                        <a:pt x="0" y="1033"/>
                      </a:lnTo>
                      <a:lnTo>
                        <a:pt x="0" y="961"/>
                      </a:lnTo>
                      <a:lnTo>
                        <a:pt x="23" y="961"/>
                      </a:lnTo>
                      <a:close/>
                      <a:moveTo>
                        <a:pt x="23" y="1056"/>
                      </a:moveTo>
                      <a:lnTo>
                        <a:pt x="23" y="1128"/>
                      </a:lnTo>
                      <a:lnTo>
                        <a:pt x="0" y="1128"/>
                      </a:lnTo>
                      <a:lnTo>
                        <a:pt x="0" y="1056"/>
                      </a:lnTo>
                      <a:lnTo>
                        <a:pt x="23" y="1056"/>
                      </a:lnTo>
                      <a:close/>
                      <a:moveTo>
                        <a:pt x="23" y="1152"/>
                      </a:moveTo>
                      <a:lnTo>
                        <a:pt x="23" y="1224"/>
                      </a:lnTo>
                      <a:lnTo>
                        <a:pt x="0" y="1224"/>
                      </a:lnTo>
                      <a:lnTo>
                        <a:pt x="0" y="1152"/>
                      </a:lnTo>
                      <a:lnTo>
                        <a:pt x="23" y="1152"/>
                      </a:lnTo>
                      <a:close/>
                      <a:moveTo>
                        <a:pt x="23" y="1249"/>
                      </a:moveTo>
                      <a:lnTo>
                        <a:pt x="23" y="1321"/>
                      </a:lnTo>
                      <a:lnTo>
                        <a:pt x="0" y="1321"/>
                      </a:lnTo>
                      <a:lnTo>
                        <a:pt x="0" y="1249"/>
                      </a:lnTo>
                      <a:lnTo>
                        <a:pt x="23" y="1249"/>
                      </a:lnTo>
                      <a:close/>
                      <a:moveTo>
                        <a:pt x="23" y="1344"/>
                      </a:moveTo>
                      <a:lnTo>
                        <a:pt x="23" y="1416"/>
                      </a:lnTo>
                      <a:lnTo>
                        <a:pt x="0" y="1416"/>
                      </a:lnTo>
                      <a:lnTo>
                        <a:pt x="0" y="1344"/>
                      </a:lnTo>
                      <a:lnTo>
                        <a:pt x="23" y="1344"/>
                      </a:lnTo>
                      <a:close/>
                      <a:moveTo>
                        <a:pt x="23" y="1440"/>
                      </a:moveTo>
                      <a:lnTo>
                        <a:pt x="23" y="1512"/>
                      </a:lnTo>
                      <a:lnTo>
                        <a:pt x="0" y="1512"/>
                      </a:lnTo>
                      <a:lnTo>
                        <a:pt x="0" y="1440"/>
                      </a:lnTo>
                      <a:lnTo>
                        <a:pt x="23" y="1440"/>
                      </a:lnTo>
                      <a:close/>
                      <a:moveTo>
                        <a:pt x="23" y="1537"/>
                      </a:moveTo>
                      <a:lnTo>
                        <a:pt x="23" y="1609"/>
                      </a:lnTo>
                      <a:lnTo>
                        <a:pt x="0" y="1609"/>
                      </a:lnTo>
                      <a:lnTo>
                        <a:pt x="0" y="1537"/>
                      </a:lnTo>
                      <a:lnTo>
                        <a:pt x="23" y="1537"/>
                      </a:lnTo>
                      <a:close/>
                      <a:moveTo>
                        <a:pt x="23" y="1632"/>
                      </a:moveTo>
                      <a:lnTo>
                        <a:pt x="23" y="1704"/>
                      </a:lnTo>
                      <a:lnTo>
                        <a:pt x="0" y="1704"/>
                      </a:lnTo>
                      <a:lnTo>
                        <a:pt x="0" y="1632"/>
                      </a:lnTo>
                      <a:lnTo>
                        <a:pt x="23" y="1632"/>
                      </a:lnTo>
                      <a:close/>
                      <a:moveTo>
                        <a:pt x="23" y="1728"/>
                      </a:moveTo>
                      <a:lnTo>
                        <a:pt x="23" y="1800"/>
                      </a:lnTo>
                      <a:lnTo>
                        <a:pt x="0" y="1800"/>
                      </a:lnTo>
                      <a:lnTo>
                        <a:pt x="0" y="1728"/>
                      </a:lnTo>
                      <a:lnTo>
                        <a:pt x="23" y="1728"/>
                      </a:lnTo>
                      <a:close/>
                      <a:moveTo>
                        <a:pt x="23" y="1825"/>
                      </a:moveTo>
                      <a:lnTo>
                        <a:pt x="23" y="1897"/>
                      </a:lnTo>
                      <a:lnTo>
                        <a:pt x="0" y="1897"/>
                      </a:lnTo>
                      <a:lnTo>
                        <a:pt x="0" y="1825"/>
                      </a:lnTo>
                      <a:lnTo>
                        <a:pt x="23" y="1825"/>
                      </a:lnTo>
                      <a:close/>
                      <a:moveTo>
                        <a:pt x="23" y="1920"/>
                      </a:moveTo>
                      <a:lnTo>
                        <a:pt x="23" y="1992"/>
                      </a:lnTo>
                      <a:lnTo>
                        <a:pt x="0" y="1992"/>
                      </a:lnTo>
                      <a:lnTo>
                        <a:pt x="0" y="1920"/>
                      </a:lnTo>
                      <a:lnTo>
                        <a:pt x="23" y="1920"/>
                      </a:lnTo>
                      <a:close/>
                      <a:moveTo>
                        <a:pt x="23" y="2017"/>
                      </a:moveTo>
                      <a:lnTo>
                        <a:pt x="23" y="2089"/>
                      </a:lnTo>
                      <a:lnTo>
                        <a:pt x="0" y="2089"/>
                      </a:lnTo>
                      <a:lnTo>
                        <a:pt x="0" y="2017"/>
                      </a:lnTo>
                      <a:lnTo>
                        <a:pt x="23" y="2017"/>
                      </a:lnTo>
                      <a:close/>
                      <a:moveTo>
                        <a:pt x="23" y="2113"/>
                      </a:moveTo>
                      <a:lnTo>
                        <a:pt x="23" y="2185"/>
                      </a:lnTo>
                      <a:lnTo>
                        <a:pt x="0" y="2185"/>
                      </a:lnTo>
                      <a:lnTo>
                        <a:pt x="0" y="2113"/>
                      </a:lnTo>
                      <a:lnTo>
                        <a:pt x="23" y="2113"/>
                      </a:lnTo>
                      <a:close/>
                      <a:moveTo>
                        <a:pt x="23" y="2208"/>
                      </a:moveTo>
                      <a:lnTo>
                        <a:pt x="23" y="2280"/>
                      </a:lnTo>
                      <a:lnTo>
                        <a:pt x="0" y="2280"/>
                      </a:lnTo>
                      <a:lnTo>
                        <a:pt x="0" y="2208"/>
                      </a:lnTo>
                      <a:lnTo>
                        <a:pt x="23" y="2208"/>
                      </a:lnTo>
                      <a:close/>
                      <a:moveTo>
                        <a:pt x="23" y="2305"/>
                      </a:moveTo>
                      <a:lnTo>
                        <a:pt x="23" y="2377"/>
                      </a:lnTo>
                      <a:lnTo>
                        <a:pt x="0" y="2377"/>
                      </a:lnTo>
                      <a:lnTo>
                        <a:pt x="0" y="2305"/>
                      </a:lnTo>
                      <a:lnTo>
                        <a:pt x="23" y="2305"/>
                      </a:lnTo>
                      <a:close/>
                      <a:moveTo>
                        <a:pt x="23" y="2401"/>
                      </a:moveTo>
                      <a:lnTo>
                        <a:pt x="23" y="2473"/>
                      </a:lnTo>
                      <a:lnTo>
                        <a:pt x="0" y="2473"/>
                      </a:lnTo>
                      <a:lnTo>
                        <a:pt x="0" y="2401"/>
                      </a:lnTo>
                      <a:lnTo>
                        <a:pt x="23" y="2401"/>
                      </a:lnTo>
                      <a:close/>
                      <a:moveTo>
                        <a:pt x="23" y="2496"/>
                      </a:moveTo>
                      <a:lnTo>
                        <a:pt x="23" y="2568"/>
                      </a:lnTo>
                      <a:lnTo>
                        <a:pt x="0" y="2568"/>
                      </a:lnTo>
                      <a:lnTo>
                        <a:pt x="0" y="2496"/>
                      </a:lnTo>
                      <a:lnTo>
                        <a:pt x="23" y="2496"/>
                      </a:lnTo>
                      <a:close/>
                      <a:moveTo>
                        <a:pt x="23" y="2593"/>
                      </a:moveTo>
                      <a:lnTo>
                        <a:pt x="23" y="2665"/>
                      </a:lnTo>
                      <a:lnTo>
                        <a:pt x="0" y="2665"/>
                      </a:lnTo>
                      <a:lnTo>
                        <a:pt x="0" y="2593"/>
                      </a:lnTo>
                      <a:lnTo>
                        <a:pt x="23" y="2593"/>
                      </a:lnTo>
                      <a:close/>
                      <a:moveTo>
                        <a:pt x="23" y="2689"/>
                      </a:moveTo>
                      <a:lnTo>
                        <a:pt x="23" y="2761"/>
                      </a:lnTo>
                      <a:lnTo>
                        <a:pt x="0" y="2761"/>
                      </a:lnTo>
                      <a:lnTo>
                        <a:pt x="0" y="2689"/>
                      </a:lnTo>
                      <a:lnTo>
                        <a:pt x="23" y="2689"/>
                      </a:lnTo>
                      <a:close/>
                      <a:moveTo>
                        <a:pt x="23" y="2784"/>
                      </a:moveTo>
                      <a:lnTo>
                        <a:pt x="23" y="2856"/>
                      </a:lnTo>
                      <a:lnTo>
                        <a:pt x="0" y="2856"/>
                      </a:lnTo>
                      <a:lnTo>
                        <a:pt x="0" y="2784"/>
                      </a:lnTo>
                      <a:lnTo>
                        <a:pt x="23" y="2784"/>
                      </a:lnTo>
                      <a:close/>
                      <a:moveTo>
                        <a:pt x="23" y="2881"/>
                      </a:moveTo>
                      <a:lnTo>
                        <a:pt x="23" y="2953"/>
                      </a:lnTo>
                      <a:lnTo>
                        <a:pt x="0" y="2953"/>
                      </a:lnTo>
                      <a:lnTo>
                        <a:pt x="0" y="2881"/>
                      </a:lnTo>
                      <a:lnTo>
                        <a:pt x="23" y="2881"/>
                      </a:lnTo>
                      <a:close/>
                      <a:moveTo>
                        <a:pt x="23" y="2977"/>
                      </a:moveTo>
                      <a:lnTo>
                        <a:pt x="23" y="3049"/>
                      </a:lnTo>
                      <a:lnTo>
                        <a:pt x="0" y="3049"/>
                      </a:lnTo>
                      <a:lnTo>
                        <a:pt x="0" y="2977"/>
                      </a:lnTo>
                      <a:lnTo>
                        <a:pt x="23" y="2977"/>
                      </a:lnTo>
                      <a:close/>
                      <a:moveTo>
                        <a:pt x="23" y="3072"/>
                      </a:moveTo>
                      <a:lnTo>
                        <a:pt x="23" y="3144"/>
                      </a:lnTo>
                      <a:lnTo>
                        <a:pt x="0" y="3144"/>
                      </a:lnTo>
                      <a:lnTo>
                        <a:pt x="0" y="3072"/>
                      </a:lnTo>
                      <a:lnTo>
                        <a:pt x="23" y="3072"/>
                      </a:lnTo>
                      <a:close/>
                      <a:moveTo>
                        <a:pt x="23" y="3169"/>
                      </a:moveTo>
                      <a:lnTo>
                        <a:pt x="23" y="3241"/>
                      </a:lnTo>
                      <a:lnTo>
                        <a:pt x="0" y="3241"/>
                      </a:lnTo>
                      <a:lnTo>
                        <a:pt x="0" y="3169"/>
                      </a:lnTo>
                      <a:lnTo>
                        <a:pt x="23" y="3169"/>
                      </a:lnTo>
                      <a:close/>
                      <a:moveTo>
                        <a:pt x="23" y="3265"/>
                      </a:moveTo>
                      <a:lnTo>
                        <a:pt x="23" y="3337"/>
                      </a:lnTo>
                      <a:lnTo>
                        <a:pt x="0" y="3337"/>
                      </a:lnTo>
                      <a:lnTo>
                        <a:pt x="0" y="3265"/>
                      </a:lnTo>
                      <a:lnTo>
                        <a:pt x="23" y="3265"/>
                      </a:lnTo>
                      <a:close/>
                      <a:moveTo>
                        <a:pt x="23" y="3360"/>
                      </a:moveTo>
                      <a:lnTo>
                        <a:pt x="23" y="3432"/>
                      </a:lnTo>
                      <a:lnTo>
                        <a:pt x="0" y="3432"/>
                      </a:lnTo>
                      <a:lnTo>
                        <a:pt x="0" y="3360"/>
                      </a:lnTo>
                      <a:lnTo>
                        <a:pt x="23" y="3360"/>
                      </a:lnTo>
                      <a:close/>
                      <a:moveTo>
                        <a:pt x="23" y="3457"/>
                      </a:moveTo>
                      <a:lnTo>
                        <a:pt x="23" y="3529"/>
                      </a:lnTo>
                      <a:lnTo>
                        <a:pt x="0" y="3529"/>
                      </a:lnTo>
                      <a:lnTo>
                        <a:pt x="0" y="3457"/>
                      </a:lnTo>
                      <a:lnTo>
                        <a:pt x="23" y="3457"/>
                      </a:lnTo>
                      <a:close/>
                      <a:moveTo>
                        <a:pt x="23" y="3553"/>
                      </a:moveTo>
                      <a:lnTo>
                        <a:pt x="23" y="3625"/>
                      </a:lnTo>
                      <a:lnTo>
                        <a:pt x="0" y="3625"/>
                      </a:lnTo>
                      <a:lnTo>
                        <a:pt x="0" y="3553"/>
                      </a:lnTo>
                      <a:lnTo>
                        <a:pt x="23" y="3553"/>
                      </a:lnTo>
                      <a:close/>
                      <a:moveTo>
                        <a:pt x="23" y="3648"/>
                      </a:moveTo>
                      <a:lnTo>
                        <a:pt x="23" y="3720"/>
                      </a:lnTo>
                      <a:lnTo>
                        <a:pt x="0" y="3720"/>
                      </a:lnTo>
                      <a:lnTo>
                        <a:pt x="0" y="3648"/>
                      </a:lnTo>
                      <a:lnTo>
                        <a:pt x="23" y="3648"/>
                      </a:lnTo>
                      <a:close/>
                      <a:moveTo>
                        <a:pt x="23" y="3745"/>
                      </a:moveTo>
                      <a:lnTo>
                        <a:pt x="23" y="3817"/>
                      </a:lnTo>
                      <a:lnTo>
                        <a:pt x="0" y="3817"/>
                      </a:lnTo>
                      <a:lnTo>
                        <a:pt x="0" y="3745"/>
                      </a:lnTo>
                      <a:lnTo>
                        <a:pt x="23" y="3745"/>
                      </a:lnTo>
                      <a:close/>
                      <a:moveTo>
                        <a:pt x="23" y="3841"/>
                      </a:moveTo>
                      <a:lnTo>
                        <a:pt x="23" y="3913"/>
                      </a:lnTo>
                      <a:lnTo>
                        <a:pt x="0" y="3913"/>
                      </a:lnTo>
                      <a:lnTo>
                        <a:pt x="0" y="3841"/>
                      </a:lnTo>
                      <a:lnTo>
                        <a:pt x="23" y="3841"/>
                      </a:lnTo>
                      <a:close/>
                      <a:moveTo>
                        <a:pt x="23" y="3936"/>
                      </a:moveTo>
                      <a:lnTo>
                        <a:pt x="23" y="4008"/>
                      </a:lnTo>
                      <a:lnTo>
                        <a:pt x="0" y="4008"/>
                      </a:lnTo>
                      <a:lnTo>
                        <a:pt x="0" y="3936"/>
                      </a:lnTo>
                      <a:lnTo>
                        <a:pt x="23" y="3936"/>
                      </a:lnTo>
                      <a:close/>
                      <a:moveTo>
                        <a:pt x="23" y="4033"/>
                      </a:moveTo>
                      <a:lnTo>
                        <a:pt x="23" y="4105"/>
                      </a:lnTo>
                      <a:lnTo>
                        <a:pt x="0" y="4105"/>
                      </a:lnTo>
                      <a:lnTo>
                        <a:pt x="0" y="4033"/>
                      </a:lnTo>
                      <a:lnTo>
                        <a:pt x="23" y="4033"/>
                      </a:lnTo>
                      <a:close/>
                      <a:moveTo>
                        <a:pt x="23" y="4129"/>
                      </a:moveTo>
                      <a:lnTo>
                        <a:pt x="23" y="4201"/>
                      </a:lnTo>
                      <a:lnTo>
                        <a:pt x="0" y="4201"/>
                      </a:lnTo>
                      <a:lnTo>
                        <a:pt x="0" y="4129"/>
                      </a:lnTo>
                      <a:lnTo>
                        <a:pt x="23" y="4129"/>
                      </a:lnTo>
                      <a:close/>
                      <a:moveTo>
                        <a:pt x="23" y="4224"/>
                      </a:moveTo>
                      <a:lnTo>
                        <a:pt x="23" y="4296"/>
                      </a:lnTo>
                      <a:lnTo>
                        <a:pt x="0" y="4296"/>
                      </a:lnTo>
                      <a:lnTo>
                        <a:pt x="0" y="4224"/>
                      </a:lnTo>
                      <a:lnTo>
                        <a:pt x="23" y="4224"/>
                      </a:lnTo>
                      <a:close/>
                      <a:moveTo>
                        <a:pt x="23" y="4321"/>
                      </a:moveTo>
                      <a:lnTo>
                        <a:pt x="23" y="4393"/>
                      </a:lnTo>
                      <a:lnTo>
                        <a:pt x="0" y="4393"/>
                      </a:lnTo>
                      <a:lnTo>
                        <a:pt x="0" y="4321"/>
                      </a:lnTo>
                      <a:lnTo>
                        <a:pt x="23" y="4321"/>
                      </a:lnTo>
                      <a:close/>
                      <a:moveTo>
                        <a:pt x="23" y="4417"/>
                      </a:moveTo>
                      <a:lnTo>
                        <a:pt x="23" y="4489"/>
                      </a:lnTo>
                      <a:lnTo>
                        <a:pt x="0" y="4489"/>
                      </a:lnTo>
                      <a:lnTo>
                        <a:pt x="0" y="4417"/>
                      </a:lnTo>
                      <a:lnTo>
                        <a:pt x="23" y="4417"/>
                      </a:lnTo>
                      <a:close/>
                      <a:moveTo>
                        <a:pt x="23" y="4512"/>
                      </a:moveTo>
                      <a:lnTo>
                        <a:pt x="23" y="4584"/>
                      </a:lnTo>
                      <a:lnTo>
                        <a:pt x="0" y="4584"/>
                      </a:lnTo>
                      <a:lnTo>
                        <a:pt x="0" y="4512"/>
                      </a:lnTo>
                      <a:lnTo>
                        <a:pt x="23" y="4512"/>
                      </a:lnTo>
                      <a:close/>
                      <a:moveTo>
                        <a:pt x="23" y="4609"/>
                      </a:moveTo>
                      <a:lnTo>
                        <a:pt x="23" y="4681"/>
                      </a:lnTo>
                      <a:lnTo>
                        <a:pt x="0" y="4681"/>
                      </a:lnTo>
                      <a:lnTo>
                        <a:pt x="0" y="4609"/>
                      </a:lnTo>
                      <a:lnTo>
                        <a:pt x="23" y="4609"/>
                      </a:lnTo>
                      <a:close/>
                      <a:moveTo>
                        <a:pt x="23" y="4705"/>
                      </a:moveTo>
                      <a:lnTo>
                        <a:pt x="23" y="4777"/>
                      </a:lnTo>
                      <a:lnTo>
                        <a:pt x="0" y="4777"/>
                      </a:lnTo>
                      <a:lnTo>
                        <a:pt x="0" y="4705"/>
                      </a:lnTo>
                      <a:lnTo>
                        <a:pt x="23" y="4705"/>
                      </a:lnTo>
                      <a:close/>
                      <a:moveTo>
                        <a:pt x="23" y="4800"/>
                      </a:moveTo>
                      <a:lnTo>
                        <a:pt x="23" y="4872"/>
                      </a:lnTo>
                      <a:lnTo>
                        <a:pt x="0" y="4872"/>
                      </a:lnTo>
                      <a:lnTo>
                        <a:pt x="0" y="4800"/>
                      </a:lnTo>
                      <a:lnTo>
                        <a:pt x="23" y="4800"/>
                      </a:lnTo>
                      <a:close/>
                      <a:moveTo>
                        <a:pt x="23" y="4897"/>
                      </a:moveTo>
                      <a:lnTo>
                        <a:pt x="23" y="4969"/>
                      </a:lnTo>
                      <a:lnTo>
                        <a:pt x="0" y="4969"/>
                      </a:lnTo>
                      <a:lnTo>
                        <a:pt x="0" y="4897"/>
                      </a:lnTo>
                      <a:lnTo>
                        <a:pt x="23" y="4897"/>
                      </a:lnTo>
                      <a:close/>
                      <a:moveTo>
                        <a:pt x="23" y="4993"/>
                      </a:moveTo>
                      <a:lnTo>
                        <a:pt x="23" y="5065"/>
                      </a:lnTo>
                      <a:lnTo>
                        <a:pt x="0" y="5065"/>
                      </a:lnTo>
                      <a:lnTo>
                        <a:pt x="0" y="4993"/>
                      </a:lnTo>
                      <a:lnTo>
                        <a:pt x="23" y="4993"/>
                      </a:lnTo>
                      <a:close/>
                      <a:moveTo>
                        <a:pt x="23" y="5088"/>
                      </a:moveTo>
                      <a:lnTo>
                        <a:pt x="23" y="5103"/>
                      </a:lnTo>
                      <a:lnTo>
                        <a:pt x="0" y="5103"/>
                      </a:lnTo>
                      <a:lnTo>
                        <a:pt x="0" y="5088"/>
                      </a:lnTo>
                      <a:lnTo>
                        <a:pt x="23" y="508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1154" name="Group 1153"/>
                <p:cNvGrpSpPr/>
                <p:nvPr/>
              </p:nvGrpSpPr>
              <p:grpSpPr>
                <a:xfrm>
                  <a:off x="2974172" y="4157663"/>
                  <a:ext cx="2549525" cy="862013"/>
                  <a:chOff x="468313" y="2950369"/>
                  <a:chExt cx="2549525" cy="862013"/>
                </a:xfrm>
              </p:grpSpPr>
              <p:sp>
                <p:nvSpPr>
                  <p:cNvPr id="1270" name="Line 5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17626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1" name="Line 5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43076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2" name="Line 5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68526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3" name="Line 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3976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4" name="Line 5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7838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5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468313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6" name="Line 507"/>
                  <p:cNvSpPr>
                    <a:spLocks noChangeShapeType="1"/>
                  </p:cNvSpPr>
                  <p:nvPr/>
                </p:nvSpPr>
                <p:spPr bwMode="auto">
                  <a:xfrm>
                    <a:off x="893763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7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1317626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8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1743076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9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2168526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0" name="Line 511"/>
                  <p:cNvSpPr>
                    <a:spLocks noChangeShapeType="1"/>
                  </p:cNvSpPr>
                  <p:nvPr/>
                </p:nvSpPr>
                <p:spPr bwMode="auto">
                  <a:xfrm>
                    <a:off x="2593976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1" name="Line 512"/>
                  <p:cNvSpPr>
                    <a:spLocks noChangeShapeType="1"/>
                  </p:cNvSpPr>
                  <p:nvPr/>
                </p:nvSpPr>
                <p:spPr bwMode="auto">
                  <a:xfrm>
                    <a:off x="3017838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2" name="Line 5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313" y="2950369"/>
                    <a:ext cx="0" cy="8620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3" name="Line 5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7838" y="2950369"/>
                    <a:ext cx="0" cy="8620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4" name="Line 515"/>
                  <p:cNvSpPr>
                    <a:spLocks noChangeShapeType="1"/>
                  </p:cNvSpPr>
                  <p:nvPr/>
                </p:nvSpPr>
                <p:spPr bwMode="auto">
                  <a:xfrm>
                    <a:off x="468313" y="38123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5" name="Line 516"/>
                  <p:cNvSpPr>
                    <a:spLocks noChangeShapeType="1"/>
                  </p:cNvSpPr>
                  <p:nvPr/>
                </p:nvSpPr>
                <p:spPr bwMode="auto">
                  <a:xfrm>
                    <a:off x="468313" y="33805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6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468313" y="2950369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7" name="Line 5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38123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8" name="Line 5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33805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9" name="Line 5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2950369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0" name="Freeform 521"/>
                  <p:cNvSpPr>
                    <a:spLocks/>
                  </p:cNvSpPr>
                  <p:nvPr/>
                </p:nvSpPr>
                <p:spPr bwMode="auto">
                  <a:xfrm>
                    <a:off x="468313" y="3810794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2 w 75"/>
                      <a:gd name="T3" fmla="*/ 3 h 3"/>
                      <a:gd name="T4" fmla="*/ 3 w 75"/>
                      <a:gd name="T5" fmla="*/ 3 h 3"/>
                      <a:gd name="T6" fmla="*/ 6 w 75"/>
                      <a:gd name="T7" fmla="*/ 3 h 3"/>
                      <a:gd name="T8" fmla="*/ 6 w 75"/>
                      <a:gd name="T9" fmla="*/ 3 h 3"/>
                      <a:gd name="T10" fmla="*/ 8 w 75"/>
                      <a:gd name="T11" fmla="*/ 3 h 3"/>
                      <a:gd name="T12" fmla="*/ 11 w 75"/>
                      <a:gd name="T13" fmla="*/ 3 h 3"/>
                      <a:gd name="T14" fmla="*/ 11 w 75"/>
                      <a:gd name="T15" fmla="*/ 3 h 3"/>
                      <a:gd name="T16" fmla="*/ 13 w 75"/>
                      <a:gd name="T17" fmla="*/ 3 h 3"/>
                      <a:gd name="T18" fmla="*/ 15 w 75"/>
                      <a:gd name="T19" fmla="*/ 3 h 3"/>
                      <a:gd name="T20" fmla="*/ 15 w 75"/>
                      <a:gd name="T21" fmla="*/ 3 h 3"/>
                      <a:gd name="T22" fmla="*/ 18 w 75"/>
                      <a:gd name="T23" fmla="*/ 3 h 3"/>
                      <a:gd name="T24" fmla="*/ 19 w 75"/>
                      <a:gd name="T25" fmla="*/ 3 h 3"/>
                      <a:gd name="T26" fmla="*/ 21 w 75"/>
                      <a:gd name="T27" fmla="*/ 3 h 3"/>
                      <a:gd name="T28" fmla="*/ 22 w 75"/>
                      <a:gd name="T29" fmla="*/ 3 h 3"/>
                      <a:gd name="T30" fmla="*/ 23 w 75"/>
                      <a:gd name="T31" fmla="*/ 3 h 3"/>
                      <a:gd name="T32" fmla="*/ 25 w 75"/>
                      <a:gd name="T33" fmla="*/ 3 h 3"/>
                      <a:gd name="T34" fmla="*/ 26 w 75"/>
                      <a:gd name="T35" fmla="*/ 3 h 3"/>
                      <a:gd name="T36" fmla="*/ 28 w 75"/>
                      <a:gd name="T37" fmla="*/ 3 h 3"/>
                      <a:gd name="T38" fmla="*/ 29 w 75"/>
                      <a:gd name="T39" fmla="*/ 3 h 3"/>
                      <a:gd name="T40" fmla="*/ 31 w 75"/>
                      <a:gd name="T41" fmla="*/ 3 h 3"/>
                      <a:gd name="T42" fmla="*/ 32 w 75"/>
                      <a:gd name="T43" fmla="*/ 3 h 3"/>
                      <a:gd name="T44" fmla="*/ 34 w 75"/>
                      <a:gd name="T45" fmla="*/ 3 h 3"/>
                      <a:gd name="T46" fmla="*/ 35 w 75"/>
                      <a:gd name="T47" fmla="*/ 3 h 3"/>
                      <a:gd name="T48" fmla="*/ 38 w 75"/>
                      <a:gd name="T49" fmla="*/ 3 h 3"/>
                      <a:gd name="T50" fmla="*/ 38 w 75"/>
                      <a:gd name="T51" fmla="*/ 3 h 3"/>
                      <a:gd name="T52" fmla="*/ 39 w 75"/>
                      <a:gd name="T53" fmla="*/ 3 h 3"/>
                      <a:gd name="T54" fmla="*/ 42 w 75"/>
                      <a:gd name="T55" fmla="*/ 3 h 3"/>
                      <a:gd name="T56" fmla="*/ 44 w 75"/>
                      <a:gd name="T57" fmla="*/ 3 h 3"/>
                      <a:gd name="T58" fmla="*/ 45 w 75"/>
                      <a:gd name="T59" fmla="*/ 3 h 3"/>
                      <a:gd name="T60" fmla="*/ 47 w 75"/>
                      <a:gd name="T61" fmla="*/ 3 h 3"/>
                      <a:gd name="T62" fmla="*/ 48 w 75"/>
                      <a:gd name="T63" fmla="*/ 3 h 3"/>
                      <a:gd name="T64" fmla="*/ 49 w 75"/>
                      <a:gd name="T65" fmla="*/ 3 h 3"/>
                      <a:gd name="T66" fmla="*/ 51 w 75"/>
                      <a:gd name="T67" fmla="*/ 3 h 3"/>
                      <a:gd name="T68" fmla="*/ 52 w 75"/>
                      <a:gd name="T69" fmla="*/ 3 h 3"/>
                      <a:gd name="T70" fmla="*/ 54 w 75"/>
                      <a:gd name="T71" fmla="*/ 3 h 3"/>
                      <a:gd name="T72" fmla="*/ 55 w 75"/>
                      <a:gd name="T73" fmla="*/ 0 h 3"/>
                      <a:gd name="T74" fmla="*/ 57 w 75"/>
                      <a:gd name="T75" fmla="*/ 0 h 3"/>
                      <a:gd name="T76" fmla="*/ 59 w 75"/>
                      <a:gd name="T77" fmla="*/ 0 h 3"/>
                      <a:gd name="T78" fmla="*/ 59 w 75"/>
                      <a:gd name="T79" fmla="*/ 0 h 3"/>
                      <a:gd name="T80" fmla="*/ 61 w 75"/>
                      <a:gd name="T81" fmla="*/ 0 h 3"/>
                      <a:gd name="T82" fmla="*/ 64 w 75"/>
                      <a:gd name="T83" fmla="*/ 0 h 3"/>
                      <a:gd name="T84" fmla="*/ 65 w 75"/>
                      <a:gd name="T85" fmla="*/ 0 h 3"/>
                      <a:gd name="T86" fmla="*/ 67 w 75"/>
                      <a:gd name="T87" fmla="*/ 0 h 3"/>
                      <a:gd name="T88" fmla="*/ 68 w 75"/>
                      <a:gd name="T89" fmla="*/ 0 h 3"/>
                      <a:gd name="T90" fmla="*/ 70 w 75"/>
                      <a:gd name="T91" fmla="*/ 0 h 3"/>
                      <a:gd name="T92" fmla="*/ 71 w 75"/>
                      <a:gd name="T93" fmla="*/ 0 h 3"/>
                      <a:gd name="T94" fmla="*/ 72 w 75"/>
                      <a:gd name="T95" fmla="*/ 0 h 3"/>
                      <a:gd name="T96" fmla="*/ 74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6" y="3"/>
                        </a:lnTo>
                        <a:lnTo>
                          <a:pt x="6" y="3"/>
                        </a:lnTo>
                        <a:lnTo>
                          <a:pt x="8" y="3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5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4" y="3"/>
                        </a:lnTo>
                        <a:lnTo>
                          <a:pt x="35" y="3"/>
                        </a:lnTo>
                        <a:lnTo>
                          <a:pt x="38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2" y="3"/>
                        </a:lnTo>
                        <a:lnTo>
                          <a:pt x="44" y="3"/>
                        </a:lnTo>
                        <a:lnTo>
                          <a:pt x="45" y="3"/>
                        </a:lnTo>
                        <a:lnTo>
                          <a:pt x="47" y="3"/>
                        </a:lnTo>
                        <a:lnTo>
                          <a:pt x="48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2" y="3"/>
                        </a:lnTo>
                        <a:lnTo>
                          <a:pt x="54" y="3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1" name="Freeform 522"/>
                  <p:cNvSpPr>
                    <a:spLocks/>
                  </p:cNvSpPr>
                  <p:nvPr/>
                </p:nvSpPr>
                <p:spPr bwMode="auto">
                  <a:xfrm>
                    <a:off x="508001" y="3809207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2 w 75"/>
                      <a:gd name="T3" fmla="*/ 3 h 3"/>
                      <a:gd name="T4" fmla="*/ 3 w 75"/>
                      <a:gd name="T5" fmla="*/ 3 h 3"/>
                      <a:gd name="T6" fmla="*/ 5 w 75"/>
                      <a:gd name="T7" fmla="*/ 3 h 3"/>
                      <a:gd name="T8" fmla="*/ 6 w 75"/>
                      <a:gd name="T9" fmla="*/ 3 h 3"/>
                      <a:gd name="T10" fmla="*/ 8 w 75"/>
                      <a:gd name="T11" fmla="*/ 3 h 3"/>
                      <a:gd name="T12" fmla="*/ 9 w 75"/>
                      <a:gd name="T13" fmla="*/ 3 h 3"/>
                      <a:gd name="T14" fmla="*/ 10 w 75"/>
                      <a:gd name="T15" fmla="*/ 3 h 3"/>
                      <a:gd name="T16" fmla="*/ 13 w 75"/>
                      <a:gd name="T17" fmla="*/ 3 h 3"/>
                      <a:gd name="T18" fmla="*/ 15 w 75"/>
                      <a:gd name="T19" fmla="*/ 3 h 3"/>
                      <a:gd name="T20" fmla="*/ 15 w 75"/>
                      <a:gd name="T21" fmla="*/ 3 h 3"/>
                      <a:gd name="T22" fmla="*/ 18 w 75"/>
                      <a:gd name="T23" fmla="*/ 3 h 3"/>
                      <a:gd name="T24" fmla="*/ 19 w 75"/>
                      <a:gd name="T25" fmla="*/ 3 h 3"/>
                      <a:gd name="T26" fmla="*/ 20 w 75"/>
                      <a:gd name="T27" fmla="*/ 3 h 3"/>
                      <a:gd name="T28" fmla="*/ 22 w 75"/>
                      <a:gd name="T29" fmla="*/ 3 h 3"/>
                      <a:gd name="T30" fmla="*/ 23 w 75"/>
                      <a:gd name="T31" fmla="*/ 3 h 3"/>
                      <a:gd name="T32" fmla="*/ 25 w 75"/>
                      <a:gd name="T33" fmla="*/ 3 h 3"/>
                      <a:gd name="T34" fmla="*/ 26 w 75"/>
                      <a:gd name="T35" fmla="*/ 3 h 3"/>
                      <a:gd name="T36" fmla="*/ 28 w 75"/>
                      <a:gd name="T37" fmla="*/ 3 h 3"/>
                      <a:gd name="T38" fmla="*/ 29 w 75"/>
                      <a:gd name="T39" fmla="*/ 2 h 3"/>
                      <a:gd name="T40" fmla="*/ 31 w 75"/>
                      <a:gd name="T41" fmla="*/ 2 h 3"/>
                      <a:gd name="T42" fmla="*/ 32 w 75"/>
                      <a:gd name="T43" fmla="*/ 2 h 3"/>
                      <a:gd name="T44" fmla="*/ 33 w 75"/>
                      <a:gd name="T45" fmla="*/ 2 h 3"/>
                      <a:gd name="T46" fmla="*/ 35 w 75"/>
                      <a:gd name="T47" fmla="*/ 2 h 3"/>
                      <a:gd name="T48" fmla="*/ 36 w 75"/>
                      <a:gd name="T49" fmla="*/ 2 h 3"/>
                      <a:gd name="T50" fmla="*/ 39 w 75"/>
                      <a:gd name="T51" fmla="*/ 2 h 3"/>
                      <a:gd name="T52" fmla="*/ 39 w 75"/>
                      <a:gd name="T53" fmla="*/ 2 h 3"/>
                      <a:gd name="T54" fmla="*/ 41 w 75"/>
                      <a:gd name="T55" fmla="*/ 2 h 3"/>
                      <a:gd name="T56" fmla="*/ 44 w 75"/>
                      <a:gd name="T57" fmla="*/ 2 h 3"/>
                      <a:gd name="T58" fmla="*/ 44 w 75"/>
                      <a:gd name="T59" fmla="*/ 2 h 3"/>
                      <a:gd name="T60" fmla="*/ 46 w 75"/>
                      <a:gd name="T61" fmla="*/ 2 h 3"/>
                      <a:gd name="T62" fmla="*/ 48 w 75"/>
                      <a:gd name="T63" fmla="*/ 2 h 3"/>
                      <a:gd name="T64" fmla="*/ 49 w 75"/>
                      <a:gd name="T65" fmla="*/ 2 h 3"/>
                      <a:gd name="T66" fmla="*/ 51 w 75"/>
                      <a:gd name="T67" fmla="*/ 2 h 3"/>
                      <a:gd name="T68" fmla="*/ 52 w 75"/>
                      <a:gd name="T69" fmla="*/ 2 h 3"/>
                      <a:gd name="T70" fmla="*/ 54 w 75"/>
                      <a:gd name="T71" fmla="*/ 2 h 3"/>
                      <a:gd name="T72" fmla="*/ 55 w 75"/>
                      <a:gd name="T73" fmla="*/ 2 h 3"/>
                      <a:gd name="T74" fmla="*/ 56 w 75"/>
                      <a:gd name="T75" fmla="*/ 2 h 3"/>
                      <a:gd name="T76" fmla="*/ 58 w 75"/>
                      <a:gd name="T77" fmla="*/ 2 h 3"/>
                      <a:gd name="T78" fmla="*/ 59 w 75"/>
                      <a:gd name="T79" fmla="*/ 2 h 3"/>
                      <a:gd name="T80" fmla="*/ 61 w 75"/>
                      <a:gd name="T81" fmla="*/ 0 h 3"/>
                      <a:gd name="T82" fmla="*/ 62 w 75"/>
                      <a:gd name="T83" fmla="*/ 0 h 3"/>
                      <a:gd name="T84" fmla="*/ 65 w 75"/>
                      <a:gd name="T85" fmla="*/ 0 h 3"/>
                      <a:gd name="T86" fmla="*/ 65 w 75"/>
                      <a:gd name="T87" fmla="*/ 0 h 3"/>
                      <a:gd name="T88" fmla="*/ 67 w 75"/>
                      <a:gd name="T89" fmla="*/ 0 h 3"/>
                      <a:gd name="T90" fmla="*/ 69 w 75"/>
                      <a:gd name="T91" fmla="*/ 0 h 3"/>
                      <a:gd name="T92" fmla="*/ 71 w 75"/>
                      <a:gd name="T93" fmla="*/ 0 h 3"/>
                      <a:gd name="T94" fmla="*/ 72 w 75"/>
                      <a:gd name="T95" fmla="*/ 0 h 3"/>
                      <a:gd name="T96" fmla="*/ 74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5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9" y="2"/>
                        </a:lnTo>
                        <a:lnTo>
                          <a:pt x="39" y="2"/>
                        </a:lnTo>
                        <a:lnTo>
                          <a:pt x="41" y="2"/>
                        </a:lnTo>
                        <a:lnTo>
                          <a:pt x="44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8" y="2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2" y="2"/>
                        </a:lnTo>
                        <a:lnTo>
                          <a:pt x="54" y="2"/>
                        </a:lnTo>
                        <a:lnTo>
                          <a:pt x="55" y="2"/>
                        </a:lnTo>
                        <a:lnTo>
                          <a:pt x="56" y="2"/>
                        </a:lnTo>
                        <a:lnTo>
                          <a:pt x="58" y="2"/>
                        </a:lnTo>
                        <a:lnTo>
                          <a:pt x="59" y="2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2" name="Freeform 523"/>
                  <p:cNvSpPr>
                    <a:spLocks/>
                  </p:cNvSpPr>
                  <p:nvPr/>
                </p:nvSpPr>
                <p:spPr bwMode="auto">
                  <a:xfrm>
                    <a:off x="547688" y="3807619"/>
                    <a:ext cx="39688" cy="1588"/>
                  </a:xfrm>
                  <a:custGeom>
                    <a:avLst/>
                    <a:gdLst>
                      <a:gd name="T0" fmla="*/ 0 w 75"/>
                      <a:gd name="T1" fmla="*/ 5 h 5"/>
                      <a:gd name="T2" fmla="*/ 2 w 75"/>
                      <a:gd name="T3" fmla="*/ 5 h 5"/>
                      <a:gd name="T4" fmla="*/ 3 w 75"/>
                      <a:gd name="T5" fmla="*/ 4 h 5"/>
                      <a:gd name="T6" fmla="*/ 5 w 75"/>
                      <a:gd name="T7" fmla="*/ 4 h 5"/>
                      <a:gd name="T8" fmla="*/ 6 w 75"/>
                      <a:gd name="T9" fmla="*/ 4 h 5"/>
                      <a:gd name="T10" fmla="*/ 7 w 75"/>
                      <a:gd name="T11" fmla="*/ 4 h 5"/>
                      <a:gd name="T12" fmla="*/ 9 w 75"/>
                      <a:gd name="T13" fmla="*/ 4 h 5"/>
                      <a:gd name="T14" fmla="*/ 10 w 75"/>
                      <a:gd name="T15" fmla="*/ 4 h 5"/>
                      <a:gd name="T16" fmla="*/ 12 w 75"/>
                      <a:gd name="T17" fmla="*/ 4 h 5"/>
                      <a:gd name="T18" fmla="*/ 13 w 75"/>
                      <a:gd name="T19" fmla="*/ 4 h 5"/>
                      <a:gd name="T20" fmla="*/ 15 w 75"/>
                      <a:gd name="T21" fmla="*/ 4 h 5"/>
                      <a:gd name="T22" fmla="*/ 16 w 75"/>
                      <a:gd name="T23" fmla="*/ 4 h 5"/>
                      <a:gd name="T24" fmla="*/ 19 w 75"/>
                      <a:gd name="T25" fmla="*/ 4 h 5"/>
                      <a:gd name="T26" fmla="*/ 19 w 75"/>
                      <a:gd name="T27" fmla="*/ 4 h 5"/>
                      <a:gd name="T28" fmla="*/ 20 w 75"/>
                      <a:gd name="T29" fmla="*/ 4 h 5"/>
                      <a:gd name="T30" fmla="*/ 23 w 75"/>
                      <a:gd name="T31" fmla="*/ 3 h 5"/>
                      <a:gd name="T32" fmla="*/ 25 w 75"/>
                      <a:gd name="T33" fmla="*/ 3 h 5"/>
                      <a:gd name="T34" fmla="*/ 26 w 75"/>
                      <a:gd name="T35" fmla="*/ 3 h 5"/>
                      <a:gd name="T36" fmla="*/ 28 w 75"/>
                      <a:gd name="T37" fmla="*/ 3 h 5"/>
                      <a:gd name="T38" fmla="*/ 29 w 75"/>
                      <a:gd name="T39" fmla="*/ 3 h 5"/>
                      <a:gd name="T40" fmla="*/ 30 w 75"/>
                      <a:gd name="T41" fmla="*/ 3 h 5"/>
                      <a:gd name="T42" fmla="*/ 32 w 75"/>
                      <a:gd name="T43" fmla="*/ 3 h 5"/>
                      <a:gd name="T44" fmla="*/ 33 w 75"/>
                      <a:gd name="T45" fmla="*/ 3 h 5"/>
                      <a:gd name="T46" fmla="*/ 35 w 75"/>
                      <a:gd name="T47" fmla="*/ 3 h 5"/>
                      <a:gd name="T48" fmla="*/ 36 w 75"/>
                      <a:gd name="T49" fmla="*/ 3 h 5"/>
                      <a:gd name="T50" fmla="*/ 38 w 75"/>
                      <a:gd name="T51" fmla="*/ 3 h 5"/>
                      <a:gd name="T52" fmla="*/ 41 w 75"/>
                      <a:gd name="T53" fmla="*/ 3 h 5"/>
                      <a:gd name="T54" fmla="*/ 41 w 75"/>
                      <a:gd name="T55" fmla="*/ 3 h 5"/>
                      <a:gd name="T56" fmla="*/ 42 w 75"/>
                      <a:gd name="T57" fmla="*/ 3 h 5"/>
                      <a:gd name="T58" fmla="*/ 45 w 75"/>
                      <a:gd name="T59" fmla="*/ 3 h 5"/>
                      <a:gd name="T60" fmla="*/ 45 w 75"/>
                      <a:gd name="T61" fmla="*/ 3 h 5"/>
                      <a:gd name="T62" fmla="*/ 48 w 75"/>
                      <a:gd name="T63" fmla="*/ 1 h 5"/>
                      <a:gd name="T64" fmla="*/ 49 w 75"/>
                      <a:gd name="T65" fmla="*/ 1 h 5"/>
                      <a:gd name="T66" fmla="*/ 51 w 75"/>
                      <a:gd name="T67" fmla="*/ 1 h 5"/>
                      <a:gd name="T68" fmla="*/ 52 w 75"/>
                      <a:gd name="T69" fmla="*/ 1 h 5"/>
                      <a:gd name="T70" fmla="*/ 54 w 75"/>
                      <a:gd name="T71" fmla="*/ 1 h 5"/>
                      <a:gd name="T72" fmla="*/ 55 w 75"/>
                      <a:gd name="T73" fmla="*/ 1 h 5"/>
                      <a:gd name="T74" fmla="*/ 56 w 75"/>
                      <a:gd name="T75" fmla="*/ 0 h 5"/>
                      <a:gd name="T76" fmla="*/ 58 w 75"/>
                      <a:gd name="T77" fmla="*/ 0 h 5"/>
                      <a:gd name="T78" fmla="*/ 59 w 75"/>
                      <a:gd name="T79" fmla="*/ 0 h 5"/>
                      <a:gd name="T80" fmla="*/ 61 w 75"/>
                      <a:gd name="T81" fmla="*/ 0 h 5"/>
                      <a:gd name="T82" fmla="*/ 62 w 75"/>
                      <a:gd name="T83" fmla="*/ 0 h 5"/>
                      <a:gd name="T84" fmla="*/ 65 w 75"/>
                      <a:gd name="T85" fmla="*/ 0 h 5"/>
                      <a:gd name="T86" fmla="*/ 65 w 75"/>
                      <a:gd name="T87" fmla="*/ 0 h 5"/>
                      <a:gd name="T88" fmla="*/ 66 w 75"/>
                      <a:gd name="T89" fmla="*/ 0 h 5"/>
                      <a:gd name="T90" fmla="*/ 69 w 75"/>
                      <a:gd name="T91" fmla="*/ 0 h 5"/>
                      <a:gd name="T92" fmla="*/ 71 w 75"/>
                      <a:gd name="T93" fmla="*/ 0 h 5"/>
                      <a:gd name="T94" fmla="*/ 72 w 75"/>
                      <a:gd name="T95" fmla="*/ 0 h 5"/>
                      <a:gd name="T96" fmla="*/ 74 w 75"/>
                      <a:gd name="T97" fmla="*/ 0 h 5"/>
                      <a:gd name="T98" fmla="*/ 75 w 75"/>
                      <a:gd name="T99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5"/>
                        </a:moveTo>
                        <a:lnTo>
                          <a:pt x="2" y="5"/>
                        </a:lnTo>
                        <a:lnTo>
                          <a:pt x="3" y="4"/>
                        </a:lnTo>
                        <a:lnTo>
                          <a:pt x="5" y="4"/>
                        </a:lnTo>
                        <a:lnTo>
                          <a:pt x="6" y="4"/>
                        </a:lnTo>
                        <a:lnTo>
                          <a:pt x="7" y="4"/>
                        </a:lnTo>
                        <a:lnTo>
                          <a:pt x="9" y="4"/>
                        </a:lnTo>
                        <a:lnTo>
                          <a:pt x="10" y="4"/>
                        </a:lnTo>
                        <a:lnTo>
                          <a:pt x="12" y="4"/>
                        </a:lnTo>
                        <a:lnTo>
                          <a:pt x="13" y="4"/>
                        </a:lnTo>
                        <a:lnTo>
                          <a:pt x="15" y="4"/>
                        </a:lnTo>
                        <a:lnTo>
                          <a:pt x="16" y="4"/>
                        </a:lnTo>
                        <a:lnTo>
                          <a:pt x="19" y="4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0" y="3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41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5" y="3"/>
                        </a:lnTo>
                        <a:lnTo>
                          <a:pt x="45" y="3"/>
                        </a:lnTo>
                        <a:lnTo>
                          <a:pt x="48" y="1"/>
                        </a:lnTo>
                        <a:lnTo>
                          <a:pt x="49" y="1"/>
                        </a:lnTo>
                        <a:lnTo>
                          <a:pt x="51" y="1"/>
                        </a:lnTo>
                        <a:lnTo>
                          <a:pt x="52" y="1"/>
                        </a:lnTo>
                        <a:lnTo>
                          <a:pt x="54" y="1"/>
                        </a:lnTo>
                        <a:lnTo>
                          <a:pt x="55" y="1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3" name="Freeform 524"/>
                  <p:cNvSpPr>
                    <a:spLocks/>
                  </p:cNvSpPr>
                  <p:nvPr/>
                </p:nvSpPr>
                <p:spPr bwMode="auto">
                  <a:xfrm>
                    <a:off x="587376" y="3796507"/>
                    <a:ext cx="39688" cy="11113"/>
                  </a:xfrm>
                  <a:custGeom>
                    <a:avLst/>
                    <a:gdLst>
                      <a:gd name="T0" fmla="*/ 0 w 75"/>
                      <a:gd name="T1" fmla="*/ 19 h 19"/>
                      <a:gd name="T2" fmla="*/ 2 w 75"/>
                      <a:gd name="T3" fmla="*/ 19 h 19"/>
                      <a:gd name="T4" fmla="*/ 3 w 75"/>
                      <a:gd name="T5" fmla="*/ 17 h 19"/>
                      <a:gd name="T6" fmla="*/ 4 w 75"/>
                      <a:gd name="T7" fmla="*/ 17 h 19"/>
                      <a:gd name="T8" fmla="*/ 6 w 75"/>
                      <a:gd name="T9" fmla="*/ 17 h 19"/>
                      <a:gd name="T10" fmla="*/ 7 w 75"/>
                      <a:gd name="T11" fmla="*/ 17 h 19"/>
                      <a:gd name="T12" fmla="*/ 9 w 75"/>
                      <a:gd name="T13" fmla="*/ 16 h 19"/>
                      <a:gd name="T14" fmla="*/ 12 w 75"/>
                      <a:gd name="T15" fmla="*/ 16 h 19"/>
                      <a:gd name="T16" fmla="*/ 12 w 75"/>
                      <a:gd name="T17" fmla="*/ 16 h 19"/>
                      <a:gd name="T18" fmla="*/ 13 w 75"/>
                      <a:gd name="T19" fmla="*/ 16 h 19"/>
                      <a:gd name="T20" fmla="*/ 16 w 75"/>
                      <a:gd name="T21" fmla="*/ 16 h 19"/>
                      <a:gd name="T22" fmla="*/ 16 w 75"/>
                      <a:gd name="T23" fmla="*/ 14 h 19"/>
                      <a:gd name="T24" fmla="*/ 19 w 75"/>
                      <a:gd name="T25" fmla="*/ 14 h 19"/>
                      <a:gd name="T26" fmla="*/ 20 w 75"/>
                      <a:gd name="T27" fmla="*/ 14 h 19"/>
                      <a:gd name="T28" fmla="*/ 22 w 75"/>
                      <a:gd name="T29" fmla="*/ 14 h 19"/>
                      <a:gd name="T30" fmla="*/ 23 w 75"/>
                      <a:gd name="T31" fmla="*/ 13 h 19"/>
                      <a:gd name="T32" fmla="*/ 25 w 75"/>
                      <a:gd name="T33" fmla="*/ 13 h 19"/>
                      <a:gd name="T34" fmla="*/ 26 w 75"/>
                      <a:gd name="T35" fmla="*/ 13 h 19"/>
                      <a:gd name="T36" fmla="*/ 27 w 75"/>
                      <a:gd name="T37" fmla="*/ 13 h 19"/>
                      <a:gd name="T38" fmla="*/ 29 w 75"/>
                      <a:gd name="T39" fmla="*/ 13 h 19"/>
                      <a:gd name="T40" fmla="*/ 30 w 75"/>
                      <a:gd name="T41" fmla="*/ 12 h 19"/>
                      <a:gd name="T42" fmla="*/ 32 w 75"/>
                      <a:gd name="T43" fmla="*/ 12 h 19"/>
                      <a:gd name="T44" fmla="*/ 33 w 75"/>
                      <a:gd name="T45" fmla="*/ 12 h 19"/>
                      <a:gd name="T46" fmla="*/ 36 w 75"/>
                      <a:gd name="T47" fmla="*/ 10 h 19"/>
                      <a:gd name="T48" fmla="*/ 36 w 75"/>
                      <a:gd name="T49" fmla="*/ 10 h 19"/>
                      <a:gd name="T50" fmla="*/ 38 w 75"/>
                      <a:gd name="T51" fmla="*/ 10 h 19"/>
                      <a:gd name="T52" fmla="*/ 40 w 75"/>
                      <a:gd name="T53" fmla="*/ 10 h 19"/>
                      <a:gd name="T54" fmla="*/ 42 w 75"/>
                      <a:gd name="T55" fmla="*/ 9 h 19"/>
                      <a:gd name="T56" fmla="*/ 43 w 75"/>
                      <a:gd name="T57" fmla="*/ 9 h 19"/>
                      <a:gd name="T58" fmla="*/ 45 w 75"/>
                      <a:gd name="T59" fmla="*/ 9 h 19"/>
                      <a:gd name="T60" fmla="*/ 46 w 75"/>
                      <a:gd name="T61" fmla="*/ 9 h 19"/>
                      <a:gd name="T62" fmla="*/ 48 w 75"/>
                      <a:gd name="T63" fmla="*/ 7 h 19"/>
                      <a:gd name="T64" fmla="*/ 49 w 75"/>
                      <a:gd name="T65" fmla="*/ 7 h 19"/>
                      <a:gd name="T66" fmla="*/ 51 w 75"/>
                      <a:gd name="T67" fmla="*/ 7 h 19"/>
                      <a:gd name="T68" fmla="*/ 52 w 75"/>
                      <a:gd name="T69" fmla="*/ 7 h 19"/>
                      <a:gd name="T70" fmla="*/ 53 w 75"/>
                      <a:gd name="T71" fmla="*/ 7 h 19"/>
                      <a:gd name="T72" fmla="*/ 55 w 75"/>
                      <a:gd name="T73" fmla="*/ 7 h 19"/>
                      <a:gd name="T74" fmla="*/ 56 w 75"/>
                      <a:gd name="T75" fmla="*/ 6 h 19"/>
                      <a:gd name="T76" fmla="*/ 58 w 75"/>
                      <a:gd name="T77" fmla="*/ 6 h 19"/>
                      <a:gd name="T78" fmla="*/ 59 w 75"/>
                      <a:gd name="T79" fmla="*/ 4 h 19"/>
                      <a:gd name="T80" fmla="*/ 62 w 75"/>
                      <a:gd name="T81" fmla="*/ 4 h 19"/>
                      <a:gd name="T82" fmla="*/ 62 w 75"/>
                      <a:gd name="T83" fmla="*/ 4 h 19"/>
                      <a:gd name="T84" fmla="*/ 65 w 75"/>
                      <a:gd name="T85" fmla="*/ 3 h 19"/>
                      <a:gd name="T86" fmla="*/ 66 w 75"/>
                      <a:gd name="T87" fmla="*/ 3 h 19"/>
                      <a:gd name="T88" fmla="*/ 68 w 75"/>
                      <a:gd name="T89" fmla="*/ 1 h 19"/>
                      <a:gd name="T90" fmla="*/ 69 w 75"/>
                      <a:gd name="T91" fmla="*/ 1 h 19"/>
                      <a:gd name="T92" fmla="*/ 71 w 75"/>
                      <a:gd name="T93" fmla="*/ 1 h 19"/>
                      <a:gd name="T94" fmla="*/ 72 w 75"/>
                      <a:gd name="T95" fmla="*/ 0 h 19"/>
                      <a:gd name="T96" fmla="*/ 74 w 75"/>
                      <a:gd name="T97" fmla="*/ 0 h 19"/>
                      <a:gd name="T98" fmla="*/ 75 w 75"/>
                      <a:gd name="T99" fmla="*/ 0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9">
                        <a:moveTo>
                          <a:pt x="0" y="19"/>
                        </a:moveTo>
                        <a:lnTo>
                          <a:pt x="2" y="19"/>
                        </a:lnTo>
                        <a:lnTo>
                          <a:pt x="3" y="17"/>
                        </a:lnTo>
                        <a:lnTo>
                          <a:pt x="4" y="17"/>
                        </a:lnTo>
                        <a:lnTo>
                          <a:pt x="6" y="17"/>
                        </a:lnTo>
                        <a:lnTo>
                          <a:pt x="7" y="17"/>
                        </a:lnTo>
                        <a:lnTo>
                          <a:pt x="9" y="16"/>
                        </a:lnTo>
                        <a:lnTo>
                          <a:pt x="12" y="16"/>
                        </a:lnTo>
                        <a:lnTo>
                          <a:pt x="12" y="16"/>
                        </a:lnTo>
                        <a:lnTo>
                          <a:pt x="13" y="16"/>
                        </a:lnTo>
                        <a:lnTo>
                          <a:pt x="16" y="16"/>
                        </a:lnTo>
                        <a:lnTo>
                          <a:pt x="16" y="14"/>
                        </a:lnTo>
                        <a:lnTo>
                          <a:pt x="19" y="14"/>
                        </a:lnTo>
                        <a:lnTo>
                          <a:pt x="20" y="14"/>
                        </a:lnTo>
                        <a:lnTo>
                          <a:pt x="22" y="14"/>
                        </a:lnTo>
                        <a:lnTo>
                          <a:pt x="23" y="13"/>
                        </a:lnTo>
                        <a:lnTo>
                          <a:pt x="25" y="13"/>
                        </a:lnTo>
                        <a:lnTo>
                          <a:pt x="26" y="13"/>
                        </a:lnTo>
                        <a:lnTo>
                          <a:pt x="27" y="13"/>
                        </a:lnTo>
                        <a:lnTo>
                          <a:pt x="29" y="13"/>
                        </a:lnTo>
                        <a:lnTo>
                          <a:pt x="30" y="12"/>
                        </a:lnTo>
                        <a:lnTo>
                          <a:pt x="32" y="12"/>
                        </a:lnTo>
                        <a:lnTo>
                          <a:pt x="33" y="12"/>
                        </a:lnTo>
                        <a:lnTo>
                          <a:pt x="36" y="10"/>
                        </a:lnTo>
                        <a:lnTo>
                          <a:pt x="36" y="10"/>
                        </a:lnTo>
                        <a:lnTo>
                          <a:pt x="38" y="10"/>
                        </a:lnTo>
                        <a:lnTo>
                          <a:pt x="40" y="10"/>
                        </a:lnTo>
                        <a:lnTo>
                          <a:pt x="42" y="9"/>
                        </a:lnTo>
                        <a:lnTo>
                          <a:pt x="43" y="9"/>
                        </a:lnTo>
                        <a:lnTo>
                          <a:pt x="45" y="9"/>
                        </a:lnTo>
                        <a:lnTo>
                          <a:pt x="46" y="9"/>
                        </a:lnTo>
                        <a:lnTo>
                          <a:pt x="48" y="7"/>
                        </a:lnTo>
                        <a:lnTo>
                          <a:pt x="49" y="7"/>
                        </a:lnTo>
                        <a:lnTo>
                          <a:pt x="51" y="7"/>
                        </a:lnTo>
                        <a:lnTo>
                          <a:pt x="52" y="7"/>
                        </a:lnTo>
                        <a:lnTo>
                          <a:pt x="53" y="7"/>
                        </a:lnTo>
                        <a:lnTo>
                          <a:pt x="55" y="7"/>
                        </a:lnTo>
                        <a:lnTo>
                          <a:pt x="56" y="6"/>
                        </a:lnTo>
                        <a:lnTo>
                          <a:pt x="58" y="6"/>
                        </a:lnTo>
                        <a:lnTo>
                          <a:pt x="59" y="4"/>
                        </a:lnTo>
                        <a:lnTo>
                          <a:pt x="62" y="4"/>
                        </a:lnTo>
                        <a:lnTo>
                          <a:pt x="62" y="4"/>
                        </a:lnTo>
                        <a:lnTo>
                          <a:pt x="65" y="3"/>
                        </a:lnTo>
                        <a:lnTo>
                          <a:pt x="66" y="3"/>
                        </a:lnTo>
                        <a:lnTo>
                          <a:pt x="68" y="1"/>
                        </a:lnTo>
                        <a:lnTo>
                          <a:pt x="69" y="1"/>
                        </a:lnTo>
                        <a:lnTo>
                          <a:pt x="71" y="1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4" name="Freeform 525"/>
                  <p:cNvSpPr>
                    <a:spLocks/>
                  </p:cNvSpPr>
                  <p:nvPr/>
                </p:nvSpPr>
                <p:spPr bwMode="auto">
                  <a:xfrm>
                    <a:off x="627063" y="3771107"/>
                    <a:ext cx="39688" cy="25400"/>
                  </a:xfrm>
                  <a:custGeom>
                    <a:avLst/>
                    <a:gdLst>
                      <a:gd name="T0" fmla="*/ 0 w 75"/>
                      <a:gd name="T1" fmla="*/ 50 h 50"/>
                      <a:gd name="T2" fmla="*/ 1 w 75"/>
                      <a:gd name="T3" fmla="*/ 49 h 50"/>
                      <a:gd name="T4" fmla="*/ 3 w 75"/>
                      <a:gd name="T5" fmla="*/ 47 h 50"/>
                      <a:gd name="T6" fmla="*/ 4 w 75"/>
                      <a:gd name="T7" fmla="*/ 47 h 50"/>
                      <a:gd name="T8" fmla="*/ 7 w 75"/>
                      <a:gd name="T9" fmla="*/ 47 h 50"/>
                      <a:gd name="T10" fmla="*/ 7 w 75"/>
                      <a:gd name="T11" fmla="*/ 46 h 50"/>
                      <a:gd name="T12" fmla="*/ 9 w 75"/>
                      <a:gd name="T13" fmla="*/ 44 h 50"/>
                      <a:gd name="T14" fmla="*/ 12 w 75"/>
                      <a:gd name="T15" fmla="*/ 44 h 50"/>
                      <a:gd name="T16" fmla="*/ 13 w 75"/>
                      <a:gd name="T17" fmla="*/ 44 h 50"/>
                      <a:gd name="T18" fmla="*/ 14 w 75"/>
                      <a:gd name="T19" fmla="*/ 44 h 50"/>
                      <a:gd name="T20" fmla="*/ 16 w 75"/>
                      <a:gd name="T21" fmla="*/ 43 h 50"/>
                      <a:gd name="T22" fmla="*/ 17 w 75"/>
                      <a:gd name="T23" fmla="*/ 43 h 50"/>
                      <a:gd name="T24" fmla="*/ 19 w 75"/>
                      <a:gd name="T25" fmla="*/ 41 h 50"/>
                      <a:gd name="T26" fmla="*/ 20 w 75"/>
                      <a:gd name="T27" fmla="*/ 41 h 50"/>
                      <a:gd name="T28" fmla="*/ 22 w 75"/>
                      <a:gd name="T29" fmla="*/ 40 h 50"/>
                      <a:gd name="T30" fmla="*/ 23 w 75"/>
                      <a:gd name="T31" fmla="*/ 38 h 50"/>
                      <a:gd name="T32" fmla="*/ 24 w 75"/>
                      <a:gd name="T33" fmla="*/ 38 h 50"/>
                      <a:gd name="T34" fmla="*/ 26 w 75"/>
                      <a:gd name="T35" fmla="*/ 37 h 50"/>
                      <a:gd name="T36" fmla="*/ 27 w 75"/>
                      <a:gd name="T37" fmla="*/ 36 h 50"/>
                      <a:gd name="T38" fmla="*/ 29 w 75"/>
                      <a:gd name="T39" fmla="*/ 36 h 50"/>
                      <a:gd name="T40" fmla="*/ 30 w 75"/>
                      <a:gd name="T41" fmla="*/ 34 h 50"/>
                      <a:gd name="T42" fmla="*/ 32 w 75"/>
                      <a:gd name="T43" fmla="*/ 33 h 50"/>
                      <a:gd name="T44" fmla="*/ 33 w 75"/>
                      <a:gd name="T45" fmla="*/ 33 h 50"/>
                      <a:gd name="T46" fmla="*/ 36 w 75"/>
                      <a:gd name="T47" fmla="*/ 31 h 50"/>
                      <a:gd name="T48" fmla="*/ 36 w 75"/>
                      <a:gd name="T49" fmla="*/ 30 h 50"/>
                      <a:gd name="T50" fmla="*/ 39 w 75"/>
                      <a:gd name="T51" fmla="*/ 30 h 50"/>
                      <a:gd name="T52" fmla="*/ 40 w 75"/>
                      <a:gd name="T53" fmla="*/ 30 h 50"/>
                      <a:gd name="T54" fmla="*/ 40 w 75"/>
                      <a:gd name="T55" fmla="*/ 28 h 50"/>
                      <a:gd name="T56" fmla="*/ 43 w 75"/>
                      <a:gd name="T57" fmla="*/ 27 h 50"/>
                      <a:gd name="T58" fmla="*/ 45 w 75"/>
                      <a:gd name="T59" fmla="*/ 27 h 50"/>
                      <a:gd name="T60" fmla="*/ 46 w 75"/>
                      <a:gd name="T61" fmla="*/ 26 h 50"/>
                      <a:gd name="T62" fmla="*/ 48 w 75"/>
                      <a:gd name="T63" fmla="*/ 24 h 50"/>
                      <a:gd name="T64" fmla="*/ 49 w 75"/>
                      <a:gd name="T65" fmla="*/ 23 h 50"/>
                      <a:gd name="T66" fmla="*/ 50 w 75"/>
                      <a:gd name="T67" fmla="*/ 21 h 50"/>
                      <a:gd name="T68" fmla="*/ 53 w 75"/>
                      <a:gd name="T69" fmla="*/ 20 h 50"/>
                      <a:gd name="T70" fmla="*/ 53 w 75"/>
                      <a:gd name="T71" fmla="*/ 18 h 50"/>
                      <a:gd name="T72" fmla="*/ 55 w 75"/>
                      <a:gd name="T73" fmla="*/ 17 h 50"/>
                      <a:gd name="T74" fmla="*/ 58 w 75"/>
                      <a:gd name="T75" fmla="*/ 15 h 50"/>
                      <a:gd name="T76" fmla="*/ 58 w 75"/>
                      <a:gd name="T77" fmla="*/ 15 h 50"/>
                      <a:gd name="T78" fmla="*/ 60 w 75"/>
                      <a:gd name="T79" fmla="*/ 14 h 50"/>
                      <a:gd name="T80" fmla="*/ 62 w 75"/>
                      <a:gd name="T81" fmla="*/ 13 h 50"/>
                      <a:gd name="T82" fmla="*/ 63 w 75"/>
                      <a:gd name="T83" fmla="*/ 11 h 50"/>
                      <a:gd name="T84" fmla="*/ 65 w 75"/>
                      <a:gd name="T85" fmla="*/ 10 h 50"/>
                      <a:gd name="T86" fmla="*/ 66 w 75"/>
                      <a:gd name="T87" fmla="*/ 8 h 50"/>
                      <a:gd name="T88" fmla="*/ 68 w 75"/>
                      <a:gd name="T89" fmla="*/ 7 h 50"/>
                      <a:gd name="T90" fmla="*/ 69 w 75"/>
                      <a:gd name="T91" fmla="*/ 5 h 50"/>
                      <a:gd name="T92" fmla="*/ 71 w 75"/>
                      <a:gd name="T93" fmla="*/ 4 h 50"/>
                      <a:gd name="T94" fmla="*/ 72 w 75"/>
                      <a:gd name="T95" fmla="*/ 2 h 50"/>
                      <a:gd name="T96" fmla="*/ 73 w 75"/>
                      <a:gd name="T97" fmla="*/ 1 h 50"/>
                      <a:gd name="T98" fmla="*/ 75 w 75"/>
                      <a:gd name="T99" fmla="*/ 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0">
                        <a:moveTo>
                          <a:pt x="0" y="50"/>
                        </a:moveTo>
                        <a:lnTo>
                          <a:pt x="1" y="49"/>
                        </a:lnTo>
                        <a:lnTo>
                          <a:pt x="3" y="47"/>
                        </a:lnTo>
                        <a:lnTo>
                          <a:pt x="4" y="47"/>
                        </a:lnTo>
                        <a:lnTo>
                          <a:pt x="7" y="47"/>
                        </a:lnTo>
                        <a:lnTo>
                          <a:pt x="7" y="46"/>
                        </a:lnTo>
                        <a:lnTo>
                          <a:pt x="9" y="44"/>
                        </a:lnTo>
                        <a:lnTo>
                          <a:pt x="12" y="44"/>
                        </a:lnTo>
                        <a:lnTo>
                          <a:pt x="13" y="44"/>
                        </a:lnTo>
                        <a:lnTo>
                          <a:pt x="14" y="44"/>
                        </a:lnTo>
                        <a:lnTo>
                          <a:pt x="16" y="43"/>
                        </a:lnTo>
                        <a:lnTo>
                          <a:pt x="17" y="43"/>
                        </a:lnTo>
                        <a:lnTo>
                          <a:pt x="19" y="41"/>
                        </a:lnTo>
                        <a:lnTo>
                          <a:pt x="20" y="41"/>
                        </a:lnTo>
                        <a:lnTo>
                          <a:pt x="22" y="40"/>
                        </a:lnTo>
                        <a:lnTo>
                          <a:pt x="23" y="38"/>
                        </a:lnTo>
                        <a:lnTo>
                          <a:pt x="24" y="38"/>
                        </a:lnTo>
                        <a:lnTo>
                          <a:pt x="26" y="37"/>
                        </a:lnTo>
                        <a:lnTo>
                          <a:pt x="27" y="36"/>
                        </a:lnTo>
                        <a:lnTo>
                          <a:pt x="29" y="36"/>
                        </a:lnTo>
                        <a:lnTo>
                          <a:pt x="30" y="34"/>
                        </a:lnTo>
                        <a:lnTo>
                          <a:pt x="32" y="33"/>
                        </a:lnTo>
                        <a:lnTo>
                          <a:pt x="33" y="33"/>
                        </a:lnTo>
                        <a:lnTo>
                          <a:pt x="36" y="31"/>
                        </a:lnTo>
                        <a:lnTo>
                          <a:pt x="36" y="30"/>
                        </a:lnTo>
                        <a:lnTo>
                          <a:pt x="39" y="30"/>
                        </a:lnTo>
                        <a:lnTo>
                          <a:pt x="40" y="30"/>
                        </a:lnTo>
                        <a:lnTo>
                          <a:pt x="40" y="28"/>
                        </a:lnTo>
                        <a:lnTo>
                          <a:pt x="43" y="27"/>
                        </a:lnTo>
                        <a:lnTo>
                          <a:pt x="45" y="27"/>
                        </a:lnTo>
                        <a:lnTo>
                          <a:pt x="46" y="26"/>
                        </a:lnTo>
                        <a:lnTo>
                          <a:pt x="48" y="24"/>
                        </a:lnTo>
                        <a:lnTo>
                          <a:pt x="49" y="23"/>
                        </a:lnTo>
                        <a:lnTo>
                          <a:pt x="50" y="21"/>
                        </a:lnTo>
                        <a:lnTo>
                          <a:pt x="53" y="20"/>
                        </a:lnTo>
                        <a:lnTo>
                          <a:pt x="53" y="18"/>
                        </a:lnTo>
                        <a:lnTo>
                          <a:pt x="55" y="17"/>
                        </a:lnTo>
                        <a:lnTo>
                          <a:pt x="58" y="15"/>
                        </a:lnTo>
                        <a:lnTo>
                          <a:pt x="58" y="15"/>
                        </a:lnTo>
                        <a:lnTo>
                          <a:pt x="60" y="14"/>
                        </a:lnTo>
                        <a:lnTo>
                          <a:pt x="62" y="13"/>
                        </a:lnTo>
                        <a:lnTo>
                          <a:pt x="63" y="11"/>
                        </a:lnTo>
                        <a:lnTo>
                          <a:pt x="65" y="10"/>
                        </a:lnTo>
                        <a:lnTo>
                          <a:pt x="66" y="8"/>
                        </a:lnTo>
                        <a:lnTo>
                          <a:pt x="68" y="7"/>
                        </a:lnTo>
                        <a:lnTo>
                          <a:pt x="69" y="5"/>
                        </a:lnTo>
                        <a:lnTo>
                          <a:pt x="71" y="4"/>
                        </a:lnTo>
                        <a:lnTo>
                          <a:pt x="72" y="2"/>
                        </a:lnTo>
                        <a:lnTo>
                          <a:pt x="73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5" name="Freeform 526"/>
                  <p:cNvSpPr>
                    <a:spLocks/>
                  </p:cNvSpPr>
                  <p:nvPr/>
                </p:nvSpPr>
                <p:spPr bwMode="auto">
                  <a:xfrm>
                    <a:off x="666751" y="3696494"/>
                    <a:ext cx="38100" cy="74613"/>
                  </a:xfrm>
                  <a:custGeom>
                    <a:avLst/>
                    <a:gdLst>
                      <a:gd name="T0" fmla="*/ 0 w 72"/>
                      <a:gd name="T1" fmla="*/ 139 h 139"/>
                      <a:gd name="T2" fmla="*/ 1 w 72"/>
                      <a:gd name="T3" fmla="*/ 137 h 139"/>
                      <a:gd name="T4" fmla="*/ 3 w 72"/>
                      <a:gd name="T5" fmla="*/ 136 h 139"/>
                      <a:gd name="T6" fmla="*/ 4 w 72"/>
                      <a:gd name="T7" fmla="*/ 133 h 139"/>
                      <a:gd name="T8" fmla="*/ 6 w 72"/>
                      <a:gd name="T9" fmla="*/ 131 h 139"/>
                      <a:gd name="T10" fmla="*/ 7 w 72"/>
                      <a:gd name="T11" fmla="*/ 129 h 139"/>
                      <a:gd name="T12" fmla="*/ 9 w 72"/>
                      <a:gd name="T13" fmla="*/ 127 h 139"/>
                      <a:gd name="T14" fmla="*/ 10 w 72"/>
                      <a:gd name="T15" fmla="*/ 126 h 139"/>
                      <a:gd name="T16" fmla="*/ 11 w 72"/>
                      <a:gd name="T17" fmla="*/ 124 h 139"/>
                      <a:gd name="T18" fmla="*/ 13 w 72"/>
                      <a:gd name="T19" fmla="*/ 123 h 139"/>
                      <a:gd name="T20" fmla="*/ 14 w 72"/>
                      <a:gd name="T21" fmla="*/ 120 h 139"/>
                      <a:gd name="T22" fmla="*/ 17 w 72"/>
                      <a:gd name="T23" fmla="*/ 118 h 139"/>
                      <a:gd name="T24" fmla="*/ 17 w 72"/>
                      <a:gd name="T25" fmla="*/ 116 h 139"/>
                      <a:gd name="T26" fmla="*/ 19 w 72"/>
                      <a:gd name="T27" fmla="*/ 114 h 139"/>
                      <a:gd name="T28" fmla="*/ 22 w 72"/>
                      <a:gd name="T29" fmla="*/ 111 h 139"/>
                      <a:gd name="T30" fmla="*/ 23 w 72"/>
                      <a:gd name="T31" fmla="*/ 110 h 139"/>
                      <a:gd name="T32" fmla="*/ 24 w 72"/>
                      <a:gd name="T33" fmla="*/ 108 h 139"/>
                      <a:gd name="T34" fmla="*/ 26 w 72"/>
                      <a:gd name="T35" fmla="*/ 105 h 139"/>
                      <a:gd name="T36" fmla="*/ 27 w 72"/>
                      <a:gd name="T37" fmla="*/ 103 h 139"/>
                      <a:gd name="T38" fmla="*/ 29 w 72"/>
                      <a:gd name="T39" fmla="*/ 100 h 139"/>
                      <a:gd name="T40" fmla="*/ 30 w 72"/>
                      <a:gd name="T41" fmla="*/ 97 h 139"/>
                      <a:gd name="T42" fmla="*/ 32 w 72"/>
                      <a:gd name="T43" fmla="*/ 95 h 139"/>
                      <a:gd name="T44" fmla="*/ 33 w 72"/>
                      <a:gd name="T45" fmla="*/ 93 h 139"/>
                      <a:gd name="T46" fmla="*/ 34 w 72"/>
                      <a:gd name="T47" fmla="*/ 90 h 139"/>
                      <a:gd name="T48" fmla="*/ 36 w 72"/>
                      <a:gd name="T49" fmla="*/ 87 h 139"/>
                      <a:gd name="T50" fmla="*/ 37 w 72"/>
                      <a:gd name="T51" fmla="*/ 84 h 139"/>
                      <a:gd name="T52" fmla="*/ 39 w 72"/>
                      <a:gd name="T53" fmla="*/ 81 h 139"/>
                      <a:gd name="T54" fmla="*/ 40 w 72"/>
                      <a:gd name="T55" fmla="*/ 80 h 139"/>
                      <a:gd name="T56" fmla="*/ 42 w 72"/>
                      <a:gd name="T57" fmla="*/ 77 h 139"/>
                      <a:gd name="T58" fmla="*/ 43 w 72"/>
                      <a:gd name="T59" fmla="*/ 72 h 139"/>
                      <a:gd name="T60" fmla="*/ 45 w 72"/>
                      <a:gd name="T61" fmla="*/ 69 h 139"/>
                      <a:gd name="T62" fmla="*/ 46 w 72"/>
                      <a:gd name="T63" fmla="*/ 67 h 139"/>
                      <a:gd name="T64" fmla="*/ 47 w 72"/>
                      <a:gd name="T65" fmla="*/ 64 h 139"/>
                      <a:gd name="T66" fmla="*/ 49 w 72"/>
                      <a:gd name="T67" fmla="*/ 61 h 139"/>
                      <a:gd name="T68" fmla="*/ 50 w 72"/>
                      <a:gd name="T69" fmla="*/ 58 h 139"/>
                      <a:gd name="T70" fmla="*/ 52 w 72"/>
                      <a:gd name="T71" fmla="*/ 54 h 139"/>
                      <a:gd name="T72" fmla="*/ 53 w 72"/>
                      <a:gd name="T73" fmla="*/ 51 h 139"/>
                      <a:gd name="T74" fmla="*/ 55 w 72"/>
                      <a:gd name="T75" fmla="*/ 48 h 139"/>
                      <a:gd name="T76" fmla="*/ 56 w 72"/>
                      <a:gd name="T77" fmla="*/ 44 h 139"/>
                      <a:gd name="T78" fmla="*/ 58 w 72"/>
                      <a:gd name="T79" fmla="*/ 41 h 139"/>
                      <a:gd name="T80" fmla="*/ 59 w 72"/>
                      <a:gd name="T81" fmla="*/ 36 h 139"/>
                      <a:gd name="T82" fmla="*/ 60 w 72"/>
                      <a:gd name="T83" fmla="*/ 33 h 139"/>
                      <a:gd name="T84" fmla="*/ 62 w 72"/>
                      <a:gd name="T85" fmla="*/ 29 h 139"/>
                      <a:gd name="T86" fmla="*/ 63 w 72"/>
                      <a:gd name="T87" fmla="*/ 25 h 139"/>
                      <a:gd name="T88" fmla="*/ 65 w 72"/>
                      <a:gd name="T89" fmla="*/ 20 h 139"/>
                      <a:gd name="T90" fmla="*/ 68 w 72"/>
                      <a:gd name="T91" fmla="*/ 18 h 139"/>
                      <a:gd name="T92" fmla="*/ 68 w 72"/>
                      <a:gd name="T93" fmla="*/ 13 h 139"/>
                      <a:gd name="T94" fmla="*/ 69 w 72"/>
                      <a:gd name="T95" fmla="*/ 9 h 139"/>
                      <a:gd name="T96" fmla="*/ 72 w 72"/>
                      <a:gd name="T97" fmla="*/ 5 h 139"/>
                      <a:gd name="T98" fmla="*/ 72 w 72"/>
                      <a:gd name="T99" fmla="*/ 0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39">
                        <a:moveTo>
                          <a:pt x="0" y="139"/>
                        </a:moveTo>
                        <a:lnTo>
                          <a:pt x="1" y="137"/>
                        </a:lnTo>
                        <a:lnTo>
                          <a:pt x="3" y="136"/>
                        </a:lnTo>
                        <a:lnTo>
                          <a:pt x="4" y="133"/>
                        </a:lnTo>
                        <a:lnTo>
                          <a:pt x="6" y="131"/>
                        </a:lnTo>
                        <a:lnTo>
                          <a:pt x="7" y="129"/>
                        </a:lnTo>
                        <a:lnTo>
                          <a:pt x="9" y="127"/>
                        </a:lnTo>
                        <a:lnTo>
                          <a:pt x="10" y="126"/>
                        </a:lnTo>
                        <a:lnTo>
                          <a:pt x="11" y="124"/>
                        </a:lnTo>
                        <a:lnTo>
                          <a:pt x="13" y="123"/>
                        </a:lnTo>
                        <a:lnTo>
                          <a:pt x="14" y="120"/>
                        </a:lnTo>
                        <a:lnTo>
                          <a:pt x="17" y="118"/>
                        </a:lnTo>
                        <a:lnTo>
                          <a:pt x="17" y="116"/>
                        </a:lnTo>
                        <a:lnTo>
                          <a:pt x="19" y="114"/>
                        </a:lnTo>
                        <a:lnTo>
                          <a:pt x="22" y="111"/>
                        </a:lnTo>
                        <a:lnTo>
                          <a:pt x="23" y="110"/>
                        </a:lnTo>
                        <a:lnTo>
                          <a:pt x="24" y="108"/>
                        </a:lnTo>
                        <a:lnTo>
                          <a:pt x="26" y="105"/>
                        </a:lnTo>
                        <a:lnTo>
                          <a:pt x="27" y="103"/>
                        </a:lnTo>
                        <a:lnTo>
                          <a:pt x="29" y="100"/>
                        </a:lnTo>
                        <a:lnTo>
                          <a:pt x="30" y="97"/>
                        </a:lnTo>
                        <a:lnTo>
                          <a:pt x="32" y="95"/>
                        </a:lnTo>
                        <a:lnTo>
                          <a:pt x="33" y="93"/>
                        </a:lnTo>
                        <a:lnTo>
                          <a:pt x="34" y="90"/>
                        </a:lnTo>
                        <a:lnTo>
                          <a:pt x="36" y="87"/>
                        </a:lnTo>
                        <a:lnTo>
                          <a:pt x="37" y="84"/>
                        </a:lnTo>
                        <a:lnTo>
                          <a:pt x="39" y="81"/>
                        </a:lnTo>
                        <a:lnTo>
                          <a:pt x="40" y="80"/>
                        </a:lnTo>
                        <a:lnTo>
                          <a:pt x="42" y="77"/>
                        </a:lnTo>
                        <a:lnTo>
                          <a:pt x="43" y="72"/>
                        </a:lnTo>
                        <a:lnTo>
                          <a:pt x="45" y="69"/>
                        </a:lnTo>
                        <a:lnTo>
                          <a:pt x="46" y="67"/>
                        </a:lnTo>
                        <a:lnTo>
                          <a:pt x="47" y="64"/>
                        </a:lnTo>
                        <a:lnTo>
                          <a:pt x="49" y="61"/>
                        </a:lnTo>
                        <a:lnTo>
                          <a:pt x="50" y="58"/>
                        </a:lnTo>
                        <a:lnTo>
                          <a:pt x="52" y="54"/>
                        </a:lnTo>
                        <a:lnTo>
                          <a:pt x="53" y="51"/>
                        </a:lnTo>
                        <a:lnTo>
                          <a:pt x="55" y="48"/>
                        </a:lnTo>
                        <a:lnTo>
                          <a:pt x="56" y="44"/>
                        </a:lnTo>
                        <a:lnTo>
                          <a:pt x="58" y="41"/>
                        </a:lnTo>
                        <a:lnTo>
                          <a:pt x="59" y="36"/>
                        </a:lnTo>
                        <a:lnTo>
                          <a:pt x="60" y="33"/>
                        </a:lnTo>
                        <a:lnTo>
                          <a:pt x="62" y="29"/>
                        </a:lnTo>
                        <a:lnTo>
                          <a:pt x="63" y="25"/>
                        </a:lnTo>
                        <a:lnTo>
                          <a:pt x="65" y="20"/>
                        </a:lnTo>
                        <a:lnTo>
                          <a:pt x="68" y="18"/>
                        </a:lnTo>
                        <a:lnTo>
                          <a:pt x="68" y="13"/>
                        </a:lnTo>
                        <a:lnTo>
                          <a:pt x="69" y="9"/>
                        </a:lnTo>
                        <a:lnTo>
                          <a:pt x="72" y="5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6" name="Freeform 527"/>
                  <p:cNvSpPr>
                    <a:spLocks/>
                  </p:cNvSpPr>
                  <p:nvPr/>
                </p:nvSpPr>
                <p:spPr bwMode="auto">
                  <a:xfrm>
                    <a:off x="704851" y="3525044"/>
                    <a:ext cx="39688" cy="171450"/>
                  </a:xfrm>
                  <a:custGeom>
                    <a:avLst/>
                    <a:gdLst>
                      <a:gd name="T0" fmla="*/ 0 w 75"/>
                      <a:gd name="T1" fmla="*/ 324 h 324"/>
                      <a:gd name="T2" fmla="*/ 1 w 75"/>
                      <a:gd name="T3" fmla="*/ 320 h 324"/>
                      <a:gd name="T4" fmla="*/ 4 w 75"/>
                      <a:gd name="T5" fmla="*/ 316 h 324"/>
                      <a:gd name="T6" fmla="*/ 4 w 75"/>
                      <a:gd name="T7" fmla="*/ 311 h 324"/>
                      <a:gd name="T8" fmla="*/ 7 w 75"/>
                      <a:gd name="T9" fmla="*/ 307 h 324"/>
                      <a:gd name="T10" fmla="*/ 9 w 75"/>
                      <a:gd name="T11" fmla="*/ 301 h 324"/>
                      <a:gd name="T12" fmla="*/ 10 w 75"/>
                      <a:gd name="T13" fmla="*/ 297 h 324"/>
                      <a:gd name="T14" fmla="*/ 11 w 75"/>
                      <a:gd name="T15" fmla="*/ 291 h 324"/>
                      <a:gd name="T16" fmla="*/ 13 w 75"/>
                      <a:gd name="T17" fmla="*/ 287 h 324"/>
                      <a:gd name="T18" fmla="*/ 14 w 75"/>
                      <a:gd name="T19" fmla="*/ 283 h 324"/>
                      <a:gd name="T20" fmla="*/ 16 w 75"/>
                      <a:gd name="T21" fmla="*/ 277 h 324"/>
                      <a:gd name="T22" fmla="*/ 17 w 75"/>
                      <a:gd name="T23" fmla="*/ 271 h 324"/>
                      <a:gd name="T24" fmla="*/ 19 w 75"/>
                      <a:gd name="T25" fmla="*/ 267 h 324"/>
                      <a:gd name="T26" fmla="*/ 20 w 75"/>
                      <a:gd name="T27" fmla="*/ 260 h 324"/>
                      <a:gd name="T28" fmla="*/ 22 w 75"/>
                      <a:gd name="T29" fmla="*/ 254 h 324"/>
                      <a:gd name="T30" fmla="*/ 23 w 75"/>
                      <a:gd name="T31" fmla="*/ 249 h 324"/>
                      <a:gd name="T32" fmla="*/ 24 w 75"/>
                      <a:gd name="T33" fmla="*/ 244 h 324"/>
                      <a:gd name="T34" fmla="*/ 26 w 75"/>
                      <a:gd name="T35" fmla="*/ 236 h 324"/>
                      <a:gd name="T36" fmla="*/ 27 w 75"/>
                      <a:gd name="T37" fmla="*/ 232 h 324"/>
                      <a:gd name="T38" fmla="*/ 29 w 75"/>
                      <a:gd name="T39" fmla="*/ 225 h 324"/>
                      <a:gd name="T40" fmla="*/ 32 w 75"/>
                      <a:gd name="T41" fmla="*/ 219 h 324"/>
                      <a:gd name="T42" fmla="*/ 33 w 75"/>
                      <a:gd name="T43" fmla="*/ 213 h 324"/>
                      <a:gd name="T44" fmla="*/ 34 w 75"/>
                      <a:gd name="T45" fmla="*/ 206 h 324"/>
                      <a:gd name="T46" fmla="*/ 36 w 75"/>
                      <a:gd name="T47" fmla="*/ 200 h 324"/>
                      <a:gd name="T48" fmla="*/ 37 w 75"/>
                      <a:gd name="T49" fmla="*/ 193 h 324"/>
                      <a:gd name="T50" fmla="*/ 39 w 75"/>
                      <a:gd name="T51" fmla="*/ 188 h 324"/>
                      <a:gd name="T52" fmla="*/ 40 w 75"/>
                      <a:gd name="T53" fmla="*/ 180 h 324"/>
                      <a:gd name="T54" fmla="*/ 42 w 75"/>
                      <a:gd name="T55" fmla="*/ 175 h 324"/>
                      <a:gd name="T56" fmla="*/ 43 w 75"/>
                      <a:gd name="T57" fmla="*/ 167 h 324"/>
                      <a:gd name="T58" fmla="*/ 45 w 75"/>
                      <a:gd name="T59" fmla="*/ 159 h 324"/>
                      <a:gd name="T60" fmla="*/ 46 w 75"/>
                      <a:gd name="T61" fmla="*/ 153 h 324"/>
                      <a:gd name="T62" fmla="*/ 49 w 75"/>
                      <a:gd name="T63" fmla="*/ 144 h 324"/>
                      <a:gd name="T64" fmla="*/ 49 w 75"/>
                      <a:gd name="T65" fmla="*/ 139 h 324"/>
                      <a:gd name="T66" fmla="*/ 50 w 75"/>
                      <a:gd name="T67" fmla="*/ 130 h 324"/>
                      <a:gd name="T68" fmla="*/ 53 w 75"/>
                      <a:gd name="T69" fmla="*/ 123 h 324"/>
                      <a:gd name="T70" fmla="*/ 55 w 75"/>
                      <a:gd name="T71" fmla="*/ 116 h 324"/>
                      <a:gd name="T72" fmla="*/ 56 w 75"/>
                      <a:gd name="T73" fmla="*/ 108 h 324"/>
                      <a:gd name="T74" fmla="*/ 58 w 75"/>
                      <a:gd name="T75" fmla="*/ 100 h 324"/>
                      <a:gd name="T76" fmla="*/ 59 w 75"/>
                      <a:gd name="T77" fmla="*/ 92 h 324"/>
                      <a:gd name="T78" fmla="*/ 60 w 75"/>
                      <a:gd name="T79" fmla="*/ 84 h 324"/>
                      <a:gd name="T80" fmla="*/ 62 w 75"/>
                      <a:gd name="T81" fmla="*/ 77 h 324"/>
                      <a:gd name="T82" fmla="*/ 63 w 75"/>
                      <a:gd name="T83" fmla="*/ 68 h 324"/>
                      <a:gd name="T84" fmla="*/ 65 w 75"/>
                      <a:gd name="T85" fmla="*/ 61 h 324"/>
                      <a:gd name="T86" fmla="*/ 66 w 75"/>
                      <a:gd name="T87" fmla="*/ 51 h 324"/>
                      <a:gd name="T88" fmla="*/ 68 w 75"/>
                      <a:gd name="T89" fmla="*/ 43 h 324"/>
                      <a:gd name="T90" fmla="*/ 69 w 75"/>
                      <a:gd name="T91" fmla="*/ 35 h 324"/>
                      <a:gd name="T92" fmla="*/ 70 w 75"/>
                      <a:gd name="T93" fmla="*/ 26 h 324"/>
                      <a:gd name="T94" fmla="*/ 72 w 75"/>
                      <a:gd name="T95" fmla="*/ 19 h 324"/>
                      <a:gd name="T96" fmla="*/ 73 w 75"/>
                      <a:gd name="T97" fmla="*/ 9 h 324"/>
                      <a:gd name="T98" fmla="*/ 75 w 75"/>
                      <a:gd name="T99" fmla="*/ 0 h 3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24">
                        <a:moveTo>
                          <a:pt x="0" y="324"/>
                        </a:moveTo>
                        <a:lnTo>
                          <a:pt x="1" y="320"/>
                        </a:lnTo>
                        <a:lnTo>
                          <a:pt x="4" y="316"/>
                        </a:lnTo>
                        <a:lnTo>
                          <a:pt x="4" y="311"/>
                        </a:lnTo>
                        <a:lnTo>
                          <a:pt x="7" y="307"/>
                        </a:lnTo>
                        <a:lnTo>
                          <a:pt x="9" y="301"/>
                        </a:lnTo>
                        <a:lnTo>
                          <a:pt x="10" y="297"/>
                        </a:lnTo>
                        <a:lnTo>
                          <a:pt x="11" y="291"/>
                        </a:lnTo>
                        <a:lnTo>
                          <a:pt x="13" y="287"/>
                        </a:lnTo>
                        <a:lnTo>
                          <a:pt x="14" y="283"/>
                        </a:lnTo>
                        <a:lnTo>
                          <a:pt x="16" y="277"/>
                        </a:lnTo>
                        <a:lnTo>
                          <a:pt x="17" y="271"/>
                        </a:lnTo>
                        <a:lnTo>
                          <a:pt x="19" y="267"/>
                        </a:lnTo>
                        <a:lnTo>
                          <a:pt x="20" y="260"/>
                        </a:lnTo>
                        <a:lnTo>
                          <a:pt x="22" y="254"/>
                        </a:lnTo>
                        <a:lnTo>
                          <a:pt x="23" y="249"/>
                        </a:lnTo>
                        <a:lnTo>
                          <a:pt x="24" y="244"/>
                        </a:lnTo>
                        <a:lnTo>
                          <a:pt x="26" y="236"/>
                        </a:lnTo>
                        <a:lnTo>
                          <a:pt x="27" y="232"/>
                        </a:lnTo>
                        <a:lnTo>
                          <a:pt x="29" y="225"/>
                        </a:lnTo>
                        <a:lnTo>
                          <a:pt x="32" y="219"/>
                        </a:lnTo>
                        <a:lnTo>
                          <a:pt x="33" y="213"/>
                        </a:lnTo>
                        <a:lnTo>
                          <a:pt x="34" y="206"/>
                        </a:lnTo>
                        <a:lnTo>
                          <a:pt x="36" y="200"/>
                        </a:lnTo>
                        <a:lnTo>
                          <a:pt x="37" y="193"/>
                        </a:lnTo>
                        <a:lnTo>
                          <a:pt x="39" y="188"/>
                        </a:lnTo>
                        <a:lnTo>
                          <a:pt x="40" y="180"/>
                        </a:lnTo>
                        <a:lnTo>
                          <a:pt x="42" y="175"/>
                        </a:lnTo>
                        <a:lnTo>
                          <a:pt x="43" y="167"/>
                        </a:lnTo>
                        <a:lnTo>
                          <a:pt x="45" y="159"/>
                        </a:lnTo>
                        <a:lnTo>
                          <a:pt x="46" y="153"/>
                        </a:lnTo>
                        <a:lnTo>
                          <a:pt x="49" y="144"/>
                        </a:lnTo>
                        <a:lnTo>
                          <a:pt x="49" y="139"/>
                        </a:lnTo>
                        <a:lnTo>
                          <a:pt x="50" y="130"/>
                        </a:lnTo>
                        <a:lnTo>
                          <a:pt x="53" y="123"/>
                        </a:lnTo>
                        <a:lnTo>
                          <a:pt x="55" y="116"/>
                        </a:lnTo>
                        <a:lnTo>
                          <a:pt x="56" y="108"/>
                        </a:lnTo>
                        <a:lnTo>
                          <a:pt x="58" y="100"/>
                        </a:lnTo>
                        <a:lnTo>
                          <a:pt x="59" y="92"/>
                        </a:lnTo>
                        <a:lnTo>
                          <a:pt x="60" y="84"/>
                        </a:lnTo>
                        <a:lnTo>
                          <a:pt x="62" y="77"/>
                        </a:lnTo>
                        <a:lnTo>
                          <a:pt x="63" y="68"/>
                        </a:lnTo>
                        <a:lnTo>
                          <a:pt x="65" y="61"/>
                        </a:lnTo>
                        <a:lnTo>
                          <a:pt x="66" y="51"/>
                        </a:lnTo>
                        <a:lnTo>
                          <a:pt x="68" y="43"/>
                        </a:lnTo>
                        <a:lnTo>
                          <a:pt x="69" y="35"/>
                        </a:lnTo>
                        <a:lnTo>
                          <a:pt x="70" y="26"/>
                        </a:lnTo>
                        <a:lnTo>
                          <a:pt x="72" y="19"/>
                        </a:lnTo>
                        <a:lnTo>
                          <a:pt x="73" y="9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7" name="Freeform 528"/>
                  <p:cNvSpPr>
                    <a:spLocks/>
                  </p:cNvSpPr>
                  <p:nvPr/>
                </p:nvSpPr>
                <p:spPr bwMode="auto">
                  <a:xfrm>
                    <a:off x="744538" y="3309144"/>
                    <a:ext cx="39688" cy="215900"/>
                  </a:xfrm>
                  <a:custGeom>
                    <a:avLst/>
                    <a:gdLst>
                      <a:gd name="T0" fmla="*/ 0 w 75"/>
                      <a:gd name="T1" fmla="*/ 409 h 409"/>
                      <a:gd name="T2" fmla="*/ 3 w 75"/>
                      <a:gd name="T3" fmla="*/ 401 h 409"/>
                      <a:gd name="T4" fmla="*/ 4 w 75"/>
                      <a:gd name="T5" fmla="*/ 392 h 409"/>
                      <a:gd name="T6" fmla="*/ 6 w 75"/>
                      <a:gd name="T7" fmla="*/ 383 h 409"/>
                      <a:gd name="T8" fmla="*/ 7 w 75"/>
                      <a:gd name="T9" fmla="*/ 375 h 409"/>
                      <a:gd name="T10" fmla="*/ 8 w 75"/>
                      <a:gd name="T11" fmla="*/ 365 h 409"/>
                      <a:gd name="T12" fmla="*/ 10 w 75"/>
                      <a:gd name="T13" fmla="*/ 356 h 409"/>
                      <a:gd name="T14" fmla="*/ 11 w 75"/>
                      <a:gd name="T15" fmla="*/ 346 h 409"/>
                      <a:gd name="T16" fmla="*/ 13 w 75"/>
                      <a:gd name="T17" fmla="*/ 337 h 409"/>
                      <a:gd name="T18" fmla="*/ 14 w 75"/>
                      <a:gd name="T19" fmla="*/ 329 h 409"/>
                      <a:gd name="T20" fmla="*/ 16 w 75"/>
                      <a:gd name="T21" fmla="*/ 319 h 409"/>
                      <a:gd name="T22" fmla="*/ 17 w 75"/>
                      <a:gd name="T23" fmla="*/ 310 h 409"/>
                      <a:gd name="T24" fmla="*/ 20 w 75"/>
                      <a:gd name="T25" fmla="*/ 300 h 409"/>
                      <a:gd name="T26" fmla="*/ 20 w 75"/>
                      <a:gd name="T27" fmla="*/ 291 h 409"/>
                      <a:gd name="T28" fmla="*/ 21 w 75"/>
                      <a:gd name="T29" fmla="*/ 283 h 409"/>
                      <a:gd name="T30" fmla="*/ 24 w 75"/>
                      <a:gd name="T31" fmla="*/ 272 h 409"/>
                      <a:gd name="T32" fmla="*/ 24 w 75"/>
                      <a:gd name="T33" fmla="*/ 264 h 409"/>
                      <a:gd name="T34" fmla="*/ 27 w 75"/>
                      <a:gd name="T35" fmla="*/ 255 h 409"/>
                      <a:gd name="T36" fmla="*/ 29 w 75"/>
                      <a:gd name="T37" fmla="*/ 245 h 409"/>
                      <a:gd name="T38" fmla="*/ 29 w 75"/>
                      <a:gd name="T39" fmla="*/ 236 h 409"/>
                      <a:gd name="T40" fmla="*/ 31 w 75"/>
                      <a:gd name="T41" fmla="*/ 228 h 409"/>
                      <a:gd name="T42" fmla="*/ 33 w 75"/>
                      <a:gd name="T43" fmla="*/ 218 h 409"/>
                      <a:gd name="T44" fmla="*/ 34 w 75"/>
                      <a:gd name="T45" fmla="*/ 209 h 409"/>
                      <a:gd name="T46" fmla="*/ 36 w 75"/>
                      <a:gd name="T47" fmla="*/ 200 h 409"/>
                      <a:gd name="T48" fmla="*/ 37 w 75"/>
                      <a:gd name="T49" fmla="*/ 190 h 409"/>
                      <a:gd name="T50" fmla="*/ 39 w 75"/>
                      <a:gd name="T51" fmla="*/ 182 h 409"/>
                      <a:gd name="T52" fmla="*/ 40 w 75"/>
                      <a:gd name="T53" fmla="*/ 172 h 409"/>
                      <a:gd name="T54" fmla="*/ 42 w 75"/>
                      <a:gd name="T55" fmla="*/ 163 h 409"/>
                      <a:gd name="T56" fmla="*/ 43 w 75"/>
                      <a:gd name="T57" fmla="*/ 156 h 409"/>
                      <a:gd name="T58" fmla="*/ 44 w 75"/>
                      <a:gd name="T59" fmla="*/ 146 h 409"/>
                      <a:gd name="T60" fmla="*/ 46 w 75"/>
                      <a:gd name="T61" fmla="*/ 137 h 409"/>
                      <a:gd name="T62" fmla="*/ 49 w 75"/>
                      <a:gd name="T63" fmla="*/ 128 h 409"/>
                      <a:gd name="T64" fmla="*/ 50 w 75"/>
                      <a:gd name="T65" fmla="*/ 121 h 409"/>
                      <a:gd name="T66" fmla="*/ 50 w 75"/>
                      <a:gd name="T67" fmla="*/ 113 h 409"/>
                      <a:gd name="T68" fmla="*/ 53 w 75"/>
                      <a:gd name="T69" fmla="*/ 104 h 409"/>
                      <a:gd name="T70" fmla="*/ 55 w 75"/>
                      <a:gd name="T71" fmla="*/ 95 h 409"/>
                      <a:gd name="T72" fmla="*/ 56 w 75"/>
                      <a:gd name="T73" fmla="*/ 88 h 409"/>
                      <a:gd name="T74" fmla="*/ 57 w 75"/>
                      <a:gd name="T75" fmla="*/ 79 h 409"/>
                      <a:gd name="T76" fmla="*/ 59 w 75"/>
                      <a:gd name="T77" fmla="*/ 72 h 409"/>
                      <a:gd name="T78" fmla="*/ 60 w 75"/>
                      <a:gd name="T79" fmla="*/ 65 h 409"/>
                      <a:gd name="T80" fmla="*/ 62 w 75"/>
                      <a:gd name="T81" fmla="*/ 58 h 409"/>
                      <a:gd name="T82" fmla="*/ 63 w 75"/>
                      <a:gd name="T83" fmla="*/ 51 h 409"/>
                      <a:gd name="T84" fmla="*/ 66 w 75"/>
                      <a:gd name="T85" fmla="*/ 43 h 409"/>
                      <a:gd name="T86" fmla="*/ 66 w 75"/>
                      <a:gd name="T87" fmla="*/ 36 h 409"/>
                      <a:gd name="T88" fmla="*/ 67 w 75"/>
                      <a:gd name="T89" fmla="*/ 31 h 409"/>
                      <a:gd name="T90" fmla="*/ 70 w 75"/>
                      <a:gd name="T91" fmla="*/ 25 h 409"/>
                      <a:gd name="T92" fmla="*/ 70 w 75"/>
                      <a:gd name="T93" fmla="*/ 18 h 409"/>
                      <a:gd name="T94" fmla="*/ 73 w 75"/>
                      <a:gd name="T95" fmla="*/ 12 h 409"/>
                      <a:gd name="T96" fmla="*/ 75 w 75"/>
                      <a:gd name="T97" fmla="*/ 6 h 409"/>
                      <a:gd name="T98" fmla="*/ 75 w 75"/>
                      <a:gd name="T99" fmla="*/ 0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409">
                        <a:moveTo>
                          <a:pt x="0" y="409"/>
                        </a:moveTo>
                        <a:lnTo>
                          <a:pt x="3" y="401"/>
                        </a:lnTo>
                        <a:lnTo>
                          <a:pt x="4" y="392"/>
                        </a:lnTo>
                        <a:lnTo>
                          <a:pt x="6" y="383"/>
                        </a:lnTo>
                        <a:lnTo>
                          <a:pt x="7" y="375"/>
                        </a:lnTo>
                        <a:lnTo>
                          <a:pt x="8" y="365"/>
                        </a:lnTo>
                        <a:lnTo>
                          <a:pt x="10" y="356"/>
                        </a:lnTo>
                        <a:lnTo>
                          <a:pt x="11" y="346"/>
                        </a:lnTo>
                        <a:lnTo>
                          <a:pt x="13" y="337"/>
                        </a:lnTo>
                        <a:lnTo>
                          <a:pt x="14" y="329"/>
                        </a:lnTo>
                        <a:lnTo>
                          <a:pt x="16" y="319"/>
                        </a:lnTo>
                        <a:lnTo>
                          <a:pt x="17" y="310"/>
                        </a:lnTo>
                        <a:lnTo>
                          <a:pt x="20" y="300"/>
                        </a:lnTo>
                        <a:lnTo>
                          <a:pt x="20" y="291"/>
                        </a:lnTo>
                        <a:lnTo>
                          <a:pt x="21" y="283"/>
                        </a:lnTo>
                        <a:lnTo>
                          <a:pt x="24" y="272"/>
                        </a:lnTo>
                        <a:lnTo>
                          <a:pt x="24" y="264"/>
                        </a:lnTo>
                        <a:lnTo>
                          <a:pt x="27" y="255"/>
                        </a:lnTo>
                        <a:lnTo>
                          <a:pt x="29" y="245"/>
                        </a:lnTo>
                        <a:lnTo>
                          <a:pt x="29" y="236"/>
                        </a:lnTo>
                        <a:lnTo>
                          <a:pt x="31" y="228"/>
                        </a:lnTo>
                        <a:lnTo>
                          <a:pt x="33" y="218"/>
                        </a:lnTo>
                        <a:lnTo>
                          <a:pt x="34" y="209"/>
                        </a:lnTo>
                        <a:lnTo>
                          <a:pt x="36" y="200"/>
                        </a:lnTo>
                        <a:lnTo>
                          <a:pt x="37" y="190"/>
                        </a:lnTo>
                        <a:lnTo>
                          <a:pt x="39" y="182"/>
                        </a:lnTo>
                        <a:lnTo>
                          <a:pt x="40" y="172"/>
                        </a:lnTo>
                        <a:lnTo>
                          <a:pt x="42" y="163"/>
                        </a:lnTo>
                        <a:lnTo>
                          <a:pt x="43" y="156"/>
                        </a:lnTo>
                        <a:lnTo>
                          <a:pt x="44" y="146"/>
                        </a:lnTo>
                        <a:lnTo>
                          <a:pt x="46" y="137"/>
                        </a:lnTo>
                        <a:lnTo>
                          <a:pt x="49" y="128"/>
                        </a:lnTo>
                        <a:lnTo>
                          <a:pt x="50" y="121"/>
                        </a:lnTo>
                        <a:lnTo>
                          <a:pt x="50" y="113"/>
                        </a:lnTo>
                        <a:lnTo>
                          <a:pt x="53" y="104"/>
                        </a:lnTo>
                        <a:lnTo>
                          <a:pt x="55" y="95"/>
                        </a:lnTo>
                        <a:lnTo>
                          <a:pt x="56" y="88"/>
                        </a:lnTo>
                        <a:lnTo>
                          <a:pt x="57" y="79"/>
                        </a:lnTo>
                        <a:lnTo>
                          <a:pt x="59" y="72"/>
                        </a:lnTo>
                        <a:lnTo>
                          <a:pt x="60" y="65"/>
                        </a:lnTo>
                        <a:lnTo>
                          <a:pt x="62" y="58"/>
                        </a:lnTo>
                        <a:lnTo>
                          <a:pt x="63" y="51"/>
                        </a:lnTo>
                        <a:lnTo>
                          <a:pt x="66" y="43"/>
                        </a:lnTo>
                        <a:lnTo>
                          <a:pt x="66" y="36"/>
                        </a:lnTo>
                        <a:lnTo>
                          <a:pt x="67" y="31"/>
                        </a:lnTo>
                        <a:lnTo>
                          <a:pt x="70" y="25"/>
                        </a:lnTo>
                        <a:lnTo>
                          <a:pt x="70" y="18"/>
                        </a:lnTo>
                        <a:lnTo>
                          <a:pt x="73" y="12"/>
                        </a:lnTo>
                        <a:lnTo>
                          <a:pt x="75" y="6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8" name="Freeform 529"/>
                  <p:cNvSpPr>
                    <a:spLocks/>
                  </p:cNvSpPr>
                  <p:nvPr/>
                </p:nvSpPr>
                <p:spPr bwMode="auto">
                  <a:xfrm>
                    <a:off x="784226" y="3280569"/>
                    <a:ext cx="39688" cy="69850"/>
                  </a:xfrm>
                  <a:custGeom>
                    <a:avLst/>
                    <a:gdLst>
                      <a:gd name="T0" fmla="*/ 0 w 75"/>
                      <a:gd name="T1" fmla="*/ 55 h 132"/>
                      <a:gd name="T2" fmla="*/ 3 w 75"/>
                      <a:gd name="T3" fmla="*/ 49 h 132"/>
                      <a:gd name="T4" fmla="*/ 4 w 75"/>
                      <a:gd name="T5" fmla="*/ 43 h 132"/>
                      <a:gd name="T6" fmla="*/ 5 w 75"/>
                      <a:gd name="T7" fmla="*/ 39 h 132"/>
                      <a:gd name="T8" fmla="*/ 7 w 75"/>
                      <a:gd name="T9" fmla="*/ 35 h 132"/>
                      <a:gd name="T10" fmla="*/ 8 w 75"/>
                      <a:gd name="T11" fmla="*/ 30 h 132"/>
                      <a:gd name="T12" fmla="*/ 10 w 75"/>
                      <a:gd name="T13" fmla="*/ 26 h 132"/>
                      <a:gd name="T14" fmla="*/ 11 w 75"/>
                      <a:gd name="T15" fmla="*/ 23 h 132"/>
                      <a:gd name="T16" fmla="*/ 13 w 75"/>
                      <a:gd name="T17" fmla="*/ 19 h 132"/>
                      <a:gd name="T18" fmla="*/ 14 w 75"/>
                      <a:gd name="T19" fmla="*/ 16 h 132"/>
                      <a:gd name="T20" fmla="*/ 16 w 75"/>
                      <a:gd name="T21" fmla="*/ 12 h 132"/>
                      <a:gd name="T22" fmla="*/ 17 w 75"/>
                      <a:gd name="T23" fmla="*/ 9 h 132"/>
                      <a:gd name="T24" fmla="*/ 18 w 75"/>
                      <a:gd name="T25" fmla="*/ 7 h 132"/>
                      <a:gd name="T26" fmla="*/ 21 w 75"/>
                      <a:gd name="T27" fmla="*/ 6 h 132"/>
                      <a:gd name="T28" fmla="*/ 21 w 75"/>
                      <a:gd name="T29" fmla="*/ 4 h 132"/>
                      <a:gd name="T30" fmla="*/ 24 w 75"/>
                      <a:gd name="T31" fmla="*/ 3 h 132"/>
                      <a:gd name="T32" fmla="*/ 26 w 75"/>
                      <a:gd name="T33" fmla="*/ 1 h 132"/>
                      <a:gd name="T34" fmla="*/ 26 w 75"/>
                      <a:gd name="T35" fmla="*/ 1 h 132"/>
                      <a:gd name="T36" fmla="*/ 29 w 75"/>
                      <a:gd name="T37" fmla="*/ 0 h 132"/>
                      <a:gd name="T38" fmla="*/ 30 w 75"/>
                      <a:gd name="T39" fmla="*/ 0 h 132"/>
                      <a:gd name="T40" fmla="*/ 30 w 75"/>
                      <a:gd name="T41" fmla="*/ 0 h 132"/>
                      <a:gd name="T42" fmla="*/ 33 w 75"/>
                      <a:gd name="T43" fmla="*/ 1 h 132"/>
                      <a:gd name="T44" fmla="*/ 34 w 75"/>
                      <a:gd name="T45" fmla="*/ 3 h 132"/>
                      <a:gd name="T46" fmla="*/ 36 w 75"/>
                      <a:gd name="T47" fmla="*/ 3 h 132"/>
                      <a:gd name="T48" fmla="*/ 37 w 75"/>
                      <a:gd name="T49" fmla="*/ 6 h 132"/>
                      <a:gd name="T50" fmla="*/ 39 w 75"/>
                      <a:gd name="T51" fmla="*/ 7 h 132"/>
                      <a:gd name="T52" fmla="*/ 40 w 75"/>
                      <a:gd name="T53" fmla="*/ 7 h 132"/>
                      <a:gd name="T54" fmla="*/ 41 w 75"/>
                      <a:gd name="T55" fmla="*/ 10 h 132"/>
                      <a:gd name="T56" fmla="*/ 43 w 75"/>
                      <a:gd name="T57" fmla="*/ 13 h 132"/>
                      <a:gd name="T58" fmla="*/ 44 w 75"/>
                      <a:gd name="T59" fmla="*/ 17 h 132"/>
                      <a:gd name="T60" fmla="*/ 46 w 75"/>
                      <a:gd name="T61" fmla="*/ 20 h 132"/>
                      <a:gd name="T62" fmla="*/ 47 w 75"/>
                      <a:gd name="T63" fmla="*/ 23 h 132"/>
                      <a:gd name="T64" fmla="*/ 50 w 75"/>
                      <a:gd name="T65" fmla="*/ 27 h 132"/>
                      <a:gd name="T66" fmla="*/ 50 w 75"/>
                      <a:gd name="T67" fmla="*/ 32 h 132"/>
                      <a:gd name="T68" fmla="*/ 52 w 75"/>
                      <a:gd name="T69" fmla="*/ 36 h 132"/>
                      <a:gd name="T70" fmla="*/ 54 w 75"/>
                      <a:gd name="T71" fmla="*/ 39 h 132"/>
                      <a:gd name="T72" fmla="*/ 54 w 75"/>
                      <a:gd name="T73" fmla="*/ 45 h 132"/>
                      <a:gd name="T74" fmla="*/ 56 w 75"/>
                      <a:gd name="T75" fmla="*/ 50 h 132"/>
                      <a:gd name="T76" fmla="*/ 59 w 75"/>
                      <a:gd name="T77" fmla="*/ 56 h 132"/>
                      <a:gd name="T78" fmla="*/ 60 w 75"/>
                      <a:gd name="T79" fmla="*/ 62 h 132"/>
                      <a:gd name="T80" fmla="*/ 62 w 75"/>
                      <a:gd name="T81" fmla="*/ 69 h 132"/>
                      <a:gd name="T82" fmla="*/ 63 w 75"/>
                      <a:gd name="T83" fmla="*/ 73 h 132"/>
                      <a:gd name="T84" fmla="*/ 65 w 75"/>
                      <a:gd name="T85" fmla="*/ 81 h 132"/>
                      <a:gd name="T86" fmla="*/ 66 w 75"/>
                      <a:gd name="T87" fmla="*/ 86 h 132"/>
                      <a:gd name="T88" fmla="*/ 67 w 75"/>
                      <a:gd name="T89" fmla="*/ 95 h 132"/>
                      <a:gd name="T90" fmla="*/ 69 w 75"/>
                      <a:gd name="T91" fmla="*/ 102 h 132"/>
                      <a:gd name="T92" fmla="*/ 70 w 75"/>
                      <a:gd name="T93" fmla="*/ 109 h 132"/>
                      <a:gd name="T94" fmla="*/ 72 w 75"/>
                      <a:gd name="T95" fmla="*/ 118 h 132"/>
                      <a:gd name="T96" fmla="*/ 73 w 75"/>
                      <a:gd name="T97" fmla="*/ 124 h 132"/>
                      <a:gd name="T98" fmla="*/ 75 w 75"/>
                      <a:gd name="T99" fmla="*/ 132 h 1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32">
                        <a:moveTo>
                          <a:pt x="0" y="55"/>
                        </a:moveTo>
                        <a:lnTo>
                          <a:pt x="3" y="49"/>
                        </a:lnTo>
                        <a:lnTo>
                          <a:pt x="4" y="43"/>
                        </a:lnTo>
                        <a:lnTo>
                          <a:pt x="5" y="39"/>
                        </a:lnTo>
                        <a:lnTo>
                          <a:pt x="7" y="35"/>
                        </a:lnTo>
                        <a:lnTo>
                          <a:pt x="8" y="30"/>
                        </a:lnTo>
                        <a:lnTo>
                          <a:pt x="10" y="26"/>
                        </a:lnTo>
                        <a:lnTo>
                          <a:pt x="11" y="23"/>
                        </a:lnTo>
                        <a:lnTo>
                          <a:pt x="13" y="19"/>
                        </a:lnTo>
                        <a:lnTo>
                          <a:pt x="14" y="16"/>
                        </a:lnTo>
                        <a:lnTo>
                          <a:pt x="16" y="12"/>
                        </a:lnTo>
                        <a:lnTo>
                          <a:pt x="17" y="9"/>
                        </a:lnTo>
                        <a:lnTo>
                          <a:pt x="18" y="7"/>
                        </a:lnTo>
                        <a:lnTo>
                          <a:pt x="21" y="6"/>
                        </a:lnTo>
                        <a:lnTo>
                          <a:pt x="21" y="4"/>
                        </a:lnTo>
                        <a:lnTo>
                          <a:pt x="24" y="3"/>
                        </a:lnTo>
                        <a:lnTo>
                          <a:pt x="26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1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6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1" y="10"/>
                        </a:lnTo>
                        <a:lnTo>
                          <a:pt x="43" y="13"/>
                        </a:lnTo>
                        <a:lnTo>
                          <a:pt x="44" y="17"/>
                        </a:lnTo>
                        <a:lnTo>
                          <a:pt x="46" y="20"/>
                        </a:lnTo>
                        <a:lnTo>
                          <a:pt x="47" y="23"/>
                        </a:lnTo>
                        <a:lnTo>
                          <a:pt x="50" y="27"/>
                        </a:lnTo>
                        <a:lnTo>
                          <a:pt x="50" y="32"/>
                        </a:lnTo>
                        <a:lnTo>
                          <a:pt x="52" y="36"/>
                        </a:lnTo>
                        <a:lnTo>
                          <a:pt x="54" y="39"/>
                        </a:lnTo>
                        <a:lnTo>
                          <a:pt x="54" y="45"/>
                        </a:lnTo>
                        <a:lnTo>
                          <a:pt x="56" y="50"/>
                        </a:lnTo>
                        <a:lnTo>
                          <a:pt x="59" y="56"/>
                        </a:lnTo>
                        <a:lnTo>
                          <a:pt x="60" y="62"/>
                        </a:lnTo>
                        <a:lnTo>
                          <a:pt x="62" y="69"/>
                        </a:lnTo>
                        <a:lnTo>
                          <a:pt x="63" y="73"/>
                        </a:lnTo>
                        <a:lnTo>
                          <a:pt x="65" y="81"/>
                        </a:lnTo>
                        <a:lnTo>
                          <a:pt x="66" y="86"/>
                        </a:lnTo>
                        <a:lnTo>
                          <a:pt x="67" y="95"/>
                        </a:lnTo>
                        <a:lnTo>
                          <a:pt x="69" y="102"/>
                        </a:lnTo>
                        <a:lnTo>
                          <a:pt x="70" y="109"/>
                        </a:lnTo>
                        <a:lnTo>
                          <a:pt x="72" y="118"/>
                        </a:lnTo>
                        <a:lnTo>
                          <a:pt x="73" y="124"/>
                        </a:lnTo>
                        <a:lnTo>
                          <a:pt x="75" y="132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9" name="Freeform 530"/>
                  <p:cNvSpPr>
                    <a:spLocks/>
                  </p:cNvSpPr>
                  <p:nvPr/>
                </p:nvSpPr>
                <p:spPr bwMode="auto">
                  <a:xfrm>
                    <a:off x="823913" y="3350419"/>
                    <a:ext cx="41275" cy="242888"/>
                  </a:xfrm>
                  <a:custGeom>
                    <a:avLst/>
                    <a:gdLst>
                      <a:gd name="T0" fmla="*/ 0 w 76"/>
                      <a:gd name="T1" fmla="*/ 0 h 458"/>
                      <a:gd name="T2" fmla="*/ 1 w 76"/>
                      <a:gd name="T3" fmla="*/ 8 h 458"/>
                      <a:gd name="T4" fmla="*/ 2 w 76"/>
                      <a:gd name="T5" fmla="*/ 16 h 458"/>
                      <a:gd name="T6" fmla="*/ 5 w 76"/>
                      <a:gd name="T7" fmla="*/ 25 h 458"/>
                      <a:gd name="T8" fmla="*/ 5 w 76"/>
                      <a:gd name="T9" fmla="*/ 34 h 458"/>
                      <a:gd name="T10" fmla="*/ 8 w 76"/>
                      <a:gd name="T11" fmla="*/ 44 h 458"/>
                      <a:gd name="T12" fmla="*/ 10 w 76"/>
                      <a:gd name="T13" fmla="*/ 51 h 458"/>
                      <a:gd name="T14" fmla="*/ 10 w 76"/>
                      <a:gd name="T15" fmla="*/ 60 h 458"/>
                      <a:gd name="T16" fmla="*/ 13 w 76"/>
                      <a:gd name="T17" fmla="*/ 70 h 458"/>
                      <a:gd name="T18" fmla="*/ 14 w 76"/>
                      <a:gd name="T19" fmla="*/ 78 h 458"/>
                      <a:gd name="T20" fmla="*/ 15 w 76"/>
                      <a:gd name="T21" fmla="*/ 88 h 458"/>
                      <a:gd name="T22" fmla="*/ 17 w 76"/>
                      <a:gd name="T23" fmla="*/ 97 h 458"/>
                      <a:gd name="T24" fmla="*/ 18 w 76"/>
                      <a:gd name="T25" fmla="*/ 107 h 458"/>
                      <a:gd name="T26" fmla="*/ 20 w 76"/>
                      <a:gd name="T27" fmla="*/ 116 h 458"/>
                      <a:gd name="T28" fmla="*/ 21 w 76"/>
                      <a:gd name="T29" fmla="*/ 126 h 458"/>
                      <a:gd name="T30" fmla="*/ 23 w 76"/>
                      <a:gd name="T31" fmla="*/ 136 h 458"/>
                      <a:gd name="T32" fmla="*/ 24 w 76"/>
                      <a:gd name="T33" fmla="*/ 145 h 458"/>
                      <a:gd name="T34" fmla="*/ 26 w 76"/>
                      <a:gd name="T35" fmla="*/ 156 h 458"/>
                      <a:gd name="T36" fmla="*/ 27 w 76"/>
                      <a:gd name="T37" fmla="*/ 165 h 458"/>
                      <a:gd name="T38" fmla="*/ 30 w 76"/>
                      <a:gd name="T39" fmla="*/ 175 h 458"/>
                      <a:gd name="T40" fmla="*/ 31 w 76"/>
                      <a:gd name="T41" fmla="*/ 185 h 458"/>
                      <a:gd name="T42" fmla="*/ 31 w 76"/>
                      <a:gd name="T43" fmla="*/ 195 h 458"/>
                      <a:gd name="T44" fmla="*/ 34 w 76"/>
                      <a:gd name="T45" fmla="*/ 204 h 458"/>
                      <a:gd name="T46" fmla="*/ 36 w 76"/>
                      <a:gd name="T47" fmla="*/ 215 h 458"/>
                      <a:gd name="T48" fmla="*/ 37 w 76"/>
                      <a:gd name="T49" fmla="*/ 225 h 458"/>
                      <a:gd name="T50" fmla="*/ 38 w 76"/>
                      <a:gd name="T51" fmla="*/ 234 h 458"/>
                      <a:gd name="T52" fmla="*/ 40 w 76"/>
                      <a:gd name="T53" fmla="*/ 244 h 458"/>
                      <a:gd name="T54" fmla="*/ 41 w 76"/>
                      <a:gd name="T55" fmla="*/ 255 h 458"/>
                      <a:gd name="T56" fmla="*/ 43 w 76"/>
                      <a:gd name="T57" fmla="*/ 264 h 458"/>
                      <a:gd name="T58" fmla="*/ 44 w 76"/>
                      <a:gd name="T59" fmla="*/ 274 h 458"/>
                      <a:gd name="T60" fmla="*/ 46 w 76"/>
                      <a:gd name="T61" fmla="*/ 284 h 458"/>
                      <a:gd name="T62" fmla="*/ 47 w 76"/>
                      <a:gd name="T63" fmla="*/ 294 h 458"/>
                      <a:gd name="T64" fmla="*/ 49 w 76"/>
                      <a:gd name="T65" fmla="*/ 303 h 458"/>
                      <a:gd name="T66" fmla="*/ 51 w 76"/>
                      <a:gd name="T67" fmla="*/ 314 h 458"/>
                      <a:gd name="T68" fmla="*/ 51 w 76"/>
                      <a:gd name="T69" fmla="*/ 323 h 458"/>
                      <a:gd name="T70" fmla="*/ 54 w 76"/>
                      <a:gd name="T71" fmla="*/ 333 h 458"/>
                      <a:gd name="T72" fmla="*/ 56 w 76"/>
                      <a:gd name="T73" fmla="*/ 343 h 458"/>
                      <a:gd name="T74" fmla="*/ 56 w 76"/>
                      <a:gd name="T75" fmla="*/ 352 h 458"/>
                      <a:gd name="T76" fmla="*/ 59 w 76"/>
                      <a:gd name="T77" fmla="*/ 361 h 458"/>
                      <a:gd name="T78" fmla="*/ 60 w 76"/>
                      <a:gd name="T79" fmla="*/ 371 h 458"/>
                      <a:gd name="T80" fmla="*/ 62 w 76"/>
                      <a:gd name="T81" fmla="*/ 379 h 458"/>
                      <a:gd name="T82" fmla="*/ 63 w 76"/>
                      <a:gd name="T83" fmla="*/ 388 h 458"/>
                      <a:gd name="T84" fmla="*/ 64 w 76"/>
                      <a:gd name="T85" fmla="*/ 398 h 458"/>
                      <a:gd name="T86" fmla="*/ 66 w 76"/>
                      <a:gd name="T87" fmla="*/ 407 h 458"/>
                      <a:gd name="T88" fmla="*/ 67 w 76"/>
                      <a:gd name="T89" fmla="*/ 415 h 458"/>
                      <a:gd name="T90" fmla="*/ 69 w 76"/>
                      <a:gd name="T91" fmla="*/ 425 h 458"/>
                      <a:gd name="T92" fmla="*/ 70 w 76"/>
                      <a:gd name="T93" fmla="*/ 434 h 458"/>
                      <a:gd name="T94" fmla="*/ 72 w 76"/>
                      <a:gd name="T95" fmla="*/ 443 h 458"/>
                      <a:gd name="T96" fmla="*/ 73 w 76"/>
                      <a:gd name="T97" fmla="*/ 451 h 458"/>
                      <a:gd name="T98" fmla="*/ 76 w 76"/>
                      <a:gd name="T99" fmla="*/ 458 h 4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458">
                        <a:moveTo>
                          <a:pt x="0" y="0"/>
                        </a:moveTo>
                        <a:lnTo>
                          <a:pt x="1" y="8"/>
                        </a:lnTo>
                        <a:lnTo>
                          <a:pt x="2" y="16"/>
                        </a:lnTo>
                        <a:lnTo>
                          <a:pt x="5" y="25"/>
                        </a:lnTo>
                        <a:lnTo>
                          <a:pt x="5" y="34"/>
                        </a:lnTo>
                        <a:lnTo>
                          <a:pt x="8" y="44"/>
                        </a:lnTo>
                        <a:lnTo>
                          <a:pt x="10" y="51"/>
                        </a:lnTo>
                        <a:lnTo>
                          <a:pt x="10" y="60"/>
                        </a:lnTo>
                        <a:lnTo>
                          <a:pt x="13" y="70"/>
                        </a:lnTo>
                        <a:lnTo>
                          <a:pt x="14" y="78"/>
                        </a:lnTo>
                        <a:lnTo>
                          <a:pt x="15" y="88"/>
                        </a:lnTo>
                        <a:lnTo>
                          <a:pt x="17" y="97"/>
                        </a:lnTo>
                        <a:lnTo>
                          <a:pt x="18" y="107"/>
                        </a:lnTo>
                        <a:lnTo>
                          <a:pt x="20" y="116"/>
                        </a:lnTo>
                        <a:lnTo>
                          <a:pt x="21" y="126"/>
                        </a:lnTo>
                        <a:lnTo>
                          <a:pt x="23" y="136"/>
                        </a:lnTo>
                        <a:lnTo>
                          <a:pt x="24" y="145"/>
                        </a:lnTo>
                        <a:lnTo>
                          <a:pt x="26" y="156"/>
                        </a:lnTo>
                        <a:lnTo>
                          <a:pt x="27" y="165"/>
                        </a:lnTo>
                        <a:lnTo>
                          <a:pt x="30" y="175"/>
                        </a:lnTo>
                        <a:lnTo>
                          <a:pt x="31" y="185"/>
                        </a:lnTo>
                        <a:lnTo>
                          <a:pt x="31" y="195"/>
                        </a:lnTo>
                        <a:lnTo>
                          <a:pt x="34" y="204"/>
                        </a:lnTo>
                        <a:lnTo>
                          <a:pt x="36" y="215"/>
                        </a:lnTo>
                        <a:lnTo>
                          <a:pt x="37" y="225"/>
                        </a:lnTo>
                        <a:lnTo>
                          <a:pt x="38" y="234"/>
                        </a:lnTo>
                        <a:lnTo>
                          <a:pt x="40" y="244"/>
                        </a:lnTo>
                        <a:lnTo>
                          <a:pt x="41" y="255"/>
                        </a:lnTo>
                        <a:lnTo>
                          <a:pt x="43" y="264"/>
                        </a:lnTo>
                        <a:lnTo>
                          <a:pt x="44" y="274"/>
                        </a:lnTo>
                        <a:lnTo>
                          <a:pt x="46" y="284"/>
                        </a:lnTo>
                        <a:lnTo>
                          <a:pt x="47" y="294"/>
                        </a:lnTo>
                        <a:lnTo>
                          <a:pt x="49" y="303"/>
                        </a:lnTo>
                        <a:lnTo>
                          <a:pt x="51" y="314"/>
                        </a:lnTo>
                        <a:lnTo>
                          <a:pt x="51" y="323"/>
                        </a:lnTo>
                        <a:lnTo>
                          <a:pt x="54" y="333"/>
                        </a:lnTo>
                        <a:lnTo>
                          <a:pt x="56" y="343"/>
                        </a:lnTo>
                        <a:lnTo>
                          <a:pt x="56" y="352"/>
                        </a:lnTo>
                        <a:lnTo>
                          <a:pt x="59" y="361"/>
                        </a:lnTo>
                        <a:lnTo>
                          <a:pt x="60" y="371"/>
                        </a:lnTo>
                        <a:lnTo>
                          <a:pt x="62" y="379"/>
                        </a:lnTo>
                        <a:lnTo>
                          <a:pt x="63" y="388"/>
                        </a:lnTo>
                        <a:lnTo>
                          <a:pt x="64" y="398"/>
                        </a:lnTo>
                        <a:lnTo>
                          <a:pt x="66" y="407"/>
                        </a:lnTo>
                        <a:lnTo>
                          <a:pt x="67" y="415"/>
                        </a:lnTo>
                        <a:lnTo>
                          <a:pt x="69" y="425"/>
                        </a:lnTo>
                        <a:lnTo>
                          <a:pt x="70" y="434"/>
                        </a:lnTo>
                        <a:lnTo>
                          <a:pt x="72" y="443"/>
                        </a:lnTo>
                        <a:lnTo>
                          <a:pt x="73" y="451"/>
                        </a:lnTo>
                        <a:lnTo>
                          <a:pt x="76" y="458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0" name="Freeform 531"/>
                  <p:cNvSpPr>
                    <a:spLocks/>
                  </p:cNvSpPr>
                  <p:nvPr/>
                </p:nvSpPr>
                <p:spPr bwMode="auto">
                  <a:xfrm>
                    <a:off x="865188" y="3593307"/>
                    <a:ext cx="39688" cy="150813"/>
                  </a:xfrm>
                  <a:custGeom>
                    <a:avLst/>
                    <a:gdLst>
                      <a:gd name="T0" fmla="*/ 0 w 75"/>
                      <a:gd name="T1" fmla="*/ 0 h 286"/>
                      <a:gd name="T2" fmla="*/ 1 w 75"/>
                      <a:gd name="T3" fmla="*/ 9 h 286"/>
                      <a:gd name="T4" fmla="*/ 1 w 75"/>
                      <a:gd name="T5" fmla="*/ 18 h 286"/>
                      <a:gd name="T6" fmla="*/ 4 w 75"/>
                      <a:gd name="T7" fmla="*/ 26 h 286"/>
                      <a:gd name="T8" fmla="*/ 6 w 75"/>
                      <a:gd name="T9" fmla="*/ 34 h 286"/>
                      <a:gd name="T10" fmla="*/ 7 w 75"/>
                      <a:gd name="T11" fmla="*/ 42 h 286"/>
                      <a:gd name="T12" fmla="*/ 9 w 75"/>
                      <a:gd name="T13" fmla="*/ 49 h 286"/>
                      <a:gd name="T14" fmla="*/ 10 w 75"/>
                      <a:gd name="T15" fmla="*/ 58 h 286"/>
                      <a:gd name="T16" fmla="*/ 11 w 75"/>
                      <a:gd name="T17" fmla="*/ 65 h 286"/>
                      <a:gd name="T18" fmla="*/ 13 w 75"/>
                      <a:gd name="T19" fmla="*/ 74 h 286"/>
                      <a:gd name="T20" fmla="*/ 14 w 75"/>
                      <a:gd name="T21" fmla="*/ 80 h 286"/>
                      <a:gd name="T22" fmla="*/ 16 w 75"/>
                      <a:gd name="T23" fmla="*/ 88 h 286"/>
                      <a:gd name="T24" fmla="*/ 17 w 75"/>
                      <a:gd name="T25" fmla="*/ 94 h 286"/>
                      <a:gd name="T26" fmla="*/ 19 w 75"/>
                      <a:gd name="T27" fmla="*/ 103 h 286"/>
                      <a:gd name="T28" fmla="*/ 20 w 75"/>
                      <a:gd name="T29" fmla="*/ 108 h 286"/>
                      <a:gd name="T30" fmla="*/ 22 w 75"/>
                      <a:gd name="T31" fmla="*/ 116 h 286"/>
                      <a:gd name="T32" fmla="*/ 24 w 75"/>
                      <a:gd name="T33" fmla="*/ 121 h 286"/>
                      <a:gd name="T34" fmla="*/ 24 w 75"/>
                      <a:gd name="T35" fmla="*/ 130 h 286"/>
                      <a:gd name="T36" fmla="*/ 26 w 75"/>
                      <a:gd name="T37" fmla="*/ 136 h 286"/>
                      <a:gd name="T38" fmla="*/ 29 w 75"/>
                      <a:gd name="T39" fmla="*/ 142 h 286"/>
                      <a:gd name="T40" fmla="*/ 29 w 75"/>
                      <a:gd name="T41" fmla="*/ 149 h 286"/>
                      <a:gd name="T42" fmla="*/ 32 w 75"/>
                      <a:gd name="T43" fmla="*/ 155 h 286"/>
                      <a:gd name="T44" fmla="*/ 33 w 75"/>
                      <a:gd name="T45" fmla="*/ 160 h 286"/>
                      <a:gd name="T46" fmla="*/ 34 w 75"/>
                      <a:gd name="T47" fmla="*/ 166 h 286"/>
                      <a:gd name="T48" fmla="*/ 36 w 75"/>
                      <a:gd name="T49" fmla="*/ 172 h 286"/>
                      <a:gd name="T50" fmla="*/ 37 w 75"/>
                      <a:gd name="T51" fmla="*/ 179 h 286"/>
                      <a:gd name="T52" fmla="*/ 39 w 75"/>
                      <a:gd name="T53" fmla="*/ 183 h 286"/>
                      <a:gd name="T54" fmla="*/ 40 w 75"/>
                      <a:gd name="T55" fmla="*/ 189 h 286"/>
                      <a:gd name="T56" fmla="*/ 42 w 75"/>
                      <a:gd name="T57" fmla="*/ 193 h 286"/>
                      <a:gd name="T58" fmla="*/ 43 w 75"/>
                      <a:gd name="T59" fmla="*/ 199 h 286"/>
                      <a:gd name="T60" fmla="*/ 46 w 75"/>
                      <a:gd name="T61" fmla="*/ 206 h 286"/>
                      <a:gd name="T62" fmla="*/ 46 w 75"/>
                      <a:gd name="T63" fmla="*/ 209 h 286"/>
                      <a:gd name="T64" fmla="*/ 47 w 75"/>
                      <a:gd name="T65" fmla="*/ 215 h 286"/>
                      <a:gd name="T66" fmla="*/ 50 w 75"/>
                      <a:gd name="T67" fmla="*/ 221 h 286"/>
                      <a:gd name="T68" fmla="*/ 50 w 75"/>
                      <a:gd name="T69" fmla="*/ 224 h 286"/>
                      <a:gd name="T70" fmla="*/ 53 w 75"/>
                      <a:gd name="T71" fmla="*/ 229 h 286"/>
                      <a:gd name="T72" fmla="*/ 55 w 75"/>
                      <a:gd name="T73" fmla="*/ 235 h 286"/>
                      <a:gd name="T74" fmla="*/ 56 w 75"/>
                      <a:gd name="T75" fmla="*/ 238 h 286"/>
                      <a:gd name="T76" fmla="*/ 58 w 75"/>
                      <a:gd name="T77" fmla="*/ 242 h 286"/>
                      <a:gd name="T78" fmla="*/ 59 w 75"/>
                      <a:gd name="T79" fmla="*/ 248 h 286"/>
                      <a:gd name="T80" fmla="*/ 60 w 75"/>
                      <a:gd name="T81" fmla="*/ 252 h 286"/>
                      <a:gd name="T82" fmla="*/ 62 w 75"/>
                      <a:gd name="T83" fmla="*/ 255 h 286"/>
                      <a:gd name="T84" fmla="*/ 63 w 75"/>
                      <a:gd name="T85" fmla="*/ 260 h 286"/>
                      <a:gd name="T86" fmla="*/ 65 w 75"/>
                      <a:gd name="T87" fmla="*/ 264 h 286"/>
                      <a:gd name="T88" fmla="*/ 66 w 75"/>
                      <a:gd name="T89" fmla="*/ 268 h 286"/>
                      <a:gd name="T90" fmla="*/ 68 w 75"/>
                      <a:gd name="T91" fmla="*/ 271 h 286"/>
                      <a:gd name="T92" fmla="*/ 70 w 75"/>
                      <a:gd name="T93" fmla="*/ 276 h 286"/>
                      <a:gd name="T94" fmla="*/ 70 w 75"/>
                      <a:gd name="T95" fmla="*/ 280 h 286"/>
                      <a:gd name="T96" fmla="*/ 72 w 75"/>
                      <a:gd name="T97" fmla="*/ 283 h 286"/>
                      <a:gd name="T98" fmla="*/ 75 w 75"/>
                      <a:gd name="T99" fmla="*/ 286 h 2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86">
                        <a:moveTo>
                          <a:pt x="0" y="0"/>
                        </a:moveTo>
                        <a:lnTo>
                          <a:pt x="1" y="9"/>
                        </a:lnTo>
                        <a:lnTo>
                          <a:pt x="1" y="18"/>
                        </a:lnTo>
                        <a:lnTo>
                          <a:pt x="4" y="26"/>
                        </a:lnTo>
                        <a:lnTo>
                          <a:pt x="6" y="34"/>
                        </a:lnTo>
                        <a:lnTo>
                          <a:pt x="7" y="42"/>
                        </a:lnTo>
                        <a:lnTo>
                          <a:pt x="9" y="49"/>
                        </a:lnTo>
                        <a:lnTo>
                          <a:pt x="10" y="58"/>
                        </a:lnTo>
                        <a:lnTo>
                          <a:pt x="11" y="65"/>
                        </a:lnTo>
                        <a:lnTo>
                          <a:pt x="13" y="74"/>
                        </a:lnTo>
                        <a:lnTo>
                          <a:pt x="14" y="80"/>
                        </a:lnTo>
                        <a:lnTo>
                          <a:pt x="16" y="88"/>
                        </a:lnTo>
                        <a:lnTo>
                          <a:pt x="17" y="94"/>
                        </a:lnTo>
                        <a:lnTo>
                          <a:pt x="19" y="103"/>
                        </a:lnTo>
                        <a:lnTo>
                          <a:pt x="20" y="108"/>
                        </a:lnTo>
                        <a:lnTo>
                          <a:pt x="22" y="116"/>
                        </a:lnTo>
                        <a:lnTo>
                          <a:pt x="24" y="121"/>
                        </a:lnTo>
                        <a:lnTo>
                          <a:pt x="24" y="130"/>
                        </a:lnTo>
                        <a:lnTo>
                          <a:pt x="26" y="136"/>
                        </a:lnTo>
                        <a:lnTo>
                          <a:pt x="29" y="142"/>
                        </a:lnTo>
                        <a:lnTo>
                          <a:pt x="29" y="149"/>
                        </a:lnTo>
                        <a:lnTo>
                          <a:pt x="32" y="155"/>
                        </a:lnTo>
                        <a:lnTo>
                          <a:pt x="33" y="160"/>
                        </a:lnTo>
                        <a:lnTo>
                          <a:pt x="34" y="166"/>
                        </a:lnTo>
                        <a:lnTo>
                          <a:pt x="36" y="172"/>
                        </a:lnTo>
                        <a:lnTo>
                          <a:pt x="37" y="179"/>
                        </a:lnTo>
                        <a:lnTo>
                          <a:pt x="39" y="183"/>
                        </a:lnTo>
                        <a:lnTo>
                          <a:pt x="40" y="189"/>
                        </a:lnTo>
                        <a:lnTo>
                          <a:pt x="42" y="193"/>
                        </a:lnTo>
                        <a:lnTo>
                          <a:pt x="43" y="199"/>
                        </a:lnTo>
                        <a:lnTo>
                          <a:pt x="46" y="206"/>
                        </a:lnTo>
                        <a:lnTo>
                          <a:pt x="46" y="209"/>
                        </a:lnTo>
                        <a:lnTo>
                          <a:pt x="47" y="215"/>
                        </a:lnTo>
                        <a:lnTo>
                          <a:pt x="50" y="221"/>
                        </a:lnTo>
                        <a:lnTo>
                          <a:pt x="50" y="224"/>
                        </a:lnTo>
                        <a:lnTo>
                          <a:pt x="53" y="229"/>
                        </a:lnTo>
                        <a:lnTo>
                          <a:pt x="55" y="235"/>
                        </a:lnTo>
                        <a:lnTo>
                          <a:pt x="56" y="238"/>
                        </a:lnTo>
                        <a:lnTo>
                          <a:pt x="58" y="242"/>
                        </a:lnTo>
                        <a:lnTo>
                          <a:pt x="59" y="248"/>
                        </a:lnTo>
                        <a:lnTo>
                          <a:pt x="60" y="252"/>
                        </a:lnTo>
                        <a:lnTo>
                          <a:pt x="62" y="255"/>
                        </a:lnTo>
                        <a:lnTo>
                          <a:pt x="63" y="260"/>
                        </a:lnTo>
                        <a:lnTo>
                          <a:pt x="65" y="264"/>
                        </a:lnTo>
                        <a:lnTo>
                          <a:pt x="66" y="268"/>
                        </a:lnTo>
                        <a:lnTo>
                          <a:pt x="68" y="271"/>
                        </a:lnTo>
                        <a:lnTo>
                          <a:pt x="70" y="276"/>
                        </a:lnTo>
                        <a:lnTo>
                          <a:pt x="70" y="280"/>
                        </a:lnTo>
                        <a:lnTo>
                          <a:pt x="72" y="283"/>
                        </a:lnTo>
                        <a:lnTo>
                          <a:pt x="75" y="286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1" name="Freeform 532"/>
                  <p:cNvSpPr>
                    <a:spLocks/>
                  </p:cNvSpPr>
                  <p:nvPr/>
                </p:nvSpPr>
                <p:spPr bwMode="auto">
                  <a:xfrm>
                    <a:off x="904876" y="3744119"/>
                    <a:ext cx="39688" cy="52388"/>
                  </a:xfrm>
                  <a:custGeom>
                    <a:avLst/>
                    <a:gdLst>
                      <a:gd name="T0" fmla="*/ 0 w 75"/>
                      <a:gd name="T1" fmla="*/ 0 h 99"/>
                      <a:gd name="T2" fmla="*/ 0 w 75"/>
                      <a:gd name="T3" fmla="*/ 4 h 99"/>
                      <a:gd name="T4" fmla="*/ 3 w 75"/>
                      <a:gd name="T5" fmla="*/ 7 h 99"/>
                      <a:gd name="T6" fmla="*/ 4 w 75"/>
                      <a:gd name="T7" fmla="*/ 11 h 99"/>
                      <a:gd name="T8" fmla="*/ 6 w 75"/>
                      <a:gd name="T9" fmla="*/ 13 h 99"/>
                      <a:gd name="T10" fmla="*/ 7 w 75"/>
                      <a:gd name="T11" fmla="*/ 17 h 99"/>
                      <a:gd name="T12" fmla="*/ 8 w 75"/>
                      <a:gd name="T13" fmla="*/ 20 h 99"/>
                      <a:gd name="T14" fmla="*/ 10 w 75"/>
                      <a:gd name="T15" fmla="*/ 23 h 99"/>
                      <a:gd name="T16" fmla="*/ 11 w 75"/>
                      <a:gd name="T17" fmla="*/ 26 h 99"/>
                      <a:gd name="T18" fmla="*/ 13 w 75"/>
                      <a:gd name="T19" fmla="*/ 28 h 99"/>
                      <a:gd name="T20" fmla="*/ 14 w 75"/>
                      <a:gd name="T21" fmla="*/ 30 h 99"/>
                      <a:gd name="T22" fmla="*/ 17 w 75"/>
                      <a:gd name="T23" fmla="*/ 33 h 99"/>
                      <a:gd name="T24" fmla="*/ 17 w 75"/>
                      <a:gd name="T25" fmla="*/ 36 h 99"/>
                      <a:gd name="T26" fmla="*/ 19 w 75"/>
                      <a:gd name="T27" fmla="*/ 39 h 99"/>
                      <a:gd name="T28" fmla="*/ 21 w 75"/>
                      <a:gd name="T29" fmla="*/ 41 h 99"/>
                      <a:gd name="T30" fmla="*/ 21 w 75"/>
                      <a:gd name="T31" fmla="*/ 44 h 99"/>
                      <a:gd name="T32" fmla="*/ 24 w 75"/>
                      <a:gd name="T33" fmla="*/ 46 h 99"/>
                      <a:gd name="T34" fmla="*/ 26 w 75"/>
                      <a:gd name="T35" fmla="*/ 49 h 99"/>
                      <a:gd name="T36" fmla="*/ 26 w 75"/>
                      <a:gd name="T37" fmla="*/ 50 h 99"/>
                      <a:gd name="T38" fmla="*/ 29 w 75"/>
                      <a:gd name="T39" fmla="*/ 53 h 99"/>
                      <a:gd name="T40" fmla="*/ 30 w 75"/>
                      <a:gd name="T41" fmla="*/ 56 h 99"/>
                      <a:gd name="T42" fmla="*/ 32 w 75"/>
                      <a:gd name="T43" fmla="*/ 57 h 99"/>
                      <a:gd name="T44" fmla="*/ 33 w 75"/>
                      <a:gd name="T45" fmla="*/ 60 h 99"/>
                      <a:gd name="T46" fmla="*/ 34 w 75"/>
                      <a:gd name="T47" fmla="*/ 60 h 99"/>
                      <a:gd name="T48" fmla="*/ 36 w 75"/>
                      <a:gd name="T49" fmla="*/ 63 h 99"/>
                      <a:gd name="T50" fmla="*/ 37 w 75"/>
                      <a:gd name="T51" fmla="*/ 64 h 99"/>
                      <a:gd name="T52" fmla="*/ 39 w 75"/>
                      <a:gd name="T53" fmla="*/ 67 h 99"/>
                      <a:gd name="T54" fmla="*/ 42 w 75"/>
                      <a:gd name="T55" fmla="*/ 69 h 99"/>
                      <a:gd name="T56" fmla="*/ 42 w 75"/>
                      <a:gd name="T57" fmla="*/ 70 h 99"/>
                      <a:gd name="T58" fmla="*/ 43 w 75"/>
                      <a:gd name="T59" fmla="*/ 73 h 99"/>
                      <a:gd name="T60" fmla="*/ 46 w 75"/>
                      <a:gd name="T61" fmla="*/ 75 h 99"/>
                      <a:gd name="T62" fmla="*/ 46 w 75"/>
                      <a:gd name="T63" fmla="*/ 76 h 99"/>
                      <a:gd name="T64" fmla="*/ 49 w 75"/>
                      <a:gd name="T65" fmla="*/ 76 h 99"/>
                      <a:gd name="T66" fmla="*/ 50 w 75"/>
                      <a:gd name="T67" fmla="*/ 77 h 99"/>
                      <a:gd name="T68" fmla="*/ 52 w 75"/>
                      <a:gd name="T69" fmla="*/ 79 h 99"/>
                      <a:gd name="T70" fmla="*/ 53 w 75"/>
                      <a:gd name="T71" fmla="*/ 82 h 99"/>
                      <a:gd name="T72" fmla="*/ 55 w 75"/>
                      <a:gd name="T73" fmla="*/ 83 h 99"/>
                      <a:gd name="T74" fmla="*/ 56 w 75"/>
                      <a:gd name="T75" fmla="*/ 85 h 99"/>
                      <a:gd name="T76" fmla="*/ 57 w 75"/>
                      <a:gd name="T77" fmla="*/ 86 h 99"/>
                      <a:gd name="T78" fmla="*/ 59 w 75"/>
                      <a:gd name="T79" fmla="*/ 87 h 99"/>
                      <a:gd name="T80" fmla="*/ 60 w 75"/>
                      <a:gd name="T81" fmla="*/ 89 h 99"/>
                      <a:gd name="T82" fmla="*/ 63 w 75"/>
                      <a:gd name="T83" fmla="*/ 90 h 99"/>
                      <a:gd name="T84" fmla="*/ 63 w 75"/>
                      <a:gd name="T85" fmla="*/ 92 h 99"/>
                      <a:gd name="T86" fmla="*/ 65 w 75"/>
                      <a:gd name="T87" fmla="*/ 92 h 99"/>
                      <a:gd name="T88" fmla="*/ 68 w 75"/>
                      <a:gd name="T89" fmla="*/ 92 h 99"/>
                      <a:gd name="T90" fmla="*/ 68 w 75"/>
                      <a:gd name="T91" fmla="*/ 93 h 99"/>
                      <a:gd name="T92" fmla="*/ 70 w 75"/>
                      <a:gd name="T93" fmla="*/ 95 h 99"/>
                      <a:gd name="T94" fmla="*/ 72 w 75"/>
                      <a:gd name="T95" fmla="*/ 96 h 99"/>
                      <a:gd name="T96" fmla="*/ 72 w 75"/>
                      <a:gd name="T97" fmla="*/ 98 h 99"/>
                      <a:gd name="T98" fmla="*/ 75 w 75"/>
                      <a:gd name="T99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9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4" y="11"/>
                        </a:lnTo>
                        <a:lnTo>
                          <a:pt x="6" y="13"/>
                        </a:lnTo>
                        <a:lnTo>
                          <a:pt x="7" y="17"/>
                        </a:lnTo>
                        <a:lnTo>
                          <a:pt x="8" y="20"/>
                        </a:lnTo>
                        <a:lnTo>
                          <a:pt x="10" y="23"/>
                        </a:lnTo>
                        <a:lnTo>
                          <a:pt x="11" y="26"/>
                        </a:lnTo>
                        <a:lnTo>
                          <a:pt x="13" y="28"/>
                        </a:lnTo>
                        <a:lnTo>
                          <a:pt x="14" y="30"/>
                        </a:lnTo>
                        <a:lnTo>
                          <a:pt x="17" y="33"/>
                        </a:lnTo>
                        <a:lnTo>
                          <a:pt x="17" y="36"/>
                        </a:lnTo>
                        <a:lnTo>
                          <a:pt x="19" y="39"/>
                        </a:lnTo>
                        <a:lnTo>
                          <a:pt x="21" y="41"/>
                        </a:lnTo>
                        <a:lnTo>
                          <a:pt x="21" y="44"/>
                        </a:lnTo>
                        <a:lnTo>
                          <a:pt x="24" y="46"/>
                        </a:lnTo>
                        <a:lnTo>
                          <a:pt x="26" y="49"/>
                        </a:lnTo>
                        <a:lnTo>
                          <a:pt x="26" y="50"/>
                        </a:lnTo>
                        <a:lnTo>
                          <a:pt x="29" y="53"/>
                        </a:lnTo>
                        <a:lnTo>
                          <a:pt x="30" y="56"/>
                        </a:lnTo>
                        <a:lnTo>
                          <a:pt x="32" y="57"/>
                        </a:lnTo>
                        <a:lnTo>
                          <a:pt x="33" y="60"/>
                        </a:lnTo>
                        <a:lnTo>
                          <a:pt x="34" y="60"/>
                        </a:lnTo>
                        <a:lnTo>
                          <a:pt x="36" y="63"/>
                        </a:lnTo>
                        <a:lnTo>
                          <a:pt x="37" y="64"/>
                        </a:lnTo>
                        <a:lnTo>
                          <a:pt x="39" y="67"/>
                        </a:lnTo>
                        <a:lnTo>
                          <a:pt x="42" y="69"/>
                        </a:lnTo>
                        <a:lnTo>
                          <a:pt x="42" y="70"/>
                        </a:lnTo>
                        <a:lnTo>
                          <a:pt x="43" y="73"/>
                        </a:lnTo>
                        <a:lnTo>
                          <a:pt x="46" y="75"/>
                        </a:lnTo>
                        <a:lnTo>
                          <a:pt x="46" y="76"/>
                        </a:lnTo>
                        <a:lnTo>
                          <a:pt x="49" y="76"/>
                        </a:lnTo>
                        <a:lnTo>
                          <a:pt x="50" y="77"/>
                        </a:lnTo>
                        <a:lnTo>
                          <a:pt x="52" y="79"/>
                        </a:lnTo>
                        <a:lnTo>
                          <a:pt x="53" y="82"/>
                        </a:lnTo>
                        <a:lnTo>
                          <a:pt x="55" y="83"/>
                        </a:lnTo>
                        <a:lnTo>
                          <a:pt x="56" y="85"/>
                        </a:lnTo>
                        <a:lnTo>
                          <a:pt x="57" y="86"/>
                        </a:lnTo>
                        <a:lnTo>
                          <a:pt x="59" y="87"/>
                        </a:lnTo>
                        <a:lnTo>
                          <a:pt x="60" y="89"/>
                        </a:lnTo>
                        <a:lnTo>
                          <a:pt x="63" y="90"/>
                        </a:lnTo>
                        <a:lnTo>
                          <a:pt x="63" y="92"/>
                        </a:lnTo>
                        <a:lnTo>
                          <a:pt x="65" y="92"/>
                        </a:lnTo>
                        <a:lnTo>
                          <a:pt x="68" y="92"/>
                        </a:lnTo>
                        <a:lnTo>
                          <a:pt x="68" y="93"/>
                        </a:lnTo>
                        <a:lnTo>
                          <a:pt x="70" y="95"/>
                        </a:lnTo>
                        <a:lnTo>
                          <a:pt x="72" y="96"/>
                        </a:lnTo>
                        <a:lnTo>
                          <a:pt x="72" y="98"/>
                        </a:lnTo>
                        <a:lnTo>
                          <a:pt x="75" y="99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2" name="Freeform 533"/>
                  <p:cNvSpPr>
                    <a:spLocks/>
                  </p:cNvSpPr>
                  <p:nvPr/>
                </p:nvSpPr>
                <p:spPr bwMode="auto">
                  <a:xfrm>
                    <a:off x="114141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4 w 75"/>
                      <a:gd name="T4" fmla="*/ 7 w 75"/>
                      <a:gd name="T5" fmla="*/ 7 w 75"/>
                      <a:gd name="T6" fmla="*/ 9 w 75"/>
                      <a:gd name="T7" fmla="*/ 12 w 75"/>
                      <a:gd name="T8" fmla="*/ 12 w 75"/>
                      <a:gd name="T9" fmla="*/ 15 w 75"/>
                      <a:gd name="T10" fmla="*/ 16 w 75"/>
                      <a:gd name="T11" fmla="*/ 16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9 w 75"/>
                      <a:gd name="T26" fmla="*/ 41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3 w 75"/>
                      <a:gd name="T35" fmla="*/ 53 w 75"/>
                      <a:gd name="T36" fmla="*/ 55 w 75"/>
                      <a:gd name="T37" fmla="*/ 58 w 75"/>
                      <a:gd name="T38" fmla="*/ 58 w 75"/>
                      <a:gd name="T39" fmla="*/ 61 w 75"/>
                      <a:gd name="T40" fmla="*/ 62 w 75"/>
                      <a:gd name="T41" fmla="*/ 62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3" name="Freeform 534"/>
                  <p:cNvSpPr>
                    <a:spLocks/>
                  </p:cNvSpPr>
                  <p:nvPr/>
                </p:nvSpPr>
                <p:spPr bwMode="auto">
                  <a:xfrm>
                    <a:off x="1181101" y="3812382"/>
                    <a:ext cx="38100" cy="0"/>
                  </a:xfrm>
                  <a:custGeom>
                    <a:avLst/>
                    <a:gdLst>
                      <a:gd name="T0" fmla="*/ 0 w 72"/>
                      <a:gd name="T1" fmla="*/ 2 w 72"/>
                      <a:gd name="T2" fmla="*/ 3 w 72"/>
                      <a:gd name="T3" fmla="*/ 4 w 72"/>
                      <a:gd name="T4" fmla="*/ 6 w 72"/>
                      <a:gd name="T5" fmla="*/ 7 w 72"/>
                      <a:gd name="T6" fmla="*/ 9 w 72"/>
                      <a:gd name="T7" fmla="*/ 10 w 72"/>
                      <a:gd name="T8" fmla="*/ 13 w 72"/>
                      <a:gd name="T9" fmla="*/ 13 w 72"/>
                      <a:gd name="T10" fmla="*/ 14 w 72"/>
                      <a:gd name="T11" fmla="*/ 17 w 72"/>
                      <a:gd name="T12" fmla="*/ 17 w 72"/>
                      <a:gd name="T13" fmla="*/ 19 w 72"/>
                      <a:gd name="T14" fmla="*/ 22 w 72"/>
                      <a:gd name="T15" fmla="*/ 22 w 72"/>
                      <a:gd name="T16" fmla="*/ 25 w 72"/>
                      <a:gd name="T17" fmla="*/ 26 w 72"/>
                      <a:gd name="T18" fmla="*/ 26 w 72"/>
                      <a:gd name="T19" fmla="*/ 29 w 72"/>
                      <a:gd name="T20" fmla="*/ 30 w 72"/>
                      <a:gd name="T21" fmla="*/ 30 w 72"/>
                      <a:gd name="T22" fmla="*/ 33 w 72"/>
                      <a:gd name="T23" fmla="*/ 35 w 72"/>
                      <a:gd name="T24" fmla="*/ 36 w 72"/>
                      <a:gd name="T25" fmla="*/ 38 w 72"/>
                      <a:gd name="T26" fmla="*/ 39 w 72"/>
                      <a:gd name="T27" fmla="*/ 40 w 72"/>
                      <a:gd name="T28" fmla="*/ 42 w 72"/>
                      <a:gd name="T29" fmla="*/ 43 w 72"/>
                      <a:gd name="T30" fmla="*/ 45 w 72"/>
                      <a:gd name="T31" fmla="*/ 46 w 72"/>
                      <a:gd name="T32" fmla="*/ 48 w 72"/>
                      <a:gd name="T33" fmla="*/ 49 w 72"/>
                      <a:gd name="T34" fmla="*/ 50 w 72"/>
                      <a:gd name="T35" fmla="*/ 52 w 72"/>
                      <a:gd name="T36" fmla="*/ 53 w 72"/>
                      <a:gd name="T37" fmla="*/ 55 w 72"/>
                      <a:gd name="T38" fmla="*/ 56 w 72"/>
                      <a:gd name="T39" fmla="*/ 58 w 72"/>
                      <a:gd name="T40" fmla="*/ 59 w 72"/>
                      <a:gd name="T41" fmla="*/ 61 w 72"/>
                      <a:gd name="T42" fmla="*/ 62 w 72"/>
                      <a:gd name="T43" fmla="*/ 63 w 72"/>
                      <a:gd name="T44" fmla="*/ 65 w 72"/>
                      <a:gd name="T45" fmla="*/ 66 w 72"/>
                      <a:gd name="T46" fmla="*/ 68 w 72"/>
                      <a:gd name="T47" fmla="*/ 69 w 72"/>
                      <a:gd name="T48" fmla="*/ 71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4" name="Freeform 535"/>
                  <p:cNvSpPr>
                    <a:spLocks/>
                  </p:cNvSpPr>
                  <p:nvPr/>
                </p:nvSpPr>
                <p:spPr bwMode="auto">
                  <a:xfrm>
                    <a:off x="121920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4 w 75"/>
                      <a:gd name="T4" fmla="*/ 7 w 75"/>
                      <a:gd name="T5" fmla="*/ 7 w 75"/>
                      <a:gd name="T6" fmla="*/ 10 w 75"/>
                      <a:gd name="T7" fmla="*/ 12 w 75"/>
                      <a:gd name="T8" fmla="*/ 12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9 w 75"/>
                      <a:gd name="T19" fmla="*/ 29 w 75"/>
                      <a:gd name="T20" fmla="*/ 32 w 75"/>
                      <a:gd name="T21" fmla="*/ 33 w 75"/>
                      <a:gd name="T22" fmla="*/ 33 w 75"/>
                      <a:gd name="T23" fmla="*/ 36 w 75"/>
                      <a:gd name="T24" fmla="*/ 38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9 w 75"/>
                      <a:gd name="T32" fmla="*/ 49 w 75"/>
                      <a:gd name="T33" fmla="*/ 50 w 75"/>
                      <a:gd name="T34" fmla="*/ 53 w 75"/>
                      <a:gd name="T35" fmla="*/ 53 w 75"/>
                      <a:gd name="T36" fmla="*/ 56 w 75"/>
                      <a:gd name="T37" fmla="*/ 58 w 75"/>
                      <a:gd name="T38" fmla="*/ 58 w 75"/>
                      <a:gd name="T39" fmla="*/ 61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5" name="Freeform 536"/>
                  <p:cNvSpPr>
                    <a:spLocks/>
                  </p:cNvSpPr>
                  <p:nvPr/>
                </p:nvSpPr>
                <p:spPr bwMode="auto">
                  <a:xfrm>
                    <a:off x="125888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3 w 75"/>
                      <a:gd name="T2" fmla="*/ 4 w 75"/>
                      <a:gd name="T3" fmla="*/ 4 w 75"/>
                      <a:gd name="T4" fmla="*/ 7 w 75"/>
                      <a:gd name="T5" fmla="*/ 9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4 w 75"/>
                      <a:gd name="T17" fmla="*/ 27 w 75"/>
                      <a:gd name="T18" fmla="*/ 29 w 75"/>
                      <a:gd name="T19" fmla="*/ 29 w 75"/>
                      <a:gd name="T20" fmla="*/ 32 w 75"/>
                      <a:gd name="T21" fmla="*/ 33 w 75"/>
                      <a:gd name="T22" fmla="*/ 35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9 w 75"/>
                      <a:gd name="T32" fmla="*/ 50 w 75"/>
                      <a:gd name="T33" fmla="*/ 50 w 75"/>
                      <a:gd name="T34" fmla="*/ 53 w 75"/>
                      <a:gd name="T35" fmla="*/ 55 w 75"/>
                      <a:gd name="T36" fmla="*/ 56 w 75"/>
                      <a:gd name="T37" fmla="*/ 58 w 75"/>
                      <a:gd name="T38" fmla="*/ 59 w 75"/>
                      <a:gd name="T39" fmla="*/ 60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3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3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6" name="Freeform 537"/>
                  <p:cNvSpPr>
                    <a:spLocks/>
                  </p:cNvSpPr>
                  <p:nvPr/>
                </p:nvSpPr>
                <p:spPr bwMode="auto">
                  <a:xfrm>
                    <a:off x="129857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3 w 75"/>
                      <a:gd name="T2" fmla="*/ 4 w 75"/>
                      <a:gd name="T3" fmla="*/ 6 w 75"/>
                      <a:gd name="T4" fmla="*/ 7 w 75"/>
                      <a:gd name="T5" fmla="*/ 9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20 w 75"/>
                      <a:gd name="T13" fmla="*/ 20 w 75"/>
                      <a:gd name="T14" fmla="*/ 21 w 75"/>
                      <a:gd name="T15" fmla="*/ 24 w 75"/>
                      <a:gd name="T16" fmla="*/ 24 w 75"/>
                      <a:gd name="T17" fmla="*/ 27 w 75"/>
                      <a:gd name="T18" fmla="*/ 29 w 75"/>
                      <a:gd name="T19" fmla="*/ 29 w 75"/>
                      <a:gd name="T20" fmla="*/ 32 w 75"/>
                      <a:gd name="T21" fmla="*/ 33 w 75"/>
                      <a:gd name="T22" fmla="*/ 34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5 w 75"/>
                      <a:gd name="T29" fmla="*/ 45 w 75"/>
                      <a:gd name="T30" fmla="*/ 46 w 75"/>
                      <a:gd name="T31" fmla="*/ 49 w 75"/>
                      <a:gd name="T32" fmla="*/ 50 w 75"/>
                      <a:gd name="T33" fmla="*/ 52 w 75"/>
                      <a:gd name="T34" fmla="*/ 53 w 75"/>
                      <a:gd name="T35" fmla="*/ 55 w 75"/>
                      <a:gd name="T36" fmla="*/ 56 w 75"/>
                      <a:gd name="T37" fmla="*/ 57 w 75"/>
                      <a:gd name="T38" fmla="*/ 59 w 75"/>
                      <a:gd name="T39" fmla="*/ 60 w 75"/>
                      <a:gd name="T40" fmla="*/ 62 w 75"/>
                      <a:gd name="T41" fmla="*/ 63 w 75"/>
                      <a:gd name="T42" fmla="*/ 66 w 75"/>
                      <a:gd name="T43" fmla="*/ 66 w 75"/>
                      <a:gd name="T44" fmla="*/ 68 w 75"/>
                      <a:gd name="T45" fmla="*/ 70 w 75"/>
                      <a:gd name="T46" fmla="*/ 70 w 75"/>
                      <a:gd name="T47" fmla="*/ 73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7" name="Freeform 538"/>
                  <p:cNvSpPr>
                    <a:spLocks/>
                  </p:cNvSpPr>
                  <p:nvPr/>
                </p:nvSpPr>
                <p:spPr bwMode="auto">
                  <a:xfrm>
                    <a:off x="1338263" y="3812382"/>
                    <a:ext cx="41275" cy="0"/>
                  </a:xfrm>
                  <a:custGeom>
                    <a:avLst/>
                    <a:gdLst>
                      <a:gd name="T0" fmla="*/ 0 w 76"/>
                      <a:gd name="T1" fmla="*/ 3 w 76"/>
                      <a:gd name="T2" fmla="*/ 4 w 76"/>
                      <a:gd name="T3" fmla="*/ 6 w 76"/>
                      <a:gd name="T4" fmla="*/ 7 w 76"/>
                      <a:gd name="T5" fmla="*/ 8 w 76"/>
                      <a:gd name="T6" fmla="*/ 10 w 76"/>
                      <a:gd name="T7" fmla="*/ 11 w 76"/>
                      <a:gd name="T8" fmla="*/ 13 w 76"/>
                      <a:gd name="T9" fmla="*/ 14 w 76"/>
                      <a:gd name="T10" fmla="*/ 16 w 76"/>
                      <a:gd name="T11" fmla="*/ 17 w 76"/>
                      <a:gd name="T12" fmla="*/ 20 w 76"/>
                      <a:gd name="T13" fmla="*/ 21 w 76"/>
                      <a:gd name="T14" fmla="*/ 21 w 76"/>
                      <a:gd name="T15" fmla="*/ 24 w 76"/>
                      <a:gd name="T16" fmla="*/ 26 w 76"/>
                      <a:gd name="T17" fmla="*/ 26 w 76"/>
                      <a:gd name="T18" fmla="*/ 29 w 76"/>
                      <a:gd name="T19" fmla="*/ 30 w 76"/>
                      <a:gd name="T20" fmla="*/ 31 w 76"/>
                      <a:gd name="T21" fmla="*/ 33 w 76"/>
                      <a:gd name="T22" fmla="*/ 34 w 76"/>
                      <a:gd name="T23" fmla="*/ 36 w 76"/>
                      <a:gd name="T24" fmla="*/ 37 w 76"/>
                      <a:gd name="T25" fmla="*/ 39 w 76"/>
                      <a:gd name="T26" fmla="*/ 40 w 76"/>
                      <a:gd name="T27" fmla="*/ 42 w 76"/>
                      <a:gd name="T28" fmla="*/ 43 w 76"/>
                      <a:gd name="T29" fmla="*/ 44 w 76"/>
                      <a:gd name="T30" fmla="*/ 46 w 76"/>
                      <a:gd name="T31" fmla="*/ 47 w 76"/>
                      <a:gd name="T32" fmla="*/ 50 w 76"/>
                      <a:gd name="T33" fmla="*/ 50 w 76"/>
                      <a:gd name="T34" fmla="*/ 52 w 76"/>
                      <a:gd name="T35" fmla="*/ 54 w 76"/>
                      <a:gd name="T36" fmla="*/ 54 w 76"/>
                      <a:gd name="T37" fmla="*/ 57 w 76"/>
                      <a:gd name="T38" fmla="*/ 59 w 76"/>
                      <a:gd name="T39" fmla="*/ 60 w 76"/>
                      <a:gd name="T40" fmla="*/ 62 w 76"/>
                      <a:gd name="T41" fmla="*/ 63 w 76"/>
                      <a:gd name="T42" fmla="*/ 65 w 76"/>
                      <a:gd name="T43" fmla="*/ 66 w 76"/>
                      <a:gd name="T44" fmla="*/ 67 w 76"/>
                      <a:gd name="T45" fmla="*/ 69 w 76"/>
                      <a:gd name="T46" fmla="*/ 70 w 76"/>
                      <a:gd name="T47" fmla="*/ 72 w 76"/>
                      <a:gd name="T48" fmla="*/ 73 w 76"/>
                      <a:gd name="T49" fmla="*/ 76 w 7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4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8" name="Freeform 539"/>
                  <p:cNvSpPr>
                    <a:spLocks/>
                  </p:cNvSpPr>
                  <p:nvPr/>
                </p:nvSpPr>
                <p:spPr bwMode="auto">
                  <a:xfrm>
                    <a:off x="137953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0 w 75"/>
                      <a:gd name="T2" fmla="*/ 2 w 75"/>
                      <a:gd name="T3" fmla="*/ 4 w 75"/>
                      <a:gd name="T4" fmla="*/ 4 w 75"/>
                      <a:gd name="T5" fmla="*/ 7 w 75"/>
                      <a:gd name="T6" fmla="*/ 9 w 75"/>
                      <a:gd name="T7" fmla="*/ 9 w 75"/>
                      <a:gd name="T8" fmla="*/ 12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0 w 75"/>
                      <a:gd name="T15" fmla="*/ 22 w 75"/>
                      <a:gd name="T16" fmla="*/ 25 w 75"/>
                      <a:gd name="T17" fmla="*/ 25 w 75"/>
                      <a:gd name="T18" fmla="*/ 26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8 w 75"/>
                      <a:gd name="T26" fmla="*/ 39 w 75"/>
                      <a:gd name="T27" fmla="*/ 40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8 w 75"/>
                      <a:gd name="T33" fmla="*/ 51 w 75"/>
                      <a:gd name="T34" fmla="*/ 51 w 75"/>
                      <a:gd name="T35" fmla="*/ 53 w 75"/>
                      <a:gd name="T36" fmla="*/ 55 w 75"/>
                      <a:gd name="T37" fmla="*/ 55 w 75"/>
                      <a:gd name="T38" fmla="*/ 58 w 75"/>
                      <a:gd name="T39" fmla="*/ 59 w 75"/>
                      <a:gd name="T40" fmla="*/ 61 w 75"/>
                      <a:gd name="T41" fmla="*/ 62 w 75"/>
                      <a:gd name="T42" fmla="*/ 63 w 75"/>
                      <a:gd name="T43" fmla="*/ 65 w 75"/>
                      <a:gd name="T44" fmla="*/ 66 w 75"/>
                      <a:gd name="T45" fmla="*/ 68 w 75"/>
                      <a:gd name="T46" fmla="*/ 71 w 75"/>
                      <a:gd name="T47" fmla="*/ 71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9" name="Freeform 540"/>
                  <p:cNvSpPr>
                    <a:spLocks/>
                  </p:cNvSpPr>
                  <p:nvPr/>
                </p:nvSpPr>
                <p:spPr bwMode="auto">
                  <a:xfrm>
                    <a:off x="141922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2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0 w 75"/>
                      <a:gd name="T15" fmla="*/ 22 w 75"/>
                      <a:gd name="T16" fmla="*/ 24 w 75"/>
                      <a:gd name="T17" fmla="*/ 26 w 75"/>
                      <a:gd name="T18" fmla="*/ 26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2 w 75"/>
                      <a:gd name="T29" fmla="*/ 43 w 75"/>
                      <a:gd name="T30" fmla="*/ 46 w 75"/>
                      <a:gd name="T31" fmla="*/ 48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5 w 75"/>
                      <a:gd name="T44" fmla="*/ 66 w 75"/>
                      <a:gd name="T45" fmla="*/ 68 w 75"/>
                      <a:gd name="T46" fmla="*/ 71 w 75"/>
                      <a:gd name="T47" fmla="*/ 71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0" name="Freeform 541"/>
                  <p:cNvSpPr>
                    <a:spLocks/>
                  </p:cNvSpPr>
                  <p:nvPr/>
                </p:nvSpPr>
                <p:spPr bwMode="auto">
                  <a:xfrm>
                    <a:off x="145891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0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7 w 75"/>
                      <a:gd name="T12" fmla="*/ 17 w 75"/>
                      <a:gd name="T13" fmla="*/ 20 w 75"/>
                      <a:gd name="T14" fmla="*/ 21 w 75"/>
                      <a:gd name="T15" fmla="*/ 21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2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3 w 75"/>
                      <a:gd name="T42" fmla="*/ 63 w 75"/>
                      <a:gd name="T43" fmla="*/ 66 w 75"/>
                      <a:gd name="T44" fmla="*/ 68 w 75"/>
                      <a:gd name="T45" fmla="*/ 68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1" name="Freeform 542"/>
                  <p:cNvSpPr>
                    <a:spLocks/>
                  </p:cNvSpPr>
                  <p:nvPr/>
                </p:nvSpPr>
                <p:spPr bwMode="auto">
                  <a:xfrm>
                    <a:off x="149860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7 w 75"/>
                      <a:gd name="T12" fmla="*/ 17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7 w 75"/>
                      <a:gd name="T25" fmla="*/ 39 w 75"/>
                      <a:gd name="T26" fmla="*/ 39 w 75"/>
                      <a:gd name="T27" fmla="*/ 42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6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2" name="Freeform 543"/>
                  <p:cNvSpPr>
                    <a:spLocks/>
                  </p:cNvSpPr>
                  <p:nvPr/>
                </p:nvSpPr>
                <p:spPr bwMode="auto">
                  <a:xfrm>
                    <a:off x="153828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8 w 75"/>
                      <a:gd name="T6" fmla="*/ 8 w 75"/>
                      <a:gd name="T7" fmla="*/ 10 w 75"/>
                      <a:gd name="T8" fmla="*/ 13 w 75"/>
                      <a:gd name="T9" fmla="*/ 13 w 75"/>
                      <a:gd name="T10" fmla="*/ 16 w 75"/>
                      <a:gd name="T11" fmla="*/ 17 w 75"/>
                      <a:gd name="T12" fmla="*/ 17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7 w 75"/>
                      <a:gd name="T25" fmla="*/ 39 w 75"/>
                      <a:gd name="T26" fmla="*/ 40 w 75"/>
                      <a:gd name="T27" fmla="*/ 41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4 w 75"/>
                      <a:gd name="T36" fmla="*/ 54 w 75"/>
                      <a:gd name="T37" fmla="*/ 56 w 75"/>
                      <a:gd name="T38" fmla="*/ 59 w 75"/>
                      <a:gd name="T39" fmla="*/ 59 w 75"/>
                      <a:gd name="T40" fmla="*/ 62 w 75"/>
                      <a:gd name="T41" fmla="*/ 63 w 75"/>
                      <a:gd name="T42" fmla="*/ 63 w 75"/>
                      <a:gd name="T43" fmla="*/ 66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3" name="Freeform 544"/>
                  <p:cNvSpPr>
                    <a:spLocks/>
                  </p:cNvSpPr>
                  <p:nvPr/>
                </p:nvSpPr>
                <p:spPr bwMode="auto">
                  <a:xfrm>
                    <a:off x="1577976" y="3812382"/>
                    <a:ext cx="38100" cy="0"/>
                  </a:xfrm>
                  <a:custGeom>
                    <a:avLst/>
                    <a:gdLst>
                      <a:gd name="T0" fmla="*/ 0 w 72"/>
                      <a:gd name="T1" fmla="*/ 1 w 72"/>
                      <a:gd name="T2" fmla="*/ 2 w 72"/>
                      <a:gd name="T3" fmla="*/ 4 w 72"/>
                      <a:gd name="T4" fmla="*/ 5 w 72"/>
                      <a:gd name="T5" fmla="*/ 7 w 72"/>
                      <a:gd name="T6" fmla="*/ 10 w 72"/>
                      <a:gd name="T7" fmla="*/ 10 w 72"/>
                      <a:gd name="T8" fmla="*/ 11 w 72"/>
                      <a:gd name="T9" fmla="*/ 14 w 72"/>
                      <a:gd name="T10" fmla="*/ 14 w 72"/>
                      <a:gd name="T11" fmla="*/ 15 w 72"/>
                      <a:gd name="T12" fmla="*/ 18 w 72"/>
                      <a:gd name="T13" fmla="*/ 18 w 72"/>
                      <a:gd name="T14" fmla="*/ 20 w 72"/>
                      <a:gd name="T15" fmla="*/ 23 w 72"/>
                      <a:gd name="T16" fmla="*/ 23 w 72"/>
                      <a:gd name="T17" fmla="*/ 24 w 72"/>
                      <a:gd name="T18" fmla="*/ 27 w 72"/>
                      <a:gd name="T19" fmla="*/ 28 w 72"/>
                      <a:gd name="T20" fmla="*/ 28 w 72"/>
                      <a:gd name="T21" fmla="*/ 31 w 72"/>
                      <a:gd name="T22" fmla="*/ 33 w 72"/>
                      <a:gd name="T23" fmla="*/ 33 w 72"/>
                      <a:gd name="T24" fmla="*/ 36 w 72"/>
                      <a:gd name="T25" fmla="*/ 37 w 72"/>
                      <a:gd name="T26" fmla="*/ 37 w 72"/>
                      <a:gd name="T27" fmla="*/ 40 w 72"/>
                      <a:gd name="T28" fmla="*/ 41 w 72"/>
                      <a:gd name="T29" fmla="*/ 43 w 72"/>
                      <a:gd name="T30" fmla="*/ 44 w 72"/>
                      <a:gd name="T31" fmla="*/ 46 w 72"/>
                      <a:gd name="T32" fmla="*/ 47 w 72"/>
                      <a:gd name="T33" fmla="*/ 49 w 72"/>
                      <a:gd name="T34" fmla="*/ 50 w 72"/>
                      <a:gd name="T35" fmla="*/ 51 w 72"/>
                      <a:gd name="T36" fmla="*/ 53 w 72"/>
                      <a:gd name="T37" fmla="*/ 54 w 72"/>
                      <a:gd name="T38" fmla="*/ 56 w 72"/>
                      <a:gd name="T39" fmla="*/ 57 w 72"/>
                      <a:gd name="T40" fmla="*/ 59 w 72"/>
                      <a:gd name="T41" fmla="*/ 60 w 72"/>
                      <a:gd name="T42" fmla="*/ 61 w 72"/>
                      <a:gd name="T43" fmla="*/ 63 w 72"/>
                      <a:gd name="T44" fmla="*/ 64 w 72"/>
                      <a:gd name="T45" fmla="*/ 66 w 72"/>
                      <a:gd name="T46" fmla="*/ 67 w 72"/>
                      <a:gd name="T47" fmla="*/ 69 w 72"/>
                      <a:gd name="T48" fmla="*/ 70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4" name="Freeform 545"/>
                  <p:cNvSpPr>
                    <a:spLocks/>
                  </p:cNvSpPr>
                  <p:nvPr/>
                </p:nvSpPr>
                <p:spPr bwMode="auto">
                  <a:xfrm>
                    <a:off x="1616076" y="3812382"/>
                    <a:ext cx="39688" cy="0"/>
                  </a:xfrm>
                  <a:custGeom>
                    <a:avLst/>
                    <a:gdLst>
                      <a:gd name="T0" fmla="*/ 0 w 77"/>
                      <a:gd name="T1" fmla="*/ 1 w 77"/>
                      <a:gd name="T2" fmla="*/ 4 w 77"/>
                      <a:gd name="T3" fmla="*/ 4 w 77"/>
                      <a:gd name="T4" fmla="*/ 7 w 77"/>
                      <a:gd name="T5" fmla="*/ 8 w 77"/>
                      <a:gd name="T6" fmla="*/ 8 w 77"/>
                      <a:gd name="T7" fmla="*/ 11 w 77"/>
                      <a:gd name="T8" fmla="*/ 13 w 77"/>
                      <a:gd name="T9" fmla="*/ 14 w 77"/>
                      <a:gd name="T10" fmla="*/ 15 w 77"/>
                      <a:gd name="T11" fmla="*/ 17 w 77"/>
                      <a:gd name="T12" fmla="*/ 20 w 77"/>
                      <a:gd name="T13" fmla="*/ 21 w 77"/>
                      <a:gd name="T14" fmla="*/ 21 w 77"/>
                      <a:gd name="T15" fmla="*/ 24 w 77"/>
                      <a:gd name="T16" fmla="*/ 25 w 77"/>
                      <a:gd name="T17" fmla="*/ 27 w 77"/>
                      <a:gd name="T18" fmla="*/ 28 w 77"/>
                      <a:gd name="T19" fmla="*/ 30 w 77"/>
                      <a:gd name="T20" fmla="*/ 31 w 77"/>
                      <a:gd name="T21" fmla="*/ 33 w 77"/>
                      <a:gd name="T22" fmla="*/ 34 w 77"/>
                      <a:gd name="T23" fmla="*/ 37 w 77"/>
                      <a:gd name="T24" fmla="*/ 37 w 77"/>
                      <a:gd name="T25" fmla="*/ 40 w 77"/>
                      <a:gd name="T26" fmla="*/ 41 w 77"/>
                      <a:gd name="T27" fmla="*/ 43 w 77"/>
                      <a:gd name="T28" fmla="*/ 44 w 77"/>
                      <a:gd name="T29" fmla="*/ 46 w 77"/>
                      <a:gd name="T30" fmla="*/ 47 w 77"/>
                      <a:gd name="T31" fmla="*/ 49 w 77"/>
                      <a:gd name="T32" fmla="*/ 50 w 77"/>
                      <a:gd name="T33" fmla="*/ 51 w 77"/>
                      <a:gd name="T34" fmla="*/ 53 w 77"/>
                      <a:gd name="T35" fmla="*/ 56 w 77"/>
                      <a:gd name="T36" fmla="*/ 56 w 77"/>
                      <a:gd name="T37" fmla="*/ 59 w 77"/>
                      <a:gd name="T38" fmla="*/ 60 w 77"/>
                      <a:gd name="T39" fmla="*/ 62 w 77"/>
                      <a:gd name="T40" fmla="*/ 63 w 77"/>
                      <a:gd name="T41" fmla="*/ 64 w 77"/>
                      <a:gd name="T42" fmla="*/ 66 w 77"/>
                      <a:gd name="T43" fmla="*/ 69 w 77"/>
                      <a:gd name="T44" fmla="*/ 69 w 77"/>
                      <a:gd name="T45" fmla="*/ 72 w 77"/>
                      <a:gd name="T46" fmla="*/ 73 w 77"/>
                      <a:gd name="T47" fmla="*/ 74 w 77"/>
                      <a:gd name="T48" fmla="*/ 76 w 77"/>
                      <a:gd name="T49" fmla="*/ 77 w 77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7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69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  <a:lnTo>
                          <a:pt x="76" y="0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5" name="Freeform 546"/>
                  <p:cNvSpPr>
                    <a:spLocks/>
                  </p:cNvSpPr>
                  <p:nvPr/>
                </p:nvSpPr>
                <p:spPr bwMode="auto">
                  <a:xfrm>
                    <a:off x="165576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0 w 75"/>
                      <a:gd name="T8" fmla="*/ 12 w 75"/>
                      <a:gd name="T9" fmla="*/ 15 w 75"/>
                      <a:gd name="T10" fmla="*/ 15 w 75"/>
                      <a:gd name="T11" fmla="*/ 16 w 75"/>
                      <a:gd name="T12" fmla="*/ 19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9 w 75"/>
                      <a:gd name="T26" fmla="*/ 41 w 75"/>
                      <a:gd name="T27" fmla="*/ 42 w 75"/>
                      <a:gd name="T28" fmla="*/ 44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1 w 75"/>
                      <a:gd name="T40" fmla="*/ 61 w 75"/>
                      <a:gd name="T41" fmla="*/ 62 w 75"/>
                      <a:gd name="T42" fmla="*/ 65 w 75"/>
                      <a:gd name="T43" fmla="*/ 65 w 75"/>
                      <a:gd name="T44" fmla="*/ 68 w 75"/>
                      <a:gd name="T45" fmla="*/ 69 w 75"/>
                      <a:gd name="T46" fmla="*/ 69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69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6" name="Freeform 547"/>
                  <p:cNvSpPr>
                    <a:spLocks/>
                  </p:cNvSpPr>
                  <p:nvPr/>
                </p:nvSpPr>
                <p:spPr bwMode="auto">
                  <a:xfrm>
                    <a:off x="1695451" y="3812382"/>
                    <a:ext cx="38100" cy="0"/>
                  </a:xfrm>
                  <a:custGeom>
                    <a:avLst/>
                    <a:gdLst>
                      <a:gd name="T0" fmla="*/ 0 w 72"/>
                      <a:gd name="T1" fmla="*/ 2 w 72"/>
                      <a:gd name="T2" fmla="*/ 3 w 72"/>
                      <a:gd name="T3" fmla="*/ 5 w 72"/>
                      <a:gd name="T4" fmla="*/ 7 w 72"/>
                      <a:gd name="T5" fmla="*/ 7 w 72"/>
                      <a:gd name="T6" fmla="*/ 10 w 72"/>
                      <a:gd name="T7" fmla="*/ 12 w 72"/>
                      <a:gd name="T8" fmla="*/ 12 w 72"/>
                      <a:gd name="T9" fmla="*/ 15 w 72"/>
                      <a:gd name="T10" fmla="*/ 16 w 72"/>
                      <a:gd name="T11" fmla="*/ 16 w 72"/>
                      <a:gd name="T12" fmla="*/ 19 w 72"/>
                      <a:gd name="T13" fmla="*/ 20 w 72"/>
                      <a:gd name="T14" fmla="*/ 20 w 72"/>
                      <a:gd name="T15" fmla="*/ 23 w 72"/>
                      <a:gd name="T16" fmla="*/ 25 w 72"/>
                      <a:gd name="T17" fmla="*/ 26 w 72"/>
                      <a:gd name="T18" fmla="*/ 28 w 72"/>
                      <a:gd name="T19" fmla="*/ 29 w 72"/>
                      <a:gd name="T20" fmla="*/ 30 w 72"/>
                      <a:gd name="T21" fmla="*/ 32 w 72"/>
                      <a:gd name="T22" fmla="*/ 33 w 72"/>
                      <a:gd name="T23" fmla="*/ 35 w 72"/>
                      <a:gd name="T24" fmla="*/ 36 w 72"/>
                      <a:gd name="T25" fmla="*/ 38 w 72"/>
                      <a:gd name="T26" fmla="*/ 39 w 72"/>
                      <a:gd name="T27" fmla="*/ 41 w 72"/>
                      <a:gd name="T28" fmla="*/ 42 w 72"/>
                      <a:gd name="T29" fmla="*/ 43 w 72"/>
                      <a:gd name="T30" fmla="*/ 45 w 72"/>
                      <a:gd name="T31" fmla="*/ 46 w 72"/>
                      <a:gd name="T32" fmla="*/ 48 w 72"/>
                      <a:gd name="T33" fmla="*/ 49 w 72"/>
                      <a:gd name="T34" fmla="*/ 51 w 72"/>
                      <a:gd name="T35" fmla="*/ 52 w 72"/>
                      <a:gd name="T36" fmla="*/ 54 w 72"/>
                      <a:gd name="T37" fmla="*/ 55 w 72"/>
                      <a:gd name="T38" fmla="*/ 56 w 72"/>
                      <a:gd name="T39" fmla="*/ 58 w 72"/>
                      <a:gd name="T40" fmla="*/ 59 w 72"/>
                      <a:gd name="T41" fmla="*/ 61 w 72"/>
                      <a:gd name="T42" fmla="*/ 62 w 72"/>
                      <a:gd name="T43" fmla="*/ 64 w 72"/>
                      <a:gd name="T44" fmla="*/ 65 w 72"/>
                      <a:gd name="T45" fmla="*/ 66 w 72"/>
                      <a:gd name="T46" fmla="*/ 68 w 72"/>
                      <a:gd name="T47" fmla="*/ 69 w 72"/>
                      <a:gd name="T48" fmla="*/ 71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7" name="Freeform 548"/>
                  <p:cNvSpPr>
                    <a:spLocks/>
                  </p:cNvSpPr>
                  <p:nvPr/>
                </p:nvSpPr>
                <p:spPr bwMode="auto">
                  <a:xfrm>
                    <a:off x="1733551" y="3810794"/>
                    <a:ext cx="41275" cy="1588"/>
                  </a:xfrm>
                  <a:custGeom>
                    <a:avLst/>
                    <a:gdLst>
                      <a:gd name="T0" fmla="*/ 0 w 77"/>
                      <a:gd name="T1" fmla="*/ 3 h 3"/>
                      <a:gd name="T2" fmla="*/ 2 w 77"/>
                      <a:gd name="T3" fmla="*/ 3 h 3"/>
                      <a:gd name="T4" fmla="*/ 3 w 77"/>
                      <a:gd name="T5" fmla="*/ 3 h 3"/>
                      <a:gd name="T6" fmla="*/ 6 w 77"/>
                      <a:gd name="T7" fmla="*/ 3 h 3"/>
                      <a:gd name="T8" fmla="*/ 6 w 77"/>
                      <a:gd name="T9" fmla="*/ 3 h 3"/>
                      <a:gd name="T10" fmla="*/ 9 w 77"/>
                      <a:gd name="T11" fmla="*/ 3 h 3"/>
                      <a:gd name="T12" fmla="*/ 10 w 77"/>
                      <a:gd name="T13" fmla="*/ 3 h 3"/>
                      <a:gd name="T14" fmla="*/ 12 w 77"/>
                      <a:gd name="T15" fmla="*/ 3 h 3"/>
                      <a:gd name="T16" fmla="*/ 13 w 77"/>
                      <a:gd name="T17" fmla="*/ 3 h 3"/>
                      <a:gd name="T18" fmla="*/ 15 w 77"/>
                      <a:gd name="T19" fmla="*/ 3 h 3"/>
                      <a:gd name="T20" fmla="*/ 16 w 77"/>
                      <a:gd name="T21" fmla="*/ 3 h 3"/>
                      <a:gd name="T22" fmla="*/ 18 w 77"/>
                      <a:gd name="T23" fmla="*/ 3 h 3"/>
                      <a:gd name="T24" fmla="*/ 19 w 77"/>
                      <a:gd name="T25" fmla="*/ 3 h 3"/>
                      <a:gd name="T26" fmla="*/ 20 w 77"/>
                      <a:gd name="T27" fmla="*/ 2 h 3"/>
                      <a:gd name="T28" fmla="*/ 23 w 77"/>
                      <a:gd name="T29" fmla="*/ 2 h 3"/>
                      <a:gd name="T30" fmla="*/ 23 w 77"/>
                      <a:gd name="T31" fmla="*/ 2 h 3"/>
                      <a:gd name="T32" fmla="*/ 25 w 77"/>
                      <a:gd name="T33" fmla="*/ 2 h 3"/>
                      <a:gd name="T34" fmla="*/ 28 w 77"/>
                      <a:gd name="T35" fmla="*/ 2 h 3"/>
                      <a:gd name="T36" fmla="*/ 29 w 77"/>
                      <a:gd name="T37" fmla="*/ 2 h 3"/>
                      <a:gd name="T38" fmla="*/ 31 w 77"/>
                      <a:gd name="T39" fmla="*/ 2 h 3"/>
                      <a:gd name="T40" fmla="*/ 32 w 77"/>
                      <a:gd name="T41" fmla="*/ 2 h 3"/>
                      <a:gd name="T42" fmla="*/ 33 w 77"/>
                      <a:gd name="T43" fmla="*/ 2 h 3"/>
                      <a:gd name="T44" fmla="*/ 35 w 77"/>
                      <a:gd name="T45" fmla="*/ 2 h 3"/>
                      <a:gd name="T46" fmla="*/ 36 w 77"/>
                      <a:gd name="T47" fmla="*/ 2 h 3"/>
                      <a:gd name="T48" fmla="*/ 38 w 77"/>
                      <a:gd name="T49" fmla="*/ 2 h 3"/>
                      <a:gd name="T50" fmla="*/ 39 w 77"/>
                      <a:gd name="T51" fmla="*/ 2 h 3"/>
                      <a:gd name="T52" fmla="*/ 41 w 77"/>
                      <a:gd name="T53" fmla="*/ 2 h 3"/>
                      <a:gd name="T54" fmla="*/ 42 w 77"/>
                      <a:gd name="T55" fmla="*/ 2 h 3"/>
                      <a:gd name="T56" fmla="*/ 43 w 77"/>
                      <a:gd name="T57" fmla="*/ 2 h 3"/>
                      <a:gd name="T58" fmla="*/ 45 w 77"/>
                      <a:gd name="T59" fmla="*/ 2 h 3"/>
                      <a:gd name="T60" fmla="*/ 46 w 77"/>
                      <a:gd name="T61" fmla="*/ 2 h 3"/>
                      <a:gd name="T62" fmla="*/ 48 w 77"/>
                      <a:gd name="T63" fmla="*/ 2 h 3"/>
                      <a:gd name="T64" fmla="*/ 49 w 77"/>
                      <a:gd name="T65" fmla="*/ 2 h 3"/>
                      <a:gd name="T66" fmla="*/ 52 w 77"/>
                      <a:gd name="T67" fmla="*/ 2 h 3"/>
                      <a:gd name="T68" fmla="*/ 52 w 77"/>
                      <a:gd name="T69" fmla="*/ 2 h 3"/>
                      <a:gd name="T70" fmla="*/ 55 w 77"/>
                      <a:gd name="T71" fmla="*/ 2 h 3"/>
                      <a:gd name="T72" fmla="*/ 56 w 77"/>
                      <a:gd name="T73" fmla="*/ 0 h 3"/>
                      <a:gd name="T74" fmla="*/ 58 w 77"/>
                      <a:gd name="T75" fmla="*/ 0 h 3"/>
                      <a:gd name="T76" fmla="*/ 59 w 77"/>
                      <a:gd name="T77" fmla="*/ 0 h 3"/>
                      <a:gd name="T78" fmla="*/ 61 w 77"/>
                      <a:gd name="T79" fmla="*/ 0 h 3"/>
                      <a:gd name="T80" fmla="*/ 62 w 77"/>
                      <a:gd name="T81" fmla="*/ 0 h 3"/>
                      <a:gd name="T82" fmla="*/ 64 w 77"/>
                      <a:gd name="T83" fmla="*/ 0 h 3"/>
                      <a:gd name="T84" fmla="*/ 65 w 77"/>
                      <a:gd name="T85" fmla="*/ 0 h 3"/>
                      <a:gd name="T86" fmla="*/ 67 w 77"/>
                      <a:gd name="T87" fmla="*/ 0 h 3"/>
                      <a:gd name="T88" fmla="*/ 69 w 77"/>
                      <a:gd name="T89" fmla="*/ 0 h 3"/>
                      <a:gd name="T90" fmla="*/ 69 w 77"/>
                      <a:gd name="T91" fmla="*/ 0 h 3"/>
                      <a:gd name="T92" fmla="*/ 71 w 77"/>
                      <a:gd name="T93" fmla="*/ 0 h 3"/>
                      <a:gd name="T94" fmla="*/ 74 w 77"/>
                      <a:gd name="T95" fmla="*/ 0 h 3"/>
                      <a:gd name="T96" fmla="*/ 74 w 77"/>
                      <a:gd name="T97" fmla="*/ 0 h 3"/>
                      <a:gd name="T98" fmla="*/ 77 w 77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3">
                        <a:moveTo>
                          <a:pt x="0" y="3"/>
                        </a:move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6" y="3"/>
                        </a:lnTo>
                        <a:lnTo>
                          <a:pt x="6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2"/>
                        </a:lnTo>
                        <a:lnTo>
                          <a:pt x="23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8" y="2"/>
                        </a:lnTo>
                        <a:lnTo>
                          <a:pt x="29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8" y="2"/>
                        </a:lnTo>
                        <a:lnTo>
                          <a:pt x="39" y="2"/>
                        </a:lnTo>
                        <a:lnTo>
                          <a:pt x="41" y="2"/>
                        </a:lnTo>
                        <a:lnTo>
                          <a:pt x="42" y="2"/>
                        </a:lnTo>
                        <a:lnTo>
                          <a:pt x="43" y="2"/>
                        </a:lnTo>
                        <a:lnTo>
                          <a:pt x="45" y="2"/>
                        </a:lnTo>
                        <a:lnTo>
                          <a:pt x="46" y="2"/>
                        </a:lnTo>
                        <a:lnTo>
                          <a:pt x="48" y="2"/>
                        </a:lnTo>
                        <a:lnTo>
                          <a:pt x="49" y="2"/>
                        </a:lnTo>
                        <a:lnTo>
                          <a:pt x="52" y="2"/>
                        </a:lnTo>
                        <a:lnTo>
                          <a:pt x="52" y="2"/>
                        </a:lnTo>
                        <a:lnTo>
                          <a:pt x="55" y="2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4" y="0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8" name="Freeform 549"/>
                  <p:cNvSpPr>
                    <a:spLocks/>
                  </p:cNvSpPr>
                  <p:nvPr/>
                </p:nvSpPr>
                <p:spPr bwMode="auto">
                  <a:xfrm>
                    <a:off x="1774826" y="3806032"/>
                    <a:ext cx="39688" cy="4763"/>
                  </a:xfrm>
                  <a:custGeom>
                    <a:avLst/>
                    <a:gdLst>
                      <a:gd name="T0" fmla="*/ 0 w 74"/>
                      <a:gd name="T1" fmla="*/ 11 h 11"/>
                      <a:gd name="T2" fmla="*/ 1 w 74"/>
                      <a:gd name="T3" fmla="*/ 11 h 11"/>
                      <a:gd name="T4" fmla="*/ 1 w 74"/>
                      <a:gd name="T5" fmla="*/ 10 h 11"/>
                      <a:gd name="T6" fmla="*/ 4 w 74"/>
                      <a:gd name="T7" fmla="*/ 10 h 11"/>
                      <a:gd name="T8" fmla="*/ 5 w 74"/>
                      <a:gd name="T9" fmla="*/ 10 h 11"/>
                      <a:gd name="T10" fmla="*/ 7 w 74"/>
                      <a:gd name="T11" fmla="*/ 10 h 11"/>
                      <a:gd name="T12" fmla="*/ 8 w 74"/>
                      <a:gd name="T13" fmla="*/ 10 h 11"/>
                      <a:gd name="T14" fmla="*/ 10 w 74"/>
                      <a:gd name="T15" fmla="*/ 10 h 11"/>
                      <a:gd name="T16" fmla="*/ 11 w 74"/>
                      <a:gd name="T17" fmla="*/ 10 h 11"/>
                      <a:gd name="T18" fmla="*/ 13 w 74"/>
                      <a:gd name="T19" fmla="*/ 10 h 11"/>
                      <a:gd name="T20" fmla="*/ 14 w 74"/>
                      <a:gd name="T21" fmla="*/ 8 h 11"/>
                      <a:gd name="T22" fmla="*/ 15 w 74"/>
                      <a:gd name="T23" fmla="*/ 8 h 11"/>
                      <a:gd name="T24" fmla="*/ 17 w 74"/>
                      <a:gd name="T25" fmla="*/ 8 h 11"/>
                      <a:gd name="T26" fmla="*/ 18 w 74"/>
                      <a:gd name="T27" fmla="*/ 8 h 11"/>
                      <a:gd name="T28" fmla="*/ 21 w 74"/>
                      <a:gd name="T29" fmla="*/ 8 h 11"/>
                      <a:gd name="T30" fmla="*/ 21 w 74"/>
                      <a:gd name="T31" fmla="*/ 8 h 11"/>
                      <a:gd name="T32" fmla="*/ 24 w 74"/>
                      <a:gd name="T33" fmla="*/ 8 h 11"/>
                      <a:gd name="T34" fmla="*/ 26 w 74"/>
                      <a:gd name="T35" fmla="*/ 8 h 11"/>
                      <a:gd name="T36" fmla="*/ 27 w 74"/>
                      <a:gd name="T37" fmla="*/ 8 h 11"/>
                      <a:gd name="T38" fmla="*/ 28 w 74"/>
                      <a:gd name="T39" fmla="*/ 7 h 11"/>
                      <a:gd name="T40" fmla="*/ 30 w 74"/>
                      <a:gd name="T41" fmla="*/ 7 h 11"/>
                      <a:gd name="T42" fmla="*/ 31 w 74"/>
                      <a:gd name="T43" fmla="*/ 7 h 11"/>
                      <a:gd name="T44" fmla="*/ 33 w 74"/>
                      <a:gd name="T45" fmla="*/ 7 h 11"/>
                      <a:gd name="T46" fmla="*/ 34 w 74"/>
                      <a:gd name="T47" fmla="*/ 7 h 11"/>
                      <a:gd name="T48" fmla="*/ 36 w 74"/>
                      <a:gd name="T49" fmla="*/ 7 h 11"/>
                      <a:gd name="T50" fmla="*/ 38 w 74"/>
                      <a:gd name="T51" fmla="*/ 6 h 11"/>
                      <a:gd name="T52" fmla="*/ 38 w 74"/>
                      <a:gd name="T53" fmla="*/ 6 h 11"/>
                      <a:gd name="T54" fmla="*/ 40 w 74"/>
                      <a:gd name="T55" fmla="*/ 6 h 11"/>
                      <a:gd name="T56" fmla="*/ 43 w 74"/>
                      <a:gd name="T57" fmla="*/ 6 h 11"/>
                      <a:gd name="T58" fmla="*/ 43 w 74"/>
                      <a:gd name="T59" fmla="*/ 6 h 11"/>
                      <a:gd name="T60" fmla="*/ 46 w 74"/>
                      <a:gd name="T61" fmla="*/ 6 h 11"/>
                      <a:gd name="T62" fmla="*/ 47 w 74"/>
                      <a:gd name="T63" fmla="*/ 6 h 11"/>
                      <a:gd name="T64" fmla="*/ 47 w 74"/>
                      <a:gd name="T65" fmla="*/ 4 h 11"/>
                      <a:gd name="T66" fmla="*/ 50 w 74"/>
                      <a:gd name="T67" fmla="*/ 4 h 11"/>
                      <a:gd name="T68" fmla="*/ 51 w 74"/>
                      <a:gd name="T69" fmla="*/ 4 h 11"/>
                      <a:gd name="T70" fmla="*/ 53 w 74"/>
                      <a:gd name="T71" fmla="*/ 4 h 11"/>
                      <a:gd name="T72" fmla="*/ 54 w 74"/>
                      <a:gd name="T73" fmla="*/ 3 h 11"/>
                      <a:gd name="T74" fmla="*/ 56 w 74"/>
                      <a:gd name="T75" fmla="*/ 3 h 11"/>
                      <a:gd name="T76" fmla="*/ 57 w 74"/>
                      <a:gd name="T77" fmla="*/ 3 h 11"/>
                      <a:gd name="T78" fmla="*/ 59 w 74"/>
                      <a:gd name="T79" fmla="*/ 3 h 11"/>
                      <a:gd name="T80" fmla="*/ 60 w 74"/>
                      <a:gd name="T81" fmla="*/ 3 h 11"/>
                      <a:gd name="T82" fmla="*/ 62 w 74"/>
                      <a:gd name="T83" fmla="*/ 3 h 11"/>
                      <a:gd name="T84" fmla="*/ 63 w 74"/>
                      <a:gd name="T85" fmla="*/ 1 h 11"/>
                      <a:gd name="T86" fmla="*/ 64 w 74"/>
                      <a:gd name="T87" fmla="*/ 1 h 11"/>
                      <a:gd name="T88" fmla="*/ 67 w 74"/>
                      <a:gd name="T89" fmla="*/ 1 h 11"/>
                      <a:gd name="T90" fmla="*/ 67 w 74"/>
                      <a:gd name="T91" fmla="*/ 1 h 11"/>
                      <a:gd name="T92" fmla="*/ 70 w 74"/>
                      <a:gd name="T93" fmla="*/ 1 h 11"/>
                      <a:gd name="T94" fmla="*/ 72 w 74"/>
                      <a:gd name="T95" fmla="*/ 0 h 11"/>
                      <a:gd name="T96" fmla="*/ 73 w 74"/>
                      <a:gd name="T97" fmla="*/ 0 h 11"/>
                      <a:gd name="T98" fmla="*/ 74 w 74"/>
                      <a:gd name="T99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11">
                        <a:moveTo>
                          <a:pt x="0" y="11"/>
                        </a:moveTo>
                        <a:lnTo>
                          <a:pt x="1" y="11"/>
                        </a:lnTo>
                        <a:lnTo>
                          <a:pt x="1" y="10"/>
                        </a:lnTo>
                        <a:lnTo>
                          <a:pt x="4" y="10"/>
                        </a:lnTo>
                        <a:lnTo>
                          <a:pt x="5" y="10"/>
                        </a:lnTo>
                        <a:lnTo>
                          <a:pt x="7" y="10"/>
                        </a:lnTo>
                        <a:lnTo>
                          <a:pt x="8" y="10"/>
                        </a:lnTo>
                        <a:lnTo>
                          <a:pt x="10" y="10"/>
                        </a:lnTo>
                        <a:lnTo>
                          <a:pt x="11" y="10"/>
                        </a:lnTo>
                        <a:lnTo>
                          <a:pt x="13" y="10"/>
                        </a:lnTo>
                        <a:lnTo>
                          <a:pt x="14" y="8"/>
                        </a:lnTo>
                        <a:lnTo>
                          <a:pt x="15" y="8"/>
                        </a:lnTo>
                        <a:lnTo>
                          <a:pt x="17" y="8"/>
                        </a:lnTo>
                        <a:lnTo>
                          <a:pt x="18" y="8"/>
                        </a:lnTo>
                        <a:lnTo>
                          <a:pt x="21" y="8"/>
                        </a:lnTo>
                        <a:lnTo>
                          <a:pt x="21" y="8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7" y="8"/>
                        </a:lnTo>
                        <a:lnTo>
                          <a:pt x="28" y="7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3" y="7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40" y="6"/>
                        </a:lnTo>
                        <a:lnTo>
                          <a:pt x="43" y="6"/>
                        </a:lnTo>
                        <a:lnTo>
                          <a:pt x="43" y="6"/>
                        </a:lnTo>
                        <a:lnTo>
                          <a:pt x="46" y="6"/>
                        </a:lnTo>
                        <a:lnTo>
                          <a:pt x="47" y="6"/>
                        </a:lnTo>
                        <a:lnTo>
                          <a:pt x="47" y="4"/>
                        </a:lnTo>
                        <a:lnTo>
                          <a:pt x="50" y="4"/>
                        </a:lnTo>
                        <a:lnTo>
                          <a:pt x="51" y="4"/>
                        </a:lnTo>
                        <a:lnTo>
                          <a:pt x="53" y="4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9" y="3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1"/>
                        </a:lnTo>
                        <a:lnTo>
                          <a:pt x="64" y="1"/>
                        </a:lnTo>
                        <a:lnTo>
                          <a:pt x="67" y="1"/>
                        </a:lnTo>
                        <a:lnTo>
                          <a:pt x="67" y="1"/>
                        </a:lnTo>
                        <a:lnTo>
                          <a:pt x="70" y="1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9" name="Freeform 550"/>
                  <p:cNvSpPr>
                    <a:spLocks/>
                  </p:cNvSpPr>
                  <p:nvPr/>
                </p:nvSpPr>
                <p:spPr bwMode="auto">
                  <a:xfrm>
                    <a:off x="1814513" y="3790157"/>
                    <a:ext cx="39688" cy="15875"/>
                  </a:xfrm>
                  <a:custGeom>
                    <a:avLst/>
                    <a:gdLst>
                      <a:gd name="T0" fmla="*/ 0 w 75"/>
                      <a:gd name="T1" fmla="*/ 28 h 28"/>
                      <a:gd name="T2" fmla="*/ 2 w 75"/>
                      <a:gd name="T3" fmla="*/ 26 h 28"/>
                      <a:gd name="T4" fmla="*/ 3 w 75"/>
                      <a:gd name="T5" fmla="*/ 26 h 28"/>
                      <a:gd name="T6" fmla="*/ 5 w 75"/>
                      <a:gd name="T7" fmla="*/ 26 h 28"/>
                      <a:gd name="T8" fmla="*/ 6 w 75"/>
                      <a:gd name="T9" fmla="*/ 26 h 28"/>
                      <a:gd name="T10" fmla="*/ 8 w 75"/>
                      <a:gd name="T11" fmla="*/ 26 h 28"/>
                      <a:gd name="T12" fmla="*/ 9 w 75"/>
                      <a:gd name="T13" fmla="*/ 25 h 28"/>
                      <a:gd name="T14" fmla="*/ 11 w 75"/>
                      <a:gd name="T15" fmla="*/ 25 h 28"/>
                      <a:gd name="T16" fmla="*/ 12 w 75"/>
                      <a:gd name="T17" fmla="*/ 24 h 28"/>
                      <a:gd name="T18" fmla="*/ 13 w 75"/>
                      <a:gd name="T19" fmla="*/ 24 h 28"/>
                      <a:gd name="T20" fmla="*/ 15 w 75"/>
                      <a:gd name="T21" fmla="*/ 24 h 28"/>
                      <a:gd name="T22" fmla="*/ 18 w 75"/>
                      <a:gd name="T23" fmla="*/ 24 h 28"/>
                      <a:gd name="T24" fmla="*/ 19 w 75"/>
                      <a:gd name="T25" fmla="*/ 22 h 28"/>
                      <a:gd name="T26" fmla="*/ 19 w 75"/>
                      <a:gd name="T27" fmla="*/ 22 h 28"/>
                      <a:gd name="T28" fmla="*/ 22 w 75"/>
                      <a:gd name="T29" fmla="*/ 21 h 28"/>
                      <a:gd name="T30" fmla="*/ 24 w 75"/>
                      <a:gd name="T31" fmla="*/ 21 h 28"/>
                      <a:gd name="T32" fmla="*/ 25 w 75"/>
                      <a:gd name="T33" fmla="*/ 21 h 28"/>
                      <a:gd name="T34" fmla="*/ 26 w 75"/>
                      <a:gd name="T35" fmla="*/ 21 h 28"/>
                      <a:gd name="T36" fmla="*/ 28 w 75"/>
                      <a:gd name="T37" fmla="*/ 21 h 28"/>
                      <a:gd name="T38" fmla="*/ 29 w 75"/>
                      <a:gd name="T39" fmla="*/ 21 h 28"/>
                      <a:gd name="T40" fmla="*/ 31 w 75"/>
                      <a:gd name="T41" fmla="*/ 21 h 28"/>
                      <a:gd name="T42" fmla="*/ 32 w 75"/>
                      <a:gd name="T43" fmla="*/ 19 h 28"/>
                      <a:gd name="T44" fmla="*/ 34 w 75"/>
                      <a:gd name="T45" fmla="*/ 18 h 28"/>
                      <a:gd name="T46" fmla="*/ 35 w 75"/>
                      <a:gd name="T47" fmla="*/ 18 h 28"/>
                      <a:gd name="T48" fmla="*/ 36 w 75"/>
                      <a:gd name="T49" fmla="*/ 18 h 28"/>
                      <a:gd name="T50" fmla="*/ 39 w 75"/>
                      <a:gd name="T51" fmla="*/ 16 h 28"/>
                      <a:gd name="T52" fmla="*/ 39 w 75"/>
                      <a:gd name="T53" fmla="*/ 16 h 28"/>
                      <a:gd name="T54" fmla="*/ 42 w 75"/>
                      <a:gd name="T55" fmla="*/ 15 h 28"/>
                      <a:gd name="T56" fmla="*/ 44 w 75"/>
                      <a:gd name="T57" fmla="*/ 15 h 28"/>
                      <a:gd name="T58" fmla="*/ 45 w 75"/>
                      <a:gd name="T59" fmla="*/ 13 h 28"/>
                      <a:gd name="T60" fmla="*/ 47 w 75"/>
                      <a:gd name="T61" fmla="*/ 13 h 28"/>
                      <a:gd name="T62" fmla="*/ 48 w 75"/>
                      <a:gd name="T63" fmla="*/ 13 h 28"/>
                      <a:gd name="T64" fmla="*/ 49 w 75"/>
                      <a:gd name="T65" fmla="*/ 13 h 28"/>
                      <a:gd name="T66" fmla="*/ 51 w 75"/>
                      <a:gd name="T67" fmla="*/ 12 h 28"/>
                      <a:gd name="T68" fmla="*/ 52 w 75"/>
                      <a:gd name="T69" fmla="*/ 12 h 28"/>
                      <a:gd name="T70" fmla="*/ 54 w 75"/>
                      <a:gd name="T71" fmla="*/ 12 h 28"/>
                      <a:gd name="T72" fmla="*/ 55 w 75"/>
                      <a:gd name="T73" fmla="*/ 11 h 28"/>
                      <a:gd name="T74" fmla="*/ 57 w 75"/>
                      <a:gd name="T75" fmla="*/ 9 h 28"/>
                      <a:gd name="T76" fmla="*/ 58 w 75"/>
                      <a:gd name="T77" fmla="*/ 9 h 28"/>
                      <a:gd name="T78" fmla="*/ 60 w 75"/>
                      <a:gd name="T79" fmla="*/ 8 h 28"/>
                      <a:gd name="T80" fmla="*/ 61 w 75"/>
                      <a:gd name="T81" fmla="*/ 6 h 28"/>
                      <a:gd name="T82" fmla="*/ 64 w 75"/>
                      <a:gd name="T83" fmla="*/ 6 h 28"/>
                      <a:gd name="T84" fmla="*/ 64 w 75"/>
                      <a:gd name="T85" fmla="*/ 5 h 28"/>
                      <a:gd name="T86" fmla="*/ 65 w 75"/>
                      <a:gd name="T87" fmla="*/ 5 h 28"/>
                      <a:gd name="T88" fmla="*/ 68 w 75"/>
                      <a:gd name="T89" fmla="*/ 5 h 28"/>
                      <a:gd name="T90" fmla="*/ 68 w 75"/>
                      <a:gd name="T91" fmla="*/ 3 h 28"/>
                      <a:gd name="T92" fmla="*/ 71 w 75"/>
                      <a:gd name="T93" fmla="*/ 3 h 28"/>
                      <a:gd name="T94" fmla="*/ 72 w 75"/>
                      <a:gd name="T95" fmla="*/ 2 h 28"/>
                      <a:gd name="T96" fmla="*/ 72 w 75"/>
                      <a:gd name="T97" fmla="*/ 0 h 28"/>
                      <a:gd name="T98" fmla="*/ 75 w 75"/>
                      <a:gd name="T99" fmla="*/ 0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8">
                        <a:moveTo>
                          <a:pt x="0" y="28"/>
                        </a:moveTo>
                        <a:lnTo>
                          <a:pt x="2" y="26"/>
                        </a:lnTo>
                        <a:lnTo>
                          <a:pt x="3" y="26"/>
                        </a:lnTo>
                        <a:lnTo>
                          <a:pt x="5" y="26"/>
                        </a:lnTo>
                        <a:lnTo>
                          <a:pt x="6" y="26"/>
                        </a:lnTo>
                        <a:lnTo>
                          <a:pt x="8" y="26"/>
                        </a:lnTo>
                        <a:lnTo>
                          <a:pt x="9" y="25"/>
                        </a:lnTo>
                        <a:lnTo>
                          <a:pt x="11" y="25"/>
                        </a:lnTo>
                        <a:lnTo>
                          <a:pt x="12" y="24"/>
                        </a:lnTo>
                        <a:lnTo>
                          <a:pt x="13" y="24"/>
                        </a:lnTo>
                        <a:lnTo>
                          <a:pt x="15" y="24"/>
                        </a:lnTo>
                        <a:lnTo>
                          <a:pt x="18" y="24"/>
                        </a:lnTo>
                        <a:lnTo>
                          <a:pt x="19" y="22"/>
                        </a:lnTo>
                        <a:lnTo>
                          <a:pt x="19" y="22"/>
                        </a:lnTo>
                        <a:lnTo>
                          <a:pt x="22" y="21"/>
                        </a:lnTo>
                        <a:lnTo>
                          <a:pt x="24" y="21"/>
                        </a:lnTo>
                        <a:lnTo>
                          <a:pt x="25" y="21"/>
                        </a:lnTo>
                        <a:lnTo>
                          <a:pt x="26" y="21"/>
                        </a:lnTo>
                        <a:lnTo>
                          <a:pt x="28" y="21"/>
                        </a:lnTo>
                        <a:lnTo>
                          <a:pt x="29" y="21"/>
                        </a:lnTo>
                        <a:lnTo>
                          <a:pt x="31" y="21"/>
                        </a:lnTo>
                        <a:lnTo>
                          <a:pt x="32" y="19"/>
                        </a:lnTo>
                        <a:lnTo>
                          <a:pt x="34" y="18"/>
                        </a:lnTo>
                        <a:lnTo>
                          <a:pt x="35" y="18"/>
                        </a:lnTo>
                        <a:lnTo>
                          <a:pt x="36" y="18"/>
                        </a:lnTo>
                        <a:lnTo>
                          <a:pt x="39" y="16"/>
                        </a:lnTo>
                        <a:lnTo>
                          <a:pt x="39" y="16"/>
                        </a:lnTo>
                        <a:lnTo>
                          <a:pt x="42" y="15"/>
                        </a:lnTo>
                        <a:lnTo>
                          <a:pt x="44" y="15"/>
                        </a:lnTo>
                        <a:lnTo>
                          <a:pt x="45" y="13"/>
                        </a:lnTo>
                        <a:lnTo>
                          <a:pt x="47" y="13"/>
                        </a:lnTo>
                        <a:lnTo>
                          <a:pt x="48" y="13"/>
                        </a:lnTo>
                        <a:lnTo>
                          <a:pt x="49" y="13"/>
                        </a:lnTo>
                        <a:lnTo>
                          <a:pt x="51" y="12"/>
                        </a:lnTo>
                        <a:lnTo>
                          <a:pt x="52" y="12"/>
                        </a:lnTo>
                        <a:lnTo>
                          <a:pt x="54" y="12"/>
                        </a:lnTo>
                        <a:lnTo>
                          <a:pt x="55" y="11"/>
                        </a:lnTo>
                        <a:lnTo>
                          <a:pt x="57" y="9"/>
                        </a:lnTo>
                        <a:lnTo>
                          <a:pt x="58" y="9"/>
                        </a:lnTo>
                        <a:lnTo>
                          <a:pt x="60" y="8"/>
                        </a:lnTo>
                        <a:lnTo>
                          <a:pt x="61" y="6"/>
                        </a:lnTo>
                        <a:lnTo>
                          <a:pt x="64" y="6"/>
                        </a:lnTo>
                        <a:lnTo>
                          <a:pt x="64" y="5"/>
                        </a:lnTo>
                        <a:lnTo>
                          <a:pt x="65" y="5"/>
                        </a:lnTo>
                        <a:lnTo>
                          <a:pt x="68" y="5"/>
                        </a:lnTo>
                        <a:lnTo>
                          <a:pt x="68" y="3"/>
                        </a:lnTo>
                        <a:lnTo>
                          <a:pt x="71" y="3"/>
                        </a:lnTo>
                        <a:lnTo>
                          <a:pt x="72" y="2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0" name="Freeform 551"/>
                  <p:cNvSpPr>
                    <a:spLocks/>
                  </p:cNvSpPr>
                  <p:nvPr/>
                </p:nvSpPr>
                <p:spPr bwMode="auto">
                  <a:xfrm>
                    <a:off x="1854201" y="3747294"/>
                    <a:ext cx="39688" cy="42863"/>
                  </a:xfrm>
                  <a:custGeom>
                    <a:avLst/>
                    <a:gdLst>
                      <a:gd name="T0" fmla="*/ 0 w 75"/>
                      <a:gd name="T1" fmla="*/ 83 h 83"/>
                      <a:gd name="T2" fmla="*/ 2 w 75"/>
                      <a:gd name="T3" fmla="*/ 82 h 83"/>
                      <a:gd name="T4" fmla="*/ 3 w 75"/>
                      <a:gd name="T5" fmla="*/ 81 h 83"/>
                      <a:gd name="T6" fmla="*/ 5 w 75"/>
                      <a:gd name="T7" fmla="*/ 79 h 83"/>
                      <a:gd name="T8" fmla="*/ 6 w 75"/>
                      <a:gd name="T9" fmla="*/ 78 h 83"/>
                      <a:gd name="T10" fmla="*/ 8 w 75"/>
                      <a:gd name="T11" fmla="*/ 76 h 83"/>
                      <a:gd name="T12" fmla="*/ 10 w 75"/>
                      <a:gd name="T13" fmla="*/ 76 h 83"/>
                      <a:gd name="T14" fmla="*/ 10 w 75"/>
                      <a:gd name="T15" fmla="*/ 76 h 83"/>
                      <a:gd name="T16" fmla="*/ 13 w 75"/>
                      <a:gd name="T17" fmla="*/ 75 h 83"/>
                      <a:gd name="T18" fmla="*/ 15 w 75"/>
                      <a:gd name="T19" fmla="*/ 73 h 83"/>
                      <a:gd name="T20" fmla="*/ 15 w 75"/>
                      <a:gd name="T21" fmla="*/ 72 h 83"/>
                      <a:gd name="T22" fmla="*/ 18 w 75"/>
                      <a:gd name="T23" fmla="*/ 71 h 83"/>
                      <a:gd name="T24" fmla="*/ 19 w 75"/>
                      <a:gd name="T25" fmla="*/ 69 h 83"/>
                      <a:gd name="T26" fmla="*/ 21 w 75"/>
                      <a:gd name="T27" fmla="*/ 68 h 83"/>
                      <a:gd name="T28" fmla="*/ 22 w 75"/>
                      <a:gd name="T29" fmla="*/ 66 h 83"/>
                      <a:gd name="T30" fmla="*/ 23 w 75"/>
                      <a:gd name="T31" fmla="*/ 65 h 83"/>
                      <a:gd name="T32" fmla="*/ 25 w 75"/>
                      <a:gd name="T33" fmla="*/ 63 h 83"/>
                      <a:gd name="T34" fmla="*/ 26 w 75"/>
                      <a:gd name="T35" fmla="*/ 62 h 83"/>
                      <a:gd name="T36" fmla="*/ 28 w 75"/>
                      <a:gd name="T37" fmla="*/ 60 h 83"/>
                      <a:gd name="T38" fmla="*/ 29 w 75"/>
                      <a:gd name="T39" fmla="*/ 60 h 83"/>
                      <a:gd name="T40" fmla="*/ 31 w 75"/>
                      <a:gd name="T41" fmla="*/ 59 h 83"/>
                      <a:gd name="T42" fmla="*/ 32 w 75"/>
                      <a:gd name="T43" fmla="*/ 58 h 83"/>
                      <a:gd name="T44" fmla="*/ 35 w 75"/>
                      <a:gd name="T45" fmla="*/ 56 h 83"/>
                      <a:gd name="T46" fmla="*/ 35 w 75"/>
                      <a:gd name="T47" fmla="*/ 53 h 83"/>
                      <a:gd name="T48" fmla="*/ 36 w 75"/>
                      <a:gd name="T49" fmla="*/ 52 h 83"/>
                      <a:gd name="T50" fmla="*/ 39 w 75"/>
                      <a:gd name="T51" fmla="*/ 50 h 83"/>
                      <a:gd name="T52" fmla="*/ 39 w 75"/>
                      <a:gd name="T53" fmla="*/ 47 h 83"/>
                      <a:gd name="T54" fmla="*/ 42 w 75"/>
                      <a:gd name="T55" fmla="*/ 46 h 83"/>
                      <a:gd name="T56" fmla="*/ 44 w 75"/>
                      <a:gd name="T57" fmla="*/ 46 h 83"/>
                      <a:gd name="T58" fmla="*/ 44 w 75"/>
                      <a:gd name="T59" fmla="*/ 45 h 83"/>
                      <a:gd name="T60" fmla="*/ 46 w 75"/>
                      <a:gd name="T61" fmla="*/ 42 h 83"/>
                      <a:gd name="T62" fmla="*/ 48 w 75"/>
                      <a:gd name="T63" fmla="*/ 40 h 83"/>
                      <a:gd name="T64" fmla="*/ 49 w 75"/>
                      <a:gd name="T65" fmla="*/ 37 h 83"/>
                      <a:gd name="T66" fmla="*/ 51 w 75"/>
                      <a:gd name="T67" fmla="*/ 36 h 83"/>
                      <a:gd name="T68" fmla="*/ 52 w 75"/>
                      <a:gd name="T69" fmla="*/ 35 h 83"/>
                      <a:gd name="T70" fmla="*/ 54 w 75"/>
                      <a:gd name="T71" fmla="*/ 32 h 83"/>
                      <a:gd name="T72" fmla="*/ 57 w 75"/>
                      <a:gd name="T73" fmla="*/ 30 h 83"/>
                      <a:gd name="T74" fmla="*/ 57 w 75"/>
                      <a:gd name="T75" fmla="*/ 29 h 83"/>
                      <a:gd name="T76" fmla="*/ 59 w 75"/>
                      <a:gd name="T77" fmla="*/ 26 h 83"/>
                      <a:gd name="T78" fmla="*/ 61 w 75"/>
                      <a:gd name="T79" fmla="*/ 23 h 83"/>
                      <a:gd name="T80" fmla="*/ 61 w 75"/>
                      <a:gd name="T81" fmla="*/ 22 h 83"/>
                      <a:gd name="T82" fmla="*/ 64 w 75"/>
                      <a:gd name="T83" fmla="*/ 19 h 83"/>
                      <a:gd name="T84" fmla="*/ 65 w 75"/>
                      <a:gd name="T85" fmla="*/ 16 h 83"/>
                      <a:gd name="T86" fmla="*/ 67 w 75"/>
                      <a:gd name="T87" fmla="*/ 14 h 83"/>
                      <a:gd name="T88" fmla="*/ 68 w 75"/>
                      <a:gd name="T89" fmla="*/ 13 h 83"/>
                      <a:gd name="T90" fmla="*/ 70 w 75"/>
                      <a:gd name="T91" fmla="*/ 10 h 83"/>
                      <a:gd name="T92" fmla="*/ 71 w 75"/>
                      <a:gd name="T93" fmla="*/ 7 h 83"/>
                      <a:gd name="T94" fmla="*/ 72 w 75"/>
                      <a:gd name="T95" fmla="*/ 4 h 83"/>
                      <a:gd name="T96" fmla="*/ 74 w 75"/>
                      <a:gd name="T97" fmla="*/ 1 h 83"/>
                      <a:gd name="T98" fmla="*/ 75 w 75"/>
                      <a:gd name="T99" fmla="*/ 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3">
                        <a:moveTo>
                          <a:pt x="0" y="83"/>
                        </a:moveTo>
                        <a:lnTo>
                          <a:pt x="2" y="82"/>
                        </a:lnTo>
                        <a:lnTo>
                          <a:pt x="3" y="81"/>
                        </a:lnTo>
                        <a:lnTo>
                          <a:pt x="5" y="79"/>
                        </a:lnTo>
                        <a:lnTo>
                          <a:pt x="6" y="78"/>
                        </a:lnTo>
                        <a:lnTo>
                          <a:pt x="8" y="76"/>
                        </a:lnTo>
                        <a:lnTo>
                          <a:pt x="10" y="76"/>
                        </a:lnTo>
                        <a:lnTo>
                          <a:pt x="10" y="76"/>
                        </a:lnTo>
                        <a:lnTo>
                          <a:pt x="13" y="75"/>
                        </a:lnTo>
                        <a:lnTo>
                          <a:pt x="15" y="73"/>
                        </a:lnTo>
                        <a:lnTo>
                          <a:pt x="15" y="72"/>
                        </a:lnTo>
                        <a:lnTo>
                          <a:pt x="18" y="71"/>
                        </a:lnTo>
                        <a:lnTo>
                          <a:pt x="19" y="69"/>
                        </a:lnTo>
                        <a:lnTo>
                          <a:pt x="21" y="68"/>
                        </a:lnTo>
                        <a:lnTo>
                          <a:pt x="22" y="66"/>
                        </a:lnTo>
                        <a:lnTo>
                          <a:pt x="23" y="65"/>
                        </a:lnTo>
                        <a:lnTo>
                          <a:pt x="25" y="63"/>
                        </a:lnTo>
                        <a:lnTo>
                          <a:pt x="26" y="62"/>
                        </a:lnTo>
                        <a:lnTo>
                          <a:pt x="28" y="60"/>
                        </a:lnTo>
                        <a:lnTo>
                          <a:pt x="29" y="60"/>
                        </a:lnTo>
                        <a:lnTo>
                          <a:pt x="31" y="59"/>
                        </a:lnTo>
                        <a:lnTo>
                          <a:pt x="32" y="58"/>
                        </a:lnTo>
                        <a:lnTo>
                          <a:pt x="35" y="56"/>
                        </a:lnTo>
                        <a:lnTo>
                          <a:pt x="35" y="53"/>
                        </a:lnTo>
                        <a:lnTo>
                          <a:pt x="36" y="52"/>
                        </a:lnTo>
                        <a:lnTo>
                          <a:pt x="39" y="50"/>
                        </a:lnTo>
                        <a:lnTo>
                          <a:pt x="39" y="47"/>
                        </a:lnTo>
                        <a:lnTo>
                          <a:pt x="42" y="46"/>
                        </a:lnTo>
                        <a:lnTo>
                          <a:pt x="44" y="46"/>
                        </a:lnTo>
                        <a:lnTo>
                          <a:pt x="44" y="45"/>
                        </a:lnTo>
                        <a:lnTo>
                          <a:pt x="46" y="42"/>
                        </a:lnTo>
                        <a:lnTo>
                          <a:pt x="48" y="40"/>
                        </a:lnTo>
                        <a:lnTo>
                          <a:pt x="49" y="37"/>
                        </a:lnTo>
                        <a:lnTo>
                          <a:pt x="51" y="36"/>
                        </a:lnTo>
                        <a:lnTo>
                          <a:pt x="52" y="35"/>
                        </a:lnTo>
                        <a:lnTo>
                          <a:pt x="54" y="32"/>
                        </a:lnTo>
                        <a:lnTo>
                          <a:pt x="57" y="30"/>
                        </a:lnTo>
                        <a:lnTo>
                          <a:pt x="57" y="29"/>
                        </a:lnTo>
                        <a:lnTo>
                          <a:pt x="59" y="26"/>
                        </a:lnTo>
                        <a:lnTo>
                          <a:pt x="61" y="23"/>
                        </a:lnTo>
                        <a:lnTo>
                          <a:pt x="61" y="22"/>
                        </a:lnTo>
                        <a:lnTo>
                          <a:pt x="64" y="19"/>
                        </a:lnTo>
                        <a:lnTo>
                          <a:pt x="65" y="16"/>
                        </a:lnTo>
                        <a:lnTo>
                          <a:pt x="67" y="14"/>
                        </a:lnTo>
                        <a:lnTo>
                          <a:pt x="68" y="13"/>
                        </a:lnTo>
                        <a:lnTo>
                          <a:pt x="70" y="10"/>
                        </a:lnTo>
                        <a:lnTo>
                          <a:pt x="71" y="7"/>
                        </a:lnTo>
                        <a:lnTo>
                          <a:pt x="72" y="4"/>
                        </a:lnTo>
                        <a:lnTo>
                          <a:pt x="74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1" name="Freeform 552"/>
                  <p:cNvSpPr>
                    <a:spLocks/>
                  </p:cNvSpPr>
                  <p:nvPr/>
                </p:nvSpPr>
                <p:spPr bwMode="auto">
                  <a:xfrm>
                    <a:off x="1893888" y="3634582"/>
                    <a:ext cx="39688" cy="112713"/>
                  </a:xfrm>
                  <a:custGeom>
                    <a:avLst/>
                    <a:gdLst>
                      <a:gd name="T0" fmla="*/ 0 w 75"/>
                      <a:gd name="T1" fmla="*/ 213 h 213"/>
                      <a:gd name="T2" fmla="*/ 2 w 75"/>
                      <a:gd name="T3" fmla="*/ 210 h 213"/>
                      <a:gd name="T4" fmla="*/ 3 w 75"/>
                      <a:gd name="T5" fmla="*/ 207 h 213"/>
                      <a:gd name="T6" fmla="*/ 5 w 75"/>
                      <a:gd name="T7" fmla="*/ 203 h 213"/>
                      <a:gd name="T8" fmla="*/ 6 w 75"/>
                      <a:gd name="T9" fmla="*/ 200 h 213"/>
                      <a:gd name="T10" fmla="*/ 7 w 75"/>
                      <a:gd name="T11" fmla="*/ 199 h 213"/>
                      <a:gd name="T12" fmla="*/ 10 w 75"/>
                      <a:gd name="T13" fmla="*/ 196 h 213"/>
                      <a:gd name="T14" fmla="*/ 10 w 75"/>
                      <a:gd name="T15" fmla="*/ 191 h 213"/>
                      <a:gd name="T16" fmla="*/ 12 w 75"/>
                      <a:gd name="T17" fmla="*/ 188 h 213"/>
                      <a:gd name="T18" fmla="*/ 15 w 75"/>
                      <a:gd name="T19" fmla="*/ 187 h 213"/>
                      <a:gd name="T20" fmla="*/ 15 w 75"/>
                      <a:gd name="T21" fmla="*/ 183 h 213"/>
                      <a:gd name="T22" fmla="*/ 18 w 75"/>
                      <a:gd name="T23" fmla="*/ 180 h 213"/>
                      <a:gd name="T24" fmla="*/ 19 w 75"/>
                      <a:gd name="T25" fmla="*/ 175 h 213"/>
                      <a:gd name="T26" fmla="*/ 20 w 75"/>
                      <a:gd name="T27" fmla="*/ 173 h 213"/>
                      <a:gd name="T28" fmla="*/ 22 w 75"/>
                      <a:gd name="T29" fmla="*/ 170 h 213"/>
                      <a:gd name="T30" fmla="*/ 23 w 75"/>
                      <a:gd name="T31" fmla="*/ 165 h 213"/>
                      <a:gd name="T32" fmla="*/ 25 w 75"/>
                      <a:gd name="T33" fmla="*/ 163 h 213"/>
                      <a:gd name="T34" fmla="*/ 26 w 75"/>
                      <a:gd name="T35" fmla="*/ 158 h 213"/>
                      <a:gd name="T36" fmla="*/ 28 w 75"/>
                      <a:gd name="T37" fmla="*/ 155 h 213"/>
                      <a:gd name="T38" fmla="*/ 29 w 75"/>
                      <a:gd name="T39" fmla="*/ 151 h 213"/>
                      <a:gd name="T40" fmla="*/ 32 w 75"/>
                      <a:gd name="T41" fmla="*/ 147 h 213"/>
                      <a:gd name="T42" fmla="*/ 32 w 75"/>
                      <a:gd name="T43" fmla="*/ 144 h 213"/>
                      <a:gd name="T44" fmla="*/ 33 w 75"/>
                      <a:gd name="T45" fmla="*/ 139 h 213"/>
                      <a:gd name="T46" fmla="*/ 36 w 75"/>
                      <a:gd name="T47" fmla="*/ 134 h 213"/>
                      <a:gd name="T48" fmla="*/ 36 w 75"/>
                      <a:gd name="T49" fmla="*/ 129 h 213"/>
                      <a:gd name="T50" fmla="*/ 38 w 75"/>
                      <a:gd name="T51" fmla="*/ 127 h 213"/>
                      <a:gd name="T52" fmla="*/ 41 w 75"/>
                      <a:gd name="T53" fmla="*/ 122 h 213"/>
                      <a:gd name="T54" fmla="*/ 41 w 75"/>
                      <a:gd name="T55" fmla="*/ 116 h 213"/>
                      <a:gd name="T56" fmla="*/ 43 w 75"/>
                      <a:gd name="T57" fmla="*/ 114 h 213"/>
                      <a:gd name="T58" fmla="*/ 45 w 75"/>
                      <a:gd name="T59" fmla="*/ 109 h 213"/>
                      <a:gd name="T60" fmla="*/ 45 w 75"/>
                      <a:gd name="T61" fmla="*/ 103 h 213"/>
                      <a:gd name="T62" fmla="*/ 48 w 75"/>
                      <a:gd name="T63" fmla="*/ 99 h 213"/>
                      <a:gd name="T64" fmla="*/ 49 w 75"/>
                      <a:gd name="T65" fmla="*/ 95 h 213"/>
                      <a:gd name="T66" fmla="*/ 51 w 75"/>
                      <a:gd name="T67" fmla="*/ 89 h 213"/>
                      <a:gd name="T68" fmla="*/ 52 w 75"/>
                      <a:gd name="T69" fmla="*/ 85 h 213"/>
                      <a:gd name="T70" fmla="*/ 54 w 75"/>
                      <a:gd name="T71" fmla="*/ 79 h 213"/>
                      <a:gd name="T72" fmla="*/ 55 w 75"/>
                      <a:gd name="T73" fmla="*/ 73 h 213"/>
                      <a:gd name="T74" fmla="*/ 56 w 75"/>
                      <a:gd name="T75" fmla="*/ 69 h 213"/>
                      <a:gd name="T76" fmla="*/ 58 w 75"/>
                      <a:gd name="T77" fmla="*/ 63 h 213"/>
                      <a:gd name="T78" fmla="*/ 59 w 75"/>
                      <a:gd name="T79" fmla="*/ 59 h 213"/>
                      <a:gd name="T80" fmla="*/ 61 w 75"/>
                      <a:gd name="T81" fmla="*/ 53 h 213"/>
                      <a:gd name="T82" fmla="*/ 62 w 75"/>
                      <a:gd name="T83" fmla="*/ 46 h 213"/>
                      <a:gd name="T84" fmla="*/ 64 w 75"/>
                      <a:gd name="T85" fmla="*/ 42 h 213"/>
                      <a:gd name="T86" fmla="*/ 65 w 75"/>
                      <a:gd name="T87" fmla="*/ 36 h 213"/>
                      <a:gd name="T88" fmla="*/ 67 w 75"/>
                      <a:gd name="T89" fmla="*/ 31 h 213"/>
                      <a:gd name="T90" fmla="*/ 69 w 75"/>
                      <a:gd name="T91" fmla="*/ 24 h 213"/>
                      <a:gd name="T92" fmla="*/ 71 w 75"/>
                      <a:gd name="T93" fmla="*/ 17 h 213"/>
                      <a:gd name="T94" fmla="*/ 71 w 75"/>
                      <a:gd name="T95" fmla="*/ 13 h 213"/>
                      <a:gd name="T96" fmla="*/ 74 w 75"/>
                      <a:gd name="T97" fmla="*/ 6 h 213"/>
                      <a:gd name="T98" fmla="*/ 75 w 75"/>
                      <a:gd name="T99" fmla="*/ 0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3">
                        <a:moveTo>
                          <a:pt x="0" y="213"/>
                        </a:moveTo>
                        <a:lnTo>
                          <a:pt x="2" y="210"/>
                        </a:lnTo>
                        <a:lnTo>
                          <a:pt x="3" y="207"/>
                        </a:lnTo>
                        <a:lnTo>
                          <a:pt x="5" y="203"/>
                        </a:lnTo>
                        <a:lnTo>
                          <a:pt x="6" y="200"/>
                        </a:lnTo>
                        <a:lnTo>
                          <a:pt x="7" y="199"/>
                        </a:lnTo>
                        <a:lnTo>
                          <a:pt x="10" y="196"/>
                        </a:lnTo>
                        <a:lnTo>
                          <a:pt x="10" y="191"/>
                        </a:lnTo>
                        <a:lnTo>
                          <a:pt x="12" y="188"/>
                        </a:lnTo>
                        <a:lnTo>
                          <a:pt x="15" y="187"/>
                        </a:lnTo>
                        <a:lnTo>
                          <a:pt x="15" y="183"/>
                        </a:lnTo>
                        <a:lnTo>
                          <a:pt x="18" y="180"/>
                        </a:lnTo>
                        <a:lnTo>
                          <a:pt x="19" y="175"/>
                        </a:lnTo>
                        <a:lnTo>
                          <a:pt x="20" y="173"/>
                        </a:lnTo>
                        <a:lnTo>
                          <a:pt x="22" y="170"/>
                        </a:lnTo>
                        <a:lnTo>
                          <a:pt x="23" y="165"/>
                        </a:lnTo>
                        <a:lnTo>
                          <a:pt x="25" y="163"/>
                        </a:lnTo>
                        <a:lnTo>
                          <a:pt x="26" y="158"/>
                        </a:lnTo>
                        <a:lnTo>
                          <a:pt x="28" y="155"/>
                        </a:lnTo>
                        <a:lnTo>
                          <a:pt x="29" y="151"/>
                        </a:lnTo>
                        <a:lnTo>
                          <a:pt x="32" y="147"/>
                        </a:lnTo>
                        <a:lnTo>
                          <a:pt x="32" y="144"/>
                        </a:lnTo>
                        <a:lnTo>
                          <a:pt x="33" y="139"/>
                        </a:lnTo>
                        <a:lnTo>
                          <a:pt x="36" y="134"/>
                        </a:lnTo>
                        <a:lnTo>
                          <a:pt x="36" y="129"/>
                        </a:lnTo>
                        <a:lnTo>
                          <a:pt x="38" y="127"/>
                        </a:lnTo>
                        <a:lnTo>
                          <a:pt x="41" y="122"/>
                        </a:lnTo>
                        <a:lnTo>
                          <a:pt x="41" y="116"/>
                        </a:lnTo>
                        <a:lnTo>
                          <a:pt x="43" y="114"/>
                        </a:lnTo>
                        <a:lnTo>
                          <a:pt x="45" y="109"/>
                        </a:lnTo>
                        <a:lnTo>
                          <a:pt x="45" y="103"/>
                        </a:lnTo>
                        <a:lnTo>
                          <a:pt x="48" y="99"/>
                        </a:lnTo>
                        <a:lnTo>
                          <a:pt x="49" y="95"/>
                        </a:lnTo>
                        <a:lnTo>
                          <a:pt x="51" y="89"/>
                        </a:lnTo>
                        <a:lnTo>
                          <a:pt x="52" y="85"/>
                        </a:lnTo>
                        <a:lnTo>
                          <a:pt x="54" y="79"/>
                        </a:lnTo>
                        <a:lnTo>
                          <a:pt x="55" y="73"/>
                        </a:lnTo>
                        <a:lnTo>
                          <a:pt x="56" y="69"/>
                        </a:lnTo>
                        <a:lnTo>
                          <a:pt x="58" y="63"/>
                        </a:lnTo>
                        <a:lnTo>
                          <a:pt x="59" y="59"/>
                        </a:lnTo>
                        <a:lnTo>
                          <a:pt x="61" y="53"/>
                        </a:lnTo>
                        <a:lnTo>
                          <a:pt x="62" y="46"/>
                        </a:lnTo>
                        <a:lnTo>
                          <a:pt x="64" y="42"/>
                        </a:lnTo>
                        <a:lnTo>
                          <a:pt x="65" y="36"/>
                        </a:lnTo>
                        <a:lnTo>
                          <a:pt x="67" y="31"/>
                        </a:lnTo>
                        <a:lnTo>
                          <a:pt x="69" y="24"/>
                        </a:lnTo>
                        <a:lnTo>
                          <a:pt x="71" y="17"/>
                        </a:lnTo>
                        <a:lnTo>
                          <a:pt x="71" y="13"/>
                        </a:lnTo>
                        <a:lnTo>
                          <a:pt x="74" y="6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2" name="Freeform 553"/>
                  <p:cNvSpPr>
                    <a:spLocks/>
                  </p:cNvSpPr>
                  <p:nvPr/>
                </p:nvSpPr>
                <p:spPr bwMode="auto">
                  <a:xfrm>
                    <a:off x="1933576" y="3426619"/>
                    <a:ext cx="39688" cy="207963"/>
                  </a:xfrm>
                  <a:custGeom>
                    <a:avLst/>
                    <a:gdLst>
                      <a:gd name="T0" fmla="*/ 0 w 75"/>
                      <a:gd name="T1" fmla="*/ 393 h 393"/>
                      <a:gd name="T2" fmla="*/ 2 w 75"/>
                      <a:gd name="T3" fmla="*/ 386 h 393"/>
                      <a:gd name="T4" fmla="*/ 3 w 75"/>
                      <a:gd name="T5" fmla="*/ 381 h 393"/>
                      <a:gd name="T6" fmla="*/ 4 w 75"/>
                      <a:gd name="T7" fmla="*/ 373 h 393"/>
                      <a:gd name="T8" fmla="*/ 6 w 75"/>
                      <a:gd name="T9" fmla="*/ 365 h 393"/>
                      <a:gd name="T10" fmla="*/ 7 w 75"/>
                      <a:gd name="T11" fmla="*/ 360 h 393"/>
                      <a:gd name="T12" fmla="*/ 9 w 75"/>
                      <a:gd name="T13" fmla="*/ 352 h 393"/>
                      <a:gd name="T14" fmla="*/ 10 w 75"/>
                      <a:gd name="T15" fmla="*/ 347 h 393"/>
                      <a:gd name="T16" fmla="*/ 12 w 75"/>
                      <a:gd name="T17" fmla="*/ 338 h 393"/>
                      <a:gd name="T18" fmla="*/ 13 w 75"/>
                      <a:gd name="T19" fmla="*/ 332 h 393"/>
                      <a:gd name="T20" fmla="*/ 16 w 75"/>
                      <a:gd name="T21" fmla="*/ 325 h 393"/>
                      <a:gd name="T22" fmla="*/ 16 w 75"/>
                      <a:gd name="T23" fmla="*/ 318 h 393"/>
                      <a:gd name="T24" fmla="*/ 17 w 75"/>
                      <a:gd name="T25" fmla="*/ 311 h 393"/>
                      <a:gd name="T26" fmla="*/ 20 w 75"/>
                      <a:gd name="T27" fmla="*/ 304 h 393"/>
                      <a:gd name="T28" fmla="*/ 20 w 75"/>
                      <a:gd name="T29" fmla="*/ 295 h 393"/>
                      <a:gd name="T30" fmla="*/ 23 w 75"/>
                      <a:gd name="T31" fmla="*/ 288 h 393"/>
                      <a:gd name="T32" fmla="*/ 25 w 75"/>
                      <a:gd name="T33" fmla="*/ 280 h 393"/>
                      <a:gd name="T34" fmla="*/ 25 w 75"/>
                      <a:gd name="T35" fmla="*/ 273 h 393"/>
                      <a:gd name="T36" fmla="*/ 28 w 75"/>
                      <a:gd name="T37" fmla="*/ 265 h 393"/>
                      <a:gd name="T38" fmla="*/ 29 w 75"/>
                      <a:gd name="T39" fmla="*/ 257 h 393"/>
                      <a:gd name="T40" fmla="*/ 30 w 75"/>
                      <a:gd name="T41" fmla="*/ 249 h 393"/>
                      <a:gd name="T42" fmla="*/ 32 w 75"/>
                      <a:gd name="T43" fmla="*/ 242 h 393"/>
                      <a:gd name="T44" fmla="*/ 33 w 75"/>
                      <a:gd name="T45" fmla="*/ 231 h 393"/>
                      <a:gd name="T46" fmla="*/ 35 w 75"/>
                      <a:gd name="T47" fmla="*/ 224 h 393"/>
                      <a:gd name="T48" fmla="*/ 36 w 75"/>
                      <a:gd name="T49" fmla="*/ 216 h 393"/>
                      <a:gd name="T50" fmla="*/ 38 w 75"/>
                      <a:gd name="T51" fmla="*/ 208 h 393"/>
                      <a:gd name="T52" fmla="*/ 40 w 75"/>
                      <a:gd name="T53" fmla="*/ 200 h 393"/>
                      <a:gd name="T54" fmla="*/ 42 w 75"/>
                      <a:gd name="T55" fmla="*/ 191 h 393"/>
                      <a:gd name="T56" fmla="*/ 42 w 75"/>
                      <a:gd name="T57" fmla="*/ 184 h 393"/>
                      <a:gd name="T58" fmla="*/ 45 w 75"/>
                      <a:gd name="T59" fmla="*/ 174 h 393"/>
                      <a:gd name="T60" fmla="*/ 46 w 75"/>
                      <a:gd name="T61" fmla="*/ 167 h 393"/>
                      <a:gd name="T62" fmla="*/ 48 w 75"/>
                      <a:gd name="T63" fmla="*/ 157 h 393"/>
                      <a:gd name="T64" fmla="*/ 49 w 75"/>
                      <a:gd name="T65" fmla="*/ 148 h 393"/>
                      <a:gd name="T66" fmla="*/ 51 w 75"/>
                      <a:gd name="T67" fmla="*/ 139 h 393"/>
                      <a:gd name="T68" fmla="*/ 52 w 75"/>
                      <a:gd name="T69" fmla="*/ 131 h 393"/>
                      <a:gd name="T70" fmla="*/ 53 w 75"/>
                      <a:gd name="T71" fmla="*/ 123 h 393"/>
                      <a:gd name="T72" fmla="*/ 55 w 75"/>
                      <a:gd name="T73" fmla="*/ 113 h 393"/>
                      <a:gd name="T74" fmla="*/ 56 w 75"/>
                      <a:gd name="T75" fmla="*/ 105 h 393"/>
                      <a:gd name="T76" fmla="*/ 58 w 75"/>
                      <a:gd name="T77" fmla="*/ 95 h 393"/>
                      <a:gd name="T78" fmla="*/ 59 w 75"/>
                      <a:gd name="T79" fmla="*/ 87 h 393"/>
                      <a:gd name="T80" fmla="*/ 61 w 75"/>
                      <a:gd name="T81" fmla="*/ 79 h 393"/>
                      <a:gd name="T82" fmla="*/ 62 w 75"/>
                      <a:gd name="T83" fmla="*/ 69 h 393"/>
                      <a:gd name="T84" fmla="*/ 64 w 75"/>
                      <a:gd name="T85" fmla="*/ 60 h 393"/>
                      <a:gd name="T86" fmla="*/ 65 w 75"/>
                      <a:gd name="T87" fmla="*/ 51 h 393"/>
                      <a:gd name="T88" fmla="*/ 66 w 75"/>
                      <a:gd name="T89" fmla="*/ 43 h 393"/>
                      <a:gd name="T90" fmla="*/ 69 w 75"/>
                      <a:gd name="T91" fmla="*/ 34 h 393"/>
                      <a:gd name="T92" fmla="*/ 69 w 75"/>
                      <a:gd name="T93" fmla="*/ 26 h 393"/>
                      <a:gd name="T94" fmla="*/ 71 w 75"/>
                      <a:gd name="T95" fmla="*/ 17 h 393"/>
                      <a:gd name="T96" fmla="*/ 74 w 75"/>
                      <a:gd name="T97" fmla="*/ 7 h 393"/>
                      <a:gd name="T98" fmla="*/ 75 w 75"/>
                      <a:gd name="T99" fmla="*/ 0 h 3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93">
                        <a:moveTo>
                          <a:pt x="0" y="393"/>
                        </a:moveTo>
                        <a:lnTo>
                          <a:pt x="2" y="386"/>
                        </a:lnTo>
                        <a:lnTo>
                          <a:pt x="3" y="381"/>
                        </a:lnTo>
                        <a:lnTo>
                          <a:pt x="4" y="373"/>
                        </a:lnTo>
                        <a:lnTo>
                          <a:pt x="6" y="365"/>
                        </a:lnTo>
                        <a:lnTo>
                          <a:pt x="7" y="360"/>
                        </a:lnTo>
                        <a:lnTo>
                          <a:pt x="9" y="352"/>
                        </a:lnTo>
                        <a:lnTo>
                          <a:pt x="10" y="347"/>
                        </a:lnTo>
                        <a:lnTo>
                          <a:pt x="12" y="338"/>
                        </a:lnTo>
                        <a:lnTo>
                          <a:pt x="13" y="332"/>
                        </a:lnTo>
                        <a:lnTo>
                          <a:pt x="16" y="325"/>
                        </a:lnTo>
                        <a:lnTo>
                          <a:pt x="16" y="318"/>
                        </a:lnTo>
                        <a:lnTo>
                          <a:pt x="17" y="311"/>
                        </a:lnTo>
                        <a:lnTo>
                          <a:pt x="20" y="304"/>
                        </a:lnTo>
                        <a:lnTo>
                          <a:pt x="20" y="295"/>
                        </a:lnTo>
                        <a:lnTo>
                          <a:pt x="23" y="288"/>
                        </a:lnTo>
                        <a:lnTo>
                          <a:pt x="25" y="280"/>
                        </a:lnTo>
                        <a:lnTo>
                          <a:pt x="25" y="273"/>
                        </a:lnTo>
                        <a:lnTo>
                          <a:pt x="28" y="265"/>
                        </a:lnTo>
                        <a:lnTo>
                          <a:pt x="29" y="257"/>
                        </a:lnTo>
                        <a:lnTo>
                          <a:pt x="30" y="249"/>
                        </a:lnTo>
                        <a:lnTo>
                          <a:pt x="32" y="242"/>
                        </a:lnTo>
                        <a:lnTo>
                          <a:pt x="33" y="231"/>
                        </a:lnTo>
                        <a:lnTo>
                          <a:pt x="35" y="224"/>
                        </a:lnTo>
                        <a:lnTo>
                          <a:pt x="36" y="216"/>
                        </a:lnTo>
                        <a:lnTo>
                          <a:pt x="38" y="208"/>
                        </a:lnTo>
                        <a:lnTo>
                          <a:pt x="40" y="200"/>
                        </a:lnTo>
                        <a:lnTo>
                          <a:pt x="42" y="191"/>
                        </a:lnTo>
                        <a:lnTo>
                          <a:pt x="42" y="184"/>
                        </a:lnTo>
                        <a:lnTo>
                          <a:pt x="45" y="174"/>
                        </a:lnTo>
                        <a:lnTo>
                          <a:pt x="46" y="167"/>
                        </a:lnTo>
                        <a:lnTo>
                          <a:pt x="48" y="157"/>
                        </a:lnTo>
                        <a:lnTo>
                          <a:pt x="49" y="148"/>
                        </a:lnTo>
                        <a:lnTo>
                          <a:pt x="51" y="139"/>
                        </a:lnTo>
                        <a:lnTo>
                          <a:pt x="52" y="131"/>
                        </a:lnTo>
                        <a:lnTo>
                          <a:pt x="53" y="123"/>
                        </a:lnTo>
                        <a:lnTo>
                          <a:pt x="55" y="113"/>
                        </a:lnTo>
                        <a:lnTo>
                          <a:pt x="56" y="105"/>
                        </a:lnTo>
                        <a:lnTo>
                          <a:pt x="58" y="95"/>
                        </a:lnTo>
                        <a:lnTo>
                          <a:pt x="59" y="87"/>
                        </a:lnTo>
                        <a:lnTo>
                          <a:pt x="61" y="79"/>
                        </a:lnTo>
                        <a:lnTo>
                          <a:pt x="62" y="69"/>
                        </a:lnTo>
                        <a:lnTo>
                          <a:pt x="64" y="60"/>
                        </a:lnTo>
                        <a:lnTo>
                          <a:pt x="65" y="51"/>
                        </a:lnTo>
                        <a:lnTo>
                          <a:pt x="66" y="43"/>
                        </a:lnTo>
                        <a:lnTo>
                          <a:pt x="69" y="34"/>
                        </a:lnTo>
                        <a:lnTo>
                          <a:pt x="69" y="26"/>
                        </a:lnTo>
                        <a:lnTo>
                          <a:pt x="71" y="17"/>
                        </a:lnTo>
                        <a:lnTo>
                          <a:pt x="74" y="7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3" name="Freeform 554"/>
                  <p:cNvSpPr>
                    <a:spLocks/>
                  </p:cNvSpPr>
                  <p:nvPr/>
                </p:nvSpPr>
                <p:spPr bwMode="auto">
                  <a:xfrm>
                    <a:off x="1973263" y="3293269"/>
                    <a:ext cx="39688" cy="133350"/>
                  </a:xfrm>
                  <a:custGeom>
                    <a:avLst/>
                    <a:gdLst>
                      <a:gd name="T0" fmla="*/ 0 w 75"/>
                      <a:gd name="T1" fmla="*/ 250 h 250"/>
                      <a:gd name="T2" fmla="*/ 1 w 75"/>
                      <a:gd name="T3" fmla="*/ 240 h 250"/>
                      <a:gd name="T4" fmla="*/ 3 w 75"/>
                      <a:gd name="T5" fmla="*/ 232 h 250"/>
                      <a:gd name="T6" fmla="*/ 4 w 75"/>
                      <a:gd name="T7" fmla="*/ 224 h 250"/>
                      <a:gd name="T8" fmla="*/ 6 w 75"/>
                      <a:gd name="T9" fmla="*/ 215 h 250"/>
                      <a:gd name="T10" fmla="*/ 7 w 75"/>
                      <a:gd name="T11" fmla="*/ 206 h 250"/>
                      <a:gd name="T12" fmla="*/ 9 w 75"/>
                      <a:gd name="T13" fmla="*/ 198 h 250"/>
                      <a:gd name="T14" fmla="*/ 12 w 75"/>
                      <a:gd name="T15" fmla="*/ 191 h 250"/>
                      <a:gd name="T16" fmla="*/ 12 w 75"/>
                      <a:gd name="T17" fmla="*/ 182 h 250"/>
                      <a:gd name="T18" fmla="*/ 13 w 75"/>
                      <a:gd name="T19" fmla="*/ 173 h 250"/>
                      <a:gd name="T20" fmla="*/ 16 w 75"/>
                      <a:gd name="T21" fmla="*/ 166 h 250"/>
                      <a:gd name="T22" fmla="*/ 16 w 75"/>
                      <a:gd name="T23" fmla="*/ 159 h 250"/>
                      <a:gd name="T24" fmla="*/ 19 w 75"/>
                      <a:gd name="T25" fmla="*/ 150 h 250"/>
                      <a:gd name="T26" fmla="*/ 20 w 75"/>
                      <a:gd name="T27" fmla="*/ 143 h 250"/>
                      <a:gd name="T28" fmla="*/ 22 w 75"/>
                      <a:gd name="T29" fmla="*/ 134 h 250"/>
                      <a:gd name="T30" fmla="*/ 23 w 75"/>
                      <a:gd name="T31" fmla="*/ 129 h 250"/>
                      <a:gd name="T32" fmla="*/ 25 w 75"/>
                      <a:gd name="T33" fmla="*/ 120 h 250"/>
                      <a:gd name="T34" fmla="*/ 26 w 75"/>
                      <a:gd name="T35" fmla="*/ 114 h 250"/>
                      <a:gd name="T36" fmla="*/ 27 w 75"/>
                      <a:gd name="T37" fmla="*/ 106 h 250"/>
                      <a:gd name="T38" fmla="*/ 29 w 75"/>
                      <a:gd name="T39" fmla="*/ 100 h 250"/>
                      <a:gd name="T40" fmla="*/ 30 w 75"/>
                      <a:gd name="T41" fmla="*/ 94 h 250"/>
                      <a:gd name="T42" fmla="*/ 32 w 75"/>
                      <a:gd name="T43" fmla="*/ 87 h 250"/>
                      <a:gd name="T44" fmla="*/ 33 w 75"/>
                      <a:gd name="T45" fmla="*/ 81 h 250"/>
                      <a:gd name="T46" fmla="*/ 35 w 75"/>
                      <a:gd name="T47" fmla="*/ 74 h 250"/>
                      <a:gd name="T48" fmla="*/ 36 w 75"/>
                      <a:gd name="T49" fmla="*/ 68 h 250"/>
                      <a:gd name="T50" fmla="*/ 38 w 75"/>
                      <a:gd name="T51" fmla="*/ 64 h 250"/>
                      <a:gd name="T52" fmla="*/ 40 w 75"/>
                      <a:gd name="T53" fmla="*/ 57 h 250"/>
                      <a:gd name="T54" fmla="*/ 40 w 75"/>
                      <a:gd name="T55" fmla="*/ 52 h 250"/>
                      <a:gd name="T56" fmla="*/ 42 w 75"/>
                      <a:gd name="T57" fmla="*/ 48 h 250"/>
                      <a:gd name="T58" fmla="*/ 45 w 75"/>
                      <a:gd name="T59" fmla="*/ 42 h 250"/>
                      <a:gd name="T60" fmla="*/ 46 w 75"/>
                      <a:gd name="T61" fmla="*/ 38 h 250"/>
                      <a:gd name="T62" fmla="*/ 48 w 75"/>
                      <a:gd name="T63" fmla="*/ 34 h 250"/>
                      <a:gd name="T64" fmla="*/ 49 w 75"/>
                      <a:gd name="T65" fmla="*/ 29 h 250"/>
                      <a:gd name="T66" fmla="*/ 50 w 75"/>
                      <a:gd name="T67" fmla="*/ 26 h 250"/>
                      <a:gd name="T68" fmla="*/ 52 w 75"/>
                      <a:gd name="T69" fmla="*/ 22 h 250"/>
                      <a:gd name="T70" fmla="*/ 53 w 75"/>
                      <a:gd name="T71" fmla="*/ 19 h 250"/>
                      <a:gd name="T72" fmla="*/ 55 w 75"/>
                      <a:gd name="T73" fmla="*/ 16 h 250"/>
                      <a:gd name="T74" fmla="*/ 58 w 75"/>
                      <a:gd name="T75" fmla="*/ 13 h 250"/>
                      <a:gd name="T76" fmla="*/ 58 w 75"/>
                      <a:gd name="T77" fmla="*/ 11 h 250"/>
                      <a:gd name="T78" fmla="*/ 59 w 75"/>
                      <a:gd name="T79" fmla="*/ 8 h 250"/>
                      <a:gd name="T80" fmla="*/ 62 w 75"/>
                      <a:gd name="T81" fmla="*/ 6 h 250"/>
                      <a:gd name="T82" fmla="*/ 62 w 75"/>
                      <a:gd name="T83" fmla="*/ 6 h 250"/>
                      <a:gd name="T84" fmla="*/ 65 w 75"/>
                      <a:gd name="T85" fmla="*/ 5 h 250"/>
                      <a:gd name="T86" fmla="*/ 66 w 75"/>
                      <a:gd name="T87" fmla="*/ 3 h 250"/>
                      <a:gd name="T88" fmla="*/ 66 w 75"/>
                      <a:gd name="T89" fmla="*/ 2 h 250"/>
                      <a:gd name="T90" fmla="*/ 69 w 75"/>
                      <a:gd name="T91" fmla="*/ 2 h 250"/>
                      <a:gd name="T92" fmla="*/ 71 w 75"/>
                      <a:gd name="T93" fmla="*/ 0 h 250"/>
                      <a:gd name="T94" fmla="*/ 72 w 75"/>
                      <a:gd name="T95" fmla="*/ 0 h 250"/>
                      <a:gd name="T96" fmla="*/ 74 w 75"/>
                      <a:gd name="T97" fmla="*/ 2 h 250"/>
                      <a:gd name="T98" fmla="*/ 75 w 75"/>
                      <a:gd name="T99" fmla="*/ 2 h 2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50">
                        <a:moveTo>
                          <a:pt x="0" y="250"/>
                        </a:moveTo>
                        <a:lnTo>
                          <a:pt x="1" y="240"/>
                        </a:lnTo>
                        <a:lnTo>
                          <a:pt x="3" y="232"/>
                        </a:lnTo>
                        <a:lnTo>
                          <a:pt x="4" y="224"/>
                        </a:lnTo>
                        <a:lnTo>
                          <a:pt x="6" y="215"/>
                        </a:lnTo>
                        <a:lnTo>
                          <a:pt x="7" y="206"/>
                        </a:lnTo>
                        <a:lnTo>
                          <a:pt x="9" y="198"/>
                        </a:lnTo>
                        <a:lnTo>
                          <a:pt x="12" y="191"/>
                        </a:lnTo>
                        <a:lnTo>
                          <a:pt x="12" y="182"/>
                        </a:lnTo>
                        <a:lnTo>
                          <a:pt x="13" y="173"/>
                        </a:lnTo>
                        <a:lnTo>
                          <a:pt x="16" y="166"/>
                        </a:lnTo>
                        <a:lnTo>
                          <a:pt x="16" y="159"/>
                        </a:lnTo>
                        <a:lnTo>
                          <a:pt x="19" y="150"/>
                        </a:lnTo>
                        <a:lnTo>
                          <a:pt x="20" y="143"/>
                        </a:lnTo>
                        <a:lnTo>
                          <a:pt x="22" y="134"/>
                        </a:lnTo>
                        <a:lnTo>
                          <a:pt x="23" y="129"/>
                        </a:lnTo>
                        <a:lnTo>
                          <a:pt x="25" y="120"/>
                        </a:lnTo>
                        <a:lnTo>
                          <a:pt x="26" y="114"/>
                        </a:lnTo>
                        <a:lnTo>
                          <a:pt x="27" y="106"/>
                        </a:lnTo>
                        <a:lnTo>
                          <a:pt x="29" y="100"/>
                        </a:lnTo>
                        <a:lnTo>
                          <a:pt x="30" y="94"/>
                        </a:lnTo>
                        <a:lnTo>
                          <a:pt x="32" y="87"/>
                        </a:lnTo>
                        <a:lnTo>
                          <a:pt x="33" y="81"/>
                        </a:lnTo>
                        <a:lnTo>
                          <a:pt x="35" y="74"/>
                        </a:lnTo>
                        <a:lnTo>
                          <a:pt x="36" y="68"/>
                        </a:lnTo>
                        <a:lnTo>
                          <a:pt x="38" y="64"/>
                        </a:lnTo>
                        <a:lnTo>
                          <a:pt x="40" y="57"/>
                        </a:lnTo>
                        <a:lnTo>
                          <a:pt x="40" y="52"/>
                        </a:lnTo>
                        <a:lnTo>
                          <a:pt x="42" y="48"/>
                        </a:lnTo>
                        <a:lnTo>
                          <a:pt x="45" y="42"/>
                        </a:lnTo>
                        <a:lnTo>
                          <a:pt x="46" y="38"/>
                        </a:lnTo>
                        <a:lnTo>
                          <a:pt x="48" y="34"/>
                        </a:lnTo>
                        <a:lnTo>
                          <a:pt x="49" y="29"/>
                        </a:lnTo>
                        <a:lnTo>
                          <a:pt x="50" y="26"/>
                        </a:lnTo>
                        <a:lnTo>
                          <a:pt x="52" y="22"/>
                        </a:lnTo>
                        <a:lnTo>
                          <a:pt x="53" y="19"/>
                        </a:lnTo>
                        <a:lnTo>
                          <a:pt x="55" y="16"/>
                        </a:lnTo>
                        <a:lnTo>
                          <a:pt x="58" y="13"/>
                        </a:lnTo>
                        <a:lnTo>
                          <a:pt x="58" y="11"/>
                        </a:lnTo>
                        <a:lnTo>
                          <a:pt x="59" y="8"/>
                        </a:lnTo>
                        <a:lnTo>
                          <a:pt x="62" y="6"/>
                        </a:lnTo>
                        <a:lnTo>
                          <a:pt x="62" y="6"/>
                        </a:lnTo>
                        <a:lnTo>
                          <a:pt x="65" y="5"/>
                        </a:lnTo>
                        <a:lnTo>
                          <a:pt x="66" y="3"/>
                        </a:lnTo>
                        <a:lnTo>
                          <a:pt x="66" y="2"/>
                        </a:lnTo>
                        <a:lnTo>
                          <a:pt x="69" y="2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2"/>
                        </a:lnTo>
                        <a:lnTo>
                          <a:pt x="75" y="2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4" name="Freeform 555"/>
                  <p:cNvSpPr>
                    <a:spLocks/>
                  </p:cNvSpPr>
                  <p:nvPr/>
                </p:nvSpPr>
                <p:spPr bwMode="auto">
                  <a:xfrm>
                    <a:off x="2012951" y="3294857"/>
                    <a:ext cx="39688" cy="160338"/>
                  </a:xfrm>
                  <a:custGeom>
                    <a:avLst/>
                    <a:gdLst>
                      <a:gd name="T0" fmla="*/ 0 w 75"/>
                      <a:gd name="T1" fmla="*/ 0 h 303"/>
                      <a:gd name="T2" fmla="*/ 1 w 75"/>
                      <a:gd name="T3" fmla="*/ 0 h 303"/>
                      <a:gd name="T4" fmla="*/ 3 w 75"/>
                      <a:gd name="T5" fmla="*/ 2 h 303"/>
                      <a:gd name="T6" fmla="*/ 4 w 75"/>
                      <a:gd name="T7" fmla="*/ 3 h 303"/>
                      <a:gd name="T8" fmla="*/ 6 w 75"/>
                      <a:gd name="T9" fmla="*/ 5 h 303"/>
                      <a:gd name="T10" fmla="*/ 7 w 75"/>
                      <a:gd name="T11" fmla="*/ 8 h 303"/>
                      <a:gd name="T12" fmla="*/ 9 w 75"/>
                      <a:gd name="T13" fmla="*/ 9 h 303"/>
                      <a:gd name="T14" fmla="*/ 11 w 75"/>
                      <a:gd name="T15" fmla="*/ 12 h 303"/>
                      <a:gd name="T16" fmla="*/ 11 w 75"/>
                      <a:gd name="T17" fmla="*/ 15 h 303"/>
                      <a:gd name="T18" fmla="*/ 13 w 75"/>
                      <a:gd name="T19" fmla="*/ 18 h 303"/>
                      <a:gd name="T20" fmla="*/ 16 w 75"/>
                      <a:gd name="T21" fmla="*/ 22 h 303"/>
                      <a:gd name="T22" fmla="*/ 17 w 75"/>
                      <a:gd name="T23" fmla="*/ 23 h 303"/>
                      <a:gd name="T24" fmla="*/ 19 w 75"/>
                      <a:gd name="T25" fmla="*/ 28 h 303"/>
                      <a:gd name="T26" fmla="*/ 20 w 75"/>
                      <a:gd name="T27" fmla="*/ 32 h 303"/>
                      <a:gd name="T28" fmla="*/ 22 w 75"/>
                      <a:gd name="T29" fmla="*/ 36 h 303"/>
                      <a:gd name="T30" fmla="*/ 23 w 75"/>
                      <a:gd name="T31" fmla="*/ 41 h 303"/>
                      <a:gd name="T32" fmla="*/ 24 w 75"/>
                      <a:gd name="T33" fmla="*/ 46 h 303"/>
                      <a:gd name="T34" fmla="*/ 26 w 75"/>
                      <a:gd name="T35" fmla="*/ 52 h 303"/>
                      <a:gd name="T36" fmla="*/ 29 w 75"/>
                      <a:gd name="T37" fmla="*/ 57 h 303"/>
                      <a:gd name="T38" fmla="*/ 29 w 75"/>
                      <a:gd name="T39" fmla="*/ 62 h 303"/>
                      <a:gd name="T40" fmla="*/ 30 w 75"/>
                      <a:gd name="T41" fmla="*/ 67 h 303"/>
                      <a:gd name="T42" fmla="*/ 33 w 75"/>
                      <a:gd name="T43" fmla="*/ 74 h 303"/>
                      <a:gd name="T44" fmla="*/ 33 w 75"/>
                      <a:gd name="T45" fmla="*/ 81 h 303"/>
                      <a:gd name="T46" fmla="*/ 36 w 75"/>
                      <a:gd name="T47" fmla="*/ 87 h 303"/>
                      <a:gd name="T48" fmla="*/ 37 w 75"/>
                      <a:gd name="T49" fmla="*/ 94 h 303"/>
                      <a:gd name="T50" fmla="*/ 37 w 75"/>
                      <a:gd name="T51" fmla="*/ 100 h 303"/>
                      <a:gd name="T52" fmla="*/ 40 w 75"/>
                      <a:gd name="T53" fmla="*/ 107 h 303"/>
                      <a:gd name="T54" fmla="*/ 42 w 75"/>
                      <a:gd name="T55" fmla="*/ 114 h 303"/>
                      <a:gd name="T56" fmla="*/ 43 w 75"/>
                      <a:gd name="T57" fmla="*/ 121 h 303"/>
                      <a:gd name="T58" fmla="*/ 45 w 75"/>
                      <a:gd name="T59" fmla="*/ 129 h 303"/>
                      <a:gd name="T60" fmla="*/ 46 w 75"/>
                      <a:gd name="T61" fmla="*/ 137 h 303"/>
                      <a:gd name="T62" fmla="*/ 47 w 75"/>
                      <a:gd name="T63" fmla="*/ 144 h 303"/>
                      <a:gd name="T64" fmla="*/ 49 w 75"/>
                      <a:gd name="T65" fmla="*/ 153 h 303"/>
                      <a:gd name="T66" fmla="*/ 50 w 75"/>
                      <a:gd name="T67" fmla="*/ 160 h 303"/>
                      <a:gd name="T68" fmla="*/ 52 w 75"/>
                      <a:gd name="T69" fmla="*/ 169 h 303"/>
                      <a:gd name="T70" fmla="*/ 53 w 75"/>
                      <a:gd name="T71" fmla="*/ 178 h 303"/>
                      <a:gd name="T72" fmla="*/ 55 w 75"/>
                      <a:gd name="T73" fmla="*/ 185 h 303"/>
                      <a:gd name="T74" fmla="*/ 58 w 75"/>
                      <a:gd name="T75" fmla="*/ 195 h 303"/>
                      <a:gd name="T76" fmla="*/ 58 w 75"/>
                      <a:gd name="T77" fmla="*/ 202 h 303"/>
                      <a:gd name="T78" fmla="*/ 59 w 75"/>
                      <a:gd name="T79" fmla="*/ 212 h 303"/>
                      <a:gd name="T80" fmla="*/ 62 w 75"/>
                      <a:gd name="T81" fmla="*/ 221 h 303"/>
                      <a:gd name="T82" fmla="*/ 63 w 75"/>
                      <a:gd name="T83" fmla="*/ 228 h 303"/>
                      <a:gd name="T84" fmla="*/ 65 w 75"/>
                      <a:gd name="T85" fmla="*/ 238 h 303"/>
                      <a:gd name="T86" fmla="*/ 66 w 75"/>
                      <a:gd name="T87" fmla="*/ 247 h 303"/>
                      <a:gd name="T88" fmla="*/ 68 w 75"/>
                      <a:gd name="T89" fmla="*/ 257 h 303"/>
                      <a:gd name="T90" fmla="*/ 69 w 75"/>
                      <a:gd name="T91" fmla="*/ 267 h 303"/>
                      <a:gd name="T92" fmla="*/ 71 w 75"/>
                      <a:gd name="T93" fmla="*/ 275 h 303"/>
                      <a:gd name="T94" fmla="*/ 72 w 75"/>
                      <a:gd name="T95" fmla="*/ 286 h 303"/>
                      <a:gd name="T96" fmla="*/ 73 w 75"/>
                      <a:gd name="T97" fmla="*/ 294 h 303"/>
                      <a:gd name="T98" fmla="*/ 75 w 75"/>
                      <a:gd name="T99" fmla="*/ 303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2"/>
                        </a:lnTo>
                        <a:lnTo>
                          <a:pt x="4" y="3"/>
                        </a:lnTo>
                        <a:lnTo>
                          <a:pt x="6" y="5"/>
                        </a:lnTo>
                        <a:lnTo>
                          <a:pt x="7" y="8"/>
                        </a:lnTo>
                        <a:lnTo>
                          <a:pt x="9" y="9"/>
                        </a:lnTo>
                        <a:lnTo>
                          <a:pt x="11" y="12"/>
                        </a:lnTo>
                        <a:lnTo>
                          <a:pt x="11" y="15"/>
                        </a:lnTo>
                        <a:lnTo>
                          <a:pt x="13" y="18"/>
                        </a:lnTo>
                        <a:lnTo>
                          <a:pt x="16" y="22"/>
                        </a:lnTo>
                        <a:lnTo>
                          <a:pt x="17" y="23"/>
                        </a:lnTo>
                        <a:lnTo>
                          <a:pt x="19" y="28"/>
                        </a:lnTo>
                        <a:lnTo>
                          <a:pt x="20" y="32"/>
                        </a:lnTo>
                        <a:lnTo>
                          <a:pt x="22" y="36"/>
                        </a:lnTo>
                        <a:lnTo>
                          <a:pt x="23" y="41"/>
                        </a:lnTo>
                        <a:lnTo>
                          <a:pt x="24" y="46"/>
                        </a:lnTo>
                        <a:lnTo>
                          <a:pt x="26" y="52"/>
                        </a:lnTo>
                        <a:lnTo>
                          <a:pt x="29" y="57"/>
                        </a:lnTo>
                        <a:lnTo>
                          <a:pt x="29" y="62"/>
                        </a:lnTo>
                        <a:lnTo>
                          <a:pt x="30" y="67"/>
                        </a:lnTo>
                        <a:lnTo>
                          <a:pt x="33" y="74"/>
                        </a:lnTo>
                        <a:lnTo>
                          <a:pt x="33" y="81"/>
                        </a:lnTo>
                        <a:lnTo>
                          <a:pt x="36" y="87"/>
                        </a:lnTo>
                        <a:lnTo>
                          <a:pt x="37" y="94"/>
                        </a:lnTo>
                        <a:lnTo>
                          <a:pt x="37" y="100"/>
                        </a:lnTo>
                        <a:lnTo>
                          <a:pt x="40" y="107"/>
                        </a:lnTo>
                        <a:lnTo>
                          <a:pt x="42" y="114"/>
                        </a:lnTo>
                        <a:lnTo>
                          <a:pt x="43" y="121"/>
                        </a:lnTo>
                        <a:lnTo>
                          <a:pt x="45" y="129"/>
                        </a:lnTo>
                        <a:lnTo>
                          <a:pt x="46" y="137"/>
                        </a:lnTo>
                        <a:lnTo>
                          <a:pt x="47" y="144"/>
                        </a:lnTo>
                        <a:lnTo>
                          <a:pt x="49" y="153"/>
                        </a:lnTo>
                        <a:lnTo>
                          <a:pt x="50" y="160"/>
                        </a:lnTo>
                        <a:lnTo>
                          <a:pt x="52" y="169"/>
                        </a:lnTo>
                        <a:lnTo>
                          <a:pt x="53" y="178"/>
                        </a:lnTo>
                        <a:lnTo>
                          <a:pt x="55" y="185"/>
                        </a:lnTo>
                        <a:lnTo>
                          <a:pt x="58" y="195"/>
                        </a:lnTo>
                        <a:lnTo>
                          <a:pt x="58" y="202"/>
                        </a:lnTo>
                        <a:lnTo>
                          <a:pt x="59" y="212"/>
                        </a:lnTo>
                        <a:lnTo>
                          <a:pt x="62" y="221"/>
                        </a:lnTo>
                        <a:lnTo>
                          <a:pt x="63" y="228"/>
                        </a:lnTo>
                        <a:lnTo>
                          <a:pt x="65" y="238"/>
                        </a:lnTo>
                        <a:lnTo>
                          <a:pt x="66" y="247"/>
                        </a:lnTo>
                        <a:lnTo>
                          <a:pt x="68" y="257"/>
                        </a:lnTo>
                        <a:lnTo>
                          <a:pt x="69" y="267"/>
                        </a:lnTo>
                        <a:lnTo>
                          <a:pt x="71" y="275"/>
                        </a:lnTo>
                        <a:lnTo>
                          <a:pt x="72" y="286"/>
                        </a:lnTo>
                        <a:lnTo>
                          <a:pt x="73" y="294"/>
                        </a:lnTo>
                        <a:lnTo>
                          <a:pt x="75" y="303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5" name="Freeform 556"/>
                  <p:cNvSpPr>
                    <a:spLocks/>
                  </p:cNvSpPr>
                  <p:nvPr/>
                </p:nvSpPr>
                <p:spPr bwMode="auto">
                  <a:xfrm>
                    <a:off x="2052638" y="3455194"/>
                    <a:ext cx="39688" cy="214313"/>
                  </a:xfrm>
                  <a:custGeom>
                    <a:avLst/>
                    <a:gdLst>
                      <a:gd name="T0" fmla="*/ 0 w 75"/>
                      <a:gd name="T1" fmla="*/ 0 h 403"/>
                      <a:gd name="T2" fmla="*/ 1 w 75"/>
                      <a:gd name="T3" fmla="*/ 10 h 403"/>
                      <a:gd name="T4" fmla="*/ 3 w 75"/>
                      <a:gd name="T5" fmla="*/ 19 h 403"/>
                      <a:gd name="T6" fmla="*/ 4 w 75"/>
                      <a:gd name="T7" fmla="*/ 27 h 403"/>
                      <a:gd name="T8" fmla="*/ 7 w 75"/>
                      <a:gd name="T9" fmla="*/ 39 h 403"/>
                      <a:gd name="T10" fmla="*/ 7 w 75"/>
                      <a:gd name="T11" fmla="*/ 47 h 403"/>
                      <a:gd name="T12" fmla="*/ 8 w 75"/>
                      <a:gd name="T13" fmla="*/ 56 h 403"/>
                      <a:gd name="T14" fmla="*/ 11 w 75"/>
                      <a:gd name="T15" fmla="*/ 66 h 403"/>
                      <a:gd name="T16" fmla="*/ 13 w 75"/>
                      <a:gd name="T17" fmla="*/ 75 h 403"/>
                      <a:gd name="T18" fmla="*/ 14 w 75"/>
                      <a:gd name="T19" fmla="*/ 85 h 403"/>
                      <a:gd name="T20" fmla="*/ 16 w 75"/>
                      <a:gd name="T21" fmla="*/ 95 h 403"/>
                      <a:gd name="T22" fmla="*/ 17 w 75"/>
                      <a:gd name="T23" fmla="*/ 103 h 403"/>
                      <a:gd name="T24" fmla="*/ 19 w 75"/>
                      <a:gd name="T25" fmla="*/ 112 h 403"/>
                      <a:gd name="T26" fmla="*/ 20 w 75"/>
                      <a:gd name="T27" fmla="*/ 122 h 403"/>
                      <a:gd name="T28" fmla="*/ 21 w 75"/>
                      <a:gd name="T29" fmla="*/ 131 h 403"/>
                      <a:gd name="T30" fmla="*/ 23 w 75"/>
                      <a:gd name="T31" fmla="*/ 139 h 403"/>
                      <a:gd name="T32" fmla="*/ 24 w 75"/>
                      <a:gd name="T33" fmla="*/ 150 h 403"/>
                      <a:gd name="T34" fmla="*/ 26 w 75"/>
                      <a:gd name="T35" fmla="*/ 158 h 403"/>
                      <a:gd name="T36" fmla="*/ 29 w 75"/>
                      <a:gd name="T37" fmla="*/ 167 h 403"/>
                      <a:gd name="T38" fmla="*/ 29 w 75"/>
                      <a:gd name="T39" fmla="*/ 175 h 403"/>
                      <a:gd name="T40" fmla="*/ 30 w 75"/>
                      <a:gd name="T41" fmla="*/ 184 h 403"/>
                      <a:gd name="T42" fmla="*/ 33 w 75"/>
                      <a:gd name="T43" fmla="*/ 194 h 403"/>
                      <a:gd name="T44" fmla="*/ 34 w 75"/>
                      <a:gd name="T45" fmla="*/ 203 h 403"/>
                      <a:gd name="T46" fmla="*/ 36 w 75"/>
                      <a:gd name="T47" fmla="*/ 210 h 403"/>
                      <a:gd name="T48" fmla="*/ 37 w 75"/>
                      <a:gd name="T49" fmla="*/ 220 h 403"/>
                      <a:gd name="T50" fmla="*/ 39 w 75"/>
                      <a:gd name="T51" fmla="*/ 227 h 403"/>
                      <a:gd name="T52" fmla="*/ 40 w 75"/>
                      <a:gd name="T53" fmla="*/ 236 h 403"/>
                      <a:gd name="T54" fmla="*/ 42 w 75"/>
                      <a:gd name="T55" fmla="*/ 245 h 403"/>
                      <a:gd name="T56" fmla="*/ 43 w 75"/>
                      <a:gd name="T57" fmla="*/ 252 h 403"/>
                      <a:gd name="T58" fmla="*/ 44 w 75"/>
                      <a:gd name="T59" fmla="*/ 260 h 403"/>
                      <a:gd name="T60" fmla="*/ 46 w 75"/>
                      <a:gd name="T61" fmla="*/ 269 h 403"/>
                      <a:gd name="T62" fmla="*/ 47 w 75"/>
                      <a:gd name="T63" fmla="*/ 276 h 403"/>
                      <a:gd name="T64" fmla="*/ 49 w 75"/>
                      <a:gd name="T65" fmla="*/ 285 h 403"/>
                      <a:gd name="T66" fmla="*/ 50 w 75"/>
                      <a:gd name="T67" fmla="*/ 292 h 403"/>
                      <a:gd name="T68" fmla="*/ 53 w 75"/>
                      <a:gd name="T69" fmla="*/ 299 h 403"/>
                      <a:gd name="T70" fmla="*/ 53 w 75"/>
                      <a:gd name="T71" fmla="*/ 307 h 403"/>
                      <a:gd name="T72" fmla="*/ 55 w 75"/>
                      <a:gd name="T73" fmla="*/ 315 h 403"/>
                      <a:gd name="T74" fmla="*/ 57 w 75"/>
                      <a:gd name="T75" fmla="*/ 322 h 403"/>
                      <a:gd name="T76" fmla="*/ 57 w 75"/>
                      <a:gd name="T77" fmla="*/ 330 h 403"/>
                      <a:gd name="T78" fmla="*/ 60 w 75"/>
                      <a:gd name="T79" fmla="*/ 335 h 403"/>
                      <a:gd name="T80" fmla="*/ 62 w 75"/>
                      <a:gd name="T81" fmla="*/ 344 h 403"/>
                      <a:gd name="T82" fmla="*/ 62 w 75"/>
                      <a:gd name="T83" fmla="*/ 350 h 403"/>
                      <a:gd name="T84" fmla="*/ 65 w 75"/>
                      <a:gd name="T85" fmla="*/ 358 h 403"/>
                      <a:gd name="T86" fmla="*/ 66 w 75"/>
                      <a:gd name="T87" fmla="*/ 364 h 403"/>
                      <a:gd name="T88" fmla="*/ 68 w 75"/>
                      <a:gd name="T89" fmla="*/ 371 h 403"/>
                      <a:gd name="T90" fmla="*/ 69 w 75"/>
                      <a:gd name="T91" fmla="*/ 377 h 403"/>
                      <a:gd name="T92" fmla="*/ 70 w 75"/>
                      <a:gd name="T93" fmla="*/ 384 h 403"/>
                      <a:gd name="T94" fmla="*/ 72 w 75"/>
                      <a:gd name="T95" fmla="*/ 390 h 403"/>
                      <a:gd name="T96" fmla="*/ 75 w 75"/>
                      <a:gd name="T97" fmla="*/ 396 h 403"/>
                      <a:gd name="T98" fmla="*/ 75 w 75"/>
                      <a:gd name="T99" fmla="*/ 403 h 4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403">
                        <a:moveTo>
                          <a:pt x="0" y="0"/>
                        </a:moveTo>
                        <a:lnTo>
                          <a:pt x="1" y="10"/>
                        </a:lnTo>
                        <a:lnTo>
                          <a:pt x="3" y="19"/>
                        </a:lnTo>
                        <a:lnTo>
                          <a:pt x="4" y="27"/>
                        </a:lnTo>
                        <a:lnTo>
                          <a:pt x="7" y="39"/>
                        </a:lnTo>
                        <a:lnTo>
                          <a:pt x="7" y="47"/>
                        </a:lnTo>
                        <a:lnTo>
                          <a:pt x="8" y="56"/>
                        </a:lnTo>
                        <a:lnTo>
                          <a:pt x="11" y="66"/>
                        </a:lnTo>
                        <a:lnTo>
                          <a:pt x="13" y="75"/>
                        </a:lnTo>
                        <a:lnTo>
                          <a:pt x="14" y="85"/>
                        </a:lnTo>
                        <a:lnTo>
                          <a:pt x="16" y="95"/>
                        </a:lnTo>
                        <a:lnTo>
                          <a:pt x="17" y="103"/>
                        </a:lnTo>
                        <a:lnTo>
                          <a:pt x="19" y="112"/>
                        </a:lnTo>
                        <a:lnTo>
                          <a:pt x="20" y="122"/>
                        </a:lnTo>
                        <a:lnTo>
                          <a:pt x="21" y="131"/>
                        </a:lnTo>
                        <a:lnTo>
                          <a:pt x="23" y="139"/>
                        </a:lnTo>
                        <a:lnTo>
                          <a:pt x="24" y="150"/>
                        </a:lnTo>
                        <a:lnTo>
                          <a:pt x="26" y="158"/>
                        </a:lnTo>
                        <a:lnTo>
                          <a:pt x="29" y="167"/>
                        </a:lnTo>
                        <a:lnTo>
                          <a:pt x="29" y="175"/>
                        </a:lnTo>
                        <a:lnTo>
                          <a:pt x="30" y="184"/>
                        </a:lnTo>
                        <a:lnTo>
                          <a:pt x="33" y="194"/>
                        </a:lnTo>
                        <a:lnTo>
                          <a:pt x="34" y="203"/>
                        </a:lnTo>
                        <a:lnTo>
                          <a:pt x="36" y="210"/>
                        </a:lnTo>
                        <a:lnTo>
                          <a:pt x="37" y="220"/>
                        </a:lnTo>
                        <a:lnTo>
                          <a:pt x="39" y="227"/>
                        </a:lnTo>
                        <a:lnTo>
                          <a:pt x="40" y="236"/>
                        </a:lnTo>
                        <a:lnTo>
                          <a:pt x="42" y="245"/>
                        </a:lnTo>
                        <a:lnTo>
                          <a:pt x="43" y="252"/>
                        </a:lnTo>
                        <a:lnTo>
                          <a:pt x="44" y="260"/>
                        </a:lnTo>
                        <a:lnTo>
                          <a:pt x="46" y="269"/>
                        </a:lnTo>
                        <a:lnTo>
                          <a:pt x="47" y="276"/>
                        </a:lnTo>
                        <a:lnTo>
                          <a:pt x="49" y="285"/>
                        </a:lnTo>
                        <a:lnTo>
                          <a:pt x="50" y="292"/>
                        </a:lnTo>
                        <a:lnTo>
                          <a:pt x="53" y="299"/>
                        </a:lnTo>
                        <a:lnTo>
                          <a:pt x="53" y="307"/>
                        </a:lnTo>
                        <a:lnTo>
                          <a:pt x="55" y="315"/>
                        </a:lnTo>
                        <a:lnTo>
                          <a:pt x="57" y="322"/>
                        </a:lnTo>
                        <a:lnTo>
                          <a:pt x="57" y="330"/>
                        </a:lnTo>
                        <a:lnTo>
                          <a:pt x="60" y="335"/>
                        </a:lnTo>
                        <a:lnTo>
                          <a:pt x="62" y="344"/>
                        </a:lnTo>
                        <a:lnTo>
                          <a:pt x="62" y="350"/>
                        </a:lnTo>
                        <a:lnTo>
                          <a:pt x="65" y="358"/>
                        </a:lnTo>
                        <a:lnTo>
                          <a:pt x="66" y="364"/>
                        </a:lnTo>
                        <a:lnTo>
                          <a:pt x="68" y="371"/>
                        </a:lnTo>
                        <a:lnTo>
                          <a:pt x="69" y="377"/>
                        </a:lnTo>
                        <a:lnTo>
                          <a:pt x="70" y="384"/>
                        </a:lnTo>
                        <a:lnTo>
                          <a:pt x="72" y="390"/>
                        </a:lnTo>
                        <a:lnTo>
                          <a:pt x="75" y="396"/>
                        </a:lnTo>
                        <a:lnTo>
                          <a:pt x="75" y="403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6" name="Freeform 557"/>
                  <p:cNvSpPr>
                    <a:spLocks/>
                  </p:cNvSpPr>
                  <p:nvPr/>
                </p:nvSpPr>
                <p:spPr bwMode="auto">
                  <a:xfrm>
                    <a:off x="2092326" y="3669507"/>
                    <a:ext cx="38100" cy="101600"/>
                  </a:xfrm>
                  <a:custGeom>
                    <a:avLst/>
                    <a:gdLst>
                      <a:gd name="T0" fmla="*/ 0 w 72"/>
                      <a:gd name="T1" fmla="*/ 0 h 194"/>
                      <a:gd name="T2" fmla="*/ 1 w 72"/>
                      <a:gd name="T3" fmla="*/ 6 h 194"/>
                      <a:gd name="T4" fmla="*/ 4 w 72"/>
                      <a:gd name="T5" fmla="*/ 12 h 194"/>
                      <a:gd name="T6" fmla="*/ 4 w 72"/>
                      <a:gd name="T7" fmla="*/ 17 h 194"/>
                      <a:gd name="T8" fmla="*/ 5 w 72"/>
                      <a:gd name="T9" fmla="*/ 23 h 194"/>
                      <a:gd name="T10" fmla="*/ 8 w 72"/>
                      <a:gd name="T11" fmla="*/ 30 h 194"/>
                      <a:gd name="T12" fmla="*/ 8 w 72"/>
                      <a:gd name="T13" fmla="*/ 35 h 194"/>
                      <a:gd name="T14" fmla="*/ 10 w 72"/>
                      <a:gd name="T15" fmla="*/ 40 h 194"/>
                      <a:gd name="T16" fmla="*/ 13 w 72"/>
                      <a:gd name="T17" fmla="*/ 46 h 194"/>
                      <a:gd name="T18" fmla="*/ 14 w 72"/>
                      <a:gd name="T19" fmla="*/ 50 h 194"/>
                      <a:gd name="T20" fmla="*/ 14 w 72"/>
                      <a:gd name="T21" fmla="*/ 56 h 194"/>
                      <a:gd name="T22" fmla="*/ 17 w 72"/>
                      <a:gd name="T23" fmla="*/ 62 h 194"/>
                      <a:gd name="T24" fmla="*/ 18 w 72"/>
                      <a:gd name="T25" fmla="*/ 68 h 194"/>
                      <a:gd name="T26" fmla="*/ 18 w 72"/>
                      <a:gd name="T27" fmla="*/ 71 h 194"/>
                      <a:gd name="T28" fmla="*/ 21 w 72"/>
                      <a:gd name="T29" fmla="*/ 76 h 194"/>
                      <a:gd name="T30" fmla="*/ 23 w 72"/>
                      <a:gd name="T31" fmla="*/ 82 h 194"/>
                      <a:gd name="T32" fmla="*/ 24 w 72"/>
                      <a:gd name="T33" fmla="*/ 85 h 194"/>
                      <a:gd name="T34" fmla="*/ 26 w 72"/>
                      <a:gd name="T35" fmla="*/ 91 h 194"/>
                      <a:gd name="T36" fmla="*/ 27 w 72"/>
                      <a:gd name="T37" fmla="*/ 95 h 194"/>
                      <a:gd name="T38" fmla="*/ 29 w 72"/>
                      <a:gd name="T39" fmla="*/ 99 h 194"/>
                      <a:gd name="T40" fmla="*/ 30 w 72"/>
                      <a:gd name="T41" fmla="*/ 102 h 194"/>
                      <a:gd name="T42" fmla="*/ 31 w 72"/>
                      <a:gd name="T43" fmla="*/ 107 h 194"/>
                      <a:gd name="T44" fmla="*/ 33 w 72"/>
                      <a:gd name="T45" fmla="*/ 112 h 194"/>
                      <a:gd name="T46" fmla="*/ 34 w 72"/>
                      <a:gd name="T47" fmla="*/ 117 h 194"/>
                      <a:gd name="T48" fmla="*/ 36 w 72"/>
                      <a:gd name="T49" fmla="*/ 120 h 194"/>
                      <a:gd name="T50" fmla="*/ 37 w 72"/>
                      <a:gd name="T51" fmla="*/ 124 h 194"/>
                      <a:gd name="T52" fmla="*/ 39 w 72"/>
                      <a:gd name="T53" fmla="*/ 127 h 194"/>
                      <a:gd name="T54" fmla="*/ 40 w 72"/>
                      <a:gd name="T55" fmla="*/ 131 h 194"/>
                      <a:gd name="T56" fmla="*/ 42 w 72"/>
                      <a:gd name="T57" fmla="*/ 135 h 194"/>
                      <a:gd name="T58" fmla="*/ 43 w 72"/>
                      <a:gd name="T59" fmla="*/ 137 h 194"/>
                      <a:gd name="T60" fmla="*/ 44 w 72"/>
                      <a:gd name="T61" fmla="*/ 141 h 194"/>
                      <a:gd name="T62" fmla="*/ 46 w 72"/>
                      <a:gd name="T63" fmla="*/ 146 h 194"/>
                      <a:gd name="T64" fmla="*/ 47 w 72"/>
                      <a:gd name="T65" fmla="*/ 148 h 194"/>
                      <a:gd name="T66" fmla="*/ 49 w 72"/>
                      <a:gd name="T67" fmla="*/ 153 h 194"/>
                      <a:gd name="T68" fmla="*/ 50 w 72"/>
                      <a:gd name="T69" fmla="*/ 154 h 194"/>
                      <a:gd name="T70" fmla="*/ 52 w 72"/>
                      <a:gd name="T71" fmla="*/ 157 h 194"/>
                      <a:gd name="T72" fmla="*/ 53 w 72"/>
                      <a:gd name="T73" fmla="*/ 161 h 194"/>
                      <a:gd name="T74" fmla="*/ 54 w 72"/>
                      <a:gd name="T75" fmla="*/ 164 h 194"/>
                      <a:gd name="T76" fmla="*/ 56 w 72"/>
                      <a:gd name="T77" fmla="*/ 167 h 194"/>
                      <a:gd name="T78" fmla="*/ 57 w 72"/>
                      <a:gd name="T79" fmla="*/ 169 h 194"/>
                      <a:gd name="T80" fmla="*/ 59 w 72"/>
                      <a:gd name="T81" fmla="*/ 171 h 194"/>
                      <a:gd name="T82" fmla="*/ 60 w 72"/>
                      <a:gd name="T83" fmla="*/ 174 h 194"/>
                      <a:gd name="T84" fmla="*/ 62 w 72"/>
                      <a:gd name="T85" fmla="*/ 177 h 194"/>
                      <a:gd name="T86" fmla="*/ 63 w 72"/>
                      <a:gd name="T87" fmla="*/ 180 h 194"/>
                      <a:gd name="T88" fmla="*/ 65 w 72"/>
                      <a:gd name="T89" fmla="*/ 183 h 194"/>
                      <a:gd name="T90" fmla="*/ 66 w 72"/>
                      <a:gd name="T91" fmla="*/ 186 h 194"/>
                      <a:gd name="T92" fmla="*/ 67 w 72"/>
                      <a:gd name="T93" fmla="*/ 187 h 194"/>
                      <a:gd name="T94" fmla="*/ 69 w 72"/>
                      <a:gd name="T95" fmla="*/ 190 h 194"/>
                      <a:gd name="T96" fmla="*/ 70 w 72"/>
                      <a:gd name="T97" fmla="*/ 192 h 194"/>
                      <a:gd name="T98" fmla="*/ 72 w 72"/>
                      <a:gd name="T99" fmla="*/ 194 h 1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94">
                        <a:moveTo>
                          <a:pt x="0" y="0"/>
                        </a:moveTo>
                        <a:lnTo>
                          <a:pt x="1" y="6"/>
                        </a:lnTo>
                        <a:lnTo>
                          <a:pt x="4" y="12"/>
                        </a:lnTo>
                        <a:lnTo>
                          <a:pt x="4" y="17"/>
                        </a:lnTo>
                        <a:lnTo>
                          <a:pt x="5" y="23"/>
                        </a:lnTo>
                        <a:lnTo>
                          <a:pt x="8" y="30"/>
                        </a:lnTo>
                        <a:lnTo>
                          <a:pt x="8" y="35"/>
                        </a:lnTo>
                        <a:lnTo>
                          <a:pt x="10" y="40"/>
                        </a:lnTo>
                        <a:lnTo>
                          <a:pt x="13" y="46"/>
                        </a:lnTo>
                        <a:lnTo>
                          <a:pt x="14" y="50"/>
                        </a:lnTo>
                        <a:lnTo>
                          <a:pt x="14" y="56"/>
                        </a:lnTo>
                        <a:lnTo>
                          <a:pt x="17" y="62"/>
                        </a:lnTo>
                        <a:lnTo>
                          <a:pt x="18" y="68"/>
                        </a:lnTo>
                        <a:lnTo>
                          <a:pt x="18" y="71"/>
                        </a:lnTo>
                        <a:lnTo>
                          <a:pt x="21" y="76"/>
                        </a:lnTo>
                        <a:lnTo>
                          <a:pt x="23" y="82"/>
                        </a:lnTo>
                        <a:lnTo>
                          <a:pt x="24" y="85"/>
                        </a:lnTo>
                        <a:lnTo>
                          <a:pt x="26" y="91"/>
                        </a:lnTo>
                        <a:lnTo>
                          <a:pt x="27" y="95"/>
                        </a:lnTo>
                        <a:lnTo>
                          <a:pt x="29" y="99"/>
                        </a:lnTo>
                        <a:lnTo>
                          <a:pt x="30" y="102"/>
                        </a:lnTo>
                        <a:lnTo>
                          <a:pt x="31" y="107"/>
                        </a:lnTo>
                        <a:lnTo>
                          <a:pt x="33" y="112"/>
                        </a:lnTo>
                        <a:lnTo>
                          <a:pt x="34" y="117"/>
                        </a:lnTo>
                        <a:lnTo>
                          <a:pt x="36" y="120"/>
                        </a:lnTo>
                        <a:lnTo>
                          <a:pt x="37" y="124"/>
                        </a:lnTo>
                        <a:lnTo>
                          <a:pt x="39" y="127"/>
                        </a:lnTo>
                        <a:lnTo>
                          <a:pt x="40" y="131"/>
                        </a:lnTo>
                        <a:lnTo>
                          <a:pt x="42" y="135"/>
                        </a:lnTo>
                        <a:lnTo>
                          <a:pt x="43" y="137"/>
                        </a:lnTo>
                        <a:lnTo>
                          <a:pt x="44" y="141"/>
                        </a:lnTo>
                        <a:lnTo>
                          <a:pt x="46" y="146"/>
                        </a:lnTo>
                        <a:lnTo>
                          <a:pt x="47" y="148"/>
                        </a:lnTo>
                        <a:lnTo>
                          <a:pt x="49" y="153"/>
                        </a:lnTo>
                        <a:lnTo>
                          <a:pt x="50" y="154"/>
                        </a:lnTo>
                        <a:lnTo>
                          <a:pt x="52" y="157"/>
                        </a:lnTo>
                        <a:lnTo>
                          <a:pt x="53" y="161"/>
                        </a:lnTo>
                        <a:lnTo>
                          <a:pt x="54" y="164"/>
                        </a:lnTo>
                        <a:lnTo>
                          <a:pt x="56" y="167"/>
                        </a:lnTo>
                        <a:lnTo>
                          <a:pt x="57" y="169"/>
                        </a:lnTo>
                        <a:lnTo>
                          <a:pt x="59" y="171"/>
                        </a:lnTo>
                        <a:lnTo>
                          <a:pt x="60" y="174"/>
                        </a:lnTo>
                        <a:lnTo>
                          <a:pt x="62" y="177"/>
                        </a:lnTo>
                        <a:lnTo>
                          <a:pt x="63" y="180"/>
                        </a:lnTo>
                        <a:lnTo>
                          <a:pt x="65" y="183"/>
                        </a:lnTo>
                        <a:lnTo>
                          <a:pt x="66" y="186"/>
                        </a:lnTo>
                        <a:lnTo>
                          <a:pt x="67" y="187"/>
                        </a:lnTo>
                        <a:lnTo>
                          <a:pt x="69" y="190"/>
                        </a:lnTo>
                        <a:lnTo>
                          <a:pt x="70" y="192"/>
                        </a:lnTo>
                        <a:lnTo>
                          <a:pt x="72" y="194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7" name="Freeform 558"/>
                  <p:cNvSpPr>
                    <a:spLocks/>
                  </p:cNvSpPr>
                  <p:nvPr/>
                </p:nvSpPr>
                <p:spPr bwMode="auto">
                  <a:xfrm>
                    <a:off x="2130426" y="3771107"/>
                    <a:ext cx="39688" cy="33338"/>
                  </a:xfrm>
                  <a:custGeom>
                    <a:avLst/>
                    <a:gdLst>
                      <a:gd name="T0" fmla="*/ 0 w 75"/>
                      <a:gd name="T1" fmla="*/ 0 h 61"/>
                      <a:gd name="T2" fmla="*/ 1 w 75"/>
                      <a:gd name="T3" fmla="*/ 2 h 61"/>
                      <a:gd name="T4" fmla="*/ 4 w 75"/>
                      <a:gd name="T5" fmla="*/ 5 h 61"/>
                      <a:gd name="T6" fmla="*/ 4 w 75"/>
                      <a:gd name="T7" fmla="*/ 8 h 61"/>
                      <a:gd name="T8" fmla="*/ 7 w 75"/>
                      <a:gd name="T9" fmla="*/ 8 h 61"/>
                      <a:gd name="T10" fmla="*/ 8 w 75"/>
                      <a:gd name="T11" fmla="*/ 11 h 61"/>
                      <a:gd name="T12" fmla="*/ 10 w 75"/>
                      <a:gd name="T13" fmla="*/ 12 h 61"/>
                      <a:gd name="T14" fmla="*/ 11 w 75"/>
                      <a:gd name="T15" fmla="*/ 15 h 61"/>
                      <a:gd name="T16" fmla="*/ 13 w 75"/>
                      <a:gd name="T17" fmla="*/ 16 h 61"/>
                      <a:gd name="T18" fmla="*/ 14 w 75"/>
                      <a:gd name="T19" fmla="*/ 19 h 61"/>
                      <a:gd name="T20" fmla="*/ 16 w 75"/>
                      <a:gd name="T21" fmla="*/ 21 h 61"/>
                      <a:gd name="T22" fmla="*/ 17 w 75"/>
                      <a:gd name="T23" fmla="*/ 21 h 61"/>
                      <a:gd name="T24" fmla="*/ 18 w 75"/>
                      <a:gd name="T25" fmla="*/ 22 h 61"/>
                      <a:gd name="T26" fmla="*/ 21 w 75"/>
                      <a:gd name="T27" fmla="*/ 25 h 61"/>
                      <a:gd name="T28" fmla="*/ 21 w 75"/>
                      <a:gd name="T29" fmla="*/ 26 h 61"/>
                      <a:gd name="T30" fmla="*/ 24 w 75"/>
                      <a:gd name="T31" fmla="*/ 28 h 61"/>
                      <a:gd name="T32" fmla="*/ 26 w 75"/>
                      <a:gd name="T33" fmla="*/ 29 h 61"/>
                      <a:gd name="T34" fmla="*/ 26 w 75"/>
                      <a:gd name="T35" fmla="*/ 31 h 61"/>
                      <a:gd name="T36" fmla="*/ 29 w 75"/>
                      <a:gd name="T37" fmla="*/ 32 h 61"/>
                      <a:gd name="T38" fmla="*/ 30 w 75"/>
                      <a:gd name="T39" fmla="*/ 34 h 61"/>
                      <a:gd name="T40" fmla="*/ 31 w 75"/>
                      <a:gd name="T41" fmla="*/ 35 h 61"/>
                      <a:gd name="T42" fmla="*/ 33 w 75"/>
                      <a:gd name="T43" fmla="*/ 35 h 61"/>
                      <a:gd name="T44" fmla="*/ 34 w 75"/>
                      <a:gd name="T45" fmla="*/ 36 h 61"/>
                      <a:gd name="T46" fmla="*/ 36 w 75"/>
                      <a:gd name="T47" fmla="*/ 38 h 61"/>
                      <a:gd name="T48" fmla="*/ 37 w 75"/>
                      <a:gd name="T49" fmla="*/ 39 h 61"/>
                      <a:gd name="T50" fmla="*/ 39 w 75"/>
                      <a:gd name="T51" fmla="*/ 41 h 61"/>
                      <a:gd name="T52" fmla="*/ 40 w 75"/>
                      <a:gd name="T53" fmla="*/ 41 h 61"/>
                      <a:gd name="T54" fmla="*/ 42 w 75"/>
                      <a:gd name="T55" fmla="*/ 44 h 61"/>
                      <a:gd name="T56" fmla="*/ 43 w 75"/>
                      <a:gd name="T57" fmla="*/ 44 h 61"/>
                      <a:gd name="T58" fmla="*/ 44 w 75"/>
                      <a:gd name="T59" fmla="*/ 45 h 61"/>
                      <a:gd name="T60" fmla="*/ 46 w 75"/>
                      <a:gd name="T61" fmla="*/ 47 h 61"/>
                      <a:gd name="T62" fmla="*/ 47 w 75"/>
                      <a:gd name="T63" fmla="*/ 48 h 61"/>
                      <a:gd name="T64" fmla="*/ 49 w 75"/>
                      <a:gd name="T65" fmla="*/ 48 h 61"/>
                      <a:gd name="T66" fmla="*/ 50 w 75"/>
                      <a:gd name="T67" fmla="*/ 48 h 61"/>
                      <a:gd name="T68" fmla="*/ 53 w 75"/>
                      <a:gd name="T69" fmla="*/ 49 h 61"/>
                      <a:gd name="T70" fmla="*/ 54 w 75"/>
                      <a:gd name="T71" fmla="*/ 49 h 61"/>
                      <a:gd name="T72" fmla="*/ 56 w 75"/>
                      <a:gd name="T73" fmla="*/ 51 h 61"/>
                      <a:gd name="T74" fmla="*/ 57 w 75"/>
                      <a:gd name="T75" fmla="*/ 52 h 61"/>
                      <a:gd name="T76" fmla="*/ 59 w 75"/>
                      <a:gd name="T77" fmla="*/ 52 h 61"/>
                      <a:gd name="T78" fmla="*/ 60 w 75"/>
                      <a:gd name="T79" fmla="*/ 54 h 61"/>
                      <a:gd name="T80" fmla="*/ 62 w 75"/>
                      <a:gd name="T81" fmla="*/ 55 h 61"/>
                      <a:gd name="T82" fmla="*/ 63 w 75"/>
                      <a:gd name="T83" fmla="*/ 55 h 61"/>
                      <a:gd name="T84" fmla="*/ 65 w 75"/>
                      <a:gd name="T85" fmla="*/ 57 h 61"/>
                      <a:gd name="T86" fmla="*/ 66 w 75"/>
                      <a:gd name="T87" fmla="*/ 57 h 61"/>
                      <a:gd name="T88" fmla="*/ 67 w 75"/>
                      <a:gd name="T89" fmla="*/ 58 h 61"/>
                      <a:gd name="T90" fmla="*/ 70 w 75"/>
                      <a:gd name="T91" fmla="*/ 58 h 61"/>
                      <a:gd name="T92" fmla="*/ 70 w 75"/>
                      <a:gd name="T93" fmla="*/ 60 h 61"/>
                      <a:gd name="T94" fmla="*/ 72 w 75"/>
                      <a:gd name="T95" fmla="*/ 60 h 61"/>
                      <a:gd name="T96" fmla="*/ 75 w 75"/>
                      <a:gd name="T97" fmla="*/ 61 h 61"/>
                      <a:gd name="T98" fmla="*/ 75 w 75"/>
                      <a:gd name="T9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1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5"/>
                        </a:lnTo>
                        <a:lnTo>
                          <a:pt x="4" y="8"/>
                        </a:lnTo>
                        <a:lnTo>
                          <a:pt x="7" y="8"/>
                        </a:lnTo>
                        <a:lnTo>
                          <a:pt x="8" y="11"/>
                        </a:lnTo>
                        <a:lnTo>
                          <a:pt x="10" y="12"/>
                        </a:lnTo>
                        <a:lnTo>
                          <a:pt x="11" y="15"/>
                        </a:lnTo>
                        <a:lnTo>
                          <a:pt x="13" y="16"/>
                        </a:lnTo>
                        <a:lnTo>
                          <a:pt x="14" y="19"/>
                        </a:lnTo>
                        <a:lnTo>
                          <a:pt x="16" y="21"/>
                        </a:lnTo>
                        <a:lnTo>
                          <a:pt x="17" y="21"/>
                        </a:lnTo>
                        <a:lnTo>
                          <a:pt x="18" y="22"/>
                        </a:lnTo>
                        <a:lnTo>
                          <a:pt x="21" y="25"/>
                        </a:lnTo>
                        <a:lnTo>
                          <a:pt x="21" y="26"/>
                        </a:lnTo>
                        <a:lnTo>
                          <a:pt x="24" y="28"/>
                        </a:lnTo>
                        <a:lnTo>
                          <a:pt x="26" y="29"/>
                        </a:lnTo>
                        <a:lnTo>
                          <a:pt x="26" y="31"/>
                        </a:lnTo>
                        <a:lnTo>
                          <a:pt x="29" y="32"/>
                        </a:lnTo>
                        <a:lnTo>
                          <a:pt x="30" y="34"/>
                        </a:lnTo>
                        <a:lnTo>
                          <a:pt x="31" y="35"/>
                        </a:lnTo>
                        <a:lnTo>
                          <a:pt x="33" y="35"/>
                        </a:lnTo>
                        <a:lnTo>
                          <a:pt x="34" y="36"/>
                        </a:lnTo>
                        <a:lnTo>
                          <a:pt x="36" y="38"/>
                        </a:lnTo>
                        <a:lnTo>
                          <a:pt x="37" y="39"/>
                        </a:lnTo>
                        <a:lnTo>
                          <a:pt x="39" y="41"/>
                        </a:lnTo>
                        <a:lnTo>
                          <a:pt x="40" y="41"/>
                        </a:lnTo>
                        <a:lnTo>
                          <a:pt x="42" y="44"/>
                        </a:lnTo>
                        <a:lnTo>
                          <a:pt x="43" y="44"/>
                        </a:lnTo>
                        <a:lnTo>
                          <a:pt x="44" y="45"/>
                        </a:lnTo>
                        <a:lnTo>
                          <a:pt x="46" y="47"/>
                        </a:lnTo>
                        <a:lnTo>
                          <a:pt x="47" y="48"/>
                        </a:lnTo>
                        <a:lnTo>
                          <a:pt x="49" y="48"/>
                        </a:lnTo>
                        <a:lnTo>
                          <a:pt x="50" y="48"/>
                        </a:lnTo>
                        <a:lnTo>
                          <a:pt x="53" y="49"/>
                        </a:lnTo>
                        <a:lnTo>
                          <a:pt x="54" y="49"/>
                        </a:lnTo>
                        <a:lnTo>
                          <a:pt x="56" y="51"/>
                        </a:lnTo>
                        <a:lnTo>
                          <a:pt x="57" y="52"/>
                        </a:lnTo>
                        <a:lnTo>
                          <a:pt x="59" y="52"/>
                        </a:lnTo>
                        <a:lnTo>
                          <a:pt x="60" y="54"/>
                        </a:lnTo>
                        <a:lnTo>
                          <a:pt x="62" y="55"/>
                        </a:lnTo>
                        <a:lnTo>
                          <a:pt x="63" y="55"/>
                        </a:lnTo>
                        <a:lnTo>
                          <a:pt x="65" y="57"/>
                        </a:lnTo>
                        <a:lnTo>
                          <a:pt x="66" y="57"/>
                        </a:lnTo>
                        <a:lnTo>
                          <a:pt x="67" y="58"/>
                        </a:lnTo>
                        <a:lnTo>
                          <a:pt x="70" y="58"/>
                        </a:lnTo>
                        <a:lnTo>
                          <a:pt x="70" y="60"/>
                        </a:lnTo>
                        <a:lnTo>
                          <a:pt x="72" y="60"/>
                        </a:lnTo>
                        <a:lnTo>
                          <a:pt x="75" y="61"/>
                        </a:lnTo>
                        <a:lnTo>
                          <a:pt x="75" y="61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8" name="Freeform 559"/>
                  <p:cNvSpPr>
                    <a:spLocks/>
                  </p:cNvSpPr>
                  <p:nvPr/>
                </p:nvSpPr>
                <p:spPr bwMode="auto">
                  <a:xfrm>
                    <a:off x="2170113" y="3804444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3 w 75"/>
                      <a:gd name="T3" fmla="*/ 1 h 14"/>
                      <a:gd name="T4" fmla="*/ 4 w 75"/>
                      <a:gd name="T5" fmla="*/ 1 h 14"/>
                      <a:gd name="T6" fmla="*/ 5 w 75"/>
                      <a:gd name="T7" fmla="*/ 1 h 14"/>
                      <a:gd name="T8" fmla="*/ 7 w 75"/>
                      <a:gd name="T9" fmla="*/ 1 h 14"/>
                      <a:gd name="T10" fmla="*/ 8 w 75"/>
                      <a:gd name="T11" fmla="*/ 1 h 14"/>
                      <a:gd name="T12" fmla="*/ 10 w 75"/>
                      <a:gd name="T13" fmla="*/ 3 h 14"/>
                      <a:gd name="T14" fmla="*/ 11 w 75"/>
                      <a:gd name="T15" fmla="*/ 3 h 14"/>
                      <a:gd name="T16" fmla="*/ 13 w 75"/>
                      <a:gd name="T17" fmla="*/ 3 h 14"/>
                      <a:gd name="T18" fmla="*/ 14 w 75"/>
                      <a:gd name="T19" fmla="*/ 4 h 14"/>
                      <a:gd name="T20" fmla="*/ 15 w 75"/>
                      <a:gd name="T21" fmla="*/ 4 h 14"/>
                      <a:gd name="T22" fmla="*/ 17 w 75"/>
                      <a:gd name="T23" fmla="*/ 6 h 14"/>
                      <a:gd name="T24" fmla="*/ 18 w 75"/>
                      <a:gd name="T25" fmla="*/ 6 h 14"/>
                      <a:gd name="T26" fmla="*/ 20 w 75"/>
                      <a:gd name="T27" fmla="*/ 6 h 14"/>
                      <a:gd name="T28" fmla="*/ 21 w 75"/>
                      <a:gd name="T29" fmla="*/ 6 h 14"/>
                      <a:gd name="T30" fmla="*/ 23 w 75"/>
                      <a:gd name="T31" fmla="*/ 7 h 14"/>
                      <a:gd name="T32" fmla="*/ 26 w 75"/>
                      <a:gd name="T33" fmla="*/ 7 h 14"/>
                      <a:gd name="T34" fmla="*/ 26 w 75"/>
                      <a:gd name="T35" fmla="*/ 7 h 14"/>
                      <a:gd name="T36" fmla="*/ 28 w 75"/>
                      <a:gd name="T37" fmla="*/ 7 h 14"/>
                      <a:gd name="T38" fmla="*/ 30 w 75"/>
                      <a:gd name="T39" fmla="*/ 9 h 14"/>
                      <a:gd name="T40" fmla="*/ 31 w 75"/>
                      <a:gd name="T41" fmla="*/ 9 h 14"/>
                      <a:gd name="T42" fmla="*/ 33 w 75"/>
                      <a:gd name="T43" fmla="*/ 9 h 14"/>
                      <a:gd name="T44" fmla="*/ 34 w 75"/>
                      <a:gd name="T45" fmla="*/ 10 h 14"/>
                      <a:gd name="T46" fmla="*/ 36 w 75"/>
                      <a:gd name="T47" fmla="*/ 10 h 14"/>
                      <a:gd name="T48" fmla="*/ 37 w 75"/>
                      <a:gd name="T49" fmla="*/ 10 h 14"/>
                      <a:gd name="T50" fmla="*/ 39 w 75"/>
                      <a:gd name="T51" fmla="*/ 10 h 14"/>
                      <a:gd name="T52" fmla="*/ 40 w 75"/>
                      <a:gd name="T53" fmla="*/ 10 h 14"/>
                      <a:gd name="T54" fmla="*/ 41 w 75"/>
                      <a:gd name="T55" fmla="*/ 10 h 14"/>
                      <a:gd name="T56" fmla="*/ 43 w 75"/>
                      <a:gd name="T57" fmla="*/ 10 h 14"/>
                      <a:gd name="T58" fmla="*/ 44 w 75"/>
                      <a:gd name="T59" fmla="*/ 10 h 14"/>
                      <a:gd name="T60" fmla="*/ 46 w 75"/>
                      <a:gd name="T61" fmla="*/ 10 h 14"/>
                      <a:gd name="T62" fmla="*/ 47 w 75"/>
                      <a:gd name="T63" fmla="*/ 11 h 14"/>
                      <a:gd name="T64" fmla="*/ 49 w 75"/>
                      <a:gd name="T65" fmla="*/ 11 h 14"/>
                      <a:gd name="T66" fmla="*/ 50 w 75"/>
                      <a:gd name="T67" fmla="*/ 11 h 14"/>
                      <a:gd name="T68" fmla="*/ 51 w 75"/>
                      <a:gd name="T69" fmla="*/ 11 h 14"/>
                      <a:gd name="T70" fmla="*/ 54 w 75"/>
                      <a:gd name="T71" fmla="*/ 11 h 14"/>
                      <a:gd name="T72" fmla="*/ 54 w 75"/>
                      <a:gd name="T73" fmla="*/ 11 h 14"/>
                      <a:gd name="T74" fmla="*/ 56 w 75"/>
                      <a:gd name="T75" fmla="*/ 11 h 14"/>
                      <a:gd name="T76" fmla="*/ 59 w 75"/>
                      <a:gd name="T77" fmla="*/ 13 h 14"/>
                      <a:gd name="T78" fmla="*/ 59 w 75"/>
                      <a:gd name="T79" fmla="*/ 13 h 14"/>
                      <a:gd name="T80" fmla="*/ 60 w 75"/>
                      <a:gd name="T81" fmla="*/ 13 h 14"/>
                      <a:gd name="T82" fmla="*/ 63 w 75"/>
                      <a:gd name="T83" fmla="*/ 13 h 14"/>
                      <a:gd name="T84" fmla="*/ 64 w 75"/>
                      <a:gd name="T85" fmla="*/ 13 h 14"/>
                      <a:gd name="T86" fmla="*/ 66 w 75"/>
                      <a:gd name="T87" fmla="*/ 13 h 14"/>
                      <a:gd name="T88" fmla="*/ 67 w 75"/>
                      <a:gd name="T89" fmla="*/ 14 h 14"/>
                      <a:gd name="T90" fmla="*/ 69 w 75"/>
                      <a:gd name="T91" fmla="*/ 14 h 14"/>
                      <a:gd name="T92" fmla="*/ 70 w 75"/>
                      <a:gd name="T93" fmla="*/ 14 h 14"/>
                      <a:gd name="T94" fmla="*/ 72 w 75"/>
                      <a:gd name="T95" fmla="*/ 14 h 14"/>
                      <a:gd name="T96" fmla="*/ 73 w 75"/>
                      <a:gd name="T97" fmla="*/ 14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7" y="6"/>
                        </a:lnTo>
                        <a:lnTo>
                          <a:pt x="18" y="6"/>
                        </a:lnTo>
                        <a:lnTo>
                          <a:pt x="20" y="6"/>
                        </a:lnTo>
                        <a:lnTo>
                          <a:pt x="21" y="6"/>
                        </a:lnTo>
                        <a:lnTo>
                          <a:pt x="23" y="7"/>
                        </a:lnTo>
                        <a:lnTo>
                          <a:pt x="26" y="7"/>
                        </a:lnTo>
                        <a:lnTo>
                          <a:pt x="26" y="7"/>
                        </a:lnTo>
                        <a:lnTo>
                          <a:pt x="28" y="7"/>
                        </a:lnTo>
                        <a:lnTo>
                          <a:pt x="30" y="9"/>
                        </a:lnTo>
                        <a:lnTo>
                          <a:pt x="31" y="9"/>
                        </a:lnTo>
                        <a:lnTo>
                          <a:pt x="33" y="9"/>
                        </a:lnTo>
                        <a:lnTo>
                          <a:pt x="34" y="10"/>
                        </a:lnTo>
                        <a:lnTo>
                          <a:pt x="36" y="10"/>
                        </a:lnTo>
                        <a:lnTo>
                          <a:pt x="37" y="10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3" y="10"/>
                        </a:lnTo>
                        <a:lnTo>
                          <a:pt x="44" y="10"/>
                        </a:lnTo>
                        <a:lnTo>
                          <a:pt x="46" y="10"/>
                        </a:lnTo>
                        <a:lnTo>
                          <a:pt x="47" y="11"/>
                        </a:lnTo>
                        <a:lnTo>
                          <a:pt x="49" y="11"/>
                        </a:lnTo>
                        <a:lnTo>
                          <a:pt x="50" y="11"/>
                        </a:lnTo>
                        <a:lnTo>
                          <a:pt x="51" y="11"/>
                        </a:lnTo>
                        <a:lnTo>
                          <a:pt x="54" y="11"/>
                        </a:lnTo>
                        <a:lnTo>
                          <a:pt x="54" y="11"/>
                        </a:lnTo>
                        <a:lnTo>
                          <a:pt x="56" y="11"/>
                        </a:lnTo>
                        <a:lnTo>
                          <a:pt x="59" y="13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3" y="13"/>
                        </a:lnTo>
                        <a:lnTo>
                          <a:pt x="64" y="13"/>
                        </a:lnTo>
                        <a:lnTo>
                          <a:pt x="66" y="13"/>
                        </a:lnTo>
                        <a:lnTo>
                          <a:pt x="67" y="14"/>
                        </a:lnTo>
                        <a:lnTo>
                          <a:pt x="69" y="14"/>
                        </a:lnTo>
                        <a:lnTo>
                          <a:pt x="70" y="14"/>
                        </a:lnTo>
                        <a:lnTo>
                          <a:pt x="72" y="14"/>
                        </a:lnTo>
                        <a:lnTo>
                          <a:pt x="73" y="14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9" name="Freeform 560"/>
                  <p:cNvSpPr>
                    <a:spLocks/>
                  </p:cNvSpPr>
                  <p:nvPr/>
                </p:nvSpPr>
                <p:spPr bwMode="auto">
                  <a:xfrm>
                    <a:off x="2209801" y="3810794"/>
                    <a:ext cx="38100" cy="1588"/>
                  </a:xfrm>
                  <a:custGeom>
                    <a:avLst/>
                    <a:gdLst>
                      <a:gd name="T0" fmla="*/ 0 w 74"/>
                      <a:gd name="T1" fmla="*/ 0 h 3"/>
                      <a:gd name="T2" fmla="*/ 1 w 74"/>
                      <a:gd name="T3" fmla="*/ 0 h 3"/>
                      <a:gd name="T4" fmla="*/ 2 w 74"/>
                      <a:gd name="T5" fmla="*/ 0 h 3"/>
                      <a:gd name="T6" fmla="*/ 5 w 74"/>
                      <a:gd name="T7" fmla="*/ 0 h 3"/>
                      <a:gd name="T8" fmla="*/ 5 w 74"/>
                      <a:gd name="T9" fmla="*/ 0 h 3"/>
                      <a:gd name="T10" fmla="*/ 7 w 74"/>
                      <a:gd name="T11" fmla="*/ 0 h 3"/>
                      <a:gd name="T12" fmla="*/ 10 w 74"/>
                      <a:gd name="T13" fmla="*/ 2 h 3"/>
                      <a:gd name="T14" fmla="*/ 11 w 74"/>
                      <a:gd name="T15" fmla="*/ 2 h 3"/>
                      <a:gd name="T16" fmla="*/ 12 w 74"/>
                      <a:gd name="T17" fmla="*/ 2 h 3"/>
                      <a:gd name="T18" fmla="*/ 14 w 74"/>
                      <a:gd name="T19" fmla="*/ 2 h 3"/>
                      <a:gd name="T20" fmla="*/ 15 w 74"/>
                      <a:gd name="T21" fmla="*/ 2 h 3"/>
                      <a:gd name="T22" fmla="*/ 17 w 74"/>
                      <a:gd name="T23" fmla="*/ 2 h 3"/>
                      <a:gd name="T24" fmla="*/ 18 w 74"/>
                      <a:gd name="T25" fmla="*/ 2 h 3"/>
                      <a:gd name="T26" fmla="*/ 20 w 74"/>
                      <a:gd name="T27" fmla="*/ 2 h 3"/>
                      <a:gd name="T28" fmla="*/ 21 w 74"/>
                      <a:gd name="T29" fmla="*/ 2 h 3"/>
                      <a:gd name="T30" fmla="*/ 23 w 74"/>
                      <a:gd name="T31" fmla="*/ 2 h 3"/>
                      <a:gd name="T32" fmla="*/ 24 w 74"/>
                      <a:gd name="T33" fmla="*/ 2 h 3"/>
                      <a:gd name="T34" fmla="*/ 25 w 74"/>
                      <a:gd name="T35" fmla="*/ 2 h 3"/>
                      <a:gd name="T36" fmla="*/ 27 w 74"/>
                      <a:gd name="T37" fmla="*/ 2 h 3"/>
                      <a:gd name="T38" fmla="*/ 28 w 74"/>
                      <a:gd name="T39" fmla="*/ 2 h 3"/>
                      <a:gd name="T40" fmla="*/ 30 w 74"/>
                      <a:gd name="T41" fmla="*/ 2 h 3"/>
                      <a:gd name="T42" fmla="*/ 31 w 74"/>
                      <a:gd name="T43" fmla="*/ 2 h 3"/>
                      <a:gd name="T44" fmla="*/ 34 w 74"/>
                      <a:gd name="T45" fmla="*/ 2 h 3"/>
                      <a:gd name="T46" fmla="*/ 36 w 74"/>
                      <a:gd name="T47" fmla="*/ 2 h 3"/>
                      <a:gd name="T48" fmla="*/ 37 w 74"/>
                      <a:gd name="T49" fmla="*/ 2 h 3"/>
                      <a:gd name="T50" fmla="*/ 38 w 74"/>
                      <a:gd name="T51" fmla="*/ 2 h 3"/>
                      <a:gd name="T52" fmla="*/ 40 w 74"/>
                      <a:gd name="T53" fmla="*/ 2 h 3"/>
                      <a:gd name="T54" fmla="*/ 41 w 74"/>
                      <a:gd name="T55" fmla="*/ 2 h 3"/>
                      <a:gd name="T56" fmla="*/ 43 w 74"/>
                      <a:gd name="T57" fmla="*/ 2 h 3"/>
                      <a:gd name="T58" fmla="*/ 44 w 74"/>
                      <a:gd name="T59" fmla="*/ 2 h 3"/>
                      <a:gd name="T60" fmla="*/ 46 w 74"/>
                      <a:gd name="T61" fmla="*/ 2 h 3"/>
                      <a:gd name="T62" fmla="*/ 47 w 74"/>
                      <a:gd name="T63" fmla="*/ 2 h 3"/>
                      <a:gd name="T64" fmla="*/ 49 w 74"/>
                      <a:gd name="T65" fmla="*/ 2 h 3"/>
                      <a:gd name="T66" fmla="*/ 51 w 74"/>
                      <a:gd name="T67" fmla="*/ 2 h 3"/>
                      <a:gd name="T68" fmla="*/ 51 w 74"/>
                      <a:gd name="T69" fmla="*/ 2 h 3"/>
                      <a:gd name="T70" fmla="*/ 53 w 74"/>
                      <a:gd name="T71" fmla="*/ 2 h 3"/>
                      <a:gd name="T72" fmla="*/ 56 w 74"/>
                      <a:gd name="T73" fmla="*/ 2 h 3"/>
                      <a:gd name="T74" fmla="*/ 56 w 74"/>
                      <a:gd name="T75" fmla="*/ 2 h 3"/>
                      <a:gd name="T76" fmla="*/ 59 w 74"/>
                      <a:gd name="T77" fmla="*/ 2 h 3"/>
                      <a:gd name="T78" fmla="*/ 60 w 74"/>
                      <a:gd name="T79" fmla="*/ 2 h 3"/>
                      <a:gd name="T80" fmla="*/ 60 w 74"/>
                      <a:gd name="T81" fmla="*/ 3 h 3"/>
                      <a:gd name="T82" fmla="*/ 63 w 74"/>
                      <a:gd name="T83" fmla="*/ 3 h 3"/>
                      <a:gd name="T84" fmla="*/ 64 w 74"/>
                      <a:gd name="T85" fmla="*/ 3 h 3"/>
                      <a:gd name="T86" fmla="*/ 66 w 74"/>
                      <a:gd name="T87" fmla="*/ 3 h 3"/>
                      <a:gd name="T88" fmla="*/ 67 w 74"/>
                      <a:gd name="T89" fmla="*/ 3 h 3"/>
                      <a:gd name="T90" fmla="*/ 69 w 74"/>
                      <a:gd name="T91" fmla="*/ 3 h 3"/>
                      <a:gd name="T92" fmla="*/ 70 w 74"/>
                      <a:gd name="T93" fmla="*/ 3 h 3"/>
                      <a:gd name="T94" fmla="*/ 72 w 74"/>
                      <a:gd name="T95" fmla="*/ 3 h 3"/>
                      <a:gd name="T96" fmla="*/ 73 w 74"/>
                      <a:gd name="T97" fmla="*/ 3 h 3"/>
                      <a:gd name="T98" fmla="*/ 74 w 74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4" y="2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8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3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1" y="2"/>
                        </a:lnTo>
                        <a:lnTo>
                          <a:pt x="53" y="2"/>
                        </a:lnTo>
                        <a:lnTo>
                          <a:pt x="56" y="2"/>
                        </a:lnTo>
                        <a:lnTo>
                          <a:pt x="56" y="2"/>
                        </a:lnTo>
                        <a:lnTo>
                          <a:pt x="59" y="2"/>
                        </a:lnTo>
                        <a:lnTo>
                          <a:pt x="60" y="2"/>
                        </a:lnTo>
                        <a:lnTo>
                          <a:pt x="60" y="3"/>
                        </a:lnTo>
                        <a:lnTo>
                          <a:pt x="63" y="3"/>
                        </a:lnTo>
                        <a:lnTo>
                          <a:pt x="64" y="3"/>
                        </a:lnTo>
                        <a:lnTo>
                          <a:pt x="66" y="3"/>
                        </a:lnTo>
                        <a:lnTo>
                          <a:pt x="67" y="3"/>
                        </a:lnTo>
                        <a:lnTo>
                          <a:pt x="69" y="3"/>
                        </a:lnTo>
                        <a:lnTo>
                          <a:pt x="70" y="3"/>
                        </a:lnTo>
                        <a:lnTo>
                          <a:pt x="72" y="3"/>
                        </a:lnTo>
                        <a:lnTo>
                          <a:pt x="73" y="3"/>
                        </a:lnTo>
                        <a:lnTo>
                          <a:pt x="74" y="3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0" name="Freeform 561"/>
                  <p:cNvSpPr>
                    <a:spLocks/>
                  </p:cNvSpPr>
                  <p:nvPr/>
                </p:nvSpPr>
                <p:spPr bwMode="auto">
                  <a:xfrm>
                    <a:off x="2247901" y="3812382"/>
                    <a:ext cx="41275" cy="0"/>
                  </a:xfrm>
                  <a:custGeom>
                    <a:avLst/>
                    <a:gdLst>
                      <a:gd name="T0" fmla="*/ 0 w 77"/>
                      <a:gd name="T1" fmla="*/ 2 w 77"/>
                      <a:gd name="T2" fmla="*/ 3 w 77"/>
                      <a:gd name="T3" fmla="*/ 6 w 77"/>
                      <a:gd name="T4" fmla="*/ 8 w 77"/>
                      <a:gd name="T5" fmla="*/ 9 w 77"/>
                      <a:gd name="T6" fmla="*/ 11 w 77"/>
                      <a:gd name="T7" fmla="*/ 12 w 77"/>
                      <a:gd name="T8" fmla="*/ 13 w 77"/>
                      <a:gd name="T9" fmla="*/ 15 w 77"/>
                      <a:gd name="T10" fmla="*/ 16 w 77"/>
                      <a:gd name="T11" fmla="*/ 18 w 77"/>
                      <a:gd name="T12" fmla="*/ 19 w 77"/>
                      <a:gd name="T13" fmla="*/ 21 w 77"/>
                      <a:gd name="T14" fmla="*/ 23 w 77"/>
                      <a:gd name="T15" fmla="*/ 23 w 77"/>
                      <a:gd name="T16" fmla="*/ 25 w 77"/>
                      <a:gd name="T17" fmla="*/ 28 w 77"/>
                      <a:gd name="T18" fmla="*/ 28 w 77"/>
                      <a:gd name="T19" fmla="*/ 31 w 77"/>
                      <a:gd name="T20" fmla="*/ 32 w 77"/>
                      <a:gd name="T21" fmla="*/ 32 w 77"/>
                      <a:gd name="T22" fmla="*/ 35 w 77"/>
                      <a:gd name="T23" fmla="*/ 36 w 77"/>
                      <a:gd name="T24" fmla="*/ 38 w 77"/>
                      <a:gd name="T25" fmla="*/ 39 w 77"/>
                      <a:gd name="T26" fmla="*/ 41 w 77"/>
                      <a:gd name="T27" fmla="*/ 42 w 77"/>
                      <a:gd name="T28" fmla="*/ 44 w 77"/>
                      <a:gd name="T29" fmla="*/ 45 w 77"/>
                      <a:gd name="T30" fmla="*/ 47 w 77"/>
                      <a:gd name="T31" fmla="*/ 48 w 77"/>
                      <a:gd name="T32" fmla="*/ 49 w 77"/>
                      <a:gd name="T33" fmla="*/ 52 w 77"/>
                      <a:gd name="T34" fmla="*/ 54 w 77"/>
                      <a:gd name="T35" fmla="*/ 55 w 77"/>
                      <a:gd name="T36" fmla="*/ 57 w 77"/>
                      <a:gd name="T37" fmla="*/ 58 w 77"/>
                      <a:gd name="T38" fmla="*/ 59 w 77"/>
                      <a:gd name="T39" fmla="*/ 61 w 77"/>
                      <a:gd name="T40" fmla="*/ 62 w 77"/>
                      <a:gd name="T41" fmla="*/ 64 w 77"/>
                      <a:gd name="T42" fmla="*/ 65 w 77"/>
                      <a:gd name="T43" fmla="*/ 67 w 77"/>
                      <a:gd name="T44" fmla="*/ 68 w 77"/>
                      <a:gd name="T45" fmla="*/ 70 w 77"/>
                      <a:gd name="T46" fmla="*/ 71 w 77"/>
                      <a:gd name="T47" fmla="*/ 72 w 77"/>
                      <a:gd name="T48" fmla="*/ 74 w 77"/>
                      <a:gd name="T49" fmla="*/ 77 w 77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7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1" name="Freeform 562"/>
                  <p:cNvSpPr>
                    <a:spLocks/>
                  </p:cNvSpPr>
                  <p:nvPr/>
                </p:nvSpPr>
                <p:spPr bwMode="auto">
                  <a:xfrm>
                    <a:off x="228917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1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8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7 w 75"/>
                      <a:gd name="T33" fmla="*/ 50 w 75"/>
                      <a:gd name="T34" fmla="*/ 50 w 75"/>
                      <a:gd name="T35" fmla="*/ 53 w 75"/>
                      <a:gd name="T36" fmla="*/ 54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5 w 75"/>
                      <a:gd name="T44" fmla="*/ 67 w 75"/>
                      <a:gd name="T45" fmla="*/ 67 w 75"/>
                      <a:gd name="T46" fmla="*/ 70 w 75"/>
                      <a:gd name="T47" fmla="*/ 72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2" name="Freeform 563"/>
                  <p:cNvSpPr>
                    <a:spLocks/>
                  </p:cNvSpPr>
                  <p:nvPr/>
                </p:nvSpPr>
                <p:spPr bwMode="auto">
                  <a:xfrm>
                    <a:off x="232886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7 w 75"/>
                      <a:gd name="T12" fmla="*/ 17 w 75"/>
                      <a:gd name="T13" fmla="*/ 18 w 75"/>
                      <a:gd name="T14" fmla="*/ 21 w 75"/>
                      <a:gd name="T15" fmla="*/ 21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9 w 75"/>
                      <a:gd name="T26" fmla="*/ 39 w 75"/>
                      <a:gd name="T27" fmla="*/ 41 w 75"/>
                      <a:gd name="T28" fmla="*/ 43 w 75"/>
                      <a:gd name="T29" fmla="*/ 43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4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4 w 75"/>
                      <a:gd name="T44" fmla="*/ 67 w 75"/>
                      <a:gd name="T45" fmla="*/ 67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3" name="Freeform 564"/>
                  <p:cNvSpPr>
                    <a:spLocks/>
                  </p:cNvSpPr>
                  <p:nvPr/>
                </p:nvSpPr>
                <p:spPr bwMode="auto">
                  <a:xfrm>
                    <a:off x="2368551" y="3812382"/>
                    <a:ext cx="39688" cy="0"/>
                  </a:xfrm>
                  <a:custGeom>
                    <a:avLst/>
                    <a:gdLst>
                      <a:gd name="T0" fmla="*/ 0 w 74"/>
                      <a:gd name="T1" fmla="*/ 1 w 74"/>
                      <a:gd name="T2" fmla="*/ 2 w 74"/>
                      <a:gd name="T3" fmla="*/ 4 w 74"/>
                      <a:gd name="T4" fmla="*/ 5 w 74"/>
                      <a:gd name="T5" fmla="*/ 7 w 74"/>
                      <a:gd name="T6" fmla="*/ 8 w 74"/>
                      <a:gd name="T7" fmla="*/ 10 w 74"/>
                      <a:gd name="T8" fmla="*/ 13 w 74"/>
                      <a:gd name="T9" fmla="*/ 14 w 74"/>
                      <a:gd name="T10" fmla="*/ 14 w 74"/>
                      <a:gd name="T11" fmla="*/ 17 w 74"/>
                      <a:gd name="T12" fmla="*/ 18 w 74"/>
                      <a:gd name="T13" fmla="*/ 20 w 74"/>
                      <a:gd name="T14" fmla="*/ 21 w 74"/>
                      <a:gd name="T15" fmla="*/ 23 w 74"/>
                      <a:gd name="T16" fmla="*/ 24 w 74"/>
                      <a:gd name="T17" fmla="*/ 25 w 74"/>
                      <a:gd name="T18" fmla="*/ 27 w 74"/>
                      <a:gd name="T19" fmla="*/ 28 w 74"/>
                      <a:gd name="T20" fmla="*/ 30 w 74"/>
                      <a:gd name="T21" fmla="*/ 31 w 74"/>
                      <a:gd name="T22" fmla="*/ 33 w 74"/>
                      <a:gd name="T23" fmla="*/ 34 w 74"/>
                      <a:gd name="T24" fmla="*/ 36 w 74"/>
                      <a:gd name="T25" fmla="*/ 37 w 74"/>
                      <a:gd name="T26" fmla="*/ 38 w 74"/>
                      <a:gd name="T27" fmla="*/ 41 w 74"/>
                      <a:gd name="T28" fmla="*/ 43 w 74"/>
                      <a:gd name="T29" fmla="*/ 44 w 74"/>
                      <a:gd name="T30" fmla="*/ 46 w 74"/>
                      <a:gd name="T31" fmla="*/ 47 w 74"/>
                      <a:gd name="T32" fmla="*/ 49 w 74"/>
                      <a:gd name="T33" fmla="*/ 50 w 74"/>
                      <a:gd name="T34" fmla="*/ 51 w 74"/>
                      <a:gd name="T35" fmla="*/ 53 w 74"/>
                      <a:gd name="T36" fmla="*/ 54 w 74"/>
                      <a:gd name="T37" fmla="*/ 56 w 74"/>
                      <a:gd name="T38" fmla="*/ 59 w 74"/>
                      <a:gd name="T39" fmla="*/ 59 w 74"/>
                      <a:gd name="T40" fmla="*/ 60 w 74"/>
                      <a:gd name="T41" fmla="*/ 63 w 74"/>
                      <a:gd name="T42" fmla="*/ 63 w 74"/>
                      <a:gd name="T43" fmla="*/ 66 w 74"/>
                      <a:gd name="T44" fmla="*/ 67 w 74"/>
                      <a:gd name="T45" fmla="*/ 67 w 74"/>
                      <a:gd name="T46" fmla="*/ 70 w 74"/>
                      <a:gd name="T47" fmla="*/ 72 w 74"/>
                      <a:gd name="T48" fmla="*/ 73 w 74"/>
                      <a:gd name="T49" fmla="*/ 74 w 7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4" name="Freeform 565"/>
                  <p:cNvSpPr>
                    <a:spLocks/>
                  </p:cNvSpPr>
                  <p:nvPr/>
                </p:nvSpPr>
                <p:spPr bwMode="auto">
                  <a:xfrm>
                    <a:off x="240823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1 w 75"/>
                      <a:gd name="T8" fmla="*/ 13 w 75"/>
                      <a:gd name="T9" fmla="*/ 15 w 75"/>
                      <a:gd name="T10" fmla="*/ 16 w 75"/>
                      <a:gd name="T11" fmla="*/ 18 w 75"/>
                      <a:gd name="T12" fmla="*/ 19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31 w 75"/>
                      <a:gd name="T20" fmla="*/ 31 w 75"/>
                      <a:gd name="T21" fmla="*/ 32 w 75"/>
                      <a:gd name="T22" fmla="*/ 35 w 75"/>
                      <a:gd name="T23" fmla="*/ 35 w 75"/>
                      <a:gd name="T24" fmla="*/ 38 w 75"/>
                      <a:gd name="T25" fmla="*/ 39 w 75"/>
                      <a:gd name="T26" fmla="*/ 39 w 75"/>
                      <a:gd name="T27" fmla="*/ 42 w 75"/>
                      <a:gd name="T28" fmla="*/ 44 w 75"/>
                      <a:gd name="T29" fmla="*/ 45 w 75"/>
                      <a:gd name="T30" fmla="*/ 47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9 w 75"/>
                      <a:gd name="T39" fmla="*/ 61 w 75"/>
                      <a:gd name="T40" fmla="*/ 61 w 75"/>
                      <a:gd name="T41" fmla="*/ 64 w 75"/>
                      <a:gd name="T42" fmla="*/ 65 w 75"/>
                      <a:gd name="T43" fmla="*/ 67 w 75"/>
                      <a:gd name="T44" fmla="*/ 68 w 75"/>
                      <a:gd name="T45" fmla="*/ 70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5" name="Freeform 566"/>
                  <p:cNvSpPr>
                    <a:spLocks/>
                  </p:cNvSpPr>
                  <p:nvPr/>
                </p:nvSpPr>
                <p:spPr bwMode="auto">
                  <a:xfrm>
                    <a:off x="244792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6 w 75"/>
                      <a:gd name="T4" fmla="*/ 6 w 75"/>
                      <a:gd name="T5" fmla="*/ 8 w 75"/>
                      <a:gd name="T6" fmla="*/ 10 w 75"/>
                      <a:gd name="T7" fmla="*/ 10 w 75"/>
                      <a:gd name="T8" fmla="*/ 13 w 75"/>
                      <a:gd name="T9" fmla="*/ 15 w 75"/>
                      <a:gd name="T10" fmla="*/ 15 w 75"/>
                      <a:gd name="T11" fmla="*/ 18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2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9 w 75"/>
                      <a:gd name="T26" fmla="*/ 41 w 75"/>
                      <a:gd name="T27" fmla="*/ 41 w 75"/>
                      <a:gd name="T28" fmla="*/ 44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59 w 75"/>
                      <a:gd name="T40" fmla="*/ 61 w 75"/>
                      <a:gd name="T41" fmla="*/ 62 w 75"/>
                      <a:gd name="T42" fmla="*/ 65 w 75"/>
                      <a:gd name="T43" fmla="*/ 65 w 75"/>
                      <a:gd name="T44" fmla="*/ 67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6" name="Freeform 567"/>
                  <p:cNvSpPr>
                    <a:spLocks/>
                  </p:cNvSpPr>
                  <p:nvPr/>
                </p:nvSpPr>
                <p:spPr bwMode="auto">
                  <a:xfrm>
                    <a:off x="248761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7 w 75"/>
                      <a:gd name="T6" fmla="*/ 9 w 75"/>
                      <a:gd name="T7" fmla="*/ 12 w 75"/>
                      <a:gd name="T8" fmla="*/ 12 w 75"/>
                      <a:gd name="T9" fmla="*/ 13 w 75"/>
                      <a:gd name="T10" fmla="*/ 16 w 75"/>
                      <a:gd name="T11" fmla="*/ 16 w 75"/>
                      <a:gd name="T12" fmla="*/ 19 w 75"/>
                      <a:gd name="T13" fmla="*/ 20 w 75"/>
                      <a:gd name="T14" fmla="*/ 20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8 w 75"/>
                      <a:gd name="T26" fmla="*/ 41 w 75"/>
                      <a:gd name="T27" fmla="*/ 42 w 75"/>
                      <a:gd name="T28" fmla="*/ 42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1 w 75"/>
                      <a:gd name="T41" fmla="*/ 62 w 75"/>
                      <a:gd name="T42" fmla="*/ 65 w 75"/>
                      <a:gd name="T43" fmla="*/ 66 w 75"/>
                      <a:gd name="T44" fmla="*/ 66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7" name="Freeform 568"/>
                  <p:cNvSpPr>
                    <a:spLocks/>
                  </p:cNvSpPr>
                  <p:nvPr/>
                </p:nvSpPr>
                <p:spPr bwMode="auto">
                  <a:xfrm>
                    <a:off x="252730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2 w 75"/>
                      <a:gd name="T8" fmla="*/ 13 w 75"/>
                      <a:gd name="T9" fmla="*/ 13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8 w 75"/>
                      <a:gd name="T26" fmla="*/ 40 w 75"/>
                      <a:gd name="T27" fmla="*/ 40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3 w 75"/>
                      <a:gd name="T36" fmla="*/ 55 w 75"/>
                      <a:gd name="T37" fmla="*/ 58 w 75"/>
                      <a:gd name="T38" fmla="*/ 58 w 75"/>
                      <a:gd name="T39" fmla="*/ 59 w 75"/>
                      <a:gd name="T40" fmla="*/ 62 w 75"/>
                      <a:gd name="T41" fmla="*/ 62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8" name="Freeform 569"/>
                  <p:cNvSpPr>
                    <a:spLocks/>
                  </p:cNvSpPr>
                  <p:nvPr/>
                </p:nvSpPr>
                <p:spPr bwMode="auto">
                  <a:xfrm>
                    <a:off x="256698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7 w 75"/>
                      <a:gd name="T5" fmla="*/ 7 w 75"/>
                      <a:gd name="T6" fmla="*/ 9 w 75"/>
                      <a:gd name="T7" fmla="*/ 12 w 75"/>
                      <a:gd name="T8" fmla="*/ 12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4 w 75"/>
                      <a:gd name="T17" fmla="*/ 26 w 75"/>
                      <a:gd name="T18" fmla="*/ 29 w 75"/>
                      <a:gd name="T19" fmla="*/ 29 w 75"/>
                      <a:gd name="T20" fmla="*/ 30 w 75"/>
                      <a:gd name="T21" fmla="*/ 33 w 75"/>
                      <a:gd name="T22" fmla="*/ 33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8 w 75"/>
                      <a:gd name="T38" fmla="*/ 58 w 75"/>
                      <a:gd name="T39" fmla="*/ 61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9" name="Freeform 570"/>
                  <p:cNvSpPr>
                    <a:spLocks/>
                  </p:cNvSpPr>
                  <p:nvPr/>
                </p:nvSpPr>
                <p:spPr bwMode="auto">
                  <a:xfrm>
                    <a:off x="2606676" y="3812382"/>
                    <a:ext cx="38100" cy="0"/>
                  </a:xfrm>
                  <a:custGeom>
                    <a:avLst/>
                    <a:gdLst>
                      <a:gd name="T0" fmla="*/ 0 w 72"/>
                      <a:gd name="T1" fmla="*/ 1 w 72"/>
                      <a:gd name="T2" fmla="*/ 4 w 72"/>
                      <a:gd name="T3" fmla="*/ 4 w 72"/>
                      <a:gd name="T4" fmla="*/ 6 w 72"/>
                      <a:gd name="T5" fmla="*/ 9 w 72"/>
                      <a:gd name="T6" fmla="*/ 9 w 72"/>
                      <a:gd name="T7" fmla="*/ 10 w 72"/>
                      <a:gd name="T8" fmla="*/ 13 w 72"/>
                      <a:gd name="T9" fmla="*/ 13 w 72"/>
                      <a:gd name="T10" fmla="*/ 14 w 72"/>
                      <a:gd name="T11" fmla="*/ 17 w 72"/>
                      <a:gd name="T12" fmla="*/ 17 w 72"/>
                      <a:gd name="T13" fmla="*/ 19 w 72"/>
                      <a:gd name="T14" fmla="*/ 22 w 72"/>
                      <a:gd name="T15" fmla="*/ 22 w 72"/>
                      <a:gd name="T16" fmla="*/ 24 w 72"/>
                      <a:gd name="T17" fmla="*/ 26 w 72"/>
                      <a:gd name="T18" fmla="*/ 26 w 72"/>
                      <a:gd name="T19" fmla="*/ 29 w 72"/>
                      <a:gd name="T20" fmla="*/ 30 w 72"/>
                      <a:gd name="T21" fmla="*/ 32 w 72"/>
                      <a:gd name="T22" fmla="*/ 33 w 72"/>
                      <a:gd name="T23" fmla="*/ 34 w 72"/>
                      <a:gd name="T24" fmla="*/ 36 w 72"/>
                      <a:gd name="T25" fmla="*/ 37 w 72"/>
                      <a:gd name="T26" fmla="*/ 39 w 72"/>
                      <a:gd name="T27" fmla="*/ 40 w 72"/>
                      <a:gd name="T28" fmla="*/ 42 w 72"/>
                      <a:gd name="T29" fmla="*/ 43 w 72"/>
                      <a:gd name="T30" fmla="*/ 45 w 72"/>
                      <a:gd name="T31" fmla="*/ 46 w 72"/>
                      <a:gd name="T32" fmla="*/ 47 w 72"/>
                      <a:gd name="T33" fmla="*/ 49 w 72"/>
                      <a:gd name="T34" fmla="*/ 50 w 72"/>
                      <a:gd name="T35" fmla="*/ 52 w 72"/>
                      <a:gd name="T36" fmla="*/ 53 w 72"/>
                      <a:gd name="T37" fmla="*/ 55 w 72"/>
                      <a:gd name="T38" fmla="*/ 56 w 72"/>
                      <a:gd name="T39" fmla="*/ 58 w 72"/>
                      <a:gd name="T40" fmla="*/ 59 w 72"/>
                      <a:gd name="T41" fmla="*/ 60 w 72"/>
                      <a:gd name="T42" fmla="*/ 62 w 72"/>
                      <a:gd name="T43" fmla="*/ 63 w 72"/>
                      <a:gd name="T44" fmla="*/ 65 w 72"/>
                      <a:gd name="T45" fmla="*/ 66 w 72"/>
                      <a:gd name="T46" fmla="*/ 68 w 72"/>
                      <a:gd name="T47" fmla="*/ 69 w 72"/>
                      <a:gd name="T48" fmla="*/ 70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0" name="Freeform 571"/>
                  <p:cNvSpPr>
                    <a:spLocks/>
                  </p:cNvSpPr>
                  <p:nvPr/>
                </p:nvSpPr>
                <p:spPr bwMode="auto">
                  <a:xfrm>
                    <a:off x="264477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4 w 75"/>
                      <a:gd name="T3" fmla="*/ 4 w 75"/>
                      <a:gd name="T4" fmla="*/ 7 w 75"/>
                      <a:gd name="T5" fmla="*/ 9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4 w 75"/>
                      <a:gd name="T16" fmla="*/ 24 w 75"/>
                      <a:gd name="T17" fmla="*/ 26 w 75"/>
                      <a:gd name="T18" fmla="*/ 29 w 75"/>
                      <a:gd name="T19" fmla="*/ 29 w 75"/>
                      <a:gd name="T20" fmla="*/ 32 w 75"/>
                      <a:gd name="T21" fmla="*/ 33 w 75"/>
                      <a:gd name="T22" fmla="*/ 33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7 w 75"/>
                      <a:gd name="T32" fmla="*/ 50 w 75"/>
                      <a:gd name="T33" fmla="*/ 50 w 75"/>
                      <a:gd name="T34" fmla="*/ 53 w 75"/>
                      <a:gd name="T35" fmla="*/ 55 w 75"/>
                      <a:gd name="T36" fmla="*/ 56 w 75"/>
                      <a:gd name="T37" fmla="*/ 58 w 75"/>
                      <a:gd name="T38" fmla="*/ 59 w 75"/>
                      <a:gd name="T39" fmla="*/ 60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70 w 75"/>
                      <a:gd name="T46" fmla="*/ 70 w 75"/>
                      <a:gd name="T47" fmla="*/ 72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1" name="Freeform 572"/>
                  <p:cNvSpPr>
                    <a:spLocks/>
                  </p:cNvSpPr>
                  <p:nvPr/>
                </p:nvSpPr>
                <p:spPr bwMode="auto">
                  <a:xfrm>
                    <a:off x="268446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3 w 75"/>
                      <a:gd name="T2" fmla="*/ 4 w 75"/>
                      <a:gd name="T3" fmla="*/ 4 w 75"/>
                      <a:gd name="T4" fmla="*/ 7 w 75"/>
                      <a:gd name="T5" fmla="*/ 8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1 w 75"/>
                      <a:gd name="T14" fmla="*/ 21 w 75"/>
                      <a:gd name="T15" fmla="*/ 23 w 75"/>
                      <a:gd name="T16" fmla="*/ 26 w 75"/>
                      <a:gd name="T17" fmla="*/ 26 w 75"/>
                      <a:gd name="T18" fmla="*/ 29 w 75"/>
                      <a:gd name="T19" fmla="*/ 30 w 75"/>
                      <a:gd name="T20" fmla="*/ 30 w 75"/>
                      <a:gd name="T21" fmla="*/ 33 w 75"/>
                      <a:gd name="T22" fmla="*/ 34 w 75"/>
                      <a:gd name="T23" fmla="*/ 34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5 w 75"/>
                      <a:gd name="T36" fmla="*/ 55 w 75"/>
                      <a:gd name="T37" fmla="*/ 56 w 75"/>
                      <a:gd name="T38" fmla="*/ 59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2" name="Freeform 573"/>
                  <p:cNvSpPr>
                    <a:spLocks/>
                  </p:cNvSpPr>
                  <p:nvPr/>
                </p:nvSpPr>
                <p:spPr bwMode="auto">
                  <a:xfrm>
                    <a:off x="272415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5 w 75"/>
                      <a:gd name="T4" fmla="*/ 5 w 75"/>
                      <a:gd name="T5" fmla="*/ 7 w 75"/>
                      <a:gd name="T6" fmla="*/ 10 w 75"/>
                      <a:gd name="T7" fmla="*/ 10 w 75"/>
                      <a:gd name="T8" fmla="*/ 13 w 75"/>
                      <a:gd name="T9" fmla="*/ 14 w 75"/>
                      <a:gd name="T10" fmla="*/ 14 w 75"/>
                      <a:gd name="T11" fmla="*/ 17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1 w 75"/>
                      <a:gd name="T21" fmla="*/ 31 w 75"/>
                      <a:gd name="T22" fmla="*/ 34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1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4 w 75"/>
                      <a:gd name="T37" fmla="*/ 56 w 75"/>
                      <a:gd name="T38" fmla="*/ 59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6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3" name="Freeform 574"/>
                  <p:cNvSpPr>
                    <a:spLocks/>
                  </p:cNvSpPr>
                  <p:nvPr/>
                </p:nvSpPr>
                <p:spPr bwMode="auto">
                  <a:xfrm>
                    <a:off x="2763838" y="3812382"/>
                    <a:ext cx="39688" cy="0"/>
                  </a:xfrm>
                  <a:custGeom>
                    <a:avLst/>
                    <a:gdLst>
                      <a:gd name="T0" fmla="*/ 0 w 76"/>
                      <a:gd name="T1" fmla="*/ 1 w 76"/>
                      <a:gd name="T2" fmla="*/ 2 w 76"/>
                      <a:gd name="T3" fmla="*/ 5 w 76"/>
                      <a:gd name="T4" fmla="*/ 7 w 76"/>
                      <a:gd name="T5" fmla="*/ 8 w 76"/>
                      <a:gd name="T6" fmla="*/ 10 w 76"/>
                      <a:gd name="T7" fmla="*/ 11 w 76"/>
                      <a:gd name="T8" fmla="*/ 13 w 76"/>
                      <a:gd name="T9" fmla="*/ 14 w 76"/>
                      <a:gd name="T10" fmla="*/ 15 w 76"/>
                      <a:gd name="T11" fmla="*/ 17 w 76"/>
                      <a:gd name="T12" fmla="*/ 18 w 76"/>
                      <a:gd name="T13" fmla="*/ 20 w 76"/>
                      <a:gd name="T14" fmla="*/ 21 w 76"/>
                      <a:gd name="T15" fmla="*/ 23 w 76"/>
                      <a:gd name="T16" fmla="*/ 24 w 76"/>
                      <a:gd name="T17" fmla="*/ 26 w 76"/>
                      <a:gd name="T18" fmla="*/ 27 w 76"/>
                      <a:gd name="T19" fmla="*/ 30 w 76"/>
                      <a:gd name="T20" fmla="*/ 30 w 76"/>
                      <a:gd name="T21" fmla="*/ 31 w 76"/>
                      <a:gd name="T22" fmla="*/ 34 w 76"/>
                      <a:gd name="T23" fmla="*/ 36 w 76"/>
                      <a:gd name="T24" fmla="*/ 37 w 76"/>
                      <a:gd name="T25" fmla="*/ 38 w 76"/>
                      <a:gd name="T26" fmla="*/ 40 w 76"/>
                      <a:gd name="T27" fmla="*/ 41 w 76"/>
                      <a:gd name="T28" fmla="*/ 43 w 76"/>
                      <a:gd name="T29" fmla="*/ 44 w 76"/>
                      <a:gd name="T30" fmla="*/ 46 w 76"/>
                      <a:gd name="T31" fmla="*/ 47 w 76"/>
                      <a:gd name="T32" fmla="*/ 49 w 76"/>
                      <a:gd name="T33" fmla="*/ 51 w 76"/>
                      <a:gd name="T34" fmla="*/ 51 w 76"/>
                      <a:gd name="T35" fmla="*/ 54 w 76"/>
                      <a:gd name="T36" fmla="*/ 56 w 76"/>
                      <a:gd name="T37" fmla="*/ 56 w 76"/>
                      <a:gd name="T38" fmla="*/ 59 w 76"/>
                      <a:gd name="T39" fmla="*/ 60 w 76"/>
                      <a:gd name="T40" fmla="*/ 62 w 76"/>
                      <a:gd name="T41" fmla="*/ 63 w 76"/>
                      <a:gd name="T42" fmla="*/ 64 w 76"/>
                      <a:gd name="T43" fmla="*/ 66 w 76"/>
                      <a:gd name="T44" fmla="*/ 67 w 76"/>
                      <a:gd name="T45" fmla="*/ 69 w 76"/>
                      <a:gd name="T46" fmla="*/ 70 w 76"/>
                      <a:gd name="T47" fmla="*/ 72 w 76"/>
                      <a:gd name="T48" fmla="*/ 73 w 76"/>
                      <a:gd name="T49" fmla="*/ 76 w 7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1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4" name="Freeform 575"/>
                  <p:cNvSpPr>
                    <a:spLocks/>
                  </p:cNvSpPr>
                  <p:nvPr/>
                </p:nvSpPr>
                <p:spPr bwMode="auto">
                  <a:xfrm>
                    <a:off x="280352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0 w 75"/>
                      <a:gd name="T2" fmla="*/ 1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2 w 75"/>
                      <a:gd name="T15" fmla="*/ 22 w 75"/>
                      <a:gd name="T16" fmla="*/ 24 w 75"/>
                      <a:gd name="T17" fmla="*/ 26 w 75"/>
                      <a:gd name="T18" fmla="*/ 26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7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5 w 75"/>
                      <a:gd name="T44" fmla="*/ 68 w 75"/>
                      <a:gd name="T45" fmla="*/ 68 w 75"/>
                      <a:gd name="T46" fmla="*/ 71 w 75"/>
                      <a:gd name="T47" fmla="*/ 72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5" name="Freeform 576"/>
                  <p:cNvSpPr>
                    <a:spLocks/>
                  </p:cNvSpPr>
                  <p:nvPr/>
                </p:nvSpPr>
                <p:spPr bwMode="auto">
                  <a:xfrm>
                    <a:off x="284321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2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9 w 75"/>
                      <a:gd name="T33" fmla="*/ 50 w 75"/>
                      <a:gd name="T34" fmla="*/ 50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5 w 75"/>
                      <a:gd name="T44" fmla="*/ 68 w 75"/>
                      <a:gd name="T45" fmla="*/ 68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6" name="Freeform 577"/>
                  <p:cNvSpPr>
                    <a:spLocks/>
                  </p:cNvSpPr>
                  <p:nvPr/>
                </p:nvSpPr>
                <p:spPr bwMode="auto">
                  <a:xfrm>
                    <a:off x="2882901" y="3812382"/>
                    <a:ext cx="7938" cy="0"/>
                  </a:xfrm>
                  <a:custGeom>
                    <a:avLst/>
                    <a:gdLst>
                      <a:gd name="T0" fmla="*/ 0 w 14"/>
                      <a:gd name="T1" fmla="*/ 1 w 14"/>
                      <a:gd name="T2" fmla="*/ 3 w 14"/>
                      <a:gd name="T3" fmla="*/ 4 w 14"/>
                      <a:gd name="T4" fmla="*/ 5 w 14"/>
                      <a:gd name="T5" fmla="*/ 7 w 14"/>
                      <a:gd name="T6" fmla="*/ 8 w 14"/>
                      <a:gd name="T7" fmla="*/ 10 w 14"/>
                      <a:gd name="T8" fmla="*/ 11 w 14"/>
                      <a:gd name="T9" fmla="*/ 13 w 14"/>
                      <a:gd name="T10" fmla="*/ 14 w 1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</a:cxnLst>
                    <a:rect l="0" t="0" r="r" b="b"/>
                    <a:pathLst>
                      <a:path w="1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7" name="Line 5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7838" y="2950369"/>
                    <a:ext cx="0" cy="8620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8" name="Line 5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38123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9" name="Line 5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33805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0" name="Line 5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2950369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1" name="Freeform 582"/>
                  <p:cNvSpPr>
                    <a:spLocks/>
                  </p:cNvSpPr>
                  <p:nvPr/>
                </p:nvSpPr>
                <p:spPr bwMode="auto">
                  <a:xfrm>
                    <a:off x="944563" y="3796507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4"/>
                      <a:gd name="T2" fmla="*/ 1 w 75"/>
                      <a:gd name="T3" fmla="*/ 0 h 24"/>
                      <a:gd name="T4" fmla="*/ 3 w 75"/>
                      <a:gd name="T5" fmla="*/ 1 h 24"/>
                      <a:gd name="T6" fmla="*/ 4 w 75"/>
                      <a:gd name="T7" fmla="*/ 1 h 24"/>
                      <a:gd name="T8" fmla="*/ 5 w 75"/>
                      <a:gd name="T9" fmla="*/ 3 h 24"/>
                      <a:gd name="T10" fmla="*/ 7 w 75"/>
                      <a:gd name="T11" fmla="*/ 4 h 24"/>
                      <a:gd name="T12" fmla="*/ 8 w 75"/>
                      <a:gd name="T13" fmla="*/ 4 h 24"/>
                      <a:gd name="T14" fmla="*/ 10 w 75"/>
                      <a:gd name="T15" fmla="*/ 6 h 24"/>
                      <a:gd name="T16" fmla="*/ 11 w 75"/>
                      <a:gd name="T17" fmla="*/ 6 h 24"/>
                      <a:gd name="T18" fmla="*/ 13 w 75"/>
                      <a:gd name="T19" fmla="*/ 6 h 24"/>
                      <a:gd name="T20" fmla="*/ 14 w 75"/>
                      <a:gd name="T21" fmla="*/ 7 h 24"/>
                      <a:gd name="T22" fmla="*/ 16 w 75"/>
                      <a:gd name="T23" fmla="*/ 9 h 24"/>
                      <a:gd name="T24" fmla="*/ 17 w 75"/>
                      <a:gd name="T25" fmla="*/ 9 h 24"/>
                      <a:gd name="T26" fmla="*/ 20 w 75"/>
                      <a:gd name="T27" fmla="*/ 9 h 24"/>
                      <a:gd name="T28" fmla="*/ 21 w 75"/>
                      <a:gd name="T29" fmla="*/ 10 h 24"/>
                      <a:gd name="T30" fmla="*/ 23 w 75"/>
                      <a:gd name="T31" fmla="*/ 10 h 24"/>
                      <a:gd name="T32" fmla="*/ 24 w 75"/>
                      <a:gd name="T33" fmla="*/ 12 h 24"/>
                      <a:gd name="T34" fmla="*/ 26 w 75"/>
                      <a:gd name="T35" fmla="*/ 12 h 24"/>
                      <a:gd name="T36" fmla="*/ 27 w 75"/>
                      <a:gd name="T37" fmla="*/ 13 h 24"/>
                      <a:gd name="T38" fmla="*/ 29 w 75"/>
                      <a:gd name="T39" fmla="*/ 13 h 24"/>
                      <a:gd name="T40" fmla="*/ 30 w 75"/>
                      <a:gd name="T41" fmla="*/ 14 h 24"/>
                      <a:gd name="T42" fmla="*/ 31 w 75"/>
                      <a:gd name="T43" fmla="*/ 14 h 24"/>
                      <a:gd name="T44" fmla="*/ 33 w 75"/>
                      <a:gd name="T45" fmla="*/ 16 h 24"/>
                      <a:gd name="T46" fmla="*/ 34 w 75"/>
                      <a:gd name="T47" fmla="*/ 16 h 24"/>
                      <a:gd name="T48" fmla="*/ 36 w 75"/>
                      <a:gd name="T49" fmla="*/ 16 h 24"/>
                      <a:gd name="T50" fmla="*/ 37 w 75"/>
                      <a:gd name="T51" fmla="*/ 16 h 24"/>
                      <a:gd name="T52" fmla="*/ 39 w 75"/>
                      <a:gd name="T53" fmla="*/ 16 h 24"/>
                      <a:gd name="T54" fmla="*/ 41 w 75"/>
                      <a:gd name="T55" fmla="*/ 16 h 24"/>
                      <a:gd name="T56" fmla="*/ 41 w 75"/>
                      <a:gd name="T57" fmla="*/ 17 h 24"/>
                      <a:gd name="T58" fmla="*/ 43 w 75"/>
                      <a:gd name="T59" fmla="*/ 17 h 24"/>
                      <a:gd name="T60" fmla="*/ 46 w 75"/>
                      <a:gd name="T61" fmla="*/ 17 h 24"/>
                      <a:gd name="T62" fmla="*/ 47 w 75"/>
                      <a:gd name="T63" fmla="*/ 19 h 24"/>
                      <a:gd name="T64" fmla="*/ 49 w 75"/>
                      <a:gd name="T65" fmla="*/ 19 h 24"/>
                      <a:gd name="T66" fmla="*/ 50 w 75"/>
                      <a:gd name="T67" fmla="*/ 19 h 24"/>
                      <a:gd name="T68" fmla="*/ 52 w 75"/>
                      <a:gd name="T69" fmla="*/ 19 h 24"/>
                      <a:gd name="T70" fmla="*/ 53 w 75"/>
                      <a:gd name="T71" fmla="*/ 20 h 24"/>
                      <a:gd name="T72" fmla="*/ 54 w 75"/>
                      <a:gd name="T73" fmla="*/ 20 h 24"/>
                      <a:gd name="T74" fmla="*/ 56 w 75"/>
                      <a:gd name="T75" fmla="*/ 20 h 24"/>
                      <a:gd name="T76" fmla="*/ 57 w 75"/>
                      <a:gd name="T77" fmla="*/ 22 h 24"/>
                      <a:gd name="T78" fmla="*/ 59 w 75"/>
                      <a:gd name="T79" fmla="*/ 22 h 24"/>
                      <a:gd name="T80" fmla="*/ 60 w 75"/>
                      <a:gd name="T81" fmla="*/ 22 h 24"/>
                      <a:gd name="T82" fmla="*/ 62 w 75"/>
                      <a:gd name="T83" fmla="*/ 22 h 24"/>
                      <a:gd name="T84" fmla="*/ 63 w 75"/>
                      <a:gd name="T85" fmla="*/ 22 h 24"/>
                      <a:gd name="T86" fmla="*/ 66 w 75"/>
                      <a:gd name="T87" fmla="*/ 23 h 24"/>
                      <a:gd name="T88" fmla="*/ 67 w 75"/>
                      <a:gd name="T89" fmla="*/ 23 h 24"/>
                      <a:gd name="T90" fmla="*/ 69 w 75"/>
                      <a:gd name="T91" fmla="*/ 23 h 24"/>
                      <a:gd name="T92" fmla="*/ 70 w 75"/>
                      <a:gd name="T93" fmla="*/ 23 h 24"/>
                      <a:gd name="T94" fmla="*/ 72 w 75"/>
                      <a:gd name="T95" fmla="*/ 24 h 24"/>
                      <a:gd name="T96" fmla="*/ 73 w 75"/>
                      <a:gd name="T97" fmla="*/ 24 h 24"/>
                      <a:gd name="T98" fmla="*/ 75 w 75"/>
                      <a:gd name="T9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3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7"/>
                        </a:lnTo>
                        <a:lnTo>
                          <a:pt x="16" y="9"/>
                        </a:lnTo>
                        <a:lnTo>
                          <a:pt x="17" y="9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29" y="13"/>
                        </a:lnTo>
                        <a:lnTo>
                          <a:pt x="30" y="14"/>
                        </a:lnTo>
                        <a:lnTo>
                          <a:pt x="31" y="14"/>
                        </a:lnTo>
                        <a:lnTo>
                          <a:pt x="33" y="16"/>
                        </a:lnTo>
                        <a:lnTo>
                          <a:pt x="34" y="16"/>
                        </a:lnTo>
                        <a:lnTo>
                          <a:pt x="36" y="16"/>
                        </a:lnTo>
                        <a:lnTo>
                          <a:pt x="37" y="16"/>
                        </a:lnTo>
                        <a:lnTo>
                          <a:pt x="39" y="16"/>
                        </a:lnTo>
                        <a:lnTo>
                          <a:pt x="41" y="16"/>
                        </a:lnTo>
                        <a:lnTo>
                          <a:pt x="41" y="17"/>
                        </a:lnTo>
                        <a:lnTo>
                          <a:pt x="43" y="17"/>
                        </a:lnTo>
                        <a:lnTo>
                          <a:pt x="46" y="17"/>
                        </a:lnTo>
                        <a:lnTo>
                          <a:pt x="47" y="19"/>
                        </a:lnTo>
                        <a:lnTo>
                          <a:pt x="49" y="19"/>
                        </a:lnTo>
                        <a:lnTo>
                          <a:pt x="50" y="19"/>
                        </a:lnTo>
                        <a:lnTo>
                          <a:pt x="52" y="19"/>
                        </a:lnTo>
                        <a:lnTo>
                          <a:pt x="53" y="20"/>
                        </a:lnTo>
                        <a:lnTo>
                          <a:pt x="54" y="20"/>
                        </a:lnTo>
                        <a:lnTo>
                          <a:pt x="56" y="20"/>
                        </a:lnTo>
                        <a:lnTo>
                          <a:pt x="57" y="22"/>
                        </a:lnTo>
                        <a:lnTo>
                          <a:pt x="59" y="22"/>
                        </a:lnTo>
                        <a:lnTo>
                          <a:pt x="60" y="22"/>
                        </a:lnTo>
                        <a:lnTo>
                          <a:pt x="62" y="22"/>
                        </a:lnTo>
                        <a:lnTo>
                          <a:pt x="63" y="22"/>
                        </a:lnTo>
                        <a:lnTo>
                          <a:pt x="66" y="23"/>
                        </a:lnTo>
                        <a:lnTo>
                          <a:pt x="67" y="23"/>
                        </a:lnTo>
                        <a:lnTo>
                          <a:pt x="69" y="23"/>
                        </a:lnTo>
                        <a:lnTo>
                          <a:pt x="70" y="23"/>
                        </a:lnTo>
                        <a:lnTo>
                          <a:pt x="72" y="24"/>
                        </a:lnTo>
                        <a:lnTo>
                          <a:pt x="73" y="24"/>
                        </a:lnTo>
                        <a:lnTo>
                          <a:pt x="75" y="24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2" name="Freeform 583"/>
                  <p:cNvSpPr>
                    <a:spLocks/>
                  </p:cNvSpPr>
                  <p:nvPr/>
                </p:nvSpPr>
                <p:spPr bwMode="auto">
                  <a:xfrm>
                    <a:off x="984251" y="3809207"/>
                    <a:ext cx="38100" cy="3175"/>
                  </a:xfrm>
                  <a:custGeom>
                    <a:avLst/>
                    <a:gdLst>
                      <a:gd name="T0" fmla="*/ 0 w 74"/>
                      <a:gd name="T1" fmla="*/ 0 h 6"/>
                      <a:gd name="T2" fmla="*/ 1 w 74"/>
                      <a:gd name="T3" fmla="*/ 0 h 6"/>
                      <a:gd name="T4" fmla="*/ 2 w 74"/>
                      <a:gd name="T5" fmla="*/ 0 h 6"/>
                      <a:gd name="T6" fmla="*/ 4 w 74"/>
                      <a:gd name="T7" fmla="*/ 0 h 6"/>
                      <a:gd name="T8" fmla="*/ 5 w 74"/>
                      <a:gd name="T9" fmla="*/ 0 h 6"/>
                      <a:gd name="T10" fmla="*/ 7 w 74"/>
                      <a:gd name="T11" fmla="*/ 2 h 6"/>
                      <a:gd name="T12" fmla="*/ 8 w 74"/>
                      <a:gd name="T13" fmla="*/ 2 h 6"/>
                      <a:gd name="T14" fmla="*/ 10 w 74"/>
                      <a:gd name="T15" fmla="*/ 2 h 6"/>
                      <a:gd name="T16" fmla="*/ 13 w 74"/>
                      <a:gd name="T17" fmla="*/ 2 h 6"/>
                      <a:gd name="T18" fmla="*/ 13 w 74"/>
                      <a:gd name="T19" fmla="*/ 2 h 6"/>
                      <a:gd name="T20" fmla="*/ 14 w 74"/>
                      <a:gd name="T21" fmla="*/ 3 h 6"/>
                      <a:gd name="T22" fmla="*/ 17 w 74"/>
                      <a:gd name="T23" fmla="*/ 3 h 6"/>
                      <a:gd name="T24" fmla="*/ 17 w 74"/>
                      <a:gd name="T25" fmla="*/ 3 h 6"/>
                      <a:gd name="T26" fmla="*/ 20 w 74"/>
                      <a:gd name="T27" fmla="*/ 3 h 6"/>
                      <a:gd name="T28" fmla="*/ 21 w 74"/>
                      <a:gd name="T29" fmla="*/ 3 h 6"/>
                      <a:gd name="T30" fmla="*/ 23 w 74"/>
                      <a:gd name="T31" fmla="*/ 3 h 6"/>
                      <a:gd name="T32" fmla="*/ 24 w 74"/>
                      <a:gd name="T33" fmla="*/ 3 h 6"/>
                      <a:gd name="T34" fmla="*/ 26 w 74"/>
                      <a:gd name="T35" fmla="*/ 3 h 6"/>
                      <a:gd name="T36" fmla="*/ 27 w 74"/>
                      <a:gd name="T37" fmla="*/ 3 h 6"/>
                      <a:gd name="T38" fmla="*/ 28 w 74"/>
                      <a:gd name="T39" fmla="*/ 3 h 6"/>
                      <a:gd name="T40" fmla="*/ 30 w 74"/>
                      <a:gd name="T41" fmla="*/ 3 h 6"/>
                      <a:gd name="T42" fmla="*/ 31 w 74"/>
                      <a:gd name="T43" fmla="*/ 5 h 6"/>
                      <a:gd name="T44" fmla="*/ 33 w 74"/>
                      <a:gd name="T45" fmla="*/ 5 h 6"/>
                      <a:gd name="T46" fmla="*/ 34 w 74"/>
                      <a:gd name="T47" fmla="*/ 5 h 6"/>
                      <a:gd name="T48" fmla="*/ 37 w 74"/>
                      <a:gd name="T49" fmla="*/ 5 h 6"/>
                      <a:gd name="T50" fmla="*/ 38 w 74"/>
                      <a:gd name="T51" fmla="*/ 5 h 6"/>
                      <a:gd name="T52" fmla="*/ 38 w 74"/>
                      <a:gd name="T53" fmla="*/ 5 h 6"/>
                      <a:gd name="T54" fmla="*/ 41 w 74"/>
                      <a:gd name="T55" fmla="*/ 5 h 6"/>
                      <a:gd name="T56" fmla="*/ 43 w 74"/>
                      <a:gd name="T57" fmla="*/ 5 h 6"/>
                      <a:gd name="T58" fmla="*/ 44 w 74"/>
                      <a:gd name="T59" fmla="*/ 5 h 6"/>
                      <a:gd name="T60" fmla="*/ 46 w 74"/>
                      <a:gd name="T61" fmla="*/ 5 h 6"/>
                      <a:gd name="T62" fmla="*/ 47 w 74"/>
                      <a:gd name="T63" fmla="*/ 5 h 6"/>
                      <a:gd name="T64" fmla="*/ 49 w 74"/>
                      <a:gd name="T65" fmla="*/ 5 h 6"/>
                      <a:gd name="T66" fmla="*/ 50 w 74"/>
                      <a:gd name="T67" fmla="*/ 5 h 6"/>
                      <a:gd name="T68" fmla="*/ 51 w 74"/>
                      <a:gd name="T69" fmla="*/ 5 h 6"/>
                      <a:gd name="T70" fmla="*/ 53 w 74"/>
                      <a:gd name="T71" fmla="*/ 5 h 6"/>
                      <a:gd name="T72" fmla="*/ 54 w 74"/>
                      <a:gd name="T73" fmla="*/ 6 h 6"/>
                      <a:gd name="T74" fmla="*/ 56 w 74"/>
                      <a:gd name="T75" fmla="*/ 6 h 6"/>
                      <a:gd name="T76" fmla="*/ 59 w 74"/>
                      <a:gd name="T77" fmla="*/ 6 h 6"/>
                      <a:gd name="T78" fmla="*/ 59 w 74"/>
                      <a:gd name="T79" fmla="*/ 6 h 6"/>
                      <a:gd name="T80" fmla="*/ 60 w 74"/>
                      <a:gd name="T81" fmla="*/ 6 h 6"/>
                      <a:gd name="T82" fmla="*/ 63 w 74"/>
                      <a:gd name="T83" fmla="*/ 6 h 6"/>
                      <a:gd name="T84" fmla="*/ 63 w 74"/>
                      <a:gd name="T85" fmla="*/ 6 h 6"/>
                      <a:gd name="T86" fmla="*/ 66 w 74"/>
                      <a:gd name="T87" fmla="*/ 6 h 6"/>
                      <a:gd name="T88" fmla="*/ 67 w 74"/>
                      <a:gd name="T89" fmla="*/ 6 h 6"/>
                      <a:gd name="T90" fmla="*/ 69 w 74"/>
                      <a:gd name="T91" fmla="*/ 6 h 6"/>
                      <a:gd name="T92" fmla="*/ 70 w 74"/>
                      <a:gd name="T93" fmla="*/ 6 h 6"/>
                      <a:gd name="T94" fmla="*/ 72 w 74"/>
                      <a:gd name="T95" fmla="*/ 6 h 6"/>
                      <a:gd name="T96" fmla="*/ 73 w 74"/>
                      <a:gd name="T97" fmla="*/ 6 h 6"/>
                      <a:gd name="T98" fmla="*/ 74 w 74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4" y="3"/>
                        </a:lnTo>
                        <a:lnTo>
                          <a:pt x="17" y="3"/>
                        </a:lnTo>
                        <a:lnTo>
                          <a:pt x="17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1" y="5"/>
                        </a:lnTo>
                        <a:lnTo>
                          <a:pt x="33" y="5"/>
                        </a:lnTo>
                        <a:lnTo>
                          <a:pt x="34" y="5"/>
                        </a:lnTo>
                        <a:lnTo>
                          <a:pt x="37" y="5"/>
                        </a:lnTo>
                        <a:lnTo>
                          <a:pt x="38" y="5"/>
                        </a:lnTo>
                        <a:lnTo>
                          <a:pt x="38" y="5"/>
                        </a:lnTo>
                        <a:lnTo>
                          <a:pt x="41" y="5"/>
                        </a:lnTo>
                        <a:lnTo>
                          <a:pt x="43" y="5"/>
                        </a:lnTo>
                        <a:lnTo>
                          <a:pt x="44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1" y="5"/>
                        </a:lnTo>
                        <a:lnTo>
                          <a:pt x="53" y="5"/>
                        </a:lnTo>
                        <a:lnTo>
                          <a:pt x="54" y="6"/>
                        </a:lnTo>
                        <a:lnTo>
                          <a:pt x="56" y="6"/>
                        </a:lnTo>
                        <a:lnTo>
                          <a:pt x="59" y="6"/>
                        </a:lnTo>
                        <a:lnTo>
                          <a:pt x="59" y="6"/>
                        </a:lnTo>
                        <a:lnTo>
                          <a:pt x="60" y="6"/>
                        </a:lnTo>
                        <a:lnTo>
                          <a:pt x="63" y="6"/>
                        </a:lnTo>
                        <a:lnTo>
                          <a:pt x="63" y="6"/>
                        </a:lnTo>
                        <a:lnTo>
                          <a:pt x="66" y="6"/>
                        </a:lnTo>
                        <a:lnTo>
                          <a:pt x="67" y="6"/>
                        </a:lnTo>
                        <a:lnTo>
                          <a:pt x="69" y="6"/>
                        </a:lnTo>
                        <a:lnTo>
                          <a:pt x="70" y="6"/>
                        </a:lnTo>
                        <a:lnTo>
                          <a:pt x="72" y="6"/>
                        </a:lnTo>
                        <a:lnTo>
                          <a:pt x="73" y="6"/>
                        </a:lnTo>
                        <a:lnTo>
                          <a:pt x="74" y="6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3" name="Freeform 584"/>
                  <p:cNvSpPr>
                    <a:spLocks/>
                  </p:cNvSpPr>
                  <p:nvPr/>
                </p:nvSpPr>
                <p:spPr bwMode="auto">
                  <a:xfrm>
                    <a:off x="102235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9 w 75"/>
                      <a:gd name="T6" fmla="*/ 11 w 75"/>
                      <a:gd name="T7" fmla="*/ 11 w 75"/>
                      <a:gd name="T8" fmla="*/ 13 w 75"/>
                      <a:gd name="T9" fmla="*/ 15 w 75"/>
                      <a:gd name="T10" fmla="*/ 16 w 75"/>
                      <a:gd name="T11" fmla="*/ 18 w 75"/>
                      <a:gd name="T12" fmla="*/ 19 w 75"/>
                      <a:gd name="T13" fmla="*/ 21 w 75"/>
                      <a:gd name="T14" fmla="*/ 22 w 75"/>
                      <a:gd name="T15" fmla="*/ 24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4 w 75"/>
                      <a:gd name="T23" fmla="*/ 35 w 75"/>
                      <a:gd name="T24" fmla="*/ 38 w 75"/>
                      <a:gd name="T25" fmla="*/ 39 w 75"/>
                      <a:gd name="T26" fmla="*/ 41 w 75"/>
                      <a:gd name="T27" fmla="*/ 42 w 75"/>
                      <a:gd name="T28" fmla="*/ 44 w 75"/>
                      <a:gd name="T29" fmla="*/ 45 w 75"/>
                      <a:gd name="T30" fmla="*/ 47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5 w 75"/>
                      <a:gd name="T36" fmla="*/ 57 w 75"/>
                      <a:gd name="T37" fmla="*/ 57 w 75"/>
                      <a:gd name="T38" fmla="*/ 60 w 75"/>
                      <a:gd name="T39" fmla="*/ 61 w 75"/>
                      <a:gd name="T40" fmla="*/ 62 w 75"/>
                      <a:gd name="T41" fmla="*/ 64 w 75"/>
                      <a:gd name="T42" fmla="*/ 65 w 75"/>
                      <a:gd name="T43" fmla="*/ 67 w 75"/>
                      <a:gd name="T44" fmla="*/ 68 w 75"/>
                      <a:gd name="T45" fmla="*/ 70 w 75"/>
                      <a:gd name="T46" fmla="*/ 71 w 75"/>
                      <a:gd name="T47" fmla="*/ 73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7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4" name="Freeform 585"/>
                  <p:cNvSpPr>
                    <a:spLocks/>
                  </p:cNvSpPr>
                  <p:nvPr/>
                </p:nvSpPr>
                <p:spPr bwMode="auto">
                  <a:xfrm>
                    <a:off x="106203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9 w 75"/>
                      <a:gd name="T6" fmla="*/ 9 w 75"/>
                      <a:gd name="T7" fmla="*/ 10 w 75"/>
                      <a:gd name="T8" fmla="*/ 13 w 75"/>
                      <a:gd name="T9" fmla="*/ 15 w 75"/>
                      <a:gd name="T10" fmla="*/ 16 w 75"/>
                      <a:gd name="T11" fmla="*/ 18 w 75"/>
                      <a:gd name="T12" fmla="*/ 19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5 w 75"/>
                      <a:gd name="T23" fmla="*/ 35 w 75"/>
                      <a:gd name="T24" fmla="*/ 36 w 75"/>
                      <a:gd name="T25" fmla="*/ 39 w 75"/>
                      <a:gd name="T26" fmla="*/ 41 w 75"/>
                      <a:gd name="T27" fmla="*/ 42 w 75"/>
                      <a:gd name="T28" fmla="*/ 44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1 w 75"/>
                      <a:gd name="T40" fmla="*/ 61 w 75"/>
                      <a:gd name="T41" fmla="*/ 62 w 75"/>
                      <a:gd name="T42" fmla="*/ 65 w 75"/>
                      <a:gd name="T43" fmla="*/ 67 w 75"/>
                      <a:gd name="T44" fmla="*/ 67 w 75"/>
                      <a:gd name="T45" fmla="*/ 70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5" name="Freeform 586"/>
                  <p:cNvSpPr>
                    <a:spLocks/>
                  </p:cNvSpPr>
                  <p:nvPr/>
                </p:nvSpPr>
                <p:spPr bwMode="auto">
                  <a:xfrm>
                    <a:off x="110172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2 w 75"/>
                      <a:gd name="T9" fmla="*/ 13 w 75"/>
                      <a:gd name="T10" fmla="*/ 15 w 75"/>
                      <a:gd name="T11" fmla="*/ 16 w 75"/>
                      <a:gd name="T12" fmla="*/ 19 w 75"/>
                      <a:gd name="T13" fmla="*/ 19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8 w 75"/>
                      <a:gd name="T26" fmla="*/ 41 w 75"/>
                      <a:gd name="T27" fmla="*/ 41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1 w 75"/>
                      <a:gd name="T41" fmla="*/ 62 w 75"/>
                      <a:gd name="T42" fmla="*/ 65 w 75"/>
                      <a:gd name="T43" fmla="*/ 65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55" name="Group 1154"/>
                <p:cNvGrpSpPr/>
                <p:nvPr/>
              </p:nvGrpSpPr>
              <p:grpSpPr>
                <a:xfrm>
                  <a:off x="2970997" y="2459038"/>
                  <a:ext cx="2420938" cy="1654176"/>
                  <a:chOff x="465138" y="1251744"/>
                  <a:chExt cx="2420938" cy="1654176"/>
                </a:xfrm>
              </p:grpSpPr>
              <p:sp>
                <p:nvSpPr>
                  <p:cNvPr id="1156" name="Freeform 587"/>
                  <p:cNvSpPr>
                    <a:spLocks/>
                  </p:cNvSpPr>
                  <p:nvPr/>
                </p:nvSpPr>
                <p:spPr bwMode="auto">
                  <a:xfrm>
                    <a:off x="465138" y="29059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9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7" name="Freeform 588"/>
                  <p:cNvSpPr>
                    <a:spLocks/>
                  </p:cNvSpPr>
                  <p:nvPr/>
                </p:nvSpPr>
                <p:spPr bwMode="auto">
                  <a:xfrm>
                    <a:off x="504826" y="29059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1 w 75"/>
                      <a:gd name="T29" fmla="*/ 43 w 75"/>
                      <a:gd name="T30" fmla="*/ 44 w 75"/>
                      <a:gd name="T31" fmla="*/ 47 w 75"/>
                      <a:gd name="T32" fmla="*/ 49 w 75"/>
                      <a:gd name="T33" fmla="*/ 49 w 75"/>
                      <a:gd name="T34" fmla="*/ 52 w 75"/>
                      <a:gd name="T35" fmla="*/ 53 w 75"/>
                      <a:gd name="T36" fmla="*/ 53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4 w 75"/>
                      <a:gd name="T44" fmla="*/ 66 w 75"/>
                      <a:gd name="T45" fmla="*/ 67 w 75"/>
                      <a:gd name="T46" fmla="*/ 70 w 75"/>
                      <a:gd name="T47" fmla="*/ 70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8" name="Freeform 589"/>
                  <p:cNvSpPr>
                    <a:spLocks/>
                  </p:cNvSpPr>
                  <p:nvPr/>
                </p:nvSpPr>
                <p:spPr bwMode="auto">
                  <a:xfrm>
                    <a:off x="544513" y="2905919"/>
                    <a:ext cx="38100" cy="0"/>
                  </a:xfrm>
                  <a:custGeom>
                    <a:avLst/>
                    <a:gdLst>
                      <a:gd name="T0" fmla="*/ 0 w 74"/>
                      <a:gd name="T1" fmla="*/ 0 w 74"/>
                      <a:gd name="T2" fmla="*/ 2 w 74"/>
                      <a:gd name="T3" fmla="*/ 4 w 74"/>
                      <a:gd name="T4" fmla="*/ 5 w 74"/>
                      <a:gd name="T5" fmla="*/ 7 w 74"/>
                      <a:gd name="T6" fmla="*/ 8 w 74"/>
                      <a:gd name="T7" fmla="*/ 10 w 74"/>
                      <a:gd name="T8" fmla="*/ 11 w 74"/>
                      <a:gd name="T9" fmla="*/ 13 w 74"/>
                      <a:gd name="T10" fmla="*/ 14 w 74"/>
                      <a:gd name="T11" fmla="*/ 15 w 74"/>
                      <a:gd name="T12" fmla="*/ 17 w 74"/>
                      <a:gd name="T13" fmla="*/ 18 w 74"/>
                      <a:gd name="T14" fmla="*/ 20 w 74"/>
                      <a:gd name="T15" fmla="*/ 21 w 74"/>
                      <a:gd name="T16" fmla="*/ 24 w 74"/>
                      <a:gd name="T17" fmla="*/ 24 w 74"/>
                      <a:gd name="T18" fmla="*/ 27 w 74"/>
                      <a:gd name="T19" fmla="*/ 28 w 74"/>
                      <a:gd name="T20" fmla="*/ 30 w 74"/>
                      <a:gd name="T21" fmla="*/ 31 w 74"/>
                      <a:gd name="T22" fmla="*/ 33 w 74"/>
                      <a:gd name="T23" fmla="*/ 34 w 74"/>
                      <a:gd name="T24" fmla="*/ 36 w 74"/>
                      <a:gd name="T25" fmla="*/ 37 w 74"/>
                      <a:gd name="T26" fmla="*/ 38 w 74"/>
                      <a:gd name="T27" fmla="*/ 40 w 74"/>
                      <a:gd name="T28" fmla="*/ 41 w 74"/>
                      <a:gd name="T29" fmla="*/ 43 w 74"/>
                      <a:gd name="T30" fmla="*/ 44 w 74"/>
                      <a:gd name="T31" fmla="*/ 46 w 74"/>
                      <a:gd name="T32" fmla="*/ 49 w 74"/>
                      <a:gd name="T33" fmla="*/ 49 w 74"/>
                      <a:gd name="T34" fmla="*/ 51 w 74"/>
                      <a:gd name="T35" fmla="*/ 53 w 74"/>
                      <a:gd name="T36" fmla="*/ 54 w 74"/>
                      <a:gd name="T37" fmla="*/ 56 w 74"/>
                      <a:gd name="T38" fmla="*/ 57 w 74"/>
                      <a:gd name="T39" fmla="*/ 59 w 74"/>
                      <a:gd name="T40" fmla="*/ 60 w 74"/>
                      <a:gd name="T41" fmla="*/ 62 w 74"/>
                      <a:gd name="T42" fmla="*/ 63 w 74"/>
                      <a:gd name="T43" fmla="*/ 64 w 74"/>
                      <a:gd name="T44" fmla="*/ 66 w 74"/>
                      <a:gd name="T45" fmla="*/ 67 w 74"/>
                      <a:gd name="T46" fmla="*/ 70 w 74"/>
                      <a:gd name="T47" fmla="*/ 70 w 74"/>
                      <a:gd name="T48" fmla="*/ 73 w 74"/>
                      <a:gd name="T49" fmla="*/ 74 w 7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9" name="Freeform 590"/>
                  <p:cNvSpPr>
                    <a:spLocks/>
                  </p:cNvSpPr>
                  <p:nvPr/>
                </p:nvSpPr>
                <p:spPr bwMode="auto">
                  <a:xfrm>
                    <a:off x="582613" y="2905919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1 w 75"/>
                      <a:gd name="T8" fmla="*/ 12 w 75"/>
                      <a:gd name="T9" fmla="*/ 13 w 75"/>
                      <a:gd name="T10" fmla="*/ 15 w 75"/>
                      <a:gd name="T11" fmla="*/ 16 w 75"/>
                      <a:gd name="T12" fmla="*/ 18 w 75"/>
                      <a:gd name="T13" fmla="*/ 21 w 75"/>
                      <a:gd name="T14" fmla="*/ 21 w 75"/>
                      <a:gd name="T15" fmla="*/ 24 w 75"/>
                      <a:gd name="T16" fmla="*/ 25 w 75"/>
                      <a:gd name="T17" fmla="*/ 25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4 w 75"/>
                      <a:gd name="T23" fmla="*/ 35 w 75"/>
                      <a:gd name="T24" fmla="*/ 36 w 75"/>
                      <a:gd name="T25" fmla="*/ 38 w 75"/>
                      <a:gd name="T26" fmla="*/ 39 w 75"/>
                      <a:gd name="T27" fmla="*/ 42 w 75"/>
                      <a:gd name="T28" fmla="*/ 42 w 75"/>
                      <a:gd name="T29" fmla="*/ 45 w 75"/>
                      <a:gd name="T30" fmla="*/ 47 w 75"/>
                      <a:gd name="T31" fmla="*/ 47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0 w 75"/>
                      <a:gd name="T40" fmla="*/ 61 w 75"/>
                      <a:gd name="T41" fmla="*/ 62 w 75"/>
                      <a:gd name="T42" fmla="*/ 64 w 75"/>
                      <a:gd name="T43" fmla="*/ 67 w 75"/>
                      <a:gd name="T44" fmla="*/ 67 w 75"/>
                      <a:gd name="T45" fmla="*/ 70 w 75"/>
                      <a:gd name="T46" fmla="*/ 71 w 75"/>
                      <a:gd name="T47" fmla="*/ 71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0" name="Freeform 591"/>
                  <p:cNvSpPr>
                    <a:spLocks/>
                  </p:cNvSpPr>
                  <p:nvPr/>
                </p:nvSpPr>
                <p:spPr bwMode="auto">
                  <a:xfrm>
                    <a:off x="622301" y="2905919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0 w 75"/>
                      <a:gd name="T8" fmla="*/ 13 w 75"/>
                      <a:gd name="T9" fmla="*/ 13 w 75"/>
                      <a:gd name="T10" fmla="*/ 16 w 75"/>
                      <a:gd name="T11" fmla="*/ 18 w 75"/>
                      <a:gd name="T12" fmla="*/ 18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8 w 75"/>
                      <a:gd name="T26" fmla="*/ 41 w 75"/>
                      <a:gd name="T27" fmla="*/ 41 w 75"/>
                      <a:gd name="T28" fmla="*/ 42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59 w 75"/>
                      <a:gd name="T40" fmla="*/ 62 w 75"/>
                      <a:gd name="T41" fmla="*/ 64 w 75"/>
                      <a:gd name="T42" fmla="*/ 64 w 75"/>
                      <a:gd name="T43" fmla="*/ 67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1" name="Freeform 592"/>
                  <p:cNvSpPr>
                    <a:spLocks/>
                  </p:cNvSpPr>
                  <p:nvPr/>
                </p:nvSpPr>
                <p:spPr bwMode="auto">
                  <a:xfrm>
                    <a:off x="661988" y="2904332"/>
                    <a:ext cx="38100" cy="1588"/>
                  </a:xfrm>
                  <a:custGeom>
                    <a:avLst/>
                    <a:gdLst>
                      <a:gd name="T0" fmla="*/ 0 w 72"/>
                      <a:gd name="T1" fmla="*/ 2 h 2"/>
                      <a:gd name="T2" fmla="*/ 2 w 72"/>
                      <a:gd name="T3" fmla="*/ 2 h 2"/>
                      <a:gd name="T4" fmla="*/ 3 w 72"/>
                      <a:gd name="T5" fmla="*/ 2 h 2"/>
                      <a:gd name="T6" fmla="*/ 5 w 72"/>
                      <a:gd name="T7" fmla="*/ 2 h 2"/>
                      <a:gd name="T8" fmla="*/ 6 w 72"/>
                      <a:gd name="T9" fmla="*/ 2 h 2"/>
                      <a:gd name="T10" fmla="*/ 7 w 72"/>
                      <a:gd name="T11" fmla="*/ 2 h 2"/>
                      <a:gd name="T12" fmla="*/ 9 w 72"/>
                      <a:gd name="T13" fmla="*/ 2 h 2"/>
                      <a:gd name="T14" fmla="*/ 10 w 72"/>
                      <a:gd name="T15" fmla="*/ 2 h 2"/>
                      <a:gd name="T16" fmla="*/ 12 w 72"/>
                      <a:gd name="T17" fmla="*/ 2 h 2"/>
                      <a:gd name="T18" fmla="*/ 13 w 72"/>
                      <a:gd name="T19" fmla="*/ 2 h 2"/>
                      <a:gd name="T20" fmla="*/ 15 w 72"/>
                      <a:gd name="T21" fmla="*/ 2 h 2"/>
                      <a:gd name="T22" fmla="*/ 16 w 72"/>
                      <a:gd name="T23" fmla="*/ 2 h 2"/>
                      <a:gd name="T24" fmla="*/ 18 w 72"/>
                      <a:gd name="T25" fmla="*/ 2 h 2"/>
                      <a:gd name="T26" fmla="*/ 19 w 72"/>
                      <a:gd name="T27" fmla="*/ 2 h 2"/>
                      <a:gd name="T28" fmla="*/ 20 w 72"/>
                      <a:gd name="T29" fmla="*/ 2 h 2"/>
                      <a:gd name="T30" fmla="*/ 23 w 72"/>
                      <a:gd name="T31" fmla="*/ 2 h 2"/>
                      <a:gd name="T32" fmla="*/ 23 w 72"/>
                      <a:gd name="T33" fmla="*/ 2 h 2"/>
                      <a:gd name="T34" fmla="*/ 25 w 72"/>
                      <a:gd name="T35" fmla="*/ 2 h 2"/>
                      <a:gd name="T36" fmla="*/ 28 w 72"/>
                      <a:gd name="T37" fmla="*/ 2 h 2"/>
                      <a:gd name="T38" fmla="*/ 28 w 72"/>
                      <a:gd name="T39" fmla="*/ 2 h 2"/>
                      <a:gd name="T40" fmla="*/ 29 w 72"/>
                      <a:gd name="T41" fmla="*/ 0 h 2"/>
                      <a:gd name="T42" fmla="*/ 32 w 72"/>
                      <a:gd name="T43" fmla="*/ 0 h 2"/>
                      <a:gd name="T44" fmla="*/ 32 w 72"/>
                      <a:gd name="T45" fmla="*/ 0 h 2"/>
                      <a:gd name="T46" fmla="*/ 33 w 72"/>
                      <a:gd name="T47" fmla="*/ 0 h 2"/>
                      <a:gd name="T48" fmla="*/ 36 w 72"/>
                      <a:gd name="T49" fmla="*/ 0 h 2"/>
                      <a:gd name="T50" fmla="*/ 36 w 72"/>
                      <a:gd name="T51" fmla="*/ 0 h 2"/>
                      <a:gd name="T52" fmla="*/ 38 w 72"/>
                      <a:gd name="T53" fmla="*/ 0 h 2"/>
                      <a:gd name="T54" fmla="*/ 41 w 72"/>
                      <a:gd name="T55" fmla="*/ 0 h 2"/>
                      <a:gd name="T56" fmla="*/ 41 w 72"/>
                      <a:gd name="T57" fmla="*/ 0 h 2"/>
                      <a:gd name="T58" fmla="*/ 43 w 72"/>
                      <a:gd name="T59" fmla="*/ 0 h 2"/>
                      <a:gd name="T60" fmla="*/ 45 w 72"/>
                      <a:gd name="T61" fmla="*/ 0 h 2"/>
                      <a:gd name="T62" fmla="*/ 45 w 72"/>
                      <a:gd name="T63" fmla="*/ 0 h 2"/>
                      <a:gd name="T64" fmla="*/ 48 w 72"/>
                      <a:gd name="T65" fmla="*/ 0 h 2"/>
                      <a:gd name="T66" fmla="*/ 49 w 72"/>
                      <a:gd name="T67" fmla="*/ 0 h 2"/>
                      <a:gd name="T68" fmla="*/ 51 w 72"/>
                      <a:gd name="T69" fmla="*/ 0 h 2"/>
                      <a:gd name="T70" fmla="*/ 52 w 72"/>
                      <a:gd name="T71" fmla="*/ 0 h 2"/>
                      <a:gd name="T72" fmla="*/ 54 w 72"/>
                      <a:gd name="T73" fmla="*/ 0 h 2"/>
                      <a:gd name="T74" fmla="*/ 55 w 72"/>
                      <a:gd name="T75" fmla="*/ 0 h 2"/>
                      <a:gd name="T76" fmla="*/ 56 w 72"/>
                      <a:gd name="T77" fmla="*/ 0 h 2"/>
                      <a:gd name="T78" fmla="*/ 58 w 72"/>
                      <a:gd name="T79" fmla="*/ 0 h 2"/>
                      <a:gd name="T80" fmla="*/ 59 w 72"/>
                      <a:gd name="T81" fmla="*/ 0 h 2"/>
                      <a:gd name="T82" fmla="*/ 61 w 72"/>
                      <a:gd name="T83" fmla="*/ 0 h 2"/>
                      <a:gd name="T84" fmla="*/ 62 w 72"/>
                      <a:gd name="T85" fmla="*/ 0 h 2"/>
                      <a:gd name="T86" fmla="*/ 64 w 72"/>
                      <a:gd name="T87" fmla="*/ 0 h 2"/>
                      <a:gd name="T88" fmla="*/ 65 w 72"/>
                      <a:gd name="T89" fmla="*/ 0 h 2"/>
                      <a:gd name="T90" fmla="*/ 67 w 72"/>
                      <a:gd name="T91" fmla="*/ 0 h 2"/>
                      <a:gd name="T92" fmla="*/ 68 w 72"/>
                      <a:gd name="T93" fmla="*/ 0 h 2"/>
                      <a:gd name="T94" fmla="*/ 69 w 72"/>
                      <a:gd name="T95" fmla="*/ 0 h 2"/>
                      <a:gd name="T96" fmla="*/ 71 w 72"/>
                      <a:gd name="T97" fmla="*/ 0 h 2"/>
                      <a:gd name="T98" fmla="*/ 72 w 72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3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5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2" name="Freeform 593"/>
                  <p:cNvSpPr>
                    <a:spLocks/>
                  </p:cNvSpPr>
                  <p:nvPr/>
                </p:nvSpPr>
                <p:spPr bwMode="auto">
                  <a:xfrm>
                    <a:off x="700088" y="290433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5 w 75"/>
                      <a:gd name="T3" fmla="*/ 5 w 75"/>
                      <a:gd name="T4" fmla="*/ 6 w 75"/>
                      <a:gd name="T5" fmla="*/ 9 w 75"/>
                      <a:gd name="T6" fmla="*/ 9 w 75"/>
                      <a:gd name="T7" fmla="*/ 12 w 75"/>
                      <a:gd name="T8" fmla="*/ 13 w 75"/>
                      <a:gd name="T9" fmla="*/ 13 w 75"/>
                      <a:gd name="T10" fmla="*/ 16 w 75"/>
                      <a:gd name="T11" fmla="*/ 18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3 w 75"/>
                      <a:gd name="T22" fmla="*/ 35 w 75"/>
                      <a:gd name="T23" fmla="*/ 35 w 75"/>
                      <a:gd name="T24" fmla="*/ 38 w 75"/>
                      <a:gd name="T25" fmla="*/ 39 w 75"/>
                      <a:gd name="T26" fmla="*/ 41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5 w 75"/>
                      <a:gd name="T36" fmla="*/ 55 w 75"/>
                      <a:gd name="T37" fmla="*/ 58 w 75"/>
                      <a:gd name="T38" fmla="*/ 59 w 75"/>
                      <a:gd name="T39" fmla="*/ 59 w 75"/>
                      <a:gd name="T40" fmla="*/ 62 w 75"/>
                      <a:gd name="T41" fmla="*/ 64 w 75"/>
                      <a:gd name="T42" fmla="*/ 65 w 75"/>
                      <a:gd name="T43" fmla="*/ 67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3" name="Freeform 594"/>
                  <p:cNvSpPr>
                    <a:spLocks/>
                  </p:cNvSpPr>
                  <p:nvPr/>
                </p:nvSpPr>
                <p:spPr bwMode="auto">
                  <a:xfrm>
                    <a:off x="739776" y="290433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4 w 75"/>
                      <a:gd name="T3" fmla="*/ 6 w 75"/>
                      <a:gd name="T4" fmla="*/ 6 w 75"/>
                      <a:gd name="T5" fmla="*/ 9 w 75"/>
                      <a:gd name="T6" fmla="*/ 10 w 75"/>
                      <a:gd name="T7" fmla="*/ 12 w 75"/>
                      <a:gd name="T8" fmla="*/ 13 w 75"/>
                      <a:gd name="T9" fmla="*/ 15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9 w 75"/>
                      <a:gd name="T19" fmla="*/ 29 w 75"/>
                      <a:gd name="T20" fmla="*/ 30 w 75"/>
                      <a:gd name="T21" fmla="*/ 33 w 75"/>
                      <a:gd name="T22" fmla="*/ 33 w 75"/>
                      <a:gd name="T23" fmla="*/ 36 w 75"/>
                      <a:gd name="T24" fmla="*/ 38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51 w 75"/>
                      <a:gd name="T33" fmla="*/ 51 w 75"/>
                      <a:gd name="T34" fmla="*/ 52 w 75"/>
                      <a:gd name="T35" fmla="*/ 55 w 75"/>
                      <a:gd name="T36" fmla="*/ 55 w 75"/>
                      <a:gd name="T37" fmla="*/ 58 w 75"/>
                      <a:gd name="T38" fmla="*/ 59 w 75"/>
                      <a:gd name="T39" fmla="*/ 61 w 75"/>
                      <a:gd name="T40" fmla="*/ 62 w 75"/>
                      <a:gd name="T41" fmla="*/ 64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4" name="Freeform 595"/>
                  <p:cNvSpPr>
                    <a:spLocks/>
                  </p:cNvSpPr>
                  <p:nvPr/>
                </p:nvSpPr>
                <p:spPr bwMode="auto">
                  <a:xfrm>
                    <a:off x="779463" y="2902744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1 w 75"/>
                      <a:gd name="T3" fmla="*/ 3 h 3"/>
                      <a:gd name="T4" fmla="*/ 4 w 75"/>
                      <a:gd name="T5" fmla="*/ 3 h 3"/>
                      <a:gd name="T6" fmla="*/ 4 w 75"/>
                      <a:gd name="T7" fmla="*/ 3 h 3"/>
                      <a:gd name="T8" fmla="*/ 6 w 75"/>
                      <a:gd name="T9" fmla="*/ 3 h 3"/>
                      <a:gd name="T10" fmla="*/ 9 w 75"/>
                      <a:gd name="T11" fmla="*/ 3 h 3"/>
                      <a:gd name="T12" fmla="*/ 9 w 75"/>
                      <a:gd name="T13" fmla="*/ 3 h 3"/>
                      <a:gd name="T14" fmla="*/ 12 w 75"/>
                      <a:gd name="T15" fmla="*/ 3 h 3"/>
                      <a:gd name="T16" fmla="*/ 13 w 75"/>
                      <a:gd name="T17" fmla="*/ 3 h 3"/>
                      <a:gd name="T18" fmla="*/ 14 w 75"/>
                      <a:gd name="T19" fmla="*/ 3 h 3"/>
                      <a:gd name="T20" fmla="*/ 16 w 75"/>
                      <a:gd name="T21" fmla="*/ 3 h 3"/>
                      <a:gd name="T22" fmla="*/ 17 w 75"/>
                      <a:gd name="T23" fmla="*/ 3 h 3"/>
                      <a:gd name="T24" fmla="*/ 19 w 75"/>
                      <a:gd name="T25" fmla="*/ 3 h 3"/>
                      <a:gd name="T26" fmla="*/ 20 w 75"/>
                      <a:gd name="T27" fmla="*/ 1 h 3"/>
                      <a:gd name="T28" fmla="*/ 22 w 75"/>
                      <a:gd name="T29" fmla="*/ 1 h 3"/>
                      <a:gd name="T30" fmla="*/ 23 w 75"/>
                      <a:gd name="T31" fmla="*/ 1 h 3"/>
                      <a:gd name="T32" fmla="*/ 26 w 75"/>
                      <a:gd name="T33" fmla="*/ 1 h 3"/>
                      <a:gd name="T34" fmla="*/ 26 w 75"/>
                      <a:gd name="T35" fmla="*/ 1 h 3"/>
                      <a:gd name="T36" fmla="*/ 27 w 75"/>
                      <a:gd name="T37" fmla="*/ 1 h 3"/>
                      <a:gd name="T38" fmla="*/ 30 w 75"/>
                      <a:gd name="T39" fmla="*/ 1 h 3"/>
                      <a:gd name="T40" fmla="*/ 30 w 75"/>
                      <a:gd name="T41" fmla="*/ 1 h 3"/>
                      <a:gd name="T42" fmla="*/ 32 w 75"/>
                      <a:gd name="T43" fmla="*/ 1 h 3"/>
                      <a:gd name="T44" fmla="*/ 35 w 75"/>
                      <a:gd name="T45" fmla="*/ 1 h 3"/>
                      <a:gd name="T46" fmla="*/ 35 w 75"/>
                      <a:gd name="T47" fmla="*/ 1 h 3"/>
                      <a:gd name="T48" fmla="*/ 38 w 75"/>
                      <a:gd name="T49" fmla="*/ 1 h 3"/>
                      <a:gd name="T50" fmla="*/ 39 w 75"/>
                      <a:gd name="T51" fmla="*/ 1 h 3"/>
                      <a:gd name="T52" fmla="*/ 39 w 75"/>
                      <a:gd name="T53" fmla="*/ 1 h 3"/>
                      <a:gd name="T54" fmla="*/ 42 w 75"/>
                      <a:gd name="T55" fmla="*/ 1 h 3"/>
                      <a:gd name="T56" fmla="*/ 43 w 75"/>
                      <a:gd name="T57" fmla="*/ 1 h 3"/>
                      <a:gd name="T58" fmla="*/ 45 w 75"/>
                      <a:gd name="T59" fmla="*/ 1 h 3"/>
                      <a:gd name="T60" fmla="*/ 46 w 75"/>
                      <a:gd name="T61" fmla="*/ 1 h 3"/>
                      <a:gd name="T62" fmla="*/ 48 w 75"/>
                      <a:gd name="T63" fmla="*/ 1 h 3"/>
                      <a:gd name="T64" fmla="*/ 49 w 75"/>
                      <a:gd name="T65" fmla="*/ 1 h 3"/>
                      <a:gd name="T66" fmla="*/ 50 w 75"/>
                      <a:gd name="T67" fmla="*/ 1 h 3"/>
                      <a:gd name="T68" fmla="*/ 52 w 75"/>
                      <a:gd name="T69" fmla="*/ 1 h 3"/>
                      <a:gd name="T70" fmla="*/ 53 w 75"/>
                      <a:gd name="T71" fmla="*/ 1 h 3"/>
                      <a:gd name="T72" fmla="*/ 55 w 75"/>
                      <a:gd name="T73" fmla="*/ 1 h 3"/>
                      <a:gd name="T74" fmla="*/ 56 w 75"/>
                      <a:gd name="T75" fmla="*/ 1 h 3"/>
                      <a:gd name="T76" fmla="*/ 58 w 75"/>
                      <a:gd name="T77" fmla="*/ 1 h 3"/>
                      <a:gd name="T78" fmla="*/ 61 w 75"/>
                      <a:gd name="T79" fmla="*/ 1 h 3"/>
                      <a:gd name="T80" fmla="*/ 61 w 75"/>
                      <a:gd name="T81" fmla="*/ 1 h 3"/>
                      <a:gd name="T82" fmla="*/ 63 w 75"/>
                      <a:gd name="T83" fmla="*/ 1 h 3"/>
                      <a:gd name="T84" fmla="*/ 65 w 75"/>
                      <a:gd name="T85" fmla="*/ 1 h 3"/>
                      <a:gd name="T86" fmla="*/ 66 w 75"/>
                      <a:gd name="T87" fmla="*/ 0 h 3"/>
                      <a:gd name="T88" fmla="*/ 68 w 75"/>
                      <a:gd name="T89" fmla="*/ 0 h 3"/>
                      <a:gd name="T90" fmla="*/ 69 w 75"/>
                      <a:gd name="T91" fmla="*/ 0 h 3"/>
                      <a:gd name="T92" fmla="*/ 71 w 75"/>
                      <a:gd name="T93" fmla="*/ 0 h 3"/>
                      <a:gd name="T94" fmla="*/ 72 w 75"/>
                      <a:gd name="T95" fmla="*/ 0 h 3"/>
                      <a:gd name="T96" fmla="*/ 74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6" y="3"/>
                        </a:lnTo>
                        <a:lnTo>
                          <a:pt x="9" y="3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3"/>
                        </a:lnTo>
                        <a:lnTo>
                          <a:pt x="20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6" y="1"/>
                        </a:lnTo>
                        <a:lnTo>
                          <a:pt x="27" y="1"/>
                        </a:lnTo>
                        <a:lnTo>
                          <a:pt x="30" y="1"/>
                        </a:lnTo>
                        <a:lnTo>
                          <a:pt x="30" y="1"/>
                        </a:lnTo>
                        <a:lnTo>
                          <a:pt x="32" y="1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8" y="1"/>
                        </a:lnTo>
                        <a:lnTo>
                          <a:pt x="39" y="1"/>
                        </a:lnTo>
                        <a:lnTo>
                          <a:pt x="39" y="1"/>
                        </a:lnTo>
                        <a:lnTo>
                          <a:pt x="42" y="1"/>
                        </a:lnTo>
                        <a:lnTo>
                          <a:pt x="43" y="1"/>
                        </a:lnTo>
                        <a:lnTo>
                          <a:pt x="45" y="1"/>
                        </a:lnTo>
                        <a:lnTo>
                          <a:pt x="46" y="1"/>
                        </a:lnTo>
                        <a:lnTo>
                          <a:pt x="48" y="1"/>
                        </a:lnTo>
                        <a:lnTo>
                          <a:pt x="49" y="1"/>
                        </a:lnTo>
                        <a:lnTo>
                          <a:pt x="50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5" y="1"/>
                        </a:lnTo>
                        <a:lnTo>
                          <a:pt x="56" y="1"/>
                        </a:lnTo>
                        <a:lnTo>
                          <a:pt x="58" y="1"/>
                        </a:lnTo>
                        <a:lnTo>
                          <a:pt x="61" y="1"/>
                        </a:lnTo>
                        <a:lnTo>
                          <a:pt x="61" y="1"/>
                        </a:lnTo>
                        <a:lnTo>
                          <a:pt x="63" y="1"/>
                        </a:lnTo>
                        <a:lnTo>
                          <a:pt x="65" y="1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5" name="Freeform 596"/>
                  <p:cNvSpPr>
                    <a:spLocks/>
                  </p:cNvSpPr>
                  <p:nvPr/>
                </p:nvSpPr>
                <p:spPr bwMode="auto">
                  <a:xfrm>
                    <a:off x="819151" y="2902744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10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7 w 75"/>
                      <a:gd name="T12" fmla="*/ 19 w 75"/>
                      <a:gd name="T13" fmla="*/ 19 w 75"/>
                      <a:gd name="T14" fmla="*/ 22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2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9 w 75"/>
                      <a:gd name="T26" fmla="*/ 40 w 75"/>
                      <a:gd name="T27" fmla="*/ 40 w 75"/>
                      <a:gd name="T28" fmla="*/ 43 w 75"/>
                      <a:gd name="T29" fmla="*/ 45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6 w 75"/>
                      <a:gd name="T37" fmla="*/ 56 w 75"/>
                      <a:gd name="T38" fmla="*/ 58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6" name="Freeform 597"/>
                  <p:cNvSpPr>
                    <a:spLocks/>
                  </p:cNvSpPr>
                  <p:nvPr/>
                </p:nvSpPr>
                <p:spPr bwMode="auto">
                  <a:xfrm>
                    <a:off x="858838" y="2899569"/>
                    <a:ext cx="39688" cy="3175"/>
                  </a:xfrm>
                  <a:custGeom>
                    <a:avLst/>
                    <a:gdLst>
                      <a:gd name="T0" fmla="*/ 0 w 75"/>
                      <a:gd name="T1" fmla="*/ 6 h 6"/>
                      <a:gd name="T2" fmla="*/ 3 w 75"/>
                      <a:gd name="T3" fmla="*/ 6 h 6"/>
                      <a:gd name="T4" fmla="*/ 3 w 75"/>
                      <a:gd name="T5" fmla="*/ 4 h 6"/>
                      <a:gd name="T6" fmla="*/ 4 w 75"/>
                      <a:gd name="T7" fmla="*/ 4 h 6"/>
                      <a:gd name="T8" fmla="*/ 7 w 75"/>
                      <a:gd name="T9" fmla="*/ 4 h 6"/>
                      <a:gd name="T10" fmla="*/ 7 w 75"/>
                      <a:gd name="T11" fmla="*/ 4 h 6"/>
                      <a:gd name="T12" fmla="*/ 10 w 75"/>
                      <a:gd name="T13" fmla="*/ 4 h 6"/>
                      <a:gd name="T14" fmla="*/ 11 w 75"/>
                      <a:gd name="T15" fmla="*/ 4 h 6"/>
                      <a:gd name="T16" fmla="*/ 11 w 75"/>
                      <a:gd name="T17" fmla="*/ 4 h 6"/>
                      <a:gd name="T18" fmla="*/ 14 w 75"/>
                      <a:gd name="T19" fmla="*/ 4 h 6"/>
                      <a:gd name="T20" fmla="*/ 16 w 75"/>
                      <a:gd name="T21" fmla="*/ 4 h 6"/>
                      <a:gd name="T22" fmla="*/ 17 w 75"/>
                      <a:gd name="T23" fmla="*/ 4 h 6"/>
                      <a:gd name="T24" fmla="*/ 19 w 75"/>
                      <a:gd name="T25" fmla="*/ 4 h 6"/>
                      <a:gd name="T26" fmla="*/ 20 w 75"/>
                      <a:gd name="T27" fmla="*/ 4 h 6"/>
                      <a:gd name="T28" fmla="*/ 21 w 75"/>
                      <a:gd name="T29" fmla="*/ 4 h 6"/>
                      <a:gd name="T30" fmla="*/ 23 w 75"/>
                      <a:gd name="T31" fmla="*/ 4 h 6"/>
                      <a:gd name="T32" fmla="*/ 24 w 75"/>
                      <a:gd name="T33" fmla="*/ 4 h 6"/>
                      <a:gd name="T34" fmla="*/ 26 w 75"/>
                      <a:gd name="T35" fmla="*/ 4 h 6"/>
                      <a:gd name="T36" fmla="*/ 27 w 75"/>
                      <a:gd name="T37" fmla="*/ 4 h 6"/>
                      <a:gd name="T38" fmla="*/ 29 w 75"/>
                      <a:gd name="T39" fmla="*/ 4 h 6"/>
                      <a:gd name="T40" fmla="*/ 30 w 75"/>
                      <a:gd name="T41" fmla="*/ 4 h 6"/>
                      <a:gd name="T42" fmla="*/ 32 w 75"/>
                      <a:gd name="T43" fmla="*/ 4 h 6"/>
                      <a:gd name="T44" fmla="*/ 34 w 75"/>
                      <a:gd name="T45" fmla="*/ 4 h 6"/>
                      <a:gd name="T46" fmla="*/ 36 w 75"/>
                      <a:gd name="T47" fmla="*/ 4 h 6"/>
                      <a:gd name="T48" fmla="*/ 36 w 75"/>
                      <a:gd name="T49" fmla="*/ 4 h 6"/>
                      <a:gd name="T50" fmla="*/ 39 w 75"/>
                      <a:gd name="T51" fmla="*/ 4 h 6"/>
                      <a:gd name="T52" fmla="*/ 40 w 75"/>
                      <a:gd name="T53" fmla="*/ 4 h 6"/>
                      <a:gd name="T54" fmla="*/ 42 w 75"/>
                      <a:gd name="T55" fmla="*/ 4 h 6"/>
                      <a:gd name="T56" fmla="*/ 43 w 75"/>
                      <a:gd name="T57" fmla="*/ 4 h 6"/>
                      <a:gd name="T58" fmla="*/ 44 w 75"/>
                      <a:gd name="T59" fmla="*/ 1 h 6"/>
                      <a:gd name="T60" fmla="*/ 46 w 75"/>
                      <a:gd name="T61" fmla="*/ 1 h 6"/>
                      <a:gd name="T62" fmla="*/ 47 w 75"/>
                      <a:gd name="T63" fmla="*/ 1 h 6"/>
                      <a:gd name="T64" fmla="*/ 49 w 75"/>
                      <a:gd name="T65" fmla="*/ 1 h 6"/>
                      <a:gd name="T66" fmla="*/ 50 w 75"/>
                      <a:gd name="T67" fmla="*/ 1 h 6"/>
                      <a:gd name="T68" fmla="*/ 52 w 75"/>
                      <a:gd name="T69" fmla="*/ 1 h 6"/>
                      <a:gd name="T70" fmla="*/ 53 w 75"/>
                      <a:gd name="T71" fmla="*/ 1 h 6"/>
                      <a:gd name="T72" fmla="*/ 56 w 75"/>
                      <a:gd name="T73" fmla="*/ 1 h 6"/>
                      <a:gd name="T74" fmla="*/ 57 w 75"/>
                      <a:gd name="T75" fmla="*/ 1 h 6"/>
                      <a:gd name="T76" fmla="*/ 57 w 75"/>
                      <a:gd name="T77" fmla="*/ 1 h 6"/>
                      <a:gd name="T78" fmla="*/ 60 w 75"/>
                      <a:gd name="T79" fmla="*/ 1 h 6"/>
                      <a:gd name="T80" fmla="*/ 62 w 75"/>
                      <a:gd name="T81" fmla="*/ 1 h 6"/>
                      <a:gd name="T82" fmla="*/ 63 w 75"/>
                      <a:gd name="T83" fmla="*/ 1 h 6"/>
                      <a:gd name="T84" fmla="*/ 65 w 75"/>
                      <a:gd name="T85" fmla="*/ 1 h 6"/>
                      <a:gd name="T86" fmla="*/ 66 w 75"/>
                      <a:gd name="T87" fmla="*/ 1 h 6"/>
                      <a:gd name="T88" fmla="*/ 68 w 75"/>
                      <a:gd name="T89" fmla="*/ 0 h 6"/>
                      <a:gd name="T90" fmla="*/ 69 w 75"/>
                      <a:gd name="T91" fmla="*/ 0 h 6"/>
                      <a:gd name="T92" fmla="*/ 70 w 75"/>
                      <a:gd name="T93" fmla="*/ 0 h 6"/>
                      <a:gd name="T94" fmla="*/ 72 w 75"/>
                      <a:gd name="T95" fmla="*/ 0 h 6"/>
                      <a:gd name="T96" fmla="*/ 73 w 75"/>
                      <a:gd name="T97" fmla="*/ 0 h 6"/>
                      <a:gd name="T98" fmla="*/ 75 w 75"/>
                      <a:gd name="T99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6"/>
                        </a:moveTo>
                        <a:lnTo>
                          <a:pt x="3" y="6"/>
                        </a:lnTo>
                        <a:lnTo>
                          <a:pt x="3" y="4"/>
                        </a:lnTo>
                        <a:lnTo>
                          <a:pt x="4" y="4"/>
                        </a:lnTo>
                        <a:lnTo>
                          <a:pt x="7" y="4"/>
                        </a:lnTo>
                        <a:lnTo>
                          <a:pt x="7" y="4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1" y="4"/>
                        </a:lnTo>
                        <a:lnTo>
                          <a:pt x="14" y="4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2" y="4"/>
                        </a:lnTo>
                        <a:lnTo>
                          <a:pt x="34" y="4"/>
                        </a:lnTo>
                        <a:lnTo>
                          <a:pt x="36" y="4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4" y="1"/>
                        </a:lnTo>
                        <a:lnTo>
                          <a:pt x="46" y="1"/>
                        </a:lnTo>
                        <a:lnTo>
                          <a:pt x="47" y="1"/>
                        </a:lnTo>
                        <a:lnTo>
                          <a:pt x="49" y="1"/>
                        </a:lnTo>
                        <a:lnTo>
                          <a:pt x="50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6" y="1"/>
                        </a:lnTo>
                        <a:lnTo>
                          <a:pt x="57" y="1"/>
                        </a:lnTo>
                        <a:lnTo>
                          <a:pt x="57" y="1"/>
                        </a:lnTo>
                        <a:lnTo>
                          <a:pt x="60" y="1"/>
                        </a:lnTo>
                        <a:lnTo>
                          <a:pt x="62" y="1"/>
                        </a:lnTo>
                        <a:lnTo>
                          <a:pt x="63" y="1"/>
                        </a:lnTo>
                        <a:lnTo>
                          <a:pt x="65" y="1"/>
                        </a:lnTo>
                        <a:lnTo>
                          <a:pt x="66" y="1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7" name="Freeform 598"/>
                  <p:cNvSpPr>
                    <a:spLocks/>
                  </p:cNvSpPr>
                  <p:nvPr/>
                </p:nvSpPr>
                <p:spPr bwMode="auto">
                  <a:xfrm>
                    <a:off x="898526" y="2897982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1 w 75"/>
                      <a:gd name="T3" fmla="*/ 3 h 3"/>
                      <a:gd name="T4" fmla="*/ 3 w 75"/>
                      <a:gd name="T5" fmla="*/ 3 h 3"/>
                      <a:gd name="T6" fmla="*/ 5 w 75"/>
                      <a:gd name="T7" fmla="*/ 3 h 3"/>
                      <a:gd name="T8" fmla="*/ 7 w 75"/>
                      <a:gd name="T9" fmla="*/ 3 h 3"/>
                      <a:gd name="T10" fmla="*/ 7 w 75"/>
                      <a:gd name="T11" fmla="*/ 3 h 3"/>
                      <a:gd name="T12" fmla="*/ 10 w 75"/>
                      <a:gd name="T13" fmla="*/ 3 h 3"/>
                      <a:gd name="T14" fmla="*/ 11 w 75"/>
                      <a:gd name="T15" fmla="*/ 3 h 3"/>
                      <a:gd name="T16" fmla="*/ 13 w 75"/>
                      <a:gd name="T17" fmla="*/ 3 h 3"/>
                      <a:gd name="T18" fmla="*/ 14 w 75"/>
                      <a:gd name="T19" fmla="*/ 3 h 3"/>
                      <a:gd name="T20" fmla="*/ 16 w 75"/>
                      <a:gd name="T21" fmla="*/ 3 h 3"/>
                      <a:gd name="T22" fmla="*/ 17 w 75"/>
                      <a:gd name="T23" fmla="*/ 3 h 3"/>
                      <a:gd name="T24" fmla="*/ 18 w 75"/>
                      <a:gd name="T25" fmla="*/ 3 h 3"/>
                      <a:gd name="T26" fmla="*/ 20 w 75"/>
                      <a:gd name="T27" fmla="*/ 3 h 3"/>
                      <a:gd name="T28" fmla="*/ 21 w 75"/>
                      <a:gd name="T29" fmla="*/ 3 h 3"/>
                      <a:gd name="T30" fmla="*/ 23 w 75"/>
                      <a:gd name="T31" fmla="*/ 3 h 3"/>
                      <a:gd name="T32" fmla="*/ 24 w 75"/>
                      <a:gd name="T33" fmla="*/ 3 h 3"/>
                      <a:gd name="T34" fmla="*/ 27 w 75"/>
                      <a:gd name="T35" fmla="*/ 1 h 3"/>
                      <a:gd name="T36" fmla="*/ 27 w 75"/>
                      <a:gd name="T37" fmla="*/ 1 h 3"/>
                      <a:gd name="T38" fmla="*/ 29 w 75"/>
                      <a:gd name="T39" fmla="*/ 1 h 3"/>
                      <a:gd name="T40" fmla="*/ 31 w 75"/>
                      <a:gd name="T41" fmla="*/ 1 h 3"/>
                      <a:gd name="T42" fmla="*/ 31 w 75"/>
                      <a:gd name="T43" fmla="*/ 1 h 3"/>
                      <a:gd name="T44" fmla="*/ 34 w 75"/>
                      <a:gd name="T45" fmla="*/ 1 h 3"/>
                      <a:gd name="T46" fmla="*/ 36 w 75"/>
                      <a:gd name="T47" fmla="*/ 1 h 3"/>
                      <a:gd name="T48" fmla="*/ 37 w 75"/>
                      <a:gd name="T49" fmla="*/ 1 h 3"/>
                      <a:gd name="T50" fmla="*/ 39 w 75"/>
                      <a:gd name="T51" fmla="*/ 1 h 3"/>
                      <a:gd name="T52" fmla="*/ 40 w 75"/>
                      <a:gd name="T53" fmla="*/ 1 h 3"/>
                      <a:gd name="T54" fmla="*/ 42 w 75"/>
                      <a:gd name="T55" fmla="*/ 1 h 3"/>
                      <a:gd name="T56" fmla="*/ 43 w 75"/>
                      <a:gd name="T57" fmla="*/ 1 h 3"/>
                      <a:gd name="T58" fmla="*/ 44 w 75"/>
                      <a:gd name="T59" fmla="*/ 1 h 3"/>
                      <a:gd name="T60" fmla="*/ 46 w 75"/>
                      <a:gd name="T61" fmla="*/ 1 h 3"/>
                      <a:gd name="T62" fmla="*/ 47 w 75"/>
                      <a:gd name="T63" fmla="*/ 1 h 3"/>
                      <a:gd name="T64" fmla="*/ 49 w 75"/>
                      <a:gd name="T65" fmla="*/ 1 h 3"/>
                      <a:gd name="T66" fmla="*/ 52 w 75"/>
                      <a:gd name="T67" fmla="*/ 1 h 3"/>
                      <a:gd name="T68" fmla="*/ 53 w 75"/>
                      <a:gd name="T69" fmla="*/ 1 h 3"/>
                      <a:gd name="T70" fmla="*/ 53 w 75"/>
                      <a:gd name="T71" fmla="*/ 1 h 3"/>
                      <a:gd name="T72" fmla="*/ 56 w 75"/>
                      <a:gd name="T73" fmla="*/ 1 h 3"/>
                      <a:gd name="T74" fmla="*/ 57 w 75"/>
                      <a:gd name="T75" fmla="*/ 1 h 3"/>
                      <a:gd name="T76" fmla="*/ 59 w 75"/>
                      <a:gd name="T77" fmla="*/ 1 h 3"/>
                      <a:gd name="T78" fmla="*/ 60 w 75"/>
                      <a:gd name="T79" fmla="*/ 1 h 3"/>
                      <a:gd name="T80" fmla="*/ 62 w 75"/>
                      <a:gd name="T81" fmla="*/ 1 h 3"/>
                      <a:gd name="T82" fmla="*/ 63 w 75"/>
                      <a:gd name="T83" fmla="*/ 1 h 3"/>
                      <a:gd name="T84" fmla="*/ 65 w 75"/>
                      <a:gd name="T85" fmla="*/ 1 h 3"/>
                      <a:gd name="T86" fmla="*/ 66 w 75"/>
                      <a:gd name="T87" fmla="*/ 1 h 3"/>
                      <a:gd name="T88" fmla="*/ 67 w 75"/>
                      <a:gd name="T89" fmla="*/ 1 h 3"/>
                      <a:gd name="T90" fmla="*/ 69 w 75"/>
                      <a:gd name="T91" fmla="*/ 1 h 3"/>
                      <a:gd name="T92" fmla="*/ 70 w 75"/>
                      <a:gd name="T93" fmla="*/ 1 h 3"/>
                      <a:gd name="T94" fmla="*/ 73 w 75"/>
                      <a:gd name="T95" fmla="*/ 0 h 3"/>
                      <a:gd name="T96" fmla="*/ 73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3" y="3"/>
                        </a:lnTo>
                        <a:lnTo>
                          <a:pt x="5" y="3"/>
                        </a:lnTo>
                        <a:lnTo>
                          <a:pt x="7" y="3"/>
                        </a:lnTo>
                        <a:lnTo>
                          <a:pt x="7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7" y="1"/>
                        </a:lnTo>
                        <a:lnTo>
                          <a:pt x="27" y="1"/>
                        </a:lnTo>
                        <a:lnTo>
                          <a:pt x="29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4" y="1"/>
                        </a:lnTo>
                        <a:lnTo>
                          <a:pt x="36" y="1"/>
                        </a:lnTo>
                        <a:lnTo>
                          <a:pt x="37" y="1"/>
                        </a:lnTo>
                        <a:lnTo>
                          <a:pt x="39" y="1"/>
                        </a:lnTo>
                        <a:lnTo>
                          <a:pt x="40" y="1"/>
                        </a:lnTo>
                        <a:lnTo>
                          <a:pt x="42" y="1"/>
                        </a:lnTo>
                        <a:lnTo>
                          <a:pt x="43" y="1"/>
                        </a:lnTo>
                        <a:lnTo>
                          <a:pt x="44" y="1"/>
                        </a:lnTo>
                        <a:lnTo>
                          <a:pt x="46" y="1"/>
                        </a:lnTo>
                        <a:lnTo>
                          <a:pt x="47" y="1"/>
                        </a:lnTo>
                        <a:lnTo>
                          <a:pt x="49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3" y="1"/>
                        </a:lnTo>
                        <a:lnTo>
                          <a:pt x="56" y="1"/>
                        </a:lnTo>
                        <a:lnTo>
                          <a:pt x="57" y="1"/>
                        </a:lnTo>
                        <a:lnTo>
                          <a:pt x="59" y="1"/>
                        </a:lnTo>
                        <a:lnTo>
                          <a:pt x="60" y="1"/>
                        </a:lnTo>
                        <a:lnTo>
                          <a:pt x="62" y="1"/>
                        </a:lnTo>
                        <a:lnTo>
                          <a:pt x="63" y="1"/>
                        </a:lnTo>
                        <a:lnTo>
                          <a:pt x="65" y="1"/>
                        </a:lnTo>
                        <a:lnTo>
                          <a:pt x="66" y="1"/>
                        </a:lnTo>
                        <a:lnTo>
                          <a:pt x="67" y="1"/>
                        </a:lnTo>
                        <a:lnTo>
                          <a:pt x="69" y="1"/>
                        </a:lnTo>
                        <a:lnTo>
                          <a:pt x="70" y="1"/>
                        </a:lnTo>
                        <a:lnTo>
                          <a:pt x="73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8" name="Freeform 599"/>
                  <p:cNvSpPr>
                    <a:spLocks/>
                  </p:cNvSpPr>
                  <p:nvPr/>
                </p:nvSpPr>
                <p:spPr bwMode="auto">
                  <a:xfrm>
                    <a:off x="938213" y="2894807"/>
                    <a:ext cx="41275" cy="3175"/>
                  </a:xfrm>
                  <a:custGeom>
                    <a:avLst/>
                    <a:gdLst>
                      <a:gd name="T0" fmla="*/ 0 w 76"/>
                      <a:gd name="T1" fmla="*/ 6 h 6"/>
                      <a:gd name="T2" fmla="*/ 3 w 76"/>
                      <a:gd name="T3" fmla="*/ 6 h 6"/>
                      <a:gd name="T4" fmla="*/ 3 w 76"/>
                      <a:gd name="T5" fmla="*/ 6 h 6"/>
                      <a:gd name="T6" fmla="*/ 5 w 76"/>
                      <a:gd name="T7" fmla="*/ 6 h 6"/>
                      <a:gd name="T8" fmla="*/ 7 w 76"/>
                      <a:gd name="T9" fmla="*/ 6 h 6"/>
                      <a:gd name="T10" fmla="*/ 8 w 76"/>
                      <a:gd name="T11" fmla="*/ 6 h 6"/>
                      <a:gd name="T12" fmla="*/ 10 w 76"/>
                      <a:gd name="T13" fmla="*/ 6 h 6"/>
                      <a:gd name="T14" fmla="*/ 11 w 76"/>
                      <a:gd name="T15" fmla="*/ 6 h 6"/>
                      <a:gd name="T16" fmla="*/ 13 w 76"/>
                      <a:gd name="T17" fmla="*/ 6 h 6"/>
                      <a:gd name="T18" fmla="*/ 14 w 76"/>
                      <a:gd name="T19" fmla="*/ 6 h 6"/>
                      <a:gd name="T20" fmla="*/ 15 w 76"/>
                      <a:gd name="T21" fmla="*/ 6 h 6"/>
                      <a:gd name="T22" fmla="*/ 17 w 76"/>
                      <a:gd name="T23" fmla="*/ 6 h 6"/>
                      <a:gd name="T24" fmla="*/ 18 w 76"/>
                      <a:gd name="T25" fmla="*/ 6 h 6"/>
                      <a:gd name="T26" fmla="*/ 20 w 76"/>
                      <a:gd name="T27" fmla="*/ 6 h 6"/>
                      <a:gd name="T28" fmla="*/ 23 w 76"/>
                      <a:gd name="T29" fmla="*/ 5 h 6"/>
                      <a:gd name="T30" fmla="*/ 24 w 76"/>
                      <a:gd name="T31" fmla="*/ 5 h 6"/>
                      <a:gd name="T32" fmla="*/ 24 w 76"/>
                      <a:gd name="T33" fmla="*/ 5 h 6"/>
                      <a:gd name="T34" fmla="*/ 27 w 76"/>
                      <a:gd name="T35" fmla="*/ 5 h 6"/>
                      <a:gd name="T36" fmla="*/ 28 w 76"/>
                      <a:gd name="T37" fmla="*/ 5 h 6"/>
                      <a:gd name="T38" fmla="*/ 30 w 76"/>
                      <a:gd name="T39" fmla="*/ 5 h 6"/>
                      <a:gd name="T40" fmla="*/ 31 w 76"/>
                      <a:gd name="T41" fmla="*/ 5 h 6"/>
                      <a:gd name="T42" fmla="*/ 33 w 76"/>
                      <a:gd name="T43" fmla="*/ 5 h 6"/>
                      <a:gd name="T44" fmla="*/ 34 w 76"/>
                      <a:gd name="T45" fmla="*/ 5 h 6"/>
                      <a:gd name="T46" fmla="*/ 36 w 76"/>
                      <a:gd name="T47" fmla="*/ 5 h 6"/>
                      <a:gd name="T48" fmla="*/ 37 w 76"/>
                      <a:gd name="T49" fmla="*/ 3 h 6"/>
                      <a:gd name="T50" fmla="*/ 39 w 76"/>
                      <a:gd name="T51" fmla="*/ 3 h 6"/>
                      <a:gd name="T52" fmla="*/ 40 w 76"/>
                      <a:gd name="T53" fmla="*/ 3 h 6"/>
                      <a:gd name="T54" fmla="*/ 41 w 76"/>
                      <a:gd name="T55" fmla="*/ 3 h 6"/>
                      <a:gd name="T56" fmla="*/ 43 w 76"/>
                      <a:gd name="T57" fmla="*/ 3 h 6"/>
                      <a:gd name="T58" fmla="*/ 44 w 76"/>
                      <a:gd name="T59" fmla="*/ 3 h 6"/>
                      <a:gd name="T60" fmla="*/ 46 w 76"/>
                      <a:gd name="T61" fmla="*/ 3 h 6"/>
                      <a:gd name="T62" fmla="*/ 49 w 76"/>
                      <a:gd name="T63" fmla="*/ 3 h 6"/>
                      <a:gd name="T64" fmla="*/ 49 w 76"/>
                      <a:gd name="T65" fmla="*/ 3 h 6"/>
                      <a:gd name="T66" fmla="*/ 51 w 76"/>
                      <a:gd name="T67" fmla="*/ 3 h 6"/>
                      <a:gd name="T68" fmla="*/ 53 w 76"/>
                      <a:gd name="T69" fmla="*/ 3 h 6"/>
                      <a:gd name="T70" fmla="*/ 54 w 76"/>
                      <a:gd name="T71" fmla="*/ 3 h 6"/>
                      <a:gd name="T72" fmla="*/ 56 w 76"/>
                      <a:gd name="T73" fmla="*/ 3 h 6"/>
                      <a:gd name="T74" fmla="*/ 57 w 76"/>
                      <a:gd name="T75" fmla="*/ 3 h 6"/>
                      <a:gd name="T76" fmla="*/ 59 w 76"/>
                      <a:gd name="T77" fmla="*/ 2 h 6"/>
                      <a:gd name="T78" fmla="*/ 60 w 76"/>
                      <a:gd name="T79" fmla="*/ 2 h 6"/>
                      <a:gd name="T80" fmla="*/ 62 w 76"/>
                      <a:gd name="T81" fmla="*/ 2 h 6"/>
                      <a:gd name="T82" fmla="*/ 63 w 76"/>
                      <a:gd name="T83" fmla="*/ 2 h 6"/>
                      <a:gd name="T84" fmla="*/ 64 w 76"/>
                      <a:gd name="T85" fmla="*/ 2 h 6"/>
                      <a:gd name="T86" fmla="*/ 66 w 76"/>
                      <a:gd name="T87" fmla="*/ 2 h 6"/>
                      <a:gd name="T88" fmla="*/ 69 w 76"/>
                      <a:gd name="T89" fmla="*/ 2 h 6"/>
                      <a:gd name="T90" fmla="*/ 70 w 76"/>
                      <a:gd name="T91" fmla="*/ 2 h 6"/>
                      <a:gd name="T92" fmla="*/ 70 w 76"/>
                      <a:gd name="T93" fmla="*/ 2 h 6"/>
                      <a:gd name="T94" fmla="*/ 73 w 76"/>
                      <a:gd name="T95" fmla="*/ 0 h 6"/>
                      <a:gd name="T96" fmla="*/ 75 w 76"/>
                      <a:gd name="T97" fmla="*/ 0 h 6"/>
                      <a:gd name="T98" fmla="*/ 76 w 76"/>
                      <a:gd name="T99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6">
                        <a:moveTo>
                          <a:pt x="0" y="6"/>
                        </a:moveTo>
                        <a:lnTo>
                          <a:pt x="3" y="6"/>
                        </a:lnTo>
                        <a:lnTo>
                          <a:pt x="3" y="6"/>
                        </a:lnTo>
                        <a:lnTo>
                          <a:pt x="5" y="6"/>
                        </a:lnTo>
                        <a:lnTo>
                          <a:pt x="7" y="6"/>
                        </a:lnTo>
                        <a:lnTo>
                          <a:pt x="8" y="6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5" y="6"/>
                        </a:lnTo>
                        <a:lnTo>
                          <a:pt x="17" y="6"/>
                        </a:lnTo>
                        <a:lnTo>
                          <a:pt x="18" y="6"/>
                        </a:lnTo>
                        <a:lnTo>
                          <a:pt x="20" y="6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4" y="5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30" y="5"/>
                        </a:lnTo>
                        <a:lnTo>
                          <a:pt x="31" y="5"/>
                        </a:lnTo>
                        <a:lnTo>
                          <a:pt x="33" y="5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4" y="3"/>
                        </a:lnTo>
                        <a:lnTo>
                          <a:pt x="46" y="3"/>
                        </a:lnTo>
                        <a:lnTo>
                          <a:pt x="49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3" y="3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9" y="2"/>
                        </a:lnTo>
                        <a:lnTo>
                          <a:pt x="60" y="2"/>
                        </a:lnTo>
                        <a:lnTo>
                          <a:pt x="62" y="2"/>
                        </a:lnTo>
                        <a:lnTo>
                          <a:pt x="63" y="2"/>
                        </a:lnTo>
                        <a:lnTo>
                          <a:pt x="64" y="2"/>
                        </a:lnTo>
                        <a:lnTo>
                          <a:pt x="66" y="2"/>
                        </a:lnTo>
                        <a:lnTo>
                          <a:pt x="69" y="2"/>
                        </a:lnTo>
                        <a:lnTo>
                          <a:pt x="70" y="2"/>
                        </a:lnTo>
                        <a:lnTo>
                          <a:pt x="70" y="2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9" name="Freeform 600"/>
                  <p:cNvSpPr>
                    <a:spLocks/>
                  </p:cNvSpPr>
                  <p:nvPr/>
                </p:nvSpPr>
                <p:spPr bwMode="auto">
                  <a:xfrm>
                    <a:off x="979488" y="2893219"/>
                    <a:ext cx="39688" cy="1588"/>
                  </a:xfrm>
                  <a:custGeom>
                    <a:avLst/>
                    <a:gdLst>
                      <a:gd name="T0" fmla="*/ 0 w 75"/>
                      <a:gd name="T1" fmla="*/ 5 h 5"/>
                      <a:gd name="T2" fmla="*/ 1 w 75"/>
                      <a:gd name="T3" fmla="*/ 5 h 5"/>
                      <a:gd name="T4" fmla="*/ 3 w 75"/>
                      <a:gd name="T5" fmla="*/ 5 h 5"/>
                      <a:gd name="T6" fmla="*/ 4 w 75"/>
                      <a:gd name="T7" fmla="*/ 5 h 5"/>
                      <a:gd name="T8" fmla="*/ 6 w 75"/>
                      <a:gd name="T9" fmla="*/ 5 h 5"/>
                      <a:gd name="T10" fmla="*/ 7 w 75"/>
                      <a:gd name="T11" fmla="*/ 5 h 5"/>
                      <a:gd name="T12" fmla="*/ 9 w 75"/>
                      <a:gd name="T13" fmla="*/ 5 h 5"/>
                      <a:gd name="T14" fmla="*/ 10 w 75"/>
                      <a:gd name="T15" fmla="*/ 5 h 5"/>
                      <a:gd name="T16" fmla="*/ 11 w 75"/>
                      <a:gd name="T17" fmla="*/ 5 h 5"/>
                      <a:gd name="T18" fmla="*/ 13 w 75"/>
                      <a:gd name="T19" fmla="*/ 5 h 5"/>
                      <a:gd name="T20" fmla="*/ 14 w 75"/>
                      <a:gd name="T21" fmla="*/ 4 h 5"/>
                      <a:gd name="T22" fmla="*/ 16 w 75"/>
                      <a:gd name="T23" fmla="*/ 4 h 5"/>
                      <a:gd name="T24" fmla="*/ 17 w 75"/>
                      <a:gd name="T25" fmla="*/ 4 h 5"/>
                      <a:gd name="T26" fmla="*/ 19 w 75"/>
                      <a:gd name="T27" fmla="*/ 4 h 5"/>
                      <a:gd name="T28" fmla="*/ 22 w 75"/>
                      <a:gd name="T29" fmla="*/ 4 h 5"/>
                      <a:gd name="T30" fmla="*/ 22 w 75"/>
                      <a:gd name="T31" fmla="*/ 4 h 5"/>
                      <a:gd name="T32" fmla="*/ 24 w 75"/>
                      <a:gd name="T33" fmla="*/ 4 h 5"/>
                      <a:gd name="T34" fmla="*/ 26 w 75"/>
                      <a:gd name="T35" fmla="*/ 4 h 5"/>
                      <a:gd name="T36" fmla="*/ 26 w 75"/>
                      <a:gd name="T37" fmla="*/ 4 h 5"/>
                      <a:gd name="T38" fmla="*/ 29 w 75"/>
                      <a:gd name="T39" fmla="*/ 4 h 5"/>
                      <a:gd name="T40" fmla="*/ 30 w 75"/>
                      <a:gd name="T41" fmla="*/ 4 h 5"/>
                      <a:gd name="T42" fmla="*/ 32 w 75"/>
                      <a:gd name="T43" fmla="*/ 4 h 5"/>
                      <a:gd name="T44" fmla="*/ 33 w 75"/>
                      <a:gd name="T45" fmla="*/ 2 h 5"/>
                      <a:gd name="T46" fmla="*/ 35 w 75"/>
                      <a:gd name="T47" fmla="*/ 2 h 5"/>
                      <a:gd name="T48" fmla="*/ 36 w 75"/>
                      <a:gd name="T49" fmla="*/ 2 h 5"/>
                      <a:gd name="T50" fmla="*/ 39 w 75"/>
                      <a:gd name="T51" fmla="*/ 2 h 5"/>
                      <a:gd name="T52" fmla="*/ 39 w 75"/>
                      <a:gd name="T53" fmla="*/ 2 h 5"/>
                      <a:gd name="T54" fmla="*/ 40 w 75"/>
                      <a:gd name="T55" fmla="*/ 2 h 5"/>
                      <a:gd name="T56" fmla="*/ 43 w 75"/>
                      <a:gd name="T57" fmla="*/ 2 h 5"/>
                      <a:gd name="T58" fmla="*/ 43 w 75"/>
                      <a:gd name="T59" fmla="*/ 1 h 5"/>
                      <a:gd name="T60" fmla="*/ 46 w 75"/>
                      <a:gd name="T61" fmla="*/ 1 h 5"/>
                      <a:gd name="T62" fmla="*/ 47 w 75"/>
                      <a:gd name="T63" fmla="*/ 1 h 5"/>
                      <a:gd name="T64" fmla="*/ 47 w 75"/>
                      <a:gd name="T65" fmla="*/ 1 h 5"/>
                      <a:gd name="T66" fmla="*/ 50 w 75"/>
                      <a:gd name="T67" fmla="*/ 1 h 5"/>
                      <a:gd name="T68" fmla="*/ 52 w 75"/>
                      <a:gd name="T69" fmla="*/ 1 h 5"/>
                      <a:gd name="T70" fmla="*/ 53 w 75"/>
                      <a:gd name="T71" fmla="*/ 1 h 5"/>
                      <a:gd name="T72" fmla="*/ 55 w 75"/>
                      <a:gd name="T73" fmla="*/ 1 h 5"/>
                      <a:gd name="T74" fmla="*/ 56 w 75"/>
                      <a:gd name="T75" fmla="*/ 1 h 5"/>
                      <a:gd name="T76" fmla="*/ 58 w 75"/>
                      <a:gd name="T77" fmla="*/ 1 h 5"/>
                      <a:gd name="T78" fmla="*/ 59 w 75"/>
                      <a:gd name="T79" fmla="*/ 0 h 5"/>
                      <a:gd name="T80" fmla="*/ 60 w 75"/>
                      <a:gd name="T81" fmla="*/ 0 h 5"/>
                      <a:gd name="T82" fmla="*/ 63 w 75"/>
                      <a:gd name="T83" fmla="*/ 0 h 5"/>
                      <a:gd name="T84" fmla="*/ 63 w 75"/>
                      <a:gd name="T85" fmla="*/ 0 h 5"/>
                      <a:gd name="T86" fmla="*/ 65 w 75"/>
                      <a:gd name="T87" fmla="*/ 0 h 5"/>
                      <a:gd name="T88" fmla="*/ 68 w 75"/>
                      <a:gd name="T89" fmla="*/ 0 h 5"/>
                      <a:gd name="T90" fmla="*/ 68 w 75"/>
                      <a:gd name="T91" fmla="*/ 0 h 5"/>
                      <a:gd name="T92" fmla="*/ 71 w 75"/>
                      <a:gd name="T93" fmla="*/ 0 h 5"/>
                      <a:gd name="T94" fmla="*/ 72 w 75"/>
                      <a:gd name="T95" fmla="*/ 0 h 5"/>
                      <a:gd name="T96" fmla="*/ 72 w 75"/>
                      <a:gd name="T97" fmla="*/ 0 h 5"/>
                      <a:gd name="T98" fmla="*/ 75 w 75"/>
                      <a:gd name="T99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5"/>
                        </a:moveTo>
                        <a:lnTo>
                          <a:pt x="1" y="5"/>
                        </a:lnTo>
                        <a:lnTo>
                          <a:pt x="3" y="5"/>
                        </a:lnTo>
                        <a:lnTo>
                          <a:pt x="4" y="5"/>
                        </a:lnTo>
                        <a:lnTo>
                          <a:pt x="6" y="5"/>
                        </a:lnTo>
                        <a:lnTo>
                          <a:pt x="7" y="5"/>
                        </a:lnTo>
                        <a:lnTo>
                          <a:pt x="9" y="5"/>
                        </a:lnTo>
                        <a:lnTo>
                          <a:pt x="10" y="5"/>
                        </a:lnTo>
                        <a:lnTo>
                          <a:pt x="11" y="5"/>
                        </a:lnTo>
                        <a:lnTo>
                          <a:pt x="13" y="5"/>
                        </a:lnTo>
                        <a:lnTo>
                          <a:pt x="14" y="4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2" y="4"/>
                        </a:lnTo>
                        <a:lnTo>
                          <a:pt x="22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6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2" y="4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9" y="2"/>
                        </a:lnTo>
                        <a:lnTo>
                          <a:pt x="39" y="2"/>
                        </a:lnTo>
                        <a:lnTo>
                          <a:pt x="40" y="2"/>
                        </a:lnTo>
                        <a:lnTo>
                          <a:pt x="43" y="2"/>
                        </a:lnTo>
                        <a:lnTo>
                          <a:pt x="43" y="1"/>
                        </a:lnTo>
                        <a:lnTo>
                          <a:pt x="46" y="1"/>
                        </a:lnTo>
                        <a:lnTo>
                          <a:pt x="47" y="1"/>
                        </a:lnTo>
                        <a:lnTo>
                          <a:pt x="47" y="1"/>
                        </a:lnTo>
                        <a:lnTo>
                          <a:pt x="50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5" y="1"/>
                        </a:lnTo>
                        <a:lnTo>
                          <a:pt x="56" y="1"/>
                        </a:lnTo>
                        <a:lnTo>
                          <a:pt x="58" y="1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0" name="Freeform 601"/>
                  <p:cNvSpPr>
                    <a:spLocks/>
                  </p:cNvSpPr>
                  <p:nvPr/>
                </p:nvSpPr>
                <p:spPr bwMode="auto">
                  <a:xfrm>
                    <a:off x="1019176" y="2886869"/>
                    <a:ext cx="39688" cy="6350"/>
                  </a:xfrm>
                  <a:custGeom>
                    <a:avLst/>
                    <a:gdLst>
                      <a:gd name="T0" fmla="*/ 0 w 75"/>
                      <a:gd name="T1" fmla="*/ 11 h 11"/>
                      <a:gd name="T2" fmla="*/ 1 w 75"/>
                      <a:gd name="T3" fmla="*/ 11 h 11"/>
                      <a:gd name="T4" fmla="*/ 3 w 75"/>
                      <a:gd name="T5" fmla="*/ 11 h 11"/>
                      <a:gd name="T6" fmla="*/ 4 w 75"/>
                      <a:gd name="T7" fmla="*/ 11 h 11"/>
                      <a:gd name="T8" fmla="*/ 6 w 75"/>
                      <a:gd name="T9" fmla="*/ 11 h 11"/>
                      <a:gd name="T10" fmla="*/ 7 w 75"/>
                      <a:gd name="T11" fmla="*/ 11 h 11"/>
                      <a:gd name="T12" fmla="*/ 10 w 75"/>
                      <a:gd name="T13" fmla="*/ 9 h 11"/>
                      <a:gd name="T14" fmla="*/ 10 w 75"/>
                      <a:gd name="T15" fmla="*/ 9 h 11"/>
                      <a:gd name="T16" fmla="*/ 11 w 75"/>
                      <a:gd name="T17" fmla="*/ 9 h 11"/>
                      <a:gd name="T18" fmla="*/ 14 w 75"/>
                      <a:gd name="T19" fmla="*/ 9 h 11"/>
                      <a:gd name="T20" fmla="*/ 14 w 75"/>
                      <a:gd name="T21" fmla="*/ 9 h 11"/>
                      <a:gd name="T22" fmla="*/ 17 w 75"/>
                      <a:gd name="T23" fmla="*/ 9 h 11"/>
                      <a:gd name="T24" fmla="*/ 19 w 75"/>
                      <a:gd name="T25" fmla="*/ 8 h 11"/>
                      <a:gd name="T26" fmla="*/ 19 w 75"/>
                      <a:gd name="T27" fmla="*/ 8 h 11"/>
                      <a:gd name="T28" fmla="*/ 21 w 75"/>
                      <a:gd name="T29" fmla="*/ 8 h 11"/>
                      <a:gd name="T30" fmla="*/ 23 w 75"/>
                      <a:gd name="T31" fmla="*/ 8 h 11"/>
                      <a:gd name="T32" fmla="*/ 24 w 75"/>
                      <a:gd name="T33" fmla="*/ 8 h 11"/>
                      <a:gd name="T34" fmla="*/ 26 w 75"/>
                      <a:gd name="T35" fmla="*/ 8 h 11"/>
                      <a:gd name="T36" fmla="*/ 27 w 75"/>
                      <a:gd name="T37" fmla="*/ 8 h 11"/>
                      <a:gd name="T38" fmla="*/ 29 w 75"/>
                      <a:gd name="T39" fmla="*/ 8 h 11"/>
                      <a:gd name="T40" fmla="*/ 30 w 75"/>
                      <a:gd name="T41" fmla="*/ 8 h 11"/>
                      <a:gd name="T42" fmla="*/ 32 w 75"/>
                      <a:gd name="T43" fmla="*/ 6 h 11"/>
                      <a:gd name="T44" fmla="*/ 33 w 75"/>
                      <a:gd name="T45" fmla="*/ 6 h 11"/>
                      <a:gd name="T46" fmla="*/ 34 w 75"/>
                      <a:gd name="T47" fmla="*/ 6 h 11"/>
                      <a:gd name="T48" fmla="*/ 36 w 75"/>
                      <a:gd name="T49" fmla="*/ 6 h 11"/>
                      <a:gd name="T50" fmla="*/ 39 w 75"/>
                      <a:gd name="T51" fmla="*/ 6 h 11"/>
                      <a:gd name="T52" fmla="*/ 39 w 75"/>
                      <a:gd name="T53" fmla="*/ 6 h 11"/>
                      <a:gd name="T54" fmla="*/ 42 w 75"/>
                      <a:gd name="T55" fmla="*/ 6 h 11"/>
                      <a:gd name="T56" fmla="*/ 43 w 75"/>
                      <a:gd name="T57" fmla="*/ 6 h 11"/>
                      <a:gd name="T58" fmla="*/ 43 w 75"/>
                      <a:gd name="T59" fmla="*/ 5 h 11"/>
                      <a:gd name="T60" fmla="*/ 46 w 75"/>
                      <a:gd name="T61" fmla="*/ 5 h 11"/>
                      <a:gd name="T62" fmla="*/ 47 w 75"/>
                      <a:gd name="T63" fmla="*/ 5 h 11"/>
                      <a:gd name="T64" fmla="*/ 49 w 75"/>
                      <a:gd name="T65" fmla="*/ 5 h 11"/>
                      <a:gd name="T66" fmla="*/ 50 w 75"/>
                      <a:gd name="T67" fmla="*/ 5 h 11"/>
                      <a:gd name="T68" fmla="*/ 52 w 75"/>
                      <a:gd name="T69" fmla="*/ 3 h 11"/>
                      <a:gd name="T70" fmla="*/ 53 w 75"/>
                      <a:gd name="T71" fmla="*/ 3 h 11"/>
                      <a:gd name="T72" fmla="*/ 56 w 75"/>
                      <a:gd name="T73" fmla="*/ 3 h 11"/>
                      <a:gd name="T74" fmla="*/ 56 w 75"/>
                      <a:gd name="T75" fmla="*/ 3 h 11"/>
                      <a:gd name="T76" fmla="*/ 57 w 75"/>
                      <a:gd name="T77" fmla="*/ 3 h 11"/>
                      <a:gd name="T78" fmla="*/ 60 w 75"/>
                      <a:gd name="T79" fmla="*/ 3 h 11"/>
                      <a:gd name="T80" fmla="*/ 60 w 75"/>
                      <a:gd name="T81" fmla="*/ 3 h 11"/>
                      <a:gd name="T82" fmla="*/ 63 w 75"/>
                      <a:gd name="T83" fmla="*/ 3 h 11"/>
                      <a:gd name="T84" fmla="*/ 65 w 75"/>
                      <a:gd name="T85" fmla="*/ 2 h 11"/>
                      <a:gd name="T86" fmla="*/ 65 w 75"/>
                      <a:gd name="T87" fmla="*/ 2 h 11"/>
                      <a:gd name="T88" fmla="*/ 68 w 75"/>
                      <a:gd name="T89" fmla="*/ 2 h 11"/>
                      <a:gd name="T90" fmla="*/ 69 w 75"/>
                      <a:gd name="T91" fmla="*/ 2 h 11"/>
                      <a:gd name="T92" fmla="*/ 70 w 75"/>
                      <a:gd name="T93" fmla="*/ 0 h 11"/>
                      <a:gd name="T94" fmla="*/ 72 w 75"/>
                      <a:gd name="T95" fmla="*/ 0 h 11"/>
                      <a:gd name="T96" fmla="*/ 73 w 75"/>
                      <a:gd name="T97" fmla="*/ 0 h 11"/>
                      <a:gd name="T98" fmla="*/ 75 w 75"/>
                      <a:gd name="T99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1">
                        <a:moveTo>
                          <a:pt x="0" y="11"/>
                        </a:moveTo>
                        <a:lnTo>
                          <a:pt x="1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6" y="11"/>
                        </a:lnTo>
                        <a:lnTo>
                          <a:pt x="7" y="11"/>
                        </a:lnTo>
                        <a:lnTo>
                          <a:pt x="10" y="9"/>
                        </a:lnTo>
                        <a:lnTo>
                          <a:pt x="10" y="9"/>
                        </a:lnTo>
                        <a:lnTo>
                          <a:pt x="11" y="9"/>
                        </a:lnTo>
                        <a:lnTo>
                          <a:pt x="14" y="9"/>
                        </a:lnTo>
                        <a:lnTo>
                          <a:pt x="14" y="9"/>
                        </a:lnTo>
                        <a:lnTo>
                          <a:pt x="17" y="9"/>
                        </a:lnTo>
                        <a:lnTo>
                          <a:pt x="19" y="8"/>
                        </a:lnTo>
                        <a:lnTo>
                          <a:pt x="19" y="8"/>
                        </a:lnTo>
                        <a:lnTo>
                          <a:pt x="21" y="8"/>
                        </a:lnTo>
                        <a:lnTo>
                          <a:pt x="23" y="8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7" y="8"/>
                        </a:lnTo>
                        <a:lnTo>
                          <a:pt x="29" y="8"/>
                        </a:lnTo>
                        <a:lnTo>
                          <a:pt x="30" y="8"/>
                        </a:lnTo>
                        <a:lnTo>
                          <a:pt x="32" y="6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9" y="6"/>
                        </a:lnTo>
                        <a:lnTo>
                          <a:pt x="39" y="6"/>
                        </a:lnTo>
                        <a:lnTo>
                          <a:pt x="42" y="6"/>
                        </a:lnTo>
                        <a:lnTo>
                          <a:pt x="43" y="6"/>
                        </a:lnTo>
                        <a:lnTo>
                          <a:pt x="43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2" y="3"/>
                        </a:lnTo>
                        <a:lnTo>
                          <a:pt x="53" y="3"/>
                        </a:lnTo>
                        <a:lnTo>
                          <a:pt x="56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60" y="3"/>
                        </a:lnTo>
                        <a:lnTo>
                          <a:pt x="60" y="3"/>
                        </a:lnTo>
                        <a:lnTo>
                          <a:pt x="63" y="3"/>
                        </a:lnTo>
                        <a:lnTo>
                          <a:pt x="65" y="2"/>
                        </a:lnTo>
                        <a:lnTo>
                          <a:pt x="65" y="2"/>
                        </a:lnTo>
                        <a:lnTo>
                          <a:pt x="68" y="2"/>
                        </a:lnTo>
                        <a:lnTo>
                          <a:pt x="69" y="2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1" name="Freeform 602"/>
                  <p:cNvSpPr>
                    <a:spLocks/>
                  </p:cNvSpPr>
                  <p:nvPr/>
                </p:nvSpPr>
                <p:spPr bwMode="auto">
                  <a:xfrm>
                    <a:off x="1058863" y="2880519"/>
                    <a:ext cx="39688" cy="6350"/>
                  </a:xfrm>
                  <a:custGeom>
                    <a:avLst/>
                    <a:gdLst>
                      <a:gd name="T0" fmla="*/ 0 w 75"/>
                      <a:gd name="T1" fmla="*/ 11 h 11"/>
                      <a:gd name="T2" fmla="*/ 1 w 75"/>
                      <a:gd name="T3" fmla="*/ 11 h 11"/>
                      <a:gd name="T4" fmla="*/ 3 w 75"/>
                      <a:gd name="T5" fmla="*/ 11 h 11"/>
                      <a:gd name="T6" fmla="*/ 4 w 75"/>
                      <a:gd name="T7" fmla="*/ 11 h 11"/>
                      <a:gd name="T8" fmla="*/ 6 w 75"/>
                      <a:gd name="T9" fmla="*/ 10 h 11"/>
                      <a:gd name="T10" fmla="*/ 7 w 75"/>
                      <a:gd name="T11" fmla="*/ 10 h 11"/>
                      <a:gd name="T12" fmla="*/ 8 w 75"/>
                      <a:gd name="T13" fmla="*/ 10 h 11"/>
                      <a:gd name="T14" fmla="*/ 10 w 75"/>
                      <a:gd name="T15" fmla="*/ 10 h 11"/>
                      <a:gd name="T16" fmla="*/ 11 w 75"/>
                      <a:gd name="T17" fmla="*/ 10 h 11"/>
                      <a:gd name="T18" fmla="*/ 14 w 75"/>
                      <a:gd name="T19" fmla="*/ 9 h 11"/>
                      <a:gd name="T20" fmla="*/ 14 w 75"/>
                      <a:gd name="T21" fmla="*/ 9 h 11"/>
                      <a:gd name="T22" fmla="*/ 17 w 75"/>
                      <a:gd name="T23" fmla="*/ 9 h 11"/>
                      <a:gd name="T24" fmla="*/ 18 w 75"/>
                      <a:gd name="T25" fmla="*/ 9 h 11"/>
                      <a:gd name="T26" fmla="*/ 20 w 75"/>
                      <a:gd name="T27" fmla="*/ 9 h 11"/>
                      <a:gd name="T28" fmla="*/ 21 w 75"/>
                      <a:gd name="T29" fmla="*/ 9 h 11"/>
                      <a:gd name="T30" fmla="*/ 23 w 75"/>
                      <a:gd name="T31" fmla="*/ 9 h 11"/>
                      <a:gd name="T32" fmla="*/ 24 w 75"/>
                      <a:gd name="T33" fmla="*/ 9 h 11"/>
                      <a:gd name="T34" fmla="*/ 26 w 75"/>
                      <a:gd name="T35" fmla="*/ 9 h 11"/>
                      <a:gd name="T36" fmla="*/ 27 w 75"/>
                      <a:gd name="T37" fmla="*/ 9 h 11"/>
                      <a:gd name="T38" fmla="*/ 29 w 75"/>
                      <a:gd name="T39" fmla="*/ 9 h 11"/>
                      <a:gd name="T40" fmla="*/ 30 w 75"/>
                      <a:gd name="T41" fmla="*/ 9 h 11"/>
                      <a:gd name="T42" fmla="*/ 31 w 75"/>
                      <a:gd name="T43" fmla="*/ 9 h 11"/>
                      <a:gd name="T44" fmla="*/ 33 w 75"/>
                      <a:gd name="T45" fmla="*/ 7 h 11"/>
                      <a:gd name="T46" fmla="*/ 34 w 75"/>
                      <a:gd name="T47" fmla="*/ 7 h 11"/>
                      <a:gd name="T48" fmla="*/ 36 w 75"/>
                      <a:gd name="T49" fmla="*/ 7 h 11"/>
                      <a:gd name="T50" fmla="*/ 37 w 75"/>
                      <a:gd name="T51" fmla="*/ 7 h 11"/>
                      <a:gd name="T52" fmla="*/ 40 w 75"/>
                      <a:gd name="T53" fmla="*/ 6 h 11"/>
                      <a:gd name="T54" fmla="*/ 40 w 75"/>
                      <a:gd name="T55" fmla="*/ 6 h 11"/>
                      <a:gd name="T56" fmla="*/ 43 w 75"/>
                      <a:gd name="T57" fmla="*/ 6 h 11"/>
                      <a:gd name="T58" fmla="*/ 44 w 75"/>
                      <a:gd name="T59" fmla="*/ 6 h 11"/>
                      <a:gd name="T60" fmla="*/ 44 w 75"/>
                      <a:gd name="T61" fmla="*/ 6 h 11"/>
                      <a:gd name="T62" fmla="*/ 47 w 75"/>
                      <a:gd name="T63" fmla="*/ 6 h 11"/>
                      <a:gd name="T64" fmla="*/ 49 w 75"/>
                      <a:gd name="T65" fmla="*/ 4 h 11"/>
                      <a:gd name="T66" fmla="*/ 49 w 75"/>
                      <a:gd name="T67" fmla="*/ 4 h 11"/>
                      <a:gd name="T68" fmla="*/ 52 w 75"/>
                      <a:gd name="T69" fmla="*/ 4 h 11"/>
                      <a:gd name="T70" fmla="*/ 53 w 75"/>
                      <a:gd name="T71" fmla="*/ 4 h 11"/>
                      <a:gd name="T72" fmla="*/ 54 w 75"/>
                      <a:gd name="T73" fmla="*/ 3 h 11"/>
                      <a:gd name="T74" fmla="*/ 56 w 75"/>
                      <a:gd name="T75" fmla="*/ 3 h 11"/>
                      <a:gd name="T76" fmla="*/ 57 w 75"/>
                      <a:gd name="T77" fmla="*/ 3 h 11"/>
                      <a:gd name="T78" fmla="*/ 59 w 75"/>
                      <a:gd name="T79" fmla="*/ 3 h 11"/>
                      <a:gd name="T80" fmla="*/ 60 w 75"/>
                      <a:gd name="T81" fmla="*/ 3 h 11"/>
                      <a:gd name="T82" fmla="*/ 62 w 75"/>
                      <a:gd name="T83" fmla="*/ 3 h 11"/>
                      <a:gd name="T84" fmla="*/ 63 w 75"/>
                      <a:gd name="T85" fmla="*/ 1 h 11"/>
                      <a:gd name="T86" fmla="*/ 66 w 75"/>
                      <a:gd name="T87" fmla="*/ 1 h 11"/>
                      <a:gd name="T88" fmla="*/ 66 w 75"/>
                      <a:gd name="T89" fmla="*/ 1 h 11"/>
                      <a:gd name="T90" fmla="*/ 67 w 75"/>
                      <a:gd name="T91" fmla="*/ 0 h 11"/>
                      <a:gd name="T92" fmla="*/ 70 w 75"/>
                      <a:gd name="T93" fmla="*/ 0 h 11"/>
                      <a:gd name="T94" fmla="*/ 70 w 75"/>
                      <a:gd name="T95" fmla="*/ 0 h 11"/>
                      <a:gd name="T96" fmla="*/ 73 w 75"/>
                      <a:gd name="T97" fmla="*/ 0 h 11"/>
                      <a:gd name="T98" fmla="*/ 75 w 75"/>
                      <a:gd name="T99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1">
                        <a:moveTo>
                          <a:pt x="0" y="11"/>
                        </a:moveTo>
                        <a:lnTo>
                          <a:pt x="1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6" y="10"/>
                        </a:lnTo>
                        <a:lnTo>
                          <a:pt x="7" y="10"/>
                        </a:lnTo>
                        <a:lnTo>
                          <a:pt x="8" y="10"/>
                        </a:lnTo>
                        <a:lnTo>
                          <a:pt x="10" y="10"/>
                        </a:lnTo>
                        <a:lnTo>
                          <a:pt x="11" y="10"/>
                        </a:lnTo>
                        <a:lnTo>
                          <a:pt x="14" y="9"/>
                        </a:lnTo>
                        <a:lnTo>
                          <a:pt x="14" y="9"/>
                        </a:lnTo>
                        <a:lnTo>
                          <a:pt x="17" y="9"/>
                        </a:lnTo>
                        <a:lnTo>
                          <a:pt x="18" y="9"/>
                        </a:lnTo>
                        <a:lnTo>
                          <a:pt x="20" y="9"/>
                        </a:lnTo>
                        <a:lnTo>
                          <a:pt x="21" y="9"/>
                        </a:lnTo>
                        <a:lnTo>
                          <a:pt x="23" y="9"/>
                        </a:lnTo>
                        <a:lnTo>
                          <a:pt x="24" y="9"/>
                        </a:lnTo>
                        <a:lnTo>
                          <a:pt x="26" y="9"/>
                        </a:lnTo>
                        <a:lnTo>
                          <a:pt x="27" y="9"/>
                        </a:lnTo>
                        <a:lnTo>
                          <a:pt x="29" y="9"/>
                        </a:lnTo>
                        <a:lnTo>
                          <a:pt x="30" y="9"/>
                        </a:lnTo>
                        <a:lnTo>
                          <a:pt x="31" y="9"/>
                        </a:lnTo>
                        <a:lnTo>
                          <a:pt x="33" y="7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7" y="7"/>
                        </a:lnTo>
                        <a:lnTo>
                          <a:pt x="40" y="6"/>
                        </a:lnTo>
                        <a:lnTo>
                          <a:pt x="40" y="6"/>
                        </a:lnTo>
                        <a:lnTo>
                          <a:pt x="43" y="6"/>
                        </a:lnTo>
                        <a:lnTo>
                          <a:pt x="44" y="6"/>
                        </a:lnTo>
                        <a:lnTo>
                          <a:pt x="44" y="6"/>
                        </a:lnTo>
                        <a:lnTo>
                          <a:pt x="47" y="6"/>
                        </a:lnTo>
                        <a:lnTo>
                          <a:pt x="49" y="4"/>
                        </a:lnTo>
                        <a:lnTo>
                          <a:pt x="49" y="4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9" y="3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1"/>
                        </a:lnTo>
                        <a:lnTo>
                          <a:pt x="66" y="1"/>
                        </a:lnTo>
                        <a:lnTo>
                          <a:pt x="66" y="1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2" name="Freeform 603"/>
                  <p:cNvSpPr>
                    <a:spLocks/>
                  </p:cNvSpPr>
                  <p:nvPr/>
                </p:nvSpPr>
                <p:spPr bwMode="auto">
                  <a:xfrm>
                    <a:off x="1098551" y="2870994"/>
                    <a:ext cx="39688" cy="9525"/>
                  </a:xfrm>
                  <a:custGeom>
                    <a:avLst/>
                    <a:gdLst>
                      <a:gd name="T0" fmla="*/ 0 w 75"/>
                      <a:gd name="T1" fmla="*/ 19 h 19"/>
                      <a:gd name="T2" fmla="*/ 0 w 75"/>
                      <a:gd name="T3" fmla="*/ 19 h 19"/>
                      <a:gd name="T4" fmla="*/ 3 w 75"/>
                      <a:gd name="T5" fmla="*/ 17 h 19"/>
                      <a:gd name="T6" fmla="*/ 4 w 75"/>
                      <a:gd name="T7" fmla="*/ 17 h 19"/>
                      <a:gd name="T8" fmla="*/ 5 w 75"/>
                      <a:gd name="T9" fmla="*/ 17 h 19"/>
                      <a:gd name="T10" fmla="*/ 7 w 75"/>
                      <a:gd name="T11" fmla="*/ 16 h 19"/>
                      <a:gd name="T12" fmla="*/ 8 w 75"/>
                      <a:gd name="T13" fmla="*/ 16 h 19"/>
                      <a:gd name="T14" fmla="*/ 10 w 75"/>
                      <a:gd name="T15" fmla="*/ 16 h 19"/>
                      <a:gd name="T16" fmla="*/ 11 w 75"/>
                      <a:gd name="T17" fmla="*/ 16 h 19"/>
                      <a:gd name="T18" fmla="*/ 13 w 75"/>
                      <a:gd name="T19" fmla="*/ 16 h 19"/>
                      <a:gd name="T20" fmla="*/ 14 w 75"/>
                      <a:gd name="T21" fmla="*/ 15 h 19"/>
                      <a:gd name="T22" fmla="*/ 15 w 75"/>
                      <a:gd name="T23" fmla="*/ 15 h 19"/>
                      <a:gd name="T24" fmla="*/ 17 w 75"/>
                      <a:gd name="T25" fmla="*/ 15 h 19"/>
                      <a:gd name="T26" fmla="*/ 18 w 75"/>
                      <a:gd name="T27" fmla="*/ 15 h 19"/>
                      <a:gd name="T28" fmla="*/ 20 w 75"/>
                      <a:gd name="T29" fmla="*/ 15 h 19"/>
                      <a:gd name="T30" fmla="*/ 23 w 75"/>
                      <a:gd name="T31" fmla="*/ 13 h 19"/>
                      <a:gd name="T32" fmla="*/ 24 w 75"/>
                      <a:gd name="T33" fmla="*/ 13 h 19"/>
                      <a:gd name="T34" fmla="*/ 24 w 75"/>
                      <a:gd name="T35" fmla="*/ 13 h 19"/>
                      <a:gd name="T36" fmla="*/ 27 w 75"/>
                      <a:gd name="T37" fmla="*/ 12 h 19"/>
                      <a:gd name="T38" fmla="*/ 28 w 75"/>
                      <a:gd name="T39" fmla="*/ 12 h 19"/>
                      <a:gd name="T40" fmla="*/ 30 w 75"/>
                      <a:gd name="T41" fmla="*/ 12 h 19"/>
                      <a:gd name="T42" fmla="*/ 31 w 75"/>
                      <a:gd name="T43" fmla="*/ 12 h 19"/>
                      <a:gd name="T44" fmla="*/ 33 w 75"/>
                      <a:gd name="T45" fmla="*/ 12 h 19"/>
                      <a:gd name="T46" fmla="*/ 34 w 75"/>
                      <a:gd name="T47" fmla="*/ 10 h 19"/>
                      <a:gd name="T48" fmla="*/ 36 w 75"/>
                      <a:gd name="T49" fmla="*/ 10 h 19"/>
                      <a:gd name="T50" fmla="*/ 37 w 75"/>
                      <a:gd name="T51" fmla="*/ 10 h 19"/>
                      <a:gd name="T52" fmla="*/ 39 w 75"/>
                      <a:gd name="T53" fmla="*/ 9 h 19"/>
                      <a:gd name="T54" fmla="*/ 40 w 75"/>
                      <a:gd name="T55" fmla="*/ 9 h 19"/>
                      <a:gd name="T56" fmla="*/ 41 w 75"/>
                      <a:gd name="T57" fmla="*/ 9 h 19"/>
                      <a:gd name="T58" fmla="*/ 44 w 75"/>
                      <a:gd name="T59" fmla="*/ 9 h 19"/>
                      <a:gd name="T60" fmla="*/ 46 w 75"/>
                      <a:gd name="T61" fmla="*/ 9 h 19"/>
                      <a:gd name="T62" fmla="*/ 46 w 75"/>
                      <a:gd name="T63" fmla="*/ 7 h 19"/>
                      <a:gd name="T64" fmla="*/ 49 w 75"/>
                      <a:gd name="T65" fmla="*/ 7 h 19"/>
                      <a:gd name="T66" fmla="*/ 50 w 75"/>
                      <a:gd name="T67" fmla="*/ 7 h 19"/>
                      <a:gd name="T68" fmla="*/ 51 w 75"/>
                      <a:gd name="T69" fmla="*/ 6 h 19"/>
                      <a:gd name="T70" fmla="*/ 53 w 75"/>
                      <a:gd name="T71" fmla="*/ 6 h 19"/>
                      <a:gd name="T72" fmla="*/ 54 w 75"/>
                      <a:gd name="T73" fmla="*/ 6 h 19"/>
                      <a:gd name="T74" fmla="*/ 56 w 75"/>
                      <a:gd name="T75" fmla="*/ 6 h 19"/>
                      <a:gd name="T76" fmla="*/ 57 w 75"/>
                      <a:gd name="T77" fmla="*/ 5 h 19"/>
                      <a:gd name="T78" fmla="*/ 59 w 75"/>
                      <a:gd name="T79" fmla="*/ 5 h 19"/>
                      <a:gd name="T80" fmla="*/ 60 w 75"/>
                      <a:gd name="T81" fmla="*/ 5 h 19"/>
                      <a:gd name="T82" fmla="*/ 62 w 75"/>
                      <a:gd name="T83" fmla="*/ 5 h 19"/>
                      <a:gd name="T84" fmla="*/ 63 w 75"/>
                      <a:gd name="T85" fmla="*/ 3 h 19"/>
                      <a:gd name="T86" fmla="*/ 64 w 75"/>
                      <a:gd name="T87" fmla="*/ 3 h 19"/>
                      <a:gd name="T88" fmla="*/ 66 w 75"/>
                      <a:gd name="T89" fmla="*/ 3 h 19"/>
                      <a:gd name="T90" fmla="*/ 69 w 75"/>
                      <a:gd name="T91" fmla="*/ 2 h 19"/>
                      <a:gd name="T92" fmla="*/ 70 w 75"/>
                      <a:gd name="T93" fmla="*/ 2 h 19"/>
                      <a:gd name="T94" fmla="*/ 70 w 75"/>
                      <a:gd name="T95" fmla="*/ 2 h 19"/>
                      <a:gd name="T96" fmla="*/ 73 w 75"/>
                      <a:gd name="T97" fmla="*/ 2 h 19"/>
                      <a:gd name="T98" fmla="*/ 75 w 75"/>
                      <a:gd name="T99" fmla="*/ 0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9">
                        <a:moveTo>
                          <a:pt x="0" y="19"/>
                        </a:moveTo>
                        <a:lnTo>
                          <a:pt x="0" y="19"/>
                        </a:lnTo>
                        <a:lnTo>
                          <a:pt x="3" y="17"/>
                        </a:lnTo>
                        <a:lnTo>
                          <a:pt x="4" y="17"/>
                        </a:lnTo>
                        <a:lnTo>
                          <a:pt x="5" y="17"/>
                        </a:lnTo>
                        <a:lnTo>
                          <a:pt x="7" y="16"/>
                        </a:lnTo>
                        <a:lnTo>
                          <a:pt x="8" y="16"/>
                        </a:lnTo>
                        <a:lnTo>
                          <a:pt x="10" y="16"/>
                        </a:lnTo>
                        <a:lnTo>
                          <a:pt x="11" y="16"/>
                        </a:lnTo>
                        <a:lnTo>
                          <a:pt x="13" y="16"/>
                        </a:lnTo>
                        <a:lnTo>
                          <a:pt x="14" y="15"/>
                        </a:lnTo>
                        <a:lnTo>
                          <a:pt x="15" y="15"/>
                        </a:lnTo>
                        <a:lnTo>
                          <a:pt x="17" y="15"/>
                        </a:lnTo>
                        <a:lnTo>
                          <a:pt x="18" y="15"/>
                        </a:lnTo>
                        <a:lnTo>
                          <a:pt x="20" y="15"/>
                        </a:lnTo>
                        <a:lnTo>
                          <a:pt x="23" y="13"/>
                        </a:lnTo>
                        <a:lnTo>
                          <a:pt x="24" y="13"/>
                        </a:lnTo>
                        <a:lnTo>
                          <a:pt x="24" y="13"/>
                        </a:lnTo>
                        <a:lnTo>
                          <a:pt x="27" y="12"/>
                        </a:lnTo>
                        <a:lnTo>
                          <a:pt x="28" y="12"/>
                        </a:lnTo>
                        <a:lnTo>
                          <a:pt x="30" y="12"/>
                        </a:lnTo>
                        <a:lnTo>
                          <a:pt x="31" y="12"/>
                        </a:lnTo>
                        <a:lnTo>
                          <a:pt x="33" y="12"/>
                        </a:lnTo>
                        <a:lnTo>
                          <a:pt x="34" y="10"/>
                        </a:lnTo>
                        <a:lnTo>
                          <a:pt x="36" y="10"/>
                        </a:lnTo>
                        <a:lnTo>
                          <a:pt x="37" y="10"/>
                        </a:lnTo>
                        <a:lnTo>
                          <a:pt x="39" y="9"/>
                        </a:lnTo>
                        <a:lnTo>
                          <a:pt x="40" y="9"/>
                        </a:lnTo>
                        <a:lnTo>
                          <a:pt x="41" y="9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6" y="7"/>
                        </a:lnTo>
                        <a:lnTo>
                          <a:pt x="49" y="7"/>
                        </a:lnTo>
                        <a:lnTo>
                          <a:pt x="50" y="7"/>
                        </a:lnTo>
                        <a:lnTo>
                          <a:pt x="51" y="6"/>
                        </a:lnTo>
                        <a:lnTo>
                          <a:pt x="53" y="6"/>
                        </a:lnTo>
                        <a:lnTo>
                          <a:pt x="54" y="6"/>
                        </a:lnTo>
                        <a:lnTo>
                          <a:pt x="56" y="6"/>
                        </a:lnTo>
                        <a:lnTo>
                          <a:pt x="57" y="5"/>
                        </a:lnTo>
                        <a:lnTo>
                          <a:pt x="59" y="5"/>
                        </a:lnTo>
                        <a:lnTo>
                          <a:pt x="60" y="5"/>
                        </a:lnTo>
                        <a:lnTo>
                          <a:pt x="62" y="5"/>
                        </a:lnTo>
                        <a:lnTo>
                          <a:pt x="63" y="3"/>
                        </a:lnTo>
                        <a:lnTo>
                          <a:pt x="64" y="3"/>
                        </a:lnTo>
                        <a:lnTo>
                          <a:pt x="66" y="3"/>
                        </a:lnTo>
                        <a:lnTo>
                          <a:pt x="69" y="2"/>
                        </a:lnTo>
                        <a:lnTo>
                          <a:pt x="70" y="2"/>
                        </a:lnTo>
                        <a:lnTo>
                          <a:pt x="70" y="2"/>
                        </a:lnTo>
                        <a:lnTo>
                          <a:pt x="73" y="2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3" name="Freeform 604"/>
                  <p:cNvSpPr>
                    <a:spLocks/>
                  </p:cNvSpPr>
                  <p:nvPr/>
                </p:nvSpPr>
                <p:spPr bwMode="auto">
                  <a:xfrm>
                    <a:off x="1138238" y="2859882"/>
                    <a:ext cx="38100" cy="11113"/>
                  </a:xfrm>
                  <a:custGeom>
                    <a:avLst/>
                    <a:gdLst>
                      <a:gd name="T0" fmla="*/ 0 w 74"/>
                      <a:gd name="T1" fmla="*/ 20 h 20"/>
                      <a:gd name="T2" fmla="*/ 1 w 74"/>
                      <a:gd name="T3" fmla="*/ 20 h 20"/>
                      <a:gd name="T4" fmla="*/ 2 w 74"/>
                      <a:gd name="T5" fmla="*/ 20 h 20"/>
                      <a:gd name="T6" fmla="*/ 4 w 74"/>
                      <a:gd name="T7" fmla="*/ 20 h 20"/>
                      <a:gd name="T8" fmla="*/ 5 w 74"/>
                      <a:gd name="T9" fmla="*/ 20 h 20"/>
                      <a:gd name="T10" fmla="*/ 7 w 74"/>
                      <a:gd name="T11" fmla="*/ 20 h 20"/>
                      <a:gd name="T12" fmla="*/ 8 w 74"/>
                      <a:gd name="T13" fmla="*/ 20 h 20"/>
                      <a:gd name="T14" fmla="*/ 10 w 74"/>
                      <a:gd name="T15" fmla="*/ 19 h 20"/>
                      <a:gd name="T16" fmla="*/ 11 w 74"/>
                      <a:gd name="T17" fmla="*/ 19 h 20"/>
                      <a:gd name="T18" fmla="*/ 12 w 74"/>
                      <a:gd name="T19" fmla="*/ 17 h 20"/>
                      <a:gd name="T20" fmla="*/ 15 w 74"/>
                      <a:gd name="T21" fmla="*/ 17 h 20"/>
                      <a:gd name="T22" fmla="*/ 15 w 74"/>
                      <a:gd name="T23" fmla="*/ 17 h 20"/>
                      <a:gd name="T24" fmla="*/ 17 w 74"/>
                      <a:gd name="T25" fmla="*/ 17 h 20"/>
                      <a:gd name="T26" fmla="*/ 20 w 74"/>
                      <a:gd name="T27" fmla="*/ 16 h 20"/>
                      <a:gd name="T28" fmla="*/ 20 w 74"/>
                      <a:gd name="T29" fmla="*/ 16 h 20"/>
                      <a:gd name="T30" fmla="*/ 23 w 74"/>
                      <a:gd name="T31" fmla="*/ 16 h 20"/>
                      <a:gd name="T32" fmla="*/ 24 w 74"/>
                      <a:gd name="T33" fmla="*/ 16 h 20"/>
                      <a:gd name="T34" fmla="*/ 24 w 74"/>
                      <a:gd name="T35" fmla="*/ 14 h 20"/>
                      <a:gd name="T36" fmla="*/ 27 w 74"/>
                      <a:gd name="T37" fmla="*/ 14 h 20"/>
                      <a:gd name="T38" fmla="*/ 28 w 74"/>
                      <a:gd name="T39" fmla="*/ 13 h 20"/>
                      <a:gd name="T40" fmla="*/ 30 w 74"/>
                      <a:gd name="T41" fmla="*/ 13 h 20"/>
                      <a:gd name="T42" fmla="*/ 31 w 74"/>
                      <a:gd name="T43" fmla="*/ 13 h 20"/>
                      <a:gd name="T44" fmla="*/ 33 w 74"/>
                      <a:gd name="T45" fmla="*/ 13 h 20"/>
                      <a:gd name="T46" fmla="*/ 34 w 74"/>
                      <a:gd name="T47" fmla="*/ 12 h 20"/>
                      <a:gd name="T48" fmla="*/ 36 w 74"/>
                      <a:gd name="T49" fmla="*/ 12 h 20"/>
                      <a:gd name="T50" fmla="*/ 37 w 74"/>
                      <a:gd name="T51" fmla="*/ 10 h 20"/>
                      <a:gd name="T52" fmla="*/ 40 w 74"/>
                      <a:gd name="T53" fmla="*/ 10 h 20"/>
                      <a:gd name="T54" fmla="*/ 41 w 74"/>
                      <a:gd name="T55" fmla="*/ 10 h 20"/>
                      <a:gd name="T56" fmla="*/ 41 w 74"/>
                      <a:gd name="T57" fmla="*/ 10 h 20"/>
                      <a:gd name="T58" fmla="*/ 44 w 74"/>
                      <a:gd name="T59" fmla="*/ 9 h 20"/>
                      <a:gd name="T60" fmla="*/ 46 w 74"/>
                      <a:gd name="T61" fmla="*/ 9 h 20"/>
                      <a:gd name="T62" fmla="*/ 47 w 74"/>
                      <a:gd name="T63" fmla="*/ 7 h 20"/>
                      <a:gd name="T64" fmla="*/ 49 w 74"/>
                      <a:gd name="T65" fmla="*/ 7 h 20"/>
                      <a:gd name="T66" fmla="*/ 50 w 74"/>
                      <a:gd name="T67" fmla="*/ 7 h 20"/>
                      <a:gd name="T68" fmla="*/ 51 w 74"/>
                      <a:gd name="T69" fmla="*/ 6 h 20"/>
                      <a:gd name="T70" fmla="*/ 53 w 74"/>
                      <a:gd name="T71" fmla="*/ 6 h 20"/>
                      <a:gd name="T72" fmla="*/ 54 w 74"/>
                      <a:gd name="T73" fmla="*/ 6 h 20"/>
                      <a:gd name="T74" fmla="*/ 56 w 74"/>
                      <a:gd name="T75" fmla="*/ 6 h 20"/>
                      <a:gd name="T76" fmla="*/ 57 w 74"/>
                      <a:gd name="T77" fmla="*/ 6 h 20"/>
                      <a:gd name="T78" fmla="*/ 59 w 74"/>
                      <a:gd name="T79" fmla="*/ 6 h 20"/>
                      <a:gd name="T80" fmla="*/ 61 w 74"/>
                      <a:gd name="T81" fmla="*/ 4 h 20"/>
                      <a:gd name="T82" fmla="*/ 61 w 74"/>
                      <a:gd name="T83" fmla="*/ 4 h 20"/>
                      <a:gd name="T84" fmla="*/ 63 w 74"/>
                      <a:gd name="T85" fmla="*/ 4 h 20"/>
                      <a:gd name="T86" fmla="*/ 66 w 74"/>
                      <a:gd name="T87" fmla="*/ 3 h 20"/>
                      <a:gd name="T88" fmla="*/ 66 w 74"/>
                      <a:gd name="T89" fmla="*/ 3 h 20"/>
                      <a:gd name="T90" fmla="*/ 69 w 74"/>
                      <a:gd name="T91" fmla="*/ 1 h 20"/>
                      <a:gd name="T92" fmla="*/ 70 w 74"/>
                      <a:gd name="T93" fmla="*/ 1 h 20"/>
                      <a:gd name="T94" fmla="*/ 70 w 74"/>
                      <a:gd name="T95" fmla="*/ 1 h 20"/>
                      <a:gd name="T96" fmla="*/ 73 w 74"/>
                      <a:gd name="T97" fmla="*/ 0 h 20"/>
                      <a:gd name="T98" fmla="*/ 74 w 74"/>
                      <a:gd name="T99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20">
                        <a:moveTo>
                          <a:pt x="0" y="20"/>
                        </a:moveTo>
                        <a:lnTo>
                          <a:pt x="1" y="20"/>
                        </a:lnTo>
                        <a:lnTo>
                          <a:pt x="2" y="20"/>
                        </a:lnTo>
                        <a:lnTo>
                          <a:pt x="4" y="20"/>
                        </a:lnTo>
                        <a:lnTo>
                          <a:pt x="5" y="20"/>
                        </a:lnTo>
                        <a:lnTo>
                          <a:pt x="7" y="20"/>
                        </a:lnTo>
                        <a:lnTo>
                          <a:pt x="8" y="20"/>
                        </a:lnTo>
                        <a:lnTo>
                          <a:pt x="10" y="19"/>
                        </a:lnTo>
                        <a:lnTo>
                          <a:pt x="11" y="19"/>
                        </a:lnTo>
                        <a:lnTo>
                          <a:pt x="12" y="17"/>
                        </a:lnTo>
                        <a:lnTo>
                          <a:pt x="15" y="17"/>
                        </a:lnTo>
                        <a:lnTo>
                          <a:pt x="15" y="17"/>
                        </a:lnTo>
                        <a:lnTo>
                          <a:pt x="17" y="17"/>
                        </a:lnTo>
                        <a:lnTo>
                          <a:pt x="20" y="16"/>
                        </a:lnTo>
                        <a:lnTo>
                          <a:pt x="20" y="16"/>
                        </a:lnTo>
                        <a:lnTo>
                          <a:pt x="23" y="16"/>
                        </a:lnTo>
                        <a:lnTo>
                          <a:pt x="24" y="16"/>
                        </a:lnTo>
                        <a:lnTo>
                          <a:pt x="24" y="14"/>
                        </a:lnTo>
                        <a:lnTo>
                          <a:pt x="27" y="14"/>
                        </a:lnTo>
                        <a:lnTo>
                          <a:pt x="28" y="13"/>
                        </a:lnTo>
                        <a:lnTo>
                          <a:pt x="30" y="13"/>
                        </a:lnTo>
                        <a:lnTo>
                          <a:pt x="31" y="13"/>
                        </a:lnTo>
                        <a:lnTo>
                          <a:pt x="33" y="13"/>
                        </a:lnTo>
                        <a:lnTo>
                          <a:pt x="34" y="12"/>
                        </a:lnTo>
                        <a:lnTo>
                          <a:pt x="36" y="12"/>
                        </a:lnTo>
                        <a:lnTo>
                          <a:pt x="37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1" y="10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50" y="7"/>
                        </a:lnTo>
                        <a:lnTo>
                          <a:pt x="51" y="6"/>
                        </a:lnTo>
                        <a:lnTo>
                          <a:pt x="53" y="6"/>
                        </a:lnTo>
                        <a:lnTo>
                          <a:pt x="54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59" y="6"/>
                        </a:lnTo>
                        <a:lnTo>
                          <a:pt x="61" y="4"/>
                        </a:lnTo>
                        <a:lnTo>
                          <a:pt x="61" y="4"/>
                        </a:lnTo>
                        <a:lnTo>
                          <a:pt x="63" y="4"/>
                        </a:lnTo>
                        <a:lnTo>
                          <a:pt x="66" y="3"/>
                        </a:lnTo>
                        <a:lnTo>
                          <a:pt x="66" y="3"/>
                        </a:lnTo>
                        <a:lnTo>
                          <a:pt x="69" y="1"/>
                        </a:lnTo>
                        <a:lnTo>
                          <a:pt x="70" y="1"/>
                        </a:lnTo>
                        <a:lnTo>
                          <a:pt x="70" y="1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4" name="Freeform 605"/>
                  <p:cNvSpPr>
                    <a:spLocks/>
                  </p:cNvSpPr>
                  <p:nvPr/>
                </p:nvSpPr>
                <p:spPr bwMode="auto">
                  <a:xfrm>
                    <a:off x="1214438" y="2356644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5"/>
                      <a:gd name="T2" fmla="*/ 2 w 75"/>
                      <a:gd name="T3" fmla="*/ 0 h 25"/>
                      <a:gd name="T4" fmla="*/ 3 w 75"/>
                      <a:gd name="T5" fmla="*/ 2 h 25"/>
                      <a:gd name="T6" fmla="*/ 5 w 75"/>
                      <a:gd name="T7" fmla="*/ 2 h 25"/>
                      <a:gd name="T8" fmla="*/ 6 w 75"/>
                      <a:gd name="T9" fmla="*/ 3 h 25"/>
                      <a:gd name="T10" fmla="*/ 8 w 75"/>
                      <a:gd name="T11" fmla="*/ 3 h 25"/>
                      <a:gd name="T12" fmla="*/ 9 w 75"/>
                      <a:gd name="T13" fmla="*/ 3 h 25"/>
                      <a:gd name="T14" fmla="*/ 12 w 75"/>
                      <a:gd name="T15" fmla="*/ 4 h 25"/>
                      <a:gd name="T16" fmla="*/ 12 w 75"/>
                      <a:gd name="T17" fmla="*/ 4 h 25"/>
                      <a:gd name="T18" fmla="*/ 13 w 75"/>
                      <a:gd name="T19" fmla="*/ 6 h 25"/>
                      <a:gd name="T20" fmla="*/ 16 w 75"/>
                      <a:gd name="T21" fmla="*/ 6 h 25"/>
                      <a:gd name="T22" fmla="*/ 16 w 75"/>
                      <a:gd name="T23" fmla="*/ 6 h 25"/>
                      <a:gd name="T24" fmla="*/ 19 w 75"/>
                      <a:gd name="T25" fmla="*/ 6 h 25"/>
                      <a:gd name="T26" fmla="*/ 21 w 75"/>
                      <a:gd name="T27" fmla="*/ 7 h 25"/>
                      <a:gd name="T28" fmla="*/ 22 w 75"/>
                      <a:gd name="T29" fmla="*/ 7 h 25"/>
                      <a:gd name="T30" fmla="*/ 23 w 75"/>
                      <a:gd name="T31" fmla="*/ 7 h 25"/>
                      <a:gd name="T32" fmla="*/ 25 w 75"/>
                      <a:gd name="T33" fmla="*/ 9 h 25"/>
                      <a:gd name="T34" fmla="*/ 26 w 75"/>
                      <a:gd name="T35" fmla="*/ 9 h 25"/>
                      <a:gd name="T36" fmla="*/ 28 w 75"/>
                      <a:gd name="T37" fmla="*/ 10 h 25"/>
                      <a:gd name="T38" fmla="*/ 29 w 75"/>
                      <a:gd name="T39" fmla="*/ 10 h 25"/>
                      <a:gd name="T40" fmla="*/ 31 w 75"/>
                      <a:gd name="T41" fmla="*/ 10 h 25"/>
                      <a:gd name="T42" fmla="*/ 34 w 75"/>
                      <a:gd name="T43" fmla="*/ 10 h 25"/>
                      <a:gd name="T44" fmla="*/ 34 w 75"/>
                      <a:gd name="T45" fmla="*/ 12 h 25"/>
                      <a:gd name="T46" fmla="*/ 35 w 75"/>
                      <a:gd name="T47" fmla="*/ 12 h 25"/>
                      <a:gd name="T48" fmla="*/ 38 w 75"/>
                      <a:gd name="T49" fmla="*/ 13 h 25"/>
                      <a:gd name="T50" fmla="*/ 38 w 75"/>
                      <a:gd name="T51" fmla="*/ 13 h 25"/>
                      <a:gd name="T52" fmla="*/ 41 w 75"/>
                      <a:gd name="T53" fmla="*/ 13 h 25"/>
                      <a:gd name="T54" fmla="*/ 42 w 75"/>
                      <a:gd name="T55" fmla="*/ 14 h 25"/>
                      <a:gd name="T56" fmla="*/ 44 w 75"/>
                      <a:gd name="T57" fmla="*/ 14 h 25"/>
                      <a:gd name="T58" fmla="*/ 45 w 75"/>
                      <a:gd name="T59" fmla="*/ 16 h 25"/>
                      <a:gd name="T60" fmla="*/ 47 w 75"/>
                      <a:gd name="T61" fmla="*/ 16 h 25"/>
                      <a:gd name="T62" fmla="*/ 48 w 75"/>
                      <a:gd name="T63" fmla="*/ 16 h 25"/>
                      <a:gd name="T64" fmla="*/ 49 w 75"/>
                      <a:gd name="T65" fmla="*/ 16 h 25"/>
                      <a:gd name="T66" fmla="*/ 51 w 75"/>
                      <a:gd name="T67" fmla="*/ 17 h 25"/>
                      <a:gd name="T68" fmla="*/ 52 w 75"/>
                      <a:gd name="T69" fmla="*/ 17 h 25"/>
                      <a:gd name="T70" fmla="*/ 54 w 75"/>
                      <a:gd name="T71" fmla="*/ 17 h 25"/>
                      <a:gd name="T72" fmla="*/ 55 w 75"/>
                      <a:gd name="T73" fmla="*/ 19 h 25"/>
                      <a:gd name="T74" fmla="*/ 58 w 75"/>
                      <a:gd name="T75" fmla="*/ 19 h 25"/>
                      <a:gd name="T76" fmla="*/ 58 w 75"/>
                      <a:gd name="T77" fmla="*/ 19 h 25"/>
                      <a:gd name="T78" fmla="*/ 59 w 75"/>
                      <a:gd name="T79" fmla="*/ 19 h 25"/>
                      <a:gd name="T80" fmla="*/ 62 w 75"/>
                      <a:gd name="T81" fmla="*/ 19 h 25"/>
                      <a:gd name="T82" fmla="*/ 62 w 75"/>
                      <a:gd name="T83" fmla="*/ 19 h 25"/>
                      <a:gd name="T84" fmla="*/ 65 w 75"/>
                      <a:gd name="T85" fmla="*/ 20 h 25"/>
                      <a:gd name="T86" fmla="*/ 67 w 75"/>
                      <a:gd name="T87" fmla="*/ 20 h 25"/>
                      <a:gd name="T88" fmla="*/ 68 w 75"/>
                      <a:gd name="T89" fmla="*/ 22 h 25"/>
                      <a:gd name="T90" fmla="*/ 70 w 75"/>
                      <a:gd name="T91" fmla="*/ 22 h 25"/>
                      <a:gd name="T92" fmla="*/ 71 w 75"/>
                      <a:gd name="T93" fmla="*/ 22 h 25"/>
                      <a:gd name="T94" fmla="*/ 72 w 75"/>
                      <a:gd name="T95" fmla="*/ 23 h 25"/>
                      <a:gd name="T96" fmla="*/ 74 w 75"/>
                      <a:gd name="T97" fmla="*/ 23 h 25"/>
                      <a:gd name="T98" fmla="*/ 75 w 75"/>
                      <a:gd name="T9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12" y="4"/>
                        </a:lnTo>
                        <a:lnTo>
                          <a:pt x="12" y="4"/>
                        </a:lnTo>
                        <a:lnTo>
                          <a:pt x="13" y="6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21" y="7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5" y="9"/>
                        </a:lnTo>
                        <a:lnTo>
                          <a:pt x="26" y="9"/>
                        </a:lnTo>
                        <a:lnTo>
                          <a:pt x="28" y="10"/>
                        </a:lnTo>
                        <a:lnTo>
                          <a:pt x="29" y="10"/>
                        </a:lnTo>
                        <a:lnTo>
                          <a:pt x="31" y="10"/>
                        </a:lnTo>
                        <a:lnTo>
                          <a:pt x="34" y="10"/>
                        </a:lnTo>
                        <a:lnTo>
                          <a:pt x="34" y="12"/>
                        </a:lnTo>
                        <a:lnTo>
                          <a:pt x="35" y="12"/>
                        </a:lnTo>
                        <a:lnTo>
                          <a:pt x="38" y="13"/>
                        </a:lnTo>
                        <a:lnTo>
                          <a:pt x="38" y="13"/>
                        </a:lnTo>
                        <a:lnTo>
                          <a:pt x="41" y="13"/>
                        </a:lnTo>
                        <a:lnTo>
                          <a:pt x="42" y="14"/>
                        </a:lnTo>
                        <a:lnTo>
                          <a:pt x="44" y="14"/>
                        </a:lnTo>
                        <a:lnTo>
                          <a:pt x="45" y="16"/>
                        </a:lnTo>
                        <a:lnTo>
                          <a:pt x="47" y="16"/>
                        </a:lnTo>
                        <a:lnTo>
                          <a:pt x="48" y="16"/>
                        </a:lnTo>
                        <a:lnTo>
                          <a:pt x="49" y="16"/>
                        </a:lnTo>
                        <a:lnTo>
                          <a:pt x="51" y="17"/>
                        </a:lnTo>
                        <a:lnTo>
                          <a:pt x="52" y="17"/>
                        </a:lnTo>
                        <a:lnTo>
                          <a:pt x="54" y="17"/>
                        </a:lnTo>
                        <a:lnTo>
                          <a:pt x="55" y="19"/>
                        </a:lnTo>
                        <a:lnTo>
                          <a:pt x="58" y="19"/>
                        </a:lnTo>
                        <a:lnTo>
                          <a:pt x="58" y="19"/>
                        </a:lnTo>
                        <a:lnTo>
                          <a:pt x="59" y="19"/>
                        </a:lnTo>
                        <a:lnTo>
                          <a:pt x="62" y="19"/>
                        </a:lnTo>
                        <a:lnTo>
                          <a:pt x="62" y="19"/>
                        </a:lnTo>
                        <a:lnTo>
                          <a:pt x="65" y="20"/>
                        </a:lnTo>
                        <a:lnTo>
                          <a:pt x="67" y="20"/>
                        </a:lnTo>
                        <a:lnTo>
                          <a:pt x="68" y="22"/>
                        </a:lnTo>
                        <a:lnTo>
                          <a:pt x="70" y="22"/>
                        </a:lnTo>
                        <a:lnTo>
                          <a:pt x="71" y="22"/>
                        </a:lnTo>
                        <a:lnTo>
                          <a:pt x="72" y="23"/>
                        </a:lnTo>
                        <a:lnTo>
                          <a:pt x="74" y="23"/>
                        </a:lnTo>
                        <a:lnTo>
                          <a:pt x="75" y="2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5" name="Freeform 606"/>
                  <p:cNvSpPr>
                    <a:spLocks/>
                  </p:cNvSpPr>
                  <p:nvPr/>
                </p:nvSpPr>
                <p:spPr bwMode="auto">
                  <a:xfrm>
                    <a:off x="1254126" y="2369344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1"/>
                      <a:gd name="T2" fmla="*/ 2 w 75"/>
                      <a:gd name="T3" fmla="*/ 0 h 21"/>
                      <a:gd name="T4" fmla="*/ 5 w 75"/>
                      <a:gd name="T5" fmla="*/ 0 h 21"/>
                      <a:gd name="T6" fmla="*/ 5 w 75"/>
                      <a:gd name="T7" fmla="*/ 0 h 21"/>
                      <a:gd name="T8" fmla="*/ 6 w 75"/>
                      <a:gd name="T9" fmla="*/ 1 h 21"/>
                      <a:gd name="T10" fmla="*/ 9 w 75"/>
                      <a:gd name="T11" fmla="*/ 1 h 21"/>
                      <a:gd name="T12" fmla="*/ 9 w 75"/>
                      <a:gd name="T13" fmla="*/ 1 h 21"/>
                      <a:gd name="T14" fmla="*/ 12 w 75"/>
                      <a:gd name="T15" fmla="*/ 2 h 21"/>
                      <a:gd name="T16" fmla="*/ 13 w 75"/>
                      <a:gd name="T17" fmla="*/ 2 h 21"/>
                      <a:gd name="T18" fmla="*/ 13 w 75"/>
                      <a:gd name="T19" fmla="*/ 4 h 21"/>
                      <a:gd name="T20" fmla="*/ 16 w 75"/>
                      <a:gd name="T21" fmla="*/ 4 h 21"/>
                      <a:gd name="T22" fmla="*/ 18 w 75"/>
                      <a:gd name="T23" fmla="*/ 4 h 21"/>
                      <a:gd name="T24" fmla="*/ 19 w 75"/>
                      <a:gd name="T25" fmla="*/ 5 h 21"/>
                      <a:gd name="T26" fmla="*/ 20 w 75"/>
                      <a:gd name="T27" fmla="*/ 5 h 21"/>
                      <a:gd name="T28" fmla="*/ 22 w 75"/>
                      <a:gd name="T29" fmla="*/ 5 h 21"/>
                      <a:gd name="T30" fmla="*/ 23 w 75"/>
                      <a:gd name="T31" fmla="*/ 5 h 21"/>
                      <a:gd name="T32" fmla="*/ 25 w 75"/>
                      <a:gd name="T33" fmla="*/ 5 h 21"/>
                      <a:gd name="T34" fmla="*/ 26 w 75"/>
                      <a:gd name="T35" fmla="*/ 5 h 21"/>
                      <a:gd name="T36" fmla="*/ 29 w 75"/>
                      <a:gd name="T37" fmla="*/ 7 h 21"/>
                      <a:gd name="T38" fmla="*/ 29 w 75"/>
                      <a:gd name="T39" fmla="*/ 7 h 21"/>
                      <a:gd name="T40" fmla="*/ 31 w 75"/>
                      <a:gd name="T41" fmla="*/ 8 h 21"/>
                      <a:gd name="T42" fmla="*/ 33 w 75"/>
                      <a:gd name="T43" fmla="*/ 8 h 21"/>
                      <a:gd name="T44" fmla="*/ 33 w 75"/>
                      <a:gd name="T45" fmla="*/ 8 h 21"/>
                      <a:gd name="T46" fmla="*/ 36 w 75"/>
                      <a:gd name="T47" fmla="*/ 10 h 21"/>
                      <a:gd name="T48" fmla="*/ 38 w 75"/>
                      <a:gd name="T49" fmla="*/ 10 h 21"/>
                      <a:gd name="T50" fmla="*/ 39 w 75"/>
                      <a:gd name="T51" fmla="*/ 10 h 21"/>
                      <a:gd name="T52" fmla="*/ 41 w 75"/>
                      <a:gd name="T53" fmla="*/ 11 h 21"/>
                      <a:gd name="T54" fmla="*/ 42 w 75"/>
                      <a:gd name="T55" fmla="*/ 11 h 21"/>
                      <a:gd name="T56" fmla="*/ 44 w 75"/>
                      <a:gd name="T57" fmla="*/ 11 h 21"/>
                      <a:gd name="T58" fmla="*/ 45 w 75"/>
                      <a:gd name="T59" fmla="*/ 13 h 21"/>
                      <a:gd name="T60" fmla="*/ 46 w 75"/>
                      <a:gd name="T61" fmla="*/ 13 h 21"/>
                      <a:gd name="T62" fmla="*/ 48 w 75"/>
                      <a:gd name="T63" fmla="*/ 13 h 21"/>
                      <a:gd name="T64" fmla="*/ 51 w 75"/>
                      <a:gd name="T65" fmla="*/ 14 h 21"/>
                      <a:gd name="T66" fmla="*/ 51 w 75"/>
                      <a:gd name="T67" fmla="*/ 14 h 21"/>
                      <a:gd name="T68" fmla="*/ 52 w 75"/>
                      <a:gd name="T69" fmla="*/ 14 h 21"/>
                      <a:gd name="T70" fmla="*/ 55 w 75"/>
                      <a:gd name="T71" fmla="*/ 14 h 21"/>
                      <a:gd name="T72" fmla="*/ 55 w 75"/>
                      <a:gd name="T73" fmla="*/ 14 h 21"/>
                      <a:gd name="T74" fmla="*/ 58 w 75"/>
                      <a:gd name="T75" fmla="*/ 15 h 21"/>
                      <a:gd name="T76" fmla="*/ 59 w 75"/>
                      <a:gd name="T77" fmla="*/ 15 h 21"/>
                      <a:gd name="T78" fmla="*/ 59 w 75"/>
                      <a:gd name="T79" fmla="*/ 17 h 21"/>
                      <a:gd name="T80" fmla="*/ 62 w 75"/>
                      <a:gd name="T81" fmla="*/ 17 h 21"/>
                      <a:gd name="T82" fmla="*/ 64 w 75"/>
                      <a:gd name="T83" fmla="*/ 17 h 21"/>
                      <a:gd name="T84" fmla="*/ 65 w 75"/>
                      <a:gd name="T85" fmla="*/ 17 h 21"/>
                      <a:gd name="T86" fmla="*/ 67 w 75"/>
                      <a:gd name="T87" fmla="*/ 18 h 21"/>
                      <a:gd name="T88" fmla="*/ 68 w 75"/>
                      <a:gd name="T89" fmla="*/ 18 h 21"/>
                      <a:gd name="T90" fmla="*/ 69 w 75"/>
                      <a:gd name="T91" fmla="*/ 18 h 21"/>
                      <a:gd name="T92" fmla="*/ 71 w 75"/>
                      <a:gd name="T93" fmla="*/ 20 h 21"/>
                      <a:gd name="T94" fmla="*/ 72 w 75"/>
                      <a:gd name="T95" fmla="*/ 20 h 21"/>
                      <a:gd name="T96" fmla="*/ 74 w 75"/>
                      <a:gd name="T97" fmla="*/ 21 h 21"/>
                      <a:gd name="T98" fmla="*/ 75 w 75"/>
                      <a:gd name="T99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4"/>
                        </a:lnTo>
                        <a:lnTo>
                          <a:pt x="16" y="4"/>
                        </a:lnTo>
                        <a:lnTo>
                          <a:pt x="18" y="4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9" y="7"/>
                        </a:lnTo>
                        <a:lnTo>
                          <a:pt x="29" y="7"/>
                        </a:lnTo>
                        <a:lnTo>
                          <a:pt x="31" y="8"/>
                        </a:lnTo>
                        <a:lnTo>
                          <a:pt x="33" y="8"/>
                        </a:lnTo>
                        <a:lnTo>
                          <a:pt x="33" y="8"/>
                        </a:lnTo>
                        <a:lnTo>
                          <a:pt x="36" y="10"/>
                        </a:lnTo>
                        <a:lnTo>
                          <a:pt x="38" y="10"/>
                        </a:lnTo>
                        <a:lnTo>
                          <a:pt x="39" y="10"/>
                        </a:lnTo>
                        <a:lnTo>
                          <a:pt x="41" y="11"/>
                        </a:lnTo>
                        <a:lnTo>
                          <a:pt x="42" y="11"/>
                        </a:lnTo>
                        <a:lnTo>
                          <a:pt x="44" y="11"/>
                        </a:lnTo>
                        <a:lnTo>
                          <a:pt x="45" y="13"/>
                        </a:lnTo>
                        <a:lnTo>
                          <a:pt x="46" y="13"/>
                        </a:lnTo>
                        <a:lnTo>
                          <a:pt x="48" y="13"/>
                        </a:lnTo>
                        <a:lnTo>
                          <a:pt x="51" y="14"/>
                        </a:lnTo>
                        <a:lnTo>
                          <a:pt x="51" y="14"/>
                        </a:lnTo>
                        <a:lnTo>
                          <a:pt x="52" y="14"/>
                        </a:lnTo>
                        <a:lnTo>
                          <a:pt x="55" y="14"/>
                        </a:lnTo>
                        <a:lnTo>
                          <a:pt x="55" y="14"/>
                        </a:lnTo>
                        <a:lnTo>
                          <a:pt x="58" y="15"/>
                        </a:lnTo>
                        <a:lnTo>
                          <a:pt x="59" y="15"/>
                        </a:lnTo>
                        <a:lnTo>
                          <a:pt x="59" y="17"/>
                        </a:lnTo>
                        <a:lnTo>
                          <a:pt x="62" y="17"/>
                        </a:lnTo>
                        <a:lnTo>
                          <a:pt x="64" y="17"/>
                        </a:lnTo>
                        <a:lnTo>
                          <a:pt x="65" y="17"/>
                        </a:lnTo>
                        <a:lnTo>
                          <a:pt x="67" y="18"/>
                        </a:lnTo>
                        <a:lnTo>
                          <a:pt x="68" y="18"/>
                        </a:lnTo>
                        <a:lnTo>
                          <a:pt x="69" y="18"/>
                        </a:lnTo>
                        <a:lnTo>
                          <a:pt x="71" y="20"/>
                        </a:lnTo>
                        <a:lnTo>
                          <a:pt x="72" y="20"/>
                        </a:lnTo>
                        <a:lnTo>
                          <a:pt x="74" y="21"/>
                        </a:lnTo>
                        <a:lnTo>
                          <a:pt x="75" y="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6" name="Freeform 607"/>
                  <p:cNvSpPr>
                    <a:spLocks/>
                  </p:cNvSpPr>
                  <p:nvPr/>
                </p:nvSpPr>
                <p:spPr bwMode="auto">
                  <a:xfrm>
                    <a:off x="1293813" y="2380457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3"/>
                      <a:gd name="T2" fmla="*/ 2 w 75"/>
                      <a:gd name="T3" fmla="*/ 0 h 23"/>
                      <a:gd name="T4" fmla="*/ 5 w 75"/>
                      <a:gd name="T5" fmla="*/ 2 h 23"/>
                      <a:gd name="T6" fmla="*/ 5 w 75"/>
                      <a:gd name="T7" fmla="*/ 2 h 23"/>
                      <a:gd name="T8" fmla="*/ 7 w 75"/>
                      <a:gd name="T9" fmla="*/ 3 h 23"/>
                      <a:gd name="T10" fmla="*/ 9 w 75"/>
                      <a:gd name="T11" fmla="*/ 3 h 23"/>
                      <a:gd name="T12" fmla="*/ 10 w 75"/>
                      <a:gd name="T13" fmla="*/ 3 h 23"/>
                      <a:gd name="T14" fmla="*/ 12 w 75"/>
                      <a:gd name="T15" fmla="*/ 3 h 23"/>
                      <a:gd name="T16" fmla="*/ 13 w 75"/>
                      <a:gd name="T17" fmla="*/ 4 h 23"/>
                      <a:gd name="T18" fmla="*/ 15 w 75"/>
                      <a:gd name="T19" fmla="*/ 4 h 23"/>
                      <a:gd name="T20" fmla="*/ 16 w 75"/>
                      <a:gd name="T21" fmla="*/ 4 h 23"/>
                      <a:gd name="T22" fmla="*/ 18 w 75"/>
                      <a:gd name="T23" fmla="*/ 4 h 23"/>
                      <a:gd name="T24" fmla="*/ 19 w 75"/>
                      <a:gd name="T25" fmla="*/ 4 h 23"/>
                      <a:gd name="T26" fmla="*/ 20 w 75"/>
                      <a:gd name="T27" fmla="*/ 6 h 23"/>
                      <a:gd name="T28" fmla="*/ 22 w 75"/>
                      <a:gd name="T29" fmla="*/ 6 h 23"/>
                      <a:gd name="T30" fmla="*/ 23 w 75"/>
                      <a:gd name="T31" fmla="*/ 7 h 23"/>
                      <a:gd name="T32" fmla="*/ 25 w 75"/>
                      <a:gd name="T33" fmla="*/ 7 h 23"/>
                      <a:gd name="T34" fmla="*/ 26 w 75"/>
                      <a:gd name="T35" fmla="*/ 7 h 23"/>
                      <a:gd name="T36" fmla="*/ 29 w 75"/>
                      <a:gd name="T37" fmla="*/ 9 h 23"/>
                      <a:gd name="T38" fmla="*/ 29 w 75"/>
                      <a:gd name="T39" fmla="*/ 9 h 23"/>
                      <a:gd name="T40" fmla="*/ 30 w 75"/>
                      <a:gd name="T41" fmla="*/ 9 h 23"/>
                      <a:gd name="T42" fmla="*/ 33 w 75"/>
                      <a:gd name="T43" fmla="*/ 10 h 23"/>
                      <a:gd name="T44" fmla="*/ 35 w 75"/>
                      <a:gd name="T45" fmla="*/ 10 h 23"/>
                      <a:gd name="T46" fmla="*/ 36 w 75"/>
                      <a:gd name="T47" fmla="*/ 10 h 23"/>
                      <a:gd name="T48" fmla="*/ 38 w 75"/>
                      <a:gd name="T49" fmla="*/ 12 h 23"/>
                      <a:gd name="T50" fmla="*/ 39 w 75"/>
                      <a:gd name="T51" fmla="*/ 12 h 23"/>
                      <a:gd name="T52" fmla="*/ 41 w 75"/>
                      <a:gd name="T53" fmla="*/ 12 h 23"/>
                      <a:gd name="T54" fmla="*/ 42 w 75"/>
                      <a:gd name="T55" fmla="*/ 13 h 23"/>
                      <a:gd name="T56" fmla="*/ 43 w 75"/>
                      <a:gd name="T57" fmla="*/ 13 h 23"/>
                      <a:gd name="T58" fmla="*/ 45 w 75"/>
                      <a:gd name="T59" fmla="*/ 15 h 23"/>
                      <a:gd name="T60" fmla="*/ 46 w 75"/>
                      <a:gd name="T61" fmla="*/ 15 h 23"/>
                      <a:gd name="T62" fmla="*/ 48 w 75"/>
                      <a:gd name="T63" fmla="*/ 15 h 23"/>
                      <a:gd name="T64" fmla="*/ 51 w 75"/>
                      <a:gd name="T65" fmla="*/ 16 h 23"/>
                      <a:gd name="T66" fmla="*/ 51 w 75"/>
                      <a:gd name="T67" fmla="*/ 16 h 23"/>
                      <a:gd name="T68" fmla="*/ 54 w 75"/>
                      <a:gd name="T69" fmla="*/ 17 h 23"/>
                      <a:gd name="T70" fmla="*/ 55 w 75"/>
                      <a:gd name="T71" fmla="*/ 17 h 23"/>
                      <a:gd name="T72" fmla="*/ 56 w 75"/>
                      <a:gd name="T73" fmla="*/ 17 h 23"/>
                      <a:gd name="T74" fmla="*/ 58 w 75"/>
                      <a:gd name="T75" fmla="*/ 19 h 23"/>
                      <a:gd name="T76" fmla="*/ 59 w 75"/>
                      <a:gd name="T77" fmla="*/ 19 h 23"/>
                      <a:gd name="T78" fmla="*/ 61 w 75"/>
                      <a:gd name="T79" fmla="*/ 19 h 23"/>
                      <a:gd name="T80" fmla="*/ 62 w 75"/>
                      <a:gd name="T81" fmla="*/ 19 h 23"/>
                      <a:gd name="T82" fmla="*/ 64 w 75"/>
                      <a:gd name="T83" fmla="*/ 20 h 23"/>
                      <a:gd name="T84" fmla="*/ 65 w 75"/>
                      <a:gd name="T85" fmla="*/ 20 h 23"/>
                      <a:gd name="T86" fmla="*/ 66 w 75"/>
                      <a:gd name="T87" fmla="*/ 22 h 23"/>
                      <a:gd name="T88" fmla="*/ 68 w 75"/>
                      <a:gd name="T89" fmla="*/ 22 h 23"/>
                      <a:gd name="T90" fmla="*/ 69 w 75"/>
                      <a:gd name="T91" fmla="*/ 22 h 23"/>
                      <a:gd name="T92" fmla="*/ 71 w 75"/>
                      <a:gd name="T93" fmla="*/ 22 h 23"/>
                      <a:gd name="T94" fmla="*/ 72 w 75"/>
                      <a:gd name="T95" fmla="*/ 22 h 23"/>
                      <a:gd name="T96" fmla="*/ 75 w 75"/>
                      <a:gd name="T97" fmla="*/ 23 h 23"/>
                      <a:gd name="T98" fmla="*/ 75 w 75"/>
                      <a:gd name="T99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3" y="4"/>
                        </a:lnTo>
                        <a:lnTo>
                          <a:pt x="15" y="4"/>
                        </a:lnTo>
                        <a:lnTo>
                          <a:pt x="16" y="4"/>
                        </a:lnTo>
                        <a:lnTo>
                          <a:pt x="18" y="4"/>
                        </a:lnTo>
                        <a:lnTo>
                          <a:pt x="19" y="4"/>
                        </a:lnTo>
                        <a:lnTo>
                          <a:pt x="20" y="6"/>
                        </a:lnTo>
                        <a:lnTo>
                          <a:pt x="22" y="6"/>
                        </a:lnTo>
                        <a:lnTo>
                          <a:pt x="23" y="7"/>
                        </a:lnTo>
                        <a:lnTo>
                          <a:pt x="25" y="7"/>
                        </a:lnTo>
                        <a:lnTo>
                          <a:pt x="26" y="7"/>
                        </a:lnTo>
                        <a:lnTo>
                          <a:pt x="29" y="9"/>
                        </a:lnTo>
                        <a:lnTo>
                          <a:pt x="29" y="9"/>
                        </a:lnTo>
                        <a:lnTo>
                          <a:pt x="30" y="9"/>
                        </a:lnTo>
                        <a:lnTo>
                          <a:pt x="33" y="10"/>
                        </a:lnTo>
                        <a:lnTo>
                          <a:pt x="35" y="10"/>
                        </a:lnTo>
                        <a:lnTo>
                          <a:pt x="36" y="10"/>
                        </a:lnTo>
                        <a:lnTo>
                          <a:pt x="38" y="12"/>
                        </a:lnTo>
                        <a:lnTo>
                          <a:pt x="39" y="12"/>
                        </a:lnTo>
                        <a:lnTo>
                          <a:pt x="41" y="12"/>
                        </a:lnTo>
                        <a:lnTo>
                          <a:pt x="42" y="13"/>
                        </a:lnTo>
                        <a:lnTo>
                          <a:pt x="43" y="13"/>
                        </a:lnTo>
                        <a:lnTo>
                          <a:pt x="45" y="15"/>
                        </a:lnTo>
                        <a:lnTo>
                          <a:pt x="46" y="15"/>
                        </a:lnTo>
                        <a:lnTo>
                          <a:pt x="48" y="15"/>
                        </a:lnTo>
                        <a:lnTo>
                          <a:pt x="51" y="16"/>
                        </a:lnTo>
                        <a:lnTo>
                          <a:pt x="51" y="16"/>
                        </a:lnTo>
                        <a:lnTo>
                          <a:pt x="54" y="17"/>
                        </a:lnTo>
                        <a:lnTo>
                          <a:pt x="55" y="17"/>
                        </a:lnTo>
                        <a:lnTo>
                          <a:pt x="56" y="17"/>
                        </a:lnTo>
                        <a:lnTo>
                          <a:pt x="58" y="19"/>
                        </a:lnTo>
                        <a:lnTo>
                          <a:pt x="59" y="19"/>
                        </a:lnTo>
                        <a:lnTo>
                          <a:pt x="61" y="19"/>
                        </a:lnTo>
                        <a:lnTo>
                          <a:pt x="62" y="19"/>
                        </a:lnTo>
                        <a:lnTo>
                          <a:pt x="64" y="20"/>
                        </a:lnTo>
                        <a:lnTo>
                          <a:pt x="65" y="20"/>
                        </a:lnTo>
                        <a:lnTo>
                          <a:pt x="66" y="22"/>
                        </a:lnTo>
                        <a:lnTo>
                          <a:pt x="68" y="22"/>
                        </a:lnTo>
                        <a:lnTo>
                          <a:pt x="69" y="22"/>
                        </a:lnTo>
                        <a:lnTo>
                          <a:pt x="71" y="22"/>
                        </a:lnTo>
                        <a:lnTo>
                          <a:pt x="72" y="22"/>
                        </a:lnTo>
                        <a:lnTo>
                          <a:pt x="75" y="23"/>
                        </a:lnTo>
                        <a:lnTo>
                          <a:pt x="75" y="2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7" name="Freeform 608"/>
                  <p:cNvSpPr>
                    <a:spLocks/>
                  </p:cNvSpPr>
                  <p:nvPr/>
                </p:nvSpPr>
                <p:spPr bwMode="auto">
                  <a:xfrm>
                    <a:off x="1333501" y="2393157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5"/>
                      <a:gd name="T2" fmla="*/ 2 w 75"/>
                      <a:gd name="T3" fmla="*/ 0 h 25"/>
                      <a:gd name="T4" fmla="*/ 4 w 75"/>
                      <a:gd name="T5" fmla="*/ 2 h 25"/>
                      <a:gd name="T6" fmla="*/ 4 w 75"/>
                      <a:gd name="T7" fmla="*/ 2 h 25"/>
                      <a:gd name="T8" fmla="*/ 7 w 75"/>
                      <a:gd name="T9" fmla="*/ 3 h 25"/>
                      <a:gd name="T10" fmla="*/ 9 w 75"/>
                      <a:gd name="T11" fmla="*/ 3 h 25"/>
                      <a:gd name="T12" fmla="*/ 9 w 75"/>
                      <a:gd name="T13" fmla="*/ 3 h 25"/>
                      <a:gd name="T14" fmla="*/ 12 w 75"/>
                      <a:gd name="T15" fmla="*/ 5 h 25"/>
                      <a:gd name="T16" fmla="*/ 13 w 75"/>
                      <a:gd name="T17" fmla="*/ 5 h 25"/>
                      <a:gd name="T18" fmla="*/ 15 w 75"/>
                      <a:gd name="T19" fmla="*/ 5 h 25"/>
                      <a:gd name="T20" fmla="*/ 16 w 75"/>
                      <a:gd name="T21" fmla="*/ 5 h 25"/>
                      <a:gd name="T22" fmla="*/ 17 w 75"/>
                      <a:gd name="T23" fmla="*/ 6 h 25"/>
                      <a:gd name="T24" fmla="*/ 19 w 75"/>
                      <a:gd name="T25" fmla="*/ 6 h 25"/>
                      <a:gd name="T26" fmla="*/ 22 w 75"/>
                      <a:gd name="T27" fmla="*/ 7 h 25"/>
                      <a:gd name="T28" fmla="*/ 22 w 75"/>
                      <a:gd name="T29" fmla="*/ 7 h 25"/>
                      <a:gd name="T30" fmla="*/ 23 w 75"/>
                      <a:gd name="T31" fmla="*/ 7 h 25"/>
                      <a:gd name="T32" fmla="*/ 26 w 75"/>
                      <a:gd name="T33" fmla="*/ 9 h 25"/>
                      <a:gd name="T34" fmla="*/ 26 w 75"/>
                      <a:gd name="T35" fmla="*/ 9 h 25"/>
                      <a:gd name="T36" fmla="*/ 27 w 75"/>
                      <a:gd name="T37" fmla="*/ 10 h 25"/>
                      <a:gd name="T38" fmla="*/ 30 w 75"/>
                      <a:gd name="T39" fmla="*/ 10 h 25"/>
                      <a:gd name="T40" fmla="*/ 30 w 75"/>
                      <a:gd name="T41" fmla="*/ 10 h 25"/>
                      <a:gd name="T42" fmla="*/ 33 w 75"/>
                      <a:gd name="T43" fmla="*/ 12 h 25"/>
                      <a:gd name="T44" fmla="*/ 35 w 75"/>
                      <a:gd name="T45" fmla="*/ 12 h 25"/>
                      <a:gd name="T46" fmla="*/ 35 w 75"/>
                      <a:gd name="T47" fmla="*/ 13 h 25"/>
                      <a:gd name="T48" fmla="*/ 38 w 75"/>
                      <a:gd name="T49" fmla="*/ 13 h 25"/>
                      <a:gd name="T50" fmla="*/ 39 w 75"/>
                      <a:gd name="T51" fmla="*/ 13 h 25"/>
                      <a:gd name="T52" fmla="*/ 40 w 75"/>
                      <a:gd name="T53" fmla="*/ 13 h 25"/>
                      <a:gd name="T54" fmla="*/ 42 w 75"/>
                      <a:gd name="T55" fmla="*/ 15 h 25"/>
                      <a:gd name="T56" fmla="*/ 43 w 75"/>
                      <a:gd name="T57" fmla="*/ 15 h 25"/>
                      <a:gd name="T58" fmla="*/ 45 w 75"/>
                      <a:gd name="T59" fmla="*/ 15 h 25"/>
                      <a:gd name="T60" fmla="*/ 46 w 75"/>
                      <a:gd name="T61" fmla="*/ 16 h 25"/>
                      <a:gd name="T62" fmla="*/ 48 w 75"/>
                      <a:gd name="T63" fmla="*/ 16 h 25"/>
                      <a:gd name="T64" fmla="*/ 49 w 75"/>
                      <a:gd name="T65" fmla="*/ 17 h 25"/>
                      <a:gd name="T66" fmla="*/ 51 w 75"/>
                      <a:gd name="T67" fmla="*/ 17 h 25"/>
                      <a:gd name="T68" fmla="*/ 52 w 75"/>
                      <a:gd name="T69" fmla="*/ 17 h 25"/>
                      <a:gd name="T70" fmla="*/ 53 w 75"/>
                      <a:gd name="T71" fmla="*/ 17 h 25"/>
                      <a:gd name="T72" fmla="*/ 55 w 75"/>
                      <a:gd name="T73" fmla="*/ 17 h 25"/>
                      <a:gd name="T74" fmla="*/ 56 w 75"/>
                      <a:gd name="T75" fmla="*/ 19 h 25"/>
                      <a:gd name="T76" fmla="*/ 59 w 75"/>
                      <a:gd name="T77" fmla="*/ 19 h 25"/>
                      <a:gd name="T78" fmla="*/ 61 w 75"/>
                      <a:gd name="T79" fmla="*/ 19 h 25"/>
                      <a:gd name="T80" fmla="*/ 61 w 75"/>
                      <a:gd name="T81" fmla="*/ 19 h 25"/>
                      <a:gd name="T82" fmla="*/ 63 w 75"/>
                      <a:gd name="T83" fmla="*/ 20 h 25"/>
                      <a:gd name="T84" fmla="*/ 65 w 75"/>
                      <a:gd name="T85" fmla="*/ 20 h 25"/>
                      <a:gd name="T86" fmla="*/ 66 w 75"/>
                      <a:gd name="T87" fmla="*/ 22 h 25"/>
                      <a:gd name="T88" fmla="*/ 68 w 75"/>
                      <a:gd name="T89" fmla="*/ 22 h 25"/>
                      <a:gd name="T90" fmla="*/ 69 w 75"/>
                      <a:gd name="T91" fmla="*/ 22 h 25"/>
                      <a:gd name="T92" fmla="*/ 71 w 75"/>
                      <a:gd name="T93" fmla="*/ 23 h 25"/>
                      <a:gd name="T94" fmla="*/ 72 w 75"/>
                      <a:gd name="T95" fmla="*/ 23 h 25"/>
                      <a:gd name="T96" fmla="*/ 74 w 75"/>
                      <a:gd name="T97" fmla="*/ 23 h 25"/>
                      <a:gd name="T98" fmla="*/ 75 w 75"/>
                      <a:gd name="T9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9" y="3"/>
                        </a:lnTo>
                        <a:lnTo>
                          <a:pt x="12" y="5"/>
                        </a:lnTo>
                        <a:lnTo>
                          <a:pt x="13" y="5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7" y="6"/>
                        </a:lnTo>
                        <a:lnTo>
                          <a:pt x="19" y="6"/>
                        </a:lnTo>
                        <a:lnTo>
                          <a:pt x="22" y="7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6" y="9"/>
                        </a:lnTo>
                        <a:lnTo>
                          <a:pt x="26" y="9"/>
                        </a:lnTo>
                        <a:lnTo>
                          <a:pt x="27" y="10"/>
                        </a:lnTo>
                        <a:lnTo>
                          <a:pt x="30" y="10"/>
                        </a:lnTo>
                        <a:lnTo>
                          <a:pt x="30" y="10"/>
                        </a:lnTo>
                        <a:lnTo>
                          <a:pt x="33" y="12"/>
                        </a:lnTo>
                        <a:lnTo>
                          <a:pt x="35" y="12"/>
                        </a:lnTo>
                        <a:lnTo>
                          <a:pt x="35" y="13"/>
                        </a:lnTo>
                        <a:lnTo>
                          <a:pt x="38" y="13"/>
                        </a:lnTo>
                        <a:lnTo>
                          <a:pt x="39" y="13"/>
                        </a:lnTo>
                        <a:lnTo>
                          <a:pt x="40" y="13"/>
                        </a:lnTo>
                        <a:lnTo>
                          <a:pt x="42" y="15"/>
                        </a:lnTo>
                        <a:lnTo>
                          <a:pt x="43" y="15"/>
                        </a:lnTo>
                        <a:lnTo>
                          <a:pt x="45" y="15"/>
                        </a:lnTo>
                        <a:lnTo>
                          <a:pt x="46" y="16"/>
                        </a:lnTo>
                        <a:lnTo>
                          <a:pt x="48" y="16"/>
                        </a:lnTo>
                        <a:lnTo>
                          <a:pt x="49" y="17"/>
                        </a:lnTo>
                        <a:lnTo>
                          <a:pt x="51" y="17"/>
                        </a:lnTo>
                        <a:lnTo>
                          <a:pt x="52" y="17"/>
                        </a:lnTo>
                        <a:lnTo>
                          <a:pt x="53" y="17"/>
                        </a:lnTo>
                        <a:lnTo>
                          <a:pt x="55" y="17"/>
                        </a:lnTo>
                        <a:lnTo>
                          <a:pt x="56" y="19"/>
                        </a:lnTo>
                        <a:lnTo>
                          <a:pt x="59" y="19"/>
                        </a:lnTo>
                        <a:lnTo>
                          <a:pt x="61" y="19"/>
                        </a:lnTo>
                        <a:lnTo>
                          <a:pt x="61" y="19"/>
                        </a:lnTo>
                        <a:lnTo>
                          <a:pt x="63" y="20"/>
                        </a:lnTo>
                        <a:lnTo>
                          <a:pt x="65" y="20"/>
                        </a:lnTo>
                        <a:lnTo>
                          <a:pt x="66" y="22"/>
                        </a:lnTo>
                        <a:lnTo>
                          <a:pt x="68" y="22"/>
                        </a:lnTo>
                        <a:lnTo>
                          <a:pt x="69" y="22"/>
                        </a:lnTo>
                        <a:lnTo>
                          <a:pt x="71" y="23"/>
                        </a:lnTo>
                        <a:lnTo>
                          <a:pt x="72" y="23"/>
                        </a:lnTo>
                        <a:lnTo>
                          <a:pt x="74" y="23"/>
                        </a:lnTo>
                        <a:lnTo>
                          <a:pt x="75" y="2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8" name="Freeform 609"/>
                  <p:cNvSpPr>
                    <a:spLocks/>
                  </p:cNvSpPr>
                  <p:nvPr/>
                </p:nvSpPr>
                <p:spPr bwMode="auto">
                  <a:xfrm>
                    <a:off x="1373188" y="2405857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1"/>
                      <a:gd name="T2" fmla="*/ 1 w 75"/>
                      <a:gd name="T3" fmla="*/ 0 h 21"/>
                      <a:gd name="T4" fmla="*/ 3 w 75"/>
                      <a:gd name="T5" fmla="*/ 0 h 21"/>
                      <a:gd name="T6" fmla="*/ 4 w 75"/>
                      <a:gd name="T7" fmla="*/ 1 h 21"/>
                      <a:gd name="T8" fmla="*/ 6 w 75"/>
                      <a:gd name="T9" fmla="*/ 1 h 21"/>
                      <a:gd name="T10" fmla="*/ 7 w 75"/>
                      <a:gd name="T11" fmla="*/ 1 h 21"/>
                      <a:gd name="T12" fmla="*/ 10 w 75"/>
                      <a:gd name="T13" fmla="*/ 3 h 21"/>
                      <a:gd name="T14" fmla="*/ 10 w 75"/>
                      <a:gd name="T15" fmla="*/ 3 h 21"/>
                      <a:gd name="T16" fmla="*/ 12 w 75"/>
                      <a:gd name="T17" fmla="*/ 4 h 21"/>
                      <a:gd name="T18" fmla="*/ 14 w 75"/>
                      <a:gd name="T19" fmla="*/ 4 h 21"/>
                      <a:gd name="T20" fmla="*/ 14 w 75"/>
                      <a:gd name="T21" fmla="*/ 4 h 21"/>
                      <a:gd name="T22" fmla="*/ 17 w 75"/>
                      <a:gd name="T23" fmla="*/ 5 h 21"/>
                      <a:gd name="T24" fmla="*/ 19 w 75"/>
                      <a:gd name="T25" fmla="*/ 5 h 21"/>
                      <a:gd name="T26" fmla="*/ 20 w 75"/>
                      <a:gd name="T27" fmla="*/ 5 h 21"/>
                      <a:gd name="T28" fmla="*/ 22 w 75"/>
                      <a:gd name="T29" fmla="*/ 7 h 21"/>
                      <a:gd name="T30" fmla="*/ 23 w 75"/>
                      <a:gd name="T31" fmla="*/ 7 h 21"/>
                      <a:gd name="T32" fmla="*/ 24 w 75"/>
                      <a:gd name="T33" fmla="*/ 7 h 21"/>
                      <a:gd name="T34" fmla="*/ 26 w 75"/>
                      <a:gd name="T35" fmla="*/ 8 h 21"/>
                      <a:gd name="T36" fmla="*/ 27 w 75"/>
                      <a:gd name="T37" fmla="*/ 8 h 21"/>
                      <a:gd name="T38" fmla="*/ 29 w 75"/>
                      <a:gd name="T39" fmla="*/ 8 h 21"/>
                      <a:gd name="T40" fmla="*/ 32 w 75"/>
                      <a:gd name="T41" fmla="*/ 8 h 21"/>
                      <a:gd name="T42" fmla="*/ 32 w 75"/>
                      <a:gd name="T43" fmla="*/ 8 h 21"/>
                      <a:gd name="T44" fmla="*/ 35 w 75"/>
                      <a:gd name="T45" fmla="*/ 8 h 21"/>
                      <a:gd name="T46" fmla="*/ 36 w 75"/>
                      <a:gd name="T47" fmla="*/ 10 h 21"/>
                      <a:gd name="T48" fmla="*/ 36 w 75"/>
                      <a:gd name="T49" fmla="*/ 10 h 21"/>
                      <a:gd name="T50" fmla="*/ 39 w 75"/>
                      <a:gd name="T51" fmla="*/ 10 h 21"/>
                      <a:gd name="T52" fmla="*/ 40 w 75"/>
                      <a:gd name="T53" fmla="*/ 11 h 21"/>
                      <a:gd name="T54" fmla="*/ 42 w 75"/>
                      <a:gd name="T55" fmla="*/ 11 h 21"/>
                      <a:gd name="T56" fmla="*/ 43 w 75"/>
                      <a:gd name="T57" fmla="*/ 11 h 21"/>
                      <a:gd name="T58" fmla="*/ 45 w 75"/>
                      <a:gd name="T59" fmla="*/ 13 h 21"/>
                      <a:gd name="T60" fmla="*/ 46 w 75"/>
                      <a:gd name="T61" fmla="*/ 13 h 21"/>
                      <a:gd name="T62" fmla="*/ 48 w 75"/>
                      <a:gd name="T63" fmla="*/ 13 h 21"/>
                      <a:gd name="T64" fmla="*/ 49 w 75"/>
                      <a:gd name="T65" fmla="*/ 14 h 21"/>
                      <a:gd name="T66" fmla="*/ 50 w 75"/>
                      <a:gd name="T67" fmla="*/ 14 h 21"/>
                      <a:gd name="T68" fmla="*/ 52 w 75"/>
                      <a:gd name="T69" fmla="*/ 14 h 21"/>
                      <a:gd name="T70" fmla="*/ 53 w 75"/>
                      <a:gd name="T71" fmla="*/ 16 h 21"/>
                      <a:gd name="T72" fmla="*/ 56 w 75"/>
                      <a:gd name="T73" fmla="*/ 16 h 21"/>
                      <a:gd name="T74" fmla="*/ 56 w 75"/>
                      <a:gd name="T75" fmla="*/ 16 h 21"/>
                      <a:gd name="T76" fmla="*/ 58 w 75"/>
                      <a:gd name="T77" fmla="*/ 17 h 21"/>
                      <a:gd name="T78" fmla="*/ 61 w 75"/>
                      <a:gd name="T79" fmla="*/ 17 h 21"/>
                      <a:gd name="T80" fmla="*/ 61 w 75"/>
                      <a:gd name="T81" fmla="*/ 17 h 21"/>
                      <a:gd name="T82" fmla="*/ 63 w 75"/>
                      <a:gd name="T83" fmla="*/ 18 h 21"/>
                      <a:gd name="T84" fmla="*/ 65 w 75"/>
                      <a:gd name="T85" fmla="*/ 18 h 21"/>
                      <a:gd name="T86" fmla="*/ 66 w 75"/>
                      <a:gd name="T87" fmla="*/ 18 h 21"/>
                      <a:gd name="T88" fmla="*/ 68 w 75"/>
                      <a:gd name="T89" fmla="*/ 18 h 21"/>
                      <a:gd name="T90" fmla="*/ 69 w 75"/>
                      <a:gd name="T91" fmla="*/ 20 h 21"/>
                      <a:gd name="T92" fmla="*/ 71 w 75"/>
                      <a:gd name="T93" fmla="*/ 20 h 21"/>
                      <a:gd name="T94" fmla="*/ 72 w 75"/>
                      <a:gd name="T95" fmla="*/ 20 h 21"/>
                      <a:gd name="T96" fmla="*/ 73 w 75"/>
                      <a:gd name="T97" fmla="*/ 20 h 21"/>
                      <a:gd name="T98" fmla="*/ 75 w 75"/>
                      <a:gd name="T99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10" y="3"/>
                        </a:lnTo>
                        <a:lnTo>
                          <a:pt x="10" y="3"/>
                        </a:lnTo>
                        <a:lnTo>
                          <a:pt x="12" y="4"/>
                        </a:lnTo>
                        <a:lnTo>
                          <a:pt x="14" y="4"/>
                        </a:lnTo>
                        <a:lnTo>
                          <a:pt x="14" y="4"/>
                        </a:lnTo>
                        <a:lnTo>
                          <a:pt x="17" y="5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4" y="7"/>
                        </a:lnTo>
                        <a:lnTo>
                          <a:pt x="26" y="8"/>
                        </a:lnTo>
                        <a:lnTo>
                          <a:pt x="27" y="8"/>
                        </a:lnTo>
                        <a:lnTo>
                          <a:pt x="29" y="8"/>
                        </a:lnTo>
                        <a:lnTo>
                          <a:pt x="32" y="8"/>
                        </a:lnTo>
                        <a:lnTo>
                          <a:pt x="32" y="8"/>
                        </a:lnTo>
                        <a:lnTo>
                          <a:pt x="35" y="8"/>
                        </a:lnTo>
                        <a:lnTo>
                          <a:pt x="36" y="10"/>
                        </a:lnTo>
                        <a:lnTo>
                          <a:pt x="36" y="10"/>
                        </a:lnTo>
                        <a:lnTo>
                          <a:pt x="39" y="10"/>
                        </a:lnTo>
                        <a:lnTo>
                          <a:pt x="40" y="11"/>
                        </a:lnTo>
                        <a:lnTo>
                          <a:pt x="42" y="11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6" y="13"/>
                        </a:lnTo>
                        <a:lnTo>
                          <a:pt x="48" y="13"/>
                        </a:lnTo>
                        <a:lnTo>
                          <a:pt x="49" y="14"/>
                        </a:lnTo>
                        <a:lnTo>
                          <a:pt x="50" y="14"/>
                        </a:lnTo>
                        <a:lnTo>
                          <a:pt x="52" y="14"/>
                        </a:lnTo>
                        <a:lnTo>
                          <a:pt x="53" y="16"/>
                        </a:lnTo>
                        <a:lnTo>
                          <a:pt x="56" y="16"/>
                        </a:lnTo>
                        <a:lnTo>
                          <a:pt x="56" y="16"/>
                        </a:lnTo>
                        <a:lnTo>
                          <a:pt x="58" y="17"/>
                        </a:lnTo>
                        <a:lnTo>
                          <a:pt x="61" y="17"/>
                        </a:lnTo>
                        <a:lnTo>
                          <a:pt x="61" y="17"/>
                        </a:lnTo>
                        <a:lnTo>
                          <a:pt x="63" y="18"/>
                        </a:lnTo>
                        <a:lnTo>
                          <a:pt x="65" y="18"/>
                        </a:lnTo>
                        <a:lnTo>
                          <a:pt x="66" y="18"/>
                        </a:lnTo>
                        <a:lnTo>
                          <a:pt x="68" y="18"/>
                        </a:lnTo>
                        <a:lnTo>
                          <a:pt x="69" y="20"/>
                        </a:lnTo>
                        <a:lnTo>
                          <a:pt x="71" y="20"/>
                        </a:lnTo>
                        <a:lnTo>
                          <a:pt x="72" y="20"/>
                        </a:lnTo>
                        <a:lnTo>
                          <a:pt x="73" y="20"/>
                        </a:lnTo>
                        <a:lnTo>
                          <a:pt x="75" y="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9" name="Freeform 610"/>
                  <p:cNvSpPr>
                    <a:spLocks/>
                  </p:cNvSpPr>
                  <p:nvPr/>
                </p:nvSpPr>
                <p:spPr bwMode="auto">
                  <a:xfrm>
                    <a:off x="1412876" y="2416969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2"/>
                      <a:gd name="T2" fmla="*/ 3 w 75"/>
                      <a:gd name="T3" fmla="*/ 0 h 12"/>
                      <a:gd name="T4" fmla="*/ 3 w 75"/>
                      <a:gd name="T5" fmla="*/ 0 h 12"/>
                      <a:gd name="T6" fmla="*/ 6 w 75"/>
                      <a:gd name="T7" fmla="*/ 0 h 12"/>
                      <a:gd name="T8" fmla="*/ 7 w 75"/>
                      <a:gd name="T9" fmla="*/ 0 h 12"/>
                      <a:gd name="T10" fmla="*/ 7 w 75"/>
                      <a:gd name="T11" fmla="*/ 0 h 12"/>
                      <a:gd name="T12" fmla="*/ 10 w 75"/>
                      <a:gd name="T13" fmla="*/ 2 h 12"/>
                      <a:gd name="T14" fmla="*/ 11 w 75"/>
                      <a:gd name="T15" fmla="*/ 2 h 12"/>
                      <a:gd name="T16" fmla="*/ 13 w 75"/>
                      <a:gd name="T17" fmla="*/ 2 h 12"/>
                      <a:gd name="T18" fmla="*/ 14 w 75"/>
                      <a:gd name="T19" fmla="*/ 3 h 12"/>
                      <a:gd name="T20" fmla="*/ 16 w 75"/>
                      <a:gd name="T21" fmla="*/ 3 h 12"/>
                      <a:gd name="T22" fmla="*/ 17 w 75"/>
                      <a:gd name="T23" fmla="*/ 3 h 12"/>
                      <a:gd name="T24" fmla="*/ 19 w 75"/>
                      <a:gd name="T25" fmla="*/ 3 h 12"/>
                      <a:gd name="T26" fmla="*/ 20 w 75"/>
                      <a:gd name="T27" fmla="*/ 3 h 12"/>
                      <a:gd name="T28" fmla="*/ 22 w 75"/>
                      <a:gd name="T29" fmla="*/ 5 h 12"/>
                      <a:gd name="T30" fmla="*/ 23 w 75"/>
                      <a:gd name="T31" fmla="*/ 5 h 12"/>
                      <a:gd name="T32" fmla="*/ 24 w 75"/>
                      <a:gd name="T33" fmla="*/ 5 h 12"/>
                      <a:gd name="T34" fmla="*/ 27 w 75"/>
                      <a:gd name="T35" fmla="*/ 6 h 12"/>
                      <a:gd name="T36" fmla="*/ 27 w 75"/>
                      <a:gd name="T37" fmla="*/ 6 h 12"/>
                      <a:gd name="T38" fmla="*/ 29 w 75"/>
                      <a:gd name="T39" fmla="*/ 6 h 12"/>
                      <a:gd name="T40" fmla="*/ 32 w 75"/>
                      <a:gd name="T41" fmla="*/ 6 h 12"/>
                      <a:gd name="T42" fmla="*/ 32 w 75"/>
                      <a:gd name="T43" fmla="*/ 6 h 12"/>
                      <a:gd name="T44" fmla="*/ 34 w 75"/>
                      <a:gd name="T45" fmla="*/ 7 h 12"/>
                      <a:gd name="T46" fmla="*/ 36 w 75"/>
                      <a:gd name="T47" fmla="*/ 7 h 12"/>
                      <a:gd name="T48" fmla="*/ 37 w 75"/>
                      <a:gd name="T49" fmla="*/ 7 h 12"/>
                      <a:gd name="T50" fmla="*/ 39 w 75"/>
                      <a:gd name="T51" fmla="*/ 7 h 12"/>
                      <a:gd name="T52" fmla="*/ 40 w 75"/>
                      <a:gd name="T53" fmla="*/ 7 h 12"/>
                      <a:gd name="T54" fmla="*/ 42 w 75"/>
                      <a:gd name="T55" fmla="*/ 7 h 12"/>
                      <a:gd name="T56" fmla="*/ 43 w 75"/>
                      <a:gd name="T57" fmla="*/ 7 h 12"/>
                      <a:gd name="T58" fmla="*/ 45 w 75"/>
                      <a:gd name="T59" fmla="*/ 7 h 12"/>
                      <a:gd name="T60" fmla="*/ 46 w 75"/>
                      <a:gd name="T61" fmla="*/ 7 h 12"/>
                      <a:gd name="T62" fmla="*/ 49 w 75"/>
                      <a:gd name="T63" fmla="*/ 9 h 12"/>
                      <a:gd name="T64" fmla="*/ 49 w 75"/>
                      <a:gd name="T65" fmla="*/ 9 h 12"/>
                      <a:gd name="T66" fmla="*/ 52 w 75"/>
                      <a:gd name="T67" fmla="*/ 9 h 12"/>
                      <a:gd name="T68" fmla="*/ 53 w 75"/>
                      <a:gd name="T69" fmla="*/ 9 h 12"/>
                      <a:gd name="T70" fmla="*/ 53 w 75"/>
                      <a:gd name="T71" fmla="*/ 9 h 12"/>
                      <a:gd name="T72" fmla="*/ 56 w 75"/>
                      <a:gd name="T73" fmla="*/ 9 h 12"/>
                      <a:gd name="T74" fmla="*/ 58 w 75"/>
                      <a:gd name="T75" fmla="*/ 10 h 12"/>
                      <a:gd name="T76" fmla="*/ 59 w 75"/>
                      <a:gd name="T77" fmla="*/ 10 h 12"/>
                      <a:gd name="T78" fmla="*/ 60 w 75"/>
                      <a:gd name="T79" fmla="*/ 10 h 12"/>
                      <a:gd name="T80" fmla="*/ 62 w 75"/>
                      <a:gd name="T81" fmla="*/ 10 h 12"/>
                      <a:gd name="T82" fmla="*/ 63 w 75"/>
                      <a:gd name="T83" fmla="*/ 10 h 12"/>
                      <a:gd name="T84" fmla="*/ 65 w 75"/>
                      <a:gd name="T85" fmla="*/ 10 h 12"/>
                      <a:gd name="T86" fmla="*/ 66 w 75"/>
                      <a:gd name="T87" fmla="*/ 12 h 12"/>
                      <a:gd name="T88" fmla="*/ 68 w 75"/>
                      <a:gd name="T89" fmla="*/ 12 h 12"/>
                      <a:gd name="T90" fmla="*/ 69 w 75"/>
                      <a:gd name="T91" fmla="*/ 12 h 12"/>
                      <a:gd name="T92" fmla="*/ 70 w 75"/>
                      <a:gd name="T93" fmla="*/ 12 h 12"/>
                      <a:gd name="T94" fmla="*/ 72 w 75"/>
                      <a:gd name="T95" fmla="*/ 12 h 12"/>
                      <a:gd name="T96" fmla="*/ 73 w 75"/>
                      <a:gd name="T97" fmla="*/ 12 h 12"/>
                      <a:gd name="T98" fmla="*/ 75 w 75"/>
                      <a:gd name="T99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2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3" y="2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7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2" y="6"/>
                        </a:lnTo>
                        <a:lnTo>
                          <a:pt x="32" y="6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7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5" y="7"/>
                        </a:lnTo>
                        <a:lnTo>
                          <a:pt x="46" y="7"/>
                        </a:lnTo>
                        <a:lnTo>
                          <a:pt x="49" y="9"/>
                        </a:lnTo>
                        <a:lnTo>
                          <a:pt x="49" y="9"/>
                        </a:lnTo>
                        <a:lnTo>
                          <a:pt x="52" y="9"/>
                        </a:lnTo>
                        <a:lnTo>
                          <a:pt x="53" y="9"/>
                        </a:lnTo>
                        <a:lnTo>
                          <a:pt x="53" y="9"/>
                        </a:lnTo>
                        <a:lnTo>
                          <a:pt x="56" y="9"/>
                        </a:lnTo>
                        <a:lnTo>
                          <a:pt x="58" y="10"/>
                        </a:lnTo>
                        <a:lnTo>
                          <a:pt x="59" y="10"/>
                        </a:lnTo>
                        <a:lnTo>
                          <a:pt x="60" y="10"/>
                        </a:lnTo>
                        <a:lnTo>
                          <a:pt x="62" y="10"/>
                        </a:lnTo>
                        <a:lnTo>
                          <a:pt x="63" y="10"/>
                        </a:lnTo>
                        <a:lnTo>
                          <a:pt x="65" y="10"/>
                        </a:lnTo>
                        <a:lnTo>
                          <a:pt x="66" y="12"/>
                        </a:lnTo>
                        <a:lnTo>
                          <a:pt x="68" y="12"/>
                        </a:lnTo>
                        <a:lnTo>
                          <a:pt x="69" y="12"/>
                        </a:lnTo>
                        <a:lnTo>
                          <a:pt x="70" y="12"/>
                        </a:lnTo>
                        <a:lnTo>
                          <a:pt x="72" y="12"/>
                        </a:lnTo>
                        <a:lnTo>
                          <a:pt x="73" y="12"/>
                        </a:lnTo>
                        <a:lnTo>
                          <a:pt x="75" y="12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0" name="Freeform 611"/>
                  <p:cNvSpPr>
                    <a:spLocks/>
                  </p:cNvSpPr>
                  <p:nvPr/>
                </p:nvSpPr>
                <p:spPr bwMode="auto">
                  <a:xfrm>
                    <a:off x="1452563" y="2418557"/>
                    <a:ext cx="41275" cy="4763"/>
                  </a:xfrm>
                  <a:custGeom>
                    <a:avLst/>
                    <a:gdLst>
                      <a:gd name="T0" fmla="*/ 0 w 76"/>
                      <a:gd name="T1" fmla="*/ 9 h 9"/>
                      <a:gd name="T2" fmla="*/ 1 w 76"/>
                      <a:gd name="T3" fmla="*/ 9 h 9"/>
                      <a:gd name="T4" fmla="*/ 3 w 76"/>
                      <a:gd name="T5" fmla="*/ 9 h 9"/>
                      <a:gd name="T6" fmla="*/ 6 w 76"/>
                      <a:gd name="T7" fmla="*/ 9 h 9"/>
                      <a:gd name="T8" fmla="*/ 6 w 76"/>
                      <a:gd name="T9" fmla="*/ 9 h 9"/>
                      <a:gd name="T10" fmla="*/ 8 w 76"/>
                      <a:gd name="T11" fmla="*/ 9 h 9"/>
                      <a:gd name="T12" fmla="*/ 10 w 76"/>
                      <a:gd name="T13" fmla="*/ 9 h 9"/>
                      <a:gd name="T14" fmla="*/ 11 w 76"/>
                      <a:gd name="T15" fmla="*/ 9 h 9"/>
                      <a:gd name="T16" fmla="*/ 13 w 76"/>
                      <a:gd name="T17" fmla="*/ 9 h 9"/>
                      <a:gd name="T18" fmla="*/ 14 w 76"/>
                      <a:gd name="T19" fmla="*/ 9 h 9"/>
                      <a:gd name="T20" fmla="*/ 16 w 76"/>
                      <a:gd name="T21" fmla="*/ 9 h 9"/>
                      <a:gd name="T22" fmla="*/ 17 w 76"/>
                      <a:gd name="T23" fmla="*/ 9 h 9"/>
                      <a:gd name="T24" fmla="*/ 19 w 76"/>
                      <a:gd name="T25" fmla="*/ 9 h 9"/>
                      <a:gd name="T26" fmla="*/ 20 w 76"/>
                      <a:gd name="T27" fmla="*/ 9 h 9"/>
                      <a:gd name="T28" fmla="*/ 23 w 76"/>
                      <a:gd name="T29" fmla="*/ 9 h 9"/>
                      <a:gd name="T30" fmla="*/ 23 w 76"/>
                      <a:gd name="T31" fmla="*/ 9 h 9"/>
                      <a:gd name="T32" fmla="*/ 24 w 76"/>
                      <a:gd name="T33" fmla="*/ 9 h 9"/>
                      <a:gd name="T34" fmla="*/ 27 w 76"/>
                      <a:gd name="T35" fmla="*/ 9 h 9"/>
                      <a:gd name="T36" fmla="*/ 27 w 76"/>
                      <a:gd name="T37" fmla="*/ 9 h 9"/>
                      <a:gd name="T38" fmla="*/ 30 w 76"/>
                      <a:gd name="T39" fmla="*/ 9 h 9"/>
                      <a:gd name="T40" fmla="*/ 31 w 76"/>
                      <a:gd name="T41" fmla="*/ 9 h 9"/>
                      <a:gd name="T42" fmla="*/ 33 w 76"/>
                      <a:gd name="T43" fmla="*/ 9 h 9"/>
                      <a:gd name="T44" fmla="*/ 34 w 76"/>
                      <a:gd name="T45" fmla="*/ 9 h 9"/>
                      <a:gd name="T46" fmla="*/ 36 w 76"/>
                      <a:gd name="T47" fmla="*/ 9 h 9"/>
                      <a:gd name="T48" fmla="*/ 37 w 76"/>
                      <a:gd name="T49" fmla="*/ 9 h 9"/>
                      <a:gd name="T50" fmla="*/ 39 w 76"/>
                      <a:gd name="T51" fmla="*/ 9 h 9"/>
                      <a:gd name="T52" fmla="*/ 40 w 76"/>
                      <a:gd name="T53" fmla="*/ 7 h 9"/>
                      <a:gd name="T54" fmla="*/ 42 w 76"/>
                      <a:gd name="T55" fmla="*/ 7 h 9"/>
                      <a:gd name="T56" fmla="*/ 43 w 76"/>
                      <a:gd name="T57" fmla="*/ 7 h 9"/>
                      <a:gd name="T58" fmla="*/ 44 w 76"/>
                      <a:gd name="T59" fmla="*/ 7 h 9"/>
                      <a:gd name="T60" fmla="*/ 46 w 76"/>
                      <a:gd name="T61" fmla="*/ 7 h 9"/>
                      <a:gd name="T62" fmla="*/ 47 w 76"/>
                      <a:gd name="T63" fmla="*/ 6 h 9"/>
                      <a:gd name="T64" fmla="*/ 49 w 76"/>
                      <a:gd name="T65" fmla="*/ 6 h 9"/>
                      <a:gd name="T66" fmla="*/ 52 w 76"/>
                      <a:gd name="T67" fmla="*/ 6 h 9"/>
                      <a:gd name="T68" fmla="*/ 52 w 76"/>
                      <a:gd name="T69" fmla="*/ 6 h 9"/>
                      <a:gd name="T70" fmla="*/ 55 w 76"/>
                      <a:gd name="T71" fmla="*/ 6 h 9"/>
                      <a:gd name="T72" fmla="*/ 56 w 76"/>
                      <a:gd name="T73" fmla="*/ 6 h 9"/>
                      <a:gd name="T74" fmla="*/ 57 w 76"/>
                      <a:gd name="T75" fmla="*/ 6 h 9"/>
                      <a:gd name="T76" fmla="*/ 59 w 76"/>
                      <a:gd name="T77" fmla="*/ 4 h 9"/>
                      <a:gd name="T78" fmla="*/ 60 w 76"/>
                      <a:gd name="T79" fmla="*/ 4 h 9"/>
                      <a:gd name="T80" fmla="*/ 62 w 76"/>
                      <a:gd name="T81" fmla="*/ 4 h 9"/>
                      <a:gd name="T82" fmla="*/ 63 w 76"/>
                      <a:gd name="T83" fmla="*/ 3 h 9"/>
                      <a:gd name="T84" fmla="*/ 65 w 76"/>
                      <a:gd name="T85" fmla="*/ 3 h 9"/>
                      <a:gd name="T86" fmla="*/ 66 w 76"/>
                      <a:gd name="T87" fmla="*/ 3 h 9"/>
                      <a:gd name="T88" fmla="*/ 69 w 76"/>
                      <a:gd name="T89" fmla="*/ 2 h 9"/>
                      <a:gd name="T90" fmla="*/ 69 w 76"/>
                      <a:gd name="T91" fmla="*/ 2 h 9"/>
                      <a:gd name="T92" fmla="*/ 70 w 76"/>
                      <a:gd name="T93" fmla="*/ 2 h 9"/>
                      <a:gd name="T94" fmla="*/ 73 w 76"/>
                      <a:gd name="T95" fmla="*/ 2 h 9"/>
                      <a:gd name="T96" fmla="*/ 73 w 76"/>
                      <a:gd name="T97" fmla="*/ 2 h 9"/>
                      <a:gd name="T98" fmla="*/ 76 w 76"/>
                      <a:gd name="T99" fmla="*/ 0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9">
                        <a:moveTo>
                          <a:pt x="0" y="9"/>
                        </a:moveTo>
                        <a:lnTo>
                          <a:pt x="1" y="9"/>
                        </a:lnTo>
                        <a:lnTo>
                          <a:pt x="3" y="9"/>
                        </a:lnTo>
                        <a:lnTo>
                          <a:pt x="6" y="9"/>
                        </a:lnTo>
                        <a:lnTo>
                          <a:pt x="6" y="9"/>
                        </a:lnTo>
                        <a:lnTo>
                          <a:pt x="8" y="9"/>
                        </a:lnTo>
                        <a:lnTo>
                          <a:pt x="10" y="9"/>
                        </a:lnTo>
                        <a:lnTo>
                          <a:pt x="11" y="9"/>
                        </a:lnTo>
                        <a:lnTo>
                          <a:pt x="13" y="9"/>
                        </a:lnTo>
                        <a:lnTo>
                          <a:pt x="14" y="9"/>
                        </a:lnTo>
                        <a:lnTo>
                          <a:pt x="16" y="9"/>
                        </a:lnTo>
                        <a:lnTo>
                          <a:pt x="17" y="9"/>
                        </a:lnTo>
                        <a:lnTo>
                          <a:pt x="19" y="9"/>
                        </a:lnTo>
                        <a:lnTo>
                          <a:pt x="20" y="9"/>
                        </a:lnTo>
                        <a:lnTo>
                          <a:pt x="23" y="9"/>
                        </a:lnTo>
                        <a:lnTo>
                          <a:pt x="23" y="9"/>
                        </a:lnTo>
                        <a:lnTo>
                          <a:pt x="24" y="9"/>
                        </a:lnTo>
                        <a:lnTo>
                          <a:pt x="27" y="9"/>
                        </a:lnTo>
                        <a:lnTo>
                          <a:pt x="27" y="9"/>
                        </a:lnTo>
                        <a:lnTo>
                          <a:pt x="30" y="9"/>
                        </a:lnTo>
                        <a:lnTo>
                          <a:pt x="31" y="9"/>
                        </a:lnTo>
                        <a:lnTo>
                          <a:pt x="33" y="9"/>
                        </a:lnTo>
                        <a:lnTo>
                          <a:pt x="34" y="9"/>
                        </a:lnTo>
                        <a:lnTo>
                          <a:pt x="36" y="9"/>
                        </a:lnTo>
                        <a:lnTo>
                          <a:pt x="37" y="9"/>
                        </a:lnTo>
                        <a:lnTo>
                          <a:pt x="39" y="9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7"/>
                        </a:lnTo>
                        <a:lnTo>
                          <a:pt x="46" y="7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2" y="6"/>
                        </a:lnTo>
                        <a:lnTo>
                          <a:pt x="52" y="6"/>
                        </a:lnTo>
                        <a:lnTo>
                          <a:pt x="55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59" y="4"/>
                        </a:lnTo>
                        <a:lnTo>
                          <a:pt x="60" y="4"/>
                        </a:lnTo>
                        <a:lnTo>
                          <a:pt x="62" y="4"/>
                        </a:lnTo>
                        <a:lnTo>
                          <a:pt x="63" y="3"/>
                        </a:lnTo>
                        <a:lnTo>
                          <a:pt x="65" y="3"/>
                        </a:lnTo>
                        <a:lnTo>
                          <a:pt x="66" y="3"/>
                        </a:lnTo>
                        <a:lnTo>
                          <a:pt x="69" y="2"/>
                        </a:lnTo>
                        <a:lnTo>
                          <a:pt x="69" y="2"/>
                        </a:lnTo>
                        <a:lnTo>
                          <a:pt x="70" y="2"/>
                        </a:lnTo>
                        <a:lnTo>
                          <a:pt x="73" y="2"/>
                        </a:lnTo>
                        <a:lnTo>
                          <a:pt x="73" y="2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1" name="Freeform 612"/>
                  <p:cNvSpPr>
                    <a:spLocks/>
                  </p:cNvSpPr>
                  <p:nvPr/>
                </p:nvSpPr>
                <p:spPr bwMode="auto">
                  <a:xfrm>
                    <a:off x="1493838" y="2382044"/>
                    <a:ext cx="39688" cy="36513"/>
                  </a:xfrm>
                  <a:custGeom>
                    <a:avLst/>
                    <a:gdLst>
                      <a:gd name="T0" fmla="*/ 0 w 75"/>
                      <a:gd name="T1" fmla="*/ 69 h 69"/>
                      <a:gd name="T2" fmla="*/ 2 w 75"/>
                      <a:gd name="T3" fmla="*/ 68 h 69"/>
                      <a:gd name="T4" fmla="*/ 2 w 75"/>
                      <a:gd name="T5" fmla="*/ 68 h 69"/>
                      <a:gd name="T6" fmla="*/ 4 w 75"/>
                      <a:gd name="T7" fmla="*/ 66 h 69"/>
                      <a:gd name="T8" fmla="*/ 6 w 75"/>
                      <a:gd name="T9" fmla="*/ 66 h 69"/>
                      <a:gd name="T10" fmla="*/ 7 w 75"/>
                      <a:gd name="T11" fmla="*/ 65 h 69"/>
                      <a:gd name="T12" fmla="*/ 9 w 75"/>
                      <a:gd name="T13" fmla="*/ 65 h 69"/>
                      <a:gd name="T14" fmla="*/ 10 w 75"/>
                      <a:gd name="T15" fmla="*/ 63 h 69"/>
                      <a:gd name="T16" fmla="*/ 12 w 75"/>
                      <a:gd name="T17" fmla="*/ 62 h 69"/>
                      <a:gd name="T18" fmla="*/ 13 w 75"/>
                      <a:gd name="T19" fmla="*/ 62 h 69"/>
                      <a:gd name="T20" fmla="*/ 15 w 75"/>
                      <a:gd name="T21" fmla="*/ 61 h 69"/>
                      <a:gd name="T22" fmla="*/ 16 w 75"/>
                      <a:gd name="T23" fmla="*/ 59 h 69"/>
                      <a:gd name="T24" fmla="*/ 17 w 75"/>
                      <a:gd name="T25" fmla="*/ 59 h 69"/>
                      <a:gd name="T26" fmla="*/ 19 w 75"/>
                      <a:gd name="T27" fmla="*/ 59 h 69"/>
                      <a:gd name="T28" fmla="*/ 22 w 75"/>
                      <a:gd name="T29" fmla="*/ 58 h 69"/>
                      <a:gd name="T30" fmla="*/ 22 w 75"/>
                      <a:gd name="T31" fmla="*/ 56 h 69"/>
                      <a:gd name="T32" fmla="*/ 25 w 75"/>
                      <a:gd name="T33" fmla="*/ 55 h 69"/>
                      <a:gd name="T34" fmla="*/ 26 w 75"/>
                      <a:gd name="T35" fmla="*/ 55 h 69"/>
                      <a:gd name="T36" fmla="*/ 27 w 75"/>
                      <a:gd name="T37" fmla="*/ 52 h 69"/>
                      <a:gd name="T38" fmla="*/ 29 w 75"/>
                      <a:gd name="T39" fmla="*/ 52 h 69"/>
                      <a:gd name="T40" fmla="*/ 30 w 75"/>
                      <a:gd name="T41" fmla="*/ 50 h 69"/>
                      <a:gd name="T42" fmla="*/ 32 w 75"/>
                      <a:gd name="T43" fmla="*/ 49 h 69"/>
                      <a:gd name="T44" fmla="*/ 33 w 75"/>
                      <a:gd name="T45" fmla="*/ 48 h 69"/>
                      <a:gd name="T46" fmla="*/ 35 w 75"/>
                      <a:gd name="T47" fmla="*/ 46 h 69"/>
                      <a:gd name="T48" fmla="*/ 36 w 75"/>
                      <a:gd name="T49" fmla="*/ 45 h 69"/>
                      <a:gd name="T50" fmla="*/ 39 w 75"/>
                      <a:gd name="T51" fmla="*/ 45 h 69"/>
                      <a:gd name="T52" fmla="*/ 39 w 75"/>
                      <a:gd name="T53" fmla="*/ 43 h 69"/>
                      <a:gd name="T54" fmla="*/ 40 w 75"/>
                      <a:gd name="T55" fmla="*/ 40 h 69"/>
                      <a:gd name="T56" fmla="*/ 43 w 75"/>
                      <a:gd name="T57" fmla="*/ 39 h 69"/>
                      <a:gd name="T58" fmla="*/ 43 w 75"/>
                      <a:gd name="T59" fmla="*/ 37 h 69"/>
                      <a:gd name="T60" fmla="*/ 46 w 75"/>
                      <a:gd name="T61" fmla="*/ 36 h 69"/>
                      <a:gd name="T62" fmla="*/ 48 w 75"/>
                      <a:gd name="T63" fmla="*/ 35 h 69"/>
                      <a:gd name="T64" fmla="*/ 48 w 75"/>
                      <a:gd name="T65" fmla="*/ 33 h 69"/>
                      <a:gd name="T66" fmla="*/ 51 w 75"/>
                      <a:gd name="T67" fmla="*/ 32 h 69"/>
                      <a:gd name="T68" fmla="*/ 52 w 75"/>
                      <a:gd name="T69" fmla="*/ 30 h 69"/>
                      <a:gd name="T70" fmla="*/ 53 w 75"/>
                      <a:gd name="T71" fmla="*/ 29 h 69"/>
                      <a:gd name="T72" fmla="*/ 55 w 75"/>
                      <a:gd name="T73" fmla="*/ 26 h 69"/>
                      <a:gd name="T74" fmla="*/ 56 w 75"/>
                      <a:gd name="T75" fmla="*/ 25 h 69"/>
                      <a:gd name="T76" fmla="*/ 58 w 75"/>
                      <a:gd name="T77" fmla="*/ 22 h 69"/>
                      <a:gd name="T78" fmla="*/ 59 w 75"/>
                      <a:gd name="T79" fmla="*/ 20 h 69"/>
                      <a:gd name="T80" fmla="*/ 61 w 75"/>
                      <a:gd name="T81" fmla="*/ 19 h 69"/>
                      <a:gd name="T82" fmla="*/ 62 w 75"/>
                      <a:gd name="T83" fmla="*/ 17 h 69"/>
                      <a:gd name="T84" fmla="*/ 64 w 75"/>
                      <a:gd name="T85" fmla="*/ 16 h 69"/>
                      <a:gd name="T86" fmla="*/ 65 w 75"/>
                      <a:gd name="T87" fmla="*/ 13 h 69"/>
                      <a:gd name="T88" fmla="*/ 68 w 75"/>
                      <a:gd name="T89" fmla="*/ 10 h 69"/>
                      <a:gd name="T90" fmla="*/ 68 w 75"/>
                      <a:gd name="T91" fmla="*/ 9 h 69"/>
                      <a:gd name="T92" fmla="*/ 71 w 75"/>
                      <a:gd name="T93" fmla="*/ 6 h 69"/>
                      <a:gd name="T94" fmla="*/ 72 w 75"/>
                      <a:gd name="T95" fmla="*/ 4 h 69"/>
                      <a:gd name="T96" fmla="*/ 74 w 75"/>
                      <a:gd name="T97" fmla="*/ 3 h 69"/>
                      <a:gd name="T98" fmla="*/ 75 w 75"/>
                      <a:gd name="T99" fmla="*/ 0 h 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9">
                        <a:moveTo>
                          <a:pt x="0" y="69"/>
                        </a:moveTo>
                        <a:lnTo>
                          <a:pt x="2" y="68"/>
                        </a:lnTo>
                        <a:lnTo>
                          <a:pt x="2" y="68"/>
                        </a:lnTo>
                        <a:lnTo>
                          <a:pt x="4" y="66"/>
                        </a:lnTo>
                        <a:lnTo>
                          <a:pt x="6" y="66"/>
                        </a:lnTo>
                        <a:lnTo>
                          <a:pt x="7" y="65"/>
                        </a:lnTo>
                        <a:lnTo>
                          <a:pt x="9" y="65"/>
                        </a:lnTo>
                        <a:lnTo>
                          <a:pt x="10" y="63"/>
                        </a:lnTo>
                        <a:lnTo>
                          <a:pt x="12" y="62"/>
                        </a:lnTo>
                        <a:lnTo>
                          <a:pt x="13" y="62"/>
                        </a:lnTo>
                        <a:lnTo>
                          <a:pt x="15" y="61"/>
                        </a:lnTo>
                        <a:lnTo>
                          <a:pt x="16" y="59"/>
                        </a:lnTo>
                        <a:lnTo>
                          <a:pt x="17" y="59"/>
                        </a:lnTo>
                        <a:lnTo>
                          <a:pt x="19" y="59"/>
                        </a:lnTo>
                        <a:lnTo>
                          <a:pt x="22" y="58"/>
                        </a:lnTo>
                        <a:lnTo>
                          <a:pt x="22" y="56"/>
                        </a:lnTo>
                        <a:lnTo>
                          <a:pt x="25" y="55"/>
                        </a:lnTo>
                        <a:lnTo>
                          <a:pt x="26" y="55"/>
                        </a:lnTo>
                        <a:lnTo>
                          <a:pt x="27" y="52"/>
                        </a:lnTo>
                        <a:lnTo>
                          <a:pt x="29" y="52"/>
                        </a:lnTo>
                        <a:lnTo>
                          <a:pt x="30" y="50"/>
                        </a:lnTo>
                        <a:lnTo>
                          <a:pt x="32" y="49"/>
                        </a:lnTo>
                        <a:lnTo>
                          <a:pt x="33" y="48"/>
                        </a:lnTo>
                        <a:lnTo>
                          <a:pt x="35" y="46"/>
                        </a:lnTo>
                        <a:lnTo>
                          <a:pt x="36" y="45"/>
                        </a:lnTo>
                        <a:lnTo>
                          <a:pt x="39" y="45"/>
                        </a:lnTo>
                        <a:lnTo>
                          <a:pt x="39" y="43"/>
                        </a:lnTo>
                        <a:lnTo>
                          <a:pt x="40" y="40"/>
                        </a:lnTo>
                        <a:lnTo>
                          <a:pt x="43" y="39"/>
                        </a:lnTo>
                        <a:lnTo>
                          <a:pt x="43" y="37"/>
                        </a:lnTo>
                        <a:lnTo>
                          <a:pt x="46" y="36"/>
                        </a:lnTo>
                        <a:lnTo>
                          <a:pt x="48" y="35"/>
                        </a:lnTo>
                        <a:lnTo>
                          <a:pt x="48" y="33"/>
                        </a:lnTo>
                        <a:lnTo>
                          <a:pt x="51" y="32"/>
                        </a:lnTo>
                        <a:lnTo>
                          <a:pt x="52" y="30"/>
                        </a:lnTo>
                        <a:lnTo>
                          <a:pt x="53" y="29"/>
                        </a:lnTo>
                        <a:lnTo>
                          <a:pt x="55" y="26"/>
                        </a:lnTo>
                        <a:lnTo>
                          <a:pt x="56" y="25"/>
                        </a:lnTo>
                        <a:lnTo>
                          <a:pt x="58" y="22"/>
                        </a:lnTo>
                        <a:lnTo>
                          <a:pt x="59" y="20"/>
                        </a:lnTo>
                        <a:lnTo>
                          <a:pt x="61" y="19"/>
                        </a:lnTo>
                        <a:lnTo>
                          <a:pt x="62" y="17"/>
                        </a:lnTo>
                        <a:lnTo>
                          <a:pt x="64" y="16"/>
                        </a:lnTo>
                        <a:lnTo>
                          <a:pt x="65" y="13"/>
                        </a:lnTo>
                        <a:lnTo>
                          <a:pt x="68" y="10"/>
                        </a:lnTo>
                        <a:lnTo>
                          <a:pt x="68" y="9"/>
                        </a:lnTo>
                        <a:lnTo>
                          <a:pt x="71" y="6"/>
                        </a:lnTo>
                        <a:lnTo>
                          <a:pt x="72" y="4"/>
                        </a:lnTo>
                        <a:lnTo>
                          <a:pt x="74" y="3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2" name="Freeform 613"/>
                  <p:cNvSpPr>
                    <a:spLocks/>
                  </p:cNvSpPr>
                  <p:nvPr/>
                </p:nvSpPr>
                <p:spPr bwMode="auto">
                  <a:xfrm>
                    <a:off x="1533526" y="2297907"/>
                    <a:ext cx="39688" cy="84138"/>
                  </a:xfrm>
                  <a:custGeom>
                    <a:avLst/>
                    <a:gdLst>
                      <a:gd name="T0" fmla="*/ 0 w 75"/>
                      <a:gd name="T1" fmla="*/ 160 h 160"/>
                      <a:gd name="T2" fmla="*/ 1 w 75"/>
                      <a:gd name="T3" fmla="*/ 157 h 160"/>
                      <a:gd name="T4" fmla="*/ 3 w 75"/>
                      <a:gd name="T5" fmla="*/ 154 h 160"/>
                      <a:gd name="T6" fmla="*/ 4 w 75"/>
                      <a:gd name="T7" fmla="*/ 151 h 160"/>
                      <a:gd name="T8" fmla="*/ 6 w 75"/>
                      <a:gd name="T9" fmla="*/ 150 h 160"/>
                      <a:gd name="T10" fmla="*/ 7 w 75"/>
                      <a:gd name="T11" fmla="*/ 149 h 160"/>
                      <a:gd name="T12" fmla="*/ 9 w 75"/>
                      <a:gd name="T13" fmla="*/ 146 h 160"/>
                      <a:gd name="T14" fmla="*/ 10 w 75"/>
                      <a:gd name="T15" fmla="*/ 143 h 160"/>
                      <a:gd name="T16" fmla="*/ 12 w 75"/>
                      <a:gd name="T17" fmla="*/ 140 h 160"/>
                      <a:gd name="T18" fmla="*/ 13 w 75"/>
                      <a:gd name="T19" fmla="*/ 137 h 160"/>
                      <a:gd name="T20" fmla="*/ 14 w 75"/>
                      <a:gd name="T21" fmla="*/ 134 h 160"/>
                      <a:gd name="T22" fmla="*/ 17 w 75"/>
                      <a:gd name="T23" fmla="*/ 133 h 160"/>
                      <a:gd name="T24" fmla="*/ 17 w 75"/>
                      <a:gd name="T25" fmla="*/ 128 h 160"/>
                      <a:gd name="T26" fmla="*/ 19 w 75"/>
                      <a:gd name="T27" fmla="*/ 127 h 160"/>
                      <a:gd name="T28" fmla="*/ 22 w 75"/>
                      <a:gd name="T29" fmla="*/ 123 h 160"/>
                      <a:gd name="T30" fmla="*/ 23 w 75"/>
                      <a:gd name="T31" fmla="*/ 120 h 160"/>
                      <a:gd name="T32" fmla="*/ 25 w 75"/>
                      <a:gd name="T33" fmla="*/ 117 h 160"/>
                      <a:gd name="T34" fmla="*/ 26 w 75"/>
                      <a:gd name="T35" fmla="*/ 115 h 160"/>
                      <a:gd name="T36" fmla="*/ 27 w 75"/>
                      <a:gd name="T37" fmla="*/ 111 h 160"/>
                      <a:gd name="T38" fmla="*/ 29 w 75"/>
                      <a:gd name="T39" fmla="*/ 108 h 160"/>
                      <a:gd name="T40" fmla="*/ 30 w 75"/>
                      <a:gd name="T41" fmla="*/ 105 h 160"/>
                      <a:gd name="T42" fmla="*/ 32 w 75"/>
                      <a:gd name="T43" fmla="*/ 101 h 160"/>
                      <a:gd name="T44" fmla="*/ 33 w 75"/>
                      <a:gd name="T45" fmla="*/ 98 h 160"/>
                      <a:gd name="T46" fmla="*/ 35 w 75"/>
                      <a:gd name="T47" fmla="*/ 97 h 160"/>
                      <a:gd name="T48" fmla="*/ 36 w 75"/>
                      <a:gd name="T49" fmla="*/ 92 h 160"/>
                      <a:gd name="T50" fmla="*/ 39 w 75"/>
                      <a:gd name="T51" fmla="*/ 88 h 160"/>
                      <a:gd name="T52" fmla="*/ 39 w 75"/>
                      <a:gd name="T53" fmla="*/ 85 h 160"/>
                      <a:gd name="T54" fmla="*/ 42 w 75"/>
                      <a:gd name="T55" fmla="*/ 82 h 160"/>
                      <a:gd name="T56" fmla="*/ 43 w 75"/>
                      <a:gd name="T57" fmla="*/ 79 h 160"/>
                      <a:gd name="T58" fmla="*/ 45 w 75"/>
                      <a:gd name="T59" fmla="*/ 75 h 160"/>
                      <a:gd name="T60" fmla="*/ 46 w 75"/>
                      <a:gd name="T61" fmla="*/ 72 h 160"/>
                      <a:gd name="T62" fmla="*/ 48 w 75"/>
                      <a:gd name="T63" fmla="*/ 68 h 160"/>
                      <a:gd name="T64" fmla="*/ 49 w 75"/>
                      <a:gd name="T65" fmla="*/ 65 h 160"/>
                      <a:gd name="T66" fmla="*/ 50 w 75"/>
                      <a:gd name="T67" fmla="*/ 62 h 160"/>
                      <a:gd name="T68" fmla="*/ 52 w 75"/>
                      <a:gd name="T69" fmla="*/ 58 h 160"/>
                      <a:gd name="T70" fmla="*/ 53 w 75"/>
                      <a:gd name="T71" fmla="*/ 53 h 160"/>
                      <a:gd name="T72" fmla="*/ 55 w 75"/>
                      <a:gd name="T73" fmla="*/ 51 h 160"/>
                      <a:gd name="T74" fmla="*/ 56 w 75"/>
                      <a:gd name="T75" fmla="*/ 48 h 160"/>
                      <a:gd name="T76" fmla="*/ 58 w 75"/>
                      <a:gd name="T77" fmla="*/ 43 h 160"/>
                      <a:gd name="T78" fmla="*/ 59 w 75"/>
                      <a:gd name="T79" fmla="*/ 39 h 160"/>
                      <a:gd name="T80" fmla="*/ 61 w 75"/>
                      <a:gd name="T81" fmla="*/ 35 h 160"/>
                      <a:gd name="T82" fmla="*/ 63 w 75"/>
                      <a:gd name="T83" fmla="*/ 32 h 160"/>
                      <a:gd name="T84" fmla="*/ 63 w 75"/>
                      <a:gd name="T85" fmla="*/ 29 h 160"/>
                      <a:gd name="T86" fmla="*/ 65 w 75"/>
                      <a:gd name="T87" fmla="*/ 25 h 160"/>
                      <a:gd name="T88" fmla="*/ 68 w 75"/>
                      <a:gd name="T89" fmla="*/ 20 h 160"/>
                      <a:gd name="T90" fmla="*/ 68 w 75"/>
                      <a:gd name="T91" fmla="*/ 16 h 160"/>
                      <a:gd name="T92" fmla="*/ 71 w 75"/>
                      <a:gd name="T93" fmla="*/ 13 h 160"/>
                      <a:gd name="T94" fmla="*/ 72 w 75"/>
                      <a:gd name="T95" fmla="*/ 9 h 160"/>
                      <a:gd name="T96" fmla="*/ 72 w 75"/>
                      <a:gd name="T97" fmla="*/ 5 h 160"/>
                      <a:gd name="T98" fmla="*/ 75 w 75"/>
                      <a:gd name="T99" fmla="*/ 0 h 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0">
                        <a:moveTo>
                          <a:pt x="0" y="160"/>
                        </a:moveTo>
                        <a:lnTo>
                          <a:pt x="1" y="157"/>
                        </a:lnTo>
                        <a:lnTo>
                          <a:pt x="3" y="154"/>
                        </a:lnTo>
                        <a:lnTo>
                          <a:pt x="4" y="151"/>
                        </a:lnTo>
                        <a:lnTo>
                          <a:pt x="6" y="150"/>
                        </a:lnTo>
                        <a:lnTo>
                          <a:pt x="7" y="149"/>
                        </a:lnTo>
                        <a:lnTo>
                          <a:pt x="9" y="146"/>
                        </a:lnTo>
                        <a:lnTo>
                          <a:pt x="10" y="143"/>
                        </a:lnTo>
                        <a:lnTo>
                          <a:pt x="12" y="140"/>
                        </a:lnTo>
                        <a:lnTo>
                          <a:pt x="13" y="137"/>
                        </a:lnTo>
                        <a:lnTo>
                          <a:pt x="14" y="134"/>
                        </a:lnTo>
                        <a:lnTo>
                          <a:pt x="17" y="133"/>
                        </a:lnTo>
                        <a:lnTo>
                          <a:pt x="17" y="128"/>
                        </a:lnTo>
                        <a:lnTo>
                          <a:pt x="19" y="127"/>
                        </a:lnTo>
                        <a:lnTo>
                          <a:pt x="22" y="123"/>
                        </a:lnTo>
                        <a:lnTo>
                          <a:pt x="23" y="120"/>
                        </a:lnTo>
                        <a:lnTo>
                          <a:pt x="25" y="117"/>
                        </a:lnTo>
                        <a:lnTo>
                          <a:pt x="26" y="115"/>
                        </a:lnTo>
                        <a:lnTo>
                          <a:pt x="27" y="111"/>
                        </a:lnTo>
                        <a:lnTo>
                          <a:pt x="29" y="108"/>
                        </a:lnTo>
                        <a:lnTo>
                          <a:pt x="30" y="105"/>
                        </a:lnTo>
                        <a:lnTo>
                          <a:pt x="32" y="101"/>
                        </a:lnTo>
                        <a:lnTo>
                          <a:pt x="33" y="98"/>
                        </a:lnTo>
                        <a:lnTo>
                          <a:pt x="35" y="97"/>
                        </a:lnTo>
                        <a:lnTo>
                          <a:pt x="36" y="92"/>
                        </a:lnTo>
                        <a:lnTo>
                          <a:pt x="39" y="88"/>
                        </a:lnTo>
                        <a:lnTo>
                          <a:pt x="39" y="85"/>
                        </a:lnTo>
                        <a:lnTo>
                          <a:pt x="42" y="82"/>
                        </a:lnTo>
                        <a:lnTo>
                          <a:pt x="43" y="79"/>
                        </a:lnTo>
                        <a:lnTo>
                          <a:pt x="45" y="75"/>
                        </a:lnTo>
                        <a:lnTo>
                          <a:pt x="46" y="72"/>
                        </a:lnTo>
                        <a:lnTo>
                          <a:pt x="48" y="68"/>
                        </a:lnTo>
                        <a:lnTo>
                          <a:pt x="49" y="65"/>
                        </a:lnTo>
                        <a:lnTo>
                          <a:pt x="50" y="62"/>
                        </a:lnTo>
                        <a:lnTo>
                          <a:pt x="52" y="58"/>
                        </a:lnTo>
                        <a:lnTo>
                          <a:pt x="53" y="53"/>
                        </a:lnTo>
                        <a:lnTo>
                          <a:pt x="55" y="51"/>
                        </a:lnTo>
                        <a:lnTo>
                          <a:pt x="56" y="48"/>
                        </a:lnTo>
                        <a:lnTo>
                          <a:pt x="58" y="43"/>
                        </a:lnTo>
                        <a:lnTo>
                          <a:pt x="59" y="39"/>
                        </a:lnTo>
                        <a:lnTo>
                          <a:pt x="61" y="35"/>
                        </a:lnTo>
                        <a:lnTo>
                          <a:pt x="63" y="32"/>
                        </a:lnTo>
                        <a:lnTo>
                          <a:pt x="63" y="29"/>
                        </a:lnTo>
                        <a:lnTo>
                          <a:pt x="65" y="25"/>
                        </a:lnTo>
                        <a:lnTo>
                          <a:pt x="68" y="20"/>
                        </a:lnTo>
                        <a:lnTo>
                          <a:pt x="68" y="16"/>
                        </a:lnTo>
                        <a:lnTo>
                          <a:pt x="71" y="13"/>
                        </a:lnTo>
                        <a:lnTo>
                          <a:pt x="72" y="9"/>
                        </a:lnTo>
                        <a:lnTo>
                          <a:pt x="72" y="5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3" name="Freeform 614"/>
                  <p:cNvSpPr>
                    <a:spLocks/>
                  </p:cNvSpPr>
                  <p:nvPr/>
                </p:nvSpPr>
                <p:spPr bwMode="auto">
                  <a:xfrm>
                    <a:off x="1573213" y="2204244"/>
                    <a:ext cx="38100" cy="93663"/>
                  </a:xfrm>
                  <a:custGeom>
                    <a:avLst/>
                    <a:gdLst>
                      <a:gd name="T0" fmla="*/ 0 w 72"/>
                      <a:gd name="T1" fmla="*/ 177 h 177"/>
                      <a:gd name="T2" fmla="*/ 1 w 72"/>
                      <a:gd name="T3" fmla="*/ 176 h 177"/>
                      <a:gd name="T4" fmla="*/ 3 w 72"/>
                      <a:gd name="T5" fmla="*/ 170 h 177"/>
                      <a:gd name="T6" fmla="*/ 4 w 72"/>
                      <a:gd name="T7" fmla="*/ 167 h 177"/>
                      <a:gd name="T8" fmla="*/ 6 w 72"/>
                      <a:gd name="T9" fmla="*/ 163 h 177"/>
                      <a:gd name="T10" fmla="*/ 7 w 72"/>
                      <a:gd name="T11" fmla="*/ 158 h 177"/>
                      <a:gd name="T12" fmla="*/ 9 w 72"/>
                      <a:gd name="T13" fmla="*/ 156 h 177"/>
                      <a:gd name="T14" fmla="*/ 10 w 72"/>
                      <a:gd name="T15" fmla="*/ 151 h 177"/>
                      <a:gd name="T16" fmla="*/ 11 w 72"/>
                      <a:gd name="T17" fmla="*/ 147 h 177"/>
                      <a:gd name="T18" fmla="*/ 13 w 72"/>
                      <a:gd name="T19" fmla="*/ 144 h 177"/>
                      <a:gd name="T20" fmla="*/ 14 w 72"/>
                      <a:gd name="T21" fmla="*/ 140 h 177"/>
                      <a:gd name="T22" fmla="*/ 16 w 72"/>
                      <a:gd name="T23" fmla="*/ 135 h 177"/>
                      <a:gd name="T24" fmla="*/ 17 w 72"/>
                      <a:gd name="T25" fmla="*/ 133 h 177"/>
                      <a:gd name="T26" fmla="*/ 19 w 72"/>
                      <a:gd name="T27" fmla="*/ 128 h 177"/>
                      <a:gd name="T28" fmla="*/ 20 w 72"/>
                      <a:gd name="T29" fmla="*/ 124 h 177"/>
                      <a:gd name="T30" fmla="*/ 22 w 72"/>
                      <a:gd name="T31" fmla="*/ 120 h 177"/>
                      <a:gd name="T32" fmla="*/ 23 w 72"/>
                      <a:gd name="T33" fmla="*/ 117 h 177"/>
                      <a:gd name="T34" fmla="*/ 24 w 72"/>
                      <a:gd name="T35" fmla="*/ 112 h 177"/>
                      <a:gd name="T36" fmla="*/ 26 w 72"/>
                      <a:gd name="T37" fmla="*/ 108 h 177"/>
                      <a:gd name="T38" fmla="*/ 29 w 72"/>
                      <a:gd name="T39" fmla="*/ 104 h 177"/>
                      <a:gd name="T40" fmla="*/ 29 w 72"/>
                      <a:gd name="T41" fmla="*/ 101 h 177"/>
                      <a:gd name="T42" fmla="*/ 30 w 72"/>
                      <a:gd name="T43" fmla="*/ 97 h 177"/>
                      <a:gd name="T44" fmla="*/ 33 w 72"/>
                      <a:gd name="T45" fmla="*/ 94 h 177"/>
                      <a:gd name="T46" fmla="*/ 33 w 72"/>
                      <a:gd name="T47" fmla="*/ 89 h 177"/>
                      <a:gd name="T48" fmla="*/ 34 w 72"/>
                      <a:gd name="T49" fmla="*/ 86 h 177"/>
                      <a:gd name="T50" fmla="*/ 37 w 72"/>
                      <a:gd name="T51" fmla="*/ 82 h 177"/>
                      <a:gd name="T52" fmla="*/ 37 w 72"/>
                      <a:gd name="T53" fmla="*/ 78 h 177"/>
                      <a:gd name="T54" fmla="*/ 39 w 72"/>
                      <a:gd name="T55" fmla="*/ 73 h 177"/>
                      <a:gd name="T56" fmla="*/ 42 w 72"/>
                      <a:gd name="T57" fmla="*/ 71 h 177"/>
                      <a:gd name="T58" fmla="*/ 42 w 72"/>
                      <a:gd name="T59" fmla="*/ 68 h 177"/>
                      <a:gd name="T60" fmla="*/ 43 w 72"/>
                      <a:gd name="T61" fmla="*/ 63 h 177"/>
                      <a:gd name="T62" fmla="*/ 46 w 72"/>
                      <a:gd name="T63" fmla="*/ 59 h 177"/>
                      <a:gd name="T64" fmla="*/ 47 w 72"/>
                      <a:gd name="T65" fmla="*/ 58 h 177"/>
                      <a:gd name="T66" fmla="*/ 47 w 72"/>
                      <a:gd name="T67" fmla="*/ 53 h 177"/>
                      <a:gd name="T68" fmla="*/ 50 w 72"/>
                      <a:gd name="T69" fmla="*/ 49 h 177"/>
                      <a:gd name="T70" fmla="*/ 52 w 72"/>
                      <a:gd name="T71" fmla="*/ 45 h 177"/>
                      <a:gd name="T72" fmla="*/ 53 w 72"/>
                      <a:gd name="T73" fmla="*/ 43 h 177"/>
                      <a:gd name="T74" fmla="*/ 55 w 72"/>
                      <a:gd name="T75" fmla="*/ 39 h 177"/>
                      <a:gd name="T76" fmla="*/ 56 w 72"/>
                      <a:gd name="T77" fmla="*/ 36 h 177"/>
                      <a:gd name="T78" fmla="*/ 58 w 72"/>
                      <a:gd name="T79" fmla="*/ 32 h 177"/>
                      <a:gd name="T80" fmla="*/ 59 w 72"/>
                      <a:gd name="T81" fmla="*/ 30 h 177"/>
                      <a:gd name="T82" fmla="*/ 60 w 72"/>
                      <a:gd name="T83" fmla="*/ 26 h 177"/>
                      <a:gd name="T84" fmla="*/ 62 w 72"/>
                      <a:gd name="T85" fmla="*/ 22 h 177"/>
                      <a:gd name="T86" fmla="*/ 63 w 72"/>
                      <a:gd name="T87" fmla="*/ 19 h 177"/>
                      <a:gd name="T88" fmla="*/ 65 w 72"/>
                      <a:gd name="T89" fmla="*/ 16 h 177"/>
                      <a:gd name="T90" fmla="*/ 66 w 72"/>
                      <a:gd name="T91" fmla="*/ 13 h 177"/>
                      <a:gd name="T92" fmla="*/ 68 w 72"/>
                      <a:gd name="T93" fmla="*/ 10 h 177"/>
                      <a:gd name="T94" fmla="*/ 69 w 72"/>
                      <a:gd name="T95" fmla="*/ 6 h 177"/>
                      <a:gd name="T96" fmla="*/ 70 w 72"/>
                      <a:gd name="T97" fmla="*/ 3 h 177"/>
                      <a:gd name="T98" fmla="*/ 72 w 72"/>
                      <a:gd name="T99" fmla="*/ 0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77">
                        <a:moveTo>
                          <a:pt x="0" y="177"/>
                        </a:moveTo>
                        <a:lnTo>
                          <a:pt x="1" y="176"/>
                        </a:lnTo>
                        <a:lnTo>
                          <a:pt x="3" y="170"/>
                        </a:lnTo>
                        <a:lnTo>
                          <a:pt x="4" y="167"/>
                        </a:lnTo>
                        <a:lnTo>
                          <a:pt x="6" y="163"/>
                        </a:lnTo>
                        <a:lnTo>
                          <a:pt x="7" y="158"/>
                        </a:lnTo>
                        <a:lnTo>
                          <a:pt x="9" y="156"/>
                        </a:lnTo>
                        <a:lnTo>
                          <a:pt x="10" y="151"/>
                        </a:lnTo>
                        <a:lnTo>
                          <a:pt x="11" y="147"/>
                        </a:lnTo>
                        <a:lnTo>
                          <a:pt x="13" y="144"/>
                        </a:lnTo>
                        <a:lnTo>
                          <a:pt x="14" y="140"/>
                        </a:lnTo>
                        <a:lnTo>
                          <a:pt x="16" y="135"/>
                        </a:lnTo>
                        <a:lnTo>
                          <a:pt x="17" y="133"/>
                        </a:lnTo>
                        <a:lnTo>
                          <a:pt x="19" y="128"/>
                        </a:lnTo>
                        <a:lnTo>
                          <a:pt x="20" y="124"/>
                        </a:lnTo>
                        <a:lnTo>
                          <a:pt x="22" y="120"/>
                        </a:lnTo>
                        <a:lnTo>
                          <a:pt x="23" y="117"/>
                        </a:lnTo>
                        <a:lnTo>
                          <a:pt x="24" y="112"/>
                        </a:lnTo>
                        <a:lnTo>
                          <a:pt x="26" y="108"/>
                        </a:lnTo>
                        <a:lnTo>
                          <a:pt x="29" y="104"/>
                        </a:lnTo>
                        <a:lnTo>
                          <a:pt x="29" y="101"/>
                        </a:lnTo>
                        <a:lnTo>
                          <a:pt x="30" y="97"/>
                        </a:lnTo>
                        <a:lnTo>
                          <a:pt x="33" y="94"/>
                        </a:lnTo>
                        <a:lnTo>
                          <a:pt x="33" y="89"/>
                        </a:lnTo>
                        <a:lnTo>
                          <a:pt x="34" y="86"/>
                        </a:lnTo>
                        <a:lnTo>
                          <a:pt x="37" y="82"/>
                        </a:lnTo>
                        <a:lnTo>
                          <a:pt x="37" y="78"/>
                        </a:lnTo>
                        <a:lnTo>
                          <a:pt x="39" y="73"/>
                        </a:lnTo>
                        <a:lnTo>
                          <a:pt x="42" y="71"/>
                        </a:lnTo>
                        <a:lnTo>
                          <a:pt x="42" y="68"/>
                        </a:lnTo>
                        <a:lnTo>
                          <a:pt x="43" y="63"/>
                        </a:lnTo>
                        <a:lnTo>
                          <a:pt x="46" y="59"/>
                        </a:lnTo>
                        <a:lnTo>
                          <a:pt x="47" y="58"/>
                        </a:lnTo>
                        <a:lnTo>
                          <a:pt x="47" y="53"/>
                        </a:lnTo>
                        <a:lnTo>
                          <a:pt x="50" y="49"/>
                        </a:lnTo>
                        <a:lnTo>
                          <a:pt x="52" y="45"/>
                        </a:lnTo>
                        <a:lnTo>
                          <a:pt x="53" y="43"/>
                        </a:lnTo>
                        <a:lnTo>
                          <a:pt x="55" y="39"/>
                        </a:lnTo>
                        <a:lnTo>
                          <a:pt x="56" y="36"/>
                        </a:lnTo>
                        <a:lnTo>
                          <a:pt x="58" y="32"/>
                        </a:lnTo>
                        <a:lnTo>
                          <a:pt x="59" y="30"/>
                        </a:lnTo>
                        <a:lnTo>
                          <a:pt x="60" y="26"/>
                        </a:lnTo>
                        <a:lnTo>
                          <a:pt x="62" y="22"/>
                        </a:lnTo>
                        <a:lnTo>
                          <a:pt x="63" y="19"/>
                        </a:lnTo>
                        <a:lnTo>
                          <a:pt x="65" y="16"/>
                        </a:lnTo>
                        <a:lnTo>
                          <a:pt x="66" y="13"/>
                        </a:lnTo>
                        <a:lnTo>
                          <a:pt x="68" y="10"/>
                        </a:lnTo>
                        <a:lnTo>
                          <a:pt x="69" y="6"/>
                        </a:lnTo>
                        <a:lnTo>
                          <a:pt x="70" y="3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4" name="Freeform 615"/>
                  <p:cNvSpPr>
                    <a:spLocks/>
                  </p:cNvSpPr>
                  <p:nvPr/>
                </p:nvSpPr>
                <p:spPr bwMode="auto">
                  <a:xfrm>
                    <a:off x="1611313" y="2151857"/>
                    <a:ext cx="41275" cy="52388"/>
                  </a:xfrm>
                  <a:custGeom>
                    <a:avLst/>
                    <a:gdLst>
                      <a:gd name="T0" fmla="*/ 0 w 78"/>
                      <a:gd name="T1" fmla="*/ 98 h 98"/>
                      <a:gd name="T2" fmla="*/ 1 w 78"/>
                      <a:gd name="T3" fmla="*/ 97 h 98"/>
                      <a:gd name="T4" fmla="*/ 3 w 78"/>
                      <a:gd name="T5" fmla="*/ 92 h 98"/>
                      <a:gd name="T6" fmla="*/ 4 w 78"/>
                      <a:gd name="T7" fmla="*/ 89 h 98"/>
                      <a:gd name="T8" fmla="*/ 6 w 78"/>
                      <a:gd name="T9" fmla="*/ 87 h 98"/>
                      <a:gd name="T10" fmla="*/ 9 w 78"/>
                      <a:gd name="T11" fmla="*/ 85 h 98"/>
                      <a:gd name="T12" fmla="*/ 9 w 78"/>
                      <a:gd name="T13" fmla="*/ 82 h 98"/>
                      <a:gd name="T14" fmla="*/ 10 w 78"/>
                      <a:gd name="T15" fmla="*/ 79 h 98"/>
                      <a:gd name="T16" fmla="*/ 13 w 78"/>
                      <a:gd name="T17" fmla="*/ 76 h 98"/>
                      <a:gd name="T18" fmla="*/ 14 w 78"/>
                      <a:gd name="T19" fmla="*/ 75 h 98"/>
                      <a:gd name="T20" fmla="*/ 16 w 78"/>
                      <a:gd name="T21" fmla="*/ 72 h 98"/>
                      <a:gd name="T22" fmla="*/ 17 w 78"/>
                      <a:gd name="T23" fmla="*/ 69 h 98"/>
                      <a:gd name="T24" fmla="*/ 19 w 78"/>
                      <a:gd name="T25" fmla="*/ 66 h 98"/>
                      <a:gd name="T26" fmla="*/ 22 w 78"/>
                      <a:gd name="T27" fmla="*/ 63 h 98"/>
                      <a:gd name="T28" fmla="*/ 22 w 78"/>
                      <a:gd name="T29" fmla="*/ 62 h 98"/>
                      <a:gd name="T30" fmla="*/ 24 w 78"/>
                      <a:gd name="T31" fmla="*/ 59 h 98"/>
                      <a:gd name="T32" fmla="*/ 26 w 78"/>
                      <a:gd name="T33" fmla="*/ 56 h 98"/>
                      <a:gd name="T34" fmla="*/ 26 w 78"/>
                      <a:gd name="T35" fmla="*/ 53 h 98"/>
                      <a:gd name="T36" fmla="*/ 29 w 78"/>
                      <a:gd name="T37" fmla="*/ 52 h 98"/>
                      <a:gd name="T38" fmla="*/ 30 w 78"/>
                      <a:gd name="T39" fmla="*/ 51 h 98"/>
                      <a:gd name="T40" fmla="*/ 32 w 78"/>
                      <a:gd name="T41" fmla="*/ 48 h 98"/>
                      <a:gd name="T42" fmla="*/ 33 w 78"/>
                      <a:gd name="T43" fmla="*/ 46 h 98"/>
                      <a:gd name="T44" fmla="*/ 34 w 78"/>
                      <a:gd name="T45" fmla="*/ 43 h 98"/>
                      <a:gd name="T46" fmla="*/ 37 w 78"/>
                      <a:gd name="T47" fmla="*/ 40 h 98"/>
                      <a:gd name="T48" fmla="*/ 37 w 78"/>
                      <a:gd name="T49" fmla="*/ 39 h 98"/>
                      <a:gd name="T50" fmla="*/ 39 w 78"/>
                      <a:gd name="T51" fmla="*/ 38 h 98"/>
                      <a:gd name="T52" fmla="*/ 42 w 78"/>
                      <a:gd name="T53" fmla="*/ 36 h 98"/>
                      <a:gd name="T54" fmla="*/ 42 w 78"/>
                      <a:gd name="T55" fmla="*/ 33 h 98"/>
                      <a:gd name="T56" fmla="*/ 45 w 78"/>
                      <a:gd name="T57" fmla="*/ 32 h 98"/>
                      <a:gd name="T58" fmla="*/ 46 w 78"/>
                      <a:gd name="T59" fmla="*/ 29 h 98"/>
                      <a:gd name="T60" fmla="*/ 47 w 78"/>
                      <a:gd name="T61" fmla="*/ 27 h 98"/>
                      <a:gd name="T62" fmla="*/ 49 w 78"/>
                      <a:gd name="T63" fmla="*/ 26 h 98"/>
                      <a:gd name="T64" fmla="*/ 50 w 78"/>
                      <a:gd name="T65" fmla="*/ 25 h 98"/>
                      <a:gd name="T66" fmla="*/ 52 w 78"/>
                      <a:gd name="T67" fmla="*/ 23 h 98"/>
                      <a:gd name="T68" fmla="*/ 53 w 78"/>
                      <a:gd name="T69" fmla="*/ 22 h 98"/>
                      <a:gd name="T70" fmla="*/ 55 w 78"/>
                      <a:gd name="T71" fmla="*/ 20 h 98"/>
                      <a:gd name="T72" fmla="*/ 56 w 78"/>
                      <a:gd name="T73" fmla="*/ 17 h 98"/>
                      <a:gd name="T74" fmla="*/ 58 w 78"/>
                      <a:gd name="T75" fmla="*/ 16 h 98"/>
                      <a:gd name="T76" fmla="*/ 60 w 78"/>
                      <a:gd name="T77" fmla="*/ 15 h 98"/>
                      <a:gd name="T78" fmla="*/ 62 w 78"/>
                      <a:gd name="T79" fmla="*/ 13 h 98"/>
                      <a:gd name="T80" fmla="*/ 63 w 78"/>
                      <a:gd name="T81" fmla="*/ 12 h 98"/>
                      <a:gd name="T82" fmla="*/ 65 w 78"/>
                      <a:gd name="T83" fmla="*/ 12 h 98"/>
                      <a:gd name="T84" fmla="*/ 66 w 78"/>
                      <a:gd name="T85" fmla="*/ 9 h 98"/>
                      <a:gd name="T86" fmla="*/ 68 w 78"/>
                      <a:gd name="T87" fmla="*/ 7 h 98"/>
                      <a:gd name="T88" fmla="*/ 69 w 78"/>
                      <a:gd name="T89" fmla="*/ 6 h 98"/>
                      <a:gd name="T90" fmla="*/ 71 w 78"/>
                      <a:gd name="T91" fmla="*/ 4 h 98"/>
                      <a:gd name="T92" fmla="*/ 73 w 78"/>
                      <a:gd name="T93" fmla="*/ 3 h 98"/>
                      <a:gd name="T94" fmla="*/ 73 w 78"/>
                      <a:gd name="T95" fmla="*/ 3 h 98"/>
                      <a:gd name="T96" fmla="*/ 76 w 78"/>
                      <a:gd name="T97" fmla="*/ 2 h 98"/>
                      <a:gd name="T98" fmla="*/ 78 w 78"/>
                      <a:gd name="T99" fmla="*/ 0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8" h="98">
                        <a:moveTo>
                          <a:pt x="0" y="98"/>
                        </a:moveTo>
                        <a:lnTo>
                          <a:pt x="1" y="97"/>
                        </a:lnTo>
                        <a:lnTo>
                          <a:pt x="3" y="92"/>
                        </a:lnTo>
                        <a:lnTo>
                          <a:pt x="4" y="89"/>
                        </a:lnTo>
                        <a:lnTo>
                          <a:pt x="6" y="87"/>
                        </a:lnTo>
                        <a:lnTo>
                          <a:pt x="9" y="85"/>
                        </a:lnTo>
                        <a:lnTo>
                          <a:pt x="9" y="82"/>
                        </a:lnTo>
                        <a:lnTo>
                          <a:pt x="10" y="79"/>
                        </a:lnTo>
                        <a:lnTo>
                          <a:pt x="13" y="76"/>
                        </a:lnTo>
                        <a:lnTo>
                          <a:pt x="14" y="75"/>
                        </a:lnTo>
                        <a:lnTo>
                          <a:pt x="16" y="72"/>
                        </a:lnTo>
                        <a:lnTo>
                          <a:pt x="17" y="69"/>
                        </a:lnTo>
                        <a:lnTo>
                          <a:pt x="19" y="66"/>
                        </a:lnTo>
                        <a:lnTo>
                          <a:pt x="22" y="63"/>
                        </a:lnTo>
                        <a:lnTo>
                          <a:pt x="22" y="62"/>
                        </a:lnTo>
                        <a:lnTo>
                          <a:pt x="24" y="59"/>
                        </a:lnTo>
                        <a:lnTo>
                          <a:pt x="26" y="56"/>
                        </a:lnTo>
                        <a:lnTo>
                          <a:pt x="26" y="53"/>
                        </a:lnTo>
                        <a:lnTo>
                          <a:pt x="29" y="52"/>
                        </a:lnTo>
                        <a:lnTo>
                          <a:pt x="30" y="51"/>
                        </a:lnTo>
                        <a:lnTo>
                          <a:pt x="32" y="48"/>
                        </a:lnTo>
                        <a:lnTo>
                          <a:pt x="33" y="46"/>
                        </a:lnTo>
                        <a:lnTo>
                          <a:pt x="34" y="43"/>
                        </a:lnTo>
                        <a:lnTo>
                          <a:pt x="37" y="40"/>
                        </a:lnTo>
                        <a:lnTo>
                          <a:pt x="37" y="39"/>
                        </a:lnTo>
                        <a:lnTo>
                          <a:pt x="39" y="38"/>
                        </a:lnTo>
                        <a:lnTo>
                          <a:pt x="42" y="36"/>
                        </a:lnTo>
                        <a:lnTo>
                          <a:pt x="42" y="33"/>
                        </a:lnTo>
                        <a:lnTo>
                          <a:pt x="45" y="32"/>
                        </a:lnTo>
                        <a:lnTo>
                          <a:pt x="46" y="29"/>
                        </a:lnTo>
                        <a:lnTo>
                          <a:pt x="47" y="27"/>
                        </a:lnTo>
                        <a:lnTo>
                          <a:pt x="49" y="26"/>
                        </a:lnTo>
                        <a:lnTo>
                          <a:pt x="50" y="25"/>
                        </a:lnTo>
                        <a:lnTo>
                          <a:pt x="52" y="23"/>
                        </a:lnTo>
                        <a:lnTo>
                          <a:pt x="53" y="22"/>
                        </a:lnTo>
                        <a:lnTo>
                          <a:pt x="55" y="20"/>
                        </a:lnTo>
                        <a:lnTo>
                          <a:pt x="56" y="17"/>
                        </a:lnTo>
                        <a:lnTo>
                          <a:pt x="58" y="16"/>
                        </a:lnTo>
                        <a:lnTo>
                          <a:pt x="60" y="15"/>
                        </a:lnTo>
                        <a:lnTo>
                          <a:pt x="62" y="13"/>
                        </a:lnTo>
                        <a:lnTo>
                          <a:pt x="63" y="12"/>
                        </a:lnTo>
                        <a:lnTo>
                          <a:pt x="65" y="12"/>
                        </a:lnTo>
                        <a:lnTo>
                          <a:pt x="66" y="9"/>
                        </a:lnTo>
                        <a:lnTo>
                          <a:pt x="68" y="7"/>
                        </a:lnTo>
                        <a:lnTo>
                          <a:pt x="69" y="6"/>
                        </a:lnTo>
                        <a:lnTo>
                          <a:pt x="71" y="4"/>
                        </a:lnTo>
                        <a:lnTo>
                          <a:pt x="73" y="3"/>
                        </a:lnTo>
                        <a:lnTo>
                          <a:pt x="73" y="3"/>
                        </a:lnTo>
                        <a:lnTo>
                          <a:pt x="76" y="2"/>
                        </a:lnTo>
                        <a:lnTo>
                          <a:pt x="78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5" name="Freeform 616"/>
                  <p:cNvSpPr>
                    <a:spLocks/>
                  </p:cNvSpPr>
                  <p:nvPr/>
                </p:nvSpPr>
                <p:spPr bwMode="auto">
                  <a:xfrm>
                    <a:off x="1652588" y="2134394"/>
                    <a:ext cx="39688" cy="17463"/>
                  </a:xfrm>
                  <a:custGeom>
                    <a:avLst/>
                    <a:gdLst>
                      <a:gd name="T0" fmla="*/ 0 w 75"/>
                      <a:gd name="T1" fmla="*/ 33 h 33"/>
                      <a:gd name="T2" fmla="*/ 1 w 75"/>
                      <a:gd name="T3" fmla="*/ 33 h 33"/>
                      <a:gd name="T4" fmla="*/ 3 w 75"/>
                      <a:gd name="T5" fmla="*/ 32 h 33"/>
                      <a:gd name="T6" fmla="*/ 4 w 75"/>
                      <a:gd name="T7" fmla="*/ 30 h 33"/>
                      <a:gd name="T8" fmla="*/ 5 w 75"/>
                      <a:gd name="T9" fmla="*/ 29 h 33"/>
                      <a:gd name="T10" fmla="*/ 7 w 75"/>
                      <a:gd name="T11" fmla="*/ 27 h 33"/>
                      <a:gd name="T12" fmla="*/ 8 w 75"/>
                      <a:gd name="T13" fmla="*/ 26 h 33"/>
                      <a:gd name="T14" fmla="*/ 10 w 75"/>
                      <a:gd name="T15" fmla="*/ 26 h 33"/>
                      <a:gd name="T16" fmla="*/ 11 w 75"/>
                      <a:gd name="T17" fmla="*/ 24 h 33"/>
                      <a:gd name="T18" fmla="*/ 13 w 75"/>
                      <a:gd name="T19" fmla="*/ 23 h 33"/>
                      <a:gd name="T20" fmla="*/ 14 w 75"/>
                      <a:gd name="T21" fmla="*/ 23 h 33"/>
                      <a:gd name="T22" fmla="*/ 16 w 75"/>
                      <a:gd name="T23" fmla="*/ 22 h 33"/>
                      <a:gd name="T24" fmla="*/ 17 w 75"/>
                      <a:gd name="T25" fmla="*/ 20 h 33"/>
                      <a:gd name="T26" fmla="*/ 20 w 75"/>
                      <a:gd name="T27" fmla="*/ 19 h 33"/>
                      <a:gd name="T28" fmla="*/ 20 w 75"/>
                      <a:gd name="T29" fmla="*/ 19 h 33"/>
                      <a:gd name="T30" fmla="*/ 23 w 75"/>
                      <a:gd name="T31" fmla="*/ 17 h 33"/>
                      <a:gd name="T32" fmla="*/ 24 w 75"/>
                      <a:gd name="T33" fmla="*/ 17 h 33"/>
                      <a:gd name="T34" fmla="*/ 24 w 75"/>
                      <a:gd name="T35" fmla="*/ 16 h 33"/>
                      <a:gd name="T36" fmla="*/ 27 w 75"/>
                      <a:gd name="T37" fmla="*/ 14 h 33"/>
                      <a:gd name="T38" fmla="*/ 29 w 75"/>
                      <a:gd name="T39" fmla="*/ 14 h 33"/>
                      <a:gd name="T40" fmla="*/ 30 w 75"/>
                      <a:gd name="T41" fmla="*/ 13 h 33"/>
                      <a:gd name="T42" fmla="*/ 31 w 75"/>
                      <a:gd name="T43" fmla="*/ 13 h 33"/>
                      <a:gd name="T44" fmla="*/ 33 w 75"/>
                      <a:gd name="T45" fmla="*/ 12 h 33"/>
                      <a:gd name="T46" fmla="*/ 34 w 75"/>
                      <a:gd name="T47" fmla="*/ 12 h 33"/>
                      <a:gd name="T48" fmla="*/ 36 w 75"/>
                      <a:gd name="T49" fmla="*/ 10 h 33"/>
                      <a:gd name="T50" fmla="*/ 37 w 75"/>
                      <a:gd name="T51" fmla="*/ 10 h 33"/>
                      <a:gd name="T52" fmla="*/ 40 w 75"/>
                      <a:gd name="T53" fmla="*/ 10 h 33"/>
                      <a:gd name="T54" fmla="*/ 41 w 75"/>
                      <a:gd name="T55" fmla="*/ 10 h 33"/>
                      <a:gd name="T56" fmla="*/ 41 w 75"/>
                      <a:gd name="T57" fmla="*/ 9 h 33"/>
                      <a:gd name="T58" fmla="*/ 44 w 75"/>
                      <a:gd name="T59" fmla="*/ 9 h 33"/>
                      <a:gd name="T60" fmla="*/ 46 w 75"/>
                      <a:gd name="T61" fmla="*/ 9 h 33"/>
                      <a:gd name="T62" fmla="*/ 47 w 75"/>
                      <a:gd name="T63" fmla="*/ 7 h 33"/>
                      <a:gd name="T64" fmla="*/ 49 w 75"/>
                      <a:gd name="T65" fmla="*/ 7 h 33"/>
                      <a:gd name="T66" fmla="*/ 50 w 75"/>
                      <a:gd name="T67" fmla="*/ 6 h 33"/>
                      <a:gd name="T68" fmla="*/ 52 w 75"/>
                      <a:gd name="T69" fmla="*/ 6 h 33"/>
                      <a:gd name="T70" fmla="*/ 53 w 75"/>
                      <a:gd name="T71" fmla="*/ 6 h 33"/>
                      <a:gd name="T72" fmla="*/ 54 w 75"/>
                      <a:gd name="T73" fmla="*/ 4 h 33"/>
                      <a:gd name="T74" fmla="*/ 56 w 75"/>
                      <a:gd name="T75" fmla="*/ 4 h 33"/>
                      <a:gd name="T76" fmla="*/ 57 w 75"/>
                      <a:gd name="T77" fmla="*/ 4 h 33"/>
                      <a:gd name="T78" fmla="*/ 59 w 75"/>
                      <a:gd name="T79" fmla="*/ 4 h 33"/>
                      <a:gd name="T80" fmla="*/ 60 w 75"/>
                      <a:gd name="T81" fmla="*/ 3 h 33"/>
                      <a:gd name="T82" fmla="*/ 62 w 75"/>
                      <a:gd name="T83" fmla="*/ 3 h 33"/>
                      <a:gd name="T84" fmla="*/ 63 w 75"/>
                      <a:gd name="T85" fmla="*/ 3 h 33"/>
                      <a:gd name="T86" fmla="*/ 65 w 75"/>
                      <a:gd name="T87" fmla="*/ 1 h 33"/>
                      <a:gd name="T88" fmla="*/ 66 w 75"/>
                      <a:gd name="T89" fmla="*/ 1 h 33"/>
                      <a:gd name="T90" fmla="*/ 69 w 75"/>
                      <a:gd name="T91" fmla="*/ 1 h 33"/>
                      <a:gd name="T92" fmla="*/ 69 w 75"/>
                      <a:gd name="T93" fmla="*/ 1 h 33"/>
                      <a:gd name="T94" fmla="*/ 70 w 75"/>
                      <a:gd name="T95" fmla="*/ 1 h 33"/>
                      <a:gd name="T96" fmla="*/ 73 w 75"/>
                      <a:gd name="T97" fmla="*/ 0 h 33"/>
                      <a:gd name="T98" fmla="*/ 75 w 75"/>
                      <a:gd name="T99" fmla="*/ 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33"/>
                        </a:moveTo>
                        <a:lnTo>
                          <a:pt x="1" y="33"/>
                        </a:lnTo>
                        <a:lnTo>
                          <a:pt x="3" y="32"/>
                        </a:lnTo>
                        <a:lnTo>
                          <a:pt x="4" y="30"/>
                        </a:lnTo>
                        <a:lnTo>
                          <a:pt x="5" y="29"/>
                        </a:lnTo>
                        <a:lnTo>
                          <a:pt x="7" y="27"/>
                        </a:lnTo>
                        <a:lnTo>
                          <a:pt x="8" y="26"/>
                        </a:lnTo>
                        <a:lnTo>
                          <a:pt x="10" y="26"/>
                        </a:lnTo>
                        <a:lnTo>
                          <a:pt x="11" y="24"/>
                        </a:lnTo>
                        <a:lnTo>
                          <a:pt x="13" y="23"/>
                        </a:lnTo>
                        <a:lnTo>
                          <a:pt x="14" y="23"/>
                        </a:lnTo>
                        <a:lnTo>
                          <a:pt x="16" y="22"/>
                        </a:lnTo>
                        <a:lnTo>
                          <a:pt x="17" y="20"/>
                        </a:lnTo>
                        <a:lnTo>
                          <a:pt x="20" y="19"/>
                        </a:lnTo>
                        <a:lnTo>
                          <a:pt x="20" y="19"/>
                        </a:lnTo>
                        <a:lnTo>
                          <a:pt x="23" y="17"/>
                        </a:lnTo>
                        <a:lnTo>
                          <a:pt x="24" y="17"/>
                        </a:lnTo>
                        <a:lnTo>
                          <a:pt x="24" y="16"/>
                        </a:lnTo>
                        <a:lnTo>
                          <a:pt x="27" y="14"/>
                        </a:lnTo>
                        <a:lnTo>
                          <a:pt x="29" y="14"/>
                        </a:lnTo>
                        <a:lnTo>
                          <a:pt x="30" y="13"/>
                        </a:lnTo>
                        <a:lnTo>
                          <a:pt x="31" y="13"/>
                        </a:lnTo>
                        <a:lnTo>
                          <a:pt x="33" y="12"/>
                        </a:lnTo>
                        <a:lnTo>
                          <a:pt x="34" y="12"/>
                        </a:lnTo>
                        <a:lnTo>
                          <a:pt x="36" y="10"/>
                        </a:lnTo>
                        <a:lnTo>
                          <a:pt x="37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1" y="9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50" y="6"/>
                        </a:lnTo>
                        <a:lnTo>
                          <a:pt x="52" y="6"/>
                        </a:lnTo>
                        <a:lnTo>
                          <a:pt x="53" y="6"/>
                        </a:lnTo>
                        <a:lnTo>
                          <a:pt x="54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9" y="4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3"/>
                        </a:lnTo>
                        <a:lnTo>
                          <a:pt x="65" y="1"/>
                        </a:lnTo>
                        <a:lnTo>
                          <a:pt x="66" y="1"/>
                        </a:lnTo>
                        <a:lnTo>
                          <a:pt x="69" y="1"/>
                        </a:lnTo>
                        <a:lnTo>
                          <a:pt x="69" y="1"/>
                        </a:lnTo>
                        <a:lnTo>
                          <a:pt x="70" y="1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6" name="Freeform 617"/>
                  <p:cNvSpPr>
                    <a:spLocks/>
                  </p:cNvSpPr>
                  <p:nvPr/>
                </p:nvSpPr>
                <p:spPr bwMode="auto">
                  <a:xfrm>
                    <a:off x="1692276" y="2132807"/>
                    <a:ext cx="38100" cy="1588"/>
                  </a:xfrm>
                  <a:custGeom>
                    <a:avLst/>
                    <a:gdLst>
                      <a:gd name="T0" fmla="*/ 0 w 72"/>
                      <a:gd name="T1" fmla="*/ 3 h 3"/>
                      <a:gd name="T2" fmla="*/ 1 w 72"/>
                      <a:gd name="T3" fmla="*/ 3 h 3"/>
                      <a:gd name="T4" fmla="*/ 2 w 72"/>
                      <a:gd name="T5" fmla="*/ 3 h 3"/>
                      <a:gd name="T6" fmla="*/ 4 w 72"/>
                      <a:gd name="T7" fmla="*/ 2 h 3"/>
                      <a:gd name="T8" fmla="*/ 5 w 72"/>
                      <a:gd name="T9" fmla="*/ 2 h 3"/>
                      <a:gd name="T10" fmla="*/ 7 w 72"/>
                      <a:gd name="T11" fmla="*/ 2 h 3"/>
                      <a:gd name="T12" fmla="*/ 8 w 72"/>
                      <a:gd name="T13" fmla="*/ 2 h 3"/>
                      <a:gd name="T14" fmla="*/ 10 w 72"/>
                      <a:gd name="T15" fmla="*/ 2 h 3"/>
                      <a:gd name="T16" fmla="*/ 11 w 72"/>
                      <a:gd name="T17" fmla="*/ 2 h 3"/>
                      <a:gd name="T18" fmla="*/ 13 w 72"/>
                      <a:gd name="T19" fmla="*/ 2 h 3"/>
                      <a:gd name="T20" fmla="*/ 14 w 72"/>
                      <a:gd name="T21" fmla="*/ 2 h 3"/>
                      <a:gd name="T22" fmla="*/ 15 w 72"/>
                      <a:gd name="T23" fmla="*/ 2 h 3"/>
                      <a:gd name="T24" fmla="*/ 17 w 72"/>
                      <a:gd name="T25" fmla="*/ 2 h 3"/>
                      <a:gd name="T26" fmla="*/ 18 w 72"/>
                      <a:gd name="T27" fmla="*/ 2 h 3"/>
                      <a:gd name="T28" fmla="*/ 20 w 72"/>
                      <a:gd name="T29" fmla="*/ 2 h 3"/>
                      <a:gd name="T30" fmla="*/ 21 w 72"/>
                      <a:gd name="T31" fmla="*/ 2 h 3"/>
                      <a:gd name="T32" fmla="*/ 23 w 72"/>
                      <a:gd name="T33" fmla="*/ 2 h 3"/>
                      <a:gd name="T34" fmla="*/ 26 w 72"/>
                      <a:gd name="T35" fmla="*/ 2 h 3"/>
                      <a:gd name="T36" fmla="*/ 26 w 72"/>
                      <a:gd name="T37" fmla="*/ 0 h 3"/>
                      <a:gd name="T38" fmla="*/ 28 w 72"/>
                      <a:gd name="T39" fmla="*/ 0 h 3"/>
                      <a:gd name="T40" fmla="*/ 30 w 72"/>
                      <a:gd name="T41" fmla="*/ 0 h 3"/>
                      <a:gd name="T42" fmla="*/ 30 w 72"/>
                      <a:gd name="T43" fmla="*/ 0 h 3"/>
                      <a:gd name="T44" fmla="*/ 33 w 72"/>
                      <a:gd name="T45" fmla="*/ 0 h 3"/>
                      <a:gd name="T46" fmla="*/ 34 w 72"/>
                      <a:gd name="T47" fmla="*/ 0 h 3"/>
                      <a:gd name="T48" fmla="*/ 34 w 72"/>
                      <a:gd name="T49" fmla="*/ 0 h 3"/>
                      <a:gd name="T50" fmla="*/ 37 w 72"/>
                      <a:gd name="T51" fmla="*/ 0 h 3"/>
                      <a:gd name="T52" fmla="*/ 38 w 72"/>
                      <a:gd name="T53" fmla="*/ 0 h 3"/>
                      <a:gd name="T54" fmla="*/ 38 w 72"/>
                      <a:gd name="T55" fmla="*/ 0 h 3"/>
                      <a:gd name="T56" fmla="*/ 41 w 72"/>
                      <a:gd name="T57" fmla="*/ 0 h 3"/>
                      <a:gd name="T58" fmla="*/ 43 w 72"/>
                      <a:gd name="T59" fmla="*/ 0 h 3"/>
                      <a:gd name="T60" fmla="*/ 44 w 72"/>
                      <a:gd name="T61" fmla="*/ 0 h 3"/>
                      <a:gd name="T62" fmla="*/ 46 w 72"/>
                      <a:gd name="T63" fmla="*/ 0 h 3"/>
                      <a:gd name="T64" fmla="*/ 47 w 72"/>
                      <a:gd name="T65" fmla="*/ 0 h 3"/>
                      <a:gd name="T66" fmla="*/ 49 w 72"/>
                      <a:gd name="T67" fmla="*/ 0 h 3"/>
                      <a:gd name="T68" fmla="*/ 50 w 72"/>
                      <a:gd name="T69" fmla="*/ 0 h 3"/>
                      <a:gd name="T70" fmla="*/ 51 w 72"/>
                      <a:gd name="T71" fmla="*/ 0 h 3"/>
                      <a:gd name="T72" fmla="*/ 53 w 72"/>
                      <a:gd name="T73" fmla="*/ 0 h 3"/>
                      <a:gd name="T74" fmla="*/ 54 w 72"/>
                      <a:gd name="T75" fmla="*/ 0 h 3"/>
                      <a:gd name="T76" fmla="*/ 56 w 72"/>
                      <a:gd name="T77" fmla="*/ 0 h 3"/>
                      <a:gd name="T78" fmla="*/ 57 w 72"/>
                      <a:gd name="T79" fmla="*/ 0 h 3"/>
                      <a:gd name="T80" fmla="*/ 59 w 72"/>
                      <a:gd name="T81" fmla="*/ 0 h 3"/>
                      <a:gd name="T82" fmla="*/ 60 w 72"/>
                      <a:gd name="T83" fmla="*/ 0 h 3"/>
                      <a:gd name="T84" fmla="*/ 62 w 72"/>
                      <a:gd name="T85" fmla="*/ 0 h 3"/>
                      <a:gd name="T86" fmla="*/ 63 w 72"/>
                      <a:gd name="T87" fmla="*/ 0 h 3"/>
                      <a:gd name="T88" fmla="*/ 64 w 72"/>
                      <a:gd name="T89" fmla="*/ 0 h 3"/>
                      <a:gd name="T90" fmla="*/ 66 w 72"/>
                      <a:gd name="T91" fmla="*/ 0 h 3"/>
                      <a:gd name="T92" fmla="*/ 67 w 72"/>
                      <a:gd name="T93" fmla="*/ 0 h 3"/>
                      <a:gd name="T94" fmla="*/ 69 w 72"/>
                      <a:gd name="T95" fmla="*/ 0 h 3"/>
                      <a:gd name="T96" fmla="*/ 70 w 72"/>
                      <a:gd name="T97" fmla="*/ 0 h 3"/>
                      <a:gd name="T98" fmla="*/ 72 w 72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3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6" y="2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7" name="Freeform 618"/>
                  <p:cNvSpPr>
                    <a:spLocks/>
                  </p:cNvSpPr>
                  <p:nvPr/>
                </p:nvSpPr>
                <p:spPr bwMode="auto">
                  <a:xfrm>
                    <a:off x="1730376" y="2132807"/>
                    <a:ext cx="39688" cy="1588"/>
                  </a:xfrm>
                  <a:custGeom>
                    <a:avLst/>
                    <a:gdLst>
                      <a:gd name="T0" fmla="*/ 0 w 75"/>
                      <a:gd name="T1" fmla="*/ 0 h 3"/>
                      <a:gd name="T2" fmla="*/ 1 w 75"/>
                      <a:gd name="T3" fmla="*/ 0 h 3"/>
                      <a:gd name="T4" fmla="*/ 2 w 75"/>
                      <a:gd name="T5" fmla="*/ 0 h 3"/>
                      <a:gd name="T6" fmla="*/ 4 w 75"/>
                      <a:gd name="T7" fmla="*/ 0 h 3"/>
                      <a:gd name="T8" fmla="*/ 5 w 75"/>
                      <a:gd name="T9" fmla="*/ 0 h 3"/>
                      <a:gd name="T10" fmla="*/ 7 w 75"/>
                      <a:gd name="T11" fmla="*/ 0 h 3"/>
                      <a:gd name="T12" fmla="*/ 10 w 75"/>
                      <a:gd name="T13" fmla="*/ 0 h 3"/>
                      <a:gd name="T14" fmla="*/ 11 w 75"/>
                      <a:gd name="T15" fmla="*/ 0 h 3"/>
                      <a:gd name="T16" fmla="*/ 11 w 75"/>
                      <a:gd name="T17" fmla="*/ 0 h 3"/>
                      <a:gd name="T18" fmla="*/ 14 w 75"/>
                      <a:gd name="T19" fmla="*/ 0 h 3"/>
                      <a:gd name="T20" fmla="*/ 15 w 75"/>
                      <a:gd name="T21" fmla="*/ 0 h 3"/>
                      <a:gd name="T22" fmla="*/ 17 w 75"/>
                      <a:gd name="T23" fmla="*/ 0 h 3"/>
                      <a:gd name="T24" fmla="*/ 18 w 75"/>
                      <a:gd name="T25" fmla="*/ 0 h 3"/>
                      <a:gd name="T26" fmla="*/ 20 w 75"/>
                      <a:gd name="T27" fmla="*/ 0 h 3"/>
                      <a:gd name="T28" fmla="*/ 21 w 75"/>
                      <a:gd name="T29" fmla="*/ 0 h 3"/>
                      <a:gd name="T30" fmla="*/ 23 w 75"/>
                      <a:gd name="T31" fmla="*/ 0 h 3"/>
                      <a:gd name="T32" fmla="*/ 24 w 75"/>
                      <a:gd name="T33" fmla="*/ 0 h 3"/>
                      <a:gd name="T34" fmla="*/ 26 w 75"/>
                      <a:gd name="T35" fmla="*/ 0 h 3"/>
                      <a:gd name="T36" fmla="*/ 28 w 75"/>
                      <a:gd name="T37" fmla="*/ 0 h 3"/>
                      <a:gd name="T38" fmla="*/ 28 w 75"/>
                      <a:gd name="T39" fmla="*/ 0 h 3"/>
                      <a:gd name="T40" fmla="*/ 31 w 75"/>
                      <a:gd name="T41" fmla="*/ 0 h 3"/>
                      <a:gd name="T42" fmla="*/ 33 w 75"/>
                      <a:gd name="T43" fmla="*/ 0 h 3"/>
                      <a:gd name="T44" fmla="*/ 33 w 75"/>
                      <a:gd name="T45" fmla="*/ 0 h 3"/>
                      <a:gd name="T46" fmla="*/ 36 w 75"/>
                      <a:gd name="T47" fmla="*/ 2 h 3"/>
                      <a:gd name="T48" fmla="*/ 37 w 75"/>
                      <a:gd name="T49" fmla="*/ 2 h 3"/>
                      <a:gd name="T50" fmla="*/ 39 w 75"/>
                      <a:gd name="T51" fmla="*/ 2 h 3"/>
                      <a:gd name="T52" fmla="*/ 40 w 75"/>
                      <a:gd name="T53" fmla="*/ 2 h 3"/>
                      <a:gd name="T54" fmla="*/ 41 w 75"/>
                      <a:gd name="T55" fmla="*/ 2 h 3"/>
                      <a:gd name="T56" fmla="*/ 43 w 75"/>
                      <a:gd name="T57" fmla="*/ 2 h 3"/>
                      <a:gd name="T58" fmla="*/ 44 w 75"/>
                      <a:gd name="T59" fmla="*/ 2 h 3"/>
                      <a:gd name="T60" fmla="*/ 46 w 75"/>
                      <a:gd name="T61" fmla="*/ 2 h 3"/>
                      <a:gd name="T62" fmla="*/ 47 w 75"/>
                      <a:gd name="T63" fmla="*/ 2 h 3"/>
                      <a:gd name="T64" fmla="*/ 49 w 75"/>
                      <a:gd name="T65" fmla="*/ 2 h 3"/>
                      <a:gd name="T66" fmla="*/ 50 w 75"/>
                      <a:gd name="T67" fmla="*/ 2 h 3"/>
                      <a:gd name="T68" fmla="*/ 51 w 75"/>
                      <a:gd name="T69" fmla="*/ 2 h 3"/>
                      <a:gd name="T70" fmla="*/ 53 w 75"/>
                      <a:gd name="T71" fmla="*/ 3 h 3"/>
                      <a:gd name="T72" fmla="*/ 56 w 75"/>
                      <a:gd name="T73" fmla="*/ 3 h 3"/>
                      <a:gd name="T74" fmla="*/ 57 w 75"/>
                      <a:gd name="T75" fmla="*/ 3 h 3"/>
                      <a:gd name="T76" fmla="*/ 57 w 75"/>
                      <a:gd name="T77" fmla="*/ 3 h 3"/>
                      <a:gd name="T78" fmla="*/ 60 w 75"/>
                      <a:gd name="T79" fmla="*/ 3 h 3"/>
                      <a:gd name="T80" fmla="*/ 62 w 75"/>
                      <a:gd name="T81" fmla="*/ 3 h 3"/>
                      <a:gd name="T82" fmla="*/ 63 w 75"/>
                      <a:gd name="T83" fmla="*/ 3 h 3"/>
                      <a:gd name="T84" fmla="*/ 64 w 75"/>
                      <a:gd name="T85" fmla="*/ 3 h 3"/>
                      <a:gd name="T86" fmla="*/ 66 w 75"/>
                      <a:gd name="T87" fmla="*/ 3 h 3"/>
                      <a:gd name="T88" fmla="*/ 67 w 75"/>
                      <a:gd name="T89" fmla="*/ 3 h 3"/>
                      <a:gd name="T90" fmla="*/ 69 w 75"/>
                      <a:gd name="T91" fmla="*/ 3 h 3"/>
                      <a:gd name="T92" fmla="*/ 70 w 75"/>
                      <a:gd name="T93" fmla="*/ 3 h 3"/>
                      <a:gd name="T94" fmla="*/ 72 w 75"/>
                      <a:gd name="T95" fmla="*/ 3 h 3"/>
                      <a:gd name="T96" fmla="*/ 73 w 75"/>
                      <a:gd name="T97" fmla="*/ 3 h 3"/>
                      <a:gd name="T98" fmla="*/ 75 w 75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9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3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0" y="2"/>
                        </a:lnTo>
                        <a:lnTo>
                          <a:pt x="51" y="2"/>
                        </a:lnTo>
                        <a:lnTo>
                          <a:pt x="53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7" y="3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3"/>
                        </a:lnTo>
                        <a:lnTo>
                          <a:pt x="64" y="3"/>
                        </a:lnTo>
                        <a:lnTo>
                          <a:pt x="66" y="3"/>
                        </a:lnTo>
                        <a:lnTo>
                          <a:pt x="67" y="3"/>
                        </a:lnTo>
                        <a:lnTo>
                          <a:pt x="69" y="3"/>
                        </a:lnTo>
                        <a:lnTo>
                          <a:pt x="70" y="3"/>
                        </a:lnTo>
                        <a:lnTo>
                          <a:pt x="72" y="3"/>
                        </a:lnTo>
                        <a:lnTo>
                          <a:pt x="73" y="3"/>
                        </a:lnTo>
                        <a:lnTo>
                          <a:pt x="75" y="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8" name="Freeform 619"/>
                  <p:cNvSpPr>
                    <a:spLocks/>
                  </p:cNvSpPr>
                  <p:nvPr/>
                </p:nvSpPr>
                <p:spPr bwMode="auto">
                  <a:xfrm>
                    <a:off x="1770063" y="2134394"/>
                    <a:ext cx="38100" cy="3175"/>
                  </a:xfrm>
                  <a:custGeom>
                    <a:avLst/>
                    <a:gdLst>
                      <a:gd name="T0" fmla="*/ 0 w 74"/>
                      <a:gd name="T1" fmla="*/ 0 h 6"/>
                      <a:gd name="T2" fmla="*/ 2 w 74"/>
                      <a:gd name="T3" fmla="*/ 0 h 6"/>
                      <a:gd name="T4" fmla="*/ 2 w 74"/>
                      <a:gd name="T5" fmla="*/ 0 h 6"/>
                      <a:gd name="T6" fmla="*/ 4 w 74"/>
                      <a:gd name="T7" fmla="*/ 1 h 6"/>
                      <a:gd name="T8" fmla="*/ 7 w 74"/>
                      <a:gd name="T9" fmla="*/ 1 h 6"/>
                      <a:gd name="T10" fmla="*/ 7 w 74"/>
                      <a:gd name="T11" fmla="*/ 1 h 6"/>
                      <a:gd name="T12" fmla="*/ 10 w 74"/>
                      <a:gd name="T13" fmla="*/ 1 h 6"/>
                      <a:gd name="T14" fmla="*/ 11 w 74"/>
                      <a:gd name="T15" fmla="*/ 1 h 6"/>
                      <a:gd name="T16" fmla="*/ 11 w 74"/>
                      <a:gd name="T17" fmla="*/ 1 h 6"/>
                      <a:gd name="T18" fmla="*/ 14 w 74"/>
                      <a:gd name="T19" fmla="*/ 1 h 6"/>
                      <a:gd name="T20" fmla="*/ 15 w 74"/>
                      <a:gd name="T21" fmla="*/ 1 h 6"/>
                      <a:gd name="T22" fmla="*/ 17 w 74"/>
                      <a:gd name="T23" fmla="*/ 1 h 6"/>
                      <a:gd name="T24" fmla="*/ 18 w 74"/>
                      <a:gd name="T25" fmla="*/ 1 h 6"/>
                      <a:gd name="T26" fmla="*/ 20 w 74"/>
                      <a:gd name="T27" fmla="*/ 3 h 6"/>
                      <a:gd name="T28" fmla="*/ 21 w 74"/>
                      <a:gd name="T29" fmla="*/ 3 h 6"/>
                      <a:gd name="T30" fmla="*/ 23 w 74"/>
                      <a:gd name="T31" fmla="*/ 3 h 6"/>
                      <a:gd name="T32" fmla="*/ 24 w 74"/>
                      <a:gd name="T33" fmla="*/ 3 h 6"/>
                      <a:gd name="T34" fmla="*/ 27 w 74"/>
                      <a:gd name="T35" fmla="*/ 3 h 6"/>
                      <a:gd name="T36" fmla="*/ 28 w 74"/>
                      <a:gd name="T37" fmla="*/ 3 h 6"/>
                      <a:gd name="T38" fmla="*/ 28 w 74"/>
                      <a:gd name="T39" fmla="*/ 3 h 6"/>
                      <a:gd name="T40" fmla="*/ 31 w 74"/>
                      <a:gd name="T41" fmla="*/ 3 h 6"/>
                      <a:gd name="T42" fmla="*/ 33 w 74"/>
                      <a:gd name="T43" fmla="*/ 3 h 6"/>
                      <a:gd name="T44" fmla="*/ 34 w 74"/>
                      <a:gd name="T45" fmla="*/ 3 h 6"/>
                      <a:gd name="T46" fmla="*/ 36 w 74"/>
                      <a:gd name="T47" fmla="*/ 3 h 6"/>
                      <a:gd name="T48" fmla="*/ 37 w 74"/>
                      <a:gd name="T49" fmla="*/ 3 h 6"/>
                      <a:gd name="T50" fmla="*/ 38 w 74"/>
                      <a:gd name="T51" fmla="*/ 3 h 6"/>
                      <a:gd name="T52" fmla="*/ 40 w 74"/>
                      <a:gd name="T53" fmla="*/ 3 h 6"/>
                      <a:gd name="T54" fmla="*/ 41 w 74"/>
                      <a:gd name="T55" fmla="*/ 4 h 6"/>
                      <a:gd name="T56" fmla="*/ 43 w 74"/>
                      <a:gd name="T57" fmla="*/ 4 h 6"/>
                      <a:gd name="T58" fmla="*/ 44 w 74"/>
                      <a:gd name="T59" fmla="*/ 4 h 6"/>
                      <a:gd name="T60" fmla="*/ 46 w 74"/>
                      <a:gd name="T61" fmla="*/ 4 h 6"/>
                      <a:gd name="T62" fmla="*/ 48 w 74"/>
                      <a:gd name="T63" fmla="*/ 4 h 6"/>
                      <a:gd name="T64" fmla="*/ 48 w 74"/>
                      <a:gd name="T65" fmla="*/ 4 h 6"/>
                      <a:gd name="T66" fmla="*/ 50 w 74"/>
                      <a:gd name="T67" fmla="*/ 4 h 6"/>
                      <a:gd name="T68" fmla="*/ 53 w 74"/>
                      <a:gd name="T69" fmla="*/ 4 h 6"/>
                      <a:gd name="T70" fmla="*/ 53 w 74"/>
                      <a:gd name="T71" fmla="*/ 4 h 6"/>
                      <a:gd name="T72" fmla="*/ 56 w 74"/>
                      <a:gd name="T73" fmla="*/ 4 h 6"/>
                      <a:gd name="T74" fmla="*/ 57 w 74"/>
                      <a:gd name="T75" fmla="*/ 4 h 6"/>
                      <a:gd name="T76" fmla="*/ 57 w 74"/>
                      <a:gd name="T77" fmla="*/ 4 h 6"/>
                      <a:gd name="T78" fmla="*/ 60 w 74"/>
                      <a:gd name="T79" fmla="*/ 4 h 6"/>
                      <a:gd name="T80" fmla="*/ 61 w 74"/>
                      <a:gd name="T81" fmla="*/ 4 h 6"/>
                      <a:gd name="T82" fmla="*/ 63 w 74"/>
                      <a:gd name="T83" fmla="*/ 4 h 6"/>
                      <a:gd name="T84" fmla="*/ 64 w 74"/>
                      <a:gd name="T85" fmla="*/ 4 h 6"/>
                      <a:gd name="T86" fmla="*/ 66 w 74"/>
                      <a:gd name="T87" fmla="*/ 4 h 6"/>
                      <a:gd name="T88" fmla="*/ 67 w 74"/>
                      <a:gd name="T89" fmla="*/ 4 h 6"/>
                      <a:gd name="T90" fmla="*/ 69 w 74"/>
                      <a:gd name="T91" fmla="*/ 4 h 6"/>
                      <a:gd name="T92" fmla="*/ 70 w 74"/>
                      <a:gd name="T93" fmla="*/ 4 h 6"/>
                      <a:gd name="T94" fmla="*/ 73 w 74"/>
                      <a:gd name="T95" fmla="*/ 4 h 6"/>
                      <a:gd name="T96" fmla="*/ 74 w 74"/>
                      <a:gd name="T97" fmla="*/ 4 h 6"/>
                      <a:gd name="T98" fmla="*/ 74 w 74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6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4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1" y="1"/>
                        </a:lnTo>
                        <a:lnTo>
                          <a:pt x="14" y="1"/>
                        </a:lnTo>
                        <a:lnTo>
                          <a:pt x="15" y="1"/>
                        </a:lnTo>
                        <a:lnTo>
                          <a:pt x="17" y="1"/>
                        </a:lnTo>
                        <a:lnTo>
                          <a:pt x="18" y="1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28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8" y="3"/>
                        </a:lnTo>
                        <a:lnTo>
                          <a:pt x="40" y="3"/>
                        </a:lnTo>
                        <a:lnTo>
                          <a:pt x="41" y="4"/>
                        </a:lnTo>
                        <a:lnTo>
                          <a:pt x="43" y="4"/>
                        </a:lnTo>
                        <a:lnTo>
                          <a:pt x="44" y="4"/>
                        </a:lnTo>
                        <a:lnTo>
                          <a:pt x="46" y="4"/>
                        </a:lnTo>
                        <a:lnTo>
                          <a:pt x="48" y="4"/>
                        </a:lnTo>
                        <a:lnTo>
                          <a:pt x="48" y="4"/>
                        </a:lnTo>
                        <a:lnTo>
                          <a:pt x="50" y="4"/>
                        </a:lnTo>
                        <a:lnTo>
                          <a:pt x="53" y="4"/>
                        </a:lnTo>
                        <a:lnTo>
                          <a:pt x="53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7" y="4"/>
                        </a:lnTo>
                        <a:lnTo>
                          <a:pt x="60" y="4"/>
                        </a:lnTo>
                        <a:lnTo>
                          <a:pt x="61" y="4"/>
                        </a:lnTo>
                        <a:lnTo>
                          <a:pt x="63" y="4"/>
                        </a:lnTo>
                        <a:lnTo>
                          <a:pt x="64" y="4"/>
                        </a:lnTo>
                        <a:lnTo>
                          <a:pt x="66" y="4"/>
                        </a:lnTo>
                        <a:lnTo>
                          <a:pt x="67" y="4"/>
                        </a:lnTo>
                        <a:lnTo>
                          <a:pt x="69" y="4"/>
                        </a:lnTo>
                        <a:lnTo>
                          <a:pt x="70" y="4"/>
                        </a:lnTo>
                        <a:lnTo>
                          <a:pt x="73" y="4"/>
                        </a:lnTo>
                        <a:lnTo>
                          <a:pt x="74" y="4"/>
                        </a:lnTo>
                        <a:lnTo>
                          <a:pt x="74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9" name="Freeform 620"/>
                  <p:cNvSpPr>
                    <a:spLocks/>
                  </p:cNvSpPr>
                  <p:nvPr/>
                </p:nvSpPr>
                <p:spPr bwMode="auto">
                  <a:xfrm>
                    <a:off x="1808163" y="2137569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3 w 75"/>
                      <a:gd name="T3" fmla="*/ 0 h 6"/>
                      <a:gd name="T4" fmla="*/ 5 w 75"/>
                      <a:gd name="T5" fmla="*/ 0 h 6"/>
                      <a:gd name="T6" fmla="*/ 6 w 75"/>
                      <a:gd name="T7" fmla="*/ 0 h 6"/>
                      <a:gd name="T8" fmla="*/ 8 w 75"/>
                      <a:gd name="T9" fmla="*/ 0 h 6"/>
                      <a:gd name="T10" fmla="*/ 9 w 75"/>
                      <a:gd name="T11" fmla="*/ 0 h 6"/>
                      <a:gd name="T12" fmla="*/ 10 w 75"/>
                      <a:gd name="T13" fmla="*/ 0 h 6"/>
                      <a:gd name="T14" fmla="*/ 12 w 75"/>
                      <a:gd name="T15" fmla="*/ 0 h 6"/>
                      <a:gd name="T16" fmla="*/ 13 w 75"/>
                      <a:gd name="T17" fmla="*/ 0 h 6"/>
                      <a:gd name="T18" fmla="*/ 15 w 75"/>
                      <a:gd name="T19" fmla="*/ 0 h 6"/>
                      <a:gd name="T20" fmla="*/ 16 w 75"/>
                      <a:gd name="T21" fmla="*/ 0 h 6"/>
                      <a:gd name="T22" fmla="*/ 18 w 75"/>
                      <a:gd name="T23" fmla="*/ 0 h 6"/>
                      <a:gd name="T24" fmla="*/ 21 w 75"/>
                      <a:gd name="T25" fmla="*/ 0 h 6"/>
                      <a:gd name="T26" fmla="*/ 21 w 75"/>
                      <a:gd name="T27" fmla="*/ 1 h 6"/>
                      <a:gd name="T28" fmla="*/ 22 w 75"/>
                      <a:gd name="T29" fmla="*/ 1 h 6"/>
                      <a:gd name="T30" fmla="*/ 25 w 75"/>
                      <a:gd name="T31" fmla="*/ 1 h 6"/>
                      <a:gd name="T32" fmla="*/ 25 w 75"/>
                      <a:gd name="T33" fmla="*/ 1 h 6"/>
                      <a:gd name="T34" fmla="*/ 28 w 75"/>
                      <a:gd name="T35" fmla="*/ 1 h 6"/>
                      <a:gd name="T36" fmla="*/ 29 w 75"/>
                      <a:gd name="T37" fmla="*/ 1 h 6"/>
                      <a:gd name="T38" fmla="*/ 29 w 75"/>
                      <a:gd name="T39" fmla="*/ 1 h 6"/>
                      <a:gd name="T40" fmla="*/ 32 w 75"/>
                      <a:gd name="T41" fmla="*/ 1 h 6"/>
                      <a:gd name="T42" fmla="*/ 34 w 75"/>
                      <a:gd name="T43" fmla="*/ 1 h 6"/>
                      <a:gd name="T44" fmla="*/ 35 w 75"/>
                      <a:gd name="T45" fmla="*/ 3 h 6"/>
                      <a:gd name="T46" fmla="*/ 36 w 75"/>
                      <a:gd name="T47" fmla="*/ 3 h 6"/>
                      <a:gd name="T48" fmla="*/ 38 w 75"/>
                      <a:gd name="T49" fmla="*/ 3 h 6"/>
                      <a:gd name="T50" fmla="*/ 39 w 75"/>
                      <a:gd name="T51" fmla="*/ 3 h 6"/>
                      <a:gd name="T52" fmla="*/ 41 w 75"/>
                      <a:gd name="T53" fmla="*/ 3 h 6"/>
                      <a:gd name="T54" fmla="*/ 42 w 75"/>
                      <a:gd name="T55" fmla="*/ 3 h 6"/>
                      <a:gd name="T56" fmla="*/ 45 w 75"/>
                      <a:gd name="T57" fmla="*/ 3 h 6"/>
                      <a:gd name="T58" fmla="*/ 46 w 75"/>
                      <a:gd name="T59" fmla="*/ 3 h 6"/>
                      <a:gd name="T60" fmla="*/ 46 w 75"/>
                      <a:gd name="T61" fmla="*/ 3 h 6"/>
                      <a:gd name="T62" fmla="*/ 49 w 75"/>
                      <a:gd name="T63" fmla="*/ 3 h 6"/>
                      <a:gd name="T64" fmla="*/ 51 w 75"/>
                      <a:gd name="T65" fmla="*/ 3 h 6"/>
                      <a:gd name="T66" fmla="*/ 52 w 75"/>
                      <a:gd name="T67" fmla="*/ 3 h 6"/>
                      <a:gd name="T68" fmla="*/ 54 w 75"/>
                      <a:gd name="T69" fmla="*/ 3 h 6"/>
                      <a:gd name="T70" fmla="*/ 55 w 75"/>
                      <a:gd name="T71" fmla="*/ 4 h 6"/>
                      <a:gd name="T72" fmla="*/ 57 w 75"/>
                      <a:gd name="T73" fmla="*/ 4 h 6"/>
                      <a:gd name="T74" fmla="*/ 58 w 75"/>
                      <a:gd name="T75" fmla="*/ 4 h 6"/>
                      <a:gd name="T76" fmla="*/ 59 w 75"/>
                      <a:gd name="T77" fmla="*/ 4 h 6"/>
                      <a:gd name="T78" fmla="*/ 61 w 75"/>
                      <a:gd name="T79" fmla="*/ 4 h 6"/>
                      <a:gd name="T80" fmla="*/ 62 w 75"/>
                      <a:gd name="T81" fmla="*/ 4 h 6"/>
                      <a:gd name="T82" fmla="*/ 64 w 75"/>
                      <a:gd name="T83" fmla="*/ 4 h 6"/>
                      <a:gd name="T84" fmla="*/ 65 w 75"/>
                      <a:gd name="T85" fmla="*/ 4 h 6"/>
                      <a:gd name="T86" fmla="*/ 67 w 75"/>
                      <a:gd name="T87" fmla="*/ 6 h 6"/>
                      <a:gd name="T88" fmla="*/ 68 w 75"/>
                      <a:gd name="T89" fmla="*/ 6 h 6"/>
                      <a:gd name="T90" fmla="*/ 70 w 75"/>
                      <a:gd name="T91" fmla="*/ 6 h 6"/>
                      <a:gd name="T92" fmla="*/ 71 w 75"/>
                      <a:gd name="T93" fmla="*/ 6 h 6"/>
                      <a:gd name="T94" fmla="*/ 74 w 75"/>
                      <a:gd name="T95" fmla="*/ 6 h 6"/>
                      <a:gd name="T96" fmla="*/ 74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1" y="1"/>
                        </a:lnTo>
                        <a:lnTo>
                          <a:pt x="22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29" y="1"/>
                        </a:lnTo>
                        <a:lnTo>
                          <a:pt x="32" y="1"/>
                        </a:lnTo>
                        <a:lnTo>
                          <a:pt x="34" y="1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6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2" y="3"/>
                        </a:lnTo>
                        <a:lnTo>
                          <a:pt x="54" y="3"/>
                        </a:lnTo>
                        <a:lnTo>
                          <a:pt x="55" y="4"/>
                        </a:lnTo>
                        <a:lnTo>
                          <a:pt x="57" y="4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1" y="4"/>
                        </a:lnTo>
                        <a:lnTo>
                          <a:pt x="62" y="4"/>
                        </a:lnTo>
                        <a:lnTo>
                          <a:pt x="64" y="4"/>
                        </a:lnTo>
                        <a:lnTo>
                          <a:pt x="65" y="4"/>
                        </a:lnTo>
                        <a:lnTo>
                          <a:pt x="67" y="6"/>
                        </a:lnTo>
                        <a:lnTo>
                          <a:pt x="68" y="6"/>
                        </a:lnTo>
                        <a:lnTo>
                          <a:pt x="70" y="6"/>
                        </a:lnTo>
                        <a:lnTo>
                          <a:pt x="71" y="6"/>
                        </a:lnTo>
                        <a:lnTo>
                          <a:pt x="74" y="6"/>
                        </a:lnTo>
                        <a:lnTo>
                          <a:pt x="74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0" name="Freeform 621"/>
                  <p:cNvSpPr>
                    <a:spLocks/>
                  </p:cNvSpPr>
                  <p:nvPr/>
                </p:nvSpPr>
                <p:spPr bwMode="auto">
                  <a:xfrm>
                    <a:off x="1847851" y="2140744"/>
                    <a:ext cx="41275" cy="4763"/>
                  </a:xfrm>
                  <a:custGeom>
                    <a:avLst/>
                    <a:gdLst>
                      <a:gd name="T0" fmla="*/ 0 w 77"/>
                      <a:gd name="T1" fmla="*/ 0 h 7"/>
                      <a:gd name="T2" fmla="*/ 3 w 77"/>
                      <a:gd name="T3" fmla="*/ 0 h 7"/>
                      <a:gd name="T4" fmla="*/ 5 w 77"/>
                      <a:gd name="T5" fmla="*/ 0 h 7"/>
                      <a:gd name="T6" fmla="*/ 6 w 77"/>
                      <a:gd name="T7" fmla="*/ 0 h 7"/>
                      <a:gd name="T8" fmla="*/ 7 w 77"/>
                      <a:gd name="T9" fmla="*/ 0 h 7"/>
                      <a:gd name="T10" fmla="*/ 9 w 77"/>
                      <a:gd name="T11" fmla="*/ 0 h 7"/>
                      <a:gd name="T12" fmla="*/ 10 w 77"/>
                      <a:gd name="T13" fmla="*/ 0 h 7"/>
                      <a:gd name="T14" fmla="*/ 12 w 77"/>
                      <a:gd name="T15" fmla="*/ 1 h 7"/>
                      <a:gd name="T16" fmla="*/ 13 w 77"/>
                      <a:gd name="T17" fmla="*/ 1 h 7"/>
                      <a:gd name="T18" fmla="*/ 16 w 77"/>
                      <a:gd name="T19" fmla="*/ 1 h 7"/>
                      <a:gd name="T20" fmla="*/ 16 w 77"/>
                      <a:gd name="T21" fmla="*/ 1 h 7"/>
                      <a:gd name="T22" fmla="*/ 18 w 77"/>
                      <a:gd name="T23" fmla="*/ 1 h 7"/>
                      <a:gd name="T24" fmla="*/ 20 w 77"/>
                      <a:gd name="T25" fmla="*/ 1 h 7"/>
                      <a:gd name="T26" fmla="*/ 20 w 77"/>
                      <a:gd name="T27" fmla="*/ 1 h 7"/>
                      <a:gd name="T28" fmla="*/ 23 w 77"/>
                      <a:gd name="T29" fmla="*/ 1 h 7"/>
                      <a:gd name="T30" fmla="*/ 25 w 77"/>
                      <a:gd name="T31" fmla="*/ 2 h 7"/>
                      <a:gd name="T32" fmla="*/ 26 w 77"/>
                      <a:gd name="T33" fmla="*/ 2 h 7"/>
                      <a:gd name="T34" fmla="*/ 28 w 77"/>
                      <a:gd name="T35" fmla="*/ 2 h 7"/>
                      <a:gd name="T36" fmla="*/ 29 w 77"/>
                      <a:gd name="T37" fmla="*/ 2 h 7"/>
                      <a:gd name="T38" fmla="*/ 31 w 77"/>
                      <a:gd name="T39" fmla="*/ 2 h 7"/>
                      <a:gd name="T40" fmla="*/ 32 w 77"/>
                      <a:gd name="T41" fmla="*/ 2 h 7"/>
                      <a:gd name="T42" fmla="*/ 33 w 77"/>
                      <a:gd name="T43" fmla="*/ 2 h 7"/>
                      <a:gd name="T44" fmla="*/ 35 w 77"/>
                      <a:gd name="T45" fmla="*/ 2 h 7"/>
                      <a:gd name="T46" fmla="*/ 36 w 77"/>
                      <a:gd name="T47" fmla="*/ 2 h 7"/>
                      <a:gd name="T48" fmla="*/ 38 w 77"/>
                      <a:gd name="T49" fmla="*/ 2 h 7"/>
                      <a:gd name="T50" fmla="*/ 39 w 77"/>
                      <a:gd name="T51" fmla="*/ 2 h 7"/>
                      <a:gd name="T52" fmla="*/ 41 w 77"/>
                      <a:gd name="T53" fmla="*/ 2 h 7"/>
                      <a:gd name="T54" fmla="*/ 42 w 77"/>
                      <a:gd name="T55" fmla="*/ 4 h 7"/>
                      <a:gd name="T56" fmla="*/ 45 w 77"/>
                      <a:gd name="T57" fmla="*/ 4 h 7"/>
                      <a:gd name="T58" fmla="*/ 45 w 77"/>
                      <a:gd name="T59" fmla="*/ 4 h 7"/>
                      <a:gd name="T60" fmla="*/ 46 w 77"/>
                      <a:gd name="T61" fmla="*/ 4 h 7"/>
                      <a:gd name="T62" fmla="*/ 49 w 77"/>
                      <a:gd name="T63" fmla="*/ 4 h 7"/>
                      <a:gd name="T64" fmla="*/ 51 w 77"/>
                      <a:gd name="T65" fmla="*/ 4 h 7"/>
                      <a:gd name="T66" fmla="*/ 52 w 77"/>
                      <a:gd name="T67" fmla="*/ 4 h 7"/>
                      <a:gd name="T68" fmla="*/ 54 w 77"/>
                      <a:gd name="T69" fmla="*/ 4 h 7"/>
                      <a:gd name="T70" fmla="*/ 55 w 77"/>
                      <a:gd name="T71" fmla="*/ 4 h 7"/>
                      <a:gd name="T72" fmla="*/ 56 w 77"/>
                      <a:gd name="T73" fmla="*/ 4 h 7"/>
                      <a:gd name="T74" fmla="*/ 58 w 77"/>
                      <a:gd name="T75" fmla="*/ 4 h 7"/>
                      <a:gd name="T76" fmla="*/ 59 w 77"/>
                      <a:gd name="T77" fmla="*/ 4 h 7"/>
                      <a:gd name="T78" fmla="*/ 62 w 77"/>
                      <a:gd name="T79" fmla="*/ 4 h 7"/>
                      <a:gd name="T80" fmla="*/ 62 w 77"/>
                      <a:gd name="T81" fmla="*/ 5 h 7"/>
                      <a:gd name="T82" fmla="*/ 64 w 77"/>
                      <a:gd name="T83" fmla="*/ 5 h 7"/>
                      <a:gd name="T84" fmla="*/ 67 w 77"/>
                      <a:gd name="T85" fmla="*/ 5 h 7"/>
                      <a:gd name="T86" fmla="*/ 67 w 77"/>
                      <a:gd name="T87" fmla="*/ 5 h 7"/>
                      <a:gd name="T88" fmla="*/ 69 w 77"/>
                      <a:gd name="T89" fmla="*/ 5 h 7"/>
                      <a:gd name="T90" fmla="*/ 71 w 77"/>
                      <a:gd name="T91" fmla="*/ 5 h 7"/>
                      <a:gd name="T92" fmla="*/ 71 w 77"/>
                      <a:gd name="T93" fmla="*/ 5 h 7"/>
                      <a:gd name="T94" fmla="*/ 74 w 77"/>
                      <a:gd name="T95" fmla="*/ 5 h 7"/>
                      <a:gd name="T96" fmla="*/ 75 w 77"/>
                      <a:gd name="T97" fmla="*/ 7 h 7"/>
                      <a:gd name="T98" fmla="*/ 77 w 77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7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8" y="1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3" y="1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9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8" y="2"/>
                        </a:lnTo>
                        <a:lnTo>
                          <a:pt x="39" y="2"/>
                        </a:lnTo>
                        <a:lnTo>
                          <a:pt x="41" y="2"/>
                        </a:lnTo>
                        <a:lnTo>
                          <a:pt x="42" y="4"/>
                        </a:lnTo>
                        <a:lnTo>
                          <a:pt x="45" y="4"/>
                        </a:lnTo>
                        <a:lnTo>
                          <a:pt x="45" y="4"/>
                        </a:lnTo>
                        <a:lnTo>
                          <a:pt x="46" y="4"/>
                        </a:lnTo>
                        <a:lnTo>
                          <a:pt x="49" y="4"/>
                        </a:lnTo>
                        <a:lnTo>
                          <a:pt x="51" y="4"/>
                        </a:lnTo>
                        <a:lnTo>
                          <a:pt x="52" y="4"/>
                        </a:lnTo>
                        <a:lnTo>
                          <a:pt x="54" y="4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2" y="4"/>
                        </a:lnTo>
                        <a:lnTo>
                          <a:pt x="62" y="5"/>
                        </a:lnTo>
                        <a:lnTo>
                          <a:pt x="64" y="5"/>
                        </a:lnTo>
                        <a:lnTo>
                          <a:pt x="67" y="5"/>
                        </a:lnTo>
                        <a:lnTo>
                          <a:pt x="67" y="5"/>
                        </a:lnTo>
                        <a:lnTo>
                          <a:pt x="69" y="5"/>
                        </a:lnTo>
                        <a:lnTo>
                          <a:pt x="71" y="5"/>
                        </a:lnTo>
                        <a:lnTo>
                          <a:pt x="71" y="5"/>
                        </a:lnTo>
                        <a:lnTo>
                          <a:pt x="74" y="5"/>
                        </a:lnTo>
                        <a:lnTo>
                          <a:pt x="75" y="7"/>
                        </a:lnTo>
                        <a:lnTo>
                          <a:pt x="77" y="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1" name="Freeform 622"/>
                  <p:cNvSpPr>
                    <a:spLocks/>
                  </p:cNvSpPr>
                  <p:nvPr/>
                </p:nvSpPr>
                <p:spPr bwMode="auto">
                  <a:xfrm>
                    <a:off x="1889126" y="2145507"/>
                    <a:ext cx="39688" cy="1588"/>
                  </a:xfrm>
                  <a:custGeom>
                    <a:avLst/>
                    <a:gdLst>
                      <a:gd name="T0" fmla="*/ 0 w 75"/>
                      <a:gd name="T1" fmla="*/ 0 h 5"/>
                      <a:gd name="T2" fmla="*/ 1 w 75"/>
                      <a:gd name="T3" fmla="*/ 0 h 5"/>
                      <a:gd name="T4" fmla="*/ 3 w 75"/>
                      <a:gd name="T5" fmla="*/ 0 h 5"/>
                      <a:gd name="T6" fmla="*/ 4 w 75"/>
                      <a:gd name="T7" fmla="*/ 0 h 5"/>
                      <a:gd name="T8" fmla="*/ 5 w 75"/>
                      <a:gd name="T9" fmla="*/ 0 h 5"/>
                      <a:gd name="T10" fmla="*/ 7 w 75"/>
                      <a:gd name="T11" fmla="*/ 0 h 5"/>
                      <a:gd name="T12" fmla="*/ 8 w 75"/>
                      <a:gd name="T13" fmla="*/ 0 h 5"/>
                      <a:gd name="T14" fmla="*/ 10 w 75"/>
                      <a:gd name="T15" fmla="*/ 0 h 5"/>
                      <a:gd name="T16" fmla="*/ 11 w 75"/>
                      <a:gd name="T17" fmla="*/ 0 h 5"/>
                      <a:gd name="T18" fmla="*/ 13 w 75"/>
                      <a:gd name="T19" fmla="*/ 0 h 5"/>
                      <a:gd name="T20" fmla="*/ 14 w 75"/>
                      <a:gd name="T21" fmla="*/ 0 h 5"/>
                      <a:gd name="T22" fmla="*/ 15 w 75"/>
                      <a:gd name="T23" fmla="*/ 1 h 5"/>
                      <a:gd name="T24" fmla="*/ 18 w 75"/>
                      <a:gd name="T25" fmla="*/ 1 h 5"/>
                      <a:gd name="T26" fmla="*/ 20 w 75"/>
                      <a:gd name="T27" fmla="*/ 1 h 5"/>
                      <a:gd name="T28" fmla="*/ 20 w 75"/>
                      <a:gd name="T29" fmla="*/ 1 h 5"/>
                      <a:gd name="T30" fmla="*/ 23 w 75"/>
                      <a:gd name="T31" fmla="*/ 1 h 5"/>
                      <a:gd name="T32" fmla="*/ 24 w 75"/>
                      <a:gd name="T33" fmla="*/ 1 h 5"/>
                      <a:gd name="T34" fmla="*/ 26 w 75"/>
                      <a:gd name="T35" fmla="*/ 1 h 5"/>
                      <a:gd name="T36" fmla="*/ 27 w 75"/>
                      <a:gd name="T37" fmla="*/ 1 h 5"/>
                      <a:gd name="T38" fmla="*/ 28 w 75"/>
                      <a:gd name="T39" fmla="*/ 3 h 5"/>
                      <a:gd name="T40" fmla="*/ 30 w 75"/>
                      <a:gd name="T41" fmla="*/ 3 h 5"/>
                      <a:gd name="T42" fmla="*/ 31 w 75"/>
                      <a:gd name="T43" fmla="*/ 3 h 5"/>
                      <a:gd name="T44" fmla="*/ 33 w 75"/>
                      <a:gd name="T45" fmla="*/ 3 h 5"/>
                      <a:gd name="T46" fmla="*/ 34 w 75"/>
                      <a:gd name="T47" fmla="*/ 3 h 5"/>
                      <a:gd name="T48" fmla="*/ 36 w 75"/>
                      <a:gd name="T49" fmla="*/ 3 h 5"/>
                      <a:gd name="T50" fmla="*/ 37 w 75"/>
                      <a:gd name="T51" fmla="*/ 3 h 5"/>
                      <a:gd name="T52" fmla="*/ 39 w 75"/>
                      <a:gd name="T53" fmla="*/ 3 h 5"/>
                      <a:gd name="T54" fmla="*/ 40 w 75"/>
                      <a:gd name="T55" fmla="*/ 3 h 5"/>
                      <a:gd name="T56" fmla="*/ 41 w 75"/>
                      <a:gd name="T57" fmla="*/ 3 h 5"/>
                      <a:gd name="T58" fmla="*/ 44 w 75"/>
                      <a:gd name="T59" fmla="*/ 3 h 5"/>
                      <a:gd name="T60" fmla="*/ 44 w 75"/>
                      <a:gd name="T61" fmla="*/ 3 h 5"/>
                      <a:gd name="T62" fmla="*/ 46 w 75"/>
                      <a:gd name="T63" fmla="*/ 4 h 5"/>
                      <a:gd name="T64" fmla="*/ 49 w 75"/>
                      <a:gd name="T65" fmla="*/ 4 h 5"/>
                      <a:gd name="T66" fmla="*/ 49 w 75"/>
                      <a:gd name="T67" fmla="*/ 4 h 5"/>
                      <a:gd name="T68" fmla="*/ 51 w 75"/>
                      <a:gd name="T69" fmla="*/ 4 h 5"/>
                      <a:gd name="T70" fmla="*/ 53 w 75"/>
                      <a:gd name="T71" fmla="*/ 4 h 5"/>
                      <a:gd name="T72" fmla="*/ 53 w 75"/>
                      <a:gd name="T73" fmla="*/ 4 h 5"/>
                      <a:gd name="T74" fmla="*/ 56 w 75"/>
                      <a:gd name="T75" fmla="*/ 4 h 5"/>
                      <a:gd name="T76" fmla="*/ 57 w 75"/>
                      <a:gd name="T77" fmla="*/ 4 h 5"/>
                      <a:gd name="T78" fmla="*/ 57 w 75"/>
                      <a:gd name="T79" fmla="*/ 5 h 5"/>
                      <a:gd name="T80" fmla="*/ 60 w 75"/>
                      <a:gd name="T81" fmla="*/ 5 h 5"/>
                      <a:gd name="T82" fmla="*/ 62 w 75"/>
                      <a:gd name="T83" fmla="*/ 5 h 5"/>
                      <a:gd name="T84" fmla="*/ 63 w 75"/>
                      <a:gd name="T85" fmla="*/ 5 h 5"/>
                      <a:gd name="T86" fmla="*/ 64 w 75"/>
                      <a:gd name="T87" fmla="*/ 5 h 5"/>
                      <a:gd name="T88" fmla="*/ 66 w 75"/>
                      <a:gd name="T89" fmla="*/ 5 h 5"/>
                      <a:gd name="T90" fmla="*/ 67 w 75"/>
                      <a:gd name="T91" fmla="*/ 5 h 5"/>
                      <a:gd name="T92" fmla="*/ 70 w 75"/>
                      <a:gd name="T93" fmla="*/ 5 h 5"/>
                      <a:gd name="T94" fmla="*/ 70 w 75"/>
                      <a:gd name="T95" fmla="*/ 5 h 5"/>
                      <a:gd name="T96" fmla="*/ 72 w 75"/>
                      <a:gd name="T97" fmla="*/ 5 h 5"/>
                      <a:gd name="T98" fmla="*/ 75 w 7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1"/>
                        </a:lnTo>
                        <a:lnTo>
                          <a:pt x="18" y="1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6" y="1"/>
                        </a:lnTo>
                        <a:lnTo>
                          <a:pt x="27" y="1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4" y="3"/>
                        </a:lnTo>
                        <a:lnTo>
                          <a:pt x="44" y="3"/>
                        </a:lnTo>
                        <a:lnTo>
                          <a:pt x="46" y="4"/>
                        </a:lnTo>
                        <a:lnTo>
                          <a:pt x="49" y="4"/>
                        </a:lnTo>
                        <a:lnTo>
                          <a:pt x="49" y="4"/>
                        </a:lnTo>
                        <a:lnTo>
                          <a:pt x="51" y="4"/>
                        </a:lnTo>
                        <a:lnTo>
                          <a:pt x="53" y="4"/>
                        </a:lnTo>
                        <a:lnTo>
                          <a:pt x="53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7" y="5"/>
                        </a:lnTo>
                        <a:lnTo>
                          <a:pt x="60" y="5"/>
                        </a:lnTo>
                        <a:lnTo>
                          <a:pt x="62" y="5"/>
                        </a:lnTo>
                        <a:lnTo>
                          <a:pt x="63" y="5"/>
                        </a:lnTo>
                        <a:lnTo>
                          <a:pt x="64" y="5"/>
                        </a:lnTo>
                        <a:lnTo>
                          <a:pt x="66" y="5"/>
                        </a:lnTo>
                        <a:lnTo>
                          <a:pt x="67" y="5"/>
                        </a:lnTo>
                        <a:lnTo>
                          <a:pt x="70" y="5"/>
                        </a:lnTo>
                        <a:lnTo>
                          <a:pt x="70" y="5"/>
                        </a:lnTo>
                        <a:lnTo>
                          <a:pt x="72" y="5"/>
                        </a:lnTo>
                        <a:lnTo>
                          <a:pt x="75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2" name="Freeform 623"/>
                  <p:cNvSpPr>
                    <a:spLocks/>
                  </p:cNvSpPr>
                  <p:nvPr/>
                </p:nvSpPr>
                <p:spPr bwMode="auto">
                  <a:xfrm>
                    <a:off x="1928813" y="2147094"/>
                    <a:ext cx="39688" cy="3175"/>
                  </a:xfrm>
                  <a:custGeom>
                    <a:avLst/>
                    <a:gdLst>
                      <a:gd name="T0" fmla="*/ 0 w 74"/>
                      <a:gd name="T1" fmla="*/ 0 h 6"/>
                      <a:gd name="T2" fmla="*/ 0 w 74"/>
                      <a:gd name="T3" fmla="*/ 0 h 6"/>
                      <a:gd name="T4" fmla="*/ 2 w 74"/>
                      <a:gd name="T5" fmla="*/ 2 h 6"/>
                      <a:gd name="T6" fmla="*/ 4 w 74"/>
                      <a:gd name="T7" fmla="*/ 2 h 6"/>
                      <a:gd name="T8" fmla="*/ 4 w 74"/>
                      <a:gd name="T9" fmla="*/ 2 h 6"/>
                      <a:gd name="T10" fmla="*/ 7 w 74"/>
                      <a:gd name="T11" fmla="*/ 2 h 6"/>
                      <a:gd name="T12" fmla="*/ 8 w 74"/>
                      <a:gd name="T13" fmla="*/ 2 h 6"/>
                      <a:gd name="T14" fmla="*/ 10 w 74"/>
                      <a:gd name="T15" fmla="*/ 2 h 6"/>
                      <a:gd name="T16" fmla="*/ 11 w 74"/>
                      <a:gd name="T17" fmla="*/ 2 h 6"/>
                      <a:gd name="T18" fmla="*/ 12 w 74"/>
                      <a:gd name="T19" fmla="*/ 2 h 6"/>
                      <a:gd name="T20" fmla="*/ 14 w 74"/>
                      <a:gd name="T21" fmla="*/ 2 h 6"/>
                      <a:gd name="T22" fmla="*/ 15 w 74"/>
                      <a:gd name="T23" fmla="*/ 2 h 6"/>
                      <a:gd name="T24" fmla="*/ 17 w 74"/>
                      <a:gd name="T25" fmla="*/ 2 h 6"/>
                      <a:gd name="T26" fmla="*/ 18 w 74"/>
                      <a:gd name="T27" fmla="*/ 2 h 6"/>
                      <a:gd name="T28" fmla="*/ 20 w 74"/>
                      <a:gd name="T29" fmla="*/ 2 h 6"/>
                      <a:gd name="T30" fmla="*/ 21 w 74"/>
                      <a:gd name="T31" fmla="*/ 2 h 6"/>
                      <a:gd name="T32" fmla="*/ 24 w 74"/>
                      <a:gd name="T33" fmla="*/ 2 h 6"/>
                      <a:gd name="T34" fmla="*/ 24 w 74"/>
                      <a:gd name="T35" fmla="*/ 2 h 6"/>
                      <a:gd name="T36" fmla="*/ 25 w 74"/>
                      <a:gd name="T37" fmla="*/ 2 h 6"/>
                      <a:gd name="T38" fmla="*/ 28 w 74"/>
                      <a:gd name="T39" fmla="*/ 2 h 6"/>
                      <a:gd name="T40" fmla="*/ 28 w 74"/>
                      <a:gd name="T41" fmla="*/ 2 h 6"/>
                      <a:gd name="T42" fmla="*/ 31 w 74"/>
                      <a:gd name="T43" fmla="*/ 2 h 6"/>
                      <a:gd name="T44" fmla="*/ 33 w 74"/>
                      <a:gd name="T45" fmla="*/ 3 h 6"/>
                      <a:gd name="T46" fmla="*/ 34 w 74"/>
                      <a:gd name="T47" fmla="*/ 3 h 6"/>
                      <a:gd name="T48" fmla="*/ 36 w 74"/>
                      <a:gd name="T49" fmla="*/ 3 h 6"/>
                      <a:gd name="T50" fmla="*/ 37 w 74"/>
                      <a:gd name="T51" fmla="*/ 3 h 6"/>
                      <a:gd name="T52" fmla="*/ 38 w 74"/>
                      <a:gd name="T53" fmla="*/ 3 h 6"/>
                      <a:gd name="T54" fmla="*/ 41 w 74"/>
                      <a:gd name="T55" fmla="*/ 3 h 6"/>
                      <a:gd name="T56" fmla="*/ 41 w 74"/>
                      <a:gd name="T57" fmla="*/ 3 h 6"/>
                      <a:gd name="T58" fmla="*/ 43 w 74"/>
                      <a:gd name="T59" fmla="*/ 3 h 6"/>
                      <a:gd name="T60" fmla="*/ 46 w 74"/>
                      <a:gd name="T61" fmla="*/ 3 h 6"/>
                      <a:gd name="T62" fmla="*/ 46 w 74"/>
                      <a:gd name="T63" fmla="*/ 3 h 6"/>
                      <a:gd name="T64" fmla="*/ 48 w 74"/>
                      <a:gd name="T65" fmla="*/ 3 h 6"/>
                      <a:gd name="T66" fmla="*/ 50 w 74"/>
                      <a:gd name="T67" fmla="*/ 5 h 6"/>
                      <a:gd name="T68" fmla="*/ 50 w 74"/>
                      <a:gd name="T69" fmla="*/ 5 h 6"/>
                      <a:gd name="T70" fmla="*/ 53 w 74"/>
                      <a:gd name="T71" fmla="*/ 5 h 6"/>
                      <a:gd name="T72" fmla="*/ 54 w 74"/>
                      <a:gd name="T73" fmla="*/ 5 h 6"/>
                      <a:gd name="T74" fmla="*/ 56 w 74"/>
                      <a:gd name="T75" fmla="*/ 5 h 6"/>
                      <a:gd name="T76" fmla="*/ 57 w 74"/>
                      <a:gd name="T77" fmla="*/ 5 h 6"/>
                      <a:gd name="T78" fmla="*/ 59 w 74"/>
                      <a:gd name="T79" fmla="*/ 5 h 6"/>
                      <a:gd name="T80" fmla="*/ 60 w 74"/>
                      <a:gd name="T81" fmla="*/ 5 h 6"/>
                      <a:gd name="T82" fmla="*/ 61 w 74"/>
                      <a:gd name="T83" fmla="*/ 6 h 6"/>
                      <a:gd name="T84" fmla="*/ 63 w 74"/>
                      <a:gd name="T85" fmla="*/ 6 h 6"/>
                      <a:gd name="T86" fmla="*/ 64 w 74"/>
                      <a:gd name="T87" fmla="*/ 6 h 6"/>
                      <a:gd name="T88" fmla="*/ 66 w 74"/>
                      <a:gd name="T89" fmla="*/ 6 h 6"/>
                      <a:gd name="T90" fmla="*/ 67 w 74"/>
                      <a:gd name="T91" fmla="*/ 6 h 6"/>
                      <a:gd name="T92" fmla="*/ 69 w 74"/>
                      <a:gd name="T93" fmla="*/ 6 h 6"/>
                      <a:gd name="T94" fmla="*/ 70 w 74"/>
                      <a:gd name="T95" fmla="*/ 6 h 6"/>
                      <a:gd name="T96" fmla="*/ 72 w 74"/>
                      <a:gd name="T97" fmla="*/ 6 h 6"/>
                      <a:gd name="T98" fmla="*/ 74 w 74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4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8" y="3"/>
                        </a:lnTo>
                        <a:lnTo>
                          <a:pt x="41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6" y="3"/>
                        </a:lnTo>
                        <a:lnTo>
                          <a:pt x="46" y="3"/>
                        </a:lnTo>
                        <a:lnTo>
                          <a:pt x="48" y="3"/>
                        </a:lnTo>
                        <a:lnTo>
                          <a:pt x="50" y="5"/>
                        </a:lnTo>
                        <a:lnTo>
                          <a:pt x="50" y="5"/>
                        </a:lnTo>
                        <a:lnTo>
                          <a:pt x="53" y="5"/>
                        </a:lnTo>
                        <a:lnTo>
                          <a:pt x="54" y="5"/>
                        </a:lnTo>
                        <a:lnTo>
                          <a:pt x="56" y="5"/>
                        </a:lnTo>
                        <a:lnTo>
                          <a:pt x="57" y="5"/>
                        </a:lnTo>
                        <a:lnTo>
                          <a:pt x="59" y="5"/>
                        </a:lnTo>
                        <a:lnTo>
                          <a:pt x="60" y="5"/>
                        </a:lnTo>
                        <a:lnTo>
                          <a:pt x="61" y="6"/>
                        </a:lnTo>
                        <a:lnTo>
                          <a:pt x="63" y="6"/>
                        </a:lnTo>
                        <a:lnTo>
                          <a:pt x="64" y="6"/>
                        </a:lnTo>
                        <a:lnTo>
                          <a:pt x="66" y="6"/>
                        </a:lnTo>
                        <a:lnTo>
                          <a:pt x="67" y="6"/>
                        </a:lnTo>
                        <a:lnTo>
                          <a:pt x="69" y="6"/>
                        </a:lnTo>
                        <a:lnTo>
                          <a:pt x="70" y="6"/>
                        </a:lnTo>
                        <a:lnTo>
                          <a:pt x="72" y="6"/>
                        </a:lnTo>
                        <a:lnTo>
                          <a:pt x="74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3" name="Freeform 624"/>
                  <p:cNvSpPr>
                    <a:spLocks/>
                  </p:cNvSpPr>
                  <p:nvPr/>
                </p:nvSpPr>
                <p:spPr bwMode="auto">
                  <a:xfrm>
                    <a:off x="1968501" y="2150269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0 w 75"/>
                      <a:gd name="T3" fmla="*/ 0 h 6"/>
                      <a:gd name="T4" fmla="*/ 3 w 75"/>
                      <a:gd name="T5" fmla="*/ 0 h 6"/>
                      <a:gd name="T6" fmla="*/ 5 w 75"/>
                      <a:gd name="T7" fmla="*/ 0 h 6"/>
                      <a:gd name="T8" fmla="*/ 6 w 75"/>
                      <a:gd name="T9" fmla="*/ 2 h 6"/>
                      <a:gd name="T10" fmla="*/ 8 w 75"/>
                      <a:gd name="T11" fmla="*/ 2 h 6"/>
                      <a:gd name="T12" fmla="*/ 9 w 75"/>
                      <a:gd name="T13" fmla="*/ 2 h 6"/>
                      <a:gd name="T14" fmla="*/ 10 w 75"/>
                      <a:gd name="T15" fmla="*/ 2 h 6"/>
                      <a:gd name="T16" fmla="*/ 12 w 75"/>
                      <a:gd name="T17" fmla="*/ 2 h 6"/>
                      <a:gd name="T18" fmla="*/ 13 w 75"/>
                      <a:gd name="T19" fmla="*/ 2 h 6"/>
                      <a:gd name="T20" fmla="*/ 15 w 75"/>
                      <a:gd name="T21" fmla="*/ 2 h 6"/>
                      <a:gd name="T22" fmla="*/ 16 w 75"/>
                      <a:gd name="T23" fmla="*/ 3 h 6"/>
                      <a:gd name="T24" fmla="*/ 18 w 75"/>
                      <a:gd name="T25" fmla="*/ 3 h 6"/>
                      <a:gd name="T26" fmla="*/ 21 w 75"/>
                      <a:gd name="T27" fmla="*/ 3 h 6"/>
                      <a:gd name="T28" fmla="*/ 22 w 75"/>
                      <a:gd name="T29" fmla="*/ 3 h 6"/>
                      <a:gd name="T30" fmla="*/ 22 w 75"/>
                      <a:gd name="T31" fmla="*/ 3 h 6"/>
                      <a:gd name="T32" fmla="*/ 25 w 75"/>
                      <a:gd name="T33" fmla="*/ 3 h 6"/>
                      <a:gd name="T34" fmla="*/ 26 w 75"/>
                      <a:gd name="T35" fmla="*/ 3 h 6"/>
                      <a:gd name="T36" fmla="*/ 28 w 75"/>
                      <a:gd name="T37" fmla="*/ 3 h 6"/>
                      <a:gd name="T38" fmla="*/ 29 w 75"/>
                      <a:gd name="T39" fmla="*/ 3 h 6"/>
                      <a:gd name="T40" fmla="*/ 31 w 75"/>
                      <a:gd name="T41" fmla="*/ 3 h 6"/>
                      <a:gd name="T42" fmla="*/ 32 w 75"/>
                      <a:gd name="T43" fmla="*/ 3 h 6"/>
                      <a:gd name="T44" fmla="*/ 34 w 75"/>
                      <a:gd name="T45" fmla="*/ 3 h 6"/>
                      <a:gd name="T46" fmla="*/ 35 w 75"/>
                      <a:gd name="T47" fmla="*/ 3 h 6"/>
                      <a:gd name="T48" fmla="*/ 36 w 75"/>
                      <a:gd name="T49" fmla="*/ 3 h 6"/>
                      <a:gd name="T50" fmla="*/ 38 w 75"/>
                      <a:gd name="T51" fmla="*/ 3 h 6"/>
                      <a:gd name="T52" fmla="*/ 39 w 75"/>
                      <a:gd name="T53" fmla="*/ 3 h 6"/>
                      <a:gd name="T54" fmla="*/ 41 w 75"/>
                      <a:gd name="T55" fmla="*/ 3 h 6"/>
                      <a:gd name="T56" fmla="*/ 42 w 75"/>
                      <a:gd name="T57" fmla="*/ 3 h 6"/>
                      <a:gd name="T58" fmla="*/ 44 w 75"/>
                      <a:gd name="T59" fmla="*/ 3 h 6"/>
                      <a:gd name="T60" fmla="*/ 47 w 75"/>
                      <a:gd name="T61" fmla="*/ 5 h 6"/>
                      <a:gd name="T62" fmla="*/ 47 w 75"/>
                      <a:gd name="T63" fmla="*/ 5 h 6"/>
                      <a:gd name="T64" fmla="*/ 49 w 75"/>
                      <a:gd name="T65" fmla="*/ 5 h 6"/>
                      <a:gd name="T66" fmla="*/ 51 w 75"/>
                      <a:gd name="T67" fmla="*/ 5 h 6"/>
                      <a:gd name="T68" fmla="*/ 52 w 75"/>
                      <a:gd name="T69" fmla="*/ 5 h 6"/>
                      <a:gd name="T70" fmla="*/ 54 w 75"/>
                      <a:gd name="T71" fmla="*/ 5 h 6"/>
                      <a:gd name="T72" fmla="*/ 55 w 75"/>
                      <a:gd name="T73" fmla="*/ 5 h 6"/>
                      <a:gd name="T74" fmla="*/ 57 w 75"/>
                      <a:gd name="T75" fmla="*/ 5 h 6"/>
                      <a:gd name="T76" fmla="*/ 58 w 75"/>
                      <a:gd name="T77" fmla="*/ 5 h 6"/>
                      <a:gd name="T78" fmla="*/ 59 w 75"/>
                      <a:gd name="T79" fmla="*/ 5 h 6"/>
                      <a:gd name="T80" fmla="*/ 61 w 75"/>
                      <a:gd name="T81" fmla="*/ 5 h 6"/>
                      <a:gd name="T82" fmla="*/ 62 w 75"/>
                      <a:gd name="T83" fmla="*/ 5 h 6"/>
                      <a:gd name="T84" fmla="*/ 64 w 75"/>
                      <a:gd name="T85" fmla="*/ 6 h 6"/>
                      <a:gd name="T86" fmla="*/ 67 w 75"/>
                      <a:gd name="T87" fmla="*/ 6 h 6"/>
                      <a:gd name="T88" fmla="*/ 67 w 75"/>
                      <a:gd name="T89" fmla="*/ 6 h 6"/>
                      <a:gd name="T90" fmla="*/ 68 w 75"/>
                      <a:gd name="T91" fmla="*/ 6 h 6"/>
                      <a:gd name="T92" fmla="*/ 71 w 75"/>
                      <a:gd name="T93" fmla="*/ 6 h 6"/>
                      <a:gd name="T94" fmla="*/ 71 w 75"/>
                      <a:gd name="T95" fmla="*/ 6 h 6"/>
                      <a:gd name="T96" fmla="*/ 74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2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4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4" y="3"/>
                        </a:lnTo>
                        <a:lnTo>
                          <a:pt x="47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1" y="5"/>
                        </a:lnTo>
                        <a:lnTo>
                          <a:pt x="52" y="5"/>
                        </a:lnTo>
                        <a:lnTo>
                          <a:pt x="54" y="5"/>
                        </a:lnTo>
                        <a:lnTo>
                          <a:pt x="55" y="5"/>
                        </a:lnTo>
                        <a:lnTo>
                          <a:pt x="57" y="5"/>
                        </a:lnTo>
                        <a:lnTo>
                          <a:pt x="58" y="5"/>
                        </a:lnTo>
                        <a:lnTo>
                          <a:pt x="59" y="5"/>
                        </a:lnTo>
                        <a:lnTo>
                          <a:pt x="61" y="5"/>
                        </a:lnTo>
                        <a:lnTo>
                          <a:pt x="62" y="5"/>
                        </a:lnTo>
                        <a:lnTo>
                          <a:pt x="64" y="6"/>
                        </a:lnTo>
                        <a:lnTo>
                          <a:pt x="67" y="6"/>
                        </a:lnTo>
                        <a:lnTo>
                          <a:pt x="67" y="6"/>
                        </a:lnTo>
                        <a:lnTo>
                          <a:pt x="68" y="6"/>
                        </a:lnTo>
                        <a:lnTo>
                          <a:pt x="71" y="6"/>
                        </a:lnTo>
                        <a:lnTo>
                          <a:pt x="71" y="6"/>
                        </a:lnTo>
                        <a:lnTo>
                          <a:pt x="74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4" name="Freeform 625"/>
                  <p:cNvSpPr>
                    <a:spLocks/>
                  </p:cNvSpPr>
                  <p:nvPr/>
                </p:nvSpPr>
                <p:spPr bwMode="auto">
                  <a:xfrm>
                    <a:off x="2008188" y="2153444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0 w 75"/>
                      <a:gd name="T3" fmla="*/ 0 h 9"/>
                      <a:gd name="T4" fmla="*/ 3 w 75"/>
                      <a:gd name="T5" fmla="*/ 0 h 9"/>
                      <a:gd name="T6" fmla="*/ 5 w 75"/>
                      <a:gd name="T7" fmla="*/ 0 h 9"/>
                      <a:gd name="T8" fmla="*/ 6 w 75"/>
                      <a:gd name="T9" fmla="*/ 1 h 9"/>
                      <a:gd name="T10" fmla="*/ 8 w 75"/>
                      <a:gd name="T11" fmla="*/ 1 h 9"/>
                      <a:gd name="T12" fmla="*/ 9 w 75"/>
                      <a:gd name="T13" fmla="*/ 1 h 9"/>
                      <a:gd name="T14" fmla="*/ 10 w 75"/>
                      <a:gd name="T15" fmla="*/ 1 h 9"/>
                      <a:gd name="T16" fmla="*/ 12 w 75"/>
                      <a:gd name="T17" fmla="*/ 1 h 9"/>
                      <a:gd name="T18" fmla="*/ 13 w 75"/>
                      <a:gd name="T19" fmla="*/ 1 h 9"/>
                      <a:gd name="T20" fmla="*/ 15 w 75"/>
                      <a:gd name="T21" fmla="*/ 1 h 9"/>
                      <a:gd name="T22" fmla="*/ 18 w 75"/>
                      <a:gd name="T23" fmla="*/ 3 h 9"/>
                      <a:gd name="T24" fmla="*/ 18 w 75"/>
                      <a:gd name="T25" fmla="*/ 3 h 9"/>
                      <a:gd name="T26" fmla="*/ 20 w 75"/>
                      <a:gd name="T27" fmla="*/ 3 h 9"/>
                      <a:gd name="T28" fmla="*/ 22 w 75"/>
                      <a:gd name="T29" fmla="*/ 3 h 9"/>
                      <a:gd name="T30" fmla="*/ 23 w 75"/>
                      <a:gd name="T31" fmla="*/ 3 h 9"/>
                      <a:gd name="T32" fmla="*/ 25 w 75"/>
                      <a:gd name="T33" fmla="*/ 3 h 9"/>
                      <a:gd name="T34" fmla="*/ 26 w 75"/>
                      <a:gd name="T35" fmla="*/ 3 h 9"/>
                      <a:gd name="T36" fmla="*/ 28 w 75"/>
                      <a:gd name="T37" fmla="*/ 3 h 9"/>
                      <a:gd name="T38" fmla="*/ 29 w 75"/>
                      <a:gd name="T39" fmla="*/ 3 h 9"/>
                      <a:gd name="T40" fmla="*/ 31 w 75"/>
                      <a:gd name="T41" fmla="*/ 3 h 9"/>
                      <a:gd name="T42" fmla="*/ 32 w 75"/>
                      <a:gd name="T43" fmla="*/ 3 h 9"/>
                      <a:gd name="T44" fmla="*/ 33 w 75"/>
                      <a:gd name="T45" fmla="*/ 3 h 9"/>
                      <a:gd name="T46" fmla="*/ 35 w 75"/>
                      <a:gd name="T47" fmla="*/ 4 h 9"/>
                      <a:gd name="T48" fmla="*/ 38 w 75"/>
                      <a:gd name="T49" fmla="*/ 4 h 9"/>
                      <a:gd name="T50" fmla="*/ 38 w 75"/>
                      <a:gd name="T51" fmla="*/ 4 h 9"/>
                      <a:gd name="T52" fmla="*/ 39 w 75"/>
                      <a:gd name="T53" fmla="*/ 4 h 9"/>
                      <a:gd name="T54" fmla="*/ 42 w 75"/>
                      <a:gd name="T55" fmla="*/ 4 h 9"/>
                      <a:gd name="T56" fmla="*/ 42 w 75"/>
                      <a:gd name="T57" fmla="*/ 4 h 9"/>
                      <a:gd name="T58" fmla="*/ 45 w 75"/>
                      <a:gd name="T59" fmla="*/ 4 h 9"/>
                      <a:gd name="T60" fmla="*/ 46 w 75"/>
                      <a:gd name="T61" fmla="*/ 6 h 9"/>
                      <a:gd name="T62" fmla="*/ 46 w 75"/>
                      <a:gd name="T63" fmla="*/ 6 h 9"/>
                      <a:gd name="T64" fmla="*/ 49 w 75"/>
                      <a:gd name="T65" fmla="*/ 6 h 9"/>
                      <a:gd name="T66" fmla="*/ 51 w 75"/>
                      <a:gd name="T67" fmla="*/ 6 h 9"/>
                      <a:gd name="T68" fmla="*/ 52 w 75"/>
                      <a:gd name="T69" fmla="*/ 6 h 9"/>
                      <a:gd name="T70" fmla="*/ 54 w 75"/>
                      <a:gd name="T71" fmla="*/ 6 h 9"/>
                      <a:gd name="T72" fmla="*/ 55 w 75"/>
                      <a:gd name="T73" fmla="*/ 6 h 9"/>
                      <a:gd name="T74" fmla="*/ 56 w 75"/>
                      <a:gd name="T75" fmla="*/ 6 h 9"/>
                      <a:gd name="T76" fmla="*/ 58 w 75"/>
                      <a:gd name="T77" fmla="*/ 6 h 9"/>
                      <a:gd name="T78" fmla="*/ 59 w 75"/>
                      <a:gd name="T79" fmla="*/ 6 h 9"/>
                      <a:gd name="T80" fmla="*/ 61 w 75"/>
                      <a:gd name="T81" fmla="*/ 6 h 9"/>
                      <a:gd name="T82" fmla="*/ 64 w 75"/>
                      <a:gd name="T83" fmla="*/ 7 h 9"/>
                      <a:gd name="T84" fmla="*/ 64 w 75"/>
                      <a:gd name="T85" fmla="*/ 7 h 9"/>
                      <a:gd name="T86" fmla="*/ 67 w 75"/>
                      <a:gd name="T87" fmla="*/ 7 h 9"/>
                      <a:gd name="T88" fmla="*/ 68 w 75"/>
                      <a:gd name="T89" fmla="*/ 7 h 9"/>
                      <a:gd name="T90" fmla="*/ 69 w 75"/>
                      <a:gd name="T91" fmla="*/ 7 h 9"/>
                      <a:gd name="T92" fmla="*/ 71 w 75"/>
                      <a:gd name="T93" fmla="*/ 7 h 9"/>
                      <a:gd name="T94" fmla="*/ 72 w 75"/>
                      <a:gd name="T95" fmla="*/ 7 h 9"/>
                      <a:gd name="T96" fmla="*/ 74 w 75"/>
                      <a:gd name="T97" fmla="*/ 9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5" y="1"/>
                        </a:lnTo>
                        <a:lnTo>
                          <a:pt x="18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5" y="4"/>
                        </a:lnTo>
                        <a:lnTo>
                          <a:pt x="38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2" y="4"/>
                        </a:lnTo>
                        <a:lnTo>
                          <a:pt x="42" y="4"/>
                        </a:lnTo>
                        <a:lnTo>
                          <a:pt x="45" y="4"/>
                        </a:lnTo>
                        <a:lnTo>
                          <a:pt x="46" y="6"/>
                        </a:lnTo>
                        <a:lnTo>
                          <a:pt x="46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6" y="6"/>
                        </a:lnTo>
                        <a:lnTo>
                          <a:pt x="58" y="6"/>
                        </a:lnTo>
                        <a:lnTo>
                          <a:pt x="59" y="6"/>
                        </a:lnTo>
                        <a:lnTo>
                          <a:pt x="61" y="6"/>
                        </a:lnTo>
                        <a:lnTo>
                          <a:pt x="64" y="7"/>
                        </a:lnTo>
                        <a:lnTo>
                          <a:pt x="64" y="7"/>
                        </a:lnTo>
                        <a:lnTo>
                          <a:pt x="67" y="7"/>
                        </a:lnTo>
                        <a:lnTo>
                          <a:pt x="68" y="7"/>
                        </a:lnTo>
                        <a:lnTo>
                          <a:pt x="69" y="7"/>
                        </a:lnTo>
                        <a:lnTo>
                          <a:pt x="71" y="7"/>
                        </a:lnTo>
                        <a:lnTo>
                          <a:pt x="72" y="7"/>
                        </a:lnTo>
                        <a:lnTo>
                          <a:pt x="74" y="9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5" name="Freeform 626"/>
                  <p:cNvSpPr>
                    <a:spLocks/>
                  </p:cNvSpPr>
                  <p:nvPr/>
                </p:nvSpPr>
                <p:spPr bwMode="auto">
                  <a:xfrm>
                    <a:off x="2047876" y="2158207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5"/>
                      <a:gd name="T2" fmla="*/ 2 w 75"/>
                      <a:gd name="T3" fmla="*/ 0 h 5"/>
                      <a:gd name="T4" fmla="*/ 3 w 75"/>
                      <a:gd name="T5" fmla="*/ 0 h 5"/>
                      <a:gd name="T6" fmla="*/ 5 w 75"/>
                      <a:gd name="T7" fmla="*/ 0 h 5"/>
                      <a:gd name="T8" fmla="*/ 6 w 75"/>
                      <a:gd name="T9" fmla="*/ 0 h 5"/>
                      <a:gd name="T10" fmla="*/ 7 w 75"/>
                      <a:gd name="T11" fmla="*/ 0 h 5"/>
                      <a:gd name="T12" fmla="*/ 9 w 75"/>
                      <a:gd name="T13" fmla="*/ 0 h 5"/>
                      <a:gd name="T14" fmla="*/ 10 w 75"/>
                      <a:gd name="T15" fmla="*/ 0 h 5"/>
                      <a:gd name="T16" fmla="*/ 13 w 75"/>
                      <a:gd name="T17" fmla="*/ 0 h 5"/>
                      <a:gd name="T18" fmla="*/ 13 w 75"/>
                      <a:gd name="T19" fmla="*/ 0 h 5"/>
                      <a:gd name="T20" fmla="*/ 16 w 75"/>
                      <a:gd name="T21" fmla="*/ 1 h 5"/>
                      <a:gd name="T22" fmla="*/ 17 w 75"/>
                      <a:gd name="T23" fmla="*/ 1 h 5"/>
                      <a:gd name="T24" fmla="*/ 17 w 75"/>
                      <a:gd name="T25" fmla="*/ 1 h 5"/>
                      <a:gd name="T26" fmla="*/ 20 w 75"/>
                      <a:gd name="T27" fmla="*/ 1 h 5"/>
                      <a:gd name="T28" fmla="*/ 22 w 75"/>
                      <a:gd name="T29" fmla="*/ 1 h 5"/>
                      <a:gd name="T30" fmla="*/ 23 w 75"/>
                      <a:gd name="T31" fmla="*/ 1 h 5"/>
                      <a:gd name="T32" fmla="*/ 25 w 75"/>
                      <a:gd name="T33" fmla="*/ 1 h 5"/>
                      <a:gd name="T34" fmla="*/ 26 w 75"/>
                      <a:gd name="T35" fmla="*/ 1 h 5"/>
                      <a:gd name="T36" fmla="*/ 28 w 75"/>
                      <a:gd name="T37" fmla="*/ 1 h 5"/>
                      <a:gd name="T38" fmla="*/ 29 w 75"/>
                      <a:gd name="T39" fmla="*/ 1 h 5"/>
                      <a:gd name="T40" fmla="*/ 30 w 75"/>
                      <a:gd name="T41" fmla="*/ 1 h 5"/>
                      <a:gd name="T42" fmla="*/ 32 w 75"/>
                      <a:gd name="T43" fmla="*/ 3 h 5"/>
                      <a:gd name="T44" fmla="*/ 35 w 75"/>
                      <a:gd name="T45" fmla="*/ 3 h 5"/>
                      <a:gd name="T46" fmla="*/ 35 w 75"/>
                      <a:gd name="T47" fmla="*/ 3 h 5"/>
                      <a:gd name="T48" fmla="*/ 38 w 75"/>
                      <a:gd name="T49" fmla="*/ 3 h 5"/>
                      <a:gd name="T50" fmla="*/ 39 w 75"/>
                      <a:gd name="T51" fmla="*/ 3 h 5"/>
                      <a:gd name="T52" fmla="*/ 41 w 75"/>
                      <a:gd name="T53" fmla="*/ 3 h 5"/>
                      <a:gd name="T54" fmla="*/ 42 w 75"/>
                      <a:gd name="T55" fmla="*/ 3 h 5"/>
                      <a:gd name="T56" fmla="*/ 43 w 75"/>
                      <a:gd name="T57" fmla="*/ 4 h 5"/>
                      <a:gd name="T58" fmla="*/ 45 w 75"/>
                      <a:gd name="T59" fmla="*/ 4 h 5"/>
                      <a:gd name="T60" fmla="*/ 46 w 75"/>
                      <a:gd name="T61" fmla="*/ 4 h 5"/>
                      <a:gd name="T62" fmla="*/ 48 w 75"/>
                      <a:gd name="T63" fmla="*/ 4 h 5"/>
                      <a:gd name="T64" fmla="*/ 49 w 75"/>
                      <a:gd name="T65" fmla="*/ 4 h 5"/>
                      <a:gd name="T66" fmla="*/ 51 w 75"/>
                      <a:gd name="T67" fmla="*/ 4 h 5"/>
                      <a:gd name="T68" fmla="*/ 52 w 75"/>
                      <a:gd name="T69" fmla="*/ 4 h 5"/>
                      <a:gd name="T70" fmla="*/ 53 w 75"/>
                      <a:gd name="T71" fmla="*/ 4 h 5"/>
                      <a:gd name="T72" fmla="*/ 55 w 75"/>
                      <a:gd name="T73" fmla="*/ 4 h 5"/>
                      <a:gd name="T74" fmla="*/ 56 w 75"/>
                      <a:gd name="T75" fmla="*/ 4 h 5"/>
                      <a:gd name="T76" fmla="*/ 58 w 75"/>
                      <a:gd name="T77" fmla="*/ 4 h 5"/>
                      <a:gd name="T78" fmla="*/ 59 w 75"/>
                      <a:gd name="T79" fmla="*/ 5 h 5"/>
                      <a:gd name="T80" fmla="*/ 62 w 75"/>
                      <a:gd name="T81" fmla="*/ 5 h 5"/>
                      <a:gd name="T82" fmla="*/ 62 w 75"/>
                      <a:gd name="T83" fmla="*/ 5 h 5"/>
                      <a:gd name="T84" fmla="*/ 64 w 75"/>
                      <a:gd name="T85" fmla="*/ 5 h 5"/>
                      <a:gd name="T86" fmla="*/ 66 w 75"/>
                      <a:gd name="T87" fmla="*/ 5 h 5"/>
                      <a:gd name="T88" fmla="*/ 68 w 75"/>
                      <a:gd name="T89" fmla="*/ 5 h 5"/>
                      <a:gd name="T90" fmla="*/ 69 w 75"/>
                      <a:gd name="T91" fmla="*/ 5 h 5"/>
                      <a:gd name="T92" fmla="*/ 71 w 75"/>
                      <a:gd name="T93" fmla="*/ 5 h 5"/>
                      <a:gd name="T94" fmla="*/ 72 w 75"/>
                      <a:gd name="T95" fmla="*/ 5 h 5"/>
                      <a:gd name="T96" fmla="*/ 74 w 75"/>
                      <a:gd name="T97" fmla="*/ 5 h 5"/>
                      <a:gd name="T98" fmla="*/ 75 w 7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7" y="1"/>
                        </a:lnTo>
                        <a:lnTo>
                          <a:pt x="20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30" y="1"/>
                        </a:lnTo>
                        <a:lnTo>
                          <a:pt x="32" y="3"/>
                        </a:lnTo>
                        <a:lnTo>
                          <a:pt x="35" y="3"/>
                        </a:lnTo>
                        <a:lnTo>
                          <a:pt x="35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3" y="4"/>
                        </a:lnTo>
                        <a:lnTo>
                          <a:pt x="45" y="4"/>
                        </a:lnTo>
                        <a:lnTo>
                          <a:pt x="46" y="4"/>
                        </a:lnTo>
                        <a:lnTo>
                          <a:pt x="48" y="4"/>
                        </a:lnTo>
                        <a:lnTo>
                          <a:pt x="49" y="4"/>
                        </a:lnTo>
                        <a:lnTo>
                          <a:pt x="51" y="4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8" y="4"/>
                        </a:lnTo>
                        <a:lnTo>
                          <a:pt x="59" y="5"/>
                        </a:lnTo>
                        <a:lnTo>
                          <a:pt x="62" y="5"/>
                        </a:lnTo>
                        <a:lnTo>
                          <a:pt x="62" y="5"/>
                        </a:lnTo>
                        <a:lnTo>
                          <a:pt x="64" y="5"/>
                        </a:lnTo>
                        <a:lnTo>
                          <a:pt x="66" y="5"/>
                        </a:lnTo>
                        <a:lnTo>
                          <a:pt x="68" y="5"/>
                        </a:lnTo>
                        <a:lnTo>
                          <a:pt x="69" y="5"/>
                        </a:lnTo>
                        <a:lnTo>
                          <a:pt x="71" y="5"/>
                        </a:lnTo>
                        <a:lnTo>
                          <a:pt x="72" y="5"/>
                        </a:lnTo>
                        <a:lnTo>
                          <a:pt x="74" y="5"/>
                        </a:lnTo>
                        <a:lnTo>
                          <a:pt x="75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6" name="Freeform 627"/>
                  <p:cNvSpPr>
                    <a:spLocks/>
                  </p:cNvSpPr>
                  <p:nvPr/>
                </p:nvSpPr>
                <p:spPr bwMode="auto">
                  <a:xfrm>
                    <a:off x="2087563" y="2161382"/>
                    <a:ext cx="38100" cy="4763"/>
                  </a:xfrm>
                  <a:custGeom>
                    <a:avLst/>
                    <a:gdLst>
                      <a:gd name="T0" fmla="*/ 0 w 72"/>
                      <a:gd name="T1" fmla="*/ 0 h 8"/>
                      <a:gd name="T2" fmla="*/ 2 w 72"/>
                      <a:gd name="T3" fmla="*/ 0 h 8"/>
                      <a:gd name="T4" fmla="*/ 3 w 72"/>
                      <a:gd name="T5" fmla="*/ 0 h 8"/>
                      <a:gd name="T6" fmla="*/ 4 w 72"/>
                      <a:gd name="T7" fmla="*/ 0 h 8"/>
                      <a:gd name="T8" fmla="*/ 6 w 72"/>
                      <a:gd name="T9" fmla="*/ 0 h 8"/>
                      <a:gd name="T10" fmla="*/ 7 w 72"/>
                      <a:gd name="T11" fmla="*/ 0 h 8"/>
                      <a:gd name="T12" fmla="*/ 9 w 72"/>
                      <a:gd name="T13" fmla="*/ 0 h 8"/>
                      <a:gd name="T14" fmla="*/ 10 w 72"/>
                      <a:gd name="T15" fmla="*/ 0 h 8"/>
                      <a:gd name="T16" fmla="*/ 12 w 72"/>
                      <a:gd name="T17" fmla="*/ 2 h 8"/>
                      <a:gd name="T18" fmla="*/ 14 w 72"/>
                      <a:gd name="T19" fmla="*/ 2 h 8"/>
                      <a:gd name="T20" fmla="*/ 14 w 72"/>
                      <a:gd name="T21" fmla="*/ 2 h 8"/>
                      <a:gd name="T22" fmla="*/ 16 w 72"/>
                      <a:gd name="T23" fmla="*/ 2 h 8"/>
                      <a:gd name="T24" fmla="*/ 19 w 72"/>
                      <a:gd name="T25" fmla="*/ 2 h 8"/>
                      <a:gd name="T26" fmla="*/ 19 w 72"/>
                      <a:gd name="T27" fmla="*/ 2 h 8"/>
                      <a:gd name="T28" fmla="*/ 20 w 72"/>
                      <a:gd name="T29" fmla="*/ 2 h 8"/>
                      <a:gd name="T30" fmla="*/ 23 w 72"/>
                      <a:gd name="T31" fmla="*/ 3 h 8"/>
                      <a:gd name="T32" fmla="*/ 23 w 72"/>
                      <a:gd name="T33" fmla="*/ 3 h 8"/>
                      <a:gd name="T34" fmla="*/ 25 w 72"/>
                      <a:gd name="T35" fmla="*/ 3 h 8"/>
                      <a:gd name="T36" fmla="*/ 27 w 72"/>
                      <a:gd name="T37" fmla="*/ 3 h 8"/>
                      <a:gd name="T38" fmla="*/ 27 w 72"/>
                      <a:gd name="T39" fmla="*/ 3 h 8"/>
                      <a:gd name="T40" fmla="*/ 29 w 72"/>
                      <a:gd name="T41" fmla="*/ 3 h 8"/>
                      <a:gd name="T42" fmla="*/ 32 w 72"/>
                      <a:gd name="T43" fmla="*/ 3 h 8"/>
                      <a:gd name="T44" fmla="*/ 32 w 72"/>
                      <a:gd name="T45" fmla="*/ 3 h 8"/>
                      <a:gd name="T46" fmla="*/ 33 w 72"/>
                      <a:gd name="T47" fmla="*/ 3 h 8"/>
                      <a:gd name="T48" fmla="*/ 36 w 72"/>
                      <a:gd name="T49" fmla="*/ 3 h 8"/>
                      <a:gd name="T50" fmla="*/ 38 w 72"/>
                      <a:gd name="T51" fmla="*/ 3 h 8"/>
                      <a:gd name="T52" fmla="*/ 38 w 72"/>
                      <a:gd name="T53" fmla="*/ 5 h 8"/>
                      <a:gd name="T54" fmla="*/ 40 w 72"/>
                      <a:gd name="T55" fmla="*/ 5 h 8"/>
                      <a:gd name="T56" fmla="*/ 42 w 72"/>
                      <a:gd name="T57" fmla="*/ 5 h 8"/>
                      <a:gd name="T58" fmla="*/ 43 w 72"/>
                      <a:gd name="T59" fmla="*/ 5 h 8"/>
                      <a:gd name="T60" fmla="*/ 45 w 72"/>
                      <a:gd name="T61" fmla="*/ 5 h 8"/>
                      <a:gd name="T62" fmla="*/ 46 w 72"/>
                      <a:gd name="T63" fmla="*/ 5 h 8"/>
                      <a:gd name="T64" fmla="*/ 48 w 72"/>
                      <a:gd name="T65" fmla="*/ 5 h 8"/>
                      <a:gd name="T66" fmla="*/ 49 w 72"/>
                      <a:gd name="T67" fmla="*/ 5 h 8"/>
                      <a:gd name="T68" fmla="*/ 51 w 72"/>
                      <a:gd name="T69" fmla="*/ 5 h 8"/>
                      <a:gd name="T70" fmla="*/ 52 w 72"/>
                      <a:gd name="T71" fmla="*/ 5 h 8"/>
                      <a:gd name="T72" fmla="*/ 53 w 72"/>
                      <a:gd name="T73" fmla="*/ 6 h 8"/>
                      <a:gd name="T74" fmla="*/ 55 w 72"/>
                      <a:gd name="T75" fmla="*/ 6 h 8"/>
                      <a:gd name="T76" fmla="*/ 56 w 72"/>
                      <a:gd name="T77" fmla="*/ 6 h 8"/>
                      <a:gd name="T78" fmla="*/ 58 w 72"/>
                      <a:gd name="T79" fmla="*/ 6 h 8"/>
                      <a:gd name="T80" fmla="*/ 59 w 72"/>
                      <a:gd name="T81" fmla="*/ 6 h 8"/>
                      <a:gd name="T82" fmla="*/ 61 w 72"/>
                      <a:gd name="T83" fmla="*/ 6 h 8"/>
                      <a:gd name="T84" fmla="*/ 62 w 72"/>
                      <a:gd name="T85" fmla="*/ 6 h 8"/>
                      <a:gd name="T86" fmla="*/ 63 w 72"/>
                      <a:gd name="T87" fmla="*/ 8 h 8"/>
                      <a:gd name="T88" fmla="*/ 65 w 72"/>
                      <a:gd name="T89" fmla="*/ 8 h 8"/>
                      <a:gd name="T90" fmla="*/ 66 w 72"/>
                      <a:gd name="T91" fmla="*/ 8 h 8"/>
                      <a:gd name="T92" fmla="*/ 68 w 72"/>
                      <a:gd name="T93" fmla="*/ 8 h 8"/>
                      <a:gd name="T94" fmla="*/ 69 w 72"/>
                      <a:gd name="T95" fmla="*/ 8 h 8"/>
                      <a:gd name="T96" fmla="*/ 71 w 72"/>
                      <a:gd name="T97" fmla="*/ 8 h 8"/>
                      <a:gd name="T98" fmla="*/ 72 w 72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2"/>
                        </a:lnTo>
                        <a:lnTo>
                          <a:pt x="14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3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7" y="3"/>
                        </a:lnTo>
                        <a:lnTo>
                          <a:pt x="27" y="3"/>
                        </a:lnTo>
                        <a:lnTo>
                          <a:pt x="29" y="3"/>
                        </a:lnTo>
                        <a:lnTo>
                          <a:pt x="32" y="3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38" y="5"/>
                        </a:lnTo>
                        <a:lnTo>
                          <a:pt x="40" y="5"/>
                        </a:lnTo>
                        <a:lnTo>
                          <a:pt x="42" y="5"/>
                        </a:lnTo>
                        <a:lnTo>
                          <a:pt x="43" y="5"/>
                        </a:lnTo>
                        <a:lnTo>
                          <a:pt x="45" y="5"/>
                        </a:lnTo>
                        <a:lnTo>
                          <a:pt x="46" y="5"/>
                        </a:lnTo>
                        <a:lnTo>
                          <a:pt x="48" y="5"/>
                        </a:lnTo>
                        <a:lnTo>
                          <a:pt x="49" y="5"/>
                        </a:lnTo>
                        <a:lnTo>
                          <a:pt x="51" y="5"/>
                        </a:lnTo>
                        <a:lnTo>
                          <a:pt x="52" y="5"/>
                        </a:lnTo>
                        <a:lnTo>
                          <a:pt x="53" y="6"/>
                        </a:lnTo>
                        <a:lnTo>
                          <a:pt x="55" y="6"/>
                        </a:lnTo>
                        <a:lnTo>
                          <a:pt x="56" y="6"/>
                        </a:lnTo>
                        <a:lnTo>
                          <a:pt x="58" y="6"/>
                        </a:lnTo>
                        <a:lnTo>
                          <a:pt x="59" y="6"/>
                        </a:lnTo>
                        <a:lnTo>
                          <a:pt x="61" y="6"/>
                        </a:lnTo>
                        <a:lnTo>
                          <a:pt x="62" y="6"/>
                        </a:lnTo>
                        <a:lnTo>
                          <a:pt x="63" y="8"/>
                        </a:lnTo>
                        <a:lnTo>
                          <a:pt x="65" y="8"/>
                        </a:lnTo>
                        <a:lnTo>
                          <a:pt x="66" y="8"/>
                        </a:lnTo>
                        <a:lnTo>
                          <a:pt x="68" y="8"/>
                        </a:lnTo>
                        <a:lnTo>
                          <a:pt x="69" y="8"/>
                        </a:lnTo>
                        <a:lnTo>
                          <a:pt x="71" y="8"/>
                        </a:lnTo>
                        <a:lnTo>
                          <a:pt x="72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7" name="Freeform 628"/>
                  <p:cNvSpPr>
                    <a:spLocks/>
                  </p:cNvSpPr>
                  <p:nvPr/>
                </p:nvSpPr>
                <p:spPr bwMode="auto">
                  <a:xfrm>
                    <a:off x="2125663" y="2166144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2 w 75"/>
                      <a:gd name="T3" fmla="*/ 0 h 8"/>
                      <a:gd name="T4" fmla="*/ 3 w 75"/>
                      <a:gd name="T5" fmla="*/ 0 h 8"/>
                      <a:gd name="T6" fmla="*/ 4 w 75"/>
                      <a:gd name="T7" fmla="*/ 0 h 8"/>
                      <a:gd name="T8" fmla="*/ 6 w 75"/>
                      <a:gd name="T9" fmla="*/ 1 h 8"/>
                      <a:gd name="T10" fmla="*/ 9 w 75"/>
                      <a:gd name="T11" fmla="*/ 1 h 8"/>
                      <a:gd name="T12" fmla="*/ 10 w 75"/>
                      <a:gd name="T13" fmla="*/ 1 h 8"/>
                      <a:gd name="T14" fmla="*/ 12 w 75"/>
                      <a:gd name="T15" fmla="*/ 1 h 8"/>
                      <a:gd name="T16" fmla="*/ 13 w 75"/>
                      <a:gd name="T17" fmla="*/ 1 h 8"/>
                      <a:gd name="T18" fmla="*/ 15 w 75"/>
                      <a:gd name="T19" fmla="*/ 1 h 8"/>
                      <a:gd name="T20" fmla="*/ 16 w 75"/>
                      <a:gd name="T21" fmla="*/ 1 h 8"/>
                      <a:gd name="T22" fmla="*/ 17 w 75"/>
                      <a:gd name="T23" fmla="*/ 2 h 8"/>
                      <a:gd name="T24" fmla="*/ 19 w 75"/>
                      <a:gd name="T25" fmla="*/ 2 h 8"/>
                      <a:gd name="T26" fmla="*/ 20 w 75"/>
                      <a:gd name="T27" fmla="*/ 2 h 8"/>
                      <a:gd name="T28" fmla="*/ 22 w 75"/>
                      <a:gd name="T29" fmla="*/ 2 h 8"/>
                      <a:gd name="T30" fmla="*/ 23 w 75"/>
                      <a:gd name="T31" fmla="*/ 2 h 8"/>
                      <a:gd name="T32" fmla="*/ 26 w 75"/>
                      <a:gd name="T33" fmla="*/ 2 h 8"/>
                      <a:gd name="T34" fmla="*/ 26 w 75"/>
                      <a:gd name="T35" fmla="*/ 2 h 8"/>
                      <a:gd name="T36" fmla="*/ 27 w 75"/>
                      <a:gd name="T37" fmla="*/ 2 h 8"/>
                      <a:gd name="T38" fmla="*/ 30 w 75"/>
                      <a:gd name="T39" fmla="*/ 2 h 8"/>
                      <a:gd name="T40" fmla="*/ 30 w 75"/>
                      <a:gd name="T41" fmla="*/ 2 h 8"/>
                      <a:gd name="T42" fmla="*/ 33 w 75"/>
                      <a:gd name="T43" fmla="*/ 2 h 8"/>
                      <a:gd name="T44" fmla="*/ 35 w 75"/>
                      <a:gd name="T45" fmla="*/ 4 h 8"/>
                      <a:gd name="T46" fmla="*/ 35 w 75"/>
                      <a:gd name="T47" fmla="*/ 4 h 8"/>
                      <a:gd name="T48" fmla="*/ 38 w 75"/>
                      <a:gd name="T49" fmla="*/ 4 h 8"/>
                      <a:gd name="T50" fmla="*/ 39 w 75"/>
                      <a:gd name="T51" fmla="*/ 4 h 8"/>
                      <a:gd name="T52" fmla="*/ 40 w 75"/>
                      <a:gd name="T53" fmla="*/ 4 h 8"/>
                      <a:gd name="T54" fmla="*/ 42 w 75"/>
                      <a:gd name="T55" fmla="*/ 4 h 8"/>
                      <a:gd name="T56" fmla="*/ 43 w 75"/>
                      <a:gd name="T57" fmla="*/ 4 h 8"/>
                      <a:gd name="T58" fmla="*/ 45 w 75"/>
                      <a:gd name="T59" fmla="*/ 5 h 8"/>
                      <a:gd name="T60" fmla="*/ 46 w 75"/>
                      <a:gd name="T61" fmla="*/ 5 h 8"/>
                      <a:gd name="T62" fmla="*/ 48 w 75"/>
                      <a:gd name="T63" fmla="*/ 5 h 8"/>
                      <a:gd name="T64" fmla="*/ 49 w 75"/>
                      <a:gd name="T65" fmla="*/ 5 h 8"/>
                      <a:gd name="T66" fmla="*/ 51 w 75"/>
                      <a:gd name="T67" fmla="*/ 5 h 8"/>
                      <a:gd name="T68" fmla="*/ 52 w 75"/>
                      <a:gd name="T69" fmla="*/ 5 h 8"/>
                      <a:gd name="T70" fmla="*/ 55 w 75"/>
                      <a:gd name="T71" fmla="*/ 5 h 8"/>
                      <a:gd name="T72" fmla="*/ 56 w 75"/>
                      <a:gd name="T73" fmla="*/ 5 h 8"/>
                      <a:gd name="T74" fmla="*/ 58 w 75"/>
                      <a:gd name="T75" fmla="*/ 5 h 8"/>
                      <a:gd name="T76" fmla="*/ 59 w 75"/>
                      <a:gd name="T77" fmla="*/ 5 h 8"/>
                      <a:gd name="T78" fmla="*/ 61 w 75"/>
                      <a:gd name="T79" fmla="*/ 7 h 8"/>
                      <a:gd name="T80" fmla="*/ 62 w 75"/>
                      <a:gd name="T81" fmla="*/ 7 h 8"/>
                      <a:gd name="T82" fmla="*/ 63 w 75"/>
                      <a:gd name="T83" fmla="*/ 7 h 8"/>
                      <a:gd name="T84" fmla="*/ 65 w 75"/>
                      <a:gd name="T85" fmla="*/ 7 h 8"/>
                      <a:gd name="T86" fmla="*/ 66 w 75"/>
                      <a:gd name="T87" fmla="*/ 7 h 8"/>
                      <a:gd name="T88" fmla="*/ 68 w 75"/>
                      <a:gd name="T89" fmla="*/ 7 h 8"/>
                      <a:gd name="T90" fmla="*/ 69 w 75"/>
                      <a:gd name="T91" fmla="*/ 7 h 8"/>
                      <a:gd name="T92" fmla="*/ 71 w 75"/>
                      <a:gd name="T93" fmla="*/ 8 h 8"/>
                      <a:gd name="T94" fmla="*/ 72 w 75"/>
                      <a:gd name="T95" fmla="*/ 8 h 8"/>
                      <a:gd name="T96" fmla="*/ 74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6" y="2"/>
                        </a:lnTo>
                        <a:lnTo>
                          <a:pt x="26" y="2"/>
                        </a:lnTo>
                        <a:lnTo>
                          <a:pt x="27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3" y="2"/>
                        </a:lnTo>
                        <a:lnTo>
                          <a:pt x="35" y="4"/>
                        </a:lnTo>
                        <a:lnTo>
                          <a:pt x="35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5" y="5"/>
                        </a:lnTo>
                        <a:lnTo>
                          <a:pt x="46" y="5"/>
                        </a:lnTo>
                        <a:lnTo>
                          <a:pt x="48" y="5"/>
                        </a:lnTo>
                        <a:lnTo>
                          <a:pt x="49" y="5"/>
                        </a:lnTo>
                        <a:lnTo>
                          <a:pt x="51" y="5"/>
                        </a:lnTo>
                        <a:lnTo>
                          <a:pt x="52" y="5"/>
                        </a:lnTo>
                        <a:lnTo>
                          <a:pt x="55" y="5"/>
                        </a:lnTo>
                        <a:lnTo>
                          <a:pt x="56" y="5"/>
                        </a:lnTo>
                        <a:lnTo>
                          <a:pt x="58" y="5"/>
                        </a:lnTo>
                        <a:lnTo>
                          <a:pt x="59" y="5"/>
                        </a:lnTo>
                        <a:lnTo>
                          <a:pt x="61" y="7"/>
                        </a:lnTo>
                        <a:lnTo>
                          <a:pt x="62" y="7"/>
                        </a:lnTo>
                        <a:lnTo>
                          <a:pt x="63" y="7"/>
                        </a:lnTo>
                        <a:lnTo>
                          <a:pt x="65" y="7"/>
                        </a:lnTo>
                        <a:lnTo>
                          <a:pt x="66" y="7"/>
                        </a:lnTo>
                        <a:lnTo>
                          <a:pt x="68" y="7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2" y="8"/>
                        </a:lnTo>
                        <a:lnTo>
                          <a:pt x="74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8" name="Freeform 629"/>
                  <p:cNvSpPr>
                    <a:spLocks/>
                  </p:cNvSpPr>
                  <p:nvPr/>
                </p:nvSpPr>
                <p:spPr bwMode="auto">
                  <a:xfrm>
                    <a:off x="2165351" y="2169319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1 w 75"/>
                      <a:gd name="T3" fmla="*/ 0 h 6"/>
                      <a:gd name="T4" fmla="*/ 4 w 75"/>
                      <a:gd name="T5" fmla="*/ 0 h 6"/>
                      <a:gd name="T6" fmla="*/ 6 w 75"/>
                      <a:gd name="T7" fmla="*/ 0 h 6"/>
                      <a:gd name="T8" fmla="*/ 6 w 75"/>
                      <a:gd name="T9" fmla="*/ 0 h 6"/>
                      <a:gd name="T10" fmla="*/ 9 w 75"/>
                      <a:gd name="T11" fmla="*/ 0 h 6"/>
                      <a:gd name="T12" fmla="*/ 10 w 75"/>
                      <a:gd name="T13" fmla="*/ 0 h 6"/>
                      <a:gd name="T14" fmla="*/ 12 w 75"/>
                      <a:gd name="T15" fmla="*/ 2 h 6"/>
                      <a:gd name="T16" fmla="*/ 13 w 75"/>
                      <a:gd name="T17" fmla="*/ 2 h 6"/>
                      <a:gd name="T18" fmla="*/ 14 w 75"/>
                      <a:gd name="T19" fmla="*/ 2 h 6"/>
                      <a:gd name="T20" fmla="*/ 16 w 75"/>
                      <a:gd name="T21" fmla="*/ 2 h 6"/>
                      <a:gd name="T22" fmla="*/ 17 w 75"/>
                      <a:gd name="T23" fmla="*/ 2 h 6"/>
                      <a:gd name="T24" fmla="*/ 19 w 75"/>
                      <a:gd name="T25" fmla="*/ 2 h 6"/>
                      <a:gd name="T26" fmla="*/ 20 w 75"/>
                      <a:gd name="T27" fmla="*/ 2 h 6"/>
                      <a:gd name="T28" fmla="*/ 22 w 75"/>
                      <a:gd name="T29" fmla="*/ 2 h 6"/>
                      <a:gd name="T30" fmla="*/ 23 w 75"/>
                      <a:gd name="T31" fmla="*/ 2 h 6"/>
                      <a:gd name="T32" fmla="*/ 24 w 75"/>
                      <a:gd name="T33" fmla="*/ 2 h 6"/>
                      <a:gd name="T34" fmla="*/ 26 w 75"/>
                      <a:gd name="T35" fmla="*/ 3 h 6"/>
                      <a:gd name="T36" fmla="*/ 27 w 75"/>
                      <a:gd name="T37" fmla="*/ 3 h 6"/>
                      <a:gd name="T38" fmla="*/ 30 w 75"/>
                      <a:gd name="T39" fmla="*/ 3 h 6"/>
                      <a:gd name="T40" fmla="*/ 32 w 75"/>
                      <a:gd name="T41" fmla="*/ 3 h 6"/>
                      <a:gd name="T42" fmla="*/ 32 w 75"/>
                      <a:gd name="T43" fmla="*/ 3 h 6"/>
                      <a:gd name="T44" fmla="*/ 35 w 75"/>
                      <a:gd name="T45" fmla="*/ 3 h 6"/>
                      <a:gd name="T46" fmla="*/ 36 w 75"/>
                      <a:gd name="T47" fmla="*/ 3 h 6"/>
                      <a:gd name="T48" fmla="*/ 36 w 75"/>
                      <a:gd name="T49" fmla="*/ 3 h 6"/>
                      <a:gd name="T50" fmla="*/ 39 w 75"/>
                      <a:gd name="T51" fmla="*/ 3 h 6"/>
                      <a:gd name="T52" fmla="*/ 40 w 75"/>
                      <a:gd name="T53" fmla="*/ 3 h 6"/>
                      <a:gd name="T54" fmla="*/ 42 w 75"/>
                      <a:gd name="T55" fmla="*/ 3 h 6"/>
                      <a:gd name="T56" fmla="*/ 43 w 75"/>
                      <a:gd name="T57" fmla="*/ 3 h 6"/>
                      <a:gd name="T58" fmla="*/ 45 w 75"/>
                      <a:gd name="T59" fmla="*/ 3 h 6"/>
                      <a:gd name="T60" fmla="*/ 46 w 75"/>
                      <a:gd name="T61" fmla="*/ 3 h 6"/>
                      <a:gd name="T62" fmla="*/ 48 w 75"/>
                      <a:gd name="T63" fmla="*/ 3 h 6"/>
                      <a:gd name="T64" fmla="*/ 49 w 75"/>
                      <a:gd name="T65" fmla="*/ 3 h 6"/>
                      <a:gd name="T66" fmla="*/ 50 w 75"/>
                      <a:gd name="T67" fmla="*/ 5 h 6"/>
                      <a:gd name="T68" fmla="*/ 52 w 75"/>
                      <a:gd name="T69" fmla="*/ 5 h 6"/>
                      <a:gd name="T70" fmla="*/ 53 w 75"/>
                      <a:gd name="T71" fmla="*/ 5 h 6"/>
                      <a:gd name="T72" fmla="*/ 55 w 75"/>
                      <a:gd name="T73" fmla="*/ 5 h 6"/>
                      <a:gd name="T74" fmla="*/ 56 w 75"/>
                      <a:gd name="T75" fmla="*/ 5 h 6"/>
                      <a:gd name="T76" fmla="*/ 58 w 75"/>
                      <a:gd name="T77" fmla="*/ 5 h 6"/>
                      <a:gd name="T78" fmla="*/ 59 w 75"/>
                      <a:gd name="T79" fmla="*/ 5 h 6"/>
                      <a:gd name="T80" fmla="*/ 60 w 75"/>
                      <a:gd name="T81" fmla="*/ 6 h 6"/>
                      <a:gd name="T82" fmla="*/ 62 w 75"/>
                      <a:gd name="T83" fmla="*/ 6 h 6"/>
                      <a:gd name="T84" fmla="*/ 65 w 75"/>
                      <a:gd name="T85" fmla="*/ 6 h 6"/>
                      <a:gd name="T86" fmla="*/ 65 w 75"/>
                      <a:gd name="T87" fmla="*/ 6 h 6"/>
                      <a:gd name="T88" fmla="*/ 68 w 75"/>
                      <a:gd name="T89" fmla="*/ 6 h 6"/>
                      <a:gd name="T90" fmla="*/ 69 w 75"/>
                      <a:gd name="T91" fmla="*/ 6 h 6"/>
                      <a:gd name="T92" fmla="*/ 71 w 75"/>
                      <a:gd name="T93" fmla="*/ 6 h 6"/>
                      <a:gd name="T94" fmla="*/ 72 w 75"/>
                      <a:gd name="T95" fmla="*/ 6 h 6"/>
                      <a:gd name="T96" fmla="*/ 73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30" y="3"/>
                        </a:lnTo>
                        <a:lnTo>
                          <a:pt x="32" y="3"/>
                        </a:lnTo>
                        <a:lnTo>
                          <a:pt x="32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6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2" y="3"/>
                        </a:lnTo>
                        <a:lnTo>
                          <a:pt x="43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8" y="3"/>
                        </a:lnTo>
                        <a:lnTo>
                          <a:pt x="49" y="3"/>
                        </a:lnTo>
                        <a:lnTo>
                          <a:pt x="50" y="5"/>
                        </a:lnTo>
                        <a:lnTo>
                          <a:pt x="52" y="5"/>
                        </a:lnTo>
                        <a:lnTo>
                          <a:pt x="53" y="5"/>
                        </a:lnTo>
                        <a:lnTo>
                          <a:pt x="55" y="5"/>
                        </a:lnTo>
                        <a:lnTo>
                          <a:pt x="56" y="5"/>
                        </a:lnTo>
                        <a:lnTo>
                          <a:pt x="58" y="5"/>
                        </a:lnTo>
                        <a:lnTo>
                          <a:pt x="59" y="5"/>
                        </a:lnTo>
                        <a:lnTo>
                          <a:pt x="60" y="6"/>
                        </a:lnTo>
                        <a:lnTo>
                          <a:pt x="62" y="6"/>
                        </a:lnTo>
                        <a:lnTo>
                          <a:pt x="65" y="6"/>
                        </a:lnTo>
                        <a:lnTo>
                          <a:pt x="65" y="6"/>
                        </a:lnTo>
                        <a:lnTo>
                          <a:pt x="68" y="6"/>
                        </a:lnTo>
                        <a:lnTo>
                          <a:pt x="69" y="6"/>
                        </a:lnTo>
                        <a:lnTo>
                          <a:pt x="71" y="6"/>
                        </a:lnTo>
                        <a:lnTo>
                          <a:pt x="72" y="6"/>
                        </a:lnTo>
                        <a:lnTo>
                          <a:pt x="73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9" name="Freeform 630"/>
                  <p:cNvSpPr>
                    <a:spLocks/>
                  </p:cNvSpPr>
                  <p:nvPr/>
                </p:nvSpPr>
                <p:spPr bwMode="auto">
                  <a:xfrm>
                    <a:off x="2205038" y="2172494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1 w 75"/>
                      <a:gd name="T3" fmla="*/ 1 h 9"/>
                      <a:gd name="T4" fmla="*/ 3 w 75"/>
                      <a:gd name="T5" fmla="*/ 1 h 9"/>
                      <a:gd name="T6" fmla="*/ 4 w 75"/>
                      <a:gd name="T7" fmla="*/ 1 h 9"/>
                      <a:gd name="T8" fmla="*/ 6 w 75"/>
                      <a:gd name="T9" fmla="*/ 1 h 9"/>
                      <a:gd name="T10" fmla="*/ 7 w 75"/>
                      <a:gd name="T11" fmla="*/ 1 h 9"/>
                      <a:gd name="T12" fmla="*/ 9 w 75"/>
                      <a:gd name="T13" fmla="*/ 1 h 9"/>
                      <a:gd name="T14" fmla="*/ 11 w 75"/>
                      <a:gd name="T15" fmla="*/ 3 h 9"/>
                      <a:gd name="T16" fmla="*/ 11 w 75"/>
                      <a:gd name="T17" fmla="*/ 3 h 9"/>
                      <a:gd name="T18" fmla="*/ 14 w 75"/>
                      <a:gd name="T19" fmla="*/ 3 h 9"/>
                      <a:gd name="T20" fmla="*/ 16 w 75"/>
                      <a:gd name="T21" fmla="*/ 3 h 9"/>
                      <a:gd name="T22" fmla="*/ 16 w 75"/>
                      <a:gd name="T23" fmla="*/ 3 h 9"/>
                      <a:gd name="T24" fmla="*/ 19 w 75"/>
                      <a:gd name="T25" fmla="*/ 3 h 9"/>
                      <a:gd name="T26" fmla="*/ 20 w 75"/>
                      <a:gd name="T27" fmla="*/ 3 h 9"/>
                      <a:gd name="T28" fmla="*/ 21 w 75"/>
                      <a:gd name="T29" fmla="*/ 3 h 9"/>
                      <a:gd name="T30" fmla="*/ 23 w 75"/>
                      <a:gd name="T31" fmla="*/ 3 h 9"/>
                      <a:gd name="T32" fmla="*/ 24 w 75"/>
                      <a:gd name="T33" fmla="*/ 3 h 9"/>
                      <a:gd name="T34" fmla="*/ 26 w 75"/>
                      <a:gd name="T35" fmla="*/ 4 h 9"/>
                      <a:gd name="T36" fmla="*/ 27 w 75"/>
                      <a:gd name="T37" fmla="*/ 4 h 9"/>
                      <a:gd name="T38" fmla="*/ 29 w 75"/>
                      <a:gd name="T39" fmla="*/ 4 h 9"/>
                      <a:gd name="T40" fmla="*/ 30 w 75"/>
                      <a:gd name="T41" fmla="*/ 4 h 9"/>
                      <a:gd name="T42" fmla="*/ 32 w 75"/>
                      <a:gd name="T43" fmla="*/ 4 h 9"/>
                      <a:gd name="T44" fmla="*/ 33 w 75"/>
                      <a:gd name="T45" fmla="*/ 4 h 9"/>
                      <a:gd name="T46" fmla="*/ 36 w 75"/>
                      <a:gd name="T47" fmla="*/ 4 h 9"/>
                      <a:gd name="T48" fmla="*/ 36 w 75"/>
                      <a:gd name="T49" fmla="*/ 4 h 9"/>
                      <a:gd name="T50" fmla="*/ 39 w 75"/>
                      <a:gd name="T51" fmla="*/ 4 h 9"/>
                      <a:gd name="T52" fmla="*/ 40 w 75"/>
                      <a:gd name="T53" fmla="*/ 4 h 9"/>
                      <a:gd name="T54" fmla="*/ 42 w 75"/>
                      <a:gd name="T55" fmla="*/ 6 h 9"/>
                      <a:gd name="T56" fmla="*/ 43 w 75"/>
                      <a:gd name="T57" fmla="*/ 6 h 9"/>
                      <a:gd name="T58" fmla="*/ 45 w 75"/>
                      <a:gd name="T59" fmla="*/ 6 h 9"/>
                      <a:gd name="T60" fmla="*/ 46 w 75"/>
                      <a:gd name="T61" fmla="*/ 6 h 9"/>
                      <a:gd name="T62" fmla="*/ 47 w 75"/>
                      <a:gd name="T63" fmla="*/ 6 h 9"/>
                      <a:gd name="T64" fmla="*/ 49 w 75"/>
                      <a:gd name="T65" fmla="*/ 6 h 9"/>
                      <a:gd name="T66" fmla="*/ 50 w 75"/>
                      <a:gd name="T67" fmla="*/ 7 h 9"/>
                      <a:gd name="T68" fmla="*/ 52 w 75"/>
                      <a:gd name="T69" fmla="*/ 7 h 9"/>
                      <a:gd name="T70" fmla="*/ 53 w 75"/>
                      <a:gd name="T71" fmla="*/ 7 h 9"/>
                      <a:gd name="T72" fmla="*/ 55 w 75"/>
                      <a:gd name="T73" fmla="*/ 7 h 9"/>
                      <a:gd name="T74" fmla="*/ 56 w 75"/>
                      <a:gd name="T75" fmla="*/ 7 h 9"/>
                      <a:gd name="T76" fmla="*/ 58 w 75"/>
                      <a:gd name="T77" fmla="*/ 7 h 9"/>
                      <a:gd name="T78" fmla="*/ 60 w 75"/>
                      <a:gd name="T79" fmla="*/ 7 h 9"/>
                      <a:gd name="T80" fmla="*/ 60 w 75"/>
                      <a:gd name="T81" fmla="*/ 7 h 9"/>
                      <a:gd name="T82" fmla="*/ 62 w 75"/>
                      <a:gd name="T83" fmla="*/ 7 h 9"/>
                      <a:gd name="T84" fmla="*/ 65 w 75"/>
                      <a:gd name="T85" fmla="*/ 7 h 9"/>
                      <a:gd name="T86" fmla="*/ 65 w 75"/>
                      <a:gd name="T87" fmla="*/ 7 h 9"/>
                      <a:gd name="T88" fmla="*/ 68 w 75"/>
                      <a:gd name="T89" fmla="*/ 7 h 9"/>
                      <a:gd name="T90" fmla="*/ 69 w 75"/>
                      <a:gd name="T91" fmla="*/ 7 h 9"/>
                      <a:gd name="T92" fmla="*/ 70 w 75"/>
                      <a:gd name="T93" fmla="*/ 7 h 9"/>
                      <a:gd name="T94" fmla="*/ 72 w 75"/>
                      <a:gd name="T95" fmla="*/ 7 h 9"/>
                      <a:gd name="T96" fmla="*/ 73 w 75"/>
                      <a:gd name="T97" fmla="*/ 7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6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2" y="4"/>
                        </a:lnTo>
                        <a:lnTo>
                          <a:pt x="33" y="4"/>
                        </a:lnTo>
                        <a:lnTo>
                          <a:pt x="36" y="4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2" y="6"/>
                        </a:lnTo>
                        <a:lnTo>
                          <a:pt x="43" y="6"/>
                        </a:lnTo>
                        <a:lnTo>
                          <a:pt x="45" y="6"/>
                        </a:lnTo>
                        <a:lnTo>
                          <a:pt x="46" y="6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0" y="7"/>
                        </a:lnTo>
                        <a:lnTo>
                          <a:pt x="52" y="7"/>
                        </a:lnTo>
                        <a:lnTo>
                          <a:pt x="53" y="7"/>
                        </a:lnTo>
                        <a:lnTo>
                          <a:pt x="55" y="7"/>
                        </a:lnTo>
                        <a:lnTo>
                          <a:pt x="56" y="7"/>
                        </a:lnTo>
                        <a:lnTo>
                          <a:pt x="58" y="7"/>
                        </a:lnTo>
                        <a:lnTo>
                          <a:pt x="60" y="7"/>
                        </a:lnTo>
                        <a:lnTo>
                          <a:pt x="60" y="7"/>
                        </a:lnTo>
                        <a:lnTo>
                          <a:pt x="62" y="7"/>
                        </a:lnTo>
                        <a:lnTo>
                          <a:pt x="65" y="7"/>
                        </a:lnTo>
                        <a:lnTo>
                          <a:pt x="65" y="7"/>
                        </a:lnTo>
                        <a:lnTo>
                          <a:pt x="68" y="7"/>
                        </a:lnTo>
                        <a:lnTo>
                          <a:pt x="69" y="7"/>
                        </a:lnTo>
                        <a:lnTo>
                          <a:pt x="70" y="7"/>
                        </a:lnTo>
                        <a:lnTo>
                          <a:pt x="72" y="7"/>
                        </a:lnTo>
                        <a:lnTo>
                          <a:pt x="73" y="7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0" name="Freeform 631"/>
                  <p:cNvSpPr>
                    <a:spLocks/>
                  </p:cNvSpPr>
                  <p:nvPr/>
                </p:nvSpPr>
                <p:spPr bwMode="auto">
                  <a:xfrm>
                    <a:off x="2244726" y="2177257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5"/>
                      <a:gd name="T2" fmla="*/ 1 w 75"/>
                      <a:gd name="T3" fmla="*/ 0 h 5"/>
                      <a:gd name="T4" fmla="*/ 3 w 75"/>
                      <a:gd name="T5" fmla="*/ 0 h 5"/>
                      <a:gd name="T6" fmla="*/ 4 w 75"/>
                      <a:gd name="T7" fmla="*/ 0 h 5"/>
                      <a:gd name="T8" fmla="*/ 7 w 75"/>
                      <a:gd name="T9" fmla="*/ 0 h 5"/>
                      <a:gd name="T10" fmla="*/ 7 w 75"/>
                      <a:gd name="T11" fmla="*/ 0 h 5"/>
                      <a:gd name="T12" fmla="*/ 10 w 75"/>
                      <a:gd name="T13" fmla="*/ 0 h 5"/>
                      <a:gd name="T14" fmla="*/ 11 w 75"/>
                      <a:gd name="T15" fmla="*/ 0 h 5"/>
                      <a:gd name="T16" fmla="*/ 11 w 75"/>
                      <a:gd name="T17" fmla="*/ 0 h 5"/>
                      <a:gd name="T18" fmla="*/ 14 w 75"/>
                      <a:gd name="T19" fmla="*/ 0 h 5"/>
                      <a:gd name="T20" fmla="*/ 16 w 75"/>
                      <a:gd name="T21" fmla="*/ 1 h 5"/>
                      <a:gd name="T22" fmla="*/ 17 w 75"/>
                      <a:gd name="T23" fmla="*/ 1 h 5"/>
                      <a:gd name="T24" fmla="*/ 19 w 75"/>
                      <a:gd name="T25" fmla="*/ 1 h 5"/>
                      <a:gd name="T26" fmla="*/ 20 w 75"/>
                      <a:gd name="T27" fmla="*/ 1 h 5"/>
                      <a:gd name="T28" fmla="*/ 21 w 75"/>
                      <a:gd name="T29" fmla="*/ 1 h 5"/>
                      <a:gd name="T30" fmla="*/ 23 w 75"/>
                      <a:gd name="T31" fmla="*/ 1 h 5"/>
                      <a:gd name="T32" fmla="*/ 24 w 75"/>
                      <a:gd name="T33" fmla="*/ 3 h 5"/>
                      <a:gd name="T34" fmla="*/ 26 w 75"/>
                      <a:gd name="T35" fmla="*/ 3 h 5"/>
                      <a:gd name="T36" fmla="*/ 27 w 75"/>
                      <a:gd name="T37" fmla="*/ 3 h 5"/>
                      <a:gd name="T38" fmla="*/ 29 w 75"/>
                      <a:gd name="T39" fmla="*/ 3 h 5"/>
                      <a:gd name="T40" fmla="*/ 31 w 75"/>
                      <a:gd name="T41" fmla="*/ 3 h 5"/>
                      <a:gd name="T42" fmla="*/ 31 w 75"/>
                      <a:gd name="T43" fmla="*/ 3 h 5"/>
                      <a:gd name="T44" fmla="*/ 33 w 75"/>
                      <a:gd name="T45" fmla="*/ 3 h 5"/>
                      <a:gd name="T46" fmla="*/ 36 w 75"/>
                      <a:gd name="T47" fmla="*/ 3 h 5"/>
                      <a:gd name="T48" fmla="*/ 36 w 75"/>
                      <a:gd name="T49" fmla="*/ 3 h 5"/>
                      <a:gd name="T50" fmla="*/ 39 w 75"/>
                      <a:gd name="T51" fmla="*/ 3 h 5"/>
                      <a:gd name="T52" fmla="*/ 40 w 75"/>
                      <a:gd name="T53" fmla="*/ 4 h 5"/>
                      <a:gd name="T54" fmla="*/ 40 w 75"/>
                      <a:gd name="T55" fmla="*/ 4 h 5"/>
                      <a:gd name="T56" fmla="*/ 43 w 75"/>
                      <a:gd name="T57" fmla="*/ 4 h 5"/>
                      <a:gd name="T58" fmla="*/ 44 w 75"/>
                      <a:gd name="T59" fmla="*/ 4 h 5"/>
                      <a:gd name="T60" fmla="*/ 46 w 75"/>
                      <a:gd name="T61" fmla="*/ 4 h 5"/>
                      <a:gd name="T62" fmla="*/ 47 w 75"/>
                      <a:gd name="T63" fmla="*/ 4 h 5"/>
                      <a:gd name="T64" fmla="*/ 49 w 75"/>
                      <a:gd name="T65" fmla="*/ 4 h 5"/>
                      <a:gd name="T66" fmla="*/ 50 w 75"/>
                      <a:gd name="T67" fmla="*/ 4 h 5"/>
                      <a:gd name="T68" fmla="*/ 53 w 75"/>
                      <a:gd name="T69" fmla="*/ 4 h 5"/>
                      <a:gd name="T70" fmla="*/ 53 w 75"/>
                      <a:gd name="T71" fmla="*/ 5 h 5"/>
                      <a:gd name="T72" fmla="*/ 56 w 75"/>
                      <a:gd name="T73" fmla="*/ 5 h 5"/>
                      <a:gd name="T74" fmla="*/ 57 w 75"/>
                      <a:gd name="T75" fmla="*/ 5 h 5"/>
                      <a:gd name="T76" fmla="*/ 57 w 75"/>
                      <a:gd name="T77" fmla="*/ 5 h 5"/>
                      <a:gd name="T78" fmla="*/ 60 w 75"/>
                      <a:gd name="T79" fmla="*/ 5 h 5"/>
                      <a:gd name="T80" fmla="*/ 62 w 75"/>
                      <a:gd name="T81" fmla="*/ 5 h 5"/>
                      <a:gd name="T82" fmla="*/ 63 w 75"/>
                      <a:gd name="T83" fmla="*/ 5 h 5"/>
                      <a:gd name="T84" fmla="*/ 65 w 75"/>
                      <a:gd name="T85" fmla="*/ 5 h 5"/>
                      <a:gd name="T86" fmla="*/ 66 w 75"/>
                      <a:gd name="T87" fmla="*/ 5 h 5"/>
                      <a:gd name="T88" fmla="*/ 67 w 75"/>
                      <a:gd name="T89" fmla="*/ 5 h 5"/>
                      <a:gd name="T90" fmla="*/ 69 w 75"/>
                      <a:gd name="T91" fmla="*/ 5 h 5"/>
                      <a:gd name="T92" fmla="*/ 70 w 75"/>
                      <a:gd name="T93" fmla="*/ 5 h 5"/>
                      <a:gd name="T94" fmla="*/ 72 w 75"/>
                      <a:gd name="T95" fmla="*/ 5 h 5"/>
                      <a:gd name="T96" fmla="*/ 73 w 75"/>
                      <a:gd name="T97" fmla="*/ 5 h 5"/>
                      <a:gd name="T98" fmla="*/ 75 w 7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3" y="1"/>
                        </a:lnTo>
                        <a:lnTo>
                          <a:pt x="24" y="3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6" y="3"/>
                        </a:lnTo>
                        <a:lnTo>
                          <a:pt x="36" y="3"/>
                        </a:lnTo>
                        <a:lnTo>
                          <a:pt x="39" y="3"/>
                        </a:lnTo>
                        <a:lnTo>
                          <a:pt x="40" y="4"/>
                        </a:lnTo>
                        <a:lnTo>
                          <a:pt x="40" y="4"/>
                        </a:lnTo>
                        <a:lnTo>
                          <a:pt x="43" y="4"/>
                        </a:lnTo>
                        <a:lnTo>
                          <a:pt x="44" y="4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9" y="4"/>
                        </a:lnTo>
                        <a:lnTo>
                          <a:pt x="50" y="4"/>
                        </a:lnTo>
                        <a:lnTo>
                          <a:pt x="53" y="4"/>
                        </a:lnTo>
                        <a:lnTo>
                          <a:pt x="53" y="5"/>
                        </a:lnTo>
                        <a:lnTo>
                          <a:pt x="56" y="5"/>
                        </a:lnTo>
                        <a:lnTo>
                          <a:pt x="57" y="5"/>
                        </a:lnTo>
                        <a:lnTo>
                          <a:pt x="57" y="5"/>
                        </a:lnTo>
                        <a:lnTo>
                          <a:pt x="60" y="5"/>
                        </a:lnTo>
                        <a:lnTo>
                          <a:pt x="62" y="5"/>
                        </a:lnTo>
                        <a:lnTo>
                          <a:pt x="63" y="5"/>
                        </a:lnTo>
                        <a:lnTo>
                          <a:pt x="65" y="5"/>
                        </a:lnTo>
                        <a:lnTo>
                          <a:pt x="66" y="5"/>
                        </a:lnTo>
                        <a:lnTo>
                          <a:pt x="67" y="5"/>
                        </a:lnTo>
                        <a:lnTo>
                          <a:pt x="69" y="5"/>
                        </a:lnTo>
                        <a:lnTo>
                          <a:pt x="70" y="5"/>
                        </a:lnTo>
                        <a:lnTo>
                          <a:pt x="72" y="5"/>
                        </a:lnTo>
                        <a:lnTo>
                          <a:pt x="73" y="5"/>
                        </a:lnTo>
                        <a:lnTo>
                          <a:pt x="75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1" name="Freeform 632"/>
                  <p:cNvSpPr>
                    <a:spLocks/>
                  </p:cNvSpPr>
                  <p:nvPr/>
                </p:nvSpPr>
                <p:spPr bwMode="auto">
                  <a:xfrm>
                    <a:off x="2284413" y="2180432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10"/>
                      <a:gd name="T2" fmla="*/ 3 w 75"/>
                      <a:gd name="T3" fmla="*/ 0 h 10"/>
                      <a:gd name="T4" fmla="*/ 3 w 75"/>
                      <a:gd name="T5" fmla="*/ 2 h 10"/>
                      <a:gd name="T6" fmla="*/ 4 w 75"/>
                      <a:gd name="T7" fmla="*/ 2 h 10"/>
                      <a:gd name="T8" fmla="*/ 7 w 75"/>
                      <a:gd name="T9" fmla="*/ 2 h 10"/>
                      <a:gd name="T10" fmla="*/ 7 w 75"/>
                      <a:gd name="T11" fmla="*/ 2 h 10"/>
                      <a:gd name="T12" fmla="*/ 10 w 75"/>
                      <a:gd name="T13" fmla="*/ 2 h 10"/>
                      <a:gd name="T14" fmla="*/ 11 w 75"/>
                      <a:gd name="T15" fmla="*/ 2 h 10"/>
                      <a:gd name="T16" fmla="*/ 11 w 75"/>
                      <a:gd name="T17" fmla="*/ 3 h 10"/>
                      <a:gd name="T18" fmla="*/ 14 w 75"/>
                      <a:gd name="T19" fmla="*/ 3 h 10"/>
                      <a:gd name="T20" fmla="*/ 16 w 75"/>
                      <a:gd name="T21" fmla="*/ 3 h 10"/>
                      <a:gd name="T22" fmla="*/ 17 w 75"/>
                      <a:gd name="T23" fmla="*/ 3 h 10"/>
                      <a:gd name="T24" fmla="*/ 18 w 75"/>
                      <a:gd name="T25" fmla="*/ 3 h 10"/>
                      <a:gd name="T26" fmla="*/ 20 w 75"/>
                      <a:gd name="T27" fmla="*/ 3 h 10"/>
                      <a:gd name="T28" fmla="*/ 21 w 75"/>
                      <a:gd name="T29" fmla="*/ 3 h 10"/>
                      <a:gd name="T30" fmla="*/ 24 w 75"/>
                      <a:gd name="T31" fmla="*/ 3 h 10"/>
                      <a:gd name="T32" fmla="*/ 24 w 75"/>
                      <a:gd name="T33" fmla="*/ 3 h 10"/>
                      <a:gd name="T34" fmla="*/ 27 w 75"/>
                      <a:gd name="T35" fmla="*/ 5 h 10"/>
                      <a:gd name="T36" fmla="*/ 28 w 75"/>
                      <a:gd name="T37" fmla="*/ 5 h 10"/>
                      <a:gd name="T38" fmla="*/ 28 w 75"/>
                      <a:gd name="T39" fmla="*/ 5 h 10"/>
                      <a:gd name="T40" fmla="*/ 31 w 75"/>
                      <a:gd name="T41" fmla="*/ 5 h 10"/>
                      <a:gd name="T42" fmla="*/ 33 w 75"/>
                      <a:gd name="T43" fmla="*/ 5 h 10"/>
                      <a:gd name="T44" fmla="*/ 34 w 75"/>
                      <a:gd name="T45" fmla="*/ 5 h 10"/>
                      <a:gd name="T46" fmla="*/ 36 w 75"/>
                      <a:gd name="T47" fmla="*/ 5 h 10"/>
                      <a:gd name="T48" fmla="*/ 37 w 75"/>
                      <a:gd name="T49" fmla="*/ 6 h 10"/>
                      <a:gd name="T50" fmla="*/ 39 w 75"/>
                      <a:gd name="T51" fmla="*/ 6 h 10"/>
                      <a:gd name="T52" fmla="*/ 40 w 75"/>
                      <a:gd name="T53" fmla="*/ 6 h 10"/>
                      <a:gd name="T54" fmla="*/ 41 w 75"/>
                      <a:gd name="T55" fmla="*/ 6 h 10"/>
                      <a:gd name="T56" fmla="*/ 43 w 75"/>
                      <a:gd name="T57" fmla="*/ 6 h 10"/>
                      <a:gd name="T58" fmla="*/ 44 w 75"/>
                      <a:gd name="T59" fmla="*/ 6 h 10"/>
                      <a:gd name="T60" fmla="*/ 46 w 75"/>
                      <a:gd name="T61" fmla="*/ 6 h 10"/>
                      <a:gd name="T62" fmla="*/ 47 w 75"/>
                      <a:gd name="T63" fmla="*/ 6 h 10"/>
                      <a:gd name="T64" fmla="*/ 49 w 75"/>
                      <a:gd name="T65" fmla="*/ 6 h 10"/>
                      <a:gd name="T66" fmla="*/ 50 w 75"/>
                      <a:gd name="T67" fmla="*/ 8 h 10"/>
                      <a:gd name="T68" fmla="*/ 52 w 75"/>
                      <a:gd name="T69" fmla="*/ 8 h 10"/>
                      <a:gd name="T70" fmla="*/ 53 w 75"/>
                      <a:gd name="T71" fmla="*/ 8 h 10"/>
                      <a:gd name="T72" fmla="*/ 56 w 75"/>
                      <a:gd name="T73" fmla="*/ 8 h 10"/>
                      <a:gd name="T74" fmla="*/ 57 w 75"/>
                      <a:gd name="T75" fmla="*/ 8 h 10"/>
                      <a:gd name="T76" fmla="*/ 57 w 75"/>
                      <a:gd name="T77" fmla="*/ 8 h 10"/>
                      <a:gd name="T78" fmla="*/ 60 w 75"/>
                      <a:gd name="T79" fmla="*/ 8 h 10"/>
                      <a:gd name="T80" fmla="*/ 62 w 75"/>
                      <a:gd name="T81" fmla="*/ 8 h 10"/>
                      <a:gd name="T82" fmla="*/ 63 w 75"/>
                      <a:gd name="T83" fmla="*/ 8 h 10"/>
                      <a:gd name="T84" fmla="*/ 64 w 75"/>
                      <a:gd name="T85" fmla="*/ 9 h 10"/>
                      <a:gd name="T86" fmla="*/ 66 w 75"/>
                      <a:gd name="T87" fmla="*/ 9 h 10"/>
                      <a:gd name="T88" fmla="*/ 67 w 75"/>
                      <a:gd name="T89" fmla="*/ 9 h 10"/>
                      <a:gd name="T90" fmla="*/ 69 w 75"/>
                      <a:gd name="T91" fmla="*/ 9 h 10"/>
                      <a:gd name="T92" fmla="*/ 70 w 75"/>
                      <a:gd name="T93" fmla="*/ 9 h 10"/>
                      <a:gd name="T94" fmla="*/ 73 w 75"/>
                      <a:gd name="T95" fmla="*/ 9 h 10"/>
                      <a:gd name="T96" fmla="*/ 73 w 75"/>
                      <a:gd name="T97" fmla="*/ 10 h 10"/>
                      <a:gd name="T98" fmla="*/ 75 w 75"/>
                      <a:gd name="T99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0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1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4" y="3"/>
                        </a:lnTo>
                        <a:lnTo>
                          <a:pt x="24" y="3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28" y="5"/>
                        </a:lnTo>
                        <a:lnTo>
                          <a:pt x="31" y="5"/>
                        </a:lnTo>
                        <a:lnTo>
                          <a:pt x="33" y="5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6"/>
                        </a:lnTo>
                        <a:lnTo>
                          <a:pt x="39" y="6"/>
                        </a:lnTo>
                        <a:lnTo>
                          <a:pt x="40" y="6"/>
                        </a:lnTo>
                        <a:lnTo>
                          <a:pt x="41" y="6"/>
                        </a:lnTo>
                        <a:lnTo>
                          <a:pt x="43" y="6"/>
                        </a:lnTo>
                        <a:lnTo>
                          <a:pt x="44" y="6"/>
                        </a:lnTo>
                        <a:lnTo>
                          <a:pt x="46" y="6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0" y="8"/>
                        </a:lnTo>
                        <a:lnTo>
                          <a:pt x="52" y="8"/>
                        </a:lnTo>
                        <a:lnTo>
                          <a:pt x="53" y="8"/>
                        </a:lnTo>
                        <a:lnTo>
                          <a:pt x="56" y="8"/>
                        </a:lnTo>
                        <a:lnTo>
                          <a:pt x="57" y="8"/>
                        </a:lnTo>
                        <a:lnTo>
                          <a:pt x="57" y="8"/>
                        </a:lnTo>
                        <a:lnTo>
                          <a:pt x="60" y="8"/>
                        </a:lnTo>
                        <a:lnTo>
                          <a:pt x="62" y="8"/>
                        </a:lnTo>
                        <a:lnTo>
                          <a:pt x="63" y="8"/>
                        </a:lnTo>
                        <a:lnTo>
                          <a:pt x="64" y="9"/>
                        </a:lnTo>
                        <a:lnTo>
                          <a:pt x="66" y="9"/>
                        </a:lnTo>
                        <a:lnTo>
                          <a:pt x="67" y="9"/>
                        </a:lnTo>
                        <a:lnTo>
                          <a:pt x="69" y="9"/>
                        </a:lnTo>
                        <a:lnTo>
                          <a:pt x="70" y="9"/>
                        </a:lnTo>
                        <a:lnTo>
                          <a:pt x="73" y="9"/>
                        </a:lnTo>
                        <a:lnTo>
                          <a:pt x="73" y="10"/>
                        </a:lnTo>
                        <a:lnTo>
                          <a:pt x="75" y="1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2" name="Freeform 633"/>
                  <p:cNvSpPr>
                    <a:spLocks/>
                  </p:cNvSpPr>
                  <p:nvPr/>
                </p:nvSpPr>
                <p:spPr bwMode="auto">
                  <a:xfrm>
                    <a:off x="2324101" y="2185194"/>
                    <a:ext cx="38100" cy="4763"/>
                  </a:xfrm>
                  <a:custGeom>
                    <a:avLst/>
                    <a:gdLst>
                      <a:gd name="T0" fmla="*/ 0 w 74"/>
                      <a:gd name="T1" fmla="*/ 0 h 9"/>
                      <a:gd name="T2" fmla="*/ 2 w 74"/>
                      <a:gd name="T3" fmla="*/ 0 h 9"/>
                      <a:gd name="T4" fmla="*/ 2 w 74"/>
                      <a:gd name="T5" fmla="*/ 0 h 9"/>
                      <a:gd name="T6" fmla="*/ 5 w 74"/>
                      <a:gd name="T7" fmla="*/ 0 h 9"/>
                      <a:gd name="T8" fmla="*/ 7 w 74"/>
                      <a:gd name="T9" fmla="*/ 0 h 9"/>
                      <a:gd name="T10" fmla="*/ 8 w 74"/>
                      <a:gd name="T11" fmla="*/ 0 h 9"/>
                      <a:gd name="T12" fmla="*/ 10 w 74"/>
                      <a:gd name="T13" fmla="*/ 0 h 9"/>
                      <a:gd name="T14" fmla="*/ 11 w 74"/>
                      <a:gd name="T15" fmla="*/ 0 h 9"/>
                      <a:gd name="T16" fmla="*/ 13 w 74"/>
                      <a:gd name="T17" fmla="*/ 2 h 9"/>
                      <a:gd name="T18" fmla="*/ 14 w 74"/>
                      <a:gd name="T19" fmla="*/ 2 h 9"/>
                      <a:gd name="T20" fmla="*/ 15 w 74"/>
                      <a:gd name="T21" fmla="*/ 2 h 9"/>
                      <a:gd name="T22" fmla="*/ 17 w 74"/>
                      <a:gd name="T23" fmla="*/ 2 h 9"/>
                      <a:gd name="T24" fmla="*/ 18 w 74"/>
                      <a:gd name="T25" fmla="*/ 2 h 9"/>
                      <a:gd name="T26" fmla="*/ 20 w 74"/>
                      <a:gd name="T27" fmla="*/ 2 h 9"/>
                      <a:gd name="T28" fmla="*/ 21 w 74"/>
                      <a:gd name="T29" fmla="*/ 3 h 9"/>
                      <a:gd name="T30" fmla="*/ 23 w 74"/>
                      <a:gd name="T31" fmla="*/ 3 h 9"/>
                      <a:gd name="T32" fmla="*/ 24 w 74"/>
                      <a:gd name="T33" fmla="*/ 3 h 9"/>
                      <a:gd name="T34" fmla="*/ 27 w 74"/>
                      <a:gd name="T35" fmla="*/ 3 h 9"/>
                      <a:gd name="T36" fmla="*/ 28 w 74"/>
                      <a:gd name="T37" fmla="*/ 3 h 9"/>
                      <a:gd name="T38" fmla="*/ 28 w 74"/>
                      <a:gd name="T39" fmla="*/ 3 h 9"/>
                      <a:gd name="T40" fmla="*/ 31 w 74"/>
                      <a:gd name="T41" fmla="*/ 3 h 9"/>
                      <a:gd name="T42" fmla="*/ 33 w 74"/>
                      <a:gd name="T43" fmla="*/ 3 h 9"/>
                      <a:gd name="T44" fmla="*/ 34 w 74"/>
                      <a:gd name="T45" fmla="*/ 3 h 9"/>
                      <a:gd name="T46" fmla="*/ 36 w 74"/>
                      <a:gd name="T47" fmla="*/ 5 h 9"/>
                      <a:gd name="T48" fmla="*/ 37 w 74"/>
                      <a:gd name="T49" fmla="*/ 5 h 9"/>
                      <a:gd name="T50" fmla="*/ 38 w 74"/>
                      <a:gd name="T51" fmla="*/ 5 h 9"/>
                      <a:gd name="T52" fmla="*/ 40 w 74"/>
                      <a:gd name="T53" fmla="*/ 5 h 9"/>
                      <a:gd name="T54" fmla="*/ 41 w 74"/>
                      <a:gd name="T55" fmla="*/ 5 h 9"/>
                      <a:gd name="T56" fmla="*/ 44 w 74"/>
                      <a:gd name="T57" fmla="*/ 5 h 9"/>
                      <a:gd name="T58" fmla="*/ 44 w 74"/>
                      <a:gd name="T59" fmla="*/ 6 h 9"/>
                      <a:gd name="T60" fmla="*/ 46 w 74"/>
                      <a:gd name="T61" fmla="*/ 6 h 9"/>
                      <a:gd name="T62" fmla="*/ 49 w 74"/>
                      <a:gd name="T63" fmla="*/ 6 h 9"/>
                      <a:gd name="T64" fmla="*/ 49 w 74"/>
                      <a:gd name="T65" fmla="*/ 6 h 9"/>
                      <a:gd name="T66" fmla="*/ 51 w 74"/>
                      <a:gd name="T67" fmla="*/ 6 h 9"/>
                      <a:gd name="T68" fmla="*/ 53 w 74"/>
                      <a:gd name="T69" fmla="*/ 6 h 9"/>
                      <a:gd name="T70" fmla="*/ 53 w 74"/>
                      <a:gd name="T71" fmla="*/ 6 h 9"/>
                      <a:gd name="T72" fmla="*/ 56 w 74"/>
                      <a:gd name="T73" fmla="*/ 6 h 9"/>
                      <a:gd name="T74" fmla="*/ 57 w 74"/>
                      <a:gd name="T75" fmla="*/ 6 h 9"/>
                      <a:gd name="T76" fmla="*/ 59 w 74"/>
                      <a:gd name="T77" fmla="*/ 8 h 9"/>
                      <a:gd name="T78" fmla="*/ 60 w 74"/>
                      <a:gd name="T79" fmla="*/ 8 h 9"/>
                      <a:gd name="T80" fmla="*/ 62 w 74"/>
                      <a:gd name="T81" fmla="*/ 8 h 9"/>
                      <a:gd name="T82" fmla="*/ 63 w 74"/>
                      <a:gd name="T83" fmla="*/ 8 h 9"/>
                      <a:gd name="T84" fmla="*/ 64 w 74"/>
                      <a:gd name="T85" fmla="*/ 8 h 9"/>
                      <a:gd name="T86" fmla="*/ 66 w 74"/>
                      <a:gd name="T87" fmla="*/ 8 h 9"/>
                      <a:gd name="T88" fmla="*/ 67 w 74"/>
                      <a:gd name="T89" fmla="*/ 8 h 9"/>
                      <a:gd name="T90" fmla="*/ 69 w 74"/>
                      <a:gd name="T91" fmla="*/ 8 h 9"/>
                      <a:gd name="T92" fmla="*/ 70 w 74"/>
                      <a:gd name="T93" fmla="*/ 8 h 9"/>
                      <a:gd name="T94" fmla="*/ 73 w 74"/>
                      <a:gd name="T95" fmla="*/ 9 h 9"/>
                      <a:gd name="T96" fmla="*/ 74 w 74"/>
                      <a:gd name="T97" fmla="*/ 9 h 9"/>
                      <a:gd name="T98" fmla="*/ 74 w 74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9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28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5"/>
                        </a:lnTo>
                        <a:lnTo>
                          <a:pt x="37" y="5"/>
                        </a:lnTo>
                        <a:lnTo>
                          <a:pt x="38" y="5"/>
                        </a:lnTo>
                        <a:lnTo>
                          <a:pt x="40" y="5"/>
                        </a:lnTo>
                        <a:lnTo>
                          <a:pt x="41" y="5"/>
                        </a:lnTo>
                        <a:lnTo>
                          <a:pt x="44" y="5"/>
                        </a:lnTo>
                        <a:lnTo>
                          <a:pt x="44" y="6"/>
                        </a:lnTo>
                        <a:lnTo>
                          <a:pt x="46" y="6"/>
                        </a:lnTo>
                        <a:lnTo>
                          <a:pt x="49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3" y="6"/>
                        </a:lnTo>
                        <a:lnTo>
                          <a:pt x="53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59" y="8"/>
                        </a:lnTo>
                        <a:lnTo>
                          <a:pt x="60" y="8"/>
                        </a:lnTo>
                        <a:lnTo>
                          <a:pt x="62" y="8"/>
                        </a:lnTo>
                        <a:lnTo>
                          <a:pt x="63" y="8"/>
                        </a:lnTo>
                        <a:lnTo>
                          <a:pt x="64" y="8"/>
                        </a:lnTo>
                        <a:lnTo>
                          <a:pt x="66" y="8"/>
                        </a:lnTo>
                        <a:lnTo>
                          <a:pt x="67" y="8"/>
                        </a:lnTo>
                        <a:lnTo>
                          <a:pt x="69" y="8"/>
                        </a:lnTo>
                        <a:lnTo>
                          <a:pt x="70" y="8"/>
                        </a:lnTo>
                        <a:lnTo>
                          <a:pt x="73" y="9"/>
                        </a:lnTo>
                        <a:lnTo>
                          <a:pt x="74" y="9"/>
                        </a:lnTo>
                        <a:lnTo>
                          <a:pt x="74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3" name="Freeform 634"/>
                  <p:cNvSpPr>
                    <a:spLocks/>
                  </p:cNvSpPr>
                  <p:nvPr/>
                </p:nvSpPr>
                <p:spPr bwMode="auto">
                  <a:xfrm>
                    <a:off x="2362201" y="2189957"/>
                    <a:ext cx="41275" cy="4763"/>
                  </a:xfrm>
                  <a:custGeom>
                    <a:avLst/>
                    <a:gdLst>
                      <a:gd name="T0" fmla="*/ 0 w 77"/>
                      <a:gd name="T1" fmla="*/ 0 h 9"/>
                      <a:gd name="T2" fmla="*/ 3 w 77"/>
                      <a:gd name="T3" fmla="*/ 0 h 9"/>
                      <a:gd name="T4" fmla="*/ 5 w 77"/>
                      <a:gd name="T5" fmla="*/ 0 h 9"/>
                      <a:gd name="T6" fmla="*/ 6 w 77"/>
                      <a:gd name="T7" fmla="*/ 0 h 9"/>
                      <a:gd name="T8" fmla="*/ 8 w 77"/>
                      <a:gd name="T9" fmla="*/ 2 h 9"/>
                      <a:gd name="T10" fmla="*/ 9 w 77"/>
                      <a:gd name="T11" fmla="*/ 2 h 9"/>
                      <a:gd name="T12" fmla="*/ 11 w 77"/>
                      <a:gd name="T13" fmla="*/ 2 h 9"/>
                      <a:gd name="T14" fmla="*/ 12 w 77"/>
                      <a:gd name="T15" fmla="*/ 2 h 9"/>
                      <a:gd name="T16" fmla="*/ 13 w 77"/>
                      <a:gd name="T17" fmla="*/ 2 h 9"/>
                      <a:gd name="T18" fmla="*/ 16 w 77"/>
                      <a:gd name="T19" fmla="*/ 2 h 9"/>
                      <a:gd name="T20" fmla="*/ 16 w 77"/>
                      <a:gd name="T21" fmla="*/ 2 h 9"/>
                      <a:gd name="T22" fmla="*/ 18 w 77"/>
                      <a:gd name="T23" fmla="*/ 2 h 9"/>
                      <a:gd name="T24" fmla="*/ 21 w 77"/>
                      <a:gd name="T25" fmla="*/ 2 h 9"/>
                      <a:gd name="T26" fmla="*/ 21 w 77"/>
                      <a:gd name="T27" fmla="*/ 3 h 9"/>
                      <a:gd name="T28" fmla="*/ 24 w 77"/>
                      <a:gd name="T29" fmla="*/ 3 h 9"/>
                      <a:gd name="T30" fmla="*/ 25 w 77"/>
                      <a:gd name="T31" fmla="*/ 3 h 9"/>
                      <a:gd name="T32" fmla="*/ 25 w 77"/>
                      <a:gd name="T33" fmla="*/ 3 h 9"/>
                      <a:gd name="T34" fmla="*/ 28 w 77"/>
                      <a:gd name="T35" fmla="*/ 3 h 9"/>
                      <a:gd name="T36" fmla="*/ 29 w 77"/>
                      <a:gd name="T37" fmla="*/ 4 h 9"/>
                      <a:gd name="T38" fmla="*/ 31 w 77"/>
                      <a:gd name="T39" fmla="*/ 4 h 9"/>
                      <a:gd name="T40" fmla="*/ 32 w 77"/>
                      <a:gd name="T41" fmla="*/ 4 h 9"/>
                      <a:gd name="T42" fmla="*/ 34 w 77"/>
                      <a:gd name="T43" fmla="*/ 4 h 9"/>
                      <a:gd name="T44" fmla="*/ 35 w 77"/>
                      <a:gd name="T45" fmla="*/ 4 h 9"/>
                      <a:gd name="T46" fmla="*/ 36 w 77"/>
                      <a:gd name="T47" fmla="*/ 4 h 9"/>
                      <a:gd name="T48" fmla="*/ 38 w 77"/>
                      <a:gd name="T49" fmla="*/ 4 h 9"/>
                      <a:gd name="T50" fmla="*/ 39 w 77"/>
                      <a:gd name="T51" fmla="*/ 4 h 9"/>
                      <a:gd name="T52" fmla="*/ 41 w 77"/>
                      <a:gd name="T53" fmla="*/ 4 h 9"/>
                      <a:gd name="T54" fmla="*/ 42 w 77"/>
                      <a:gd name="T55" fmla="*/ 6 h 9"/>
                      <a:gd name="T56" fmla="*/ 45 w 77"/>
                      <a:gd name="T57" fmla="*/ 6 h 9"/>
                      <a:gd name="T58" fmla="*/ 47 w 77"/>
                      <a:gd name="T59" fmla="*/ 6 h 9"/>
                      <a:gd name="T60" fmla="*/ 47 w 77"/>
                      <a:gd name="T61" fmla="*/ 6 h 9"/>
                      <a:gd name="T62" fmla="*/ 49 w 77"/>
                      <a:gd name="T63" fmla="*/ 6 h 9"/>
                      <a:gd name="T64" fmla="*/ 51 w 77"/>
                      <a:gd name="T65" fmla="*/ 6 h 9"/>
                      <a:gd name="T66" fmla="*/ 52 w 77"/>
                      <a:gd name="T67" fmla="*/ 6 h 9"/>
                      <a:gd name="T68" fmla="*/ 54 w 77"/>
                      <a:gd name="T69" fmla="*/ 6 h 9"/>
                      <a:gd name="T70" fmla="*/ 55 w 77"/>
                      <a:gd name="T71" fmla="*/ 6 h 9"/>
                      <a:gd name="T72" fmla="*/ 57 w 77"/>
                      <a:gd name="T73" fmla="*/ 6 h 9"/>
                      <a:gd name="T74" fmla="*/ 58 w 77"/>
                      <a:gd name="T75" fmla="*/ 6 h 9"/>
                      <a:gd name="T76" fmla="*/ 60 w 77"/>
                      <a:gd name="T77" fmla="*/ 6 h 9"/>
                      <a:gd name="T78" fmla="*/ 61 w 77"/>
                      <a:gd name="T79" fmla="*/ 6 h 9"/>
                      <a:gd name="T80" fmla="*/ 62 w 77"/>
                      <a:gd name="T81" fmla="*/ 6 h 9"/>
                      <a:gd name="T82" fmla="*/ 64 w 77"/>
                      <a:gd name="T83" fmla="*/ 6 h 9"/>
                      <a:gd name="T84" fmla="*/ 65 w 77"/>
                      <a:gd name="T85" fmla="*/ 7 h 9"/>
                      <a:gd name="T86" fmla="*/ 67 w 77"/>
                      <a:gd name="T87" fmla="*/ 7 h 9"/>
                      <a:gd name="T88" fmla="*/ 70 w 77"/>
                      <a:gd name="T89" fmla="*/ 7 h 9"/>
                      <a:gd name="T90" fmla="*/ 70 w 77"/>
                      <a:gd name="T91" fmla="*/ 7 h 9"/>
                      <a:gd name="T92" fmla="*/ 71 w 77"/>
                      <a:gd name="T93" fmla="*/ 7 h 9"/>
                      <a:gd name="T94" fmla="*/ 74 w 77"/>
                      <a:gd name="T95" fmla="*/ 9 h 9"/>
                      <a:gd name="T96" fmla="*/ 75 w 77"/>
                      <a:gd name="T97" fmla="*/ 9 h 9"/>
                      <a:gd name="T98" fmla="*/ 77 w 77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9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21" y="2"/>
                        </a:lnTo>
                        <a:lnTo>
                          <a:pt x="21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5" y="3"/>
                        </a:lnTo>
                        <a:lnTo>
                          <a:pt x="28" y="3"/>
                        </a:lnTo>
                        <a:lnTo>
                          <a:pt x="29" y="4"/>
                        </a:lnTo>
                        <a:lnTo>
                          <a:pt x="31" y="4"/>
                        </a:lnTo>
                        <a:lnTo>
                          <a:pt x="32" y="4"/>
                        </a:lnTo>
                        <a:lnTo>
                          <a:pt x="34" y="4"/>
                        </a:lnTo>
                        <a:lnTo>
                          <a:pt x="35" y="4"/>
                        </a:lnTo>
                        <a:lnTo>
                          <a:pt x="36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1" y="4"/>
                        </a:lnTo>
                        <a:lnTo>
                          <a:pt x="42" y="6"/>
                        </a:lnTo>
                        <a:lnTo>
                          <a:pt x="45" y="6"/>
                        </a:lnTo>
                        <a:lnTo>
                          <a:pt x="47" y="6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7" y="6"/>
                        </a:lnTo>
                        <a:lnTo>
                          <a:pt x="58" y="6"/>
                        </a:lnTo>
                        <a:lnTo>
                          <a:pt x="60" y="6"/>
                        </a:lnTo>
                        <a:lnTo>
                          <a:pt x="61" y="6"/>
                        </a:lnTo>
                        <a:lnTo>
                          <a:pt x="62" y="6"/>
                        </a:lnTo>
                        <a:lnTo>
                          <a:pt x="64" y="6"/>
                        </a:lnTo>
                        <a:lnTo>
                          <a:pt x="65" y="7"/>
                        </a:lnTo>
                        <a:lnTo>
                          <a:pt x="67" y="7"/>
                        </a:lnTo>
                        <a:lnTo>
                          <a:pt x="70" y="7"/>
                        </a:lnTo>
                        <a:lnTo>
                          <a:pt x="70" y="7"/>
                        </a:lnTo>
                        <a:lnTo>
                          <a:pt x="71" y="7"/>
                        </a:lnTo>
                        <a:lnTo>
                          <a:pt x="74" y="9"/>
                        </a:lnTo>
                        <a:lnTo>
                          <a:pt x="75" y="9"/>
                        </a:lnTo>
                        <a:lnTo>
                          <a:pt x="77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4" name="Freeform 635"/>
                  <p:cNvSpPr>
                    <a:spLocks/>
                  </p:cNvSpPr>
                  <p:nvPr/>
                </p:nvSpPr>
                <p:spPr bwMode="auto">
                  <a:xfrm>
                    <a:off x="2403476" y="2194719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1 w 75"/>
                      <a:gd name="T3" fmla="*/ 0 h 6"/>
                      <a:gd name="T4" fmla="*/ 3 w 75"/>
                      <a:gd name="T5" fmla="*/ 0 h 6"/>
                      <a:gd name="T6" fmla="*/ 4 w 75"/>
                      <a:gd name="T7" fmla="*/ 0 h 6"/>
                      <a:gd name="T8" fmla="*/ 6 w 75"/>
                      <a:gd name="T9" fmla="*/ 0 h 6"/>
                      <a:gd name="T10" fmla="*/ 7 w 75"/>
                      <a:gd name="T11" fmla="*/ 0 h 6"/>
                      <a:gd name="T12" fmla="*/ 8 w 75"/>
                      <a:gd name="T13" fmla="*/ 0 h 6"/>
                      <a:gd name="T14" fmla="*/ 10 w 75"/>
                      <a:gd name="T15" fmla="*/ 1 h 6"/>
                      <a:gd name="T16" fmla="*/ 11 w 75"/>
                      <a:gd name="T17" fmla="*/ 1 h 6"/>
                      <a:gd name="T18" fmla="*/ 14 w 75"/>
                      <a:gd name="T19" fmla="*/ 1 h 6"/>
                      <a:gd name="T20" fmla="*/ 16 w 75"/>
                      <a:gd name="T21" fmla="*/ 1 h 6"/>
                      <a:gd name="T22" fmla="*/ 16 w 75"/>
                      <a:gd name="T23" fmla="*/ 1 h 6"/>
                      <a:gd name="T24" fmla="*/ 19 w 75"/>
                      <a:gd name="T25" fmla="*/ 1 h 6"/>
                      <a:gd name="T26" fmla="*/ 20 w 75"/>
                      <a:gd name="T27" fmla="*/ 1 h 6"/>
                      <a:gd name="T28" fmla="*/ 21 w 75"/>
                      <a:gd name="T29" fmla="*/ 1 h 6"/>
                      <a:gd name="T30" fmla="*/ 23 w 75"/>
                      <a:gd name="T31" fmla="*/ 1 h 6"/>
                      <a:gd name="T32" fmla="*/ 24 w 75"/>
                      <a:gd name="T33" fmla="*/ 3 h 6"/>
                      <a:gd name="T34" fmla="*/ 26 w 75"/>
                      <a:gd name="T35" fmla="*/ 3 h 6"/>
                      <a:gd name="T36" fmla="*/ 27 w 75"/>
                      <a:gd name="T37" fmla="*/ 3 h 6"/>
                      <a:gd name="T38" fmla="*/ 29 w 75"/>
                      <a:gd name="T39" fmla="*/ 3 h 6"/>
                      <a:gd name="T40" fmla="*/ 30 w 75"/>
                      <a:gd name="T41" fmla="*/ 3 h 6"/>
                      <a:gd name="T42" fmla="*/ 31 w 75"/>
                      <a:gd name="T43" fmla="*/ 3 h 6"/>
                      <a:gd name="T44" fmla="*/ 33 w 75"/>
                      <a:gd name="T45" fmla="*/ 3 h 6"/>
                      <a:gd name="T46" fmla="*/ 34 w 75"/>
                      <a:gd name="T47" fmla="*/ 3 h 6"/>
                      <a:gd name="T48" fmla="*/ 36 w 75"/>
                      <a:gd name="T49" fmla="*/ 3 h 6"/>
                      <a:gd name="T50" fmla="*/ 39 w 75"/>
                      <a:gd name="T51" fmla="*/ 3 h 6"/>
                      <a:gd name="T52" fmla="*/ 39 w 75"/>
                      <a:gd name="T53" fmla="*/ 3 h 6"/>
                      <a:gd name="T54" fmla="*/ 40 w 75"/>
                      <a:gd name="T55" fmla="*/ 3 h 6"/>
                      <a:gd name="T56" fmla="*/ 43 w 75"/>
                      <a:gd name="T57" fmla="*/ 3 h 6"/>
                      <a:gd name="T58" fmla="*/ 43 w 75"/>
                      <a:gd name="T59" fmla="*/ 3 h 6"/>
                      <a:gd name="T60" fmla="*/ 46 w 75"/>
                      <a:gd name="T61" fmla="*/ 4 h 6"/>
                      <a:gd name="T62" fmla="*/ 47 w 75"/>
                      <a:gd name="T63" fmla="*/ 4 h 6"/>
                      <a:gd name="T64" fmla="*/ 47 w 75"/>
                      <a:gd name="T65" fmla="*/ 4 h 6"/>
                      <a:gd name="T66" fmla="*/ 50 w 75"/>
                      <a:gd name="T67" fmla="*/ 4 h 6"/>
                      <a:gd name="T68" fmla="*/ 52 w 75"/>
                      <a:gd name="T69" fmla="*/ 4 h 6"/>
                      <a:gd name="T70" fmla="*/ 53 w 75"/>
                      <a:gd name="T71" fmla="*/ 6 h 6"/>
                      <a:gd name="T72" fmla="*/ 55 w 75"/>
                      <a:gd name="T73" fmla="*/ 6 h 6"/>
                      <a:gd name="T74" fmla="*/ 56 w 75"/>
                      <a:gd name="T75" fmla="*/ 6 h 6"/>
                      <a:gd name="T76" fmla="*/ 57 w 75"/>
                      <a:gd name="T77" fmla="*/ 6 h 6"/>
                      <a:gd name="T78" fmla="*/ 60 w 75"/>
                      <a:gd name="T79" fmla="*/ 6 h 6"/>
                      <a:gd name="T80" fmla="*/ 60 w 75"/>
                      <a:gd name="T81" fmla="*/ 6 h 6"/>
                      <a:gd name="T82" fmla="*/ 62 w 75"/>
                      <a:gd name="T83" fmla="*/ 6 h 6"/>
                      <a:gd name="T84" fmla="*/ 65 w 75"/>
                      <a:gd name="T85" fmla="*/ 6 h 6"/>
                      <a:gd name="T86" fmla="*/ 65 w 75"/>
                      <a:gd name="T87" fmla="*/ 6 h 6"/>
                      <a:gd name="T88" fmla="*/ 67 w 75"/>
                      <a:gd name="T89" fmla="*/ 6 h 6"/>
                      <a:gd name="T90" fmla="*/ 69 w 75"/>
                      <a:gd name="T91" fmla="*/ 6 h 6"/>
                      <a:gd name="T92" fmla="*/ 70 w 75"/>
                      <a:gd name="T93" fmla="*/ 6 h 6"/>
                      <a:gd name="T94" fmla="*/ 72 w 75"/>
                      <a:gd name="T95" fmla="*/ 6 h 6"/>
                      <a:gd name="T96" fmla="*/ 73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3" y="1"/>
                        </a:lnTo>
                        <a:lnTo>
                          <a:pt x="24" y="3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9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9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3" y="3"/>
                        </a:lnTo>
                        <a:lnTo>
                          <a:pt x="43" y="3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7" y="4"/>
                        </a:lnTo>
                        <a:lnTo>
                          <a:pt x="50" y="4"/>
                        </a:lnTo>
                        <a:lnTo>
                          <a:pt x="52" y="4"/>
                        </a:lnTo>
                        <a:lnTo>
                          <a:pt x="53" y="6"/>
                        </a:lnTo>
                        <a:lnTo>
                          <a:pt x="55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60" y="6"/>
                        </a:lnTo>
                        <a:lnTo>
                          <a:pt x="60" y="6"/>
                        </a:lnTo>
                        <a:lnTo>
                          <a:pt x="62" y="6"/>
                        </a:lnTo>
                        <a:lnTo>
                          <a:pt x="65" y="6"/>
                        </a:lnTo>
                        <a:lnTo>
                          <a:pt x="65" y="6"/>
                        </a:lnTo>
                        <a:lnTo>
                          <a:pt x="67" y="6"/>
                        </a:lnTo>
                        <a:lnTo>
                          <a:pt x="69" y="6"/>
                        </a:lnTo>
                        <a:lnTo>
                          <a:pt x="70" y="6"/>
                        </a:lnTo>
                        <a:lnTo>
                          <a:pt x="72" y="6"/>
                        </a:lnTo>
                        <a:lnTo>
                          <a:pt x="73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5" name="Freeform 636"/>
                  <p:cNvSpPr>
                    <a:spLocks/>
                  </p:cNvSpPr>
                  <p:nvPr/>
                </p:nvSpPr>
                <p:spPr bwMode="auto">
                  <a:xfrm>
                    <a:off x="2443163" y="2197894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0"/>
                      <a:gd name="T2" fmla="*/ 1 w 75"/>
                      <a:gd name="T3" fmla="*/ 1 h 10"/>
                      <a:gd name="T4" fmla="*/ 3 w 75"/>
                      <a:gd name="T5" fmla="*/ 1 h 10"/>
                      <a:gd name="T6" fmla="*/ 4 w 75"/>
                      <a:gd name="T7" fmla="*/ 1 h 10"/>
                      <a:gd name="T8" fmla="*/ 5 w 75"/>
                      <a:gd name="T9" fmla="*/ 1 h 10"/>
                      <a:gd name="T10" fmla="*/ 7 w 75"/>
                      <a:gd name="T11" fmla="*/ 1 h 10"/>
                      <a:gd name="T12" fmla="*/ 8 w 75"/>
                      <a:gd name="T13" fmla="*/ 1 h 10"/>
                      <a:gd name="T14" fmla="*/ 10 w 75"/>
                      <a:gd name="T15" fmla="*/ 1 h 10"/>
                      <a:gd name="T16" fmla="*/ 11 w 75"/>
                      <a:gd name="T17" fmla="*/ 1 h 10"/>
                      <a:gd name="T18" fmla="*/ 14 w 75"/>
                      <a:gd name="T19" fmla="*/ 2 h 10"/>
                      <a:gd name="T20" fmla="*/ 14 w 75"/>
                      <a:gd name="T21" fmla="*/ 2 h 10"/>
                      <a:gd name="T22" fmla="*/ 16 w 75"/>
                      <a:gd name="T23" fmla="*/ 2 h 10"/>
                      <a:gd name="T24" fmla="*/ 18 w 75"/>
                      <a:gd name="T25" fmla="*/ 2 h 10"/>
                      <a:gd name="T26" fmla="*/ 18 w 75"/>
                      <a:gd name="T27" fmla="*/ 2 h 10"/>
                      <a:gd name="T28" fmla="*/ 21 w 75"/>
                      <a:gd name="T29" fmla="*/ 2 h 10"/>
                      <a:gd name="T30" fmla="*/ 23 w 75"/>
                      <a:gd name="T31" fmla="*/ 2 h 10"/>
                      <a:gd name="T32" fmla="*/ 24 w 75"/>
                      <a:gd name="T33" fmla="*/ 2 h 10"/>
                      <a:gd name="T34" fmla="*/ 26 w 75"/>
                      <a:gd name="T35" fmla="*/ 4 h 10"/>
                      <a:gd name="T36" fmla="*/ 27 w 75"/>
                      <a:gd name="T37" fmla="*/ 4 h 10"/>
                      <a:gd name="T38" fmla="*/ 28 w 75"/>
                      <a:gd name="T39" fmla="*/ 4 h 10"/>
                      <a:gd name="T40" fmla="*/ 30 w 75"/>
                      <a:gd name="T41" fmla="*/ 4 h 10"/>
                      <a:gd name="T42" fmla="*/ 31 w 75"/>
                      <a:gd name="T43" fmla="*/ 4 h 10"/>
                      <a:gd name="T44" fmla="*/ 33 w 75"/>
                      <a:gd name="T45" fmla="*/ 4 h 10"/>
                      <a:gd name="T46" fmla="*/ 34 w 75"/>
                      <a:gd name="T47" fmla="*/ 5 h 10"/>
                      <a:gd name="T48" fmla="*/ 36 w 75"/>
                      <a:gd name="T49" fmla="*/ 5 h 10"/>
                      <a:gd name="T50" fmla="*/ 37 w 75"/>
                      <a:gd name="T51" fmla="*/ 5 h 10"/>
                      <a:gd name="T52" fmla="*/ 40 w 75"/>
                      <a:gd name="T53" fmla="*/ 5 h 10"/>
                      <a:gd name="T54" fmla="*/ 40 w 75"/>
                      <a:gd name="T55" fmla="*/ 5 h 10"/>
                      <a:gd name="T56" fmla="*/ 41 w 75"/>
                      <a:gd name="T57" fmla="*/ 5 h 10"/>
                      <a:gd name="T58" fmla="*/ 44 w 75"/>
                      <a:gd name="T59" fmla="*/ 5 h 10"/>
                      <a:gd name="T60" fmla="*/ 44 w 75"/>
                      <a:gd name="T61" fmla="*/ 5 h 10"/>
                      <a:gd name="T62" fmla="*/ 47 w 75"/>
                      <a:gd name="T63" fmla="*/ 7 h 10"/>
                      <a:gd name="T64" fmla="*/ 49 w 75"/>
                      <a:gd name="T65" fmla="*/ 7 h 10"/>
                      <a:gd name="T66" fmla="*/ 49 w 75"/>
                      <a:gd name="T67" fmla="*/ 7 h 10"/>
                      <a:gd name="T68" fmla="*/ 52 w 75"/>
                      <a:gd name="T69" fmla="*/ 7 h 10"/>
                      <a:gd name="T70" fmla="*/ 53 w 75"/>
                      <a:gd name="T71" fmla="*/ 7 h 10"/>
                      <a:gd name="T72" fmla="*/ 53 w 75"/>
                      <a:gd name="T73" fmla="*/ 8 h 10"/>
                      <a:gd name="T74" fmla="*/ 56 w 75"/>
                      <a:gd name="T75" fmla="*/ 8 h 10"/>
                      <a:gd name="T76" fmla="*/ 57 w 75"/>
                      <a:gd name="T77" fmla="*/ 8 h 10"/>
                      <a:gd name="T78" fmla="*/ 59 w 75"/>
                      <a:gd name="T79" fmla="*/ 8 h 10"/>
                      <a:gd name="T80" fmla="*/ 60 w 75"/>
                      <a:gd name="T81" fmla="*/ 8 h 10"/>
                      <a:gd name="T82" fmla="*/ 62 w 75"/>
                      <a:gd name="T83" fmla="*/ 8 h 10"/>
                      <a:gd name="T84" fmla="*/ 63 w 75"/>
                      <a:gd name="T85" fmla="*/ 8 h 10"/>
                      <a:gd name="T86" fmla="*/ 65 w 75"/>
                      <a:gd name="T87" fmla="*/ 8 h 10"/>
                      <a:gd name="T88" fmla="*/ 66 w 75"/>
                      <a:gd name="T89" fmla="*/ 8 h 10"/>
                      <a:gd name="T90" fmla="*/ 67 w 75"/>
                      <a:gd name="T91" fmla="*/ 10 h 10"/>
                      <a:gd name="T92" fmla="*/ 70 w 75"/>
                      <a:gd name="T93" fmla="*/ 10 h 10"/>
                      <a:gd name="T94" fmla="*/ 70 w 75"/>
                      <a:gd name="T95" fmla="*/ 10 h 10"/>
                      <a:gd name="T96" fmla="*/ 72 w 75"/>
                      <a:gd name="T97" fmla="*/ 10 h 10"/>
                      <a:gd name="T98" fmla="*/ 75 w 75"/>
                      <a:gd name="T99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0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4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5"/>
                        </a:lnTo>
                        <a:lnTo>
                          <a:pt x="40" y="5"/>
                        </a:lnTo>
                        <a:lnTo>
                          <a:pt x="40" y="5"/>
                        </a:lnTo>
                        <a:lnTo>
                          <a:pt x="41" y="5"/>
                        </a:lnTo>
                        <a:lnTo>
                          <a:pt x="44" y="5"/>
                        </a:lnTo>
                        <a:lnTo>
                          <a:pt x="44" y="5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49" y="7"/>
                        </a:lnTo>
                        <a:lnTo>
                          <a:pt x="52" y="7"/>
                        </a:lnTo>
                        <a:lnTo>
                          <a:pt x="53" y="7"/>
                        </a:lnTo>
                        <a:lnTo>
                          <a:pt x="53" y="8"/>
                        </a:lnTo>
                        <a:lnTo>
                          <a:pt x="56" y="8"/>
                        </a:lnTo>
                        <a:lnTo>
                          <a:pt x="57" y="8"/>
                        </a:lnTo>
                        <a:lnTo>
                          <a:pt x="59" y="8"/>
                        </a:lnTo>
                        <a:lnTo>
                          <a:pt x="60" y="8"/>
                        </a:lnTo>
                        <a:lnTo>
                          <a:pt x="62" y="8"/>
                        </a:lnTo>
                        <a:lnTo>
                          <a:pt x="63" y="8"/>
                        </a:lnTo>
                        <a:lnTo>
                          <a:pt x="65" y="8"/>
                        </a:lnTo>
                        <a:lnTo>
                          <a:pt x="66" y="8"/>
                        </a:lnTo>
                        <a:lnTo>
                          <a:pt x="67" y="10"/>
                        </a:lnTo>
                        <a:lnTo>
                          <a:pt x="70" y="10"/>
                        </a:lnTo>
                        <a:lnTo>
                          <a:pt x="70" y="10"/>
                        </a:lnTo>
                        <a:lnTo>
                          <a:pt x="72" y="10"/>
                        </a:lnTo>
                        <a:lnTo>
                          <a:pt x="75" y="1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6" name="Freeform 637"/>
                  <p:cNvSpPr>
                    <a:spLocks/>
                  </p:cNvSpPr>
                  <p:nvPr/>
                </p:nvSpPr>
                <p:spPr bwMode="auto">
                  <a:xfrm>
                    <a:off x="2482851" y="2204244"/>
                    <a:ext cx="39688" cy="4763"/>
                  </a:xfrm>
                  <a:custGeom>
                    <a:avLst/>
                    <a:gdLst>
                      <a:gd name="T0" fmla="*/ 0 w 74"/>
                      <a:gd name="T1" fmla="*/ 0 h 11"/>
                      <a:gd name="T2" fmla="*/ 0 w 74"/>
                      <a:gd name="T3" fmla="*/ 1 h 11"/>
                      <a:gd name="T4" fmla="*/ 2 w 74"/>
                      <a:gd name="T5" fmla="*/ 1 h 11"/>
                      <a:gd name="T6" fmla="*/ 4 w 74"/>
                      <a:gd name="T7" fmla="*/ 1 h 11"/>
                      <a:gd name="T8" fmla="*/ 5 w 74"/>
                      <a:gd name="T9" fmla="*/ 1 h 11"/>
                      <a:gd name="T10" fmla="*/ 7 w 74"/>
                      <a:gd name="T11" fmla="*/ 1 h 11"/>
                      <a:gd name="T12" fmla="*/ 8 w 74"/>
                      <a:gd name="T13" fmla="*/ 1 h 11"/>
                      <a:gd name="T14" fmla="*/ 10 w 74"/>
                      <a:gd name="T15" fmla="*/ 1 h 11"/>
                      <a:gd name="T16" fmla="*/ 11 w 74"/>
                      <a:gd name="T17" fmla="*/ 1 h 11"/>
                      <a:gd name="T18" fmla="*/ 13 w 74"/>
                      <a:gd name="T19" fmla="*/ 2 h 11"/>
                      <a:gd name="T20" fmla="*/ 14 w 74"/>
                      <a:gd name="T21" fmla="*/ 2 h 11"/>
                      <a:gd name="T22" fmla="*/ 15 w 74"/>
                      <a:gd name="T23" fmla="*/ 2 h 11"/>
                      <a:gd name="T24" fmla="*/ 17 w 74"/>
                      <a:gd name="T25" fmla="*/ 2 h 11"/>
                      <a:gd name="T26" fmla="*/ 20 w 74"/>
                      <a:gd name="T27" fmla="*/ 2 h 11"/>
                      <a:gd name="T28" fmla="*/ 20 w 74"/>
                      <a:gd name="T29" fmla="*/ 2 h 11"/>
                      <a:gd name="T30" fmla="*/ 21 w 74"/>
                      <a:gd name="T31" fmla="*/ 2 h 11"/>
                      <a:gd name="T32" fmla="*/ 24 w 74"/>
                      <a:gd name="T33" fmla="*/ 2 h 11"/>
                      <a:gd name="T34" fmla="*/ 24 w 74"/>
                      <a:gd name="T35" fmla="*/ 4 h 11"/>
                      <a:gd name="T36" fmla="*/ 27 w 74"/>
                      <a:gd name="T37" fmla="*/ 4 h 11"/>
                      <a:gd name="T38" fmla="*/ 28 w 74"/>
                      <a:gd name="T39" fmla="*/ 4 h 11"/>
                      <a:gd name="T40" fmla="*/ 28 w 74"/>
                      <a:gd name="T41" fmla="*/ 4 h 11"/>
                      <a:gd name="T42" fmla="*/ 31 w 74"/>
                      <a:gd name="T43" fmla="*/ 4 h 11"/>
                      <a:gd name="T44" fmla="*/ 33 w 74"/>
                      <a:gd name="T45" fmla="*/ 4 h 11"/>
                      <a:gd name="T46" fmla="*/ 34 w 74"/>
                      <a:gd name="T47" fmla="*/ 5 h 11"/>
                      <a:gd name="T48" fmla="*/ 36 w 74"/>
                      <a:gd name="T49" fmla="*/ 5 h 11"/>
                      <a:gd name="T50" fmla="*/ 37 w 74"/>
                      <a:gd name="T51" fmla="*/ 5 h 11"/>
                      <a:gd name="T52" fmla="*/ 38 w 74"/>
                      <a:gd name="T53" fmla="*/ 5 h 11"/>
                      <a:gd name="T54" fmla="*/ 41 w 74"/>
                      <a:gd name="T55" fmla="*/ 5 h 11"/>
                      <a:gd name="T56" fmla="*/ 41 w 74"/>
                      <a:gd name="T57" fmla="*/ 5 h 11"/>
                      <a:gd name="T58" fmla="*/ 43 w 74"/>
                      <a:gd name="T59" fmla="*/ 5 h 11"/>
                      <a:gd name="T60" fmla="*/ 46 w 74"/>
                      <a:gd name="T61" fmla="*/ 5 h 11"/>
                      <a:gd name="T62" fmla="*/ 46 w 74"/>
                      <a:gd name="T63" fmla="*/ 7 h 11"/>
                      <a:gd name="T64" fmla="*/ 49 w 74"/>
                      <a:gd name="T65" fmla="*/ 7 h 11"/>
                      <a:gd name="T66" fmla="*/ 50 w 74"/>
                      <a:gd name="T67" fmla="*/ 7 h 11"/>
                      <a:gd name="T68" fmla="*/ 51 w 74"/>
                      <a:gd name="T69" fmla="*/ 7 h 11"/>
                      <a:gd name="T70" fmla="*/ 53 w 74"/>
                      <a:gd name="T71" fmla="*/ 7 h 11"/>
                      <a:gd name="T72" fmla="*/ 54 w 74"/>
                      <a:gd name="T73" fmla="*/ 8 h 11"/>
                      <a:gd name="T74" fmla="*/ 56 w 74"/>
                      <a:gd name="T75" fmla="*/ 8 h 11"/>
                      <a:gd name="T76" fmla="*/ 57 w 74"/>
                      <a:gd name="T77" fmla="*/ 8 h 11"/>
                      <a:gd name="T78" fmla="*/ 59 w 74"/>
                      <a:gd name="T79" fmla="*/ 8 h 11"/>
                      <a:gd name="T80" fmla="*/ 60 w 74"/>
                      <a:gd name="T81" fmla="*/ 8 h 11"/>
                      <a:gd name="T82" fmla="*/ 62 w 74"/>
                      <a:gd name="T83" fmla="*/ 8 h 11"/>
                      <a:gd name="T84" fmla="*/ 63 w 74"/>
                      <a:gd name="T85" fmla="*/ 8 h 11"/>
                      <a:gd name="T86" fmla="*/ 66 w 74"/>
                      <a:gd name="T87" fmla="*/ 8 h 11"/>
                      <a:gd name="T88" fmla="*/ 66 w 74"/>
                      <a:gd name="T89" fmla="*/ 10 h 11"/>
                      <a:gd name="T90" fmla="*/ 67 w 74"/>
                      <a:gd name="T91" fmla="*/ 10 h 11"/>
                      <a:gd name="T92" fmla="*/ 70 w 74"/>
                      <a:gd name="T93" fmla="*/ 10 h 11"/>
                      <a:gd name="T94" fmla="*/ 70 w 74"/>
                      <a:gd name="T95" fmla="*/ 10 h 11"/>
                      <a:gd name="T96" fmla="*/ 73 w 74"/>
                      <a:gd name="T97" fmla="*/ 10 h 11"/>
                      <a:gd name="T98" fmla="*/ 74 w 74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11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2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20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4" y="2"/>
                        </a:lnTo>
                        <a:lnTo>
                          <a:pt x="24" y="4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8" y="4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5"/>
                        </a:lnTo>
                        <a:lnTo>
                          <a:pt x="38" y="5"/>
                        </a:lnTo>
                        <a:lnTo>
                          <a:pt x="41" y="5"/>
                        </a:lnTo>
                        <a:lnTo>
                          <a:pt x="41" y="5"/>
                        </a:lnTo>
                        <a:lnTo>
                          <a:pt x="43" y="5"/>
                        </a:lnTo>
                        <a:lnTo>
                          <a:pt x="46" y="5"/>
                        </a:lnTo>
                        <a:lnTo>
                          <a:pt x="46" y="7"/>
                        </a:lnTo>
                        <a:lnTo>
                          <a:pt x="49" y="7"/>
                        </a:lnTo>
                        <a:lnTo>
                          <a:pt x="50" y="7"/>
                        </a:lnTo>
                        <a:lnTo>
                          <a:pt x="51" y="7"/>
                        </a:lnTo>
                        <a:lnTo>
                          <a:pt x="53" y="7"/>
                        </a:lnTo>
                        <a:lnTo>
                          <a:pt x="54" y="8"/>
                        </a:lnTo>
                        <a:lnTo>
                          <a:pt x="56" y="8"/>
                        </a:lnTo>
                        <a:lnTo>
                          <a:pt x="57" y="8"/>
                        </a:lnTo>
                        <a:lnTo>
                          <a:pt x="59" y="8"/>
                        </a:lnTo>
                        <a:lnTo>
                          <a:pt x="60" y="8"/>
                        </a:lnTo>
                        <a:lnTo>
                          <a:pt x="62" y="8"/>
                        </a:lnTo>
                        <a:lnTo>
                          <a:pt x="63" y="8"/>
                        </a:lnTo>
                        <a:lnTo>
                          <a:pt x="66" y="8"/>
                        </a:lnTo>
                        <a:lnTo>
                          <a:pt x="66" y="10"/>
                        </a:lnTo>
                        <a:lnTo>
                          <a:pt x="67" y="10"/>
                        </a:lnTo>
                        <a:lnTo>
                          <a:pt x="70" y="10"/>
                        </a:lnTo>
                        <a:lnTo>
                          <a:pt x="70" y="10"/>
                        </a:lnTo>
                        <a:lnTo>
                          <a:pt x="73" y="10"/>
                        </a:lnTo>
                        <a:lnTo>
                          <a:pt x="74" y="1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7" name="Freeform 638"/>
                  <p:cNvSpPr>
                    <a:spLocks/>
                  </p:cNvSpPr>
                  <p:nvPr/>
                </p:nvSpPr>
                <p:spPr bwMode="auto">
                  <a:xfrm>
                    <a:off x="2522538" y="2209007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0 w 75"/>
                      <a:gd name="T3" fmla="*/ 0 h 9"/>
                      <a:gd name="T4" fmla="*/ 3 w 75"/>
                      <a:gd name="T5" fmla="*/ 0 h 9"/>
                      <a:gd name="T6" fmla="*/ 5 w 75"/>
                      <a:gd name="T7" fmla="*/ 0 h 9"/>
                      <a:gd name="T8" fmla="*/ 6 w 75"/>
                      <a:gd name="T9" fmla="*/ 0 h 9"/>
                      <a:gd name="T10" fmla="*/ 8 w 75"/>
                      <a:gd name="T11" fmla="*/ 0 h 9"/>
                      <a:gd name="T12" fmla="*/ 9 w 75"/>
                      <a:gd name="T13" fmla="*/ 0 h 9"/>
                      <a:gd name="T14" fmla="*/ 11 w 75"/>
                      <a:gd name="T15" fmla="*/ 0 h 9"/>
                      <a:gd name="T16" fmla="*/ 13 w 75"/>
                      <a:gd name="T17" fmla="*/ 2 h 9"/>
                      <a:gd name="T18" fmla="*/ 13 w 75"/>
                      <a:gd name="T19" fmla="*/ 2 h 9"/>
                      <a:gd name="T20" fmla="*/ 15 w 75"/>
                      <a:gd name="T21" fmla="*/ 2 h 9"/>
                      <a:gd name="T22" fmla="*/ 18 w 75"/>
                      <a:gd name="T23" fmla="*/ 2 h 9"/>
                      <a:gd name="T24" fmla="*/ 18 w 75"/>
                      <a:gd name="T25" fmla="*/ 2 h 9"/>
                      <a:gd name="T26" fmla="*/ 21 w 75"/>
                      <a:gd name="T27" fmla="*/ 2 h 9"/>
                      <a:gd name="T28" fmla="*/ 22 w 75"/>
                      <a:gd name="T29" fmla="*/ 2 h 9"/>
                      <a:gd name="T30" fmla="*/ 24 w 75"/>
                      <a:gd name="T31" fmla="*/ 2 h 9"/>
                      <a:gd name="T32" fmla="*/ 25 w 75"/>
                      <a:gd name="T33" fmla="*/ 3 h 9"/>
                      <a:gd name="T34" fmla="*/ 26 w 75"/>
                      <a:gd name="T35" fmla="*/ 3 h 9"/>
                      <a:gd name="T36" fmla="*/ 28 w 75"/>
                      <a:gd name="T37" fmla="*/ 3 h 9"/>
                      <a:gd name="T38" fmla="*/ 29 w 75"/>
                      <a:gd name="T39" fmla="*/ 3 h 9"/>
                      <a:gd name="T40" fmla="*/ 31 w 75"/>
                      <a:gd name="T41" fmla="*/ 3 h 9"/>
                      <a:gd name="T42" fmla="*/ 32 w 75"/>
                      <a:gd name="T43" fmla="*/ 3 h 9"/>
                      <a:gd name="T44" fmla="*/ 34 w 75"/>
                      <a:gd name="T45" fmla="*/ 4 h 9"/>
                      <a:gd name="T46" fmla="*/ 35 w 75"/>
                      <a:gd name="T47" fmla="*/ 4 h 9"/>
                      <a:gd name="T48" fmla="*/ 36 w 75"/>
                      <a:gd name="T49" fmla="*/ 4 h 9"/>
                      <a:gd name="T50" fmla="*/ 38 w 75"/>
                      <a:gd name="T51" fmla="*/ 4 h 9"/>
                      <a:gd name="T52" fmla="*/ 39 w 75"/>
                      <a:gd name="T53" fmla="*/ 4 h 9"/>
                      <a:gd name="T54" fmla="*/ 41 w 75"/>
                      <a:gd name="T55" fmla="*/ 4 h 9"/>
                      <a:gd name="T56" fmla="*/ 42 w 75"/>
                      <a:gd name="T57" fmla="*/ 4 h 9"/>
                      <a:gd name="T58" fmla="*/ 45 w 75"/>
                      <a:gd name="T59" fmla="*/ 6 h 9"/>
                      <a:gd name="T60" fmla="*/ 47 w 75"/>
                      <a:gd name="T61" fmla="*/ 6 h 9"/>
                      <a:gd name="T62" fmla="*/ 47 w 75"/>
                      <a:gd name="T63" fmla="*/ 6 h 9"/>
                      <a:gd name="T64" fmla="*/ 49 w 75"/>
                      <a:gd name="T65" fmla="*/ 6 h 9"/>
                      <a:gd name="T66" fmla="*/ 51 w 75"/>
                      <a:gd name="T67" fmla="*/ 6 h 9"/>
                      <a:gd name="T68" fmla="*/ 52 w 75"/>
                      <a:gd name="T69" fmla="*/ 6 h 9"/>
                      <a:gd name="T70" fmla="*/ 54 w 75"/>
                      <a:gd name="T71" fmla="*/ 6 h 9"/>
                      <a:gd name="T72" fmla="*/ 55 w 75"/>
                      <a:gd name="T73" fmla="*/ 6 h 9"/>
                      <a:gd name="T74" fmla="*/ 57 w 75"/>
                      <a:gd name="T75" fmla="*/ 6 h 9"/>
                      <a:gd name="T76" fmla="*/ 58 w 75"/>
                      <a:gd name="T77" fmla="*/ 6 h 9"/>
                      <a:gd name="T78" fmla="*/ 60 w 75"/>
                      <a:gd name="T79" fmla="*/ 6 h 9"/>
                      <a:gd name="T80" fmla="*/ 61 w 75"/>
                      <a:gd name="T81" fmla="*/ 6 h 9"/>
                      <a:gd name="T82" fmla="*/ 62 w 75"/>
                      <a:gd name="T83" fmla="*/ 6 h 9"/>
                      <a:gd name="T84" fmla="*/ 64 w 75"/>
                      <a:gd name="T85" fmla="*/ 7 h 9"/>
                      <a:gd name="T86" fmla="*/ 67 w 75"/>
                      <a:gd name="T87" fmla="*/ 7 h 9"/>
                      <a:gd name="T88" fmla="*/ 67 w 75"/>
                      <a:gd name="T89" fmla="*/ 7 h 9"/>
                      <a:gd name="T90" fmla="*/ 70 w 75"/>
                      <a:gd name="T91" fmla="*/ 7 h 9"/>
                      <a:gd name="T92" fmla="*/ 71 w 75"/>
                      <a:gd name="T93" fmla="*/ 7 h 9"/>
                      <a:gd name="T94" fmla="*/ 72 w 75"/>
                      <a:gd name="T95" fmla="*/ 7 h 9"/>
                      <a:gd name="T96" fmla="*/ 74 w 75"/>
                      <a:gd name="T97" fmla="*/ 9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4" y="2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4" y="4"/>
                        </a:lnTo>
                        <a:lnTo>
                          <a:pt x="35" y="4"/>
                        </a:lnTo>
                        <a:lnTo>
                          <a:pt x="36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1" y="4"/>
                        </a:lnTo>
                        <a:lnTo>
                          <a:pt x="42" y="4"/>
                        </a:lnTo>
                        <a:lnTo>
                          <a:pt x="45" y="6"/>
                        </a:lnTo>
                        <a:lnTo>
                          <a:pt x="47" y="6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7" y="6"/>
                        </a:lnTo>
                        <a:lnTo>
                          <a:pt x="58" y="6"/>
                        </a:lnTo>
                        <a:lnTo>
                          <a:pt x="60" y="6"/>
                        </a:lnTo>
                        <a:lnTo>
                          <a:pt x="61" y="6"/>
                        </a:lnTo>
                        <a:lnTo>
                          <a:pt x="62" y="6"/>
                        </a:lnTo>
                        <a:lnTo>
                          <a:pt x="64" y="7"/>
                        </a:lnTo>
                        <a:lnTo>
                          <a:pt x="67" y="7"/>
                        </a:lnTo>
                        <a:lnTo>
                          <a:pt x="67" y="7"/>
                        </a:lnTo>
                        <a:lnTo>
                          <a:pt x="70" y="7"/>
                        </a:lnTo>
                        <a:lnTo>
                          <a:pt x="71" y="7"/>
                        </a:lnTo>
                        <a:lnTo>
                          <a:pt x="72" y="7"/>
                        </a:lnTo>
                        <a:lnTo>
                          <a:pt x="74" y="9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8" name="Freeform 639"/>
                  <p:cNvSpPr>
                    <a:spLocks/>
                  </p:cNvSpPr>
                  <p:nvPr/>
                </p:nvSpPr>
                <p:spPr bwMode="auto">
                  <a:xfrm>
                    <a:off x="2562226" y="2213769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2 w 75"/>
                      <a:gd name="T3" fmla="*/ 0 h 8"/>
                      <a:gd name="T4" fmla="*/ 3 w 75"/>
                      <a:gd name="T5" fmla="*/ 0 h 8"/>
                      <a:gd name="T6" fmla="*/ 5 w 75"/>
                      <a:gd name="T7" fmla="*/ 0 h 8"/>
                      <a:gd name="T8" fmla="*/ 6 w 75"/>
                      <a:gd name="T9" fmla="*/ 0 h 8"/>
                      <a:gd name="T10" fmla="*/ 8 w 75"/>
                      <a:gd name="T11" fmla="*/ 0 h 8"/>
                      <a:gd name="T12" fmla="*/ 9 w 75"/>
                      <a:gd name="T13" fmla="*/ 1 h 8"/>
                      <a:gd name="T14" fmla="*/ 10 w 75"/>
                      <a:gd name="T15" fmla="*/ 1 h 8"/>
                      <a:gd name="T16" fmla="*/ 12 w 75"/>
                      <a:gd name="T17" fmla="*/ 1 h 8"/>
                      <a:gd name="T18" fmla="*/ 13 w 75"/>
                      <a:gd name="T19" fmla="*/ 1 h 8"/>
                      <a:gd name="T20" fmla="*/ 16 w 75"/>
                      <a:gd name="T21" fmla="*/ 1 h 8"/>
                      <a:gd name="T22" fmla="*/ 18 w 75"/>
                      <a:gd name="T23" fmla="*/ 3 h 8"/>
                      <a:gd name="T24" fmla="*/ 18 w 75"/>
                      <a:gd name="T25" fmla="*/ 3 h 8"/>
                      <a:gd name="T26" fmla="*/ 21 w 75"/>
                      <a:gd name="T27" fmla="*/ 3 h 8"/>
                      <a:gd name="T28" fmla="*/ 22 w 75"/>
                      <a:gd name="T29" fmla="*/ 3 h 8"/>
                      <a:gd name="T30" fmla="*/ 23 w 75"/>
                      <a:gd name="T31" fmla="*/ 3 h 8"/>
                      <a:gd name="T32" fmla="*/ 25 w 75"/>
                      <a:gd name="T33" fmla="*/ 3 h 8"/>
                      <a:gd name="T34" fmla="*/ 26 w 75"/>
                      <a:gd name="T35" fmla="*/ 3 h 8"/>
                      <a:gd name="T36" fmla="*/ 28 w 75"/>
                      <a:gd name="T37" fmla="*/ 3 h 8"/>
                      <a:gd name="T38" fmla="*/ 29 w 75"/>
                      <a:gd name="T39" fmla="*/ 4 h 8"/>
                      <a:gd name="T40" fmla="*/ 31 w 75"/>
                      <a:gd name="T41" fmla="*/ 4 h 8"/>
                      <a:gd name="T42" fmla="*/ 32 w 75"/>
                      <a:gd name="T43" fmla="*/ 4 h 8"/>
                      <a:gd name="T44" fmla="*/ 33 w 75"/>
                      <a:gd name="T45" fmla="*/ 4 h 8"/>
                      <a:gd name="T46" fmla="*/ 35 w 75"/>
                      <a:gd name="T47" fmla="*/ 4 h 8"/>
                      <a:gd name="T48" fmla="*/ 38 w 75"/>
                      <a:gd name="T49" fmla="*/ 4 h 8"/>
                      <a:gd name="T50" fmla="*/ 38 w 75"/>
                      <a:gd name="T51" fmla="*/ 4 h 8"/>
                      <a:gd name="T52" fmla="*/ 41 w 75"/>
                      <a:gd name="T53" fmla="*/ 4 h 8"/>
                      <a:gd name="T54" fmla="*/ 42 w 75"/>
                      <a:gd name="T55" fmla="*/ 6 h 8"/>
                      <a:gd name="T56" fmla="*/ 42 w 75"/>
                      <a:gd name="T57" fmla="*/ 6 h 8"/>
                      <a:gd name="T58" fmla="*/ 45 w 75"/>
                      <a:gd name="T59" fmla="*/ 6 h 8"/>
                      <a:gd name="T60" fmla="*/ 46 w 75"/>
                      <a:gd name="T61" fmla="*/ 6 h 8"/>
                      <a:gd name="T62" fmla="*/ 48 w 75"/>
                      <a:gd name="T63" fmla="*/ 6 h 8"/>
                      <a:gd name="T64" fmla="*/ 49 w 75"/>
                      <a:gd name="T65" fmla="*/ 7 h 8"/>
                      <a:gd name="T66" fmla="*/ 51 w 75"/>
                      <a:gd name="T67" fmla="*/ 7 h 8"/>
                      <a:gd name="T68" fmla="*/ 52 w 75"/>
                      <a:gd name="T69" fmla="*/ 7 h 8"/>
                      <a:gd name="T70" fmla="*/ 54 w 75"/>
                      <a:gd name="T71" fmla="*/ 7 h 8"/>
                      <a:gd name="T72" fmla="*/ 55 w 75"/>
                      <a:gd name="T73" fmla="*/ 7 h 8"/>
                      <a:gd name="T74" fmla="*/ 57 w 75"/>
                      <a:gd name="T75" fmla="*/ 7 h 8"/>
                      <a:gd name="T76" fmla="*/ 58 w 75"/>
                      <a:gd name="T77" fmla="*/ 7 h 8"/>
                      <a:gd name="T78" fmla="*/ 59 w 75"/>
                      <a:gd name="T79" fmla="*/ 8 h 8"/>
                      <a:gd name="T80" fmla="*/ 62 w 75"/>
                      <a:gd name="T81" fmla="*/ 8 h 8"/>
                      <a:gd name="T82" fmla="*/ 64 w 75"/>
                      <a:gd name="T83" fmla="*/ 8 h 8"/>
                      <a:gd name="T84" fmla="*/ 64 w 75"/>
                      <a:gd name="T85" fmla="*/ 8 h 8"/>
                      <a:gd name="T86" fmla="*/ 67 w 75"/>
                      <a:gd name="T87" fmla="*/ 8 h 8"/>
                      <a:gd name="T88" fmla="*/ 68 w 75"/>
                      <a:gd name="T89" fmla="*/ 8 h 8"/>
                      <a:gd name="T90" fmla="*/ 70 w 75"/>
                      <a:gd name="T91" fmla="*/ 8 h 8"/>
                      <a:gd name="T92" fmla="*/ 71 w 75"/>
                      <a:gd name="T93" fmla="*/ 8 h 8"/>
                      <a:gd name="T94" fmla="*/ 72 w 75"/>
                      <a:gd name="T95" fmla="*/ 8 h 8"/>
                      <a:gd name="T96" fmla="*/ 74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8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4"/>
                        </a:lnTo>
                        <a:lnTo>
                          <a:pt x="31" y="4"/>
                        </a:lnTo>
                        <a:lnTo>
                          <a:pt x="32" y="4"/>
                        </a:lnTo>
                        <a:lnTo>
                          <a:pt x="33" y="4"/>
                        </a:lnTo>
                        <a:lnTo>
                          <a:pt x="35" y="4"/>
                        </a:lnTo>
                        <a:lnTo>
                          <a:pt x="38" y="4"/>
                        </a:lnTo>
                        <a:lnTo>
                          <a:pt x="38" y="4"/>
                        </a:lnTo>
                        <a:lnTo>
                          <a:pt x="41" y="4"/>
                        </a:lnTo>
                        <a:lnTo>
                          <a:pt x="42" y="6"/>
                        </a:lnTo>
                        <a:lnTo>
                          <a:pt x="42" y="6"/>
                        </a:lnTo>
                        <a:lnTo>
                          <a:pt x="45" y="6"/>
                        </a:lnTo>
                        <a:lnTo>
                          <a:pt x="46" y="6"/>
                        </a:lnTo>
                        <a:lnTo>
                          <a:pt x="48" y="6"/>
                        </a:lnTo>
                        <a:lnTo>
                          <a:pt x="49" y="7"/>
                        </a:lnTo>
                        <a:lnTo>
                          <a:pt x="51" y="7"/>
                        </a:lnTo>
                        <a:lnTo>
                          <a:pt x="52" y="7"/>
                        </a:lnTo>
                        <a:lnTo>
                          <a:pt x="54" y="7"/>
                        </a:lnTo>
                        <a:lnTo>
                          <a:pt x="55" y="7"/>
                        </a:lnTo>
                        <a:lnTo>
                          <a:pt x="57" y="7"/>
                        </a:lnTo>
                        <a:lnTo>
                          <a:pt x="58" y="7"/>
                        </a:lnTo>
                        <a:lnTo>
                          <a:pt x="59" y="8"/>
                        </a:lnTo>
                        <a:lnTo>
                          <a:pt x="62" y="8"/>
                        </a:lnTo>
                        <a:lnTo>
                          <a:pt x="64" y="8"/>
                        </a:lnTo>
                        <a:lnTo>
                          <a:pt x="64" y="8"/>
                        </a:lnTo>
                        <a:lnTo>
                          <a:pt x="67" y="8"/>
                        </a:lnTo>
                        <a:lnTo>
                          <a:pt x="68" y="8"/>
                        </a:lnTo>
                        <a:lnTo>
                          <a:pt x="70" y="8"/>
                        </a:lnTo>
                        <a:lnTo>
                          <a:pt x="71" y="8"/>
                        </a:lnTo>
                        <a:lnTo>
                          <a:pt x="72" y="8"/>
                        </a:lnTo>
                        <a:lnTo>
                          <a:pt x="74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9" name="Freeform 640"/>
                  <p:cNvSpPr>
                    <a:spLocks/>
                  </p:cNvSpPr>
                  <p:nvPr/>
                </p:nvSpPr>
                <p:spPr bwMode="auto">
                  <a:xfrm>
                    <a:off x="2601913" y="2218532"/>
                    <a:ext cx="38100" cy="4763"/>
                  </a:xfrm>
                  <a:custGeom>
                    <a:avLst/>
                    <a:gdLst>
                      <a:gd name="T0" fmla="*/ 0 w 72"/>
                      <a:gd name="T1" fmla="*/ 0 h 10"/>
                      <a:gd name="T2" fmla="*/ 2 w 72"/>
                      <a:gd name="T3" fmla="*/ 0 h 10"/>
                      <a:gd name="T4" fmla="*/ 3 w 72"/>
                      <a:gd name="T5" fmla="*/ 0 h 10"/>
                      <a:gd name="T6" fmla="*/ 5 w 72"/>
                      <a:gd name="T7" fmla="*/ 2 h 10"/>
                      <a:gd name="T8" fmla="*/ 6 w 72"/>
                      <a:gd name="T9" fmla="*/ 2 h 10"/>
                      <a:gd name="T10" fmla="*/ 7 w 72"/>
                      <a:gd name="T11" fmla="*/ 2 h 10"/>
                      <a:gd name="T12" fmla="*/ 9 w 72"/>
                      <a:gd name="T13" fmla="*/ 2 h 10"/>
                      <a:gd name="T14" fmla="*/ 10 w 72"/>
                      <a:gd name="T15" fmla="*/ 2 h 10"/>
                      <a:gd name="T16" fmla="*/ 12 w 72"/>
                      <a:gd name="T17" fmla="*/ 3 h 10"/>
                      <a:gd name="T18" fmla="*/ 13 w 72"/>
                      <a:gd name="T19" fmla="*/ 3 h 10"/>
                      <a:gd name="T20" fmla="*/ 15 w 72"/>
                      <a:gd name="T21" fmla="*/ 3 h 10"/>
                      <a:gd name="T22" fmla="*/ 16 w 72"/>
                      <a:gd name="T23" fmla="*/ 3 h 10"/>
                      <a:gd name="T24" fmla="*/ 18 w 72"/>
                      <a:gd name="T25" fmla="*/ 3 h 10"/>
                      <a:gd name="T26" fmla="*/ 19 w 72"/>
                      <a:gd name="T27" fmla="*/ 3 h 10"/>
                      <a:gd name="T28" fmla="*/ 20 w 72"/>
                      <a:gd name="T29" fmla="*/ 3 h 10"/>
                      <a:gd name="T30" fmla="*/ 22 w 72"/>
                      <a:gd name="T31" fmla="*/ 5 h 10"/>
                      <a:gd name="T32" fmla="*/ 23 w 72"/>
                      <a:gd name="T33" fmla="*/ 5 h 10"/>
                      <a:gd name="T34" fmla="*/ 25 w 72"/>
                      <a:gd name="T35" fmla="*/ 5 h 10"/>
                      <a:gd name="T36" fmla="*/ 26 w 72"/>
                      <a:gd name="T37" fmla="*/ 5 h 10"/>
                      <a:gd name="T38" fmla="*/ 28 w 72"/>
                      <a:gd name="T39" fmla="*/ 5 h 10"/>
                      <a:gd name="T40" fmla="*/ 29 w 72"/>
                      <a:gd name="T41" fmla="*/ 5 h 10"/>
                      <a:gd name="T42" fmla="*/ 32 w 72"/>
                      <a:gd name="T43" fmla="*/ 5 h 10"/>
                      <a:gd name="T44" fmla="*/ 33 w 72"/>
                      <a:gd name="T45" fmla="*/ 5 h 10"/>
                      <a:gd name="T46" fmla="*/ 33 w 72"/>
                      <a:gd name="T47" fmla="*/ 6 h 10"/>
                      <a:gd name="T48" fmla="*/ 36 w 72"/>
                      <a:gd name="T49" fmla="*/ 6 h 10"/>
                      <a:gd name="T50" fmla="*/ 38 w 72"/>
                      <a:gd name="T51" fmla="*/ 6 h 10"/>
                      <a:gd name="T52" fmla="*/ 38 w 72"/>
                      <a:gd name="T53" fmla="*/ 6 h 10"/>
                      <a:gd name="T54" fmla="*/ 41 w 72"/>
                      <a:gd name="T55" fmla="*/ 6 h 10"/>
                      <a:gd name="T56" fmla="*/ 42 w 72"/>
                      <a:gd name="T57" fmla="*/ 6 h 10"/>
                      <a:gd name="T58" fmla="*/ 43 w 72"/>
                      <a:gd name="T59" fmla="*/ 6 h 10"/>
                      <a:gd name="T60" fmla="*/ 45 w 72"/>
                      <a:gd name="T61" fmla="*/ 6 h 10"/>
                      <a:gd name="T62" fmla="*/ 46 w 72"/>
                      <a:gd name="T63" fmla="*/ 6 h 10"/>
                      <a:gd name="T64" fmla="*/ 48 w 72"/>
                      <a:gd name="T65" fmla="*/ 6 h 10"/>
                      <a:gd name="T66" fmla="*/ 49 w 72"/>
                      <a:gd name="T67" fmla="*/ 6 h 10"/>
                      <a:gd name="T68" fmla="*/ 51 w 72"/>
                      <a:gd name="T69" fmla="*/ 6 h 10"/>
                      <a:gd name="T70" fmla="*/ 52 w 72"/>
                      <a:gd name="T71" fmla="*/ 8 h 10"/>
                      <a:gd name="T72" fmla="*/ 54 w 72"/>
                      <a:gd name="T73" fmla="*/ 8 h 10"/>
                      <a:gd name="T74" fmla="*/ 55 w 72"/>
                      <a:gd name="T75" fmla="*/ 8 h 10"/>
                      <a:gd name="T76" fmla="*/ 56 w 72"/>
                      <a:gd name="T77" fmla="*/ 8 h 10"/>
                      <a:gd name="T78" fmla="*/ 58 w 72"/>
                      <a:gd name="T79" fmla="*/ 8 h 10"/>
                      <a:gd name="T80" fmla="*/ 59 w 72"/>
                      <a:gd name="T81" fmla="*/ 9 h 10"/>
                      <a:gd name="T82" fmla="*/ 61 w 72"/>
                      <a:gd name="T83" fmla="*/ 9 h 10"/>
                      <a:gd name="T84" fmla="*/ 62 w 72"/>
                      <a:gd name="T85" fmla="*/ 9 h 10"/>
                      <a:gd name="T86" fmla="*/ 64 w 72"/>
                      <a:gd name="T87" fmla="*/ 9 h 10"/>
                      <a:gd name="T88" fmla="*/ 65 w 72"/>
                      <a:gd name="T89" fmla="*/ 9 h 10"/>
                      <a:gd name="T90" fmla="*/ 67 w 72"/>
                      <a:gd name="T91" fmla="*/ 9 h 10"/>
                      <a:gd name="T92" fmla="*/ 68 w 72"/>
                      <a:gd name="T93" fmla="*/ 9 h 10"/>
                      <a:gd name="T94" fmla="*/ 69 w 72"/>
                      <a:gd name="T95" fmla="*/ 10 h 10"/>
                      <a:gd name="T96" fmla="*/ 71 w 72"/>
                      <a:gd name="T97" fmla="*/ 10 h 10"/>
                      <a:gd name="T98" fmla="*/ 72 w 72"/>
                      <a:gd name="T99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0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8" y="5"/>
                        </a:lnTo>
                        <a:lnTo>
                          <a:pt x="29" y="5"/>
                        </a:lnTo>
                        <a:lnTo>
                          <a:pt x="32" y="5"/>
                        </a:lnTo>
                        <a:lnTo>
                          <a:pt x="33" y="5"/>
                        </a:lnTo>
                        <a:lnTo>
                          <a:pt x="33" y="6"/>
                        </a:lnTo>
                        <a:lnTo>
                          <a:pt x="36" y="6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41" y="6"/>
                        </a:lnTo>
                        <a:lnTo>
                          <a:pt x="42" y="6"/>
                        </a:lnTo>
                        <a:lnTo>
                          <a:pt x="43" y="6"/>
                        </a:lnTo>
                        <a:lnTo>
                          <a:pt x="45" y="6"/>
                        </a:lnTo>
                        <a:lnTo>
                          <a:pt x="46" y="6"/>
                        </a:lnTo>
                        <a:lnTo>
                          <a:pt x="48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8"/>
                        </a:lnTo>
                        <a:lnTo>
                          <a:pt x="54" y="8"/>
                        </a:lnTo>
                        <a:lnTo>
                          <a:pt x="55" y="8"/>
                        </a:lnTo>
                        <a:lnTo>
                          <a:pt x="56" y="8"/>
                        </a:lnTo>
                        <a:lnTo>
                          <a:pt x="58" y="8"/>
                        </a:lnTo>
                        <a:lnTo>
                          <a:pt x="59" y="9"/>
                        </a:lnTo>
                        <a:lnTo>
                          <a:pt x="61" y="9"/>
                        </a:lnTo>
                        <a:lnTo>
                          <a:pt x="62" y="9"/>
                        </a:lnTo>
                        <a:lnTo>
                          <a:pt x="64" y="9"/>
                        </a:lnTo>
                        <a:lnTo>
                          <a:pt x="65" y="9"/>
                        </a:lnTo>
                        <a:lnTo>
                          <a:pt x="67" y="9"/>
                        </a:lnTo>
                        <a:lnTo>
                          <a:pt x="68" y="9"/>
                        </a:lnTo>
                        <a:lnTo>
                          <a:pt x="69" y="10"/>
                        </a:lnTo>
                        <a:lnTo>
                          <a:pt x="71" y="10"/>
                        </a:lnTo>
                        <a:lnTo>
                          <a:pt x="72" y="1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0" name="Freeform 641"/>
                  <p:cNvSpPr>
                    <a:spLocks/>
                  </p:cNvSpPr>
                  <p:nvPr/>
                </p:nvSpPr>
                <p:spPr bwMode="auto">
                  <a:xfrm>
                    <a:off x="2640013" y="2223294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2"/>
                      <a:gd name="T2" fmla="*/ 2 w 75"/>
                      <a:gd name="T3" fmla="*/ 0 h 12"/>
                      <a:gd name="T4" fmla="*/ 3 w 75"/>
                      <a:gd name="T5" fmla="*/ 0 h 12"/>
                      <a:gd name="T6" fmla="*/ 5 w 75"/>
                      <a:gd name="T7" fmla="*/ 2 h 12"/>
                      <a:gd name="T8" fmla="*/ 6 w 75"/>
                      <a:gd name="T9" fmla="*/ 2 h 12"/>
                      <a:gd name="T10" fmla="*/ 9 w 75"/>
                      <a:gd name="T11" fmla="*/ 2 h 12"/>
                      <a:gd name="T12" fmla="*/ 10 w 75"/>
                      <a:gd name="T13" fmla="*/ 2 h 12"/>
                      <a:gd name="T14" fmla="*/ 12 w 75"/>
                      <a:gd name="T15" fmla="*/ 2 h 12"/>
                      <a:gd name="T16" fmla="*/ 13 w 75"/>
                      <a:gd name="T17" fmla="*/ 2 h 12"/>
                      <a:gd name="T18" fmla="*/ 15 w 75"/>
                      <a:gd name="T19" fmla="*/ 2 h 12"/>
                      <a:gd name="T20" fmla="*/ 16 w 75"/>
                      <a:gd name="T21" fmla="*/ 2 h 12"/>
                      <a:gd name="T22" fmla="*/ 18 w 75"/>
                      <a:gd name="T23" fmla="*/ 3 h 12"/>
                      <a:gd name="T24" fmla="*/ 19 w 75"/>
                      <a:gd name="T25" fmla="*/ 3 h 12"/>
                      <a:gd name="T26" fmla="*/ 20 w 75"/>
                      <a:gd name="T27" fmla="*/ 3 h 12"/>
                      <a:gd name="T28" fmla="*/ 22 w 75"/>
                      <a:gd name="T29" fmla="*/ 3 h 12"/>
                      <a:gd name="T30" fmla="*/ 23 w 75"/>
                      <a:gd name="T31" fmla="*/ 3 h 12"/>
                      <a:gd name="T32" fmla="*/ 25 w 75"/>
                      <a:gd name="T33" fmla="*/ 3 h 12"/>
                      <a:gd name="T34" fmla="*/ 26 w 75"/>
                      <a:gd name="T35" fmla="*/ 3 h 12"/>
                      <a:gd name="T36" fmla="*/ 28 w 75"/>
                      <a:gd name="T37" fmla="*/ 5 h 12"/>
                      <a:gd name="T38" fmla="*/ 29 w 75"/>
                      <a:gd name="T39" fmla="*/ 5 h 12"/>
                      <a:gd name="T40" fmla="*/ 31 w 75"/>
                      <a:gd name="T41" fmla="*/ 5 h 12"/>
                      <a:gd name="T42" fmla="*/ 33 w 75"/>
                      <a:gd name="T43" fmla="*/ 5 h 12"/>
                      <a:gd name="T44" fmla="*/ 33 w 75"/>
                      <a:gd name="T45" fmla="*/ 5 h 12"/>
                      <a:gd name="T46" fmla="*/ 35 w 75"/>
                      <a:gd name="T47" fmla="*/ 6 h 12"/>
                      <a:gd name="T48" fmla="*/ 38 w 75"/>
                      <a:gd name="T49" fmla="*/ 6 h 12"/>
                      <a:gd name="T50" fmla="*/ 38 w 75"/>
                      <a:gd name="T51" fmla="*/ 6 h 12"/>
                      <a:gd name="T52" fmla="*/ 41 w 75"/>
                      <a:gd name="T53" fmla="*/ 6 h 12"/>
                      <a:gd name="T54" fmla="*/ 42 w 75"/>
                      <a:gd name="T55" fmla="*/ 6 h 12"/>
                      <a:gd name="T56" fmla="*/ 43 w 75"/>
                      <a:gd name="T57" fmla="*/ 6 h 12"/>
                      <a:gd name="T58" fmla="*/ 45 w 75"/>
                      <a:gd name="T59" fmla="*/ 6 h 12"/>
                      <a:gd name="T60" fmla="*/ 46 w 75"/>
                      <a:gd name="T61" fmla="*/ 8 h 12"/>
                      <a:gd name="T62" fmla="*/ 48 w 75"/>
                      <a:gd name="T63" fmla="*/ 8 h 12"/>
                      <a:gd name="T64" fmla="*/ 49 w 75"/>
                      <a:gd name="T65" fmla="*/ 8 h 12"/>
                      <a:gd name="T66" fmla="*/ 51 w 75"/>
                      <a:gd name="T67" fmla="*/ 8 h 12"/>
                      <a:gd name="T68" fmla="*/ 52 w 75"/>
                      <a:gd name="T69" fmla="*/ 8 h 12"/>
                      <a:gd name="T70" fmla="*/ 55 w 75"/>
                      <a:gd name="T71" fmla="*/ 9 h 12"/>
                      <a:gd name="T72" fmla="*/ 55 w 75"/>
                      <a:gd name="T73" fmla="*/ 9 h 12"/>
                      <a:gd name="T74" fmla="*/ 58 w 75"/>
                      <a:gd name="T75" fmla="*/ 9 h 12"/>
                      <a:gd name="T76" fmla="*/ 59 w 75"/>
                      <a:gd name="T77" fmla="*/ 9 h 12"/>
                      <a:gd name="T78" fmla="*/ 59 w 75"/>
                      <a:gd name="T79" fmla="*/ 9 h 12"/>
                      <a:gd name="T80" fmla="*/ 62 w 75"/>
                      <a:gd name="T81" fmla="*/ 9 h 12"/>
                      <a:gd name="T82" fmla="*/ 64 w 75"/>
                      <a:gd name="T83" fmla="*/ 9 h 12"/>
                      <a:gd name="T84" fmla="*/ 65 w 75"/>
                      <a:gd name="T85" fmla="*/ 11 h 12"/>
                      <a:gd name="T86" fmla="*/ 67 w 75"/>
                      <a:gd name="T87" fmla="*/ 11 h 12"/>
                      <a:gd name="T88" fmla="*/ 68 w 75"/>
                      <a:gd name="T89" fmla="*/ 11 h 12"/>
                      <a:gd name="T90" fmla="*/ 69 w 75"/>
                      <a:gd name="T91" fmla="*/ 11 h 12"/>
                      <a:gd name="T92" fmla="*/ 71 w 75"/>
                      <a:gd name="T93" fmla="*/ 11 h 12"/>
                      <a:gd name="T94" fmla="*/ 72 w 75"/>
                      <a:gd name="T95" fmla="*/ 12 h 12"/>
                      <a:gd name="T96" fmla="*/ 74 w 75"/>
                      <a:gd name="T97" fmla="*/ 12 h 12"/>
                      <a:gd name="T98" fmla="*/ 75 w 75"/>
                      <a:gd name="T99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5"/>
                        </a:lnTo>
                        <a:lnTo>
                          <a:pt x="29" y="5"/>
                        </a:lnTo>
                        <a:lnTo>
                          <a:pt x="31" y="5"/>
                        </a:lnTo>
                        <a:lnTo>
                          <a:pt x="33" y="5"/>
                        </a:lnTo>
                        <a:lnTo>
                          <a:pt x="33" y="5"/>
                        </a:lnTo>
                        <a:lnTo>
                          <a:pt x="35" y="6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41" y="6"/>
                        </a:lnTo>
                        <a:lnTo>
                          <a:pt x="42" y="6"/>
                        </a:lnTo>
                        <a:lnTo>
                          <a:pt x="43" y="6"/>
                        </a:lnTo>
                        <a:lnTo>
                          <a:pt x="45" y="6"/>
                        </a:lnTo>
                        <a:lnTo>
                          <a:pt x="46" y="8"/>
                        </a:lnTo>
                        <a:lnTo>
                          <a:pt x="48" y="8"/>
                        </a:lnTo>
                        <a:lnTo>
                          <a:pt x="49" y="8"/>
                        </a:lnTo>
                        <a:lnTo>
                          <a:pt x="51" y="8"/>
                        </a:lnTo>
                        <a:lnTo>
                          <a:pt x="52" y="8"/>
                        </a:lnTo>
                        <a:lnTo>
                          <a:pt x="55" y="9"/>
                        </a:lnTo>
                        <a:lnTo>
                          <a:pt x="55" y="9"/>
                        </a:lnTo>
                        <a:lnTo>
                          <a:pt x="58" y="9"/>
                        </a:lnTo>
                        <a:lnTo>
                          <a:pt x="59" y="9"/>
                        </a:lnTo>
                        <a:lnTo>
                          <a:pt x="59" y="9"/>
                        </a:lnTo>
                        <a:lnTo>
                          <a:pt x="62" y="9"/>
                        </a:lnTo>
                        <a:lnTo>
                          <a:pt x="64" y="9"/>
                        </a:lnTo>
                        <a:lnTo>
                          <a:pt x="65" y="11"/>
                        </a:lnTo>
                        <a:lnTo>
                          <a:pt x="67" y="11"/>
                        </a:lnTo>
                        <a:lnTo>
                          <a:pt x="68" y="11"/>
                        </a:lnTo>
                        <a:lnTo>
                          <a:pt x="69" y="11"/>
                        </a:lnTo>
                        <a:lnTo>
                          <a:pt x="71" y="11"/>
                        </a:lnTo>
                        <a:lnTo>
                          <a:pt x="72" y="12"/>
                        </a:lnTo>
                        <a:lnTo>
                          <a:pt x="74" y="12"/>
                        </a:lnTo>
                        <a:lnTo>
                          <a:pt x="75" y="12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1" name="Freeform 642"/>
                  <p:cNvSpPr>
                    <a:spLocks/>
                  </p:cNvSpPr>
                  <p:nvPr/>
                </p:nvSpPr>
                <p:spPr bwMode="auto">
                  <a:xfrm>
                    <a:off x="2679701" y="2229644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2 w 75"/>
                      <a:gd name="T3" fmla="*/ 0 h 9"/>
                      <a:gd name="T4" fmla="*/ 4 w 75"/>
                      <a:gd name="T5" fmla="*/ 0 h 9"/>
                      <a:gd name="T6" fmla="*/ 4 w 75"/>
                      <a:gd name="T7" fmla="*/ 0 h 9"/>
                      <a:gd name="T8" fmla="*/ 6 w 75"/>
                      <a:gd name="T9" fmla="*/ 0 h 9"/>
                      <a:gd name="T10" fmla="*/ 9 w 75"/>
                      <a:gd name="T11" fmla="*/ 1 h 9"/>
                      <a:gd name="T12" fmla="*/ 9 w 75"/>
                      <a:gd name="T13" fmla="*/ 1 h 9"/>
                      <a:gd name="T14" fmla="*/ 12 w 75"/>
                      <a:gd name="T15" fmla="*/ 1 h 9"/>
                      <a:gd name="T16" fmla="*/ 13 w 75"/>
                      <a:gd name="T17" fmla="*/ 1 h 9"/>
                      <a:gd name="T18" fmla="*/ 15 w 75"/>
                      <a:gd name="T19" fmla="*/ 1 h 9"/>
                      <a:gd name="T20" fmla="*/ 16 w 75"/>
                      <a:gd name="T21" fmla="*/ 1 h 9"/>
                      <a:gd name="T22" fmla="*/ 17 w 75"/>
                      <a:gd name="T23" fmla="*/ 1 h 9"/>
                      <a:gd name="T24" fmla="*/ 19 w 75"/>
                      <a:gd name="T25" fmla="*/ 3 h 9"/>
                      <a:gd name="T26" fmla="*/ 20 w 75"/>
                      <a:gd name="T27" fmla="*/ 3 h 9"/>
                      <a:gd name="T28" fmla="*/ 22 w 75"/>
                      <a:gd name="T29" fmla="*/ 3 h 9"/>
                      <a:gd name="T30" fmla="*/ 23 w 75"/>
                      <a:gd name="T31" fmla="*/ 3 h 9"/>
                      <a:gd name="T32" fmla="*/ 25 w 75"/>
                      <a:gd name="T33" fmla="*/ 3 h 9"/>
                      <a:gd name="T34" fmla="*/ 26 w 75"/>
                      <a:gd name="T35" fmla="*/ 3 h 9"/>
                      <a:gd name="T36" fmla="*/ 28 w 75"/>
                      <a:gd name="T37" fmla="*/ 3 h 9"/>
                      <a:gd name="T38" fmla="*/ 30 w 75"/>
                      <a:gd name="T39" fmla="*/ 3 h 9"/>
                      <a:gd name="T40" fmla="*/ 30 w 75"/>
                      <a:gd name="T41" fmla="*/ 3 h 9"/>
                      <a:gd name="T42" fmla="*/ 32 w 75"/>
                      <a:gd name="T43" fmla="*/ 3 h 9"/>
                      <a:gd name="T44" fmla="*/ 35 w 75"/>
                      <a:gd name="T45" fmla="*/ 3 h 9"/>
                      <a:gd name="T46" fmla="*/ 35 w 75"/>
                      <a:gd name="T47" fmla="*/ 3 h 9"/>
                      <a:gd name="T48" fmla="*/ 36 w 75"/>
                      <a:gd name="T49" fmla="*/ 4 h 9"/>
                      <a:gd name="T50" fmla="*/ 39 w 75"/>
                      <a:gd name="T51" fmla="*/ 4 h 9"/>
                      <a:gd name="T52" fmla="*/ 39 w 75"/>
                      <a:gd name="T53" fmla="*/ 4 h 9"/>
                      <a:gd name="T54" fmla="*/ 42 w 75"/>
                      <a:gd name="T55" fmla="*/ 4 h 9"/>
                      <a:gd name="T56" fmla="*/ 43 w 75"/>
                      <a:gd name="T57" fmla="*/ 6 h 9"/>
                      <a:gd name="T58" fmla="*/ 43 w 75"/>
                      <a:gd name="T59" fmla="*/ 6 h 9"/>
                      <a:gd name="T60" fmla="*/ 46 w 75"/>
                      <a:gd name="T61" fmla="*/ 6 h 9"/>
                      <a:gd name="T62" fmla="*/ 48 w 75"/>
                      <a:gd name="T63" fmla="*/ 6 h 9"/>
                      <a:gd name="T64" fmla="*/ 49 w 75"/>
                      <a:gd name="T65" fmla="*/ 6 h 9"/>
                      <a:gd name="T66" fmla="*/ 51 w 75"/>
                      <a:gd name="T67" fmla="*/ 6 h 9"/>
                      <a:gd name="T68" fmla="*/ 52 w 75"/>
                      <a:gd name="T69" fmla="*/ 6 h 9"/>
                      <a:gd name="T70" fmla="*/ 53 w 75"/>
                      <a:gd name="T71" fmla="*/ 7 h 9"/>
                      <a:gd name="T72" fmla="*/ 55 w 75"/>
                      <a:gd name="T73" fmla="*/ 7 h 9"/>
                      <a:gd name="T74" fmla="*/ 56 w 75"/>
                      <a:gd name="T75" fmla="*/ 7 h 9"/>
                      <a:gd name="T76" fmla="*/ 58 w 75"/>
                      <a:gd name="T77" fmla="*/ 7 h 9"/>
                      <a:gd name="T78" fmla="*/ 61 w 75"/>
                      <a:gd name="T79" fmla="*/ 7 h 9"/>
                      <a:gd name="T80" fmla="*/ 61 w 75"/>
                      <a:gd name="T81" fmla="*/ 9 h 9"/>
                      <a:gd name="T82" fmla="*/ 62 w 75"/>
                      <a:gd name="T83" fmla="*/ 9 h 9"/>
                      <a:gd name="T84" fmla="*/ 65 w 75"/>
                      <a:gd name="T85" fmla="*/ 9 h 9"/>
                      <a:gd name="T86" fmla="*/ 65 w 75"/>
                      <a:gd name="T87" fmla="*/ 9 h 9"/>
                      <a:gd name="T88" fmla="*/ 68 w 75"/>
                      <a:gd name="T89" fmla="*/ 9 h 9"/>
                      <a:gd name="T90" fmla="*/ 69 w 75"/>
                      <a:gd name="T91" fmla="*/ 9 h 9"/>
                      <a:gd name="T92" fmla="*/ 69 w 75"/>
                      <a:gd name="T93" fmla="*/ 9 h 9"/>
                      <a:gd name="T94" fmla="*/ 72 w 75"/>
                      <a:gd name="T95" fmla="*/ 9 h 9"/>
                      <a:gd name="T96" fmla="*/ 74 w 75"/>
                      <a:gd name="T97" fmla="*/ 9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0" y="3"/>
                        </a:lnTo>
                        <a:lnTo>
                          <a:pt x="32" y="3"/>
                        </a:lnTo>
                        <a:lnTo>
                          <a:pt x="35" y="3"/>
                        </a:lnTo>
                        <a:lnTo>
                          <a:pt x="35" y="3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39" y="4"/>
                        </a:lnTo>
                        <a:lnTo>
                          <a:pt x="42" y="4"/>
                        </a:lnTo>
                        <a:lnTo>
                          <a:pt x="43" y="6"/>
                        </a:lnTo>
                        <a:lnTo>
                          <a:pt x="43" y="6"/>
                        </a:lnTo>
                        <a:lnTo>
                          <a:pt x="46" y="6"/>
                        </a:lnTo>
                        <a:lnTo>
                          <a:pt x="48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3" y="7"/>
                        </a:lnTo>
                        <a:lnTo>
                          <a:pt x="55" y="7"/>
                        </a:lnTo>
                        <a:lnTo>
                          <a:pt x="56" y="7"/>
                        </a:lnTo>
                        <a:lnTo>
                          <a:pt x="58" y="7"/>
                        </a:lnTo>
                        <a:lnTo>
                          <a:pt x="61" y="7"/>
                        </a:lnTo>
                        <a:lnTo>
                          <a:pt x="61" y="9"/>
                        </a:lnTo>
                        <a:lnTo>
                          <a:pt x="62" y="9"/>
                        </a:lnTo>
                        <a:lnTo>
                          <a:pt x="65" y="9"/>
                        </a:lnTo>
                        <a:lnTo>
                          <a:pt x="65" y="9"/>
                        </a:lnTo>
                        <a:lnTo>
                          <a:pt x="68" y="9"/>
                        </a:lnTo>
                        <a:lnTo>
                          <a:pt x="69" y="9"/>
                        </a:lnTo>
                        <a:lnTo>
                          <a:pt x="69" y="9"/>
                        </a:lnTo>
                        <a:lnTo>
                          <a:pt x="72" y="9"/>
                        </a:lnTo>
                        <a:lnTo>
                          <a:pt x="74" y="9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2" name="Freeform 643"/>
                  <p:cNvSpPr>
                    <a:spLocks/>
                  </p:cNvSpPr>
                  <p:nvPr/>
                </p:nvSpPr>
                <p:spPr bwMode="auto">
                  <a:xfrm>
                    <a:off x="2719388" y="2234407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3"/>
                      <a:gd name="T2" fmla="*/ 2 w 75"/>
                      <a:gd name="T3" fmla="*/ 0 h 13"/>
                      <a:gd name="T4" fmla="*/ 3 w 75"/>
                      <a:gd name="T5" fmla="*/ 0 h 13"/>
                      <a:gd name="T6" fmla="*/ 4 w 75"/>
                      <a:gd name="T7" fmla="*/ 0 h 13"/>
                      <a:gd name="T8" fmla="*/ 6 w 75"/>
                      <a:gd name="T9" fmla="*/ 0 h 13"/>
                      <a:gd name="T10" fmla="*/ 7 w 75"/>
                      <a:gd name="T11" fmla="*/ 1 h 13"/>
                      <a:gd name="T12" fmla="*/ 9 w 75"/>
                      <a:gd name="T13" fmla="*/ 1 h 13"/>
                      <a:gd name="T14" fmla="*/ 10 w 75"/>
                      <a:gd name="T15" fmla="*/ 1 h 13"/>
                      <a:gd name="T16" fmla="*/ 12 w 75"/>
                      <a:gd name="T17" fmla="*/ 1 h 13"/>
                      <a:gd name="T18" fmla="*/ 14 w 75"/>
                      <a:gd name="T19" fmla="*/ 1 h 13"/>
                      <a:gd name="T20" fmla="*/ 14 w 75"/>
                      <a:gd name="T21" fmla="*/ 3 h 13"/>
                      <a:gd name="T22" fmla="*/ 16 w 75"/>
                      <a:gd name="T23" fmla="*/ 3 h 13"/>
                      <a:gd name="T24" fmla="*/ 19 w 75"/>
                      <a:gd name="T25" fmla="*/ 3 h 13"/>
                      <a:gd name="T26" fmla="*/ 19 w 75"/>
                      <a:gd name="T27" fmla="*/ 3 h 13"/>
                      <a:gd name="T28" fmla="*/ 22 w 75"/>
                      <a:gd name="T29" fmla="*/ 3 h 13"/>
                      <a:gd name="T30" fmla="*/ 23 w 75"/>
                      <a:gd name="T31" fmla="*/ 3 h 13"/>
                      <a:gd name="T32" fmla="*/ 25 w 75"/>
                      <a:gd name="T33" fmla="*/ 4 h 13"/>
                      <a:gd name="T34" fmla="*/ 26 w 75"/>
                      <a:gd name="T35" fmla="*/ 4 h 13"/>
                      <a:gd name="T36" fmla="*/ 27 w 75"/>
                      <a:gd name="T37" fmla="*/ 4 h 13"/>
                      <a:gd name="T38" fmla="*/ 29 w 75"/>
                      <a:gd name="T39" fmla="*/ 4 h 13"/>
                      <a:gd name="T40" fmla="*/ 30 w 75"/>
                      <a:gd name="T41" fmla="*/ 4 h 13"/>
                      <a:gd name="T42" fmla="*/ 32 w 75"/>
                      <a:gd name="T43" fmla="*/ 5 h 13"/>
                      <a:gd name="T44" fmla="*/ 33 w 75"/>
                      <a:gd name="T45" fmla="*/ 5 h 13"/>
                      <a:gd name="T46" fmla="*/ 36 w 75"/>
                      <a:gd name="T47" fmla="*/ 5 h 13"/>
                      <a:gd name="T48" fmla="*/ 36 w 75"/>
                      <a:gd name="T49" fmla="*/ 5 h 13"/>
                      <a:gd name="T50" fmla="*/ 39 w 75"/>
                      <a:gd name="T51" fmla="*/ 5 h 13"/>
                      <a:gd name="T52" fmla="*/ 40 w 75"/>
                      <a:gd name="T53" fmla="*/ 5 h 13"/>
                      <a:gd name="T54" fmla="*/ 40 w 75"/>
                      <a:gd name="T55" fmla="*/ 5 h 13"/>
                      <a:gd name="T56" fmla="*/ 43 w 75"/>
                      <a:gd name="T57" fmla="*/ 8 h 13"/>
                      <a:gd name="T58" fmla="*/ 45 w 75"/>
                      <a:gd name="T59" fmla="*/ 8 h 13"/>
                      <a:gd name="T60" fmla="*/ 46 w 75"/>
                      <a:gd name="T61" fmla="*/ 8 h 13"/>
                      <a:gd name="T62" fmla="*/ 48 w 75"/>
                      <a:gd name="T63" fmla="*/ 8 h 13"/>
                      <a:gd name="T64" fmla="*/ 49 w 75"/>
                      <a:gd name="T65" fmla="*/ 10 h 13"/>
                      <a:gd name="T66" fmla="*/ 50 w 75"/>
                      <a:gd name="T67" fmla="*/ 10 h 13"/>
                      <a:gd name="T68" fmla="*/ 52 w 75"/>
                      <a:gd name="T69" fmla="*/ 10 h 13"/>
                      <a:gd name="T70" fmla="*/ 53 w 75"/>
                      <a:gd name="T71" fmla="*/ 10 h 13"/>
                      <a:gd name="T72" fmla="*/ 55 w 75"/>
                      <a:gd name="T73" fmla="*/ 10 h 13"/>
                      <a:gd name="T74" fmla="*/ 56 w 75"/>
                      <a:gd name="T75" fmla="*/ 10 h 13"/>
                      <a:gd name="T76" fmla="*/ 58 w 75"/>
                      <a:gd name="T77" fmla="*/ 10 h 13"/>
                      <a:gd name="T78" fmla="*/ 61 w 75"/>
                      <a:gd name="T79" fmla="*/ 11 h 13"/>
                      <a:gd name="T80" fmla="*/ 61 w 75"/>
                      <a:gd name="T81" fmla="*/ 11 h 13"/>
                      <a:gd name="T82" fmla="*/ 62 w 75"/>
                      <a:gd name="T83" fmla="*/ 11 h 13"/>
                      <a:gd name="T84" fmla="*/ 65 w 75"/>
                      <a:gd name="T85" fmla="*/ 11 h 13"/>
                      <a:gd name="T86" fmla="*/ 65 w 75"/>
                      <a:gd name="T87" fmla="*/ 11 h 13"/>
                      <a:gd name="T88" fmla="*/ 68 w 75"/>
                      <a:gd name="T89" fmla="*/ 13 h 13"/>
                      <a:gd name="T90" fmla="*/ 69 w 75"/>
                      <a:gd name="T91" fmla="*/ 13 h 13"/>
                      <a:gd name="T92" fmla="*/ 71 w 75"/>
                      <a:gd name="T93" fmla="*/ 13 h 13"/>
                      <a:gd name="T94" fmla="*/ 72 w 75"/>
                      <a:gd name="T95" fmla="*/ 13 h 13"/>
                      <a:gd name="T96" fmla="*/ 74 w 75"/>
                      <a:gd name="T97" fmla="*/ 13 h 13"/>
                      <a:gd name="T98" fmla="*/ 75 w 75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4" y="1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9" y="3"/>
                        </a:lnTo>
                        <a:lnTo>
                          <a:pt x="19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4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2" y="5"/>
                        </a:lnTo>
                        <a:lnTo>
                          <a:pt x="33" y="5"/>
                        </a:lnTo>
                        <a:lnTo>
                          <a:pt x="36" y="5"/>
                        </a:lnTo>
                        <a:lnTo>
                          <a:pt x="36" y="5"/>
                        </a:lnTo>
                        <a:lnTo>
                          <a:pt x="39" y="5"/>
                        </a:lnTo>
                        <a:lnTo>
                          <a:pt x="40" y="5"/>
                        </a:lnTo>
                        <a:lnTo>
                          <a:pt x="40" y="5"/>
                        </a:lnTo>
                        <a:lnTo>
                          <a:pt x="43" y="8"/>
                        </a:lnTo>
                        <a:lnTo>
                          <a:pt x="45" y="8"/>
                        </a:lnTo>
                        <a:lnTo>
                          <a:pt x="46" y="8"/>
                        </a:lnTo>
                        <a:lnTo>
                          <a:pt x="48" y="8"/>
                        </a:lnTo>
                        <a:lnTo>
                          <a:pt x="49" y="10"/>
                        </a:lnTo>
                        <a:lnTo>
                          <a:pt x="50" y="10"/>
                        </a:lnTo>
                        <a:lnTo>
                          <a:pt x="52" y="10"/>
                        </a:lnTo>
                        <a:lnTo>
                          <a:pt x="53" y="10"/>
                        </a:lnTo>
                        <a:lnTo>
                          <a:pt x="55" y="10"/>
                        </a:lnTo>
                        <a:lnTo>
                          <a:pt x="56" y="10"/>
                        </a:lnTo>
                        <a:lnTo>
                          <a:pt x="58" y="10"/>
                        </a:lnTo>
                        <a:lnTo>
                          <a:pt x="61" y="11"/>
                        </a:lnTo>
                        <a:lnTo>
                          <a:pt x="61" y="11"/>
                        </a:lnTo>
                        <a:lnTo>
                          <a:pt x="62" y="11"/>
                        </a:lnTo>
                        <a:lnTo>
                          <a:pt x="65" y="11"/>
                        </a:lnTo>
                        <a:lnTo>
                          <a:pt x="65" y="11"/>
                        </a:lnTo>
                        <a:lnTo>
                          <a:pt x="68" y="13"/>
                        </a:lnTo>
                        <a:lnTo>
                          <a:pt x="69" y="13"/>
                        </a:lnTo>
                        <a:lnTo>
                          <a:pt x="71" y="13"/>
                        </a:lnTo>
                        <a:lnTo>
                          <a:pt x="72" y="13"/>
                        </a:lnTo>
                        <a:lnTo>
                          <a:pt x="74" y="13"/>
                        </a:lnTo>
                        <a:lnTo>
                          <a:pt x="75" y="1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3" name="Freeform 644"/>
                  <p:cNvSpPr>
                    <a:spLocks/>
                  </p:cNvSpPr>
                  <p:nvPr/>
                </p:nvSpPr>
                <p:spPr bwMode="auto">
                  <a:xfrm>
                    <a:off x="2759076" y="2242344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1 w 75"/>
                      <a:gd name="T3" fmla="*/ 0 h 8"/>
                      <a:gd name="T4" fmla="*/ 3 w 75"/>
                      <a:gd name="T5" fmla="*/ 0 h 8"/>
                      <a:gd name="T6" fmla="*/ 4 w 75"/>
                      <a:gd name="T7" fmla="*/ 0 h 8"/>
                      <a:gd name="T8" fmla="*/ 7 w 75"/>
                      <a:gd name="T9" fmla="*/ 0 h 8"/>
                      <a:gd name="T10" fmla="*/ 7 w 75"/>
                      <a:gd name="T11" fmla="*/ 0 h 8"/>
                      <a:gd name="T12" fmla="*/ 10 w 75"/>
                      <a:gd name="T13" fmla="*/ 0 h 8"/>
                      <a:gd name="T14" fmla="*/ 11 w 75"/>
                      <a:gd name="T15" fmla="*/ 0 h 8"/>
                      <a:gd name="T16" fmla="*/ 11 w 75"/>
                      <a:gd name="T17" fmla="*/ 1 h 8"/>
                      <a:gd name="T18" fmla="*/ 14 w 75"/>
                      <a:gd name="T19" fmla="*/ 1 h 8"/>
                      <a:gd name="T20" fmla="*/ 16 w 75"/>
                      <a:gd name="T21" fmla="*/ 1 h 8"/>
                      <a:gd name="T22" fmla="*/ 17 w 75"/>
                      <a:gd name="T23" fmla="*/ 1 h 8"/>
                      <a:gd name="T24" fmla="*/ 19 w 75"/>
                      <a:gd name="T25" fmla="*/ 1 h 8"/>
                      <a:gd name="T26" fmla="*/ 20 w 75"/>
                      <a:gd name="T27" fmla="*/ 2 h 8"/>
                      <a:gd name="T28" fmla="*/ 22 w 75"/>
                      <a:gd name="T29" fmla="*/ 2 h 8"/>
                      <a:gd name="T30" fmla="*/ 23 w 75"/>
                      <a:gd name="T31" fmla="*/ 2 h 8"/>
                      <a:gd name="T32" fmla="*/ 24 w 75"/>
                      <a:gd name="T33" fmla="*/ 2 h 8"/>
                      <a:gd name="T34" fmla="*/ 26 w 75"/>
                      <a:gd name="T35" fmla="*/ 2 h 8"/>
                      <a:gd name="T36" fmla="*/ 27 w 75"/>
                      <a:gd name="T37" fmla="*/ 2 h 8"/>
                      <a:gd name="T38" fmla="*/ 29 w 75"/>
                      <a:gd name="T39" fmla="*/ 2 h 8"/>
                      <a:gd name="T40" fmla="*/ 30 w 75"/>
                      <a:gd name="T41" fmla="*/ 4 h 8"/>
                      <a:gd name="T42" fmla="*/ 32 w 75"/>
                      <a:gd name="T43" fmla="*/ 4 h 8"/>
                      <a:gd name="T44" fmla="*/ 33 w 75"/>
                      <a:gd name="T45" fmla="*/ 4 h 8"/>
                      <a:gd name="T46" fmla="*/ 36 w 75"/>
                      <a:gd name="T47" fmla="*/ 4 h 8"/>
                      <a:gd name="T48" fmla="*/ 36 w 75"/>
                      <a:gd name="T49" fmla="*/ 4 h 8"/>
                      <a:gd name="T50" fmla="*/ 39 w 75"/>
                      <a:gd name="T51" fmla="*/ 5 h 8"/>
                      <a:gd name="T52" fmla="*/ 40 w 75"/>
                      <a:gd name="T53" fmla="*/ 5 h 8"/>
                      <a:gd name="T54" fmla="*/ 42 w 75"/>
                      <a:gd name="T55" fmla="*/ 5 h 8"/>
                      <a:gd name="T56" fmla="*/ 43 w 75"/>
                      <a:gd name="T57" fmla="*/ 5 h 8"/>
                      <a:gd name="T58" fmla="*/ 45 w 75"/>
                      <a:gd name="T59" fmla="*/ 5 h 8"/>
                      <a:gd name="T60" fmla="*/ 46 w 75"/>
                      <a:gd name="T61" fmla="*/ 5 h 8"/>
                      <a:gd name="T62" fmla="*/ 47 w 75"/>
                      <a:gd name="T63" fmla="*/ 5 h 8"/>
                      <a:gd name="T64" fmla="*/ 49 w 75"/>
                      <a:gd name="T65" fmla="*/ 5 h 8"/>
                      <a:gd name="T66" fmla="*/ 50 w 75"/>
                      <a:gd name="T67" fmla="*/ 5 h 8"/>
                      <a:gd name="T68" fmla="*/ 52 w 75"/>
                      <a:gd name="T69" fmla="*/ 5 h 8"/>
                      <a:gd name="T70" fmla="*/ 53 w 75"/>
                      <a:gd name="T71" fmla="*/ 5 h 8"/>
                      <a:gd name="T72" fmla="*/ 56 w 75"/>
                      <a:gd name="T73" fmla="*/ 7 h 8"/>
                      <a:gd name="T74" fmla="*/ 56 w 75"/>
                      <a:gd name="T75" fmla="*/ 7 h 8"/>
                      <a:gd name="T76" fmla="*/ 58 w 75"/>
                      <a:gd name="T77" fmla="*/ 7 h 8"/>
                      <a:gd name="T78" fmla="*/ 60 w 75"/>
                      <a:gd name="T79" fmla="*/ 7 h 8"/>
                      <a:gd name="T80" fmla="*/ 60 w 75"/>
                      <a:gd name="T81" fmla="*/ 7 h 8"/>
                      <a:gd name="T82" fmla="*/ 63 w 75"/>
                      <a:gd name="T83" fmla="*/ 7 h 8"/>
                      <a:gd name="T84" fmla="*/ 65 w 75"/>
                      <a:gd name="T85" fmla="*/ 7 h 8"/>
                      <a:gd name="T86" fmla="*/ 66 w 75"/>
                      <a:gd name="T87" fmla="*/ 8 h 8"/>
                      <a:gd name="T88" fmla="*/ 68 w 75"/>
                      <a:gd name="T89" fmla="*/ 8 h 8"/>
                      <a:gd name="T90" fmla="*/ 69 w 75"/>
                      <a:gd name="T91" fmla="*/ 8 h 8"/>
                      <a:gd name="T92" fmla="*/ 71 w 75"/>
                      <a:gd name="T93" fmla="*/ 8 h 8"/>
                      <a:gd name="T94" fmla="*/ 72 w 75"/>
                      <a:gd name="T95" fmla="*/ 8 h 8"/>
                      <a:gd name="T96" fmla="*/ 73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6" y="2"/>
                        </a:lnTo>
                        <a:lnTo>
                          <a:pt x="27" y="2"/>
                        </a:lnTo>
                        <a:lnTo>
                          <a:pt x="29" y="2"/>
                        </a:lnTo>
                        <a:lnTo>
                          <a:pt x="30" y="4"/>
                        </a:lnTo>
                        <a:lnTo>
                          <a:pt x="32" y="4"/>
                        </a:lnTo>
                        <a:lnTo>
                          <a:pt x="33" y="4"/>
                        </a:lnTo>
                        <a:lnTo>
                          <a:pt x="36" y="4"/>
                        </a:lnTo>
                        <a:lnTo>
                          <a:pt x="36" y="4"/>
                        </a:lnTo>
                        <a:lnTo>
                          <a:pt x="39" y="5"/>
                        </a:lnTo>
                        <a:lnTo>
                          <a:pt x="40" y="5"/>
                        </a:lnTo>
                        <a:lnTo>
                          <a:pt x="42" y="5"/>
                        </a:lnTo>
                        <a:lnTo>
                          <a:pt x="43" y="5"/>
                        </a:lnTo>
                        <a:lnTo>
                          <a:pt x="45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2" y="5"/>
                        </a:lnTo>
                        <a:lnTo>
                          <a:pt x="53" y="5"/>
                        </a:lnTo>
                        <a:lnTo>
                          <a:pt x="56" y="7"/>
                        </a:lnTo>
                        <a:lnTo>
                          <a:pt x="56" y="7"/>
                        </a:lnTo>
                        <a:lnTo>
                          <a:pt x="58" y="7"/>
                        </a:lnTo>
                        <a:lnTo>
                          <a:pt x="60" y="7"/>
                        </a:lnTo>
                        <a:lnTo>
                          <a:pt x="60" y="7"/>
                        </a:lnTo>
                        <a:lnTo>
                          <a:pt x="63" y="7"/>
                        </a:lnTo>
                        <a:lnTo>
                          <a:pt x="65" y="7"/>
                        </a:lnTo>
                        <a:lnTo>
                          <a:pt x="66" y="8"/>
                        </a:lnTo>
                        <a:lnTo>
                          <a:pt x="68" y="8"/>
                        </a:lnTo>
                        <a:lnTo>
                          <a:pt x="69" y="8"/>
                        </a:lnTo>
                        <a:lnTo>
                          <a:pt x="71" y="8"/>
                        </a:lnTo>
                        <a:lnTo>
                          <a:pt x="72" y="8"/>
                        </a:lnTo>
                        <a:lnTo>
                          <a:pt x="73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4" name="Freeform 645"/>
                  <p:cNvSpPr>
                    <a:spLocks/>
                  </p:cNvSpPr>
                  <p:nvPr/>
                </p:nvSpPr>
                <p:spPr bwMode="auto">
                  <a:xfrm>
                    <a:off x="2798763" y="2245519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2"/>
                      <a:gd name="T2" fmla="*/ 1 w 75"/>
                      <a:gd name="T3" fmla="*/ 2 h 12"/>
                      <a:gd name="T4" fmla="*/ 3 w 75"/>
                      <a:gd name="T5" fmla="*/ 2 h 12"/>
                      <a:gd name="T6" fmla="*/ 4 w 75"/>
                      <a:gd name="T7" fmla="*/ 2 h 12"/>
                      <a:gd name="T8" fmla="*/ 7 w 75"/>
                      <a:gd name="T9" fmla="*/ 2 h 12"/>
                      <a:gd name="T10" fmla="*/ 7 w 75"/>
                      <a:gd name="T11" fmla="*/ 2 h 12"/>
                      <a:gd name="T12" fmla="*/ 10 w 75"/>
                      <a:gd name="T13" fmla="*/ 3 h 12"/>
                      <a:gd name="T14" fmla="*/ 11 w 75"/>
                      <a:gd name="T15" fmla="*/ 3 h 12"/>
                      <a:gd name="T16" fmla="*/ 13 w 75"/>
                      <a:gd name="T17" fmla="*/ 3 h 12"/>
                      <a:gd name="T18" fmla="*/ 14 w 75"/>
                      <a:gd name="T19" fmla="*/ 3 h 12"/>
                      <a:gd name="T20" fmla="*/ 16 w 75"/>
                      <a:gd name="T21" fmla="*/ 3 h 12"/>
                      <a:gd name="T22" fmla="*/ 17 w 75"/>
                      <a:gd name="T23" fmla="*/ 3 h 12"/>
                      <a:gd name="T24" fmla="*/ 19 w 75"/>
                      <a:gd name="T25" fmla="*/ 3 h 12"/>
                      <a:gd name="T26" fmla="*/ 20 w 75"/>
                      <a:gd name="T27" fmla="*/ 5 h 12"/>
                      <a:gd name="T28" fmla="*/ 21 w 75"/>
                      <a:gd name="T29" fmla="*/ 5 h 12"/>
                      <a:gd name="T30" fmla="*/ 23 w 75"/>
                      <a:gd name="T31" fmla="*/ 5 h 12"/>
                      <a:gd name="T32" fmla="*/ 24 w 75"/>
                      <a:gd name="T33" fmla="*/ 5 h 12"/>
                      <a:gd name="T34" fmla="*/ 27 w 75"/>
                      <a:gd name="T35" fmla="*/ 6 h 12"/>
                      <a:gd name="T36" fmla="*/ 27 w 75"/>
                      <a:gd name="T37" fmla="*/ 6 h 12"/>
                      <a:gd name="T38" fmla="*/ 29 w 75"/>
                      <a:gd name="T39" fmla="*/ 6 h 12"/>
                      <a:gd name="T40" fmla="*/ 32 w 75"/>
                      <a:gd name="T41" fmla="*/ 6 h 12"/>
                      <a:gd name="T42" fmla="*/ 32 w 75"/>
                      <a:gd name="T43" fmla="*/ 6 h 12"/>
                      <a:gd name="T44" fmla="*/ 34 w 75"/>
                      <a:gd name="T45" fmla="*/ 6 h 12"/>
                      <a:gd name="T46" fmla="*/ 36 w 75"/>
                      <a:gd name="T47" fmla="*/ 6 h 12"/>
                      <a:gd name="T48" fmla="*/ 36 w 75"/>
                      <a:gd name="T49" fmla="*/ 7 h 12"/>
                      <a:gd name="T50" fmla="*/ 39 w 75"/>
                      <a:gd name="T51" fmla="*/ 7 h 12"/>
                      <a:gd name="T52" fmla="*/ 40 w 75"/>
                      <a:gd name="T53" fmla="*/ 7 h 12"/>
                      <a:gd name="T54" fmla="*/ 42 w 75"/>
                      <a:gd name="T55" fmla="*/ 7 h 12"/>
                      <a:gd name="T56" fmla="*/ 43 w 75"/>
                      <a:gd name="T57" fmla="*/ 7 h 12"/>
                      <a:gd name="T58" fmla="*/ 45 w 75"/>
                      <a:gd name="T59" fmla="*/ 7 h 12"/>
                      <a:gd name="T60" fmla="*/ 46 w 75"/>
                      <a:gd name="T61" fmla="*/ 7 h 12"/>
                      <a:gd name="T62" fmla="*/ 47 w 75"/>
                      <a:gd name="T63" fmla="*/ 7 h 12"/>
                      <a:gd name="T64" fmla="*/ 49 w 75"/>
                      <a:gd name="T65" fmla="*/ 7 h 12"/>
                      <a:gd name="T66" fmla="*/ 50 w 75"/>
                      <a:gd name="T67" fmla="*/ 7 h 12"/>
                      <a:gd name="T68" fmla="*/ 53 w 75"/>
                      <a:gd name="T69" fmla="*/ 7 h 12"/>
                      <a:gd name="T70" fmla="*/ 53 w 75"/>
                      <a:gd name="T71" fmla="*/ 7 h 12"/>
                      <a:gd name="T72" fmla="*/ 56 w 75"/>
                      <a:gd name="T73" fmla="*/ 9 h 12"/>
                      <a:gd name="T74" fmla="*/ 57 w 75"/>
                      <a:gd name="T75" fmla="*/ 9 h 12"/>
                      <a:gd name="T76" fmla="*/ 57 w 75"/>
                      <a:gd name="T77" fmla="*/ 9 h 12"/>
                      <a:gd name="T78" fmla="*/ 60 w 75"/>
                      <a:gd name="T79" fmla="*/ 9 h 12"/>
                      <a:gd name="T80" fmla="*/ 62 w 75"/>
                      <a:gd name="T81" fmla="*/ 9 h 12"/>
                      <a:gd name="T82" fmla="*/ 63 w 75"/>
                      <a:gd name="T83" fmla="*/ 9 h 12"/>
                      <a:gd name="T84" fmla="*/ 65 w 75"/>
                      <a:gd name="T85" fmla="*/ 10 h 12"/>
                      <a:gd name="T86" fmla="*/ 66 w 75"/>
                      <a:gd name="T87" fmla="*/ 10 h 12"/>
                      <a:gd name="T88" fmla="*/ 68 w 75"/>
                      <a:gd name="T89" fmla="*/ 10 h 12"/>
                      <a:gd name="T90" fmla="*/ 69 w 75"/>
                      <a:gd name="T91" fmla="*/ 10 h 12"/>
                      <a:gd name="T92" fmla="*/ 70 w 75"/>
                      <a:gd name="T93" fmla="*/ 10 h 12"/>
                      <a:gd name="T94" fmla="*/ 73 w 75"/>
                      <a:gd name="T95" fmla="*/ 12 h 12"/>
                      <a:gd name="T96" fmla="*/ 73 w 75"/>
                      <a:gd name="T97" fmla="*/ 12 h 12"/>
                      <a:gd name="T98" fmla="*/ 75 w 75"/>
                      <a:gd name="T99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3"/>
                        </a:lnTo>
                        <a:lnTo>
                          <a:pt x="20" y="5"/>
                        </a:lnTo>
                        <a:lnTo>
                          <a:pt x="21" y="5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7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2" y="6"/>
                        </a:lnTo>
                        <a:lnTo>
                          <a:pt x="32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6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5" y="7"/>
                        </a:lnTo>
                        <a:lnTo>
                          <a:pt x="46" y="7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50" y="7"/>
                        </a:lnTo>
                        <a:lnTo>
                          <a:pt x="53" y="7"/>
                        </a:lnTo>
                        <a:lnTo>
                          <a:pt x="53" y="7"/>
                        </a:lnTo>
                        <a:lnTo>
                          <a:pt x="56" y="9"/>
                        </a:lnTo>
                        <a:lnTo>
                          <a:pt x="57" y="9"/>
                        </a:lnTo>
                        <a:lnTo>
                          <a:pt x="57" y="9"/>
                        </a:lnTo>
                        <a:lnTo>
                          <a:pt x="60" y="9"/>
                        </a:lnTo>
                        <a:lnTo>
                          <a:pt x="62" y="9"/>
                        </a:lnTo>
                        <a:lnTo>
                          <a:pt x="63" y="9"/>
                        </a:lnTo>
                        <a:lnTo>
                          <a:pt x="65" y="10"/>
                        </a:lnTo>
                        <a:lnTo>
                          <a:pt x="66" y="10"/>
                        </a:lnTo>
                        <a:lnTo>
                          <a:pt x="68" y="10"/>
                        </a:lnTo>
                        <a:lnTo>
                          <a:pt x="69" y="10"/>
                        </a:lnTo>
                        <a:lnTo>
                          <a:pt x="70" y="10"/>
                        </a:lnTo>
                        <a:lnTo>
                          <a:pt x="73" y="12"/>
                        </a:lnTo>
                        <a:lnTo>
                          <a:pt x="73" y="12"/>
                        </a:lnTo>
                        <a:lnTo>
                          <a:pt x="75" y="12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5" name="Freeform 646"/>
                  <p:cNvSpPr>
                    <a:spLocks/>
                  </p:cNvSpPr>
                  <p:nvPr/>
                </p:nvSpPr>
                <p:spPr bwMode="auto">
                  <a:xfrm>
                    <a:off x="2838451" y="2251869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3"/>
                      <a:gd name="T2" fmla="*/ 3 w 75"/>
                      <a:gd name="T3" fmla="*/ 0 h 13"/>
                      <a:gd name="T4" fmla="*/ 3 w 75"/>
                      <a:gd name="T5" fmla="*/ 0 h 13"/>
                      <a:gd name="T6" fmla="*/ 6 w 75"/>
                      <a:gd name="T7" fmla="*/ 0 h 13"/>
                      <a:gd name="T8" fmla="*/ 7 w 75"/>
                      <a:gd name="T9" fmla="*/ 0 h 13"/>
                      <a:gd name="T10" fmla="*/ 7 w 75"/>
                      <a:gd name="T11" fmla="*/ 1 h 13"/>
                      <a:gd name="T12" fmla="*/ 10 w 75"/>
                      <a:gd name="T13" fmla="*/ 1 h 13"/>
                      <a:gd name="T14" fmla="*/ 11 w 75"/>
                      <a:gd name="T15" fmla="*/ 1 h 13"/>
                      <a:gd name="T16" fmla="*/ 13 w 75"/>
                      <a:gd name="T17" fmla="*/ 1 h 13"/>
                      <a:gd name="T18" fmla="*/ 14 w 75"/>
                      <a:gd name="T19" fmla="*/ 3 h 13"/>
                      <a:gd name="T20" fmla="*/ 16 w 75"/>
                      <a:gd name="T21" fmla="*/ 3 h 13"/>
                      <a:gd name="T22" fmla="*/ 17 w 75"/>
                      <a:gd name="T23" fmla="*/ 3 h 13"/>
                      <a:gd name="T24" fmla="*/ 18 w 75"/>
                      <a:gd name="T25" fmla="*/ 3 h 13"/>
                      <a:gd name="T26" fmla="*/ 20 w 75"/>
                      <a:gd name="T27" fmla="*/ 3 h 13"/>
                      <a:gd name="T28" fmla="*/ 21 w 75"/>
                      <a:gd name="T29" fmla="*/ 3 h 13"/>
                      <a:gd name="T30" fmla="*/ 24 w 75"/>
                      <a:gd name="T31" fmla="*/ 3 h 13"/>
                      <a:gd name="T32" fmla="*/ 24 w 75"/>
                      <a:gd name="T33" fmla="*/ 4 h 13"/>
                      <a:gd name="T34" fmla="*/ 27 w 75"/>
                      <a:gd name="T35" fmla="*/ 4 h 13"/>
                      <a:gd name="T36" fmla="*/ 29 w 75"/>
                      <a:gd name="T37" fmla="*/ 4 h 13"/>
                      <a:gd name="T38" fmla="*/ 29 w 75"/>
                      <a:gd name="T39" fmla="*/ 4 h 13"/>
                      <a:gd name="T40" fmla="*/ 31 w 75"/>
                      <a:gd name="T41" fmla="*/ 6 h 13"/>
                      <a:gd name="T42" fmla="*/ 33 w 75"/>
                      <a:gd name="T43" fmla="*/ 6 h 13"/>
                      <a:gd name="T44" fmla="*/ 34 w 75"/>
                      <a:gd name="T45" fmla="*/ 6 h 13"/>
                      <a:gd name="T46" fmla="*/ 36 w 75"/>
                      <a:gd name="T47" fmla="*/ 6 h 13"/>
                      <a:gd name="T48" fmla="*/ 37 w 75"/>
                      <a:gd name="T49" fmla="*/ 6 h 13"/>
                      <a:gd name="T50" fmla="*/ 39 w 75"/>
                      <a:gd name="T51" fmla="*/ 6 h 13"/>
                      <a:gd name="T52" fmla="*/ 40 w 75"/>
                      <a:gd name="T53" fmla="*/ 6 h 13"/>
                      <a:gd name="T54" fmla="*/ 42 w 75"/>
                      <a:gd name="T55" fmla="*/ 7 h 13"/>
                      <a:gd name="T56" fmla="*/ 43 w 75"/>
                      <a:gd name="T57" fmla="*/ 7 h 13"/>
                      <a:gd name="T58" fmla="*/ 44 w 75"/>
                      <a:gd name="T59" fmla="*/ 7 h 13"/>
                      <a:gd name="T60" fmla="*/ 46 w 75"/>
                      <a:gd name="T61" fmla="*/ 7 h 13"/>
                      <a:gd name="T62" fmla="*/ 47 w 75"/>
                      <a:gd name="T63" fmla="*/ 7 h 13"/>
                      <a:gd name="T64" fmla="*/ 49 w 75"/>
                      <a:gd name="T65" fmla="*/ 7 h 13"/>
                      <a:gd name="T66" fmla="*/ 52 w 75"/>
                      <a:gd name="T67" fmla="*/ 7 h 13"/>
                      <a:gd name="T68" fmla="*/ 52 w 75"/>
                      <a:gd name="T69" fmla="*/ 8 h 13"/>
                      <a:gd name="T70" fmla="*/ 53 w 75"/>
                      <a:gd name="T71" fmla="*/ 8 h 13"/>
                      <a:gd name="T72" fmla="*/ 56 w 75"/>
                      <a:gd name="T73" fmla="*/ 8 h 13"/>
                      <a:gd name="T74" fmla="*/ 57 w 75"/>
                      <a:gd name="T75" fmla="*/ 8 h 13"/>
                      <a:gd name="T76" fmla="*/ 59 w 75"/>
                      <a:gd name="T77" fmla="*/ 10 h 13"/>
                      <a:gd name="T78" fmla="*/ 60 w 75"/>
                      <a:gd name="T79" fmla="*/ 10 h 13"/>
                      <a:gd name="T80" fmla="*/ 62 w 75"/>
                      <a:gd name="T81" fmla="*/ 10 h 13"/>
                      <a:gd name="T82" fmla="*/ 63 w 75"/>
                      <a:gd name="T83" fmla="*/ 10 h 13"/>
                      <a:gd name="T84" fmla="*/ 65 w 75"/>
                      <a:gd name="T85" fmla="*/ 10 h 13"/>
                      <a:gd name="T86" fmla="*/ 66 w 75"/>
                      <a:gd name="T87" fmla="*/ 10 h 13"/>
                      <a:gd name="T88" fmla="*/ 67 w 75"/>
                      <a:gd name="T89" fmla="*/ 10 h 13"/>
                      <a:gd name="T90" fmla="*/ 69 w 75"/>
                      <a:gd name="T91" fmla="*/ 11 h 13"/>
                      <a:gd name="T92" fmla="*/ 70 w 75"/>
                      <a:gd name="T93" fmla="*/ 11 h 13"/>
                      <a:gd name="T94" fmla="*/ 73 w 75"/>
                      <a:gd name="T95" fmla="*/ 11 h 13"/>
                      <a:gd name="T96" fmla="*/ 75 w 75"/>
                      <a:gd name="T97" fmla="*/ 11 h 13"/>
                      <a:gd name="T98" fmla="*/ 75 w 75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3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4" y="3"/>
                        </a:lnTo>
                        <a:lnTo>
                          <a:pt x="24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29" y="4"/>
                        </a:lnTo>
                        <a:lnTo>
                          <a:pt x="31" y="6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7" y="6"/>
                        </a:lnTo>
                        <a:lnTo>
                          <a:pt x="39" y="6"/>
                        </a:lnTo>
                        <a:lnTo>
                          <a:pt x="40" y="6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7"/>
                        </a:lnTo>
                        <a:lnTo>
                          <a:pt x="46" y="7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52" y="7"/>
                        </a:lnTo>
                        <a:lnTo>
                          <a:pt x="52" y="8"/>
                        </a:lnTo>
                        <a:lnTo>
                          <a:pt x="53" y="8"/>
                        </a:lnTo>
                        <a:lnTo>
                          <a:pt x="56" y="8"/>
                        </a:lnTo>
                        <a:lnTo>
                          <a:pt x="57" y="8"/>
                        </a:lnTo>
                        <a:lnTo>
                          <a:pt x="59" y="10"/>
                        </a:lnTo>
                        <a:lnTo>
                          <a:pt x="60" y="10"/>
                        </a:lnTo>
                        <a:lnTo>
                          <a:pt x="62" y="10"/>
                        </a:lnTo>
                        <a:lnTo>
                          <a:pt x="63" y="10"/>
                        </a:lnTo>
                        <a:lnTo>
                          <a:pt x="65" y="10"/>
                        </a:lnTo>
                        <a:lnTo>
                          <a:pt x="66" y="10"/>
                        </a:lnTo>
                        <a:lnTo>
                          <a:pt x="67" y="10"/>
                        </a:lnTo>
                        <a:lnTo>
                          <a:pt x="69" y="11"/>
                        </a:lnTo>
                        <a:lnTo>
                          <a:pt x="70" y="11"/>
                        </a:lnTo>
                        <a:lnTo>
                          <a:pt x="73" y="11"/>
                        </a:lnTo>
                        <a:lnTo>
                          <a:pt x="75" y="11"/>
                        </a:lnTo>
                        <a:lnTo>
                          <a:pt x="75" y="1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6" name="Freeform 647"/>
                  <p:cNvSpPr>
                    <a:spLocks/>
                  </p:cNvSpPr>
                  <p:nvPr/>
                </p:nvSpPr>
                <p:spPr bwMode="auto">
                  <a:xfrm>
                    <a:off x="2878138" y="2259807"/>
                    <a:ext cx="7938" cy="1588"/>
                  </a:xfrm>
                  <a:custGeom>
                    <a:avLst/>
                    <a:gdLst>
                      <a:gd name="T0" fmla="*/ 0 w 15"/>
                      <a:gd name="T1" fmla="*/ 0 h 3"/>
                      <a:gd name="T2" fmla="*/ 3 w 15"/>
                      <a:gd name="T3" fmla="*/ 0 h 3"/>
                      <a:gd name="T4" fmla="*/ 4 w 15"/>
                      <a:gd name="T5" fmla="*/ 0 h 3"/>
                      <a:gd name="T6" fmla="*/ 5 w 15"/>
                      <a:gd name="T7" fmla="*/ 0 h 3"/>
                      <a:gd name="T8" fmla="*/ 7 w 15"/>
                      <a:gd name="T9" fmla="*/ 0 h 3"/>
                      <a:gd name="T10" fmla="*/ 8 w 15"/>
                      <a:gd name="T11" fmla="*/ 0 h 3"/>
                      <a:gd name="T12" fmla="*/ 10 w 15"/>
                      <a:gd name="T13" fmla="*/ 0 h 3"/>
                      <a:gd name="T14" fmla="*/ 11 w 15"/>
                      <a:gd name="T15" fmla="*/ 3 h 3"/>
                      <a:gd name="T16" fmla="*/ 13 w 15"/>
                      <a:gd name="T17" fmla="*/ 3 h 3"/>
                      <a:gd name="T18" fmla="*/ 14 w 15"/>
                      <a:gd name="T19" fmla="*/ 3 h 3"/>
                      <a:gd name="T20" fmla="*/ 15 w 15"/>
                      <a:gd name="T21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5" h="3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7" name="Line 648"/>
                  <p:cNvSpPr>
                    <a:spLocks noChangeShapeType="1"/>
                  </p:cNvSpPr>
                  <p:nvPr/>
                </p:nvSpPr>
                <p:spPr bwMode="auto">
                  <a:xfrm>
                    <a:off x="465138" y="1980407"/>
                    <a:ext cx="25400" cy="0"/>
                  </a:xfrm>
                  <a:prstGeom prst="line">
                    <a:avLst/>
                  </a:pr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8" name="Freeform 649"/>
                  <p:cNvSpPr>
                    <a:spLocks/>
                  </p:cNvSpPr>
                  <p:nvPr/>
                </p:nvSpPr>
                <p:spPr bwMode="auto">
                  <a:xfrm>
                    <a:off x="465138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9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9" name="Freeform 650"/>
                  <p:cNvSpPr>
                    <a:spLocks/>
                  </p:cNvSpPr>
                  <p:nvPr/>
                </p:nvSpPr>
                <p:spPr bwMode="auto">
                  <a:xfrm>
                    <a:off x="504826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1 w 75"/>
                      <a:gd name="T29" fmla="*/ 43 w 75"/>
                      <a:gd name="T30" fmla="*/ 44 w 75"/>
                      <a:gd name="T31" fmla="*/ 47 w 75"/>
                      <a:gd name="T32" fmla="*/ 49 w 75"/>
                      <a:gd name="T33" fmla="*/ 49 w 75"/>
                      <a:gd name="T34" fmla="*/ 52 w 75"/>
                      <a:gd name="T35" fmla="*/ 53 w 75"/>
                      <a:gd name="T36" fmla="*/ 53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4 w 75"/>
                      <a:gd name="T44" fmla="*/ 66 w 75"/>
                      <a:gd name="T45" fmla="*/ 67 w 75"/>
                      <a:gd name="T46" fmla="*/ 70 w 75"/>
                      <a:gd name="T47" fmla="*/ 70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0" name="Freeform 651"/>
                  <p:cNvSpPr>
                    <a:spLocks/>
                  </p:cNvSpPr>
                  <p:nvPr/>
                </p:nvSpPr>
                <p:spPr bwMode="auto">
                  <a:xfrm>
                    <a:off x="544513" y="1980407"/>
                    <a:ext cx="38100" cy="0"/>
                  </a:xfrm>
                  <a:custGeom>
                    <a:avLst/>
                    <a:gdLst>
                      <a:gd name="T0" fmla="*/ 0 w 74"/>
                      <a:gd name="T1" fmla="*/ 0 w 74"/>
                      <a:gd name="T2" fmla="*/ 2 w 74"/>
                      <a:gd name="T3" fmla="*/ 4 w 74"/>
                      <a:gd name="T4" fmla="*/ 5 w 74"/>
                      <a:gd name="T5" fmla="*/ 7 w 74"/>
                      <a:gd name="T6" fmla="*/ 8 w 74"/>
                      <a:gd name="T7" fmla="*/ 10 w 74"/>
                      <a:gd name="T8" fmla="*/ 11 w 74"/>
                      <a:gd name="T9" fmla="*/ 13 w 74"/>
                      <a:gd name="T10" fmla="*/ 14 w 74"/>
                      <a:gd name="T11" fmla="*/ 15 w 74"/>
                      <a:gd name="T12" fmla="*/ 17 w 74"/>
                      <a:gd name="T13" fmla="*/ 18 w 74"/>
                      <a:gd name="T14" fmla="*/ 20 w 74"/>
                      <a:gd name="T15" fmla="*/ 21 w 74"/>
                      <a:gd name="T16" fmla="*/ 24 w 74"/>
                      <a:gd name="T17" fmla="*/ 24 w 74"/>
                      <a:gd name="T18" fmla="*/ 27 w 74"/>
                      <a:gd name="T19" fmla="*/ 28 w 74"/>
                      <a:gd name="T20" fmla="*/ 30 w 74"/>
                      <a:gd name="T21" fmla="*/ 31 w 74"/>
                      <a:gd name="T22" fmla="*/ 33 w 74"/>
                      <a:gd name="T23" fmla="*/ 34 w 74"/>
                      <a:gd name="T24" fmla="*/ 36 w 74"/>
                      <a:gd name="T25" fmla="*/ 37 w 74"/>
                      <a:gd name="T26" fmla="*/ 38 w 74"/>
                      <a:gd name="T27" fmla="*/ 40 w 74"/>
                      <a:gd name="T28" fmla="*/ 41 w 74"/>
                      <a:gd name="T29" fmla="*/ 43 w 74"/>
                      <a:gd name="T30" fmla="*/ 44 w 74"/>
                      <a:gd name="T31" fmla="*/ 46 w 74"/>
                      <a:gd name="T32" fmla="*/ 49 w 74"/>
                      <a:gd name="T33" fmla="*/ 49 w 74"/>
                      <a:gd name="T34" fmla="*/ 51 w 74"/>
                      <a:gd name="T35" fmla="*/ 53 w 74"/>
                      <a:gd name="T36" fmla="*/ 54 w 74"/>
                      <a:gd name="T37" fmla="*/ 56 w 74"/>
                      <a:gd name="T38" fmla="*/ 57 w 74"/>
                      <a:gd name="T39" fmla="*/ 59 w 74"/>
                      <a:gd name="T40" fmla="*/ 60 w 74"/>
                      <a:gd name="T41" fmla="*/ 62 w 74"/>
                      <a:gd name="T42" fmla="*/ 63 w 74"/>
                      <a:gd name="T43" fmla="*/ 64 w 74"/>
                      <a:gd name="T44" fmla="*/ 66 w 74"/>
                      <a:gd name="T45" fmla="*/ 67 w 74"/>
                      <a:gd name="T46" fmla="*/ 70 w 74"/>
                      <a:gd name="T47" fmla="*/ 70 w 74"/>
                      <a:gd name="T48" fmla="*/ 73 w 74"/>
                      <a:gd name="T49" fmla="*/ 74 w 7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1" name="Freeform 652"/>
                  <p:cNvSpPr>
                    <a:spLocks/>
                  </p:cNvSpPr>
                  <p:nvPr/>
                </p:nvSpPr>
                <p:spPr bwMode="auto">
                  <a:xfrm>
                    <a:off x="465138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9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2" name="Freeform 653"/>
                  <p:cNvSpPr>
                    <a:spLocks/>
                  </p:cNvSpPr>
                  <p:nvPr/>
                </p:nvSpPr>
                <p:spPr bwMode="auto">
                  <a:xfrm>
                    <a:off x="504826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1 w 75"/>
                      <a:gd name="T29" fmla="*/ 43 w 75"/>
                      <a:gd name="T30" fmla="*/ 44 w 75"/>
                      <a:gd name="T31" fmla="*/ 47 w 75"/>
                      <a:gd name="T32" fmla="*/ 49 w 75"/>
                      <a:gd name="T33" fmla="*/ 49 w 75"/>
                      <a:gd name="T34" fmla="*/ 52 w 75"/>
                      <a:gd name="T35" fmla="*/ 53 w 75"/>
                      <a:gd name="T36" fmla="*/ 53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4 w 75"/>
                      <a:gd name="T44" fmla="*/ 66 w 75"/>
                      <a:gd name="T45" fmla="*/ 67 w 75"/>
                      <a:gd name="T46" fmla="*/ 70 w 75"/>
                      <a:gd name="T47" fmla="*/ 70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3" name="Freeform 654"/>
                  <p:cNvSpPr>
                    <a:spLocks/>
                  </p:cNvSpPr>
                  <p:nvPr/>
                </p:nvSpPr>
                <p:spPr bwMode="auto">
                  <a:xfrm>
                    <a:off x="544513" y="1980407"/>
                    <a:ext cx="38100" cy="0"/>
                  </a:xfrm>
                  <a:custGeom>
                    <a:avLst/>
                    <a:gdLst>
                      <a:gd name="T0" fmla="*/ 0 w 74"/>
                      <a:gd name="T1" fmla="*/ 0 w 74"/>
                      <a:gd name="T2" fmla="*/ 2 w 74"/>
                      <a:gd name="T3" fmla="*/ 4 w 74"/>
                      <a:gd name="T4" fmla="*/ 5 w 74"/>
                      <a:gd name="T5" fmla="*/ 7 w 74"/>
                      <a:gd name="T6" fmla="*/ 8 w 74"/>
                      <a:gd name="T7" fmla="*/ 10 w 74"/>
                      <a:gd name="T8" fmla="*/ 11 w 74"/>
                      <a:gd name="T9" fmla="*/ 13 w 74"/>
                      <a:gd name="T10" fmla="*/ 14 w 74"/>
                      <a:gd name="T11" fmla="*/ 15 w 74"/>
                      <a:gd name="T12" fmla="*/ 17 w 74"/>
                      <a:gd name="T13" fmla="*/ 18 w 74"/>
                      <a:gd name="T14" fmla="*/ 20 w 74"/>
                      <a:gd name="T15" fmla="*/ 21 w 74"/>
                      <a:gd name="T16" fmla="*/ 24 w 74"/>
                      <a:gd name="T17" fmla="*/ 24 w 74"/>
                      <a:gd name="T18" fmla="*/ 27 w 74"/>
                      <a:gd name="T19" fmla="*/ 28 w 74"/>
                      <a:gd name="T20" fmla="*/ 30 w 74"/>
                      <a:gd name="T21" fmla="*/ 31 w 74"/>
                      <a:gd name="T22" fmla="*/ 33 w 74"/>
                      <a:gd name="T23" fmla="*/ 34 w 74"/>
                      <a:gd name="T24" fmla="*/ 36 w 74"/>
                      <a:gd name="T25" fmla="*/ 37 w 74"/>
                      <a:gd name="T26" fmla="*/ 38 w 74"/>
                      <a:gd name="T27" fmla="*/ 40 w 74"/>
                      <a:gd name="T28" fmla="*/ 41 w 74"/>
                      <a:gd name="T29" fmla="*/ 43 w 74"/>
                      <a:gd name="T30" fmla="*/ 44 w 74"/>
                      <a:gd name="T31" fmla="*/ 46 w 74"/>
                      <a:gd name="T32" fmla="*/ 49 w 74"/>
                      <a:gd name="T33" fmla="*/ 49 w 74"/>
                      <a:gd name="T34" fmla="*/ 51 w 74"/>
                      <a:gd name="T35" fmla="*/ 53 w 74"/>
                      <a:gd name="T36" fmla="*/ 54 w 74"/>
                      <a:gd name="T37" fmla="*/ 56 w 74"/>
                      <a:gd name="T38" fmla="*/ 57 w 74"/>
                      <a:gd name="T39" fmla="*/ 59 w 74"/>
                      <a:gd name="T40" fmla="*/ 60 w 74"/>
                      <a:gd name="T41" fmla="*/ 62 w 74"/>
                      <a:gd name="T42" fmla="*/ 63 w 74"/>
                      <a:gd name="T43" fmla="*/ 64 w 74"/>
                      <a:gd name="T44" fmla="*/ 66 w 74"/>
                      <a:gd name="T45" fmla="*/ 67 w 74"/>
                      <a:gd name="T46" fmla="*/ 70 w 74"/>
                      <a:gd name="T47" fmla="*/ 70 w 74"/>
                      <a:gd name="T48" fmla="*/ 73 w 74"/>
                      <a:gd name="T49" fmla="*/ 74 w 7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4" name="Freeform 655"/>
                  <p:cNvSpPr>
                    <a:spLocks/>
                  </p:cNvSpPr>
                  <p:nvPr/>
                </p:nvSpPr>
                <p:spPr bwMode="auto">
                  <a:xfrm>
                    <a:off x="582613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1 w 75"/>
                      <a:gd name="T8" fmla="*/ 12 w 75"/>
                      <a:gd name="T9" fmla="*/ 13 w 75"/>
                      <a:gd name="T10" fmla="*/ 15 w 75"/>
                      <a:gd name="T11" fmla="*/ 16 w 75"/>
                      <a:gd name="T12" fmla="*/ 18 w 75"/>
                      <a:gd name="T13" fmla="*/ 21 w 75"/>
                      <a:gd name="T14" fmla="*/ 21 w 75"/>
                      <a:gd name="T15" fmla="*/ 24 w 75"/>
                      <a:gd name="T16" fmla="*/ 25 w 75"/>
                      <a:gd name="T17" fmla="*/ 25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4 w 75"/>
                      <a:gd name="T23" fmla="*/ 35 w 75"/>
                      <a:gd name="T24" fmla="*/ 36 w 75"/>
                      <a:gd name="T25" fmla="*/ 38 w 75"/>
                      <a:gd name="T26" fmla="*/ 39 w 75"/>
                      <a:gd name="T27" fmla="*/ 42 w 75"/>
                      <a:gd name="T28" fmla="*/ 42 w 75"/>
                      <a:gd name="T29" fmla="*/ 45 w 75"/>
                      <a:gd name="T30" fmla="*/ 47 w 75"/>
                      <a:gd name="T31" fmla="*/ 47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0 w 75"/>
                      <a:gd name="T40" fmla="*/ 61 w 75"/>
                      <a:gd name="T41" fmla="*/ 62 w 75"/>
                      <a:gd name="T42" fmla="*/ 64 w 75"/>
                      <a:gd name="T43" fmla="*/ 67 w 75"/>
                      <a:gd name="T44" fmla="*/ 67 w 75"/>
                      <a:gd name="T45" fmla="*/ 70 w 75"/>
                      <a:gd name="T46" fmla="*/ 71 w 75"/>
                      <a:gd name="T47" fmla="*/ 71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5" name="Freeform 656"/>
                  <p:cNvSpPr>
                    <a:spLocks/>
                  </p:cNvSpPr>
                  <p:nvPr/>
                </p:nvSpPr>
                <p:spPr bwMode="auto">
                  <a:xfrm>
                    <a:off x="622301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0 w 75"/>
                      <a:gd name="T8" fmla="*/ 13 w 75"/>
                      <a:gd name="T9" fmla="*/ 13 w 75"/>
                      <a:gd name="T10" fmla="*/ 16 w 75"/>
                      <a:gd name="T11" fmla="*/ 18 w 75"/>
                      <a:gd name="T12" fmla="*/ 18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8 w 75"/>
                      <a:gd name="T26" fmla="*/ 41 w 75"/>
                      <a:gd name="T27" fmla="*/ 41 w 75"/>
                      <a:gd name="T28" fmla="*/ 42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59 w 75"/>
                      <a:gd name="T40" fmla="*/ 62 w 75"/>
                      <a:gd name="T41" fmla="*/ 64 w 75"/>
                      <a:gd name="T42" fmla="*/ 64 w 75"/>
                      <a:gd name="T43" fmla="*/ 67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6" name="Freeform 657"/>
                  <p:cNvSpPr>
                    <a:spLocks/>
                  </p:cNvSpPr>
                  <p:nvPr/>
                </p:nvSpPr>
                <p:spPr bwMode="auto">
                  <a:xfrm>
                    <a:off x="661988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7 w 75"/>
                      <a:gd name="T6" fmla="*/ 9 w 75"/>
                      <a:gd name="T7" fmla="*/ 12 w 75"/>
                      <a:gd name="T8" fmla="*/ 12 w 75"/>
                      <a:gd name="T9" fmla="*/ 13 w 75"/>
                      <a:gd name="T10" fmla="*/ 16 w 75"/>
                      <a:gd name="T11" fmla="*/ 18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3 w 75"/>
                      <a:gd name="T22" fmla="*/ 33 w 75"/>
                      <a:gd name="T23" fmla="*/ 35 w 75"/>
                      <a:gd name="T24" fmla="*/ 38 w 75"/>
                      <a:gd name="T25" fmla="*/ 38 w 75"/>
                      <a:gd name="T26" fmla="*/ 41 w 75"/>
                      <a:gd name="T27" fmla="*/ 42 w 75"/>
                      <a:gd name="T28" fmla="*/ 42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8 w 75"/>
                      <a:gd name="T38" fmla="*/ 58 w 75"/>
                      <a:gd name="T39" fmla="*/ 59 w 75"/>
                      <a:gd name="T40" fmla="*/ 62 w 75"/>
                      <a:gd name="T41" fmla="*/ 64 w 75"/>
                      <a:gd name="T42" fmla="*/ 65 w 75"/>
                      <a:gd name="T43" fmla="*/ 67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7" name="Freeform 658"/>
                  <p:cNvSpPr>
                    <a:spLocks/>
                  </p:cNvSpPr>
                  <p:nvPr/>
                </p:nvSpPr>
                <p:spPr bwMode="auto">
                  <a:xfrm>
                    <a:off x="701676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4 w 75"/>
                      <a:gd name="T3" fmla="*/ 4 w 75"/>
                      <a:gd name="T4" fmla="*/ 6 w 75"/>
                      <a:gd name="T5" fmla="*/ 9 w 75"/>
                      <a:gd name="T6" fmla="*/ 9 w 75"/>
                      <a:gd name="T7" fmla="*/ 12 w 75"/>
                      <a:gd name="T8" fmla="*/ 13 w 75"/>
                      <a:gd name="T9" fmla="*/ 13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0 w 75"/>
                      <a:gd name="T21" fmla="*/ 33 w 75"/>
                      <a:gd name="T22" fmla="*/ 35 w 75"/>
                      <a:gd name="T23" fmla="*/ 36 w 75"/>
                      <a:gd name="T24" fmla="*/ 38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5 w 75"/>
                      <a:gd name="T36" fmla="*/ 55 w 75"/>
                      <a:gd name="T37" fmla="*/ 58 w 75"/>
                      <a:gd name="T38" fmla="*/ 59 w 75"/>
                      <a:gd name="T39" fmla="*/ 59 w 75"/>
                      <a:gd name="T40" fmla="*/ 62 w 75"/>
                      <a:gd name="T41" fmla="*/ 64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8" name="Freeform 659"/>
                  <p:cNvSpPr>
                    <a:spLocks/>
                  </p:cNvSpPr>
                  <p:nvPr/>
                </p:nvSpPr>
                <p:spPr bwMode="auto">
                  <a:xfrm>
                    <a:off x="741363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4 w 75"/>
                      <a:gd name="T3" fmla="*/ 6 w 75"/>
                      <a:gd name="T4" fmla="*/ 7 w 75"/>
                      <a:gd name="T5" fmla="*/ 9 w 75"/>
                      <a:gd name="T6" fmla="*/ 10 w 75"/>
                      <a:gd name="T7" fmla="*/ 12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9 w 75"/>
                      <a:gd name="T19" fmla="*/ 29 w 75"/>
                      <a:gd name="T20" fmla="*/ 30 w 75"/>
                      <a:gd name="T21" fmla="*/ 33 w 75"/>
                      <a:gd name="T22" fmla="*/ 33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50 w 75"/>
                      <a:gd name="T33" fmla="*/ 50 w 75"/>
                      <a:gd name="T34" fmla="*/ 53 w 75"/>
                      <a:gd name="T35" fmla="*/ 55 w 75"/>
                      <a:gd name="T36" fmla="*/ 55 w 75"/>
                      <a:gd name="T37" fmla="*/ 58 w 75"/>
                      <a:gd name="T38" fmla="*/ 59 w 75"/>
                      <a:gd name="T39" fmla="*/ 61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9" name="Freeform 660"/>
                  <p:cNvSpPr>
                    <a:spLocks/>
                  </p:cNvSpPr>
                  <p:nvPr/>
                </p:nvSpPr>
                <p:spPr bwMode="auto">
                  <a:xfrm>
                    <a:off x="781051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4 w 75"/>
                      <a:gd name="T3" fmla="*/ 4 w 75"/>
                      <a:gd name="T4" fmla="*/ 7 w 75"/>
                      <a:gd name="T5" fmla="*/ 9 w 75"/>
                      <a:gd name="T6" fmla="*/ 9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2 w 75"/>
                      <a:gd name="T14" fmla="*/ 22 w 75"/>
                      <a:gd name="T15" fmla="*/ 23 w 75"/>
                      <a:gd name="T16" fmla="*/ 26 w 75"/>
                      <a:gd name="T17" fmla="*/ 26 w 75"/>
                      <a:gd name="T18" fmla="*/ 27 w 75"/>
                      <a:gd name="T19" fmla="*/ 30 w 75"/>
                      <a:gd name="T20" fmla="*/ 30 w 75"/>
                      <a:gd name="T21" fmla="*/ 33 w 75"/>
                      <a:gd name="T22" fmla="*/ 35 w 75"/>
                      <a:gd name="T23" fmla="*/ 35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9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0" name="Freeform 661"/>
                  <p:cNvSpPr>
                    <a:spLocks/>
                  </p:cNvSpPr>
                  <p:nvPr/>
                </p:nvSpPr>
                <p:spPr bwMode="auto">
                  <a:xfrm>
                    <a:off x="820738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10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7 w 75"/>
                      <a:gd name="T12" fmla="*/ 19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2 w 75"/>
                      <a:gd name="T21" fmla="*/ 32 w 75"/>
                      <a:gd name="T22" fmla="*/ 34 w 75"/>
                      <a:gd name="T23" fmla="*/ 36 w 75"/>
                      <a:gd name="T24" fmla="*/ 36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6 w 75"/>
                      <a:gd name="T37" fmla="*/ 56 w 75"/>
                      <a:gd name="T38" fmla="*/ 57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1" name="Freeform 662"/>
                  <p:cNvSpPr>
                    <a:spLocks/>
                  </p:cNvSpPr>
                  <p:nvPr/>
                </p:nvSpPr>
                <p:spPr bwMode="auto">
                  <a:xfrm>
                    <a:off x="860426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3 w 75"/>
                      <a:gd name="T2" fmla="*/ 3 w 75"/>
                      <a:gd name="T3" fmla="*/ 5 w 75"/>
                      <a:gd name="T4" fmla="*/ 7 w 75"/>
                      <a:gd name="T5" fmla="*/ 7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4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1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2 w 75"/>
                      <a:gd name="T34" fmla="*/ 52 w 75"/>
                      <a:gd name="T35" fmla="*/ 53 w 75"/>
                      <a:gd name="T36" fmla="*/ 56 w 75"/>
                      <a:gd name="T37" fmla="*/ 57 w 75"/>
                      <a:gd name="T38" fmla="*/ 59 w 75"/>
                      <a:gd name="T39" fmla="*/ 60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2" name="Freeform 663"/>
                  <p:cNvSpPr>
                    <a:spLocks/>
                  </p:cNvSpPr>
                  <p:nvPr/>
                </p:nvSpPr>
                <p:spPr bwMode="auto">
                  <a:xfrm>
                    <a:off x="900113" y="1980407"/>
                    <a:ext cx="38100" cy="0"/>
                  </a:xfrm>
                  <a:custGeom>
                    <a:avLst/>
                    <a:gdLst>
                      <a:gd name="T0" fmla="*/ 0 w 72"/>
                      <a:gd name="T1" fmla="*/ 1 w 72"/>
                      <a:gd name="T2" fmla="*/ 2 w 72"/>
                      <a:gd name="T3" fmla="*/ 5 w 72"/>
                      <a:gd name="T4" fmla="*/ 7 w 72"/>
                      <a:gd name="T5" fmla="*/ 7 w 72"/>
                      <a:gd name="T6" fmla="*/ 10 w 72"/>
                      <a:gd name="T7" fmla="*/ 11 w 72"/>
                      <a:gd name="T8" fmla="*/ 13 w 72"/>
                      <a:gd name="T9" fmla="*/ 14 w 72"/>
                      <a:gd name="T10" fmla="*/ 15 w 72"/>
                      <a:gd name="T11" fmla="*/ 17 w 72"/>
                      <a:gd name="T12" fmla="*/ 18 w 72"/>
                      <a:gd name="T13" fmla="*/ 20 w 72"/>
                      <a:gd name="T14" fmla="*/ 21 w 72"/>
                      <a:gd name="T15" fmla="*/ 23 w 72"/>
                      <a:gd name="T16" fmla="*/ 24 w 72"/>
                      <a:gd name="T17" fmla="*/ 26 w 72"/>
                      <a:gd name="T18" fmla="*/ 27 w 72"/>
                      <a:gd name="T19" fmla="*/ 28 w 72"/>
                      <a:gd name="T20" fmla="*/ 30 w 72"/>
                      <a:gd name="T21" fmla="*/ 31 w 72"/>
                      <a:gd name="T22" fmla="*/ 33 w 72"/>
                      <a:gd name="T23" fmla="*/ 34 w 72"/>
                      <a:gd name="T24" fmla="*/ 36 w 72"/>
                      <a:gd name="T25" fmla="*/ 37 w 72"/>
                      <a:gd name="T26" fmla="*/ 39 w 72"/>
                      <a:gd name="T27" fmla="*/ 40 w 72"/>
                      <a:gd name="T28" fmla="*/ 41 w 72"/>
                      <a:gd name="T29" fmla="*/ 43 w 72"/>
                      <a:gd name="T30" fmla="*/ 44 w 72"/>
                      <a:gd name="T31" fmla="*/ 46 w 72"/>
                      <a:gd name="T32" fmla="*/ 47 w 72"/>
                      <a:gd name="T33" fmla="*/ 49 w 72"/>
                      <a:gd name="T34" fmla="*/ 50 w 72"/>
                      <a:gd name="T35" fmla="*/ 51 w 72"/>
                      <a:gd name="T36" fmla="*/ 53 w 72"/>
                      <a:gd name="T37" fmla="*/ 54 w 72"/>
                      <a:gd name="T38" fmla="*/ 56 w 72"/>
                      <a:gd name="T39" fmla="*/ 57 w 72"/>
                      <a:gd name="T40" fmla="*/ 59 w 72"/>
                      <a:gd name="T41" fmla="*/ 62 w 72"/>
                      <a:gd name="T42" fmla="*/ 62 w 72"/>
                      <a:gd name="T43" fmla="*/ 63 w 72"/>
                      <a:gd name="T44" fmla="*/ 66 w 72"/>
                      <a:gd name="T45" fmla="*/ 66 w 72"/>
                      <a:gd name="T46" fmla="*/ 67 w 72"/>
                      <a:gd name="T47" fmla="*/ 70 w 72"/>
                      <a:gd name="T48" fmla="*/ 70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3" name="Freeform 664"/>
                  <p:cNvSpPr>
                    <a:spLocks/>
                  </p:cNvSpPr>
                  <p:nvPr/>
                </p:nvSpPr>
                <p:spPr bwMode="auto">
                  <a:xfrm>
                    <a:off x="938213" y="1978819"/>
                    <a:ext cx="41275" cy="1588"/>
                  </a:xfrm>
                  <a:custGeom>
                    <a:avLst/>
                    <a:gdLst>
                      <a:gd name="T0" fmla="*/ 0 w 76"/>
                      <a:gd name="T1" fmla="*/ 3 h 3"/>
                      <a:gd name="T2" fmla="*/ 3 w 76"/>
                      <a:gd name="T3" fmla="*/ 3 h 3"/>
                      <a:gd name="T4" fmla="*/ 3 w 76"/>
                      <a:gd name="T5" fmla="*/ 3 h 3"/>
                      <a:gd name="T6" fmla="*/ 5 w 76"/>
                      <a:gd name="T7" fmla="*/ 3 h 3"/>
                      <a:gd name="T8" fmla="*/ 7 w 76"/>
                      <a:gd name="T9" fmla="*/ 3 h 3"/>
                      <a:gd name="T10" fmla="*/ 8 w 76"/>
                      <a:gd name="T11" fmla="*/ 3 h 3"/>
                      <a:gd name="T12" fmla="*/ 10 w 76"/>
                      <a:gd name="T13" fmla="*/ 3 h 3"/>
                      <a:gd name="T14" fmla="*/ 11 w 76"/>
                      <a:gd name="T15" fmla="*/ 3 h 3"/>
                      <a:gd name="T16" fmla="*/ 13 w 76"/>
                      <a:gd name="T17" fmla="*/ 3 h 3"/>
                      <a:gd name="T18" fmla="*/ 14 w 76"/>
                      <a:gd name="T19" fmla="*/ 3 h 3"/>
                      <a:gd name="T20" fmla="*/ 15 w 76"/>
                      <a:gd name="T21" fmla="*/ 3 h 3"/>
                      <a:gd name="T22" fmla="*/ 17 w 76"/>
                      <a:gd name="T23" fmla="*/ 3 h 3"/>
                      <a:gd name="T24" fmla="*/ 18 w 76"/>
                      <a:gd name="T25" fmla="*/ 3 h 3"/>
                      <a:gd name="T26" fmla="*/ 20 w 76"/>
                      <a:gd name="T27" fmla="*/ 3 h 3"/>
                      <a:gd name="T28" fmla="*/ 23 w 76"/>
                      <a:gd name="T29" fmla="*/ 3 h 3"/>
                      <a:gd name="T30" fmla="*/ 24 w 76"/>
                      <a:gd name="T31" fmla="*/ 3 h 3"/>
                      <a:gd name="T32" fmla="*/ 24 w 76"/>
                      <a:gd name="T33" fmla="*/ 3 h 3"/>
                      <a:gd name="T34" fmla="*/ 27 w 76"/>
                      <a:gd name="T35" fmla="*/ 3 h 3"/>
                      <a:gd name="T36" fmla="*/ 28 w 76"/>
                      <a:gd name="T37" fmla="*/ 3 h 3"/>
                      <a:gd name="T38" fmla="*/ 30 w 76"/>
                      <a:gd name="T39" fmla="*/ 3 h 3"/>
                      <a:gd name="T40" fmla="*/ 31 w 76"/>
                      <a:gd name="T41" fmla="*/ 3 h 3"/>
                      <a:gd name="T42" fmla="*/ 33 w 76"/>
                      <a:gd name="T43" fmla="*/ 3 h 3"/>
                      <a:gd name="T44" fmla="*/ 34 w 76"/>
                      <a:gd name="T45" fmla="*/ 3 h 3"/>
                      <a:gd name="T46" fmla="*/ 36 w 76"/>
                      <a:gd name="T47" fmla="*/ 3 h 3"/>
                      <a:gd name="T48" fmla="*/ 37 w 76"/>
                      <a:gd name="T49" fmla="*/ 3 h 3"/>
                      <a:gd name="T50" fmla="*/ 39 w 76"/>
                      <a:gd name="T51" fmla="*/ 3 h 3"/>
                      <a:gd name="T52" fmla="*/ 40 w 76"/>
                      <a:gd name="T53" fmla="*/ 3 h 3"/>
                      <a:gd name="T54" fmla="*/ 41 w 76"/>
                      <a:gd name="T55" fmla="*/ 3 h 3"/>
                      <a:gd name="T56" fmla="*/ 43 w 76"/>
                      <a:gd name="T57" fmla="*/ 3 h 3"/>
                      <a:gd name="T58" fmla="*/ 44 w 76"/>
                      <a:gd name="T59" fmla="*/ 3 h 3"/>
                      <a:gd name="T60" fmla="*/ 46 w 76"/>
                      <a:gd name="T61" fmla="*/ 3 h 3"/>
                      <a:gd name="T62" fmla="*/ 49 w 76"/>
                      <a:gd name="T63" fmla="*/ 3 h 3"/>
                      <a:gd name="T64" fmla="*/ 49 w 76"/>
                      <a:gd name="T65" fmla="*/ 3 h 3"/>
                      <a:gd name="T66" fmla="*/ 51 w 76"/>
                      <a:gd name="T67" fmla="*/ 3 h 3"/>
                      <a:gd name="T68" fmla="*/ 53 w 76"/>
                      <a:gd name="T69" fmla="*/ 3 h 3"/>
                      <a:gd name="T70" fmla="*/ 54 w 76"/>
                      <a:gd name="T71" fmla="*/ 3 h 3"/>
                      <a:gd name="T72" fmla="*/ 56 w 76"/>
                      <a:gd name="T73" fmla="*/ 3 h 3"/>
                      <a:gd name="T74" fmla="*/ 57 w 76"/>
                      <a:gd name="T75" fmla="*/ 3 h 3"/>
                      <a:gd name="T76" fmla="*/ 59 w 76"/>
                      <a:gd name="T77" fmla="*/ 3 h 3"/>
                      <a:gd name="T78" fmla="*/ 60 w 76"/>
                      <a:gd name="T79" fmla="*/ 3 h 3"/>
                      <a:gd name="T80" fmla="*/ 62 w 76"/>
                      <a:gd name="T81" fmla="*/ 0 h 3"/>
                      <a:gd name="T82" fmla="*/ 63 w 76"/>
                      <a:gd name="T83" fmla="*/ 0 h 3"/>
                      <a:gd name="T84" fmla="*/ 64 w 76"/>
                      <a:gd name="T85" fmla="*/ 0 h 3"/>
                      <a:gd name="T86" fmla="*/ 66 w 76"/>
                      <a:gd name="T87" fmla="*/ 0 h 3"/>
                      <a:gd name="T88" fmla="*/ 69 w 76"/>
                      <a:gd name="T89" fmla="*/ 0 h 3"/>
                      <a:gd name="T90" fmla="*/ 70 w 76"/>
                      <a:gd name="T91" fmla="*/ 0 h 3"/>
                      <a:gd name="T92" fmla="*/ 70 w 76"/>
                      <a:gd name="T93" fmla="*/ 0 h 3"/>
                      <a:gd name="T94" fmla="*/ 73 w 76"/>
                      <a:gd name="T95" fmla="*/ 0 h 3"/>
                      <a:gd name="T96" fmla="*/ 75 w 76"/>
                      <a:gd name="T97" fmla="*/ 0 h 3"/>
                      <a:gd name="T98" fmla="*/ 76 w 76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3">
                        <a:moveTo>
                          <a:pt x="0" y="3"/>
                        </a:move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5" y="3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4" y="3"/>
                        </a:lnTo>
                        <a:lnTo>
                          <a:pt x="46" y="3"/>
                        </a:lnTo>
                        <a:lnTo>
                          <a:pt x="49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3" y="3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9" y="3"/>
                        </a:lnTo>
                        <a:lnTo>
                          <a:pt x="60" y="3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4" name="Freeform 665"/>
                  <p:cNvSpPr>
                    <a:spLocks/>
                  </p:cNvSpPr>
                  <p:nvPr/>
                </p:nvSpPr>
                <p:spPr bwMode="auto">
                  <a:xfrm>
                    <a:off x="979488" y="19788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2 w 75"/>
                      <a:gd name="T15" fmla="*/ 22 w 75"/>
                      <a:gd name="T16" fmla="*/ 24 w 75"/>
                      <a:gd name="T17" fmla="*/ 26 w 75"/>
                      <a:gd name="T18" fmla="*/ 26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9 w 75"/>
                      <a:gd name="T26" fmla="*/ 39 w 75"/>
                      <a:gd name="T27" fmla="*/ 40 w 75"/>
                      <a:gd name="T28" fmla="*/ 43 w 75"/>
                      <a:gd name="T29" fmla="*/ 43 w 75"/>
                      <a:gd name="T30" fmla="*/ 46 w 75"/>
                      <a:gd name="T31" fmla="*/ 47 w 75"/>
                      <a:gd name="T32" fmla="*/ 47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0 w 75"/>
                      <a:gd name="T41" fmla="*/ 63 w 75"/>
                      <a:gd name="T42" fmla="*/ 63 w 75"/>
                      <a:gd name="T43" fmla="*/ 65 w 75"/>
                      <a:gd name="T44" fmla="*/ 68 w 75"/>
                      <a:gd name="T45" fmla="*/ 68 w 75"/>
                      <a:gd name="T46" fmla="*/ 71 w 75"/>
                      <a:gd name="T47" fmla="*/ 72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5" name="Freeform 666"/>
                  <p:cNvSpPr>
                    <a:spLocks/>
                  </p:cNvSpPr>
                  <p:nvPr/>
                </p:nvSpPr>
                <p:spPr bwMode="auto">
                  <a:xfrm>
                    <a:off x="1019176" y="19788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10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7 w 75"/>
                      <a:gd name="T12" fmla="*/ 19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4 w 75"/>
                      <a:gd name="T24" fmla="*/ 36 w 75"/>
                      <a:gd name="T25" fmla="*/ 39 w 75"/>
                      <a:gd name="T26" fmla="*/ 39 w 75"/>
                      <a:gd name="T27" fmla="*/ 42 w 75"/>
                      <a:gd name="T28" fmla="*/ 43 w 75"/>
                      <a:gd name="T29" fmla="*/ 43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6 w 75"/>
                      <a:gd name="T37" fmla="*/ 56 w 75"/>
                      <a:gd name="T38" fmla="*/ 57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8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6" name="Freeform 667"/>
                  <p:cNvSpPr>
                    <a:spLocks/>
                  </p:cNvSpPr>
                  <p:nvPr/>
                </p:nvSpPr>
                <p:spPr bwMode="auto">
                  <a:xfrm>
                    <a:off x="1058863" y="19788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7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40 w 75"/>
                      <a:gd name="T27" fmla="*/ 40 w 75"/>
                      <a:gd name="T28" fmla="*/ 43 w 75"/>
                      <a:gd name="T29" fmla="*/ 44 w 75"/>
                      <a:gd name="T30" fmla="*/ 44 w 75"/>
                      <a:gd name="T31" fmla="*/ 47 w 75"/>
                      <a:gd name="T32" fmla="*/ 49 w 75"/>
                      <a:gd name="T33" fmla="*/ 49 w 75"/>
                      <a:gd name="T34" fmla="*/ 52 w 75"/>
                      <a:gd name="T35" fmla="*/ 53 w 75"/>
                      <a:gd name="T36" fmla="*/ 54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6 w 75"/>
                      <a:gd name="T44" fmla="*/ 66 w 75"/>
                      <a:gd name="T45" fmla="*/ 67 w 75"/>
                      <a:gd name="T46" fmla="*/ 70 w 75"/>
                      <a:gd name="T47" fmla="*/ 70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4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7" name="Freeform 668"/>
                  <p:cNvSpPr>
                    <a:spLocks/>
                  </p:cNvSpPr>
                  <p:nvPr/>
                </p:nvSpPr>
                <p:spPr bwMode="auto">
                  <a:xfrm>
                    <a:off x="1098551" y="1977232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0 w 75"/>
                      <a:gd name="T3" fmla="*/ 3 h 3"/>
                      <a:gd name="T4" fmla="*/ 3 w 75"/>
                      <a:gd name="T5" fmla="*/ 3 h 3"/>
                      <a:gd name="T6" fmla="*/ 4 w 75"/>
                      <a:gd name="T7" fmla="*/ 3 h 3"/>
                      <a:gd name="T8" fmla="*/ 5 w 75"/>
                      <a:gd name="T9" fmla="*/ 3 h 3"/>
                      <a:gd name="T10" fmla="*/ 7 w 75"/>
                      <a:gd name="T11" fmla="*/ 3 h 3"/>
                      <a:gd name="T12" fmla="*/ 8 w 75"/>
                      <a:gd name="T13" fmla="*/ 3 h 3"/>
                      <a:gd name="T14" fmla="*/ 10 w 75"/>
                      <a:gd name="T15" fmla="*/ 3 h 3"/>
                      <a:gd name="T16" fmla="*/ 11 w 75"/>
                      <a:gd name="T17" fmla="*/ 3 h 3"/>
                      <a:gd name="T18" fmla="*/ 13 w 75"/>
                      <a:gd name="T19" fmla="*/ 3 h 3"/>
                      <a:gd name="T20" fmla="*/ 14 w 75"/>
                      <a:gd name="T21" fmla="*/ 3 h 3"/>
                      <a:gd name="T22" fmla="*/ 15 w 75"/>
                      <a:gd name="T23" fmla="*/ 3 h 3"/>
                      <a:gd name="T24" fmla="*/ 17 w 75"/>
                      <a:gd name="T25" fmla="*/ 3 h 3"/>
                      <a:gd name="T26" fmla="*/ 18 w 75"/>
                      <a:gd name="T27" fmla="*/ 3 h 3"/>
                      <a:gd name="T28" fmla="*/ 20 w 75"/>
                      <a:gd name="T29" fmla="*/ 3 h 3"/>
                      <a:gd name="T30" fmla="*/ 23 w 75"/>
                      <a:gd name="T31" fmla="*/ 3 h 3"/>
                      <a:gd name="T32" fmla="*/ 24 w 75"/>
                      <a:gd name="T33" fmla="*/ 3 h 3"/>
                      <a:gd name="T34" fmla="*/ 24 w 75"/>
                      <a:gd name="T35" fmla="*/ 3 h 3"/>
                      <a:gd name="T36" fmla="*/ 27 w 75"/>
                      <a:gd name="T37" fmla="*/ 3 h 3"/>
                      <a:gd name="T38" fmla="*/ 28 w 75"/>
                      <a:gd name="T39" fmla="*/ 3 h 3"/>
                      <a:gd name="T40" fmla="*/ 30 w 75"/>
                      <a:gd name="T41" fmla="*/ 3 h 3"/>
                      <a:gd name="T42" fmla="*/ 31 w 75"/>
                      <a:gd name="T43" fmla="*/ 3 h 3"/>
                      <a:gd name="T44" fmla="*/ 33 w 75"/>
                      <a:gd name="T45" fmla="*/ 2 h 3"/>
                      <a:gd name="T46" fmla="*/ 34 w 75"/>
                      <a:gd name="T47" fmla="*/ 2 h 3"/>
                      <a:gd name="T48" fmla="*/ 36 w 75"/>
                      <a:gd name="T49" fmla="*/ 2 h 3"/>
                      <a:gd name="T50" fmla="*/ 37 w 75"/>
                      <a:gd name="T51" fmla="*/ 2 h 3"/>
                      <a:gd name="T52" fmla="*/ 39 w 75"/>
                      <a:gd name="T53" fmla="*/ 2 h 3"/>
                      <a:gd name="T54" fmla="*/ 40 w 75"/>
                      <a:gd name="T55" fmla="*/ 2 h 3"/>
                      <a:gd name="T56" fmla="*/ 41 w 75"/>
                      <a:gd name="T57" fmla="*/ 2 h 3"/>
                      <a:gd name="T58" fmla="*/ 44 w 75"/>
                      <a:gd name="T59" fmla="*/ 2 h 3"/>
                      <a:gd name="T60" fmla="*/ 46 w 75"/>
                      <a:gd name="T61" fmla="*/ 2 h 3"/>
                      <a:gd name="T62" fmla="*/ 46 w 75"/>
                      <a:gd name="T63" fmla="*/ 2 h 3"/>
                      <a:gd name="T64" fmla="*/ 49 w 75"/>
                      <a:gd name="T65" fmla="*/ 2 h 3"/>
                      <a:gd name="T66" fmla="*/ 50 w 75"/>
                      <a:gd name="T67" fmla="*/ 2 h 3"/>
                      <a:gd name="T68" fmla="*/ 51 w 75"/>
                      <a:gd name="T69" fmla="*/ 2 h 3"/>
                      <a:gd name="T70" fmla="*/ 53 w 75"/>
                      <a:gd name="T71" fmla="*/ 2 h 3"/>
                      <a:gd name="T72" fmla="*/ 54 w 75"/>
                      <a:gd name="T73" fmla="*/ 2 h 3"/>
                      <a:gd name="T74" fmla="*/ 56 w 75"/>
                      <a:gd name="T75" fmla="*/ 2 h 3"/>
                      <a:gd name="T76" fmla="*/ 57 w 75"/>
                      <a:gd name="T77" fmla="*/ 2 h 3"/>
                      <a:gd name="T78" fmla="*/ 59 w 75"/>
                      <a:gd name="T79" fmla="*/ 2 h 3"/>
                      <a:gd name="T80" fmla="*/ 60 w 75"/>
                      <a:gd name="T81" fmla="*/ 2 h 3"/>
                      <a:gd name="T82" fmla="*/ 62 w 75"/>
                      <a:gd name="T83" fmla="*/ 2 h 3"/>
                      <a:gd name="T84" fmla="*/ 63 w 75"/>
                      <a:gd name="T85" fmla="*/ 2 h 3"/>
                      <a:gd name="T86" fmla="*/ 64 w 75"/>
                      <a:gd name="T87" fmla="*/ 2 h 3"/>
                      <a:gd name="T88" fmla="*/ 66 w 75"/>
                      <a:gd name="T89" fmla="*/ 2 h 3"/>
                      <a:gd name="T90" fmla="*/ 69 w 75"/>
                      <a:gd name="T91" fmla="*/ 2 h 3"/>
                      <a:gd name="T92" fmla="*/ 70 w 75"/>
                      <a:gd name="T93" fmla="*/ 2 h 3"/>
                      <a:gd name="T94" fmla="*/ 70 w 75"/>
                      <a:gd name="T95" fmla="*/ 2 h 3"/>
                      <a:gd name="T96" fmla="*/ 73 w 75"/>
                      <a:gd name="T97" fmla="*/ 2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2"/>
                        </a:lnTo>
                        <a:lnTo>
                          <a:pt x="34" y="2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9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6" y="2"/>
                        </a:lnTo>
                        <a:lnTo>
                          <a:pt x="49" y="2"/>
                        </a:lnTo>
                        <a:lnTo>
                          <a:pt x="50" y="2"/>
                        </a:lnTo>
                        <a:lnTo>
                          <a:pt x="51" y="2"/>
                        </a:lnTo>
                        <a:lnTo>
                          <a:pt x="53" y="2"/>
                        </a:lnTo>
                        <a:lnTo>
                          <a:pt x="54" y="2"/>
                        </a:lnTo>
                        <a:lnTo>
                          <a:pt x="56" y="2"/>
                        </a:lnTo>
                        <a:lnTo>
                          <a:pt x="57" y="2"/>
                        </a:lnTo>
                        <a:lnTo>
                          <a:pt x="59" y="2"/>
                        </a:lnTo>
                        <a:lnTo>
                          <a:pt x="60" y="2"/>
                        </a:lnTo>
                        <a:lnTo>
                          <a:pt x="62" y="2"/>
                        </a:lnTo>
                        <a:lnTo>
                          <a:pt x="63" y="2"/>
                        </a:lnTo>
                        <a:lnTo>
                          <a:pt x="64" y="2"/>
                        </a:lnTo>
                        <a:lnTo>
                          <a:pt x="66" y="2"/>
                        </a:lnTo>
                        <a:lnTo>
                          <a:pt x="69" y="2"/>
                        </a:lnTo>
                        <a:lnTo>
                          <a:pt x="70" y="2"/>
                        </a:lnTo>
                        <a:lnTo>
                          <a:pt x="70" y="2"/>
                        </a:lnTo>
                        <a:lnTo>
                          <a:pt x="73" y="2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8" name="Freeform 669"/>
                  <p:cNvSpPr>
                    <a:spLocks/>
                  </p:cNvSpPr>
                  <p:nvPr/>
                </p:nvSpPr>
                <p:spPr bwMode="auto">
                  <a:xfrm>
                    <a:off x="1138238" y="1975644"/>
                    <a:ext cx="38100" cy="1588"/>
                  </a:xfrm>
                  <a:custGeom>
                    <a:avLst/>
                    <a:gdLst>
                      <a:gd name="T0" fmla="*/ 0 w 74"/>
                      <a:gd name="T1" fmla="*/ 4 h 4"/>
                      <a:gd name="T2" fmla="*/ 1 w 74"/>
                      <a:gd name="T3" fmla="*/ 4 h 4"/>
                      <a:gd name="T4" fmla="*/ 2 w 74"/>
                      <a:gd name="T5" fmla="*/ 4 h 4"/>
                      <a:gd name="T6" fmla="*/ 4 w 74"/>
                      <a:gd name="T7" fmla="*/ 4 h 4"/>
                      <a:gd name="T8" fmla="*/ 5 w 74"/>
                      <a:gd name="T9" fmla="*/ 4 h 4"/>
                      <a:gd name="T10" fmla="*/ 7 w 74"/>
                      <a:gd name="T11" fmla="*/ 4 h 4"/>
                      <a:gd name="T12" fmla="*/ 8 w 74"/>
                      <a:gd name="T13" fmla="*/ 4 h 4"/>
                      <a:gd name="T14" fmla="*/ 10 w 74"/>
                      <a:gd name="T15" fmla="*/ 4 h 4"/>
                      <a:gd name="T16" fmla="*/ 11 w 74"/>
                      <a:gd name="T17" fmla="*/ 4 h 4"/>
                      <a:gd name="T18" fmla="*/ 12 w 74"/>
                      <a:gd name="T19" fmla="*/ 4 h 4"/>
                      <a:gd name="T20" fmla="*/ 15 w 74"/>
                      <a:gd name="T21" fmla="*/ 4 h 4"/>
                      <a:gd name="T22" fmla="*/ 15 w 74"/>
                      <a:gd name="T23" fmla="*/ 4 h 4"/>
                      <a:gd name="T24" fmla="*/ 17 w 74"/>
                      <a:gd name="T25" fmla="*/ 4 h 4"/>
                      <a:gd name="T26" fmla="*/ 20 w 74"/>
                      <a:gd name="T27" fmla="*/ 4 h 4"/>
                      <a:gd name="T28" fmla="*/ 20 w 74"/>
                      <a:gd name="T29" fmla="*/ 4 h 4"/>
                      <a:gd name="T30" fmla="*/ 23 w 74"/>
                      <a:gd name="T31" fmla="*/ 4 h 4"/>
                      <a:gd name="T32" fmla="*/ 24 w 74"/>
                      <a:gd name="T33" fmla="*/ 4 h 4"/>
                      <a:gd name="T34" fmla="*/ 24 w 74"/>
                      <a:gd name="T35" fmla="*/ 4 h 4"/>
                      <a:gd name="T36" fmla="*/ 27 w 74"/>
                      <a:gd name="T37" fmla="*/ 4 h 4"/>
                      <a:gd name="T38" fmla="*/ 28 w 74"/>
                      <a:gd name="T39" fmla="*/ 4 h 4"/>
                      <a:gd name="T40" fmla="*/ 30 w 74"/>
                      <a:gd name="T41" fmla="*/ 4 h 4"/>
                      <a:gd name="T42" fmla="*/ 31 w 74"/>
                      <a:gd name="T43" fmla="*/ 4 h 4"/>
                      <a:gd name="T44" fmla="*/ 33 w 74"/>
                      <a:gd name="T45" fmla="*/ 4 h 4"/>
                      <a:gd name="T46" fmla="*/ 34 w 74"/>
                      <a:gd name="T47" fmla="*/ 4 h 4"/>
                      <a:gd name="T48" fmla="*/ 36 w 74"/>
                      <a:gd name="T49" fmla="*/ 4 h 4"/>
                      <a:gd name="T50" fmla="*/ 37 w 74"/>
                      <a:gd name="T51" fmla="*/ 4 h 4"/>
                      <a:gd name="T52" fmla="*/ 40 w 74"/>
                      <a:gd name="T53" fmla="*/ 4 h 4"/>
                      <a:gd name="T54" fmla="*/ 41 w 74"/>
                      <a:gd name="T55" fmla="*/ 4 h 4"/>
                      <a:gd name="T56" fmla="*/ 41 w 74"/>
                      <a:gd name="T57" fmla="*/ 4 h 4"/>
                      <a:gd name="T58" fmla="*/ 44 w 74"/>
                      <a:gd name="T59" fmla="*/ 4 h 4"/>
                      <a:gd name="T60" fmla="*/ 46 w 74"/>
                      <a:gd name="T61" fmla="*/ 4 h 4"/>
                      <a:gd name="T62" fmla="*/ 47 w 74"/>
                      <a:gd name="T63" fmla="*/ 4 h 4"/>
                      <a:gd name="T64" fmla="*/ 49 w 74"/>
                      <a:gd name="T65" fmla="*/ 4 h 4"/>
                      <a:gd name="T66" fmla="*/ 50 w 74"/>
                      <a:gd name="T67" fmla="*/ 4 h 4"/>
                      <a:gd name="T68" fmla="*/ 51 w 74"/>
                      <a:gd name="T69" fmla="*/ 4 h 4"/>
                      <a:gd name="T70" fmla="*/ 53 w 74"/>
                      <a:gd name="T71" fmla="*/ 0 h 4"/>
                      <a:gd name="T72" fmla="*/ 54 w 74"/>
                      <a:gd name="T73" fmla="*/ 0 h 4"/>
                      <a:gd name="T74" fmla="*/ 56 w 74"/>
                      <a:gd name="T75" fmla="*/ 0 h 4"/>
                      <a:gd name="T76" fmla="*/ 57 w 74"/>
                      <a:gd name="T77" fmla="*/ 0 h 4"/>
                      <a:gd name="T78" fmla="*/ 59 w 74"/>
                      <a:gd name="T79" fmla="*/ 0 h 4"/>
                      <a:gd name="T80" fmla="*/ 61 w 74"/>
                      <a:gd name="T81" fmla="*/ 0 h 4"/>
                      <a:gd name="T82" fmla="*/ 61 w 74"/>
                      <a:gd name="T83" fmla="*/ 0 h 4"/>
                      <a:gd name="T84" fmla="*/ 63 w 74"/>
                      <a:gd name="T85" fmla="*/ 0 h 4"/>
                      <a:gd name="T86" fmla="*/ 66 w 74"/>
                      <a:gd name="T87" fmla="*/ 0 h 4"/>
                      <a:gd name="T88" fmla="*/ 66 w 74"/>
                      <a:gd name="T89" fmla="*/ 0 h 4"/>
                      <a:gd name="T90" fmla="*/ 69 w 74"/>
                      <a:gd name="T91" fmla="*/ 0 h 4"/>
                      <a:gd name="T92" fmla="*/ 70 w 74"/>
                      <a:gd name="T93" fmla="*/ 0 h 4"/>
                      <a:gd name="T94" fmla="*/ 70 w 74"/>
                      <a:gd name="T95" fmla="*/ 0 h 4"/>
                      <a:gd name="T96" fmla="*/ 73 w 74"/>
                      <a:gd name="T97" fmla="*/ 0 h 4"/>
                      <a:gd name="T98" fmla="*/ 74 w 74"/>
                      <a:gd name="T99" fmla="*/ 0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4">
                        <a:moveTo>
                          <a:pt x="0" y="4"/>
                        </a:moveTo>
                        <a:lnTo>
                          <a:pt x="1" y="4"/>
                        </a:lnTo>
                        <a:lnTo>
                          <a:pt x="2" y="4"/>
                        </a:lnTo>
                        <a:lnTo>
                          <a:pt x="4" y="4"/>
                        </a:lnTo>
                        <a:lnTo>
                          <a:pt x="5" y="4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5" y="4"/>
                        </a:lnTo>
                        <a:lnTo>
                          <a:pt x="15" y="4"/>
                        </a:lnTo>
                        <a:lnTo>
                          <a:pt x="17" y="4"/>
                        </a:lnTo>
                        <a:lnTo>
                          <a:pt x="20" y="4"/>
                        </a:lnTo>
                        <a:lnTo>
                          <a:pt x="20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4" y="4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4" y="4"/>
                        </a:lnTo>
                        <a:lnTo>
                          <a:pt x="36" y="4"/>
                        </a:lnTo>
                        <a:lnTo>
                          <a:pt x="37" y="4"/>
                        </a:lnTo>
                        <a:lnTo>
                          <a:pt x="40" y="4"/>
                        </a:lnTo>
                        <a:lnTo>
                          <a:pt x="41" y="4"/>
                        </a:lnTo>
                        <a:lnTo>
                          <a:pt x="41" y="4"/>
                        </a:lnTo>
                        <a:lnTo>
                          <a:pt x="44" y="4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9" y="4"/>
                        </a:lnTo>
                        <a:lnTo>
                          <a:pt x="50" y="4"/>
                        </a:lnTo>
                        <a:lnTo>
                          <a:pt x="51" y="4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9" name="Freeform 670"/>
                  <p:cNvSpPr>
                    <a:spLocks/>
                  </p:cNvSpPr>
                  <p:nvPr/>
                </p:nvSpPr>
                <p:spPr bwMode="auto">
                  <a:xfrm>
                    <a:off x="1216026" y="1334294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7"/>
                      <a:gd name="T2" fmla="*/ 2 w 75"/>
                      <a:gd name="T3" fmla="*/ 1 h 17"/>
                      <a:gd name="T4" fmla="*/ 3 w 75"/>
                      <a:gd name="T5" fmla="*/ 1 h 17"/>
                      <a:gd name="T6" fmla="*/ 5 w 75"/>
                      <a:gd name="T7" fmla="*/ 1 h 17"/>
                      <a:gd name="T8" fmla="*/ 6 w 75"/>
                      <a:gd name="T9" fmla="*/ 1 h 17"/>
                      <a:gd name="T10" fmla="*/ 8 w 75"/>
                      <a:gd name="T11" fmla="*/ 3 h 17"/>
                      <a:gd name="T12" fmla="*/ 9 w 75"/>
                      <a:gd name="T13" fmla="*/ 3 h 17"/>
                      <a:gd name="T14" fmla="*/ 12 w 75"/>
                      <a:gd name="T15" fmla="*/ 3 h 17"/>
                      <a:gd name="T16" fmla="*/ 12 w 75"/>
                      <a:gd name="T17" fmla="*/ 3 h 17"/>
                      <a:gd name="T18" fmla="*/ 13 w 75"/>
                      <a:gd name="T19" fmla="*/ 3 h 17"/>
                      <a:gd name="T20" fmla="*/ 16 w 75"/>
                      <a:gd name="T21" fmla="*/ 4 h 17"/>
                      <a:gd name="T22" fmla="*/ 16 w 75"/>
                      <a:gd name="T23" fmla="*/ 4 h 17"/>
                      <a:gd name="T24" fmla="*/ 19 w 75"/>
                      <a:gd name="T25" fmla="*/ 4 h 17"/>
                      <a:gd name="T26" fmla="*/ 20 w 75"/>
                      <a:gd name="T27" fmla="*/ 6 h 17"/>
                      <a:gd name="T28" fmla="*/ 22 w 75"/>
                      <a:gd name="T29" fmla="*/ 6 h 17"/>
                      <a:gd name="T30" fmla="*/ 23 w 75"/>
                      <a:gd name="T31" fmla="*/ 6 h 17"/>
                      <a:gd name="T32" fmla="*/ 25 w 75"/>
                      <a:gd name="T33" fmla="*/ 6 h 17"/>
                      <a:gd name="T34" fmla="*/ 26 w 75"/>
                      <a:gd name="T35" fmla="*/ 6 h 17"/>
                      <a:gd name="T36" fmla="*/ 29 w 75"/>
                      <a:gd name="T37" fmla="*/ 7 h 17"/>
                      <a:gd name="T38" fmla="*/ 29 w 75"/>
                      <a:gd name="T39" fmla="*/ 7 h 17"/>
                      <a:gd name="T40" fmla="*/ 31 w 75"/>
                      <a:gd name="T41" fmla="*/ 7 h 17"/>
                      <a:gd name="T42" fmla="*/ 33 w 75"/>
                      <a:gd name="T43" fmla="*/ 7 h 17"/>
                      <a:gd name="T44" fmla="*/ 33 w 75"/>
                      <a:gd name="T45" fmla="*/ 7 h 17"/>
                      <a:gd name="T46" fmla="*/ 36 w 75"/>
                      <a:gd name="T47" fmla="*/ 8 h 17"/>
                      <a:gd name="T48" fmla="*/ 38 w 75"/>
                      <a:gd name="T49" fmla="*/ 8 h 17"/>
                      <a:gd name="T50" fmla="*/ 38 w 75"/>
                      <a:gd name="T51" fmla="*/ 8 h 17"/>
                      <a:gd name="T52" fmla="*/ 41 w 75"/>
                      <a:gd name="T53" fmla="*/ 10 h 17"/>
                      <a:gd name="T54" fmla="*/ 42 w 75"/>
                      <a:gd name="T55" fmla="*/ 10 h 17"/>
                      <a:gd name="T56" fmla="*/ 44 w 75"/>
                      <a:gd name="T57" fmla="*/ 10 h 17"/>
                      <a:gd name="T58" fmla="*/ 45 w 75"/>
                      <a:gd name="T59" fmla="*/ 10 h 17"/>
                      <a:gd name="T60" fmla="*/ 46 w 75"/>
                      <a:gd name="T61" fmla="*/ 10 h 17"/>
                      <a:gd name="T62" fmla="*/ 48 w 75"/>
                      <a:gd name="T63" fmla="*/ 11 h 17"/>
                      <a:gd name="T64" fmla="*/ 49 w 75"/>
                      <a:gd name="T65" fmla="*/ 11 h 17"/>
                      <a:gd name="T66" fmla="*/ 51 w 75"/>
                      <a:gd name="T67" fmla="*/ 11 h 17"/>
                      <a:gd name="T68" fmla="*/ 52 w 75"/>
                      <a:gd name="T69" fmla="*/ 13 h 17"/>
                      <a:gd name="T70" fmla="*/ 54 w 75"/>
                      <a:gd name="T71" fmla="*/ 13 h 17"/>
                      <a:gd name="T72" fmla="*/ 55 w 75"/>
                      <a:gd name="T73" fmla="*/ 13 h 17"/>
                      <a:gd name="T74" fmla="*/ 58 w 75"/>
                      <a:gd name="T75" fmla="*/ 13 h 17"/>
                      <a:gd name="T76" fmla="*/ 58 w 75"/>
                      <a:gd name="T77" fmla="*/ 13 h 17"/>
                      <a:gd name="T78" fmla="*/ 59 w 75"/>
                      <a:gd name="T79" fmla="*/ 14 h 17"/>
                      <a:gd name="T80" fmla="*/ 62 w 75"/>
                      <a:gd name="T81" fmla="*/ 14 h 17"/>
                      <a:gd name="T82" fmla="*/ 62 w 75"/>
                      <a:gd name="T83" fmla="*/ 14 h 17"/>
                      <a:gd name="T84" fmla="*/ 65 w 75"/>
                      <a:gd name="T85" fmla="*/ 14 h 17"/>
                      <a:gd name="T86" fmla="*/ 67 w 75"/>
                      <a:gd name="T87" fmla="*/ 16 h 17"/>
                      <a:gd name="T88" fmla="*/ 68 w 75"/>
                      <a:gd name="T89" fmla="*/ 16 h 17"/>
                      <a:gd name="T90" fmla="*/ 69 w 75"/>
                      <a:gd name="T91" fmla="*/ 16 h 17"/>
                      <a:gd name="T92" fmla="*/ 71 w 75"/>
                      <a:gd name="T93" fmla="*/ 16 h 17"/>
                      <a:gd name="T94" fmla="*/ 72 w 75"/>
                      <a:gd name="T95" fmla="*/ 16 h 17"/>
                      <a:gd name="T96" fmla="*/ 75 w 75"/>
                      <a:gd name="T97" fmla="*/ 17 h 17"/>
                      <a:gd name="T98" fmla="*/ 75 w 75"/>
                      <a:gd name="T99" fmla="*/ 17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7">
                        <a:moveTo>
                          <a:pt x="0" y="0"/>
                        </a:move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6" y="4"/>
                        </a:lnTo>
                        <a:lnTo>
                          <a:pt x="16" y="4"/>
                        </a:lnTo>
                        <a:lnTo>
                          <a:pt x="19" y="4"/>
                        </a:lnTo>
                        <a:lnTo>
                          <a:pt x="20" y="6"/>
                        </a:lnTo>
                        <a:lnTo>
                          <a:pt x="22" y="6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9" y="7"/>
                        </a:lnTo>
                        <a:lnTo>
                          <a:pt x="29" y="7"/>
                        </a:lnTo>
                        <a:lnTo>
                          <a:pt x="31" y="7"/>
                        </a:lnTo>
                        <a:lnTo>
                          <a:pt x="33" y="7"/>
                        </a:lnTo>
                        <a:lnTo>
                          <a:pt x="33" y="7"/>
                        </a:lnTo>
                        <a:lnTo>
                          <a:pt x="36" y="8"/>
                        </a:lnTo>
                        <a:lnTo>
                          <a:pt x="38" y="8"/>
                        </a:lnTo>
                        <a:lnTo>
                          <a:pt x="38" y="8"/>
                        </a:lnTo>
                        <a:lnTo>
                          <a:pt x="41" y="10"/>
                        </a:lnTo>
                        <a:lnTo>
                          <a:pt x="42" y="10"/>
                        </a:lnTo>
                        <a:lnTo>
                          <a:pt x="44" y="10"/>
                        </a:lnTo>
                        <a:lnTo>
                          <a:pt x="45" y="10"/>
                        </a:lnTo>
                        <a:lnTo>
                          <a:pt x="46" y="10"/>
                        </a:lnTo>
                        <a:lnTo>
                          <a:pt x="48" y="11"/>
                        </a:lnTo>
                        <a:lnTo>
                          <a:pt x="49" y="11"/>
                        </a:lnTo>
                        <a:lnTo>
                          <a:pt x="51" y="11"/>
                        </a:lnTo>
                        <a:lnTo>
                          <a:pt x="52" y="13"/>
                        </a:lnTo>
                        <a:lnTo>
                          <a:pt x="54" y="13"/>
                        </a:lnTo>
                        <a:lnTo>
                          <a:pt x="55" y="13"/>
                        </a:lnTo>
                        <a:lnTo>
                          <a:pt x="58" y="13"/>
                        </a:lnTo>
                        <a:lnTo>
                          <a:pt x="58" y="13"/>
                        </a:lnTo>
                        <a:lnTo>
                          <a:pt x="59" y="14"/>
                        </a:lnTo>
                        <a:lnTo>
                          <a:pt x="62" y="14"/>
                        </a:lnTo>
                        <a:lnTo>
                          <a:pt x="62" y="14"/>
                        </a:lnTo>
                        <a:lnTo>
                          <a:pt x="65" y="14"/>
                        </a:lnTo>
                        <a:lnTo>
                          <a:pt x="67" y="16"/>
                        </a:lnTo>
                        <a:lnTo>
                          <a:pt x="68" y="16"/>
                        </a:lnTo>
                        <a:lnTo>
                          <a:pt x="69" y="16"/>
                        </a:lnTo>
                        <a:lnTo>
                          <a:pt x="71" y="16"/>
                        </a:lnTo>
                        <a:lnTo>
                          <a:pt x="72" y="16"/>
                        </a:lnTo>
                        <a:lnTo>
                          <a:pt x="75" y="17"/>
                        </a:lnTo>
                        <a:lnTo>
                          <a:pt x="75" y="1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0" name="Freeform 671"/>
                  <p:cNvSpPr>
                    <a:spLocks/>
                  </p:cNvSpPr>
                  <p:nvPr/>
                </p:nvSpPr>
                <p:spPr bwMode="auto">
                  <a:xfrm>
                    <a:off x="1255713" y="1343819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6"/>
                      <a:gd name="T2" fmla="*/ 2 w 75"/>
                      <a:gd name="T3" fmla="*/ 0 h 16"/>
                      <a:gd name="T4" fmla="*/ 5 w 75"/>
                      <a:gd name="T5" fmla="*/ 0 h 16"/>
                      <a:gd name="T6" fmla="*/ 5 w 75"/>
                      <a:gd name="T7" fmla="*/ 0 h 16"/>
                      <a:gd name="T8" fmla="*/ 7 w 75"/>
                      <a:gd name="T9" fmla="*/ 2 h 16"/>
                      <a:gd name="T10" fmla="*/ 9 w 75"/>
                      <a:gd name="T11" fmla="*/ 2 h 16"/>
                      <a:gd name="T12" fmla="*/ 9 w 75"/>
                      <a:gd name="T13" fmla="*/ 2 h 16"/>
                      <a:gd name="T14" fmla="*/ 12 w 75"/>
                      <a:gd name="T15" fmla="*/ 3 h 16"/>
                      <a:gd name="T16" fmla="*/ 13 w 75"/>
                      <a:gd name="T17" fmla="*/ 3 h 16"/>
                      <a:gd name="T18" fmla="*/ 15 w 75"/>
                      <a:gd name="T19" fmla="*/ 3 h 16"/>
                      <a:gd name="T20" fmla="*/ 16 w 75"/>
                      <a:gd name="T21" fmla="*/ 3 h 16"/>
                      <a:gd name="T22" fmla="*/ 17 w 75"/>
                      <a:gd name="T23" fmla="*/ 3 h 16"/>
                      <a:gd name="T24" fmla="*/ 19 w 75"/>
                      <a:gd name="T25" fmla="*/ 4 h 16"/>
                      <a:gd name="T26" fmla="*/ 20 w 75"/>
                      <a:gd name="T27" fmla="*/ 4 h 16"/>
                      <a:gd name="T28" fmla="*/ 22 w 75"/>
                      <a:gd name="T29" fmla="*/ 4 h 16"/>
                      <a:gd name="T30" fmla="*/ 23 w 75"/>
                      <a:gd name="T31" fmla="*/ 6 h 16"/>
                      <a:gd name="T32" fmla="*/ 25 w 75"/>
                      <a:gd name="T33" fmla="*/ 6 h 16"/>
                      <a:gd name="T34" fmla="*/ 26 w 75"/>
                      <a:gd name="T35" fmla="*/ 6 h 16"/>
                      <a:gd name="T36" fmla="*/ 29 w 75"/>
                      <a:gd name="T37" fmla="*/ 6 h 16"/>
                      <a:gd name="T38" fmla="*/ 29 w 75"/>
                      <a:gd name="T39" fmla="*/ 6 h 16"/>
                      <a:gd name="T40" fmla="*/ 30 w 75"/>
                      <a:gd name="T41" fmla="*/ 7 h 16"/>
                      <a:gd name="T42" fmla="*/ 33 w 75"/>
                      <a:gd name="T43" fmla="*/ 7 h 16"/>
                      <a:gd name="T44" fmla="*/ 33 w 75"/>
                      <a:gd name="T45" fmla="*/ 7 h 16"/>
                      <a:gd name="T46" fmla="*/ 36 w 75"/>
                      <a:gd name="T47" fmla="*/ 9 h 16"/>
                      <a:gd name="T48" fmla="*/ 38 w 75"/>
                      <a:gd name="T49" fmla="*/ 9 h 16"/>
                      <a:gd name="T50" fmla="*/ 39 w 75"/>
                      <a:gd name="T51" fmla="*/ 9 h 16"/>
                      <a:gd name="T52" fmla="*/ 41 w 75"/>
                      <a:gd name="T53" fmla="*/ 9 h 16"/>
                      <a:gd name="T54" fmla="*/ 42 w 75"/>
                      <a:gd name="T55" fmla="*/ 9 h 16"/>
                      <a:gd name="T56" fmla="*/ 43 w 75"/>
                      <a:gd name="T57" fmla="*/ 9 h 16"/>
                      <a:gd name="T58" fmla="*/ 45 w 75"/>
                      <a:gd name="T59" fmla="*/ 9 h 16"/>
                      <a:gd name="T60" fmla="*/ 46 w 75"/>
                      <a:gd name="T61" fmla="*/ 9 h 16"/>
                      <a:gd name="T62" fmla="*/ 48 w 75"/>
                      <a:gd name="T63" fmla="*/ 10 h 16"/>
                      <a:gd name="T64" fmla="*/ 51 w 75"/>
                      <a:gd name="T65" fmla="*/ 10 h 16"/>
                      <a:gd name="T66" fmla="*/ 51 w 75"/>
                      <a:gd name="T67" fmla="*/ 10 h 16"/>
                      <a:gd name="T68" fmla="*/ 54 w 75"/>
                      <a:gd name="T69" fmla="*/ 10 h 16"/>
                      <a:gd name="T70" fmla="*/ 55 w 75"/>
                      <a:gd name="T71" fmla="*/ 10 h 16"/>
                      <a:gd name="T72" fmla="*/ 55 w 75"/>
                      <a:gd name="T73" fmla="*/ 12 h 16"/>
                      <a:gd name="T74" fmla="*/ 58 w 75"/>
                      <a:gd name="T75" fmla="*/ 12 h 16"/>
                      <a:gd name="T76" fmla="*/ 59 w 75"/>
                      <a:gd name="T77" fmla="*/ 12 h 16"/>
                      <a:gd name="T78" fmla="*/ 61 w 75"/>
                      <a:gd name="T79" fmla="*/ 12 h 16"/>
                      <a:gd name="T80" fmla="*/ 62 w 75"/>
                      <a:gd name="T81" fmla="*/ 12 h 16"/>
                      <a:gd name="T82" fmla="*/ 64 w 75"/>
                      <a:gd name="T83" fmla="*/ 13 h 16"/>
                      <a:gd name="T84" fmla="*/ 65 w 75"/>
                      <a:gd name="T85" fmla="*/ 13 h 16"/>
                      <a:gd name="T86" fmla="*/ 66 w 75"/>
                      <a:gd name="T87" fmla="*/ 13 h 16"/>
                      <a:gd name="T88" fmla="*/ 68 w 75"/>
                      <a:gd name="T89" fmla="*/ 14 h 16"/>
                      <a:gd name="T90" fmla="*/ 69 w 75"/>
                      <a:gd name="T91" fmla="*/ 14 h 16"/>
                      <a:gd name="T92" fmla="*/ 71 w 75"/>
                      <a:gd name="T93" fmla="*/ 14 h 16"/>
                      <a:gd name="T94" fmla="*/ 72 w 75"/>
                      <a:gd name="T95" fmla="*/ 14 h 16"/>
                      <a:gd name="T96" fmla="*/ 74 w 75"/>
                      <a:gd name="T97" fmla="*/ 14 h 16"/>
                      <a:gd name="T98" fmla="*/ 75 w 75"/>
                      <a:gd name="T9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2" y="4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9" y="6"/>
                        </a:lnTo>
                        <a:lnTo>
                          <a:pt x="29" y="6"/>
                        </a:lnTo>
                        <a:lnTo>
                          <a:pt x="30" y="7"/>
                        </a:lnTo>
                        <a:lnTo>
                          <a:pt x="33" y="7"/>
                        </a:lnTo>
                        <a:lnTo>
                          <a:pt x="33" y="7"/>
                        </a:lnTo>
                        <a:lnTo>
                          <a:pt x="36" y="9"/>
                        </a:lnTo>
                        <a:lnTo>
                          <a:pt x="38" y="9"/>
                        </a:lnTo>
                        <a:lnTo>
                          <a:pt x="39" y="9"/>
                        </a:lnTo>
                        <a:lnTo>
                          <a:pt x="41" y="9"/>
                        </a:lnTo>
                        <a:lnTo>
                          <a:pt x="42" y="9"/>
                        </a:lnTo>
                        <a:lnTo>
                          <a:pt x="43" y="9"/>
                        </a:lnTo>
                        <a:lnTo>
                          <a:pt x="45" y="9"/>
                        </a:lnTo>
                        <a:lnTo>
                          <a:pt x="46" y="9"/>
                        </a:lnTo>
                        <a:lnTo>
                          <a:pt x="48" y="10"/>
                        </a:lnTo>
                        <a:lnTo>
                          <a:pt x="51" y="10"/>
                        </a:lnTo>
                        <a:lnTo>
                          <a:pt x="51" y="10"/>
                        </a:lnTo>
                        <a:lnTo>
                          <a:pt x="54" y="10"/>
                        </a:lnTo>
                        <a:lnTo>
                          <a:pt x="55" y="10"/>
                        </a:lnTo>
                        <a:lnTo>
                          <a:pt x="55" y="12"/>
                        </a:lnTo>
                        <a:lnTo>
                          <a:pt x="58" y="12"/>
                        </a:lnTo>
                        <a:lnTo>
                          <a:pt x="59" y="12"/>
                        </a:lnTo>
                        <a:lnTo>
                          <a:pt x="61" y="12"/>
                        </a:lnTo>
                        <a:lnTo>
                          <a:pt x="62" y="12"/>
                        </a:lnTo>
                        <a:lnTo>
                          <a:pt x="64" y="13"/>
                        </a:lnTo>
                        <a:lnTo>
                          <a:pt x="65" y="13"/>
                        </a:lnTo>
                        <a:lnTo>
                          <a:pt x="66" y="13"/>
                        </a:lnTo>
                        <a:lnTo>
                          <a:pt x="68" y="14"/>
                        </a:lnTo>
                        <a:lnTo>
                          <a:pt x="69" y="14"/>
                        </a:lnTo>
                        <a:lnTo>
                          <a:pt x="71" y="14"/>
                        </a:lnTo>
                        <a:lnTo>
                          <a:pt x="72" y="14"/>
                        </a:lnTo>
                        <a:lnTo>
                          <a:pt x="74" y="14"/>
                        </a:lnTo>
                        <a:lnTo>
                          <a:pt x="75" y="1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1" name="Freeform 672"/>
                  <p:cNvSpPr>
                    <a:spLocks/>
                  </p:cNvSpPr>
                  <p:nvPr/>
                </p:nvSpPr>
                <p:spPr bwMode="auto">
                  <a:xfrm>
                    <a:off x="1295401" y="1351757"/>
                    <a:ext cx="38100" cy="7938"/>
                  </a:xfrm>
                  <a:custGeom>
                    <a:avLst/>
                    <a:gdLst>
                      <a:gd name="T0" fmla="*/ 0 w 72"/>
                      <a:gd name="T1" fmla="*/ 0 h 14"/>
                      <a:gd name="T2" fmla="*/ 2 w 72"/>
                      <a:gd name="T3" fmla="*/ 0 h 14"/>
                      <a:gd name="T4" fmla="*/ 4 w 72"/>
                      <a:gd name="T5" fmla="*/ 0 h 14"/>
                      <a:gd name="T6" fmla="*/ 4 w 72"/>
                      <a:gd name="T7" fmla="*/ 1 h 14"/>
                      <a:gd name="T8" fmla="*/ 6 w 72"/>
                      <a:gd name="T9" fmla="*/ 1 h 14"/>
                      <a:gd name="T10" fmla="*/ 9 w 72"/>
                      <a:gd name="T11" fmla="*/ 1 h 14"/>
                      <a:gd name="T12" fmla="*/ 10 w 72"/>
                      <a:gd name="T13" fmla="*/ 1 h 14"/>
                      <a:gd name="T14" fmla="*/ 10 w 72"/>
                      <a:gd name="T15" fmla="*/ 1 h 14"/>
                      <a:gd name="T16" fmla="*/ 13 w 72"/>
                      <a:gd name="T17" fmla="*/ 3 h 14"/>
                      <a:gd name="T18" fmla="*/ 15 w 72"/>
                      <a:gd name="T19" fmla="*/ 3 h 14"/>
                      <a:gd name="T20" fmla="*/ 15 w 72"/>
                      <a:gd name="T21" fmla="*/ 3 h 14"/>
                      <a:gd name="T22" fmla="*/ 17 w 72"/>
                      <a:gd name="T23" fmla="*/ 3 h 14"/>
                      <a:gd name="T24" fmla="*/ 19 w 72"/>
                      <a:gd name="T25" fmla="*/ 4 h 14"/>
                      <a:gd name="T26" fmla="*/ 19 w 72"/>
                      <a:gd name="T27" fmla="*/ 4 h 14"/>
                      <a:gd name="T28" fmla="*/ 22 w 72"/>
                      <a:gd name="T29" fmla="*/ 4 h 14"/>
                      <a:gd name="T30" fmla="*/ 23 w 72"/>
                      <a:gd name="T31" fmla="*/ 4 h 14"/>
                      <a:gd name="T32" fmla="*/ 25 w 72"/>
                      <a:gd name="T33" fmla="*/ 6 h 14"/>
                      <a:gd name="T34" fmla="*/ 26 w 72"/>
                      <a:gd name="T35" fmla="*/ 6 h 14"/>
                      <a:gd name="T36" fmla="*/ 27 w 72"/>
                      <a:gd name="T37" fmla="*/ 6 h 14"/>
                      <a:gd name="T38" fmla="*/ 29 w 72"/>
                      <a:gd name="T39" fmla="*/ 6 h 14"/>
                      <a:gd name="T40" fmla="*/ 30 w 72"/>
                      <a:gd name="T41" fmla="*/ 6 h 14"/>
                      <a:gd name="T42" fmla="*/ 32 w 72"/>
                      <a:gd name="T43" fmla="*/ 6 h 14"/>
                      <a:gd name="T44" fmla="*/ 33 w 72"/>
                      <a:gd name="T45" fmla="*/ 6 h 14"/>
                      <a:gd name="T46" fmla="*/ 35 w 72"/>
                      <a:gd name="T47" fmla="*/ 6 h 14"/>
                      <a:gd name="T48" fmla="*/ 36 w 72"/>
                      <a:gd name="T49" fmla="*/ 7 h 14"/>
                      <a:gd name="T50" fmla="*/ 38 w 72"/>
                      <a:gd name="T51" fmla="*/ 7 h 14"/>
                      <a:gd name="T52" fmla="*/ 39 w 72"/>
                      <a:gd name="T53" fmla="*/ 7 h 14"/>
                      <a:gd name="T54" fmla="*/ 40 w 72"/>
                      <a:gd name="T55" fmla="*/ 7 h 14"/>
                      <a:gd name="T56" fmla="*/ 42 w 72"/>
                      <a:gd name="T57" fmla="*/ 7 h 14"/>
                      <a:gd name="T58" fmla="*/ 43 w 72"/>
                      <a:gd name="T59" fmla="*/ 9 h 14"/>
                      <a:gd name="T60" fmla="*/ 45 w 72"/>
                      <a:gd name="T61" fmla="*/ 9 h 14"/>
                      <a:gd name="T62" fmla="*/ 46 w 72"/>
                      <a:gd name="T63" fmla="*/ 9 h 14"/>
                      <a:gd name="T64" fmla="*/ 48 w 72"/>
                      <a:gd name="T65" fmla="*/ 10 h 14"/>
                      <a:gd name="T66" fmla="*/ 49 w 72"/>
                      <a:gd name="T67" fmla="*/ 10 h 14"/>
                      <a:gd name="T68" fmla="*/ 51 w 72"/>
                      <a:gd name="T69" fmla="*/ 10 h 14"/>
                      <a:gd name="T70" fmla="*/ 52 w 72"/>
                      <a:gd name="T71" fmla="*/ 10 h 14"/>
                      <a:gd name="T72" fmla="*/ 55 w 72"/>
                      <a:gd name="T73" fmla="*/ 10 h 14"/>
                      <a:gd name="T74" fmla="*/ 55 w 72"/>
                      <a:gd name="T75" fmla="*/ 11 h 14"/>
                      <a:gd name="T76" fmla="*/ 56 w 72"/>
                      <a:gd name="T77" fmla="*/ 11 h 14"/>
                      <a:gd name="T78" fmla="*/ 59 w 72"/>
                      <a:gd name="T79" fmla="*/ 11 h 14"/>
                      <a:gd name="T80" fmla="*/ 59 w 72"/>
                      <a:gd name="T81" fmla="*/ 13 h 14"/>
                      <a:gd name="T82" fmla="*/ 61 w 72"/>
                      <a:gd name="T83" fmla="*/ 13 h 14"/>
                      <a:gd name="T84" fmla="*/ 63 w 72"/>
                      <a:gd name="T85" fmla="*/ 13 h 14"/>
                      <a:gd name="T86" fmla="*/ 63 w 72"/>
                      <a:gd name="T87" fmla="*/ 13 h 14"/>
                      <a:gd name="T88" fmla="*/ 65 w 72"/>
                      <a:gd name="T89" fmla="*/ 13 h 14"/>
                      <a:gd name="T90" fmla="*/ 68 w 72"/>
                      <a:gd name="T91" fmla="*/ 14 h 14"/>
                      <a:gd name="T92" fmla="*/ 68 w 72"/>
                      <a:gd name="T93" fmla="*/ 14 h 14"/>
                      <a:gd name="T94" fmla="*/ 69 w 72"/>
                      <a:gd name="T95" fmla="*/ 14 h 14"/>
                      <a:gd name="T96" fmla="*/ 72 w 72"/>
                      <a:gd name="T97" fmla="*/ 14 h 14"/>
                      <a:gd name="T98" fmla="*/ 72 w 72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4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5" y="3"/>
                        </a:lnTo>
                        <a:lnTo>
                          <a:pt x="17" y="3"/>
                        </a:lnTo>
                        <a:lnTo>
                          <a:pt x="19" y="4"/>
                        </a:lnTo>
                        <a:lnTo>
                          <a:pt x="19" y="4"/>
                        </a:lnTo>
                        <a:lnTo>
                          <a:pt x="22" y="4"/>
                        </a:lnTo>
                        <a:lnTo>
                          <a:pt x="23" y="4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0" y="6"/>
                        </a:lnTo>
                        <a:lnTo>
                          <a:pt x="32" y="6"/>
                        </a:lnTo>
                        <a:lnTo>
                          <a:pt x="33" y="6"/>
                        </a:lnTo>
                        <a:lnTo>
                          <a:pt x="35" y="6"/>
                        </a:lnTo>
                        <a:lnTo>
                          <a:pt x="36" y="7"/>
                        </a:lnTo>
                        <a:lnTo>
                          <a:pt x="38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9"/>
                        </a:lnTo>
                        <a:lnTo>
                          <a:pt x="45" y="9"/>
                        </a:lnTo>
                        <a:lnTo>
                          <a:pt x="46" y="9"/>
                        </a:lnTo>
                        <a:lnTo>
                          <a:pt x="48" y="10"/>
                        </a:lnTo>
                        <a:lnTo>
                          <a:pt x="49" y="10"/>
                        </a:lnTo>
                        <a:lnTo>
                          <a:pt x="51" y="10"/>
                        </a:lnTo>
                        <a:lnTo>
                          <a:pt x="52" y="10"/>
                        </a:lnTo>
                        <a:lnTo>
                          <a:pt x="55" y="10"/>
                        </a:lnTo>
                        <a:lnTo>
                          <a:pt x="55" y="11"/>
                        </a:lnTo>
                        <a:lnTo>
                          <a:pt x="56" y="11"/>
                        </a:lnTo>
                        <a:lnTo>
                          <a:pt x="59" y="11"/>
                        </a:lnTo>
                        <a:lnTo>
                          <a:pt x="59" y="13"/>
                        </a:lnTo>
                        <a:lnTo>
                          <a:pt x="61" y="13"/>
                        </a:lnTo>
                        <a:lnTo>
                          <a:pt x="63" y="13"/>
                        </a:lnTo>
                        <a:lnTo>
                          <a:pt x="63" y="13"/>
                        </a:lnTo>
                        <a:lnTo>
                          <a:pt x="65" y="13"/>
                        </a:lnTo>
                        <a:lnTo>
                          <a:pt x="68" y="14"/>
                        </a:lnTo>
                        <a:lnTo>
                          <a:pt x="68" y="14"/>
                        </a:lnTo>
                        <a:lnTo>
                          <a:pt x="69" y="14"/>
                        </a:lnTo>
                        <a:lnTo>
                          <a:pt x="72" y="14"/>
                        </a:lnTo>
                        <a:lnTo>
                          <a:pt x="72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2" name="Freeform 673"/>
                  <p:cNvSpPr>
                    <a:spLocks/>
                  </p:cNvSpPr>
                  <p:nvPr/>
                </p:nvSpPr>
                <p:spPr bwMode="auto">
                  <a:xfrm>
                    <a:off x="1333501" y="1359694"/>
                    <a:ext cx="41275" cy="7938"/>
                  </a:xfrm>
                  <a:custGeom>
                    <a:avLst/>
                    <a:gdLst>
                      <a:gd name="T0" fmla="*/ 0 w 78"/>
                      <a:gd name="T1" fmla="*/ 0 h 16"/>
                      <a:gd name="T2" fmla="*/ 3 w 78"/>
                      <a:gd name="T3" fmla="*/ 2 h 16"/>
                      <a:gd name="T4" fmla="*/ 4 w 78"/>
                      <a:gd name="T5" fmla="*/ 2 h 16"/>
                      <a:gd name="T6" fmla="*/ 4 w 78"/>
                      <a:gd name="T7" fmla="*/ 2 h 16"/>
                      <a:gd name="T8" fmla="*/ 7 w 78"/>
                      <a:gd name="T9" fmla="*/ 3 h 16"/>
                      <a:gd name="T10" fmla="*/ 9 w 78"/>
                      <a:gd name="T11" fmla="*/ 3 h 16"/>
                      <a:gd name="T12" fmla="*/ 10 w 78"/>
                      <a:gd name="T13" fmla="*/ 3 h 16"/>
                      <a:gd name="T14" fmla="*/ 12 w 78"/>
                      <a:gd name="T15" fmla="*/ 3 h 16"/>
                      <a:gd name="T16" fmla="*/ 13 w 78"/>
                      <a:gd name="T17" fmla="*/ 3 h 16"/>
                      <a:gd name="T18" fmla="*/ 16 w 78"/>
                      <a:gd name="T19" fmla="*/ 5 h 16"/>
                      <a:gd name="T20" fmla="*/ 16 w 78"/>
                      <a:gd name="T21" fmla="*/ 5 h 16"/>
                      <a:gd name="T22" fmla="*/ 17 w 78"/>
                      <a:gd name="T23" fmla="*/ 5 h 16"/>
                      <a:gd name="T24" fmla="*/ 20 w 78"/>
                      <a:gd name="T25" fmla="*/ 5 h 16"/>
                      <a:gd name="T26" fmla="*/ 22 w 78"/>
                      <a:gd name="T27" fmla="*/ 5 h 16"/>
                      <a:gd name="T28" fmla="*/ 23 w 78"/>
                      <a:gd name="T29" fmla="*/ 5 h 16"/>
                      <a:gd name="T30" fmla="*/ 25 w 78"/>
                      <a:gd name="T31" fmla="*/ 5 h 16"/>
                      <a:gd name="T32" fmla="*/ 26 w 78"/>
                      <a:gd name="T33" fmla="*/ 5 h 16"/>
                      <a:gd name="T34" fmla="*/ 27 w 78"/>
                      <a:gd name="T35" fmla="*/ 6 h 16"/>
                      <a:gd name="T36" fmla="*/ 29 w 78"/>
                      <a:gd name="T37" fmla="*/ 6 h 16"/>
                      <a:gd name="T38" fmla="*/ 32 w 78"/>
                      <a:gd name="T39" fmla="*/ 6 h 16"/>
                      <a:gd name="T40" fmla="*/ 32 w 78"/>
                      <a:gd name="T41" fmla="*/ 8 h 16"/>
                      <a:gd name="T42" fmla="*/ 33 w 78"/>
                      <a:gd name="T43" fmla="*/ 8 h 16"/>
                      <a:gd name="T44" fmla="*/ 36 w 78"/>
                      <a:gd name="T45" fmla="*/ 8 h 16"/>
                      <a:gd name="T46" fmla="*/ 36 w 78"/>
                      <a:gd name="T47" fmla="*/ 8 h 16"/>
                      <a:gd name="T48" fmla="*/ 39 w 78"/>
                      <a:gd name="T49" fmla="*/ 8 h 16"/>
                      <a:gd name="T50" fmla="*/ 40 w 78"/>
                      <a:gd name="T51" fmla="*/ 9 h 16"/>
                      <a:gd name="T52" fmla="*/ 42 w 78"/>
                      <a:gd name="T53" fmla="*/ 9 h 16"/>
                      <a:gd name="T54" fmla="*/ 43 w 78"/>
                      <a:gd name="T55" fmla="*/ 9 h 16"/>
                      <a:gd name="T56" fmla="*/ 45 w 78"/>
                      <a:gd name="T57" fmla="*/ 10 h 16"/>
                      <a:gd name="T58" fmla="*/ 46 w 78"/>
                      <a:gd name="T59" fmla="*/ 10 h 16"/>
                      <a:gd name="T60" fmla="*/ 48 w 78"/>
                      <a:gd name="T61" fmla="*/ 10 h 16"/>
                      <a:gd name="T62" fmla="*/ 49 w 78"/>
                      <a:gd name="T63" fmla="*/ 10 h 16"/>
                      <a:gd name="T64" fmla="*/ 52 w 78"/>
                      <a:gd name="T65" fmla="*/ 10 h 16"/>
                      <a:gd name="T66" fmla="*/ 52 w 78"/>
                      <a:gd name="T67" fmla="*/ 10 h 16"/>
                      <a:gd name="T68" fmla="*/ 55 w 78"/>
                      <a:gd name="T69" fmla="*/ 10 h 16"/>
                      <a:gd name="T70" fmla="*/ 56 w 78"/>
                      <a:gd name="T71" fmla="*/ 10 h 16"/>
                      <a:gd name="T72" fmla="*/ 58 w 78"/>
                      <a:gd name="T73" fmla="*/ 10 h 16"/>
                      <a:gd name="T74" fmla="*/ 59 w 78"/>
                      <a:gd name="T75" fmla="*/ 10 h 16"/>
                      <a:gd name="T76" fmla="*/ 61 w 78"/>
                      <a:gd name="T77" fmla="*/ 12 h 16"/>
                      <a:gd name="T78" fmla="*/ 62 w 78"/>
                      <a:gd name="T79" fmla="*/ 12 h 16"/>
                      <a:gd name="T80" fmla="*/ 63 w 78"/>
                      <a:gd name="T81" fmla="*/ 12 h 16"/>
                      <a:gd name="T82" fmla="*/ 65 w 78"/>
                      <a:gd name="T83" fmla="*/ 13 h 16"/>
                      <a:gd name="T84" fmla="*/ 68 w 78"/>
                      <a:gd name="T85" fmla="*/ 13 h 16"/>
                      <a:gd name="T86" fmla="*/ 69 w 78"/>
                      <a:gd name="T87" fmla="*/ 13 h 16"/>
                      <a:gd name="T88" fmla="*/ 71 w 78"/>
                      <a:gd name="T89" fmla="*/ 13 h 16"/>
                      <a:gd name="T90" fmla="*/ 72 w 78"/>
                      <a:gd name="T91" fmla="*/ 15 h 16"/>
                      <a:gd name="T92" fmla="*/ 74 w 78"/>
                      <a:gd name="T93" fmla="*/ 15 h 16"/>
                      <a:gd name="T94" fmla="*/ 75 w 78"/>
                      <a:gd name="T95" fmla="*/ 15 h 16"/>
                      <a:gd name="T96" fmla="*/ 76 w 78"/>
                      <a:gd name="T97" fmla="*/ 15 h 16"/>
                      <a:gd name="T98" fmla="*/ 78 w 78"/>
                      <a:gd name="T9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8" h="16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6" y="5"/>
                        </a:lnTo>
                        <a:lnTo>
                          <a:pt x="16" y="5"/>
                        </a:lnTo>
                        <a:lnTo>
                          <a:pt x="17" y="5"/>
                        </a:lnTo>
                        <a:lnTo>
                          <a:pt x="20" y="5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2" y="6"/>
                        </a:lnTo>
                        <a:lnTo>
                          <a:pt x="32" y="8"/>
                        </a:lnTo>
                        <a:lnTo>
                          <a:pt x="33" y="8"/>
                        </a:lnTo>
                        <a:lnTo>
                          <a:pt x="36" y="8"/>
                        </a:lnTo>
                        <a:lnTo>
                          <a:pt x="36" y="8"/>
                        </a:lnTo>
                        <a:lnTo>
                          <a:pt x="39" y="8"/>
                        </a:lnTo>
                        <a:lnTo>
                          <a:pt x="40" y="9"/>
                        </a:lnTo>
                        <a:lnTo>
                          <a:pt x="42" y="9"/>
                        </a:lnTo>
                        <a:lnTo>
                          <a:pt x="43" y="9"/>
                        </a:lnTo>
                        <a:lnTo>
                          <a:pt x="45" y="10"/>
                        </a:lnTo>
                        <a:lnTo>
                          <a:pt x="46" y="10"/>
                        </a:lnTo>
                        <a:lnTo>
                          <a:pt x="48" y="10"/>
                        </a:lnTo>
                        <a:lnTo>
                          <a:pt x="49" y="10"/>
                        </a:lnTo>
                        <a:lnTo>
                          <a:pt x="52" y="10"/>
                        </a:lnTo>
                        <a:lnTo>
                          <a:pt x="52" y="10"/>
                        </a:lnTo>
                        <a:lnTo>
                          <a:pt x="55" y="10"/>
                        </a:lnTo>
                        <a:lnTo>
                          <a:pt x="56" y="10"/>
                        </a:lnTo>
                        <a:lnTo>
                          <a:pt x="58" y="10"/>
                        </a:lnTo>
                        <a:lnTo>
                          <a:pt x="59" y="10"/>
                        </a:lnTo>
                        <a:lnTo>
                          <a:pt x="61" y="12"/>
                        </a:lnTo>
                        <a:lnTo>
                          <a:pt x="62" y="12"/>
                        </a:lnTo>
                        <a:lnTo>
                          <a:pt x="63" y="12"/>
                        </a:lnTo>
                        <a:lnTo>
                          <a:pt x="65" y="13"/>
                        </a:lnTo>
                        <a:lnTo>
                          <a:pt x="68" y="13"/>
                        </a:lnTo>
                        <a:lnTo>
                          <a:pt x="69" y="13"/>
                        </a:lnTo>
                        <a:lnTo>
                          <a:pt x="71" y="13"/>
                        </a:lnTo>
                        <a:lnTo>
                          <a:pt x="72" y="15"/>
                        </a:lnTo>
                        <a:lnTo>
                          <a:pt x="74" y="15"/>
                        </a:lnTo>
                        <a:lnTo>
                          <a:pt x="75" y="15"/>
                        </a:lnTo>
                        <a:lnTo>
                          <a:pt x="76" y="15"/>
                        </a:lnTo>
                        <a:lnTo>
                          <a:pt x="78" y="1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3" name="Freeform 674"/>
                  <p:cNvSpPr>
                    <a:spLocks/>
                  </p:cNvSpPr>
                  <p:nvPr/>
                </p:nvSpPr>
                <p:spPr bwMode="auto">
                  <a:xfrm>
                    <a:off x="1374776" y="1367632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7"/>
                      <a:gd name="T2" fmla="*/ 1 w 75"/>
                      <a:gd name="T3" fmla="*/ 0 h 17"/>
                      <a:gd name="T4" fmla="*/ 3 w 75"/>
                      <a:gd name="T5" fmla="*/ 0 h 17"/>
                      <a:gd name="T6" fmla="*/ 6 w 75"/>
                      <a:gd name="T7" fmla="*/ 0 h 17"/>
                      <a:gd name="T8" fmla="*/ 6 w 75"/>
                      <a:gd name="T9" fmla="*/ 2 h 17"/>
                      <a:gd name="T10" fmla="*/ 7 w 75"/>
                      <a:gd name="T11" fmla="*/ 2 h 17"/>
                      <a:gd name="T12" fmla="*/ 10 w 75"/>
                      <a:gd name="T13" fmla="*/ 2 h 17"/>
                      <a:gd name="T14" fmla="*/ 10 w 75"/>
                      <a:gd name="T15" fmla="*/ 3 h 17"/>
                      <a:gd name="T16" fmla="*/ 13 w 75"/>
                      <a:gd name="T17" fmla="*/ 3 h 17"/>
                      <a:gd name="T18" fmla="*/ 14 w 75"/>
                      <a:gd name="T19" fmla="*/ 3 h 17"/>
                      <a:gd name="T20" fmla="*/ 14 w 75"/>
                      <a:gd name="T21" fmla="*/ 3 h 17"/>
                      <a:gd name="T22" fmla="*/ 17 w 75"/>
                      <a:gd name="T23" fmla="*/ 3 h 17"/>
                      <a:gd name="T24" fmla="*/ 19 w 75"/>
                      <a:gd name="T25" fmla="*/ 4 h 17"/>
                      <a:gd name="T26" fmla="*/ 20 w 75"/>
                      <a:gd name="T27" fmla="*/ 4 h 17"/>
                      <a:gd name="T28" fmla="*/ 21 w 75"/>
                      <a:gd name="T29" fmla="*/ 4 h 17"/>
                      <a:gd name="T30" fmla="*/ 23 w 75"/>
                      <a:gd name="T31" fmla="*/ 4 h 17"/>
                      <a:gd name="T32" fmla="*/ 24 w 75"/>
                      <a:gd name="T33" fmla="*/ 4 h 17"/>
                      <a:gd name="T34" fmla="*/ 26 w 75"/>
                      <a:gd name="T35" fmla="*/ 6 h 17"/>
                      <a:gd name="T36" fmla="*/ 27 w 75"/>
                      <a:gd name="T37" fmla="*/ 6 h 17"/>
                      <a:gd name="T38" fmla="*/ 29 w 75"/>
                      <a:gd name="T39" fmla="*/ 6 h 17"/>
                      <a:gd name="T40" fmla="*/ 32 w 75"/>
                      <a:gd name="T41" fmla="*/ 7 h 17"/>
                      <a:gd name="T42" fmla="*/ 32 w 75"/>
                      <a:gd name="T43" fmla="*/ 7 h 17"/>
                      <a:gd name="T44" fmla="*/ 34 w 75"/>
                      <a:gd name="T45" fmla="*/ 7 h 17"/>
                      <a:gd name="T46" fmla="*/ 36 w 75"/>
                      <a:gd name="T47" fmla="*/ 7 h 17"/>
                      <a:gd name="T48" fmla="*/ 37 w 75"/>
                      <a:gd name="T49" fmla="*/ 7 h 17"/>
                      <a:gd name="T50" fmla="*/ 39 w 75"/>
                      <a:gd name="T51" fmla="*/ 9 h 17"/>
                      <a:gd name="T52" fmla="*/ 40 w 75"/>
                      <a:gd name="T53" fmla="*/ 9 h 17"/>
                      <a:gd name="T54" fmla="*/ 42 w 75"/>
                      <a:gd name="T55" fmla="*/ 9 h 17"/>
                      <a:gd name="T56" fmla="*/ 43 w 75"/>
                      <a:gd name="T57" fmla="*/ 10 h 17"/>
                      <a:gd name="T58" fmla="*/ 45 w 75"/>
                      <a:gd name="T59" fmla="*/ 10 h 17"/>
                      <a:gd name="T60" fmla="*/ 46 w 75"/>
                      <a:gd name="T61" fmla="*/ 10 h 17"/>
                      <a:gd name="T62" fmla="*/ 47 w 75"/>
                      <a:gd name="T63" fmla="*/ 10 h 17"/>
                      <a:gd name="T64" fmla="*/ 49 w 75"/>
                      <a:gd name="T65" fmla="*/ 10 h 17"/>
                      <a:gd name="T66" fmla="*/ 52 w 75"/>
                      <a:gd name="T67" fmla="*/ 12 h 17"/>
                      <a:gd name="T68" fmla="*/ 52 w 75"/>
                      <a:gd name="T69" fmla="*/ 12 h 17"/>
                      <a:gd name="T70" fmla="*/ 53 w 75"/>
                      <a:gd name="T71" fmla="*/ 12 h 17"/>
                      <a:gd name="T72" fmla="*/ 56 w 75"/>
                      <a:gd name="T73" fmla="*/ 13 h 17"/>
                      <a:gd name="T74" fmla="*/ 56 w 75"/>
                      <a:gd name="T75" fmla="*/ 13 h 17"/>
                      <a:gd name="T76" fmla="*/ 59 w 75"/>
                      <a:gd name="T77" fmla="*/ 13 h 17"/>
                      <a:gd name="T78" fmla="*/ 60 w 75"/>
                      <a:gd name="T79" fmla="*/ 13 h 17"/>
                      <a:gd name="T80" fmla="*/ 60 w 75"/>
                      <a:gd name="T81" fmla="*/ 15 h 17"/>
                      <a:gd name="T82" fmla="*/ 63 w 75"/>
                      <a:gd name="T83" fmla="*/ 15 h 17"/>
                      <a:gd name="T84" fmla="*/ 65 w 75"/>
                      <a:gd name="T85" fmla="*/ 15 h 17"/>
                      <a:gd name="T86" fmla="*/ 66 w 75"/>
                      <a:gd name="T87" fmla="*/ 15 h 17"/>
                      <a:gd name="T88" fmla="*/ 68 w 75"/>
                      <a:gd name="T89" fmla="*/ 15 h 17"/>
                      <a:gd name="T90" fmla="*/ 69 w 75"/>
                      <a:gd name="T91" fmla="*/ 16 h 17"/>
                      <a:gd name="T92" fmla="*/ 70 w 75"/>
                      <a:gd name="T93" fmla="*/ 16 h 17"/>
                      <a:gd name="T94" fmla="*/ 72 w 75"/>
                      <a:gd name="T95" fmla="*/ 16 h 17"/>
                      <a:gd name="T96" fmla="*/ 73 w 75"/>
                      <a:gd name="T97" fmla="*/ 17 h 17"/>
                      <a:gd name="T98" fmla="*/ 75 w 75"/>
                      <a:gd name="T99" fmla="*/ 17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7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0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4" y="3"/>
                        </a:lnTo>
                        <a:lnTo>
                          <a:pt x="17" y="3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2" y="7"/>
                        </a:lnTo>
                        <a:lnTo>
                          <a:pt x="32" y="7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7" y="7"/>
                        </a:lnTo>
                        <a:lnTo>
                          <a:pt x="39" y="9"/>
                        </a:lnTo>
                        <a:lnTo>
                          <a:pt x="40" y="9"/>
                        </a:lnTo>
                        <a:lnTo>
                          <a:pt x="42" y="9"/>
                        </a:lnTo>
                        <a:lnTo>
                          <a:pt x="43" y="10"/>
                        </a:lnTo>
                        <a:lnTo>
                          <a:pt x="45" y="10"/>
                        </a:lnTo>
                        <a:lnTo>
                          <a:pt x="46" y="10"/>
                        </a:lnTo>
                        <a:lnTo>
                          <a:pt x="47" y="10"/>
                        </a:lnTo>
                        <a:lnTo>
                          <a:pt x="49" y="10"/>
                        </a:lnTo>
                        <a:lnTo>
                          <a:pt x="52" y="12"/>
                        </a:lnTo>
                        <a:lnTo>
                          <a:pt x="52" y="12"/>
                        </a:lnTo>
                        <a:lnTo>
                          <a:pt x="53" y="12"/>
                        </a:lnTo>
                        <a:lnTo>
                          <a:pt x="56" y="13"/>
                        </a:lnTo>
                        <a:lnTo>
                          <a:pt x="56" y="13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0" y="15"/>
                        </a:lnTo>
                        <a:lnTo>
                          <a:pt x="63" y="15"/>
                        </a:lnTo>
                        <a:lnTo>
                          <a:pt x="65" y="15"/>
                        </a:lnTo>
                        <a:lnTo>
                          <a:pt x="66" y="15"/>
                        </a:lnTo>
                        <a:lnTo>
                          <a:pt x="68" y="15"/>
                        </a:lnTo>
                        <a:lnTo>
                          <a:pt x="69" y="16"/>
                        </a:lnTo>
                        <a:lnTo>
                          <a:pt x="70" y="16"/>
                        </a:lnTo>
                        <a:lnTo>
                          <a:pt x="72" y="16"/>
                        </a:lnTo>
                        <a:lnTo>
                          <a:pt x="73" y="17"/>
                        </a:lnTo>
                        <a:lnTo>
                          <a:pt x="75" y="1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4" name="Freeform 675"/>
                  <p:cNvSpPr>
                    <a:spLocks/>
                  </p:cNvSpPr>
                  <p:nvPr/>
                </p:nvSpPr>
                <p:spPr bwMode="auto">
                  <a:xfrm>
                    <a:off x="1414463" y="1377157"/>
                    <a:ext cx="38100" cy="7938"/>
                  </a:xfrm>
                  <a:custGeom>
                    <a:avLst/>
                    <a:gdLst>
                      <a:gd name="T0" fmla="*/ 0 w 72"/>
                      <a:gd name="T1" fmla="*/ 0 h 15"/>
                      <a:gd name="T2" fmla="*/ 3 w 72"/>
                      <a:gd name="T3" fmla="*/ 0 h 15"/>
                      <a:gd name="T4" fmla="*/ 3 w 72"/>
                      <a:gd name="T5" fmla="*/ 0 h 15"/>
                      <a:gd name="T6" fmla="*/ 6 w 72"/>
                      <a:gd name="T7" fmla="*/ 0 h 15"/>
                      <a:gd name="T8" fmla="*/ 7 w 72"/>
                      <a:gd name="T9" fmla="*/ 2 h 15"/>
                      <a:gd name="T10" fmla="*/ 7 w 72"/>
                      <a:gd name="T11" fmla="*/ 2 h 15"/>
                      <a:gd name="T12" fmla="*/ 10 w 72"/>
                      <a:gd name="T13" fmla="*/ 2 h 15"/>
                      <a:gd name="T14" fmla="*/ 11 w 72"/>
                      <a:gd name="T15" fmla="*/ 3 h 15"/>
                      <a:gd name="T16" fmla="*/ 11 w 72"/>
                      <a:gd name="T17" fmla="*/ 3 h 15"/>
                      <a:gd name="T18" fmla="*/ 14 w 72"/>
                      <a:gd name="T19" fmla="*/ 3 h 15"/>
                      <a:gd name="T20" fmla="*/ 16 w 72"/>
                      <a:gd name="T21" fmla="*/ 3 h 15"/>
                      <a:gd name="T22" fmla="*/ 16 w 72"/>
                      <a:gd name="T23" fmla="*/ 3 h 15"/>
                      <a:gd name="T24" fmla="*/ 19 w 72"/>
                      <a:gd name="T25" fmla="*/ 5 h 15"/>
                      <a:gd name="T26" fmla="*/ 20 w 72"/>
                      <a:gd name="T27" fmla="*/ 5 h 15"/>
                      <a:gd name="T28" fmla="*/ 20 w 72"/>
                      <a:gd name="T29" fmla="*/ 5 h 15"/>
                      <a:gd name="T30" fmla="*/ 23 w 72"/>
                      <a:gd name="T31" fmla="*/ 6 h 15"/>
                      <a:gd name="T32" fmla="*/ 24 w 72"/>
                      <a:gd name="T33" fmla="*/ 6 h 15"/>
                      <a:gd name="T34" fmla="*/ 26 w 72"/>
                      <a:gd name="T35" fmla="*/ 6 h 15"/>
                      <a:gd name="T36" fmla="*/ 27 w 72"/>
                      <a:gd name="T37" fmla="*/ 6 h 15"/>
                      <a:gd name="T38" fmla="*/ 29 w 72"/>
                      <a:gd name="T39" fmla="*/ 6 h 15"/>
                      <a:gd name="T40" fmla="*/ 30 w 72"/>
                      <a:gd name="T41" fmla="*/ 6 h 15"/>
                      <a:gd name="T42" fmla="*/ 31 w 72"/>
                      <a:gd name="T43" fmla="*/ 6 h 15"/>
                      <a:gd name="T44" fmla="*/ 33 w 72"/>
                      <a:gd name="T45" fmla="*/ 8 h 15"/>
                      <a:gd name="T46" fmla="*/ 34 w 72"/>
                      <a:gd name="T47" fmla="*/ 8 h 15"/>
                      <a:gd name="T48" fmla="*/ 36 w 72"/>
                      <a:gd name="T49" fmla="*/ 8 h 15"/>
                      <a:gd name="T50" fmla="*/ 37 w 72"/>
                      <a:gd name="T51" fmla="*/ 8 h 15"/>
                      <a:gd name="T52" fmla="*/ 39 w 72"/>
                      <a:gd name="T53" fmla="*/ 8 h 15"/>
                      <a:gd name="T54" fmla="*/ 40 w 72"/>
                      <a:gd name="T55" fmla="*/ 9 h 15"/>
                      <a:gd name="T56" fmla="*/ 42 w 72"/>
                      <a:gd name="T57" fmla="*/ 9 h 15"/>
                      <a:gd name="T58" fmla="*/ 43 w 72"/>
                      <a:gd name="T59" fmla="*/ 9 h 15"/>
                      <a:gd name="T60" fmla="*/ 44 w 72"/>
                      <a:gd name="T61" fmla="*/ 9 h 15"/>
                      <a:gd name="T62" fmla="*/ 46 w 72"/>
                      <a:gd name="T63" fmla="*/ 9 h 15"/>
                      <a:gd name="T64" fmla="*/ 47 w 72"/>
                      <a:gd name="T65" fmla="*/ 11 h 15"/>
                      <a:gd name="T66" fmla="*/ 49 w 72"/>
                      <a:gd name="T67" fmla="*/ 11 h 15"/>
                      <a:gd name="T68" fmla="*/ 50 w 72"/>
                      <a:gd name="T69" fmla="*/ 11 h 15"/>
                      <a:gd name="T70" fmla="*/ 52 w 72"/>
                      <a:gd name="T71" fmla="*/ 12 h 15"/>
                      <a:gd name="T72" fmla="*/ 53 w 72"/>
                      <a:gd name="T73" fmla="*/ 12 h 15"/>
                      <a:gd name="T74" fmla="*/ 55 w 72"/>
                      <a:gd name="T75" fmla="*/ 12 h 15"/>
                      <a:gd name="T76" fmla="*/ 56 w 72"/>
                      <a:gd name="T77" fmla="*/ 12 h 15"/>
                      <a:gd name="T78" fmla="*/ 57 w 72"/>
                      <a:gd name="T79" fmla="*/ 13 h 15"/>
                      <a:gd name="T80" fmla="*/ 59 w 72"/>
                      <a:gd name="T81" fmla="*/ 13 h 15"/>
                      <a:gd name="T82" fmla="*/ 60 w 72"/>
                      <a:gd name="T83" fmla="*/ 13 h 15"/>
                      <a:gd name="T84" fmla="*/ 62 w 72"/>
                      <a:gd name="T85" fmla="*/ 15 h 15"/>
                      <a:gd name="T86" fmla="*/ 63 w 72"/>
                      <a:gd name="T87" fmla="*/ 15 h 15"/>
                      <a:gd name="T88" fmla="*/ 65 w 72"/>
                      <a:gd name="T89" fmla="*/ 15 h 15"/>
                      <a:gd name="T90" fmla="*/ 66 w 72"/>
                      <a:gd name="T91" fmla="*/ 15 h 15"/>
                      <a:gd name="T92" fmla="*/ 67 w 72"/>
                      <a:gd name="T93" fmla="*/ 15 h 15"/>
                      <a:gd name="T94" fmla="*/ 69 w 72"/>
                      <a:gd name="T95" fmla="*/ 15 h 15"/>
                      <a:gd name="T96" fmla="*/ 70 w 72"/>
                      <a:gd name="T97" fmla="*/ 15 h 15"/>
                      <a:gd name="T98" fmla="*/ 72 w 72"/>
                      <a:gd name="T99" fmla="*/ 1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6" y="3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0" y="5"/>
                        </a:lnTo>
                        <a:lnTo>
                          <a:pt x="23" y="6"/>
                        </a:lnTo>
                        <a:lnTo>
                          <a:pt x="24" y="6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3" y="8"/>
                        </a:lnTo>
                        <a:lnTo>
                          <a:pt x="34" y="8"/>
                        </a:lnTo>
                        <a:lnTo>
                          <a:pt x="36" y="8"/>
                        </a:lnTo>
                        <a:lnTo>
                          <a:pt x="37" y="8"/>
                        </a:lnTo>
                        <a:lnTo>
                          <a:pt x="39" y="8"/>
                        </a:lnTo>
                        <a:lnTo>
                          <a:pt x="40" y="9"/>
                        </a:lnTo>
                        <a:lnTo>
                          <a:pt x="42" y="9"/>
                        </a:lnTo>
                        <a:lnTo>
                          <a:pt x="43" y="9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7" y="11"/>
                        </a:lnTo>
                        <a:lnTo>
                          <a:pt x="49" y="11"/>
                        </a:lnTo>
                        <a:lnTo>
                          <a:pt x="50" y="11"/>
                        </a:lnTo>
                        <a:lnTo>
                          <a:pt x="52" y="12"/>
                        </a:lnTo>
                        <a:lnTo>
                          <a:pt x="53" y="12"/>
                        </a:lnTo>
                        <a:lnTo>
                          <a:pt x="55" y="12"/>
                        </a:lnTo>
                        <a:lnTo>
                          <a:pt x="56" y="12"/>
                        </a:lnTo>
                        <a:lnTo>
                          <a:pt x="57" y="13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2" y="15"/>
                        </a:lnTo>
                        <a:lnTo>
                          <a:pt x="63" y="15"/>
                        </a:lnTo>
                        <a:lnTo>
                          <a:pt x="65" y="15"/>
                        </a:lnTo>
                        <a:lnTo>
                          <a:pt x="66" y="15"/>
                        </a:lnTo>
                        <a:lnTo>
                          <a:pt x="67" y="15"/>
                        </a:lnTo>
                        <a:lnTo>
                          <a:pt x="69" y="15"/>
                        </a:lnTo>
                        <a:lnTo>
                          <a:pt x="70" y="15"/>
                        </a:lnTo>
                        <a:lnTo>
                          <a:pt x="72" y="1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5" name="Freeform 676"/>
                  <p:cNvSpPr>
                    <a:spLocks/>
                  </p:cNvSpPr>
                  <p:nvPr/>
                </p:nvSpPr>
                <p:spPr bwMode="auto">
                  <a:xfrm>
                    <a:off x="1452563" y="1385094"/>
                    <a:ext cx="41275" cy="9525"/>
                  </a:xfrm>
                  <a:custGeom>
                    <a:avLst/>
                    <a:gdLst>
                      <a:gd name="T0" fmla="*/ 0 w 76"/>
                      <a:gd name="T1" fmla="*/ 0 h 19"/>
                      <a:gd name="T2" fmla="*/ 1 w 76"/>
                      <a:gd name="T3" fmla="*/ 1 h 19"/>
                      <a:gd name="T4" fmla="*/ 3 w 76"/>
                      <a:gd name="T5" fmla="*/ 1 h 19"/>
                      <a:gd name="T6" fmla="*/ 6 w 76"/>
                      <a:gd name="T7" fmla="*/ 1 h 19"/>
                      <a:gd name="T8" fmla="*/ 6 w 76"/>
                      <a:gd name="T9" fmla="*/ 1 h 19"/>
                      <a:gd name="T10" fmla="*/ 8 w 76"/>
                      <a:gd name="T11" fmla="*/ 1 h 19"/>
                      <a:gd name="T12" fmla="*/ 10 w 76"/>
                      <a:gd name="T13" fmla="*/ 3 h 19"/>
                      <a:gd name="T14" fmla="*/ 11 w 76"/>
                      <a:gd name="T15" fmla="*/ 3 h 19"/>
                      <a:gd name="T16" fmla="*/ 13 w 76"/>
                      <a:gd name="T17" fmla="*/ 3 h 19"/>
                      <a:gd name="T18" fmla="*/ 14 w 76"/>
                      <a:gd name="T19" fmla="*/ 3 h 19"/>
                      <a:gd name="T20" fmla="*/ 16 w 76"/>
                      <a:gd name="T21" fmla="*/ 4 h 19"/>
                      <a:gd name="T22" fmla="*/ 17 w 76"/>
                      <a:gd name="T23" fmla="*/ 4 h 19"/>
                      <a:gd name="T24" fmla="*/ 19 w 76"/>
                      <a:gd name="T25" fmla="*/ 4 h 19"/>
                      <a:gd name="T26" fmla="*/ 20 w 76"/>
                      <a:gd name="T27" fmla="*/ 6 h 19"/>
                      <a:gd name="T28" fmla="*/ 23 w 76"/>
                      <a:gd name="T29" fmla="*/ 6 h 19"/>
                      <a:gd name="T30" fmla="*/ 23 w 76"/>
                      <a:gd name="T31" fmla="*/ 6 h 19"/>
                      <a:gd name="T32" fmla="*/ 24 w 76"/>
                      <a:gd name="T33" fmla="*/ 6 h 19"/>
                      <a:gd name="T34" fmla="*/ 27 w 76"/>
                      <a:gd name="T35" fmla="*/ 6 h 19"/>
                      <a:gd name="T36" fmla="*/ 27 w 76"/>
                      <a:gd name="T37" fmla="*/ 7 h 19"/>
                      <a:gd name="T38" fmla="*/ 30 w 76"/>
                      <a:gd name="T39" fmla="*/ 7 h 19"/>
                      <a:gd name="T40" fmla="*/ 31 w 76"/>
                      <a:gd name="T41" fmla="*/ 7 h 19"/>
                      <a:gd name="T42" fmla="*/ 33 w 76"/>
                      <a:gd name="T43" fmla="*/ 8 h 19"/>
                      <a:gd name="T44" fmla="*/ 34 w 76"/>
                      <a:gd name="T45" fmla="*/ 8 h 19"/>
                      <a:gd name="T46" fmla="*/ 36 w 76"/>
                      <a:gd name="T47" fmla="*/ 8 h 19"/>
                      <a:gd name="T48" fmla="*/ 37 w 76"/>
                      <a:gd name="T49" fmla="*/ 8 h 19"/>
                      <a:gd name="T50" fmla="*/ 39 w 76"/>
                      <a:gd name="T51" fmla="*/ 8 h 19"/>
                      <a:gd name="T52" fmla="*/ 40 w 76"/>
                      <a:gd name="T53" fmla="*/ 10 h 19"/>
                      <a:gd name="T54" fmla="*/ 42 w 76"/>
                      <a:gd name="T55" fmla="*/ 10 h 19"/>
                      <a:gd name="T56" fmla="*/ 43 w 76"/>
                      <a:gd name="T57" fmla="*/ 10 h 19"/>
                      <a:gd name="T58" fmla="*/ 44 w 76"/>
                      <a:gd name="T59" fmla="*/ 11 h 19"/>
                      <a:gd name="T60" fmla="*/ 46 w 76"/>
                      <a:gd name="T61" fmla="*/ 11 h 19"/>
                      <a:gd name="T62" fmla="*/ 47 w 76"/>
                      <a:gd name="T63" fmla="*/ 11 h 19"/>
                      <a:gd name="T64" fmla="*/ 49 w 76"/>
                      <a:gd name="T65" fmla="*/ 11 h 19"/>
                      <a:gd name="T66" fmla="*/ 52 w 76"/>
                      <a:gd name="T67" fmla="*/ 13 h 19"/>
                      <a:gd name="T68" fmla="*/ 52 w 76"/>
                      <a:gd name="T69" fmla="*/ 13 h 19"/>
                      <a:gd name="T70" fmla="*/ 55 w 76"/>
                      <a:gd name="T71" fmla="*/ 13 h 19"/>
                      <a:gd name="T72" fmla="*/ 56 w 76"/>
                      <a:gd name="T73" fmla="*/ 13 h 19"/>
                      <a:gd name="T74" fmla="*/ 57 w 76"/>
                      <a:gd name="T75" fmla="*/ 13 h 19"/>
                      <a:gd name="T76" fmla="*/ 59 w 76"/>
                      <a:gd name="T77" fmla="*/ 14 h 19"/>
                      <a:gd name="T78" fmla="*/ 60 w 76"/>
                      <a:gd name="T79" fmla="*/ 14 h 19"/>
                      <a:gd name="T80" fmla="*/ 62 w 76"/>
                      <a:gd name="T81" fmla="*/ 14 h 19"/>
                      <a:gd name="T82" fmla="*/ 63 w 76"/>
                      <a:gd name="T83" fmla="*/ 16 h 19"/>
                      <a:gd name="T84" fmla="*/ 65 w 76"/>
                      <a:gd name="T85" fmla="*/ 16 h 19"/>
                      <a:gd name="T86" fmla="*/ 66 w 76"/>
                      <a:gd name="T87" fmla="*/ 16 h 19"/>
                      <a:gd name="T88" fmla="*/ 69 w 76"/>
                      <a:gd name="T89" fmla="*/ 16 h 19"/>
                      <a:gd name="T90" fmla="*/ 69 w 76"/>
                      <a:gd name="T91" fmla="*/ 17 h 19"/>
                      <a:gd name="T92" fmla="*/ 70 w 76"/>
                      <a:gd name="T93" fmla="*/ 17 h 19"/>
                      <a:gd name="T94" fmla="*/ 73 w 76"/>
                      <a:gd name="T95" fmla="*/ 17 h 19"/>
                      <a:gd name="T96" fmla="*/ 73 w 76"/>
                      <a:gd name="T97" fmla="*/ 19 h 19"/>
                      <a:gd name="T98" fmla="*/ 76 w 76"/>
                      <a:gd name="T99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19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8" y="1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0" y="6"/>
                        </a:lnTo>
                        <a:lnTo>
                          <a:pt x="23" y="6"/>
                        </a:lnTo>
                        <a:lnTo>
                          <a:pt x="23" y="6"/>
                        </a:lnTo>
                        <a:lnTo>
                          <a:pt x="24" y="6"/>
                        </a:lnTo>
                        <a:lnTo>
                          <a:pt x="27" y="6"/>
                        </a:lnTo>
                        <a:lnTo>
                          <a:pt x="27" y="7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3" y="8"/>
                        </a:lnTo>
                        <a:lnTo>
                          <a:pt x="34" y="8"/>
                        </a:lnTo>
                        <a:lnTo>
                          <a:pt x="36" y="8"/>
                        </a:lnTo>
                        <a:lnTo>
                          <a:pt x="37" y="8"/>
                        </a:lnTo>
                        <a:lnTo>
                          <a:pt x="39" y="8"/>
                        </a:lnTo>
                        <a:lnTo>
                          <a:pt x="40" y="10"/>
                        </a:lnTo>
                        <a:lnTo>
                          <a:pt x="42" y="10"/>
                        </a:lnTo>
                        <a:lnTo>
                          <a:pt x="43" y="10"/>
                        </a:lnTo>
                        <a:lnTo>
                          <a:pt x="44" y="11"/>
                        </a:lnTo>
                        <a:lnTo>
                          <a:pt x="46" y="11"/>
                        </a:lnTo>
                        <a:lnTo>
                          <a:pt x="47" y="11"/>
                        </a:lnTo>
                        <a:lnTo>
                          <a:pt x="49" y="11"/>
                        </a:lnTo>
                        <a:lnTo>
                          <a:pt x="52" y="13"/>
                        </a:lnTo>
                        <a:lnTo>
                          <a:pt x="52" y="13"/>
                        </a:lnTo>
                        <a:lnTo>
                          <a:pt x="55" y="13"/>
                        </a:lnTo>
                        <a:lnTo>
                          <a:pt x="56" y="13"/>
                        </a:lnTo>
                        <a:lnTo>
                          <a:pt x="57" y="13"/>
                        </a:lnTo>
                        <a:lnTo>
                          <a:pt x="59" y="14"/>
                        </a:lnTo>
                        <a:lnTo>
                          <a:pt x="60" y="14"/>
                        </a:lnTo>
                        <a:lnTo>
                          <a:pt x="62" y="14"/>
                        </a:lnTo>
                        <a:lnTo>
                          <a:pt x="63" y="16"/>
                        </a:lnTo>
                        <a:lnTo>
                          <a:pt x="65" y="16"/>
                        </a:lnTo>
                        <a:lnTo>
                          <a:pt x="66" y="16"/>
                        </a:lnTo>
                        <a:lnTo>
                          <a:pt x="69" y="16"/>
                        </a:lnTo>
                        <a:lnTo>
                          <a:pt x="69" y="17"/>
                        </a:lnTo>
                        <a:lnTo>
                          <a:pt x="70" y="17"/>
                        </a:lnTo>
                        <a:lnTo>
                          <a:pt x="73" y="17"/>
                        </a:lnTo>
                        <a:lnTo>
                          <a:pt x="73" y="19"/>
                        </a:lnTo>
                        <a:lnTo>
                          <a:pt x="76" y="1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6" name="Freeform 677"/>
                  <p:cNvSpPr>
                    <a:spLocks/>
                  </p:cNvSpPr>
                  <p:nvPr/>
                </p:nvSpPr>
                <p:spPr bwMode="auto">
                  <a:xfrm>
                    <a:off x="1493838" y="1394619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2 w 75"/>
                      <a:gd name="T3" fmla="*/ 0 h 14"/>
                      <a:gd name="T4" fmla="*/ 2 w 75"/>
                      <a:gd name="T5" fmla="*/ 0 h 14"/>
                      <a:gd name="T6" fmla="*/ 4 w 75"/>
                      <a:gd name="T7" fmla="*/ 0 h 14"/>
                      <a:gd name="T8" fmla="*/ 6 w 75"/>
                      <a:gd name="T9" fmla="*/ 1 h 14"/>
                      <a:gd name="T10" fmla="*/ 7 w 75"/>
                      <a:gd name="T11" fmla="*/ 1 h 14"/>
                      <a:gd name="T12" fmla="*/ 9 w 75"/>
                      <a:gd name="T13" fmla="*/ 1 h 14"/>
                      <a:gd name="T14" fmla="*/ 10 w 75"/>
                      <a:gd name="T15" fmla="*/ 2 h 14"/>
                      <a:gd name="T16" fmla="*/ 12 w 75"/>
                      <a:gd name="T17" fmla="*/ 2 h 14"/>
                      <a:gd name="T18" fmla="*/ 13 w 75"/>
                      <a:gd name="T19" fmla="*/ 2 h 14"/>
                      <a:gd name="T20" fmla="*/ 15 w 75"/>
                      <a:gd name="T21" fmla="*/ 2 h 14"/>
                      <a:gd name="T22" fmla="*/ 16 w 75"/>
                      <a:gd name="T23" fmla="*/ 2 h 14"/>
                      <a:gd name="T24" fmla="*/ 17 w 75"/>
                      <a:gd name="T25" fmla="*/ 4 h 14"/>
                      <a:gd name="T26" fmla="*/ 19 w 75"/>
                      <a:gd name="T27" fmla="*/ 4 h 14"/>
                      <a:gd name="T28" fmla="*/ 22 w 75"/>
                      <a:gd name="T29" fmla="*/ 4 h 14"/>
                      <a:gd name="T30" fmla="*/ 22 w 75"/>
                      <a:gd name="T31" fmla="*/ 4 h 14"/>
                      <a:gd name="T32" fmla="*/ 25 w 75"/>
                      <a:gd name="T33" fmla="*/ 4 h 14"/>
                      <a:gd name="T34" fmla="*/ 26 w 75"/>
                      <a:gd name="T35" fmla="*/ 4 h 14"/>
                      <a:gd name="T36" fmla="*/ 27 w 75"/>
                      <a:gd name="T37" fmla="*/ 4 h 14"/>
                      <a:gd name="T38" fmla="*/ 29 w 75"/>
                      <a:gd name="T39" fmla="*/ 5 h 14"/>
                      <a:gd name="T40" fmla="*/ 30 w 75"/>
                      <a:gd name="T41" fmla="*/ 5 h 14"/>
                      <a:gd name="T42" fmla="*/ 32 w 75"/>
                      <a:gd name="T43" fmla="*/ 5 h 14"/>
                      <a:gd name="T44" fmla="*/ 33 w 75"/>
                      <a:gd name="T45" fmla="*/ 5 h 14"/>
                      <a:gd name="T46" fmla="*/ 35 w 75"/>
                      <a:gd name="T47" fmla="*/ 5 h 14"/>
                      <a:gd name="T48" fmla="*/ 36 w 75"/>
                      <a:gd name="T49" fmla="*/ 7 h 14"/>
                      <a:gd name="T50" fmla="*/ 39 w 75"/>
                      <a:gd name="T51" fmla="*/ 7 h 14"/>
                      <a:gd name="T52" fmla="*/ 39 w 75"/>
                      <a:gd name="T53" fmla="*/ 7 h 14"/>
                      <a:gd name="T54" fmla="*/ 40 w 75"/>
                      <a:gd name="T55" fmla="*/ 8 h 14"/>
                      <a:gd name="T56" fmla="*/ 43 w 75"/>
                      <a:gd name="T57" fmla="*/ 8 h 14"/>
                      <a:gd name="T58" fmla="*/ 43 w 75"/>
                      <a:gd name="T59" fmla="*/ 8 h 14"/>
                      <a:gd name="T60" fmla="*/ 46 w 75"/>
                      <a:gd name="T61" fmla="*/ 8 h 14"/>
                      <a:gd name="T62" fmla="*/ 48 w 75"/>
                      <a:gd name="T63" fmla="*/ 10 h 14"/>
                      <a:gd name="T64" fmla="*/ 48 w 75"/>
                      <a:gd name="T65" fmla="*/ 10 h 14"/>
                      <a:gd name="T66" fmla="*/ 51 w 75"/>
                      <a:gd name="T67" fmla="*/ 10 h 14"/>
                      <a:gd name="T68" fmla="*/ 52 w 75"/>
                      <a:gd name="T69" fmla="*/ 11 h 14"/>
                      <a:gd name="T70" fmla="*/ 53 w 75"/>
                      <a:gd name="T71" fmla="*/ 11 h 14"/>
                      <a:gd name="T72" fmla="*/ 55 w 75"/>
                      <a:gd name="T73" fmla="*/ 11 h 14"/>
                      <a:gd name="T74" fmla="*/ 56 w 75"/>
                      <a:gd name="T75" fmla="*/ 11 h 14"/>
                      <a:gd name="T76" fmla="*/ 58 w 75"/>
                      <a:gd name="T77" fmla="*/ 11 h 14"/>
                      <a:gd name="T78" fmla="*/ 59 w 75"/>
                      <a:gd name="T79" fmla="*/ 13 h 14"/>
                      <a:gd name="T80" fmla="*/ 61 w 75"/>
                      <a:gd name="T81" fmla="*/ 13 h 14"/>
                      <a:gd name="T82" fmla="*/ 62 w 75"/>
                      <a:gd name="T83" fmla="*/ 13 h 14"/>
                      <a:gd name="T84" fmla="*/ 64 w 75"/>
                      <a:gd name="T85" fmla="*/ 14 h 14"/>
                      <a:gd name="T86" fmla="*/ 65 w 75"/>
                      <a:gd name="T87" fmla="*/ 14 h 14"/>
                      <a:gd name="T88" fmla="*/ 68 w 75"/>
                      <a:gd name="T89" fmla="*/ 14 h 14"/>
                      <a:gd name="T90" fmla="*/ 68 w 75"/>
                      <a:gd name="T91" fmla="*/ 14 h 14"/>
                      <a:gd name="T92" fmla="*/ 71 w 75"/>
                      <a:gd name="T93" fmla="*/ 14 h 14"/>
                      <a:gd name="T94" fmla="*/ 72 w 75"/>
                      <a:gd name="T95" fmla="*/ 14 h 14"/>
                      <a:gd name="T96" fmla="*/ 74 w 75"/>
                      <a:gd name="T97" fmla="*/ 14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2" y="4"/>
                        </a:lnTo>
                        <a:lnTo>
                          <a:pt x="22" y="4"/>
                        </a:lnTo>
                        <a:lnTo>
                          <a:pt x="25" y="4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5"/>
                        </a:lnTo>
                        <a:lnTo>
                          <a:pt x="30" y="5"/>
                        </a:lnTo>
                        <a:lnTo>
                          <a:pt x="32" y="5"/>
                        </a:lnTo>
                        <a:lnTo>
                          <a:pt x="33" y="5"/>
                        </a:lnTo>
                        <a:lnTo>
                          <a:pt x="35" y="5"/>
                        </a:lnTo>
                        <a:lnTo>
                          <a:pt x="36" y="7"/>
                        </a:lnTo>
                        <a:lnTo>
                          <a:pt x="39" y="7"/>
                        </a:lnTo>
                        <a:lnTo>
                          <a:pt x="39" y="7"/>
                        </a:lnTo>
                        <a:lnTo>
                          <a:pt x="40" y="8"/>
                        </a:lnTo>
                        <a:lnTo>
                          <a:pt x="43" y="8"/>
                        </a:lnTo>
                        <a:lnTo>
                          <a:pt x="43" y="8"/>
                        </a:lnTo>
                        <a:lnTo>
                          <a:pt x="46" y="8"/>
                        </a:lnTo>
                        <a:lnTo>
                          <a:pt x="48" y="10"/>
                        </a:lnTo>
                        <a:lnTo>
                          <a:pt x="48" y="10"/>
                        </a:lnTo>
                        <a:lnTo>
                          <a:pt x="51" y="10"/>
                        </a:lnTo>
                        <a:lnTo>
                          <a:pt x="52" y="11"/>
                        </a:lnTo>
                        <a:lnTo>
                          <a:pt x="53" y="11"/>
                        </a:lnTo>
                        <a:lnTo>
                          <a:pt x="55" y="11"/>
                        </a:lnTo>
                        <a:lnTo>
                          <a:pt x="56" y="11"/>
                        </a:lnTo>
                        <a:lnTo>
                          <a:pt x="58" y="11"/>
                        </a:lnTo>
                        <a:lnTo>
                          <a:pt x="59" y="13"/>
                        </a:lnTo>
                        <a:lnTo>
                          <a:pt x="61" y="13"/>
                        </a:lnTo>
                        <a:lnTo>
                          <a:pt x="62" y="13"/>
                        </a:lnTo>
                        <a:lnTo>
                          <a:pt x="64" y="14"/>
                        </a:lnTo>
                        <a:lnTo>
                          <a:pt x="65" y="14"/>
                        </a:lnTo>
                        <a:lnTo>
                          <a:pt x="68" y="14"/>
                        </a:lnTo>
                        <a:lnTo>
                          <a:pt x="68" y="14"/>
                        </a:lnTo>
                        <a:lnTo>
                          <a:pt x="71" y="14"/>
                        </a:lnTo>
                        <a:lnTo>
                          <a:pt x="72" y="14"/>
                        </a:lnTo>
                        <a:lnTo>
                          <a:pt x="74" y="14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7" name="Freeform 678"/>
                  <p:cNvSpPr>
                    <a:spLocks/>
                  </p:cNvSpPr>
                  <p:nvPr/>
                </p:nvSpPr>
                <p:spPr bwMode="auto">
                  <a:xfrm>
                    <a:off x="1533526" y="1402557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9"/>
                      <a:gd name="T2" fmla="*/ 1 w 75"/>
                      <a:gd name="T3" fmla="*/ 0 h 19"/>
                      <a:gd name="T4" fmla="*/ 3 w 75"/>
                      <a:gd name="T5" fmla="*/ 1 h 19"/>
                      <a:gd name="T6" fmla="*/ 4 w 75"/>
                      <a:gd name="T7" fmla="*/ 1 h 19"/>
                      <a:gd name="T8" fmla="*/ 6 w 75"/>
                      <a:gd name="T9" fmla="*/ 1 h 19"/>
                      <a:gd name="T10" fmla="*/ 7 w 75"/>
                      <a:gd name="T11" fmla="*/ 3 h 19"/>
                      <a:gd name="T12" fmla="*/ 9 w 75"/>
                      <a:gd name="T13" fmla="*/ 3 h 19"/>
                      <a:gd name="T14" fmla="*/ 10 w 75"/>
                      <a:gd name="T15" fmla="*/ 3 h 19"/>
                      <a:gd name="T16" fmla="*/ 12 w 75"/>
                      <a:gd name="T17" fmla="*/ 3 h 19"/>
                      <a:gd name="T18" fmla="*/ 13 w 75"/>
                      <a:gd name="T19" fmla="*/ 3 h 19"/>
                      <a:gd name="T20" fmla="*/ 14 w 75"/>
                      <a:gd name="T21" fmla="*/ 4 h 19"/>
                      <a:gd name="T22" fmla="*/ 17 w 75"/>
                      <a:gd name="T23" fmla="*/ 4 h 19"/>
                      <a:gd name="T24" fmla="*/ 17 w 75"/>
                      <a:gd name="T25" fmla="*/ 4 h 19"/>
                      <a:gd name="T26" fmla="*/ 19 w 75"/>
                      <a:gd name="T27" fmla="*/ 6 h 19"/>
                      <a:gd name="T28" fmla="*/ 22 w 75"/>
                      <a:gd name="T29" fmla="*/ 6 h 19"/>
                      <a:gd name="T30" fmla="*/ 23 w 75"/>
                      <a:gd name="T31" fmla="*/ 6 h 19"/>
                      <a:gd name="T32" fmla="*/ 25 w 75"/>
                      <a:gd name="T33" fmla="*/ 6 h 19"/>
                      <a:gd name="T34" fmla="*/ 26 w 75"/>
                      <a:gd name="T35" fmla="*/ 7 h 19"/>
                      <a:gd name="T36" fmla="*/ 27 w 75"/>
                      <a:gd name="T37" fmla="*/ 7 h 19"/>
                      <a:gd name="T38" fmla="*/ 29 w 75"/>
                      <a:gd name="T39" fmla="*/ 7 h 19"/>
                      <a:gd name="T40" fmla="*/ 30 w 75"/>
                      <a:gd name="T41" fmla="*/ 9 h 19"/>
                      <a:gd name="T42" fmla="*/ 32 w 75"/>
                      <a:gd name="T43" fmla="*/ 9 h 19"/>
                      <a:gd name="T44" fmla="*/ 33 w 75"/>
                      <a:gd name="T45" fmla="*/ 9 h 19"/>
                      <a:gd name="T46" fmla="*/ 35 w 75"/>
                      <a:gd name="T47" fmla="*/ 9 h 19"/>
                      <a:gd name="T48" fmla="*/ 36 w 75"/>
                      <a:gd name="T49" fmla="*/ 9 h 19"/>
                      <a:gd name="T50" fmla="*/ 39 w 75"/>
                      <a:gd name="T51" fmla="*/ 10 h 19"/>
                      <a:gd name="T52" fmla="*/ 39 w 75"/>
                      <a:gd name="T53" fmla="*/ 10 h 19"/>
                      <a:gd name="T54" fmla="*/ 42 w 75"/>
                      <a:gd name="T55" fmla="*/ 10 h 19"/>
                      <a:gd name="T56" fmla="*/ 43 w 75"/>
                      <a:gd name="T57" fmla="*/ 10 h 19"/>
                      <a:gd name="T58" fmla="*/ 45 w 75"/>
                      <a:gd name="T59" fmla="*/ 12 h 19"/>
                      <a:gd name="T60" fmla="*/ 46 w 75"/>
                      <a:gd name="T61" fmla="*/ 12 h 19"/>
                      <a:gd name="T62" fmla="*/ 48 w 75"/>
                      <a:gd name="T63" fmla="*/ 12 h 19"/>
                      <a:gd name="T64" fmla="*/ 49 w 75"/>
                      <a:gd name="T65" fmla="*/ 13 h 19"/>
                      <a:gd name="T66" fmla="*/ 50 w 75"/>
                      <a:gd name="T67" fmla="*/ 13 h 19"/>
                      <a:gd name="T68" fmla="*/ 52 w 75"/>
                      <a:gd name="T69" fmla="*/ 13 h 19"/>
                      <a:gd name="T70" fmla="*/ 53 w 75"/>
                      <a:gd name="T71" fmla="*/ 13 h 19"/>
                      <a:gd name="T72" fmla="*/ 55 w 75"/>
                      <a:gd name="T73" fmla="*/ 13 h 19"/>
                      <a:gd name="T74" fmla="*/ 56 w 75"/>
                      <a:gd name="T75" fmla="*/ 14 h 19"/>
                      <a:gd name="T76" fmla="*/ 58 w 75"/>
                      <a:gd name="T77" fmla="*/ 14 h 19"/>
                      <a:gd name="T78" fmla="*/ 59 w 75"/>
                      <a:gd name="T79" fmla="*/ 14 h 19"/>
                      <a:gd name="T80" fmla="*/ 61 w 75"/>
                      <a:gd name="T81" fmla="*/ 16 h 19"/>
                      <a:gd name="T82" fmla="*/ 63 w 75"/>
                      <a:gd name="T83" fmla="*/ 16 h 19"/>
                      <a:gd name="T84" fmla="*/ 63 w 75"/>
                      <a:gd name="T85" fmla="*/ 16 h 19"/>
                      <a:gd name="T86" fmla="*/ 65 w 75"/>
                      <a:gd name="T87" fmla="*/ 16 h 19"/>
                      <a:gd name="T88" fmla="*/ 68 w 75"/>
                      <a:gd name="T89" fmla="*/ 17 h 19"/>
                      <a:gd name="T90" fmla="*/ 68 w 75"/>
                      <a:gd name="T91" fmla="*/ 17 h 19"/>
                      <a:gd name="T92" fmla="*/ 71 w 75"/>
                      <a:gd name="T93" fmla="*/ 17 h 19"/>
                      <a:gd name="T94" fmla="*/ 72 w 75"/>
                      <a:gd name="T95" fmla="*/ 19 h 19"/>
                      <a:gd name="T96" fmla="*/ 72 w 75"/>
                      <a:gd name="T97" fmla="*/ 19 h 19"/>
                      <a:gd name="T98" fmla="*/ 75 w 75"/>
                      <a:gd name="T99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9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4" y="4"/>
                        </a:lnTo>
                        <a:lnTo>
                          <a:pt x="17" y="4"/>
                        </a:lnTo>
                        <a:lnTo>
                          <a:pt x="17" y="4"/>
                        </a:lnTo>
                        <a:lnTo>
                          <a:pt x="19" y="6"/>
                        </a:lnTo>
                        <a:lnTo>
                          <a:pt x="22" y="6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7"/>
                        </a:lnTo>
                        <a:lnTo>
                          <a:pt x="27" y="7"/>
                        </a:lnTo>
                        <a:lnTo>
                          <a:pt x="29" y="7"/>
                        </a:lnTo>
                        <a:lnTo>
                          <a:pt x="30" y="9"/>
                        </a:lnTo>
                        <a:lnTo>
                          <a:pt x="32" y="9"/>
                        </a:lnTo>
                        <a:lnTo>
                          <a:pt x="33" y="9"/>
                        </a:lnTo>
                        <a:lnTo>
                          <a:pt x="35" y="9"/>
                        </a:lnTo>
                        <a:lnTo>
                          <a:pt x="36" y="9"/>
                        </a:lnTo>
                        <a:lnTo>
                          <a:pt x="39" y="10"/>
                        </a:lnTo>
                        <a:lnTo>
                          <a:pt x="39" y="10"/>
                        </a:lnTo>
                        <a:lnTo>
                          <a:pt x="42" y="10"/>
                        </a:lnTo>
                        <a:lnTo>
                          <a:pt x="43" y="10"/>
                        </a:lnTo>
                        <a:lnTo>
                          <a:pt x="45" y="12"/>
                        </a:lnTo>
                        <a:lnTo>
                          <a:pt x="46" y="12"/>
                        </a:lnTo>
                        <a:lnTo>
                          <a:pt x="48" y="12"/>
                        </a:lnTo>
                        <a:lnTo>
                          <a:pt x="49" y="13"/>
                        </a:lnTo>
                        <a:lnTo>
                          <a:pt x="50" y="13"/>
                        </a:lnTo>
                        <a:lnTo>
                          <a:pt x="52" y="13"/>
                        </a:lnTo>
                        <a:lnTo>
                          <a:pt x="53" y="13"/>
                        </a:lnTo>
                        <a:lnTo>
                          <a:pt x="55" y="13"/>
                        </a:lnTo>
                        <a:lnTo>
                          <a:pt x="56" y="14"/>
                        </a:lnTo>
                        <a:lnTo>
                          <a:pt x="58" y="14"/>
                        </a:lnTo>
                        <a:lnTo>
                          <a:pt x="59" y="14"/>
                        </a:lnTo>
                        <a:lnTo>
                          <a:pt x="61" y="16"/>
                        </a:lnTo>
                        <a:lnTo>
                          <a:pt x="63" y="16"/>
                        </a:lnTo>
                        <a:lnTo>
                          <a:pt x="63" y="16"/>
                        </a:lnTo>
                        <a:lnTo>
                          <a:pt x="65" y="16"/>
                        </a:lnTo>
                        <a:lnTo>
                          <a:pt x="68" y="17"/>
                        </a:lnTo>
                        <a:lnTo>
                          <a:pt x="68" y="17"/>
                        </a:lnTo>
                        <a:lnTo>
                          <a:pt x="71" y="17"/>
                        </a:lnTo>
                        <a:lnTo>
                          <a:pt x="72" y="19"/>
                        </a:lnTo>
                        <a:lnTo>
                          <a:pt x="72" y="19"/>
                        </a:lnTo>
                        <a:lnTo>
                          <a:pt x="75" y="1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8" name="Freeform 679"/>
                  <p:cNvSpPr>
                    <a:spLocks/>
                  </p:cNvSpPr>
                  <p:nvPr/>
                </p:nvSpPr>
                <p:spPr bwMode="auto">
                  <a:xfrm>
                    <a:off x="1573213" y="1412082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1 w 75"/>
                      <a:gd name="T3" fmla="*/ 0 h 14"/>
                      <a:gd name="T4" fmla="*/ 3 w 75"/>
                      <a:gd name="T5" fmla="*/ 0 h 14"/>
                      <a:gd name="T6" fmla="*/ 4 w 75"/>
                      <a:gd name="T7" fmla="*/ 1 h 14"/>
                      <a:gd name="T8" fmla="*/ 6 w 75"/>
                      <a:gd name="T9" fmla="*/ 1 h 14"/>
                      <a:gd name="T10" fmla="*/ 7 w 75"/>
                      <a:gd name="T11" fmla="*/ 1 h 14"/>
                      <a:gd name="T12" fmla="*/ 10 w 75"/>
                      <a:gd name="T13" fmla="*/ 1 h 14"/>
                      <a:gd name="T14" fmla="*/ 10 w 75"/>
                      <a:gd name="T15" fmla="*/ 3 h 14"/>
                      <a:gd name="T16" fmla="*/ 13 w 75"/>
                      <a:gd name="T17" fmla="*/ 3 h 14"/>
                      <a:gd name="T18" fmla="*/ 14 w 75"/>
                      <a:gd name="T19" fmla="*/ 3 h 14"/>
                      <a:gd name="T20" fmla="*/ 14 w 75"/>
                      <a:gd name="T21" fmla="*/ 4 h 14"/>
                      <a:gd name="T22" fmla="*/ 17 w 75"/>
                      <a:gd name="T23" fmla="*/ 4 h 14"/>
                      <a:gd name="T24" fmla="*/ 19 w 75"/>
                      <a:gd name="T25" fmla="*/ 4 h 14"/>
                      <a:gd name="T26" fmla="*/ 20 w 75"/>
                      <a:gd name="T27" fmla="*/ 4 h 14"/>
                      <a:gd name="T28" fmla="*/ 22 w 75"/>
                      <a:gd name="T29" fmla="*/ 4 h 14"/>
                      <a:gd name="T30" fmla="*/ 23 w 75"/>
                      <a:gd name="T31" fmla="*/ 4 h 14"/>
                      <a:gd name="T32" fmla="*/ 24 w 75"/>
                      <a:gd name="T33" fmla="*/ 4 h 14"/>
                      <a:gd name="T34" fmla="*/ 26 w 75"/>
                      <a:gd name="T35" fmla="*/ 4 h 14"/>
                      <a:gd name="T36" fmla="*/ 27 w 75"/>
                      <a:gd name="T37" fmla="*/ 5 h 14"/>
                      <a:gd name="T38" fmla="*/ 29 w 75"/>
                      <a:gd name="T39" fmla="*/ 5 h 14"/>
                      <a:gd name="T40" fmla="*/ 30 w 75"/>
                      <a:gd name="T41" fmla="*/ 5 h 14"/>
                      <a:gd name="T42" fmla="*/ 32 w 75"/>
                      <a:gd name="T43" fmla="*/ 5 h 14"/>
                      <a:gd name="T44" fmla="*/ 34 w 75"/>
                      <a:gd name="T45" fmla="*/ 5 h 14"/>
                      <a:gd name="T46" fmla="*/ 34 w 75"/>
                      <a:gd name="T47" fmla="*/ 7 h 14"/>
                      <a:gd name="T48" fmla="*/ 36 w 75"/>
                      <a:gd name="T49" fmla="*/ 7 h 14"/>
                      <a:gd name="T50" fmla="*/ 39 w 75"/>
                      <a:gd name="T51" fmla="*/ 7 h 14"/>
                      <a:gd name="T52" fmla="*/ 39 w 75"/>
                      <a:gd name="T53" fmla="*/ 8 h 14"/>
                      <a:gd name="T54" fmla="*/ 42 w 75"/>
                      <a:gd name="T55" fmla="*/ 8 h 14"/>
                      <a:gd name="T56" fmla="*/ 43 w 75"/>
                      <a:gd name="T57" fmla="*/ 8 h 14"/>
                      <a:gd name="T58" fmla="*/ 43 w 75"/>
                      <a:gd name="T59" fmla="*/ 8 h 14"/>
                      <a:gd name="T60" fmla="*/ 46 w 75"/>
                      <a:gd name="T61" fmla="*/ 10 h 14"/>
                      <a:gd name="T62" fmla="*/ 47 w 75"/>
                      <a:gd name="T63" fmla="*/ 10 h 14"/>
                      <a:gd name="T64" fmla="*/ 49 w 75"/>
                      <a:gd name="T65" fmla="*/ 10 h 14"/>
                      <a:gd name="T66" fmla="*/ 50 w 75"/>
                      <a:gd name="T67" fmla="*/ 11 h 14"/>
                      <a:gd name="T68" fmla="*/ 52 w 75"/>
                      <a:gd name="T69" fmla="*/ 11 h 14"/>
                      <a:gd name="T70" fmla="*/ 53 w 75"/>
                      <a:gd name="T71" fmla="*/ 11 h 14"/>
                      <a:gd name="T72" fmla="*/ 56 w 75"/>
                      <a:gd name="T73" fmla="*/ 11 h 14"/>
                      <a:gd name="T74" fmla="*/ 56 w 75"/>
                      <a:gd name="T75" fmla="*/ 11 h 14"/>
                      <a:gd name="T76" fmla="*/ 59 w 75"/>
                      <a:gd name="T77" fmla="*/ 13 h 14"/>
                      <a:gd name="T78" fmla="*/ 60 w 75"/>
                      <a:gd name="T79" fmla="*/ 13 h 14"/>
                      <a:gd name="T80" fmla="*/ 60 w 75"/>
                      <a:gd name="T81" fmla="*/ 13 h 14"/>
                      <a:gd name="T82" fmla="*/ 63 w 75"/>
                      <a:gd name="T83" fmla="*/ 13 h 14"/>
                      <a:gd name="T84" fmla="*/ 65 w 75"/>
                      <a:gd name="T85" fmla="*/ 13 h 14"/>
                      <a:gd name="T86" fmla="*/ 66 w 75"/>
                      <a:gd name="T87" fmla="*/ 13 h 14"/>
                      <a:gd name="T88" fmla="*/ 68 w 75"/>
                      <a:gd name="T89" fmla="*/ 13 h 14"/>
                      <a:gd name="T90" fmla="*/ 69 w 75"/>
                      <a:gd name="T91" fmla="*/ 13 h 14"/>
                      <a:gd name="T92" fmla="*/ 70 w 75"/>
                      <a:gd name="T93" fmla="*/ 14 h 14"/>
                      <a:gd name="T94" fmla="*/ 72 w 75"/>
                      <a:gd name="T95" fmla="*/ 14 h 14"/>
                      <a:gd name="T96" fmla="*/ 73 w 75"/>
                      <a:gd name="T97" fmla="*/ 14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10" y="1"/>
                        </a:lnTo>
                        <a:lnTo>
                          <a:pt x="10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4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2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7" y="5"/>
                        </a:lnTo>
                        <a:lnTo>
                          <a:pt x="29" y="5"/>
                        </a:lnTo>
                        <a:lnTo>
                          <a:pt x="30" y="5"/>
                        </a:lnTo>
                        <a:lnTo>
                          <a:pt x="32" y="5"/>
                        </a:lnTo>
                        <a:lnTo>
                          <a:pt x="34" y="5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9" y="7"/>
                        </a:lnTo>
                        <a:lnTo>
                          <a:pt x="39" y="8"/>
                        </a:lnTo>
                        <a:lnTo>
                          <a:pt x="42" y="8"/>
                        </a:lnTo>
                        <a:lnTo>
                          <a:pt x="43" y="8"/>
                        </a:lnTo>
                        <a:lnTo>
                          <a:pt x="43" y="8"/>
                        </a:lnTo>
                        <a:lnTo>
                          <a:pt x="46" y="10"/>
                        </a:lnTo>
                        <a:lnTo>
                          <a:pt x="47" y="10"/>
                        </a:lnTo>
                        <a:lnTo>
                          <a:pt x="49" y="10"/>
                        </a:lnTo>
                        <a:lnTo>
                          <a:pt x="50" y="11"/>
                        </a:lnTo>
                        <a:lnTo>
                          <a:pt x="52" y="11"/>
                        </a:lnTo>
                        <a:lnTo>
                          <a:pt x="53" y="11"/>
                        </a:lnTo>
                        <a:lnTo>
                          <a:pt x="56" y="11"/>
                        </a:lnTo>
                        <a:lnTo>
                          <a:pt x="56" y="11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0" y="13"/>
                        </a:lnTo>
                        <a:lnTo>
                          <a:pt x="63" y="13"/>
                        </a:lnTo>
                        <a:lnTo>
                          <a:pt x="65" y="13"/>
                        </a:lnTo>
                        <a:lnTo>
                          <a:pt x="66" y="13"/>
                        </a:lnTo>
                        <a:lnTo>
                          <a:pt x="68" y="13"/>
                        </a:lnTo>
                        <a:lnTo>
                          <a:pt x="69" y="13"/>
                        </a:lnTo>
                        <a:lnTo>
                          <a:pt x="70" y="14"/>
                        </a:lnTo>
                        <a:lnTo>
                          <a:pt x="72" y="14"/>
                        </a:lnTo>
                        <a:lnTo>
                          <a:pt x="73" y="14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9" name="Freeform 680"/>
                  <p:cNvSpPr>
                    <a:spLocks/>
                  </p:cNvSpPr>
                  <p:nvPr/>
                </p:nvSpPr>
                <p:spPr bwMode="auto">
                  <a:xfrm>
                    <a:off x="1612901" y="1420019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6"/>
                      <a:gd name="T2" fmla="*/ 1 w 75"/>
                      <a:gd name="T3" fmla="*/ 0 h 16"/>
                      <a:gd name="T4" fmla="*/ 3 w 75"/>
                      <a:gd name="T5" fmla="*/ 2 h 16"/>
                      <a:gd name="T6" fmla="*/ 4 w 75"/>
                      <a:gd name="T7" fmla="*/ 2 h 16"/>
                      <a:gd name="T8" fmla="*/ 6 w 75"/>
                      <a:gd name="T9" fmla="*/ 2 h 16"/>
                      <a:gd name="T10" fmla="*/ 7 w 75"/>
                      <a:gd name="T11" fmla="*/ 3 h 16"/>
                      <a:gd name="T12" fmla="*/ 8 w 75"/>
                      <a:gd name="T13" fmla="*/ 3 h 16"/>
                      <a:gd name="T14" fmla="*/ 10 w 75"/>
                      <a:gd name="T15" fmla="*/ 3 h 16"/>
                      <a:gd name="T16" fmla="*/ 13 w 75"/>
                      <a:gd name="T17" fmla="*/ 3 h 16"/>
                      <a:gd name="T18" fmla="*/ 14 w 75"/>
                      <a:gd name="T19" fmla="*/ 4 h 16"/>
                      <a:gd name="T20" fmla="*/ 14 w 75"/>
                      <a:gd name="T21" fmla="*/ 4 h 16"/>
                      <a:gd name="T22" fmla="*/ 17 w 75"/>
                      <a:gd name="T23" fmla="*/ 4 h 16"/>
                      <a:gd name="T24" fmla="*/ 19 w 75"/>
                      <a:gd name="T25" fmla="*/ 4 h 16"/>
                      <a:gd name="T26" fmla="*/ 20 w 75"/>
                      <a:gd name="T27" fmla="*/ 6 h 16"/>
                      <a:gd name="T28" fmla="*/ 21 w 75"/>
                      <a:gd name="T29" fmla="*/ 6 h 16"/>
                      <a:gd name="T30" fmla="*/ 23 w 75"/>
                      <a:gd name="T31" fmla="*/ 6 h 16"/>
                      <a:gd name="T32" fmla="*/ 24 w 75"/>
                      <a:gd name="T33" fmla="*/ 6 h 16"/>
                      <a:gd name="T34" fmla="*/ 26 w 75"/>
                      <a:gd name="T35" fmla="*/ 7 h 16"/>
                      <a:gd name="T36" fmla="*/ 27 w 75"/>
                      <a:gd name="T37" fmla="*/ 7 h 16"/>
                      <a:gd name="T38" fmla="*/ 29 w 75"/>
                      <a:gd name="T39" fmla="*/ 7 h 16"/>
                      <a:gd name="T40" fmla="*/ 30 w 75"/>
                      <a:gd name="T41" fmla="*/ 7 h 16"/>
                      <a:gd name="T42" fmla="*/ 31 w 75"/>
                      <a:gd name="T43" fmla="*/ 7 h 16"/>
                      <a:gd name="T44" fmla="*/ 33 w 75"/>
                      <a:gd name="T45" fmla="*/ 9 h 16"/>
                      <a:gd name="T46" fmla="*/ 36 w 75"/>
                      <a:gd name="T47" fmla="*/ 9 h 16"/>
                      <a:gd name="T48" fmla="*/ 36 w 75"/>
                      <a:gd name="T49" fmla="*/ 9 h 16"/>
                      <a:gd name="T50" fmla="*/ 37 w 75"/>
                      <a:gd name="T51" fmla="*/ 9 h 16"/>
                      <a:gd name="T52" fmla="*/ 40 w 75"/>
                      <a:gd name="T53" fmla="*/ 9 h 16"/>
                      <a:gd name="T54" fmla="*/ 40 w 75"/>
                      <a:gd name="T55" fmla="*/ 9 h 16"/>
                      <a:gd name="T56" fmla="*/ 43 w 75"/>
                      <a:gd name="T57" fmla="*/ 9 h 16"/>
                      <a:gd name="T58" fmla="*/ 44 w 75"/>
                      <a:gd name="T59" fmla="*/ 9 h 16"/>
                      <a:gd name="T60" fmla="*/ 44 w 75"/>
                      <a:gd name="T61" fmla="*/ 10 h 16"/>
                      <a:gd name="T62" fmla="*/ 47 w 75"/>
                      <a:gd name="T63" fmla="*/ 10 h 16"/>
                      <a:gd name="T64" fmla="*/ 49 w 75"/>
                      <a:gd name="T65" fmla="*/ 10 h 16"/>
                      <a:gd name="T66" fmla="*/ 50 w 75"/>
                      <a:gd name="T67" fmla="*/ 10 h 16"/>
                      <a:gd name="T68" fmla="*/ 52 w 75"/>
                      <a:gd name="T69" fmla="*/ 12 h 16"/>
                      <a:gd name="T70" fmla="*/ 53 w 75"/>
                      <a:gd name="T71" fmla="*/ 12 h 16"/>
                      <a:gd name="T72" fmla="*/ 55 w 75"/>
                      <a:gd name="T73" fmla="*/ 12 h 16"/>
                      <a:gd name="T74" fmla="*/ 56 w 75"/>
                      <a:gd name="T75" fmla="*/ 12 h 16"/>
                      <a:gd name="T76" fmla="*/ 57 w 75"/>
                      <a:gd name="T77" fmla="*/ 12 h 16"/>
                      <a:gd name="T78" fmla="*/ 59 w 75"/>
                      <a:gd name="T79" fmla="*/ 13 h 16"/>
                      <a:gd name="T80" fmla="*/ 60 w 75"/>
                      <a:gd name="T81" fmla="*/ 13 h 16"/>
                      <a:gd name="T82" fmla="*/ 62 w 75"/>
                      <a:gd name="T83" fmla="*/ 13 h 16"/>
                      <a:gd name="T84" fmla="*/ 63 w 75"/>
                      <a:gd name="T85" fmla="*/ 15 h 16"/>
                      <a:gd name="T86" fmla="*/ 66 w 75"/>
                      <a:gd name="T87" fmla="*/ 15 h 16"/>
                      <a:gd name="T88" fmla="*/ 66 w 75"/>
                      <a:gd name="T89" fmla="*/ 15 h 16"/>
                      <a:gd name="T90" fmla="*/ 69 w 75"/>
                      <a:gd name="T91" fmla="*/ 15 h 16"/>
                      <a:gd name="T92" fmla="*/ 70 w 75"/>
                      <a:gd name="T93" fmla="*/ 15 h 16"/>
                      <a:gd name="T94" fmla="*/ 70 w 75"/>
                      <a:gd name="T95" fmla="*/ 16 h 16"/>
                      <a:gd name="T96" fmla="*/ 73 w 75"/>
                      <a:gd name="T97" fmla="*/ 16 h 16"/>
                      <a:gd name="T98" fmla="*/ 75 w 75"/>
                      <a:gd name="T9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3" y="3"/>
                        </a:lnTo>
                        <a:lnTo>
                          <a:pt x="14" y="4"/>
                        </a:lnTo>
                        <a:lnTo>
                          <a:pt x="14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0" y="6"/>
                        </a:lnTo>
                        <a:lnTo>
                          <a:pt x="21" y="6"/>
                        </a:lnTo>
                        <a:lnTo>
                          <a:pt x="23" y="6"/>
                        </a:lnTo>
                        <a:lnTo>
                          <a:pt x="24" y="6"/>
                        </a:lnTo>
                        <a:lnTo>
                          <a:pt x="26" y="7"/>
                        </a:lnTo>
                        <a:lnTo>
                          <a:pt x="27" y="7"/>
                        </a:lnTo>
                        <a:lnTo>
                          <a:pt x="29" y="7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3" y="9"/>
                        </a:lnTo>
                        <a:lnTo>
                          <a:pt x="36" y="9"/>
                        </a:lnTo>
                        <a:lnTo>
                          <a:pt x="36" y="9"/>
                        </a:lnTo>
                        <a:lnTo>
                          <a:pt x="37" y="9"/>
                        </a:lnTo>
                        <a:lnTo>
                          <a:pt x="40" y="9"/>
                        </a:lnTo>
                        <a:lnTo>
                          <a:pt x="40" y="9"/>
                        </a:lnTo>
                        <a:lnTo>
                          <a:pt x="43" y="9"/>
                        </a:lnTo>
                        <a:lnTo>
                          <a:pt x="44" y="9"/>
                        </a:lnTo>
                        <a:lnTo>
                          <a:pt x="44" y="10"/>
                        </a:lnTo>
                        <a:lnTo>
                          <a:pt x="47" y="10"/>
                        </a:lnTo>
                        <a:lnTo>
                          <a:pt x="49" y="10"/>
                        </a:lnTo>
                        <a:lnTo>
                          <a:pt x="50" y="10"/>
                        </a:lnTo>
                        <a:lnTo>
                          <a:pt x="52" y="12"/>
                        </a:lnTo>
                        <a:lnTo>
                          <a:pt x="53" y="12"/>
                        </a:lnTo>
                        <a:lnTo>
                          <a:pt x="55" y="12"/>
                        </a:lnTo>
                        <a:lnTo>
                          <a:pt x="56" y="12"/>
                        </a:lnTo>
                        <a:lnTo>
                          <a:pt x="57" y="12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2" y="13"/>
                        </a:lnTo>
                        <a:lnTo>
                          <a:pt x="63" y="15"/>
                        </a:lnTo>
                        <a:lnTo>
                          <a:pt x="66" y="15"/>
                        </a:lnTo>
                        <a:lnTo>
                          <a:pt x="66" y="15"/>
                        </a:lnTo>
                        <a:lnTo>
                          <a:pt x="69" y="15"/>
                        </a:lnTo>
                        <a:lnTo>
                          <a:pt x="70" y="15"/>
                        </a:lnTo>
                        <a:lnTo>
                          <a:pt x="70" y="16"/>
                        </a:lnTo>
                        <a:lnTo>
                          <a:pt x="73" y="16"/>
                        </a:lnTo>
                        <a:lnTo>
                          <a:pt x="75" y="1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0" name="Freeform 681"/>
                  <p:cNvSpPr>
                    <a:spLocks/>
                  </p:cNvSpPr>
                  <p:nvPr/>
                </p:nvSpPr>
                <p:spPr bwMode="auto">
                  <a:xfrm>
                    <a:off x="1652588" y="1427957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1"/>
                      <a:gd name="T2" fmla="*/ 1 w 75"/>
                      <a:gd name="T3" fmla="*/ 0 h 11"/>
                      <a:gd name="T4" fmla="*/ 3 w 75"/>
                      <a:gd name="T5" fmla="*/ 0 h 11"/>
                      <a:gd name="T6" fmla="*/ 4 w 75"/>
                      <a:gd name="T7" fmla="*/ 1 h 11"/>
                      <a:gd name="T8" fmla="*/ 5 w 75"/>
                      <a:gd name="T9" fmla="*/ 1 h 11"/>
                      <a:gd name="T10" fmla="*/ 7 w 75"/>
                      <a:gd name="T11" fmla="*/ 1 h 11"/>
                      <a:gd name="T12" fmla="*/ 8 w 75"/>
                      <a:gd name="T13" fmla="*/ 1 h 11"/>
                      <a:gd name="T14" fmla="*/ 10 w 75"/>
                      <a:gd name="T15" fmla="*/ 1 h 11"/>
                      <a:gd name="T16" fmla="*/ 11 w 75"/>
                      <a:gd name="T17" fmla="*/ 1 h 11"/>
                      <a:gd name="T18" fmla="*/ 13 w 75"/>
                      <a:gd name="T19" fmla="*/ 1 h 11"/>
                      <a:gd name="T20" fmla="*/ 14 w 75"/>
                      <a:gd name="T21" fmla="*/ 1 h 11"/>
                      <a:gd name="T22" fmla="*/ 16 w 75"/>
                      <a:gd name="T23" fmla="*/ 1 h 11"/>
                      <a:gd name="T24" fmla="*/ 17 w 75"/>
                      <a:gd name="T25" fmla="*/ 3 h 11"/>
                      <a:gd name="T26" fmla="*/ 20 w 75"/>
                      <a:gd name="T27" fmla="*/ 3 h 11"/>
                      <a:gd name="T28" fmla="*/ 20 w 75"/>
                      <a:gd name="T29" fmla="*/ 3 h 11"/>
                      <a:gd name="T30" fmla="*/ 23 w 75"/>
                      <a:gd name="T31" fmla="*/ 3 h 11"/>
                      <a:gd name="T32" fmla="*/ 24 w 75"/>
                      <a:gd name="T33" fmla="*/ 4 h 11"/>
                      <a:gd name="T34" fmla="*/ 24 w 75"/>
                      <a:gd name="T35" fmla="*/ 4 h 11"/>
                      <a:gd name="T36" fmla="*/ 27 w 75"/>
                      <a:gd name="T37" fmla="*/ 4 h 11"/>
                      <a:gd name="T38" fmla="*/ 29 w 75"/>
                      <a:gd name="T39" fmla="*/ 4 h 11"/>
                      <a:gd name="T40" fmla="*/ 30 w 75"/>
                      <a:gd name="T41" fmla="*/ 4 h 11"/>
                      <a:gd name="T42" fmla="*/ 31 w 75"/>
                      <a:gd name="T43" fmla="*/ 4 h 11"/>
                      <a:gd name="T44" fmla="*/ 33 w 75"/>
                      <a:gd name="T45" fmla="*/ 6 h 11"/>
                      <a:gd name="T46" fmla="*/ 34 w 75"/>
                      <a:gd name="T47" fmla="*/ 6 h 11"/>
                      <a:gd name="T48" fmla="*/ 36 w 75"/>
                      <a:gd name="T49" fmla="*/ 6 h 11"/>
                      <a:gd name="T50" fmla="*/ 37 w 75"/>
                      <a:gd name="T51" fmla="*/ 7 h 11"/>
                      <a:gd name="T52" fmla="*/ 40 w 75"/>
                      <a:gd name="T53" fmla="*/ 7 h 11"/>
                      <a:gd name="T54" fmla="*/ 41 w 75"/>
                      <a:gd name="T55" fmla="*/ 7 h 11"/>
                      <a:gd name="T56" fmla="*/ 41 w 75"/>
                      <a:gd name="T57" fmla="*/ 7 h 11"/>
                      <a:gd name="T58" fmla="*/ 44 w 75"/>
                      <a:gd name="T59" fmla="*/ 7 h 11"/>
                      <a:gd name="T60" fmla="*/ 46 w 75"/>
                      <a:gd name="T61" fmla="*/ 7 h 11"/>
                      <a:gd name="T62" fmla="*/ 47 w 75"/>
                      <a:gd name="T63" fmla="*/ 9 h 11"/>
                      <a:gd name="T64" fmla="*/ 49 w 75"/>
                      <a:gd name="T65" fmla="*/ 9 h 11"/>
                      <a:gd name="T66" fmla="*/ 50 w 75"/>
                      <a:gd name="T67" fmla="*/ 9 h 11"/>
                      <a:gd name="T68" fmla="*/ 52 w 75"/>
                      <a:gd name="T69" fmla="*/ 9 h 11"/>
                      <a:gd name="T70" fmla="*/ 53 w 75"/>
                      <a:gd name="T71" fmla="*/ 9 h 11"/>
                      <a:gd name="T72" fmla="*/ 54 w 75"/>
                      <a:gd name="T73" fmla="*/ 9 h 11"/>
                      <a:gd name="T74" fmla="*/ 56 w 75"/>
                      <a:gd name="T75" fmla="*/ 9 h 11"/>
                      <a:gd name="T76" fmla="*/ 57 w 75"/>
                      <a:gd name="T77" fmla="*/ 9 h 11"/>
                      <a:gd name="T78" fmla="*/ 59 w 75"/>
                      <a:gd name="T79" fmla="*/ 9 h 11"/>
                      <a:gd name="T80" fmla="*/ 60 w 75"/>
                      <a:gd name="T81" fmla="*/ 9 h 11"/>
                      <a:gd name="T82" fmla="*/ 62 w 75"/>
                      <a:gd name="T83" fmla="*/ 9 h 11"/>
                      <a:gd name="T84" fmla="*/ 63 w 75"/>
                      <a:gd name="T85" fmla="*/ 10 h 11"/>
                      <a:gd name="T86" fmla="*/ 65 w 75"/>
                      <a:gd name="T87" fmla="*/ 10 h 11"/>
                      <a:gd name="T88" fmla="*/ 66 w 75"/>
                      <a:gd name="T89" fmla="*/ 10 h 11"/>
                      <a:gd name="T90" fmla="*/ 69 w 75"/>
                      <a:gd name="T91" fmla="*/ 10 h 11"/>
                      <a:gd name="T92" fmla="*/ 69 w 75"/>
                      <a:gd name="T93" fmla="*/ 10 h 11"/>
                      <a:gd name="T94" fmla="*/ 70 w 75"/>
                      <a:gd name="T95" fmla="*/ 10 h 11"/>
                      <a:gd name="T96" fmla="*/ 73 w 75"/>
                      <a:gd name="T97" fmla="*/ 10 h 11"/>
                      <a:gd name="T98" fmla="*/ 75 w 75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3"/>
                        </a:lnTo>
                        <a:lnTo>
                          <a:pt x="20" y="3"/>
                        </a:lnTo>
                        <a:lnTo>
                          <a:pt x="20" y="3"/>
                        </a:lnTo>
                        <a:lnTo>
                          <a:pt x="23" y="3"/>
                        </a:lnTo>
                        <a:lnTo>
                          <a:pt x="24" y="4"/>
                        </a:lnTo>
                        <a:lnTo>
                          <a:pt x="24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7" y="7"/>
                        </a:lnTo>
                        <a:lnTo>
                          <a:pt x="40" y="7"/>
                        </a:lnTo>
                        <a:lnTo>
                          <a:pt x="41" y="7"/>
                        </a:lnTo>
                        <a:lnTo>
                          <a:pt x="41" y="7"/>
                        </a:lnTo>
                        <a:lnTo>
                          <a:pt x="44" y="7"/>
                        </a:lnTo>
                        <a:lnTo>
                          <a:pt x="46" y="7"/>
                        </a:lnTo>
                        <a:lnTo>
                          <a:pt x="47" y="9"/>
                        </a:lnTo>
                        <a:lnTo>
                          <a:pt x="49" y="9"/>
                        </a:lnTo>
                        <a:lnTo>
                          <a:pt x="50" y="9"/>
                        </a:lnTo>
                        <a:lnTo>
                          <a:pt x="52" y="9"/>
                        </a:lnTo>
                        <a:lnTo>
                          <a:pt x="53" y="9"/>
                        </a:lnTo>
                        <a:lnTo>
                          <a:pt x="54" y="9"/>
                        </a:lnTo>
                        <a:lnTo>
                          <a:pt x="56" y="9"/>
                        </a:lnTo>
                        <a:lnTo>
                          <a:pt x="57" y="9"/>
                        </a:lnTo>
                        <a:lnTo>
                          <a:pt x="59" y="9"/>
                        </a:lnTo>
                        <a:lnTo>
                          <a:pt x="60" y="9"/>
                        </a:lnTo>
                        <a:lnTo>
                          <a:pt x="62" y="9"/>
                        </a:lnTo>
                        <a:lnTo>
                          <a:pt x="63" y="10"/>
                        </a:lnTo>
                        <a:lnTo>
                          <a:pt x="65" y="10"/>
                        </a:lnTo>
                        <a:lnTo>
                          <a:pt x="66" y="10"/>
                        </a:lnTo>
                        <a:lnTo>
                          <a:pt x="69" y="10"/>
                        </a:lnTo>
                        <a:lnTo>
                          <a:pt x="69" y="10"/>
                        </a:lnTo>
                        <a:lnTo>
                          <a:pt x="70" y="10"/>
                        </a:lnTo>
                        <a:lnTo>
                          <a:pt x="73" y="10"/>
                        </a:lnTo>
                        <a:lnTo>
                          <a:pt x="75" y="1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1" name="Freeform 682"/>
                  <p:cNvSpPr>
                    <a:spLocks/>
                  </p:cNvSpPr>
                  <p:nvPr/>
                </p:nvSpPr>
                <p:spPr bwMode="auto">
                  <a:xfrm>
                    <a:off x="1692276" y="1434307"/>
                    <a:ext cx="38100" cy="6350"/>
                  </a:xfrm>
                  <a:custGeom>
                    <a:avLst/>
                    <a:gdLst>
                      <a:gd name="T0" fmla="*/ 0 w 74"/>
                      <a:gd name="T1" fmla="*/ 0 h 11"/>
                      <a:gd name="T2" fmla="*/ 1 w 74"/>
                      <a:gd name="T3" fmla="*/ 0 h 11"/>
                      <a:gd name="T4" fmla="*/ 2 w 74"/>
                      <a:gd name="T5" fmla="*/ 0 h 11"/>
                      <a:gd name="T6" fmla="*/ 4 w 74"/>
                      <a:gd name="T7" fmla="*/ 0 h 11"/>
                      <a:gd name="T8" fmla="*/ 7 w 74"/>
                      <a:gd name="T9" fmla="*/ 0 h 11"/>
                      <a:gd name="T10" fmla="*/ 7 w 74"/>
                      <a:gd name="T11" fmla="*/ 3 h 11"/>
                      <a:gd name="T12" fmla="*/ 10 w 74"/>
                      <a:gd name="T13" fmla="*/ 3 h 11"/>
                      <a:gd name="T14" fmla="*/ 11 w 74"/>
                      <a:gd name="T15" fmla="*/ 3 h 11"/>
                      <a:gd name="T16" fmla="*/ 11 w 74"/>
                      <a:gd name="T17" fmla="*/ 3 h 11"/>
                      <a:gd name="T18" fmla="*/ 14 w 74"/>
                      <a:gd name="T19" fmla="*/ 3 h 11"/>
                      <a:gd name="T20" fmla="*/ 15 w 74"/>
                      <a:gd name="T21" fmla="*/ 3 h 11"/>
                      <a:gd name="T22" fmla="*/ 17 w 74"/>
                      <a:gd name="T23" fmla="*/ 3 h 11"/>
                      <a:gd name="T24" fmla="*/ 18 w 74"/>
                      <a:gd name="T25" fmla="*/ 5 h 11"/>
                      <a:gd name="T26" fmla="*/ 20 w 74"/>
                      <a:gd name="T27" fmla="*/ 5 h 11"/>
                      <a:gd name="T28" fmla="*/ 21 w 74"/>
                      <a:gd name="T29" fmla="*/ 5 h 11"/>
                      <a:gd name="T30" fmla="*/ 23 w 74"/>
                      <a:gd name="T31" fmla="*/ 5 h 11"/>
                      <a:gd name="T32" fmla="*/ 24 w 74"/>
                      <a:gd name="T33" fmla="*/ 5 h 11"/>
                      <a:gd name="T34" fmla="*/ 26 w 74"/>
                      <a:gd name="T35" fmla="*/ 5 h 11"/>
                      <a:gd name="T36" fmla="*/ 27 w 74"/>
                      <a:gd name="T37" fmla="*/ 6 h 11"/>
                      <a:gd name="T38" fmla="*/ 28 w 74"/>
                      <a:gd name="T39" fmla="*/ 6 h 11"/>
                      <a:gd name="T40" fmla="*/ 31 w 74"/>
                      <a:gd name="T41" fmla="*/ 6 h 11"/>
                      <a:gd name="T42" fmla="*/ 31 w 74"/>
                      <a:gd name="T43" fmla="*/ 6 h 11"/>
                      <a:gd name="T44" fmla="*/ 33 w 74"/>
                      <a:gd name="T45" fmla="*/ 6 h 11"/>
                      <a:gd name="T46" fmla="*/ 36 w 74"/>
                      <a:gd name="T47" fmla="*/ 6 h 11"/>
                      <a:gd name="T48" fmla="*/ 36 w 74"/>
                      <a:gd name="T49" fmla="*/ 6 h 11"/>
                      <a:gd name="T50" fmla="*/ 38 w 74"/>
                      <a:gd name="T51" fmla="*/ 6 h 11"/>
                      <a:gd name="T52" fmla="*/ 40 w 74"/>
                      <a:gd name="T53" fmla="*/ 6 h 11"/>
                      <a:gd name="T54" fmla="*/ 40 w 74"/>
                      <a:gd name="T55" fmla="*/ 6 h 11"/>
                      <a:gd name="T56" fmla="*/ 43 w 74"/>
                      <a:gd name="T57" fmla="*/ 8 h 11"/>
                      <a:gd name="T58" fmla="*/ 44 w 74"/>
                      <a:gd name="T59" fmla="*/ 8 h 11"/>
                      <a:gd name="T60" fmla="*/ 46 w 74"/>
                      <a:gd name="T61" fmla="*/ 8 h 11"/>
                      <a:gd name="T62" fmla="*/ 47 w 74"/>
                      <a:gd name="T63" fmla="*/ 8 h 11"/>
                      <a:gd name="T64" fmla="*/ 49 w 74"/>
                      <a:gd name="T65" fmla="*/ 8 h 11"/>
                      <a:gd name="T66" fmla="*/ 50 w 74"/>
                      <a:gd name="T67" fmla="*/ 8 h 11"/>
                      <a:gd name="T68" fmla="*/ 53 w 74"/>
                      <a:gd name="T69" fmla="*/ 8 h 11"/>
                      <a:gd name="T70" fmla="*/ 53 w 74"/>
                      <a:gd name="T71" fmla="*/ 8 h 11"/>
                      <a:gd name="T72" fmla="*/ 56 w 74"/>
                      <a:gd name="T73" fmla="*/ 8 h 11"/>
                      <a:gd name="T74" fmla="*/ 57 w 74"/>
                      <a:gd name="T75" fmla="*/ 11 h 11"/>
                      <a:gd name="T76" fmla="*/ 57 w 74"/>
                      <a:gd name="T77" fmla="*/ 11 h 11"/>
                      <a:gd name="T78" fmla="*/ 60 w 74"/>
                      <a:gd name="T79" fmla="*/ 11 h 11"/>
                      <a:gd name="T80" fmla="*/ 62 w 74"/>
                      <a:gd name="T81" fmla="*/ 11 h 11"/>
                      <a:gd name="T82" fmla="*/ 63 w 74"/>
                      <a:gd name="T83" fmla="*/ 11 h 11"/>
                      <a:gd name="T84" fmla="*/ 64 w 74"/>
                      <a:gd name="T85" fmla="*/ 11 h 11"/>
                      <a:gd name="T86" fmla="*/ 66 w 74"/>
                      <a:gd name="T87" fmla="*/ 11 h 11"/>
                      <a:gd name="T88" fmla="*/ 67 w 74"/>
                      <a:gd name="T89" fmla="*/ 11 h 11"/>
                      <a:gd name="T90" fmla="*/ 69 w 74"/>
                      <a:gd name="T91" fmla="*/ 11 h 11"/>
                      <a:gd name="T92" fmla="*/ 70 w 74"/>
                      <a:gd name="T93" fmla="*/ 11 h 11"/>
                      <a:gd name="T94" fmla="*/ 72 w 74"/>
                      <a:gd name="T95" fmla="*/ 11 h 11"/>
                      <a:gd name="T96" fmla="*/ 73 w 74"/>
                      <a:gd name="T97" fmla="*/ 11 h 11"/>
                      <a:gd name="T98" fmla="*/ 74 w 74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1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7" y="3"/>
                        </a:lnTo>
                        <a:lnTo>
                          <a:pt x="18" y="5"/>
                        </a:lnTo>
                        <a:lnTo>
                          <a:pt x="20" y="5"/>
                        </a:lnTo>
                        <a:lnTo>
                          <a:pt x="21" y="5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6" y="5"/>
                        </a:lnTo>
                        <a:lnTo>
                          <a:pt x="27" y="6"/>
                        </a:lnTo>
                        <a:lnTo>
                          <a:pt x="28" y="6"/>
                        </a:lnTo>
                        <a:lnTo>
                          <a:pt x="31" y="6"/>
                        </a:lnTo>
                        <a:lnTo>
                          <a:pt x="31" y="6"/>
                        </a:lnTo>
                        <a:lnTo>
                          <a:pt x="33" y="6"/>
                        </a:lnTo>
                        <a:lnTo>
                          <a:pt x="36" y="6"/>
                        </a:lnTo>
                        <a:lnTo>
                          <a:pt x="36" y="6"/>
                        </a:lnTo>
                        <a:lnTo>
                          <a:pt x="38" y="6"/>
                        </a:lnTo>
                        <a:lnTo>
                          <a:pt x="40" y="6"/>
                        </a:lnTo>
                        <a:lnTo>
                          <a:pt x="40" y="6"/>
                        </a:lnTo>
                        <a:lnTo>
                          <a:pt x="43" y="8"/>
                        </a:lnTo>
                        <a:lnTo>
                          <a:pt x="44" y="8"/>
                        </a:lnTo>
                        <a:lnTo>
                          <a:pt x="46" y="8"/>
                        </a:lnTo>
                        <a:lnTo>
                          <a:pt x="47" y="8"/>
                        </a:lnTo>
                        <a:lnTo>
                          <a:pt x="49" y="8"/>
                        </a:lnTo>
                        <a:lnTo>
                          <a:pt x="50" y="8"/>
                        </a:lnTo>
                        <a:lnTo>
                          <a:pt x="53" y="8"/>
                        </a:lnTo>
                        <a:lnTo>
                          <a:pt x="53" y="8"/>
                        </a:lnTo>
                        <a:lnTo>
                          <a:pt x="56" y="8"/>
                        </a:lnTo>
                        <a:lnTo>
                          <a:pt x="57" y="11"/>
                        </a:lnTo>
                        <a:lnTo>
                          <a:pt x="57" y="11"/>
                        </a:lnTo>
                        <a:lnTo>
                          <a:pt x="60" y="11"/>
                        </a:lnTo>
                        <a:lnTo>
                          <a:pt x="62" y="11"/>
                        </a:lnTo>
                        <a:lnTo>
                          <a:pt x="63" y="11"/>
                        </a:lnTo>
                        <a:lnTo>
                          <a:pt x="64" y="11"/>
                        </a:lnTo>
                        <a:lnTo>
                          <a:pt x="66" y="11"/>
                        </a:lnTo>
                        <a:lnTo>
                          <a:pt x="67" y="11"/>
                        </a:lnTo>
                        <a:lnTo>
                          <a:pt x="69" y="11"/>
                        </a:lnTo>
                        <a:lnTo>
                          <a:pt x="70" y="11"/>
                        </a:lnTo>
                        <a:lnTo>
                          <a:pt x="72" y="11"/>
                        </a:lnTo>
                        <a:lnTo>
                          <a:pt x="73" y="11"/>
                        </a:lnTo>
                        <a:lnTo>
                          <a:pt x="74" y="1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2" name="Freeform 683"/>
                  <p:cNvSpPr>
                    <a:spLocks/>
                  </p:cNvSpPr>
                  <p:nvPr/>
                </p:nvSpPr>
                <p:spPr bwMode="auto">
                  <a:xfrm>
                    <a:off x="1730376" y="1435894"/>
                    <a:ext cx="39688" cy="4763"/>
                  </a:xfrm>
                  <a:custGeom>
                    <a:avLst/>
                    <a:gdLst>
                      <a:gd name="T0" fmla="*/ 0 w 75"/>
                      <a:gd name="T1" fmla="*/ 8 h 8"/>
                      <a:gd name="T2" fmla="*/ 2 w 75"/>
                      <a:gd name="T3" fmla="*/ 8 h 8"/>
                      <a:gd name="T4" fmla="*/ 3 w 75"/>
                      <a:gd name="T5" fmla="*/ 8 h 8"/>
                      <a:gd name="T6" fmla="*/ 5 w 75"/>
                      <a:gd name="T7" fmla="*/ 8 h 8"/>
                      <a:gd name="T8" fmla="*/ 6 w 75"/>
                      <a:gd name="T9" fmla="*/ 8 h 8"/>
                      <a:gd name="T10" fmla="*/ 8 w 75"/>
                      <a:gd name="T11" fmla="*/ 8 h 8"/>
                      <a:gd name="T12" fmla="*/ 11 w 75"/>
                      <a:gd name="T13" fmla="*/ 8 h 8"/>
                      <a:gd name="T14" fmla="*/ 12 w 75"/>
                      <a:gd name="T15" fmla="*/ 8 h 8"/>
                      <a:gd name="T16" fmla="*/ 12 w 75"/>
                      <a:gd name="T17" fmla="*/ 8 h 8"/>
                      <a:gd name="T18" fmla="*/ 15 w 75"/>
                      <a:gd name="T19" fmla="*/ 8 h 8"/>
                      <a:gd name="T20" fmla="*/ 16 w 75"/>
                      <a:gd name="T21" fmla="*/ 8 h 8"/>
                      <a:gd name="T22" fmla="*/ 18 w 75"/>
                      <a:gd name="T23" fmla="*/ 8 h 8"/>
                      <a:gd name="T24" fmla="*/ 19 w 75"/>
                      <a:gd name="T25" fmla="*/ 8 h 8"/>
                      <a:gd name="T26" fmla="*/ 21 w 75"/>
                      <a:gd name="T27" fmla="*/ 8 h 8"/>
                      <a:gd name="T28" fmla="*/ 22 w 75"/>
                      <a:gd name="T29" fmla="*/ 8 h 8"/>
                      <a:gd name="T30" fmla="*/ 24 w 75"/>
                      <a:gd name="T31" fmla="*/ 8 h 8"/>
                      <a:gd name="T32" fmla="*/ 25 w 75"/>
                      <a:gd name="T33" fmla="*/ 8 h 8"/>
                      <a:gd name="T34" fmla="*/ 28 w 75"/>
                      <a:gd name="T35" fmla="*/ 8 h 8"/>
                      <a:gd name="T36" fmla="*/ 29 w 75"/>
                      <a:gd name="T37" fmla="*/ 8 h 8"/>
                      <a:gd name="T38" fmla="*/ 29 w 75"/>
                      <a:gd name="T39" fmla="*/ 8 h 8"/>
                      <a:gd name="T40" fmla="*/ 32 w 75"/>
                      <a:gd name="T41" fmla="*/ 8 h 8"/>
                      <a:gd name="T42" fmla="*/ 34 w 75"/>
                      <a:gd name="T43" fmla="*/ 8 h 8"/>
                      <a:gd name="T44" fmla="*/ 35 w 75"/>
                      <a:gd name="T45" fmla="*/ 8 h 8"/>
                      <a:gd name="T46" fmla="*/ 37 w 75"/>
                      <a:gd name="T47" fmla="*/ 8 h 8"/>
                      <a:gd name="T48" fmla="*/ 38 w 75"/>
                      <a:gd name="T49" fmla="*/ 8 h 8"/>
                      <a:gd name="T50" fmla="*/ 39 w 75"/>
                      <a:gd name="T51" fmla="*/ 8 h 8"/>
                      <a:gd name="T52" fmla="*/ 41 w 75"/>
                      <a:gd name="T53" fmla="*/ 8 h 8"/>
                      <a:gd name="T54" fmla="*/ 42 w 75"/>
                      <a:gd name="T55" fmla="*/ 6 h 8"/>
                      <a:gd name="T56" fmla="*/ 44 w 75"/>
                      <a:gd name="T57" fmla="*/ 6 h 8"/>
                      <a:gd name="T58" fmla="*/ 45 w 75"/>
                      <a:gd name="T59" fmla="*/ 6 h 8"/>
                      <a:gd name="T60" fmla="*/ 47 w 75"/>
                      <a:gd name="T61" fmla="*/ 6 h 8"/>
                      <a:gd name="T62" fmla="*/ 48 w 75"/>
                      <a:gd name="T63" fmla="*/ 6 h 8"/>
                      <a:gd name="T64" fmla="*/ 49 w 75"/>
                      <a:gd name="T65" fmla="*/ 6 h 8"/>
                      <a:gd name="T66" fmla="*/ 51 w 75"/>
                      <a:gd name="T67" fmla="*/ 6 h 8"/>
                      <a:gd name="T68" fmla="*/ 52 w 75"/>
                      <a:gd name="T69" fmla="*/ 3 h 8"/>
                      <a:gd name="T70" fmla="*/ 54 w 75"/>
                      <a:gd name="T71" fmla="*/ 3 h 8"/>
                      <a:gd name="T72" fmla="*/ 57 w 75"/>
                      <a:gd name="T73" fmla="*/ 3 h 8"/>
                      <a:gd name="T74" fmla="*/ 58 w 75"/>
                      <a:gd name="T75" fmla="*/ 3 h 8"/>
                      <a:gd name="T76" fmla="*/ 58 w 75"/>
                      <a:gd name="T77" fmla="*/ 3 h 8"/>
                      <a:gd name="T78" fmla="*/ 61 w 75"/>
                      <a:gd name="T79" fmla="*/ 3 h 8"/>
                      <a:gd name="T80" fmla="*/ 62 w 75"/>
                      <a:gd name="T81" fmla="*/ 3 h 8"/>
                      <a:gd name="T82" fmla="*/ 64 w 75"/>
                      <a:gd name="T83" fmla="*/ 3 h 8"/>
                      <a:gd name="T84" fmla="*/ 65 w 75"/>
                      <a:gd name="T85" fmla="*/ 2 h 8"/>
                      <a:gd name="T86" fmla="*/ 67 w 75"/>
                      <a:gd name="T87" fmla="*/ 2 h 8"/>
                      <a:gd name="T88" fmla="*/ 68 w 75"/>
                      <a:gd name="T89" fmla="*/ 2 h 8"/>
                      <a:gd name="T90" fmla="*/ 70 w 75"/>
                      <a:gd name="T91" fmla="*/ 2 h 8"/>
                      <a:gd name="T92" fmla="*/ 71 w 75"/>
                      <a:gd name="T93" fmla="*/ 0 h 8"/>
                      <a:gd name="T94" fmla="*/ 74 w 75"/>
                      <a:gd name="T95" fmla="*/ 0 h 8"/>
                      <a:gd name="T96" fmla="*/ 74 w 75"/>
                      <a:gd name="T97" fmla="*/ 0 h 8"/>
                      <a:gd name="T98" fmla="*/ 75 w 75"/>
                      <a:gd name="T99" fmla="*/ 0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8"/>
                        </a:moveTo>
                        <a:lnTo>
                          <a:pt x="2" y="8"/>
                        </a:lnTo>
                        <a:lnTo>
                          <a:pt x="3" y="8"/>
                        </a:lnTo>
                        <a:lnTo>
                          <a:pt x="5" y="8"/>
                        </a:lnTo>
                        <a:lnTo>
                          <a:pt x="6" y="8"/>
                        </a:lnTo>
                        <a:lnTo>
                          <a:pt x="8" y="8"/>
                        </a:lnTo>
                        <a:lnTo>
                          <a:pt x="11" y="8"/>
                        </a:lnTo>
                        <a:lnTo>
                          <a:pt x="12" y="8"/>
                        </a:lnTo>
                        <a:lnTo>
                          <a:pt x="12" y="8"/>
                        </a:lnTo>
                        <a:lnTo>
                          <a:pt x="15" y="8"/>
                        </a:lnTo>
                        <a:lnTo>
                          <a:pt x="16" y="8"/>
                        </a:lnTo>
                        <a:lnTo>
                          <a:pt x="18" y="8"/>
                        </a:lnTo>
                        <a:lnTo>
                          <a:pt x="19" y="8"/>
                        </a:lnTo>
                        <a:lnTo>
                          <a:pt x="21" y="8"/>
                        </a:lnTo>
                        <a:lnTo>
                          <a:pt x="22" y="8"/>
                        </a:lnTo>
                        <a:lnTo>
                          <a:pt x="24" y="8"/>
                        </a:lnTo>
                        <a:lnTo>
                          <a:pt x="25" y="8"/>
                        </a:lnTo>
                        <a:lnTo>
                          <a:pt x="28" y="8"/>
                        </a:lnTo>
                        <a:lnTo>
                          <a:pt x="29" y="8"/>
                        </a:lnTo>
                        <a:lnTo>
                          <a:pt x="29" y="8"/>
                        </a:lnTo>
                        <a:lnTo>
                          <a:pt x="32" y="8"/>
                        </a:lnTo>
                        <a:lnTo>
                          <a:pt x="34" y="8"/>
                        </a:lnTo>
                        <a:lnTo>
                          <a:pt x="35" y="8"/>
                        </a:lnTo>
                        <a:lnTo>
                          <a:pt x="37" y="8"/>
                        </a:lnTo>
                        <a:lnTo>
                          <a:pt x="38" y="8"/>
                        </a:lnTo>
                        <a:lnTo>
                          <a:pt x="39" y="8"/>
                        </a:lnTo>
                        <a:lnTo>
                          <a:pt x="41" y="8"/>
                        </a:lnTo>
                        <a:lnTo>
                          <a:pt x="42" y="6"/>
                        </a:lnTo>
                        <a:lnTo>
                          <a:pt x="44" y="6"/>
                        </a:lnTo>
                        <a:lnTo>
                          <a:pt x="45" y="6"/>
                        </a:lnTo>
                        <a:lnTo>
                          <a:pt x="47" y="6"/>
                        </a:lnTo>
                        <a:lnTo>
                          <a:pt x="48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3"/>
                        </a:lnTo>
                        <a:lnTo>
                          <a:pt x="54" y="3"/>
                        </a:lnTo>
                        <a:lnTo>
                          <a:pt x="57" y="3"/>
                        </a:lnTo>
                        <a:lnTo>
                          <a:pt x="58" y="3"/>
                        </a:lnTo>
                        <a:lnTo>
                          <a:pt x="58" y="3"/>
                        </a:lnTo>
                        <a:lnTo>
                          <a:pt x="61" y="3"/>
                        </a:lnTo>
                        <a:lnTo>
                          <a:pt x="62" y="3"/>
                        </a:lnTo>
                        <a:lnTo>
                          <a:pt x="64" y="3"/>
                        </a:lnTo>
                        <a:lnTo>
                          <a:pt x="65" y="2"/>
                        </a:lnTo>
                        <a:lnTo>
                          <a:pt x="67" y="2"/>
                        </a:lnTo>
                        <a:lnTo>
                          <a:pt x="68" y="2"/>
                        </a:lnTo>
                        <a:lnTo>
                          <a:pt x="70" y="2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3" name="Freeform 684"/>
                  <p:cNvSpPr>
                    <a:spLocks/>
                  </p:cNvSpPr>
                  <p:nvPr/>
                </p:nvSpPr>
                <p:spPr bwMode="auto">
                  <a:xfrm>
                    <a:off x="1770063" y="1421607"/>
                    <a:ext cx="39688" cy="14288"/>
                  </a:xfrm>
                  <a:custGeom>
                    <a:avLst/>
                    <a:gdLst>
                      <a:gd name="T0" fmla="*/ 0 w 75"/>
                      <a:gd name="T1" fmla="*/ 26 h 26"/>
                      <a:gd name="T2" fmla="*/ 3 w 75"/>
                      <a:gd name="T3" fmla="*/ 26 h 26"/>
                      <a:gd name="T4" fmla="*/ 3 w 75"/>
                      <a:gd name="T5" fmla="*/ 26 h 26"/>
                      <a:gd name="T6" fmla="*/ 6 w 75"/>
                      <a:gd name="T7" fmla="*/ 26 h 26"/>
                      <a:gd name="T8" fmla="*/ 8 w 75"/>
                      <a:gd name="T9" fmla="*/ 26 h 26"/>
                      <a:gd name="T10" fmla="*/ 8 w 75"/>
                      <a:gd name="T11" fmla="*/ 25 h 26"/>
                      <a:gd name="T12" fmla="*/ 10 w 75"/>
                      <a:gd name="T13" fmla="*/ 25 h 26"/>
                      <a:gd name="T14" fmla="*/ 12 w 75"/>
                      <a:gd name="T15" fmla="*/ 25 h 26"/>
                      <a:gd name="T16" fmla="*/ 13 w 75"/>
                      <a:gd name="T17" fmla="*/ 25 h 26"/>
                      <a:gd name="T18" fmla="*/ 15 w 75"/>
                      <a:gd name="T19" fmla="*/ 25 h 26"/>
                      <a:gd name="T20" fmla="*/ 16 w 75"/>
                      <a:gd name="T21" fmla="*/ 23 h 26"/>
                      <a:gd name="T22" fmla="*/ 18 w 75"/>
                      <a:gd name="T23" fmla="*/ 23 h 26"/>
                      <a:gd name="T24" fmla="*/ 19 w 75"/>
                      <a:gd name="T25" fmla="*/ 22 h 26"/>
                      <a:gd name="T26" fmla="*/ 21 w 75"/>
                      <a:gd name="T27" fmla="*/ 22 h 26"/>
                      <a:gd name="T28" fmla="*/ 22 w 75"/>
                      <a:gd name="T29" fmla="*/ 22 h 26"/>
                      <a:gd name="T30" fmla="*/ 23 w 75"/>
                      <a:gd name="T31" fmla="*/ 22 h 26"/>
                      <a:gd name="T32" fmla="*/ 25 w 75"/>
                      <a:gd name="T33" fmla="*/ 21 h 26"/>
                      <a:gd name="T34" fmla="*/ 28 w 75"/>
                      <a:gd name="T35" fmla="*/ 21 h 26"/>
                      <a:gd name="T36" fmla="*/ 29 w 75"/>
                      <a:gd name="T37" fmla="*/ 21 h 26"/>
                      <a:gd name="T38" fmla="*/ 29 w 75"/>
                      <a:gd name="T39" fmla="*/ 19 h 26"/>
                      <a:gd name="T40" fmla="*/ 32 w 75"/>
                      <a:gd name="T41" fmla="*/ 19 h 26"/>
                      <a:gd name="T42" fmla="*/ 34 w 75"/>
                      <a:gd name="T43" fmla="*/ 18 h 26"/>
                      <a:gd name="T44" fmla="*/ 35 w 75"/>
                      <a:gd name="T45" fmla="*/ 18 h 26"/>
                      <a:gd name="T46" fmla="*/ 36 w 75"/>
                      <a:gd name="T47" fmla="*/ 18 h 26"/>
                      <a:gd name="T48" fmla="*/ 38 w 75"/>
                      <a:gd name="T49" fmla="*/ 16 h 26"/>
                      <a:gd name="T50" fmla="*/ 39 w 75"/>
                      <a:gd name="T51" fmla="*/ 16 h 26"/>
                      <a:gd name="T52" fmla="*/ 41 w 75"/>
                      <a:gd name="T53" fmla="*/ 15 h 26"/>
                      <a:gd name="T54" fmla="*/ 42 w 75"/>
                      <a:gd name="T55" fmla="*/ 15 h 26"/>
                      <a:gd name="T56" fmla="*/ 45 w 75"/>
                      <a:gd name="T57" fmla="*/ 15 h 26"/>
                      <a:gd name="T58" fmla="*/ 45 w 75"/>
                      <a:gd name="T59" fmla="*/ 13 h 26"/>
                      <a:gd name="T60" fmla="*/ 46 w 75"/>
                      <a:gd name="T61" fmla="*/ 13 h 26"/>
                      <a:gd name="T62" fmla="*/ 49 w 75"/>
                      <a:gd name="T63" fmla="*/ 13 h 26"/>
                      <a:gd name="T64" fmla="*/ 49 w 75"/>
                      <a:gd name="T65" fmla="*/ 13 h 26"/>
                      <a:gd name="T66" fmla="*/ 52 w 75"/>
                      <a:gd name="T67" fmla="*/ 12 h 26"/>
                      <a:gd name="T68" fmla="*/ 54 w 75"/>
                      <a:gd name="T69" fmla="*/ 12 h 26"/>
                      <a:gd name="T70" fmla="*/ 54 w 75"/>
                      <a:gd name="T71" fmla="*/ 11 h 26"/>
                      <a:gd name="T72" fmla="*/ 57 w 75"/>
                      <a:gd name="T73" fmla="*/ 11 h 26"/>
                      <a:gd name="T74" fmla="*/ 58 w 75"/>
                      <a:gd name="T75" fmla="*/ 9 h 26"/>
                      <a:gd name="T76" fmla="*/ 59 w 75"/>
                      <a:gd name="T77" fmla="*/ 9 h 26"/>
                      <a:gd name="T78" fmla="*/ 61 w 75"/>
                      <a:gd name="T79" fmla="*/ 8 h 26"/>
                      <a:gd name="T80" fmla="*/ 62 w 75"/>
                      <a:gd name="T81" fmla="*/ 6 h 26"/>
                      <a:gd name="T82" fmla="*/ 64 w 75"/>
                      <a:gd name="T83" fmla="*/ 6 h 26"/>
                      <a:gd name="T84" fmla="*/ 65 w 75"/>
                      <a:gd name="T85" fmla="*/ 5 h 26"/>
                      <a:gd name="T86" fmla="*/ 67 w 75"/>
                      <a:gd name="T87" fmla="*/ 5 h 26"/>
                      <a:gd name="T88" fmla="*/ 68 w 75"/>
                      <a:gd name="T89" fmla="*/ 3 h 26"/>
                      <a:gd name="T90" fmla="*/ 70 w 75"/>
                      <a:gd name="T91" fmla="*/ 2 h 26"/>
                      <a:gd name="T92" fmla="*/ 71 w 75"/>
                      <a:gd name="T93" fmla="*/ 2 h 26"/>
                      <a:gd name="T94" fmla="*/ 74 w 75"/>
                      <a:gd name="T95" fmla="*/ 2 h 26"/>
                      <a:gd name="T96" fmla="*/ 75 w 75"/>
                      <a:gd name="T97" fmla="*/ 2 h 26"/>
                      <a:gd name="T98" fmla="*/ 75 w 75"/>
                      <a:gd name="T99" fmla="*/ 0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6">
                        <a:moveTo>
                          <a:pt x="0" y="26"/>
                        </a:move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6" y="26"/>
                        </a:lnTo>
                        <a:lnTo>
                          <a:pt x="8" y="26"/>
                        </a:lnTo>
                        <a:lnTo>
                          <a:pt x="8" y="25"/>
                        </a:lnTo>
                        <a:lnTo>
                          <a:pt x="10" y="25"/>
                        </a:lnTo>
                        <a:lnTo>
                          <a:pt x="12" y="25"/>
                        </a:lnTo>
                        <a:lnTo>
                          <a:pt x="13" y="25"/>
                        </a:lnTo>
                        <a:lnTo>
                          <a:pt x="15" y="25"/>
                        </a:lnTo>
                        <a:lnTo>
                          <a:pt x="16" y="23"/>
                        </a:lnTo>
                        <a:lnTo>
                          <a:pt x="18" y="23"/>
                        </a:lnTo>
                        <a:lnTo>
                          <a:pt x="19" y="22"/>
                        </a:lnTo>
                        <a:lnTo>
                          <a:pt x="21" y="22"/>
                        </a:lnTo>
                        <a:lnTo>
                          <a:pt x="22" y="22"/>
                        </a:lnTo>
                        <a:lnTo>
                          <a:pt x="23" y="22"/>
                        </a:lnTo>
                        <a:lnTo>
                          <a:pt x="25" y="21"/>
                        </a:lnTo>
                        <a:lnTo>
                          <a:pt x="28" y="21"/>
                        </a:lnTo>
                        <a:lnTo>
                          <a:pt x="29" y="21"/>
                        </a:lnTo>
                        <a:lnTo>
                          <a:pt x="29" y="19"/>
                        </a:lnTo>
                        <a:lnTo>
                          <a:pt x="32" y="19"/>
                        </a:lnTo>
                        <a:lnTo>
                          <a:pt x="34" y="18"/>
                        </a:lnTo>
                        <a:lnTo>
                          <a:pt x="35" y="18"/>
                        </a:lnTo>
                        <a:lnTo>
                          <a:pt x="36" y="18"/>
                        </a:lnTo>
                        <a:lnTo>
                          <a:pt x="38" y="16"/>
                        </a:lnTo>
                        <a:lnTo>
                          <a:pt x="39" y="16"/>
                        </a:lnTo>
                        <a:lnTo>
                          <a:pt x="41" y="15"/>
                        </a:lnTo>
                        <a:lnTo>
                          <a:pt x="42" y="15"/>
                        </a:lnTo>
                        <a:lnTo>
                          <a:pt x="45" y="15"/>
                        </a:lnTo>
                        <a:lnTo>
                          <a:pt x="45" y="13"/>
                        </a:lnTo>
                        <a:lnTo>
                          <a:pt x="46" y="13"/>
                        </a:lnTo>
                        <a:lnTo>
                          <a:pt x="49" y="13"/>
                        </a:lnTo>
                        <a:lnTo>
                          <a:pt x="49" y="13"/>
                        </a:lnTo>
                        <a:lnTo>
                          <a:pt x="52" y="12"/>
                        </a:lnTo>
                        <a:lnTo>
                          <a:pt x="54" y="12"/>
                        </a:lnTo>
                        <a:lnTo>
                          <a:pt x="54" y="11"/>
                        </a:lnTo>
                        <a:lnTo>
                          <a:pt x="57" y="11"/>
                        </a:lnTo>
                        <a:lnTo>
                          <a:pt x="58" y="9"/>
                        </a:lnTo>
                        <a:lnTo>
                          <a:pt x="59" y="9"/>
                        </a:lnTo>
                        <a:lnTo>
                          <a:pt x="61" y="8"/>
                        </a:lnTo>
                        <a:lnTo>
                          <a:pt x="62" y="6"/>
                        </a:lnTo>
                        <a:lnTo>
                          <a:pt x="64" y="6"/>
                        </a:lnTo>
                        <a:lnTo>
                          <a:pt x="65" y="5"/>
                        </a:lnTo>
                        <a:lnTo>
                          <a:pt x="67" y="5"/>
                        </a:lnTo>
                        <a:lnTo>
                          <a:pt x="68" y="3"/>
                        </a:lnTo>
                        <a:lnTo>
                          <a:pt x="70" y="2"/>
                        </a:lnTo>
                        <a:lnTo>
                          <a:pt x="71" y="2"/>
                        </a:lnTo>
                        <a:lnTo>
                          <a:pt x="74" y="2"/>
                        </a:lnTo>
                        <a:lnTo>
                          <a:pt x="75" y="2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4" name="Freeform 685"/>
                  <p:cNvSpPr>
                    <a:spLocks/>
                  </p:cNvSpPr>
                  <p:nvPr/>
                </p:nvSpPr>
                <p:spPr bwMode="auto">
                  <a:xfrm>
                    <a:off x="1809751" y="1389857"/>
                    <a:ext cx="38100" cy="31750"/>
                  </a:xfrm>
                  <a:custGeom>
                    <a:avLst/>
                    <a:gdLst>
                      <a:gd name="T0" fmla="*/ 0 w 72"/>
                      <a:gd name="T1" fmla="*/ 60 h 60"/>
                      <a:gd name="T2" fmla="*/ 3 w 72"/>
                      <a:gd name="T3" fmla="*/ 59 h 60"/>
                      <a:gd name="T4" fmla="*/ 5 w 72"/>
                      <a:gd name="T5" fmla="*/ 59 h 60"/>
                      <a:gd name="T6" fmla="*/ 5 w 72"/>
                      <a:gd name="T7" fmla="*/ 58 h 60"/>
                      <a:gd name="T8" fmla="*/ 7 w 72"/>
                      <a:gd name="T9" fmla="*/ 56 h 60"/>
                      <a:gd name="T10" fmla="*/ 9 w 72"/>
                      <a:gd name="T11" fmla="*/ 55 h 60"/>
                      <a:gd name="T12" fmla="*/ 10 w 72"/>
                      <a:gd name="T13" fmla="*/ 55 h 60"/>
                      <a:gd name="T14" fmla="*/ 12 w 72"/>
                      <a:gd name="T15" fmla="*/ 53 h 60"/>
                      <a:gd name="T16" fmla="*/ 13 w 72"/>
                      <a:gd name="T17" fmla="*/ 53 h 60"/>
                      <a:gd name="T18" fmla="*/ 15 w 72"/>
                      <a:gd name="T19" fmla="*/ 52 h 60"/>
                      <a:gd name="T20" fmla="*/ 16 w 72"/>
                      <a:gd name="T21" fmla="*/ 50 h 60"/>
                      <a:gd name="T22" fmla="*/ 18 w 72"/>
                      <a:gd name="T23" fmla="*/ 49 h 60"/>
                      <a:gd name="T24" fmla="*/ 19 w 72"/>
                      <a:gd name="T25" fmla="*/ 47 h 60"/>
                      <a:gd name="T26" fmla="*/ 20 w 72"/>
                      <a:gd name="T27" fmla="*/ 47 h 60"/>
                      <a:gd name="T28" fmla="*/ 22 w 72"/>
                      <a:gd name="T29" fmla="*/ 46 h 60"/>
                      <a:gd name="T30" fmla="*/ 23 w 72"/>
                      <a:gd name="T31" fmla="*/ 45 h 60"/>
                      <a:gd name="T32" fmla="*/ 25 w 72"/>
                      <a:gd name="T33" fmla="*/ 43 h 60"/>
                      <a:gd name="T34" fmla="*/ 26 w 72"/>
                      <a:gd name="T35" fmla="*/ 42 h 60"/>
                      <a:gd name="T36" fmla="*/ 28 w 72"/>
                      <a:gd name="T37" fmla="*/ 42 h 60"/>
                      <a:gd name="T38" fmla="*/ 29 w 72"/>
                      <a:gd name="T39" fmla="*/ 40 h 60"/>
                      <a:gd name="T40" fmla="*/ 31 w 72"/>
                      <a:gd name="T41" fmla="*/ 39 h 60"/>
                      <a:gd name="T42" fmla="*/ 32 w 72"/>
                      <a:gd name="T43" fmla="*/ 37 h 60"/>
                      <a:gd name="T44" fmla="*/ 33 w 72"/>
                      <a:gd name="T45" fmla="*/ 37 h 60"/>
                      <a:gd name="T46" fmla="*/ 35 w 72"/>
                      <a:gd name="T47" fmla="*/ 36 h 60"/>
                      <a:gd name="T48" fmla="*/ 36 w 72"/>
                      <a:gd name="T49" fmla="*/ 35 h 60"/>
                      <a:gd name="T50" fmla="*/ 38 w 72"/>
                      <a:gd name="T51" fmla="*/ 33 h 60"/>
                      <a:gd name="T52" fmla="*/ 39 w 72"/>
                      <a:gd name="T53" fmla="*/ 33 h 60"/>
                      <a:gd name="T54" fmla="*/ 41 w 72"/>
                      <a:gd name="T55" fmla="*/ 32 h 60"/>
                      <a:gd name="T56" fmla="*/ 42 w 72"/>
                      <a:gd name="T57" fmla="*/ 30 h 60"/>
                      <a:gd name="T58" fmla="*/ 45 w 72"/>
                      <a:gd name="T59" fmla="*/ 29 h 60"/>
                      <a:gd name="T60" fmla="*/ 45 w 72"/>
                      <a:gd name="T61" fmla="*/ 27 h 60"/>
                      <a:gd name="T62" fmla="*/ 46 w 72"/>
                      <a:gd name="T63" fmla="*/ 26 h 60"/>
                      <a:gd name="T64" fmla="*/ 49 w 72"/>
                      <a:gd name="T65" fmla="*/ 24 h 60"/>
                      <a:gd name="T66" fmla="*/ 49 w 72"/>
                      <a:gd name="T67" fmla="*/ 23 h 60"/>
                      <a:gd name="T68" fmla="*/ 51 w 72"/>
                      <a:gd name="T69" fmla="*/ 22 h 60"/>
                      <a:gd name="T70" fmla="*/ 54 w 72"/>
                      <a:gd name="T71" fmla="*/ 20 h 60"/>
                      <a:gd name="T72" fmla="*/ 54 w 72"/>
                      <a:gd name="T73" fmla="*/ 19 h 60"/>
                      <a:gd name="T74" fmla="*/ 55 w 72"/>
                      <a:gd name="T75" fmla="*/ 17 h 60"/>
                      <a:gd name="T76" fmla="*/ 58 w 72"/>
                      <a:gd name="T77" fmla="*/ 16 h 60"/>
                      <a:gd name="T78" fmla="*/ 58 w 72"/>
                      <a:gd name="T79" fmla="*/ 14 h 60"/>
                      <a:gd name="T80" fmla="*/ 59 w 72"/>
                      <a:gd name="T81" fmla="*/ 13 h 60"/>
                      <a:gd name="T82" fmla="*/ 62 w 72"/>
                      <a:gd name="T83" fmla="*/ 13 h 60"/>
                      <a:gd name="T84" fmla="*/ 62 w 72"/>
                      <a:gd name="T85" fmla="*/ 11 h 60"/>
                      <a:gd name="T86" fmla="*/ 64 w 72"/>
                      <a:gd name="T87" fmla="*/ 10 h 60"/>
                      <a:gd name="T88" fmla="*/ 67 w 72"/>
                      <a:gd name="T89" fmla="*/ 7 h 60"/>
                      <a:gd name="T90" fmla="*/ 67 w 72"/>
                      <a:gd name="T91" fmla="*/ 6 h 60"/>
                      <a:gd name="T92" fmla="*/ 68 w 72"/>
                      <a:gd name="T93" fmla="*/ 4 h 60"/>
                      <a:gd name="T94" fmla="*/ 71 w 72"/>
                      <a:gd name="T95" fmla="*/ 3 h 60"/>
                      <a:gd name="T96" fmla="*/ 71 w 72"/>
                      <a:gd name="T97" fmla="*/ 1 h 60"/>
                      <a:gd name="T98" fmla="*/ 72 w 72"/>
                      <a:gd name="T99" fmla="*/ 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60">
                        <a:moveTo>
                          <a:pt x="0" y="60"/>
                        </a:moveTo>
                        <a:lnTo>
                          <a:pt x="3" y="59"/>
                        </a:lnTo>
                        <a:lnTo>
                          <a:pt x="5" y="59"/>
                        </a:lnTo>
                        <a:lnTo>
                          <a:pt x="5" y="58"/>
                        </a:lnTo>
                        <a:lnTo>
                          <a:pt x="7" y="56"/>
                        </a:lnTo>
                        <a:lnTo>
                          <a:pt x="9" y="55"/>
                        </a:lnTo>
                        <a:lnTo>
                          <a:pt x="10" y="55"/>
                        </a:lnTo>
                        <a:lnTo>
                          <a:pt x="12" y="53"/>
                        </a:lnTo>
                        <a:lnTo>
                          <a:pt x="13" y="53"/>
                        </a:lnTo>
                        <a:lnTo>
                          <a:pt x="15" y="52"/>
                        </a:lnTo>
                        <a:lnTo>
                          <a:pt x="16" y="50"/>
                        </a:lnTo>
                        <a:lnTo>
                          <a:pt x="18" y="49"/>
                        </a:lnTo>
                        <a:lnTo>
                          <a:pt x="19" y="47"/>
                        </a:lnTo>
                        <a:lnTo>
                          <a:pt x="20" y="47"/>
                        </a:lnTo>
                        <a:lnTo>
                          <a:pt x="22" y="46"/>
                        </a:lnTo>
                        <a:lnTo>
                          <a:pt x="23" y="45"/>
                        </a:lnTo>
                        <a:lnTo>
                          <a:pt x="25" y="43"/>
                        </a:lnTo>
                        <a:lnTo>
                          <a:pt x="26" y="42"/>
                        </a:lnTo>
                        <a:lnTo>
                          <a:pt x="28" y="42"/>
                        </a:lnTo>
                        <a:lnTo>
                          <a:pt x="29" y="40"/>
                        </a:lnTo>
                        <a:lnTo>
                          <a:pt x="31" y="39"/>
                        </a:lnTo>
                        <a:lnTo>
                          <a:pt x="32" y="37"/>
                        </a:lnTo>
                        <a:lnTo>
                          <a:pt x="33" y="37"/>
                        </a:lnTo>
                        <a:lnTo>
                          <a:pt x="35" y="36"/>
                        </a:lnTo>
                        <a:lnTo>
                          <a:pt x="36" y="35"/>
                        </a:lnTo>
                        <a:lnTo>
                          <a:pt x="38" y="33"/>
                        </a:lnTo>
                        <a:lnTo>
                          <a:pt x="39" y="33"/>
                        </a:lnTo>
                        <a:lnTo>
                          <a:pt x="41" y="32"/>
                        </a:lnTo>
                        <a:lnTo>
                          <a:pt x="42" y="30"/>
                        </a:lnTo>
                        <a:lnTo>
                          <a:pt x="45" y="29"/>
                        </a:lnTo>
                        <a:lnTo>
                          <a:pt x="45" y="27"/>
                        </a:lnTo>
                        <a:lnTo>
                          <a:pt x="46" y="26"/>
                        </a:lnTo>
                        <a:lnTo>
                          <a:pt x="49" y="24"/>
                        </a:lnTo>
                        <a:lnTo>
                          <a:pt x="49" y="23"/>
                        </a:lnTo>
                        <a:lnTo>
                          <a:pt x="51" y="22"/>
                        </a:lnTo>
                        <a:lnTo>
                          <a:pt x="54" y="20"/>
                        </a:lnTo>
                        <a:lnTo>
                          <a:pt x="54" y="19"/>
                        </a:lnTo>
                        <a:lnTo>
                          <a:pt x="55" y="17"/>
                        </a:lnTo>
                        <a:lnTo>
                          <a:pt x="58" y="16"/>
                        </a:lnTo>
                        <a:lnTo>
                          <a:pt x="58" y="14"/>
                        </a:lnTo>
                        <a:lnTo>
                          <a:pt x="59" y="13"/>
                        </a:lnTo>
                        <a:lnTo>
                          <a:pt x="62" y="13"/>
                        </a:lnTo>
                        <a:lnTo>
                          <a:pt x="62" y="11"/>
                        </a:lnTo>
                        <a:lnTo>
                          <a:pt x="64" y="10"/>
                        </a:lnTo>
                        <a:lnTo>
                          <a:pt x="67" y="7"/>
                        </a:lnTo>
                        <a:lnTo>
                          <a:pt x="67" y="6"/>
                        </a:lnTo>
                        <a:lnTo>
                          <a:pt x="68" y="4"/>
                        </a:lnTo>
                        <a:lnTo>
                          <a:pt x="71" y="3"/>
                        </a:lnTo>
                        <a:lnTo>
                          <a:pt x="71" y="1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5" name="Freeform 686"/>
                  <p:cNvSpPr>
                    <a:spLocks/>
                  </p:cNvSpPr>
                  <p:nvPr/>
                </p:nvSpPr>
                <p:spPr bwMode="auto">
                  <a:xfrm>
                    <a:off x="1847851" y="1345407"/>
                    <a:ext cx="41275" cy="44450"/>
                  </a:xfrm>
                  <a:custGeom>
                    <a:avLst/>
                    <a:gdLst>
                      <a:gd name="T0" fmla="*/ 0 w 77"/>
                      <a:gd name="T1" fmla="*/ 84 h 84"/>
                      <a:gd name="T2" fmla="*/ 3 w 77"/>
                      <a:gd name="T3" fmla="*/ 82 h 84"/>
                      <a:gd name="T4" fmla="*/ 5 w 77"/>
                      <a:gd name="T5" fmla="*/ 81 h 84"/>
                      <a:gd name="T6" fmla="*/ 6 w 77"/>
                      <a:gd name="T7" fmla="*/ 78 h 84"/>
                      <a:gd name="T8" fmla="*/ 7 w 77"/>
                      <a:gd name="T9" fmla="*/ 77 h 84"/>
                      <a:gd name="T10" fmla="*/ 9 w 77"/>
                      <a:gd name="T11" fmla="*/ 77 h 84"/>
                      <a:gd name="T12" fmla="*/ 10 w 77"/>
                      <a:gd name="T13" fmla="*/ 75 h 84"/>
                      <a:gd name="T14" fmla="*/ 12 w 77"/>
                      <a:gd name="T15" fmla="*/ 74 h 84"/>
                      <a:gd name="T16" fmla="*/ 13 w 77"/>
                      <a:gd name="T17" fmla="*/ 72 h 84"/>
                      <a:gd name="T18" fmla="*/ 16 w 77"/>
                      <a:gd name="T19" fmla="*/ 70 h 84"/>
                      <a:gd name="T20" fmla="*/ 16 w 77"/>
                      <a:gd name="T21" fmla="*/ 68 h 84"/>
                      <a:gd name="T22" fmla="*/ 18 w 77"/>
                      <a:gd name="T23" fmla="*/ 67 h 84"/>
                      <a:gd name="T24" fmla="*/ 20 w 77"/>
                      <a:gd name="T25" fmla="*/ 65 h 84"/>
                      <a:gd name="T26" fmla="*/ 20 w 77"/>
                      <a:gd name="T27" fmla="*/ 62 h 84"/>
                      <a:gd name="T28" fmla="*/ 23 w 77"/>
                      <a:gd name="T29" fmla="*/ 61 h 84"/>
                      <a:gd name="T30" fmla="*/ 25 w 77"/>
                      <a:gd name="T31" fmla="*/ 61 h 84"/>
                      <a:gd name="T32" fmla="*/ 26 w 77"/>
                      <a:gd name="T33" fmla="*/ 58 h 84"/>
                      <a:gd name="T34" fmla="*/ 28 w 77"/>
                      <a:gd name="T35" fmla="*/ 57 h 84"/>
                      <a:gd name="T36" fmla="*/ 29 w 77"/>
                      <a:gd name="T37" fmla="*/ 55 h 84"/>
                      <a:gd name="T38" fmla="*/ 31 w 77"/>
                      <a:gd name="T39" fmla="*/ 54 h 84"/>
                      <a:gd name="T40" fmla="*/ 32 w 77"/>
                      <a:gd name="T41" fmla="*/ 51 h 84"/>
                      <a:gd name="T42" fmla="*/ 33 w 77"/>
                      <a:gd name="T43" fmla="*/ 49 h 84"/>
                      <a:gd name="T44" fmla="*/ 35 w 77"/>
                      <a:gd name="T45" fmla="*/ 48 h 84"/>
                      <a:gd name="T46" fmla="*/ 36 w 77"/>
                      <a:gd name="T47" fmla="*/ 46 h 84"/>
                      <a:gd name="T48" fmla="*/ 38 w 77"/>
                      <a:gd name="T49" fmla="*/ 45 h 84"/>
                      <a:gd name="T50" fmla="*/ 39 w 77"/>
                      <a:gd name="T51" fmla="*/ 44 h 84"/>
                      <a:gd name="T52" fmla="*/ 41 w 77"/>
                      <a:gd name="T53" fmla="*/ 42 h 84"/>
                      <a:gd name="T54" fmla="*/ 42 w 77"/>
                      <a:gd name="T55" fmla="*/ 39 h 84"/>
                      <a:gd name="T56" fmla="*/ 45 w 77"/>
                      <a:gd name="T57" fmla="*/ 38 h 84"/>
                      <a:gd name="T58" fmla="*/ 45 w 77"/>
                      <a:gd name="T59" fmla="*/ 36 h 84"/>
                      <a:gd name="T60" fmla="*/ 46 w 77"/>
                      <a:gd name="T61" fmla="*/ 35 h 84"/>
                      <a:gd name="T62" fmla="*/ 49 w 77"/>
                      <a:gd name="T63" fmla="*/ 32 h 84"/>
                      <a:gd name="T64" fmla="*/ 51 w 77"/>
                      <a:gd name="T65" fmla="*/ 32 h 84"/>
                      <a:gd name="T66" fmla="*/ 52 w 77"/>
                      <a:gd name="T67" fmla="*/ 29 h 84"/>
                      <a:gd name="T68" fmla="*/ 54 w 77"/>
                      <a:gd name="T69" fmla="*/ 28 h 84"/>
                      <a:gd name="T70" fmla="*/ 55 w 77"/>
                      <a:gd name="T71" fmla="*/ 25 h 84"/>
                      <a:gd name="T72" fmla="*/ 56 w 77"/>
                      <a:gd name="T73" fmla="*/ 23 h 84"/>
                      <a:gd name="T74" fmla="*/ 58 w 77"/>
                      <a:gd name="T75" fmla="*/ 22 h 84"/>
                      <a:gd name="T76" fmla="*/ 59 w 77"/>
                      <a:gd name="T77" fmla="*/ 21 h 84"/>
                      <a:gd name="T78" fmla="*/ 62 w 77"/>
                      <a:gd name="T79" fmla="*/ 18 h 84"/>
                      <a:gd name="T80" fmla="*/ 62 w 77"/>
                      <a:gd name="T81" fmla="*/ 18 h 84"/>
                      <a:gd name="T82" fmla="*/ 64 w 77"/>
                      <a:gd name="T83" fmla="*/ 15 h 84"/>
                      <a:gd name="T84" fmla="*/ 67 w 77"/>
                      <a:gd name="T85" fmla="*/ 13 h 84"/>
                      <a:gd name="T86" fmla="*/ 67 w 77"/>
                      <a:gd name="T87" fmla="*/ 12 h 84"/>
                      <a:gd name="T88" fmla="*/ 69 w 77"/>
                      <a:gd name="T89" fmla="*/ 9 h 84"/>
                      <a:gd name="T90" fmla="*/ 71 w 77"/>
                      <a:gd name="T91" fmla="*/ 8 h 84"/>
                      <a:gd name="T92" fmla="*/ 71 w 77"/>
                      <a:gd name="T93" fmla="*/ 6 h 84"/>
                      <a:gd name="T94" fmla="*/ 74 w 77"/>
                      <a:gd name="T95" fmla="*/ 3 h 84"/>
                      <a:gd name="T96" fmla="*/ 75 w 77"/>
                      <a:gd name="T97" fmla="*/ 2 h 84"/>
                      <a:gd name="T98" fmla="*/ 77 w 77"/>
                      <a:gd name="T99" fmla="*/ 0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84">
                        <a:moveTo>
                          <a:pt x="0" y="84"/>
                        </a:moveTo>
                        <a:lnTo>
                          <a:pt x="3" y="82"/>
                        </a:lnTo>
                        <a:lnTo>
                          <a:pt x="5" y="81"/>
                        </a:lnTo>
                        <a:lnTo>
                          <a:pt x="6" y="78"/>
                        </a:lnTo>
                        <a:lnTo>
                          <a:pt x="7" y="77"/>
                        </a:lnTo>
                        <a:lnTo>
                          <a:pt x="9" y="77"/>
                        </a:lnTo>
                        <a:lnTo>
                          <a:pt x="10" y="75"/>
                        </a:lnTo>
                        <a:lnTo>
                          <a:pt x="12" y="74"/>
                        </a:lnTo>
                        <a:lnTo>
                          <a:pt x="13" y="72"/>
                        </a:lnTo>
                        <a:lnTo>
                          <a:pt x="16" y="70"/>
                        </a:lnTo>
                        <a:lnTo>
                          <a:pt x="16" y="68"/>
                        </a:lnTo>
                        <a:lnTo>
                          <a:pt x="18" y="67"/>
                        </a:lnTo>
                        <a:lnTo>
                          <a:pt x="20" y="65"/>
                        </a:lnTo>
                        <a:lnTo>
                          <a:pt x="20" y="62"/>
                        </a:lnTo>
                        <a:lnTo>
                          <a:pt x="23" y="61"/>
                        </a:lnTo>
                        <a:lnTo>
                          <a:pt x="25" y="61"/>
                        </a:lnTo>
                        <a:lnTo>
                          <a:pt x="26" y="58"/>
                        </a:lnTo>
                        <a:lnTo>
                          <a:pt x="28" y="57"/>
                        </a:lnTo>
                        <a:lnTo>
                          <a:pt x="29" y="55"/>
                        </a:lnTo>
                        <a:lnTo>
                          <a:pt x="31" y="54"/>
                        </a:lnTo>
                        <a:lnTo>
                          <a:pt x="32" y="51"/>
                        </a:lnTo>
                        <a:lnTo>
                          <a:pt x="33" y="49"/>
                        </a:lnTo>
                        <a:lnTo>
                          <a:pt x="35" y="48"/>
                        </a:lnTo>
                        <a:lnTo>
                          <a:pt x="36" y="46"/>
                        </a:lnTo>
                        <a:lnTo>
                          <a:pt x="38" y="45"/>
                        </a:lnTo>
                        <a:lnTo>
                          <a:pt x="39" y="44"/>
                        </a:lnTo>
                        <a:lnTo>
                          <a:pt x="41" y="42"/>
                        </a:lnTo>
                        <a:lnTo>
                          <a:pt x="42" y="39"/>
                        </a:lnTo>
                        <a:lnTo>
                          <a:pt x="45" y="38"/>
                        </a:lnTo>
                        <a:lnTo>
                          <a:pt x="45" y="36"/>
                        </a:lnTo>
                        <a:lnTo>
                          <a:pt x="46" y="35"/>
                        </a:lnTo>
                        <a:lnTo>
                          <a:pt x="49" y="32"/>
                        </a:lnTo>
                        <a:lnTo>
                          <a:pt x="51" y="32"/>
                        </a:lnTo>
                        <a:lnTo>
                          <a:pt x="52" y="29"/>
                        </a:lnTo>
                        <a:lnTo>
                          <a:pt x="54" y="28"/>
                        </a:lnTo>
                        <a:lnTo>
                          <a:pt x="55" y="25"/>
                        </a:lnTo>
                        <a:lnTo>
                          <a:pt x="56" y="23"/>
                        </a:lnTo>
                        <a:lnTo>
                          <a:pt x="58" y="22"/>
                        </a:lnTo>
                        <a:lnTo>
                          <a:pt x="59" y="21"/>
                        </a:lnTo>
                        <a:lnTo>
                          <a:pt x="62" y="18"/>
                        </a:lnTo>
                        <a:lnTo>
                          <a:pt x="62" y="18"/>
                        </a:lnTo>
                        <a:lnTo>
                          <a:pt x="64" y="15"/>
                        </a:lnTo>
                        <a:lnTo>
                          <a:pt x="67" y="13"/>
                        </a:lnTo>
                        <a:lnTo>
                          <a:pt x="67" y="12"/>
                        </a:lnTo>
                        <a:lnTo>
                          <a:pt x="69" y="9"/>
                        </a:lnTo>
                        <a:lnTo>
                          <a:pt x="71" y="8"/>
                        </a:lnTo>
                        <a:lnTo>
                          <a:pt x="71" y="6"/>
                        </a:lnTo>
                        <a:lnTo>
                          <a:pt x="74" y="3"/>
                        </a:lnTo>
                        <a:lnTo>
                          <a:pt x="75" y="2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6" name="Freeform 687"/>
                  <p:cNvSpPr>
                    <a:spLocks/>
                  </p:cNvSpPr>
                  <p:nvPr/>
                </p:nvSpPr>
                <p:spPr bwMode="auto">
                  <a:xfrm>
                    <a:off x="1889126" y="1302544"/>
                    <a:ext cx="41275" cy="42863"/>
                  </a:xfrm>
                  <a:custGeom>
                    <a:avLst/>
                    <a:gdLst>
                      <a:gd name="T0" fmla="*/ 0 w 77"/>
                      <a:gd name="T1" fmla="*/ 82 h 82"/>
                      <a:gd name="T2" fmla="*/ 1 w 77"/>
                      <a:gd name="T3" fmla="*/ 81 h 82"/>
                      <a:gd name="T4" fmla="*/ 3 w 77"/>
                      <a:gd name="T5" fmla="*/ 80 h 82"/>
                      <a:gd name="T6" fmla="*/ 4 w 77"/>
                      <a:gd name="T7" fmla="*/ 77 h 82"/>
                      <a:gd name="T8" fmla="*/ 5 w 77"/>
                      <a:gd name="T9" fmla="*/ 75 h 82"/>
                      <a:gd name="T10" fmla="*/ 7 w 77"/>
                      <a:gd name="T11" fmla="*/ 74 h 82"/>
                      <a:gd name="T12" fmla="*/ 10 w 77"/>
                      <a:gd name="T13" fmla="*/ 72 h 82"/>
                      <a:gd name="T14" fmla="*/ 10 w 77"/>
                      <a:gd name="T15" fmla="*/ 71 h 82"/>
                      <a:gd name="T16" fmla="*/ 13 w 77"/>
                      <a:gd name="T17" fmla="*/ 68 h 82"/>
                      <a:gd name="T18" fmla="*/ 14 w 77"/>
                      <a:gd name="T19" fmla="*/ 67 h 82"/>
                      <a:gd name="T20" fmla="*/ 15 w 77"/>
                      <a:gd name="T21" fmla="*/ 65 h 82"/>
                      <a:gd name="T22" fmla="*/ 17 w 77"/>
                      <a:gd name="T23" fmla="*/ 64 h 82"/>
                      <a:gd name="T24" fmla="*/ 18 w 77"/>
                      <a:gd name="T25" fmla="*/ 61 h 82"/>
                      <a:gd name="T26" fmla="*/ 20 w 77"/>
                      <a:gd name="T27" fmla="*/ 59 h 82"/>
                      <a:gd name="T28" fmla="*/ 21 w 77"/>
                      <a:gd name="T29" fmla="*/ 58 h 82"/>
                      <a:gd name="T30" fmla="*/ 23 w 77"/>
                      <a:gd name="T31" fmla="*/ 56 h 82"/>
                      <a:gd name="T32" fmla="*/ 26 w 77"/>
                      <a:gd name="T33" fmla="*/ 55 h 82"/>
                      <a:gd name="T34" fmla="*/ 26 w 77"/>
                      <a:gd name="T35" fmla="*/ 52 h 82"/>
                      <a:gd name="T36" fmla="*/ 28 w 77"/>
                      <a:gd name="T37" fmla="*/ 51 h 82"/>
                      <a:gd name="T38" fmla="*/ 30 w 77"/>
                      <a:gd name="T39" fmla="*/ 49 h 82"/>
                      <a:gd name="T40" fmla="*/ 31 w 77"/>
                      <a:gd name="T41" fmla="*/ 48 h 82"/>
                      <a:gd name="T42" fmla="*/ 33 w 77"/>
                      <a:gd name="T43" fmla="*/ 46 h 82"/>
                      <a:gd name="T44" fmla="*/ 34 w 77"/>
                      <a:gd name="T45" fmla="*/ 45 h 82"/>
                      <a:gd name="T46" fmla="*/ 36 w 77"/>
                      <a:gd name="T47" fmla="*/ 42 h 82"/>
                      <a:gd name="T48" fmla="*/ 37 w 77"/>
                      <a:gd name="T49" fmla="*/ 41 h 82"/>
                      <a:gd name="T50" fmla="*/ 39 w 77"/>
                      <a:gd name="T51" fmla="*/ 38 h 82"/>
                      <a:gd name="T52" fmla="*/ 41 w 77"/>
                      <a:gd name="T53" fmla="*/ 36 h 82"/>
                      <a:gd name="T54" fmla="*/ 41 w 77"/>
                      <a:gd name="T55" fmla="*/ 36 h 82"/>
                      <a:gd name="T56" fmla="*/ 44 w 77"/>
                      <a:gd name="T57" fmla="*/ 35 h 82"/>
                      <a:gd name="T58" fmla="*/ 46 w 77"/>
                      <a:gd name="T59" fmla="*/ 32 h 82"/>
                      <a:gd name="T60" fmla="*/ 46 w 77"/>
                      <a:gd name="T61" fmla="*/ 31 h 82"/>
                      <a:gd name="T62" fmla="*/ 49 w 77"/>
                      <a:gd name="T63" fmla="*/ 29 h 82"/>
                      <a:gd name="T64" fmla="*/ 50 w 77"/>
                      <a:gd name="T65" fmla="*/ 28 h 82"/>
                      <a:gd name="T66" fmla="*/ 51 w 77"/>
                      <a:gd name="T67" fmla="*/ 25 h 82"/>
                      <a:gd name="T68" fmla="*/ 53 w 77"/>
                      <a:gd name="T69" fmla="*/ 23 h 82"/>
                      <a:gd name="T70" fmla="*/ 54 w 77"/>
                      <a:gd name="T71" fmla="*/ 23 h 82"/>
                      <a:gd name="T72" fmla="*/ 56 w 77"/>
                      <a:gd name="T73" fmla="*/ 20 h 82"/>
                      <a:gd name="T74" fmla="*/ 57 w 77"/>
                      <a:gd name="T75" fmla="*/ 19 h 82"/>
                      <a:gd name="T76" fmla="*/ 59 w 77"/>
                      <a:gd name="T77" fmla="*/ 18 h 82"/>
                      <a:gd name="T78" fmla="*/ 60 w 77"/>
                      <a:gd name="T79" fmla="*/ 16 h 82"/>
                      <a:gd name="T80" fmla="*/ 62 w 77"/>
                      <a:gd name="T81" fmla="*/ 15 h 82"/>
                      <a:gd name="T82" fmla="*/ 64 w 77"/>
                      <a:gd name="T83" fmla="*/ 13 h 82"/>
                      <a:gd name="T84" fmla="*/ 66 w 77"/>
                      <a:gd name="T85" fmla="*/ 12 h 82"/>
                      <a:gd name="T86" fmla="*/ 67 w 77"/>
                      <a:gd name="T87" fmla="*/ 10 h 82"/>
                      <a:gd name="T88" fmla="*/ 69 w 77"/>
                      <a:gd name="T89" fmla="*/ 9 h 82"/>
                      <a:gd name="T90" fmla="*/ 70 w 77"/>
                      <a:gd name="T91" fmla="*/ 8 h 82"/>
                      <a:gd name="T92" fmla="*/ 73 w 77"/>
                      <a:gd name="T93" fmla="*/ 6 h 82"/>
                      <a:gd name="T94" fmla="*/ 73 w 77"/>
                      <a:gd name="T95" fmla="*/ 5 h 82"/>
                      <a:gd name="T96" fmla="*/ 75 w 77"/>
                      <a:gd name="T97" fmla="*/ 2 h 82"/>
                      <a:gd name="T98" fmla="*/ 77 w 77"/>
                      <a:gd name="T9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82">
                        <a:moveTo>
                          <a:pt x="0" y="82"/>
                        </a:moveTo>
                        <a:lnTo>
                          <a:pt x="1" y="81"/>
                        </a:lnTo>
                        <a:lnTo>
                          <a:pt x="3" y="80"/>
                        </a:lnTo>
                        <a:lnTo>
                          <a:pt x="4" y="77"/>
                        </a:lnTo>
                        <a:lnTo>
                          <a:pt x="5" y="75"/>
                        </a:lnTo>
                        <a:lnTo>
                          <a:pt x="7" y="74"/>
                        </a:lnTo>
                        <a:lnTo>
                          <a:pt x="10" y="72"/>
                        </a:lnTo>
                        <a:lnTo>
                          <a:pt x="10" y="71"/>
                        </a:lnTo>
                        <a:lnTo>
                          <a:pt x="13" y="68"/>
                        </a:lnTo>
                        <a:lnTo>
                          <a:pt x="14" y="67"/>
                        </a:lnTo>
                        <a:lnTo>
                          <a:pt x="15" y="65"/>
                        </a:lnTo>
                        <a:lnTo>
                          <a:pt x="17" y="64"/>
                        </a:lnTo>
                        <a:lnTo>
                          <a:pt x="18" y="61"/>
                        </a:lnTo>
                        <a:lnTo>
                          <a:pt x="20" y="59"/>
                        </a:lnTo>
                        <a:lnTo>
                          <a:pt x="21" y="58"/>
                        </a:lnTo>
                        <a:lnTo>
                          <a:pt x="23" y="56"/>
                        </a:lnTo>
                        <a:lnTo>
                          <a:pt x="26" y="55"/>
                        </a:lnTo>
                        <a:lnTo>
                          <a:pt x="26" y="52"/>
                        </a:lnTo>
                        <a:lnTo>
                          <a:pt x="28" y="51"/>
                        </a:lnTo>
                        <a:lnTo>
                          <a:pt x="30" y="49"/>
                        </a:lnTo>
                        <a:lnTo>
                          <a:pt x="31" y="48"/>
                        </a:lnTo>
                        <a:lnTo>
                          <a:pt x="33" y="46"/>
                        </a:lnTo>
                        <a:lnTo>
                          <a:pt x="34" y="45"/>
                        </a:lnTo>
                        <a:lnTo>
                          <a:pt x="36" y="42"/>
                        </a:lnTo>
                        <a:lnTo>
                          <a:pt x="37" y="41"/>
                        </a:lnTo>
                        <a:lnTo>
                          <a:pt x="39" y="38"/>
                        </a:lnTo>
                        <a:lnTo>
                          <a:pt x="41" y="36"/>
                        </a:lnTo>
                        <a:lnTo>
                          <a:pt x="41" y="36"/>
                        </a:lnTo>
                        <a:lnTo>
                          <a:pt x="44" y="35"/>
                        </a:lnTo>
                        <a:lnTo>
                          <a:pt x="46" y="32"/>
                        </a:lnTo>
                        <a:lnTo>
                          <a:pt x="46" y="31"/>
                        </a:lnTo>
                        <a:lnTo>
                          <a:pt x="49" y="29"/>
                        </a:lnTo>
                        <a:lnTo>
                          <a:pt x="50" y="28"/>
                        </a:lnTo>
                        <a:lnTo>
                          <a:pt x="51" y="25"/>
                        </a:lnTo>
                        <a:lnTo>
                          <a:pt x="53" y="23"/>
                        </a:lnTo>
                        <a:lnTo>
                          <a:pt x="54" y="23"/>
                        </a:lnTo>
                        <a:lnTo>
                          <a:pt x="56" y="20"/>
                        </a:lnTo>
                        <a:lnTo>
                          <a:pt x="57" y="19"/>
                        </a:lnTo>
                        <a:lnTo>
                          <a:pt x="59" y="18"/>
                        </a:lnTo>
                        <a:lnTo>
                          <a:pt x="60" y="16"/>
                        </a:lnTo>
                        <a:lnTo>
                          <a:pt x="62" y="15"/>
                        </a:lnTo>
                        <a:lnTo>
                          <a:pt x="64" y="13"/>
                        </a:lnTo>
                        <a:lnTo>
                          <a:pt x="66" y="12"/>
                        </a:lnTo>
                        <a:lnTo>
                          <a:pt x="67" y="10"/>
                        </a:lnTo>
                        <a:lnTo>
                          <a:pt x="69" y="9"/>
                        </a:lnTo>
                        <a:lnTo>
                          <a:pt x="70" y="8"/>
                        </a:lnTo>
                        <a:lnTo>
                          <a:pt x="73" y="6"/>
                        </a:lnTo>
                        <a:lnTo>
                          <a:pt x="73" y="5"/>
                        </a:lnTo>
                        <a:lnTo>
                          <a:pt x="75" y="2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7" name="Freeform 688"/>
                  <p:cNvSpPr>
                    <a:spLocks/>
                  </p:cNvSpPr>
                  <p:nvPr/>
                </p:nvSpPr>
                <p:spPr bwMode="auto">
                  <a:xfrm>
                    <a:off x="1930401" y="1272382"/>
                    <a:ext cx="38100" cy="30163"/>
                  </a:xfrm>
                  <a:custGeom>
                    <a:avLst/>
                    <a:gdLst>
                      <a:gd name="T0" fmla="*/ 0 w 72"/>
                      <a:gd name="T1" fmla="*/ 56 h 56"/>
                      <a:gd name="T2" fmla="*/ 0 w 72"/>
                      <a:gd name="T3" fmla="*/ 56 h 56"/>
                      <a:gd name="T4" fmla="*/ 3 w 72"/>
                      <a:gd name="T5" fmla="*/ 55 h 56"/>
                      <a:gd name="T6" fmla="*/ 5 w 72"/>
                      <a:gd name="T7" fmla="*/ 53 h 56"/>
                      <a:gd name="T8" fmla="*/ 5 w 72"/>
                      <a:gd name="T9" fmla="*/ 52 h 56"/>
                      <a:gd name="T10" fmla="*/ 8 w 72"/>
                      <a:gd name="T11" fmla="*/ 49 h 56"/>
                      <a:gd name="T12" fmla="*/ 9 w 72"/>
                      <a:gd name="T13" fmla="*/ 49 h 56"/>
                      <a:gd name="T14" fmla="*/ 9 w 72"/>
                      <a:gd name="T15" fmla="*/ 46 h 56"/>
                      <a:gd name="T16" fmla="*/ 12 w 72"/>
                      <a:gd name="T17" fmla="*/ 45 h 56"/>
                      <a:gd name="T18" fmla="*/ 13 w 72"/>
                      <a:gd name="T19" fmla="*/ 43 h 56"/>
                      <a:gd name="T20" fmla="*/ 15 w 72"/>
                      <a:gd name="T21" fmla="*/ 43 h 56"/>
                      <a:gd name="T22" fmla="*/ 16 w 72"/>
                      <a:gd name="T23" fmla="*/ 42 h 56"/>
                      <a:gd name="T24" fmla="*/ 18 w 72"/>
                      <a:gd name="T25" fmla="*/ 40 h 56"/>
                      <a:gd name="T26" fmla="*/ 19 w 72"/>
                      <a:gd name="T27" fmla="*/ 39 h 56"/>
                      <a:gd name="T28" fmla="*/ 21 w 72"/>
                      <a:gd name="T29" fmla="*/ 38 h 56"/>
                      <a:gd name="T30" fmla="*/ 22 w 72"/>
                      <a:gd name="T31" fmla="*/ 36 h 56"/>
                      <a:gd name="T32" fmla="*/ 23 w 72"/>
                      <a:gd name="T33" fmla="*/ 35 h 56"/>
                      <a:gd name="T34" fmla="*/ 25 w 72"/>
                      <a:gd name="T35" fmla="*/ 33 h 56"/>
                      <a:gd name="T36" fmla="*/ 26 w 72"/>
                      <a:gd name="T37" fmla="*/ 32 h 56"/>
                      <a:gd name="T38" fmla="*/ 28 w 72"/>
                      <a:gd name="T39" fmla="*/ 30 h 56"/>
                      <a:gd name="T40" fmla="*/ 29 w 72"/>
                      <a:gd name="T41" fmla="*/ 30 h 56"/>
                      <a:gd name="T42" fmla="*/ 31 w 72"/>
                      <a:gd name="T43" fmla="*/ 29 h 56"/>
                      <a:gd name="T44" fmla="*/ 32 w 72"/>
                      <a:gd name="T45" fmla="*/ 28 h 56"/>
                      <a:gd name="T46" fmla="*/ 34 w 72"/>
                      <a:gd name="T47" fmla="*/ 26 h 56"/>
                      <a:gd name="T48" fmla="*/ 35 w 72"/>
                      <a:gd name="T49" fmla="*/ 26 h 56"/>
                      <a:gd name="T50" fmla="*/ 36 w 72"/>
                      <a:gd name="T51" fmla="*/ 25 h 56"/>
                      <a:gd name="T52" fmla="*/ 38 w 72"/>
                      <a:gd name="T53" fmla="*/ 23 h 56"/>
                      <a:gd name="T54" fmla="*/ 39 w 72"/>
                      <a:gd name="T55" fmla="*/ 22 h 56"/>
                      <a:gd name="T56" fmla="*/ 41 w 72"/>
                      <a:gd name="T57" fmla="*/ 20 h 56"/>
                      <a:gd name="T58" fmla="*/ 42 w 72"/>
                      <a:gd name="T59" fmla="*/ 19 h 56"/>
                      <a:gd name="T60" fmla="*/ 44 w 72"/>
                      <a:gd name="T61" fmla="*/ 17 h 56"/>
                      <a:gd name="T62" fmla="*/ 45 w 72"/>
                      <a:gd name="T63" fmla="*/ 17 h 56"/>
                      <a:gd name="T64" fmla="*/ 46 w 72"/>
                      <a:gd name="T65" fmla="*/ 17 h 56"/>
                      <a:gd name="T66" fmla="*/ 48 w 72"/>
                      <a:gd name="T67" fmla="*/ 16 h 56"/>
                      <a:gd name="T68" fmla="*/ 49 w 72"/>
                      <a:gd name="T69" fmla="*/ 15 h 56"/>
                      <a:gd name="T70" fmla="*/ 51 w 72"/>
                      <a:gd name="T71" fmla="*/ 13 h 56"/>
                      <a:gd name="T72" fmla="*/ 52 w 72"/>
                      <a:gd name="T73" fmla="*/ 13 h 56"/>
                      <a:gd name="T74" fmla="*/ 54 w 72"/>
                      <a:gd name="T75" fmla="*/ 12 h 56"/>
                      <a:gd name="T76" fmla="*/ 55 w 72"/>
                      <a:gd name="T77" fmla="*/ 10 h 56"/>
                      <a:gd name="T78" fmla="*/ 57 w 72"/>
                      <a:gd name="T79" fmla="*/ 9 h 56"/>
                      <a:gd name="T80" fmla="*/ 58 w 72"/>
                      <a:gd name="T81" fmla="*/ 7 h 56"/>
                      <a:gd name="T82" fmla="*/ 59 w 72"/>
                      <a:gd name="T83" fmla="*/ 7 h 56"/>
                      <a:gd name="T84" fmla="*/ 62 w 72"/>
                      <a:gd name="T85" fmla="*/ 6 h 56"/>
                      <a:gd name="T86" fmla="*/ 62 w 72"/>
                      <a:gd name="T87" fmla="*/ 4 h 56"/>
                      <a:gd name="T88" fmla="*/ 64 w 72"/>
                      <a:gd name="T89" fmla="*/ 4 h 56"/>
                      <a:gd name="T90" fmla="*/ 67 w 72"/>
                      <a:gd name="T91" fmla="*/ 4 h 56"/>
                      <a:gd name="T92" fmla="*/ 67 w 72"/>
                      <a:gd name="T93" fmla="*/ 3 h 56"/>
                      <a:gd name="T94" fmla="*/ 68 w 72"/>
                      <a:gd name="T95" fmla="*/ 2 h 56"/>
                      <a:gd name="T96" fmla="*/ 71 w 72"/>
                      <a:gd name="T97" fmla="*/ 2 h 56"/>
                      <a:gd name="T98" fmla="*/ 72 w 72"/>
                      <a:gd name="T99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56">
                        <a:moveTo>
                          <a:pt x="0" y="56"/>
                        </a:moveTo>
                        <a:lnTo>
                          <a:pt x="0" y="56"/>
                        </a:lnTo>
                        <a:lnTo>
                          <a:pt x="3" y="55"/>
                        </a:lnTo>
                        <a:lnTo>
                          <a:pt x="5" y="53"/>
                        </a:lnTo>
                        <a:lnTo>
                          <a:pt x="5" y="52"/>
                        </a:lnTo>
                        <a:lnTo>
                          <a:pt x="8" y="49"/>
                        </a:lnTo>
                        <a:lnTo>
                          <a:pt x="9" y="49"/>
                        </a:lnTo>
                        <a:lnTo>
                          <a:pt x="9" y="46"/>
                        </a:lnTo>
                        <a:lnTo>
                          <a:pt x="12" y="45"/>
                        </a:lnTo>
                        <a:lnTo>
                          <a:pt x="13" y="43"/>
                        </a:lnTo>
                        <a:lnTo>
                          <a:pt x="15" y="43"/>
                        </a:lnTo>
                        <a:lnTo>
                          <a:pt x="16" y="42"/>
                        </a:lnTo>
                        <a:lnTo>
                          <a:pt x="18" y="40"/>
                        </a:lnTo>
                        <a:lnTo>
                          <a:pt x="19" y="39"/>
                        </a:lnTo>
                        <a:lnTo>
                          <a:pt x="21" y="38"/>
                        </a:lnTo>
                        <a:lnTo>
                          <a:pt x="22" y="36"/>
                        </a:lnTo>
                        <a:lnTo>
                          <a:pt x="23" y="35"/>
                        </a:lnTo>
                        <a:lnTo>
                          <a:pt x="25" y="33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30"/>
                        </a:lnTo>
                        <a:lnTo>
                          <a:pt x="31" y="29"/>
                        </a:lnTo>
                        <a:lnTo>
                          <a:pt x="32" y="28"/>
                        </a:lnTo>
                        <a:lnTo>
                          <a:pt x="34" y="26"/>
                        </a:lnTo>
                        <a:lnTo>
                          <a:pt x="35" y="26"/>
                        </a:lnTo>
                        <a:lnTo>
                          <a:pt x="36" y="25"/>
                        </a:lnTo>
                        <a:lnTo>
                          <a:pt x="38" y="23"/>
                        </a:lnTo>
                        <a:lnTo>
                          <a:pt x="39" y="22"/>
                        </a:lnTo>
                        <a:lnTo>
                          <a:pt x="41" y="20"/>
                        </a:lnTo>
                        <a:lnTo>
                          <a:pt x="42" y="19"/>
                        </a:lnTo>
                        <a:lnTo>
                          <a:pt x="44" y="17"/>
                        </a:lnTo>
                        <a:lnTo>
                          <a:pt x="45" y="17"/>
                        </a:lnTo>
                        <a:lnTo>
                          <a:pt x="46" y="17"/>
                        </a:lnTo>
                        <a:lnTo>
                          <a:pt x="48" y="16"/>
                        </a:lnTo>
                        <a:lnTo>
                          <a:pt x="49" y="15"/>
                        </a:lnTo>
                        <a:lnTo>
                          <a:pt x="51" y="13"/>
                        </a:lnTo>
                        <a:lnTo>
                          <a:pt x="52" y="13"/>
                        </a:lnTo>
                        <a:lnTo>
                          <a:pt x="54" y="12"/>
                        </a:lnTo>
                        <a:lnTo>
                          <a:pt x="55" y="10"/>
                        </a:lnTo>
                        <a:lnTo>
                          <a:pt x="57" y="9"/>
                        </a:lnTo>
                        <a:lnTo>
                          <a:pt x="58" y="7"/>
                        </a:lnTo>
                        <a:lnTo>
                          <a:pt x="59" y="7"/>
                        </a:lnTo>
                        <a:lnTo>
                          <a:pt x="62" y="6"/>
                        </a:lnTo>
                        <a:lnTo>
                          <a:pt x="62" y="4"/>
                        </a:lnTo>
                        <a:lnTo>
                          <a:pt x="64" y="4"/>
                        </a:lnTo>
                        <a:lnTo>
                          <a:pt x="67" y="4"/>
                        </a:lnTo>
                        <a:lnTo>
                          <a:pt x="67" y="3"/>
                        </a:lnTo>
                        <a:lnTo>
                          <a:pt x="68" y="2"/>
                        </a:lnTo>
                        <a:lnTo>
                          <a:pt x="71" y="2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8" name="Freeform 689"/>
                  <p:cNvSpPr>
                    <a:spLocks/>
                  </p:cNvSpPr>
                  <p:nvPr/>
                </p:nvSpPr>
                <p:spPr bwMode="auto">
                  <a:xfrm>
                    <a:off x="1968501" y="1256507"/>
                    <a:ext cx="39688" cy="15875"/>
                  </a:xfrm>
                  <a:custGeom>
                    <a:avLst/>
                    <a:gdLst>
                      <a:gd name="T0" fmla="*/ 0 w 75"/>
                      <a:gd name="T1" fmla="*/ 30 h 30"/>
                      <a:gd name="T2" fmla="*/ 0 w 75"/>
                      <a:gd name="T3" fmla="*/ 29 h 30"/>
                      <a:gd name="T4" fmla="*/ 3 w 75"/>
                      <a:gd name="T5" fmla="*/ 29 h 30"/>
                      <a:gd name="T6" fmla="*/ 5 w 75"/>
                      <a:gd name="T7" fmla="*/ 27 h 30"/>
                      <a:gd name="T8" fmla="*/ 6 w 75"/>
                      <a:gd name="T9" fmla="*/ 26 h 30"/>
                      <a:gd name="T10" fmla="*/ 8 w 75"/>
                      <a:gd name="T11" fmla="*/ 26 h 30"/>
                      <a:gd name="T12" fmla="*/ 9 w 75"/>
                      <a:gd name="T13" fmla="*/ 24 h 30"/>
                      <a:gd name="T14" fmla="*/ 10 w 75"/>
                      <a:gd name="T15" fmla="*/ 24 h 30"/>
                      <a:gd name="T16" fmla="*/ 12 w 75"/>
                      <a:gd name="T17" fmla="*/ 23 h 30"/>
                      <a:gd name="T18" fmla="*/ 13 w 75"/>
                      <a:gd name="T19" fmla="*/ 22 h 30"/>
                      <a:gd name="T20" fmla="*/ 15 w 75"/>
                      <a:gd name="T21" fmla="*/ 22 h 30"/>
                      <a:gd name="T22" fmla="*/ 16 w 75"/>
                      <a:gd name="T23" fmla="*/ 20 h 30"/>
                      <a:gd name="T24" fmla="*/ 18 w 75"/>
                      <a:gd name="T25" fmla="*/ 20 h 30"/>
                      <a:gd name="T26" fmla="*/ 21 w 75"/>
                      <a:gd name="T27" fmla="*/ 19 h 30"/>
                      <a:gd name="T28" fmla="*/ 22 w 75"/>
                      <a:gd name="T29" fmla="*/ 19 h 30"/>
                      <a:gd name="T30" fmla="*/ 22 w 75"/>
                      <a:gd name="T31" fmla="*/ 17 h 30"/>
                      <a:gd name="T32" fmla="*/ 25 w 75"/>
                      <a:gd name="T33" fmla="*/ 16 h 30"/>
                      <a:gd name="T34" fmla="*/ 26 w 75"/>
                      <a:gd name="T35" fmla="*/ 16 h 30"/>
                      <a:gd name="T36" fmla="*/ 28 w 75"/>
                      <a:gd name="T37" fmla="*/ 16 h 30"/>
                      <a:gd name="T38" fmla="*/ 29 w 75"/>
                      <a:gd name="T39" fmla="*/ 14 h 30"/>
                      <a:gd name="T40" fmla="*/ 31 w 75"/>
                      <a:gd name="T41" fmla="*/ 14 h 30"/>
                      <a:gd name="T42" fmla="*/ 32 w 75"/>
                      <a:gd name="T43" fmla="*/ 13 h 30"/>
                      <a:gd name="T44" fmla="*/ 34 w 75"/>
                      <a:gd name="T45" fmla="*/ 13 h 30"/>
                      <a:gd name="T46" fmla="*/ 35 w 75"/>
                      <a:gd name="T47" fmla="*/ 13 h 30"/>
                      <a:gd name="T48" fmla="*/ 36 w 75"/>
                      <a:gd name="T49" fmla="*/ 13 h 30"/>
                      <a:gd name="T50" fmla="*/ 38 w 75"/>
                      <a:gd name="T51" fmla="*/ 11 h 30"/>
                      <a:gd name="T52" fmla="*/ 39 w 75"/>
                      <a:gd name="T53" fmla="*/ 11 h 30"/>
                      <a:gd name="T54" fmla="*/ 41 w 75"/>
                      <a:gd name="T55" fmla="*/ 10 h 30"/>
                      <a:gd name="T56" fmla="*/ 42 w 75"/>
                      <a:gd name="T57" fmla="*/ 10 h 30"/>
                      <a:gd name="T58" fmla="*/ 44 w 75"/>
                      <a:gd name="T59" fmla="*/ 10 h 30"/>
                      <a:gd name="T60" fmla="*/ 47 w 75"/>
                      <a:gd name="T61" fmla="*/ 9 h 30"/>
                      <a:gd name="T62" fmla="*/ 47 w 75"/>
                      <a:gd name="T63" fmla="*/ 9 h 30"/>
                      <a:gd name="T64" fmla="*/ 49 w 75"/>
                      <a:gd name="T65" fmla="*/ 7 h 30"/>
                      <a:gd name="T66" fmla="*/ 51 w 75"/>
                      <a:gd name="T67" fmla="*/ 7 h 30"/>
                      <a:gd name="T68" fmla="*/ 52 w 75"/>
                      <a:gd name="T69" fmla="*/ 7 h 30"/>
                      <a:gd name="T70" fmla="*/ 54 w 75"/>
                      <a:gd name="T71" fmla="*/ 6 h 30"/>
                      <a:gd name="T72" fmla="*/ 55 w 75"/>
                      <a:gd name="T73" fmla="*/ 6 h 30"/>
                      <a:gd name="T74" fmla="*/ 57 w 75"/>
                      <a:gd name="T75" fmla="*/ 6 h 30"/>
                      <a:gd name="T76" fmla="*/ 58 w 75"/>
                      <a:gd name="T77" fmla="*/ 4 h 30"/>
                      <a:gd name="T78" fmla="*/ 59 w 75"/>
                      <a:gd name="T79" fmla="*/ 4 h 30"/>
                      <a:gd name="T80" fmla="*/ 61 w 75"/>
                      <a:gd name="T81" fmla="*/ 4 h 30"/>
                      <a:gd name="T82" fmla="*/ 62 w 75"/>
                      <a:gd name="T83" fmla="*/ 3 h 30"/>
                      <a:gd name="T84" fmla="*/ 64 w 75"/>
                      <a:gd name="T85" fmla="*/ 3 h 30"/>
                      <a:gd name="T86" fmla="*/ 67 w 75"/>
                      <a:gd name="T87" fmla="*/ 3 h 30"/>
                      <a:gd name="T88" fmla="*/ 67 w 75"/>
                      <a:gd name="T89" fmla="*/ 1 h 30"/>
                      <a:gd name="T90" fmla="*/ 68 w 75"/>
                      <a:gd name="T91" fmla="*/ 1 h 30"/>
                      <a:gd name="T92" fmla="*/ 71 w 75"/>
                      <a:gd name="T93" fmla="*/ 1 h 30"/>
                      <a:gd name="T94" fmla="*/ 71 w 75"/>
                      <a:gd name="T95" fmla="*/ 0 h 30"/>
                      <a:gd name="T96" fmla="*/ 74 w 75"/>
                      <a:gd name="T97" fmla="*/ 0 h 30"/>
                      <a:gd name="T98" fmla="*/ 75 w 75"/>
                      <a:gd name="T99" fmla="*/ 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">
                        <a:moveTo>
                          <a:pt x="0" y="30"/>
                        </a:moveTo>
                        <a:lnTo>
                          <a:pt x="0" y="29"/>
                        </a:lnTo>
                        <a:lnTo>
                          <a:pt x="3" y="29"/>
                        </a:lnTo>
                        <a:lnTo>
                          <a:pt x="5" y="27"/>
                        </a:lnTo>
                        <a:lnTo>
                          <a:pt x="6" y="26"/>
                        </a:lnTo>
                        <a:lnTo>
                          <a:pt x="8" y="26"/>
                        </a:lnTo>
                        <a:lnTo>
                          <a:pt x="9" y="24"/>
                        </a:lnTo>
                        <a:lnTo>
                          <a:pt x="10" y="24"/>
                        </a:lnTo>
                        <a:lnTo>
                          <a:pt x="12" y="23"/>
                        </a:lnTo>
                        <a:lnTo>
                          <a:pt x="13" y="22"/>
                        </a:lnTo>
                        <a:lnTo>
                          <a:pt x="15" y="22"/>
                        </a:lnTo>
                        <a:lnTo>
                          <a:pt x="16" y="20"/>
                        </a:lnTo>
                        <a:lnTo>
                          <a:pt x="18" y="20"/>
                        </a:lnTo>
                        <a:lnTo>
                          <a:pt x="21" y="19"/>
                        </a:lnTo>
                        <a:lnTo>
                          <a:pt x="22" y="19"/>
                        </a:lnTo>
                        <a:lnTo>
                          <a:pt x="22" y="17"/>
                        </a:lnTo>
                        <a:lnTo>
                          <a:pt x="25" y="16"/>
                        </a:lnTo>
                        <a:lnTo>
                          <a:pt x="26" y="16"/>
                        </a:lnTo>
                        <a:lnTo>
                          <a:pt x="28" y="16"/>
                        </a:lnTo>
                        <a:lnTo>
                          <a:pt x="29" y="14"/>
                        </a:lnTo>
                        <a:lnTo>
                          <a:pt x="31" y="14"/>
                        </a:lnTo>
                        <a:lnTo>
                          <a:pt x="32" y="13"/>
                        </a:lnTo>
                        <a:lnTo>
                          <a:pt x="34" y="13"/>
                        </a:lnTo>
                        <a:lnTo>
                          <a:pt x="35" y="13"/>
                        </a:lnTo>
                        <a:lnTo>
                          <a:pt x="36" y="13"/>
                        </a:lnTo>
                        <a:lnTo>
                          <a:pt x="38" y="11"/>
                        </a:lnTo>
                        <a:lnTo>
                          <a:pt x="39" y="11"/>
                        </a:lnTo>
                        <a:lnTo>
                          <a:pt x="41" y="10"/>
                        </a:lnTo>
                        <a:lnTo>
                          <a:pt x="42" y="10"/>
                        </a:lnTo>
                        <a:lnTo>
                          <a:pt x="44" y="10"/>
                        </a:lnTo>
                        <a:lnTo>
                          <a:pt x="47" y="9"/>
                        </a:lnTo>
                        <a:lnTo>
                          <a:pt x="47" y="9"/>
                        </a:lnTo>
                        <a:lnTo>
                          <a:pt x="49" y="7"/>
                        </a:lnTo>
                        <a:lnTo>
                          <a:pt x="51" y="7"/>
                        </a:lnTo>
                        <a:lnTo>
                          <a:pt x="52" y="7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7" y="6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1" y="4"/>
                        </a:lnTo>
                        <a:lnTo>
                          <a:pt x="62" y="3"/>
                        </a:lnTo>
                        <a:lnTo>
                          <a:pt x="64" y="3"/>
                        </a:lnTo>
                        <a:lnTo>
                          <a:pt x="67" y="3"/>
                        </a:lnTo>
                        <a:lnTo>
                          <a:pt x="67" y="1"/>
                        </a:lnTo>
                        <a:lnTo>
                          <a:pt x="68" y="1"/>
                        </a:lnTo>
                        <a:lnTo>
                          <a:pt x="71" y="1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9" name="Freeform 690"/>
                  <p:cNvSpPr>
                    <a:spLocks/>
                  </p:cNvSpPr>
                  <p:nvPr/>
                </p:nvSpPr>
                <p:spPr bwMode="auto">
                  <a:xfrm>
                    <a:off x="2008188" y="1251744"/>
                    <a:ext cx="39688" cy="4763"/>
                  </a:xfrm>
                  <a:custGeom>
                    <a:avLst/>
                    <a:gdLst>
                      <a:gd name="T0" fmla="*/ 0 w 75"/>
                      <a:gd name="T1" fmla="*/ 9 h 9"/>
                      <a:gd name="T2" fmla="*/ 0 w 75"/>
                      <a:gd name="T3" fmla="*/ 9 h 9"/>
                      <a:gd name="T4" fmla="*/ 3 w 75"/>
                      <a:gd name="T5" fmla="*/ 7 h 9"/>
                      <a:gd name="T6" fmla="*/ 5 w 75"/>
                      <a:gd name="T7" fmla="*/ 7 h 9"/>
                      <a:gd name="T8" fmla="*/ 6 w 75"/>
                      <a:gd name="T9" fmla="*/ 7 h 9"/>
                      <a:gd name="T10" fmla="*/ 8 w 75"/>
                      <a:gd name="T11" fmla="*/ 6 h 9"/>
                      <a:gd name="T12" fmla="*/ 9 w 75"/>
                      <a:gd name="T13" fmla="*/ 6 h 9"/>
                      <a:gd name="T14" fmla="*/ 10 w 75"/>
                      <a:gd name="T15" fmla="*/ 6 h 9"/>
                      <a:gd name="T16" fmla="*/ 12 w 75"/>
                      <a:gd name="T17" fmla="*/ 6 h 9"/>
                      <a:gd name="T18" fmla="*/ 13 w 75"/>
                      <a:gd name="T19" fmla="*/ 6 h 9"/>
                      <a:gd name="T20" fmla="*/ 15 w 75"/>
                      <a:gd name="T21" fmla="*/ 5 h 9"/>
                      <a:gd name="T22" fmla="*/ 18 w 75"/>
                      <a:gd name="T23" fmla="*/ 5 h 9"/>
                      <a:gd name="T24" fmla="*/ 18 w 75"/>
                      <a:gd name="T25" fmla="*/ 5 h 9"/>
                      <a:gd name="T26" fmla="*/ 20 w 75"/>
                      <a:gd name="T27" fmla="*/ 5 h 9"/>
                      <a:gd name="T28" fmla="*/ 22 w 75"/>
                      <a:gd name="T29" fmla="*/ 5 h 9"/>
                      <a:gd name="T30" fmla="*/ 23 w 75"/>
                      <a:gd name="T31" fmla="*/ 5 h 9"/>
                      <a:gd name="T32" fmla="*/ 25 w 75"/>
                      <a:gd name="T33" fmla="*/ 3 h 9"/>
                      <a:gd name="T34" fmla="*/ 26 w 75"/>
                      <a:gd name="T35" fmla="*/ 3 h 9"/>
                      <a:gd name="T36" fmla="*/ 28 w 75"/>
                      <a:gd name="T37" fmla="*/ 3 h 9"/>
                      <a:gd name="T38" fmla="*/ 29 w 75"/>
                      <a:gd name="T39" fmla="*/ 3 h 9"/>
                      <a:gd name="T40" fmla="*/ 31 w 75"/>
                      <a:gd name="T41" fmla="*/ 3 h 9"/>
                      <a:gd name="T42" fmla="*/ 32 w 75"/>
                      <a:gd name="T43" fmla="*/ 3 h 9"/>
                      <a:gd name="T44" fmla="*/ 33 w 75"/>
                      <a:gd name="T45" fmla="*/ 3 h 9"/>
                      <a:gd name="T46" fmla="*/ 35 w 75"/>
                      <a:gd name="T47" fmla="*/ 3 h 9"/>
                      <a:gd name="T48" fmla="*/ 38 w 75"/>
                      <a:gd name="T49" fmla="*/ 3 h 9"/>
                      <a:gd name="T50" fmla="*/ 38 w 75"/>
                      <a:gd name="T51" fmla="*/ 3 h 9"/>
                      <a:gd name="T52" fmla="*/ 39 w 75"/>
                      <a:gd name="T53" fmla="*/ 3 h 9"/>
                      <a:gd name="T54" fmla="*/ 42 w 75"/>
                      <a:gd name="T55" fmla="*/ 3 h 9"/>
                      <a:gd name="T56" fmla="*/ 42 w 75"/>
                      <a:gd name="T57" fmla="*/ 3 h 9"/>
                      <a:gd name="T58" fmla="*/ 45 w 75"/>
                      <a:gd name="T59" fmla="*/ 2 h 9"/>
                      <a:gd name="T60" fmla="*/ 46 w 75"/>
                      <a:gd name="T61" fmla="*/ 2 h 9"/>
                      <a:gd name="T62" fmla="*/ 46 w 75"/>
                      <a:gd name="T63" fmla="*/ 2 h 9"/>
                      <a:gd name="T64" fmla="*/ 49 w 75"/>
                      <a:gd name="T65" fmla="*/ 2 h 9"/>
                      <a:gd name="T66" fmla="*/ 51 w 75"/>
                      <a:gd name="T67" fmla="*/ 2 h 9"/>
                      <a:gd name="T68" fmla="*/ 52 w 75"/>
                      <a:gd name="T69" fmla="*/ 2 h 9"/>
                      <a:gd name="T70" fmla="*/ 54 w 75"/>
                      <a:gd name="T71" fmla="*/ 2 h 9"/>
                      <a:gd name="T72" fmla="*/ 55 w 75"/>
                      <a:gd name="T73" fmla="*/ 0 h 9"/>
                      <a:gd name="T74" fmla="*/ 56 w 75"/>
                      <a:gd name="T75" fmla="*/ 0 h 9"/>
                      <a:gd name="T76" fmla="*/ 58 w 75"/>
                      <a:gd name="T77" fmla="*/ 0 h 9"/>
                      <a:gd name="T78" fmla="*/ 59 w 75"/>
                      <a:gd name="T79" fmla="*/ 0 h 9"/>
                      <a:gd name="T80" fmla="*/ 61 w 75"/>
                      <a:gd name="T81" fmla="*/ 0 h 9"/>
                      <a:gd name="T82" fmla="*/ 64 w 75"/>
                      <a:gd name="T83" fmla="*/ 0 h 9"/>
                      <a:gd name="T84" fmla="*/ 64 w 75"/>
                      <a:gd name="T85" fmla="*/ 0 h 9"/>
                      <a:gd name="T86" fmla="*/ 67 w 75"/>
                      <a:gd name="T87" fmla="*/ 0 h 9"/>
                      <a:gd name="T88" fmla="*/ 68 w 75"/>
                      <a:gd name="T89" fmla="*/ 0 h 9"/>
                      <a:gd name="T90" fmla="*/ 69 w 75"/>
                      <a:gd name="T91" fmla="*/ 0 h 9"/>
                      <a:gd name="T92" fmla="*/ 71 w 75"/>
                      <a:gd name="T93" fmla="*/ 0 h 9"/>
                      <a:gd name="T94" fmla="*/ 72 w 75"/>
                      <a:gd name="T95" fmla="*/ 0 h 9"/>
                      <a:gd name="T96" fmla="*/ 74 w 75"/>
                      <a:gd name="T97" fmla="*/ 0 h 9"/>
                      <a:gd name="T98" fmla="*/ 75 w 75"/>
                      <a:gd name="T99" fmla="*/ 0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9"/>
                        </a:moveTo>
                        <a:lnTo>
                          <a:pt x="0" y="9"/>
                        </a:lnTo>
                        <a:lnTo>
                          <a:pt x="3" y="7"/>
                        </a:lnTo>
                        <a:lnTo>
                          <a:pt x="5" y="7"/>
                        </a:lnTo>
                        <a:lnTo>
                          <a:pt x="6" y="7"/>
                        </a:lnTo>
                        <a:lnTo>
                          <a:pt x="8" y="6"/>
                        </a:lnTo>
                        <a:lnTo>
                          <a:pt x="9" y="6"/>
                        </a:lnTo>
                        <a:lnTo>
                          <a:pt x="10" y="6"/>
                        </a:lnTo>
                        <a:lnTo>
                          <a:pt x="12" y="6"/>
                        </a:lnTo>
                        <a:lnTo>
                          <a:pt x="13" y="6"/>
                        </a:lnTo>
                        <a:lnTo>
                          <a:pt x="15" y="5"/>
                        </a:lnTo>
                        <a:lnTo>
                          <a:pt x="18" y="5"/>
                        </a:lnTo>
                        <a:lnTo>
                          <a:pt x="18" y="5"/>
                        </a:lnTo>
                        <a:lnTo>
                          <a:pt x="20" y="5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5" y="3"/>
                        </a:lnTo>
                        <a:lnTo>
                          <a:pt x="38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2" y="3"/>
                        </a:lnTo>
                        <a:lnTo>
                          <a:pt x="42" y="3"/>
                        </a:lnTo>
                        <a:lnTo>
                          <a:pt x="45" y="2"/>
                        </a:lnTo>
                        <a:lnTo>
                          <a:pt x="46" y="2"/>
                        </a:lnTo>
                        <a:lnTo>
                          <a:pt x="46" y="2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2" y="2"/>
                        </a:lnTo>
                        <a:lnTo>
                          <a:pt x="54" y="2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4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0" name="Freeform 691"/>
                  <p:cNvSpPr>
                    <a:spLocks/>
                  </p:cNvSpPr>
                  <p:nvPr/>
                </p:nvSpPr>
                <p:spPr bwMode="auto">
                  <a:xfrm>
                    <a:off x="2047876" y="1251744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3 w 75"/>
                      <a:gd name="T9" fmla="*/ 13 w 75"/>
                      <a:gd name="T10" fmla="*/ 16 w 75"/>
                      <a:gd name="T11" fmla="*/ 17 w 75"/>
                      <a:gd name="T12" fmla="*/ 17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0 w 75"/>
                      <a:gd name="T21" fmla="*/ 32 w 75"/>
                      <a:gd name="T22" fmla="*/ 35 w 75"/>
                      <a:gd name="T23" fmla="*/ 35 w 75"/>
                      <a:gd name="T24" fmla="*/ 38 w 75"/>
                      <a:gd name="T25" fmla="*/ 39 w 75"/>
                      <a:gd name="T26" fmla="*/ 41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2 w 75"/>
                      <a:gd name="T41" fmla="*/ 62 w 75"/>
                      <a:gd name="T42" fmla="*/ 64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1" name="Freeform 692"/>
                  <p:cNvSpPr>
                    <a:spLocks/>
                  </p:cNvSpPr>
                  <p:nvPr/>
                </p:nvSpPr>
                <p:spPr bwMode="auto">
                  <a:xfrm>
                    <a:off x="2087563" y="1251744"/>
                    <a:ext cx="39688" cy="1588"/>
                  </a:xfrm>
                  <a:custGeom>
                    <a:avLst/>
                    <a:gdLst>
                      <a:gd name="T0" fmla="*/ 0 w 75"/>
                      <a:gd name="T1" fmla="*/ 0 h 3"/>
                      <a:gd name="T2" fmla="*/ 2 w 75"/>
                      <a:gd name="T3" fmla="*/ 0 h 3"/>
                      <a:gd name="T4" fmla="*/ 3 w 75"/>
                      <a:gd name="T5" fmla="*/ 0 h 3"/>
                      <a:gd name="T6" fmla="*/ 4 w 75"/>
                      <a:gd name="T7" fmla="*/ 0 h 3"/>
                      <a:gd name="T8" fmla="*/ 6 w 75"/>
                      <a:gd name="T9" fmla="*/ 0 h 3"/>
                      <a:gd name="T10" fmla="*/ 9 w 75"/>
                      <a:gd name="T11" fmla="*/ 0 h 3"/>
                      <a:gd name="T12" fmla="*/ 9 w 75"/>
                      <a:gd name="T13" fmla="*/ 0 h 3"/>
                      <a:gd name="T14" fmla="*/ 12 w 75"/>
                      <a:gd name="T15" fmla="*/ 0 h 3"/>
                      <a:gd name="T16" fmla="*/ 13 w 75"/>
                      <a:gd name="T17" fmla="*/ 0 h 3"/>
                      <a:gd name="T18" fmla="*/ 14 w 75"/>
                      <a:gd name="T19" fmla="*/ 0 h 3"/>
                      <a:gd name="T20" fmla="*/ 16 w 75"/>
                      <a:gd name="T21" fmla="*/ 0 h 3"/>
                      <a:gd name="T22" fmla="*/ 17 w 75"/>
                      <a:gd name="T23" fmla="*/ 0 h 3"/>
                      <a:gd name="T24" fmla="*/ 19 w 75"/>
                      <a:gd name="T25" fmla="*/ 0 h 3"/>
                      <a:gd name="T26" fmla="*/ 20 w 75"/>
                      <a:gd name="T27" fmla="*/ 0 h 3"/>
                      <a:gd name="T28" fmla="*/ 22 w 75"/>
                      <a:gd name="T29" fmla="*/ 0 h 3"/>
                      <a:gd name="T30" fmla="*/ 23 w 75"/>
                      <a:gd name="T31" fmla="*/ 0 h 3"/>
                      <a:gd name="T32" fmla="*/ 25 w 75"/>
                      <a:gd name="T33" fmla="*/ 0 h 3"/>
                      <a:gd name="T34" fmla="*/ 26 w 75"/>
                      <a:gd name="T35" fmla="*/ 0 h 3"/>
                      <a:gd name="T36" fmla="*/ 27 w 75"/>
                      <a:gd name="T37" fmla="*/ 0 h 3"/>
                      <a:gd name="T38" fmla="*/ 29 w 75"/>
                      <a:gd name="T39" fmla="*/ 0 h 3"/>
                      <a:gd name="T40" fmla="*/ 30 w 75"/>
                      <a:gd name="T41" fmla="*/ 0 h 3"/>
                      <a:gd name="T42" fmla="*/ 33 w 75"/>
                      <a:gd name="T43" fmla="*/ 0 h 3"/>
                      <a:gd name="T44" fmla="*/ 33 w 75"/>
                      <a:gd name="T45" fmla="*/ 0 h 3"/>
                      <a:gd name="T46" fmla="*/ 35 w 75"/>
                      <a:gd name="T47" fmla="*/ 0 h 3"/>
                      <a:gd name="T48" fmla="*/ 38 w 75"/>
                      <a:gd name="T49" fmla="*/ 0 h 3"/>
                      <a:gd name="T50" fmla="*/ 39 w 75"/>
                      <a:gd name="T51" fmla="*/ 0 h 3"/>
                      <a:gd name="T52" fmla="*/ 40 w 75"/>
                      <a:gd name="T53" fmla="*/ 0 h 3"/>
                      <a:gd name="T54" fmla="*/ 42 w 75"/>
                      <a:gd name="T55" fmla="*/ 0 h 3"/>
                      <a:gd name="T56" fmla="*/ 43 w 75"/>
                      <a:gd name="T57" fmla="*/ 0 h 3"/>
                      <a:gd name="T58" fmla="*/ 45 w 75"/>
                      <a:gd name="T59" fmla="*/ 0 h 3"/>
                      <a:gd name="T60" fmla="*/ 46 w 75"/>
                      <a:gd name="T61" fmla="*/ 0 h 3"/>
                      <a:gd name="T62" fmla="*/ 48 w 75"/>
                      <a:gd name="T63" fmla="*/ 0 h 3"/>
                      <a:gd name="T64" fmla="*/ 49 w 75"/>
                      <a:gd name="T65" fmla="*/ 2 h 3"/>
                      <a:gd name="T66" fmla="*/ 51 w 75"/>
                      <a:gd name="T67" fmla="*/ 2 h 3"/>
                      <a:gd name="T68" fmla="*/ 52 w 75"/>
                      <a:gd name="T69" fmla="*/ 2 h 3"/>
                      <a:gd name="T70" fmla="*/ 55 w 75"/>
                      <a:gd name="T71" fmla="*/ 2 h 3"/>
                      <a:gd name="T72" fmla="*/ 55 w 75"/>
                      <a:gd name="T73" fmla="*/ 2 h 3"/>
                      <a:gd name="T74" fmla="*/ 58 w 75"/>
                      <a:gd name="T75" fmla="*/ 2 h 3"/>
                      <a:gd name="T76" fmla="*/ 59 w 75"/>
                      <a:gd name="T77" fmla="*/ 2 h 3"/>
                      <a:gd name="T78" fmla="*/ 59 w 75"/>
                      <a:gd name="T79" fmla="*/ 2 h 3"/>
                      <a:gd name="T80" fmla="*/ 62 w 75"/>
                      <a:gd name="T81" fmla="*/ 2 h 3"/>
                      <a:gd name="T82" fmla="*/ 63 w 75"/>
                      <a:gd name="T83" fmla="*/ 2 h 3"/>
                      <a:gd name="T84" fmla="*/ 65 w 75"/>
                      <a:gd name="T85" fmla="*/ 2 h 3"/>
                      <a:gd name="T86" fmla="*/ 66 w 75"/>
                      <a:gd name="T87" fmla="*/ 2 h 3"/>
                      <a:gd name="T88" fmla="*/ 68 w 75"/>
                      <a:gd name="T89" fmla="*/ 2 h 3"/>
                      <a:gd name="T90" fmla="*/ 69 w 75"/>
                      <a:gd name="T91" fmla="*/ 2 h 3"/>
                      <a:gd name="T92" fmla="*/ 71 w 75"/>
                      <a:gd name="T93" fmla="*/ 2 h 3"/>
                      <a:gd name="T94" fmla="*/ 72 w 75"/>
                      <a:gd name="T95" fmla="*/ 2 h 3"/>
                      <a:gd name="T96" fmla="*/ 74 w 75"/>
                      <a:gd name="T97" fmla="*/ 3 h 3"/>
                      <a:gd name="T98" fmla="*/ 75 w 75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2" y="2"/>
                        </a:lnTo>
                        <a:lnTo>
                          <a:pt x="55" y="2"/>
                        </a:lnTo>
                        <a:lnTo>
                          <a:pt x="55" y="2"/>
                        </a:lnTo>
                        <a:lnTo>
                          <a:pt x="58" y="2"/>
                        </a:lnTo>
                        <a:lnTo>
                          <a:pt x="59" y="2"/>
                        </a:lnTo>
                        <a:lnTo>
                          <a:pt x="59" y="2"/>
                        </a:lnTo>
                        <a:lnTo>
                          <a:pt x="62" y="2"/>
                        </a:lnTo>
                        <a:lnTo>
                          <a:pt x="63" y="2"/>
                        </a:lnTo>
                        <a:lnTo>
                          <a:pt x="65" y="2"/>
                        </a:lnTo>
                        <a:lnTo>
                          <a:pt x="66" y="2"/>
                        </a:lnTo>
                        <a:lnTo>
                          <a:pt x="68" y="2"/>
                        </a:lnTo>
                        <a:lnTo>
                          <a:pt x="69" y="2"/>
                        </a:lnTo>
                        <a:lnTo>
                          <a:pt x="71" y="2"/>
                        </a:lnTo>
                        <a:lnTo>
                          <a:pt x="72" y="2"/>
                        </a:lnTo>
                        <a:lnTo>
                          <a:pt x="74" y="3"/>
                        </a:lnTo>
                        <a:lnTo>
                          <a:pt x="75" y="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2" name="Freeform 693"/>
                  <p:cNvSpPr>
                    <a:spLocks/>
                  </p:cNvSpPr>
                  <p:nvPr/>
                </p:nvSpPr>
                <p:spPr bwMode="auto">
                  <a:xfrm>
                    <a:off x="2127251" y="1253332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1 w 75"/>
                      <a:gd name="T3" fmla="*/ 0 h 6"/>
                      <a:gd name="T4" fmla="*/ 4 w 75"/>
                      <a:gd name="T5" fmla="*/ 0 h 6"/>
                      <a:gd name="T6" fmla="*/ 4 w 75"/>
                      <a:gd name="T7" fmla="*/ 0 h 6"/>
                      <a:gd name="T8" fmla="*/ 6 w 75"/>
                      <a:gd name="T9" fmla="*/ 0 h 6"/>
                      <a:gd name="T10" fmla="*/ 9 w 75"/>
                      <a:gd name="T11" fmla="*/ 0 h 6"/>
                      <a:gd name="T12" fmla="*/ 10 w 75"/>
                      <a:gd name="T13" fmla="*/ 0 h 6"/>
                      <a:gd name="T14" fmla="*/ 12 w 75"/>
                      <a:gd name="T15" fmla="*/ 0 h 6"/>
                      <a:gd name="T16" fmla="*/ 13 w 75"/>
                      <a:gd name="T17" fmla="*/ 2 h 6"/>
                      <a:gd name="T18" fmla="*/ 14 w 75"/>
                      <a:gd name="T19" fmla="*/ 2 h 6"/>
                      <a:gd name="T20" fmla="*/ 16 w 75"/>
                      <a:gd name="T21" fmla="*/ 2 h 6"/>
                      <a:gd name="T22" fmla="*/ 17 w 75"/>
                      <a:gd name="T23" fmla="*/ 2 h 6"/>
                      <a:gd name="T24" fmla="*/ 19 w 75"/>
                      <a:gd name="T25" fmla="*/ 2 h 6"/>
                      <a:gd name="T26" fmla="*/ 22 w 75"/>
                      <a:gd name="T27" fmla="*/ 2 h 6"/>
                      <a:gd name="T28" fmla="*/ 22 w 75"/>
                      <a:gd name="T29" fmla="*/ 2 h 6"/>
                      <a:gd name="T30" fmla="*/ 23 w 75"/>
                      <a:gd name="T31" fmla="*/ 2 h 6"/>
                      <a:gd name="T32" fmla="*/ 26 w 75"/>
                      <a:gd name="T33" fmla="*/ 2 h 6"/>
                      <a:gd name="T34" fmla="*/ 26 w 75"/>
                      <a:gd name="T35" fmla="*/ 2 h 6"/>
                      <a:gd name="T36" fmla="*/ 29 w 75"/>
                      <a:gd name="T37" fmla="*/ 2 h 6"/>
                      <a:gd name="T38" fmla="*/ 30 w 75"/>
                      <a:gd name="T39" fmla="*/ 2 h 6"/>
                      <a:gd name="T40" fmla="*/ 30 w 75"/>
                      <a:gd name="T41" fmla="*/ 2 h 6"/>
                      <a:gd name="T42" fmla="*/ 33 w 75"/>
                      <a:gd name="T43" fmla="*/ 2 h 6"/>
                      <a:gd name="T44" fmla="*/ 35 w 75"/>
                      <a:gd name="T45" fmla="*/ 3 h 6"/>
                      <a:gd name="T46" fmla="*/ 36 w 75"/>
                      <a:gd name="T47" fmla="*/ 3 h 6"/>
                      <a:gd name="T48" fmla="*/ 37 w 75"/>
                      <a:gd name="T49" fmla="*/ 3 h 6"/>
                      <a:gd name="T50" fmla="*/ 39 w 75"/>
                      <a:gd name="T51" fmla="*/ 3 h 6"/>
                      <a:gd name="T52" fmla="*/ 40 w 75"/>
                      <a:gd name="T53" fmla="*/ 3 h 6"/>
                      <a:gd name="T54" fmla="*/ 42 w 75"/>
                      <a:gd name="T55" fmla="*/ 3 h 6"/>
                      <a:gd name="T56" fmla="*/ 43 w 75"/>
                      <a:gd name="T57" fmla="*/ 3 h 6"/>
                      <a:gd name="T58" fmla="*/ 45 w 75"/>
                      <a:gd name="T59" fmla="*/ 3 h 6"/>
                      <a:gd name="T60" fmla="*/ 46 w 75"/>
                      <a:gd name="T61" fmla="*/ 3 h 6"/>
                      <a:gd name="T62" fmla="*/ 48 w 75"/>
                      <a:gd name="T63" fmla="*/ 3 h 6"/>
                      <a:gd name="T64" fmla="*/ 49 w 75"/>
                      <a:gd name="T65" fmla="*/ 3 h 6"/>
                      <a:gd name="T66" fmla="*/ 50 w 75"/>
                      <a:gd name="T67" fmla="*/ 3 h 6"/>
                      <a:gd name="T68" fmla="*/ 52 w 75"/>
                      <a:gd name="T69" fmla="*/ 3 h 6"/>
                      <a:gd name="T70" fmla="*/ 55 w 75"/>
                      <a:gd name="T71" fmla="*/ 4 h 6"/>
                      <a:gd name="T72" fmla="*/ 56 w 75"/>
                      <a:gd name="T73" fmla="*/ 4 h 6"/>
                      <a:gd name="T74" fmla="*/ 58 w 75"/>
                      <a:gd name="T75" fmla="*/ 4 h 6"/>
                      <a:gd name="T76" fmla="*/ 59 w 75"/>
                      <a:gd name="T77" fmla="*/ 4 h 6"/>
                      <a:gd name="T78" fmla="*/ 60 w 75"/>
                      <a:gd name="T79" fmla="*/ 4 h 6"/>
                      <a:gd name="T80" fmla="*/ 62 w 75"/>
                      <a:gd name="T81" fmla="*/ 4 h 6"/>
                      <a:gd name="T82" fmla="*/ 63 w 75"/>
                      <a:gd name="T83" fmla="*/ 4 h 6"/>
                      <a:gd name="T84" fmla="*/ 65 w 75"/>
                      <a:gd name="T85" fmla="*/ 4 h 6"/>
                      <a:gd name="T86" fmla="*/ 66 w 75"/>
                      <a:gd name="T87" fmla="*/ 6 h 6"/>
                      <a:gd name="T88" fmla="*/ 68 w 75"/>
                      <a:gd name="T89" fmla="*/ 6 h 6"/>
                      <a:gd name="T90" fmla="*/ 69 w 75"/>
                      <a:gd name="T91" fmla="*/ 6 h 6"/>
                      <a:gd name="T92" fmla="*/ 71 w 75"/>
                      <a:gd name="T93" fmla="*/ 6 h 6"/>
                      <a:gd name="T94" fmla="*/ 72 w 75"/>
                      <a:gd name="T95" fmla="*/ 6 h 6"/>
                      <a:gd name="T96" fmla="*/ 75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6" y="2"/>
                        </a:lnTo>
                        <a:lnTo>
                          <a:pt x="26" y="2"/>
                        </a:lnTo>
                        <a:lnTo>
                          <a:pt x="29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3" y="2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2" y="3"/>
                        </a:lnTo>
                        <a:lnTo>
                          <a:pt x="43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8" y="3"/>
                        </a:lnTo>
                        <a:lnTo>
                          <a:pt x="49" y="3"/>
                        </a:lnTo>
                        <a:lnTo>
                          <a:pt x="50" y="3"/>
                        </a:lnTo>
                        <a:lnTo>
                          <a:pt x="52" y="3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0" y="4"/>
                        </a:lnTo>
                        <a:lnTo>
                          <a:pt x="62" y="4"/>
                        </a:lnTo>
                        <a:lnTo>
                          <a:pt x="63" y="4"/>
                        </a:lnTo>
                        <a:lnTo>
                          <a:pt x="65" y="4"/>
                        </a:lnTo>
                        <a:lnTo>
                          <a:pt x="66" y="6"/>
                        </a:lnTo>
                        <a:lnTo>
                          <a:pt x="68" y="6"/>
                        </a:lnTo>
                        <a:lnTo>
                          <a:pt x="69" y="6"/>
                        </a:lnTo>
                        <a:lnTo>
                          <a:pt x="71" y="6"/>
                        </a:lnTo>
                        <a:lnTo>
                          <a:pt x="72" y="6"/>
                        </a:lnTo>
                        <a:lnTo>
                          <a:pt x="75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3" name="Freeform 694"/>
                  <p:cNvSpPr>
                    <a:spLocks/>
                  </p:cNvSpPr>
                  <p:nvPr/>
                </p:nvSpPr>
                <p:spPr bwMode="auto">
                  <a:xfrm>
                    <a:off x="2166938" y="1256507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1 w 75"/>
                      <a:gd name="T3" fmla="*/ 0 h 6"/>
                      <a:gd name="T4" fmla="*/ 4 w 75"/>
                      <a:gd name="T5" fmla="*/ 0 h 6"/>
                      <a:gd name="T6" fmla="*/ 6 w 75"/>
                      <a:gd name="T7" fmla="*/ 0 h 6"/>
                      <a:gd name="T8" fmla="*/ 6 w 75"/>
                      <a:gd name="T9" fmla="*/ 0 h 6"/>
                      <a:gd name="T10" fmla="*/ 9 w 75"/>
                      <a:gd name="T11" fmla="*/ 0 h 6"/>
                      <a:gd name="T12" fmla="*/ 10 w 75"/>
                      <a:gd name="T13" fmla="*/ 1 h 6"/>
                      <a:gd name="T14" fmla="*/ 11 w 75"/>
                      <a:gd name="T15" fmla="*/ 1 h 6"/>
                      <a:gd name="T16" fmla="*/ 13 w 75"/>
                      <a:gd name="T17" fmla="*/ 1 h 6"/>
                      <a:gd name="T18" fmla="*/ 14 w 75"/>
                      <a:gd name="T19" fmla="*/ 1 h 6"/>
                      <a:gd name="T20" fmla="*/ 16 w 75"/>
                      <a:gd name="T21" fmla="*/ 1 h 6"/>
                      <a:gd name="T22" fmla="*/ 17 w 75"/>
                      <a:gd name="T23" fmla="*/ 1 h 6"/>
                      <a:gd name="T24" fmla="*/ 19 w 75"/>
                      <a:gd name="T25" fmla="*/ 1 h 6"/>
                      <a:gd name="T26" fmla="*/ 20 w 75"/>
                      <a:gd name="T27" fmla="*/ 1 h 6"/>
                      <a:gd name="T28" fmla="*/ 21 w 75"/>
                      <a:gd name="T29" fmla="*/ 3 h 6"/>
                      <a:gd name="T30" fmla="*/ 23 w 75"/>
                      <a:gd name="T31" fmla="*/ 3 h 6"/>
                      <a:gd name="T32" fmla="*/ 26 w 75"/>
                      <a:gd name="T33" fmla="*/ 3 h 6"/>
                      <a:gd name="T34" fmla="*/ 26 w 75"/>
                      <a:gd name="T35" fmla="*/ 3 h 6"/>
                      <a:gd name="T36" fmla="*/ 27 w 75"/>
                      <a:gd name="T37" fmla="*/ 3 h 6"/>
                      <a:gd name="T38" fmla="*/ 30 w 75"/>
                      <a:gd name="T39" fmla="*/ 3 h 6"/>
                      <a:gd name="T40" fmla="*/ 32 w 75"/>
                      <a:gd name="T41" fmla="*/ 3 h 6"/>
                      <a:gd name="T42" fmla="*/ 32 w 75"/>
                      <a:gd name="T43" fmla="*/ 3 h 6"/>
                      <a:gd name="T44" fmla="*/ 34 w 75"/>
                      <a:gd name="T45" fmla="*/ 3 h 6"/>
                      <a:gd name="T46" fmla="*/ 36 w 75"/>
                      <a:gd name="T47" fmla="*/ 3 h 6"/>
                      <a:gd name="T48" fmla="*/ 37 w 75"/>
                      <a:gd name="T49" fmla="*/ 3 h 6"/>
                      <a:gd name="T50" fmla="*/ 39 w 75"/>
                      <a:gd name="T51" fmla="*/ 3 h 6"/>
                      <a:gd name="T52" fmla="*/ 40 w 75"/>
                      <a:gd name="T53" fmla="*/ 3 h 6"/>
                      <a:gd name="T54" fmla="*/ 42 w 75"/>
                      <a:gd name="T55" fmla="*/ 3 h 6"/>
                      <a:gd name="T56" fmla="*/ 43 w 75"/>
                      <a:gd name="T57" fmla="*/ 3 h 6"/>
                      <a:gd name="T58" fmla="*/ 45 w 75"/>
                      <a:gd name="T59" fmla="*/ 3 h 6"/>
                      <a:gd name="T60" fmla="*/ 46 w 75"/>
                      <a:gd name="T61" fmla="*/ 3 h 6"/>
                      <a:gd name="T62" fmla="*/ 47 w 75"/>
                      <a:gd name="T63" fmla="*/ 3 h 6"/>
                      <a:gd name="T64" fmla="*/ 49 w 75"/>
                      <a:gd name="T65" fmla="*/ 3 h 6"/>
                      <a:gd name="T66" fmla="*/ 50 w 75"/>
                      <a:gd name="T67" fmla="*/ 3 h 6"/>
                      <a:gd name="T68" fmla="*/ 52 w 75"/>
                      <a:gd name="T69" fmla="*/ 4 h 6"/>
                      <a:gd name="T70" fmla="*/ 53 w 75"/>
                      <a:gd name="T71" fmla="*/ 4 h 6"/>
                      <a:gd name="T72" fmla="*/ 55 w 75"/>
                      <a:gd name="T73" fmla="*/ 4 h 6"/>
                      <a:gd name="T74" fmla="*/ 56 w 75"/>
                      <a:gd name="T75" fmla="*/ 4 h 6"/>
                      <a:gd name="T76" fmla="*/ 57 w 75"/>
                      <a:gd name="T77" fmla="*/ 4 h 6"/>
                      <a:gd name="T78" fmla="*/ 59 w 75"/>
                      <a:gd name="T79" fmla="*/ 4 h 6"/>
                      <a:gd name="T80" fmla="*/ 60 w 75"/>
                      <a:gd name="T81" fmla="*/ 4 h 6"/>
                      <a:gd name="T82" fmla="*/ 63 w 75"/>
                      <a:gd name="T83" fmla="*/ 4 h 6"/>
                      <a:gd name="T84" fmla="*/ 65 w 75"/>
                      <a:gd name="T85" fmla="*/ 4 h 6"/>
                      <a:gd name="T86" fmla="*/ 65 w 75"/>
                      <a:gd name="T87" fmla="*/ 4 h 6"/>
                      <a:gd name="T88" fmla="*/ 68 w 75"/>
                      <a:gd name="T89" fmla="*/ 4 h 6"/>
                      <a:gd name="T90" fmla="*/ 69 w 75"/>
                      <a:gd name="T91" fmla="*/ 4 h 6"/>
                      <a:gd name="T92" fmla="*/ 70 w 75"/>
                      <a:gd name="T93" fmla="*/ 6 h 6"/>
                      <a:gd name="T94" fmla="*/ 72 w 75"/>
                      <a:gd name="T95" fmla="*/ 6 h 6"/>
                      <a:gd name="T96" fmla="*/ 73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6" y="3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30" y="3"/>
                        </a:lnTo>
                        <a:lnTo>
                          <a:pt x="32" y="3"/>
                        </a:lnTo>
                        <a:lnTo>
                          <a:pt x="32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2" y="3"/>
                        </a:lnTo>
                        <a:lnTo>
                          <a:pt x="43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7" y="3"/>
                        </a:lnTo>
                        <a:lnTo>
                          <a:pt x="49" y="3"/>
                        </a:lnTo>
                        <a:lnTo>
                          <a:pt x="50" y="3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9" y="4"/>
                        </a:lnTo>
                        <a:lnTo>
                          <a:pt x="60" y="4"/>
                        </a:lnTo>
                        <a:lnTo>
                          <a:pt x="63" y="4"/>
                        </a:lnTo>
                        <a:lnTo>
                          <a:pt x="65" y="4"/>
                        </a:lnTo>
                        <a:lnTo>
                          <a:pt x="65" y="4"/>
                        </a:lnTo>
                        <a:lnTo>
                          <a:pt x="68" y="4"/>
                        </a:lnTo>
                        <a:lnTo>
                          <a:pt x="69" y="4"/>
                        </a:lnTo>
                        <a:lnTo>
                          <a:pt x="70" y="6"/>
                        </a:lnTo>
                        <a:lnTo>
                          <a:pt x="72" y="6"/>
                        </a:lnTo>
                        <a:lnTo>
                          <a:pt x="73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4" name="Freeform 695"/>
                  <p:cNvSpPr>
                    <a:spLocks/>
                  </p:cNvSpPr>
                  <p:nvPr/>
                </p:nvSpPr>
                <p:spPr bwMode="auto">
                  <a:xfrm>
                    <a:off x="2206626" y="1259682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1 w 75"/>
                      <a:gd name="T3" fmla="*/ 0 h 8"/>
                      <a:gd name="T4" fmla="*/ 3 w 75"/>
                      <a:gd name="T5" fmla="*/ 0 h 8"/>
                      <a:gd name="T6" fmla="*/ 4 w 75"/>
                      <a:gd name="T7" fmla="*/ 0 h 8"/>
                      <a:gd name="T8" fmla="*/ 6 w 75"/>
                      <a:gd name="T9" fmla="*/ 0 h 8"/>
                      <a:gd name="T10" fmla="*/ 7 w 75"/>
                      <a:gd name="T11" fmla="*/ 0 h 8"/>
                      <a:gd name="T12" fmla="*/ 10 w 75"/>
                      <a:gd name="T13" fmla="*/ 0 h 8"/>
                      <a:gd name="T14" fmla="*/ 11 w 75"/>
                      <a:gd name="T15" fmla="*/ 0 h 8"/>
                      <a:gd name="T16" fmla="*/ 11 w 75"/>
                      <a:gd name="T17" fmla="*/ 0 h 8"/>
                      <a:gd name="T18" fmla="*/ 14 w 75"/>
                      <a:gd name="T19" fmla="*/ 1 h 8"/>
                      <a:gd name="T20" fmla="*/ 16 w 75"/>
                      <a:gd name="T21" fmla="*/ 1 h 8"/>
                      <a:gd name="T22" fmla="*/ 17 w 75"/>
                      <a:gd name="T23" fmla="*/ 1 h 8"/>
                      <a:gd name="T24" fmla="*/ 18 w 75"/>
                      <a:gd name="T25" fmla="*/ 1 h 8"/>
                      <a:gd name="T26" fmla="*/ 20 w 75"/>
                      <a:gd name="T27" fmla="*/ 1 h 8"/>
                      <a:gd name="T28" fmla="*/ 21 w 75"/>
                      <a:gd name="T29" fmla="*/ 1 h 8"/>
                      <a:gd name="T30" fmla="*/ 23 w 75"/>
                      <a:gd name="T31" fmla="*/ 1 h 8"/>
                      <a:gd name="T32" fmla="*/ 24 w 75"/>
                      <a:gd name="T33" fmla="*/ 4 h 8"/>
                      <a:gd name="T34" fmla="*/ 26 w 75"/>
                      <a:gd name="T35" fmla="*/ 4 h 8"/>
                      <a:gd name="T36" fmla="*/ 27 w 75"/>
                      <a:gd name="T37" fmla="*/ 4 h 8"/>
                      <a:gd name="T38" fmla="*/ 29 w 75"/>
                      <a:gd name="T39" fmla="*/ 4 h 8"/>
                      <a:gd name="T40" fmla="*/ 30 w 75"/>
                      <a:gd name="T41" fmla="*/ 4 h 8"/>
                      <a:gd name="T42" fmla="*/ 31 w 75"/>
                      <a:gd name="T43" fmla="*/ 4 h 8"/>
                      <a:gd name="T44" fmla="*/ 33 w 75"/>
                      <a:gd name="T45" fmla="*/ 4 h 8"/>
                      <a:gd name="T46" fmla="*/ 36 w 75"/>
                      <a:gd name="T47" fmla="*/ 4 h 8"/>
                      <a:gd name="T48" fmla="*/ 36 w 75"/>
                      <a:gd name="T49" fmla="*/ 4 h 8"/>
                      <a:gd name="T50" fmla="*/ 39 w 75"/>
                      <a:gd name="T51" fmla="*/ 4 h 8"/>
                      <a:gd name="T52" fmla="*/ 40 w 75"/>
                      <a:gd name="T53" fmla="*/ 4 h 8"/>
                      <a:gd name="T54" fmla="*/ 42 w 75"/>
                      <a:gd name="T55" fmla="*/ 4 h 8"/>
                      <a:gd name="T56" fmla="*/ 43 w 75"/>
                      <a:gd name="T57" fmla="*/ 5 h 8"/>
                      <a:gd name="T58" fmla="*/ 44 w 75"/>
                      <a:gd name="T59" fmla="*/ 5 h 8"/>
                      <a:gd name="T60" fmla="*/ 46 w 75"/>
                      <a:gd name="T61" fmla="*/ 5 h 8"/>
                      <a:gd name="T62" fmla="*/ 47 w 75"/>
                      <a:gd name="T63" fmla="*/ 5 h 8"/>
                      <a:gd name="T64" fmla="*/ 49 w 75"/>
                      <a:gd name="T65" fmla="*/ 5 h 8"/>
                      <a:gd name="T66" fmla="*/ 50 w 75"/>
                      <a:gd name="T67" fmla="*/ 5 h 8"/>
                      <a:gd name="T68" fmla="*/ 52 w 75"/>
                      <a:gd name="T69" fmla="*/ 5 h 8"/>
                      <a:gd name="T70" fmla="*/ 53 w 75"/>
                      <a:gd name="T71" fmla="*/ 7 h 8"/>
                      <a:gd name="T72" fmla="*/ 56 w 75"/>
                      <a:gd name="T73" fmla="*/ 7 h 8"/>
                      <a:gd name="T74" fmla="*/ 56 w 75"/>
                      <a:gd name="T75" fmla="*/ 7 h 8"/>
                      <a:gd name="T76" fmla="*/ 57 w 75"/>
                      <a:gd name="T77" fmla="*/ 7 h 8"/>
                      <a:gd name="T78" fmla="*/ 60 w 75"/>
                      <a:gd name="T79" fmla="*/ 7 h 8"/>
                      <a:gd name="T80" fmla="*/ 60 w 75"/>
                      <a:gd name="T81" fmla="*/ 7 h 8"/>
                      <a:gd name="T82" fmla="*/ 63 w 75"/>
                      <a:gd name="T83" fmla="*/ 7 h 8"/>
                      <a:gd name="T84" fmla="*/ 65 w 75"/>
                      <a:gd name="T85" fmla="*/ 7 h 8"/>
                      <a:gd name="T86" fmla="*/ 65 w 75"/>
                      <a:gd name="T87" fmla="*/ 7 h 8"/>
                      <a:gd name="T88" fmla="*/ 67 w 75"/>
                      <a:gd name="T89" fmla="*/ 7 h 8"/>
                      <a:gd name="T90" fmla="*/ 69 w 75"/>
                      <a:gd name="T91" fmla="*/ 7 h 8"/>
                      <a:gd name="T92" fmla="*/ 70 w 75"/>
                      <a:gd name="T93" fmla="*/ 7 h 8"/>
                      <a:gd name="T94" fmla="*/ 72 w 75"/>
                      <a:gd name="T95" fmla="*/ 8 h 8"/>
                      <a:gd name="T96" fmla="*/ 73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8" y="1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3" y="1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6" y="4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2" y="4"/>
                        </a:lnTo>
                        <a:lnTo>
                          <a:pt x="43" y="5"/>
                        </a:lnTo>
                        <a:lnTo>
                          <a:pt x="44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2" y="5"/>
                        </a:lnTo>
                        <a:lnTo>
                          <a:pt x="53" y="7"/>
                        </a:lnTo>
                        <a:lnTo>
                          <a:pt x="56" y="7"/>
                        </a:lnTo>
                        <a:lnTo>
                          <a:pt x="56" y="7"/>
                        </a:lnTo>
                        <a:lnTo>
                          <a:pt x="57" y="7"/>
                        </a:lnTo>
                        <a:lnTo>
                          <a:pt x="60" y="7"/>
                        </a:lnTo>
                        <a:lnTo>
                          <a:pt x="60" y="7"/>
                        </a:lnTo>
                        <a:lnTo>
                          <a:pt x="63" y="7"/>
                        </a:lnTo>
                        <a:lnTo>
                          <a:pt x="65" y="7"/>
                        </a:lnTo>
                        <a:lnTo>
                          <a:pt x="65" y="7"/>
                        </a:lnTo>
                        <a:lnTo>
                          <a:pt x="67" y="7"/>
                        </a:lnTo>
                        <a:lnTo>
                          <a:pt x="69" y="7"/>
                        </a:lnTo>
                        <a:lnTo>
                          <a:pt x="70" y="7"/>
                        </a:lnTo>
                        <a:lnTo>
                          <a:pt x="72" y="8"/>
                        </a:lnTo>
                        <a:lnTo>
                          <a:pt x="73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5" name="Freeform 696"/>
                  <p:cNvSpPr>
                    <a:spLocks/>
                  </p:cNvSpPr>
                  <p:nvPr/>
                </p:nvSpPr>
                <p:spPr bwMode="auto">
                  <a:xfrm>
                    <a:off x="2246313" y="1264444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1 w 75"/>
                      <a:gd name="T3" fmla="*/ 0 h 8"/>
                      <a:gd name="T4" fmla="*/ 3 w 75"/>
                      <a:gd name="T5" fmla="*/ 0 h 8"/>
                      <a:gd name="T6" fmla="*/ 4 w 75"/>
                      <a:gd name="T7" fmla="*/ 0 h 8"/>
                      <a:gd name="T8" fmla="*/ 7 w 75"/>
                      <a:gd name="T9" fmla="*/ 0 h 8"/>
                      <a:gd name="T10" fmla="*/ 7 w 75"/>
                      <a:gd name="T11" fmla="*/ 2 h 8"/>
                      <a:gd name="T12" fmla="*/ 10 w 75"/>
                      <a:gd name="T13" fmla="*/ 2 h 8"/>
                      <a:gd name="T14" fmla="*/ 11 w 75"/>
                      <a:gd name="T15" fmla="*/ 2 h 8"/>
                      <a:gd name="T16" fmla="*/ 11 w 75"/>
                      <a:gd name="T17" fmla="*/ 2 h 8"/>
                      <a:gd name="T18" fmla="*/ 14 w 75"/>
                      <a:gd name="T19" fmla="*/ 2 h 8"/>
                      <a:gd name="T20" fmla="*/ 16 w 75"/>
                      <a:gd name="T21" fmla="*/ 2 h 8"/>
                      <a:gd name="T22" fmla="*/ 17 w 75"/>
                      <a:gd name="T23" fmla="*/ 2 h 8"/>
                      <a:gd name="T24" fmla="*/ 18 w 75"/>
                      <a:gd name="T25" fmla="*/ 2 h 8"/>
                      <a:gd name="T26" fmla="*/ 20 w 75"/>
                      <a:gd name="T27" fmla="*/ 2 h 8"/>
                      <a:gd name="T28" fmla="*/ 21 w 75"/>
                      <a:gd name="T29" fmla="*/ 2 h 8"/>
                      <a:gd name="T30" fmla="*/ 23 w 75"/>
                      <a:gd name="T31" fmla="*/ 2 h 8"/>
                      <a:gd name="T32" fmla="*/ 24 w 75"/>
                      <a:gd name="T33" fmla="*/ 3 h 8"/>
                      <a:gd name="T34" fmla="*/ 27 w 75"/>
                      <a:gd name="T35" fmla="*/ 3 h 8"/>
                      <a:gd name="T36" fmla="*/ 27 w 75"/>
                      <a:gd name="T37" fmla="*/ 3 h 8"/>
                      <a:gd name="T38" fmla="*/ 28 w 75"/>
                      <a:gd name="T39" fmla="*/ 3 h 8"/>
                      <a:gd name="T40" fmla="*/ 31 w 75"/>
                      <a:gd name="T41" fmla="*/ 3 h 8"/>
                      <a:gd name="T42" fmla="*/ 31 w 75"/>
                      <a:gd name="T43" fmla="*/ 3 h 8"/>
                      <a:gd name="T44" fmla="*/ 34 w 75"/>
                      <a:gd name="T45" fmla="*/ 3 h 8"/>
                      <a:gd name="T46" fmla="*/ 36 w 75"/>
                      <a:gd name="T47" fmla="*/ 3 h 8"/>
                      <a:gd name="T48" fmla="*/ 36 w 75"/>
                      <a:gd name="T49" fmla="*/ 3 h 8"/>
                      <a:gd name="T50" fmla="*/ 39 w 75"/>
                      <a:gd name="T51" fmla="*/ 3 h 8"/>
                      <a:gd name="T52" fmla="*/ 40 w 75"/>
                      <a:gd name="T53" fmla="*/ 3 h 8"/>
                      <a:gd name="T54" fmla="*/ 41 w 75"/>
                      <a:gd name="T55" fmla="*/ 3 h 8"/>
                      <a:gd name="T56" fmla="*/ 43 w 75"/>
                      <a:gd name="T57" fmla="*/ 5 h 8"/>
                      <a:gd name="T58" fmla="*/ 44 w 75"/>
                      <a:gd name="T59" fmla="*/ 5 h 8"/>
                      <a:gd name="T60" fmla="*/ 46 w 75"/>
                      <a:gd name="T61" fmla="*/ 5 h 8"/>
                      <a:gd name="T62" fmla="*/ 47 w 75"/>
                      <a:gd name="T63" fmla="*/ 5 h 8"/>
                      <a:gd name="T64" fmla="*/ 49 w 75"/>
                      <a:gd name="T65" fmla="*/ 5 h 8"/>
                      <a:gd name="T66" fmla="*/ 50 w 75"/>
                      <a:gd name="T67" fmla="*/ 5 h 8"/>
                      <a:gd name="T68" fmla="*/ 53 w 75"/>
                      <a:gd name="T69" fmla="*/ 5 h 8"/>
                      <a:gd name="T70" fmla="*/ 53 w 75"/>
                      <a:gd name="T71" fmla="*/ 6 h 8"/>
                      <a:gd name="T72" fmla="*/ 56 w 75"/>
                      <a:gd name="T73" fmla="*/ 6 h 8"/>
                      <a:gd name="T74" fmla="*/ 57 w 75"/>
                      <a:gd name="T75" fmla="*/ 6 h 8"/>
                      <a:gd name="T76" fmla="*/ 57 w 75"/>
                      <a:gd name="T77" fmla="*/ 6 h 8"/>
                      <a:gd name="T78" fmla="*/ 60 w 75"/>
                      <a:gd name="T79" fmla="*/ 6 h 8"/>
                      <a:gd name="T80" fmla="*/ 62 w 75"/>
                      <a:gd name="T81" fmla="*/ 6 h 8"/>
                      <a:gd name="T82" fmla="*/ 63 w 75"/>
                      <a:gd name="T83" fmla="*/ 6 h 8"/>
                      <a:gd name="T84" fmla="*/ 64 w 75"/>
                      <a:gd name="T85" fmla="*/ 6 h 8"/>
                      <a:gd name="T86" fmla="*/ 66 w 75"/>
                      <a:gd name="T87" fmla="*/ 6 h 8"/>
                      <a:gd name="T88" fmla="*/ 67 w 75"/>
                      <a:gd name="T89" fmla="*/ 6 h 8"/>
                      <a:gd name="T90" fmla="*/ 69 w 75"/>
                      <a:gd name="T91" fmla="*/ 6 h 8"/>
                      <a:gd name="T92" fmla="*/ 70 w 75"/>
                      <a:gd name="T93" fmla="*/ 8 h 8"/>
                      <a:gd name="T94" fmla="*/ 72 w 75"/>
                      <a:gd name="T95" fmla="*/ 8 h 8"/>
                      <a:gd name="T96" fmla="*/ 73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1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6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5"/>
                        </a:lnTo>
                        <a:lnTo>
                          <a:pt x="44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3" y="5"/>
                        </a:lnTo>
                        <a:lnTo>
                          <a:pt x="53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57" y="6"/>
                        </a:lnTo>
                        <a:lnTo>
                          <a:pt x="60" y="6"/>
                        </a:lnTo>
                        <a:lnTo>
                          <a:pt x="62" y="6"/>
                        </a:lnTo>
                        <a:lnTo>
                          <a:pt x="63" y="6"/>
                        </a:lnTo>
                        <a:lnTo>
                          <a:pt x="64" y="6"/>
                        </a:lnTo>
                        <a:lnTo>
                          <a:pt x="66" y="6"/>
                        </a:lnTo>
                        <a:lnTo>
                          <a:pt x="67" y="6"/>
                        </a:lnTo>
                        <a:lnTo>
                          <a:pt x="69" y="6"/>
                        </a:lnTo>
                        <a:lnTo>
                          <a:pt x="70" y="8"/>
                        </a:lnTo>
                        <a:lnTo>
                          <a:pt x="72" y="8"/>
                        </a:lnTo>
                        <a:lnTo>
                          <a:pt x="73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6" name="Freeform 697"/>
                  <p:cNvSpPr>
                    <a:spLocks/>
                  </p:cNvSpPr>
                  <p:nvPr/>
                </p:nvSpPr>
                <p:spPr bwMode="auto">
                  <a:xfrm>
                    <a:off x="2286001" y="1269207"/>
                    <a:ext cx="38100" cy="1588"/>
                  </a:xfrm>
                  <a:custGeom>
                    <a:avLst/>
                    <a:gdLst>
                      <a:gd name="T0" fmla="*/ 0 w 74"/>
                      <a:gd name="T1" fmla="*/ 0 h 5"/>
                      <a:gd name="T2" fmla="*/ 2 w 74"/>
                      <a:gd name="T3" fmla="*/ 0 h 5"/>
                      <a:gd name="T4" fmla="*/ 2 w 74"/>
                      <a:gd name="T5" fmla="*/ 0 h 5"/>
                      <a:gd name="T6" fmla="*/ 5 w 74"/>
                      <a:gd name="T7" fmla="*/ 0 h 5"/>
                      <a:gd name="T8" fmla="*/ 7 w 74"/>
                      <a:gd name="T9" fmla="*/ 0 h 5"/>
                      <a:gd name="T10" fmla="*/ 7 w 74"/>
                      <a:gd name="T11" fmla="*/ 0 h 5"/>
                      <a:gd name="T12" fmla="*/ 10 w 74"/>
                      <a:gd name="T13" fmla="*/ 0 h 5"/>
                      <a:gd name="T14" fmla="*/ 11 w 74"/>
                      <a:gd name="T15" fmla="*/ 0 h 5"/>
                      <a:gd name="T16" fmla="*/ 13 w 74"/>
                      <a:gd name="T17" fmla="*/ 0 h 5"/>
                      <a:gd name="T18" fmla="*/ 14 w 74"/>
                      <a:gd name="T19" fmla="*/ 0 h 5"/>
                      <a:gd name="T20" fmla="*/ 15 w 74"/>
                      <a:gd name="T21" fmla="*/ 0 h 5"/>
                      <a:gd name="T22" fmla="*/ 17 w 74"/>
                      <a:gd name="T23" fmla="*/ 0 h 5"/>
                      <a:gd name="T24" fmla="*/ 18 w 74"/>
                      <a:gd name="T25" fmla="*/ 0 h 5"/>
                      <a:gd name="T26" fmla="*/ 20 w 74"/>
                      <a:gd name="T27" fmla="*/ 0 h 5"/>
                      <a:gd name="T28" fmla="*/ 21 w 74"/>
                      <a:gd name="T29" fmla="*/ 0 h 5"/>
                      <a:gd name="T30" fmla="*/ 24 w 74"/>
                      <a:gd name="T31" fmla="*/ 0 h 5"/>
                      <a:gd name="T32" fmla="*/ 24 w 74"/>
                      <a:gd name="T33" fmla="*/ 1 h 5"/>
                      <a:gd name="T34" fmla="*/ 27 w 74"/>
                      <a:gd name="T35" fmla="*/ 1 h 5"/>
                      <a:gd name="T36" fmla="*/ 28 w 74"/>
                      <a:gd name="T37" fmla="*/ 1 h 5"/>
                      <a:gd name="T38" fmla="*/ 28 w 74"/>
                      <a:gd name="T39" fmla="*/ 1 h 5"/>
                      <a:gd name="T40" fmla="*/ 31 w 74"/>
                      <a:gd name="T41" fmla="*/ 1 h 5"/>
                      <a:gd name="T42" fmla="*/ 33 w 74"/>
                      <a:gd name="T43" fmla="*/ 1 h 5"/>
                      <a:gd name="T44" fmla="*/ 34 w 74"/>
                      <a:gd name="T45" fmla="*/ 1 h 5"/>
                      <a:gd name="T46" fmla="*/ 36 w 74"/>
                      <a:gd name="T47" fmla="*/ 2 h 5"/>
                      <a:gd name="T48" fmla="*/ 37 w 74"/>
                      <a:gd name="T49" fmla="*/ 2 h 5"/>
                      <a:gd name="T50" fmla="*/ 38 w 74"/>
                      <a:gd name="T51" fmla="*/ 2 h 5"/>
                      <a:gd name="T52" fmla="*/ 40 w 74"/>
                      <a:gd name="T53" fmla="*/ 2 h 5"/>
                      <a:gd name="T54" fmla="*/ 41 w 74"/>
                      <a:gd name="T55" fmla="*/ 2 h 5"/>
                      <a:gd name="T56" fmla="*/ 43 w 74"/>
                      <a:gd name="T57" fmla="*/ 2 h 5"/>
                      <a:gd name="T58" fmla="*/ 44 w 74"/>
                      <a:gd name="T59" fmla="*/ 2 h 5"/>
                      <a:gd name="T60" fmla="*/ 46 w 74"/>
                      <a:gd name="T61" fmla="*/ 2 h 5"/>
                      <a:gd name="T62" fmla="*/ 47 w 74"/>
                      <a:gd name="T63" fmla="*/ 2 h 5"/>
                      <a:gd name="T64" fmla="*/ 49 w 74"/>
                      <a:gd name="T65" fmla="*/ 2 h 5"/>
                      <a:gd name="T66" fmla="*/ 51 w 74"/>
                      <a:gd name="T67" fmla="*/ 2 h 5"/>
                      <a:gd name="T68" fmla="*/ 51 w 74"/>
                      <a:gd name="T69" fmla="*/ 4 h 5"/>
                      <a:gd name="T70" fmla="*/ 53 w 74"/>
                      <a:gd name="T71" fmla="*/ 4 h 5"/>
                      <a:gd name="T72" fmla="*/ 56 w 74"/>
                      <a:gd name="T73" fmla="*/ 4 h 5"/>
                      <a:gd name="T74" fmla="*/ 57 w 74"/>
                      <a:gd name="T75" fmla="*/ 4 h 5"/>
                      <a:gd name="T76" fmla="*/ 59 w 74"/>
                      <a:gd name="T77" fmla="*/ 4 h 5"/>
                      <a:gd name="T78" fmla="*/ 60 w 74"/>
                      <a:gd name="T79" fmla="*/ 4 h 5"/>
                      <a:gd name="T80" fmla="*/ 61 w 74"/>
                      <a:gd name="T81" fmla="*/ 4 h 5"/>
                      <a:gd name="T82" fmla="*/ 63 w 74"/>
                      <a:gd name="T83" fmla="*/ 4 h 5"/>
                      <a:gd name="T84" fmla="*/ 64 w 74"/>
                      <a:gd name="T85" fmla="*/ 4 h 5"/>
                      <a:gd name="T86" fmla="*/ 66 w 74"/>
                      <a:gd name="T87" fmla="*/ 4 h 5"/>
                      <a:gd name="T88" fmla="*/ 67 w 74"/>
                      <a:gd name="T89" fmla="*/ 4 h 5"/>
                      <a:gd name="T90" fmla="*/ 69 w 74"/>
                      <a:gd name="T91" fmla="*/ 5 h 5"/>
                      <a:gd name="T92" fmla="*/ 70 w 74"/>
                      <a:gd name="T93" fmla="*/ 5 h 5"/>
                      <a:gd name="T94" fmla="*/ 73 w 74"/>
                      <a:gd name="T95" fmla="*/ 5 h 5"/>
                      <a:gd name="T96" fmla="*/ 73 w 74"/>
                      <a:gd name="T97" fmla="*/ 5 h 5"/>
                      <a:gd name="T98" fmla="*/ 74 w 74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7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31" y="1"/>
                        </a:lnTo>
                        <a:lnTo>
                          <a:pt x="33" y="1"/>
                        </a:lnTo>
                        <a:lnTo>
                          <a:pt x="34" y="1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8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3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1" y="4"/>
                        </a:lnTo>
                        <a:lnTo>
                          <a:pt x="53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9" y="4"/>
                        </a:lnTo>
                        <a:lnTo>
                          <a:pt x="60" y="4"/>
                        </a:lnTo>
                        <a:lnTo>
                          <a:pt x="61" y="4"/>
                        </a:lnTo>
                        <a:lnTo>
                          <a:pt x="63" y="4"/>
                        </a:lnTo>
                        <a:lnTo>
                          <a:pt x="64" y="4"/>
                        </a:lnTo>
                        <a:lnTo>
                          <a:pt x="66" y="4"/>
                        </a:lnTo>
                        <a:lnTo>
                          <a:pt x="67" y="4"/>
                        </a:lnTo>
                        <a:lnTo>
                          <a:pt x="69" y="5"/>
                        </a:lnTo>
                        <a:lnTo>
                          <a:pt x="70" y="5"/>
                        </a:lnTo>
                        <a:lnTo>
                          <a:pt x="73" y="5"/>
                        </a:lnTo>
                        <a:lnTo>
                          <a:pt x="73" y="5"/>
                        </a:lnTo>
                        <a:lnTo>
                          <a:pt x="74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7" name="Freeform 698"/>
                  <p:cNvSpPr>
                    <a:spLocks/>
                  </p:cNvSpPr>
                  <p:nvPr/>
                </p:nvSpPr>
                <p:spPr bwMode="auto">
                  <a:xfrm>
                    <a:off x="2324101" y="1270794"/>
                    <a:ext cx="38100" cy="3175"/>
                  </a:xfrm>
                  <a:custGeom>
                    <a:avLst/>
                    <a:gdLst>
                      <a:gd name="T0" fmla="*/ 0 w 72"/>
                      <a:gd name="T1" fmla="*/ 0 h 6"/>
                      <a:gd name="T2" fmla="*/ 3 w 72"/>
                      <a:gd name="T3" fmla="*/ 0 h 6"/>
                      <a:gd name="T4" fmla="*/ 3 w 72"/>
                      <a:gd name="T5" fmla="*/ 0 h 6"/>
                      <a:gd name="T6" fmla="*/ 5 w 72"/>
                      <a:gd name="T7" fmla="*/ 2 h 6"/>
                      <a:gd name="T8" fmla="*/ 8 w 72"/>
                      <a:gd name="T9" fmla="*/ 2 h 6"/>
                      <a:gd name="T10" fmla="*/ 9 w 72"/>
                      <a:gd name="T11" fmla="*/ 2 h 6"/>
                      <a:gd name="T12" fmla="*/ 11 w 72"/>
                      <a:gd name="T13" fmla="*/ 2 h 6"/>
                      <a:gd name="T14" fmla="*/ 12 w 72"/>
                      <a:gd name="T15" fmla="*/ 2 h 6"/>
                      <a:gd name="T16" fmla="*/ 13 w 72"/>
                      <a:gd name="T17" fmla="*/ 2 h 6"/>
                      <a:gd name="T18" fmla="*/ 15 w 72"/>
                      <a:gd name="T19" fmla="*/ 2 h 6"/>
                      <a:gd name="T20" fmla="*/ 16 w 72"/>
                      <a:gd name="T21" fmla="*/ 2 h 6"/>
                      <a:gd name="T22" fmla="*/ 18 w 72"/>
                      <a:gd name="T23" fmla="*/ 2 h 6"/>
                      <a:gd name="T24" fmla="*/ 19 w 72"/>
                      <a:gd name="T25" fmla="*/ 2 h 6"/>
                      <a:gd name="T26" fmla="*/ 21 w 72"/>
                      <a:gd name="T27" fmla="*/ 2 h 6"/>
                      <a:gd name="T28" fmla="*/ 22 w 72"/>
                      <a:gd name="T29" fmla="*/ 2 h 6"/>
                      <a:gd name="T30" fmla="*/ 23 w 72"/>
                      <a:gd name="T31" fmla="*/ 2 h 6"/>
                      <a:gd name="T32" fmla="*/ 25 w 72"/>
                      <a:gd name="T33" fmla="*/ 2 h 6"/>
                      <a:gd name="T34" fmla="*/ 26 w 72"/>
                      <a:gd name="T35" fmla="*/ 2 h 6"/>
                      <a:gd name="T36" fmla="*/ 28 w 72"/>
                      <a:gd name="T37" fmla="*/ 2 h 6"/>
                      <a:gd name="T38" fmla="*/ 29 w 72"/>
                      <a:gd name="T39" fmla="*/ 2 h 6"/>
                      <a:gd name="T40" fmla="*/ 31 w 72"/>
                      <a:gd name="T41" fmla="*/ 2 h 6"/>
                      <a:gd name="T42" fmla="*/ 32 w 72"/>
                      <a:gd name="T43" fmla="*/ 2 h 6"/>
                      <a:gd name="T44" fmla="*/ 34 w 72"/>
                      <a:gd name="T45" fmla="*/ 3 h 6"/>
                      <a:gd name="T46" fmla="*/ 35 w 72"/>
                      <a:gd name="T47" fmla="*/ 3 h 6"/>
                      <a:gd name="T48" fmla="*/ 36 w 72"/>
                      <a:gd name="T49" fmla="*/ 3 h 6"/>
                      <a:gd name="T50" fmla="*/ 38 w 72"/>
                      <a:gd name="T51" fmla="*/ 3 h 6"/>
                      <a:gd name="T52" fmla="*/ 39 w 72"/>
                      <a:gd name="T53" fmla="*/ 3 h 6"/>
                      <a:gd name="T54" fmla="*/ 41 w 72"/>
                      <a:gd name="T55" fmla="*/ 3 h 6"/>
                      <a:gd name="T56" fmla="*/ 42 w 72"/>
                      <a:gd name="T57" fmla="*/ 3 h 6"/>
                      <a:gd name="T58" fmla="*/ 44 w 72"/>
                      <a:gd name="T59" fmla="*/ 3 h 6"/>
                      <a:gd name="T60" fmla="*/ 45 w 72"/>
                      <a:gd name="T61" fmla="*/ 3 h 6"/>
                      <a:gd name="T62" fmla="*/ 47 w 72"/>
                      <a:gd name="T63" fmla="*/ 3 h 6"/>
                      <a:gd name="T64" fmla="*/ 48 w 72"/>
                      <a:gd name="T65" fmla="*/ 3 h 6"/>
                      <a:gd name="T66" fmla="*/ 49 w 72"/>
                      <a:gd name="T67" fmla="*/ 5 h 6"/>
                      <a:gd name="T68" fmla="*/ 51 w 72"/>
                      <a:gd name="T69" fmla="*/ 5 h 6"/>
                      <a:gd name="T70" fmla="*/ 52 w 72"/>
                      <a:gd name="T71" fmla="*/ 5 h 6"/>
                      <a:gd name="T72" fmla="*/ 54 w 72"/>
                      <a:gd name="T73" fmla="*/ 5 h 6"/>
                      <a:gd name="T74" fmla="*/ 55 w 72"/>
                      <a:gd name="T75" fmla="*/ 5 h 6"/>
                      <a:gd name="T76" fmla="*/ 57 w 72"/>
                      <a:gd name="T77" fmla="*/ 5 h 6"/>
                      <a:gd name="T78" fmla="*/ 58 w 72"/>
                      <a:gd name="T79" fmla="*/ 5 h 6"/>
                      <a:gd name="T80" fmla="*/ 60 w 72"/>
                      <a:gd name="T81" fmla="*/ 6 h 6"/>
                      <a:gd name="T82" fmla="*/ 61 w 72"/>
                      <a:gd name="T83" fmla="*/ 6 h 6"/>
                      <a:gd name="T84" fmla="*/ 62 w 72"/>
                      <a:gd name="T85" fmla="*/ 6 h 6"/>
                      <a:gd name="T86" fmla="*/ 64 w 72"/>
                      <a:gd name="T87" fmla="*/ 6 h 6"/>
                      <a:gd name="T88" fmla="*/ 67 w 72"/>
                      <a:gd name="T89" fmla="*/ 6 h 6"/>
                      <a:gd name="T90" fmla="*/ 67 w 72"/>
                      <a:gd name="T91" fmla="*/ 6 h 6"/>
                      <a:gd name="T92" fmla="*/ 68 w 72"/>
                      <a:gd name="T93" fmla="*/ 6 h 6"/>
                      <a:gd name="T94" fmla="*/ 71 w 72"/>
                      <a:gd name="T95" fmla="*/ 6 h 6"/>
                      <a:gd name="T96" fmla="*/ 72 w 72"/>
                      <a:gd name="T97" fmla="*/ 6 h 6"/>
                      <a:gd name="T98" fmla="*/ 72 w 72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2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9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4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4" y="3"/>
                        </a:lnTo>
                        <a:lnTo>
                          <a:pt x="45" y="3"/>
                        </a:lnTo>
                        <a:lnTo>
                          <a:pt x="47" y="3"/>
                        </a:lnTo>
                        <a:lnTo>
                          <a:pt x="48" y="3"/>
                        </a:lnTo>
                        <a:lnTo>
                          <a:pt x="49" y="5"/>
                        </a:lnTo>
                        <a:lnTo>
                          <a:pt x="51" y="5"/>
                        </a:lnTo>
                        <a:lnTo>
                          <a:pt x="52" y="5"/>
                        </a:lnTo>
                        <a:lnTo>
                          <a:pt x="54" y="5"/>
                        </a:lnTo>
                        <a:lnTo>
                          <a:pt x="55" y="5"/>
                        </a:lnTo>
                        <a:lnTo>
                          <a:pt x="57" y="5"/>
                        </a:lnTo>
                        <a:lnTo>
                          <a:pt x="58" y="5"/>
                        </a:lnTo>
                        <a:lnTo>
                          <a:pt x="60" y="6"/>
                        </a:lnTo>
                        <a:lnTo>
                          <a:pt x="61" y="6"/>
                        </a:lnTo>
                        <a:lnTo>
                          <a:pt x="62" y="6"/>
                        </a:lnTo>
                        <a:lnTo>
                          <a:pt x="64" y="6"/>
                        </a:lnTo>
                        <a:lnTo>
                          <a:pt x="67" y="6"/>
                        </a:lnTo>
                        <a:lnTo>
                          <a:pt x="67" y="6"/>
                        </a:lnTo>
                        <a:lnTo>
                          <a:pt x="68" y="6"/>
                        </a:lnTo>
                        <a:lnTo>
                          <a:pt x="71" y="6"/>
                        </a:lnTo>
                        <a:lnTo>
                          <a:pt x="72" y="6"/>
                        </a:lnTo>
                        <a:lnTo>
                          <a:pt x="72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8" name="Freeform 699"/>
                  <p:cNvSpPr>
                    <a:spLocks/>
                  </p:cNvSpPr>
                  <p:nvPr/>
                </p:nvSpPr>
                <p:spPr bwMode="auto">
                  <a:xfrm>
                    <a:off x="2362201" y="1273969"/>
                    <a:ext cx="41275" cy="4763"/>
                  </a:xfrm>
                  <a:custGeom>
                    <a:avLst/>
                    <a:gdLst>
                      <a:gd name="T0" fmla="*/ 0 w 77"/>
                      <a:gd name="T1" fmla="*/ 0 h 9"/>
                      <a:gd name="T2" fmla="*/ 3 w 77"/>
                      <a:gd name="T3" fmla="*/ 0 h 9"/>
                      <a:gd name="T4" fmla="*/ 5 w 77"/>
                      <a:gd name="T5" fmla="*/ 1 h 9"/>
                      <a:gd name="T6" fmla="*/ 6 w 77"/>
                      <a:gd name="T7" fmla="*/ 1 h 9"/>
                      <a:gd name="T8" fmla="*/ 8 w 77"/>
                      <a:gd name="T9" fmla="*/ 1 h 9"/>
                      <a:gd name="T10" fmla="*/ 9 w 77"/>
                      <a:gd name="T11" fmla="*/ 1 h 9"/>
                      <a:gd name="T12" fmla="*/ 11 w 77"/>
                      <a:gd name="T13" fmla="*/ 1 h 9"/>
                      <a:gd name="T14" fmla="*/ 12 w 77"/>
                      <a:gd name="T15" fmla="*/ 1 h 9"/>
                      <a:gd name="T16" fmla="*/ 13 w 77"/>
                      <a:gd name="T17" fmla="*/ 1 h 9"/>
                      <a:gd name="T18" fmla="*/ 16 w 77"/>
                      <a:gd name="T19" fmla="*/ 3 h 9"/>
                      <a:gd name="T20" fmla="*/ 16 w 77"/>
                      <a:gd name="T21" fmla="*/ 3 h 9"/>
                      <a:gd name="T22" fmla="*/ 18 w 77"/>
                      <a:gd name="T23" fmla="*/ 3 h 9"/>
                      <a:gd name="T24" fmla="*/ 21 w 77"/>
                      <a:gd name="T25" fmla="*/ 3 h 9"/>
                      <a:gd name="T26" fmla="*/ 21 w 77"/>
                      <a:gd name="T27" fmla="*/ 3 h 9"/>
                      <a:gd name="T28" fmla="*/ 24 w 77"/>
                      <a:gd name="T29" fmla="*/ 3 h 9"/>
                      <a:gd name="T30" fmla="*/ 25 w 77"/>
                      <a:gd name="T31" fmla="*/ 3 h 9"/>
                      <a:gd name="T32" fmla="*/ 25 w 77"/>
                      <a:gd name="T33" fmla="*/ 3 h 9"/>
                      <a:gd name="T34" fmla="*/ 28 w 77"/>
                      <a:gd name="T35" fmla="*/ 3 h 9"/>
                      <a:gd name="T36" fmla="*/ 29 w 77"/>
                      <a:gd name="T37" fmla="*/ 3 h 9"/>
                      <a:gd name="T38" fmla="*/ 31 w 77"/>
                      <a:gd name="T39" fmla="*/ 4 h 9"/>
                      <a:gd name="T40" fmla="*/ 32 w 77"/>
                      <a:gd name="T41" fmla="*/ 4 h 9"/>
                      <a:gd name="T42" fmla="*/ 34 w 77"/>
                      <a:gd name="T43" fmla="*/ 4 h 9"/>
                      <a:gd name="T44" fmla="*/ 35 w 77"/>
                      <a:gd name="T45" fmla="*/ 4 h 9"/>
                      <a:gd name="T46" fmla="*/ 36 w 77"/>
                      <a:gd name="T47" fmla="*/ 4 h 9"/>
                      <a:gd name="T48" fmla="*/ 38 w 77"/>
                      <a:gd name="T49" fmla="*/ 4 h 9"/>
                      <a:gd name="T50" fmla="*/ 39 w 77"/>
                      <a:gd name="T51" fmla="*/ 4 h 9"/>
                      <a:gd name="T52" fmla="*/ 41 w 77"/>
                      <a:gd name="T53" fmla="*/ 4 h 9"/>
                      <a:gd name="T54" fmla="*/ 42 w 77"/>
                      <a:gd name="T55" fmla="*/ 4 h 9"/>
                      <a:gd name="T56" fmla="*/ 45 w 77"/>
                      <a:gd name="T57" fmla="*/ 4 h 9"/>
                      <a:gd name="T58" fmla="*/ 47 w 77"/>
                      <a:gd name="T59" fmla="*/ 4 h 9"/>
                      <a:gd name="T60" fmla="*/ 47 w 77"/>
                      <a:gd name="T61" fmla="*/ 6 h 9"/>
                      <a:gd name="T62" fmla="*/ 49 w 77"/>
                      <a:gd name="T63" fmla="*/ 6 h 9"/>
                      <a:gd name="T64" fmla="*/ 51 w 77"/>
                      <a:gd name="T65" fmla="*/ 6 h 9"/>
                      <a:gd name="T66" fmla="*/ 52 w 77"/>
                      <a:gd name="T67" fmla="*/ 6 h 9"/>
                      <a:gd name="T68" fmla="*/ 54 w 77"/>
                      <a:gd name="T69" fmla="*/ 6 h 9"/>
                      <a:gd name="T70" fmla="*/ 55 w 77"/>
                      <a:gd name="T71" fmla="*/ 6 h 9"/>
                      <a:gd name="T72" fmla="*/ 57 w 77"/>
                      <a:gd name="T73" fmla="*/ 6 h 9"/>
                      <a:gd name="T74" fmla="*/ 58 w 77"/>
                      <a:gd name="T75" fmla="*/ 7 h 9"/>
                      <a:gd name="T76" fmla="*/ 60 w 77"/>
                      <a:gd name="T77" fmla="*/ 7 h 9"/>
                      <a:gd name="T78" fmla="*/ 61 w 77"/>
                      <a:gd name="T79" fmla="*/ 7 h 9"/>
                      <a:gd name="T80" fmla="*/ 62 w 77"/>
                      <a:gd name="T81" fmla="*/ 7 h 9"/>
                      <a:gd name="T82" fmla="*/ 64 w 77"/>
                      <a:gd name="T83" fmla="*/ 7 h 9"/>
                      <a:gd name="T84" fmla="*/ 65 w 77"/>
                      <a:gd name="T85" fmla="*/ 7 h 9"/>
                      <a:gd name="T86" fmla="*/ 67 w 77"/>
                      <a:gd name="T87" fmla="*/ 7 h 9"/>
                      <a:gd name="T88" fmla="*/ 70 w 77"/>
                      <a:gd name="T89" fmla="*/ 7 h 9"/>
                      <a:gd name="T90" fmla="*/ 70 w 77"/>
                      <a:gd name="T91" fmla="*/ 7 h 9"/>
                      <a:gd name="T92" fmla="*/ 71 w 77"/>
                      <a:gd name="T93" fmla="*/ 7 h 9"/>
                      <a:gd name="T94" fmla="*/ 74 w 77"/>
                      <a:gd name="T95" fmla="*/ 7 h 9"/>
                      <a:gd name="T96" fmla="*/ 75 w 77"/>
                      <a:gd name="T97" fmla="*/ 9 h 9"/>
                      <a:gd name="T98" fmla="*/ 77 w 77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9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11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6" y="3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1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5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4"/>
                        </a:lnTo>
                        <a:lnTo>
                          <a:pt x="32" y="4"/>
                        </a:lnTo>
                        <a:lnTo>
                          <a:pt x="34" y="4"/>
                        </a:lnTo>
                        <a:lnTo>
                          <a:pt x="35" y="4"/>
                        </a:lnTo>
                        <a:lnTo>
                          <a:pt x="36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1" y="4"/>
                        </a:lnTo>
                        <a:lnTo>
                          <a:pt x="42" y="4"/>
                        </a:lnTo>
                        <a:lnTo>
                          <a:pt x="45" y="4"/>
                        </a:lnTo>
                        <a:lnTo>
                          <a:pt x="47" y="4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7" y="6"/>
                        </a:lnTo>
                        <a:lnTo>
                          <a:pt x="58" y="7"/>
                        </a:lnTo>
                        <a:lnTo>
                          <a:pt x="60" y="7"/>
                        </a:lnTo>
                        <a:lnTo>
                          <a:pt x="61" y="7"/>
                        </a:lnTo>
                        <a:lnTo>
                          <a:pt x="62" y="7"/>
                        </a:lnTo>
                        <a:lnTo>
                          <a:pt x="64" y="7"/>
                        </a:lnTo>
                        <a:lnTo>
                          <a:pt x="65" y="7"/>
                        </a:lnTo>
                        <a:lnTo>
                          <a:pt x="67" y="7"/>
                        </a:lnTo>
                        <a:lnTo>
                          <a:pt x="70" y="7"/>
                        </a:lnTo>
                        <a:lnTo>
                          <a:pt x="70" y="7"/>
                        </a:lnTo>
                        <a:lnTo>
                          <a:pt x="71" y="7"/>
                        </a:lnTo>
                        <a:lnTo>
                          <a:pt x="74" y="7"/>
                        </a:lnTo>
                        <a:lnTo>
                          <a:pt x="75" y="9"/>
                        </a:lnTo>
                        <a:lnTo>
                          <a:pt x="77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9" name="Freeform 700"/>
                  <p:cNvSpPr>
                    <a:spLocks/>
                  </p:cNvSpPr>
                  <p:nvPr/>
                </p:nvSpPr>
                <p:spPr bwMode="auto">
                  <a:xfrm>
                    <a:off x="2403476" y="1278732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5"/>
                      <a:gd name="T2" fmla="*/ 1 w 75"/>
                      <a:gd name="T3" fmla="*/ 0 h 5"/>
                      <a:gd name="T4" fmla="*/ 3 w 75"/>
                      <a:gd name="T5" fmla="*/ 0 h 5"/>
                      <a:gd name="T6" fmla="*/ 4 w 75"/>
                      <a:gd name="T7" fmla="*/ 0 h 5"/>
                      <a:gd name="T8" fmla="*/ 6 w 75"/>
                      <a:gd name="T9" fmla="*/ 0 h 5"/>
                      <a:gd name="T10" fmla="*/ 7 w 75"/>
                      <a:gd name="T11" fmla="*/ 0 h 5"/>
                      <a:gd name="T12" fmla="*/ 8 w 75"/>
                      <a:gd name="T13" fmla="*/ 1 h 5"/>
                      <a:gd name="T14" fmla="*/ 10 w 75"/>
                      <a:gd name="T15" fmla="*/ 1 h 5"/>
                      <a:gd name="T16" fmla="*/ 11 w 75"/>
                      <a:gd name="T17" fmla="*/ 1 h 5"/>
                      <a:gd name="T18" fmla="*/ 14 w 75"/>
                      <a:gd name="T19" fmla="*/ 1 h 5"/>
                      <a:gd name="T20" fmla="*/ 16 w 75"/>
                      <a:gd name="T21" fmla="*/ 1 h 5"/>
                      <a:gd name="T22" fmla="*/ 16 w 75"/>
                      <a:gd name="T23" fmla="*/ 1 h 5"/>
                      <a:gd name="T24" fmla="*/ 19 w 75"/>
                      <a:gd name="T25" fmla="*/ 1 h 5"/>
                      <a:gd name="T26" fmla="*/ 20 w 75"/>
                      <a:gd name="T27" fmla="*/ 1 h 5"/>
                      <a:gd name="T28" fmla="*/ 21 w 75"/>
                      <a:gd name="T29" fmla="*/ 1 h 5"/>
                      <a:gd name="T30" fmla="*/ 23 w 75"/>
                      <a:gd name="T31" fmla="*/ 1 h 5"/>
                      <a:gd name="T32" fmla="*/ 24 w 75"/>
                      <a:gd name="T33" fmla="*/ 1 h 5"/>
                      <a:gd name="T34" fmla="*/ 26 w 75"/>
                      <a:gd name="T35" fmla="*/ 3 h 5"/>
                      <a:gd name="T36" fmla="*/ 27 w 75"/>
                      <a:gd name="T37" fmla="*/ 3 h 5"/>
                      <a:gd name="T38" fmla="*/ 29 w 75"/>
                      <a:gd name="T39" fmla="*/ 3 h 5"/>
                      <a:gd name="T40" fmla="*/ 30 w 75"/>
                      <a:gd name="T41" fmla="*/ 3 h 5"/>
                      <a:gd name="T42" fmla="*/ 31 w 75"/>
                      <a:gd name="T43" fmla="*/ 3 h 5"/>
                      <a:gd name="T44" fmla="*/ 33 w 75"/>
                      <a:gd name="T45" fmla="*/ 3 h 5"/>
                      <a:gd name="T46" fmla="*/ 34 w 75"/>
                      <a:gd name="T47" fmla="*/ 3 h 5"/>
                      <a:gd name="T48" fmla="*/ 36 w 75"/>
                      <a:gd name="T49" fmla="*/ 4 h 5"/>
                      <a:gd name="T50" fmla="*/ 39 w 75"/>
                      <a:gd name="T51" fmla="*/ 4 h 5"/>
                      <a:gd name="T52" fmla="*/ 39 w 75"/>
                      <a:gd name="T53" fmla="*/ 4 h 5"/>
                      <a:gd name="T54" fmla="*/ 40 w 75"/>
                      <a:gd name="T55" fmla="*/ 4 h 5"/>
                      <a:gd name="T56" fmla="*/ 43 w 75"/>
                      <a:gd name="T57" fmla="*/ 4 h 5"/>
                      <a:gd name="T58" fmla="*/ 43 w 75"/>
                      <a:gd name="T59" fmla="*/ 4 h 5"/>
                      <a:gd name="T60" fmla="*/ 46 w 75"/>
                      <a:gd name="T61" fmla="*/ 4 h 5"/>
                      <a:gd name="T62" fmla="*/ 47 w 75"/>
                      <a:gd name="T63" fmla="*/ 4 h 5"/>
                      <a:gd name="T64" fmla="*/ 47 w 75"/>
                      <a:gd name="T65" fmla="*/ 4 h 5"/>
                      <a:gd name="T66" fmla="*/ 50 w 75"/>
                      <a:gd name="T67" fmla="*/ 4 h 5"/>
                      <a:gd name="T68" fmla="*/ 52 w 75"/>
                      <a:gd name="T69" fmla="*/ 4 h 5"/>
                      <a:gd name="T70" fmla="*/ 53 w 75"/>
                      <a:gd name="T71" fmla="*/ 4 h 5"/>
                      <a:gd name="T72" fmla="*/ 55 w 75"/>
                      <a:gd name="T73" fmla="*/ 4 h 5"/>
                      <a:gd name="T74" fmla="*/ 56 w 75"/>
                      <a:gd name="T75" fmla="*/ 4 h 5"/>
                      <a:gd name="T76" fmla="*/ 57 w 75"/>
                      <a:gd name="T77" fmla="*/ 4 h 5"/>
                      <a:gd name="T78" fmla="*/ 60 w 75"/>
                      <a:gd name="T79" fmla="*/ 4 h 5"/>
                      <a:gd name="T80" fmla="*/ 60 w 75"/>
                      <a:gd name="T81" fmla="*/ 4 h 5"/>
                      <a:gd name="T82" fmla="*/ 62 w 75"/>
                      <a:gd name="T83" fmla="*/ 4 h 5"/>
                      <a:gd name="T84" fmla="*/ 65 w 75"/>
                      <a:gd name="T85" fmla="*/ 4 h 5"/>
                      <a:gd name="T86" fmla="*/ 65 w 75"/>
                      <a:gd name="T87" fmla="*/ 4 h 5"/>
                      <a:gd name="T88" fmla="*/ 67 w 75"/>
                      <a:gd name="T89" fmla="*/ 4 h 5"/>
                      <a:gd name="T90" fmla="*/ 69 w 75"/>
                      <a:gd name="T91" fmla="*/ 5 h 5"/>
                      <a:gd name="T92" fmla="*/ 70 w 75"/>
                      <a:gd name="T93" fmla="*/ 5 h 5"/>
                      <a:gd name="T94" fmla="*/ 72 w 75"/>
                      <a:gd name="T95" fmla="*/ 5 h 5"/>
                      <a:gd name="T96" fmla="*/ 73 w 75"/>
                      <a:gd name="T97" fmla="*/ 5 h 5"/>
                      <a:gd name="T98" fmla="*/ 75 w 7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9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3" y="4"/>
                        </a:lnTo>
                        <a:lnTo>
                          <a:pt x="43" y="4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7" y="4"/>
                        </a:lnTo>
                        <a:lnTo>
                          <a:pt x="50" y="4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60" y="4"/>
                        </a:lnTo>
                        <a:lnTo>
                          <a:pt x="60" y="4"/>
                        </a:lnTo>
                        <a:lnTo>
                          <a:pt x="62" y="4"/>
                        </a:lnTo>
                        <a:lnTo>
                          <a:pt x="65" y="4"/>
                        </a:lnTo>
                        <a:lnTo>
                          <a:pt x="65" y="4"/>
                        </a:lnTo>
                        <a:lnTo>
                          <a:pt x="67" y="4"/>
                        </a:lnTo>
                        <a:lnTo>
                          <a:pt x="69" y="5"/>
                        </a:lnTo>
                        <a:lnTo>
                          <a:pt x="70" y="5"/>
                        </a:lnTo>
                        <a:lnTo>
                          <a:pt x="72" y="5"/>
                        </a:lnTo>
                        <a:lnTo>
                          <a:pt x="73" y="5"/>
                        </a:lnTo>
                        <a:lnTo>
                          <a:pt x="75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1655" name="TextBox 1654"/>
              <p:cNvSpPr txBox="1"/>
              <p:nvPr/>
            </p:nvSpPr>
            <p:spPr>
              <a:xfrm rot="5400000">
                <a:off x="8681013" y="4196567"/>
                <a:ext cx="1366484" cy="24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 smtClean="0">
                    <a:solidFill>
                      <a:srgbClr val="FF0000"/>
                    </a:solidFill>
                  </a:rPr>
                  <a:t>Inversion </a:t>
                </a:r>
                <a:endParaRPr lang="en-GB" sz="105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56" name="TextBox 1655"/>
              <p:cNvSpPr txBox="1"/>
              <p:nvPr/>
            </p:nvSpPr>
            <p:spPr>
              <a:xfrm rot="5400000">
                <a:off x="8672898" y="3280820"/>
                <a:ext cx="1366484" cy="24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 smtClean="0">
                    <a:solidFill>
                      <a:srgbClr val="FF0000"/>
                    </a:solidFill>
                  </a:rPr>
                  <a:t>Inversion </a:t>
                </a:r>
                <a:endParaRPr lang="en-GB" sz="105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57" name="TextBox 1656"/>
              <p:cNvSpPr txBox="1"/>
              <p:nvPr/>
            </p:nvSpPr>
            <p:spPr>
              <a:xfrm rot="5400000">
                <a:off x="8687571" y="2360830"/>
                <a:ext cx="1366484" cy="24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 smtClean="0">
                    <a:solidFill>
                      <a:srgbClr val="FF0000"/>
                    </a:solidFill>
                  </a:rPr>
                  <a:t>Inversion </a:t>
                </a:r>
                <a:endParaRPr lang="en-GB" sz="105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1658" name="Group 1657"/>
              <p:cNvGrpSpPr/>
              <p:nvPr/>
            </p:nvGrpSpPr>
            <p:grpSpPr>
              <a:xfrm>
                <a:off x="9207825" y="1994756"/>
                <a:ext cx="105774" cy="904821"/>
                <a:chOff x="9039340" y="3179764"/>
                <a:chExt cx="216710" cy="2288953"/>
              </a:xfrm>
            </p:grpSpPr>
            <p:sp>
              <p:nvSpPr>
                <p:cNvPr id="1659" name="Rectangle 131"/>
                <p:cNvSpPr>
                  <a:spLocks noChangeArrowheads="1"/>
                </p:cNvSpPr>
                <p:nvPr/>
              </p:nvSpPr>
              <p:spPr bwMode="auto">
                <a:xfrm>
                  <a:off x="9039340" y="5159376"/>
                  <a:ext cx="216710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-1</a:t>
                  </a:r>
                </a:p>
              </p:txBody>
            </p:sp>
            <p:sp>
              <p:nvSpPr>
                <p:cNvPr id="1660" name="Rectangle 133"/>
                <p:cNvSpPr>
                  <a:spLocks noChangeArrowheads="1"/>
                </p:cNvSpPr>
                <p:nvPr/>
              </p:nvSpPr>
              <p:spPr bwMode="auto">
                <a:xfrm>
                  <a:off x="9056847" y="4168778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1661" name="Rectangle 135"/>
                <p:cNvSpPr>
                  <a:spLocks noChangeArrowheads="1"/>
                </p:cNvSpPr>
                <p:nvPr/>
              </p:nvSpPr>
              <p:spPr bwMode="auto">
                <a:xfrm>
                  <a:off x="9056847" y="3179764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1662" name="Group 1661"/>
              <p:cNvGrpSpPr/>
              <p:nvPr/>
            </p:nvGrpSpPr>
            <p:grpSpPr>
              <a:xfrm>
                <a:off x="9207825" y="2984115"/>
                <a:ext cx="105774" cy="904821"/>
                <a:chOff x="9056847" y="3179764"/>
                <a:chExt cx="216710" cy="2288953"/>
              </a:xfrm>
            </p:grpSpPr>
            <p:sp>
              <p:nvSpPr>
                <p:cNvPr id="1663" name="Rectangle 131"/>
                <p:cNvSpPr>
                  <a:spLocks noChangeArrowheads="1"/>
                </p:cNvSpPr>
                <p:nvPr/>
              </p:nvSpPr>
              <p:spPr bwMode="auto">
                <a:xfrm>
                  <a:off x="9056847" y="5159376"/>
                  <a:ext cx="216710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-1</a:t>
                  </a:r>
                </a:p>
              </p:txBody>
            </p:sp>
            <p:sp>
              <p:nvSpPr>
                <p:cNvPr id="1664" name="Rectangle 133"/>
                <p:cNvSpPr>
                  <a:spLocks noChangeArrowheads="1"/>
                </p:cNvSpPr>
                <p:nvPr/>
              </p:nvSpPr>
              <p:spPr bwMode="auto">
                <a:xfrm>
                  <a:off x="9056847" y="4168778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1665" name="Rectangle 135"/>
                <p:cNvSpPr>
                  <a:spLocks noChangeArrowheads="1"/>
                </p:cNvSpPr>
                <p:nvPr/>
              </p:nvSpPr>
              <p:spPr bwMode="auto">
                <a:xfrm>
                  <a:off x="9056847" y="3179764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1666" name="Group 1665"/>
              <p:cNvGrpSpPr/>
              <p:nvPr/>
            </p:nvGrpSpPr>
            <p:grpSpPr>
              <a:xfrm>
                <a:off x="9207825" y="3883370"/>
                <a:ext cx="105774" cy="904821"/>
                <a:chOff x="9056847" y="3179764"/>
                <a:chExt cx="216710" cy="2288953"/>
              </a:xfrm>
            </p:grpSpPr>
            <p:sp>
              <p:nvSpPr>
                <p:cNvPr id="1667" name="Rectangle 131"/>
                <p:cNvSpPr>
                  <a:spLocks noChangeArrowheads="1"/>
                </p:cNvSpPr>
                <p:nvPr/>
              </p:nvSpPr>
              <p:spPr bwMode="auto">
                <a:xfrm>
                  <a:off x="9056847" y="5159376"/>
                  <a:ext cx="216710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-1</a:t>
                  </a:r>
                </a:p>
              </p:txBody>
            </p:sp>
            <p:sp>
              <p:nvSpPr>
                <p:cNvPr id="1668" name="Rectangle 133"/>
                <p:cNvSpPr>
                  <a:spLocks noChangeArrowheads="1"/>
                </p:cNvSpPr>
                <p:nvPr/>
              </p:nvSpPr>
              <p:spPr bwMode="auto">
                <a:xfrm>
                  <a:off x="9056847" y="4168778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1669" name="Rectangle 135"/>
                <p:cNvSpPr>
                  <a:spLocks noChangeArrowheads="1"/>
                </p:cNvSpPr>
                <p:nvPr/>
              </p:nvSpPr>
              <p:spPr bwMode="auto">
                <a:xfrm>
                  <a:off x="9056847" y="3179764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6" name="Group 5"/>
              <p:cNvGrpSpPr/>
              <p:nvPr/>
            </p:nvGrpSpPr>
            <p:grpSpPr>
              <a:xfrm>
                <a:off x="6444673" y="1995964"/>
                <a:ext cx="313664" cy="2729751"/>
                <a:chOff x="4815900" y="1386707"/>
                <a:chExt cx="313664" cy="2732978"/>
              </a:xfrm>
            </p:grpSpPr>
            <p:grpSp>
              <p:nvGrpSpPr>
                <p:cNvPr id="1682" name="Group 1681"/>
                <p:cNvGrpSpPr/>
                <p:nvPr/>
              </p:nvGrpSpPr>
              <p:grpSpPr>
                <a:xfrm>
                  <a:off x="4835985" y="2338451"/>
                  <a:ext cx="293579" cy="855827"/>
                  <a:chOff x="463922" y="2193834"/>
                  <a:chExt cx="79624" cy="2189640"/>
                </a:xfrm>
              </p:grpSpPr>
              <p:sp>
                <p:nvSpPr>
                  <p:cNvPr id="1683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479426" y="4244975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168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466506" y="3207218"/>
                    <a:ext cx="43476" cy="354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10 </a:t>
                    </a:r>
                  </a:p>
                </p:txBody>
              </p:sp>
              <p:sp>
                <p:nvSpPr>
                  <p:cNvPr id="1685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463922" y="2193834"/>
                    <a:ext cx="34781" cy="354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20</a:t>
                    </a:r>
                  </a:p>
                </p:txBody>
              </p:sp>
            </p:grpSp>
            <p:grpSp>
              <p:nvGrpSpPr>
                <p:cNvPr id="1686" name="Group 1685"/>
                <p:cNvGrpSpPr/>
                <p:nvPr/>
              </p:nvGrpSpPr>
              <p:grpSpPr>
                <a:xfrm>
                  <a:off x="4815900" y="1386707"/>
                  <a:ext cx="169824" cy="986716"/>
                  <a:chOff x="1294594" y="3171826"/>
                  <a:chExt cx="484354" cy="2203856"/>
                </a:xfrm>
              </p:grpSpPr>
              <p:sp>
                <p:nvSpPr>
                  <p:cNvPr id="1687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533256" y="5066341"/>
                    <a:ext cx="135442" cy="309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1688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321760" y="4160840"/>
                    <a:ext cx="457188" cy="309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4.0</a:t>
                    </a:r>
                  </a:p>
                </p:txBody>
              </p:sp>
              <p:sp>
                <p:nvSpPr>
                  <p:cNvPr id="1689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294594" y="3171826"/>
                    <a:ext cx="457188" cy="309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8.0</a:t>
                    </a:r>
                  </a:p>
                </p:txBody>
              </p:sp>
            </p:grpSp>
            <p:grpSp>
              <p:nvGrpSpPr>
                <p:cNvPr id="1690" name="Group 1689"/>
                <p:cNvGrpSpPr/>
                <p:nvPr/>
              </p:nvGrpSpPr>
              <p:grpSpPr>
                <a:xfrm>
                  <a:off x="4849330" y="3254332"/>
                  <a:ext cx="264997" cy="865353"/>
                  <a:chOff x="471674" y="2169462"/>
                  <a:chExt cx="71872" cy="2214012"/>
                </a:xfrm>
              </p:grpSpPr>
              <p:sp>
                <p:nvSpPr>
                  <p:cNvPr id="1691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479426" y="4244975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1692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471959" y="3157025"/>
                    <a:ext cx="34781" cy="354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10</a:t>
                    </a:r>
                  </a:p>
                </p:txBody>
              </p:sp>
              <p:sp>
                <p:nvSpPr>
                  <p:cNvPr id="1693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471674" y="2169462"/>
                    <a:ext cx="34781" cy="354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20</a:t>
                    </a:r>
                  </a:p>
                </p:txBody>
              </p:sp>
            </p:grpSp>
          </p:grpSp>
          <p:sp>
            <p:nvSpPr>
              <p:cNvPr id="1694" name="Oval 1693"/>
              <p:cNvSpPr/>
              <p:nvPr/>
            </p:nvSpPr>
            <p:spPr>
              <a:xfrm>
                <a:off x="8913701" y="2185339"/>
                <a:ext cx="43062" cy="96399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695" name="Straight Arrow Connector 1694"/>
              <p:cNvCxnSpPr>
                <a:stCxn id="1694" idx="7"/>
              </p:cNvCxnSpPr>
              <p:nvPr/>
            </p:nvCxnSpPr>
            <p:spPr>
              <a:xfrm flipV="1">
                <a:off x="8950456" y="2196092"/>
                <a:ext cx="13413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6" name="Oval 1695"/>
              <p:cNvSpPr/>
              <p:nvPr/>
            </p:nvSpPr>
            <p:spPr>
              <a:xfrm>
                <a:off x="8903712" y="3137424"/>
                <a:ext cx="43062" cy="96399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697" name="Straight Arrow Connector 1696"/>
              <p:cNvCxnSpPr>
                <a:stCxn id="1696" idx="7"/>
              </p:cNvCxnSpPr>
              <p:nvPr/>
            </p:nvCxnSpPr>
            <p:spPr>
              <a:xfrm flipV="1">
                <a:off x="8940467" y="3148177"/>
                <a:ext cx="13413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8" name="Oval 1697"/>
              <p:cNvSpPr/>
              <p:nvPr/>
            </p:nvSpPr>
            <p:spPr>
              <a:xfrm>
                <a:off x="8966949" y="4216816"/>
                <a:ext cx="43062" cy="96399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699" name="Straight Arrow Connector 1698"/>
              <p:cNvCxnSpPr>
                <a:stCxn id="1698" idx="7"/>
              </p:cNvCxnSpPr>
              <p:nvPr/>
            </p:nvCxnSpPr>
            <p:spPr>
              <a:xfrm flipV="1">
                <a:off x="9003704" y="4227569"/>
                <a:ext cx="13413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" name="Group 1"/>
              <p:cNvGrpSpPr/>
              <p:nvPr/>
            </p:nvGrpSpPr>
            <p:grpSpPr>
              <a:xfrm>
                <a:off x="9372644" y="1794234"/>
                <a:ext cx="1105808" cy="3328891"/>
                <a:chOff x="9372644" y="1794234"/>
                <a:chExt cx="1105808" cy="3328891"/>
              </a:xfrm>
            </p:grpSpPr>
            <p:sp>
              <p:nvSpPr>
                <p:cNvPr id="945" name="TextBox 944"/>
                <p:cNvSpPr txBox="1"/>
                <p:nvPr/>
              </p:nvSpPr>
              <p:spPr>
                <a:xfrm>
                  <a:off x="9372644" y="1794234"/>
                  <a:ext cx="1094176" cy="2459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pectrum (</a:t>
                  </a:r>
                  <a:r>
                    <a:rPr lang="en-GB" sz="10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.u</a:t>
                  </a:r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.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9" name="TextBox 948"/>
                <p:cNvSpPr txBox="1"/>
                <p:nvPr/>
              </p:nvSpPr>
              <p:spPr>
                <a:xfrm>
                  <a:off x="9486861" y="2058740"/>
                  <a:ext cx="341760" cy="2459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e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0" name="TextBox 949"/>
                <p:cNvSpPr txBox="1"/>
                <p:nvPr/>
              </p:nvSpPr>
              <p:spPr>
                <a:xfrm>
                  <a:off x="9496014" y="2971441"/>
                  <a:ext cx="306494" cy="2459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f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1" name="TextBox 950"/>
                <p:cNvSpPr txBox="1"/>
                <p:nvPr/>
              </p:nvSpPr>
              <p:spPr>
                <a:xfrm>
                  <a:off x="9496014" y="3875804"/>
                  <a:ext cx="341760" cy="2459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g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3" name="Line 810"/>
                <p:cNvSpPr>
                  <a:spLocks noChangeShapeType="1"/>
                </p:cNvSpPr>
                <p:nvPr/>
              </p:nvSpPr>
              <p:spPr bwMode="auto">
                <a:xfrm>
                  <a:off x="9521840" y="3848281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4" name="Line 811"/>
                <p:cNvSpPr>
                  <a:spLocks noChangeShapeType="1"/>
                </p:cNvSpPr>
                <p:nvPr/>
              </p:nvSpPr>
              <p:spPr bwMode="auto">
                <a:xfrm>
                  <a:off x="9521840" y="2984114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5" name="Line 812"/>
                <p:cNvSpPr>
                  <a:spLocks noChangeShapeType="1"/>
                </p:cNvSpPr>
                <p:nvPr/>
              </p:nvSpPr>
              <p:spPr bwMode="auto">
                <a:xfrm flipV="1">
                  <a:off x="9521840" y="3840352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6" name="Line 813"/>
                <p:cNvSpPr>
                  <a:spLocks noChangeShapeType="1"/>
                </p:cNvSpPr>
                <p:nvPr/>
              </p:nvSpPr>
              <p:spPr bwMode="auto">
                <a:xfrm flipV="1">
                  <a:off x="9907602" y="3840352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7" name="Line 814"/>
                <p:cNvSpPr>
                  <a:spLocks noChangeShapeType="1"/>
                </p:cNvSpPr>
                <p:nvPr/>
              </p:nvSpPr>
              <p:spPr bwMode="auto">
                <a:xfrm flipV="1">
                  <a:off x="10293365" y="3840352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8" name="Line 815"/>
                <p:cNvSpPr>
                  <a:spLocks noChangeShapeType="1"/>
                </p:cNvSpPr>
                <p:nvPr/>
              </p:nvSpPr>
              <p:spPr bwMode="auto">
                <a:xfrm>
                  <a:off x="9521840" y="2984114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9" name="Line 816"/>
                <p:cNvSpPr>
                  <a:spLocks noChangeShapeType="1"/>
                </p:cNvSpPr>
                <p:nvPr/>
              </p:nvSpPr>
              <p:spPr bwMode="auto">
                <a:xfrm>
                  <a:off x="9907602" y="2984114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0" name="Line 817"/>
                <p:cNvSpPr>
                  <a:spLocks noChangeShapeType="1"/>
                </p:cNvSpPr>
                <p:nvPr/>
              </p:nvSpPr>
              <p:spPr bwMode="auto">
                <a:xfrm>
                  <a:off x="10293365" y="2984114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1" name="Line 818"/>
                <p:cNvSpPr>
                  <a:spLocks noChangeShapeType="1"/>
                </p:cNvSpPr>
                <p:nvPr/>
              </p:nvSpPr>
              <p:spPr bwMode="auto">
                <a:xfrm flipV="1">
                  <a:off x="10293365" y="2984114"/>
                  <a:ext cx="0" cy="864166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2" name="Line 819"/>
                <p:cNvSpPr>
                  <a:spLocks noChangeShapeType="1"/>
                </p:cNvSpPr>
                <p:nvPr/>
              </p:nvSpPr>
              <p:spPr bwMode="auto">
                <a:xfrm flipV="1">
                  <a:off x="9521840" y="2984114"/>
                  <a:ext cx="0" cy="864166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3" name="Line 820"/>
                <p:cNvSpPr>
                  <a:spLocks noChangeShapeType="1"/>
                </p:cNvSpPr>
                <p:nvPr/>
              </p:nvSpPr>
              <p:spPr bwMode="auto">
                <a:xfrm flipH="1">
                  <a:off x="10285427" y="384828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4" name="Line 821"/>
                <p:cNvSpPr>
                  <a:spLocks noChangeShapeType="1"/>
                </p:cNvSpPr>
                <p:nvPr/>
              </p:nvSpPr>
              <p:spPr bwMode="auto">
                <a:xfrm flipH="1">
                  <a:off x="10285427" y="363263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5" name="Line 822"/>
                <p:cNvSpPr>
                  <a:spLocks noChangeShapeType="1"/>
                </p:cNvSpPr>
                <p:nvPr/>
              </p:nvSpPr>
              <p:spPr bwMode="auto">
                <a:xfrm flipH="1">
                  <a:off x="10285427" y="341699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6" name="Line 823"/>
                <p:cNvSpPr>
                  <a:spLocks noChangeShapeType="1"/>
                </p:cNvSpPr>
                <p:nvPr/>
              </p:nvSpPr>
              <p:spPr bwMode="auto">
                <a:xfrm flipH="1">
                  <a:off x="10285427" y="320134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7" name="Line 824"/>
                <p:cNvSpPr>
                  <a:spLocks noChangeShapeType="1"/>
                </p:cNvSpPr>
                <p:nvPr/>
              </p:nvSpPr>
              <p:spPr bwMode="auto">
                <a:xfrm flipH="1">
                  <a:off x="10285427" y="2984114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8" name="Line 825"/>
                <p:cNvSpPr>
                  <a:spLocks noChangeShapeType="1"/>
                </p:cNvSpPr>
                <p:nvPr/>
              </p:nvSpPr>
              <p:spPr bwMode="auto">
                <a:xfrm>
                  <a:off x="9521840" y="3848281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9" name="Line 826"/>
                <p:cNvSpPr>
                  <a:spLocks noChangeShapeType="1"/>
                </p:cNvSpPr>
                <p:nvPr/>
              </p:nvSpPr>
              <p:spPr bwMode="auto">
                <a:xfrm>
                  <a:off x="9521840" y="3632636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0" name="Line 827"/>
                <p:cNvSpPr>
                  <a:spLocks noChangeShapeType="1"/>
                </p:cNvSpPr>
                <p:nvPr/>
              </p:nvSpPr>
              <p:spPr bwMode="auto">
                <a:xfrm>
                  <a:off x="9521840" y="3416991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1" name="Line 828"/>
                <p:cNvSpPr>
                  <a:spLocks noChangeShapeType="1"/>
                </p:cNvSpPr>
                <p:nvPr/>
              </p:nvSpPr>
              <p:spPr bwMode="auto">
                <a:xfrm>
                  <a:off x="9521840" y="3201346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2" name="Line 829"/>
                <p:cNvSpPr>
                  <a:spLocks noChangeShapeType="1"/>
                </p:cNvSpPr>
                <p:nvPr/>
              </p:nvSpPr>
              <p:spPr bwMode="auto">
                <a:xfrm>
                  <a:off x="9521840" y="2984114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3" name="Freeform 830"/>
                <p:cNvSpPr>
                  <a:spLocks/>
                </p:cNvSpPr>
                <p:nvPr/>
              </p:nvSpPr>
              <p:spPr bwMode="auto">
                <a:xfrm>
                  <a:off x="9907602" y="3084009"/>
                  <a:ext cx="57150" cy="764272"/>
                </a:xfrm>
                <a:custGeom>
                  <a:avLst/>
                  <a:gdLst>
                    <a:gd name="T0" fmla="*/ 0 w 108"/>
                    <a:gd name="T1" fmla="*/ 0 h 1446"/>
                    <a:gd name="T2" fmla="*/ 5 w 108"/>
                    <a:gd name="T3" fmla="*/ 1446 h 1446"/>
                    <a:gd name="T4" fmla="*/ 5 w 108"/>
                    <a:gd name="T5" fmla="*/ 1446 h 1446"/>
                    <a:gd name="T6" fmla="*/ 10 w 108"/>
                    <a:gd name="T7" fmla="*/ 1446 h 1446"/>
                    <a:gd name="T8" fmla="*/ 10 w 108"/>
                    <a:gd name="T9" fmla="*/ 1446 h 1446"/>
                    <a:gd name="T10" fmla="*/ 16 w 108"/>
                    <a:gd name="T11" fmla="*/ 1446 h 1446"/>
                    <a:gd name="T12" fmla="*/ 16 w 108"/>
                    <a:gd name="T13" fmla="*/ 1446 h 1446"/>
                    <a:gd name="T14" fmla="*/ 22 w 108"/>
                    <a:gd name="T15" fmla="*/ 1446 h 1446"/>
                    <a:gd name="T16" fmla="*/ 22 w 108"/>
                    <a:gd name="T17" fmla="*/ 1446 h 1446"/>
                    <a:gd name="T18" fmla="*/ 22 w 108"/>
                    <a:gd name="T19" fmla="*/ 1446 h 1446"/>
                    <a:gd name="T20" fmla="*/ 23 w 108"/>
                    <a:gd name="T21" fmla="*/ 1446 h 1446"/>
                    <a:gd name="T22" fmla="*/ 26 w 108"/>
                    <a:gd name="T23" fmla="*/ 1446 h 1446"/>
                    <a:gd name="T24" fmla="*/ 26 w 108"/>
                    <a:gd name="T25" fmla="*/ 1446 h 1446"/>
                    <a:gd name="T26" fmla="*/ 32 w 108"/>
                    <a:gd name="T27" fmla="*/ 1446 h 1446"/>
                    <a:gd name="T28" fmla="*/ 32 w 108"/>
                    <a:gd name="T29" fmla="*/ 1446 h 1446"/>
                    <a:gd name="T30" fmla="*/ 33 w 108"/>
                    <a:gd name="T31" fmla="*/ 1446 h 1446"/>
                    <a:gd name="T32" fmla="*/ 38 w 108"/>
                    <a:gd name="T33" fmla="*/ 1446 h 1446"/>
                    <a:gd name="T34" fmla="*/ 38 w 108"/>
                    <a:gd name="T35" fmla="*/ 1446 h 1446"/>
                    <a:gd name="T36" fmla="*/ 38 w 108"/>
                    <a:gd name="T37" fmla="*/ 1446 h 1446"/>
                    <a:gd name="T38" fmla="*/ 43 w 108"/>
                    <a:gd name="T39" fmla="*/ 1384 h 1446"/>
                    <a:gd name="T40" fmla="*/ 43 w 108"/>
                    <a:gd name="T41" fmla="*/ 1099 h 1446"/>
                    <a:gd name="T42" fmla="*/ 43 w 108"/>
                    <a:gd name="T43" fmla="*/ 99 h 1446"/>
                    <a:gd name="T44" fmla="*/ 49 w 108"/>
                    <a:gd name="T45" fmla="*/ 1446 h 1446"/>
                    <a:gd name="T46" fmla="*/ 49 w 108"/>
                    <a:gd name="T47" fmla="*/ 1446 h 1446"/>
                    <a:gd name="T48" fmla="*/ 49 w 108"/>
                    <a:gd name="T49" fmla="*/ 1446 h 1446"/>
                    <a:gd name="T50" fmla="*/ 54 w 108"/>
                    <a:gd name="T51" fmla="*/ 1446 h 1446"/>
                    <a:gd name="T52" fmla="*/ 54 w 108"/>
                    <a:gd name="T53" fmla="*/ 1446 h 1446"/>
                    <a:gd name="T54" fmla="*/ 59 w 108"/>
                    <a:gd name="T55" fmla="*/ 1446 h 1446"/>
                    <a:gd name="T56" fmla="*/ 59 w 108"/>
                    <a:gd name="T57" fmla="*/ 1446 h 1446"/>
                    <a:gd name="T58" fmla="*/ 65 w 108"/>
                    <a:gd name="T59" fmla="*/ 1446 h 1446"/>
                    <a:gd name="T60" fmla="*/ 65 w 108"/>
                    <a:gd name="T61" fmla="*/ 1446 h 1446"/>
                    <a:gd name="T62" fmla="*/ 65 w 108"/>
                    <a:gd name="T63" fmla="*/ 1446 h 1446"/>
                    <a:gd name="T64" fmla="*/ 69 w 108"/>
                    <a:gd name="T65" fmla="*/ 1446 h 1446"/>
                    <a:gd name="T66" fmla="*/ 69 w 108"/>
                    <a:gd name="T67" fmla="*/ 1446 h 1446"/>
                    <a:gd name="T68" fmla="*/ 77 w 108"/>
                    <a:gd name="T69" fmla="*/ 1446 h 1446"/>
                    <a:gd name="T70" fmla="*/ 77 w 108"/>
                    <a:gd name="T71" fmla="*/ 1446 h 1446"/>
                    <a:gd name="T72" fmla="*/ 80 w 108"/>
                    <a:gd name="T73" fmla="*/ 1446 h 1446"/>
                    <a:gd name="T74" fmla="*/ 80 w 108"/>
                    <a:gd name="T75" fmla="*/ 1446 h 1446"/>
                    <a:gd name="T76" fmla="*/ 85 w 108"/>
                    <a:gd name="T77" fmla="*/ 285 h 1446"/>
                    <a:gd name="T78" fmla="*/ 87 w 108"/>
                    <a:gd name="T79" fmla="*/ 1443 h 1446"/>
                    <a:gd name="T80" fmla="*/ 87 w 108"/>
                    <a:gd name="T81" fmla="*/ 1446 h 1446"/>
                    <a:gd name="T82" fmla="*/ 87 w 108"/>
                    <a:gd name="T83" fmla="*/ 1445 h 1446"/>
                    <a:gd name="T84" fmla="*/ 91 w 108"/>
                    <a:gd name="T85" fmla="*/ 1446 h 1446"/>
                    <a:gd name="T86" fmla="*/ 91 w 108"/>
                    <a:gd name="T87" fmla="*/ 1446 h 1446"/>
                    <a:gd name="T88" fmla="*/ 97 w 108"/>
                    <a:gd name="T89" fmla="*/ 1446 h 1446"/>
                    <a:gd name="T90" fmla="*/ 97 w 108"/>
                    <a:gd name="T91" fmla="*/ 1446 h 1446"/>
                    <a:gd name="T92" fmla="*/ 103 w 108"/>
                    <a:gd name="T93" fmla="*/ 1446 h 1446"/>
                    <a:gd name="T94" fmla="*/ 103 w 108"/>
                    <a:gd name="T95" fmla="*/ 1446 h 1446"/>
                    <a:gd name="T96" fmla="*/ 107 w 108"/>
                    <a:gd name="T97" fmla="*/ 1446 h 1446"/>
                    <a:gd name="T98" fmla="*/ 108 w 108"/>
                    <a:gd name="T99" fmla="*/ 1446 h 1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1446">
                      <a:moveTo>
                        <a:pt x="0" y="0"/>
                      </a:moveTo>
                      <a:lnTo>
                        <a:pt x="5" y="1446"/>
                      </a:lnTo>
                      <a:lnTo>
                        <a:pt x="5" y="1446"/>
                      </a:lnTo>
                      <a:lnTo>
                        <a:pt x="10" y="1446"/>
                      </a:lnTo>
                      <a:lnTo>
                        <a:pt x="10" y="1446"/>
                      </a:lnTo>
                      <a:lnTo>
                        <a:pt x="16" y="1446"/>
                      </a:lnTo>
                      <a:lnTo>
                        <a:pt x="16" y="1446"/>
                      </a:lnTo>
                      <a:lnTo>
                        <a:pt x="22" y="1446"/>
                      </a:lnTo>
                      <a:lnTo>
                        <a:pt x="22" y="1446"/>
                      </a:lnTo>
                      <a:lnTo>
                        <a:pt x="22" y="1446"/>
                      </a:lnTo>
                      <a:lnTo>
                        <a:pt x="23" y="1446"/>
                      </a:lnTo>
                      <a:lnTo>
                        <a:pt x="26" y="1446"/>
                      </a:lnTo>
                      <a:lnTo>
                        <a:pt x="26" y="1446"/>
                      </a:lnTo>
                      <a:lnTo>
                        <a:pt x="32" y="1446"/>
                      </a:lnTo>
                      <a:lnTo>
                        <a:pt x="32" y="1446"/>
                      </a:lnTo>
                      <a:lnTo>
                        <a:pt x="33" y="1446"/>
                      </a:lnTo>
                      <a:lnTo>
                        <a:pt x="38" y="1446"/>
                      </a:lnTo>
                      <a:lnTo>
                        <a:pt x="38" y="1446"/>
                      </a:lnTo>
                      <a:lnTo>
                        <a:pt x="38" y="1446"/>
                      </a:lnTo>
                      <a:lnTo>
                        <a:pt x="43" y="1384"/>
                      </a:lnTo>
                      <a:lnTo>
                        <a:pt x="43" y="1099"/>
                      </a:lnTo>
                      <a:lnTo>
                        <a:pt x="43" y="99"/>
                      </a:lnTo>
                      <a:lnTo>
                        <a:pt x="49" y="1446"/>
                      </a:lnTo>
                      <a:lnTo>
                        <a:pt x="49" y="1446"/>
                      </a:lnTo>
                      <a:lnTo>
                        <a:pt x="49" y="1446"/>
                      </a:lnTo>
                      <a:lnTo>
                        <a:pt x="54" y="1446"/>
                      </a:lnTo>
                      <a:lnTo>
                        <a:pt x="54" y="1446"/>
                      </a:lnTo>
                      <a:lnTo>
                        <a:pt x="59" y="1446"/>
                      </a:lnTo>
                      <a:lnTo>
                        <a:pt x="59" y="1446"/>
                      </a:lnTo>
                      <a:lnTo>
                        <a:pt x="65" y="1446"/>
                      </a:lnTo>
                      <a:lnTo>
                        <a:pt x="65" y="1446"/>
                      </a:lnTo>
                      <a:lnTo>
                        <a:pt x="65" y="1446"/>
                      </a:lnTo>
                      <a:lnTo>
                        <a:pt x="69" y="1446"/>
                      </a:lnTo>
                      <a:lnTo>
                        <a:pt x="69" y="1446"/>
                      </a:lnTo>
                      <a:lnTo>
                        <a:pt x="77" y="1446"/>
                      </a:lnTo>
                      <a:lnTo>
                        <a:pt x="77" y="1446"/>
                      </a:lnTo>
                      <a:lnTo>
                        <a:pt x="80" y="1446"/>
                      </a:lnTo>
                      <a:lnTo>
                        <a:pt x="80" y="1446"/>
                      </a:lnTo>
                      <a:lnTo>
                        <a:pt x="85" y="285"/>
                      </a:lnTo>
                      <a:lnTo>
                        <a:pt x="87" y="1443"/>
                      </a:lnTo>
                      <a:lnTo>
                        <a:pt x="87" y="1446"/>
                      </a:lnTo>
                      <a:lnTo>
                        <a:pt x="87" y="1445"/>
                      </a:lnTo>
                      <a:lnTo>
                        <a:pt x="91" y="1446"/>
                      </a:lnTo>
                      <a:lnTo>
                        <a:pt x="91" y="1446"/>
                      </a:lnTo>
                      <a:lnTo>
                        <a:pt x="97" y="1446"/>
                      </a:lnTo>
                      <a:lnTo>
                        <a:pt x="97" y="1446"/>
                      </a:lnTo>
                      <a:lnTo>
                        <a:pt x="103" y="1446"/>
                      </a:lnTo>
                      <a:lnTo>
                        <a:pt x="103" y="1446"/>
                      </a:lnTo>
                      <a:lnTo>
                        <a:pt x="107" y="1446"/>
                      </a:lnTo>
                      <a:lnTo>
                        <a:pt x="108" y="144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4" name="Freeform 831"/>
                <p:cNvSpPr>
                  <a:spLocks/>
                </p:cNvSpPr>
                <p:nvPr/>
              </p:nvSpPr>
              <p:spPr bwMode="auto">
                <a:xfrm>
                  <a:off x="9964752" y="3366251"/>
                  <a:ext cx="55563" cy="482030"/>
                </a:xfrm>
                <a:custGeom>
                  <a:avLst/>
                  <a:gdLst>
                    <a:gd name="T0" fmla="*/ 0 w 105"/>
                    <a:gd name="T1" fmla="*/ 912 h 912"/>
                    <a:gd name="T2" fmla="*/ 0 w 105"/>
                    <a:gd name="T3" fmla="*/ 912 h 912"/>
                    <a:gd name="T4" fmla="*/ 5 w 105"/>
                    <a:gd name="T5" fmla="*/ 912 h 912"/>
                    <a:gd name="T6" fmla="*/ 5 w 105"/>
                    <a:gd name="T7" fmla="*/ 912 h 912"/>
                    <a:gd name="T8" fmla="*/ 12 w 105"/>
                    <a:gd name="T9" fmla="*/ 912 h 912"/>
                    <a:gd name="T10" fmla="*/ 12 w 105"/>
                    <a:gd name="T11" fmla="*/ 912 h 912"/>
                    <a:gd name="T12" fmla="*/ 16 w 105"/>
                    <a:gd name="T13" fmla="*/ 912 h 912"/>
                    <a:gd name="T14" fmla="*/ 16 w 105"/>
                    <a:gd name="T15" fmla="*/ 912 h 912"/>
                    <a:gd name="T16" fmla="*/ 20 w 105"/>
                    <a:gd name="T17" fmla="*/ 0 h 912"/>
                    <a:gd name="T18" fmla="*/ 22 w 105"/>
                    <a:gd name="T19" fmla="*/ 912 h 912"/>
                    <a:gd name="T20" fmla="*/ 22 w 105"/>
                    <a:gd name="T21" fmla="*/ 912 h 912"/>
                    <a:gd name="T22" fmla="*/ 22 w 105"/>
                    <a:gd name="T23" fmla="*/ 912 h 912"/>
                    <a:gd name="T24" fmla="*/ 26 w 105"/>
                    <a:gd name="T25" fmla="*/ 912 h 912"/>
                    <a:gd name="T26" fmla="*/ 26 w 105"/>
                    <a:gd name="T27" fmla="*/ 912 h 912"/>
                    <a:gd name="T28" fmla="*/ 26 w 105"/>
                    <a:gd name="T29" fmla="*/ 912 h 912"/>
                    <a:gd name="T30" fmla="*/ 32 w 105"/>
                    <a:gd name="T31" fmla="*/ 912 h 912"/>
                    <a:gd name="T32" fmla="*/ 32 w 105"/>
                    <a:gd name="T33" fmla="*/ 912 h 912"/>
                    <a:gd name="T34" fmla="*/ 38 w 105"/>
                    <a:gd name="T35" fmla="*/ 912 h 912"/>
                    <a:gd name="T36" fmla="*/ 39 w 105"/>
                    <a:gd name="T37" fmla="*/ 912 h 912"/>
                    <a:gd name="T38" fmla="*/ 41 w 105"/>
                    <a:gd name="T39" fmla="*/ 912 h 912"/>
                    <a:gd name="T40" fmla="*/ 44 w 105"/>
                    <a:gd name="T41" fmla="*/ 912 h 912"/>
                    <a:gd name="T42" fmla="*/ 44 w 105"/>
                    <a:gd name="T43" fmla="*/ 912 h 912"/>
                    <a:gd name="T44" fmla="*/ 49 w 105"/>
                    <a:gd name="T45" fmla="*/ 912 h 912"/>
                    <a:gd name="T46" fmla="*/ 49 w 105"/>
                    <a:gd name="T47" fmla="*/ 912 h 912"/>
                    <a:gd name="T48" fmla="*/ 55 w 105"/>
                    <a:gd name="T49" fmla="*/ 912 h 912"/>
                    <a:gd name="T50" fmla="*/ 55 w 105"/>
                    <a:gd name="T51" fmla="*/ 912 h 912"/>
                    <a:gd name="T52" fmla="*/ 59 w 105"/>
                    <a:gd name="T53" fmla="*/ 912 h 912"/>
                    <a:gd name="T54" fmla="*/ 59 w 105"/>
                    <a:gd name="T55" fmla="*/ 912 h 912"/>
                    <a:gd name="T56" fmla="*/ 62 w 105"/>
                    <a:gd name="T57" fmla="*/ 251 h 912"/>
                    <a:gd name="T58" fmla="*/ 65 w 105"/>
                    <a:gd name="T59" fmla="*/ 912 h 912"/>
                    <a:gd name="T60" fmla="*/ 65 w 105"/>
                    <a:gd name="T61" fmla="*/ 912 h 912"/>
                    <a:gd name="T62" fmla="*/ 65 w 105"/>
                    <a:gd name="T63" fmla="*/ 912 h 912"/>
                    <a:gd name="T64" fmla="*/ 65 w 105"/>
                    <a:gd name="T65" fmla="*/ 912 h 912"/>
                    <a:gd name="T66" fmla="*/ 71 w 105"/>
                    <a:gd name="T67" fmla="*/ 912 h 912"/>
                    <a:gd name="T68" fmla="*/ 71 w 105"/>
                    <a:gd name="T69" fmla="*/ 912 h 912"/>
                    <a:gd name="T70" fmla="*/ 71 w 105"/>
                    <a:gd name="T71" fmla="*/ 912 h 912"/>
                    <a:gd name="T72" fmla="*/ 77 w 105"/>
                    <a:gd name="T73" fmla="*/ 912 h 912"/>
                    <a:gd name="T74" fmla="*/ 77 w 105"/>
                    <a:gd name="T75" fmla="*/ 912 h 912"/>
                    <a:gd name="T76" fmla="*/ 82 w 105"/>
                    <a:gd name="T77" fmla="*/ 912 h 912"/>
                    <a:gd name="T78" fmla="*/ 82 w 105"/>
                    <a:gd name="T79" fmla="*/ 912 h 912"/>
                    <a:gd name="T80" fmla="*/ 85 w 105"/>
                    <a:gd name="T81" fmla="*/ 912 h 912"/>
                    <a:gd name="T82" fmla="*/ 87 w 105"/>
                    <a:gd name="T83" fmla="*/ 912 h 912"/>
                    <a:gd name="T84" fmla="*/ 87 w 105"/>
                    <a:gd name="T85" fmla="*/ 912 h 912"/>
                    <a:gd name="T86" fmla="*/ 92 w 105"/>
                    <a:gd name="T87" fmla="*/ 912 h 912"/>
                    <a:gd name="T88" fmla="*/ 92 w 105"/>
                    <a:gd name="T89" fmla="*/ 912 h 912"/>
                    <a:gd name="T90" fmla="*/ 98 w 105"/>
                    <a:gd name="T91" fmla="*/ 912 h 912"/>
                    <a:gd name="T92" fmla="*/ 98 w 105"/>
                    <a:gd name="T93" fmla="*/ 912 h 912"/>
                    <a:gd name="T94" fmla="*/ 104 w 105"/>
                    <a:gd name="T95" fmla="*/ 912 h 912"/>
                    <a:gd name="T96" fmla="*/ 104 w 105"/>
                    <a:gd name="T97" fmla="*/ 912 h 912"/>
                    <a:gd name="T98" fmla="*/ 105 w 105"/>
                    <a:gd name="T99" fmla="*/ 466 h 9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912">
                      <a:moveTo>
                        <a:pt x="0" y="912"/>
                      </a:moveTo>
                      <a:lnTo>
                        <a:pt x="0" y="912"/>
                      </a:lnTo>
                      <a:lnTo>
                        <a:pt x="5" y="912"/>
                      </a:lnTo>
                      <a:lnTo>
                        <a:pt x="5" y="912"/>
                      </a:lnTo>
                      <a:lnTo>
                        <a:pt x="12" y="912"/>
                      </a:lnTo>
                      <a:lnTo>
                        <a:pt x="12" y="912"/>
                      </a:lnTo>
                      <a:lnTo>
                        <a:pt x="16" y="912"/>
                      </a:lnTo>
                      <a:lnTo>
                        <a:pt x="16" y="912"/>
                      </a:lnTo>
                      <a:lnTo>
                        <a:pt x="20" y="0"/>
                      </a:lnTo>
                      <a:lnTo>
                        <a:pt x="22" y="912"/>
                      </a:lnTo>
                      <a:lnTo>
                        <a:pt x="22" y="912"/>
                      </a:lnTo>
                      <a:lnTo>
                        <a:pt x="22" y="912"/>
                      </a:lnTo>
                      <a:lnTo>
                        <a:pt x="26" y="912"/>
                      </a:lnTo>
                      <a:lnTo>
                        <a:pt x="26" y="912"/>
                      </a:lnTo>
                      <a:lnTo>
                        <a:pt x="26" y="912"/>
                      </a:lnTo>
                      <a:lnTo>
                        <a:pt x="32" y="912"/>
                      </a:lnTo>
                      <a:lnTo>
                        <a:pt x="32" y="912"/>
                      </a:lnTo>
                      <a:lnTo>
                        <a:pt x="38" y="912"/>
                      </a:lnTo>
                      <a:lnTo>
                        <a:pt x="39" y="912"/>
                      </a:lnTo>
                      <a:lnTo>
                        <a:pt x="41" y="912"/>
                      </a:lnTo>
                      <a:lnTo>
                        <a:pt x="44" y="912"/>
                      </a:lnTo>
                      <a:lnTo>
                        <a:pt x="44" y="912"/>
                      </a:lnTo>
                      <a:lnTo>
                        <a:pt x="49" y="912"/>
                      </a:lnTo>
                      <a:lnTo>
                        <a:pt x="49" y="912"/>
                      </a:lnTo>
                      <a:lnTo>
                        <a:pt x="55" y="912"/>
                      </a:lnTo>
                      <a:lnTo>
                        <a:pt x="55" y="912"/>
                      </a:lnTo>
                      <a:lnTo>
                        <a:pt x="59" y="912"/>
                      </a:lnTo>
                      <a:lnTo>
                        <a:pt x="59" y="912"/>
                      </a:lnTo>
                      <a:lnTo>
                        <a:pt x="62" y="251"/>
                      </a:lnTo>
                      <a:lnTo>
                        <a:pt x="65" y="912"/>
                      </a:lnTo>
                      <a:lnTo>
                        <a:pt x="65" y="912"/>
                      </a:lnTo>
                      <a:lnTo>
                        <a:pt x="65" y="912"/>
                      </a:lnTo>
                      <a:lnTo>
                        <a:pt x="65" y="912"/>
                      </a:lnTo>
                      <a:lnTo>
                        <a:pt x="71" y="912"/>
                      </a:lnTo>
                      <a:lnTo>
                        <a:pt x="71" y="912"/>
                      </a:lnTo>
                      <a:lnTo>
                        <a:pt x="71" y="912"/>
                      </a:lnTo>
                      <a:lnTo>
                        <a:pt x="77" y="912"/>
                      </a:lnTo>
                      <a:lnTo>
                        <a:pt x="77" y="912"/>
                      </a:lnTo>
                      <a:lnTo>
                        <a:pt x="82" y="912"/>
                      </a:lnTo>
                      <a:lnTo>
                        <a:pt x="82" y="912"/>
                      </a:lnTo>
                      <a:lnTo>
                        <a:pt x="85" y="912"/>
                      </a:lnTo>
                      <a:lnTo>
                        <a:pt x="87" y="912"/>
                      </a:lnTo>
                      <a:lnTo>
                        <a:pt x="87" y="912"/>
                      </a:lnTo>
                      <a:lnTo>
                        <a:pt x="92" y="912"/>
                      </a:lnTo>
                      <a:lnTo>
                        <a:pt x="92" y="912"/>
                      </a:lnTo>
                      <a:lnTo>
                        <a:pt x="98" y="912"/>
                      </a:lnTo>
                      <a:lnTo>
                        <a:pt x="98" y="912"/>
                      </a:lnTo>
                      <a:lnTo>
                        <a:pt x="104" y="912"/>
                      </a:lnTo>
                      <a:lnTo>
                        <a:pt x="104" y="912"/>
                      </a:lnTo>
                      <a:lnTo>
                        <a:pt x="105" y="46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5" name="Freeform 832"/>
                <p:cNvSpPr>
                  <a:spLocks/>
                </p:cNvSpPr>
                <p:nvPr/>
              </p:nvSpPr>
              <p:spPr bwMode="auto">
                <a:xfrm>
                  <a:off x="10020315" y="3613608"/>
                  <a:ext cx="52388" cy="234673"/>
                </a:xfrm>
                <a:custGeom>
                  <a:avLst/>
                  <a:gdLst>
                    <a:gd name="T0" fmla="*/ 0 w 100"/>
                    <a:gd name="T1" fmla="*/ 0 h 446"/>
                    <a:gd name="T2" fmla="*/ 3 w 100"/>
                    <a:gd name="T3" fmla="*/ 446 h 446"/>
                    <a:gd name="T4" fmla="*/ 3 w 100"/>
                    <a:gd name="T5" fmla="*/ 446 h 446"/>
                    <a:gd name="T6" fmla="*/ 3 w 100"/>
                    <a:gd name="T7" fmla="*/ 446 h 446"/>
                    <a:gd name="T8" fmla="*/ 9 w 100"/>
                    <a:gd name="T9" fmla="*/ 446 h 446"/>
                    <a:gd name="T10" fmla="*/ 9 w 100"/>
                    <a:gd name="T11" fmla="*/ 446 h 446"/>
                    <a:gd name="T12" fmla="*/ 9 w 100"/>
                    <a:gd name="T13" fmla="*/ 446 h 446"/>
                    <a:gd name="T14" fmla="*/ 15 w 100"/>
                    <a:gd name="T15" fmla="*/ 446 h 446"/>
                    <a:gd name="T16" fmla="*/ 15 w 100"/>
                    <a:gd name="T17" fmla="*/ 446 h 446"/>
                    <a:gd name="T18" fmla="*/ 21 w 100"/>
                    <a:gd name="T19" fmla="*/ 446 h 446"/>
                    <a:gd name="T20" fmla="*/ 21 w 100"/>
                    <a:gd name="T21" fmla="*/ 446 h 446"/>
                    <a:gd name="T22" fmla="*/ 22 w 100"/>
                    <a:gd name="T23" fmla="*/ 446 h 446"/>
                    <a:gd name="T24" fmla="*/ 25 w 100"/>
                    <a:gd name="T25" fmla="*/ 446 h 446"/>
                    <a:gd name="T26" fmla="*/ 25 w 100"/>
                    <a:gd name="T27" fmla="*/ 446 h 446"/>
                    <a:gd name="T28" fmla="*/ 31 w 100"/>
                    <a:gd name="T29" fmla="*/ 446 h 446"/>
                    <a:gd name="T30" fmla="*/ 31 w 100"/>
                    <a:gd name="T31" fmla="*/ 446 h 446"/>
                    <a:gd name="T32" fmla="*/ 35 w 100"/>
                    <a:gd name="T33" fmla="*/ 446 h 446"/>
                    <a:gd name="T34" fmla="*/ 35 w 100"/>
                    <a:gd name="T35" fmla="*/ 446 h 446"/>
                    <a:gd name="T36" fmla="*/ 42 w 100"/>
                    <a:gd name="T37" fmla="*/ 446 h 446"/>
                    <a:gd name="T38" fmla="*/ 42 w 100"/>
                    <a:gd name="T39" fmla="*/ 446 h 446"/>
                    <a:gd name="T40" fmla="*/ 42 w 100"/>
                    <a:gd name="T41" fmla="*/ 161 h 446"/>
                    <a:gd name="T42" fmla="*/ 47 w 100"/>
                    <a:gd name="T43" fmla="*/ 446 h 446"/>
                    <a:gd name="T44" fmla="*/ 47 w 100"/>
                    <a:gd name="T45" fmla="*/ 446 h 446"/>
                    <a:gd name="T46" fmla="*/ 47 w 100"/>
                    <a:gd name="T47" fmla="*/ 446 h 446"/>
                    <a:gd name="T48" fmla="*/ 47 w 100"/>
                    <a:gd name="T49" fmla="*/ 446 h 446"/>
                    <a:gd name="T50" fmla="*/ 52 w 100"/>
                    <a:gd name="T51" fmla="*/ 446 h 446"/>
                    <a:gd name="T52" fmla="*/ 52 w 100"/>
                    <a:gd name="T53" fmla="*/ 446 h 446"/>
                    <a:gd name="T54" fmla="*/ 52 w 100"/>
                    <a:gd name="T55" fmla="*/ 446 h 446"/>
                    <a:gd name="T56" fmla="*/ 52 w 100"/>
                    <a:gd name="T57" fmla="*/ 446 h 446"/>
                    <a:gd name="T58" fmla="*/ 57 w 100"/>
                    <a:gd name="T59" fmla="*/ 446 h 446"/>
                    <a:gd name="T60" fmla="*/ 57 w 100"/>
                    <a:gd name="T61" fmla="*/ 446 h 446"/>
                    <a:gd name="T62" fmla="*/ 62 w 100"/>
                    <a:gd name="T63" fmla="*/ 446 h 446"/>
                    <a:gd name="T64" fmla="*/ 62 w 100"/>
                    <a:gd name="T65" fmla="*/ 446 h 446"/>
                    <a:gd name="T66" fmla="*/ 64 w 100"/>
                    <a:gd name="T67" fmla="*/ 446 h 446"/>
                    <a:gd name="T68" fmla="*/ 68 w 100"/>
                    <a:gd name="T69" fmla="*/ 446 h 446"/>
                    <a:gd name="T70" fmla="*/ 68 w 100"/>
                    <a:gd name="T71" fmla="*/ 446 h 446"/>
                    <a:gd name="T72" fmla="*/ 74 w 100"/>
                    <a:gd name="T73" fmla="*/ 446 h 446"/>
                    <a:gd name="T74" fmla="*/ 74 w 100"/>
                    <a:gd name="T75" fmla="*/ 446 h 446"/>
                    <a:gd name="T76" fmla="*/ 80 w 100"/>
                    <a:gd name="T77" fmla="*/ 446 h 446"/>
                    <a:gd name="T78" fmla="*/ 80 w 100"/>
                    <a:gd name="T79" fmla="*/ 446 h 446"/>
                    <a:gd name="T80" fmla="*/ 84 w 100"/>
                    <a:gd name="T81" fmla="*/ 272 h 446"/>
                    <a:gd name="T82" fmla="*/ 84 w 100"/>
                    <a:gd name="T83" fmla="*/ 365 h 446"/>
                    <a:gd name="T84" fmla="*/ 84 w 100"/>
                    <a:gd name="T85" fmla="*/ 430 h 446"/>
                    <a:gd name="T86" fmla="*/ 90 w 100"/>
                    <a:gd name="T87" fmla="*/ 446 h 446"/>
                    <a:gd name="T88" fmla="*/ 90 w 100"/>
                    <a:gd name="T89" fmla="*/ 446 h 446"/>
                    <a:gd name="T90" fmla="*/ 90 w 100"/>
                    <a:gd name="T91" fmla="*/ 446 h 446"/>
                    <a:gd name="T92" fmla="*/ 94 w 100"/>
                    <a:gd name="T93" fmla="*/ 446 h 446"/>
                    <a:gd name="T94" fmla="*/ 94 w 100"/>
                    <a:gd name="T95" fmla="*/ 446 h 446"/>
                    <a:gd name="T96" fmla="*/ 100 w 100"/>
                    <a:gd name="T97" fmla="*/ 446 h 446"/>
                    <a:gd name="T98" fmla="*/ 100 w 100"/>
                    <a:gd name="T99" fmla="*/ 446 h 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0" h="446">
                      <a:moveTo>
                        <a:pt x="0" y="0"/>
                      </a:moveTo>
                      <a:lnTo>
                        <a:pt x="3" y="446"/>
                      </a:lnTo>
                      <a:lnTo>
                        <a:pt x="3" y="446"/>
                      </a:lnTo>
                      <a:lnTo>
                        <a:pt x="3" y="446"/>
                      </a:lnTo>
                      <a:lnTo>
                        <a:pt x="9" y="446"/>
                      </a:lnTo>
                      <a:lnTo>
                        <a:pt x="9" y="446"/>
                      </a:lnTo>
                      <a:lnTo>
                        <a:pt x="9" y="446"/>
                      </a:lnTo>
                      <a:lnTo>
                        <a:pt x="15" y="446"/>
                      </a:lnTo>
                      <a:lnTo>
                        <a:pt x="15" y="446"/>
                      </a:lnTo>
                      <a:lnTo>
                        <a:pt x="21" y="446"/>
                      </a:lnTo>
                      <a:lnTo>
                        <a:pt x="21" y="446"/>
                      </a:lnTo>
                      <a:lnTo>
                        <a:pt x="22" y="446"/>
                      </a:lnTo>
                      <a:lnTo>
                        <a:pt x="25" y="446"/>
                      </a:lnTo>
                      <a:lnTo>
                        <a:pt x="25" y="446"/>
                      </a:lnTo>
                      <a:lnTo>
                        <a:pt x="31" y="446"/>
                      </a:lnTo>
                      <a:lnTo>
                        <a:pt x="31" y="446"/>
                      </a:lnTo>
                      <a:lnTo>
                        <a:pt x="35" y="446"/>
                      </a:lnTo>
                      <a:lnTo>
                        <a:pt x="35" y="446"/>
                      </a:lnTo>
                      <a:lnTo>
                        <a:pt x="42" y="446"/>
                      </a:lnTo>
                      <a:lnTo>
                        <a:pt x="42" y="446"/>
                      </a:lnTo>
                      <a:lnTo>
                        <a:pt x="42" y="161"/>
                      </a:lnTo>
                      <a:lnTo>
                        <a:pt x="47" y="446"/>
                      </a:lnTo>
                      <a:lnTo>
                        <a:pt x="47" y="446"/>
                      </a:lnTo>
                      <a:lnTo>
                        <a:pt x="47" y="446"/>
                      </a:lnTo>
                      <a:lnTo>
                        <a:pt x="47" y="446"/>
                      </a:lnTo>
                      <a:lnTo>
                        <a:pt x="52" y="446"/>
                      </a:lnTo>
                      <a:lnTo>
                        <a:pt x="52" y="446"/>
                      </a:lnTo>
                      <a:lnTo>
                        <a:pt x="52" y="446"/>
                      </a:lnTo>
                      <a:lnTo>
                        <a:pt x="52" y="446"/>
                      </a:lnTo>
                      <a:lnTo>
                        <a:pt x="57" y="446"/>
                      </a:lnTo>
                      <a:lnTo>
                        <a:pt x="57" y="446"/>
                      </a:lnTo>
                      <a:lnTo>
                        <a:pt x="62" y="446"/>
                      </a:lnTo>
                      <a:lnTo>
                        <a:pt x="62" y="446"/>
                      </a:lnTo>
                      <a:lnTo>
                        <a:pt x="64" y="446"/>
                      </a:lnTo>
                      <a:lnTo>
                        <a:pt x="68" y="446"/>
                      </a:lnTo>
                      <a:lnTo>
                        <a:pt x="68" y="446"/>
                      </a:lnTo>
                      <a:lnTo>
                        <a:pt x="74" y="446"/>
                      </a:lnTo>
                      <a:lnTo>
                        <a:pt x="74" y="446"/>
                      </a:lnTo>
                      <a:lnTo>
                        <a:pt x="80" y="446"/>
                      </a:lnTo>
                      <a:lnTo>
                        <a:pt x="80" y="446"/>
                      </a:lnTo>
                      <a:lnTo>
                        <a:pt x="84" y="272"/>
                      </a:lnTo>
                      <a:lnTo>
                        <a:pt x="84" y="365"/>
                      </a:lnTo>
                      <a:lnTo>
                        <a:pt x="84" y="430"/>
                      </a:lnTo>
                      <a:lnTo>
                        <a:pt x="90" y="446"/>
                      </a:lnTo>
                      <a:lnTo>
                        <a:pt x="90" y="446"/>
                      </a:lnTo>
                      <a:lnTo>
                        <a:pt x="90" y="446"/>
                      </a:lnTo>
                      <a:lnTo>
                        <a:pt x="94" y="446"/>
                      </a:lnTo>
                      <a:lnTo>
                        <a:pt x="94" y="446"/>
                      </a:lnTo>
                      <a:lnTo>
                        <a:pt x="100" y="446"/>
                      </a:lnTo>
                      <a:lnTo>
                        <a:pt x="100" y="44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6" name="Freeform 833"/>
                <p:cNvSpPr>
                  <a:spLocks/>
                </p:cNvSpPr>
                <p:nvPr/>
              </p:nvSpPr>
              <p:spPr bwMode="auto">
                <a:xfrm>
                  <a:off x="10072702" y="3792783"/>
                  <a:ext cx="57150" cy="55497"/>
                </a:xfrm>
                <a:custGeom>
                  <a:avLst/>
                  <a:gdLst>
                    <a:gd name="T0" fmla="*/ 0 w 108"/>
                    <a:gd name="T1" fmla="*/ 105 h 105"/>
                    <a:gd name="T2" fmla="*/ 6 w 108"/>
                    <a:gd name="T3" fmla="*/ 105 h 105"/>
                    <a:gd name="T4" fmla="*/ 6 w 108"/>
                    <a:gd name="T5" fmla="*/ 105 h 105"/>
                    <a:gd name="T6" fmla="*/ 6 w 108"/>
                    <a:gd name="T7" fmla="*/ 105 h 105"/>
                    <a:gd name="T8" fmla="*/ 11 w 108"/>
                    <a:gd name="T9" fmla="*/ 105 h 105"/>
                    <a:gd name="T10" fmla="*/ 11 w 108"/>
                    <a:gd name="T11" fmla="*/ 105 h 105"/>
                    <a:gd name="T12" fmla="*/ 17 w 108"/>
                    <a:gd name="T13" fmla="*/ 105 h 105"/>
                    <a:gd name="T14" fmla="*/ 17 w 108"/>
                    <a:gd name="T15" fmla="*/ 105 h 105"/>
                    <a:gd name="T16" fmla="*/ 21 w 108"/>
                    <a:gd name="T17" fmla="*/ 105 h 105"/>
                    <a:gd name="T18" fmla="*/ 21 w 108"/>
                    <a:gd name="T19" fmla="*/ 105 h 105"/>
                    <a:gd name="T20" fmla="*/ 26 w 108"/>
                    <a:gd name="T21" fmla="*/ 0 h 105"/>
                    <a:gd name="T22" fmla="*/ 27 w 108"/>
                    <a:gd name="T23" fmla="*/ 105 h 105"/>
                    <a:gd name="T24" fmla="*/ 27 w 108"/>
                    <a:gd name="T25" fmla="*/ 105 h 105"/>
                    <a:gd name="T26" fmla="*/ 27 w 108"/>
                    <a:gd name="T27" fmla="*/ 105 h 105"/>
                    <a:gd name="T28" fmla="*/ 32 w 108"/>
                    <a:gd name="T29" fmla="*/ 105 h 105"/>
                    <a:gd name="T30" fmla="*/ 32 w 108"/>
                    <a:gd name="T31" fmla="*/ 105 h 105"/>
                    <a:gd name="T32" fmla="*/ 37 w 108"/>
                    <a:gd name="T33" fmla="*/ 105 h 105"/>
                    <a:gd name="T34" fmla="*/ 37 w 108"/>
                    <a:gd name="T35" fmla="*/ 105 h 105"/>
                    <a:gd name="T36" fmla="*/ 37 w 108"/>
                    <a:gd name="T37" fmla="*/ 105 h 105"/>
                    <a:gd name="T38" fmla="*/ 37 w 108"/>
                    <a:gd name="T39" fmla="*/ 105 h 105"/>
                    <a:gd name="T40" fmla="*/ 44 w 108"/>
                    <a:gd name="T41" fmla="*/ 105 h 105"/>
                    <a:gd name="T42" fmla="*/ 44 w 108"/>
                    <a:gd name="T43" fmla="*/ 105 h 105"/>
                    <a:gd name="T44" fmla="*/ 49 w 108"/>
                    <a:gd name="T45" fmla="*/ 105 h 105"/>
                    <a:gd name="T46" fmla="*/ 49 w 108"/>
                    <a:gd name="T47" fmla="*/ 105 h 105"/>
                    <a:gd name="T48" fmla="*/ 49 w 108"/>
                    <a:gd name="T49" fmla="*/ 105 h 105"/>
                    <a:gd name="T50" fmla="*/ 55 w 108"/>
                    <a:gd name="T51" fmla="*/ 105 h 105"/>
                    <a:gd name="T52" fmla="*/ 55 w 108"/>
                    <a:gd name="T53" fmla="*/ 105 h 105"/>
                    <a:gd name="T54" fmla="*/ 59 w 108"/>
                    <a:gd name="T55" fmla="*/ 105 h 105"/>
                    <a:gd name="T56" fmla="*/ 59 w 108"/>
                    <a:gd name="T57" fmla="*/ 105 h 105"/>
                    <a:gd name="T58" fmla="*/ 65 w 108"/>
                    <a:gd name="T59" fmla="*/ 105 h 105"/>
                    <a:gd name="T60" fmla="*/ 65 w 108"/>
                    <a:gd name="T61" fmla="*/ 105 h 105"/>
                    <a:gd name="T62" fmla="*/ 69 w 108"/>
                    <a:gd name="T63" fmla="*/ 46 h 105"/>
                    <a:gd name="T64" fmla="*/ 70 w 108"/>
                    <a:gd name="T65" fmla="*/ 105 h 105"/>
                    <a:gd name="T66" fmla="*/ 70 w 108"/>
                    <a:gd name="T67" fmla="*/ 105 h 105"/>
                    <a:gd name="T68" fmla="*/ 76 w 108"/>
                    <a:gd name="T69" fmla="*/ 105 h 105"/>
                    <a:gd name="T70" fmla="*/ 76 w 108"/>
                    <a:gd name="T71" fmla="*/ 105 h 105"/>
                    <a:gd name="T72" fmla="*/ 76 w 108"/>
                    <a:gd name="T73" fmla="*/ 105 h 105"/>
                    <a:gd name="T74" fmla="*/ 76 w 108"/>
                    <a:gd name="T75" fmla="*/ 105 h 105"/>
                    <a:gd name="T76" fmla="*/ 82 w 108"/>
                    <a:gd name="T77" fmla="*/ 105 h 105"/>
                    <a:gd name="T78" fmla="*/ 82 w 108"/>
                    <a:gd name="T79" fmla="*/ 105 h 105"/>
                    <a:gd name="T80" fmla="*/ 86 w 108"/>
                    <a:gd name="T81" fmla="*/ 105 h 105"/>
                    <a:gd name="T82" fmla="*/ 86 w 108"/>
                    <a:gd name="T83" fmla="*/ 105 h 105"/>
                    <a:gd name="T84" fmla="*/ 91 w 108"/>
                    <a:gd name="T85" fmla="*/ 105 h 105"/>
                    <a:gd name="T86" fmla="*/ 92 w 108"/>
                    <a:gd name="T87" fmla="*/ 105 h 105"/>
                    <a:gd name="T88" fmla="*/ 92 w 108"/>
                    <a:gd name="T89" fmla="*/ 105 h 105"/>
                    <a:gd name="T90" fmla="*/ 98 w 108"/>
                    <a:gd name="T91" fmla="*/ 105 h 105"/>
                    <a:gd name="T92" fmla="*/ 98 w 108"/>
                    <a:gd name="T93" fmla="*/ 105 h 105"/>
                    <a:gd name="T94" fmla="*/ 102 w 108"/>
                    <a:gd name="T95" fmla="*/ 105 h 105"/>
                    <a:gd name="T96" fmla="*/ 102 w 108"/>
                    <a:gd name="T97" fmla="*/ 105 h 105"/>
                    <a:gd name="T98" fmla="*/ 108 w 108"/>
                    <a:gd name="T99" fmla="*/ 10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105">
                      <a:moveTo>
                        <a:pt x="0" y="105"/>
                      </a:moveTo>
                      <a:lnTo>
                        <a:pt x="6" y="105"/>
                      </a:lnTo>
                      <a:lnTo>
                        <a:pt x="6" y="105"/>
                      </a:lnTo>
                      <a:lnTo>
                        <a:pt x="6" y="105"/>
                      </a:lnTo>
                      <a:lnTo>
                        <a:pt x="11" y="105"/>
                      </a:lnTo>
                      <a:lnTo>
                        <a:pt x="11" y="105"/>
                      </a:lnTo>
                      <a:lnTo>
                        <a:pt x="17" y="105"/>
                      </a:lnTo>
                      <a:lnTo>
                        <a:pt x="17" y="105"/>
                      </a:lnTo>
                      <a:lnTo>
                        <a:pt x="21" y="105"/>
                      </a:lnTo>
                      <a:lnTo>
                        <a:pt x="21" y="105"/>
                      </a:lnTo>
                      <a:lnTo>
                        <a:pt x="26" y="0"/>
                      </a:lnTo>
                      <a:lnTo>
                        <a:pt x="27" y="105"/>
                      </a:lnTo>
                      <a:lnTo>
                        <a:pt x="27" y="105"/>
                      </a:lnTo>
                      <a:lnTo>
                        <a:pt x="27" y="105"/>
                      </a:lnTo>
                      <a:lnTo>
                        <a:pt x="32" y="105"/>
                      </a:lnTo>
                      <a:lnTo>
                        <a:pt x="32" y="105"/>
                      </a:lnTo>
                      <a:lnTo>
                        <a:pt x="37" y="105"/>
                      </a:lnTo>
                      <a:lnTo>
                        <a:pt x="37" y="105"/>
                      </a:lnTo>
                      <a:lnTo>
                        <a:pt x="37" y="105"/>
                      </a:lnTo>
                      <a:lnTo>
                        <a:pt x="37" y="105"/>
                      </a:lnTo>
                      <a:lnTo>
                        <a:pt x="44" y="105"/>
                      </a:lnTo>
                      <a:lnTo>
                        <a:pt x="44" y="105"/>
                      </a:lnTo>
                      <a:lnTo>
                        <a:pt x="49" y="105"/>
                      </a:lnTo>
                      <a:lnTo>
                        <a:pt x="49" y="105"/>
                      </a:lnTo>
                      <a:lnTo>
                        <a:pt x="49" y="105"/>
                      </a:lnTo>
                      <a:lnTo>
                        <a:pt x="55" y="105"/>
                      </a:lnTo>
                      <a:lnTo>
                        <a:pt x="55" y="105"/>
                      </a:lnTo>
                      <a:lnTo>
                        <a:pt x="59" y="105"/>
                      </a:lnTo>
                      <a:lnTo>
                        <a:pt x="59" y="105"/>
                      </a:lnTo>
                      <a:lnTo>
                        <a:pt x="65" y="105"/>
                      </a:lnTo>
                      <a:lnTo>
                        <a:pt x="65" y="105"/>
                      </a:lnTo>
                      <a:lnTo>
                        <a:pt x="69" y="46"/>
                      </a:lnTo>
                      <a:lnTo>
                        <a:pt x="70" y="105"/>
                      </a:lnTo>
                      <a:lnTo>
                        <a:pt x="70" y="105"/>
                      </a:lnTo>
                      <a:lnTo>
                        <a:pt x="76" y="105"/>
                      </a:lnTo>
                      <a:lnTo>
                        <a:pt x="76" y="105"/>
                      </a:lnTo>
                      <a:lnTo>
                        <a:pt x="76" y="105"/>
                      </a:lnTo>
                      <a:lnTo>
                        <a:pt x="76" y="105"/>
                      </a:lnTo>
                      <a:lnTo>
                        <a:pt x="82" y="105"/>
                      </a:lnTo>
                      <a:lnTo>
                        <a:pt x="82" y="105"/>
                      </a:lnTo>
                      <a:lnTo>
                        <a:pt x="86" y="105"/>
                      </a:lnTo>
                      <a:lnTo>
                        <a:pt x="86" y="105"/>
                      </a:lnTo>
                      <a:lnTo>
                        <a:pt x="91" y="105"/>
                      </a:lnTo>
                      <a:lnTo>
                        <a:pt x="92" y="105"/>
                      </a:lnTo>
                      <a:lnTo>
                        <a:pt x="92" y="105"/>
                      </a:lnTo>
                      <a:lnTo>
                        <a:pt x="98" y="105"/>
                      </a:lnTo>
                      <a:lnTo>
                        <a:pt x="98" y="105"/>
                      </a:lnTo>
                      <a:lnTo>
                        <a:pt x="102" y="105"/>
                      </a:lnTo>
                      <a:lnTo>
                        <a:pt x="102" y="105"/>
                      </a:lnTo>
                      <a:lnTo>
                        <a:pt x="108" y="105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7" name="Freeform 834"/>
                <p:cNvSpPr>
                  <a:spLocks/>
                </p:cNvSpPr>
                <p:nvPr/>
              </p:nvSpPr>
              <p:spPr bwMode="auto">
                <a:xfrm>
                  <a:off x="10129852" y="3829253"/>
                  <a:ext cx="52388" cy="19028"/>
                </a:xfrm>
                <a:custGeom>
                  <a:avLst/>
                  <a:gdLst>
                    <a:gd name="T0" fmla="*/ 0 w 99"/>
                    <a:gd name="T1" fmla="*/ 36 h 36"/>
                    <a:gd name="T2" fmla="*/ 0 w 99"/>
                    <a:gd name="T3" fmla="*/ 36 h 36"/>
                    <a:gd name="T4" fmla="*/ 3 w 99"/>
                    <a:gd name="T5" fmla="*/ 0 h 36"/>
                    <a:gd name="T6" fmla="*/ 6 w 99"/>
                    <a:gd name="T7" fmla="*/ 36 h 36"/>
                    <a:gd name="T8" fmla="*/ 6 w 99"/>
                    <a:gd name="T9" fmla="*/ 36 h 36"/>
                    <a:gd name="T10" fmla="*/ 6 w 99"/>
                    <a:gd name="T11" fmla="*/ 36 h 36"/>
                    <a:gd name="T12" fmla="*/ 6 w 99"/>
                    <a:gd name="T13" fmla="*/ 36 h 36"/>
                    <a:gd name="T14" fmla="*/ 11 w 99"/>
                    <a:gd name="T15" fmla="*/ 36 h 36"/>
                    <a:gd name="T16" fmla="*/ 11 w 99"/>
                    <a:gd name="T17" fmla="*/ 36 h 36"/>
                    <a:gd name="T18" fmla="*/ 17 w 99"/>
                    <a:gd name="T19" fmla="*/ 36 h 36"/>
                    <a:gd name="T20" fmla="*/ 17 w 99"/>
                    <a:gd name="T21" fmla="*/ 36 h 36"/>
                    <a:gd name="T22" fmla="*/ 21 w 99"/>
                    <a:gd name="T23" fmla="*/ 36 h 36"/>
                    <a:gd name="T24" fmla="*/ 21 w 99"/>
                    <a:gd name="T25" fmla="*/ 36 h 36"/>
                    <a:gd name="T26" fmla="*/ 26 w 99"/>
                    <a:gd name="T27" fmla="*/ 36 h 36"/>
                    <a:gd name="T28" fmla="*/ 27 w 99"/>
                    <a:gd name="T29" fmla="*/ 36 h 36"/>
                    <a:gd name="T30" fmla="*/ 27 w 99"/>
                    <a:gd name="T31" fmla="*/ 36 h 36"/>
                    <a:gd name="T32" fmla="*/ 33 w 99"/>
                    <a:gd name="T33" fmla="*/ 36 h 36"/>
                    <a:gd name="T34" fmla="*/ 33 w 99"/>
                    <a:gd name="T35" fmla="*/ 36 h 36"/>
                    <a:gd name="T36" fmla="*/ 39 w 99"/>
                    <a:gd name="T37" fmla="*/ 36 h 36"/>
                    <a:gd name="T38" fmla="*/ 39 w 99"/>
                    <a:gd name="T39" fmla="*/ 36 h 36"/>
                    <a:gd name="T40" fmla="*/ 44 w 99"/>
                    <a:gd name="T41" fmla="*/ 36 h 36"/>
                    <a:gd name="T42" fmla="*/ 44 w 99"/>
                    <a:gd name="T43" fmla="*/ 36 h 36"/>
                    <a:gd name="T44" fmla="*/ 46 w 99"/>
                    <a:gd name="T45" fmla="*/ 16 h 36"/>
                    <a:gd name="T46" fmla="*/ 50 w 99"/>
                    <a:gd name="T47" fmla="*/ 36 h 36"/>
                    <a:gd name="T48" fmla="*/ 50 w 99"/>
                    <a:gd name="T49" fmla="*/ 36 h 36"/>
                    <a:gd name="T50" fmla="*/ 50 w 99"/>
                    <a:gd name="T51" fmla="*/ 36 h 36"/>
                    <a:gd name="T52" fmla="*/ 55 w 99"/>
                    <a:gd name="T53" fmla="*/ 36 h 36"/>
                    <a:gd name="T54" fmla="*/ 55 w 99"/>
                    <a:gd name="T55" fmla="*/ 36 h 36"/>
                    <a:gd name="T56" fmla="*/ 55 w 99"/>
                    <a:gd name="T57" fmla="*/ 36 h 36"/>
                    <a:gd name="T58" fmla="*/ 60 w 99"/>
                    <a:gd name="T59" fmla="*/ 36 h 36"/>
                    <a:gd name="T60" fmla="*/ 60 w 99"/>
                    <a:gd name="T61" fmla="*/ 36 h 36"/>
                    <a:gd name="T62" fmla="*/ 66 w 99"/>
                    <a:gd name="T63" fmla="*/ 36 h 36"/>
                    <a:gd name="T64" fmla="*/ 66 w 99"/>
                    <a:gd name="T65" fmla="*/ 36 h 36"/>
                    <a:gd name="T66" fmla="*/ 69 w 99"/>
                    <a:gd name="T67" fmla="*/ 36 h 36"/>
                    <a:gd name="T68" fmla="*/ 72 w 99"/>
                    <a:gd name="T69" fmla="*/ 36 h 36"/>
                    <a:gd name="T70" fmla="*/ 72 w 99"/>
                    <a:gd name="T71" fmla="*/ 36 h 36"/>
                    <a:gd name="T72" fmla="*/ 76 w 99"/>
                    <a:gd name="T73" fmla="*/ 36 h 36"/>
                    <a:gd name="T74" fmla="*/ 76 w 99"/>
                    <a:gd name="T75" fmla="*/ 36 h 36"/>
                    <a:gd name="T76" fmla="*/ 83 w 99"/>
                    <a:gd name="T77" fmla="*/ 36 h 36"/>
                    <a:gd name="T78" fmla="*/ 83 w 99"/>
                    <a:gd name="T79" fmla="*/ 36 h 36"/>
                    <a:gd name="T80" fmla="*/ 88 w 99"/>
                    <a:gd name="T81" fmla="*/ 36 h 36"/>
                    <a:gd name="T82" fmla="*/ 88 w 99"/>
                    <a:gd name="T83" fmla="*/ 36 h 36"/>
                    <a:gd name="T84" fmla="*/ 88 w 99"/>
                    <a:gd name="T85" fmla="*/ 23 h 36"/>
                    <a:gd name="T86" fmla="*/ 93 w 99"/>
                    <a:gd name="T87" fmla="*/ 36 h 36"/>
                    <a:gd name="T88" fmla="*/ 93 w 99"/>
                    <a:gd name="T89" fmla="*/ 36 h 36"/>
                    <a:gd name="T90" fmla="*/ 93 w 99"/>
                    <a:gd name="T91" fmla="*/ 36 h 36"/>
                    <a:gd name="T92" fmla="*/ 93 w 99"/>
                    <a:gd name="T93" fmla="*/ 36 h 36"/>
                    <a:gd name="T94" fmla="*/ 99 w 99"/>
                    <a:gd name="T95" fmla="*/ 36 h 36"/>
                    <a:gd name="T96" fmla="*/ 99 w 99"/>
                    <a:gd name="T97" fmla="*/ 36 h 36"/>
                    <a:gd name="T98" fmla="*/ 99 w 99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9" h="36">
                      <a:moveTo>
                        <a:pt x="0" y="36"/>
                      </a:moveTo>
                      <a:lnTo>
                        <a:pt x="0" y="36"/>
                      </a:lnTo>
                      <a:lnTo>
                        <a:pt x="3" y="0"/>
                      </a:lnTo>
                      <a:lnTo>
                        <a:pt x="6" y="36"/>
                      </a:lnTo>
                      <a:lnTo>
                        <a:pt x="6" y="36"/>
                      </a:lnTo>
                      <a:lnTo>
                        <a:pt x="6" y="36"/>
                      </a:lnTo>
                      <a:lnTo>
                        <a:pt x="6" y="36"/>
                      </a:lnTo>
                      <a:lnTo>
                        <a:pt x="11" y="36"/>
                      </a:lnTo>
                      <a:lnTo>
                        <a:pt x="11" y="36"/>
                      </a:lnTo>
                      <a:lnTo>
                        <a:pt x="17" y="36"/>
                      </a:lnTo>
                      <a:lnTo>
                        <a:pt x="17" y="36"/>
                      </a:lnTo>
                      <a:lnTo>
                        <a:pt x="21" y="36"/>
                      </a:lnTo>
                      <a:lnTo>
                        <a:pt x="21" y="36"/>
                      </a:lnTo>
                      <a:lnTo>
                        <a:pt x="26" y="36"/>
                      </a:lnTo>
                      <a:lnTo>
                        <a:pt x="27" y="36"/>
                      </a:lnTo>
                      <a:lnTo>
                        <a:pt x="27" y="36"/>
                      </a:lnTo>
                      <a:lnTo>
                        <a:pt x="33" y="36"/>
                      </a:lnTo>
                      <a:lnTo>
                        <a:pt x="33" y="36"/>
                      </a:lnTo>
                      <a:lnTo>
                        <a:pt x="39" y="36"/>
                      </a:lnTo>
                      <a:lnTo>
                        <a:pt x="39" y="36"/>
                      </a:lnTo>
                      <a:lnTo>
                        <a:pt x="44" y="36"/>
                      </a:lnTo>
                      <a:lnTo>
                        <a:pt x="44" y="36"/>
                      </a:lnTo>
                      <a:lnTo>
                        <a:pt x="46" y="16"/>
                      </a:lnTo>
                      <a:lnTo>
                        <a:pt x="50" y="36"/>
                      </a:lnTo>
                      <a:lnTo>
                        <a:pt x="50" y="36"/>
                      </a:lnTo>
                      <a:lnTo>
                        <a:pt x="50" y="36"/>
                      </a:lnTo>
                      <a:lnTo>
                        <a:pt x="55" y="36"/>
                      </a:lnTo>
                      <a:lnTo>
                        <a:pt x="55" y="36"/>
                      </a:lnTo>
                      <a:lnTo>
                        <a:pt x="55" y="36"/>
                      </a:lnTo>
                      <a:lnTo>
                        <a:pt x="60" y="36"/>
                      </a:lnTo>
                      <a:lnTo>
                        <a:pt x="60" y="36"/>
                      </a:lnTo>
                      <a:lnTo>
                        <a:pt x="66" y="36"/>
                      </a:lnTo>
                      <a:lnTo>
                        <a:pt x="66" y="36"/>
                      </a:lnTo>
                      <a:lnTo>
                        <a:pt x="69" y="36"/>
                      </a:lnTo>
                      <a:lnTo>
                        <a:pt x="72" y="36"/>
                      </a:lnTo>
                      <a:lnTo>
                        <a:pt x="72" y="36"/>
                      </a:lnTo>
                      <a:lnTo>
                        <a:pt x="76" y="36"/>
                      </a:lnTo>
                      <a:lnTo>
                        <a:pt x="76" y="36"/>
                      </a:lnTo>
                      <a:lnTo>
                        <a:pt x="83" y="36"/>
                      </a:lnTo>
                      <a:lnTo>
                        <a:pt x="83" y="36"/>
                      </a:lnTo>
                      <a:lnTo>
                        <a:pt x="88" y="36"/>
                      </a:lnTo>
                      <a:lnTo>
                        <a:pt x="88" y="36"/>
                      </a:lnTo>
                      <a:lnTo>
                        <a:pt x="88" y="23"/>
                      </a:lnTo>
                      <a:lnTo>
                        <a:pt x="93" y="36"/>
                      </a:lnTo>
                      <a:lnTo>
                        <a:pt x="93" y="36"/>
                      </a:lnTo>
                      <a:lnTo>
                        <a:pt x="93" y="36"/>
                      </a:lnTo>
                      <a:lnTo>
                        <a:pt x="93" y="36"/>
                      </a:lnTo>
                      <a:lnTo>
                        <a:pt x="99" y="36"/>
                      </a:lnTo>
                      <a:lnTo>
                        <a:pt x="99" y="36"/>
                      </a:lnTo>
                      <a:lnTo>
                        <a:pt x="99" y="3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8" name="Freeform 835"/>
                <p:cNvSpPr>
                  <a:spLocks/>
                </p:cNvSpPr>
                <p:nvPr/>
              </p:nvSpPr>
              <p:spPr bwMode="auto">
                <a:xfrm>
                  <a:off x="10182240" y="3845110"/>
                  <a:ext cx="57150" cy="3171"/>
                </a:xfrm>
                <a:custGeom>
                  <a:avLst/>
                  <a:gdLst>
                    <a:gd name="T0" fmla="*/ 0 w 108"/>
                    <a:gd name="T1" fmla="*/ 6 h 6"/>
                    <a:gd name="T2" fmla="*/ 6 w 108"/>
                    <a:gd name="T3" fmla="*/ 6 h 6"/>
                    <a:gd name="T4" fmla="*/ 6 w 108"/>
                    <a:gd name="T5" fmla="*/ 6 h 6"/>
                    <a:gd name="T6" fmla="*/ 10 w 108"/>
                    <a:gd name="T7" fmla="*/ 6 h 6"/>
                    <a:gd name="T8" fmla="*/ 12 w 108"/>
                    <a:gd name="T9" fmla="*/ 6 h 6"/>
                    <a:gd name="T10" fmla="*/ 13 w 108"/>
                    <a:gd name="T11" fmla="*/ 6 h 6"/>
                    <a:gd name="T12" fmla="*/ 16 w 108"/>
                    <a:gd name="T13" fmla="*/ 6 h 6"/>
                    <a:gd name="T14" fmla="*/ 16 w 108"/>
                    <a:gd name="T15" fmla="*/ 6 h 6"/>
                    <a:gd name="T16" fmla="*/ 22 w 108"/>
                    <a:gd name="T17" fmla="*/ 6 h 6"/>
                    <a:gd name="T18" fmla="*/ 22 w 108"/>
                    <a:gd name="T19" fmla="*/ 6 h 6"/>
                    <a:gd name="T20" fmla="*/ 28 w 108"/>
                    <a:gd name="T21" fmla="*/ 6 h 6"/>
                    <a:gd name="T22" fmla="*/ 28 w 108"/>
                    <a:gd name="T23" fmla="*/ 6 h 6"/>
                    <a:gd name="T24" fmla="*/ 32 w 108"/>
                    <a:gd name="T25" fmla="*/ 0 h 6"/>
                    <a:gd name="T26" fmla="*/ 32 w 108"/>
                    <a:gd name="T27" fmla="*/ 6 h 6"/>
                    <a:gd name="T28" fmla="*/ 32 w 108"/>
                    <a:gd name="T29" fmla="*/ 6 h 6"/>
                    <a:gd name="T30" fmla="*/ 38 w 108"/>
                    <a:gd name="T31" fmla="*/ 6 h 6"/>
                    <a:gd name="T32" fmla="*/ 38 w 108"/>
                    <a:gd name="T33" fmla="*/ 6 h 6"/>
                    <a:gd name="T34" fmla="*/ 38 w 108"/>
                    <a:gd name="T35" fmla="*/ 6 h 6"/>
                    <a:gd name="T36" fmla="*/ 38 w 108"/>
                    <a:gd name="T37" fmla="*/ 6 h 6"/>
                    <a:gd name="T38" fmla="*/ 42 w 108"/>
                    <a:gd name="T39" fmla="*/ 6 h 6"/>
                    <a:gd name="T40" fmla="*/ 43 w 108"/>
                    <a:gd name="T41" fmla="*/ 6 h 6"/>
                    <a:gd name="T42" fmla="*/ 49 w 108"/>
                    <a:gd name="T43" fmla="*/ 6 h 6"/>
                    <a:gd name="T44" fmla="*/ 49 w 108"/>
                    <a:gd name="T45" fmla="*/ 6 h 6"/>
                    <a:gd name="T46" fmla="*/ 55 w 108"/>
                    <a:gd name="T47" fmla="*/ 6 h 6"/>
                    <a:gd name="T48" fmla="*/ 55 w 108"/>
                    <a:gd name="T49" fmla="*/ 6 h 6"/>
                    <a:gd name="T50" fmla="*/ 55 w 108"/>
                    <a:gd name="T51" fmla="*/ 6 h 6"/>
                    <a:gd name="T52" fmla="*/ 59 w 108"/>
                    <a:gd name="T53" fmla="*/ 6 h 6"/>
                    <a:gd name="T54" fmla="*/ 59 w 108"/>
                    <a:gd name="T55" fmla="*/ 6 h 6"/>
                    <a:gd name="T56" fmla="*/ 65 w 108"/>
                    <a:gd name="T57" fmla="*/ 6 h 6"/>
                    <a:gd name="T58" fmla="*/ 65 w 108"/>
                    <a:gd name="T59" fmla="*/ 6 h 6"/>
                    <a:gd name="T60" fmla="*/ 69 w 108"/>
                    <a:gd name="T61" fmla="*/ 6 h 6"/>
                    <a:gd name="T62" fmla="*/ 69 w 108"/>
                    <a:gd name="T63" fmla="*/ 6 h 6"/>
                    <a:gd name="T64" fmla="*/ 74 w 108"/>
                    <a:gd name="T65" fmla="*/ 3 h 6"/>
                    <a:gd name="T66" fmla="*/ 75 w 108"/>
                    <a:gd name="T67" fmla="*/ 6 h 6"/>
                    <a:gd name="T68" fmla="*/ 77 w 108"/>
                    <a:gd name="T69" fmla="*/ 6 h 6"/>
                    <a:gd name="T70" fmla="*/ 82 w 108"/>
                    <a:gd name="T71" fmla="*/ 6 h 6"/>
                    <a:gd name="T72" fmla="*/ 82 w 108"/>
                    <a:gd name="T73" fmla="*/ 6 h 6"/>
                    <a:gd name="T74" fmla="*/ 82 w 108"/>
                    <a:gd name="T75" fmla="*/ 6 h 6"/>
                    <a:gd name="T76" fmla="*/ 82 w 108"/>
                    <a:gd name="T77" fmla="*/ 6 h 6"/>
                    <a:gd name="T78" fmla="*/ 87 w 108"/>
                    <a:gd name="T79" fmla="*/ 6 h 6"/>
                    <a:gd name="T80" fmla="*/ 87 w 108"/>
                    <a:gd name="T81" fmla="*/ 6 h 6"/>
                    <a:gd name="T82" fmla="*/ 87 w 108"/>
                    <a:gd name="T83" fmla="*/ 6 h 6"/>
                    <a:gd name="T84" fmla="*/ 92 w 108"/>
                    <a:gd name="T85" fmla="*/ 6 h 6"/>
                    <a:gd name="T86" fmla="*/ 92 w 108"/>
                    <a:gd name="T87" fmla="*/ 6 h 6"/>
                    <a:gd name="T88" fmla="*/ 97 w 108"/>
                    <a:gd name="T89" fmla="*/ 6 h 6"/>
                    <a:gd name="T90" fmla="*/ 97 w 108"/>
                    <a:gd name="T91" fmla="*/ 6 h 6"/>
                    <a:gd name="T92" fmla="*/ 97 w 108"/>
                    <a:gd name="T93" fmla="*/ 6 h 6"/>
                    <a:gd name="T94" fmla="*/ 102 w 108"/>
                    <a:gd name="T95" fmla="*/ 6 h 6"/>
                    <a:gd name="T96" fmla="*/ 102 w 108"/>
                    <a:gd name="T97" fmla="*/ 6 h 6"/>
                    <a:gd name="T98" fmla="*/ 108 w 108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6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22" y="6"/>
                      </a:lnTo>
                      <a:lnTo>
                        <a:pt x="22" y="6"/>
                      </a:lnTo>
                      <a:lnTo>
                        <a:pt x="28" y="6"/>
                      </a:lnTo>
                      <a:lnTo>
                        <a:pt x="28" y="6"/>
                      </a:lnTo>
                      <a:lnTo>
                        <a:pt x="32" y="0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9" y="6"/>
                      </a:lnTo>
                      <a:lnTo>
                        <a:pt x="49" y="6"/>
                      </a:lnTo>
                      <a:lnTo>
                        <a:pt x="55" y="6"/>
                      </a:lnTo>
                      <a:lnTo>
                        <a:pt x="55" y="6"/>
                      </a:lnTo>
                      <a:lnTo>
                        <a:pt x="55" y="6"/>
                      </a:lnTo>
                      <a:lnTo>
                        <a:pt x="59" y="6"/>
                      </a:lnTo>
                      <a:lnTo>
                        <a:pt x="59" y="6"/>
                      </a:lnTo>
                      <a:lnTo>
                        <a:pt x="65" y="6"/>
                      </a:lnTo>
                      <a:lnTo>
                        <a:pt x="65" y="6"/>
                      </a:lnTo>
                      <a:lnTo>
                        <a:pt x="69" y="6"/>
                      </a:lnTo>
                      <a:lnTo>
                        <a:pt x="69" y="6"/>
                      </a:lnTo>
                      <a:lnTo>
                        <a:pt x="74" y="3"/>
                      </a:lnTo>
                      <a:lnTo>
                        <a:pt x="75" y="6"/>
                      </a:lnTo>
                      <a:lnTo>
                        <a:pt x="77" y="6"/>
                      </a:lnTo>
                      <a:lnTo>
                        <a:pt x="82" y="6"/>
                      </a:lnTo>
                      <a:lnTo>
                        <a:pt x="82" y="6"/>
                      </a:lnTo>
                      <a:lnTo>
                        <a:pt x="82" y="6"/>
                      </a:lnTo>
                      <a:lnTo>
                        <a:pt x="82" y="6"/>
                      </a:lnTo>
                      <a:lnTo>
                        <a:pt x="87" y="6"/>
                      </a:lnTo>
                      <a:lnTo>
                        <a:pt x="87" y="6"/>
                      </a:lnTo>
                      <a:lnTo>
                        <a:pt x="87" y="6"/>
                      </a:lnTo>
                      <a:lnTo>
                        <a:pt x="92" y="6"/>
                      </a:lnTo>
                      <a:lnTo>
                        <a:pt x="92" y="6"/>
                      </a:lnTo>
                      <a:lnTo>
                        <a:pt x="97" y="6"/>
                      </a:lnTo>
                      <a:lnTo>
                        <a:pt x="97" y="6"/>
                      </a:lnTo>
                      <a:lnTo>
                        <a:pt x="97" y="6"/>
                      </a:lnTo>
                      <a:lnTo>
                        <a:pt x="102" y="6"/>
                      </a:lnTo>
                      <a:lnTo>
                        <a:pt x="102" y="6"/>
                      </a:lnTo>
                      <a:lnTo>
                        <a:pt x="108" y="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9" name="Freeform 836"/>
                <p:cNvSpPr>
                  <a:spLocks/>
                </p:cNvSpPr>
                <p:nvPr/>
              </p:nvSpPr>
              <p:spPr bwMode="auto">
                <a:xfrm>
                  <a:off x="10239390" y="3846695"/>
                  <a:ext cx="50800" cy="1586"/>
                </a:xfrm>
                <a:custGeom>
                  <a:avLst/>
                  <a:gdLst>
                    <a:gd name="T0" fmla="*/ 0 w 95"/>
                    <a:gd name="T1" fmla="*/ 3 h 3"/>
                    <a:gd name="T2" fmla="*/ 2 w 95"/>
                    <a:gd name="T3" fmla="*/ 3 h 3"/>
                    <a:gd name="T4" fmla="*/ 5 w 95"/>
                    <a:gd name="T5" fmla="*/ 3 h 3"/>
                    <a:gd name="T6" fmla="*/ 5 w 95"/>
                    <a:gd name="T7" fmla="*/ 3 h 3"/>
                    <a:gd name="T8" fmla="*/ 9 w 95"/>
                    <a:gd name="T9" fmla="*/ 0 h 3"/>
                    <a:gd name="T10" fmla="*/ 12 w 95"/>
                    <a:gd name="T11" fmla="*/ 3 h 3"/>
                    <a:gd name="T12" fmla="*/ 12 w 95"/>
                    <a:gd name="T13" fmla="*/ 3 h 3"/>
                    <a:gd name="T14" fmla="*/ 12 w 95"/>
                    <a:gd name="T15" fmla="*/ 3 h 3"/>
                    <a:gd name="T16" fmla="*/ 12 w 95"/>
                    <a:gd name="T17" fmla="*/ 3 h 3"/>
                    <a:gd name="T18" fmla="*/ 16 w 95"/>
                    <a:gd name="T19" fmla="*/ 3 h 3"/>
                    <a:gd name="T20" fmla="*/ 16 w 95"/>
                    <a:gd name="T21" fmla="*/ 3 h 3"/>
                    <a:gd name="T22" fmla="*/ 16 w 95"/>
                    <a:gd name="T23" fmla="*/ 3 h 3"/>
                    <a:gd name="T24" fmla="*/ 22 w 95"/>
                    <a:gd name="T25" fmla="*/ 3 h 3"/>
                    <a:gd name="T26" fmla="*/ 22 w 95"/>
                    <a:gd name="T27" fmla="*/ 3 h 3"/>
                    <a:gd name="T28" fmla="*/ 26 w 95"/>
                    <a:gd name="T29" fmla="*/ 3 h 3"/>
                    <a:gd name="T30" fmla="*/ 26 w 95"/>
                    <a:gd name="T31" fmla="*/ 3 h 3"/>
                    <a:gd name="T32" fmla="*/ 30 w 95"/>
                    <a:gd name="T33" fmla="*/ 3 h 3"/>
                    <a:gd name="T34" fmla="*/ 32 w 95"/>
                    <a:gd name="T35" fmla="*/ 3 h 3"/>
                    <a:gd name="T36" fmla="*/ 32 w 95"/>
                    <a:gd name="T37" fmla="*/ 3 h 3"/>
                    <a:gd name="T38" fmla="*/ 36 w 95"/>
                    <a:gd name="T39" fmla="*/ 3 h 3"/>
                    <a:gd name="T40" fmla="*/ 36 w 95"/>
                    <a:gd name="T41" fmla="*/ 3 h 3"/>
                    <a:gd name="T42" fmla="*/ 43 w 95"/>
                    <a:gd name="T43" fmla="*/ 3 h 3"/>
                    <a:gd name="T44" fmla="*/ 43 w 95"/>
                    <a:gd name="T45" fmla="*/ 3 h 3"/>
                    <a:gd name="T46" fmla="*/ 48 w 95"/>
                    <a:gd name="T47" fmla="*/ 3 h 3"/>
                    <a:gd name="T48" fmla="*/ 48 w 95"/>
                    <a:gd name="T49" fmla="*/ 3 h 3"/>
                    <a:gd name="T50" fmla="*/ 49 w 95"/>
                    <a:gd name="T51" fmla="*/ 3 h 3"/>
                    <a:gd name="T52" fmla="*/ 54 w 95"/>
                    <a:gd name="T53" fmla="*/ 3 h 3"/>
                    <a:gd name="T54" fmla="*/ 54 w 95"/>
                    <a:gd name="T55" fmla="*/ 3 h 3"/>
                    <a:gd name="T56" fmla="*/ 54 w 95"/>
                    <a:gd name="T57" fmla="*/ 3 h 3"/>
                    <a:gd name="T58" fmla="*/ 59 w 95"/>
                    <a:gd name="T59" fmla="*/ 3 h 3"/>
                    <a:gd name="T60" fmla="*/ 59 w 95"/>
                    <a:gd name="T61" fmla="*/ 3 h 3"/>
                    <a:gd name="T62" fmla="*/ 59 w 95"/>
                    <a:gd name="T63" fmla="*/ 3 h 3"/>
                    <a:gd name="T64" fmla="*/ 59 w 95"/>
                    <a:gd name="T65" fmla="*/ 3 h 3"/>
                    <a:gd name="T66" fmla="*/ 64 w 95"/>
                    <a:gd name="T67" fmla="*/ 3 h 3"/>
                    <a:gd name="T68" fmla="*/ 64 w 95"/>
                    <a:gd name="T69" fmla="*/ 3 h 3"/>
                    <a:gd name="T70" fmla="*/ 69 w 95"/>
                    <a:gd name="T71" fmla="*/ 3 h 3"/>
                    <a:gd name="T72" fmla="*/ 69 w 95"/>
                    <a:gd name="T73" fmla="*/ 3 h 3"/>
                    <a:gd name="T74" fmla="*/ 72 w 95"/>
                    <a:gd name="T75" fmla="*/ 3 h 3"/>
                    <a:gd name="T76" fmla="*/ 75 w 95"/>
                    <a:gd name="T77" fmla="*/ 3 h 3"/>
                    <a:gd name="T78" fmla="*/ 75 w 95"/>
                    <a:gd name="T79" fmla="*/ 3 h 3"/>
                    <a:gd name="T80" fmla="*/ 81 w 95"/>
                    <a:gd name="T81" fmla="*/ 3 h 3"/>
                    <a:gd name="T82" fmla="*/ 81 w 95"/>
                    <a:gd name="T83" fmla="*/ 3 h 3"/>
                    <a:gd name="T84" fmla="*/ 85 w 95"/>
                    <a:gd name="T85" fmla="*/ 3 h 3"/>
                    <a:gd name="T86" fmla="*/ 85 w 95"/>
                    <a:gd name="T87" fmla="*/ 3 h 3"/>
                    <a:gd name="T88" fmla="*/ 91 w 95"/>
                    <a:gd name="T89" fmla="*/ 3 h 3"/>
                    <a:gd name="T90" fmla="*/ 91 w 95"/>
                    <a:gd name="T91" fmla="*/ 3 h 3"/>
                    <a:gd name="T92" fmla="*/ 92 w 95"/>
                    <a:gd name="T93" fmla="*/ 3 h 3"/>
                    <a:gd name="T94" fmla="*/ 95 w 95"/>
                    <a:gd name="T95" fmla="*/ 3 h 3"/>
                    <a:gd name="T96" fmla="*/ 95 w 95"/>
                    <a:gd name="T97" fmla="*/ 3 h 3"/>
                    <a:gd name="T98" fmla="*/ 95 w 9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9" y="0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22" y="3"/>
                      </a:lnTo>
                      <a:lnTo>
                        <a:pt x="22" y="3"/>
                      </a:lnTo>
                      <a:lnTo>
                        <a:pt x="26" y="3"/>
                      </a:lnTo>
                      <a:lnTo>
                        <a:pt x="26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43" y="3"/>
                      </a:lnTo>
                      <a:lnTo>
                        <a:pt x="43" y="3"/>
                      </a:lnTo>
                      <a:lnTo>
                        <a:pt x="48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4" y="3"/>
                      </a:lnTo>
                      <a:lnTo>
                        <a:pt x="54" y="3"/>
                      </a:lnTo>
                      <a:lnTo>
                        <a:pt x="54" y="3"/>
                      </a:lnTo>
                      <a:lnTo>
                        <a:pt x="59" y="3"/>
                      </a:lnTo>
                      <a:lnTo>
                        <a:pt x="59" y="3"/>
                      </a:lnTo>
                      <a:lnTo>
                        <a:pt x="59" y="3"/>
                      </a:lnTo>
                      <a:lnTo>
                        <a:pt x="59" y="3"/>
                      </a:lnTo>
                      <a:lnTo>
                        <a:pt x="64" y="3"/>
                      </a:lnTo>
                      <a:lnTo>
                        <a:pt x="64" y="3"/>
                      </a:lnTo>
                      <a:lnTo>
                        <a:pt x="69" y="3"/>
                      </a:lnTo>
                      <a:lnTo>
                        <a:pt x="69" y="3"/>
                      </a:lnTo>
                      <a:lnTo>
                        <a:pt x="72" y="3"/>
                      </a:lnTo>
                      <a:lnTo>
                        <a:pt x="75" y="3"/>
                      </a:lnTo>
                      <a:lnTo>
                        <a:pt x="75" y="3"/>
                      </a:lnTo>
                      <a:lnTo>
                        <a:pt x="81" y="3"/>
                      </a:lnTo>
                      <a:lnTo>
                        <a:pt x="81" y="3"/>
                      </a:lnTo>
                      <a:lnTo>
                        <a:pt x="85" y="3"/>
                      </a:lnTo>
                      <a:lnTo>
                        <a:pt x="85" y="3"/>
                      </a:lnTo>
                      <a:lnTo>
                        <a:pt x="91" y="3"/>
                      </a:lnTo>
                      <a:lnTo>
                        <a:pt x="91" y="3"/>
                      </a:lnTo>
                      <a:lnTo>
                        <a:pt x="92" y="3"/>
                      </a:lnTo>
                      <a:lnTo>
                        <a:pt x="95" y="3"/>
                      </a:lnTo>
                      <a:lnTo>
                        <a:pt x="95" y="3"/>
                      </a:lnTo>
                      <a:lnTo>
                        <a:pt x="95" y="3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0" name="Freeform 837"/>
                <p:cNvSpPr>
                  <a:spLocks/>
                </p:cNvSpPr>
                <p:nvPr/>
              </p:nvSpPr>
              <p:spPr bwMode="auto">
                <a:xfrm>
                  <a:off x="10290190" y="3848281"/>
                  <a:ext cx="3175" cy="0"/>
                </a:xfrm>
                <a:custGeom>
                  <a:avLst/>
                  <a:gdLst>
                    <a:gd name="T0" fmla="*/ 0 w 6"/>
                    <a:gd name="T1" fmla="*/ 6 w 6"/>
                    <a:gd name="T2" fmla="*/ 6 w 6"/>
                    <a:gd name="T3" fmla="*/ 6 w 6"/>
                    <a:gd name="T4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1" name="Line 838"/>
                <p:cNvSpPr>
                  <a:spLocks noChangeShapeType="1"/>
                </p:cNvSpPr>
                <p:nvPr/>
              </p:nvSpPr>
              <p:spPr bwMode="auto">
                <a:xfrm flipH="1">
                  <a:off x="9521840" y="3848281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2" name="Freeform 839"/>
                <p:cNvSpPr>
                  <a:spLocks/>
                </p:cNvSpPr>
                <p:nvPr/>
              </p:nvSpPr>
              <p:spPr bwMode="auto">
                <a:xfrm>
                  <a:off x="9521840" y="3848281"/>
                  <a:ext cx="49213" cy="0"/>
                </a:xfrm>
                <a:custGeom>
                  <a:avLst/>
                  <a:gdLst>
                    <a:gd name="T0" fmla="*/ 0 w 93"/>
                    <a:gd name="T1" fmla="*/ 5 w 93"/>
                    <a:gd name="T2" fmla="*/ 5 w 93"/>
                    <a:gd name="T3" fmla="*/ 5 w 93"/>
                    <a:gd name="T4" fmla="*/ 5 w 93"/>
                    <a:gd name="T5" fmla="*/ 8 w 93"/>
                    <a:gd name="T6" fmla="*/ 8 w 93"/>
                    <a:gd name="T7" fmla="*/ 10 w 93"/>
                    <a:gd name="T8" fmla="*/ 11 w 93"/>
                    <a:gd name="T9" fmla="*/ 15 w 93"/>
                    <a:gd name="T10" fmla="*/ 15 w 93"/>
                    <a:gd name="T11" fmla="*/ 21 w 93"/>
                    <a:gd name="T12" fmla="*/ 21 w 93"/>
                    <a:gd name="T13" fmla="*/ 25 w 93"/>
                    <a:gd name="T14" fmla="*/ 25 w 93"/>
                    <a:gd name="T15" fmla="*/ 31 w 93"/>
                    <a:gd name="T16" fmla="*/ 31 w 93"/>
                    <a:gd name="T17" fmla="*/ 31 w 93"/>
                    <a:gd name="T18" fmla="*/ 37 w 93"/>
                    <a:gd name="T19" fmla="*/ 37 w 93"/>
                    <a:gd name="T20" fmla="*/ 43 w 93"/>
                    <a:gd name="T21" fmla="*/ 43 w 93"/>
                    <a:gd name="T22" fmla="*/ 43 w 93"/>
                    <a:gd name="T23" fmla="*/ 43 w 93"/>
                    <a:gd name="T24" fmla="*/ 48 w 93"/>
                    <a:gd name="T25" fmla="*/ 48 w 93"/>
                    <a:gd name="T26" fmla="*/ 48 w 93"/>
                    <a:gd name="T27" fmla="*/ 51 w 93"/>
                    <a:gd name="T28" fmla="*/ 54 w 93"/>
                    <a:gd name="T29" fmla="*/ 54 w 93"/>
                    <a:gd name="T30" fmla="*/ 54 w 93"/>
                    <a:gd name="T31" fmla="*/ 60 w 93"/>
                    <a:gd name="T32" fmla="*/ 60 w 93"/>
                    <a:gd name="T33" fmla="*/ 64 w 93"/>
                    <a:gd name="T34" fmla="*/ 64 w 93"/>
                    <a:gd name="T35" fmla="*/ 70 w 93"/>
                    <a:gd name="T36" fmla="*/ 70 w 93"/>
                    <a:gd name="T37" fmla="*/ 74 w 93"/>
                    <a:gd name="T38" fmla="*/ 76 w 93"/>
                    <a:gd name="T39" fmla="*/ 76 w 93"/>
                    <a:gd name="T40" fmla="*/ 82 w 93"/>
                    <a:gd name="T41" fmla="*/ 82 w 93"/>
                    <a:gd name="T42" fmla="*/ 82 w 93"/>
                    <a:gd name="T43" fmla="*/ 87 w 93"/>
                    <a:gd name="T44" fmla="*/ 87 w 93"/>
                    <a:gd name="T45" fmla="*/ 87 w 93"/>
                    <a:gd name="T46" fmla="*/ 87 w 93"/>
                    <a:gd name="T47" fmla="*/ 93 w 93"/>
                    <a:gd name="T48" fmla="*/ 93 w 93"/>
                    <a:gd name="T49" fmla="*/ 93 w 9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2" y="0"/>
                      </a:lnTo>
                      <a:lnTo>
                        <a:pt x="82" y="0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93" y="0"/>
                      </a:lnTo>
                      <a:lnTo>
                        <a:pt x="93" y="0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3" name="Freeform 840"/>
                <p:cNvSpPr>
                  <a:spLocks/>
                </p:cNvSpPr>
                <p:nvPr/>
              </p:nvSpPr>
              <p:spPr bwMode="auto">
                <a:xfrm>
                  <a:off x="9571052" y="3845110"/>
                  <a:ext cx="53975" cy="3171"/>
                </a:xfrm>
                <a:custGeom>
                  <a:avLst/>
                  <a:gdLst>
                    <a:gd name="T0" fmla="*/ 0 w 101"/>
                    <a:gd name="T1" fmla="*/ 6 h 6"/>
                    <a:gd name="T2" fmla="*/ 4 w 101"/>
                    <a:gd name="T3" fmla="*/ 5 h 6"/>
                    <a:gd name="T4" fmla="*/ 4 w 101"/>
                    <a:gd name="T5" fmla="*/ 6 h 6"/>
                    <a:gd name="T6" fmla="*/ 4 w 101"/>
                    <a:gd name="T7" fmla="*/ 6 h 6"/>
                    <a:gd name="T8" fmla="*/ 10 w 101"/>
                    <a:gd name="T9" fmla="*/ 6 h 6"/>
                    <a:gd name="T10" fmla="*/ 10 w 101"/>
                    <a:gd name="T11" fmla="*/ 6 h 6"/>
                    <a:gd name="T12" fmla="*/ 16 w 101"/>
                    <a:gd name="T13" fmla="*/ 6 h 6"/>
                    <a:gd name="T14" fmla="*/ 16 w 101"/>
                    <a:gd name="T15" fmla="*/ 6 h 6"/>
                    <a:gd name="T16" fmla="*/ 20 w 101"/>
                    <a:gd name="T17" fmla="*/ 6 h 6"/>
                    <a:gd name="T18" fmla="*/ 20 w 101"/>
                    <a:gd name="T19" fmla="*/ 6 h 6"/>
                    <a:gd name="T20" fmla="*/ 25 w 101"/>
                    <a:gd name="T21" fmla="*/ 6 h 6"/>
                    <a:gd name="T22" fmla="*/ 26 w 101"/>
                    <a:gd name="T23" fmla="*/ 6 h 6"/>
                    <a:gd name="T24" fmla="*/ 26 w 101"/>
                    <a:gd name="T25" fmla="*/ 6 h 6"/>
                    <a:gd name="T26" fmla="*/ 32 w 101"/>
                    <a:gd name="T27" fmla="*/ 6 h 6"/>
                    <a:gd name="T28" fmla="*/ 32 w 101"/>
                    <a:gd name="T29" fmla="*/ 6 h 6"/>
                    <a:gd name="T30" fmla="*/ 32 w 101"/>
                    <a:gd name="T31" fmla="*/ 6 h 6"/>
                    <a:gd name="T32" fmla="*/ 38 w 101"/>
                    <a:gd name="T33" fmla="*/ 6 h 6"/>
                    <a:gd name="T34" fmla="*/ 38 w 101"/>
                    <a:gd name="T35" fmla="*/ 6 h 6"/>
                    <a:gd name="T36" fmla="*/ 42 w 101"/>
                    <a:gd name="T37" fmla="*/ 6 h 6"/>
                    <a:gd name="T38" fmla="*/ 42 w 101"/>
                    <a:gd name="T39" fmla="*/ 6 h 6"/>
                    <a:gd name="T40" fmla="*/ 42 w 101"/>
                    <a:gd name="T41" fmla="*/ 6 h 6"/>
                    <a:gd name="T42" fmla="*/ 43 w 101"/>
                    <a:gd name="T43" fmla="*/ 6 h 6"/>
                    <a:gd name="T44" fmla="*/ 46 w 101"/>
                    <a:gd name="T45" fmla="*/ 3 h 6"/>
                    <a:gd name="T46" fmla="*/ 48 w 101"/>
                    <a:gd name="T47" fmla="*/ 6 h 6"/>
                    <a:gd name="T48" fmla="*/ 48 w 101"/>
                    <a:gd name="T49" fmla="*/ 6 h 6"/>
                    <a:gd name="T50" fmla="*/ 52 w 101"/>
                    <a:gd name="T51" fmla="*/ 6 h 6"/>
                    <a:gd name="T52" fmla="*/ 52 w 101"/>
                    <a:gd name="T53" fmla="*/ 6 h 6"/>
                    <a:gd name="T54" fmla="*/ 59 w 101"/>
                    <a:gd name="T55" fmla="*/ 6 h 6"/>
                    <a:gd name="T56" fmla="*/ 59 w 101"/>
                    <a:gd name="T57" fmla="*/ 6 h 6"/>
                    <a:gd name="T58" fmla="*/ 64 w 101"/>
                    <a:gd name="T59" fmla="*/ 6 h 6"/>
                    <a:gd name="T60" fmla="*/ 64 w 101"/>
                    <a:gd name="T61" fmla="*/ 6 h 6"/>
                    <a:gd name="T62" fmla="*/ 65 w 101"/>
                    <a:gd name="T63" fmla="*/ 6 h 6"/>
                    <a:gd name="T64" fmla="*/ 69 w 101"/>
                    <a:gd name="T65" fmla="*/ 6 h 6"/>
                    <a:gd name="T66" fmla="*/ 69 w 101"/>
                    <a:gd name="T67" fmla="*/ 6 h 6"/>
                    <a:gd name="T68" fmla="*/ 75 w 101"/>
                    <a:gd name="T69" fmla="*/ 6 h 6"/>
                    <a:gd name="T70" fmla="*/ 75 w 101"/>
                    <a:gd name="T71" fmla="*/ 6 h 6"/>
                    <a:gd name="T72" fmla="*/ 79 w 101"/>
                    <a:gd name="T73" fmla="*/ 6 h 6"/>
                    <a:gd name="T74" fmla="*/ 79 w 101"/>
                    <a:gd name="T75" fmla="*/ 6 h 6"/>
                    <a:gd name="T76" fmla="*/ 79 w 101"/>
                    <a:gd name="T77" fmla="*/ 6 h 6"/>
                    <a:gd name="T78" fmla="*/ 79 w 101"/>
                    <a:gd name="T79" fmla="*/ 6 h 6"/>
                    <a:gd name="T80" fmla="*/ 85 w 101"/>
                    <a:gd name="T81" fmla="*/ 6 h 6"/>
                    <a:gd name="T82" fmla="*/ 85 w 101"/>
                    <a:gd name="T83" fmla="*/ 6 h 6"/>
                    <a:gd name="T84" fmla="*/ 85 w 101"/>
                    <a:gd name="T85" fmla="*/ 6 h 6"/>
                    <a:gd name="T86" fmla="*/ 87 w 101"/>
                    <a:gd name="T87" fmla="*/ 6 h 6"/>
                    <a:gd name="T88" fmla="*/ 88 w 101"/>
                    <a:gd name="T89" fmla="*/ 0 h 6"/>
                    <a:gd name="T90" fmla="*/ 91 w 101"/>
                    <a:gd name="T91" fmla="*/ 6 h 6"/>
                    <a:gd name="T92" fmla="*/ 91 w 101"/>
                    <a:gd name="T93" fmla="*/ 6 h 6"/>
                    <a:gd name="T94" fmla="*/ 97 w 101"/>
                    <a:gd name="T95" fmla="*/ 6 h 6"/>
                    <a:gd name="T96" fmla="*/ 97 w 101"/>
                    <a:gd name="T97" fmla="*/ 6 h 6"/>
                    <a:gd name="T98" fmla="*/ 101 w 101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1" h="6">
                      <a:moveTo>
                        <a:pt x="0" y="6"/>
                      </a:move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20" y="6"/>
                      </a:lnTo>
                      <a:lnTo>
                        <a:pt x="20" y="6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6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2" y="6"/>
                      </a:lnTo>
                      <a:lnTo>
                        <a:pt x="42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6" y="3"/>
                      </a:lnTo>
                      <a:lnTo>
                        <a:pt x="48" y="6"/>
                      </a:lnTo>
                      <a:lnTo>
                        <a:pt x="48" y="6"/>
                      </a:lnTo>
                      <a:lnTo>
                        <a:pt x="52" y="6"/>
                      </a:lnTo>
                      <a:lnTo>
                        <a:pt x="52" y="6"/>
                      </a:lnTo>
                      <a:lnTo>
                        <a:pt x="59" y="6"/>
                      </a:lnTo>
                      <a:lnTo>
                        <a:pt x="59" y="6"/>
                      </a:lnTo>
                      <a:lnTo>
                        <a:pt x="64" y="6"/>
                      </a:lnTo>
                      <a:lnTo>
                        <a:pt x="64" y="6"/>
                      </a:lnTo>
                      <a:lnTo>
                        <a:pt x="65" y="6"/>
                      </a:lnTo>
                      <a:lnTo>
                        <a:pt x="69" y="6"/>
                      </a:lnTo>
                      <a:lnTo>
                        <a:pt x="69" y="6"/>
                      </a:lnTo>
                      <a:lnTo>
                        <a:pt x="75" y="6"/>
                      </a:lnTo>
                      <a:lnTo>
                        <a:pt x="75" y="6"/>
                      </a:lnTo>
                      <a:lnTo>
                        <a:pt x="79" y="6"/>
                      </a:lnTo>
                      <a:lnTo>
                        <a:pt x="79" y="6"/>
                      </a:lnTo>
                      <a:lnTo>
                        <a:pt x="79" y="6"/>
                      </a:lnTo>
                      <a:lnTo>
                        <a:pt x="79" y="6"/>
                      </a:lnTo>
                      <a:lnTo>
                        <a:pt x="85" y="6"/>
                      </a:lnTo>
                      <a:lnTo>
                        <a:pt x="85" y="6"/>
                      </a:lnTo>
                      <a:lnTo>
                        <a:pt x="85" y="6"/>
                      </a:lnTo>
                      <a:lnTo>
                        <a:pt x="87" y="6"/>
                      </a:lnTo>
                      <a:lnTo>
                        <a:pt x="88" y="0"/>
                      </a:lnTo>
                      <a:lnTo>
                        <a:pt x="91" y="6"/>
                      </a:lnTo>
                      <a:lnTo>
                        <a:pt x="91" y="6"/>
                      </a:lnTo>
                      <a:lnTo>
                        <a:pt x="97" y="6"/>
                      </a:lnTo>
                      <a:lnTo>
                        <a:pt x="97" y="6"/>
                      </a:lnTo>
                      <a:lnTo>
                        <a:pt x="101" y="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4" name="Freeform 841"/>
                <p:cNvSpPr>
                  <a:spLocks/>
                </p:cNvSpPr>
                <p:nvPr/>
              </p:nvSpPr>
              <p:spPr bwMode="auto">
                <a:xfrm>
                  <a:off x="9625027" y="3838767"/>
                  <a:ext cx="53975" cy="9514"/>
                </a:xfrm>
                <a:custGeom>
                  <a:avLst/>
                  <a:gdLst>
                    <a:gd name="T0" fmla="*/ 0 w 102"/>
                    <a:gd name="T1" fmla="*/ 20 h 20"/>
                    <a:gd name="T2" fmla="*/ 0 w 102"/>
                    <a:gd name="T3" fmla="*/ 20 h 20"/>
                    <a:gd name="T4" fmla="*/ 6 w 102"/>
                    <a:gd name="T5" fmla="*/ 20 h 20"/>
                    <a:gd name="T6" fmla="*/ 6 w 102"/>
                    <a:gd name="T7" fmla="*/ 20 h 20"/>
                    <a:gd name="T8" fmla="*/ 7 w 102"/>
                    <a:gd name="T9" fmla="*/ 20 h 20"/>
                    <a:gd name="T10" fmla="*/ 11 w 102"/>
                    <a:gd name="T11" fmla="*/ 20 h 20"/>
                    <a:gd name="T12" fmla="*/ 11 w 102"/>
                    <a:gd name="T13" fmla="*/ 20 h 20"/>
                    <a:gd name="T14" fmla="*/ 16 w 102"/>
                    <a:gd name="T15" fmla="*/ 20 h 20"/>
                    <a:gd name="T16" fmla="*/ 16 w 102"/>
                    <a:gd name="T17" fmla="*/ 20 h 20"/>
                    <a:gd name="T18" fmla="*/ 17 w 102"/>
                    <a:gd name="T19" fmla="*/ 20 h 20"/>
                    <a:gd name="T20" fmla="*/ 22 w 102"/>
                    <a:gd name="T21" fmla="*/ 20 h 20"/>
                    <a:gd name="T22" fmla="*/ 22 w 102"/>
                    <a:gd name="T23" fmla="*/ 20 h 20"/>
                    <a:gd name="T24" fmla="*/ 22 w 102"/>
                    <a:gd name="T25" fmla="*/ 20 h 20"/>
                    <a:gd name="T26" fmla="*/ 22 w 102"/>
                    <a:gd name="T27" fmla="*/ 20 h 20"/>
                    <a:gd name="T28" fmla="*/ 27 w 102"/>
                    <a:gd name="T29" fmla="*/ 20 h 20"/>
                    <a:gd name="T30" fmla="*/ 27 w 102"/>
                    <a:gd name="T31" fmla="*/ 20 h 20"/>
                    <a:gd name="T32" fmla="*/ 27 w 102"/>
                    <a:gd name="T33" fmla="*/ 20 h 20"/>
                    <a:gd name="T34" fmla="*/ 29 w 102"/>
                    <a:gd name="T35" fmla="*/ 7 h 20"/>
                    <a:gd name="T36" fmla="*/ 33 w 102"/>
                    <a:gd name="T37" fmla="*/ 20 h 20"/>
                    <a:gd name="T38" fmla="*/ 33 w 102"/>
                    <a:gd name="T39" fmla="*/ 20 h 20"/>
                    <a:gd name="T40" fmla="*/ 37 w 102"/>
                    <a:gd name="T41" fmla="*/ 20 h 20"/>
                    <a:gd name="T42" fmla="*/ 37 w 102"/>
                    <a:gd name="T43" fmla="*/ 20 h 20"/>
                    <a:gd name="T44" fmla="*/ 43 w 102"/>
                    <a:gd name="T45" fmla="*/ 20 h 20"/>
                    <a:gd name="T46" fmla="*/ 43 w 102"/>
                    <a:gd name="T47" fmla="*/ 20 h 20"/>
                    <a:gd name="T48" fmla="*/ 49 w 102"/>
                    <a:gd name="T49" fmla="*/ 20 h 20"/>
                    <a:gd name="T50" fmla="*/ 49 w 102"/>
                    <a:gd name="T51" fmla="*/ 20 h 20"/>
                    <a:gd name="T52" fmla="*/ 53 w 102"/>
                    <a:gd name="T53" fmla="*/ 20 h 20"/>
                    <a:gd name="T54" fmla="*/ 53 w 102"/>
                    <a:gd name="T55" fmla="*/ 20 h 20"/>
                    <a:gd name="T56" fmla="*/ 60 w 102"/>
                    <a:gd name="T57" fmla="*/ 20 h 20"/>
                    <a:gd name="T58" fmla="*/ 60 w 102"/>
                    <a:gd name="T59" fmla="*/ 20 h 20"/>
                    <a:gd name="T60" fmla="*/ 60 w 102"/>
                    <a:gd name="T61" fmla="*/ 20 h 20"/>
                    <a:gd name="T62" fmla="*/ 65 w 102"/>
                    <a:gd name="T63" fmla="*/ 20 h 20"/>
                    <a:gd name="T64" fmla="*/ 65 w 102"/>
                    <a:gd name="T65" fmla="*/ 20 h 20"/>
                    <a:gd name="T66" fmla="*/ 65 w 102"/>
                    <a:gd name="T67" fmla="*/ 20 h 20"/>
                    <a:gd name="T68" fmla="*/ 71 w 102"/>
                    <a:gd name="T69" fmla="*/ 20 h 20"/>
                    <a:gd name="T70" fmla="*/ 71 w 102"/>
                    <a:gd name="T71" fmla="*/ 20 h 20"/>
                    <a:gd name="T72" fmla="*/ 71 w 102"/>
                    <a:gd name="T73" fmla="*/ 20 h 20"/>
                    <a:gd name="T74" fmla="*/ 72 w 102"/>
                    <a:gd name="T75" fmla="*/ 0 h 20"/>
                    <a:gd name="T76" fmla="*/ 75 w 102"/>
                    <a:gd name="T77" fmla="*/ 20 h 20"/>
                    <a:gd name="T78" fmla="*/ 75 w 102"/>
                    <a:gd name="T79" fmla="*/ 20 h 20"/>
                    <a:gd name="T80" fmla="*/ 81 w 102"/>
                    <a:gd name="T81" fmla="*/ 20 h 20"/>
                    <a:gd name="T82" fmla="*/ 81 w 102"/>
                    <a:gd name="T83" fmla="*/ 20 h 20"/>
                    <a:gd name="T84" fmla="*/ 86 w 102"/>
                    <a:gd name="T85" fmla="*/ 20 h 20"/>
                    <a:gd name="T86" fmla="*/ 86 w 102"/>
                    <a:gd name="T87" fmla="*/ 20 h 20"/>
                    <a:gd name="T88" fmla="*/ 91 w 102"/>
                    <a:gd name="T89" fmla="*/ 20 h 20"/>
                    <a:gd name="T90" fmla="*/ 92 w 102"/>
                    <a:gd name="T91" fmla="*/ 20 h 20"/>
                    <a:gd name="T92" fmla="*/ 92 w 102"/>
                    <a:gd name="T93" fmla="*/ 20 h 20"/>
                    <a:gd name="T94" fmla="*/ 98 w 102"/>
                    <a:gd name="T95" fmla="*/ 20 h 20"/>
                    <a:gd name="T96" fmla="*/ 98 w 102"/>
                    <a:gd name="T97" fmla="*/ 20 h 20"/>
                    <a:gd name="T98" fmla="*/ 102 w 102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2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6" y="20"/>
                      </a:lnTo>
                      <a:lnTo>
                        <a:pt x="6" y="20"/>
                      </a:lnTo>
                      <a:lnTo>
                        <a:pt x="7" y="20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6" y="20"/>
                      </a:lnTo>
                      <a:lnTo>
                        <a:pt x="16" y="20"/>
                      </a:lnTo>
                      <a:lnTo>
                        <a:pt x="17" y="20"/>
                      </a:lnTo>
                      <a:lnTo>
                        <a:pt x="22" y="20"/>
                      </a:lnTo>
                      <a:lnTo>
                        <a:pt x="22" y="20"/>
                      </a:lnTo>
                      <a:lnTo>
                        <a:pt x="22" y="20"/>
                      </a:lnTo>
                      <a:lnTo>
                        <a:pt x="22" y="20"/>
                      </a:lnTo>
                      <a:lnTo>
                        <a:pt x="27" y="20"/>
                      </a:lnTo>
                      <a:lnTo>
                        <a:pt x="27" y="20"/>
                      </a:lnTo>
                      <a:lnTo>
                        <a:pt x="27" y="20"/>
                      </a:lnTo>
                      <a:lnTo>
                        <a:pt x="29" y="7"/>
                      </a:lnTo>
                      <a:lnTo>
                        <a:pt x="33" y="20"/>
                      </a:lnTo>
                      <a:lnTo>
                        <a:pt x="33" y="20"/>
                      </a:lnTo>
                      <a:lnTo>
                        <a:pt x="37" y="20"/>
                      </a:lnTo>
                      <a:lnTo>
                        <a:pt x="37" y="20"/>
                      </a:lnTo>
                      <a:lnTo>
                        <a:pt x="43" y="20"/>
                      </a:lnTo>
                      <a:lnTo>
                        <a:pt x="43" y="20"/>
                      </a:lnTo>
                      <a:lnTo>
                        <a:pt x="49" y="20"/>
                      </a:lnTo>
                      <a:lnTo>
                        <a:pt x="49" y="20"/>
                      </a:lnTo>
                      <a:lnTo>
                        <a:pt x="53" y="20"/>
                      </a:lnTo>
                      <a:lnTo>
                        <a:pt x="53" y="20"/>
                      </a:lnTo>
                      <a:lnTo>
                        <a:pt x="60" y="20"/>
                      </a:lnTo>
                      <a:lnTo>
                        <a:pt x="60" y="20"/>
                      </a:lnTo>
                      <a:lnTo>
                        <a:pt x="60" y="20"/>
                      </a:lnTo>
                      <a:lnTo>
                        <a:pt x="65" y="20"/>
                      </a:lnTo>
                      <a:lnTo>
                        <a:pt x="65" y="20"/>
                      </a:lnTo>
                      <a:lnTo>
                        <a:pt x="65" y="20"/>
                      </a:lnTo>
                      <a:lnTo>
                        <a:pt x="71" y="20"/>
                      </a:lnTo>
                      <a:lnTo>
                        <a:pt x="71" y="20"/>
                      </a:lnTo>
                      <a:lnTo>
                        <a:pt x="71" y="20"/>
                      </a:lnTo>
                      <a:lnTo>
                        <a:pt x="72" y="0"/>
                      </a:lnTo>
                      <a:lnTo>
                        <a:pt x="75" y="20"/>
                      </a:lnTo>
                      <a:lnTo>
                        <a:pt x="75" y="20"/>
                      </a:lnTo>
                      <a:lnTo>
                        <a:pt x="81" y="20"/>
                      </a:lnTo>
                      <a:lnTo>
                        <a:pt x="81" y="20"/>
                      </a:lnTo>
                      <a:lnTo>
                        <a:pt x="86" y="20"/>
                      </a:lnTo>
                      <a:lnTo>
                        <a:pt x="86" y="20"/>
                      </a:lnTo>
                      <a:lnTo>
                        <a:pt x="91" y="20"/>
                      </a:lnTo>
                      <a:lnTo>
                        <a:pt x="92" y="20"/>
                      </a:lnTo>
                      <a:lnTo>
                        <a:pt x="92" y="20"/>
                      </a:lnTo>
                      <a:lnTo>
                        <a:pt x="98" y="20"/>
                      </a:lnTo>
                      <a:lnTo>
                        <a:pt x="98" y="20"/>
                      </a:lnTo>
                      <a:lnTo>
                        <a:pt x="102" y="2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5" name="Freeform 842"/>
                <p:cNvSpPr>
                  <a:spLocks/>
                </p:cNvSpPr>
                <p:nvPr/>
              </p:nvSpPr>
              <p:spPr bwMode="auto">
                <a:xfrm>
                  <a:off x="9679002" y="3794370"/>
                  <a:ext cx="50800" cy="53911"/>
                </a:xfrm>
                <a:custGeom>
                  <a:avLst/>
                  <a:gdLst>
                    <a:gd name="T0" fmla="*/ 0 w 97"/>
                    <a:gd name="T1" fmla="*/ 102 h 102"/>
                    <a:gd name="T2" fmla="*/ 0 w 97"/>
                    <a:gd name="T3" fmla="*/ 102 h 102"/>
                    <a:gd name="T4" fmla="*/ 6 w 97"/>
                    <a:gd name="T5" fmla="*/ 102 h 102"/>
                    <a:gd name="T6" fmla="*/ 6 w 97"/>
                    <a:gd name="T7" fmla="*/ 102 h 102"/>
                    <a:gd name="T8" fmla="*/ 6 w 97"/>
                    <a:gd name="T9" fmla="*/ 102 h 102"/>
                    <a:gd name="T10" fmla="*/ 7 w 97"/>
                    <a:gd name="T11" fmla="*/ 102 h 102"/>
                    <a:gd name="T12" fmla="*/ 10 w 97"/>
                    <a:gd name="T13" fmla="*/ 69 h 102"/>
                    <a:gd name="T14" fmla="*/ 10 w 97"/>
                    <a:gd name="T15" fmla="*/ 98 h 102"/>
                    <a:gd name="T16" fmla="*/ 10 w 97"/>
                    <a:gd name="T17" fmla="*/ 102 h 102"/>
                    <a:gd name="T18" fmla="*/ 16 w 97"/>
                    <a:gd name="T19" fmla="*/ 102 h 102"/>
                    <a:gd name="T20" fmla="*/ 16 w 97"/>
                    <a:gd name="T21" fmla="*/ 102 h 102"/>
                    <a:gd name="T22" fmla="*/ 22 w 97"/>
                    <a:gd name="T23" fmla="*/ 102 h 102"/>
                    <a:gd name="T24" fmla="*/ 22 w 97"/>
                    <a:gd name="T25" fmla="*/ 102 h 102"/>
                    <a:gd name="T26" fmla="*/ 28 w 97"/>
                    <a:gd name="T27" fmla="*/ 102 h 102"/>
                    <a:gd name="T28" fmla="*/ 28 w 97"/>
                    <a:gd name="T29" fmla="*/ 102 h 102"/>
                    <a:gd name="T30" fmla="*/ 32 w 97"/>
                    <a:gd name="T31" fmla="*/ 102 h 102"/>
                    <a:gd name="T32" fmla="*/ 33 w 97"/>
                    <a:gd name="T33" fmla="*/ 102 h 102"/>
                    <a:gd name="T34" fmla="*/ 33 w 97"/>
                    <a:gd name="T35" fmla="*/ 102 h 102"/>
                    <a:gd name="T36" fmla="*/ 38 w 97"/>
                    <a:gd name="T37" fmla="*/ 102 h 102"/>
                    <a:gd name="T38" fmla="*/ 38 w 97"/>
                    <a:gd name="T39" fmla="*/ 102 h 102"/>
                    <a:gd name="T40" fmla="*/ 43 w 97"/>
                    <a:gd name="T41" fmla="*/ 102 h 102"/>
                    <a:gd name="T42" fmla="*/ 43 w 97"/>
                    <a:gd name="T43" fmla="*/ 102 h 102"/>
                    <a:gd name="T44" fmla="*/ 43 w 97"/>
                    <a:gd name="T45" fmla="*/ 102 h 102"/>
                    <a:gd name="T46" fmla="*/ 43 w 97"/>
                    <a:gd name="T47" fmla="*/ 102 h 102"/>
                    <a:gd name="T48" fmla="*/ 49 w 97"/>
                    <a:gd name="T49" fmla="*/ 102 h 102"/>
                    <a:gd name="T50" fmla="*/ 49 w 97"/>
                    <a:gd name="T51" fmla="*/ 102 h 102"/>
                    <a:gd name="T52" fmla="*/ 49 w 97"/>
                    <a:gd name="T53" fmla="*/ 102 h 102"/>
                    <a:gd name="T54" fmla="*/ 54 w 97"/>
                    <a:gd name="T55" fmla="*/ 43 h 102"/>
                    <a:gd name="T56" fmla="*/ 54 w 97"/>
                    <a:gd name="T57" fmla="*/ 102 h 102"/>
                    <a:gd name="T58" fmla="*/ 54 w 97"/>
                    <a:gd name="T59" fmla="*/ 102 h 102"/>
                    <a:gd name="T60" fmla="*/ 61 w 97"/>
                    <a:gd name="T61" fmla="*/ 102 h 102"/>
                    <a:gd name="T62" fmla="*/ 61 w 97"/>
                    <a:gd name="T63" fmla="*/ 102 h 102"/>
                    <a:gd name="T64" fmla="*/ 65 w 97"/>
                    <a:gd name="T65" fmla="*/ 102 h 102"/>
                    <a:gd name="T66" fmla="*/ 65 w 97"/>
                    <a:gd name="T67" fmla="*/ 102 h 102"/>
                    <a:gd name="T68" fmla="*/ 71 w 97"/>
                    <a:gd name="T69" fmla="*/ 102 h 102"/>
                    <a:gd name="T70" fmla="*/ 71 w 97"/>
                    <a:gd name="T71" fmla="*/ 102 h 102"/>
                    <a:gd name="T72" fmla="*/ 74 w 97"/>
                    <a:gd name="T73" fmla="*/ 102 h 102"/>
                    <a:gd name="T74" fmla="*/ 75 w 97"/>
                    <a:gd name="T75" fmla="*/ 102 h 102"/>
                    <a:gd name="T76" fmla="*/ 75 w 97"/>
                    <a:gd name="T77" fmla="*/ 102 h 102"/>
                    <a:gd name="T78" fmla="*/ 81 w 97"/>
                    <a:gd name="T79" fmla="*/ 102 h 102"/>
                    <a:gd name="T80" fmla="*/ 81 w 97"/>
                    <a:gd name="T81" fmla="*/ 102 h 102"/>
                    <a:gd name="T82" fmla="*/ 87 w 97"/>
                    <a:gd name="T83" fmla="*/ 102 h 102"/>
                    <a:gd name="T84" fmla="*/ 87 w 97"/>
                    <a:gd name="T85" fmla="*/ 102 h 102"/>
                    <a:gd name="T86" fmla="*/ 91 w 97"/>
                    <a:gd name="T87" fmla="*/ 102 h 102"/>
                    <a:gd name="T88" fmla="*/ 92 w 97"/>
                    <a:gd name="T89" fmla="*/ 102 h 102"/>
                    <a:gd name="T90" fmla="*/ 92 w 97"/>
                    <a:gd name="T91" fmla="*/ 102 h 102"/>
                    <a:gd name="T92" fmla="*/ 92 w 97"/>
                    <a:gd name="T93" fmla="*/ 102 h 102"/>
                    <a:gd name="T94" fmla="*/ 95 w 97"/>
                    <a:gd name="T95" fmla="*/ 0 h 102"/>
                    <a:gd name="T96" fmla="*/ 97 w 97"/>
                    <a:gd name="T97" fmla="*/ 102 h 102"/>
                    <a:gd name="T98" fmla="*/ 97 w 97"/>
                    <a:gd name="T99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7" h="102">
                      <a:moveTo>
                        <a:pt x="0" y="102"/>
                      </a:moveTo>
                      <a:lnTo>
                        <a:pt x="0" y="102"/>
                      </a:lnTo>
                      <a:lnTo>
                        <a:pt x="6" y="102"/>
                      </a:lnTo>
                      <a:lnTo>
                        <a:pt x="6" y="102"/>
                      </a:lnTo>
                      <a:lnTo>
                        <a:pt x="6" y="102"/>
                      </a:lnTo>
                      <a:lnTo>
                        <a:pt x="7" y="102"/>
                      </a:lnTo>
                      <a:lnTo>
                        <a:pt x="10" y="69"/>
                      </a:lnTo>
                      <a:lnTo>
                        <a:pt x="10" y="98"/>
                      </a:lnTo>
                      <a:lnTo>
                        <a:pt x="10" y="102"/>
                      </a:lnTo>
                      <a:lnTo>
                        <a:pt x="16" y="102"/>
                      </a:lnTo>
                      <a:lnTo>
                        <a:pt x="16" y="102"/>
                      </a:lnTo>
                      <a:lnTo>
                        <a:pt x="22" y="102"/>
                      </a:lnTo>
                      <a:lnTo>
                        <a:pt x="22" y="102"/>
                      </a:lnTo>
                      <a:lnTo>
                        <a:pt x="28" y="102"/>
                      </a:lnTo>
                      <a:lnTo>
                        <a:pt x="28" y="102"/>
                      </a:lnTo>
                      <a:lnTo>
                        <a:pt x="32" y="102"/>
                      </a:lnTo>
                      <a:lnTo>
                        <a:pt x="33" y="102"/>
                      </a:lnTo>
                      <a:lnTo>
                        <a:pt x="33" y="102"/>
                      </a:lnTo>
                      <a:lnTo>
                        <a:pt x="38" y="102"/>
                      </a:lnTo>
                      <a:lnTo>
                        <a:pt x="38" y="102"/>
                      </a:lnTo>
                      <a:lnTo>
                        <a:pt x="43" y="102"/>
                      </a:lnTo>
                      <a:lnTo>
                        <a:pt x="43" y="102"/>
                      </a:lnTo>
                      <a:lnTo>
                        <a:pt x="43" y="102"/>
                      </a:lnTo>
                      <a:lnTo>
                        <a:pt x="43" y="102"/>
                      </a:lnTo>
                      <a:lnTo>
                        <a:pt x="49" y="102"/>
                      </a:lnTo>
                      <a:lnTo>
                        <a:pt x="49" y="102"/>
                      </a:lnTo>
                      <a:lnTo>
                        <a:pt x="49" y="102"/>
                      </a:lnTo>
                      <a:lnTo>
                        <a:pt x="54" y="43"/>
                      </a:lnTo>
                      <a:lnTo>
                        <a:pt x="54" y="102"/>
                      </a:lnTo>
                      <a:lnTo>
                        <a:pt x="54" y="102"/>
                      </a:lnTo>
                      <a:lnTo>
                        <a:pt x="61" y="102"/>
                      </a:lnTo>
                      <a:lnTo>
                        <a:pt x="61" y="102"/>
                      </a:lnTo>
                      <a:lnTo>
                        <a:pt x="65" y="102"/>
                      </a:lnTo>
                      <a:lnTo>
                        <a:pt x="65" y="102"/>
                      </a:lnTo>
                      <a:lnTo>
                        <a:pt x="71" y="102"/>
                      </a:lnTo>
                      <a:lnTo>
                        <a:pt x="71" y="102"/>
                      </a:lnTo>
                      <a:lnTo>
                        <a:pt x="74" y="102"/>
                      </a:lnTo>
                      <a:lnTo>
                        <a:pt x="75" y="102"/>
                      </a:lnTo>
                      <a:lnTo>
                        <a:pt x="75" y="102"/>
                      </a:lnTo>
                      <a:lnTo>
                        <a:pt x="81" y="102"/>
                      </a:lnTo>
                      <a:lnTo>
                        <a:pt x="81" y="102"/>
                      </a:lnTo>
                      <a:lnTo>
                        <a:pt x="87" y="102"/>
                      </a:lnTo>
                      <a:lnTo>
                        <a:pt x="87" y="102"/>
                      </a:lnTo>
                      <a:lnTo>
                        <a:pt x="91" y="102"/>
                      </a:lnTo>
                      <a:lnTo>
                        <a:pt x="92" y="102"/>
                      </a:lnTo>
                      <a:lnTo>
                        <a:pt x="92" y="102"/>
                      </a:lnTo>
                      <a:lnTo>
                        <a:pt x="92" y="102"/>
                      </a:lnTo>
                      <a:lnTo>
                        <a:pt x="95" y="0"/>
                      </a:lnTo>
                      <a:lnTo>
                        <a:pt x="97" y="102"/>
                      </a:lnTo>
                      <a:lnTo>
                        <a:pt x="97" y="10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6" name="Freeform 843"/>
                <p:cNvSpPr>
                  <a:spLocks/>
                </p:cNvSpPr>
                <p:nvPr/>
              </p:nvSpPr>
              <p:spPr bwMode="auto">
                <a:xfrm>
                  <a:off x="9729802" y="3699232"/>
                  <a:ext cx="60325" cy="149049"/>
                </a:xfrm>
                <a:custGeom>
                  <a:avLst/>
                  <a:gdLst>
                    <a:gd name="T0" fmla="*/ 0 w 113"/>
                    <a:gd name="T1" fmla="*/ 282 h 282"/>
                    <a:gd name="T2" fmla="*/ 5 w 113"/>
                    <a:gd name="T3" fmla="*/ 282 h 282"/>
                    <a:gd name="T4" fmla="*/ 5 w 113"/>
                    <a:gd name="T5" fmla="*/ 282 h 282"/>
                    <a:gd name="T6" fmla="*/ 11 w 113"/>
                    <a:gd name="T7" fmla="*/ 282 h 282"/>
                    <a:gd name="T8" fmla="*/ 11 w 113"/>
                    <a:gd name="T9" fmla="*/ 282 h 282"/>
                    <a:gd name="T10" fmla="*/ 17 w 113"/>
                    <a:gd name="T11" fmla="*/ 282 h 282"/>
                    <a:gd name="T12" fmla="*/ 17 w 113"/>
                    <a:gd name="T13" fmla="*/ 282 h 282"/>
                    <a:gd name="T14" fmla="*/ 18 w 113"/>
                    <a:gd name="T15" fmla="*/ 282 h 282"/>
                    <a:gd name="T16" fmla="*/ 21 w 113"/>
                    <a:gd name="T17" fmla="*/ 282 h 282"/>
                    <a:gd name="T18" fmla="*/ 21 w 113"/>
                    <a:gd name="T19" fmla="*/ 282 h 282"/>
                    <a:gd name="T20" fmla="*/ 29 w 113"/>
                    <a:gd name="T21" fmla="*/ 282 h 282"/>
                    <a:gd name="T22" fmla="*/ 29 w 113"/>
                    <a:gd name="T23" fmla="*/ 282 h 282"/>
                    <a:gd name="T24" fmla="*/ 31 w 113"/>
                    <a:gd name="T25" fmla="*/ 282 h 282"/>
                    <a:gd name="T26" fmla="*/ 33 w 113"/>
                    <a:gd name="T27" fmla="*/ 282 h 282"/>
                    <a:gd name="T28" fmla="*/ 39 w 113"/>
                    <a:gd name="T29" fmla="*/ 282 h 282"/>
                    <a:gd name="T30" fmla="*/ 39 w 113"/>
                    <a:gd name="T31" fmla="*/ 282 h 282"/>
                    <a:gd name="T32" fmla="*/ 39 w 113"/>
                    <a:gd name="T33" fmla="*/ 282 h 282"/>
                    <a:gd name="T34" fmla="*/ 41 w 113"/>
                    <a:gd name="T35" fmla="*/ 109 h 282"/>
                    <a:gd name="T36" fmla="*/ 43 w 113"/>
                    <a:gd name="T37" fmla="*/ 282 h 282"/>
                    <a:gd name="T38" fmla="*/ 43 w 113"/>
                    <a:gd name="T39" fmla="*/ 282 h 282"/>
                    <a:gd name="T40" fmla="*/ 49 w 113"/>
                    <a:gd name="T41" fmla="*/ 282 h 282"/>
                    <a:gd name="T42" fmla="*/ 49 w 113"/>
                    <a:gd name="T43" fmla="*/ 282 h 282"/>
                    <a:gd name="T44" fmla="*/ 54 w 113"/>
                    <a:gd name="T45" fmla="*/ 282 h 282"/>
                    <a:gd name="T46" fmla="*/ 54 w 113"/>
                    <a:gd name="T47" fmla="*/ 282 h 282"/>
                    <a:gd name="T48" fmla="*/ 59 w 113"/>
                    <a:gd name="T49" fmla="*/ 282 h 282"/>
                    <a:gd name="T50" fmla="*/ 59 w 113"/>
                    <a:gd name="T51" fmla="*/ 282 h 282"/>
                    <a:gd name="T52" fmla="*/ 60 w 113"/>
                    <a:gd name="T53" fmla="*/ 282 h 282"/>
                    <a:gd name="T54" fmla="*/ 65 w 113"/>
                    <a:gd name="T55" fmla="*/ 282 h 282"/>
                    <a:gd name="T56" fmla="*/ 66 w 113"/>
                    <a:gd name="T57" fmla="*/ 282 h 282"/>
                    <a:gd name="T58" fmla="*/ 70 w 113"/>
                    <a:gd name="T59" fmla="*/ 282 h 282"/>
                    <a:gd name="T60" fmla="*/ 70 w 113"/>
                    <a:gd name="T61" fmla="*/ 282 h 282"/>
                    <a:gd name="T62" fmla="*/ 76 w 113"/>
                    <a:gd name="T63" fmla="*/ 282 h 282"/>
                    <a:gd name="T64" fmla="*/ 76 w 113"/>
                    <a:gd name="T65" fmla="*/ 282 h 282"/>
                    <a:gd name="T66" fmla="*/ 76 w 113"/>
                    <a:gd name="T67" fmla="*/ 282 h 282"/>
                    <a:gd name="T68" fmla="*/ 76 w 113"/>
                    <a:gd name="T69" fmla="*/ 282 h 282"/>
                    <a:gd name="T70" fmla="*/ 82 w 113"/>
                    <a:gd name="T71" fmla="*/ 282 h 282"/>
                    <a:gd name="T72" fmla="*/ 82 w 113"/>
                    <a:gd name="T73" fmla="*/ 282 h 282"/>
                    <a:gd name="T74" fmla="*/ 82 w 113"/>
                    <a:gd name="T75" fmla="*/ 282 h 282"/>
                    <a:gd name="T76" fmla="*/ 82 w 113"/>
                    <a:gd name="T77" fmla="*/ 0 h 282"/>
                    <a:gd name="T78" fmla="*/ 86 w 113"/>
                    <a:gd name="T79" fmla="*/ 282 h 282"/>
                    <a:gd name="T80" fmla="*/ 86 w 113"/>
                    <a:gd name="T81" fmla="*/ 282 h 282"/>
                    <a:gd name="T82" fmla="*/ 92 w 113"/>
                    <a:gd name="T83" fmla="*/ 282 h 282"/>
                    <a:gd name="T84" fmla="*/ 92 w 113"/>
                    <a:gd name="T85" fmla="*/ 282 h 282"/>
                    <a:gd name="T86" fmla="*/ 96 w 113"/>
                    <a:gd name="T87" fmla="*/ 282 h 282"/>
                    <a:gd name="T88" fmla="*/ 98 w 113"/>
                    <a:gd name="T89" fmla="*/ 282 h 282"/>
                    <a:gd name="T90" fmla="*/ 103 w 113"/>
                    <a:gd name="T91" fmla="*/ 282 h 282"/>
                    <a:gd name="T92" fmla="*/ 103 w 113"/>
                    <a:gd name="T93" fmla="*/ 282 h 282"/>
                    <a:gd name="T94" fmla="*/ 108 w 113"/>
                    <a:gd name="T95" fmla="*/ 282 h 282"/>
                    <a:gd name="T96" fmla="*/ 108 w 113"/>
                    <a:gd name="T97" fmla="*/ 282 h 282"/>
                    <a:gd name="T98" fmla="*/ 113 w 113"/>
                    <a:gd name="T99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3" h="282">
                      <a:moveTo>
                        <a:pt x="0" y="282"/>
                      </a:moveTo>
                      <a:lnTo>
                        <a:pt x="5" y="282"/>
                      </a:lnTo>
                      <a:lnTo>
                        <a:pt x="5" y="282"/>
                      </a:lnTo>
                      <a:lnTo>
                        <a:pt x="11" y="282"/>
                      </a:lnTo>
                      <a:lnTo>
                        <a:pt x="11" y="282"/>
                      </a:lnTo>
                      <a:lnTo>
                        <a:pt x="17" y="282"/>
                      </a:lnTo>
                      <a:lnTo>
                        <a:pt x="17" y="282"/>
                      </a:lnTo>
                      <a:lnTo>
                        <a:pt x="18" y="282"/>
                      </a:lnTo>
                      <a:lnTo>
                        <a:pt x="21" y="282"/>
                      </a:lnTo>
                      <a:lnTo>
                        <a:pt x="21" y="282"/>
                      </a:lnTo>
                      <a:lnTo>
                        <a:pt x="29" y="282"/>
                      </a:lnTo>
                      <a:lnTo>
                        <a:pt x="29" y="282"/>
                      </a:lnTo>
                      <a:lnTo>
                        <a:pt x="31" y="282"/>
                      </a:lnTo>
                      <a:lnTo>
                        <a:pt x="33" y="282"/>
                      </a:lnTo>
                      <a:lnTo>
                        <a:pt x="39" y="282"/>
                      </a:lnTo>
                      <a:lnTo>
                        <a:pt x="39" y="282"/>
                      </a:lnTo>
                      <a:lnTo>
                        <a:pt x="39" y="282"/>
                      </a:lnTo>
                      <a:lnTo>
                        <a:pt x="41" y="109"/>
                      </a:lnTo>
                      <a:lnTo>
                        <a:pt x="43" y="282"/>
                      </a:lnTo>
                      <a:lnTo>
                        <a:pt x="43" y="282"/>
                      </a:lnTo>
                      <a:lnTo>
                        <a:pt x="49" y="282"/>
                      </a:lnTo>
                      <a:lnTo>
                        <a:pt x="49" y="282"/>
                      </a:lnTo>
                      <a:lnTo>
                        <a:pt x="54" y="282"/>
                      </a:lnTo>
                      <a:lnTo>
                        <a:pt x="54" y="282"/>
                      </a:lnTo>
                      <a:lnTo>
                        <a:pt x="59" y="282"/>
                      </a:lnTo>
                      <a:lnTo>
                        <a:pt x="59" y="282"/>
                      </a:lnTo>
                      <a:lnTo>
                        <a:pt x="60" y="282"/>
                      </a:lnTo>
                      <a:lnTo>
                        <a:pt x="65" y="282"/>
                      </a:lnTo>
                      <a:lnTo>
                        <a:pt x="66" y="282"/>
                      </a:lnTo>
                      <a:lnTo>
                        <a:pt x="70" y="282"/>
                      </a:lnTo>
                      <a:lnTo>
                        <a:pt x="70" y="282"/>
                      </a:lnTo>
                      <a:lnTo>
                        <a:pt x="76" y="282"/>
                      </a:lnTo>
                      <a:lnTo>
                        <a:pt x="76" y="282"/>
                      </a:lnTo>
                      <a:lnTo>
                        <a:pt x="76" y="282"/>
                      </a:lnTo>
                      <a:lnTo>
                        <a:pt x="76" y="282"/>
                      </a:lnTo>
                      <a:lnTo>
                        <a:pt x="82" y="282"/>
                      </a:lnTo>
                      <a:lnTo>
                        <a:pt x="82" y="282"/>
                      </a:lnTo>
                      <a:lnTo>
                        <a:pt x="82" y="282"/>
                      </a:lnTo>
                      <a:lnTo>
                        <a:pt x="82" y="0"/>
                      </a:lnTo>
                      <a:lnTo>
                        <a:pt x="86" y="282"/>
                      </a:lnTo>
                      <a:lnTo>
                        <a:pt x="86" y="282"/>
                      </a:lnTo>
                      <a:lnTo>
                        <a:pt x="92" y="282"/>
                      </a:lnTo>
                      <a:lnTo>
                        <a:pt x="92" y="282"/>
                      </a:lnTo>
                      <a:lnTo>
                        <a:pt x="96" y="282"/>
                      </a:lnTo>
                      <a:lnTo>
                        <a:pt x="98" y="282"/>
                      </a:lnTo>
                      <a:lnTo>
                        <a:pt x="103" y="282"/>
                      </a:lnTo>
                      <a:lnTo>
                        <a:pt x="103" y="282"/>
                      </a:lnTo>
                      <a:lnTo>
                        <a:pt x="108" y="282"/>
                      </a:lnTo>
                      <a:lnTo>
                        <a:pt x="108" y="282"/>
                      </a:lnTo>
                      <a:lnTo>
                        <a:pt x="113" y="28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7" name="Freeform 844"/>
                <p:cNvSpPr>
                  <a:spLocks/>
                </p:cNvSpPr>
                <p:nvPr/>
              </p:nvSpPr>
              <p:spPr bwMode="auto">
                <a:xfrm>
                  <a:off x="9790127" y="3372593"/>
                  <a:ext cx="60325" cy="475688"/>
                </a:xfrm>
                <a:custGeom>
                  <a:avLst/>
                  <a:gdLst>
                    <a:gd name="T0" fmla="*/ 0 w 114"/>
                    <a:gd name="T1" fmla="*/ 900 h 900"/>
                    <a:gd name="T2" fmla="*/ 0 w 114"/>
                    <a:gd name="T3" fmla="*/ 900 h 900"/>
                    <a:gd name="T4" fmla="*/ 6 w 114"/>
                    <a:gd name="T5" fmla="*/ 900 h 900"/>
                    <a:gd name="T6" fmla="*/ 6 w 114"/>
                    <a:gd name="T7" fmla="*/ 900 h 900"/>
                    <a:gd name="T8" fmla="*/ 11 w 114"/>
                    <a:gd name="T9" fmla="*/ 896 h 900"/>
                    <a:gd name="T10" fmla="*/ 11 w 114"/>
                    <a:gd name="T11" fmla="*/ 897 h 900"/>
                    <a:gd name="T12" fmla="*/ 12 w 114"/>
                    <a:gd name="T13" fmla="*/ 456 h 900"/>
                    <a:gd name="T14" fmla="*/ 18 w 114"/>
                    <a:gd name="T15" fmla="*/ 900 h 900"/>
                    <a:gd name="T16" fmla="*/ 18 w 114"/>
                    <a:gd name="T17" fmla="*/ 900 h 900"/>
                    <a:gd name="T18" fmla="*/ 22 w 114"/>
                    <a:gd name="T19" fmla="*/ 900 h 900"/>
                    <a:gd name="T20" fmla="*/ 22 w 114"/>
                    <a:gd name="T21" fmla="*/ 900 h 900"/>
                    <a:gd name="T22" fmla="*/ 28 w 114"/>
                    <a:gd name="T23" fmla="*/ 900 h 900"/>
                    <a:gd name="T24" fmla="*/ 28 w 114"/>
                    <a:gd name="T25" fmla="*/ 900 h 900"/>
                    <a:gd name="T26" fmla="*/ 32 w 114"/>
                    <a:gd name="T27" fmla="*/ 900 h 900"/>
                    <a:gd name="T28" fmla="*/ 34 w 114"/>
                    <a:gd name="T29" fmla="*/ 900 h 900"/>
                    <a:gd name="T30" fmla="*/ 34 w 114"/>
                    <a:gd name="T31" fmla="*/ 900 h 900"/>
                    <a:gd name="T32" fmla="*/ 38 w 114"/>
                    <a:gd name="T33" fmla="*/ 900 h 900"/>
                    <a:gd name="T34" fmla="*/ 38 w 114"/>
                    <a:gd name="T35" fmla="*/ 900 h 900"/>
                    <a:gd name="T36" fmla="*/ 44 w 114"/>
                    <a:gd name="T37" fmla="*/ 900 h 900"/>
                    <a:gd name="T38" fmla="*/ 44 w 114"/>
                    <a:gd name="T39" fmla="*/ 900 h 900"/>
                    <a:gd name="T40" fmla="*/ 49 w 114"/>
                    <a:gd name="T41" fmla="*/ 900 h 900"/>
                    <a:gd name="T42" fmla="*/ 49 w 114"/>
                    <a:gd name="T43" fmla="*/ 900 h 900"/>
                    <a:gd name="T44" fmla="*/ 49 w 114"/>
                    <a:gd name="T45" fmla="*/ 900 h 900"/>
                    <a:gd name="T46" fmla="*/ 49 w 114"/>
                    <a:gd name="T47" fmla="*/ 900 h 900"/>
                    <a:gd name="T48" fmla="*/ 54 w 114"/>
                    <a:gd name="T49" fmla="*/ 246 h 900"/>
                    <a:gd name="T50" fmla="*/ 54 w 114"/>
                    <a:gd name="T51" fmla="*/ 896 h 900"/>
                    <a:gd name="T52" fmla="*/ 54 w 114"/>
                    <a:gd name="T53" fmla="*/ 897 h 900"/>
                    <a:gd name="T54" fmla="*/ 61 w 114"/>
                    <a:gd name="T55" fmla="*/ 900 h 900"/>
                    <a:gd name="T56" fmla="*/ 61 w 114"/>
                    <a:gd name="T57" fmla="*/ 900 h 900"/>
                    <a:gd name="T58" fmla="*/ 67 w 114"/>
                    <a:gd name="T59" fmla="*/ 900 h 900"/>
                    <a:gd name="T60" fmla="*/ 67 w 114"/>
                    <a:gd name="T61" fmla="*/ 900 h 900"/>
                    <a:gd name="T62" fmla="*/ 71 w 114"/>
                    <a:gd name="T63" fmla="*/ 900 h 900"/>
                    <a:gd name="T64" fmla="*/ 71 w 114"/>
                    <a:gd name="T65" fmla="*/ 900 h 900"/>
                    <a:gd name="T66" fmla="*/ 75 w 114"/>
                    <a:gd name="T67" fmla="*/ 900 h 900"/>
                    <a:gd name="T68" fmla="*/ 77 w 114"/>
                    <a:gd name="T69" fmla="*/ 900 h 900"/>
                    <a:gd name="T70" fmla="*/ 77 w 114"/>
                    <a:gd name="T71" fmla="*/ 900 h 900"/>
                    <a:gd name="T72" fmla="*/ 81 w 114"/>
                    <a:gd name="T73" fmla="*/ 900 h 900"/>
                    <a:gd name="T74" fmla="*/ 81 w 114"/>
                    <a:gd name="T75" fmla="*/ 900 h 900"/>
                    <a:gd name="T76" fmla="*/ 87 w 114"/>
                    <a:gd name="T77" fmla="*/ 900 h 900"/>
                    <a:gd name="T78" fmla="*/ 88 w 114"/>
                    <a:gd name="T79" fmla="*/ 900 h 900"/>
                    <a:gd name="T80" fmla="*/ 94 w 114"/>
                    <a:gd name="T81" fmla="*/ 900 h 900"/>
                    <a:gd name="T82" fmla="*/ 94 w 114"/>
                    <a:gd name="T83" fmla="*/ 900 h 900"/>
                    <a:gd name="T84" fmla="*/ 97 w 114"/>
                    <a:gd name="T85" fmla="*/ 0 h 900"/>
                    <a:gd name="T86" fmla="*/ 98 w 114"/>
                    <a:gd name="T87" fmla="*/ 900 h 900"/>
                    <a:gd name="T88" fmla="*/ 98 w 114"/>
                    <a:gd name="T89" fmla="*/ 900 h 900"/>
                    <a:gd name="T90" fmla="*/ 104 w 114"/>
                    <a:gd name="T91" fmla="*/ 900 h 900"/>
                    <a:gd name="T92" fmla="*/ 104 w 114"/>
                    <a:gd name="T93" fmla="*/ 900 h 900"/>
                    <a:gd name="T94" fmla="*/ 110 w 114"/>
                    <a:gd name="T95" fmla="*/ 900 h 900"/>
                    <a:gd name="T96" fmla="*/ 110 w 114"/>
                    <a:gd name="T97" fmla="*/ 900 h 900"/>
                    <a:gd name="T98" fmla="*/ 114 w 114"/>
                    <a:gd name="T99" fmla="*/ 900 h 9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4" h="900">
                      <a:moveTo>
                        <a:pt x="0" y="900"/>
                      </a:moveTo>
                      <a:lnTo>
                        <a:pt x="0" y="900"/>
                      </a:lnTo>
                      <a:lnTo>
                        <a:pt x="6" y="900"/>
                      </a:lnTo>
                      <a:lnTo>
                        <a:pt x="6" y="900"/>
                      </a:lnTo>
                      <a:lnTo>
                        <a:pt x="11" y="896"/>
                      </a:lnTo>
                      <a:lnTo>
                        <a:pt x="11" y="897"/>
                      </a:lnTo>
                      <a:lnTo>
                        <a:pt x="12" y="456"/>
                      </a:lnTo>
                      <a:lnTo>
                        <a:pt x="18" y="900"/>
                      </a:lnTo>
                      <a:lnTo>
                        <a:pt x="18" y="900"/>
                      </a:lnTo>
                      <a:lnTo>
                        <a:pt x="22" y="900"/>
                      </a:lnTo>
                      <a:lnTo>
                        <a:pt x="22" y="900"/>
                      </a:lnTo>
                      <a:lnTo>
                        <a:pt x="28" y="900"/>
                      </a:lnTo>
                      <a:lnTo>
                        <a:pt x="28" y="900"/>
                      </a:lnTo>
                      <a:lnTo>
                        <a:pt x="32" y="900"/>
                      </a:lnTo>
                      <a:lnTo>
                        <a:pt x="34" y="900"/>
                      </a:lnTo>
                      <a:lnTo>
                        <a:pt x="34" y="900"/>
                      </a:lnTo>
                      <a:lnTo>
                        <a:pt x="38" y="900"/>
                      </a:lnTo>
                      <a:lnTo>
                        <a:pt x="38" y="900"/>
                      </a:lnTo>
                      <a:lnTo>
                        <a:pt x="44" y="900"/>
                      </a:lnTo>
                      <a:lnTo>
                        <a:pt x="44" y="900"/>
                      </a:lnTo>
                      <a:lnTo>
                        <a:pt x="49" y="900"/>
                      </a:lnTo>
                      <a:lnTo>
                        <a:pt x="49" y="900"/>
                      </a:lnTo>
                      <a:lnTo>
                        <a:pt x="49" y="900"/>
                      </a:lnTo>
                      <a:lnTo>
                        <a:pt x="49" y="900"/>
                      </a:lnTo>
                      <a:lnTo>
                        <a:pt x="54" y="246"/>
                      </a:lnTo>
                      <a:lnTo>
                        <a:pt x="54" y="896"/>
                      </a:lnTo>
                      <a:lnTo>
                        <a:pt x="54" y="897"/>
                      </a:lnTo>
                      <a:lnTo>
                        <a:pt x="61" y="900"/>
                      </a:lnTo>
                      <a:lnTo>
                        <a:pt x="61" y="900"/>
                      </a:lnTo>
                      <a:lnTo>
                        <a:pt x="67" y="900"/>
                      </a:lnTo>
                      <a:lnTo>
                        <a:pt x="67" y="900"/>
                      </a:lnTo>
                      <a:lnTo>
                        <a:pt x="71" y="900"/>
                      </a:lnTo>
                      <a:lnTo>
                        <a:pt x="71" y="900"/>
                      </a:lnTo>
                      <a:lnTo>
                        <a:pt x="75" y="900"/>
                      </a:lnTo>
                      <a:lnTo>
                        <a:pt x="77" y="900"/>
                      </a:lnTo>
                      <a:lnTo>
                        <a:pt x="77" y="900"/>
                      </a:lnTo>
                      <a:lnTo>
                        <a:pt x="81" y="900"/>
                      </a:lnTo>
                      <a:lnTo>
                        <a:pt x="81" y="900"/>
                      </a:lnTo>
                      <a:lnTo>
                        <a:pt x="87" y="900"/>
                      </a:lnTo>
                      <a:lnTo>
                        <a:pt x="88" y="900"/>
                      </a:lnTo>
                      <a:lnTo>
                        <a:pt x="94" y="900"/>
                      </a:lnTo>
                      <a:lnTo>
                        <a:pt x="94" y="900"/>
                      </a:lnTo>
                      <a:lnTo>
                        <a:pt x="97" y="0"/>
                      </a:lnTo>
                      <a:lnTo>
                        <a:pt x="98" y="900"/>
                      </a:lnTo>
                      <a:lnTo>
                        <a:pt x="98" y="900"/>
                      </a:lnTo>
                      <a:lnTo>
                        <a:pt x="104" y="900"/>
                      </a:lnTo>
                      <a:lnTo>
                        <a:pt x="104" y="900"/>
                      </a:lnTo>
                      <a:lnTo>
                        <a:pt x="110" y="900"/>
                      </a:lnTo>
                      <a:lnTo>
                        <a:pt x="110" y="900"/>
                      </a:lnTo>
                      <a:lnTo>
                        <a:pt x="114" y="90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8" name="Freeform 845"/>
                <p:cNvSpPr>
                  <a:spLocks/>
                </p:cNvSpPr>
                <p:nvPr/>
              </p:nvSpPr>
              <p:spPr bwMode="auto">
                <a:xfrm>
                  <a:off x="9850452" y="3131578"/>
                  <a:ext cx="57150" cy="716703"/>
                </a:xfrm>
                <a:custGeom>
                  <a:avLst/>
                  <a:gdLst>
                    <a:gd name="T0" fmla="*/ 0 w 108"/>
                    <a:gd name="T1" fmla="*/ 1357 h 1357"/>
                    <a:gd name="T2" fmla="*/ 0 w 108"/>
                    <a:gd name="T3" fmla="*/ 1357 h 1357"/>
                    <a:gd name="T4" fmla="*/ 5 w 108"/>
                    <a:gd name="T5" fmla="*/ 1357 h 1357"/>
                    <a:gd name="T6" fmla="*/ 6 w 108"/>
                    <a:gd name="T7" fmla="*/ 1357 h 1357"/>
                    <a:gd name="T8" fmla="*/ 7 w 108"/>
                    <a:gd name="T9" fmla="*/ 1357 h 1357"/>
                    <a:gd name="T10" fmla="*/ 10 w 108"/>
                    <a:gd name="T11" fmla="*/ 1357 h 1357"/>
                    <a:gd name="T12" fmla="*/ 10 w 108"/>
                    <a:gd name="T13" fmla="*/ 1357 h 1357"/>
                    <a:gd name="T14" fmla="*/ 18 w 108"/>
                    <a:gd name="T15" fmla="*/ 1357 h 1357"/>
                    <a:gd name="T16" fmla="*/ 18 w 108"/>
                    <a:gd name="T17" fmla="*/ 1357 h 1357"/>
                    <a:gd name="T18" fmla="*/ 23 w 108"/>
                    <a:gd name="T19" fmla="*/ 1357 h 1357"/>
                    <a:gd name="T20" fmla="*/ 23 w 108"/>
                    <a:gd name="T21" fmla="*/ 1357 h 1357"/>
                    <a:gd name="T22" fmla="*/ 23 w 108"/>
                    <a:gd name="T23" fmla="*/ 1357 h 1357"/>
                    <a:gd name="T24" fmla="*/ 25 w 108"/>
                    <a:gd name="T25" fmla="*/ 209 h 1357"/>
                    <a:gd name="T26" fmla="*/ 28 w 108"/>
                    <a:gd name="T27" fmla="*/ 1357 h 1357"/>
                    <a:gd name="T28" fmla="*/ 28 w 108"/>
                    <a:gd name="T29" fmla="*/ 1357 h 1357"/>
                    <a:gd name="T30" fmla="*/ 33 w 108"/>
                    <a:gd name="T31" fmla="*/ 1357 h 1357"/>
                    <a:gd name="T32" fmla="*/ 33 w 108"/>
                    <a:gd name="T33" fmla="*/ 1357 h 1357"/>
                    <a:gd name="T34" fmla="*/ 38 w 108"/>
                    <a:gd name="T35" fmla="*/ 1357 h 1357"/>
                    <a:gd name="T36" fmla="*/ 38 w 108"/>
                    <a:gd name="T37" fmla="*/ 1357 h 1357"/>
                    <a:gd name="T38" fmla="*/ 43 w 108"/>
                    <a:gd name="T39" fmla="*/ 1357 h 1357"/>
                    <a:gd name="T40" fmla="*/ 43 w 108"/>
                    <a:gd name="T41" fmla="*/ 1357 h 1357"/>
                    <a:gd name="T42" fmla="*/ 46 w 108"/>
                    <a:gd name="T43" fmla="*/ 1357 h 1357"/>
                    <a:gd name="T44" fmla="*/ 51 w 108"/>
                    <a:gd name="T45" fmla="*/ 1357 h 1357"/>
                    <a:gd name="T46" fmla="*/ 51 w 108"/>
                    <a:gd name="T47" fmla="*/ 1357 h 1357"/>
                    <a:gd name="T48" fmla="*/ 55 w 108"/>
                    <a:gd name="T49" fmla="*/ 1357 h 1357"/>
                    <a:gd name="T50" fmla="*/ 55 w 108"/>
                    <a:gd name="T51" fmla="*/ 1357 h 1357"/>
                    <a:gd name="T52" fmla="*/ 61 w 108"/>
                    <a:gd name="T53" fmla="*/ 1357 h 1357"/>
                    <a:gd name="T54" fmla="*/ 61 w 108"/>
                    <a:gd name="T55" fmla="*/ 1357 h 1357"/>
                    <a:gd name="T56" fmla="*/ 65 w 108"/>
                    <a:gd name="T57" fmla="*/ 1357 h 1357"/>
                    <a:gd name="T58" fmla="*/ 65 w 108"/>
                    <a:gd name="T59" fmla="*/ 1357 h 1357"/>
                    <a:gd name="T60" fmla="*/ 65 w 108"/>
                    <a:gd name="T61" fmla="*/ 1357 h 1357"/>
                    <a:gd name="T62" fmla="*/ 68 w 108"/>
                    <a:gd name="T63" fmla="*/ 0 h 1357"/>
                    <a:gd name="T64" fmla="*/ 71 w 108"/>
                    <a:gd name="T65" fmla="*/ 1357 h 1357"/>
                    <a:gd name="T66" fmla="*/ 71 w 108"/>
                    <a:gd name="T67" fmla="*/ 1357 h 1357"/>
                    <a:gd name="T68" fmla="*/ 77 w 108"/>
                    <a:gd name="T69" fmla="*/ 1357 h 1357"/>
                    <a:gd name="T70" fmla="*/ 77 w 108"/>
                    <a:gd name="T71" fmla="*/ 1357 h 1357"/>
                    <a:gd name="T72" fmla="*/ 82 w 108"/>
                    <a:gd name="T73" fmla="*/ 1357 h 1357"/>
                    <a:gd name="T74" fmla="*/ 82 w 108"/>
                    <a:gd name="T75" fmla="*/ 1357 h 1357"/>
                    <a:gd name="T76" fmla="*/ 88 w 108"/>
                    <a:gd name="T77" fmla="*/ 1357 h 1357"/>
                    <a:gd name="T78" fmla="*/ 88 w 108"/>
                    <a:gd name="T79" fmla="*/ 1357 h 1357"/>
                    <a:gd name="T80" fmla="*/ 90 w 108"/>
                    <a:gd name="T81" fmla="*/ 1357 h 1357"/>
                    <a:gd name="T82" fmla="*/ 92 w 108"/>
                    <a:gd name="T83" fmla="*/ 1357 h 1357"/>
                    <a:gd name="T84" fmla="*/ 92 w 108"/>
                    <a:gd name="T85" fmla="*/ 1357 h 1357"/>
                    <a:gd name="T86" fmla="*/ 98 w 108"/>
                    <a:gd name="T87" fmla="*/ 1357 h 1357"/>
                    <a:gd name="T88" fmla="*/ 98 w 108"/>
                    <a:gd name="T89" fmla="*/ 1357 h 1357"/>
                    <a:gd name="T90" fmla="*/ 98 w 108"/>
                    <a:gd name="T91" fmla="*/ 1357 h 1357"/>
                    <a:gd name="T92" fmla="*/ 104 w 108"/>
                    <a:gd name="T93" fmla="*/ 1357 h 1357"/>
                    <a:gd name="T94" fmla="*/ 104 w 108"/>
                    <a:gd name="T95" fmla="*/ 1357 h 1357"/>
                    <a:gd name="T96" fmla="*/ 104 w 108"/>
                    <a:gd name="T97" fmla="*/ 1357 h 1357"/>
                    <a:gd name="T98" fmla="*/ 108 w 108"/>
                    <a:gd name="T99" fmla="*/ 1357 h 13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1357">
                      <a:moveTo>
                        <a:pt x="0" y="1357"/>
                      </a:moveTo>
                      <a:lnTo>
                        <a:pt x="0" y="1357"/>
                      </a:lnTo>
                      <a:lnTo>
                        <a:pt x="5" y="1357"/>
                      </a:lnTo>
                      <a:lnTo>
                        <a:pt x="6" y="1357"/>
                      </a:lnTo>
                      <a:lnTo>
                        <a:pt x="7" y="1357"/>
                      </a:lnTo>
                      <a:lnTo>
                        <a:pt x="10" y="1357"/>
                      </a:lnTo>
                      <a:lnTo>
                        <a:pt x="10" y="1357"/>
                      </a:lnTo>
                      <a:lnTo>
                        <a:pt x="18" y="1357"/>
                      </a:lnTo>
                      <a:lnTo>
                        <a:pt x="18" y="1357"/>
                      </a:lnTo>
                      <a:lnTo>
                        <a:pt x="23" y="1357"/>
                      </a:lnTo>
                      <a:lnTo>
                        <a:pt x="23" y="1357"/>
                      </a:lnTo>
                      <a:lnTo>
                        <a:pt x="23" y="1357"/>
                      </a:lnTo>
                      <a:lnTo>
                        <a:pt x="25" y="209"/>
                      </a:lnTo>
                      <a:lnTo>
                        <a:pt x="28" y="1357"/>
                      </a:lnTo>
                      <a:lnTo>
                        <a:pt x="28" y="1357"/>
                      </a:lnTo>
                      <a:lnTo>
                        <a:pt x="33" y="1357"/>
                      </a:lnTo>
                      <a:lnTo>
                        <a:pt x="33" y="1357"/>
                      </a:lnTo>
                      <a:lnTo>
                        <a:pt x="38" y="1357"/>
                      </a:lnTo>
                      <a:lnTo>
                        <a:pt x="38" y="1357"/>
                      </a:lnTo>
                      <a:lnTo>
                        <a:pt x="43" y="1357"/>
                      </a:lnTo>
                      <a:lnTo>
                        <a:pt x="43" y="1357"/>
                      </a:lnTo>
                      <a:lnTo>
                        <a:pt x="46" y="1357"/>
                      </a:lnTo>
                      <a:lnTo>
                        <a:pt x="51" y="1357"/>
                      </a:lnTo>
                      <a:lnTo>
                        <a:pt x="51" y="1357"/>
                      </a:lnTo>
                      <a:lnTo>
                        <a:pt x="55" y="1357"/>
                      </a:lnTo>
                      <a:lnTo>
                        <a:pt x="55" y="1357"/>
                      </a:lnTo>
                      <a:lnTo>
                        <a:pt x="61" y="1357"/>
                      </a:lnTo>
                      <a:lnTo>
                        <a:pt x="61" y="1357"/>
                      </a:lnTo>
                      <a:lnTo>
                        <a:pt x="65" y="1357"/>
                      </a:lnTo>
                      <a:lnTo>
                        <a:pt x="65" y="1357"/>
                      </a:lnTo>
                      <a:lnTo>
                        <a:pt x="65" y="1357"/>
                      </a:lnTo>
                      <a:lnTo>
                        <a:pt x="68" y="0"/>
                      </a:lnTo>
                      <a:lnTo>
                        <a:pt x="71" y="1357"/>
                      </a:lnTo>
                      <a:lnTo>
                        <a:pt x="71" y="1357"/>
                      </a:lnTo>
                      <a:lnTo>
                        <a:pt x="77" y="1357"/>
                      </a:lnTo>
                      <a:lnTo>
                        <a:pt x="77" y="1357"/>
                      </a:lnTo>
                      <a:lnTo>
                        <a:pt x="82" y="1357"/>
                      </a:lnTo>
                      <a:lnTo>
                        <a:pt x="82" y="1357"/>
                      </a:lnTo>
                      <a:lnTo>
                        <a:pt x="88" y="1357"/>
                      </a:lnTo>
                      <a:lnTo>
                        <a:pt x="88" y="1357"/>
                      </a:lnTo>
                      <a:lnTo>
                        <a:pt x="90" y="1357"/>
                      </a:lnTo>
                      <a:lnTo>
                        <a:pt x="92" y="1357"/>
                      </a:lnTo>
                      <a:lnTo>
                        <a:pt x="92" y="1357"/>
                      </a:lnTo>
                      <a:lnTo>
                        <a:pt x="98" y="1357"/>
                      </a:lnTo>
                      <a:lnTo>
                        <a:pt x="98" y="1357"/>
                      </a:lnTo>
                      <a:lnTo>
                        <a:pt x="98" y="1357"/>
                      </a:lnTo>
                      <a:lnTo>
                        <a:pt x="104" y="1357"/>
                      </a:lnTo>
                      <a:lnTo>
                        <a:pt x="104" y="1357"/>
                      </a:lnTo>
                      <a:lnTo>
                        <a:pt x="104" y="1357"/>
                      </a:lnTo>
                      <a:lnTo>
                        <a:pt x="108" y="1357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9" name="Freeform 846"/>
                <p:cNvSpPr>
                  <a:spLocks/>
                </p:cNvSpPr>
                <p:nvPr/>
              </p:nvSpPr>
              <p:spPr bwMode="auto">
                <a:xfrm>
                  <a:off x="9907602" y="3296483"/>
                  <a:ext cx="0" cy="551798"/>
                </a:xfrm>
                <a:custGeom>
                  <a:avLst/>
                  <a:gdLst>
                    <a:gd name="T0" fmla="*/ 1044 h 1044"/>
                    <a:gd name="T1" fmla="*/ 1043 h 1044"/>
                    <a:gd name="T2" fmla="*/ 1044 h 1044"/>
                    <a:gd name="T3" fmla="*/ 0 h 104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044">
                      <a:moveTo>
                        <a:pt x="0" y="1044"/>
                      </a:moveTo>
                      <a:lnTo>
                        <a:pt x="0" y="1043"/>
                      </a:lnTo>
                      <a:lnTo>
                        <a:pt x="0" y="104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0" name="Line 859"/>
                <p:cNvSpPr>
                  <a:spLocks noChangeShapeType="1"/>
                </p:cNvSpPr>
                <p:nvPr/>
              </p:nvSpPr>
              <p:spPr bwMode="auto">
                <a:xfrm>
                  <a:off x="9521840" y="2933374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1" name="Line 860"/>
                <p:cNvSpPr>
                  <a:spLocks noChangeShapeType="1"/>
                </p:cNvSpPr>
                <p:nvPr/>
              </p:nvSpPr>
              <p:spPr bwMode="auto">
                <a:xfrm>
                  <a:off x="9521840" y="2070794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3" name="Line 862"/>
                <p:cNvSpPr>
                  <a:spLocks noChangeShapeType="1"/>
                </p:cNvSpPr>
                <p:nvPr/>
              </p:nvSpPr>
              <p:spPr bwMode="auto">
                <a:xfrm flipV="1">
                  <a:off x="9907602" y="2927032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6" name="Line 865"/>
                <p:cNvSpPr>
                  <a:spLocks noChangeShapeType="1"/>
                </p:cNvSpPr>
                <p:nvPr/>
              </p:nvSpPr>
              <p:spPr bwMode="auto">
                <a:xfrm>
                  <a:off x="9907602" y="2070794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8" name="Freeform 877"/>
                <p:cNvSpPr>
                  <a:spLocks/>
                </p:cNvSpPr>
                <p:nvPr/>
              </p:nvSpPr>
              <p:spPr bwMode="auto">
                <a:xfrm>
                  <a:off x="9907602" y="2202401"/>
                  <a:ext cx="58738" cy="730974"/>
                </a:xfrm>
                <a:custGeom>
                  <a:avLst/>
                  <a:gdLst>
                    <a:gd name="T0" fmla="*/ 0 w 111"/>
                    <a:gd name="T1" fmla="*/ 0 h 1383"/>
                    <a:gd name="T2" fmla="*/ 5 w 111"/>
                    <a:gd name="T3" fmla="*/ 1383 h 1383"/>
                    <a:gd name="T4" fmla="*/ 5 w 111"/>
                    <a:gd name="T5" fmla="*/ 1383 h 1383"/>
                    <a:gd name="T6" fmla="*/ 5 w 111"/>
                    <a:gd name="T7" fmla="*/ 1383 h 1383"/>
                    <a:gd name="T8" fmla="*/ 10 w 111"/>
                    <a:gd name="T9" fmla="*/ 1383 h 1383"/>
                    <a:gd name="T10" fmla="*/ 10 w 111"/>
                    <a:gd name="T11" fmla="*/ 1383 h 1383"/>
                    <a:gd name="T12" fmla="*/ 16 w 111"/>
                    <a:gd name="T13" fmla="*/ 1383 h 1383"/>
                    <a:gd name="T14" fmla="*/ 16 w 111"/>
                    <a:gd name="T15" fmla="*/ 1383 h 1383"/>
                    <a:gd name="T16" fmla="*/ 22 w 111"/>
                    <a:gd name="T17" fmla="*/ 1383 h 1383"/>
                    <a:gd name="T18" fmla="*/ 22 w 111"/>
                    <a:gd name="T19" fmla="*/ 1383 h 1383"/>
                    <a:gd name="T20" fmla="*/ 22 w 111"/>
                    <a:gd name="T21" fmla="*/ 1383 h 1383"/>
                    <a:gd name="T22" fmla="*/ 22 w 111"/>
                    <a:gd name="T23" fmla="*/ 1383 h 1383"/>
                    <a:gd name="T24" fmla="*/ 26 w 111"/>
                    <a:gd name="T25" fmla="*/ 1383 h 1383"/>
                    <a:gd name="T26" fmla="*/ 26 w 111"/>
                    <a:gd name="T27" fmla="*/ 1383 h 1383"/>
                    <a:gd name="T28" fmla="*/ 32 w 111"/>
                    <a:gd name="T29" fmla="*/ 1383 h 1383"/>
                    <a:gd name="T30" fmla="*/ 32 w 111"/>
                    <a:gd name="T31" fmla="*/ 1383 h 1383"/>
                    <a:gd name="T32" fmla="*/ 36 w 111"/>
                    <a:gd name="T33" fmla="*/ 1383 h 1383"/>
                    <a:gd name="T34" fmla="*/ 36 w 111"/>
                    <a:gd name="T35" fmla="*/ 1383 h 1383"/>
                    <a:gd name="T36" fmla="*/ 43 w 111"/>
                    <a:gd name="T37" fmla="*/ 297 h 1383"/>
                    <a:gd name="T38" fmla="*/ 43 w 111"/>
                    <a:gd name="T39" fmla="*/ 166 h 1383"/>
                    <a:gd name="T40" fmla="*/ 48 w 111"/>
                    <a:gd name="T41" fmla="*/ 1383 h 1383"/>
                    <a:gd name="T42" fmla="*/ 48 w 111"/>
                    <a:gd name="T43" fmla="*/ 1383 h 1383"/>
                    <a:gd name="T44" fmla="*/ 54 w 111"/>
                    <a:gd name="T45" fmla="*/ 1383 h 1383"/>
                    <a:gd name="T46" fmla="*/ 54 w 111"/>
                    <a:gd name="T47" fmla="*/ 1383 h 1383"/>
                    <a:gd name="T48" fmla="*/ 54 w 111"/>
                    <a:gd name="T49" fmla="*/ 1383 h 1383"/>
                    <a:gd name="T50" fmla="*/ 59 w 111"/>
                    <a:gd name="T51" fmla="*/ 1383 h 1383"/>
                    <a:gd name="T52" fmla="*/ 59 w 111"/>
                    <a:gd name="T53" fmla="*/ 1383 h 1383"/>
                    <a:gd name="T54" fmla="*/ 64 w 111"/>
                    <a:gd name="T55" fmla="*/ 1383 h 1383"/>
                    <a:gd name="T56" fmla="*/ 64 w 111"/>
                    <a:gd name="T57" fmla="*/ 1383 h 1383"/>
                    <a:gd name="T58" fmla="*/ 64 w 111"/>
                    <a:gd name="T59" fmla="*/ 1383 h 1383"/>
                    <a:gd name="T60" fmla="*/ 69 w 111"/>
                    <a:gd name="T61" fmla="*/ 1383 h 1383"/>
                    <a:gd name="T62" fmla="*/ 69 w 111"/>
                    <a:gd name="T63" fmla="*/ 1383 h 1383"/>
                    <a:gd name="T64" fmla="*/ 75 w 111"/>
                    <a:gd name="T65" fmla="*/ 1383 h 1383"/>
                    <a:gd name="T66" fmla="*/ 75 w 111"/>
                    <a:gd name="T67" fmla="*/ 1383 h 1383"/>
                    <a:gd name="T68" fmla="*/ 80 w 111"/>
                    <a:gd name="T69" fmla="*/ 1383 h 1383"/>
                    <a:gd name="T70" fmla="*/ 80 w 111"/>
                    <a:gd name="T71" fmla="*/ 1383 h 1383"/>
                    <a:gd name="T72" fmla="*/ 84 w 111"/>
                    <a:gd name="T73" fmla="*/ 460 h 1383"/>
                    <a:gd name="T74" fmla="*/ 85 w 111"/>
                    <a:gd name="T75" fmla="*/ 1382 h 1383"/>
                    <a:gd name="T76" fmla="*/ 85 w 111"/>
                    <a:gd name="T77" fmla="*/ 1383 h 1383"/>
                    <a:gd name="T78" fmla="*/ 85 w 111"/>
                    <a:gd name="T79" fmla="*/ 1383 h 1383"/>
                    <a:gd name="T80" fmla="*/ 91 w 111"/>
                    <a:gd name="T81" fmla="*/ 1383 h 1383"/>
                    <a:gd name="T82" fmla="*/ 91 w 111"/>
                    <a:gd name="T83" fmla="*/ 1383 h 1383"/>
                    <a:gd name="T84" fmla="*/ 97 w 111"/>
                    <a:gd name="T85" fmla="*/ 1383 h 1383"/>
                    <a:gd name="T86" fmla="*/ 97 w 111"/>
                    <a:gd name="T87" fmla="*/ 1383 h 1383"/>
                    <a:gd name="T88" fmla="*/ 101 w 111"/>
                    <a:gd name="T89" fmla="*/ 1383 h 1383"/>
                    <a:gd name="T90" fmla="*/ 101 w 111"/>
                    <a:gd name="T91" fmla="*/ 1383 h 1383"/>
                    <a:gd name="T92" fmla="*/ 107 w 111"/>
                    <a:gd name="T93" fmla="*/ 1383 h 1383"/>
                    <a:gd name="T94" fmla="*/ 108 w 111"/>
                    <a:gd name="T95" fmla="*/ 1383 h 1383"/>
                    <a:gd name="T96" fmla="*/ 108 w 111"/>
                    <a:gd name="T97" fmla="*/ 1383 h 1383"/>
                    <a:gd name="T98" fmla="*/ 111 w 111"/>
                    <a:gd name="T99" fmla="*/ 1383 h 13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1" h="1383">
                      <a:moveTo>
                        <a:pt x="0" y="0"/>
                      </a:moveTo>
                      <a:lnTo>
                        <a:pt x="5" y="1383"/>
                      </a:lnTo>
                      <a:lnTo>
                        <a:pt x="5" y="1383"/>
                      </a:lnTo>
                      <a:lnTo>
                        <a:pt x="5" y="1383"/>
                      </a:lnTo>
                      <a:lnTo>
                        <a:pt x="10" y="1383"/>
                      </a:lnTo>
                      <a:lnTo>
                        <a:pt x="10" y="1383"/>
                      </a:lnTo>
                      <a:lnTo>
                        <a:pt x="16" y="1383"/>
                      </a:lnTo>
                      <a:lnTo>
                        <a:pt x="16" y="1383"/>
                      </a:lnTo>
                      <a:lnTo>
                        <a:pt x="22" y="1383"/>
                      </a:lnTo>
                      <a:lnTo>
                        <a:pt x="22" y="1383"/>
                      </a:lnTo>
                      <a:lnTo>
                        <a:pt x="22" y="1383"/>
                      </a:lnTo>
                      <a:lnTo>
                        <a:pt x="22" y="1383"/>
                      </a:lnTo>
                      <a:lnTo>
                        <a:pt x="26" y="1383"/>
                      </a:lnTo>
                      <a:lnTo>
                        <a:pt x="26" y="1383"/>
                      </a:lnTo>
                      <a:lnTo>
                        <a:pt x="32" y="1383"/>
                      </a:lnTo>
                      <a:lnTo>
                        <a:pt x="32" y="1383"/>
                      </a:lnTo>
                      <a:lnTo>
                        <a:pt x="36" y="1383"/>
                      </a:lnTo>
                      <a:lnTo>
                        <a:pt x="36" y="1383"/>
                      </a:lnTo>
                      <a:lnTo>
                        <a:pt x="43" y="297"/>
                      </a:lnTo>
                      <a:lnTo>
                        <a:pt x="43" y="166"/>
                      </a:lnTo>
                      <a:lnTo>
                        <a:pt x="48" y="1383"/>
                      </a:lnTo>
                      <a:lnTo>
                        <a:pt x="48" y="1383"/>
                      </a:lnTo>
                      <a:lnTo>
                        <a:pt x="54" y="1383"/>
                      </a:lnTo>
                      <a:lnTo>
                        <a:pt x="54" y="1383"/>
                      </a:lnTo>
                      <a:lnTo>
                        <a:pt x="54" y="1383"/>
                      </a:lnTo>
                      <a:lnTo>
                        <a:pt x="59" y="1383"/>
                      </a:lnTo>
                      <a:lnTo>
                        <a:pt x="59" y="1383"/>
                      </a:lnTo>
                      <a:lnTo>
                        <a:pt x="64" y="1383"/>
                      </a:lnTo>
                      <a:lnTo>
                        <a:pt x="64" y="1383"/>
                      </a:lnTo>
                      <a:lnTo>
                        <a:pt x="64" y="1383"/>
                      </a:lnTo>
                      <a:lnTo>
                        <a:pt x="69" y="1383"/>
                      </a:lnTo>
                      <a:lnTo>
                        <a:pt x="69" y="1383"/>
                      </a:lnTo>
                      <a:lnTo>
                        <a:pt x="75" y="1383"/>
                      </a:lnTo>
                      <a:lnTo>
                        <a:pt x="75" y="1383"/>
                      </a:lnTo>
                      <a:lnTo>
                        <a:pt x="80" y="1383"/>
                      </a:lnTo>
                      <a:lnTo>
                        <a:pt x="80" y="1383"/>
                      </a:lnTo>
                      <a:lnTo>
                        <a:pt x="84" y="460"/>
                      </a:lnTo>
                      <a:lnTo>
                        <a:pt x="85" y="1382"/>
                      </a:lnTo>
                      <a:lnTo>
                        <a:pt x="85" y="1383"/>
                      </a:lnTo>
                      <a:lnTo>
                        <a:pt x="85" y="1383"/>
                      </a:lnTo>
                      <a:lnTo>
                        <a:pt x="91" y="1383"/>
                      </a:lnTo>
                      <a:lnTo>
                        <a:pt x="91" y="1383"/>
                      </a:lnTo>
                      <a:lnTo>
                        <a:pt x="97" y="1383"/>
                      </a:lnTo>
                      <a:lnTo>
                        <a:pt x="97" y="1383"/>
                      </a:lnTo>
                      <a:lnTo>
                        <a:pt x="101" y="1383"/>
                      </a:lnTo>
                      <a:lnTo>
                        <a:pt x="101" y="1383"/>
                      </a:lnTo>
                      <a:lnTo>
                        <a:pt x="107" y="1383"/>
                      </a:lnTo>
                      <a:lnTo>
                        <a:pt x="108" y="1383"/>
                      </a:lnTo>
                      <a:lnTo>
                        <a:pt x="108" y="1383"/>
                      </a:lnTo>
                      <a:lnTo>
                        <a:pt x="111" y="1383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9" name="Freeform 878"/>
                <p:cNvSpPr>
                  <a:spLocks/>
                </p:cNvSpPr>
                <p:nvPr/>
              </p:nvSpPr>
              <p:spPr bwMode="auto">
                <a:xfrm>
                  <a:off x="9966340" y="2603564"/>
                  <a:ext cx="63500" cy="329810"/>
                </a:xfrm>
                <a:custGeom>
                  <a:avLst/>
                  <a:gdLst>
                    <a:gd name="T0" fmla="*/ 0 w 121"/>
                    <a:gd name="T1" fmla="*/ 624 h 624"/>
                    <a:gd name="T2" fmla="*/ 0 w 121"/>
                    <a:gd name="T3" fmla="*/ 624 h 624"/>
                    <a:gd name="T4" fmla="*/ 7 w 121"/>
                    <a:gd name="T5" fmla="*/ 624 h 624"/>
                    <a:gd name="T6" fmla="*/ 7 w 121"/>
                    <a:gd name="T7" fmla="*/ 624 h 624"/>
                    <a:gd name="T8" fmla="*/ 12 w 121"/>
                    <a:gd name="T9" fmla="*/ 624 h 624"/>
                    <a:gd name="T10" fmla="*/ 12 w 121"/>
                    <a:gd name="T11" fmla="*/ 624 h 624"/>
                    <a:gd name="T12" fmla="*/ 15 w 121"/>
                    <a:gd name="T13" fmla="*/ 0 h 624"/>
                    <a:gd name="T14" fmla="*/ 17 w 121"/>
                    <a:gd name="T15" fmla="*/ 624 h 624"/>
                    <a:gd name="T16" fmla="*/ 17 w 121"/>
                    <a:gd name="T17" fmla="*/ 624 h 624"/>
                    <a:gd name="T18" fmla="*/ 23 w 121"/>
                    <a:gd name="T19" fmla="*/ 624 h 624"/>
                    <a:gd name="T20" fmla="*/ 23 w 121"/>
                    <a:gd name="T21" fmla="*/ 624 h 624"/>
                    <a:gd name="T22" fmla="*/ 28 w 121"/>
                    <a:gd name="T23" fmla="*/ 624 h 624"/>
                    <a:gd name="T24" fmla="*/ 28 w 121"/>
                    <a:gd name="T25" fmla="*/ 624 h 624"/>
                    <a:gd name="T26" fmla="*/ 33 w 121"/>
                    <a:gd name="T27" fmla="*/ 624 h 624"/>
                    <a:gd name="T28" fmla="*/ 35 w 121"/>
                    <a:gd name="T29" fmla="*/ 624 h 624"/>
                    <a:gd name="T30" fmla="*/ 38 w 121"/>
                    <a:gd name="T31" fmla="*/ 624 h 624"/>
                    <a:gd name="T32" fmla="*/ 39 w 121"/>
                    <a:gd name="T33" fmla="*/ 624 h 624"/>
                    <a:gd name="T34" fmla="*/ 39 w 121"/>
                    <a:gd name="T35" fmla="*/ 624 h 624"/>
                    <a:gd name="T36" fmla="*/ 45 w 121"/>
                    <a:gd name="T37" fmla="*/ 624 h 624"/>
                    <a:gd name="T38" fmla="*/ 45 w 121"/>
                    <a:gd name="T39" fmla="*/ 624 h 624"/>
                    <a:gd name="T40" fmla="*/ 51 w 121"/>
                    <a:gd name="T41" fmla="*/ 624 h 624"/>
                    <a:gd name="T42" fmla="*/ 51 w 121"/>
                    <a:gd name="T43" fmla="*/ 624 h 624"/>
                    <a:gd name="T44" fmla="*/ 55 w 121"/>
                    <a:gd name="T45" fmla="*/ 624 h 624"/>
                    <a:gd name="T46" fmla="*/ 55 w 121"/>
                    <a:gd name="T47" fmla="*/ 624 h 624"/>
                    <a:gd name="T48" fmla="*/ 58 w 121"/>
                    <a:gd name="T49" fmla="*/ 281 h 624"/>
                    <a:gd name="T50" fmla="*/ 61 w 121"/>
                    <a:gd name="T51" fmla="*/ 624 h 624"/>
                    <a:gd name="T52" fmla="*/ 61 w 121"/>
                    <a:gd name="T53" fmla="*/ 624 h 624"/>
                    <a:gd name="T54" fmla="*/ 68 w 121"/>
                    <a:gd name="T55" fmla="*/ 624 h 624"/>
                    <a:gd name="T56" fmla="*/ 68 w 121"/>
                    <a:gd name="T57" fmla="*/ 624 h 624"/>
                    <a:gd name="T58" fmla="*/ 72 w 121"/>
                    <a:gd name="T59" fmla="*/ 624 h 624"/>
                    <a:gd name="T60" fmla="*/ 72 w 121"/>
                    <a:gd name="T61" fmla="*/ 624 h 624"/>
                    <a:gd name="T62" fmla="*/ 78 w 121"/>
                    <a:gd name="T63" fmla="*/ 624 h 624"/>
                    <a:gd name="T64" fmla="*/ 78 w 121"/>
                    <a:gd name="T65" fmla="*/ 624 h 624"/>
                    <a:gd name="T66" fmla="*/ 81 w 121"/>
                    <a:gd name="T67" fmla="*/ 624 h 624"/>
                    <a:gd name="T68" fmla="*/ 82 w 121"/>
                    <a:gd name="T69" fmla="*/ 624 h 624"/>
                    <a:gd name="T70" fmla="*/ 82 w 121"/>
                    <a:gd name="T71" fmla="*/ 624 h 624"/>
                    <a:gd name="T72" fmla="*/ 88 w 121"/>
                    <a:gd name="T73" fmla="*/ 624 h 624"/>
                    <a:gd name="T74" fmla="*/ 88 w 121"/>
                    <a:gd name="T75" fmla="*/ 624 h 624"/>
                    <a:gd name="T76" fmla="*/ 94 w 121"/>
                    <a:gd name="T77" fmla="*/ 624 h 624"/>
                    <a:gd name="T78" fmla="*/ 94 w 121"/>
                    <a:gd name="T79" fmla="*/ 624 h 624"/>
                    <a:gd name="T80" fmla="*/ 100 w 121"/>
                    <a:gd name="T81" fmla="*/ 624 h 624"/>
                    <a:gd name="T82" fmla="*/ 100 w 121"/>
                    <a:gd name="T83" fmla="*/ 624 h 624"/>
                    <a:gd name="T84" fmla="*/ 100 w 121"/>
                    <a:gd name="T85" fmla="*/ 448 h 624"/>
                    <a:gd name="T86" fmla="*/ 104 w 121"/>
                    <a:gd name="T87" fmla="*/ 624 h 624"/>
                    <a:gd name="T88" fmla="*/ 104 w 121"/>
                    <a:gd name="T89" fmla="*/ 624 h 624"/>
                    <a:gd name="T90" fmla="*/ 110 w 121"/>
                    <a:gd name="T91" fmla="*/ 624 h 624"/>
                    <a:gd name="T92" fmla="*/ 110 w 121"/>
                    <a:gd name="T93" fmla="*/ 624 h 624"/>
                    <a:gd name="T94" fmla="*/ 115 w 121"/>
                    <a:gd name="T95" fmla="*/ 624 h 624"/>
                    <a:gd name="T96" fmla="*/ 115 w 121"/>
                    <a:gd name="T97" fmla="*/ 624 h 624"/>
                    <a:gd name="T98" fmla="*/ 121 w 121"/>
                    <a:gd name="T99" fmla="*/ 624 h 6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1" h="624">
                      <a:moveTo>
                        <a:pt x="0" y="624"/>
                      </a:moveTo>
                      <a:lnTo>
                        <a:pt x="0" y="624"/>
                      </a:lnTo>
                      <a:lnTo>
                        <a:pt x="7" y="624"/>
                      </a:lnTo>
                      <a:lnTo>
                        <a:pt x="7" y="624"/>
                      </a:lnTo>
                      <a:lnTo>
                        <a:pt x="12" y="624"/>
                      </a:lnTo>
                      <a:lnTo>
                        <a:pt x="12" y="624"/>
                      </a:lnTo>
                      <a:lnTo>
                        <a:pt x="15" y="0"/>
                      </a:lnTo>
                      <a:lnTo>
                        <a:pt x="17" y="624"/>
                      </a:lnTo>
                      <a:lnTo>
                        <a:pt x="17" y="624"/>
                      </a:lnTo>
                      <a:lnTo>
                        <a:pt x="23" y="624"/>
                      </a:lnTo>
                      <a:lnTo>
                        <a:pt x="23" y="624"/>
                      </a:lnTo>
                      <a:lnTo>
                        <a:pt x="28" y="624"/>
                      </a:lnTo>
                      <a:lnTo>
                        <a:pt x="28" y="624"/>
                      </a:lnTo>
                      <a:lnTo>
                        <a:pt x="33" y="624"/>
                      </a:lnTo>
                      <a:lnTo>
                        <a:pt x="35" y="624"/>
                      </a:lnTo>
                      <a:lnTo>
                        <a:pt x="38" y="624"/>
                      </a:lnTo>
                      <a:lnTo>
                        <a:pt x="39" y="624"/>
                      </a:lnTo>
                      <a:lnTo>
                        <a:pt x="39" y="624"/>
                      </a:lnTo>
                      <a:lnTo>
                        <a:pt x="45" y="624"/>
                      </a:lnTo>
                      <a:lnTo>
                        <a:pt x="45" y="624"/>
                      </a:lnTo>
                      <a:lnTo>
                        <a:pt x="51" y="624"/>
                      </a:lnTo>
                      <a:lnTo>
                        <a:pt x="51" y="624"/>
                      </a:lnTo>
                      <a:lnTo>
                        <a:pt x="55" y="624"/>
                      </a:lnTo>
                      <a:lnTo>
                        <a:pt x="55" y="624"/>
                      </a:lnTo>
                      <a:lnTo>
                        <a:pt x="58" y="281"/>
                      </a:lnTo>
                      <a:lnTo>
                        <a:pt x="61" y="624"/>
                      </a:lnTo>
                      <a:lnTo>
                        <a:pt x="61" y="624"/>
                      </a:lnTo>
                      <a:lnTo>
                        <a:pt x="68" y="624"/>
                      </a:lnTo>
                      <a:lnTo>
                        <a:pt x="68" y="624"/>
                      </a:lnTo>
                      <a:lnTo>
                        <a:pt x="72" y="624"/>
                      </a:lnTo>
                      <a:lnTo>
                        <a:pt x="72" y="624"/>
                      </a:lnTo>
                      <a:lnTo>
                        <a:pt x="78" y="624"/>
                      </a:lnTo>
                      <a:lnTo>
                        <a:pt x="78" y="624"/>
                      </a:lnTo>
                      <a:lnTo>
                        <a:pt x="81" y="624"/>
                      </a:lnTo>
                      <a:lnTo>
                        <a:pt x="82" y="624"/>
                      </a:lnTo>
                      <a:lnTo>
                        <a:pt x="82" y="624"/>
                      </a:lnTo>
                      <a:lnTo>
                        <a:pt x="88" y="624"/>
                      </a:lnTo>
                      <a:lnTo>
                        <a:pt x="88" y="624"/>
                      </a:lnTo>
                      <a:lnTo>
                        <a:pt x="94" y="624"/>
                      </a:lnTo>
                      <a:lnTo>
                        <a:pt x="94" y="624"/>
                      </a:lnTo>
                      <a:lnTo>
                        <a:pt x="100" y="624"/>
                      </a:lnTo>
                      <a:lnTo>
                        <a:pt x="100" y="624"/>
                      </a:lnTo>
                      <a:lnTo>
                        <a:pt x="100" y="448"/>
                      </a:lnTo>
                      <a:lnTo>
                        <a:pt x="104" y="624"/>
                      </a:lnTo>
                      <a:lnTo>
                        <a:pt x="104" y="624"/>
                      </a:lnTo>
                      <a:lnTo>
                        <a:pt x="110" y="624"/>
                      </a:lnTo>
                      <a:lnTo>
                        <a:pt x="110" y="624"/>
                      </a:lnTo>
                      <a:lnTo>
                        <a:pt x="115" y="624"/>
                      </a:lnTo>
                      <a:lnTo>
                        <a:pt x="115" y="624"/>
                      </a:lnTo>
                      <a:lnTo>
                        <a:pt x="121" y="624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0" name="Freeform 879"/>
                <p:cNvSpPr>
                  <a:spLocks/>
                </p:cNvSpPr>
                <p:nvPr/>
              </p:nvSpPr>
              <p:spPr bwMode="auto">
                <a:xfrm>
                  <a:off x="10029840" y="2888977"/>
                  <a:ext cx="60325" cy="44398"/>
                </a:xfrm>
                <a:custGeom>
                  <a:avLst/>
                  <a:gdLst>
                    <a:gd name="T0" fmla="*/ 0 w 114"/>
                    <a:gd name="T1" fmla="*/ 86 h 86"/>
                    <a:gd name="T2" fmla="*/ 0 w 114"/>
                    <a:gd name="T3" fmla="*/ 86 h 86"/>
                    <a:gd name="T4" fmla="*/ 2 w 114"/>
                    <a:gd name="T5" fmla="*/ 86 h 86"/>
                    <a:gd name="T6" fmla="*/ 4 w 114"/>
                    <a:gd name="T7" fmla="*/ 86 h 86"/>
                    <a:gd name="T8" fmla="*/ 4 w 114"/>
                    <a:gd name="T9" fmla="*/ 86 h 86"/>
                    <a:gd name="T10" fmla="*/ 10 w 114"/>
                    <a:gd name="T11" fmla="*/ 86 h 86"/>
                    <a:gd name="T12" fmla="*/ 10 w 114"/>
                    <a:gd name="T13" fmla="*/ 86 h 86"/>
                    <a:gd name="T14" fmla="*/ 16 w 114"/>
                    <a:gd name="T15" fmla="*/ 86 h 86"/>
                    <a:gd name="T16" fmla="*/ 16 w 114"/>
                    <a:gd name="T17" fmla="*/ 86 h 86"/>
                    <a:gd name="T18" fmla="*/ 22 w 114"/>
                    <a:gd name="T19" fmla="*/ 0 h 86"/>
                    <a:gd name="T20" fmla="*/ 22 w 114"/>
                    <a:gd name="T21" fmla="*/ 23 h 86"/>
                    <a:gd name="T22" fmla="*/ 22 w 114"/>
                    <a:gd name="T23" fmla="*/ 64 h 86"/>
                    <a:gd name="T24" fmla="*/ 28 w 114"/>
                    <a:gd name="T25" fmla="*/ 86 h 86"/>
                    <a:gd name="T26" fmla="*/ 28 w 114"/>
                    <a:gd name="T27" fmla="*/ 86 h 86"/>
                    <a:gd name="T28" fmla="*/ 32 w 114"/>
                    <a:gd name="T29" fmla="*/ 86 h 86"/>
                    <a:gd name="T30" fmla="*/ 32 w 114"/>
                    <a:gd name="T31" fmla="*/ 86 h 86"/>
                    <a:gd name="T32" fmla="*/ 38 w 114"/>
                    <a:gd name="T33" fmla="*/ 86 h 86"/>
                    <a:gd name="T34" fmla="*/ 38 w 114"/>
                    <a:gd name="T35" fmla="*/ 86 h 86"/>
                    <a:gd name="T36" fmla="*/ 43 w 114"/>
                    <a:gd name="T37" fmla="*/ 86 h 86"/>
                    <a:gd name="T38" fmla="*/ 43 w 114"/>
                    <a:gd name="T39" fmla="*/ 86 h 86"/>
                    <a:gd name="T40" fmla="*/ 45 w 114"/>
                    <a:gd name="T41" fmla="*/ 86 h 86"/>
                    <a:gd name="T42" fmla="*/ 48 w 114"/>
                    <a:gd name="T43" fmla="*/ 86 h 86"/>
                    <a:gd name="T44" fmla="*/ 48 w 114"/>
                    <a:gd name="T45" fmla="*/ 86 h 86"/>
                    <a:gd name="T46" fmla="*/ 55 w 114"/>
                    <a:gd name="T47" fmla="*/ 86 h 86"/>
                    <a:gd name="T48" fmla="*/ 55 w 114"/>
                    <a:gd name="T49" fmla="*/ 86 h 86"/>
                    <a:gd name="T50" fmla="*/ 61 w 114"/>
                    <a:gd name="T51" fmla="*/ 86 h 86"/>
                    <a:gd name="T52" fmla="*/ 61 w 114"/>
                    <a:gd name="T53" fmla="*/ 86 h 86"/>
                    <a:gd name="T54" fmla="*/ 64 w 114"/>
                    <a:gd name="T55" fmla="*/ 49 h 86"/>
                    <a:gd name="T56" fmla="*/ 65 w 114"/>
                    <a:gd name="T57" fmla="*/ 86 h 86"/>
                    <a:gd name="T58" fmla="*/ 65 w 114"/>
                    <a:gd name="T59" fmla="*/ 86 h 86"/>
                    <a:gd name="T60" fmla="*/ 65 w 114"/>
                    <a:gd name="T61" fmla="*/ 86 h 86"/>
                    <a:gd name="T62" fmla="*/ 71 w 114"/>
                    <a:gd name="T63" fmla="*/ 86 h 86"/>
                    <a:gd name="T64" fmla="*/ 71 w 114"/>
                    <a:gd name="T65" fmla="*/ 86 h 86"/>
                    <a:gd name="T66" fmla="*/ 75 w 114"/>
                    <a:gd name="T67" fmla="*/ 86 h 86"/>
                    <a:gd name="T68" fmla="*/ 75 w 114"/>
                    <a:gd name="T69" fmla="*/ 86 h 86"/>
                    <a:gd name="T70" fmla="*/ 81 w 114"/>
                    <a:gd name="T71" fmla="*/ 86 h 86"/>
                    <a:gd name="T72" fmla="*/ 81 w 114"/>
                    <a:gd name="T73" fmla="*/ 86 h 86"/>
                    <a:gd name="T74" fmla="*/ 87 w 114"/>
                    <a:gd name="T75" fmla="*/ 86 h 86"/>
                    <a:gd name="T76" fmla="*/ 87 w 114"/>
                    <a:gd name="T77" fmla="*/ 86 h 86"/>
                    <a:gd name="T78" fmla="*/ 92 w 114"/>
                    <a:gd name="T79" fmla="*/ 86 h 86"/>
                    <a:gd name="T80" fmla="*/ 92 w 114"/>
                    <a:gd name="T81" fmla="*/ 86 h 86"/>
                    <a:gd name="T82" fmla="*/ 98 w 114"/>
                    <a:gd name="T83" fmla="*/ 86 h 86"/>
                    <a:gd name="T84" fmla="*/ 98 w 114"/>
                    <a:gd name="T85" fmla="*/ 86 h 86"/>
                    <a:gd name="T86" fmla="*/ 104 w 114"/>
                    <a:gd name="T87" fmla="*/ 86 h 86"/>
                    <a:gd name="T88" fmla="*/ 104 w 114"/>
                    <a:gd name="T89" fmla="*/ 86 h 86"/>
                    <a:gd name="T90" fmla="*/ 105 w 114"/>
                    <a:gd name="T91" fmla="*/ 69 h 86"/>
                    <a:gd name="T92" fmla="*/ 108 w 114"/>
                    <a:gd name="T93" fmla="*/ 86 h 86"/>
                    <a:gd name="T94" fmla="*/ 108 w 114"/>
                    <a:gd name="T95" fmla="*/ 86 h 86"/>
                    <a:gd name="T96" fmla="*/ 108 w 114"/>
                    <a:gd name="T97" fmla="*/ 86 h 86"/>
                    <a:gd name="T98" fmla="*/ 114 w 114"/>
                    <a:gd name="T99" fmla="*/ 86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4" h="86">
                      <a:moveTo>
                        <a:pt x="0" y="86"/>
                      </a:moveTo>
                      <a:lnTo>
                        <a:pt x="0" y="86"/>
                      </a:lnTo>
                      <a:lnTo>
                        <a:pt x="2" y="86"/>
                      </a:lnTo>
                      <a:lnTo>
                        <a:pt x="4" y="86"/>
                      </a:lnTo>
                      <a:lnTo>
                        <a:pt x="4" y="86"/>
                      </a:lnTo>
                      <a:lnTo>
                        <a:pt x="10" y="86"/>
                      </a:lnTo>
                      <a:lnTo>
                        <a:pt x="10" y="86"/>
                      </a:lnTo>
                      <a:lnTo>
                        <a:pt x="16" y="86"/>
                      </a:lnTo>
                      <a:lnTo>
                        <a:pt x="16" y="86"/>
                      </a:lnTo>
                      <a:lnTo>
                        <a:pt x="22" y="0"/>
                      </a:lnTo>
                      <a:lnTo>
                        <a:pt x="22" y="23"/>
                      </a:lnTo>
                      <a:lnTo>
                        <a:pt x="22" y="64"/>
                      </a:lnTo>
                      <a:lnTo>
                        <a:pt x="28" y="86"/>
                      </a:lnTo>
                      <a:lnTo>
                        <a:pt x="28" y="86"/>
                      </a:lnTo>
                      <a:lnTo>
                        <a:pt x="32" y="86"/>
                      </a:lnTo>
                      <a:lnTo>
                        <a:pt x="32" y="86"/>
                      </a:lnTo>
                      <a:lnTo>
                        <a:pt x="38" y="86"/>
                      </a:lnTo>
                      <a:lnTo>
                        <a:pt x="38" y="86"/>
                      </a:lnTo>
                      <a:lnTo>
                        <a:pt x="43" y="86"/>
                      </a:lnTo>
                      <a:lnTo>
                        <a:pt x="43" y="86"/>
                      </a:lnTo>
                      <a:lnTo>
                        <a:pt x="45" y="86"/>
                      </a:lnTo>
                      <a:lnTo>
                        <a:pt x="48" y="86"/>
                      </a:lnTo>
                      <a:lnTo>
                        <a:pt x="48" y="86"/>
                      </a:lnTo>
                      <a:lnTo>
                        <a:pt x="55" y="86"/>
                      </a:lnTo>
                      <a:lnTo>
                        <a:pt x="55" y="86"/>
                      </a:lnTo>
                      <a:lnTo>
                        <a:pt x="61" y="86"/>
                      </a:lnTo>
                      <a:lnTo>
                        <a:pt x="61" y="86"/>
                      </a:lnTo>
                      <a:lnTo>
                        <a:pt x="64" y="49"/>
                      </a:lnTo>
                      <a:lnTo>
                        <a:pt x="65" y="86"/>
                      </a:lnTo>
                      <a:lnTo>
                        <a:pt x="65" y="86"/>
                      </a:lnTo>
                      <a:lnTo>
                        <a:pt x="65" y="86"/>
                      </a:lnTo>
                      <a:lnTo>
                        <a:pt x="71" y="86"/>
                      </a:lnTo>
                      <a:lnTo>
                        <a:pt x="71" y="86"/>
                      </a:lnTo>
                      <a:lnTo>
                        <a:pt x="75" y="86"/>
                      </a:lnTo>
                      <a:lnTo>
                        <a:pt x="75" y="86"/>
                      </a:lnTo>
                      <a:lnTo>
                        <a:pt x="81" y="86"/>
                      </a:lnTo>
                      <a:lnTo>
                        <a:pt x="81" y="86"/>
                      </a:lnTo>
                      <a:lnTo>
                        <a:pt x="87" y="86"/>
                      </a:lnTo>
                      <a:lnTo>
                        <a:pt x="87" y="86"/>
                      </a:lnTo>
                      <a:lnTo>
                        <a:pt x="92" y="86"/>
                      </a:lnTo>
                      <a:lnTo>
                        <a:pt x="92" y="86"/>
                      </a:lnTo>
                      <a:lnTo>
                        <a:pt x="98" y="86"/>
                      </a:lnTo>
                      <a:lnTo>
                        <a:pt x="98" y="86"/>
                      </a:lnTo>
                      <a:lnTo>
                        <a:pt x="104" y="86"/>
                      </a:lnTo>
                      <a:lnTo>
                        <a:pt x="104" y="86"/>
                      </a:lnTo>
                      <a:lnTo>
                        <a:pt x="105" y="69"/>
                      </a:lnTo>
                      <a:lnTo>
                        <a:pt x="108" y="86"/>
                      </a:lnTo>
                      <a:lnTo>
                        <a:pt x="108" y="86"/>
                      </a:lnTo>
                      <a:lnTo>
                        <a:pt x="108" y="86"/>
                      </a:lnTo>
                      <a:lnTo>
                        <a:pt x="114" y="8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1" name="Freeform 880"/>
                <p:cNvSpPr>
                  <a:spLocks/>
                </p:cNvSpPr>
                <p:nvPr/>
              </p:nvSpPr>
              <p:spPr bwMode="auto">
                <a:xfrm>
                  <a:off x="10090165" y="2930203"/>
                  <a:ext cx="60325" cy="3171"/>
                </a:xfrm>
                <a:custGeom>
                  <a:avLst/>
                  <a:gdLst>
                    <a:gd name="T0" fmla="*/ 0 w 114"/>
                    <a:gd name="T1" fmla="*/ 6 h 6"/>
                    <a:gd name="T2" fmla="*/ 0 w 114"/>
                    <a:gd name="T3" fmla="*/ 6 h 6"/>
                    <a:gd name="T4" fmla="*/ 4 w 114"/>
                    <a:gd name="T5" fmla="*/ 6 h 6"/>
                    <a:gd name="T6" fmla="*/ 4 w 114"/>
                    <a:gd name="T7" fmla="*/ 6 h 6"/>
                    <a:gd name="T8" fmla="*/ 11 w 114"/>
                    <a:gd name="T9" fmla="*/ 6 h 6"/>
                    <a:gd name="T10" fmla="*/ 11 w 114"/>
                    <a:gd name="T11" fmla="*/ 6 h 6"/>
                    <a:gd name="T12" fmla="*/ 16 w 114"/>
                    <a:gd name="T13" fmla="*/ 6 h 6"/>
                    <a:gd name="T14" fmla="*/ 17 w 114"/>
                    <a:gd name="T15" fmla="*/ 6 h 6"/>
                    <a:gd name="T16" fmla="*/ 17 w 114"/>
                    <a:gd name="T17" fmla="*/ 6 h 6"/>
                    <a:gd name="T18" fmla="*/ 22 w 114"/>
                    <a:gd name="T19" fmla="*/ 6 h 6"/>
                    <a:gd name="T20" fmla="*/ 22 w 114"/>
                    <a:gd name="T21" fmla="*/ 6 h 6"/>
                    <a:gd name="T22" fmla="*/ 27 w 114"/>
                    <a:gd name="T23" fmla="*/ 6 h 6"/>
                    <a:gd name="T24" fmla="*/ 27 w 114"/>
                    <a:gd name="T25" fmla="*/ 6 h 6"/>
                    <a:gd name="T26" fmla="*/ 32 w 114"/>
                    <a:gd name="T27" fmla="*/ 6 h 6"/>
                    <a:gd name="T28" fmla="*/ 32 w 114"/>
                    <a:gd name="T29" fmla="*/ 6 h 6"/>
                    <a:gd name="T30" fmla="*/ 35 w 114"/>
                    <a:gd name="T31" fmla="*/ 0 h 6"/>
                    <a:gd name="T32" fmla="*/ 37 w 114"/>
                    <a:gd name="T33" fmla="*/ 6 h 6"/>
                    <a:gd name="T34" fmla="*/ 37 w 114"/>
                    <a:gd name="T35" fmla="*/ 6 h 6"/>
                    <a:gd name="T36" fmla="*/ 37 w 114"/>
                    <a:gd name="T37" fmla="*/ 6 h 6"/>
                    <a:gd name="T38" fmla="*/ 43 w 114"/>
                    <a:gd name="T39" fmla="*/ 6 h 6"/>
                    <a:gd name="T40" fmla="*/ 43 w 114"/>
                    <a:gd name="T41" fmla="*/ 6 h 6"/>
                    <a:gd name="T42" fmla="*/ 49 w 114"/>
                    <a:gd name="T43" fmla="*/ 6 h 6"/>
                    <a:gd name="T44" fmla="*/ 49 w 114"/>
                    <a:gd name="T45" fmla="*/ 6 h 6"/>
                    <a:gd name="T46" fmla="*/ 55 w 114"/>
                    <a:gd name="T47" fmla="*/ 6 h 6"/>
                    <a:gd name="T48" fmla="*/ 55 w 114"/>
                    <a:gd name="T49" fmla="*/ 6 h 6"/>
                    <a:gd name="T50" fmla="*/ 56 w 114"/>
                    <a:gd name="T51" fmla="*/ 6 h 6"/>
                    <a:gd name="T52" fmla="*/ 59 w 114"/>
                    <a:gd name="T53" fmla="*/ 6 h 6"/>
                    <a:gd name="T54" fmla="*/ 59 w 114"/>
                    <a:gd name="T55" fmla="*/ 6 h 6"/>
                    <a:gd name="T56" fmla="*/ 65 w 114"/>
                    <a:gd name="T57" fmla="*/ 6 h 6"/>
                    <a:gd name="T58" fmla="*/ 65 w 114"/>
                    <a:gd name="T59" fmla="*/ 6 h 6"/>
                    <a:gd name="T60" fmla="*/ 69 w 114"/>
                    <a:gd name="T61" fmla="*/ 6 h 6"/>
                    <a:gd name="T62" fmla="*/ 69 w 114"/>
                    <a:gd name="T63" fmla="*/ 6 h 6"/>
                    <a:gd name="T64" fmla="*/ 75 w 114"/>
                    <a:gd name="T65" fmla="*/ 6 h 6"/>
                    <a:gd name="T66" fmla="*/ 75 w 114"/>
                    <a:gd name="T67" fmla="*/ 6 h 6"/>
                    <a:gd name="T68" fmla="*/ 76 w 114"/>
                    <a:gd name="T69" fmla="*/ 3 h 6"/>
                    <a:gd name="T70" fmla="*/ 81 w 114"/>
                    <a:gd name="T71" fmla="*/ 6 h 6"/>
                    <a:gd name="T72" fmla="*/ 81 w 114"/>
                    <a:gd name="T73" fmla="*/ 6 h 6"/>
                    <a:gd name="T74" fmla="*/ 81 w 114"/>
                    <a:gd name="T75" fmla="*/ 6 h 6"/>
                    <a:gd name="T76" fmla="*/ 86 w 114"/>
                    <a:gd name="T77" fmla="*/ 6 h 6"/>
                    <a:gd name="T78" fmla="*/ 86 w 114"/>
                    <a:gd name="T79" fmla="*/ 6 h 6"/>
                    <a:gd name="T80" fmla="*/ 92 w 114"/>
                    <a:gd name="T81" fmla="*/ 6 h 6"/>
                    <a:gd name="T82" fmla="*/ 92 w 114"/>
                    <a:gd name="T83" fmla="*/ 6 h 6"/>
                    <a:gd name="T84" fmla="*/ 96 w 114"/>
                    <a:gd name="T85" fmla="*/ 6 h 6"/>
                    <a:gd name="T86" fmla="*/ 96 w 114"/>
                    <a:gd name="T87" fmla="*/ 6 h 6"/>
                    <a:gd name="T88" fmla="*/ 99 w 114"/>
                    <a:gd name="T89" fmla="*/ 6 h 6"/>
                    <a:gd name="T90" fmla="*/ 102 w 114"/>
                    <a:gd name="T91" fmla="*/ 6 h 6"/>
                    <a:gd name="T92" fmla="*/ 102 w 114"/>
                    <a:gd name="T93" fmla="*/ 6 h 6"/>
                    <a:gd name="T94" fmla="*/ 107 w 114"/>
                    <a:gd name="T95" fmla="*/ 6 h 6"/>
                    <a:gd name="T96" fmla="*/ 107 w 114"/>
                    <a:gd name="T97" fmla="*/ 6 h 6"/>
                    <a:gd name="T98" fmla="*/ 114 w 11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4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17" y="6"/>
                      </a:lnTo>
                      <a:lnTo>
                        <a:pt x="22" y="6"/>
                      </a:lnTo>
                      <a:lnTo>
                        <a:pt x="22" y="6"/>
                      </a:lnTo>
                      <a:lnTo>
                        <a:pt x="27" y="6"/>
                      </a:lnTo>
                      <a:lnTo>
                        <a:pt x="27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5" y="0"/>
                      </a:lnTo>
                      <a:lnTo>
                        <a:pt x="37" y="6"/>
                      </a:lnTo>
                      <a:lnTo>
                        <a:pt x="37" y="6"/>
                      </a:lnTo>
                      <a:lnTo>
                        <a:pt x="37" y="6"/>
                      </a:lnTo>
                      <a:lnTo>
                        <a:pt x="43" y="6"/>
                      </a:lnTo>
                      <a:lnTo>
                        <a:pt x="43" y="6"/>
                      </a:lnTo>
                      <a:lnTo>
                        <a:pt x="49" y="6"/>
                      </a:lnTo>
                      <a:lnTo>
                        <a:pt x="49" y="6"/>
                      </a:lnTo>
                      <a:lnTo>
                        <a:pt x="55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9" y="6"/>
                      </a:lnTo>
                      <a:lnTo>
                        <a:pt x="59" y="6"/>
                      </a:lnTo>
                      <a:lnTo>
                        <a:pt x="65" y="6"/>
                      </a:lnTo>
                      <a:lnTo>
                        <a:pt x="65" y="6"/>
                      </a:lnTo>
                      <a:lnTo>
                        <a:pt x="69" y="6"/>
                      </a:lnTo>
                      <a:lnTo>
                        <a:pt x="69" y="6"/>
                      </a:lnTo>
                      <a:lnTo>
                        <a:pt x="75" y="6"/>
                      </a:lnTo>
                      <a:lnTo>
                        <a:pt x="75" y="6"/>
                      </a:lnTo>
                      <a:lnTo>
                        <a:pt x="76" y="3"/>
                      </a:lnTo>
                      <a:lnTo>
                        <a:pt x="81" y="6"/>
                      </a:lnTo>
                      <a:lnTo>
                        <a:pt x="81" y="6"/>
                      </a:lnTo>
                      <a:lnTo>
                        <a:pt x="81" y="6"/>
                      </a:lnTo>
                      <a:lnTo>
                        <a:pt x="86" y="6"/>
                      </a:lnTo>
                      <a:lnTo>
                        <a:pt x="86" y="6"/>
                      </a:lnTo>
                      <a:lnTo>
                        <a:pt x="92" y="6"/>
                      </a:lnTo>
                      <a:lnTo>
                        <a:pt x="92" y="6"/>
                      </a:lnTo>
                      <a:lnTo>
                        <a:pt x="96" y="6"/>
                      </a:lnTo>
                      <a:lnTo>
                        <a:pt x="96" y="6"/>
                      </a:lnTo>
                      <a:lnTo>
                        <a:pt x="99" y="6"/>
                      </a:lnTo>
                      <a:lnTo>
                        <a:pt x="102" y="6"/>
                      </a:lnTo>
                      <a:lnTo>
                        <a:pt x="102" y="6"/>
                      </a:lnTo>
                      <a:lnTo>
                        <a:pt x="107" y="6"/>
                      </a:lnTo>
                      <a:lnTo>
                        <a:pt x="107" y="6"/>
                      </a:lnTo>
                      <a:lnTo>
                        <a:pt x="114" y="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2" name="Freeform 881"/>
                <p:cNvSpPr>
                  <a:spLocks/>
                </p:cNvSpPr>
                <p:nvPr/>
              </p:nvSpPr>
              <p:spPr bwMode="auto">
                <a:xfrm>
                  <a:off x="10150490" y="2933374"/>
                  <a:ext cx="60325" cy="0"/>
                </a:xfrm>
                <a:custGeom>
                  <a:avLst/>
                  <a:gdLst>
                    <a:gd name="T0" fmla="*/ 0 w 114"/>
                    <a:gd name="T1" fmla="*/ 0 w 114"/>
                    <a:gd name="T2" fmla="*/ 5 w 114"/>
                    <a:gd name="T3" fmla="*/ 5 w 114"/>
                    <a:gd name="T4" fmla="*/ 5 w 114"/>
                    <a:gd name="T5" fmla="*/ 10 w 114"/>
                    <a:gd name="T6" fmla="*/ 10 w 114"/>
                    <a:gd name="T7" fmla="*/ 16 w 114"/>
                    <a:gd name="T8" fmla="*/ 16 w 114"/>
                    <a:gd name="T9" fmla="*/ 21 w 114"/>
                    <a:gd name="T10" fmla="*/ 21 w 114"/>
                    <a:gd name="T11" fmla="*/ 26 w 114"/>
                    <a:gd name="T12" fmla="*/ 26 w 114"/>
                    <a:gd name="T13" fmla="*/ 27 w 114"/>
                    <a:gd name="T14" fmla="*/ 33 w 114"/>
                    <a:gd name="T15" fmla="*/ 33 w 114"/>
                    <a:gd name="T16" fmla="*/ 36 w 114"/>
                    <a:gd name="T17" fmla="*/ 36 w 114"/>
                    <a:gd name="T18" fmla="*/ 43 w 114"/>
                    <a:gd name="T19" fmla="*/ 43 w 114"/>
                    <a:gd name="T20" fmla="*/ 47 w 114"/>
                    <a:gd name="T21" fmla="*/ 49 w 114"/>
                    <a:gd name="T22" fmla="*/ 49 w 114"/>
                    <a:gd name="T23" fmla="*/ 53 w 114"/>
                    <a:gd name="T24" fmla="*/ 53 w 114"/>
                    <a:gd name="T25" fmla="*/ 59 w 114"/>
                    <a:gd name="T26" fmla="*/ 59 w 114"/>
                    <a:gd name="T27" fmla="*/ 65 w 114"/>
                    <a:gd name="T28" fmla="*/ 65 w 114"/>
                    <a:gd name="T29" fmla="*/ 69 w 114"/>
                    <a:gd name="T30" fmla="*/ 69 w 114"/>
                    <a:gd name="T31" fmla="*/ 70 w 114"/>
                    <a:gd name="T32" fmla="*/ 76 w 114"/>
                    <a:gd name="T33" fmla="*/ 76 w 114"/>
                    <a:gd name="T34" fmla="*/ 80 w 114"/>
                    <a:gd name="T35" fmla="*/ 80 w 114"/>
                    <a:gd name="T36" fmla="*/ 86 w 114"/>
                    <a:gd name="T37" fmla="*/ 86 w 114"/>
                    <a:gd name="T38" fmla="*/ 90 w 114"/>
                    <a:gd name="T39" fmla="*/ 92 w 114"/>
                    <a:gd name="T40" fmla="*/ 92 w 114"/>
                    <a:gd name="T41" fmla="*/ 96 w 114"/>
                    <a:gd name="T42" fmla="*/ 96 w 114"/>
                    <a:gd name="T43" fmla="*/ 102 w 114"/>
                    <a:gd name="T44" fmla="*/ 103 w 114"/>
                    <a:gd name="T45" fmla="*/ 109 w 114"/>
                    <a:gd name="T46" fmla="*/ 109 w 114"/>
                    <a:gd name="T47" fmla="*/ 112 w 114"/>
                    <a:gd name="T48" fmla="*/ 114 w 114"/>
                    <a:gd name="T49" fmla="*/ 114 w 11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0" y="0"/>
                      </a:lnTo>
                      <a:lnTo>
                        <a:pt x="80" y="0"/>
                      </a:lnTo>
                      <a:lnTo>
                        <a:pt x="86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2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3" y="0"/>
                      </a:lnTo>
                      <a:lnTo>
                        <a:pt x="109" y="0"/>
                      </a:lnTo>
                      <a:lnTo>
                        <a:pt x="109" y="0"/>
                      </a:lnTo>
                      <a:lnTo>
                        <a:pt x="112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3" name="Freeform 882"/>
                <p:cNvSpPr>
                  <a:spLocks/>
                </p:cNvSpPr>
                <p:nvPr/>
              </p:nvSpPr>
              <p:spPr bwMode="auto">
                <a:xfrm>
                  <a:off x="10210815" y="2933374"/>
                  <a:ext cx="58738" cy="0"/>
                </a:xfrm>
                <a:custGeom>
                  <a:avLst/>
                  <a:gdLst>
                    <a:gd name="T0" fmla="*/ 0 w 110"/>
                    <a:gd name="T1" fmla="*/ 5 w 110"/>
                    <a:gd name="T2" fmla="*/ 5 w 110"/>
                    <a:gd name="T3" fmla="*/ 10 w 110"/>
                    <a:gd name="T4" fmla="*/ 10 w 110"/>
                    <a:gd name="T5" fmla="*/ 15 w 110"/>
                    <a:gd name="T6" fmla="*/ 15 w 110"/>
                    <a:gd name="T7" fmla="*/ 18 w 110"/>
                    <a:gd name="T8" fmla="*/ 20 w 110"/>
                    <a:gd name="T9" fmla="*/ 20 w 110"/>
                    <a:gd name="T10" fmla="*/ 21 w 110"/>
                    <a:gd name="T11" fmla="*/ 21 w 110"/>
                    <a:gd name="T12" fmla="*/ 27 w 110"/>
                    <a:gd name="T13" fmla="*/ 27 w 110"/>
                    <a:gd name="T14" fmla="*/ 31 w 110"/>
                    <a:gd name="T15" fmla="*/ 31 w 110"/>
                    <a:gd name="T16" fmla="*/ 37 w 110"/>
                    <a:gd name="T17" fmla="*/ 37 w 110"/>
                    <a:gd name="T18" fmla="*/ 40 w 110"/>
                    <a:gd name="T19" fmla="*/ 41 w 110"/>
                    <a:gd name="T20" fmla="*/ 41 w 110"/>
                    <a:gd name="T21" fmla="*/ 47 w 110"/>
                    <a:gd name="T22" fmla="*/ 47 w 110"/>
                    <a:gd name="T23" fmla="*/ 51 w 110"/>
                    <a:gd name="T24" fmla="*/ 53 w 110"/>
                    <a:gd name="T25" fmla="*/ 57 w 110"/>
                    <a:gd name="T26" fmla="*/ 57 w 110"/>
                    <a:gd name="T27" fmla="*/ 59 w 110"/>
                    <a:gd name="T28" fmla="*/ 63 w 110"/>
                    <a:gd name="T29" fmla="*/ 63 w 110"/>
                    <a:gd name="T30" fmla="*/ 63 w 110"/>
                    <a:gd name="T31" fmla="*/ 69 w 110"/>
                    <a:gd name="T32" fmla="*/ 69 w 110"/>
                    <a:gd name="T33" fmla="*/ 74 w 110"/>
                    <a:gd name="T34" fmla="*/ 74 w 110"/>
                    <a:gd name="T35" fmla="*/ 79 w 110"/>
                    <a:gd name="T36" fmla="*/ 79 w 110"/>
                    <a:gd name="T37" fmla="*/ 82 w 110"/>
                    <a:gd name="T38" fmla="*/ 84 w 110"/>
                    <a:gd name="T39" fmla="*/ 84 w 110"/>
                    <a:gd name="T40" fmla="*/ 89 w 110"/>
                    <a:gd name="T41" fmla="*/ 89 w 110"/>
                    <a:gd name="T42" fmla="*/ 96 w 110"/>
                    <a:gd name="T43" fmla="*/ 96 w 110"/>
                    <a:gd name="T44" fmla="*/ 100 w 110"/>
                    <a:gd name="T45" fmla="*/ 100 w 110"/>
                    <a:gd name="T46" fmla="*/ 100 w 110"/>
                    <a:gd name="T47" fmla="*/ 106 w 110"/>
                    <a:gd name="T48" fmla="*/ 106 w 110"/>
                    <a:gd name="T49" fmla="*/ 110 w 1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10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9" y="0"/>
                      </a:lnTo>
                      <a:lnTo>
                        <a:pt x="79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0" y="0"/>
                      </a:lnTo>
                      <a:lnTo>
                        <a:pt x="100" y="0"/>
                      </a:lnTo>
                      <a:lnTo>
                        <a:pt x="100" y="0"/>
                      </a:lnTo>
                      <a:lnTo>
                        <a:pt x="106" y="0"/>
                      </a:lnTo>
                      <a:lnTo>
                        <a:pt x="106" y="0"/>
                      </a:lnTo>
                      <a:lnTo>
                        <a:pt x="110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5" name="Line 884"/>
                <p:cNvSpPr>
                  <a:spLocks noChangeShapeType="1"/>
                </p:cNvSpPr>
                <p:nvPr/>
              </p:nvSpPr>
              <p:spPr bwMode="auto">
                <a:xfrm flipH="1">
                  <a:off x="9521840" y="2933374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6" name="Freeform 885"/>
                <p:cNvSpPr>
                  <a:spLocks/>
                </p:cNvSpPr>
                <p:nvPr/>
              </p:nvSpPr>
              <p:spPr bwMode="auto">
                <a:xfrm>
                  <a:off x="9521840" y="2933374"/>
                  <a:ext cx="57150" cy="0"/>
                </a:xfrm>
                <a:custGeom>
                  <a:avLst/>
                  <a:gdLst>
                    <a:gd name="T0" fmla="*/ 0 w 108"/>
                    <a:gd name="T1" fmla="*/ 5 w 108"/>
                    <a:gd name="T2" fmla="*/ 5 w 108"/>
                    <a:gd name="T3" fmla="*/ 8 w 108"/>
                    <a:gd name="T4" fmla="*/ 8 w 108"/>
                    <a:gd name="T5" fmla="*/ 10 w 108"/>
                    <a:gd name="T6" fmla="*/ 10 w 108"/>
                    <a:gd name="T7" fmla="*/ 14 w 108"/>
                    <a:gd name="T8" fmla="*/ 15 w 108"/>
                    <a:gd name="T9" fmla="*/ 15 w 108"/>
                    <a:gd name="T10" fmla="*/ 20 w 108"/>
                    <a:gd name="T11" fmla="*/ 20 w 108"/>
                    <a:gd name="T12" fmla="*/ 25 w 108"/>
                    <a:gd name="T13" fmla="*/ 25 w 108"/>
                    <a:gd name="T14" fmla="*/ 31 w 108"/>
                    <a:gd name="T15" fmla="*/ 31 w 108"/>
                    <a:gd name="T16" fmla="*/ 33 w 108"/>
                    <a:gd name="T17" fmla="*/ 36 w 108"/>
                    <a:gd name="T18" fmla="*/ 36 w 108"/>
                    <a:gd name="T19" fmla="*/ 41 w 108"/>
                    <a:gd name="T20" fmla="*/ 43 w 108"/>
                    <a:gd name="T21" fmla="*/ 47 w 108"/>
                    <a:gd name="T22" fmla="*/ 47 w 108"/>
                    <a:gd name="T23" fmla="*/ 53 w 108"/>
                    <a:gd name="T24" fmla="*/ 53 w 108"/>
                    <a:gd name="T25" fmla="*/ 53 w 108"/>
                    <a:gd name="T26" fmla="*/ 56 w 108"/>
                    <a:gd name="T27" fmla="*/ 59 w 108"/>
                    <a:gd name="T28" fmla="*/ 59 w 108"/>
                    <a:gd name="T29" fmla="*/ 63 w 108"/>
                    <a:gd name="T30" fmla="*/ 63 w 108"/>
                    <a:gd name="T31" fmla="*/ 69 w 108"/>
                    <a:gd name="T32" fmla="*/ 69 w 108"/>
                    <a:gd name="T33" fmla="*/ 74 w 108"/>
                    <a:gd name="T34" fmla="*/ 74 w 108"/>
                    <a:gd name="T35" fmla="*/ 74 w 108"/>
                    <a:gd name="T36" fmla="*/ 80 w 108"/>
                    <a:gd name="T37" fmla="*/ 80 w 108"/>
                    <a:gd name="T38" fmla="*/ 86 w 108"/>
                    <a:gd name="T39" fmla="*/ 86 w 108"/>
                    <a:gd name="T40" fmla="*/ 90 w 108"/>
                    <a:gd name="T41" fmla="*/ 90 w 108"/>
                    <a:gd name="T42" fmla="*/ 90 w 108"/>
                    <a:gd name="T43" fmla="*/ 96 w 108"/>
                    <a:gd name="T44" fmla="*/ 96 w 108"/>
                    <a:gd name="T45" fmla="*/ 96 w 108"/>
                    <a:gd name="T46" fmla="*/ 97 w 108"/>
                    <a:gd name="T47" fmla="*/ 100 w 108"/>
                    <a:gd name="T48" fmla="*/ 100 w 108"/>
                    <a:gd name="T49" fmla="*/ 108 w 10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8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80" y="0"/>
                      </a:lnTo>
                      <a:lnTo>
                        <a:pt x="80" y="0"/>
                      </a:lnTo>
                      <a:lnTo>
                        <a:pt x="86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0" y="0"/>
                      </a:lnTo>
                      <a:lnTo>
                        <a:pt x="108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7" name="Freeform 886"/>
                <p:cNvSpPr>
                  <a:spLocks/>
                </p:cNvSpPr>
                <p:nvPr/>
              </p:nvSpPr>
              <p:spPr bwMode="auto">
                <a:xfrm>
                  <a:off x="9578990" y="2933374"/>
                  <a:ext cx="60325" cy="0"/>
                </a:xfrm>
                <a:custGeom>
                  <a:avLst/>
                  <a:gdLst>
                    <a:gd name="T0" fmla="*/ 0 w 113"/>
                    <a:gd name="T1" fmla="*/ 0 w 113"/>
                    <a:gd name="T2" fmla="*/ 4 w 113"/>
                    <a:gd name="T3" fmla="*/ 4 w 113"/>
                    <a:gd name="T4" fmla="*/ 8 w 113"/>
                    <a:gd name="T5" fmla="*/ 10 w 113"/>
                    <a:gd name="T6" fmla="*/ 10 w 113"/>
                    <a:gd name="T7" fmla="*/ 15 w 113"/>
                    <a:gd name="T8" fmla="*/ 15 w 113"/>
                    <a:gd name="T9" fmla="*/ 21 w 113"/>
                    <a:gd name="T10" fmla="*/ 21 w 113"/>
                    <a:gd name="T11" fmla="*/ 25 w 113"/>
                    <a:gd name="T12" fmla="*/ 25 w 113"/>
                    <a:gd name="T13" fmla="*/ 31 w 113"/>
                    <a:gd name="T14" fmla="*/ 31 w 113"/>
                    <a:gd name="T15" fmla="*/ 31 w 113"/>
                    <a:gd name="T16" fmla="*/ 36 w 113"/>
                    <a:gd name="T17" fmla="*/ 36 w 113"/>
                    <a:gd name="T18" fmla="*/ 43 w 113"/>
                    <a:gd name="T19" fmla="*/ 43 w 113"/>
                    <a:gd name="T20" fmla="*/ 49 w 113"/>
                    <a:gd name="T21" fmla="*/ 49 w 113"/>
                    <a:gd name="T22" fmla="*/ 50 w 113"/>
                    <a:gd name="T23" fmla="*/ 53 w 113"/>
                    <a:gd name="T24" fmla="*/ 53 w 113"/>
                    <a:gd name="T25" fmla="*/ 59 w 113"/>
                    <a:gd name="T26" fmla="*/ 59 w 113"/>
                    <a:gd name="T27" fmla="*/ 64 w 113"/>
                    <a:gd name="T28" fmla="*/ 64 w 113"/>
                    <a:gd name="T29" fmla="*/ 69 w 113"/>
                    <a:gd name="T30" fmla="*/ 69 w 113"/>
                    <a:gd name="T31" fmla="*/ 70 w 113"/>
                    <a:gd name="T32" fmla="*/ 74 w 113"/>
                    <a:gd name="T33" fmla="*/ 76 w 113"/>
                    <a:gd name="T34" fmla="*/ 76 w 113"/>
                    <a:gd name="T35" fmla="*/ 80 w 113"/>
                    <a:gd name="T36" fmla="*/ 80 w 113"/>
                    <a:gd name="T37" fmla="*/ 86 w 113"/>
                    <a:gd name="T38" fmla="*/ 86 w 113"/>
                    <a:gd name="T39" fmla="*/ 92 w 113"/>
                    <a:gd name="T40" fmla="*/ 92 w 113"/>
                    <a:gd name="T41" fmla="*/ 95 w 113"/>
                    <a:gd name="T42" fmla="*/ 96 w 113"/>
                    <a:gd name="T43" fmla="*/ 96 w 113"/>
                    <a:gd name="T44" fmla="*/ 102 w 113"/>
                    <a:gd name="T45" fmla="*/ 102 w 113"/>
                    <a:gd name="T46" fmla="*/ 108 w 113"/>
                    <a:gd name="T47" fmla="*/ 108 w 113"/>
                    <a:gd name="T48" fmla="*/ 113 w 113"/>
                    <a:gd name="T49" fmla="*/ 113 w 11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1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0" y="0"/>
                      </a:lnTo>
                      <a:lnTo>
                        <a:pt x="80" y="0"/>
                      </a:lnTo>
                      <a:lnTo>
                        <a:pt x="86" y="0"/>
                      </a:lnTo>
                      <a:lnTo>
                        <a:pt x="86" y="0"/>
                      </a:lnTo>
                      <a:lnTo>
                        <a:pt x="92" y="0"/>
                      </a:lnTo>
                      <a:lnTo>
                        <a:pt x="92" y="0"/>
                      </a:lnTo>
                      <a:lnTo>
                        <a:pt x="95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3" y="0"/>
                      </a:lnTo>
                      <a:lnTo>
                        <a:pt x="113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8" name="Freeform 887"/>
                <p:cNvSpPr>
                  <a:spLocks/>
                </p:cNvSpPr>
                <p:nvPr/>
              </p:nvSpPr>
              <p:spPr bwMode="auto">
                <a:xfrm>
                  <a:off x="9639315" y="2931789"/>
                  <a:ext cx="60325" cy="1586"/>
                </a:xfrm>
                <a:custGeom>
                  <a:avLst/>
                  <a:gdLst>
                    <a:gd name="T0" fmla="*/ 0 w 114"/>
                    <a:gd name="T1" fmla="*/ 3 h 3"/>
                    <a:gd name="T2" fmla="*/ 3 w 114"/>
                    <a:gd name="T3" fmla="*/ 3 h 3"/>
                    <a:gd name="T4" fmla="*/ 6 w 114"/>
                    <a:gd name="T5" fmla="*/ 3 h 3"/>
                    <a:gd name="T6" fmla="*/ 6 w 114"/>
                    <a:gd name="T7" fmla="*/ 3 h 3"/>
                    <a:gd name="T8" fmla="*/ 10 w 114"/>
                    <a:gd name="T9" fmla="*/ 3 h 3"/>
                    <a:gd name="T10" fmla="*/ 10 w 114"/>
                    <a:gd name="T11" fmla="*/ 3 h 3"/>
                    <a:gd name="T12" fmla="*/ 16 w 114"/>
                    <a:gd name="T13" fmla="*/ 3 h 3"/>
                    <a:gd name="T14" fmla="*/ 16 w 114"/>
                    <a:gd name="T15" fmla="*/ 3 h 3"/>
                    <a:gd name="T16" fmla="*/ 22 w 114"/>
                    <a:gd name="T17" fmla="*/ 3 h 3"/>
                    <a:gd name="T18" fmla="*/ 22 w 114"/>
                    <a:gd name="T19" fmla="*/ 3 h 3"/>
                    <a:gd name="T20" fmla="*/ 23 w 114"/>
                    <a:gd name="T21" fmla="*/ 3 h 3"/>
                    <a:gd name="T22" fmla="*/ 26 w 114"/>
                    <a:gd name="T23" fmla="*/ 3 h 3"/>
                    <a:gd name="T24" fmla="*/ 26 w 114"/>
                    <a:gd name="T25" fmla="*/ 3 h 3"/>
                    <a:gd name="T26" fmla="*/ 33 w 114"/>
                    <a:gd name="T27" fmla="*/ 3 h 3"/>
                    <a:gd name="T28" fmla="*/ 33 w 114"/>
                    <a:gd name="T29" fmla="*/ 3 h 3"/>
                    <a:gd name="T30" fmla="*/ 39 w 114"/>
                    <a:gd name="T31" fmla="*/ 3 h 3"/>
                    <a:gd name="T32" fmla="*/ 39 w 114"/>
                    <a:gd name="T33" fmla="*/ 3 h 3"/>
                    <a:gd name="T34" fmla="*/ 44 w 114"/>
                    <a:gd name="T35" fmla="*/ 3 h 3"/>
                    <a:gd name="T36" fmla="*/ 44 w 114"/>
                    <a:gd name="T37" fmla="*/ 3 h 3"/>
                    <a:gd name="T38" fmla="*/ 44 w 114"/>
                    <a:gd name="T39" fmla="*/ 3 h 3"/>
                    <a:gd name="T40" fmla="*/ 46 w 114"/>
                    <a:gd name="T41" fmla="*/ 2 h 3"/>
                    <a:gd name="T42" fmla="*/ 49 w 114"/>
                    <a:gd name="T43" fmla="*/ 3 h 3"/>
                    <a:gd name="T44" fmla="*/ 49 w 114"/>
                    <a:gd name="T45" fmla="*/ 3 h 3"/>
                    <a:gd name="T46" fmla="*/ 54 w 114"/>
                    <a:gd name="T47" fmla="*/ 3 h 3"/>
                    <a:gd name="T48" fmla="*/ 54 w 114"/>
                    <a:gd name="T49" fmla="*/ 3 h 3"/>
                    <a:gd name="T50" fmla="*/ 59 w 114"/>
                    <a:gd name="T51" fmla="*/ 3 h 3"/>
                    <a:gd name="T52" fmla="*/ 59 w 114"/>
                    <a:gd name="T53" fmla="*/ 3 h 3"/>
                    <a:gd name="T54" fmla="*/ 67 w 114"/>
                    <a:gd name="T55" fmla="*/ 3 h 3"/>
                    <a:gd name="T56" fmla="*/ 67 w 114"/>
                    <a:gd name="T57" fmla="*/ 3 h 3"/>
                    <a:gd name="T58" fmla="*/ 67 w 114"/>
                    <a:gd name="T59" fmla="*/ 3 h 3"/>
                    <a:gd name="T60" fmla="*/ 71 w 114"/>
                    <a:gd name="T61" fmla="*/ 3 h 3"/>
                    <a:gd name="T62" fmla="*/ 71 w 114"/>
                    <a:gd name="T63" fmla="*/ 3 h 3"/>
                    <a:gd name="T64" fmla="*/ 77 w 114"/>
                    <a:gd name="T65" fmla="*/ 3 h 3"/>
                    <a:gd name="T66" fmla="*/ 77 w 114"/>
                    <a:gd name="T67" fmla="*/ 3 h 3"/>
                    <a:gd name="T68" fmla="*/ 82 w 114"/>
                    <a:gd name="T69" fmla="*/ 3 h 3"/>
                    <a:gd name="T70" fmla="*/ 82 w 114"/>
                    <a:gd name="T71" fmla="*/ 3 h 3"/>
                    <a:gd name="T72" fmla="*/ 87 w 114"/>
                    <a:gd name="T73" fmla="*/ 3 h 3"/>
                    <a:gd name="T74" fmla="*/ 87 w 114"/>
                    <a:gd name="T75" fmla="*/ 3 h 3"/>
                    <a:gd name="T76" fmla="*/ 87 w 114"/>
                    <a:gd name="T77" fmla="*/ 3 h 3"/>
                    <a:gd name="T78" fmla="*/ 88 w 114"/>
                    <a:gd name="T79" fmla="*/ 0 h 3"/>
                    <a:gd name="T80" fmla="*/ 92 w 114"/>
                    <a:gd name="T81" fmla="*/ 3 h 3"/>
                    <a:gd name="T82" fmla="*/ 92 w 114"/>
                    <a:gd name="T83" fmla="*/ 3 h 3"/>
                    <a:gd name="T84" fmla="*/ 97 w 114"/>
                    <a:gd name="T85" fmla="*/ 3 h 3"/>
                    <a:gd name="T86" fmla="*/ 97 w 114"/>
                    <a:gd name="T87" fmla="*/ 3 h 3"/>
                    <a:gd name="T88" fmla="*/ 104 w 114"/>
                    <a:gd name="T89" fmla="*/ 3 h 3"/>
                    <a:gd name="T90" fmla="*/ 104 w 114"/>
                    <a:gd name="T91" fmla="*/ 3 h 3"/>
                    <a:gd name="T92" fmla="*/ 108 w 114"/>
                    <a:gd name="T93" fmla="*/ 3 h 3"/>
                    <a:gd name="T94" fmla="*/ 110 w 114"/>
                    <a:gd name="T95" fmla="*/ 3 h 3"/>
                    <a:gd name="T96" fmla="*/ 110 w 114"/>
                    <a:gd name="T97" fmla="*/ 3 h 3"/>
                    <a:gd name="T98" fmla="*/ 114 w 114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4" h="3">
                      <a:moveTo>
                        <a:pt x="0" y="3"/>
                      </a:moveTo>
                      <a:lnTo>
                        <a:pt x="3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22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6" y="3"/>
                      </a:lnTo>
                      <a:lnTo>
                        <a:pt x="26" y="3"/>
                      </a:lnTo>
                      <a:lnTo>
                        <a:pt x="33" y="3"/>
                      </a:lnTo>
                      <a:lnTo>
                        <a:pt x="33" y="3"/>
                      </a:lnTo>
                      <a:lnTo>
                        <a:pt x="39" y="3"/>
                      </a:lnTo>
                      <a:lnTo>
                        <a:pt x="39" y="3"/>
                      </a:lnTo>
                      <a:lnTo>
                        <a:pt x="44" y="3"/>
                      </a:lnTo>
                      <a:lnTo>
                        <a:pt x="44" y="3"/>
                      </a:lnTo>
                      <a:lnTo>
                        <a:pt x="44" y="3"/>
                      </a:lnTo>
                      <a:lnTo>
                        <a:pt x="46" y="2"/>
                      </a:lnTo>
                      <a:lnTo>
                        <a:pt x="49" y="3"/>
                      </a:lnTo>
                      <a:lnTo>
                        <a:pt x="49" y="3"/>
                      </a:lnTo>
                      <a:lnTo>
                        <a:pt x="54" y="3"/>
                      </a:lnTo>
                      <a:lnTo>
                        <a:pt x="54" y="3"/>
                      </a:lnTo>
                      <a:lnTo>
                        <a:pt x="59" y="3"/>
                      </a:lnTo>
                      <a:lnTo>
                        <a:pt x="59" y="3"/>
                      </a:lnTo>
                      <a:lnTo>
                        <a:pt x="67" y="3"/>
                      </a:lnTo>
                      <a:lnTo>
                        <a:pt x="67" y="3"/>
                      </a:lnTo>
                      <a:lnTo>
                        <a:pt x="67" y="3"/>
                      </a:lnTo>
                      <a:lnTo>
                        <a:pt x="71" y="3"/>
                      </a:lnTo>
                      <a:lnTo>
                        <a:pt x="71" y="3"/>
                      </a:lnTo>
                      <a:lnTo>
                        <a:pt x="77" y="3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2" y="3"/>
                      </a:lnTo>
                      <a:lnTo>
                        <a:pt x="87" y="3"/>
                      </a:lnTo>
                      <a:lnTo>
                        <a:pt x="87" y="3"/>
                      </a:lnTo>
                      <a:lnTo>
                        <a:pt x="87" y="3"/>
                      </a:lnTo>
                      <a:lnTo>
                        <a:pt x="88" y="0"/>
                      </a:lnTo>
                      <a:lnTo>
                        <a:pt x="92" y="3"/>
                      </a:lnTo>
                      <a:lnTo>
                        <a:pt x="92" y="3"/>
                      </a:lnTo>
                      <a:lnTo>
                        <a:pt x="97" y="3"/>
                      </a:lnTo>
                      <a:lnTo>
                        <a:pt x="97" y="3"/>
                      </a:lnTo>
                      <a:lnTo>
                        <a:pt x="104" y="3"/>
                      </a:lnTo>
                      <a:lnTo>
                        <a:pt x="104" y="3"/>
                      </a:lnTo>
                      <a:lnTo>
                        <a:pt x="108" y="3"/>
                      </a:lnTo>
                      <a:lnTo>
                        <a:pt x="110" y="3"/>
                      </a:lnTo>
                      <a:lnTo>
                        <a:pt x="110" y="3"/>
                      </a:lnTo>
                      <a:lnTo>
                        <a:pt x="114" y="3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9" name="Freeform 888"/>
                <p:cNvSpPr>
                  <a:spLocks/>
                </p:cNvSpPr>
                <p:nvPr/>
              </p:nvSpPr>
              <p:spPr bwMode="auto">
                <a:xfrm>
                  <a:off x="9699640" y="2912762"/>
                  <a:ext cx="58738" cy="20614"/>
                </a:xfrm>
                <a:custGeom>
                  <a:avLst/>
                  <a:gdLst>
                    <a:gd name="T0" fmla="*/ 0 w 111"/>
                    <a:gd name="T1" fmla="*/ 39 h 39"/>
                    <a:gd name="T2" fmla="*/ 0 w 111"/>
                    <a:gd name="T3" fmla="*/ 39 h 39"/>
                    <a:gd name="T4" fmla="*/ 6 w 111"/>
                    <a:gd name="T5" fmla="*/ 39 h 39"/>
                    <a:gd name="T6" fmla="*/ 6 w 111"/>
                    <a:gd name="T7" fmla="*/ 39 h 39"/>
                    <a:gd name="T8" fmla="*/ 10 w 111"/>
                    <a:gd name="T9" fmla="*/ 39 h 39"/>
                    <a:gd name="T10" fmla="*/ 10 w 111"/>
                    <a:gd name="T11" fmla="*/ 39 h 39"/>
                    <a:gd name="T12" fmla="*/ 12 w 111"/>
                    <a:gd name="T13" fmla="*/ 39 h 39"/>
                    <a:gd name="T14" fmla="*/ 16 w 111"/>
                    <a:gd name="T15" fmla="*/ 39 h 39"/>
                    <a:gd name="T16" fmla="*/ 16 w 111"/>
                    <a:gd name="T17" fmla="*/ 38 h 39"/>
                    <a:gd name="T18" fmla="*/ 16 w 111"/>
                    <a:gd name="T19" fmla="*/ 32 h 39"/>
                    <a:gd name="T20" fmla="*/ 22 w 111"/>
                    <a:gd name="T21" fmla="*/ 39 h 39"/>
                    <a:gd name="T22" fmla="*/ 22 w 111"/>
                    <a:gd name="T23" fmla="*/ 39 h 39"/>
                    <a:gd name="T24" fmla="*/ 27 w 111"/>
                    <a:gd name="T25" fmla="*/ 39 h 39"/>
                    <a:gd name="T26" fmla="*/ 27 w 111"/>
                    <a:gd name="T27" fmla="*/ 39 h 39"/>
                    <a:gd name="T28" fmla="*/ 32 w 111"/>
                    <a:gd name="T29" fmla="*/ 39 h 39"/>
                    <a:gd name="T30" fmla="*/ 32 w 111"/>
                    <a:gd name="T31" fmla="*/ 39 h 39"/>
                    <a:gd name="T32" fmla="*/ 35 w 111"/>
                    <a:gd name="T33" fmla="*/ 39 h 39"/>
                    <a:gd name="T34" fmla="*/ 38 w 111"/>
                    <a:gd name="T35" fmla="*/ 39 h 39"/>
                    <a:gd name="T36" fmla="*/ 38 w 111"/>
                    <a:gd name="T37" fmla="*/ 39 h 39"/>
                    <a:gd name="T38" fmla="*/ 43 w 111"/>
                    <a:gd name="T39" fmla="*/ 39 h 39"/>
                    <a:gd name="T40" fmla="*/ 43 w 111"/>
                    <a:gd name="T41" fmla="*/ 39 h 39"/>
                    <a:gd name="T42" fmla="*/ 48 w 111"/>
                    <a:gd name="T43" fmla="*/ 39 h 39"/>
                    <a:gd name="T44" fmla="*/ 48 w 111"/>
                    <a:gd name="T45" fmla="*/ 39 h 39"/>
                    <a:gd name="T46" fmla="*/ 55 w 111"/>
                    <a:gd name="T47" fmla="*/ 39 h 39"/>
                    <a:gd name="T48" fmla="*/ 55 w 111"/>
                    <a:gd name="T49" fmla="*/ 39 h 39"/>
                    <a:gd name="T50" fmla="*/ 58 w 111"/>
                    <a:gd name="T51" fmla="*/ 22 h 39"/>
                    <a:gd name="T52" fmla="*/ 58 w 111"/>
                    <a:gd name="T53" fmla="*/ 39 h 39"/>
                    <a:gd name="T54" fmla="*/ 58 w 111"/>
                    <a:gd name="T55" fmla="*/ 39 h 39"/>
                    <a:gd name="T56" fmla="*/ 65 w 111"/>
                    <a:gd name="T57" fmla="*/ 39 h 39"/>
                    <a:gd name="T58" fmla="*/ 65 w 111"/>
                    <a:gd name="T59" fmla="*/ 39 h 39"/>
                    <a:gd name="T60" fmla="*/ 69 w 111"/>
                    <a:gd name="T61" fmla="*/ 39 h 39"/>
                    <a:gd name="T62" fmla="*/ 69 w 111"/>
                    <a:gd name="T63" fmla="*/ 39 h 39"/>
                    <a:gd name="T64" fmla="*/ 75 w 111"/>
                    <a:gd name="T65" fmla="*/ 39 h 39"/>
                    <a:gd name="T66" fmla="*/ 75 w 111"/>
                    <a:gd name="T67" fmla="*/ 39 h 39"/>
                    <a:gd name="T68" fmla="*/ 76 w 111"/>
                    <a:gd name="T69" fmla="*/ 39 h 39"/>
                    <a:gd name="T70" fmla="*/ 79 w 111"/>
                    <a:gd name="T71" fmla="*/ 39 h 39"/>
                    <a:gd name="T72" fmla="*/ 79 w 111"/>
                    <a:gd name="T73" fmla="*/ 39 h 39"/>
                    <a:gd name="T74" fmla="*/ 87 w 111"/>
                    <a:gd name="T75" fmla="*/ 39 h 39"/>
                    <a:gd name="T76" fmla="*/ 87 w 111"/>
                    <a:gd name="T77" fmla="*/ 39 h 39"/>
                    <a:gd name="T78" fmla="*/ 89 w 111"/>
                    <a:gd name="T79" fmla="*/ 39 h 39"/>
                    <a:gd name="T80" fmla="*/ 91 w 111"/>
                    <a:gd name="T81" fmla="*/ 39 h 39"/>
                    <a:gd name="T82" fmla="*/ 97 w 111"/>
                    <a:gd name="T83" fmla="*/ 39 h 39"/>
                    <a:gd name="T84" fmla="*/ 97 w 111"/>
                    <a:gd name="T85" fmla="*/ 39 h 39"/>
                    <a:gd name="T86" fmla="*/ 97 w 111"/>
                    <a:gd name="T87" fmla="*/ 39 h 39"/>
                    <a:gd name="T88" fmla="*/ 99 w 111"/>
                    <a:gd name="T89" fmla="*/ 0 h 39"/>
                    <a:gd name="T90" fmla="*/ 101 w 111"/>
                    <a:gd name="T91" fmla="*/ 39 h 39"/>
                    <a:gd name="T92" fmla="*/ 101 w 111"/>
                    <a:gd name="T93" fmla="*/ 39 h 39"/>
                    <a:gd name="T94" fmla="*/ 107 w 111"/>
                    <a:gd name="T95" fmla="*/ 39 h 39"/>
                    <a:gd name="T96" fmla="*/ 107 w 111"/>
                    <a:gd name="T97" fmla="*/ 39 h 39"/>
                    <a:gd name="T98" fmla="*/ 111 w 111"/>
                    <a:gd name="T99" fmla="*/ 3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1" h="39">
                      <a:moveTo>
                        <a:pt x="0" y="39"/>
                      </a:moveTo>
                      <a:lnTo>
                        <a:pt x="0" y="39"/>
                      </a:lnTo>
                      <a:lnTo>
                        <a:pt x="6" y="39"/>
                      </a:lnTo>
                      <a:lnTo>
                        <a:pt x="6" y="39"/>
                      </a:lnTo>
                      <a:lnTo>
                        <a:pt x="10" y="39"/>
                      </a:lnTo>
                      <a:lnTo>
                        <a:pt x="10" y="39"/>
                      </a:lnTo>
                      <a:lnTo>
                        <a:pt x="12" y="39"/>
                      </a:lnTo>
                      <a:lnTo>
                        <a:pt x="16" y="39"/>
                      </a:lnTo>
                      <a:lnTo>
                        <a:pt x="16" y="38"/>
                      </a:lnTo>
                      <a:lnTo>
                        <a:pt x="16" y="32"/>
                      </a:lnTo>
                      <a:lnTo>
                        <a:pt x="22" y="39"/>
                      </a:lnTo>
                      <a:lnTo>
                        <a:pt x="22" y="39"/>
                      </a:lnTo>
                      <a:lnTo>
                        <a:pt x="27" y="39"/>
                      </a:lnTo>
                      <a:lnTo>
                        <a:pt x="27" y="39"/>
                      </a:lnTo>
                      <a:lnTo>
                        <a:pt x="32" y="39"/>
                      </a:lnTo>
                      <a:lnTo>
                        <a:pt x="32" y="39"/>
                      </a:lnTo>
                      <a:lnTo>
                        <a:pt x="35" y="39"/>
                      </a:lnTo>
                      <a:lnTo>
                        <a:pt x="38" y="39"/>
                      </a:lnTo>
                      <a:lnTo>
                        <a:pt x="38" y="39"/>
                      </a:lnTo>
                      <a:lnTo>
                        <a:pt x="43" y="39"/>
                      </a:lnTo>
                      <a:lnTo>
                        <a:pt x="43" y="39"/>
                      </a:lnTo>
                      <a:lnTo>
                        <a:pt x="48" y="39"/>
                      </a:lnTo>
                      <a:lnTo>
                        <a:pt x="48" y="39"/>
                      </a:lnTo>
                      <a:lnTo>
                        <a:pt x="55" y="39"/>
                      </a:lnTo>
                      <a:lnTo>
                        <a:pt x="55" y="39"/>
                      </a:lnTo>
                      <a:lnTo>
                        <a:pt x="58" y="22"/>
                      </a:lnTo>
                      <a:lnTo>
                        <a:pt x="58" y="39"/>
                      </a:lnTo>
                      <a:lnTo>
                        <a:pt x="58" y="39"/>
                      </a:lnTo>
                      <a:lnTo>
                        <a:pt x="65" y="39"/>
                      </a:lnTo>
                      <a:lnTo>
                        <a:pt x="65" y="39"/>
                      </a:lnTo>
                      <a:lnTo>
                        <a:pt x="69" y="39"/>
                      </a:lnTo>
                      <a:lnTo>
                        <a:pt x="69" y="39"/>
                      </a:lnTo>
                      <a:lnTo>
                        <a:pt x="75" y="39"/>
                      </a:lnTo>
                      <a:lnTo>
                        <a:pt x="75" y="39"/>
                      </a:lnTo>
                      <a:lnTo>
                        <a:pt x="76" y="39"/>
                      </a:lnTo>
                      <a:lnTo>
                        <a:pt x="79" y="39"/>
                      </a:lnTo>
                      <a:lnTo>
                        <a:pt x="79" y="39"/>
                      </a:lnTo>
                      <a:lnTo>
                        <a:pt x="87" y="39"/>
                      </a:lnTo>
                      <a:lnTo>
                        <a:pt x="87" y="39"/>
                      </a:lnTo>
                      <a:lnTo>
                        <a:pt x="89" y="39"/>
                      </a:lnTo>
                      <a:lnTo>
                        <a:pt x="91" y="39"/>
                      </a:lnTo>
                      <a:lnTo>
                        <a:pt x="97" y="39"/>
                      </a:lnTo>
                      <a:lnTo>
                        <a:pt x="97" y="39"/>
                      </a:lnTo>
                      <a:lnTo>
                        <a:pt x="97" y="39"/>
                      </a:lnTo>
                      <a:lnTo>
                        <a:pt x="99" y="0"/>
                      </a:lnTo>
                      <a:lnTo>
                        <a:pt x="101" y="39"/>
                      </a:lnTo>
                      <a:lnTo>
                        <a:pt x="101" y="39"/>
                      </a:lnTo>
                      <a:lnTo>
                        <a:pt x="107" y="39"/>
                      </a:lnTo>
                      <a:lnTo>
                        <a:pt x="107" y="39"/>
                      </a:lnTo>
                      <a:lnTo>
                        <a:pt x="111" y="39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0" name="Freeform 889"/>
                <p:cNvSpPr>
                  <a:spLocks/>
                </p:cNvSpPr>
                <p:nvPr/>
              </p:nvSpPr>
              <p:spPr bwMode="auto">
                <a:xfrm>
                  <a:off x="9758377" y="2751028"/>
                  <a:ext cx="60325" cy="182347"/>
                </a:xfrm>
                <a:custGeom>
                  <a:avLst/>
                  <a:gdLst>
                    <a:gd name="T0" fmla="*/ 0 w 115"/>
                    <a:gd name="T1" fmla="*/ 346 h 346"/>
                    <a:gd name="T2" fmla="*/ 0 w 115"/>
                    <a:gd name="T3" fmla="*/ 346 h 346"/>
                    <a:gd name="T4" fmla="*/ 6 w 115"/>
                    <a:gd name="T5" fmla="*/ 346 h 346"/>
                    <a:gd name="T6" fmla="*/ 6 w 115"/>
                    <a:gd name="T7" fmla="*/ 346 h 346"/>
                    <a:gd name="T8" fmla="*/ 7 w 115"/>
                    <a:gd name="T9" fmla="*/ 346 h 346"/>
                    <a:gd name="T10" fmla="*/ 12 w 115"/>
                    <a:gd name="T11" fmla="*/ 346 h 346"/>
                    <a:gd name="T12" fmla="*/ 13 w 115"/>
                    <a:gd name="T13" fmla="*/ 346 h 346"/>
                    <a:gd name="T14" fmla="*/ 17 w 115"/>
                    <a:gd name="T15" fmla="*/ 346 h 346"/>
                    <a:gd name="T16" fmla="*/ 17 w 115"/>
                    <a:gd name="T17" fmla="*/ 346 h 346"/>
                    <a:gd name="T18" fmla="*/ 23 w 115"/>
                    <a:gd name="T19" fmla="*/ 346 h 346"/>
                    <a:gd name="T20" fmla="*/ 23 w 115"/>
                    <a:gd name="T21" fmla="*/ 346 h 346"/>
                    <a:gd name="T22" fmla="*/ 29 w 115"/>
                    <a:gd name="T23" fmla="*/ 346 h 346"/>
                    <a:gd name="T24" fmla="*/ 29 w 115"/>
                    <a:gd name="T25" fmla="*/ 346 h 346"/>
                    <a:gd name="T26" fmla="*/ 30 w 115"/>
                    <a:gd name="T27" fmla="*/ 260 h 346"/>
                    <a:gd name="T28" fmla="*/ 33 w 115"/>
                    <a:gd name="T29" fmla="*/ 346 h 346"/>
                    <a:gd name="T30" fmla="*/ 33 w 115"/>
                    <a:gd name="T31" fmla="*/ 346 h 346"/>
                    <a:gd name="T32" fmla="*/ 39 w 115"/>
                    <a:gd name="T33" fmla="*/ 346 h 346"/>
                    <a:gd name="T34" fmla="*/ 39 w 115"/>
                    <a:gd name="T35" fmla="*/ 346 h 346"/>
                    <a:gd name="T36" fmla="*/ 43 w 115"/>
                    <a:gd name="T37" fmla="*/ 346 h 346"/>
                    <a:gd name="T38" fmla="*/ 45 w 115"/>
                    <a:gd name="T39" fmla="*/ 346 h 346"/>
                    <a:gd name="T40" fmla="*/ 50 w 115"/>
                    <a:gd name="T41" fmla="*/ 346 h 346"/>
                    <a:gd name="T42" fmla="*/ 50 w 115"/>
                    <a:gd name="T43" fmla="*/ 346 h 346"/>
                    <a:gd name="T44" fmla="*/ 50 w 115"/>
                    <a:gd name="T45" fmla="*/ 346 h 346"/>
                    <a:gd name="T46" fmla="*/ 56 w 115"/>
                    <a:gd name="T47" fmla="*/ 346 h 346"/>
                    <a:gd name="T48" fmla="*/ 56 w 115"/>
                    <a:gd name="T49" fmla="*/ 346 h 346"/>
                    <a:gd name="T50" fmla="*/ 60 w 115"/>
                    <a:gd name="T51" fmla="*/ 346 h 346"/>
                    <a:gd name="T52" fmla="*/ 60 w 115"/>
                    <a:gd name="T53" fmla="*/ 346 h 346"/>
                    <a:gd name="T54" fmla="*/ 66 w 115"/>
                    <a:gd name="T55" fmla="*/ 346 h 346"/>
                    <a:gd name="T56" fmla="*/ 66 w 115"/>
                    <a:gd name="T57" fmla="*/ 346 h 346"/>
                    <a:gd name="T58" fmla="*/ 72 w 115"/>
                    <a:gd name="T59" fmla="*/ 346 h 346"/>
                    <a:gd name="T60" fmla="*/ 72 w 115"/>
                    <a:gd name="T61" fmla="*/ 346 h 346"/>
                    <a:gd name="T62" fmla="*/ 72 w 115"/>
                    <a:gd name="T63" fmla="*/ 170 h 346"/>
                    <a:gd name="T64" fmla="*/ 78 w 115"/>
                    <a:gd name="T65" fmla="*/ 346 h 346"/>
                    <a:gd name="T66" fmla="*/ 78 w 115"/>
                    <a:gd name="T67" fmla="*/ 346 h 346"/>
                    <a:gd name="T68" fmla="*/ 82 w 115"/>
                    <a:gd name="T69" fmla="*/ 346 h 346"/>
                    <a:gd name="T70" fmla="*/ 82 w 115"/>
                    <a:gd name="T71" fmla="*/ 346 h 346"/>
                    <a:gd name="T72" fmla="*/ 88 w 115"/>
                    <a:gd name="T73" fmla="*/ 346 h 346"/>
                    <a:gd name="T74" fmla="*/ 88 w 115"/>
                    <a:gd name="T75" fmla="*/ 346 h 346"/>
                    <a:gd name="T76" fmla="*/ 92 w 115"/>
                    <a:gd name="T77" fmla="*/ 346 h 346"/>
                    <a:gd name="T78" fmla="*/ 94 w 115"/>
                    <a:gd name="T79" fmla="*/ 346 h 346"/>
                    <a:gd name="T80" fmla="*/ 94 w 115"/>
                    <a:gd name="T81" fmla="*/ 346 h 346"/>
                    <a:gd name="T82" fmla="*/ 99 w 115"/>
                    <a:gd name="T83" fmla="*/ 346 h 346"/>
                    <a:gd name="T84" fmla="*/ 99 w 115"/>
                    <a:gd name="T85" fmla="*/ 346 h 346"/>
                    <a:gd name="T86" fmla="*/ 104 w 115"/>
                    <a:gd name="T87" fmla="*/ 346 h 346"/>
                    <a:gd name="T88" fmla="*/ 104 w 115"/>
                    <a:gd name="T89" fmla="*/ 346 h 346"/>
                    <a:gd name="T90" fmla="*/ 109 w 115"/>
                    <a:gd name="T91" fmla="*/ 346 h 346"/>
                    <a:gd name="T92" fmla="*/ 109 w 115"/>
                    <a:gd name="T93" fmla="*/ 346 h 346"/>
                    <a:gd name="T94" fmla="*/ 115 w 115"/>
                    <a:gd name="T95" fmla="*/ 293 h 346"/>
                    <a:gd name="T96" fmla="*/ 115 w 115"/>
                    <a:gd name="T97" fmla="*/ 146 h 346"/>
                    <a:gd name="T98" fmla="*/ 115 w 115"/>
                    <a:gd name="T99" fmla="*/ 0 h 3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5" h="346">
                      <a:moveTo>
                        <a:pt x="0" y="346"/>
                      </a:moveTo>
                      <a:lnTo>
                        <a:pt x="0" y="346"/>
                      </a:lnTo>
                      <a:lnTo>
                        <a:pt x="6" y="346"/>
                      </a:lnTo>
                      <a:lnTo>
                        <a:pt x="6" y="346"/>
                      </a:lnTo>
                      <a:lnTo>
                        <a:pt x="7" y="346"/>
                      </a:lnTo>
                      <a:lnTo>
                        <a:pt x="12" y="346"/>
                      </a:lnTo>
                      <a:lnTo>
                        <a:pt x="13" y="346"/>
                      </a:lnTo>
                      <a:lnTo>
                        <a:pt x="17" y="346"/>
                      </a:lnTo>
                      <a:lnTo>
                        <a:pt x="17" y="346"/>
                      </a:lnTo>
                      <a:lnTo>
                        <a:pt x="23" y="346"/>
                      </a:lnTo>
                      <a:lnTo>
                        <a:pt x="23" y="346"/>
                      </a:lnTo>
                      <a:lnTo>
                        <a:pt x="29" y="346"/>
                      </a:lnTo>
                      <a:lnTo>
                        <a:pt x="29" y="346"/>
                      </a:lnTo>
                      <a:lnTo>
                        <a:pt x="30" y="260"/>
                      </a:lnTo>
                      <a:lnTo>
                        <a:pt x="33" y="346"/>
                      </a:lnTo>
                      <a:lnTo>
                        <a:pt x="33" y="346"/>
                      </a:lnTo>
                      <a:lnTo>
                        <a:pt x="39" y="346"/>
                      </a:lnTo>
                      <a:lnTo>
                        <a:pt x="39" y="346"/>
                      </a:lnTo>
                      <a:lnTo>
                        <a:pt x="43" y="346"/>
                      </a:lnTo>
                      <a:lnTo>
                        <a:pt x="45" y="346"/>
                      </a:lnTo>
                      <a:lnTo>
                        <a:pt x="50" y="346"/>
                      </a:lnTo>
                      <a:lnTo>
                        <a:pt x="50" y="346"/>
                      </a:lnTo>
                      <a:lnTo>
                        <a:pt x="50" y="346"/>
                      </a:lnTo>
                      <a:lnTo>
                        <a:pt x="56" y="346"/>
                      </a:lnTo>
                      <a:lnTo>
                        <a:pt x="56" y="346"/>
                      </a:lnTo>
                      <a:lnTo>
                        <a:pt x="60" y="346"/>
                      </a:lnTo>
                      <a:lnTo>
                        <a:pt x="60" y="346"/>
                      </a:lnTo>
                      <a:lnTo>
                        <a:pt x="66" y="346"/>
                      </a:lnTo>
                      <a:lnTo>
                        <a:pt x="66" y="346"/>
                      </a:lnTo>
                      <a:lnTo>
                        <a:pt x="72" y="346"/>
                      </a:lnTo>
                      <a:lnTo>
                        <a:pt x="72" y="346"/>
                      </a:lnTo>
                      <a:lnTo>
                        <a:pt x="72" y="170"/>
                      </a:lnTo>
                      <a:lnTo>
                        <a:pt x="78" y="346"/>
                      </a:lnTo>
                      <a:lnTo>
                        <a:pt x="78" y="346"/>
                      </a:lnTo>
                      <a:lnTo>
                        <a:pt x="82" y="346"/>
                      </a:lnTo>
                      <a:lnTo>
                        <a:pt x="82" y="346"/>
                      </a:lnTo>
                      <a:lnTo>
                        <a:pt x="88" y="346"/>
                      </a:lnTo>
                      <a:lnTo>
                        <a:pt x="88" y="346"/>
                      </a:lnTo>
                      <a:lnTo>
                        <a:pt x="92" y="346"/>
                      </a:lnTo>
                      <a:lnTo>
                        <a:pt x="94" y="346"/>
                      </a:lnTo>
                      <a:lnTo>
                        <a:pt x="94" y="346"/>
                      </a:lnTo>
                      <a:lnTo>
                        <a:pt x="99" y="346"/>
                      </a:lnTo>
                      <a:lnTo>
                        <a:pt x="99" y="346"/>
                      </a:lnTo>
                      <a:lnTo>
                        <a:pt x="104" y="346"/>
                      </a:lnTo>
                      <a:lnTo>
                        <a:pt x="104" y="346"/>
                      </a:lnTo>
                      <a:lnTo>
                        <a:pt x="109" y="346"/>
                      </a:lnTo>
                      <a:lnTo>
                        <a:pt x="109" y="346"/>
                      </a:lnTo>
                      <a:lnTo>
                        <a:pt x="115" y="293"/>
                      </a:lnTo>
                      <a:lnTo>
                        <a:pt x="115" y="146"/>
                      </a:lnTo>
                      <a:lnTo>
                        <a:pt x="115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1" name="Freeform 890"/>
                <p:cNvSpPr>
                  <a:spLocks/>
                </p:cNvSpPr>
                <p:nvPr/>
              </p:nvSpPr>
              <p:spPr bwMode="auto">
                <a:xfrm>
                  <a:off x="9818702" y="2440245"/>
                  <a:ext cx="63500" cy="493130"/>
                </a:xfrm>
                <a:custGeom>
                  <a:avLst/>
                  <a:gdLst>
                    <a:gd name="T0" fmla="*/ 0 w 120"/>
                    <a:gd name="T1" fmla="*/ 587 h 933"/>
                    <a:gd name="T2" fmla="*/ 6 w 120"/>
                    <a:gd name="T3" fmla="*/ 933 h 933"/>
                    <a:gd name="T4" fmla="*/ 6 w 120"/>
                    <a:gd name="T5" fmla="*/ 933 h 933"/>
                    <a:gd name="T6" fmla="*/ 12 w 120"/>
                    <a:gd name="T7" fmla="*/ 933 h 933"/>
                    <a:gd name="T8" fmla="*/ 12 w 120"/>
                    <a:gd name="T9" fmla="*/ 933 h 933"/>
                    <a:gd name="T10" fmla="*/ 16 w 120"/>
                    <a:gd name="T11" fmla="*/ 933 h 933"/>
                    <a:gd name="T12" fmla="*/ 16 w 120"/>
                    <a:gd name="T13" fmla="*/ 933 h 933"/>
                    <a:gd name="T14" fmla="*/ 20 w 120"/>
                    <a:gd name="T15" fmla="*/ 933 h 933"/>
                    <a:gd name="T16" fmla="*/ 22 w 120"/>
                    <a:gd name="T17" fmla="*/ 933 h 933"/>
                    <a:gd name="T18" fmla="*/ 22 w 120"/>
                    <a:gd name="T19" fmla="*/ 933 h 933"/>
                    <a:gd name="T20" fmla="*/ 28 w 120"/>
                    <a:gd name="T21" fmla="*/ 933 h 933"/>
                    <a:gd name="T22" fmla="*/ 28 w 120"/>
                    <a:gd name="T23" fmla="*/ 933 h 933"/>
                    <a:gd name="T24" fmla="*/ 32 w 120"/>
                    <a:gd name="T25" fmla="*/ 933 h 933"/>
                    <a:gd name="T26" fmla="*/ 33 w 120"/>
                    <a:gd name="T27" fmla="*/ 933 h 933"/>
                    <a:gd name="T28" fmla="*/ 39 w 120"/>
                    <a:gd name="T29" fmla="*/ 933 h 933"/>
                    <a:gd name="T30" fmla="*/ 39 w 120"/>
                    <a:gd name="T31" fmla="*/ 933 h 933"/>
                    <a:gd name="T32" fmla="*/ 42 w 120"/>
                    <a:gd name="T33" fmla="*/ 305 h 933"/>
                    <a:gd name="T34" fmla="*/ 43 w 120"/>
                    <a:gd name="T35" fmla="*/ 933 h 933"/>
                    <a:gd name="T36" fmla="*/ 43 w 120"/>
                    <a:gd name="T37" fmla="*/ 933 h 933"/>
                    <a:gd name="T38" fmla="*/ 49 w 120"/>
                    <a:gd name="T39" fmla="*/ 933 h 933"/>
                    <a:gd name="T40" fmla="*/ 49 w 120"/>
                    <a:gd name="T41" fmla="*/ 933 h 933"/>
                    <a:gd name="T42" fmla="*/ 55 w 120"/>
                    <a:gd name="T43" fmla="*/ 933 h 933"/>
                    <a:gd name="T44" fmla="*/ 55 w 120"/>
                    <a:gd name="T45" fmla="*/ 933 h 933"/>
                    <a:gd name="T46" fmla="*/ 59 w 120"/>
                    <a:gd name="T47" fmla="*/ 933 h 933"/>
                    <a:gd name="T48" fmla="*/ 59 w 120"/>
                    <a:gd name="T49" fmla="*/ 933 h 933"/>
                    <a:gd name="T50" fmla="*/ 64 w 120"/>
                    <a:gd name="T51" fmla="*/ 933 h 933"/>
                    <a:gd name="T52" fmla="*/ 65 w 120"/>
                    <a:gd name="T53" fmla="*/ 933 h 933"/>
                    <a:gd name="T54" fmla="*/ 66 w 120"/>
                    <a:gd name="T55" fmla="*/ 933 h 933"/>
                    <a:gd name="T56" fmla="*/ 69 w 120"/>
                    <a:gd name="T57" fmla="*/ 933 h 933"/>
                    <a:gd name="T58" fmla="*/ 69 w 120"/>
                    <a:gd name="T59" fmla="*/ 933 h 933"/>
                    <a:gd name="T60" fmla="*/ 77 w 120"/>
                    <a:gd name="T61" fmla="*/ 933 h 933"/>
                    <a:gd name="T62" fmla="*/ 77 w 120"/>
                    <a:gd name="T63" fmla="*/ 933 h 933"/>
                    <a:gd name="T64" fmla="*/ 82 w 120"/>
                    <a:gd name="T65" fmla="*/ 933 h 933"/>
                    <a:gd name="T66" fmla="*/ 82 w 120"/>
                    <a:gd name="T67" fmla="*/ 933 h 933"/>
                    <a:gd name="T68" fmla="*/ 84 w 120"/>
                    <a:gd name="T69" fmla="*/ 0 h 933"/>
                    <a:gd name="T70" fmla="*/ 87 w 120"/>
                    <a:gd name="T71" fmla="*/ 933 h 933"/>
                    <a:gd name="T72" fmla="*/ 87 w 120"/>
                    <a:gd name="T73" fmla="*/ 933 h 933"/>
                    <a:gd name="T74" fmla="*/ 92 w 120"/>
                    <a:gd name="T75" fmla="*/ 933 h 933"/>
                    <a:gd name="T76" fmla="*/ 92 w 120"/>
                    <a:gd name="T77" fmla="*/ 933 h 933"/>
                    <a:gd name="T78" fmla="*/ 98 w 120"/>
                    <a:gd name="T79" fmla="*/ 933 h 933"/>
                    <a:gd name="T80" fmla="*/ 98 w 120"/>
                    <a:gd name="T81" fmla="*/ 933 h 933"/>
                    <a:gd name="T82" fmla="*/ 102 w 120"/>
                    <a:gd name="T83" fmla="*/ 933 h 933"/>
                    <a:gd name="T84" fmla="*/ 102 w 120"/>
                    <a:gd name="T85" fmla="*/ 933 h 933"/>
                    <a:gd name="T86" fmla="*/ 105 w 120"/>
                    <a:gd name="T87" fmla="*/ 933 h 933"/>
                    <a:gd name="T88" fmla="*/ 110 w 120"/>
                    <a:gd name="T89" fmla="*/ 933 h 933"/>
                    <a:gd name="T90" fmla="*/ 110 w 120"/>
                    <a:gd name="T91" fmla="*/ 933 h 933"/>
                    <a:gd name="T92" fmla="*/ 114 w 120"/>
                    <a:gd name="T93" fmla="*/ 933 h 933"/>
                    <a:gd name="T94" fmla="*/ 114 w 120"/>
                    <a:gd name="T95" fmla="*/ 933 h 933"/>
                    <a:gd name="T96" fmla="*/ 120 w 120"/>
                    <a:gd name="T97" fmla="*/ 933 h 933"/>
                    <a:gd name="T98" fmla="*/ 120 w 120"/>
                    <a:gd name="T99" fmla="*/ 933 h 9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0" h="933">
                      <a:moveTo>
                        <a:pt x="0" y="587"/>
                      </a:moveTo>
                      <a:lnTo>
                        <a:pt x="6" y="933"/>
                      </a:lnTo>
                      <a:lnTo>
                        <a:pt x="6" y="933"/>
                      </a:lnTo>
                      <a:lnTo>
                        <a:pt x="12" y="933"/>
                      </a:lnTo>
                      <a:lnTo>
                        <a:pt x="12" y="933"/>
                      </a:lnTo>
                      <a:lnTo>
                        <a:pt x="16" y="933"/>
                      </a:lnTo>
                      <a:lnTo>
                        <a:pt x="16" y="933"/>
                      </a:lnTo>
                      <a:lnTo>
                        <a:pt x="20" y="933"/>
                      </a:lnTo>
                      <a:lnTo>
                        <a:pt x="22" y="933"/>
                      </a:lnTo>
                      <a:lnTo>
                        <a:pt x="22" y="933"/>
                      </a:lnTo>
                      <a:lnTo>
                        <a:pt x="28" y="933"/>
                      </a:lnTo>
                      <a:lnTo>
                        <a:pt x="28" y="933"/>
                      </a:lnTo>
                      <a:lnTo>
                        <a:pt x="32" y="933"/>
                      </a:lnTo>
                      <a:lnTo>
                        <a:pt x="33" y="933"/>
                      </a:lnTo>
                      <a:lnTo>
                        <a:pt x="39" y="933"/>
                      </a:lnTo>
                      <a:lnTo>
                        <a:pt x="39" y="933"/>
                      </a:lnTo>
                      <a:lnTo>
                        <a:pt x="42" y="305"/>
                      </a:lnTo>
                      <a:lnTo>
                        <a:pt x="43" y="933"/>
                      </a:lnTo>
                      <a:lnTo>
                        <a:pt x="43" y="933"/>
                      </a:lnTo>
                      <a:lnTo>
                        <a:pt x="49" y="933"/>
                      </a:lnTo>
                      <a:lnTo>
                        <a:pt x="49" y="933"/>
                      </a:lnTo>
                      <a:lnTo>
                        <a:pt x="55" y="933"/>
                      </a:lnTo>
                      <a:lnTo>
                        <a:pt x="55" y="933"/>
                      </a:lnTo>
                      <a:lnTo>
                        <a:pt x="59" y="933"/>
                      </a:lnTo>
                      <a:lnTo>
                        <a:pt x="59" y="933"/>
                      </a:lnTo>
                      <a:lnTo>
                        <a:pt x="64" y="933"/>
                      </a:lnTo>
                      <a:lnTo>
                        <a:pt x="65" y="933"/>
                      </a:lnTo>
                      <a:lnTo>
                        <a:pt x="66" y="933"/>
                      </a:lnTo>
                      <a:lnTo>
                        <a:pt x="69" y="933"/>
                      </a:lnTo>
                      <a:lnTo>
                        <a:pt x="69" y="933"/>
                      </a:lnTo>
                      <a:lnTo>
                        <a:pt x="77" y="933"/>
                      </a:lnTo>
                      <a:lnTo>
                        <a:pt x="77" y="933"/>
                      </a:lnTo>
                      <a:lnTo>
                        <a:pt x="82" y="933"/>
                      </a:lnTo>
                      <a:lnTo>
                        <a:pt x="82" y="933"/>
                      </a:lnTo>
                      <a:lnTo>
                        <a:pt x="84" y="0"/>
                      </a:lnTo>
                      <a:lnTo>
                        <a:pt x="87" y="933"/>
                      </a:lnTo>
                      <a:lnTo>
                        <a:pt x="87" y="933"/>
                      </a:lnTo>
                      <a:lnTo>
                        <a:pt x="92" y="933"/>
                      </a:lnTo>
                      <a:lnTo>
                        <a:pt x="92" y="933"/>
                      </a:lnTo>
                      <a:lnTo>
                        <a:pt x="98" y="933"/>
                      </a:lnTo>
                      <a:lnTo>
                        <a:pt x="98" y="933"/>
                      </a:lnTo>
                      <a:lnTo>
                        <a:pt x="102" y="933"/>
                      </a:lnTo>
                      <a:lnTo>
                        <a:pt x="102" y="933"/>
                      </a:lnTo>
                      <a:lnTo>
                        <a:pt x="105" y="933"/>
                      </a:lnTo>
                      <a:lnTo>
                        <a:pt x="110" y="933"/>
                      </a:lnTo>
                      <a:lnTo>
                        <a:pt x="110" y="933"/>
                      </a:lnTo>
                      <a:lnTo>
                        <a:pt x="114" y="933"/>
                      </a:lnTo>
                      <a:lnTo>
                        <a:pt x="114" y="933"/>
                      </a:lnTo>
                      <a:lnTo>
                        <a:pt x="120" y="933"/>
                      </a:lnTo>
                      <a:lnTo>
                        <a:pt x="120" y="933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2" name="Freeform 891"/>
                <p:cNvSpPr>
                  <a:spLocks/>
                </p:cNvSpPr>
                <p:nvPr/>
              </p:nvSpPr>
              <p:spPr bwMode="auto">
                <a:xfrm>
                  <a:off x="9882202" y="2291196"/>
                  <a:ext cx="25400" cy="642179"/>
                </a:xfrm>
                <a:custGeom>
                  <a:avLst/>
                  <a:gdLst>
                    <a:gd name="T0" fmla="*/ 0 w 47"/>
                    <a:gd name="T1" fmla="*/ 1216 h 1216"/>
                    <a:gd name="T2" fmla="*/ 4 w 47"/>
                    <a:gd name="T3" fmla="*/ 1216 h 1216"/>
                    <a:gd name="T4" fmla="*/ 4 w 47"/>
                    <a:gd name="T5" fmla="*/ 1216 h 1216"/>
                    <a:gd name="T6" fmla="*/ 7 w 47"/>
                    <a:gd name="T7" fmla="*/ 0 h 1216"/>
                    <a:gd name="T8" fmla="*/ 10 w 47"/>
                    <a:gd name="T9" fmla="*/ 1216 h 1216"/>
                    <a:gd name="T10" fmla="*/ 10 w 47"/>
                    <a:gd name="T11" fmla="*/ 1216 h 1216"/>
                    <a:gd name="T12" fmla="*/ 14 w 47"/>
                    <a:gd name="T13" fmla="*/ 1216 h 1216"/>
                    <a:gd name="T14" fmla="*/ 14 w 47"/>
                    <a:gd name="T15" fmla="*/ 1216 h 1216"/>
                    <a:gd name="T16" fmla="*/ 21 w 47"/>
                    <a:gd name="T17" fmla="*/ 1216 h 1216"/>
                    <a:gd name="T18" fmla="*/ 21 w 47"/>
                    <a:gd name="T19" fmla="*/ 1216 h 1216"/>
                    <a:gd name="T20" fmla="*/ 24 w 47"/>
                    <a:gd name="T21" fmla="*/ 1216 h 1216"/>
                    <a:gd name="T22" fmla="*/ 26 w 47"/>
                    <a:gd name="T23" fmla="*/ 1216 h 1216"/>
                    <a:gd name="T24" fmla="*/ 26 w 47"/>
                    <a:gd name="T25" fmla="*/ 1216 h 1216"/>
                    <a:gd name="T26" fmla="*/ 27 w 47"/>
                    <a:gd name="T27" fmla="*/ 1216 h 1216"/>
                    <a:gd name="T28" fmla="*/ 31 w 47"/>
                    <a:gd name="T29" fmla="*/ 1216 h 1216"/>
                    <a:gd name="T30" fmla="*/ 31 w 47"/>
                    <a:gd name="T31" fmla="*/ 1216 h 1216"/>
                    <a:gd name="T32" fmla="*/ 36 w 47"/>
                    <a:gd name="T33" fmla="*/ 1216 h 1216"/>
                    <a:gd name="T34" fmla="*/ 36 w 47"/>
                    <a:gd name="T35" fmla="*/ 1216 h 1216"/>
                    <a:gd name="T36" fmla="*/ 42 w 47"/>
                    <a:gd name="T37" fmla="*/ 1216 h 1216"/>
                    <a:gd name="T38" fmla="*/ 42 w 47"/>
                    <a:gd name="T39" fmla="*/ 1216 h 1216"/>
                    <a:gd name="T40" fmla="*/ 42 w 47"/>
                    <a:gd name="T41" fmla="*/ 1216 h 1216"/>
                    <a:gd name="T42" fmla="*/ 42 w 47"/>
                    <a:gd name="T43" fmla="*/ 1216 h 1216"/>
                    <a:gd name="T44" fmla="*/ 46 w 47"/>
                    <a:gd name="T45" fmla="*/ 1215 h 1216"/>
                    <a:gd name="T46" fmla="*/ 46 w 47"/>
                    <a:gd name="T47" fmla="*/ 1215 h 1216"/>
                    <a:gd name="T48" fmla="*/ 47 w 47"/>
                    <a:gd name="T49" fmla="*/ 222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47" h="1216">
                      <a:moveTo>
                        <a:pt x="0" y="1216"/>
                      </a:moveTo>
                      <a:lnTo>
                        <a:pt x="4" y="1216"/>
                      </a:lnTo>
                      <a:lnTo>
                        <a:pt x="4" y="1216"/>
                      </a:lnTo>
                      <a:lnTo>
                        <a:pt x="7" y="0"/>
                      </a:lnTo>
                      <a:lnTo>
                        <a:pt x="10" y="1216"/>
                      </a:lnTo>
                      <a:lnTo>
                        <a:pt x="10" y="1216"/>
                      </a:lnTo>
                      <a:lnTo>
                        <a:pt x="14" y="1216"/>
                      </a:lnTo>
                      <a:lnTo>
                        <a:pt x="14" y="1216"/>
                      </a:lnTo>
                      <a:lnTo>
                        <a:pt x="21" y="1216"/>
                      </a:lnTo>
                      <a:lnTo>
                        <a:pt x="21" y="1216"/>
                      </a:lnTo>
                      <a:lnTo>
                        <a:pt x="24" y="1216"/>
                      </a:lnTo>
                      <a:lnTo>
                        <a:pt x="26" y="1216"/>
                      </a:lnTo>
                      <a:lnTo>
                        <a:pt x="26" y="1216"/>
                      </a:lnTo>
                      <a:lnTo>
                        <a:pt x="27" y="1216"/>
                      </a:lnTo>
                      <a:lnTo>
                        <a:pt x="31" y="1216"/>
                      </a:lnTo>
                      <a:lnTo>
                        <a:pt x="31" y="1216"/>
                      </a:lnTo>
                      <a:lnTo>
                        <a:pt x="36" y="1216"/>
                      </a:lnTo>
                      <a:lnTo>
                        <a:pt x="36" y="1216"/>
                      </a:lnTo>
                      <a:lnTo>
                        <a:pt x="42" y="1216"/>
                      </a:lnTo>
                      <a:lnTo>
                        <a:pt x="42" y="1216"/>
                      </a:lnTo>
                      <a:lnTo>
                        <a:pt x="42" y="1216"/>
                      </a:lnTo>
                      <a:lnTo>
                        <a:pt x="42" y="1216"/>
                      </a:lnTo>
                      <a:lnTo>
                        <a:pt x="46" y="1215"/>
                      </a:lnTo>
                      <a:lnTo>
                        <a:pt x="46" y="1215"/>
                      </a:lnTo>
                      <a:lnTo>
                        <a:pt x="47" y="22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3" name="Line 901"/>
                <p:cNvSpPr>
                  <a:spLocks noChangeShapeType="1"/>
                </p:cNvSpPr>
                <p:nvPr/>
              </p:nvSpPr>
              <p:spPr bwMode="auto">
                <a:xfrm>
                  <a:off x="9521840" y="4758430"/>
                  <a:ext cx="769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4" name="Line 903"/>
                <p:cNvSpPr>
                  <a:spLocks noChangeShapeType="1"/>
                </p:cNvSpPr>
                <p:nvPr/>
              </p:nvSpPr>
              <p:spPr bwMode="auto">
                <a:xfrm>
                  <a:off x="9518659" y="3897431"/>
                  <a:ext cx="769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5" name="Line 904"/>
                <p:cNvSpPr>
                  <a:spLocks noChangeShapeType="1"/>
                </p:cNvSpPr>
                <p:nvPr/>
              </p:nvSpPr>
              <p:spPr bwMode="auto">
                <a:xfrm flipV="1">
                  <a:off x="9518659" y="4752084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6" name="Line 905"/>
                <p:cNvSpPr>
                  <a:spLocks noChangeShapeType="1"/>
                </p:cNvSpPr>
                <p:nvPr/>
              </p:nvSpPr>
              <p:spPr bwMode="auto">
                <a:xfrm flipV="1">
                  <a:off x="9904421" y="4752084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7" name="Line 906"/>
                <p:cNvSpPr>
                  <a:spLocks noChangeShapeType="1"/>
                </p:cNvSpPr>
                <p:nvPr/>
              </p:nvSpPr>
              <p:spPr bwMode="auto">
                <a:xfrm flipV="1">
                  <a:off x="10288596" y="4752084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8" name="Line 907"/>
                <p:cNvSpPr>
                  <a:spLocks noChangeShapeType="1"/>
                </p:cNvSpPr>
                <p:nvPr/>
              </p:nvSpPr>
              <p:spPr bwMode="auto">
                <a:xfrm>
                  <a:off x="9518659" y="3897431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9" name="Line 908"/>
                <p:cNvSpPr>
                  <a:spLocks noChangeShapeType="1"/>
                </p:cNvSpPr>
                <p:nvPr/>
              </p:nvSpPr>
              <p:spPr bwMode="auto">
                <a:xfrm>
                  <a:off x="9904421" y="3897431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0" name="Line 909"/>
                <p:cNvSpPr>
                  <a:spLocks noChangeShapeType="1"/>
                </p:cNvSpPr>
                <p:nvPr/>
              </p:nvSpPr>
              <p:spPr bwMode="auto">
                <a:xfrm>
                  <a:off x="10288596" y="3897431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1" name="Line 910"/>
                <p:cNvSpPr>
                  <a:spLocks noChangeShapeType="1"/>
                </p:cNvSpPr>
                <p:nvPr/>
              </p:nvSpPr>
              <p:spPr bwMode="auto">
                <a:xfrm flipV="1">
                  <a:off x="10288596" y="3897431"/>
                  <a:ext cx="0" cy="860995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2" name="Line 911"/>
                <p:cNvSpPr>
                  <a:spLocks noChangeShapeType="1"/>
                </p:cNvSpPr>
                <p:nvPr/>
              </p:nvSpPr>
              <p:spPr bwMode="auto">
                <a:xfrm flipV="1">
                  <a:off x="9518659" y="3897431"/>
                  <a:ext cx="0" cy="860995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3" name="Line 912"/>
                <p:cNvSpPr>
                  <a:spLocks noChangeShapeType="1"/>
                </p:cNvSpPr>
                <p:nvPr/>
              </p:nvSpPr>
              <p:spPr bwMode="auto">
                <a:xfrm flipH="1">
                  <a:off x="10280659" y="475842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4" name="Line 913"/>
                <p:cNvSpPr>
                  <a:spLocks noChangeShapeType="1"/>
                </p:cNvSpPr>
                <p:nvPr/>
              </p:nvSpPr>
              <p:spPr bwMode="auto">
                <a:xfrm flipH="1">
                  <a:off x="10280659" y="454436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5" name="Line 914"/>
                <p:cNvSpPr>
                  <a:spLocks noChangeShapeType="1"/>
                </p:cNvSpPr>
                <p:nvPr/>
              </p:nvSpPr>
              <p:spPr bwMode="auto">
                <a:xfrm flipH="1">
                  <a:off x="10280659" y="432713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6" name="Line 915"/>
                <p:cNvSpPr>
                  <a:spLocks noChangeShapeType="1"/>
                </p:cNvSpPr>
                <p:nvPr/>
              </p:nvSpPr>
              <p:spPr bwMode="auto">
                <a:xfrm flipH="1">
                  <a:off x="10280659" y="411149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7" name="Line 916"/>
                <p:cNvSpPr>
                  <a:spLocks noChangeShapeType="1"/>
                </p:cNvSpPr>
                <p:nvPr/>
              </p:nvSpPr>
              <p:spPr bwMode="auto">
                <a:xfrm flipH="1">
                  <a:off x="10280659" y="389743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8" name="Line 917"/>
                <p:cNvSpPr>
                  <a:spLocks noChangeShapeType="1"/>
                </p:cNvSpPr>
                <p:nvPr/>
              </p:nvSpPr>
              <p:spPr bwMode="auto">
                <a:xfrm>
                  <a:off x="9518659" y="475842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9" name="Line 918"/>
                <p:cNvSpPr>
                  <a:spLocks noChangeShapeType="1"/>
                </p:cNvSpPr>
                <p:nvPr/>
              </p:nvSpPr>
              <p:spPr bwMode="auto">
                <a:xfrm>
                  <a:off x="9518659" y="454436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0" name="Line 919"/>
                <p:cNvSpPr>
                  <a:spLocks noChangeShapeType="1"/>
                </p:cNvSpPr>
                <p:nvPr/>
              </p:nvSpPr>
              <p:spPr bwMode="auto">
                <a:xfrm>
                  <a:off x="9518659" y="432713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1" name="Line 921"/>
                <p:cNvSpPr>
                  <a:spLocks noChangeShapeType="1"/>
                </p:cNvSpPr>
                <p:nvPr/>
              </p:nvSpPr>
              <p:spPr bwMode="auto">
                <a:xfrm>
                  <a:off x="9518659" y="389743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2" name="Freeform 922"/>
                <p:cNvSpPr>
                  <a:spLocks/>
                </p:cNvSpPr>
                <p:nvPr/>
              </p:nvSpPr>
              <p:spPr bwMode="auto">
                <a:xfrm>
                  <a:off x="9904421" y="4068678"/>
                  <a:ext cx="50800" cy="689748"/>
                </a:xfrm>
                <a:custGeom>
                  <a:avLst/>
                  <a:gdLst>
                    <a:gd name="T0" fmla="*/ 0 w 97"/>
                    <a:gd name="T1" fmla="*/ 0 h 1307"/>
                    <a:gd name="T2" fmla="*/ 5 w 97"/>
                    <a:gd name="T3" fmla="*/ 1307 h 1307"/>
                    <a:gd name="T4" fmla="*/ 5 w 97"/>
                    <a:gd name="T5" fmla="*/ 1307 h 1307"/>
                    <a:gd name="T6" fmla="*/ 5 w 97"/>
                    <a:gd name="T7" fmla="*/ 1307 h 1307"/>
                    <a:gd name="T8" fmla="*/ 10 w 97"/>
                    <a:gd name="T9" fmla="*/ 1307 h 1307"/>
                    <a:gd name="T10" fmla="*/ 10 w 97"/>
                    <a:gd name="T11" fmla="*/ 1307 h 1307"/>
                    <a:gd name="T12" fmla="*/ 10 w 97"/>
                    <a:gd name="T13" fmla="*/ 1307 h 1307"/>
                    <a:gd name="T14" fmla="*/ 16 w 97"/>
                    <a:gd name="T15" fmla="*/ 1307 h 1307"/>
                    <a:gd name="T16" fmla="*/ 16 w 97"/>
                    <a:gd name="T17" fmla="*/ 1307 h 1307"/>
                    <a:gd name="T18" fmla="*/ 22 w 97"/>
                    <a:gd name="T19" fmla="*/ 1307 h 1307"/>
                    <a:gd name="T20" fmla="*/ 22 w 97"/>
                    <a:gd name="T21" fmla="*/ 1307 h 1307"/>
                    <a:gd name="T22" fmla="*/ 26 w 97"/>
                    <a:gd name="T23" fmla="*/ 1307 h 1307"/>
                    <a:gd name="T24" fmla="*/ 26 w 97"/>
                    <a:gd name="T25" fmla="*/ 1307 h 1307"/>
                    <a:gd name="T26" fmla="*/ 32 w 97"/>
                    <a:gd name="T27" fmla="*/ 1307 h 1307"/>
                    <a:gd name="T28" fmla="*/ 32 w 97"/>
                    <a:gd name="T29" fmla="*/ 1307 h 1307"/>
                    <a:gd name="T30" fmla="*/ 32 w 97"/>
                    <a:gd name="T31" fmla="*/ 1307 h 1307"/>
                    <a:gd name="T32" fmla="*/ 33 w 97"/>
                    <a:gd name="T33" fmla="*/ 1307 h 1307"/>
                    <a:gd name="T34" fmla="*/ 36 w 97"/>
                    <a:gd name="T35" fmla="*/ 1307 h 1307"/>
                    <a:gd name="T36" fmla="*/ 36 w 97"/>
                    <a:gd name="T37" fmla="*/ 1307 h 1307"/>
                    <a:gd name="T38" fmla="*/ 36 w 97"/>
                    <a:gd name="T39" fmla="*/ 1307 h 1307"/>
                    <a:gd name="T40" fmla="*/ 42 w 97"/>
                    <a:gd name="T41" fmla="*/ 1307 h 1307"/>
                    <a:gd name="T42" fmla="*/ 43 w 97"/>
                    <a:gd name="T43" fmla="*/ 1307 h 1307"/>
                    <a:gd name="T44" fmla="*/ 43 w 97"/>
                    <a:gd name="T45" fmla="*/ 1307 h 1307"/>
                    <a:gd name="T46" fmla="*/ 43 w 97"/>
                    <a:gd name="T47" fmla="*/ 1307 h 1307"/>
                    <a:gd name="T48" fmla="*/ 43 w 97"/>
                    <a:gd name="T49" fmla="*/ 1307 h 1307"/>
                    <a:gd name="T50" fmla="*/ 43 w 97"/>
                    <a:gd name="T51" fmla="*/ 1307 h 1307"/>
                    <a:gd name="T52" fmla="*/ 49 w 97"/>
                    <a:gd name="T53" fmla="*/ 1307 h 1307"/>
                    <a:gd name="T54" fmla="*/ 49 w 97"/>
                    <a:gd name="T55" fmla="*/ 1307 h 1307"/>
                    <a:gd name="T56" fmla="*/ 49 w 97"/>
                    <a:gd name="T57" fmla="*/ 1307 h 1307"/>
                    <a:gd name="T58" fmla="*/ 49 w 97"/>
                    <a:gd name="T59" fmla="*/ 1307 h 1307"/>
                    <a:gd name="T60" fmla="*/ 54 w 97"/>
                    <a:gd name="T61" fmla="*/ 1307 h 1307"/>
                    <a:gd name="T62" fmla="*/ 54 w 97"/>
                    <a:gd name="T63" fmla="*/ 1307 h 1307"/>
                    <a:gd name="T64" fmla="*/ 54 w 97"/>
                    <a:gd name="T65" fmla="*/ 1307 h 1307"/>
                    <a:gd name="T66" fmla="*/ 59 w 97"/>
                    <a:gd name="T67" fmla="*/ 1307 h 1307"/>
                    <a:gd name="T68" fmla="*/ 59 w 97"/>
                    <a:gd name="T69" fmla="*/ 1307 h 1307"/>
                    <a:gd name="T70" fmla="*/ 59 w 97"/>
                    <a:gd name="T71" fmla="*/ 1307 h 1307"/>
                    <a:gd name="T72" fmla="*/ 64 w 97"/>
                    <a:gd name="T73" fmla="*/ 1307 h 1307"/>
                    <a:gd name="T74" fmla="*/ 64 w 97"/>
                    <a:gd name="T75" fmla="*/ 1307 h 1307"/>
                    <a:gd name="T76" fmla="*/ 69 w 97"/>
                    <a:gd name="T77" fmla="*/ 1307 h 1307"/>
                    <a:gd name="T78" fmla="*/ 69 w 97"/>
                    <a:gd name="T79" fmla="*/ 1307 h 1307"/>
                    <a:gd name="T80" fmla="*/ 75 w 97"/>
                    <a:gd name="T81" fmla="*/ 1307 h 1307"/>
                    <a:gd name="T82" fmla="*/ 75 w 97"/>
                    <a:gd name="T83" fmla="*/ 1307 h 1307"/>
                    <a:gd name="T84" fmla="*/ 80 w 97"/>
                    <a:gd name="T85" fmla="*/ 1307 h 1307"/>
                    <a:gd name="T86" fmla="*/ 80 w 97"/>
                    <a:gd name="T87" fmla="*/ 1307 h 1307"/>
                    <a:gd name="T88" fmla="*/ 85 w 97"/>
                    <a:gd name="T89" fmla="*/ 312 h 1307"/>
                    <a:gd name="T90" fmla="*/ 87 w 97"/>
                    <a:gd name="T91" fmla="*/ 1306 h 1307"/>
                    <a:gd name="T92" fmla="*/ 87 w 97"/>
                    <a:gd name="T93" fmla="*/ 1306 h 1307"/>
                    <a:gd name="T94" fmla="*/ 91 w 97"/>
                    <a:gd name="T95" fmla="*/ 1307 h 1307"/>
                    <a:gd name="T96" fmla="*/ 91 w 97"/>
                    <a:gd name="T97" fmla="*/ 1307 h 1307"/>
                    <a:gd name="T98" fmla="*/ 97 w 97"/>
                    <a:gd name="T99" fmla="*/ 1307 h 13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7" h="1307">
                      <a:moveTo>
                        <a:pt x="0" y="0"/>
                      </a:moveTo>
                      <a:lnTo>
                        <a:pt x="5" y="1307"/>
                      </a:lnTo>
                      <a:lnTo>
                        <a:pt x="5" y="1307"/>
                      </a:lnTo>
                      <a:lnTo>
                        <a:pt x="5" y="1307"/>
                      </a:lnTo>
                      <a:lnTo>
                        <a:pt x="10" y="1307"/>
                      </a:lnTo>
                      <a:lnTo>
                        <a:pt x="10" y="1307"/>
                      </a:lnTo>
                      <a:lnTo>
                        <a:pt x="10" y="1307"/>
                      </a:lnTo>
                      <a:lnTo>
                        <a:pt x="16" y="1307"/>
                      </a:lnTo>
                      <a:lnTo>
                        <a:pt x="16" y="1307"/>
                      </a:lnTo>
                      <a:lnTo>
                        <a:pt x="22" y="1307"/>
                      </a:lnTo>
                      <a:lnTo>
                        <a:pt x="22" y="1307"/>
                      </a:lnTo>
                      <a:lnTo>
                        <a:pt x="26" y="1307"/>
                      </a:lnTo>
                      <a:lnTo>
                        <a:pt x="26" y="1307"/>
                      </a:lnTo>
                      <a:lnTo>
                        <a:pt x="32" y="1307"/>
                      </a:lnTo>
                      <a:lnTo>
                        <a:pt x="32" y="1307"/>
                      </a:lnTo>
                      <a:lnTo>
                        <a:pt x="32" y="1307"/>
                      </a:lnTo>
                      <a:lnTo>
                        <a:pt x="33" y="1307"/>
                      </a:lnTo>
                      <a:lnTo>
                        <a:pt x="36" y="1307"/>
                      </a:lnTo>
                      <a:lnTo>
                        <a:pt x="36" y="1307"/>
                      </a:lnTo>
                      <a:lnTo>
                        <a:pt x="36" y="1307"/>
                      </a:lnTo>
                      <a:lnTo>
                        <a:pt x="42" y="1307"/>
                      </a:lnTo>
                      <a:lnTo>
                        <a:pt x="43" y="1307"/>
                      </a:lnTo>
                      <a:lnTo>
                        <a:pt x="43" y="1307"/>
                      </a:lnTo>
                      <a:lnTo>
                        <a:pt x="43" y="1307"/>
                      </a:lnTo>
                      <a:lnTo>
                        <a:pt x="43" y="1307"/>
                      </a:lnTo>
                      <a:lnTo>
                        <a:pt x="43" y="1307"/>
                      </a:lnTo>
                      <a:lnTo>
                        <a:pt x="49" y="1307"/>
                      </a:lnTo>
                      <a:lnTo>
                        <a:pt x="49" y="1307"/>
                      </a:lnTo>
                      <a:lnTo>
                        <a:pt x="49" y="1307"/>
                      </a:lnTo>
                      <a:lnTo>
                        <a:pt x="49" y="1307"/>
                      </a:lnTo>
                      <a:lnTo>
                        <a:pt x="54" y="1307"/>
                      </a:lnTo>
                      <a:lnTo>
                        <a:pt x="54" y="1307"/>
                      </a:lnTo>
                      <a:lnTo>
                        <a:pt x="54" y="1307"/>
                      </a:lnTo>
                      <a:lnTo>
                        <a:pt x="59" y="1307"/>
                      </a:lnTo>
                      <a:lnTo>
                        <a:pt x="59" y="1307"/>
                      </a:lnTo>
                      <a:lnTo>
                        <a:pt x="59" y="1307"/>
                      </a:lnTo>
                      <a:lnTo>
                        <a:pt x="64" y="1307"/>
                      </a:lnTo>
                      <a:lnTo>
                        <a:pt x="64" y="1307"/>
                      </a:lnTo>
                      <a:lnTo>
                        <a:pt x="69" y="1307"/>
                      </a:lnTo>
                      <a:lnTo>
                        <a:pt x="69" y="1307"/>
                      </a:lnTo>
                      <a:lnTo>
                        <a:pt x="75" y="1307"/>
                      </a:lnTo>
                      <a:lnTo>
                        <a:pt x="75" y="1307"/>
                      </a:lnTo>
                      <a:lnTo>
                        <a:pt x="80" y="1307"/>
                      </a:lnTo>
                      <a:lnTo>
                        <a:pt x="80" y="1307"/>
                      </a:lnTo>
                      <a:lnTo>
                        <a:pt x="85" y="312"/>
                      </a:lnTo>
                      <a:lnTo>
                        <a:pt x="87" y="1306"/>
                      </a:lnTo>
                      <a:lnTo>
                        <a:pt x="87" y="1306"/>
                      </a:lnTo>
                      <a:lnTo>
                        <a:pt x="91" y="1307"/>
                      </a:lnTo>
                      <a:lnTo>
                        <a:pt x="91" y="1307"/>
                      </a:lnTo>
                      <a:lnTo>
                        <a:pt x="97" y="1307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3" name="Freeform 923"/>
                <p:cNvSpPr>
                  <a:spLocks/>
                </p:cNvSpPr>
                <p:nvPr/>
              </p:nvSpPr>
              <p:spPr bwMode="auto">
                <a:xfrm>
                  <a:off x="9955221" y="4476185"/>
                  <a:ext cx="58738" cy="282241"/>
                </a:xfrm>
                <a:custGeom>
                  <a:avLst/>
                  <a:gdLst>
                    <a:gd name="T0" fmla="*/ 0 w 111"/>
                    <a:gd name="T1" fmla="*/ 534 h 534"/>
                    <a:gd name="T2" fmla="*/ 0 w 111"/>
                    <a:gd name="T3" fmla="*/ 534 h 534"/>
                    <a:gd name="T4" fmla="*/ 4 w 111"/>
                    <a:gd name="T5" fmla="*/ 534 h 534"/>
                    <a:gd name="T6" fmla="*/ 4 w 111"/>
                    <a:gd name="T7" fmla="*/ 534 h 534"/>
                    <a:gd name="T8" fmla="*/ 11 w 111"/>
                    <a:gd name="T9" fmla="*/ 534 h 534"/>
                    <a:gd name="T10" fmla="*/ 11 w 111"/>
                    <a:gd name="T11" fmla="*/ 534 h 534"/>
                    <a:gd name="T12" fmla="*/ 16 w 111"/>
                    <a:gd name="T13" fmla="*/ 534 h 534"/>
                    <a:gd name="T14" fmla="*/ 16 w 111"/>
                    <a:gd name="T15" fmla="*/ 534 h 534"/>
                    <a:gd name="T16" fmla="*/ 21 w 111"/>
                    <a:gd name="T17" fmla="*/ 534 h 534"/>
                    <a:gd name="T18" fmla="*/ 21 w 111"/>
                    <a:gd name="T19" fmla="*/ 534 h 534"/>
                    <a:gd name="T20" fmla="*/ 27 w 111"/>
                    <a:gd name="T21" fmla="*/ 534 h 534"/>
                    <a:gd name="T22" fmla="*/ 27 w 111"/>
                    <a:gd name="T23" fmla="*/ 534 h 534"/>
                    <a:gd name="T24" fmla="*/ 27 w 111"/>
                    <a:gd name="T25" fmla="*/ 534 h 534"/>
                    <a:gd name="T26" fmla="*/ 30 w 111"/>
                    <a:gd name="T27" fmla="*/ 534 h 534"/>
                    <a:gd name="T28" fmla="*/ 30 w 111"/>
                    <a:gd name="T29" fmla="*/ 534 h 534"/>
                    <a:gd name="T30" fmla="*/ 31 w 111"/>
                    <a:gd name="T31" fmla="*/ 534 h 534"/>
                    <a:gd name="T32" fmla="*/ 31 w 111"/>
                    <a:gd name="T33" fmla="*/ 534 h 534"/>
                    <a:gd name="T34" fmla="*/ 31 w 111"/>
                    <a:gd name="T35" fmla="*/ 534 h 534"/>
                    <a:gd name="T36" fmla="*/ 31 w 111"/>
                    <a:gd name="T37" fmla="*/ 534 h 534"/>
                    <a:gd name="T38" fmla="*/ 37 w 111"/>
                    <a:gd name="T39" fmla="*/ 534 h 534"/>
                    <a:gd name="T40" fmla="*/ 37 w 111"/>
                    <a:gd name="T41" fmla="*/ 534 h 534"/>
                    <a:gd name="T42" fmla="*/ 37 w 111"/>
                    <a:gd name="T43" fmla="*/ 534 h 534"/>
                    <a:gd name="T44" fmla="*/ 42 w 111"/>
                    <a:gd name="T45" fmla="*/ 534 h 534"/>
                    <a:gd name="T46" fmla="*/ 42 w 111"/>
                    <a:gd name="T47" fmla="*/ 534 h 534"/>
                    <a:gd name="T48" fmla="*/ 47 w 111"/>
                    <a:gd name="T49" fmla="*/ 534 h 534"/>
                    <a:gd name="T50" fmla="*/ 49 w 111"/>
                    <a:gd name="T51" fmla="*/ 534 h 534"/>
                    <a:gd name="T52" fmla="*/ 53 w 111"/>
                    <a:gd name="T53" fmla="*/ 534 h 534"/>
                    <a:gd name="T54" fmla="*/ 53 w 111"/>
                    <a:gd name="T55" fmla="*/ 534 h 534"/>
                    <a:gd name="T56" fmla="*/ 59 w 111"/>
                    <a:gd name="T57" fmla="*/ 534 h 534"/>
                    <a:gd name="T58" fmla="*/ 59 w 111"/>
                    <a:gd name="T59" fmla="*/ 534 h 534"/>
                    <a:gd name="T60" fmla="*/ 63 w 111"/>
                    <a:gd name="T61" fmla="*/ 534 h 534"/>
                    <a:gd name="T62" fmla="*/ 63 w 111"/>
                    <a:gd name="T63" fmla="*/ 534 h 534"/>
                    <a:gd name="T64" fmla="*/ 69 w 111"/>
                    <a:gd name="T65" fmla="*/ 534 h 534"/>
                    <a:gd name="T66" fmla="*/ 69 w 111"/>
                    <a:gd name="T67" fmla="*/ 534 h 534"/>
                    <a:gd name="T68" fmla="*/ 72 w 111"/>
                    <a:gd name="T69" fmla="*/ 0 h 534"/>
                    <a:gd name="T70" fmla="*/ 73 w 111"/>
                    <a:gd name="T71" fmla="*/ 534 h 534"/>
                    <a:gd name="T72" fmla="*/ 73 w 111"/>
                    <a:gd name="T73" fmla="*/ 534 h 534"/>
                    <a:gd name="T74" fmla="*/ 80 w 111"/>
                    <a:gd name="T75" fmla="*/ 534 h 534"/>
                    <a:gd name="T76" fmla="*/ 80 w 111"/>
                    <a:gd name="T77" fmla="*/ 534 h 534"/>
                    <a:gd name="T78" fmla="*/ 85 w 111"/>
                    <a:gd name="T79" fmla="*/ 534 h 534"/>
                    <a:gd name="T80" fmla="*/ 85 w 111"/>
                    <a:gd name="T81" fmla="*/ 534 h 534"/>
                    <a:gd name="T82" fmla="*/ 91 w 111"/>
                    <a:gd name="T83" fmla="*/ 534 h 534"/>
                    <a:gd name="T84" fmla="*/ 91 w 111"/>
                    <a:gd name="T85" fmla="*/ 534 h 534"/>
                    <a:gd name="T86" fmla="*/ 95 w 111"/>
                    <a:gd name="T87" fmla="*/ 534 h 534"/>
                    <a:gd name="T88" fmla="*/ 95 w 111"/>
                    <a:gd name="T89" fmla="*/ 534 h 534"/>
                    <a:gd name="T90" fmla="*/ 101 w 111"/>
                    <a:gd name="T91" fmla="*/ 534 h 534"/>
                    <a:gd name="T92" fmla="*/ 101 w 111"/>
                    <a:gd name="T93" fmla="*/ 534 h 534"/>
                    <a:gd name="T94" fmla="*/ 105 w 111"/>
                    <a:gd name="T95" fmla="*/ 534 h 534"/>
                    <a:gd name="T96" fmla="*/ 105 w 111"/>
                    <a:gd name="T97" fmla="*/ 534 h 534"/>
                    <a:gd name="T98" fmla="*/ 111 w 111"/>
                    <a:gd name="T99" fmla="*/ 534 h 5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1" h="534">
                      <a:moveTo>
                        <a:pt x="0" y="534"/>
                      </a:moveTo>
                      <a:lnTo>
                        <a:pt x="0" y="534"/>
                      </a:lnTo>
                      <a:lnTo>
                        <a:pt x="4" y="534"/>
                      </a:lnTo>
                      <a:lnTo>
                        <a:pt x="4" y="534"/>
                      </a:lnTo>
                      <a:lnTo>
                        <a:pt x="11" y="534"/>
                      </a:lnTo>
                      <a:lnTo>
                        <a:pt x="11" y="534"/>
                      </a:lnTo>
                      <a:lnTo>
                        <a:pt x="16" y="534"/>
                      </a:lnTo>
                      <a:lnTo>
                        <a:pt x="16" y="534"/>
                      </a:lnTo>
                      <a:lnTo>
                        <a:pt x="21" y="534"/>
                      </a:lnTo>
                      <a:lnTo>
                        <a:pt x="21" y="534"/>
                      </a:lnTo>
                      <a:lnTo>
                        <a:pt x="27" y="534"/>
                      </a:lnTo>
                      <a:lnTo>
                        <a:pt x="27" y="534"/>
                      </a:lnTo>
                      <a:lnTo>
                        <a:pt x="27" y="534"/>
                      </a:lnTo>
                      <a:lnTo>
                        <a:pt x="30" y="534"/>
                      </a:lnTo>
                      <a:lnTo>
                        <a:pt x="30" y="534"/>
                      </a:lnTo>
                      <a:lnTo>
                        <a:pt x="31" y="534"/>
                      </a:lnTo>
                      <a:lnTo>
                        <a:pt x="31" y="534"/>
                      </a:lnTo>
                      <a:lnTo>
                        <a:pt x="31" y="534"/>
                      </a:lnTo>
                      <a:lnTo>
                        <a:pt x="31" y="534"/>
                      </a:lnTo>
                      <a:lnTo>
                        <a:pt x="37" y="534"/>
                      </a:lnTo>
                      <a:lnTo>
                        <a:pt x="37" y="534"/>
                      </a:lnTo>
                      <a:lnTo>
                        <a:pt x="37" y="534"/>
                      </a:lnTo>
                      <a:lnTo>
                        <a:pt x="42" y="534"/>
                      </a:lnTo>
                      <a:lnTo>
                        <a:pt x="42" y="534"/>
                      </a:lnTo>
                      <a:lnTo>
                        <a:pt x="47" y="534"/>
                      </a:lnTo>
                      <a:lnTo>
                        <a:pt x="49" y="534"/>
                      </a:lnTo>
                      <a:lnTo>
                        <a:pt x="53" y="534"/>
                      </a:lnTo>
                      <a:lnTo>
                        <a:pt x="53" y="534"/>
                      </a:lnTo>
                      <a:lnTo>
                        <a:pt x="59" y="534"/>
                      </a:lnTo>
                      <a:lnTo>
                        <a:pt x="59" y="534"/>
                      </a:lnTo>
                      <a:lnTo>
                        <a:pt x="63" y="534"/>
                      </a:lnTo>
                      <a:lnTo>
                        <a:pt x="63" y="534"/>
                      </a:lnTo>
                      <a:lnTo>
                        <a:pt x="69" y="534"/>
                      </a:lnTo>
                      <a:lnTo>
                        <a:pt x="69" y="534"/>
                      </a:lnTo>
                      <a:lnTo>
                        <a:pt x="72" y="0"/>
                      </a:lnTo>
                      <a:lnTo>
                        <a:pt x="73" y="534"/>
                      </a:lnTo>
                      <a:lnTo>
                        <a:pt x="73" y="534"/>
                      </a:lnTo>
                      <a:lnTo>
                        <a:pt x="80" y="534"/>
                      </a:lnTo>
                      <a:lnTo>
                        <a:pt x="80" y="534"/>
                      </a:lnTo>
                      <a:lnTo>
                        <a:pt x="85" y="534"/>
                      </a:lnTo>
                      <a:lnTo>
                        <a:pt x="85" y="534"/>
                      </a:lnTo>
                      <a:lnTo>
                        <a:pt x="91" y="534"/>
                      </a:lnTo>
                      <a:lnTo>
                        <a:pt x="91" y="534"/>
                      </a:lnTo>
                      <a:lnTo>
                        <a:pt x="95" y="534"/>
                      </a:lnTo>
                      <a:lnTo>
                        <a:pt x="95" y="534"/>
                      </a:lnTo>
                      <a:lnTo>
                        <a:pt x="101" y="534"/>
                      </a:lnTo>
                      <a:lnTo>
                        <a:pt x="101" y="534"/>
                      </a:lnTo>
                      <a:lnTo>
                        <a:pt x="105" y="534"/>
                      </a:lnTo>
                      <a:lnTo>
                        <a:pt x="105" y="534"/>
                      </a:lnTo>
                      <a:lnTo>
                        <a:pt x="111" y="534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4" name="Freeform 924"/>
                <p:cNvSpPr>
                  <a:spLocks/>
                </p:cNvSpPr>
                <p:nvPr/>
              </p:nvSpPr>
              <p:spPr bwMode="auto">
                <a:xfrm>
                  <a:off x="10013959" y="4642675"/>
                  <a:ext cx="52388" cy="115751"/>
                </a:xfrm>
                <a:custGeom>
                  <a:avLst/>
                  <a:gdLst>
                    <a:gd name="T0" fmla="*/ 0 w 99"/>
                    <a:gd name="T1" fmla="*/ 221 h 221"/>
                    <a:gd name="T2" fmla="*/ 1 w 99"/>
                    <a:gd name="T3" fmla="*/ 221 h 221"/>
                    <a:gd name="T4" fmla="*/ 1 w 99"/>
                    <a:gd name="T5" fmla="*/ 221 h 221"/>
                    <a:gd name="T6" fmla="*/ 3 w 99"/>
                    <a:gd name="T7" fmla="*/ 221 h 221"/>
                    <a:gd name="T8" fmla="*/ 3 w 99"/>
                    <a:gd name="T9" fmla="*/ 221 h 221"/>
                    <a:gd name="T10" fmla="*/ 5 w 99"/>
                    <a:gd name="T11" fmla="*/ 221 h 221"/>
                    <a:gd name="T12" fmla="*/ 5 w 99"/>
                    <a:gd name="T13" fmla="*/ 221 h 221"/>
                    <a:gd name="T14" fmla="*/ 7 w 99"/>
                    <a:gd name="T15" fmla="*/ 221 h 221"/>
                    <a:gd name="T16" fmla="*/ 7 w 99"/>
                    <a:gd name="T17" fmla="*/ 221 h 221"/>
                    <a:gd name="T18" fmla="*/ 11 w 99"/>
                    <a:gd name="T19" fmla="*/ 221 h 221"/>
                    <a:gd name="T20" fmla="*/ 11 w 99"/>
                    <a:gd name="T21" fmla="*/ 221 h 221"/>
                    <a:gd name="T22" fmla="*/ 17 w 99"/>
                    <a:gd name="T23" fmla="*/ 221 h 221"/>
                    <a:gd name="T24" fmla="*/ 17 w 99"/>
                    <a:gd name="T25" fmla="*/ 221 h 221"/>
                    <a:gd name="T26" fmla="*/ 23 w 99"/>
                    <a:gd name="T27" fmla="*/ 221 h 221"/>
                    <a:gd name="T28" fmla="*/ 23 w 99"/>
                    <a:gd name="T29" fmla="*/ 221 h 221"/>
                    <a:gd name="T30" fmla="*/ 27 w 99"/>
                    <a:gd name="T31" fmla="*/ 221 h 221"/>
                    <a:gd name="T32" fmla="*/ 27 w 99"/>
                    <a:gd name="T33" fmla="*/ 221 h 221"/>
                    <a:gd name="T34" fmla="*/ 33 w 99"/>
                    <a:gd name="T35" fmla="*/ 221 h 221"/>
                    <a:gd name="T36" fmla="*/ 33 w 99"/>
                    <a:gd name="T37" fmla="*/ 221 h 221"/>
                    <a:gd name="T38" fmla="*/ 39 w 99"/>
                    <a:gd name="T39" fmla="*/ 221 h 221"/>
                    <a:gd name="T40" fmla="*/ 39 w 99"/>
                    <a:gd name="T41" fmla="*/ 221 h 221"/>
                    <a:gd name="T42" fmla="*/ 44 w 99"/>
                    <a:gd name="T43" fmla="*/ 221 h 221"/>
                    <a:gd name="T44" fmla="*/ 44 w 99"/>
                    <a:gd name="T45" fmla="*/ 221 h 221"/>
                    <a:gd name="T46" fmla="*/ 44 w 99"/>
                    <a:gd name="T47" fmla="*/ 0 h 221"/>
                    <a:gd name="T48" fmla="*/ 50 w 99"/>
                    <a:gd name="T49" fmla="*/ 221 h 221"/>
                    <a:gd name="T50" fmla="*/ 50 w 99"/>
                    <a:gd name="T51" fmla="*/ 221 h 221"/>
                    <a:gd name="T52" fmla="*/ 50 w 99"/>
                    <a:gd name="T53" fmla="*/ 221 h 221"/>
                    <a:gd name="T54" fmla="*/ 50 w 99"/>
                    <a:gd name="T55" fmla="*/ 221 h 221"/>
                    <a:gd name="T56" fmla="*/ 54 w 99"/>
                    <a:gd name="T57" fmla="*/ 221 h 221"/>
                    <a:gd name="T58" fmla="*/ 54 w 99"/>
                    <a:gd name="T59" fmla="*/ 221 h 221"/>
                    <a:gd name="T60" fmla="*/ 60 w 99"/>
                    <a:gd name="T61" fmla="*/ 221 h 221"/>
                    <a:gd name="T62" fmla="*/ 60 w 99"/>
                    <a:gd name="T63" fmla="*/ 221 h 221"/>
                    <a:gd name="T64" fmla="*/ 66 w 99"/>
                    <a:gd name="T65" fmla="*/ 221 h 221"/>
                    <a:gd name="T66" fmla="*/ 66 w 99"/>
                    <a:gd name="T67" fmla="*/ 221 h 221"/>
                    <a:gd name="T68" fmla="*/ 70 w 99"/>
                    <a:gd name="T69" fmla="*/ 221 h 221"/>
                    <a:gd name="T70" fmla="*/ 70 w 99"/>
                    <a:gd name="T71" fmla="*/ 221 h 221"/>
                    <a:gd name="T72" fmla="*/ 77 w 99"/>
                    <a:gd name="T73" fmla="*/ 221 h 221"/>
                    <a:gd name="T74" fmla="*/ 77 w 99"/>
                    <a:gd name="T75" fmla="*/ 221 h 221"/>
                    <a:gd name="T76" fmla="*/ 83 w 99"/>
                    <a:gd name="T77" fmla="*/ 221 h 221"/>
                    <a:gd name="T78" fmla="*/ 83 w 99"/>
                    <a:gd name="T79" fmla="*/ 221 h 221"/>
                    <a:gd name="T80" fmla="*/ 86 w 99"/>
                    <a:gd name="T81" fmla="*/ 221 h 221"/>
                    <a:gd name="T82" fmla="*/ 88 w 99"/>
                    <a:gd name="T83" fmla="*/ 221 h 221"/>
                    <a:gd name="T84" fmla="*/ 88 w 99"/>
                    <a:gd name="T85" fmla="*/ 221 h 221"/>
                    <a:gd name="T86" fmla="*/ 88 w 99"/>
                    <a:gd name="T87" fmla="*/ 221 h 221"/>
                    <a:gd name="T88" fmla="*/ 88 w 99"/>
                    <a:gd name="T89" fmla="*/ 221 h 221"/>
                    <a:gd name="T90" fmla="*/ 89 w 99"/>
                    <a:gd name="T91" fmla="*/ 221 h 221"/>
                    <a:gd name="T92" fmla="*/ 93 w 99"/>
                    <a:gd name="T93" fmla="*/ 221 h 221"/>
                    <a:gd name="T94" fmla="*/ 93 w 99"/>
                    <a:gd name="T95" fmla="*/ 221 h 221"/>
                    <a:gd name="T96" fmla="*/ 93 w 99"/>
                    <a:gd name="T97" fmla="*/ 221 h 221"/>
                    <a:gd name="T98" fmla="*/ 99 w 99"/>
                    <a:gd name="T99" fmla="*/ 221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9" h="221">
                      <a:moveTo>
                        <a:pt x="0" y="221"/>
                      </a:moveTo>
                      <a:lnTo>
                        <a:pt x="1" y="221"/>
                      </a:lnTo>
                      <a:lnTo>
                        <a:pt x="1" y="221"/>
                      </a:lnTo>
                      <a:lnTo>
                        <a:pt x="3" y="221"/>
                      </a:lnTo>
                      <a:lnTo>
                        <a:pt x="3" y="221"/>
                      </a:lnTo>
                      <a:lnTo>
                        <a:pt x="5" y="221"/>
                      </a:lnTo>
                      <a:lnTo>
                        <a:pt x="5" y="221"/>
                      </a:lnTo>
                      <a:lnTo>
                        <a:pt x="7" y="221"/>
                      </a:lnTo>
                      <a:lnTo>
                        <a:pt x="7" y="221"/>
                      </a:lnTo>
                      <a:lnTo>
                        <a:pt x="11" y="221"/>
                      </a:lnTo>
                      <a:lnTo>
                        <a:pt x="11" y="221"/>
                      </a:lnTo>
                      <a:lnTo>
                        <a:pt x="17" y="221"/>
                      </a:lnTo>
                      <a:lnTo>
                        <a:pt x="17" y="221"/>
                      </a:lnTo>
                      <a:lnTo>
                        <a:pt x="23" y="221"/>
                      </a:lnTo>
                      <a:lnTo>
                        <a:pt x="23" y="221"/>
                      </a:lnTo>
                      <a:lnTo>
                        <a:pt x="27" y="221"/>
                      </a:lnTo>
                      <a:lnTo>
                        <a:pt x="27" y="221"/>
                      </a:lnTo>
                      <a:lnTo>
                        <a:pt x="33" y="221"/>
                      </a:lnTo>
                      <a:lnTo>
                        <a:pt x="33" y="221"/>
                      </a:lnTo>
                      <a:lnTo>
                        <a:pt x="39" y="221"/>
                      </a:lnTo>
                      <a:lnTo>
                        <a:pt x="39" y="221"/>
                      </a:lnTo>
                      <a:lnTo>
                        <a:pt x="44" y="221"/>
                      </a:lnTo>
                      <a:lnTo>
                        <a:pt x="44" y="221"/>
                      </a:lnTo>
                      <a:lnTo>
                        <a:pt x="44" y="0"/>
                      </a:lnTo>
                      <a:lnTo>
                        <a:pt x="50" y="221"/>
                      </a:lnTo>
                      <a:lnTo>
                        <a:pt x="50" y="221"/>
                      </a:lnTo>
                      <a:lnTo>
                        <a:pt x="50" y="221"/>
                      </a:lnTo>
                      <a:lnTo>
                        <a:pt x="50" y="221"/>
                      </a:lnTo>
                      <a:lnTo>
                        <a:pt x="54" y="221"/>
                      </a:lnTo>
                      <a:lnTo>
                        <a:pt x="54" y="221"/>
                      </a:lnTo>
                      <a:lnTo>
                        <a:pt x="60" y="221"/>
                      </a:lnTo>
                      <a:lnTo>
                        <a:pt x="60" y="221"/>
                      </a:lnTo>
                      <a:lnTo>
                        <a:pt x="66" y="221"/>
                      </a:lnTo>
                      <a:lnTo>
                        <a:pt x="66" y="221"/>
                      </a:lnTo>
                      <a:lnTo>
                        <a:pt x="70" y="221"/>
                      </a:lnTo>
                      <a:lnTo>
                        <a:pt x="70" y="221"/>
                      </a:lnTo>
                      <a:lnTo>
                        <a:pt x="77" y="221"/>
                      </a:lnTo>
                      <a:lnTo>
                        <a:pt x="77" y="221"/>
                      </a:lnTo>
                      <a:lnTo>
                        <a:pt x="83" y="221"/>
                      </a:lnTo>
                      <a:lnTo>
                        <a:pt x="83" y="221"/>
                      </a:lnTo>
                      <a:lnTo>
                        <a:pt x="86" y="221"/>
                      </a:lnTo>
                      <a:lnTo>
                        <a:pt x="88" y="221"/>
                      </a:lnTo>
                      <a:lnTo>
                        <a:pt x="88" y="221"/>
                      </a:lnTo>
                      <a:lnTo>
                        <a:pt x="88" y="221"/>
                      </a:lnTo>
                      <a:lnTo>
                        <a:pt x="88" y="221"/>
                      </a:lnTo>
                      <a:lnTo>
                        <a:pt x="89" y="221"/>
                      </a:lnTo>
                      <a:lnTo>
                        <a:pt x="93" y="221"/>
                      </a:lnTo>
                      <a:lnTo>
                        <a:pt x="93" y="221"/>
                      </a:lnTo>
                      <a:lnTo>
                        <a:pt x="93" y="221"/>
                      </a:lnTo>
                      <a:lnTo>
                        <a:pt x="99" y="221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5" name="Freeform 925"/>
                <p:cNvSpPr>
                  <a:spLocks/>
                </p:cNvSpPr>
                <p:nvPr/>
              </p:nvSpPr>
              <p:spPr bwMode="auto">
                <a:xfrm>
                  <a:off x="10066346" y="4718785"/>
                  <a:ext cx="58738" cy="39641"/>
                </a:xfrm>
                <a:custGeom>
                  <a:avLst/>
                  <a:gdLst>
                    <a:gd name="T0" fmla="*/ 0 w 111"/>
                    <a:gd name="T1" fmla="*/ 77 h 77"/>
                    <a:gd name="T2" fmla="*/ 0 w 111"/>
                    <a:gd name="T3" fmla="*/ 77 h 77"/>
                    <a:gd name="T4" fmla="*/ 4 w 111"/>
                    <a:gd name="T5" fmla="*/ 77 h 77"/>
                    <a:gd name="T6" fmla="*/ 4 w 111"/>
                    <a:gd name="T7" fmla="*/ 77 h 77"/>
                    <a:gd name="T8" fmla="*/ 10 w 111"/>
                    <a:gd name="T9" fmla="*/ 77 h 77"/>
                    <a:gd name="T10" fmla="*/ 10 w 111"/>
                    <a:gd name="T11" fmla="*/ 77 h 77"/>
                    <a:gd name="T12" fmla="*/ 16 w 111"/>
                    <a:gd name="T13" fmla="*/ 77 h 77"/>
                    <a:gd name="T14" fmla="*/ 16 w 111"/>
                    <a:gd name="T15" fmla="*/ 77 h 77"/>
                    <a:gd name="T16" fmla="*/ 22 w 111"/>
                    <a:gd name="T17" fmla="*/ 77 h 77"/>
                    <a:gd name="T18" fmla="*/ 22 w 111"/>
                    <a:gd name="T19" fmla="*/ 77 h 77"/>
                    <a:gd name="T20" fmla="*/ 26 w 111"/>
                    <a:gd name="T21" fmla="*/ 77 h 77"/>
                    <a:gd name="T22" fmla="*/ 26 w 111"/>
                    <a:gd name="T23" fmla="*/ 77 h 77"/>
                    <a:gd name="T24" fmla="*/ 30 w 111"/>
                    <a:gd name="T25" fmla="*/ 0 h 77"/>
                    <a:gd name="T26" fmla="*/ 32 w 111"/>
                    <a:gd name="T27" fmla="*/ 77 h 77"/>
                    <a:gd name="T28" fmla="*/ 32 w 111"/>
                    <a:gd name="T29" fmla="*/ 77 h 77"/>
                    <a:gd name="T30" fmla="*/ 32 w 111"/>
                    <a:gd name="T31" fmla="*/ 77 h 77"/>
                    <a:gd name="T32" fmla="*/ 36 w 111"/>
                    <a:gd name="T33" fmla="*/ 77 h 77"/>
                    <a:gd name="T34" fmla="*/ 36 w 111"/>
                    <a:gd name="T35" fmla="*/ 77 h 77"/>
                    <a:gd name="T36" fmla="*/ 42 w 111"/>
                    <a:gd name="T37" fmla="*/ 77 h 77"/>
                    <a:gd name="T38" fmla="*/ 42 w 111"/>
                    <a:gd name="T39" fmla="*/ 77 h 77"/>
                    <a:gd name="T40" fmla="*/ 48 w 111"/>
                    <a:gd name="T41" fmla="*/ 77 h 77"/>
                    <a:gd name="T42" fmla="*/ 48 w 111"/>
                    <a:gd name="T43" fmla="*/ 77 h 77"/>
                    <a:gd name="T44" fmla="*/ 53 w 111"/>
                    <a:gd name="T45" fmla="*/ 77 h 77"/>
                    <a:gd name="T46" fmla="*/ 53 w 111"/>
                    <a:gd name="T47" fmla="*/ 77 h 77"/>
                    <a:gd name="T48" fmla="*/ 58 w 111"/>
                    <a:gd name="T49" fmla="*/ 77 h 77"/>
                    <a:gd name="T50" fmla="*/ 58 w 111"/>
                    <a:gd name="T51" fmla="*/ 77 h 77"/>
                    <a:gd name="T52" fmla="*/ 63 w 111"/>
                    <a:gd name="T53" fmla="*/ 77 h 77"/>
                    <a:gd name="T54" fmla="*/ 63 w 111"/>
                    <a:gd name="T55" fmla="*/ 77 h 77"/>
                    <a:gd name="T56" fmla="*/ 69 w 111"/>
                    <a:gd name="T57" fmla="*/ 77 h 77"/>
                    <a:gd name="T58" fmla="*/ 69 w 111"/>
                    <a:gd name="T59" fmla="*/ 77 h 77"/>
                    <a:gd name="T60" fmla="*/ 72 w 111"/>
                    <a:gd name="T61" fmla="*/ 77 h 77"/>
                    <a:gd name="T62" fmla="*/ 72 w 111"/>
                    <a:gd name="T63" fmla="*/ 77 h 77"/>
                    <a:gd name="T64" fmla="*/ 74 w 111"/>
                    <a:gd name="T65" fmla="*/ 77 h 77"/>
                    <a:gd name="T66" fmla="*/ 74 w 111"/>
                    <a:gd name="T67" fmla="*/ 77 h 77"/>
                    <a:gd name="T68" fmla="*/ 74 w 111"/>
                    <a:gd name="T69" fmla="*/ 77 h 77"/>
                    <a:gd name="T70" fmla="*/ 75 w 111"/>
                    <a:gd name="T71" fmla="*/ 77 h 77"/>
                    <a:gd name="T72" fmla="*/ 81 w 111"/>
                    <a:gd name="T73" fmla="*/ 77 h 77"/>
                    <a:gd name="T74" fmla="*/ 81 w 111"/>
                    <a:gd name="T75" fmla="*/ 77 h 77"/>
                    <a:gd name="T76" fmla="*/ 81 w 111"/>
                    <a:gd name="T77" fmla="*/ 77 h 77"/>
                    <a:gd name="T78" fmla="*/ 85 w 111"/>
                    <a:gd name="T79" fmla="*/ 77 h 77"/>
                    <a:gd name="T80" fmla="*/ 85 w 111"/>
                    <a:gd name="T81" fmla="*/ 77 h 77"/>
                    <a:gd name="T82" fmla="*/ 91 w 111"/>
                    <a:gd name="T83" fmla="*/ 77 h 77"/>
                    <a:gd name="T84" fmla="*/ 91 w 111"/>
                    <a:gd name="T85" fmla="*/ 77 h 77"/>
                    <a:gd name="T86" fmla="*/ 95 w 111"/>
                    <a:gd name="T87" fmla="*/ 77 h 77"/>
                    <a:gd name="T88" fmla="*/ 95 w 111"/>
                    <a:gd name="T89" fmla="*/ 77 h 77"/>
                    <a:gd name="T90" fmla="*/ 101 w 111"/>
                    <a:gd name="T91" fmla="*/ 77 h 77"/>
                    <a:gd name="T92" fmla="*/ 101 w 111"/>
                    <a:gd name="T93" fmla="*/ 77 h 77"/>
                    <a:gd name="T94" fmla="*/ 105 w 111"/>
                    <a:gd name="T95" fmla="*/ 77 h 77"/>
                    <a:gd name="T96" fmla="*/ 105 w 111"/>
                    <a:gd name="T97" fmla="*/ 77 h 77"/>
                    <a:gd name="T98" fmla="*/ 111 w 111"/>
                    <a:gd name="T99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1" h="77">
                      <a:moveTo>
                        <a:pt x="0" y="77"/>
                      </a:moveTo>
                      <a:lnTo>
                        <a:pt x="0" y="77"/>
                      </a:lnTo>
                      <a:lnTo>
                        <a:pt x="4" y="77"/>
                      </a:lnTo>
                      <a:lnTo>
                        <a:pt x="4" y="77"/>
                      </a:lnTo>
                      <a:lnTo>
                        <a:pt x="10" y="77"/>
                      </a:lnTo>
                      <a:lnTo>
                        <a:pt x="10" y="77"/>
                      </a:lnTo>
                      <a:lnTo>
                        <a:pt x="16" y="77"/>
                      </a:lnTo>
                      <a:lnTo>
                        <a:pt x="16" y="77"/>
                      </a:lnTo>
                      <a:lnTo>
                        <a:pt x="22" y="77"/>
                      </a:lnTo>
                      <a:lnTo>
                        <a:pt x="22" y="77"/>
                      </a:lnTo>
                      <a:lnTo>
                        <a:pt x="26" y="77"/>
                      </a:lnTo>
                      <a:lnTo>
                        <a:pt x="26" y="77"/>
                      </a:lnTo>
                      <a:lnTo>
                        <a:pt x="30" y="0"/>
                      </a:lnTo>
                      <a:lnTo>
                        <a:pt x="32" y="77"/>
                      </a:lnTo>
                      <a:lnTo>
                        <a:pt x="32" y="77"/>
                      </a:lnTo>
                      <a:lnTo>
                        <a:pt x="32" y="77"/>
                      </a:lnTo>
                      <a:lnTo>
                        <a:pt x="36" y="77"/>
                      </a:lnTo>
                      <a:lnTo>
                        <a:pt x="36" y="77"/>
                      </a:lnTo>
                      <a:lnTo>
                        <a:pt x="42" y="77"/>
                      </a:lnTo>
                      <a:lnTo>
                        <a:pt x="42" y="77"/>
                      </a:lnTo>
                      <a:lnTo>
                        <a:pt x="48" y="77"/>
                      </a:lnTo>
                      <a:lnTo>
                        <a:pt x="48" y="77"/>
                      </a:lnTo>
                      <a:lnTo>
                        <a:pt x="53" y="77"/>
                      </a:lnTo>
                      <a:lnTo>
                        <a:pt x="53" y="77"/>
                      </a:lnTo>
                      <a:lnTo>
                        <a:pt x="58" y="77"/>
                      </a:lnTo>
                      <a:lnTo>
                        <a:pt x="58" y="77"/>
                      </a:lnTo>
                      <a:lnTo>
                        <a:pt x="63" y="77"/>
                      </a:lnTo>
                      <a:lnTo>
                        <a:pt x="63" y="77"/>
                      </a:lnTo>
                      <a:lnTo>
                        <a:pt x="69" y="77"/>
                      </a:lnTo>
                      <a:lnTo>
                        <a:pt x="69" y="77"/>
                      </a:lnTo>
                      <a:lnTo>
                        <a:pt x="72" y="77"/>
                      </a:lnTo>
                      <a:lnTo>
                        <a:pt x="72" y="77"/>
                      </a:lnTo>
                      <a:lnTo>
                        <a:pt x="74" y="77"/>
                      </a:lnTo>
                      <a:lnTo>
                        <a:pt x="74" y="77"/>
                      </a:lnTo>
                      <a:lnTo>
                        <a:pt x="74" y="77"/>
                      </a:lnTo>
                      <a:lnTo>
                        <a:pt x="75" y="77"/>
                      </a:lnTo>
                      <a:lnTo>
                        <a:pt x="81" y="77"/>
                      </a:lnTo>
                      <a:lnTo>
                        <a:pt x="81" y="77"/>
                      </a:lnTo>
                      <a:lnTo>
                        <a:pt x="81" y="77"/>
                      </a:lnTo>
                      <a:lnTo>
                        <a:pt x="85" y="77"/>
                      </a:lnTo>
                      <a:lnTo>
                        <a:pt x="85" y="77"/>
                      </a:lnTo>
                      <a:lnTo>
                        <a:pt x="91" y="77"/>
                      </a:lnTo>
                      <a:lnTo>
                        <a:pt x="91" y="77"/>
                      </a:lnTo>
                      <a:lnTo>
                        <a:pt x="95" y="77"/>
                      </a:lnTo>
                      <a:lnTo>
                        <a:pt x="95" y="77"/>
                      </a:lnTo>
                      <a:lnTo>
                        <a:pt x="101" y="77"/>
                      </a:lnTo>
                      <a:lnTo>
                        <a:pt x="101" y="77"/>
                      </a:lnTo>
                      <a:lnTo>
                        <a:pt x="105" y="77"/>
                      </a:lnTo>
                      <a:lnTo>
                        <a:pt x="105" y="77"/>
                      </a:lnTo>
                      <a:lnTo>
                        <a:pt x="111" y="77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6" name="Freeform 926"/>
                <p:cNvSpPr>
                  <a:spLocks/>
                </p:cNvSpPr>
                <p:nvPr/>
              </p:nvSpPr>
              <p:spPr bwMode="auto">
                <a:xfrm>
                  <a:off x="10125084" y="4745741"/>
                  <a:ext cx="55563" cy="12685"/>
                </a:xfrm>
                <a:custGeom>
                  <a:avLst/>
                  <a:gdLst>
                    <a:gd name="T0" fmla="*/ 0 w 105"/>
                    <a:gd name="T1" fmla="*/ 24 h 24"/>
                    <a:gd name="T2" fmla="*/ 0 w 105"/>
                    <a:gd name="T3" fmla="*/ 24 h 24"/>
                    <a:gd name="T4" fmla="*/ 3 w 105"/>
                    <a:gd name="T5" fmla="*/ 0 h 24"/>
                    <a:gd name="T6" fmla="*/ 4 w 105"/>
                    <a:gd name="T7" fmla="*/ 24 h 24"/>
                    <a:gd name="T8" fmla="*/ 6 w 105"/>
                    <a:gd name="T9" fmla="*/ 24 h 24"/>
                    <a:gd name="T10" fmla="*/ 6 w 105"/>
                    <a:gd name="T11" fmla="*/ 24 h 24"/>
                    <a:gd name="T12" fmla="*/ 6 w 105"/>
                    <a:gd name="T13" fmla="*/ 24 h 24"/>
                    <a:gd name="T14" fmla="*/ 11 w 105"/>
                    <a:gd name="T15" fmla="*/ 24 h 24"/>
                    <a:gd name="T16" fmla="*/ 11 w 105"/>
                    <a:gd name="T17" fmla="*/ 24 h 24"/>
                    <a:gd name="T18" fmla="*/ 17 w 105"/>
                    <a:gd name="T19" fmla="*/ 24 h 24"/>
                    <a:gd name="T20" fmla="*/ 17 w 105"/>
                    <a:gd name="T21" fmla="*/ 24 h 24"/>
                    <a:gd name="T22" fmla="*/ 22 w 105"/>
                    <a:gd name="T23" fmla="*/ 24 h 24"/>
                    <a:gd name="T24" fmla="*/ 22 w 105"/>
                    <a:gd name="T25" fmla="*/ 24 h 24"/>
                    <a:gd name="T26" fmla="*/ 27 w 105"/>
                    <a:gd name="T27" fmla="*/ 24 h 24"/>
                    <a:gd name="T28" fmla="*/ 27 w 105"/>
                    <a:gd name="T29" fmla="*/ 24 h 24"/>
                    <a:gd name="T30" fmla="*/ 33 w 105"/>
                    <a:gd name="T31" fmla="*/ 24 h 24"/>
                    <a:gd name="T32" fmla="*/ 33 w 105"/>
                    <a:gd name="T33" fmla="*/ 24 h 24"/>
                    <a:gd name="T34" fmla="*/ 39 w 105"/>
                    <a:gd name="T35" fmla="*/ 24 h 24"/>
                    <a:gd name="T36" fmla="*/ 39 w 105"/>
                    <a:gd name="T37" fmla="*/ 24 h 24"/>
                    <a:gd name="T38" fmla="*/ 45 w 105"/>
                    <a:gd name="T39" fmla="*/ 24 h 24"/>
                    <a:gd name="T40" fmla="*/ 45 w 105"/>
                    <a:gd name="T41" fmla="*/ 24 h 24"/>
                    <a:gd name="T42" fmla="*/ 45 w 105"/>
                    <a:gd name="T43" fmla="*/ 24 h 24"/>
                    <a:gd name="T44" fmla="*/ 45 w 105"/>
                    <a:gd name="T45" fmla="*/ 24 h 24"/>
                    <a:gd name="T46" fmla="*/ 47 w 105"/>
                    <a:gd name="T47" fmla="*/ 24 h 24"/>
                    <a:gd name="T48" fmla="*/ 49 w 105"/>
                    <a:gd name="T49" fmla="*/ 24 h 24"/>
                    <a:gd name="T50" fmla="*/ 49 w 105"/>
                    <a:gd name="T51" fmla="*/ 24 h 24"/>
                    <a:gd name="T52" fmla="*/ 49 w 105"/>
                    <a:gd name="T53" fmla="*/ 24 h 24"/>
                    <a:gd name="T54" fmla="*/ 55 w 105"/>
                    <a:gd name="T55" fmla="*/ 24 h 24"/>
                    <a:gd name="T56" fmla="*/ 55 w 105"/>
                    <a:gd name="T57" fmla="*/ 24 h 24"/>
                    <a:gd name="T58" fmla="*/ 55 w 105"/>
                    <a:gd name="T59" fmla="*/ 24 h 24"/>
                    <a:gd name="T60" fmla="*/ 60 w 105"/>
                    <a:gd name="T61" fmla="*/ 24 h 24"/>
                    <a:gd name="T62" fmla="*/ 60 w 105"/>
                    <a:gd name="T63" fmla="*/ 24 h 24"/>
                    <a:gd name="T64" fmla="*/ 65 w 105"/>
                    <a:gd name="T65" fmla="*/ 24 h 24"/>
                    <a:gd name="T66" fmla="*/ 65 w 105"/>
                    <a:gd name="T67" fmla="*/ 24 h 24"/>
                    <a:gd name="T68" fmla="*/ 72 w 105"/>
                    <a:gd name="T69" fmla="*/ 24 h 24"/>
                    <a:gd name="T70" fmla="*/ 72 w 105"/>
                    <a:gd name="T71" fmla="*/ 24 h 24"/>
                    <a:gd name="T72" fmla="*/ 76 w 105"/>
                    <a:gd name="T73" fmla="*/ 24 h 24"/>
                    <a:gd name="T74" fmla="*/ 76 w 105"/>
                    <a:gd name="T75" fmla="*/ 24 h 24"/>
                    <a:gd name="T76" fmla="*/ 82 w 105"/>
                    <a:gd name="T77" fmla="*/ 24 h 24"/>
                    <a:gd name="T78" fmla="*/ 82 w 105"/>
                    <a:gd name="T79" fmla="*/ 24 h 24"/>
                    <a:gd name="T80" fmla="*/ 88 w 105"/>
                    <a:gd name="T81" fmla="*/ 22 h 24"/>
                    <a:gd name="T82" fmla="*/ 88 w 105"/>
                    <a:gd name="T83" fmla="*/ 19 h 24"/>
                    <a:gd name="T84" fmla="*/ 88 w 105"/>
                    <a:gd name="T85" fmla="*/ 17 h 24"/>
                    <a:gd name="T86" fmla="*/ 94 w 105"/>
                    <a:gd name="T87" fmla="*/ 24 h 24"/>
                    <a:gd name="T88" fmla="*/ 94 w 105"/>
                    <a:gd name="T89" fmla="*/ 24 h 24"/>
                    <a:gd name="T90" fmla="*/ 94 w 105"/>
                    <a:gd name="T91" fmla="*/ 24 h 24"/>
                    <a:gd name="T92" fmla="*/ 94 w 105"/>
                    <a:gd name="T93" fmla="*/ 24 h 24"/>
                    <a:gd name="T94" fmla="*/ 98 w 105"/>
                    <a:gd name="T95" fmla="*/ 24 h 24"/>
                    <a:gd name="T96" fmla="*/ 98 w 105"/>
                    <a:gd name="T97" fmla="*/ 24 h 24"/>
                    <a:gd name="T98" fmla="*/ 105 w 10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24">
                      <a:moveTo>
                        <a:pt x="0" y="24"/>
                      </a:moveTo>
                      <a:lnTo>
                        <a:pt x="0" y="24"/>
                      </a:lnTo>
                      <a:lnTo>
                        <a:pt x="3" y="0"/>
                      </a:lnTo>
                      <a:lnTo>
                        <a:pt x="4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11" y="24"/>
                      </a:lnTo>
                      <a:lnTo>
                        <a:pt x="11" y="24"/>
                      </a:lnTo>
                      <a:lnTo>
                        <a:pt x="17" y="24"/>
                      </a:lnTo>
                      <a:lnTo>
                        <a:pt x="17" y="24"/>
                      </a:lnTo>
                      <a:lnTo>
                        <a:pt x="22" y="24"/>
                      </a:lnTo>
                      <a:lnTo>
                        <a:pt x="22" y="24"/>
                      </a:lnTo>
                      <a:lnTo>
                        <a:pt x="27" y="24"/>
                      </a:lnTo>
                      <a:lnTo>
                        <a:pt x="27" y="24"/>
                      </a:lnTo>
                      <a:lnTo>
                        <a:pt x="33" y="24"/>
                      </a:lnTo>
                      <a:lnTo>
                        <a:pt x="33" y="24"/>
                      </a:lnTo>
                      <a:lnTo>
                        <a:pt x="39" y="24"/>
                      </a:lnTo>
                      <a:lnTo>
                        <a:pt x="39" y="24"/>
                      </a:lnTo>
                      <a:lnTo>
                        <a:pt x="45" y="24"/>
                      </a:lnTo>
                      <a:lnTo>
                        <a:pt x="45" y="24"/>
                      </a:lnTo>
                      <a:lnTo>
                        <a:pt x="45" y="24"/>
                      </a:lnTo>
                      <a:lnTo>
                        <a:pt x="45" y="24"/>
                      </a:lnTo>
                      <a:lnTo>
                        <a:pt x="47" y="24"/>
                      </a:lnTo>
                      <a:lnTo>
                        <a:pt x="49" y="24"/>
                      </a:lnTo>
                      <a:lnTo>
                        <a:pt x="49" y="24"/>
                      </a:lnTo>
                      <a:lnTo>
                        <a:pt x="49" y="24"/>
                      </a:lnTo>
                      <a:lnTo>
                        <a:pt x="55" y="24"/>
                      </a:lnTo>
                      <a:lnTo>
                        <a:pt x="55" y="24"/>
                      </a:lnTo>
                      <a:lnTo>
                        <a:pt x="55" y="24"/>
                      </a:lnTo>
                      <a:lnTo>
                        <a:pt x="60" y="24"/>
                      </a:lnTo>
                      <a:lnTo>
                        <a:pt x="60" y="24"/>
                      </a:lnTo>
                      <a:lnTo>
                        <a:pt x="65" y="24"/>
                      </a:lnTo>
                      <a:lnTo>
                        <a:pt x="65" y="24"/>
                      </a:lnTo>
                      <a:lnTo>
                        <a:pt x="72" y="24"/>
                      </a:lnTo>
                      <a:lnTo>
                        <a:pt x="72" y="24"/>
                      </a:lnTo>
                      <a:lnTo>
                        <a:pt x="76" y="24"/>
                      </a:lnTo>
                      <a:lnTo>
                        <a:pt x="76" y="24"/>
                      </a:lnTo>
                      <a:lnTo>
                        <a:pt x="82" y="24"/>
                      </a:lnTo>
                      <a:lnTo>
                        <a:pt x="82" y="24"/>
                      </a:lnTo>
                      <a:lnTo>
                        <a:pt x="88" y="22"/>
                      </a:lnTo>
                      <a:lnTo>
                        <a:pt x="88" y="19"/>
                      </a:lnTo>
                      <a:lnTo>
                        <a:pt x="88" y="17"/>
                      </a:lnTo>
                      <a:lnTo>
                        <a:pt x="94" y="24"/>
                      </a:lnTo>
                      <a:lnTo>
                        <a:pt x="94" y="24"/>
                      </a:lnTo>
                      <a:lnTo>
                        <a:pt x="94" y="24"/>
                      </a:lnTo>
                      <a:lnTo>
                        <a:pt x="94" y="24"/>
                      </a:lnTo>
                      <a:lnTo>
                        <a:pt x="98" y="24"/>
                      </a:lnTo>
                      <a:lnTo>
                        <a:pt x="98" y="24"/>
                      </a:lnTo>
                      <a:lnTo>
                        <a:pt x="105" y="24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7" name="Freeform 927"/>
                <p:cNvSpPr>
                  <a:spLocks/>
                </p:cNvSpPr>
                <p:nvPr/>
              </p:nvSpPr>
              <p:spPr bwMode="auto">
                <a:xfrm>
                  <a:off x="10180646" y="4758426"/>
                  <a:ext cx="57150" cy="0"/>
                </a:xfrm>
                <a:custGeom>
                  <a:avLst/>
                  <a:gdLst>
                    <a:gd name="T0" fmla="*/ 0 w 108"/>
                    <a:gd name="T1" fmla="*/ 2 h 2"/>
                    <a:gd name="T2" fmla="*/ 0 w 108"/>
                    <a:gd name="T3" fmla="*/ 2 h 2"/>
                    <a:gd name="T4" fmla="*/ 3 w 108"/>
                    <a:gd name="T5" fmla="*/ 2 h 2"/>
                    <a:gd name="T6" fmla="*/ 4 w 108"/>
                    <a:gd name="T7" fmla="*/ 2 h 2"/>
                    <a:gd name="T8" fmla="*/ 10 w 108"/>
                    <a:gd name="T9" fmla="*/ 2 h 2"/>
                    <a:gd name="T10" fmla="*/ 10 w 108"/>
                    <a:gd name="T11" fmla="*/ 2 h 2"/>
                    <a:gd name="T12" fmla="*/ 16 w 108"/>
                    <a:gd name="T13" fmla="*/ 2 h 2"/>
                    <a:gd name="T14" fmla="*/ 16 w 108"/>
                    <a:gd name="T15" fmla="*/ 2 h 2"/>
                    <a:gd name="T16" fmla="*/ 20 w 108"/>
                    <a:gd name="T17" fmla="*/ 2 h 2"/>
                    <a:gd name="T18" fmla="*/ 20 w 108"/>
                    <a:gd name="T19" fmla="*/ 2 h 2"/>
                    <a:gd name="T20" fmla="*/ 25 w 108"/>
                    <a:gd name="T21" fmla="*/ 2 h 2"/>
                    <a:gd name="T22" fmla="*/ 25 w 108"/>
                    <a:gd name="T23" fmla="*/ 2 h 2"/>
                    <a:gd name="T24" fmla="*/ 26 w 108"/>
                    <a:gd name="T25" fmla="*/ 2 h 2"/>
                    <a:gd name="T26" fmla="*/ 26 w 108"/>
                    <a:gd name="T27" fmla="*/ 2 h 2"/>
                    <a:gd name="T28" fmla="*/ 27 w 108"/>
                    <a:gd name="T29" fmla="*/ 2 h 2"/>
                    <a:gd name="T30" fmla="*/ 27 w 108"/>
                    <a:gd name="T31" fmla="*/ 2 h 2"/>
                    <a:gd name="T32" fmla="*/ 32 w 108"/>
                    <a:gd name="T33" fmla="*/ 2 h 2"/>
                    <a:gd name="T34" fmla="*/ 32 w 108"/>
                    <a:gd name="T35" fmla="*/ 2 h 2"/>
                    <a:gd name="T36" fmla="*/ 32 w 108"/>
                    <a:gd name="T37" fmla="*/ 2 h 2"/>
                    <a:gd name="T38" fmla="*/ 36 w 108"/>
                    <a:gd name="T39" fmla="*/ 2 h 2"/>
                    <a:gd name="T40" fmla="*/ 36 w 108"/>
                    <a:gd name="T41" fmla="*/ 2 h 2"/>
                    <a:gd name="T42" fmla="*/ 38 w 108"/>
                    <a:gd name="T43" fmla="*/ 2 h 2"/>
                    <a:gd name="T44" fmla="*/ 43 w 108"/>
                    <a:gd name="T45" fmla="*/ 2 h 2"/>
                    <a:gd name="T46" fmla="*/ 43 w 108"/>
                    <a:gd name="T47" fmla="*/ 2 h 2"/>
                    <a:gd name="T48" fmla="*/ 49 w 108"/>
                    <a:gd name="T49" fmla="*/ 2 h 2"/>
                    <a:gd name="T50" fmla="*/ 49 w 108"/>
                    <a:gd name="T51" fmla="*/ 2 h 2"/>
                    <a:gd name="T52" fmla="*/ 53 w 108"/>
                    <a:gd name="T53" fmla="*/ 2 h 2"/>
                    <a:gd name="T54" fmla="*/ 53 w 108"/>
                    <a:gd name="T55" fmla="*/ 2 h 2"/>
                    <a:gd name="T56" fmla="*/ 59 w 108"/>
                    <a:gd name="T57" fmla="*/ 2 h 2"/>
                    <a:gd name="T58" fmla="*/ 59 w 108"/>
                    <a:gd name="T59" fmla="*/ 2 h 2"/>
                    <a:gd name="T60" fmla="*/ 65 w 108"/>
                    <a:gd name="T61" fmla="*/ 2 h 2"/>
                    <a:gd name="T62" fmla="*/ 65 w 108"/>
                    <a:gd name="T63" fmla="*/ 2 h 2"/>
                    <a:gd name="T64" fmla="*/ 68 w 108"/>
                    <a:gd name="T65" fmla="*/ 0 h 2"/>
                    <a:gd name="T66" fmla="*/ 69 w 108"/>
                    <a:gd name="T67" fmla="*/ 2 h 2"/>
                    <a:gd name="T68" fmla="*/ 71 w 108"/>
                    <a:gd name="T69" fmla="*/ 2 h 2"/>
                    <a:gd name="T70" fmla="*/ 71 w 108"/>
                    <a:gd name="T71" fmla="*/ 2 h 2"/>
                    <a:gd name="T72" fmla="*/ 76 w 108"/>
                    <a:gd name="T73" fmla="*/ 2 h 2"/>
                    <a:gd name="T74" fmla="*/ 76 w 108"/>
                    <a:gd name="T75" fmla="*/ 2 h 2"/>
                    <a:gd name="T76" fmla="*/ 76 w 108"/>
                    <a:gd name="T77" fmla="*/ 2 h 2"/>
                    <a:gd name="T78" fmla="*/ 81 w 108"/>
                    <a:gd name="T79" fmla="*/ 2 h 2"/>
                    <a:gd name="T80" fmla="*/ 81 w 108"/>
                    <a:gd name="T81" fmla="*/ 2 h 2"/>
                    <a:gd name="T82" fmla="*/ 87 w 108"/>
                    <a:gd name="T83" fmla="*/ 2 h 2"/>
                    <a:gd name="T84" fmla="*/ 87 w 108"/>
                    <a:gd name="T85" fmla="*/ 2 h 2"/>
                    <a:gd name="T86" fmla="*/ 92 w 108"/>
                    <a:gd name="T87" fmla="*/ 2 h 2"/>
                    <a:gd name="T88" fmla="*/ 92 w 108"/>
                    <a:gd name="T89" fmla="*/ 2 h 2"/>
                    <a:gd name="T90" fmla="*/ 97 w 108"/>
                    <a:gd name="T91" fmla="*/ 2 h 2"/>
                    <a:gd name="T92" fmla="*/ 97 w 108"/>
                    <a:gd name="T93" fmla="*/ 2 h 2"/>
                    <a:gd name="T94" fmla="*/ 102 w 108"/>
                    <a:gd name="T95" fmla="*/ 2 h 2"/>
                    <a:gd name="T96" fmla="*/ 104 w 108"/>
                    <a:gd name="T97" fmla="*/ 2 h 2"/>
                    <a:gd name="T98" fmla="*/ 108 w 108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8" y="2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9" y="2"/>
                      </a:lnTo>
                      <a:lnTo>
                        <a:pt x="49" y="2"/>
                      </a:lnTo>
                      <a:lnTo>
                        <a:pt x="53" y="2"/>
                      </a:lnTo>
                      <a:lnTo>
                        <a:pt x="53" y="2"/>
                      </a:lnTo>
                      <a:lnTo>
                        <a:pt x="59" y="2"/>
                      </a:lnTo>
                      <a:lnTo>
                        <a:pt x="59" y="2"/>
                      </a:lnTo>
                      <a:lnTo>
                        <a:pt x="65" y="2"/>
                      </a:lnTo>
                      <a:lnTo>
                        <a:pt x="65" y="2"/>
                      </a:lnTo>
                      <a:lnTo>
                        <a:pt x="68" y="0"/>
                      </a:lnTo>
                      <a:lnTo>
                        <a:pt x="69" y="2"/>
                      </a:lnTo>
                      <a:lnTo>
                        <a:pt x="71" y="2"/>
                      </a:lnTo>
                      <a:lnTo>
                        <a:pt x="71" y="2"/>
                      </a:lnTo>
                      <a:lnTo>
                        <a:pt x="76" y="2"/>
                      </a:lnTo>
                      <a:lnTo>
                        <a:pt x="76" y="2"/>
                      </a:lnTo>
                      <a:lnTo>
                        <a:pt x="76" y="2"/>
                      </a:lnTo>
                      <a:lnTo>
                        <a:pt x="81" y="2"/>
                      </a:lnTo>
                      <a:lnTo>
                        <a:pt x="81" y="2"/>
                      </a:lnTo>
                      <a:lnTo>
                        <a:pt x="87" y="2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97" y="2"/>
                      </a:lnTo>
                      <a:lnTo>
                        <a:pt x="102" y="2"/>
                      </a:lnTo>
                      <a:lnTo>
                        <a:pt x="104" y="2"/>
                      </a:lnTo>
                      <a:lnTo>
                        <a:pt x="108" y="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8" name="Freeform 928"/>
                <p:cNvSpPr>
                  <a:spLocks/>
                </p:cNvSpPr>
                <p:nvPr/>
              </p:nvSpPr>
              <p:spPr bwMode="auto">
                <a:xfrm>
                  <a:off x="10237796" y="4758426"/>
                  <a:ext cx="50800" cy="0"/>
                </a:xfrm>
                <a:custGeom>
                  <a:avLst/>
                  <a:gdLst>
                    <a:gd name="T0" fmla="*/ 0 w 95"/>
                    <a:gd name="T1" fmla="*/ 0 w 95"/>
                    <a:gd name="T2" fmla="*/ 2 w 95"/>
                    <a:gd name="T3" fmla="*/ 4 w 95"/>
                    <a:gd name="T4" fmla="*/ 6 w 95"/>
                    <a:gd name="T5" fmla="*/ 6 w 95"/>
                    <a:gd name="T6" fmla="*/ 6 w 95"/>
                    <a:gd name="T7" fmla="*/ 6 w 95"/>
                    <a:gd name="T8" fmla="*/ 12 w 95"/>
                    <a:gd name="T9" fmla="*/ 12 w 95"/>
                    <a:gd name="T10" fmla="*/ 12 w 95"/>
                    <a:gd name="T11" fmla="*/ 16 w 95"/>
                    <a:gd name="T12" fmla="*/ 16 w 95"/>
                    <a:gd name="T13" fmla="*/ 22 w 95"/>
                    <a:gd name="T14" fmla="*/ 22 w 95"/>
                    <a:gd name="T15" fmla="*/ 26 w 95"/>
                    <a:gd name="T16" fmla="*/ 26 w 95"/>
                    <a:gd name="T17" fmla="*/ 32 w 95"/>
                    <a:gd name="T18" fmla="*/ 32 w 95"/>
                    <a:gd name="T19" fmla="*/ 38 w 95"/>
                    <a:gd name="T20" fmla="*/ 38 w 95"/>
                    <a:gd name="T21" fmla="*/ 43 w 95"/>
                    <a:gd name="T22" fmla="*/ 43 w 95"/>
                    <a:gd name="T23" fmla="*/ 43 w 95"/>
                    <a:gd name="T24" fmla="*/ 48 w 95"/>
                    <a:gd name="T25" fmla="*/ 48 w 95"/>
                    <a:gd name="T26" fmla="*/ 48 w 95"/>
                    <a:gd name="T27" fmla="*/ 48 w 95"/>
                    <a:gd name="T28" fmla="*/ 53 w 95"/>
                    <a:gd name="T29" fmla="*/ 53 w 95"/>
                    <a:gd name="T30" fmla="*/ 58 w 95"/>
                    <a:gd name="T31" fmla="*/ 58 w 95"/>
                    <a:gd name="T32" fmla="*/ 63 w 95"/>
                    <a:gd name="T33" fmla="*/ 63 w 95"/>
                    <a:gd name="T34" fmla="*/ 69 w 95"/>
                    <a:gd name="T35" fmla="*/ 69 w 95"/>
                    <a:gd name="T36" fmla="*/ 74 w 95"/>
                    <a:gd name="T37" fmla="*/ 74 w 95"/>
                    <a:gd name="T38" fmla="*/ 79 w 95"/>
                    <a:gd name="T39" fmla="*/ 79 w 95"/>
                    <a:gd name="T40" fmla="*/ 85 w 95"/>
                    <a:gd name="T41" fmla="*/ 85 w 95"/>
                    <a:gd name="T42" fmla="*/ 85 w 95"/>
                    <a:gd name="T43" fmla="*/ 85 w 95"/>
                    <a:gd name="T44" fmla="*/ 87 w 95"/>
                    <a:gd name="T45" fmla="*/ 89 w 95"/>
                    <a:gd name="T46" fmla="*/ 89 w 95"/>
                    <a:gd name="T47" fmla="*/ 89 w 95"/>
                    <a:gd name="T48" fmla="*/ 95 w 95"/>
                    <a:gd name="T49" fmla="*/ 95 w 9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9" y="0"/>
                      </a:lnTo>
                      <a:lnTo>
                        <a:pt x="79" y="0"/>
                      </a:lnTo>
                      <a:lnTo>
                        <a:pt x="85" y="0"/>
                      </a:lnTo>
                      <a:lnTo>
                        <a:pt x="85" y="0"/>
                      </a:lnTo>
                      <a:lnTo>
                        <a:pt x="85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95" y="0"/>
                      </a:lnTo>
                      <a:lnTo>
                        <a:pt x="95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9" name="Line 929"/>
                <p:cNvSpPr>
                  <a:spLocks noChangeShapeType="1"/>
                </p:cNvSpPr>
                <p:nvPr/>
              </p:nvSpPr>
              <p:spPr bwMode="auto">
                <a:xfrm flipH="1">
                  <a:off x="9518659" y="4758426"/>
                  <a:ext cx="769938" cy="0"/>
                </a:xfrm>
                <a:prstGeom prst="line">
                  <a:avLst/>
                </a:pr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0" name="Freeform 930"/>
                <p:cNvSpPr>
                  <a:spLocks/>
                </p:cNvSpPr>
                <p:nvPr/>
              </p:nvSpPr>
              <p:spPr bwMode="auto">
                <a:xfrm>
                  <a:off x="9518659" y="4758426"/>
                  <a:ext cx="50800" cy="0"/>
                </a:xfrm>
                <a:custGeom>
                  <a:avLst/>
                  <a:gdLst>
                    <a:gd name="T0" fmla="*/ 0 w 96"/>
                    <a:gd name="T1" fmla="*/ 5 w 96"/>
                    <a:gd name="T2" fmla="*/ 5 w 96"/>
                    <a:gd name="T3" fmla="*/ 5 w 96"/>
                    <a:gd name="T4" fmla="*/ 8 w 96"/>
                    <a:gd name="T5" fmla="*/ 8 w 96"/>
                    <a:gd name="T6" fmla="*/ 8 w 96"/>
                    <a:gd name="T7" fmla="*/ 10 w 96"/>
                    <a:gd name="T8" fmla="*/ 11 w 96"/>
                    <a:gd name="T9" fmla="*/ 11 w 96"/>
                    <a:gd name="T10" fmla="*/ 15 w 96"/>
                    <a:gd name="T11" fmla="*/ 15 w 96"/>
                    <a:gd name="T12" fmla="*/ 20 w 96"/>
                    <a:gd name="T13" fmla="*/ 20 w 96"/>
                    <a:gd name="T14" fmla="*/ 25 w 96"/>
                    <a:gd name="T15" fmla="*/ 25 w 96"/>
                    <a:gd name="T16" fmla="*/ 31 w 96"/>
                    <a:gd name="T17" fmla="*/ 31 w 96"/>
                    <a:gd name="T18" fmla="*/ 36 w 96"/>
                    <a:gd name="T19" fmla="*/ 36 w 96"/>
                    <a:gd name="T20" fmla="*/ 41 w 96"/>
                    <a:gd name="T21" fmla="*/ 43 w 96"/>
                    <a:gd name="T22" fmla="*/ 47 w 96"/>
                    <a:gd name="T23" fmla="*/ 47 w 96"/>
                    <a:gd name="T24" fmla="*/ 47 w 96"/>
                    <a:gd name="T25" fmla="*/ 47 w 96"/>
                    <a:gd name="T26" fmla="*/ 53 w 96"/>
                    <a:gd name="T27" fmla="*/ 53 w 96"/>
                    <a:gd name="T28" fmla="*/ 53 w 96"/>
                    <a:gd name="T29" fmla="*/ 53 w 96"/>
                    <a:gd name="T30" fmla="*/ 59 w 96"/>
                    <a:gd name="T31" fmla="*/ 59 w 96"/>
                    <a:gd name="T32" fmla="*/ 63 w 96"/>
                    <a:gd name="T33" fmla="*/ 63 w 96"/>
                    <a:gd name="T34" fmla="*/ 69 w 96"/>
                    <a:gd name="T35" fmla="*/ 69 w 96"/>
                    <a:gd name="T36" fmla="*/ 74 w 96"/>
                    <a:gd name="T37" fmla="*/ 74 w 96"/>
                    <a:gd name="T38" fmla="*/ 80 w 96"/>
                    <a:gd name="T39" fmla="*/ 80 w 96"/>
                    <a:gd name="T40" fmla="*/ 84 w 96"/>
                    <a:gd name="T41" fmla="*/ 84 w 96"/>
                    <a:gd name="T42" fmla="*/ 90 w 96"/>
                    <a:gd name="T43" fmla="*/ 90 w 96"/>
                    <a:gd name="T44" fmla="*/ 90 w 96"/>
                    <a:gd name="T45" fmla="*/ 93 w 96"/>
                    <a:gd name="T46" fmla="*/ 96 w 96"/>
                    <a:gd name="T47" fmla="*/ 96 w 96"/>
                    <a:gd name="T48" fmla="*/ 96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80" y="0"/>
                      </a:lnTo>
                      <a:lnTo>
                        <a:pt x="80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3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1" name="Freeform 931"/>
                <p:cNvSpPr>
                  <a:spLocks/>
                </p:cNvSpPr>
                <p:nvPr/>
              </p:nvSpPr>
              <p:spPr bwMode="auto">
                <a:xfrm>
                  <a:off x="9569459" y="4758426"/>
                  <a:ext cx="57150" cy="0"/>
                </a:xfrm>
                <a:custGeom>
                  <a:avLst/>
                  <a:gdLst>
                    <a:gd name="T0" fmla="*/ 0 w 108"/>
                    <a:gd name="T1" fmla="*/ 2 h 2"/>
                    <a:gd name="T2" fmla="*/ 4 w 108"/>
                    <a:gd name="T3" fmla="*/ 2 h 2"/>
                    <a:gd name="T4" fmla="*/ 4 w 108"/>
                    <a:gd name="T5" fmla="*/ 2 h 2"/>
                    <a:gd name="T6" fmla="*/ 12 w 108"/>
                    <a:gd name="T7" fmla="*/ 2 h 2"/>
                    <a:gd name="T8" fmla="*/ 12 w 108"/>
                    <a:gd name="T9" fmla="*/ 2 h 2"/>
                    <a:gd name="T10" fmla="*/ 14 w 108"/>
                    <a:gd name="T11" fmla="*/ 2 h 2"/>
                    <a:gd name="T12" fmla="*/ 14 w 108"/>
                    <a:gd name="T13" fmla="*/ 2 h 2"/>
                    <a:gd name="T14" fmla="*/ 22 w 108"/>
                    <a:gd name="T15" fmla="*/ 2 h 2"/>
                    <a:gd name="T16" fmla="*/ 22 w 108"/>
                    <a:gd name="T17" fmla="*/ 2 h 2"/>
                    <a:gd name="T18" fmla="*/ 27 w 108"/>
                    <a:gd name="T19" fmla="*/ 2 h 2"/>
                    <a:gd name="T20" fmla="*/ 27 w 108"/>
                    <a:gd name="T21" fmla="*/ 2 h 2"/>
                    <a:gd name="T22" fmla="*/ 32 w 108"/>
                    <a:gd name="T23" fmla="*/ 2 h 2"/>
                    <a:gd name="T24" fmla="*/ 32 w 108"/>
                    <a:gd name="T25" fmla="*/ 2 h 2"/>
                    <a:gd name="T26" fmla="*/ 32 w 108"/>
                    <a:gd name="T27" fmla="*/ 2 h 2"/>
                    <a:gd name="T28" fmla="*/ 37 w 108"/>
                    <a:gd name="T29" fmla="*/ 2 h 2"/>
                    <a:gd name="T30" fmla="*/ 37 w 108"/>
                    <a:gd name="T31" fmla="*/ 2 h 2"/>
                    <a:gd name="T32" fmla="*/ 37 w 108"/>
                    <a:gd name="T33" fmla="*/ 2 h 2"/>
                    <a:gd name="T34" fmla="*/ 37 w 108"/>
                    <a:gd name="T35" fmla="*/ 2 h 2"/>
                    <a:gd name="T36" fmla="*/ 42 w 108"/>
                    <a:gd name="T37" fmla="*/ 0 h 2"/>
                    <a:gd name="T38" fmla="*/ 42 w 108"/>
                    <a:gd name="T39" fmla="*/ 2 h 2"/>
                    <a:gd name="T40" fmla="*/ 42 w 108"/>
                    <a:gd name="T41" fmla="*/ 2 h 2"/>
                    <a:gd name="T42" fmla="*/ 48 w 108"/>
                    <a:gd name="T43" fmla="*/ 2 h 2"/>
                    <a:gd name="T44" fmla="*/ 48 w 108"/>
                    <a:gd name="T45" fmla="*/ 2 h 2"/>
                    <a:gd name="T46" fmla="*/ 55 w 108"/>
                    <a:gd name="T47" fmla="*/ 2 h 2"/>
                    <a:gd name="T48" fmla="*/ 55 w 108"/>
                    <a:gd name="T49" fmla="*/ 2 h 2"/>
                    <a:gd name="T50" fmla="*/ 59 w 108"/>
                    <a:gd name="T51" fmla="*/ 2 h 2"/>
                    <a:gd name="T52" fmla="*/ 59 w 108"/>
                    <a:gd name="T53" fmla="*/ 2 h 2"/>
                    <a:gd name="T54" fmla="*/ 65 w 108"/>
                    <a:gd name="T55" fmla="*/ 2 h 2"/>
                    <a:gd name="T56" fmla="*/ 65 w 108"/>
                    <a:gd name="T57" fmla="*/ 2 h 2"/>
                    <a:gd name="T58" fmla="*/ 69 w 108"/>
                    <a:gd name="T59" fmla="*/ 2 h 2"/>
                    <a:gd name="T60" fmla="*/ 69 w 108"/>
                    <a:gd name="T61" fmla="*/ 2 h 2"/>
                    <a:gd name="T62" fmla="*/ 75 w 108"/>
                    <a:gd name="T63" fmla="*/ 2 h 2"/>
                    <a:gd name="T64" fmla="*/ 75 w 108"/>
                    <a:gd name="T65" fmla="*/ 2 h 2"/>
                    <a:gd name="T66" fmla="*/ 75 w 108"/>
                    <a:gd name="T67" fmla="*/ 2 h 2"/>
                    <a:gd name="T68" fmla="*/ 81 w 108"/>
                    <a:gd name="T69" fmla="*/ 2 h 2"/>
                    <a:gd name="T70" fmla="*/ 81 w 108"/>
                    <a:gd name="T71" fmla="*/ 2 h 2"/>
                    <a:gd name="T72" fmla="*/ 81 w 108"/>
                    <a:gd name="T73" fmla="*/ 2 h 2"/>
                    <a:gd name="T74" fmla="*/ 82 w 108"/>
                    <a:gd name="T75" fmla="*/ 2 h 2"/>
                    <a:gd name="T76" fmla="*/ 84 w 108"/>
                    <a:gd name="T77" fmla="*/ 2 h 2"/>
                    <a:gd name="T78" fmla="*/ 86 w 108"/>
                    <a:gd name="T79" fmla="*/ 2 h 2"/>
                    <a:gd name="T80" fmla="*/ 86 w 108"/>
                    <a:gd name="T81" fmla="*/ 2 h 2"/>
                    <a:gd name="T82" fmla="*/ 86 w 108"/>
                    <a:gd name="T83" fmla="*/ 2 h 2"/>
                    <a:gd name="T84" fmla="*/ 92 w 108"/>
                    <a:gd name="T85" fmla="*/ 2 h 2"/>
                    <a:gd name="T86" fmla="*/ 92 w 108"/>
                    <a:gd name="T87" fmla="*/ 2 h 2"/>
                    <a:gd name="T88" fmla="*/ 97 w 108"/>
                    <a:gd name="T89" fmla="*/ 2 h 2"/>
                    <a:gd name="T90" fmla="*/ 97 w 108"/>
                    <a:gd name="T91" fmla="*/ 2 h 2"/>
                    <a:gd name="T92" fmla="*/ 102 w 108"/>
                    <a:gd name="T93" fmla="*/ 2 h 2"/>
                    <a:gd name="T94" fmla="*/ 102 w 108"/>
                    <a:gd name="T95" fmla="*/ 2 h 2"/>
                    <a:gd name="T96" fmla="*/ 108 w 108"/>
                    <a:gd name="T97" fmla="*/ 2 h 2"/>
                    <a:gd name="T98" fmla="*/ 108 w 108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2">
                      <a:moveTo>
                        <a:pt x="0" y="2"/>
                      </a:move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42" y="0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8" y="2"/>
                      </a:lnTo>
                      <a:lnTo>
                        <a:pt x="48" y="2"/>
                      </a:lnTo>
                      <a:lnTo>
                        <a:pt x="55" y="2"/>
                      </a:lnTo>
                      <a:lnTo>
                        <a:pt x="55" y="2"/>
                      </a:lnTo>
                      <a:lnTo>
                        <a:pt x="59" y="2"/>
                      </a:lnTo>
                      <a:lnTo>
                        <a:pt x="59" y="2"/>
                      </a:lnTo>
                      <a:lnTo>
                        <a:pt x="65" y="2"/>
                      </a:lnTo>
                      <a:lnTo>
                        <a:pt x="65" y="2"/>
                      </a:lnTo>
                      <a:lnTo>
                        <a:pt x="69" y="2"/>
                      </a:lnTo>
                      <a:lnTo>
                        <a:pt x="69" y="2"/>
                      </a:lnTo>
                      <a:lnTo>
                        <a:pt x="75" y="2"/>
                      </a:lnTo>
                      <a:lnTo>
                        <a:pt x="75" y="2"/>
                      </a:lnTo>
                      <a:lnTo>
                        <a:pt x="75" y="2"/>
                      </a:lnTo>
                      <a:lnTo>
                        <a:pt x="81" y="2"/>
                      </a:lnTo>
                      <a:lnTo>
                        <a:pt x="81" y="2"/>
                      </a:lnTo>
                      <a:lnTo>
                        <a:pt x="81" y="2"/>
                      </a:lnTo>
                      <a:lnTo>
                        <a:pt x="82" y="2"/>
                      </a:lnTo>
                      <a:lnTo>
                        <a:pt x="84" y="2"/>
                      </a:lnTo>
                      <a:lnTo>
                        <a:pt x="86" y="2"/>
                      </a:lnTo>
                      <a:lnTo>
                        <a:pt x="86" y="2"/>
                      </a:lnTo>
                      <a:lnTo>
                        <a:pt x="86" y="2"/>
                      </a:lnTo>
                      <a:lnTo>
                        <a:pt x="92" y="2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97" y="2"/>
                      </a:lnTo>
                      <a:lnTo>
                        <a:pt x="102" y="2"/>
                      </a:lnTo>
                      <a:lnTo>
                        <a:pt x="102" y="2"/>
                      </a:lnTo>
                      <a:lnTo>
                        <a:pt x="108" y="2"/>
                      </a:lnTo>
                      <a:lnTo>
                        <a:pt x="108" y="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2" name="Freeform 932"/>
                <p:cNvSpPr>
                  <a:spLocks/>
                </p:cNvSpPr>
                <p:nvPr/>
              </p:nvSpPr>
              <p:spPr bwMode="auto">
                <a:xfrm>
                  <a:off x="9626609" y="4745741"/>
                  <a:ext cx="61913" cy="12685"/>
                </a:xfrm>
                <a:custGeom>
                  <a:avLst/>
                  <a:gdLst>
                    <a:gd name="T0" fmla="*/ 0 w 117"/>
                    <a:gd name="T1" fmla="*/ 24 h 24"/>
                    <a:gd name="T2" fmla="*/ 4 w 117"/>
                    <a:gd name="T3" fmla="*/ 24 h 24"/>
                    <a:gd name="T4" fmla="*/ 4 w 117"/>
                    <a:gd name="T5" fmla="*/ 24 h 24"/>
                    <a:gd name="T6" fmla="*/ 10 w 117"/>
                    <a:gd name="T7" fmla="*/ 24 h 24"/>
                    <a:gd name="T8" fmla="*/ 10 w 117"/>
                    <a:gd name="T9" fmla="*/ 24 h 24"/>
                    <a:gd name="T10" fmla="*/ 16 w 117"/>
                    <a:gd name="T11" fmla="*/ 24 h 24"/>
                    <a:gd name="T12" fmla="*/ 16 w 117"/>
                    <a:gd name="T13" fmla="*/ 24 h 24"/>
                    <a:gd name="T14" fmla="*/ 17 w 117"/>
                    <a:gd name="T15" fmla="*/ 17 h 24"/>
                    <a:gd name="T16" fmla="*/ 22 w 117"/>
                    <a:gd name="T17" fmla="*/ 24 h 24"/>
                    <a:gd name="T18" fmla="*/ 22 w 117"/>
                    <a:gd name="T19" fmla="*/ 24 h 24"/>
                    <a:gd name="T20" fmla="*/ 26 w 117"/>
                    <a:gd name="T21" fmla="*/ 24 h 24"/>
                    <a:gd name="T22" fmla="*/ 26 w 117"/>
                    <a:gd name="T23" fmla="*/ 24 h 24"/>
                    <a:gd name="T24" fmla="*/ 32 w 117"/>
                    <a:gd name="T25" fmla="*/ 24 h 24"/>
                    <a:gd name="T26" fmla="*/ 32 w 117"/>
                    <a:gd name="T27" fmla="*/ 24 h 24"/>
                    <a:gd name="T28" fmla="*/ 36 w 117"/>
                    <a:gd name="T29" fmla="*/ 24 h 24"/>
                    <a:gd name="T30" fmla="*/ 36 w 117"/>
                    <a:gd name="T31" fmla="*/ 24 h 24"/>
                    <a:gd name="T32" fmla="*/ 42 w 117"/>
                    <a:gd name="T33" fmla="*/ 24 h 24"/>
                    <a:gd name="T34" fmla="*/ 42 w 117"/>
                    <a:gd name="T35" fmla="*/ 24 h 24"/>
                    <a:gd name="T36" fmla="*/ 48 w 117"/>
                    <a:gd name="T37" fmla="*/ 24 h 24"/>
                    <a:gd name="T38" fmla="*/ 48 w 117"/>
                    <a:gd name="T39" fmla="*/ 24 h 24"/>
                    <a:gd name="T40" fmla="*/ 53 w 117"/>
                    <a:gd name="T41" fmla="*/ 24 h 24"/>
                    <a:gd name="T42" fmla="*/ 53 w 117"/>
                    <a:gd name="T43" fmla="*/ 24 h 24"/>
                    <a:gd name="T44" fmla="*/ 58 w 117"/>
                    <a:gd name="T45" fmla="*/ 24 h 24"/>
                    <a:gd name="T46" fmla="*/ 58 w 117"/>
                    <a:gd name="T47" fmla="*/ 24 h 24"/>
                    <a:gd name="T48" fmla="*/ 58 w 117"/>
                    <a:gd name="T49" fmla="*/ 24 h 24"/>
                    <a:gd name="T50" fmla="*/ 59 w 117"/>
                    <a:gd name="T51" fmla="*/ 24 h 24"/>
                    <a:gd name="T52" fmla="*/ 59 w 117"/>
                    <a:gd name="T53" fmla="*/ 24 h 24"/>
                    <a:gd name="T54" fmla="*/ 63 w 117"/>
                    <a:gd name="T55" fmla="*/ 24 h 24"/>
                    <a:gd name="T56" fmla="*/ 63 w 117"/>
                    <a:gd name="T57" fmla="*/ 24 h 24"/>
                    <a:gd name="T58" fmla="*/ 68 w 117"/>
                    <a:gd name="T59" fmla="*/ 24 h 24"/>
                    <a:gd name="T60" fmla="*/ 68 w 117"/>
                    <a:gd name="T61" fmla="*/ 24 h 24"/>
                    <a:gd name="T62" fmla="*/ 73 w 117"/>
                    <a:gd name="T63" fmla="*/ 24 h 24"/>
                    <a:gd name="T64" fmla="*/ 73 w 117"/>
                    <a:gd name="T65" fmla="*/ 24 h 24"/>
                    <a:gd name="T66" fmla="*/ 79 w 117"/>
                    <a:gd name="T67" fmla="*/ 24 h 24"/>
                    <a:gd name="T68" fmla="*/ 79 w 117"/>
                    <a:gd name="T69" fmla="*/ 24 h 24"/>
                    <a:gd name="T70" fmla="*/ 85 w 117"/>
                    <a:gd name="T71" fmla="*/ 24 h 24"/>
                    <a:gd name="T72" fmla="*/ 85 w 117"/>
                    <a:gd name="T73" fmla="*/ 24 h 24"/>
                    <a:gd name="T74" fmla="*/ 89 w 117"/>
                    <a:gd name="T75" fmla="*/ 24 h 24"/>
                    <a:gd name="T76" fmla="*/ 89 w 117"/>
                    <a:gd name="T77" fmla="*/ 24 h 24"/>
                    <a:gd name="T78" fmla="*/ 95 w 117"/>
                    <a:gd name="T79" fmla="*/ 24 h 24"/>
                    <a:gd name="T80" fmla="*/ 95 w 117"/>
                    <a:gd name="T81" fmla="*/ 24 h 24"/>
                    <a:gd name="T82" fmla="*/ 99 w 117"/>
                    <a:gd name="T83" fmla="*/ 24 h 24"/>
                    <a:gd name="T84" fmla="*/ 99 w 117"/>
                    <a:gd name="T85" fmla="*/ 19 h 24"/>
                    <a:gd name="T86" fmla="*/ 99 w 117"/>
                    <a:gd name="T87" fmla="*/ 0 h 24"/>
                    <a:gd name="T88" fmla="*/ 105 w 117"/>
                    <a:gd name="T89" fmla="*/ 24 h 24"/>
                    <a:gd name="T90" fmla="*/ 105 w 117"/>
                    <a:gd name="T91" fmla="*/ 24 h 24"/>
                    <a:gd name="T92" fmla="*/ 109 w 117"/>
                    <a:gd name="T93" fmla="*/ 24 h 24"/>
                    <a:gd name="T94" fmla="*/ 109 w 117"/>
                    <a:gd name="T95" fmla="*/ 24 h 24"/>
                    <a:gd name="T96" fmla="*/ 117 w 117"/>
                    <a:gd name="T97" fmla="*/ 24 h 24"/>
                    <a:gd name="T98" fmla="*/ 117 w 117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4">
                      <a:moveTo>
                        <a:pt x="0" y="24"/>
                      </a:moveTo>
                      <a:lnTo>
                        <a:pt x="4" y="24"/>
                      </a:lnTo>
                      <a:lnTo>
                        <a:pt x="4" y="24"/>
                      </a:lnTo>
                      <a:lnTo>
                        <a:pt x="10" y="24"/>
                      </a:lnTo>
                      <a:lnTo>
                        <a:pt x="10" y="24"/>
                      </a:lnTo>
                      <a:lnTo>
                        <a:pt x="16" y="24"/>
                      </a:lnTo>
                      <a:lnTo>
                        <a:pt x="16" y="24"/>
                      </a:lnTo>
                      <a:lnTo>
                        <a:pt x="17" y="17"/>
                      </a:lnTo>
                      <a:lnTo>
                        <a:pt x="22" y="24"/>
                      </a:lnTo>
                      <a:lnTo>
                        <a:pt x="22" y="24"/>
                      </a:lnTo>
                      <a:lnTo>
                        <a:pt x="26" y="24"/>
                      </a:lnTo>
                      <a:lnTo>
                        <a:pt x="26" y="24"/>
                      </a:lnTo>
                      <a:lnTo>
                        <a:pt x="32" y="24"/>
                      </a:lnTo>
                      <a:lnTo>
                        <a:pt x="32" y="24"/>
                      </a:lnTo>
                      <a:lnTo>
                        <a:pt x="36" y="24"/>
                      </a:lnTo>
                      <a:lnTo>
                        <a:pt x="36" y="24"/>
                      </a:lnTo>
                      <a:lnTo>
                        <a:pt x="42" y="24"/>
                      </a:lnTo>
                      <a:lnTo>
                        <a:pt x="42" y="24"/>
                      </a:lnTo>
                      <a:lnTo>
                        <a:pt x="48" y="24"/>
                      </a:lnTo>
                      <a:lnTo>
                        <a:pt x="48" y="24"/>
                      </a:lnTo>
                      <a:lnTo>
                        <a:pt x="53" y="24"/>
                      </a:lnTo>
                      <a:lnTo>
                        <a:pt x="53" y="24"/>
                      </a:lnTo>
                      <a:lnTo>
                        <a:pt x="58" y="24"/>
                      </a:lnTo>
                      <a:lnTo>
                        <a:pt x="58" y="24"/>
                      </a:lnTo>
                      <a:lnTo>
                        <a:pt x="58" y="24"/>
                      </a:lnTo>
                      <a:lnTo>
                        <a:pt x="59" y="24"/>
                      </a:lnTo>
                      <a:lnTo>
                        <a:pt x="59" y="24"/>
                      </a:lnTo>
                      <a:lnTo>
                        <a:pt x="63" y="24"/>
                      </a:lnTo>
                      <a:lnTo>
                        <a:pt x="63" y="24"/>
                      </a:lnTo>
                      <a:lnTo>
                        <a:pt x="68" y="24"/>
                      </a:lnTo>
                      <a:lnTo>
                        <a:pt x="68" y="24"/>
                      </a:lnTo>
                      <a:lnTo>
                        <a:pt x="73" y="24"/>
                      </a:lnTo>
                      <a:lnTo>
                        <a:pt x="73" y="24"/>
                      </a:lnTo>
                      <a:lnTo>
                        <a:pt x="79" y="24"/>
                      </a:lnTo>
                      <a:lnTo>
                        <a:pt x="79" y="24"/>
                      </a:lnTo>
                      <a:lnTo>
                        <a:pt x="85" y="24"/>
                      </a:lnTo>
                      <a:lnTo>
                        <a:pt x="85" y="24"/>
                      </a:lnTo>
                      <a:lnTo>
                        <a:pt x="89" y="24"/>
                      </a:lnTo>
                      <a:lnTo>
                        <a:pt x="89" y="24"/>
                      </a:lnTo>
                      <a:lnTo>
                        <a:pt x="95" y="24"/>
                      </a:lnTo>
                      <a:lnTo>
                        <a:pt x="95" y="24"/>
                      </a:lnTo>
                      <a:lnTo>
                        <a:pt x="99" y="24"/>
                      </a:lnTo>
                      <a:lnTo>
                        <a:pt x="99" y="19"/>
                      </a:lnTo>
                      <a:lnTo>
                        <a:pt x="99" y="0"/>
                      </a:lnTo>
                      <a:lnTo>
                        <a:pt x="105" y="24"/>
                      </a:lnTo>
                      <a:lnTo>
                        <a:pt x="105" y="24"/>
                      </a:lnTo>
                      <a:lnTo>
                        <a:pt x="109" y="24"/>
                      </a:lnTo>
                      <a:lnTo>
                        <a:pt x="109" y="24"/>
                      </a:lnTo>
                      <a:lnTo>
                        <a:pt x="117" y="24"/>
                      </a:lnTo>
                      <a:lnTo>
                        <a:pt x="117" y="24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3" name="Freeform 933"/>
                <p:cNvSpPr>
                  <a:spLocks/>
                </p:cNvSpPr>
                <p:nvPr/>
              </p:nvSpPr>
              <p:spPr bwMode="auto">
                <a:xfrm>
                  <a:off x="9688521" y="4718785"/>
                  <a:ext cx="57150" cy="39641"/>
                </a:xfrm>
                <a:custGeom>
                  <a:avLst/>
                  <a:gdLst>
                    <a:gd name="T0" fmla="*/ 0 w 108"/>
                    <a:gd name="T1" fmla="*/ 77 h 77"/>
                    <a:gd name="T2" fmla="*/ 5 w 108"/>
                    <a:gd name="T3" fmla="*/ 77 h 77"/>
                    <a:gd name="T4" fmla="*/ 5 w 108"/>
                    <a:gd name="T5" fmla="*/ 77 h 77"/>
                    <a:gd name="T6" fmla="*/ 10 w 108"/>
                    <a:gd name="T7" fmla="*/ 77 h 77"/>
                    <a:gd name="T8" fmla="*/ 10 w 108"/>
                    <a:gd name="T9" fmla="*/ 77 h 77"/>
                    <a:gd name="T10" fmla="*/ 16 w 108"/>
                    <a:gd name="T11" fmla="*/ 77 h 77"/>
                    <a:gd name="T12" fmla="*/ 16 w 108"/>
                    <a:gd name="T13" fmla="*/ 77 h 77"/>
                    <a:gd name="T14" fmla="*/ 16 w 108"/>
                    <a:gd name="T15" fmla="*/ 77 h 77"/>
                    <a:gd name="T16" fmla="*/ 20 w 108"/>
                    <a:gd name="T17" fmla="*/ 77 h 77"/>
                    <a:gd name="T18" fmla="*/ 20 w 108"/>
                    <a:gd name="T19" fmla="*/ 77 h 77"/>
                    <a:gd name="T20" fmla="*/ 20 w 108"/>
                    <a:gd name="T21" fmla="*/ 77 h 77"/>
                    <a:gd name="T22" fmla="*/ 20 w 108"/>
                    <a:gd name="T23" fmla="*/ 77 h 77"/>
                    <a:gd name="T24" fmla="*/ 24 w 108"/>
                    <a:gd name="T25" fmla="*/ 77 h 77"/>
                    <a:gd name="T26" fmla="*/ 26 w 108"/>
                    <a:gd name="T27" fmla="*/ 77 h 77"/>
                    <a:gd name="T28" fmla="*/ 26 w 108"/>
                    <a:gd name="T29" fmla="*/ 77 h 77"/>
                    <a:gd name="T30" fmla="*/ 26 w 108"/>
                    <a:gd name="T31" fmla="*/ 77 h 77"/>
                    <a:gd name="T32" fmla="*/ 26 w 108"/>
                    <a:gd name="T33" fmla="*/ 77 h 77"/>
                    <a:gd name="T34" fmla="*/ 31 w 108"/>
                    <a:gd name="T35" fmla="*/ 77 h 77"/>
                    <a:gd name="T36" fmla="*/ 31 w 108"/>
                    <a:gd name="T37" fmla="*/ 77 h 77"/>
                    <a:gd name="T38" fmla="*/ 37 w 108"/>
                    <a:gd name="T39" fmla="*/ 77 h 77"/>
                    <a:gd name="T40" fmla="*/ 37 w 108"/>
                    <a:gd name="T41" fmla="*/ 77 h 77"/>
                    <a:gd name="T42" fmla="*/ 43 w 108"/>
                    <a:gd name="T43" fmla="*/ 77 h 77"/>
                    <a:gd name="T44" fmla="*/ 43 w 108"/>
                    <a:gd name="T45" fmla="*/ 77 h 77"/>
                    <a:gd name="T46" fmla="*/ 47 w 108"/>
                    <a:gd name="T47" fmla="*/ 77 h 77"/>
                    <a:gd name="T48" fmla="*/ 47 w 108"/>
                    <a:gd name="T49" fmla="*/ 77 h 77"/>
                    <a:gd name="T50" fmla="*/ 53 w 108"/>
                    <a:gd name="T51" fmla="*/ 77 h 77"/>
                    <a:gd name="T52" fmla="*/ 53 w 108"/>
                    <a:gd name="T53" fmla="*/ 77 h 77"/>
                    <a:gd name="T54" fmla="*/ 59 w 108"/>
                    <a:gd name="T55" fmla="*/ 77 h 77"/>
                    <a:gd name="T56" fmla="*/ 59 w 108"/>
                    <a:gd name="T57" fmla="*/ 77 h 77"/>
                    <a:gd name="T58" fmla="*/ 65 w 108"/>
                    <a:gd name="T59" fmla="*/ 77 h 77"/>
                    <a:gd name="T60" fmla="*/ 65 w 108"/>
                    <a:gd name="T61" fmla="*/ 77 h 77"/>
                    <a:gd name="T62" fmla="*/ 67 w 108"/>
                    <a:gd name="T63" fmla="*/ 0 h 77"/>
                    <a:gd name="T64" fmla="*/ 69 w 108"/>
                    <a:gd name="T65" fmla="*/ 77 h 77"/>
                    <a:gd name="T66" fmla="*/ 69 w 108"/>
                    <a:gd name="T67" fmla="*/ 77 h 77"/>
                    <a:gd name="T68" fmla="*/ 75 w 108"/>
                    <a:gd name="T69" fmla="*/ 77 h 77"/>
                    <a:gd name="T70" fmla="*/ 75 w 108"/>
                    <a:gd name="T71" fmla="*/ 77 h 77"/>
                    <a:gd name="T72" fmla="*/ 80 w 108"/>
                    <a:gd name="T73" fmla="*/ 77 h 77"/>
                    <a:gd name="T74" fmla="*/ 80 w 108"/>
                    <a:gd name="T75" fmla="*/ 77 h 77"/>
                    <a:gd name="T76" fmla="*/ 86 w 108"/>
                    <a:gd name="T77" fmla="*/ 77 h 77"/>
                    <a:gd name="T78" fmla="*/ 86 w 108"/>
                    <a:gd name="T79" fmla="*/ 77 h 77"/>
                    <a:gd name="T80" fmla="*/ 90 w 108"/>
                    <a:gd name="T81" fmla="*/ 77 h 77"/>
                    <a:gd name="T82" fmla="*/ 90 w 108"/>
                    <a:gd name="T83" fmla="*/ 77 h 77"/>
                    <a:gd name="T84" fmla="*/ 98 w 108"/>
                    <a:gd name="T85" fmla="*/ 77 h 77"/>
                    <a:gd name="T86" fmla="*/ 98 w 108"/>
                    <a:gd name="T87" fmla="*/ 77 h 77"/>
                    <a:gd name="T88" fmla="*/ 101 w 108"/>
                    <a:gd name="T89" fmla="*/ 77 h 77"/>
                    <a:gd name="T90" fmla="*/ 101 w 108"/>
                    <a:gd name="T91" fmla="*/ 77 h 77"/>
                    <a:gd name="T92" fmla="*/ 102 w 108"/>
                    <a:gd name="T93" fmla="*/ 77 h 77"/>
                    <a:gd name="T94" fmla="*/ 106 w 108"/>
                    <a:gd name="T95" fmla="*/ 77 h 77"/>
                    <a:gd name="T96" fmla="*/ 108 w 108"/>
                    <a:gd name="T97" fmla="*/ 77 h 77"/>
                    <a:gd name="T98" fmla="*/ 108 w 108"/>
                    <a:gd name="T99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77">
                      <a:moveTo>
                        <a:pt x="0" y="77"/>
                      </a:moveTo>
                      <a:lnTo>
                        <a:pt x="5" y="77"/>
                      </a:lnTo>
                      <a:lnTo>
                        <a:pt x="5" y="77"/>
                      </a:lnTo>
                      <a:lnTo>
                        <a:pt x="10" y="77"/>
                      </a:lnTo>
                      <a:lnTo>
                        <a:pt x="10" y="77"/>
                      </a:lnTo>
                      <a:lnTo>
                        <a:pt x="16" y="77"/>
                      </a:lnTo>
                      <a:lnTo>
                        <a:pt x="16" y="77"/>
                      </a:lnTo>
                      <a:lnTo>
                        <a:pt x="16" y="77"/>
                      </a:lnTo>
                      <a:lnTo>
                        <a:pt x="20" y="77"/>
                      </a:lnTo>
                      <a:lnTo>
                        <a:pt x="20" y="77"/>
                      </a:lnTo>
                      <a:lnTo>
                        <a:pt x="20" y="77"/>
                      </a:lnTo>
                      <a:lnTo>
                        <a:pt x="20" y="77"/>
                      </a:lnTo>
                      <a:lnTo>
                        <a:pt x="24" y="77"/>
                      </a:lnTo>
                      <a:lnTo>
                        <a:pt x="26" y="77"/>
                      </a:lnTo>
                      <a:lnTo>
                        <a:pt x="26" y="77"/>
                      </a:lnTo>
                      <a:lnTo>
                        <a:pt x="26" y="77"/>
                      </a:lnTo>
                      <a:lnTo>
                        <a:pt x="26" y="77"/>
                      </a:lnTo>
                      <a:lnTo>
                        <a:pt x="31" y="77"/>
                      </a:lnTo>
                      <a:lnTo>
                        <a:pt x="31" y="77"/>
                      </a:lnTo>
                      <a:lnTo>
                        <a:pt x="37" y="77"/>
                      </a:lnTo>
                      <a:lnTo>
                        <a:pt x="37" y="77"/>
                      </a:lnTo>
                      <a:lnTo>
                        <a:pt x="43" y="77"/>
                      </a:lnTo>
                      <a:lnTo>
                        <a:pt x="43" y="77"/>
                      </a:lnTo>
                      <a:lnTo>
                        <a:pt x="47" y="77"/>
                      </a:lnTo>
                      <a:lnTo>
                        <a:pt x="47" y="77"/>
                      </a:lnTo>
                      <a:lnTo>
                        <a:pt x="53" y="77"/>
                      </a:lnTo>
                      <a:lnTo>
                        <a:pt x="53" y="77"/>
                      </a:lnTo>
                      <a:lnTo>
                        <a:pt x="59" y="77"/>
                      </a:lnTo>
                      <a:lnTo>
                        <a:pt x="59" y="77"/>
                      </a:lnTo>
                      <a:lnTo>
                        <a:pt x="65" y="77"/>
                      </a:lnTo>
                      <a:lnTo>
                        <a:pt x="65" y="77"/>
                      </a:lnTo>
                      <a:lnTo>
                        <a:pt x="67" y="0"/>
                      </a:lnTo>
                      <a:lnTo>
                        <a:pt x="69" y="77"/>
                      </a:lnTo>
                      <a:lnTo>
                        <a:pt x="69" y="77"/>
                      </a:lnTo>
                      <a:lnTo>
                        <a:pt x="75" y="77"/>
                      </a:lnTo>
                      <a:lnTo>
                        <a:pt x="75" y="77"/>
                      </a:lnTo>
                      <a:lnTo>
                        <a:pt x="80" y="77"/>
                      </a:lnTo>
                      <a:lnTo>
                        <a:pt x="80" y="77"/>
                      </a:lnTo>
                      <a:lnTo>
                        <a:pt x="86" y="77"/>
                      </a:lnTo>
                      <a:lnTo>
                        <a:pt x="86" y="77"/>
                      </a:lnTo>
                      <a:lnTo>
                        <a:pt x="90" y="77"/>
                      </a:lnTo>
                      <a:lnTo>
                        <a:pt x="90" y="77"/>
                      </a:lnTo>
                      <a:lnTo>
                        <a:pt x="98" y="77"/>
                      </a:lnTo>
                      <a:lnTo>
                        <a:pt x="98" y="77"/>
                      </a:lnTo>
                      <a:lnTo>
                        <a:pt x="101" y="77"/>
                      </a:lnTo>
                      <a:lnTo>
                        <a:pt x="101" y="77"/>
                      </a:lnTo>
                      <a:lnTo>
                        <a:pt x="102" y="77"/>
                      </a:lnTo>
                      <a:lnTo>
                        <a:pt x="106" y="77"/>
                      </a:lnTo>
                      <a:lnTo>
                        <a:pt x="108" y="77"/>
                      </a:lnTo>
                      <a:lnTo>
                        <a:pt x="108" y="77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4" name="Freeform 934"/>
                <p:cNvSpPr>
                  <a:spLocks/>
                </p:cNvSpPr>
                <p:nvPr/>
              </p:nvSpPr>
              <p:spPr bwMode="auto">
                <a:xfrm>
                  <a:off x="9745671" y="4642675"/>
                  <a:ext cx="57150" cy="115751"/>
                </a:xfrm>
                <a:custGeom>
                  <a:avLst/>
                  <a:gdLst>
                    <a:gd name="T0" fmla="*/ 0 w 108"/>
                    <a:gd name="T1" fmla="*/ 221 h 221"/>
                    <a:gd name="T2" fmla="*/ 0 w 108"/>
                    <a:gd name="T3" fmla="*/ 221 h 221"/>
                    <a:gd name="T4" fmla="*/ 1 w 108"/>
                    <a:gd name="T5" fmla="*/ 221 h 221"/>
                    <a:gd name="T6" fmla="*/ 3 w 108"/>
                    <a:gd name="T7" fmla="*/ 221 h 221"/>
                    <a:gd name="T8" fmla="*/ 5 w 108"/>
                    <a:gd name="T9" fmla="*/ 221 h 221"/>
                    <a:gd name="T10" fmla="*/ 5 w 108"/>
                    <a:gd name="T11" fmla="*/ 221 h 221"/>
                    <a:gd name="T12" fmla="*/ 10 w 108"/>
                    <a:gd name="T13" fmla="*/ 221 h 221"/>
                    <a:gd name="T14" fmla="*/ 10 w 108"/>
                    <a:gd name="T15" fmla="*/ 221 h 221"/>
                    <a:gd name="T16" fmla="*/ 16 w 108"/>
                    <a:gd name="T17" fmla="*/ 221 h 221"/>
                    <a:gd name="T18" fmla="*/ 16 w 108"/>
                    <a:gd name="T19" fmla="*/ 221 h 221"/>
                    <a:gd name="T20" fmla="*/ 20 w 108"/>
                    <a:gd name="T21" fmla="*/ 221 h 221"/>
                    <a:gd name="T22" fmla="*/ 20 w 108"/>
                    <a:gd name="T23" fmla="*/ 221 h 221"/>
                    <a:gd name="T24" fmla="*/ 26 w 108"/>
                    <a:gd name="T25" fmla="*/ 221 h 221"/>
                    <a:gd name="T26" fmla="*/ 27 w 108"/>
                    <a:gd name="T27" fmla="*/ 221 h 221"/>
                    <a:gd name="T28" fmla="*/ 31 w 108"/>
                    <a:gd name="T29" fmla="*/ 221 h 221"/>
                    <a:gd name="T30" fmla="*/ 31 w 108"/>
                    <a:gd name="T31" fmla="*/ 221 h 221"/>
                    <a:gd name="T32" fmla="*/ 37 w 108"/>
                    <a:gd name="T33" fmla="*/ 221 h 221"/>
                    <a:gd name="T34" fmla="*/ 37 w 108"/>
                    <a:gd name="T35" fmla="*/ 221 h 221"/>
                    <a:gd name="T36" fmla="*/ 43 w 108"/>
                    <a:gd name="T37" fmla="*/ 221 h 221"/>
                    <a:gd name="T38" fmla="*/ 43 w 108"/>
                    <a:gd name="T39" fmla="*/ 221 h 221"/>
                    <a:gd name="T40" fmla="*/ 43 w 108"/>
                    <a:gd name="T41" fmla="*/ 221 h 221"/>
                    <a:gd name="T42" fmla="*/ 44 w 108"/>
                    <a:gd name="T43" fmla="*/ 0 h 221"/>
                    <a:gd name="T44" fmla="*/ 47 w 108"/>
                    <a:gd name="T45" fmla="*/ 221 h 221"/>
                    <a:gd name="T46" fmla="*/ 47 w 108"/>
                    <a:gd name="T47" fmla="*/ 221 h 221"/>
                    <a:gd name="T48" fmla="*/ 53 w 108"/>
                    <a:gd name="T49" fmla="*/ 221 h 221"/>
                    <a:gd name="T50" fmla="*/ 53 w 108"/>
                    <a:gd name="T51" fmla="*/ 221 h 221"/>
                    <a:gd name="T52" fmla="*/ 59 w 108"/>
                    <a:gd name="T53" fmla="*/ 221 h 221"/>
                    <a:gd name="T54" fmla="*/ 59 w 108"/>
                    <a:gd name="T55" fmla="*/ 221 h 221"/>
                    <a:gd name="T56" fmla="*/ 65 w 108"/>
                    <a:gd name="T57" fmla="*/ 221 h 221"/>
                    <a:gd name="T58" fmla="*/ 65 w 108"/>
                    <a:gd name="T59" fmla="*/ 221 h 221"/>
                    <a:gd name="T60" fmla="*/ 70 w 108"/>
                    <a:gd name="T61" fmla="*/ 221 h 221"/>
                    <a:gd name="T62" fmla="*/ 70 w 108"/>
                    <a:gd name="T63" fmla="*/ 221 h 221"/>
                    <a:gd name="T64" fmla="*/ 75 w 108"/>
                    <a:gd name="T65" fmla="*/ 221 h 221"/>
                    <a:gd name="T66" fmla="*/ 75 w 108"/>
                    <a:gd name="T67" fmla="*/ 221 h 221"/>
                    <a:gd name="T68" fmla="*/ 80 w 108"/>
                    <a:gd name="T69" fmla="*/ 221 h 221"/>
                    <a:gd name="T70" fmla="*/ 80 w 108"/>
                    <a:gd name="T71" fmla="*/ 221 h 221"/>
                    <a:gd name="T72" fmla="*/ 80 w 108"/>
                    <a:gd name="T73" fmla="*/ 221 h 221"/>
                    <a:gd name="T74" fmla="*/ 86 w 108"/>
                    <a:gd name="T75" fmla="*/ 221 h 221"/>
                    <a:gd name="T76" fmla="*/ 86 w 108"/>
                    <a:gd name="T77" fmla="*/ 221 h 221"/>
                    <a:gd name="T78" fmla="*/ 86 w 108"/>
                    <a:gd name="T79" fmla="*/ 221 h 221"/>
                    <a:gd name="T80" fmla="*/ 86 w 108"/>
                    <a:gd name="T81" fmla="*/ 221 h 221"/>
                    <a:gd name="T82" fmla="*/ 86 w 108"/>
                    <a:gd name="T83" fmla="*/ 221 h 221"/>
                    <a:gd name="T84" fmla="*/ 86 w 108"/>
                    <a:gd name="T85" fmla="*/ 221 h 221"/>
                    <a:gd name="T86" fmla="*/ 92 w 108"/>
                    <a:gd name="T87" fmla="*/ 221 h 221"/>
                    <a:gd name="T88" fmla="*/ 92 w 108"/>
                    <a:gd name="T89" fmla="*/ 221 h 221"/>
                    <a:gd name="T90" fmla="*/ 96 w 108"/>
                    <a:gd name="T91" fmla="*/ 221 h 221"/>
                    <a:gd name="T92" fmla="*/ 96 w 108"/>
                    <a:gd name="T93" fmla="*/ 221 h 221"/>
                    <a:gd name="T94" fmla="*/ 102 w 108"/>
                    <a:gd name="T95" fmla="*/ 221 h 221"/>
                    <a:gd name="T96" fmla="*/ 102 w 108"/>
                    <a:gd name="T97" fmla="*/ 221 h 221"/>
                    <a:gd name="T98" fmla="*/ 108 w 108"/>
                    <a:gd name="T99" fmla="*/ 221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221">
                      <a:moveTo>
                        <a:pt x="0" y="221"/>
                      </a:moveTo>
                      <a:lnTo>
                        <a:pt x="0" y="221"/>
                      </a:lnTo>
                      <a:lnTo>
                        <a:pt x="1" y="221"/>
                      </a:lnTo>
                      <a:lnTo>
                        <a:pt x="3" y="221"/>
                      </a:lnTo>
                      <a:lnTo>
                        <a:pt x="5" y="221"/>
                      </a:lnTo>
                      <a:lnTo>
                        <a:pt x="5" y="221"/>
                      </a:lnTo>
                      <a:lnTo>
                        <a:pt x="10" y="221"/>
                      </a:lnTo>
                      <a:lnTo>
                        <a:pt x="10" y="221"/>
                      </a:lnTo>
                      <a:lnTo>
                        <a:pt x="16" y="221"/>
                      </a:lnTo>
                      <a:lnTo>
                        <a:pt x="16" y="221"/>
                      </a:lnTo>
                      <a:lnTo>
                        <a:pt x="20" y="221"/>
                      </a:lnTo>
                      <a:lnTo>
                        <a:pt x="20" y="221"/>
                      </a:lnTo>
                      <a:lnTo>
                        <a:pt x="26" y="221"/>
                      </a:lnTo>
                      <a:lnTo>
                        <a:pt x="27" y="221"/>
                      </a:lnTo>
                      <a:lnTo>
                        <a:pt x="31" y="221"/>
                      </a:lnTo>
                      <a:lnTo>
                        <a:pt x="31" y="221"/>
                      </a:lnTo>
                      <a:lnTo>
                        <a:pt x="37" y="221"/>
                      </a:lnTo>
                      <a:lnTo>
                        <a:pt x="37" y="221"/>
                      </a:lnTo>
                      <a:lnTo>
                        <a:pt x="43" y="221"/>
                      </a:lnTo>
                      <a:lnTo>
                        <a:pt x="43" y="221"/>
                      </a:lnTo>
                      <a:lnTo>
                        <a:pt x="43" y="221"/>
                      </a:lnTo>
                      <a:lnTo>
                        <a:pt x="44" y="0"/>
                      </a:lnTo>
                      <a:lnTo>
                        <a:pt x="47" y="221"/>
                      </a:lnTo>
                      <a:lnTo>
                        <a:pt x="47" y="221"/>
                      </a:lnTo>
                      <a:lnTo>
                        <a:pt x="53" y="221"/>
                      </a:lnTo>
                      <a:lnTo>
                        <a:pt x="53" y="221"/>
                      </a:lnTo>
                      <a:lnTo>
                        <a:pt x="59" y="221"/>
                      </a:lnTo>
                      <a:lnTo>
                        <a:pt x="59" y="221"/>
                      </a:lnTo>
                      <a:lnTo>
                        <a:pt x="65" y="221"/>
                      </a:lnTo>
                      <a:lnTo>
                        <a:pt x="65" y="221"/>
                      </a:lnTo>
                      <a:lnTo>
                        <a:pt x="70" y="221"/>
                      </a:lnTo>
                      <a:lnTo>
                        <a:pt x="70" y="221"/>
                      </a:lnTo>
                      <a:lnTo>
                        <a:pt x="75" y="221"/>
                      </a:lnTo>
                      <a:lnTo>
                        <a:pt x="75" y="221"/>
                      </a:lnTo>
                      <a:lnTo>
                        <a:pt x="80" y="221"/>
                      </a:lnTo>
                      <a:lnTo>
                        <a:pt x="80" y="221"/>
                      </a:lnTo>
                      <a:lnTo>
                        <a:pt x="80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92" y="221"/>
                      </a:lnTo>
                      <a:lnTo>
                        <a:pt x="92" y="221"/>
                      </a:lnTo>
                      <a:lnTo>
                        <a:pt x="96" y="221"/>
                      </a:lnTo>
                      <a:lnTo>
                        <a:pt x="96" y="221"/>
                      </a:lnTo>
                      <a:lnTo>
                        <a:pt x="102" y="221"/>
                      </a:lnTo>
                      <a:lnTo>
                        <a:pt x="102" y="221"/>
                      </a:lnTo>
                      <a:lnTo>
                        <a:pt x="108" y="221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5" name="Freeform 935"/>
                <p:cNvSpPr>
                  <a:spLocks/>
                </p:cNvSpPr>
                <p:nvPr/>
              </p:nvSpPr>
              <p:spPr bwMode="auto">
                <a:xfrm>
                  <a:off x="9802821" y="4231998"/>
                  <a:ext cx="57150" cy="526428"/>
                </a:xfrm>
                <a:custGeom>
                  <a:avLst/>
                  <a:gdLst>
                    <a:gd name="T0" fmla="*/ 0 w 108"/>
                    <a:gd name="T1" fmla="*/ 996 h 996"/>
                    <a:gd name="T2" fmla="*/ 0 w 108"/>
                    <a:gd name="T3" fmla="*/ 996 h 996"/>
                    <a:gd name="T4" fmla="*/ 5 w 108"/>
                    <a:gd name="T5" fmla="*/ 996 h 996"/>
                    <a:gd name="T6" fmla="*/ 5 w 108"/>
                    <a:gd name="T7" fmla="*/ 996 h 996"/>
                    <a:gd name="T8" fmla="*/ 10 w 108"/>
                    <a:gd name="T9" fmla="*/ 996 h 996"/>
                    <a:gd name="T10" fmla="*/ 10 w 108"/>
                    <a:gd name="T11" fmla="*/ 996 h 996"/>
                    <a:gd name="T12" fmla="*/ 16 w 108"/>
                    <a:gd name="T13" fmla="*/ 996 h 996"/>
                    <a:gd name="T14" fmla="*/ 16 w 108"/>
                    <a:gd name="T15" fmla="*/ 996 h 996"/>
                    <a:gd name="T16" fmla="*/ 20 w 108"/>
                    <a:gd name="T17" fmla="*/ 461 h 996"/>
                    <a:gd name="T18" fmla="*/ 20 w 108"/>
                    <a:gd name="T19" fmla="*/ 988 h 996"/>
                    <a:gd name="T20" fmla="*/ 20 w 108"/>
                    <a:gd name="T21" fmla="*/ 992 h 996"/>
                    <a:gd name="T22" fmla="*/ 27 w 108"/>
                    <a:gd name="T23" fmla="*/ 996 h 996"/>
                    <a:gd name="T24" fmla="*/ 27 w 108"/>
                    <a:gd name="T25" fmla="*/ 996 h 996"/>
                    <a:gd name="T26" fmla="*/ 31 w 108"/>
                    <a:gd name="T27" fmla="*/ 996 h 996"/>
                    <a:gd name="T28" fmla="*/ 31 w 108"/>
                    <a:gd name="T29" fmla="*/ 996 h 996"/>
                    <a:gd name="T30" fmla="*/ 37 w 108"/>
                    <a:gd name="T31" fmla="*/ 996 h 996"/>
                    <a:gd name="T32" fmla="*/ 37 w 108"/>
                    <a:gd name="T33" fmla="*/ 996 h 996"/>
                    <a:gd name="T34" fmla="*/ 43 w 108"/>
                    <a:gd name="T35" fmla="*/ 996 h 996"/>
                    <a:gd name="T36" fmla="*/ 43 w 108"/>
                    <a:gd name="T37" fmla="*/ 996 h 996"/>
                    <a:gd name="T38" fmla="*/ 47 w 108"/>
                    <a:gd name="T39" fmla="*/ 996 h 996"/>
                    <a:gd name="T40" fmla="*/ 47 w 108"/>
                    <a:gd name="T41" fmla="*/ 996 h 996"/>
                    <a:gd name="T42" fmla="*/ 53 w 108"/>
                    <a:gd name="T43" fmla="*/ 996 h 996"/>
                    <a:gd name="T44" fmla="*/ 53 w 108"/>
                    <a:gd name="T45" fmla="*/ 996 h 996"/>
                    <a:gd name="T46" fmla="*/ 54 w 108"/>
                    <a:gd name="T47" fmla="*/ 996 h 996"/>
                    <a:gd name="T48" fmla="*/ 59 w 108"/>
                    <a:gd name="T49" fmla="*/ 996 h 996"/>
                    <a:gd name="T50" fmla="*/ 59 w 108"/>
                    <a:gd name="T51" fmla="*/ 996 h 996"/>
                    <a:gd name="T52" fmla="*/ 59 w 108"/>
                    <a:gd name="T53" fmla="*/ 996 h 996"/>
                    <a:gd name="T54" fmla="*/ 62 w 108"/>
                    <a:gd name="T55" fmla="*/ 996 h 996"/>
                    <a:gd name="T56" fmla="*/ 63 w 108"/>
                    <a:gd name="T57" fmla="*/ 996 h 996"/>
                    <a:gd name="T58" fmla="*/ 65 w 108"/>
                    <a:gd name="T59" fmla="*/ 996 h 996"/>
                    <a:gd name="T60" fmla="*/ 65 w 108"/>
                    <a:gd name="T61" fmla="*/ 996 h 996"/>
                    <a:gd name="T62" fmla="*/ 65 w 108"/>
                    <a:gd name="T63" fmla="*/ 996 h 996"/>
                    <a:gd name="T64" fmla="*/ 70 w 108"/>
                    <a:gd name="T65" fmla="*/ 996 h 996"/>
                    <a:gd name="T66" fmla="*/ 70 w 108"/>
                    <a:gd name="T67" fmla="*/ 996 h 996"/>
                    <a:gd name="T68" fmla="*/ 75 w 108"/>
                    <a:gd name="T69" fmla="*/ 996 h 996"/>
                    <a:gd name="T70" fmla="*/ 75 w 108"/>
                    <a:gd name="T71" fmla="*/ 996 h 996"/>
                    <a:gd name="T72" fmla="*/ 80 w 108"/>
                    <a:gd name="T73" fmla="*/ 996 h 996"/>
                    <a:gd name="T74" fmla="*/ 80 w 108"/>
                    <a:gd name="T75" fmla="*/ 996 h 996"/>
                    <a:gd name="T76" fmla="*/ 86 w 108"/>
                    <a:gd name="T77" fmla="*/ 996 h 996"/>
                    <a:gd name="T78" fmla="*/ 86 w 108"/>
                    <a:gd name="T79" fmla="*/ 996 h 996"/>
                    <a:gd name="T80" fmla="*/ 90 w 108"/>
                    <a:gd name="T81" fmla="*/ 996 h 996"/>
                    <a:gd name="T82" fmla="*/ 90 w 108"/>
                    <a:gd name="T83" fmla="*/ 996 h 996"/>
                    <a:gd name="T84" fmla="*/ 98 w 108"/>
                    <a:gd name="T85" fmla="*/ 996 h 996"/>
                    <a:gd name="T86" fmla="*/ 98 w 108"/>
                    <a:gd name="T87" fmla="*/ 996 h 996"/>
                    <a:gd name="T88" fmla="*/ 102 w 108"/>
                    <a:gd name="T89" fmla="*/ 996 h 996"/>
                    <a:gd name="T90" fmla="*/ 102 w 108"/>
                    <a:gd name="T91" fmla="*/ 996 h 996"/>
                    <a:gd name="T92" fmla="*/ 102 w 108"/>
                    <a:gd name="T93" fmla="*/ 996 h 996"/>
                    <a:gd name="T94" fmla="*/ 105 w 108"/>
                    <a:gd name="T95" fmla="*/ 0 h 996"/>
                    <a:gd name="T96" fmla="*/ 108 w 108"/>
                    <a:gd name="T97" fmla="*/ 996 h 996"/>
                    <a:gd name="T98" fmla="*/ 108 w 108"/>
                    <a:gd name="T99" fmla="*/ 996 h 9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996">
                      <a:moveTo>
                        <a:pt x="0" y="996"/>
                      </a:moveTo>
                      <a:lnTo>
                        <a:pt x="0" y="996"/>
                      </a:lnTo>
                      <a:lnTo>
                        <a:pt x="5" y="996"/>
                      </a:lnTo>
                      <a:lnTo>
                        <a:pt x="5" y="996"/>
                      </a:lnTo>
                      <a:lnTo>
                        <a:pt x="10" y="996"/>
                      </a:lnTo>
                      <a:lnTo>
                        <a:pt x="10" y="996"/>
                      </a:lnTo>
                      <a:lnTo>
                        <a:pt x="16" y="996"/>
                      </a:lnTo>
                      <a:lnTo>
                        <a:pt x="16" y="996"/>
                      </a:lnTo>
                      <a:lnTo>
                        <a:pt x="20" y="461"/>
                      </a:lnTo>
                      <a:lnTo>
                        <a:pt x="20" y="988"/>
                      </a:lnTo>
                      <a:lnTo>
                        <a:pt x="20" y="992"/>
                      </a:lnTo>
                      <a:lnTo>
                        <a:pt x="27" y="996"/>
                      </a:lnTo>
                      <a:lnTo>
                        <a:pt x="27" y="996"/>
                      </a:lnTo>
                      <a:lnTo>
                        <a:pt x="31" y="996"/>
                      </a:lnTo>
                      <a:lnTo>
                        <a:pt x="31" y="996"/>
                      </a:lnTo>
                      <a:lnTo>
                        <a:pt x="37" y="996"/>
                      </a:lnTo>
                      <a:lnTo>
                        <a:pt x="37" y="996"/>
                      </a:lnTo>
                      <a:lnTo>
                        <a:pt x="43" y="996"/>
                      </a:lnTo>
                      <a:lnTo>
                        <a:pt x="43" y="996"/>
                      </a:lnTo>
                      <a:lnTo>
                        <a:pt x="47" y="996"/>
                      </a:lnTo>
                      <a:lnTo>
                        <a:pt x="47" y="996"/>
                      </a:lnTo>
                      <a:lnTo>
                        <a:pt x="53" y="996"/>
                      </a:lnTo>
                      <a:lnTo>
                        <a:pt x="53" y="996"/>
                      </a:lnTo>
                      <a:lnTo>
                        <a:pt x="54" y="996"/>
                      </a:lnTo>
                      <a:lnTo>
                        <a:pt x="59" y="996"/>
                      </a:lnTo>
                      <a:lnTo>
                        <a:pt x="59" y="996"/>
                      </a:lnTo>
                      <a:lnTo>
                        <a:pt x="59" y="996"/>
                      </a:lnTo>
                      <a:lnTo>
                        <a:pt x="62" y="996"/>
                      </a:lnTo>
                      <a:lnTo>
                        <a:pt x="63" y="996"/>
                      </a:lnTo>
                      <a:lnTo>
                        <a:pt x="65" y="996"/>
                      </a:lnTo>
                      <a:lnTo>
                        <a:pt x="65" y="996"/>
                      </a:lnTo>
                      <a:lnTo>
                        <a:pt x="65" y="996"/>
                      </a:lnTo>
                      <a:lnTo>
                        <a:pt x="70" y="996"/>
                      </a:lnTo>
                      <a:lnTo>
                        <a:pt x="70" y="996"/>
                      </a:lnTo>
                      <a:lnTo>
                        <a:pt x="75" y="996"/>
                      </a:lnTo>
                      <a:lnTo>
                        <a:pt x="75" y="996"/>
                      </a:lnTo>
                      <a:lnTo>
                        <a:pt x="80" y="996"/>
                      </a:lnTo>
                      <a:lnTo>
                        <a:pt x="80" y="996"/>
                      </a:lnTo>
                      <a:lnTo>
                        <a:pt x="86" y="996"/>
                      </a:lnTo>
                      <a:lnTo>
                        <a:pt x="86" y="996"/>
                      </a:lnTo>
                      <a:lnTo>
                        <a:pt x="90" y="996"/>
                      </a:lnTo>
                      <a:lnTo>
                        <a:pt x="90" y="996"/>
                      </a:lnTo>
                      <a:lnTo>
                        <a:pt x="98" y="996"/>
                      </a:lnTo>
                      <a:lnTo>
                        <a:pt x="98" y="996"/>
                      </a:lnTo>
                      <a:lnTo>
                        <a:pt x="102" y="996"/>
                      </a:lnTo>
                      <a:lnTo>
                        <a:pt x="102" y="996"/>
                      </a:lnTo>
                      <a:lnTo>
                        <a:pt x="102" y="996"/>
                      </a:lnTo>
                      <a:lnTo>
                        <a:pt x="105" y="0"/>
                      </a:lnTo>
                      <a:lnTo>
                        <a:pt x="108" y="996"/>
                      </a:lnTo>
                      <a:lnTo>
                        <a:pt x="108" y="99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6" name="Freeform 936"/>
                <p:cNvSpPr>
                  <a:spLocks/>
                </p:cNvSpPr>
                <p:nvPr/>
              </p:nvSpPr>
              <p:spPr bwMode="auto">
                <a:xfrm>
                  <a:off x="9859971" y="4262125"/>
                  <a:ext cx="44450" cy="496301"/>
                </a:xfrm>
                <a:custGeom>
                  <a:avLst/>
                  <a:gdLst>
                    <a:gd name="T0" fmla="*/ 0 w 83"/>
                    <a:gd name="T1" fmla="*/ 941 h 941"/>
                    <a:gd name="T2" fmla="*/ 6 w 83"/>
                    <a:gd name="T3" fmla="*/ 941 h 941"/>
                    <a:gd name="T4" fmla="*/ 6 w 83"/>
                    <a:gd name="T5" fmla="*/ 941 h 941"/>
                    <a:gd name="T6" fmla="*/ 10 w 83"/>
                    <a:gd name="T7" fmla="*/ 941 h 941"/>
                    <a:gd name="T8" fmla="*/ 10 w 83"/>
                    <a:gd name="T9" fmla="*/ 941 h 941"/>
                    <a:gd name="T10" fmla="*/ 16 w 83"/>
                    <a:gd name="T11" fmla="*/ 941 h 941"/>
                    <a:gd name="T12" fmla="*/ 16 w 83"/>
                    <a:gd name="T13" fmla="*/ 941 h 941"/>
                    <a:gd name="T14" fmla="*/ 23 w 83"/>
                    <a:gd name="T15" fmla="*/ 941 h 941"/>
                    <a:gd name="T16" fmla="*/ 23 w 83"/>
                    <a:gd name="T17" fmla="*/ 941 h 941"/>
                    <a:gd name="T18" fmla="*/ 27 w 83"/>
                    <a:gd name="T19" fmla="*/ 941 h 941"/>
                    <a:gd name="T20" fmla="*/ 27 w 83"/>
                    <a:gd name="T21" fmla="*/ 941 h 941"/>
                    <a:gd name="T22" fmla="*/ 27 w 83"/>
                    <a:gd name="T23" fmla="*/ 941 h 941"/>
                    <a:gd name="T24" fmla="*/ 27 w 83"/>
                    <a:gd name="T25" fmla="*/ 941 h 941"/>
                    <a:gd name="T26" fmla="*/ 33 w 83"/>
                    <a:gd name="T27" fmla="*/ 941 h 941"/>
                    <a:gd name="T28" fmla="*/ 33 w 83"/>
                    <a:gd name="T29" fmla="*/ 941 h 941"/>
                    <a:gd name="T30" fmla="*/ 33 w 83"/>
                    <a:gd name="T31" fmla="*/ 941 h 941"/>
                    <a:gd name="T32" fmla="*/ 39 w 83"/>
                    <a:gd name="T33" fmla="*/ 941 h 941"/>
                    <a:gd name="T34" fmla="*/ 39 w 83"/>
                    <a:gd name="T35" fmla="*/ 941 h 941"/>
                    <a:gd name="T36" fmla="*/ 39 w 83"/>
                    <a:gd name="T37" fmla="*/ 941 h 941"/>
                    <a:gd name="T38" fmla="*/ 39 w 83"/>
                    <a:gd name="T39" fmla="*/ 941 h 941"/>
                    <a:gd name="T40" fmla="*/ 40 w 83"/>
                    <a:gd name="T41" fmla="*/ 941 h 941"/>
                    <a:gd name="T42" fmla="*/ 42 w 83"/>
                    <a:gd name="T43" fmla="*/ 941 h 941"/>
                    <a:gd name="T44" fmla="*/ 43 w 83"/>
                    <a:gd name="T45" fmla="*/ 941 h 941"/>
                    <a:gd name="T46" fmla="*/ 43 w 83"/>
                    <a:gd name="T47" fmla="*/ 941 h 941"/>
                    <a:gd name="T48" fmla="*/ 43 w 83"/>
                    <a:gd name="T49" fmla="*/ 941 h 941"/>
                    <a:gd name="T50" fmla="*/ 49 w 83"/>
                    <a:gd name="T51" fmla="*/ 941 h 941"/>
                    <a:gd name="T52" fmla="*/ 49 w 83"/>
                    <a:gd name="T53" fmla="*/ 941 h 941"/>
                    <a:gd name="T54" fmla="*/ 49 w 83"/>
                    <a:gd name="T55" fmla="*/ 941 h 941"/>
                    <a:gd name="T56" fmla="*/ 56 w 83"/>
                    <a:gd name="T57" fmla="*/ 941 h 941"/>
                    <a:gd name="T58" fmla="*/ 56 w 83"/>
                    <a:gd name="T59" fmla="*/ 941 h 941"/>
                    <a:gd name="T60" fmla="*/ 60 w 83"/>
                    <a:gd name="T61" fmla="*/ 941 h 941"/>
                    <a:gd name="T62" fmla="*/ 60 w 83"/>
                    <a:gd name="T63" fmla="*/ 941 h 941"/>
                    <a:gd name="T64" fmla="*/ 66 w 83"/>
                    <a:gd name="T65" fmla="*/ 941 h 941"/>
                    <a:gd name="T66" fmla="*/ 66 w 83"/>
                    <a:gd name="T67" fmla="*/ 941 h 941"/>
                    <a:gd name="T68" fmla="*/ 72 w 83"/>
                    <a:gd name="T69" fmla="*/ 941 h 941"/>
                    <a:gd name="T70" fmla="*/ 72 w 83"/>
                    <a:gd name="T71" fmla="*/ 941 h 941"/>
                    <a:gd name="T72" fmla="*/ 78 w 83"/>
                    <a:gd name="T73" fmla="*/ 941 h 941"/>
                    <a:gd name="T74" fmla="*/ 78 w 83"/>
                    <a:gd name="T75" fmla="*/ 941 h 941"/>
                    <a:gd name="T76" fmla="*/ 82 w 83"/>
                    <a:gd name="T77" fmla="*/ 941 h 941"/>
                    <a:gd name="T78" fmla="*/ 82 w 83"/>
                    <a:gd name="T79" fmla="*/ 941 h 941"/>
                    <a:gd name="T80" fmla="*/ 83 w 83"/>
                    <a:gd name="T81" fmla="*/ 0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83" h="941">
                      <a:moveTo>
                        <a:pt x="0" y="941"/>
                      </a:moveTo>
                      <a:lnTo>
                        <a:pt x="6" y="941"/>
                      </a:lnTo>
                      <a:lnTo>
                        <a:pt x="6" y="941"/>
                      </a:lnTo>
                      <a:lnTo>
                        <a:pt x="10" y="941"/>
                      </a:lnTo>
                      <a:lnTo>
                        <a:pt x="10" y="941"/>
                      </a:lnTo>
                      <a:lnTo>
                        <a:pt x="16" y="941"/>
                      </a:lnTo>
                      <a:lnTo>
                        <a:pt x="16" y="941"/>
                      </a:lnTo>
                      <a:lnTo>
                        <a:pt x="23" y="941"/>
                      </a:lnTo>
                      <a:lnTo>
                        <a:pt x="23" y="941"/>
                      </a:lnTo>
                      <a:lnTo>
                        <a:pt x="27" y="941"/>
                      </a:lnTo>
                      <a:lnTo>
                        <a:pt x="27" y="941"/>
                      </a:lnTo>
                      <a:lnTo>
                        <a:pt x="27" y="941"/>
                      </a:lnTo>
                      <a:lnTo>
                        <a:pt x="27" y="941"/>
                      </a:lnTo>
                      <a:lnTo>
                        <a:pt x="33" y="941"/>
                      </a:lnTo>
                      <a:lnTo>
                        <a:pt x="33" y="941"/>
                      </a:lnTo>
                      <a:lnTo>
                        <a:pt x="33" y="941"/>
                      </a:lnTo>
                      <a:lnTo>
                        <a:pt x="39" y="941"/>
                      </a:lnTo>
                      <a:lnTo>
                        <a:pt x="39" y="941"/>
                      </a:lnTo>
                      <a:lnTo>
                        <a:pt x="39" y="941"/>
                      </a:lnTo>
                      <a:lnTo>
                        <a:pt x="39" y="941"/>
                      </a:lnTo>
                      <a:lnTo>
                        <a:pt x="40" y="941"/>
                      </a:lnTo>
                      <a:lnTo>
                        <a:pt x="42" y="941"/>
                      </a:lnTo>
                      <a:lnTo>
                        <a:pt x="43" y="941"/>
                      </a:lnTo>
                      <a:lnTo>
                        <a:pt x="43" y="941"/>
                      </a:lnTo>
                      <a:lnTo>
                        <a:pt x="43" y="941"/>
                      </a:lnTo>
                      <a:lnTo>
                        <a:pt x="49" y="941"/>
                      </a:lnTo>
                      <a:lnTo>
                        <a:pt x="49" y="941"/>
                      </a:lnTo>
                      <a:lnTo>
                        <a:pt x="49" y="941"/>
                      </a:lnTo>
                      <a:lnTo>
                        <a:pt x="56" y="941"/>
                      </a:lnTo>
                      <a:lnTo>
                        <a:pt x="56" y="941"/>
                      </a:lnTo>
                      <a:lnTo>
                        <a:pt x="60" y="941"/>
                      </a:lnTo>
                      <a:lnTo>
                        <a:pt x="60" y="941"/>
                      </a:lnTo>
                      <a:lnTo>
                        <a:pt x="66" y="941"/>
                      </a:lnTo>
                      <a:lnTo>
                        <a:pt x="66" y="941"/>
                      </a:lnTo>
                      <a:lnTo>
                        <a:pt x="72" y="941"/>
                      </a:lnTo>
                      <a:lnTo>
                        <a:pt x="72" y="941"/>
                      </a:lnTo>
                      <a:lnTo>
                        <a:pt x="78" y="941"/>
                      </a:lnTo>
                      <a:lnTo>
                        <a:pt x="78" y="941"/>
                      </a:lnTo>
                      <a:lnTo>
                        <a:pt x="82" y="941"/>
                      </a:lnTo>
                      <a:lnTo>
                        <a:pt x="82" y="941"/>
                      </a:lnTo>
                      <a:lnTo>
                        <a:pt x="83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5" name="Group 4"/>
                <p:cNvGrpSpPr/>
                <p:nvPr/>
              </p:nvGrpSpPr>
              <p:grpSpPr>
                <a:xfrm>
                  <a:off x="9442125" y="2011018"/>
                  <a:ext cx="1036327" cy="3112107"/>
                  <a:chOff x="9409119" y="1344725"/>
                  <a:chExt cx="1036327" cy="3115785"/>
                </a:xfrm>
              </p:grpSpPr>
              <p:grpSp>
                <p:nvGrpSpPr>
                  <p:cNvPr id="1518" name="Group 1517"/>
                  <p:cNvGrpSpPr/>
                  <p:nvPr/>
                </p:nvGrpSpPr>
                <p:grpSpPr>
                  <a:xfrm>
                    <a:off x="10278928" y="2265596"/>
                    <a:ext cx="160300" cy="869360"/>
                    <a:chOff x="11524973" y="2283961"/>
                    <a:chExt cx="172088" cy="2003299"/>
                  </a:xfrm>
                </p:grpSpPr>
                <p:sp>
                  <p:nvSpPr>
                    <p:cNvPr id="1652" name="Rectangle 2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39189" y="4148760"/>
                      <a:ext cx="64120" cy="1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53" name="Rectangle 2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4973" y="3255962"/>
                      <a:ext cx="172088" cy="319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900" dirty="0" smtClean="0">
                          <a:solidFill>
                            <a:srgbClr val="262626"/>
                          </a:solidFill>
                        </a:rPr>
                        <a:t>0.5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54" name="Rectangle 2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45566" y="2283961"/>
                      <a:ext cx="55941" cy="319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521" name="Group 1520"/>
                  <p:cNvGrpSpPr/>
                  <p:nvPr/>
                </p:nvGrpSpPr>
                <p:grpSpPr>
                  <a:xfrm>
                    <a:off x="10285146" y="1344725"/>
                    <a:ext cx="160300" cy="959060"/>
                    <a:chOff x="5373138" y="3105252"/>
                    <a:chExt cx="172087" cy="959060"/>
                  </a:xfrm>
                </p:grpSpPr>
                <p:sp>
                  <p:nvSpPr>
                    <p:cNvPr id="1609" name="Rectangle 2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81574" y="3925813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10" name="Rectangle 2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73138" y="3515954"/>
                      <a:ext cx="172087" cy="138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12" name="Rectangle 2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76819" y="3105252"/>
                      <a:ext cx="68835" cy="138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900" dirty="0">
                          <a:solidFill>
                            <a:srgbClr val="262626"/>
                          </a:solidFill>
                        </a:rPr>
                        <a:t>1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524" name="Group 1523"/>
                  <p:cNvGrpSpPr/>
                  <p:nvPr/>
                </p:nvGrpSpPr>
                <p:grpSpPr>
                  <a:xfrm>
                    <a:off x="10281132" y="3199756"/>
                    <a:ext cx="160300" cy="919322"/>
                    <a:chOff x="11478612" y="2387342"/>
                    <a:chExt cx="291483" cy="2306368"/>
                  </a:xfrm>
                </p:grpSpPr>
                <p:sp>
                  <p:nvSpPr>
                    <p:cNvPr id="1570" name="Rectangle 2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495932" y="4346249"/>
                      <a:ext cx="108607" cy="347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71" name="Rectangle 2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478612" y="3376353"/>
                      <a:ext cx="291483" cy="347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72" name="Rectangle 2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478612" y="2387342"/>
                      <a:ext cx="116593" cy="347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1526" name="Group 1525"/>
                  <p:cNvGrpSpPr/>
                  <p:nvPr/>
                </p:nvGrpSpPr>
                <p:grpSpPr>
                  <a:xfrm>
                    <a:off x="9409119" y="4132413"/>
                    <a:ext cx="879290" cy="328097"/>
                    <a:chOff x="9586913" y="4413250"/>
                    <a:chExt cx="1970050" cy="328097"/>
                  </a:xfrm>
                </p:grpSpPr>
                <p:sp>
                  <p:nvSpPr>
                    <p:cNvPr id="1527" name="Rectangl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945127" y="4587459"/>
                      <a:ext cx="1468937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Freq. (THz)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28" name="Rectangle 1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586913" y="4413250"/>
                      <a:ext cx="198772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0.5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29" name="Rectangle 1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85451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30" name="Rectangle 2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396663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675" name="Line 814"/>
                <p:cNvSpPr>
                  <a:spLocks noChangeShapeType="1"/>
                </p:cNvSpPr>
                <p:nvPr/>
              </p:nvSpPr>
              <p:spPr bwMode="auto">
                <a:xfrm flipV="1">
                  <a:off x="10302892" y="2926234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6" name="Line 817"/>
                <p:cNvSpPr>
                  <a:spLocks noChangeShapeType="1"/>
                </p:cNvSpPr>
                <p:nvPr/>
              </p:nvSpPr>
              <p:spPr bwMode="auto">
                <a:xfrm>
                  <a:off x="10302892" y="2069996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7" name="Line 818"/>
                <p:cNvSpPr>
                  <a:spLocks noChangeShapeType="1"/>
                </p:cNvSpPr>
                <p:nvPr/>
              </p:nvSpPr>
              <p:spPr bwMode="auto">
                <a:xfrm flipV="1">
                  <a:off x="10302892" y="2069996"/>
                  <a:ext cx="0" cy="864166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8" name="Line 820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934163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9" name="Line 821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718518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0" name="Line 822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502873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1" name="Line 823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287228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2" name="Line 824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06999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3" name="Freeform 837"/>
                <p:cNvSpPr>
                  <a:spLocks/>
                </p:cNvSpPr>
                <p:nvPr/>
              </p:nvSpPr>
              <p:spPr bwMode="auto">
                <a:xfrm>
                  <a:off x="10299717" y="2934163"/>
                  <a:ext cx="3175" cy="0"/>
                </a:xfrm>
                <a:custGeom>
                  <a:avLst/>
                  <a:gdLst>
                    <a:gd name="T0" fmla="*/ 0 w 6"/>
                    <a:gd name="T1" fmla="*/ 6 w 6"/>
                    <a:gd name="T2" fmla="*/ 6 w 6"/>
                    <a:gd name="T3" fmla="*/ 6 w 6"/>
                    <a:gd name="T4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5" name="Line 812"/>
                <p:cNvSpPr>
                  <a:spLocks noChangeShapeType="1"/>
                </p:cNvSpPr>
                <p:nvPr/>
              </p:nvSpPr>
              <p:spPr bwMode="auto">
                <a:xfrm flipV="1">
                  <a:off x="9518659" y="2924650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6" name="Line 815"/>
                <p:cNvSpPr>
                  <a:spLocks noChangeShapeType="1"/>
                </p:cNvSpPr>
                <p:nvPr/>
              </p:nvSpPr>
              <p:spPr bwMode="auto">
                <a:xfrm>
                  <a:off x="9518659" y="2068412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7" name="Line 819"/>
                <p:cNvSpPr>
                  <a:spLocks noChangeShapeType="1"/>
                </p:cNvSpPr>
                <p:nvPr/>
              </p:nvSpPr>
              <p:spPr bwMode="auto">
                <a:xfrm flipV="1">
                  <a:off x="9518659" y="2068412"/>
                  <a:ext cx="0" cy="864166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8" name="Line 825"/>
                <p:cNvSpPr>
                  <a:spLocks noChangeShapeType="1"/>
                </p:cNvSpPr>
                <p:nvPr/>
              </p:nvSpPr>
              <p:spPr bwMode="auto">
                <a:xfrm>
                  <a:off x="9518659" y="2932579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9" name="Line 826"/>
                <p:cNvSpPr>
                  <a:spLocks noChangeShapeType="1"/>
                </p:cNvSpPr>
                <p:nvPr/>
              </p:nvSpPr>
              <p:spPr bwMode="auto">
                <a:xfrm>
                  <a:off x="9518659" y="2716934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0" name="Line 827"/>
                <p:cNvSpPr>
                  <a:spLocks noChangeShapeType="1"/>
                </p:cNvSpPr>
                <p:nvPr/>
              </p:nvSpPr>
              <p:spPr bwMode="auto">
                <a:xfrm>
                  <a:off x="9518659" y="2501289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1" name="Line 828"/>
                <p:cNvSpPr>
                  <a:spLocks noChangeShapeType="1"/>
                </p:cNvSpPr>
                <p:nvPr/>
              </p:nvSpPr>
              <p:spPr bwMode="auto">
                <a:xfrm>
                  <a:off x="9518659" y="2285644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2" name="Line 829"/>
                <p:cNvSpPr>
                  <a:spLocks noChangeShapeType="1"/>
                </p:cNvSpPr>
                <p:nvPr/>
              </p:nvSpPr>
              <p:spPr bwMode="auto">
                <a:xfrm>
                  <a:off x="9518659" y="2068412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3" name="Freeform 839"/>
                <p:cNvSpPr>
                  <a:spLocks/>
                </p:cNvSpPr>
                <p:nvPr/>
              </p:nvSpPr>
              <p:spPr bwMode="auto">
                <a:xfrm>
                  <a:off x="9518659" y="2932579"/>
                  <a:ext cx="49213" cy="0"/>
                </a:xfrm>
                <a:custGeom>
                  <a:avLst/>
                  <a:gdLst>
                    <a:gd name="T0" fmla="*/ 0 w 93"/>
                    <a:gd name="T1" fmla="*/ 5 w 93"/>
                    <a:gd name="T2" fmla="*/ 5 w 93"/>
                    <a:gd name="T3" fmla="*/ 5 w 93"/>
                    <a:gd name="T4" fmla="*/ 5 w 93"/>
                    <a:gd name="T5" fmla="*/ 8 w 93"/>
                    <a:gd name="T6" fmla="*/ 8 w 93"/>
                    <a:gd name="T7" fmla="*/ 10 w 93"/>
                    <a:gd name="T8" fmla="*/ 11 w 93"/>
                    <a:gd name="T9" fmla="*/ 15 w 93"/>
                    <a:gd name="T10" fmla="*/ 15 w 93"/>
                    <a:gd name="T11" fmla="*/ 21 w 93"/>
                    <a:gd name="T12" fmla="*/ 21 w 93"/>
                    <a:gd name="T13" fmla="*/ 25 w 93"/>
                    <a:gd name="T14" fmla="*/ 25 w 93"/>
                    <a:gd name="T15" fmla="*/ 31 w 93"/>
                    <a:gd name="T16" fmla="*/ 31 w 93"/>
                    <a:gd name="T17" fmla="*/ 31 w 93"/>
                    <a:gd name="T18" fmla="*/ 37 w 93"/>
                    <a:gd name="T19" fmla="*/ 37 w 93"/>
                    <a:gd name="T20" fmla="*/ 43 w 93"/>
                    <a:gd name="T21" fmla="*/ 43 w 93"/>
                    <a:gd name="T22" fmla="*/ 43 w 93"/>
                    <a:gd name="T23" fmla="*/ 43 w 93"/>
                    <a:gd name="T24" fmla="*/ 48 w 93"/>
                    <a:gd name="T25" fmla="*/ 48 w 93"/>
                    <a:gd name="T26" fmla="*/ 48 w 93"/>
                    <a:gd name="T27" fmla="*/ 51 w 93"/>
                    <a:gd name="T28" fmla="*/ 54 w 93"/>
                    <a:gd name="T29" fmla="*/ 54 w 93"/>
                    <a:gd name="T30" fmla="*/ 54 w 93"/>
                    <a:gd name="T31" fmla="*/ 60 w 93"/>
                    <a:gd name="T32" fmla="*/ 60 w 93"/>
                    <a:gd name="T33" fmla="*/ 64 w 93"/>
                    <a:gd name="T34" fmla="*/ 64 w 93"/>
                    <a:gd name="T35" fmla="*/ 70 w 93"/>
                    <a:gd name="T36" fmla="*/ 70 w 93"/>
                    <a:gd name="T37" fmla="*/ 74 w 93"/>
                    <a:gd name="T38" fmla="*/ 76 w 93"/>
                    <a:gd name="T39" fmla="*/ 76 w 93"/>
                    <a:gd name="T40" fmla="*/ 82 w 93"/>
                    <a:gd name="T41" fmla="*/ 82 w 93"/>
                    <a:gd name="T42" fmla="*/ 82 w 93"/>
                    <a:gd name="T43" fmla="*/ 87 w 93"/>
                    <a:gd name="T44" fmla="*/ 87 w 93"/>
                    <a:gd name="T45" fmla="*/ 87 w 93"/>
                    <a:gd name="T46" fmla="*/ 87 w 93"/>
                    <a:gd name="T47" fmla="*/ 93 w 93"/>
                    <a:gd name="T48" fmla="*/ 93 w 93"/>
                    <a:gd name="T49" fmla="*/ 93 w 9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2" y="0"/>
                      </a:lnTo>
                      <a:lnTo>
                        <a:pt x="82" y="0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93" y="0"/>
                      </a:lnTo>
                      <a:lnTo>
                        <a:pt x="93" y="0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42753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3" name="Group 2102"/>
          <p:cNvGrpSpPr/>
          <p:nvPr/>
        </p:nvGrpSpPr>
        <p:grpSpPr>
          <a:xfrm>
            <a:off x="8056556" y="1790700"/>
            <a:ext cx="4135444" cy="3017838"/>
            <a:chOff x="4106863" y="1824042"/>
            <a:chExt cx="4135444" cy="3017838"/>
          </a:xfrm>
        </p:grpSpPr>
        <p:grpSp>
          <p:nvGrpSpPr>
            <p:cNvPr id="665" name="Group 500"/>
            <p:cNvGrpSpPr>
              <a:grpSpLocks/>
            </p:cNvGrpSpPr>
            <p:nvPr/>
          </p:nvGrpSpPr>
          <p:grpSpPr bwMode="auto">
            <a:xfrm>
              <a:off x="4106863" y="1954213"/>
              <a:ext cx="2832100" cy="2719388"/>
              <a:chOff x="2587" y="1231"/>
              <a:chExt cx="1784" cy="1713"/>
            </a:xfrm>
          </p:grpSpPr>
          <p:sp>
            <p:nvSpPr>
              <p:cNvPr id="1247" name="Freeform 300"/>
              <p:cNvSpPr>
                <a:spLocks noEditPoints="1"/>
              </p:cNvSpPr>
              <p:nvPr/>
            </p:nvSpPr>
            <p:spPr bwMode="auto">
              <a:xfrm>
                <a:off x="2636" y="2335"/>
                <a:ext cx="34" cy="53"/>
              </a:xfrm>
              <a:custGeom>
                <a:avLst/>
                <a:gdLst>
                  <a:gd name="T0" fmla="*/ 0 w 101"/>
                  <a:gd name="T1" fmla="*/ 79 h 157"/>
                  <a:gd name="T2" fmla="*/ 1 w 101"/>
                  <a:gd name="T3" fmla="*/ 53 h 157"/>
                  <a:gd name="T4" fmla="*/ 6 w 101"/>
                  <a:gd name="T5" fmla="*/ 34 h 157"/>
                  <a:gd name="T6" fmla="*/ 13 w 101"/>
                  <a:gd name="T7" fmla="*/ 18 h 157"/>
                  <a:gd name="T8" fmla="*/ 23 w 101"/>
                  <a:gd name="T9" fmla="*/ 8 h 157"/>
                  <a:gd name="T10" fmla="*/ 34 w 101"/>
                  <a:gd name="T11" fmla="*/ 1 h 157"/>
                  <a:gd name="T12" fmla="*/ 50 w 101"/>
                  <a:gd name="T13" fmla="*/ 0 h 157"/>
                  <a:gd name="T14" fmla="*/ 63 w 101"/>
                  <a:gd name="T15" fmla="*/ 0 h 157"/>
                  <a:gd name="T16" fmla="*/ 72 w 101"/>
                  <a:gd name="T17" fmla="*/ 4 h 157"/>
                  <a:gd name="T18" fmla="*/ 82 w 101"/>
                  <a:gd name="T19" fmla="*/ 10 h 157"/>
                  <a:gd name="T20" fmla="*/ 88 w 101"/>
                  <a:gd name="T21" fmla="*/ 18 h 157"/>
                  <a:gd name="T22" fmla="*/ 93 w 101"/>
                  <a:gd name="T23" fmla="*/ 28 h 157"/>
                  <a:gd name="T24" fmla="*/ 98 w 101"/>
                  <a:gd name="T25" fmla="*/ 41 h 157"/>
                  <a:gd name="T26" fmla="*/ 101 w 101"/>
                  <a:gd name="T27" fmla="*/ 57 h 157"/>
                  <a:gd name="T28" fmla="*/ 101 w 101"/>
                  <a:gd name="T29" fmla="*/ 79 h 157"/>
                  <a:gd name="T30" fmla="*/ 101 w 101"/>
                  <a:gd name="T31" fmla="*/ 103 h 157"/>
                  <a:gd name="T32" fmla="*/ 95 w 101"/>
                  <a:gd name="T33" fmla="*/ 122 h 157"/>
                  <a:gd name="T34" fmla="*/ 89 w 101"/>
                  <a:gd name="T35" fmla="*/ 138 h 157"/>
                  <a:gd name="T36" fmla="*/ 79 w 101"/>
                  <a:gd name="T37" fmla="*/ 148 h 157"/>
                  <a:gd name="T38" fmla="*/ 66 w 101"/>
                  <a:gd name="T39" fmla="*/ 155 h 157"/>
                  <a:gd name="T40" fmla="*/ 50 w 101"/>
                  <a:gd name="T41" fmla="*/ 157 h 157"/>
                  <a:gd name="T42" fmla="*/ 40 w 101"/>
                  <a:gd name="T43" fmla="*/ 157 h 157"/>
                  <a:gd name="T44" fmla="*/ 23 w 101"/>
                  <a:gd name="T45" fmla="*/ 148 h 157"/>
                  <a:gd name="T46" fmla="*/ 16 w 101"/>
                  <a:gd name="T47" fmla="*/ 141 h 157"/>
                  <a:gd name="T48" fmla="*/ 8 w 101"/>
                  <a:gd name="T49" fmla="*/ 131 h 157"/>
                  <a:gd name="T50" fmla="*/ 1 w 101"/>
                  <a:gd name="T51" fmla="*/ 99 h 157"/>
                  <a:gd name="T52" fmla="*/ 0 w 101"/>
                  <a:gd name="T53" fmla="*/ 79 h 157"/>
                  <a:gd name="T54" fmla="*/ 20 w 101"/>
                  <a:gd name="T55" fmla="*/ 79 h 157"/>
                  <a:gd name="T56" fmla="*/ 21 w 101"/>
                  <a:gd name="T57" fmla="*/ 112 h 157"/>
                  <a:gd name="T58" fmla="*/ 29 w 101"/>
                  <a:gd name="T59" fmla="*/ 129 h 157"/>
                  <a:gd name="T60" fmla="*/ 39 w 101"/>
                  <a:gd name="T61" fmla="*/ 139 h 157"/>
                  <a:gd name="T62" fmla="*/ 50 w 101"/>
                  <a:gd name="T63" fmla="*/ 141 h 157"/>
                  <a:gd name="T64" fmla="*/ 63 w 101"/>
                  <a:gd name="T65" fmla="*/ 139 h 157"/>
                  <a:gd name="T66" fmla="*/ 73 w 101"/>
                  <a:gd name="T67" fmla="*/ 129 h 157"/>
                  <a:gd name="T68" fmla="*/ 80 w 101"/>
                  <a:gd name="T69" fmla="*/ 112 h 157"/>
                  <a:gd name="T70" fmla="*/ 82 w 101"/>
                  <a:gd name="T71" fmla="*/ 79 h 157"/>
                  <a:gd name="T72" fmla="*/ 80 w 101"/>
                  <a:gd name="T73" fmla="*/ 44 h 157"/>
                  <a:gd name="T74" fmla="*/ 73 w 101"/>
                  <a:gd name="T75" fmla="*/ 27 h 157"/>
                  <a:gd name="T76" fmla="*/ 63 w 101"/>
                  <a:gd name="T77" fmla="*/ 17 h 157"/>
                  <a:gd name="T78" fmla="*/ 50 w 101"/>
                  <a:gd name="T79" fmla="*/ 16 h 157"/>
                  <a:gd name="T80" fmla="*/ 39 w 101"/>
                  <a:gd name="T81" fmla="*/ 17 h 157"/>
                  <a:gd name="T82" fmla="*/ 30 w 101"/>
                  <a:gd name="T83" fmla="*/ 26 h 157"/>
                  <a:gd name="T84" fmla="*/ 21 w 101"/>
                  <a:gd name="T85" fmla="*/ 44 h 157"/>
                  <a:gd name="T86" fmla="*/ 20 w 101"/>
                  <a:gd name="T87" fmla="*/ 79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9"/>
                    </a:moveTo>
                    <a:lnTo>
                      <a:pt x="1" y="53"/>
                    </a:lnTo>
                    <a:lnTo>
                      <a:pt x="6" y="34"/>
                    </a:lnTo>
                    <a:lnTo>
                      <a:pt x="13" y="18"/>
                    </a:lnTo>
                    <a:lnTo>
                      <a:pt x="23" y="8"/>
                    </a:lnTo>
                    <a:lnTo>
                      <a:pt x="34" y="1"/>
                    </a:lnTo>
                    <a:lnTo>
                      <a:pt x="50" y="0"/>
                    </a:lnTo>
                    <a:lnTo>
                      <a:pt x="63" y="0"/>
                    </a:lnTo>
                    <a:lnTo>
                      <a:pt x="72" y="4"/>
                    </a:lnTo>
                    <a:lnTo>
                      <a:pt x="82" y="10"/>
                    </a:lnTo>
                    <a:lnTo>
                      <a:pt x="88" y="18"/>
                    </a:lnTo>
                    <a:lnTo>
                      <a:pt x="93" y="28"/>
                    </a:lnTo>
                    <a:lnTo>
                      <a:pt x="98" y="41"/>
                    </a:lnTo>
                    <a:lnTo>
                      <a:pt x="101" y="57"/>
                    </a:lnTo>
                    <a:lnTo>
                      <a:pt x="101" y="79"/>
                    </a:lnTo>
                    <a:lnTo>
                      <a:pt x="101" y="103"/>
                    </a:lnTo>
                    <a:lnTo>
                      <a:pt x="95" y="122"/>
                    </a:lnTo>
                    <a:lnTo>
                      <a:pt x="89" y="138"/>
                    </a:lnTo>
                    <a:lnTo>
                      <a:pt x="79" y="148"/>
                    </a:lnTo>
                    <a:lnTo>
                      <a:pt x="66" y="155"/>
                    </a:lnTo>
                    <a:lnTo>
                      <a:pt x="50" y="157"/>
                    </a:lnTo>
                    <a:lnTo>
                      <a:pt x="40" y="157"/>
                    </a:lnTo>
                    <a:lnTo>
                      <a:pt x="23" y="148"/>
                    </a:lnTo>
                    <a:lnTo>
                      <a:pt x="16" y="141"/>
                    </a:lnTo>
                    <a:lnTo>
                      <a:pt x="8" y="131"/>
                    </a:lnTo>
                    <a:lnTo>
                      <a:pt x="1" y="99"/>
                    </a:lnTo>
                    <a:lnTo>
                      <a:pt x="0" y="79"/>
                    </a:lnTo>
                    <a:close/>
                    <a:moveTo>
                      <a:pt x="20" y="79"/>
                    </a:moveTo>
                    <a:lnTo>
                      <a:pt x="21" y="112"/>
                    </a:lnTo>
                    <a:lnTo>
                      <a:pt x="29" y="129"/>
                    </a:lnTo>
                    <a:lnTo>
                      <a:pt x="39" y="139"/>
                    </a:lnTo>
                    <a:lnTo>
                      <a:pt x="50" y="141"/>
                    </a:lnTo>
                    <a:lnTo>
                      <a:pt x="63" y="139"/>
                    </a:lnTo>
                    <a:lnTo>
                      <a:pt x="73" y="129"/>
                    </a:lnTo>
                    <a:lnTo>
                      <a:pt x="80" y="112"/>
                    </a:lnTo>
                    <a:lnTo>
                      <a:pt x="82" y="79"/>
                    </a:lnTo>
                    <a:lnTo>
                      <a:pt x="80" y="44"/>
                    </a:lnTo>
                    <a:lnTo>
                      <a:pt x="73" y="27"/>
                    </a:lnTo>
                    <a:lnTo>
                      <a:pt x="63" y="17"/>
                    </a:lnTo>
                    <a:lnTo>
                      <a:pt x="50" y="16"/>
                    </a:lnTo>
                    <a:lnTo>
                      <a:pt x="39" y="17"/>
                    </a:lnTo>
                    <a:lnTo>
                      <a:pt x="30" y="26"/>
                    </a:lnTo>
                    <a:lnTo>
                      <a:pt x="21" y="44"/>
                    </a:lnTo>
                    <a:lnTo>
                      <a:pt x="2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301"/>
              <p:cNvSpPr>
                <a:spLocks/>
              </p:cNvSpPr>
              <p:nvPr/>
            </p:nvSpPr>
            <p:spPr bwMode="auto">
              <a:xfrm>
                <a:off x="2611" y="2079"/>
                <a:ext cx="19" cy="52"/>
              </a:xfrm>
              <a:custGeom>
                <a:avLst/>
                <a:gdLst>
                  <a:gd name="T0" fmla="*/ 56 w 56"/>
                  <a:gd name="T1" fmla="*/ 156 h 156"/>
                  <a:gd name="T2" fmla="*/ 37 w 56"/>
                  <a:gd name="T3" fmla="*/ 156 h 156"/>
                  <a:gd name="T4" fmla="*/ 37 w 56"/>
                  <a:gd name="T5" fmla="*/ 35 h 156"/>
                  <a:gd name="T6" fmla="*/ 30 w 56"/>
                  <a:gd name="T7" fmla="*/ 42 h 156"/>
                  <a:gd name="T8" fmla="*/ 20 w 56"/>
                  <a:gd name="T9" fmla="*/ 48 h 156"/>
                  <a:gd name="T10" fmla="*/ 9 w 56"/>
                  <a:gd name="T11" fmla="*/ 53 h 156"/>
                  <a:gd name="T12" fmla="*/ 0 w 56"/>
                  <a:gd name="T13" fmla="*/ 58 h 156"/>
                  <a:gd name="T14" fmla="*/ 0 w 56"/>
                  <a:gd name="T15" fmla="*/ 39 h 156"/>
                  <a:gd name="T16" fmla="*/ 14 w 56"/>
                  <a:gd name="T17" fmla="*/ 32 h 156"/>
                  <a:gd name="T18" fmla="*/ 27 w 56"/>
                  <a:gd name="T19" fmla="*/ 22 h 156"/>
                  <a:gd name="T20" fmla="*/ 39 w 56"/>
                  <a:gd name="T21" fmla="*/ 10 h 156"/>
                  <a:gd name="T22" fmla="*/ 45 w 56"/>
                  <a:gd name="T23" fmla="*/ 0 h 156"/>
                  <a:gd name="T24" fmla="*/ 56 w 56"/>
                  <a:gd name="T25" fmla="*/ 0 h 156"/>
                  <a:gd name="T26" fmla="*/ 56 w 56"/>
                  <a:gd name="T27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6" h="156">
                    <a:moveTo>
                      <a:pt x="56" y="156"/>
                    </a:moveTo>
                    <a:lnTo>
                      <a:pt x="37" y="156"/>
                    </a:lnTo>
                    <a:lnTo>
                      <a:pt x="37" y="35"/>
                    </a:lnTo>
                    <a:lnTo>
                      <a:pt x="30" y="42"/>
                    </a:lnTo>
                    <a:lnTo>
                      <a:pt x="20" y="48"/>
                    </a:lnTo>
                    <a:lnTo>
                      <a:pt x="9" y="53"/>
                    </a:lnTo>
                    <a:lnTo>
                      <a:pt x="0" y="58"/>
                    </a:lnTo>
                    <a:lnTo>
                      <a:pt x="0" y="39"/>
                    </a:lnTo>
                    <a:lnTo>
                      <a:pt x="14" y="32"/>
                    </a:lnTo>
                    <a:lnTo>
                      <a:pt x="27" y="22"/>
                    </a:lnTo>
                    <a:lnTo>
                      <a:pt x="39" y="10"/>
                    </a:lnTo>
                    <a:lnTo>
                      <a:pt x="45" y="0"/>
                    </a:lnTo>
                    <a:lnTo>
                      <a:pt x="56" y="0"/>
                    </a:lnTo>
                    <a:lnTo>
                      <a:pt x="56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302"/>
              <p:cNvSpPr>
                <a:spLocks noEditPoints="1"/>
              </p:cNvSpPr>
              <p:nvPr/>
            </p:nvSpPr>
            <p:spPr bwMode="auto">
              <a:xfrm>
                <a:off x="2646" y="2079"/>
                <a:ext cx="34" cy="53"/>
              </a:xfrm>
              <a:custGeom>
                <a:avLst/>
                <a:gdLst>
                  <a:gd name="T0" fmla="*/ 0 w 101"/>
                  <a:gd name="T1" fmla="*/ 79 h 158"/>
                  <a:gd name="T2" fmla="*/ 2 w 101"/>
                  <a:gd name="T3" fmla="*/ 53 h 158"/>
                  <a:gd name="T4" fmla="*/ 6 w 101"/>
                  <a:gd name="T5" fmla="*/ 36 h 158"/>
                  <a:gd name="T6" fmla="*/ 13 w 101"/>
                  <a:gd name="T7" fmla="*/ 20 h 158"/>
                  <a:gd name="T8" fmla="*/ 23 w 101"/>
                  <a:gd name="T9" fmla="*/ 10 h 158"/>
                  <a:gd name="T10" fmla="*/ 35 w 101"/>
                  <a:gd name="T11" fmla="*/ 1 h 158"/>
                  <a:gd name="T12" fmla="*/ 50 w 101"/>
                  <a:gd name="T13" fmla="*/ 0 h 158"/>
                  <a:gd name="T14" fmla="*/ 63 w 101"/>
                  <a:gd name="T15" fmla="*/ 1 h 158"/>
                  <a:gd name="T16" fmla="*/ 72 w 101"/>
                  <a:gd name="T17" fmla="*/ 6 h 158"/>
                  <a:gd name="T18" fmla="*/ 82 w 101"/>
                  <a:gd name="T19" fmla="*/ 12 h 158"/>
                  <a:gd name="T20" fmla="*/ 88 w 101"/>
                  <a:gd name="T21" fmla="*/ 20 h 158"/>
                  <a:gd name="T22" fmla="*/ 94 w 101"/>
                  <a:gd name="T23" fmla="*/ 30 h 158"/>
                  <a:gd name="T24" fmla="*/ 98 w 101"/>
                  <a:gd name="T25" fmla="*/ 43 h 158"/>
                  <a:gd name="T26" fmla="*/ 101 w 101"/>
                  <a:gd name="T27" fmla="*/ 58 h 158"/>
                  <a:gd name="T28" fmla="*/ 101 w 101"/>
                  <a:gd name="T29" fmla="*/ 79 h 158"/>
                  <a:gd name="T30" fmla="*/ 101 w 101"/>
                  <a:gd name="T31" fmla="*/ 105 h 158"/>
                  <a:gd name="T32" fmla="*/ 95 w 101"/>
                  <a:gd name="T33" fmla="*/ 124 h 158"/>
                  <a:gd name="T34" fmla="*/ 89 w 101"/>
                  <a:gd name="T35" fmla="*/ 138 h 158"/>
                  <a:gd name="T36" fmla="*/ 79 w 101"/>
                  <a:gd name="T37" fmla="*/ 150 h 158"/>
                  <a:gd name="T38" fmla="*/ 66 w 101"/>
                  <a:gd name="T39" fmla="*/ 157 h 158"/>
                  <a:gd name="T40" fmla="*/ 50 w 101"/>
                  <a:gd name="T41" fmla="*/ 158 h 158"/>
                  <a:gd name="T42" fmla="*/ 40 w 101"/>
                  <a:gd name="T43" fmla="*/ 158 h 158"/>
                  <a:gd name="T44" fmla="*/ 23 w 101"/>
                  <a:gd name="T45" fmla="*/ 150 h 158"/>
                  <a:gd name="T46" fmla="*/ 16 w 101"/>
                  <a:gd name="T47" fmla="*/ 143 h 158"/>
                  <a:gd name="T48" fmla="*/ 9 w 101"/>
                  <a:gd name="T49" fmla="*/ 131 h 158"/>
                  <a:gd name="T50" fmla="*/ 2 w 101"/>
                  <a:gd name="T51" fmla="*/ 101 h 158"/>
                  <a:gd name="T52" fmla="*/ 0 w 101"/>
                  <a:gd name="T53" fmla="*/ 79 h 158"/>
                  <a:gd name="T54" fmla="*/ 20 w 101"/>
                  <a:gd name="T55" fmla="*/ 79 h 158"/>
                  <a:gd name="T56" fmla="*/ 22 w 101"/>
                  <a:gd name="T57" fmla="*/ 114 h 158"/>
                  <a:gd name="T58" fmla="*/ 29 w 101"/>
                  <a:gd name="T59" fmla="*/ 130 h 158"/>
                  <a:gd name="T60" fmla="*/ 39 w 101"/>
                  <a:gd name="T61" fmla="*/ 141 h 158"/>
                  <a:gd name="T62" fmla="*/ 50 w 101"/>
                  <a:gd name="T63" fmla="*/ 143 h 158"/>
                  <a:gd name="T64" fmla="*/ 63 w 101"/>
                  <a:gd name="T65" fmla="*/ 141 h 158"/>
                  <a:gd name="T66" fmla="*/ 74 w 101"/>
                  <a:gd name="T67" fmla="*/ 130 h 158"/>
                  <a:gd name="T68" fmla="*/ 81 w 101"/>
                  <a:gd name="T69" fmla="*/ 114 h 158"/>
                  <a:gd name="T70" fmla="*/ 82 w 101"/>
                  <a:gd name="T71" fmla="*/ 79 h 158"/>
                  <a:gd name="T72" fmla="*/ 81 w 101"/>
                  <a:gd name="T73" fmla="*/ 46 h 158"/>
                  <a:gd name="T74" fmla="*/ 74 w 101"/>
                  <a:gd name="T75" fmla="*/ 29 h 158"/>
                  <a:gd name="T76" fmla="*/ 63 w 101"/>
                  <a:gd name="T77" fmla="*/ 19 h 158"/>
                  <a:gd name="T78" fmla="*/ 50 w 101"/>
                  <a:gd name="T79" fmla="*/ 16 h 158"/>
                  <a:gd name="T80" fmla="*/ 39 w 101"/>
                  <a:gd name="T81" fmla="*/ 19 h 158"/>
                  <a:gd name="T82" fmla="*/ 30 w 101"/>
                  <a:gd name="T83" fmla="*/ 27 h 158"/>
                  <a:gd name="T84" fmla="*/ 22 w 101"/>
                  <a:gd name="T85" fmla="*/ 46 h 158"/>
                  <a:gd name="T86" fmla="*/ 20 w 101"/>
                  <a:gd name="T87" fmla="*/ 79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8">
                    <a:moveTo>
                      <a:pt x="0" y="79"/>
                    </a:moveTo>
                    <a:lnTo>
                      <a:pt x="2" y="53"/>
                    </a:lnTo>
                    <a:lnTo>
                      <a:pt x="6" y="36"/>
                    </a:lnTo>
                    <a:lnTo>
                      <a:pt x="13" y="20"/>
                    </a:lnTo>
                    <a:lnTo>
                      <a:pt x="23" y="10"/>
                    </a:lnTo>
                    <a:lnTo>
                      <a:pt x="35" y="1"/>
                    </a:lnTo>
                    <a:lnTo>
                      <a:pt x="50" y="0"/>
                    </a:lnTo>
                    <a:lnTo>
                      <a:pt x="63" y="1"/>
                    </a:lnTo>
                    <a:lnTo>
                      <a:pt x="72" y="6"/>
                    </a:lnTo>
                    <a:lnTo>
                      <a:pt x="82" y="12"/>
                    </a:lnTo>
                    <a:lnTo>
                      <a:pt x="88" y="20"/>
                    </a:lnTo>
                    <a:lnTo>
                      <a:pt x="94" y="30"/>
                    </a:lnTo>
                    <a:lnTo>
                      <a:pt x="98" y="43"/>
                    </a:lnTo>
                    <a:lnTo>
                      <a:pt x="101" y="58"/>
                    </a:lnTo>
                    <a:lnTo>
                      <a:pt x="101" y="79"/>
                    </a:lnTo>
                    <a:lnTo>
                      <a:pt x="101" y="105"/>
                    </a:lnTo>
                    <a:lnTo>
                      <a:pt x="95" y="124"/>
                    </a:lnTo>
                    <a:lnTo>
                      <a:pt x="89" y="138"/>
                    </a:lnTo>
                    <a:lnTo>
                      <a:pt x="79" y="150"/>
                    </a:lnTo>
                    <a:lnTo>
                      <a:pt x="66" y="157"/>
                    </a:lnTo>
                    <a:lnTo>
                      <a:pt x="50" y="158"/>
                    </a:lnTo>
                    <a:lnTo>
                      <a:pt x="40" y="158"/>
                    </a:lnTo>
                    <a:lnTo>
                      <a:pt x="23" y="150"/>
                    </a:lnTo>
                    <a:lnTo>
                      <a:pt x="16" y="143"/>
                    </a:lnTo>
                    <a:lnTo>
                      <a:pt x="9" y="131"/>
                    </a:lnTo>
                    <a:lnTo>
                      <a:pt x="2" y="101"/>
                    </a:lnTo>
                    <a:lnTo>
                      <a:pt x="0" y="79"/>
                    </a:lnTo>
                    <a:close/>
                    <a:moveTo>
                      <a:pt x="20" y="79"/>
                    </a:moveTo>
                    <a:lnTo>
                      <a:pt x="22" y="114"/>
                    </a:lnTo>
                    <a:lnTo>
                      <a:pt x="29" y="130"/>
                    </a:lnTo>
                    <a:lnTo>
                      <a:pt x="39" y="141"/>
                    </a:lnTo>
                    <a:lnTo>
                      <a:pt x="50" y="143"/>
                    </a:lnTo>
                    <a:lnTo>
                      <a:pt x="63" y="141"/>
                    </a:lnTo>
                    <a:lnTo>
                      <a:pt x="74" y="130"/>
                    </a:lnTo>
                    <a:lnTo>
                      <a:pt x="81" y="114"/>
                    </a:lnTo>
                    <a:lnTo>
                      <a:pt x="82" y="79"/>
                    </a:lnTo>
                    <a:lnTo>
                      <a:pt x="81" y="46"/>
                    </a:lnTo>
                    <a:lnTo>
                      <a:pt x="74" y="29"/>
                    </a:lnTo>
                    <a:lnTo>
                      <a:pt x="63" y="19"/>
                    </a:lnTo>
                    <a:lnTo>
                      <a:pt x="50" y="16"/>
                    </a:lnTo>
                    <a:lnTo>
                      <a:pt x="39" y="19"/>
                    </a:lnTo>
                    <a:lnTo>
                      <a:pt x="30" y="27"/>
                    </a:lnTo>
                    <a:lnTo>
                      <a:pt x="22" y="46"/>
                    </a:lnTo>
                    <a:lnTo>
                      <a:pt x="2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303"/>
              <p:cNvSpPr>
                <a:spLocks/>
              </p:cNvSpPr>
              <p:nvPr/>
            </p:nvSpPr>
            <p:spPr bwMode="auto">
              <a:xfrm>
                <a:off x="2599" y="1830"/>
                <a:ext cx="35" cy="52"/>
              </a:xfrm>
              <a:custGeom>
                <a:avLst/>
                <a:gdLst>
                  <a:gd name="T0" fmla="*/ 103 w 103"/>
                  <a:gd name="T1" fmla="*/ 136 h 154"/>
                  <a:gd name="T2" fmla="*/ 103 w 103"/>
                  <a:gd name="T3" fmla="*/ 154 h 154"/>
                  <a:gd name="T4" fmla="*/ 0 w 103"/>
                  <a:gd name="T5" fmla="*/ 154 h 154"/>
                  <a:gd name="T6" fmla="*/ 0 w 103"/>
                  <a:gd name="T7" fmla="*/ 148 h 154"/>
                  <a:gd name="T8" fmla="*/ 2 w 103"/>
                  <a:gd name="T9" fmla="*/ 141 h 154"/>
                  <a:gd name="T10" fmla="*/ 6 w 103"/>
                  <a:gd name="T11" fmla="*/ 131 h 154"/>
                  <a:gd name="T12" fmla="*/ 15 w 103"/>
                  <a:gd name="T13" fmla="*/ 121 h 154"/>
                  <a:gd name="T14" fmla="*/ 25 w 103"/>
                  <a:gd name="T15" fmla="*/ 110 h 154"/>
                  <a:gd name="T16" fmla="*/ 39 w 103"/>
                  <a:gd name="T17" fmla="*/ 98 h 154"/>
                  <a:gd name="T18" fmla="*/ 62 w 103"/>
                  <a:gd name="T19" fmla="*/ 77 h 154"/>
                  <a:gd name="T20" fmla="*/ 74 w 103"/>
                  <a:gd name="T21" fmla="*/ 64 h 154"/>
                  <a:gd name="T22" fmla="*/ 81 w 103"/>
                  <a:gd name="T23" fmla="*/ 53 h 154"/>
                  <a:gd name="T24" fmla="*/ 82 w 103"/>
                  <a:gd name="T25" fmla="*/ 41 h 154"/>
                  <a:gd name="T26" fmla="*/ 81 w 103"/>
                  <a:gd name="T27" fmla="*/ 31 h 154"/>
                  <a:gd name="T28" fmla="*/ 74 w 103"/>
                  <a:gd name="T29" fmla="*/ 23 h 154"/>
                  <a:gd name="T30" fmla="*/ 65 w 103"/>
                  <a:gd name="T31" fmla="*/ 15 h 154"/>
                  <a:gd name="T32" fmla="*/ 54 w 103"/>
                  <a:gd name="T33" fmla="*/ 15 h 154"/>
                  <a:gd name="T34" fmla="*/ 41 w 103"/>
                  <a:gd name="T35" fmla="*/ 15 h 154"/>
                  <a:gd name="T36" fmla="*/ 31 w 103"/>
                  <a:gd name="T37" fmla="*/ 23 h 154"/>
                  <a:gd name="T38" fmla="*/ 25 w 103"/>
                  <a:gd name="T39" fmla="*/ 33 h 154"/>
                  <a:gd name="T40" fmla="*/ 23 w 103"/>
                  <a:gd name="T41" fmla="*/ 46 h 154"/>
                  <a:gd name="T42" fmla="*/ 3 w 103"/>
                  <a:gd name="T43" fmla="*/ 44 h 154"/>
                  <a:gd name="T44" fmla="*/ 8 w 103"/>
                  <a:gd name="T45" fmla="*/ 24 h 154"/>
                  <a:gd name="T46" fmla="*/ 19 w 103"/>
                  <a:gd name="T47" fmla="*/ 11 h 154"/>
                  <a:gd name="T48" fmla="*/ 34 w 103"/>
                  <a:gd name="T49" fmla="*/ 1 h 154"/>
                  <a:gd name="T50" fmla="*/ 54 w 103"/>
                  <a:gd name="T51" fmla="*/ 0 h 154"/>
                  <a:gd name="T52" fmla="*/ 64 w 103"/>
                  <a:gd name="T53" fmla="*/ 0 h 154"/>
                  <a:gd name="T54" fmla="*/ 82 w 103"/>
                  <a:gd name="T55" fmla="*/ 5 h 154"/>
                  <a:gd name="T56" fmla="*/ 88 w 103"/>
                  <a:gd name="T57" fmla="*/ 11 h 154"/>
                  <a:gd name="T58" fmla="*/ 100 w 103"/>
                  <a:gd name="T59" fmla="*/ 24 h 154"/>
                  <a:gd name="T60" fmla="*/ 101 w 103"/>
                  <a:gd name="T61" fmla="*/ 41 h 154"/>
                  <a:gd name="T62" fmla="*/ 101 w 103"/>
                  <a:gd name="T63" fmla="*/ 51 h 154"/>
                  <a:gd name="T64" fmla="*/ 98 w 103"/>
                  <a:gd name="T65" fmla="*/ 60 h 154"/>
                  <a:gd name="T66" fmla="*/ 94 w 103"/>
                  <a:gd name="T67" fmla="*/ 69 h 154"/>
                  <a:gd name="T68" fmla="*/ 85 w 103"/>
                  <a:gd name="T69" fmla="*/ 79 h 154"/>
                  <a:gd name="T70" fmla="*/ 75 w 103"/>
                  <a:gd name="T71" fmla="*/ 90 h 154"/>
                  <a:gd name="T72" fmla="*/ 57 w 103"/>
                  <a:gd name="T73" fmla="*/ 106 h 154"/>
                  <a:gd name="T74" fmla="*/ 41 w 103"/>
                  <a:gd name="T75" fmla="*/ 119 h 154"/>
                  <a:gd name="T76" fmla="*/ 34 w 103"/>
                  <a:gd name="T77" fmla="*/ 126 h 154"/>
                  <a:gd name="T78" fmla="*/ 29 w 103"/>
                  <a:gd name="T79" fmla="*/ 131 h 154"/>
                  <a:gd name="T80" fmla="*/ 26 w 103"/>
                  <a:gd name="T81" fmla="*/ 136 h 154"/>
                  <a:gd name="T82" fmla="*/ 103 w 103"/>
                  <a:gd name="T83" fmla="*/ 1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3" h="154">
                    <a:moveTo>
                      <a:pt x="103" y="136"/>
                    </a:moveTo>
                    <a:lnTo>
                      <a:pt x="103" y="154"/>
                    </a:lnTo>
                    <a:lnTo>
                      <a:pt x="0" y="154"/>
                    </a:lnTo>
                    <a:lnTo>
                      <a:pt x="0" y="148"/>
                    </a:lnTo>
                    <a:lnTo>
                      <a:pt x="2" y="141"/>
                    </a:lnTo>
                    <a:lnTo>
                      <a:pt x="6" y="131"/>
                    </a:lnTo>
                    <a:lnTo>
                      <a:pt x="15" y="121"/>
                    </a:lnTo>
                    <a:lnTo>
                      <a:pt x="25" y="110"/>
                    </a:lnTo>
                    <a:lnTo>
                      <a:pt x="39" y="98"/>
                    </a:lnTo>
                    <a:lnTo>
                      <a:pt x="62" y="77"/>
                    </a:lnTo>
                    <a:lnTo>
                      <a:pt x="74" y="64"/>
                    </a:lnTo>
                    <a:lnTo>
                      <a:pt x="81" y="53"/>
                    </a:lnTo>
                    <a:lnTo>
                      <a:pt x="82" y="41"/>
                    </a:lnTo>
                    <a:lnTo>
                      <a:pt x="81" y="31"/>
                    </a:lnTo>
                    <a:lnTo>
                      <a:pt x="74" y="23"/>
                    </a:lnTo>
                    <a:lnTo>
                      <a:pt x="65" y="15"/>
                    </a:lnTo>
                    <a:lnTo>
                      <a:pt x="54" y="15"/>
                    </a:lnTo>
                    <a:lnTo>
                      <a:pt x="41" y="15"/>
                    </a:lnTo>
                    <a:lnTo>
                      <a:pt x="31" y="23"/>
                    </a:lnTo>
                    <a:lnTo>
                      <a:pt x="25" y="33"/>
                    </a:lnTo>
                    <a:lnTo>
                      <a:pt x="23" y="46"/>
                    </a:lnTo>
                    <a:lnTo>
                      <a:pt x="3" y="44"/>
                    </a:lnTo>
                    <a:lnTo>
                      <a:pt x="8" y="24"/>
                    </a:lnTo>
                    <a:lnTo>
                      <a:pt x="19" y="11"/>
                    </a:lnTo>
                    <a:lnTo>
                      <a:pt x="34" y="1"/>
                    </a:lnTo>
                    <a:lnTo>
                      <a:pt x="54" y="0"/>
                    </a:lnTo>
                    <a:lnTo>
                      <a:pt x="64" y="0"/>
                    </a:lnTo>
                    <a:lnTo>
                      <a:pt x="82" y="5"/>
                    </a:lnTo>
                    <a:lnTo>
                      <a:pt x="88" y="11"/>
                    </a:lnTo>
                    <a:lnTo>
                      <a:pt x="100" y="24"/>
                    </a:lnTo>
                    <a:lnTo>
                      <a:pt x="101" y="41"/>
                    </a:lnTo>
                    <a:lnTo>
                      <a:pt x="101" y="51"/>
                    </a:lnTo>
                    <a:lnTo>
                      <a:pt x="98" y="60"/>
                    </a:lnTo>
                    <a:lnTo>
                      <a:pt x="94" y="69"/>
                    </a:lnTo>
                    <a:lnTo>
                      <a:pt x="85" y="79"/>
                    </a:lnTo>
                    <a:lnTo>
                      <a:pt x="75" y="90"/>
                    </a:lnTo>
                    <a:lnTo>
                      <a:pt x="57" y="106"/>
                    </a:lnTo>
                    <a:lnTo>
                      <a:pt x="41" y="119"/>
                    </a:lnTo>
                    <a:lnTo>
                      <a:pt x="34" y="126"/>
                    </a:lnTo>
                    <a:lnTo>
                      <a:pt x="29" y="131"/>
                    </a:lnTo>
                    <a:lnTo>
                      <a:pt x="26" y="136"/>
                    </a:lnTo>
                    <a:lnTo>
                      <a:pt x="103" y="1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304"/>
              <p:cNvSpPr>
                <a:spLocks noEditPoints="1"/>
              </p:cNvSpPr>
              <p:nvPr/>
            </p:nvSpPr>
            <p:spPr bwMode="auto">
              <a:xfrm>
                <a:off x="2640" y="1830"/>
                <a:ext cx="34" cy="53"/>
              </a:xfrm>
              <a:custGeom>
                <a:avLst/>
                <a:gdLst>
                  <a:gd name="T0" fmla="*/ 0 w 101"/>
                  <a:gd name="T1" fmla="*/ 77 h 157"/>
                  <a:gd name="T2" fmla="*/ 0 w 101"/>
                  <a:gd name="T3" fmla="*/ 53 h 157"/>
                  <a:gd name="T4" fmla="*/ 6 w 101"/>
                  <a:gd name="T5" fmla="*/ 34 h 157"/>
                  <a:gd name="T6" fmla="*/ 11 w 101"/>
                  <a:gd name="T7" fmla="*/ 18 h 157"/>
                  <a:gd name="T8" fmla="*/ 21 w 101"/>
                  <a:gd name="T9" fmla="*/ 8 h 157"/>
                  <a:gd name="T10" fmla="*/ 34 w 101"/>
                  <a:gd name="T11" fmla="*/ 1 h 157"/>
                  <a:gd name="T12" fmla="*/ 50 w 101"/>
                  <a:gd name="T13" fmla="*/ 0 h 157"/>
                  <a:gd name="T14" fmla="*/ 62 w 101"/>
                  <a:gd name="T15" fmla="*/ 0 h 157"/>
                  <a:gd name="T16" fmla="*/ 72 w 101"/>
                  <a:gd name="T17" fmla="*/ 4 h 157"/>
                  <a:gd name="T18" fmla="*/ 80 w 101"/>
                  <a:gd name="T19" fmla="*/ 10 h 157"/>
                  <a:gd name="T20" fmla="*/ 88 w 101"/>
                  <a:gd name="T21" fmla="*/ 18 h 157"/>
                  <a:gd name="T22" fmla="*/ 93 w 101"/>
                  <a:gd name="T23" fmla="*/ 28 h 157"/>
                  <a:gd name="T24" fmla="*/ 96 w 101"/>
                  <a:gd name="T25" fmla="*/ 41 h 157"/>
                  <a:gd name="T26" fmla="*/ 99 w 101"/>
                  <a:gd name="T27" fmla="*/ 57 h 157"/>
                  <a:gd name="T28" fmla="*/ 101 w 101"/>
                  <a:gd name="T29" fmla="*/ 77 h 157"/>
                  <a:gd name="T30" fmla="*/ 99 w 101"/>
                  <a:gd name="T31" fmla="*/ 103 h 157"/>
                  <a:gd name="T32" fmla="*/ 95 w 101"/>
                  <a:gd name="T33" fmla="*/ 122 h 157"/>
                  <a:gd name="T34" fmla="*/ 88 w 101"/>
                  <a:gd name="T35" fmla="*/ 138 h 157"/>
                  <a:gd name="T36" fmla="*/ 78 w 101"/>
                  <a:gd name="T37" fmla="*/ 148 h 157"/>
                  <a:gd name="T38" fmla="*/ 66 w 101"/>
                  <a:gd name="T39" fmla="*/ 155 h 157"/>
                  <a:gd name="T40" fmla="*/ 50 w 101"/>
                  <a:gd name="T41" fmla="*/ 157 h 157"/>
                  <a:gd name="T42" fmla="*/ 39 w 101"/>
                  <a:gd name="T43" fmla="*/ 157 h 157"/>
                  <a:gd name="T44" fmla="*/ 21 w 101"/>
                  <a:gd name="T45" fmla="*/ 148 h 157"/>
                  <a:gd name="T46" fmla="*/ 14 w 101"/>
                  <a:gd name="T47" fmla="*/ 141 h 157"/>
                  <a:gd name="T48" fmla="*/ 8 w 101"/>
                  <a:gd name="T49" fmla="*/ 131 h 157"/>
                  <a:gd name="T50" fmla="*/ 0 w 101"/>
                  <a:gd name="T51" fmla="*/ 99 h 157"/>
                  <a:gd name="T52" fmla="*/ 0 w 101"/>
                  <a:gd name="T53" fmla="*/ 77 h 157"/>
                  <a:gd name="T54" fmla="*/ 19 w 101"/>
                  <a:gd name="T55" fmla="*/ 77 h 157"/>
                  <a:gd name="T56" fmla="*/ 20 w 101"/>
                  <a:gd name="T57" fmla="*/ 112 h 157"/>
                  <a:gd name="T58" fmla="*/ 27 w 101"/>
                  <a:gd name="T59" fmla="*/ 129 h 157"/>
                  <a:gd name="T60" fmla="*/ 37 w 101"/>
                  <a:gd name="T61" fmla="*/ 139 h 157"/>
                  <a:gd name="T62" fmla="*/ 50 w 101"/>
                  <a:gd name="T63" fmla="*/ 141 h 157"/>
                  <a:gd name="T64" fmla="*/ 62 w 101"/>
                  <a:gd name="T65" fmla="*/ 139 h 157"/>
                  <a:gd name="T66" fmla="*/ 72 w 101"/>
                  <a:gd name="T67" fmla="*/ 129 h 157"/>
                  <a:gd name="T68" fmla="*/ 79 w 101"/>
                  <a:gd name="T69" fmla="*/ 112 h 157"/>
                  <a:gd name="T70" fmla="*/ 80 w 101"/>
                  <a:gd name="T71" fmla="*/ 77 h 157"/>
                  <a:gd name="T72" fmla="*/ 79 w 101"/>
                  <a:gd name="T73" fmla="*/ 44 h 157"/>
                  <a:gd name="T74" fmla="*/ 72 w 101"/>
                  <a:gd name="T75" fmla="*/ 27 h 157"/>
                  <a:gd name="T76" fmla="*/ 62 w 101"/>
                  <a:gd name="T77" fmla="*/ 17 h 157"/>
                  <a:gd name="T78" fmla="*/ 50 w 101"/>
                  <a:gd name="T79" fmla="*/ 15 h 157"/>
                  <a:gd name="T80" fmla="*/ 37 w 101"/>
                  <a:gd name="T81" fmla="*/ 17 h 157"/>
                  <a:gd name="T82" fmla="*/ 29 w 101"/>
                  <a:gd name="T83" fmla="*/ 26 h 157"/>
                  <a:gd name="T84" fmla="*/ 20 w 101"/>
                  <a:gd name="T85" fmla="*/ 44 h 157"/>
                  <a:gd name="T86" fmla="*/ 19 w 101"/>
                  <a:gd name="T87" fmla="*/ 7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7"/>
                    </a:moveTo>
                    <a:lnTo>
                      <a:pt x="0" y="53"/>
                    </a:lnTo>
                    <a:lnTo>
                      <a:pt x="6" y="34"/>
                    </a:lnTo>
                    <a:lnTo>
                      <a:pt x="11" y="18"/>
                    </a:lnTo>
                    <a:lnTo>
                      <a:pt x="21" y="8"/>
                    </a:lnTo>
                    <a:lnTo>
                      <a:pt x="34" y="1"/>
                    </a:lnTo>
                    <a:lnTo>
                      <a:pt x="50" y="0"/>
                    </a:lnTo>
                    <a:lnTo>
                      <a:pt x="62" y="0"/>
                    </a:lnTo>
                    <a:lnTo>
                      <a:pt x="72" y="4"/>
                    </a:lnTo>
                    <a:lnTo>
                      <a:pt x="80" y="10"/>
                    </a:lnTo>
                    <a:lnTo>
                      <a:pt x="88" y="18"/>
                    </a:lnTo>
                    <a:lnTo>
                      <a:pt x="93" y="28"/>
                    </a:lnTo>
                    <a:lnTo>
                      <a:pt x="96" y="41"/>
                    </a:lnTo>
                    <a:lnTo>
                      <a:pt x="99" y="57"/>
                    </a:lnTo>
                    <a:lnTo>
                      <a:pt x="101" y="77"/>
                    </a:lnTo>
                    <a:lnTo>
                      <a:pt x="99" y="103"/>
                    </a:lnTo>
                    <a:lnTo>
                      <a:pt x="95" y="122"/>
                    </a:lnTo>
                    <a:lnTo>
                      <a:pt x="88" y="138"/>
                    </a:lnTo>
                    <a:lnTo>
                      <a:pt x="78" y="148"/>
                    </a:lnTo>
                    <a:lnTo>
                      <a:pt x="66" y="155"/>
                    </a:lnTo>
                    <a:lnTo>
                      <a:pt x="50" y="157"/>
                    </a:lnTo>
                    <a:lnTo>
                      <a:pt x="39" y="157"/>
                    </a:lnTo>
                    <a:lnTo>
                      <a:pt x="21" y="148"/>
                    </a:lnTo>
                    <a:lnTo>
                      <a:pt x="14" y="141"/>
                    </a:lnTo>
                    <a:lnTo>
                      <a:pt x="8" y="131"/>
                    </a:lnTo>
                    <a:lnTo>
                      <a:pt x="0" y="99"/>
                    </a:lnTo>
                    <a:lnTo>
                      <a:pt x="0" y="77"/>
                    </a:lnTo>
                    <a:close/>
                    <a:moveTo>
                      <a:pt x="19" y="77"/>
                    </a:moveTo>
                    <a:lnTo>
                      <a:pt x="20" y="112"/>
                    </a:lnTo>
                    <a:lnTo>
                      <a:pt x="27" y="129"/>
                    </a:lnTo>
                    <a:lnTo>
                      <a:pt x="37" y="139"/>
                    </a:lnTo>
                    <a:lnTo>
                      <a:pt x="50" y="141"/>
                    </a:lnTo>
                    <a:lnTo>
                      <a:pt x="62" y="139"/>
                    </a:lnTo>
                    <a:lnTo>
                      <a:pt x="72" y="129"/>
                    </a:lnTo>
                    <a:lnTo>
                      <a:pt x="79" y="112"/>
                    </a:lnTo>
                    <a:lnTo>
                      <a:pt x="80" y="77"/>
                    </a:lnTo>
                    <a:lnTo>
                      <a:pt x="79" y="44"/>
                    </a:lnTo>
                    <a:lnTo>
                      <a:pt x="72" y="27"/>
                    </a:lnTo>
                    <a:lnTo>
                      <a:pt x="62" y="17"/>
                    </a:lnTo>
                    <a:lnTo>
                      <a:pt x="50" y="15"/>
                    </a:lnTo>
                    <a:lnTo>
                      <a:pt x="37" y="17"/>
                    </a:lnTo>
                    <a:lnTo>
                      <a:pt x="29" y="26"/>
                    </a:lnTo>
                    <a:lnTo>
                      <a:pt x="20" y="44"/>
                    </a:lnTo>
                    <a:lnTo>
                      <a:pt x="19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Line 305"/>
              <p:cNvSpPr>
                <a:spLocks noChangeShapeType="1"/>
              </p:cNvSpPr>
              <p:nvPr/>
            </p:nvSpPr>
            <p:spPr bwMode="auto">
              <a:xfrm>
                <a:off x="2693" y="2374"/>
                <a:ext cx="160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Line 306"/>
              <p:cNvSpPr>
                <a:spLocks noChangeShapeType="1"/>
              </p:cNvSpPr>
              <p:nvPr/>
            </p:nvSpPr>
            <p:spPr bwMode="auto">
              <a:xfrm>
                <a:off x="2693" y="1829"/>
                <a:ext cx="160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Line 307"/>
              <p:cNvSpPr>
                <a:spLocks noChangeShapeType="1"/>
              </p:cNvSpPr>
              <p:nvPr/>
            </p:nvSpPr>
            <p:spPr bwMode="auto">
              <a:xfrm flipV="1">
                <a:off x="2693" y="2350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Line 308"/>
              <p:cNvSpPr>
                <a:spLocks noChangeShapeType="1"/>
              </p:cNvSpPr>
              <p:nvPr/>
            </p:nvSpPr>
            <p:spPr bwMode="auto">
              <a:xfrm flipV="1">
                <a:off x="2960" y="2350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Line 309"/>
              <p:cNvSpPr>
                <a:spLocks noChangeShapeType="1"/>
              </p:cNvSpPr>
              <p:nvPr/>
            </p:nvSpPr>
            <p:spPr bwMode="auto">
              <a:xfrm flipV="1">
                <a:off x="3227" y="2350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Line 310"/>
              <p:cNvSpPr>
                <a:spLocks noChangeShapeType="1"/>
              </p:cNvSpPr>
              <p:nvPr/>
            </p:nvSpPr>
            <p:spPr bwMode="auto">
              <a:xfrm flipV="1">
                <a:off x="3495" y="235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Line 311"/>
              <p:cNvSpPr>
                <a:spLocks noChangeShapeType="1"/>
              </p:cNvSpPr>
              <p:nvPr/>
            </p:nvSpPr>
            <p:spPr bwMode="auto">
              <a:xfrm flipV="1">
                <a:off x="3763" y="235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Line 312"/>
              <p:cNvSpPr>
                <a:spLocks noChangeShapeType="1"/>
              </p:cNvSpPr>
              <p:nvPr/>
            </p:nvSpPr>
            <p:spPr bwMode="auto">
              <a:xfrm flipV="1">
                <a:off x="4031" y="235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Line 313"/>
              <p:cNvSpPr>
                <a:spLocks noChangeShapeType="1"/>
              </p:cNvSpPr>
              <p:nvPr/>
            </p:nvSpPr>
            <p:spPr bwMode="auto">
              <a:xfrm flipV="1">
                <a:off x="4298" y="235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Line 314"/>
              <p:cNvSpPr>
                <a:spLocks noChangeShapeType="1"/>
              </p:cNvSpPr>
              <p:nvPr/>
            </p:nvSpPr>
            <p:spPr bwMode="auto">
              <a:xfrm>
                <a:off x="2693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Line 315"/>
              <p:cNvSpPr>
                <a:spLocks noChangeShapeType="1"/>
              </p:cNvSpPr>
              <p:nvPr/>
            </p:nvSpPr>
            <p:spPr bwMode="auto">
              <a:xfrm>
                <a:off x="2960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Line 316"/>
              <p:cNvSpPr>
                <a:spLocks noChangeShapeType="1"/>
              </p:cNvSpPr>
              <p:nvPr/>
            </p:nvSpPr>
            <p:spPr bwMode="auto">
              <a:xfrm>
                <a:off x="3227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Line 317"/>
              <p:cNvSpPr>
                <a:spLocks noChangeShapeType="1"/>
              </p:cNvSpPr>
              <p:nvPr/>
            </p:nvSpPr>
            <p:spPr bwMode="auto">
              <a:xfrm>
                <a:off x="3495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318"/>
              <p:cNvSpPr>
                <a:spLocks noChangeShapeType="1"/>
              </p:cNvSpPr>
              <p:nvPr/>
            </p:nvSpPr>
            <p:spPr bwMode="auto">
              <a:xfrm>
                <a:off x="3763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319"/>
              <p:cNvSpPr>
                <a:spLocks noChangeShapeType="1"/>
              </p:cNvSpPr>
              <p:nvPr/>
            </p:nvSpPr>
            <p:spPr bwMode="auto">
              <a:xfrm>
                <a:off x="4031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320"/>
              <p:cNvSpPr>
                <a:spLocks noChangeShapeType="1"/>
              </p:cNvSpPr>
              <p:nvPr/>
            </p:nvSpPr>
            <p:spPr bwMode="auto">
              <a:xfrm>
                <a:off x="4298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321"/>
              <p:cNvSpPr>
                <a:spLocks noChangeShapeType="1"/>
              </p:cNvSpPr>
              <p:nvPr/>
            </p:nvSpPr>
            <p:spPr bwMode="auto">
              <a:xfrm flipV="1">
                <a:off x="2693" y="1829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322"/>
              <p:cNvSpPr>
                <a:spLocks noChangeShapeType="1"/>
              </p:cNvSpPr>
              <p:nvPr/>
            </p:nvSpPr>
            <p:spPr bwMode="auto">
              <a:xfrm flipV="1">
                <a:off x="4298" y="1829"/>
                <a:ext cx="0" cy="5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323"/>
              <p:cNvSpPr>
                <a:spLocks noChangeShapeType="1"/>
              </p:cNvSpPr>
              <p:nvPr/>
            </p:nvSpPr>
            <p:spPr bwMode="auto">
              <a:xfrm>
                <a:off x="2693" y="2373"/>
                <a:ext cx="1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324"/>
              <p:cNvSpPr>
                <a:spLocks noChangeShapeType="1"/>
              </p:cNvSpPr>
              <p:nvPr/>
            </p:nvSpPr>
            <p:spPr bwMode="auto">
              <a:xfrm>
                <a:off x="2693" y="2101"/>
                <a:ext cx="1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325"/>
              <p:cNvSpPr>
                <a:spLocks noChangeShapeType="1"/>
              </p:cNvSpPr>
              <p:nvPr/>
            </p:nvSpPr>
            <p:spPr bwMode="auto">
              <a:xfrm>
                <a:off x="2693" y="1829"/>
                <a:ext cx="1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326"/>
              <p:cNvSpPr>
                <a:spLocks noChangeShapeType="1"/>
              </p:cNvSpPr>
              <p:nvPr/>
            </p:nvSpPr>
            <p:spPr bwMode="auto">
              <a:xfrm flipH="1">
                <a:off x="4282" y="2374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Line 327"/>
              <p:cNvSpPr>
                <a:spLocks noChangeShapeType="1"/>
              </p:cNvSpPr>
              <p:nvPr/>
            </p:nvSpPr>
            <p:spPr bwMode="auto">
              <a:xfrm flipH="1">
                <a:off x="4282" y="2101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Line 328"/>
              <p:cNvSpPr>
                <a:spLocks noChangeShapeType="1"/>
              </p:cNvSpPr>
              <p:nvPr/>
            </p:nvSpPr>
            <p:spPr bwMode="auto">
              <a:xfrm flipH="1">
                <a:off x="4282" y="1829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Freeform 329"/>
              <p:cNvSpPr>
                <a:spLocks/>
              </p:cNvSpPr>
              <p:nvPr/>
            </p:nvSpPr>
            <p:spPr bwMode="auto">
              <a:xfrm>
                <a:off x="2693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Freeform 330"/>
              <p:cNvSpPr>
                <a:spLocks/>
              </p:cNvSpPr>
              <p:nvPr/>
            </p:nvSpPr>
            <p:spPr bwMode="auto">
              <a:xfrm>
                <a:off x="2718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Freeform 331"/>
              <p:cNvSpPr>
                <a:spLocks/>
              </p:cNvSpPr>
              <p:nvPr/>
            </p:nvSpPr>
            <p:spPr bwMode="auto">
              <a:xfrm>
                <a:off x="2743" y="2373"/>
                <a:ext cx="24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Freeform 332"/>
              <p:cNvSpPr>
                <a:spLocks/>
              </p:cNvSpPr>
              <p:nvPr/>
            </p:nvSpPr>
            <p:spPr bwMode="auto">
              <a:xfrm>
                <a:off x="2767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Freeform 333"/>
              <p:cNvSpPr>
                <a:spLocks/>
              </p:cNvSpPr>
              <p:nvPr/>
            </p:nvSpPr>
            <p:spPr bwMode="auto">
              <a:xfrm>
                <a:off x="2792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Freeform 334"/>
              <p:cNvSpPr>
                <a:spLocks/>
              </p:cNvSpPr>
              <p:nvPr/>
            </p:nvSpPr>
            <p:spPr bwMode="auto">
              <a:xfrm>
                <a:off x="2817" y="2373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0 w 72"/>
                  <a:gd name="T15" fmla="*/ 23 w 72"/>
                  <a:gd name="T16" fmla="*/ 23 w 72"/>
                  <a:gd name="T17" fmla="*/ 25 w 72"/>
                  <a:gd name="T18" fmla="*/ 28 w 72"/>
                  <a:gd name="T19" fmla="*/ 28 w 72"/>
                  <a:gd name="T20" fmla="*/ 29 w 72"/>
                  <a:gd name="T21" fmla="*/ 32 w 72"/>
                  <a:gd name="T22" fmla="*/ 32 w 72"/>
                  <a:gd name="T23" fmla="*/ 33 w 72"/>
                  <a:gd name="T24" fmla="*/ 36 w 72"/>
                  <a:gd name="T25" fmla="*/ 36 w 72"/>
                  <a:gd name="T26" fmla="*/ 38 w 72"/>
                  <a:gd name="T27" fmla="*/ 41 w 72"/>
                  <a:gd name="T28" fmla="*/ 41 w 72"/>
                  <a:gd name="T29" fmla="*/ 43 w 72"/>
                  <a:gd name="T30" fmla="*/ 45 w 72"/>
                  <a:gd name="T31" fmla="*/ 45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Freeform 335"/>
              <p:cNvSpPr>
                <a:spLocks/>
              </p:cNvSpPr>
              <p:nvPr/>
            </p:nvSpPr>
            <p:spPr bwMode="auto">
              <a:xfrm>
                <a:off x="2841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Freeform 336"/>
              <p:cNvSpPr>
                <a:spLocks/>
              </p:cNvSpPr>
              <p:nvPr/>
            </p:nvSpPr>
            <p:spPr bwMode="auto">
              <a:xfrm>
                <a:off x="2866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Freeform 337"/>
              <p:cNvSpPr>
                <a:spLocks/>
              </p:cNvSpPr>
              <p:nvPr/>
            </p:nvSpPr>
            <p:spPr bwMode="auto">
              <a:xfrm>
                <a:off x="2891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Freeform 338"/>
              <p:cNvSpPr>
                <a:spLocks/>
              </p:cNvSpPr>
              <p:nvPr/>
            </p:nvSpPr>
            <p:spPr bwMode="auto">
              <a:xfrm>
                <a:off x="2916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Freeform 339"/>
              <p:cNvSpPr>
                <a:spLocks/>
              </p:cNvSpPr>
              <p:nvPr/>
            </p:nvSpPr>
            <p:spPr bwMode="auto">
              <a:xfrm>
                <a:off x="2941" y="2373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Freeform 340"/>
              <p:cNvSpPr>
                <a:spLocks/>
              </p:cNvSpPr>
              <p:nvPr/>
            </p:nvSpPr>
            <p:spPr bwMode="auto">
              <a:xfrm>
                <a:off x="2966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Freeform 341"/>
              <p:cNvSpPr>
                <a:spLocks/>
              </p:cNvSpPr>
              <p:nvPr/>
            </p:nvSpPr>
            <p:spPr bwMode="auto">
              <a:xfrm>
                <a:off x="2991" y="2373"/>
                <a:ext cx="26" cy="0"/>
              </a:xfrm>
              <a:custGeom>
                <a:avLst/>
                <a:gdLst>
                  <a:gd name="T0" fmla="*/ 0 w 76"/>
                  <a:gd name="T1" fmla="*/ 3 w 76"/>
                  <a:gd name="T2" fmla="*/ 3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3 w 76"/>
                  <a:gd name="T15" fmla="*/ 24 w 76"/>
                  <a:gd name="T16" fmla="*/ 24 w 76"/>
                  <a:gd name="T17" fmla="*/ 27 w 76"/>
                  <a:gd name="T18" fmla="*/ 28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9 w 76"/>
                  <a:gd name="T32" fmla="*/ 49 w 76"/>
                  <a:gd name="T33" fmla="*/ 51 w 76"/>
                  <a:gd name="T34" fmla="*/ 53 w 76"/>
                  <a:gd name="T35" fmla="*/ 54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9 w 76"/>
                  <a:gd name="T45" fmla="*/ 70 w 76"/>
                  <a:gd name="T46" fmla="*/ 70 w 76"/>
                  <a:gd name="T47" fmla="*/ 73 w 76"/>
                  <a:gd name="T48" fmla="*/ 75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Freeform 342"/>
              <p:cNvSpPr>
                <a:spLocks/>
              </p:cNvSpPr>
              <p:nvPr/>
            </p:nvSpPr>
            <p:spPr bwMode="auto">
              <a:xfrm>
                <a:off x="3017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0" name="Freeform 343"/>
              <p:cNvSpPr>
                <a:spLocks/>
              </p:cNvSpPr>
              <p:nvPr/>
            </p:nvSpPr>
            <p:spPr bwMode="auto">
              <a:xfrm>
                <a:off x="3042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1" name="Freeform 344"/>
              <p:cNvSpPr>
                <a:spLocks/>
              </p:cNvSpPr>
              <p:nvPr/>
            </p:nvSpPr>
            <p:spPr bwMode="auto">
              <a:xfrm>
                <a:off x="3067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2" name="Freeform 345"/>
              <p:cNvSpPr>
                <a:spLocks/>
              </p:cNvSpPr>
              <p:nvPr/>
            </p:nvSpPr>
            <p:spPr bwMode="auto">
              <a:xfrm>
                <a:off x="3092" y="2373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5 w 75"/>
                  <a:gd name="T12" fmla="*/ 17 w 75"/>
                  <a:gd name="T13" fmla="*/ 18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4 w 75"/>
                  <a:gd name="T30" fmla="*/ 46 w 75"/>
                  <a:gd name="T31" fmla="*/ 46 w 75"/>
                  <a:gd name="T32" fmla="*/ 49 w 75"/>
                  <a:gd name="T33" fmla="*/ 50 w 75"/>
                  <a:gd name="T34" fmla="*/ 51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3" name="Freeform 346"/>
              <p:cNvSpPr>
                <a:spLocks/>
              </p:cNvSpPr>
              <p:nvPr/>
            </p:nvSpPr>
            <p:spPr bwMode="auto">
              <a:xfrm>
                <a:off x="3117" y="2373"/>
                <a:ext cx="24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2 w 74"/>
                  <a:gd name="T10" fmla="*/ 15 w 74"/>
                  <a:gd name="T11" fmla="*/ 15 w 74"/>
                  <a:gd name="T12" fmla="*/ 17 w 74"/>
                  <a:gd name="T13" fmla="*/ 20 w 74"/>
                  <a:gd name="T14" fmla="*/ 20 w 74"/>
                  <a:gd name="T15" fmla="*/ 23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40 w 74"/>
                  <a:gd name="T27" fmla="*/ 41 w 74"/>
                  <a:gd name="T28" fmla="*/ 41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1 w 74"/>
                  <a:gd name="T41" fmla="*/ 61 w 74"/>
                  <a:gd name="T42" fmla="*/ 63 w 74"/>
                  <a:gd name="T43" fmla="*/ 66 w 74"/>
                  <a:gd name="T44" fmla="*/ 66 w 74"/>
                  <a:gd name="T45" fmla="*/ 69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4" name="Freeform 347"/>
              <p:cNvSpPr>
                <a:spLocks/>
              </p:cNvSpPr>
              <p:nvPr/>
            </p:nvSpPr>
            <p:spPr bwMode="auto">
              <a:xfrm>
                <a:off x="3141" y="2373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8 w 72"/>
                  <a:gd name="T6" fmla="*/ 9 w 72"/>
                  <a:gd name="T7" fmla="*/ 11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1 w 72"/>
                  <a:gd name="T15" fmla="*/ 22 w 72"/>
                  <a:gd name="T16" fmla="*/ 23 w 72"/>
                  <a:gd name="T17" fmla="*/ 25 w 72"/>
                  <a:gd name="T18" fmla="*/ 26 w 72"/>
                  <a:gd name="T19" fmla="*/ 28 w 72"/>
                  <a:gd name="T20" fmla="*/ 29 w 72"/>
                  <a:gd name="T21" fmla="*/ 31 w 72"/>
                  <a:gd name="T22" fmla="*/ 32 w 72"/>
                  <a:gd name="T23" fmla="*/ 34 w 72"/>
                  <a:gd name="T24" fmla="*/ 36 w 72"/>
                  <a:gd name="T25" fmla="*/ 36 w 72"/>
                  <a:gd name="T26" fmla="*/ 38 w 72"/>
                  <a:gd name="T27" fmla="*/ 41 w 72"/>
                  <a:gd name="T28" fmla="*/ 41 w 72"/>
                  <a:gd name="T29" fmla="*/ 44 w 72"/>
                  <a:gd name="T30" fmla="*/ 45 w 72"/>
                  <a:gd name="T31" fmla="*/ 45 w 72"/>
                  <a:gd name="T32" fmla="*/ 48 w 72"/>
                  <a:gd name="T33" fmla="*/ 49 w 72"/>
                  <a:gd name="T34" fmla="*/ 49 w 72"/>
                  <a:gd name="T35" fmla="*/ 52 w 72"/>
                  <a:gd name="T36" fmla="*/ 54 w 72"/>
                  <a:gd name="T37" fmla="*/ 55 w 72"/>
                  <a:gd name="T38" fmla="*/ 57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70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5" name="Freeform 348"/>
              <p:cNvSpPr>
                <a:spLocks/>
              </p:cNvSpPr>
              <p:nvPr/>
            </p:nvSpPr>
            <p:spPr bwMode="auto">
              <a:xfrm>
                <a:off x="3165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4 w 75"/>
                  <a:gd name="T22" fmla="*/ 34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4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6" name="Freeform 349"/>
              <p:cNvSpPr>
                <a:spLocks/>
              </p:cNvSpPr>
              <p:nvPr/>
            </p:nvSpPr>
            <p:spPr bwMode="auto">
              <a:xfrm>
                <a:off x="3190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1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7" name="Freeform 350"/>
              <p:cNvSpPr>
                <a:spLocks/>
              </p:cNvSpPr>
              <p:nvPr/>
            </p:nvSpPr>
            <p:spPr bwMode="auto">
              <a:xfrm>
                <a:off x="3215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4 w 75"/>
                  <a:gd name="T35" fmla="*/ 55 w 75"/>
                  <a:gd name="T36" fmla="*/ 56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8" name="Freeform 351"/>
              <p:cNvSpPr>
                <a:spLocks/>
              </p:cNvSpPr>
              <p:nvPr/>
            </p:nvSpPr>
            <p:spPr bwMode="auto">
              <a:xfrm>
                <a:off x="3240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9" name="Freeform 352"/>
              <p:cNvSpPr>
                <a:spLocks/>
              </p:cNvSpPr>
              <p:nvPr/>
            </p:nvSpPr>
            <p:spPr bwMode="auto">
              <a:xfrm>
                <a:off x="3265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2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5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0" name="Freeform 353"/>
              <p:cNvSpPr>
                <a:spLocks/>
              </p:cNvSpPr>
              <p:nvPr/>
            </p:nvSpPr>
            <p:spPr bwMode="auto">
              <a:xfrm>
                <a:off x="3290" y="2373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6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9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8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Freeform 354"/>
              <p:cNvSpPr>
                <a:spLocks/>
              </p:cNvSpPr>
              <p:nvPr/>
            </p:nvSpPr>
            <p:spPr bwMode="auto">
              <a:xfrm>
                <a:off x="3315" y="2373"/>
                <a:ext cx="26" cy="0"/>
              </a:xfrm>
              <a:custGeom>
                <a:avLst/>
                <a:gdLst>
                  <a:gd name="T0" fmla="*/ 0 w 76"/>
                  <a:gd name="T1" fmla="*/ 1 w 76"/>
                  <a:gd name="T2" fmla="*/ 3 w 76"/>
                  <a:gd name="T3" fmla="*/ 6 w 76"/>
                  <a:gd name="T4" fmla="*/ 6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19 w 76"/>
                  <a:gd name="T13" fmla="*/ 20 w 76"/>
                  <a:gd name="T14" fmla="*/ 23 w 76"/>
                  <a:gd name="T15" fmla="*/ 23 w 76"/>
                  <a:gd name="T16" fmla="*/ 24 w 76"/>
                  <a:gd name="T17" fmla="*/ 27 w 76"/>
                  <a:gd name="T18" fmla="*/ 27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2 w 76"/>
                  <a:gd name="T34" fmla="*/ 52 w 76"/>
                  <a:gd name="T35" fmla="*/ 55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9 w 76"/>
                  <a:gd name="T45" fmla="*/ 69 w 76"/>
                  <a:gd name="T46" fmla="*/ 70 w 76"/>
                  <a:gd name="T47" fmla="*/ 73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Freeform 355"/>
              <p:cNvSpPr>
                <a:spLocks/>
              </p:cNvSpPr>
              <p:nvPr/>
            </p:nvSpPr>
            <p:spPr bwMode="auto">
              <a:xfrm>
                <a:off x="3341" y="2372"/>
                <a:ext cx="25" cy="1"/>
              </a:xfrm>
              <a:custGeom>
                <a:avLst/>
                <a:gdLst>
                  <a:gd name="T0" fmla="*/ 0 w 75"/>
                  <a:gd name="T1" fmla="*/ 2 h 2"/>
                  <a:gd name="T2" fmla="*/ 2 w 75"/>
                  <a:gd name="T3" fmla="*/ 2 h 2"/>
                  <a:gd name="T4" fmla="*/ 2 w 75"/>
                  <a:gd name="T5" fmla="*/ 2 h 2"/>
                  <a:gd name="T6" fmla="*/ 4 w 75"/>
                  <a:gd name="T7" fmla="*/ 2 h 2"/>
                  <a:gd name="T8" fmla="*/ 6 w 75"/>
                  <a:gd name="T9" fmla="*/ 2 h 2"/>
                  <a:gd name="T10" fmla="*/ 7 w 75"/>
                  <a:gd name="T11" fmla="*/ 2 h 2"/>
                  <a:gd name="T12" fmla="*/ 9 w 75"/>
                  <a:gd name="T13" fmla="*/ 2 h 2"/>
                  <a:gd name="T14" fmla="*/ 10 w 75"/>
                  <a:gd name="T15" fmla="*/ 2 h 2"/>
                  <a:gd name="T16" fmla="*/ 12 w 75"/>
                  <a:gd name="T17" fmla="*/ 2 h 2"/>
                  <a:gd name="T18" fmla="*/ 13 w 75"/>
                  <a:gd name="T19" fmla="*/ 2 h 2"/>
                  <a:gd name="T20" fmla="*/ 15 w 75"/>
                  <a:gd name="T21" fmla="*/ 2 h 2"/>
                  <a:gd name="T22" fmla="*/ 16 w 75"/>
                  <a:gd name="T23" fmla="*/ 2 h 2"/>
                  <a:gd name="T24" fmla="*/ 17 w 75"/>
                  <a:gd name="T25" fmla="*/ 2 h 2"/>
                  <a:gd name="T26" fmla="*/ 19 w 75"/>
                  <a:gd name="T27" fmla="*/ 2 h 2"/>
                  <a:gd name="T28" fmla="*/ 22 w 75"/>
                  <a:gd name="T29" fmla="*/ 2 h 2"/>
                  <a:gd name="T30" fmla="*/ 22 w 75"/>
                  <a:gd name="T31" fmla="*/ 2 h 2"/>
                  <a:gd name="T32" fmla="*/ 25 w 75"/>
                  <a:gd name="T33" fmla="*/ 2 h 2"/>
                  <a:gd name="T34" fmla="*/ 26 w 75"/>
                  <a:gd name="T35" fmla="*/ 2 h 2"/>
                  <a:gd name="T36" fmla="*/ 27 w 75"/>
                  <a:gd name="T37" fmla="*/ 2 h 2"/>
                  <a:gd name="T38" fmla="*/ 29 w 75"/>
                  <a:gd name="T39" fmla="*/ 2 h 2"/>
                  <a:gd name="T40" fmla="*/ 30 w 75"/>
                  <a:gd name="T41" fmla="*/ 1 h 2"/>
                  <a:gd name="T42" fmla="*/ 32 w 75"/>
                  <a:gd name="T43" fmla="*/ 1 h 2"/>
                  <a:gd name="T44" fmla="*/ 33 w 75"/>
                  <a:gd name="T45" fmla="*/ 1 h 2"/>
                  <a:gd name="T46" fmla="*/ 35 w 75"/>
                  <a:gd name="T47" fmla="*/ 1 h 2"/>
                  <a:gd name="T48" fmla="*/ 36 w 75"/>
                  <a:gd name="T49" fmla="*/ 1 h 2"/>
                  <a:gd name="T50" fmla="*/ 39 w 75"/>
                  <a:gd name="T51" fmla="*/ 1 h 2"/>
                  <a:gd name="T52" fmla="*/ 39 w 75"/>
                  <a:gd name="T53" fmla="*/ 1 h 2"/>
                  <a:gd name="T54" fmla="*/ 40 w 75"/>
                  <a:gd name="T55" fmla="*/ 1 h 2"/>
                  <a:gd name="T56" fmla="*/ 43 w 75"/>
                  <a:gd name="T57" fmla="*/ 1 h 2"/>
                  <a:gd name="T58" fmla="*/ 43 w 75"/>
                  <a:gd name="T59" fmla="*/ 1 h 2"/>
                  <a:gd name="T60" fmla="*/ 46 w 75"/>
                  <a:gd name="T61" fmla="*/ 1 h 2"/>
                  <a:gd name="T62" fmla="*/ 48 w 75"/>
                  <a:gd name="T63" fmla="*/ 1 h 2"/>
                  <a:gd name="T64" fmla="*/ 48 w 75"/>
                  <a:gd name="T65" fmla="*/ 1 h 2"/>
                  <a:gd name="T66" fmla="*/ 51 w 75"/>
                  <a:gd name="T67" fmla="*/ 1 h 2"/>
                  <a:gd name="T68" fmla="*/ 52 w 75"/>
                  <a:gd name="T69" fmla="*/ 1 h 2"/>
                  <a:gd name="T70" fmla="*/ 53 w 75"/>
                  <a:gd name="T71" fmla="*/ 1 h 2"/>
                  <a:gd name="T72" fmla="*/ 55 w 75"/>
                  <a:gd name="T73" fmla="*/ 0 h 2"/>
                  <a:gd name="T74" fmla="*/ 56 w 75"/>
                  <a:gd name="T75" fmla="*/ 0 h 2"/>
                  <a:gd name="T76" fmla="*/ 58 w 75"/>
                  <a:gd name="T77" fmla="*/ 0 h 2"/>
                  <a:gd name="T78" fmla="*/ 59 w 75"/>
                  <a:gd name="T79" fmla="*/ 0 h 2"/>
                  <a:gd name="T80" fmla="*/ 61 w 75"/>
                  <a:gd name="T81" fmla="*/ 0 h 2"/>
                  <a:gd name="T82" fmla="*/ 62 w 75"/>
                  <a:gd name="T83" fmla="*/ 0 h 2"/>
                  <a:gd name="T84" fmla="*/ 64 w 75"/>
                  <a:gd name="T85" fmla="*/ 0 h 2"/>
                  <a:gd name="T86" fmla="*/ 65 w 75"/>
                  <a:gd name="T87" fmla="*/ 0 h 2"/>
                  <a:gd name="T88" fmla="*/ 68 w 75"/>
                  <a:gd name="T89" fmla="*/ 0 h 2"/>
                  <a:gd name="T90" fmla="*/ 68 w 75"/>
                  <a:gd name="T91" fmla="*/ 0 h 2"/>
                  <a:gd name="T92" fmla="*/ 71 w 75"/>
                  <a:gd name="T93" fmla="*/ 0 h 2"/>
                  <a:gd name="T94" fmla="*/ 72 w 75"/>
                  <a:gd name="T95" fmla="*/ 0 h 2"/>
                  <a:gd name="T96" fmla="*/ 74 w 75"/>
                  <a:gd name="T97" fmla="*/ 0 h 2"/>
                  <a:gd name="T98" fmla="*/ 75 w 7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8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Freeform 356"/>
              <p:cNvSpPr>
                <a:spLocks/>
              </p:cNvSpPr>
              <p:nvPr/>
            </p:nvSpPr>
            <p:spPr bwMode="auto">
              <a:xfrm>
                <a:off x="3366" y="2368"/>
                <a:ext cx="25" cy="4"/>
              </a:xfrm>
              <a:custGeom>
                <a:avLst/>
                <a:gdLst>
                  <a:gd name="T0" fmla="*/ 0 w 75"/>
                  <a:gd name="T1" fmla="*/ 12 h 12"/>
                  <a:gd name="T2" fmla="*/ 1 w 75"/>
                  <a:gd name="T3" fmla="*/ 12 h 12"/>
                  <a:gd name="T4" fmla="*/ 3 w 75"/>
                  <a:gd name="T5" fmla="*/ 12 h 12"/>
                  <a:gd name="T6" fmla="*/ 4 w 75"/>
                  <a:gd name="T7" fmla="*/ 10 h 12"/>
                  <a:gd name="T8" fmla="*/ 6 w 75"/>
                  <a:gd name="T9" fmla="*/ 10 h 12"/>
                  <a:gd name="T10" fmla="*/ 7 w 75"/>
                  <a:gd name="T11" fmla="*/ 10 h 12"/>
                  <a:gd name="T12" fmla="*/ 9 w 75"/>
                  <a:gd name="T13" fmla="*/ 10 h 12"/>
                  <a:gd name="T14" fmla="*/ 10 w 75"/>
                  <a:gd name="T15" fmla="*/ 10 h 12"/>
                  <a:gd name="T16" fmla="*/ 12 w 75"/>
                  <a:gd name="T17" fmla="*/ 10 h 12"/>
                  <a:gd name="T18" fmla="*/ 13 w 75"/>
                  <a:gd name="T19" fmla="*/ 10 h 12"/>
                  <a:gd name="T20" fmla="*/ 14 w 75"/>
                  <a:gd name="T21" fmla="*/ 10 h 12"/>
                  <a:gd name="T22" fmla="*/ 17 w 75"/>
                  <a:gd name="T23" fmla="*/ 10 h 12"/>
                  <a:gd name="T24" fmla="*/ 17 w 75"/>
                  <a:gd name="T25" fmla="*/ 10 h 12"/>
                  <a:gd name="T26" fmla="*/ 19 w 75"/>
                  <a:gd name="T27" fmla="*/ 10 h 12"/>
                  <a:gd name="T28" fmla="*/ 22 w 75"/>
                  <a:gd name="T29" fmla="*/ 10 h 12"/>
                  <a:gd name="T30" fmla="*/ 23 w 75"/>
                  <a:gd name="T31" fmla="*/ 10 h 12"/>
                  <a:gd name="T32" fmla="*/ 25 w 75"/>
                  <a:gd name="T33" fmla="*/ 10 h 12"/>
                  <a:gd name="T34" fmla="*/ 26 w 75"/>
                  <a:gd name="T35" fmla="*/ 10 h 12"/>
                  <a:gd name="T36" fmla="*/ 27 w 75"/>
                  <a:gd name="T37" fmla="*/ 10 h 12"/>
                  <a:gd name="T38" fmla="*/ 29 w 75"/>
                  <a:gd name="T39" fmla="*/ 9 h 12"/>
                  <a:gd name="T40" fmla="*/ 30 w 75"/>
                  <a:gd name="T41" fmla="*/ 9 h 12"/>
                  <a:gd name="T42" fmla="*/ 32 w 75"/>
                  <a:gd name="T43" fmla="*/ 9 h 12"/>
                  <a:gd name="T44" fmla="*/ 33 w 75"/>
                  <a:gd name="T45" fmla="*/ 9 h 12"/>
                  <a:gd name="T46" fmla="*/ 35 w 75"/>
                  <a:gd name="T47" fmla="*/ 9 h 12"/>
                  <a:gd name="T48" fmla="*/ 36 w 75"/>
                  <a:gd name="T49" fmla="*/ 9 h 12"/>
                  <a:gd name="T50" fmla="*/ 39 w 75"/>
                  <a:gd name="T51" fmla="*/ 9 h 12"/>
                  <a:gd name="T52" fmla="*/ 39 w 75"/>
                  <a:gd name="T53" fmla="*/ 7 h 12"/>
                  <a:gd name="T54" fmla="*/ 42 w 75"/>
                  <a:gd name="T55" fmla="*/ 7 h 12"/>
                  <a:gd name="T56" fmla="*/ 43 w 75"/>
                  <a:gd name="T57" fmla="*/ 7 h 12"/>
                  <a:gd name="T58" fmla="*/ 45 w 75"/>
                  <a:gd name="T59" fmla="*/ 7 h 12"/>
                  <a:gd name="T60" fmla="*/ 46 w 75"/>
                  <a:gd name="T61" fmla="*/ 7 h 12"/>
                  <a:gd name="T62" fmla="*/ 48 w 75"/>
                  <a:gd name="T63" fmla="*/ 6 h 12"/>
                  <a:gd name="T64" fmla="*/ 49 w 75"/>
                  <a:gd name="T65" fmla="*/ 6 h 12"/>
                  <a:gd name="T66" fmla="*/ 50 w 75"/>
                  <a:gd name="T67" fmla="*/ 6 h 12"/>
                  <a:gd name="T68" fmla="*/ 52 w 75"/>
                  <a:gd name="T69" fmla="*/ 6 h 12"/>
                  <a:gd name="T70" fmla="*/ 53 w 75"/>
                  <a:gd name="T71" fmla="*/ 6 h 12"/>
                  <a:gd name="T72" fmla="*/ 55 w 75"/>
                  <a:gd name="T73" fmla="*/ 4 h 12"/>
                  <a:gd name="T74" fmla="*/ 56 w 75"/>
                  <a:gd name="T75" fmla="*/ 4 h 12"/>
                  <a:gd name="T76" fmla="*/ 58 w 75"/>
                  <a:gd name="T77" fmla="*/ 4 h 12"/>
                  <a:gd name="T78" fmla="*/ 59 w 75"/>
                  <a:gd name="T79" fmla="*/ 3 h 12"/>
                  <a:gd name="T80" fmla="*/ 61 w 75"/>
                  <a:gd name="T81" fmla="*/ 3 h 12"/>
                  <a:gd name="T82" fmla="*/ 63 w 75"/>
                  <a:gd name="T83" fmla="*/ 3 h 12"/>
                  <a:gd name="T84" fmla="*/ 63 w 75"/>
                  <a:gd name="T85" fmla="*/ 3 h 12"/>
                  <a:gd name="T86" fmla="*/ 65 w 75"/>
                  <a:gd name="T87" fmla="*/ 3 h 12"/>
                  <a:gd name="T88" fmla="*/ 68 w 75"/>
                  <a:gd name="T89" fmla="*/ 3 h 12"/>
                  <a:gd name="T90" fmla="*/ 68 w 75"/>
                  <a:gd name="T91" fmla="*/ 3 h 12"/>
                  <a:gd name="T92" fmla="*/ 71 w 75"/>
                  <a:gd name="T93" fmla="*/ 3 h 12"/>
                  <a:gd name="T94" fmla="*/ 72 w 75"/>
                  <a:gd name="T95" fmla="*/ 1 h 12"/>
                  <a:gd name="T96" fmla="*/ 72 w 75"/>
                  <a:gd name="T97" fmla="*/ 1 h 12"/>
                  <a:gd name="T98" fmla="*/ 75 w 7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12"/>
                    </a:moveTo>
                    <a:lnTo>
                      <a:pt x="1" y="12"/>
                    </a:lnTo>
                    <a:lnTo>
                      <a:pt x="3" y="12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10"/>
                    </a:lnTo>
                    <a:lnTo>
                      <a:pt x="22" y="10"/>
                    </a:lnTo>
                    <a:lnTo>
                      <a:pt x="23" y="10"/>
                    </a:lnTo>
                    <a:lnTo>
                      <a:pt x="25" y="10"/>
                    </a:lnTo>
                    <a:lnTo>
                      <a:pt x="26" y="10"/>
                    </a:lnTo>
                    <a:lnTo>
                      <a:pt x="27" y="10"/>
                    </a:lnTo>
                    <a:lnTo>
                      <a:pt x="29" y="9"/>
                    </a:lnTo>
                    <a:lnTo>
                      <a:pt x="30" y="9"/>
                    </a:lnTo>
                    <a:lnTo>
                      <a:pt x="32" y="9"/>
                    </a:lnTo>
                    <a:lnTo>
                      <a:pt x="33" y="9"/>
                    </a:lnTo>
                    <a:lnTo>
                      <a:pt x="35" y="9"/>
                    </a:lnTo>
                    <a:lnTo>
                      <a:pt x="36" y="9"/>
                    </a:lnTo>
                    <a:lnTo>
                      <a:pt x="39" y="9"/>
                    </a:lnTo>
                    <a:lnTo>
                      <a:pt x="39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3"/>
                    </a:lnTo>
                    <a:lnTo>
                      <a:pt x="61" y="3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5" y="3"/>
                    </a:lnTo>
                    <a:lnTo>
                      <a:pt x="68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1"/>
                    </a:lnTo>
                    <a:lnTo>
                      <a:pt x="72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Freeform 357"/>
              <p:cNvSpPr>
                <a:spLocks/>
              </p:cNvSpPr>
              <p:nvPr/>
            </p:nvSpPr>
            <p:spPr bwMode="auto">
              <a:xfrm>
                <a:off x="3391" y="2353"/>
                <a:ext cx="24" cy="15"/>
              </a:xfrm>
              <a:custGeom>
                <a:avLst/>
                <a:gdLst>
                  <a:gd name="T0" fmla="*/ 0 w 72"/>
                  <a:gd name="T1" fmla="*/ 45 h 45"/>
                  <a:gd name="T2" fmla="*/ 1 w 72"/>
                  <a:gd name="T3" fmla="*/ 45 h 45"/>
                  <a:gd name="T4" fmla="*/ 3 w 72"/>
                  <a:gd name="T5" fmla="*/ 45 h 45"/>
                  <a:gd name="T6" fmla="*/ 4 w 72"/>
                  <a:gd name="T7" fmla="*/ 45 h 45"/>
                  <a:gd name="T8" fmla="*/ 6 w 72"/>
                  <a:gd name="T9" fmla="*/ 44 h 45"/>
                  <a:gd name="T10" fmla="*/ 7 w 72"/>
                  <a:gd name="T11" fmla="*/ 44 h 45"/>
                  <a:gd name="T12" fmla="*/ 9 w 72"/>
                  <a:gd name="T13" fmla="*/ 42 h 45"/>
                  <a:gd name="T14" fmla="*/ 10 w 72"/>
                  <a:gd name="T15" fmla="*/ 42 h 45"/>
                  <a:gd name="T16" fmla="*/ 11 w 72"/>
                  <a:gd name="T17" fmla="*/ 42 h 45"/>
                  <a:gd name="T18" fmla="*/ 13 w 72"/>
                  <a:gd name="T19" fmla="*/ 41 h 45"/>
                  <a:gd name="T20" fmla="*/ 14 w 72"/>
                  <a:gd name="T21" fmla="*/ 39 h 45"/>
                  <a:gd name="T22" fmla="*/ 16 w 72"/>
                  <a:gd name="T23" fmla="*/ 39 h 45"/>
                  <a:gd name="T24" fmla="*/ 17 w 72"/>
                  <a:gd name="T25" fmla="*/ 39 h 45"/>
                  <a:gd name="T26" fmla="*/ 19 w 72"/>
                  <a:gd name="T27" fmla="*/ 38 h 45"/>
                  <a:gd name="T28" fmla="*/ 20 w 72"/>
                  <a:gd name="T29" fmla="*/ 38 h 45"/>
                  <a:gd name="T30" fmla="*/ 22 w 72"/>
                  <a:gd name="T31" fmla="*/ 36 h 45"/>
                  <a:gd name="T32" fmla="*/ 23 w 72"/>
                  <a:gd name="T33" fmla="*/ 36 h 45"/>
                  <a:gd name="T34" fmla="*/ 24 w 72"/>
                  <a:gd name="T35" fmla="*/ 35 h 45"/>
                  <a:gd name="T36" fmla="*/ 26 w 72"/>
                  <a:gd name="T37" fmla="*/ 35 h 45"/>
                  <a:gd name="T38" fmla="*/ 29 w 72"/>
                  <a:gd name="T39" fmla="*/ 35 h 45"/>
                  <a:gd name="T40" fmla="*/ 29 w 72"/>
                  <a:gd name="T41" fmla="*/ 34 h 45"/>
                  <a:gd name="T42" fmla="*/ 30 w 72"/>
                  <a:gd name="T43" fmla="*/ 34 h 45"/>
                  <a:gd name="T44" fmla="*/ 33 w 72"/>
                  <a:gd name="T45" fmla="*/ 32 h 45"/>
                  <a:gd name="T46" fmla="*/ 33 w 72"/>
                  <a:gd name="T47" fmla="*/ 32 h 45"/>
                  <a:gd name="T48" fmla="*/ 34 w 72"/>
                  <a:gd name="T49" fmla="*/ 31 h 45"/>
                  <a:gd name="T50" fmla="*/ 37 w 72"/>
                  <a:gd name="T51" fmla="*/ 29 h 45"/>
                  <a:gd name="T52" fmla="*/ 37 w 72"/>
                  <a:gd name="T53" fmla="*/ 29 h 45"/>
                  <a:gd name="T54" fmla="*/ 39 w 72"/>
                  <a:gd name="T55" fmla="*/ 28 h 45"/>
                  <a:gd name="T56" fmla="*/ 42 w 72"/>
                  <a:gd name="T57" fmla="*/ 26 h 45"/>
                  <a:gd name="T58" fmla="*/ 42 w 72"/>
                  <a:gd name="T59" fmla="*/ 26 h 45"/>
                  <a:gd name="T60" fmla="*/ 43 w 72"/>
                  <a:gd name="T61" fmla="*/ 25 h 45"/>
                  <a:gd name="T62" fmla="*/ 46 w 72"/>
                  <a:gd name="T63" fmla="*/ 23 h 45"/>
                  <a:gd name="T64" fmla="*/ 47 w 72"/>
                  <a:gd name="T65" fmla="*/ 22 h 45"/>
                  <a:gd name="T66" fmla="*/ 47 w 72"/>
                  <a:gd name="T67" fmla="*/ 21 h 45"/>
                  <a:gd name="T68" fmla="*/ 50 w 72"/>
                  <a:gd name="T69" fmla="*/ 21 h 45"/>
                  <a:gd name="T70" fmla="*/ 52 w 72"/>
                  <a:gd name="T71" fmla="*/ 19 h 45"/>
                  <a:gd name="T72" fmla="*/ 53 w 72"/>
                  <a:gd name="T73" fmla="*/ 19 h 45"/>
                  <a:gd name="T74" fmla="*/ 55 w 72"/>
                  <a:gd name="T75" fmla="*/ 18 h 45"/>
                  <a:gd name="T76" fmla="*/ 56 w 72"/>
                  <a:gd name="T77" fmla="*/ 16 h 45"/>
                  <a:gd name="T78" fmla="*/ 58 w 72"/>
                  <a:gd name="T79" fmla="*/ 15 h 45"/>
                  <a:gd name="T80" fmla="*/ 59 w 72"/>
                  <a:gd name="T81" fmla="*/ 13 h 45"/>
                  <a:gd name="T82" fmla="*/ 60 w 72"/>
                  <a:gd name="T83" fmla="*/ 12 h 45"/>
                  <a:gd name="T84" fmla="*/ 62 w 72"/>
                  <a:gd name="T85" fmla="*/ 10 h 45"/>
                  <a:gd name="T86" fmla="*/ 63 w 72"/>
                  <a:gd name="T87" fmla="*/ 9 h 45"/>
                  <a:gd name="T88" fmla="*/ 65 w 72"/>
                  <a:gd name="T89" fmla="*/ 8 h 45"/>
                  <a:gd name="T90" fmla="*/ 66 w 72"/>
                  <a:gd name="T91" fmla="*/ 6 h 45"/>
                  <a:gd name="T92" fmla="*/ 68 w 72"/>
                  <a:gd name="T93" fmla="*/ 5 h 45"/>
                  <a:gd name="T94" fmla="*/ 69 w 72"/>
                  <a:gd name="T95" fmla="*/ 3 h 45"/>
                  <a:gd name="T96" fmla="*/ 70 w 72"/>
                  <a:gd name="T97" fmla="*/ 2 h 45"/>
                  <a:gd name="T98" fmla="*/ 72 w 72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45">
                    <a:moveTo>
                      <a:pt x="0" y="45"/>
                    </a:moveTo>
                    <a:lnTo>
                      <a:pt x="1" y="45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4"/>
                    </a:lnTo>
                    <a:lnTo>
                      <a:pt x="7" y="44"/>
                    </a:lnTo>
                    <a:lnTo>
                      <a:pt x="9" y="42"/>
                    </a:lnTo>
                    <a:lnTo>
                      <a:pt x="10" y="42"/>
                    </a:lnTo>
                    <a:lnTo>
                      <a:pt x="11" y="42"/>
                    </a:lnTo>
                    <a:lnTo>
                      <a:pt x="13" y="41"/>
                    </a:lnTo>
                    <a:lnTo>
                      <a:pt x="14" y="39"/>
                    </a:lnTo>
                    <a:lnTo>
                      <a:pt x="16" y="39"/>
                    </a:lnTo>
                    <a:lnTo>
                      <a:pt x="17" y="39"/>
                    </a:lnTo>
                    <a:lnTo>
                      <a:pt x="19" y="38"/>
                    </a:lnTo>
                    <a:lnTo>
                      <a:pt x="20" y="38"/>
                    </a:lnTo>
                    <a:lnTo>
                      <a:pt x="22" y="36"/>
                    </a:lnTo>
                    <a:lnTo>
                      <a:pt x="23" y="36"/>
                    </a:lnTo>
                    <a:lnTo>
                      <a:pt x="24" y="35"/>
                    </a:lnTo>
                    <a:lnTo>
                      <a:pt x="26" y="35"/>
                    </a:lnTo>
                    <a:lnTo>
                      <a:pt x="29" y="35"/>
                    </a:lnTo>
                    <a:lnTo>
                      <a:pt x="29" y="34"/>
                    </a:lnTo>
                    <a:lnTo>
                      <a:pt x="30" y="34"/>
                    </a:lnTo>
                    <a:lnTo>
                      <a:pt x="33" y="32"/>
                    </a:lnTo>
                    <a:lnTo>
                      <a:pt x="33" y="32"/>
                    </a:lnTo>
                    <a:lnTo>
                      <a:pt x="34" y="31"/>
                    </a:lnTo>
                    <a:lnTo>
                      <a:pt x="37" y="29"/>
                    </a:lnTo>
                    <a:lnTo>
                      <a:pt x="37" y="29"/>
                    </a:lnTo>
                    <a:lnTo>
                      <a:pt x="39" y="28"/>
                    </a:lnTo>
                    <a:lnTo>
                      <a:pt x="42" y="26"/>
                    </a:lnTo>
                    <a:lnTo>
                      <a:pt x="42" y="26"/>
                    </a:lnTo>
                    <a:lnTo>
                      <a:pt x="43" y="25"/>
                    </a:lnTo>
                    <a:lnTo>
                      <a:pt x="46" y="23"/>
                    </a:lnTo>
                    <a:lnTo>
                      <a:pt x="47" y="22"/>
                    </a:lnTo>
                    <a:lnTo>
                      <a:pt x="47" y="21"/>
                    </a:lnTo>
                    <a:lnTo>
                      <a:pt x="50" y="21"/>
                    </a:lnTo>
                    <a:lnTo>
                      <a:pt x="52" y="19"/>
                    </a:lnTo>
                    <a:lnTo>
                      <a:pt x="53" y="19"/>
                    </a:lnTo>
                    <a:lnTo>
                      <a:pt x="55" y="18"/>
                    </a:lnTo>
                    <a:lnTo>
                      <a:pt x="56" y="16"/>
                    </a:lnTo>
                    <a:lnTo>
                      <a:pt x="58" y="15"/>
                    </a:lnTo>
                    <a:lnTo>
                      <a:pt x="59" y="13"/>
                    </a:lnTo>
                    <a:lnTo>
                      <a:pt x="60" y="12"/>
                    </a:lnTo>
                    <a:lnTo>
                      <a:pt x="62" y="10"/>
                    </a:lnTo>
                    <a:lnTo>
                      <a:pt x="63" y="9"/>
                    </a:lnTo>
                    <a:lnTo>
                      <a:pt x="65" y="8"/>
                    </a:lnTo>
                    <a:lnTo>
                      <a:pt x="66" y="6"/>
                    </a:lnTo>
                    <a:lnTo>
                      <a:pt x="68" y="5"/>
                    </a:lnTo>
                    <a:lnTo>
                      <a:pt x="69" y="3"/>
                    </a:lnTo>
                    <a:lnTo>
                      <a:pt x="70" y="2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Freeform 358"/>
              <p:cNvSpPr>
                <a:spLocks/>
              </p:cNvSpPr>
              <p:nvPr/>
            </p:nvSpPr>
            <p:spPr bwMode="auto">
              <a:xfrm>
                <a:off x="3415" y="2306"/>
                <a:ext cx="26" cy="47"/>
              </a:xfrm>
              <a:custGeom>
                <a:avLst/>
                <a:gdLst>
                  <a:gd name="T0" fmla="*/ 0 w 78"/>
                  <a:gd name="T1" fmla="*/ 141 h 141"/>
                  <a:gd name="T2" fmla="*/ 1 w 78"/>
                  <a:gd name="T3" fmla="*/ 140 h 141"/>
                  <a:gd name="T4" fmla="*/ 3 w 78"/>
                  <a:gd name="T5" fmla="*/ 139 h 141"/>
                  <a:gd name="T6" fmla="*/ 4 w 78"/>
                  <a:gd name="T7" fmla="*/ 137 h 141"/>
                  <a:gd name="T8" fmla="*/ 6 w 78"/>
                  <a:gd name="T9" fmla="*/ 134 h 141"/>
                  <a:gd name="T10" fmla="*/ 9 w 78"/>
                  <a:gd name="T11" fmla="*/ 133 h 141"/>
                  <a:gd name="T12" fmla="*/ 9 w 78"/>
                  <a:gd name="T13" fmla="*/ 131 h 141"/>
                  <a:gd name="T14" fmla="*/ 10 w 78"/>
                  <a:gd name="T15" fmla="*/ 128 h 141"/>
                  <a:gd name="T16" fmla="*/ 13 w 78"/>
                  <a:gd name="T17" fmla="*/ 128 h 141"/>
                  <a:gd name="T18" fmla="*/ 14 w 78"/>
                  <a:gd name="T19" fmla="*/ 126 h 141"/>
                  <a:gd name="T20" fmla="*/ 16 w 78"/>
                  <a:gd name="T21" fmla="*/ 124 h 141"/>
                  <a:gd name="T22" fmla="*/ 17 w 78"/>
                  <a:gd name="T23" fmla="*/ 121 h 141"/>
                  <a:gd name="T24" fmla="*/ 19 w 78"/>
                  <a:gd name="T25" fmla="*/ 120 h 141"/>
                  <a:gd name="T26" fmla="*/ 22 w 78"/>
                  <a:gd name="T27" fmla="*/ 117 h 141"/>
                  <a:gd name="T28" fmla="*/ 22 w 78"/>
                  <a:gd name="T29" fmla="*/ 115 h 141"/>
                  <a:gd name="T30" fmla="*/ 24 w 78"/>
                  <a:gd name="T31" fmla="*/ 114 h 141"/>
                  <a:gd name="T32" fmla="*/ 26 w 78"/>
                  <a:gd name="T33" fmla="*/ 111 h 141"/>
                  <a:gd name="T34" fmla="*/ 26 w 78"/>
                  <a:gd name="T35" fmla="*/ 108 h 141"/>
                  <a:gd name="T36" fmla="*/ 29 w 78"/>
                  <a:gd name="T37" fmla="*/ 105 h 141"/>
                  <a:gd name="T38" fmla="*/ 30 w 78"/>
                  <a:gd name="T39" fmla="*/ 103 h 141"/>
                  <a:gd name="T40" fmla="*/ 32 w 78"/>
                  <a:gd name="T41" fmla="*/ 101 h 141"/>
                  <a:gd name="T42" fmla="*/ 33 w 78"/>
                  <a:gd name="T43" fmla="*/ 100 h 141"/>
                  <a:gd name="T44" fmla="*/ 34 w 78"/>
                  <a:gd name="T45" fmla="*/ 95 h 141"/>
                  <a:gd name="T46" fmla="*/ 37 w 78"/>
                  <a:gd name="T47" fmla="*/ 92 h 141"/>
                  <a:gd name="T48" fmla="*/ 37 w 78"/>
                  <a:gd name="T49" fmla="*/ 91 h 141"/>
                  <a:gd name="T50" fmla="*/ 39 w 78"/>
                  <a:gd name="T51" fmla="*/ 87 h 141"/>
                  <a:gd name="T52" fmla="*/ 42 w 78"/>
                  <a:gd name="T53" fmla="*/ 85 h 141"/>
                  <a:gd name="T54" fmla="*/ 42 w 78"/>
                  <a:gd name="T55" fmla="*/ 82 h 141"/>
                  <a:gd name="T56" fmla="*/ 45 w 78"/>
                  <a:gd name="T57" fmla="*/ 79 h 141"/>
                  <a:gd name="T58" fmla="*/ 46 w 78"/>
                  <a:gd name="T59" fmla="*/ 75 h 141"/>
                  <a:gd name="T60" fmla="*/ 47 w 78"/>
                  <a:gd name="T61" fmla="*/ 74 h 141"/>
                  <a:gd name="T62" fmla="*/ 49 w 78"/>
                  <a:gd name="T63" fmla="*/ 71 h 141"/>
                  <a:gd name="T64" fmla="*/ 50 w 78"/>
                  <a:gd name="T65" fmla="*/ 66 h 141"/>
                  <a:gd name="T66" fmla="*/ 52 w 78"/>
                  <a:gd name="T67" fmla="*/ 62 h 141"/>
                  <a:gd name="T68" fmla="*/ 53 w 78"/>
                  <a:gd name="T69" fmla="*/ 59 h 141"/>
                  <a:gd name="T70" fmla="*/ 55 w 78"/>
                  <a:gd name="T71" fmla="*/ 56 h 141"/>
                  <a:gd name="T72" fmla="*/ 56 w 78"/>
                  <a:gd name="T73" fmla="*/ 52 h 141"/>
                  <a:gd name="T74" fmla="*/ 58 w 78"/>
                  <a:gd name="T75" fmla="*/ 49 h 141"/>
                  <a:gd name="T76" fmla="*/ 60 w 78"/>
                  <a:gd name="T77" fmla="*/ 45 h 141"/>
                  <a:gd name="T78" fmla="*/ 62 w 78"/>
                  <a:gd name="T79" fmla="*/ 42 h 141"/>
                  <a:gd name="T80" fmla="*/ 63 w 78"/>
                  <a:gd name="T81" fmla="*/ 38 h 141"/>
                  <a:gd name="T82" fmla="*/ 65 w 78"/>
                  <a:gd name="T83" fmla="*/ 33 h 141"/>
                  <a:gd name="T84" fmla="*/ 66 w 78"/>
                  <a:gd name="T85" fmla="*/ 30 h 141"/>
                  <a:gd name="T86" fmla="*/ 68 w 78"/>
                  <a:gd name="T87" fmla="*/ 26 h 141"/>
                  <a:gd name="T88" fmla="*/ 69 w 78"/>
                  <a:gd name="T89" fmla="*/ 22 h 141"/>
                  <a:gd name="T90" fmla="*/ 71 w 78"/>
                  <a:gd name="T91" fmla="*/ 18 h 141"/>
                  <a:gd name="T92" fmla="*/ 73 w 78"/>
                  <a:gd name="T93" fmla="*/ 13 h 141"/>
                  <a:gd name="T94" fmla="*/ 73 w 78"/>
                  <a:gd name="T95" fmla="*/ 7 h 141"/>
                  <a:gd name="T96" fmla="*/ 76 w 78"/>
                  <a:gd name="T97" fmla="*/ 3 h 141"/>
                  <a:gd name="T98" fmla="*/ 78 w 78"/>
                  <a:gd name="T99" fmla="*/ 0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8" h="141">
                    <a:moveTo>
                      <a:pt x="0" y="141"/>
                    </a:moveTo>
                    <a:lnTo>
                      <a:pt x="1" y="140"/>
                    </a:lnTo>
                    <a:lnTo>
                      <a:pt x="3" y="139"/>
                    </a:lnTo>
                    <a:lnTo>
                      <a:pt x="4" y="137"/>
                    </a:lnTo>
                    <a:lnTo>
                      <a:pt x="6" y="134"/>
                    </a:lnTo>
                    <a:lnTo>
                      <a:pt x="9" y="133"/>
                    </a:lnTo>
                    <a:lnTo>
                      <a:pt x="9" y="131"/>
                    </a:lnTo>
                    <a:lnTo>
                      <a:pt x="10" y="128"/>
                    </a:lnTo>
                    <a:lnTo>
                      <a:pt x="13" y="128"/>
                    </a:lnTo>
                    <a:lnTo>
                      <a:pt x="14" y="126"/>
                    </a:lnTo>
                    <a:lnTo>
                      <a:pt x="16" y="124"/>
                    </a:lnTo>
                    <a:lnTo>
                      <a:pt x="17" y="121"/>
                    </a:lnTo>
                    <a:lnTo>
                      <a:pt x="19" y="120"/>
                    </a:lnTo>
                    <a:lnTo>
                      <a:pt x="22" y="117"/>
                    </a:lnTo>
                    <a:lnTo>
                      <a:pt x="22" y="115"/>
                    </a:lnTo>
                    <a:lnTo>
                      <a:pt x="24" y="114"/>
                    </a:lnTo>
                    <a:lnTo>
                      <a:pt x="26" y="111"/>
                    </a:lnTo>
                    <a:lnTo>
                      <a:pt x="26" y="108"/>
                    </a:lnTo>
                    <a:lnTo>
                      <a:pt x="29" y="105"/>
                    </a:lnTo>
                    <a:lnTo>
                      <a:pt x="30" y="103"/>
                    </a:lnTo>
                    <a:lnTo>
                      <a:pt x="32" y="101"/>
                    </a:lnTo>
                    <a:lnTo>
                      <a:pt x="33" y="100"/>
                    </a:lnTo>
                    <a:lnTo>
                      <a:pt x="34" y="95"/>
                    </a:lnTo>
                    <a:lnTo>
                      <a:pt x="37" y="92"/>
                    </a:lnTo>
                    <a:lnTo>
                      <a:pt x="37" y="91"/>
                    </a:lnTo>
                    <a:lnTo>
                      <a:pt x="39" y="87"/>
                    </a:lnTo>
                    <a:lnTo>
                      <a:pt x="42" y="85"/>
                    </a:lnTo>
                    <a:lnTo>
                      <a:pt x="42" y="82"/>
                    </a:lnTo>
                    <a:lnTo>
                      <a:pt x="45" y="79"/>
                    </a:lnTo>
                    <a:lnTo>
                      <a:pt x="46" y="75"/>
                    </a:lnTo>
                    <a:lnTo>
                      <a:pt x="47" y="74"/>
                    </a:lnTo>
                    <a:lnTo>
                      <a:pt x="49" y="71"/>
                    </a:lnTo>
                    <a:lnTo>
                      <a:pt x="50" y="66"/>
                    </a:lnTo>
                    <a:lnTo>
                      <a:pt x="52" y="62"/>
                    </a:lnTo>
                    <a:lnTo>
                      <a:pt x="53" y="59"/>
                    </a:lnTo>
                    <a:lnTo>
                      <a:pt x="55" y="56"/>
                    </a:lnTo>
                    <a:lnTo>
                      <a:pt x="56" y="52"/>
                    </a:lnTo>
                    <a:lnTo>
                      <a:pt x="58" y="49"/>
                    </a:lnTo>
                    <a:lnTo>
                      <a:pt x="60" y="45"/>
                    </a:lnTo>
                    <a:lnTo>
                      <a:pt x="62" y="42"/>
                    </a:lnTo>
                    <a:lnTo>
                      <a:pt x="63" y="38"/>
                    </a:lnTo>
                    <a:lnTo>
                      <a:pt x="65" y="33"/>
                    </a:lnTo>
                    <a:lnTo>
                      <a:pt x="66" y="30"/>
                    </a:lnTo>
                    <a:lnTo>
                      <a:pt x="68" y="26"/>
                    </a:lnTo>
                    <a:lnTo>
                      <a:pt x="69" y="22"/>
                    </a:lnTo>
                    <a:lnTo>
                      <a:pt x="71" y="18"/>
                    </a:lnTo>
                    <a:lnTo>
                      <a:pt x="73" y="13"/>
                    </a:lnTo>
                    <a:lnTo>
                      <a:pt x="73" y="7"/>
                    </a:lnTo>
                    <a:lnTo>
                      <a:pt x="76" y="3"/>
                    </a:lnTo>
                    <a:lnTo>
                      <a:pt x="78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Freeform 359"/>
              <p:cNvSpPr>
                <a:spLocks/>
              </p:cNvSpPr>
              <p:nvPr/>
            </p:nvSpPr>
            <p:spPr bwMode="auto">
              <a:xfrm>
                <a:off x="3441" y="2193"/>
                <a:ext cx="25" cy="113"/>
              </a:xfrm>
              <a:custGeom>
                <a:avLst/>
                <a:gdLst>
                  <a:gd name="T0" fmla="*/ 0 w 75"/>
                  <a:gd name="T1" fmla="*/ 340 h 340"/>
                  <a:gd name="T2" fmla="*/ 1 w 75"/>
                  <a:gd name="T3" fmla="*/ 334 h 340"/>
                  <a:gd name="T4" fmla="*/ 3 w 75"/>
                  <a:gd name="T5" fmla="*/ 329 h 340"/>
                  <a:gd name="T6" fmla="*/ 4 w 75"/>
                  <a:gd name="T7" fmla="*/ 326 h 340"/>
                  <a:gd name="T8" fmla="*/ 5 w 75"/>
                  <a:gd name="T9" fmla="*/ 320 h 340"/>
                  <a:gd name="T10" fmla="*/ 7 w 75"/>
                  <a:gd name="T11" fmla="*/ 314 h 340"/>
                  <a:gd name="T12" fmla="*/ 8 w 75"/>
                  <a:gd name="T13" fmla="*/ 310 h 340"/>
                  <a:gd name="T14" fmla="*/ 10 w 75"/>
                  <a:gd name="T15" fmla="*/ 304 h 340"/>
                  <a:gd name="T16" fmla="*/ 11 w 75"/>
                  <a:gd name="T17" fmla="*/ 300 h 340"/>
                  <a:gd name="T18" fmla="*/ 13 w 75"/>
                  <a:gd name="T19" fmla="*/ 294 h 340"/>
                  <a:gd name="T20" fmla="*/ 14 w 75"/>
                  <a:gd name="T21" fmla="*/ 287 h 340"/>
                  <a:gd name="T22" fmla="*/ 16 w 75"/>
                  <a:gd name="T23" fmla="*/ 283 h 340"/>
                  <a:gd name="T24" fmla="*/ 17 w 75"/>
                  <a:gd name="T25" fmla="*/ 277 h 340"/>
                  <a:gd name="T26" fmla="*/ 20 w 75"/>
                  <a:gd name="T27" fmla="*/ 271 h 340"/>
                  <a:gd name="T28" fmla="*/ 20 w 75"/>
                  <a:gd name="T29" fmla="*/ 265 h 340"/>
                  <a:gd name="T30" fmla="*/ 23 w 75"/>
                  <a:gd name="T31" fmla="*/ 258 h 340"/>
                  <a:gd name="T32" fmla="*/ 24 w 75"/>
                  <a:gd name="T33" fmla="*/ 254 h 340"/>
                  <a:gd name="T34" fmla="*/ 24 w 75"/>
                  <a:gd name="T35" fmla="*/ 247 h 340"/>
                  <a:gd name="T36" fmla="*/ 27 w 75"/>
                  <a:gd name="T37" fmla="*/ 241 h 340"/>
                  <a:gd name="T38" fmla="*/ 29 w 75"/>
                  <a:gd name="T39" fmla="*/ 234 h 340"/>
                  <a:gd name="T40" fmla="*/ 30 w 75"/>
                  <a:gd name="T41" fmla="*/ 228 h 340"/>
                  <a:gd name="T42" fmla="*/ 31 w 75"/>
                  <a:gd name="T43" fmla="*/ 221 h 340"/>
                  <a:gd name="T44" fmla="*/ 33 w 75"/>
                  <a:gd name="T45" fmla="*/ 214 h 340"/>
                  <a:gd name="T46" fmla="*/ 34 w 75"/>
                  <a:gd name="T47" fmla="*/ 208 h 340"/>
                  <a:gd name="T48" fmla="*/ 36 w 75"/>
                  <a:gd name="T49" fmla="*/ 201 h 340"/>
                  <a:gd name="T50" fmla="*/ 37 w 75"/>
                  <a:gd name="T51" fmla="*/ 193 h 340"/>
                  <a:gd name="T52" fmla="*/ 40 w 75"/>
                  <a:gd name="T53" fmla="*/ 186 h 340"/>
                  <a:gd name="T54" fmla="*/ 41 w 75"/>
                  <a:gd name="T55" fmla="*/ 179 h 340"/>
                  <a:gd name="T56" fmla="*/ 41 w 75"/>
                  <a:gd name="T57" fmla="*/ 172 h 340"/>
                  <a:gd name="T58" fmla="*/ 44 w 75"/>
                  <a:gd name="T59" fmla="*/ 165 h 340"/>
                  <a:gd name="T60" fmla="*/ 46 w 75"/>
                  <a:gd name="T61" fmla="*/ 157 h 340"/>
                  <a:gd name="T62" fmla="*/ 47 w 75"/>
                  <a:gd name="T63" fmla="*/ 150 h 340"/>
                  <a:gd name="T64" fmla="*/ 49 w 75"/>
                  <a:gd name="T65" fmla="*/ 142 h 340"/>
                  <a:gd name="T66" fmla="*/ 50 w 75"/>
                  <a:gd name="T67" fmla="*/ 134 h 340"/>
                  <a:gd name="T68" fmla="*/ 52 w 75"/>
                  <a:gd name="T69" fmla="*/ 127 h 340"/>
                  <a:gd name="T70" fmla="*/ 53 w 75"/>
                  <a:gd name="T71" fmla="*/ 118 h 340"/>
                  <a:gd name="T72" fmla="*/ 54 w 75"/>
                  <a:gd name="T73" fmla="*/ 111 h 340"/>
                  <a:gd name="T74" fmla="*/ 56 w 75"/>
                  <a:gd name="T75" fmla="*/ 103 h 340"/>
                  <a:gd name="T76" fmla="*/ 57 w 75"/>
                  <a:gd name="T77" fmla="*/ 95 h 340"/>
                  <a:gd name="T78" fmla="*/ 59 w 75"/>
                  <a:gd name="T79" fmla="*/ 87 h 340"/>
                  <a:gd name="T80" fmla="*/ 60 w 75"/>
                  <a:gd name="T81" fmla="*/ 78 h 340"/>
                  <a:gd name="T82" fmla="*/ 62 w 75"/>
                  <a:gd name="T83" fmla="*/ 71 h 340"/>
                  <a:gd name="T84" fmla="*/ 63 w 75"/>
                  <a:gd name="T85" fmla="*/ 61 h 340"/>
                  <a:gd name="T86" fmla="*/ 65 w 75"/>
                  <a:gd name="T87" fmla="*/ 54 h 340"/>
                  <a:gd name="T88" fmla="*/ 66 w 75"/>
                  <a:gd name="T89" fmla="*/ 44 h 340"/>
                  <a:gd name="T90" fmla="*/ 69 w 75"/>
                  <a:gd name="T91" fmla="*/ 36 h 340"/>
                  <a:gd name="T92" fmla="*/ 69 w 75"/>
                  <a:gd name="T93" fmla="*/ 28 h 340"/>
                  <a:gd name="T94" fmla="*/ 70 w 75"/>
                  <a:gd name="T95" fmla="*/ 18 h 340"/>
                  <a:gd name="T96" fmla="*/ 73 w 75"/>
                  <a:gd name="T97" fmla="*/ 10 h 340"/>
                  <a:gd name="T98" fmla="*/ 75 w 75"/>
                  <a:gd name="T99" fmla="*/ 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40">
                    <a:moveTo>
                      <a:pt x="0" y="340"/>
                    </a:moveTo>
                    <a:lnTo>
                      <a:pt x="1" y="334"/>
                    </a:lnTo>
                    <a:lnTo>
                      <a:pt x="3" y="329"/>
                    </a:lnTo>
                    <a:lnTo>
                      <a:pt x="4" y="326"/>
                    </a:lnTo>
                    <a:lnTo>
                      <a:pt x="5" y="320"/>
                    </a:lnTo>
                    <a:lnTo>
                      <a:pt x="7" y="314"/>
                    </a:lnTo>
                    <a:lnTo>
                      <a:pt x="8" y="310"/>
                    </a:lnTo>
                    <a:lnTo>
                      <a:pt x="10" y="304"/>
                    </a:lnTo>
                    <a:lnTo>
                      <a:pt x="11" y="300"/>
                    </a:lnTo>
                    <a:lnTo>
                      <a:pt x="13" y="294"/>
                    </a:lnTo>
                    <a:lnTo>
                      <a:pt x="14" y="287"/>
                    </a:lnTo>
                    <a:lnTo>
                      <a:pt x="16" y="283"/>
                    </a:lnTo>
                    <a:lnTo>
                      <a:pt x="17" y="277"/>
                    </a:lnTo>
                    <a:lnTo>
                      <a:pt x="20" y="271"/>
                    </a:lnTo>
                    <a:lnTo>
                      <a:pt x="20" y="265"/>
                    </a:lnTo>
                    <a:lnTo>
                      <a:pt x="23" y="258"/>
                    </a:lnTo>
                    <a:lnTo>
                      <a:pt x="24" y="254"/>
                    </a:lnTo>
                    <a:lnTo>
                      <a:pt x="24" y="247"/>
                    </a:lnTo>
                    <a:lnTo>
                      <a:pt x="27" y="241"/>
                    </a:lnTo>
                    <a:lnTo>
                      <a:pt x="29" y="234"/>
                    </a:lnTo>
                    <a:lnTo>
                      <a:pt x="30" y="228"/>
                    </a:lnTo>
                    <a:lnTo>
                      <a:pt x="31" y="221"/>
                    </a:lnTo>
                    <a:lnTo>
                      <a:pt x="33" y="214"/>
                    </a:lnTo>
                    <a:lnTo>
                      <a:pt x="34" y="208"/>
                    </a:lnTo>
                    <a:lnTo>
                      <a:pt x="36" y="201"/>
                    </a:lnTo>
                    <a:lnTo>
                      <a:pt x="37" y="193"/>
                    </a:lnTo>
                    <a:lnTo>
                      <a:pt x="40" y="186"/>
                    </a:lnTo>
                    <a:lnTo>
                      <a:pt x="41" y="179"/>
                    </a:lnTo>
                    <a:lnTo>
                      <a:pt x="41" y="172"/>
                    </a:lnTo>
                    <a:lnTo>
                      <a:pt x="44" y="165"/>
                    </a:lnTo>
                    <a:lnTo>
                      <a:pt x="46" y="157"/>
                    </a:lnTo>
                    <a:lnTo>
                      <a:pt x="47" y="150"/>
                    </a:lnTo>
                    <a:lnTo>
                      <a:pt x="49" y="142"/>
                    </a:lnTo>
                    <a:lnTo>
                      <a:pt x="50" y="134"/>
                    </a:lnTo>
                    <a:lnTo>
                      <a:pt x="52" y="127"/>
                    </a:lnTo>
                    <a:lnTo>
                      <a:pt x="53" y="118"/>
                    </a:lnTo>
                    <a:lnTo>
                      <a:pt x="54" y="111"/>
                    </a:lnTo>
                    <a:lnTo>
                      <a:pt x="56" y="103"/>
                    </a:lnTo>
                    <a:lnTo>
                      <a:pt x="57" y="95"/>
                    </a:lnTo>
                    <a:lnTo>
                      <a:pt x="59" y="87"/>
                    </a:lnTo>
                    <a:lnTo>
                      <a:pt x="60" y="78"/>
                    </a:lnTo>
                    <a:lnTo>
                      <a:pt x="62" y="71"/>
                    </a:lnTo>
                    <a:lnTo>
                      <a:pt x="63" y="61"/>
                    </a:lnTo>
                    <a:lnTo>
                      <a:pt x="65" y="54"/>
                    </a:lnTo>
                    <a:lnTo>
                      <a:pt x="66" y="44"/>
                    </a:lnTo>
                    <a:lnTo>
                      <a:pt x="69" y="36"/>
                    </a:lnTo>
                    <a:lnTo>
                      <a:pt x="69" y="28"/>
                    </a:lnTo>
                    <a:lnTo>
                      <a:pt x="70" y="18"/>
                    </a:lnTo>
                    <a:lnTo>
                      <a:pt x="73" y="1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Freeform 360"/>
              <p:cNvSpPr>
                <a:spLocks/>
              </p:cNvSpPr>
              <p:nvPr/>
            </p:nvSpPr>
            <p:spPr bwMode="auto">
              <a:xfrm>
                <a:off x="3466" y="2069"/>
                <a:ext cx="24" cy="125"/>
              </a:xfrm>
              <a:custGeom>
                <a:avLst/>
                <a:gdLst>
                  <a:gd name="T0" fmla="*/ 0 w 72"/>
                  <a:gd name="T1" fmla="*/ 373 h 373"/>
                  <a:gd name="T2" fmla="*/ 1 w 72"/>
                  <a:gd name="T3" fmla="*/ 363 h 373"/>
                  <a:gd name="T4" fmla="*/ 2 w 72"/>
                  <a:gd name="T5" fmla="*/ 356 h 373"/>
                  <a:gd name="T6" fmla="*/ 4 w 72"/>
                  <a:gd name="T7" fmla="*/ 345 h 373"/>
                  <a:gd name="T8" fmla="*/ 5 w 72"/>
                  <a:gd name="T9" fmla="*/ 337 h 373"/>
                  <a:gd name="T10" fmla="*/ 7 w 72"/>
                  <a:gd name="T11" fmla="*/ 328 h 373"/>
                  <a:gd name="T12" fmla="*/ 8 w 72"/>
                  <a:gd name="T13" fmla="*/ 318 h 373"/>
                  <a:gd name="T14" fmla="*/ 10 w 72"/>
                  <a:gd name="T15" fmla="*/ 309 h 373"/>
                  <a:gd name="T16" fmla="*/ 11 w 72"/>
                  <a:gd name="T17" fmla="*/ 299 h 373"/>
                  <a:gd name="T18" fmla="*/ 13 w 72"/>
                  <a:gd name="T19" fmla="*/ 291 h 373"/>
                  <a:gd name="T20" fmla="*/ 14 w 72"/>
                  <a:gd name="T21" fmla="*/ 282 h 373"/>
                  <a:gd name="T22" fmla="*/ 15 w 72"/>
                  <a:gd name="T23" fmla="*/ 272 h 373"/>
                  <a:gd name="T24" fmla="*/ 17 w 72"/>
                  <a:gd name="T25" fmla="*/ 265 h 373"/>
                  <a:gd name="T26" fmla="*/ 18 w 72"/>
                  <a:gd name="T27" fmla="*/ 255 h 373"/>
                  <a:gd name="T28" fmla="*/ 20 w 72"/>
                  <a:gd name="T29" fmla="*/ 246 h 373"/>
                  <a:gd name="T30" fmla="*/ 21 w 72"/>
                  <a:gd name="T31" fmla="*/ 237 h 373"/>
                  <a:gd name="T32" fmla="*/ 23 w 72"/>
                  <a:gd name="T33" fmla="*/ 227 h 373"/>
                  <a:gd name="T34" fmla="*/ 26 w 72"/>
                  <a:gd name="T35" fmla="*/ 219 h 373"/>
                  <a:gd name="T36" fmla="*/ 26 w 72"/>
                  <a:gd name="T37" fmla="*/ 210 h 373"/>
                  <a:gd name="T38" fmla="*/ 28 w 72"/>
                  <a:gd name="T39" fmla="*/ 201 h 373"/>
                  <a:gd name="T40" fmla="*/ 30 w 72"/>
                  <a:gd name="T41" fmla="*/ 193 h 373"/>
                  <a:gd name="T42" fmla="*/ 30 w 72"/>
                  <a:gd name="T43" fmla="*/ 184 h 373"/>
                  <a:gd name="T44" fmla="*/ 33 w 72"/>
                  <a:gd name="T45" fmla="*/ 176 h 373"/>
                  <a:gd name="T46" fmla="*/ 34 w 72"/>
                  <a:gd name="T47" fmla="*/ 167 h 373"/>
                  <a:gd name="T48" fmla="*/ 34 w 72"/>
                  <a:gd name="T49" fmla="*/ 158 h 373"/>
                  <a:gd name="T50" fmla="*/ 37 w 72"/>
                  <a:gd name="T51" fmla="*/ 150 h 373"/>
                  <a:gd name="T52" fmla="*/ 38 w 72"/>
                  <a:gd name="T53" fmla="*/ 142 h 373"/>
                  <a:gd name="T54" fmla="*/ 38 w 72"/>
                  <a:gd name="T55" fmla="*/ 134 h 373"/>
                  <a:gd name="T56" fmla="*/ 41 w 72"/>
                  <a:gd name="T57" fmla="*/ 127 h 373"/>
                  <a:gd name="T58" fmla="*/ 43 w 72"/>
                  <a:gd name="T59" fmla="*/ 118 h 373"/>
                  <a:gd name="T60" fmla="*/ 44 w 72"/>
                  <a:gd name="T61" fmla="*/ 111 h 373"/>
                  <a:gd name="T62" fmla="*/ 46 w 72"/>
                  <a:gd name="T63" fmla="*/ 102 h 373"/>
                  <a:gd name="T64" fmla="*/ 47 w 72"/>
                  <a:gd name="T65" fmla="*/ 95 h 373"/>
                  <a:gd name="T66" fmla="*/ 49 w 72"/>
                  <a:gd name="T67" fmla="*/ 88 h 373"/>
                  <a:gd name="T68" fmla="*/ 50 w 72"/>
                  <a:gd name="T69" fmla="*/ 82 h 373"/>
                  <a:gd name="T70" fmla="*/ 51 w 72"/>
                  <a:gd name="T71" fmla="*/ 73 h 373"/>
                  <a:gd name="T72" fmla="*/ 53 w 72"/>
                  <a:gd name="T73" fmla="*/ 67 h 373"/>
                  <a:gd name="T74" fmla="*/ 54 w 72"/>
                  <a:gd name="T75" fmla="*/ 60 h 373"/>
                  <a:gd name="T76" fmla="*/ 56 w 72"/>
                  <a:gd name="T77" fmla="*/ 56 h 373"/>
                  <a:gd name="T78" fmla="*/ 57 w 72"/>
                  <a:gd name="T79" fmla="*/ 49 h 373"/>
                  <a:gd name="T80" fmla="*/ 59 w 72"/>
                  <a:gd name="T81" fmla="*/ 42 h 373"/>
                  <a:gd name="T82" fmla="*/ 60 w 72"/>
                  <a:gd name="T83" fmla="*/ 37 h 373"/>
                  <a:gd name="T84" fmla="*/ 62 w 72"/>
                  <a:gd name="T85" fmla="*/ 31 h 373"/>
                  <a:gd name="T86" fmla="*/ 63 w 72"/>
                  <a:gd name="T87" fmla="*/ 26 h 373"/>
                  <a:gd name="T88" fmla="*/ 64 w 72"/>
                  <a:gd name="T89" fmla="*/ 21 h 373"/>
                  <a:gd name="T90" fmla="*/ 66 w 72"/>
                  <a:gd name="T91" fmla="*/ 16 h 373"/>
                  <a:gd name="T92" fmla="*/ 67 w 72"/>
                  <a:gd name="T93" fmla="*/ 11 h 373"/>
                  <a:gd name="T94" fmla="*/ 69 w 72"/>
                  <a:gd name="T95" fmla="*/ 7 h 373"/>
                  <a:gd name="T96" fmla="*/ 70 w 72"/>
                  <a:gd name="T97" fmla="*/ 4 h 373"/>
                  <a:gd name="T98" fmla="*/ 72 w 72"/>
                  <a:gd name="T99" fmla="*/ 0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73">
                    <a:moveTo>
                      <a:pt x="0" y="373"/>
                    </a:moveTo>
                    <a:lnTo>
                      <a:pt x="1" y="363"/>
                    </a:lnTo>
                    <a:lnTo>
                      <a:pt x="2" y="356"/>
                    </a:lnTo>
                    <a:lnTo>
                      <a:pt x="4" y="345"/>
                    </a:lnTo>
                    <a:lnTo>
                      <a:pt x="5" y="337"/>
                    </a:lnTo>
                    <a:lnTo>
                      <a:pt x="7" y="328"/>
                    </a:lnTo>
                    <a:lnTo>
                      <a:pt x="8" y="318"/>
                    </a:lnTo>
                    <a:lnTo>
                      <a:pt x="10" y="309"/>
                    </a:lnTo>
                    <a:lnTo>
                      <a:pt x="11" y="299"/>
                    </a:lnTo>
                    <a:lnTo>
                      <a:pt x="13" y="291"/>
                    </a:lnTo>
                    <a:lnTo>
                      <a:pt x="14" y="282"/>
                    </a:lnTo>
                    <a:lnTo>
                      <a:pt x="15" y="272"/>
                    </a:lnTo>
                    <a:lnTo>
                      <a:pt x="17" y="265"/>
                    </a:lnTo>
                    <a:lnTo>
                      <a:pt x="18" y="255"/>
                    </a:lnTo>
                    <a:lnTo>
                      <a:pt x="20" y="246"/>
                    </a:lnTo>
                    <a:lnTo>
                      <a:pt x="21" y="237"/>
                    </a:lnTo>
                    <a:lnTo>
                      <a:pt x="23" y="227"/>
                    </a:lnTo>
                    <a:lnTo>
                      <a:pt x="26" y="219"/>
                    </a:lnTo>
                    <a:lnTo>
                      <a:pt x="26" y="210"/>
                    </a:lnTo>
                    <a:lnTo>
                      <a:pt x="28" y="201"/>
                    </a:lnTo>
                    <a:lnTo>
                      <a:pt x="30" y="193"/>
                    </a:lnTo>
                    <a:lnTo>
                      <a:pt x="30" y="184"/>
                    </a:lnTo>
                    <a:lnTo>
                      <a:pt x="33" y="176"/>
                    </a:lnTo>
                    <a:lnTo>
                      <a:pt x="34" y="167"/>
                    </a:lnTo>
                    <a:lnTo>
                      <a:pt x="34" y="158"/>
                    </a:lnTo>
                    <a:lnTo>
                      <a:pt x="37" y="150"/>
                    </a:lnTo>
                    <a:lnTo>
                      <a:pt x="38" y="142"/>
                    </a:lnTo>
                    <a:lnTo>
                      <a:pt x="38" y="134"/>
                    </a:lnTo>
                    <a:lnTo>
                      <a:pt x="41" y="127"/>
                    </a:lnTo>
                    <a:lnTo>
                      <a:pt x="43" y="118"/>
                    </a:lnTo>
                    <a:lnTo>
                      <a:pt x="44" y="111"/>
                    </a:lnTo>
                    <a:lnTo>
                      <a:pt x="46" y="102"/>
                    </a:lnTo>
                    <a:lnTo>
                      <a:pt x="47" y="95"/>
                    </a:lnTo>
                    <a:lnTo>
                      <a:pt x="49" y="88"/>
                    </a:lnTo>
                    <a:lnTo>
                      <a:pt x="50" y="82"/>
                    </a:lnTo>
                    <a:lnTo>
                      <a:pt x="51" y="73"/>
                    </a:lnTo>
                    <a:lnTo>
                      <a:pt x="53" y="67"/>
                    </a:lnTo>
                    <a:lnTo>
                      <a:pt x="54" y="60"/>
                    </a:lnTo>
                    <a:lnTo>
                      <a:pt x="56" y="56"/>
                    </a:lnTo>
                    <a:lnTo>
                      <a:pt x="57" y="49"/>
                    </a:lnTo>
                    <a:lnTo>
                      <a:pt x="59" y="42"/>
                    </a:lnTo>
                    <a:lnTo>
                      <a:pt x="60" y="37"/>
                    </a:lnTo>
                    <a:lnTo>
                      <a:pt x="62" y="31"/>
                    </a:lnTo>
                    <a:lnTo>
                      <a:pt x="63" y="26"/>
                    </a:lnTo>
                    <a:lnTo>
                      <a:pt x="64" y="21"/>
                    </a:lnTo>
                    <a:lnTo>
                      <a:pt x="66" y="16"/>
                    </a:lnTo>
                    <a:lnTo>
                      <a:pt x="67" y="11"/>
                    </a:lnTo>
                    <a:lnTo>
                      <a:pt x="69" y="7"/>
                    </a:lnTo>
                    <a:lnTo>
                      <a:pt x="70" y="4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Freeform 361"/>
              <p:cNvSpPr>
                <a:spLocks/>
              </p:cNvSpPr>
              <p:nvPr/>
            </p:nvSpPr>
            <p:spPr bwMode="auto">
              <a:xfrm>
                <a:off x="3490" y="2062"/>
                <a:ext cx="25" cy="56"/>
              </a:xfrm>
              <a:custGeom>
                <a:avLst/>
                <a:gdLst>
                  <a:gd name="T0" fmla="*/ 0 w 75"/>
                  <a:gd name="T1" fmla="*/ 24 h 170"/>
                  <a:gd name="T2" fmla="*/ 1 w 75"/>
                  <a:gd name="T3" fmla="*/ 20 h 170"/>
                  <a:gd name="T4" fmla="*/ 2 w 75"/>
                  <a:gd name="T5" fmla="*/ 17 h 170"/>
                  <a:gd name="T6" fmla="*/ 4 w 75"/>
                  <a:gd name="T7" fmla="*/ 14 h 170"/>
                  <a:gd name="T8" fmla="*/ 5 w 75"/>
                  <a:gd name="T9" fmla="*/ 11 h 170"/>
                  <a:gd name="T10" fmla="*/ 7 w 75"/>
                  <a:gd name="T11" fmla="*/ 8 h 170"/>
                  <a:gd name="T12" fmla="*/ 10 w 75"/>
                  <a:gd name="T13" fmla="*/ 7 h 170"/>
                  <a:gd name="T14" fmla="*/ 11 w 75"/>
                  <a:gd name="T15" fmla="*/ 4 h 170"/>
                  <a:gd name="T16" fmla="*/ 11 w 75"/>
                  <a:gd name="T17" fmla="*/ 3 h 170"/>
                  <a:gd name="T18" fmla="*/ 14 w 75"/>
                  <a:gd name="T19" fmla="*/ 1 h 170"/>
                  <a:gd name="T20" fmla="*/ 15 w 75"/>
                  <a:gd name="T21" fmla="*/ 0 h 170"/>
                  <a:gd name="T22" fmla="*/ 17 w 75"/>
                  <a:gd name="T23" fmla="*/ 0 h 170"/>
                  <a:gd name="T24" fmla="*/ 18 w 75"/>
                  <a:gd name="T25" fmla="*/ 0 h 170"/>
                  <a:gd name="T26" fmla="*/ 20 w 75"/>
                  <a:gd name="T27" fmla="*/ 0 h 170"/>
                  <a:gd name="T28" fmla="*/ 21 w 75"/>
                  <a:gd name="T29" fmla="*/ 0 h 170"/>
                  <a:gd name="T30" fmla="*/ 23 w 75"/>
                  <a:gd name="T31" fmla="*/ 0 h 170"/>
                  <a:gd name="T32" fmla="*/ 24 w 75"/>
                  <a:gd name="T33" fmla="*/ 0 h 170"/>
                  <a:gd name="T34" fmla="*/ 26 w 75"/>
                  <a:gd name="T35" fmla="*/ 1 h 170"/>
                  <a:gd name="T36" fmla="*/ 28 w 75"/>
                  <a:gd name="T37" fmla="*/ 3 h 170"/>
                  <a:gd name="T38" fmla="*/ 28 w 75"/>
                  <a:gd name="T39" fmla="*/ 6 h 170"/>
                  <a:gd name="T40" fmla="*/ 31 w 75"/>
                  <a:gd name="T41" fmla="*/ 7 h 170"/>
                  <a:gd name="T42" fmla="*/ 33 w 75"/>
                  <a:gd name="T43" fmla="*/ 10 h 170"/>
                  <a:gd name="T44" fmla="*/ 33 w 75"/>
                  <a:gd name="T45" fmla="*/ 13 h 170"/>
                  <a:gd name="T46" fmla="*/ 36 w 75"/>
                  <a:gd name="T47" fmla="*/ 16 h 170"/>
                  <a:gd name="T48" fmla="*/ 37 w 75"/>
                  <a:gd name="T49" fmla="*/ 17 h 170"/>
                  <a:gd name="T50" fmla="*/ 39 w 75"/>
                  <a:gd name="T51" fmla="*/ 21 h 170"/>
                  <a:gd name="T52" fmla="*/ 40 w 75"/>
                  <a:gd name="T53" fmla="*/ 24 h 170"/>
                  <a:gd name="T54" fmla="*/ 41 w 75"/>
                  <a:gd name="T55" fmla="*/ 29 h 170"/>
                  <a:gd name="T56" fmla="*/ 43 w 75"/>
                  <a:gd name="T57" fmla="*/ 33 h 170"/>
                  <a:gd name="T58" fmla="*/ 44 w 75"/>
                  <a:gd name="T59" fmla="*/ 37 h 170"/>
                  <a:gd name="T60" fmla="*/ 46 w 75"/>
                  <a:gd name="T61" fmla="*/ 42 h 170"/>
                  <a:gd name="T62" fmla="*/ 47 w 75"/>
                  <a:gd name="T63" fmla="*/ 46 h 170"/>
                  <a:gd name="T64" fmla="*/ 49 w 75"/>
                  <a:gd name="T65" fmla="*/ 52 h 170"/>
                  <a:gd name="T66" fmla="*/ 50 w 75"/>
                  <a:gd name="T67" fmla="*/ 57 h 170"/>
                  <a:gd name="T68" fmla="*/ 51 w 75"/>
                  <a:gd name="T69" fmla="*/ 62 h 170"/>
                  <a:gd name="T70" fmla="*/ 53 w 75"/>
                  <a:gd name="T71" fmla="*/ 69 h 170"/>
                  <a:gd name="T72" fmla="*/ 56 w 75"/>
                  <a:gd name="T73" fmla="*/ 75 h 170"/>
                  <a:gd name="T74" fmla="*/ 57 w 75"/>
                  <a:gd name="T75" fmla="*/ 80 h 170"/>
                  <a:gd name="T76" fmla="*/ 57 w 75"/>
                  <a:gd name="T77" fmla="*/ 88 h 170"/>
                  <a:gd name="T78" fmla="*/ 60 w 75"/>
                  <a:gd name="T79" fmla="*/ 93 h 170"/>
                  <a:gd name="T80" fmla="*/ 62 w 75"/>
                  <a:gd name="T81" fmla="*/ 101 h 170"/>
                  <a:gd name="T82" fmla="*/ 63 w 75"/>
                  <a:gd name="T83" fmla="*/ 106 h 170"/>
                  <a:gd name="T84" fmla="*/ 64 w 75"/>
                  <a:gd name="T85" fmla="*/ 115 h 170"/>
                  <a:gd name="T86" fmla="*/ 66 w 75"/>
                  <a:gd name="T87" fmla="*/ 122 h 170"/>
                  <a:gd name="T88" fmla="*/ 67 w 75"/>
                  <a:gd name="T89" fmla="*/ 129 h 170"/>
                  <a:gd name="T90" fmla="*/ 69 w 75"/>
                  <a:gd name="T91" fmla="*/ 137 h 170"/>
                  <a:gd name="T92" fmla="*/ 70 w 75"/>
                  <a:gd name="T93" fmla="*/ 145 h 170"/>
                  <a:gd name="T94" fmla="*/ 72 w 75"/>
                  <a:gd name="T95" fmla="*/ 152 h 170"/>
                  <a:gd name="T96" fmla="*/ 73 w 75"/>
                  <a:gd name="T97" fmla="*/ 161 h 170"/>
                  <a:gd name="T98" fmla="*/ 75 w 75"/>
                  <a:gd name="T9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0">
                    <a:moveTo>
                      <a:pt x="0" y="24"/>
                    </a:moveTo>
                    <a:lnTo>
                      <a:pt x="1" y="20"/>
                    </a:lnTo>
                    <a:lnTo>
                      <a:pt x="2" y="17"/>
                    </a:lnTo>
                    <a:lnTo>
                      <a:pt x="4" y="14"/>
                    </a:lnTo>
                    <a:lnTo>
                      <a:pt x="5" y="11"/>
                    </a:lnTo>
                    <a:lnTo>
                      <a:pt x="7" y="8"/>
                    </a:lnTo>
                    <a:lnTo>
                      <a:pt x="10" y="7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1"/>
                    </a:lnTo>
                    <a:lnTo>
                      <a:pt x="28" y="3"/>
                    </a:lnTo>
                    <a:lnTo>
                      <a:pt x="28" y="6"/>
                    </a:lnTo>
                    <a:lnTo>
                      <a:pt x="31" y="7"/>
                    </a:lnTo>
                    <a:lnTo>
                      <a:pt x="33" y="10"/>
                    </a:lnTo>
                    <a:lnTo>
                      <a:pt x="33" y="13"/>
                    </a:lnTo>
                    <a:lnTo>
                      <a:pt x="36" y="16"/>
                    </a:lnTo>
                    <a:lnTo>
                      <a:pt x="37" y="17"/>
                    </a:lnTo>
                    <a:lnTo>
                      <a:pt x="39" y="21"/>
                    </a:lnTo>
                    <a:lnTo>
                      <a:pt x="40" y="24"/>
                    </a:lnTo>
                    <a:lnTo>
                      <a:pt x="41" y="29"/>
                    </a:lnTo>
                    <a:lnTo>
                      <a:pt x="43" y="33"/>
                    </a:lnTo>
                    <a:lnTo>
                      <a:pt x="44" y="37"/>
                    </a:lnTo>
                    <a:lnTo>
                      <a:pt x="46" y="42"/>
                    </a:lnTo>
                    <a:lnTo>
                      <a:pt x="47" y="46"/>
                    </a:lnTo>
                    <a:lnTo>
                      <a:pt x="49" y="52"/>
                    </a:lnTo>
                    <a:lnTo>
                      <a:pt x="50" y="57"/>
                    </a:lnTo>
                    <a:lnTo>
                      <a:pt x="51" y="62"/>
                    </a:lnTo>
                    <a:lnTo>
                      <a:pt x="53" y="69"/>
                    </a:lnTo>
                    <a:lnTo>
                      <a:pt x="56" y="75"/>
                    </a:lnTo>
                    <a:lnTo>
                      <a:pt x="57" y="80"/>
                    </a:lnTo>
                    <a:lnTo>
                      <a:pt x="57" y="88"/>
                    </a:lnTo>
                    <a:lnTo>
                      <a:pt x="60" y="93"/>
                    </a:lnTo>
                    <a:lnTo>
                      <a:pt x="62" y="101"/>
                    </a:lnTo>
                    <a:lnTo>
                      <a:pt x="63" y="106"/>
                    </a:lnTo>
                    <a:lnTo>
                      <a:pt x="64" y="115"/>
                    </a:lnTo>
                    <a:lnTo>
                      <a:pt x="66" y="122"/>
                    </a:lnTo>
                    <a:lnTo>
                      <a:pt x="67" y="129"/>
                    </a:lnTo>
                    <a:lnTo>
                      <a:pt x="69" y="137"/>
                    </a:lnTo>
                    <a:lnTo>
                      <a:pt x="70" y="145"/>
                    </a:lnTo>
                    <a:lnTo>
                      <a:pt x="72" y="152"/>
                    </a:lnTo>
                    <a:lnTo>
                      <a:pt x="73" y="161"/>
                    </a:lnTo>
                    <a:lnTo>
                      <a:pt x="75" y="17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9" name="Freeform 362"/>
              <p:cNvSpPr>
                <a:spLocks/>
              </p:cNvSpPr>
              <p:nvPr/>
            </p:nvSpPr>
            <p:spPr bwMode="auto">
              <a:xfrm>
                <a:off x="3515" y="2118"/>
                <a:ext cx="24" cy="141"/>
              </a:xfrm>
              <a:custGeom>
                <a:avLst/>
                <a:gdLst>
                  <a:gd name="T0" fmla="*/ 0 w 74"/>
                  <a:gd name="T1" fmla="*/ 0 h 423"/>
                  <a:gd name="T2" fmla="*/ 2 w 74"/>
                  <a:gd name="T3" fmla="*/ 8 h 423"/>
                  <a:gd name="T4" fmla="*/ 2 w 74"/>
                  <a:gd name="T5" fmla="*/ 16 h 423"/>
                  <a:gd name="T6" fmla="*/ 4 w 74"/>
                  <a:gd name="T7" fmla="*/ 26 h 423"/>
                  <a:gd name="T8" fmla="*/ 7 w 74"/>
                  <a:gd name="T9" fmla="*/ 34 h 423"/>
                  <a:gd name="T10" fmla="*/ 7 w 74"/>
                  <a:gd name="T11" fmla="*/ 41 h 423"/>
                  <a:gd name="T12" fmla="*/ 10 w 74"/>
                  <a:gd name="T13" fmla="*/ 52 h 423"/>
                  <a:gd name="T14" fmla="*/ 11 w 74"/>
                  <a:gd name="T15" fmla="*/ 60 h 423"/>
                  <a:gd name="T16" fmla="*/ 11 w 74"/>
                  <a:gd name="T17" fmla="*/ 70 h 423"/>
                  <a:gd name="T18" fmla="*/ 14 w 74"/>
                  <a:gd name="T19" fmla="*/ 77 h 423"/>
                  <a:gd name="T20" fmla="*/ 15 w 74"/>
                  <a:gd name="T21" fmla="*/ 86 h 423"/>
                  <a:gd name="T22" fmla="*/ 17 w 74"/>
                  <a:gd name="T23" fmla="*/ 96 h 423"/>
                  <a:gd name="T24" fmla="*/ 18 w 74"/>
                  <a:gd name="T25" fmla="*/ 105 h 423"/>
                  <a:gd name="T26" fmla="*/ 20 w 74"/>
                  <a:gd name="T27" fmla="*/ 113 h 423"/>
                  <a:gd name="T28" fmla="*/ 21 w 74"/>
                  <a:gd name="T29" fmla="*/ 124 h 423"/>
                  <a:gd name="T30" fmla="*/ 23 w 74"/>
                  <a:gd name="T31" fmla="*/ 132 h 423"/>
                  <a:gd name="T32" fmla="*/ 24 w 74"/>
                  <a:gd name="T33" fmla="*/ 142 h 423"/>
                  <a:gd name="T34" fmla="*/ 27 w 74"/>
                  <a:gd name="T35" fmla="*/ 151 h 423"/>
                  <a:gd name="T36" fmla="*/ 28 w 74"/>
                  <a:gd name="T37" fmla="*/ 160 h 423"/>
                  <a:gd name="T38" fmla="*/ 28 w 74"/>
                  <a:gd name="T39" fmla="*/ 170 h 423"/>
                  <a:gd name="T40" fmla="*/ 31 w 74"/>
                  <a:gd name="T41" fmla="*/ 178 h 423"/>
                  <a:gd name="T42" fmla="*/ 33 w 74"/>
                  <a:gd name="T43" fmla="*/ 187 h 423"/>
                  <a:gd name="T44" fmla="*/ 34 w 74"/>
                  <a:gd name="T45" fmla="*/ 197 h 423"/>
                  <a:gd name="T46" fmla="*/ 36 w 74"/>
                  <a:gd name="T47" fmla="*/ 206 h 423"/>
                  <a:gd name="T48" fmla="*/ 37 w 74"/>
                  <a:gd name="T49" fmla="*/ 214 h 423"/>
                  <a:gd name="T50" fmla="*/ 38 w 74"/>
                  <a:gd name="T51" fmla="*/ 224 h 423"/>
                  <a:gd name="T52" fmla="*/ 40 w 74"/>
                  <a:gd name="T53" fmla="*/ 233 h 423"/>
                  <a:gd name="T54" fmla="*/ 41 w 74"/>
                  <a:gd name="T55" fmla="*/ 243 h 423"/>
                  <a:gd name="T56" fmla="*/ 43 w 74"/>
                  <a:gd name="T57" fmla="*/ 252 h 423"/>
                  <a:gd name="T58" fmla="*/ 44 w 74"/>
                  <a:gd name="T59" fmla="*/ 260 h 423"/>
                  <a:gd name="T60" fmla="*/ 46 w 74"/>
                  <a:gd name="T61" fmla="*/ 270 h 423"/>
                  <a:gd name="T62" fmla="*/ 48 w 74"/>
                  <a:gd name="T63" fmla="*/ 278 h 423"/>
                  <a:gd name="T64" fmla="*/ 48 w 74"/>
                  <a:gd name="T65" fmla="*/ 286 h 423"/>
                  <a:gd name="T66" fmla="*/ 50 w 74"/>
                  <a:gd name="T67" fmla="*/ 296 h 423"/>
                  <a:gd name="T68" fmla="*/ 53 w 74"/>
                  <a:gd name="T69" fmla="*/ 304 h 423"/>
                  <a:gd name="T70" fmla="*/ 53 w 74"/>
                  <a:gd name="T71" fmla="*/ 312 h 423"/>
                  <a:gd name="T72" fmla="*/ 56 w 74"/>
                  <a:gd name="T73" fmla="*/ 321 h 423"/>
                  <a:gd name="T74" fmla="*/ 57 w 74"/>
                  <a:gd name="T75" fmla="*/ 330 h 423"/>
                  <a:gd name="T76" fmla="*/ 57 w 74"/>
                  <a:gd name="T77" fmla="*/ 338 h 423"/>
                  <a:gd name="T78" fmla="*/ 60 w 74"/>
                  <a:gd name="T79" fmla="*/ 345 h 423"/>
                  <a:gd name="T80" fmla="*/ 61 w 74"/>
                  <a:gd name="T81" fmla="*/ 354 h 423"/>
                  <a:gd name="T82" fmla="*/ 63 w 74"/>
                  <a:gd name="T83" fmla="*/ 361 h 423"/>
                  <a:gd name="T84" fmla="*/ 64 w 74"/>
                  <a:gd name="T85" fmla="*/ 370 h 423"/>
                  <a:gd name="T86" fmla="*/ 66 w 74"/>
                  <a:gd name="T87" fmla="*/ 377 h 423"/>
                  <a:gd name="T88" fmla="*/ 67 w 74"/>
                  <a:gd name="T89" fmla="*/ 386 h 423"/>
                  <a:gd name="T90" fmla="*/ 69 w 74"/>
                  <a:gd name="T91" fmla="*/ 393 h 423"/>
                  <a:gd name="T92" fmla="*/ 70 w 74"/>
                  <a:gd name="T93" fmla="*/ 402 h 423"/>
                  <a:gd name="T94" fmla="*/ 73 w 74"/>
                  <a:gd name="T95" fmla="*/ 409 h 423"/>
                  <a:gd name="T96" fmla="*/ 74 w 74"/>
                  <a:gd name="T97" fmla="*/ 416 h 423"/>
                  <a:gd name="T98" fmla="*/ 74 w 74"/>
                  <a:gd name="T99" fmla="*/ 423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23">
                    <a:moveTo>
                      <a:pt x="0" y="0"/>
                    </a:moveTo>
                    <a:lnTo>
                      <a:pt x="2" y="8"/>
                    </a:lnTo>
                    <a:lnTo>
                      <a:pt x="2" y="16"/>
                    </a:lnTo>
                    <a:lnTo>
                      <a:pt x="4" y="26"/>
                    </a:lnTo>
                    <a:lnTo>
                      <a:pt x="7" y="34"/>
                    </a:lnTo>
                    <a:lnTo>
                      <a:pt x="7" y="41"/>
                    </a:lnTo>
                    <a:lnTo>
                      <a:pt x="10" y="52"/>
                    </a:lnTo>
                    <a:lnTo>
                      <a:pt x="11" y="60"/>
                    </a:lnTo>
                    <a:lnTo>
                      <a:pt x="11" y="70"/>
                    </a:lnTo>
                    <a:lnTo>
                      <a:pt x="14" y="77"/>
                    </a:lnTo>
                    <a:lnTo>
                      <a:pt x="15" y="86"/>
                    </a:lnTo>
                    <a:lnTo>
                      <a:pt x="17" y="96"/>
                    </a:lnTo>
                    <a:lnTo>
                      <a:pt x="18" y="105"/>
                    </a:lnTo>
                    <a:lnTo>
                      <a:pt x="20" y="113"/>
                    </a:lnTo>
                    <a:lnTo>
                      <a:pt x="21" y="124"/>
                    </a:lnTo>
                    <a:lnTo>
                      <a:pt x="23" y="132"/>
                    </a:lnTo>
                    <a:lnTo>
                      <a:pt x="24" y="142"/>
                    </a:lnTo>
                    <a:lnTo>
                      <a:pt x="27" y="151"/>
                    </a:lnTo>
                    <a:lnTo>
                      <a:pt x="28" y="160"/>
                    </a:lnTo>
                    <a:lnTo>
                      <a:pt x="28" y="170"/>
                    </a:lnTo>
                    <a:lnTo>
                      <a:pt x="31" y="178"/>
                    </a:lnTo>
                    <a:lnTo>
                      <a:pt x="33" y="187"/>
                    </a:lnTo>
                    <a:lnTo>
                      <a:pt x="34" y="197"/>
                    </a:lnTo>
                    <a:lnTo>
                      <a:pt x="36" y="206"/>
                    </a:lnTo>
                    <a:lnTo>
                      <a:pt x="37" y="214"/>
                    </a:lnTo>
                    <a:lnTo>
                      <a:pt x="38" y="224"/>
                    </a:lnTo>
                    <a:lnTo>
                      <a:pt x="40" y="233"/>
                    </a:lnTo>
                    <a:lnTo>
                      <a:pt x="41" y="243"/>
                    </a:lnTo>
                    <a:lnTo>
                      <a:pt x="43" y="252"/>
                    </a:lnTo>
                    <a:lnTo>
                      <a:pt x="44" y="260"/>
                    </a:lnTo>
                    <a:lnTo>
                      <a:pt x="46" y="270"/>
                    </a:lnTo>
                    <a:lnTo>
                      <a:pt x="48" y="278"/>
                    </a:lnTo>
                    <a:lnTo>
                      <a:pt x="48" y="286"/>
                    </a:lnTo>
                    <a:lnTo>
                      <a:pt x="50" y="296"/>
                    </a:lnTo>
                    <a:lnTo>
                      <a:pt x="53" y="304"/>
                    </a:lnTo>
                    <a:lnTo>
                      <a:pt x="53" y="312"/>
                    </a:lnTo>
                    <a:lnTo>
                      <a:pt x="56" y="321"/>
                    </a:lnTo>
                    <a:lnTo>
                      <a:pt x="57" y="330"/>
                    </a:lnTo>
                    <a:lnTo>
                      <a:pt x="57" y="338"/>
                    </a:lnTo>
                    <a:lnTo>
                      <a:pt x="60" y="345"/>
                    </a:lnTo>
                    <a:lnTo>
                      <a:pt x="61" y="354"/>
                    </a:lnTo>
                    <a:lnTo>
                      <a:pt x="63" y="361"/>
                    </a:lnTo>
                    <a:lnTo>
                      <a:pt x="64" y="370"/>
                    </a:lnTo>
                    <a:lnTo>
                      <a:pt x="66" y="377"/>
                    </a:lnTo>
                    <a:lnTo>
                      <a:pt x="67" y="386"/>
                    </a:lnTo>
                    <a:lnTo>
                      <a:pt x="69" y="393"/>
                    </a:lnTo>
                    <a:lnTo>
                      <a:pt x="70" y="402"/>
                    </a:lnTo>
                    <a:lnTo>
                      <a:pt x="73" y="409"/>
                    </a:lnTo>
                    <a:lnTo>
                      <a:pt x="74" y="416"/>
                    </a:lnTo>
                    <a:lnTo>
                      <a:pt x="74" y="42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0" name="Freeform 363"/>
              <p:cNvSpPr>
                <a:spLocks/>
              </p:cNvSpPr>
              <p:nvPr/>
            </p:nvSpPr>
            <p:spPr bwMode="auto">
              <a:xfrm>
                <a:off x="3539" y="2259"/>
                <a:ext cx="25" cy="80"/>
              </a:xfrm>
              <a:custGeom>
                <a:avLst/>
                <a:gdLst>
                  <a:gd name="T0" fmla="*/ 0 w 75"/>
                  <a:gd name="T1" fmla="*/ 0 h 238"/>
                  <a:gd name="T2" fmla="*/ 3 w 75"/>
                  <a:gd name="T3" fmla="*/ 7 h 238"/>
                  <a:gd name="T4" fmla="*/ 5 w 75"/>
                  <a:gd name="T5" fmla="*/ 15 h 238"/>
                  <a:gd name="T6" fmla="*/ 6 w 75"/>
                  <a:gd name="T7" fmla="*/ 22 h 238"/>
                  <a:gd name="T8" fmla="*/ 8 w 75"/>
                  <a:gd name="T9" fmla="*/ 27 h 238"/>
                  <a:gd name="T10" fmla="*/ 9 w 75"/>
                  <a:gd name="T11" fmla="*/ 35 h 238"/>
                  <a:gd name="T12" fmla="*/ 10 w 75"/>
                  <a:gd name="T13" fmla="*/ 42 h 238"/>
                  <a:gd name="T14" fmla="*/ 12 w 75"/>
                  <a:gd name="T15" fmla="*/ 49 h 238"/>
                  <a:gd name="T16" fmla="*/ 13 w 75"/>
                  <a:gd name="T17" fmla="*/ 55 h 238"/>
                  <a:gd name="T18" fmla="*/ 15 w 75"/>
                  <a:gd name="T19" fmla="*/ 62 h 238"/>
                  <a:gd name="T20" fmla="*/ 16 w 75"/>
                  <a:gd name="T21" fmla="*/ 66 h 238"/>
                  <a:gd name="T22" fmla="*/ 18 w 75"/>
                  <a:gd name="T23" fmla="*/ 74 h 238"/>
                  <a:gd name="T24" fmla="*/ 21 w 75"/>
                  <a:gd name="T25" fmla="*/ 79 h 238"/>
                  <a:gd name="T26" fmla="*/ 21 w 75"/>
                  <a:gd name="T27" fmla="*/ 85 h 238"/>
                  <a:gd name="T28" fmla="*/ 22 w 75"/>
                  <a:gd name="T29" fmla="*/ 91 h 238"/>
                  <a:gd name="T30" fmla="*/ 25 w 75"/>
                  <a:gd name="T31" fmla="*/ 97 h 238"/>
                  <a:gd name="T32" fmla="*/ 25 w 75"/>
                  <a:gd name="T33" fmla="*/ 102 h 238"/>
                  <a:gd name="T34" fmla="*/ 28 w 75"/>
                  <a:gd name="T35" fmla="*/ 107 h 238"/>
                  <a:gd name="T36" fmla="*/ 29 w 75"/>
                  <a:gd name="T37" fmla="*/ 114 h 238"/>
                  <a:gd name="T38" fmla="*/ 29 w 75"/>
                  <a:gd name="T39" fmla="*/ 118 h 238"/>
                  <a:gd name="T40" fmla="*/ 32 w 75"/>
                  <a:gd name="T41" fmla="*/ 124 h 238"/>
                  <a:gd name="T42" fmla="*/ 34 w 75"/>
                  <a:gd name="T43" fmla="*/ 130 h 238"/>
                  <a:gd name="T44" fmla="*/ 35 w 75"/>
                  <a:gd name="T45" fmla="*/ 134 h 238"/>
                  <a:gd name="T46" fmla="*/ 36 w 75"/>
                  <a:gd name="T47" fmla="*/ 140 h 238"/>
                  <a:gd name="T48" fmla="*/ 38 w 75"/>
                  <a:gd name="T49" fmla="*/ 144 h 238"/>
                  <a:gd name="T50" fmla="*/ 39 w 75"/>
                  <a:gd name="T51" fmla="*/ 148 h 238"/>
                  <a:gd name="T52" fmla="*/ 41 w 75"/>
                  <a:gd name="T53" fmla="*/ 154 h 238"/>
                  <a:gd name="T54" fmla="*/ 42 w 75"/>
                  <a:gd name="T55" fmla="*/ 157 h 238"/>
                  <a:gd name="T56" fmla="*/ 45 w 75"/>
                  <a:gd name="T57" fmla="*/ 163 h 238"/>
                  <a:gd name="T58" fmla="*/ 46 w 75"/>
                  <a:gd name="T59" fmla="*/ 167 h 238"/>
                  <a:gd name="T60" fmla="*/ 46 w 75"/>
                  <a:gd name="T61" fmla="*/ 171 h 238"/>
                  <a:gd name="T62" fmla="*/ 49 w 75"/>
                  <a:gd name="T63" fmla="*/ 174 h 238"/>
                  <a:gd name="T64" fmla="*/ 51 w 75"/>
                  <a:gd name="T65" fmla="*/ 179 h 238"/>
                  <a:gd name="T66" fmla="*/ 52 w 75"/>
                  <a:gd name="T67" fmla="*/ 184 h 238"/>
                  <a:gd name="T68" fmla="*/ 54 w 75"/>
                  <a:gd name="T69" fmla="*/ 187 h 238"/>
                  <a:gd name="T70" fmla="*/ 55 w 75"/>
                  <a:gd name="T71" fmla="*/ 192 h 238"/>
                  <a:gd name="T72" fmla="*/ 57 w 75"/>
                  <a:gd name="T73" fmla="*/ 195 h 238"/>
                  <a:gd name="T74" fmla="*/ 58 w 75"/>
                  <a:gd name="T75" fmla="*/ 199 h 238"/>
                  <a:gd name="T76" fmla="*/ 59 w 75"/>
                  <a:gd name="T77" fmla="*/ 202 h 238"/>
                  <a:gd name="T78" fmla="*/ 61 w 75"/>
                  <a:gd name="T79" fmla="*/ 206 h 238"/>
                  <a:gd name="T80" fmla="*/ 62 w 75"/>
                  <a:gd name="T81" fmla="*/ 210 h 238"/>
                  <a:gd name="T82" fmla="*/ 64 w 75"/>
                  <a:gd name="T83" fmla="*/ 212 h 238"/>
                  <a:gd name="T84" fmla="*/ 65 w 75"/>
                  <a:gd name="T85" fmla="*/ 216 h 238"/>
                  <a:gd name="T86" fmla="*/ 67 w 75"/>
                  <a:gd name="T87" fmla="*/ 219 h 238"/>
                  <a:gd name="T88" fmla="*/ 68 w 75"/>
                  <a:gd name="T89" fmla="*/ 223 h 238"/>
                  <a:gd name="T90" fmla="*/ 70 w 75"/>
                  <a:gd name="T91" fmla="*/ 226 h 238"/>
                  <a:gd name="T92" fmla="*/ 71 w 75"/>
                  <a:gd name="T93" fmla="*/ 229 h 238"/>
                  <a:gd name="T94" fmla="*/ 74 w 75"/>
                  <a:gd name="T95" fmla="*/ 232 h 238"/>
                  <a:gd name="T96" fmla="*/ 74 w 75"/>
                  <a:gd name="T97" fmla="*/ 235 h 238"/>
                  <a:gd name="T98" fmla="*/ 75 w 75"/>
                  <a:gd name="T99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38">
                    <a:moveTo>
                      <a:pt x="0" y="0"/>
                    </a:moveTo>
                    <a:lnTo>
                      <a:pt x="3" y="7"/>
                    </a:lnTo>
                    <a:lnTo>
                      <a:pt x="5" y="15"/>
                    </a:lnTo>
                    <a:lnTo>
                      <a:pt x="6" y="22"/>
                    </a:lnTo>
                    <a:lnTo>
                      <a:pt x="8" y="27"/>
                    </a:lnTo>
                    <a:lnTo>
                      <a:pt x="9" y="35"/>
                    </a:lnTo>
                    <a:lnTo>
                      <a:pt x="10" y="42"/>
                    </a:lnTo>
                    <a:lnTo>
                      <a:pt x="12" y="49"/>
                    </a:lnTo>
                    <a:lnTo>
                      <a:pt x="13" y="55"/>
                    </a:lnTo>
                    <a:lnTo>
                      <a:pt x="15" y="62"/>
                    </a:lnTo>
                    <a:lnTo>
                      <a:pt x="16" y="66"/>
                    </a:lnTo>
                    <a:lnTo>
                      <a:pt x="18" y="74"/>
                    </a:lnTo>
                    <a:lnTo>
                      <a:pt x="21" y="79"/>
                    </a:lnTo>
                    <a:lnTo>
                      <a:pt x="21" y="85"/>
                    </a:lnTo>
                    <a:lnTo>
                      <a:pt x="22" y="91"/>
                    </a:lnTo>
                    <a:lnTo>
                      <a:pt x="25" y="97"/>
                    </a:lnTo>
                    <a:lnTo>
                      <a:pt x="25" y="102"/>
                    </a:lnTo>
                    <a:lnTo>
                      <a:pt x="28" y="107"/>
                    </a:lnTo>
                    <a:lnTo>
                      <a:pt x="29" y="114"/>
                    </a:lnTo>
                    <a:lnTo>
                      <a:pt x="29" y="118"/>
                    </a:lnTo>
                    <a:lnTo>
                      <a:pt x="32" y="124"/>
                    </a:lnTo>
                    <a:lnTo>
                      <a:pt x="34" y="130"/>
                    </a:lnTo>
                    <a:lnTo>
                      <a:pt x="35" y="134"/>
                    </a:lnTo>
                    <a:lnTo>
                      <a:pt x="36" y="140"/>
                    </a:lnTo>
                    <a:lnTo>
                      <a:pt x="38" y="144"/>
                    </a:lnTo>
                    <a:lnTo>
                      <a:pt x="39" y="148"/>
                    </a:lnTo>
                    <a:lnTo>
                      <a:pt x="41" y="154"/>
                    </a:lnTo>
                    <a:lnTo>
                      <a:pt x="42" y="157"/>
                    </a:lnTo>
                    <a:lnTo>
                      <a:pt x="45" y="163"/>
                    </a:lnTo>
                    <a:lnTo>
                      <a:pt x="46" y="167"/>
                    </a:lnTo>
                    <a:lnTo>
                      <a:pt x="46" y="171"/>
                    </a:lnTo>
                    <a:lnTo>
                      <a:pt x="49" y="174"/>
                    </a:lnTo>
                    <a:lnTo>
                      <a:pt x="51" y="179"/>
                    </a:lnTo>
                    <a:lnTo>
                      <a:pt x="52" y="184"/>
                    </a:lnTo>
                    <a:lnTo>
                      <a:pt x="54" y="187"/>
                    </a:lnTo>
                    <a:lnTo>
                      <a:pt x="55" y="192"/>
                    </a:lnTo>
                    <a:lnTo>
                      <a:pt x="57" y="195"/>
                    </a:lnTo>
                    <a:lnTo>
                      <a:pt x="58" y="199"/>
                    </a:lnTo>
                    <a:lnTo>
                      <a:pt x="59" y="202"/>
                    </a:lnTo>
                    <a:lnTo>
                      <a:pt x="61" y="206"/>
                    </a:lnTo>
                    <a:lnTo>
                      <a:pt x="62" y="210"/>
                    </a:lnTo>
                    <a:lnTo>
                      <a:pt x="64" y="212"/>
                    </a:lnTo>
                    <a:lnTo>
                      <a:pt x="65" y="216"/>
                    </a:lnTo>
                    <a:lnTo>
                      <a:pt x="67" y="219"/>
                    </a:lnTo>
                    <a:lnTo>
                      <a:pt x="68" y="223"/>
                    </a:lnTo>
                    <a:lnTo>
                      <a:pt x="70" y="226"/>
                    </a:lnTo>
                    <a:lnTo>
                      <a:pt x="71" y="229"/>
                    </a:lnTo>
                    <a:lnTo>
                      <a:pt x="74" y="232"/>
                    </a:lnTo>
                    <a:lnTo>
                      <a:pt x="74" y="235"/>
                    </a:lnTo>
                    <a:lnTo>
                      <a:pt x="75" y="2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1" name="Freeform 364"/>
              <p:cNvSpPr>
                <a:spLocks/>
              </p:cNvSpPr>
              <p:nvPr/>
            </p:nvSpPr>
            <p:spPr bwMode="auto">
              <a:xfrm>
                <a:off x="3564" y="2339"/>
                <a:ext cx="26" cy="26"/>
              </a:xfrm>
              <a:custGeom>
                <a:avLst/>
                <a:gdLst>
                  <a:gd name="T0" fmla="*/ 0 w 77"/>
                  <a:gd name="T1" fmla="*/ 0 h 80"/>
                  <a:gd name="T2" fmla="*/ 3 w 77"/>
                  <a:gd name="T3" fmla="*/ 1 h 80"/>
                  <a:gd name="T4" fmla="*/ 5 w 77"/>
                  <a:gd name="T5" fmla="*/ 4 h 80"/>
                  <a:gd name="T6" fmla="*/ 6 w 77"/>
                  <a:gd name="T7" fmla="*/ 7 h 80"/>
                  <a:gd name="T8" fmla="*/ 7 w 77"/>
                  <a:gd name="T9" fmla="*/ 10 h 80"/>
                  <a:gd name="T10" fmla="*/ 9 w 77"/>
                  <a:gd name="T11" fmla="*/ 13 h 80"/>
                  <a:gd name="T12" fmla="*/ 10 w 77"/>
                  <a:gd name="T13" fmla="*/ 16 h 80"/>
                  <a:gd name="T14" fmla="*/ 12 w 77"/>
                  <a:gd name="T15" fmla="*/ 18 h 80"/>
                  <a:gd name="T16" fmla="*/ 13 w 77"/>
                  <a:gd name="T17" fmla="*/ 20 h 80"/>
                  <a:gd name="T18" fmla="*/ 16 w 77"/>
                  <a:gd name="T19" fmla="*/ 23 h 80"/>
                  <a:gd name="T20" fmla="*/ 16 w 77"/>
                  <a:gd name="T21" fmla="*/ 24 h 80"/>
                  <a:gd name="T22" fmla="*/ 18 w 77"/>
                  <a:gd name="T23" fmla="*/ 27 h 80"/>
                  <a:gd name="T24" fmla="*/ 20 w 77"/>
                  <a:gd name="T25" fmla="*/ 30 h 80"/>
                  <a:gd name="T26" fmla="*/ 20 w 77"/>
                  <a:gd name="T27" fmla="*/ 31 h 80"/>
                  <a:gd name="T28" fmla="*/ 23 w 77"/>
                  <a:gd name="T29" fmla="*/ 34 h 80"/>
                  <a:gd name="T30" fmla="*/ 25 w 77"/>
                  <a:gd name="T31" fmla="*/ 36 h 80"/>
                  <a:gd name="T32" fmla="*/ 26 w 77"/>
                  <a:gd name="T33" fmla="*/ 37 h 80"/>
                  <a:gd name="T34" fmla="*/ 28 w 77"/>
                  <a:gd name="T35" fmla="*/ 39 h 80"/>
                  <a:gd name="T36" fmla="*/ 29 w 77"/>
                  <a:gd name="T37" fmla="*/ 42 h 80"/>
                  <a:gd name="T38" fmla="*/ 31 w 77"/>
                  <a:gd name="T39" fmla="*/ 43 h 80"/>
                  <a:gd name="T40" fmla="*/ 32 w 77"/>
                  <a:gd name="T41" fmla="*/ 44 h 80"/>
                  <a:gd name="T42" fmla="*/ 33 w 77"/>
                  <a:gd name="T43" fmla="*/ 47 h 80"/>
                  <a:gd name="T44" fmla="*/ 35 w 77"/>
                  <a:gd name="T45" fmla="*/ 49 h 80"/>
                  <a:gd name="T46" fmla="*/ 36 w 77"/>
                  <a:gd name="T47" fmla="*/ 50 h 80"/>
                  <a:gd name="T48" fmla="*/ 38 w 77"/>
                  <a:gd name="T49" fmla="*/ 52 h 80"/>
                  <a:gd name="T50" fmla="*/ 39 w 77"/>
                  <a:gd name="T51" fmla="*/ 53 h 80"/>
                  <a:gd name="T52" fmla="*/ 41 w 77"/>
                  <a:gd name="T53" fmla="*/ 53 h 80"/>
                  <a:gd name="T54" fmla="*/ 42 w 77"/>
                  <a:gd name="T55" fmla="*/ 56 h 80"/>
                  <a:gd name="T56" fmla="*/ 45 w 77"/>
                  <a:gd name="T57" fmla="*/ 57 h 80"/>
                  <a:gd name="T58" fmla="*/ 45 w 77"/>
                  <a:gd name="T59" fmla="*/ 59 h 80"/>
                  <a:gd name="T60" fmla="*/ 46 w 77"/>
                  <a:gd name="T61" fmla="*/ 60 h 80"/>
                  <a:gd name="T62" fmla="*/ 49 w 77"/>
                  <a:gd name="T63" fmla="*/ 62 h 80"/>
                  <a:gd name="T64" fmla="*/ 51 w 77"/>
                  <a:gd name="T65" fmla="*/ 63 h 80"/>
                  <a:gd name="T66" fmla="*/ 52 w 77"/>
                  <a:gd name="T67" fmla="*/ 65 h 80"/>
                  <a:gd name="T68" fmla="*/ 54 w 77"/>
                  <a:gd name="T69" fmla="*/ 66 h 80"/>
                  <a:gd name="T70" fmla="*/ 55 w 77"/>
                  <a:gd name="T71" fmla="*/ 66 h 80"/>
                  <a:gd name="T72" fmla="*/ 56 w 77"/>
                  <a:gd name="T73" fmla="*/ 69 h 80"/>
                  <a:gd name="T74" fmla="*/ 58 w 77"/>
                  <a:gd name="T75" fmla="*/ 69 h 80"/>
                  <a:gd name="T76" fmla="*/ 59 w 77"/>
                  <a:gd name="T77" fmla="*/ 70 h 80"/>
                  <a:gd name="T78" fmla="*/ 62 w 77"/>
                  <a:gd name="T79" fmla="*/ 70 h 80"/>
                  <a:gd name="T80" fmla="*/ 62 w 77"/>
                  <a:gd name="T81" fmla="*/ 72 h 80"/>
                  <a:gd name="T82" fmla="*/ 64 w 77"/>
                  <a:gd name="T83" fmla="*/ 73 h 80"/>
                  <a:gd name="T84" fmla="*/ 67 w 77"/>
                  <a:gd name="T85" fmla="*/ 73 h 80"/>
                  <a:gd name="T86" fmla="*/ 67 w 77"/>
                  <a:gd name="T87" fmla="*/ 75 h 80"/>
                  <a:gd name="T88" fmla="*/ 69 w 77"/>
                  <a:gd name="T89" fmla="*/ 75 h 80"/>
                  <a:gd name="T90" fmla="*/ 71 w 77"/>
                  <a:gd name="T91" fmla="*/ 76 h 80"/>
                  <a:gd name="T92" fmla="*/ 71 w 77"/>
                  <a:gd name="T93" fmla="*/ 78 h 80"/>
                  <a:gd name="T94" fmla="*/ 74 w 77"/>
                  <a:gd name="T95" fmla="*/ 78 h 80"/>
                  <a:gd name="T96" fmla="*/ 75 w 77"/>
                  <a:gd name="T97" fmla="*/ 79 h 80"/>
                  <a:gd name="T98" fmla="*/ 77 w 77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80">
                    <a:moveTo>
                      <a:pt x="0" y="0"/>
                    </a:moveTo>
                    <a:lnTo>
                      <a:pt x="3" y="1"/>
                    </a:lnTo>
                    <a:lnTo>
                      <a:pt x="5" y="4"/>
                    </a:lnTo>
                    <a:lnTo>
                      <a:pt x="6" y="7"/>
                    </a:lnTo>
                    <a:lnTo>
                      <a:pt x="7" y="10"/>
                    </a:lnTo>
                    <a:lnTo>
                      <a:pt x="9" y="13"/>
                    </a:lnTo>
                    <a:lnTo>
                      <a:pt x="10" y="16"/>
                    </a:lnTo>
                    <a:lnTo>
                      <a:pt x="12" y="18"/>
                    </a:lnTo>
                    <a:lnTo>
                      <a:pt x="13" y="20"/>
                    </a:lnTo>
                    <a:lnTo>
                      <a:pt x="16" y="23"/>
                    </a:lnTo>
                    <a:lnTo>
                      <a:pt x="16" y="24"/>
                    </a:lnTo>
                    <a:lnTo>
                      <a:pt x="18" y="27"/>
                    </a:lnTo>
                    <a:lnTo>
                      <a:pt x="20" y="30"/>
                    </a:lnTo>
                    <a:lnTo>
                      <a:pt x="20" y="31"/>
                    </a:lnTo>
                    <a:lnTo>
                      <a:pt x="23" y="34"/>
                    </a:lnTo>
                    <a:lnTo>
                      <a:pt x="25" y="36"/>
                    </a:lnTo>
                    <a:lnTo>
                      <a:pt x="26" y="37"/>
                    </a:lnTo>
                    <a:lnTo>
                      <a:pt x="28" y="39"/>
                    </a:lnTo>
                    <a:lnTo>
                      <a:pt x="29" y="42"/>
                    </a:lnTo>
                    <a:lnTo>
                      <a:pt x="31" y="43"/>
                    </a:lnTo>
                    <a:lnTo>
                      <a:pt x="32" y="44"/>
                    </a:lnTo>
                    <a:lnTo>
                      <a:pt x="33" y="47"/>
                    </a:lnTo>
                    <a:lnTo>
                      <a:pt x="35" y="49"/>
                    </a:lnTo>
                    <a:lnTo>
                      <a:pt x="36" y="50"/>
                    </a:lnTo>
                    <a:lnTo>
                      <a:pt x="38" y="52"/>
                    </a:lnTo>
                    <a:lnTo>
                      <a:pt x="39" y="53"/>
                    </a:lnTo>
                    <a:lnTo>
                      <a:pt x="41" y="53"/>
                    </a:lnTo>
                    <a:lnTo>
                      <a:pt x="42" y="56"/>
                    </a:lnTo>
                    <a:lnTo>
                      <a:pt x="45" y="57"/>
                    </a:lnTo>
                    <a:lnTo>
                      <a:pt x="45" y="59"/>
                    </a:lnTo>
                    <a:lnTo>
                      <a:pt x="46" y="60"/>
                    </a:lnTo>
                    <a:lnTo>
                      <a:pt x="49" y="62"/>
                    </a:lnTo>
                    <a:lnTo>
                      <a:pt x="51" y="63"/>
                    </a:lnTo>
                    <a:lnTo>
                      <a:pt x="52" y="65"/>
                    </a:lnTo>
                    <a:lnTo>
                      <a:pt x="54" y="66"/>
                    </a:lnTo>
                    <a:lnTo>
                      <a:pt x="55" y="66"/>
                    </a:lnTo>
                    <a:lnTo>
                      <a:pt x="56" y="69"/>
                    </a:lnTo>
                    <a:lnTo>
                      <a:pt x="58" y="69"/>
                    </a:lnTo>
                    <a:lnTo>
                      <a:pt x="59" y="70"/>
                    </a:lnTo>
                    <a:lnTo>
                      <a:pt x="62" y="70"/>
                    </a:lnTo>
                    <a:lnTo>
                      <a:pt x="62" y="72"/>
                    </a:lnTo>
                    <a:lnTo>
                      <a:pt x="64" y="73"/>
                    </a:lnTo>
                    <a:lnTo>
                      <a:pt x="67" y="73"/>
                    </a:lnTo>
                    <a:lnTo>
                      <a:pt x="67" y="75"/>
                    </a:lnTo>
                    <a:lnTo>
                      <a:pt x="69" y="75"/>
                    </a:lnTo>
                    <a:lnTo>
                      <a:pt x="71" y="76"/>
                    </a:lnTo>
                    <a:lnTo>
                      <a:pt x="71" y="78"/>
                    </a:lnTo>
                    <a:lnTo>
                      <a:pt x="74" y="78"/>
                    </a:lnTo>
                    <a:lnTo>
                      <a:pt x="75" y="79"/>
                    </a:lnTo>
                    <a:lnTo>
                      <a:pt x="77" y="8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365"/>
              <p:cNvSpPr>
                <a:spLocks/>
              </p:cNvSpPr>
              <p:nvPr/>
            </p:nvSpPr>
            <p:spPr bwMode="auto">
              <a:xfrm>
                <a:off x="3590" y="2365"/>
                <a:ext cx="25" cy="7"/>
              </a:xfrm>
              <a:custGeom>
                <a:avLst/>
                <a:gdLst>
                  <a:gd name="T0" fmla="*/ 0 w 75"/>
                  <a:gd name="T1" fmla="*/ 0 h 21"/>
                  <a:gd name="T2" fmla="*/ 1 w 75"/>
                  <a:gd name="T3" fmla="*/ 0 h 21"/>
                  <a:gd name="T4" fmla="*/ 3 w 75"/>
                  <a:gd name="T5" fmla="*/ 2 h 21"/>
                  <a:gd name="T6" fmla="*/ 4 w 75"/>
                  <a:gd name="T7" fmla="*/ 3 h 21"/>
                  <a:gd name="T8" fmla="*/ 5 w 75"/>
                  <a:gd name="T9" fmla="*/ 3 h 21"/>
                  <a:gd name="T10" fmla="*/ 7 w 75"/>
                  <a:gd name="T11" fmla="*/ 5 h 21"/>
                  <a:gd name="T12" fmla="*/ 8 w 75"/>
                  <a:gd name="T13" fmla="*/ 5 h 21"/>
                  <a:gd name="T14" fmla="*/ 10 w 75"/>
                  <a:gd name="T15" fmla="*/ 5 h 21"/>
                  <a:gd name="T16" fmla="*/ 11 w 75"/>
                  <a:gd name="T17" fmla="*/ 6 h 21"/>
                  <a:gd name="T18" fmla="*/ 13 w 75"/>
                  <a:gd name="T19" fmla="*/ 6 h 21"/>
                  <a:gd name="T20" fmla="*/ 14 w 75"/>
                  <a:gd name="T21" fmla="*/ 6 h 21"/>
                  <a:gd name="T22" fmla="*/ 15 w 75"/>
                  <a:gd name="T23" fmla="*/ 6 h 21"/>
                  <a:gd name="T24" fmla="*/ 18 w 75"/>
                  <a:gd name="T25" fmla="*/ 8 h 21"/>
                  <a:gd name="T26" fmla="*/ 20 w 75"/>
                  <a:gd name="T27" fmla="*/ 8 h 21"/>
                  <a:gd name="T28" fmla="*/ 20 w 75"/>
                  <a:gd name="T29" fmla="*/ 9 h 21"/>
                  <a:gd name="T30" fmla="*/ 23 w 75"/>
                  <a:gd name="T31" fmla="*/ 9 h 21"/>
                  <a:gd name="T32" fmla="*/ 24 w 75"/>
                  <a:gd name="T33" fmla="*/ 9 h 21"/>
                  <a:gd name="T34" fmla="*/ 26 w 75"/>
                  <a:gd name="T35" fmla="*/ 10 h 21"/>
                  <a:gd name="T36" fmla="*/ 27 w 75"/>
                  <a:gd name="T37" fmla="*/ 10 h 21"/>
                  <a:gd name="T38" fmla="*/ 28 w 75"/>
                  <a:gd name="T39" fmla="*/ 12 h 21"/>
                  <a:gd name="T40" fmla="*/ 30 w 75"/>
                  <a:gd name="T41" fmla="*/ 12 h 21"/>
                  <a:gd name="T42" fmla="*/ 31 w 75"/>
                  <a:gd name="T43" fmla="*/ 12 h 21"/>
                  <a:gd name="T44" fmla="*/ 33 w 75"/>
                  <a:gd name="T45" fmla="*/ 13 h 21"/>
                  <a:gd name="T46" fmla="*/ 34 w 75"/>
                  <a:gd name="T47" fmla="*/ 13 h 21"/>
                  <a:gd name="T48" fmla="*/ 36 w 75"/>
                  <a:gd name="T49" fmla="*/ 13 h 21"/>
                  <a:gd name="T50" fmla="*/ 37 w 75"/>
                  <a:gd name="T51" fmla="*/ 13 h 21"/>
                  <a:gd name="T52" fmla="*/ 39 w 75"/>
                  <a:gd name="T53" fmla="*/ 15 h 21"/>
                  <a:gd name="T54" fmla="*/ 40 w 75"/>
                  <a:gd name="T55" fmla="*/ 15 h 21"/>
                  <a:gd name="T56" fmla="*/ 41 w 75"/>
                  <a:gd name="T57" fmla="*/ 15 h 21"/>
                  <a:gd name="T58" fmla="*/ 44 w 75"/>
                  <a:gd name="T59" fmla="*/ 16 h 21"/>
                  <a:gd name="T60" fmla="*/ 44 w 75"/>
                  <a:gd name="T61" fmla="*/ 16 h 21"/>
                  <a:gd name="T62" fmla="*/ 46 w 75"/>
                  <a:gd name="T63" fmla="*/ 16 h 21"/>
                  <a:gd name="T64" fmla="*/ 49 w 75"/>
                  <a:gd name="T65" fmla="*/ 16 h 21"/>
                  <a:gd name="T66" fmla="*/ 49 w 75"/>
                  <a:gd name="T67" fmla="*/ 16 h 21"/>
                  <a:gd name="T68" fmla="*/ 51 w 75"/>
                  <a:gd name="T69" fmla="*/ 18 h 21"/>
                  <a:gd name="T70" fmla="*/ 53 w 75"/>
                  <a:gd name="T71" fmla="*/ 18 h 21"/>
                  <a:gd name="T72" fmla="*/ 53 w 75"/>
                  <a:gd name="T73" fmla="*/ 18 h 21"/>
                  <a:gd name="T74" fmla="*/ 56 w 75"/>
                  <a:gd name="T75" fmla="*/ 18 h 21"/>
                  <a:gd name="T76" fmla="*/ 57 w 75"/>
                  <a:gd name="T77" fmla="*/ 19 h 21"/>
                  <a:gd name="T78" fmla="*/ 57 w 75"/>
                  <a:gd name="T79" fmla="*/ 19 h 21"/>
                  <a:gd name="T80" fmla="*/ 60 w 75"/>
                  <a:gd name="T81" fmla="*/ 19 h 21"/>
                  <a:gd name="T82" fmla="*/ 62 w 75"/>
                  <a:gd name="T83" fmla="*/ 19 h 21"/>
                  <a:gd name="T84" fmla="*/ 63 w 75"/>
                  <a:gd name="T85" fmla="*/ 19 h 21"/>
                  <a:gd name="T86" fmla="*/ 64 w 75"/>
                  <a:gd name="T87" fmla="*/ 19 h 21"/>
                  <a:gd name="T88" fmla="*/ 66 w 75"/>
                  <a:gd name="T89" fmla="*/ 21 h 21"/>
                  <a:gd name="T90" fmla="*/ 67 w 75"/>
                  <a:gd name="T91" fmla="*/ 21 h 21"/>
                  <a:gd name="T92" fmla="*/ 70 w 75"/>
                  <a:gd name="T93" fmla="*/ 21 h 21"/>
                  <a:gd name="T94" fmla="*/ 70 w 75"/>
                  <a:gd name="T95" fmla="*/ 21 h 21"/>
                  <a:gd name="T96" fmla="*/ 72 w 75"/>
                  <a:gd name="T97" fmla="*/ 21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10" y="5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8" y="8"/>
                    </a:lnTo>
                    <a:lnTo>
                      <a:pt x="20" y="8"/>
                    </a:lnTo>
                    <a:lnTo>
                      <a:pt x="20" y="9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6" y="10"/>
                    </a:lnTo>
                    <a:lnTo>
                      <a:pt x="27" y="10"/>
                    </a:lnTo>
                    <a:lnTo>
                      <a:pt x="28" y="12"/>
                    </a:lnTo>
                    <a:lnTo>
                      <a:pt x="30" y="12"/>
                    </a:lnTo>
                    <a:lnTo>
                      <a:pt x="31" y="12"/>
                    </a:lnTo>
                    <a:lnTo>
                      <a:pt x="33" y="13"/>
                    </a:lnTo>
                    <a:lnTo>
                      <a:pt x="34" y="13"/>
                    </a:lnTo>
                    <a:lnTo>
                      <a:pt x="36" y="13"/>
                    </a:lnTo>
                    <a:lnTo>
                      <a:pt x="37" y="13"/>
                    </a:lnTo>
                    <a:lnTo>
                      <a:pt x="39" y="15"/>
                    </a:lnTo>
                    <a:lnTo>
                      <a:pt x="40" y="15"/>
                    </a:lnTo>
                    <a:lnTo>
                      <a:pt x="41" y="15"/>
                    </a:lnTo>
                    <a:lnTo>
                      <a:pt x="44" y="16"/>
                    </a:lnTo>
                    <a:lnTo>
                      <a:pt x="44" y="16"/>
                    </a:lnTo>
                    <a:lnTo>
                      <a:pt x="46" y="16"/>
                    </a:lnTo>
                    <a:lnTo>
                      <a:pt x="49" y="16"/>
                    </a:lnTo>
                    <a:lnTo>
                      <a:pt x="49" y="16"/>
                    </a:lnTo>
                    <a:lnTo>
                      <a:pt x="51" y="18"/>
                    </a:lnTo>
                    <a:lnTo>
                      <a:pt x="53" y="18"/>
                    </a:lnTo>
                    <a:lnTo>
                      <a:pt x="53" y="18"/>
                    </a:lnTo>
                    <a:lnTo>
                      <a:pt x="56" y="18"/>
                    </a:lnTo>
                    <a:lnTo>
                      <a:pt x="57" y="19"/>
                    </a:lnTo>
                    <a:lnTo>
                      <a:pt x="57" y="19"/>
                    </a:lnTo>
                    <a:lnTo>
                      <a:pt x="60" y="19"/>
                    </a:lnTo>
                    <a:lnTo>
                      <a:pt x="62" y="19"/>
                    </a:lnTo>
                    <a:lnTo>
                      <a:pt x="63" y="19"/>
                    </a:lnTo>
                    <a:lnTo>
                      <a:pt x="64" y="19"/>
                    </a:lnTo>
                    <a:lnTo>
                      <a:pt x="66" y="21"/>
                    </a:lnTo>
                    <a:lnTo>
                      <a:pt x="67" y="21"/>
                    </a:lnTo>
                    <a:lnTo>
                      <a:pt x="70" y="21"/>
                    </a:lnTo>
                    <a:lnTo>
                      <a:pt x="70" y="21"/>
                    </a:lnTo>
                    <a:lnTo>
                      <a:pt x="72" y="21"/>
                    </a:lnTo>
                    <a:lnTo>
                      <a:pt x="75" y="2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3" name="Freeform 366"/>
              <p:cNvSpPr>
                <a:spLocks/>
              </p:cNvSpPr>
              <p:nvPr/>
            </p:nvSpPr>
            <p:spPr bwMode="auto">
              <a:xfrm>
                <a:off x="3615" y="2372"/>
                <a:ext cx="25" cy="2"/>
              </a:xfrm>
              <a:custGeom>
                <a:avLst/>
                <a:gdLst>
                  <a:gd name="T0" fmla="*/ 0 w 74"/>
                  <a:gd name="T1" fmla="*/ 0 h 4"/>
                  <a:gd name="T2" fmla="*/ 0 w 74"/>
                  <a:gd name="T3" fmla="*/ 0 h 4"/>
                  <a:gd name="T4" fmla="*/ 2 w 74"/>
                  <a:gd name="T5" fmla="*/ 0 h 4"/>
                  <a:gd name="T6" fmla="*/ 4 w 74"/>
                  <a:gd name="T7" fmla="*/ 0 h 4"/>
                  <a:gd name="T8" fmla="*/ 4 w 74"/>
                  <a:gd name="T9" fmla="*/ 0 h 4"/>
                  <a:gd name="T10" fmla="*/ 7 w 74"/>
                  <a:gd name="T11" fmla="*/ 0 h 4"/>
                  <a:gd name="T12" fmla="*/ 8 w 74"/>
                  <a:gd name="T13" fmla="*/ 0 h 4"/>
                  <a:gd name="T14" fmla="*/ 10 w 74"/>
                  <a:gd name="T15" fmla="*/ 0 h 4"/>
                  <a:gd name="T16" fmla="*/ 11 w 74"/>
                  <a:gd name="T17" fmla="*/ 0 h 4"/>
                  <a:gd name="T18" fmla="*/ 12 w 74"/>
                  <a:gd name="T19" fmla="*/ 0 h 4"/>
                  <a:gd name="T20" fmla="*/ 14 w 74"/>
                  <a:gd name="T21" fmla="*/ 1 h 4"/>
                  <a:gd name="T22" fmla="*/ 15 w 74"/>
                  <a:gd name="T23" fmla="*/ 1 h 4"/>
                  <a:gd name="T24" fmla="*/ 17 w 74"/>
                  <a:gd name="T25" fmla="*/ 1 h 4"/>
                  <a:gd name="T26" fmla="*/ 18 w 74"/>
                  <a:gd name="T27" fmla="*/ 1 h 4"/>
                  <a:gd name="T28" fmla="*/ 20 w 74"/>
                  <a:gd name="T29" fmla="*/ 1 h 4"/>
                  <a:gd name="T30" fmla="*/ 21 w 74"/>
                  <a:gd name="T31" fmla="*/ 1 h 4"/>
                  <a:gd name="T32" fmla="*/ 24 w 74"/>
                  <a:gd name="T33" fmla="*/ 1 h 4"/>
                  <a:gd name="T34" fmla="*/ 24 w 74"/>
                  <a:gd name="T35" fmla="*/ 1 h 4"/>
                  <a:gd name="T36" fmla="*/ 25 w 74"/>
                  <a:gd name="T37" fmla="*/ 1 h 4"/>
                  <a:gd name="T38" fmla="*/ 28 w 74"/>
                  <a:gd name="T39" fmla="*/ 1 h 4"/>
                  <a:gd name="T40" fmla="*/ 28 w 74"/>
                  <a:gd name="T41" fmla="*/ 1 h 4"/>
                  <a:gd name="T42" fmla="*/ 31 w 74"/>
                  <a:gd name="T43" fmla="*/ 1 h 4"/>
                  <a:gd name="T44" fmla="*/ 33 w 74"/>
                  <a:gd name="T45" fmla="*/ 1 h 4"/>
                  <a:gd name="T46" fmla="*/ 34 w 74"/>
                  <a:gd name="T47" fmla="*/ 1 h 4"/>
                  <a:gd name="T48" fmla="*/ 36 w 74"/>
                  <a:gd name="T49" fmla="*/ 2 h 4"/>
                  <a:gd name="T50" fmla="*/ 37 w 74"/>
                  <a:gd name="T51" fmla="*/ 2 h 4"/>
                  <a:gd name="T52" fmla="*/ 38 w 74"/>
                  <a:gd name="T53" fmla="*/ 2 h 4"/>
                  <a:gd name="T54" fmla="*/ 41 w 74"/>
                  <a:gd name="T55" fmla="*/ 2 h 4"/>
                  <a:gd name="T56" fmla="*/ 41 w 74"/>
                  <a:gd name="T57" fmla="*/ 2 h 4"/>
                  <a:gd name="T58" fmla="*/ 43 w 74"/>
                  <a:gd name="T59" fmla="*/ 2 h 4"/>
                  <a:gd name="T60" fmla="*/ 46 w 74"/>
                  <a:gd name="T61" fmla="*/ 2 h 4"/>
                  <a:gd name="T62" fmla="*/ 46 w 74"/>
                  <a:gd name="T63" fmla="*/ 2 h 4"/>
                  <a:gd name="T64" fmla="*/ 48 w 74"/>
                  <a:gd name="T65" fmla="*/ 2 h 4"/>
                  <a:gd name="T66" fmla="*/ 50 w 74"/>
                  <a:gd name="T67" fmla="*/ 2 h 4"/>
                  <a:gd name="T68" fmla="*/ 50 w 74"/>
                  <a:gd name="T69" fmla="*/ 2 h 4"/>
                  <a:gd name="T70" fmla="*/ 53 w 74"/>
                  <a:gd name="T71" fmla="*/ 2 h 4"/>
                  <a:gd name="T72" fmla="*/ 54 w 74"/>
                  <a:gd name="T73" fmla="*/ 2 h 4"/>
                  <a:gd name="T74" fmla="*/ 56 w 74"/>
                  <a:gd name="T75" fmla="*/ 2 h 4"/>
                  <a:gd name="T76" fmla="*/ 57 w 74"/>
                  <a:gd name="T77" fmla="*/ 2 h 4"/>
                  <a:gd name="T78" fmla="*/ 59 w 74"/>
                  <a:gd name="T79" fmla="*/ 4 h 4"/>
                  <a:gd name="T80" fmla="*/ 60 w 74"/>
                  <a:gd name="T81" fmla="*/ 4 h 4"/>
                  <a:gd name="T82" fmla="*/ 61 w 74"/>
                  <a:gd name="T83" fmla="*/ 4 h 4"/>
                  <a:gd name="T84" fmla="*/ 63 w 74"/>
                  <a:gd name="T85" fmla="*/ 4 h 4"/>
                  <a:gd name="T86" fmla="*/ 64 w 74"/>
                  <a:gd name="T87" fmla="*/ 4 h 4"/>
                  <a:gd name="T88" fmla="*/ 66 w 74"/>
                  <a:gd name="T89" fmla="*/ 4 h 4"/>
                  <a:gd name="T90" fmla="*/ 67 w 74"/>
                  <a:gd name="T91" fmla="*/ 4 h 4"/>
                  <a:gd name="T92" fmla="*/ 69 w 74"/>
                  <a:gd name="T93" fmla="*/ 4 h 4"/>
                  <a:gd name="T94" fmla="*/ 70 w 74"/>
                  <a:gd name="T95" fmla="*/ 4 h 4"/>
                  <a:gd name="T96" fmla="*/ 72 w 74"/>
                  <a:gd name="T97" fmla="*/ 4 h 4"/>
                  <a:gd name="T98" fmla="*/ 74 w 7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4" y="4"/>
                    </a:lnTo>
                    <a:lnTo>
                      <a:pt x="66" y="4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70" y="4"/>
                    </a:lnTo>
                    <a:lnTo>
                      <a:pt x="72" y="4"/>
                    </a:lnTo>
                    <a:lnTo>
                      <a:pt x="74" y="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4" name="Freeform 367"/>
              <p:cNvSpPr>
                <a:spLocks/>
              </p:cNvSpPr>
              <p:nvPr/>
            </p:nvSpPr>
            <p:spPr bwMode="auto">
              <a:xfrm>
                <a:off x="3640" y="2374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2 w 75"/>
                  <a:gd name="T15" fmla="*/ 22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4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68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5" name="Freeform 368"/>
              <p:cNvSpPr>
                <a:spLocks/>
              </p:cNvSpPr>
              <p:nvPr/>
            </p:nvSpPr>
            <p:spPr bwMode="auto">
              <a:xfrm>
                <a:off x="3665" y="2374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8 w 75"/>
                  <a:gd name="T12" fmla="*/ 18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6 w 75"/>
                  <a:gd name="T31" fmla="*/ 46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Freeform 369"/>
              <p:cNvSpPr>
                <a:spLocks/>
              </p:cNvSpPr>
              <p:nvPr/>
            </p:nvSpPr>
            <p:spPr bwMode="auto">
              <a:xfrm>
                <a:off x="3690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7 w 75"/>
                  <a:gd name="T12" fmla="*/ 17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2 w 75"/>
                  <a:gd name="T41" fmla="*/ 62 w 75"/>
                  <a:gd name="T42" fmla="*/ 64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7" name="Freeform 370"/>
              <p:cNvSpPr>
                <a:spLocks/>
              </p:cNvSpPr>
              <p:nvPr/>
            </p:nvSpPr>
            <p:spPr bwMode="auto">
              <a:xfrm>
                <a:off x="3715" y="2374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4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4 w 72"/>
                  <a:gd name="T10" fmla="*/ 14 w 72"/>
                  <a:gd name="T11" fmla="*/ 16 w 72"/>
                  <a:gd name="T12" fmla="*/ 19 w 72"/>
                  <a:gd name="T13" fmla="*/ 19 w 72"/>
                  <a:gd name="T14" fmla="*/ 20 w 72"/>
                  <a:gd name="T15" fmla="*/ 23 w 72"/>
                  <a:gd name="T16" fmla="*/ 23 w 72"/>
                  <a:gd name="T17" fmla="*/ 25 w 72"/>
                  <a:gd name="T18" fmla="*/ 27 w 72"/>
                  <a:gd name="T19" fmla="*/ 27 w 72"/>
                  <a:gd name="T20" fmla="*/ 29 w 72"/>
                  <a:gd name="T21" fmla="*/ 32 w 72"/>
                  <a:gd name="T22" fmla="*/ 32 w 72"/>
                  <a:gd name="T23" fmla="*/ 33 w 72"/>
                  <a:gd name="T24" fmla="*/ 36 w 72"/>
                  <a:gd name="T25" fmla="*/ 38 w 72"/>
                  <a:gd name="T26" fmla="*/ 38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3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3 w 72"/>
                  <a:gd name="T44" fmla="*/ 65 w 72"/>
                  <a:gd name="T45" fmla="*/ 66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Freeform 371"/>
              <p:cNvSpPr>
                <a:spLocks/>
              </p:cNvSpPr>
              <p:nvPr/>
            </p:nvSpPr>
            <p:spPr bwMode="auto">
              <a:xfrm>
                <a:off x="3739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6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Freeform 372"/>
              <p:cNvSpPr>
                <a:spLocks/>
              </p:cNvSpPr>
              <p:nvPr/>
            </p:nvSpPr>
            <p:spPr bwMode="auto">
              <a:xfrm>
                <a:off x="3764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30 w 75"/>
                  <a:gd name="T20" fmla="*/ 32 w 75"/>
                  <a:gd name="T21" fmla="*/ 32 w 75"/>
                  <a:gd name="T22" fmla="*/ 35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Freeform 373"/>
              <p:cNvSpPr>
                <a:spLocks/>
              </p:cNvSpPr>
              <p:nvPr/>
            </p:nvSpPr>
            <p:spPr bwMode="auto">
              <a:xfrm>
                <a:off x="3789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1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Freeform 374"/>
              <p:cNvSpPr>
                <a:spLocks/>
              </p:cNvSpPr>
              <p:nvPr/>
            </p:nvSpPr>
            <p:spPr bwMode="auto">
              <a:xfrm>
                <a:off x="3814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1 w 75"/>
                  <a:gd name="T21" fmla="*/ 31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Freeform 375"/>
              <p:cNvSpPr>
                <a:spLocks/>
              </p:cNvSpPr>
              <p:nvPr/>
            </p:nvSpPr>
            <p:spPr bwMode="auto">
              <a:xfrm>
                <a:off x="3839" y="2374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8 w 75"/>
                  <a:gd name="T19" fmla="*/ 28 w 75"/>
                  <a:gd name="T20" fmla="*/ 31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4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Freeform 376"/>
              <p:cNvSpPr>
                <a:spLocks/>
              </p:cNvSpPr>
              <p:nvPr/>
            </p:nvSpPr>
            <p:spPr bwMode="auto">
              <a:xfrm>
                <a:off x="3864" y="2374"/>
                <a:ext cx="24" cy="0"/>
              </a:xfrm>
              <a:custGeom>
                <a:avLst/>
                <a:gdLst>
                  <a:gd name="T0" fmla="*/ 0 w 74"/>
                  <a:gd name="T1" fmla="*/ 2 w 74"/>
                  <a:gd name="T2" fmla="*/ 2 w 74"/>
                  <a:gd name="T3" fmla="*/ 5 w 74"/>
                  <a:gd name="T4" fmla="*/ 7 w 74"/>
                  <a:gd name="T5" fmla="*/ 8 w 74"/>
                  <a:gd name="T6" fmla="*/ 10 w 74"/>
                  <a:gd name="T7" fmla="*/ 11 w 74"/>
                  <a:gd name="T8" fmla="*/ 13 w 74"/>
                  <a:gd name="T9" fmla="*/ 14 w 74"/>
                  <a:gd name="T10" fmla="*/ 15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7 w 74"/>
                  <a:gd name="T18" fmla="*/ 28 w 74"/>
                  <a:gd name="T19" fmla="*/ 28 w 74"/>
                  <a:gd name="T20" fmla="*/ 31 w 74"/>
                  <a:gd name="T21" fmla="*/ 33 w 74"/>
                  <a:gd name="T22" fmla="*/ 34 w 74"/>
                  <a:gd name="T23" fmla="*/ 36 w 74"/>
                  <a:gd name="T24" fmla="*/ 37 w 74"/>
                  <a:gd name="T25" fmla="*/ 38 w 74"/>
                  <a:gd name="T26" fmla="*/ 40 w 74"/>
                  <a:gd name="T27" fmla="*/ 41 w 74"/>
                  <a:gd name="T28" fmla="*/ 44 w 74"/>
                  <a:gd name="T29" fmla="*/ 44 w 74"/>
                  <a:gd name="T30" fmla="*/ 46 w 74"/>
                  <a:gd name="T31" fmla="*/ 49 w 74"/>
                  <a:gd name="T32" fmla="*/ 49 w 74"/>
                  <a:gd name="T33" fmla="*/ 51 w 74"/>
                  <a:gd name="T34" fmla="*/ 53 w 74"/>
                  <a:gd name="T35" fmla="*/ 53 w 74"/>
                  <a:gd name="T36" fmla="*/ 56 w 74"/>
                  <a:gd name="T37" fmla="*/ 57 w 74"/>
                  <a:gd name="T38" fmla="*/ 59 w 74"/>
                  <a:gd name="T39" fmla="*/ 60 w 74"/>
                  <a:gd name="T40" fmla="*/ 62 w 74"/>
                  <a:gd name="T41" fmla="*/ 63 w 74"/>
                  <a:gd name="T42" fmla="*/ 64 w 74"/>
                  <a:gd name="T43" fmla="*/ 66 w 74"/>
                  <a:gd name="T44" fmla="*/ 67 w 74"/>
                  <a:gd name="T45" fmla="*/ 69 w 74"/>
                  <a:gd name="T46" fmla="*/ 70 w 74"/>
                  <a:gd name="T47" fmla="*/ 73 w 74"/>
                  <a:gd name="T48" fmla="*/ 74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Freeform 377"/>
              <p:cNvSpPr>
                <a:spLocks/>
              </p:cNvSpPr>
              <p:nvPr/>
            </p:nvSpPr>
            <p:spPr bwMode="auto">
              <a:xfrm>
                <a:off x="3888" y="2374"/>
                <a:ext cx="26" cy="0"/>
              </a:xfrm>
              <a:custGeom>
                <a:avLst/>
                <a:gdLst>
                  <a:gd name="T0" fmla="*/ 0 w 77"/>
                  <a:gd name="T1" fmla="*/ 3 w 77"/>
                  <a:gd name="T2" fmla="*/ 5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6 w 77"/>
                  <a:gd name="T10" fmla="*/ 16 w 77"/>
                  <a:gd name="T11" fmla="*/ 18 w 77"/>
                  <a:gd name="T12" fmla="*/ 21 w 77"/>
                  <a:gd name="T13" fmla="*/ 21 w 77"/>
                  <a:gd name="T14" fmla="*/ 24 w 77"/>
                  <a:gd name="T15" fmla="*/ 25 w 77"/>
                  <a:gd name="T16" fmla="*/ 25 w 77"/>
                  <a:gd name="T17" fmla="*/ 28 w 77"/>
                  <a:gd name="T18" fmla="*/ 29 w 77"/>
                  <a:gd name="T19" fmla="*/ 31 w 77"/>
                  <a:gd name="T20" fmla="*/ 32 w 77"/>
                  <a:gd name="T21" fmla="*/ 34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5 w 77"/>
                  <a:gd name="T29" fmla="*/ 47 w 77"/>
                  <a:gd name="T30" fmla="*/ 47 w 77"/>
                  <a:gd name="T31" fmla="*/ 49 w 77"/>
                  <a:gd name="T32" fmla="*/ 51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60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70 w 77"/>
                  <a:gd name="T45" fmla="*/ 70 w 77"/>
                  <a:gd name="T46" fmla="*/ 71 w 77"/>
                  <a:gd name="T47" fmla="*/ 74 w 77"/>
                  <a:gd name="T48" fmla="*/ 75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Freeform 378"/>
              <p:cNvSpPr>
                <a:spLocks/>
              </p:cNvSpPr>
              <p:nvPr/>
            </p:nvSpPr>
            <p:spPr bwMode="auto">
              <a:xfrm>
                <a:off x="3914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Freeform 379"/>
              <p:cNvSpPr>
                <a:spLocks/>
              </p:cNvSpPr>
              <p:nvPr/>
            </p:nvSpPr>
            <p:spPr bwMode="auto">
              <a:xfrm>
                <a:off x="3939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1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7 w 75"/>
                  <a:gd name="T46" fmla="*/ 70 w 75"/>
                  <a:gd name="T47" fmla="*/ 70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Freeform 380"/>
              <p:cNvSpPr>
                <a:spLocks/>
              </p:cNvSpPr>
              <p:nvPr/>
            </p:nvSpPr>
            <p:spPr bwMode="auto">
              <a:xfrm>
                <a:off x="3964" y="2374"/>
                <a:ext cx="25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20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28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1 w 74"/>
                  <a:gd name="T29" fmla="*/ 43 w 74"/>
                  <a:gd name="T30" fmla="*/ 46 w 74"/>
                  <a:gd name="T31" fmla="*/ 46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6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Freeform 381"/>
              <p:cNvSpPr>
                <a:spLocks/>
              </p:cNvSpPr>
              <p:nvPr/>
            </p:nvSpPr>
            <p:spPr bwMode="auto">
              <a:xfrm>
                <a:off x="3989" y="2374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3 w 75"/>
                  <a:gd name="T10" fmla="*/ 15 w 75"/>
                  <a:gd name="T11" fmla="*/ 18 w 75"/>
                  <a:gd name="T12" fmla="*/ 18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Freeform 382"/>
              <p:cNvSpPr>
                <a:spLocks/>
              </p:cNvSpPr>
              <p:nvPr/>
            </p:nvSpPr>
            <p:spPr bwMode="auto">
              <a:xfrm>
                <a:off x="4014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Freeform 383"/>
              <p:cNvSpPr>
                <a:spLocks/>
              </p:cNvSpPr>
              <p:nvPr/>
            </p:nvSpPr>
            <p:spPr bwMode="auto">
              <a:xfrm>
                <a:off x="4039" y="2374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0 w 72"/>
                  <a:gd name="T15" fmla="*/ 22 w 72"/>
                  <a:gd name="T16" fmla="*/ 23 w 72"/>
                  <a:gd name="T17" fmla="*/ 25 w 72"/>
                  <a:gd name="T18" fmla="*/ 26 w 72"/>
                  <a:gd name="T19" fmla="*/ 28 w 72"/>
                  <a:gd name="T20" fmla="*/ 29 w 72"/>
                  <a:gd name="T21" fmla="*/ 32 w 72"/>
                  <a:gd name="T22" fmla="*/ 33 w 72"/>
                  <a:gd name="T23" fmla="*/ 33 w 72"/>
                  <a:gd name="T24" fmla="*/ 36 w 72"/>
                  <a:gd name="T25" fmla="*/ 38 w 72"/>
                  <a:gd name="T26" fmla="*/ 38 w 72"/>
                  <a:gd name="T27" fmla="*/ 41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384"/>
              <p:cNvSpPr>
                <a:spLocks/>
              </p:cNvSpPr>
              <p:nvPr/>
            </p:nvSpPr>
            <p:spPr bwMode="auto">
              <a:xfrm>
                <a:off x="4063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385"/>
              <p:cNvSpPr>
                <a:spLocks/>
              </p:cNvSpPr>
              <p:nvPr/>
            </p:nvSpPr>
            <p:spPr bwMode="auto">
              <a:xfrm>
                <a:off x="4088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69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386"/>
              <p:cNvSpPr>
                <a:spLocks/>
              </p:cNvSpPr>
              <p:nvPr/>
            </p:nvSpPr>
            <p:spPr bwMode="auto">
              <a:xfrm>
                <a:off x="4113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387"/>
              <p:cNvSpPr>
                <a:spLocks/>
              </p:cNvSpPr>
              <p:nvPr/>
            </p:nvSpPr>
            <p:spPr bwMode="auto">
              <a:xfrm>
                <a:off x="4138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388"/>
              <p:cNvSpPr>
                <a:spLocks/>
              </p:cNvSpPr>
              <p:nvPr/>
            </p:nvSpPr>
            <p:spPr bwMode="auto">
              <a:xfrm>
                <a:off x="4163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389"/>
              <p:cNvSpPr>
                <a:spLocks/>
              </p:cNvSpPr>
              <p:nvPr/>
            </p:nvSpPr>
            <p:spPr bwMode="auto">
              <a:xfrm>
                <a:off x="4188" y="2374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6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9 w 75"/>
                  <a:gd name="T19" fmla="*/ 29 w 75"/>
                  <a:gd name="T20" fmla="*/ 31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390"/>
              <p:cNvSpPr>
                <a:spLocks/>
              </p:cNvSpPr>
              <p:nvPr/>
            </p:nvSpPr>
            <p:spPr bwMode="auto">
              <a:xfrm>
                <a:off x="4213" y="2374"/>
                <a:ext cx="5" cy="0"/>
              </a:xfrm>
              <a:custGeom>
                <a:avLst/>
                <a:gdLst>
                  <a:gd name="T0" fmla="*/ 0 w 15"/>
                  <a:gd name="T1" fmla="*/ 3 w 15"/>
                  <a:gd name="T2" fmla="*/ 4 w 15"/>
                  <a:gd name="T3" fmla="*/ 5 w 15"/>
                  <a:gd name="T4" fmla="*/ 7 w 15"/>
                  <a:gd name="T5" fmla="*/ 8 w 15"/>
                  <a:gd name="T6" fmla="*/ 10 w 15"/>
                  <a:gd name="T7" fmla="*/ 11 w 15"/>
                  <a:gd name="T8" fmla="*/ 13 w 15"/>
                  <a:gd name="T9" fmla="*/ 14 w 15"/>
                  <a:gd name="T10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Line 391"/>
              <p:cNvSpPr>
                <a:spLocks noChangeShapeType="1"/>
              </p:cNvSpPr>
              <p:nvPr/>
            </p:nvSpPr>
            <p:spPr bwMode="auto">
              <a:xfrm flipV="1">
                <a:off x="4298" y="1829"/>
                <a:ext cx="0" cy="5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Line 392"/>
              <p:cNvSpPr>
                <a:spLocks noChangeShapeType="1"/>
              </p:cNvSpPr>
              <p:nvPr/>
            </p:nvSpPr>
            <p:spPr bwMode="auto">
              <a:xfrm flipH="1">
                <a:off x="4282" y="2374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Line 393"/>
              <p:cNvSpPr>
                <a:spLocks noChangeShapeType="1"/>
              </p:cNvSpPr>
              <p:nvPr/>
            </p:nvSpPr>
            <p:spPr bwMode="auto">
              <a:xfrm flipH="1">
                <a:off x="4282" y="2101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Line 394"/>
              <p:cNvSpPr>
                <a:spLocks noChangeShapeType="1"/>
              </p:cNvSpPr>
              <p:nvPr/>
            </p:nvSpPr>
            <p:spPr bwMode="auto">
              <a:xfrm flipH="1">
                <a:off x="4282" y="1829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395"/>
              <p:cNvSpPr>
                <a:spLocks noEditPoints="1"/>
              </p:cNvSpPr>
              <p:nvPr/>
            </p:nvSpPr>
            <p:spPr bwMode="auto">
              <a:xfrm>
                <a:off x="2640" y="1765"/>
                <a:ext cx="34" cy="52"/>
              </a:xfrm>
              <a:custGeom>
                <a:avLst/>
                <a:gdLst>
                  <a:gd name="T0" fmla="*/ 0 w 101"/>
                  <a:gd name="T1" fmla="*/ 79 h 157"/>
                  <a:gd name="T2" fmla="*/ 0 w 101"/>
                  <a:gd name="T3" fmla="*/ 53 h 157"/>
                  <a:gd name="T4" fmla="*/ 6 w 101"/>
                  <a:gd name="T5" fmla="*/ 34 h 157"/>
                  <a:gd name="T6" fmla="*/ 11 w 101"/>
                  <a:gd name="T7" fmla="*/ 18 h 157"/>
                  <a:gd name="T8" fmla="*/ 21 w 101"/>
                  <a:gd name="T9" fmla="*/ 8 h 157"/>
                  <a:gd name="T10" fmla="*/ 34 w 101"/>
                  <a:gd name="T11" fmla="*/ 1 h 157"/>
                  <a:gd name="T12" fmla="*/ 50 w 101"/>
                  <a:gd name="T13" fmla="*/ 0 h 157"/>
                  <a:gd name="T14" fmla="*/ 62 w 101"/>
                  <a:gd name="T15" fmla="*/ 0 h 157"/>
                  <a:gd name="T16" fmla="*/ 72 w 101"/>
                  <a:gd name="T17" fmla="*/ 4 h 157"/>
                  <a:gd name="T18" fmla="*/ 80 w 101"/>
                  <a:gd name="T19" fmla="*/ 10 h 157"/>
                  <a:gd name="T20" fmla="*/ 88 w 101"/>
                  <a:gd name="T21" fmla="*/ 18 h 157"/>
                  <a:gd name="T22" fmla="*/ 93 w 101"/>
                  <a:gd name="T23" fmla="*/ 29 h 157"/>
                  <a:gd name="T24" fmla="*/ 96 w 101"/>
                  <a:gd name="T25" fmla="*/ 42 h 157"/>
                  <a:gd name="T26" fmla="*/ 99 w 101"/>
                  <a:gd name="T27" fmla="*/ 57 h 157"/>
                  <a:gd name="T28" fmla="*/ 101 w 101"/>
                  <a:gd name="T29" fmla="*/ 79 h 157"/>
                  <a:gd name="T30" fmla="*/ 99 w 101"/>
                  <a:gd name="T31" fmla="*/ 103 h 157"/>
                  <a:gd name="T32" fmla="*/ 95 w 101"/>
                  <a:gd name="T33" fmla="*/ 122 h 157"/>
                  <a:gd name="T34" fmla="*/ 88 w 101"/>
                  <a:gd name="T35" fmla="*/ 138 h 157"/>
                  <a:gd name="T36" fmla="*/ 78 w 101"/>
                  <a:gd name="T37" fmla="*/ 148 h 157"/>
                  <a:gd name="T38" fmla="*/ 66 w 101"/>
                  <a:gd name="T39" fmla="*/ 155 h 157"/>
                  <a:gd name="T40" fmla="*/ 50 w 101"/>
                  <a:gd name="T41" fmla="*/ 157 h 157"/>
                  <a:gd name="T42" fmla="*/ 39 w 101"/>
                  <a:gd name="T43" fmla="*/ 157 h 157"/>
                  <a:gd name="T44" fmla="*/ 21 w 101"/>
                  <a:gd name="T45" fmla="*/ 148 h 157"/>
                  <a:gd name="T46" fmla="*/ 14 w 101"/>
                  <a:gd name="T47" fmla="*/ 141 h 157"/>
                  <a:gd name="T48" fmla="*/ 7 w 101"/>
                  <a:gd name="T49" fmla="*/ 131 h 157"/>
                  <a:gd name="T50" fmla="*/ 0 w 101"/>
                  <a:gd name="T51" fmla="*/ 99 h 157"/>
                  <a:gd name="T52" fmla="*/ 0 w 101"/>
                  <a:gd name="T53" fmla="*/ 79 h 157"/>
                  <a:gd name="T54" fmla="*/ 19 w 101"/>
                  <a:gd name="T55" fmla="*/ 79 h 157"/>
                  <a:gd name="T56" fmla="*/ 20 w 101"/>
                  <a:gd name="T57" fmla="*/ 112 h 157"/>
                  <a:gd name="T58" fmla="*/ 27 w 101"/>
                  <a:gd name="T59" fmla="*/ 129 h 157"/>
                  <a:gd name="T60" fmla="*/ 37 w 101"/>
                  <a:gd name="T61" fmla="*/ 139 h 157"/>
                  <a:gd name="T62" fmla="*/ 50 w 101"/>
                  <a:gd name="T63" fmla="*/ 142 h 157"/>
                  <a:gd name="T64" fmla="*/ 62 w 101"/>
                  <a:gd name="T65" fmla="*/ 139 h 157"/>
                  <a:gd name="T66" fmla="*/ 72 w 101"/>
                  <a:gd name="T67" fmla="*/ 129 h 157"/>
                  <a:gd name="T68" fmla="*/ 79 w 101"/>
                  <a:gd name="T69" fmla="*/ 112 h 157"/>
                  <a:gd name="T70" fmla="*/ 80 w 101"/>
                  <a:gd name="T71" fmla="*/ 79 h 157"/>
                  <a:gd name="T72" fmla="*/ 79 w 101"/>
                  <a:gd name="T73" fmla="*/ 44 h 157"/>
                  <a:gd name="T74" fmla="*/ 72 w 101"/>
                  <a:gd name="T75" fmla="*/ 27 h 157"/>
                  <a:gd name="T76" fmla="*/ 62 w 101"/>
                  <a:gd name="T77" fmla="*/ 17 h 157"/>
                  <a:gd name="T78" fmla="*/ 50 w 101"/>
                  <a:gd name="T79" fmla="*/ 16 h 157"/>
                  <a:gd name="T80" fmla="*/ 37 w 101"/>
                  <a:gd name="T81" fmla="*/ 17 h 157"/>
                  <a:gd name="T82" fmla="*/ 29 w 101"/>
                  <a:gd name="T83" fmla="*/ 26 h 157"/>
                  <a:gd name="T84" fmla="*/ 20 w 101"/>
                  <a:gd name="T85" fmla="*/ 44 h 157"/>
                  <a:gd name="T86" fmla="*/ 19 w 101"/>
                  <a:gd name="T87" fmla="*/ 79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9"/>
                    </a:moveTo>
                    <a:lnTo>
                      <a:pt x="0" y="53"/>
                    </a:lnTo>
                    <a:lnTo>
                      <a:pt x="6" y="34"/>
                    </a:lnTo>
                    <a:lnTo>
                      <a:pt x="11" y="18"/>
                    </a:lnTo>
                    <a:lnTo>
                      <a:pt x="21" y="8"/>
                    </a:lnTo>
                    <a:lnTo>
                      <a:pt x="34" y="1"/>
                    </a:lnTo>
                    <a:lnTo>
                      <a:pt x="50" y="0"/>
                    </a:lnTo>
                    <a:lnTo>
                      <a:pt x="62" y="0"/>
                    </a:lnTo>
                    <a:lnTo>
                      <a:pt x="72" y="4"/>
                    </a:lnTo>
                    <a:lnTo>
                      <a:pt x="80" y="10"/>
                    </a:lnTo>
                    <a:lnTo>
                      <a:pt x="88" y="18"/>
                    </a:lnTo>
                    <a:lnTo>
                      <a:pt x="93" y="29"/>
                    </a:lnTo>
                    <a:lnTo>
                      <a:pt x="96" y="42"/>
                    </a:lnTo>
                    <a:lnTo>
                      <a:pt x="99" y="57"/>
                    </a:lnTo>
                    <a:lnTo>
                      <a:pt x="101" y="79"/>
                    </a:lnTo>
                    <a:lnTo>
                      <a:pt x="99" y="103"/>
                    </a:lnTo>
                    <a:lnTo>
                      <a:pt x="95" y="122"/>
                    </a:lnTo>
                    <a:lnTo>
                      <a:pt x="88" y="138"/>
                    </a:lnTo>
                    <a:lnTo>
                      <a:pt x="78" y="148"/>
                    </a:lnTo>
                    <a:lnTo>
                      <a:pt x="66" y="155"/>
                    </a:lnTo>
                    <a:lnTo>
                      <a:pt x="50" y="157"/>
                    </a:lnTo>
                    <a:lnTo>
                      <a:pt x="39" y="157"/>
                    </a:lnTo>
                    <a:lnTo>
                      <a:pt x="21" y="148"/>
                    </a:lnTo>
                    <a:lnTo>
                      <a:pt x="14" y="141"/>
                    </a:lnTo>
                    <a:lnTo>
                      <a:pt x="7" y="131"/>
                    </a:lnTo>
                    <a:lnTo>
                      <a:pt x="0" y="99"/>
                    </a:lnTo>
                    <a:lnTo>
                      <a:pt x="0" y="79"/>
                    </a:lnTo>
                    <a:close/>
                    <a:moveTo>
                      <a:pt x="19" y="79"/>
                    </a:moveTo>
                    <a:lnTo>
                      <a:pt x="20" y="112"/>
                    </a:lnTo>
                    <a:lnTo>
                      <a:pt x="27" y="129"/>
                    </a:lnTo>
                    <a:lnTo>
                      <a:pt x="37" y="139"/>
                    </a:lnTo>
                    <a:lnTo>
                      <a:pt x="50" y="142"/>
                    </a:lnTo>
                    <a:lnTo>
                      <a:pt x="62" y="139"/>
                    </a:lnTo>
                    <a:lnTo>
                      <a:pt x="72" y="129"/>
                    </a:lnTo>
                    <a:lnTo>
                      <a:pt x="79" y="112"/>
                    </a:lnTo>
                    <a:lnTo>
                      <a:pt x="80" y="79"/>
                    </a:lnTo>
                    <a:lnTo>
                      <a:pt x="79" y="44"/>
                    </a:lnTo>
                    <a:lnTo>
                      <a:pt x="72" y="27"/>
                    </a:lnTo>
                    <a:lnTo>
                      <a:pt x="62" y="17"/>
                    </a:lnTo>
                    <a:lnTo>
                      <a:pt x="50" y="16"/>
                    </a:lnTo>
                    <a:lnTo>
                      <a:pt x="37" y="17"/>
                    </a:lnTo>
                    <a:lnTo>
                      <a:pt x="29" y="26"/>
                    </a:lnTo>
                    <a:lnTo>
                      <a:pt x="20" y="44"/>
                    </a:lnTo>
                    <a:lnTo>
                      <a:pt x="19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396"/>
              <p:cNvSpPr>
                <a:spLocks noEditPoints="1"/>
              </p:cNvSpPr>
              <p:nvPr/>
            </p:nvSpPr>
            <p:spPr bwMode="auto">
              <a:xfrm>
                <a:off x="2591" y="1510"/>
                <a:ext cx="36" cy="51"/>
              </a:xfrm>
              <a:custGeom>
                <a:avLst/>
                <a:gdLst>
                  <a:gd name="T0" fmla="*/ 68 w 106"/>
                  <a:gd name="T1" fmla="*/ 155 h 155"/>
                  <a:gd name="T2" fmla="*/ 68 w 106"/>
                  <a:gd name="T3" fmla="*/ 118 h 155"/>
                  <a:gd name="T4" fmla="*/ 0 w 106"/>
                  <a:gd name="T5" fmla="*/ 118 h 155"/>
                  <a:gd name="T6" fmla="*/ 0 w 106"/>
                  <a:gd name="T7" fmla="*/ 100 h 155"/>
                  <a:gd name="T8" fmla="*/ 70 w 106"/>
                  <a:gd name="T9" fmla="*/ 0 h 155"/>
                  <a:gd name="T10" fmla="*/ 86 w 106"/>
                  <a:gd name="T11" fmla="*/ 0 h 155"/>
                  <a:gd name="T12" fmla="*/ 86 w 106"/>
                  <a:gd name="T13" fmla="*/ 100 h 155"/>
                  <a:gd name="T14" fmla="*/ 106 w 106"/>
                  <a:gd name="T15" fmla="*/ 100 h 155"/>
                  <a:gd name="T16" fmla="*/ 106 w 106"/>
                  <a:gd name="T17" fmla="*/ 118 h 155"/>
                  <a:gd name="T18" fmla="*/ 86 w 106"/>
                  <a:gd name="T19" fmla="*/ 118 h 155"/>
                  <a:gd name="T20" fmla="*/ 86 w 106"/>
                  <a:gd name="T21" fmla="*/ 155 h 155"/>
                  <a:gd name="T22" fmla="*/ 68 w 106"/>
                  <a:gd name="T23" fmla="*/ 155 h 155"/>
                  <a:gd name="T24" fmla="*/ 68 w 106"/>
                  <a:gd name="T25" fmla="*/ 100 h 155"/>
                  <a:gd name="T26" fmla="*/ 68 w 106"/>
                  <a:gd name="T27" fmla="*/ 30 h 155"/>
                  <a:gd name="T28" fmla="*/ 19 w 106"/>
                  <a:gd name="T29" fmla="*/ 100 h 155"/>
                  <a:gd name="T30" fmla="*/ 68 w 106"/>
                  <a:gd name="T31" fmla="*/ 10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6" h="155">
                    <a:moveTo>
                      <a:pt x="68" y="155"/>
                    </a:moveTo>
                    <a:lnTo>
                      <a:pt x="68" y="118"/>
                    </a:lnTo>
                    <a:lnTo>
                      <a:pt x="0" y="118"/>
                    </a:lnTo>
                    <a:lnTo>
                      <a:pt x="0" y="100"/>
                    </a:lnTo>
                    <a:lnTo>
                      <a:pt x="70" y="0"/>
                    </a:lnTo>
                    <a:lnTo>
                      <a:pt x="86" y="0"/>
                    </a:lnTo>
                    <a:lnTo>
                      <a:pt x="86" y="100"/>
                    </a:lnTo>
                    <a:lnTo>
                      <a:pt x="106" y="100"/>
                    </a:lnTo>
                    <a:lnTo>
                      <a:pt x="106" y="118"/>
                    </a:lnTo>
                    <a:lnTo>
                      <a:pt x="86" y="118"/>
                    </a:lnTo>
                    <a:lnTo>
                      <a:pt x="86" y="155"/>
                    </a:lnTo>
                    <a:lnTo>
                      <a:pt x="68" y="155"/>
                    </a:lnTo>
                    <a:close/>
                    <a:moveTo>
                      <a:pt x="68" y="100"/>
                    </a:moveTo>
                    <a:lnTo>
                      <a:pt x="68" y="30"/>
                    </a:lnTo>
                    <a:lnTo>
                      <a:pt x="19" y="100"/>
                    </a:lnTo>
                    <a:lnTo>
                      <a:pt x="68" y="1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Rectangle 397"/>
              <p:cNvSpPr>
                <a:spLocks noChangeArrowheads="1"/>
              </p:cNvSpPr>
              <p:nvPr/>
            </p:nvSpPr>
            <p:spPr bwMode="auto">
              <a:xfrm>
                <a:off x="2637" y="1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398"/>
              <p:cNvSpPr>
                <a:spLocks noEditPoints="1"/>
              </p:cNvSpPr>
              <p:nvPr/>
            </p:nvSpPr>
            <p:spPr bwMode="auto">
              <a:xfrm>
                <a:off x="2654" y="1510"/>
                <a:ext cx="33" cy="52"/>
              </a:xfrm>
              <a:custGeom>
                <a:avLst/>
                <a:gdLst>
                  <a:gd name="T0" fmla="*/ 0 w 101"/>
                  <a:gd name="T1" fmla="*/ 79 h 157"/>
                  <a:gd name="T2" fmla="*/ 0 w 101"/>
                  <a:gd name="T3" fmla="*/ 53 h 157"/>
                  <a:gd name="T4" fmla="*/ 4 w 101"/>
                  <a:gd name="T5" fmla="*/ 34 h 157"/>
                  <a:gd name="T6" fmla="*/ 12 w 101"/>
                  <a:gd name="T7" fmla="*/ 18 h 157"/>
                  <a:gd name="T8" fmla="*/ 22 w 101"/>
                  <a:gd name="T9" fmla="*/ 8 h 157"/>
                  <a:gd name="T10" fmla="*/ 33 w 101"/>
                  <a:gd name="T11" fmla="*/ 1 h 157"/>
                  <a:gd name="T12" fmla="*/ 51 w 101"/>
                  <a:gd name="T13" fmla="*/ 0 h 157"/>
                  <a:gd name="T14" fmla="*/ 62 w 101"/>
                  <a:gd name="T15" fmla="*/ 0 h 157"/>
                  <a:gd name="T16" fmla="*/ 72 w 101"/>
                  <a:gd name="T17" fmla="*/ 4 h 157"/>
                  <a:gd name="T18" fmla="*/ 81 w 101"/>
                  <a:gd name="T19" fmla="*/ 10 h 157"/>
                  <a:gd name="T20" fmla="*/ 87 w 101"/>
                  <a:gd name="T21" fmla="*/ 18 h 157"/>
                  <a:gd name="T22" fmla="*/ 92 w 101"/>
                  <a:gd name="T23" fmla="*/ 28 h 157"/>
                  <a:gd name="T24" fmla="*/ 97 w 101"/>
                  <a:gd name="T25" fmla="*/ 41 h 157"/>
                  <a:gd name="T26" fmla="*/ 100 w 101"/>
                  <a:gd name="T27" fmla="*/ 57 h 157"/>
                  <a:gd name="T28" fmla="*/ 101 w 101"/>
                  <a:gd name="T29" fmla="*/ 79 h 157"/>
                  <a:gd name="T30" fmla="*/ 100 w 101"/>
                  <a:gd name="T31" fmla="*/ 103 h 157"/>
                  <a:gd name="T32" fmla="*/ 95 w 101"/>
                  <a:gd name="T33" fmla="*/ 122 h 157"/>
                  <a:gd name="T34" fmla="*/ 88 w 101"/>
                  <a:gd name="T35" fmla="*/ 138 h 157"/>
                  <a:gd name="T36" fmla="*/ 78 w 101"/>
                  <a:gd name="T37" fmla="*/ 148 h 157"/>
                  <a:gd name="T38" fmla="*/ 66 w 101"/>
                  <a:gd name="T39" fmla="*/ 155 h 157"/>
                  <a:gd name="T40" fmla="*/ 51 w 101"/>
                  <a:gd name="T41" fmla="*/ 157 h 157"/>
                  <a:gd name="T42" fmla="*/ 39 w 101"/>
                  <a:gd name="T43" fmla="*/ 157 h 157"/>
                  <a:gd name="T44" fmla="*/ 22 w 101"/>
                  <a:gd name="T45" fmla="*/ 148 h 157"/>
                  <a:gd name="T46" fmla="*/ 15 w 101"/>
                  <a:gd name="T47" fmla="*/ 141 h 157"/>
                  <a:gd name="T48" fmla="*/ 7 w 101"/>
                  <a:gd name="T49" fmla="*/ 131 h 157"/>
                  <a:gd name="T50" fmla="*/ 0 w 101"/>
                  <a:gd name="T51" fmla="*/ 99 h 157"/>
                  <a:gd name="T52" fmla="*/ 0 w 101"/>
                  <a:gd name="T53" fmla="*/ 79 h 157"/>
                  <a:gd name="T54" fmla="*/ 19 w 101"/>
                  <a:gd name="T55" fmla="*/ 79 h 157"/>
                  <a:gd name="T56" fmla="*/ 20 w 101"/>
                  <a:gd name="T57" fmla="*/ 112 h 157"/>
                  <a:gd name="T58" fmla="*/ 27 w 101"/>
                  <a:gd name="T59" fmla="*/ 129 h 157"/>
                  <a:gd name="T60" fmla="*/ 38 w 101"/>
                  <a:gd name="T61" fmla="*/ 139 h 157"/>
                  <a:gd name="T62" fmla="*/ 51 w 101"/>
                  <a:gd name="T63" fmla="*/ 142 h 157"/>
                  <a:gd name="T64" fmla="*/ 62 w 101"/>
                  <a:gd name="T65" fmla="*/ 139 h 157"/>
                  <a:gd name="T66" fmla="*/ 72 w 101"/>
                  <a:gd name="T67" fmla="*/ 129 h 157"/>
                  <a:gd name="T68" fmla="*/ 79 w 101"/>
                  <a:gd name="T69" fmla="*/ 112 h 157"/>
                  <a:gd name="T70" fmla="*/ 81 w 101"/>
                  <a:gd name="T71" fmla="*/ 79 h 157"/>
                  <a:gd name="T72" fmla="*/ 79 w 101"/>
                  <a:gd name="T73" fmla="*/ 44 h 157"/>
                  <a:gd name="T74" fmla="*/ 72 w 101"/>
                  <a:gd name="T75" fmla="*/ 27 h 157"/>
                  <a:gd name="T76" fmla="*/ 62 w 101"/>
                  <a:gd name="T77" fmla="*/ 17 h 157"/>
                  <a:gd name="T78" fmla="*/ 49 w 101"/>
                  <a:gd name="T79" fmla="*/ 15 h 157"/>
                  <a:gd name="T80" fmla="*/ 38 w 101"/>
                  <a:gd name="T81" fmla="*/ 17 h 157"/>
                  <a:gd name="T82" fmla="*/ 29 w 101"/>
                  <a:gd name="T83" fmla="*/ 25 h 157"/>
                  <a:gd name="T84" fmla="*/ 20 w 101"/>
                  <a:gd name="T85" fmla="*/ 44 h 157"/>
                  <a:gd name="T86" fmla="*/ 19 w 101"/>
                  <a:gd name="T87" fmla="*/ 79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9"/>
                    </a:moveTo>
                    <a:lnTo>
                      <a:pt x="0" y="53"/>
                    </a:lnTo>
                    <a:lnTo>
                      <a:pt x="4" y="34"/>
                    </a:lnTo>
                    <a:lnTo>
                      <a:pt x="12" y="18"/>
                    </a:lnTo>
                    <a:lnTo>
                      <a:pt x="22" y="8"/>
                    </a:lnTo>
                    <a:lnTo>
                      <a:pt x="33" y="1"/>
                    </a:lnTo>
                    <a:lnTo>
                      <a:pt x="51" y="0"/>
                    </a:lnTo>
                    <a:lnTo>
                      <a:pt x="62" y="0"/>
                    </a:lnTo>
                    <a:lnTo>
                      <a:pt x="72" y="4"/>
                    </a:lnTo>
                    <a:lnTo>
                      <a:pt x="81" y="10"/>
                    </a:lnTo>
                    <a:lnTo>
                      <a:pt x="87" y="18"/>
                    </a:lnTo>
                    <a:lnTo>
                      <a:pt x="92" y="28"/>
                    </a:lnTo>
                    <a:lnTo>
                      <a:pt x="97" y="41"/>
                    </a:lnTo>
                    <a:lnTo>
                      <a:pt x="100" y="57"/>
                    </a:lnTo>
                    <a:lnTo>
                      <a:pt x="101" y="79"/>
                    </a:lnTo>
                    <a:lnTo>
                      <a:pt x="100" y="103"/>
                    </a:lnTo>
                    <a:lnTo>
                      <a:pt x="95" y="122"/>
                    </a:lnTo>
                    <a:lnTo>
                      <a:pt x="88" y="138"/>
                    </a:lnTo>
                    <a:lnTo>
                      <a:pt x="78" y="148"/>
                    </a:lnTo>
                    <a:lnTo>
                      <a:pt x="66" y="155"/>
                    </a:lnTo>
                    <a:lnTo>
                      <a:pt x="51" y="157"/>
                    </a:lnTo>
                    <a:lnTo>
                      <a:pt x="39" y="157"/>
                    </a:lnTo>
                    <a:lnTo>
                      <a:pt x="22" y="148"/>
                    </a:lnTo>
                    <a:lnTo>
                      <a:pt x="15" y="141"/>
                    </a:lnTo>
                    <a:lnTo>
                      <a:pt x="7" y="131"/>
                    </a:lnTo>
                    <a:lnTo>
                      <a:pt x="0" y="99"/>
                    </a:lnTo>
                    <a:lnTo>
                      <a:pt x="0" y="79"/>
                    </a:lnTo>
                    <a:close/>
                    <a:moveTo>
                      <a:pt x="19" y="79"/>
                    </a:moveTo>
                    <a:lnTo>
                      <a:pt x="20" y="112"/>
                    </a:lnTo>
                    <a:lnTo>
                      <a:pt x="27" y="129"/>
                    </a:lnTo>
                    <a:lnTo>
                      <a:pt x="38" y="139"/>
                    </a:lnTo>
                    <a:lnTo>
                      <a:pt x="51" y="142"/>
                    </a:lnTo>
                    <a:lnTo>
                      <a:pt x="62" y="139"/>
                    </a:lnTo>
                    <a:lnTo>
                      <a:pt x="72" y="129"/>
                    </a:lnTo>
                    <a:lnTo>
                      <a:pt x="79" y="112"/>
                    </a:lnTo>
                    <a:lnTo>
                      <a:pt x="81" y="79"/>
                    </a:lnTo>
                    <a:lnTo>
                      <a:pt x="79" y="44"/>
                    </a:lnTo>
                    <a:lnTo>
                      <a:pt x="72" y="27"/>
                    </a:lnTo>
                    <a:lnTo>
                      <a:pt x="62" y="17"/>
                    </a:lnTo>
                    <a:lnTo>
                      <a:pt x="49" y="15"/>
                    </a:lnTo>
                    <a:lnTo>
                      <a:pt x="38" y="17"/>
                    </a:lnTo>
                    <a:lnTo>
                      <a:pt x="29" y="25"/>
                    </a:lnTo>
                    <a:lnTo>
                      <a:pt x="20" y="44"/>
                    </a:lnTo>
                    <a:lnTo>
                      <a:pt x="19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399"/>
              <p:cNvSpPr>
                <a:spLocks noEditPoints="1"/>
              </p:cNvSpPr>
              <p:nvPr/>
            </p:nvSpPr>
            <p:spPr bwMode="auto">
              <a:xfrm>
                <a:off x="2587" y="1231"/>
                <a:ext cx="35" cy="52"/>
              </a:xfrm>
              <a:custGeom>
                <a:avLst/>
                <a:gdLst>
                  <a:gd name="T0" fmla="*/ 19 w 103"/>
                  <a:gd name="T1" fmla="*/ 66 h 157"/>
                  <a:gd name="T2" fmla="*/ 8 w 103"/>
                  <a:gd name="T3" fmla="*/ 50 h 157"/>
                  <a:gd name="T4" fmla="*/ 9 w 103"/>
                  <a:gd name="T5" fmla="*/ 23 h 157"/>
                  <a:gd name="T6" fmla="*/ 32 w 103"/>
                  <a:gd name="T7" fmla="*/ 1 h 157"/>
                  <a:gd name="T8" fmla="*/ 70 w 103"/>
                  <a:gd name="T9" fmla="*/ 1 h 157"/>
                  <a:gd name="T10" fmla="*/ 94 w 103"/>
                  <a:gd name="T11" fmla="*/ 24 h 157"/>
                  <a:gd name="T12" fmla="*/ 94 w 103"/>
                  <a:gd name="T13" fmla="*/ 50 h 157"/>
                  <a:gd name="T14" fmla="*/ 84 w 103"/>
                  <a:gd name="T15" fmla="*/ 66 h 157"/>
                  <a:gd name="T16" fmla="*/ 85 w 103"/>
                  <a:gd name="T17" fmla="*/ 76 h 157"/>
                  <a:gd name="T18" fmla="*/ 101 w 103"/>
                  <a:gd name="T19" fmla="*/ 96 h 157"/>
                  <a:gd name="T20" fmla="*/ 101 w 103"/>
                  <a:gd name="T21" fmla="*/ 119 h 157"/>
                  <a:gd name="T22" fmla="*/ 88 w 103"/>
                  <a:gd name="T23" fmla="*/ 144 h 157"/>
                  <a:gd name="T24" fmla="*/ 62 w 103"/>
                  <a:gd name="T25" fmla="*/ 157 h 157"/>
                  <a:gd name="T26" fmla="*/ 39 w 103"/>
                  <a:gd name="T27" fmla="*/ 157 h 157"/>
                  <a:gd name="T28" fmla="*/ 15 w 103"/>
                  <a:gd name="T29" fmla="*/ 144 h 157"/>
                  <a:gd name="T30" fmla="*/ 0 w 103"/>
                  <a:gd name="T31" fmla="*/ 119 h 157"/>
                  <a:gd name="T32" fmla="*/ 2 w 103"/>
                  <a:gd name="T33" fmla="*/ 95 h 157"/>
                  <a:gd name="T34" fmla="*/ 16 w 103"/>
                  <a:gd name="T35" fmla="*/ 76 h 157"/>
                  <a:gd name="T36" fmla="*/ 26 w 103"/>
                  <a:gd name="T37" fmla="*/ 39 h 157"/>
                  <a:gd name="T38" fmla="*/ 32 w 103"/>
                  <a:gd name="T39" fmla="*/ 56 h 157"/>
                  <a:gd name="T40" fmla="*/ 51 w 103"/>
                  <a:gd name="T41" fmla="*/ 63 h 157"/>
                  <a:gd name="T42" fmla="*/ 70 w 103"/>
                  <a:gd name="T43" fmla="*/ 56 h 157"/>
                  <a:gd name="T44" fmla="*/ 77 w 103"/>
                  <a:gd name="T45" fmla="*/ 40 h 157"/>
                  <a:gd name="T46" fmla="*/ 70 w 103"/>
                  <a:gd name="T47" fmla="*/ 21 h 157"/>
                  <a:gd name="T48" fmla="*/ 51 w 103"/>
                  <a:gd name="T49" fmla="*/ 14 h 157"/>
                  <a:gd name="T50" fmla="*/ 33 w 103"/>
                  <a:gd name="T51" fmla="*/ 21 h 157"/>
                  <a:gd name="T52" fmla="*/ 26 w 103"/>
                  <a:gd name="T53" fmla="*/ 39 h 157"/>
                  <a:gd name="T54" fmla="*/ 21 w 103"/>
                  <a:gd name="T55" fmla="*/ 118 h 157"/>
                  <a:gd name="T56" fmla="*/ 28 w 103"/>
                  <a:gd name="T57" fmla="*/ 132 h 157"/>
                  <a:gd name="T58" fmla="*/ 42 w 103"/>
                  <a:gd name="T59" fmla="*/ 141 h 157"/>
                  <a:gd name="T60" fmla="*/ 64 w 103"/>
                  <a:gd name="T61" fmla="*/ 140 h 157"/>
                  <a:gd name="T62" fmla="*/ 81 w 103"/>
                  <a:gd name="T63" fmla="*/ 124 h 157"/>
                  <a:gd name="T64" fmla="*/ 81 w 103"/>
                  <a:gd name="T65" fmla="*/ 98 h 157"/>
                  <a:gd name="T66" fmla="*/ 64 w 103"/>
                  <a:gd name="T67" fmla="*/ 80 h 157"/>
                  <a:gd name="T68" fmla="*/ 38 w 103"/>
                  <a:gd name="T69" fmla="*/ 80 h 157"/>
                  <a:gd name="T70" fmla="*/ 21 w 103"/>
                  <a:gd name="T71" fmla="*/ 98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03" h="157">
                    <a:moveTo>
                      <a:pt x="29" y="70"/>
                    </a:moveTo>
                    <a:lnTo>
                      <a:pt x="19" y="66"/>
                    </a:lnTo>
                    <a:lnTo>
                      <a:pt x="12" y="59"/>
                    </a:lnTo>
                    <a:lnTo>
                      <a:pt x="8" y="50"/>
                    </a:lnTo>
                    <a:lnTo>
                      <a:pt x="6" y="39"/>
                    </a:lnTo>
                    <a:lnTo>
                      <a:pt x="9" y="23"/>
                    </a:lnTo>
                    <a:lnTo>
                      <a:pt x="19" y="11"/>
                    </a:lnTo>
                    <a:lnTo>
                      <a:pt x="32" y="1"/>
                    </a:lnTo>
                    <a:lnTo>
                      <a:pt x="51" y="0"/>
                    </a:lnTo>
                    <a:lnTo>
                      <a:pt x="70" y="1"/>
                    </a:lnTo>
                    <a:lnTo>
                      <a:pt x="84" y="11"/>
                    </a:lnTo>
                    <a:lnTo>
                      <a:pt x="94" y="24"/>
                    </a:lnTo>
                    <a:lnTo>
                      <a:pt x="95" y="40"/>
                    </a:lnTo>
                    <a:lnTo>
                      <a:pt x="94" y="50"/>
                    </a:lnTo>
                    <a:lnTo>
                      <a:pt x="90" y="59"/>
                    </a:lnTo>
                    <a:lnTo>
                      <a:pt x="84" y="66"/>
                    </a:lnTo>
                    <a:lnTo>
                      <a:pt x="72" y="70"/>
                    </a:lnTo>
                    <a:lnTo>
                      <a:pt x="85" y="76"/>
                    </a:lnTo>
                    <a:lnTo>
                      <a:pt x="94" y="86"/>
                    </a:lnTo>
                    <a:lnTo>
                      <a:pt x="101" y="96"/>
                    </a:lnTo>
                    <a:lnTo>
                      <a:pt x="103" y="111"/>
                    </a:lnTo>
                    <a:lnTo>
                      <a:pt x="101" y="119"/>
                    </a:lnTo>
                    <a:lnTo>
                      <a:pt x="94" y="137"/>
                    </a:lnTo>
                    <a:lnTo>
                      <a:pt x="88" y="144"/>
                    </a:lnTo>
                    <a:lnTo>
                      <a:pt x="81" y="150"/>
                    </a:lnTo>
                    <a:lnTo>
                      <a:pt x="62" y="157"/>
                    </a:lnTo>
                    <a:lnTo>
                      <a:pt x="51" y="157"/>
                    </a:lnTo>
                    <a:lnTo>
                      <a:pt x="39" y="157"/>
                    </a:lnTo>
                    <a:lnTo>
                      <a:pt x="22" y="150"/>
                    </a:lnTo>
                    <a:lnTo>
                      <a:pt x="15" y="144"/>
                    </a:lnTo>
                    <a:lnTo>
                      <a:pt x="8" y="137"/>
                    </a:lnTo>
                    <a:lnTo>
                      <a:pt x="0" y="119"/>
                    </a:lnTo>
                    <a:lnTo>
                      <a:pt x="0" y="109"/>
                    </a:lnTo>
                    <a:lnTo>
                      <a:pt x="2" y="95"/>
                    </a:lnTo>
                    <a:lnTo>
                      <a:pt x="8" y="85"/>
                    </a:lnTo>
                    <a:lnTo>
                      <a:pt x="16" y="76"/>
                    </a:lnTo>
                    <a:lnTo>
                      <a:pt x="29" y="70"/>
                    </a:lnTo>
                    <a:close/>
                    <a:moveTo>
                      <a:pt x="26" y="39"/>
                    </a:moveTo>
                    <a:lnTo>
                      <a:pt x="26" y="49"/>
                    </a:lnTo>
                    <a:lnTo>
                      <a:pt x="32" y="56"/>
                    </a:lnTo>
                    <a:lnTo>
                      <a:pt x="41" y="62"/>
                    </a:lnTo>
                    <a:lnTo>
                      <a:pt x="51" y="63"/>
                    </a:lnTo>
                    <a:lnTo>
                      <a:pt x="61" y="62"/>
                    </a:lnTo>
                    <a:lnTo>
                      <a:pt x="70" y="56"/>
                    </a:lnTo>
                    <a:lnTo>
                      <a:pt x="75" y="49"/>
                    </a:lnTo>
                    <a:lnTo>
                      <a:pt x="77" y="40"/>
                    </a:lnTo>
                    <a:lnTo>
                      <a:pt x="75" y="30"/>
                    </a:lnTo>
                    <a:lnTo>
                      <a:pt x="70" y="21"/>
                    </a:lnTo>
                    <a:lnTo>
                      <a:pt x="61" y="16"/>
                    </a:lnTo>
                    <a:lnTo>
                      <a:pt x="51" y="14"/>
                    </a:lnTo>
                    <a:lnTo>
                      <a:pt x="41" y="16"/>
                    </a:lnTo>
                    <a:lnTo>
                      <a:pt x="33" y="21"/>
                    </a:lnTo>
                    <a:lnTo>
                      <a:pt x="26" y="29"/>
                    </a:lnTo>
                    <a:lnTo>
                      <a:pt x="26" y="39"/>
                    </a:lnTo>
                    <a:close/>
                    <a:moveTo>
                      <a:pt x="19" y="109"/>
                    </a:moveTo>
                    <a:lnTo>
                      <a:pt x="21" y="118"/>
                    </a:lnTo>
                    <a:lnTo>
                      <a:pt x="23" y="125"/>
                    </a:lnTo>
                    <a:lnTo>
                      <a:pt x="28" y="132"/>
                    </a:lnTo>
                    <a:lnTo>
                      <a:pt x="35" y="138"/>
                    </a:lnTo>
                    <a:lnTo>
                      <a:pt x="42" y="141"/>
                    </a:lnTo>
                    <a:lnTo>
                      <a:pt x="51" y="141"/>
                    </a:lnTo>
                    <a:lnTo>
                      <a:pt x="64" y="140"/>
                    </a:lnTo>
                    <a:lnTo>
                      <a:pt x="74" y="132"/>
                    </a:lnTo>
                    <a:lnTo>
                      <a:pt x="81" y="124"/>
                    </a:lnTo>
                    <a:lnTo>
                      <a:pt x="82" y="111"/>
                    </a:lnTo>
                    <a:lnTo>
                      <a:pt x="81" y="98"/>
                    </a:lnTo>
                    <a:lnTo>
                      <a:pt x="74" y="88"/>
                    </a:lnTo>
                    <a:lnTo>
                      <a:pt x="64" y="80"/>
                    </a:lnTo>
                    <a:lnTo>
                      <a:pt x="51" y="79"/>
                    </a:lnTo>
                    <a:lnTo>
                      <a:pt x="38" y="80"/>
                    </a:lnTo>
                    <a:lnTo>
                      <a:pt x="28" y="88"/>
                    </a:lnTo>
                    <a:lnTo>
                      <a:pt x="21" y="98"/>
                    </a:lnTo>
                    <a:lnTo>
                      <a:pt x="19" y="10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Rectangle 400"/>
              <p:cNvSpPr>
                <a:spLocks noChangeArrowheads="1"/>
              </p:cNvSpPr>
              <p:nvPr/>
            </p:nvSpPr>
            <p:spPr bwMode="auto">
              <a:xfrm>
                <a:off x="2631" y="127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401"/>
              <p:cNvSpPr>
                <a:spLocks noEditPoints="1"/>
              </p:cNvSpPr>
              <p:nvPr/>
            </p:nvSpPr>
            <p:spPr bwMode="auto">
              <a:xfrm>
                <a:off x="2647" y="1231"/>
                <a:ext cx="34" cy="52"/>
              </a:xfrm>
              <a:custGeom>
                <a:avLst/>
                <a:gdLst>
                  <a:gd name="T0" fmla="*/ 0 w 101"/>
                  <a:gd name="T1" fmla="*/ 78 h 157"/>
                  <a:gd name="T2" fmla="*/ 2 w 101"/>
                  <a:gd name="T3" fmla="*/ 53 h 157"/>
                  <a:gd name="T4" fmla="*/ 6 w 101"/>
                  <a:gd name="T5" fmla="*/ 34 h 157"/>
                  <a:gd name="T6" fmla="*/ 12 w 101"/>
                  <a:gd name="T7" fmla="*/ 19 h 157"/>
                  <a:gd name="T8" fmla="*/ 23 w 101"/>
                  <a:gd name="T9" fmla="*/ 8 h 157"/>
                  <a:gd name="T10" fmla="*/ 35 w 101"/>
                  <a:gd name="T11" fmla="*/ 1 h 157"/>
                  <a:gd name="T12" fmla="*/ 51 w 101"/>
                  <a:gd name="T13" fmla="*/ 0 h 157"/>
                  <a:gd name="T14" fmla="*/ 62 w 101"/>
                  <a:gd name="T15" fmla="*/ 0 h 157"/>
                  <a:gd name="T16" fmla="*/ 72 w 101"/>
                  <a:gd name="T17" fmla="*/ 4 h 157"/>
                  <a:gd name="T18" fmla="*/ 81 w 101"/>
                  <a:gd name="T19" fmla="*/ 10 h 157"/>
                  <a:gd name="T20" fmla="*/ 88 w 101"/>
                  <a:gd name="T21" fmla="*/ 19 h 157"/>
                  <a:gd name="T22" fmla="*/ 94 w 101"/>
                  <a:gd name="T23" fmla="*/ 29 h 157"/>
                  <a:gd name="T24" fmla="*/ 98 w 101"/>
                  <a:gd name="T25" fmla="*/ 42 h 157"/>
                  <a:gd name="T26" fmla="*/ 101 w 101"/>
                  <a:gd name="T27" fmla="*/ 57 h 157"/>
                  <a:gd name="T28" fmla="*/ 101 w 101"/>
                  <a:gd name="T29" fmla="*/ 78 h 157"/>
                  <a:gd name="T30" fmla="*/ 100 w 101"/>
                  <a:gd name="T31" fmla="*/ 104 h 157"/>
                  <a:gd name="T32" fmla="*/ 95 w 101"/>
                  <a:gd name="T33" fmla="*/ 122 h 157"/>
                  <a:gd name="T34" fmla="*/ 90 w 101"/>
                  <a:gd name="T35" fmla="*/ 138 h 157"/>
                  <a:gd name="T36" fmla="*/ 80 w 101"/>
                  <a:gd name="T37" fmla="*/ 148 h 157"/>
                  <a:gd name="T38" fmla="*/ 67 w 101"/>
                  <a:gd name="T39" fmla="*/ 155 h 157"/>
                  <a:gd name="T40" fmla="*/ 51 w 101"/>
                  <a:gd name="T41" fmla="*/ 157 h 157"/>
                  <a:gd name="T42" fmla="*/ 41 w 101"/>
                  <a:gd name="T43" fmla="*/ 157 h 157"/>
                  <a:gd name="T44" fmla="*/ 22 w 101"/>
                  <a:gd name="T45" fmla="*/ 148 h 157"/>
                  <a:gd name="T46" fmla="*/ 16 w 101"/>
                  <a:gd name="T47" fmla="*/ 141 h 157"/>
                  <a:gd name="T48" fmla="*/ 9 w 101"/>
                  <a:gd name="T49" fmla="*/ 131 h 157"/>
                  <a:gd name="T50" fmla="*/ 0 w 101"/>
                  <a:gd name="T51" fmla="*/ 99 h 157"/>
                  <a:gd name="T52" fmla="*/ 0 w 101"/>
                  <a:gd name="T53" fmla="*/ 78 h 157"/>
                  <a:gd name="T54" fmla="*/ 21 w 101"/>
                  <a:gd name="T55" fmla="*/ 78 h 157"/>
                  <a:gd name="T56" fmla="*/ 22 w 101"/>
                  <a:gd name="T57" fmla="*/ 112 h 157"/>
                  <a:gd name="T58" fmla="*/ 29 w 101"/>
                  <a:gd name="T59" fmla="*/ 129 h 157"/>
                  <a:gd name="T60" fmla="*/ 38 w 101"/>
                  <a:gd name="T61" fmla="*/ 140 h 157"/>
                  <a:gd name="T62" fmla="*/ 51 w 101"/>
                  <a:gd name="T63" fmla="*/ 141 h 157"/>
                  <a:gd name="T64" fmla="*/ 64 w 101"/>
                  <a:gd name="T65" fmla="*/ 140 h 157"/>
                  <a:gd name="T66" fmla="*/ 72 w 101"/>
                  <a:gd name="T67" fmla="*/ 129 h 157"/>
                  <a:gd name="T68" fmla="*/ 80 w 101"/>
                  <a:gd name="T69" fmla="*/ 112 h 157"/>
                  <a:gd name="T70" fmla="*/ 81 w 101"/>
                  <a:gd name="T71" fmla="*/ 78 h 157"/>
                  <a:gd name="T72" fmla="*/ 80 w 101"/>
                  <a:gd name="T73" fmla="*/ 44 h 157"/>
                  <a:gd name="T74" fmla="*/ 72 w 101"/>
                  <a:gd name="T75" fmla="*/ 27 h 157"/>
                  <a:gd name="T76" fmla="*/ 64 w 101"/>
                  <a:gd name="T77" fmla="*/ 17 h 157"/>
                  <a:gd name="T78" fmla="*/ 51 w 101"/>
                  <a:gd name="T79" fmla="*/ 16 h 157"/>
                  <a:gd name="T80" fmla="*/ 38 w 101"/>
                  <a:gd name="T81" fmla="*/ 17 h 157"/>
                  <a:gd name="T82" fmla="*/ 29 w 101"/>
                  <a:gd name="T83" fmla="*/ 26 h 157"/>
                  <a:gd name="T84" fmla="*/ 22 w 101"/>
                  <a:gd name="T85" fmla="*/ 44 h 157"/>
                  <a:gd name="T86" fmla="*/ 21 w 101"/>
                  <a:gd name="T87" fmla="*/ 78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8"/>
                    </a:moveTo>
                    <a:lnTo>
                      <a:pt x="2" y="53"/>
                    </a:lnTo>
                    <a:lnTo>
                      <a:pt x="6" y="34"/>
                    </a:lnTo>
                    <a:lnTo>
                      <a:pt x="12" y="19"/>
                    </a:lnTo>
                    <a:lnTo>
                      <a:pt x="23" y="8"/>
                    </a:lnTo>
                    <a:lnTo>
                      <a:pt x="35" y="1"/>
                    </a:lnTo>
                    <a:lnTo>
                      <a:pt x="51" y="0"/>
                    </a:lnTo>
                    <a:lnTo>
                      <a:pt x="62" y="0"/>
                    </a:lnTo>
                    <a:lnTo>
                      <a:pt x="72" y="4"/>
                    </a:lnTo>
                    <a:lnTo>
                      <a:pt x="81" y="10"/>
                    </a:lnTo>
                    <a:lnTo>
                      <a:pt x="88" y="19"/>
                    </a:lnTo>
                    <a:lnTo>
                      <a:pt x="94" y="29"/>
                    </a:lnTo>
                    <a:lnTo>
                      <a:pt x="98" y="42"/>
                    </a:lnTo>
                    <a:lnTo>
                      <a:pt x="101" y="57"/>
                    </a:lnTo>
                    <a:lnTo>
                      <a:pt x="101" y="78"/>
                    </a:lnTo>
                    <a:lnTo>
                      <a:pt x="100" y="104"/>
                    </a:lnTo>
                    <a:lnTo>
                      <a:pt x="95" y="122"/>
                    </a:lnTo>
                    <a:lnTo>
                      <a:pt x="90" y="138"/>
                    </a:lnTo>
                    <a:lnTo>
                      <a:pt x="80" y="148"/>
                    </a:lnTo>
                    <a:lnTo>
                      <a:pt x="67" y="155"/>
                    </a:lnTo>
                    <a:lnTo>
                      <a:pt x="51" y="157"/>
                    </a:lnTo>
                    <a:lnTo>
                      <a:pt x="41" y="157"/>
                    </a:lnTo>
                    <a:lnTo>
                      <a:pt x="22" y="148"/>
                    </a:lnTo>
                    <a:lnTo>
                      <a:pt x="16" y="141"/>
                    </a:lnTo>
                    <a:lnTo>
                      <a:pt x="9" y="131"/>
                    </a:lnTo>
                    <a:lnTo>
                      <a:pt x="0" y="99"/>
                    </a:lnTo>
                    <a:lnTo>
                      <a:pt x="0" y="78"/>
                    </a:lnTo>
                    <a:close/>
                    <a:moveTo>
                      <a:pt x="21" y="78"/>
                    </a:moveTo>
                    <a:lnTo>
                      <a:pt x="22" y="112"/>
                    </a:lnTo>
                    <a:lnTo>
                      <a:pt x="29" y="129"/>
                    </a:lnTo>
                    <a:lnTo>
                      <a:pt x="38" y="140"/>
                    </a:lnTo>
                    <a:lnTo>
                      <a:pt x="51" y="141"/>
                    </a:lnTo>
                    <a:lnTo>
                      <a:pt x="64" y="140"/>
                    </a:lnTo>
                    <a:lnTo>
                      <a:pt x="72" y="129"/>
                    </a:lnTo>
                    <a:lnTo>
                      <a:pt x="80" y="112"/>
                    </a:lnTo>
                    <a:lnTo>
                      <a:pt x="81" y="78"/>
                    </a:lnTo>
                    <a:lnTo>
                      <a:pt x="80" y="44"/>
                    </a:lnTo>
                    <a:lnTo>
                      <a:pt x="72" y="27"/>
                    </a:lnTo>
                    <a:lnTo>
                      <a:pt x="64" y="17"/>
                    </a:lnTo>
                    <a:lnTo>
                      <a:pt x="51" y="16"/>
                    </a:lnTo>
                    <a:lnTo>
                      <a:pt x="38" y="17"/>
                    </a:lnTo>
                    <a:lnTo>
                      <a:pt x="29" y="26"/>
                    </a:lnTo>
                    <a:lnTo>
                      <a:pt x="22" y="44"/>
                    </a:lnTo>
                    <a:lnTo>
                      <a:pt x="21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Rectangle 402"/>
              <p:cNvSpPr>
                <a:spLocks noChangeArrowheads="1"/>
              </p:cNvSpPr>
              <p:nvPr/>
            </p:nvSpPr>
            <p:spPr bwMode="auto">
              <a:xfrm>
                <a:off x="4321" y="1759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403"/>
              <p:cNvSpPr>
                <a:spLocks/>
              </p:cNvSpPr>
              <p:nvPr/>
            </p:nvSpPr>
            <p:spPr bwMode="auto">
              <a:xfrm>
                <a:off x="4350" y="1729"/>
                <a:ext cx="20" cy="52"/>
              </a:xfrm>
              <a:custGeom>
                <a:avLst/>
                <a:gdLst>
                  <a:gd name="T0" fmla="*/ 58 w 58"/>
                  <a:gd name="T1" fmla="*/ 154 h 154"/>
                  <a:gd name="T2" fmla="*/ 39 w 58"/>
                  <a:gd name="T3" fmla="*/ 154 h 154"/>
                  <a:gd name="T4" fmla="*/ 39 w 58"/>
                  <a:gd name="T5" fmla="*/ 33 h 154"/>
                  <a:gd name="T6" fmla="*/ 30 w 58"/>
                  <a:gd name="T7" fmla="*/ 40 h 154"/>
                  <a:gd name="T8" fmla="*/ 20 w 58"/>
                  <a:gd name="T9" fmla="*/ 48 h 154"/>
                  <a:gd name="T10" fmla="*/ 10 w 58"/>
                  <a:gd name="T11" fmla="*/ 53 h 154"/>
                  <a:gd name="T12" fmla="*/ 0 w 58"/>
                  <a:gd name="T13" fmla="*/ 56 h 154"/>
                  <a:gd name="T14" fmla="*/ 0 w 58"/>
                  <a:gd name="T15" fmla="*/ 39 h 154"/>
                  <a:gd name="T16" fmla="*/ 16 w 58"/>
                  <a:gd name="T17" fmla="*/ 30 h 154"/>
                  <a:gd name="T18" fmla="*/ 29 w 58"/>
                  <a:gd name="T19" fmla="*/ 20 h 154"/>
                  <a:gd name="T20" fmla="*/ 39 w 58"/>
                  <a:gd name="T21" fmla="*/ 10 h 154"/>
                  <a:gd name="T22" fmla="*/ 45 w 58"/>
                  <a:gd name="T23" fmla="*/ 0 h 154"/>
                  <a:gd name="T24" fmla="*/ 58 w 58"/>
                  <a:gd name="T25" fmla="*/ 0 h 154"/>
                  <a:gd name="T26" fmla="*/ 58 w 58"/>
                  <a:gd name="T27" fmla="*/ 1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154">
                    <a:moveTo>
                      <a:pt x="58" y="154"/>
                    </a:moveTo>
                    <a:lnTo>
                      <a:pt x="39" y="154"/>
                    </a:lnTo>
                    <a:lnTo>
                      <a:pt x="39" y="33"/>
                    </a:lnTo>
                    <a:lnTo>
                      <a:pt x="30" y="40"/>
                    </a:lnTo>
                    <a:lnTo>
                      <a:pt x="20" y="48"/>
                    </a:lnTo>
                    <a:lnTo>
                      <a:pt x="10" y="53"/>
                    </a:lnTo>
                    <a:lnTo>
                      <a:pt x="0" y="56"/>
                    </a:lnTo>
                    <a:lnTo>
                      <a:pt x="0" y="39"/>
                    </a:lnTo>
                    <a:lnTo>
                      <a:pt x="16" y="30"/>
                    </a:lnTo>
                    <a:lnTo>
                      <a:pt x="29" y="20"/>
                    </a:lnTo>
                    <a:lnTo>
                      <a:pt x="39" y="10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58" y="1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404"/>
              <p:cNvSpPr>
                <a:spLocks noEditPoints="1"/>
              </p:cNvSpPr>
              <p:nvPr/>
            </p:nvSpPr>
            <p:spPr bwMode="auto">
              <a:xfrm>
                <a:off x="4322" y="1482"/>
                <a:ext cx="33" cy="53"/>
              </a:xfrm>
              <a:custGeom>
                <a:avLst/>
                <a:gdLst>
                  <a:gd name="T0" fmla="*/ 0 w 100"/>
                  <a:gd name="T1" fmla="*/ 80 h 159"/>
                  <a:gd name="T2" fmla="*/ 1 w 100"/>
                  <a:gd name="T3" fmla="*/ 54 h 159"/>
                  <a:gd name="T4" fmla="*/ 5 w 100"/>
                  <a:gd name="T5" fmla="*/ 35 h 159"/>
                  <a:gd name="T6" fmla="*/ 13 w 100"/>
                  <a:gd name="T7" fmla="*/ 21 h 159"/>
                  <a:gd name="T8" fmla="*/ 23 w 100"/>
                  <a:gd name="T9" fmla="*/ 9 h 159"/>
                  <a:gd name="T10" fmla="*/ 34 w 100"/>
                  <a:gd name="T11" fmla="*/ 2 h 159"/>
                  <a:gd name="T12" fmla="*/ 50 w 100"/>
                  <a:gd name="T13" fmla="*/ 0 h 159"/>
                  <a:gd name="T14" fmla="*/ 63 w 100"/>
                  <a:gd name="T15" fmla="*/ 2 h 159"/>
                  <a:gd name="T16" fmla="*/ 72 w 100"/>
                  <a:gd name="T17" fmla="*/ 6 h 159"/>
                  <a:gd name="T18" fmla="*/ 82 w 100"/>
                  <a:gd name="T19" fmla="*/ 12 h 159"/>
                  <a:gd name="T20" fmla="*/ 87 w 100"/>
                  <a:gd name="T21" fmla="*/ 21 h 159"/>
                  <a:gd name="T22" fmla="*/ 93 w 100"/>
                  <a:gd name="T23" fmla="*/ 31 h 159"/>
                  <a:gd name="T24" fmla="*/ 98 w 100"/>
                  <a:gd name="T25" fmla="*/ 44 h 159"/>
                  <a:gd name="T26" fmla="*/ 100 w 100"/>
                  <a:gd name="T27" fmla="*/ 58 h 159"/>
                  <a:gd name="T28" fmla="*/ 100 w 100"/>
                  <a:gd name="T29" fmla="*/ 80 h 159"/>
                  <a:gd name="T30" fmla="*/ 100 w 100"/>
                  <a:gd name="T31" fmla="*/ 106 h 159"/>
                  <a:gd name="T32" fmla="*/ 95 w 100"/>
                  <a:gd name="T33" fmla="*/ 124 h 159"/>
                  <a:gd name="T34" fmla="*/ 89 w 100"/>
                  <a:gd name="T35" fmla="*/ 139 h 159"/>
                  <a:gd name="T36" fmla="*/ 79 w 100"/>
                  <a:gd name="T37" fmla="*/ 150 h 159"/>
                  <a:gd name="T38" fmla="*/ 66 w 100"/>
                  <a:gd name="T39" fmla="*/ 157 h 159"/>
                  <a:gd name="T40" fmla="*/ 50 w 100"/>
                  <a:gd name="T41" fmla="*/ 159 h 159"/>
                  <a:gd name="T42" fmla="*/ 40 w 100"/>
                  <a:gd name="T43" fmla="*/ 157 h 159"/>
                  <a:gd name="T44" fmla="*/ 23 w 100"/>
                  <a:gd name="T45" fmla="*/ 150 h 159"/>
                  <a:gd name="T46" fmla="*/ 15 w 100"/>
                  <a:gd name="T47" fmla="*/ 143 h 159"/>
                  <a:gd name="T48" fmla="*/ 8 w 100"/>
                  <a:gd name="T49" fmla="*/ 132 h 159"/>
                  <a:gd name="T50" fmla="*/ 1 w 100"/>
                  <a:gd name="T51" fmla="*/ 100 h 159"/>
                  <a:gd name="T52" fmla="*/ 0 w 100"/>
                  <a:gd name="T53" fmla="*/ 80 h 159"/>
                  <a:gd name="T54" fmla="*/ 20 w 100"/>
                  <a:gd name="T55" fmla="*/ 80 h 159"/>
                  <a:gd name="T56" fmla="*/ 21 w 100"/>
                  <a:gd name="T57" fmla="*/ 114 h 159"/>
                  <a:gd name="T58" fmla="*/ 28 w 100"/>
                  <a:gd name="T59" fmla="*/ 130 h 159"/>
                  <a:gd name="T60" fmla="*/ 38 w 100"/>
                  <a:gd name="T61" fmla="*/ 142 h 159"/>
                  <a:gd name="T62" fmla="*/ 50 w 100"/>
                  <a:gd name="T63" fmla="*/ 143 h 159"/>
                  <a:gd name="T64" fmla="*/ 63 w 100"/>
                  <a:gd name="T65" fmla="*/ 142 h 159"/>
                  <a:gd name="T66" fmla="*/ 73 w 100"/>
                  <a:gd name="T67" fmla="*/ 130 h 159"/>
                  <a:gd name="T68" fmla="*/ 80 w 100"/>
                  <a:gd name="T69" fmla="*/ 113 h 159"/>
                  <a:gd name="T70" fmla="*/ 82 w 100"/>
                  <a:gd name="T71" fmla="*/ 80 h 159"/>
                  <a:gd name="T72" fmla="*/ 80 w 100"/>
                  <a:gd name="T73" fmla="*/ 47 h 159"/>
                  <a:gd name="T74" fmla="*/ 73 w 100"/>
                  <a:gd name="T75" fmla="*/ 29 h 159"/>
                  <a:gd name="T76" fmla="*/ 63 w 100"/>
                  <a:gd name="T77" fmla="*/ 19 h 159"/>
                  <a:gd name="T78" fmla="*/ 50 w 100"/>
                  <a:gd name="T79" fmla="*/ 16 h 159"/>
                  <a:gd name="T80" fmla="*/ 38 w 100"/>
                  <a:gd name="T81" fmla="*/ 18 h 159"/>
                  <a:gd name="T82" fmla="*/ 30 w 100"/>
                  <a:gd name="T83" fmla="*/ 28 h 159"/>
                  <a:gd name="T84" fmla="*/ 21 w 100"/>
                  <a:gd name="T85" fmla="*/ 45 h 159"/>
                  <a:gd name="T86" fmla="*/ 20 w 100"/>
                  <a:gd name="T87" fmla="*/ 8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0" h="159">
                    <a:moveTo>
                      <a:pt x="0" y="80"/>
                    </a:moveTo>
                    <a:lnTo>
                      <a:pt x="1" y="54"/>
                    </a:lnTo>
                    <a:lnTo>
                      <a:pt x="5" y="35"/>
                    </a:lnTo>
                    <a:lnTo>
                      <a:pt x="13" y="21"/>
                    </a:lnTo>
                    <a:lnTo>
                      <a:pt x="23" y="9"/>
                    </a:lnTo>
                    <a:lnTo>
                      <a:pt x="34" y="2"/>
                    </a:lnTo>
                    <a:lnTo>
                      <a:pt x="50" y="0"/>
                    </a:lnTo>
                    <a:lnTo>
                      <a:pt x="63" y="2"/>
                    </a:lnTo>
                    <a:lnTo>
                      <a:pt x="72" y="6"/>
                    </a:lnTo>
                    <a:lnTo>
                      <a:pt x="82" y="12"/>
                    </a:lnTo>
                    <a:lnTo>
                      <a:pt x="87" y="21"/>
                    </a:lnTo>
                    <a:lnTo>
                      <a:pt x="93" y="31"/>
                    </a:lnTo>
                    <a:lnTo>
                      <a:pt x="98" y="44"/>
                    </a:lnTo>
                    <a:lnTo>
                      <a:pt x="100" y="58"/>
                    </a:lnTo>
                    <a:lnTo>
                      <a:pt x="100" y="80"/>
                    </a:lnTo>
                    <a:lnTo>
                      <a:pt x="100" y="106"/>
                    </a:lnTo>
                    <a:lnTo>
                      <a:pt x="95" y="124"/>
                    </a:lnTo>
                    <a:lnTo>
                      <a:pt x="89" y="139"/>
                    </a:lnTo>
                    <a:lnTo>
                      <a:pt x="79" y="150"/>
                    </a:lnTo>
                    <a:lnTo>
                      <a:pt x="66" y="157"/>
                    </a:lnTo>
                    <a:lnTo>
                      <a:pt x="50" y="159"/>
                    </a:lnTo>
                    <a:lnTo>
                      <a:pt x="40" y="157"/>
                    </a:lnTo>
                    <a:lnTo>
                      <a:pt x="23" y="150"/>
                    </a:lnTo>
                    <a:lnTo>
                      <a:pt x="15" y="143"/>
                    </a:lnTo>
                    <a:lnTo>
                      <a:pt x="8" y="132"/>
                    </a:lnTo>
                    <a:lnTo>
                      <a:pt x="1" y="100"/>
                    </a:lnTo>
                    <a:lnTo>
                      <a:pt x="0" y="80"/>
                    </a:lnTo>
                    <a:close/>
                    <a:moveTo>
                      <a:pt x="20" y="80"/>
                    </a:moveTo>
                    <a:lnTo>
                      <a:pt x="21" y="114"/>
                    </a:lnTo>
                    <a:lnTo>
                      <a:pt x="28" y="130"/>
                    </a:lnTo>
                    <a:lnTo>
                      <a:pt x="38" y="142"/>
                    </a:lnTo>
                    <a:lnTo>
                      <a:pt x="50" y="143"/>
                    </a:lnTo>
                    <a:lnTo>
                      <a:pt x="63" y="142"/>
                    </a:lnTo>
                    <a:lnTo>
                      <a:pt x="73" y="130"/>
                    </a:lnTo>
                    <a:lnTo>
                      <a:pt x="80" y="113"/>
                    </a:lnTo>
                    <a:lnTo>
                      <a:pt x="82" y="80"/>
                    </a:lnTo>
                    <a:lnTo>
                      <a:pt x="80" y="47"/>
                    </a:lnTo>
                    <a:lnTo>
                      <a:pt x="73" y="29"/>
                    </a:lnTo>
                    <a:lnTo>
                      <a:pt x="63" y="19"/>
                    </a:lnTo>
                    <a:lnTo>
                      <a:pt x="50" y="16"/>
                    </a:lnTo>
                    <a:lnTo>
                      <a:pt x="38" y="18"/>
                    </a:lnTo>
                    <a:lnTo>
                      <a:pt x="30" y="28"/>
                    </a:lnTo>
                    <a:lnTo>
                      <a:pt x="21" y="45"/>
                    </a:lnTo>
                    <a:lnTo>
                      <a:pt x="20" y="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405"/>
              <p:cNvSpPr>
                <a:spLocks/>
              </p:cNvSpPr>
              <p:nvPr/>
            </p:nvSpPr>
            <p:spPr bwMode="auto">
              <a:xfrm>
                <a:off x="4326" y="1236"/>
                <a:ext cx="20" cy="51"/>
              </a:xfrm>
              <a:custGeom>
                <a:avLst/>
                <a:gdLst>
                  <a:gd name="T0" fmla="*/ 58 w 58"/>
                  <a:gd name="T1" fmla="*/ 154 h 154"/>
                  <a:gd name="T2" fmla="*/ 39 w 58"/>
                  <a:gd name="T3" fmla="*/ 154 h 154"/>
                  <a:gd name="T4" fmla="*/ 39 w 58"/>
                  <a:gd name="T5" fmla="*/ 33 h 154"/>
                  <a:gd name="T6" fmla="*/ 30 w 58"/>
                  <a:gd name="T7" fmla="*/ 40 h 154"/>
                  <a:gd name="T8" fmla="*/ 20 w 58"/>
                  <a:gd name="T9" fmla="*/ 46 h 154"/>
                  <a:gd name="T10" fmla="*/ 10 w 58"/>
                  <a:gd name="T11" fmla="*/ 53 h 154"/>
                  <a:gd name="T12" fmla="*/ 0 w 58"/>
                  <a:gd name="T13" fmla="*/ 56 h 154"/>
                  <a:gd name="T14" fmla="*/ 0 w 58"/>
                  <a:gd name="T15" fmla="*/ 37 h 154"/>
                  <a:gd name="T16" fmla="*/ 16 w 58"/>
                  <a:gd name="T17" fmla="*/ 30 h 154"/>
                  <a:gd name="T18" fmla="*/ 29 w 58"/>
                  <a:gd name="T19" fmla="*/ 20 h 154"/>
                  <a:gd name="T20" fmla="*/ 39 w 58"/>
                  <a:gd name="T21" fmla="*/ 10 h 154"/>
                  <a:gd name="T22" fmla="*/ 45 w 58"/>
                  <a:gd name="T23" fmla="*/ 0 h 154"/>
                  <a:gd name="T24" fmla="*/ 58 w 58"/>
                  <a:gd name="T25" fmla="*/ 0 h 154"/>
                  <a:gd name="T26" fmla="*/ 58 w 58"/>
                  <a:gd name="T27" fmla="*/ 1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154">
                    <a:moveTo>
                      <a:pt x="58" y="154"/>
                    </a:moveTo>
                    <a:lnTo>
                      <a:pt x="39" y="154"/>
                    </a:lnTo>
                    <a:lnTo>
                      <a:pt x="39" y="33"/>
                    </a:lnTo>
                    <a:lnTo>
                      <a:pt x="30" y="40"/>
                    </a:lnTo>
                    <a:lnTo>
                      <a:pt x="20" y="46"/>
                    </a:lnTo>
                    <a:lnTo>
                      <a:pt x="10" y="53"/>
                    </a:lnTo>
                    <a:lnTo>
                      <a:pt x="0" y="56"/>
                    </a:lnTo>
                    <a:lnTo>
                      <a:pt x="0" y="37"/>
                    </a:lnTo>
                    <a:lnTo>
                      <a:pt x="16" y="30"/>
                    </a:lnTo>
                    <a:lnTo>
                      <a:pt x="29" y="20"/>
                    </a:lnTo>
                    <a:lnTo>
                      <a:pt x="39" y="10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58" y="1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Line 406"/>
              <p:cNvSpPr>
                <a:spLocks noChangeShapeType="1"/>
              </p:cNvSpPr>
              <p:nvPr/>
            </p:nvSpPr>
            <p:spPr bwMode="auto">
              <a:xfrm>
                <a:off x="2693" y="1790"/>
                <a:ext cx="1606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Line 407"/>
              <p:cNvSpPr>
                <a:spLocks noChangeShapeType="1"/>
              </p:cNvSpPr>
              <p:nvPr/>
            </p:nvSpPr>
            <p:spPr bwMode="auto">
              <a:xfrm>
                <a:off x="2693" y="1246"/>
                <a:ext cx="1606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Line 408"/>
              <p:cNvSpPr>
                <a:spLocks noChangeShapeType="1"/>
              </p:cNvSpPr>
              <p:nvPr/>
            </p:nvSpPr>
            <p:spPr bwMode="auto">
              <a:xfrm flipV="1">
                <a:off x="2693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Line 409"/>
              <p:cNvSpPr>
                <a:spLocks noChangeShapeType="1"/>
              </p:cNvSpPr>
              <p:nvPr/>
            </p:nvSpPr>
            <p:spPr bwMode="auto">
              <a:xfrm flipV="1">
                <a:off x="2960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Line 410"/>
              <p:cNvSpPr>
                <a:spLocks noChangeShapeType="1"/>
              </p:cNvSpPr>
              <p:nvPr/>
            </p:nvSpPr>
            <p:spPr bwMode="auto">
              <a:xfrm flipV="1">
                <a:off x="3228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Line 411"/>
              <p:cNvSpPr>
                <a:spLocks noChangeShapeType="1"/>
              </p:cNvSpPr>
              <p:nvPr/>
            </p:nvSpPr>
            <p:spPr bwMode="auto">
              <a:xfrm flipV="1">
                <a:off x="3496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Line 412"/>
              <p:cNvSpPr>
                <a:spLocks noChangeShapeType="1"/>
              </p:cNvSpPr>
              <p:nvPr/>
            </p:nvSpPr>
            <p:spPr bwMode="auto">
              <a:xfrm flipV="1">
                <a:off x="3764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Line 413"/>
              <p:cNvSpPr>
                <a:spLocks noChangeShapeType="1"/>
              </p:cNvSpPr>
              <p:nvPr/>
            </p:nvSpPr>
            <p:spPr bwMode="auto">
              <a:xfrm flipV="1">
                <a:off x="4031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Line 414"/>
              <p:cNvSpPr>
                <a:spLocks noChangeShapeType="1"/>
              </p:cNvSpPr>
              <p:nvPr/>
            </p:nvSpPr>
            <p:spPr bwMode="auto">
              <a:xfrm flipV="1">
                <a:off x="4299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Line 415"/>
              <p:cNvSpPr>
                <a:spLocks noChangeShapeType="1"/>
              </p:cNvSpPr>
              <p:nvPr/>
            </p:nvSpPr>
            <p:spPr bwMode="auto">
              <a:xfrm>
                <a:off x="2693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Line 416"/>
              <p:cNvSpPr>
                <a:spLocks noChangeShapeType="1"/>
              </p:cNvSpPr>
              <p:nvPr/>
            </p:nvSpPr>
            <p:spPr bwMode="auto">
              <a:xfrm>
                <a:off x="2960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Line 417"/>
              <p:cNvSpPr>
                <a:spLocks noChangeShapeType="1"/>
              </p:cNvSpPr>
              <p:nvPr/>
            </p:nvSpPr>
            <p:spPr bwMode="auto">
              <a:xfrm>
                <a:off x="3228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Line 418"/>
              <p:cNvSpPr>
                <a:spLocks noChangeShapeType="1"/>
              </p:cNvSpPr>
              <p:nvPr/>
            </p:nvSpPr>
            <p:spPr bwMode="auto">
              <a:xfrm>
                <a:off x="3496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Line 419"/>
              <p:cNvSpPr>
                <a:spLocks noChangeShapeType="1"/>
              </p:cNvSpPr>
              <p:nvPr/>
            </p:nvSpPr>
            <p:spPr bwMode="auto">
              <a:xfrm>
                <a:off x="3764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Line 420"/>
              <p:cNvSpPr>
                <a:spLocks noChangeShapeType="1"/>
              </p:cNvSpPr>
              <p:nvPr/>
            </p:nvSpPr>
            <p:spPr bwMode="auto">
              <a:xfrm>
                <a:off x="4031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Line 421"/>
              <p:cNvSpPr>
                <a:spLocks noChangeShapeType="1"/>
              </p:cNvSpPr>
              <p:nvPr/>
            </p:nvSpPr>
            <p:spPr bwMode="auto">
              <a:xfrm>
                <a:off x="4299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Line 422"/>
              <p:cNvSpPr>
                <a:spLocks noChangeShapeType="1"/>
              </p:cNvSpPr>
              <p:nvPr/>
            </p:nvSpPr>
            <p:spPr bwMode="auto">
              <a:xfrm flipV="1">
                <a:off x="2693" y="1246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Line 423"/>
              <p:cNvSpPr>
                <a:spLocks noChangeShapeType="1"/>
              </p:cNvSpPr>
              <p:nvPr/>
            </p:nvSpPr>
            <p:spPr bwMode="auto">
              <a:xfrm flipV="1">
                <a:off x="4299" y="1246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Line 424"/>
              <p:cNvSpPr>
                <a:spLocks noChangeShapeType="1"/>
              </p:cNvSpPr>
              <p:nvPr/>
            </p:nvSpPr>
            <p:spPr bwMode="auto">
              <a:xfrm>
                <a:off x="2693" y="1518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Line 425"/>
              <p:cNvSpPr>
                <a:spLocks noChangeShapeType="1"/>
              </p:cNvSpPr>
              <p:nvPr/>
            </p:nvSpPr>
            <p:spPr bwMode="auto">
              <a:xfrm>
                <a:off x="2693" y="1246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Line 426"/>
              <p:cNvSpPr>
                <a:spLocks noChangeShapeType="1"/>
              </p:cNvSpPr>
              <p:nvPr/>
            </p:nvSpPr>
            <p:spPr bwMode="auto">
              <a:xfrm flipH="1">
                <a:off x="4283" y="1790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Line 427"/>
              <p:cNvSpPr>
                <a:spLocks noChangeShapeType="1"/>
              </p:cNvSpPr>
              <p:nvPr/>
            </p:nvSpPr>
            <p:spPr bwMode="auto">
              <a:xfrm flipH="1">
                <a:off x="4283" y="1518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Line 428"/>
              <p:cNvSpPr>
                <a:spLocks noChangeShapeType="1"/>
              </p:cNvSpPr>
              <p:nvPr/>
            </p:nvSpPr>
            <p:spPr bwMode="auto">
              <a:xfrm flipH="1">
                <a:off x="4283" y="1246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Freeform 429"/>
              <p:cNvSpPr>
                <a:spLocks/>
              </p:cNvSpPr>
              <p:nvPr/>
            </p:nvSpPr>
            <p:spPr bwMode="auto">
              <a:xfrm>
                <a:off x="2767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Freeform 430"/>
              <p:cNvSpPr>
                <a:spLocks/>
              </p:cNvSpPr>
              <p:nvPr/>
            </p:nvSpPr>
            <p:spPr bwMode="auto">
              <a:xfrm>
                <a:off x="2792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Freeform 431"/>
              <p:cNvSpPr>
                <a:spLocks/>
              </p:cNvSpPr>
              <p:nvPr/>
            </p:nvSpPr>
            <p:spPr bwMode="auto">
              <a:xfrm>
                <a:off x="2817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Freeform 432"/>
              <p:cNvSpPr>
                <a:spLocks/>
              </p:cNvSpPr>
              <p:nvPr/>
            </p:nvSpPr>
            <p:spPr bwMode="auto">
              <a:xfrm>
                <a:off x="2842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0" name="Freeform 433"/>
              <p:cNvSpPr>
                <a:spLocks/>
              </p:cNvSpPr>
              <p:nvPr/>
            </p:nvSpPr>
            <p:spPr bwMode="auto">
              <a:xfrm>
                <a:off x="2867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0 w 75"/>
                  <a:gd name="T33" fmla="*/ 50 w 75"/>
                  <a:gd name="T34" fmla="*/ 53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434"/>
              <p:cNvSpPr>
                <a:spLocks/>
              </p:cNvSpPr>
              <p:nvPr/>
            </p:nvSpPr>
            <p:spPr bwMode="auto">
              <a:xfrm>
                <a:off x="2892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435"/>
              <p:cNvSpPr>
                <a:spLocks/>
              </p:cNvSpPr>
              <p:nvPr/>
            </p:nvSpPr>
            <p:spPr bwMode="auto">
              <a:xfrm>
                <a:off x="2917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436"/>
              <p:cNvSpPr>
                <a:spLocks/>
              </p:cNvSpPr>
              <p:nvPr/>
            </p:nvSpPr>
            <p:spPr bwMode="auto">
              <a:xfrm>
                <a:off x="2942" y="1790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437"/>
              <p:cNvSpPr>
                <a:spLocks/>
              </p:cNvSpPr>
              <p:nvPr/>
            </p:nvSpPr>
            <p:spPr bwMode="auto">
              <a:xfrm>
                <a:off x="2967" y="1790"/>
                <a:ext cx="24" cy="0"/>
              </a:xfrm>
              <a:custGeom>
                <a:avLst/>
                <a:gdLst>
                  <a:gd name="T0" fmla="*/ 0 w 72"/>
                  <a:gd name="T1" fmla="*/ 1 w 72"/>
                  <a:gd name="T2" fmla="*/ 2 w 72"/>
                  <a:gd name="T3" fmla="*/ 5 w 72"/>
                  <a:gd name="T4" fmla="*/ 7 w 72"/>
                  <a:gd name="T5" fmla="*/ 7 w 72"/>
                  <a:gd name="T6" fmla="*/ 10 w 72"/>
                  <a:gd name="T7" fmla="*/ 11 w 72"/>
                  <a:gd name="T8" fmla="*/ 13 w 72"/>
                  <a:gd name="T9" fmla="*/ 14 w 72"/>
                  <a:gd name="T10" fmla="*/ 15 w 72"/>
                  <a:gd name="T11" fmla="*/ 17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2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438"/>
              <p:cNvSpPr>
                <a:spLocks/>
              </p:cNvSpPr>
              <p:nvPr/>
            </p:nvSpPr>
            <p:spPr bwMode="auto">
              <a:xfrm>
                <a:off x="2991" y="1790"/>
                <a:ext cx="26" cy="0"/>
              </a:xfrm>
              <a:custGeom>
                <a:avLst/>
                <a:gdLst>
                  <a:gd name="T0" fmla="*/ 0 w 76"/>
                  <a:gd name="T1" fmla="*/ 3 w 76"/>
                  <a:gd name="T2" fmla="*/ 3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3 w 76"/>
                  <a:gd name="T15" fmla="*/ 24 w 76"/>
                  <a:gd name="T16" fmla="*/ 24 w 76"/>
                  <a:gd name="T17" fmla="*/ 27 w 76"/>
                  <a:gd name="T18" fmla="*/ 28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9 w 76"/>
                  <a:gd name="T32" fmla="*/ 49 w 76"/>
                  <a:gd name="T33" fmla="*/ 51 w 76"/>
                  <a:gd name="T34" fmla="*/ 53 w 76"/>
                  <a:gd name="T35" fmla="*/ 54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9 w 76"/>
                  <a:gd name="T45" fmla="*/ 70 w 76"/>
                  <a:gd name="T46" fmla="*/ 70 w 76"/>
                  <a:gd name="T47" fmla="*/ 73 w 76"/>
                  <a:gd name="T48" fmla="*/ 75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439"/>
              <p:cNvSpPr>
                <a:spLocks/>
              </p:cNvSpPr>
              <p:nvPr/>
            </p:nvSpPr>
            <p:spPr bwMode="auto">
              <a:xfrm>
                <a:off x="3017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440"/>
              <p:cNvSpPr>
                <a:spLocks/>
              </p:cNvSpPr>
              <p:nvPr/>
            </p:nvSpPr>
            <p:spPr bwMode="auto">
              <a:xfrm>
                <a:off x="3042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441"/>
              <p:cNvSpPr>
                <a:spLocks/>
              </p:cNvSpPr>
              <p:nvPr/>
            </p:nvSpPr>
            <p:spPr bwMode="auto">
              <a:xfrm>
                <a:off x="3067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442"/>
              <p:cNvSpPr>
                <a:spLocks/>
              </p:cNvSpPr>
              <p:nvPr/>
            </p:nvSpPr>
            <p:spPr bwMode="auto">
              <a:xfrm>
                <a:off x="3092" y="1790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5 w 75"/>
                  <a:gd name="T12" fmla="*/ 17 w 75"/>
                  <a:gd name="T13" fmla="*/ 18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4 w 75"/>
                  <a:gd name="T30" fmla="*/ 46 w 75"/>
                  <a:gd name="T31" fmla="*/ 46 w 75"/>
                  <a:gd name="T32" fmla="*/ 49 w 75"/>
                  <a:gd name="T33" fmla="*/ 50 w 75"/>
                  <a:gd name="T34" fmla="*/ 51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443"/>
              <p:cNvSpPr>
                <a:spLocks/>
              </p:cNvSpPr>
              <p:nvPr/>
            </p:nvSpPr>
            <p:spPr bwMode="auto">
              <a:xfrm>
                <a:off x="3117" y="1790"/>
                <a:ext cx="24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2 w 74"/>
                  <a:gd name="T10" fmla="*/ 15 w 74"/>
                  <a:gd name="T11" fmla="*/ 15 w 74"/>
                  <a:gd name="T12" fmla="*/ 17 w 74"/>
                  <a:gd name="T13" fmla="*/ 20 w 74"/>
                  <a:gd name="T14" fmla="*/ 20 w 74"/>
                  <a:gd name="T15" fmla="*/ 23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40 w 74"/>
                  <a:gd name="T27" fmla="*/ 41 w 74"/>
                  <a:gd name="T28" fmla="*/ 41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1 w 74"/>
                  <a:gd name="T41" fmla="*/ 61 w 74"/>
                  <a:gd name="T42" fmla="*/ 63 w 74"/>
                  <a:gd name="T43" fmla="*/ 66 w 74"/>
                  <a:gd name="T44" fmla="*/ 66 w 74"/>
                  <a:gd name="T45" fmla="*/ 69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444"/>
              <p:cNvSpPr>
                <a:spLocks/>
              </p:cNvSpPr>
              <p:nvPr/>
            </p:nvSpPr>
            <p:spPr bwMode="auto">
              <a:xfrm>
                <a:off x="3141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445"/>
              <p:cNvSpPr>
                <a:spLocks/>
              </p:cNvSpPr>
              <p:nvPr/>
            </p:nvSpPr>
            <p:spPr bwMode="auto">
              <a:xfrm>
                <a:off x="3166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1 w 75"/>
                  <a:gd name="T21" fmla="*/ 33 w 75"/>
                  <a:gd name="T22" fmla="*/ 33 w 75"/>
                  <a:gd name="T23" fmla="*/ 36 w 75"/>
                  <a:gd name="T24" fmla="*/ 38 w 75"/>
                  <a:gd name="T25" fmla="*/ 38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446"/>
              <p:cNvSpPr>
                <a:spLocks/>
              </p:cNvSpPr>
              <p:nvPr/>
            </p:nvSpPr>
            <p:spPr bwMode="auto">
              <a:xfrm>
                <a:off x="3191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7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4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447"/>
              <p:cNvSpPr>
                <a:spLocks/>
              </p:cNvSpPr>
              <p:nvPr/>
            </p:nvSpPr>
            <p:spPr bwMode="auto">
              <a:xfrm>
                <a:off x="3216" y="1790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4 w 72"/>
                  <a:gd name="T3" fmla="*/ 4 w 72"/>
                  <a:gd name="T4" fmla="*/ 6 w 72"/>
                  <a:gd name="T5" fmla="*/ 9 w 72"/>
                  <a:gd name="T6" fmla="*/ 10 w 72"/>
                  <a:gd name="T7" fmla="*/ 10 w 72"/>
                  <a:gd name="T8" fmla="*/ 13 w 72"/>
                  <a:gd name="T9" fmla="*/ 15 w 72"/>
                  <a:gd name="T10" fmla="*/ 15 w 72"/>
                  <a:gd name="T11" fmla="*/ 17 w 72"/>
                  <a:gd name="T12" fmla="*/ 19 w 72"/>
                  <a:gd name="T13" fmla="*/ 19 w 72"/>
                  <a:gd name="T14" fmla="*/ 22 w 72"/>
                  <a:gd name="T15" fmla="*/ 23 w 72"/>
                  <a:gd name="T16" fmla="*/ 25 w 72"/>
                  <a:gd name="T17" fmla="*/ 26 w 72"/>
                  <a:gd name="T18" fmla="*/ 27 w 72"/>
                  <a:gd name="T19" fmla="*/ 29 w 72"/>
                  <a:gd name="T20" fmla="*/ 30 w 72"/>
                  <a:gd name="T21" fmla="*/ 32 w 72"/>
                  <a:gd name="T22" fmla="*/ 33 w 72"/>
                  <a:gd name="T23" fmla="*/ 35 w 72"/>
                  <a:gd name="T24" fmla="*/ 36 w 72"/>
                  <a:gd name="T25" fmla="*/ 38 w 72"/>
                  <a:gd name="T26" fmla="*/ 39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5 w 72"/>
                  <a:gd name="T37" fmla="*/ 55 w 72"/>
                  <a:gd name="T38" fmla="*/ 56 w 72"/>
                  <a:gd name="T39" fmla="*/ 59 w 72"/>
                  <a:gd name="T40" fmla="*/ 59 w 72"/>
                  <a:gd name="T41" fmla="*/ 61 w 72"/>
                  <a:gd name="T42" fmla="*/ 63 w 72"/>
                  <a:gd name="T43" fmla="*/ 63 w 72"/>
                  <a:gd name="T44" fmla="*/ 65 w 72"/>
                  <a:gd name="T45" fmla="*/ 68 w 72"/>
                  <a:gd name="T46" fmla="*/ 68 w 72"/>
                  <a:gd name="T47" fmla="*/ 69 w 72"/>
                  <a:gd name="T48" fmla="*/ 72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448"/>
              <p:cNvSpPr>
                <a:spLocks/>
              </p:cNvSpPr>
              <p:nvPr/>
            </p:nvSpPr>
            <p:spPr bwMode="auto">
              <a:xfrm>
                <a:off x="3240" y="1790"/>
                <a:ext cx="26" cy="0"/>
              </a:xfrm>
              <a:custGeom>
                <a:avLst/>
                <a:gdLst>
                  <a:gd name="T0" fmla="*/ 0 w 78"/>
                  <a:gd name="T1" fmla="*/ 3 w 78"/>
                  <a:gd name="T2" fmla="*/ 4 w 78"/>
                  <a:gd name="T3" fmla="*/ 4 w 78"/>
                  <a:gd name="T4" fmla="*/ 7 w 78"/>
                  <a:gd name="T5" fmla="*/ 9 w 78"/>
                  <a:gd name="T6" fmla="*/ 10 w 78"/>
                  <a:gd name="T7" fmla="*/ 12 w 78"/>
                  <a:gd name="T8" fmla="*/ 13 w 78"/>
                  <a:gd name="T9" fmla="*/ 16 w 78"/>
                  <a:gd name="T10" fmla="*/ 16 w 78"/>
                  <a:gd name="T11" fmla="*/ 17 w 78"/>
                  <a:gd name="T12" fmla="*/ 20 w 78"/>
                  <a:gd name="T13" fmla="*/ 22 w 78"/>
                  <a:gd name="T14" fmla="*/ 23 w 78"/>
                  <a:gd name="T15" fmla="*/ 25 w 78"/>
                  <a:gd name="T16" fmla="*/ 26 w 78"/>
                  <a:gd name="T17" fmla="*/ 27 w 78"/>
                  <a:gd name="T18" fmla="*/ 29 w 78"/>
                  <a:gd name="T19" fmla="*/ 32 w 78"/>
                  <a:gd name="T20" fmla="*/ 32 w 78"/>
                  <a:gd name="T21" fmla="*/ 33 w 78"/>
                  <a:gd name="T22" fmla="*/ 36 w 78"/>
                  <a:gd name="T23" fmla="*/ 36 w 78"/>
                  <a:gd name="T24" fmla="*/ 39 w 78"/>
                  <a:gd name="T25" fmla="*/ 40 w 78"/>
                  <a:gd name="T26" fmla="*/ 42 w 78"/>
                  <a:gd name="T27" fmla="*/ 43 w 78"/>
                  <a:gd name="T28" fmla="*/ 45 w 78"/>
                  <a:gd name="T29" fmla="*/ 46 w 78"/>
                  <a:gd name="T30" fmla="*/ 48 w 78"/>
                  <a:gd name="T31" fmla="*/ 49 w 78"/>
                  <a:gd name="T32" fmla="*/ 52 w 78"/>
                  <a:gd name="T33" fmla="*/ 52 w 78"/>
                  <a:gd name="T34" fmla="*/ 55 w 78"/>
                  <a:gd name="T35" fmla="*/ 56 w 78"/>
                  <a:gd name="T36" fmla="*/ 58 w 78"/>
                  <a:gd name="T37" fmla="*/ 59 w 78"/>
                  <a:gd name="T38" fmla="*/ 61 w 78"/>
                  <a:gd name="T39" fmla="*/ 62 w 78"/>
                  <a:gd name="T40" fmla="*/ 63 w 78"/>
                  <a:gd name="T41" fmla="*/ 65 w 78"/>
                  <a:gd name="T42" fmla="*/ 68 w 78"/>
                  <a:gd name="T43" fmla="*/ 69 w 78"/>
                  <a:gd name="T44" fmla="*/ 71 w 78"/>
                  <a:gd name="T45" fmla="*/ 72 w 78"/>
                  <a:gd name="T46" fmla="*/ 74 w 78"/>
                  <a:gd name="T47" fmla="*/ 75 w 78"/>
                  <a:gd name="T48" fmla="*/ 76 w 78"/>
                  <a:gd name="T49" fmla="*/ 78 w 7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8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78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449"/>
              <p:cNvSpPr>
                <a:spLocks/>
              </p:cNvSpPr>
              <p:nvPr/>
            </p:nvSpPr>
            <p:spPr bwMode="auto">
              <a:xfrm>
                <a:off x="3266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6 w 75"/>
                  <a:gd name="T4" fmla="*/ 6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450"/>
              <p:cNvSpPr>
                <a:spLocks/>
              </p:cNvSpPr>
              <p:nvPr/>
            </p:nvSpPr>
            <p:spPr bwMode="auto">
              <a:xfrm>
                <a:off x="3291" y="1790"/>
                <a:ext cx="24" cy="0"/>
              </a:xfrm>
              <a:custGeom>
                <a:avLst/>
                <a:gdLst>
                  <a:gd name="T0" fmla="*/ 0 w 72"/>
                  <a:gd name="T1" fmla="*/ 3 w 72"/>
                  <a:gd name="T2" fmla="*/ 3 w 72"/>
                  <a:gd name="T3" fmla="*/ 6 w 72"/>
                  <a:gd name="T4" fmla="*/ 7 w 72"/>
                  <a:gd name="T5" fmla="*/ 7 w 72"/>
                  <a:gd name="T6" fmla="*/ 10 w 72"/>
                  <a:gd name="T7" fmla="*/ 11 w 72"/>
                  <a:gd name="T8" fmla="*/ 11 w 72"/>
                  <a:gd name="T9" fmla="*/ 14 w 72"/>
                  <a:gd name="T10" fmla="*/ 16 w 72"/>
                  <a:gd name="T11" fmla="*/ 16 w 72"/>
                  <a:gd name="T12" fmla="*/ 19 w 72"/>
                  <a:gd name="T13" fmla="*/ 20 w 72"/>
                  <a:gd name="T14" fmla="*/ 20 w 72"/>
                  <a:gd name="T15" fmla="*/ 23 w 72"/>
                  <a:gd name="T16" fmla="*/ 24 w 72"/>
                  <a:gd name="T17" fmla="*/ 26 w 72"/>
                  <a:gd name="T18" fmla="*/ 27 w 72"/>
                  <a:gd name="T19" fmla="*/ 29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2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2 w 72"/>
                  <a:gd name="T36" fmla="*/ 53 w 72"/>
                  <a:gd name="T37" fmla="*/ 55 w 72"/>
                  <a:gd name="T38" fmla="*/ 56 w 72"/>
                  <a:gd name="T39" fmla="*/ 57 w 72"/>
                  <a:gd name="T40" fmla="*/ 59 w 72"/>
                  <a:gd name="T41" fmla="*/ 60 w 72"/>
                  <a:gd name="T42" fmla="*/ 62 w 72"/>
                  <a:gd name="T43" fmla="*/ 63 w 72"/>
                  <a:gd name="T44" fmla="*/ 65 w 72"/>
                  <a:gd name="T45" fmla="*/ 66 w 72"/>
                  <a:gd name="T46" fmla="*/ 67 w 72"/>
                  <a:gd name="T47" fmla="*/ 69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451"/>
              <p:cNvSpPr>
                <a:spLocks/>
              </p:cNvSpPr>
              <p:nvPr/>
            </p:nvSpPr>
            <p:spPr bwMode="auto">
              <a:xfrm>
                <a:off x="3315" y="1790"/>
                <a:ext cx="26" cy="0"/>
              </a:xfrm>
              <a:custGeom>
                <a:avLst/>
                <a:gdLst>
                  <a:gd name="T0" fmla="*/ 0 w 76"/>
                  <a:gd name="T1" fmla="*/ 1 w 76"/>
                  <a:gd name="T2" fmla="*/ 3 w 76"/>
                  <a:gd name="T3" fmla="*/ 6 w 76"/>
                  <a:gd name="T4" fmla="*/ 6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19 w 76"/>
                  <a:gd name="T13" fmla="*/ 20 w 76"/>
                  <a:gd name="T14" fmla="*/ 23 w 76"/>
                  <a:gd name="T15" fmla="*/ 23 w 76"/>
                  <a:gd name="T16" fmla="*/ 24 w 76"/>
                  <a:gd name="T17" fmla="*/ 27 w 76"/>
                  <a:gd name="T18" fmla="*/ 27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2 w 76"/>
                  <a:gd name="T34" fmla="*/ 52 w 76"/>
                  <a:gd name="T35" fmla="*/ 55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9 w 76"/>
                  <a:gd name="T45" fmla="*/ 69 w 76"/>
                  <a:gd name="T46" fmla="*/ 70 w 76"/>
                  <a:gd name="T47" fmla="*/ 73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452"/>
              <p:cNvSpPr>
                <a:spLocks/>
              </p:cNvSpPr>
              <p:nvPr/>
            </p:nvSpPr>
            <p:spPr bwMode="auto">
              <a:xfrm>
                <a:off x="3341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2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8 w 75"/>
                  <a:gd name="T32" fmla="*/ 48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2 w 75"/>
                  <a:gd name="T42" fmla="*/ 64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453"/>
              <p:cNvSpPr>
                <a:spLocks/>
              </p:cNvSpPr>
              <p:nvPr/>
            </p:nvSpPr>
            <p:spPr bwMode="auto">
              <a:xfrm>
                <a:off x="3366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4 w 75"/>
                  <a:gd name="T11" fmla="*/ 17 w 75"/>
                  <a:gd name="T12" fmla="*/ 17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454"/>
              <p:cNvSpPr>
                <a:spLocks/>
              </p:cNvSpPr>
              <p:nvPr/>
            </p:nvSpPr>
            <p:spPr bwMode="auto">
              <a:xfrm>
                <a:off x="3391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455"/>
              <p:cNvSpPr>
                <a:spLocks/>
              </p:cNvSpPr>
              <p:nvPr/>
            </p:nvSpPr>
            <p:spPr bwMode="auto">
              <a:xfrm>
                <a:off x="3416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6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456"/>
              <p:cNvSpPr>
                <a:spLocks/>
              </p:cNvSpPr>
              <p:nvPr/>
            </p:nvSpPr>
            <p:spPr bwMode="auto">
              <a:xfrm>
                <a:off x="3441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20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1 w 75"/>
                  <a:gd name="T28" fmla="*/ 41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9 w 75"/>
                  <a:gd name="T46" fmla="*/ 69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457"/>
              <p:cNvSpPr>
                <a:spLocks/>
              </p:cNvSpPr>
              <p:nvPr/>
            </p:nvSpPr>
            <p:spPr bwMode="auto">
              <a:xfrm>
                <a:off x="3466" y="1790"/>
                <a:ext cx="24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7 w 74"/>
                  <a:gd name="T5" fmla="*/ 7 w 74"/>
                  <a:gd name="T6" fmla="*/ 10 w 74"/>
                  <a:gd name="T7" fmla="*/ 11 w 74"/>
                  <a:gd name="T8" fmla="*/ 11 w 74"/>
                  <a:gd name="T9" fmla="*/ 14 w 74"/>
                  <a:gd name="T10" fmla="*/ 15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6 w 74"/>
                  <a:gd name="T18" fmla="*/ 27 w 74"/>
                  <a:gd name="T19" fmla="*/ 28 w 74"/>
                  <a:gd name="T20" fmla="*/ 31 w 74"/>
                  <a:gd name="T21" fmla="*/ 31 w 74"/>
                  <a:gd name="T22" fmla="*/ 33 w 74"/>
                  <a:gd name="T23" fmla="*/ 36 w 74"/>
                  <a:gd name="T24" fmla="*/ 36 w 74"/>
                  <a:gd name="T25" fmla="*/ 38 w 74"/>
                  <a:gd name="T26" fmla="*/ 40 w 74"/>
                  <a:gd name="T27" fmla="*/ 40 w 74"/>
                  <a:gd name="T28" fmla="*/ 43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3 w 74"/>
                  <a:gd name="T35" fmla="*/ 53 w 74"/>
                  <a:gd name="T36" fmla="*/ 56 w 74"/>
                  <a:gd name="T37" fmla="*/ 57 w 74"/>
                  <a:gd name="T38" fmla="*/ 57 w 74"/>
                  <a:gd name="T39" fmla="*/ 60 w 74"/>
                  <a:gd name="T40" fmla="*/ 62 w 74"/>
                  <a:gd name="T41" fmla="*/ 63 w 74"/>
                  <a:gd name="T42" fmla="*/ 64 w 74"/>
                  <a:gd name="T43" fmla="*/ 66 w 74"/>
                  <a:gd name="T44" fmla="*/ 67 w 74"/>
                  <a:gd name="T45" fmla="*/ 69 w 74"/>
                  <a:gd name="T46" fmla="*/ 70 w 74"/>
                  <a:gd name="T47" fmla="*/ 72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458"/>
              <p:cNvSpPr>
                <a:spLocks/>
              </p:cNvSpPr>
              <p:nvPr/>
            </p:nvSpPr>
            <p:spPr bwMode="auto">
              <a:xfrm>
                <a:off x="3490" y="1789"/>
                <a:ext cx="25" cy="1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6 w 75"/>
                  <a:gd name="T9" fmla="*/ 3 h 3"/>
                  <a:gd name="T10" fmla="*/ 8 w 75"/>
                  <a:gd name="T11" fmla="*/ 3 h 3"/>
                  <a:gd name="T12" fmla="*/ 11 w 75"/>
                  <a:gd name="T13" fmla="*/ 3 h 3"/>
                  <a:gd name="T14" fmla="*/ 12 w 75"/>
                  <a:gd name="T15" fmla="*/ 3 h 3"/>
                  <a:gd name="T16" fmla="*/ 12 w 75"/>
                  <a:gd name="T17" fmla="*/ 2 h 3"/>
                  <a:gd name="T18" fmla="*/ 15 w 75"/>
                  <a:gd name="T19" fmla="*/ 2 h 3"/>
                  <a:gd name="T20" fmla="*/ 16 w 75"/>
                  <a:gd name="T21" fmla="*/ 2 h 3"/>
                  <a:gd name="T22" fmla="*/ 18 w 75"/>
                  <a:gd name="T23" fmla="*/ 2 h 3"/>
                  <a:gd name="T24" fmla="*/ 19 w 75"/>
                  <a:gd name="T25" fmla="*/ 2 h 3"/>
                  <a:gd name="T26" fmla="*/ 21 w 75"/>
                  <a:gd name="T27" fmla="*/ 2 h 3"/>
                  <a:gd name="T28" fmla="*/ 22 w 75"/>
                  <a:gd name="T29" fmla="*/ 2 h 3"/>
                  <a:gd name="T30" fmla="*/ 24 w 75"/>
                  <a:gd name="T31" fmla="*/ 2 h 3"/>
                  <a:gd name="T32" fmla="*/ 25 w 75"/>
                  <a:gd name="T33" fmla="*/ 2 h 3"/>
                  <a:gd name="T34" fmla="*/ 28 w 75"/>
                  <a:gd name="T35" fmla="*/ 2 h 3"/>
                  <a:gd name="T36" fmla="*/ 29 w 75"/>
                  <a:gd name="T37" fmla="*/ 2 h 3"/>
                  <a:gd name="T38" fmla="*/ 29 w 75"/>
                  <a:gd name="T39" fmla="*/ 2 h 3"/>
                  <a:gd name="T40" fmla="*/ 32 w 75"/>
                  <a:gd name="T41" fmla="*/ 2 h 3"/>
                  <a:gd name="T42" fmla="*/ 34 w 75"/>
                  <a:gd name="T43" fmla="*/ 2 h 3"/>
                  <a:gd name="T44" fmla="*/ 35 w 75"/>
                  <a:gd name="T45" fmla="*/ 2 h 3"/>
                  <a:gd name="T46" fmla="*/ 37 w 75"/>
                  <a:gd name="T47" fmla="*/ 2 h 3"/>
                  <a:gd name="T48" fmla="*/ 38 w 75"/>
                  <a:gd name="T49" fmla="*/ 2 h 3"/>
                  <a:gd name="T50" fmla="*/ 39 w 75"/>
                  <a:gd name="T51" fmla="*/ 2 h 3"/>
                  <a:gd name="T52" fmla="*/ 41 w 75"/>
                  <a:gd name="T53" fmla="*/ 2 h 3"/>
                  <a:gd name="T54" fmla="*/ 42 w 75"/>
                  <a:gd name="T55" fmla="*/ 2 h 3"/>
                  <a:gd name="T56" fmla="*/ 44 w 75"/>
                  <a:gd name="T57" fmla="*/ 2 h 3"/>
                  <a:gd name="T58" fmla="*/ 45 w 75"/>
                  <a:gd name="T59" fmla="*/ 2 h 3"/>
                  <a:gd name="T60" fmla="*/ 47 w 75"/>
                  <a:gd name="T61" fmla="*/ 2 h 3"/>
                  <a:gd name="T62" fmla="*/ 48 w 75"/>
                  <a:gd name="T63" fmla="*/ 2 h 3"/>
                  <a:gd name="T64" fmla="*/ 49 w 75"/>
                  <a:gd name="T65" fmla="*/ 2 h 3"/>
                  <a:gd name="T66" fmla="*/ 51 w 75"/>
                  <a:gd name="T67" fmla="*/ 2 h 3"/>
                  <a:gd name="T68" fmla="*/ 52 w 75"/>
                  <a:gd name="T69" fmla="*/ 2 h 3"/>
                  <a:gd name="T70" fmla="*/ 54 w 75"/>
                  <a:gd name="T71" fmla="*/ 2 h 3"/>
                  <a:gd name="T72" fmla="*/ 57 w 75"/>
                  <a:gd name="T73" fmla="*/ 2 h 3"/>
                  <a:gd name="T74" fmla="*/ 58 w 75"/>
                  <a:gd name="T75" fmla="*/ 2 h 3"/>
                  <a:gd name="T76" fmla="*/ 58 w 75"/>
                  <a:gd name="T77" fmla="*/ 2 h 3"/>
                  <a:gd name="T78" fmla="*/ 61 w 75"/>
                  <a:gd name="T79" fmla="*/ 2 h 3"/>
                  <a:gd name="T80" fmla="*/ 62 w 75"/>
                  <a:gd name="T81" fmla="*/ 0 h 3"/>
                  <a:gd name="T82" fmla="*/ 64 w 75"/>
                  <a:gd name="T83" fmla="*/ 0 h 3"/>
                  <a:gd name="T84" fmla="*/ 65 w 75"/>
                  <a:gd name="T85" fmla="*/ 0 h 3"/>
                  <a:gd name="T86" fmla="*/ 67 w 75"/>
                  <a:gd name="T87" fmla="*/ 0 h 3"/>
                  <a:gd name="T88" fmla="*/ 68 w 75"/>
                  <a:gd name="T89" fmla="*/ 0 h 3"/>
                  <a:gd name="T90" fmla="*/ 70 w 75"/>
                  <a:gd name="T91" fmla="*/ 0 h 3"/>
                  <a:gd name="T92" fmla="*/ 71 w 75"/>
                  <a:gd name="T93" fmla="*/ 0 h 3"/>
                  <a:gd name="T94" fmla="*/ 74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7" y="2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61" y="2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459"/>
              <p:cNvSpPr>
                <a:spLocks/>
              </p:cNvSpPr>
              <p:nvPr/>
            </p:nvSpPr>
            <p:spPr bwMode="auto">
              <a:xfrm>
                <a:off x="3515" y="1786"/>
                <a:ext cx="25" cy="3"/>
              </a:xfrm>
              <a:custGeom>
                <a:avLst/>
                <a:gdLst>
                  <a:gd name="T0" fmla="*/ 0 w 75"/>
                  <a:gd name="T1" fmla="*/ 11 h 11"/>
                  <a:gd name="T2" fmla="*/ 3 w 75"/>
                  <a:gd name="T3" fmla="*/ 11 h 11"/>
                  <a:gd name="T4" fmla="*/ 3 w 75"/>
                  <a:gd name="T5" fmla="*/ 11 h 11"/>
                  <a:gd name="T6" fmla="*/ 6 w 75"/>
                  <a:gd name="T7" fmla="*/ 10 h 11"/>
                  <a:gd name="T8" fmla="*/ 8 w 75"/>
                  <a:gd name="T9" fmla="*/ 10 h 11"/>
                  <a:gd name="T10" fmla="*/ 8 w 75"/>
                  <a:gd name="T11" fmla="*/ 10 h 11"/>
                  <a:gd name="T12" fmla="*/ 10 w 75"/>
                  <a:gd name="T13" fmla="*/ 10 h 11"/>
                  <a:gd name="T14" fmla="*/ 12 w 75"/>
                  <a:gd name="T15" fmla="*/ 10 h 11"/>
                  <a:gd name="T16" fmla="*/ 13 w 75"/>
                  <a:gd name="T17" fmla="*/ 10 h 11"/>
                  <a:gd name="T18" fmla="*/ 15 w 75"/>
                  <a:gd name="T19" fmla="*/ 8 h 11"/>
                  <a:gd name="T20" fmla="*/ 16 w 75"/>
                  <a:gd name="T21" fmla="*/ 8 h 11"/>
                  <a:gd name="T22" fmla="*/ 18 w 75"/>
                  <a:gd name="T23" fmla="*/ 8 h 11"/>
                  <a:gd name="T24" fmla="*/ 19 w 75"/>
                  <a:gd name="T25" fmla="*/ 8 h 11"/>
                  <a:gd name="T26" fmla="*/ 21 w 75"/>
                  <a:gd name="T27" fmla="*/ 8 h 11"/>
                  <a:gd name="T28" fmla="*/ 22 w 75"/>
                  <a:gd name="T29" fmla="*/ 8 h 11"/>
                  <a:gd name="T30" fmla="*/ 23 w 75"/>
                  <a:gd name="T31" fmla="*/ 8 h 11"/>
                  <a:gd name="T32" fmla="*/ 25 w 75"/>
                  <a:gd name="T33" fmla="*/ 8 h 11"/>
                  <a:gd name="T34" fmla="*/ 28 w 75"/>
                  <a:gd name="T35" fmla="*/ 8 h 11"/>
                  <a:gd name="T36" fmla="*/ 29 w 75"/>
                  <a:gd name="T37" fmla="*/ 7 h 11"/>
                  <a:gd name="T38" fmla="*/ 29 w 75"/>
                  <a:gd name="T39" fmla="*/ 7 h 11"/>
                  <a:gd name="T40" fmla="*/ 32 w 75"/>
                  <a:gd name="T41" fmla="*/ 7 h 11"/>
                  <a:gd name="T42" fmla="*/ 34 w 75"/>
                  <a:gd name="T43" fmla="*/ 7 h 11"/>
                  <a:gd name="T44" fmla="*/ 35 w 75"/>
                  <a:gd name="T45" fmla="*/ 7 h 11"/>
                  <a:gd name="T46" fmla="*/ 36 w 75"/>
                  <a:gd name="T47" fmla="*/ 5 h 11"/>
                  <a:gd name="T48" fmla="*/ 38 w 75"/>
                  <a:gd name="T49" fmla="*/ 5 h 11"/>
                  <a:gd name="T50" fmla="*/ 39 w 75"/>
                  <a:gd name="T51" fmla="*/ 5 h 11"/>
                  <a:gd name="T52" fmla="*/ 41 w 75"/>
                  <a:gd name="T53" fmla="*/ 5 h 11"/>
                  <a:gd name="T54" fmla="*/ 42 w 75"/>
                  <a:gd name="T55" fmla="*/ 5 h 11"/>
                  <a:gd name="T56" fmla="*/ 45 w 75"/>
                  <a:gd name="T57" fmla="*/ 5 h 11"/>
                  <a:gd name="T58" fmla="*/ 45 w 75"/>
                  <a:gd name="T59" fmla="*/ 4 h 11"/>
                  <a:gd name="T60" fmla="*/ 46 w 75"/>
                  <a:gd name="T61" fmla="*/ 4 h 11"/>
                  <a:gd name="T62" fmla="*/ 49 w 75"/>
                  <a:gd name="T63" fmla="*/ 4 h 11"/>
                  <a:gd name="T64" fmla="*/ 49 w 75"/>
                  <a:gd name="T65" fmla="*/ 4 h 11"/>
                  <a:gd name="T66" fmla="*/ 52 w 75"/>
                  <a:gd name="T67" fmla="*/ 4 h 11"/>
                  <a:gd name="T68" fmla="*/ 54 w 75"/>
                  <a:gd name="T69" fmla="*/ 4 h 11"/>
                  <a:gd name="T70" fmla="*/ 54 w 75"/>
                  <a:gd name="T71" fmla="*/ 3 h 11"/>
                  <a:gd name="T72" fmla="*/ 57 w 75"/>
                  <a:gd name="T73" fmla="*/ 3 h 11"/>
                  <a:gd name="T74" fmla="*/ 58 w 75"/>
                  <a:gd name="T75" fmla="*/ 3 h 11"/>
                  <a:gd name="T76" fmla="*/ 59 w 75"/>
                  <a:gd name="T77" fmla="*/ 3 h 11"/>
                  <a:gd name="T78" fmla="*/ 61 w 75"/>
                  <a:gd name="T79" fmla="*/ 1 h 11"/>
                  <a:gd name="T80" fmla="*/ 62 w 75"/>
                  <a:gd name="T81" fmla="*/ 1 h 11"/>
                  <a:gd name="T82" fmla="*/ 64 w 75"/>
                  <a:gd name="T83" fmla="*/ 1 h 11"/>
                  <a:gd name="T84" fmla="*/ 65 w 75"/>
                  <a:gd name="T85" fmla="*/ 1 h 11"/>
                  <a:gd name="T86" fmla="*/ 67 w 75"/>
                  <a:gd name="T87" fmla="*/ 1 h 11"/>
                  <a:gd name="T88" fmla="*/ 68 w 75"/>
                  <a:gd name="T89" fmla="*/ 0 h 11"/>
                  <a:gd name="T90" fmla="*/ 70 w 75"/>
                  <a:gd name="T91" fmla="*/ 0 h 11"/>
                  <a:gd name="T92" fmla="*/ 71 w 75"/>
                  <a:gd name="T93" fmla="*/ 0 h 11"/>
                  <a:gd name="T94" fmla="*/ 74 w 75"/>
                  <a:gd name="T95" fmla="*/ 0 h 11"/>
                  <a:gd name="T96" fmla="*/ 75 w 75"/>
                  <a:gd name="T97" fmla="*/ 0 h 11"/>
                  <a:gd name="T98" fmla="*/ 75 w 7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11"/>
                    </a:moveTo>
                    <a:lnTo>
                      <a:pt x="3" y="11"/>
                    </a:lnTo>
                    <a:lnTo>
                      <a:pt x="3" y="11"/>
                    </a:lnTo>
                    <a:lnTo>
                      <a:pt x="6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3" y="8"/>
                    </a:lnTo>
                    <a:lnTo>
                      <a:pt x="25" y="8"/>
                    </a:lnTo>
                    <a:lnTo>
                      <a:pt x="28" y="8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2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6" y="5"/>
                    </a:lnTo>
                    <a:lnTo>
                      <a:pt x="38" y="5"/>
                    </a:lnTo>
                    <a:lnTo>
                      <a:pt x="39" y="5"/>
                    </a:lnTo>
                    <a:lnTo>
                      <a:pt x="41" y="5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4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1" y="1"/>
                    </a:lnTo>
                    <a:lnTo>
                      <a:pt x="62" y="1"/>
                    </a:lnTo>
                    <a:lnTo>
                      <a:pt x="64" y="1"/>
                    </a:lnTo>
                    <a:lnTo>
                      <a:pt x="65" y="1"/>
                    </a:lnTo>
                    <a:lnTo>
                      <a:pt x="67" y="1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460"/>
              <p:cNvSpPr>
                <a:spLocks/>
              </p:cNvSpPr>
              <p:nvPr/>
            </p:nvSpPr>
            <p:spPr bwMode="auto">
              <a:xfrm>
                <a:off x="3540" y="1775"/>
                <a:ext cx="24" cy="11"/>
              </a:xfrm>
              <a:custGeom>
                <a:avLst/>
                <a:gdLst>
                  <a:gd name="T0" fmla="*/ 0 w 72"/>
                  <a:gd name="T1" fmla="*/ 31 h 31"/>
                  <a:gd name="T2" fmla="*/ 3 w 72"/>
                  <a:gd name="T3" fmla="*/ 31 h 31"/>
                  <a:gd name="T4" fmla="*/ 5 w 72"/>
                  <a:gd name="T5" fmla="*/ 29 h 31"/>
                  <a:gd name="T6" fmla="*/ 5 w 72"/>
                  <a:gd name="T7" fmla="*/ 29 h 31"/>
                  <a:gd name="T8" fmla="*/ 7 w 72"/>
                  <a:gd name="T9" fmla="*/ 29 h 31"/>
                  <a:gd name="T10" fmla="*/ 9 w 72"/>
                  <a:gd name="T11" fmla="*/ 28 h 31"/>
                  <a:gd name="T12" fmla="*/ 10 w 72"/>
                  <a:gd name="T13" fmla="*/ 28 h 31"/>
                  <a:gd name="T14" fmla="*/ 12 w 72"/>
                  <a:gd name="T15" fmla="*/ 28 h 31"/>
                  <a:gd name="T16" fmla="*/ 13 w 72"/>
                  <a:gd name="T17" fmla="*/ 26 h 31"/>
                  <a:gd name="T18" fmla="*/ 15 w 72"/>
                  <a:gd name="T19" fmla="*/ 26 h 31"/>
                  <a:gd name="T20" fmla="*/ 16 w 72"/>
                  <a:gd name="T21" fmla="*/ 26 h 31"/>
                  <a:gd name="T22" fmla="*/ 18 w 72"/>
                  <a:gd name="T23" fmla="*/ 25 h 31"/>
                  <a:gd name="T24" fmla="*/ 19 w 72"/>
                  <a:gd name="T25" fmla="*/ 25 h 31"/>
                  <a:gd name="T26" fmla="*/ 20 w 72"/>
                  <a:gd name="T27" fmla="*/ 25 h 31"/>
                  <a:gd name="T28" fmla="*/ 22 w 72"/>
                  <a:gd name="T29" fmla="*/ 23 h 31"/>
                  <a:gd name="T30" fmla="*/ 23 w 72"/>
                  <a:gd name="T31" fmla="*/ 23 h 31"/>
                  <a:gd name="T32" fmla="*/ 25 w 72"/>
                  <a:gd name="T33" fmla="*/ 23 h 31"/>
                  <a:gd name="T34" fmla="*/ 26 w 72"/>
                  <a:gd name="T35" fmla="*/ 22 h 31"/>
                  <a:gd name="T36" fmla="*/ 28 w 72"/>
                  <a:gd name="T37" fmla="*/ 22 h 31"/>
                  <a:gd name="T38" fmla="*/ 29 w 72"/>
                  <a:gd name="T39" fmla="*/ 21 h 31"/>
                  <a:gd name="T40" fmla="*/ 31 w 72"/>
                  <a:gd name="T41" fmla="*/ 21 h 31"/>
                  <a:gd name="T42" fmla="*/ 32 w 72"/>
                  <a:gd name="T43" fmla="*/ 21 h 31"/>
                  <a:gd name="T44" fmla="*/ 33 w 72"/>
                  <a:gd name="T45" fmla="*/ 19 h 31"/>
                  <a:gd name="T46" fmla="*/ 35 w 72"/>
                  <a:gd name="T47" fmla="*/ 19 h 31"/>
                  <a:gd name="T48" fmla="*/ 36 w 72"/>
                  <a:gd name="T49" fmla="*/ 18 h 31"/>
                  <a:gd name="T50" fmla="*/ 38 w 72"/>
                  <a:gd name="T51" fmla="*/ 18 h 31"/>
                  <a:gd name="T52" fmla="*/ 39 w 72"/>
                  <a:gd name="T53" fmla="*/ 18 h 31"/>
                  <a:gd name="T54" fmla="*/ 41 w 72"/>
                  <a:gd name="T55" fmla="*/ 18 h 31"/>
                  <a:gd name="T56" fmla="*/ 42 w 72"/>
                  <a:gd name="T57" fmla="*/ 16 h 31"/>
                  <a:gd name="T58" fmla="*/ 45 w 72"/>
                  <a:gd name="T59" fmla="*/ 16 h 31"/>
                  <a:gd name="T60" fmla="*/ 45 w 72"/>
                  <a:gd name="T61" fmla="*/ 15 h 31"/>
                  <a:gd name="T62" fmla="*/ 46 w 72"/>
                  <a:gd name="T63" fmla="*/ 15 h 31"/>
                  <a:gd name="T64" fmla="*/ 49 w 72"/>
                  <a:gd name="T65" fmla="*/ 15 h 31"/>
                  <a:gd name="T66" fmla="*/ 49 w 72"/>
                  <a:gd name="T67" fmla="*/ 13 h 31"/>
                  <a:gd name="T68" fmla="*/ 51 w 72"/>
                  <a:gd name="T69" fmla="*/ 12 h 31"/>
                  <a:gd name="T70" fmla="*/ 54 w 72"/>
                  <a:gd name="T71" fmla="*/ 12 h 31"/>
                  <a:gd name="T72" fmla="*/ 54 w 72"/>
                  <a:gd name="T73" fmla="*/ 11 h 31"/>
                  <a:gd name="T74" fmla="*/ 55 w 72"/>
                  <a:gd name="T75" fmla="*/ 11 h 31"/>
                  <a:gd name="T76" fmla="*/ 58 w 72"/>
                  <a:gd name="T77" fmla="*/ 9 h 31"/>
                  <a:gd name="T78" fmla="*/ 58 w 72"/>
                  <a:gd name="T79" fmla="*/ 9 h 31"/>
                  <a:gd name="T80" fmla="*/ 59 w 72"/>
                  <a:gd name="T81" fmla="*/ 8 h 31"/>
                  <a:gd name="T82" fmla="*/ 62 w 72"/>
                  <a:gd name="T83" fmla="*/ 6 h 31"/>
                  <a:gd name="T84" fmla="*/ 62 w 72"/>
                  <a:gd name="T85" fmla="*/ 6 h 31"/>
                  <a:gd name="T86" fmla="*/ 64 w 72"/>
                  <a:gd name="T87" fmla="*/ 5 h 31"/>
                  <a:gd name="T88" fmla="*/ 67 w 72"/>
                  <a:gd name="T89" fmla="*/ 5 h 31"/>
                  <a:gd name="T90" fmla="*/ 67 w 72"/>
                  <a:gd name="T91" fmla="*/ 3 h 31"/>
                  <a:gd name="T92" fmla="*/ 68 w 72"/>
                  <a:gd name="T93" fmla="*/ 3 h 31"/>
                  <a:gd name="T94" fmla="*/ 71 w 72"/>
                  <a:gd name="T95" fmla="*/ 3 h 31"/>
                  <a:gd name="T96" fmla="*/ 71 w 72"/>
                  <a:gd name="T97" fmla="*/ 2 h 31"/>
                  <a:gd name="T98" fmla="*/ 72 w 72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1">
                    <a:moveTo>
                      <a:pt x="0" y="31"/>
                    </a:moveTo>
                    <a:lnTo>
                      <a:pt x="3" y="31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7" y="29"/>
                    </a:lnTo>
                    <a:lnTo>
                      <a:pt x="9" y="28"/>
                    </a:lnTo>
                    <a:lnTo>
                      <a:pt x="10" y="28"/>
                    </a:lnTo>
                    <a:lnTo>
                      <a:pt x="12" y="28"/>
                    </a:lnTo>
                    <a:lnTo>
                      <a:pt x="13" y="26"/>
                    </a:lnTo>
                    <a:lnTo>
                      <a:pt x="15" y="26"/>
                    </a:lnTo>
                    <a:lnTo>
                      <a:pt x="16" y="26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20" y="25"/>
                    </a:lnTo>
                    <a:lnTo>
                      <a:pt x="22" y="23"/>
                    </a:lnTo>
                    <a:lnTo>
                      <a:pt x="23" y="23"/>
                    </a:lnTo>
                    <a:lnTo>
                      <a:pt x="25" y="23"/>
                    </a:lnTo>
                    <a:lnTo>
                      <a:pt x="26" y="22"/>
                    </a:lnTo>
                    <a:lnTo>
                      <a:pt x="28" y="22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2" y="21"/>
                    </a:lnTo>
                    <a:lnTo>
                      <a:pt x="33" y="19"/>
                    </a:lnTo>
                    <a:lnTo>
                      <a:pt x="35" y="19"/>
                    </a:lnTo>
                    <a:lnTo>
                      <a:pt x="36" y="18"/>
                    </a:lnTo>
                    <a:lnTo>
                      <a:pt x="38" y="18"/>
                    </a:lnTo>
                    <a:lnTo>
                      <a:pt x="39" y="18"/>
                    </a:lnTo>
                    <a:lnTo>
                      <a:pt x="41" y="18"/>
                    </a:lnTo>
                    <a:lnTo>
                      <a:pt x="42" y="16"/>
                    </a:lnTo>
                    <a:lnTo>
                      <a:pt x="45" y="16"/>
                    </a:lnTo>
                    <a:lnTo>
                      <a:pt x="45" y="15"/>
                    </a:lnTo>
                    <a:lnTo>
                      <a:pt x="46" y="15"/>
                    </a:lnTo>
                    <a:lnTo>
                      <a:pt x="49" y="15"/>
                    </a:lnTo>
                    <a:lnTo>
                      <a:pt x="49" y="13"/>
                    </a:lnTo>
                    <a:lnTo>
                      <a:pt x="51" y="12"/>
                    </a:lnTo>
                    <a:lnTo>
                      <a:pt x="54" y="12"/>
                    </a:lnTo>
                    <a:lnTo>
                      <a:pt x="54" y="11"/>
                    </a:lnTo>
                    <a:lnTo>
                      <a:pt x="55" y="11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9" y="8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4" y="5"/>
                    </a:lnTo>
                    <a:lnTo>
                      <a:pt x="67" y="5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1" y="2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461"/>
              <p:cNvSpPr>
                <a:spLocks/>
              </p:cNvSpPr>
              <p:nvPr/>
            </p:nvSpPr>
            <p:spPr bwMode="auto">
              <a:xfrm>
                <a:off x="3564" y="1751"/>
                <a:ext cx="26" cy="24"/>
              </a:xfrm>
              <a:custGeom>
                <a:avLst/>
                <a:gdLst>
                  <a:gd name="T0" fmla="*/ 0 w 77"/>
                  <a:gd name="T1" fmla="*/ 72 h 72"/>
                  <a:gd name="T2" fmla="*/ 3 w 77"/>
                  <a:gd name="T3" fmla="*/ 71 h 72"/>
                  <a:gd name="T4" fmla="*/ 5 w 77"/>
                  <a:gd name="T5" fmla="*/ 70 h 72"/>
                  <a:gd name="T6" fmla="*/ 6 w 77"/>
                  <a:gd name="T7" fmla="*/ 70 h 72"/>
                  <a:gd name="T8" fmla="*/ 7 w 77"/>
                  <a:gd name="T9" fmla="*/ 68 h 72"/>
                  <a:gd name="T10" fmla="*/ 9 w 77"/>
                  <a:gd name="T11" fmla="*/ 67 h 72"/>
                  <a:gd name="T12" fmla="*/ 10 w 77"/>
                  <a:gd name="T13" fmla="*/ 65 h 72"/>
                  <a:gd name="T14" fmla="*/ 12 w 77"/>
                  <a:gd name="T15" fmla="*/ 65 h 72"/>
                  <a:gd name="T16" fmla="*/ 13 w 77"/>
                  <a:gd name="T17" fmla="*/ 64 h 72"/>
                  <a:gd name="T18" fmla="*/ 16 w 77"/>
                  <a:gd name="T19" fmla="*/ 62 h 72"/>
                  <a:gd name="T20" fmla="*/ 16 w 77"/>
                  <a:gd name="T21" fmla="*/ 61 h 72"/>
                  <a:gd name="T22" fmla="*/ 18 w 77"/>
                  <a:gd name="T23" fmla="*/ 61 h 72"/>
                  <a:gd name="T24" fmla="*/ 20 w 77"/>
                  <a:gd name="T25" fmla="*/ 61 h 72"/>
                  <a:gd name="T26" fmla="*/ 20 w 77"/>
                  <a:gd name="T27" fmla="*/ 58 h 72"/>
                  <a:gd name="T28" fmla="*/ 23 w 77"/>
                  <a:gd name="T29" fmla="*/ 58 h 72"/>
                  <a:gd name="T30" fmla="*/ 25 w 77"/>
                  <a:gd name="T31" fmla="*/ 57 h 72"/>
                  <a:gd name="T32" fmla="*/ 26 w 77"/>
                  <a:gd name="T33" fmla="*/ 55 h 72"/>
                  <a:gd name="T34" fmla="*/ 28 w 77"/>
                  <a:gd name="T35" fmla="*/ 54 h 72"/>
                  <a:gd name="T36" fmla="*/ 29 w 77"/>
                  <a:gd name="T37" fmla="*/ 52 h 72"/>
                  <a:gd name="T38" fmla="*/ 31 w 77"/>
                  <a:gd name="T39" fmla="*/ 51 h 72"/>
                  <a:gd name="T40" fmla="*/ 32 w 77"/>
                  <a:gd name="T41" fmla="*/ 49 h 72"/>
                  <a:gd name="T42" fmla="*/ 33 w 77"/>
                  <a:gd name="T43" fmla="*/ 48 h 72"/>
                  <a:gd name="T44" fmla="*/ 35 w 77"/>
                  <a:gd name="T45" fmla="*/ 47 h 72"/>
                  <a:gd name="T46" fmla="*/ 36 w 77"/>
                  <a:gd name="T47" fmla="*/ 47 h 72"/>
                  <a:gd name="T48" fmla="*/ 38 w 77"/>
                  <a:gd name="T49" fmla="*/ 45 h 72"/>
                  <a:gd name="T50" fmla="*/ 39 w 77"/>
                  <a:gd name="T51" fmla="*/ 44 h 72"/>
                  <a:gd name="T52" fmla="*/ 41 w 77"/>
                  <a:gd name="T53" fmla="*/ 42 h 72"/>
                  <a:gd name="T54" fmla="*/ 42 w 77"/>
                  <a:gd name="T55" fmla="*/ 39 h 72"/>
                  <a:gd name="T56" fmla="*/ 45 w 77"/>
                  <a:gd name="T57" fmla="*/ 38 h 72"/>
                  <a:gd name="T58" fmla="*/ 45 w 77"/>
                  <a:gd name="T59" fmla="*/ 36 h 72"/>
                  <a:gd name="T60" fmla="*/ 46 w 77"/>
                  <a:gd name="T61" fmla="*/ 35 h 72"/>
                  <a:gd name="T62" fmla="*/ 49 w 77"/>
                  <a:gd name="T63" fmla="*/ 34 h 72"/>
                  <a:gd name="T64" fmla="*/ 51 w 77"/>
                  <a:gd name="T65" fmla="*/ 32 h 72"/>
                  <a:gd name="T66" fmla="*/ 52 w 77"/>
                  <a:gd name="T67" fmla="*/ 31 h 72"/>
                  <a:gd name="T68" fmla="*/ 54 w 77"/>
                  <a:gd name="T69" fmla="*/ 29 h 72"/>
                  <a:gd name="T70" fmla="*/ 55 w 77"/>
                  <a:gd name="T71" fmla="*/ 28 h 72"/>
                  <a:gd name="T72" fmla="*/ 56 w 77"/>
                  <a:gd name="T73" fmla="*/ 26 h 72"/>
                  <a:gd name="T74" fmla="*/ 58 w 77"/>
                  <a:gd name="T75" fmla="*/ 23 h 72"/>
                  <a:gd name="T76" fmla="*/ 59 w 77"/>
                  <a:gd name="T77" fmla="*/ 22 h 72"/>
                  <a:gd name="T78" fmla="*/ 62 w 77"/>
                  <a:gd name="T79" fmla="*/ 19 h 72"/>
                  <a:gd name="T80" fmla="*/ 62 w 77"/>
                  <a:gd name="T81" fmla="*/ 18 h 72"/>
                  <a:gd name="T82" fmla="*/ 64 w 77"/>
                  <a:gd name="T83" fmla="*/ 18 h 72"/>
                  <a:gd name="T84" fmla="*/ 67 w 77"/>
                  <a:gd name="T85" fmla="*/ 15 h 72"/>
                  <a:gd name="T86" fmla="*/ 67 w 77"/>
                  <a:gd name="T87" fmla="*/ 12 h 72"/>
                  <a:gd name="T88" fmla="*/ 69 w 77"/>
                  <a:gd name="T89" fmla="*/ 10 h 72"/>
                  <a:gd name="T90" fmla="*/ 71 w 77"/>
                  <a:gd name="T91" fmla="*/ 9 h 72"/>
                  <a:gd name="T92" fmla="*/ 71 w 77"/>
                  <a:gd name="T93" fmla="*/ 6 h 72"/>
                  <a:gd name="T94" fmla="*/ 74 w 77"/>
                  <a:gd name="T95" fmla="*/ 5 h 72"/>
                  <a:gd name="T96" fmla="*/ 75 w 77"/>
                  <a:gd name="T97" fmla="*/ 3 h 72"/>
                  <a:gd name="T98" fmla="*/ 77 w 77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72">
                    <a:moveTo>
                      <a:pt x="0" y="72"/>
                    </a:moveTo>
                    <a:lnTo>
                      <a:pt x="3" y="71"/>
                    </a:lnTo>
                    <a:lnTo>
                      <a:pt x="5" y="70"/>
                    </a:lnTo>
                    <a:lnTo>
                      <a:pt x="6" y="70"/>
                    </a:lnTo>
                    <a:lnTo>
                      <a:pt x="7" y="68"/>
                    </a:lnTo>
                    <a:lnTo>
                      <a:pt x="9" y="67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4"/>
                    </a:lnTo>
                    <a:lnTo>
                      <a:pt x="16" y="62"/>
                    </a:lnTo>
                    <a:lnTo>
                      <a:pt x="16" y="61"/>
                    </a:lnTo>
                    <a:lnTo>
                      <a:pt x="18" y="61"/>
                    </a:lnTo>
                    <a:lnTo>
                      <a:pt x="20" y="61"/>
                    </a:lnTo>
                    <a:lnTo>
                      <a:pt x="20" y="58"/>
                    </a:lnTo>
                    <a:lnTo>
                      <a:pt x="23" y="58"/>
                    </a:lnTo>
                    <a:lnTo>
                      <a:pt x="25" y="57"/>
                    </a:lnTo>
                    <a:lnTo>
                      <a:pt x="26" y="55"/>
                    </a:lnTo>
                    <a:lnTo>
                      <a:pt x="28" y="54"/>
                    </a:lnTo>
                    <a:lnTo>
                      <a:pt x="29" y="52"/>
                    </a:lnTo>
                    <a:lnTo>
                      <a:pt x="31" y="51"/>
                    </a:lnTo>
                    <a:lnTo>
                      <a:pt x="32" y="49"/>
                    </a:lnTo>
                    <a:lnTo>
                      <a:pt x="33" y="48"/>
                    </a:lnTo>
                    <a:lnTo>
                      <a:pt x="35" y="47"/>
                    </a:lnTo>
                    <a:lnTo>
                      <a:pt x="36" y="47"/>
                    </a:lnTo>
                    <a:lnTo>
                      <a:pt x="38" y="45"/>
                    </a:lnTo>
                    <a:lnTo>
                      <a:pt x="39" y="44"/>
                    </a:lnTo>
                    <a:lnTo>
                      <a:pt x="41" y="42"/>
                    </a:lnTo>
                    <a:lnTo>
                      <a:pt x="42" y="39"/>
                    </a:lnTo>
                    <a:lnTo>
                      <a:pt x="45" y="38"/>
                    </a:lnTo>
                    <a:lnTo>
                      <a:pt x="45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1" y="32"/>
                    </a:lnTo>
                    <a:lnTo>
                      <a:pt x="52" y="31"/>
                    </a:lnTo>
                    <a:lnTo>
                      <a:pt x="54" y="29"/>
                    </a:lnTo>
                    <a:lnTo>
                      <a:pt x="55" y="28"/>
                    </a:lnTo>
                    <a:lnTo>
                      <a:pt x="56" y="26"/>
                    </a:lnTo>
                    <a:lnTo>
                      <a:pt x="58" y="23"/>
                    </a:lnTo>
                    <a:lnTo>
                      <a:pt x="59" y="22"/>
                    </a:lnTo>
                    <a:lnTo>
                      <a:pt x="62" y="19"/>
                    </a:lnTo>
                    <a:lnTo>
                      <a:pt x="62" y="18"/>
                    </a:lnTo>
                    <a:lnTo>
                      <a:pt x="64" y="18"/>
                    </a:lnTo>
                    <a:lnTo>
                      <a:pt x="67" y="15"/>
                    </a:lnTo>
                    <a:lnTo>
                      <a:pt x="67" y="12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1" y="6"/>
                    </a:lnTo>
                    <a:lnTo>
                      <a:pt x="74" y="5"/>
                    </a:lnTo>
                    <a:lnTo>
                      <a:pt x="75" y="3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462"/>
              <p:cNvSpPr>
                <a:spLocks/>
              </p:cNvSpPr>
              <p:nvPr/>
            </p:nvSpPr>
            <p:spPr bwMode="auto">
              <a:xfrm>
                <a:off x="3590" y="1700"/>
                <a:ext cx="26" cy="51"/>
              </a:xfrm>
              <a:custGeom>
                <a:avLst/>
                <a:gdLst>
                  <a:gd name="T0" fmla="*/ 0 w 77"/>
                  <a:gd name="T1" fmla="*/ 154 h 154"/>
                  <a:gd name="T2" fmla="*/ 1 w 77"/>
                  <a:gd name="T3" fmla="*/ 152 h 154"/>
                  <a:gd name="T4" fmla="*/ 3 w 77"/>
                  <a:gd name="T5" fmla="*/ 150 h 154"/>
                  <a:gd name="T6" fmla="*/ 4 w 77"/>
                  <a:gd name="T7" fmla="*/ 147 h 154"/>
                  <a:gd name="T8" fmla="*/ 5 w 77"/>
                  <a:gd name="T9" fmla="*/ 144 h 154"/>
                  <a:gd name="T10" fmla="*/ 7 w 77"/>
                  <a:gd name="T11" fmla="*/ 143 h 154"/>
                  <a:gd name="T12" fmla="*/ 10 w 77"/>
                  <a:gd name="T13" fmla="*/ 141 h 154"/>
                  <a:gd name="T14" fmla="*/ 10 w 77"/>
                  <a:gd name="T15" fmla="*/ 139 h 154"/>
                  <a:gd name="T16" fmla="*/ 13 w 77"/>
                  <a:gd name="T17" fmla="*/ 136 h 154"/>
                  <a:gd name="T18" fmla="*/ 14 w 77"/>
                  <a:gd name="T19" fmla="*/ 133 h 154"/>
                  <a:gd name="T20" fmla="*/ 15 w 77"/>
                  <a:gd name="T21" fmla="*/ 131 h 154"/>
                  <a:gd name="T22" fmla="*/ 17 w 77"/>
                  <a:gd name="T23" fmla="*/ 128 h 154"/>
                  <a:gd name="T24" fmla="*/ 18 w 77"/>
                  <a:gd name="T25" fmla="*/ 126 h 154"/>
                  <a:gd name="T26" fmla="*/ 20 w 77"/>
                  <a:gd name="T27" fmla="*/ 124 h 154"/>
                  <a:gd name="T28" fmla="*/ 21 w 77"/>
                  <a:gd name="T29" fmla="*/ 121 h 154"/>
                  <a:gd name="T30" fmla="*/ 23 w 77"/>
                  <a:gd name="T31" fmla="*/ 118 h 154"/>
                  <a:gd name="T32" fmla="*/ 26 w 77"/>
                  <a:gd name="T33" fmla="*/ 116 h 154"/>
                  <a:gd name="T34" fmla="*/ 26 w 77"/>
                  <a:gd name="T35" fmla="*/ 111 h 154"/>
                  <a:gd name="T36" fmla="*/ 28 w 77"/>
                  <a:gd name="T37" fmla="*/ 111 h 154"/>
                  <a:gd name="T38" fmla="*/ 30 w 77"/>
                  <a:gd name="T39" fmla="*/ 107 h 154"/>
                  <a:gd name="T40" fmla="*/ 31 w 77"/>
                  <a:gd name="T41" fmla="*/ 104 h 154"/>
                  <a:gd name="T42" fmla="*/ 33 w 77"/>
                  <a:gd name="T43" fmla="*/ 101 h 154"/>
                  <a:gd name="T44" fmla="*/ 34 w 77"/>
                  <a:gd name="T45" fmla="*/ 98 h 154"/>
                  <a:gd name="T46" fmla="*/ 36 w 77"/>
                  <a:gd name="T47" fmla="*/ 95 h 154"/>
                  <a:gd name="T48" fmla="*/ 37 w 77"/>
                  <a:gd name="T49" fmla="*/ 92 h 154"/>
                  <a:gd name="T50" fmla="*/ 39 w 77"/>
                  <a:gd name="T51" fmla="*/ 90 h 154"/>
                  <a:gd name="T52" fmla="*/ 41 w 77"/>
                  <a:gd name="T53" fmla="*/ 85 h 154"/>
                  <a:gd name="T54" fmla="*/ 41 w 77"/>
                  <a:gd name="T55" fmla="*/ 82 h 154"/>
                  <a:gd name="T56" fmla="*/ 44 w 77"/>
                  <a:gd name="T57" fmla="*/ 80 h 154"/>
                  <a:gd name="T58" fmla="*/ 46 w 77"/>
                  <a:gd name="T59" fmla="*/ 77 h 154"/>
                  <a:gd name="T60" fmla="*/ 46 w 77"/>
                  <a:gd name="T61" fmla="*/ 72 h 154"/>
                  <a:gd name="T62" fmla="*/ 49 w 77"/>
                  <a:gd name="T63" fmla="*/ 69 h 154"/>
                  <a:gd name="T64" fmla="*/ 50 w 77"/>
                  <a:gd name="T65" fmla="*/ 65 h 154"/>
                  <a:gd name="T66" fmla="*/ 51 w 77"/>
                  <a:gd name="T67" fmla="*/ 64 h 154"/>
                  <a:gd name="T68" fmla="*/ 53 w 77"/>
                  <a:gd name="T69" fmla="*/ 59 h 154"/>
                  <a:gd name="T70" fmla="*/ 54 w 77"/>
                  <a:gd name="T71" fmla="*/ 55 h 154"/>
                  <a:gd name="T72" fmla="*/ 56 w 77"/>
                  <a:gd name="T73" fmla="*/ 52 h 154"/>
                  <a:gd name="T74" fmla="*/ 57 w 77"/>
                  <a:gd name="T75" fmla="*/ 48 h 154"/>
                  <a:gd name="T76" fmla="*/ 59 w 77"/>
                  <a:gd name="T77" fmla="*/ 45 h 154"/>
                  <a:gd name="T78" fmla="*/ 60 w 77"/>
                  <a:gd name="T79" fmla="*/ 41 h 154"/>
                  <a:gd name="T80" fmla="*/ 62 w 77"/>
                  <a:gd name="T81" fmla="*/ 36 h 154"/>
                  <a:gd name="T82" fmla="*/ 64 w 77"/>
                  <a:gd name="T83" fmla="*/ 32 h 154"/>
                  <a:gd name="T84" fmla="*/ 66 w 77"/>
                  <a:gd name="T85" fmla="*/ 29 h 154"/>
                  <a:gd name="T86" fmla="*/ 67 w 77"/>
                  <a:gd name="T87" fmla="*/ 25 h 154"/>
                  <a:gd name="T88" fmla="*/ 69 w 77"/>
                  <a:gd name="T89" fmla="*/ 20 h 154"/>
                  <a:gd name="T90" fmla="*/ 70 w 77"/>
                  <a:gd name="T91" fmla="*/ 16 h 154"/>
                  <a:gd name="T92" fmla="*/ 73 w 77"/>
                  <a:gd name="T93" fmla="*/ 13 h 154"/>
                  <a:gd name="T94" fmla="*/ 73 w 77"/>
                  <a:gd name="T95" fmla="*/ 9 h 154"/>
                  <a:gd name="T96" fmla="*/ 75 w 77"/>
                  <a:gd name="T97" fmla="*/ 5 h 154"/>
                  <a:gd name="T98" fmla="*/ 77 w 77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154">
                    <a:moveTo>
                      <a:pt x="0" y="154"/>
                    </a:moveTo>
                    <a:lnTo>
                      <a:pt x="1" y="152"/>
                    </a:lnTo>
                    <a:lnTo>
                      <a:pt x="3" y="150"/>
                    </a:lnTo>
                    <a:lnTo>
                      <a:pt x="4" y="147"/>
                    </a:lnTo>
                    <a:lnTo>
                      <a:pt x="5" y="144"/>
                    </a:lnTo>
                    <a:lnTo>
                      <a:pt x="7" y="143"/>
                    </a:lnTo>
                    <a:lnTo>
                      <a:pt x="10" y="141"/>
                    </a:lnTo>
                    <a:lnTo>
                      <a:pt x="10" y="139"/>
                    </a:lnTo>
                    <a:lnTo>
                      <a:pt x="13" y="136"/>
                    </a:lnTo>
                    <a:lnTo>
                      <a:pt x="14" y="133"/>
                    </a:lnTo>
                    <a:lnTo>
                      <a:pt x="15" y="131"/>
                    </a:lnTo>
                    <a:lnTo>
                      <a:pt x="17" y="128"/>
                    </a:lnTo>
                    <a:lnTo>
                      <a:pt x="18" y="126"/>
                    </a:lnTo>
                    <a:lnTo>
                      <a:pt x="20" y="124"/>
                    </a:lnTo>
                    <a:lnTo>
                      <a:pt x="21" y="121"/>
                    </a:lnTo>
                    <a:lnTo>
                      <a:pt x="23" y="118"/>
                    </a:lnTo>
                    <a:lnTo>
                      <a:pt x="26" y="116"/>
                    </a:lnTo>
                    <a:lnTo>
                      <a:pt x="26" y="111"/>
                    </a:lnTo>
                    <a:lnTo>
                      <a:pt x="28" y="111"/>
                    </a:lnTo>
                    <a:lnTo>
                      <a:pt x="30" y="107"/>
                    </a:lnTo>
                    <a:lnTo>
                      <a:pt x="31" y="104"/>
                    </a:lnTo>
                    <a:lnTo>
                      <a:pt x="33" y="101"/>
                    </a:lnTo>
                    <a:lnTo>
                      <a:pt x="34" y="98"/>
                    </a:lnTo>
                    <a:lnTo>
                      <a:pt x="36" y="95"/>
                    </a:lnTo>
                    <a:lnTo>
                      <a:pt x="37" y="92"/>
                    </a:lnTo>
                    <a:lnTo>
                      <a:pt x="39" y="90"/>
                    </a:lnTo>
                    <a:lnTo>
                      <a:pt x="41" y="85"/>
                    </a:lnTo>
                    <a:lnTo>
                      <a:pt x="41" y="82"/>
                    </a:lnTo>
                    <a:lnTo>
                      <a:pt x="44" y="80"/>
                    </a:lnTo>
                    <a:lnTo>
                      <a:pt x="46" y="77"/>
                    </a:lnTo>
                    <a:lnTo>
                      <a:pt x="46" y="72"/>
                    </a:lnTo>
                    <a:lnTo>
                      <a:pt x="49" y="69"/>
                    </a:lnTo>
                    <a:lnTo>
                      <a:pt x="50" y="65"/>
                    </a:lnTo>
                    <a:lnTo>
                      <a:pt x="51" y="64"/>
                    </a:lnTo>
                    <a:lnTo>
                      <a:pt x="53" y="59"/>
                    </a:lnTo>
                    <a:lnTo>
                      <a:pt x="54" y="55"/>
                    </a:lnTo>
                    <a:lnTo>
                      <a:pt x="56" y="52"/>
                    </a:lnTo>
                    <a:lnTo>
                      <a:pt x="57" y="48"/>
                    </a:lnTo>
                    <a:lnTo>
                      <a:pt x="59" y="45"/>
                    </a:lnTo>
                    <a:lnTo>
                      <a:pt x="60" y="41"/>
                    </a:lnTo>
                    <a:lnTo>
                      <a:pt x="62" y="36"/>
                    </a:lnTo>
                    <a:lnTo>
                      <a:pt x="64" y="32"/>
                    </a:lnTo>
                    <a:lnTo>
                      <a:pt x="66" y="29"/>
                    </a:lnTo>
                    <a:lnTo>
                      <a:pt x="67" y="25"/>
                    </a:lnTo>
                    <a:lnTo>
                      <a:pt x="69" y="20"/>
                    </a:lnTo>
                    <a:lnTo>
                      <a:pt x="70" y="16"/>
                    </a:lnTo>
                    <a:lnTo>
                      <a:pt x="73" y="13"/>
                    </a:lnTo>
                    <a:lnTo>
                      <a:pt x="73" y="9"/>
                    </a:lnTo>
                    <a:lnTo>
                      <a:pt x="75" y="5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463"/>
              <p:cNvSpPr>
                <a:spLocks/>
              </p:cNvSpPr>
              <p:nvPr/>
            </p:nvSpPr>
            <p:spPr bwMode="auto">
              <a:xfrm>
                <a:off x="3616" y="1610"/>
                <a:ext cx="24" cy="90"/>
              </a:xfrm>
              <a:custGeom>
                <a:avLst/>
                <a:gdLst>
                  <a:gd name="T0" fmla="*/ 0 w 72"/>
                  <a:gd name="T1" fmla="*/ 269 h 269"/>
                  <a:gd name="T2" fmla="*/ 0 w 72"/>
                  <a:gd name="T3" fmla="*/ 265 h 269"/>
                  <a:gd name="T4" fmla="*/ 3 w 72"/>
                  <a:gd name="T5" fmla="*/ 261 h 269"/>
                  <a:gd name="T6" fmla="*/ 5 w 72"/>
                  <a:gd name="T7" fmla="*/ 256 h 269"/>
                  <a:gd name="T8" fmla="*/ 5 w 72"/>
                  <a:gd name="T9" fmla="*/ 252 h 269"/>
                  <a:gd name="T10" fmla="*/ 8 w 72"/>
                  <a:gd name="T11" fmla="*/ 248 h 269"/>
                  <a:gd name="T12" fmla="*/ 9 w 72"/>
                  <a:gd name="T13" fmla="*/ 242 h 269"/>
                  <a:gd name="T14" fmla="*/ 9 w 72"/>
                  <a:gd name="T15" fmla="*/ 239 h 269"/>
                  <a:gd name="T16" fmla="*/ 12 w 72"/>
                  <a:gd name="T17" fmla="*/ 233 h 269"/>
                  <a:gd name="T18" fmla="*/ 13 w 72"/>
                  <a:gd name="T19" fmla="*/ 228 h 269"/>
                  <a:gd name="T20" fmla="*/ 15 w 72"/>
                  <a:gd name="T21" fmla="*/ 225 h 269"/>
                  <a:gd name="T22" fmla="*/ 16 w 72"/>
                  <a:gd name="T23" fmla="*/ 219 h 269"/>
                  <a:gd name="T24" fmla="*/ 18 w 72"/>
                  <a:gd name="T25" fmla="*/ 215 h 269"/>
                  <a:gd name="T26" fmla="*/ 19 w 72"/>
                  <a:gd name="T27" fmla="*/ 210 h 269"/>
                  <a:gd name="T28" fmla="*/ 21 w 72"/>
                  <a:gd name="T29" fmla="*/ 205 h 269"/>
                  <a:gd name="T30" fmla="*/ 22 w 72"/>
                  <a:gd name="T31" fmla="*/ 200 h 269"/>
                  <a:gd name="T32" fmla="*/ 23 w 72"/>
                  <a:gd name="T33" fmla="*/ 194 h 269"/>
                  <a:gd name="T34" fmla="*/ 25 w 72"/>
                  <a:gd name="T35" fmla="*/ 189 h 269"/>
                  <a:gd name="T36" fmla="*/ 26 w 72"/>
                  <a:gd name="T37" fmla="*/ 184 h 269"/>
                  <a:gd name="T38" fmla="*/ 28 w 72"/>
                  <a:gd name="T39" fmla="*/ 179 h 269"/>
                  <a:gd name="T40" fmla="*/ 29 w 72"/>
                  <a:gd name="T41" fmla="*/ 173 h 269"/>
                  <a:gd name="T42" fmla="*/ 31 w 72"/>
                  <a:gd name="T43" fmla="*/ 169 h 269"/>
                  <a:gd name="T44" fmla="*/ 32 w 72"/>
                  <a:gd name="T45" fmla="*/ 163 h 269"/>
                  <a:gd name="T46" fmla="*/ 34 w 72"/>
                  <a:gd name="T47" fmla="*/ 158 h 269"/>
                  <a:gd name="T48" fmla="*/ 35 w 72"/>
                  <a:gd name="T49" fmla="*/ 153 h 269"/>
                  <a:gd name="T50" fmla="*/ 36 w 72"/>
                  <a:gd name="T51" fmla="*/ 147 h 269"/>
                  <a:gd name="T52" fmla="*/ 38 w 72"/>
                  <a:gd name="T53" fmla="*/ 141 h 269"/>
                  <a:gd name="T54" fmla="*/ 39 w 72"/>
                  <a:gd name="T55" fmla="*/ 135 h 269"/>
                  <a:gd name="T56" fmla="*/ 41 w 72"/>
                  <a:gd name="T57" fmla="*/ 131 h 269"/>
                  <a:gd name="T58" fmla="*/ 42 w 72"/>
                  <a:gd name="T59" fmla="*/ 124 h 269"/>
                  <a:gd name="T60" fmla="*/ 44 w 72"/>
                  <a:gd name="T61" fmla="*/ 118 h 269"/>
                  <a:gd name="T62" fmla="*/ 45 w 72"/>
                  <a:gd name="T63" fmla="*/ 112 h 269"/>
                  <a:gd name="T64" fmla="*/ 46 w 72"/>
                  <a:gd name="T65" fmla="*/ 107 h 269"/>
                  <a:gd name="T66" fmla="*/ 48 w 72"/>
                  <a:gd name="T67" fmla="*/ 101 h 269"/>
                  <a:gd name="T68" fmla="*/ 49 w 72"/>
                  <a:gd name="T69" fmla="*/ 94 h 269"/>
                  <a:gd name="T70" fmla="*/ 51 w 72"/>
                  <a:gd name="T71" fmla="*/ 89 h 269"/>
                  <a:gd name="T72" fmla="*/ 52 w 72"/>
                  <a:gd name="T73" fmla="*/ 82 h 269"/>
                  <a:gd name="T74" fmla="*/ 54 w 72"/>
                  <a:gd name="T75" fmla="*/ 76 h 269"/>
                  <a:gd name="T76" fmla="*/ 55 w 72"/>
                  <a:gd name="T77" fmla="*/ 71 h 269"/>
                  <a:gd name="T78" fmla="*/ 57 w 72"/>
                  <a:gd name="T79" fmla="*/ 63 h 269"/>
                  <a:gd name="T80" fmla="*/ 58 w 72"/>
                  <a:gd name="T81" fmla="*/ 58 h 269"/>
                  <a:gd name="T82" fmla="*/ 59 w 72"/>
                  <a:gd name="T83" fmla="*/ 52 h 269"/>
                  <a:gd name="T84" fmla="*/ 62 w 72"/>
                  <a:gd name="T85" fmla="*/ 46 h 269"/>
                  <a:gd name="T86" fmla="*/ 62 w 72"/>
                  <a:gd name="T87" fmla="*/ 39 h 269"/>
                  <a:gd name="T88" fmla="*/ 64 w 72"/>
                  <a:gd name="T89" fmla="*/ 33 h 269"/>
                  <a:gd name="T90" fmla="*/ 67 w 72"/>
                  <a:gd name="T91" fmla="*/ 26 h 269"/>
                  <a:gd name="T92" fmla="*/ 67 w 72"/>
                  <a:gd name="T93" fmla="*/ 20 h 269"/>
                  <a:gd name="T94" fmla="*/ 68 w 72"/>
                  <a:gd name="T95" fmla="*/ 13 h 269"/>
                  <a:gd name="T96" fmla="*/ 71 w 72"/>
                  <a:gd name="T97" fmla="*/ 7 h 269"/>
                  <a:gd name="T98" fmla="*/ 72 w 72"/>
                  <a:gd name="T99" fmla="*/ 0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269">
                    <a:moveTo>
                      <a:pt x="0" y="269"/>
                    </a:moveTo>
                    <a:lnTo>
                      <a:pt x="0" y="265"/>
                    </a:lnTo>
                    <a:lnTo>
                      <a:pt x="3" y="261"/>
                    </a:lnTo>
                    <a:lnTo>
                      <a:pt x="5" y="256"/>
                    </a:lnTo>
                    <a:lnTo>
                      <a:pt x="5" y="252"/>
                    </a:lnTo>
                    <a:lnTo>
                      <a:pt x="8" y="248"/>
                    </a:lnTo>
                    <a:lnTo>
                      <a:pt x="9" y="242"/>
                    </a:lnTo>
                    <a:lnTo>
                      <a:pt x="9" y="239"/>
                    </a:lnTo>
                    <a:lnTo>
                      <a:pt x="12" y="233"/>
                    </a:lnTo>
                    <a:lnTo>
                      <a:pt x="13" y="228"/>
                    </a:lnTo>
                    <a:lnTo>
                      <a:pt x="15" y="225"/>
                    </a:lnTo>
                    <a:lnTo>
                      <a:pt x="16" y="219"/>
                    </a:lnTo>
                    <a:lnTo>
                      <a:pt x="18" y="215"/>
                    </a:lnTo>
                    <a:lnTo>
                      <a:pt x="19" y="210"/>
                    </a:lnTo>
                    <a:lnTo>
                      <a:pt x="21" y="205"/>
                    </a:lnTo>
                    <a:lnTo>
                      <a:pt x="22" y="200"/>
                    </a:lnTo>
                    <a:lnTo>
                      <a:pt x="23" y="194"/>
                    </a:lnTo>
                    <a:lnTo>
                      <a:pt x="25" y="189"/>
                    </a:lnTo>
                    <a:lnTo>
                      <a:pt x="26" y="184"/>
                    </a:lnTo>
                    <a:lnTo>
                      <a:pt x="28" y="179"/>
                    </a:lnTo>
                    <a:lnTo>
                      <a:pt x="29" y="173"/>
                    </a:lnTo>
                    <a:lnTo>
                      <a:pt x="31" y="169"/>
                    </a:lnTo>
                    <a:lnTo>
                      <a:pt x="32" y="163"/>
                    </a:lnTo>
                    <a:lnTo>
                      <a:pt x="34" y="158"/>
                    </a:lnTo>
                    <a:lnTo>
                      <a:pt x="35" y="153"/>
                    </a:lnTo>
                    <a:lnTo>
                      <a:pt x="36" y="147"/>
                    </a:lnTo>
                    <a:lnTo>
                      <a:pt x="38" y="141"/>
                    </a:lnTo>
                    <a:lnTo>
                      <a:pt x="39" y="135"/>
                    </a:lnTo>
                    <a:lnTo>
                      <a:pt x="41" y="131"/>
                    </a:lnTo>
                    <a:lnTo>
                      <a:pt x="42" y="124"/>
                    </a:lnTo>
                    <a:lnTo>
                      <a:pt x="44" y="118"/>
                    </a:lnTo>
                    <a:lnTo>
                      <a:pt x="45" y="112"/>
                    </a:lnTo>
                    <a:lnTo>
                      <a:pt x="46" y="107"/>
                    </a:lnTo>
                    <a:lnTo>
                      <a:pt x="48" y="101"/>
                    </a:lnTo>
                    <a:lnTo>
                      <a:pt x="49" y="94"/>
                    </a:lnTo>
                    <a:lnTo>
                      <a:pt x="51" y="89"/>
                    </a:lnTo>
                    <a:lnTo>
                      <a:pt x="52" y="82"/>
                    </a:lnTo>
                    <a:lnTo>
                      <a:pt x="54" y="76"/>
                    </a:lnTo>
                    <a:lnTo>
                      <a:pt x="55" y="71"/>
                    </a:lnTo>
                    <a:lnTo>
                      <a:pt x="57" y="63"/>
                    </a:lnTo>
                    <a:lnTo>
                      <a:pt x="58" y="58"/>
                    </a:lnTo>
                    <a:lnTo>
                      <a:pt x="59" y="52"/>
                    </a:lnTo>
                    <a:lnTo>
                      <a:pt x="62" y="46"/>
                    </a:lnTo>
                    <a:lnTo>
                      <a:pt x="62" y="39"/>
                    </a:lnTo>
                    <a:lnTo>
                      <a:pt x="64" y="33"/>
                    </a:lnTo>
                    <a:lnTo>
                      <a:pt x="67" y="26"/>
                    </a:lnTo>
                    <a:lnTo>
                      <a:pt x="67" y="20"/>
                    </a:lnTo>
                    <a:lnTo>
                      <a:pt x="68" y="13"/>
                    </a:lnTo>
                    <a:lnTo>
                      <a:pt x="71" y="7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464"/>
              <p:cNvSpPr>
                <a:spLocks/>
              </p:cNvSpPr>
              <p:nvPr/>
            </p:nvSpPr>
            <p:spPr bwMode="auto">
              <a:xfrm>
                <a:off x="3640" y="1498"/>
                <a:ext cx="25" cy="112"/>
              </a:xfrm>
              <a:custGeom>
                <a:avLst/>
                <a:gdLst>
                  <a:gd name="T0" fmla="*/ 0 w 75"/>
                  <a:gd name="T1" fmla="*/ 338 h 338"/>
                  <a:gd name="T2" fmla="*/ 0 w 75"/>
                  <a:gd name="T3" fmla="*/ 331 h 338"/>
                  <a:gd name="T4" fmla="*/ 3 w 75"/>
                  <a:gd name="T5" fmla="*/ 324 h 338"/>
                  <a:gd name="T6" fmla="*/ 5 w 75"/>
                  <a:gd name="T7" fmla="*/ 316 h 338"/>
                  <a:gd name="T8" fmla="*/ 6 w 75"/>
                  <a:gd name="T9" fmla="*/ 311 h 338"/>
                  <a:gd name="T10" fmla="*/ 8 w 75"/>
                  <a:gd name="T11" fmla="*/ 303 h 338"/>
                  <a:gd name="T12" fmla="*/ 9 w 75"/>
                  <a:gd name="T13" fmla="*/ 298 h 338"/>
                  <a:gd name="T14" fmla="*/ 10 w 75"/>
                  <a:gd name="T15" fmla="*/ 290 h 338"/>
                  <a:gd name="T16" fmla="*/ 12 w 75"/>
                  <a:gd name="T17" fmla="*/ 283 h 338"/>
                  <a:gd name="T18" fmla="*/ 13 w 75"/>
                  <a:gd name="T19" fmla="*/ 276 h 338"/>
                  <a:gd name="T20" fmla="*/ 15 w 75"/>
                  <a:gd name="T21" fmla="*/ 270 h 338"/>
                  <a:gd name="T22" fmla="*/ 16 w 75"/>
                  <a:gd name="T23" fmla="*/ 262 h 338"/>
                  <a:gd name="T24" fmla="*/ 18 w 75"/>
                  <a:gd name="T25" fmla="*/ 256 h 338"/>
                  <a:gd name="T26" fmla="*/ 21 w 75"/>
                  <a:gd name="T27" fmla="*/ 249 h 338"/>
                  <a:gd name="T28" fmla="*/ 22 w 75"/>
                  <a:gd name="T29" fmla="*/ 242 h 338"/>
                  <a:gd name="T30" fmla="*/ 22 w 75"/>
                  <a:gd name="T31" fmla="*/ 234 h 338"/>
                  <a:gd name="T32" fmla="*/ 25 w 75"/>
                  <a:gd name="T33" fmla="*/ 227 h 338"/>
                  <a:gd name="T34" fmla="*/ 26 w 75"/>
                  <a:gd name="T35" fmla="*/ 220 h 338"/>
                  <a:gd name="T36" fmla="*/ 28 w 75"/>
                  <a:gd name="T37" fmla="*/ 214 h 338"/>
                  <a:gd name="T38" fmla="*/ 29 w 75"/>
                  <a:gd name="T39" fmla="*/ 206 h 338"/>
                  <a:gd name="T40" fmla="*/ 31 w 75"/>
                  <a:gd name="T41" fmla="*/ 200 h 338"/>
                  <a:gd name="T42" fmla="*/ 32 w 75"/>
                  <a:gd name="T43" fmla="*/ 193 h 338"/>
                  <a:gd name="T44" fmla="*/ 34 w 75"/>
                  <a:gd name="T45" fmla="*/ 185 h 338"/>
                  <a:gd name="T46" fmla="*/ 35 w 75"/>
                  <a:gd name="T47" fmla="*/ 178 h 338"/>
                  <a:gd name="T48" fmla="*/ 36 w 75"/>
                  <a:gd name="T49" fmla="*/ 171 h 338"/>
                  <a:gd name="T50" fmla="*/ 38 w 75"/>
                  <a:gd name="T51" fmla="*/ 164 h 338"/>
                  <a:gd name="T52" fmla="*/ 39 w 75"/>
                  <a:gd name="T53" fmla="*/ 157 h 338"/>
                  <a:gd name="T54" fmla="*/ 41 w 75"/>
                  <a:gd name="T55" fmla="*/ 149 h 338"/>
                  <a:gd name="T56" fmla="*/ 42 w 75"/>
                  <a:gd name="T57" fmla="*/ 142 h 338"/>
                  <a:gd name="T58" fmla="*/ 44 w 75"/>
                  <a:gd name="T59" fmla="*/ 135 h 338"/>
                  <a:gd name="T60" fmla="*/ 47 w 75"/>
                  <a:gd name="T61" fmla="*/ 128 h 338"/>
                  <a:gd name="T62" fmla="*/ 47 w 75"/>
                  <a:gd name="T63" fmla="*/ 121 h 338"/>
                  <a:gd name="T64" fmla="*/ 49 w 75"/>
                  <a:gd name="T65" fmla="*/ 115 h 338"/>
                  <a:gd name="T66" fmla="*/ 51 w 75"/>
                  <a:gd name="T67" fmla="*/ 106 h 338"/>
                  <a:gd name="T68" fmla="*/ 52 w 75"/>
                  <a:gd name="T69" fmla="*/ 100 h 338"/>
                  <a:gd name="T70" fmla="*/ 54 w 75"/>
                  <a:gd name="T71" fmla="*/ 93 h 338"/>
                  <a:gd name="T72" fmla="*/ 55 w 75"/>
                  <a:gd name="T73" fmla="*/ 86 h 338"/>
                  <a:gd name="T74" fmla="*/ 57 w 75"/>
                  <a:gd name="T75" fmla="*/ 79 h 338"/>
                  <a:gd name="T76" fmla="*/ 58 w 75"/>
                  <a:gd name="T77" fmla="*/ 72 h 338"/>
                  <a:gd name="T78" fmla="*/ 59 w 75"/>
                  <a:gd name="T79" fmla="*/ 64 h 338"/>
                  <a:gd name="T80" fmla="*/ 61 w 75"/>
                  <a:gd name="T81" fmla="*/ 57 h 338"/>
                  <a:gd name="T82" fmla="*/ 62 w 75"/>
                  <a:gd name="T83" fmla="*/ 51 h 338"/>
                  <a:gd name="T84" fmla="*/ 64 w 75"/>
                  <a:gd name="T85" fmla="*/ 44 h 338"/>
                  <a:gd name="T86" fmla="*/ 67 w 75"/>
                  <a:gd name="T87" fmla="*/ 38 h 338"/>
                  <a:gd name="T88" fmla="*/ 67 w 75"/>
                  <a:gd name="T89" fmla="*/ 31 h 338"/>
                  <a:gd name="T90" fmla="*/ 68 w 75"/>
                  <a:gd name="T91" fmla="*/ 25 h 338"/>
                  <a:gd name="T92" fmla="*/ 71 w 75"/>
                  <a:gd name="T93" fmla="*/ 18 h 338"/>
                  <a:gd name="T94" fmla="*/ 71 w 75"/>
                  <a:gd name="T95" fmla="*/ 13 h 338"/>
                  <a:gd name="T96" fmla="*/ 74 w 75"/>
                  <a:gd name="T97" fmla="*/ 4 h 338"/>
                  <a:gd name="T98" fmla="*/ 75 w 75"/>
                  <a:gd name="T99" fmla="*/ 0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8">
                    <a:moveTo>
                      <a:pt x="0" y="338"/>
                    </a:moveTo>
                    <a:lnTo>
                      <a:pt x="0" y="331"/>
                    </a:lnTo>
                    <a:lnTo>
                      <a:pt x="3" y="324"/>
                    </a:lnTo>
                    <a:lnTo>
                      <a:pt x="5" y="316"/>
                    </a:lnTo>
                    <a:lnTo>
                      <a:pt x="6" y="311"/>
                    </a:lnTo>
                    <a:lnTo>
                      <a:pt x="8" y="303"/>
                    </a:lnTo>
                    <a:lnTo>
                      <a:pt x="9" y="298"/>
                    </a:lnTo>
                    <a:lnTo>
                      <a:pt x="10" y="290"/>
                    </a:lnTo>
                    <a:lnTo>
                      <a:pt x="12" y="283"/>
                    </a:lnTo>
                    <a:lnTo>
                      <a:pt x="13" y="276"/>
                    </a:lnTo>
                    <a:lnTo>
                      <a:pt x="15" y="270"/>
                    </a:lnTo>
                    <a:lnTo>
                      <a:pt x="16" y="262"/>
                    </a:lnTo>
                    <a:lnTo>
                      <a:pt x="18" y="256"/>
                    </a:lnTo>
                    <a:lnTo>
                      <a:pt x="21" y="249"/>
                    </a:lnTo>
                    <a:lnTo>
                      <a:pt x="22" y="242"/>
                    </a:lnTo>
                    <a:lnTo>
                      <a:pt x="22" y="234"/>
                    </a:lnTo>
                    <a:lnTo>
                      <a:pt x="25" y="227"/>
                    </a:lnTo>
                    <a:lnTo>
                      <a:pt x="26" y="220"/>
                    </a:lnTo>
                    <a:lnTo>
                      <a:pt x="28" y="214"/>
                    </a:lnTo>
                    <a:lnTo>
                      <a:pt x="29" y="206"/>
                    </a:lnTo>
                    <a:lnTo>
                      <a:pt x="31" y="200"/>
                    </a:lnTo>
                    <a:lnTo>
                      <a:pt x="32" y="193"/>
                    </a:lnTo>
                    <a:lnTo>
                      <a:pt x="34" y="185"/>
                    </a:lnTo>
                    <a:lnTo>
                      <a:pt x="35" y="178"/>
                    </a:lnTo>
                    <a:lnTo>
                      <a:pt x="36" y="171"/>
                    </a:lnTo>
                    <a:lnTo>
                      <a:pt x="38" y="164"/>
                    </a:lnTo>
                    <a:lnTo>
                      <a:pt x="39" y="157"/>
                    </a:lnTo>
                    <a:lnTo>
                      <a:pt x="41" y="149"/>
                    </a:lnTo>
                    <a:lnTo>
                      <a:pt x="42" y="142"/>
                    </a:lnTo>
                    <a:lnTo>
                      <a:pt x="44" y="135"/>
                    </a:lnTo>
                    <a:lnTo>
                      <a:pt x="47" y="128"/>
                    </a:lnTo>
                    <a:lnTo>
                      <a:pt x="47" y="121"/>
                    </a:lnTo>
                    <a:lnTo>
                      <a:pt x="49" y="115"/>
                    </a:lnTo>
                    <a:lnTo>
                      <a:pt x="51" y="106"/>
                    </a:lnTo>
                    <a:lnTo>
                      <a:pt x="52" y="100"/>
                    </a:lnTo>
                    <a:lnTo>
                      <a:pt x="54" y="93"/>
                    </a:lnTo>
                    <a:lnTo>
                      <a:pt x="55" y="86"/>
                    </a:lnTo>
                    <a:lnTo>
                      <a:pt x="57" y="79"/>
                    </a:lnTo>
                    <a:lnTo>
                      <a:pt x="58" y="72"/>
                    </a:lnTo>
                    <a:lnTo>
                      <a:pt x="59" y="64"/>
                    </a:lnTo>
                    <a:lnTo>
                      <a:pt x="61" y="57"/>
                    </a:lnTo>
                    <a:lnTo>
                      <a:pt x="62" y="51"/>
                    </a:lnTo>
                    <a:lnTo>
                      <a:pt x="64" y="44"/>
                    </a:lnTo>
                    <a:lnTo>
                      <a:pt x="67" y="38"/>
                    </a:lnTo>
                    <a:lnTo>
                      <a:pt x="67" y="31"/>
                    </a:lnTo>
                    <a:lnTo>
                      <a:pt x="68" y="25"/>
                    </a:lnTo>
                    <a:lnTo>
                      <a:pt x="71" y="18"/>
                    </a:lnTo>
                    <a:lnTo>
                      <a:pt x="71" y="13"/>
                    </a:lnTo>
                    <a:lnTo>
                      <a:pt x="74" y="4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465"/>
              <p:cNvSpPr>
                <a:spLocks/>
              </p:cNvSpPr>
              <p:nvPr/>
            </p:nvSpPr>
            <p:spPr bwMode="auto">
              <a:xfrm>
                <a:off x="3665" y="1432"/>
                <a:ext cx="25" cy="66"/>
              </a:xfrm>
              <a:custGeom>
                <a:avLst/>
                <a:gdLst>
                  <a:gd name="T0" fmla="*/ 0 w 75"/>
                  <a:gd name="T1" fmla="*/ 196 h 196"/>
                  <a:gd name="T2" fmla="*/ 0 w 75"/>
                  <a:gd name="T3" fmla="*/ 188 h 196"/>
                  <a:gd name="T4" fmla="*/ 3 w 75"/>
                  <a:gd name="T5" fmla="*/ 181 h 196"/>
                  <a:gd name="T6" fmla="*/ 5 w 75"/>
                  <a:gd name="T7" fmla="*/ 175 h 196"/>
                  <a:gd name="T8" fmla="*/ 6 w 75"/>
                  <a:gd name="T9" fmla="*/ 170 h 196"/>
                  <a:gd name="T10" fmla="*/ 8 w 75"/>
                  <a:gd name="T11" fmla="*/ 164 h 196"/>
                  <a:gd name="T12" fmla="*/ 9 w 75"/>
                  <a:gd name="T13" fmla="*/ 157 h 196"/>
                  <a:gd name="T14" fmla="*/ 10 w 75"/>
                  <a:gd name="T15" fmla="*/ 151 h 196"/>
                  <a:gd name="T16" fmla="*/ 12 w 75"/>
                  <a:gd name="T17" fmla="*/ 145 h 196"/>
                  <a:gd name="T18" fmla="*/ 13 w 75"/>
                  <a:gd name="T19" fmla="*/ 139 h 196"/>
                  <a:gd name="T20" fmla="*/ 15 w 75"/>
                  <a:gd name="T21" fmla="*/ 134 h 196"/>
                  <a:gd name="T22" fmla="*/ 18 w 75"/>
                  <a:gd name="T23" fmla="*/ 128 h 196"/>
                  <a:gd name="T24" fmla="*/ 18 w 75"/>
                  <a:gd name="T25" fmla="*/ 122 h 196"/>
                  <a:gd name="T26" fmla="*/ 20 w 75"/>
                  <a:gd name="T27" fmla="*/ 118 h 196"/>
                  <a:gd name="T28" fmla="*/ 22 w 75"/>
                  <a:gd name="T29" fmla="*/ 112 h 196"/>
                  <a:gd name="T30" fmla="*/ 23 w 75"/>
                  <a:gd name="T31" fmla="*/ 106 h 196"/>
                  <a:gd name="T32" fmla="*/ 25 w 75"/>
                  <a:gd name="T33" fmla="*/ 102 h 196"/>
                  <a:gd name="T34" fmla="*/ 26 w 75"/>
                  <a:gd name="T35" fmla="*/ 96 h 196"/>
                  <a:gd name="T36" fmla="*/ 28 w 75"/>
                  <a:gd name="T37" fmla="*/ 90 h 196"/>
                  <a:gd name="T38" fmla="*/ 29 w 75"/>
                  <a:gd name="T39" fmla="*/ 88 h 196"/>
                  <a:gd name="T40" fmla="*/ 31 w 75"/>
                  <a:gd name="T41" fmla="*/ 82 h 196"/>
                  <a:gd name="T42" fmla="*/ 32 w 75"/>
                  <a:gd name="T43" fmla="*/ 77 h 196"/>
                  <a:gd name="T44" fmla="*/ 33 w 75"/>
                  <a:gd name="T45" fmla="*/ 72 h 196"/>
                  <a:gd name="T46" fmla="*/ 35 w 75"/>
                  <a:gd name="T47" fmla="*/ 69 h 196"/>
                  <a:gd name="T48" fmla="*/ 38 w 75"/>
                  <a:gd name="T49" fmla="*/ 63 h 196"/>
                  <a:gd name="T50" fmla="*/ 38 w 75"/>
                  <a:gd name="T51" fmla="*/ 59 h 196"/>
                  <a:gd name="T52" fmla="*/ 39 w 75"/>
                  <a:gd name="T53" fmla="*/ 56 h 196"/>
                  <a:gd name="T54" fmla="*/ 42 w 75"/>
                  <a:gd name="T55" fmla="*/ 52 h 196"/>
                  <a:gd name="T56" fmla="*/ 42 w 75"/>
                  <a:gd name="T57" fmla="*/ 47 h 196"/>
                  <a:gd name="T58" fmla="*/ 45 w 75"/>
                  <a:gd name="T59" fmla="*/ 44 h 196"/>
                  <a:gd name="T60" fmla="*/ 46 w 75"/>
                  <a:gd name="T61" fmla="*/ 41 h 196"/>
                  <a:gd name="T62" fmla="*/ 46 w 75"/>
                  <a:gd name="T63" fmla="*/ 37 h 196"/>
                  <a:gd name="T64" fmla="*/ 49 w 75"/>
                  <a:gd name="T65" fmla="*/ 34 h 196"/>
                  <a:gd name="T66" fmla="*/ 51 w 75"/>
                  <a:gd name="T67" fmla="*/ 30 h 196"/>
                  <a:gd name="T68" fmla="*/ 52 w 75"/>
                  <a:gd name="T69" fmla="*/ 27 h 196"/>
                  <a:gd name="T70" fmla="*/ 54 w 75"/>
                  <a:gd name="T71" fmla="*/ 26 h 196"/>
                  <a:gd name="T72" fmla="*/ 55 w 75"/>
                  <a:gd name="T73" fmla="*/ 23 h 196"/>
                  <a:gd name="T74" fmla="*/ 56 w 75"/>
                  <a:gd name="T75" fmla="*/ 20 h 196"/>
                  <a:gd name="T76" fmla="*/ 58 w 75"/>
                  <a:gd name="T77" fmla="*/ 17 h 196"/>
                  <a:gd name="T78" fmla="*/ 59 w 75"/>
                  <a:gd name="T79" fmla="*/ 14 h 196"/>
                  <a:gd name="T80" fmla="*/ 61 w 75"/>
                  <a:gd name="T81" fmla="*/ 13 h 196"/>
                  <a:gd name="T82" fmla="*/ 64 w 75"/>
                  <a:gd name="T83" fmla="*/ 10 h 196"/>
                  <a:gd name="T84" fmla="*/ 64 w 75"/>
                  <a:gd name="T85" fmla="*/ 10 h 196"/>
                  <a:gd name="T86" fmla="*/ 67 w 75"/>
                  <a:gd name="T87" fmla="*/ 8 h 196"/>
                  <a:gd name="T88" fmla="*/ 68 w 75"/>
                  <a:gd name="T89" fmla="*/ 5 h 196"/>
                  <a:gd name="T90" fmla="*/ 69 w 75"/>
                  <a:gd name="T91" fmla="*/ 4 h 196"/>
                  <a:gd name="T92" fmla="*/ 71 w 75"/>
                  <a:gd name="T93" fmla="*/ 3 h 196"/>
                  <a:gd name="T94" fmla="*/ 72 w 75"/>
                  <a:gd name="T95" fmla="*/ 3 h 196"/>
                  <a:gd name="T96" fmla="*/ 74 w 75"/>
                  <a:gd name="T97" fmla="*/ 1 h 196"/>
                  <a:gd name="T98" fmla="*/ 75 w 75"/>
                  <a:gd name="T99" fmla="*/ 0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6">
                    <a:moveTo>
                      <a:pt x="0" y="196"/>
                    </a:moveTo>
                    <a:lnTo>
                      <a:pt x="0" y="188"/>
                    </a:lnTo>
                    <a:lnTo>
                      <a:pt x="3" y="181"/>
                    </a:lnTo>
                    <a:lnTo>
                      <a:pt x="5" y="175"/>
                    </a:lnTo>
                    <a:lnTo>
                      <a:pt x="6" y="170"/>
                    </a:lnTo>
                    <a:lnTo>
                      <a:pt x="8" y="164"/>
                    </a:lnTo>
                    <a:lnTo>
                      <a:pt x="9" y="157"/>
                    </a:lnTo>
                    <a:lnTo>
                      <a:pt x="10" y="151"/>
                    </a:lnTo>
                    <a:lnTo>
                      <a:pt x="12" y="145"/>
                    </a:lnTo>
                    <a:lnTo>
                      <a:pt x="13" y="139"/>
                    </a:lnTo>
                    <a:lnTo>
                      <a:pt x="15" y="134"/>
                    </a:lnTo>
                    <a:lnTo>
                      <a:pt x="18" y="128"/>
                    </a:lnTo>
                    <a:lnTo>
                      <a:pt x="18" y="122"/>
                    </a:lnTo>
                    <a:lnTo>
                      <a:pt x="20" y="118"/>
                    </a:lnTo>
                    <a:lnTo>
                      <a:pt x="22" y="112"/>
                    </a:lnTo>
                    <a:lnTo>
                      <a:pt x="23" y="106"/>
                    </a:lnTo>
                    <a:lnTo>
                      <a:pt x="25" y="102"/>
                    </a:lnTo>
                    <a:lnTo>
                      <a:pt x="26" y="96"/>
                    </a:lnTo>
                    <a:lnTo>
                      <a:pt x="28" y="90"/>
                    </a:lnTo>
                    <a:lnTo>
                      <a:pt x="29" y="88"/>
                    </a:lnTo>
                    <a:lnTo>
                      <a:pt x="31" y="82"/>
                    </a:lnTo>
                    <a:lnTo>
                      <a:pt x="32" y="77"/>
                    </a:lnTo>
                    <a:lnTo>
                      <a:pt x="33" y="72"/>
                    </a:lnTo>
                    <a:lnTo>
                      <a:pt x="35" y="69"/>
                    </a:lnTo>
                    <a:lnTo>
                      <a:pt x="38" y="63"/>
                    </a:lnTo>
                    <a:lnTo>
                      <a:pt x="38" y="59"/>
                    </a:lnTo>
                    <a:lnTo>
                      <a:pt x="39" y="56"/>
                    </a:lnTo>
                    <a:lnTo>
                      <a:pt x="42" y="52"/>
                    </a:lnTo>
                    <a:lnTo>
                      <a:pt x="42" y="47"/>
                    </a:lnTo>
                    <a:lnTo>
                      <a:pt x="45" y="44"/>
                    </a:lnTo>
                    <a:lnTo>
                      <a:pt x="46" y="41"/>
                    </a:lnTo>
                    <a:lnTo>
                      <a:pt x="46" y="37"/>
                    </a:lnTo>
                    <a:lnTo>
                      <a:pt x="49" y="34"/>
                    </a:lnTo>
                    <a:lnTo>
                      <a:pt x="51" y="30"/>
                    </a:lnTo>
                    <a:lnTo>
                      <a:pt x="52" y="27"/>
                    </a:lnTo>
                    <a:lnTo>
                      <a:pt x="54" y="26"/>
                    </a:lnTo>
                    <a:lnTo>
                      <a:pt x="55" y="23"/>
                    </a:lnTo>
                    <a:lnTo>
                      <a:pt x="56" y="20"/>
                    </a:lnTo>
                    <a:lnTo>
                      <a:pt x="58" y="17"/>
                    </a:lnTo>
                    <a:lnTo>
                      <a:pt x="59" y="14"/>
                    </a:lnTo>
                    <a:lnTo>
                      <a:pt x="61" y="13"/>
                    </a:lnTo>
                    <a:lnTo>
                      <a:pt x="64" y="10"/>
                    </a:lnTo>
                    <a:lnTo>
                      <a:pt x="64" y="10"/>
                    </a:lnTo>
                    <a:lnTo>
                      <a:pt x="67" y="8"/>
                    </a:lnTo>
                    <a:lnTo>
                      <a:pt x="68" y="5"/>
                    </a:lnTo>
                    <a:lnTo>
                      <a:pt x="69" y="4"/>
                    </a:lnTo>
                    <a:lnTo>
                      <a:pt x="71" y="3"/>
                    </a:lnTo>
                    <a:lnTo>
                      <a:pt x="72" y="3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466"/>
              <p:cNvSpPr>
                <a:spLocks/>
              </p:cNvSpPr>
              <p:nvPr/>
            </p:nvSpPr>
            <p:spPr bwMode="auto">
              <a:xfrm>
                <a:off x="3690" y="1432"/>
                <a:ext cx="25" cy="46"/>
              </a:xfrm>
              <a:custGeom>
                <a:avLst/>
                <a:gdLst>
                  <a:gd name="T0" fmla="*/ 0 w 75"/>
                  <a:gd name="T1" fmla="*/ 1 h 138"/>
                  <a:gd name="T2" fmla="*/ 2 w 75"/>
                  <a:gd name="T3" fmla="*/ 1 h 138"/>
                  <a:gd name="T4" fmla="*/ 3 w 75"/>
                  <a:gd name="T5" fmla="*/ 0 h 138"/>
                  <a:gd name="T6" fmla="*/ 5 w 75"/>
                  <a:gd name="T7" fmla="*/ 0 h 138"/>
                  <a:gd name="T8" fmla="*/ 6 w 75"/>
                  <a:gd name="T9" fmla="*/ 0 h 138"/>
                  <a:gd name="T10" fmla="*/ 7 w 75"/>
                  <a:gd name="T11" fmla="*/ 0 h 138"/>
                  <a:gd name="T12" fmla="*/ 9 w 75"/>
                  <a:gd name="T13" fmla="*/ 0 h 138"/>
                  <a:gd name="T14" fmla="*/ 10 w 75"/>
                  <a:gd name="T15" fmla="*/ 0 h 138"/>
                  <a:gd name="T16" fmla="*/ 13 w 75"/>
                  <a:gd name="T17" fmla="*/ 1 h 138"/>
                  <a:gd name="T18" fmla="*/ 13 w 75"/>
                  <a:gd name="T19" fmla="*/ 1 h 138"/>
                  <a:gd name="T20" fmla="*/ 16 w 75"/>
                  <a:gd name="T21" fmla="*/ 3 h 138"/>
                  <a:gd name="T22" fmla="*/ 17 w 75"/>
                  <a:gd name="T23" fmla="*/ 4 h 138"/>
                  <a:gd name="T24" fmla="*/ 17 w 75"/>
                  <a:gd name="T25" fmla="*/ 4 h 138"/>
                  <a:gd name="T26" fmla="*/ 20 w 75"/>
                  <a:gd name="T27" fmla="*/ 5 h 138"/>
                  <a:gd name="T28" fmla="*/ 22 w 75"/>
                  <a:gd name="T29" fmla="*/ 7 h 138"/>
                  <a:gd name="T30" fmla="*/ 23 w 75"/>
                  <a:gd name="T31" fmla="*/ 8 h 138"/>
                  <a:gd name="T32" fmla="*/ 25 w 75"/>
                  <a:gd name="T33" fmla="*/ 10 h 138"/>
                  <a:gd name="T34" fmla="*/ 26 w 75"/>
                  <a:gd name="T35" fmla="*/ 11 h 138"/>
                  <a:gd name="T36" fmla="*/ 28 w 75"/>
                  <a:gd name="T37" fmla="*/ 13 h 138"/>
                  <a:gd name="T38" fmla="*/ 29 w 75"/>
                  <a:gd name="T39" fmla="*/ 16 h 138"/>
                  <a:gd name="T40" fmla="*/ 30 w 75"/>
                  <a:gd name="T41" fmla="*/ 18 h 138"/>
                  <a:gd name="T42" fmla="*/ 32 w 75"/>
                  <a:gd name="T43" fmla="*/ 20 h 138"/>
                  <a:gd name="T44" fmla="*/ 35 w 75"/>
                  <a:gd name="T45" fmla="*/ 23 h 138"/>
                  <a:gd name="T46" fmla="*/ 35 w 75"/>
                  <a:gd name="T47" fmla="*/ 26 h 138"/>
                  <a:gd name="T48" fmla="*/ 38 w 75"/>
                  <a:gd name="T49" fmla="*/ 29 h 138"/>
                  <a:gd name="T50" fmla="*/ 39 w 75"/>
                  <a:gd name="T51" fmla="*/ 31 h 138"/>
                  <a:gd name="T52" fmla="*/ 41 w 75"/>
                  <a:gd name="T53" fmla="*/ 34 h 138"/>
                  <a:gd name="T54" fmla="*/ 42 w 75"/>
                  <a:gd name="T55" fmla="*/ 37 h 138"/>
                  <a:gd name="T56" fmla="*/ 43 w 75"/>
                  <a:gd name="T57" fmla="*/ 41 h 138"/>
                  <a:gd name="T58" fmla="*/ 45 w 75"/>
                  <a:gd name="T59" fmla="*/ 44 h 138"/>
                  <a:gd name="T60" fmla="*/ 46 w 75"/>
                  <a:gd name="T61" fmla="*/ 47 h 138"/>
                  <a:gd name="T62" fmla="*/ 48 w 75"/>
                  <a:gd name="T63" fmla="*/ 52 h 138"/>
                  <a:gd name="T64" fmla="*/ 49 w 75"/>
                  <a:gd name="T65" fmla="*/ 56 h 138"/>
                  <a:gd name="T66" fmla="*/ 51 w 75"/>
                  <a:gd name="T67" fmla="*/ 59 h 138"/>
                  <a:gd name="T68" fmla="*/ 52 w 75"/>
                  <a:gd name="T69" fmla="*/ 63 h 138"/>
                  <a:gd name="T70" fmla="*/ 53 w 75"/>
                  <a:gd name="T71" fmla="*/ 69 h 138"/>
                  <a:gd name="T72" fmla="*/ 55 w 75"/>
                  <a:gd name="T73" fmla="*/ 72 h 138"/>
                  <a:gd name="T74" fmla="*/ 56 w 75"/>
                  <a:gd name="T75" fmla="*/ 77 h 138"/>
                  <a:gd name="T76" fmla="*/ 58 w 75"/>
                  <a:gd name="T77" fmla="*/ 82 h 138"/>
                  <a:gd name="T78" fmla="*/ 59 w 75"/>
                  <a:gd name="T79" fmla="*/ 86 h 138"/>
                  <a:gd name="T80" fmla="*/ 62 w 75"/>
                  <a:gd name="T81" fmla="*/ 90 h 138"/>
                  <a:gd name="T82" fmla="*/ 62 w 75"/>
                  <a:gd name="T83" fmla="*/ 95 h 138"/>
                  <a:gd name="T84" fmla="*/ 64 w 75"/>
                  <a:gd name="T85" fmla="*/ 101 h 138"/>
                  <a:gd name="T86" fmla="*/ 66 w 75"/>
                  <a:gd name="T87" fmla="*/ 106 h 138"/>
                  <a:gd name="T88" fmla="*/ 68 w 75"/>
                  <a:gd name="T89" fmla="*/ 111 h 138"/>
                  <a:gd name="T90" fmla="*/ 69 w 75"/>
                  <a:gd name="T91" fmla="*/ 116 h 138"/>
                  <a:gd name="T92" fmla="*/ 71 w 75"/>
                  <a:gd name="T93" fmla="*/ 122 h 138"/>
                  <a:gd name="T94" fmla="*/ 72 w 75"/>
                  <a:gd name="T95" fmla="*/ 128 h 138"/>
                  <a:gd name="T96" fmla="*/ 74 w 75"/>
                  <a:gd name="T97" fmla="*/ 132 h 138"/>
                  <a:gd name="T98" fmla="*/ 75 w 75"/>
                  <a:gd name="T99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8">
                    <a:moveTo>
                      <a:pt x="0" y="1"/>
                    </a:moveTo>
                    <a:lnTo>
                      <a:pt x="2" y="1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3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20" y="5"/>
                    </a:lnTo>
                    <a:lnTo>
                      <a:pt x="22" y="7"/>
                    </a:lnTo>
                    <a:lnTo>
                      <a:pt x="23" y="8"/>
                    </a:lnTo>
                    <a:lnTo>
                      <a:pt x="25" y="10"/>
                    </a:lnTo>
                    <a:lnTo>
                      <a:pt x="26" y="11"/>
                    </a:lnTo>
                    <a:lnTo>
                      <a:pt x="28" y="13"/>
                    </a:lnTo>
                    <a:lnTo>
                      <a:pt x="29" y="16"/>
                    </a:lnTo>
                    <a:lnTo>
                      <a:pt x="30" y="18"/>
                    </a:lnTo>
                    <a:lnTo>
                      <a:pt x="32" y="20"/>
                    </a:lnTo>
                    <a:lnTo>
                      <a:pt x="35" y="23"/>
                    </a:lnTo>
                    <a:lnTo>
                      <a:pt x="35" y="26"/>
                    </a:lnTo>
                    <a:lnTo>
                      <a:pt x="38" y="29"/>
                    </a:lnTo>
                    <a:lnTo>
                      <a:pt x="39" y="31"/>
                    </a:lnTo>
                    <a:lnTo>
                      <a:pt x="41" y="34"/>
                    </a:lnTo>
                    <a:lnTo>
                      <a:pt x="42" y="37"/>
                    </a:lnTo>
                    <a:lnTo>
                      <a:pt x="43" y="41"/>
                    </a:lnTo>
                    <a:lnTo>
                      <a:pt x="45" y="44"/>
                    </a:lnTo>
                    <a:lnTo>
                      <a:pt x="46" y="47"/>
                    </a:lnTo>
                    <a:lnTo>
                      <a:pt x="48" y="52"/>
                    </a:lnTo>
                    <a:lnTo>
                      <a:pt x="49" y="56"/>
                    </a:lnTo>
                    <a:lnTo>
                      <a:pt x="51" y="59"/>
                    </a:lnTo>
                    <a:lnTo>
                      <a:pt x="52" y="63"/>
                    </a:lnTo>
                    <a:lnTo>
                      <a:pt x="53" y="69"/>
                    </a:lnTo>
                    <a:lnTo>
                      <a:pt x="55" y="72"/>
                    </a:lnTo>
                    <a:lnTo>
                      <a:pt x="56" y="77"/>
                    </a:lnTo>
                    <a:lnTo>
                      <a:pt x="58" y="82"/>
                    </a:lnTo>
                    <a:lnTo>
                      <a:pt x="59" y="86"/>
                    </a:lnTo>
                    <a:lnTo>
                      <a:pt x="62" y="90"/>
                    </a:lnTo>
                    <a:lnTo>
                      <a:pt x="62" y="95"/>
                    </a:lnTo>
                    <a:lnTo>
                      <a:pt x="64" y="101"/>
                    </a:lnTo>
                    <a:lnTo>
                      <a:pt x="66" y="106"/>
                    </a:lnTo>
                    <a:lnTo>
                      <a:pt x="68" y="111"/>
                    </a:lnTo>
                    <a:lnTo>
                      <a:pt x="69" y="116"/>
                    </a:lnTo>
                    <a:lnTo>
                      <a:pt x="71" y="122"/>
                    </a:lnTo>
                    <a:lnTo>
                      <a:pt x="72" y="128"/>
                    </a:lnTo>
                    <a:lnTo>
                      <a:pt x="74" y="132"/>
                    </a:lnTo>
                    <a:lnTo>
                      <a:pt x="75" y="1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467"/>
              <p:cNvSpPr>
                <a:spLocks/>
              </p:cNvSpPr>
              <p:nvPr/>
            </p:nvSpPr>
            <p:spPr bwMode="auto">
              <a:xfrm>
                <a:off x="3715" y="1478"/>
                <a:ext cx="25" cy="113"/>
              </a:xfrm>
              <a:custGeom>
                <a:avLst/>
                <a:gdLst>
                  <a:gd name="T0" fmla="*/ 0 w 75"/>
                  <a:gd name="T1" fmla="*/ 0 h 338"/>
                  <a:gd name="T2" fmla="*/ 2 w 75"/>
                  <a:gd name="T3" fmla="*/ 7 h 338"/>
                  <a:gd name="T4" fmla="*/ 3 w 75"/>
                  <a:gd name="T5" fmla="*/ 11 h 338"/>
                  <a:gd name="T6" fmla="*/ 4 w 75"/>
                  <a:gd name="T7" fmla="*/ 19 h 338"/>
                  <a:gd name="T8" fmla="*/ 6 w 75"/>
                  <a:gd name="T9" fmla="*/ 24 h 338"/>
                  <a:gd name="T10" fmla="*/ 9 w 75"/>
                  <a:gd name="T11" fmla="*/ 30 h 338"/>
                  <a:gd name="T12" fmla="*/ 9 w 75"/>
                  <a:gd name="T13" fmla="*/ 37 h 338"/>
                  <a:gd name="T14" fmla="*/ 12 w 75"/>
                  <a:gd name="T15" fmla="*/ 43 h 338"/>
                  <a:gd name="T16" fmla="*/ 13 w 75"/>
                  <a:gd name="T17" fmla="*/ 50 h 338"/>
                  <a:gd name="T18" fmla="*/ 14 w 75"/>
                  <a:gd name="T19" fmla="*/ 56 h 338"/>
                  <a:gd name="T20" fmla="*/ 16 w 75"/>
                  <a:gd name="T21" fmla="*/ 63 h 338"/>
                  <a:gd name="T22" fmla="*/ 17 w 75"/>
                  <a:gd name="T23" fmla="*/ 69 h 338"/>
                  <a:gd name="T24" fmla="*/ 19 w 75"/>
                  <a:gd name="T25" fmla="*/ 76 h 338"/>
                  <a:gd name="T26" fmla="*/ 20 w 75"/>
                  <a:gd name="T27" fmla="*/ 82 h 338"/>
                  <a:gd name="T28" fmla="*/ 22 w 75"/>
                  <a:gd name="T29" fmla="*/ 89 h 338"/>
                  <a:gd name="T30" fmla="*/ 23 w 75"/>
                  <a:gd name="T31" fmla="*/ 96 h 338"/>
                  <a:gd name="T32" fmla="*/ 25 w 75"/>
                  <a:gd name="T33" fmla="*/ 102 h 338"/>
                  <a:gd name="T34" fmla="*/ 26 w 75"/>
                  <a:gd name="T35" fmla="*/ 111 h 338"/>
                  <a:gd name="T36" fmla="*/ 27 w 75"/>
                  <a:gd name="T37" fmla="*/ 117 h 338"/>
                  <a:gd name="T38" fmla="*/ 29 w 75"/>
                  <a:gd name="T39" fmla="*/ 124 h 338"/>
                  <a:gd name="T40" fmla="*/ 30 w 75"/>
                  <a:gd name="T41" fmla="*/ 130 h 338"/>
                  <a:gd name="T42" fmla="*/ 33 w 75"/>
                  <a:gd name="T43" fmla="*/ 138 h 338"/>
                  <a:gd name="T44" fmla="*/ 33 w 75"/>
                  <a:gd name="T45" fmla="*/ 144 h 338"/>
                  <a:gd name="T46" fmla="*/ 35 w 75"/>
                  <a:gd name="T47" fmla="*/ 153 h 338"/>
                  <a:gd name="T48" fmla="*/ 38 w 75"/>
                  <a:gd name="T49" fmla="*/ 158 h 338"/>
                  <a:gd name="T50" fmla="*/ 39 w 75"/>
                  <a:gd name="T51" fmla="*/ 166 h 338"/>
                  <a:gd name="T52" fmla="*/ 40 w 75"/>
                  <a:gd name="T53" fmla="*/ 173 h 338"/>
                  <a:gd name="T54" fmla="*/ 42 w 75"/>
                  <a:gd name="T55" fmla="*/ 181 h 338"/>
                  <a:gd name="T56" fmla="*/ 43 w 75"/>
                  <a:gd name="T57" fmla="*/ 187 h 338"/>
                  <a:gd name="T58" fmla="*/ 45 w 75"/>
                  <a:gd name="T59" fmla="*/ 196 h 338"/>
                  <a:gd name="T60" fmla="*/ 46 w 75"/>
                  <a:gd name="T61" fmla="*/ 203 h 338"/>
                  <a:gd name="T62" fmla="*/ 48 w 75"/>
                  <a:gd name="T63" fmla="*/ 210 h 338"/>
                  <a:gd name="T64" fmla="*/ 49 w 75"/>
                  <a:gd name="T65" fmla="*/ 217 h 338"/>
                  <a:gd name="T66" fmla="*/ 51 w 75"/>
                  <a:gd name="T67" fmla="*/ 223 h 338"/>
                  <a:gd name="T68" fmla="*/ 52 w 75"/>
                  <a:gd name="T69" fmla="*/ 232 h 338"/>
                  <a:gd name="T70" fmla="*/ 55 w 75"/>
                  <a:gd name="T71" fmla="*/ 239 h 338"/>
                  <a:gd name="T72" fmla="*/ 55 w 75"/>
                  <a:gd name="T73" fmla="*/ 246 h 338"/>
                  <a:gd name="T74" fmla="*/ 58 w 75"/>
                  <a:gd name="T75" fmla="*/ 253 h 338"/>
                  <a:gd name="T76" fmla="*/ 59 w 75"/>
                  <a:gd name="T77" fmla="*/ 261 h 338"/>
                  <a:gd name="T78" fmla="*/ 59 w 75"/>
                  <a:gd name="T79" fmla="*/ 268 h 338"/>
                  <a:gd name="T80" fmla="*/ 62 w 75"/>
                  <a:gd name="T81" fmla="*/ 275 h 338"/>
                  <a:gd name="T82" fmla="*/ 63 w 75"/>
                  <a:gd name="T83" fmla="*/ 282 h 338"/>
                  <a:gd name="T84" fmla="*/ 65 w 75"/>
                  <a:gd name="T85" fmla="*/ 289 h 338"/>
                  <a:gd name="T86" fmla="*/ 66 w 75"/>
                  <a:gd name="T87" fmla="*/ 297 h 338"/>
                  <a:gd name="T88" fmla="*/ 68 w 75"/>
                  <a:gd name="T89" fmla="*/ 304 h 338"/>
                  <a:gd name="T90" fmla="*/ 69 w 75"/>
                  <a:gd name="T91" fmla="*/ 311 h 338"/>
                  <a:gd name="T92" fmla="*/ 71 w 75"/>
                  <a:gd name="T93" fmla="*/ 318 h 338"/>
                  <a:gd name="T94" fmla="*/ 72 w 75"/>
                  <a:gd name="T95" fmla="*/ 325 h 338"/>
                  <a:gd name="T96" fmla="*/ 74 w 75"/>
                  <a:gd name="T97" fmla="*/ 333 h 338"/>
                  <a:gd name="T98" fmla="*/ 75 w 75"/>
                  <a:gd name="T99" fmla="*/ 338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8">
                    <a:moveTo>
                      <a:pt x="0" y="0"/>
                    </a:moveTo>
                    <a:lnTo>
                      <a:pt x="2" y="7"/>
                    </a:lnTo>
                    <a:lnTo>
                      <a:pt x="3" y="11"/>
                    </a:lnTo>
                    <a:lnTo>
                      <a:pt x="4" y="19"/>
                    </a:lnTo>
                    <a:lnTo>
                      <a:pt x="6" y="24"/>
                    </a:lnTo>
                    <a:lnTo>
                      <a:pt x="9" y="30"/>
                    </a:lnTo>
                    <a:lnTo>
                      <a:pt x="9" y="37"/>
                    </a:lnTo>
                    <a:lnTo>
                      <a:pt x="12" y="43"/>
                    </a:lnTo>
                    <a:lnTo>
                      <a:pt x="13" y="50"/>
                    </a:lnTo>
                    <a:lnTo>
                      <a:pt x="14" y="56"/>
                    </a:lnTo>
                    <a:lnTo>
                      <a:pt x="16" y="63"/>
                    </a:lnTo>
                    <a:lnTo>
                      <a:pt x="17" y="69"/>
                    </a:lnTo>
                    <a:lnTo>
                      <a:pt x="19" y="76"/>
                    </a:lnTo>
                    <a:lnTo>
                      <a:pt x="20" y="82"/>
                    </a:lnTo>
                    <a:lnTo>
                      <a:pt x="22" y="89"/>
                    </a:lnTo>
                    <a:lnTo>
                      <a:pt x="23" y="96"/>
                    </a:lnTo>
                    <a:lnTo>
                      <a:pt x="25" y="102"/>
                    </a:lnTo>
                    <a:lnTo>
                      <a:pt x="26" y="111"/>
                    </a:lnTo>
                    <a:lnTo>
                      <a:pt x="27" y="117"/>
                    </a:lnTo>
                    <a:lnTo>
                      <a:pt x="29" y="124"/>
                    </a:lnTo>
                    <a:lnTo>
                      <a:pt x="30" y="130"/>
                    </a:lnTo>
                    <a:lnTo>
                      <a:pt x="33" y="138"/>
                    </a:lnTo>
                    <a:lnTo>
                      <a:pt x="33" y="144"/>
                    </a:lnTo>
                    <a:lnTo>
                      <a:pt x="35" y="153"/>
                    </a:lnTo>
                    <a:lnTo>
                      <a:pt x="38" y="158"/>
                    </a:lnTo>
                    <a:lnTo>
                      <a:pt x="39" y="166"/>
                    </a:lnTo>
                    <a:lnTo>
                      <a:pt x="40" y="173"/>
                    </a:lnTo>
                    <a:lnTo>
                      <a:pt x="42" y="181"/>
                    </a:lnTo>
                    <a:lnTo>
                      <a:pt x="43" y="187"/>
                    </a:lnTo>
                    <a:lnTo>
                      <a:pt x="45" y="196"/>
                    </a:lnTo>
                    <a:lnTo>
                      <a:pt x="46" y="203"/>
                    </a:lnTo>
                    <a:lnTo>
                      <a:pt x="48" y="210"/>
                    </a:lnTo>
                    <a:lnTo>
                      <a:pt x="49" y="217"/>
                    </a:lnTo>
                    <a:lnTo>
                      <a:pt x="51" y="223"/>
                    </a:lnTo>
                    <a:lnTo>
                      <a:pt x="52" y="232"/>
                    </a:lnTo>
                    <a:lnTo>
                      <a:pt x="55" y="239"/>
                    </a:lnTo>
                    <a:lnTo>
                      <a:pt x="55" y="246"/>
                    </a:lnTo>
                    <a:lnTo>
                      <a:pt x="58" y="253"/>
                    </a:lnTo>
                    <a:lnTo>
                      <a:pt x="59" y="261"/>
                    </a:lnTo>
                    <a:lnTo>
                      <a:pt x="59" y="268"/>
                    </a:lnTo>
                    <a:lnTo>
                      <a:pt x="62" y="275"/>
                    </a:lnTo>
                    <a:lnTo>
                      <a:pt x="63" y="282"/>
                    </a:lnTo>
                    <a:lnTo>
                      <a:pt x="65" y="289"/>
                    </a:lnTo>
                    <a:lnTo>
                      <a:pt x="66" y="297"/>
                    </a:lnTo>
                    <a:lnTo>
                      <a:pt x="68" y="304"/>
                    </a:lnTo>
                    <a:lnTo>
                      <a:pt x="69" y="311"/>
                    </a:lnTo>
                    <a:lnTo>
                      <a:pt x="71" y="318"/>
                    </a:lnTo>
                    <a:lnTo>
                      <a:pt x="72" y="325"/>
                    </a:lnTo>
                    <a:lnTo>
                      <a:pt x="74" y="333"/>
                    </a:lnTo>
                    <a:lnTo>
                      <a:pt x="75" y="3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468"/>
              <p:cNvSpPr>
                <a:spLocks/>
              </p:cNvSpPr>
              <p:nvPr/>
            </p:nvSpPr>
            <p:spPr bwMode="auto">
              <a:xfrm>
                <a:off x="3740" y="1591"/>
                <a:ext cx="25" cy="99"/>
              </a:xfrm>
              <a:custGeom>
                <a:avLst/>
                <a:gdLst>
                  <a:gd name="T0" fmla="*/ 0 w 75"/>
                  <a:gd name="T1" fmla="*/ 0 h 296"/>
                  <a:gd name="T2" fmla="*/ 1 w 75"/>
                  <a:gd name="T3" fmla="*/ 9 h 296"/>
                  <a:gd name="T4" fmla="*/ 4 w 75"/>
                  <a:gd name="T5" fmla="*/ 15 h 296"/>
                  <a:gd name="T6" fmla="*/ 4 w 75"/>
                  <a:gd name="T7" fmla="*/ 22 h 296"/>
                  <a:gd name="T8" fmla="*/ 6 w 75"/>
                  <a:gd name="T9" fmla="*/ 29 h 296"/>
                  <a:gd name="T10" fmla="*/ 9 w 75"/>
                  <a:gd name="T11" fmla="*/ 36 h 296"/>
                  <a:gd name="T12" fmla="*/ 10 w 75"/>
                  <a:gd name="T13" fmla="*/ 42 h 296"/>
                  <a:gd name="T14" fmla="*/ 12 w 75"/>
                  <a:gd name="T15" fmla="*/ 51 h 296"/>
                  <a:gd name="T16" fmla="*/ 13 w 75"/>
                  <a:gd name="T17" fmla="*/ 57 h 296"/>
                  <a:gd name="T18" fmla="*/ 14 w 75"/>
                  <a:gd name="T19" fmla="*/ 64 h 296"/>
                  <a:gd name="T20" fmla="*/ 16 w 75"/>
                  <a:gd name="T21" fmla="*/ 70 h 296"/>
                  <a:gd name="T22" fmla="*/ 17 w 75"/>
                  <a:gd name="T23" fmla="*/ 77 h 296"/>
                  <a:gd name="T24" fmla="*/ 19 w 75"/>
                  <a:gd name="T25" fmla="*/ 82 h 296"/>
                  <a:gd name="T26" fmla="*/ 22 w 75"/>
                  <a:gd name="T27" fmla="*/ 90 h 296"/>
                  <a:gd name="T28" fmla="*/ 22 w 75"/>
                  <a:gd name="T29" fmla="*/ 95 h 296"/>
                  <a:gd name="T30" fmla="*/ 23 w 75"/>
                  <a:gd name="T31" fmla="*/ 103 h 296"/>
                  <a:gd name="T32" fmla="*/ 26 w 75"/>
                  <a:gd name="T33" fmla="*/ 108 h 296"/>
                  <a:gd name="T34" fmla="*/ 26 w 75"/>
                  <a:gd name="T35" fmla="*/ 116 h 296"/>
                  <a:gd name="T36" fmla="*/ 29 w 75"/>
                  <a:gd name="T37" fmla="*/ 121 h 296"/>
                  <a:gd name="T38" fmla="*/ 30 w 75"/>
                  <a:gd name="T39" fmla="*/ 129 h 296"/>
                  <a:gd name="T40" fmla="*/ 30 w 75"/>
                  <a:gd name="T41" fmla="*/ 134 h 296"/>
                  <a:gd name="T42" fmla="*/ 33 w 75"/>
                  <a:gd name="T43" fmla="*/ 142 h 296"/>
                  <a:gd name="T44" fmla="*/ 35 w 75"/>
                  <a:gd name="T45" fmla="*/ 147 h 296"/>
                  <a:gd name="T46" fmla="*/ 36 w 75"/>
                  <a:gd name="T47" fmla="*/ 153 h 296"/>
                  <a:gd name="T48" fmla="*/ 37 w 75"/>
                  <a:gd name="T49" fmla="*/ 160 h 296"/>
                  <a:gd name="T50" fmla="*/ 39 w 75"/>
                  <a:gd name="T51" fmla="*/ 165 h 296"/>
                  <a:gd name="T52" fmla="*/ 40 w 75"/>
                  <a:gd name="T53" fmla="*/ 172 h 296"/>
                  <a:gd name="T54" fmla="*/ 42 w 75"/>
                  <a:gd name="T55" fmla="*/ 176 h 296"/>
                  <a:gd name="T56" fmla="*/ 43 w 75"/>
                  <a:gd name="T57" fmla="*/ 183 h 296"/>
                  <a:gd name="T58" fmla="*/ 45 w 75"/>
                  <a:gd name="T59" fmla="*/ 189 h 296"/>
                  <a:gd name="T60" fmla="*/ 46 w 75"/>
                  <a:gd name="T61" fmla="*/ 195 h 296"/>
                  <a:gd name="T62" fmla="*/ 48 w 75"/>
                  <a:gd name="T63" fmla="*/ 201 h 296"/>
                  <a:gd name="T64" fmla="*/ 49 w 75"/>
                  <a:gd name="T65" fmla="*/ 206 h 296"/>
                  <a:gd name="T66" fmla="*/ 50 w 75"/>
                  <a:gd name="T67" fmla="*/ 212 h 296"/>
                  <a:gd name="T68" fmla="*/ 52 w 75"/>
                  <a:gd name="T69" fmla="*/ 218 h 296"/>
                  <a:gd name="T70" fmla="*/ 55 w 75"/>
                  <a:gd name="T71" fmla="*/ 222 h 296"/>
                  <a:gd name="T72" fmla="*/ 56 w 75"/>
                  <a:gd name="T73" fmla="*/ 228 h 296"/>
                  <a:gd name="T74" fmla="*/ 58 w 75"/>
                  <a:gd name="T75" fmla="*/ 234 h 296"/>
                  <a:gd name="T76" fmla="*/ 59 w 75"/>
                  <a:gd name="T77" fmla="*/ 239 h 296"/>
                  <a:gd name="T78" fmla="*/ 60 w 75"/>
                  <a:gd name="T79" fmla="*/ 244 h 296"/>
                  <a:gd name="T80" fmla="*/ 62 w 75"/>
                  <a:gd name="T81" fmla="*/ 250 h 296"/>
                  <a:gd name="T82" fmla="*/ 63 w 75"/>
                  <a:gd name="T83" fmla="*/ 255 h 296"/>
                  <a:gd name="T84" fmla="*/ 65 w 75"/>
                  <a:gd name="T85" fmla="*/ 260 h 296"/>
                  <a:gd name="T86" fmla="*/ 66 w 75"/>
                  <a:gd name="T87" fmla="*/ 265 h 296"/>
                  <a:gd name="T88" fmla="*/ 68 w 75"/>
                  <a:gd name="T89" fmla="*/ 270 h 296"/>
                  <a:gd name="T90" fmla="*/ 69 w 75"/>
                  <a:gd name="T91" fmla="*/ 275 h 296"/>
                  <a:gd name="T92" fmla="*/ 71 w 75"/>
                  <a:gd name="T93" fmla="*/ 280 h 296"/>
                  <a:gd name="T94" fmla="*/ 72 w 75"/>
                  <a:gd name="T95" fmla="*/ 284 h 296"/>
                  <a:gd name="T96" fmla="*/ 75 w 75"/>
                  <a:gd name="T97" fmla="*/ 290 h 296"/>
                  <a:gd name="T98" fmla="*/ 75 w 75"/>
                  <a:gd name="T9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96">
                    <a:moveTo>
                      <a:pt x="0" y="0"/>
                    </a:moveTo>
                    <a:lnTo>
                      <a:pt x="1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6" y="29"/>
                    </a:lnTo>
                    <a:lnTo>
                      <a:pt x="9" y="36"/>
                    </a:lnTo>
                    <a:lnTo>
                      <a:pt x="10" y="42"/>
                    </a:lnTo>
                    <a:lnTo>
                      <a:pt x="12" y="51"/>
                    </a:lnTo>
                    <a:lnTo>
                      <a:pt x="13" y="57"/>
                    </a:lnTo>
                    <a:lnTo>
                      <a:pt x="14" y="64"/>
                    </a:lnTo>
                    <a:lnTo>
                      <a:pt x="16" y="70"/>
                    </a:lnTo>
                    <a:lnTo>
                      <a:pt x="17" y="77"/>
                    </a:lnTo>
                    <a:lnTo>
                      <a:pt x="19" y="82"/>
                    </a:lnTo>
                    <a:lnTo>
                      <a:pt x="22" y="90"/>
                    </a:lnTo>
                    <a:lnTo>
                      <a:pt x="22" y="95"/>
                    </a:lnTo>
                    <a:lnTo>
                      <a:pt x="23" y="103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29" y="121"/>
                    </a:lnTo>
                    <a:lnTo>
                      <a:pt x="30" y="129"/>
                    </a:lnTo>
                    <a:lnTo>
                      <a:pt x="30" y="134"/>
                    </a:lnTo>
                    <a:lnTo>
                      <a:pt x="33" y="142"/>
                    </a:lnTo>
                    <a:lnTo>
                      <a:pt x="35" y="147"/>
                    </a:lnTo>
                    <a:lnTo>
                      <a:pt x="36" y="153"/>
                    </a:lnTo>
                    <a:lnTo>
                      <a:pt x="37" y="160"/>
                    </a:lnTo>
                    <a:lnTo>
                      <a:pt x="39" y="165"/>
                    </a:lnTo>
                    <a:lnTo>
                      <a:pt x="40" y="172"/>
                    </a:lnTo>
                    <a:lnTo>
                      <a:pt x="42" y="176"/>
                    </a:lnTo>
                    <a:lnTo>
                      <a:pt x="43" y="183"/>
                    </a:lnTo>
                    <a:lnTo>
                      <a:pt x="45" y="189"/>
                    </a:lnTo>
                    <a:lnTo>
                      <a:pt x="46" y="195"/>
                    </a:lnTo>
                    <a:lnTo>
                      <a:pt x="48" y="201"/>
                    </a:lnTo>
                    <a:lnTo>
                      <a:pt x="49" y="206"/>
                    </a:lnTo>
                    <a:lnTo>
                      <a:pt x="50" y="212"/>
                    </a:lnTo>
                    <a:lnTo>
                      <a:pt x="52" y="218"/>
                    </a:lnTo>
                    <a:lnTo>
                      <a:pt x="55" y="222"/>
                    </a:lnTo>
                    <a:lnTo>
                      <a:pt x="56" y="228"/>
                    </a:lnTo>
                    <a:lnTo>
                      <a:pt x="58" y="234"/>
                    </a:lnTo>
                    <a:lnTo>
                      <a:pt x="59" y="239"/>
                    </a:lnTo>
                    <a:lnTo>
                      <a:pt x="60" y="244"/>
                    </a:lnTo>
                    <a:lnTo>
                      <a:pt x="62" y="250"/>
                    </a:lnTo>
                    <a:lnTo>
                      <a:pt x="63" y="255"/>
                    </a:lnTo>
                    <a:lnTo>
                      <a:pt x="65" y="260"/>
                    </a:lnTo>
                    <a:lnTo>
                      <a:pt x="66" y="265"/>
                    </a:lnTo>
                    <a:lnTo>
                      <a:pt x="68" y="270"/>
                    </a:lnTo>
                    <a:lnTo>
                      <a:pt x="69" y="275"/>
                    </a:lnTo>
                    <a:lnTo>
                      <a:pt x="71" y="280"/>
                    </a:lnTo>
                    <a:lnTo>
                      <a:pt x="72" y="284"/>
                    </a:lnTo>
                    <a:lnTo>
                      <a:pt x="75" y="290"/>
                    </a:lnTo>
                    <a:lnTo>
                      <a:pt x="75" y="296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469"/>
              <p:cNvSpPr>
                <a:spLocks/>
              </p:cNvSpPr>
              <p:nvPr/>
            </p:nvSpPr>
            <p:spPr bwMode="auto">
              <a:xfrm>
                <a:off x="3765" y="1690"/>
                <a:ext cx="25" cy="57"/>
              </a:xfrm>
              <a:custGeom>
                <a:avLst/>
                <a:gdLst>
                  <a:gd name="T0" fmla="*/ 0 w 75"/>
                  <a:gd name="T1" fmla="*/ 0 h 172"/>
                  <a:gd name="T2" fmla="*/ 1 w 75"/>
                  <a:gd name="T3" fmla="*/ 3 h 172"/>
                  <a:gd name="T4" fmla="*/ 4 w 75"/>
                  <a:gd name="T5" fmla="*/ 8 h 172"/>
                  <a:gd name="T6" fmla="*/ 6 w 75"/>
                  <a:gd name="T7" fmla="*/ 13 h 172"/>
                  <a:gd name="T8" fmla="*/ 6 w 75"/>
                  <a:gd name="T9" fmla="*/ 17 h 172"/>
                  <a:gd name="T10" fmla="*/ 9 w 75"/>
                  <a:gd name="T11" fmla="*/ 21 h 172"/>
                  <a:gd name="T12" fmla="*/ 10 w 75"/>
                  <a:gd name="T13" fmla="*/ 27 h 172"/>
                  <a:gd name="T14" fmla="*/ 11 w 75"/>
                  <a:gd name="T15" fmla="*/ 31 h 172"/>
                  <a:gd name="T16" fmla="*/ 13 w 75"/>
                  <a:gd name="T17" fmla="*/ 34 h 172"/>
                  <a:gd name="T18" fmla="*/ 14 w 75"/>
                  <a:gd name="T19" fmla="*/ 40 h 172"/>
                  <a:gd name="T20" fmla="*/ 16 w 75"/>
                  <a:gd name="T21" fmla="*/ 44 h 172"/>
                  <a:gd name="T22" fmla="*/ 17 w 75"/>
                  <a:gd name="T23" fmla="*/ 49 h 172"/>
                  <a:gd name="T24" fmla="*/ 19 w 75"/>
                  <a:gd name="T25" fmla="*/ 51 h 172"/>
                  <a:gd name="T26" fmla="*/ 20 w 75"/>
                  <a:gd name="T27" fmla="*/ 56 h 172"/>
                  <a:gd name="T28" fmla="*/ 21 w 75"/>
                  <a:gd name="T29" fmla="*/ 62 h 172"/>
                  <a:gd name="T30" fmla="*/ 23 w 75"/>
                  <a:gd name="T31" fmla="*/ 66 h 172"/>
                  <a:gd name="T32" fmla="*/ 26 w 75"/>
                  <a:gd name="T33" fmla="*/ 69 h 172"/>
                  <a:gd name="T34" fmla="*/ 26 w 75"/>
                  <a:gd name="T35" fmla="*/ 72 h 172"/>
                  <a:gd name="T36" fmla="*/ 27 w 75"/>
                  <a:gd name="T37" fmla="*/ 77 h 172"/>
                  <a:gd name="T38" fmla="*/ 30 w 75"/>
                  <a:gd name="T39" fmla="*/ 80 h 172"/>
                  <a:gd name="T40" fmla="*/ 32 w 75"/>
                  <a:gd name="T41" fmla="*/ 85 h 172"/>
                  <a:gd name="T42" fmla="*/ 32 w 75"/>
                  <a:gd name="T43" fmla="*/ 87 h 172"/>
                  <a:gd name="T44" fmla="*/ 34 w 75"/>
                  <a:gd name="T45" fmla="*/ 92 h 172"/>
                  <a:gd name="T46" fmla="*/ 36 w 75"/>
                  <a:gd name="T47" fmla="*/ 96 h 172"/>
                  <a:gd name="T48" fmla="*/ 37 w 75"/>
                  <a:gd name="T49" fmla="*/ 99 h 172"/>
                  <a:gd name="T50" fmla="*/ 39 w 75"/>
                  <a:gd name="T51" fmla="*/ 103 h 172"/>
                  <a:gd name="T52" fmla="*/ 40 w 75"/>
                  <a:gd name="T53" fmla="*/ 105 h 172"/>
                  <a:gd name="T54" fmla="*/ 42 w 75"/>
                  <a:gd name="T55" fmla="*/ 109 h 172"/>
                  <a:gd name="T56" fmla="*/ 43 w 75"/>
                  <a:gd name="T57" fmla="*/ 112 h 172"/>
                  <a:gd name="T58" fmla="*/ 45 w 75"/>
                  <a:gd name="T59" fmla="*/ 116 h 172"/>
                  <a:gd name="T60" fmla="*/ 46 w 75"/>
                  <a:gd name="T61" fmla="*/ 121 h 172"/>
                  <a:gd name="T62" fmla="*/ 47 w 75"/>
                  <a:gd name="T63" fmla="*/ 122 h 172"/>
                  <a:gd name="T64" fmla="*/ 49 w 75"/>
                  <a:gd name="T65" fmla="*/ 126 h 172"/>
                  <a:gd name="T66" fmla="*/ 50 w 75"/>
                  <a:gd name="T67" fmla="*/ 129 h 172"/>
                  <a:gd name="T68" fmla="*/ 52 w 75"/>
                  <a:gd name="T69" fmla="*/ 132 h 172"/>
                  <a:gd name="T70" fmla="*/ 53 w 75"/>
                  <a:gd name="T71" fmla="*/ 136 h 172"/>
                  <a:gd name="T72" fmla="*/ 55 w 75"/>
                  <a:gd name="T73" fmla="*/ 138 h 172"/>
                  <a:gd name="T74" fmla="*/ 56 w 75"/>
                  <a:gd name="T75" fmla="*/ 141 h 172"/>
                  <a:gd name="T76" fmla="*/ 57 w 75"/>
                  <a:gd name="T77" fmla="*/ 144 h 172"/>
                  <a:gd name="T78" fmla="*/ 59 w 75"/>
                  <a:gd name="T79" fmla="*/ 147 h 172"/>
                  <a:gd name="T80" fmla="*/ 60 w 75"/>
                  <a:gd name="T81" fmla="*/ 151 h 172"/>
                  <a:gd name="T82" fmla="*/ 63 w 75"/>
                  <a:gd name="T83" fmla="*/ 154 h 172"/>
                  <a:gd name="T84" fmla="*/ 65 w 75"/>
                  <a:gd name="T85" fmla="*/ 155 h 172"/>
                  <a:gd name="T86" fmla="*/ 65 w 75"/>
                  <a:gd name="T87" fmla="*/ 158 h 172"/>
                  <a:gd name="T88" fmla="*/ 68 w 75"/>
                  <a:gd name="T89" fmla="*/ 161 h 172"/>
                  <a:gd name="T90" fmla="*/ 69 w 75"/>
                  <a:gd name="T91" fmla="*/ 164 h 172"/>
                  <a:gd name="T92" fmla="*/ 70 w 75"/>
                  <a:gd name="T93" fmla="*/ 167 h 172"/>
                  <a:gd name="T94" fmla="*/ 72 w 75"/>
                  <a:gd name="T95" fmla="*/ 170 h 172"/>
                  <a:gd name="T96" fmla="*/ 73 w 75"/>
                  <a:gd name="T97" fmla="*/ 171 h 172"/>
                  <a:gd name="T98" fmla="*/ 75 w 75"/>
                  <a:gd name="T9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2">
                    <a:moveTo>
                      <a:pt x="0" y="0"/>
                    </a:moveTo>
                    <a:lnTo>
                      <a:pt x="1" y="3"/>
                    </a:lnTo>
                    <a:lnTo>
                      <a:pt x="4" y="8"/>
                    </a:lnTo>
                    <a:lnTo>
                      <a:pt x="6" y="13"/>
                    </a:lnTo>
                    <a:lnTo>
                      <a:pt x="6" y="17"/>
                    </a:lnTo>
                    <a:lnTo>
                      <a:pt x="9" y="21"/>
                    </a:lnTo>
                    <a:lnTo>
                      <a:pt x="10" y="27"/>
                    </a:lnTo>
                    <a:lnTo>
                      <a:pt x="11" y="31"/>
                    </a:lnTo>
                    <a:lnTo>
                      <a:pt x="13" y="34"/>
                    </a:lnTo>
                    <a:lnTo>
                      <a:pt x="14" y="40"/>
                    </a:lnTo>
                    <a:lnTo>
                      <a:pt x="16" y="44"/>
                    </a:lnTo>
                    <a:lnTo>
                      <a:pt x="17" y="49"/>
                    </a:lnTo>
                    <a:lnTo>
                      <a:pt x="19" y="51"/>
                    </a:lnTo>
                    <a:lnTo>
                      <a:pt x="20" y="56"/>
                    </a:lnTo>
                    <a:lnTo>
                      <a:pt x="21" y="62"/>
                    </a:lnTo>
                    <a:lnTo>
                      <a:pt x="23" y="66"/>
                    </a:lnTo>
                    <a:lnTo>
                      <a:pt x="26" y="69"/>
                    </a:lnTo>
                    <a:lnTo>
                      <a:pt x="26" y="72"/>
                    </a:lnTo>
                    <a:lnTo>
                      <a:pt x="27" y="77"/>
                    </a:lnTo>
                    <a:lnTo>
                      <a:pt x="30" y="80"/>
                    </a:lnTo>
                    <a:lnTo>
                      <a:pt x="32" y="85"/>
                    </a:lnTo>
                    <a:lnTo>
                      <a:pt x="32" y="87"/>
                    </a:lnTo>
                    <a:lnTo>
                      <a:pt x="34" y="92"/>
                    </a:lnTo>
                    <a:lnTo>
                      <a:pt x="36" y="96"/>
                    </a:lnTo>
                    <a:lnTo>
                      <a:pt x="37" y="99"/>
                    </a:lnTo>
                    <a:lnTo>
                      <a:pt x="39" y="103"/>
                    </a:lnTo>
                    <a:lnTo>
                      <a:pt x="40" y="105"/>
                    </a:lnTo>
                    <a:lnTo>
                      <a:pt x="42" y="109"/>
                    </a:lnTo>
                    <a:lnTo>
                      <a:pt x="43" y="112"/>
                    </a:lnTo>
                    <a:lnTo>
                      <a:pt x="45" y="116"/>
                    </a:lnTo>
                    <a:lnTo>
                      <a:pt x="46" y="121"/>
                    </a:lnTo>
                    <a:lnTo>
                      <a:pt x="47" y="122"/>
                    </a:lnTo>
                    <a:lnTo>
                      <a:pt x="49" y="126"/>
                    </a:lnTo>
                    <a:lnTo>
                      <a:pt x="50" y="129"/>
                    </a:lnTo>
                    <a:lnTo>
                      <a:pt x="52" y="132"/>
                    </a:lnTo>
                    <a:lnTo>
                      <a:pt x="53" y="136"/>
                    </a:lnTo>
                    <a:lnTo>
                      <a:pt x="55" y="138"/>
                    </a:lnTo>
                    <a:lnTo>
                      <a:pt x="56" y="141"/>
                    </a:lnTo>
                    <a:lnTo>
                      <a:pt x="57" y="144"/>
                    </a:lnTo>
                    <a:lnTo>
                      <a:pt x="59" y="147"/>
                    </a:lnTo>
                    <a:lnTo>
                      <a:pt x="60" y="151"/>
                    </a:lnTo>
                    <a:lnTo>
                      <a:pt x="63" y="154"/>
                    </a:lnTo>
                    <a:lnTo>
                      <a:pt x="65" y="155"/>
                    </a:lnTo>
                    <a:lnTo>
                      <a:pt x="65" y="158"/>
                    </a:lnTo>
                    <a:lnTo>
                      <a:pt x="68" y="161"/>
                    </a:lnTo>
                    <a:lnTo>
                      <a:pt x="69" y="164"/>
                    </a:lnTo>
                    <a:lnTo>
                      <a:pt x="70" y="167"/>
                    </a:lnTo>
                    <a:lnTo>
                      <a:pt x="72" y="170"/>
                    </a:lnTo>
                    <a:lnTo>
                      <a:pt x="73" y="171"/>
                    </a:lnTo>
                    <a:lnTo>
                      <a:pt x="75" y="172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470"/>
              <p:cNvSpPr>
                <a:spLocks/>
              </p:cNvSpPr>
              <p:nvPr/>
            </p:nvSpPr>
            <p:spPr bwMode="auto">
              <a:xfrm>
                <a:off x="3790" y="1747"/>
                <a:ext cx="25" cy="28"/>
              </a:xfrm>
              <a:custGeom>
                <a:avLst/>
                <a:gdLst>
                  <a:gd name="T0" fmla="*/ 0 w 75"/>
                  <a:gd name="T1" fmla="*/ 0 h 83"/>
                  <a:gd name="T2" fmla="*/ 1 w 75"/>
                  <a:gd name="T3" fmla="*/ 3 h 83"/>
                  <a:gd name="T4" fmla="*/ 3 w 75"/>
                  <a:gd name="T5" fmla="*/ 6 h 83"/>
                  <a:gd name="T6" fmla="*/ 4 w 75"/>
                  <a:gd name="T7" fmla="*/ 9 h 83"/>
                  <a:gd name="T8" fmla="*/ 6 w 75"/>
                  <a:gd name="T9" fmla="*/ 11 h 83"/>
                  <a:gd name="T10" fmla="*/ 7 w 75"/>
                  <a:gd name="T11" fmla="*/ 13 h 83"/>
                  <a:gd name="T12" fmla="*/ 10 w 75"/>
                  <a:gd name="T13" fmla="*/ 15 h 83"/>
                  <a:gd name="T14" fmla="*/ 11 w 75"/>
                  <a:gd name="T15" fmla="*/ 18 h 83"/>
                  <a:gd name="T16" fmla="*/ 11 w 75"/>
                  <a:gd name="T17" fmla="*/ 19 h 83"/>
                  <a:gd name="T18" fmla="*/ 14 w 75"/>
                  <a:gd name="T19" fmla="*/ 22 h 83"/>
                  <a:gd name="T20" fmla="*/ 16 w 75"/>
                  <a:gd name="T21" fmla="*/ 23 h 83"/>
                  <a:gd name="T22" fmla="*/ 17 w 75"/>
                  <a:gd name="T23" fmla="*/ 26 h 83"/>
                  <a:gd name="T24" fmla="*/ 18 w 75"/>
                  <a:gd name="T25" fmla="*/ 28 h 83"/>
                  <a:gd name="T26" fmla="*/ 20 w 75"/>
                  <a:gd name="T27" fmla="*/ 29 h 83"/>
                  <a:gd name="T28" fmla="*/ 21 w 75"/>
                  <a:gd name="T29" fmla="*/ 31 h 83"/>
                  <a:gd name="T30" fmla="*/ 23 w 75"/>
                  <a:gd name="T31" fmla="*/ 34 h 83"/>
                  <a:gd name="T32" fmla="*/ 24 w 75"/>
                  <a:gd name="T33" fmla="*/ 35 h 83"/>
                  <a:gd name="T34" fmla="*/ 26 w 75"/>
                  <a:gd name="T35" fmla="*/ 38 h 83"/>
                  <a:gd name="T36" fmla="*/ 27 w 75"/>
                  <a:gd name="T37" fmla="*/ 39 h 83"/>
                  <a:gd name="T38" fmla="*/ 29 w 75"/>
                  <a:gd name="T39" fmla="*/ 41 h 83"/>
                  <a:gd name="T40" fmla="*/ 30 w 75"/>
                  <a:gd name="T41" fmla="*/ 42 h 83"/>
                  <a:gd name="T42" fmla="*/ 31 w 75"/>
                  <a:gd name="T43" fmla="*/ 44 h 83"/>
                  <a:gd name="T44" fmla="*/ 33 w 75"/>
                  <a:gd name="T45" fmla="*/ 45 h 83"/>
                  <a:gd name="T46" fmla="*/ 36 w 75"/>
                  <a:gd name="T47" fmla="*/ 48 h 83"/>
                  <a:gd name="T48" fmla="*/ 36 w 75"/>
                  <a:gd name="T49" fmla="*/ 49 h 83"/>
                  <a:gd name="T50" fmla="*/ 39 w 75"/>
                  <a:gd name="T51" fmla="*/ 51 h 83"/>
                  <a:gd name="T52" fmla="*/ 40 w 75"/>
                  <a:gd name="T53" fmla="*/ 52 h 83"/>
                  <a:gd name="T54" fmla="*/ 42 w 75"/>
                  <a:gd name="T55" fmla="*/ 55 h 83"/>
                  <a:gd name="T56" fmla="*/ 43 w 75"/>
                  <a:gd name="T57" fmla="*/ 57 h 83"/>
                  <a:gd name="T58" fmla="*/ 44 w 75"/>
                  <a:gd name="T59" fmla="*/ 57 h 83"/>
                  <a:gd name="T60" fmla="*/ 46 w 75"/>
                  <a:gd name="T61" fmla="*/ 58 h 83"/>
                  <a:gd name="T62" fmla="*/ 47 w 75"/>
                  <a:gd name="T63" fmla="*/ 60 h 83"/>
                  <a:gd name="T64" fmla="*/ 49 w 75"/>
                  <a:gd name="T65" fmla="*/ 61 h 83"/>
                  <a:gd name="T66" fmla="*/ 50 w 75"/>
                  <a:gd name="T67" fmla="*/ 62 h 83"/>
                  <a:gd name="T68" fmla="*/ 52 w 75"/>
                  <a:gd name="T69" fmla="*/ 64 h 83"/>
                  <a:gd name="T70" fmla="*/ 53 w 75"/>
                  <a:gd name="T71" fmla="*/ 65 h 83"/>
                  <a:gd name="T72" fmla="*/ 56 w 75"/>
                  <a:gd name="T73" fmla="*/ 67 h 83"/>
                  <a:gd name="T74" fmla="*/ 56 w 75"/>
                  <a:gd name="T75" fmla="*/ 68 h 83"/>
                  <a:gd name="T76" fmla="*/ 57 w 75"/>
                  <a:gd name="T77" fmla="*/ 70 h 83"/>
                  <a:gd name="T78" fmla="*/ 60 w 75"/>
                  <a:gd name="T79" fmla="*/ 70 h 83"/>
                  <a:gd name="T80" fmla="*/ 60 w 75"/>
                  <a:gd name="T81" fmla="*/ 71 h 83"/>
                  <a:gd name="T82" fmla="*/ 63 w 75"/>
                  <a:gd name="T83" fmla="*/ 72 h 83"/>
                  <a:gd name="T84" fmla="*/ 65 w 75"/>
                  <a:gd name="T85" fmla="*/ 74 h 83"/>
                  <a:gd name="T86" fmla="*/ 65 w 75"/>
                  <a:gd name="T87" fmla="*/ 75 h 83"/>
                  <a:gd name="T88" fmla="*/ 67 w 75"/>
                  <a:gd name="T89" fmla="*/ 77 h 83"/>
                  <a:gd name="T90" fmla="*/ 69 w 75"/>
                  <a:gd name="T91" fmla="*/ 78 h 83"/>
                  <a:gd name="T92" fmla="*/ 70 w 75"/>
                  <a:gd name="T93" fmla="*/ 78 h 83"/>
                  <a:gd name="T94" fmla="*/ 72 w 75"/>
                  <a:gd name="T95" fmla="*/ 80 h 83"/>
                  <a:gd name="T96" fmla="*/ 73 w 75"/>
                  <a:gd name="T97" fmla="*/ 81 h 83"/>
                  <a:gd name="T98" fmla="*/ 75 w 75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3">
                    <a:moveTo>
                      <a:pt x="0" y="0"/>
                    </a:moveTo>
                    <a:lnTo>
                      <a:pt x="1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7" y="13"/>
                    </a:lnTo>
                    <a:lnTo>
                      <a:pt x="10" y="15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4" y="22"/>
                    </a:lnTo>
                    <a:lnTo>
                      <a:pt x="16" y="23"/>
                    </a:lnTo>
                    <a:lnTo>
                      <a:pt x="17" y="26"/>
                    </a:lnTo>
                    <a:lnTo>
                      <a:pt x="18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3" y="34"/>
                    </a:lnTo>
                    <a:lnTo>
                      <a:pt x="24" y="35"/>
                    </a:lnTo>
                    <a:lnTo>
                      <a:pt x="26" y="38"/>
                    </a:lnTo>
                    <a:lnTo>
                      <a:pt x="27" y="39"/>
                    </a:lnTo>
                    <a:lnTo>
                      <a:pt x="29" y="41"/>
                    </a:lnTo>
                    <a:lnTo>
                      <a:pt x="30" y="42"/>
                    </a:lnTo>
                    <a:lnTo>
                      <a:pt x="31" y="44"/>
                    </a:lnTo>
                    <a:lnTo>
                      <a:pt x="33" y="45"/>
                    </a:lnTo>
                    <a:lnTo>
                      <a:pt x="36" y="48"/>
                    </a:lnTo>
                    <a:lnTo>
                      <a:pt x="36" y="49"/>
                    </a:lnTo>
                    <a:lnTo>
                      <a:pt x="39" y="51"/>
                    </a:lnTo>
                    <a:lnTo>
                      <a:pt x="40" y="52"/>
                    </a:lnTo>
                    <a:lnTo>
                      <a:pt x="42" y="55"/>
                    </a:lnTo>
                    <a:lnTo>
                      <a:pt x="43" y="57"/>
                    </a:lnTo>
                    <a:lnTo>
                      <a:pt x="44" y="57"/>
                    </a:lnTo>
                    <a:lnTo>
                      <a:pt x="46" y="58"/>
                    </a:lnTo>
                    <a:lnTo>
                      <a:pt x="47" y="60"/>
                    </a:lnTo>
                    <a:lnTo>
                      <a:pt x="49" y="61"/>
                    </a:lnTo>
                    <a:lnTo>
                      <a:pt x="50" y="62"/>
                    </a:lnTo>
                    <a:lnTo>
                      <a:pt x="52" y="64"/>
                    </a:lnTo>
                    <a:lnTo>
                      <a:pt x="53" y="65"/>
                    </a:lnTo>
                    <a:lnTo>
                      <a:pt x="56" y="67"/>
                    </a:lnTo>
                    <a:lnTo>
                      <a:pt x="56" y="68"/>
                    </a:lnTo>
                    <a:lnTo>
                      <a:pt x="57" y="70"/>
                    </a:lnTo>
                    <a:lnTo>
                      <a:pt x="60" y="70"/>
                    </a:lnTo>
                    <a:lnTo>
                      <a:pt x="60" y="71"/>
                    </a:lnTo>
                    <a:lnTo>
                      <a:pt x="63" y="72"/>
                    </a:lnTo>
                    <a:lnTo>
                      <a:pt x="65" y="74"/>
                    </a:lnTo>
                    <a:lnTo>
                      <a:pt x="65" y="75"/>
                    </a:lnTo>
                    <a:lnTo>
                      <a:pt x="67" y="77"/>
                    </a:lnTo>
                    <a:lnTo>
                      <a:pt x="69" y="78"/>
                    </a:lnTo>
                    <a:lnTo>
                      <a:pt x="70" y="78"/>
                    </a:lnTo>
                    <a:lnTo>
                      <a:pt x="72" y="80"/>
                    </a:lnTo>
                    <a:lnTo>
                      <a:pt x="73" y="81"/>
                    </a:lnTo>
                    <a:lnTo>
                      <a:pt x="75" y="8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471"/>
              <p:cNvSpPr>
                <a:spLocks/>
              </p:cNvSpPr>
              <p:nvPr/>
            </p:nvSpPr>
            <p:spPr bwMode="auto">
              <a:xfrm>
                <a:off x="3815" y="1775"/>
                <a:ext cx="25" cy="11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1 h 33"/>
                  <a:gd name="T4" fmla="*/ 3 w 75"/>
                  <a:gd name="T5" fmla="*/ 1 h 33"/>
                  <a:gd name="T6" fmla="*/ 4 w 75"/>
                  <a:gd name="T7" fmla="*/ 1 h 33"/>
                  <a:gd name="T8" fmla="*/ 7 w 75"/>
                  <a:gd name="T9" fmla="*/ 2 h 33"/>
                  <a:gd name="T10" fmla="*/ 7 w 75"/>
                  <a:gd name="T11" fmla="*/ 4 h 33"/>
                  <a:gd name="T12" fmla="*/ 10 w 75"/>
                  <a:gd name="T13" fmla="*/ 4 h 33"/>
                  <a:gd name="T14" fmla="*/ 11 w 75"/>
                  <a:gd name="T15" fmla="*/ 5 h 33"/>
                  <a:gd name="T16" fmla="*/ 11 w 75"/>
                  <a:gd name="T17" fmla="*/ 7 h 33"/>
                  <a:gd name="T18" fmla="*/ 14 w 75"/>
                  <a:gd name="T19" fmla="*/ 7 h 33"/>
                  <a:gd name="T20" fmla="*/ 16 w 75"/>
                  <a:gd name="T21" fmla="*/ 8 h 33"/>
                  <a:gd name="T22" fmla="*/ 17 w 75"/>
                  <a:gd name="T23" fmla="*/ 10 h 33"/>
                  <a:gd name="T24" fmla="*/ 18 w 75"/>
                  <a:gd name="T25" fmla="*/ 10 h 33"/>
                  <a:gd name="T26" fmla="*/ 20 w 75"/>
                  <a:gd name="T27" fmla="*/ 11 h 33"/>
                  <a:gd name="T28" fmla="*/ 21 w 75"/>
                  <a:gd name="T29" fmla="*/ 13 h 33"/>
                  <a:gd name="T30" fmla="*/ 23 w 75"/>
                  <a:gd name="T31" fmla="*/ 13 h 33"/>
                  <a:gd name="T32" fmla="*/ 24 w 75"/>
                  <a:gd name="T33" fmla="*/ 14 h 33"/>
                  <a:gd name="T34" fmla="*/ 27 w 75"/>
                  <a:gd name="T35" fmla="*/ 14 h 33"/>
                  <a:gd name="T36" fmla="*/ 27 w 75"/>
                  <a:gd name="T37" fmla="*/ 15 h 33"/>
                  <a:gd name="T38" fmla="*/ 28 w 75"/>
                  <a:gd name="T39" fmla="*/ 17 h 33"/>
                  <a:gd name="T40" fmla="*/ 31 w 75"/>
                  <a:gd name="T41" fmla="*/ 17 h 33"/>
                  <a:gd name="T42" fmla="*/ 31 w 75"/>
                  <a:gd name="T43" fmla="*/ 17 h 33"/>
                  <a:gd name="T44" fmla="*/ 34 w 75"/>
                  <a:gd name="T45" fmla="*/ 17 h 33"/>
                  <a:gd name="T46" fmla="*/ 36 w 75"/>
                  <a:gd name="T47" fmla="*/ 17 h 33"/>
                  <a:gd name="T48" fmla="*/ 36 w 75"/>
                  <a:gd name="T49" fmla="*/ 18 h 33"/>
                  <a:gd name="T50" fmla="*/ 39 w 75"/>
                  <a:gd name="T51" fmla="*/ 20 h 33"/>
                  <a:gd name="T52" fmla="*/ 40 w 75"/>
                  <a:gd name="T53" fmla="*/ 20 h 33"/>
                  <a:gd name="T54" fmla="*/ 41 w 75"/>
                  <a:gd name="T55" fmla="*/ 20 h 33"/>
                  <a:gd name="T56" fmla="*/ 43 w 75"/>
                  <a:gd name="T57" fmla="*/ 21 h 33"/>
                  <a:gd name="T58" fmla="*/ 44 w 75"/>
                  <a:gd name="T59" fmla="*/ 23 h 33"/>
                  <a:gd name="T60" fmla="*/ 46 w 75"/>
                  <a:gd name="T61" fmla="*/ 23 h 33"/>
                  <a:gd name="T62" fmla="*/ 47 w 75"/>
                  <a:gd name="T63" fmla="*/ 23 h 33"/>
                  <a:gd name="T64" fmla="*/ 49 w 75"/>
                  <a:gd name="T65" fmla="*/ 24 h 33"/>
                  <a:gd name="T66" fmla="*/ 50 w 75"/>
                  <a:gd name="T67" fmla="*/ 24 h 33"/>
                  <a:gd name="T68" fmla="*/ 53 w 75"/>
                  <a:gd name="T69" fmla="*/ 25 h 33"/>
                  <a:gd name="T70" fmla="*/ 53 w 75"/>
                  <a:gd name="T71" fmla="*/ 25 h 33"/>
                  <a:gd name="T72" fmla="*/ 56 w 75"/>
                  <a:gd name="T73" fmla="*/ 25 h 33"/>
                  <a:gd name="T74" fmla="*/ 57 w 75"/>
                  <a:gd name="T75" fmla="*/ 27 h 33"/>
                  <a:gd name="T76" fmla="*/ 57 w 75"/>
                  <a:gd name="T77" fmla="*/ 27 h 33"/>
                  <a:gd name="T78" fmla="*/ 60 w 75"/>
                  <a:gd name="T79" fmla="*/ 27 h 33"/>
                  <a:gd name="T80" fmla="*/ 62 w 75"/>
                  <a:gd name="T81" fmla="*/ 28 h 33"/>
                  <a:gd name="T82" fmla="*/ 63 w 75"/>
                  <a:gd name="T83" fmla="*/ 28 h 33"/>
                  <a:gd name="T84" fmla="*/ 64 w 75"/>
                  <a:gd name="T85" fmla="*/ 30 h 33"/>
                  <a:gd name="T86" fmla="*/ 66 w 75"/>
                  <a:gd name="T87" fmla="*/ 30 h 33"/>
                  <a:gd name="T88" fmla="*/ 67 w 75"/>
                  <a:gd name="T89" fmla="*/ 30 h 33"/>
                  <a:gd name="T90" fmla="*/ 69 w 75"/>
                  <a:gd name="T91" fmla="*/ 30 h 33"/>
                  <a:gd name="T92" fmla="*/ 70 w 75"/>
                  <a:gd name="T93" fmla="*/ 31 h 33"/>
                  <a:gd name="T94" fmla="*/ 72 w 75"/>
                  <a:gd name="T95" fmla="*/ 31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7" y="2"/>
                    </a:lnTo>
                    <a:lnTo>
                      <a:pt x="7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7"/>
                    </a:lnTo>
                    <a:lnTo>
                      <a:pt x="14" y="7"/>
                    </a:lnTo>
                    <a:lnTo>
                      <a:pt x="16" y="8"/>
                    </a:lnTo>
                    <a:lnTo>
                      <a:pt x="17" y="10"/>
                    </a:lnTo>
                    <a:lnTo>
                      <a:pt x="18" y="10"/>
                    </a:lnTo>
                    <a:lnTo>
                      <a:pt x="20" y="11"/>
                    </a:lnTo>
                    <a:lnTo>
                      <a:pt x="21" y="13"/>
                    </a:lnTo>
                    <a:lnTo>
                      <a:pt x="23" y="13"/>
                    </a:lnTo>
                    <a:lnTo>
                      <a:pt x="24" y="14"/>
                    </a:lnTo>
                    <a:lnTo>
                      <a:pt x="27" y="14"/>
                    </a:lnTo>
                    <a:lnTo>
                      <a:pt x="27" y="15"/>
                    </a:lnTo>
                    <a:lnTo>
                      <a:pt x="28" y="17"/>
                    </a:lnTo>
                    <a:lnTo>
                      <a:pt x="31" y="17"/>
                    </a:lnTo>
                    <a:lnTo>
                      <a:pt x="31" y="17"/>
                    </a:lnTo>
                    <a:lnTo>
                      <a:pt x="34" y="17"/>
                    </a:lnTo>
                    <a:lnTo>
                      <a:pt x="36" y="17"/>
                    </a:lnTo>
                    <a:lnTo>
                      <a:pt x="36" y="18"/>
                    </a:lnTo>
                    <a:lnTo>
                      <a:pt x="39" y="20"/>
                    </a:lnTo>
                    <a:lnTo>
                      <a:pt x="40" y="20"/>
                    </a:lnTo>
                    <a:lnTo>
                      <a:pt x="41" y="20"/>
                    </a:lnTo>
                    <a:lnTo>
                      <a:pt x="43" y="21"/>
                    </a:lnTo>
                    <a:lnTo>
                      <a:pt x="44" y="23"/>
                    </a:lnTo>
                    <a:lnTo>
                      <a:pt x="46" y="23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4"/>
                    </a:lnTo>
                    <a:lnTo>
                      <a:pt x="53" y="25"/>
                    </a:lnTo>
                    <a:lnTo>
                      <a:pt x="53" y="25"/>
                    </a:lnTo>
                    <a:lnTo>
                      <a:pt x="56" y="25"/>
                    </a:lnTo>
                    <a:lnTo>
                      <a:pt x="57" y="27"/>
                    </a:lnTo>
                    <a:lnTo>
                      <a:pt x="57" y="27"/>
                    </a:lnTo>
                    <a:lnTo>
                      <a:pt x="60" y="27"/>
                    </a:lnTo>
                    <a:lnTo>
                      <a:pt x="62" y="28"/>
                    </a:lnTo>
                    <a:lnTo>
                      <a:pt x="63" y="28"/>
                    </a:lnTo>
                    <a:lnTo>
                      <a:pt x="64" y="30"/>
                    </a:lnTo>
                    <a:lnTo>
                      <a:pt x="66" y="30"/>
                    </a:lnTo>
                    <a:lnTo>
                      <a:pt x="67" y="30"/>
                    </a:lnTo>
                    <a:lnTo>
                      <a:pt x="69" y="30"/>
                    </a:lnTo>
                    <a:lnTo>
                      <a:pt x="70" y="31"/>
                    </a:lnTo>
                    <a:lnTo>
                      <a:pt x="72" y="31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472"/>
              <p:cNvSpPr>
                <a:spLocks/>
              </p:cNvSpPr>
              <p:nvPr/>
            </p:nvSpPr>
            <p:spPr bwMode="auto">
              <a:xfrm>
                <a:off x="3840" y="1786"/>
                <a:ext cx="24" cy="3"/>
              </a:xfrm>
              <a:custGeom>
                <a:avLst/>
                <a:gdLst>
                  <a:gd name="T0" fmla="*/ 0 w 74"/>
                  <a:gd name="T1" fmla="*/ 0 h 11"/>
                  <a:gd name="T2" fmla="*/ 2 w 74"/>
                  <a:gd name="T3" fmla="*/ 0 h 11"/>
                  <a:gd name="T4" fmla="*/ 2 w 74"/>
                  <a:gd name="T5" fmla="*/ 0 h 11"/>
                  <a:gd name="T6" fmla="*/ 5 w 74"/>
                  <a:gd name="T7" fmla="*/ 0 h 11"/>
                  <a:gd name="T8" fmla="*/ 7 w 74"/>
                  <a:gd name="T9" fmla="*/ 0 h 11"/>
                  <a:gd name="T10" fmla="*/ 7 w 74"/>
                  <a:gd name="T11" fmla="*/ 0 h 11"/>
                  <a:gd name="T12" fmla="*/ 10 w 74"/>
                  <a:gd name="T13" fmla="*/ 1 h 11"/>
                  <a:gd name="T14" fmla="*/ 11 w 74"/>
                  <a:gd name="T15" fmla="*/ 1 h 11"/>
                  <a:gd name="T16" fmla="*/ 13 w 74"/>
                  <a:gd name="T17" fmla="*/ 1 h 11"/>
                  <a:gd name="T18" fmla="*/ 14 w 74"/>
                  <a:gd name="T19" fmla="*/ 1 h 11"/>
                  <a:gd name="T20" fmla="*/ 15 w 74"/>
                  <a:gd name="T21" fmla="*/ 3 h 11"/>
                  <a:gd name="T22" fmla="*/ 17 w 74"/>
                  <a:gd name="T23" fmla="*/ 3 h 11"/>
                  <a:gd name="T24" fmla="*/ 18 w 74"/>
                  <a:gd name="T25" fmla="*/ 3 h 11"/>
                  <a:gd name="T26" fmla="*/ 20 w 74"/>
                  <a:gd name="T27" fmla="*/ 3 h 11"/>
                  <a:gd name="T28" fmla="*/ 21 w 74"/>
                  <a:gd name="T29" fmla="*/ 4 h 11"/>
                  <a:gd name="T30" fmla="*/ 24 w 74"/>
                  <a:gd name="T31" fmla="*/ 4 h 11"/>
                  <a:gd name="T32" fmla="*/ 24 w 74"/>
                  <a:gd name="T33" fmla="*/ 4 h 11"/>
                  <a:gd name="T34" fmla="*/ 27 w 74"/>
                  <a:gd name="T35" fmla="*/ 4 h 11"/>
                  <a:gd name="T36" fmla="*/ 28 w 74"/>
                  <a:gd name="T37" fmla="*/ 4 h 11"/>
                  <a:gd name="T38" fmla="*/ 28 w 74"/>
                  <a:gd name="T39" fmla="*/ 5 h 11"/>
                  <a:gd name="T40" fmla="*/ 31 w 74"/>
                  <a:gd name="T41" fmla="*/ 5 h 11"/>
                  <a:gd name="T42" fmla="*/ 33 w 74"/>
                  <a:gd name="T43" fmla="*/ 5 h 11"/>
                  <a:gd name="T44" fmla="*/ 34 w 74"/>
                  <a:gd name="T45" fmla="*/ 5 h 11"/>
                  <a:gd name="T46" fmla="*/ 36 w 74"/>
                  <a:gd name="T47" fmla="*/ 5 h 11"/>
                  <a:gd name="T48" fmla="*/ 37 w 74"/>
                  <a:gd name="T49" fmla="*/ 5 h 11"/>
                  <a:gd name="T50" fmla="*/ 38 w 74"/>
                  <a:gd name="T51" fmla="*/ 7 h 11"/>
                  <a:gd name="T52" fmla="*/ 40 w 74"/>
                  <a:gd name="T53" fmla="*/ 7 h 11"/>
                  <a:gd name="T54" fmla="*/ 41 w 74"/>
                  <a:gd name="T55" fmla="*/ 7 h 11"/>
                  <a:gd name="T56" fmla="*/ 43 w 74"/>
                  <a:gd name="T57" fmla="*/ 7 h 11"/>
                  <a:gd name="T58" fmla="*/ 44 w 74"/>
                  <a:gd name="T59" fmla="*/ 7 h 11"/>
                  <a:gd name="T60" fmla="*/ 46 w 74"/>
                  <a:gd name="T61" fmla="*/ 8 h 11"/>
                  <a:gd name="T62" fmla="*/ 47 w 74"/>
                  <a:gd name="T63" fmla="*/ 8 h 11"/>
                  <a:gd name="T64" fmla="*/ 49 w 74"/>
                  <a:gd name="T65" fmla="*/ 8 h 11"/>
                  <a:gd name="T66" fmla="*/ 51 w 74"/>
                  <a:gd name="T67" fmla="*/ 8 h 11"/>
                  <a:gd name="T68" fmla="*/ 51 w 74"/>
                  <a:gd name="T69" fmla="*/ 8 h 11"/>
                  <a:gd name="T70" fmla="*/ 53 w 74"/>
                  <a:gd name="T71" fmla="*/ 8 h 11"/>
                  <a:gd name="T72" fmla="*/ 56 w 74"/>
                  <a:gd name="T73" fmla="*/ 8 h 11"/>
                  <a:gd name="T74" fmla="*/ 57 w 74"/>
                  <a:gd name="T75" fmla="*/ 8 h 11"/>
                  <a:gd name="T76" fmla="*/ 59 w 74"/>
                  <a:gd name="T77" fmla="*/ 10 h 11"/>
                  <a:gd name="T78" fmla="*/ 60 w 74"/>
                  <a:gd name="T79" fmla="*/ 10 h 11"/>
                  <a:gd name="T80" fmla="*/ 61 w 74"/>
                  <a:gd name="T81" fmla="*/ 10 h 11"/>
                  <a:gd name="T82" fmla="*/ 63 w 74"/>
                  <a:gd name="T83" fmla="*/ 10 h 11"/>
                  <a:gd name="T84" fmla="*/ 64 w 74"/>
                  <a:gd name="T85" fmla="*/ 10 h 11"/>
                  <a:gd name="T86" fmla="*/ 66 w 74"/>
                  <a:gd name="T87" fmla="*/ 10 h 11"/>
                  <a:gd name="T88" fmla="*/ 67 w 74"/>
                  <a:gd name="T89" fmla="*/ 11 h 11"/>
                  <a:gd name="T90" fmla="*/ 69 w 74"/>
                  <a:gd name="T91" fmla="*/ 11 h 11"/>
                  <a:gd name="T92" fmla="*/ 70 w 74"/>
                  <a:gd name="T93" fmla="*/ 11 h 11"/>
                  <a:gd name="T94" fmla="*/ 73 w 74"/>
                  <a:gd name="T95" fmla="*/ 11 h 11"/>
                  <a:gd name="T96" fmla="*/ 73 w 74"/>
                  <a:gd name="T97" fmla="*/ 11 h 11"/>
                  <a:gd name="T98" fmla="*/ 74 w 7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7"/>
                    </a:lnTo>
                    <a:lnTo>
                      <a:pt x="40" y="7"/>
                    </a:lnTo>
                    <a:lnTo>
                      <a:pt x="41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8"/>
                    </a:lnTo>
                    <a:lnTo>
                      <a:pt x="47" y="8"/>
                    </a:lnTo>
                    <a:lnTo>
                      <a:pt x="49" y="8"/>
                    </a:lnTo>
                    <a:lnTo>
                      <a:pt x="51" y="8"/>
                    </a:lnTo>
                    <a:lnTo>
                      <a:pt x="51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1" y="10"/>
                    </a:lnTo>
                    <a:lnTo>
                      <a:pt x="63" y="10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7" y="11"/>
                    </a:lnTo>
                    <a:lnTo>
                      <a:pt x="69" y="11"/>
                    </a:lnTo>
                    <a:lnTo>
                      <a:pt x="70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4" y="1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473"/>
              <p:cNvSpPr>
                <a:spLocks/>
              </p:cNvSpPr>
              <p:nvPr/>
            </p:nvSpPr>
            <p:spPr bwMode="auto">
              <a:xfrm>
                <a:off x="3864" y="1789"/>
                <a:ext cx="24" cy="1"/>
              </a:xfrm>
              <a:custGeom>
                <a:avLst/>
                <a:gdLst>
                  <a:gd name="T0" fmla="*/ 0 w 72"/>
                  <a:gd name="T1" fmla="*/ 0 h 3"/>
                  <a:gd name="T2" fmla="*/ 3 w 72"/>
                  <a:gd name="T3" fmla="*/ 0 h 3"/>
                  <a:gd name="T4" fmla="*/ 3 w 72"/>
                  <a:gd name="T5" fmla="*/ 0 h 3"/>
                  <a:gd name="T6" fmla="*/ 5 w 72"/>
                  <a:gd name="T7" fmla="*/ 0 h 3"/>
                  <a:gd name="T8" fmla="*/ 8 w 72"/>
                  <a:gd name="T9" fmla="*/ 0 h 3"/>
                  <a:gd name="T10" fmla="*/ 9 w 72"/>
                  <a:gd name="T11" fmla="*/ 0 h 3"/>
                  <a:gd name="T12" fmla="*/ 11 w 72"/>
                  <a:gd name="T13" fmla="*/ 2 h 3"/>
                  <a:gd name="T14" fmla="*/ 12 w 72"/>
                  <a:gd name="T15" fmla="*/ 2 h 3"/>
                  <a:gd name="T16" fmla="*/ 13 w 72"/>
                  <a:gd name="T17" fmla="*/ 2 h 3"/>
                  <a:gd name="T18" fmla="*/ 15 w 72"/>
                  <a:gd name="T19" fmla="*/ 2 h 3"/>
                  <a:gd name="T20" fmla="*/ 16 w 72"/>
                  <a:gd name="T21" fmla="*/ 2 h 3"/>
                  <a:gd name="T22" fmla="*/ 18 w 72"/>
                  <a:gd name="T23" fmla="*/ 2 h 3"/>
                  <a:gd name="T24" fmla="*/ 19 w 72"/>
                  <a:gd name="T25" fmla="*/ 2 h 3"/>
                  <a:gd name="T26" fmla="*/ 21 w 72"/>
                  <a:gd name="T27" fmla="*/ 2 h 3"/>
                  <a:gd name="T28" fmla="*/ 22 w 72"/>
                  <a:gd name="T29" fmla="*/ 2 h 3"/>
                  <a:gd name="T30" fmla="*/ 23 w 72"/>
                  <a:gd name="T31" fmla="*/ 2 h 3"/>
                  <a:gd name="T32" fmla="*/ 25 w 72"/>
                  <a:gd name="T33" fmla="*/ 2 h 3"/>
                  <a:gd name="T34" fmla="*/ 26 w 72"/>
                  <a:gd name="T35" fmla="*/ 2 h 3"/>
                  <a:gd name="T36" fmla="*/ 28 w 72"/>
                  <a:gd name="T37" fmla="*/ 2 h 3"/>
                  <a:gd name="T38" fmla="*/ 29 w 72"/>
                  <a:gd name="T39" fmla="*/ 2 h 3"/>
                  <a:gd name="T40" fmla="*/ 31 w 72"/>
                  <a:gd name="T41" fmla="*/ 2 h 3"/>
                  <a:gd name="T42" fmla="*/ 32 w 72"/>
                  <a:gd name="T43" fmla="*/ 2 h 3"/>
                  <a:gd name="T44" fmla="*/ 34 w 72"/>
                  <a:gd name="T45" fmla="*/ 2 h 3"/>
                  <a:gd name="T46" fmla="*/ 35 w 72"/>
                  <a:gd name="T47" fmla="*/ 2 h 3"/>
                  <a:gd name="T48" fmla="*/ 36 w 72"/>
                  <a:gd name="T49" fmla="*/ 2 h 3"/>
                  <a:gd name="T50" fmla="*/ 38 w 72"/>
                  <a:gd name="T51" fmla="*/ 2 h 3"/>
                  <a:gd name="T52" fmla="*/ 39 w 72"/>
                  <a:gd name="T53" fmla="*/ 2 h 3"/>
                  <a:gd name="T54" fmla="*/ 41 w 72"/>
                  <a:gd name="T55" fmla="*/ 2 h 3"/>
                  <a:gd name="T56" fmla="*/ 42 w 72"/>
                  <a:gd name="T57" fmla="*/ 2 h 3"/>
                  <a:gd name="T58" fmla="*/ 44 w 72"/>
                  <a:gd name="T59" fmla="*/ 2 h 3"/>
                  <a:gd name="T60" fmla="*/ 45 w 72"/>
                  <a:gd name="T61" fmla="*/ 2 h 3"/>
                  <a:gd name="T62" fmla="*/ 47 w 72"/>
                  <a:gd name="T63" fmla="*/ 2 h 3"/>
                  <a:gd name="T64" fmla="*/ 48 w 72"/>
                  <a:gd name="T65" fmla="*/ 2 h 3"/>
                  <a:gd name="T66" fmla="*/ 49 w 72"/>
                  <a:gd name="T67" fmla="*/ 2 h 3"/>
                  <a:gd name="T68" fmla="*/ 51 w 72"/>
                  <a:gd name="T69" fmla="*/ 2 h 3"/>
                  <a:gd name="T70" fmla="*/ 52 w 72"/>
                  <a:gd name="T71" fmla="*/ 3 h 3"/>
                  <a:gd name="T72" fmla="*/ 54 w 72"/>
                  <a:gd name="T73" fmla="*/ 3 h 3"/>
                  <a:gd name="T74" fmla="*/ 55 w 72"/>
                  <a:gd name="T75" fmla="*/ 3 h 3"/>
                  <a:gd name="T76" fmla="*/ 57 w 72"/>
                  <a:gd name="T77" fmla="*/ 3 h 3"/>
                  <a:gd name="T78" fmla="*/ 58 w 72"/>
                  <a:gd name="T79" fmla="*/ 3 h 3"/>
                  <a:gd name="T80" fmla="*/ 60 w 72"/>
                  <a:gd name="T81" fmla="*/ 3 h 3"/>
                  <a:gd name="T82" fmla="*/ 61 w 72"/>
                  <a:gd name="T83" fmla="*/ 3 h 3"/>
                  <a:gd name="T84" fmla="*/ 62 w 72"/>
                  <a:gd name="T85" fmla="*/ 3 h 3"/>
                  <a:gd name="T86" fmla="*/ 64 w 72"/>
                  <a:gd name="T87" fmla="*/ 3 h 3"/>
                  <a:gd name="T88" fmla="*/ 67 w 72"/>
                  <a:gd name="T89" fmla="*/ 3 h 3"/>
                  <a:gd name="T90" fmla="*/ 67 w 72"/>
                  <a:gd name="T91" fmla="*/ 3 h 3"/>
                  <a:gd name="T92" fmla="*/ 68 w 72"/>
                  <a:gd name="T93" fmla="*/ 3 h 3"/>
                  <a:gd name="T94" fmla="*/ 71 w 72"/>
                  <a:gd name="T95" fmla="*/ 3 h 3"/>
                  <a:gd name="T96" fmla="*/ 72 w 72"/>
                  <a:gd name="T97" fmla="*/ 3 h 3"/>
                  <a:gd name="T98" fmla="*/ 72 w 7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60" y="3"/>
                    </a:lnTo>
                    <a:lnTo>
                      <a:pt x="61" y="3"/>
                    </a:lnTo>
                    <a:lnTo>
                      <a:pt x="62" y="3"/>
                    </a:lnTo>
                    <a:lnTo>
                      <a:pt x="64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3"/>
                    </a:lnTo>
                    <a:lnTo>
                      <a:pt x="72" y="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474"/>
              <p:cNvSpPr>
                <a:spLocks/>
              </p:cNvSpPr>
              <p:nvPr/>
            </p:nvSpPr>
            <p:spPr bwMode="auto">
              <a:xfrm>
                <a:off x="3888" y="1790"/>
                <a:ext cx="26" cy="0"/>
              </a:xfrm>
              <a:custGeom>
                <a:avLst/>
                <a:gdLst>
                  <a:gd name="T0" fmla="*/ 0 w 77"/>
                  <a:gd name="T1" fmla="*/ 3 w 77"/>
                  <a:gd name="T2" fmla="*/ 5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6 w 77"/>
                  <a:gd name="T10" fmla="*/ 16 w 77"/>
                  <a:gd name="T11" fmla="*/ 18 w 77"/>
                  <a:gd name="T12" fmla="*/ 21 w 77"/>
                  <a:gd name="T13" fmla="*/ 21 w 77"/>
                  <a:gd name="T14" fmla="*/ 24 w 77"/>
                  <a:gd name="T15" fmla="*/ 25 w 77"/>
                  <a:gd name="T16" fmla="*/ 25 w 77"/>
                  <a:gd name="T17" fmla="*/ 28 w 77"/>
                  <a:gd name="T18" fmla="*/ 29 w 77"/>
                  <a:gd name="T19" fmla="*/ 31 w 77"/>
                  <a:gd name="T20" fmla="*/ 32 w 77"/>
                  <a:gd name="T21" fmla="*/ 34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5 w 77"/>
                  <a:gd name="T29" fmla="*/ 47 w 77"/>
                  <a:gd name="T30" fmla="*/ 47 w 77"/>
                  <a:gd name="T31" fmla="*/ 49 w 77"/>
                  <a:gd name="T32" fmla="*/ 51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60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70 w 77"/>
                  <a:gd name="T45" fmla="*/ 70 w 77"/>
                  <a:gd name="T46" fmla="*/ 71 w 77"/>
                  <a:gd name="T47" fmla="*/ 74 w 77"/>
                  <a:gd name="T48" fmla="*/ 75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475"/>
              <p:cNvSpPr>
                <a:spLocks/>
              </p:cNvSpPr>
              <p:nvPr/>
            </p:nvSpPr>
            <p:spPr bwMode="auto">
              <a:xfrm>
                <a:off x="3914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476"/>
              <p:cNvSpPr>
                <a:spLocks/>
              </p:cNvSpPr>
              <p:nvPr/>
            </p:nvSpPr>
            <p:spPr bwMode="auto">
              <a:xfrm>
                <a:off x="3939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1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7 w 75"/>
                  <a:gd name="T46" fmla="*/ 70 w 75"/>
                  <a:gd name="T47" fmla="*/ 70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477"/>
              <p:cNvSpPr>
                <a:spLocks/>
              </p:cNvSpPr>
              <p:nvPr/>
            </p:nvSpPr>
            <p:spPr bwMode="auto">
              <a:xfrm>
                <a:off x="3964" y="1790"/>
                <a:ext cx="25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20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28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1 w 74"/>
                  <a:gd name="T29" fmla="*/ 43 w 74"/>
                  <a:gd name="T30" fmla="*/ 46 w 74"/>
                  <a:gd name="T31" fmla="*/ 46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6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478"/>
              <p:cNvSpPr>
                <a:spLocks/>
              </p:cNvSpPr>
              <p:nvPr/>
            </p:nvSpPr>
            <p:spPr bwMode="auto">
              <a:xfrm>
                <a:off x="3989" y="1790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3 w 75"/>
                  <a:gd name="T10" fmla="*/ 15 w 75"/>
                  <a:gd name="T11" fmla="*/ 18 w 75"/>
                  <a:gd name="T12" fmla="*/ 18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479"/>
              <p:cNvSpPr>
                <a:spLocks/>
              </p:cNvSpPr>
              <p:nvPr/>
            </p:nvSpPr>
            <p:spPr bwMode="auto">
              <a:xfrm>
                <a:off x="4014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480"/>
              <p:cNvSpPr>
                <a:spLocks/>
              </p:cNvSpPr>
              <p:nvPr/>
            </p:nvSpPr>
            <p:spPr bwMode="auto">
              <a:xfrm>
                <a:off x="4039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481"/>
              <p:cNvSpPr>
                <a:spLocks/>
              </p:cNvSpPr>
              <p:nvPr/>
            </p:nvSpPr>
            <p:spPr bwMode="auto">
              <a:xfrm>
                <a:off x="4064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8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482"/>
              <p:cNvSpPr>
                <a:spLocks/>
              </p:cNvSpPr>
              <p:nvPr/>
            </p:nvSpPr>
            <p:spPr bwMode="auto">
              <a:xfrm>
                <a:off x="4089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7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483"/>
              <p:cNvSpPr>
                <a:spLocks/>
              </p:cNvSpPr>
              <p:nvPr/>
            </p:nvSpPr>
            <p:spPr bwMode="auto">
              <a:xfrm>
                <a:off x="4114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484"/>
              <p:cNvSpPr>
                <a:spLocks/>
              </p:cNvSpPr>
              <p:nvPr/>
            </p:nvSpPr>
            <p:spPr bwMode="auto">
              <a:xfrm>
                <a:off x="4139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485"/>
              <p:cNvSpPr>
                <a:spLocks/>
              </p:cNvSpPr>
              <p:nvPr/>
            </p:nvSpPr>
            <p:spPr bwMode="auto">
              <a:xfrm>
                <a:off x="4164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486"/>
              <p:cNvSpPr>
                <a:spLocks/>
              </p:cNvSpPr>
              <p:nvPr/>
            </p:nvSpPr>
            <p:spPr bwMode="auto">
              <a:xfrm>
                <a:off x="4189" y="1790"/>
                <a:ext cx="24" cy="0"/>
              </a:xfrm>
              <a:custGeom>
                <a:avLst/>
                <a:gdLst>
                  <a:gd name="T0" fmla="*/ 0 w 72"/>
                  <a:gd name="T1" fmla="*/ 3 w 72"/>
                  <a:gd name="T2" fmla="*/ 3 w 72"/>
                  <a:gd name="T3" fmla="*/ 4 w 72"/>
                  <a:gd name="T4" fmla="*/ 7 w 72"/>
                  <a:gd name="T5" fmla="*/ 7 w 72"/>
                  <a:gd name="T6" fmla="*/ 10 w 72"/>
                  <a:gd name="T7" fmla="*/ 11 w 72"/>
                  <a:gd name="T8" fmla="*/ 11 w 72"/>
                  <a:gd name="T9" fmla="*/ 14 w 72"/>
                  <a:gd name="T10" fmla="*/ 15 w 72"/>
                  <a:gd name="T11" fmla="*/ 15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0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2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487"/>
              <p:cNvSpPr>
                <a:spLocks/>
              </p:cNvSpPr>
              <p:nvPr/>
            </p:nvSpPr>
            <p:spPr bwMode="auto">
              <a:xfrm>
                <a:off x="4213" y="1790"/>
                <a:ext cx="5" cy="0"/>
              </a:xfrm>
              <a:custGeom>
                <a:avLst/>
                <a:gdLst>
                  <a:gd name="T0" fmla="*/ 0 w 15"/>
                  <a:gd name="T1" fmla="*/ 3 w 15"/>
                  <a:gd name="T2" fmla="*/ 4 w 15"/>
                  <a:gd name="T3" fmla="*/ 5 w 15"/>
                  <a:gd name="T4" fmla="*/ 7 w 15"/>
                  <a:gd name="T5" fmla="*/ 8 w 15"/>
                  <a:gd name="T6" fmla="*/ 10 w 15"/>
                  <a:gd name="T7" fmla="*/ 11 w 15"/>
                  <a:gd name="T8" fmla="*/ 13 w 15"/>
                  <a:gd name="T9" fmla="*/ 14 w 15"/>
                  <a:gd name="T10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Line 488"/>
              <p:cNvSpPr>
                <a:spLocks noChangeShapeType="1"/>
              </p:cNvSpPr>
              <p:nvPr/>
            </p:nvSpPr>
            <p:spPr bwMode="auto">
              <a:xfrm flipV="1">
                <a:off x="4299" y="1246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Line 489"/>
              <p:cNvSpPr>
                <a:spLocks noChangeShapeType="1"/>
              </p:cNvSpPr>
              <p:nvPr/>
            </p:nvSpPr>
            <p:spPr bwMode="auto">
              <a:xfrm flipH="1">
                <a:off x="4283" y="1790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Line 490"/>
              <p:cNvSpPr>
                <a:spLocks noChangeShapeType="1"/>
              </p:cNvSpPr>
              <p:nvPr/>
            </p:nvSpPr>
            <p:spPr bwMode="auto">
              <a:xfrm flipH="1">
                <a:off x="4283" y="1518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Line 491"/>
              <p:cNvSpPr>
                <a:spLocks noChangeShapeType="1"/>
              </p:cNvSpPr>
              <p:nvPr/>
            </p:nvSpPr>
            <p:spPr bwMode="auto">
              <a:xfrm flipH="1">
                <a:off x="4283" y="1246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Rectangle 492"/>
              <p:cNvSpPr>
                <a:spLocks noChangeArrowheads="1"/>
              </p:cNvSpPr>
              <p:nvPr/>
            </p:nvSpPr>
            <p:spPr bwMode="auto">
              <a:xfrm>
                <a:off x="4322" y="2360"/>
                <a:ext cx="2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493"/>
              <p:cNvSpPr>
                <a:spLocks/>
              </p:cNvSpPr>
              <p:nvPr/>
            </p:nvSpPr>
            <p:spPr bwMode="auto">
              <a:xfrm>
                <a:off x="4352" y="2329"/>
                <a:ext cx="19" cy="52"/>
              </a:xfrm>
              <a:custGeom>
                <a:avLst/>
                <a:gdLst>
                  <a:gd name="T0" fmla="*/ 56 w 56"/>
                  <a:gd name="T1" fmla="*/ 156 h 156"/>
                  <a:gd name="T2" fmla="*/ 37 w 56"/>
                  <a:gd name="T3" fmla="*/ 156 h 156"/>
                  <a:gd name="T4" fmla="*/ 37 w 56"/>
                  <a:gd name="T5" fmla="*/ 35 h 156"/>
                  <a:gd name="T6" fmla="*/ 30 w 56"/>
                  <a:gd name="T7" fmla="*/ 42 h 156"/>
                  <a:gd name="T8" fmla="*/ 18 w 56"/>
                  <a:gd name="T9" fmla="*/ 48 h 156"/>
                  <a:gd name="T10" fmla="*/ 8 w 56"/>
                  <a:gd name="T11" fmla="*/ 54 h 156"/>
                  <a:gd name="T12" fmla="*/ 0 w 56"/>
                  <a:gd name="T13" fmla="*/ 58 h 156"/>
                  <a:gd name="T14" fmla="*/ 0 w 56"/>
                  <a:gd name="T15" fmla="*/ 39 h 156"/>
                  <a:gd name="T16" fmla="*/ 14 w 56"/>
                  <a:gd name="T17" fmla="*/ 32 h 156"/>
                  <a:gd name="T18" fmla="*/ 27 w 56"/>
                  <a:gd name="T19" fmla="*/ 22 h 156"/>
                  <a:gd name="T20" fmla="*/ 37 w 56"/>
                  <a:gd name="T21" fmla="*/ 10 h 156"/>
                  <a:gd name="T22" fmla="*/ 44 w 56"/>
                  <a:gd name="T23" fmla="*/ 0 h 156"/>
                  <a:gd name="T24" fmla="*/ 56 w 56"/>
                  <a:gd name="T25" fmla="*/ 0 h 156"/>
                  <a:gd name="T26" fmla="*/ 56 w 56"/>
                  <a:gd name="T27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6" h="156">
                    <a:moveTo>
                      <a:pt x="56" y="156"/>
                    </a:moveTo>
                    <a:lnTo>
                      <a:pt x="37" y="156"/>
                    </a:lnTo>
                    <a:lnTo>
                      <a:pt x="37" y="35"/>
                    </a:lnTo>
                    <a:lnTo>
                      <a:pt x="30" y="42"/>
                    </a:lnTo>
                    <a:lnTo>
                      <a:pt x="18" y="48"/>
                    </a:lnTo>
                    <a:lnTo>
                      <a:pt x="8" y="54"/>
                    </a:lnTo>
                    <a:lnTo>
                      <a:pt x="0" y="58"/>
                    </a:lnTo>
                    <a:lnTo>
                      <a:pt x="0" y="39"/>
                    </a:lnTo>
                    <a:lnTo>
                      <a:pt x="14" y="32"/>
                    </a:lnTo>
                    <a:lnTo>
                      <a:pt x="27" y="22"/>
                    </a:lnTo>
                    <a:lnTo>
                      <a:pt x="37" y="10"/>
                    </a:lnTo>
                    <a:lnTo>
                      <a:pt x="44" y="0"/>
                    </a:lnTo>
                    <a:lnTo>
                      <a:pt x="56" y="0"/>
                    </a:lnTo>
                    <a:lnTo>
                      <a:pt x="56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494"/>
              <p:cNvSpPr>
                <a:spLocks noEditPoints="1"/>
              </p:cNvSpPr>
              <p:nvPr/>
            </p:nvSpPr>
            <p:spPr bwMode="auto">
              <a:xfrm>
                <a:off x="4323" y="2083"/>
                <a:ext cx="34" cy="52"/>
              </a:xfrm>
              <a:custGeom>
                <a:avLst/>
                <a:gdLst>
                  <a:gd name="T0" fmla="*/ 0 w 101"/>
                  <a:gd name="T1" fmla="*/ 79 h 157"/>
                  <a:gd name="T2" fmla="*/ 1 w 101"/>
                  <a:gd name="T3" fmla="*/ 53 h 157"/>
                  <a:gd name="T4" fmla="*/ 6 w 101"/>
                  <a:gd name="T5" fmla="*/ 35 h 157"/>
                  <a:gd name="T6" fmla="*/ 13 w 101"/>
                  <a:gd name="T7" fmla="*/ 19 h 157"/>
                  <a:gd name="T8" fmla="*/ 23 w 101"/>
                  <a:gd name="T9" fmla="*/ 9 h 157"/>
                  <a:gd name="T10" fmla="*/ 34 w 101"/>
                  <a:gd name="T11" fmla="*/ 2 h 157"/>
                  <a:gd name="T12" fmla="*/ 50 w 101"/>
                  <a:gd name="T13" fmla="*/ 0 h 157"/>
                  <a:gd name="T14" fmla="*/ 63 w 101"/>
                  <a:gd name="T15" fmla="*/ 0 h 157"/>
                  <a:gd name="T16" fmla="*/ 73 w 101"/>
                  <a:gd name="T17" fmla="*/ 4 h 157"/>
                  <a:gd name="T18" fmla="*/ 82 w 101"/>
                  <a:gd name="T19" fmla="*/ 10 h 157"/>
                  <a:gd name="T20" fmla="*/ 88 w 101"/>
                  <a:gd name="T21" fmla="*/ 19 h 157"/>
                  <a:gd name="T22" fmla="*/ 94 w 101"/>
                  <a:gd name="T23" fmla="*/ 29 h 157"/>
                  <a:gd name="T24" fmla="*/ 98 w 101"/>
                  <a:gd name="T25" fmla="*/ 42 h 157"/>
                  <a:gd name="T26" fmla="*/ 101 w 101"/>
                  <a:gd name="T27" fmla="*/ 58 h 157"/>
                  <a:gd name="T28" fmla="*/ 101 w 101"/>
                  <a:gd name="T29" fmla="*/ 79 h 157"/>
                  <a:gd name="T30" fmla="*/ 101 w 101"/>
                  <a:gd name="T31" fmla="*/ 104 h 157"/>
                  <a:gd name="T32" fmla="*/ 96 w 101"/>
                  <a:gd name="T33" fmla="*/ 123 h 157"/>
                  <a:gd name="T34" fmla="*/ 89 w 101"/>
                  <a:gd name="T35" fmla="*/ 138 h 157"/>
                  <a:gd name="T36" fmla="*/ 79 w 101"/>
                  <a:gd name="T37" fmla="*/ 148 h 157"/>
                  <a:gd name="T38" fmla="*/ 68 w 101"/>
                  <a:gd name="T39" fmla="*/ 156 h 157"/>
                  <a:gd name="T40" fmla="*/ 50 w 101"/>
                  <a:gd name="T41" fmla="*/ 157 h 157"/>
                  <a:gd name="T42" fmla="*/ 40 w 101"/>
                  <a:gd name="T43" fmla="*/ 157 h 157"/>
                  <a:gd name="T44" fmla="*/ 23 w 101"/>
                  <a:gd name="T45" fmla="*/ 148 h 157"/>
                  <a:gd name="T46" fmla="*/ 16 w 101"/>
                  <a:gd name="T47" fmla="*/ 141 h 157"/>
                  <a:gd name="T48" fmla="*/ 9 w 101"/>
                  <a:gd name="T49" fmla="*/ 131 h 157"/>
                  <a:gd name="T50" fmla="*/ 1 w 101"/>
                  <a:gd name="T51" fmla="*/ 100 h 157"/>
                  <a:gd name="T52" fmla="*/ 0 w 101"/>
                  <a:gd name="T53" fmla="*/ 79 h 157"/>
                  <a:gd name="T54" fmla="*/ 20 w 101"/>
                  <a:gd name="T55" fmla="*/ 79 h 157"/>
                  <a:gd name="T56" fmla="*/ 22 w 101"/>
                  <a:gd name="T57" fmla="*/ 112 h 157"/>
                  <a:gd name="T58" fmla="*/ 29 w 101"/>
                  <a:gd name="T59" fmla="*/ 130 h 157"/>
                  <a:gd name="T60" fmla="*/ 39 w 101"/>
                  <a:gd name="T61" fmla="*/ 140 h 157"/>
                  <a:gd name="T62" fmla="*/ 50 w 101"/>
                  <a:gd name="T63" fmla="*/ 143 h 157"/>
                  <a:gd name="T64" fmla="*/ 63 w 101"/>
                  <a:gd name="T65" fmla="*/ 140 h 157"/>
                  <a:gd name="T66" fmla="*/ 73 w 101"/>
                  <a:gd name="T67" fmla="*/ 130 h 157"/>
                  <a:gd name="T68" fmla="*/ 81 w 101"/>
                  <a:gd name="T69" fmla="*/ 112 h 157"/>
                  <a:gd name="T70" fmla="*/ 82 w 101"/>
                  <a:gd name="T71" fmla="*/ 79 h 157"/>
                  <a:gd name="T72" fmla="*/ 81 w 101"/>
                  <a:gd name="T73" fmla="*/ 45 h 157"/>
                  <a:gd name="T74" fmla="*/ 73 w 101"/>
                  <a:gd name="T75" fmla="*/ 27 h 157"/>
                  <a:gd name="T76" fmla="*/ 63 w 101"/>
                  <a:gd name="T77" fmla="*/ 17 h 157"/>
                  <a:gd name="T78" fmla="*/ 50 w 101"/>
                  <a:gd name="T79" fmla="*/ 16 h 157"/>
                  <a:gd name="T80" fmla="*/ 39 w 101"/>
                  <a:gd name="T81" fmla="*/ 17 h 157"/>
                  <a:gd name="T82" fmla="*/ 30 w 101"/>
                  <a:gd name="T83" fmla="*/ 26 h 157"/>
                  <a:gd name="T84" fmla="*/ 22 w 101"/>
                  <a:gd name="T85" fmla="*/ 45 h 157"/>
                  <a:gd name="T86" fmla="*/ 20 w 101"/>
                  <a:gd name="T87" fmla="*/ 79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9"/>
                    </a:moveTo>
                    <a:lnTo>
                      <a:pt x="1" y="53"/>
                    </a:lnTo>
                    <a:lnTo>
                      <a:pt x="6" y="35"/>
                    </a:lnTo>
                    <a:lnTo>
                      <a:pt x="13" y="19"/>
                    </a:lnTo>
                    <a:lnTo>
                      <a:pt x="23" y="9"/>
                    </a:lnTo>
                    <a:lnTo>
                      <a:pt x="34" y="2"/>
                    </a:lnTo>
                    <a:lnTo>
                      <a:pt x="50" y="0"/>
                    </a:lnTo>
                    <a:lnTo>
                      <a:pt x="63" y="0"/>
                    </a:lnTo>
                    <a:lnTo>
                      <a:pt x="73" y="4"/>
                    </a:lnTo>
                    <a:lnTo>
                      <a:pt x="82" y="10"/>
                    </a:lnTo>
                    <a:lnTo>
                      <a:pt x="88" y="19"/>
                    </a:lnTo>
                    <a:lnTo>
                      <a:pt x="94" y="29"/>
                    </a:lnTo>
                    <a:lnTo>
                      <a:pt x="98" y="42"/>
                    </a:lnTo>
                    <a:lnTo>
                      <a:pt x="101" y="58"/>
                    </a:lnTo>
                    <a:lnTo>
                      <a:pt x="101" y="79"/>
                    </a:lnTo>
                    <a:lnTo>
                      <a:pt x="101" y="104"/>
                    </a:lnTo>
                    <a:lnTo>
                      <a:pt x="96" y="123"/>
                    </a:lnTo>
                    <a:lnTo>
                      <a:pt x="89" y="138"/>
                    </a:lnTo>
                    <a:lnTo>
                      <a:pt x="79" y="148"/>
                    </a:lnTo>
                    <a:lnTo>
                      <a:pt x="68" y="156"/>
                    </a:lnTo>
                    <a:lnTo>
                      <a:pt x="50" y="157"/>
                    </a:lnTo>
                    <a:lnTo>
                      <a:pt x="40" y="157"/>
                    </a:lnTo>
                    <a:lnTo>
                      <a:pt x="23" y="148"/>
                    </a:lnTo>
                    <a:lnTo>
                      <a:pt x="16" y="141"/>
                    </a:lnTo>
                    <a:lnTo>
                      <a:pt x="9" y="131"/>
                    </a:lnTo>
                    <a:lnTo>
                      <a:pt x="1" y="100"/>
                    </a:lnTo>
                    <a:lnTo>
                      <a:pt x="0" y="79"/>
                    </a:lnTo>
                    <a:close/>
                    <a:moveTo>
                      <a:pt x="20" y="79"/>
                    </a:moveTo>
                    <a:lnTo>
                      <a:pt x="22" y="112"/>
                    </a:lnTo>
                    <a:lnTo>
                      <a:pt x="29" y="130"/>
                    </a:lnTo>
                    <a:lnTo>
                      <a:pt x="39" y="140"/>
                    </a:lnTo>
                    <a:lnTo>
                      <a:pt x="50" y="143"/>
                    </a:lnTo>
                    <a:lnTo>
                      <a:pt x="63" y="140"/>
                    </a:lnTo>
                    <a:lnTo>
                      <a:pt x="73" y="130"/>
                    </a:lnTo>
                    <a:lnTo>
                      <a:pt x="81" y="112"/>
                    </a:lnTo>
                    <a:lnTo>
                      <a:pt x="82" y="79"/>
                    </a:lnTo>
                    <a:lnTo>
                      <a:pt x="81" y="45"/>
                    </a:lnTo>
                    <a:lnTo>
                      <a:pt x="73" y="27"/>
                    </a:lnTo>
                    <a:lnTo>
                      <a:pt x="63" y="17"/>
                    </a:lnTo>
                    <a:lnTo>
                      <a:pt x="50" y="16"/>
                    </a:lnTo>
                    <a:lnTo>
                      <a:pt x="39" y="17"/>
                    </a:lnTo>
                    <a:lnTo>
                      <a:pt x="30" y="26"/>
                    </a:lnTo>
                    <a:lnTo>
                      <a:pt x="22" y="45"/>
                    </a:lnTo>
                    <a:lnTo>
                      <a:pt x="2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495"/>
              <p:cNvSpPr>
                <a:spLocks/>
              </p:cNvSpPr>
              <p:nvPr/>
            </p:nvSpPr>
            <p:spPr bwMode="auto">
              <a:xfrm>
                <a:off x="4328" y="1836"/>
                <a:ext cx="19" cy="52"/>
              </a:xfrm>
              <a:custGeom>
                <a:avLst/>
                <a:gdLst>
                  <a:gd name="T0" fmla="*/ 56 w 56"/>
                  <a:gd name="T1" fmla="*/ 155 h 155"/>
                  <a:gd name="T2" fmla="*/ 37 w 56"/>
                  <a:gd name="T3" fmla="*/ 155 h 155"/>
                  <a:gd name="T4" fmla="*/ 37 w 56"/>
                  <a:gd name="T5" fmla="*/ 34 h 155"/>
                  <a:gd name="T6" fmla="*/ 30 w 56"/>
                  <a:gd name="T7" fmla="*/ 42 h 155"/>
                  <a:gd name="T8" fmla="*/ 18 w 56"/>
                  <a:gd name="T9" fmla="*/ 47 h 155"/>
                  <a:gd name="T10" fmla="*/ 8 w 56"/>
                  <a:gd name="T11" fmla="*/ 53 h 155"/>
                  <a:gd name="T12" fmla="*/ 0 w 56"/>
                  <a:gd name="T13" fmla="*/ 57 h 155"/>
                  <a:gd name="T14" fmla="*/ 0 w 56"/>
                  <a:gd name="T15" fmla="*/ 39 h 155"/>
                  <a:gd name="T16" fmla="*/ 14 w 56"/>
                  <a:gd name="T17" fmla="*/ 32 h 155"/>
                  <a:gd name="T18" fmla="*/ 27 w 56"/>
                  <a:gd name="T19" fmla="*/ 21 h 155"/>
                  <a:gd name="T20" fmla="*/ 37 w 56"/>
                  <a:gd name="T21" fmla="*/ 10 h 155"/>
                  <a:gd name="T22" fmla="*/ 44 w 56"/>
                  <a:gd name="T23" fmla="*/ 0 h 155"/>
                  <a:gd name="T24" fmla="*/ 56 w 56"/>
                  <a:gd name="T25" fmla="*/ 0 h 155"/>
                  <a:gd name="T26" fmla="*/ 56 w 56"/>
                  <a:gd name="T27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6" h="155">
                    <a:moveTo>
                      <a:pt x="56" y="155"/>
                    </a:moveTo>
                    <a:lnTo>
                      <a:pt x="37" y="155"/>
                    </a:lnTo>
                    <a:lnTo>
                      <a:pt x="37" y="34"/>
                    </a:lnTo>
                    <a:lnTo>
                      <a:pt x="30" y="42"/>
                    </a:lnTo>
                    <a:lnTo>
                      <a:pt x="18" y="47"/>
                    </a:lnTo>
                    <a:lnTo>
                      <a:pt x="8" y="53"/>
                    </a:lnTo>
                    <a:lnTo>
                      <a:pt x="0" y="57"/>
                    </a:lnTo>
                    <a:lnTo>
                      <a:pt x="0" y="39"/>
                    </a:lnTo>
                    <a:lnTo>
                      <a:pt x="14" y="32"/>
                    </a:lnTo>
                    <a:lnTo>
                      <a:pt x="27" y="21"/>
                    </a:lnTo>
                    <a:lnTo>
                      <a:pt x="37" y="10"/>
                    </a:lnTo>
                    <a:lnTo>
                      <a:pt x="44" y="0"/>
                    </a:lnTo>
                    <a:lnTo>
                      <a:pt x="56" y="0"/>
                    </a:lnTo>
                    <a:lnTo>
                      <a:pt x="56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Line 496"/>
              <p:cNvSpPr>
                <a:spLocks noChangeShapeType="1"/>
              </p:cNvSpPr>
              <p:nvPr/>
            </p:nvSpPr>
            <p:spPr bwMode="auto">
              <a:xfrm>
                <a:off x="2695" y="2944"/>
                <a:ext cx="1606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Line 497"/>
              <p:cNvSpPr>
                <a:spLocks noChangeShapeType="1"/>
              </p:cNvSpPr>
              <p:nvPr/>
            </p:nvSpPr>
            <p:spPr bwMode="auto">
              <a:xfrm>
                <a:off x="2695" y="2401"/>
                <a:ext cx="1606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Line 498"/>
              <p:cNvSpPr>
                <a:spLocks noChangeShapeType="1"/>
              </p:cNvSpPr>
              <p:nvPr/>
            </p:nvSpPr>
            <p:spPr bwMode="auto">
              <a:xfrm flipV="1">
                <a:off x="2695" y="292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Line 499"/>
              <p:cNvSpPr>
                <a:spLocks noChangeShapeType="1"/>
              </p:cNvSpPr>
              <p:nvPr/>
            </p:nvSpPr>
            <p:spPr bwMode="auto">
              <a:xfrm flipV="1">
                <a:off x="2963" y="292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47" name="Freeform 702"/>
            <p:cNvSpPr>
              <a:spLocks/>
            </p:cNvSpPr>
            <p:nvPr/>
          </p:nvSpPr>
          <p:spPr bwMode="auto">
            <a:xfrm>
              <a:off x="6256344" y="2143130"/>
              <a:ext cx="39688" cy="6350"/>
            </a:xfrm>
            <a:custGeom>
              <a:avLst/>
              <a:gdLst>
                <a:gd name="T0" fmla="*/ 0 w 75"/>
                <a:gd name="T1" fmla="*/ 0 h 11"/>
                <a:gd name="T2" fmla="*/ 1 w 75"/>
                <a:gd name="T3" fmla="*/ 0 h 11"/>
                <a:gd name="T4" fmla="*/ 3 w 75"/>
                <a:gd name="T5" fmla="*/ 0 h 11"/>
                <a:gd name="T6" fmla="*/ 4 w 75"/>
                <a:gd name="T7" fmla="*/ 2 h 11"/>
                <a:gd name="T8" fmla="*/ 5 w 75"/>
                <a:gd name="T9" fmla="*/ 2 h 11"/>
                <a:gd name="T10" fmla="*/ 7 w 75"/>
                <a:gd name="T11" fmla="*/ 2 h 11"/>
                <a:gd name="T12" fmla="*/ 8 w 75"/>
                <a:gd name="T13" fmla="*/ 2 h 11"/>
                <a:gd name="T14" fmla="*/ 10 w 75"/>
                <a:gd name="T15" fmla="*/ 2 h 11"/>
                <a:gd name="T16" fmla="*/ 11 w 75"/>
                <a:gd name="T17" fmla="*/ 2 h 11"/>
                <a:gd name="T18" fmla="*/ 14 w 75"/>
                <a:gd name="T19" fmla="*/ 2 h 11"/>
                <a:gd name="T20" fmla="*/ 14 w 75"/>
                <a:gd name="T21" fmla="*/ 2 h 11"/>
                <a:gd name="T22" fmla="*/ 16 w 75"/>
                <a:gd name="T23" fmla="*/ 2 h 11"/>
                <a:gd name="T24" fmla="*/ 18 w 75"/>
                <a:gd name="T25" fmla="*/ 2 h 11"/>
                <a:gd name="T26" fmla="*/ 18 w 75"/>
                <a:gd name="T27" fmla="*/ 3 h 11"/>
                <a:gd name="T28" fmla="*/ 21 w 75"/>
                <a:gd name="T29" fmla="*/ 3 h 11"/>
                <a:gd name="T30" fmla="*/ 23 w 75"/>
                <a:gd name="T31" fmla="*/ 3 h 11"/>
                <a:gd name="T32" fmla="*/ 24 w 75"/>
                <a:gd name="T33" fmla="*/ 3 h 11"/>
                <a:gd name="T34" fmla="*/ 26 w 75"/>
                <a:gd name="T35" fmla="*/ 3 h 11"/>
                <a:gd name="T36" fmla="*/ 27 w 75"/>
                <a:gd name="T37" fmla="*/ 3 h 11"/>
                <a:gd name="T38" fmla="*/ 28 w 75"/>
                <a:gd name="T39" fmla="*/ 3 h 11"/>
                <a:gd name="T40" fmla="*/ 30 w 75"/>
                <a:gd name="T41" fmla="*/ 5 h 11"/>
                <a:gd name="T42" fmla="*/ 31 w 75"/>
                <a:gd name="T43" fmla="*/ 5 h 11"/>
                <a:gd name="T44" fmla="*/ 33 w 75"/>
                <a:gd name="T45" fmla="*/ 5 h 11"/>
                <a:gd name="T46" fmla="*/ 34 w 75"/>
                <a:gd name="T47" fmla="*/ 5 h 11"/>
                <a:gd name="T48" fmla="*/ 36 w 75"/>
                <a:gd name="T49" fmla="*/ 5 h 11"/>
                <a:gd name="T50" fmla="*/ 37 w 75"/>
                <a:gd name="T51" fmla="*/ 5 h 11"/>
                <a:gd name="T52" fmla="*/ 40 w 75"/>
                <a:gd name="T53" fmla="*/ 5 h 11"/>
                <a:gd name="T54" fmla="*/ 40 w 75"/>
                <a:gd name="T55" fmla="*/ 5 h 11"/>
                <a:gd name="T56" fmla="*/ 41 w 75"/>
                <a:gd name="T57" fmla="*/ 5 h 11"/>
                <a:gd name="T58" fmla="*/ 44 w 75"/>
                <a:gd name="T59" fmla="*/ 5 h 11"/>
                <a:gd name="T60" fmla="*/ 44 w 75"/>
                <a:gd name="T61" fmla="*/ 5 h 11"/>
                <a:gd name="T62" fmla="*/ 47 w 75"/>
                <a:gd name="T63" fmla="*/ 6 h 11"/>
                <a:gd name="T64" fmla="*/ 49 w 75"/>
                <a:gd name="T65" fmla="*/ 6 h 11"/>
                <a:gd name="T66" fmla="*/ 49 w 75"/>
                <a:gd name="T67" fmla="*/ 6 h 11"/>
                <a:gd name="T68" fmla="*/ 52 w 75"/>
                <a:gd name="T69" fmla="*/ 6 h 11"/>
                <a:gd name="T70" fmla="*/ 53 w 75"/>
                <a:gd name="T71" fmla="*/ 6 h 11"/>
                <a:gd name="T72" fmla="*/ 53 w 75"/>
                <a:gd name="T73" fmla="*/ 6 h 11"/>
                <a:gd name="T74" fmla="*/ 56 w 75"/>
                <a:gd name="T75" fmla="*/ 6 h 11"/>
                <a:gd name="T76" fmla="*/ 57 w 75"/>
                <a:gd name="T77" fmla="*/ 9 h 11"/>
                <a:gd name="T78" fmla="*/ 59 w 75"/>
                <a:gd name="T79" fmla="*/ 9 h 11"/>
                <a:gd name="T80" fmla="*/ 60 w 75"/>
                <a:gd name="T81" fmla="*/ 9 h 11"/>
                <a:gd name="T82" fmla="*/ 62 w 75"/>
                <a:gd name="T83" fmla="*/ 9 h 11"/>
                <a:gd name="T84" fmla="*/ 63 w 75"/>
                <a:gd name="T85" fmla="*/ 9 h 11"/>
                <a:gd name="T86" fmla="*/ 65 w 75"/>
                <a:gd name="T87" fmla="*/ 9 h 11"/>
                <a:gd name="T88" fmla="*/ 66 w 75"/>
                <a:gd name="T89" fmla="*/ 9 h 11"/>
                <a:gd name="T90" fmla="*/ 67 w 75"/>
                <a:gd name="T91" fmla="*/ 9 h 11"/>
                <a:gd name="T92" fmla="*/ 70 w 75"/>
                <a:gd name="T93" fmla="*/ 9 h 11"/>
                <a:gd name="T94" fmla="*/ 70 w 75"/>
                <a:gd name="T95" fmla="*/ 9 h 11"/>
                <a:gd name="T96" fmla="*/ 72 w 75"/>
                <a:gd name="T97" fmla="*/ 11 h 11"/>
                <a:gd name="T98" fmla="*/ 75 w 75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11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3"/>
                  </a:lnTo>
                  <a:lnTo>
                    <a:pt x="21" y="3"/>
                  </a:lnTo>
                  <a:lnTo>
                    <a:pt x="23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30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40" y="5"/>
                  </a:lnTo>
                  <a:lnTo>
                    <a:pt x="40" y="5"/>
                  </a:lnTo>
                  <a:lnTo>
                    <a:pt x="41" y="5"/>
                  </a:lnTo>
                  <a:lnTo>
                    <a:pt x="44" y="5"/>
                  </a:lnTo>
                  <a:lnTo>
                    <a:pt x="44" y="5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52" y="6"/>
                  </a:lnTo>
                  <a:lnTo>
                    <a:pt x="53" y="6"/>
                  </a:lnTo>
                  <a:lnTo>
                    <a:pt x="53" y="6"/>
                  </a:lnTo>
                  <a:lnTo>
                    <a:pt x="56" y="6"/>
                  </a:lnTo>
                  <a:lnTo>
                    <a:pt x="57" y="9"/>
                  </a:lnTo>
                  <a:lnTo>
                    <a:pt x="59" y="9"/>
                  </a:lnTo>
                  <a:lnTo>
                    <a:pt x="60" y="9"/>
                  </a:lnTo>
                  <a:lnTo>
                    <a:pt x="62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6" y="9"/>
                  </a:lnTo>
                  <a:lnTo>
                    <a:pt x="67" y="9"/>
                  </a:lnTo>
                  <a:lnTo>
                    <a:pt x="70" y="9"/>
                  </a:lnTo>
                  <a:lnTo>
                    <a:pt x="70" y="9"/>
                  </a:lnTo>
                  <a:lnTo>
                    <a:pt x="72" y="11"/>
                  </a:lnTo>
                  <a:lnTo>
                    <a:pt x="75" y="11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8" name="Freeform 703"/>
            <p:cNvSpPr>
              <a:spLocks/>
            </p:cNvSpPr>
            <p:nvPr/>
          </p:nvSpPr>
          <p:spPr bwMode="auto">
            <a:xfrm>
              <a:off x="6296031" y="2149480"/>
              <a:ext cx="39688" cy="1588"/>
            </a:xfrm>
            <a:custGeom>
              <a:avLst/>
              <a:gdLst>
                <a:gd name="T0" fmla="*/ 0 w 74"/>
                <a:gd name="T1" fmla="*/ 0 h 5"/>
                <a:gd name="T2" fmla="*/ 0 w 74"/>
                <a:gd name="T3" fmla="*/ 0 h 5"/>
                <a:gd name="T4" fmla="*/ 2 w 74"/>
                <a:gd name="T5" fmla="*/ 0 h 5"/>
                <a:gd name="T6" fmla="*/ 4 w 74"/>
                <a:gd name="T7" fmla="*/ 0 h 5"/>
                <a:gd name="T8" fmla="*/ 5 w 74"/>
                <a:gd name="T9" fmla="*/ 0 h 5"/>
                <a:gd name="T10" fmla="*/ 7 w 74"/>
                <a:gd name="T11" fmla="*/ 0 h 5"/>
                <a:gd name="T12" fmla="*/ 8 w 74"/>
                <a:gd name="T13" fmla="*/ 0 h 5"/>
                <a:gd name="T14" fmla="*/ 10 w 74"/>
                <a:gd name="T15" fmla="*/ 0 h 5"/>
                <a:gd name="T16" fmla="*/ 11 w 74"/>
                <a:gd name="T17" fmla="*/ 0 h 5"/>
                <a:gd name="T18" fmla="*/ 13 w 74"/>
                <a:gd name="T19" fmla="*/ 0 h 5"/>
                <a:gd name="T20" fmla="*/ 14 w 74"/>
                <a:gd name="T21" fmla="*/ 0 h 5"/>
                <a:gd name="T22" fmla="*/ 15 w 74"/>
                <a:gd name="T23" fmla="*/ 0 h 5"/>
                <a:gd name="T24" fmla="*/ 17 w 74"/>
                <a:gd name="T25" fmla="*/ 0 h 5"/>
                <a:gd name="T26" fmla="*/ 20 w 74"/>
                <a:gd name="T27" fmla="*/ 0 h 5"/>
                <a:gd name="T28" fmla="*/ 20 w 74"/>
                <a:gd name="T29" fmla="*/ 0 h 5"/>
                <a:gd name="T30" fmla="*/ 21 w 74"/>
                <a:gd name="T31" fmla="*/ 0 h 5"/>
                <a:gd name="T32" fmla="*/ 24 w 74"/>
                <a:gd name="T33" fmla="*/ 1 h 5"/>
                <a:gd name="T34" fmla="*/ 24 w 74"/>
                <a:gd name="T35" fmla="*/ 1 h 5"/>
                <a:gd name="T36" fmla="*/ 27 w 74"/>
                <a:gd name="T37" fmla="*/ 1 h 5"/>
                <a:gd name="T38" fmla="*/ 28 w 74"/>
                <a:gd name="T39" fmla="*/ 1 h 5"/>
                <a:gd name="T40" fmla="*/ 28 w 74"/>
                <a:gd name="T41" fmla="*/ 1 h 5"/>
                <a:gd name="T42" fmla="*/ 31 w 74"/>
                <a:gd name="T43" fmla="*/ 1 h 5"/>
                <a:gd name="T44" fmla="*/ 33 w 74"/>
                <a:gd name="T45" fmla="*/ 1 h 5"/>
                <a:gd name="T46" fmla="*/ 34 w 74"/>
                <a:gd name="T47" fmla="*/ 1 h 5"/>
                <a:gd name="T48" fmla="*/ 36 w 74"/>
                <a:gd name="T49" fmla="*/ 1 h 5"/>
                <a:gd name="T50" fmla="*/ 37 w 74"/>
                <a:gd name="T51" fmla="*/ 1 h 5"/>
                <a:gd name="T52" fmla="*/ 38 w 74"/>
                <a:gd name="T53" fmla="*/ 2 h 5"/>
                <a:gd name="T54" fmla="*/ 41 w 74"/>
                <a:gd name="T55" fmla="*/ 2 h 5"/>
                <a:gd name="T56" fmla="*/ 41 w 74"/>
                <a:gd name="T57" fmla="*/ 2 h 5"/>
                <a:gd name="T58" fmla="*/ 43 w 74"/>
                <a:gd name="T59" fmla="*/ 2 h 5"/>
                <a:gd name="T60" fmla="*/ 46 w 74"/>
                <a:gd name="T61" fmla="*/ 2 h 5"/>
                <a:gd name="T62" fmla="*/ 46 w 74"/>
                <a:gd name="T63" fmla="*/ 2 h 5"/>
                <a:gd name="T64" fmla="*/ 49 w 74"/>
                <a:gd name="T65" fmla="*/ 2 h 5"/>
                <a:gd name="T66" fmla="*/ 50 w 74"/>
                <a:gd name="T67" fmla="*/ 4 h 5"/>
                <a:gd name="T68" fmla="*/ 51 w 74"/>
                <a:gd name="T69" fmla="*/ 4 h 5"/>
                <a:gd name="T70" fmla="*/ 53 w 74"/>
                <a:gd name="T71" fmla="*/ 4 h 5"/>
                <a:gd name="T72" fmla="*/ 54 w 74"/>
                <a:gd name="T73" fmla="*/ 4 h 5"/>
                <a:gd name="T74" fmla="*/ 56 w 74"/>
                <a:gd name="T75" fmla="*/ 4 h 5"/>
                <a:gd name="T76" fmla="*/ 57 w 74"/>
                <a:gd name="T77" fmla="*/ 4 h 5"/>
                <a:gd name="T78" fmla="*/ 59 w 74"/>
                <a:gd name="T79" fmla="*/ 4 h 5"/>
                <a:gd name="T80" fmla="*/ 60 w 74"/>
                <a:gd name="T81" fmla="*/ 4 h 5"/>
                <a:gd name="T82" fmla="*/ 62 w 74"/>
                <a:gd name="T83" fmla="*/ 4 h 5"/>
                <a:gd name="T84" fmla="*/ 63 w 74"/>
                <a:gd name="T85" fmla="*/ 4 h 5"/>
                <a:gd name="T86" fmla="*/ 66 w 74"/>
                <a:gd name="T87" fmla="*/ 5 h 5"/>
                <a:gd name="T88" fmla="*/ 66 w 74"/>
                <a:gd name="T89" fmla="*/ 5 h 5"/>
                <a:gd name="T90" fmla="*/ 67 w 74"/>
                <a:gd name="T91" fmla="*/ 5 h 5"/>
                <a:gd name="T92" fmla="*/ 70 w 74"/>
                <a:gd name="T93" fmla="*/ 5 h 5"/>
                <a:gd name="T94" fmla="*/ 70 w 74"/>
                <a:gd name="T95" fmla="*/ 5 h 5"/>
                <a:gd name="T96" fmla="*/ 73 w 74"/>
                <a:gd name="T97" fmla="*/ 5 h 5"/>
                <a:gd name="T98" fmla="*/ 74 w 7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4" h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8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9" y="2"/>
                  </a:lnTo>
                  <a:lnTo>
                    <a:pt x="50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2" y="4"/>
                  </a:lnTo>
                  <a:lnTo>
                    <a:pt x="63" y="4"/>
                  </a:lnTo>
                  <a:lnTo>
                    <a:pt x="66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70" y="5"/>
                  </a:lnTo>
                  <a:lnTo>
                    <a:pt x="70" y="5"/>
                  </a:lnTo>
                  <a:lnTo>
                    <a:pt x="73" y="5"/>
                  </a:lnTo>
                  <a:lnTo>
                    <a:pt x="74" y="5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9" name="Freeform 704"/>
            <p:cNvSpPr>
              <a:spLocks/>
            </p:cNvSpPr>
            <p:nvPr/>
          </p:nvSpPr>
          <p:spPr bwMode="auto">
            <a:xfrm>
              <a:off x="6335719" y="2151067"/>
              <a:ext cx="39688" cy="3175"/>
            </a:xfrm>
            <a:custGeom>
              <a:avLst/>
              <a:gdLst>
                <a:gd name="T0" fmla="*/ 0 w 75"/>
                <a:gd name="T1" fmla="*/ 0 h 6"/>
                <a:gd name="T2" fmla="*/ 0 w 75"/>
                <a:gd name="T3" fmla="*/ 0 h 6"/>
                <a:gd name="T4" fmla="*/ 3 w 75"/>
                <a:gd name="T5" fmla="*/ 0 h 6"/>
                <a:gd name="T6" fmla="*/ 5 w 75"/>
                <a:gd name="T7" fmla="*/ 0 h 6"/>
                <a:gd name="T8" fmla="*/ 6 w 75"/>
                <a:gd name="T9" fmla="*/ 0 h 6"/>
                <a:gd name="T10" fmla="*/ 8 w 75"/>
                <a:gd name="T11" fmla="*/ 0 h 6"/>
                <a:gd name="T12" fmla="*/ 9 w 75"/>
                <a:gd name="T13" fmla="*/ 0 h 6"/>
                <a:gd name="T14" fmla="*/ 11 w 75"/>
                <a:gd name="T15" fmla="*/ 0 h 6"/>
                <a:gd name="T16" fmla="*/ 13 w 75"/>
                <a:gd name="T17" fmla="*/ 0 h 6"/>
                <a:gd name="T18" fmla="*/ 13 w 75"/>
                <a:gd name="T19" fmla="*/ 0 h 6"/>
                <a:gd name="T20" fmla="*/ 15 w 75"/>
                <a:gd name="T21" fmla="*/ 0 h 6"/>
                <a:gd name="T22" fmla="*/ 18 w 75"/>
                <a:gd name="T23" fmla="*/ 2 h 6"/>
                <a:gd name="T24" fmla="*/ 18 w 75"/>
                <a:gd name="T25" fmla="*/ 2 h 6"/>
                <a:gd name="T26" fmla="*/ 21 w 75"/>
                <a:gd name="T27" fmla="*/ 2 h 6"/>
                <a:gd name="T28" fmla="*/ 22 w 75"/>
                <a:gd name="T29" fmla="*/ 2 h 6"/>
                <a:gd name="T30" fmla="*/ 24 w 75"/>
                <a:gd name="T31" fmla="*/ 2 h 6"/>
                <a:gd name="T32" fmla="*/ 25 w 75"/>
                <a:gd name="T33" fmla="*/ 2 h 6"/>
                <a:gd name="T34" fmla="*/ 26 w 75"/>
                <a:gd name="T35" fmla="*/ 2 h 6"/>
                <a:gd name="T36" fmla="*/ 28 w 75"/>
                <a:gd name="T37" fmla="*/ 3 h 6"/>
                <a:gd name="T38" fmla="*/ 29 w 75"/>
                <a:gd name="T39" fmla="*/ 3 h 6"/>
                <a:gd name="T40" fmla="*/ 31 w 75"/>
                <a:gd name="T41" fmla="*/ 3 h 6"/>
                <a:gd name="T42" fmla="*/ 32 w 75"/>
                <a:gd name="T43" fmla="*/ 3 h 6"/>
                <a:gd name="T44" fmla="*/ 34 w 75"/>
                <a:gd name="T45" fmla="*/ 3 h 6"/>
                <a:gd name="T46" fmla="*/ 35 w 75"/>
                <a:gd name="T47" fmla="*/ 3 h 6"/>
                <a:gd name="T48" fmla="*/ 36 w 75"/>
                <a:gd name="T49" fmla="*/ 3 h 6"/>
                <a:gd name="T50" fmla="*/ 38 w 75"/>
                <a:gd name="T51" fmla="*/ 3 h 6"/>
                <a:gd name="T52" fmla="*/ 39 w 75"/>
                <a:gd name="T53" fmla="*/ 3 h 6"/>
                <a:gd name="T54" fmla="*/ 41 w 75"/>
                <a:gd name="T55" fmla="*/ 3 h 6"/>
                <a:gd name="T56" fmla="*/ 42 w 75"/>
                <a:gd name="T57" fmla="*/ 5 h 6"/>
                <a:gd name="T58" fmla="*/ 45 w 75"/>
                <a:gd name="T59" fmla="*/ 5 h 6"/>
                <a:gd name="T60" fmla="*/ 47 w 75"/>
                <a:gd name="T61" fmla="*/ 5 h 6"/>
                <a:gd name="T62" fmla="*/ 47 w 75"/>
                <a:gd name="T63" fmla="*/ 5 h 6"/>
                <a:gd name="T64" fmla="*/ 49 w 75"/>
                <a:gd name="T65" fmla="*/ 5 h 6"/>
                <a:gd name="T66" fmla="*/ 51 w 75"/>
                <a:gd name="T67" fmla="*/ 5 h 6"/>
                <a:gd name="T68" fmla="*/ 52 w 75"/>
                <a:gd name="T69" fmla="*/ 5 h 6"/>
                <a:gd name="T70" fmla="*/ 54 w 75"/>
                <a:gd name="T71" fmla="*/ 5 h 6"/>
                <a:gd name="T72" fmla="*/ 55 w 75"/>
                <a:gd name="T73" fmla="*/ 5 h 6"/>
                <a:gd name="T74" fmla="*/ 57 w 75"/>
                <a:gd name="T75" fmla="*/ 5 h 6"/>
                <a:gd name="T76" fmla="*/ 58 w 75"/>
                <a:gd name="T77" fmla="*/ 5 h 6"/>
                <a:gd name="T78" fmla="*/ 60 w 75"/>
                <a:gd name="T79" fmla="*/ 5 h 6"/>
                <a:gd name="T80" fmla="*/ 61 w 75"/>
                <a:gd name="T81" fmla="*/ 5 h 6"/>
                <a:gd name="T82" fmla="*/ 62 w 75"/>
                <a:gd name="T83" fmla="*/ 5 h 6"/>
                <a:gd name="T84" fmla="*/ 64 w 75"/>
                <a:gd name="T85" fmla="*/ 5 h 6"/>
                <a:gd name="T86" fmla="*/ 67 w 75"/>
                <a:gd name="T87" fmla="*/ 5 h 6"/>
                <a:gd name="T88" fmla="*/ 67 w 75"/>
                <a:gd name="T89" fmla="*/ 5 h 6"/>
                <a:gd name="T90" fmla="*/ 70 w 75"/>
                <a:gd name="T91" fmla="*/ 6 h 6"/>
                <a:gd name="T92" fmla="*/ 71 w 75"/>
                <a:gd name="T93" fmla="*/ 6 h 6"/>
                <a:gd name="T94" fmla="*/ 72 w 75"/>
                <a:gd name="T95" fmla="*/ 6 h 6"/>
                <a:gd name="T96" fmla="*/ 74 w 75"/>
                <a:gd name="T97" fmla="*/ 6 h 6"/>
                <a:gd name="T98" fmla="*/ 75 w 75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6">
                  <a:moveTo>
                    <a:pt x="0" y="0"/>
                  </a:moveTo>
                  <a:lnTo>
                    <a:pt x="0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8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5"/>
                  </a:lnTo>
                  <a:lnTo>
                    <a:pt x="45" y="5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7" y="5"/>
                  </a:lnTo>
                  <a:lnTo>
                    <a:pt x="58" y="5"/>
                  </a:lnTo>
                  <a:lnTo>
                    <a:pt x="60" y="5"/>
                  </a:lnTo>
                  <a:lnTo>
                    <a:pt x="61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7" y="5"/>
                  </a:lnTo>
                  <a:lnTo>
                    <a:pt x="67" y="5"/>
                  </a:lnTo>
                  <a:lnTo>
                    <a:pt x="70" y="6"/>
                  </a:lnTo>
                  <a:lnTo>
                    <a:pt x="71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5" y="6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0" name="Freeform 705"/>
            <p:cNvSpPr>
              <a:spLocks/>
            </p:cNvSpPr>
            <p:nvPr/>
          </p:nvSpPr>
          <p:spPr bwMode="auto">
            <a:xfrm>
              <a:off x="6375406" y="2154242"/>
              <a:ext cx="39688" cy="4763"/>
            </a:xfrm>
            <a:custGeom>
              <a:avLst/>
              <a:gdLst>
                <a:gd name="T0" fmla="*/ 0 w 75"/>
                <a:gd name="T1" fmla="*/ 0 h 9"/>
                <a:gd name="T2" fmla="*/ 2 w 75"/>
                <a:gd name="T3" fmla="*/ 0 h 9"/>
                <a:gd name="T4" fmla="*/ 3 w 75"/>
                <a:gd name="T5" fmla="*/ 0 h 9"/>
                <a:gd name="T6" fmla="*/ 5 w 75"/>
                <a:gd name="T7" fmla="*/ 0 h 9"/>
                <a:gd name="T8" fmla="*/ 6 w 75"/>
                <a:gd name="T9" fmla="*/ 0 h 9"/>
                <a:gd name="T10" fmla="*/ 8 w 75"/>
                <a:gd name="T11" fmla="*/ 0 h 9"/>
                <a:gd name="T12" fmla="*/ 9 w 75"/>
                <a:gd name="T13" fmla="*/ 1 h 9"/>
                <a:gd name="T14" fmla="*/ 10 w 75"/>
                <a:gd name="T15" fmla="*/ 1 h 9"/>
                <a:gd name="T16" fmla="*/ 12 w 75"/>
                <a:gd name="T17" fmla="*/ 1 h 9"/>
                <a:gd name="T18" fmla="*/ 13 w 75"/>
                <a:gd name="T19" fmla="*/ 1 h 9"/>
                <a:gd name="T20" fmla="*/ 16 w 75"/>
                <a:gd name="T21" fmla="*/ 1 h 9"/>
                <a:gd name="T22" fmla="*/ 18 w 75"/>
                <a:gd name="T23" fmla="*/ 1 h 9"/>
                <a:gd name="T24" fmla="*/ 18 w 75"/>
                <a:gd name="T25" fmla="*/ 1 h 9"/>
                <a:gd name="T26" fmla="*/ 21 w 75"/>
                <a:gd name="T27" fmla="*/ 3 h 9"/>
                <a:gd name="T28" fmla="*/ 22 w 75"/>
                <a:gd name="T29" fmla="*/ 3 h 9"/>
                <a:gd name="T30" fmla="*/ 23 w 75"/>
                <a:gd name="T31" fmla="*/ 3 h 9"/>
                <a:gd name="T32" fmla="*/ 25 w 75"/>
                <a:gd name="T33" fmla="*/ 3 h 9"/>
                <a:gd name="T34" fmla="*/ 26 w 75"/>
                <a:gd name="T35" fmla="*/ 3 h 9"/>
                <a:gd name="T36" fmla="*/ 28 w 75"/>
                <a:gd name="T37" fmla="*/ 3 h 9"/>
                <a:gd name="T38" fmla="*/ 29 w 75"/>
                <a:gd name="T39" fmla="*/ 3 h 9"/>
                <a:gd name="T40" fmla="*/ 31 w 75"/>
                <a:gd name="T41" fmla="*/ 3 h 9"/>
                <a:gd name="T42" fmla="*/ 32 w 75"/>
                <a:gd name="T43" fmla="*/ 3 h 9"/>
                <a:gd name="T44" fmla="*/ 33 w 75"/>
                <a:gd name="T45" fmla="*/ 3 h 9"/>
                <a:gd name="T46" fmla="*/ 35 w 75"/>
                <a:gd name="T47" fmla="*/ 4 h 9"/>
                <a:gd name="T48" fmla="*/ 38 w 75"/>
                <a:gd name="T49" fmla="*/ 4 h 9"/>
                <a:gd name="T50" fmla="*/ 38 w 75"/>
                <a:gd name="T51" fmla="*/ 4 h 9"/>
                <a:gd name="T52" fmla="*/ 41 w 75"/>
                <a:gd name="T53" fmla="*/ 4 h 9"/>
                <a:gd name="T54" fmla="*/ 42 w 75"/>
                <a:gd name="T55" fmla="*/ 4 h 9"/>
                <a:gd name="T56" fmla="*/ 42 w 75"/>
                <a:gd name="T57" fmla="*/ 4 h 9"/>
                <a:gd name="T58" fmla="*/ 45 w 75"/>
                <a:gd name="T59" fmla="*/ 6 h 9"/>
                <a:gd name="T60" fmla="*/ 46 w 75"/>
                <a:gd name="T61" fmla="*/ 6 h 9"/>
                <a:gd name="T62" fmla="*/ 48 w 75"/>
                <a:gd name="T63" fmla="*/ 6 h 9"/>
                <a:gd name="T64" fmla="*/ 49 w 75"/>
                <a:gd name="T65" fmla="*/ 6 h 9"/>
                <a:gd name="T66" fmla="*/ 51 w 75"/>
                <a:gd name="T67" fmla="*/ 6 h 9"/>
                <a:gd name="T68" fmla="*/ 52 w 75"/>
                <a:gd name="T69" fmla="*/ 6 h 9"/>
                <a:gd name="T70" fmla="*/ 54 w 75"/>
                <a:gd name="T71" fmla="*/ 6 h 9"/>
                <a:gd name="T72" fmla="*/ 55 w 75"/>
                <a:gd name="T73" fmla="*/ 6 h 9"/>
                <a:gd name="T74" fmla="*/ 57 w 75"/>
                <a:gd name="T75" fmla="*/ 6 h 9"/>
                <a:gd name="T76" fmla="*/ 58 w 75"/>
                <a:gd name="T77" fmla="*/ 6 h 9"/>
                <a:gd name="T78" fmla="*/ 59 w 75"/>
                <a:gd name="T79" fmla="*/ 7 h 9"/>
                <a:gd name="T80" fmla="*/ 62 w 75"/>
                <a:gd name="T81" fmla="*/ 7 h 9"/>
                <a:gd name="T82" fmla="*/ 64 w 75"/>
                <a:gd name="T83" fmla="*/ 7 h 9"/>
                <a:gd name="T84" fmla="*/ 64 w 75"/>
                <a:gd name="T85" fmla="*/ 7 h 9"/>
                <a:gd name="T86" fmla="*/ 67 w 75"/>
                <a:gd name="T87" fmla="*/ 7 h 9"/>
                <a:gd name="T88" fmla="*/ 68 w 75"/>
                <a:gd name="T89" fmla="*/ 7 h 9"/>
                <a:gd name="T90" fmla="*/ 70 w 75"/>
                <a:gd name="T91" fmla="*/ 7 h 9"/>
                <a:gd name="T92" fmla="*/ 71 w 75"/>
                <a:gd name="T93" fmla="*/ 7 h 9"/>
                <a:gd name="T94" fmla="*/ 72 w 75"/>
                <a:gd name="T95" fmla="*/ 7 h 9"/>
                <a:gd name="T96" fmla="*/ 74 w 75"/>
                <a:gd name="T97" fmla="*/ 7 h 9"/>
                <a:gd name="T98" fmla="*/ 75 w 75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5" y="4"/>
                  </a:lnTo>
                  <a:lnTo>
                    <a:pt x="38" y="4"/>
                  </a:lnTo>
                  <a:lnTo>
                    <a:pt x="38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2" y="4"/>
                  </a:lnTo>
                  <a:lnTo>
                    <a:pt x="45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5" y="6"/>
                  </a:lnTo>
                  <a:lnTo>
                    <a:pt x="57" y="6"/>
                  </a:lnTo>
                  <a:lnTo>
                    <a:pt x="58" y="6"/>
                  </a:lnTo>
                  <a:lnTo>
                    <a:pt x="59" y="7"/>
                  </a:lnTo>
                  <a:lnTo>
                    <a:pt x="62" y="7"/>
                  </a:lnTo>
                  <a:lnTo>
                    <a:pt x="64" y="7"/>
                  </a:lnTo>
                  <a:lnTo>
                    <a:pt x="64" y="7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7"/>
                  </a:lnTo>
                  <a:lnTo>
                    <a:pt x="72" y="7"/>
                  </a:lnTo>
                  <a:lnTo>
                    <a:pt x="74" y="7"/>
                  </a:lnTo>
                  <a:lnTo>
                    <a:pt x="75" y="9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1" name="Freeform 706"/>
            <p:cNvSpPr>
              <a:spLocks/>
            </p:cNvSpPr>
            <p:nvPr/>
          </p:nvSpPr>
          <p:spPr bwMode="auto">
            <a:xfrm>
              <a:off x="6415094" y="2159005"/>
              <a:ext cx="39688" cy="4763"/>
            </a:xfrm>
            <a:custGeom>
              <a:avLst/>
              <a:gdLst>
                <a:gd name="T0" fmla="*/ 0 w 75"/>
                <a:gd name="T1" fmla="*/ 0 h 8"/>
                <a:gd name="T2" fmla="*/ 2 w 75"/>
                <a:gd name="T3" fmla="*/ 0 h 8"/>
                <a:gd name="T4" fmla="*/ 3 w 75"/>
                <a:gd name="T5" fmla="*/ 0 h 8"/>
                <a:gd name="T6" fmla="*/ 5 w 75"/>
                <a:gd name="T7" fmla="*/ 0 h 8"/>
                <a:gd name="T8" fmla="*/ 6 w 75"/>
                <a:gd name="T9" fmla="*/ 0 h 8"/>
                <a:gd name="T10" fmla="*/ 9 w 75"/>
                <a:gd name="T11" fmla="*/ 0 h 8"/>
                <a:gd name="T12" fmla="*/ 9 w 75"/>
                <a:gd name="T13" fmla="*/ 0 h 8"/>
                <a:gd name="T14" fmla="*/ 12 w 75"/>
                <a:gd name="T15" fmla="*/ 1 h 8"/>
                <a:gd name="T16" fmla="*/ 13 w 75"/>
                <a:gd name="T17" fmla="*/ 1 h 8"/>
                <a:gd name="T18" fmla="*/ 13 w 75"/>
                <a:gd name="T19" fmla="*/ 1 h 8"/>
                <a:gd name="T20" fmla="*/ 16 w 75"/>
                <a:gd name="T21" fmla="*/ 1 h 8"/>
                <a:gd name="T22" fmla="*/ 18 w 75"/>
                <a:gd name="T23" fmla="*/ 1 h 8"/>
                <a:gd name="T24" fmla="*/ 19 w 75"/>
                <a:gd name="T25" fmla="*/ 1 h 8"/>
                <a:gd name="T26" fmla="*/ 20 w 75"/>
                <a:gd name="T27" fmla="*/ 1 h 8"/>
                <a:gd name="T28" fmla="*/ 22 w 75"/>
                <a:gd name="T29" fmla="*/ 1 h 8"/>
                <a:gd name="T30" fmla="*/ 23 w 75"/>
                <a:gd name="T31" fmla="*/ 1 h 8"/>
                <a:gd name="T32" fmla="*/ 25 w 75"/>
                <a:gd name="T33" fmla="*/ 3 h 8"/>
                <a:gd name="T34" fmla="*/ 26 w 75"/>
                <a:gd name="T35" fmla="*/ 3 h 8"/>
                <a:gd name="T36" fmla="*/ 28 w 75"/>
                <a:gd name="T37" fmla="*/ 3 h 8"/>
                <a:gd name="T38" fmla="*/ 29 w 75"/>
                <a:gd name="T39" fmla="*/ 3 h 8"/>
                <a:gd name="T40" fmla="*/ 31 w 75"/>
                <a:gd name="T41" fmla="*/ 3 h 8"/>
                <a:gd name="T42" fmla="*/ 33 w 75"/>
                <a:gd name="T43" fmla="*/ 3 h 8"/>
                <a:gd name="T44" fmla="*/ 35 w 75"/>
                <a:gd name="T45" fmla="*/ 3 h 8"/>
                <a:gd name="T46" fmla="*/ 35 w 75"/>
                <a:gd name="T47" fmla="*/ 4 h 8"/>
                <a:gd name="T48" fmla="*/ 38 w 75"/>
                <a:gd name="T49" fmla="*/ 4 h 8"/>
                <a:gd name="T50" fmla="*/ 39 w 75"/>
                <a:gd name="T51" fmla="*/ 4 h 8"/>
                <a:gd name="T52" fmla="*/ 41 w 75"/>
                <a:gd name="T53" fmla="*/ 4 h 8"/>
                <a:gd name="T54" fmla="*/ 42 w 75"/>
                <a:gd name="T55" fmla="*/ 4 h 8"/>
                <a:gd name="T56" fmla="*/ 43 w 75"/>
                <a:gd name="T57" fmla="*/ 4 h 8"/>
                <a:gd name="T58" fmla="*/ 45 w 75"/>
                <a:gd name="T59" fmla="*/ 4 h 8"/>
                <a:gd name="T60" fmla="*/ 46 w 75"/>
                <a:gd name="T61" fmla="*/ 4 h 8"/>
                <a:gd name="T62" fmla="*/ 48 w 75"/>
                <a:gd name="T63" fmla="*/ 4 h 8"/>
                <a:gd name="T64" fmla="*/ 49 w 75"/>
                <a:gd name="T65" fmla="*/ 4 h 8"/>
                <a:gd name="T66" fmla="*/ 51 w 75"/>
                <a:gd name="T67" fmla="*/ 5 h 8"/>
                <a:gd name="T68" fmla="*/ 52 w 75"/>
                <a:gd name="T69" fmla="*/ 5 h 8"/>
                <a:gd name="T70" fmla="*/ 54 w 75"/>
                <a:gd name="T71" fmla="*/ 5 h 8"/>
                <a:gd name="T72" fmla="*/ 55 w 75"/>
                <a:gd name="T73" fmla="*/ 5 h 8"/>
                <a:gd name="T74" fmla="*/ 58 w 75"/>
                <a:gd name="T75" fmla="*/ 5 h 8"/>
                <a:gd name="T76" fmla="*/ 58 w 75"/>
                <a:gd name="T77" fmla="*/ 5 h 8"/>
                <a:gd name="T78" fmla="*/ 59 w 75"/>
                <a:gd name="T79" fmla="*/ 7 h 8"/>
                <a:gd name="T80" fmla="*/ 62 w 75"/>
                <a:gd name="T81" fmla="*/ 7 h 8"/>
                <a:gd name="T82" fmla="*/ 64 w 75"/>
                <a:gd name="T83" fmla="*/ 7 h 8"/>
                <a:gd name="T84" fmla="*/ 65 w 75"/>
                <a:gd name="T85" fmla="*/ 7 h 8"/>
                <a:gd name="T86" fmla="*/ 67 w 75"/>
                <a:gd name="T87" fmla="*/ 7 h 8"/>
                <a:gd name="T88" fmla="*/ 68 w 75"/>
                <a:gd name="T89" fmla="*/ 7 h 8"/>
                <a:gd name="T90" fmla="*/ 69 w 75"/>
                <a:gd name="T91" fmla="*/ 7 h 8"/>
                <a:gd name="T92" fmla="*/ 71 w 75"/>
                <a:gd name="T93" fmla="*/ 7 h 8"/>
                <a:gd name="T94" fmla="*/ 72 w 75"/>
                <a:gd name="T95" fmla="*/ 7 h 8"/>
                <a:gd name="T96" fmla="*/ 74 w 75"/>
                <a:gd name="T97" fmla="*/ 7 h 8"/>
                <a:gd name="T98" fmla="*/ 75 w 75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8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5" y="4"/>
                  </a:lnTo>
                  <a:lnTo>
                    <a:pt x="38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3" y="4"/>
                  </a:lnTo>
                  <a:lnTo>
                    <a:pt x="45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49" y="4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8" y="5"/>
                  </a:lnTo>
                  <a:lnTo>
                    <a:pt x="58" y="5"/>
                  </a:lnTo>
                  <a:lnTo>
                    <a:pt x="59" y="7"/>
                  </a:lnTo>
                  <a:lnTo>
                    <a:pt x="62" y="7"/>
                  </a:lnTo>
                  <a:lnTo>
                    <a:pt x="64" y="7"/>
                  </a:lnTo>
                  <a:lnTo>
                    <a:pt x="65" y="7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2" y="7"/>
                  </a:lnTo>
                  <a:lnTo>
                    <a:pt x="74" y="7"/>
                  </a:lnTo>
                  <a:lnTo>
                    <a:pt x="75" y="8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2" name="Freeform 707"/>
            <p:cNvSpPr>
              <a:spLocks/>
            </p:cNvSpPr>
            <p:nvPr/>
          </p:nvSpPr>
          <p:spPr bwMode="auto">
            <a:xfrm>
              <a:off x="6454781" y="2163767"/>
              <a:ext cx="39688" cy="4763"/>
            </a:xfrm>
            <a:custGeom>
              <a:avLst/>
              <a:gdLst>
                <a:gd name="T0" fmla="*/ 0 w 75"/>
                <a:gd name="T1" fmla="*/ 0 h 8"/>
                <a:gd name="T2" fmla="*/ 2 w 75"/>
                <a:gd name="T3" fmla="*/ 0 h 8"/>
                <a:gd name="T4" fmla="*/ 4 w 75"/>
                <a:gd name="T5" fmla="*/ 0 h 8"/>
                <a:gd name="T6" fmla="*/ 4 w 75"/>
                <a:gd name="T7" fmla="*/ 0 h 8"/>
                <a:gd name="T8" fmla="*/ 6 w 75"/>
                <a:gd name="T9" fmla="*/ 0 h 8"/>
                <a:gd name="T10" fmla="*/ 9 w 75"/>
                <a:gd name="T11" fmla="*/ 0 h 8"/>
                <a:gd name="T12" fmla="*/ 10 w 75"/>
                <a:gd name="T13" fmla="*/ 0 h 8"/>
                <a:gd name="T14" fmla="*/ 12 w 75"/>
                <a:gd name="T15" fmla="*/ 0 h 8"/>
                <a:gd name="T16" fmla="*/ 13 w 75"/>
                <a:gd name="T17" fmla="*/ 0 h 8"/>
                <a:gd name="T18" fmla="*/ 15 w 75"/>
                <a:gd name="T19" fmla="*/ 0 h 8"/>
                <a:gd name="T20" fmla="*/ 16 w 75"/>
                <a:gd name="T21" fmla="*/ 2 h 8"/>
                <a:gd name="T22" fmla="*/ 17 w 75"/>
                <a:gd name="T23" fmla="*/ 2 h 8"/>
                <a:gd name="T24" fmla="*/ 19 w 75"/>
                <a:gd name="T25" fmla="*/ 2 h 8"/>
                <a:gd name="T26" fmla="*/ 20 w 75"/>
                <a:gd name="T27" fmla="*/ 2 h 8"/>
                <a:gd name="T28" fmla="*/ 22 w 75"/>
                <a:gd name="T29" fmla="*/ 2 h 8"/>
                <a:gd name="T30" fmla="*/ 23 w 75"/>
                <a:gd name="T31" fmla="*/ 2 h 8"/>
                <a:gd name="T32" fmla="*/ 25 w 75"/>
                <a:gd name="T33" fmla="*/ 3 h 8"/>
                <a:gd name="T34" fmla="*/ 26 w 75"/>
                <a:gd name="T35" fmla="*/ 3 h 8"/>
                <a:gd name="T36" fmla="*/ 29 w 75"/>
                <a:gd name="T37" fmla="*/ 3 h 8"/>
                <a:gd name="T38" fmla="*/ 29 w 75"/>
                <a:gd name="T39" fmla="*/ 3 h 8"/>
                <a:gd name="T40" fmla="*/ 30 w 75"/>
                <a:gd name="T41" fmla="*/ 3 h 8"/>
                <a:gd name="T42" fmla="*/ 33 w 75"/>
                <a:gd name="T43" fmla="*/ 3 h 8"/>
                <a:gd name="T44" fmla="*/ 33 w 75"/>
                <a:gd name="T45" fmla="*/ 3 h 8"/>
                <a:gd name="T46" fmla="*/ 36 w 75"/>
                <a:gd name="T47" fmla="*/ 3 h 8"/>
                <a:gd name="T48" fmla="*/ 38 w 75"/>
                <a:gd name="T49" fmla="*/ 3 h 8"/>
                <a:gd name="T50" fmla="*/ 38 w 75"/>
                <a:gd name="T51" fmla="*/ 3 h 8"/>
                <a:gd name="T52" fmla="*/ 40 w 75"/>
                <a:gd name="T53" fmla="*/ 3 h 8"/>
                <a:gd name="T54" fmla="*/ 42 w 75"/>
                <a:gd name="T55" fmla="*/ 3 h 8"/>
                <a:gd name="T56" fmla="*/ 43 w 75"/>
                <a:gd name="T57" fmla="*/ 3 h 8"/>
                <a:gd name="T58" fmla="*/ 45 w 75"/>
                <a:gd name="T59" fmla="*/ 3 h 8"/>
                <a:gd name="T60" fmla="*/ 46 w 75"/>
                <a:gd name="T61" fmla="*/ 3 h 8"/>
                <a:gd name="T62" fmla="*/ 48 w 75"/>
                <a:gd name="T63" fmla="*/ 3 h 8"/>
                <a:gd name="T64" fmla="*/ 51 w 75"/>
                <a:gd name="T65" fmla="*/ 5 h 8"/>
                <a:gd name="T66" fmla="*/ 51 w 75"/>
                <a:gd name="T67" fmla="*/ 5 h 8"/>
                <a:gd name="T68" fmla="*/ 52 w 75"/>
                <a:gd name="T69" fmla="*/ 5 h 8"/>
                <a:gd name="T70" fmla="*/ 55 w 75"/>
                <a:gd name="T71" fmla="*/ 5 h 8"/>
                <a:gd name="T72" fmla="*/ 55 w 75"/>
                <a:gd name="T73" fmla="*/ 5 h 8"/>
                <a:gd name="T74" fmla="*/ 58 w 75"/>
                <a:gd name="T75" fmla="*/ 5 h 8"/>
                <a:gd name="T76" fmla="*/ 59 w 75"/>
                <a:gd name="T77" fmla="*/ 5 h 8"/>
                <a:gd name="T78" fmla="*/ 59 w 75"/>
                <a:gd name="T79" fmla="*/ 5 h 8"/>
                <a:gd name="T80" fmla="*/ 62 w 75"/>
                <a:gd name="T81" fmla="*/ 5 h 8"/>
                <a:gd name="T82" fmla="*/ 64 w 75"/>
                <a:gd name="T83" fmla="*/ 5 h 8"/>
                <a:gd name="T84" fmla="*/ 65 w 75"/>
                <a:gd name="T85" fmla="*/ 6 h 8"/>
                <a:gd name="T86" fmla="*/ 66 w 75"/>
                <a:gd name="T87" fmla="*/ 6 h 8"/>
                <a:gd name="T88" fmla="*/ 68 w 75"/>
                <a:gd name="T89" fmla="*/ 6 h 8"/>
                <a:gd name="T90" fmla="*/ 69 w 75"/>
                <a:gd name="T91" fmla="*/ 6 h 8"/>
                <a:gd name="T92" fmla="*/ 71 w 75"/>
                <a:gd name="T93" fmla="*/ 6 h 8"/>
                <a:gd name="T94" fmla="*/ 72 w 75"/>
                <a:gd name="T95" fmla="*/ 6 h 8"/>
                <a:gd name="T96" fmla="*/ 75 w 75"/>
                <a:gd name="T97" fmla="*/ 8 h 8"/>
                <a:gd name="T98" fmla="*/ 75 w 75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8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6" y="3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30" y="3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1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5" y="5"/>
                  </a:lnTo>
                  <a:lnTo>
                    <a:pt x="55" y="5"/>
                  </a:lnTo>
                  <a:lnTo>
                    <a:pt x="58" y="5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5" y="6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2" y="6"/>
                  </a:lnTo>
                  <a:lnTo>
                    <a:pt x="75" y="8"/>
                  </a:lnTo>
                  <a:lnTo>
                    <a:pt x="75" y="8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3" name="Freeform 708"/>
            <p:cNvSpPr>
              <a:spLocks/>
            </p:cNvSpPr>
            <p:nvPr/>
          </p:nvSpPr>
          <p:spPr bwMode="auto">
            <a:xfrm>
              <a:off x="6494469" y="2168530"/>
              <a:ext cx="39688" cy="1588"/>
            </a:xfrm>
            <a:custGeom>
              <a:avLst/>
              <a:gdLst>
                <a:gd name="T0" fmla="*/ 0 w 75"/>
                <a:gd name="T1" fmla="*/ 0 h 5"/>
                <a:gd name="T2" fmla="*/ 1 w 75"/>
                <a:gd name="T3" fmla="*/ 0 h 5"/>
                <a:gd name="T4" fmla="*/ 4 w 75"/>
                <a:gd name="T5" fmla="*/ 0 h 5"/>
                <a:gd name="T6" fmla="*/ 4 w 75"/>
                <a:gd name="T7" fmla="*/ 0 h 5"/>
                <a:gd name="T8" fmla="*/ 6 w 75"/>
                <a:gd name="T9" fmla="*/ 0 h 5"/>
                <a:gd name="T10" fmla="*/ 9 w 75"/>
                <a:gd name="T11" fmla="*/ 0 h 5"/>
                <a:gd name="T12" fmla="*/ 9 w 75"/>
                <a:gd name="T13" fmla="*/ 0 h 5"/>
                <a:gd name="T14" fmla="*/ 12 w 75"/>
                <a:gd name="T15" fmla="*/ 0 h 5"/>
                <a:gd name="T16" fmla="*/ 13 w 75"/>
                <a:gd name="T17" fmla="*/ 0 h 5"/>
                <a:gd name="T18" fmla="*/ 14 w 75"/>
                <a:gd name="T19" fmla="*/ 0 h 5"/>
                <a:gd name="T20" fmla="*/ 16 w 75"/>
                <a:gd name="T21" fmla="*/ 0 h 5"/>
                <a:gd name="T22" fmla="*/ 17 w 75"/>
                <a:gd name="T23" fmla="*/ 0 h 5"/>
                <a:gd name="T24" fmla="*/ 19 w 75"/>
                <a:gd name="T25" fmla="*/ 0 h 5"/>
                <a:gd name="T26" fmla="*/ 20 w 75"/>
                <a:gd name="T27" fmla="*/ 0 h 5"/>
                <a:gd name="T28" fmla="*/ 22 w 75"/>
                <a:gd name="T29" fmla="*/ 0 h 5"/>
                <a:gd name="T30" fmla="*/ 23 w 75"/>
                <a:gd name="T31" fmla="*/ 0 h 5"/>
                <a:gd name="T32" fmla="*/ 26 w 75"/>
                <a:gd name="T33" fmla="*/ 0 h 5"/>
                <a:gd name="T34" fmla="*/ 26 w 75"/>
                <a:gd name="T35" fmla="*/ 0 h 5"/>
                <a:gd name="T36" fmla="*/ 27 w 75"/>
                <a:gd name="T37" fmla="*/ 1 h 5"/>
                <a:gd name="T38" fmla="*/ 30 w 75"/>
                <a:gd name="T39" fmla="*/ 1 h 5"/>
                <a:gd name="T40" fmla="*/ 30 w 75"/>
                <a:gd name="T41" fmla="*/ 1 h 5"/>
                <a:gd name="T42" fmla="*/ 32 w 75"/>
                <a:gd name="T43" fmla="*/ 1 h 5"/>
                <a:gd name="T44" fmla="*/ 35 w 75"/>
                <a:gd name="T45" fmla="*/ 1 h 5"/>
                <a:gd name="T46" fmla="*/ 35 w 75"/>
                <a:gd name="T47" fmla="*/ 1 h 5"/>
                <a:gd name="T48" fmla="*/ 37 w 75"/>
                <a:gd name="T49" fmla="*/ 1 h 5"/>
                <a:gd name="T50" fmla="*/ 39 w 75"/>
                <a:gd name="T51" fmla="*/ 2 h 5"/>
                <a:gd name="T52" fmla="*/ 39 w 75"/>
                <a:gd name="T53" fmla="*/ 2 h 5"/>
                <a:gd name="T54" fmla="*/ 42 w 75"/>
                <a:gd name="T55" fmla="*/ 2 h 5"/>
                <a:gd name="T56" fmla="*/ 43 w 75"/>
                <a:gd name="T57" fmla="*/ 2 h 5"/>
                <a:gd name="T58" fmla="*/ 45 w 75"/>
                <a:gd name="T59" fmla="*/ 2 h 5"/>
                <a:gd name="T60" fmla="*/ 46 w 75"/>
                <a:gd name="T61" fmla="*/ 2 h 5"/>
                <a:gd name="T62" fmla="*/ 48 w 75"/>
                <a:gd name="T63" fmla="*/ 2 h 5"/>
                <a:gd name="T64" fmla="*/ 49 w 75"/>
                <a:gd name="T65" fmla="*/ 2 h 5"/>
                <a:gd name="T66" fmla="*/ 50 w 75"/>
                <a:gd name="T67" fmla="*/ 2 h 5"/>
                <a:gd name="T68" fmla="*/ 52 w 75"/>
                <a:gd name="T69" fmla="*/ 4 h 5"/>
                <a:gd name="T70" fmla="*/ 53 w 75"/>
                <a:gd name="T71" fmla="*/ 4 h 5"/>
                <a:gd name="T72" fmla="*/ 55 w 75"/>
                <a:gd name="T73" fmla="*/ 4 h 5"/>
                <a:gd name="T74" fmla="*/ 56 w 75"/>
                <a:gd name="T75" fmla="*/ 4 h 5"/>
                <a:gd name="T76" fmla="*/ 58 w 75"/>
                <a:gd name="T77" fmla="*/ 4 h 5"/>
                <a:gd name="T78" fmla="*/ 61 w 75"/>
                <a:gd name="T79" fmla="*/ 4 h 5"/>
                <a:gd name="T80" fmla="*/ 61 w 75"/>
                <a:gd name="T81" fmla="*/ 5 h 5"/>
                <a:gd name="T82" fmla="*/ 63 w 75"/>
                <a:gd name="T83" fmla="*/ 5 h 5"/>
                <a:gd name="T84" fmla="*/ 65 w 75"/>
                <a:gd name="T85" fmla="*/ 5 h 5"/>
                <a:gd name="T86" fmla="*/ 65 w 75"/>
                <a:gd name="T87" fmla="*/ 5 h 5"/>
                <a:gd name="T88" fmla="*/ 68 w 75"/>
                <a:gd name="T89" fmla="*/ 5 h 5"/>
                <a:gd name="T90" fmla="*/ 69 w 75"/>
                <a:gd name="T91" fmla="*/ 5 h 5"/>
                <a:gd name="T92" fmla="*/ 71 w 75"/>
                <a:gd name="T93" fmla="*/ 5 h 5"/>
                <a:gd name="T94" fmla="*/ 72 w 75"/>
                <a:gd name="T95" fmla="*/ 5 h 5"/>
                <a:gd name="T96" fmla="*/ 74 w 75"/>
                <a:gd name="T97" fmla="*/ 5 h 5"/>
                <a:gd name="T98" fmla="*/ 75 w 75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5">
                  <a:moveTo>
                    <a:pt x="0" y="0"/>
                  </a:moveTo>
                  <a:lnTo>
                    <a:pt x="1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7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2" y="2"/>
                  </a:lnTo>
                  <a:lnTo>
                    <a:pt x="43" y="2"/>
                  </a:lnTo>
                  <a:lnTo>
                    <a:pt x="45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0" y="2"/>
                  </a:lnTo>
                  <a:lnTo>
                    <a:pt x="52" y="4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1" y="4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5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2" y="5"/>
                  </a:lnTo>
                  <a:lnTo>
                    <a:pt x="74" y="5"/>
                  </a:lnTo>
                  <a:lnTo>
                    <a:pt x="75" y="5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4" name="Freeform 709"/>
            <p:cNvSpPr>
              <a:spLocks/>
            </p:cNvSpPr>
            <p:nvPr/>
          </p:nvSpPr>
          <p:spPr bwMode="auto">
            <a:xfrm>
              <a:off x="6534156" y="2170117"/>
              <a:ext cx="39688" cy="4763"/>
            </a:xfrm>
            <a:custGeom>
              <a:avLst/>
              <a:gdLst>
                <a:gd name="T0" fmla="*/ 0 w 75"/>
                <a:gd name="T1" fmla="*/ 0 h 9"/>
                <a:gd name="T2" fmla="*/ 1 w 75"/>
                <a:gd name="T3" fmla="*/ 2 h 9"/>
                <a:gd name="T4" fmla="*/ 3 w 75"/>
                <a:gd name="T5" fmla="*/ 2 h 9"/>
                <a:gd name="T6" fmla="*/ 4 w 75"/>
                <a:gd name="T7" fmla="*/ 2 h 9"/>
                <a:gd name="T8" fmla="*/ 6 w 75"/>
                <a:gd name="T9" fmla="*/ 2 h 9"/>
                <a:gd name="T10" fmla="*/ 7 w 75"/>
                <a:gd name="T11" fmla="*/ 2 h 9"/>
                <a:gd name="T12" fmla="*/ 10 w 75"/>
                <a:gd name="T13" fmla="*/ 2 h 9"/>
                <a:gd name="T14" fmla="*/ 10 w 75"/>
                <a:gd name="T15" fmla="*/ 3 h 9"/>
                <a:gd name="T16" fmla="*/ 11 w 75"/>
                <a:gd name="T17" fmla="*/ 3 h 9"/>
                <a:gd name="T18" fmla="*/ 14 w 75"/>
                <a:gd name="T19" fmla="*/ 3 h 9"/>
                <a:gd name="T20" fmla="*/ 14 w 75"/>
                <a:gd name="T21" fmla="*/ 3 h 9"/>
                <a:gd name="T22" fmla="*/ 17 w 75"/>
                <a:gd name="T23" fmla="*/ 3 h 9"/>
                <a:gd name="T24" fmla="*/ 19 w 75"/>
                <a:gd name="T25" fmla="*/ 3 h 9"/>
                <a:gd name="T26" fmla="*/ 19 w 75"/>
                <a:gd name="T27" fmla="*/ 3 h 9"/>
                <a:gd name="T28" fmla="*/ 22 w 75"/>
                <a:gd name="T29" fmla="*/ 3 h 9"/>
                <a:gd name="T30" fmla="*/ 23 w 75"/>
                <a:gd name="T31" fmla="*/ 3 h 9"/>
                <a:gd name="T32" fmla="*/ 24 w 75"/>
                <a:gd name="T33" fmla="*/ 3 h 9"/>
                <a:gd name="T34" fmla="*/ 26 w 75"/>
                <a:gd name="T35" fmla="*/ 3 h 9"/>
                <a:gd name="T36" fmla="*/ 27 w 75"/>
                <a:gd name="T37" fmla="*/ 3 h 9"/>
                <a:gd name="T38" fmla="*/ 29 w 75"/>
                <a:gd name="T39" fmla="*/ 3 h 9"/>
                <a:gd name="T40" fmla="*/ 32 w 75"/>
                <a:gd name="T41" fmla="*/ 3 h 9"/>
                <a:gd name="T42" fmla="*/ 32 w 75"/>
                <a:gd name="T43" fmla="*/ 3 h 9"/>
                <a:gd name="T44" fmla="*/ 33 w 75"/>
                <a:gd name="T45" fmla="*/ 3 h 9"/>
                <a:gd name="T46" fmla="*/ 36 w 75"/>
                <a:gd name="T47" fmla="*/ 5 h 9"/>
                <a:gd name="T48" fmla="*/ 36 w 75"/>
                <a:gd name="T49" fmla="*/ 5 h 9"/>
                <a:gd name="T50" fmla="*/ 39 w 75"/>
                <a:gd name="T51" fmla="*/ 5 h 9"/>
                <a:gd name="T52" fmla="*/ 40 w 75"/>
                <a:gd name="T53" fmla="*/ 5 h 9"/>
                <a:gd name="T54" fmla="*/ 40 w 75"/>
                <a:gd name="T55" fmla="*/ 5 h 9"/>
                <a:gd name="T56" fmla="*/ 43 w 75"/>
                <a:gd name="T57" fmla="*/ 5 h 9"/>
                <a:gd name="T58" fmla="*/ 45 w 75"/>
                <a:gd name="T59" fmla="*/ 5 h 9"/>
                <a:gd name="T60" fmla="*/ 46 w 75"/>
                <a:gd name="T61" fmla="*/ 5 h 9"/>
                <a:gd name="T62" fmla="*/ 47 w 75"/>
                <a:gd name="T63" fmla="*/ 5 h 9"/>
                <a:gd name="T64" fmla="*/ 49 w 75"/>
                <a:gd name="T65" fmla="*/ 6 h 9"/>
                <a:gd name="T66" fmla="*/ 50 w 75"/>
                <a:gd name="T67" fmla="*/ 6 h 9"/>
                <a:gd name="T68" fmla="*/ 52 w 75"/>
                <a:gd name="T69" fmla="*/ 6 h 9"/>
                <a:gd name="T70" fmla="*/ 53 w 75"/>
                <a:gd name="T71" fmla="*/ 6 h 9"/>
                <a:gd name="T72" fmla="*/ 55 w 75"/>
                <a:gd name="T73" fmla="*/ 6 h 9"/>
                <a:gd name="T74" fmla="*/ 56 w 75"/>
                <a:gd name="T75" fmla="*/ 6 h 9"/>
                <a:gd name="T76" fmla="*/ 58 w 75"/>
                <a:gd name="T77" fmla="*/ 6 h 9"/>
                <a:gd name="T78" fmla="*/ 60 w 75"/>
                <a:gd name="T79" fmla="*/ 6 h 9"/>
                <a:gd name="T80" fmla="*/ 60 w 75"/>
                <a:gd name="T81" fmla="*/ 6 h 9"/>
                <a:gd name="T82" fmla="*/ 63 w 75"/>
                <a:gd name="T83" fmla="*/ 7 h 9"/>
                <a:gd name="T84" fmla="*/ 65 w 75"/>
                <a:gd name="T85" fmla="*/ 7 h 9"/>
                <a:gd name="T86" fmla="*/ 65 w 75"/>
                <a:gd name="T87" fmla="*/ 7 h 9"/>
                <a:gd name="T88" fmla="*/ 68 w 75"/>
                <a:gd name="T89" fmla="*/ 7 h 9"/>
                <a:gd name="T90" fmla="*/ 69 w 75"/>
                <a:gd name="T91" fmla="*/ 7 h 9"/>
                <a:gd name="T92" fmla="*/ 71 w 75"/>
                <a:gd name="T93" fmla="*/ 7 h 9"/>
                <a:gd name="T94" fmla="*/ 72 w 75"/>
                <a:gd name="T95" fmla="*/ 7 h 9"/>
                <a:gd name="T96" fmla="*/ 73 w 75"/>
                <a:gd name="T97" fmla="*/ 9 h 9"/>
                <a:gd name="T98" fmla="*/ 75 w 75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9">
                  <a:moveTo>
                    <a:pt x="0" y="0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10" y="2"/>
                  </a:lnTo>
                  <a:lnTo>
                    <a:pt x="10" y="3"/>
                  </a:lnTo>
                  <a:lnTo>
                    <a:pt x="11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19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6" y="5"/>
                  </a:lnTo>
                  <a:lnTo>
                    <a:pt x="36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0" y="5"/>
                  </a:lnTo>
                  <a:lnTo>
                    <a:pt x="43" y="5"/>
                  </a:lnTo>
                  <a:lnTo>
                    <a:pt x="45" y="5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9" y="6"/>
                  </a:lnTo>
                  <a:lnTo>
                    <a:pt x="50" y="6"/>
                  </a:lnTo>
                  <a:lnTo>
                    <a:pt x="52" y="6"/>
                  </a:lnTo>
                  <a:lnTo>
                    <a:pt x="53" y="6"/>
                  </a:lnTo>
                  <a:lnTo>
                    <a:pt x="55" y="6"/>
                  </a:lnTo>
                  <a:lnTo>
                    <a:pt x="56" y="6"/>
                  </a:lnTo>
                  <a:lnTo>
                    <a:pt x="58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3" y="7"/>
                  </a:lnTo>
                  <a:lnTo>
                    <a:pt x="65" y="7"/>
                  </a:lnTo>
                  <a:lnTo>
                    <a:pt x="65" y="7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2" y="7"/>
                  </a:lnTo>
                  <a:lnTo>
                    <a:pt x="73" y="9"/>
                  </a:lnTo>
                  <a:lnTo>
                    <a:pt x="75" y="9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5" name="Freeform 710"/>
            <p:cNvSpPr>
              <a:spLocks/>
            </p:cNvSpPr>
            <p:nvPr/>
          </p:nvSpPr>
          <p:spPr bwMode="auto">
            <a:xfrm>
              <a:off x="6573844" y="2174880"/>
              <a:ext cx="39688" cy="4763"/>
            </a:xfrm>
            <a:custGeom>
              <a:avLst/>
              <a:gdLst>
                <a:gd name="T0" fmla="*/ 0 w 75"/>
                <a:gd name="T1" fmla="*/ 0 h 9"/>
                <a:gd name="T2" fmla="*/ 1 w 75"/>
                <a:gd name="T3" fmla="*/ 0 h 9"/>
                <a:gd name="T4" fmla="*/ 3 w 75"/>
                <a:gd name="T5" fmla="*/ 0 h 9"/>
                <a:gd name="T6" fmla="*/ 4 w 75"/>
                <a:gd name="T7" fmla="*/ 0 h 9"/>
                <a:gd name="T8" fmla="*/ 7 w 75"/>
                <a:gd name="T9" fmla="*/ 0 h 9"/>
                <a:gd name="T10" fmla="*/ 7 w 75"/>
                <a:gd name="T11" fmla="*/ 0 h 9"/>
                <a:gd name="T12" fmla="*/ 10 w 75"/>
                <a:gd name="T13" fmla="*/ 0 h 9"/>
                <a:gd name="T14" fmla="*/ 11 w 75"/>
                <a:gd name="T15" fmla="*/ 0 h 9"/>
                <a:gd name="T16" fmla="*/ 11 w 75"/>
                <a:gd name="T17" fmla="*/ 1 h 9"/>
                <a:gd name="T18" fmla="*/ 14 w 75"/>
                <a:gd name="T19" fmla="*/ 1 h 9"/>
                <a:gd name="T20" fmla="*/ 16 w 75"/>
                <a:gd name="T21" fmla="*/ 1 h 9"/>
                <a:gd name="T22" fmla="*/ 17 w 75"/>
                <a:gd name="T23" fmla="*/ 1 h 9"/>
                <a:gd name="T24" fmla="*/ 19 w 75"/>
                <a:gd name="T25" fmla="*/ 1 h 9"/>
                <a:gd name="T26" fmla="*/ 20 w 75"/>
                <a:gd name="T27" fmla="*/ 1 h 9"/>
                <a:gd name="T28" fmla="*/ 21 w 75"/>
                <a:gd name="T29" fmla="*/ 1 h 9"/>
                <a:gd name="T30" fmla="*/ 23 w 75"/>
                <a:gd name="T31" fmla="*/ 3 h 9"/>
                <a:gd name="T32" fmla="*/ 24 w 75"/>
                <a:gd name="T33" fmla="*/ 3 h 9"/>
                <a:gd name="T34" fmla="*/ 26 w 75"/>
                <a:gd name="T35" fmla="*/ 3 h 9"/>
                <a:gd name="T36" fmla="*/ 27 w 75"/>
                <a:gd name="T37" fmla="*/ 3 h 9"/>
                <a:gd name="T38" fmla="*/ 29 w 75"/>
                <a:gd name="T39" fmla="*/ 3 h 9"/>
                <a:gd name="T40" fmla="*/ 30 w 75"/>
                <a:gd name="T41" fmla="*/ 3 h 9"/>
                <a:gd name="T42" fmla="*/ 32 w 75"/>
                <a:gd name="T43" fmla="*/ 3 h 9"/>
                <a:gd name="T44" fmla="*/ 34 w 75"/>
                <a:gd name="T45" fmla="*/ 3 h 9"/>
                <a:gd name="T46" fmla="*/ 36 w 75"/>
                <a:gd name="T47" fmla="*/ 3 h 9"/>
                <a:gd name="T48" fmla="*/ 36 w 75"/>
                <a:gd name="T49" fmla="*/ 3 h 9"/>
                <a:gd name="T50" fmla="*/ 39 w 75"/>
                <a:gd name="T51" fmla="*/ 6 h 9"/>
                <a:gd name="T52" fmla="*/ 40 w 75"/>
                <a:gd name="T53" fmla="*/ 6 h 9"/>
                <a:gd name="T54" fmla="*/ 42 w 75"/>
                <a:gd name="T55" fmla="*/ 6 h 9"/>
                <a:gd name="T56" fmla="*/ 43 w 75"/>
                <a:gd name="T57" fmla="*/ 6 h 9"/>
                <a:gd name="T58" fmla="*/ 44 w 75"/>
                <a:gd name="T59" fmla="*/ 6 h 9"/>
                <a:gd name="T60" fmla="*/ 46 w 75"/>
                <a:gd name="T61" fmla="*/ 6 h 9"/>
                <a:gd name="T62" fmla="*/ 47 w 75"/>
                <a:gd name="T63" fmla="*/ 6 h 9"/>
                <a:gd name="T64" fmla="*/ 49 w 75"/>
                <a:gd name="T65" fmla="*/ 7 h 9"/>
                <a:gd name="T66" fmla="*/ 50 w 75"/>
                <a:gd name="T67" fmla="*/ 7 h 9"/>
                <a:gd name="T68" fmla="*/ 52 w 75"/>
                <a:gd name="T69" fmla="*/ 7 h 9"/>
                <a:gd name="T70" fmla="*/ 53 w 75"/>
                <a:gd name="T71" fmla="*/ 7 h 9"/>
                <a:gd name="T72" fmla="*/ 56 w 75"/>
                <a:gd name="T73" fmla="*/ 7 h 9"/>
                <a:gd name="T74" fmla="*/ 56 w 75"/>
                <a:gd name="T75" fmla="*/ 7 h 9"/>
                <a:gd name="T76" fmla="*/ 57 w 75"/>
                <a:gd name="T77" fmla="*/ 7 h 9"/>
                <a:gd name="T78" fmla="*/ 60 w 75"/>
                <a:gd name="T79" fmla="*/ 7 h 9"/>
                <a:gd name="T80" fmla="*/ 60 w 75"/>
                <a:gd name="T81" fmla="*/ 7 h 9"/>
                <a:gd name="T82" fmla="*/ 63 w 75"/>
                <a:gd name="T83" fmla="*/ 7 h 9"/>
                <a:gd name="T84" fmla="*/ 65 w 75"/>
                <a:gd name="T85" fmla="*/ 7 h 9"/>
                <a:gd name="T86" fmla="*/ 66 w 75"/>
                <a:gd name="T87" fmla="*/ 9 h 9"/>
                <a:gd name="T88" fmla="*/ 68 w 75"/>
                <a:gd name="T89" fmla="*/ 9 h 9"/>
                <a:gd name="T90" fmla="*/ 69 w 75"/>
                <a:gd name="T91" fmla="*/ 9 h 9"/>
                <a:gd name="T92" fmla="*/ 70 w 75"/>
                <a:gd name="T93" fmla="*/ 9 h 9"/>
                <a:gd name="T94" fmla="*/ 72 w 75"/>
                <a:gd name="T95" fmla="*/ 9 h 9"/>
                <a:gd name="T96" fmla="*/ 73 w 75"/>
                <a:gd name="T97" fmla="*/ 9 h 9"/>
                <a:gd name="T98" fmla="*/ 75 w 75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6" y="3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7"/>
                  </a:lnTo>
                  <a:lnTo>
                    <a:pt x="50" y="7"/>
                  </a:lnTo>
                  <a:lnTo>
                    <a:pt x="52" y="7"/>
                  </a:lnTo>
                  <a:lnTo>
                    <a:pt x="53" y="7"/>
                  </a:lnTo>
                  <a:lnTo>
                    <a:pt x="56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60" y="7"/>
                  </a:lnTo>
                  <a:lnTo>
                    <a:pt x="60" y="7"/>
                  </a:lnTo>
                  <a:lnTo>
                    <a:pt x="63" y="7"/>
                  </a:lnTo>
                  <a:lnTo>
                    <a:pt x="65" y="7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69" y="9"/>
                  </a:lnTo>
                  <a:lnTo>
                    <a:pt x="70" y="9"/>
                  </a:lnTo>
                  <a:lnTo>
                    <a:pt x="72" y="9"/>
                  </a:lnTo>
                  <a:lnTo>
                    <a:pt x="73" y="9"/>
                  </a:lnTo>
                  <a:lnTo>
                    <a:pt x="75" y="9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6" name="Freeform 711"/>
            <p:cNvSpPr>
              <a:spLocks/>
            </p:cNvSpPr>
            <p:nvPr/>
          </p:nvSpPr>
          <p:spPr bwMode="auto">
            <a:xfrm>
              <a:off x="6613531" y="2179642"/>
              <a:ext cx="39688" cy="3175"/>
            </a:xfrm>
            <a:custGeom>
              <a:avLst/>
              <a:gdLst>
                <a:gd name="T0" fmla="*/ 0 w 75"/>
                <a:gd name="T1" fmla="*/ 0 h 5"/>
                <a:gd name="T2" fmla="*/ 1 w 75"/>
                <a:gd name="T3" fmla="*/ 0 h 5"/>
                <a:gd name="T4" fmla="*/ 3 w 75"/>
                <a:gd name="T5" fmla="*/ 0 h 5"/>
                <a:gd name="T6" fmla="*/ 5 w 75"/>
                <a:gd name="T7" fmla="*/ 0 h 5"/>
                <a:gd name="T8" fmla="*/ 7 w 75"/>
                <a:gd name="T9" fmla="*/ 0 h 5"/>
                <a:gd name="T10" fmla="*/ 7 w 75"/>
                <a:gd name="T11" fmla="*/ 1 h 5"/>
                <a:gd name="T12" fmla="*/ 10 w 75"/>
                <a:gd name="T13" fmla="*/ 1 h 5"/>
                <a:gd name="T14" fmla="*/ 11 w 75"/>
                <a:gd name="T15" fmla="*/ 1 h 5"/>
                <a:gd name="T16" fmla="*/ 13 w 75"/>
                <a:gd name="T17" fmla="*/ 1 h 5"/>
                <a:gd name="T18" fmla="*/ 14 w 75"/>
                <a:gd name="T19" fmla="*/ 1 h 5"/>
                <a:gd name="T20" fmla="*/ 16 w 75"/>
                <a:gd name="T21" fmla="*/ 1 h 5"/>
                <a:gd name="T22" fmla="*/ 17 w 75"/>
                <a:gd name="T23" fmla="*/ 1 h 5"/>
                <a:gd name="T24" fmla="*/ 18 w 75"/>
                <a:gd name="T25" fmla="*/ 2 h 5"/>
                <a:gd name="T26" fmla="*/ 20 w 75"/>
                <a:gd name="T27" fmla="*/ 2 h 5"/>
                <a:gd name="T28" fmla="*/ 21 w 75"/>
                <a:gd name="T29" fmla="*/ 2 h 5"/>
                <a:gd name="T30" fmla="*/ 23 w 75"/>
                <a:gd name="T31" fmla="*/ 2 h 5"/>
                <a:gd name="T32" fmla="*/ 24 w 75"/>
                <a:gd name="T33" fmla="*/ 2 h 5"/>
                <a:gd name="T34" fmla="*/ 27 w 75"/>
                <a:gd name="T35" fmla="*/ 2 h 5"/>
                <a:gd name="T36" fmla="*/ 27 w 75"/>
                <a:gd name="T37" fmla="*/ 2 h 5"/>
                <a:gd name="T38" fmla="*/ 29 w 75"/>
                <a:gd name="T39" fmla="*/ 2 h 5"/>
                <a:gd name="T40" fmla="*/ 31 w 75"/>
                <a:gd name="T41" fmla="*/ 2 h 5"/>
                <a:gd name="T42" fmla="*/ 31 w 75"/>
                <a:gd name="T43" fmla="*/ 2 h 5"/>
                <a:gd name="T44" fmla="*/ 34 w 75"/>
                <a:gd name="T45" fmla="*/ 2 h 5"/>
                <a:gd name="T46" fmla="*/ 36 w 75"/>
                <a:gd name="T47" fmla="*/ 2 h 5"/>
                <a:gd name="T48" fmla="*/ 37 w 75"/>
                <a:gd name="T49" fmla="*/ 2 h 5"/>
                <a:gd name="T50" fmla="*/ 39 w 75"/>
                <a:gd name="T51" fmla="*/ 2 h 5"/>
                <a:gd name="T52" fmla="*/ 40 w 75"/>
                <a:gd name="T53" fmla="*/ 2 h 5"/>
                <a:gd name="T54" fmla="*/ 42 w 75"/>
                <a:gd name="T55" fmla="*/ 2 h 5"/>
                <a:gd name="T56" fmla="*/ 43 w 75"/>
                <a:gd name="T57" fmla="*/ 2 h 5"/>
                <a:gd name="T58" fmla="*/ 44 w 75"/>
                <a:gd name="T59" fmla="*/ 4 h 5"/>
                <a:gd name="T60" fmla="*/ 46 w 75"/>
                <a:gd name="T61" fmla="*/ 4 h 5"/>
                <a:gd name="T62" fmla="*/ 47 w 75"/>
                <a:gd name="T63" fmla="*/ 4 h 5"/>
                <a:gd name="T64" fmla="*/ 49 w 75"/>
                <a:gd name="T65" fmla="*/ 4 h 5"/>
                <a:gd name="T66" fmla="*/ 52 w 75"/>
                <a:gd name="T67" fmla="*/ 4 h 5"/>
                <a:gd name="T68" fmla="*/ 53 w 75"/>
                <a:gd name="T69" fmla="*/ 4 h 5"/>
                <a:gd name="T70" fmla="*/ 53 w 75"/>
                <a:gd name="T71" fmla="*/ 4 h 5"/>
                <a:gd name="T72" fmla="*/ 56 w 75"/>
                <a:gd name="T73" fmla="*/ 4 h 5"/>
                <a:gd name="T74" fmla="*/ 57 w 75"/>
                <a:gd name="T75" fmla="*/ 4 h 5"/>
                <a:gd name="T76" fmla="*/ 59 w 75"/>
                <a:gd name="T77" fmla="*/ 4 h 5"/>
                <a:gd name="T78" fmla="*/ 60 w 75"/>
                <a:gd name="T79" fmla="*/ 4 h 5"/>
                <a:gd name="T80" fmla="*/ 62 w 75"/>
                <a:gd name="T81" fmla="*/ 5 h 5"/>
                <a:gd name="T82" fmla="*/ 63 w 75"/>
                <a:gd name="T83" fmla="*/ 5 h 5"/>
                <a:gd name="T84" fmla="*/ 65 w 75"/>
                <a:gd name="T85" fmla="*/ 5 h 5"/>
                <a:gd name="T86" fmla="*/ 66 w 75"/>
                <a:gd name="T87" fmla="*/ 5 h 5"/>
                <a:gd name="T88" fmla="*/ 67 w 75"/>
                <a:gd name="T89" fmla="*/ 5 h 5"/>
                <a:gd name="T90" fmla="*/ 69 w 75"/>
                <a:gd name="T91" fmla="*/ 5 h 5"/>
                <a:gd name="T92" fmla="*/ 70 w 75"/>
                <a:gd name="T93" fmla="*/ 5 h 5"/>
                <a:gd name="T94" fmla="*/ 73 w 75"/>
                <a:gd name="T95" fmla="*/ 5 h 5"/>
                <a:gd name="T96" fmla="*/ 73 w 75"/>
                <a:gd name="T97" fmla="*/ 5 h 5"/>
                <a:gd name="T98" fmla="*/ 75 w 75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3" y="2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2" y="4"/>
                  </a:lnTo>
                  <a:lnTo>
                    <a:pt x="53" y="4"/>
                  </a:lnTo>
                  <a:lnTo>
                    <a:pt x="53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2" y="5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9" y="5"/>
                  </a:lnTo>
                  <a:lnTo>
                    <a:pt x="70" y="5"/>
                  </a:lnTo>
                  <a:lnTo>
                    <a:pt x="73" y="5"/>
                  </a:lnTo>
                  <a:lnTo>
                    <a:pt x="73" y="5"/>
                  </a:lnTo>
                  <a:lnTo>
                    <a:pt x="75" y="5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7" name="Freeform 712"/>
            <p:cNvSpPr>
              <a:spLocks/>
            </p:cNvSpPr>
            <p:nvPr/>
          </p:nvSpPr>
          <p:spPr bwMode="auto">
            <a:xfrm>
              <a:off x="6653219" y="2182817"/>
              <a:ext cx="38100" cy="4763"/>
            </a:xfrm>
            <a:custGeom>
              <a:avLst/>
              <a:gdLst>
                <a:gd name="T0" fmla="*/ 0 w 72"/>
                <a:gd name="T1" fmla="*/ 0 h 8"/>
                <a:gd name="T2" fmla="*/ 3 w 72"/>
                <a:gd name="T3" fmla="*/ 0 h 8"/>
                <a:gd name="T4" fmla="*/ 3 w 72"/>
                <a:gd name="T5" fmla="*/ 0 h 8"/>
                <a:gd name="T6" fmla="*/ 4 w 72"/>
                <a:gd name="T7" fmla="*/ 0 h 8"/>
                <a:gd name="T8" fmla="*/ 7 w 72"/>
                <a:gd name="T9" fmla="*/ 0 h 8"/>
                <a:gd name="T10" fmla="*/ 7 w 72"/>
                <a:gd name="T11" fmla="*/ 0 h 8"/>
                <a:gd name="T12" fmla="*/ 10 w 72"/>
                <a:gd name="T13" fmla="*/ 0 h 8"/>
                <a:gd name="T14" fmla="*/ 11 w 72"/>
                <a:gd name="T15" fmla="*/ 0 h 8"/>
                <a:gd name="T16" fmla="*/ 11 w 72"/>
                <a:gd name="T17" fmla="*/ 2 h 8"/>
                <a:gd name="T18" fmla="*/ 14 w 72"/>
                <a:gd name="T19" fmla="*/ 2 h 8"/>
                <a:gd name="T20" fmla="*/ 15 w 72"/>
                <a:gd name="T21" fmla="*/ 2 h 8"/>
                <a:gd name="T22" fmla="*/ 15 w 72"/>
                <a:gd name="T23" fmla="*/ 2 h 8"/>
                <a:gd name="T24" fmla="*/ 18 w 72"/>
                <a:gd name="T25" fmla="*/ 2 h 8"/>
                <a:gd name="T26" fmla="*/ 20 w 72"/>
                <a:gd name="T27" fmla="*/ 2 h 8"/>
                <a:gd name="T28" fmla="*/ 21 w 72"/>
                <a:gd name="T29" fmla="*/ 2 h 8"/>
                <a:gd name="T30" fmla="*/ 23 w 72"/>
                <a:gd name="T31" fmla="*/ 2 h 8"/>
                <a:gd name="T32" fmla="*/ 24 w 72"/>
                <a:gd name="T33" fmla="*/ 2 h 8"/>
                <a:gd name="T34" fmla="*/ 26 w 72"/>
                <a:gd name="T35" fmla="*/ 2 h 8"/>
                <a:gd name="T36" fmla="*/ 27 w 72"/>
                <a:gd name="T37" fmla="*/ 3 h 8"/>
                <a:gd name="T38" fmla="*/ 28 w 72"/>
                <a:gd name="T39" fmla="*/ 3 h 8"/>
                <a:gd name="T40" fmla="*/ 30 w 72"/>
                <a:gd name="T41" fmla="*/ 3 h 8"/>
                <a:gd name="T42" fmla="*/ 31 w 72"/>
                <a:gd name="T43" fmla="*/ 3 h 8"/>
                <a:gd name="T44" fmla="*/ 33 w 72"/>
                <a:gd name="T45" fmla="*/ 3 h 8"/>
                <a:gd name="T46" fmla="*/ 34 w 72"/>
                <a:gd name="T47" fmla="*/ 3 h 8"/>
                <a:gd name="T48" fmla="*/ 36 w 72"/>
                <a:gd name="T49" fmla="*/ 3 h 8"/>
                <a:gd name="T50" fmla="*/ 37 w 72"/>
                <a:gd name="T51" fmla="*/ 5 h 8"/>
                <a:gd name="T52" fmla="*/ 39 w 72"/>
                <a:gd name="T53" fmla="*/ 5 h 8"/>
                <a:gd name="T54" fmla="*/ 40 w 72"/>
                <a:gd name="T55" fmla="*/ 5 h 8"/>
                <a:gd name="T56" fmla="*/ 41 w 72"/>
                <a:gd name="T57" fmla="*/ 5 h 8"/>
                <a:gd name="T58" fmla="*/ 43 w 72"/>
                <a:gd name="T59" fmla="*/ 5 h 8"/>
                <a:gd name="T60" fmla="*/ 44 w 72"/>
                <a:gd name="T61" fmla="*/ 5 h 8"/>
                <a:gd name="T62" fmla="*/ 46 w 72"/>
                <a:gd name="T63" fmla="*/ 5 h 8"/>
                <a:gd name="T64" fmla="*/ 47 w 72"/>
                <a:gd name="T65" fmla="*/ 5 h 8"/>
                <a:gd name="T66" fmla="*/ 49 w 72"/>
                <a:gd name="T67" fmla="*/ 5 h 8"/>
                <a:gd name="T68" fmla="*/ 50 w 72"/>
                <a:gd name="T69" fmla="*/ 5 h 8"/>
                <a:gd name="T70" fmla="*/ 51 w 72"/>
                <a:gd name="T71" fmla="*/ 5 h 8"/>
                <a:gd name="T72" fmla="*/ 53 w 72"/>
                <a:gd name="T73" fmla="*/ 6 h 8"/>
                <a:gd name="T74" fmla="*/ 54 w 72"/>
                <a:gd name="T75" fmla="*/ 6 h 8"/>
                <a:gd name="T76" fmla="*/ 56 w 72"/>
                <a:gd name="T77" fmla="*/ 6 h 8"/>
                <a:gd name="T78" fmla="*/ 57 w 72"/>
                <a:gd name="T79" fmla="*/ 6 h 8"/>
                <a:gd name="T80" fmla="*/ 59 w 72"/>
                <a:gd name="T81" fmla="*/ 6 h 8"/>
                <a:gd name="T82" fmla="*/ 60 w 72"/>
                <a:gd name="T83" fmla="*/ 6 h 8"/>
                <a:gd name="T84" fmla="*/ 62 w 72"/>
                <a:gd name="T85" fmla="*/ 8 h 8"/>
                <a:gd name="T86" fmla="*/ 63 w 72"/>
                <a:gd name="T87" fmla="*/ 8 h 8"/>
                <a:gd name="T88" fmla="*/ 66 w 72"/>
                <a:gd name="T89" fmla="*/ 8 h 8"/>
                <a:gd name="T90" fmla="*/ 66 w 72"/>
                <a:gd name="T91" fmla="*/ 8 h 8"/>
                <a:gd name="T92" fmla="*/ 67 w 72"/>
                <a:gd name="T93" fmla="*/ 8 h 8"/>
                <a:gd name="T94" fmla="*/ 70 w 72"/>
                <a:gd name="T95" fmla="*/ 8 h 8"/>
                <a:gd name="T96" fmla="*/ 72 w 72"/>
                <a:gd name="T97" fmla="*/ 8 h 8"/>
                <a:gd name="T98" fmla="*/ 72 w 72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" h="8">
                  <a:moveTo>
                    <a:pt x="0" y="0"/>
                  </a:move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0" y="5"/>
                  </a:lnTo>
                  <a:lnTo>
                    <a:pt x="51" y="5"/>
                  </a:lnTo>
                  <a:lnTo>
                    <a:pt x="53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7" y="6"/>
                  </a:lnTo>
                  <a:lnTo>
                    <a:pt x="59" y="6"/>
                  </a:lnTo>
                  <a:lnTo>
                    <a:pt x="60" y="6"/>
                  </a:lnTo>
                  <a:lnTo>
                    <a:pt x="62" y="8"/>
                  </a:lnTo>
                  <a:lnTo>
                    <a:pt x="63" y="8"/>
                  </a:lnTo>
                  <a:lnTo>
                    <a:pt x="66" y="8"/>
                  </a:lnTo>
                  <a:lnTo>
                    <a:pt x="66" y="8"/>
                  </a:lnTo>
                  <a:lnTo>
                    <a:pt x="67" y="8"/>
                  </a:lnTo>
                  <a:lnTo>
                    <a:pt x="70" y="8"/>
                  </a:lnTo>
                  <a:lnTo>
                    <a:pt x="72" y="8"/>
                  </a:lnTo>
                  <a:lnTo>
                    <a:pt x="72" y="8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8" name="Freeform 713"/>
            <p:cNvSpPr>
              <a:spLocks/>
            </p:cNvSpPr>
            <p:nvPr/>
          </p:nvSpPr>
          <p:spPr bwMode="auto">
            <a:xfrm>
              <a:off x="6691319" y="2187580"/>
              <a:ext cx="7938" cy="0"/>
            </a:xfrm>
            <a:custGeom>
              <a:avLst/>
              <a:gdLst>
                <a:gd name="T0" fmla="*/ 0 w 15"/>
                <a:gd name="T1" fmla="*/ 0 h 2"/>
                <a:gd name="T2" fmla="*/ 3 w 15"/>
                <a:gd name="T3" fmla="*/ 0 h 2"/>
                <a:gd name="T4" fmla="*/ 4 w 15"/>
                <a:gd name="T5" fmla="*/ 0 h 2"/>
                <a:gd name="T6" fmla="*/ 5 w 15"/>
                <a:gd name="T7" fmla="*/ 0 h 2"/>
                <a:gd name="T8" fmla="*/ 7 w 15"/>
                <a:gd name="T9" fmla="*/ 2 h 2"/>
                <a:gd name="T10" fmla="*/ 8 w 15"/>
                <a:gd name="T11" fmla="*/ 2 h 2"/>
                <a:gd name="T12" fmla="*/ 10 w 15"/>
                <a:gd name="T13" fmla="*/ 2 h 2"/>
                <a:gd name="T14" fmla="*/ 11 w 15"/>
                <a:gd name="T15" fmla="*/ 2 h 2"/>
                <a:gd name="T16" fmla="*/ 13 w 15"/>
                <a:gd name="T17" fmla="*/ 2 h 2"/>
                <a:gd name="T18" fmla="*/ 14 w 15"/>
                <a:gd name="T19" fmla="*/ 2 h 2"/>
                <a:gd name="T20" fmla="*/ 15 w 15"/>
                <a:gd name="T2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" h="2">
                  <a:moveTo>
                    <a:pt x="0" y="0"/>
                  </a:move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4" y="2"/>
                  </a:lnTo>
                  <a:lnTo>
                    <a:pt x="15" y="2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9" name="Freeform 724"/>
            <p:cNvSpPr>
              <a:spLocks/>
            </p:cNvSpPr>
            <p:nvPr/>
          </p:nvSpPr>
          <p:spPr bwMode="auto">
            <a:xfrm>
              <a:off x="4678369" y="4672017"/>
              <a:ext cx="39688" cy="1588"/>
            </a:xfrm>
            <a:custGeom>
              <a:avLst/>
              <a:gdLst>
                <a:gd name="T0" fmla="*/ 0 w 75"/>
                <a:gd name="T1" fmla="*/ 0 h 3"/>
                <a:gd name="T2" fmla="*/ 1 w 75"/>
                <a:gd name="T3" fmla="*/ 0 h 3"/>
                <a:gd name="T4" fmla="*/ 1 w 75"/>
                <a:gd name="T5" fmla="*/ 0 h 3"/>
                <a:gd name="T6" fmla="*/ 4 w 75"/>
                <a:gd name="T7" fmla="*/ 0 h 3"/>
                <a:gd name="T8" fmla="*/ 6 w 75"/>
                <a:gd name="T9" fmla="*/ 0 h 3"/>
                <a:gd name="T10" fmla="*/ 7 w 75"/>
                <a:gd name="T11" fmla="*/ 0 h 3"/>
                <a:gd name="T12" fmla="*/ 9 w 75"/>
                <a:gd name="T13" fmla="*/ 0 h 3"/>
                <a:gd name="T14" fmla="*/ 10 w 75"/>
                <a:gd name="T15" fmla="*/ 0 h 3"/>
                <a:gd name="T16" fmla="*/ 11 w 75"/>
                <a:gd name="T17" fmla="*/ 0 h 3"/>
                <a:gd name="T18" fmla="*/ 13 w 75"/>
                <a:gd name="T19" fmla="*/ 0 h 3"/>
                <a:gd name="T20" fmla="*/ 14 w 75"/>
                <a:gd name="T21" fmla="*/ 0 h 3"/>
                <a:gd name="T22" fmla="*/ 16 w 75"/>
                <a:gd name="T23" fmla="*/ 0 h 3"/>
                <a:gd name="T24" fmla="*/ 17 w 75"/>
                <a:gd name="T25" fmla="*/ 0 h 3"/>
                <a:gd name="T26" fmla="*/ 19 w 75"/>
                <a:gd name="T27" fmla="*/ 0 h 3"/>
                <a:gd name="T28" fmla="*/ 20 w 75"/>
                <a:gd name="T29" fmla="*/ 0 h 3"/>
                <a:gd name="T30" fmla="*/ 22 w 75"/>
                <a:gd name="T31" fmla="*/ 0 h 3"/>
                <a:gd name="T32" fmla="*/ 24 w 75"/>
                <a:gd name="T33" fmla="*/ 0 h 3"/>
                <a:gd name="T34" fmla="*/ 24 w 75"/>
                <a:gd name="T35" fmla="*/ 0 h 3"/>
                <a:gd name="T36" fmla="*/ 26 w 75"/>
                <a:gd name="T37" fmla="*/ 0 h 3"/>
                <a:gd name="T38" fmla="*/ 29 w 75"/>
                <a:gd name="T39" fmla="*/ 0 h 3"/>
                <a:gd name="T40" fmla="*/ 29 w 75"/>
                <a:gd name="T41" fmla="*/ 0 h 3"/>
                <a:gd name="T42" fmla="*/ 32 w 75"/>
                <a:gd name="T43" fmla="*/ 0 h 3"/>
                <a:gd name="T44" fmla="*/ 33 w 75"/>
                <a:gd name="T45" fmla="*/ 0 h 3"/>
                <a:gd name="T46" fmla="*/ 34 w 75"/>
                <a:gd name="T47" fmla="*/ 0 h 3"/>
                <a:gd name="T48" fmla="*/ 36 w 75"/>
                <a:gd name="T49" fmla="*/ 3 h 3"/>
                <a:gd name="T50" fmla="*/ 37 w 75"/>
                <a:gd name="T51" fmla="*/ 3 h 3"/>
                <a:gd name="T52" fmla="*/ 39 w 75"/>
                <a:gd name="T53" fmla="*/ 3 h 3"/>
                <a:gd name="T54" fmla="*/ 40 w 75"/>
                <a:gd name="T55" fmla="*/ 3 h 3"/>
                <a:gd name="T56" fmla="*/ 42 w 75"/>
                <a:gd name="T57" fmla="*/ 3 h 3"/>
                <a:gd name="T58" fmla="*/ 43 w 75"/>
                <a:gd name="T59" fmla="*/ 3 h 3"/>
                <a:gd name="T60" fmla="*/ 46 w 75"/>
                <a:gd name="T61" fmla="*/ 3 h 3"/>
                <a:gd name="T62" fmla="*/ 46 w 75"/>
                <a:gd name="T63" fmla="*/ 3 h 3"/>
                <a:gd name="T64" fmla="*/ 47 w 75"/>
                <a:gd name="T65" fmla="*/ 3 h 3"/>
                <a:gd name="T66" fmla="*/ 50 w 75"/>
                <a:gd name="T67" fmla="*/ 3 h 3"/>
                <a:gd name="T68" fmla="*/ 50 w 75"/>
                <a:gd name="T69" fmla="*/ 3 h 3"/>
                <a:gd name="T70" fmla="*/ 53 w 75"/>
                <a:gd name="T71" fmla="*/ 3 h 3"/>
                <a:gd name="T72" fmla="*/ 55 w 75"/>
                <a:gd name="T73" fmla="*/ 3 h 3"/>
                <a:gd name="T74" fmla="*/ 56 w 75"/>
                <a:gd name="T75" fmla="*/ 3 h 3"/>
                <a:gd name="T76" fmla="*/ 58 w 75"/>
                <a:gd name="T77" fmla="*/ 3 h 3"/>
                <a:gd name="T78" fmla="*/ 59 w 75"/>
                <a:gd name="T79" fmla="*/ 3 h 3"/>
                <a:gd name="T80" fmla="*/ 60 w 75"/>
                <a:gd name="T81" fmla="*/ 3 h 3"/>
                <a:gd name="T82" fmla="*/ 62 w 75"/>
                <a:gd name="T83" fmla="*/ 3 h 3"/>
                <a:gd name="T84" fmla="*/ 63 w 75"/>
                <a:gd name="T85" fmla="*/ 3 h 3"/>
                <a:gd name="T86" fmla="*/ 65 w 75"/>
                <a:gd name="T87" fmla="*/ 3 h 3"/>
                <a:gd name="T88" fmla="*/ 66 w 75"/>
                <a:gd name="T89" fmla="*/ 3 h 3"/>
                <a:gd name="T90" fmla="*/ 68 w 75"/>
                <a:gd name="T91" fmla="*/ 3 h 3"/>
                <a:gd name="T92" fmla="*/ 70 w 75"/>
                <a:gd name="T93" fmla="*/ 3 h 3"/>
                <a:gd name="T94" fmla="*/ 70 w 75"/>
                <a:gd name="T95" fmla="*/ 3 h 3"/>
                <a:gd name="T96" fmla="*/ 72 w 75"/>
                <a:gd name="T97" fmla="*/ 3 h 3"/>
                <a:gd name="T98" fmla="*/ 75 w 75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3" y="3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3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0" y="3"/>
                  </a:lnTo>
                  <a:lnTo>
                    <a:pt x="72" y="3"/>
                  </a:lnTo>
                  <a:lnTo>
                    <a:pt x="75" y="3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1" name="Freeform 726"/>
            <p:cNvSpPr>
              <a:spLocks/>
            </p:cNvSpPr>
            <p:nvPr/>
          </p:nvSpPr>
          <p:spPr bwMode="auto">
            <a:xfrm>
              <a:off x="4757744" y="4672017"/>
              <a:ext cx="39688" cy="0"/>
            </a:xfrm>
            <a:custGeom>
              <a:avLst/>
              <a:gdLst>
                <a:gd name="T0" fmla="*/ 0 w 75"/>
                <a:gd name="T1" fmla="*/ 1 w 75"/>
                <a:gd name="T2" fmla="*/ 3 w 75"/>
                <a:gd name="T3" fmla="*/ 4 w 75"/>
                <a:gd name="T4" fmla="*/ 5 w 75"/>
                <a:gd name="T5" fmla="*/ 7 w 75"/>
                <a:gd name="T6" fmla="*/ 8 w 75"/>
                <a:gd name="T7" fmla="*/ 10 w 75"/>
                <a:gd name="T8" fmla="*/ 11 w 75"/>
                <a:gd name="T9" fmla="*/ 13 w 75"/>
                <a:gd name="T10" fmla="*/ 14 w 75"/>
                <a:gd name="T11" fmla="*/ 16 w 75"/>
                <a:gd name="T12" fmla="*/ 17 w 75"/>
                <a:gd name="T13" fmla="*/ 20 w 75"/>
                <a:gd name="T14" fmla="*/ 21 w 75"/>
                <a:gd name="T15" fmla="*/ 23 w 75"/>
                <a:gd name="T16" fmla="*/ 24 w 75"/>
                <a:gd name="T17" fmla="*/ 26 w 75"/>
                <a:gd name="T18" fmla="*/ 27 w 75"/>
                <a:gd name="T19" fmla="*/ 29 w 75"/>
                <a:gd name="T20" fmla="*/ 30 w 75"/>
                <a:gd name="T21" fmla="*/ 31 w 75"/>
                <a:gd name="T22" fmla="*/ 33 w 75"/>
                <a:gd name="T23" fmla="*/ 34 w 75"/>
                <a:gd name="T24" fmla="*/ 36 w 75"/>
                <a:gd name="T25" fmla="*/ 37 w 75"/>
                <a:gd name="T26" fmla="*/ 39 w 75"/>
                <a:gd name="T27" fmla="*/ 41 w 75"/>
                <a:gd name="T28" fmla="*/ 41 w 75"/>
                <a:gd name="T29" fmla="*/ 43 w 75"/>
                <a:gd name="T30" fmla="*/ 46 w 75"/>
                <a:gd name="T31" fmla="*/ 47 w 75"/>
                <a:gd name="T32" fmla="*/ 49 w 75"/>
                <a:gd name="T33" fmla="*/ 50 w 75"/>
                <a:gd name="T34" fmla="*/ 52 w 75"/>
                <a:gd name="T35" fmla="*/ 53 w 75"/>
                <a:gd name="T36" fmla="*/ 54 w 75"/>
                <a:gd name="T37" fmla="*/ 56 w 75"/>
                <a:gd name="T38" fmla="*/ 57 w 75"/>
                <a:gd name="T39" fmla="*/ 59 w 75"/>
                <a:gd name="T40" fmla="*/ 60 w 75"/>
                <a:gd name="T41" fmla="*/ 62 w 75"/>
                <a:gd name="T42" fmla="*/ 63 w 75"/>
                <a:gd name="T43" fmla="*/ 66 w 75"/>
                <a:gd name="T44" fmla="*/ 67 w 75"/>
                <a:gd name="T45" fmla="*/ 69 w 75"/>
                <a:gd name="T46" fmla="*/ 70 w 75"/>
                <a:gd name="T47" fmla="*/ 72 w 75"/>
                <a:gd name="T48" fmla="*/ 73 w 75"/>
                <a:gd name="T49" fmla="*/ 75 w 7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2" name="Freeform 727"/>
            <p:cNvSpPr>
              <a:spLocks/>
            </p:cNvSpPr>
            <p:nvPr/>
          </p:nvSpPr>
          <p:spPr bwMode="auto">
            <a:xfrm>
              <a:off x="4797431" y="4672017"/>
              <a:ext cx="38100" cy="0"/>
            </a:xfrm>
            <a:custGeom>
              <a:avLst/>
              <a:gdLst>
                <a:gd name="T0" fmla="*/ 0 w 74"/>
                <a:gd name="T1" fmla="*/ 1 w 74"/>
                <a:gd name="T2" fmla="*/ 2 w 74"/>
                <a:gd name="T3" fmla="*/ 4 w 74"/>
                <a:gd name="T4" fmla="*/ 5 w 74"/>
                <a:gd name="T5" fmla="*/ 7 w 74"/>
                <a:gd name="T6" fmla="*/ 8 w 74"/>
                <a:gd name="T7" fmla="*/ 10 w 74"/>
                <a:gd name="T8" fmla="*/ 13 w 74"/>
                <a:gd name="T9" fmla="*/ 13 w 74"/>
                <a:gd name="T10" fmla="*/ 14 w 74"/>
                <a:gd name="T11" fmla="*/ 17 w 74"/>
                <a:gd name="T12" fmla="*/ 17 w 74"/>
                <a:gd name="T13" fmla="*/ 20 w 74"/>
                <a:gd name="T14" fmla="*/ 21 w 74"/>
                <a:gd name="T15" fmla="*/ 23 w 74"/>
                <a:gd name="T16" fmla="*/ 24 w 74"/>
                <a:gd name="T17" fmla="*/ 26 w 74"/>
                <a:gd name="T18" fmla="*/ 27 w 74"/>
                <a:gd name="T19" fmla="*/ 28 w 74"/>
                <a:gd name="T20" fmla="*/ 30 w 74"/>
                <a:gd name="T21" fmla="*/ 31 w 74"/>
                <a:gd name="T22" fmla="*/ 33 w 74"/>
                <a:gd name="T23" fmla="*/ 34 w 74"/>
                <a:gd name="T24" fmla="*/ 37 w 74"/>
                <a:gd name="T25" fmla="*/ 38 w 74"/>
                <a:gd name="T26" fmla="*/ 38 w 74"/>
                <a:gd name="T27" fmla="*/ 41 w 74"/>
                <a:gd name="T28" fmla="*/ 43 w 74"/>
                <a:gd name="T29" fmla="*/ 44 w 74"/>
                <a:gd name="T30" fmla="*/ 46 w 74"/>
                <a:gd name="T31" fmla="*/ 47 w 74"/>
                <a:gd name="T32" fmla="*/ 49 w 74"/>
                <a:gd name="T33" fmla="*/ 50 w 74"/>
                <a:gd name="T34" fmla="*/ 51 w 74"/>
                <a:gd name="T35" fmla="*/ 53 w 74"/>
                <a:gd name="T36" fmla="*/ 54 w 74"/>
                <a:gd name="T37" fmla="*/ 56 w 74"/>
                <a:gd name="T38" fmla="*/ 59 w 74"/>
                <a:gd name="T39" fmla="*/ 59 w 74"/>
                <a:gd name="T40" fmla="*/ 60 w 74"/>
                <a:gd name="T41" fmla="*/ 63 w 74"/>
                <a:gd name="T42" fmla="*/ 63 w 74"/>
                <a:gd name="T43" fmla="*/ 66 w 74"/>
                <a:gd name="T44" fmla="*/ 67 w 74"/>
                <a:gd name="T45" fmla="*/ 69 w 74"/>
                <a:gd name="T46" fmla="*/ 70 w 74"/>
                <a:gd name="T47" fmla="*/ 72 w 74"/>
                <a:gd name="T48" fmla="*/ 73 w 74"/>
                <a:gd name="T49" fmla="*/ 74 w 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4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4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2101" name="Group 2100"/>
            <p:cNvGrpSpPr/>
            <p:nvPr/>
          </p:nvGrpSpPr>
          <p:grpSpPr>
            <a:xfrm>
              <a:off x="4281494" y="4167192"/>
              <a:ext cx="673100" cy="506413"/>
              <a:chOff x="4281494" y="4167192"/>
              <a:chExt cx="673100" cy="506413"/>
            </a:xfrm>
          </p:grpSpPr>
          <p:sp>
            <p:nvSpPr>
              <p:cNvPr id="859" name="Freeform 714"/>
              <p:cNvSpPr>
                <a:spLocks/>
              </p:cNvSpPr>
              <p:nvPr/>
            </p:nvSpPr>
            <p:spPr bwMode="auto">
              <a:xfrm>
                <a:off x="4281494" y="4392617"/>
                <a:ext cx="39688" cy="49213"/>
              </a:xfrm>
              <a:custGeom>
                <a:avLst/>
                <a:gdLst>
                  <a:gd name="T0" fmla="*/ 0 w 75"/>
                  <a:gd name="T1" fmla="*/ 93 h 93"/>
                  <a:gd name="T2" fmla="*/ 2 w 75"/>
                  <a:gd name="T3" fmla="*/ 92 h 93"/>
                  <a:gd name="T4" fmla="*/ 3 w 75"/>
                  <a:gd name="T5" fmla="*/ 91 h 93"/>
                  <a:gd name="T6" fmla="*/ 6 w 75"/>
                  <a:gd name="T7" fmla="*/ 88 h 93"/>
                  <a:gd name="T8" fmla="*/ 6 w 75"/>
                  <a:gd name="T9" fmla="*/ 86 h 93"/>
                  <a:gd name="T10" fmla="*/ 8 w 75"/>
                  <a:gd name="T11" fmla="*/ 83 h 93"/>
                  <a:gd name="T12" fmla="*/ 11 w 75"/>
                  <a:gd name="T13" fmla="*/ 82 h 93"/>
                  <a:gd name="T14" fmla="*/ 11 w 75"/>
                  <a:gd name="T15" fmla="*/ 82 h 93"/>
                  <a:gd name="T16" fmla="*/ 13 w 75"/>
                  <a:gd name="T17" fmla="*/ 79 h 93"/>
                  <a:gd name="T18" fmla="*/ 15 w 75"/>
                  <a:gd name="T19" fmla="*/ 78 h 93"/>
                  <a:gd name="T20" fmla="*/ 15 w 75"/>
                  <a:gd name="T21" fmla="*/ 75 h 93"/>
                  <a:gd name="T22" fmla="*/ 18 w 75"/>
                  <a:gd name="T23" fmla="*/ 73 h 93"/>
                  <a:gd name="T24" fmla="*/ 19 w 75"/>
                  <a:gd name="T25" fmla="*/ 72 h 93"/>
                  <a:gd name="T26" fmla="*/ 21 w 75"/>
                  <a:gd name="T27" fmla="*/ 69 h 93"/>
                  <a:gd name="T28" fmla="*/ 22 w 75"/>
                  <a:gd name="T29" fmla="*/ 68 h 93"/>
                  <a:gd name="T30" fmla="*/ 23 w 75"/>
                  <a:gd name="T31" fmla="*/ 66 h 93"/>
                  <a:gd name="T32" fmla="*/ 25 w 75"/>
                  <a:gd name="T33" fmla="*/ 65 h 93"/>
                  <a:gd name="T34" fmla="*/ 26 w 75"/>
                  <a:gd name="T35" fmla="*/ 63 h 93"/>
                  <a:gd name="T36" fmla="*/ 28 w 75"/>
                  <a:gd name="T37" fmla="*/ 60 h 93"/>
                  <a:gd name="T38" fmla="*/ 29 w 75"/>
                  <a:gd name="T39" fmla="*/ 59 h 93"/>
                  <a:gd name="T40" fmla="*/ 31 w 75"/>
                  <a:gd name="T41" fmla="*/ 56 h 93"/>
                  <a:gd name="T42" fmla="*/ 32 w 75"/>
                  <a:gd name="T43" fmla="*/ 55 h 93"/>
                  <a:gd name="T44" fmla="*/ 34 w 75"/>
                  <a:gd name="T45" fmla="*/ 53 h 93"/>
                  <a:gd name="T46" fmla="*/ 35 w 75"/>
                  <a:gd name="T47" fmla="*/ 52 h 93"/>
                  <a:gd name="T48" fmla="*/ 38 w 75"/>
                  <a:gd name="T49" fmla="*/ 50 h 93"/>
                  <a:gd name="T50" fmla="*/ 38 w 75"/>
                  <a:gd name="T51" fmla="*/ 47 h 93"/>
                  <a:gd name="T52" fmla="*/ 39 w 75"/>
                  <a:gd name="T53" fmla="*/ 44 h 93"/>
                  <a:gd name="T54" fmla="*/ 42 w 75"/>
                  <a:gd name="T55" fmla="*/ 43 h 93"/>
                  <a:gd name="T56" fmla="*/ 44 w 75"/>
                  <a:gd name="T57" fmla="*/ 42 h 93"/>
                  <a:gd name="T58" fmla="*/ 45 w 75"/>
                  <a:gd name="T59" fmla="*/ 39 h 93"/>
                  <a:gd name="T60" fmla="*/ 47 w 75"/>
                  <a:gd name="T61" fmla="*/ 39 h 93"/>
                  <a:gd name="T62" fmla="*/ 48 w 75"/>
                  <a:gd name="T63" fmla="*/ 36 h 93"/>
                  <a:gd name="T64" fmla="*/ 49 w 75"/>
                  <a:gd name="T65" fmla="*/ 33 h 93"/>
                  <a:gd name="T66" fmla="*/ 51 w 75"/>
                  <a:gd name="T67" fmla="*/ 31 h 93"/>
                  <a:gd name="T68" fmla="*/ 52 w 75"/>
                  <a:gd name="T69" fmla="*/ 30 h 93"/>
                  <a:gd name="T70" fmla="*/ 54 w 75"/>
                  <a:gd name="T71" fmla="*/ 27 h 93"/>
                  <a:gd name="T72" fmla="*/ 55 w 75"/>
                  <a:gd name="T73" fmla="*/ 26 h 93"/>
                  <a:gd name="T74" fmla="*/ 57 w 75"/>
                  <a:gd name="T75" fmla="*/ 24 h 93"/>
                  <a:gd name="T76" fmla="*/ 59 w 75"/>
                  <a:gd name="T77" fmla="*/ 23 h 93"/>
                  <a:gd name="T78" fmla="*/ 59 w 75"/>
                  <a:gd name="T79" fmla="*/ 20 h 93"/>
                  <a:gd name="T80" fmla="*/ 61 w 75"/>
                  <a:gd name="T81" fmla="*/ 17 h 93"/>
                  <a:gd name="T82" fmla="*/ 64 w 75"/>
                  <a:gd name="T83" fmla="*/ 16 h 93"/>
                  <a:gd name="T84" fmla="*/ 65 w 75"/>
                  <a:gd name="T85" fmla="*/ 14 h 93"/>
                  <a:gd name="T86" fmla="*/ 67 w 75"/>
                  <a:gd name="T87" fmla="*/ 11 h 93"/>
                  <a:gd name="T88" fmla="*/ 68 w 75"/>
                  <a:gd name="T89" fmla="*/ 10 h 93"/>
                  <a:gd name="T90" fmla="*/ 70 w 75"/>
                  <a:gd name="T91" fmla="*/ 8 h 93"/>
                  <a:gd name="T92" fmla="*/ 71 w 75"/>
                  <a:gd name="T93" fmla="*/ 6 h 93"/>
                  <a:gd name="T94" fmla="*/ 72 w 75"/>
                  <a:gd name="T95" fmla="*/ 4 h 93"/>
                  <a:gd name="T96" fmla="*/ 74 w 75"/>
                  <a:gd name="T97" fmla="*/ 1 h 93"/>
                  <a:gd name="T98" fmla="*/ 75 w 75"/>
                  <a:gd name="T9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3">
                    <a:moveTo>
                      <a:pt x="0" y="93"/>
                    </a:moveTo>
                    <a:lnTo>
                      <a:pt x="2" y="92"/>
                    </a:lnTo>
                    <a:lnTo>
                      <a:pt x="3" y="91"/>
                    </a:lnTo>
                    <a:lnTo>
                      <a:pt x="6" y="88"/>
                    </a:lnTo>
                    <a:lnTo>
                      <a:pt x="6" y="86"/>
                    </a:lnTo>
                    <a:lnTo>
                      <a:pt x="8" y="83"/>
                    </a:lnTo>
                    <a:lnTo>
                      <a:pt x="11" y="82"/>
                    </a:lnTo>
                    <a:lnTo>
                      <a:pt x="11" y="82"/>
                    </a:lnTo>
                    <a:lnTo>
                      <a:pt x="13" y="79"/>
                    </a:lnTo>
                    <a:lnTo>
                      <a:pt x="15" y="78"/>
                    </a:lnTo>
                    <a:lnTo>
                      <a:pt x="15" y="75"/>
                    </a:lnTo>
                    <a:lnTo>
                      <a:pt x="18" y="73"/>
                    </a:lnTo>
                    <a:lnTo>
                      <a:pt x="19" y="72"/>
                    </a:lnTo>
                    <a:lnTo>
                      <a:pt x="21" y="69"/>
                    </a:lnTo>
                    <a:lnTo>
                      <a:pt x="22" y="68"/>
                    </a:lnTo>
                    <a:lnTo>
                      <a:pt x="23" y="66"/>
                    </a:lnTo>
                    <a:lnTo>
                      <a:pt x="25" y="65"/>
                    </a:lnTo>
                    <a:lnTo>
                      <a:pt x="26" y="63"/>
                    </a:lnTo>
                    <a:lnTo>
                      <a:pt x="28" y="60"/>
                    </a:lnTo>
                    <a:lnTo>
                      <a:pt x="29" y="59"/>
                    </a:lnTo>
                    <a:lnTo>
                      <a:pt x="31" y="56"/>
                    </a:lnTo>
                    <a:lnTo>
                      <a:pt x="32" y="55"/>
                    </a:lnTo>
                    <a:lnTo>
                      <a:pt x="34" y="53"/>
                    </a:lnTo>
                    <a:lnTo>
                      <a:pt x="35" y="52"/>
                    </a:lnTo>
                    <a:lnTo>
                      <a:pt x="38" y="50"/>
                    </a:lnTo>
                    <a:lnTo>
                      <a:pt x="38" y="47"/>
                    </a:lnTo>
                    <a:lnTo>
                      <a:pt x="39" y="44"/>
                    </a:lnTo>
                    <a:lnTo>
                      <a:pt x="42" y="43"/>
                    </a:lnTo>
                    <a:lnTo>
                      <a:pt x="44" y="42"/>
                    </a:lnTo>
                    <a:lnTo>
                      <a:pt x="45" y="39"/>
                    </a:lnTo>
                    <a:lnTo>
                      <a:pt x="47" y="39"/>
                    </a:lnTo>
                    <a:lnTo>
                      <a:pt x="48" y="36"/>
                    </a:lnTo>
                    <a:lnTo>
                      <a:pt x="49" y="33"/>
                    </a:lnTo>
                    <a:lnTo>
                      <a:pt x="51" y="31"/>
                    </a:lnTo>
                    <a:lnTo>
                      <a:pt x="52" y="30"/>
                    </a:lnTo>
                    <a:lnTo>
                      <a:pt x="54" y="27"/>
                    </a:lnTo>
                    <a:lnTo>
                      <a:pt x="55" y="26"/>
                    </a:lnTo>
                    <a:lnTo>
                      <a:pt x="57" y="24"/>
                    </a:lnTo>
                    <a:lnTo>
                      <a:pt x="59" y="23"/>
                    </a:lnTo>
                    <a:lnTo>
                      <a:pt x="59" y="20"/>
                    </a:lnTo>
                    <a:lnTo>
                      <a:pt x="61" y="17"/>
                    </a:lnTo>
                    <a:lnTo>
                      <a:pt x="64" y="16"/>
                    </a:lnTo>
                    <a:lnTo>
                      <a:pt x="65" y="14"/>
                    </a:lnTo>
                    <a:lnTo>
                      <a:pt x="67" y="11"/>
                    </a:lnTo>
                    <a:lnTo>
                      <a:pt x="68" y="10"/>
                    </a:lnTo>
                    <a:lnTo>
                      <a:pt x="70" y="8"/>
                    </a:lnTo>
                    <a:lnTo>
                      <a:pt x="71" y="6"/>
                    </a:lnTo>
                    <a:lnTo>
                      <a:pt x="72" y="4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0" name="Freeform 715"/>
              <p:cNvSpPr>
                <a:spLocks/>
              </p:cNvSpPr>
              <p:nvPr/>
            </p:nvSpPr>
            <p:spPr bwMode="auto">
              <a:xfrm>
                <a:off x="4321181" y="4330705"/>
                <a:ext cx="39688" cy="61913"/>
              </a:xfrm>
              <a:custGeom>
                <a:avLst/>
                <a:gdLst>
                  <a:gd name="T0" fmla="*/ 0 w 75"/>
                  <a:gd name="T1" fmla="*/ 117 h 117"/>
                  <a:gd name="T2" fmla="*/ 2 w 75"/>
                  <a:gd name="T3" fmla="*/ 114 h 117"/>
                  <a:gd name="T4" fmla="*/ 3 w 75"/>
                  <a:gd name="T5" fmla="*/ 111 h 117"/>
                  <a:gd name="T6" fmla="*/ 5 w 75"/>
                  <a:gd name="T7" fmla="*/ 111 h 117"/>
                  <a:gd name="T8" fmla="*/ 6 w 75"/>
                  <a:gd name="T9" fmla="*/ 108 h 117"/>
                  <a:gd name="T10" fmla="*/ 8 w 75"/>
                  <a:gd name="T11" fmla="*/ 107 h 117"/>
                  <a:gd name="T12" fmla="*/ 9 w 75"/>
                  <a:gd name="T13" fmla="*/ 104 h 117"/>
                  <a:gd name="T14" fmla="*/ 10 w 75"/>
                  <a:gd name="T15" fmla="*/ 101 h 117"/>
                  <a:gd name="T16" fmla="*/ 13 w 75"/>
                  <a:gd name="T17" fmla="*/ 100 h 117"/>
                  <a:gd name="T18" fmla="*/ 15 w 75"/>
                  <a:gd name="T19" fmla="*/ 97 h 117"/>
                  <a:gd name="T20" fmla="*/ 15 w 75"/>
                  <a:gd name="T21" fmla="*/ 94 h 117"/>
                  <a:gd name="T22" fmla="*/ 18 w 75"/>
                  <a:gd name="T23" fmla="*/ 94 h 117"/>
                  <a:gd name="T24" fmla="*/ 19 w 75"/>
                  <a:gd name="T25" fmla="*/ 91 h 117"/>
                  <a:gd name="T26" fmla="*/ 20 w 75"/>
                  <a:gd name="T27" fmla="*/ 88 h 117"/>
                  <a:gd name="T28" fmla="*/ 22 w 75"/>
                  <a:gd name="T29" fmla="*/ 87 h 117"/>
                  <a:gd name="T30" fmla="*/ 23 w 75"/>
                  <a:gd name="T31" fmla="*/ 84 h 117"/>
                  <a:gd name="T32" fmla="*/ 25 w 75"/>
                  <a:gd name="T33" fmla="*/ 81 h 117"/>
                  <a:gd name="T34" fmla="*/ 26 w 75"/>
                  <a:gd name="T35" fmla="*/ 79 h 117"/>
                  <a:gd name="T36" fmla="*/ 28 w 75"/>
                  <a:gd name="T37" fmla="*/ 76 h 117"/>
                  <a:gd name="T38" fmla="*/ 29 w 75"/>
                  <a:gd name="T39" fmla="*/ 75 h 117"/>
                  <a:gd name="T40" fmla="*/ 31 w 75"/>
                  <a:gd name="T41" fmla="*/ 74 h 117"/>
                  <a:gd name="T42" fmla="*/ 32 w 75"/>
                  <a:gd name="T43" fmla="*/ 71 h 117"/>
                  <a:gd name="T44" fmla="*/ 33 w 75"/>
                  <a:gd name="T45" fmla="*/ 68 h 117"/>
                  <a:gd name="T46" fmla="*/ 35 w 75"/>
                  <a:gd name="T47" fmla="*/ 65 h 117"/>
                  <a:gd name="T48" fmla="*/ 36 w 75"/>
                  <a:gd name="T49" fmla="*/ 64 h 117"/>
                  <a:gd name="T50" fmla="*/ 39 w 75"/>
                  <a:gd name="T51" fmla="*/ 61 h 117"/>
                  <a:gd name="T52" fmla="*/ 39 w 75"/>
                  <a:gd name="T53" fmla="*/ 59 h 117"/>
                  <a:gd name="T54" fmla="*/ 41 w 75"/>
                  <a:gd name="T55" fmla="*/ 56 h 117"/>
                  <a:gd name="T56" fmla="*/ 44 w 75"/>
                  <a:gd name="T57" fmla="*/ 55 h 117"/>
                  <a:gd name="T58" fmla="*/ 44 w 75"/>
                  <a:gd name="T59" fmla="*/ 52 h 117"/>
                  <a:gd name="T60" fmla="*/ 46 w 75"/>
                  <a:gd name="T61" fmla="*/ 49 h 117"/>
                  <a:gd name="T62" fmla="*/ 48 w 75"/>
                  <a:gd name="T63" fmla="*/ 46 h 117"/>
                  <a:gd name="T64" fmla="*/ 49 w 75"/>
                  <a:gd name="T65" fmla="*/ 43 h 117"/>
                  <a:gd name="T66" fmla="*/ 51 w 75"/>
                  <a:gd name="T67" fmla="*/ 42 h 117"/>
                  <a:gd name="T68" fmla="*/ 52 w 75"/>
                  <a:gd name="T69" fmla="*/ 39 h 117"/>
                  <a:gd name="T70" fmla="*/ 54 w 75"/>
                  <a:gd name="T71" fmla="*/ 36 h 117"/>
                  <a:gd name="T72" fmla="*/ 55 w 75"/>
                  <a:gd name="T73" fmla="*/ 33 h 117"/>
                  <a:gd name="T74" fmla="*/ 56 w 75"/>
                  <a:gd name="T75" fmla="*/ 32 h 117"/>
                  <a:gd name="T76" fmla="*/ 58 w 75"/>
                  <a:gd name="T77" fmla="*/ 29 h 117"/>
                  <a:gd name="T78" fmla="*/ 59 w 75"/>
                  <a:gd name="T79" fmla="*/ 26 h 117"/>
                  <a:gd name="T80" fmla="*/ 61 w 75"/>
                  <a:gd name="T81" fmla="*/ 25 h 117"/>
                  <a:gd name="T82" fmla="*/ 62 w 75"/>
                  <a:gd name="T83" fmla="*/ 22 h 117"/>
                  <a:gd name="T84" fmla="*/ 65 w 75"/>
                  <a:gd name="T85" fmla="*/ 19 h 117"/>
                  <a:gd name="T86" fmla="*/ 65 w 75"/>
                  <a:gd name="T87" fmla="*/ 16 h 117"/>
                  <a:gd name="T88" fmla="*/ 67 w 75"/>
                  <a:gd name="T89" fmla="*/ 13 h 117"/>
                  <a:gd name="T90" fmla="*/ 69 w 75"/>
                  <a:gd name="T91" fmla="*/ 10 h 117"/>
                  <a:gd name="T92" fmla="*/ 71 w 75"/>
                  <a:gd name="T93" fmla="*/ 7 h 117"/>
                  <a:gd name="T94" fmla="*/ 72 w 75"/>
                  <a:gd name="T95" fmla="*/ 6 h 117"/>
                  <a:gd name="T96" fmla="*/ 74 w 75"/>
                  <a:gd name="T97" fmla="*/ 3 h 117"/>
                  <a:gd name="T98" fmla="*/ 75 w 75"/>
                  <a:gd name="T99" fmla="*/ 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7">
                    <a:moveTo>
                      <a:pt x="0" y="117"/>
                    </a:moveTo>
                    <a:lnTo>
                      <a:pt x="2" y="114"/>
                    </a:lnTo>
                    <a:lnTo>
                      <a:pt x="3" y="111"/>
                    </a:lnTo>
                    <a:lnTo>
                      <a:pt x="5" y="111"/>
                    </a:lnTo>
                    <a:lnTo>
                      <a:pt x="6" y="108"/>
                    </a:lnTo>
                    <a:lnTo>
                      <a:pt x="8" y="107"/>
                    </a:lnTo>
                    <a:lnTo>
                      <a:pt x="9" y="104"/>
                    </a:lnTo>
                    <a:lnTo>
                      <a:pt x="10" y="101"/>
                    </a:lnTo>
                    <a:lnTo>
                      <a:pt x="13" y="100"/>
                    </a:lnTo>
                    <a:lnTo>
                      <a:pt x="15" y="97"/>
                    </a:lnTo>
                    <a:lnTo>
                      <a:pt x="15" y="94"/>
                    </a:lnTo>
                    <a:lnTo>
                      <a:pt x="18" y="94"/>
                    </a:lnTo>
                    <a:lnTo>
                      <a:pt x="19" y="91"/>
                    </a:lnTo>
                    <a:lnTo>
                      <a:pt x="20" y="88"/>
                    </a:lnTo>
                    <a:lnTo>
                      <a:pt x="22" y="87"/>
                    </a:lnTo>
                    <a:lnTo>
                      <a:pt x="23" y="84"/>
                    </a:lnTo>
                    <a:lnTo>
                      <a:pt x="25" y="81"/>
                    </a:lnTo>
                    <a:lnTo>
                      <a:pt x="26" y="79"/>
                    </a:lnTo>
                    <a:lnTo>
                      <a:pt x="28" y="76"/>
                    </a:lnTo>
                    <a:lnTo>
                      <a:pt x="29" y="75"/>
                    </a:lnTo>
                    <a:lnTo>
                      <a:pt x="31" y="74"/>
                    </a:lnTo>
                    <a:lnTo>
                      <a:pt x="32" y="71"/>
                    </a:lnTo>
                    <a:lnTo>
                      <a:pt x="33" y="68"/>
                    </a:lnTo>
                    <a:lnTo>
                      <a:pt x="35" y="65"/>
                    </a:lnTo>
                    <a:lnTo>
                      <a:pt x="36" y="64"/>
                    </a:lnTo>
                    <a:lnTo>
                      <a:pt x="39" y="61"/>
                    </a:lnTo>
                    <a:lnTo>
                      <a:pt x="39" y="59"/>
                    </a:lnTo>
                    <a:lnTo>
                      <a:pt x="41" y="56"/>
                    </a:lnTo>
                    <a:lnTo>
                      <a:pt x="44" y="55"/>
                    </a:lnTo>
                    <a:lnTo>
                      <a:pt x="44" y="52"/>
                    </a:lnTo>
                    <a:lnTo>
                      <a:pt x="46" y="49"/>
                    </a:lnTo>
                    <a:lnTo>
                      <a:pt x="48" y="46"/>
                    </a:lnTo>
                    <a:lnTo>
                      <a:pt x="49" y="43"/>
                    </a:lnTo>
                    <a:lnTo>
                      <a:pt x="51" y="42"/>
                    </a:lnTo>
                    <a:lnTo>
                      <a:pt x="52" y="39"/>
                    </a:lnTo>
                    <a:lnTo>
                      <a:pt x="54" y="36"/>
                    </a:lnTo>
                    <a:lnTo>
                      <a:pt x="55" y="33"/>
                    </a:lnTo>
                    <a:lnTo>
                      <a:pt x="56" y="32"/>
                    </a:lnTo>
                    <a:lnTo>
                      <a:pt x="58" y="29"/>
                    </a:lnTo>
                    <a:lnTo>
                      <a:pt x="59" y="26"/>
                    </a:lnTo>
                    <a:lnTo>
                      <a:pt x="61" y="25"/>
                    </a:lnTo>
                    <a:lnTo>
                      <a:pt x="62" y="22"/>
                    </a:lnTo>
                    <a:lnTo>
                      <a:pt x="65" y="19"/>
                    </a:lnTo>
                    <a:lnTo>
                      <a:pt x="65" y="16"/>
                    </a:lnTo>
                    <a:lnTo>
                      <a:pt x="67" y="13"/>
                    </a:lnTo>
                    <a:lnTo>
                      <a:pt x="69" y="10"/>
                    </a:lnTo>
                    <a:lnTo>
                      <a:pt x="71" y="7"/>
                    </a:lnTo>
                    <a:lnTo>
                      <a:pt x="72" y="6"/>
                    </a:lnTo>
                    <a:lnTo>
                      <a:pt x="74" y="3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1" name="Freeform 716"/>
              <p:cNvSpPr>
                <a:spLocks/>
              </p:cNvSpPr>
              <p:nvPr/>
            </p:nvSpPr>
            <p:spPr bwMode="auto">
              <a:xfrm>
                <a:off x="4360869" y="4244980"/>
                <a:ext cx="39688" cy="85725"/>
              </a:xfrm>
              <a:custGeom>
                <a:avLst/>
                <a:gdLst>
                  <a:gd name="T0" fmla="*/ 0 w 75"/>
                  <a:gd name="T1" fmla="*/ 163 h 163"/>
                  <a:gd name="T2" fmla="*/ 2 w 75"/>
                  <a:gd name="T3" fmla="*/ 159 h 163"/>
                  <a:gd name="T4" fmla="*/ 3 w 75"/>
                  <a:gd name="T5" fmla="*/ 156 h 163"/>
                  <a:gd name="T6" fmla="*/ 5 w 75"/>
                  <a:gd name="T7" fmla="*/ 155 h 163"/>
                  <a:gd name="T8" fmla="*/ 6 w 75"/>
                  <a:gd name="T9" fmla="*/ 152 h 163"/>
                  <a:gd name="T10" fmla="*/ 7 w 75"/>
                  <a:gd name="T11" fmla="*/ 149 h 163"/>
                  <a:gd name="T12" fmla="*/ 9 w 75"/>
                  <a:gd name="T13" fmla="*/ 146 h 163"/>
                  <a:gd name="T14" fmla="*/ 10 w 75"/>
                  <a:gd name="T15" fmla="*/ 143 h 163"/>
                  <a:gd name="T16" fmla="*/ 12 w 75"/>
                  <a:gd name="T17" fmla="*/ 140 h 163"/>
                  <a:gd name="T18" fmla="*/ 13 w 75"/>
                  <a:gd name="T19" fmla="*/ 137 h 163"/>
                  <a:gd name="T20" fmla="*/ 15 w 75"/>
                  <a:gd name="T21" fmla="*/ 134 h 163"/>
                  <a:gd name="T22" fmla="*/ 16 w 75"/>
                  <a:gd name="T23" fmla="*/ 131 h 163"/>
                  <a:gd name="T24" fmla="*/ 19 w 75"/>
                  <a:gd name="T25" fmla="*/ 129 h 163"/>
                  <a:gd name="T26" fmla="*/ 19 w 75"/>
                  <a:gd name="T27" fmla="*/ 126 h 163"/>
                  <a:gd name="T28" fmla="*/ 20 w 75"/>
                  <a:gd name="T29" fmla="*/ 123 h 163"/>
                  <a:gd name="T30" fmla="*/ 23 w 75"/>
                  <a:gd name="T31" fmla="*/ 119 h 163"/>
                  <a:gd name="T32" fmla="*/ 25 w 75"/>
                  <a:gd name="T33" fmla="*/ 117 h 163"/>
                  <a:gd name="T34" fmla="*/ 26 w 75"/>
                  <a:gd name="T35" fmla="*/ 113 h 163"/>
                  <a:gd name="T36" fmla="*/ 28 w 75"/>
                  <a:gd name="T37" fmla="*/ 110 h 163"/>
                  <a:gd name="T38" fmla="*/ 29 w 75"/>
                  <a:gd name="T39" fmla="*/ 107 h 163"/>
                  <a:gd name="T40" fmla="*/ 30 w 75"/>
                  <a:gd name="T41" fmla="*/ 104 h 163"/>
                  <a:gd name="T42" fmla="*/ 32 w 75"/>
                  <a:gd name="T43" fmla="*/ 100 h 163"/>
                  <a:gd name="T44" fmla="*/ 33 w 75"/>
                  <a:gd name="T45" fmla="*/ 97 h 163"/>
                  <a:gd name="T46" fmla="*/ 35 w 75"/>
                  <a:gd name="T47" fmla="*/ 93 h 163"/>
                  <a:gd name="T48" fmla="*/ 36 w 75"/>
                  <a:gd name="T49" fmla="*/ 91 h 163"/>
                  <a:gd name="T50" fmla="*/ 38 w 75"/>
                  <a:gd name="T51" fmla="*/ 87 h 163"/>
                  <a:gd name="T52" fmla="*/ 41 w 75"/>
                  <a:gd name="T53" fmla="*/ 84 h 163"/>
                  <a:gd name="T54" fmla="*/ 41 w 75"/>
                  <a:gd name="T55" fmla="*/ 80 h 163"/>
                  <a:gd name="T56" fmla="*/ 42 w 75"/>
                  <a:gd name="T57" fmla="*/ 78 h 163"/>
                  <a:gd name="T58" fmla="*/ 45 w 75"/>
                  <a:gd name="T59" fmla="*/ 74 h 163"/>
                  <a:gd name="T60" fmla="*/ 45 w 75"/>
                  <a:gd name="T61" fmla="*/ 70 h 163"/>
                  <a:gd name="T62" fmla="*/ 48 w 75"/>
                  <a:gd name="T63" fmla="*/ 67 h 163"/>
                  <a:gd name="T64" fmla="*/ 49 w 75"/>
                  <a:gd name="T65" fmla="*/ 64 h 163"/>
                  <a:gd name="T66" fmla="*/ 51 w 75"/>
                  <a:gd name="T67" fmla="*/ 59 h 163"/>
                  <a:gd name="T68" fmla="*/ 52 w 75"/>
                  <a:gd name="T69" fmla="*/ 57 h 163"/>
                  <a:gd name="T70" fmla="*/ 54 w 75"/>
                  <a:gd name="T71" fmla="*/ 52 h 163"/>
                  <a:gd name="T72" fmla="*/ 55 w 75"/>
                  <a:gd name="T73" fmla="*/ 49 h 163"/>
                  <a:gd name="T74" fmla="*/ 56 w 75"/>
                  <a:gd name="T75" fmla="*/ 45 h 163"/>
                  <a:gd name="T76" fmla="*/ 58 w 75"/>
                  <a:gd name="T77" fmla="*/ 41 h 163"/>
                  <a:gd name="T78" fmla="*/ 59 w 75"/>
                  <a:gd name="T79" fmla="*/ 39 h 163"/>
                  <a:gd name="T80" fmla="*/ 61 w 75"/>
                  <a:gd name="T81" fmla="*/ 35 h 163"/>
                  <a:gd name="T82" fmla="*/ 62 w 75"/>
                  <a:gd name="T83" fmla="*/ 31 h 163"/>
                  <a:gd name="T84" fmla="*/ 65 w 75"/>
                  <a:gd name="T85" fmla="*/ 26 h 163"/>
                  <a:gd name="T86" fmla="*/ 65 w 75"/>
                  <a:gd name="T87" fmla="*/ 23 h 163"/>
                  <a:gd name="T88" fmla="*/ 66 w 75"/>
                  <a:gd name="T89" fmla="*/ 19 h 163"/>
                  <a:gd name="T90" fmla="*/ 69 w 75"/>
                  <a:gd name="T91" fmla="*/ 15 h 163"/>
                  <a:gd name="T92" fmla="*/ 71 w 75"/>
                  <a:gd name="T93" fmla="*/ 12 h 163"/>
                  <a:gd name="T94" fmla="*/ 72 w 75"/>
                  <a:gd name="T95" fmla="*/ 9 h 163"/>
                  <a:gd name="T96" fmla="*/ 74 w 75"/>
                  <a:gd name="T97" fmla="*/ 3 h 163"/>
                  <a:gd name="T98" fmla="*/ 75 w 75"/>
                  <a:gd name="T99" fmla="*/ 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3">
                    <a:moveTo>
                      <a:pt x="0" y="163"/>
                    </a:moveTo>
                    <a:lnTo>
                      <a:pt x="2" y="159"/>
                    </a:lnTo>
                    <a:lnTo>
                      <a:pt x="3" y="156"/>
                    </a:lnTo>
                    <a:lnTo>
                      <a:pt x="5" y="155"/>
                    </a:lnTo>
                    <a:lnTo>
                      <a:pt x="6" y="152"/>
                    </a:lnTo>
                    <a:lnTo>
                      <a:pt x="7" y="149"/>
                    </a:lnTo>
                    <a:lnTo>
                      <a:pt x="9" y="146"/>
                    </a:lnTo>
                    <a:lnTo>
                      <a:pt x="10" y="143"/>
                    </a:lnTo>
                    <a:lnTo>
                      <a:pt x="12" y="140"/>
                    </a:lnTo>
                    <a:lnTo>
                      <a:pt x="13" y="137"/>
                    </a:lnTo>
                    <a:lnTo>
                      <a:pt x="15" y="134"/>
                    </a:lnTo>
                    <a:lnTo>
                      <a:pt x="16" y="131"/>
                    </a:lnTo>
                    <a:lnTo>
                      <a:pt x="19" y="129"/>
                    </a:lnTo>
                    <a:lnTo>
                      <a:pt x="19" y="126"/>
                    </a:lnTo>
                    <a:lnTo>
                      <a:pt x="20" y="123"/>
                    </a:lnTo>
                    <a:lnTo>
                      <a:pt x="23" y="119"/>
                    </a:lnTo>
                    <a:lnTo>
                      <a:pt x="25" y="117"/>
                    </a:lnTo>
                    <a:lnTo>
                      <a:pt x="26" y="113"/>
                    </a:lnTo>
                    <a:lnTo>
                      <a:pt x="28" y="110"/>
                    </a:lnTo>
                    <a:lnTo>
                      <a:pt x="29" y="107"/>
                    </a:lnTo>
                    <a:lnTo>
                      <a:pt x="30" y="104"/>
                    </a:lnTo>
                    <a:lnTo>
                      <a:pt x="32" y="100"/>
                    </a:lnTo>
                    <a:lnTo>
                      <a:pt x="33" y="97"/>
                    </a:lnTo>
                    <a:lnTo>
                      <a:pt x="35" y="93"/>
                    </a:lnTo>
                    <a:lnTo>
                      <a:pt x="36" y="91"/>
                    </a:lnTo>
                    <a:lnTo>
                      <a:pt x="38" y="87"/>
                    </a:lnTo>
                    <a:lnTo>
                      <a:pt x="41" y="84"/>
                    </a:lnTo>
                    <a:lnTo>
                      <a:pt x="41" y="80"/>
                    </a:lnTo>
                    <a:lnTo>
                      <a:pt x="42" y="78"/>
                    </a:lnTo>
                    <a:lnTo>
                      <a:pt x="45" y="74"/>
                    </a:lnTo>
                    <a:lnTo>
                      <a:pt x="45" y="70"/>
                    </a:lnTo>
                    <a:lnTo>
                      <a:pt x="48" y="67"/>
                    </a:lnTo>
                    <a:lnTo>
                      <a:pt x="49" y="64"/>
                    </a:lnTo>
                    <a:lnTo>
                      <a:pt x="51" y="59"/>
                    </a:lnTo>
                    <a:lnTo>
                      <a:pt x="52" y="57"/>
                    </a:lnTo>
                    <a:lnTo>
                      <a:pt x="54" y="52"/>
                    </a:lnTo>
                    <a:lnTo>
                      <a:pt x="55" y="49"/>
                    </a:lnTo>
                    <a:lnTo>
                      <a:pt x="56" y="45"/>
                    </a:lnTo>
                    <a:lnTo>
                      <a:pt x="58" y="41"/>
                    </a:lnTo>
                    <a:lnTo>
                      <a:pt x="59" y="39"/>
                    </a:lnTo>
                    <a:lnTo>
                      <a:pt x="61" y="35"/>
                    </a:lnTo>
                    <a:lnTo>
                      <a:pt x="62" y="31"/>
                    </a:lnTo>
                    <a:lnTo>
                      <a:pt x="65" y="26"/>
                    </a:lnTo>
                    <a:lnTo>
                      <a:pt x="65" y="23"/>
                    </a:lnTo>
                    <a:lnTo>
                      <a:pt x="66" y="19"/>
                    </a:lnTo>
                    <a:lnTo>
                      <a:pt x="69" y="15"/>
                    </a:lnTo>
                    <a:lnTo>
                      <a:pt x="71" y="12"/>
                    </a:lnTo>
                    <a:lnTo>
                      <a:pt x="72" y="9"/>
                    </a:lnTo>
                    <a:lnTo>
                      <a:pt x="74" y="3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2" name="Freeform 717"/>
              <p:cNvSpPr>
                <a:spLocks/>
              </p:cNvSpPr>
              <p:nvPr/>
            </p:nvSpPr>
            <p:spPr bwMode="auto">
              <a:xfrm>
                <a:off x="4400556" y="4167192"/>
                <a:ext cx="39688" cy="77788"/>
              </a:xfrm>
              <a:custGeom>
                <a:avLst/>
                <a:gdLst>
                  <a:gd name="T0" fmla="*/ 0 w 75"/>
                  <a:gd name="T1" fmla="*/ 146 h 146"/>
                  <a:gd name="T2" fmla="*/ 2 w 75"/>
                  <a:gd name="T3" fmla="*/ 144 h 146"/>
                  <a:gd name="T4" fmla="*/ 3 w 75"/>
                  <a:gd name="T5" fmla="*/ 139 h 146"/>
                  <a:gd name="T6" fmla="*/ 4 w 75"/>
                  <a:gd name="T7" fmla="*/ 135 h 146"/>
                  <a:gd name="T8" fmla="*/ 6 w 75"/>
                  <a:gd name="T9" fmla="*/ 131 h 146"/>
                  <a:gd name="T10" fmla="*/ 7 w 75"/>
                  <a:gd name="T11" fmla="*/ 128 h 146"/>
                  <a:gd name="T12" fmla="*/ 9 w 75"/>
                  <a:gd name="T13" fmla="*/ 122 h 146"/>
                  <a:gd name="T14" fmla="*/ 12 w 75"/>
                  <a:gd name="T15" fmla="*/ 118 h 146"/>
                  <a:gd name="T16" fmla="*/ 12 w 75"/>
                  <a:gd name="T17" fmla="*/ 113 h 146"/>
                  <a:gd name="T18" fmla="*/ 13 w 75"/>
                  <a:gd name="T19" fmla="*/ 110 h 146"/>
                  <a:gd name="T20" fmla="*/ 16 w 75"/>
                  <a:gd name="T21" fmla="*/ 106 h 146"/>
                  <a:gd name="T22" fmla="*/ 16 w 75"/>
                  <a:gd name="T23" fmla="*/ 102 h 146"/>
                  <a:gd name="T24" fmla="*/ 19 w 75"/>
                  <a:gd name="T25" fmla="*/ 97 h 146"/>
                  <a:gd name="T26" fmla="*/ 20 w 75"/>
                  <a:gd name="T27" fmla="*/ 95 h 146"/>
                  <a:gd name="T28" fmla="*/ 22 w 75"/>
                  <a:gd name="T29" fmla="*/ 90 h 146"/>
                  <a:gd name="T30" fmla="*/ 23 w 75"/>
                  <a:gd name="T31" fmla="*/ 86 h 146"/>
                  <a:gd name="T32" fmla="*/ 25 w 75"/>
                  <a:gd name="T33" fmla="*/ 82 h 146"/>
                  <a:gd name="T34" fmla="*/ 26 w 75"/>
                  <a:gd name="T35" fmla="*/ 79 h 146"/>
                  <a:gd name="T36" fmla="*/ 27 w 75"/>
                  <a:gd name="T37" fmla="*/ 76 h 146"/>
                  <a:gd name="T38" fmla="*/ 29 w 75"/>
                  <a:gd name="T39" fmla="*/ 72 h 146"/>
                  <a:gd name="T40" fmla="*/ 30 w 75"/>
                  <a:gd name="T41" fmla="*/ 67 h 146"/>
                  <a:gd name="T42" fmla="*/ 32 w 75"/>
                  <a:gd name="T43" fmla="*/ 63 h 146"/>
                  <a:gd name="T44" fmla="*/ 33 w 75"/>
                  <a:gd name="T45" fmla="*/ 60 h 146"/>
                  <a:gd name="T46" fmla="*/ 36 w 75"/>
                  <a:gd name="T47" fmla="*/ 57 h 146"/>
                  <a:gd name="T48" fmla="*/ 36 w 75"/>
                  <a:gd name="T49" fmla="*/ 53 h 146"/>
                  <a:gd name="T50" fmla="*/ 38 w 75"/>
                  <a:gd name="T51" fmla="*/ 48 h 146"/>
                  <a:gd name="T52" fmla="*/ 40 w 75"/>
                  <a:gd name="T53" fmla="*/ 47 h 146"/>
                  <a:gd name="T54" fmla="*/ 42 w 75"/>
                  <a:gd name="T55" fmla="*/ 43 h 146"/>
                  <a:gd name="T56" fmla="*/ 43 w 75"/>
                  <a:gd name="T57" fmla="*/ 40 h 146"/>
                  <a:gd name="T58" fmla="*/ 45 w 75"/>
                  <a:gd name="T59" fmla="*/ 37 h 146"/>
                  <a:gd name="T60" fmla="*/ 46 w 75"/>
                  <a:gd name="T61" fmla="*/ 33 h 146"/>
                  <a:gd name="T62" fmla="*/ 48 w 75"/>
                  <a:gd name="T63" fmla="*/ 30 h 146"/>
                  <a:gd name="T64" fmla="*/ 49 w 75"/>
                  <a:gd name="T65" fmla="*/ 28 h 146"/>
                  <a:gd name="T66" fmla="*/ 51 w 75"/>
                  <a:gd name="T67" fmla="*/ 25 h 146"/>
                  <a:gd name="T68" fmla="*/ 52 w 75"/>
                  <a:gd name="T69" fmla="*/ 23 h 146"/>
                  <a:gd name="T70" fmla="*/ 53 w 75"/>
                  <a:gd name="T71" fmla="*/ 20 h 146"/>
                  <a:gd name="T72" fmla="*/ 55 w 75"/>
                  <a:gd name="T73" fmla="*/ 18 h 146"/>
                  <a:gd name="T74" fmla="*/ 56 w 75"/>
                  <a:gd name="T75" fmla="*/ 15 h 146"/>
                  <a:gd name="T76" fmla="*/ 58 w 75"/>
                  <a:gd name="T77" fmla="*/ 14 h 146"/>
                  <a:gd name="T78" fmla="*/ 59 w 75"/>
                  <a:gd name="T79" fmla="*/ 12 h 146"/>
                  <a:gd name="T80" fmla="*/ 62 w 75"/>
                  <a:gd name="T81" fmla="*/ 10 h 146"/>
                  <a:gd name="T82" fmla="*/ 62 w 75"/>
                  <a:gd name="T83" fmla="*/ 8 h 146"/>
                  <a:gd name="T84" fmla="*/ 65 w 75"/>
                  <a:gd name="T85" fmla="*/ 7 h 146"/>
                  <a:gd name="T86" fmla="*/ 66 w 75"/>
                  <a:gd name="T87" fmla="*/ 5 h 146"/>
                  <a:gd name="T88" fmla="*/ 68 w 75"/>
                  <a:gd name="T89" fmla="*/ 4 h 146"/>
                  <a:gd name="T90" fmla="*/ 69 w 75"/>
                  <a:gd name="T91" fmla="*/ 2 h 146"/>
                  <a:gd name="T92" fmla="*/ 71 w 75"/>
                  <a:gd name="T93" fmla="*/ 2 h 146"/>
                  <a:gd name="T94" fmla="*/ 72 w 75"/>
                  <a:gd name="T95" fmla="*/ 1 h 146"/>
                  <a:gd name="T96" fmla="*/ 74 w 75"/>
                  <a:gd name="T97" fmla="*/ 1 h 146"/>
                  <a:gd name="T98" fmla="*/ 75 w 75"/>
                  <a:gd name="T9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6">
                    <a:moveTo>
                      <a:pt x="0" y="146"/>
                    </a:moveTo>
                    <a:lnTo>
                      <a:pt x="2" y="144"/>
                    </a:lnTo>
                    <a:lnTo>
                      <a:pt x="3" y="139"/>
                    </a:lnTo>
                    <a:lnTo>
                      <a:pt x="4" y="135"/>
                    </a:lnTo>
                    <a:lnTo>
                      <a:pt x="6" y="131"/>
                    </a:lnTo>
                    <a:lnTo>
                      <a:pt x="7" y="128"/>
                    </a:lnTo>
                    <a:lnTo>
                      <a:pt x="9" y="122"/>
                    </a:lnTo>
                    <a:lnTo>
                      <a:pt x="12" y="118"/>
                    </a:lnTo>
                    <a:lnTo>
                      <a:pt x="12" y="113"/>
                    </a:lnTo>
                    <a:lnTo>
                      <a:pt x="13" y="110"/>
                    </a:lnTo>
                    <a:lnTo>
                      <a:pt x="16" y="106"/>
                    </a:lnTo>
                    <a:lnTo>
                      <a:pt x="16" y="102"/>
                    </a:lnTo>
                    <a:lnTo>
                      <a:pt x="19" y="97"/>
                    </a:lnTo>
                    <a:lnTo>
                      <a:pt x="20" y="95"/>
                    </a:lnTo>
                    <a:lnTo>
                      <a:pt x="22" y="90"/>
                    </a:lnTo>
                    <a:lnTo>
                      <a:pt x="23" y="86"/>
                    </a:lnTo>
                    <a:lnTo>
                      <a:pt x="25" y="82"/>
                    </a:lnTo>
                    <a:lnTo>
                      <a:pt x="26" y="79"/>
                    </a:lnTo>
                    <a:lnTo>
                      <a:pt x="27" y="76"/>
                    </a:lnTo>
                    <a:lnTo>
                      <a:pt x="29" y="72"/>
                    </a:lnTo>
                    <a:lnTo>
                      <a:pt x="30" y="67"/>
                    </a:lnTo>
                    <a:lnTo>
                      <a:pt x="32" y="63"/>
                    </a:lnTo>
                    <a:lnTo>
                      <a:pt x="33" y="60"/>
                    </a:lnTo>
                    <a:lnTo>
                      <a:pt x="36" y="57"/>
                    </a:lnTo>
                    <a:lnTo>
                      <a:pt x="36" y="53"/>
                    </a:lnTo>
                    <a:lnTo>
                      <a:pt x="38" y="48"/>
                    </a:lnTo>
                    <a:lnTo>
                      <a:pt x="40" y="47"/>
                    </a:lnTo>
                    <a:lnTo>
                      <a:pt x="42" y="43"/>
                    </a:lnTo>
                    <a:lnTo>
                      <a:pt x="43" y="40"/>
                    </a:lnTo>
                    <a:lnTo>
                      <a:pt x="45" y="37"/>
                    </a:lnTo>
                    <a:lnTo>
                      <a:pt x="46" y="33"/>
                    </a:lnTo>
                    <a:lnTo>
                      <a:pt x="48" y="30"/>
                    </a:lnTo>
                    <a:lnTo>
                      <a:pt x="49" y="28"/>
                    </a:lnTo>
                    <a:lnTo>
                      <a:pt x="51" y="25"/>
                    </a:lnTo>
                    <a:lnTo>
                      <a:pt x="52" y="23"/>
                    </a:lnTo>
                    <a:lnTo>
                      <a:pt x="53" y="20"/>
                    </a:lnTo>
                    <a:lnTo>
                      <a:pt x="55" y="18"/>
                    </a:lnTo>
                    <a:lnTo>
                      <a:pt x="56" y="15"/>
                    </a:lnTo>
                    <a:lnTo>
                      <a:pt x="58" y="14"/>
                    </a:lnTo>
                    <a:lnTo>
                      <a:pt x="59" y="12"/>
                    </a:lnTo>
                    <a:lnTo>
                      <a:pt x="62" y="10"/>
                    </a:lnTo>
                    <a:lnTo>
                      <a:pt x="62" y="8"/>
                    </a:lnTo>
                    <a:lnTo>
                      <a:pt x="65" y="7"/>
                    </a:lnTo>
                    <a:lnTo>
                      <a:pt x="66" y="5"/>
                    </a:lnTo>
                    <a:lnTo>
                      <a:pt x="68" y="4"/>
                    </a:lnTo>
                    <a:lnTo>
                      <a:pt x="69" y="2"/>
                    </a:lnTo>
                    <a:lnTo>
                      <a:pt x="71" y="2"/>
                    </a:lnTo>
                    <a:lnTo>
                      <a:pt x="72" y="1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3" name="Freeform 718"/>
              <p:cNvSpPr>
                <a:spLocks/>
              </p:cNvSpPr>
              <p:nvPr/>
            </p:nvSpPr>
            <p:spPr bwMode="auto">
              <a:xfrm>
                <a:off x="4440244" y="4167192"/>
                <a:ext cx="39688" cy="122238"/>
              </a:xfrm>
              <a:custGeom>
                <a:avLst/>
                <a:gdLst>
                  <a:gd name="T0" fmla="*/ 0 w 75"/>
                  <a:gd name="T1" fmla="*/ 0 h 229"/>
                  <a:gd name="T2" fmla="*/ 1 w 75"/>
                  <a:gd name="T3" fmla="*/ 0 h 229"/>
                  <a:gd name="T4" fmla="*/ 3 w 75"/>
                  <a:gd name="T5" fmla="*/ 0 h 229"/>
                  <a:gd name="T6" fmla="*/ 4 w 75"/>
                  <a:gd name="T7" fmla="*/ 0 h 229"/>
                  <a:gd name="T8" fmla="*/ 7 w 75"/>
                  <a:gd name="T9" fmla="*/ 1 h 229"/>
                  <a:gd name="T10" fmla="*/ 7 w 75"/>
                  <a:gd name="T11" fmla="*/ 1 h 229"/>
                  <a:gd name="T12" fmla="*/ 9 w 75"/>
                  <a:gd name="T13" fmla="*/ 2 h 229"/>
                  <a:gd name="T14" fmla="*/ 12 w 75"/>
                  <a:gd name="T15" fmla="*/ 2 h 229"/>
                  <a:gd name="T16" fmla="*/ 13 w 75"/>
                  <a:gd name="T17" fmla="*/ 5 h 229"/>
                  <a:gd name="T18" fmla="*/ 14 w 75"/>
                  <a:gd name="T19" fmla="*/ 7 h 229"/>
                  <a:gd name="T20" fmla="*/ 16 w 75"/>
                  <a:gd name="T21" fmla="*/ 8 h 229"/>
                  <a:gd name="T22" fmla="*/ 17 w 75"/>
                  <a:gd name="T23" fmla="*/ 10 h 229"/>
                  <a:gd name="T24" fmla="*/ 19 w 75"/>
                  <a:gd name="T25" fmla="*/ 12 h 229"/>
                  <a:gd name="T26" fmla="*/ 20 w 75"/>
                  <a:gd name="T27" fmla="*/ 14 h 229"/>
                  <a:gd name="T28" fmla="*/ 22 w 75"/>
                  <a:gd name="T29" fmla="*/ 15 h 229"/>
                  <a:gd name="T30" fmla="*/ 23 w 75"/>
                  <a:gd name="T31" fmla="*/ 20 h 229"/>
                  <a:gd name="T32" fmla="*/ 24 w 75"/>
                  <a:gd name="T33" fmla="*/ 21 h 229"/>
                  <a:gd name="T34" fmla="*/ 26 w 75"/>
                  <a:gd name="T35" fmla="*/ 25 h 229"/>
                  <a:gd name="T36" fmla="*/ 27 w 75"/>
                  <a:gd name="T37" fmla="*/ 28 h 229"/>
                  <a:gd name="T38" fmla="*/ 29 w 75"/>
                  <a:gd name="T39" fmla="*/ 31 h 229"/>
                  <a:gd name="T40" fmla="*/ 30 w 75"/>
                  <a:gd name="T41" fmla="*/ 36 h 229"/>
                  <a:gd name="T42" fmla="*/ 32 w 75"/>
                  <a:gd name="T43" fmla="*/ 40 h 229"/>
                  <a:gd name="T44" fmla="*/ 33 w 75"/>
                  <a:gd name="T45" fmla="*/ 44 h 229"/>
                  <a:gd name="T46" fmla="*/ 36 w 75"/>
                  <a:gd name="T47" fmla="*/ 48 h 229"/>
                  <a:gd name="T48" fmla="*/ 36 w 75"/>
                  <a:gd name="T49" fmla="*/ 53 h 229"/>
                  <a:gd name="T50" fmla="*/ 39 w 75"/>
                  <a:gd name="T51" fmla="*/ 59 h 229"/>
                  <a:gd name="T52" fmla="*/ 40 w 75"/>
                  <a:gd name="T53" fmla="*/ 63 h 229"/>
                  <a:gd name="T54" fmla="*/ 40 w 75"/>
                  <a:gd name="T55" fmla="*/ 69 h 229"/>
                  <a:gd name="T56" fmla="*/ 43 w 75"/>
                  <a:gd name="T57" fmla="*/ 74 h 229"/>
                  <a:gd name="T58" fmla="*/ 45 w 75"/>
                  <a:gd name="T59" fmla="*/ 79 h 229"/>
                  <a:gd name="T60" fmla="*/ 46 w 75"/>
                  <a:gd name="T61" fmla="*/ 84 h 229"/>
                  <a:gd name="T62" fmla="*/ 48 w 75"/>
                  <a:gd name="T63" fmla="*/ 90 h 229"/>
                  <a:gd name="T64" fmla="*/ 49 w 75"/>
                  <a:gd name="T65" fmla="*/ 97 h 229"/>
                  <a:gd name="T66" fmla="*/ 50 w 75"/>
                  <a:gd name="T67" fmla="*/ 103 h 229"/>
                  <a:gd name="T68" fmla="*/ 53 w 75"/>
                  <a:gd name="T69" fmla="*/ 109 h 229"/>
                  <a:gd name="T70" fmla="*/ 53 w 75"/>
                  <a:gd name="T71" fmla="*/ 118 h 229"/>
                  <a:gd name="T72" fmla="*/ 55 w 75"/>
                  <a:gd name="T73" fmla="*/ 123 h 229"/>
                  <a:gd name="T74" fmla="*/ 58 w 75"/>
                  <a:gd name="T75" fmla="*/ 131 h 229"/>
                  <a:gd name="T76" fmla="*/ 58 w 75"/>
                  <a:gd name="T77" fmla="*/ 138 h 229"/>
                  <a:gd name="T78" fmla="*/ 60 w 75"/>
                  <a:gd name="T79" fmla="*/ 146 h 229"/>
                  <a:gd name="T80" fmla="*/ 62 w 75"/>
                  <a:gd name="T81" fmla="*/ 152 h 229"/>
                  <a:gd name="T82" fmla="*/ 63 w 75"/>
                  <a:gd name="T83" fmla="*/ 161 h 229"/>
                  <a:gd name="T84" fmla="*/ 65 w 75"/>
                  <a:gd name="T85" fmla="*/ 168 h 229"/>
                  <a:gd name="T86" fmla="*/ 66 w 75"/>
                  <a:gd name="T87" fmla="*/ 177 h 229"/>
                  <a:gd name="T88" fmla="*/ 68 w 75"/>
                  <a:gd name="T89" fmla="*/ 184 h 229"/>
                  <a:gd name="T90" fmla="*/ 69 w 75"/>
                  <a:gd name="T91" fmla="*/ 194 h 229"/>
                  <a:gd name="T92" fmla="*/ 71 w 75"/>
                  <a:gd name="T93" fmla="*/ 201 h 229"/>
                  <a:gd name="T94" fmla="*/ 72 w 75"/>
                  <a:gd name="T95" fmla="*/ 210 h 229"/>
                  <a:gd name="T96" fmla="*/ 73 w 75"/>
                  <a:gd name="T97" fmla="*/ 218 h 229"/>
                  <a:gd name="T98" fmla="*/ 75 w 75"/>
                  <a:gd name="T9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2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3" y="5"/>
                    </a:lnTo>
                    <a:lnTo>
                      <a:pt x="14" y="7"/>
                    </a:lnTo>
                    <a:lnTo>
                      <a:pt x="16" y="8"/>
                    </a:lnTo>
                    <a:lnTo>
                      <a:pt x="17" y="10"/>
                    </a:lnTo>
                    <a:lnTo>
                      <a:pt x="19" y="12"/>
                    </a:lnTo>
                    <a:lnTo>
                      <a:pt x="20" y="14"/>
                    </a:lnTo>
                    <a:lnTo>
                      <a:pt x="22" y="15"/>
                    </a:lnTo>
                    <a:lnTo>
                      <a:pt x="23" y="20"/>
                    </a:lnTo>
                    <a:lnTo>
                      <a:pt x="24" y="21"/>
                    </a:lnTo>
                    <a:lnTo>
                      <a:pt x="26" y="25"/>
                    </a:lnTo>
                    <a:lnTo>
                      <a:pt x="27" y="28"/>
                    </a:lnTo>
                    <a:lnTo>
                      <a:pt x="29" y="31"/>
                    </a:lnTo>
                    <a:lnTo>
                      <a:pt x="30" y="36"/>
                    </a:lnTo>
                    <a:lnTo>
                      <a:pt x="32" y="40"/>
                    </a:lnTo>
                    <a:lnTo>
                      <a:pt x="33" y="44"/>
                    </a:lnTo>
                    <a:lnTo>
                      <a:pt x="36" y="48"/>
                    </a:lnTo>
                    <a:lnTo>
                      <a:pt x="36" y="53"/>
                    </a:lnTo>
                    <a:lnTo>
                      <a:pt x="39" y="59"/>
                    </a:lnTo>
                    <a:lnTo>
                      <a:pt x="40" y="63"/>
                    </a:lnTo>
                    <a:lnTo>
                      <a:pt x="40" y="69"/>
                    </a:lnTo>
                    <a:lnTo>
                      <a:pt x="43" y="74"/>
                    </a:lnTo>
                    <a:lnTo>
                      <a:pt x="45" y="79"/>
                    </a:lnTo>
                    <a:lnTo>
                      <a:pt x="46" y="84"/>
                    </a:lnTo>
                    <a:lnTo>
                      <a:pt x="48" y="90"/>
                    </a:lnTo>
                    <a:lnTo>
                      <a:pt x="49" y="97"/>
                    </a:lnTo>
                    <a:lnTo>
                      <a:pt x="50" y="103"/>
                    </a:lnTo>
                    <a:lnTo>
                      <a:pt x="53" y="109"/>
                    </a:lnTo>
                    <a:lnTo>
                      <a:pt x="53" y="118"/>
                    </a:lnTo>
                    <a:lnTo>
                      <a:pt x="55" y="123"/>
                    </a:lnTo>
                    <a:lnTo>
                      <a:pt x="58" y="131"/>
                    </a:lnTo>
                    <a:lnTo>
                      <a:pt x="58" y="138"/>
                    </a:lnTo>
                    <a:lnTo>
                      <a:pt x="60" y="146"/>
                    </a:lnTo>
                    <a:lnTo>
                      <a:pt x="62" y="152"/>
                    </a:lnTo>
                    <a:lnTo>
                      <a:pt x="63" y="161"/>
                    </a:lnTo>
                    <a:lnTo>
                      <a:pt x="65" y="168"/>
                    </a:lnTo>
                    <a:lnTo>
                      <a:pt x="66" y="177"/>
                    </a:lnTo>
                    <a:lnTo>
                      <a:pt x="68" y="184"/>
                    </a:lnTo>
                    <a:lnTo>
                      <a:pt x="69" y="194"/>
                    </a:lnTo>
                    <a:lnTo>
                      <a:pt x="71" y="201"/>
                    </a:lnTo>
                    <a:lnTo>
                      <a:pt x="72" y="210"/>
                    </a:lnTo>
                    <a:lnTo>
                      <a:pt x="73" y="218"/>
                    </a:lnTo>
                    <a:lnTo>
                      <a:pt x="75" y="22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4" name="Freeform 719"/>
              <p:cNvSpPr>
                <a:spLocks/>
              </p:cNvSpPr>
              <p:nvPr/>
            </p:nvSpPr>
            <p:spPr bwMode="auto">
              <a:xfrm>
                <a:off x="4479931" y="4289430"/>
                <a:ext cx="38100" cy="222250"/>
              </a:xfrm>
              <a:custGeom>
                <a:avLst/>
                <a:gdLst>
                  <a:gd name="T0" fmla="*/ 0 w 72"/>
                  <a:gd name="T1" fmla="*/ 0 h 421"/>
                  <a:gd name="T2" fmla="*/ 1 w 72"/>
                  <a:gd name="T3" fmla="*/ 7 h 421"/>
                  <a:gd name="T4" fmla="*/ 3 w 72"/>
                  <a:gd name="T5" fmla="*/ 15 h 421"/>
                  <a:gd name="T6" fmla="*/ 4 w 72"/>
                  <a:gd name="T7" fmla="*/ 25 h 421"/>
                  <a:gd name="T8" fmla="*/ 6 w 72"/>
                  <a:gd name="T9" fmla="*/ 34 h 421"/>
                  <a:gd name="T10" fmla="*/ 7 w 72"/>
                  <a:gd name="T11" fmla="*/ 44 h 421"/>
                  <a:gd name="T12" fmla="*/ 9 w 72"/>
                  <a:gd name="T13" fmla="*/ 53 h 421"/>
                  <a:gd name="T14" fmla="*/ 10 w 72"/>
                  <a:gd name="T15" fmla="*/ 60 h 421"/>
                  <a:gd name="T16" fmla="*/ 11 w 72"/>
                  <a:gd name="T17" fmla="*/ 70 h 421"/>
                  <a:gd name="T18" fmla="*/ 13 w 72"/>
                  <a:gd name="T19" fmla="*/ 79 h 421"/>
                  <a:gd name="T20" fmla="*/ 14 w 72"/>
                  <a:gd name="T21" fmla="*/ 89 h 421"/>
                  <a:gd name="T22" fmla="*/ 17 w 72"/>
                  <a:gd name="T23" fmla="*/ 99 h 421"/>
                  <a:gd name="T24" fmla="*/ 17 w 72"/>
                  <a:gd name="T25" fmla="*/ 108 h 421"/>
                  <a:gd name="T26" fmla="*/ 19 w 72"/>
                  <a:gd name="T27" fmla="*/ 118 h 421"/>
                  <a:gd name="T28" fmla="*/ 22 w 72"/>
                  <a:gd name="T29" fmla="*/ 126 h 421"/>
                  <a:gd name="T30" fmla="*/ 23 w 72"/>
                  <a:gd name="T31" fmla="*/ 135 h 421"/>
                  <a:gd name="T32" fmla="*/ 24 w 72"/>
                  <a:gd name="T33" fmla="*/ 145 h 421"/>
                  <a:gd name="T34" fmla="*/ 26 w 72"/>
                  <a:gd name="T35" fmla="*/ 154 h 421"/>
                  <a:gd name="T36" fmla="*/ 27 w 72"/>
                  <a:gd name="T37" fmla="*/ 162 h 421"/>
                  <a:gd name="T38" fmla="*/ 29 w 72"/>
                  <a:gd name="T39" fmla="*/ 172 h 421"/>
                  <a:gd name="T40" fmla="*/ 30 w 72"/>
                  <a:gd name="T41" fmla="*/ 181 h 421"/>
                  <a:gd name="T42" fmla="*/ 32 w 72"/>
                  <a:gd name="T43" fmla="*/ 191 h 421"/>
                  <a:gd name="T44" fmla="*/ 33 w 72"/>
                  <a:gd name="T45" fmla="*/ 201 h 421"/>
                  <a:gd name="T46" fmla="*/ 34 w 72"/>
                  <a:gd name="T47" fmla="*/ 210 h 421"/>
                  <a:gd name="T48" fmla="*/ 36 w 72"/>
                  <a:gd name="T49" fmla="*/ 218 h 421"/>
                  <a:gd name="T50" fmla="*/ 37 w 72"/>
                  <a:gd name="T51" fmla="*/ 227 h 421"/>
                  <a:gd name="T52" fmla="*/ 39 w 72"/>
                  <a:gd name="T53" fmla="*/ 236 h 421"/>
                  <a:gd name="T54" fmla="*/ 40 w 72"/>
                  <a:gd name="T55" fmla="*/ 246 h 421"/>
                  <a:gd name="T56" fmla="*/ 42 w 72"/>
                  <a:gd name="T57" fmla="*/ 254 h 421"/>
                  <a:gd name="T58" fmla="*/ 43 w 72"/>
                  <a:gd name="T59" fmla="*/ 262 h 421"/>
                  <a:gd name="T60" fmla="*/ 45 w 72"/>
                  <a:gd name="T61" fmla="*/ 272 h 421"/>
                  <a:gd name="T62" fmla="*/ 46 w 72"/>
                  <a:gd name="T63" fmla="*/ 280 h 421"/>
                  <a:gd name="T64" fmla="*/ 47 w 72"/>
                  <a:gd name="T65" fmla="*/ 289 h 421"/>
                  <a:gd name="T66" fmla="*/ 49 w 72"/>
                  <a:gd name="T67" fmla="*/ 298 h 421"/>
                  <a:gd name="T68" fmla="*/ 50 w 72"/>
                  <a:gd name="T69" fmla="*/ 306 h 421"/>
                  <a:gd name="T70" fmla="*/ 52 w 72"/>
                  <a:gd name="T71" fmla="*/ 315 h 421"/>
                  <a:gd name="T72" fmla="*/ 53 w 72"/>
                  <a:gd name="T73" fmla="*/ 322 h 421"/>
                  <a:gd name="T74" fmla="*/ 55 w 72"/>
                  <a:gd name="T75" fmla="*/ 331 h 421"/>
                  <a:gd name="T76" fmla="*/ 56 w 72"/>
                  <a:gd name="T77" fmla="*/ 338 h 421"/>
                  <a:gd name="T78" fmla="*/ 58 w 72"/>
                  <a:gd name="T79" fmla="*/ 348 h 421"/>
                  <a:gd name="T80" fmla="*/ 59 w 72"/>
                  <a:gd name="T81" fmla="*/ 355 h 421"/>
                  <a:gd name="T82" fmla="*/ 60 w 72"/>
                  <a:gd name="T83" fmla="*/ 362 h 421"/>
                  <a:gd name="T84" fmla="*/ 62 w 72"/>
                  <a:gd name="T85" fmla="*/ 371 h 421"/>
                  <a:gd name="T86" fmla="*/ 63 w 72"/>
                  <a:gd name="T87" fmla="*/ 377 h 421"/>
                  <a:gd name="T88" fmla="*/ 65 w 72"/>
                  <a:gd name="T89" fmla="*/ 385 h 421"/>
                  <a:gd name="T90" fmla="*/ 68 w 72"/>
                  <a:gd name="T91" fmla="*/ 393 h 421"/>
                  <a:gd name="T92" fmla="*/ 68 w 72"/>
                  <a:gd name="T93" fmla="*/ 400 h 421"/>
                  <a:gd name="T94" fmla="*/ 69 w 72"/>
                  <a:gd name="T95" fmla="*/ 407 h 421"/>
                  <a:gd name="T96" fmla="*/ 72 w 72"/>
                  <a:gd name="T97" fmla="*/ 414 h 421"/>
                  <a:gd name="T98" fmla="*/ 72 w 72"/>
                  <a:gd name="T99" fmla="*/ 421 h 4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421">
                    <a:moveTo>
                      <a:pt x="0" y="0"/>
                    </a:moveTo>
                    <a:lnTo>
                      <a:pt x="1" y="7"/>
                    </a:lnTo>
                    <a:lnTo>
                      <a:pt x="3" y="15"/>
                    </a:lnTo>
                    <a:lnTo>
                      <a:pt x="4" y="25"/>
                    </a:lnTo>
                    <a:lnTo>
                      <a:pt x="6" y="34"/>
                    </a:lnTo>
                    <a:lnTo>
                      <a:pt x="7" y="44"/>
                    </a:lnTo>
                    <a:lnTo>
                      <a:pt x="9" y="53"/>
                    </a:lnTo>
                    <a:lnTo>
                      <a:pt x="10" y="60"/>
                    </a:lnTo>
                    <a:lnTo>
                      <a:pt x="11" y="70"/>
                    </a:lnTo>
                    <a:lnTo>
                      <a:pt x="13" y="79"/>
                    </a:lnTo>
                    <a:lnTo>
                      <a:pt x="14" y="89"/>
                    </a:lnTo>
                    <a:lnTo>
                      <a:pt x="17" y="99"/>
                    </a:lnTo>
                    <a:lnTo>
                      <a:pt x="17" y="108"/>
                    </a:lnTo>
                    <a:lnTo>
                      <a:pt x="19" y="118"/>
                    </a:lnTo>
                    <a:lnTo>
                      <a:pt x="22" y="126"/>
                    </a:lnTo>
                    <a:lnTo>
                      <a:pt x="23" y="135"/>
                    </a:lnTo>
                    <a:lnTo>
                      <a:pt x="24" y="145"/>
                    </a:lnTo>
                    <a:lnTo>
                      <a:pt x="26" y="154"/>
                    </a:lnTo>
                    <a:lnTo>
                      <a:pt x="27" y="162"/>
                    </a:lnTo>
                    <a:lnTo>
                      <a:pt x="29" y="172"/>
                    </a:lnTo>
                    <a:lnTo>
                      <a:pt x="30" y="181"/>
                    </a:lnTo>
                    <a:lnTo>
                      <a:pt x="32" y="191"/>
                    </a:lnTo>
                    <a:lnTo>
                      <a:pt x="33" y="201"/>
                    </a:lnTo>
                    <a:lnTo>
                      <a:pt x="34" y="210"/>
                    </a:lnTo>
                    <a:lnTo>
                      <a:pt x="36" y="218"/>
                    </a:lnTo>
                    <a:lnTo>
                      <a:pt x="37" y="227"/>
                    </a:lnTo>
                    <a:lnTo>
                      <a:pt x="39" y="236"/>
                    </a:lnTo>
                    <a:lnTo>
                      <a:pt x="40" y="246"/>
                    </a:lnTo>
                    <a:lnTo>
                      <a:pt x="42" y="254"/>
                    </a:lnTo>
                    <a:lnTo>
                      <a:pt x="43" y="262"/>
                    </a:lnTo>
                    <a:lnTo>
                      <a:pt x="45" y="272"/>
                    </a:lnTo>
                    <a:lnTo>
                      <a:pt x="46" y="280"/>
                    </a:lnTo>
                    <a:lnTo>
                      <a:pt x="47" y="289"/>
                    </a:lnTo>
                    <a:lnTo>
                      <a:pt x="49" y="298"/>
                    </a:lnTo>
                    <a:lnTo>
                      <a:pt x="50" y="306"/>
                    </a:lnTo>
                    <a:lnTo>
                      <a:pt x="52" y="315"/>
                    </a:lnTo>
                    <a:lnTo>
                      <a:pt x="53" y="322"/>
                    </a:lnTo>
                    <a:lnTo>
                      <a:pt x="55" y="331"/>
                    </a:lnTo>
                    <a:lnTo>
                      <a:pt x="56" y="338"/>
                    </a:lnTo>
                    <a:lnTo>
                      <a:pt x="58" y="348"/>
                    </a:lnTo>
                    <a:lnTo>
                      <a:pt x="59" y="355"/>
                    </a:lnTo>
                    <a:lnTo>
                      <a:pt x="60" y="362"/>
                    </a:lnTo>
                    <a:lnTo>
                      <a:pt x="62" y="371"/>
                    </a:lnTo>
                    <a:lnTo>
                      <a:pt x="63" y="377"/>
                    </a:lnTo>
                    <a:lnTo>
                      <a:pt x="65" y="385"/>
                    </a:lnTo>
                    <a:lnTo>
                      <a:pt x="68" y="393"/>
                    </a:lnTo>
                    <a:lnTo>
                      <a:pt x="68" y="400"/>
                    </a:lnTo>
                    <a:lnTo>
                      <a:pt x="69" y="407"/>
                    </a:lnTo>
                    <a:lnTo>
                      <a:pt x="72" y="414"/>
                    </a:lnTo>
                    <a:lnTo>
                      <a:pt x="72" y="4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5" name="Freeform 720"/>
              <p:cNvSpPr>
                <a:spLocks/>
              </p:cNvSpPr>
              <p:nvPr/>
            </p:nvSpPr>
            <p:spPr bwMode="auto">
              <a:xfrm>
                <a:off x="4518031" y="4511680"/>
                <a:ext cx="39688" cy="115888"/>
              </a:xfrm>
              <a:custGeom>
                <a:avLst/>
                <a:gdLst>
                  <a:gd name="T0" fmla="*/ 0 w 75"/>
                  <a:gd name="T1" fmla="*/ 0 h 219"/>
                  <a:gd name="T2" fmla="*/ 1 w 75"/>
                  <a:gd name="T3" fmla="*/ 8 h 219"/>
                  <a:gd name="T4" fmla="*/ 4 w 75"/>
                  <a:gd name="T5" fmla="*/ 15 h 219"/>
                  <a:gd name="T6" fmla="*/ 4 w 75"/>
                  <a:gd name="T7" fmla="*/ 21 h 219"/>
                  <a:gd name="T8" fmla="*/ 7 w 75"/>
                  <a:gd name="T9" fmla="*/ 28 h 219"/>
                  <a:gd name="T10" fmla="*/ 9 w 75"/>
                  <a:gd name="T11" fmla="*/ 34 h 219"/>
                  <a:gd name="T12" fmla="*/ 10 w 75"/>
                  <a:gd name="T13" fmla="*/ 41 h 219"/>
                  <a:gd name="T14" fmla="*/ 11 w 75"/>
                  <a:gd name="T15" fmla="*/ 47 h 219"/>
                  <a:gd name="T16" fmla="*/ 13 w 75"/>
                  <a:gd name="T17" fmla="*/ 52 h 219"/>
                  <a:gd name="T18" fmla="*/ 14 w 75"/>
                  <a:gd name="T19" fmla="*/ 58 h 219"/>
                  <a:gd name="T20" fmla="*/ 16 w 75"/>
                  <a:gd name="T21" fmla="*/ 64 h 219"/>
                  <a:gd name="T22" fmla="*/ 17 w 75"/>
                  <a:gd name="T23" fmla="*/ 71 h 219"/>
                  <a:gd name="T24" fmla="*/ 19 w 75"/>
                  <a:gd name="T25" fmla="*/ 75 h 219"/>
                  <a:gd name="T26" fmla="*/ 20 w 75"/>
                  <a:gd name="T27" fmla="*/ 81 h 219"/>
                  <a:gd name="T28" fmla="*/ 22 w 75"/>
                  <a:gd name="T29" fmla="*/ 87 h 219"/>
                  <a:gd name="T30" fmla="*/ 23 w 75"/>
                  <a:gd name="T31" fmla="*/ 93 h 219"/>
                  <a:gd name="T32" fmla="*/ 24 w 75"/>
                  <a:gd name="T33" fmla="*/ 98 h 219"/>
                  <a:gd name="T34" fmla="*/ 26 w 75"/>
                  <a:gd name="T35" fmla="*/ 103 h 219"/>
                  <a:gd name="T36" fmla="*/ 27 w 75"/>
                  <a:gd name="T37" fmla="*/ 107 h 219"/>
                  <a:gd name="T38" fmla="*/ 29 w 75"/>
                  <a:gd name="T39" fmla="*/ 113 h 219"/>
                  <a:gd name="T40" fmla="*/ 32 w 75"/>
                  <a:gd name="T41" fmla="*/ 117 h 219"/>
                  <a:gd name="T42" fmla="*/ 33 w 75"/>
                  <a:gd name="T43" fmla="*/ 123 h 219"/>
                  <a:gd name="T44" fmla="*/ 34 w 75"/>
                  <a:gd name="T45" fmla="*/ 127 h 219"/>
                  <a:gd name="T46" fmla="*/ 36 w 75"/>
                  <a:gd name="T47" fmla="*/ 132 h 219"/>
                  <a:gd name="T48" fmla="*/ 37 w 75"/>
                  <a:gd name="T49" fmla="*/ 136 h 219"/>
                  <a:gd name="T50" fmla="*/ 39 w 75"/>
                  <a:gd name="T51" fmla="*/ 140 h 219"/>
                  <a:gd name="T52" fmla="*/ 40 w 75"/>
                  <a:gd name="T53" fmla="*/ 144 h 219"/>
                  <a:gd name="T54" fmla="*/ 42 w 75"/>
                  <a:gd name="T55" fmla="*/ 149 h 219"/>
                  <a:gd name="T56" fmla="*/ 43 w 75"/>
                  <a:gd name="T57" fmla="*/ 153 h 219"/>
                  <a:gd name="T58" fmla="*/ 45 w 75"/>
                  <a:gd name="T59" fmla="*/ 157 h 219"/>
                  <a:gd name="T60" fmla="*/ 46 w 75"/>
                  <a:gd name="T61" fmla="*/ 162 h 219"/>
                  <a:gd name="T62" fmla="*/ 49 w 75"/>
                  <a:gd name="T63" fmla="*/ 165 h 219"/>
                  <a:gd name="T64" fmla="*/ 49 w 75"/>
                  <a:gd name="T65" fmla="*/ 169 h 219"/>
                  <a:gd name="T66" fmla="*/ 50 w 75"/>
                  <a:gd name="T67" fmla="*/ 172 h 219"/>
                  <a:gd name="T68" fmla="*/ 53 w 75"/>
                  <a:gd name="T69" fmla="*/ 176 h 219"/>
                  <a:gd name="T70" fmla="*/ 55 w 75"/>
                  <a:gd name="T71" fmla="*/ 179 h 219"/>
                  <a:gd name="T72" fmla="*/ 56 w 75"/>
                  <a:gd name="T73" fmla="*/ 183 h 219"/>
                  <a:gd name="T74" fmla="*/ 58 w 75"/>
                  <a:gd name="T75" fmla="*/ 186 h 219"/>
                  <a:gd name="T76" fmla="*/ 59 w 75"/>
                  <a:gd name="T77" fmla="*/ 189 h 219"/>
                  <a:gd name="T78" fmla="*/ 60 w 75"/>
                  <a:gd name="T79" fmla="*/ 192 h 219"/>
                  <a:gd name="T80" fmla="*/ 62 w 75"/>
                  <a:gd name="T81" fmla="*/ 195 h 219"/>
                  <a:gd name="T82" fmla="*/ 63 w 75"/>
                  <a:gd name="T83" fmla="*/ 199 h 219"/>
                  <a:gd name="T84" fmla="*/ 65 w 75"/>
                  <a:gd name="T85" fmla="*/ 202 h 219"/>
                  <a:gd name="T86" fmla="*/ 66 w 75"/>
                  <a:gd name="T87" fmla="*/ 205 h 219"/>
                  <a:gd name="T88" fmla="*/ 68 w 75"/>
                  <a:gd name="T89" fmla="*/ 206 h 219"/>
                  <a:gd name="T90" fmla="*/ 69 w 75"/>
                  <a:gd name="T91" fmla="*/ 209 h 219"/>
                  <a:gd name="T92" fmla="*/ 70 w 75"/>
                  <a:gd name="T93" fmla="*/ 212 h 219"/>
                  <a:gd name="T94" fmla="*/ 72 w 75"/>
                  <a:gd name="T95" fmla="*/ 215 h 219"/>
                  <a:gd name="T96" fmla="*/ 73 w 75"/>
                  <a:gd name="T97" fmla="*/ 218 h 219"/>
                  <a:gd name="T98" fmla="*/ 75 w 75"/>
                  <a:gd name="T99" fmla="*/ 21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9">
                    <a:moveTo>
                      <a:pt x="0" y="0"/>
                    </a:moveTo>
                    <a:lnTo>
                      <a:pt x="1" y="8"/>
                    </a:lnTo>
                    <a:lnTo>
                      <a:pt x="4" y="15"/>
                    </a:lnTo>
                    <a:lnTo>
                      <a:pt x="4" y="21"/>
                    </a:lnTo>
                    <a:lnTo>
                      <a:pt x="7" y="28"/>
                    </a:lnTo>
                    <a:lnTo>
                      <a:pt x="9" y="34"/>
                    </a:lnTo>
                    <a:lnTo>
                      <a:pt x="10" y="41"/>
                    </a:lnTo>
                    <a:lnTo>
                      <a:pt x="11" y="47"/>
                    </a:lnTo>
                    <a:lnTo>
                      <a:pt x="13" y="52"/>
                    </a:lnTo>
                    <a:lnTo>
                      <a:pt x="14" y="58"/>
                    </a:lnTo>
                    <a:lnTo>
                      <a:pt x="16" y="64"/>
                    </a:lnTo>
                    <a:lnTo>
                      <a:pt x="17" y="71"/>
                    </a:lnTo>
                    <a:lnTo>
                      <a:pt x="19" y="75"/>
                    </a:lnTo>
                    <a:lnTo>
                      <a:pt x="20" y="81"/>
                    </a:lnTo>
                    <a:lnTo>
                      <a:pt x="22" y="87"/>
                    </a:lnTo>
                    <a:lnTo>
                      <a:pt x="23" y="93"/>
                    </a:lnTo>
                    <a:lnTo>
                      <a:pt x="24" y="98"/>
                    </a:lnTo>
                    <a:lnTo>
                      <a:pt x="26" y="103"/>
                    </a:lnTo>
                    <a:lnTo>
                      <a:pt x="27" y="107"/>
                    </a:lnTo>
                    <a:lnTo>
                      <a:pt x="29" y="113"/>
                    </a:lnTo>
                    <a:lnTo>
                      <a:pt x="32" y="117"/>
                    </a:lnTo>
                    <a:lnTo>
                      <a:pt x="33" y="123"/>
                    </a:lnTo>
                    <a:lnTo>
                      <a:pt x="34" y="127"/>
                    </a:lnTo>
                    <a:lnTo>
                      <a:pt x="36" y="132"/>
                    </a:lnTo>
                    <a:lnTo>
                      <a:pt x="37" y="136"/>
                    </a:lnTo>
                    <a:lnTo>
                      <a:pt x="39" y="140"/>
                    </a:lnTo>
                    <a:lnTo>
                      <a:pt x="40" y="144"/>
                    </a:lnTo>
                    <a:lnTo>
                      <a:pt x="42" y="149"/>
                    </a:lnTo>
                    <a:lnTo>
                      <a:pt x="43" y="153"/>
                    </a:lnTo>
                    <a:lnTo>
                      <a:pt x="45" y="157"/>
                    </a:lnTo>
                    <a:lnTo>
                      <a:pt x="46" y="162"/>
                    </a:lnTo>
                    <a:lnTo>
                      <a:pt x="49" y="165"/>
                    </a:lnTo>
                    <a:lnTo>
                      <a:pt x="49" y="169"/>
                    </a:lnTo>
                    <a:lnTo>
                      <a:pt x="50" y="172"/>
                    </a:lnTo>
                    <a:lnTo>
                      <a:pt x="53" y="176"/>
                    </a:lnTo>
                    <a:lnTo>
                      <a:pt x="55" y="179"/>
                    </a:lnTo>
                    <a:lnTo>
                      <a:pt x="56" y="183"/>
                    </a:lnTo>
                    <a:lnTo>
                      <a:pt x="58" y="186"/>
                    </a:lnTo>
                    <a:lnTo>
                      <a:pt x="59" y="189"/>
                    </a:lnTo>
                    <a:lnTo>
                      <a:pt x="60" y="192"/>
                    </a:lnTo>
                    <a:lnTo>
                      <a:pt x="62" y="195"/>
                    </a:lnTo>
                    <a:lnTo>
                      <a:pt x="63" y="199"/>
                    </a:lnTo>
                    <a:lnTo>
                      <a:pt x="65" y="202"/>
                    </a:lnTo>
                    <a:lnTo>
                      <a:pt x="66" y="205"/>
                    </a:lnTo>
                    <a:lnTo>
                      <a:pt x="68" y="206"/>
                    </a:lnTo>
                    <a:lnTo>
                      <a:pt x="69" y="209"/>
                    </a:lnTo>
                    <a:lnTo>
                      <a:pt x="70" y="212"/>
                    </a:lnTo>
                    <a:lnTo>
                      <a:pt x="72" y="215"/>
                    </a:lnTo>
                    <a:lnTo>
                      <a:pt x="73" y="218"/>
                    </a:lnTo>
                    <a:lnTo>
                      <a:pt x="75" y="21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6" name="Freeform 721"/>
              <p:cNvSpPr>
                <a:spLocks/>
              </p:cNvSpPr>
              <p:nvPr/>
            </p:nvSpPr>
            <p:spPr bwMode="auto">
              <a:xfrm>
                <a:off x="4557719" y="4627567"/>
                <a:ext cx="39688" cy="34925"/>
              </a:xfrm>
              <a:custGeom>
                <a:avLst/>
                <a:gdLst>
                  <a:gd name="T0" fmla="*/ 0 w 75"/>
                  <a:gd name="T1" fmla="*/ 0 h 67"/>
                  <a:gd name="T2" fmla="*/ 3 w 75"/>
                  <a:gd name="T3" fmla="*/ 3 h 67"/>
                  <a:gd name="T4" fmla="*/ 4 w 75"/>
                  <a:gd name="T5" fmla="*/ 6 h 67"/>
                  <a:gd name="T6" fmla="*/ 6 w 75"/>
                  <a:gd name="T7" fmla="*/ 9 h 67"/>
                  <a:gd name="T8" fmla="*/ 7 w 75"/>
                  <a:gd name="T9" fmla="*/ 10 h 67"/>
                  <a:gd name="T10" fmla="*/ 8 w 75"/>
                  <a:gd name="T11" fmla="*/ 13 h 67"/>
                  <a:gd name="T12" fmla="*/ 10 w 75"/>
                  <a:gd name="T13" fmla="*/ 13 h 67"/>
                  <a:gd name="T14" fmla="*/ 11 w 75"/>
                  <a:gd name="T15" fmla="*/ 16 h 67"/>
                  <a:gd name="T16" fmla="*/ 13 w 75"/>
                  <a:gd name="T17" fmla="*/ 18 h 67"/>
                  <a:gd name="T18" fmla="*/ 14 w 75"/>
                  <a:gd name="T19" fmla="*/ 21 h 67"/>
                  <a:gd name="T20" fmla="*/ 16 w 75"/>
                  <a:gd name="T21" fmla="*/ 22 h 67"/>
                  <a:gd name="T22" fmla="*/ 17 w 75"/>
                  <a:gd name="T23" fmla="*/ 25 h 67"/>
                  <a:gd name="T24" fmla="*/ 20 w 75"/>
                  <a:gd name="T25" fmla="*/ 26 h 67"/>
                  <a:gd name="T26" fmla="*/ 20 w 75"/>
                  <a:gd name="T27" fmla="*/ 28 h 67"/>
                  <a:gd name="T28" fmla="*/ 21 w 75"/>
                  <a:gd name="T29" fmla="*/ 29 h 67"/>
                  <a:gd name="T30" fmla="*/ 24 w 75"/>
                  <a:gd name="T31" fmla="*/ 31 h 67"/>
                  <a:gd name="T32" fmla="*/ 24 w 75"/>
                  <a:gd name="T33" fmla="*/ 32 h 67"/>
                  <a:gd name="T34" fmla="*/ 27 w 75"/>
                  <a:gd name="T35" fmla="*/ 35 h 67"/>
                  <a:gd name="T36" fmla="*/ 29 w 75"/>
                  <a:gd name="T37" fmla="*/ 36 h 67"/>
                  <a:gd name="T38" fmla="*/ 29 w 75"/>
                  <a:gd name="T39" fmla="*/ 38 h 67"/>
                  <a:gd name="T40" fmla="*/ 31 w 75"/>
                  <a:gd name="T41" fmla="*/ 39 h 67"/>
                  <a:gd name="T42" fmla="*/ 33 w 75"/>
                  <a:gd name="T43" fmla="*/ 39 h 67"/>
                  <a:gd name="T44" fmla="*/ 34 w 75"/>
                  <a:gd name="T45" fmla="*/ 41 h 67"/>
                  <a:gd name="T46" fmla="*/ 36 w 75"/>
                  <a:gd name="T47" fmla="*/ 42 h 67"/>
                  <a:gd name="T48" fmla="*/ 37 w 75"/>
                  <a:gd name="T49" fmla="*/ 44 h 67"/>
                  <a:gd name="T50" fmla="*/ 39 w 75"/>
                  <a:gd name="T51" fmla="*/ 45 h 67"/>
                  <a:gd name="T52" fmla="*/ 40 w 75"/>
                  <a:gd name="T53" fmla="*/ 46 h 67"/>
                  <a:gd name="T54" fmla="*/ 42 w 75"/>
                  <a:gd name="T55" fmla="*/ 48 h 67"/>
                  <a:gd name="T56" fmla="*/ 43 w 75"/>
                  <a:gd name="T57" fmla="*/ 49 h 67"/>
                  <a:gd name="T58" fmla="*/ 44 w 75"/>
                  <a:gd name="T59" fmla="*/ 51 h 67"/>
                  <a:gd name="T60" fmla="*/ 46 w 75"/>
                  <a:gd name="T61" fmla="*/ 52 h 67"/>
                  <a:gd name="T62" fmla="*/ 49 w 75"/>
                  <a:gd name="T63" fmla="*/ 52 h 67"/>
                  <a:gd name="T64" fmla="*/ 50 w 75"/>
                  <a:gd name="T65" fmla="*/ 52 h 67"/>
                  <a:gd name="T66" fmla="*/ 50 w 75"/>
                  <a:gd name="T67" fmla="*/ 54 h 67"/>
                  <a:gd name="T68" fmla="*/ 53 w 75"/>
                  <a:gd name="T69" fmla="*/ 55 h 67"/>
                  <a:gd name="T70" fmla="*/ 55 w 75"/>
                  <a:gd name="T71" fmla="*/ 57 h 67"/>
                  <a:gd name="T72" fmla="*/ 56 w 75"/>
                  <a:gd name="T73" fmla="*/ 57 h 67"/>
                  <a:gd name="T74" fmla="*/ 57 w 75"/>
                  <a:gd name="T75" fmla="*/ 58 h 67"/>
                  <a:gd name="T76" fmla="*/ 59 w 75"/>
                  <a:gd name="T77" fmla="*/ 58 h 67"/>
                  <a:gd name="T78" fmla="*/ 60 w 75"/>
                  <a:gd name="T79" fmla="*/ 59 h 67"/>
                  <a:gd name="T80" fmla="*/ 62 w 75"/>
                  <a:gd name="T81" fmla="*/ 61 h 67"/>
                  <a:gd name="T82" fmla="*/ 63 w 75"/>
                  <a:gd name="T83" fmla="*/ 61 h 67"/>
                  <a:gd name="T84" fmla="*/ 66 w 75"/>
                  <a:gd name="T85" fmla="*/ 62 h 67"/>
                  <a:gd name="T86" fmla="*/ 66 w 75"/>
                  <a:gd name="T87" fmla="*/ 64 h 67"/>
                  <a:gd name="T88" fmla="*/ 67 w 75"/>
                  <a:gd name="T89" fmla="*/ 64 h 67"/>
                  <a:gd name="T90" fmla="*/ 70 w 75"/>
                  <a:gd name="T91" fmla="*/ 65 h 67"/>
                  <a:gd name="T92" fmla="*/ 70 w 75"/>
                  <a:gd name="T93" fmla="*/ 65 h 67"/>
                  <a:gd name="T94" fmla="*/ 73 w 75"/>
                  <a:gd name="T95" fmla="*/ 65 h 67"/>
                  <a:gd name="T96" fmla="*/ 75 w 75"/>
                  <a:gd name="T97" fmla="*/ 65 h 67"/>
                  <a:gd name="T98" fmla="*/ 75 w 7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7">
                    <a:moveTo>
                      <a:pt x="0" y="0"/>
                    </a:moveTo>
                    <a:lnTo>
                      <a:pt x="3" y="3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1" y="16"/>
                    </a:lnTo>
                    <a:lnTo>
                      <a:pt x="13" y="18"/>
                    </a:lnTo>
                    <a:lnTo>
                      <a:pt x="14" y="21"/>
                    </a:lnTo>
                    <a:lnTo>
                      <a:pt x="16" y="22"/>
                    </a:lnTo>
                    <a:lnTo>
                      <a:pt x="17" y="25"/>
                    </a:lnTo>
                    <a:lnTo>
                      <a:pt x="20" y="26"/>
                    </a:lnTo>
                    <a:lnTo>
                      <a:pt x="20" y="28"/>
                    </a:lnTo>
                    <a:lnTo>
                      <a:pt x="21" y="29"/>
                    </a:lnTo>
                    <a:lnTo>
                      <a:pt x="24" y="31"/>
                    </a:lnTo>
                    <a:lnTo>
                      <a:pt x="24" y="32"/>
                    </a:lnTo>
                    <a:lnTo>
                      <a:pt x="27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31" y="39"/>
                    </a:lnTo>
                    <a:lnTo>
                      <a:pt x="33" y="39"/>
                    </a:lnTo>
                    <a:lnTo>
                      <a:pt x="34" y="41"/>
                    </a:lnTo>
                    <a:lnTo>
                      <a:pt x="36" y="42"/>
                    </a:lnTo>
                    <a:lnTo>
                      <a:pt x="37" y="44"/>
                    </a:lnTo>
                    <a:lnTo>
                      <a:pt x="39" y="45"/>
                    </a:lnTo>
                    <a:lnTo>
                      <a:pt x="40" y="46"/>
                    </a:lnTo>
                    <a:lnTo>
                      <a:pt x="42" y="48"/>
                    </a:lnTo>
                    <a:lnTo>
                      <a:pt x="43" y="49"/>
                    </a:lnTo>
                    <a:lnTo>
                      <a:pt x="44" y="51"/>
                    </a:lnTo>
                    <a:lnTo>
                      <a:pt x="46" y="52"/>
                    </a:lnTo>
                    <a:lnTo>
                      <a:pt x="49" y="52"/>
                    </a:lnTo>
                    <a:lnTo>
                      <a:pt x="50" y="52"/>
                    </a:lnTo>
                    <a:lnTo>
                      <a:pt x="50" y="54"/>
                    </a:lnTo>
                    <a:lnTo>
                      <a:pt x="53" y="55"/>
                    </a:lnTo>
                    <a:lnTo>
                      <a:pt x="55" y="57"/>
                    </a:lnTo>
                    <a:lnTo>
                      <a:pt x="56" y="57"/>
                    </a:lnTo>
                    <a:lnTo>
                      <a:pt x="57" y="58"/>
                    </a:lnTo>
                    <a:lnTo>
                      <a:pt x="59" y="58"/>
                    </a:lnTo>
                    <a:lnTo>
                      <a:pt x="60" y="59"/>
                    </a:lnTo>
                    <a:lnTo>
                      <a:pt x="62" y="61"/>
                    </a:lnTo>
                    <a:lnTo>
                      <a:pt x="63" y="61"/>
                    </a:lnTo>
                    <a:lnTo>
                      <a:pt x="66" y="62"/>
                    </a:lnTo>
                    <a:lnTo>
                      <a:pt x="66" y="64"/>
                    </a:lnTo>
                    <a:lnTo>
                      <a:pt x="67" y="64"/>
                    </a:lnTo>
                    <a:lnTo>
                      <a:pt x="70" y="65"/>
                    </a:lnTo>
                    <a:lnTo>
                      <a:pt x="70" y="65"/>
                    </a:lnTo>
                    <a:lnTo>
                      <a:pt x="73" y="65"/>
                    </a:lnTo>
                    <a:lnTo>
                      <a:pt x="75" y="65"/>
                    </a:lnTo>
                    <a:lnTo>
                      <a:pt x="75" y="6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7" name="Freeform 722"/>
              <p:cNvSpPr>
                <a:spLocks/>
              </p:cNvSpPr>
              <p:nvPr/>
            </p:nvSpPr>
            <p:spPr bwMode="auto">
              <a:xfrm>
                <a:off x="4597406" y="4662492"/>
                <a:ext cx="39688" cy="7938"/>
              </a:xfrm>
              <a:custGeom>
                <a:avLst/>
                <a:gdLst>
                  <a:gd name="T0" fmla="*/ 0 w 75"/>
                  <a:gd name="T1" fmla="*/ 0 h 15"/>
                  <a:gd name="T2" fmla="*/ 3 w 75"/>
                  <a:gd name="T3" fmla="*/ 0 h 15"/>
                  <a:gd name="T4" fmla="*/ 4 w 75"/>
                  <a:gd name="T5" fmla="*/ 0 h 15"/>
                  <a:gd name="T6" fmla="*/ 5 w 75"/>
                  <a:gd name="T7" fmla="*/ 1 h 15"/>
                  <a:gd name="T8" fmla="*/ 7 w 75"/>
                  <a:gd name="T9" fmla="*/ 1 h 15"/>
                  <a:gd name="T10" fmla="*/ 8 w 75"/>
                  <a:gd name="T11" fmla="*/ 3 h 15"/>
                  <a:gd name="T12" fmla="*/ 10 w 75"/>
                  <a:gd name="T13" fmla="*/ 3 h 15"/>
                  <a:gd name="T14" fmla="*/ 11 w 75"/>
                  <a:gd name="T15" fmla="*/ 4 h 15"/>
                  <a:gd name="T16" fmla="*/ 13 w 75"/>
                  <a:gd name="T17" fmla="*/ 4 h 15"/>
                  <a:gd name="T18" fmla="*/ 14 w 75"/>
                  <a:gd name="T19" fmla="*/ 4 h 15"/>
                  <a:gd name="T20" fmla="*/ 16 w 75"/>
                  <a:gd name="T21" fmla="*/ 5 h 15"/>
                  <a:gd name="T22" fmla="*/ 17 w 75"/>
                  <a:gd name="T23" fmla="*/ 5 h 15"/>
                  <a:gd name="T24" fmla="*/ 18 w 75"/>
                  <a:gd name="T25" fmla="*/ 5 h 15"/>
                  <a:gd name="T26" fmla="*/ 21 w 75"/>
                  <a:gd name="T27" fmla="*/ 7 h 15"/>
                  <a:gd name="T28" fmla="*/ 21 w 75"/>
                  <a:gd name="T29" fmla="*/ 7 h 15"/>
                  <a:gd name="T30" fmla="*/ 24 w 75"/>
                  <a:gd name="T31" fmla="*/ 8 h 15"/>
                  <a:gd name="T32" fmla="*/ 26 w 75"/>
                  <a:gd name="T33" fmla="*/ 8 h 15"/>
                  <a:gd name="T34" fmla="*/ 26 w 75"/>
                  <a:gd name="T35" fmla="*/ 8 h 15"/>
                  <a:gd name="T36" fmla="*/ 29 w 75"/>
                  <a:gd name="T37" fmla="*/ 8 h 15"/>
                  <a:gd name="T38" fmla="*/ 30 w 75"/>
                  <a:gd name="T39" fmla="*/ 8 h 15"/>
                  <a:gd name="T40" fmla="*/ 30 w 75"/>
                  <a:gd name="T41" fmla="*/ 8 h 15"/>
                  <a:gd name="T42" fmla="*/ 33 w 75"/>
                  <a:gd name="T43" fmla="*/ 8 h 15"/>
                  <a:gd name="T44" fmla="*/ 34 w 75"/>
                  <a:gd name="T45" fmla="*/ 8 h 15"/>
                  <a:gd name="T46" fmla="*/ 36 w 75"/>
                  <a:gd name="T47" fmla="*/ 8 h 15"/>
                  <a:gd name="T48" fmla="*/ 37 w 75"/>
                  <a:gd name="T49" fmla="*/ 10 h 15"/>
                  <a:gd name="T50" fmla="*/ 39 w 75"/>
                  <a:gd name="T51" fmla="*/ 10 h 15"/>
                  <a:gd name="T52" fmla="*/ 40 w 75"/>
                  <a:gd name="T53" fmla="*/ 10 h 15"/>
                  <a:gd name="T54" fmla="*/ 41 w 75"/>
                  <a:gd name="T55" fmla="*/ 10 h 15"/>
                  <a:gd name="T56" fmla="*/ 43 w 75"/>
                  <a:gd name="T57" fmla="*/ 11 h 15"/>
                  <a:gd name="T58" fmla="*/ 44 w 75"/>
                  <a:gd name="T59" fmla="*/ 11 h 15"/>
                  <a:gd name="T60" fmla="*/ 46 w 75"/>
                  <a:gd name="T61" fmla="*/ 11 h 15"/>
                  <a:gd name="T62" fmla="*/ 47 w 75"/>
                  <a:gd name="T63" fmla="*/ 11 h 15"/>
                  <a:gd name="T64" fmla="*/ 50 w 75"/>
                  <a:gd name="T65" fmla="*/ 11 h 15"/>
                  <a:gd name="T66" fmla="*/ 50 w 75"/>
                  <a:gd name="T67" fmla="*/ 11 h 15"/>
                  <a:gd name="T68" fmla="*/ 52 w 75"/>
                  <a:gd name="T69" fmla="*/ 13 h 15"/>
                  <a:gd name="T70" fmla="*/ 54 w 75"/>
                  <a:gd name="T71" fmla="*/ 13 h 15"/>
                  <a:gd name="T72" fmla="*/ 54 w 75"/>
                  <a:gd name="T73" fmla="*/ 13 h 15"/>
                  <a:gd name="T74" fmla="*/ 56 w 75"/>
                  <a:gd name="T75" fmla="*/ 13 h 15"/>
                  <a:gd name="T76" fmla="*/ 59 w 75"/>
                  <a:gd name="T77" fmla="*/ 14 h 15"/>
                  <a:gd name="T78" fmla="*/ 60 w 75"/>
                  <a:gd name="T79" fmla="*/ 14 h 15"/>
                  <a:gd name="T80" fmla="*/ 62 w 75"/>
                  <a:gd name="T81" fmla="*/ 14 h 15"/>
                  <a:gd name="T82" fmla="*/ 63 w 75"/>
                  <a:gd name="T83" fmla="*/ 14 h 15"/>
                  <a:gd name="T84" fmla="*/ 65 w 75"/>
                  <a:gd name="T85" fmla="*/ 14 h 15"/>
                  <a:gd name="T86" fmla="*/ 66 w 75"/>
                  <a:gd name="T87" fmla="*/ 14 h 15"/>
                  <a:gd name="T88" fmla="*/ 67 w 75"/>
                  <a:gd name="T89" fmla="*/ 14 h 15"/>
                  <a:gd name="T90" fmla="*/ 69 w 75"/>
                  <a:gd name="T91" fmla="*/ 14 h 15"/>
                  <a:gd name="T92" fmla="*/ 70 w 75"/>
                  <a:gd name="T93" fmla="*/ 14 h 15"/>
                  <a:gd name="T94" fmla="*/ 72 w 75"/>
                  <a:gd name="T95" fmla="*/ 15 h 15"/>
                  <a:gd name="T96" fmla="*/ 73 w 75"/>
                  <a:gd name="T97" fmla="*/ 15 h 15"/>
                  <a:gd name="T98" fmla="*/ 75 w 7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9" y="8"/>
                    </a:lnTo>
                    <a:lnTo>
                      <a:pt x="30" y="8"/>
                    </a:lnTo>
                    <a:lnTo>
                      <a:pt x="30" y="8"/>
                    </a:lnTo>
                    <a:lnTo>
                      <a:pt x="33" y="8"/>
                    </a:lnTo>
                    <a:lnTo>
                      <a:pt x="34" y="8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3" y="11"/>
                    </a:lnTo>
                    <a:lnTo>
                      <a:pt x="44" y="11"/>
                    </a:lnTo>
                    <a:lnTo>
                      <a:pt x="46" y="11"/>
                    </a:lnTo>
                    <a:lnTo>
                      <a:pt x="47" y="11"/>
                    </a:lnTo>
                    <a:lnTo>
                      <a:pt x="50" y="11"/>
                    </a:lnTo>
                    <a:lnTo>
                      <a:pt x="50" y="11"/>
                    </a:lnTo>
                    <a:lnTo>
                      <a:pt x="52" y="13"/>
                    </a:lnTo>
                    <a:lnTo>
                      <a:pt x="54" y="13"/>
                    </a:lnTo>
                    <a:lnTo>
                      <a:pt x="54" y="13"/>
                    </a:lnTo>
                    <a:lnTo>
                      <a:pt x="56" y="13"/>
                    </a:lnTo>
                    <a:lnTo>
                      <a:pt x="59" y="14"/>
                    </a:lnTo>
                    <a:lnTo>
                      <a:pt x="60" y="14"/>
                    </a:lnTo>
                    <a:lnTo>
                      <a:pt x="62" y="14"/>
                    </a:lnTo>
                    <a:lnTo>
                      <a:pt x="63" y="14"/>
                    </a:lnTo>
                    <a:lnTo>
                      <a:pt x="65" y="14"/>
                    </a:lnTo>
                    <a:lnTo>
                      <a:pt x="66" y="14"/>
                    </a:lnTo>
                    <a:lnTo>
                      <a:pt x="67" y="14"/>
                    </a:lnTo>
                    <a:lnTo>
                      <a:pt x="69" y="14"/>
                    </a:lnTo>
                    <a:lnTo>
                      <a:pt x="70" y="14"/>
                    </a:lnTo>
                    <a:lnTo>
                      <a:pt x="72" y="15"/>
                    </a:lnTo>
                    <a:lnTo>
                      <a:pt x="73" y="15"/>
                    </a:lnTo>
                    <a:lnTo>
                      <a:pt x="75" y="1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8" name="Freeform 723"/>
              <p:cNvSpPr>
                <a:spLocks/>
              </p:cNvSpPr>
              <p:nvPr/>
            </p:nvSpPr>
            <p:spPr bwMode="auto">
              <a:xfrm>
                <a:off x="4637094" y="4670430"/>
                <a:ext cx="41275" cy="1588"/>
              </a:xfrm>
              <a:custGeom>
                <a:avLst/>
                <a:gdLst>
                  <a:gd name="T0" fmla="*/ 0 w 76"/>
                  <a:gd name="T1" fmla="*/ 0 h 3"/>
                  <a:gd name="T2" fmla="*/ 1 w 76"/>
                  <a:gd name="T3" fmla="*/ 0 h 3"/>
                  <a:gd name="T4" fmla="*/ 2 w 76"/>
                  <a:gd name="T5" fmla="*/ 0 h 3"/>
                  <a:gd name="T6" fmla="*/ 5 w 76"/>
                  <a:gd name="T7" fmla="*/ 0 h 3"/>
                  <a:gd name="T8" fmla="*/ 5 w 76"/>
                  <a:gd name="T9" fmla="*/ 0 h 3"/>
                  <a:gd name="T10" fmla="*/ 8 w 76"/>
                  <a:gd name="T11" fmla="*/ 0 h 3"/>
                  <a:gd name="T12" fmla="*/ 10 w 76"/>
                  <a:gd name="T13" fmla="*/ 2 h 3"/>
                  <a:gd name="T14" fmla="*/ 10 w 76"/>
                  <a:gd name="T15" fmla="*/ 2 h 3"/>
                  <a:gd name="T16" fmla="*/ 13 w 76"/>
                  <a:gd name="T17" fmla="*/ 2 h 3"/>
                  <a:gd name="T18" fmla="*/ 14 w 76"/>
                  <a:gd name="T19" fmla="*/ 2 h 3"/>
                  <a:gd name="T20" fmla="*/ 15 w 76"/>
                  <a:gd name="T21" fmla="*/ 2 h 3"/>
                  <a:gd name="T22" fmla="*/ 17 w 76"/>
                  <a:gd name="T23" fmla="*/ 2 h 3"/>
                  <a:gd name="T24" fmla="*/ 18 w 76"/>
                  <a:gd name="T25" fmla="*/ 2 h 3"/>
                  <a:gd name="T26" fmla="*/ 20 w 76"/>
                  <a:gd name="T27" fmla="*/ 2 h 3"/>
                  <a:gd name="T28" fmla="*/ 21 w 76"/>
                  <a:gd name="T29" fmla="*/ 2 h 3"/>
                  <a:gd name="T30" fmla="*/ 23 w 76"/>
                  <a:gd name="T31" fmla="*/ 2 h 3"/>
                  <a:gd name="T32" fmla="*/ 24 w 76"/>
                  <a:gd name="T33" fmla="*/ 2 h 3"/>
                  <a:gd name="T34" fmla="*/ 26 w 76"/>
                  <a:gd name="T35" fmla="*/ 2 h 3"/>
                  <a:gd name="T36" fmla="*/ 27 w 76"/>
                  <a:gd name="T37" fmla="*/ 2 h 3"/>
                  <a:gd name="T38" fmla="*/ 30 w 76"/>
                  <a:gd name="T39" fmla="*/ 2 h 3"/>
                  <a:gd name="T40" fmla="*/ 31 w 76"/>
                  <a:gd name="T41" fmla="*/ 2 h 3"/>
                  <a:gd name="T42" fmla="*/ 31 w 76"/>
                  <a:gd name="T43" fmla="*/ 2 h 3"/>
                  <a:gd name="T44" fmla="*/ 34 w 76"/>
                  <a:gd name="T45" fmla="*/ 2 h 3"/>
                  <a:gd name="T46" fmla="*/ 36 w 76"/>
                  <a:gd name="T47" fmla="*/ 3 h 3"/>
                  <a:gd name="T48" fmla="*/ 37 w 76"/>
                  <a:gd name="T49" fmla="*/ 3 h 3"/>
                  <a:gd name="T50" fmla="*/ 38 w 76"/>
                  <a:gd name="T51" fmla="*/ 3 h 3"/>
                  <a:gd name="T52" fmla="*/ 40 w 76"/>
                  <a:gd name="T53" fmla="*/ 3 h 3"/>
                  <a:gd name="T54" fmla="*/ 41 w 76"/>
                  <a:gd name="T55" fmla="*/ 3 h 3"/>
                  <a:gd name="T56" fmla="*/ 43 w 76"/>
                  <a:gd name="T57" fmla="*/ 3 h 3"/>
                  <a:gd name="T58" fmla="*/ 44 w 76"/>
                  <a:gd name="T59" fmla="*/ 3 h 3"/>
                  <a:gd name="T60" fmla="*/ 46 w 76"/>
                  <a:gd name="T61" fmla="*/ 3 h 3"/>
                  <a:gd name="T62" fmla="*/ 47 w 76"/>
                  <a:gd name="T63" fmla="*/ 3 h 3"/>
                  <a:gd name="T64" fmla="*/ 49 w 76"/>
                  <a:gd name="T65" fmla="*/ 3 h 3"/>
                  <a:gd name="T66" fmla="*/ 51 w 76"/>
                  <a:gd name="T67" fmla="*/ 3 h 3"/>
                  <a:gd name="T68" fmla="*/ 51 w 76"/>
                  <a:gd name="T69" fmla="*/ 3 h 3"/>
                  <a:gd name="T70" fmla="*/ 54 w 76"/>
                  <a:gd name="T71" fmla="*/ 3 h 3"/>
                  <a:gd name="T72" fmla="*/ 56 w 76"/>
                  <a:gd name="T73" fmla="*/ 3 h 3"/>
                  <a:gd name="T74" fmla="*/ 56 w 76"/>
                  <a:gd name="T75" fmla="*/ 3 h 3"/>
                  <a:gd name="T76" fmla="*/ 59 w 76"/>
                  <a:gd name="T77" fmla="*/ 3 h 3"/>
                  <a:gd name="T78" fmla="*/ 60 w 76"/>
                  <a:gd name="T79" fmla="*/ 3 h 3"/>
                  <a:gd name="T80" fmla="*/ 62 w 76"/>
                  <a:gd name="T81" fmla="*/ 3 h 3"/>
                  <a:gd name="T82" fmla="*/ 63 w 76"/>
                  <a:gd name="T83" fmla="*/ 3 h 3"/>
                  <a:gd name="T84" fmla="*/ 64 w 76"/>
                  <a:gd name="T85" fmla="*/ 3 h 3"/>
                  <a:gd name="T86" fmla="*/ 66 w 76"/>
                  <a:gd name="T87" fmla="*/ 3 h 3"/>
                  <a:gd name="T88" fmla="*/ 67 w 76"/>
                  <a:gd name="T89" fmla="*/ 3 h 3"/>
                  <a:gd name="T90" fmla="*/ 69 w 76"/>
                  <a:gd name="T91" fmla="*/ 3 h 3"/>
                  <a:gd name="T92" fmla="*/ 70 w 76"/>
                  <a:gd name="T93" fmla="*/ 3 h 3"/>
                  <a:gd name="T94" fmla="*/ 72 w 76"/>
                  <a:gd name="T95" fmla="*/ 3 h 3"/>
                  <a:gd name="T96" fmla="*/ 73 w 76"/>
                  <a:gd name="T97" fmla="*/ 3 h 3"/>
                  <a:gd name="T98" fmla="*/ 76 w 76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3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6" y="3"/>
                    </a:lnTo>
                    <a:lnTo>
                      <a:pt x="47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1" y="3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6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3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7" y="3"/>
                    </a:lnTo>
                    <a:lnTo>
                      <a:pt x="69" y="3"/>
                    </a:lnTo>
                    <a:lnTo>
                      <a:pt x="70" y="3"/>
                    </a:lnTo>
                    <a:lnTo>
                      <a:pt x="72" y="3"/>
                    </a:lnTo>
                    <a:lnTo>
                      <a:pt x="73" y="3"/>
                    </a:lnTo>
                    <a:lnTo>
                      <a:pt x="76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0" name="Freeform 725"/>
              <p:cNvSpPr>
                <a:spLocks/>
              </p:cNvSpPr>
              <p:nvPr/>
            </p:nvSpPr>
            <p:spPr bwMode="auto">
              <a:xfrm>
                <a:off x="4718056" y="4672017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0 w 75"/>
                  <a:gd name="T3" fmla="*/ 3 h 3"/>
                  <a:gd name="T4" fmla="*/ 3 w 75"/>
                  <a:gd name="T5" fmla="*/ 3 h 3"/>
                  <a:gd name="T6" fmla="*/ 4 w 75"/>
                  <a:gd name="T7" fmla="*/ 3 h 3"/>
                  <a:gd name="T8" fmla="*/ 6 w 75"/>
                  <a:gd name="T9" fmla="*/ 3 h 3"/>
                  <a:gd name="T10" fmla="*/ 7 w 75"/>
                  <a:gd name="T11" fmla="*/ 3 h 3"/>
                  <a:gd name="T12" fmla="*/ 8 w 75"/>
                  <a:gd name="T13" fmla="*/ 3 h 3"/>
                  <a:gd name="T14" fmla="*/ 10 w 75"/>
                  <a:gd name="T15" fmla="*/ 3 h 3"/>
                  <a:gd name="T16" fmla="*/ 11 w 75"/>
                  <a:gd name="T17" fmla="*/ 3 h 3"/>
                  <a:gd name="T18" fmla="*/ 13 w 75"/>
                  <a:gd name="T19" fmla="*/ 3 h 3"/>
                  <a:gd name="T20" fmla="*/ 14 w 75"/>
                  <a:gd name="T21" fmla="*/ 3 h 3"/>
                  <a:gd name="T22" fmla="*/ 17 w 75"/>
                  <a:gd name="T23" fmla="*/ 3 h 3"/>
                  <a:gd name="T24" fmla="*/ 17 w 75"/>
                  <a:gd name="T25" fmla="*/ 3 h 3"/>
                  <a:gd name="T26" fmla="*/ 19 w 75"/>
                  <a:gd name="T27" fmla="*/ 0 h 3"/>
                  <a:gd name="T28" fmla="*/ 21 w 75"/>
                  <a:gd name="T29" fmla="*/ 0 h 3"/>
                  <a:gd name="T30" fmla="*/ 21 w 75"/>
                  <a:gd name="T31" fmla="*/ 0 h 3"/>
                  <a:gd name="T32" fmla="*/ 24 w 75"/>
                  <a:gd name="T33" fmla="*/ 0 h 3"/>
                  <a:gd name="T34" fmla="*/ 26 w 75"/>
                  <a:gd name="T35" fmla="*/ 0 h 3"/>
                  <a:gd name="T36" fmla="*/ 26 w 75"/>
                  <a:gd name="T37" fmla="*/ 0 h 3"/>
                  <a:gd name="T38" fmla="*/ 29 w 75"/>
                  <a:gd name="T39" fmla="*/ 0 h 3"/>
                  <a:gd name="T40" fmla="*/ 30 w 75"/>
                  <a:gd name="T41" fmla="*/ 0 h 3"/>
                  <a:gd name="T42" fmla="*/ 32 w 75"/>
                  <a:gd name="T43" fmla="*/ 0 h 3"/>
                  <a:gd name="T44" fmla="*/ 33 w 75"/>
                  <a:gd name="T45" fmla="*/ 0 h 3"/>
                  <a:gd name="T46" fmla="*/ 34 w 75"/>
                  <a:gd name="T47" fmla="*/ 0 h 3"/>
                  <a:gd name="T48" fmla="*/ 36 w 75"/>
                  <a:gd name="T49" fmla="*/ 0 h 3"/>
                  <a:gd name="T50" fmla="*/ 37 w 75"/>
                  <a:gd name="T51" fmla="*/ 0 h 3"/>
                  <a:gd name="T52" fmla="*/ 39 w 75"/>
                  <a:gd name="T53" fmla="*/ 0 h 3"/>
                  <a:gd name="T54" fmla="*/ 42 w 75"/>
                  <a:gd name="T55" fmla="*/ 0 h 3"/>
                  <a:gd name="T56" fmla="*/ 42 w 75"/>
                  <a:gd name="T57" fmla="*/ 0 h 3"/>
                  <a:gd name="T58" fmla="*/ 43 w 75"/>
                  <a:gd name="T59" fmla="*/ 0 h 3"/>
                  <a:gd name="T60" fmla="*/ 46 w 75"/>
                  <a:gd name="T61" fmla="*/ 0 h 3"/>
                  <a:gd name="T62" fmla="*/ 46 w 75"/>
                  <a:gd name="T63" fmla="*/ 0 h 3"/>
                  <a:gd name="T64" fmla="*/ 49 w 75"/>
                  <a:gd name="T65" fmla="*/ 0 h 3"/>
                  <a:gd name="T66" fmla="*/ 50 w 75"/>
                  <a:gd name="T67" fmla="*/ 0 h 3"/>
                  <a:gd name="T68" fmla="*/ 52 w 75"/>
                  <a:gd name="T69" fmla="*/ 0 h 3"/>
                  <a:gd name="T70" fmla="*/ 53 w 75"/>
                  <a:gd name="T71" fmla="*/ 0 h 3"/>
                  <a:gd name="T72" fmla="*/ 55 w 75"/>
                  <a:gd name="T73" fmla="*/ 0 h 3"/>
                  <a:gd name="T74" fmla="*/ 56 w 75"/>
                  <a:gd name="T75" fmla="*/ 0 h 3"/>
                  <a:gd name="T76" fmla="*/ 57 w 75"/>
                  <a:gd name="T77" fmla="*/ 0 h 3"/>
                  <a:gd name="T78" fmla="*/ 59 w 75"/>
                  <a:gd name="T79" fmla="*/ 0 h 3"/>
                  <a:gd name="T80" fmla="*/ 60 w 75"/>
                  <a:gd name="T81" fmla="*/ 0 h 3"/>
                  <a:gd name="T82" fmla="*/ 63 w 75"/>
                  <a:gd name="T83" fmla="*/ 0 h 3"/>
                  <a:gd name="T84" fmla="*/ 63 w 75"/>
                  <a:gd name="T85" fmla="*/ 0 h 3"/>
                  <a:gd name="T86" fmla="*/ 65 w 75"/>
                  <a:gd name="T87" fmla="*/ 0 h 3"/>
                  <a:gd name="T88" fmla="*/ 68 w 75"/>
                  <a:gd name="T89" fmla="*/ 0 h 3"/>
                  <a:gd name="T90" fmla="*/ 68 w 75"/>
                  <a:gd name="T91" fmla="*/ 0 h 3"/>
                  <a:gd name="T92" fmla="*/ 70 w 75"/>
                  <a:gd name="T93" fmla="*/ 0 h 3"/>
                  <a:gd name="T94" fmla="*/ 72 w 75"/>
                  <a:gd name="T95" fmla="*/ 0 h 3"/>
                  <a:gd name="T96" fmla="*/ 72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0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3" name="Freeform 728"/>
              <p:cNvSpPr>
                <a:spLocks/>
              </p:cNvSpPr>
              <p:nvPr/>
            </p:nvSpPr>
            <p:spPr bwMode="auto">
              <a:xfrm>
                <a:off x="4835531" y="4670430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6 w 75"/>
                  <a:gd name="T9" fmla="*/ 3 h 3"/>
                  <a:gd name="T10" fmla="*/ 9 w 75"/>
                  <a:gd name="T11" fmla="*/ 3 h 3"/>
                  <a:gd name="T12" fmla="*/ 11 w 75"/>
                  <a:gd name="T13" fmla="*/ 3 h 3"/>
                  <a:gd name="T14" fmla="*/ 11 w 75"/>
                  <a:gd name="T15" fmla="*/ 3 h 3"/>
                  <a:gd name="T16" fmla="*/ 13 w 75"/>
                  <a:gd name="T17" fmla="*/ 3 h 3"/>
                  <a:gd name="T18" fmla="*/ 15 w 75"/>
                  <a:gd name="T19" fmla="*/ 3 h 3"/>
                  <a:gd name="T20" fmla="*/ 16 w 75"/>
                  <a:gd name="T21" fmla="*/ 3 h 3"/>
                  <a:gd name="T22" fmla="*/ 18 w 75"/>
                  <a:gd name="T23" fmla="*/ 3 h 3"/>
                  <a:gd name="T24" fmla="*/ 19 w 75"/>
                  <a:gd name="T25" fmla="*/ 3 h 3"/>
                  <a:gd name="T26" fmla="*/ 21 w 75"/>
                  <a:gd name="T27" fmla="*/ 3 h 3"/>
                  <a:gd name="T28" fmla="*/ 22 w 75"/>
                  <a:gd name="T29" fmla="*/ 3 h 3"/>
                  <a:gd name="T30" fmla="*/ 24 w 75"/>
                  <a:gd name="T31" fmla="*/ 3 h 3"/>
                  <a:gd name="T32" fmla="*/ 25 w 75"/>
                  <a:gd name="T33" fmla="*/ 3 h 3"/>
                  <a:gd name="T34" fmla="*/ 26 w 75"/>
                  <a:gd name="T35" fmla="*/ 3 h 3"/>
                  <a:gd name="T36" fmla="*/ 28 w 75"/>
                  <a:gd name="T37" fmla="*/ 3 h 3"/>
                  <a:gd name="T38" fmla="*/ 29 w 75"/>
                  <a:gd name="T39" fmla="*/ 3 h 3"/>
                  <a:gd name="T40" fmla="*/ 31 w 75"/>
                  <a:gd name="T41" fmla="*/ 3 h 3"/>
                  <a:gd name="T42" fmla="*/ 32 w 75"/>
                  <a:gd name="T43" fmla="*/ 3 h 3"/>
                  <a:gd name="T44" fmla="*/ 34 w 75"/>
                  <a:gd name="T45" fmla="*/ 3 h 3"/>
                  <a:gd name="T46" fmla="*/ 35 w 75"/>
                  <a:gd name="T47" fmla="*/ 3 h 3"/>
                  <a:gd name="T48" fmla="*/ 38 w 75"/>
                  <a:gd name="T49" fmla="*/ 3 h 3"/>
                  <a:gd name="T50" fmla="*/ 39 w 75"/>
                  <a:gd name="T51" fmla="*/ 3 h 3"/>
                  <a:gd name="T52" fmla="*/ 41 w 75"/>
                  <a:gd name="T53" fmla="*/ 3 h 3"/>
                  <a:gd name="T54" fmla="*/ 42 w 75"/>
                  <a:gd name="T55" fmla="*/ 3 h 3"/>
                  <a:gd name="T56" fmla="*/ 44 w 75"/>
                  <a:gd name="T57" fmla="*/ 3 h 3"/>
                  <a:gd name="T58" fmla="*/ 45 w 75"/>
                  <a:gd name="T59" fmla="*/ 3 h 3"/>
                  <a:gd name="T60" fmla="*/ 47 w 75"/>
                  <a:gd name="T61" fmla="*/ 3 h 3"/>
                  <a:gd name="T62" fmla="*/ 48 w 75"/>
                  <a:gd name="T63" fmla="*/ 3 h 3"/>
                  <a:gd name="T64" fmla="*/ 49 w 75"/>
                  <a:gd name="T65" fmla="*/ 0 h 3"/>
                  <a:gd name="T66" fmla="*/ 51 w 75"/>
                  <a:gd name="T67" fmla="*/ 0 h 3"/>
                  <a:gd name="T68" fmla="*/ 52 w 75"/>
                  <a:gd name="T69" fmla="*/ 0 h 3"/>
                  <a:gd name="T70" fmla="*/ 55 w 75"/>
                  <a:gd name="T71" fmla="*/ 0 h 3"/>
                  <a:gd name="T72" fmla="*/ 57 w 75"/>
                  <a:gd name="T73" fmla="*/ 0 h 3"/>
                  <a:gd name="T74" fmla="*/ 57 w 75"/>
                  <a:gd name="T75" fmla="*/ 0 h 3"/>
                  <a:gd name="T76" fmla="*/ 60 w 75"/>
                  <a:gd name="T77" fmla="*/ 0 h 3"/>
                  <a:gd name="T78" fmla="*/ 61 w 75"/>
                  <a:gd name="T79" fmla="*/ 0 h 3"/>
                  <a:gd name="T80" fmla="*/ 62 w 75"/>
                  <a:gd name="T81" fmla="*/ 0 h 3"/>
                  <a:gd name="T82" fmla="*/ 64 w 75"/>
                  <a:gd name="T83" fmla="*/ 0 h 3"/>
                  <a:gd name="T84" fmla="*/ 65 w 75"/>
                  <a:gd name="T85" fmla="*/ 0 h 3"/>
                  <a:gd name="T86" fmla="*/ 67 w 75"/>
                  <a:gd name="T87" fmla="*/ 0 h 3"/>
                  <a:gd name="T88" fmla="*/ 68 w 75"/>
                  <a:gd name="T89" fmla="*/ 0 h 3"/>
                  <a:gd name="T90" fmla="*/ 70 w 75"/>
                  <a:gd name="T91" fmla="*/ 0 h 3"/>
                  <a:gd name="T92" fmla="*/ 71 w 75"/>
                  <a:gd name="T93" fmla="*/ 0 h 3"/>
                  <a:gd name="T94" fmla="*/ 73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7" y="3"/>
                    </a:lnTo>
                    <a:lnTo>
                      <a:pt x="48" y="3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4" name="Freeform 729"/>
              <p:cNvSpPr>
                <a:spLocks/>
              </p:cNvSpPr>
              <p:nvPr/>
            </p:nvSpPr>
            <p:spPr bwMode="auto">
              <a:xfrm>
                <a:off x="4875219" y="4670430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9 w 75"/>
                  <a:gd name="T7" fmla="*/ 10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5 w 75"/>
                  <a:gd name="T23" fmla="*/ 35 w 75"/>
                  <a:gd name="T24" fmla="*/ 36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5" name="Freeform 730"/>
              <p:cNvSpPr>
                <a:spLocks/>
              </p:cNvSpPr>
              <p:nvPr/>
            </p:nvSpPr>
            <p:spPr bwMode="auto">
              <a:xfrm>
                <a:off x="4914906" y="4670430"/>
                <a:ext cx="39688" cy="0"/>
              </a:xfrm>
              <a:custGeom>
                <a:avLst/>
                <a:gdLst>
                  <a:gd name="T0" fmla="*/ 0 w 75"/>
                  <a:gd name="T1" fmla="*/ 2 h 2"/>
                  <a:gd name="T2" fmla="*/ 2 w 75"/>
                  <a:gd name="T3" fmla="*/ 1 h 2"/>
                  <a:gd name="T4" fmla="*/ 3 w 75"/>
                  <a:gd name="T5" fmla="*/ 1 h 2"/>
                  <a:gd name="T6" fmla="*/ 5 w 75"/>
                  <a:gd name="T7" fmla="*/ 1 h 2"/>
                  <a:gd name="T8" fmla="*/ 6 w 75"/>
                  <a:gd name="T9" fmla="*/ 1 h 2"/>
                  <a:gd name="T10" fmla="*/ 7 w 75"/>
                  <a:gd name="T11" fmla="*/ 1 h 2"/>
                  <a:gd name="T12" fmla="*/ 9 w 75"/>
                  <a:gd name="T13" fmla="*/ 1 h 2"/>
                  <a:gd name="T14" fmla="*/ 10 w 75"/>
                  <a:gd name="T15" fmla="*/ 1 h 2"/>
                  <a:gd name="T16" fmla="*/ 12 w 75"/>
                  <a:gd name="T17" fmla="*/ 1 h 2"/>
                  <a:gd name="T18" fmla="*/ 13 w 75"/>
                  <a:gd name="T19" fmla="*/ 1 h 2"/>
                  <a:gd name="T20" fmla="*/ 15 w 75"/>
                  <a:gd name="T21" fmla="*/ 1 h 2"/>
                  <a:gd name="T22" fmla="*/ 16 w 75"/>
                  <a:gd name="T23" fmla="*/ 1 h 2"/>
                  <a:gd name="T24" fmla="*/ 19 w 75"/>
                  <a:gd name="T25" fmla="*/ 1 h 2"/>
                  <a:gd name="T26" fmla="*/ 19 w 75"/>
                  <a:gd name="T27" fmla="*/ 1 h 2"/>
                  <a:gd name="T28" fmla="*/ 22 w 75"/>
                  <a:gd name="T29" fmla="*/ 1 h 2"/>
                  <a:gd name="T30" fmla="*/ 23 w 75"/>
                  <a:gd name="T31" fmla="*/ 1 h 2"/>
                  <a:gd name="T32" fmla="*/ 25 w 75"/>
                  <a:gd name="T33" fmla="*/ 1 h 2"/>
                  <a:gd name="T34" fmla="*/ 26 w 75"/>
                  <a:gd name="T35" fmla="*/ 1 h 2"/>
                  <a:gd name="T36" fmla="*/ 28 w 75"/>
                  <a:gd name="T37" fmla="*/ 1 h 2"/>
                  <a:gd name="T38" fmla="*/ 29 w 75"/>
                  <a:gd name="T39" fmla="*/ 1 h 2"/>
                  <a:gd name="T40" fmla="*/ 31 w 75"/>
                  <a:gd name="T41" fmla="*/ 1 h 2"/>
                  <a:gd name="T42" fmla="*/ 32 w 75"/>
                  <a:gd name="T43" fmla="*/ 1 h 2"/>
                  <a:gd name="T44" fmla="*/ 33 w 75"/>
                  <a:gd name="T45" fmla="*/ 0 h 2"/>
                  <a:gd name="T46" fmla="*/ 36 w 75"/>
                  <a:gd name="T47" fmla="*/ 0 h 2"/>
                  <a:gd name="T48" fmla="*/ 36 w 75"/>
                  <a:gd name="T49" fmla="*/ 0 h 2"/>
                  <a:gd name="T50" fmla="*/ 38 w 75"/>
                  <a:gd name="T51" fmla="*/ 0 h 2"/>
                  <a:gd name="T52" fmla="*/ 41 w 75"/>
                  <a:gd name="T53" fmla="*/ 0 h 2"/>
                  <a:gd name="T54" fmla="*/ 41 w 75"/>
                  <a:gd name="T55" fmla="*/ 0 h 2"/>
                  <a:gd name="T56" fmla="*/ 43 w 75"/>
                  <a:gd name="T57" fmla="*/ 0 h 2"/>
                  <a:gd name="T58" fmla="*/ 45 w 75"/>
                  <a:gd name="T59" fmla="*/ 0 h 2"/>
                  <a:gd name="T60" fmla="*/ 46 w 75"/>
                  <a:gd name="T61" fmla="*/ 0 h 2"/>
                  <a:gd name="T62" fmla="*/ 48 w 75"/>
                  <a:gd name="T63" fmla="*/ 0 h 2"/>
                  <a:gd name="T64" fmla="*/ 49 w 75"/>
                  <a:gd name="T65" fmla="*/ 0 h 2"/>
                  <a:gd name="T66" fmla="*/ 51 w 75"/>
                  <a:gd name="T67" fmla="*/ 0 h 2"/>
                  <a:gd name="T68" fmla="*/ 52 w 75"/>
                  <a:gd name="T69" fmla="*/ 0 h 2"/>
                  <a:gd name="T70" fmla="*/ 54 w 75"/>
                  <a:gd name="T71" fmla="*/ 0 h 2"/>
                  <a:gd name="T72" fmla="*/ 55 w 75"/>
                  <a:gd name="T73" fmla="*/ 0 h 2"/>
                  <a:gd name="T74" fmla="*/ 56 w 75"/>
                  <a:gd name="T75" fmla="*/ 0 h 2"/>
                  <a:gd name="T76" fmla="*/ 58 w 75"/>
                  <a:gd name="T77" fmla="*/ 0 h 2"/>
                  <a:gd name="T78" fmla="*/ 59 w 75"/>
                  <a:gd name="T79" fmla="*/ 0 h 2"/>
                  <a:gd name="T80" fmla="*/ 61 w 75"/>
                  <a:gd name="T81" fmla="*/ 0 h 2"/>
                  <a:gd name="T82" fmla="*/ 62 w 75"/>
                  <a:gd name="T83" fmla="*/ 0 h 2"/>
                  <a:gd name="T84" fmla="*/ 65 w 75"/>
                  <a:gd name="T85" fmla="*/ 0 h 2"/>
                  <a:gd name="T86" fmla="*/ 65 w 75"/>
                  <a:gd name="T87" fmla="*/ 0 h 2"/>
                  <a:gd name="T88" fmla="*/ 68 w 75"/>
                  <a:gd name="T89" fmla="*/ 0 h 2"/>
                  <a:gd name="T90" fmla="*/ 69 w 75"/>
                  <a:gd name="T91" fmla="*/ 0 h 2"/>
                  <a:gd name="T92" fmla="*/ 71 w 75"/>
                  <a:gd name="T93" fmla="*/ 0 h 2"/>
                  <a:gd name="T94" fmla="*/ 72 w 75"/>
                  <a:gd name="T95" fmla="*/ 0 h 2"/>
                  <a:gd name="T96" fmla="*/ 74 w 75"/>
                  <a:gd name="T97" fmla="*/ 0 h 2"/>
                  <a:gd name="T98" fmla="*/ 75 w 7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">
                    <a:moveTo>
                      <a:pt x="0" y="2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76" name="Freeform 731"/>
            <p:cNvSpPr>
              <a:spLocks/>
            </p:cNvSpPr>
            <p:nvPr/>
          </p:nvSpPr>
          <p:spPr bwMode="auto">
            <a:xfrm>
              <a:off x="4954594" y="4668842"/>
              <a:ext cx="39688" cy="1588"/>
            </a:xfrm>
            <a:custGeom>
              <a:avLst/>
              <a:gdLst>
                <a:gd name="T0" fmla="*/ 0 w 75"/>
                <a:gd name="T1" fmla="*/ 3 h 3"/>
                <a:gd name="T2" fmla="*/ 2 w 75"/>
                <a:gd name="T3" fmla="*/ 3 h 3"/>
                <a:gd name="T4" fmla="*/ 3 w 75"/>
                <a:gd name="T5" fmla="*/ 3 h 3"/>
                <a:gd name="T6" fmla="*/ 4 w 75"/>
                <a:gd name="T7" fmla="*/ 3 h 3"/>
                <a:gd name="T8" fmla="*/ 7 w 75"/>
                <a:gd name="T9" fmla="*/ 3 h 3"/>
                <a:gd name="T10" fmla="*/ 7 w 75"/>
                <a:gd name="T11" fmla="*/ 3 h 3"/>
                <a:gd name="T12" fmla="*/ 9 w 75"/>
                <a:gd name="T13" fmla="*/ 3 h 3"/>
                <a:gd name="T14" fmla="*/ 12 w 75"/>
                <a:gd name="T15" fmla="*/ 3 h 3"/>
                <a:gd name="T16" fmla="*/ 12 w 75"/>
                <a:gd name="T17" fmla="*/ 3 h 3"/>
                <a:gd name="T18" fmla="*/ 15 w 75"/>
                <a:gd name="T19" fmla="*/ 3 h 3"/>
                <a:gd name="T20" fmla="*/ 16 w 75"/>
                <a:gd name="T21" fmla="*/ 3 h 3"/>
                <a:gd name="T22" fmla="*/ 16 w 75"/>
                <a:gd name="T23" fmla="*/ 3 h 3"/>
                <a:gd name="T24" fmla="*/ 19 w 75"/>
                <a:gd name="T25" fmla="*/ 3 h 3"/>
                <a:gd name="T26" fmla="*/ 20 w 75"/>
                <a:gd name="T27" fmla="*/ 3 h 3"/>
                <a:gd name="T28" fmla="*/ 22 w 75"/>
                <a:gd name="T29" fmla="*/ 3 h 3"/>
                <a:gd name="T30" fmla="*/ 23 w 75"/>
                <a:gd name="T31" fmla="*/ 3 h 3"/>
                <a:gd name="T32" fmla="*/ 25 w 75"/>
                <a:gd name="T33" fmla="*/ 1 h 3"/>
                <a:gd name="T34" fmla="*/ 26 w 75"/>
                <a:gd name="T35" fmla="*/ 1 h 3"/>
                <a:gd name="T36" fmla="*/ 28 w 75"/>
                <a:gd name="T37" fmla="*/ 1 h 3"/>
                <a:gd name="T38" fmla="*/ 29 w 75"/>
                <a:gd name="T39" fmla="*/ 1 h 3"/>
                <a:gd name="T40" fmla="*/ 30 w 75"/>
                <a:gd name="T41" fmla="*/ 1 h 3"/>
                <a:gd name="T42" fmla="*/ 32 w 75"/>
                <a:gd name="T43" fmla="*/ 1 h 3"/>
                <a:gd name="T44" fmla="*/ 33 w 75"/>
                <a:gd name="T45" fmla="*/ 1 h 3"/>
                <a:gd name="T46" fmla="*/ 36 w 75"/>
                <a:gd name="T47" fmla="*/ 1 h 3"/>
                <a:gd name="T48" fmla="*/ 36 w 75"/>
                <a:gd name="T49" fmla="*/ 1 h 3"/>
                <a:gd name="T50" fmla="*/ 39 w 75"/>
                <a:gd name="T51" fmla="*/ 1 h 3"/>
                <a:gd name="T52" fmla="*/ 41 w 75"/>
                <a:gd name="T53" fmla="*/ 1 h 3"/>
                <a:gd name="T54" fmla="*/ 42 w 75"/>
                <a:gd name="T55" fmla="*/ 1 h 3"/>
                <a:gd name="T56" fmla="*/ 43 w 75"/>
                <a:gd name="T57" fmla="*/ 1 h 3"/>
                <a:gd name="T58" fmla="*/ 45 w 75"/>
                <a:gd name="T59" fmla="*/ 1 h 3"/>
                <a:gd name="T60" fmla="*/ 46 w 75"/>
                <a:gd name="T61" fmla="*/ 1 h 3"/>
                <a:gd name="T62" fmla="*/ 48 w 75"/>
                <a:gd name="T63" fmla="*/ 1 h 3"/>
                <a:gd name="T64" fmla="*/ 49 w 75"/>
                <a:gd name="T65" fmla="*/ 1 h 3"/>
                <a:gd name="T66" fmla="*/ 51 w 75"/>
                <a:gd name="T67" fmla="*/ 1 h 3"/>
                <a:gd name="T68" fmla="*/ 53 w 75"/>
                <a:gd name="T69" fmla="*/ 1 h 3"/>
                <a:gd name="T70" fmla="*/ 53 w 75"/>
                <a:gd name="T71" fmla="*/ 1 h 3"/>
                <a:gd name="T72" fmla="*/ 55 w 75"/>
                <a:gd name="T73" fmla="*/ 1 h 3"/>
                <a:gd name="T74" fmla="*/ 58 w 75"/>
                <a:gd name="T75" fmla="*/ 1 h 3"/>
                <a:gd name="T76" fmla="*/ 58 w 75"/>
                <a:gd name="T77" fmla="*/ 0 h 3"/>
                <a:gd name="T78" fmla="*/ 61 w 75"/>
                <a:gd name="T79" fmla="*/ 0 h 3"/>
                <a:gd name="T80" fmla="*/ 62 w 75"/>
                <a:gd name="T81" fmla="*/ 0 h 3"/>
                <a:gd name="T82" fmla="*/ 62 w 75"/>
                <a:gd name="T83" fmla="*/ 0 h 3"/>
                <a:gd name="T84" fmla="*/ 65 w 75"/>
                <a:gd name="T85" fmla="*/ 0 h 3"/>
                <a:gd name="T86" fmla="*/ 66 w 75"/>
                <a:gd name="T87" fmla="*/ 0 h 3"/>
                <a:gd name="T88" fmla="*/ 68 w 75"/>
                <a:gd name="T89" fmla="*/ 0 h 3"/>
                <a:gd name="T90" fmla="*/ 69 w 75"/>
                <a:gd name="T91" fmla="*/ 0 h 3"/>
                <a:gd name="T92" fmla="*/ 71 w 75"/>
                <a:gd name="T93" fmla="*/ 0 h 3"/>
                <a:gd name="T94" fmla="*/ 72 w 75"/>
                <a:gd name="T95" fmla="*/ 0 h 3"/>
                <a:gd name="T96" fmla="*/ 74 w 75"/>
                <a:gd name="T97" fmla="*/ 0 h 3"/>
                <a:gd name="T98" fmla="*/ 75 w 75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3">
                  <a:moveTo>
                    <a:pt x="0" y="3"/>
                  </a:moveTo>
                  <a:lnTo>
                    <a:pt x="2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8" y="1"/>
                  </a:lnTo>
                  <a:lnTo>
                    <a:pt x="58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2102" name="Group 2101"/>
            <p:cNvGrpSpPr/>
            <p:nvPr/>
          </p:nvGrpSpPr>
          <p:grpSpPr>
            <a:xfrm>
              <a:off x="5032381" y="3916367"/>
              <a:ext cx="1671638" cy="280988"/>
              <a:chOff x="5032381" y="3916367"/>
              <a:chExt cx="1671638" cy="280988"/>
            </a:xfrm>
          </p:grpSpPr>
          <p:sp>
            <p:nvSpPr>
              <p:cNvPr id="877" name="Freeform 732"/>
              <p:cNvSpPr>
                <a:spLocks/>
              </p:cNvSpPr>
              <p:nvPr/>
            </p:nvSpPr>
            <p:spPr bwMode="auto">
              <a:xfrm>
                <a:off x="5032381" y="3984630"/>
                <a:ext cx="39688" cy="11113"/>
              </a:xfrm>
              <a:custGeom>
                <a:avLst/>
                <a:gdLst>
                  <a:gd name="T0" fmla="*/ 0 w 75"/>
                  <a:gd name="T1" fmla="*/ 0 h 20"/>
                  <a:gd name="T2" fmla="*/ 2 w 75"/>
                  <a:gd name="T3" fmla="*/ 0 h 20"/>
                  <a:gd name="T4" fmla="*/ 3 w 75"/>
                  <a:gd name="T5" fmla="*/ 0 h 20"/>
                  <a:gd name="T6" fmla="*/ 4 w 75"/>
                  <a:gd name="T7" fmla="*/ 0 h 20"/>
                  <a:gd name="T8" fmla="*/ 7 w 75"/>
                  <a:gd name="T9" fmla="*/ 2 h 20"/>
                  <a:gd name="T10" fmla="*/ 7 w 75"/>
                  <a:gd name="T11" fmla="*/ 2 h 20"/>
                  <a:gd name="T12" fmla="*/ 10 w 75"/>
                  <a:gd name="T13" fmla="*/ 3 h 20"/>
                  <a:gd name="T14" fmla="*/ 12 w 75"/>
                  <a:gd name="T15" fmla="*/ 3 h 20"/>
                  <a:gd name="T16" fmla="*/ 12 w 75"/>
                  <a:gd name="T17" fmla="*/ 3 h 20"/>
                  <a:gd name="T18" fmla="*/ 14 w 75"/>
                  <a:gd name="T19" fmla="*/ 3 h 20"/>
                  <a:gd name="T20" fmla="*/ 16 w 75"/>
                  <a:gd name="T21" fmla="*/ 3 h 20"/>
                  <a:gd name="T22" fmla="*/ 17 w 75"/>
                  <a:gd name="T23" fmla="*/ 3 h 20"/>
                  <a:gd name="T24" fmla="*/ 19 w 75"/>
                  <a:gd name="T25" fmla="*/ 5 h 20"/>
                  <a:gd name="T26" fmla="*/ 20 w 75"/>
                  <a:gd name="T27" fmla="*/ 5 h 20"/>
                  <a:gd name="T28" fmla="*/ 22 w 75"/>
                  <a:gd name="T29" fmla="*/ 5 h 20"/>
                  <a:gd name="T30" fmla="*/ 23 w 75"/>
                  <a:gd name="T31" fmla="*/ 6 h 20"/>
                  <a:gd name="T32" fmla="*/ 25 w 75"/>
                  <a:gd name="T33" fmla="*/ 6 h 20"/>
                  <a:gd name="T34" fmla="*/ 26 w 75"/>
                  <a:gd name="T35" fmla="*/ 6 h 20"/>
                  <a:gd name="T36" fmla="*/ 29 w 75"/>
                  <a:gd name="T37" fmla="*/ 6 h 20"/>
                  <a:gd name="T38" fmla="*/ 29 w 75"/>
                  <a:gd name="T39" fmla="*/ 8 h 20"/>
                  <a:gd name="T40" fmla="*/ 32 w 75"/>
                  <a:gd name="T41" fmla="*/ 8 h 20"/>
                  <a:gd name="T42" fmla="*/ 33 w 75"/>
                  <a:gd name="T43" fmla="*/ 9 h 20"/>
                  <a:gd name="T44" fmla="*/ 33 w 75"/>
                  <a:gd name="T45" fmla="*/ 9 h 20"/>
                  <a:gd name="T46" fmla="*/ 36 w 75"/>
                  <a:gd name="T47" fmla="*/ 9 h 20"/>
                  <a:gd name="T48" fmla="*/ 38 w 75"/>
                  <a:gd name="T49" fmla="*/ 10 h 20"/>
                  <a:gd name="T50" fmla="*/ 39 w 75"/>
                  <a:gd name="T51" fmla="*/ 10 h 20"/>
                  <a:gd name="T52" fmla="*/ 40 w 75"/>
                  <a:gd name="T53" fmla="*/ 10 h 20"/>
                  <a:gd name="T54" fmla="*/ 42 w 75"/>
                  <a:gd name="T55" fmla="*/ 12 h 20"/>
                  <a:gd name="T56" fmla="*/ 43 w 75"/>
                  <a:gd name="T57" fmla="*/ 12 h 20"/>
                  <a:gd name="T58" fmla="*/ 45 w 75"/>
                  <a:gd name="T59" fmla="*/ 12 h 20"/>
                  <a:gd name="T60" fmla="*/ 46 w 75"/>
                  <a:gd name="T61" fmla="*/ 13 h 20"/>
                  <a:gd name="T62" fmla="*/ 49 w 75"/>
                  <a:gd name="T63" fmla="*/ 13 h 20"/>
                  <a:gd name="T64" fmla="*/ 49 w 75"/>
                  <a:gd name="T65" fmla="*/ 15 h 20"/>
                  <a:gd name="T66" fmla="*/ 50 w 75"/>
                  <a:gd name="T67" fmla="*/ 15 h 20"/>
                  <a:gd name="T68" fmla="*/ 53 w 75"/>
                  <a:gd name="T69" fmla="*/ 15 h 20"/>
                  <a:gd name="T70" fmla="*/ 53 w 75"/>
                  <a:gd name="T71" fmla="*/ 15 h 20"/>
                  <a:gd name="T72" fmla="*/ 56 w 75"/>
                  <a:gd name="T73" fmla="*/ 16 h 20"/>
                  <a:gd name="T74" fmla="*/ 58 w 75"/>
                  <a:gd name="T75" fmla="*/ 16 h 20"/>
                  <a:gd name="T76" fmla="*/ 58 w 75"/>
                  <a:gd name="T77" fmla="*/ 16 h 20"/>
                  <a:gd name="T78" fmla="*/ 61 w 75"/>
                  <a:gd name="T79" fmla="*/ 18 h 20"/>
                  <a:gd name="T80" fmla="*/ 62 w 75"/>
                  <a:gd name="T81" fmla="*/ 18 h 20"/>
                  <a:gd name="T82" fmla="*/ 63 w 75"/>
                  <a:gd name="T83" fmla="*/ 19 h 20"/>
                  <a:gd name="T84" fmla="*/ 65 w 75"/>
                  <a:gd name="T85" fmla="*/ 19 h 20"/>
                  <a:gd name="T86" fmla="*/ 66 w 75"/>
                  <a:gd name="T87" fmla="*/ 19 h 20"/>
                  <a:gd name="T88" fmla="*/ 68 w 75"/>
                  <a:gd name="T89" fmla="*/ 19 h 20"/>
                  <a:gd name="T90" fmla="*/ 69 w 75"/>
                  <a:gd name="T91" fmla="*/ 19 h 20"/>
                  <a:gd name="T92" fmla="*/ 71 w 75"/>
                  <a:gd name="T93" fmla="*/ 19 h 20"/>
                  <a:gd name="T94" fmla="*/ 72 w 75"/>
                  <a:gd name="T95" fmla="*/ 20 h 20"/>
                  <a:gd name="T96" fmla="*/ 75 w 75"/>
                  <a:gd name="T97" fmla="*/ 20 h 20"/>
                  <a:gd name="T98" fmla="*/ 75 w 75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0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9" y="6"/>
                    </a:lnTo>
                    <a:lnTo>
                      <a:pt x="29" y="8"/>
                    </a:lnTo>
                    <a:lnTo>
                      <a:pt x="32" y="8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6" y="9"/>
                    </a:lnTo>
                    <a:lnTo>
                      <a:pt x="38" y="10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2" y="12"/>
                    </a:lnTo>
                    <a:lnTo>
                      <a:pt x="43" y="12"/>
                    </a:lnTo>
                    <a:lnTo>
                      <a:pt x="45" y="12"/>
                    </a:lnTo>
                    <a:lnTo>
                      <a:pt x="46" y="13"/>
                    </a:lnTo>
                    <a:lnTo>
                      <a:pt x="49" y="13"/>
                    </a:lnTo>
                    <a:lnTo>
                      <a:pt x="49" y="15"/>
                    </a:lnTo>
                    <a:lnTo>
                      <a:pt x="50" y="15"/>
                    </a:lnTo>
                    <a:lnTo>
                      <a:pt x="53" y="15"/>
                    </a:lnTo>
                    <a:lnTo>
                      <a:pt x="53" y="15"/>
                    </a:lnTo>
                    <a:lnTo>
                      <a:pt x="56" y="16"/>
                    </a:lnTo>
                    <a:lnTo>
                      <a:pt x="58" y="16"/>
                    </a:lnTo>
                    <a:lnTo>
                      <a:pt x="58" y="16"/>
                    </a:lnTo>
                    <a:lnTo>
                      <a:pt x="61" y="18"/>
                    </a:lnTo>
                    <a:lnTo>
                      <a:pt x="62" y="18"/>
                    </a:lnTo>
                    <a:lnTo>
                      <a:pt x="63" y="19"/>
                    </a:lnTo>
                    <a:lnTo>
                      <a:pt x="65" y="19"/>
                    </a:lnTo>
                    <a:lnTo>
                      <a:pt x="66" y="19"/>
                    </a:lnTo>
                    <a:lnTo>
                      <a:pt x="68" y="19"/>
                    </a:lnTo>
                    <a:lnTo>
                      <a:pt x="69" y="19"/>
                    </a:lnTo>
                    <a:lnTo>
                      <a:pt x="71" y="19"/>
                    </a:lnTo>
                    <a:lnTo>
                      <a:pt x="72" y="20"/>
                    </a:lnTo>
                    <a:lnTo>
                      <a:pt x="75" y="20"/>
                    </a:lnTo>
                    <a:lnTo>
                      <a:pt x="75" y="2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8" name="Freeform 733"/>
              <p:cNvSpPr>
                <a:spLocks/>
              </p:cNvSpPr>
              <p:nvPr/>
            </p:nvSpPr>
            <p:spPr bwMode="auto">
              <a:xfrm>
                <a:off x="5072069" y="3995742"/>
                <a:ext cx="39688" cy="12700"/>
              </a:xfrm>
              <a:custGeom>
                <a:avLst/>
                <a:gdLst>
                  <a:gd name="T0" fmla="*/ 0 w 75"/>
                  <a:gd name="T1" fmla="*/ 0 h 25"/>
                  <a:gd name="T2" fmla="*/ 3 w 75"/>
                  <a:gd name="T3" fmla="*/ 2 h 25"/>
                  <a:gd name="T4" fmla="*/ 4 w 75"/>
                  <a:gd name="T5" fmla="*/ 2 h 25"/>
                  <a:gd name="T6" fmla="*/ 4 w 75"/>
                  <a:gd name="T7" fmla="*/ 3 h 25"/>
                  <a:gd name="T8" fmla="*/ 7 w 75"/>
                  <a:gd name="T9" fmla="*/ 3 h 25"/>
                  <a:gd name="T10" fmla="*/ 9 w 75"/>
                  <a:gd name="T11" fmla="*/ 3 h 25"/>
                  <a:gd name="T12" fmla="*/ 10 w 75"/>
                  <a:gd name="T13" fmla="*/ 5 h 25"/>
                  <a:gd name="T14" fmla="*/ 11 w 75"/>
                  <a:gd name="T15" fmla="*/ 5 h 25"/>
                  <a:gd name="T16" fmla="*/ 13 w 75"/>
                  <a:gd name="T17" fmla="*/ 5 h 25"/>
                  <a:gd name="T18" fmla="*/ 14 w 75"/>
                  <a:gd name="T19" fmla="*/ 5 h 25"/>
                  <a:gd name="T20" fmla="*/ 16 w 75"/>
                  <a:gd name="T21" fmla="*/ 6 h 25"/>
                  <a:gd name="T22" fmla="*/ 17 w 75"/>
                  <a:gd name="T23" fmla="*/ 6 h 25"/>
                  <a:gd name="T24" fmla="*/ 19 w 75"/>
                  <a:gd name="T25" fmla="*/ 8 h 25"/>
                  <a:gd name="T26" fmla="*/ 20 w 75"/>
                  <a:gd name="T27" fmla="*/ 8 h 25"/>
                  <a:gd name="T28" fmla="*/ 22 w 75"/>
                  <a:gd name="T29" fmla="*/ 8 h 25"/>
                  <a:gd name="T30" fmla="*/ 23 w 75"/>
                  <a:gd name="T31" fmla="*/ 9 h 25"/>
                  <a:gd name="T32" fmla="*/ 24 w 75"/>
                  <a:gd name="T33" fmla="*/ 9 h 25"/>
                  <a:gd name="T34" fmla="*/ 27 w 75"/>
                  <a:gd name="T35" fmla="*/ 11 h 25"/>
                  <a:gd name="T36" fmla="*/ 29 w 75"/>
                  <a:gd name="T37" fmla="*/ 11 h 25"/>
                  <a:gd name="T38" fmla="*/ 29 w 75"/>
                  <a:gd name="T39" fmla="*/ 11 h 25"/>
                  <a:gd name="T40" fmla="*/ 32 w 75"/>
                  <a:gd name="T41" fmla="*/ 12 h 25"/>
                  <a:gd name="T42" fmla="*/ 33 w 75"/>
                  <a:gd name="T43" fmla="*/ 12 h 25"/>
                  <a:gd name="T44" fmla="*/ 35 w 75"/>
                  <a:gd name="T45" fmla="*/ 13 h 25"/>
                  <a:gd name="T46" fmla="*/ 36 w 75"/>
                  <a:gd name="T47" fmla="*/ 13 h 25"/>
                  <a:gd name="T48" fmla="*/ 37 w 75"/>
                  <a:gd name="T49" fmla="*/ 13 h 25"/>
                  <a:gd name="T50" fmla="*/ 39 w 75"/>
                  <a:gd name="T51" fmla="*/ 13 h 25"/>
                  <a:gd name="T52" fmla="*/ 40 w 75"/>
                  <a:gd name="T53" fmla="*/ 15 h 25"/>
                  <a:gd name="T54" fmla="*/ 42 w 75"/>
                  <a:gd name="T55" fmla="*/ 15 h 25"/>
                  <a:gd name="T56" fmla="*/ 43 w 75"/>
                  <a:gd name="T57" fmla="*/ 15 h 25"/>
                  <a:gd name="T58" fmla="*/ 45 w 75"/>
                  <a:gd name="T59" fmla="*/ 16 h 25"/>
                  <a:gd name="T60" fmla="*/ 46 w 75"/>
                  <a:gd name="T61" fmla="*/ 16 h 25"/>
                  <a:gd name="T62" fmla="*/ 49 w 75"/>
                  <a:gd name="T63" fmla="*/ 16 h 25"/>
                  <a:gd name="T64" fmla="*/ 50 w 75"/>
                  <a:gd name="T65" fmla="*/ 16 h 25"/>
                  <a:gd name="T66" fmla="*/ 50 w 75"/>
                  <a:gd name="T67" fmla="*/ 16 h 25"/>
                  <a:gd name="T68" fmla="*/ 53 w 75"/>
                  <a:gd name="T69" fmla="*/ 18 h 25"/>
                  <a:gd name="T70" fmla="*/ 55 w 75"/>
                  <a:gd name="T71" fmla="*/ 18 h 25"/>
                  <a:gd name="T72" fmla="*/ 56 w 75"/>
                  <a:gd name="T73" fmla="*/ 19 h 25"/>
                  <a:gd name="T74" fmla="*/ 58 w 75"/>
                  <a:gd name="T75" fmla="*/ 19 h 25"/>
                  <a:gd name="T76" fmla="*/ 59 w 75"/>
                  <a:gd name="T77" fmla="*/ 19 h 25"/>
                  <a:gd name="T78" fmla="*/ 60 w 75"/>
                  <a:gd name="T79" fmla="*/ 21 h 25"/>
                  <a:gd name="T80" fmla="*/ 62 w 75"/>
                  <a:gd name="T81" fmla="*/ 21 h 25"/>
                  <a:gd name="T82" fmla="*/ 63 w 75"/>
                  <a:gd name="T83" fmla="*/ 22 h 25"/>
                  <a:gd name="T84" fmla="*/ 65 w 75"/>
                  <a:gd name="T85" fmla="*/ 22 h 25"/>
                  <a:gd name="T86" fmla="*/ 66 w 75"/>
                  <a:gd name="T87" fmla="*/ 22 h 25"/>
                  <a:gd name="T88" fmla="*/ 68 w 75"/>
                  <a:gd name="T89" fmla="*/ 24 h 25"/>
                  <a:gd name="T90" fmla="*/ 69 w 75"/>
                  <a:gd name="T91" fmla="*/ 24 h 25"/>
                  <a:gd name="T92" fmla="*/ 71 w 75"/>
                  <a:gd name="T93" fmla="*/ 25 h 25"/>
                  <a:gd name="T94" fmla="*/ 73 w 75"/>
                  <a:gd name="T95" fmla="*/ 25 h 25"/>
                  <a:gd name="T96" fmla="*/ 73 w 75"/>
                  <a:gd name="T97" fmla="*/ 25 h 25"/>
                  <a:gd name="T98" fmla="*/ 75 w 7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5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2" y="8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7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5" y="13"/>
                    </a:lnTo>
                    <a:lnTo>
                      <a:pt x="36" y="13"/>
                    </a:lnTo>
                    <a:lnTo>
                      <a:pt x="37" y="13"/>
                    </a:lnTo>
                    <a:lnTo>
                      <a:pt x="39" y="13"/>
                    </a:lnTo>
                    <a:lnTo>
                      <a:pt x="40" y="15"/>
                    </a:lnTo>
                    <a:lnTo>
                      <a:pt x="42" y="15"/>
                    </a:lnTo>
                    <a:lnTo>
                      <a:pt x="43" y="15"/>
                    </a:lnTo>
                    <a:lnTo>
                      <a:pt x="45" y="16"/>
                    </a:lnTo>
                    <a:lnTo>
                      <a:pt x="46" y="16"/>
                    </a:lnTo>
                    <a:lnTo>
                      <a:pt x="49" y="16"/>
                    </a:lnTo>
                    <a:lnTo>
                      <a:pt x="50" y="16"/>
                    </a:lnTo>
                    <a:lnTo>
                      <a:pt x="50" y="16"/>
                    </a:lnTo>
                    <a:lnTo>
                      <a:pt x="53" y="18"/>
                    </a:lnTo>
                    <a:lnTo>
                      <a:pt x="55" y="18"/>
                    </a:lnTo>
                    <a:lnTo>
                      <a:pt x="56" y="19"/>
                    </a:lnTo>
                    <a:lnTo>
                      <a:pt x="58" y="19"/>
                    </a:lnTo>
                    <a:lnTo>
                      <a:pt x="59" y="19"/>
                    </a:lnTo>
                    <a:lnTo>
                      <a:pt x="60" y="21"/>
                    </a:lnTo>
                    <a:lnTo>
                      <a:pt x="62" y="21"/>
                    </a:lnTo>
                    <a:lnTo>
                      <a:pt x="63" y="22"/>
                    </a:lnTo>
                    <a:lnTo>
                      <a:pt x="65" y="22"/>
                    </a:lnTo>
                    <a:lnTo>
                      <a:pt x="66" y="22"/>
                    </a:lnTo>
                    <a:lnTo>
                      <a:pt x="68" y="24"/>
                    </a:lnTo>
                    <a:lnTo>
                      <a:pt x="69" y="24"/>
                    </a:lnTo>
                    <a:lnTo>
                      <a:pt x="71" y="25"/>
                    </a:lnTo>
                    <a:lnTo>
                      <a:pt x="73" y="25"/>
                    </a:lnTo>
                    <a:lnTo>
                      <a:pt x="73" y="25"/>
                    </a:lnTo>
                    <a:lnTo>
                      <a:pt x="75" y="2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9" name="Freeform 734"/>
              <p:cNvSpPr>
                <a:spLocks/>
              </p:cNvSpPr>
              <p:nvPr/>
            </p:nvSpPr>
            <p:spPr bwMode="auto">
              <a:xfrm>
                <a:off x="5111756" y="4008442"/>
                <a:ext cx="39688" cy="12700"/>
              </a:xfrm>
              <a:custGeom>
                <a:avLst/>
                <a:gdLst>
                  <a:gd name="T0" fmla="*/ 0 w 75"/>
                  <a:gd name="T1" fmla="*/ 0 h 24"/>
                  <a:gd name="T2" fmla="*/ 3 w 75"/>
                  <a:gd name="T3" fmla="*/ 1 h 24"/>
                  <a:gd name="T4" fmla="*/ 4 w 75"/>
                  <a:gd name="T5" fmla="*/ 1 h 24"/>
                  <a:gd name="T6" fmla="*/ 6 w 75"/>
                  <a:gd name="T7" fmla="*/ 1 h 24"/>
                  <a:gd name="T8" fmla="*/ 7 w 75"/>
                  <a:gd name="T9" fmla="*/ 3 h 24"/>
                  <a:gd name="T10" fmla="*/ 9 w 75"/>
                  <a:gd name="T11" fmla="*/ 3 h 24"/>
                  <a:gd name="T12" fmla="*/ 10 w 75"/>
                  <a:gd name="T13" fmla="*/ 4 h 24"/>
                  <a:gd name="T14" fmla="*/ 11 w 75"/>
                  <a:gd name="T15" fmla="*/ 4 h 24"/>
                  <a:gd name="T16" fmla="*/ 13 w 75"/>
                  <a:gd name="T17" fmla="*/ 4 h 24"/>
                  <a:gd name="T18" fmla="*/ 14 w 75"/>
                  <a:gd name="T19" fmla="*/ 6 h 24"/>
                  <a:gd name="T20" fmla="*/ 16 w 75"/>
                  <a:gd name="T21" fmla="*/ 6 h 24"/>
                  <a:gd name="T22" fmla="*/ 17 w 75"/>
                  <a:gd name="T23" fmla="*/ 6 h 24"/>
                  <a:gd name="T24" fmla="*/ 20 w 75"/>
                  <a:gd name="T25" fmla="*/ 6 h 24"/>
                  <a:gd name="T26" fmla="*/ 20 w 75"/>
                  <a:gd name="T27" fmla="*/ 6 h 24"/>
                  <a:gd name="T28" fmla="*/ 21 w 75"/>
                  <a:gd name="T29" fmla="*/ 7 h 24"/>
                  <a:gd name="T30" fmla="*/ 24 w 75"/>
                  <a:gd name="T31" fmla="*/ 7 h 24"/>
                  <a:gd name="T32" fmla="*/ 24 w 75"/>
                  <a:gd name="T33" fmla="*/ 9 h 24"/>
                  <a:gd name="T34" fmla="*/ 27 w 75"/>
                  <a:gd name="T35" fmla="*/ 9 h 24"/>
                  <a:gd name="T36" fmla="*/ 29 w 75"/>
                  <a:gd name="T37" fmla="*/ 9 h 24"/>
                  <a:gd name="T38" fmla="*/ 29 w 75"/>
                  <a:gd name="T39" fmla="*/ 10 h 24"/>
                  <a:gd name="T40" fmla="*/ 32 w 75"/>
                  <a:gd name="T41" fmla="*/ 10 h 24"/>
                  <a:gd name="T42" fmla="*/ 33 w 75"/>
                  <a:gd name="T43" fmla="*/ 10 h 24"/>
                  <a:gd name="T44" fmla="*/ 34 w 75"/>
                  <a:gd name="T45" fmla="*/ 11 h 24"/>
                  <a:gd name="T46" fmla="*/ 36 w 75"/>
                  <a:gd name="T47" fmla="*/ 11 h 24"/>
                  <a:gd name="T48" fmla="*/ 37 w 75"/>
                  <a:gd name="T49" fmla="*/ 13 h 24"/>
                  <a:gd name="T50" fmla="*/ 39 w 75"/>
                  <a:gd name="T51" fmla="*/ 13 h 24"/>
                  <a:gd name="T52" fmla="*/ 40 w 75"/>
                  <a:gd name="T53" fmla="*/ 13 h 24"/>
                  <a:gd name="T54" fmla="*/ 42 w 75"/>
                  <a:gd name="T55" fmla="*/ 14 h 24"/>
                  <a:gd name="T56" fmla="*/ 45 w 75"/>
                  <a:gd name="T57" fmla="*/ 14 h 24"/>
                  <a:gd name="T58" fmla="*/ 45 w 75"/>
                  <a:gd name="T59" fmla="*/ 16 h 24"/>
                  <a:gd name="T60" fmla="*/ 46 w 75"/>
                  <a:gd name="T61" fmla="*/ 16 h 24"/>
                  <a:gd name="T62" fmla="*/ 49 w 75"/>
                  <a:gd name="T63" fmla="*/ 16 h 24"/>
                  <a:gd name="T64" fmla="*/ 50 w 75"/>
                  <a:gd name="T65" fmla="*/ 16 h 24"/>
                  <a:gd name="T66" fmla="*/ 52 w 75"/>
                  <a:gd name="T67" fmla="*/ 16 h 24"/>
                  <a:gd name="T68" fmla="*/ 53 w 75"/>
                  <a:gd name="T69" fmla="*/ 17 h 24"/>
                  <a:gd name="T70" fmla="*/ 55 w 75"/>
                  <a:gd name="T71" fmla="*/ 17 h 24"/>
                  <a:gd name="T72" fmla="*/ 56 w 75"/>
                  <a:gd name="T73" fmla="*/ 17 h 24"/>
                  <a:gd name="T74" fmla="*/ 57 w 75"/>
                  <a:gd name="T75" fmla="*/ 19 h 24"/>
                  <a:gd name="T76" fmla="*/ 59 w 75"/>
                  <a:gd name="T77" fmla="*/ 19 h 24"/>
                  <a:gd name="T78" fmla="*/ 60 w 75"/>
                  <a:gd name="T79" fmla="*/ 19 h 24"/>
                  <a:gd name="T80" fmla="*/ 62 w 75"/>
                  <a:gd name="T81" fmla="*/ 20 h 24"/>
                  <a:gd name="T82" fmla="*/ 63 w 75"/>
                  <a:gd name="T83" fmla="*/ 20 h 24"/>
                  <a:gd name="T84" fmla="*/ 66 w 75"/>
                  <a:gd name="T85" fmla="*/ 22 h 24"/>
                  <a:gd name="T86" fmla="*/ 66 w 75"/>
                  <a:gd name="T87" fmla="*/ 22 h 24"/>
                  <a:gd name="T88" fmla="*/ 68 w 75"/>
                  <a:gd name="T89" fmla="*/ 22 h 24"/>
                  <a:gd name="T90" fmla="*/ 70 w 75"/>
                  <a:gd name="T91" fmla="*/ 23 h 24"/>
                  <a:gd name="T92" fmla="*/ 70 w 75"/>
                  <a:gd name="T93" fmla="*/ 23 h 24"/>
                  <a:gd name="T94" fmla="*/ 73 w 75"/>
                  <a:gd name="T95" fmla="*/ 24 h 24"/>
                  <a:gd name="T96" fmla="*/ 75 w 75"/>
                  <a:gd name="T97" fmla="*/ 24 h 24"/>
                  <a:gd name="T98" fmla="*/ 75 w 7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4">
                    <a:moveTo>
                      <a:pt x="0" y="0"/>
                    </a:move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4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20" y="6"/>
                    </a:lnTo>
                    <a:lnTo>
                      <a:pt x="20" y="6"/>
                    </a:lnTo>
                    <a:lnTo>
                      <a:pt x="21" y="7"/>
                    </a:lnTo>
                    <a:lnTo>
                      <a:pt x="24" y="7"/>
                    </a:lnTo>
                    <a:lnTo>
                      <a:pt x="24" y="9"/>
                    </a:lnTo>
                    <a:lnTo>
                      <a:pt x="27" y="9"/>
                    </a:lnTo>
                    <a:lnTo>
                      <a:pt x="29" y="9"/>
                    </a:lnTo>
                    <a:lnTo>
                      <a:pt x="29" y="10"/>
                    </a:lnTo>
                    <a:lnTo>
                      <a:pt x="32" y="10"/>
                    </a:lnTo>
                    <a:lnTo>
                      <a:pt x="33" y="10"/>
                    </a:lnTo>
                    <a:lnTo>
                      <a:pt x="34" y="11"/>
                    </a:lnTo>
                    <a:lnTo>
                      <a:pt x="36" y="11"/>
                    </a:lnTo>
                    <a:lnTo>
                      <a:pt x="37" y="13"/>
                    </a:lnTo>
                    <a:lnTo>
                      <a:pt x="39" y="13"/>
                    </a:lnTo>
                    <a:lnTo>
                      <a:pt x="40" y="13"/>
                    </a:lnTo>
                    <a:lnTo>
                      <a:pt x="42" y="14"/>
                    </a:lnTo>
                    <a:lnTo>
                      <a:pt x="45" y="14"/>
                    </a:lnTo>
                    <a:lnTo>
                      <a:pt x="45" y="16"/>
                    </a:lnTo>
                    <a:lnTo>
                      <a:pt x="46" y="16"/>
                    </a:lnTo>
                    <a:lnTo>
                      <a:pt x="49" y="16"/>
                    </a:lnTo>
                    <a:lnTo>
                      <a:pt x="50" y="16"/>
                    </a:lnTo>
                    <a:lnTo>
                      <a:pt x="52" y="16"/>
                    </a:lnTo>
                    <a:lnTo>
                      <a:pt x="53" y="17"/>
                    </a:lnTo>
                    <a:lnTo>
                      <a:pt x="55" y="17"/>
                    </a:lnTo>
                    <a:lnTo>
                      <a:pt x="56" y="17"/>
                    </a:lnTo>
                    <a:lnTo>
                      <a:pt x="57" y="19"/>
                    </a:lnTo>
                    <a:lnTo>
                      <a:pt x="59" y="19"/>
                    </a:lnTo>
                    <a:lnTo>
                      <a:pt x="60" y="19"/>
                    </a:lnTo>
                    <a:lnTo>
                      <a:pt x="62" y="20"/>
                    </a:lnTo>
                    <a:lnTo>
                      <a:pt x="63" y="20"/>
                    </a:lnTo>
                    <a:lnTo>
                      <a:pt x="66" y="22"/>
                    </a:lnTo>
                    <a:lnTo>
                      <a:pt x="66" y="22"/>
                    </a:lnTo>
                    <a:lnTo>
                      <a:pt x="68" y="22"/>
                    </a:lnTo>
                    <a:lnTo>
                      <a:pt x="70" y="23"/>
                    </a:lnTo>
                    <a:lnTo>
                      <a:pt x="70" y="23"/>
                    </a:lnTo>
                    <a:lnTo>
                      <a:pt x="73" y="24"/>
                    </a:lnTo>
                    <a:lnTo>
                      <a:pt x="75" y="24"/>
                    </a:lnTo>
                    <a:lnTo>
                      <a:pt x="75" y="2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0" name="Freeform 735"/>
              <p:cNvSpPr>
                <a:spLocks/>
              </p:cNvSpPr>
              <p:nvPr/>
            </p:nvSpPr>
            <p:spPr bwMode="auto">
              <a:xfrm>
                <a:off x="5151444" y="4021142"/>
                <a:ext cx="41275" cy="14288"/>
              </a:xfrm>
              <a:custGeom>
                <a:avLst/>
                <a:gdLst>
                  <a:gd name="T0" fmla="*/ 0 w 76"/>
                  <a:gd name="T1" fmla="*/ 0 h 26"/>
                  <a:gd name="T2" fmla="*/ 3 w 76"/>
                  <a:gd name="T3" fmla="*/ 2 h 26"/>
                  <a:gd name="T4" fmla="*/ 4 w 76"/>
                  <a:gd name="T5" fmla="*/ 2 h 26"/>
                  <a:gd name="T6" fmla="*/ 6 w 76"/>
                  <a:gd name="T7" fmla="*/ 2 h 26"/>
                  <a:gd name="T8" fmla="*/ 7 w 76"/>
                  <a:gd name="T9" fmla="*/ 2 h 26"/>
                  <a:gd name="T10" fmla="*/ 8 w 76"/>
                  <a:gd name="T11" fmla="*/ 3 h 26"/>
                  <a:gd name="T12" fmla="*/ 10 w 76"/>
                  <a:gd name="T13" fmla="*/ 3 h 26"/>
                  <a:gd name="T14" fmla="*/ 11 w 76"/>
                  <a:gd name="T15" fmla="*/ 3 h 26"/>
                  <a:gd name="T16" fmla="*/ 13 w 76"/>
                  <a:gd name="T17" fmla="*/ 5 h 26"/>
                  <a:gd name="T18" fmla="*/ 14 w 76"/>
                  <a:gd name="T19" fmla="*/ 5 h 26"/>
                  <a:gd name="T20" fmla="*/ 16 w 76"/>
                  <a:gd name="T21" fmla="*/ 6 h 26"/>
                  <a:gd name="T22" fmla="*/ 17 w 76"/>
                  <a:gd name="T23" fmla="*/ 6 h 26"/>
                  <a:gd name="T24" fmla="*/ 20 w 76"/>
                  <a:gd name="T25" fmla="*/ 6 h 26"/>
                  <a:gd name="T26" fmla="*/ 21 w 76"/>
                  <a:gd name="T27" fmla="*/ 8 h 26"/>
                  <a:gd name="T28" fmla="*/ 21 w 76"/>
                  <a:gd name="T29" fmla="*/ 8 h 26"/>
                  <a:gd name="T30" fmla="*/ 24 w 76"/>
                  <a:gd name="T31" fmla="*/ 9 h 26"/>
                  <a:gd name="T32" fmla="*/ 26 w 76"/>
                  <a:gd name="T33" fmla="*/ 9 h 26"/>
                  <a:gd name="T34" fmla="*/ 26 w 76"/>
                  <a:gd name="T35" fmla="*/ 9 h 26"/>
                  <a:gd name="T36" fmla="*/ 29 w 76"/>
                  <a:gd name="T37" fmla="*/ 11 h 26"/>
                  <a:gd name="T38" fmla="*/ 30 w 76"/>
                  <a:gd name="T39" fmla="*/ 11 h 26"/>
                  <a:gd name="T40" fmla="*/ 31 w 76"/>
                  <a:gd name="T41" fmla="*/ 12 h 26"/>
                  <a:gd name="T42" fmla="*/ 33 w 76"/>
                  <a:gd name="T43" fmla="*/ 12 h 26"/>
                  <a:gd name="T44" fmla="*/ 34 w 76"/>
                  <a:gd name="T45" fmla="*/ 12 h 26"/>
                  <a:gd name="T46" fmla="*/ 36 w 76"/>
                  <a:gd name="T47" fmla="*/ 13 h 26"/>
                  <a:gd name="T48" fmla="*/ 37 w 76"/>
                  <a:gd name="T49" fmla="*/ 13 h 26"/>
                  <a:gd name="T50" fmla="*/ 39 w 76"/>
                  <a:gd name="T51" fmla="*/ 13 h 26"/>
                  <a:gd name="T52" fmla="*/ 40 w 76"/>
                  <a:gd name="T53" fmla="*/ 13 h 26"/>
                  <a:gd name="T54" fmla="*/ 42 w 76"/>
                  <a:gd name="T55" fmla="*/ 15 h 26"/>
                  <a:gd name="T56" fmla="*/ 43 w 76"/>
                  <a:gd name="T57" fmla="*/ 15 h 26"/>
                  <a:gd name="T58" fmla="*/ 44 w 76"/>
                  <a:gd name="T59" fmla="*/ 15 h 26"/>
                  <a:gd name="T60" fmla="*/ 46 w 76"/>
                  <a:gd name="T61" fmla="*/ 16 h 26"/>
                  <a:gd name="T62" fmla="*/ 47 w 76"/>
                  <a:gd name="T63" fmla="*/ 16 h 26"/>
                  <a:gd name="T64" fmla="*/ 50 w 76"/>
                  <a:gd name="T65" fmla="*/ 18 h 26"/>
                  <a:gd name="T66" fmla="*/ 50 w 76"/>
                  <a:gd name="T67" fmla="*/ 18 h 26"/>
                  <a:gd name="T68" fmla="*/ 52 w 76"/>
                  <a:gd name="T69" fmla="*/ 18 h 26"/>
                  <a:gd name="T70" fmla="*/ 54 w 76"/>
                  <a:gd name="T71" fmla="*/ 19 h 26"/>
                  <a:gd name="T72" fmla="*/ 54 w 76"/>
                  <a:gd name="T73" fmla="*/ 19 h 26"/>
                  <a:gd name="T74" fmla="*/ 57 w 76"/>
                  <a:gd name="T75" fmla="*/ 21 h 26"/>
                  <a:gd name="T76" fmla="*/ 59 w 76"/>
                  <a:gd name="T77" fmla="*/ 21 h 26"/>
                  <a:gd name="T78" fmla="*/ 60 w 76"/>
                  <a:gd name="T79" fmla="*/ 22 h 26"/>
                  <a:gd name="T80" fmla="*/ 62 w 76"/>
                  <a:gd name="T81" fmla="*/ 22 h 26"/>
                  <a:gd name="T82" fmla="*/ 63 w 76"/>
                  <a:gd name="T83" fmla="*/ 23 h 26"/>
                  <a:gd name="T84" fmla="*/ 65 w 76"/>
                  <a:gd name="T85" fmla="*/ 23 h 26"/>
                  <a:gd name="T86" fmla="*/ 66 w 76"/>
                  <a:gd name="T87" fmla="*/ 23 h 26"/>
                  <a:gd name="T88" fmla="*/ 67 w 76"/>
                  <a:gd name="T89" fmla="*/ 25 h 26"/>
                  <a:gd name="T90" fmla="*/ 69 w 76"/>
                  <a:gd name="T91" fmla="*/ 25 h 26"/>
                  <a:gd name="T92" fmla="*/ 70 w 76"/>
                  <a:gd name="T93" fmla="*/ 25 h 26"/>
                  <a:gd name="T94" fmla="*/ 72 w 76"/>
                  <a:gd name="T95" fmla="*/ 26 h 26"/>
                  <a:gd name="T96" fmla="*/ 73 w 76"/>
                  <a:gd name="T97" fmla="*/ 26 h 26"/>
                  <a:gd name="T98" fmla="*/ 76 w 76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26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20" y="6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4" y="9"/>
                    </a:lnTo>
                    <a:lnTo>
                      <a:pt x="26" y="9"/>
                    </a:lnTo>
                    <a:lnTo>
                      <a:pt x="26" y="9"/>
                    </a:lnTo>
                    <a:lnTo>
                      <a:pt x="29" y="11"/>
                    </a:lnTo>
                    <a:lnTo>
                      <a:pt x="30" y="11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2"/>
                    </a:lnTo>
                    <a:lnTo>
                      <a:pt x="36" y="13"/>
                    </a:lnTo>
                    <a:lnTo>
                      <a:pt x="37" y="13"/>
                    </a:lnTo>
                    <a:lnTo>
                      <a:pt x="39" y="13"/>
                    </a:lnTo>
                    <a:lnTo>
                      <a:pt x="40" y="13"/>
                    </a:lnTo>
                    <a:lnTo>
                      <a:pt x="42" y="15"/>
                    </a:lnTo>
                    <a:lnTo>
                      <a:pt x="43" y="15"/>
                    </a:lnTo>
                    <a:lnTo>
                      <a:pt x="44" y="15"/>
                    </a:lnTo>
                    <a:lnTo>
                      <a:pt x="46" y="16"/>
                    </a:lnTo>
                    <a:lnTo>
                      <a:pt x="47" y="16"/>
                    </a:lnTo>
                    <a:lnTo>
                      <a:pt x="50" y="18"/>
                    </a:lnTo>
                    <a:lnTo>
                      <a:pt x="50" y="18"/>
                    </a:lnTo>
                    <a:lnTo>
                      <a:pt x="52" y="18"/>
                    </a:lnTo>
                    <a:lnTo>
                      <a:pt x="54" y="19"/>
                    </a:lnTo>
                    <a:lnTo>
                      <a:pt x="54" y="19"/>
                    </a:lnTo>
                    <a:lnTo>
                      <a:pt x="57" y="21"/>
                    </a:lnTo>
                    <a:lnTo>
                      <a:pt x="59" y="21"/>
                    </a:lnTo>
                    <a:lnTo>
                      <a:pt x="60" y="22"/>
                    </a:lnTo>
                    <a:lnTo>
                      <a:pt x="62" y="22"/>
                    </a:lnTo>
                    <a:lnTo>
                      <a:pt x="63" y="23"/>
                    </a:lnTo>
                    <a:lnTo>
                      <a:pt x="65" y="23"/>
                    </a:lnTo>
                    <a:lnTo>
                      <a:pt x="66" y="23"/>
                    </a:lnTo>
                    <a:lnTo>
                      <a:pt x="67" y="25"/>
                    </a:lnTo>
                    <a:lnTo>
                      <a:pt x="69" y="25"/>
                    </a:lnTo>
                    <a:lnTo>
                      <a:pt x="70" y="25"/>
                    </a:lnTo>
                    <a:lnTo>
                      <a:pt x="72" y="26"/>
                    </a:lnTo>
                    <a:lnTo>
                      <a:pt x="73" y="26"/>
                    </a:lnTo>
                    <a:lnTo>
                      <a:pt x="76" y="2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1" name="Freeform 736"/>
              <p:cNvSpPr>
                <a:spLocks/>
              </p:cNvSpPr>
              <p:nvPr/>
            </p:nvSpPr>
            <p:spPr bwMode="auto">
              <a:xfrm>
                <a:off x="5192719" y="4035430"/>
                <a:ext cx="39688" cy="15875"/>
              </a:xfrm>
              <a:custGeom>
                <a:avLst/>
                <a:gdLst>
                  <a:gd name="T0" fmla="*/ 0 w 75"/>
                  <a:gd name="T1" fmla="*/ 0 h 31"/>
                  <a:gd name="T2" fmla="*/ 0 w 75"/>
                  <a:gd name="T3" fmla="*/ 0 h 31"/>
                  <a:gd name="T4" fmla="*/ 2 w 75"/>
                  <a:gd name="T5" fmla="*/ 2 h 31"/>
                  <a:gd name="T6" fmla="*/ 4 w 75"/>
                  <a:gd name="T7" fmla="*/ 2 h 31"/>
                  <a:gd name="T8" fmla="*/ 4 w 75"/>
                  <a:gd name="T9" fmla="*/ 3 h 31"/>
                  <a:gd name="T10" fmla="*/ 7 w 75"/>
                  <a:gd name="T11" fmla="*/ 3 h 31"/>
                  <a:gd name="T12" fmla="*/ 9 w 75"/>
                  <a:gd name="T13" fmla="*/ 3 h 31"/>
                  <a:gd name="T14" fmla="*/ 9 w 75"/>
                  <a:gd name="T15" fmla="*/ 5 h 31"/>
                  <a:gd name="T16" fmla="*/ 12 w 75"/>
                  <a:gd name="T17" fmla="*/ 5 h 31"/>
                  <a:gd name="T18" fmla="*/ 13 w 75"/>
                  <a:gd name="T19" fmla="*/ 6 h 31"/>
                  <a:gd name="T20" fmla="*/ 14 w 75"/>
                  <a:gd name="T21" fmla="*/ 6 h 31"/>
                  <a:gd name="T22" fmla="*/ 16 w 75"/>
                  <a:gd name="T23" fmla="*/ 8 h 31"/>
                  <a:gd name="T24" fmla="*/ 17 w 75"/>
                  <a:gd name="T25" fmla="*/ 8 h 31"/>
                  <a:gd name="T26" fmla="*/ 19 w 75"/>
                  <a:gd name="T27" fmla="*/ 8 h 31"/>
                  <a:gd name="T28" fmla="*/ 20 w 75"/>
                  <a:gd name="T29" fmla="*/ 9 h 31"/>
                  <a:gd name="T30" fmla="*/ 22 w 75"/>
                  <a:gd name="T31" fmla="*/ 9 h 31"/>
                  <a:gd name="T32" fmla="*/ 25 w 75"/>
                  <a:gd name="T33" fmla="*/ 10 h 31"/>
                  <a:gd name="T34" fmla="*/ 25 w 75"/>
                  <a:gd name="T35" fmla="*/ 10 h 31"/>
                  <a:gd name="T36" fmla="*/ 26 w 75"/>
                  <a:gd name="T37" fmla="*/ 10 h 31"/>
                  <a:gd name="T38" fmla="*/ 29 w 75"/>
                  <a:gd name="T39" fmla="*/ 12 h 31"/>
                  <a:gd name="T40" fmla="*/ 30 w 75"/>
                  <a:gd name="T41" fmla="*/ 13 h 31"/>
                  <a:gd name="T42" fmla="*/ 32 w 75"/>
                  <a:gd name="T43" fmla="*/ 13 h 31"/>
                  <a:gd name="T44" fmla="*/ 33 w 75"/>
                  <a:gd name="T45" fmla="*/ 13 h 31"/>
                  <a:gd name="T46" fmla="*/ 35 w 75"/>
                  <a:gd name="T47" fmla="*/ 15 h 31"/>
                  <a:gd name="T48" fmla="*/ 36 w 75"/>
                  <a:gd name="T49" fmla="*/ 15 h 31"/>
                  <a:gd name="T50" fmla="*/ 38 w 75"/>
                  <a:gd name="T51" fmla="*/ 16 h 31"/>
                  <a:gd name="T52" fmla="*/ 39 w 75"/>
                  <a:gd name="T53" fmla="*/ 16 h 31"/>
                  <a:gd name="T54" fmla="*/ 40 w 75"/>
                  <a:gd name="T55" fmla="*/ 16 h 31"/>
                  <a:gd name="T56" fmla="*/ 42 w 75"/>
                  <a:gd name="T57" fmla="*/ 18 h 31"/>
                  <a:gd name="T58" fmla="*/ 43 w 75"/>
                  <a:gd name="T59" fmla="*/ 18 h 31"/>
                  <a:gd name="T60" fmla="*/ 46 w 75"/>
                  <a:gd name="T61" fmla="*/ 19 h 31"/>
                  <a:gd name="T62" fmla="*/ 46 w 75"/>
                  <a:gd name="T63" fmla="*/ 19 h 31"/>
                  <a:gd name="T64" fmla="*/ 48 w 75"/>
                  <a:gd name="T65" fmla="*/ 21 h 31"/>
                  <a:gd name="T66" fmla="*/ 51 w 75"/>
                  <a:gd name="T67" fmla="*/ 21 h 31"/>
                  <a:gd name="T68" fmla="*/ 51 w 75"/>
                  <a:gd name="T69" fmla="*/ 21 h 31"/>
                  <a:gd name="T70" fmla="*/ 53 w 75"/>
                  <a:gd name="T71" fmla="*/ 22 h 31"/>
                  <a:gd name="T72" fmla="*/ 55 w 75"/>
                  <a:gd name="T73" fmla="*/ 23 h 31"/>
                  <a:gd name="T74" fmla="*/ 55 w 75"/>
                  <a:gd name="T75" fmla="*/ 23 h 31"/>
                  <a:gd name="T76" fmla="*/ 58 w 75"/>
                  <a:gd name="T77" fmla="*/ 23 h 31"/>
                  <a:gd name="T78" fmla="*/ 59 w 75"/>
                  <a:gd name="T79" fmla="*/ 25 h 31"/>
                  <a:gd name="T80" fmla="*/ 61 w 75"/>
                  <a:gd name="T81" fmla="*/ 25 h 31"/>
                  <a:gd name="T82" fmla="*/ 62 w 75"/>
                  <a:gd name="T83" fmla="*/ 26 h 31"/>
                  <a:gd name="T84" fmla="*/ 63 w 75"/>
                  <a:gd name="T85" fmla="*/ 26 h 31"/>
                  <a:gd name="T86" fmla="*/ 65 w 75"/>
                  <a:gd name="T87" fmla="*/ 28 h 31"/>
                  <a:gd name="T88" fmla="*/ 66 w 75"/>
                  <a:gd name="T89" fmla="*/ 28 h 31"/>
                  <a:gd name="T90" fmla="*/ 68 w 75"/>
                  <a:gd name="T91" fmla="*/ 28 h 31"/>
                  <a:gd name="T92" fmla="*/ 71 w 75"/>
                  <a:gd name="T93" fmla="*/ 29 h 31"/>
                  <a:gd name="T94" fmla="*/ 71 w 75"/>
                  <a:gd name="T95" fmla="*/ 29 h 31"/>
                  <a:gd name="T96" fmla="*/ 72 w 75"/>
                  <a:gd name="T97" fmla="*/ 31 h 31"/>
                  <a:gd name="T98" fmla="*/ 75 w 75"/>
                  <a:gd name="T9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1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8"/>
                    </a:lnTo>
                    <a:lnTo>
                      <a:pt x="20" y="9"/>
                    </a:lnTo>
                    <a:lnTo>
                      <a:pt x="22" y="9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6" y="10"/>
                    </a:lnTo>
                    <a:lnTo>
                      <a:pt x="29" y="12"/>
                    </a:lnTo>
                    <a:lnTo>
                      <a:pt x="30" y="13"/>
                    </a:lnTo>
                    <a:lnTo>
                      <a:pt x="32" y="13"/>
                    </a:lnTo>
                    <a:lnTo>
                      <a:pt x="33" y="13"/>
                    </a:lnTo>
                    <a:lnTo>
                      <a:pt x="35" y="15"/>
                    </a:lnTo>
                    <a:lnTo>
                      <a:pt x="36" y="15"/>
                    </a:lnTo>
                    <a:lnTo>
                      <a:pt x="38" y="16"/>
                    </a:lnTo>
                    <a:lnTo>
                      <a:pt x="39" y="16"/>
                    </a:lnTo>
                    <a:lnTo>
                      <a:pt x="40" y="16"/>
                    </a:lnTo>
                    <a:lnTo>
                      <a:pt x="42" y="18"/>
                    </a:lnTo>
                    <a:lnTo>
                      <a:pt x="43" y="18"/>
                    </a:lnTo>
                    <a:lnTo>
                      <a:pt x="46" y="19"/>
                    </a:lnTo>
                    <a:lnTo>
                      <a:pt x="46" y="19"/>
                    </a:lnTo>
                    <a:lnTo>
                      <a:pt x="48" y="21"/>
                    </a:lnTo>
                    <a:lnTo>
                      <a:pt x="51" y="21"/>
                    </a:lnTo>
                    <a:lnTo>
                      <a:pt x="51" y="21"/>
                    </a:lnTo>
                    <a:lnTo>
                      <a:pt x="53" y="22"/>
                    </a:lnTo>
                    <a:lnTo>
                      <a:pt x="55" y="23"/>
                    </a:lnTo>
                    <a:lnTo>
                      <a:pt x="55" y="23"/>
                    </a:lnTo>
                    <a:lnTo>
                      <a:pt x="58" y="23"/>
                    </a:lnTo>
                    <a:lnTo>
                      <a:pt x="59" y="25"/>
                    </a:lnTo>
                    <a:lnTo>
                      <a:pt x="61" y="25"/>
                    </a:lnTo>
                    <a:lnTo>
                      <a:pt x="62" y="26"/>
                    </a:lnTo>
                    <a:lnTo>
                      <a:pt x="63" y="26"/>
                    </a:lnTo>
                    <a:lnTo>
                      <a:pt x="65" y="28"/>
                    </a:lnTo>
                    <a:lnTo>
                      <a:pt x="66" y="28"/>
                    </a:lnTo>
                    <a:lnTo>
                      <a:pt x="68" y="28"/>
                    </a:lnTo>
                    <a:lnTo>
                      <a:pt x="71" y="29"/>
                    </a:lnTo>
                    <a:lnTo>
                      <a:pt x="71" y="29"/>
                    </a:lnTo>
                    <a:lnTo>
                      <a:pt x="72" y="31"/>
                    </a:lnTo>
                    <a:lnTo>
                      <a:pt x="75" y="3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2" name="Freeform 737"/>
              <p:cNvSpPr>
                <a:spLocks/>
              </p:cNvSpPr>
              <p:nvPr/>
            </p:nvSpPr>
            <p:spPr bwMode="auto">
              <a:xfrm>
                <a:off x="5232406" y="4051305"/>
                <a:ext cx="39688" cy="15875"/>
              </a:xfrm>
              <a:custGeom>
                <a:avLst/>
                <a:gdLst>
                  <a:gd name="T0" fmla="*/ 0 w 75"/>
                  <a:gd name="T1" fmla="*/ 0 h 30"/>
                  <a:gd name="T2" fmla="*/ 1 w 75"/>
                  <a:gd name="T3" fmla="*/ 1 h 30"/>
                  <a:gd name="T4" fmla="*/ 3 w 75"/>
                  <a:gd name="T5" fmla="*/ 1 h 30"/>
                  <a:gd name="T6" fmla="*/ 4 w 75"/>
                  <a:gd name="T7" fmla="*/ 2 h 30"/>
                  <a:gd name="T8" fmla="*/ 6 w 75"/>
                  <a:gd name="T9" fmla="*/ 2 h 30"/>
                  <a:gd name="T10" fmla="*/ 7 w 75"/>
                  <a:gd name="T11" fmla="*/ 2 h 30"/>
                  <a:gd name="T12" fmla="*/ 9 w 75"/>
                  <a:gd name="T13" fmla="*/ 4 h 30"/>
                  <a:gd name="T14" fmla="*/ 10 w 75"/>
                  <a:gd name="T15" fmla="*/ 5 h 30"/>
                  <a:gd name="T16" fmla="*/ 12 w 75"/>
                  <a:gd name="T17" fmla="*/ 5 h 30"/>
                  <a:gd name="T18" fmla="*/ 13 w 75"/>
                  <a:gd name="T19" fmla="*/ 5 h 30"/>
                  <a:gd name="T20" fmla="*/ 14 w 75"/>
                  <a:gd name="T21" fmla="*/ 7 h 30"/>
                  <a:gd name="T22" fmla="*/ 16 w 75"/>
                  <a:gd name="T23" fmla="*/ 7 h 30"/>
                  <a:gd name="T24" fmla="*/ 17 w 75"/>
                  <a:gd name="T25" fmla="*/ 8 h 30"/>
                  <a:gd name="T26" fmla="*/ 19 w 75"/>
                  <a:gd name="T27" fmla="*/ 8 h 30"/>
                  <a:gd name="T28" fmla="*/ 20 w 75"/>
                  <a:gd name="T29" fmla="*/ 10 h 30"/>
                  <a:gd name="T30" fmla="*/ 22 w 75"/>
                  <a:gd name="T31" fmla="*/ 10 h 30"/>
                  <a:gd name="T32" fmla="*/ 24 w 75"/>
                  <a:gd name="T33" fmla="*/ 10 h 30"/>
                  <a:gd name="T34" fmla="*/ 26 w 75"/>
                  <a:gd name="T35" fmla="*/ 10 h 30"/>
                  <a:gd name="T36" fmla="*/ 26 w 75"/>
                  <a:gd name="T37" fmla="*/ 11 h 30"/>
                  <a:gd name="T38" fmla="*/ 29 w 75"/>
                  <a:gd name="T39" fmla="*/ 11 h 30"/>
                  <a:gd name="T40" fmla="*/ 30 w 75"/>
                  <a:gd name="T41" fmla="*/ 11 h 30"/>
                  <a:gd name="T42" fmla="*/ 32 w 75"/>
                  <a:gd name="T43" fmla="*/ 13 h 30"/>
                  <a:gd name="T44" fmla="*/ 33 w 75"/>
                  <a:gd name="T45" fmla="*/ 13 h 30"/>
                  <a:gd name="T46" fmla="*/ 35 w 75"/>
                  <a:gd name="T47" fmla="*/ 14 h 30"/>
                  <a:gd name="T48" fmla="*/ 36 w 75"/>
                  <a:gd name="T49" fmla="*/ 14 h 30"/>
                  <a:gd name="T50" fmla="*/ 37 w 75"/>
                  <a:gd name="T51" fmla="*/ 15 h 30"/>
                  <a:gd name="T52" fmla="*/ 39 w 75"/>
                  <a:gd name="T53" fmla="*/ 15 h 30"/>
                  <a:gd name="T54" fmla="*/ 40 w 75"/>
                  <a:gd name="T55" fmla="*/ 17 h 30"/>
                  <a:gd name="T56" fmla="*/ 42 w 75"/>
                  <a:gd name="T57" fmla="*/ 17 h 30"/>
                  <a:gd name="T58" fmla="*/ 43 w 75"/>
                  <a:gd name="T59" fmla="*/ 18 h 30"/>
                  <a:gd name="T60" fmla="*/ 46 w 75"/>
                  <a:gd name="T61" fmla="*/ 18 h 30"/>
                  <a:gd name="T62" fmla="*/ 48 w 75"/>
                  <a:gd name="T63" fmla="*/ 18 h 30"/>
                  <a:gd name="T64" fmla="*/ 49 w 75"/>
                  <a:gd name="T65" fmla="*/ 20 h 30"/>
                  <a:gd name="T66" fmla="*/ 50 w 75"/>
                  <a:gd name="T67" fmla="*/ 20 h 30"/>
                  <a:gd name="T68" fmla="*/ 52 w 75"/>
                  <a:gd name="T69" fmla="*/ 21 h 30"/>
                  <a:gd name="T70" fmla="*/ 53 w 75"/>
                  <a:gd name="T71" fmla="*/ 21 h 30"/>
                  <a:gd name="T72" fmla="*/ 55 w 75"/>
                  <a:gd name="T73" fmla="*/ 23 h 30"/>
                  <a:gd name="T74" fmla="*/ 56 w 75"/>
                  <a:gd name="T75" fmla="*/ 23 h 30"/>
                  <a:gd name="T76" fmla="*/ 58 w 75"/>
                  <a:gd name="T77" fmla="*/ 24 h 30"/>
                  <a:gd name="T78" fmla="*/ 59 w 75"/>
                  <a:gd name="T79" fmla="*/ 24 h 30"/>
                  <a:gd name="T80" fmla="*/ 60 w 75"/>
                  <a:gd name="T81" fmla="*/ 24 h 30"/>
                  <a:gd name="T82" fmla="*/ 62 w 75"/>
                  <a:gd name="T83" fmla="*/ 24 h 30"/>
                  <a:gd name="T84" fmla="*/ 63 w 75"/>
                  <a:gd name="T85" fmla="*/ 26 h 30"/>
                  <a:gd name="T86" fmla="*/ 65 w 75"/>
                  <a:gd name="T87" fmla="*/ 26 h 30"/>
                  <a:gd name="T88" fmla="*/ 66 w 75"/>
                  <a:gd name="T89" fmla="*/ 27 h 30"/>
                  <a:gd name="T90" fmla="*/ 68 w 75"/>
                  <a:gd name="T91" fmla="*/ 27 h 30"/>
                  <a:gd name="T92" fmla="*/ 71 w 75"/>
                  <a:gd name="T93" fmla="*/ 27 h 30"/>
                  <a:gd name="T94" fmla="*/ 71 w 75"/>
                  <a:gd name="T95" fmla="*/ 28 h 30"/>
                  <a:gd name="T96" fmla="*/ 72 w 75"/>
                  <a:gd name="T97" fmla="*/ 30 h 30"/>
                  <a:gd name="T98" fmla="*/ 75 w 7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4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4" y="7"/>
                    </a:lnTo>
                    <a:lnTo>
                      <a:pt x="16" y="7"/>
                    </a:lnTo>
                    <a:lnTo>
                      <a:pt x="17" y="8"/>
                    </a:lnTo>
                    <a:lnTo>
                      <a:pt x="19" y="8"/>
                    </a:lnTo>
                    <a:lnTo>
                      <a:pt x="20" y="10"/>
                    </a:lnTo>
                    <a:lnTo>
                      <a:pt x="22" y="10"/>
                    </a:lnTo>
                    <a:lnTo>
                      <a:pt x="24" y="10"/>
                    </a:lnTo>
                    <a:lnTo>
                      <a:pt x="26" y="10"/>
                    </a:lnTo>
                    <a:lnTo>
                      <a:pt x="26" y="11"/>
                    </a:lnTo>
                    <a:lnTo>
                      <a:pt x="29" y="11"/>
                    </a:lnTo>
                    <a:lnTo>
                      <a:pt x="30" y="11"/>
                    </a:lnTo>
                    <a:lnTo>
                      <a:pt x="32" y="13"/>
                    </a:lnTo>
                    <a:lnTo>
                      <a:pt x="33" y="13"/>
                    </a:lnTo>
                    <a:lnTo>
                      <a:pt x="35" y="14"/>
                    </a:lnTo>
                    <a:lnTo>
                      <a:pt x="36" y="14"/>
                    </a:lnTo>
                    <a:lnTo>
                      <a:pt x="37" y="15"/>
                    </a:lnTo>
                    <a:lnTo>
                      <a:pt x="39" y="15"/>
                    </a:lnTo>
                    <a:lnTo>
                      <a:pt x="40" y="17"/>
                    </a:lnTo>
                    <a:lnTo>
                      <a:pt x="42" y="17"/>
                    </a:lnTo>
                    <a:lnTo>
                      <a:pt x="43" y="18"/>
                    </a:lnTo>
                    <a:lnTo>
                      <a:pt x="46" y="18"/>
                    </a:lnTo>
                    <a:lnTo>
                      <a:pt x="48" y="18"/>
                    </a:lnTo>
                    <a:lnTo>
                      <a:pt x="49" y="20"/>
                    </a:lnTo>
                    <a:lnTo>
                      <a:pt x="50" y="20"/>
                    </a:lnTo>
                    <a:lnTo>
                      <a:pt x="52" y="21"/>
                    </a:lnTo>
                    <a:lnTo>
                      <a:pt x="53" y="21"/>
                    </a:lnTo>
                    <a:lnTo>
                      <a:pt x="55" y="23"/>
                    </a:lnTo>
                    <a:lnTo>
                      <a:pt x="56" y="23"/>
                    </a:lnTo>
                    <a:lnTo>
                      <a:pt x="58" y="24"/>
                    </a:lnTo>
                    <a:lnTo>
                      <a:pt x="59" y="24"/>
                    </a:lnTo>
                    <a:lnTo>
                      <a:pt x="60" y="24"/>
                    </a:lnTo>
                    <a:lnTo>
                      <a:pt x="62" y="24"/>
                    </a:lnTo>
                    <a:lnTo>
                      <a:pt x="63" y="26"/>
                    </a:lnTo>
                    <a:lnTo>
                      <a:pt x="65" y="26"/>
                    </a:lnTo>
                    <a:lnTo>
                      <a:pt x="66" y="27"/>
                    </a:lnTo>
                    <a:lnTo>
                      <a:pt x="68" y="27"/>
                    </a:lnTo>
                    <a:lnTo>
                      <a:pt x="71" y="27"/>
                    </a:lnTo>
                    <a:lnTo>
                      <a:pt x="71" y="28"/>
                    </a:lnTo>
                    <a:lnTo>
                      <a:pt x="72" y="30"/>
                    </a:lnTo>
                    <a:lnTo>
                      <a:pt x="75" y="3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3" name="Freeform 738"/>
              <p:cNvSpPr>
                <a:spLocks/>
              </p:cNvSpPr>
              <p:nvPr/>
            </p:nvSpPr>
            <p:spPr bwMode="auto">
              <a:xfrm>
                <a:off x="5272094" y="4067180"/>
                <a:ext cx="39688" cy="15875"/>
              </a:xfrm>
              <a:custGeom>
                <a:avLst/>
                <a:gdLst>
                  <a:gd name="T0" fmla="*/ 0 w 75"/>
                  <a:gd name="T1" fmla="*/ 0 h 30"/>
                  <a:gd name="T2" fmla="*/ 0 w 75"/>
                  <a:gd name="T3" fmla="*/ 0 h 30"/>
                  <a:gd name="T4" fmla="*/ 3 w 75"/>
                  <a:gd name="T5" fmla="*/ 1 h 30"/>
                  <a:gd name="T6" fmla="*/ 4 w 75"/>
                  <a:gd name="T7" fmla="*/ 1 h 30"/>
                  <a:gd name="T8" fmla="*/ 6 w 75"/>
                  <a:gd name="T9" fmla="*/ 3 h 30"/>
                  <a:gd name="T10" fmla="*/ 7 w 75"/>
                  <a:gd name="T11" fmla="*/ 3 h 30"/>
                  <a:gd name="T12" fmla="*/ 9 w 75"/>
                  <a:gd name="T13" fmla="*/ 4 h 30"/>
                  <a:gd name="T14" fmla="*/ 10 w 75"/>
                  <a:gd name="T15" fmla="*/ 4 h 30"/>
                  <a:gd name="T16" fmla="*/ 11 w 75"/>
                  <a:gd name="T17" fmla="*/ 6 h 30"/>
                  <a:gd name="T18" fmla="*/ 13 w 75"/>
                  <a:gd name="T19" fmla="*/ 6 h 30"/>
                  <a:gd name="T20" fmla="*/ 14 w 75"/>
                  <a:gd name="T21" fmla="*/ 6 h 30"/>
                  <a:gd name="T22" fmla="*/ 17 w 75"/>
                  <a:gd name="T23" fmla="*/ 6 h 30"/>
                  <a:gd name="T24" fmla="*/ 17 w 75"/>
                  <a:gd name="T25" fmla="*/ 7 h 30"/>
                  <a:gd name="T26" fmla="*/ 20 w 75"/>
                  <a:gd name="T27" fmla="*/ 7 h 30"/>
                  <a:gd name="T28" fmla="*/ 21 w 75"/>
                  <a:gd name="T29" fmla="*/ 9 h 30"/>
                  <a:gd name="T30" fmla="*/ 21 w 75"/>
                  <a:gd name="T31" fmla="*/ 9 h 30"/>
                  <a:gd name="T32" fmla="*/ 24 w 75"/>
                  <a:gd name="T33" fmla="*/ 10 h 30"/>
                  <a:gd name="T34" fmla="*/ 26 w 75"/>
                  <a:gd name="T35" fmla="*/ 10 h 30"/>
                  <a:gd name="T36" fmla="*/ 27 w 75"/>
                  <a:gd name="T37" fmla="*/ 11 h 30"/>
                  <a:gd name="T38" fmla="*/ 29 w 75"/>
                  <a:gd name="T39" fmla="*/ 11 h 30"/>
                  <a:gd name="T40" fmla="*/ 30 w 75"/>
                  <a:gd name="T41" fmla="*/ 13 h 30"/>
                  <a:gd name="T42" fmla="*/ 32 w 75"/>
                  <a:gd name="T43" fmla="*/ 13 h 30"/>
                  <a:gd name="T44" fmla="*/ 33 w 75"/>
                  <a:gd name="T45" fmla="*/ 14 h 30"/>
                  <a:gd name="T46" fmla="*/ 34 w 75"/>
                  <a:gd name="T47" fmla="*/ 14 h 30"/>
                  <a:gd name="T48" fmla="*/ 36 w 75"/>
                  <a:gd name="T49" fmla="*/ 14 h 30"/>
                  <a:gd name="T50" fmla="*/ 37 w 75"/>
                  <a:gd name="T51" fmla="*/ 14 h 30"/>
                  <a:gd name="T52" fmla="*/ 39 w 75"/>
                  <a:gd name="T53" fmla="*/ 14 h 30"/>
                  <a:gd name="T54" fmla="*/ 42 w 75"/>
                  <a:gd name="T55" fmla="*/ 16 h 30"/>
                  <a:gd name="T56" fmla="*/ 42 w 75"/>
                  <a:gd name="T57" fmla="*/ 17 h 30"/>
                  <a:gd name="T58" fmla="*/ 43 w 75"/>
                  <a:gd name="T59" fmla="*/ 17 h 30"/>
                  <a:gd name="T60" fmla="*/ 46 w 75"/>
                  <a:gd name="T61" fmla="*/ 17 h 30"/>
                  <a:gd name="T62" fmla="*/ 46 w 75"/>
                  <a:gd name="T63" fmla="*/ 19 h 30"/>
                  <a:gd name="T64" fmla="*/ 49 w 75"/>
                  <a:gd name="T65" fmla="*/ 20 h 30"/>
                  <a:gd name="T66" fmla="*/ 50 w 75"/>
                  <a:gd name="T67" fmla="*/ 20 h 30"/>
                  <a:gd name="T68" fmla="*/ 52 w 75"/>
                  <a:gd name="T69" fmla="*/ 20 h 30"/>
                  <a:gd name="T70" fmla="*/ 53 w 75"/>
                  <a:gd name="T71" fmla="*/ 21 h 30"/>
                  <a:gd name="T72" fmla="*/ 55 w 75"/>
                  <a:gd name="T73" fmla="*/ 23 h 30"/>
                  <a:gd name="T74" fmla="*/ 56 w 75"/>
                  <a:gd name="T75" fmla="*/ 23 h 30"/>
                  <a:gd name="T76" fmla="*/ 57 w 75"/>
                  <a:gd name="T77" fmla="*/ 23 h 30"/>
                  <a:gd name="T78" fmla="*/ 59 w 75"/>
                  <a:gd name="T79" fmla="*/ 24 h 30"/>
                  <a:gd name="T80" fmla="*/ 60 w 75"/>
                  <a:gd name="T81" fmla="*/ 24 h 30"/>
                  <a:gd name="T82" fmla="*/ 63 w 75"/>
                  <a:gd name="T83" fmla="*/ 24 h 30"/>
                  <a:gd name="T84" fmla="*/ 63 w 75"/>
                  <a:gd name="T85" fmla="*/ 24 h 30"/>
                  <a:gd name="T86" fmla="*/ 66 w 75"/>
                  <a:gd name="T87" fmla="*/ 26 h 30"/>
                  <a:gd name="T88" fmla="*/ 68 w 75"/>
                  <a:gd name="T89" fmla="*/ 26 h 30"/>
                  <a:gd name="T90" fmla="*/ 68 w 75"/>
                  <a:gd name="T91" fmla="*/ 27 h 30"/>
                  <a:gd name="T92" fmla="*/ 70 w 75"/>
                  <a:gd name="T93" fmla="*/ 29 h 30"/>
                  <a:gd name="T94" fmla="*/ 72 w 75"/>
                  <a:gd name="T95" fmla="*/ 29 h 30"/>
                  <a:gd name="T96" fmla="*/ 73 w 75"/>
                  <a:gd name="T97" fmla="*/ 29 h 30"/>
                  <a:gd name="T98" fmla="*/ 75 w 7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">
                    <a:moveTo>
                      <a:pt x="0" y="0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7" y="6"/>
                    </a:lnTo>
                    <a:lnTo>
                      <a:pt x="17" y="7"/>
                    </a:lnTo>
                    <a:lnTo>
                      <a:pt x="20" y="7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4" y="10"/>
                    </a:lnTo>
                    <a:lnTo>
                      <a:pt x="26" y="10"/>
                    </a:lnTo>
                    <a:lnTo>
                      <a:pt x="27" y="11"/>
                    </a:lnTo>
                    <a:lnTo>
                      <a:pt x="29" y="11"/>
                    </a:lnTo>
                    <a:lnTo>
                      <a:pt x="30" y="13"/>
                    </a:lnTo>
                    <a:lnTo>
                      <a:pt x="32" y="13"/>
                    </a:lnTo>
                    <a:lnTo>
                      <a:pt x="33" y="14"/>
                    </a:lnTo>
                    <a:lnTo>
                      <a:pt x="34" y="14"/>
                    </a:lnTo>
                    <a:lnTo>
                      <a:pt x="36" y="14"/>
                    </a:lnTo>
                    <a:lnTo>
                      <a:pt x="37" y="14"/>
                    </a:lnTo>
                    <a:lnTo>
                      <a:pt x="39" y="14"/>
                    </a:lnTo>
                    <a:lnTo>
                      <a:pt x="42" y="16"/>
                    </a:lnTo>
                    <a:lnTo>
                      <a:pt x="42" y="17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6" y="19"/>
                    </a:lnTo>
                    <a:lnTo>
                      <a:pt x="49" y="20"/>
                    </a:lnTo>
                    <a:lnTo>
                      <a:pt x="50" y="20"/>
                    </a:lnTo>
                    <a:lnTo>
                      <a:pt x="52" y="20"/>
                    </a:lnTo>
                    <a:lnTo>
                      <a:pt x="53" y="21"/>
                    </a:lnTo>
                    <a:lnTo>
                      <a:pt x="55" y="23"/>
                    </a:lnTo>
                    <a:lnTo>
                      <a:pt x="56" y="23"/>
                    </a:lnTo>
                    <a:lnTo>
                      <a:pt x="57" y="23"/>
                    </a:lnTo>
                    <a:lnTo>
                      <a:pt x="59" y="24"/>
                    </a:lnTo>
                    <a:lnTo>
                      <a:pt x="60" y="24"/>
                    </a:lnTo>
                    <a:lnTo>
                      <a:pt x="63" y="24"/>
                    </a:lnTo>
                    <a:lnTo>
                      <a:pt x="63" y="24"/>
                    </a:lnTo>
                    <a:lnTo>
                      <a:pt x="66" y="26"/>
                    </a:lnTo>
                    <a:lnTo>
                      <a:pt x="68" y="26"/>
                    </a:lnTo>
                    <a:lnTo>
                      <a:pt x="68" y="27"/>
                    </a:lnTo>
                    <a:lnTo>
                      <a:pt x="70" y="29"/>
                    </a:lnTo>
                    <a:lnTo>
                      <a:pt x="72" y="29"/>
                    </a:lnTo>
                    <a:lnTo>
                      <a:pt x="73" y="29"/>
                    </a:lnTo>
                    <a:lnTo>
                      <a:pt x="75" y="3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4" name="Freeform 739"/>
              <p:cNvSpPr>
                <a:spLocks/>
              </p:cNvSpPr>
              <p:nvPr/>
            </p:nvSpPr>
            <p:spPr bwMode="auto">
              <a:xfrm>
                <a:off x="5311781" y="4083055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2 h 33"/>
                  <a:gd name="T4" fmla="*/ 3 w 75"/>
                  <a:gd name="T5" fmla="*/ 2 h 33"/>
                  <a:gd name="T6" fmla="*/ 4 w 75"/>
                  <a:gd name="T7" fmla="*/ 2 h 33"/>
                  <a:gd name="T8" fmla="*/ 6 w 75"/>
                  <a:gd name="T9" fmla="*/ 3 h 33"/>
                  <a:gd name="T10" fmla="*/ 7 w 75"/>
                  <a:gd name="T11" fmla="*/ 4 h 33"/>
                  <a:gd name="T12" fmla="*/ 8 w 75"/>
                  <a:gd name="T13" fmla="*/ 4 h 33"/>
                  <a:gd name="T14" fmla="*/ 10 w 75"/>
                  <a:gd name="T15" fmla="*/ 6 h 33"/>
                  <a:gd name="T16" fmla="*/ 11 w 75"/>
                  <a:gd name="T17" fmla="*/ 6 h 33"/>
                  <a:gd name="T18" fmla="*/ 13 w 75"/>
                  <a:gd name="T19" fmla="*/ 6 h 33"/>
                  <a:gd name="T20" fmla="*/ 14 w 75"/>
                  <a:gd name="T21" fmla="*/ 6 h 33"/>
                  <a:gd name="T22" fmla="*/ 17 w 75"/>
                  <a:gd name="T23" fmla="*/ 7 h 33"/>
                  <a:gd name="T24" fmla="*/ 17 w 75"/>
                  <a:gd name="T25" fmla="*/ 7 h 33"/>
                  <a:gd name="T26" fmla="*/ 20 w 75"/>
                  <a:gd name="T27" fmla="*/ 7 h 33"/>
                  <a:gd name="T28" fmla="*/ 21 w 75"/>
                  <a:gd name="T29" fmla="*/ 9 h 33"/>
                  <a:gd name="T30" fmla="*/ 23 w 75"/>
                  <a:gd name="T31" fmla="*/ 10 h 33"/>
                  <a:gd name="T32" fmla="*/ 24 w 75"/>
                  <a:gd name="T33" fmla="*/ 10 h 33"/>
                  <a:gd name="T34" fmla="*/ 26 w 75"/>
                  <a:gd name="T35" fmla="*/ 12 h 33"/>
                  <a:gd name="T36" fmla="*/ 27 w 75"/>
                  <a:gd name="T37" fmla="*/ 12 h 33"/>
                  <a:gd name="T38" fmla="*/ 29 w 75"/>
                  <a:gd name="T39" fmla="*/ 13 h 33"/>
                  <a:gd name="T40" fmla="*/ 30 w 75"/>
                  <a:gd name="T41" fmla="*/ 13 h 33"/>
                  <a:gd name="T42" fmla="*/ 31 w 75"/>
                  <a:gd name="T43" fmla="*/ 15 h 33"/>
                  <a:gd name="T44" fmla="*/ 33 w 75"/>
                  <a:gd name="T45" fmla="*/ 15 h 33"/>
                  <a:gd name="T46" fmla="*/ 34 w 75"/>
                  <a:gd name="T47" fmla="*/ 16 h 33"/>
                  <a:gd name="T48" fmla="*/ 37 w 75"/>
                  <a:gd name="T49" fmla="*/ 16 h 33"/>
                  <a:gd name="T50" fmla="*/ 39 w 75"/>
                  <a:gd name="T51" fmla="*/ 17 h 33"/>
                  <a:gd name="T52" fmla="*/ 39 w 75"/>
                  <a:gd name="T53" fmla="*/ 17 h 33"/>
                  <a:gd name="T54" fmla="*/ 42 w 75"/>
                  <a:gd name="T55" fmla="*/ 19 h 33"/>
                  <a:gd name="T56" fmla="*/ 43 w 75"/>
                  <a:gd name="T57" fmla="*/ 19 h 33"/>
                  <a:gd name="T58" fmla="*/ 44 w 75"/>
                  <a:gd name="T59" fmla="*/ 20 h 33"/>
                  <a:gd name="T60" fmla="*/ 46 w 75"/>
                  <a:gd name="T61" fmla="*/ 20 h 33"/>
                  <a:gd name="T62" fmla="*/ 47 w 75"/>
                  <a:gd name="T63" fmla="*/ 22 h 33"/>
                  <a:gd name="T64" fmla="*/ 49 w 75"/>
                  <a:gd name="T65" fmla="*/ 22 h 33"/>
                  <a:gd name="T66" fmla="*/ 50 w 75"/>
                  <a:gd name="T67" fmla="*/ 22 h 33"/>
                  <a:gd name="T68" fmla="*/ 52 w 75"/>
                  <a:gd name="T69" fmla="*/ 22 h 33"/>
                  <a:gd name="T70" fmla="*/ 53 w 75"/>
                  <a:gd name="T71" fmla="*/ 23 h 33"/>
                  <a:gd name="T72" fmla="*/ 55 w 75"/>
                  <a:gd name="T73" fmla="*/ 23 h 33"/>
                  <a:gd name="T74" fmla="*/ 56 w 75"/>
                  <a:gd name="T75" fmla="*/ 25 h 33"/>
                  <a:gd name="T76" fmla="*/ 57 w 75"/>
                  <a:gd name="T77" fmla="*/ 26 h 33"/>
                  <a:gd name="T78" fmla="*/ 59 w 75"/>
                  <a:gd name="T79" fmla="*/ 26 h 33"/>
                  <a:gd name="T80" fmla="*/ 60 w 75"/>
                  <a:gd name="T81" fmla="*/ 26 h 33"/>
                  <a:gd name="T82" fmla="*/ 62 w 75"/>
                  <a:gd name="T83" fmla="*/ 27 h 33"/>
                  <a:gd name="T84" fmla="*/ 63 w 75"/>
                  <a:gd name="T85" fmla="*/ 29 h 33"/>
                  <a:gd name="T86" fmla="*/ 66 w 75"/>
                  <a:gd name="T87" fmla="*/ 29 h 33"/>
                  <a:gd name="T88" fmla="*/ 67 w 75"/>
                  <a:gd name="T89" fmla="*/ 30 h 33"/>
                  <a:gd name="T90" fmla="*/ 69 w 75"/>
                  <a:gd name="T91" fmla="*/ 30 h 33"/>
                  <a:gd name="T92" fmla="*/ 70 w 75"/>
                  <a:gd name="T93" fmla="*/ 32 h 33"/>
                  <a:gd name="T94" fmla="*/ 72 w 75"/>
                  <a:gd name="T95" fmla="*/ 32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20" y="7"/>
                    </a:lnTo>
                    <a:lnTo>
                      <a:pt x="21" y="9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12"/>
                    </a:lnTo>
                    <a:lnTo>
                      <a:pt x="27" y="12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1" y="15"/>
                    </a:lnTo>
                    <a:lnTo>
                      <a:pt x="33" y="15"/>
                    </a:lnTo>
                    <a:lnTo>
                      <a:pt x="34" y="16"/>
                    </a:lnTo>
                    <a:lnTo>
                      <a:pt x="37" y="16"/>
                    </a:lnTo>
                    <a:lnTo>
                      <a:pt x="39" y="17"/>
                    </a:lnTo>
                    <a:lnTo>
                      <a:pt x="39" y="17"/>
                    </a:lnTo>
                    <a:lnTo>
                      <a:pt x="42" y="19"/>
                    </a:lnTo>
                    <a:lnTo>
                      <a:pt x="43" y="19"/>
                    </a:lnTo>
                    <a:lnTo>
                      <a:pt x="44" y="20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9" y="22"/>
                    </a:lnTo>
                    <a:lnTo>
                      <a:pt x="50" y="22"/>
                    </a:lnTo>
                    <a:lnTo>
                      <a:pt x="52" y="22"/>
                    </a:lnTo>
                    <a:lnTo>
                      <a:pt x="53" y="23"/>
                    </a:lnTo>
                    <a:lnTo>
                      <a:pt x="55" y="23"/>
                    </a:lnTo>
                    <a:lnTo>
                      <a:pt x="56" y="25"/>
                    </a:lnTo>
                    <a:lnTo>
                      <a:pt x="57" y="26"/>
                    </a:lnTo>
                    <a:lnTo>
                      <a:pt x="59" y="26"/>
                    </a:lnTo>
                    <a:lnTo>
                      <a:pt x="60" y="26"/>
                    </a:lnTo>
                    <a:lnTo>
                      <a:pt x="62" y="27"/>
                    </a:lnTo>
                    <a:lnTo>
                      <a:pt x="63" y="29"/>
                    </a:lnTo>
                    <a:lnTo>
                      <a:pt x="66" y="29"/>
                    </a:lnTo>
                    <a:lnTo>
                      <a:pt x="67" y="30"/>
                    </a:lnTo>
                    <a:lnTo>
                      <a:pt x="69" y="30"/>
                    </a:lnTo>
                    <a:lnTo>
                      <a:pt x="70" y="32"/>
                    </a:lnTo>
                    <a:lnTo>
                      <a:pt x="72" y="32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5" name="Freeform 740"/>
              <p:cNvSpPr>
                <a:spLocks/>
              </p:cNvSpPr>
              <p:nvPr/>
            </p:nvSpPr>
            <p:spPr bwMode="auto">
              <a:xfrm>
                <a:off x="5351469" y="4100517"/>
                <a:ext cx="39688" cy="19050"/>
              </a:xfrm>
              <a:custGeom>
                <a:avLst/>
                <a:gdLst>
                  <a:gd name="T0" fmla="*/ 0 w 75"/>
                  <a:gd name="T1" fmla="*/ 0 h 36"/>
                  <a:gd name="T2" fmla="*/ 1 w 75"/>
                  <a:gd name="T3" fmla="*/ 2 h 36"/>
                  <a:gd name="T4" fmla="*/ 3 w 75"/>
                  <a:gd name="T5" fmla="*/ 2 h 36"/>
                  <a:gd name="T6" fmla="*/ 4 w 75"/>
                  <a:gd name="T7" fmla="*/ 3 h 36"/>
                  <a:gd name="T8" fmla="*/ 5 w 75"/>
                  <a:gd name="T9" fmla="*/ 3 h 36"/>
                  <a:gd name="T10" fmla="*/ 8 w 75"/>
                  <a:gd name="T11" fmla="*/ 5 h 36"/>
                  <a:gd name="T12" fmla="*/ 8 w 75"/>
                  <a:gd name="T13" fmla="*/ 6 h 36"/>
                  <a:gd name="T14" fmla="*/ 10 w 75"/>
                  <a:gd name="T15" fmla="*/ 6 h 36"/>
                  <a:gd name="T16" fmla="*/ 13 w 75"/>
                  <a:gd name="T17" fmla="*/ 6 h 36"/>
                  <a:gd name="T18" fmla="*/ 13 w 75"/>
                  <a:gd name="T19" fmla="*/ 6 h 36"/>
                  <a:gd name="T20" fmla="*/ 16 w 75"/>
                  <a:gd name="T21" fmla="*/ 7 h 36"/>
                  <a:gd name="T22" fmla="*/ 17 w 75"/>
                  <a:gd name="T23" fmla="*/ 7 h 36"/>
                  <a:gd name="T24" fmla="*/ 17 w 75"/>
                  <a:gd name="T25" fmla="*/ 9 h 36"/>
                  <a:gd name="T26" fmla="*/ 20 w 75"/>
                  <a:gd name="T27" fmla="*/ 9 h 36"/>
                  <a:gd name="T28" fmla="*/ 21 w 75"/>
                  <a:gd name="T29" fmla="*/ 10 h 36"/>
                  <a:gd name="T30" fmla="*/ 23 w 75"/>
                  <a:gd name="T31" fmla="*/ 10 h 36"/>
                  <a:gd name="T32" fmla="*/ 24 w 75"/>
                  <a:gd name="T33" fmla="*/ 12 h 36"/>
                  <a:gd name="T34" fmla="*/ 26 w 75"/>
                  <a:gd name="T35" fmla="*/ 12 h 36"/>
                  <a:gd name="T36" fmla="*/ 27 w 75"/>
                  <a:gd name="T37" fmla="*/ 13 h 36"/>
                  <a:gd name="T38" fmla="*/ 28 w 75"/>
                  <a:gd name="T39" fmla="*/ 15 h 36"/>
                  <a:gd name="T40" fmla="*/ 30 w 75"/>
                  <a:gd name="T41" fmla="*/ 15 h 36"/>
                  <a:gd name="T42" fmla="*/ 31 w 75"/>
                  <a:gd name="T43" fmla="*/ 15 h 36"/>
                  <a:gd name="T44" fmla="*/ 33 w 75"/>
                  <a:gd name="T45" fmla="*/ 16 h 36"/>
                  <a:gd name="T46" fmla="*/ 34 w 75"/>
                  <a:gd name="T47" fmla="*/ 18 h 36"/>
                  <a:gd name="T48" fmla="*/ 37 w 75"/>
                  <a:gd name="T49" fmla="*/ 18 h 36"/>
                  <a:gd name="T50" fmla="*/ 39 w 75"/>
                  <a:gd name="T51" fmla="*/ 19 h 36"/>
                  <a:gd name="T52" fmla="*/ 40 w 75"/>
                  <a:gd name="T53" fmla="*/ 19 h 36"/>
                  <a:gd name="T54" fmla="*/ 41 w 75"/>
                  <a:gd name="T55" fmla="*/ 20 h 36"/>
                  <a:gd name="T56" fmla="*/ 43 w 75"/>
                  <a:gd name="T57" fmla="*/ 20 h 36"/>
                  <a:gd name="T58" fmla="*/ 44 w 75"/>
                  <a:gd name="T59" fmla="*/ 22 h 36"/>
                  <a:gd name="T60" fmla="*/ 46 w 75"/>
                  <a:gd name="T61" fmla="*/ 22 h 36"/>
                  <a:gd name="T62" fmla="*/ 47 w 75"/>
                  <a:gd name="T63" fmla="*/ 23 h 36"/>
                  <a:gd name="T64" fmla="*/ 49 w 75"/>
                  <a:gd name="T65" fmla="*/ 23 h 36"/>
                  <a:gd name="T66" fmla="*/ 50 w 75"/>
                  <a:gd name="T67" fmla="*/ 23 h 36"/>
                  <a:gd name="T68" fmla="*/ 52 w 75"/>
                  <a:gd name="T69" fmla="*/ 25 h 36"/>
                  <a:gd name="T70" fmla="*/ 54 w 75"/>
                  <a:gd name="T71" fmla="*/ 25 h 36"/>
                  <a:gd name="T72" fmla="*/ 54 w 75"/>
                  <a:gd name="T73" fmla="*/ 26 h 36"/>
                  <a:gd name="T74" fmla="*/ 56 w 75"/>
                  <a:gd name="T75" fmla="*/ 26 h 36"/>
                  <a:gd name="T76" fmla="*/ 59 w 75"/>
                  <a:gd name="T77" fmla="*/ 28 h 36"/>
                  <a:gd name="T78" fmla="*/ 59 w 75"/>
                  <a:gd name="T79" fmla="*/ 29 h 36"/>
                  <a:gd name="T80" fmla="*/ 62 w 75"/>
                  <a:gd name="T81" fmla="*/ 29 h 36"/>
                  <a:gd name="T82" fmla="*/ 63 w 75"/>
                  <a:gd name="T83" fmla="*/ 29 h 36"/>
                  <a:gd name="T84" fmla="*/ 63 w 75"/>
                  <a:gd name="T85" fmla="*/ 30 h 36"/>
                  <a:gd name="T86" fmla="*/ 66 w 75"/>
                  <a:gd name="T87" fmla="*/ 30 h 36"/>
                  <a:gd name="T88" fmla="*/ 67 w 75"/>
                  <a:gd name="T89" fmla="*/ 32 h 36"/>
                  <a:gd name="T90" fmla="*/ 69 w 75"/>
                  <a:gd name="T91" fmla="*/ 33 h 36"/>
                  <a:gd name="T92" fmla="*/ 70 w 75"/>
                  <a:gd name="T93" fmla="*/ 33 h 36"/>
                  <a:gd name="T94" fmla="*/ 72 w 75"/>
                  <a:gd name="T95" fmla="*/ 35 h 36"/>
                  <a:gd name="T96" fmla="*/ 73 w 75"/>
                  <a:gd name="T97" fmla="*/ 35 h 36"/>
                  <a:gd name="T98" fmla="*/ 75 w 7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6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10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6" y="7"/>
                    </a:lnTo>
                    <a:lnTo>
                      <a:pt x="17" y="7"/>
                    </a:lnTo>
                    <a:lnTo>
                      <a:pt x="17" y="9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28" y="15"/>
                    </a:lnTo>
                    <a:lnTo>
                      <a:pt x="30" y="15"/>
                    </a:lnTo>
                    <a:lnTo>
                      <a:pt x="31" y="15"/>
                    </a:lnTo>
                    <a:lnTo>
                      <a:pt x="33" y="16"/>
                    </a:lnTo>
                    <a:lnTo>
                      <a:pt x="34" y="18"/>
                    </a:lnTo>
                    <a:lnTo>
                      <a:pt x="37" y="18"/>
                    </a:lnTo>
                    <a:lnTo>
                      <a:pt x="39" y="19"/>
                    </a:lnTo>
                    <a:lnTo>
                      <a:pt x="40" y="19"/>
                    </a:lnTo>
                    <a:lnTo>
                      <a:pt x="41" y="20"/>
                    </a:lnTo>
                    <a:lnTo>
                      <a:pt x="43" y="20"/>
                    </a:lnTo>
                    <a:lnTo>
                      <a:pt x="44" y="22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3"/>
                    </a:lnTo>
                    <a:lnTo>
                      <a:pt x="50" y="23"/>
                    </a:lnTo>
                    <a:lnTo>
                      <a:pt x="52" y="25"/>
                    </a:lnTo>
                    <a:lnTo>
                      <a:pt x="54" y="25"/>
                    </a:lnTo>
                    <a:lnTo>
                      <a:pt x="54" y="26"/>
                    </a:lnTo>
                    <a:lnTo>
                      <a:pt x="56" y="26"/>
                    </a:lnTo>
                    <a:lnTo>
                      <a:pt x="59" y="28"/>
                    </a:lnTo>
                    <a:lnTo>
                      <a:pt x="59" y="29"/>
                    </a:lnTo>
                    <a:lnTo>
                      <a:pt x="62" y="29"/>
                    </a:lnTo>
                    <a:lnTo>
                      <a:pt x="63" y="29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67" y="32"/>
                    </a:lnTo>
                    <a:lnTo>
                      <a:pt x="69" y="33"/>
                    </a:lnTo>
                    <a:lnTo>
                      <a:pt x="70" y="33"/>
                    </a:lnTo>
                    <a:lnTo>
                      <a:pt x="72" y="35"/>
                    </a:lnTo>
                    <a:lnTo>
                      <a:pt x="73" y="35"/>
                    </a:lnTo>
                    <a:lnTo>
                      <a:pt x="75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6" name="Freeform 741"/>
              <p:cNvSpPr>
                <a:spLocks/>
              </p:cNvSpPr>
              <p:nvPr/>
            </p:nvSpPr>
            <p:spPr bwMode="auto">
              <a:xfrm>
                <a:off x="5391156" y="4119567"/>
                <a:ext cx="38100" cy="19050"/>
              </a:xfrm>
              <a:custGeom>
                <a:avLst/>
                <a:gdLst>
                  <a:gd name="T0" fmla="*/ 0 w 72"/>
                  <a:gd name="T1" fmla="*/ 0 h 36"/>
                  <a:gd name="T2" fmla="*/ 1 w 72"/>
                  <a:gd name="T3" fmla="*/ 0 h 36"/>
                  <a:gd name="T4" fmla="*/ 2 w 72"/>
                  <a:gd name="T5" fmla="*/ 2 h 36"/>
                  <a:gd name="T6" fmla="*/ 4 w 72"/>
                  <a:gd name="T7" fmla="*/ 3 h 36"/>
                  <a:gd name="T8" fmla="*/ 5 w 72"/>
                  <a:gd name="T9" fmla="*/ 3 h 36"/>
                  <a:gd name="T10" fmla="*/ 7 w 72"/>
                  <a:gd name="T11" fmla="*/ 5 h 36"/>
                  <a:gd name="T12" fmla="*/ 10 w 72"/>
                  <a:gd name="T13" fmla="*/ 5 h 36"/>
                  <a:gd name="T14" fmla="*/ 10 w 72"/>
                  <a:gd name="T15" fmla="*/ 6 h 36"/>
                  <a:gd name="T16" fmla="*/ 11 w 72"/>
                  <a:gd name="T17" fmla="*/ 6 h 36"/>
                  <a:gd name="T18" fmla="*/ 14 w 72"/>
                  <a:gd name="T19" fmla="*/ 6 h 36"/>
                  <a:gd name="T20" fmla="*/ 14 w 72"/>
                  <a:gd name="T21" fmla="*/ 6 h 36"/>
                  <a:gd name="T22" fmla="*/ 15 w 72"/>
                  <a:gd name="T23" fmla="*/ 7 h 36"/>
                  <a:gd name="T24" fmla="*/ 18 w 72"/>
                  <a:gd name="T25" fmla="*/ 9 h 36"/>
                  <a:gd name="T26" fmla="*/ 18 w 72"/>
                  <a:gd name="T27" fmla="*/ 9 h 36"/>
                  <a:gd name="T28" fmla="*/ 20 w 72"/>
                  <a:gd name="T29" fmla="*/ 10 h 36"/>
                  <a:gd name="T30" fmla="*/ 23 w 72"/>
                  <a:gd name="T31" fmla="*/ 10 h 36"/>
                  <a:gd name="T32" fmla="*/ 23 w 72"/>
                  <a:gd name="T33" fmla="*/ 12 h 36"/>
                  <a:gd name="T34" fmla="*/ 24 w 72"/>
                  <a:gd name="T35" fmla="*/ 12 h 36"/>
                  <a:gd name="T36" fmla="*/ 27 w 72"/>
                  <a:gd name="T37" fmla="*/ 13 h 36"/>
                  <a:gd name="T38" fmla="*/ 28 w 72"/>
                  <a:gd name="T39" fmla="*/ 15 h 36"/>
                  <a:gd name="T40" fmla="*/ 28 w 72"/>
                  <a:gd name="T41" fmla="*/ 15 h 36"/>
                  <a:gd name="T42" fmla="*/ 31 w 72"/>
                  <a:gd name="T43" fmla="*/ 16 h 36"/>
                  <a:gd name="T44" fmla="*/ 33 w 72"/>
                  <a:gd name="T45" fmla="*/ 16 h 36"/>
                  <a:gd name="T46" fmla="*/ 33 w 72"/>
                  <a:gd name="T47" fmla="*/ 18 h 36"/>
                  <a:gd name="T48" fmla="*/ 36 w 72"/>
                  <a:gd name="T49" fmla="*/ 18 h 36"/>
                  <a:gd name="T50" fmla="*/ 37 w 72"/>
                  <a:gd name="T51" fmla="*/ 19 h 36"/>
                  <a:gd name="T52" fmla="*/ 37 w 72"/>
                  <a:gd name="T53" fmla="*/ 19 h 36"/>
                  <a:gd name="T54" fmla="*/ 40 w 72"/>
                  <a:gd name="T55" fmla="*/ 20 h 36"/>
                  <a:gd name="T56" fmla="*/ 41 w 72"/>
                  <a:gd name="T57" fmla="*/ 22 h 36"/>
                  <a:gd name="T58" fmla="*/ 43 w 72"/>
                  <a:gd name="T59" fmla="*/ 22 h 36"/>
                  <a:gd name="T60" fmla="*/ 44 w 72"/>
                  <a:gd name="T61" fmla="*/ 23 h 36"/>
                  <a:gd name="T62" fmla="*/ 46 w 72"/>
                  <a:gd name="T63" fmla="*/ 23 h 36"/>
                  <a:gd name="T64" fmla="*/ 47 w 72"/>
                  <a:gd name="T65" fmla="*/ 23 h 36"/>
                  <a:gd name="T66" fmla="*/ 49 w 72"/>
                  <a:gd name="T67" fmla="*/ 23 h 36"/>
                  <a:gd name="T68" fmla="*/ 50 w 72"/>
                  <a:gd name="T69" fmla="*/ 25 h 36"/>
                  <a:gd name="T70" fmla="*/ 51 w 72"/>
                  <a:gd name="T71" fmla="*/ 25 h 36"/>
                  <a:gd name="T72" fmla="*/ 53 w 72"/>
                  <a:gd name="T73" fmla="*/ 26 h 36"/>
                  <a:gd name="T74" fmla="*/ 54 w 72"/>
                  <a:gd name="T75" fmla="*/ 28 h 36"/>
                  <a:gd name="T76" fmla="*/ 56 w 72"/>
                  <a:gd name="T77" fmla="*/ 28 h 36"/>
                  <a:gd name="T78" fmla="*/ 57 w 72"/>
                  <a:gd name="T79" fmla="*/ 29 h 36"/>
                  <a:gd name="T80" fmla="*/ 59 w 72"/>
                  <a:gd name="T81" fmla="*/ 29 h 36"/>
                  <a:gd name="T82" fmla="*/ 60 w 72"/>
                  <a:gd name="T83" fmla="*/ 30 h 36"/>
                  <a:gd name="T84" fmla="*/ 61 w 72"/>
                  <a:gd name="T85" fmla="*/ 30 h 36"/>
                  <a:gd name="T86" fmla="*/ 63 w 72"/>
                  <a:gd name="T87" fmla="*/ 32 h 36"/>
                  <a:gd name="T88" fmla="*/ 64 w 72"/>
                  <a:gd name="T89" fmla="*/ 33 h 36"/>
                  <a:gd name="T90" fmla="*/ 66 w 72"/>
                  <a:gd name="T91" fmla="*/ 33 h 36"/>
                  <a:gd name="T92" fmla="*/ 67 w 72"/>
                  <a:gd name="T93" fmla="*/ 35 h 36"/>
                  <a:gd name="T94" fmla="*/ 69 w 72"/>
                  <a:gd name="T95" fmla="*/ 35 h 36"/>
                  <a:gd name="T96" fmla="*/ 70 w 72"/>
                  <a:gd name="T97" fmla="*/ 36 h 36"/>
                  <a:gd name="T98" fmla="*/ 72 w 72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6">
                    <a:moveTo>
                      <a:pt x="0" y="0"/>
                    </a:moveTo>
                    <a:lnTo>
                      <a:pt x="1" y="0"/>
                    </a:lnTo>
                    <a:lnTo>
                      <a:pt x="2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7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20" y="10"/>
                    </a:lnTo>
                    <a:lnTo>
                      <a:pt x="23" y="10"/>
                    </a:lnTo>
                    <a:lnTo>
                      <a:pt x="23" y="12"/>
                    </a:lnTo>
                    <a:lnTo>
                      <a:pt x="24" y="12"/>
                    </a:lnTo>
                    <a:lnTo>
                      <a:pt x="27" y="13"/>
                    </a:lnTo>
                    <a:lnTo>
                      <a:pt x="28" y="15"/>
                    </a:lnTo>
                    <a:lnTo>
                      <a:pt x="28" y="15"/>
                    </a:lnTo>
                    <a:lnTo>
                      <a:pt x="31" y="16"/>
                    </a:lnTo>
                    <a:lnTo>
                      <a:pt x="33" y="16"/>
                    </a:lnTo>
                    <a:lnTo>
                      <a:pt x="33" y="18"/>
                    </a:lnTo>
                    <a:lnTo>
                      <a:pt x="36" y="18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40" y="20"/>
                    </a:lnTo>
                    <a:lnTo>
                      <a:pt x="41" y="22"/>
                    </a:lnTo>
                    <a:lnTo>
                      <a:pt x="43" y="22"/>
                    </a:lnTo>
                    <a:lnTo>
                      <a:pt x="44" y="23"/>
                    </a:lnTo>
                    <a:lnTo>
                      <a:pt x="46" y="23"/>
                    </a:lnTo>
                    <a:lnTo>
                      <a:pt x="47" y="23"/>
                    </a:lnTo>
                    <a:lnTo>
                      <a:pt x="49" y="23"/>
                    </a:lnTo>
                    <a:lnTo>
                      <a:pt x="50" y="25"/>
                    </a:lnTo>
                    <a:lnTo>
                      <a:pt x="51" y="25"/>
                    </a:lnTo>
                    <a:lnTo>
                      <a:pt x="53" y="26"/>
                    </a:lnTo>
                    <a:lnTo>
                      <a:pt x="54" y="28"/>
                    </a:lnTo>
                    <a:lnTo>
                      <a:pt x="56" y="28"/>
                    </a:lnTo>
                    <a:lnTo>
                      <a:pt x="57" y="29"/>
                    </a:lnTo>
                    <a:lnTo>
                      <a:pt x="59" y="29"/>
                    </a:lnTo>
                    <a:lnTo>
                      <a:pt x="60" y="30"/>
                    </a:lnTo>
                    <a:lnTo>
                      <a:pt x="61" y="30"/>
                    </a:lnTo>
                    <a:lnTo>
                      <a:pt x="63" y="32"/>
                    </a:lnTo>
                    <a:lnTo>
                      <a:pt x="64" y="33"/>
                    </a:lnTo>
                    <a:lnTo>
                      <a:pt x="66" y="33"/>
                    </a:lnTo>
                    <a:lnTo>
                      <a:pt x="67" y="35"/>
                    </a:lnTo>
                    <a:lnTo>
                      <a:pt x="69" y="35"/>
                    </a:lnTo>
                    <a:lnTo>
                      <a:pt x="70" y="36"/>
                    </a:lnTo>
                    <a:lnTo>
                      <a:pt x="72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7" name="Freeform 742"/>
              <p:cNvSpPr>
                <a:spLocks/>
              </p:cNvSpPr>
              <p:nvPr/>
            </p:nvSpPr>
            <p:spPr bwMode="auto">
              <a:xfrm>
                <a:off x="5429256" y="4138617"/>
                <a:ext cx="39688" cy="19050"/>
              </a:xfrm>
              <a:custGeom>
                <a:avLst/>
                <a:gdLst>
                  <a:gd name="T0" fmla="*/ 0 w 77"/>
                  <a:gd name="T1" fmla="*/ 0 h 36"/>
                  <a:gd name="T2" fmla="*/ 1 w 77"/>
                  <a:gd name="T3" fmla="*/ 2 h 36"/>
                  <a:gd name="T4" fmla="*/ 4 w 77"/>
                  <a:gd name="T5" fmla="*/ 2 h 36"/>
                  <a:gd name="T6" fmla="*/ 4 w 77"/>
                  <a:gd name="T7" fmla="*/ 3 h 36"/>
                  <a:gd name="T8" fmla="*/ 7 w 77"/>
                  <a:gd name="T9" fmla="*/ 5 h 36"/>
                  <a:gd name="T10" fmla="*/ 8 w 77"/>
                  <a:gd name="T11" fmla="*/ 5 h 36"/>
                  <a:gd name="T12" fmla="*/ 8 w 77"/>
                  <a:gd name="T13" fmla="*/ 5 h 36"/>
                  <a:gd name="T14" fmla="*/ 11 w 77"/>
                  <a:gd name="T15" fmla="*/ 6 h 36"/>
                  <a:gd name="T16" fmla="*/ 13 w 77"/>
                  <a:gd name="T17" fmla="*/ 6 h 36"/>
                  <a:gd name="T18" fmla="*/ 14 w 77"/>
                  <a:gd name="T19" fmla="*/ 7 h 36"/>
                  <a:gd name="T20" fmla="*/ 15 w 77"/>
                  <a:gd name="T21" fmla="*/ 7 h 36"/>
                  <a:gd name="T22" fmla="*/ 17 w 77"/>
                  <a:gd name="T23" fmla="*/ 7 h 36"/>
                  <a:gd name="T24" fmla="*/ 20 w 77"/>
                  <a:gd name="T25" fmla="*/ 9 h 36"/>
                  <a:gd name="T26" fmla="*/ 21 w 77"/>
                  <a:gd name="T27" fmla="*/ 10 h 36"/>
                  <a:gd name="T28" fmla="*/ 21 w 77"/>
                  <a:gd name="T29" fmla="*/ 10 h 36"/>
                  <a:gd name="T30" fmla="*/ 24 w 77"/>
                  <a:gd name="T31" fmla="*/ 12 h 36"/>
                  <a:gd name="T32" fmla="*/ 25 w 77"/>
                  <a:gd name="T33" fmla="*/ 13 h 36"/>
                  <a:gd name="T34" fmla="*/ 27 w 77"/>
                  <a:gd name="T35" fmla="*/ 13 h 36"/>
                  <a:gd name="T36" fmla="*/ 28 w 77"/>
                  <a:gd name="T37" fmla="*/ 15 h 36"/>
                  <a:gd name="T38" fmla="*/ 30 w 77"/>
                  <a:gd name="T39" fmla="*/ 15 h 36"/>
                  <a:gd name="T40" fmla="*/ 31 w 77"/>
                  <a:gd name="T41" fmla="*/ 16 h 36"/>
                  <a:gd name="T42" fmla="*/ 33 w 77"/>
                  <a:gd name="T43" fmla="*/ 16 h 36"/>
                  <a:gd name="T44" fmla="*/ 34 w 77"/>
                  <a:gd name="T45" fmla="*/ 16 h 36"/>
                  <a:gd name="T46" fmla="*/ 37 w 77"/>
                  <a:gd name="T47" fmla="*/ 16 h 36"/>
                  <a:gd name="T48" fmla="*/ 37 w 77"/>
                  <a:gd name="T49" fmla="*/ 18 h 36"/>
                  <a:gd name="T50" fmla="*/ 40 w 77"/>
                  <a:gd name="T51" fmla="*/ 19 h 36"/>
                  <a:gd name="T52" fmla="*/ 41 w 77"/>
                  <a:gd name="T53" fmla="*/ 19 h 36"/>
                  <a:gd name="T54" fmla="*/ 43 w 77"/>
                  <a:gd name="T55" fmla="*/ 20 h 36"/>
                  <a:gd name="T56" fmla="*/ 44 w 77"/>
                  <a:gd name="T57" fmla="*/ 20 h 36"/>
                  <a:gd name="T58" fmla="*/ 46 w 77"/>
                  <a:gd name="T59" fmla="*/ 22 h 36"/>
                  <a:gd name="T60" fmla="*/ 47 w 77"/>
                  <a:gd name="T61" fmla="*/ 22 h 36"/>
                  <a:gd name="T62" fmla="*/ 49 w 77"/>
                  <a:gd name="T63" fmla="*/ 23 h 36"/>
                  <a:gd name="T64" fmla="*/ 50 w 77"/>
                  <a:gd name="T65" fmla="*/ 25 h 36"/>
                  <a:gd name="T66" fmla="*/ 51 w 77"/>
                  <a:gd name="T67" fmla="*/ 25 h 36"/>
                  <a:gd name="T68" fmla="*/ 53 w 77"/>
                  <a:gd name="T69" fmla="*/ 26 h 36"/>
                  <a:gd name="T70" fmla="*/ 56 w 77"/>
                  <a:gd name="T71" fmla="*/ 26 h 36"/>
                  <a:gd name="T72" fmla="*/ 56 w 77"/>
                  <a:gd name="T73" fmla="*/ 28 h 36"/>
                  <a:gd name="T74" fmla="*/ 59 w 77"/>
                  <a:gd name="T75" fmla="*/ 28 h 36"/>
                  <a:gd name="T76" fmla="*/ 60 w 77"/>
                  <a:gd name="T77" fmla="*/ 28 h 36"/>
                  <a:gd name="T78" fmla="*/ 62 w 77"/>
                  <a:gd name="T79" fmla="*/ 28 h 36"/>
                  <a:gd name="T80" fmla="*/ 63 w 77"/>
                  <a:gd name="T81" fmla="*/ 29 h 36"/>
                  <a:gd name="T82" fmla="*/ 64 w 77"/>
                  <a:gd name="T83" fmla="*/ 30 h 36"/>
                  <a:gd name="T84" fmla="*/ 66 w 77"/>
                  <a:gd name="T85" fmla="*/ 30 h 36"/>
                  <a:gd name="T86" fmla="*/ 69 w 77"/>
                  <a:gd name="T87" fmla="*/ 32 h 36"/>
                  <a:gd name="T88" fmla="*/ 69 w 77"/>
                  <a:gd name="T89" fmla="*/ 32 h 36"/>
                  <a:gd name="T90" fmla="*/ 72 w 77"/>
                  <a:gd name="T91" fmla="*/ 33 h 36"/>
                  <a:gd name="T92" fmla="*/ 73 w 77"/>
                  <a:gd name="T93" fmla="*/ 33 h 36"/>
                  <a:gd name="T94" fmla="*/ 74 w 77"/>
                  <a:gd name="T95" fmla="*/ 35 h 36"/>
                  <a:gd name="T96" fmla="*/ 76 w 77"/>
                  <a:gd name="T97" fmla="*/ 36 h 36"/>
                  <a:gd name="T98" fmla="*/ 77 w 77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36">
                    <a:moveTo>
                      <a:pt x="0" y="0"/>
                    </a:moveTo>
                    <a:lnTo>
                      <a:pt x="1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7" y="7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4" y="12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5"/>
                    </a:lnTo>
                    <a:lnTo>
                      <a:pt x="30" y="15"/>
                    </a:lnTo>
                    <a:lnTo>
                      <a:pt x="31" y="16"/>
                    </a:lnTo>
                    <a:lnTo>
                      <a:pt x="33" y="16"/>
                    </a:lnTo>
                    <a:lnTo>
                      <a:pt x="34" y="16"/>
                    </a:lnTo>
                    <a:lnTo>
                      <a:pt x="37" y="16"/>
                    </a:lnTo>
                    <a:lnTo>
                      <a:pt x="37" y="18"/>
                    </a:lnTo>
                    <a:lnTo>
                      <a:pt x="40" y="19"/>
                    </a:lnTo>
                    <a:lnTo>
                      <a:pt x="41" y="19"/>
                    </a:lnTo>
                    <a:lnTo>
                      <a:pt x="43" y="20"/>
                    </a:lnTo>
                    <a:lnTo>
                      <a:pt x="44" y="20"/>
                    </a:lnTo>
                    <a:lnTo>
                      <a:pt x="46" y="22"/>
                    </a:lnTo>
                    <a:lnTo>
                      <a:pt x="47" y="22"/>
                    </a:lnTo>
                    <a:lnTo>
                      <a:pt x="49" y="23"/>
                    </a:lnTo>
                    <a:lnTo>
                      <a:pt x="50" y="25"/>
                    </a:lnTo>
                    <a:lnTo>
                      <a:pt x="51" y="25"/>
                    </a:lnTo>
                    <a:lnTo>
                      <a:pt x="53" y="26"/>
                    </a:lnTo>
                    <a:lnTo>
                      <a:pt x="56" y="26"/>
                    </a:lnTo>
                    <a:lnTo>
                      <a:pt x="56" y="28"/>
                    </a:lnTo>
                    <a:lnTo>
                      <a:pt x="59" y="28"/>
                    </a:lnTo>
                    <a:lnTo>
                      <a:pt x="60" y="28"/>
                    </a:lnTo>
                    <a:lnTo>
                      <a:pt x="62" y="28"/>
                    </a:lnTo>
                    <a:lnTo>
                      <a:pt x="63" y="29"/>
                    </a:lnTo>
                    <a:lnTo>
                      <a:pt x="64" y="30"/>
                    </a:lnTo>
                    <a:lnTo>
                      <a:pt x="66" y="30"/>
                    </a:lnTo>
                    <a:lnTo>
                      <a:pt x="69" y="32"/>
                    </a:lnTo>
                    <a:lnTo>
                      <a:pt x="69" y="32"/>
                    </a:lnTo>
                    <a:lnTo>
                      <a:pt x="72" y="33"/>
                    </a:lnTo>
                    <a:lnTo>
                      <a:pt x="73" y="33"/>
                    </a:lnTo>
                    <a:lnTo>
                      <a:pt x="74" y="35"/>
                    </a:lnTo>
                    <a:lnTo>
                      <a:pt x="76" y="36"/>
                    </a:lnTo>
                    <a:lnTo>
                      <a:pt x="77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8" name="Freeform 743"/>
              <p:cNvSpPr>
                <a:spLocks/>
              </p:cNvSpPr>
              <p:nvPr/>
            </p:nvSpPr>
            <p:spPr bwMode="auto">
              <a:xfrm>
                <a:off x="5468944" y="4157667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2 w 75"/>
                  <a:gd name="T3" fmla="*/ 0 h 33"/>
                  <a:gd name="T4" fmla="*/ 3 w 75"/>
                  <a:gd name="T5" fmla="*/ 2 h 33"/>
                  <a:gd name="T6" fmla="*/ 5 w 75"/>
                  <a:gd name="T7" fmla="*/ 2 h 33"/>
                  <a:gd name="T8" fmla="*/ 6 w 75"/>
                  <a:gd name="T9" fmla="*/ 3 h 33"/>
                  <a:gd name="T10" fmla="*/ 8 w 75"/>
                  <a:gd name="T11" fmla="*/ 5 h 33"/>
                  <a:gd name="T12" fmla="*/ 9 w 75"/>
                  <a:gd name="T13" fmla="*/ 5 h 33"/>
                  <a:gd name="T14" fmla="*/ 10 w 75"/>
                  <a:gd name="T15" fmla="*/ 5 h 33"/>
                  <a:gd name="T16" fmla="*/ 12 w 75"/>
                  <a:gd name="T17" fmla="*/ 5 h 33"/>
                  <a:gd name="T18" fmla="*/ 15 w 75"/>
                  <a:gd name="T19" fmla="*/ 6 h 33"/>
                  <a:gd name="T20" fmla="*/ 15 w 75"/>
                  <a:gd name="T21" fmla="*/ 6 h 33"/>
                  <a:gd name="T22" fmla="*/ 16 w 75"/>
                  <a:gd name="T23" fmla="*/ 7 h 33"/>
                  <a:gd name="T24" fmla="*/ 19 w 75"/>
                  <a:gd name="T25" fmla="*/ 9 h 33"/>
                  <a:gd name="T26" fmla="*/ 21 w 75"/>
                  <a:gd name="T27" fmla="*/ 9 h 33"/>
                  <a:gd name="T28" fmla="*/ 22 w 75"/>
                  <a:gd name="T29" fmla="*/ 9 h 33"/>
                  <a:gd name="T30" fmla="*/ 23 w 75"/>
                  <a:gd name="T31" fmla="*/ 10 h 33"/>
                  <a:gd name="T32" fmla="*/ 25 w 75"/>
                  <a:gd name="T33" fmla="*/ 10 h 33"/>
                  <a:gd name="T34" fmla="*/ 26 w 75"/>
                  <a:gd name="T35" fmla="*/ 12 h 33"/>
                  <a:gd name="T36" fmla="*/ 28 w 75"/>
                  <a:gd name="T37" fmla="*/ 13 h 33"/>
                  <a:gd name="T38" fmla="*/ 29 w 75"/>
                  <a:gd name="T39" fmla="*/ 13 h 33"/>
                  <a:gd name="T40" fmla="*/ 31 w 75"/>
                  <a:gd name="T41" fmla="*/ 15 h 33"/>
                  <a:gd name="T42" fmla="*/ 32 w 75"/>
                  <a:gd name="T43" fmla="*/ 15 h 33"/>
                  <a:gd name="T44" fmla="*/ 33 w 75"/>
                  <a:gd name="T45" fmla="*/ 16 h 33"/>
                  <a:gd name="T46" fmla="*/ 36 w 75"/>
                  <a:gd name="T47" fmla="*/ 16 h 33"/>
                  <a:gd name="T48" fmla="*/ 36 w 75"/>
                  <a:gd name="T49" fmla="*/ 18 h 33"/>
                  <a:gd name="T50" fmla="*/ 39 w 75"/>
                  <a:gd name="T51" fmla="*/ 18 h 33"/>
                  <a:gd name="T52" fmla="*/ 41 w 75"/>
                  <a:gd name="T53" fmla="*/ 19 h 33"/>
                  <a:gd name="T54" fmla="*/ 42 w 75"/>
                  <a:gd name="T55" fmla="*/ 19 h 33"/>
                  <a:gd name="T56" fmla="*/ 44 w 75"/>
                  <a:gd name="T57" fmla="*/ 20 h 33"/>
                  <a:gd name="T58" fmla="*/ 45 w 75"/>
                  <a:gd name="T59" fmla="*/ 20 h 33"/>
                  <a:gd name="T60" fmla="*/ 46 w 75"/>
                  <a:gd name="T61" fmla="*/ 20 h 33"/>
                  <a:gd name="T62" fmla="*/ 48 w 75"/>
                  <a:gd name="T63" fmla="*/ 20 h 33"/>
                  <a:gd name="T64" fmla="*/ 49 w 75"/>
                  <a:gd name="T65" fmla="*/ 22 h 33"/>
                  <a:gd name="T66" fmla="*/ 51 w 75"/>
                  <a:gd name="T67" fmla="*/ 22 h 33"/>
                  <a:gd name="T68" fmla="*/ 52 w 75"/>
                  <a:gd name="T69" fmla="*/ 23 h 33"/>
                  <a:gd name="T70" fmla="*/ 54 w 75"/>
                  <a:gd name="T71" fmla="*/ 23 h 33"/>
                  <a:gd name="T72" fmla="*/ 55 w 75"/>
                  <a:gd name="T73" fmla="*/ 25 h 33"/>
                  <a:gd name="T74" fmla="*/ 57 w 75"/>
                  <a:gd name="T75" fmla="*/ 25 h 33"/>
                  <a:gd name="T76" fmla="*/ 58 w 75"/>
                  <a:gd name="T77" fmla="*/ 26 h 33"/>
                  <a:gd name="T78" fmla="*/ 61 w 75"/>
                  <a:gd name="T79" fmla="*/ 26 h 33"/>
                  <a:gd name="T80" fmla="*/ 61 w 75"/>
                  <a:gd name="T81" fmla="*/ 28 h 33"/>
                  <a:gd name="T82" fmla="*/ 62 w 75"/>
                  <a:gd name="T83" fmla="*/ 28 h 33"/>
                  <a:gd name="T84" fmla="*/ 65 w 75"/>
                  <a:gd name="T85" fmla="*/ 29 h 33"/>
                  <a:gd name="T86" fmla="*/ 65 w 75"/>
                  <a:gd name="T87" fmla="*/ 29 h 33"/>
                  <a:gd name="T88" fmla="*/ 68 w 75"/>
                  <a:gd name="T89" fmla="*/ 29 h 33"/>
                  <a:gd name="T90" fmla="*/ 69 w 75"/>
                  <a:gd name="T91" fmla="*/ 30 h 33"/>
                  <a:gd name="T92" fmla="*/ 69 w 75"/>
                  <a:gd name="T93" fmla="*/ 30 h 33"/>
                  <a:gd name="T94" fmla="*/ 72 w 75"/>
                  <a:gd name="T95" fmla="*/ 32 h 33"/>
                  <a:gd name="T96" fmla="*/ 74 w 75"/>
                  <a:gd name="T97" fmla="*/ 32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7"/>
                    </a:lnTo>
                    <a:lnTo>
                      <a:pt x="19" y="9"/>
                    </a:lnTo>
                    <a:lnTo>
                      <a:pt x="21" y="9"/>
                    </a:lnTo>
                    <a:lnTo>
                      <a:pt x="22" y="9"/>
                    </a:lnTo>
                    <a:lnTo>
                      <a:pt x="23" y="10"/>
                    </a:lnTo>
                    <a:lnTo>
                      <a:pt x="25" y="10"/>
                    </a:lnTo>
                    <a:lnTo>
                      <a:pt x="26" y="12"/>
                    </a:lnTo>
                    <a:lnTo>
                      <a:pt x="28" y="13"/>
                    </a:lnTo>
                    <a:lnTo>
                      <a:pt x="29" y="13"/>
                    </a:lnTo>
                    <a:lnTo>
                      <a:pt x="31" y="15"/>
                    </a:lnTo>
                    <a:lnTo>
                      <a:pt x="32" y="15"/>
                    </a:lnTo>
                    <a:lnTo>
                      <a:pt x="33" y="16"/>
                    </a:lnTo>
                    <a:lnTo>
                      <a:pt x="36" y="16"/>
                    </a:lnTo>
                    <a:lnTo>
                      <a:pt x="36" y="18"/>
                    </a:lnTo>
                    <a:lnTo>
                      <a:pt x="39" y="18"/>
                    </a:lnTo>
                    <a:lnTo>
                      <a:pt x="41" y="19"/>
                    </a:lnTo>
                    <a:lnTo>
                      <a:pt x="42" y="19"/>
                    </a:lnTo>
                    <a:lnTo>
                      <a:pt x="44" y="20"/>
                    </a:lnTo>
                    <a:lnTo>
                      <a:pt x="45" y="20"/>
                    </a:lnTo>
                    <a:lnTo>
                      <a:pt x="46" y="20"/>
                    </a:lnTo>
                    <a:lnTo>
                      <a:pt x="48" y="20"/>
                    </a:lnTo>
                    <a:lnTo>
                      <a:pt x="49" y="22"/>
                    </a:lnTo>
                    <a:lnTo>
                      <a:pt x="51" y="22"/>
                    </a:lnTo>
                    <a:lnTo>
                      <a:pt x="52" y="23"/>
                    </a:lnTo>
                    <a:lnTo>
                      <a:pt x="54" y="23"/>
                    </a:lnTo>
                    <a:lnTo>
                      <a:pt x="55" y="25"/>
                    </a:lnTo>
                    <a:lnTo>
                      <a:pt x="57" y="25"/>
                    </a:lnTo>
                    <a:lnTo>
                      <a:pt x="58" y="26"/>
                    </a:lnTo>
                    <a:lnTo>
                      <a:pt x="61" y="26"/>
                    </a:lnTo>
                    <a:lnTo>
                      <a:pt x="61" y="28"/>
                    </a:lnTo>
                    <a:lnTo>
                      <a:pt x="62" y="28"/>
                    </a:lnTo>
                    <a:lnTo>
                      <a:pt x="65" y="29"/>
                    </a:lnTo>
                    <a:lnTo>
                      <a:pt x="65" y="29"/>
                    </a:lnTo>
                    <a:lnTo>
                      <a:pt x="68" y="29"/>
                    </a:lnTo>
                    <a:lnTo>
                      <a:pt x="69" y="30"/>
                    </a:lnTo>
                    <a:lnTo>
                      <a:pt x="69" y="30"/>
                    </a:lnTo>
                    <a:lnTo>
                      <a:pt x="72" y="32"/>
                    </a:lnTo>
                    <a:lnTo>
                      <a:pt x="74" y="32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9" name="Freeform 744"/>
              <p:cNvSpPr>
                <a:spLocks/>
              </p:cNvSpPr>
              <p:nvPr/>
            </p:nvSpPr>
            <p:spPr bwMode="auto">
              <a:xfrm>
                <a:off x="5508631" y="4175130"/>
                <a:ext cx="38100" cy="9525"/>
              </a:xfrm>
              <a:custGeom>
                <a:avLst/>
                <a:gdLst>
                  <a:gd name="T0" fmla="*/ 0 w 72"/>
                  <a:gd name="T1" fmla="*/ 0 h 18"/>
                  <a:gd name="T2" fmla="*/ 2 w 72"/>
                  <a:gd name="T3" fmla="*/ 0 h 18"/>
                  <a:gd name="T4" fmla="*/ 3 w 72"/>
                  <a:gd name="T5" fmla="*/ 2 h 18"/>
                  <a:gd name="T6" fmla="*/ 5 w 72"/>
                  <a:gd name="T7" fmla="*/ 2 h 18"/>
                  <a:gd name="T8" fmla="*/ 7 w 72"/>
                  <a:gd name="T9" fmla="*/ 2 h 18"/>
                  <a:gd name="T10" fmla="*/ 7 w 72"/>
                  <a:gd name="T11" fmla="*/ 3 h 18"/>
                  <a:gd name="T12" fmla="*/ 10 w 72"/>
                  <a:gd name="T13" fmla="*/ 3 h 18"/>
                  <a:gd name="T14" fmla="*/ 12 w 72"/>
                  <a:gd name="T15" fmla="*/ 3 h 18"/>
                  <a:gd name="T16" fmla="*/ 12 w 72"/>
                  <a:gd name="T17" fmla="*/ 3 h 18"/>
                  <a:gd name="T18" fmla="*/ 15 w 72"/>
                  <a:gd name="T19" fmla="*/ 5 h 18"/>
                  <a:gd name="T20" fmla="*/ 16 w 72"/>
                  <a:gd name="T21" fmla="*/ 5 h 18"/>
                  <a:gd name="T22" fmla="*/ 16 w 72"/>
                  <a:gd name="T23" fmla="*/ 6 h 18"/>
                  <a:gd name="T24" fmla="*/ 19 w 72"/>
                  <a:gd name="T25" fmla="*/ 6 h 18"/>
                  <a:gd name="T26" fmla="*/ 20 w 72"/>
                  <a:gd name="T27" fmla="*/ 6 h 18"/>
                  <a:gd name="T28" fmla="*/ 20 w 72"/>
                  <a:gd name="T29" fmla="*/ 8 h 18"/>
                  <a:gd name="T30" fmla="*/ 23 w 72"/>
                  <a:gd name="T31" fmla="*/ 8 h 18"/>
                  <a:gd name="T32" fmla="*/ 25 w 72"/>
                  <a:gd name="T33" fmla="*/ 8 h 18"/>
                  <a:gd name="T34" fmla="*/ 26 w 72"/>
                  <a:gd name="T35" fmla="*/ 9 h 18"/>
                  <a:gd name="T36" fmla="*/ 28 w 72"/>
                  <a:gd name="T37" fmla="*/ 9 h 18"/>
                  <a:gd name="T38" fmla="*/ 29 w 72"/>
                  <a:gd name="T39" fmla="*/ 10 h 18"/>
                  <a:gd name="T40" fmla="*/ 30 w 72"/>
                  <a:gd name="T41" fmla="*/ 10 h 18"/>
                  <a:gd name="T42" fmla="*/ 32 w 72"/>
                  <a:gd name="T43" fmla="*/ 10 h 18"/>
                  <a:gd name="T44" fmla="*/ 33 w 72"/>
                  <a:gd name="T45" fmla="*/ 10 h 18"/>
                  <a:gd name="T46" fmla="*/ 35 w 72"/>
                  <a:gd name="T47" fmla="*/ 10 h 18"/>
                  <a:gd name="T48" fmla="*/ 36 w 72"/>
                  <a:gd name="T49" fmla="*/ 10 h 18"/>
                  <a:gd name="T50" fmla="*/ 38 w 72"/>
                  <a:gd name="T51" fmla="*/ 12 h 18"/>
                  <a:gd name="T52" fmla="*/ 39 w 72"/>
                  <a:gd name="T53" fmla="*/ 12 h 18"/>
                  <a:gd name="T54" fmla="*/ 41 w 72"/>
                  <a:gd name="T55" fmla="*/ 12 h 18"/>
                  <a:gd name="T56" fmla="*/ 42 w 72"/>
                  <a:gd name="T57" fmla="*/ 12 h 18"/>
                  <a:gd name="T58" fmla="*/ 43 w 72"/>
                  <a:gd name="T59" fmla="*/ 13 h 18"/>
                  <a:gd name="T60" fmla="*/ 45 w 72"/>
                  <a:gd name="T61" fmla="*/ 13 h 18"/>
                  <a:gd name="T62" fmla="*/ 46 w 72"/>
                  <a:gd name="T63" fmla="*/ 15 h 18"/>
                  <a:gd name="T64" fmla="*/ 48 w 72"/>
                  <a:gd name="T65" fmla="*/ 15 h 18"/>
                  <a:gd name="T66" fmla="*/ 49 w 72"/>
                  <a:gd name="T67" fmla="*/ 15 h 18"/>
                  <a:gd name="T68" fmla="*/ 51 w 72"/>
                  <a:gd name="T69" fmla="*/ 15 h 18"/>
                  <a:gd name="T70" fmla="*/ 52 w 72"/>
                  <a:gd name="T71" fmla="*/ 16 h 18"/>
                  <a:gd name="T72" fmla="*/ 54 w 72"/>
                  <a:gd name="T73" fmla="*/ 16 h 18"/>
                  <a:gd name="T74" fmla="*/ 55 w 72"/>
                  <a:gd name="T75" fmla="*/ 16 h 18"/>
                  <a:gd name="T76" fmla="*/ 56 w 72"/>
                  <a:gd name="T77" fmla="*/ 16 h 18"/>
                  <a:gd name="T78" fmla="*/ 58 w 72"/>
                  <a:gd name="T79" fmla="*/ 16 h 18"/>
                  <a:gd name="T80" fmla="*/ 59 w 72"/>
                  <a:gd name="T81" fmla="*/ 18 h 18"/>
                  <a:gd name="T82" fmla="*/ 61 w 72"/>
                  <a:gd name="T83" fmla="*/ 18 h 18"/>
                  <a:gd name="T84" fmla="*/ 62 w 72"/>
                  <a:gd name="T85" fmla="*/ 18 h 18"/>
                  <a:gd name="T86" fmla="*/ 64 w 72"/>
                  <a:gd name="T87" fmla="*/ 18 h 18"/>
                  <a:gd name="T88" fmla="*/ 65 w 72"/>
                  <a:gd name="T89" fmla="*/ 18 h 18"/>
                  <a:gd name="T90" fmla="*/ 66 w 72"/>
                  <a:gd name="T91" fmla="*/ 18 h 18"/>
                  <a:gd name="T92" fmla="*/ 68 w 72"/>
                  <a:gd name="T93" fmla="*/ 18 h 18"/>
                  <a:gd name="T94" fmla="*/ 69 w 72"/>
                  <a:gd name="T95" fmla="*/ 18 h 18"/>
                  <a:gd name="T96" fmla="*/ 71 w 72"/>
                  <a:gd name="T97" fmla="*/ 18 h 18"/>
                  <a:gd name="T98" fmla="*/ 72 w 72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8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0" y="8"/>
                    </a:lnTo>
                    <a:lnTo>
                      <a:pt x="23" y="8"/>
                    </a:lnTo>
                    <a:lnTo>
                      <a:pt x="25" y="8"/>
                    </a:lnTo>
                    <a:lnTo>
                      <a:pt x="26" y="9"/>
                    </a:lnTo>
                    <a:lnTo>
                      <a:pt x="28" y="9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10"/>
                    </a:lnTo>
                    <a:lnTo>
                      <a:pt x="33" y="10"/>
                    </a:lnTo>
                    <a:lnTo>
                      <a:pt x="35" y="10"/>
                    </a:lnTo>
                    <a:lnTo>
                      <a:pt x="36" y="10"/>
                    </a:lnTo>
                    <a:lnTo>
                      <a:pt x="38" y="12"/>
                    </a:lnTo>
                    <a:lnTo>
                      <a:pt x="39" y="12"/>
                    </a:lnTo>
                    <a:lnTo>
                      <a:pt x="41" y="12"/>
                    </a:lnTo>
                    <a:lnTo>
                      <a:pt x="42" y="12"/>
                    </a:lnTo>
                    <a:lnTo>
                      <a:pt x="43" y="13"/>
                    </a:lnTo>
                    <a:lnTo>
                      <a:pt x="45" y="13"/>
                    </a:lnTo>
                    <a:lnTo>
                      <a:pt x="46" y="15"/>
                    </a:lnTo>
                    <a:lnTo>
                      <a:pt x="48" y="15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2" y="16"/>
                    </a:lnTo>
                    <a:lnTo>
                      <a:pt x="54" y="16"/>
                    </a:lnTo>
                    <a:lnTo>
                      <a:pt x="55" y="16"/>
                    </a:lnTo>
                    <a:lnTo>
                      <a:pt x="56" y="16"/>
                    </a:lnTo>
                    <a:lnTo>
                      <a:pt x="58" y="16"/>
                    </a:lnTo>
                    <a:lnTo>
                      <a:pt x="59" y="18"/>
                    </a:lnTo>
                    <a:lnTo>
                      <a:pt x="61" y="18"/>
                    </a:lnTo>
                    <a:lnTo>
                      <a:pt x="62" y="18"/>
                    </a:lnTo>
                    <a:lnTo>
                      <a:pt x="64" y="18"/>
                    </a:lnTo>
                    <a:lnTo>
                      <a:pt x="65" y="18"/>
                    </a:lnTo>
                    <a:lnTo>
                      <a:pt x="66" y="18"/>
                    </a:lnTo>
                    <a:lnTo>
                      <a:pt x="68" y="18"/>
                    </a:lnTo>
                    <a:lnTo>
                      <a:pt x="69" y="18"/>
                    </a:lnTo>
                    <a:lnTo>
                      <a:pt x="71" y="18"/>
                    </a:lnTo>
                    <a:lnTo>
                      <a:pt x="72" y="1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0" name="Freeform 745"/>
              <p:cNvSpPr>
                <a:spLocks/>
              </p:cNvSpPr>
              <p:nvPr/>
            </p:nvSpPr>
            <p:spPr bwMode="auto">
              <a:xfrm>
                <a:off x="5546731" y="4178305"/>
                <a:ext cx="41275" cy="9525"/>
              </a:xfrm>
              <a:custGeom>
                <a:avLst/>
                <a:gdLst>
                  <a:gd name="T0" fmla="*/ 0 w 77"/>
                  <a:gd name="T1" fmla="*/ 15 h 16"/>
                  <a:gd name="T2" fmla="*/ 2 w 77"/>
                  <a:gd name="T3" fmla="*/ 15 h 16"/>
                  <a:gd name="T4" fmla="*/ 3 w 77"/>
                  <a:gd name="T5" fmla="*/ 15 h 16"/>
                  <a:gd name="T6" fmla="*/ 6 w 77"/>
                  <a:gd name="T7" fmla="*/ 16 h 16"/>
                  <a:gd name="T8" fmla="*/ 6 w 77"/>
                  <a:gd name="T9" fmla="*/ 16 h 16"/>
                  <a:gd name="T10" fmla="*/ 9 w 77"/>
                  <a:gd name="T11" fmla="*/ 16 h 16"/>
                  <a:gd name="T12" fmla="*/ 10 w 77"/>
                  <a:gd name="T13" fmla="*/ 16 h 16"/>
                  <a:gd name="T14" fmla="*/ 12 w 77"/>
                  <a:gd name="T15" fmla="*/ 16 h 16"/>
                  <a:gd name="T16" fmla="*/ 13 w 77"/>
                  <a:gd name="T17" fmla="*/ 16 h 16"/>
                  <a:gd name="T18" fmla="*/ 15 w 77"/>
                  <a:gd name="T19" fmla="*/ 16 h 16"/>
                  <a:gd name="T20" fmla="*/ 16 w 77"/>
                  <a:gd name="T21" fmla="*/ 16 h 16"/>
                  <a:gd name="T22" fmla="*/ 18 w 77"/>
                  <a:gd name="T23" fmla="*/ 16 h 16"/>
                  <a:gd name="T24" fmla="*/ 19 w 77"/>
                  <a:gd name="T25" fmla="*/ 16 h 16"/>
                  <a:gd name="T26" fmla="*/ 20 w 77"/>
                  <a:gd name="T27" fmla="*/ 16 h 16"/>
                  <a:gd name="T28" fmla="*/ 23 w 77"/>
                  <a:gd name="T29" fmla="*/ 16 h 16"/>
                  <a:gd name="T30" fmla="*/ 23 w 77"/>
                  <a:gd name="T31" fmla="*/ 16 h 16"/>
                  <a:gd name="T32" fmla="*/ 25 w 77"/>
                  <a:gd name="T33" fmla="*/ 16 h 16"/>
                  <a:gd name="T34" fmla="*/ 28 w 77"/>
                  <a:gd name="T35" fmla="*/ 16 h 16"/>
                  <a:gd name="T36" fmla="*/ 29 w 77"/>
                  <a:gd name="T37" fmla="*/ 16 h 16"/>
                  <a:gd name="T38" fmla="*/ 31 w 77"/>
                  <a:gd name="T39" fmla="*/ 16 h 16"/>
                  <a:gd name="T40" fmla="*/ 32 w 77"/>
                  <a:gd name="T41" fmla="*/ 15 h 16"/>
                  <a:gd name="T42" fmla="*/ 33 w 77"/>
                  <a:gd name="T43" fmla="*/ 15 h 16"/>
                  <a:gd name="T44" fmla="*/ 35 w 77"/>
                  <a:gd name="T45" fmla="*/ 15 h 16"/>
                  <a:gd name="T46" fmla="*/ 36 w 77"/>
                  <a:gd name="T47" fmla="*/ 15 h 16"/>
                  <a:gd name="T48" fmla="*/ 38 w 77"/>
                  <a:gd name="T49" fmla="*/ 15 h 16"/>
                  <a:gd name="T50" fmla="*/ 39 w 77"/>
                  <a:gd name="T51" fmla="*/ 15 h 16"/>
                  <a:gd name="T52" fmla="*/ 41 w 77"/>
                  <a:gd name="T53" fmla="*/ 15 h 16"/>
                  <a:gd name="T54" fmla="*/ 42 w 77"/>
                  <a:gd name="T55" fmla="*/ 13 h 16"/>
                  <a:gd name="T56" fmla="*/ 43 w 77"/>
                  <a:gd name="T57" fmla="*/ 13 h 16"/>
                  <a:gd name="T58" fmla="*/ 45 w 77"/>
                  <a:gd name="T59" fmla="*/ 13 h 16"/>
                  <a:gd name="T60" fmla="*/ 46 w 77"/>
                  <a:gd name="T61" fmla="*/ 12 h 16"/>
                  <a:gd name="T62" fmla="*/ 48 w 77"/>
                  <a:gd name="T63" fmla="*/ 12 h 16"/>
                  <a:gd name="T64" fmla="*/ 49 w 77"/>
                  <a:gd name="T65" fmla="*/ 12 h 16"/>
                  <a:gd name="T66" fmla="*/ 52 w 77"/>
                  <a:gd name="T67" fmla="*/ 12 h 16"/>
                  <a:gd name="T68" fmla="*/ 52 w 77"/>
                  <a:gd name="T69" fmla="*/ 10 h 16"/>
                  <a:gd name="T70" fmla="*/ 55 w 77"/>
                  <a:gd name="T71" fmla="*/ 10 h 16"/>
                  <a:gd name="T72" fmla="*/ 56 w 77"/>
                  <a:gd name="T73" fmla="*/ 10 h 16"/>
                  <a:gd name="T74" fmla="*/ 58 w 77"/>
                  <a:gd name="T75" fmla="*/ 9 h 16"/>
                  <a:gd name="T76" fmla="*/ 59 w 77"/>
                  <a:gd name="T77" fmla="*/ 9 h 16"/>
                  <a:gd name="T78" fmla="*/ 61 w 77"/>
                  <a:gd name="T79" fmla="*/ 7 h 16"/>
                  <a:gd name="T80" fmla="*/ 62 w 77"/>
                  <a:gd name="T81" fmla="*/ 7 h 16"/>
                  <a:gd name="T82" fmla="*/ 64 w 77"/>
                  <a:gd name="T83" fmla="*/ 7 h 16"/>
                  <a:gd name="T84" fmla="*/ 65 w 77"/>
                  <a:gd name="T85" fmla="*/ 6 h 16"/>
                  <a:gd name="T86" fmla="*/ 67 w 77"/>
                  <a:gd name="T87" fmla="*/ 4 h 16"/>
                  <a:gd name="T88" fmla="*/ 69 w 77"/>
                  <a:gd name="T89" fmla="*/ 4 h 16"/>
                  <a:gd name="T90" fmla="*/ 69 w 77"/>
                  <a:gd name="T91" fmla="*/ 3 h 16"/>
                  <a:gd name="T92" fmla="*/ 71 w 77"/>
                  <a:gd name="T93" fmla="*/ 3 h 16"/>
                  <a:gd name="T94" fmla="*/ 74 w 77"/>
                  <a:gd name="T95" fmla="*/ 2 h 16"/>
                  <a:gd name="T96" fmla="*/ 74 w 77"/>
                  <a:gd name="T97" fmla="*/ 2 h 16"/>
                  <a:gd name="T98" fmla="*/ 77 w 77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16">
                    <a:moveTo>
                      <a:pt x="0" y="15"/>
                    </a:moveTo>
                    <a:lnTo>
                      <a:pt x="2" y="15"/>
                    </a:lnTo>
                    <a:lnTo>
                      <a:pt x="3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18" y="16"/>
                    </a:lnTo>
                    <a:lnTo>
                      <a:pt x="19" y="16"/>
                    </a:lnTo>
                    <a:lnTo>
                      <a:pt x="20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5" y="16"/>
                    </a:lnTo>
                    <a:lnTo>
                      <a:pt x="28" y="16"/>
                    </a:lnTo>
                    <a:lnTo>
                      <a:pt x="29" y="16"/>
                    </a:lnTo>
                    <a:lnTo>
                      <a:pt x="31" y="16"/>
                    </a:lnTo>
                    <a:lnTo>
                      <a:pt x="32" y="15"/>
                    </a:lnTo>
                    <a:lnTo>
                      <a:pt x="33" y="15"/>
                    </a:lnTo>
                    <a:lnTo>
                      <a:pt x="35" y="15"/>
                    </a:lnTo>
                    <a:lnTo>
                      <a:pt x="36" y="15"/>
                    </a:lnTo>
                    <a:lnTo>
                      <a:pt x="38" y="15"/>
                    </a:lnTo>
                    <a:lnTo>
                      <a:pt x="39" y="15"/>
                    </a:lnTo>
                    <a:lnTo>
                      <a:pt x="41" y="15"/>
                    </a:lnTo>
                    <a:lnTo>
                      <a:pt x="42" y="13"/>
                    </a:lnTo>
                    <a:lnTo>
                      <a:pt x="43" y="13"/>
                    </a:lnTo>
                    <a:lnTo>
                      <a:pt x="45" y="13"/>
                    </a:lnTo>
                    <a:lnTo>
                      <a:pt x="46" y="12"/>
                    </a:lnTo>
                    <a:lnTo>
                      <a:pt x="48" y="12"/>
                    </a:lnTo>
                    <a:lnTo>
                      <a:pt x="49" y="12"/>
                    </a:lnTo>
                    <a:lnTo>
                      <a:pt x="52" y="12"/>
                    </a:lnTo>
                    <a:lnTo>
                      <a:pt x="52" y="10"/>
                    </a:lnTo>
                    <a:lnTo>
                      <a:pt x="55" y="10"/>
                    </a:lnTo>
                    <a:lnTo>
                      <a:pt x="56" y="10"/>
                    </a:lnTo>
                    <a:lnTo>
                      <a:pt x="58" y="9"/>
                    </a:lnTo>
                    <a:lnTo>
                      <a:pt x="59" y="9"/>
                    </a:lnTo>
                    <a:lnTo>
                      <a:pt x="61" y="7"/>
                    </a:lnTo>
                    <a:lnTo>
                      <a:pt x="62" y="7"/>
                    </a:lnTo>
                    <a:lnTo>
                      <a:pt x="64" y="7"/>
                    </a:lnTo>
                    <a:lnTo>
                      <a:pt x="65" y="6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69" y="3"/>
                    </a:lnTo>
                    <a:lnTo>
                      <a:pt x="71" y="3"/>
                    </a:lnTo>
                    <a:lnTo>
                      <a:pt x="74" y="2"/>
                    </a:lnTo>
                    <a:lnTo>
                      <a:pt x="74" y="2"/>
                    </a:lnTo>
                    <a:lnTo>
                      <a:pt x="77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1" name="Freeform 746"/>
              <p:cNvSpPr>
                <a:spLocks/>
              </p:cNvSpPr>
              <p:nvPr/>
            </p:nvSpPr>
            <p:spPr bwMode="auto">
              <a:xfrm>
                <a:off x="5588006" y="4135442"/>
                <a:ext cx="39688" cy="42863"/>
              </a:xfrm>
              <a:custGeom>
                <a:avLst/>
                <a:gdLst>
                  <a:gd name="T0" fmla="*/ 0 w 74"/>
                  <a:gd name="T1" fmla="*/ 83 h 83"/>
                  <a:gd name="T2" fmla="*/ 1 w 74"/>
                  <a:gd name="T3" fmla="*/ 82 h 83"/>
                  <a:gd name="T4" fmla="*/ 1 w 74"/>
                  <a:gd name="T5" fmla="*/ 80 h 83"/>
                  <a:gd name="T6" fmla="*/ 4 w 74"/>
                  <a:gd name="T7" fmla="*/ 80 h 83"/>
                  <a:gd name="T8" fmla="*/ 5 w 74"/>
                  <a:gd name="T9" fmla="*/ 79 h 83"/>
                  <a:gd name="T10" fmla="*/ 7 w 74"/>
                  <a:gd name="T11" fmla="*/ 79 h 83"/>
                  <a:gd name="T12" fmla="*/ 8 w 74"/>
                  <a:gd name="T13" fmla="*/ 79 h 83"/>
                  <a:gd name="T14" fmla="*/ 10 w 74"/>
                  <a:gd name="T15" fmla="*/ 77 h 83"/>
                  <a:gd name="T16" fmla="*/ 11 w 74"/>
                  <a:gd name="T17" fmla="*/ 76 h 83"/>
                  <a:gd name="T18" fmla="*/ 13 w 74"/>
                  <a:gd name="T19" fmla="*/ 74 h 83"/>
                  <a:gd name="T20" fmla="*/ 14 w 74"/>
                  <a:gd name="T21" fmla="*/ 73 h 83"/>
                  <a:gd name="T22" fmla="*/ 15 w 74"/>
                  <a:gd name="T23" fmla="*/ 72 h 83"/>
                  <a:gd name="T24" fmla="*/ 17 w 74"/>
                  <a:gd name="T25" fmla="*/ 70 h 83"/>
                  <a:gd name="T26" fmla="*/ 18 w 74"/>
                  <a:gd name="T27" fmla="*/ 69 h 83"/>
                  <a:gd name="T28" fmla="*/ 21 w 74"/>
                  <a:gd name="T29" fmla="*/ 67 h 83"/>
                  <a:gd name="T30" fmla="*/ 21 w 74"/>
                  <a:gd name="T31" fmla="*/ 66 h 83"/>
                  <a:gd name="T32" fmla="*/ 24 w 74"/>
                  <a:gd name="T33" fmla="*/ 66 h 83"/>
                  <a:gd name="T34" fmla="*/ 26 w 74"/>
                  <a:gd name="T35" fmla="*/ 64 h 83"/>
                  <a:gd name="T36" fmla="*/ 27 w 74"/>
                  <a:gd name="T37" fmla="*/ 63 h 83"/>
                  <a:gd name="T38" fmla="*/ 28 w 74"/>
                  <a:gd name="T39" fmla="*/ 62 h 83"/>
                  <a:gd name="T40" fmla="*/ 30 w 74"/>
                  <a:gd name="T41" fmla="*/ 60 h 83"/>
                  <a:gd name="T42" fmla="*/ 31 w 74"/>
                  <a:gd name="T43" fmla="*/ 57 h 83"/>
                  <a:gd name="T44" fmla="*/ 33 w 74"/>
                  <a:gd name="T45" fmla="*/ 56 h 83"/>
                  <a:gd name="T46" fmla="*/ 34 w 74"/>
                  <a:gd name="T47" fmla="*/ 54 h 83"/>
                  <a:gd name="T48" fmla="*/ 36 w 74"/>
                  <a:gd name="T49" fmla="*/ 54 h 83"/>
                  <a:gd name="T50" fmla="*/ 38 w 74"/>
                  <a:gd name="T51" fmla="*/ 51 h 83"/>
                  <a:gd name="T52" fmla="*/ 38 w 74"/>
                  <a:gd name="T53" fmla="*/ 50 h 83"/>
                  <a:gd name="T54" fmla="*/ 40 w 74"/>
                  <a:gd name="T55" fmla="*/ 49 h 83"/>
                  <a:gd name="T56" fmla="*/ 43 w 74"/>
                  <a:gd name="T57" fmla="*/ 46 h 83"/>
                  <a:gd name="T58" fmla="*/ 43 w 74"/>
                  <a:gd name="T59" fmla="*/ 44 h 83"/>
                  <a:gd name="T60" fmla="*/ 46 w 74"/>
                  <a:gd name="T61" fmla="*/ 41 h 83"/>
                  <a:gd name="T62" fmla="*/ 47 w 74"/>
                  <a:gd name="T63" fmla="*/ 41 h 83"/>
                  <a:gd name="T64" fmla="*/ 47 w 74"/>
                  <a:gd name="T65" fmla="*/ 38 h 83"/>
                  <a:gd name="T66" fmla="*/ 50 w 74"/>
                  <a:gd name="T67" fmla="*/ 37 h 83"/>
                  <a:gd name="T68" fmla="*/ 51 w 74"/>
                  <a:gd name="T69" fmla="*/ 34 h 83"/>
                  <a:gd name="T70" fmla="*/ 53 w 74"/>
                  <a:gd name="T71" fmla="*/ 33 h 83"/>
                  <a:gd name="T72" fmla="*/ 54 w 74"/>
                  <a:gd name="T73" fmla="*/ 30 h 83"/>
                  <a:gd name="T74" fmla="*/ 56 w 74"/>
                  <a:gd name="T75" fmla="*/ 28 h 83"/>
                  <a:gd name="T76" fmla="*/ 57 w 74"/>
                  <a:gd name="T77" fmla="*/ 26 h 83"/>
                  <a:gd name="T78" fmla="*/ 59 w 74"/>
                  <a:gd name="T79" fmla="*/ 24 h 83"/>
                  <a:gd name="T80" fmla="*/ 60 w 74"/>
                  <a:gd name="T81" fmla="*/ 21 h 83"/>
                  <a:gd name="T82" fmla="*/ 62 w 74"/>
                  <a:gd name="T83" fmla="*/ 18 h 83"/>
                  <a:gd name="T84" fmla="*/ 63 w 74"/>
                  <a:gd name="T85" fmla="*/ 15 h 83"/>
                  <a:gd name="T86" fmla="*/ 64 w 74"/>
                  <a:gd name="T87" fmla="*/ 15 h 83"/>
                  <a:gd name="T88" fmla="*/ 67 w 74"/>
                  <a:gd name="T89" fmla="*/ 13 h 83"/>
                  <a:gd name="T90" fmla="*/ 67 w 74"/>
                  <a:gd name="T91" fmla="*/ 10 h 83"/>
                  <a:gd name="T92" fmla="*/ 70 w 74"/>
                  <a:gd name="T93" fmla="*/ 7 h 83"/>
                  <a:gd name="T94" fmla="*/ 72 w 74"/>
                  <a:gd name="T95" fmla="*/ 4 h 83"/>
                  <a:gd name="T96" fmla="*/ 73 w 74"/>
                  <a:gd name="T97" fmla="*/ 2 h 83"/>
                  <a:gd name="T98" fmla="*/ 74 w 74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83">
                    <a:moveTo>
                      <a:pt x="0" y="83"/>
                    </a:moveTo>
                    <a:lnTo>
                      <a:pt x="1" y="82"/>
                    </a:lnTo>
                    <a:lnTo>
                      <a:pt x="1" y="80"/>
                    </a:lnTo>
                    <a:lnTo>
                      <a:pt x="4" y="80"/>
                    </a:lnTo>
                    <a:lnTo>
                      <a:pt x="5" y="79"/>
                    </a:lnTo>
                    <a:lnTo>
                      <a:pt x="7" y="79"/>
                    </a:lnTo>
                    <a:lnTo>
                      <a:pt x="8" y="79"/>
                    </a:lnTo>
                    <a:lnTo>
                      <a:pt x="10" y="77"/>
                    </a:lnTo>
                    <a:lnTo>
                      <a:pt x="11" y="76"/>
                    </a:lnTo>
                    <a:lnTo>
                      <a:pt x="13" y="74"/>
                    </a:lnTo>
                    <a:lnTo>
                      <a:pt x="14" y="73"/>
                    </a:lnTo>
                    <a:lnTo>
                      <a:pt x="15" y="72"/>
                    </a:lnTo>
                    <a:lnTo>
                      <a:pt x="17" y="70"/>
                    </a:lnTo>
                    <a:lnTo>
                      <a:pt x="18" y="69"/>
                    </a:lnTo>
                    <a:lnTo>
                      <a:pt x="21" y="67"/>
                    </a:lnTo>
                    <a:lnTo>
                      <a:pt x="21" y="66"/>
                    </a:lnTo>
                    <a:lnTo>
                      <a:pt x="24" y="66"/>
                    </a:lnTo>
                    <a:lnTo>
                      <a:pt x="26" y="64"/>
                    </a:lnTo>
                    <a:lnTo>
                      <a:pt x="27" y="63"/>
                    </a:lnTo>
                    <a:lnTo>
                      <a:pt x="28" y="62"/>
                    </a:lnTo>
                    <a:lnTo>
                      <a:pt x="30" y="60"/>
                    </a:lnTo>
                    <a:lnTo>
                      <a:pt x="31" y="57"/>
                    </a:lnTo>
                    <a:lnTo>
                      <a:pt x="33" y="56"/>
                    </a:lnTo>
                    <a:lnTo>
                      <a:pt x="34" y="54"/>
                    </a:lnTo>
                    <a:lnTo>
                      <a:pt x="36" y="54"/>
                    </a:lnTo>
                    <a:lnTo>
                      <a:pt x="38" y="51"/>
                    </a:lnTo>
                    <a:lnTo>
                      <a:pt x="38" y="50"/>
                    </a:lnTo>
                    <a:lnTo>
                      <a:pt x="40" y="49"/>
                    </a:lnTo>
                    <a:lnTo>
                      <a:pt x="43" y="46"/>
                    </a:lnTo>
                    <a:lnTo>
                      <a:pt x="43" y="44"/>
                    </a:lnTo>
                    <a:lnTo>
                      <a:pt x="46" y="41"/>
                    </a:lnTo>
                    <a:lnTo>
                      <a:pt x="47" y="41"/>
                    </a:lnTo>
                    <a:lnTo>
                      <a:pt x="47" y="38"/>
                    </a:lnTo>
                    <a:lnTo>
                      <a:pt x="50" y="37"/>
                    </a:lnTo>
                    <a:lnTo>
                      <a:pt x="51" y="34"/>
                    </a:lnTo>
                    <a:lnTo>
                      <a:pt x="53" y="33"/>
                    </a:lnTo>
                    <a:lnTo>
                      <a:pt x="54" y="30"/>
                    </a:lnTo>
                    <a:lnTo>
                      <a:pt x="56" y="28"/>
                    </a:lnTo>
                    <a:lnTo>
                      <a:pt x="57" y="26"/>
                    </a:lnTo>
                    <a:lnTo>
                      <a:pt x="59" y="24"/>
                    </a:lnTo>
                    <a:lnTo>
                      <a:pt x="60" y="21"/>
                    </a:lnTo>
                    <a:lnTo>
                      <a:pt x="62" y="18"/>
                    </a:lnTo>
                    <a:lnTo>
                      <a:pt x="63" y="15"/>
                    </a:lnTo>
                    <a:lnTo>
                      <a:pt x="64" y="15"/>
                    </a:lnTo>
                    <a:lnTo>
                      <a:pt x="67" y="13"/>
                    </a:lnTo>
                    <a:lnTo>
                      <a:pt x="67" y="10"/>
                    </a:lnTo>
                    <a:lnTo>
                      <a:pt x="70" y="7"/>
                    </a:lnTo>
                    <a:lnTo>
                      <a:pt x="72" y="4"/>
                    </a:lnTo>
                    <a:lnTo>
                      <a:pt x="73" y="2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2" name="Freeform 747"/>
              <p:cNvSpPr>
                <a:spLocks/>
              </p:cNvSpPr>
              <p:nvPr/>
            </p:nvSpPr>
            <p:spPr bwMode="auto">
              <a:xfrm>
                <a:off x="5627694" y="4044955"/>
                <a:ext cx="39688" cy="90488"/>
              </a:xfrm>
              <a:custGeom>
                <a:avLst/>
                <a:gdLst>
                  <a:gd name="T0" fmla="*/ 0 w 75"/>
                  <a:gd name="T1" fmla="*/ 169 h 169"/>
                  <a:gd name="T2" fmla="*/ 2 w 75"/>
                  <a:gd name="T3" fmla="*/ 166 h 169"/>
                  <a:gd name="T4" fmla="*/ 3 w 75"/>
                  <a:gd name="T5" fmla="*/ 163 h 169"/>
                  <a:gd name="T6" fmla="*/ 5 w 75"/>
                  <a:gd name="T7" fmla="*/ 160 h 169"/>
                  <a:gd name="T8" fmla="*/ 6 w 75"/>
                  <a:gd name="T9" fmla="*/ 156 h 169"/>
                  <a:gd name="T10" fmla="*/ 8 w 75"/>
                  <a:gd name="T11" fmla="*/ 154 h 169"/>
                  <a:gd name="T12" fmla="*/ 9 w 75"/>
                  <a:gd name="T13" fmla="*/ 151 h 169"/>
                  <a:gd name="T14" fmla="*/ 11 w 75"/>
                  <a:gd name="T15" fmla="*/ 148 h 169"/>
                  <a:gd name="T16" fmla="*/ 12 w 75"/>
                  <a:gd name="T17" fmla="*/ 144 h 169"/>
                  <a:gd name="T18" fmla="*/ 13 w 75"/>
                  <a:gd name="T19" fmla="*/ 141 h 169"/>
                  <a:gd name="T20" fmla="*/ 15 w 75"/>
                  <a:gd name="T21" fmla="*/ 138 h 169"/>
                  <a:gd name="T22" fmla="*/ 18 w 75"/>
                  <a:gd name="T23" fmla="*/ 137 h 169"/>
                  <a:gd name="T24" fmla="*/ 19 w 75"/>
                  <a:gd name="T25" fmla="*/ 133 h 169"/>
                  <a:gd name="T26" fmla="*/ 19 w 75"/>
                  <a:gd name="T27" fmla="*/ 130 h 169"/>
                  <a:gd name="T28" fmla="*/ 22 w 75"/>
                  <a:gd name="T29" fmla="*/ 125 h 169"/>
                  <a:gd name="T30" fmla="*/ 24 w 75"/>
                  <a:gd name="T31" fmla="*/ 123 h 169"/>
                  <a:gd name="T32" fmla="*/ 25 w 75"/>
                  <a:gd name="T33" fmla="*/ 120 h 169"/>
                  <a:gd name="T34" fmla="*/ 26 w 75"/>
                  <a:gd name="T35" fmla="*/ 117 h 169"/>
                  <a:gd name="T36" fmla="*/ 28 w 75"/>
                  <a:gd name="T37" fmla="*/ 114 h 169"/>
                  <a:gd name="T38" fmla="*/ 29 w 75"/>
                  <a:gd name="T39" fmla="*/ 110 h 169"/>
                  <a:gd name="T40" fmla="*/ 31 w 75"/>
                  <a:gd name="T41" fmla="*/ 105 h 169"/>
                  <a:gd name="T42" fmla="*/ 32 w 75"/>
                  <a:gd name="T43" fmla="*/ 102 h 169"/>
                  <a:gd name="T44" fmla="*/ 34 w 75"/>
                  <a:gd name="T45" fmla="*/ 99 h 169"/>
                  <a:gd name="T46" fmla="*/ 35 w 75"/>
                  <a:gd name="T47" fmla="*/ 97 h 169"/>
                  <a:gd name="T48" fmla="*/ 36 w 75"/>
                  <a:gd name="T49" fmla="*/ 92 h 169"/>
                  <a:gd name="T50" fmla="*/ 39 w 75"/>
                  <a:gd name="T51" fmla="*/ 88 h 169"/>
                  <a:gd name="T52" fmla="*/ 39 w 75"/>
                  <a:gd name="T53" fmla="*/ 85 h 169"/>
                  <a:gd name="T54" fmla="*/ 42 w 75"/>
                  <a:gd name="T55" fmla="*/ 82 h 169"/>
                  <a:gd name="T56" fmla="*/ 44 w 75"/>
                  <a:gd name="T57" fmla="*/ 78 h 169"/>
                  <a:gd name="T58" fmla="*/ 45 w 75"/>
                  <a:gd name="T59" fmla="*/ 74 h 169"/>
                  <a:gd name="T60" fmla="*/ 47 w 75"/>
                  <a:gd name="T61" fmla="*/ 71 h 169"/>
                  <a:gd name="T62" fmla="*/ 48 w 75"/>
                  <a:gd name="T63" fmla="*/ 66 h 169"/>
                  <a:gd name="T64" fmla="*/ 49 w 75"/>
                  <a:gd name="T65" fmla="*/ 63 h 169"/>
                  <a:gd name="T66" fmla="*/ 51 w 75"/>
                  <a:gd name="T67" fmla="*/ 59 h 169"/>
                  <a:gd name="T68" fmla="*/ 52 w 75"/>
                  <a:gd name="T69" fmla="*/ 56 h 169"/>
                  <a:gd name="T70" fmla="*/ 54 w 75"/>
                  <a:gd name="T71" fmla="*/ 52 h 169"/>
                  <a:gd name="T72" fmla="*/ 55 w 75"/>
                  <a:gd name="T73" fmla="*/ 48 h 169"/>
                  <a:gd name="T74" fmla="*/ 57 w 75"/>
                  <a:gd name="T75" fmla="*/ 46 h 169"/>
                  <a:gd name="T76" fmla="*/ 58 w 75"/>
                  <a:gd name="T77" fmla="*/ 40 h 169"/>
                  <a:gd name="T78" fmla="*/ 60 w 75"/>
                  <a:gd name="T79" fmla="*/ 38 h 169"/>
                  <a:gd name="T80" fmla="*/ 61 w 75"/>
                  <a:gd name="T81" fmla="*/ 33 h 169"/>
                  <a:gd name="T82" fmla="*/ 64 w 75"/>
                  <a:gd name="T83" fmla="*/ 30 h 169"/>
                  <a:gd name="T84" fmla="*/ 64 w 75"/>
                  <a:gd name="T85" fmla="*/ 26 h 169"/>
                  <a:gd name="T86" fmla="*/ 65 w 75"/>
                  <a:gd name="T87" fmla="*/ 22 h 169"/>
                  <a:gd name="T88" fmla="*/ 68 w 75"/>
                  <a:gd name="T89" fmla="*/ 19 h 169"/>
                  <a:gd name="T90" fmla="*/ 68 w 75"/>
                  <a:gd name="T91" fmla="*/ 14 h 169"/>
                  <a:gd name="T92" fmla="*/ 71 w 75"/>
                  <a:gd name="T93" fmla="*/ 12 h 169"/>
                  <a:gd name="T94" fmla="*/ 72 w 75"/>
                  <a:gd name="T95" fmla="*/ 7 h 169"/>
                  <a:gd name="T96" fmla="*/ 72 w 75"/>
                  <a:gd name="T97" fmla="*/ 3 h 169"/>
                  <a:gd name="T98" fmla="*/ 75 w 75"/>
                  <a:gd name="T99" fmla="*/ 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9">
                    <a:moveTo>
                      <a:pt x="0" y="169"/>
                    </a:moveTo>
                    <a:lnTo>
                      <a:pt x="2" y="166"/>
                    </a:lnTo>
                    <a:lnTo>
                      <a:pt x="3" y="163"/>
                    </a:lnTo>
                    <a:lnTo>
                      <a:pt x="5" y="160"/>
                    </a:lnTo>
                    <a:lnTo>
                      <a:pt x="6" y="156"/>
                    </a:lnTo>
                    <a:lnTo>
                      <a:pt x="8" y="154"/>
                    </a:lnTo>
                    <a:lnTo>
                      <a:pt x="9" y="151"/>
                    </a:lnTo>
                    <a:lnTo>
                      <a:pt x="11" y="148"/>
                    </a:lnTo>
                    <a:lnTo>
                      <a:pt x="12" y="144"/>
                    </a:lnTo>
                    <a:lnTo>
                      <a:pt x="13" y="141"/>
                    </a:lnTo>
                    <a:lnTo>
                      <a:pt x="15" y="138"/>
                    </a:lnTo>
                    <a:lnTo>
                      <a:pt x="18" y="137"/>
                    </a:lnTo>
                    <a:lnTo>
                      <a:pt x="19" y="133"/>
                    </a:lnTo>
                    <a:lnTo>
                      <a:pt x="19" y="130"/>
                    </a:lnTo>
                    <a:lnTo>
                      <a:pt x="22" y="125"/>
                    </a:lnTo>
                    <a:lnTo>
                      <a:pt x="24" y="123"/>
                    </a:lnTo>
                    <a:lnTo>
                      <a:pt x="25" y="120"/>
                    </a:lnTo>
                    <a:lnTo>
                      <a:pt x="26" y="117"/>
                    </a:lnTo>
                    <a:lnTo>
                      <a:pt x="28" y="114"/>
                    </a:lnTo>
                    <a:lnTo>
                      <a:pt x="29" y="110"/>
                    </a:lnTo>
                    <a:lnTo>
                      <a:pt x="31" y="105"/>
                    </a:lnTo>
                    <a:lnTo>
                      <a:pt x="32" y="102"/>
                    </a:lnTo>
                    <a:lnTo>
                      <a:pt x="34" y="99"/>
                    </a:lnTo>
                    <a:lnTo>
                      <a:pt x="35" y="97"/>
                    </a:lnTo>
                    <a:lnTo>
                      <a:pt x="36" y="92"/>
                    </a:lnTo>
                    <a:lnTo>
                      <a:pt x="39" y="88"/>
                    </a:lnTo>
                    <a:lnTo>
                      <a:pt x="39" y="85"/>
                    </a:lnTo>
                    <a:lnTo>
                      <a:pt x="42" y="82"/>
                    </a:lnTo>
                    <a:lnTo>
                      <a:pt x="44" y="78"/>
                    </a:lnTo>
                    <a:lnTo>
                      <a:pt x="45" y="74"/>
                    </a:lnTo>
                    <a:lnTo>
                      <a:pt x="47" y="71"/>
                    </a:lnTo>
                    <a:lnTo>
                      <a:pt x="48" y="66"/>
                    </a:lnTo>
                    <a:lnTo>
                      <a:pt x="49" y="63"/>
                    </a:lnTo>
                    <a:lnTo>
                      <a:pt x="51" y="59"/>
                    </a:lnTo>
                    <a:lnTo>
                      <a:pt x="52" y="56"/>
                    </a:lnTo>
                    <a:lnTo>
                      <a:pt x="54" y="52"/>
                    </a:lnTo>
                    <a:lnTo>
                      <a:pt x="55" y="48"/>
                    </a:lnTo>
                    <a:lnTo>
                      <a:pt x="57" y="46"/>
                    </a:lnTo>
                    <a:lnTo>
                      <a:pt x="58" y="40"/>
                    </a:lnTo>
                    <a:lnTo>
                      <a:pt x="60" y="38"/>
                    </a:lnTo>
                    <a:lnTo>
                      <a:pt x="61" y="33"/>
                    </a:lnTo>
                    <a:lnTo>
                      <a:pt x="64" y="30"/>
                    </a:lnTo>
                    <a:lnTo>
                      <a:pt x="64" y="26"/>
                    </a:lnTo>
                    <a:lnTo>
                      <a:pt x="65" y="22"/>
                    </a:lnTo>
                    <a:lnTo>
                      <a:pt x="68" y="19"/>
                    </a:lnTo>
                    <a:lnTo>
                      <a:pt x="68" y="14"/>
                    </a:lnTo>
                    <a:lnTo>
                      <a:pt x="71" y="12"/>
                    </a:lnTo>
                    <a:lnTo>
                      <a:pt x="72" y="7"/>
                    </a:lnTo>
                    <a:lnTo>
                      <a:pt x="72" y="3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3" name="Freeform 748"/>
              <p:cNvSpPr>
                <a:spLocks/>
              </p:cNvSpPr>
              <p:nvPr/>
            </p:nvSpPr>
            <p:spPr bwMode="auto">
              <a:xfrm>
                <a:off x="5667381" y="3963992"/>
                <a:ext cx="39688" cy="80963"/>
              </a:xfrm>
              <a:custGeom>
                <a:avLst/>
                <a:gdLst>
                  <a:gd name="T0" fmla="*/ 0 w 75"/>
                  <a:gd name="T1" fmla="*/ 153 h 153"/>
                  <a:gd name="T2" fmla="*/ 2 w 75"/>
                  <a:gd name="T3" fmla="*/ 149 h 153"/>
                  <a:gd name="T4" fmla="*/ 3 w 75"/>
                  <a:gd name="T5" fmla="*/ 146 h 153"/>
                  <a:gd name="T6" fmla="*/ 5 w 75"/>
                  <a:gd name="T7" fmla="*/ 142 h 153"/>
                  <a:gd name="T8" fmla="*/ 6 w 75"/>
                  <a:gd name="T9" fmla="*/ 137 h 153"/>
                  <a:gd name="T10" fmla="*/ 8 w 75"/>
                  <a:gd name="T11" fmla="*/ 136 h 153"/>
                  <a:gd name="T12" fmla="*/ 10 w 75"/>
                  <a:gd name="T13" fmla="*/ 131 h 153"/>
                  <a:gd name="T14" fmla="*/ 10 w 75"/>
                  <a:gd name="T15" fmla="*/ 127 h 153"/>
                  <a:gd name="T16" fmla="*/ 13 w 75"/>
                  <a:gd name="T17" fmla="*/ 123 h 153"/>
                  <a:gd name="T18" fmla="*/ 15 w 75"/>
                  <a:gd name="T19" fmla="*/ 120 h 153"/>
                  <a:gd name="T20" fmla="*/ 15 w 75"/>
                  <a:gd name="T21" fmla="*/ 117 h 153"/>
                  <a:gd name="T22" fmla="*/ 18 w 75"/>
                  <a:gd name="T23" fmla="*/ 113 h 153"/>
                  <a:gd name="T24" fmla="*/ 19 w 75"/>
                  <a:gd name="T25" fmla="*/ 110 h 153"/>
                  <a:gd name="T26" fmla="*/ 21 w 75"/>
                  <a:gd name="T27" fmla="*/ 106 h 153"/>
                  <a:gd name="T28" fmla="*/ 22 w 75"/>
                  <a:gd name="T29" fmla="*/ 103 h 153"/>
                  <a:gd name="T30" fmla="*/ 23 w 75"/>
                  <a:gd name="T31" fmla="*/ 98 h 153"/>
                  <a:gd name="T32" fmla="*/ 25 w 75"/>
                  <a:gd name="T33" fmla="*/ 97 h 153"/>
                  <a:gd name="T34" fmla="*/ 26 w 75"/>
                  <a:gd name="T35" fmla="*/ 93 h 153"/>
                  <a:gd name="T36" fmla="*/ 28 w 75"/>
                  <a:gd name="T37" fmla="*/ 88 h 153"/>
                  <a:gd name="T38" fmla="*/ 29 w 75"/>
                  <a:gd name="T39" fmla="*/ 85 h 153"/>
                  <a:gd name="T40" fmla="*/ 31 w 75"/>
                  <a:gd name="T41" fmla="*/ 83 h 153"/>
                  <a:gd name="T42" fmla="*/ 32 w 75"/>
                  <a:gd name="T43" fmla="*/ 80 h 153"/>
                  <a:gd name="T44" fmla="*/ 35 w 75"/>
                  <a:gd name="T45" fmla="*/ 75 h 153"/>
                  <a:gd name="T46" fmla="*/ 35 w 75"/>
                  <a:gd name="T47" fmla="*/ 72 h 153"/>
                  <a:gd name="T48" fmla="*/ 36 w 75"/>
                  <a:gd name="T49" fmla="*/ 70 h 153"/>
                  <a:gd name="T50" fmla="*/ 39 w 75"/>
                  <a:gd name="T51" fmla="*/ 67 h 153"/>
                  <a:gd name="T52" fmla="*/ 39 w 75"/>
                  <a:gd name="T53" fmla="*/ 62 h 153"/>
                  <a:gd name="T54" fmla="*/ 42 w 75"/>
                  <a:gd name="T55" fmla="*/ 59 h 153"/>
                  <a:gd name="T56" fmla="*/ 44 w 75"/>
                  <a:gd name="T57" fmla="*/ 57 h 153"/>
                  <a:gd name="T58" fmla="*/ 44 w 75"/>
                  <a:gd name="T59" fmla="*/ 54 h 153"/>
                  <a:gd name="T60" fmla="*/ 46 w 75"/>
                  <a:gd name="T61" fmla="*/ 51 h 153"/>
                  <a:gd name="T62" fmla="*/ 48 w 75"/>
                  <a:gd name="T63" fmla="*/ 47 h 153"/>
                  <a:gd name="T64" fmla="*/ 49 w 75"/>
                  <a:gd name="T65" fmla="*/ 45 h 153"/>
                  <a:gd name="T66" fmla="*/ 51 w 75"/>
                  <a:gd name="T67" fmla="*/ 42 h 153"/>
                  <a:gd name="T68" fmla="*/ 52 w 75"/>
                  <a:gd name="T69" fmla="*/ 39 h 153"/>
                  <a:gd name="T70" fmla="*/ 54 w 75"/>
                  <a:gd name="T71" fmla="*/ 35 h 153"/>
                  <a:gd name="T72" fmla="*/ 57 w 75"/>
                  <a:gd name="T73" fmla="*/ 32 h 153"/>
                  <a:gd name="T74" fmla="*/ 57 w 75"/>
                  <a:gd name="T75" fmla="*/ 31 h 153"/>
                  <a:gd name="T76" fmla="*/ 59 w 75"/>
                  <a:gd name="T77" fmla="*/ 28 h 153"/>
                  <a:gd name="T78" fmla="*/ 61 w 75"/>
                  <a:gd name="T79" fmla="*/ 25 h 153"/>
                  <a:gd name="T80" fmla="*/ 61 w 75"/>
                  <a:gd name="T81" fmla="*/ 22 h 153"/>
                  <a:gd name="T82" fmla="*/ 64 w 75"/>
                  <a:gd name="T83" fmla="*/ 19 h 153"/>
                  <a:gd name="T84" fmla="*/ 65 w 75"/>
                  <a:gd name="T85" fmla="*/ 18 h 153"/>
                  <a:gd name="T86" fmla="*/ 67 w 75"/>
                  <a:gd name="T87" fmla="*/ 15 h 153"/>
                  <a:gd name="T88" fmla="*/ 68 w 75"/>
                  <a:gd name="T89" fmla="*/ 12 h 153"/>
                  <a:gd name="T90" fmla="*/ 70 w 75"/>
                  <a:gd name="T91" fmla="*/ 9 h 153"/>
                  <a:gd name="T92" fmla="*/ 71 w 75"/>
                  <a:gd name="T93" fmla="*/ 6 h 153"/>
                  <a:gd name="T94" fmla="*/ 72 w 75"/>
                  <a:gd name="T95" fmla="*/ 5 h 153"/>
                  <a:gd name="T96" fmla="*/ 74 w 75"/>
                  <a:gd name="T97" fmla="*/ 2 h 153"/>
                  <a:gd name="T98" fmla="*/ 75 w 75"/>
                  <a:gd name="T99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53">
                    <a:moveTo>
                      <a:pt x="0" y="153"/>
                    </a:moveTo>
                    <a:lnTo>
                      <a:pt x="2" y="149"/>
                    </a:lnTo>
                    <a:lnTo>
                      <a:pt x="3" y="146"/>
                    </a:lnTo>
                    <a:lnTo>
                      <a:pt x="5" y="142"/>
                    </a:lnTo>
                    <a:lnTo>
                      <a:pt x="6" y="137"/>
                    </a:lnTo>
                    <a:lnTo>
                      <a:pt x="8" y="136"/>
                    </a:lnTo>
                    <a:lnTo>
                      <a:pt x="10" y="131"/>
                    </a:lnTo>
                    <a:lnTo>
                      <a:pt x="10" y="127"/>
                    </a:lnTo>
                    <a:lnTo>
                      <a:pt x="13" y="123"/>
                    </a:lnTo>
                    <a:lnTo>
                      <a:pt x="15" y="120"/>
                    </a:lnTo>
                    <a:lnTo>
                      <a:pt x="15" y="117"/>
                    </a:lnTo>
                    <a:lnTo>
                      <a:pt x="18" y="113"/>
                    </a:lnTo>
                    <a:lnTo>
                      <a:pt x="19" y="110"/>
                    </a:lnTo>
                    <a:lnTo>
                      <a:pt x="21" y="106"/>
                    </a:lnTo>
                    <a:lnTo>
                      <a:pt x="22" y="103"/>
                    </a:lnTo>
                    <a:lnTo>
                      <a:pt x="23" y="98"/>
                    </a:lnTo>
                    <a:lnTo>
                      <a:pt x="25" y="97"/>
                    </a:lnTo>
                    <a:lnTo>
                      <a:pt x="26" y="93"/>
                    </a:lnTo>
                    <a:lnTo>
                      <a:pt x="28" y="88"/>
                    </a:lnTo>
                    <a:lnTo>
                      <a:pt x="29" y="85"/>
                    </a:lnTo>
                    <a:lnTo>
                      <a:pt x="31" y="83"/>
                    </a:lnTo>
                    <a:lnTo>
                      <a:pt x="32" y="80"/>
                    </a:lnTo>
                    <a:lnTo>
                      <a:pt x="35" y="75"/>
                    </a:lnTo>
                    <a:lnTo>
                      <a:pt x="35" y="72"/>
                    </a:lnTo>
                    <a:lnTo>
                      <a:pt x="36" y="70"/>
                    </a:lnTo>
                    <a:lnTo>
                      <a:pt x="39" y="67"/>
                    </a:lnTo>
                    <a:lnTo>
                      <a:pt x="39" y="62"/>
                    </a:lnTo>
                    <a:lnTo>
                      <a:pt x="42" y="59"/>
                    </a:lnTo>
                    <a:lnTo>
                      <a:pt x="44" y="57"/>
                    </a:lnTo>
                    <a:lnTo>
                      <a:pt x="44" y="54"/>
                    </a:lnTo>
                    <a:lnTo>
                      <a:pt x="46" y="51"/>
                    </a:lnTo>
                    <a:lnTo>
                      <a:pt x="48" y="47"/>
                    </a:lnTo>
                    <a:lnTo>
                      <a:pt x="49" y="45"/>
                    </a:lnTo>
                    <a:lnTo>
                      <a:pt x="51" y="42"/>
                    </a:lnTo>
                    <a:lnTo>
                      <a:pt x="52" y="39"/>
                    </a:lnTo>
                    <a:lnTo>
                      <a:pt x="54" y="35"/>
                    </a:lnTo>
                    <a:lnTo>
                      <a:pt x="57" y="32"/>
                    </a:lnTo>
                    <a:lnTo>
                      <a:pt x="57" y="31"/>
                    </a:lnTo>
                    <a:lnTo>
                      <a:pt x="59" y="28"/>
                    </a:lnTo>
                    <a:lnTo>
                      <a:pt x="61" y="25"/>
                    </a:lnTo>
                    <a:lnTo>
                      <a:pt x="61" y="22"/>
                    </a:lnTo>
                    <a:lnTo>
                      <a:pt x="64" y="19"/>
                    </a:lnTo>
                    <a:lnTo>
                      <a:pt x="65" y="18"/>
                    </a:lnTo>
                    <a:lnTo>
                      <a:pt x="67" y="15"/>
                    </a:lnTo>
                    <a:lnTo>
                      <a:pt x="68" y="12"/>
                    </a:lnTo>
                    <a:lnTo>
                      <a:pt x="70" y="9"/>
                    </a:lnTo>
                    <a:lnTo>
                      <a:pt x="71" y="6"/>
                    </a:lnTo>
                    <a:lnTo>
                      <a:pt x="72" y="5"/>
                    </a:lnTo>
                    <a:lnTo>
                      <a:pt x="74" y="2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4" name="Freeform 749"/>
              <p:cNvSpPr>
                <a:spLocks/>
              </p:cNvSpPr>
              <p:nvPr/>
            </p:nvSpPr>
            <p:spPr bwMode="auto">
              <a:xfrm>
                <a:off x="5707069" y="3925892"/>
                <a:ext cx="39688" cy="38100"/>
              </a:xfrm>
              <a:custGeom>
                <a:avLst/>
                <a:gdLst>
                  <a:gd name="T0" fmla="*/ 0 w 75"/>
                  <a:gd name="T1" fmla="*/ 74 h 74"/>
                  <a:gd name="T2" fmla="*/ 2 w 75"/>
                  <a:gd name="T3" fmla="*/ 72 h 74"/>
                  <a:gd name="T4" fmla="*/ 3 w 75"/>
                  <a:gd name="T5" fmla="*/ 69 h 74"/>
                  <a:gd name="T6" fmla="*/ 5 w 75"/>
                  <a:gd name="T7" fmla="*/ 66 h 74"/>
                  <a:gd name="T8" fmla="*/ 6 w 75"/>
                  <a:gd name="T9" fmla="*/ 64 h 74"/>
                  <a:gd name="T10" fmla="*/ 7 w 75"/>
                  <a:gd name="T11" fmla="*/ 63 h 74"/>
                  <a:gd name="T12" fmla="*/ 10 w 75"/>
                  <a:gd name="T13" fmla="*/ 60 h 74"/>
                  <a:gd name="T14" fmla="*/ 10 w 75"/>
                  <a:gd name="T15" fmla="*/ 59 h 74"/>
                  <a:gd name="T16" fmla="*/ 12 w 75"/>
                  <a:gd name="T17" fmla="*/ 56 h 74"/>
                  <a:gd name="T18" fmla="*/ 15 w 75"/>
                  <a:gd name="T19" fmla="*/ 53 h 74"/>
                  <a:gd name="T20" fmla="*/ 15 w 75"/>
                  <a:gd name="T21" fmla="*/ 51 h 74"/>
                  <a:gd name="T22" fmla="*/ 18 w 75"/>
                  <a:gd name="T23" fmla="*/ 50 h 74"/>
                  <a:gd name="T24" fmla="*/ 19 w 75"/>
                  <a:gd name="T25" fmla="*/ 47 h 74"/>
                  <a:gd name="T26" fmla="*/ 20 w 75"/>
                  <a:gd name="T27" fmla="*/ 46 h 74"/>
                  <a:gd name="T28" fmla="*/ 22 w 75"/>
                  <a:gd name="T29" fmla="*/ 44 h 74"/>
                  <a:gd name="T30" fmla="*/ 23 w 75"/>
                  <a:gd name="T31" fmla="*/ 43 h 74"/>
                  <a:gd name="T32" fmla="*/ 25 w 75"/>
                  <a:gd name="T33" fmla="*/ 41 h 74"/>
                  <a:gd name="T34" fmla="*/ 26 w 75"/>
                  <a:gd name="T35" fmla="*/ 38 h 74"/>
                  <a:gd name="T36" fmla="*/ 28 w 75"/>
                  <a:gd name="T37" fmla="*/ 37 h 74"/>
                  <a:gd name="T38" fmla="*/ 29 w 75"/>
                  <a:gd name="T39" fmla="*/ 36 h 74"/>
                  <a:gd name="T40" fmla="*/ 32 w 75"/>
                  <a:gd name="T41" fmla="*/ 34 h 74"/>
                  <a:gd name="T42" fmla="*/ 32 w 75"/>
                  <a:gd name="T43" fmla="*/ 31 h 74"/>
                  <a:gd name="T44" fmla="*/ 33 w 75"/>
                  <a:gd name="T45" fmla="*/ 30 h 74"/>
                  <a:gd name="T46" fmla="*/ 36 w 75"/>
                  <a:gd name="T47" fmla="*/ 28 h 74"/>
                  <a:gd name="T48" fmla="*/ 36 w 75"/>
                  <a:gd name="T49" fmla="*/ 27 h 74"/>
                  <a:gd name="T50" fmla="*/ 38 w 75"/>
                  <a:gd name="T51" fmla="*/ 25 h 74"/>
                  <a:gd name="T52" fmla="*/ 41 w 75"/>
                  <a:gd name="T53" fmla="*/ 24 h 74"/>
                  <a:gd name="T54" fmla="*/ 41 w 75"/>
                  <a:gd name="T55" fmla="*/ 24 h 74"/>
                  <a:gd name="T56" fmla="*/ 43 w 75"/>
                  <a:gd name="T57" fmla="*/ 23 h 74"/>
                  <a:gd name="T58" fmla="*/ 45 w 75"/>
                  <a:gd name="T59" fmla="*/ 21 h 74"/>
                  <a:gd name="T60" fmla="*/ 45 w 75"/>
                  <a:gd name="T61" fmla="*/ 20 h 74"/>
                  <a:gd name="T62" fmla="*/ 48 w 75"/>
                  <a:gd name="T63" fmla="*/ 18 h 74"/>
                  <a:gd name="T64" fmla="*/ 49 w 75"/>
                  <a:gd name="T65" fmla="*/ 17 h 74"/>
                  <a:gd name="T66" fmla="*/ 51 w 75"/>
                  <a:gd name="T67" fmla="*/ 15 h 74"/>
                  <a:gd name="T68" fmla="*/ 52 w 75"/>
                  <a:gd name="T69" fmla="*/ 14 h 74"/>
                  <a:gd name="T70" fmla="*/ 54 w 75"/>
                  <a:gd name="T71" fmla="*/ 13 h 74"/>
                  <a:gd name="T72" fmla="*/ 55 w 75"/>
                  <a:gd name="T73" fmla="*/ 11 h 74"/>
                  <a:gd name="T74" fmla="*/ 56 w 75"/>
                  <a:gd name="T75" fmla="*/ 10 h 74"/>
                  <a:gd name="T76" fmla="*/ 58 w 75"/>
                  <a:gd name="T77" fmla="*/ 10 h 74"/>
                  <a:gd name="T78" fmla="*/ 59 w 75"/>
                  <a:gd name="T79" fmla="*/ 8 h 74"/>
                  <a:gd name="T80" fmla="*/ 61 w 75"/>
                  <a:gd name="T81" fmla="*/ 7 h 74"/>
                  <a:gd name="T82" fmla="*/ 62 w 75"/>
                  <a:gd name="T83" fmla="*/ 5 h 74"/>
                  <a:gd name="T84" fmla="*/ 64 w 75"/>
                  <a:gd name="T85" fmla="*/ 5 h 74"/>
                  <a:gd name="T86" fmla="*/ 65 w 75"/>
                  <a:gd name="T87" fmla="*/ 5 h 74"/>
                  <a:gd name="T88" fmla="*/ 67 w 75"/>
                  <a:gd name="T89" fmla="*/ 4 h 74"/>
                  <a:gd name="T90" fmla="*/ 69 w 75"/>
                  <a:gd name="T91" fmla="*/ 4 h 74"/>
                  <a:gd name="T92" fmla="*/ 71 w 75"/>
                  <a:gd name="T93" fmla="*/ 2 h 74"/>
                  <a:gd name="T94" fmla="*/ 71 w 75"/>
                  <a:gd name="T95" fmla="*/ 1 h 74"/>
                  <a:gd name="T96" fmla="*/ 74 w 75"/>
                  <a:gd name="T97" fmla="*/ 1 h 74"/>
                  <a:gd name="T98" fmla="*/ 75 w 75"/>
                  <a:gd name="T9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74">
                    <a:moveTo>
                      <a:pt x="0" y="74"/>
                    </a:moveTo>
                    <a:lnTo>
                      <a:pt x="2" y="72"/>
                    </a:lnTo>
                    <a:lnTo>
                      <a:pt x="3" y="69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7" y="63"/>
                    </a:lnTo>
                    <a:lnTo>
                      <a:pt x="10" y="60"/>
                    </a:lnTo>
                    <a:lnTo>
                      <a:pt x="10" y="59"/>
                    </a:lnTo>
                    <a:lnTo>
                      <a:pt x="12" y="56"/>
                    </a:lnTo>
                    <a:lnTo>
                      <a:pt x="15" y="53"/>
                    </a:lnTo>
                    <a:lnTo>
                      <a:pt x="15" y="51"/>
                    </a:lnTo>
                    <a:lnTo>
                      <a:pt x="18" y="50"/>
                    </a:lnTo>
                    <a:lnTo>
                      <a:pt x="19" y="47"/>
                    </a:lnTo>
                    <a:lnTo>
                      <a:pt x="20" y="46"/>
                    </a:lnTo>
                    <a:lnTo>
                      <a:pt x="22" y="44"/>
                    </a:lnTo>
                    <a:lnTo>
                      <a:pt x="23" y="43"/>
                    </a:lnTo>
                    <a:lnTo>
                      <a:pt x="25" y="41"/>
                    </a:lnTo>
                    <a:lnTo>
                      <a:pt x="26" y="38"/>
                    </a:lnTo>
                    <a:lnTo>
                      <a:pt x="28" y="37"/>
                    </a:lnTo>
                    <a:lnTo>
                      <a:pt x="29" y="36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3" y="30"/>
                    </a:lnTo>
                    <a:lnTo>
                      <a:pt x="36" y="28"/>
                    </a:lnTo>
                    <a:lnTo>
                      <a:pt x="36" y="27"/>
                    </a:lnTo>
                    <a:lnTo>
                      <a:pt x="38" y="25"/>
                    </a:lnTo>
                    <a:lnTo>
                      <a:pt x="41" y="24"/>
                    </a:lnTo>
                    <a:lnTo>
                      <a:pt x="41" y="24"/>
                    </a:lnTo>
                    <a:lnTo>
                      <a:pt x="43" y="23"/>
                    </a:lnTo>
                    <a:lnTo>
                      <a:pt x="45" y="21"/>
                    </a:lnTo>
                    <a:lnTo>
                      <a:pt x="45" y="20"/>
                    </a:lnTo>
                    <a:lnTo>
                      <a:pt x="48" y="18"/>
                    </a:lnTo>
                    <a:lnTo>
                      <a:pt x="49" y="17"/>
                    </a:lnTo>
                    <a:lnTo>
                      <a:pt x="51" y="15"/>
                    </a:lnTo>
                    <a:lnTo>
                      <a:pt x="52" y="14"/>
                    </a:lnTo>
                    <a:lnTo>
                      <a:pt x="54" y="13"/>
                    </a:lnTo>
                    <a:lnTo>
                      <a:pt x="55" y="11"/>
                    </a:lnTo>
                    <a:lnTo>
                      <a:pt x="56" y="10"/>
                    </a:lnTo>
                    <a:lnTo>
                      <a:pt x="58" y="10"/>
                    </a:lnTo>
                    <a:lnTo>
                      <a:pt x="59" y="8"/>
                    </a:lnTo>
                    <a:lnTo>
                      <a:pt x="61" y="7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5" y="5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71" y="2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5" name="Freeform 750"/>
              <p:cNvSpPr>
                <a:spLocks/>
              </p:cNvSpPr>
              <p:nvPr/>
            </p:nvSpPr>
            <p:spPr bwMode="auto">
              <a:xfrm>
                <a:off x="5746756" y="3916367"/>
                <a:ext cx="39688" cy="9525"/>
              </a:xfrm>
              <a:custGeom>
                <a:avLst/>
                <a:gdLst>
                  <a:gd name="T0" fmla="*/ 0 w 75"/>
                  <a:gd name="T1" fmla="*/ 16 h 16"/>
                  <a:gd name="T2" fmla="*/ 2 w 75"/>
                  <a:gd name="T3" fmla="*/ 16 h 16"/>
                  <a:gd name="T4" fmla="*/ 3 w 75"/>
                  <a:gd name="T5" fmla="*/ 14 h 16"/>
                  <a:gd name="T6" fmla="*/ 4 w 75"/>
                  <a:gd name="T7" fmla="*/ 14 h 16"/>
                  <a:gd name="T8" fmla="*/ 6 w 75"/>
                  <a:gd name="T9" fmla="*/ 13 h 16"/>
                  <a:gd name="T10" fmla="*/ 7 w 75"/>
                  <a:gd name="T11" fmla="*/ 13 h 16"/>
                  <a:gd name="T12" fmla="*/ 9 w 75"/>
                  <a:gd name="T13" fmla="*/ 11 h 16"/>
                  <a:gd name="T14" fmla="*/ 10 w 75"/>
                  <a:gd name="T15" fmla="*/ 11 h 16"/>
                  <a:gd name="T16" fmla="*/ 12 w 75"/>
                  <a:gd name="T17" fmla="*/ 10 h 16"/>
                  <a:gd name="T18" fmla="*/ 13 w 75"/>
                  <a:gd name="T19" fmla="*/ 10 h 16"/>
                  <a:gd name="T20" fmla="*/ 16 w 75"/>
                  <a:gd name="T21" fmla="*/ 8 h 16"/>
                  <a:gd name="T22" fmla="*/ 16 w 75"/>
                  <a:gd name="T23" fmla="*/ 8 h 16"/>
                  <a:gd name="T24" fmla="*/ 17 w 75"/>
                  <a:gd name="T25" fmla="*/ 8 h 16"/>
                  <a:gd name="T26" fmla="*/ 20 w 75"/>
                  <a:gd name="T27" fmla="*/ 8 h 16"/>
                  <a:gd name="T28" fmla="*/ 20 w 75"/>
                  <a:gd name="T29" fmla="*/ 8 h 16"/>
                  <a:gd name="T30" fmla="*/ 23 w 75"/>
                  <a:gd name="T31" fmla="*/ 8 h 16"/>
                  <a:gd name="T32" fmla="*/ 25 w 75"/>
                  <a:gd name="T33" fmla="*/ 7 h 16"/>
                  <a:gd name="T34" fmla="*/ 25 w 75"/>
                  <a:gd name="T35" fmla="*/ 7 h 16"/>
                  <a:gd name="T36" fmla="*/ 28 w 75"/>
                  <a:gd name="T37" fmla="*/ 7 h 16"/>
                  <a:gd name="T38" fmla="*/ 29 w 75"/>
                  <a:gd name="T39" fmla="*/ 5 h 16"/>
                  <a:gd name="T40" fmla="*/ 30 w 75"/>
                  <a:gd name="T41" fmla="*/ 5 h 16"/>
                  <a:gd name="T42" fmla="*/ 32 w 75"/>
                  <a:gd name="T43" fmla="*/ 5 h 16"/>
                  <a:gd name="T44" fmla="*/ 33 w 75"/>
                  <a:gd name="T45" fmla="*/ 4 h 16"/>
                  <a:gd name="T46" fmla="*/ 35 w 75"/>
                  <a:gd name="T47" fmla="*/ 4 h 16"/>
                  <a:gd name="T48" fmla="*/ 36 w 75"/>
                  <a:gd name="T49" fmla="*/ 4 h 16"/>
                  <a:gd name="T50" fmla="*/ 38 w 75"/>
                  <a:gd name="T51" fmla="*/ 4 h 16"/>
                  <a:gd name="T52" fmla="*/ 40 w 75"/>
                  <a:gd name="T53" fmla="*/ 4 h 16"/>
                  <a:gd name="T54" fmla="*/ 42 w 75"/>
                  <a:gd name="T55" fmla="*/ 3 h 16"/>
                  <a:gd name="T56" fmla="*/ 42 w 75"/>
                  <a:gd name="T57" fmla="*/ 3 h 16"/>
                  <a:gd name="T58" fmla="*/ 45 w 75"/>
                  <a:gd name="T59" fmla="*/ 3 h 16"/>
                  <a:gd name="T60" fmla="*/ 46 w 75"/>
                  <a:gd name="T61" fmla="*/ 3 h 16"/>
                  <a:gd name="T62" fmla="*/ 48 w 75"/>
                  <a:gd name="T63" fmla="*/ 1 h 16"/>
                  <a:gd name="T64" fmla="*/ 49 w 75"/>
                  <a:gd name="T65" fmla="*/ 1 h 16"/>
                  <a:gd name="T66" fmla="*/ 51 w 75"/>
                  <a:gd name="T67" fmla="*/ 1 h 16"/>
                  <a:gd name="T68" fmla="*/ 52 w 75"/>
                  <a:gd name="T69" fmla="*/ 1 h 16"/>
                  <a:gd name="T70" fmla="*/ 53 w 75"/>
                  <a:gd name="T71" fmla="*/ 1 h 16"/>
                  <a:gd name="T72" fmla="*/ 55 w 75"/>
                  <a:gd name="T73" fmla="*/ 1 h 16"/>
                  <a:gd name="T74" fmla="*/ 56 w 75"/>
                  <a:gd name="T75" fmla="*/ 1 h 16"/>
                  <a:gd name="T76" fmla="*/ 58 w 75"/>
                  <a:gd name="T77" fmla="*/ 1 h 16"/>
                  <a:gd name="T78" fmla="*/ 59 w 75"/>
                  <a:gd name="T79" fmla="*/ 1 h 16"/>
                  <a:gd name="T80" fmla="*/ 61 w 75"/>
                  <a:gd name="T81" fmla="*/ 1 h 16"/>
                  <a:gd name="T82" fmla="*/ 62 w 75"/>
                  <a:gd name="T83" fmla="*/ 0 h 16"/>
                  <a:gd name="T84" fmla="*/ 64 w 75"/>
                  <a:gd name="T85" fmla="*/ 0 h 16"/>
                  <a:gd name="T86" fmla="*/ 65 w 75"/>
                  <a:gd name="T87" fmla="*/ 0 h 16"/>
                  <a:gd name="T88" fmla="*/ 66 w 75"/>
                  <a:gd name="T89" fmla="*/ 0 h 16"/>
                  <a:gd name="T90" fmla="*/ 69 w 75"/>
                  <a:gd name="T91" fmla="*/ 0 h 16"/>
                  <a:gd name="T92" fmla="*/ 69 w 75"/>
                  <a:gd name="T93" fmla="*/ 0 h 16"/>
                  <a:gd name="T94" fmla="*/ 71 w 75"/>
                  <a:gd name="T95" fmla="*/ 0 h 16"/>
                  <a:gd name="T96" fmla="*/ 74 w 75"/>
                  <a:gd name="T97" fmla="*/ 0 h 16"/>
                  <a:gd name="T98" fmla="*/ 75 w 7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">
                    <a:moveTo>
                      <a:pt x="0" y="16"/>
                    </a:moveTo>
                    <a:lnTo>
                      <a:pt x="2" y="16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20" y="8"/>
                    </a:lnTo>
                    <a:lnTo>
                      <a:pt x="20" y="8"/>
                    </a:lnTo>
                    <a:lnTo>
                      <a:pt x="23" y="8"/>
                    </a:lnTo>
                    <a:lnTo>
                      <a:pt x="25" y="7"/>
                    </a:lnTo>
                    <a:lnTo>
                      <a:pt x="25" y="7"/>
                    </a:lnTo>
                    <a:lnTo>
                      <a:pt x="28" y="7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8" y="4"/>
                    </a:lnTo>
                    <a:lnTo>
                      <a:pt x="40" y="4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1" y="1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6" name="Freeform 751"/>
              <p:cNvSpPr>
                <a:spLocks/>
              </p:cNvSpPr>
              <p:nvPr/>
            </p:nvSpPr>
            <p:spPr bwMode="auto">
              <a:xfrm>
                <a:off x="5786444" y="3916367"/>
                <a:ext cx="39688" cy="4763"/>
              </a:xfrm>
              <a:custGeom>
                <a:avLst/>
                <a:gdLst>
                  <a:gd name="T0" fmla="*/ 0 w 75"/>
                  <a:gd name="T1" fmla="*/ 0 h 7"/>
                  <a:gd name="T2" fmla="*/ 1 w 75"/>
                  <a:gd name="T3" fmla="*/ 0 h 7"/>
                  <a:gd name="T4" fmla="*/ 3 w 75"/>
                  <a:gd name="T5" fmla="*/ 0 h 7"/>
                  <a:gd name="T6" fmla="*/ 4 w 75"/>
                  <a:gd name="T7" fmla="*/ 0 h 7"/>
                  <a:gd name="T8" fmla="*/ 6 w 75"/>
                  <a:gd name="T9" fmla="*/ 0 h 7"/>
                  <a:gd name="T10" fmla="*/ 7 w 75"/>
                  <a:gd name="T11" fmla="*/ 0 h 7"/>
                  <a:gd name="T12" fmla="*/ 9 w 75"/>
                  <a:gd name="T13" fmla="*/ 0 h 7"/>
                  <a:gd name="T14" fmla="*/ 12 w 75"/>
                  <a:gd name="T15" fmla="*/ 0 h 7"/>
                  <a:gd name="T16" fmla="*/ 12 w 75"/>
                  <a:gd name="T17" fmla="*/ 0 h 7"/>
                  <a:gd name="T18" fmla="*/ 13 w 75"/>
                  <a:gd name="T19" fmla="*/ 0 h 7"/>
                  <a:gd name="T20" fmla="*/ 16 w 75"/>
                  <a:gd name="T21" fmla="*/ 0 h 7"/>
                  <a:gd name="T22" fmla="*/ 16 w 75"/>
                  <a:gd name="T23" fmla="*/ 0 h 7"/>
                  <a:gd name="T24" fmla="*/ 19 w 75"/>
                  <a:gd name="T25" fmla="*/ 0 h 7"/>
                  <a:gd name="T26" fmla="*/ 20 w 75"/>
                  <a:gd name="T27" fmla="*/ 0 h 7"/>
                  <a:gd name="T28" fmla="*/ 22 w 75"/>
                  <a:gd name="T29" fmla="*/ 0 h 7"/>
                  <a:gd name="T30" fmla="*/ 23 w 75"/>
                  <a:gd name="T31" fmla="*/ 0 h 7"/>
                  <a:gd name="T32" fmla="*/ 25 w 75"/>
                  <a:gd name="T33" fmla="*/ 0 h 7"/>
                  <a:gd name="T34" fmla="*/ 26 w 75"/>
                  <a:gd name="T35" fmla="*/ 0 h 7"/>
                  <a:gd name="T36" fmla="*/ 27 w 75"/>
                  <a:gd name="T37" fmla="*/ 0 h 7"/>
                  <a:gd name="T38" fmla="*/ 29 w 75"/>
                  <a:gd name="T39" fmla="*/ 0 h 7"/>
                  <a:gd name="T40" fmla="*/ 30 w 75"/>
                  <a:gd name="T41" fmla="*/ 0 h 7"/>
                  <a:gd name="T42" fmla="*/ 32 w 75"/>
                  <a:gd name="T43" fmla="*/ 3 h 7"/>
                  <a:gd name="T44" fmla="*/ 33 w 75"/>
                  <a:gd name="T45" fmla="*/ 3 h 7"/>
                  <a:gd name="T46" fmla="*/ 35 w 75"/>
                  <a:gd name="T47" fmla="*/ 3 h 7"/>
                  <a:gd name="T48" fmla="*/ 36 w 75"/>
                  <a:gd name="T49" fmla="*/ 3 h 7"/>
                  <a:gd name="T50" fmla="*/ 38 w 75"/>
                  <a:gd name="T51" fmla="*/ 3 h 7"/>
                  <a:gd name="T52" fmla="*/ 40 w 75"/>
                  <a:gd name="T53" fmla="*/ 3 h 7"/>
                  <a:gd name="T54" fmla="*/ 40 w 75"/>
                  <a:gd name="T55" fmla="*/ 3 h 7"/>
                  <a:gd name="T56" fmla="*/ 42 w 75"/>
                  <a:gd name="T57" fmla="*/ 3 h 7"/>
                  <a:gd name="T58" fmla="*/ 45 w 75"/>
                  <a:gd name="T59" fmla="*/ 3 h 7"/>
                  <a:gd name="T60" fmla="*/ 46 w 75"/>
                  <a:gd name="T61" fmla="*/ 3 h 7"/>
                  <a:gd name="T62" fmla="*/ 48 w 75"/>
                  <a:gd name="T63" fmla="*/ 3 h 7"/>
                  <a:gd name="T64" fmla="*/ 49 w 75"/>
                  <a:gd name="T65" fmla="*/ 3 h 7"/>
                  <a:gd name="T66" fmla="*/ 50 w 75"/>
                  <a:gd name="T67" fmla="*/ 3 h 7"/>
                  <a:gd name="T68" fmla="*/ 52 w 75"/>
                  <a:gd name="T69" fmla="*/ 4 h 7"/>
                  <a:gd name="T70" fmla="*/ 53 w 75"/>
                  <a:gd name="T71" fmla="*/ 4 h 7"/>
                  <a:gd name="T72" fmla="*/ 55 w 75"/>
                  <a:gd name="T73" fmla="*/ 4 h 7"/>
                  <a:gd name="T74" fmla="*/ 58 w 75"/>
                  <a:gd name="T75" fmla="*/ 4 h 7"/>
                  <a:gd name="T76" fmla="*/ 58 w 75"/>
                  <a:gd name="T77" fmla="*/ 4 h 7"/>
                  <a:gd name="T78" fmla="*/ 59 w 75"/>
                  <a:gd name="T79" fmla="*/ 4 h 7"/>
                  <a:gd name="T80" fmla="*/ 62 w 75"/>
                  <a:gd name="T81" fmla="*/ 4 h 7"/>
                  <a:gd name="T82" fmla="*/ 62 w 75"/>
                  <a:gd name="T83" fmla="*/ 7 h 7"/>
                  <a:gd name="T84" fmla="*/ 65 w 75"/>
                  <a:gd name="T85" fmla="*/ 7 h 7"/>
                  <a:gd name="T86" fmla="*/ 66 w 75"/>
                  <a:gd name="T87" fmla="*/ 7 h 7"/>
                  <a:gd name="T88" fmla="*/ 66 w 75"/>
                  <a:gd name="T89" fmla="*/ 7 h 7"/>
                  <a:gd name="T90" fmla="*/ 69 w 75"/>
                  <a:gd name="T91" fmla="*/ 7 h 7"/>
                  <a:gd name="T92" fmla="*/ 71 w 75"/>
                  <a:gd name="T93" fmla="*/ 7 h 7"/>
                  <a:gd name="T94" fmla="*/ 72 w 75"/>
                  <a:gd name="T95" fmla="*/ 7 h 7"/>
                  <a:gd name="T96" fmla="*/ 74 w 75"/>
                  <a:gd name="T97" fmla="*/ 7 h 7"/>
                  <a:gd name="T98" fmla="*/ 75 w 7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7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2" y="4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6" y="7"/>
                    </a:lnTo>
                    <a:lnTo>
                      <a:pt x="66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7"/>
                    </a:lnTo>
                    <a:lnTo>
                      <a:pt x="75" y="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7" name="Freeform 752"/>
              <p:cNvSpPr>
                <a:spLocks/>
              </p:cNvSpPr>
              <p:nvPr/>
            </p:nvSpPr>
            <p:spPr bwMode="auto">
              <a:xfrm>
                <a:off x="5826131" y="3921130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1 w 75"/>
                  <a:gd name="T3" fmla="*/ 0 h 9"/>
                  <a:gd name="T4" fmla="*/ 3 w 75"/>
                  <a:gd name="T5" fmla="*/ 0 h 9"/>
                  <a:gd name="T6" fmla="*/ 4 w 75"/>
                  <a:gd name="T7" fmla="*/ 0 h 9"/>
                  <a:gd name="T8" fmla="*/ 6 w 75"/>
                  <a:gd name="T9" fmla="*/ 0 h 9"/>
                  <a:gd name="T10" fmla="*/ 7 w 75"/>
                  <a:gd name="T11" fmla="*/ 0 h 9"/>
                  <a:gd name="T12" fmla="*/ 9 w 75"/>
                  <a:gd name="T13" fmla="*/ 1 h 9"/>
                  <a:gd name="T14" fmla="*/ 11 w 75"/>
                  <a:gd name="T15" fmla="*/ 1 h 9"/>
                  <a:gd name="T16" fmla="*/ 11 w 75"/>
                  <a:gd name="T17" fmla="*/ 1 h 9"/>
                  <a:gd name="T18" fmla="*/ 13 w 75"/>
                  <a:gd name="T19" fmla="*/ 1 h 9"/>
                  <a:gd name="T20" fmla="*/ 16 w 75"/>
                  <a:gd name="T21" fmla="*/ 1 h 9"/>
                  <a:gd name="T22" fmla="*/ 17 w 75"/>
                  <a:gd name="T23" fmla="*/ 1 h 9"/>
                  <a:gd name="T24" fmla="*/ 19 w 75"/>
                  <a:gd name="T25" fmla="*/ 1 h 9"/>
                  <a:gd name="T26" fmla="*/ 20 w 75"/>
                  <a:gd name="T27" fmla="*/ 1 h 9"/>
                  <a:gd name="T28" fmla="*/ 22 w 75"/>
                  <a:gd name="T29" fmla="*/ 3 h 9"/>
                  <a:gd name="T30" fmla="*/ 23 w 75"/>
                  <a:gd name="T31" fmla="*/ 3 h 9"/>
                  <a:gd name="T32" fmla="*/ 24 w 75"/>
                  <a:gd name="T33" fmla="*/ 3 h 9"/>
                  <a:gd name="T34" fmla="*/ 26 w 75"/>
                  <a:gd name="T35" fmla="*/ 3 h 9"/>
                  <a:gd name="T36" fmla="*/ 29 w 75"/>
                  <a:gd name="T37" fmla="*/ 3 h 9"/>
                  <a:gd name="T38" fmla="*/ 29 w 75"/>
                  <a:gd name="T39" fmla="*/ 3 h 9"/>
                  <a:gd name="T40" fmla="*/ 30 w 75"/>
                  <a:gd name="T41" fmla="*/ 3 h 9"/>
                  <a:gd name="T42" fmla="*/ 33 w 75"/>
                  <a:gd name="T43" fmla="*/ 3 h 9"/>
                  <a:gd name="T44" fmla="*/ 33 w 75"/>
                  <a:gd name="T45" fmla="*/ 3 h 9"/>
                  <a:gd name="T46" fmla="*/ 36 w 75"/>
                  <a:gd name="T47" fmla="*/ 3 h 9"/>
                  <a:gd name="T48" fmla="*/ 37 w 75"/>
                  <a:gd name="T49" fmla="*/ 3 h 9"/>
                  <a:gd name="T50" fmla="*/ 37 w 75"/>
                  <a:gd name="T51" fmla="*/ 3 h 9"/>
                  <a:gd name="T52" fmla="*/ 40 w 75"/>
                  <a:gd name="T53" fmla="*/ 4 h 9"/>
                  <a:gd name="T54" fmla="*/ 42 w 75"/>
                  <a:gd name="T55" fmla="*/ 4 h 9"/>
                  <a:gd name="T56" fmla="*/ 43 w 75"/>
                  <a:gd name="T57" fmla="*/ 4 h 9"/>
                  <a:gd name="T58" fmla="*/ 45 w 75"/>
                  <a:gd name="T59" fmla="*/ 4 h 9"/>
                  <a:gd name="T60" fmla="*/ 46 w 75"/>
                  <a:gd name="T61" fmla="*/ 4 h 9"/>
                  <a:gd name="T62" fmla="*/ 47 w 75"/>
                  <a:gd name="T63" fmla="*/ 4 h 9"/>
                  <a:gd name="T64" fmla="*/ 49 w 75"/>
                  <a:gd name="T65" fmla="*/ 6 h 9"/>
                  <a:gd name="T66" fmla="*/ 50 w 75"/>
                  <a:gd name="T67" fmla="*/ 6 h 9"/>
                  <a:gd name="T68" fmla="*/ 52 w 75"/>
                  <a:gd name="T69" fmla="*/ 6 h 9"/>
                  <a:gd name="T70" fmla="*/ 53 w 75"/>
                  <a:gd name="T71" fmla="*/ 6 h 9"/>
                  <a:gd name="T72" fmla="*/ 55 w 75"/>
                  <a:gd name="T73" fmla="*/ 6 h 9"/>
                  <a:gd name="T74" fmla="*/ 58 w 75"/>
                  <a:gd name="T75" fmla="*/ 6 h 9"/>
                  <a:gd name="T76" fmla="*/ 58 w 75"/>
                  <a:gd name="T77" fmla="*/ 6 h 9"/>
                  <a:gd name="T78" fmla="*/ 59 w 75"/>
                  <a:gd name="T79" fmla="*/ 6 h 9"/>
                  <a:gd name="T80" fmla="*/ 62 w 75"/>
                  <a:gd name="T81" fmla="*/ 6 h 9"/>
                  <a:gd name="T82" fmla="*/ 63 w 75"/>
                  <a:gd name="T83" fmla="*/ 6 h 9"/>
                  <a:gd name="T84" fmla="*/ 65 w 75"/>
                  <a:gd name="T85" fmla="*/ 6 h 9"/>
                  <a:gd name="T86" fmla="*/ 66 w 75"/>
                  <a:gd name="T87" fmla="*/ 7 h 9"/>
                  <a:gd name="T88" fmla="*/ 68 w 75"/>
                  <a:gd name="T89" fmla="*/ 7 h 9"/>
                  <a:gd name="T90" fmla="*/ 69 w 75"/>
                  <a:gd name="T91" fmla="*/ 7 h 9"/>
                  <a:gd name="T92" fmla="*/ 71 w 75"/>
                  <a:gd name="T93" fmla="*/ 7 h 9"/>
                  <a:gd name="T94" fmla="*/ 72 w 75"/>
                  <a:gd name="T95" fmla="*/ 9 h 9"/>
                  <a:gd name="T96" fmla="*/ 73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40" y="4"/>
                    </a:lnTo>
                    <a:lnTo>
                      <a:pt x="42" y="4"/>
                    </a:lnTo>
                    <a:lnTo>
                      <a:pt x="43" y="4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5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9" y="6"/>
                    </a:lnTo>
                    <a:lnTo>
                      <a:pt x="62" y="6"/>
                    </a:lnTo>
                    <a:lnTo>
                      <a:pt x="63" y="6"/>
                    </a:lnTo>
                    <a:lnTo>
                      <a:pt x="65" y="6"/>
                    </a:lnTo>
                    <a:lnTo>
                      <a:pt x="66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9"/>
                    </a:lnTo>
                    <a:lnTo>
                      <a:pt x="73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8" name="Freeform 753"/>
              <p:cNvSpPr>
                <a:spLocks/>
              </p:cNvSpPr>
              <p:nvPr/>
            </p:nvSpPr>
            <p:spPr bwMode="auto">
              <a:xfrm>
                <a:off x="5865819" y="3925892"/>
                <a:ext cx="39688" cy="6350"/>
              </a:xfrm>
              <a:custGeom>
                <a:avLst/>
                <a:gdLst>
                  <a:gd name="T0" fmla="*/ 0 w 75"/>
                  <a:gd name="T1" fmla="*/ 0 h 14"/>
                  <a:gd name="T2" fmla="*/ 1 w 75"/>
                  <a:gd name="T3" fmla="*/ 0 h 14"/>
                  <a:gd name="T4" fmla="*/ 3 w 75"/>
                  <a:gd name="T5" fmla="*/ 0 h 14"/>
                  <a:gd name="T6" fmla="*/ 4 w 75"/>
                  <a:gd name="T7" fmla="*/ 0 h 14"/>
                  <a:gd name="T8" fmla="*/ 7 w 75"/>
                  <a:gd name="T9" fmla="*/ 0 h 14"/>
                  <a:gd name="T10" fmla="*/ 7 w 75"/>
                  <a:gd name="T11" fmla="*/ 1 h 14"/>
                  <a:gd name="T12" fmla="*/ 8 w 75"/>
                  <a:gd name="T13" fmla="*/ 1 h 14"/>
                  <a:gd name="T14" fmla="*/ 11 w 75"/>
                  <a:gd name="T15" fmla="*/ 1 h 14"/>
                  <a:gd name="T16" fmla="*/ 13 w 75"/>
                  <a:gd name="T17" fmla="*/ 1 h 14"/>
                  <a:gd name="T18" fmla="*/ 14 w 75"/>
                  <a:gd name="T19" fmla="*/ 1 h 14"/>
                  <a:gd name="T20" fmla="*/ 16 w 75"/>
                  <a:gd name="T21" fmla="*/ 1 h 14"/>
                  <a:gd name="T22" fmla="*/ 17 w 75"/>
                  <a:gd name="T23" fmla="*/ 2 h 14"/>
                  <a:gd name="T24" fmla="*/ 19 w 75"/>
                  <a:gd name="T25" fmla="*/ 2 h 14"/>
                  <a:gd name="T26" fmla="*/ 20 w 75"/>
                  <a:gd name="T27" fmla="*/ 2 h 14"/>
                  <a:gd name="T28" fmla="*/ 21 w 75"/>
                  <a:gd name="T29" fmla="*/ 2 h 14"/>
                  <a:gd name="T30" fmla="*/ 23 w 75"/>
                  <a:gd name="T31" fmla="*/ 4 h 14"/>
                  <a:gd name="T32" fmla="*/ 24 w 75"/>
                  <a:gd name="T33" fmla="*/ 4 h 14"/>
                  <a:gd name="T34" fmla="*/ 26 w 75"/>
                  <a:gd name="T35" fmla="*/ 4 h 14"/>
                  <a:gd name="T36" fmla="*/ 29 w 75"/>
                  <a:gd name="T37" fmla="*/ 4 h 14"/>
                  <a:gd name="T38" fmla="*/ 29 w 75"/>
                  <a:gd name="T39" fmla="*/ 4 h 14"/>
                  <a:gd name="T40" fmla="*/ 30 w 75"/>
                  <a:gd name="T41" fmla="*/ 4 h 14"/>
                  <a:gd name="T42" fmla="*/ 33 w 75"/>
                  <a:gd name="T43" fmla="*/ 5 h 14"/>
                  <a:gd name="T44" fmla="*/ 34 w 75"/>
                  <a:gd name="T45" fmla="*/ 5 h 14"/>
                  <a:gd name="T46" fmla="*/ 36 w 75"/>
                  <a:gd name="T47" fmla="*/ 5 h 14"/>
                  <a:gd name="T48" fmla="*/ 37 w 75"/>
                  <a:gd name="T49" fmla="*/ 7 h 14"/>
                  <a:gd name="T50" fmla="*/ 39 w 75"/>
                  <a:gd name="T51" fmla="*/ 7 h 14"/>
                  <a:gd name="T52" fmla="*/ 40 w 75"/>
                  <a:gd name="T53" fmla="*/ 7 h 14"/>
                  <a:gd name="T54" fmla="*/ 42 w 75"/>
                  <a:gd name="T55" fmla="*/ 7 h 14"/>
                  <a:gd name="T56" fmla="*/ 43 w 75"/>
                  <a:gd name="T57" fmla="*/ 7 h 14"/>
                  <a:gd name="T58" fmla="*/ 44 w 75"/>
                  <a:gd name="T59" fmla="*/ 7 h 14"/>
                  <a:gd name="T60" fmla="*/ 46 w 75"/>
                  <a:gd name="T61" fmla="*/ 8 h 14"/>
                  <a:gd name="T62" fmla="*/ 47 w 75"/>
                  <a:gd name="T63" fmla="*/ 8 h 14"/>
                  <a:gd name="T64" fmla="*/ 49 w 75"/>
                  <a:gd name="T65" fmla="*/ 8 h 14"/>
                  <a:gd name="T66" fmla="*/ 50 w 75"/>
                  <a:gd name="T67" fmla="*/ 8 h 14"/>
                  <a:gd name="T68" fmla="*/ 53 w 75"/>
                  <a:gd name="T69" fmla="*/ 10 h 14"/>
                  <a:gd name="T70" fmla="*/ 53 w 75"/>
                  <a:gd name="T71" fmla="*/ 10 h 14"/>
                  <a:gd name="T72" fmla="*/ 55 w 75"/>
                  <a:gd name="T73" fmla="*/ 10 h 14"/>
                  <a:gd name="T74" fmla="*/ 57 w 75"/>
                  <a:gd name="T75" fmla="*/ 10 h 14"/>
                  <a:gd name="T76" fmla="*/ 57 w 75"/>
                  <a:gd name="T77" fmla="*/ 10 h 14"/>
                  <a:gd name="T78" fmla="*/ 60 w 75"/>
                  <a:gd name="T79" fmla="*/ 10 h 14"/>
                  <a:gd name="T80" fmla="*/ 62 w 75"/>
                  <a:gd name="T81" fmla="*/ 11 h 14"/>
                  <a:gd name="T82" fmla="*/ 62 w 75"/>
                  <a:gd name="T83" fmla="*/ 11 h 14"/>
                  <a:gd name="T84" fmla="*/ 65 w 75"/>
                  <a:gd name="T85" fmla="*/ 11 h 14"/>
                  <a:gd name="T86" fmla="*/ 66 w 75"/>
                  <a:gd name="T87" fmla="*/ 11 h 14"/>
                  <a:gd name="T88" fmla="*/ 68 w 75"/>
                  <a:gd name="T89" fmla="*/ 11 h 14"/>
                  <a:gd name="T90" fmla="*/ 69 w 75"/>
                  <a:gd name="T91" fmla="*/ 13 h 14"/>
                  <a:gd name="T92" fmla="*/ 70 w 75"/>
                  <a:gd name="T93" fmla="*/ 13 h 14"/>
                  <a:gd name="T94" fmla="*/ 72 w 75"/>
                  <a:gd name="T95" fmla="*/ 13 h 14"/>
                  <a:gd name="T96" fmla="*/ 75 w 75"/>
                  <a:gd name="T97" fmla="*/ 13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8"/>
                    </a:lnTo>
                    <a:lnTo>
                      <a:pt x="47" y="8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3" y="10"/>
                    </a:lnTo>
                    <a:lnTo>
                      <a:pt x="53" y="10"/>
                    </a:lnTo>
                    <a:lnTo>
                      <a:pt x="55" y="10"/>
                    </a:lnTo>
                    <a:lnTo>
                      <a:pt x="57" y="10"/>
                    </a:lnTo>
                    <a:lnTo>
                      <a:pt x="57" y="10"/>
                    </a:lnTo>
                    <a:lnTo>
                      <a:pt x="60" y="10"/>
                    </a:lnTo>
                    <a:lnTo>
                      <a:pt x="62" y="11"/>
                    </a:lnTo>
                    <a:lnTo>
                      <a:pt x="62" y="11"/>
                    </a:lnTo>
                    <a:lnTo>
                      <a:pt x="65" y="11"/>
                    </a:lnTo>
                    <a:lnTo>
                      <a:pt x="66" y="11"/>
                    </a:lnTo>
                    <a:lnTo>
                      <a:pt x="68" y="11"/>
                    </a:lnTo>
                    <a:lnTo>
                      <a:pt x="69" y="13"/>
                    </a:lnTo>
                    <a:lnTo>
                      <a:pt x="70" y="13"/>
                    </a:lnTo>
                    <a:lnTo>
                      <a:pt x="72" y="13"/>
                    </a:lnTo>
                    <a:lnTo>
                      <a:pt x="75" y="13"/>
                    </a:lnTo>
                    <a:lnTo>
                      <a:pt x="75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9" name="Freeform 754"/>
              <p:cNvSpPr>
                <a:spLocks/>
              </p:cNvSpPr>
              <p:nvPr/>
            </p:nvSpPr>
            <p:spPr bwMode="auto">
              <a:xfrm>
                <a:off x="5905506" y="3932242"/>
                <a:ext cx="38100" cy="7938"/>
              </a:xfrm>
              <a:custGeom>
                <a:avLst/>
                <a:gdLst>
                  <a:gd name="T0" fmla="*/ 0 w 72"/>
                  <a:gd name="T1" fmla="*/ 0 h 13"/>
                  <a:gd name="T2" fmla="*/ 1 w 72"/>
                  <a:gd name="T3" fmla="*/ 0 h 13"/>
                  <a:gd name="T4" fmla="*/ 4 w 72"/>
                  <a:gd name="T5" fmla="*/ 0 h 13"/>
                  <a:gd name="T6" fmla="*/ 4 w 72"/>
                  <a:gd name="T7" fmla="*/ 0 h 13"/>
                  <a:gd name="T8" fmla="*/ 5 w 72"/>
                  <a:gd name="T9" fmla="*/ 0 h 13"/>
                  <a:gd name="T10" fmla="*/ 8 w 72"/>
                  <a:gd name="T11" fmla="*/ 0 h 13"/>
                  <a:gd name="T12" fmla="*/ 8 w 72"/>
                  <a:gd name="T13" fmla="*/ 1 h 13"/>
                  <a:gd name="T14" fmla="*/ 10 w 72"/>
                  <a:gd name="T15" fmla="*/ 1 h 13"/>
                  <a:gd name="T16" fmla="*/ 13 w 72"/>
                  <a:gd name="T17" fmla="*/ 1 h 13"/>
                  <a:gd name="T18" fmla="*/ 14 w 72"/>
                  <a:gd name="T19" fmla="*/ 3 h 13"/>
                  <a:gd name="T20" fmla="*/ 14 w 72"/>
                  <a:gd name="T21" fmla="*/ 3 h 13"/>
                  <a:gd name="T22" fmla="*/ 17 w 72"/>
                  <a:gd name="T23" fmla="*/ 3 h 13"/>
                  <a:gd name="T24" fmla="*/ 18 w 72"/>
                  <a:gd name="T25" fmla="*/ 3 h 13"/>
                  <a:gd name="T26" fmla="*/ 18 w 72"/>
                  <a:gd name="T27" fmla="*/ 3 h 13"/>
                  <a:gd name="T28" fmla="*/ 21 w 72"/>
                  <a:gd name="T29" fmla="*/ 3 h 13"/>
                  <a:gd name="T30" fmla="*/ 23 w 72"/>
                  <a:gd name="T31" fmla="*/ 4 h 13"/>
                  <a:gd name="T32" fmla="*/ 24 w 72"/>
                  <a:gd name="T33" fmla="*/ 4 h 13"/>
                  <a:gd name="T34" fmla="*/ 26 w 72"/>
                  <a:gd name="T35" fmla="*/ 4 h 13"/>
                  <a:gd name="T36" fmla="*/ 27 w 72"/>
                  <a:gd name="T37" fmla="*/ 6 h 13"/>
                  <a:gd name="T38" fmla="*/ 29 w 72"/>
                  <a:gd name="T39" fmla="*/ 6 h 13"/>
                  <a:gd name="T40" fmla="*/ 30 w 72"/>
                  <a:gd name="T41" fmla="*/ 6 h 13"/>
                  <a:gd name="T42" fmla="*/ 31 w 72"/>
                  <a:gd name="T43" fmla="*/ 6 h 13"/>
                  <a:gd name="T44" fmla="*/ 33 w 72"/>
                  <a:gd name="T45" fmla="*/ 6 h 13"/>
                  <a:gd name="T46" fmla="*/ 34 w 72"/>
                  <a:gd name="T47" fmla="*/ 6 h 13"/>
                  <a:gd name="T48" fmla="*/ 36 w 72"/>
                  <a:gd name="T49" fmla="*/ 6 h 13"/>
                  <a:gd name="T50" fmla="*/ 37 w 72"/>
                  <a:gd name="T51" fmla="*/ 6 h 13"/>
                  <a:gd name="T52" fmla="*/ 39 w 72"/>
                  <a:gd name="T53" fmla="*/ 6 h 13"/>
                  <a:gd name="T54" fmla="*/ 40 w 72"/>
                  <a:gd name="T55" fmla="*/ 7 h 13"/>
                  <a:gd name="T56" fmla="*/ 42 w 72"/>
                  <a:gd name="T57" fmla="*/ 7 h 13"/>
                  <a:gd name="T58" fmla="*/ 43 w 72"/>
                  <a:gd name="T59" fmla="*/ 7 h 13"/>
                  <a:gd name="T60" fmla="*/ 44 w 72"/>
                  <a:gd name="T61" fmla="*/ 7 h 13"/>
                  <a:gd name="T62" fmla="*/ 46 w 72"/>
                  <a:gd name="T63" fmla="*/ 7 h 13"/>
                  <a:gd name="T64" fmla="*/ 47 w 72"/>
                  <a:gd name="T65" fmla="*/ 7 h 13"/>
                  <a:gd name="T66" fmla="*/ 49 w 72"/>
                  <a:gd name="T67" fmla="*/ 9 h 13"/>
                  <a:gd name="T68" fmla="*/ 50 w 72"/>
                  <a:gd name="T69" fmla="*/ 9 h 13"/>
                  <a:gd name="T70" fmla="*/ 52 w 72"/>
                  <a:gd name="T71" fmla="*/ 9 h 13"/>
                  <a:gd name="T72" fmla="*/ 53 w 72"/>
                  <a:gd name="T73" fmla="*/ 9 h 13"/>
                  <a:gd name="T74" fmla="*/ 54 w 72"/>
                  <a:gd name="T75" fmla="*/ 9 h 13"/>
                  <a:gd name="T76" fmla="*/ 56 w 72"/>
                  <a:gd name="T77" fmla="*/ 10 h 13"/>
                  <a:gd name="T78" fmla="*/ 57 w 72"/>
                  <a:gd name="T79" fmla="*/ 10 h 13"/>
                  <a:gd name="T80" fmla="*/ 59 w 72"/>
                  <a:gd name="T81" fmla="*/ 10 h 13"/>
                  <a:gd name="T82" fmla="*/ 60 w 72"/>
                  <a:gd name="T83" fmla="*/ 10 h 13"/>
                  <a:gd name="T84" fmla="*/ 62 w 72"/>
                  <a:gd name="T85" fmla="*/ 11 h 13"/>
                  <a:gd name="T86" fmla="*/ 63 w 72"/>
                  <a:gd name="T87" fmla="*/ 11 h 13"/>
                  <a:gd name="T88" fmla="*/ 65 w 72"/>
                  <a:gd name="T89" fmla="*/ 11 h 13"/>
                  <a:gd name="T90" fmla="*/ 66 w 72"/>
                  <a:gd name="T91" fmla="*/ 11 h 13"/>
                  <a:gd name="T92" fmla="*/ 67 w 72"/>
                  <a:gd name="T93" fmla="*/ 11 h 13"/>
                  <a:gd name="T94" fmla="*/ 69 w 72"/>
                  <a:gd name="T95" fmla="*/ 13 h 13"/>
                  <a:gd name="T96" fmla="*/ 70 w 72"/>
                  <a:gd name="T97" fmla="*/ 13 h 13"/>
                  <a:gd name="T98" fmla="*/ 72 w 72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3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9" y="6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7"/>
                    </a:lnTo>
                    <a:lnTo>
                      <a:pt x="47" y="7"/>
                    </a:lnTo>
                    <a:lnTo>
                      <a:pt x="49" y="9"/>
                    </a:lnTo>
                    <a:lnTo>
                      <a:pt x="50" y="9"/>
                    </a:lnTo>
                    <a:lnTo>
                      <a:pt x="52" y="9"/>
                    </a:lnTo>
                    <a:lnTo>
                      <a:pt x="53" y="9"/>
                    </a:lnTo>
                    <a:lnTo>
                      <a:pt x="54" y="9"/>
                    </a:lnTo>
                    <a:lnTo>
                      <a:pt x="56" y="10"/>
                    </a:lnTo>
                    <a:lnTo>
                      <a:pt x="57" y="10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2" y="11"/>
                    </a:lnTo>
                    <a:lnTo>
                      <a:pt x="63" y="11"/>
                    </a:lnTo>
                    <a:lnTo>
                      <a:pt x="65" y="11"/>
                    </a:lnTo>
                    <a:lnTo>
                      <a:pt x="66" y="11"/>
                    </a:lnTo>
                    <a:lnTo>
                      <a:pt x="67" y="11"/>
                    </a:lnTo>
                    <a:lnTo>
                      <a:pt x="69" y="13"/>
                    </a:lnTo>
                    <a:lnTo>
                      <a:pt x="70" y="13"/>
                    </a:lnTo>
                    <a:lnTo>
                      <a:pt x="72" y="1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0" name="Freeform 755"/>
              <p:cNvSpPr>
                <a:spLocks/>
              </p:cNvSpPr>
              <p:nvPr/>
            </p:nvSpPr>
            <p:spPr bwMode="auto">
              <a:xfrm>
                <a:off x="5943606" y="3940180"/>
                <a:ext cx="39688" cy="6350"/>
              </a:xfrm>
              <a:custGeom>
                <a:avLst/>
                <a:gdLst>
                  <a:gd name="T0" fmla="*/ 0 w 75"/>
                  <a:gd name="T1" fmla="*/ 0 h 14"/>
                  <a:gd name="T2" fmla="*/ 1 w 75"/>
                  <a:gd name="T3" fmla="*/ 1 h 14"/>
                  <a:gd name="T4" fmla="*/ 4 w 75"/>
                  <a:gd name="T5" fmla="*/ 1 h 14"/>
                  <a:gd name="T6" fmla="*/ 4 w 75"/>
                  <a:gd name="T7" fmla="*/ 1 h 14"/>
                  <a:gd name="T8" fmla="*/ 7 w 75"/>
                  <a:gd name="T9" fmla="*/ 1 h 14"/>
                  <a:gd name="T10" fmla="*/ 8 w 75"/>
                  <a:gd name="T11" fmla="*/ 1 h 14"/>
                  <a:gd name="T12" fmla="*/ 10 w 75"/>
                  <a:gd name="T13" fmla="*/ 1 h 14"/>
                  <a:gd name="T14" fmla="*/ 11 w 75"/>
                  <a:gd name="T15" fmla="*/ 1 h 14"/>
                  <a:gd name="T16" fmla="*/ 13 w 75"/>
                  <a:gd name="T17" fmla="*/ 1 h 14"/>
                  <a:gd name="T18" fmla="*/ 14 w 75"/>
                  <a:gd name="T19" fmla="*/ 1 h 14"/>
                  <a:gd name="T20" fmla="*/ 16 w 75"/>
                  <a:gd name="T21" fmla="*/ 3 h 14"/>
                  <a:gd name="T22" fmla="*/ 17 w 75"/>
                  <a:gd name="T23" fmla="*/ 3 h 14"/>
                  <a:gd name="T24" fmla="*/ 18 w 75"/>
                  <a:gd name="T25" fmla="*/ 3 h 14"/>
                  <a:gd name="T26" fmla="*/ 21 w 75"/>
                  <a:gd name="T27" fmla="*/ 3 h 14"/>
                  <a:gd name="T28" fmla="*/ 21 w 75"/>
                  <a:gd name="T29" fmla="*/ 3 h 14"/>
                  <a:gd name="T30" fmla="*/ 24 w 75"/>
                  <a:gd name="T31" fmla="*/ 4 h 14"/>
                  <a:gd name="T32" fmla="*/ 26 w 75"/>
                  <a:gd name="T33" fmla="*/ 4 h 14"/>
                  <a:gd name="T34" fmla="*/ 26 w 75"/>
                  <a:gd name="T35" fmla="*/ 4 h 14"/>
                  <a:gd name="T36" fmla="*/ 29 w 75"/>
                  <a:gd name="T37" fmla="*/ 4 h 14"/>
                  <a:gd name="T38" fmla="*/ 30 w 75"/>
                  <a:gd name="T39" fmla="*/ 4 h 14"/>
                  <a:gd name="T40" fmla="*/ 31 w 75"/>
                  <a:gd name="T41" fmla="*/ 6 h 14"/>
                  <a:gd name="T42" fmla="*/ 33 w 75"/>
                  <a:gd name="T43" fmla="*/ 6 h 14"/>
                  <a:gd name="T44" fmla="*/ 34 w 75"/>
                  <a:gd name="T45" fmla="*/ 6 h 14"/>
                  <a:gd name="T46" fmla="*/ 36 w 75"/>
                  <a:gd name="T47" fmla="*/ 6 h 14"/>
                  <a:gd name="T48" fmla="*/ 37 w 75"/>
                  <a:gd name="T49" fmla="*/ 7 h 14"/>
                  <a:gd name="T50" fmla="*/ 39 w 75"/>
                  <a:gd name="T51" fmla="*/ 7 h 14"/>
                  <a:gd name="T52" fmla="*/ 40 w 75"/>
                  <a:gd name="T53" fmla="*/ 7 h 14"/>
                  <a:gd name="T54" fmla="*/ 42 w 75"/>
                  <a:gd name="T55" fmla="*/ 7 h 14"/>
                  <a:gd name="T56" fmla="*/ 43 w 75"/>
                  <a:gd name="T57" fmla="*/ 7 h 14"/>
                  <a:gd name="T58" fmla="*/ 44 w 75"/>
                  <a:gd name="T59" fmla="*/ 9 h 14"/>
                  <a:gd name="T60" fmla="*/ 46 w 75"/>
                  <a:gd name="T61" fmla="*/ 9 h 14"/>
                  <a:gd name="T62" fmla="*/ 47 w 75"/>
                  <a:gd name="T63" fmla="*/ 9 h 14"/>
                  <a:gd name="T64" fmla="*/ 49 w 75"/>
                  <a:gd name="T65" fmla="*/ 10 h 14"/>
                  <a:gd name="T66" fmla="*/ 50 w 75"/>
                  <a:gd name="T67" fmla="*/ 10 h 14"/>
                  <a:gd name="T68" fmla="*/ 53 w 75"/>
                  <a:gd name="T69" fmla="*/ 10 h 14"/>
                  <a:gd name="T70" fmla="*/ 54 w 75"/>
                  <a:gd name="T71" fmla="*/ 10 h 14"/>
                  <a:gd name="T72" fmla="*/ 56 w 75"/>
                  <a:gd name="T73" fmla="*/ 10 h 14"/>
                  <a:gd name="T74" fmla="*/ 57 w 75"/>
                  <a:gd name="T75" fmla="*/ 11 h 14"/>
                  <a:gd name="T76" fmla="*/ 59 w 75"/>
                  <a:gd name="T77" fmla="*/ 11 h 14"/>
                  <a:gd name="T78" fmla="*/ 60 w 75"/>
                  <a:gd name="T79" fmla="*/ 11 h 14"/>
                  <a:gd name="T80" fmla="*/ 62 w 75"/>
                  <a:gd name="T81" fmla="*/ 13 h 14"/>
                  <a:gd name="T82" fmla="*/ 63 w 75"/>
                  <a:gd name="T83" fmla="*/ 13 h 14"/>
                  <a:gd name="T84" fmla="*/ 65 w 75"/>
                  <a:gd name="T85" fmla="*/ 13 h 14"/>
                  <a:gd name="T86" fmla="*/ 66 w 75"/>
                  <a:gd name="T87" fmla="*/ 13 h 14"/>
                  <a:gd name="T88" fmla="*/ 67 w 75"/>
                  <a:gd name="T89" fmla="*/ 13 h 14"/>
                  <a:gd name="T90" fmla="*/ 70 w 75"/>
                  <a:gd name="T91" fmla="*/ 14 h 14"/>
                  <a:gd name="T92" fmla="*/ 70 w 75"/>
                  <a:gd name="T93" fmla="*/ 14 h 14"/>
                  <a:gd name="T94" fmla="*/ 72 w 75"/>
                  <a:gd name="T95" fmla="*/ 14 h 14"/>
                  <a:gd name="T96" fmla="*/ 75 w 75"/>
                  <a:gd name="T97" fmla="*/ 14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1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7" y="9"/>
                    </a:lnTo>
                    <a:lnTo>
                      <a:pt x="49" y="10"/>
                    </a:lnTo>
                    <a:lnTo>
                      <a:pt x="50" y="10"/>
                    </a:lnTo>
                    <a:lnTo>
                      <a:pt x="53" y="10"/>
                    </a:lnTo>
                    <a:lnTo>
                      <a:pt x="54" y="10"/>
                    </a:lnTo>
                    <a:lnTo>
                      <a:pt x="56" y="10"/>
                    </a:lnTo>
                    <a:lnTo>
                      <a:pt x="57" y="11"/>
                    </a:lnTo>
                    <a:lnTo>
                      <a:pt x="59" y="11"/>
                    </a:lnTo>
                    <a:lnTo>
                      <a:pt x="60" y="11"/>
                    </a:lnTo>
                    <a:lnTo>
                      <a:pt x="62" y="13"/>
                    </a:lnTo>
                    <a:lnTo>
                      <a:pt x="63" y="13"/>
                    </a:lnTo>
                    <a:lnTo>
                      <a:pt x="65" y="13"/>
                    </a:lnTo>
                    <a:lnTo>
                      <a:pt x="66" y="13"/>
                    </a:lnTo>
                    <a:lnTo>
                      <a:pt x="67" y="13"/>
                    </a:lnTo>
                    <a:lnTo>
                      <a:pt x="70" y="14"/>
                    </a:lnTo>
                    <a:lnTo>
                      <a:pt x="70" y="14"/>
                    </a:lnTo>
                    <a:lnTo>
                      <a:pt x="72" y="14"/>
                    </a:lnTo>
                    <a:lnTo>
                      <a:pt x="75" y="14"/>
                    </a:lnTo>
                    <a:lnTo>
                      <a:pt x="75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1" name="Freeform 756"/>
              <p:cNvSpPr>
                <a:spLocks/>
              </p:cNvSpPr>
              <p:nvPr/>
            </p:nvSpPr>
            <p:spPr bwMode="auto">
              <a:xfrm>
                <a:off x="5983294" y="3946530"/>
                <a:ext cx="39688" cy="9525"/>
              </a:xfrm>
              <a:custGeom>
                <a:avLst/>
                <a:gdLst>
                  <a:gd name="T0" fmla="*/ 0 w 75"/>
                  <a:gd name="T1" fmla="*/ 0 h 18"/>
                  <a:gd name="T2" fmla="*/ 3 w 75"/>
                  <a:gd name="T3" fmla="*/ 2 h 18"/>
                  <a:gd name="T4" fmla="*/ 4 w 75"/>
                  <a:gd name="T5" fmla="*/ 2 h 18"/>
                  <a:gd name="T6" fmla="*/ 5 w 75"/>
                  <a:gd name="T7" fmla="*/ 2 h 18"/>
                  <a:gd name="T8" fmla="*/ 7 w 75"/>
                  <a:gd name="T9" fmla="*/ 3 h 18"/>
                  <a:gd name="T10" fmla="*/ 8 w 75"/>
                  <a:gd name="T11" fmla="*/ 3 h 18"/>
                  <a:gd name="T12" fmla="*/ 10 w 75"/>
                  <a:gd name="T13" fmla="*/ 3 h 18"/>
                  <a:gd name="T14" fmla="*/ 11 w 75"/>
                  <a:gd name="T15" fmla="*/ 3 h 18"/>
                  <a:gd name="T16" fmla="*/ 13 w 75"/>
                  <a:gd name="T17" fmla="*/ 3 h 18"/>
                  <a:gd name="T18" fmla="*/ 14 w 75"/>
                  <a:gd name="T19" fmla="*/ 5 h 18"/>
                  <a:gd name="T20" fmla="*/ 15 w 75"/>
                  <a:gd name="T21" fmla="*/ 5 h 18"/>
                  <a:gd name="T22" fmla="*/ 17 w 75"/>
                  <a:gd name="T23" fmla="*/ 5 h 18"/>
                  <a:gd name="T24" fmla="*/ 18 w 75"/>
                  <a:gd name="T25" fmla="*/ 6 h 18"/>
                  <a:gd name="T26" fmla="*/ 20 w 75"/>
                  <a:gd name="T27" fmla="*/ 6 h 18"/>
                  <a:gd name="T28" fmla="*/ 21 w 75"/>
                  <a:gd name="T29" fmla="*/ 6 h 18"/>
                  <a:gd name="T30" fmla="*/ 23 w 75"/>
                  <a:gd name="T31" fmla="*/ 6 h 18"/>
                  <a:gd name="T32" fmla="*/ 26 w 75"/>
                  <a:gd name="T33" fmla="*/ 6 h 18"/>
                  <a:gd name="T34" fmla="*/ 26 w 75"/>
                  <a:gd name="T35" fmla="*/ 8 h 18"/>
                  <a:gd name="T36" fmla="*/ 28 w 75"/>
                  <a:gd name="T37" fmla="*/ 8 h 18"/>
                  <a:gd name="T38" fmla="*/ 30 w 75"/>
                  <a:gd name="T39" fmla="*/ 8 h 18"/>
                  <a:gd name="T40" fmla="*/ 31 w 75"/>
                  <a:gd name="T41" fmla="*/ 9 h 18"/>
                  <a:gd name="T42" fmla="*/ 33 w 75"/>
                  <a:gd name="T43" fmla="*/ 9 h 18"/>
                  <a:gd name="T44" fmla="*/ 34 w 75"/>
                  <a:gd name="T45" fmla="*/ 9 h 18"/>
                  <a:gd name="T46" fmla="*/ 36 w 75"/>
                  <a:gd name="T47" fmla="*/ 9 h 18"/>
                  <a:gd name="T48" fmla="*/ 37 w 75"/>
                  <a:gd name="T49" fmla="*/ 9 h 18"/>
                  <a:gd name="T50" fmla="*/ 39 w 75"/>
                  <a:gd name="T51" fmla="*/ 10 h 18"/>
                  <a:gd name="T52" fmla="*/ 40 w 75"/>
                  <a:gd name="T53" fmla="*/ 10 h 18"/>
                  <a:gd name="T54" fmla="*/ 41 w 75"/>
                  <a:gd name="T55" fmla="*/ 10 h 18"/>
                  <a:gd name="T56" fmla="*/ 43 w 75"/>
                  <a:gd name="T57" fmla="*/ 10 h 18"/>
                  <a:gd name="T58" fmla="*/ 44 w 75"/>
                  <a:gd name="T59" fmla="*/ 10 h 18"/>
                  <a:gd name="T60" fmla="*/ 46 w 75"/>
                  <a:gd name="T61" fmla="*/ 12 h 18"/>
                  <a:gd name="T62" fmla="*/ 47 w 75"/>
                  <a:gd name="T63" fmla="*/ 12 h 18"/>
                  <a:gd name="T64" fmla="*/ 49 w 75"/>
                  <a:gd name="T65" fmla="*/ 12 h 18"/>
                  <a:gd name="T66" fmla="*/ 50 w 75"/>
                  <a:gd name="T67" fmla="*/ 13 h 18"/>
                  <a:gd name="T68" fmla="*/ 51 w 75"/>
                  <a:gd name="T69" fmla="*/ 13 h 18"/>
                  <a:gd name="T70" fmla="*/ 54 w 75"/>
                  <a:gd name="T71" fmla="*/ 13 h 18"/>
                  <a:gd name="T72" fmla="*/ 54 w 75"/>
                  <a:gd name="T73" fmla="*/ 13 h 18"/>
                  <a:gd name="T74" fmla="*/ 56 w 75"/>
                  <a:gd name="T75" fmla="*/ 13 h 18"/>
                  <a:gd name="T76" fmla="*/ 59 w 75"/>
                  <a:gd name="T77" fmla="*/ 15 h 18"/>
                  <a:gd name="T78" fmla="*/ 59 w 75"/>
                  <a:gd name="T79" fmla="*/ 15 h 18"/>
                  <a:gd name="T80" fmla="*/ 60 w 75"/>
                  <a:gd name="T81" fmla="*/ 15 h 18"/>
                  <a:gd name="T82" fmla="*/ 63 w 75"/>
                  <a:gd name="T83" fmla="*/ 16 h 18"/>
                  <a:gd name="T84" fmla="*/ 64 w 75"/>
                  <a:gd name="T85" fmla="*/ 16 h 18"/>
                  <a:gd name="T86" fmla="*/ 66 w 75"/>
                  <a:gd name="T87" fmla="*/ 16 h 18"/>
                  <a:gd name="T88" fmla="*/ 67 w 75"/>
                  <a:gd name="T89" fmla="*/ 16 h 18"/>
                  <a:gd name="T90" fmla="*/ 69 w 75"/>
                  <a:gd name="T91" fmla="*/ 16 h 18"/>
                  <a:gd name="T92" fmla="*/ 70 w 75"/>
                  <a:gd name="T93" fmla="*/ 18 h 18"/>
                  <a:gd name="T94" fmla="*/ 72 w 75"/>
                  <a:gd name="T95" fmla="*/ 18 h 18"/>
                  <a:gd name="T96" fmla="*/ 73 w 75"/>
                  <a:gd name="T97" fmla="*/ 18 h 18"/>
                  <a:gd name="T98" fmla="*/ 75 w 7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8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26" y="8"/>
                    </a:lnTo>
                    <a:lnTo>
                      <a:pt x="28" y="8"/>
                    </a:lnTo>
                    <a:lnTo>
                      <a:pt x="30" y="8"/>
                    </a:lnTo>
                    <a:lnTo>
                      <a:pt x="31" y="9"/>
                    </a:lnTo>
                    <a:lnTo>
                      <a:pt x="33" y="9"/>
                    </a:lnTo>
                    <a:lnTo>
                      <a:pt x="34" y="9"/>
                    </a:lnTo>
                    <a:lnTo>
                      <a:pt x="36" y="9"/>
                    </a:lnTo>
                    <a:lnTo>
                      <a:pt x="37" y="9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3" y="10"/>
                    </a:lnTo>
                    <a:lnTo>
                      <a:pt x="44" y="10"/>
                    </a:lnTo>
                    <a:lnTo>
                      <a:pt x="46" y="12"/>
                    </a:lnTo>
                    <a:lnTo>
                      <a:pt x="47" y="12"/>
                    </a:lnTo>
                    <a:lnTo>
                      <a:pt x="49" y="12"/>
                    </a:lnTo>
                    <a:lnTo>
                      <a:pt x="50" y="13"/>
                    </a:lnTo>
                    <a:lnTo>
                      <a:pt x="51" y="13"/>
                    </a:lnTo>
                    <a:lnTo>
                      <a:pt x="54" y="13"/>
                    </a:lnTo>
                    <a:lnTo>
                      <a:pt x="54" y="13"/>
                    </a:lnTo>
                    <a:lnTo>
                      <a:pt x="56" y="13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60" y="15"/>
                    </a:lnTo>
                    <a:lnTo>
                      <a:pt x="63" y="16"/>
                    </a:lnTo>
                    <a:lnTo>
                      <a:pt x="64" y="16"/>
                    </a:lnTo>
                    <a:lnTo>
                      <a:pt x="66" y="16"/>
                    </a:lnTo>
                    <a:lnTo>
                      <a:pt x="67" y="16"/>
                    </a:lnTo>
                    <a:lnTo>
                      <a:pt x="69" y="16"/>
                    </a:lnTo>
                    <a:lnTo>
                      <a:pt x="70" y="18"/>
                    </a:lnTo>
                    <a:lnTo>
                      <a:pt x="72" y="18"/>
                    </a:lnTo>
                    <a:lnTo>
                      <a:pt x="73" y="18"/>
                    </a:lnTo>
                    <a:lnTo>
                      <a:pt x="75" y="1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2" name="Freeform 757"/>
              <p:cNvSpPr>
                <a:spLocks/>
              </p:cNvSpPr>
              <p:nvPr/>
            </p:nvSpPr>
            <p:spPr bwMode="auto">
              <a:xfrm>
                <a:off x="6022981" y="3956055"/>
                <a:ext cx="38100" cy="7938"/>
              </a:xfrm>
              <a:custGeom>
                <a:avLst/>
                <a:gdLst>
                  <a:gd name="T0" fmla="*/ 0 w 74"/>
                  <a:gd name="T1" fmla="*/ 0 h 15"/>
                  <a:gd name="T2" fmla="*/ 1 w 74"/>
                  <a:gd name="T3" fmla="*/ 0 h 15"/>
                  <a:gd name="T4" fmla="*/ 2 w 74"/>
                  <a:gd name="T5" fmla="*/ 0 h 15"/>
                  <a:gd name="T6" fmla="*/ 5 w 74"/>
                  <a:gd name="T7" fmla="*/ 0 h 15"/>
                  <a:gd name="T8" fmla="*/ 5 w 74"/>
                  <a:gd name="T9" fmla="*/ 1 h 15"/>
                  <a:gd name="T10" fmla="*/ 7 w 74"/>
                  <a:gd name="T11" fmla="*/ 1 h 15"/>
                  <a:gd name="T12" fmla="*/ 10 w 74"/>
                  <a:gd name="T13" fmla="*/ 1 h 15"/>
                  <a:gd name="T14" fmla="*/ 11 w 74"/>
                  <a:gd name="T15" fmla="*/ 1 h 15"/>
                  <a:gd name="T16" fmla="*/ 12 w 74"/>
                  <a:gd name="T17" fmla="*/ 1 h 15"/>
                  <a:gd name="T18" fmla="*/ 14 w 74"/>
                  <a:gd name="T19" fmla="*/ 2 h 15"/>
                  <a:gd name="T20" fmla="*/ 15 w 74"/>
                  <a:gd name="T21" fmla="*/ 2 h 15"/>
                  <a:gd name="T22" fmla="*/ 17 w 74"/>
                  <a:gd name="T23" fmla="*/ 2 h 15"/>
                  <a:gd name="T24" fmla="*/ 18 w 74"/>
                  <a:gd name="T25" fmla="*/ 4 h 15"/>
                  <a:gd name="T26" fmla="*/ 20 w 74"/>
                  <a:gd name="T27" fmla="*/ 4 h 15"/>
                  <a:gd name="T28" fmla="*/ 21 w 74"/>
                  <a:gd name="T29" fmla="*/ 4 h 15"/>
                  <a:gd name="T30" fmla="*/ 23 w 74"/>
                  <a:gd name="T31" fmla="*/ 4 h 15"/>
                  <a:gd name="T32" fmla="*/ 24 w 74"/>
                  <a:gd name="T33" fmla="*/ 4 h 15"/>
                  <a:gd name="T34" fmla="*/ 25 w 74"/>
                  <a:gd name="T35" fmla="*/ 5 h 15"/>
                  <a:gd name="T36" fmla="*/ 27 w 74"/>
                  <a:gd name="T37" fmla="*/ 5 h 15"/>
                  <a:gd name="T38" fmla="*/ 28 w 74"/>
                  <a:gd name="T39" fmla="*/ 5 h 15"/>
                  <a:gd name="T40" fmla="*/ 30 w 74"/>
                  <a:gd name="T41" fmla="*/ 7 h 15"/>
                  <a:gd name="T42" fmla="*/ 31 w 74"/>
                  <a:gd name="T43" fmla="*/ 7 h 15"/>
                  <a:gd name="T44" fmla="*/ 34 w 74"/>
                  <a:gd name="T45" fmla="*/ 7 h 15"/>
                  <a:gd name="T46" fmla="*/ 36 w 74"/>
                  <a:gd name="T47" fmla="*/ 7 h 15"/>
                  <a:gd name="T48" fmla="*/ 37 w 74"/>
                  <a:gd name="T49" fmla="*/ 8 h 15"/>
                  <a:gd name="T50" fmla="*/ 38 w 74"/>
                  <a:gd name="T51" fmla="*/ 8 h 15"/>
                  <a:gd name="T52" fmla="*/ 40 w 74"/>
                  <a:gd name="T53" fmla="*/ 8 h 15"/>
                  <a:gd name="T54" fmla="*/ 41 w 74"/>
                  <a:gd name="T55" fmla="*/ 10 h 15"/>
                  <a:gd name="T56" fmla="*/ 43 w 74"/>
                  <a:gd name="T57" fmla="*/ 10 h 15"/>
                  <a:gd name="T58" fmla="*/ 44 w 74"/>
                  <a:gd name="T59" fmla="*/ 10 h 15"/>
                  <a:gd name="T60" fmla="*/ 46 w 74"/>
                  <a:gd name="T61" fmla="*/ 10 h 15"/>
                  <a:gd name="T62" fmla="*/ 47 w 74"/>
                  <a:gd name="T63" fmla="*/ 10 h 15"/>
                  <a:gd name="T64" fmla="*/ 49 w 74"/>
                  <a:gd name="T65" fmla="*/ 10 h 15"/>
                  <a:gd name="T66" fmla="*/ 51 w 74"/>
                  <a:gd name="T67" fmla="*/ 10 h 15"/>
                  <a:gd name="T68" fmla="*/ 51 w 74"/>
                  <a:gd name="T69" fmla="*/ 10 h 15"/>
                  <a:gd name="T70" fmla="*/ 53 w 74"/>
                  <a:gd name="T71" fmla="*/ 11 h 15"/>
                  <a:gd name="T72" fmla="*/ 56 w 74"/>
                  <a:gd name="T73" fmla="*/ 11 h 15"/>
                  <a:gd name="T74" fmla="*/ 56 w 74"/>
                  <a:gd name="T75" fmla="*/ 11 h 15"/>
                  <a:gd name="T76" fmla="*/ 59 w 74"/>
                  <a:gd name="T77" fmla="*/ 11 h 15"/>
                  <a:gd name="T78" fmla="*/ 60 w 74"/>
                  <a:gd name="T79" fmla="*/ 13 h 15"/>
                  <a:gd name="T80" fmla="*/ 60 w 74"/>
                  <a:gd name="T81" fmla="*/ 13 h 15"/>
                  <a:gd name="T82" fmla="*/ 63 w 74"/>
                  <a:gd name="T83" fmla="*/ 13 h 15"/>
                  <a:gd name="T84" fmla="*/ 64 w 74"/>
                  <a:gd name="T85" fmla="*/ 13 h 15"/>
                  <a:gd name="T86" fmla="*/ 66 w 74"/>
                  <a:gd name="T87" fmla="*/ 13 h 15"/>
                  <a:gd name="T88" fmla="*/ 67 w 74"/>
                  <a:gd name="T89" fmla="*/ 14 h 15"/>
                  <a:gd name="T90" fmla="*/ 69 w 74"/>
                  <a:gd name="T91" fmla="*/ 14 h 15"/>
                  <a:gd name="T92" fmla="*/ 70 w 74"/>
                  <a:gd name="T93" fmla="*/ 15 h 15"/>
                  <a:gd name="T94" fmla="*/ 72 w 74"/>
                  <a:gd name="T95" fmla="*/ 15 h 15"/>
                  <a:gd name="T96" fmla="*/ 73 w 74"/>
                  <a:gd name="T97" fmla="*/ 15 h 15"/>
                  <a:gd name="T98" fmla="*/ 74 w 7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5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7" y="5"/>
                    </a:lnTo>
                    <a:lnTo>
                      <a:pt x="28" y="5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7" y="8"/>
                    </a:lnTo>
                    <a:lnTo>
                      <a:pt x="38" y="8"/>
                    </a:lnTo>
                    <a:lnTo>
                      <a:pt x="40" y="8"/>
                    </a:lnTo>
                    <a:lnTo>
                      <a:pt x="41" y="10"/>
                    </a:lnTo>
                    <a:lnTo>
                      <a:pt x="43" y="10"/>
                    </a:lnTo>
                    <a:lnTo>
                      <a:pt x="44" y="10"/>
                    </a:lnTo>
                    <a:lnTo>
                      <a:pt x="46" y="10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1" y="10"/>
                    </a:lnTo>
                    <a:lnTo>
                      <a:pt x="51" y="10"/>
                    </a:lnTo>
                    <a:lnTo>
                      <a:pt x="53" y="11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60" y="13"/>
                    </a:lnTo>
                    <a:lnTo>
                      <a:pt x="60" y="13"/>
                    </a:lnTo>
                    <a:lnTo>
                      <a:pt x="63" y="13"/>
                    </a:lnTo>
                    <a:lnTo>
                      <a:pt x="64" y="13"/>
                    </a:lnTo>
                    <a:lnTo>
                      <a:pt x="66" y="13"/>
                    </a:lnTo>
                    <a:lnTo>
                      <a:pt x="67" y="14"/>
                    </a:lnTo>
                    <a:lnTo>
                      <a:pt x="69" y="14"/>
                    </a:lnTo>
                    <a:lnTo>
                      <a:pt x="70" y="15"/>
                    </a:lnTo>
                    <a:lnTo>
                      <a:pt x="72" y="15"/>
                    </a:lnTo>
                    <a:lnTo>
                      <a:pt x="73" y="15"/>
                    </a:lnTo>
                    <a:lnTo>
                      <a:pt x="74" y="1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3" name="Freeform 758"/>
              <p:cNvSpPr>
                <a:spLocks/>
              </p:cNvSpPr>
              <p:nvPr/>
            </p:nvSpPr>
            <p:spPr bwMode="auto">
              <a:xfrm>
                <a:off x="6061081" y="3963992"/>
                <a:ext cx="41275" cy="9525"/>
              </a:xfrm>
              <a:custGeom>
                <a:avLst/>
                <a:gdLst>
                  <a:gd name="T0" fmla="*/ 0 w 77"/>
                  <a:gd name="T1" fmla="*/ 0 h 18"/>
                  <a:gd name="T2" fmla="*/ 2 w 77"/>
                  <a:gd name="T3" fmla="*/ 0 h 18"/>
                  <a:gd name="T4" fmla="*/ 3 w 77"/>
                  <a:gd name="T5" fmla="*/ 2 h 18"/>
                  <a:gd name="T6" fmla="*/ 6 w 77"/>
                  <a:gd name="T7" fmla="*/ 2 h 18"/>
                  <a:gd name="T8" fmla="*/ 8 w 77"/>
                  <a:gd name="T9" fmla="*/ 2 h 18"/>
                  <a:gd name="T10" fmla="*/ 9 w 77"/>
                  <a:gd name="T11" fmla="*/ 3 h 18"/>
                  <a:gd name="T12" fmla="*/ 11 w 77"/>
                  <a:gd name="T13" fmla="*/ 3 h 18"/>
                  <a:gd name="T14" fmla="*/ 12 w 77"/>
                  <a:gd name="T15" fmla="*/ 3 h 18"/>
                  <a:gd name="T16" fmla="*/ 13 w 77"/>
                  <a:gd name="T17" fmla="*/ 3 h 18"/>
                  <a:gd name="T18" fmla="*/ 15 w 77"/>
                  <a:gd name="T19" fmla="*/ 5 h 18"/>
                  <a:gd name="T20" fmla="*/ 16 w 77"/>
                  <a:gd name="T21" fmla="*/ 5 h 18"/>
                  <a:gd name="T22" fmla="*/ 18 w 77"/>
                  <a:gd name="T23" fmla="*/ 5 h 18"/>
                  <a:gd name="T24" fmla="*/ 19 w 77"/>
                  <a:gd name="T25" fmla="*/ 5 h 18"/>
                  <a:gd name="T26" fmla="*/ 21 w 77"/>
                  <a:gd name="T27" fmla="*/ 5 h 18"/>
                  <a:gd name="T28" fmla="*/ 23 w 77"/>
                  <a:gd name="T29" fmla="*/ 5 h 18"/>
                  <a:gd name="T30" fmla="*/ 23 w 77"/>
                  <a:gd name="T31" fmla="*/ 5 h 18"/>
                  <a:gd name="T32" fmla="*/ 25 w 77"/>
                  <a:gd name="T33" fmla="*/ 6 h 18"/>
                  <a:gd name="T34" fmla="*/ 28 w 77"/>
                  <a:gd name="T35" fmla="*/ 6 h 18"/>
                  <a:gd name="T36" fmla="*/ 28 w 77"/>
                  <a:gd name="T37" fmla="*/ 6 h 18"/>
                  <a:gd name="T38" fmla="*/ 31 w 77"/>
                  <a:gd name="T39" fmla="*/ 6 h 18"/>
                  <a:gd name="T40" fmla="*/ 32 w 77"/>
                  <a:gd name="T41" fmla="*/ 6 h 18"/>
                  <a:gd name="T42" fmla="*/ 32 w 77"/>
                  <a:gd name="T43" fmla="*/ 8 h 18"/>
                  <a:gd name="T44" fmla="*/ 35 w 77"/>
                  <a:gd name="T45" fmla="*/ 8 h 18"/>
                  <a:gd name="T46" fmla="*/ 36 w 77"/>
                  <a:gd name="T47" fmla="*/ 9 h 18"/>
                  <a:gd name="T48" fmla="*/ 38 w 77"/>
                  <a:gd name="T49" fmla="*/ 9 h 18"/>
                  <a:gd name="T50" fmla="*/ 39 w 77"/>
                  <a:gd name="T51" fmla="*/ 9 h 18"/>
                  <a:gd name="T52" fmla="*/ 41 w 77"/>
                  <a:gd name="T53" fmla="*/ 9 h 18"/>
                  <a:gd name="T54" fmla="*/ 42 w 77"/>
                  <a:gd name="T55" fmla="*/ 9 h 18"/>
                  <a:gd name="T56" fmla="*/ 44 w 77"/>
                  <a:gd name="T57" fmla="*/ 11 h 18"/>
                  <a:gd name="T58" fmla="*/ 45 w 77"/>
                  <a:gd name="T59" fmla="*/ 11 h 18"/>
                  <a:gd name="T60" fmla="*/ 47 w 77"/>
                  <a:gd name="T61" fmla="*/ 11 h 18"/>
                  <a:gd name="T62" fmla="*/ 48 w 77"/>
                  <a:gd name="T63" fmla="*/ 12 h 18"/>
                  <a:gd name="T64" fmla="*/ 49 w 77"/>
                  <a:gd name="T65" fmla="*/ 12 h 18"/>
                  <a:gd name="T66" fmla="*/ 52 w 77"/>
                  <a:gd name="T67" fmla="*/ 12 h 18"/>
                  <a:gd name="T68" fmla="*/ 54 w 77"/>
                  <a:gd name="T69" fmla="*/ 12 h 18"/>
                  <a:gd name="T70" fmla="*/ 55 w 77"/>
                  <a:gd name="T71" fmla="*/ 13 h 18"/>
                  <a:gd name="T72" fmla="*/ 57 w 77"/>
                  <a:gd name="T73" fmla="*/ 13 h 18"/>
                  <a:gd name="T74" fmla="*/ 58 w 77"/>
                  <a:gd name="T75" fmla="*/ 13 h 18"/>
                  <a:gd name="T76" fmla="*/ 59 w 77"/>
                  <a:gd name="T77" fmla="*/ 15 h 18"/>
                  <a:gd name="T78" fmla="*/ 61 w 77"/>
                  <a:gd name="T79" fmla="*/ 15 h 18"/>
                  <a:gd name="T80" fmla="*/ 62 w 77"/>
                  <a:gd name="T81" fmla="*/ 15 h 18"/>
                  <a:gd name="T82" fmla="*/ 64 w 77"/>
                  <a:gd name="T83" fmla="*/ 15 h 18"/>
                  <a:gd name="T84" fmla="*/ 65 w 77"/>
                  <a:gd name="T85" fmla="*/ 16 h 18"/>
                  <a:gd name="T86" fmla="*/ 67 w 77"/>
                  <a:gd name="T87" fmla="*/ 16 h 18"/>
                  <a:gd name="T88" fmla="*/ 68 w 77"/>
                  <a:gd name="T89" fmla="*/ 16 h 18"/>
                  <a:gd name="T90" fmla="*/ 70 w 77"/>
                  <a:gd name="T91" fmla="*/ 16 h 18"/>
                  <a:gd name="T92" fmla="*/ 71 w 77"/>
                  <a:gd name="T93" fmla="*/ 18 h 18"/>
                  <a:gd name="T94" fmla="*/ 72 w 77"/>
                  <a:gd name="T95" fmla="*/ 18 h 18"/>
                  <a:gd name="T96" fmla="*/ 74 w 77"/>
                  <a:gd name="T97" fmla="*/ 18 h 18"/>
                  <a:gd name="T98" fmla="*/ 77 w 77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18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5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1" y="6"/>
                    </a:lnTo>
                    <a:lnTo>
                      <a:pt x="32" y="6"/>
                    </a:lnTo>
                    <a:lnTo>
                      <a:pt x="32" y="8"/>
                    </a:lnTo>
                    <a:lnTo>
                      <a:pt x="35" y="8"/>
                    </a:lnTo>
                    <a:lnTo>
                      <a:pt x="36" y="9"/>
                    </a:lnTo>
                    <a:lnTo>
                      <a:pt x="38" y="9"/>
                    </a:lnTo>
                    <a:lnTo>
                      <a:pt x="39" y="9"/>
                    </a:lnTo>
                    <a:lnTo>
                      <a:pt x="41" y="9"/>
                    </a:lnTo>
                    <a:lnTo>
                      <a:pt x="42" y="9"/>
                    </a:lnTo>
                    <a:lnTo>
                      <a:pt x="44" y="11"/>
                    </a:lnTo>
                    <a:lnTo>
                      <a:pt x="45" y="11"/>
                    </a:lnTo>
                    <a:lnTo>
                      <a:pt x="47" y="11"/>
                    </a:lnTo>
                    <a:lnTo>
                      <a:pt x="48" y="12"/>
                    </a:lnTo>
                    <a:lnTo>
                      <a:pt x="49" y="12"/>
                    </a:lnTo>
                    <a:lnTo>
                      <a:pt x="52" y="12"/>
                    </a:lnTo>
                    <a:lnTo>
                      <a:pt x="54" y="12"/>
                    </a:lnTo>
                    <a:lnTo>
                      <a:pt x="55" y="13"/>
                    </a:lnTo>
                    <a:lnTo>
                      <a:pt x="57" y="13"/>
                    </a:lnTo>
                    <a:lnTo>
                      <a:pt x="58" y="13"/>
                    </a:lnTo>
                    <a:lnTo>
                      <a:pt x="59" y="15"/>
                    </a:lnTo>
                    <a:lnTo>
                      <a:pt x="61" y="15"/>
                    </a:lnTo>
                    <a:lnTo>
                      <a:pt x="62" y="15"/>
                    </a:lnTo>
                    <a:lnTo>
                      <a:pt x="64" y="15"/>
                    </a:lnTo>
                    <a:lnTo>
                      <a:pt x="65" y="16"/>
                    </a:lnTo>
                    <a:lnTo>
                      <a:pt x="67" y="16"/>
                    </a:lnTo>
                    <a:lnTo>
                      <a:pt x="68" y="16"/>
                    </a:lnTo>
                    <a:lnTo>
                      <a:pt x="70" y="16"/>
                    </a:lnTo>
                    <a:lnTo>
                      <a:pt x="71" y="18"/>
                    </a:lnTo>
                    <a:lnTo>
                      <a:pt x="72" y="18"/>
                    </a:lnTo>
                    <a:lnTo>
                      <a:pt x="74" y="18"/>
                    </a:lnTo>
                    <a:lnTo>
                      <a:pt x="77" y="1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4" name="Freeform 759"/>
              <p:cNvSpPr>
                <a:spLocks/>
              </p:cNvSpPr>
              <p:nvPr/>
            </p:nvSpPr>
            <p:spPr bwMode="auto">
              <a:xfrm>
                <a:off x="6102356" y="3973517"/>
                <a:ext cx="39688" cy="9525"/>
              </a:xfrm>
              <a:custGeom>
                <a:avLst/>
                <a:gdLst>
                  <a:gd name="T0" fmla="*/ 0 w 75"/>
                  <a:gd name="T1" fmla="*/ 0 h 18"/>
                  <a:gd name="T2" fmla="*/ 1 w 75"/>
                  <a:gd name="T3" fmla="*/ 0 h 18"/>
                  <a:gd name="T4" fmla="*/ 1 w 75"/>
                  <a:gd name="T5" fmla="*/ 0 h 18"/>
                  <a:gd name="T6" fmla="*/ 4 w 75"/>
                  <a:gd name="T7" fmla="*/ 0 h 18"/>
                  <a:gd name="T8" fmla="*/ 6 w 75"/>
                  <a:gd name="T9" fmla="*/ 1 h 18"/>
                  <a:gd name="T10" fmla="*/ 7 w 75"/>
                  <a:gd name="T11" fmla="*/ 1 h 18"/>
                  <a:gd name="T12" fmla="*/ 8 w 75"/>
                  <a:gd name="T13" fmla="*/ 1 h 18"/>
                  <a:gd name="T14" fmla="*/ 10 w 75"/>
                  <a:gd name="T15" fmla="*/ 3 h 18"/>
                  <a:gd name="T16" fmla="*/ 11 w 75"/>
                  <a:gd name="T17" fmla="*/ 3 h 18"/>
                  <a:gd name="T18" fmla="*/ 13 w 75"/>
                  <a:gd name="T19" fmla="*/ 3 h 18"/>
                  <a:gd name="T20" fmla="*/ 14 w 75"/>
                  <a:gd name="T21" fmla="*/ 3 h 18"/>
                  <a:gd name="T22" fmla="*/ 16 w 75"/>
                  <a:gd name="T23" fmla="*/ 4 h 18"/>
                  <a:gd name="T24" fmla="*/ 17 w 75"/>
                  <a:gd name="T25" fmla="*/ 4 h 18"/>
                  <a:gd name="T26" fmla="*/ 18 w 75"/>
                  <a:gd name="T27" fmla="*/ 5 h 18"/>
                  <a:gd name="T28" fmla="*/ 21 w 75"/>
                  <a:gd name="T29" fmla="*/ 5 h 18"/>
                  <a:gd name="T30" fmla="*/ 23 w 75"/>
                  <a:gd name="T31" fmla="*/ 5 h 18"/>
                  <a:gd name="T32" fmla="*/ 24 w 75"/>
                  <a:gd name="T33" fmla="*/ 5 h 18"/>
                  <a:gd name="T34" fmla="*/ 26 w 75"/>
                  <a:gd name="T35" fmla="*/ 7 h 18"/>
                  <a:gd name="T36" fmla="*/ 27 w 75"/>
                  <a:gd name="T37" fmla="*/ 7 h 18"/>
                  <a:gd name="T38" fmla="*/ 29 w 75"/>
                  <a:gd name="T39" fmla="*/ 7 h 18"/>
                  <a:gd name="T40" fmla="*/ 30 w 75"/>
                  <a:gd name="T41" fmla="*/ 7 h 18"/>
                  <a:gd name="T42" fmla="*/ 31 w 75"/>
                  <a:gd name="T43" fmla="*/ 8 h 18"/>
                  <a:gd name="T44" fmla="*/ 33 w 75"/>
                  <a:gd name="T45" fmla="*/ 8 h 18"/>
                  <a:gd name="T46" fmla="*/ 34 w 75"/>
                  <a:gd name="T47" fmla="*/ 8 h 18"/>
                  <a:gd name="T48" fmla="*/ 36 w 75"/>
                  <a:gd name="T49" fmla="*/ 10 h 18"/>
                  <a:gd name="T50" fmla="*/ 37 w 75"/>
                  <a:gd name="T51" fmla="*/ 10 h 18"/>
                  <a:gd name="T52" fmla="*/ 39 w 75"/>
                  <a:gd name="T53" fmla="*/ 10 h 18"/>
                  <a:gd name="T54" fmla="*/ 40 w 75"/>
                  <a:gd name="T55" fmla="*/ 10 h 18"/>
                  <a:gd name="T56" fmla="*/ 42 w 75"/>
                  <a:gd name="T57" fmla="*/ 11 h 18"/>
                  <a:gd name="T58" fmla="*/ 43 w 75"/>
                  <a:gd name="T59" fmla="*/ 11 h 18"/>
                  <a:gd name="T60" fmla="*/ 46 w 75"/>
                  <a:gd name="T61" fmla="*/ 11 h 18"/>
                  <a:gd name="T62" fmla="*/ 46 w 75"/>
                  <a:gd name="T63" fmla="*/ 11 h 18"/>
                  <a:gd name="T64" fmla="*/ 47 w 75"/>
                  <a:gd name="T65" fmla="*/ 11 h 18"/>
                  <a:gd name="T66" fmla="*/ 50 w 75"/>
                  <a:gd name="T67" fmla="*/ 11 h 18"/>
                  <a:gd name="T68" fmla="*/ 50 w 75"/>
                  <a:gd name="T69" fmla="*/ 11 h 18"/>
                  <a:gd name="T70" fmla="*/ 53 w 75"/>
                  <a:gd name="T71" fmla="*/ 13 h 18"/>
                  <a:gd name="T72" fmla="*/ 54 w 75"/>
                  <a:gd name="T73" fmla="*/ 13 h 18"/>
                  <a:gd name="T74" fmla="*/ 56 w 75"/>
                  <a:gd name="T75" fmla="*/ 14 h 18"/>
                  <a:gd name="T76" fmla="*/ 57 w 75"/>
                  <a:gd name="T77" fmla="*/ 14 h 18"/>
                  <a:gd name="T78" fmla="*/ 59 w 75"/>
                  <a:gd name="T79" fmla="*/ 14 h 18"/>
                  <a:gd name="T80" fmla="*/ 60 w 75"/>
                  <a:gd name="T81" fmla="*/ 14 h 18"/>
                  <a:gd name="T82" fmla="*/ 62 w 75"/>
                  <a:gd name="T83" fmla="*/ 16 h 18"/>
                  <a:gd name="T84" fmla="*/ 63 w 75"/>
                  <a:gd name="T85" fmla="*/ 16 h 18"/>
                  <a:gd name="T86" fmla="*/ 65 w 75"/>
                  <a:gd name="T87" fmla="*/ 16 h 18"/>
                  <a:gd name="T88" fmla="*/ 67 w 75"/>
                  <a:gd name="T89" fmla="*/ 17 h 18"/>
                  <a:gd name="T90" fmla="*/ 67 w 75"/>
                  <a:gd name="T91" fmla="*/ 17 h 18"/>
                  <a:gd name="T92" fmla="*/ 70 w 75"/>
                  <a:gd name="T93" fmla="*/ 17 h 18"/>
                  <a:gd name="T94" fmla="*/ 72 w 75"/>
                  <a:gd name="T95" fmla="*/ 17 h 18"/>
                  <a:gd name="T96" fmla="*/ 72 w 75"/>
                  <a:gd name="T97" fmla="*/ 18 h 18"/>
                  <a:gd name="T98" fmla="*/ 75 w 7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6" y="7"/>
                    </a:lnTo>
                    <a:lnTo>
                      <a:pt x="27" y="7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1" y="8"/>
                    </a:lnTo>
                    <a:lnTo>
                      <a:pt x="33" y="8"/>
                    </a:lnTo>
                    <a:lnTo>
                      <a:pt x="34" y="8"/>
                    </a:lnTo>
                    <a:lnTo>
                      <a:pt x="36" y="10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2" y="11"/>
                    </a:lnTo>
                    <a:lnTo>
                      <a:pt x="43" y="11"/>
                    </a:lnTo>
                    <a:lnTo>
                      <a:pt x="46" y="11"/>
                    </a:lnTo>
                    <a:lnTo>
                      <a:pt x="46" y="11"/>
                    </a:lnTo>
                    <a:lnTo>
                      <a:pt x="47" y="11"/>
                    </a:lnTo>
                    <a:lnTo>
                      <a:pt x="50" y="11"/>
                    </a:lnTo>
                    <a:lnTo>
                      <a:pt x="50" y="11"/>
                    </a:lnTo>
                    <a:lnTo>
                      <a:pt x="53" y="13"/>
                    </a:lnTo>
                    <a:lnTo>
                      <a:pt x="54" y="13"/>
                    </a:lnTo>
                    <a:lnTo>
                      <a:pt x="56" y="14"/>
                    </a:lnTo>
                    <a:lnTo>
                      <a:pt x="57" y="14"/>
                    </a:lnTo>
                    <a:lnTo>
                      <a:pt x="59" y="14"/>
                    </a:lnTo>
                    <a:lnTo>
                      <a:pt x="60" y="14"/>
                    </a:lnTo>
                    <a:lnTo>
                      <a:pt x="62" y="16"/>
                    </a:lnTo>
                    <a:lnTo>
                      <a:pt x="63" y="16"/>
                    </a:lnTo>
                    <a:lnTo>
                      <a:pt x="65" y="16"/>
                    </a:lnTo>
                    <a:lnTo>
                      <a:pt x="67" y="17"/>
                    </a:lnTo>
                    <a:lnTo>
                      <a:pt x="67" y="17"/>
                    </a:lnTo>
                    <a:lnTo>
                      <a:pt x="70" y="17"/>
                    </a:lnTo>
                    <a:lnTo>
                      <a:pt x="72" y="17"/>
                    </a:lnTo>
                    <a:lnTo>
                      <a:pt x="72" y="18"/>
                    </a:lnTo>
                    <a:lnTo>
                      <a:pt x="75" y="1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5" name="Freeform 760"/>
              <p:cNvSpPr>
                <a:spLocks/>
              </p:cNvSpPr>
              <p:nvPr/>
            </p:nvSpPr>
            <p:spPr bwMode="auto">
              <a:xfrm>
                <a:off x="6142044" y="3983042"/>
                <a:ext cx="39688" cy="11113"/>
              </a:xfrm>
              <a:custGeom>
                <a:avLst/>
                <a:gdLst>
                  <a:gd name="T0" fmla="*/ 0 w 75"/>
                  <a:gd name="T1" fmla="*/ 0 h 21"/>
                  <a:gd name="T2" fmla="*/ 1 w 75"/>
                  <a:gd name="T3" fmla="*/ 0 h 21"/>
                  <a:gd name="T4" fmla="*/ 3 w 75"/>
                  <a:gd name="T5" fmla="*/ 0 h 21"/>
                  <a:gd name="T6" fmla="*/ 4 w 75"/>
                  <a:gd name="T7" fmla="*/ 2 h 21"/>
                  <a:gd name="T8" fmla="*/ 5 w 75"/>
                  <a:gd name="T9" fmla="*/ 2 h 21"/>
                  <a:gd name="T10" fmla="*/ 7 w 75"/>
                  <a:gd name="T11" fmla="*/ 3 h 21"/>
                  <a:gd name="T12" fmla="*/ 8 w 75"/>
                  <a:gd name="T13" fmla="*/ 3 h 21"/>
                  <a:gd name="T14" fmla="*/ 10 w 75"/>
                  <a:gd name="T15" fmla="*/ 3 h 21"/>
                  <a:gd name="T16" fmla="*/ 11 w 75"/>
                  <a:gd name="T17" fmla="*/ 3 h 21"/>
                  <a:gd name="T18" fmla="*/ 13 w 75"/>
                  <a:gd name="T19" fmla="*/ 5 h 21"/>
                  <a:gd name="T20" fmla="*/ 14 w 75"/>
                  <a:gd name="T21" fmla="*/ 5 h 21"/>
                  <a:gd name="T22" fmla="*/ 17 w 75"/>
                  <a:gd name="T23" fmla="*/ 5 h 21"/>
                  <a:gd name="T24" fmla="*/ 17 w 75"/>
                  <a:gd name="T25" fmla="*/ 6 h 21"/>
                  <a:gd name="T26" fmla="*/ 18 w 75"/>
                  <a:gd name="T27" fmla="*/ 6 h 21"/>
                  <a:gd name="T28" fmla="*/ 21 w 75"/>
                  <a:gd name="T29" fmla="*/ 6 h 21"/>
                  <a:gd name="T30" fmla="*/ 21 w 75"/>
                  <a:gd name="T31" fmla="*/ 6 h 21"/>
                  <a:gd name="T32" fmla="*/ 24 w 75"/>
                  <a:gd name="T33" fmla="*/ 8 h 21"/>
                  <a:gd name="T34" fmla="*/ 26 w 75"/>
                  <a:gd name="T35" fmla="*/ 8 h 21"/>
                  <a:gd name="T36" fmla="*/ 27 w 75"/>
                  <a:gd name="T37" fmla="*/ 9 h 21"/>
                  <a:gd name="T38" fmla="*/ 28 w 75"/>
                  <a:gd name="T39" fmla="*/ 9 h 21"/>
                  <a:gd name="T40" fmla="*/ 30 w 75"/>
                  <a:gd name="T41" fmla="*/ 9 h 21"/>
                  <a:gd name="T42" fmla="*/ 31 w 75"/>
                  <a:gd name="T43" fmla="*/ 9 h 21"/>
                  <a:gd name="T44" fmla="*/ 33 w 75"/>
                  <a:gd name="T45" fmla="*/ 11 h 21"/>
                  <a:gd name="T46" fmla="*/ 34 w 75"/>
                  <a:gd name="T47" fmla="*/ 11 h 21"/>
                  <a:gd name="T48" fmla="*/ 36 w 75"/>
                  <a:gd name="T49" fmla="*/ 11 h 21"/>
                  <a:gd name="T50" fmla="*/ 39 w 75"/>
                  <a:gd name="T51" fmla="*/ 11 h 21"/>
                  <a:gd name="T52" fmla="*/ 39 w 75"/>
                  <a:gd name="T53" fmla="*/ 12 h 21"/>
                  <a:gd name="T54" fmla="*/ 41 w 75"/>
                  <a:gd name="T55" fmla="*/ 12 h 21"/>
                  <a:gd name="T56" fmla="*/ 43 w 75"/>
                  <a:gd name="T57" fmla="*/ 12 h 21"/>
                  <a:gd name="T58" fmla="*/ 43 w 75"/>
                  <a:gd name="T59" fmla="*/ 13 h 21"/>
                  <a:gd name="T60" fmla="*/ 46 w 75"/>
                  <a:gd name="T61" fmla="*/ 13 h 21"/>
                  <a:gd name="T62" fmla="*/ 47 w 75"/>
                  <a:gd name="T63" fmla="*/ 13 h 21"/>
                  <a:gd name="T64" fmla="*/ 49 w 75"/>
                  <a:gd name="T65" fmla="*/ 15 h 21"/>
                  <a:gd name="T66" fmla="*/ 50 w 75"/>
                  <a:gd name="T67" fmla="*/ 15 h 21"/>
                  <a:gd name="T68" fmla="*/ 52 w 75"/>
                  <a:gd name="T69" fmla="*/ 15 h 21"/>
                  <a:gd name="T70" fmla="*/ 53 w 75"/>
                  <a:gd name="T71" fmla="*/ 16 h 21"/>
                  <a:gd name="T72" fmla="*/ 54 w 75"/>
                  <a:gd name="T73" fmla="*/ 16 h 21"/>
                  <a:gd name="T74" fmla="*/ 56 w 75"/>
                  <a:gd name="T75" fmla="*/ 16 h 21"/>
                  <a:gd name="T76" fmla="*/ 57 w 75"/>
                  <a:gd name="T77" fmla="*/ 16 h 21"/>
                  <a:gd name="T78" fmla="*/ 59 w 75"/>
                  <a:gd name="T79" fmla="*/ 18 h 21"/>
                  <a:gd name="T80" fmla="*/ 60 w 75"/>
                  <a:gd name="T81" fmla="*/ 18 h 21"/>
                  <a:gd name="T82" fmla="*/ 62 w 75"/>
                  <a:gd name="T83" fmla="*/ 19 h 21"/>
                  <a:gd name="T84" fmla="*/ 63 w 75"/>
                  <a:gd name="T85" fmla="*/ 19 h 21"/>
                  <a:gd name="T86" fmla="*/ 64 w 75"/>
                  <a:gd name="T87" fmla="*/ 19 h 21"/>
                  <a:gd name="T88" fmla="*/ 67 w 75"/>
                  <a:gd name="T89" fmla="*/ 19 h 21"/>
                  <a:gd name="T90" fmla="*/ 67 w 75"/>
                  <a:gd name="T91" fmla="*/ 21 h 21"/>
                  <a:gd name="T92" fmla="*/ 70 w 75"/>
                  <a:gd name="T93" fmla="*/ 21 h 21"/>
                  <a:gd name="T94" fmla="*/ 72 w 75"/>
                  <a:gd name="T95" fmla="*/ 21 h 21"/>
                  <a:gd name="T96" fmla="*/ 73 w 75"/>
                  <a:gd name="T97" fmla="*/ 21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7" y="5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9"/>
                    </a:lnTo>
                    <a:lnTo>
                      <a:pt x="28" y="9"/>
                    </a:lnTo>
                    <a:lnTo>
                      <a:pt x="30" y="9"/>
                    </a:lnTo>
                    <a:lnTo>
                      <a:pt x="31" y="9"/>
                    </a:lnTo>
                    <a:lnTo>
                      <a:pt x="33" y="11"/>
                    </a:lnTo>
                    <a:lnTo>
                      <a:pt x="34" y="11"/>
                    </a:lnTo>
                    <a:lnTo>
                      <a:pt x="36" y="11"/>
                    </a:lnTo>
                    <a:lnTo>
                      <a:pt x="39" y="11"/>
                    </a:lnTo>
                    <a:lnTo>
                      <a:pt x="39" y="12"/>
                    </a:lnTo>
                    <a:lnTo>
                      <a:pt x="41" y="12"/>
                    </a:lnTo>
                    <a:lnTo>
                      <a:pt x="43" y="12"/>
                    </a:lnTo>
                    <a:lnTo>
                      <a:pt x="43" y="13"/>
                    </a:lnTo>
                    <a:lnTo>
                      <a:pt x="46" y="13"/>
                    </a:lnTo>
                    <a:lnTo>
                      <a:pt x="47" y="13"/>
                    </a:lnTo>
                    <a:lnTo>
                      <a:pt x="49" y="15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3" y="16"/>
                    </a:lnTo>
                    <a:lnTo>
                      <a:pt x="54" y="16"/>
                    </a:lnTo>
                    <a:lnTo>
                      <a:pt x="56" y="16"/>
                    </a:lnTo>
                    <a:lnTo>
                      <a:pt x="57" y="16"/>
                    </a:lnTo>
                    <a:lnTo>
                      <a:pt x="59" y="18"/>
                    </a:lnTo>
                    <a:lnTo>
                      <a:pt x="60" y="18"/>
                    </a:lnTo>
                    <a:lnTo>
                      <a:pt x="62" y="19"/>
                    </a:lnTo>
                    <a:lnTo>
                      <a:pt x="63" y="19"/>
                    </a:lnTo>
                    <a:lnTo>
                      <a:pt x="64" y="19"/>
                    </a:lnTo>
                    <a:lnTo>
                      <a:pt x="67" y="19"/>
                    </a:lnTo>
                    <a:lnTo>
                      <a:pt x="67" y="21"/>
                    </a:lnTo>
                    <a:lnTo>
                      <a:pt x="70" y="21"/>
                    </a:lnTo>
                    <a:lnTo>
                      <a:pt x="72" y="21"/>
                    </a:lnTo>
                    <a:lnTo>
                      <a:pt x="73" y="21"/>
                    </a:lnTo>
                    <a:lnTo>
                      <a:pt x="75" y="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6" name="Freeform 761"/>
              <p:cNvSpPr>
                <a:spLocks/>
              </p:cNvSpPr>
              <p:nvPr/>
            </p:nvSpPr>
            <p:spPr bwMode="auto">
              <a:xfrm>
                <a:off x="6181731" y="3994155"/>
                <a:ext cx="39688" cy="11113"/>
              </a:xfrm>
              <a:custGeom>
                <a:avLst/>
                <a:gdLst>
                  <a:gd name="T0" fmla="*/ 0 w 74"/>
                  <a:gd name="T1" fmla="*/ 0 h 21"/>
                  <a:gd name="T2" fmla="*/ 1 w 74"/>
                  <a:gd name="T3" fmla="*/ 0 h 21"/>
                  <a:gd name="T4" fmla="*/ 2 w 74"/>
                  <a:gd name="T5" fmla="*/ 1 h 21"/>
                  <a:gd name="T6" fmla="*/ 4 w 74"/>
                  <a:gd name="T7" fmla="*/ 1 h 21"/>
                  <a:gd name="T8" fmla="*/ 5 w 74"/>
                  <a:gd name="T9" fmla="*/ 1 h 21"/>
                  <a:gd name="T10" fmla="*/ 7 w 74"/>
                  <a:gd name="T11" fmla="*/ 1 h 21"/>
                  <a:gd name="T12" fmla="*/ 8 w 74"/>
                  <a:gd name="T13" fmla="*/ 2 h 21"/>
                  <a:gd name="T14" fmla="*/ 10 w 74"/>
                  <a:gd name="T15" fmla="*/ 2 h 21"/>
                  <a:gd name="T16" fmla="*/ 13 w 74"/>
                  <a:gd name="T17" fmla="*/ 4 h 21"/>
                  <a:gd name="T18" fmla="*/ 14 w 74"/>
                  <a:gd name="T19" fmla="*/ 4 h 21"/>
                  <a:gd name="T20" fmla="*/ 14 w 74"/>
                  <a:gd name="T21" fmla="*/ 4 h 21"/>
                  <a:gd name="T22" fmla="*/ 17 w 74"/>
                  <a:gd name="T23" fmla="*/ 4 h 21"/>
                  <a:gd name="T24" fmla="*/ 18 w 74"/>
                  <a:gd name="T25" fmla="*/ 5 h 21"/>
                  <a:gd name="T26" fmla="*/ 20 w 74"/>
                  <a:gd name="T27" fmla="*/ 5 h 21"/>
                  <a:gd name="T28" fmla="*/ 21 w 74"/>
                  <a:gd name="T29" fmla="*/ 7 h 21"/>
                  <a:gd name="T30" fmla="*/ 23 w 74"/>
                  <a:gd name="T31" fmla="*/ 7 h 21"/>
                  <a:gd name="T32" fmla="*/ 24 w 74"/>
                  <a:gd name="T33" fmla="*/ 7 h 21"/>
                  <a:gd name="T34" fmla="*/ 25 w 74"/>
                  <a:gd name="T35" fmla="*/ 7 h 21"/>
                  <a:gd name="T36" fmla="*/ 27 w 74"/>
                  <a:gd name="T37" fmla="*/ 8 h 21"/>
                  <a:gd name="T38" fmla="*/ 28 w 74"/>
                  <a:gd name="T39" fmla="*/ 8 h 21"/>
                  <a:gd name="T40" fmla="*/ 30 w 74"/>
                  <a:gd name="T41" fmla="*/ 8 h 21"/>
                  <a:gd name="T42" fmla="*/ 31 w 74"/>
                  <a:gd name="T43" fmla="*/ 10 h 21"/>
                  <a:gd name="T44" fmla="*/ 33 w 74"/>
                  <a:gd name="T45" fmla="*/ 10 h 21"/>
                  <a:gd name="T46" fmla="*/ 34 w 74"/>
                  <a:gd name="T47" fmla="*/ 10 h 21"/>
                  <a:gd name="T48" fmla="*/ 36 w 74"/>
                  <a:gd name="T49" fmla="*/ 11 h 21"/>
                  <a:gd name="T50" fmla="*/ 37 w 74"/>
                  <a:gd name="T51" fmla="*/ 11 h 21"/>
                  <a:gd name="T52" fmla="*/ 38 w 74"/>
                  <a:gd name="T53" fmla="*/ 11 h 21"/>
                  <a:gd name="T54" fmla="*/ 41 w 74"/>
                  <a:gd name="T55" fmla="*/ 13 h 21"/>
                  <a:gd name="T56" fmla="*/ 43 w 74"/>
                  <a:gd name="T57" fmla="*/ 13 h 21"/>
                  <a:gd name="T58" fmla="*/ 44 w 74"/>
                  <a:gd name="T59" fmla="*/ 13 h 21"/>
                  <a:gd name="T60" fmla="*/ 46 w 74"/>
                  <a:gd name="T61" fmla="*/ 14 h 21"/>
                  <a:gd name="T62" fmla="*/ 47 w 74"/>
                  <a:gd name="T63" fmla="*/ 14 h 21"/>
                  <a:gd name="T64" fmla="*/ 49 w 74"/>
                  <a:gd name="T65" fmla="*/ 14 h 21"/>
                  <a:gd name="T66" fmla="*/ 50 w 74"/>
                  <a:gd name="T67" fmla="*/ 15 h 21"/>
                  <a:gd name="T68" fmla="*/ 51 w 74"/>
                  <a:gd name="T69" fmla="*/ 15 h 21"/>
                  <a:gd name="T70" fmla="*/ 53 w 74"/>
                  <a:gd name="T71" fmla="*/ 15 h 21"/>
                  <a:gd name="T72" fmla="*/ 54 w 74"/>
                  <a:gd name="T73" fmla="*/ 15 h 21"/>
                  <a:gd name="T74" fmla="*/ 56 w 74"/>
                  <a:gd name="T75" fmla="*/ 15 h 21"/>
                  <a:gd name="T76" fmla="*/ 59 w 74"/>
                  <a:gd name="T77" fmla="*/ 15 h 21"/>
                  <a:gd name="T78" fmla="*/ 59 w 74"/>
                  <a:gd name="T79" fmla="*/ 17 h 21"/>
                  <a:gd name="T80" fmla="*/ 60 w 74"/>
                  <a:gd name="T81" fmla="*/ 17 h 21"/>
                  <a:gd name="T82" fmla="*/ 63 w 74"/>
                  <a:gd name="T83" fmla="*/ 17 h 21"/>
                  <a:gd name="T84" fmla="*/ 63 w 74"/>
                  <a:gd name="T85" fmla="*/ 17 h 21"/>
                  <a:gd name="T86" fmla="*/ 66 w 74"/>
                  <a:gd name="T87" fmla="*/ 18 h 21"/>
                  <a:gd name="T88" fmla="*/ 67 w 74"/>
                  <a:gd name="T89" fmla="*/ 18 h 21"/>
                  <a:gd name="T90" fmla="*/ 67 w 74"/>
                  <a:gd name="T91" fmla="*/ 20 h 21"/>
                  <a:gd name="T92" fmla="*/ 70 w 74"/>
                  <a:gd name="T93" fmla="*/ 20 h 21"/>
                  <a:gd name="T94" fmla="*/ 72 w 74"/>
                  <a:gd name="T95" fmla="*/ 20 h 21"/>
                  <a:gd name="T96" fmla="*/ 73 w 74"/>
                  <a:gd name="T97" fmla="*/ 20 h 21"/>
                  <a:gd name="T98" fmla="*/ 74 w 7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21">
                    <a:moveTo>
                      <a:pt x="0" y="0"/>
                    </a:moveTo>
                    <a:lnTo>
                      <a:pt x="1" y="0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5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4" y="7"/>
                    </a:lnTo>
                    <a:lnTo>
                      <a:pt x="25" y="7"/>
                    </a:lnTo>
                    <a:lnTo>
                      <a:pt x="27" y="8"/>
                    </a:lnTo>
                    <a:lnTo>
                      <a:pt x="28" y="8"/>
                    </a:lnTo>
                    <a:lnTo>
                      <a:pt x="30" y="8"/>
                    </a:lnTo>
                    <a:lnTo>
                      <a:pt x="31" y="10"/>
                    </a:lnTo>
                    <a:lnTo>
                      <a:pt x="33" y="10"/>
                    </a:lnTo>
                    <a:lnTo>
                      <a:pt x="34" y="10"/>
                    </a:lnTo>
                    <a:lnTo>
                      <a:pt x="36" y="11"/>
                    </a:lnTo>
                    <a:lnTo>
                      <a:pt x="37" y="11"/>
                    </a:lnTo>
                    <a:lnTo>
                      <a:pt x="38" y="11"/>
                    </a:lnTo>
                    <a:lnTo>
                      <a:pt x="41" y="13"/>
                    </a:lnTo>
                    <a:lnTo>
                      <a:pt x="43" y="13"/>
                    </a:lnTo>
                    <a:lnTo>
                      <a:pt x="44" y="13"/>
                    </a:lnTo>
                    <a:lnTo>
                      <a:pt x="46" y="14"/>
                    </a:lnTo>
                    <a:lnTo>
                      <a:pt x="47" y="14"/>
                    </a:lnTo>
                    <a:lnTo>
                      <a:pt x="49" y="14"/>
                    </a:lnTo>
                    <a:lnTo>
                      <a:pt x="50" y="15"/>
                    </a:lnTo>
                    <a:lnTo>
                      <a:pt x="51" y="15"/>
                    </a:lnTo>
                    <a:lnTo>
                      <a:pt x="53" y="15"/>
                    </a:lnTo>
                    <a:lnTo>
                      <a:pt x="54" y="15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59" y="17"/>
                    </a:lnTo>
                    <a:lnTo>
                      <a:pt x="60" y="17"/>
                    </a:lnTo>
                    <a:lnTo>
                      <a:pt x="63" y="17"/>
                    </a:lnTo>
                    <a:lnTo>
                      <a:pt x="63" y="17"/>
                    </a:lnTo>
                    <a:lnTo>
                      <a:pt x="66" y="18"/>
                    </a:lnTo>
                    <a:lnTo>
                      <a:pt x="67" y="18"/>
                    </a:lnTo>
                    <a:lnTo>
                      <a:pt x="67" y="20"/>
                    </a:lnTo>
                    <a:lnTo>
                      <a:pt x="70" y="20"/>
                    </a:lnTo>
                    <a:lnTo>
                      <a:pt x="72" y="20"/>
                    </a:lnTo>
                    <a:lnTo>
                      <a:pt x="73" y="20"/>
                    </a:lnTo>
                    <a:lnTo>
                      <a:pt x="74" y="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7" name="Freeform 762"/>
              <p:cNvSpPr>
                <a:spLocks/>
              </p:cNvSpPr>
              <p:nvPr/>
            </p:nvSpPr>
            <p:spPr bwMode="auto">
              <a:xfrm>
                <a:off x="6221419" y="4005267"/>
                <a:ext cx="39688" cy="12700"/>
              </a:xfrm>
              <a:custGeom>
                <a:avLst/>
                <a:gdLst>
                  <a:gd name="T0" fmla="*/ 0 w 75"/>
                  <a:gd name="T1" fmla="*/ 0 h 22"/>
                  <a:gd name="T2" fmla="*/ 2 w 75"/>
                  <a:gd name="T3" fmla="*/ 0 h 22"/>
                  <a:gd name="T4" fmla="*/ 3 w 75"/>
                  <a:gd name="T5" fmla="*/ 2 h 22"/>
                  <a:gd name="T6" fmla="*/ 5 w 75"/>
                  <a:gd name="T7" fmla="*/ 2 h 22"/>
                  <a:gd name="T8" fmla="*/ 6 w 75"/>
                  <a:gd name="T9" fmla="*/ 2 h 22"/>
                  <a:gd name="T10" fmla="*/ 8 w 75"/>
                  <a:gd name="T11" fmla="*/ 3 h 22"/>
                  <a:gd name="T12" fmla="*/ 9 w 75"/>
                  <a:gd name="T13" fmla="*/ 3 h 22"/>
                  <a:gd name="T14" fmla="*/ 11 w 75"/>
                  <a:gd name="T15" fmla="*/ 3 h 22"/>
                  <a:gd name="T16" fmla="*/ 13 w 75"/>
                  <a:gd name="T17" fmla="*/ 5 h 22"/>
                  <a:gd name="T18" fmla="*/ 15 w 75"/>
                  <a:gd name="T19" fmla="*/ 5 h 22"/>
                  <a:gd name="T20" fmla="*/ 16 w 75"/>
                  <a:gd name="T21" fmla="*/ 5 h 22"/>
                  <a:gd name="T22" fmla="*/ 18 w 75"/>
                  <a:gd name="T23" fmla="*/ 5 h 22"/>
                  <a:gd name="T24" fmla="*/ 19 w 75"/>
                  <a:gd name="T25" fmla="*/ 5 h 22"/>
                  <a:gd name="T26" fmla="*/ 21 w 75"/>
                  <a:gd name="T27" fmla="*/ 6 h 22"/>
                  <a:gd name="T28" fmla="*/ 22 w 75"/>
                  <a:gd name="T29" fmla="*/ 6 h 22"/>
                  <a:gd name="T30" fmla="*/ 23 w 75"/>
                  <a:gd name="T31" fmla="*/ 6 h 22"/>
                  <a:gd name="T32" fmla="*/ 25 w 75"/>
                  <a:gd name="T33" fmla="*/ 6 h 22"/>
                  <a:gd name="T34" fmla="*/ 26 w 75"/>
                  <a:gd name="T35" fmla="*/ 7 h 22"/>
                  <a:gd name="T36" fmla="*/ 28 w 75"/>
                  <a:gd name="T37" fmla="*/ 7 h 22"/>
                  <a:gd name="T38" fmla="*/ 31 w 75"/>
                  <a:gd name="T39" fmla="*/ 7 h 22"/>
                  <a:gd name="T40" fmla="*/ 31 w 75"/>
                  <a:gd name="T41" fmla="*/ 9 h 22"/>
                  <a:gd name="T42" fmla="*/ 32 w 75"/>
                  <a:gd name="T43" fmla="*/ 9 h 22"/>
                  <a:gd name="T44" fmla="*/ 35 w 75"/>
                  <a:gd name="T45" fmla="*/ 9 h 22"/>
                  <a:gd name="T46" fmla="*/ 35 w 75"/>
                  <a:gd name="T47" fmla="*/ 10 h 22"/>
                  <a:gd name="T48" fmla="*/ 38 w 75"/>
                  <a:gd name="T49" fmla="*/ 10 h 22"/>
                  <a:gd name="T50" fmla="*/ 39 w 75"/>
                  <a:gd name="T51" fmla="*/ 10 h 22"/>
                  <a:gd name="T52" fmla="*/ 39 w 75"/>
                  <a:gd name="T53" fmla="*/ 12 h 22"/>
                  <a:gd name="T54" fmla="*/ 42 w 75"/>
                  <a:gd name="T55" fmla="*/ 12 h 22"/>
                  <a:gd name="T56" fmla="*/ 44 w 75"/>
                  <a:gd name="T57" fmla="*/ 13 h 22"/>
                  <a:gd name="T58" fmla="*/ 45 w 75"/>
                  <a:gd name="T59" fmla="*/ 13 h 22"/>
                  <a:gd name="T60" fmla="*/ 47 w 75"/>
                  <a:gd name="T61" fmla="*/ 13 h 22"/>
                  <a:gd name="T62" fmla="*/ 48 w 75"/>
                  <a:gd name="T63" fmla="*/ 13 h 22"/>
                  <a:gd name="T64" fmla="*/ 49 w 75"/>
                  <a:gd name="T65" fmla="*/ 15 h 22"/>
                  <a:gd name="T66" fmla="*/ 51 w 75"/>
                  <a:gd name="T67" fmla="*/ 15 h 22"/>
                  <a:gd name="T68" fmla="*/ 52 w 75"/>
                  <a:gd name="T69" fmla="*/ 15 h 22"/>
                  <a:gd name="T70" fmla="*/ 54 w 75"/>
                  <a:gd name="T71" fmla="*/ 15 h 22"/>
                  <a:gd name="T72" fmla="*/ 55 w 75"/>
                  <a:gd name="T73" fmla="*/ 15 h 22"/>
                  <a:gd name="T74" fmla="*/ 57 w 75"/>
                  <a:gd name="T75" fmla="*/ 16 h 22"/>
                  <a:gd name="T76" fmla="*/ 59 w 75"/>
                  <a:gd name="T77" fmla="*/ 16 h 22"/>
                  <a:gd name="T78" fmla="*/ 61 w 75"/>
                  <a:gd name="T79" fmla="*/ 16 h 22"/>
                  <a:gd name="T80" fmla="*/ 61 w 75"/>
                  <a:gd name="T81" fmla="*/ 16 h 22"/>
                  <a:gd name="T82" fmla="*/ 64 w 75"/>
                  <a:gd name="T83" fmla="*/ 17 h 22"/>
                  <a:gd name="T84" fmla="*/ 65 w 75"/>
                  <a:gd name="T85" fmla="*/ 17 h 22"/>
                  <a:gd name="T86" fmla="*/ 67 w 75"/>
                  <a:gd name="T87" fmla="*/ 19 h 22"/>
                  <a:gd name="T88" fmla="*/ 68 w 75"/>
                  <a:gd name="T89" fmla="*/ 19 h 22"/>
                  <a:gd name="T90" fmla="*/ 70 w 75"/>
                  <a:gd name="T91" fmla="*/ 19 h 22"/>
                  <a:gd name="T92" fmla="*/ 71 w 75"/>
                  <a:gd name="T93" fmla="*/ 20 h 22"/>
                  <a:gd name="T94" fmla="*/ 72 w 75"/>
                  <a:gd name="T95" fmla="*/ 20 h 22"/>
                  <a:gd name="T96" fmla="*/ 74 w 75"/>
                  <a:gd name="T97" fmla="*/ 22 h 22"/>
                  <a:gd name="T98" fmla="*/ 75 w 75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2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3" y="5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1" y="6"/>
                    </a:lnTo>
                    <a:lnTo>
                      <a:pt x="22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7"/>
                    </a:lnTo>
                    <a:lnTo>
                      <a:pt x="28" y="7"/>
                    </a:lnTo>
                    <a:lnTo>
                      <a:pt x="31" y="7"/>
                    </a:lnTo>
                    <a:lnTo>
                      <a:pt x="31" y="9"/>
                    </a:lnTo>
                    <a:lnTo>
                      <a:pt x="32" y="9"/>
                    </a:lnTo>
                    <a:lnTo>
                      <a:pt x="35" y="9"/>
                    </a:lnTo>
                    <a:lnTo>
                      <a:pt x="35" y="10"/>
                    </a:lnTo>
                    <a:lnTo>
                      <a:pt x="38" y="10"/>
                    </a:lnTo>
                    <a:lnTo>
                      <a:pt x="39" y="10"/>
                    </a:lnTo>
                    <a:lnTo>
                      <a:pt x="39" y="12"/>
                    </a:lnTo>
                    <a:lnTo>
                      <a:pt x="42" y="12"/>
                    </a:lnTo>
                    <a:lnTo>
                      <a:pt x="44" y="13"/>
                    </a:lnTo>
                    <a:lnTo>
                      <a:pt x="45" y="13"/>
                    </a:lnTo>
                    <a:lnTo>
                      <a:pt x="47" y="13"/>
                    </a:lnTo>
                    <a:lnTo>
                      <a:pt x="48" y="13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2" y="15"/>
                    </a:lnTo>
                    <a:lnTo>
                      <a:pt x="54" y="15"/>
                    </a:lnTo>
                    <a:lnTo>
                      <a:pt x="55" y="15"/>
                    </a:lnTo>
                    <a:lnTo>
                      <a:pt x="57" y="16"/>
                    </a:lnTo>
                    <a:lnTo>
                      <a:pt x="59" y="16"/>
                    </a:lnTo>
                    <a:lnTo>
                      <a:pt x="61" y="16"/>
                    </a:lnTo>
                    <a:lnTo>
                      <a:pt x="61" y="16"/>
                    </a:lnTo>
                    <a:lnTo>
                      <a:pt x="64" y="17"/>
                    </a:lnTo>
                    <a:lnTo>
                      <a:pt x="65" y="17"/>
                    </a:lnTo>
                    <a:lnTo>
                      <a:pt x="67" y="19"/>
                    </a:lnTo>
                    <a:lnTo>
                      <a:pt x="68" y="19"/>
                    </a:lnTo>
                    <a:lnTo>
                      <a:pt x="70" y="19"/>
                    </a:lnTo>
                    <a:lnTo>
                      <a:pt x="71" y="20"/>
                    </a:lnTo>
                    <a:lnTo>
                      <a:pt x="72" y="20"/>
                    </a:lnTo>
                    <a:lnTo>
                      <a:pt x="74" y="22"/>
                    </a:lnTo>
                    <a:lnTo>
                      <a:pt x="75" y="2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8" name="Freeform 763"/>
              <p:cNvSpPr>
                <a:spLocks/>
              </p:cNvSpPr>
              <p:nvPr/>
            </p:nvSpPr>
            <p:spPr bwMode="auto">
              <a:xfrm>
                <a:off x="6261106" y="4017967"/>
                <a:ext cx="39688" cy="11113"/>
              </a:xfrm>
              <a:custGeom>
                <a:avLst/>
                <a:gdLst>
                  <a:gd name="T0" fmla="*/ 0 w 75"/>
                  <a:gd name="T1" fmla="*/ 0 h 23"/>
                  <a:gd name="T2" fmla="*/ 2 w 75"/>
                  <a:gd name="T3" fmla="*/ 0 h 23"/>
                  <a:gd name="T4" fmla="*/ 3 w 75"/>
                  <a:gd name="T5" fmla="*/ 0 h 23"/>
                  <a:gd name="T6" fmla="*/ 6 w 75"/>
                  <a:gd name="T7" fmla="*/ 1 h 23"/>
                  <a:gd name="T8" fmla="*/ 6 w 75"/>
                  <a:gd name="T9" fmla="*/ 1 h 23"/>
                  <a:gd name="T10" fmla="*/ 8 w 75"/>
                  <a:gd name="T11" fmla="*/ 3 h 23"/>
                  <a:gd name="T12" fmla="*/ 10 w 75"/>
                  <a:gd name="T13" fmla="*/ 3 h 23"/>
                  <a:gd name="T14" fmla="*/ 10 w 75"/>
                  <a:gd name="T15" fmla="*/ 3 h 23"/>
                  <a:gd name="T16" fmla="*/ 13 w 75"/>
                  <a:gd name="T17" fmla="*/ 4 h 23"/>
                  <a:gd name="T18" fmla="*/ 15 w 75"/>
                  <a:gd name="T19" fmla="*/ 4 h 23"/>
                  <a:gd name="T20" fmla="*/ 15 w 75"/>
                  <a:gd name="T21" fmla="*/ 4 h 23"/>
                  <a:gd name="T22" fmla="*/ 18 w 75"/>
                  <a:gd name="T23" fmla="*/ 6 h 23"/>
                  <a:gd name="T24" fmla="*/ 19 w 75"/>
                  <a:gd name="T25" fmla="*/ 6 h 23"/>
                  <a:gd name="T26" fmla="*/ 20 w 75"/>
                  <a:gd name="T27" fmla="*/ 6 h 23"/>
                  <a:gd name="T28" fmla="*/ 22 w 75"/>
                  <a:gd name="T29" fmla="*/ 7 h 23"/>
                  <a:gd name="T30" fmla="*/ 23 w 75"/>
                  <a:gd name="T31" fmla="*/ 7 h 23"/>
                  <a:gd name="T32" fmla="*/ 25 w 75"/>
                  <a:gd name="T33" fmla="*/ 7 h 23"/>
                  <a:gd name="T34" fmla="*/ 26 w 75"/>
                  <a:gd name="T35" fmla="*/ 8 h 23"/>
                  <a:gd name="T36" fmla="*/ 28 w 75"/>
                  <a:gd name="T37" fmla="*/ 8 h 23"/>
                  <a:gd name="T38" fmla="*/ 29 w 75"/>
                  <a:gd name="T39" fmla="*/ 10 h 23"/>
                  <a:gd name="T40" fmla="*/ 32 w 75"/>
                  <a:gd name="T41" fmla="*/ 10 h 23"/>
                  <a:gd name="T42" fmla="*/ 32 w 75"/>
                  <a:gd name="T43" fmla="*/ 10 h 23"/>
                  <a:gd name="T44" fmla="*/ 33 w 75"/>
                  <a:gd name="T45" fmla="*/ 10 h 23"/>
                  <a:gd name="T46" fmla="*/ 36 w 75"/>
                  <a:gd name="T47" fmla="*/ 10 h 23"/>
                  <a:gd name="T48" fmla="*/ 36 w 75"/>
                  <a:gd name="T49" fmla="*/ 11 h 23"/>
                  <a:gd name="T50" fmla="*/ 39 w 75"/>
                  <a:gd name="T51" fmla="*/ 11 h 23"/>
                  <a:gd name="T52" fmla="*/ 41 w 75"/>
                  <a:gd name="T53" fmla="*/ 11 h 23"/>
                  <a:gd name="T54" fmla="*/ 41 w 75"/>
                  <a:gd name="T55" fmla="*/ 11 h 23"/>
                  <a:gd name="T56" fmla="*/ 44 w 75"/>
                  <a:gd name="T57" fmla="*/ 13 h 23"/>
                  <a:gd name="T58" fmla="*/ 45 w 75"/>
                  <a:gd name="T59" fmla="*/ 13 h 23"/>
                  <a:gd name="T60" fmla="*/ 46 w 75"/>
                  <a:gd name="T61" fmla="*/ 13 h 23"/>
                  <a:gd name="T62" fmla="*/ 48 w 75"/>
                  <a:gd name="T63" fmla="*/ 14 h 23"/>
                  <a:gd name="T64" fmla="*/ 49 w 75"/>
                  <a:gd name="T65" fmla="*/ 14 h 23"/>
                  <a:gd name="T66" fmla="*/ 51 w 75"/>
                  <a:gd name="T67" fmla="*/ 16 h 23"/>
                  <a:gd name="T68" fmla="*/ 52 w 75"/>
                  <a:gd name="T69" fmla="*/ 16 h 23"/>
                  <a:gd name="T70" fmla="*/ 54 w 75"/>
                  <a:gd name="T71" fmla="*/ 16 h 23"/>
                  <a:gd name="T72" fmla="*/ 55 w 75"/>
                  <a:gd name="T73" fmla="*/ 17 h 23"/>
                  <a:gd name="T74" fmla="*/ 57 w 75"/>
                  <a:gd name="T75" fmla="*/ 17 h 23"/>
                  <a:gd name="T76" fmla="*/ 58 w 75"/>
                  <a:gd name="T77" fmla="*/ 19 h 23"/>
                  <a:gd name="T78" fmla="*/ 59 w 75"/>
                  <a:gd name="T79" fmla="*/ 19 h 23"/>
                  <a:gd name="T80" fmla="*/ 61 w 75"/>
                  <a:gd name="T81" fmla="*/ 19 h 23"/>
                  <a:gd name="T82" fmla="*/ 62 w 75"/>
                  <a:gd name="T83" fmla="*/ 20 h 23"/>
                  <a:gd name="T84" fmla="*/ 65 w 75"/>
                  <a:gd name="T85" fmla="*/ 20 h 23"/>
                  <a:gd name="T86" fmla="*/ 65 w 75"/>
                  <a:gd name="T87" fmla="*/ 21 h 23"/>
                  <a:gd name="T88" fmla="*/ 67 w 75"/>
                  <a:gd name="T89" fmla="*/ 21 h 23"/>
                  <a:gd name="T90" fmla="*/ 69 w 75"/>
                  <a:gd name="T91" fmla="*/ 21 h 23"/>
                  <a:gd name="T92" fmla="*/ 71 w 75"/>
                  <a:gd name="T93" fmla="*/ 21 h 23"/>
                  <a:gd name="T94" fmla="*/ 72 w 75"/>
                  <a:gd name="T95" fmla="*/ 23 h 23"/>
                  <a:gd name="T96" fmla="*/ 74 w 75"/>
                  <a:gd name="T97" fmla="*/ 23 h 23"/>
                  <a:gd name="T98" fmla="*/ 75 w 75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3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7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6" y="8"/>
                    </a:lnTo>
                    <a:lnTo>
                      <a:pt x="28" y="8"/>
                    </a:lnTo>
                    <a:lnTo>
                      <a:pt x="29" y="10"/>
                    </a:lnTo>
                    <a:lnTo>
                      <a:pt x="32" y="10"/>
                    </a:lnTo>
                    <a:lnTo>
                      <a:pt x="32" y="10"/>
                    </a:lnTo>
                    <a:lnTo>
                      <a:pt x="33" y="10"/>
                    </a:lnTo>
                    <a:lnTo>
                      <a:pt x="36" y="10"/>
                    </a:lnTo>
                    <a:lnTo>
                      <a:pt x="36" y="11"/>
                    </a:lnTo>
                    <a:lnTo>
                      <a:pt x="39" y="11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4" y="13"/>
                    </a:lnTo>
                    <a:lnTo>
                      <a:pt x="45" y="13"/>
                    </a:lnTo>
                    <a:lnTo>
                      <a:pt x="46" y="13"/>
                    </a:lnTo>
                    <a:lnTo>
                      <a:pt x="48" y="14"/>
                    </a:lnTo>
                    <a:lnTo>
                      <a:pt x="49" y="14"/>
                    </a:lnTo>
                    <a:lnTo>
                      <a:pt x="51" y="16"/>
                    </a:lnTo>
                    <a:lnTo>
                      <a:pt x="52" y="16"/>
                    </a:lnTo>
                    <a:lnTo>
                      <a:pt x="54" y="16"/>
                    </a:lnTo>
                    <a:lnTo>
                      <a:pt x="55" y="17"/>
                    </a:lnTo>
                    <a:lnTo>
                      <a:pt x="57" y="17"/>
                    </a:lnTo>
                    <a:lnTo>
                      <a:pt x="58" y="19"/>
                    </a:lnTo>
                    <a:lnTo>
                      <a:pt x="59" y="19"/>
                    </a:lnTo>
                    <a:lnTo>
                      <a:pt x="61" y="19"/>
                    </a:lnTo>
                    <a:lnTo>
                      <a:pt x="62" y="20"/>
                    </a:lnTo>
                    <a:lnTo>
                      <a:pt x="65" y="20"/>
                    </a:lnTo>
                    <a:lnTo>
                      <a:pt x="65" y="21"/>
                    </a:lnTo>
                    <a:lnTo>
                      <a:pt x="67" y="21"/>
                    </a:lnTo>
                    <a:lnTo>
                      <a:pt x="69" y="21"/>
                    </a:lnTo>
                    <a:lnTo>
                      <a:pt x="71" y="21"/>
                    </a:lnTo>
                    <a:lnTo>
                      <a:pt x="72" y="23"/>
                    </a:lnTo>
                    <a:lnTo>
                      <a:pt x="74" y="23"/>
                    </a:lnTo>
                    <a:lnTo>
                      <a:pt x="75" y="2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9" name="Freeform 764"/>
              <p:cNvSpPr>
                <a:spLocks/>
              </p:cNvSpPr>
              <p:nvPr/>
            </p:nvSpPr>
            <p:spPr bwMode="auto">
              <a:xfrm>
                <a:off x="6300794" y="4029080"/>
                <a:ext cx="39688" cy="12700"/>
              </a:xfrm>
              <a:custGeom>
                <a:avLst/>
                <a:gdLst>
                  <a:gd name="T0" fmla="*/ 0 w 75"/>
                  <a:gd name="T1" fmla="*/ 0 h 24"/>
                  <a:gd name="T2" fmla="*/ 2 w 75"/>
                  <a:gd name="T3" fmla="*/ 1 h 24"/>
                  <a:gd name="T4" fmla="*/ 3 w 75"/>
                  <a:gd name="T5" fmla="*/ 1 h 24"/>
                  <a:gd name="T6" fmla="*/ 5 w 75"/>
                  <a:gd name="T7" fmla="*/ 3 h 24"/>
                  <a:gd name="T8" fmla="*/ 6 w 75"/>
                  <a:gd name="T9" fmla="*/ 3 h 24"/>
                  <a:gd name="T10" fmla="*/ 7 w 75"/>
                  <a:gd name="T11" fmla="*/ 3 h 24"/>
                  <a:gd name="T12" fmla="*/ 9 w 75"/>
                  <a:gd name="T13" fmla="*/ 4 h 24"/>
                  <a:gd name="T14" fmla="*/ 12 w 75"/>
                  <a:gd name="T15" fmla="*/ 4 h 24"/>
                  <a:gd name="T16" fmla="*/ 12 w 75"/>
                  <a:gd name="T17" fmla="*/ 6 h 24"/>
                  <a:gd name="T18" fmla="*/ 13 w 75"/>
                  <a:gd name="T19" fmla="*/ 6 h 24"/>
                  <a:gd name="T20" fmla="*/ 16 w 75"/>
                  <a:gd name="T21" fmla="*/ 6 h 24"/>
                  <a:gd name="T22" fmla="*/ 16 w 75"/>
                  <a:gd name="T23" fmla="*/ 6 h 24"/>
                  <a:gd name="T24" fmla="*/ 19 w 75"/>
                  <a:gd name="T25" fmla="*/ 6 h 24"/>
                  <a:gd name="T26" fmla="*/ 20 w 75"/>
                  <a:gd name="T27" fmla="*/ 7 h 24"/>
                  <a:gd name="T28" fmla="*/ 20 w 75"/>
                  <a:gd name="T29" fmla="*/ 7 h 24"/>
                  <a:gd name="T30" fmla="*/ 23 w 75"/>
                  <a:gd name="T31" fmla="*/ 7 h 24"/>
                  <a:gd name="T32" fmla="*/ 25 w 75"/>
                  <a:gd name="T33" fmla="*/ 8 h 24"/>
                  <a:gd name="T34" fmla="*/ 26 w 75"/>
                  <a:gd name="T35" fmla="*/ 8 h 24"/>
                  <a:gd name="T36" fmla="*/ 28 w 75"/>
                  <a:gd name="T37" fmla="*/ 10 h 24"/>
                  <a:gd name="T38" fmla="*/ 29 w 75"/>
                  <a:gd name="T39" fmla="*/ 10 h 24"/>
                  <a:gd name="T40" fmla="*/ 30 w 75"/>
                  <a:gd name="T41" fmla="*/ 10 h 24"/>
                  <a:gd name="T42" fmla="*/ 32 w 75"/>
                  <a:gd name="T43" fmla="*/ 11 h 24"/>
                  <a:gd name="T44" fmla="*/ 33 w 75"/>
                  <a:gd name="T45" fmla="*/ 11 h 24"/>
                  <a:gd name="T46" fmla="*/ 35 w 75"/>
                  <a:gd name="T47" fmla="*/ 11 h 24"/>
                  <a:gd name="T48" fmla="*/ 36 w 75"/>
                  <a:gd name="T49" fmla="*/ 13 h 24"/>
                  <a:gd name="T50" fmla="*/ 38 w 75"/>
                  <a:gd name="T51" fmla="*/ 13 h 24"/>
                  <a:gd name="T52" fmla="*/ 41 w 75"/>
                  <a:gd name="T53" fmla="*/ 13 h 24"/>
                  <a:gd name="T54" fmla="*/ 42 w 75"/>
                  <a:gd name="T55" fmla="*/ 13 h 24"/>
                  <a:gd name="T56" fmla="*/ 42 w 75"/>
                  <a:gd name="T57" fmla="*/ 13 h 24"/>
                  <a:gd name="T58" fmla="*/ 45 w 75"/>
                  <a:gd name="T59" fmla="*/ 14 h 24"/>
                  <a:gd name="T60" fmla="*/ 46 w 75"/>
                  <a:gd name="T61" fmla="*/ 14 h 24"/>
                  <a:gd name="T62" fmla="*/ 48 w 75"/>
                  <a:gd name="T63" fmla="*/ 16 h 24"/>
                  <a:gd name="T64" fmla="*/ 49 w 75"/>
                  <a:gd name="T65" fmla="*/ 16 h 24"/>
                  <a:gd name="T66" fmla="*/ 51 w 75"/>
                  <a:gd name="T67" fmla="*/ 16 h 24"/>
                  <a:gd name="T68" fmla="*/ 52 w 75"/>
                  <a:gd name="T69" fmla="*/ 17 h 24"/>
                  <a:gd name="T70" fmla="*/ 54 w 75"/>
                  <a:gd name="T71" fmla="*/ 17 h 24"/>
                  <a:gd name="T72" fmla="*/ 55 w 75"/>
                  <a:gd name="T73" fmla="*/ 19 h 24"/>
                  <a:gd name="T74" fmla="*/ 56 w 75"/>
                  <a:gd name="T75" fmla="*/ 19 h 24"/>
                  <a:gd name="T76" fmla="*/ 58 w 75"/>
                  <a:gd name="T77" fmla="*/ 19 h 24"/>
                  <a:gd name="T78" fmla="*/ 59 w 75"/>
                  <a:gd name="T79" fmla="*/ 20 h 24"/>
                  <a:gd name="T80" fmla="*/ 61 w 75"/>
                  <a:gd name="T81" fmla="*/ 20 h 24"/>
                  <a:gd name="T82" fmla="*/ 62 w 75"/>
                  <a:gd name="T83" fmla="*/ 20 h 24"/>
                  <a:gd name="T84" fmla="*/ 65 w 75"/>
                  <a:gd name="T85" fmla="*/ 20 h 24"/>
                  <a:gd name="T86" fmla="*/ 66 w 75"/>
                  <a:gd name="T87" fmla="*/ 20 h 24"/>
                  <a:gd name="T88" fmla="*/ 66 w 75"/>
                  <a:gd name="T89" fmla="*/ 21 h 24"/>
                  <a:gd name="T90" fmla="*/ 69 w 75"/>
                  <a:gd name="T91" fmla="*/ 21 h 24"/>
                  <a:gd name="T92" fmla="*/ 71 w 75"/>
                  <a:gd name="T93" fmla="*/ 21 h 24"/>
                  <a:gd name="T94" fmla="*/ 72 w 75"/>
                  <a:gd name="T95" fmla="*/ 23 h 24"/>
                  <a:gd name="T96" fmla="*/ 74 w 75"/>
                  <a:gd name="T97" fmla="*/ 23 h 24"/>
                  <a:gd name="T98" fmla="*/ 75 w 7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4">
                    <a:moveTo>
                      <a:pt x="0" y="0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9" y="4"/>
                    </a:lnTo>
                    <a:lnTo>
                      <a:pt x="12" y="4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20" y="7"/>
                    </a:lnTo>
                    <a:lnTo>
                      <a:pt x="20" y="7"/>
                    </a:lnTo>
                    <a:lnTo>
                      <a:pt x="23" y="7"/>
                    </a:lnTo>
                    <a:lnTo>
                      <a:pt x="25" y="8"/>
                    </a:lnTo>
                    <a:lnTo>
                      <a:pt x="26" y="8"/>
                    </a:lnTo>
                    <a:lnTo>
                      <a:pt x="28" y="10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11"/>
                    </a:lnTo>
                    <a:lnTo>
                      <a:pt x="33" y="11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41" y="13"/>
                    </a:lnTo>
                    <a:lnTo>
                      <a:pt x="42" y="13"/>
                    </a:lnTo>
                    <a:lnTo>
                      <a:pt x="42" y="13"/>
                    </a:lnTo>
                    <a:lnTo>
                      <a:pt x="45" y="14"/>
                    </a:lnTo>
                    <a:lnTo>
                      <a:pt x="46" y="14"/>
                    </a:lnTo>
                    <a:lnTo>
                      <a:pt x="48" y="16"/>
                    </a:lnTo>
                    <a:lnTo>
                      <a:pt x="49" y="16"/>
                    </a:lnTo>
                    <a:lnTo>
                      <a:pt x="51" y="16"/>
                    </a:lnTo>
                    <a:lnTo>
                      <a:pt x="52" y="17"/>
                    </a:lnTo>
                    <a:lnTo>
                      <a:pt x="54" y="17"/>
                    </a:lnTo>
                    <a:lnTo>
                      <a:pt x="55" y="19"/>
                    </a:lnTo>
                    <a:lnTo>
                      <a:pt x="56" y="19"/>
                    </a:lnTo>
                    <a:lnTo>
                      <a:pt x="58" y="19"/>
                    </a:lnTo>
                    <a:lnTo>
                      <a:pt x="59" y="20"/>
                    </a:lnTo>
                    <a:lnTo>
                      <a:pt x="61" y="20"/>
                    </a:lnTo>
                    <a:lnTo>
                      <a:pt x="62" y="20"/>
                    </a:lnTo>
                    <a:lnTo>
                      <a:pt x="65" y="20"/>
                    </a:lnTo>
                    <a:lnTo>
                      <a:pt x="66" y="20"/>
                    </a:lnTo>
                    <a:lnTo>
                      <a:pt x="66" y="21"/>
                    </a:lnTo>
                    <a:lnTo>
                      <a:pt x="69" y="21"/>
                    </a:lnTo>
                    <a:lnTo>
                      <a:pt x="71" y="21"/>
                    </a:lnTo>
                    <a:lnTo>
                      <a:pt x="72" y="23"/>
                    </a:lnTo>
                    <a:lnTo>
                      <a:pt x="74" y="23"/>
                    </a:lnTo>
                    <a:lnTo>
                      <a:pt x="75" y="2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0" name="Freeform 765"/>
              <p:cNvSpPr>
                <a:spLocks/>
              </p:cNvSpPr>
              <p:nvPr/>
            </p:nvSpPr>
            <p:spPr bwMode="auto">
              <a:xfrm>
                <a:off x="6340481" y="4041780"/>
                <a:ext cx="39688" cy="15875"/>
              </a:xfrm>
              <a:custGeom>
                <a:avLst/>
                <a:gdLst>
                  <a:gd name="T0" fmla="*/ 0 w 75"/>
                  <a:gd name="T1" fmla="*/ 0 h 28"/>
                  <a:gd name="T2" fmla="*/ 2 w 75"/>
                  <a:gd name="T3" fmla="*/ 0 h 28"/>
                  <a:gd name="T4" fmla="*/ 3 w 75"/>
                  <a:gd name="T5" fmla="*/ 0 h 28"/>
                  <a:gd name="T6" fmla="*/ 4 w 75"/>
                  <a:gd name="T7" fmla="*/ 2 h 28"/>
                  <a:gd name="T8" fmla="*/ 6 w 75"/>
                  <a:gd name="T9" fmla="*/ 2 h 28"/>
                  <a:gd name="T10" fmla="*/ 7 w 75"/>
                  <a:gd name="T11" fmla="*/ 3 h 28"/>
                  <a:gd name="T12" fmla="*/ 9 w 75"/>
                  <a:gd name="T13" fmla="*/ 3 h 28"/>
                  <a:gd name="T14" fmla="*/ 12 w 75"/>
                  <a:gd name="T15" fmla="*/ 3 h 28"/>
                  <a:gd name="T16" fmla="*/ 13 w 75"/>
                  <a:gd name="T17" fmla="*/ 5 h 28"/>
                  <a:gd name="T18" fmla="*/ 13 w 75"/>
                  <a:gd name="T19" fmla="*/ 5 h 28"/>
                  <a:gd name="T20" fmla="*/ 16 w 75"/>
                  <a:gd name="T21" fmla="*/ 5 h 28"/>
                  <a:gd name="T22" fmla="*/ 17 w 75"/>
                  <a:gd name="T23" fmla="*/ 6 h 28"/>
                  <a:gd name="T24" fmla="*/ 19 w 75"/>
                  <a:gd name="T25" fmla="*/ 6 h 28"/>
                  <a:gd name="T26" fmla="*/ 20 w 75"/>
                  <a:gd name="T27" fmla="*/ 8 h 28"/>
                  <a:gd name="T28" fmla="*/ 22 w 75"/>
                  <a:gd name="T29" fmla="*/ 8 h 28"/>
                  <a:gd name="T30" fmla="*/ 23 w 75"/>
                  <a:gd name="T31" fmla="*/ 8 h 28"/>
                  <a:gd name="T32" fmla="*/ 25 w 75"/>
                  <a:gd name="T33" fmla="*/ 9 h 28"/>
                  <a:gd name="T34" fmla="*/ 26 w 75"/>
                  <a:gd name="T35" fmla="*/ 9 h 28"/>
                  <a:gd name="T36" fmla="*/ 27 w 75"/>
                  <a:gd name="T37" fmla="*/ 10 h 28"/>
                  <a:gd name="T38" fmla="*/ 29 w 75"/>
                  <a:gd name="T39" fmla="*/ 10 h 28"/>
                  <a:gd name="T40" fmla="*/ 30 w 75"/>
                  <a:gd name="T41" fmla="*/ 10 h 28"/>
                  <a:gd name="T42" fmla="*/ 32 w 75"/>
                  <a:gd name="T43" fmla="*/ 12 h 28"/>
                  <a:gd name="T44" fmla="*/ 33 w 75"/>
                  <a:gd name="T45" fmla="*/ 12 h 28"/>
                  <a:gd name="T46" fmla="*/ 36 w 75"/>
                  <a:gd name="T47" fmla="*/ 13 h 28"/>
                  <a:gd name="T48" fmla="*/ 36 w 75"/>
                  <a:gd name="T49" fmla="*/ 13 h 28"/>
                  <a:gd name="T50" fmla="*/ 38 w 75"/>
                  <a:gd name="T51" fmla="*/ 15 h 28"/>
                  <a:gd name="T52" fmla="*/ 40 w 75"/>
                  <a:gd name="T53" fmla="*/ 15 h 28"/>
                  <a:gd name="T54" fmla="*/ 40 w 75"/>
                  <a:gd name="T55" fmla="*/ 15 h 28"/>
                  <a:gd name="T56" fmla="*/ 43 w 75"/>
                  <a:gd name="T57" fmla="*/ 16 h 28"/>
                  <a:gd name="T58" fmla="*/ 45 w 75"/>
                  <a:gd name="T59" fmla="*/ 16 h 28"/>
                  <a:gd name="T60" fmla="*/ 46 w 75"/>
                  <a:gd name="T61" fmla="*/ 18 h 28"/>
                  <a:gd name="T62" fmla="*/ 48 w 75"/>
                  <a:gd name="T63" fmla="*/ 18 h 28"/>
                  <a:gd name="T64" fmla="*/ 49 w 75"/>
                  <a:gd name="T65" fmla="*/ 18 h 28"/>
                  <a:gd name="T66" fmla="*/ 51 w 75"/>
                  <a:gd name="T67" fmla="*/ 19 h 28"/>
                  <a:gd name="T68" fmla="*/ 52 w 75"/>
                  <a:gd name="T69" fmla="*/ 19 h 28"/>
                  <a:gd name="T70" fmla="*/ 53 w 75"/>
                  <a:gd name="T71" fmla="*/ 20 h 28"/>
                  <a:gd name="T72" fmla="*/ 55 w 75"/>
                  <a:gd name="T73" fmla="*/ 20 h 28"/>
                  <a:gd name="T74" fmla="*/ 58 w 75"/>
                  <a:gd name="T75" fmla="*/ 20 h 28"/>
                  <a:gd name="T76" fmla="*/ 58 w 75"/>
                  <a:gd name="T77" fmla="*/ 22 h 28"/>
                  <a:gd name="T78" fmla="*/ 59 w 75"/>
                  <a:gd name="T79" fmla="*/ 22 h 28"/>
                  <a:gd name="T80" fmla="*/ 62 w 75"/>
                  <a:gd name="T81" fmla="*/ 23 h 28"/>
                  <a:gd name="T82" fmla="*/ 62 w 75"/>
                  <a:gd name="T83" fmla="*/ 23 h 28"/>
                  <a:gd name="T84" fmla="*/ 65 w 75"/>
                  <a:gd name="T85" fmla="*/ 25 h 28"/>
                  <a:gd name="T86" fmla="*/ 66 w 75"/>
                  <a:gd name="T87" fmla="*/ 25 h 28"/>
                  <a:gd name="T88" fmla="*/ 68 w 75"/>
                  <a:gd name="T89" fmla="*/ 26 h 28"/>
                  <a:gd name="T90" fmla="*/ 69 w 75"/>
                  <a:gd name="T91" fmla="*/ 26 h 28"/>
                  <a:gd name="T92" fmla="*/ 71 w 75"/>
                  <a:gd name="T93" fmla="*/ 26 h 28"/>
                  <a:gd name="T94" fmla="*/ 72 w 75"/>
                  <a:gd name="T95" fmla="*/ 28 h 28"/>
                  <a:gd name="T96" fmla="*/ 74 w 75"/>
                  <a:gd name="T97" fmla="*/ 28 h 28"/>
                  <a:gd name="T98" fmla="*/ 75 w 75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2" y="3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6" y="5"/>
                    </a:lnTo>
                    <a:lnTo>
                      <a:pt x="17" y="6"/>
                    </a:lnTo>
                    <a:lnTo>
                      <a:pt x="19" y="6"/>
                    </a:lnTo>
                    <a:lnTo>
                      <a:pt x="20" y="8"/>
                    </a:lnTo>
                    <a:lnTo>
                      <a:pt x="22" y="8"/>
                    </a:lnTo>
                    <a:lnTo>
                      <a:pt x="23" y="8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7" y="10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6" y="13"/>
                    </a:lnTo>
                    <a:lnTo>
                      <a:pt x="36" y="13"/>
                    </a:lnTo>
                    <a:lnTo>
                      <a:pt x="38" y="15"/>
                    </a:lnTo>
                    <a:lnTo>
                      <a:pt x="40" y="15"/>
                    </a:lnTo>
                    <a:lnTo>
                      <a:pt x="40" y="15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6" y="18"/>
                    </a:lnTo>
                    <a:lnTo>
                      <a:pt x="48" y="18"/>
                    </a:lnTo>
                    <a:lnTo>
                      <a:pt x="49" y="18"/>
                    </a:lnTo>
                    <a:lnTo>
                      <a:pt x="51" y="19"/>
                    </a:lnTo>
                    <a:lnTo>
                      <a:pt x="52" y="19"/>
                    </a:lnTo>
                    <a:lnTo>
                      <a:pt x="53" y="20"/>
                    </a:lnTo>
                    <a:lnTo>
                      <a:pt x="55" y="20"/>
                    </a:lnTo>
                    <a:lnTo>
                      <a:pt x="58" y="20"/>
                    </a:lnTo>
                    <a:lnTo>
                      <a:pt x="58" y="22"/>
                    </a:lnTo>
                    <a:lnTo>
                      <a:pt x="59" y="22"/>
                    </a:lnTo>
                    <a:lnTo>
                      <a:pt x="62" y="23"/>
                    </a:lnTo>
                    <a:lnTo>
                      <a:pt x="62" y="23"/>
                    </a:lnTo>
                    <a:lnTo>
                      <a:pt x="65" y="25"/>
                    </a:lnTo>
                    <a:lnTo>
                      <a:pt x="66" y="25"/>
                    </a:lnTo>
                    <a:lnTo>
                      <a:pt x="68" y="26"/>
                    </a:lnTo>
                    <a:lnTo>
                      <a:pt x="69" y="26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4" y="28"/>
                    </a:lnTo>
                    <a:lnTo>
                      <a:pt x="75" y="2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1" name="Freeform 766"/>
              <p:cNvSpPr>
                <a:spLocks/>
              </p:cNvSpPr>
              <p:nvPr/>
            </p:nvSpPr>
            <p:spPr bwMode="auto">
              <a:xfrm>
                <a:off x="6380169" y="4057655"/>
                <a:ext cx="39688" cy="12700"/>
              </a:xfrm>
              <a:custGeom>
                <a:avLst/>
                <a:gdLst>
                  <a:gd name="T0" fmla="*/ 0 w 75"/>
                  <a:gd name="T1" fmla="*/ 0 h 26"/>
                  <a:gd name="T2" fmla="*/ 1 w 75"/>
                  <a:gd name="T3" fmla="*/ 1 h 26"/>
                  <a:gd name="T4" fmla="*/ 3 w 75"/>
                  <a:gd name="T5" fmla="*/ 1 h 26"/>
                  <a:gd name="T6" fmla="*/ 4 w 75"/>
                  <a:gd name="T7" fmla="*/ 3 h 26"/>
                  <a:gd name="T8" fmla="*/ 7 w 75"/>
                  <a:gd name="T9" fmla="*/ 3 h 26"/>
                  <a:gd name="T10" fmla="*/ 7 w 75"/>
                  <a:gd name="T11" fmla="*/ 3 h 26"/>
                  <a:gd name="T12" fmla="*/ 9 w 75"/>
                  <a:gd name="T13" fmla="*/ 3 h 26"/>
                  <a:gd name="T14" fmla="*/ 12 w 75"/>
                  <a:gd name="T15" fmla="*/ 4 h 26"/>
                  <a:gd name="T16" fmla="*/ 12 w 75"/>
                  <a:gd name="T17" fmla="*/ 4 h 26"/>
                  <a:gd name="T18" fmla="*/ 14 w 75"/>
                  <a:gd name="T19" fmla="*/ 4 h 26"/>
                  <a:gd name="T20" fmla="*/ 16 w 75"/>
                  <a:gd name="T21" fmla="*/ 5 h 26"/>
                  <a:gd name="T22" fmla="*/ 17 w 75"/>
                  <a:gd name="T23" fmla="*/ 5 h 26"/>
                  <a:gd name="T24" fmla="*/ 19 w 75"/>
                  <a:gd name="T25" fmla="*/ 7 h 26"/>
                  <a:gd name="T26" fmla="*/ 20 w 75"/>
                  <a:gd name="T27" fmla="*/ 7 h 26"/>
                  <a:gd name="T28" fmla="*/ 22 w 75"/>
                  <a:gd name="T29" fmla="*/ 7 h 26"/>
                  <a:gd name="T30" fmla="*/ 23 w 75"/>
                  <a:gd name="T31" fmla="*/ 8 h 26"/>
                  <a:gd name="T32" fmla="*/ 24 w 75"/>
                  <a:gd name="T33" fmla="*/ 8 h 26"/>
                  <a:gd name="T34" fmla="*/ 26 w 75"/>
                  <a:gd name="T35" fmla="*/ 8 h 26"/>
                  <a:gd name="T36" fmla="*/ 29 w 75"/>
                  <a:gd name="T37" fmla="*/ 10 h 26"/>
                  <a:gd name="T38" fmla="*/ 29 w 75"/>
                  <a:gd name="T39" fmla="*/ 11 h 26"/>
                  <a:gd name="T40" fmla="*/ 30 w 75"/>
                  <a:gd name="T41" fmla="*/ 11 h 26"/>
                  <a:gd name="T42" fmla="*/ 33 w 75"/>
                  <a:gd name="T43" fmla="*/ 11 h 26"/>
                  <a:gd name="T44" fmla="*/ 33 w 75"/>
                  <a:gd name="T45" fmla="*/ 13 h 26"/>
                  <a:gd name="T46" fmla="*/ 36 w 75"/>
                  <a:gd name="T47" fmla="*/ 13 h 26"/>
                  <a:gd name="T48" fmla="*/ 37 w 75"/>
                  <a:gd name="T49" fmla="*/ 14 h 26"/>
                  <a:gd name="T50" fmla="*/ 39 w 75"/>
                  <a:gd name="T51" fmla="*/ 14 h 26"/>
                  <a:gd name="T52" fmla="*/ 40 w 75"/>
                  <a:gd name="T53" fmla="*/ 14 h 26"/>
                  <a:gd name="T54" fmla="*/ 42 w 75"/>
                  <a:gd name="T55" fmla="*/ 14 h 26"/>
                  <a:gd name="T56" fmla="*/ 43 w 75"/>
                  <a:gd name="T57" fmla="*/ 16 h 26"/>
                  <a:gd name="T58" fmla="*/ 45 w 75"/>
                  <a:gd name="T59" fmla="*/ 16 h 26"/>
                  <a:gd name="T60" fmla="*/ 46 w 75"/>
                  <a:gd name="T61" fmla="*/ 16 h 26"/>
                  <a:gd name="T62" fmla="*/ 48 w 75"/>
                  <a:gd name="T63" fmla="*/ 17 h 26"/>
                  <a:gd name="T64" fmla="*/ 49 w 75"/>
                  <a:gd name="T65" fmla="*/ 17 h 26"/>
                  <a:gd name="T66" fmla="*/ 50 w 75"/>
                  <a:gd name="T67" fmla="*/ 17 h 26"/>
                  <a:gd name="T68" fmla="*/ 52 w 75"/>
                  <a:gd name="T69" fmla="*/ 18 h 26"/>
                  <a:gd name="T70" fmla="*/ 53 w 75"/>
                  <a:gd name="T71" fmla="*/ 18 h 26"/>
                  <a:gd name="T72" fmla="*/ 55 w 75"/>
                  <a:gd name="T73" fmla="*/ 20 h 26"/>
                  <a:gd name="T74" fmla="*/ 58 w 75"/>
                  <a:gd name="T75" fmla="*/ 20 h 26"/>
                  <a:gd name="T76" fmla="*/ 58 w 75"/>
                  <a:gd name="T77" fmla="*/ 21 h 26"/>
                  <a:gd name="T78" fmla="*/ 61 w 75"/>
                  <a:gd name="T79" fmla="*/ 21 h 26"/>
                  <a:gd name="T80" fmla="*/ 62 w 75"/>
                  <a:gd name="T81" fmla="*/ 23 h 26"/>
                  <a:gd name="T82" fmla="*/ 63 w 75"/>
                  <a:gd name="T83" fmla="*/ 23 h 26"/>
                  <a:gd name="T84" fmla="*/ 65 w 75"/>
                  <a:gd name="T85" fmla="*/ 23 h 26"/>
                  <a:gd name="T86" fmla="*/ 66 w 75"/>
                  <a:gd name="T87" fmla="*/ 24 h 26"/>
                  <a:gd name="T88" fmla="*/ 68 w 75"/>
                  <a:gd name="T89" fmla="*/ 26 h 26"/>
                  <a:gd name="T90" fmla="*/ 69 w 75"/>
                  <a:gd name="T91" fmla="*/ 26 h 26"/>
                  <a:gd name="T92" fmla="*/ 71 w 75"/>
                  <a:gd name="T93" fmla="*/ 26 h 26"/>
                  <a:gd name="T94" fmla="*/ 72 w 75"/>
                  <a:gd name="T95" fmla="*/ 26 h 26"/>
                  <a:gd name="T96" fmla="*/ 73 w 75"/>
                  <a:gd name="T97" fmla="*/ 26 h 26"/>
                  <a:gd name="T98" fmla="*/ 75 w 75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6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20" y="7"/>
                    </a:lnTo>
                    <a:lnTo>
                      <a:pt x="22" y="7"/>
                    </a:lnTo>
                    <a:lnTo>
                      <a:pt x="23" y="8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9" y="10"/>
                    </a:lnTo>
                    <a:lnTo>
                      <a:pt x="29" y="11"/>
                    </a:lnTo>
                    <a:lnTo>
                      <a:pt x="30" y="11"/>
                    </a:lnTo>
                    <a:lnTo>
                      <a:pt x="33" y="11"/>
                    </a:lnTo>
                    <a:lnTo>
                      <a:pt x="33" y="13"/>
                    </a:lnTo>
                    <a:lnTo>
                      <a:pt x="36" y="13"/>
                    </a:lnTo>
                    <a:lnTo>
                      <a:pt x="37" y="14"/>
                    </a:lnTo>
                    <a:lnTo>
                      <a:pt x="39" y="14"/>
                    </a:lnTo>
                    <a:lnTo>
                      <a:pt x="40" y="14"/>
                    </a:lnTo>
                    <a:lnTo>
                      <a:pt x="42" y="14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6" y="16"/>
                    </a:lnTo>
                    <a:lnTo>
                      <a:pt x="48" y="17"/>
                    </a:lnTo>
                    <a:lnTo>
                      <a:pt x="49" y="17"/>
                    </a:lnTo>
                    <a:lnTo>
                      <a:pt x="50" y="17"/>
                    </a:lnTo>
                    <a:lnTo>
                      <a:pt x="52" y="18"/>
                    </a:lnTo>
                    <a:lnTo>
                      <a:pt x="53" y="18"/>
                    </a:lnTo>
                    <a:lnTo>
                      <a:pt x="55" y="20"/>
                    </a:lnTo>
                    <a:lnTo>
                      <a:pt x="58" y="20"/>
                    </a:lnTo>
                    <a:lnTo>
                      <a:pt x="58" y="21"/>
                    </a:lnTo>
                    <a:lnTo>
                      <a:pt x="61" y="21"/>
                    </a:lnTo>
                    <a:lnTo>
                      <a:pt x="62" y="23"/>
                    </a:lnTo>
                    <a:lnTo>
                      <a:pt x="63" y="23"/>
                    </a:lnTo>
                    <a:lnTo>
                      <a:pt x="65" y="23"/>
                    </a:lnTo>
                    <a:lnTo>
                      <a:pt x="66" y="24"/>
                    </a:lnTo>
                    <a:lnTo>
                      <a:pt x="68" y="26"/>
                    </a:lnTo>
                    <a:lnTo>
                      <a:pt x="69" y="26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3" y="26"/>
                    </a:lnTo>
                    <a:lnTo>
                      <a:pt x="75" y="2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2" name="Freeform 767"/>
              <p:cNvSpPr>
                <a:spLocks/>
              </p:cNvSpPr>
              <p:nvPr/>
            </p:nvSpPr>
            <p:spPr bwMode="auto">
              <a:xfrm>
                <a:off x="6419856" y="4070355"/>
                <a:ext cx="38100" cy="15875"/>
              </a:xfrm>
              <a:custGeom>
                <a:avLst/>
                <a:gdLst>
                  <a:gd name="T0" fmla="*/ 0 w 72"/>
                  <a:gd name="T1" fmla="*/ 0 h 30"/>
                  <a:gd name="T2" fmla="*/ 1 w 72"/>
                  <a:gd name="T3" fmla="*/ 1 h 30"/>
                  <a:gd name="T4" fmla="*/ 4 w 72"/>
                  <a:gd name="T5" fmla="*/ 1 h 30"/>
                  <a:gd name="T6" fmla="*/ 4 w 72"/>
                  <a:gd name="T7" fmla="*/ 3 h 30"/>
                  <a:gd name="T8" fmla="*/ 6 w 72"/>
                  <a:gd name="T9" fmla="*/ 3 h 30"/>
                  <a:gd name="T10" fmla="*/ 9 w 72"/>
                  <a:gd name="T11" fmla="*/ 4 h 30"/>
                  <a:gd name="T12" fmla="*/ 9 w 72"/>
                  <a:gd name="T13" fmla="*/ 4 h 30"/>
                  <a:gd name="T14" fmla="*/ 10 w 72"/>
                  <a:gd name="T15" fmla="*/ 5 h 30"/>
                  <a:gd name="T16" fmla="*/ 13 w 72"/>
                  <a:gd name="T17" fmla="*/ 5 h 30"/>
                  <a:gd name="T18" fmla="*/ 13 w 72"/>
                  <a:gd name="T19" fmla="*/ 5 h 30"/>
                  <a:gd name="T20" fmla="*/ 14 w 72"/>
                  <a:gd name="T21" fmla="*/ 7 h 30"/>
                  <a:gd name="T22" fmla="*/ 17 w 72"/>
                  <a:gd name="T23" fmla="*/ 8 h 30"/>
                  <a:gd name="T24" fmla="*/ 17 w 72"/>
                  <a:gd name="T25" fmla="*/ 8 h 30"/>
                  <a:gd name="T26" fmla="*/ 19 w 72"/>
                  <a:gd name="T27" fmla="*/ 8 h 30"/>
                  <a:gd name="T28" fmla="*/ 22 w 72"/>
                  <a:gd name="T29" fmla="*/ 10 h 30"/>
                  <a:gd name="T30" fmla="*/ 22 w 72"/>
                  <a:gd name="T31" fmla="*/ 10 h 30"/>
                  <a:gd name="T32" fmla="*/ 24 w 72"/>
                  <a:gd name="T33" fmla="*/ 11 h 30"/>
                  <a:gd name="T34" fmla="*/ 26 w 72"/>
                  <a:gd name="T35" fmla="*/ 11 h 30"/>
                  <a:gd name="T36" fmla="*/ 26 w 72"/>
                  <a:gd name="T37" fmla="*/ 13 h 30"/>
                  <a:gd name="T38" fmla="*/ 29 w 72"/>
                  <a:gd name="T39" fmla="*/ 13 h 30"/>
                  <a:gd name="T40" fmla="*/ 30 w 72"/>
                  <a:gd name="T41" fmla="*/ 13 h 30"/>
                  <a:gd name="T42" fmla="*/ 32 w 72"/>
                  <a:gd name="T43" fmla="*/ 14 h 30"/>
                  <a:gd name="T44" fmla="*/ 33 w 72"/>
                  <a:gd name="T45" fmla="*/ 14 h 30"/>
                  <a:gd name="T46" fmla="*/ 34 w 72"/>
                  <a:gd name="T47" fmla="*/ 14 h 30"/>
                  <a:gd name="T48" fmla="*/ 36 w 72"/>
                  <a:gd name="T49" fmla="*/ 14 h 30"/>
                  <a:gd name="T50" fmla="*/ 37 w 72"/>
                  <a:gd name="T51" fmla="*/ 15 h 30"/>
                  <a:gd name="T52" fmla="*/ 39 w 72"/>
                  <a:gd name="T53" fmla="*/ 15 h 30"/>
                  <a:gd name="T54" fmla="*/ 40 w 72"/>
                  <a:gd name="T55" fmla="*/ 17 h 30"/>
                  <a:gd name="T56" fmla="*/ 42 w 72"/>
                  <a:gd name="T57" fmla="*/ 17 h 30"/>
                  <a:gd name="T58" fmla="*/ 43 w 72"/>
                  <a:gd name="T59" fmla="*/ 18 h 30"/>
                  <a:gd name="T60" fmla="*/ 45 w 72"/>
                  <a:gd name="T61" fmla="*/ 18 h 30"/>
                  <a:gd name="T62" fmla="*/ 46 w 72"/>
                  <a:gd name="T63" fmla="*/ 20 h 30"/>
                  <a:gd name="T64" fmla="*/ 47 w 72"/>
                  <a:gd name="T65" fmla="*/ 20 h 30"/>
                  <a:gd name="T66" fmla="*/ 49 w 72"/>
                  <a:gd name="T67" fmla="*/ 20 h 30"/>
                  <a:gd name="T68" fmla="*/ 50 w 72"/>
                  <a:gd name="T69" fmla="*/ 21 h 30"/>
                  <a:gd name="T70" fmla="*/ 52 w 72"/>
                  <a:gd name="T71" fmla="*/ 21 h 30"/>
                  <a:gd name="T72" fmla="*/ 53 w 72"/>
                  <a:gd name="T73" fmla="*/ 23 h 30"/>
                  <a:gd name="T74" fmla="*/ 55 w 72"/>
                  <a:gd name="T75" fmla="*/ 23 h 30"/>
                  <a:gd name="T76" fmla="*/ 56 w 72"/>
                  <a:gd name="T77" fmla="*/ 24 h 30"/>
                  <a:gd name="T78" fmla="*/ 58 w 72"/>
                  <a:gd name="T79" fmla="*/ 24 h 30"/>
                  <a:gd name="T80" fmla="*/ 59 w 72"/>
                  <a:gd name="T81" fmla="*/ 26 h 30"/>
                  <a:gd name="T82" fmla="*/ 60 w 72"/>
                  <a:gd name="T83" fmla="*/ 26 h 30"/>
                  <a:gd name="T84" fmla="*/ 62 w 72"/>
                  <a:gd name="T85" fmla="*/ 27 h 30"/>
                  <a:gd name="T86" fmla="*/ 63 w 72"/>
                  <a:gd name="T87" fmla="*/ 27 h 30"/>
                  <a:gd name="T88" fmla="*/ 65 w 72"/>
                  <a:gd name="T89" fmla="*/ 27 h 30"/>
                  <a:gd name="T90" fmla="*/ 66 w 72"/>
                  <a:gd name="T91" fmla="*/ 28 h 30"/>
                  <a:gd name="T92" fmla="*/ 68 w 72"/>
                  <a:gd name="T93" fmla="*/ 28 h 30"/>
                  <a:gd name="T94" fmla="*/ 69 w 72"/>
                  <a:gd name="T95" fmla="*/ 28 h 30"/>
                  <a:gd name="T96" fmla="*/ 70 w 72"/>
                  <a:gd name="T97" fmla="*/ 28 h 30"/>
                  <a:gd name="T98" fmla="*/ 72 w 72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0">
                    <a:moveTo>
                      <a:pt x="0" y="0"/>
                    </a:moveTo>
                    <a:lnTo>
                      <a:pt x="1" y="1"/>
                    </a:lnTo>
                    <a:lnTo>
                      <a:pt x="4" y="1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7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9" y="8"/>
                    </a:lnTo>
                    <a:lnTo>
                      <a:pt x="22" y="10"/>
                    </a:lnTo>
                    <a:lnTo>
                      <a:pt x="22" y="10"/>
                    </a:lnTo>
                    <a:lnTo>
                      <a:pt x="24" y="11"/>
                    </a:lnTo>
                    <a:lnTo>
                      <a:pt x="26" y="11"/>
                    </a:lnTo>
                    <a:lnTo>
                      <a:pt x="26" y="13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2" y="14"/>
                    </a:lnTo>
                    <a:lnTo>
                      <a:pt x="33" y="14"/>
                    </a:lnTo>
                    <a:lnTo>
                      <a:pt x="34" y="14"/>
                    </a:lnTo>
                    <a:lnTo>
                      <a:pt x="36" y="14"/>
                    </a:lnTo>
                    <a:lnTo>
                      <a:pt x="37" y="15"/>
                    </a:lnTo>
                    <a:lnTo>
                      <a:pt x="39" y="15"/>
                    </a:lnTo>
                    <a:lnTo>
                      <a:pt x="40" y="17"/>
                    </a:lnTo>
                    <a:lnTo>
                      <a:pt x="42" y="17"/>
                    </a:lnTo>
                    <a:lnTo>
                      <a:pt x="43" y="18"/>
                    </a:lnTo>
                    <a:lnTo>
                      <a:pt x="45" y="18"/>
                    </a:lnTo>
                    <a:lnTo>
                      <a:pt x="46" y="20"/>
                    </a:lnTo>
                    <a:lnTo>
                      <a:pt x="47" y="20"/>
                    </a:lnTo>
                    <a:lnTo>
                      <a:pt x="49" y="20"/>
                    </a:lnTo>
                    <a:lnTo>
                      <a:pt x="50" y="21"/>
                    </a:lnTo>
                    <a:lnTo>
                      <a:pt x="52" y="21"/>
                    </a:lnTo>
                    <a:lnTo>
                      <a:pt x="53" y="23"/>
                    </a:lnTo>
                    <a:lnTo>
                      <a:pt x="55" y="23"/>
                    </a:lnTo>
                    <a:lnTo>
                      <a:pt x="56" y="24"/>
                    </a:lnTo>
                    <a:lnTo>
                      <a:pt x="58" y="24"/>
                    </a:lnTo>
                    <a:lnTo>
                      <a:pt x="59" y="26"/>
                    </a:lnTo>
                    <a:lnTo>
                      <a:pt x="60" y="26"/>
                    </a:lnTo>
                    <a:lnTo>
                      <a:pt x="62" y="27"/>
                    </a:lnTo>
                    <a:lnTo>
                      <a:pt x="63" y="27"/>
                    </a:lnTo>
                    <a:lnTo>
                      <a:pt x="65" y="27"/>
                    </a:lnTo>
                    <a:lnTo>
                      <a:pt x="66" y="28"/>
                    </a:lnTo>
                    <a:lnTo>
                      <a:pt x="68" y="28"/>
                    </a:lnTo>
                    <a:lnTo>
                      <a:pt x="69" y="28"/>
                    </a:lnTo>
                    <a:lnTo>
                      <a:pt x="70" y="28"/>
                    </a:lnTo>
                    <a:lnTo>
                      <a:pt x="72" y="3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3" name="Freeform 768"/>
              <p:cNvSpPr>
                <a:spLocks/>
              </p:cNvSpPr>
              <p:nvPr/>
            </p:nvSpPr>
            <p:spPr bwMode="auto">
              <a:xfrm>
                <a:off x="6457956" y="4086230"/>
                <a:ext cx="39688" cy="15875"/>
              </a:xfrm>
              <a:custGeom>
                <a:avLst/>
                <a:gdLst>
                  <a:gd name="T0" fmla="*/ 0 w 75"/>
                  <a:gd name="T1" fmla="*/ 0 h 30"/>
                  <a:gd name="T2" fmla="*/ 1 w 75"/>
                  <a:gd name="T3" fmla="*/ 0 h 30"/>
                  <a:gd name="T4" fmla="*/ 4 w 75"/>
                  <a:gd name="T5" fmla="*/ 1 h 30"/>
                  <a:gd name="T6" fmla="*/ 4 w 75"/>
                  <a:gd name="T7" fmla="*/ 1 h 30"/>
                  <a:gd name="T8" fmla="*/ 7 w 75"/>
                  <a:gd name="T9" fmla="*/ 3 h 30"/>
                  <a:gd name="T10" fmla="*/ 9 w 75"/>
                  <a:gd name="T11" fmla="*/ 3 h 30"/>
                  <a:gd name="T12" fmla="*/ 10 w 75"/>
                  <a:gd name="T13" fmla="*/ 4 h 30"/>
                  <a:gd name="T14" fmla="*/ 11 w 75"/>
                  <a:gd name="T15" fmla="*/ 4 h 30"/>
                  <a:gd name="T16" fmla="*/ 13 w 75"/>
                  <a:gd name="T17" fmla="*/ 6 h 30"/>
                  <a:gd name="T18" fmla="*/ 14 w 75"/>
                  <a:gd name="T19" fmla="*/ 6 h 30"/>
                  <a:gd name="T20" fmla="*/ 16 w 75"/>
                  <a:gd name="T21" fmla="*/ 6 h 30"/>
                  <a:gd name="T22" fmla="*/ 17 w 75"/>
                  <a:gd name="T23" fmla="*/ 7 h 30"/>
                  <a:gd name="T24" fmla="*/ 19 w 75"/>
                  <a:gd name="T25" fmla="*/ 9 h 30"/>
                  <a:gd name="T26" fmla="*/ 20 w 75"/>
                  <a:gd name="T27" fmla="*/ 9 h 30"/>
                  <a:gd name="T28" fmla="*/ 22 w 75"/>
                  <a:gd name="T29" fmla="*/ 9 h 30"/>
                  <a:gd name="T30" fmla="*/ 24 w 75"/>
                  <a:gd name="T31" fmla="*/ 10 h 30"/>
                  <a:gd name="T32" fmla="*/ 24 w 75"/>
                  <a:gd name="T33" fmla="*/ 10 h 30"/>
                  <a:gd name="T34" fmla="*/ 26 w 75"/>
                  <a:gd name="T35" fmla="*/ 11 h 30"/>
                  <a:gd name="T36" fmla="*/ 29 w 75"/>
                  <a:gd name="T37" fmla="*/ 11 h 30"/>
                  <a:gd name="T38" fmla="*/ 29 w 75"/>
                  <a:gd name="T39" fmla="*/ 11 h 30"/>
                  <a:gd name="T40" fmla="*/ 32 w 75"/>
                  <a:gd name="T41" fmla="*/ 11 h 30"/>
                  <a:gd name="T42" fmla="*/ 33 w 75"/>
                  <a:gd name="T43" fmla="*/ 13 h 30"/>
                  <a:gd name="T44" fmla="*/ 33 w 75"/>
                  <a:gd name="T45" fmla="*/ 13 h 30"/>
                  <a:gd name="T46" fmla="*/ 36 w 75"/>
                  <a:gd name="T47" fmla="*/ 14 h 30"/>
                  <a:gd name="T48" fmla="*/ 37 w 75"/>
                  <a:gd name="T49" fmla="*/ 14 h 30"/>
                  <a:gd name="T50" fmla="*/ 39 w 75"/>
                  <a:gd name="T51" fmla="*/ 16 h 30"/>
                  <a:gd name="T52" fmla="*/ 40 w 75"/>
                  <a:gd name="T53" fmla="*/ 16 h 30"/>
                  <a:gd name="T54" fmla="*/ 42 w 75"/>
                  <a:gd name="T55" fmla="*/ 17 h 30"/>
                  <a:gd name="T56" fmla="*/ 43 w 75"/>
                  <a:gd name="T57" fmla="*/ 17 h 30"/>
                  <a:gd name="T58" fmla="*/ 45 w 75"/>
                  <a:gd name="T59" fmla="*/ 19 h 30"/>
                  <a:gd name="T60" fmla="*/ 46 w 75"/>
                  <a:gd name="T61" fmla="*/ 19 h 30"/>
                  <a:gd name="T62" fmla="*/ 47 w 75"/>
                  <a:gd name="T63" fmla="*/ 19 h 30"/>
                  <a:gd name="T64" fmla="*/ 50 w 75"/>
                  <a:gd name="T65" fmla="*/ 20 h 30"/>
                  <a:gd name="T66" fmla="*/ 50 w 75"/>
                  <a:gd name="T67" fmla="*/ 21 h 30"/>
                  <a:gd name="T68" fmla="*/ 53 w 75"/>
                  <a:gd name="T69" fmla="*/ 21 h 30"/>
                  <a:gd name="T70" fmla="*/ 55 w 75"/>
                  <a:gd name="T71" fmla="*/ 21 h 30"/>
                  <a:gd name="T72" fmla="*/ 56 w 75"/>
                  <a:gd name="T73" fmla="*/ 23 h 30"/>
                  <a:gd name="T74" fmla="*/ 58 w 75"/>
                  <a:gd name="T75" fmla="*/ 24 h 30"/>
                  <a:gd name="T76" fmla="*/ 59 w 75"/>
                  <a:gd name="T77" fmla="*/ 24 h 30"/>
                  <a:gd name="T78" fmla="*/ 60 w 75"/>
                  <a:gd name="T79" fmla="*/ 24 h 30"/>
                  <a:gd name="T80" fmla="*/ 62 w 75"/>
                  <a:gd name="T81" fmla="*/ 26 h 30"/>
                  <a:gd name="T82" fmla="*/ 63 w 75"/>
                  <a:gd name="T83" fmla="*/ 26 h 30"/>
                  <a:gd name="T84" fmla="*/ 65 w 75"/>
                  <a:gd name="T85" fmla="*/ 26 h 30"/>
                  <a:gd name="T86" fmla="*/ 66 w 75"/>
                  <a:gd name="T87" fmla="*/ 26 h 30"/>
                  <a:gd name="T88" fmla="*/ 68 w 75"/>
                  <a:gd name="T89" fmla="*/ 27 h 30"/>
                  <a:gd name="T90" fmla="*/ 70 w 75"/>
                  <a:gd name="T91" fmla="*/ 27 h 30"/>
                  <a:gd name="T92" fmla="*/ 70 w 75"/>
                  <a:gd name="T93" fmla="*/ 29 h 30"/>
                  <a:gd name="T94" fmla="*/ 72 w 75"/>
                  <a:gd name="T95" fmla="*/ 29 h 30"/>
                  <a:gd name="T96" fmla="*/ 75 w 75"/>
                  <a:gd name="T97" fmla="*/ 30 h 30"/>
                  <a:gd name="T98" fmla="*/ 75 w 7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">
                    <a:moveTo>
                      <a:pt x="0" y="0"/>
                    </a:moveTo>
                    <a:lnTo>
                      <a:pt x="1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6" y="6"/>
                    </a:lnTo>
                    <a:lnTo>
                      <a:pt x="17" y="7"/>
                    </a:lnTo>
                    <a:lnTo>
                      <a:pt x="19" y="9"/>
                    </a:lnTo>
                    <a:lnTo>
                      <a:pt x="20" y="9"/>
                    </a:lnTo>
                    <a:lnTo>
                      <a:pt x="22" y="9"/>
                    </a:lnTo>
                    <a:lnTo>
                      <a:pt x="24" y="10"/>
                    </a:lnTo>
                    <a:lnTo>
                      <a:pt x="24" y="10"/>
                    </a:lnTo>
                    <a:lnTo>
                      <a:pt x="26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2" y="11"/>
                    </a:lnTo>
                    <a:lnTo>
                      <a:pt x="33" y="13"/>
                    </a:lnTo>
                    <a:lnTo>
                      <a:pt x="33" y="13"/>
                    </a:lnTo>
                    <a:lnTo>
                      <a:pt x="36" y="14"/>
                    </a:lnTo>
                    <a:lnTo>
                      <a:pt x="37" y="14"/>
                    </a:lnTo>
                    <a:lnTo>
                      <a:pt x="39" y="16"/>
                    </a:lnTo>
                    <a:lnTo>
                      <a:pt x="40" y="16"/>
                    </a:lnTo>
                    <a:lnTo>
                      <a:pt x="42" y="17"/>
                    </a:lnTo>
                    <a:lnTo>
                      <a:pt x="43" y="17"/>
                    </a:lnTo>
                    <a:lnTo>
                      <a:pt x="45" y="19"/>
                    </a:lnTo>
                    <a:lnTo>
                      <a:pt x="46" y="19"/>
                    </a:lnTo>
                    <a:lnTo>
                      <a:pt x="47" y="19"/>
                    </a:lnTo>
                    <a:lnTo>
                      <a:pt x="50" y="20"/>
                    </a:lnTo>
                    <a:lnTo>
                      <a:pt x="50" y="21"/>
                    </a:lnTo>
                    <a:lnTo>
                      <a:pt x="53" y="21"/>
                    </a:lnTo>
                    <a:lnTo>
                      <a:pt x="55" y="21"/>
                    </a:lnTo>
                    <a:lnTo>
                      <a:pt x="56" y="23"/>
                    </a:lnTo>
                    <a:lnTo>
                      <a:pt x="58" y="24"/>
                    </a:lnTo>
                    <a:lnTo>
                      <a:pt x="59" y="24"/>
                    </a:lnTo>
                    <a:lnTo>
                      <a:pt x="60" y="24"/>
                    </a:lnTo>
                    <a:lnTo>
                      <a:pt x="62" y="26"/>
                    </a:lnTo>
                    <a:lnTo>
                      <a:pt x="63" y="26"/>
                    </a:lnTo>
                    <a:lnTo>
                      <a:pt x="65" y="26"/>
                    </a:lnTo>
                    <a:lnTo>
                      <a:pt x="66" y="26"/>
                    </a:lnTo>
                    <a:lnTo>
                      <a:pt x="68" y="27"/>
                    </a:lnTo>
                    <a:lnTo>
                      <a:pt x="70" y="27"/>
                    </a:lnTo>
                    <a:lnTo>
                      <a:pt x="70" y="29"/>
                    </a:lnTo>
                    <a:lnTo>
                      <a:pt x="72" y="29"/>
                    </a:lnTo>
                    <a:lnTo>
                      <a:pt x="75" y="30"/>
                    </a:lnTo>
                    <a:lnTo>
                      <a:pt x="75" y="3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4" name="Freeform 769"/>
              <p:cNvSpPr>
                <a:spLocks/>
              </p:cNvSpPr>
              <p:nvPr/>
            </p:nvSpPr>
            <p:spPr bwMode="auto">
              <a:xfrm>
                <a:off x="6497644" y="4102105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3 w 75"/>
                  <a:gd name="T3" fmla="*/ 2 h 33"/>
                  <a:gd name="T4" fmla="*/ 4 w 75"/>
                  <a:gd name="T5" fmla="*/ 2 h 33"/>
                  <a:gd name="T6" fmla="*/ 4 w 75"/>
                  <a:gd name="T7" fmla="*/ 3 h 33"/>
                  <a:gd name="T8" fmla="*/ 7 w 75"/>
                  <a:gd name="T9" fmla="*/ 3 h 33"/>
                  <a:gd name="T10" fmla="*/ 8 w 75"/>
                  <a:gd name="T11" fmla="*/ 4 h 33"/>
                  <a:gd name="T12" fmla="*/ 10 w 75"/>
                  <a:gd name="T13" fmla="*/ 4 h 33"/>
                  <a:gd name="T14" fmla="*/ 11 w 75"/>
                  <a:gd name="T15" fmla="*/ 6 h 33"/>
                  <a:gd name="T16" fmla="*/ 13 w 75"/>
                  <a:gd name="T17" fmla="*/ 6 h 33"/>
                  <a:gd name="T18" fmla="*/ 14 w 75"/>
                  <a:gd name="T19" fmla="*/ 7 h 33"/>
                  <a:gd name="T20" fmla="*/ 16 w 75"/>
                  <a:gd name="T21" fmla="*/ 9 h 33"/>
                  <a:gd name="T22" fmla="*/ 17 w 75"/>
                  <a:gd name="T23" fmla="*/ 9 h 33"/>
                  <a:gd name="T24" fmla="*/ 19 w 75"/>
                  <a:gd name="T25" fmla="*/ 9 h 33"/>
                  <a:gd name="T26" fmla="*/ 21 w 75"/>
                  <a:gd name="T27" fmla="*/ 10 h 33"/>
                  <a:gd name="T28" fmla="*/ 21 w 75"/>
                  <a:gd name="T29" fmla="*/ 10 h 33"/>
                  <a:gd name="T30" fmla="*/ 23 w 75"/>
                  <a:gd name="T31" fmla="*/ 10 h 33"/>
                  <a:gd name="T32" fmla="*/ 26 w 75"/>
                  <a:gd name="T33" fmla="*/ 10 h 33"/>
                  <a:gd name="T34" fmla="*/ 26 w 75"/>
                  <a:gd name="T35" fmla="*/ 12 h 33"/>
                  <a:gd name="T36" fmla="*/ 29 w 75"/>
                  <a:gd name="T37" fmla="*/ 12 h 33"/>
                  <a:gd name="T38" fmla="*/ 30 w 75"/>
                  <a:gd name="T39" fmla="*/ 13 h 33"/>
                  <a:gd name="T40" fmla="*/ 30 w 75"/>
                  <a:gd name="T41" fmla="*/ 13 h 33"/>
                  <a:gd name="T42" fmla="*/ 33 w 75"/>
                  <a:gd name="T43" fmla="*/ 15 h 33"/>
                  <a:gd name="T44" fmla="*/ 34 w 75"/>
                  <a:gd name="T45" fmla="*/ 15 h 33"/>
                  <a:gd name="T46" fmla="*/ 34 w 75"/>
                  <a:gd name="T47" fmla="*/ 16 h 33"/>
                  <a:gd name="T48" fmla="*/ 37 w 75"/>
                  <a:gd name="T49" fmla="*/ 17 h 33"/>
                  <a:gd name="T50" fmla="*/ 39 w 75"/>
                  <a:gd name="T51" fmla="*/ 17 h 33"/>
                  <a:gd name="T52" fmla="*/ 40 w 75"/>
                  <a:gd name="T53" fmla="*/ 17 h 33"/>
                  <a:gd name="T54" fmla="*/ 42 w 75"/>
                  <a:gd name="T55" fmla="*/ 19 h 33"/>
                  <a:gd name="T56" fmla="*/ 43 w 75"/>
                  <a:gd name="T57" fmla="*/ 19 h 33"/>
                  <a:gd name="T58" fmla="*/ 44 w 75"/>
                  <a:gd name="T59" fmla="*/ 20 h 33"/>
                  <a:gd name="T60" fmla="*/ 46 w 75"/>
                  <a:gd name="T61" fmla="*/ 20 h 33"/>
                  <a:gd name="T62" fmla="*/ 47 w 75"/>
                  <a:gd name="T63" fmla="*/ 22 h 33"/>
                  <a:gd name="T64" fmla="*/ 49 w 75"/>
                  <a:gd name="T65" fmla="*/ 22 h 33"/>
                  <a:gd name="T66" fmla="*/ 50 w 75"/>
                  <a:gd name="T67" fmla="*/ 23 h 33"/>
                  <a:gd name="T68" fmla="*/ 52 w 75"/>
                  <a:gd name="T69" fmla="*/ 25 h 33"/>
                  <a:gd name="T70" fmla="*/ 55 w 75"/>
                  <a:gd name="T71" fmla="*/ 25 h 33"/>
                  <a:gd name="T72" fmla="*/ 55 w 75"/>
                  <a:gd name="T73" fmla="*/ 25 h 33"/>
                  <a:gd name="T74" fmla="*/ 56 w 75"/>
                  <a:gd name="T75" fmla="*/ 26 h 33"/>
                  <a:gd name="T76" fmla="*/ 59 w 75"/>
                  <a:gd name="T77" fmla="*/ 26 h 33"/>
                  <a:gd name="T78" fmla="*/ 60 w 75"/>
                  <a:gd name="T79" fmla="*/ 26 h 33"/>
                  <a:gd name="T80" fmla="*/ 60 w 75"/>
                  <a:gd name="T81" fmla="*/ 26 h 33"/>
                  <a:gd name="T82" fmla="*/ 63 w 75"/>
                  <a:gd name="T83" fmla="*/ 27 h 33"/>
                  <a:gd name="T84" fmla="*/ 65 w 75"/>
                  <a:gd name="T85" fmla="*/ 27 h 33"/>
                  <a:gd name="T86" fmla="*/ 66 w 75"/>
                  <a:gd name="T87" fmla="*/ 29 h 33"/>
                  <a:gd name="T88" fmla="*/ 68 w 75"/>
                  <a:gd name="T89" fmla="*/ 30 h 33"/>
                  <a:gd name="T90" fmla="*/ 69 w 75"/>
                  <a:gd name="T91" fmla="*/ 30 h 33"/>
                  <a:gd name="T92" fmla="*/ 70 w 75"/>
                  <a:gd name="T93" fmla="*/ 30 h 33"/>
                  <a:gd name="T94" fmla="*/ 72 w 75"/>
                  <a:gd name="T95" fmla="*/ 32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19" y="9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6" y="10"/>
                    </a:lnTo>
                    <a:lnTo>
                      <a:pt x="26" y="12"/>
                    </a:lnTo>
                    <a:lnTo>
                      <a:pt x="29" y="12"/>
                    </a:lnTo>
                    <a:lnTo>
                      <a:pt x="30" y="13"/>
                    </a:lnTo>
                    <a:lnTo>
                      <a:pt x="30" y="13"/>
                    </a:lnTo>
                    <a:lnTo>
                      <a:pt x="33" y="15"/>
                    </a:lnTo>
                    <a:lnTo>
                      <a:pt x="34" y="15"/>
                    </a:lnTo>
                    <a:lnTo>
                      <a:pt x="34" y="16"/>
                    </a:lnTo>
                    <a:lnTo>
                      <a:pt x="37" y="17"/>
                    </a:lnTo>
                    <a:lnTo>
                      <a:pt x="39" y="17"/>
                    </a:lnTo>
                    <a:lnTo>
                      <a:pt x="40" y="17"/>
                    </a:lnTo>
                    <a:lnTo>
                      <a:pt x="42" y="19"/>
                    </a:lnTo>
                    <a:lnTo>
                      <a:pt x="43" y="19"/>
                    </a:lnTo>
                    <a:lnTo>
                      <a:pt x="44" y="20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9" y="22"/>
                    </a:lnTo>
                    <a:lnTo>
                      <a:pt x="50" y="23"/>
                    </a:lnTo>
                    <a:lnTo>
                      <a:pt x="52" y="25"/>
                    </a:lnTo>
                    <a:lnTo>
                      <a:pt x="55" y="25"/>
                    </a:lnTo>
                    <a:lnTo>
                      <a:pt x="55" y="25"/>
                    </a:lnTo>
                    <a:lnTo>
                      <a:pt x="56" y="26"/>
                    </a:lnTo>
                    <a:lnTo>
                      <a:pt x="59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3" y="27"/>
                    </a:lnTo>
                    <a:lnTo>
                      <a:pt x="65" y="27"/>
                    </a:lnTo>
                    <a:lnTo>
                      <a:pt x="66" y="29"/>
                    </a:lnTo>
                    <a:lnTo>
                      <a:pt x="68" y="30"/>
                    </a:lnTo>
                    <a:lnTo>
                      <a:pt x="69" y="30"/>
                    </a:lnTo>
                    <a:lnTo>
                      <a:pt x="70" y="30"/>
                    </a:lnTo>
                    <a:lnTo>
                      <a:pt x="72" y="32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5" name="Freeform 770"/>
              <p:cNvSpPr>
                <a:spLocks/>
              </p:cNvSpPr>
              <p:nvPr/>
            </p:nvSpPr>
            <p:spPr bwMode="auto">
              <a:xfrm>
                <a:off x="6537331" y="4119567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2 h 33"/>
                  <a:gd name="T4" fmla="*/ 3 w 75"/>
                  <a:gd name="T5" fmla="*/ 2 h 33"/>
                  <a:gd name="T6" fmla="*/ 5 w 75"/>
                  <a:gd name="T7" fmla="*/ 3 h 33"/>
                  <a:gd name="T8" fmla="*/ 5 w 75"/>
                  <a:gd name="T9" fmla="*/ 3 h 33"/>
                  <a:gd name="T10" fmla="*/ 7 w 75"/>
                  <a:gd name="T11" fmla="*/ 5 h 33"/>
                  <a:gd name="T12" fmla="*/ 10 w 75"/>
                  <a:gd name="T13" fmla="*/ 5 h 33"/>
                  <a:gd name="T14" fmla="*/ 10 w 75"/>
                  <a:gd name="T15" fmla="*/ 6 h 33"/>
                  <a:gd name="T16" fmla="*/ 13 w 75"/>
                  <a:gd name="T17" fmla="*/ 6 h 33"/>
                  <a:gd name="T18" fmla="*/ 14 w 75"/>
                  <a:gd name="T19" fmla="*/ 6 h 33"/>
                  <a:gd name="T20" fmla="*/ 14 w 75"/>
                  <a:gd name="T21" fmla="*/ 6 h 33"/>
                  <a:gd name="T22" fmla="*/ 17 w 75"/>
                  <a:gd name="T23" fmla="*/ 7 h 33"/>
                  <a:gd name="T24" fmla="*/ 18 w 75"/>
                  <a:gd name="T25" fmla="*/ 7 h 33"/>
                  <a:gd name="T26" fmla="*/ 20 w 75"/>
                  <a:gd name="T27" fmla="*/ 9 h 33"/>
                  <a:gd name="T28" fmla="*/ 21 w 75"/>
                  <a:gd name="T29" fmla="*/ 9 h 33"/>
                  <a:gd name="T30" fmla="*/ 23 w 75"/>
                  <a:gd name="T31" fmla="*/ 10 h 33"/>
                  <a:gd name="T32" fmla="*/ 24 w 75"/>
                  <a:gd name="T33" fmla="*/ 12 h 33"/>
                  <a:gd name="T34" fmla="*/ 26 w 75"/>
                  <a:gd name="T35" fmla="*/ 12 h 33"/>
                  <a:gd name="T36" fmla="*/ 27 w 75"/>
                  <a:gd name="T37" fmla="*/ 13 h 33"/>
                  <a:gd name="T38" fmla="*/ 29 w 75"/>
                  <a:gd name="T39" fmla="*/ 13 h 33"/>
                  <a:gd name="T40" fmla="*/ 31 w 75"/>
                  <a:gd name="T41" fmla="*/ 15 h 33"/>
                  <a:gd name="T42" fmla="*/ 31 w 75"/>
                  <a:gd name="T43" fmla="*/ 15 h 33"/>
                  <a:gd name="T44" fmla="*/ 34 w 75"/>
                  <a:gd name="T45" fmla="*/ 16 h 33"/>
                  <a:gd name="T46" fmla="*/ 36 w 75"/>
                  <a:gd name="T47" fmla="*/ 16 h 33"/>
                  <a:gd name="T48" fmla="*/ 37 w 75"/>
                  <a:gd name="T49" fmla="*/ 18 h 33"/>
                  <a:gd name="T50" fmla="*/ 39 w 75"/>
                  <a:gd name="T51" fmla="*/ 18 h 33"/>
                  <a:gd name="T52" fmla="*/ 40 w 75"/>
                  <a:gd name="T53" fmla="*/ 18 h 33"/>
                  <a:gd name="T54" fmla="*/ 41 w 75"/>
                  <a:gd name="T55" fmla="*/ 18 h 33"/>
                  <a:gd name="T56" fmla="*/ 43 w 75"/>
                  <a:gd name="T57" fmla="*/ 19 h 33"/>
                  <a:gd name="T58" fmla="*/ 44 w 75"/>
                  <a:gd name="T59" fmla="*/ 20 h 33"/>
                  <a:gd name="T60" fmla="*/ 46 w 75"/>
                  <a:gd name="T61" fmla="*/ 20 h 33"/>
                  <a:gd name="T62" fmla="*/ 47 w 75"/>
                  <a:gd name="T63" fmla="*/ 20 h 33"/>
                  <a:gd name="T64" fmla="*/ 49 w 75"/>
                  <a:gd name="T65" fmla="*/ 22 h 33"/>
                  <a:gd name="T66" fmla="*/ 50 w 75"/>
                  <a:gd name="T67" fmla="*/ 23 h 33"/>
                  <a:gd name="T68" fmla="*/ 52 w 75"/>
                  <a:gd name="T69" fmla="*/ 23 h 33"/>
                  <a:gd name="T70" fmla="*/ 53 w 75"/>
                  <a:gd name="T71" fmla="*/ 25 h 33"/>
                  <a:gd name="T72" fmla="*/ 54 w 75"/>
                  <a:gd name="T73" fmla="*/ 25 h 33"/>
                  <a:gd name="T74" fmla="*/ 56 w 75"/>
                  <a:gd name="T75" fmla="*/ 26 h 33"/>
                  <a:gd name="T76" fmla="*/ 59 w 75"/>
                  <a:gd name="T77" fmla="*/ 26 h 33"/>
                  <a:gd name="T78" fmla="*/ 60 w 75"/>
                  <a:gd name="T79" fmla="*/ 28 h 33"/>
                  <a:gd name="T80" fmla="*/ 60 w 75"/>
                  <a:gd name="T81" fmla="*/ 28 h 33"/>
                  <a:gd name="T82" fmla="*/ 63 w 75"/>
                  <a:gd name="T83" fmla="*/ 28 h 33"/>
                  <a:gd name="T84" fmla="*/ 65 w 75"/>
                  <a:gd name="T85" fmla="*/ 28 h 33"/>
                  <a:gd name="T86" fmla="*/ 66 w 75"/>
                  <a:gd name="T87" fmla="*/ 29 h 33"/>
                  <a:gd name="T88" fmla="*/ 67 w 75"/>
                  <a:gd name="T89" fmla="*/ 29 h 33"/>
                  <a:gd name="T90" fmla="*/ 69 w 75"/>
                  <a:gd name="T91" fmla="*/ 30 h 33"/>
                  <a:gd name="T92" fmla="*/ 70 w 75"/>
                  <a:gd name="T93" fmla="*/ 32 h 33"/>
                  <a:gd name="T94" fmla="*/ 72 w 75"/>
                  <a:gd name="T95" fmla="*/ 32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7" y="7"/>
                    </a:lnTo>
                    <a:lnTo>
                      <a:pt x="18" y="7"/>
                    </a:lnTo>
                    <a:lnTo>
                      <a:pt x="20" y="9"/>
                    </a:lnTo>
                    <a:lnTo>
                      <a:pt x="21" y="9"/>
                    </a:lnTo>
                    <a:lnTo>
                      <a:pt x="23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31" y="15"/>
                    </a:lnTo>
                    <a:lnTo>
                      <a:pt x="31" y="15"/>
                    </a:lnTo>
                    <a:lnTo>
                      <a:pt x="34" y="16"/>
                    </a:lnTo>
                    <a:lnTo>
                      <a:pt x="36" y="16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0" y="18"/>
                    </a:lnTo>
                    <a:lnTo>
                      <a:pt x="41" y="18"/>
                    </a:lnTo>
                    <a:lnTo>
                      <a:pt x="43" y="19"/>
                    </a:lnTo>
                    <a:lnTo>
                      <a:pt x="44" y="20"/>
                    </a:lnTo>
                    <a:lnTo>
                      <a:pt x="46" y="20"/>
                    </a:lnTo>
                    <a:lnTo>
                      <a:pt x="47" y="20"/>
                    </a:lnTo>
                    <a:lnTo>
                      <a:pt x="49" y="22"/>
                    </a:lnTo>
                    <a:lnTo>
                      <a:pt x="50" y="23"/>
                    </a:lnTo>
                    <a:lnTo>
                      <a:pt x="52" y="23"/>
                    </a:lnTo>
                    <a:lnTo>
                      <a:pt x="53" y="25"/>
                    </a:lnTo>
                    <a:lnTo>
                      <a:pt x="54" y="25"/>
                    </a:lnTo>
                    <a:lnTo>
                      <a:pt x="56" y="26"/>
                    </a:lnTo>
                    <a:lnTo>
                      <a:pt x="59" y="26"/>
                    </a:lnTo>
                    <a:lnTo>
                      <a:pt x="60" y="28"/>
                    </a:lnTo>
                    <a:lnTo>
                      <a:pt x="60" y="28"/>
                    </a:lnTo>
                    <a:lnTo>
                      <a:pt x="63" y="28"/>
                    </a:lnTo>
                    <a:lnTo>
                      <a:pt x="65" y="28"/>
                    </a:lnTo>
                    <a:lnTo>
                      <a:pt x="66" y="29"/>
                    </a:lnTo>
                    <a:lnTo>
                      <a:pt x="67" y="29"/>
                    </a:lnTo>
                    <a:lnTo>
                      <a:pt x="69" y="30"/>
                    </a:lnTo>
                    <a:lnTo>
                      <a:pt x="70" y="32"/>
                    </a:lnTo>
                    <a:lnTo>
                      <a:pt x="72" y="32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6" name="Freeform 771"/>
              <p:cNvSpPr>
                <a:spLocks/>
              </p:cNvSpPr>
              <p:nvPr/>
            </p:nvSpPr>
            <p:spPr bwMode="auto">
              <a:xfrm>
                <a:off x="6577019" y="4137030"/>
                <a:ext cx="39688" cy="19050"/>
              </a:xfrm>
              <a:custGeom>
                <a:avLst/>
                <a:gdLst>
                  <a:gd name="T0" fmla="*/ 0 w 76"/>
                  <a:gd name="T1" fmla="*/ 0 h 36"/>
                  <a:gd name="T2" fmla="*/ 1 w 76"/>
                  <a:gd name="T3" fmla="*/ 2 h 36"/>
                  <a:gd name="T4" fmla="*/ 2 w 76"/>
                  <a:gd name="T5" fmla="*/ 2 h 36"/>
                  <a:gd name="T6" fmla="*/ 5 w 76"/>
                  <a:gd name="T7" fmla="*/ 3 h 36"/>
                  <a:gd name="T8" fmla="*/ 7 w 76"/>
                  <a:gd name="T9" fmla="*/ 3 h 36"/>
                  <a:gd name="T10" fmla="*/ 8 w 76"/>
                  <a:gd name="T11" fmla="*/ 5 h 36"/>
                  <a:gd name="T12" fmla="*/ 10 w 76"/>
                  <a:gd name="T13" fmla="*/ 6 h 36"/>
                  <a:gd name="T14" fmla="*/ 11 w 76"/>
                  <a:gd name="T15" fmla="*/ 6 h 36"/>
                  <a:gd name="T16" fmla="*/ 13 w 76"/>
                  <a:gd name="T17" fmla="*/ 8 h 36"/>
                  <a:gd name="T18" fmla="*/ 14 w 76"/>
                  <a:gd name="T19" fmla="*/ 8 h 36"/>
                  <a:gd name="T20" fmla="*/ 15 w 76"/>
                  <a:gd name="T21" fmla="*/ 9 h 36"/>
                  <a:gd name="T22" fmla="*/ 17 w 76"/>
                  <a:gd name="T23" fmla="*/ 9 h 36"/>
                  <a:gd name="T24" fmla="*/ 18 w 76"/>
                  <a:gd name="T25" fmla="*/ 9 h 36"/>
                  <a:gd name="T26" fmla="*/ 20 w 76"/>
                  <a:gd name="T27" fmla="*/ 9 h 36"/>
                  <a:gd name="T28" fmla="*/ 21 w 76"/>
                  <a:gd name="T29" fmla="*/ 10 h 36"/>
                  <a:gd name="T30" fmla="*/ 23 w 76"/>
                  <a:gd name="T31" fmla="*/ 10 h 36"/>
                  <a:gd name="T32" fmla="*/ 24 w 76"/>
                  <a:gd name="T33" fmla="*/ 12 h 36"/>
                  <a:gd name="T34" fmla="*/ 26 w 76"/>
                  <a:gd name="T35" fmla="*/ 12 h 36"/>
                  <a:gd name="T36" fmla="*/ 27 w 76"/>
                  <a:gd name="T37" fmla="*/ 13 h 36"/>
                  <a:gd name="T38" fmla="*/ 30 w 76"/>
                  <a:gd name="T39" fmla="*/ 15 h 36"/>
                  <a:gd name="T40" fmla="*/ 30 w 76"/>
                  <a:gd name="T41" fmla="*/ 15 h 36"/>
                  <a:gd name="T42" fmla="*/ 31 w 76"/>
                  <a:gd name="T43" fmla="*/ 15 h 36"/>
                  <a:gd name="T44" fmla="*/ 34 w 76"/>
                  <a:gd name="T45" fmla="*/ 16 h 36"/>
                  <a:gd name="T46" fmla="*/ 36 w 76"/>
                  <a:gd name="T47" fmla="*/ 18 h 36"/>
                  <a:gd name="T48" fmla="*/ 37 w 76"/>
                  <a:gd name="T49" fmla="*/ 18 h 36"/>
                  <a:gd name="T50" fmla="*/ 38 w 76"/>
                  <a:gd name="T51" fmla="*/ 19 h 36"/>
                  <a:gd name="T52" fmla="*/ 40 w 76"/>
                  <a:gd name="T53" fmla="*/ 19 h 36"/>
                  <a:gd name="T54" fmla="*/ 41 w 76"/>
                  <a:gd name="T55" fmla="*/ 21 h 36"/>
                  <a:gd name="T56" fmla="*/ 43 w 76"/>
                  <a:gd name="T57" fmla="*/ 21 h 36"/>
                  <a:gd name="T58" fmla="*/ 44 w 76"/>
                  <a:gd name="T59" fmla="*/ 22 h 36"/>
                  <a:gd name="T60" fmla="*/ 46 w 76"/>
                  <a:gd name="T61" fmla="*/ 22 h 36"/>
                  <a:gd name="T62" fmla="*/ 47 w 76"/>
                  <a:gd name="T63" fmla="*/ 23 h 36"/>
                  <a:gd name="T64" fmla="*/ 49 w 76"/>
                  <a:gd name="T65" fmla="*/ 25 h 36"/>
                  <a:gd name="T66" fmla="*/ 51 w 76"/>
                  <a:gd name="T67" fmla="*/ 25 h 36"/>
                  <a:gd name="T68" fmla="*/ 51 w 76"/>
                  <a:gd name="T69" fmla="*/ 25 h 36"/>
                  <a:gd name="T70" fmla="*/ 54 w 76"/>
                  <a:gd name="T71" fmla="*/ 26 h 36"/>
                  <a:gd name="T72" fmla="*/ 56 w 76"/>
                  <a:gd name="T73" fmla="*/ 28 h 36"/>
                  <a:gd name="T74" fmla="*/ 56 w 76"/>
                  <a:gd name="T75" fmla="*/ 28 h 36"/>
                  <a:gd name="T76" fmla="*/ 59 w 76"/>
                  <a:gd name="T77" fmla="*/ 28 h 36"/>
                  <a:gd name="T78" fmla="*/ 60 w 76"/>
                  <a:gd name="T79" fmla="*/ 28 h 36"/>
                  <a:gd name="T80" fmla="*/ 62 w 76"/>
                  <a:gd name="T81" fmla="*/ 29 h 36"/>
                  <a:gd name="T82" fmla="*/ 63 w 76"/>
                  <a:gd name="T83" fmla="*/ 29 h 36"/>
                  <a:gd name="T84" fmla="*/ 64 w 76"/>
                  <a:gd name="T85" fmla="*/ 31 h 36"/>
                  <a:gd name="T86" fmla="*/ 66 w 76"/>
                  <a:gd name="T87" fmla="*/ 31 h 36"/>
                  <a:gd name="T88" fmla="*/ 67 w 76"/>
                  <a:gd name="T89" fmla="*/ 32 h 36"/>
                  <a:gd name="T90" fmla="*/ 69 w 76"/>
                  <a:gd name="T91" fmla="*/ 33 h 36"/>
                  <a:gd name="T92" fmla="*/ 70 w 76"/>
                  <a:gd name="T93" fmla="*/ 33 h 36"/>
                  <a:gd name="T94" fmla="*/ 72 w 76"/>
                  <a:gd name="T95" fmla="*/ 35 h 36"/>
                  <a:gd name="T96" fmla="*/ 73 w 76"/>
                  <a:gd name="T97" fmla="*/ 35 h 36"/>
                  <a:gd name="T98" fmla="*/ 76 w 76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36">
                    <a:moveTo>
                      <a:pt x="0" y="0"/>
                    </a:moveTo>
                    <a:lnTo>
                      <a:pt x="1" y="2"/>
                    </a:lnTo>
                    <a:lnTo>
                      <a:pt x="2" y="2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5" y="9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30" y="15"/>
                    </a:lnTo>
                    <a:lnTo>
                      <a:pt x="30" y="15"/>
                    </a:lnTo>
                    <a:lnTo>
                      <a:pt x="31" y="15"/>
                    </a:lnTo>
                    <a:lnTo>
                      <a:pt x="34" y="16"/>
                    </a:lnTo>
                    <a:lnTo>
                      <a:pt x="36" y="18"/>
                    </a:lnTo>
                    <a:lnTo>
                      <a:pt x="37" y="18"/>
                    </a:lnTo>
                    <a:lnTo>
                      <a:pt x="38" y="19"/>
                    </a:lnTo>
                    <a:lnTo>
                      <a:pt x="40" y="19"/>
                    </a:lnTo>
                    <a:lnTo>
                      <a:pt x="41" y="21"/>
                    </a:lnTo>
                    <a:lnTo>
                      <a:pt x="43" y="21"/>
                    </a:lnTo>
                    <a:lnTo>
                      <a:pt x="44" y="22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5"/>
                    </a:lnTo>
                    <a:lnTo>
                      <a:pt x="51" y="25"/>
                    </a:lnTo>
                    <a:lnTo>
                      <a:pt x="51" y="25"/>
                    </a:lnTo>
                    <a:lnTo>
                      <a:pt x="54" y="26"/>
                    </a:lnTo>
                    <a:lnTo>
                      <a:pt x="56" y="28"/>
                    </a:lnTo>
                    <a:lnTo>
                      <a:pt x="56" y="28"/>
                    </a:lnTo>
                    <a:lnTo>
                      <a:pt x="59" y="28"/>
                    </a:lnTo>
                    <a:lnTo>
                      <a:pt x="60" y="28"/>
                    </a:lnTo>
                    <a:lnTo>
                      <a:pt x="62" y="29"/>
                    </a:lnTo>
                    <a:lnTo>
                      <a:pt x="63" y="29"/>
                    </a:lnTo>
                    <a:lnTo>
                      <a:pt x="64" y="31"/>
                    </a:lnTo>
                    <a:lnTo>
                      <a:pt x="66" y="31"/>
                    </a:lnTo>
                    <a:lnTo>
                      <a:pt x="67" y="32"/>
                    </a:lnTo>
                    <a:lnTo>
                      <a:pt x="69" y="33"/>
                    </a:lnTo>
                    <a:lnTo>
                      <a:pt x="70" y="33"/>
                    </a:lnTo>
                    <a:lnTo>
                      <a:pt x="72" y="35"/>
                    </a:lnTo>
                    <a:lnTo>
                      <a:pt x="73" y="35"/>
                    </a:lnTo>
                    <a:lnTo>
                      <a:pt x="76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7" name="Freeform 772"/>
              <p:cNvSpPr>
                <a:spLocks/>
              </p:cNvSpPr>
              <p:nvPr/>
            </p:nvSpPr>
            <p:spPr bwMode="auto">
              <a:xfrm>
                <a:off x="6616706" y="4156080"/>
                <a:ext cx="39688" cy="19050"/>
              </a:xfrm>
              <a:custGeom>
                <a:avLst/>
                <a:gdLst>
                  <a:gd name="T0" fmla="*/ 0 w 75"/>
                  <a:gd name="T1" fmla="*/ 0 h 36"/>
                  <a:gd name="T2" fmla="*/ 0 w 75"/>
                  <a:gd name="T3" fmla="*/ 0 h 36"/>
                  <a:gd name="T4" fmla="*/ 1 w 75"/>
                  <a:gd name="T5" fmla="*/ 2 h 36"/>
                  <a:gd name="T6" fmla="*/ 4 w 75"/>
                  <a:gd name="T7" fmla="*/ 3 h 36"/>
                  <a:gd name="T8" fmla="*/ 6 w 75"/>
                  <a:gd name="T9" fmla="*/ 3 h 36"/>
                  <a:gd name="T10" fmla="*/ 7 w 75"/>
                  <a:gd name="T11" fmla="*/ 3 h 36"/>
                  <a:gd name="T12" fmla="*/ 9 w 75"/>
                  <a:gd name="T13" fmla="*/ 5 h 36"/>
                  <a:gd name="T14" fmla="*/ 10 w 75"/>
                  <a:gd name="T15" fmla="*/ 5 h 36"/>
                  <a:gd name="T16" fmla="*/ 11 w 75"/>
                  <a:gd name="T17" fmla="*/ 6 h 36"/>
                  <a:gd name="T18" fmla="*/ 13 w 75"/>
                  <a:gd name="T19" fmla="*/ 8 h 36"/>
                  <a:gd name="T20" fmla="*/ 14 w 75"/>
                  <a:gd name="T21" fmla="*/ 8 h 36"/>
                  <a:gd name="T22" fmla="*/ 16 w 75"/>
                  <a:gd name="T23" fmla="*/ 9 h 36"/>
                  <a:gd name="T24" fmla="*/ 17 w 75"/>
                  <a:gd name="T25" fmla="*/ 9 h 36"/>
                  <a:gd name="T26" fmla="*/ 19 w 75"/>
                  <a:gd name="T27" fmla="*/ 9 h 36"/>
                  <a:gd name="T28" fmla="*/ 22 w 75"/>
                  <a:gd name="T29" fmla="*/ 9 h 36"/>
                  <a:gd name="T30" fmla="*/ 22 w 75"/>
                  <a:gd name="T31" fmla="*/ 10 h 36"/>
                  <a:gd name="T32" fmla="*/ 24 w 75"/>
                  <a:gd name="T33" fmla="*/ 12 h 36"/>
                  <a:gd name="T34" fmla="*/ 26 w 75"/>
                  <a:gd name="T35" fmla="*/ 12 h 36"/>
                  <a:gd name="T36" fmla="*/ 26 w 75"/>
                  <a:gd name="T37" fmla="*/ 13 h 36"/>
                  <a:gd name="T38" fmla="*/ 29 w 75"/>
                  <a:gd name="T39" fmla="*/ 13 h 36"/>
                  <a:gd name="T40" fmla="*/ 30 w 75"/>
                  <a:gd name="T41" fmla="*/ 15 h 36"/>
                  <a:gd name="T42" fmla="*/ 32 w 75"/>
                  <a:gd name="T43" fmla="*/ 15 h 36"/>
                  <a:gd name="T44" fmla="*/ 33 w 75"/>
                  <a:gd name="T45" fmla="*/ 16 h 36"/>
                  <a:gd name="T46" fmla="*/ 35 w 75"/>
                  <a:gd name="T47" fmla="*/ 16 h 36"/>
                  <a:gd name="T48" fmla="*/ 36 w 75"/>
                  <a:gd name="T49" fmla="*/ 18 h 36"/>
                  <a:gd name="T50" fmla="*/ 37 w 75"/>
                  <a:gd name="T51" fmla="*/ 19 h 36"/>
                  <a:gd name="T52" fmla="*/ 39 w 75"/>
                  <a:gd name="T53" fmla="*/ 19 h 36"/>
                  <a:gd name="T54" fmla="*/ 40 w 75"/>
                  <a:gd name="T55" fmla="*/ 19 h 36"/>
                  <a:gd name="T56" fmla="*/ 42 w 75"/>
                  <a:gd name="T57" fmla="*/ 21 h 36"/>
                  <a:gd name="T58" fmla="*/ 43 w 75"/>
                  <a:gd name="T59" fmla="*/ 22 h 36"/>
                  <a:gd name="T60" fmla="*/ 46 w 75"/>
                  <a:gd name="T61" fmla="*/ 22 h 36"/>
                  <a:gd name="T62" fmla="*/ 46 w 75"/>
                  <a:gd name="T63" fmla="*/ 23 h 36"/>
                  <a:gd name="T64" fmla="*/ 47 w 75"/>
                  <a:gd name="T65" fmla="*/ 23 h 36"/>
                  <a:gd name="T66" fmla="*/ 50 w 75"/>
                  <a:gd name="T67" fmla="*/ 25 h 36"/>
                  <a:gd name="T68" fmla="*/ 52 w 75"/>
                  <a:gd name="T69" fmla="*/ 25 h 36"/>
                  <a:gd name="T70" fmla="*/ 53 w 75"/>
                  <a:gd name="T71" fmla="*/ 26 h 36"/>
                  <a:gd name="T72" fmla="*/ 55 w 75"/>
                  <a:gd name="T73" fmla="*/ 26 h 36"/>
                  <a:gd name="T74" fmla="*/ 56 w 75"/>
                  <a:gd name="T75" fmla="*/ 28 h 36"/>
                  <a:gd name="T76" fmla="*/ 58 w 75"/>
                  <a:gd name="T77" fmla="*/ 28 h 36"/>
                  <a:gd name="T78" fmla="*/ 59 w 75"/>
                  <a:gd name="T79" fmla="*/ 28 h 36"/>
                  <a:gd name="T80" fmla="*/ 60 w 75"/>
                  <a:gd name="T81" fmla="*/ 29 h 36"/>
                  <a:gd name="T82" fmla="*/ 62 w 75"/>
                  <a:gd name="T83" fmla="*/ 29 h 36"/>
                  <a:gd name="T84" fmla="*/ 63 w 75"/>
                  <a:gd name="T85" fmla="*/ 31 h 36"/>
                  <a:gd name="T86" fmla="*/ 65 w 75"/>
                  <a:gd name="T87" fmla="*/ 31 h 36"/>
                  <a:gd name="T88" fmla="*/ 68 w 75"/>
                  <a:gd name="T89" fmla="*/ 32 h 36"/>
                  <a:gd name="T90" fmla="*/ 68 w 75"/>
                  <a:gd name="T91" fmla="*/ 32 h 36"/>
                  <a:gd name="T92" fmla="*/ 71 w 75"/>
                  <a:gd name="T93" fmla="*/ 33 h 36"/>
                  <a:gd name="T94" fmla="*/ 72 w 75"/>
                  <a:gd name="T95" fmla="*/ 35 h 36"/>
                  <a:gd name="T96" fmla="*/ 72 w 75"/>
                  <a:gd name="T97" fmla="*/ 35 h 36"/>
                  <a:gd name="T98" fmla="*/ 75 w 7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6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6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19" y="9"/>
                    </a:lnTo>
                    <a:lnTo>
                      <a:pt x="22" y="9"/>
                    </a:lnTo>
                    <a:lnTo>
                      <a:pt x="22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6" y="13"/>
                    </a:lnTo>
                    <a:lnTo>
                      <a:pt x="29" y="13"/>
                    </a:lnTo>
                    <a:lnTo>
                      <a:pt x="30" y="15"/>
                    </a:lnTo>
                    <a:lnTo>
                      <a:pt x="32" y="15"/>
                    </a:lnTo>
                    <a:lnTo>
                      <a:pt x="33" y="16"/>
                    </a:lnTo>
                    <a:lnTo>
                      <a:pt x="35" y="16"/>
                    </a:lnTo>
                    <a:lnTo>
                      <a:pt x="36" y="18"/>
                    </a:lnTo>
                    <a:lnTo>
                      <a:pt x="37" y="19"/>
                    </a:lnTo>
                    <a:lnTo>
                      <a:pt x="39" y="19"/>
                    </a:lnTo>
                    <a:lnTo>
                      <a:pt x="40" y="19"/>
                    </a:lnTo>
                    <a:lnTo>
                      <a:pt x="42" y="21"/>
                    </a:lnTo>
                    <a:lnTo>
                      <a:pt x="43" y="22"/>
                    </a:lnTo>
                    <a:lnTo>
                      <a:pt x="46" y="22"/>
                    </a:lnTo>
                    <a:lnTo>
                      <a:pt x="46" y="23"/>
                    </a:lnTo>
                    <a:lnTo>
                      <a:pt x="47" y="23"/>
                    </a:lnTo>
                    <a:lnTo>
                      <a:pt x="50" y="25"/>
                    </a:lnTo>
                    <a:lnTo>
                      <a:pt x="52" y="25"/>
                    </a:lnTo>
                    <a:lnTo>
                      <a:pt x="53" y="26"/>
                    </a:lnTo>
                    <a:lnTo>
                      <a:pt x="55" y="26"/>
                    </a:lnTo>
                    <a:lnTo>
                      <a:pt x="56" y="28"/>
                    </a:lnTo>
                    <a:lnTo>
                      <a:pt x="58" y="28"/>
                    </a:lnTo>
                    <a:lnTo>
                      <a:pt x="59" y="28"/>
                    </a:lnTo>
                    <a:lnTo>
                      <a:pt x="60" y="29"/>
                    </a:lnTo>
                    <a:lnTo>
                      <a:pt x="62" y="29"/>
                    </a:lnTo>
                    <a:lnTo>
                      <a:pt x="63" y="31"/>
                    </a:lnTo>
                    <a:lnTo>
                      <a:pt x="65" y="31"/>
                    </a:lnTo>
                    <a:lnTo>
                      <a:pt x="68" y="32"/>
                    </a:lnTo>
                    <a:lnTo>
                      <a:pt x="68" y="32"/>
                    </a:lnTo>
                    <a:lnTo>
                      <a:pt x="71" y="33"/>
                    </a:lnTo>
                    <a:lnTo>
                      <a:pt x="72" y="35"/>
                    </a:lnTo>
                    <a:lnTo>
                      <a:pt x="72" y="35"/>
                    </a:lnTo>
                    <a:lnTo>
                      <a:pt x="75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8" name="Freeform 773"/>
              <p:cNvSpPr>
                <a:spLocks/>
              </p:cNvSpPr>
              <p:nvPr/>
            </p:nvSpPr>
            <p:spPr bwMode="auto">
              <a:xfrm>
                <a:off x="6656394" y="4175130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0 h 33"/>
                  <a:gd name="T4" fmla="*/ 3 w 75"/>
                  <a:gd name="T5" fmla="*/ 2 h 33"/>
                  <a:gd name="T6" fmla="*/ 4 w 75"/>
                  <a:gd name="T7" fmla="*/ 2 h 33"/>
                  <a:gd name="T8" fmla="*/ 6 w 75"/>
                  <a:gd name="T9" fmla="*/ 3 h 33"/>
                  <a:gd name="T10" fmla="*/ 7 w 75"/>
                  <a:gd name="T11" fmla="*/ 5 h 33"/>
                  <a:gd name="T12" fmla="*/ 8 w 75"/>
                  <a:gd name="T13" fmla="*/ 5 h 33"/>
                  <a:gd name="T14" fmla="*/ 10 w 75"/>
                  <a:gd name="T15" fmla="*/ 6 h 33"/>
                  <a:gd name="T16" fmla="*/ 11 w 75"/>
                  <a:gd name="T17" fmla="*/ 6 h 33"/>
                  <a:gd name="T18" fmla="*/ 13 w 75"/>
                  <a:gd name="T19" fmla="*/ 6 h 33"/>
                  <a:gd name="T20" fmla="*/ 14 w 75"/>
                  <a:gd name="T21" fmla="*/ 6 h 33"/>
                  <a:gd name="T22" fmla="*/ 16 w 75"/>
                  <a:gd name="T23" fmla="*/ 8 h 33"/>
                  <a:gd name="T24" fmla="*/ 17 w 75"/>
                  <a:gd name="T25" fmla="*/ 8 h 33"/>
                  <a:gd name="T26" fmla="*/ 19 w 75"/>
                  <a:gd name="T27" fmla="*/ 9 h 33"/>
                  <a:gd name="T28" fmla="*/ 21 w 75"/>
                  <a:gd name="T29" fmla="*/ 10 h 33"/>
                  <a:gd name="T30" fmla="*/ 23 w 75"/>
                  <a:gd name="T31" fmla="*/ 10 h 33"/>
                  <a:gd name="T32" fmla="*/ 24 w 75"/>
                  <a:gd name="T33" fmla="*/ 10 h 33"/>
                  <a:gd name="T34" fmla="*/ 26 w 75"/>
                  <a:gd name="T35" fmla="*/ 12 h 33"/>
                  <a:gd name="T36" fmla="*/ 27 w 75"/>
                  <a:gd name="T37" fmla="*/ 13 h 33"/>
                  <a:gd name="T38" fmla="*/ 29 w 75"/>
                  <a:gd name="T39" fmla="*/ 13 h 33"/>
                  <a:gd name="T40" fmla="*/ 30 w 75"/>
                  <a:gd name="T41" fmla="*/ 15 h 33"/>
                  <a:gd name="T42" fmla="*/ 32 w 75"/>
                  <a:gd name="T43" fmla="*/ 16 h 33"/>
                  <a:gd name="T44" fmla="*/ 33 w 75"/>
                  <a:gd name="T45" fmla="*/ 16 h 33"/>
                  <a:gd name="T46" fmla="*/ 34 w 75"/>
                  <a:gd name="T47" fmla="*/ 16 h 33"/>
                  <a:gd name="T48" fmla="*/ 36 w 75"/>
                  <a:gd name="T49" fmla="*/ 16 h 33"/>
                  <a:gd name="T50" fmla="*/ 37 w 75"/>
                  <a:gd name="T51" fmla="*/ 16 h 33"/>
                  <a:gd name="T52" fmla="*/ 39 w 75"/>
                  <a:gd name="T53" fmla="*/ 18 h 33"/>
                  <a:gd name="T54" fmla="*/ 42 w 75"/>
                  <a:gd name="T55" fmla="*/ 19 h 33"/>
                  <a:gd name="T56" fmla="*/ 42 w 75"/>
                  <a:gd name="T57" fmla="*/ 19 h 33"/>
                  <a:gd name="T58" fmla="*/ 43 w 75"/>
                  <a:gd name="T59" fmla="*/ 21 h 33"/>
                  <a:gd name="T60" fmla="*/ 46 w 75"/>
                  <a:gd name="T61" fmla="*/ 21 h 33"/>
                  <a:gd name="T62" fmla="*/ 46 w 75"/>
                  <a:gd name="T63" fmla="*/ 22 h 33"/>
                  <a:gd name="T64" fmla="*/ 49 w 75"/>
                  <a:gd name="T65" fmla="*/ 22 h 33"/>
                  <a:gd name="T66" fmla="*/ 50 w 75"/>
                  <a:gd name="T67" fmla="*/ 23 h 33"/>
                  <a:gd name="T68" fmla="*/ 50 w 75"/>
                  <a:gd name="T69" fmla="*/ 25 h 33"/>
                  <a:gd name="T70" fmla="*/ 53 w 75"/>
                  <a:gd name="T71" fmla="*/ 25 h 33"/>
                  <a:gd name="T72" fmla="*/ 55 w 75"/>
                  <a:gd name="T73" fmla="*/ 26 h 33"/>
                  <a:gd name="T74" fmla="*/ 56 w 75"/>
                  <a:gd name="T75" fmla="*/ 26 h 33"/>
                  <a:gd name="T76" fmla="*/ 57 w 75"/>
                  <a:gd name="T77" fmla="*/ 26 h 33"/>
                  <a:gd name="T78" fmla="*/ 59 w 75"/>
                  <a:gd name="T79" fmla="*/ 26 h 33"/>
                  <a:gd name="T80" fmla="*/ 60 w 75"/>
                  <a:gd name="T81" fmla="*/ 28 h 33"/>
                  <a:gd name="T82" fmla="*/ 62 w 75"/>
                  <a:gd name="T83" fmla="*/ 28 h 33"/>
                  <a:gd name="T84" fmla="*/ 63 w 75"/>
                  <a:gd name="T85" fmla="*/ 29 h 33"/>
                  <a:gd name="T86" fmla="*/ 65 w 75"/>
                  <a:gd name="T87" fmla="*/ 29 h 33"/>
                  <a:gd name="T88" fmla="*/ 68 w 75"/>
                  <a:gd name="T89" fmla="*/ 31 h 33"/>
                  <a:gd name="T90" fmla="*/ 68 w 75"/>
                  <a:gd name="T91" fmla="*/ 31 h 33"/>
                  <a:gd name="T92" fmla="*/ 70 w 75"/>
                  <a:gd name="T93" fmla="*/ 32 h 33"/>
                  <a:gd name="T94" fmla="*/ 72 w 75"/>
                  <a:gd name="T95" fmla="*/ 33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3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9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30" y="15"/>
                    </a:lnTo>
                    <a:lnTo>
                      <a:pt x="32" y="16"/>
                    </a:lnTo>
                    <a:lnTo>
                      <a:pt x="33" y="16"/>
                    </a:lnTo>
                    <a:lnTo>
                      <a:pt x="34" y="16"/>
                    </a:lnTo>
                    <a:lnTo>
                      <a:pt x="36" y="16"/>
                    </a:lnTo>
                    <a:lnTo>
                      <a:pt x="37" y="16"/>
                    </a:lnTo>
                    <a:lnTo>
                      <a:pt x="39" y="18"/>
                    </a:lnTo>
                    <a:lnTo>
                      <a:pt x="42" y="19"/>
                    </a:lnTo>
                    <a:lnTo>
                      <a:pt x="42" y="19"/>
                    </a:lnTo>
                    <a:lnTo>
                      <a:pt x="43" y="21"/>
                    </a:lnTo>
                    <a:lnTo>
                      <a:pt x="46" y="21"/>
                    </a:lnTo>
                    <a:lnTo>
                      <a:pt x="46" y="22"/>
                    </a:lnTo>
                    <a:lnTo>
                      <a:pt x="49" y="22"/>
                    </a:lnTo>
                    <a:lnTo>
                      <a:pt x="50" y="23"/>
                    </a:lnTo>
                    <a:lnTo>
                      <a:pt x="50" y="25"/>
                    </a:lnTo>
                    <a:lnTo>
                      <a:pt x="53" y="25"/>
                    </a:lnTo>
                    <a:lnTo>
                      <a:pt x="55" y="26"/>
                    </a:lnTo>
                    <a:lnTo>
                      <a:pt x="56" y="26"/>
                    </a:lnTo>
                    <a:lnTo>
                      <a:pt x="57" y="26"/>
                    </a:lnTo>
                    <a:lnTo>
                      <a:pt x="59" y="26"/>
                    </a:lnTo>
                    <a:lnTo>
                      <a:pt x="60" y="28"/>
                    </a:lnTo>
                    <a:lnTo>
                      <a:pt x="62" y="28"/>
                    </a:lnTo>
                    <a:lnTo>
                      <a:pt x="63" y="29"/>
                    </a:lnTo>
                    <a:lnTo>
                      <a:pt x="65" y="29"/>
                    </a:lnTo>
                    <a:lnTo>
                      <a:pt x="68" y="31"/>
                    </a:lnTo>
                    <a:lnTo>
                      <a:pt x="68" y="31"/>
                    </a:lnTo>
                    <a:lnTo>
                      <a:pt x="70" y="32"/>
                    </a:lnTo>
                    <a:lnTo>
                      <a:pt x="72" y="33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9" name="Freeform 774"/>
              <p:cNvSpPr>
                <a:spLocks/>
              </p:cNvSpPr>
              <p:nvPr/>
            </p:nvSpPr>
            <p:spPr bwMode="auto">
              <a:xfrm>
                <a:off x="6696081" y="4192592"/>
                <a:ext cx="7938" cy="4763"/>
              </a:xfrm>
              <a:custGeom>
                <a:avLst/>
                <a:gdLst>
                  <a:gd name="T0" fmla="*/ 0 w 14"/>
                  <a:gd name="T1" fmla="*/ 0 h 9"/>
                  <a:gd name="T2" fmla="*/ 1 w 14"/>
                  <a:gd name="T3" fmla="*/ 2 h 9"/>
                  <a:gd name="T4" fmla="*/ 3 w 14"/>
                  <a:gd name="T5" fmla="*/ 2 h 9"/>
                  <a:gd name="T6" fmla="*/ 4 w 14"/>
                  <a:gd name="T7" fmla="*/ 3 h 9"/>
                  <a:gd name="T8" fmla="*/ 5 w 14"/>
                  <a:gd name="T9" fmla="*/ 5 h 9"/>
                  <a:gd name="T10" fmla="*/ 7 w 14"/>
                  <a:gd name="T11" fmla="*/ 5 h 9"/>
                  <a:gd name="T12" fmla="*/ 8 w 14"/>
                  <a:gd name="T13" fmla="*/ 5 h 9"/>
                  <a:gd name="T14" fmla="*/ 10 w 14"/>
                  <a:gd name="T15" fmla="*/ 6 h 9"/>
                  <a:gd name="T16" fmla="*/ 11 w 14"/>
                  <a:gd name="T17" fmla="*/ 8 h 9"/>
                  <a:gd name="T18" fmla="*/ 13 w 14"/>
                  <a:gd name="T19" fmla="*/ 8 h 9"/>
                  <a:gd name="T20" fmla="*/ 14 w 14"/>
                  <a:gd name="T21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1" y="8"/>
                    </a:lnTo>
                    <a:lnTo>
                      <a:pt x="13" y="8"/>
                    </a:lnTo>
                    <a:lnTo>
                      <a:pt x="14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920" name="Freeform 775"/>
            <p:cNvSpPr>
              <a:spLocks noEditPoints="1"/>
            </p:cNvSpPr>
            <p:nvPr/>
          </p:nvSpPr>
          <p:spPr bwMode="auto">
            <a:xfrm>
              <a:off x="4171956" y="4632330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1 w 101"/>
                <a:gd name="T3" fmla="*/ 53 h 158"/>
                <a:gd name="T4" fmla="*/ 6 w 101"/>
                <a:gd name="T5" fmla="*/ 35 h 158"/>
                <a:gd name="T6" fmla="*/ 13 w 101"/>
                <a:gd name="T7" fmla="*/ 20 h 158"/>
                <a:gd name="T8" fmla="*/ 23 w 101"/>
                <a:gd name="T9" fmla="*/ 9 h 158"/>
                <a:gd name="T10" fmla="*/ 35 w 101"/>
                <a:gd name="T11" fmla="*/ 1 h 158"/>
                <a:gd name="T12" fmla="*/ 50 w 101"/>
                <a:gd name="T13" fmla="*/ 0 h 158"/>
                <a:gd name="T14" fmla="*/ 63 w 101"/>
                <a:gd name="T15" fmla="*/ 1 h 158"/>
                <a:gd name="T16" fmla="*/ 72 w 101"/>
                <a:gd name="T17" fmla="*/ 6 h 158"/>
                <a:gd name="T18" fmla="*/ 82 w 101"/>
                <a:gd name="T19" fmla="*/ 12 h 158"/>
                <a:gd name="T20" fmla="*/ 88 w 101"/>
                <a:gd name="T21" fmla="*/ 20 h 158"/>
                <a:gd name="T22" fmla="*/ 94 w 101"/>
                <a:gd name="T23" fmla="*/ 30 h 158"/>
                <a:gd name="T24" fmla="*/ 98 w 101"/>
                <a:gd name="T25" fmla="*/ 43 h 158"/>
                <a:gd name="T26" fmla="*/ 101 w 101"/>
                <a:gd name="T27" fmla="*/ 58 h 158"/>
                <a:gd name="T28" fmla="*/ 101 w 101"/>
                <a:gd name="T29" fmla="*/ 79 h 158"/>
                <a:gd name="T30" fmla="*/ 101 w 101"/>
                <a:gd name="T31" fmla="*/ 105 h 158"/>
                <a:gd name="T32" fmla="*/ 95 w 101"/>
                <a:gd name="T33" fmla="*/ 122 h 158"/>
                <a:gd name="T34" fmla="*/ 89 w 101"/>
                <a:gd name="T35" fmla="*/ 138 h 158"/>
                <a:gd name="T36" fmla="*/ 79 w 101"/>
                <a:gd name="T37" fmla="*/ 148 h 158"/>
                <a:gd name="T38" fmla="*/ 66 w 101"/>
                <a:gd name="T39" fmla="*/ 157 h 158"/>
                <a:gd name="T40" fmla="*/ 50 w 101"/>
                <a:gd name="T41" fmla="*/ 158 h 158"/>
                <a:gd name="T42" fmla="*/ 40 w 101"/>
                <a:gd name="T43" fmla="*/ 157 h 158"/>
                <a:gd name="T44" fmla="*/ 23 w 101"/>
                <a:gd name="T45" fmla="*/ 150 h 158"/>
                <a:gd name="T46" fmla="*/ 16 w 101"/>
                <a:gd name="T47" fmla="*/ 143 h 158"/>
                <a:gd name="T48" fmla="*/ 9 w 101"/>
                <a:gd name="T49" fmla="*/ 131 h 158"/>
                <a:gd name="T50" fmla="*/ 1 w 101"/>
                <a:gd name="T51" fmla="*/ 99 h 158"/>
                <a:gd name="T52" fmla="*/ 0 w 101"/>
                <a:gd name="T53" fmla="*/ 79 h 158"/>
                <a:gd name="T54" fmla="*/ 20 w 101"/>
                <a:gd name="T55" fmla="*/ 79 h 158"/>
                <a:gd name="T56" fmla="*/ 22 w 101"/>
                <a:gd name="T57" fmla="*/ 112 h 158"/>
                <a:gd name="T58" fmla="*/ 29 w 101"/>
                <a:gd name="T59" fmla="*/ 130 h 158"/>
                <a:gd name="T60" fmla="*/ 39 w 101"/>
                <a:gd name="T61" fmla="*/ 140 h 158"/>
                <a:gd name="T62" fmla="*/ 50 w 101"/>
                <a:gd name="T63" fmla="*/ 143 h 158"/>
                <a:gd name="T64" fmla="*/ 63 w 101"/>
                <a:gd name="T65" fmla="*/ 140 h 158"/>
                <a:gd name="T66" fmla="*/ 73 w 101"/>
                <a:gd name="T67" fmla="*/ 130 h 158"/>
                <a:gd name="T68" fmla="*/ 81 w 101"/>
                <a:gd name="T69" fmla="*/ 112 h 158"/>
                <a:gd name="T70" fmla="*/ 82 w 101"/>
                <a:gd name="T71" fmla="*/ 79 h 158"/>
                <a:gd name="T72" fmla="*/ 81 w 101"/>
                <a:gd name="T73" fmla="*/ 45 h 158"/>
                <a:gd name="T74" fmla="*/ 73 w 101"/>
                <a:gd name="T75" fmla="*/ 29 h 158"/>
                <a:gd name="T76" fmla="*/ 63 w 101"/>
                <a:gd name="T77" fmla="*/ 17 h 158"/>
                <a:gd name="T78" fmla="*/ 50 w 101"/>
                <a:gd name="T79" fmla="*/ 16 h 158"/>
                <a:gd name="T80" fmla="*/ 39 w 101"/>
                <a:gd name="T81" fmla="*/ 17 h 158"/>
                <a:gd name="T82" fmla="*/ 30 w 101"/>
                <a:gd name="T83" fmla="*/ 27 h 158"/>
                <a:gd name="T84" fmla="*/ 22 w 101"/>
                <a:gd name="T85" fmla="*/ 45 h 158"/>
                <a:gd name="T86" fmla="*/ 20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1" y="53"/>
                  </a:lnTo>
                  <a:lnTo>
                    <a:pt x="6" y="35"/>
                  </a:lnTo>
                  <a:lnTo>
                    <a:pt x="13" y="20"/>
                  </a:lnTo>
                  <a:lnTo>
                    <a:pt x="23" y="9"/>
                  </a:lnTo>
                  <a:lnTo>
                    <a:pt x="35" y="1"/>
                  </a:lnTo>
                  <a:lnTo>
                    <a:pt x="50" y="0"/>
                  </a:lnTo>
                  <a:lnTo>
                    <a:pt x="63" y="1"/>
                  </a:lnTo>
                  <a:lnTo>
                    <a:pt x="72" y="6"/>
                  </a:lnTo>
                  <a:lnTo>
                    <a:pt x="82" y="12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8" y="43"/>
                  </a:lnTo>
                  <a:lnTo>
                    <a:pt x="101" y="58"/>
                  </a:lnTo>
                  <a:lnTo>
                    <a:pt x="101" y="79"/>
                  </a:lnTo>
                  <a:lnTo>
                    <a:pt x="101" y="105"/>
                  </a:lnTo>
                  <a:lnTo>
                    <a:pt x="95" y="122"/>
                  </a:lnTo>
                  <a:lnTo>
                    <a:pt x="89" y="138"/>
                  </a:lnTo>
                  <a:lnTo>
                    <a:pt x="79" y="148"/>
                  </a:lnTo>
                  <a:lnTo>
                    <a:pt x="66" y="157"/>
                  </a:lnTo>
                  <a:lnTo>
                    <a:pt x="50" y="158"/>
                  </a:lnTo>
                  <a:lnTo>
                    <a:pt x="40" y="157"/>
                  </a:lnTo>
                  <a:lnTo>
                    <a:pt x="23" y="150"/>
                  </a:lnTo>
                  <a:lnTo>
                    <a:pt x="16" y="143"/>
                  </a:lnTo>
                  <a:lnTo>
                    <a:pt x="9" y="131"/>
                  </a:lnTo>
                  <a:lnTo>
                    <a:pt x="1" y="99"/>
                  </a:lnTo>
                  <a:lnTo>
                    <a:pt x="0" y="79"/>
                  </a:lnTo>
                  <a:close/>
                  <a:moveTo>
                    <a:pt x="20" y="79"/>
                  </a:moveTo>
                  <a:lnTo>
                    <a:pt x="22" y="112"/>
                  </a:lnTo>
                  <a:lnTo>
                    <a:pt x="29" y="130"/>
                  </a:lnTo>
                  <a:lnTo>
                    <a:pt x="39" y="140"/>
                  </a:lnTo>
                  <a:lnTo>
                    <a:pt x="50" y="143"/>
                  </a:lnTo>
                  <a:lnTo>
                    <a:pt x="63" y="140"/>
                  </a:lnTo>
                  <a:lnTo>
                    <a:pt x="73" y="130"/>
                  </a:lnTo>
                  <a:lnTo>
                    <a:pt x="81" y="112"/>
                  </a:lnTo>
                  <a:lnTo>
                    <a:pt x="82" y="79"/>
                  </a:lnTo>
                  <a:lnTo>
                    <a:pt x="81" y="45"/>
                  </a:lnTo>
                  <a:lnTo>
                    <a:pt x="73" y="29"/>
                  </a:lnTo>
                  <a:lnTo>
                    <a:pt x="63" y="17"/>
                  </a:lnTo>
                  <a:lnTo>
                    <a:pt x="50" y="16"/>
                  </a:lnTo>
                  <a:lnTo>
                    <a:pt x="39" y="17"/>
                  </a:lnTo>
                  <a:lnTo>
                    <a:pt x="30" y="27"/>
                  </a:lnTo>
                  <a:lnTo>
                    <a:pt x="22" y="45"/>
                  </a:lnTo>
                  <a:lnTo>
                    <a:pt x="20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1" name="Freeform 776"/>
            <p:cNvSpPr>
              <a:spLocks/>
            </p:cNvSpPr>
            <p:nvPr/>
          </p:nvSpPr>
          <p:spPr bwMode="auto">
            <a:xfrm>
              <a:off x="4152906" y="4206880"/>
              <a:ext cx="30163" cy="82550"/>
            </a:xfrm>
            <a:custGeom>
              <a:avLst/>
              <a:gdLst>
                <a:gd name="T0" fmla="*/ 57 w 57"/>
                <a:gd name="T1" fmla="*/ 156 h 156"/>
                <a:gd name="T2" fmla="*/ 38 w 57"/>
                <a:gd name="T3" fmla="*/ 156 h 156"/>
                <a:gd name="T4" fmla="*/ 38 w 57"/>
                <a:gd name="T5" fmla="*/ 35 h 156"/>
                <a:gd name="T6" fmla="*/ 30 w 57"/>
                <a:gd name="T7" fmla="*/ 41 h 156"/>
                <a:gd name="T8" fmla="*/ 20 w 57"/>
                <a:gd name="T9" fmla="*/ 48 h 156"/>
                <a:gd name="T10" fmla="*/ 10 w 57"/>
                <a:gd name="T11" fmla="*/ 54 h 156"/>
                <a:gd name="T12" fmla="*/ 0 w 57"/>
                <a:gd name="T13" fmla="*/ 58 h 156"/>
                <a:gd name="T14" fmla="*/ 0 w 57"/>
                <a:gd name="T15" fmla="*/ 39 h 156"/>
                <a:gd name="T16" fmla="*/ 15 w 57"/>
                <a:gd name="T17" fmla="*/ 31 h 156"/>
                <a:gd name="T18" fmla="*/ 28 w 57"/>
                <a:gd name="T19" fmla="*/ 21 h 156"/>
                <a:gd name="T20" fmla="*/ 38 w 57"/>
                <a:gd name="T21" fmla="*/ 10 h 156"/>
                <a:gd name="T22" fmla="*/ 44 w 57"/>
                <a:gd name="T23" fmla="*/ 0 h 156"/>
                <a:gd name="T24" fmla="*/ 57 w 57"/>
                <a:gd name="T25" fmla="*/ 0 h 156"/>
                <a:gd name="T26" fmla="*/ 57 w 57"/>
                <a:gd name="T27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6">
                  <a:moveTo>
                    <a:pt x="57" y="156"/>
                  </a:moveTo>
                  <a:lnTo>
                    <a:pt x="38" y="156"/>
                  </a:lnTo>
                  <a:lnTo>
                    <a:pt x="38" y="35"/>
                  </a:lnTo>
                  <a:lnTo>
                    <a:pt x="30" y="41"/>
                  </a:lnTo>
                  <a:lnTo>
                    <a:pt x="20" y="48"/>
                  </a:lnTo>
                  <a:lnTo>
                    <a:pt x="10" y="54"/>
                  </a:lnTo>
                  <a:lnTo>
                    <a:pt x="0" y="58"/>
                  </a:lnTo>
                  <a:lnTo>
                    <a:pt x="0" y="39"/>
                  </a:lnTo>
                  <a:lnTo>
                    <a:pt x="15" y="31"/>
                  </a:lnTo>
                  <a:lnTo>
                    <a:pt x="28" y="21"/>
                  </a:lnTo>
                  <a:lnTo>
                    <a:pt x="38" y="10"/>
                  </a:lnTo>
                  <a:lnTo>
                    <a:pt x="44" y="0"/>
                  </a:lnTo>
                  <a:lnTo>
                    <a:pt x="57" y="0"/>
                  </a:lnTo>
                  <a:lnTo>
                    <a:pt x="57" y="1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2" name="Freeform 777"/>
            <p:cNvSpPr>
              <a:spLocks noEditPoints="1"/>
            </p:cNvSpPr>
            <p:nvPr/>
          </p:nvSpPr>
          <p:spPr bwMode="auto">
            <a:xfrm>
              <a:off x="4208469" y="4206880"/>
              <a:ext cx="53975" cy="84138"/>
            </a:xfrm>
            <a:custGeom>
              <a:avLst/>
              <a:gdLst>
                <a:gd name="T0" fmla="*/ 0 w 101"/>
                <a:gd name="T1" fmla="*/ 80 h 159"/>
                <a:gd name="T2" fmla="*/ 0 w 101"/>
                <a:gd name="T3" fmla="*/ 54 h 159"/>
                <a:gd name="T4" fmla="*/ 6 w 101"/>
                <a:gd name="T5" fmla="*/ 35 h 159"/>
                <a:gd name="T6" fmla="*/ 12 w 101"/>
                <a:gd name="T7" fmla="*/ 21 h 159"/>
                <a:gd name="T8" fmla="*/ 22 w 101"/>
                <a:gd name="T9" fmla="*/ 9 h 159"/>
                <a:gd name="T10" fmla="*/ 35 w 101"/>
                <a:gd name="T11" fmla="*/ 2 h 159"/>
                <a:gd name="T12" fmla="*/ 51 w 101"/>
                <a:gd name="T13" fmla="*/ 0 h 159"/>
                <a:gd name="T14" fmla="*/ 62 w 101"/>
                <a:gd name="T15" fmla="*/ 2 h 159"/>
                <a:gd name="T16" fmla="*/ 72 w 101"/>
                <a:gd name="T17" fmla="*/ 6 h 159"/>
                <a:gd name="T18" fmla="*/ 81 w 101"/>
                <a:gd name="T19" fmla="*/ 12 h 159"/>
                <a:gd name="T20" fmla="*/ 88 w 101"/>
                <a:gd name="T21" fmla="*/ 21 h 159"/>
                <a:gd name="T22" fmla="*/ 94 w 101"/>
                <a:gd name="T23" fmla="*/ 31 h 159"/>
                <a:gd name="T24" fmla="*/ 97 w 101"/>
                <a:gd name="T25" fmla="*/ 44 h 159"/>
                <a:gd name="T26" fmla="*/ 100 w 101"/>
                <a:gd name="T27" fmla="*/ 58 h 159"/>
                <a:gd name="T28" fmla="*/ 101 w 101"/>
                <a:gd name="T29" fmla="*/ 80 h 159"/>
                <a:gd name="T30" fmla="*/ 100 w 101"/>
                <a:gd name="T31" fmla="*/ 106 h 159"/>
                <a:gd name="T32" fmla="*/ 95 w 101"/>
                <a:gd name="T33" fmla="*/ 123 h 159"/>
                <a:gd name="T34" fmla="*/ 88 w 101"/>
                <a:gd name="T35" fmla="*/ 139 h 159"/>
                <a:gd name="T36" fmla="*/ 78 w 101"/>
                <a:gd name="T37" fmla="*/ 149 h 159"/>
                <a:gd name="T38" fmla="*/ 66 w 101"/>
                <a:gd name="T39" fmla="*/ 157 h 159"/>
                <a:gd name="T40" fmla="*/ 51 w 101"/>
                <a:gd name="T41" fmla="*/ 159 h 159"/>
                <a:gd name="T42" fmla="*/ 39 w 101"/>
                <a:gd name="T43" fmla="*/ 157 h 159"/>
                <a:gd name="T44" fmla="*/ 22 w 101"/>
                <a:gd name="T45" fmla="*/ 150 h 159"/>
                <a:gd name="T46" fmla="*/ 15 w 101"/>
                <a:gd name="T47" fmla="*/ 143 h 159"/>
                <a:gd name="T48" fmla="*/ 7 w 101"/>
                <a:gd name="T49" fmla="*/ 131 h 159"/>
                <a:gd name="T50" fmla="*/ 0 w 101"/>
                <a:gd name="T51" fmla="*/ 100 h 159"/>
                <a:gd name="T52" fmla="*/ 0 w 101"/>
                <a:gd name="T53" fmla="*/ 80 h 159"/>
                <a:gd name="T54" fmla="*/ 19 w 101"/>
                <a:gd name="T55" fmla="*/ 80 h 159"/>
                <a:gd name="T56" fmla="*/ 20 w 101"/>
                <a:gd name="T57" fmla="*/ 113 h 159"/>
                <a:gd name="T58" fmla="*/ 28 w 101"/>
                <a:gd name="T59" fmla="*/ 130 h 159"/>
                <a:gd name="T60" fmla="*/ 38 w 101"/>
                <a:gd name="T61" fmla="*/ 140 h 159"/>
                <a:gd name="T62" fmla="*/ 51 w 101"/>
                <a:gd name="T63" fmla="*/ 143 h 159"/>
                <a:gd name="T64" fmla="*/ 62 w 101"/>
                <a:gd name="T65" fmla="*/ 140 h 159"/>
                <a:gd name="T66" fmla="*/ 72 w 101"/>
                <a:gd name="T67" fmla="*/ 130 h 159"/>
                <a:gd name="T68" fmla="*/ 79 w 101"/>
                <a:gd name="T69" fmla="*/ 113 h 159"/>
                <a:gd name="T70" fmla="*/ 81 w 101"/>
                <a:gd name="T71" fmla="*/ 80 h 159"/>
                <a:gd name="T72" fmla="*/ 79 w 101"/>
                <a:gd name="T73" fmla="*/ 45 h 159"/>
                <a:gd name="T74" fmla="*/ 72 w 101"/>
                <a:gd name="T75" fmla="*/ 29 h 159"/>
                <a:gd name="T76" fmla="*/ 62 w 101"/>
                <a:gd name="T77" fmla="*/ 18 h 159"/>
                <a:gd name="T78" fmla="*/ 51 w 101"/>
                <a:gd name="T79" fmla="*/ 16 h 159"/>
                <a:gd name="T80" fmla="*/ 38 w 101"/>
                <a:gd name="T81" fmla="*/ 18 h 159"/>
                <a:gd name="T82" fmla="*/ 29 w 101"/>
                <a:gd name="T83" fmla="*/ 28 h 159"/>
                <a:gd name="T84" fmla="*/ 20 w 101"/>
                <a:gd name="T85" fmla="*/ 45 h 159"/>
                <a:gd name="T86" fmla="*/ 19 w 101"/>
                <a:gd name="T87" fmla="*/ 8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80"/>
                  </a:moveTo>
                  <a:lnTo>
                    <a:pt x="0" y="54"/>
                  </a:lnTo>
                  <a:lnTo>
                    <a:pt x="6" y="35"/>
                  </a:lnTo>
                  <a:lnTo>
                    <a:pt x="12" y="21"/>
                  </a:lnTo>
                  <a:lnTo>
                    <a:pt x="22" y="9"/>
                  </a:lnTo>
                  <a:lnTo>
                    <a:pt x="35" y="2"/>
                  </a:lnTo>
                  <a:lnTo>
                    <a:pt x="51" y="0"/>
                  </a:lnTo>
                  <a:lnTo>
                    <a:pt x="62" y="2"/>
                  </a:lnTo>
                  <a:lnTo>
                    <a:pt x="72" y="6"/>
                  </a:lnTo>
                  <a:lnTo>
                    <a:pt x="81" y="12"/>
                  </a:lnTo>
                  <a:lnTo>
                    <a:pt x="88" y="21"/>
                  </a:lnTo>
                  <a:lnTo>
                    <a:pt x="94" y="31"/>
                  </a:lnTo>
                  <a:lnTo>
                    <a:pt x="97" y="44"/>
                  </a:lnTo>
                  <a:lnTo>
                    <a:pt x="100" y="58"/>
                  </a:lnTo>
                  <a:lnTo>
                    <a:pt x="101" y="80"/>
                  </a:lnTo>
                  <a:lnTo>
                    <a:pt x="100" y="106"/>
                  </a:lnTo>
                  <a:lnTo>
                    <a:pt x="95" y="123"/>
                  </a:lnTo>
                  <a:lnTo>
                    <a:pt x="88" y="139"/>
                  </a:lnTo>
                  <a:lnTo>
                    <a:pt x="78" y="149"/>
                  </a:lnTo>
                  <a:lnTo>
                    <a:pt x="66" y="157"/>
                  </a:lnTo>
                  <a:lnTo>
                    <a:pt x="51" y="159"/>
                  </a:lnTo>
                  <a:lnTo>
                    <a:pt x="39" y="157"/>
                  </a:lnTo>
                  <a:lnTo>
                    <a:pt x="22" y="150"/>
                  </a:lnTo>
                  <a:lnTo>
                    <a:pt x="15" y="143"/>
                  </a:lnTo>
                  <a:lnTo>
                    <a:pt x="7" y="131"/>
                  </a:lnTo>
                  <a:lnTo>
                    <a:pt x="0" y="100"/>
                  </a:lnTo>
                  <a:lnTo>
                    <a:pt x="0" y="80"/>
                  </a:lnTo>
                  <a:close/>
                  <a:moveTo>
                    <a:pt x="19" y="80"/>
                  </a:moveTo>
                  <a:lnTo>
                    <a:pt x="20" y="113"/>
                  </a:lnTo>
                  <a:lnTo>
                    <a:pt x="28" y="130"/>
                  </a:lnTo>
                  <a:lnTo>
                    <a:pt x="38" y="140"/>
                  </a:lnTo>
                  <a:lnTo>
                    <a:pt x="51" y="143"/>
                  </a:lnTo>
                  <a:lnTo>
                    <a:pt x="62" y="140"/>
                  </a:lnTo>
                  <a:lnTo>
                    <a:pt x="72" y="130"/>
                  </a:lnTo>
                  <a:lnTo>
                    <a:pt x="79" y="113"/>
                  </a:lnTo>
                  <a:lnTo>
                    <a:pt x="81" y="80"/>
                  </a:lnTo>
                  <a:lnTo>
                    <a:pt x="79" y="45"/>
                  </a:lnTo>
                  <a:lnTo>
                    <a:pt x="72" y="29"/>
                  </a:lnTo>
                  <a:lnTo>
                    <a:pt x="62" y="18"/>
                  </a:lnTo>
                  <a:lnTo>
                    <a:pt x="51" y="16"/>
                  </a:lnTo>
                  <a:lnTo>
                    <a:pt x="38" y="18"/>
                  </a:lnTo>
                  <a:lnTo>
                    <a:pt x="29" y="28"/>
                  </a:lnTo>
                  <a:lnTo>
                    <a:pt x="20" y="45"/>
                  </a:lnTo>
                  <a:lnTo>
                    <a:pt x="19" y="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3" name="Freeform 778"/>
            <p:cNvSpPr>
              <a:spLocks/>
            </p:cNvSpPr>
            <p:nvPr/>
          </p:nvSpPr>
          <p:spPr bwMode="auto">
            <a:xfrm>
              <a:off x="4143381" y="3821117"/>
              <a:ext cx="53975" cy="82550"/>
            </a:xfrm>
            <a:custGeom>
              <a:avLst/>
              <a:gdLst>
                <a:gd name="T0" fmla="*/ 102 w 102"/>
                <a:gd name="T1" fmla="*/ 137 h 154"/>
                <a:gd name="T2" fmla="*/ 102 w 102"/>
                <a:gd name="T3" fmla="*/ 154 h 154"/>
                <a:gd name="T4" fmla="*/ 0 w 102"/>
                <a:gd name="T5" fmla="*/ 154 h 154"/>
                <a:gd name="T6" fmla="*/ 0 w 102"/>
                <a:gd name="T7" fmla="*/ 148 h 154"/>
                <a:gd name="T8" fmla="*/ 3 w 102"/>
                <a:gd name="T9" fmla="*/ 141 h 154"/>
                <a:gd name="T10" fmla="*/ 7 w 102"/>
                <a:gd name="T11" fmla="*/ 131 h 154"/>
                <a:gd name="T12" fmla="*/ 14 w 102"/>
                <a:gd name="T13" fmla="*/ 121 h 154"/>
                <a:gd name="T14" fmla="*/ 24 w 102"/>
                <a:gd name="T15" fmla="*/ 109 h 154"/>
                <a:gd name="T16" fmla="*/ 40 w 102"/>
                <a:gd name="T17" fmla="*/ 98 h 154"/>
                <a:gd name="T18" fmla="*/ 62 w 102"/>
                <a:gd name="T19" fmla="*/ 77 h 154"/>
                <a:gd name="T20" fmla="*/ 73 w 102"/>
                <a:gd name="T21" fmla="*/ 64 h 154"/>
                <a:gd name="T22" fmla="*/ 81 w 102"/>
                <a:gd name="T23" fmla="*/ 53 h 154"/>
                <a:gd name="T24" fmla="*/ 82 w 102"/>
                <a:gd name="T25" fmla="*/ 41 h 154"/>
                <a:gd name="T26" fmla="*/ 81 w 102"/>
                <a:gd name="T27" fmla="*/ 31 h 154"/>
                <a:gd name="T28" fmla="*/ 75 w 102"/>
                <a:gd name="T29" fmla="*/ 23 h 154"/>
                <a:gd name="T30" fmla="*/ 66 w 102"/>
                <a:gd name="T31" fmla="*/ 16 h 154"/>
                <a:gd name="T32" fmla="*/ 53 w 102"/>
                <a:gd name="T33" fmla="*/ 14 h 154"/>
                <a:gd name="T34" fmla="*/ 40 w 102"/>
                <a:gd name="T35" fmla="*/ 16 h 154"/>
                <a:gd name="T36" fmla="*/ 32 w 102"/>
                <a:gd name="T37" fmla="*/ 23 h 154"/>
                <a:gd name="T38" fmla="*/ 24 w 102"/>
                <a:gd name="T39" fmla="*/ 33 h 154"/>
                <a:gd name="T40" fmla="*/ 23 w 102"/>
                <a:gd name="T41" fmla="*/ 46 h 154"/>
                <a:gd name="T42" fmla="*/ 4 w 102"/>
                <a:gd name="T43" fmla="*/ 44 h 154"/>
                <a:gd name="T44" fmla="*/ 7 w 102"/>
                <a:gd name="T45" fmla="*/ 24 h 154"/>
                <a:gd name="T46" fmla="*/ 19 w 102"/>
                <a:gd name="T47" fmla="*/ 11 h 154"/>
                <a:gd name="T48" fmla="*/ 33 w 102"/>
                <a:gd name="T49" fmla="*/ 1 h 154"/>
                <a:gd name="T50" fmla="*/ 53 w 102"/>
                <a:gd name="T51" fmla="*/ 0 h 154"/>
                <a:gd name="T52" fmla="*/ 65 w 102"/>
                <a:gd name="T53" fmla="*/ 0 h 154"/>
                <a:gd name="T54" fmla="*/ 82 w 102"/>
                <a:gd name="T55" fmla="*/ 5 h 154"/>
                <a:gd name="T56" fmla="*/ 89 w 102"/>
                <a:gd name="T57" fmla="*/ 11 h 154"/>
                <a:gd name="T58" fmla="*/ 99 w 102"/>
                <a:gd name="T59" fmla="*/ 24 h 154"/>
                <a:gd name="T60" fmla="*/ 102 w 102"/>
                <a:gd name="T61" fmla="*/ 41 h 154"/>
                <a:gd name="T62" fmla="*/ 102 w 102"/>
                <a:gd name="T63" fmla="*/ 52 h 154"/>
                <a:gd name="T64" fmla="*/ 98 w 102"/>
                <a:gd name="T65" fmla="*/ 60 h 154"/>
                <a:gd name="T66" fmla="*/ 93 w 102"/>
                <a:gd name="T67" fmla="*/ 69 h 154"/>
                <a:gd name="T68" fmla="*/ 86 w 102"/>
                <a:gd name="T69" fmla="*/ 79 h 154"/>
                <a:gd name="T70" fmla="*/ 75 w 102"/>
                <a:gd name="T71" fmla="*/ 90 h 154"/>
                <a:gd name="T72" fmla="*/ 56 w 102"/>
                <a:gd name="T73" fmla="*/ 106 h 154"/>
                <a:gd name="T74" fmla="*/ 42 w 102"/>
                <a:gd name="T75" fmla="*/ 119 h 154"/>
                <a:gd name="T76" fmla="*/ 34 w 102"/>
                <a:gd name="T77" fmla="*/ 126 h 154"/>
                <a:gd name="T78" fmla="*/ 30 w 102"/>
                <a:gd name="T79" fmla="*/ 131 h 154"/>
                <a:gd name="T80" fmla="*/ 26 w 102"/>
                <a:gd name="T81" fmla="*/ 137 h 154"/>
                <a:gd name="T82" fmla="*/ 102 w 102"/>
                <a:gd name="T83" fmla="*/ 137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" h="154">
                  <a:moveTo>
                    <a:pt x="102" y="137"/>
                  </a:moveTo>
                  <a:lnTo>
                    <a:pt x="102" y="154"/>
                  </a:lnTo>
                  <a:lnTo>
                    <a:pt x="0" y="154"/>
                  </a:lnTo>
                  <a:lnTo>
                    <a:pt x="0" y="148"/>
                  </a:lnTo>
                  <a:lnTo>
                    <a:pt x="3" y="141"/>
                  </a:lnTo>
                  <a:lnTo>
                    <a:pt x="7" y="131"/>
                  </a:lnTo>
                  <a:lnTo>
                    <a:pt x="14" y="121"/>
                  </a:lnTo>
                  <a:lnTo>
                    <a:pt x="24" y="109"/>
                  </a:lnTo>
                  <a:lnTo>
                    <a:pt x="40" y="98"/>
                  </a:lnTo>
                  <a:lnTo>
                    <a:pt x="62" y="77"/>
                  </a:lnTo>
                  <a:lnTo>
                    <a:pt x="73" y="64"/>
                  </a:lnTo>
                  <a:lnTo>
                    <a:pt x="81" y="53"/>
                  </a:lnTo>
                  <a:lnTo>
                    <a:pt x="82" y="41"/>
                  </a:lnTo>
                  <a:lnTo>
                    <a:pt x="81" y="31"/>
                  </a:lnTo>
                  <a:lnTo>
                    <a:pt x="75" y="23"/>
                  </a:lnTo>
                  <a:lnTo>
                    <a:pt x="66" y="16"/>
                  </a:lnTo>
                  <a:lnTo>
                    <a:pt x="53" y="14"/>
                  </a:lnTo>
                  <a:lnTo>
                    <a:pt x="40" y="16"/>
                  </a:lnTo>
                  <a:lnTo>
                    <a:pt x="32" y="23"/>
                  </a:lnTo>
                  <a:lnTo>
                    <a:pt x="24" y="33"/>
                  </a:lnTo>
                  <a:lnTo>
                    <a:pt x="23" y="46"/>
                  </a:lnTo>
                  <a:lnTo>
                    <a:pt x="4" y="44"/>
                  </a:lnTo>
                  <a:lnTo>
                    <a:pt x="7" y="24"/>
                  </a:lnTo>
                  <a:lnTo>
                    <a:pt x="19" y="11"/>
                  </a:lnTo>
                  <a:lnTo>
                    <a:pt x="33" y="1"/>
                  </a:lnTo>
                  <a:lnTo>
                    <a:pt x="53" y="0"/>
                  </a:lnTo>
                  <a:lnTo>
                    <a:pt x="65" y="0"/>
                  </a:lnTo>
                  <a:lnTo>
                    <a:pt x="82" y="5"/>
                  </a:lnTo>
                  <a:lnTo>
                    <a:pt x="89" y="11"/>
                  </a:lnTo>
                  <a:lnTo>
                    <a:pt x="99" y="24"/>
                  </a:lnTo>
                  <a:lnTo>
                    <a:pt x="102" y="41"/>
                  </a:lnTo>
                  <a:lnTo>
                    <a:pt x="102" y="52"/>
                  </a:lnTo>
                  <a:lnTo>
                    <a:pt x="98" y="60"/>
                  </a:lnTo>
                  <a:lnTo>
                    <a:pt x="93" y="69"/>
                  </a:lnTo>
                  <a:lnTo>
                    <a:pt x="86" y="79"/>
                  </a:lnTo>
                  <a:lnTo>
                    <a:pt x="75" y="90"/>
                  </a:lnTo>
                  <a:lnTo>
                    <a:pt x="56" y="106"/>
                  </a:lnTo>
                  <a:lnTo>
                    <a:pt x="42" y="119"/>
                  </a:lnTo>
                  <a:lnTo>
                    <a:pt x="34" y="126"/>
                  </a:lnTo>
                  <a:lnTo>
                    <a:pt x="30" y="131"/>
                  </a:lnTo>
                  <a:lnTo>
                    <a:pt x="26" y="137"/>
                  </a:lnTo>
                  <a:lnTo>
                    <a:pt x="102" y="1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4" name="Freeform 779"/>
            <p:cNvSpPr>
              <a:spLocks noEditPoints="1"/>
            </p:cNvSpPr>
            <p:nvPr/>
          </p:nvSpPr>
          <p:spPr bwMode="auto">
            <a:xfrm>
              <a:off x="4206881" y="3821117"/>
              <a:ext cx="53975" cy="84138"/>
            </a:xfrm>
            <a:custGeom>
              <a:avLst/>
              <a:gdLst>
                <a:gd name="T0" fmla="*/ 0 w 101"/>
                <a:gd name="T1" fmla="*/ 77 h 157"/>
                <a:gd name="T2" fmla="*/ 2 w 101"/>
                <a:gd name="T3" fmla="*/ 53 h 157"/>
                <a:gd name="T4" fmla="*/ 6 w 101"/>
                <a:gd name="T5" fmla="*/ 34 h 157"/>
                <a:gd name="T6" fmla="*/ 13 w 101"/>
                <a:gd name="T7" fmla="*/ 18 h 157"/>
                <a:gd name="T8" fmla="*/ 23 w 101"/>
                <a:gd name="T9" fmla="*/ 8 h 157"/>
                <a:gd name="T10" fmla="*/ 35 w 101"/>
                <a:gd name="T11" fmla="*/ 1 h 157"/>
                <a:gd name="T12" fmla="*/ 51 w 101"/>
                <a:gd name="T13" fmla="*/ 0 h 157"/>
                <a:gd name="T14" fmla="*/ 64 w 101"/>
                <a:gd name="T15" fmla="*/ 0 h 157"/>
                <a:gd name="T16" fmla="*/ 72 w 101"/>
                <a:gd name="T17" fmla="*/ 4 h 157"/>
                <a:gd name="T18" fmla="*/ 82 w 101"/>
                <a:gd name="T19" fmla="*/ 10 h 157"/>
                <a:gd name="T20" fmla="*/ 88 w 101"/>
                <a:gd name="T21" fmla="*/ 18 h 157"/>
                <a:gd name="T22" fmla="*/ 94 w 101"/>
                <a:gd name="T23" fmla="*/ 28 h 157"/>
                <a:gd name="T24" fmla="*/ 98 w 101"/>
                <a:gd name="T25" fmla="*/ 41 h 157"/>
                <a:gd name="T26" fmla="*/ 101 w 101"/>
                <a:gd name="T27" fmla="*/ 57 h 157"/>
                <a:gd name="T28" fmla="*/ 101 w 101"/>
                <a:gd name="T29" fmla="*/ 77 h 157"/>
                <a:gd name="T30" fmla="*/ 101 w 101"/>
                <a:gd name="T31" fmla="*/ 103 h 157"/>
                <a:gd name="T32" fmla="*/ 95 w 101"/>
                <a:gd name="T33" fmla="*/ 122 h 157"/>
                <a:gd name="T34" fmla="*/ 90 w 101"/>
                <a:gd name="T35" fmla="*/ 138 h 157"/>
                <a:gd name="T36" fmla="*/ 79 w 101"/>
                <a:gd name="T37" fmla="*/ 148 h 157"/>
                <a:gd name="T38" fmla="*/ 67 w 101"/>
                <a:gd name="T39" fmla="*/ 155 h 157"/>
                <a:gd name="T40" fmla="*/ 51 w 101"/>
                <a:gd name="T41" fmla="*/ 157 h 157"/>
                <a:gd name="T42" fmla="*/ 41 w 101"/>
                <a:gd name="T43" fmla="*/ 157 h 157"/>
                <a:gd name="T44" fmla="*/ 23 w 101"/>
                <a:gd name="T45" fmla="*/ 148 h 157"/>
                <a:gd name="T46" fmla="*/ 16 w 101"/>
                <a:gd name="T47" fmla="*/ 141 h 157"/>
                <a:gd name="T48" fmla="*/ 9 w 101"/>
                <a:gd name="T49" fmla="*/ 131 h 157"/>
                <a:gd name="T50" fmla="*/ 2 w 101"/>
                <a:gd name="T51" fmla="*/ 99 h 157"/>
                <a:gd name="T52" fmla="*/ 0 w 101"/>
                <a:gd name="T53" fmla="*/ 77 h 157"/>
                <a:gd name="T54" fmla="*/ 20 w 101"/>
                <a:gd name="T55" fmla="*/ 77 h 157"/>
                <a:gd name="T56" fmla="*/ 22 w 101"/>
                <a:gd name="T57" fmla="*/ 112 h 157"/>
                <a:gd name="T58" fmla="*/ 29 w 101"/>
                <a:gd name="T59" fmla="*/ 129 h 157"/>
                <a:gd name="T60" fmla="*/ 39 w 101"/>
                <a:gd name="T61" fmla="*/ 139 h 157"/>
                <a:gd name="T62" fmla="*/ 51 w 101"/>
                <a:gd name="T63" fmla="*/ 141 h 157"/>
                <a:gd name="T64" fmla="*/ 64 w 101"/>
                <a:gd name="T65" fmla="*/ 139 h 157"/>
                <a:gd name="T66" fmla="*/ 74 w 101"/>
                <a:gd name="T67" fmla="*/ 129 h 157"/>
                <a:gd name="T68" fmla="*/ 81 w 101"/>
                <a:gd name="T69" fmla="*/ 112 h 157"/>
                <a:gd name="T70" fmla="*/ 82 w 101"/>
                <a:gd name="T71" fmla="*/ 77 h 157"/>
                <a:gd name="T72" fmla="*/ 81 w 101"/>
                <a:gd name="T73" fmla="*/ 44 h 157"/>
                <a:gd name="T74" fmla="*/ 74 w 101"/>
                <a:gd name="T75" fmla="*/ 27 h 157"/>
                <a:gd name="T76" fmla="*/ 64 w 101"/>
                <a:gd name="T77" fmla="*/ 17 h 157"/>
                <a:gd name="T78" fmla="*/ 51 w 101"/>
                <a:gd name="T79" fmla="*/ 14 h 157"/>
                <a:gd name="T80" fmla="*/ 39 w 101"/>
                <a:gd name="T81" fmla="*/ 17 h 157"/>
                <a:gd name="T82" fmla="*/ 31 w 101"/>
                <a:gd name="T83" fmla="*/ 26 h 157"/>
                <a:gd name="T84" fmla="*/ 22 w 101"/>
                <a:gd name="T85" fmla="*/ 44 h 157"/>
                <a:gd name="T86" fmla="*/ 20 w 101"/>
                <a:gd name="T87" fmla="*/ 77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7">
                  <a:moveTo>
                    <a:pt x="0" y="77"/>
                  </a:moveTo>
                  <a:lnTo>
                    <a:pt x="2" y="53"/>
                  </a:lnTo>
                  <a:lnTo>
                    <a:pt x="6" y="34"/>
                  </a:lnTo>
                  <a:lnTo>
                    <a:pt x="13" y="18"/>
                  </a:lnTo>
                  <a:lnTo>
                    <a:pt x="23" y="8"/>
                  </a:lnTo>
                  <a:lnTo>
                    <a:pt x="35" y="1"/>
                  </a:lnTo>
                  <a:lnTo>
                    <a:pt x="51" y="0"/>
                  </a:lnTo>
                  <a:lnTo>
                    <a:pt x="64" y="0"/>
                  </a:lnTo>
                  <a:lnTo>
                    <a:pt x="72" y="4"/>
                  </a:lnTo>
                  <a:lnTo>
                    <a:pt x="82" y="10"/>
                  </a:lnTo>
                  <a:lnTo>
                    <a:pt x="88" y="18"/>
                  </a:lnTo>
                  <a:lnTo>
                    <a:pt x="94" y="28"/>
                  </a:lnTo>
                  <a:lnTo>
                    <a:pt x="98" y="41"/>
                  </a:lnTo>
                  <a:lnTo>
                    <a:pt x="101" y="57"/>
                  </a:lnTo>
                  <a:lnTo>
                    <a:pt x="101" y="77"/>
                  </a:lnTo>
                  <a:lnTo>
                    <a:pt x="101" y="103"/>
                  </a:lnTo>
                  <a:lnTo>
                    <a:pt x="95" y="122"/>
                  </a:lnTo>
                  <a:lnTo>
                    <a:pt x="90" y="138"/>
                  </a:lnTo>
                  <a:lnTo>
                    <a:pt x="79" y="148"/>
                  </a:lnTo>
                  <a:lnTo>
                    <a:pt x="67" y="155"/>
                  </a:lnTo>
                  <a:lnTo>
                    <a:pt x="51" y="157"/>
                  </a:lnTo>
                  <a:lnTo>
                    <a:pt x="41" y="157"/>
                  </a:lnTo>
                  <a:lnTo>
                    <a:pt x="23" y="148"/>
                  </a:lnTo>
                  <a:lnTo>
                    <a:pt x="16" y="141"/>
                  </a:lnTo>
                  <a:lnTo>
                    <a:pt x="9" y="131"/>
                  </a:lnTo>
                  <a:lnTo>
                    <a:pt x="2" y="99"/>
                  </a:lnTo>
                  <a:lnTo>
                    <a:pt x="0" y="77"/>
                  </a:lnTo>
                  <a:close/>
                  <a:moveTo>
                    <a:pt x="20" y="77"/>
                  </a:moveTo>
                  <a:lnTo>
                    <a:pt x="22" y="112"/>
                  </a:lnTo>
                  <a:lnTo>
                    <a:pt x="29" y="129"/>
                  </a:lnTo>
                  <a:lnTo>
                    <a:pt x="39" y="139"/>
                  </a:lnTo>
                  <a:lnTo>
                    <a:pt x="51" y="141"/>
                  </a:lnTo>
                  <a:lnTo>
                    <a:pt x="64" y="139"/>
                  </a:lnTo>
                  <a:lnTo>
                    <a:pt x="74" y="129"/>
                  </a:lnTo>
                  <a:lnTo>
                    <a:pt x="81" y="112"/>
                  </a:lnTo>
                  <a:lnTo>
                    <a:pt x="82" y="77"/>
                  </a:lnTo>
                  <a:lnTo>
                    <a:pt x="81" y="44"/>
                  </a:lnTo>
                  <a:lnTo>
                    <a:pt x="74" y="27"/>
                  </a:lnTo>
                  <a:lnTo>
                    <a:pt x="64" y="17"/>
                  </a:lnTo>
                  <a:lnTo>
                    <a:pt x="51" y="14"/>
                  </a:lnTo>
                  <a:lnTo>
                    <a:pt x="39" y="17"/>
                  </a:lnTo>
                  <a:lnTo>
                    <a:pt x="31" y="26"/>
                  </a:lnTo>
                  <a:lnTo>
                    <a:pt x="22" y="44"/>
                  </a:lnTo>
                  <a:lnTo>
                    <a:pt x="20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5" name="Freeform 790"/>
            <p:cNvSpPr>
              <a:spLocks noEditPoints="1"/>
            </p:cNvSpPr>
            <p:nvPr/>
          </p:nvSpPr>
          <p:spPr bwMode="auto">
            <a:xfrm>
              <a:off x="4244981" y="4757742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0 w 101"/>
                <a:gd name="T3" fmla="*/ 53 h 158"/>
                <a:gd name="T4" fmla="*/ 6 w 101"/>
                <a:gd name="T5" fmla="*/ 34 h 158"/>
                <a:gd name="T6" fmla="*/ 12 w 101"/>
                <a:gd name="T7" fmla="*/ 18 h 158"/>
                <a:gd name="T8" fmla="*/ 22 w 101"/>
                <a:gd name="T9" fmla="*/ 8 h 158"/>
                <a:gd name="T10" fmla="*/ 35 w 101"/>
                <a:gd name="T11" fmla="*/ 1 h 158"/>
                <a:gd name="T12" fmla="*/ 51 w 101"/>
                <a:gd name="T13" fmla="*/ 0 h 158"/>
                <a:gd name="T14" fmla="*/ 62 w 101"/>
                <a:gd name="T15" fmla="*/ 1 h 158"/>
                <a:gd name="T16" fmla="*/ 72 w 101"/>
                <a:gd name="T17" fmla="*/ 4 h 158"/>
                <a:gd name="T18" fmla="*/ 81 w 101"/>
                <a:gd name="T19" fmla="*/ 10 h 158"/>
                <a:gd name="T20" fmla="*/ 88 w 101"/>
                <a:gd name="T21" fmla="*/ 18 h 158"/>
                <a:gd name="T22" fmla="*/ 94 w 101"/>
                <a:gd name="T23" fmla="*/ 28 h 158"/>
                <a:gd name="T24" fmla="*/ 97 w 101"/>
                <a:gd name="T25" fmla="*/ 41 h 158"/>
                <a:gd name="T26" fmla="*/ 100 w 101"/>
                <a:gd name="T27" fmla="*/ 57 h 158"/>
                <a:gd name="T28" fmla="*/ 101 w 101"/>
                <a:gd name="T29" fmla="*/ 79 h 158"/>
                <a:gd name="T30" fmla="*/ 100 w 101"/>
                <a:gd name="T31" fmla="*/ 103 h 158"/>
                <a:gd name="T32" fmla="*/ 95 w 101"/>
                <a:gd name="T33" fmla="*/ 122 h 158"/>
                <a:gd name="T34" fmla="*/ 88 w 101"/>
                <a:gd name="T35" fmla="*/ 138 h 158"/>
                <a:gd name="T36" fmla="*/ 78 w 101"/>
                <a:gd name="T37" fmla="*/ 148 h 158"/>
                <a:gd name="T38" fmla="*/ 67 w 101"/>
                <a:gd name="T39" fmla="*/ 157 h 158"/>
                <a:gd name="T40" fmla="*/ 51 w 101"/>
                <a:gd name="T41" fmla="*/ 158 h 158"/>
                <a:gd name="T42" fmla="*/ 39 w 101"/>
                <a:gd name="T43" fmla="*/ 157 h 158"/>
                <a:gd name="T44" fmla="*/ 22 w 101"/>
                <a:gd name="T45" fmla="*/ 149 h 158"/>
                <a:gd name="T46" fmla="*/ 15 w 101"/>
                <a:gd name="T47" fmla="*/ 141 h 158"/>
                <a:gd name="T48" fmla="*/ 7 w 101"/>
                <a:gd name="T49" fmla="*/ 131 h 158"/>
                <a:gd name="T50" fmla="*/ 0 w 101"/>
                <a:gd name="T51" fmla="*/ 99 h 158"/>
                <a:gd name="T52" fmla="*/ 0 w 101"/>
                <a:gd name="T53" fmla="*/ 79 h 158"/>
                <a:gd name="T54" fmla="*/ 19 w 101"/>
                <a:gd name="T55" fmla="*/ 79 h 158"/>
                <a:gd name="T56" fmla="*/ 20 w 101"/>
                <a:gd name="T57" fmla="*/ 112 h 158"/>
                <a:gd name="T58" fmla="*/ 28 w 101"/>
                <a:gd name="T59" fmla="*/ 129 h 158"/>
                <a:gd name="T60" fmla="*/ 38 w 101"/>
                <a:gd name="T61" fmla="*/ 139 h 158"/>
                <a:gd name="T62" fmla="*/ 51 w 101"/>
                <a:gd name="T63" fmla="*/ 142 h 158"/>
                <a:gd name="T64" fmla="*/ 62 w 101"/>
                <a:gd name="T65" fmla="*/ 139 h 158"/>
                <a:gd name="T66" fmla="*/ 72 w 101"/>
                <a:gd name="T67" fmla="*/ 129 h 158"/>
                <a:gd name="T68" fmla="*/ 80 w 101"/>
                <a:gd name="T69" fmla="*/ 112 h 158"/>
                <a:gd name="T70" fmla="*/ 81 w 101"/>
                <a:gd name="T71" fmla="*/ 79 h 158"/>
                <a:gd name="T72" fmla="*/ 80 w 101"/>
                <a:gd name="T73" fmla="*/ 44 h 158"/>
                <a:gd name="T74" fmla="*/ 72 w 101"/>
                <a:gd name="T75" fmla="*/ 28 h 158"/>
                <a:gd name="T76" fmla="*/ 62 w 101"/>
                <a:gd name="T77" fmla="*/ 17 h 158"/>
                <a:gd name="T78" fmla="*/ 51 w 101"/>
                <a:gd name="T79" fmla="*/ 15 h 158"/>
                <a:gd name="T80" fmla="*/ 38 w 101"/>
                <a:gd name="T81" fmla="*/ 17 h 158"/>
                <a:gd name="T82" fmla="*/ 29 w 101"/>
                <a:gd name="T83" fmla="*/ 27 h 158"/>
                <a:gd name="T84" fmla="*/ 20 w 101"/>
                <a:gd name="T85" fmla="*/ 44 h 158"/>
                <a:gd name="T86" fmla="*/ 19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0" y="53"/>
                  </a:lnTo>
                  <a:lnTo>
                    <a:pt x="6" y="34"/>
                  </a:lnTo>
                  <a:lnTo>
                    <a:pt x="12" y="18"/>
                  </a:lnTo>
                  <a:lnTo>
                    <a:pt x="22" y="8"/>
                  </a:lnTo>
                  <a:lnTo>
                    <a:pt x="35" y="1"/>
                  </a:lnTo>
                  <a:lnTo>
                    <a:pt x="51" y="0"/>
                  </a:lnTo>
                  <a:lnTo>
                    <a:pt x="62" y="1"/>
                  </a:lnTo>
                  <a:lnTo>
                    <a:pt x="72" y="4"/>
                  </a:lnTo>
                  <a:lnTo>
                    <a:pt x="81" y="10"/>
                  </a:lnTo>
                  <a:lnTo>
                    <a:pt x="88" y="18"/>
                  </a:lnTo>
                  <a:lnTo>
                    <a:pt x="94" y="28"/>
                  </a:lnTo>
                  <a:lnTo>
                    <a:pt x="97" y="41"/>
                  </a:lnTo>
                  <a:lnTo>
                    <a:pt x="100" y="57"/>
                  </a:lnTo>
                  <a:lnTo>
                    <a:pt x="101" y="79"/>
                  </a:lnTo>
                  <a:lnTo>
                    <a:pt x="100" y="103"/>
                  </a:lnTo>
                  <a:lnTo>
                    <a:pt x="95" y="122"/>
                  </a:lnTo>
                  <a:lnTo>
                    <a:pt x="88" y="138"/>
                  </a:lnTo>
                  <a:lnTo>
                    <a:pt x="78" y="148"/>
                  </a:lnTo>
                  <a:lnTo>
                    <a:pt x="67" y="157"/>
                  </a:lnTo>
                  <a:lnTo>
                    <a:pt x="51" y="158"/>
                  </a:lnTo>
                  <a:lnTo>
                    <a:pt x="39" y="157"/>
                  </a:lnTo>
                  <a:lnTo>
                    <a:pt x="22" y="149"/>
                  </a:lnTo>
                  <a:lnTo>
                    <a:pt x="15" y="141"/>
                  </a:lnTo>
                  <a:lnTo>
                    <a:pt x="7" y="131"/>
                  </a:lnTo>
                  <a:lnTo>
                    <a:pt x="0" y="99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0" y="112"/>
                  </a:lnTo>
                  <a:lnTo>
                    <a:pt x="28" y="129"/>
                  </a:lnTo>
                  <a:lnTo>
                    <a:pt x="38" y="139"/>
                  </a:lnTo>
                  <a:lnTo>
                    <a:pt x="51" y="142"/>
                  </a:lnTo>
                  <a:lnTo>
                    <a:pt x="62" y="139"/>
                  </a:lnTo>
                  <a:lnTo>
                    <a:pt x="72" y="129"/>
                  </a:lnTo>
                  <a:lnTo>
                    <a:pt x="80" y="112"/>
                  </a:lnTo>
                  <a:lnTo>
                    <a:pt x="81" y="79"/>
                  </a:lnTo>
                  <a:lnTo>
                    <a:pt x="80" y="44"/>
                  </a:lnTo>
                  <a:lnTo>
                    <a:pt x="72" y="28"/>
                  </a:lnTo>
                  <a:lnTo>
                    <a:pt x="62" y="17"/>
                  </a:lnTo>
                  <a:lnTo>
                    <a:pt x="51" y="15"/>
                  </a:lnTo>
                  <a:lnTo>
                    <a:pt x="38" y="17"/>
                  </a:lnTo>
                  <a:lnTo>
                    <a:pt x="29" y="27"/>
                  </a:lnTo>
                  <a:lnTo>
                    <a:pt x="20" y="44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6" name="Freeform 791"/>
            <p:cNvSpPr>
              <a:spLocks noEditPoints="1"/>
            </p:cNvSpPr>
            <p:nvPr/>
          </p:nvSpPr>
          <p:spPr bwMode="auto">
            <a:xfrm>
              <a:off x="4649794" y="4757742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0 w 101"/>
                <a:gd name="T3" fmla="*/ 53 h 158"/>
                <a:gd name="T4" fmla="*/ 6 w 101"/>
                <a:gd name="T5" fmla="*/ 34 h 158"/>
                <a:gd name="T6" fmla="*/ 12 w 101"/>
                <a:gd name="T7" fmla="*/ 18 h 158"/>
                <a:gd name="T8" fmla="*/ 22 w 101"/>
                <a:gd name="T9" fmla="*/ 8 h 158"/>
                <a:gd name="T10" fmla="*/ 35 w 101"/>
                <a:gd name="T11" fmla="*/ 1 h 158"/>
                <a:gd name="T12" fmla="*/ 50 w 101"/>
                <a:gd name="T13" fmla="*/ 0 h 158"/>
                <a:gd name="T14" fmla="*/ 62 w 101"/>
                <a:gd name="T15" fmla="*/ 1 h 158"/>
                <a:gd name="T16" fmla="*/ 72 w 101"/>
                <a:gd name="T17" fmla="*/ 4 h 158"/>
                <a:gd name="T18" fmla="*/ 81 w 101"/>
                <a:gd name="T19" fmla="*/ 10 h 158"/>
                <a:gd name="T20" fmla="*/ 88 w 101"/>
                <a:gd name="T21" fmla="*/ 18 h 158"/>
                <a:gd name="T22" fmla="*/ 94 w 101"/>
                <a:gd name="T23" fmla="*/ 28 h 158"/>
                <a:gd name="T24" fmla="*/ 97 w 101"/>
                <a:gd name="T25" fmla="*/ 41 h 158"/>
                <a:gd name="T26" fmla="*/ 99 w 101"/>
                <a:gd name="T27" fmla="*/ 57 h 158"/>
                <a:gd name="T28" fmla="*/ 101 w 101"/>
                <a:gd name="T29" fmla="*/ 79 h 158"/>
                <a:gd name="T30" fmla="*/ 99 w 101"/>
                <a:gd name="T31" fmla="*/ 103 h 158"/>
                <a:gd name="T32" fmla="*/ 95 w 101"/>
                <a:gd name="T33" fmla="*/ 122 h 158"/>
                <a:gd name="T34" fmla="*/ 88 w 101"/>
                <a:gd name="T35" fmla="*/ 138 h 158"/>
                <a:gd name="T36" fmla="*/ 78 w 101"/>
                <a:gd name="T37" fmla="*/ 148 h 158"/>
                <a:gd name="T38" fmla="*/ 66 w 101"/>
                <a:gd name="T39" fmla="*/ 157 h 158"/>
                <a:gd name="T40" fmla="*/ 50 w 101"/>
                <a:gd name="T41" fmla="*/ 158 h 158"/>
                <a:gd name="T42" fmla="*/ 39 w 101"/>
                <a:gd name="T43" fmla="*/ 157 h 158"/>
                <a:gd name="T44" fmla="*/ 22 w 101"/>
                <a:gd name="T45" fmla="*/ 149 h 158"/>
                <a:gd name="T46" fmla="*/ 14 w 101"/>
                <a:gd name="T47" fmla="*/ 141 h 158"/>
                <a:gd name="T48" fmla="*/ 7 w 101"/>
                <a:gd name="T49" fmla="*/ 131 h 158"/>
                <a:gd name="T50" fmla="*/ 0 w 101"/>
                <a:gd name="T51" fmla="*/ 99 h 158"/>
                <a:gd name="T52" fmla="*/ 0 w 101"/>
                <a:gd name="T53" fmla="*/ 79 h 158"/>
                <a:gd name="T54" fmla="*/ 19 w 101"/>
                <a:gd name="T55" fmla="*/ 79 h 158"/>
                <a:gd name="T56" fmla="*/ 20 w 101"/>
                <a:gd name="T57" fmla="*/ 112 h 158"/>
                <a:gd name="T58" fmla="*/ 27 w 101"/>
                <a:gd name="T59" fmla="*/ 129 h 158"/>
                <a:gd name="T60" fmla="*/ 38 w 101"/>
                <a:gd name="T61" fmla="*/ 139 h 158"/>
                <a:gd name="T62" fmla="*/ 50 w 101"/>
                <a:gd name="T63" fmla="*/ 142 h 158"/>
                <a:gd name="T64" fmla="*/ 62 w 101"/>
                <a:gd name="T65" fmla="*/ 139 h 158"/>
                <a:gd name="T66" fmla="*/ 72 w 101"/>
                <a:gd name="T67" fmla="*/ 129 h 158"/>
                <a:gd name="T68" fmla="*/ 79 w 101"/>
                <a:gd name="T69" fmla="*/ 112 h 158"/>
                <a:gd name="T70" fmla="*/ 81 w 101"/>
                <a:gd name="T71" fmla="*/ 79 h 158"/>
                <a:gd name="T72" fmla="*/ 79 w 101"/>
                <a:gd name="T73" fmla="*/ 44 h 158"/>
                <a:gd name="T74" fmla="*/ 72 w 101"/>
                <a:gd name="T75" fmla="*/ 28 h 158"/>
                <a:gd name="T76" fmla="*/ 62 w 101"/>
                <a:gd name="T77" fmla="*/ 17 h 158"/>
                <a:gd name="T78" fmla="*/ 50 w 101"/>
                <a:gd name="T79" fmla="*/ 15 h 158"/>
                <a:gd name="T80" fmla="*/ 38 w 101"/>
                <a:gd name="T81" fmla="*/ 17 h 158"/>
                <a:gd name="T82" fmla="*/ 29 w 101"/>
                <a:gd name="T83" fmla="*/ 27 h 158"/>
                <a:gd name="T84" fmla="*/ 20 w 101"/>
                <a:gd name="T85" fmla="*/ 44 h 158"/>
                <a:gd name="T86" fmla="*/ 19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0" y="53"/>
                  </a:lnTo>
                  <a:lnTo>
                    <a:pt x="6" y="34"/>
                  </a:lnTo>
                  <a:lnTo>
                    <a:pt x="12" y="18"/>
                  </a:lnTo>
                  <a:lnTo>
                    <a:pt x="22" y="8"/>
                  </a:lnTo>
                  <a:lnTo>
                    <a:pt x="35" y="1"/>
                  </a:lnTo>
                  <a:lnTo>
                    <a:pt x="50" y="0"/>
                  </a:lnTo>
                  <a:lnTo>
                    <a:pt x="62" y="1"/>
                  </a:lnTo>
                  <a:lnTo>
                    <a:pt x="72" y="4"/>
                  </a:lnTo>
                  <a:lnTo>
                    <a:pt x="81" y="10"/>
                  </a:lnTo>
                  <a:lnTo>
                    <a:pt x="88" y="18"/>
                  </a:lnTo>
                  <a:lnTo>
                    <a:pt x="94" y="28"/>
                  </a:lnTo>
                  <a:lnTo>
                    <a:pt x="97" y="41"/>
                  </a:lnTo>
                  <a:lnTo>
                    <a:pt x="99" y="57"/>
                  </a:lnTo>
                  <a:lnTo>
                    <a:pt x="101" y="79"/>
                  </a:lnTo>
                  <a:lnTo>
                    <a:pt x="99" y="103"/>
                  </a:lnTo>
                  <a:lnTo>
                    <a:pt x="95" y="122"/>
                  </a:lnTo>
                  <a:lnTo>
                    <a:pt x="88" y="138"/>
                  </a:lnTo>
                  <a:lnTo>
                    <a:pt x="78" y="148"/>
                  </a:lnTo>
                  <a:lnTo>
                    <a:pt x="66" y="157"/>
                  </a:lnTo>
                  <a:lnTo>
                    <a:pt x="50" y="158"/>
                  </a:lnTo>
                  <a:lnTo>
                    <a:pt x="39" y="157"/>
                  </a:lnTo>
                  <a:lnTo>
                    <a:pt x="22" y="149"/>
                  </a:lnTo>
                  <a:lnTo>
                    <a:pt x="14" y="141"/>
                  </a:lnTo>
                  <a:lnTo>
                    <a:pt x="7" y="131"/>
                  </a:lnTo>
                  <a:lnTo>
                    <a:pt x="0" y="99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0" y="112"/>
                  </a:lnTo>
                  <a:lnTo>
                    <a:pt x="27" y="129"/>
                  </a:lnTo>
                  <a:lnTo>
                    <a:pt x="38" y="139"/>
                  </a:lnTo>
                  <a:lnTo>
                    <a:pt x="50" y="142"/>
                  </a:lnTo>
                  <a:lnTo>
                    <a:pt x="62" y="139"/>
                  </a:lnTo>
                  <a:lnTo>
                    <a:pt x="72" y="129"/>
                  </a:lnTo>
                  <a:lnTo>
                    <a:pt x="79" y="112"/>
                  </a:lnTo>
                  <a:lnTo>
                    <a:pt x="81" y="79"/>
                  </a:lnTo>
                  <a:lnTo>
                    <a:pt x="79" y="44"/>
                  </a:lnTo>
                  <a:lnTo>
                    <a:pt x="72" y="28"/>
                  </a:lnTo>
                  <a:lnTo>
                    <a:pt x="62" y="17"/>
                  </a:lnTo>
                  <a:lnTo>
                    <a:pt x="50" y="15"/>
                  </a:lnTo>
                  <a:lnTo>
                    <a:pt x="38" y="17"/>
                  </a:lnTo>
                  <a:lnTo>
                    <a:pt x="29" y="27"/>
                  </a:lnTo>
                  <a:lnTo>
                    <a:pt x="20" y="44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7" name="Rectangle 792"/>
            <p:cNvSpPr>
              <a:spLocks noChangeArrowheads="1"/>
            </p:cNvSpPr>
            <p:nvPr/>
          </p:nvSpPr>
          <p:spPr bwMode="auto">
            <a:xfrm>
              <a:off x="4719644" y="4829180"/>
              <a:ext cx="11113" cy="1111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8" name="Freeform 793"/>
            <p:cNvSpPr>
              <a:spLocks/>
            </p:cNvSpPr>
            <p:nvPr/>
          </p:nvSpPr>
          <p:spPr bwMode="auto">
            <a:xfrm>
              <a:off x="4745044" y="4759330"/>
              <a:ext cx="53975" cy="82550"/>
            </a:xfrm>
            <a:custGeom>
              <a:avLst/>
              <a:gdLst>
                <a:gd name="T0" fmla="*/ 0 w 102"/>
                <a:gd name="T1" fmla="*/ 112 h 155"/>
                <a:gd name="T2" fmla="*/ 20 w 102"/>
                <a:gd name="T3" fmla="*/ 109 h 155"/>
                <a:gd name="T4" fmla="*/ 23 w 102"/>
                <a:gd name="T5" fmla="*/ 123 h 155"/>
                <a:gd name="T6" fmla="*/ 30 w 102"/>
                <a:gd name="T7" fmla="*/ 132 h 155"/>
                <a:gd name="T8" fmla="*/ 39 w 102"/>
                <a:gd name="T9" fmla="*/ 138 h 155"/>
                <a:gd name="T10" fmla="*/ 49 w 102"/>
                <a:gd name="T11" fmla="*/ 139 h 155"/>
                <a:gd name="T12" fmla="*/ 62 w 102"/>
                <a:gd name="T13" fmla="*/ 138 h 155"/>
                <a:gd name="T14" fmla="*/ 72 w 102"/>
                <a:gd name="T15" fmla="*/ 129 h 155"/>
                <a:gd name="T16" fmla="*/ 81 w 102"/>
                <a:gd name="T17" fmla="*/ 118 h 155"/>
                <a:gd name="T18" fmla="*/ 82 w 102"/>
                <a:gd name="T19" fmla="*/ 102 h 155"/>
                <a:gd name="T20" fmla="*/ 81 w 102"/>
                <a:gd name="T21" fmla="*/ 86 h 155"/>
                <a:gd name="T22" fmla="*/ 74 w 102"/>
                <a:gd name="T23" fmla="*/ 76 h 155"/>
                <a:gd name="T24" fmla="*/ 63 w 102"/>
                <a:gd name="T25" fmla="*/ 67 h 155"/>
                <a:gd name="T26" fmla="*/ 49 w 102"/>
                <a:gd name="T27" fmla="*/ 66 h 155"/>
                <a:gd name="T28" fmla="*/ 40 w 102"/>
                <a:gd name="T29" fmla="*/ 67 h 155"/>
                <a:gd name="T30" fmla="*/ 33 w 102"/>
                <a:gd name="T31" fmla="*/ 70 h 155"/>
                <a:gd name="T32" fmla="*/ 26 w 102"/>
                <a:gd name="T33" fmla="*/ 74 h 155"/>
                <a:gd name="T34" fmla="*/ 20 w 102"/>
                <a:gd name="T35" fmla="*/ 82 h 155"/>
                <a:gd name="T36" fmla="*/ 3 w 102"/>
                <a:gd name="T37" fmla="*/ 79 h 155"/>
                <a:gd name="T38" fmla="*/ 19 w 102"/>
                <a:gd name="T39" fmla="*/ 0 h 155"/>
                <a:gd name="T40" fmla="*/ 95 w 102"/>
                <a:gd name="T41" fmla="*/ 0 h 155"/>
                <a:gd name="T42" fmla="*/ 95 w 102"/>
                <a:gd name="T43" fmla="*/ 17 h 155"/>
                <a:gd name="T44" fmla="*/ 33 w 102"/>
                <a:gd name="T45" fmla="*/ 17 h 155"/>
                <a:gd name="T46" fmla="*/ 25 w 102"/>
                <a:gd name="T47" fmla="*/ 59 h 155"/>
                <a:gd name="T48" fmla="*/ 39 w 102"/>
                <a:gd name="T49" fmla="*/ 51 h 155"/>
                <a:gd name="T50" fmla="*/ 55 w 102"/>
                <a:gd name="T51" fmla="*/ 50 h 155"/>
                <a:gd name="T52" fmla="*/ 63 w 102"/>
                <a:gd name="T53" fmla="*/ 50 h 155"/>
                <a:gd name="T54" fmla="*/ 81 w 102"/>
                <a:gd name="T55" fmla="*/ 57 h 155"/>
                <a:gd name="T56" fmla="*/ 88 w 102"/>
                <a:gd name="T57" fmla="*/ 63 h 155"/>
                <a:gd name="T58" fmla="*/ 95 w 102"/>
                <a:gd name="T59" fmla="*/ 70 h 155"/>
                <a:gd name="T60" fmla="*/ 102 w 102"/>
                <a:gd name="T61" fmla="*/ 89 h 155"/>
                <a:gd name="T62" fmla="*/ 102 w 102"/>
                <a:gd name="T63" fmla="*/ 99 h 155"/>
                <a:gd name="T64" fmla="*/ 101 w 102"/>
                <a:gd name="T65" fmla="*/ 119 h 155"/>
                <a:gd name="T66" fmla="*/ 89 w 102"/>
                <a:gd name="T67" fmla="*/ 136 h 155"/>
                <a:gd name="T68" fmla="*/ 82 w 102"/>
                <a:gd name="T69" fmla="*/ 145 h 155"/>
                <a:gd name="T70" fmla="*/ 62 w 102"/>
                <a:gd name="T71" fmla="*/ 154 h 155"/>
                <a:gd name="T72" fmla="*/ 49 w 102"/>
                <a:gd name="T73" fmla="*/ 155 h 155"/>
                <a:gd name="T74" fmla="*/ 30 w 102"/>
                <a:gd name="T75" fmla="*/ 152 h 155"/>
                <a:gd name="T76" fmla="*/ 15 w 102"/>
                <a:gd name="T77" fmla="*/ 142 h 155"/>
                <a:gd name="T78" fmla="*/ 3 w 102"/>
                <a:gd name="T79" fmla="*/ 129 h 155"/>
                <a:gd name="T80" fmla="*/ 0 w 102"/>
                <a:gd name="T81" fmla="*/ 11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5">
                  <a:moveTo>
                    <a:pt x="0" y="112"/>
                  </a:moveTo>
                  <a:lnTo>
                    <a:pt x="20" y="109"/>
                  </a:lnTo>
                  <a:lnTo>
                    <a:pt x="23" y="123"/>
                  </a:lnTo>
                  <a:lnTo>
                    <a:pt x="30" y="132"/>
                  </a:lnTo>
                  <a:lnTo>
                    <a:pt x="39" y="138"/>
                  </a:lnTo>
                  <a:lnTo>
                    <a:pt x="49" y="139"/>
                  </a:lnTo>
                  <a:lnTo>
                    <a:pt x="62" y="138"/>
                  </a:lnTo>
                  <a:lnTo>
                    <a:pt x="72" y="129"/>
                  </a:lnTo>
                  <a:lnTo>
                    <a:pt x="81" y="118"/>
                  </a:lnTo>
                  <a:lnTo>
                    <a:pt x="82" y="102"/>
                  </a:lnTo>
                  <a:lnTo>
                    <a:pt x="81" y="86"/>
                  </a:lnTo>
                  <a:lnTo>
                    <a:pt x="74" y="76"/>
                  </a:lnTo>
                  <a:lnTo>
                    <a:pt x="63" y="67"/>
                  </a:lnTo>
                  <a:lnTo>
                    <a:pt x="49" y="66"/>
                  </a:lnTo>
                  <a:lnTo>
                    <a:pt x="40" y="67"/>
                  </a:lnTo>
                  <a:lnTo>
                    <a:pt x="33" y="70"/>
                  </a:lnTo>
                  <a:lnTo>
                    <a:pt x="26" y="74"/>
                  </a:lnTo>
                  <a:lnTo>
                    <a:pt x="20" y="82"/>
                  </a:lnTo>
                  <a:lnTo>
                    <a:pt x="3" y="79"/>
                  </a:lnTo>
                  <a:lnTo>
                    <a:pt x="19" y="0"/>
                  </a:lnTo>
                  <a:lnTo>
                    <a:pt x="95" y="0"/>
                  </a:lnTo>
                  <a:lnTo>
                    <a:pt x="95" y="17"/>
                  </a:lnTo>
                  <a:lnTo>
                    <a:pt x="33" y="17"/>
                  </a:lnTo>
                  <a:lnTo>
                    <a:pt x="25" y="59"/>
                  </a:lnTo>
                  <a:lnTo>
                    <a:pt x="39" y="51"/>
                  </a:lnTo>
                  <a:lnTo>
                    <a:pt x="55" y="50"/>
                  </a:lnTo>
                  <a:lnTo>
                    <a:pt x="63" y="50"/>
                  </a:lnTo>
                  <a:lnTo>
                    <a:pt x="81" y="57"/>
                  </a:lnTo>
                  <a:lnTo>
                    <a:pt x="88" y="63"/>
                  </a:lnTo>
                  <a:lnTo>
                    <a:pt x="95" y="70"/>
                  </a:lnTo>
                  <a:lnTo>
                    <a:pt x="102" y="89"/>
                  </a:lnTo>
                  <a:lnTo>
                    <a:pt x="102" y="99"/>
                  </a:lnTo>
                  <a:lnTo>
                    <a:pt x="101" y="119"/>
                  </a:lnTo>
                  <a:lnTo>
                    <a:pt x="89" y="136"/>
                  </a:lnTo>
                  <a:lnTo>
                    <a:pt x="82" y="145"/>
                  </a:lnTo>
                  <a:lnTo>
                    <a:pt x="62" y="154"/>
                  </a:lnTo>
                  <a:lnTo>
                    <a:pt x="49" y="155"/>
                  </a:lnTo>
                  <a:lnTo>
                    <a:pt x="30" y="152"/>
                  </a:lnTo>
                  <a:lnTo>
                    <a:pt x="15" y="142"/>
                  </a:lnTo>
                  <a:lnTo>
                    <a:pt x="3" y="129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9" name="Freeform 794"/>
            <p:cNvSpPr>
              <a:spLocks/>
            </p:cNvSpPr>
            <p:nvPr/>
          </p:nvSpPr>
          <p:spPr bwMode="auto">
            <a:xfrm>
              <a:off x="5113344" y="4757742"/>
              <a:ext cx="30163" cy="82550"/>
            </a:xfrm>
            <a:custGeom>
              <a:avLst/>
              <a:gdLst>
                <a:gd name="T0" fmla="*/ 56 w 56"/>
                <a:gd name="T1" fmla="*/ 155 h 155"/>
                <a:gd name="T2" fmla="*/ 37 w 56"/>
                <a:gd name="T3" fmla="*/ 155 h 155"/>
                <a:gd name="T4" fmla="*/ 37 w 56"/>
                <a:gd name="T5" fmla="*/ 34 h 155"/>
                <a:gd name="T6" fmla="*/ 30 w 56"/>
                <a:gd name="T7" fmla="*/ 40 h 155"/>
                <a:gd name="T8" fmla="*/ 18 w 56"/>
                <a:gd name="T9" fmla="*/ 47 h 155"/>
                <a:gd name="T10" fmla="*/ 8 w 56"/>
                <a:gd name="T11" fmla="*/ 53 h 155"/>
                <a:gd name="T12" fmla="*/ 0 w 56"/>
                <a:gd name="T13" fmla="*/ 57 h 155"/>
                <a:gd name="T14" fmla="*/ 0 w 56"/>
                <a:gd name="T15" fmla="*/ 39 h 155"/>
                <a:gd name="T16" fmla="*/ 14 w 56"/>
                <a:gd name="T17" fmla="*/ 30 h 155"/>
                <a:gd name="T18" fmla="*/ 27 w 56"/>
                <a:gd name="T19" fmla="*/ 20 h 155"/>
                <a:gd name="T20" fmla="*/ 37 w 56"/>
                <a:gd name="T21" fmla="*/ 10 h 155"/>
                <a:gd name="T22" fmla="*/ 44 w 56"/>
                <a:gd name="T23" fmla="*/ 0 h 155"/>
                <a:gd name="T24" fmla="*/ 56 w 56"/>
                <a:gd name="T25" fmla="*/ 0 h 155"/>
                <a:gd name="T26" fmla="*/ 56 w 56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6" h="155">
                  <a:moveTo>
                    <a:pt x="56" y="155"/>
                  </a:moveTo>
                  <a:lnTo>
                    <a:pt x="37" y="155"/>
                  </a:lnTo>
                  <a:lnTo>
                    <a:pt x="37" y="34"/>
                  </a:lnTo>
                  <a:lnTo>
                    <a:pt x="30" y="40"/>
                  </a:lnTo>
                  <a:lnTo>
                    <a:pt x="18" y="47"/>
                  </a:lnTo>
                  <a:lnTo>
                    <a:pt x="8" y="53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14" y="30"/>
                  </a:lnTo>
                  <a:lnTo>
                    <a:pt x="27" y="20"/>
                  </a:lnTo>
                  <a:lnTo>
                    <a:pt x="37" y="10"/>
                  </a:lnTo>
                  <a:lnTo>
                    <a:pt x="44" y="0"/>
                  </a:lnTo>
                  <a:lnTo>
                    <a:pt x="56" y="0"/>
                  </a:lnTo>
                  <a:lnTo>
                    <a:pt x="56" y="155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0" name="Freeform 795"/>
            <p:cNvSpPr>
              <a:spLocks/>
            </p:cNvSpPr>
            <p:nvPr/>
          </p:nvSpPr>
          <p:spPr bwMode="auto">
            <a:xfrm>
              <a:off x="5518156" y="4757742"/>
              <a:ext cx="28575" cy="82550"/>
            </a:xfrm>
            <a:custGeom>
              <a:avLst/>
              <a:gdLst>
                <a:gd name="T0" fmla="*/ 56 w 56"/>
                <a:gd name="T1" fmla="*/ 155 h 155"/>
                <a:gd name="T2" fmla="*/ 38 w 56"/>
                <a:gd name="T3" fmla="*/ 155 h 155"/>
                <a:gd name="T4" fmla="*/ 38 w 56"/>
                <a:gd name="T5" fmla="*/ 34 h 155"/>
                <a:gd name="T6" fmla="*/ 30 w 56"/>
                <a:gd name="T7" fmla="*/ 40 h 155"/>
                <a:gd name="T8" fmla="*/ 20 w 56"/>
                <a:gd name="T9" fmla="*/ 47 h 155"/>
                <a:gd name="T10" fmla="*/ 9 w 56"/>
                <a:gd name="T11" fmla="*/ 53 h 155"/>
                <a:gd name="T12" fmla="*/ 0 w 56"/>
                <a:gd name="T13" fmla="*/ 57 h 155"/>
                <a:gd name="T14" fmla="*/ 0 w 56"/>
                <a:gd name="T15" fmla="*/ 39 h 155"/>
                <a:gd name="T16" fmla="*/ 16 w 56"/>
                <a:gd name="T17" fmla="*/ 30 h 155"/>
                <a:gd name="T18" fmla="*/ 27 w 56"/>
                <a:gd name="T19" fmla="*/ 20 h 155"/>
                <a:gd name="T20" fmla="*/ 39 w 56"/>
                <a:gd name="T21" fmla="*/ 10 h 155"/>
                <a:gd name="T22" fmla="*/ 45 w 56"/>
                <a:gd name="T23" fmla="*/ 0 h 155"/>
                <a:gd name="T24" fmla="*/ 56 w 56"/>
                <a:gd name="T25" fmla="*/ 0 h 155"/>
                <a:gd name="T26" fmla="*/ 56 w 56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6" h="155">
                  <a:moveTo>
                    <a:pt x="56" y="155"/>
                  </a:moveTo>
                  <a:lnTo>
                    <a:pt x="38" y="155"/>
                  </a:lnTo>
                  <a:lnTo>
                    <a:pt x="38" y="34"/>
                  </a:lnTo>
                  <a:lnTo>
                    <a:pt x="30" y="40"/>
                  </a:lnTo>
                  <a:lnTo>
                    <a:pt x="20" y="47"/>
                  </a:lnTo>
                  <a:lnTo>
                    <a:pt x="9" y="53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16" y="30"/>
                  </a:lnTo>
                  <a:lnTo>
                    <a:pt x="27" y="20"/>
                  </a:lnTo>
                  <a:lnTo>
                    <a:pt x="39" y="10"/>
                  </a:lnTo>
                  <a:lnTo>
                    <a:pt x="45" y="0"/>
                  </a:lnTo>
                  <a:lnTo>
                    <a:pt x="56" y="0"/>
                  </a:lnTo>
                  <a:lnTo>
                    <a:pt x="56" y="155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1" name="Rectangle 796"/>
            <p:cNvSpPr>
              <a:spLocks noChangeArrowheads="1"/>
            </p:cNvSpPr>
            <p:nvPr/>
          </p:nvSpPr>
          <p:spPr bwMode="auto">
            <a:xfrm>
              <a:off x="5580069" y="4829180"/>
              <a:ext cx="11113" cy="1111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2" name="Freeform 797"/>
            <p:cNvSpPr>
              <a:spLocks/>
            </p:cNvSpPr>
            <p:nvPr/>
          </p:nvSpPr>
          <p:spPr bwMode="auto">
            <a:xfrm>
              <a:off x="5605469" y="4759330"/>
              <a:ext cx="53975" cy="82550"/>
            </a:xfrm>
            <a:custGeom>
              <a:avLst/>
              <a:gdLst>
                <a:gd name="T0" fmla="*/ 0 w 102"/>
                <a:gd name="T1" fmla="*/ 112 h 155"/>
                <a:gd name="T2" fmla="*/ 20 w 102"/>
                <a:gd name="T3" fmla="*/ 109 h 155"/>
                <a:gd name="T4" fmla="*/ 23 w 102"/>
                <a:gd name="T5" fmla="*/ 123 h 155"/>
                <a:gd name="T6" fmla="*/ 30 w 102"/>
                <a:gd name="T7" fmla="*/ 132 h 155"/>
                <a:gd name="T8" fmla="*/ 39 w 102"/>
                <a:gd name="T9" fmla="*/ 138 h 155"/>
                <a:gd name="T10" fmla="*/ 49 w 102"/>
                <a:gd name="T11" fmla="*/ 139 h 155"/>
                <a:gd name="T12" fmla="*/ 62 w 102"/>
                <a:gd name="T13" fmla="*/ 138 h 155"/>
                <a:gd name="T14" fmla="*/ 73 w 102"/>
                <a:gd name="T15" fmla="*/ 129 h 155"/>
                <a:gd name="T16" fmla="*/ 80 w 102"/>
                <a:gd name="T17" fmla="*/ 118 h 155"/>
                <a:gd name="T18" fmla="*/ 82 w 102"/>
                <a:gd name="T19" fmla="*/ 102 h 155"/>
                <a:gd name="T20" fmla="*/ 80 w 102"/>
                <a:gd name="T21" fmla="*/ 86 h 155"/>
                <a:gd name="T22" fmla="*/ 73 w 102"/>
                <a:gd name="T23" fmla="*/ 76 h 155"/>
                <a:gd name="T24" fmla="*/ 63 w 102"/>
                <a:gd name="T25" fmla="*/ 67 h 155"/>
                <a:gd name="T26" fmla="*/ 49 w 102"/>
                <a:gd name="T27" fmla="*/ 66 h 155"/>
                <a:gd name="T28" fmla="*/ 40 w 102"/>
                <a:gd name="T29" fmla="*/ 67 h 155"/>
                <a:gd name="T30" fmla="*/ 33 w 102"/>
                <a:gd name="T31" fmla="*/ 70 h 155"/>
                <a:gd name="T32" fmla="*/ 26 w 102"/>
                <a:gd name="T33" fmla="*/ 74 h 155"/>
                <a:gd name="T34" fmla="*/ 21 w 102"/>
                <a:gd name="T35" fmla="*/ 82 h 155"/>
                <a:gd name="T36" fmla="*/ 3 w 102"/>
                <a:gd name="T37" fmla="*/ 79 h 155"/>
                <a:gd name="T38" fmla="*/ 18 w 102"/>
                <a:gd name="T39" fmla="*/ 0 h 155"/>
                <a:gd name="T40" fmla="*/ 95 w 102"/>
                <a:gd name="T41" fmla="*/ 0 h 155"/>
                <a:gd name="T42" fmla="*/ 95 w 102"/>
                <a:gd name="T43" fmla="*/ 17 h 155"/>
                <a:gd name="T44" fmla="*/ 33 w 102"/>
                <a:gd name="T45" fmla="*/ 17 h 155"/>
                <a:gd name="T46" fmla="*/ 24 w 102"/>
                <a:gd name="T47" fmla="*/ 59 h 155"/>
                <a:gd name="T48" fmla="*/ 39 w 102"/>
                <a:gd name="T49" fmla="*/ 51 h 155"/>
                <a:gd name="T50" fmla="*/ 54 w 102"/>
                <a:gd name="T51" fmla="*/ 50 h 155"/>
                <a:gd name="T52" fmla="*/ 65 w 102"/>
                <a:gd name="T53" fmla="*/ 50 h 155"/>
                <a:gd name="T54" fmla="*/ 80 w 102"/>
                <a:gd name="T55" fmla="*/ 57 h 155"/>
                <a:gd name="T56" fmla="*/ 88 w 102"/>
                <a:gd name="T57" fmla="*/ 63 h 155"/>
                <a:gd name="T58" fmla="*/ 95 w 102"/>
                <a:gd name="T59" fmla="*/ 70 h 155"/>
                <a:gd name="T60" fmla="*/ 102 w 102"/>
                <a:gd name="T61" fmla="*/ 89 h 155"/>
                <a:gd name="T62" fmla="*/ 102 w 102"/>
                <a:gd name="T63" fmla="*/ 99 h 155"/>
                <a:gd name="T64" fmla="*/ 101 w 102"/>
                <a:gd name="T65" fmla="*/ 119 h 155"/>
                <a:gd name="T66" fmla="*/ 90 w 102"/>
                <a:gd name="T67" fmla="*/ 136 h 155"/>
                <a:gd name="T68" fmla="*/ 82 w 102"/>
                <a:gd name="T69" fmla="*/ 145 h 155"/>
                <a:gd name="T70" fmla="*/ 62 w 102"/>
                <a:gd name="T71" fmla="*/ 154 h 155"/>
                <a:gd name="T72" fmla="*/ 49 w 102"/>
                <a:gd name="T73" fmla="*/ 155 h 155"/>
                <a:gd name="T74" fmla="*/ 30 w 102"/>
                <a:gd name="T75" fmla="*/ 152 h 155"/>
                <a:gd name="T76" fmla="*/ 14 w 102"/>
                <a:gd name="T77" fmla="*/ 142 h 155"/>
                <a:gd name="T78" fmla="*/ 4 w 102"/>
                <a:gd name="T79" fmla="*/ 129 h 155"/>
                <a:gd name="T80" fmla="*/ 0 w 102"/>
                <a:gd name="T81" fmla="*/ 11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5">
                  <a:moveTo>
                    <a:pt x="0" y="112"/>
                  </a:moveTo>
                  <a:lnTo>
                    <a:pt x="20" y="109"/>
                  </a:lnTo>
                  <a:lnTo>
                    <a:pt x="23" y="123"/>
                  </a:lnTo>
                  <a:lnTo>
                    <a:pt x="30" y="132"/>
                  </a:lnTo>
                  <a:lnTo>
                    <a:pt x="39" y="138"/>
                  </a:lnTo>
                  <a:lnTo>
                    <a:pt x="49" y="139"/>
                  </a:lnTo>
                  <a:lnTo>
                    <a:pt x="62" y="138"/>
                  </a:lnTo>
                  <a:lnTo>
                    <a:pt x="73" y="129"/>
                  </a:lnTo>
                  <a:lnTo>
                    <a:pt x="80" y="118"/>
                  </a:lnTo>
                  <a:lnTo>
                    <a:pt x="82" y="102"/>
                  </a:lnTo>
                  <a:lnTo>
                    <a:pt x="80" y="86"/>
                  </a:lnTo>
                  <a:lnTo>
                    <a:pt x="73" y="76"/>
                  </a:lnTo>
                  <a:lnTo>
                    <a:pt x="63" y="67"/>
                  </a:lnTo>
                  <a:lnTo>
                    <a:pt x="49" y="66"/>
                  </a:lnTo>
                  <a:lnTo>
                    <a:pt x="40" y="67"/>
                  </a:lnTo>
                  <a:lnTo>
                    <a:pt x="33" y="70"/>
                  </a:lnTo>
                  <a:lnTo>
                    <a:pt x="26" y="74"/>
                  </a:lnTo>
                  <a:lnTo>
                    <a:pt x="21" y="82"/>
                  </a:lnTo>
                  <a:lnTo>
                    <a:pt x="3" y="79"/>
                  </a:lnTo>
                  <a:lnTo>
                    <a:pt x="18" y="0"/>
                  </a:lnTo>
                  <a:lnTo>
                    <a:pt x="95" y="0"/>
                  </a:lnTo>
                  <a:lnTo>
                    <a:pt x="95" y="17"/>
                  </a:lnTo>
                  <a:lnTo>
                    <a:pt x="33" y="17"/>
                  </a:lnTo>
                  <a:lnTo>
                    <a:pt x="24" y="59"/>
                  </a:lnTo>
                  <a:lnTo>
                    <a:pt x="39" y="51"/>
                  </a:lnTo>
                  <a:lnTo>
                    <a:pt x="54" y="50"/>
                  </a:lnTo>
                  <a:lnTo>
                    <a:pt x="65" y="50"/>
                  </a:lnTo>
                  <a:lnTo>
                    <a:pt x="80" y="57"/>
                  </a:lnTo>
                  <a:lnTo>
                    <a:pt x="88" y="63"/>
                  </a:lnTo>
                  <a:lnTo>
                    <a:pt x="95" y="70"/>
                  </a:lnTo>
                  <a:lnTo>
                    <a:pt x="102" y="89"/>
                  </a:lnTo>
                  <a:lnTo>
                    <a:pt x="102" y="99"/>
                  </a:lnTo>
                  <a:lnTo>
                    <a:pt x="101" y="119"/>
                  </a:lnTo>
                  <a:lnTo>
                    <a:pt x="90" y="136"/>
                  </a:lnTo>
                  <a:lnTo>
                    <a:pt x="82" y="145"/>
                  </a:lnTo>
                  <a:lnTo>
                    <a:pt x="62" y="154"/>
                  </a:lnTo>
                  <a:lnTo>
                    <a:pt x="49" y="155"/>
                  </a:lnTo>
                  <a:lnTo>
                    <a:pt x="30" y="152"/>
                  </a:lnTo>
                  <a:lnTo>
                    <a:pt x="14" y="142"/>
                  </a:lnTo>
                  <a:lnTo>
                    <a:pt x="4" y="129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3" name="Freeform 798"/>
            <p:cNvSpPr>
              <a:spLocks/>
            </p:cNvSpPr>
            <p:nvPr/>
          </p:nvSpPr>
          <p:spPr bwMode="auto">
            <a:xfrm>
              <a:off x="5961069" y="4757742"/>
              <a:ext cx="53975" cy="82550"/>
            </a:xfrm>
            <a:custGeom>
              <a:avLst/>
              <a:gdLst>
                <a:gd name="T0" fmla="*/ 103 w 103"/>
                <a:gd name="T1" fmla="*/ 136 h 155"/>
                <a:gd name="T2" fmla="*/ 103 w 103"/>
                <a:gd name="T3" fmla="*/ 155 h 155"/>
                <a:gd name="T4" fmla="*/ 0 w 103"/>
                <a:gd name="T5" fmla="*/ 155 h 155"/>
                <a:gd name="T6" fmla="*/ 0 w 103"/>
                <a:gd name="T7" fmla="*/ 148 h 155"/>
                <a:gd name="T8" fmla="*/ 3 w 103"/>
                <a:gd name="T9" fmla="*/ 142 h 155"/>
                <a:gd name="T10" fmla="*/ 8 w 103"/>
                <a:gd name="T11" fmla="*/ 131 h 155"/>
                <a:gd name="T12" fmla="*/ 15 w 103"/>
                <a:gd name="T13" fmla="*/ 121 h 155"/>
                <a:gd name="T14" fmla="*/ 25 w 103"/>
                <a:gd name="T15" fmla="*/ 111 h 155"/>
                <a:gd name="T16" fmla="*/ 41 w 103"/>
                <a:gd name="T17" fmla="*/ 98 h 155"/>
                <a:gd name="T18" fmla="*/ 62 w 103"/>
                <a:gd name="T19" fmla="*/ 79 h 155"/>
                <a:gd name="T20" fmla="*/ 74 w 103"/>
                <a:gd name="T21" fmla="*/ 64 h 155"/>
                <a:gd name="T22" fmla="*/ 81 w 103"/>
                <a:gd name="T23" fmla="*/ 53 h 155"/>
                <a:gd name="T24" fmla="*/ 82 w 103"/>
                <a:gd name="T25" fmla="*/ 41 h 155"/>
                <a:gd name="T26" fmla="*/ 82 w 103"/>
                <a:gd name="T27" fmla="*/ 31 h 155"/>
                <a:gd name="T28" fmla="*/ 75 w 103"/>
                <a:gd name="T29" fmla="*/ 23 h 155"/>
                <a:gd name="T30" fmla="*/ 67 w 103"/>
                <a:gd name="T31" fmla="*/ 17 h 155"/>
                <a:gd name="T32" fmla="*/ 54 w 103"/>
                <a:gd name="T33" fmla="*/ 15 h 155"/>
                <a:gd name="T34" fmla="*/ 41 w 103"/>
                <a:gd name="T35" fmla="*/ 17 h 155"/>
                <a:gd name="T36" fmla="*/ 32 w 103"/>
                <a:gd name="T37" fmla="*/ 24 h 155"/>
                <a:gd name="T38" fmla="*/ 25 w 103"/>
                <a:gd name="T39" fmla="*/ 33 h 155"/>
                <a:gd name="T40" fmla="*/ 23 w 103"/>
                <a:gd name="T41" fmla="*/ 46 h 155"/>
                <a:gd name="T42" fmla="*/ 5 w 103"/>
                <a:gd name="T43" fmla="*/ 44 h 155"/>
                <a:gd name="T44" fmla="*/ 8 w 103"/>
                <a:gd name="T45" fmla="*/ 24 h 155"/>
                <a:gd name="T46" fmla="*/ 19 w 103"/>
                <a:gd name="T47" fmla="*/ 11 h 155"/>
                <a:gd name="T48" fmla="*/ 33 w 103"/>
                <a:gd name="T49" fmla="*/ 1 h 155"/>
                <a:gd name="T50" fmla="*/ 55 w 103"/>
                <a:gd name="T51" fmla="*/ 0 h 155"/>
                <a:gd name="T52" fmla="*/ 65 w 103"/>
                <a:gd name="T53" fmla="*/ 0 h 155"/>
                <a:gd name="T54" fmla="*/ 82 w 103"/>
                <a:gd name="T55" fmla="*/ 7 h 155"/>
                <a:gd name="T56" fmla="*/ 90 w 103"/>
                <a:gd name="T57" fmla="*/ 13 h 155"/>
                <a:gd name="T58" fmla="*/ 101 w 103"/>
                <a:gd name="T59" fmla="*/ 26 h 155"/>
                <a:gd name="T60" fmla="*/ 103 w 103"/>
                <a:gd name="T61" fmla="*/ 43 h 155"/>
                <a:gd name="T62" fmla="*/ 103 w 103"/>
                <a:gd name="T63" fmla="*/ 52 h 155"/>
                <a:gd name="T64" fmla="*/ 98 w 103"/>
                <a:gd name="T65" fmla="*/ 60 h 155"/>
                <a:gd name="T66" fmla="*/ 94 w 103"/>
                <a:gd name="T67" fmla="*/ 70 h 155"/>
                <a:gd name="T68" fmla="*/ 87 w 103"/>
                <a:gd name="T69" fmla="*/ 80 h 155"/>
                <a:gd name="T70" fmla="*/ 75 w 103"/>
                <a:gd name="T71" fmla="*/ 90 h 155"/>
                <a:gd name="T72" fmla="*/ 56 w 103"/>
                <a:gd name="T73" fmla="*/ 106 h 155"/>
                <a:gd name="T74" fmla="*/ 42 w 103"/>
                <a:gd name="T75" fmla="*/ 119 h 155"/>
                <a:gd name="T76" fmla="*/ 35 w 103"/>
                <a:gd name="T77" fmla="*/ 126 h 155"/>
                <a:gd name="T78" fmla="*/ 31 w 103"/>
                <a:gd name="T79" fmla="*/ 131 h 155"/>
                <a:gd name="T80" fmla="*/ 28 w 103"/>
                <a:gd name="T81" fmla="*/ 136 h 155"/>
                <a:gd name="T82" fmla="*/ 103 w 103"/>
                <a:gd name="T83" fmla="*/ 13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155">
                  <a:moveTo>
                    <a:pt x="103" y="136"/>
                  </a:moveTo>
                  <a:lnTo>
                    <a:pt x="103" y="155"/>
                  </a:lnTo>
                  <a:lnTo>
                    <a:pt x="0" y="155"/>
                  </a:lnTo>
                  <a:lnTo>
                    <a:pt x="0" y="148"/>
                  </a:lnTo>
                  <a:lnTo>
                    <a:pt x="3" y="142"/>
                  </a:lnTo>
                  <a:lnTo>
                    <a:pt x="8" y="131"/>
                  </a:lnTo>
                  <a:lnTo>
                    <a:pt x="15" y="121"/>
                  </a:lnTo>
                  <a:lnTo>
                    <a:pt x="25" y="111"/>
                  </a:lnTo>
                  <a:lnTo>
                    <a:pt x="41" y="98"/>
                  </a:lnTo>
                  <a:lnTo>
                    <a:pt x="62" y="79"/>
                  </a:lnTo>
                  <a:lnTo>
                    <a:pt x="74" y="64"/>
                  </a:lnTo>
                  <a:lnTo>
                    <a:pt x="81" y="53"/>
                  </a:lnTo>
                  <a:lnTo>
                    <a:pt x="82" y="41"/>
                  </a:lnTo>
                  <a:lnTo>
                    <a:pt x="82" y="31"/>
                  </a:lnTo>
                  <a:lnTo>
                    <a:pt x="75" y="23"/>
                  </a:lnTo>
                  <a:lnTo>
                    <a:pt x="67" y="17"/>
                  </a:lnTo>
                  <a:lnTo>
                    <a:pt x="54" y="15"/>
                  </a:lnTo>
                  <a:lnTo>
                    <a:pt x="41" y="17"/>
                  </a:lnTo>
                  <a:lnTo>
                    <a:pt x="32" y="24"/>
                  </a:lnTo>
                  <a:lnTo>
                    <a:pt x="25" y="33"/>
                  </a:lnTo>
                  <a:lnTo>
                    <a:pt x="23" y="46"/>
                  </a:lnTo>
                  <a:lnTo>
                    <a:pt x="5" y="44"/>
                  </a:lnTo>
                  <a:lnTo>
                    <a:pt x="8" y="24"/>
                  </a:lnTo>
                  <a:lnTo>
                    <a:pt x="19" y="11"/>
                  </a:lnTo>
                  <a:lnTo>
                    <a:pt x="33" y="1"/>
                  </a:lnTo>
                  <a:lnTo>
                    <a:pt x="55" y="0"/>
                  </a:lnTo>
                  <a:lnTo>
                    <a:pt x="65" y="0"/>
                  </a:lnTo>
                  <a:lnTo>
                    <a:pt x="82" y="7"/>
                  </a:lnTo>
                  <a:lnTo>
                    <a:pt x="90" y="13"/>
                  </a:lnTo>
                  <a:lnTo>
                    <a:pt x="101" y="26"/>
                  </a:lnTo>
                  <a:lnTo>
                    <a:pt x="103" y="43"/>
                  </a:lnTo>
                  <a:lnTo>
                    <a:pt x="103" y="52"/>
                  </a:lnTo>
                  <a:lnTo>
                    <a:pt x="98" y="60"/>
                  </a:lnTo>
                  <a:lnTo>
                    <a:pt x="94" y="70"/>
                  </a:lnTo>
                  <a:lnTo>
                    <a:pt x="87" y="80"/>
                  </a:lnTo>
                  <a:lnTo>
                    <a:pt x="75" y="90"/>
                  </a:lnTo>
                  <a:lnTo>
                    <a:pt x="56" y="106"/>
                  </a:lnTo>
                  <a:lnTo>
                    <a:pt x="42" y="119"/>
                  </a:lnTo>
                  <a:lnTo>
                    <a:pt x="35" y="126"/>
                  </a:lnTo>
                  <a:lnTo>
                    <a:pt x="31" y="131"/>
                  </a:lnTo>
                  <a:lnTo>
                    <a:pt x="28" y="136"/>
                  </a:lnTo>
                  <a:lnTo>
                    <a:pt x="103" y="13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4" name="Freeform 799"/>
            <p:cNvSpPr>
              <a:spLocks/>
            </p:cNvSpPr>
            <p:nvPr/>
          </p:nvSpPr>
          <p:spPr bwMode="auto">
            <a:xfrm>
              <a:off x="6369056" y="4757742"/>
              <a:ext cx="53975" cy="82550"/>
            </a:xfrm>
            <a:custGeom>
              <a:avLst/>
              <a:gdLst>
                <a:gd name="T0" fmla="*/ 102 w 102"/>
                <a:gd name="T1" fmla="*/ 136 h 155"/>
                <a:gd name="T2" fmla="*/ 102 w 102"/>
                <a:gd name="T3" fmla="*/ 155 h 155"/>
                <a:gd name="T4" fmla="*/ 0 w 102"/>
                <a:gd name="T5" fmla="*/ 155 h 155"/>
                <a:gd name="T6" fmla="*/ 0 w 102"/>
                <a:gd name="T7" fmla="*/ 148 h 155"/>
                <a:gd name="T8" fmla="*/ 1 w 102"/>
                <a:gd name="T9" fmla="*/ 142 h 155"/>
                <a:gd name="T10" fmla="*/ 7 w 102"/>
                <a:gd name="T11" fmla="*/ 131 h 155"/>
                <a:gd name="T12" fmla="*/ 14 w 102"/>
                <a:gd name="T13" fmla="*/ 121 h 155"/>
                <a:gd name="T14" fmla="*/ 24 w 102"/>
                <a:gd name="T15" fmla="*/ 111 h 155"/>
                <a:gd name="T16" fmla="*/ 39 w 102"/>
                <a:gd name="T17" fmla="*/ 98 h 155"/>
                <a:gd name="T18" fmla="*/ 62 w 102"/>
                <a:gd name="T19" fmla="*/ 79 h 155"/>
                <a:gd name="T20" fmla="*/ 73 w 102"/>
                <a:gd name="T21" fmla="*/ 64 h 155"/>
                <a:gd name="T22" fmla="*/ 81 w 102"/>
                <a:gd name="T23" fmla="*/ 53 h 155"/>
                <a:gd name="T24" fmla="*/ 82 w 102"/>
                <a:gd name="T25" fmla="*/ 41 h 155"/>
                <a:gd name="T26" fmla="*/ 81 w 102"/>
                <a:gd name="T27" fmla="*/ 31 h 155"/>
                <a:gd name="T28" fmla="*/ 75 w 102"/>
                <a:gd name="T29" fmla="*/ 23 h 155"/>
                <a:gd name="T30" fmla="*/ 65 w 102"/>
                <a:gd name="T31" fmla="*/ 17 h 155"/>
                <a:gd name="T32" fmla="*/ 53 w 102"/>
                <a:gd name="T33" fmla="*/ 15 h 155"/>
                <a:gd name="T34" fmla="*/ 40 w 102"/>
                <a:gd name="T35" fmla="*/ 17 h 155"/>
                <a:gd name="T36" fmla="*/ 32 w 102"/>
                <a:gd name="T37" fmla="*/ 24 h 155"/>
                <a:gd name="T38" fmla="*/ 24 w 102"/>
                <a:gd name="T39" fmla="*/ 33 h 155"/>
                <a:gd name="T40" fmla="*/ 23 w 102"/>
                <a:gd name="T41" fmla="*/ 46 h 155"/>
                <a:gd name="T42" fmla="*/ 3 w 102"/>
                <a:gd name="T43" fmla="*/ 44 h 155"/>
                <a:gd name="T44" fmla="*/ 7 w 102"/>
                <a:gd name="T45" fmla="*/ 24 h 155"/>
                <a:gd name="T46" fmla="*/ 19 w 102"/>
                <a:gd name="T47" fmla="*/ 11 h 155"/>
                <a:gd name="T48" fmla="*/ 33 w 102"/>
                <a:gd name="T49" fmla="*/ 1 h 155"/>
                <a:gd name="T50" fmla="*/ 53 w 102"/>
                <a:gd name="T51" fmla="*/ 0 h 155"/>
                <a:gd name="T52" fmla="*/ 65 w 102"/>
                <a:gd name="T53" fmla="*/ 0 h 155"/>
                <a:gd name="T54" fmla="*/ 82 w 102"/>
                <a:gd name="T55" fmla="*/ 7 h 155"/>
                <a:gd name="T56" fmla="*/ 89 w 102"/>
                <a:gd name="T57" fmla="*/ 13 h 155"/>
                <a:gd name="T58" fmla="*/ 99 w 102"/>
                <a:gd name="T59" fmla="*/ 26 h 155"/>
                <a:gd name="T60" fmla="*/ 102 w 102"/>
                <a:gd name="T61" fmla="*/ 43 h 155"/>
                <a:gd name="T62" fmla="*/ 101 w 102"/>
                <a:gd name="T63" fmla="*/ 52 h 155"/>
                <a:gd name="T64" fmla="*/ 98 w 102"/>
                <a:gd name="T65" fmla="*/ 60 h 155"/>
                <a:gd name="T66" fmla="*/ 93 w 102"/>
                <a:gd name="T67" fmla="*/ 70 h 155"/>
                <a:gd name="T68" fmla="*/ 85 w 102"/>
                <a:gd name="T69" fmla="*/ 80 h 155"/>
                <a:gd name="T70" fmla="*/ 75 w 102"/>
                <a:gd name="T71" fmla="*/ 90 h 155"/>
                <a:gd name="T72" fmla="*/ 56 w 102"/>
                <a:gd name="T73" fmla="*/ 106 h 155"/>
                <a:gd name="T74" fmla="*/ 42 w 102"/>
                <a:gd name="T75" fmla="*/ 119 h 155"/>
                <a:gd name="T76" fmla="*/ 34 w 102"/>
                <a:gd name="T77" fmla="*/ 126 h 155"/>
                <a:gd name="T78" fmla="*/ 30 w 102"/>
                <a:gd name="T79" fmla="*/ 131 h 155"/>
                <a:gd name="T80" fmla="*/ 26 w 102"/>
                <a:gd name="T81" fmla="*/ 136 h 155"/>
                <a:gd name="T82" fmla="*/ 102 w 102"/>
                <a:gd name="T83" fmla="*/ 13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" h="155">
                  <a:moveTo>
                    <a:pt x="102" y="136"/>
                  </a:moveTo>
                  <a:lnTo>
                    <a:pt x="102" y="155"/>
                  </a:lnTo>
                  <a:lnTo>
                    <a:pt x="0" y="155"/>
                  </a:lnTo>
                  <a:lnTo>
                    <a:pt x="0" y="148"/>
                  </a:lnTo>
                  <a:lnTo>
                    <a:pt x="1" y="142"/>
                  </a:lnTo>
                  <a:lnTo>
                    <a:pt x="7" y="131"/>
                  </a:lnTo>
                  <a:lnTo>
                    <a:pt x="14" y="121"/>
                  </a:lnTo>
                  <a:lnTo>
                    <a:pt x="24" y="111"/>
                  </a:lnTo>
                  <a:lnTo>
                    <a:pt x="39" y="98"/>
                  </a:lnTo>
                  <a:lnTo>
                    <a:pt x="62" y="79"/>
                  </a:lnTo>
                  <a:lnTo>
                    <a:pt x="73" y="64"/>
                  </a:lnTo>
                  <a:lnTo>
                    <a:pt x="81" y="53"/>
                  </a:lnTo>
                  <a:lnTo>
                    <a:pt x="82" y="41"/>
                  </a:lnTo>
                  <a:lnTo>
                    <a:pt x="81" y="31"/>
                  </a:lnTo>
                  <a:lnTo>
                    <a:pt x="75" y="23"/>
                  </a:lnTo>
                  <a:lnTo>
                    <a:pt x="65" y="17"/>
                  </a:lnTo>
                  <a:lnTo>
                    <a:pt x="53" y="15"/>
                  </a:lnTo>
                  <a:lnTo>
                    <a:pt x="40" y="17"/>
                  </a:lnTo>
                  <a:lnTo>
                    <a:pt x="32" y="24"/>
                  </a:lnTo>
                  <a:lnTo>
                    <a:pt x="24" y="33"/>
                  </a:lnTo>
                  <a:lnTo>
                    <a:pt x="23" y="46"/>
                  </a:lnTo>
                  <a:lnTo>
                    <a:pt x="3" y="44"/>
                  </a:lnTo>
                  <a:lnTo>
                    <a:pt x="7" y="24"/>
                  </a:lnTo>
                  <a:lnTo>
                    <a:pt x="19" y="11"/>
                  </a:lnTo>
                  <a:lnTo>
                    <a:pt x="33" y="1"/>
                  </a:lnTo>
                  <a:lnTo>
                    <a:pt x="53" y="0"/>
                  </a:lnTo>
                  <a:lnTo>
                    <a:pt x="65" y="0"/>
                  </a:lnTo>
                  <a:lnTo>
                    <a:pt x="82" y="7"/>
                  </a:lnTo>
                  <a:lnTo>
                    <a:pt x="89" y="13"/>
                  </a:lnTo>
                  <a:lnTo>
                    <a:pt x="99" y="26"/>
                  </a:lnTo>
                  <a:lnTo>
                    <a:pt x="102" y="43"/>
                  </a:lnTo>
                  <a:lnTo>
                    <a:pt x="101" y="52"/>
                  </a:lnTo>
                  <a:lnTo>
                    <a:pt x="98" y="60"/>
                  </a:lnTo>
                  <a:lnTo>
                    <a:pt x="93" y="70"/>
                  </a:lnTo>
                  <a:lnTo>
                    <a:pt x="85" y="80"/>
                  </a:lnTo>
                  <a:lnTo>
                    <a:pt x="75" y="90"/>
                  </a:lnTo>
                  <a:lnTo>
                    <a:pt x="56" y="106"/>
                  </a:lnTo>
                  <a:lnTo>
                    <a:pt x="42" y="119"/>
                  </a:lnTo>
                  <a:lnTo>
                    <a:pt x="34" y="126"/>
                  </a:lnTo>
                  <a:lnTo>
                    <a:pt x="30" y="131"/>
                  </a:lnTo>
                  <a:lnTo>
                    <a:pt x="26" y="136"/>
                  </a:lnTo>
                  <a:lnTo>
                    <a:pt x="102" y="13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5" name="Rectangle 800"/>
            <p:cNvSpPr>
              <a:spLocks noChangeArrowheads="1"/>
            </p:cNvSpPr>
            <p:nvPr/>
          </p:nvSpPr>
          <p:spPr bwMode="auto">
            <a:xfrm>
              <a:off x="6438906" y="4829180"/>
              <a:ext cx="12700" cy="1111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6" name="Freeform 801"/>
            <p:cNvSpPr>
              <a:spLocks/>
            </p:cNvSpPr>
            <p:nvPr/>
          </p:nvSpPr>
          <p:spPr bwMode="auto">
            <a:xfrm>
              <a:off x="6465894" y="4759330"/>
              <a:ext cx="53975" cy="82550"/>
            </a:xfrm>
            <a:custGeom>
              <a:avLst/>
              <a:gdLst>
                <a:gd name="T0" fmla="*/ 0 w 102"/>
                <a:gd name="T1" fmla="*/ 112 h 155"/>
                <a:gd name="T2" fmla="*/ 20 w 102"/>
                <a:gd name="T3" fmla="*/ 109 h 155"/>
                <a:gd name="T4" fmla="*/ 23 w 102"/>
                <a:gd name="T5" fmla="*/ 123 h 155"/>
                <a:gd name="T6" fmla="*/ 30 w 102"/>
                <a:gd name="T7" fmla="*/ 132 h 155"/>
                <a:gd name="T8" fmla="*/ 39 w 102"/>
                <a:gd name="T9" fmla="*/ 138 h 155"/>
                <a:gd name="T10" fmla="*/ 49 w 102"/>
                <a:gd name="T11" fmla="*/ 139 h 155"/>
                <a:gd name="T12" fmla="*/ 62 w 102"/>
                <a:gd name="T13" fmla="*/ 138 h 155"/>
                <a:gd name="T14" fmla="*/ 72 w 102"/>
                <a:gd name="T15" fmla="*/ 129 h 155"/>
                <a:gd name="T16" fmla="*/ 80 w 102"/>
                <a:gd name="T17" fmla="*/ 118 h 155"/>
                <a:gd name="T18" fmla="*/ 82 w 102"/>
                <a:gd name="T19" fmla="*/ 102 h 155"/>
                <a:gd name="T20" fmla="*/ 80 w 102"/>
                <a:gd name="T21" fmla="*/ 86 h 155"/>
                <a:gd name="T22" fmla="*/ 73 w 102"/>
                <a:gd name="T23" fmla="*/ 76 h 155"/>
                <a:gd name="T24" fmla="*/ 63 w 102"/>
                <a:gd name="T25" fmla="*/ 67 h 155"/>
                <a:gd name="T26" fmla="*/ 49 w 102"/>
                <a:gd name="T27" fmla="*/ 66 h 155"/>
                <a:gd name="T28" fmla="*/ 40 w 102"/>
                <a:gd name="T29" fmla="*/ 67 h 155"/>
                <a:gd name="T30" fmla="*/ 31 w 102"/>
                <a:gd name="T31" fmla="*/ 70 h 155"/>
                <a:gd name="T32" fmla="*/ 26 w 102"/>
                <a:gd name="T33" fmla="*/ 74 h 155"/>
                <a:gd name="T34" fmla="*/ 20 w 102"/>
                <a:gd name="T35" fmla="*/ 82 h 155"/>
                <a:gd name="T36" fmla="*/ 3 w 102"/>
                <a:gd name="T37" fmla="*/ 79 h 155"/>
                <a:gd name="T38" fmla="*/ 17 w 102"/>
                <a:gd name="T39" fmla="*/ 0 h 155"/>
                <a:gd name="T40" fmla="*/ 95 w 102"/>
                <a:gd name="T41" fmla="*/ 0 h 155"/>
                <a:gd name="T42" fmla="*/ 95 w 102"/>
                <a:gd name="T43" fmla="*/ 17 h 155"/>
                <a:gd name="T44" fmla="*/ 33 w 102"/>
                <a:gd name="T45" fmla="*/ 17 h 155"/>
                <a:gd name="T46" fmla="*/ 24 w 102"/>
                <a:gd name="T47" fmla="*/ 59 h 155"/>
                <a:gd name="T48" fmla="*/ 39 w 102"/>
                <a:gd name="T49" fmla="*/ 51 h 155"/>
                <a:gd name="T50" fmla="*/ 53 w 102"/>
                <a:gd name="T51" fmla="*/ 50 h 155"/>
                <a:gd name="T52" fmla="*/ 63 w 102"/>
                <a:gd name="T53" fmla="*/ 50 h 155"/>
                <a:gd name="T54" fmla="*/ 80 w 102"/>
                <a:gd name="T55" fmla="*/ 57 h 155"/>
                <a:gd name="T56" fmla="*/ 88 w 102"/>
                <a:gd name="T57" fmla="*/ 63 h 155"/>
                <a:gd name="T58" fmla="*/ 95 w 102"/>
                <a:gd name="T59" fmla="*/ 70 h 155"/>
                <a:gd name="T60" fmla="*/ 101 w 102"/>
                <a:gd name="T61" fmla="*/ 89 h 155"/>
                <a:gd name="T62" fmla="*/ 102 w 102"/>
                <a:gd name="T63" fmla="*/ 99 h 155"/>
                <a:gd name="T64" fmla="*/ 99 w 102"/>
                <a:gd name="T65" fmla="*/ 119 h 155"/>
                <a:gd name="T66" fmla="*/ 89 w 102"/>
                <a:gd name="T67" fmla="*/ 136 h 155"/>
                <a:gd name="T68" fmla="*/ 82 w 102"/>
                <a:gd name="T69" fmla="*/ 145 h 155"/>
                <a:gd name="T70" fmla="*/ 62 w 102"/>
                <a:gd name="T71" fmla="*/ 154 h 155"/>
                <a:gd name="T72" fmla="*/ 49 w 102"/>
                <a:gd name="T73" fmla="*/ 155 h 155"/>
                <a:gd name="T74" fmla="*/ 29 w 102"/>
                <a:gd name="T75" fmla="*/ 152 h 155"/>
                <a:gd name="T76" fmla="*/ 14 w 102"/>
                <a:gd name="T77" fmla="*/ 142 h 155"/>
                <a:gd name="T78" fmla="*/ 3 w 102"/>
                <a:gd name="T79" fmla="*/ 129 h 155"/>
                <a:gd name="T80" fmla="*/ 0 w 102"/>
                <a:gd name="T81" fmla="*/ 11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5">
                  <a:moveTo>
                    <a:pt x="0" y="112"/>
                  </a:moveTo>
                  <a:lnTo>
                    <a:pt x="20" y="109"/>
                  </a:lnTo>
                  <a:lnTo>
                    <a:pt x="23" y="123"/>
                  </a:lnTo>
                  <a:lnTo>
                    <a:pt x="30" y="132"/>
                  </a:lnTo>
                  <a:lnTo>
                    <a:pt x="39" y="138"/>
                  </a:lnTo>
                  <a:lnTo>
                    <a:pt x="49" y="139"/>
                  </a:lnTo>
                  <a:lnTo>
                    <a:pt x="62" y="138"/>
                  </a:lnTo>
                  <a:lnTo>
                    <a:pt x="72" y="129"/>
                  </a:lnTo>
                  <a:lnTo>
                    <a:pt x="80" y="118"/>
                  </a:lnTo>
                  <a:lnTo>
                    <a:pt x="82" y="102"/>
                  </a:lnTo>
                  <a:lnTo>
                    <a:pt x="80" y="86"/>
                  </a:lnTo>
                  <a:lnTo>
                    <a:pt x="73" y="76"/>
                  </a:lnTo>
                  <a:lnTo>
                    <a:pt x="63" y="67"/>
                  </a:lnTo>
                  <a:lnTo>
                    <a:pt x="49" y="66"/>
                  </a:lnTo>
                  <a:lnTo>
                    <a:pt x="40" y="67"/>
                  </a:lnTo>
                  <a:lnTo>
                    <a:pt x="31" y="70"/>
                  </a:lnTo>
                  <a:lnTo>
                    <a:pt x="26" y="74"/>
                  </a:lnTo>
                  <a:lnTo>
                    <a:pt x="20" y="82"/>
                  </a:lnTo>
                  <a:lnTo>
                    <a:pt x="3" y="79"/>
                  </a:lnTo>
                  <a:lnTo>
                    <a:pt x="17" y="0"/>
                  </a:lnTo>
                  <a:lnTo>
                    <a:pt x="95" y="0"/>
                  </a:lnTo>
                  <a:lnTo>
                    <a:pt x="95" y="17"/>
                  </a:lnTo>
                  <a:lnTo>
                    <a:pt x="33" y="17"/>
                  </a:lnTo>
                  <a:lnTo>
                    <a:pt x="24" y="59"/>
                  </a:lnTo>
                  <a:lnTo>
                    <a:pt x="39" y="51"/>
                  </a:lnTo>
                  <a:lnTo>
                    <a:pt x="53" y="50"/>
                  </a:lnTo>
                  <a:lnTo>
                    <a:pt x="63" y="50"/>
                  </a:lnTo>
                  <a:lnTo>
                    <a:pt x="80" y="57"/>
                  </a:lnTo>
                  <a:lnTo>
                    <a:pt x="88" y="63"/>
                  </a:lnTo>
                  <a:lnTo>
                    <a:pt x="95" y="70"/>
                  </a:lnTo>
                  <a:lnTo>
                    <a:pt x="101" y="89"/>
                  </a:lnTo>
                  <a:lnTo>
                    <a:pt x="102" y="99"/>
                  </a:lnTo>
                  <a:lnTo>
                    <a:pt x="99" y="119"/>
                  </a:lnTo>
                  <a:lnTo>
                    <a:pt x="89" y="136"/>
                  </a:lnTo>
                  <a:lnTo>
                    <a:pt x="82" y="145"/>
                  </a:lnTo>
                  <a:lnTo>
                    <a:pt x="62" y="154"/>
                  </a:lnTo>
                  <a:lnTo>
                    <a:pt x="49" y="155"/>
                  </a:lnTo>
                  <a:lnTo>
                    <a:pt x="29" y="152"/>
                  </a:lnTo>
                  <a:lnTo>
                    <a:pt x="14" y="142"/>
                  </a:lnTo>
                  <a:lnTo>
                    <a:pt x="3" y="129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7" name="Freeform 802"/>
            <p:cNvSpPr>
              <a:spLocks/>
            </p:cNvSpPr>
            <p:nvPr/>
          </p:nvSpPr>
          <p:spPr bwMode="auto">
            <a:xfrm>
              <a:off x="6823081" y="4757742"/>
              <a:ext cx="53975" cy="84138"/>
            </a:xfrm>
            <a:custGeom>
              <a:avLst/>
              <a:gdLst>
                <a:gd name="T0" fmla="*/ 0 w 101"/>
                <a:gd name="T1" fmla="*/ 113 h 158"/>
                <a:gd name="T2" fmla="*/ 19 w 101"/>
                <a:gd name="T3" fmla="*/ 112 h 158"/>
                <a:gd name="T4" fmla="*/ 23 w 101"/>
                <a:gd name="T5" fmla="*/ 126 h 158"/>
                <a:gd name="T6" fmla="*/ 30 w 101"/>
                <a:gd name="T7" fmla="*/ 135 h 158"/>
                <a:gd name="T8" fmla="*/ 38 w 101"/>
                <a:gd name="T9" fmla="*/ 141 h 158"/>
                <a:gd name="T10" fmla="*/ 49 w 101"/>
                <a:gd name="T11" fmla="*/ 142 h 158"/>
                <a:gd name="T12" fmla="*/ 62 w 101"/>
                <a:gd name="T13" fmla="*/ 141 h 158"/>
                <a:gd name="T14" fmla="*/ 72 w 101"/>
                <a:gd name="T15" fmla="*/ 132 h 158"/>
                <a:gd name="T16" fmla="*/ 79 w 101"/>
                <a:gd name="T17" fmla="*/ 122 h 158"/>
                <a:gd name="T18" fmla="*/ 81 w 101"/>
                <a:gd name="T19" fmla="*/ 109 h 158"/>
                <a:gd name="T20" fmla="*/ 79 w 101"/>
                <a:gd name="T21" fmla="*/ 98 h 158"/>
                <a:gd name="T22" fmla="*/ 72 w 101"/>
                <a:gd name="T23" fmla="*/ 88 h 158"/>
                <a:gd name="T24" fmla="*/ 64 w 101"/>
                <a:gd name="T25" fmla="*/ 80 h 158"/>
                <a:gd name="T26" fmla="*/ 51 w 101"/>
                <a:gd name="T27" fmla="*/ 79 h 158"/>
                <a:gd name="T28" fmla="*/ 45 w 101"/>
                <a:gd name="T29" fmla="*/ 80 h 158"/>
                <a:gd name="T30" fmla="*/ 38 w 101"/>
                <a:gd name="T31" fmla="*/ 82 h 158"/>
                <a:gd name="T32" fmla="*/ 39 w 101"/>
                <a:gd name="T33" fmla="*/ 64 h 158"/>
                <a:gd name="T34" fmla="*/ 41 w 101"/>
                <a:gd name="T35" fmla="*/ 64 h 158"/>
                <a:gd name="T36" fmla="*/ 42 w 101"/>
                <a:gd name="T37" fmla="*/ 64 h 158"/>
                <a:gd name="T38" fmla="*/ 54 w 101"/>
                <a:gd name="T39" fmla="*/ 64 h 158"/>
                <a:gd name="T40" fmla="*/ 64 w 101"/>
                <a:gd name="T41" fmla="*/ 59 h 158"/>
                <a:gd name="T42" fmla="*/ 72 w 101"/>
                <a:gd name="T43" fmla="*/ 52 h 158"/>
                <a:gd name="T44" fmla="*/ 74 w 101"/>
                <a:gd name="T45" fmla="*/ 40 h 158"/>
                <a:gd name="T46" fmla="*/ 72 w 101"/>
                <a:gd name="T47" fmla="*/ 30 h 158"/>
                <a:gd name="T48" fmla="*/ 66 w 101"/>
                <a:gd name="T49" fmla="*/ 23 h 158"/>
                <a:gd name="T50" fmla="*/ 59 w 101"/>
                <a:gd name="T51" fmla="*/ 17 h 158"/>
                <a:gd name="T52" fmla="*/ 49 w 101"/>
                <a:gd name="T53" fmla="*/ 15 h 158"/>
                <a:gd name="T54" fmla="*/ 38 w 101"/>
                <a:gd name="T55" fmla="*/ 17 h 158"/>
                <a:gd name="T56" fmla="*/ 30 w 101"/>
                <a:gd name="T57" fmla="*/ 23 h 158"/>
                <a:gd name="T58" fmla="*/ 23 w 101"/>
                <a:gd name="T59" fmla="*/ 30 h 158"/>
                <a:gd name="T60" fmla="*/ 20 w 101"/>
                <a:gd name="T61" fmla="*/ 43 h 158"/>
                <a:gd name="T62" fmla="*/ 2 w 101"/>
                <a:gd name="T63" fmla="*/ 40 h 158"/>
                <a:gd name="T64" fmla="*/ 6 w 101"/>
                <a:gd name="T65" fmla="*/ 23 h 158"/>
                <a:gd name="T66" fmla="*/ 18 w 101"/>
                <a:gd name="T67" fmla="*/ 10 h 158"/>
                <a:gd name="T68" fmla="*/ 30 w 101"/>
                <a:gd name="T69" fmla="*/ 1 h 158"/>
                <a:gd name="T70" fmla="*/ 48 w 101"/>
                <a:gd name="T71" fmla="*/ 0 h 158"/>
                <a:gd name="T72" fmla="*/ 61 w 101"/>
                <a:gd name="T73" fmla="*/ 1 h 158"/>
                <a:gd name="T74" fmla="*/ 72 w 101"/>
                <a:gd name="T75" fmla="*/ 5 h 158"/>
                <a:gd name="T76" fmla="*/ 81 w 101"/>
                <a:gd name="T77" fmla="*/ 11 h 158"/>
                <a:gd name="T78" fmla="*/ 88 w 101"/>
                <a:gd name="T79" fmla="*/ 20 h 158"/>
                <a:gd name="T80" fmla="*/ 92 w 101"/>
                <a:gd name="T81" fmla="*/ 30 h 158"/>
                <a:gd name="T82" fmla="*/ 94 w 101"/>
                <a:gd name="T83" fmla="*/ 40 h 158"/>
                <a:gd name="T84" fmla="*/ 92 w 101"/>
                <a:gd name="T85" fmla="*/ 50 h 158"/>
                <a:gd name="T86" fmla="*/ 88 w 101"/>
                <a:gd name="T87" fmla="*/ 59 h 158"/>
                <a:gd name="T88" fmla="*/ 82 w 101"/>
                <a:gd name="T89" fmla="*/ 66 h 158"/>
                <a:gd name="T90" fmla="*/ 72 w 101"/>
                <a:gd name="T91" fmla="*/ 72 h 158"/>
                <a:gd name="T92" fmla="*/ 85 w 101"/>
                <a:gd name="T93" fmla="*/ 76 h 158"/>
                <a:gd name="T94" fmla="*/ 94 w 101"/>
                <a:gd name="T95" fmla="*/ 85 h 158"/>
                <a:gd name="T96" fmla="*/ 100 w 101"/>
                <a:gd name="T97" fmla="*/ 95 h 158"/>
                <a:gd name="T98" fmla="*/ 101 w 101"/>
                <a:gd name="T99" fmla="*/ 109 h 158"/>
                <a:gd name="T100" fmla="*/ 101 w 101"/>
                <a:gd name="T101" fmla="*/ 119 h 158"/>
                <a:gd name="T102" fmla="*/ 92 w 101"/>
                <a:gd name="T103" fmla="*/ 136 h 158"/>
                <a:gd name="T104" fmla="*/ 87 w 101"/>
                <a:gd name="T105" fmla="*/ 144 h 158"/>
                <a:gd name="T106" fmla="*/ 78 w 101"/>
                <a:gd name="T107" fmla="*/ 149 h 158"/>
                <a:gd name="T108" fmla="*/ 59 w 101"/>
                <a:gd name="T109" fmla="*/ 157 h 158"/>
                <a:gd name="T110" fmla="*/ 49 w 101"/>
                <a:gd name="T111" fmla="*/ 158 h 158"/>
                <a:gd name="T112" fmla="*/ 30 w 101"/>
                <a:gd name="T113" fmla="*/ 155 h 158"/>
                <a:gd name="T114" fmla="*/ 15 w 101"/>
                <a:gd name="T115" fmla="*/ 145 h 158"/>
                <a:gd name="T116" fmla="*/ 3 w 101"/>
                <a:gd name="T117" fmla="*/ 132 h 158"/>
                <a:gd name="T118" fmla="*/ 0 w 101"/>
                <a:gd name="T119" fmla="*/ 113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01" h="158">
                  <a:moveTo>
                    <a:pt x="0" y="113"/>
                  </a:moveTo>
                  <a:lnTo>
                    <a:pt x="19" y="112"/>
                  </a:lnTo>
                  <a:lnTo>
                    <a:pt x="23" y="126"/>
                  </a:lnTo>
                  <a:lnTo>
                    <a:pt x="30" y="135"/>
                  </a:lnTo>
                  <a:lnTo>
                    <a:pt x="38" y="141"/>
                  </a:lnTo>
                  <a:lnTo>
                    <a:pt x="49" y="142"/>
                  </a:lnTo>
                  <a:lnTo>
                    <a:pt x="62" y="141"/>
                  </a:lnTo>
                  <a:lnTo>
                    <a:pt x="72" y="132"/>
                  </a:lnTo>
                  <a:lnTo>
                    <a:pt x="79" y="122"/>
                  </a:lnTo>
                  <a:lnTo>
                    <a:pt x="81" y="109"/>
                  </a:lnTo>
                  <a:lnTo>
                    <a:pt x="79" y="98"/>
                  </a:lnTo>
                  <a:lnTo>
                    <a:pt x="72" y="88"/>
                  </a:lnTo>
                  <a:lnTo>
                    <a:pt x="64" y="80"/>
                  </a:lnTo>
                  <a:lnTo>
                    <a:pt x="51" y="79"/>
                  </a:lnTo>
                  <a:lnTo>
                    <a:pt x="45" y="80"/>
                  </a:lnTo>
                  <a:lnTo>
                    <a:pt x="38" y="82"/>
                  </a:lnTo>
                  <a:lnTo>
                    <a:pt x="39" y="64"/>
                  </a:lnTo>
                  <a:lnTo>
                    <a:pt x="41" y="64"/>
                  </a:lnTo>
                  <a:lnTo>
                    <a:pt x="42" y="64"/>
                  </a:lnTo>
                  <a:lnTo>
                    <a:pt x="54" y="64"/>
                  </a:lnTo>
                  <a:lnTo>
                    <a:pt x="64" y="59"/>
                  </a:lnTo>
                  <a:lnTo>
                    <a:pt x="72" y="52"/>
                  </a:lnTo>
                  <a:lnTo>
                    <a:pt x="74" y="40"/>
                  </a:lnTo>
                  <a:lnTo>
                    <a:pt x="72" y="30"/>
                  </a:lnTo>
                  <a:lnTo>
                    <a:pt x="66" y="23"/>
                  </a:lnTo>
                  <a:lnTo>
                    <a:pt x="59" y="17"/>
                  </a:lnTo>
                  <a:lnTo>
                    <a:pt x="49" y="15"/>
                  </a:lnTo>
                  <a:lnTo>
                    <a:pt x="38" y="17"/>
                  </a:lnTo>
                  <a:lnTo>
                    <a:pt x="30" y="23"/>
                  </a:lnTo>
                  <a:lnTo>
                    <a:pt x="23" y="30"/>
                  </a:lnTo>
                  <a:lnTo>
                    <a:pt x="20" y="43"/>
                  </a:lnTo>
                  <a:lnTo>
                    <a:pt x="2" y="40"/>
                  </a:lnTo>
                  <a:lnTo>
                    <a:pt x="6" y="23"/>
                  </a:lnTo>
                  <a:lnTo>
                    <a:pt x="18" y="10"/>
                  </a:lnTo>
                  <a:lnTo>
                    <a:pt x="30" y="1"/>
                  </a:lnTo>
                  <a:lnTo>
                    <a:pt x="48" y="0"/>
                  </a:lnTo>
                  <a:lnTo>
                    <a:pt x="61" y="1"/>
                  </a:lnTo>
                  <a:lnTo>
                    <a:pt x="72" y="5"/>
                  </a:lnTo>
                  <a:lnTo>
                    <a:pt x="81" y="11"/>
                  </a:lnTo>
                  <a:lnTo>
                    <a:pt x="88" y="20"/>
                  </a:lnTo>
                  <a:lnTo>
                    <a:pt x="92" y="30"/>
                  </a:lnTo>
                  <a:lnTo>
                    <a:pt x="94" y="40"/>
                  </a:lnTo>
                  <a:lnTo>
                    <a:pt x="92" y="50"/>
                  </a:lnTo>
                  <a:lnTo>
                    <a:pt x="88" y="59"/>
                  </a:lnTo>
                  <a:lnTo>
                    <a:pt x="82" y="66"/>
                  </a:lnTo>
                  <a:lnTo>
                    <a:pt x="72" y="72"/>
                  </a:lnTo>
                  <a:lnTo>
                    <a:pt x="85" y="76"/>
                  </a:lnTo>
                  <a:lnTo>
                    <a:pt x="94" y="85"/>
                  </a:lnTo>
                  <a:lnTo>
                    <a:pt x="100" y="95"/>
                  </a:lnTo>
                  <a:lnTo>
                    <a:pt x="101" y="109"/>
                  </a:lnTo>
                  <a:lnTo>
                    <a:pt x="101" y="119"/>
                  </a:lnTo>
                  <a:lnTo>
                    <a:pt x="92" y="136"/>
                  </a:lnTo>
                  <a:lnTo>
                    <a:pt x="87" y="144"/>
                  </a:lnTo>
                  <a:lnTo>
                    <a:pt x="78" y="149"/>
                  </a:lnTo>
                  <a:lnTo>
                    <a:pt x="59" y="157"/>
                  </a:lnTo>
                  <a:lnTo>
                    <a:pt x="49" y="158"/>
                  </a:lnTo>
                  <a:lnTo>
                    <a:pt x="30" y="155"/>
                  </a:lnTo>
                  <a:lnTo>
                    <a:pt x="15" y="145"/>
                  </a:lnTo>
                  <a:lnTo>
                    <a:pt x="3" y="132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8" name="Freeform 803"/>
            <p:cNvSpPr>
              <a:spLocks/>
            </p:cNvSpPr>
            <p:nvPr/>
          </p:nvSpPr>
          <p:spPr bwMode="auto">
            <a:xfrm>
              <a:off x="8102606" y="2805117"/>
              <a:ext cx="23813" cy="63500"/>
            </a:xfrm>
            <a:custGeom>
              <a:avLst/>
              <a:gdLst>
                <a:gd name="T0" fmla="*/ 45 w 45"/>
                <a:gd name="T1" fmla="*/ 119 h 119"/>
                <a:gd name="T2" fmla="*/ 29 w 45"/>
                <a:gd name="T3" fmla="*/ 119 h 119"/>
                <a:gd name="T4" fmla="*/ 29 w 45"/>
                <a:gd name="T5" fmla="*/ 25 h 119"/>
                <a:gd name="T6" fmla="*/ 23 w 45"/>
                <a:gd name="T7" fmla="*/ 31 h 119"/>
                <a:gd name="T8" fmla="*/ 16 w 45"/>
                <a:gd name="T9" fmla="*/ 36 h 119"/>
                <a:gd name="T10" fmla="*/ 7 w 45"/>
                <a:gd name="T11" fmla="*/ 41 h 119"/>
                <a:gd name="T12" fmla="*/ 0 w 45"/>
                <a:gd name="T13" fmla="*/ 44 h 119"/>
                <a:gd name="T14" fmla="*/ 0 w 45"/>
                <a:gd name="T15" fmla="*/ 30 h 119"/>
                <a:gd name="T16" fmla="*/ 12 w 45"/>
                <a:gd name="T17" fmla="*/ 24 h 119"/>
                <a:gd name="T18" fmla="*/ 22 w 45"/>
                <a:gd name="T19" fmla="*/ 15 h 119"/>
                <a:gd name="T20" fmla="*/ 30 w 45"/>
                <a:gd name="T21" fmla="*/ 7 h 119"/>
                <a:gd name="T22" fmla="*/ 35 w 45"/>
                <a:gd name="T23" fmla="*/ 0 h 119"/>
                <a:gd name="T24" fmla="*/ 45 w 45"/>
                <a:gd name="T25" fmla="*/ 0 h 119"/>
                <a:gd name="T26" fmla="*/ 45 w 45"/>
                <a:gd name="T27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" h="119">
                  <a:moveTo>
                    <a:pt x="45" y="119"/>
                  </a:moveTo>
                  <a:lnTo>
                    <a:pt x="29" y="119"/>
                  </a:lnTo>
                  <a:lnTo>
                    <a:pt x="29" y="25"/>
                  </a:lnTo>
                  <a:lnTo>
                    <a:pt x="23" y="31"/>
                  </a:lnTo>
                  <a:lnTo>
                    <a:pt x="16" y="36"/>
                  </a:lnTo>
                  <a:lnTo>
                    <a:pt x="7" y="41"/>
                  </a:lnTo>
                  <a:lnTo>
                    <a:pt x="0" y="44"/>
                  </a:lnTo>
                  <a:lnTo>
                    <a:pt x="0" y="30"/>
                  </a:lnTo>
                  <a:lnTo>
                    <a:pt x="12" y="24"/>
                  </a:lnTo>
                  <a:lnTo>
                    <a:pt x="22" y="15"/>
                  </a:lnTo>
                  <a:lnTo>
                    <a:pt x="30" y="7"/>
                  </a:lnTo>
                  <a:lnTo>
                    <a:pt x="35" y="0"/>
                  </a:lnTo>
                  <a:lnTo>
                    <a:pt x="45" y="0"/>
                  </a:lnTo>
                  <a:lnTo>
                    <a:pt x="45" y="11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9" name="Freeform 804"/>
            <p:cNvSpPr>
              <a:spLocks noEditPoints="1"/>
            </p:cNvSpPr>
            <p:nvPr/>
          </p:nvSpPr>
          <p:spPr bwMode="auto">
            <a:xfrm>
              <a:off x="8145469" y="2805117"/>
              <a:ext cx="41275" cy="65088"/>
            </a:xfrm>
            <a:custGeom>
              <a:avLst/>
              <a:gdLst>
                <a:gd name="T0" fmla="*/ 0 w 78"/>
                <a:gd name="T1" fmla="*/ 60 h 122"/>
                <a:gd name="T2" fmla="*/ 0 w 78"/>
                <a:gd name="T3" fmla="*/ 41 h 122"/>
                <a:gd name="T4" fmla="*/ 4 w 78"/>
                <a:gd name="T5" fmla="*/ 27 h 122"/>
                <a:gd name="T6" fmla="*/ 9 w 78"/>
                <a:gd name="T7" fmla="*/ 14 h 122"/>
                <a:gd name="T8" fmla="*/ 17 w 78"/>
                <a:gd name="T9" fmla="*/ 7 h 122"/>
                <a:gd name="T10" fmla="*/ 26 w 78"/>
                <a:gd name="T11" fmla="*/ 1 h 122"/>
                <a:gd name="T12" fmla="*/ 39 w 78"/>
                <a:gd name="T13" fmla="*/ 0 h 122"/>
                <a:gd name="T14" fmla="*/ 48 w 78"/>
                <a:gd name="T15" fmla="*/ 1 h 122"/>
                <a:gd name="T16" fmla="*/ 56 w 78"/>
                <a:gd name="T17" fmla="*/ 4 h 122"/>
                <a:gd name="T18" fmla="*/ 62 w 78"/>
                <a:gd name="T19" fmla="*/ 8 h 122"/>
                <a:gd name="T20" fmla="*/ 68 w 78"/>
                <a:gd name="T21" fmla="*/ 15 h 122"/>
                <a:gd name="T22" fmla="*/ 72 w 78"/>
                <a:gd name="T23" fmla="*/ 23 h 122"/>
                <a:gd name="T24" fmla="*/ 75 w 78"/>
                <a:gd name="T25" fmla="*/ 33 h 122"/>
                <a:gd name="T26" fmla="*/ 78 w 78"/>
                <a:gd name="T27" fmla="*/ 44 h 122"/>
                <a:gd name="T28" fmla="*/ 78 w 78"/>
                <a:gd name="T29" fmla="*/ 60 h 122"/>
                <a:gd name="T30" fmla="*/ 76 w 78"/>
                <a:gd name="T31" fmla="*/ 80 h 122"/>
                <a:gd name="T32" fmla="*/ 74 w 78"/>
                <a:gd name="T33" fmla="*/ 95 h 122"/>
                <a:gd name="T34" fmla="*/ 68 w 78"/>
                <a:gd name="T35" fmla="*/ 106 h 122"/>
                <a:gd name="T36" fmla="*/ 61 w 78"/>
                <a:gd name="T37" fmla="*/ 115 h 122"/>
                <a:gd name="T38" fmla="*/ 50 w 78"/>
                <a:gd name="T39" fmla="*/ 120 h 122"/>
                <a:gd name="T40" fmla="*/ 39 w 78"/>
                <a:gd name="T41" fmla="*/ 122 h 122"/>
                <a:gd name="T42" fmla="*/ 23 w 78"/>
                <a:gd name="T43" fmla="*/ 119 h 122"/>
                <a:gd name="T44" fmla="*/ 12 w 78"/>
                <a:gd name="T45" fmla="*/ 109 h 122"/>
                <a:gd name="T46" fmla="*/ 6 w 78"/>
                <a:gd name="T47" fmla="*/ 100 h 122"/>
                <a:gd name="T48" fmla="*/ 0 w 78"/>
                <a:gd name="T49" fmla="*/ 77 h 122"/>
                <a:gd name="T50" fmla="*/ 0 w 78"/>
                <a:gd name="T51" fmla="*/ 60 h 122"/>
                <a:gd name="T52" fmla="*/ 14 w 78"/>
                <a:gd name="T53" fmla="*/ 60 h 122"/>
                <a:gd name="T54" fmla="*/ 16 w 78"/>
                <a:gd name="T55" fmla="*/ 87 h 122"/>
                <a:gd name="T56" fmla="*/ 22 w 78"/>
                <a:gd name="T57" fmla="*/ 100 h 122"/>
                <a:gd name="T58" fmla="*/ 29 w 78"/>
                <a:gd name="T59" fmla="*/ 108 h 122"/>
                <a:gd name="T60" fmla="*/ 39 w 78"/>
                <a:gd name="T61" fmla="*/ 109 h 122"/>
                <a:gd name="T62" fmla="*/ 48 w 78"/>
                <a:gd name="T63" fmla="*/ 108 h 122"/>
                <a:gd name="T64" fmla="*/ 56 w 78"/>
                <a:gd name="T65" fmla="*/ 100 h 122"/>
                <a:gd name="T66" fmla="*/ 62 w 78"/>
                <a:gd name="T67" fmla="*/ 87 h 122"/>
                <a:gd name="T68" fmla="*/ 62 w 78"/>
                <a:gd name="T69" fmla="*/ 60 h 122"/>
                <a:gd name="T70" fmla="*/ 62 w 78"/>
                <a:gd name="T71" fmla="*/ 34 h 122"/>
                <a:gd name="T72" fmla="*/ 56 w 78"/>
                <a:gd name="T73" fmla="*/ 21 h 122"/>
                <a:gd name="T74" fmla="*/ 48 w 78"/>
                <a:gd name="T75" fmla="*/ 14 h 122"/>
                <a:gd name="T76" fmla="*/ 39 w 78"/>
                <a:gd name="T77" fmla="*/ 11 h 122"/>
                <a:gd name="T78" fmla="*/ 29 w 78"/>
                <a:gd name="T79" fmla="*/ 12 h 122"/>
                <a:gd name="T80" fmla="*/ 23 w 78"/>
                <a:gd name="T81" fmla="*/ 20 h 122"/>
                <a:gd name="T82" fmla="*/ 16 w 78"/>
                <a:gd name="T83" fmla="*/ 34 h 122"/>
                <a:gd name="T84" fmla="*/ 14 w 78"/>
                <a:gd name="T85" fmla="*/ 6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8" h="122">
                  <a:moveTo>
                    <a:pt x="0" y="60"/>
                  </a:moveTo>
                  <a:lnTo>
                    <a:pt x="0" y="41"/>
                  </a:lnTo>
                  <a:lnTo>
                    <a:pt x="4" y="27"/>
                  </a:lnTo>
                  <a:lnTo>
                    <a:pt x="9" y="14"/>
                  </a:lnTo>
                  <a:lnTo>
                    <a:pt x="17" y="7"/>
                  </a:lnTo>
                  <a:lnTo>
                    <a:pt x="26" y="1"/>
                  </a:lnTo>
                  <a:lnTo>
                    <a:pt x="39" y="0"/>
                  </a:lnTo>
                  <a:lnTo>
                    <a:pt x="48" y="1"/>
                  </a:lnTo>
                  <a:lnTo>
                    <a:pt x="56" y="4"/>
                  </a:lnTo>
                  <a:lnTo>
                    <a:pt x="62" y="8"/>
                  </a:lnTo>
                  <a:lnTo>
                    <a:pt x="68" y="15"/>
                  </a:lnTo>
                  <a:lnTo>
                    <a:pt x="72" y="23"/>
                  </a:lnTo>
                  <a:lnTo>
                    <a:pt x="75" y="33"/>
                  </a:lnTo>
                  <a:lnTo>
                    <a:pt x="78" y="44"/>
                  </a:lnTo>
                  <a:lnTo>
                    <a:pt x="78" y="60"/>
                  </a:lnTo>
                  <a:lnTo>
                    <a:pt x="76" y="80"/>
                  </a:lnTo>
                  <a:lnTo>
                    <a:pt x="74" y="95"/>
                  </a:lnTo>
                  <a:lnTo>
                    <a:pt x="68" y="106"/>
                  </a:lnTo>
                  <a:lnTo>
                    <a:pt x="61" y="115"/>
                  </a:lnTo>
                  <a:lnTo>
                    <a:pt x="50" y="120"/>
                  </a:lnTo>
                  <a:lnTo>
                    <a:pt x="39" y="122"/>
                  </a:lnTo>
                  <a:lnTo>
                    <a:pt x="23" y="119"/>
                  </a:lnTo>
                  <a:lnTo>
                    <a:pt x="12" y="109"/>
                  </a:lnTo>
                  <a:lnTo>
                    <a:pt x="6" y="100"/>
                  </a:lnTo>
                  <a:lnTo>
                    <a:pt x="0" y="77"/>
                  </a:lnTo>
                  <a:lnTo>
                    <a:pt x="0" y="60"/>
                  </a:lnTo>
                  <a:close/>
                  <a:moveTo>
                    <a:pt x="14" y="60"/>
                  </a:moveTo>
                  <a:lnTo>
                    <a:pt x="16" y="87"/>
                  </a:lnTo>
                  <a:lnTo>
                    <a:pt x="22" y="100"/>
                  </a:lnTo>
                  <a:lnTo>
                    <a:pt x="29" y="108"/>
                  </a:lnTo>
                  <a:lnTo>
                    <a:pt x="39" y="109"/>
                  </a:lnTo>
                  <a:lnTo>
                    <a:pt x="48" y="108"/>
                  </a:lnTo>
                  <a:lnTo>
                    <a:pt x="56" y="100"/>
                  </a:lnTo>
                  <a:lnTo>
                    <a:pt x="62" y="87"/>
                  </a:lnTo>
                  <a:lnTo>
                    <a:pt x="62" y="60"/>
                  </a:lnTo>
                  <a:lnTo>
                    <a:pt x="62" y="34"/>
                  </a:lnTo>
                  <a:lnTo>
                    <a:pt x="56" y="21"/>
                  </a:lnTo>
                  <a:lnTo>
                    <a:pt x="48" y="14"/>
                  </a:lnTo>
                  <a:lnTo>
                    <a:pt x="39" y="11"/>
                  </a:lnTo>
                  <a:lnTo>
                    <a:pt x="29" y="12"/>
                  </a:lnTo>
                  <a:lnTo>
                    <a:pt x="23" y="20"/>
                  </a:lnTo>
                  <a:lnTo>
                    <a:pt x="16" y="34"/>
                  </a:lnTo>
                  <a:lnTo>
                    <a:pt x="14" y="60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0" name="Rectangle 805"/>
            <p:cNvSpPr>
              <a:spLocks noChangeArrowheads="1"/>
            </p:cNvSpPr>
            <p:nvPr/>
          </p:nvSpPr>
          <p:spPr bwMode="auto">
            <a:xfrm>
              <a:off x="8181981" y="2776542"/>
              <a:ext cx="20638" cy="63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1" name="Freeform 806"/>
            <p:cNvSpPr>
              <a:spLocks noEditPoints="1"/>
            </p:cNvSpPr>
            <p:nvPr/>
          </p:nvSpPr>
          <p:spPr bwMode="auto">
            <a:xfrm>
              <a:off x="8205794" y="2744792"/>
              <a:ext cx="36513" cy="53975"/>
            </a:xfrm>
            <a:custGeom>
              <a:avLst/>
              <a:gdLst>
                <a:gd name="T0" fmla="*/ 45 w 70"/>
                <a:gd name="T1" fmla="*/ 103 h 103"/>
                <a:gd name="T2" fmla="*/ 45 w 70"/>
                <a:gd name="T3" fmla="*/ 79 h 103"/>
                <a:gd name="T4" fmla="*/ 0 w 70"/>
                <a:gd name="T5" fmla="*/ 79 h 103"/>
                <a:gd name="T6" fmla="*/ 0 w 70"/>
                <a:gd name="T7" fmla="*/ 66 h 103"/>
                <a:gd name="T8" fmla="*/ 46 w 70"/>
                <a:gd name="T9" fmla="*/ 0 h 103"/>
                <a:gd name="T10" fmla="*/ 57 w 70"/>
                <a:gd name="T11" fmla="*/ 0 h 103"/>
                <a:gd name="T12" fmla="*/ 57 w 70"/>
                <a:gd name="T13" fmla="*/ 66 h 103"/>
                <a:gd name="T14" fmla="*/ 70 w 70"/>
                <a:gd name="T15" fmla="*/ 66 h 103"/>
                <a:gd name="T16" fmla="*/ 70 w 70"/>
                <a:gd name="T17" fmla="*/ 79 h 103"/>
                <a:gd name="T18" fmla="*/ 57 w 70"/>
                <a:gd name="T19" fmla="*/ 79 h 103"/>
                <a:gd name="T20" fmla="*/ 57 w 70"/>
                <a:gd name="T21" fmla="*/ 103 h 103"/>
                <a:gd name="T22" fmla="*/ 45 w 70"/>
                <a:gd name="T23" fmla="*/ 103 h 103"/>
                <a:gd name="T24" fmla="*/ 45 w 70"/>
                <a:gd name="T25" fmla="*/ 66 h 103"/>
                <a:gd name="T26" fmla="*/ 45 w 70"/>
                <a:gd name="T27" fmla="*/ 20 h 103"/>
                <a:gd name="T28" fmla="*/ 11 w 70"/>
                <a:gd name="T29" fmla="*/ 66 h 103"/>
                <a:gd name="T30" fmla="*/ 45 w 70"/>
                <a:gd name="T31" fmla="*/ 66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03">
                  <a:moveTo>
                    <a:pt x="45" y="103"/>
                  </a:moveTo>
                  <a:lnTo>
                    <a:pt x="45" y="79"/>
                  </a:lnTo>
                  <a:lnTo>
                    <a:pt x="0" y="79"/>
                  </a:lnTo>
                  <a:lnTo>
                    <a:pt x="0" y="66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57" y="66"/>
                  </a:lnTo>
                  <a:lnTo>
                    <a:pt x="70" y="66"/>
                  </a:lnTo>
                  <a:lnTo>
                    <a:pt x="70" y="79"/>
                  </a:lnTo>
                  <a:lnTo>
                    <a:pt x="57" y="79"/>
                  </a:lnTo>
                  <a:lnTo>
                    <a:pt x="57" y="103"/>
                  </a:lnTo>
                  <a:lnTo>
                    <a:pt x="45" y="103"/>
                  </a:lnTo>
                  <a:close/>
                  <a:moveTo>
                    <a:pt x="45" y="66"/>
                  </a:moveTo>
                  <a:lnTo>
                    <a:pt x="45" y="20"/>
                  </a:lnTo>
                  <a:lnTo>
                    <a:pt x="11" y="66"/>
                  </a:lnTo>
                  <a:lnTo>
                    <a:pt x="45" y="6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2" name="Freeform 807"/>
            <p:cNvSpPr>
              <a:spLocks noEditPoints="1"/>
            </p:cNvSpPr>
            <p:nvPr/>
          </p:nvSpPr>
          <p:spPr bwMode="auto">
            <a:xfrm>
              <a:off x="7994656" y="3676655"/>
              <a:ext cx="53975" cy="84138"/>
            </a:xfrm>
            <a:custGeom>
              <a:avLst/>
              <a:gdLst>
                <a:gd name="T0" fmla="*/ 0 w 101"/>
                <a:gd name="T1" fmla="*/ 80 h 159"/>
                <a:gd name="T2" fmla="*/ 2 w 101"/>
                <a:gd name="T3" fmla="*/ 54 h 159"/>
                <a:gd name="T4" fmla="*/ 6 w 101"/>
                <a:gd name="T5" fmla="*/ 35 h 159"/>
                <a:gd name="T6" fmla="*/ 13 w 101"/>
                <a:gd name="T7" fmla="*/ 21 h 159"/>
                <a:gd name="T8" fmla="*/ 23 w 101"/>
                <a:gd name="T9" fmla="*/ 9 h 159"/>
                <a:gd name="T10" fmla="*/ 35 w 101"/>
                <a:gd name="T11" fmla="*/ 2 h 159"/>
                <a:gd name="T12" fmla="*/ 51 w 101"/>
                <a:gd name="T13" fmla="*/ 0 h 159"/>
                <a:gd name="T14" fmla="*/ 64 w 101"/>
                <a:gd name="T15" fmla="*/ 2 h 159"/>
                <a:gd name="T16" fmla="*/ 74 w 101"/>
                <a:gd name="T17" fmla="*/ 6 h 159"/>
                <a:gd name="T18" fmla="*/ 82 w 101"/>
                <a:gd name="T19" fmla="*/ 12 h 159"/>
                <a:gd name="T20" fmla="*/ 88 w 101"/>
                <a:gd name="T21" fmla="*/ 21 h 159"/>
                <a:gd name="T22" fmla="*/ 94 w 101"/>
                <a:gd name="T23" fmla="*/ 31 h 159"/>
                <a:gd name="T24" fmla="*/ 98 w 101"/>
                <a:gd name="T25" fmla="*/ 44 h 159"/>
                <a:gd name="T26" fmla="*/ 101 w 101"/>
                <a:gd name="T27" fmla="*/ 58 h 159"/>
                <a:gd name="T28" fmla="*/ 101 w 101"/>
                <a:gd name="T29" fmla="*/ 80 h 159"/>
                <a:gd name="T30" fmla="*/ 101 w 101"/>
                <a:gd name="T31" fmla="*/ 106 h 159"/>
                <a:gd name="T32" fmla="*/ 95 w 101"/>
                <a:gd name="T33" fmla="*/ 124 h 159"/>
                <a:gd name="T34" fmla="*/ 90 w 101"/>
                <a:gd name="T35" fmla="*/ 139 h 159"/>
                <a:gd name="T36" fmla="*/ 80 w 101"/>
                <a:gd name="T37" fmla="*/ 150 h 159"/>
                <a:gd name="T38" fmla="*/ 67 w 101"/>
                <a:gd name="T39" fmla="*/ 157 h 159"/>
                <a:gd name="T40" fmla="*/ 51 w 101"/>
                <a:gd name="T41" fmla="*/ 159 h 159"/>
                <a:gd name="T42" fmla="*/ 41 w 101"/>
                <a:gd name="T43" fmla="*/ 157 h 159"/>
                <a:gd name="T44" fmla="*/ 23 w 101"/>
                <a:gd name="T45" fmla="*/ 150 h 159"/>
                <a:gd name="T46" fmla="*/ 16 w 101"/>
                <a:gd name="T47" fmla="*/ 143 h 159"/>
                <a:gd name="T48" fmla="*/ 9 w 101"/>
                <a:gd name="T49" fmla="*/ 132 h 159"/>
                <a:gd name="T50" fmla="*/ 2 w 101"/>
                <a:gd name="T51" fmla="*/ 100 h 159"/>
                <a:gd name="T52" fmla="*/ 0 w 101"/>
                <a:gd name="T53" fmla="*/ 80 h 159"/>
                <a:gd name="T54" fmla="*/ 21 w 101"/>
                <a:gd name="T55" fmla="*/ 80 h 159"/>
                <a:gd name="T56" fmla="*/ 22 w 101"/>
                <a:gd name="T57" fmla="*/ 114 h 159"/>
                <a:gd name="T58" fmla="*/ 29 w 101"/>
                <a:gd name="T59" fmla="*/ 130 h 159"/>
                <a:gd name="T60" fmla="*/ 39 w 101"/>
                <a:gd name="T61" fmla="*/ 142 h 159"/>
                <a:gd name="T62" fmla="*/ 51 w 101"/>
                <a:gd name="T63" fmla="*/ 143 h 159"/>
                <a:gd name="T64" fmla="*/ 64 w 101"/>
                <a:gd name="T65" fmla="*/ 142 h 159"/>
                <a:gd name="T66" fmla="*/ 74 w 101"/>
                <a:gd name="T67" fmla="*/ 130 h 159"/>
                <a:gd name="T68" fmla="*/ 81 w 101"/>
                <a:gd name="T69" fmla="*/ 113 h 159"/>
                <a:gd name="T70" fmla="*/ 82 w 101"/>
                <a:gd name="T71" fmla="*/ 80 h 159"/>
                <a:gd name="T72" fmla="*/ 81 w 101"/>
                <a:gd name="T73" fmla="*/ 45 h 159"/>
                <a:gd name="T74" fmla="*/ 74 w 101"/>
                <a:gd name="T75" fmla="*/ 29 h 159"/>
                <a:gd name="T76" fmla="*/ 64 w 101"/>
                <a:gd name="T77" fmla="*/ 19 h 159"/>
                <a:gd name="T78" fmla="*/ 51 w 101"/>
                <a:gd name="T79" fmla="*/ 16 h 159"/>
                <a:gd name="T80" fmla="*/ 39 w 101"/>
                <a:gd name="T81" fmla="*/ 18 h 159"/>
                <a:gd name="T82" fmla="*/ 31 w 101"/>
                <a:gd name="T83" fmla="*/ 28 h 159"/>
                <a:gd name="T84" fmla="*/ 22 w 101"/>
                <a:gd name="T85" fmla="*/ 45 h 159"/>
                <a:gd name="T86" fmla="*/ 21 w 101"/>
                <a:gd name="T87" fmla="*/ 8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80"/>
                  </a:moveTo>
                  <a:lnTo>
                    <a:pt x="2" y="54"/>
                  </a:lnTo>
                  <a:lnTo>
                    <a:pt x="6" y="35"/>
                  </a:lnTo>
                  <a:lnTo>
                    <a:pt x="13" y="21"/>
                  </a:lnTo>
                  <a:lnTo>
                    <a:pt x="23" y="9"/>
                  </a:lnTo>
                  <a:lnTo>
                    <a:pt x="35" y="2"/>
                  </a:lnTo>
                  <a:lnTo>
                    <a:pt x="51" y="0"/>
                  </a:lnTo>
                  <a:lnTo>
                    <a:pt x="64" y="2"/>
                  </a:lnTo>
                  <a:lnTo>
                    <a:pt x="74" y="6"/>
                  </a:lnTo>
                  <a:lnTo>
                    <a:pt x="82" y="12"/>
                  </a:lnTo>
                  <a:lnTo>
                    <a:pt x="88" y="21"/>
                  </a:lnTo>
                  <a:lnTo>
                    <a:pt x="94" y="31"/>
                  </a:lnTo>
                  <a:lnTo>
                    <a:pt x="98" y="44"/>
                  </a:lnTo>
                  <a:lnTo>
                    <a:pt x="101" y="58"/>
                  </a:lnTo>
                  <a:lnTo>
                    <a:pt x="101" y="80"/>
                  </a:lnTo>
                  <a:lnTo>
                    <a:pt x="101" y="106"/>
                  </a:lnTo>
                  <a:lnTo>
                    <a:pt x="95" y="124"/>
                  </a:lnTo>
                  <a:lnTo>
                    <a:pt x="90" y="139"/>
                  </a:lnTo>
                  <a:lnTo>
                    <a:pt x="80" y="150"/>
                  </a:lnTo>
                  <a:lnTo>
                    <a:pt x="67" y="157"/>
                  </a:lnTo>
                  <a:lnTo>
                    <a:pt x="51" y="159"/>
                  </a:lnTo>
                  <a:lnTo>
                    <a:pt x="41" y="157"/>
                  </a:lnTo>
                  <a:lnTo>
                    <a:pt x="23" y="150"/>
                  </a:lnTo>
                  <a:lnTo>
                    <a:pt x="16" y="143"/>
                  </a:lnTo>
                  <a:lnTo>
                    <a:pt x="9" y="132"/>
                  </a:lnTo>
                  <a:lnTo>
                    <a:pt x="2" y="100"/>
                  </a:lnTo>
                  <a:lnTo>
                    <a:pt x="0" y="80"/>
                  </a:lnTo>
                  <a:close/>
                  <a:moveTo>
                    <a:pt x="21" y="80"/>
                  </a:moveTo>
                  <a:lnTo>
                    <a:pt x="22" y="114"/>
                  </a:lnTo>
                  <a:lnTo>
                    <a:pt x="29" y="130"/>
                  </a:lnTo>
                  <a:lnTo>
                    <a:pt x="39" y="142"/>
                  </a:lnTo>
                  <a:lnTo>
                    <a:pt x="51" y="143"/>
                  </a:lnTo>
                  <a:lnTo>
                    <a:pt x="64" y="142"/>
                  </a:lnTo>
                  <a:lnTo>
                    <a:pt x="74" y="130"/>
                  </a:lnTo>
                  <a:lnTo>
                    <a:pt x="81" y="113"/>
                  </a:lnTo>
                  <a:lnTo>
                    <a:pt x="82" y="80"/>
                  </a:lnTo>
                  <a:lnTo>
                    <a:pt x="81" y="45"/>
                  </a:lnTo>
                  <a:lnTo>
                    <a:pt x="74" y="29"/>
                  </a:lnTo>
                  <a:lnTo>
                    <a:pt x="64" y="19"/>
                  </a:lnTo>
                  <a:lnTo>
                    <a:pt x="51" y="16"/>
                  </a:lnTo>
                  <a:lnTo>
                    <a:pt x="39" y="18"/>
                  </a:lnTo>
                  <a:lnTo>
                    <a:pt x="31" y="28"/>
                  </a:lnTo>
                  <a:lnTo>
                    <a:pt x="22" y="45"/>
                  </a:lnTo>
                  <a:lnTo>
                    <a:pt x="21" y="80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3" name="Freeform 808"/>
            <p:cNvSpPr>
              <a:spLocks/>
            </p:cNvSpPr>
            <p:nvPr/>
          </p:nvSpPr>
          <p:spPr bwMode="auto">
            <a:xfrm>
              <a:off x="7996244" y="3313117"/>
              <a:ext cx="53975" cy="80963"/>
            </a:xfrm>
            <a:custGeom>
              <a:avLst/>
              <a:gdLst>
                <a:gd name="T0" fmla="*/ 102 w 102"/>
                <a:gd name="T1" fmla="*/ 136 h 155"/>
                <a:gd name="T2" fmla="*/ 102 w 102"/>
                <a:gd name="T3" fmla="*/ 155 h 155"/>
                <a:gd name="T4" fmla="*/ 0 w 102"/>
                <a:gd name="T5" fmla="*/ 155 h 155"/>
                <a:gd name="T6" fmla="*/ 0 w 102"/>
                <a:gd name="T7" fmla="*/ 148 h 155"/>
                <a:gd name="T8" fmla="*/ 3 w 102"/>
                <a:gd name="T9" fmla="*/ 142 h 155"/>
                <a:gd name="T10" fmla="*/ 7 w 102"/>
                <a:gd name="T11" fmla="*/ 131 h 155"/>
                <a:gd name="T12" fmla="*/ 15 w 102"/>
                <a:gd name="T13" fmla="*/ 121 h 155"/>
                <a:gd name="T14" fmla="*/ 25 w 102"/>
                <a:gd name="T15" fmla="*/ 111 h 155"/>
                <a:gd name="T16" fmla="*/ 41 w 102"/>
                <a:gd name="T17" fmla="*/ 98 h 155"/>
                <a:gd name="T18" fmla="*/ 62 w 102"/>
                <a:gd name="T19" fmla="*/ 79 h 155"/>
                <a:gd name="T20" fmla="*/ 74 w 102"/>
                <a:gd name="T21" fmla="*/ 64 h 155"/>
                <a:gd name="T22" fmla="*/ 81 w 102"/>
                <a:gd name="T23" fmla="*/ 53 h 155"/>
                <a:gd name="T24" fmla="*/ 82 w 102"/>
                <a:gd name="T25" fmla="*/ 41 h 155"/>
                <a:gd name="T26" fmla="*/ 81 w 102"/>
                <a:gd name="T27" fmla="*/ 31 h 155"/>
                <a:gd name="T28" fmla="*/ 75 w 102"/>
                <a:gd name="T29" fmla="*/ 23 h 155"/>
                <a:gd name="T30" fmla="*/ 66 w 102"/>
                <a:gd name="T31" fmla="*/ 17 h 155"/>
                <a:gd name="T32" fmla="*/ 54 w 102"/>
                <a:gd name="T33" fmla="*/ 15 h 155"/>
                <a:gd name="T34" fmla="*/ 41 w 102"/>
                <a:gd name="T35" fmla="*/ 17 h 155"/>
                <a:gd name="T36" fmla="*/ 32 w 102"/>
                <a:gd name="T37" fmla="*/ 24 h 155"/>
                <a:gd name="T38" fmla="*/ 25 w 102"/>
                <a:gd name="T39" fmla="*/ 33 h 155"/>
                <a:gd name="T40" fmla="*/ 23 w 102"/>
                <a:gd name="T41" fmla="*/ 46 h 155"/>
                <a:gd name="T42" fmla="*/ 5 w 102"/>
                <a:gd name="T43" fmla="*/ 44 h 155"/>
                <a:gd name="T44" fmla="*/ 7 w 102"/>
                <a:gd name="T45" fmla="*/ 24 h 155"/>
                <a:gd name="T46" fmla="*/ 19 w 102"/>
                <a:gd name="T47" fmla="*/ 11 h 155"/>
                <a:gd name="T48" fmla="*/ 33 w 102"/>
                <a:gd name="T49" fmla="*/ 1 h 155"/>
                <a:gd name="T50" fmla="*/ 54 w 102"/>
                <a:gd name="T51" fmla="*/ 0 h 155"/>
                <a:gd name="T52" fmla="*/ 65 w 102"/>
                <a:gd name="T53" fmla="*/ 0 h 155"/>
                <a:gd name="T54" fmla="*/ 82 w 102"/>
                <a:gd name="T55" fmla="*/ 7 h 155"/>
                <a:gd name="T56" fmla="*/ 90 w 102"/>
                <a:gd name="T57" fmla="*/ 11 h 155"/>
                <a:gd name="T58" fmla="*/ 100 w 102"/>
                <a:gd name="T59" fmla="*/ 26 h 155"/>
                <a:gd name="T60" fmla="*/ 102 w 102"/>
                <a:gd name="T61" fmla="*/ 43 h 155"/>
                <a:gd name="T62" fmla="*/ 102 w 102"/>
                <a:gd name="T63" fmla="*/ 52 h 155"/>
                <a:gd name="T64" fmla="*/ 98 w 102"/>
                <a:gd name="T65" fmla="*/ 60 h 155"/>
                <a:gd name="T66" fmla="*/ 94 w 102"/>
                <a:gd name="T67" fmla="*/ 70 h 155"/>
                <a:gd name="T68" fmla="*/ 87 w 102"/>
                <a:gd name="T69" fmla="*/ 80 h 155"/>
                <a:gd name="T70" fmla="*/ 75 w 102"/>
                <a:gd name="T71" fmla="*/ 90 h 155"/>
                <a:gd name="T72" fmla="*/ 56 w 102"/>
                <a:gd name="T73" fmla="*/ 106 h 155"/>
                <a:gd name="T74" fmla="*/ 42 w 102"/>
                <a:gd name="T75" fmla="*/ 119 h 155"/>
                <a:gd name="T76" fmla="*/ 35 w 102"/>
                <a:gd name="T77" fmla="*/ 126 h 155"/>
                <a:gd name="T78" fmla="*/ 30 w 102"/>
                <a:gd name="T79" fmla="*/ 131 h 155"/>
                <a:gd name="T80" fmla="*/ 26 w 102"/>
                <a:gd name="T81" fmla="*/ 136 h 155"/>
                <a:gd name="T82" fmla="*/ 102 w 102"/>
                <a:gd name="T83" fmla="*/ 13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" h="155">
                  <a:moveTo>
                    <a:pt x="102" y="136"/>
                  </a:moveTo>
                  <a:lnTo>
                    <a:pt x="102" y="155"/>
                  </a:lnTo>
                  <a:lnTo>
                    <a:pt x="0" y="155"/>
                  </a:lnTo>
                  <a:lnTo>
                    <a:pt x="0" y="148"/>
                  </a:lnTo>
                  <a:lnTo>
                    <a:pt x="3" y="142"/>
                  </a:lnTo>
                  <a:lnTo>
                    <a:pt x="7" y="131"/>
                  </a:lnTo>
                  <a:lnTo>
                    <a:pt x="15" y="121"/>
                  </a:lnTo>
                  <a:lnTo>
                    <a:pt x="25" y="111"/>
                  </a:lnTo>
                  <a:lnTo>
                    <a:pt x="41" y="98"/>
                  </a:lnTo>
                  <a:lnTo>
                    <a:pt x="62" y="79"/>
                  </a:lnTo>
                  <a:lnTo>
                    <a:pt x="74" y="64"/>
                  </a:lnTo>
                  <a:lnTo>
                    <a:pt x="81" y="53"/>
                  </a:lnTo>
                  <a:lnTo>
                    <a:pt x="82" y="41"/>
                  </a:lnTo>
                  <a:lnTo>
                    <a:pt x="81" y="31"/>
                  </a:lnTo>
                  <a:lnTo>
                    <a:pt x="75" y="23"/>
                  </a:lnTo>
                  <a:lnTo>
                    <a:pt x="66" y="17"/>
                  </a:lnTo>
                  <a:lnTo>
                    <a:pt x="54" y="15"/>
                  </a:lnTo>
                  <a:lnTo>
                    <a:pt x="41" y="17"/>
                  </a:lnTo>
                  <a:lnTo>
                    <a:pt x="32" y="24"/>
                  </a:lnTo>
                  <a:lnTo>
                    <a:pt x="25" y="33"/>
                  </a:lnTo>
                  <a:lnTo>
                    <a:pt x="23" y="46"/>
                  </a:lnTo>
                  <a:lnTo>
                    <a:pt x="5" y="44"/>
                  </a:lnTo>
                  <a:lnTo>
                    <a:pt x="7" y="24"/>
                  </a:lnTo>
                  <a:lnTo>
                    <a:pt x="19" y="11"/>
                  </a:lnTo>
                  <a:lnTo>
                    <a:pt x="33" y="1"/>
                  </a:lnTo>
                  <a:lnTo>
                    <a:pt x="54" y="0"/>
                  </a:lnTo>
                  <a:lnTo>
                    <a:pt x="65" y="0"/>
                  </a:lnTo>
                  <a:lnTo>
                    <a:pt x="82" y="7"/>
                  </a:lnTo>
                  <a:lnTo>
                    <a:pt x="90" y="11"/>
                  </a:lnTo>
                  <a:lnTo>
                    <a:pt x="100" y="26"/>
                  </a:lnTo>
                  <a:lnTo>
                    <a:pt x="102" y="43"/>
                  </a:lnTo>
                  <a:lnTo>
                    <a:pt x="102" y="52"/>
                  </a:lnTo>
                  <a:lnTo>
                    <a:pt x="98" y="60"/>
                  </a:lnTo>
                  <a:lnTo>
                    <a:pt x="94" y="70"/>
                  </a:lnTo>
                  <a:lnTo>
                    <a:pt x="87" y="80"/>
                  </a:lnTo>
                  <a:lnTo>
                    <a:pt x="75" y="90"/>
                  </a:lnTo>
                  <a:lnTo>
                    <a:pt x="56" y="106"/>
                  </a:lnTo>
                  <a:lnTo>
                    <a:pt x="42" y="119"/>
                  </a:lnTo>
                  <a:lnTo>
                    <a:pt x="35" y="126"/>
                  </a:lnTo>
                  <a:lnTo>
                    <a:pt x="30" y="131"/>
                  </a:lnTo>
                  <a:lnTo>
                    <a:pt x="26" y="136"/>
                  </a:lnTo>
                  <a:lnTo>
                    <a:pt x="102" y="13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4" name="Freeform 809"/>
            <p:cNvSpPr>
              <a:spLocks noEditPoints="1"/>
            </p:cNvSpPr>
            <p:nvPr/>
          </p:nvSpPr>
          <p:spPr bwMode="auto">
            <a:xfrm>
              <a:off x="7991481" y="2882905"/>
              <a:ext cx="55563" cy="82550"/>
            </a:xfrm>
            <a:custGeom>
              <a:avLst/>
              <a:gdLst>
                <a:gd name="T0" fmla="*/ 66 w 106"/>
                <a:gd name="T1" fmla="*/ 155 h 155"/>
                <a:gd name="T2" fmla="*/ 66 w 106"/>
                <a:gd name="T3" fmla="*/ 118 h 155"/>
                <a:gd name="T4" fmla="*/ 0 w 106"/>
                <a:gd name="T5" fmla="*/ 118 h 155"/>
                <a:gd name="T6" fmla="*/ 0 w 106"/>
                <a:gd name="T7" fmla="*/ 101 h 155"/>
                <a:gd name="T8" fmla="*/ 70 w 106"/>
                <a:gd name="T9" fmla="*/ 0 h 155"/>
                <a:gd name="T10" fmla="*/ 86 w 106"/>
                <a:gd name="T11" fmla="*/ 0 h 155"/>
                <a:gd name="T12" fmla="*/ 86 w 106"/>
                <a:gd name="T13" fmla="*/ 101 h 155"/>
                <a:gd name="T14" fmla="*/ 106 w 106"/>
                <a:gd name="T15" fmla="*/ 101 h 155"/>
                <a:gd name="T16" fmla="*/ 106 w 106"/>
                <a:gd name="T17" fmla="*/ 118 h 155"/>
                <a:gd name="T18" fmla="*/ 86 w 106"/>
                <a:gd name="T19" fmla="*/ 118 h 155"/>
                <a:gd name="T20" fmla="*/ 86 w 106"/>
                <a:gd name="T21" fmla="*/ 155 h 155"/>
                <a:gd name="T22" fmla="*/ 66 w 106"/>
                <a:gd name="T23" fmla="*/ 155 h 155"/>
                <a:gd name="T24" fmla="*/ 66 w 106"/>
                <a:gd name="T25" fmla="*/ 101 h 155"/>
                <a:gd name="T26" fmla="*/ 66 w 106"/>
                <a:gd name="T27" fmla="*/ 30 h 155"/>
                <a:gd name="T28" fmla="*/ 18 w 106"/>
                <a:gd name="T29" fmla="*/ 101 h 155"/>
                <a:gd name="T30" fmla="*/ 66 w 106"/>
                <a:gd name="T31" fmla="*/ 101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6" h="155">
                  <a:moveTo>
                    <a:pt x="66" y="155"/>
                  </a:moveTo>
                  <a:lnTo>
                    <a:pt x="66" y="118"/>
                  </a:lnTo>
                  <a:lnTo>
                    <a:pt x="0" y="118"/>
                  </a:lnTo>
                  <a:lnTo>
                    <a:pt x="0" y="101"/>
                  </a:lnTo>
                  <a:lnTo>
                    <a:pt x="70" y="0"/>
                  </a:lnTo>
                  <a:lnTo>
                    <a:pt x="86" y="0"/>
                  </a:lnTo>
                  <a:lnTo>
                    <a:pt x="86" y="101"/>
                  </a:lnTo>
                  <a:lnTo>
                    <a:pt x="106" y="101"/>
                  </a:lnTo>
                  <a:lnTo>
                    <a:pt x="106" y="118"/>
                  </a:lnTo>
                  <a:lnTo>
                    <a:pt x="86" y="118"/>
                  </a:lnTo>
                  <a:lnTo>
                    <a:pt x="86" y="155"/>
                  </a:lnTo>
                  <a:lnTo>
                    <a:pt x="66" y="155"/>
                  </a:lnTo>
                  <a:close/>
                  <a:moveTo>
                    <a:pt x="66" y="101"/>
                  </a:moveTo>
                  <a:lnTo>
                    <a:pt x="66" y="30"/>
                  </a:lnTo>
                  <a:lnTo>
                    <a:pt x="18" y="101"/>
                  </a:lnTo>
                  <a:lnTo>
                    <a:pt x="66" y="101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5" name="Line 810"/>
            <p:cNvSpPr>
              <a:spLocks noChangeShapeType="1"/>
            </p:cNvSpPr>
            <p:nvPr/>
          </p:nvSpPr>
          <p:spPr bwMode="auto">
            <a:xfrm>
              <a:off x="7177094" y="3759205"/>
              <a:ext cx="771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6" name="Line 811"/>
            <p:cNvSpPr>
              <a:spLocks noChangeShapeType="1"/>
            </p:cNvSpPr>
            <p:nvPr/>
          </p:nvSpPr>
          <p:spPr bwMode="auto">
            <a:xfrm>
              <a:off x="7177094" y="2894017"/>
              <a:ext cx="771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7" name="Line 812"/>
            <p:cNvSpPr>
              <a:spLocks noChangeShapeType="1"/>
            </p:cNvSpPr>
            <p:nvPr/>
          </p:nvSpPr>
          <p:spPr bwMode="auto">
            <a:xfrm flipV="1">
              <a:off x="7177094" y="375126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8" name="Line 813"/>
            <p:cNvSpPr>
              <a:spLocks noChangeShapeType="1"/>
            </p:cNvSpPr>
            <p:nvPr/>
          </p:nvSpPr>
          <p:spPr bwMode="auto">
            <a:xfrm flipV="1">
              <a:off x="7562856" y="375126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9" name="Line 814"/>
            <p:cNvSpPr>
              <a:spLocks noChangeShapeType="1"/>
            </p:cNvSpPr>
            <p:nvPr/>
          </p:nvSpPr>
          <p:spPr bwMode="auto">
            <a:xfrm flipV="1">
              <a:off x="7948619" y="375126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0" name="Line 815"/>
            <p:cNvSpPr>
              <a:spLocks noChangeShapeType="1"/>
            </p:cNvSpPr>
            <p:nvPr/>
          </p:nvSpPr>
          <p:spPr bwMode="auto">
            <a:xfrm>
              <a:off x="7177094" y="2894017"/>
              <a:ext cx="0" cy="9525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1" name="Line 816"/>
            <p:cNvSpPr>
              <a:spLocks noChangeShapeType="1"/>
            </p:cNvSpPr>
            <p:nvPr/>
          </p:nvSpPr>
          <p:spPr bwMode="auto">
            <a:xfrm>
              <a:off x="7562856" y="2894017"/>
              <a:ext cx="0" cy="9525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2" name="Line 817"/>
            <p:cNvSpPr>
              <a:spLocks noChangeShapeType="1"/>
            </p:cNvSpPr>
            <p:nvPr/>
          </p:nvSpPr>
          <p:spPr bwMode="auto">
            <a:xfrm>
              <a:off x="7948619" y="2894017"/>
              <a:ext cx="0" cy="9525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3" name="Line 818"/>
            <p:cNvSpPr>
              <a:spLocks noChangeShapeType="1"/>
            </p:cNvSpPr>
            <p:nvPr/>
          </p:nvSpPr>
          <p:spPr bwMode="auto">
            <a:xfrm flipV="1">
              <a:off x="7948619" y="2894017"/>
              <a:ext cx="0" cy="86518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4" name="Line 819"/>
            <p:cNvSpPr>
              <a:spLocks noChangeShapeType="1"/>
            </p:cNvSpPr>
            <p:nvPr/>
          </p:nvSpPr>
          <p:spPr bwMode="auto">
            <a:xfrm flipV="1">
              <a:off x="7177094" y="2894017"/>
              <a:ext cx="0" cy="86518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5" name="Line 820"/>
            <p:cNvSpPr>
              <a:spLocks noChangeShapeType="1"/>
            </p:cNvSpPr>
            <p:nvPr/>
          </p:nvSpPr>
          <p:spPr bwMode="auto">
            <a:xfrm flipH="1">
              <a:off x="7940681" y="3759205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6" name="Line 821"/>
            <p:cNvSpPr>
              <a:spLocks noChangeShapeType="1"/>
            </p:cNvSpPr>
            <p:nvPr/>
          </p:nvSpPr>
          <p:spPr bwMode="auto">
            <a:xfrm flipH="1">
              <a:off x="7940681" y="3543305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7" name="Line 822"/>
            <p:cNvSpPr>
              <a:spLocks noChangeShapeType="1"/>
            </p:cNvSpPr>
            <p:nvPr/>
          </p:nvSpPr>
          <p:spPr bwMode="auto">
            <a:xfrm flipH="1">
              <a:off x="7940681" y="3327405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8" name="Line 823"/>
            <p:cNvSpPr>
              <a:spLocks noChangeShapeType="1"/>
            </p:cNvSpPr>
            <p:nvPr/>
          </p:nvSpPr>
          <p:spPr bwMode="auto">
            <a:xfrm flipH="1">
              <a:off x="7940681" y="3111505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9" name="Line 824"/>
            <p:cNvSpPr>
              <a:spLocks noChangeShapeType="1"/>
            </p:cNvSpPr>
            <p:nvPr/>
          </p:nvSpPr>
          <p:spPr bwMode="auto">
            <a:xfrm flipH="1">
              <a:off x="7940681" y="2894017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0" name="Line 825"/>
            <p:cNvSpPr>
              <a:spLocks noChangeShapeType="1"/>
            </p:cNvSpPr>
            <p:nvPr/>
          </p:nvSpPr>
          <p:spPr bwMode="auto">
            <a:xfrm>
              <a:off x="7177094" y="375920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1" name="Line 826"/>
            <p:cNvSpPr>
              <a:spLocks noChangeShapeType="1"/>
            </p:cNvSpPr>
            <p:nvPr/>
          </p:nvSpPr>
          <p:spPr bwMode="auto">
            <a:xfrm>
              <a:off x="7177094" y="354330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2" name="Line 827"/>
            <p:cNvSpPr>
              <a:spLocks noChangeShapeType="1"/>
            </p:cNvSpPr>
            <p:nvPr/>
          </p:nvSpPr>
          <p:spPr bwMode="auto">
            <a:xfrm>
              <a:off x="7177094" y="332740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3" name="Line 828"/>
            <p:cNvSpPr>
              <a:spLocks noChangeShapeType="1"/>
            </p:cNvSpPr>
            <p:nvPr/>
          </p:nvSpPr>
          <p:spPr bwMode="auto">
            <a:xfrm>
              <a:off x="7177094" y="311150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4" name="Line 829"/>
            <p:cNvSpPr>
              <a:spLocks noChangeShapeType="1"/>
            </p:cNvSpPr>
            <p:nvPr/>
          </p:nvSpPr>
          <p:spPr bwMode="auto">
            <a:xfrm>
              <a:off x="7177094" y="28940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5" name="Freeform 830"/>
            <p:cNvSpPr>
              <a:spLocks/>
            </p:cNvSpPr>
            <p:nvPr/>
          </p:nvSpPr>
          <p:spPr bwMode="auto">
            <a:xfrm>
              <a:off x="7562856" y="2994030"/>
              <a:ext cx="57150" cy="765175"/>
            </a:xfrm>
            <a:custGeom>
              <a:avLst/>
              <a:gdLst>
                <a:gd name="T0" fmla="*/ 0 w 108"/>
                <a:gd name="T1" fmla="*/ 0 h 1446"/>
                <a:gd name="T2" fmla="*/ 5 w 108"/>
                <a:gd name="T3" fmla="*/ 1446 h 1446"/>
                <a:gd name="T4" fmla="*/ 5 w 108"/>
                <a:gd name="T5" fmla="*/ 1446 h 1446"/>
                <a:gd name="T6" fmla="*/ 10 w 108"/>
                <a:gd name="T7" fmla="*/ 1446 h 1446"/>
                <a:gd name="T8" fmla="*/ 10 w 108"/>
                <a:gd name="T9" fmla="*/ 1446 h 1446"/>
                <a:gd name="T10" fmla="*/ 16 w 108"/>
                <a:gd name="T11" fmla="*/ 1446 h 1446"/>
                <a:gd name="T12" fmla="*/ 16 w 108"/>
                <a:gd name="T13" fmla="*/ 1446 h 1446"/>
                <a:gd name="T14" fmla="*/ 22 w 108"/>
                <a:gd name="T15" fmla="*/ 1446 h 1446"/>
                <a:gd name="T16" fmla="*/ 22 w 108"/>
                <a:gd name="T17" fmla="*/ 1446 h 1446"/>
                <a:gd name="T18" fmla="*/ 22 w 108"/>
                <a:gd name="T19" fmla="*/ 1446 h 1446"/>
                <a:gd name="T20" fmla="*/ 23 w 108"/>
                <a:gd name="T21" fmla="*/ 1446 h 1446"/>
                <a:gd name="T22" fmla="*/ 26 w 108"/>
                <a:gd name="T23" fmla="*/ 1446 h 1446"/>
                <a:gd name="T24" fmla="*/ 26 w 108"/>
                <a:gd name="T25" fmla="*/ 1446 h 1446"/>
                <a:gd name="T26" fmla="*/ 32 w 108"/>
                <a:gd name="T27" fmla="*/ 1446 h 1446"/>
                <a:gd name="T28" fmla="*/ 32 w 108"/>
                <a:gd name="T29" fmla="*/ 1446 h 1446"/>
                <a:gd name="T30" fmla="*/ 33 w 108"/>
                <a:gd name="T31" fmla="*/ 1446 h 1446"/>
                <a:gd name="T32" fmla="*/ 38 w 108"/>
                <a:gd name="T33" fmla="*/ 1446 h 1446"/>
                <a:gd name="T34" fmla="*/ 38 w 108"/>
                <a:gd name="T35" fmla="*/ 1446 h 1446"/>
                <a:gd name="T36" fmla="*/ 38 w 108"/>
                <a:gd name="T37" fmla="*/ 1446 h 1446"/>
                <a:gd name="T38" fmla="*/ 43 w 108"/>
                <a:gd name="T39" fmla="*/ 1384 h 1446"/>
                <a:gd name="T40" fmla="*/ 43 w 108"/>
                <a:gd name="T41" fmla="*/ 1099 h 1446"/>
                <a:gd name="T42" fmla="*/ 43 w 108"/>
                <a:gd name="T43" fmla="*/ 99 h 1446"/>
                <a:gd name="T44" fmla="*/ 49 w 108"/>
                <a:gd name="T45" fmla="*/ 1446 h 1446"/>
                <a:gd name="T46" fmla="*/ 49 w 108"/>
                <a:gd name="T47" fmla="*/ 1446 h 1446"/>
                <a:gd name="T48" fmla="*/ 49 w 108"/>
                <a:gd name="T49" fmla="*/ 1446 h 1446"/>
                <a:gd name="T50" fmla="*/ 54 w 108"/>
                <a:gd name="T51" fmla="*/ 1446 h 1446"/>
                <a:gd name="T52" fmla="*/ 54 w 108"/>
                <a:gd name="T53" fmla="*/ 1446 h 1446"/>
                <a:gd name="T54" fmla="*/ 59 w 108"/>
                <a:gd name="T55" fmla="*/ 1446 h 1446"/>
                <a:gd name="T56" fmla="*/ 59 w 108"/>
                <a:gd name="T57" fmla="*/ 1446 h 1446"/>
                <a:gd name="T58" fmla="*/ 65 w 108"/>
                <a:gd name="T59" fmla="*/ 1446 h 1446"/>
                <a:gd name="T60" fmla="*/ 65 w 108"/>
                <a:gd name="T61" fmla="*/ 1446 h 1446"/>
                <a:gd name="T62" fmla="*/ 65 w 108"/>
                <a:gd name="T63" fmla="*/ 1446 h 1446"/>
                <a:gd name="T64" fmla="*/ 69 w 108"/>
                <a:gd name="T65" fmla="*/ 1446 h 1446"/>
                <a:gd name="T66" fmla="*/ 69 w 108"/>
                <a:gd name="T67" fmla="*/ 1446 h 1446"/>
                <a:gd name="T68" fmla="*/ 77 w 108"/>
                <a:gd name="T69" fmla="*/ 1446 h 1446"/>
                <a:gd name="T70" fmla="*/ 77 w 108"/>
                <a:gd name="T71" fmla="*/ 1446 h 1446"/>
                <a:gd name="T72" fmla="*/ 80 w 108"/>
                <a:gd name="T73" fmla="*/ 1446 h 1446"/>
                <a:gd name="T74" fmla="*/ 80 w 108"/>
                <a:gd name="T75" fmla="*/ 1446 h 1446"/>
                <a:gd name="T76" fmla="*/ 85 w 108"/>
                <a:gd name="T77" fmla="*/ 285 h 1446"/>
                <a:gd name="T78" fmla="*/ 87 w 108"/>
                <a:gd name="T79" fmla="*/ 1443 h 1446"/>
                <a:gd name="T80" fmla="*/ 87 w 108"/>
                <a:gd name="T81" fmla="*/ 1446 h 1446"/>
                <a:gd name="T82" fmla="*/ 87 w 108"/>
                <a:gd name="T83" fmla="*/ 1445 h 1446"/>
                <a:gd name="T84" fmla="*/ 91 w 108"/>
                <a:gd name="T85" fmla="*/ 1446 h 1446"/>
                <a:gd name="T86" fmla="*/ 91 w 108"/>
                <a:gd name="T87" fmla="*/ 1446 h 1446"/>
                <a:gd name="T88" fmla="*/ 97 w 108"/>
                <a:gd name="T89" fmla="*/ 1446 h 1446"/>
                <a:gd name="T90" fmla="*/ 97 w 108"/>
                <a:gd name="T91" fmla="*/ 1446 h 1446"/>
                <a:gd name="T92" fmla="*/ 103 w 108"/>
                <a:gd name="T93" fmla="*/ 1446 h 1446"/>
                <a:gd name="T94" fmla="*/ 103 w 108"/>
                <a:gd name="T95" fmla="*/ 1446 h 1446"/>
                <a:gd name="T96" fmla="*/ 107 w 108"/>
                <a:gd name="T97" fmla="*/ 1446 h 1446"/>
                <a:gd name="T98" fmla="*/ 108 w 108"/>
                <a:gd name="T99" fmla="*/ 1446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1446">
                  <a:moveTo>
                    <a:pt x="0" y="0"/>
                  </a:moveTo>
                  <a:lnTo>
                    <a:pt x="5" y="1446"/>
                  </a:lnTo>
                  <a:lnTo>
                    <a:pt x="5" y="1446"/>
                  </a:lnTo>
                  <a:lnTo>
                    <a:pt x="10" y="1446"/>
                  </a:lnTo>
                  <a:lnTo>
                    <a:pt x="10" y="1446"/>
                  </a:lnTo>
                  <a:lnTo>
                    <a:pt x="16" y="1446"/>
                  </a:lnTo>
                  <a:lnTo>
                    <a:pt x="16" y="1446"/>
                  </a:lnTo>
                  <a:lnTo>
                    <a:pt x="22" y="1446"/>
                  </a:lnTo>
                  <a:lnTo>
                    <a:pt x="22" y="1446"/>
                  </a:lnTo>
                  <a:lnTo>
                    <a:pt x="22" y="1446"/>
                  </a:lnTo>
                  <a:lnTo>
                    <a:pt x="23" y="1446"/>
                  </a:lnTo>
                  <a:lnTo>
                    <a:pt x="26" y="1446"/>
                  </a:lnTo>
                  <a:lnTo>
                    <a:pt x="26" y="1446"/>
                  </a:lnTo>
                  <a:lnTo>
                    <a:pt x="32" y="1446"/>
                  </a:lnTo>
                  <a:lnTo>
                    <a:pt x="32" y="1446"/>
                  </a:lnTo>
                  <a:lnTo>
                    <a:pt x="33" y="1446"/>
                  </a:lnTo>
                  <a:lnTo>
                    <a:pt x="38" y="1446"/>
                  </a:lnTo>
                  <a:lnTo>
                    <a:pt x="38" y="1446"/>
                  </a:lnTo>
                  <a:lnTo>
                    <a:pt x="38" y="1446"/>
                  </a:lnTo>
                  <a:lnTo>
                    <a:pt x="43" y="1384"/>
                  </a:lnTo>
                  <a:lnTo>
                    <a:pt x="43" y="1099"/>
                  </a:lnTo>
                  <a:lnTo>
                    <a:pt x="43" y="99"/>
                  </a:lnTo>
                  <a:lnTo>
                    <a:pt x="49" y="1446"/>
                  </a:lnTo>
                  <a:lnTo>
                    <a:pt x="49" y="1446"/>
                  </a:lnTo>
                  <a:lnTo>
                    <a:pt x="49" y="1446"/>
                  </a:lnTo>
                  <a:lnTo>
                    <a:pt x="54" y="1446"/>
                  </a:lnTo>
                  <a:lnTo>
                    <a:pt x="54" y="1446"/>
                  </a:lnTo>
                  <a:lnTo>
                    <a:pt x="59" y="1446"/>
                  </a:lnTo>
                  <a:lnTo>
                    <a:pt x="59" y="1446"/>
                  </a:lnTo>
                  <a:lnTo>
                    <a:pt x="65" y="1446"/>
                  </a:lnTo>
                  <a:lnTo>
                    <a:pt x="65" y="1446"/>
                  </a:lnTo>
                  <a:lnTo>
                    <a:pt x="65" y="1446"/>
                  </a:lnTo>
                  <a:lnTo>
                    <a:pt x="69" y="1446"/>
                  </a:lnTo>
                  <a:lnTo>
                    <a:pt x="69" y="1446"/>
                  </a:lnTo>
                  <a:lnTo>
                    <a:pt x="77" y="1446"/>
                  </a:lnTo>
                  <a:lnTo>
                    <a:pt x="77" y="1446"/>
                  </a:lnTo>
                  <a:lnTo>
                    <a:pt x="80" y="1446"/>
                  </a:lnTo>
                  <a:lnTo>
                    <a:pt x="80" y="1446"/>
                  </a:lnTo>
                  <a:lnTo>
                    <a:pt x="85" y="285"/>
                  </a:lnTo>
                  <a:lnTo>
                    <a:pt x="87" y="1443"/>
                  </a:lnTo>
                  <a:lnTo>
                    <a:pt x="87" y="1446"/>
                  </a:lnTo>
                  <a:lnTo>
                    <a:pt x="87" y="1445"/>
                  </a:lnTo>
                  <a:lnTo>
                    <a:pt x="91" y="1446"/>
                  </a:lnTo>
                  <a:lnTo>
                    <a:pt x="91" y="1446"/>
                  </a:lnTo>
                  <a:lnTo>
                    <a:pt x="97" y="1446"/>
                  </a:lnTo>
                  <a:lnTo>
                    <a:pt x="97" y="1446"/>
                  </a:lnTo>
                  <a:lnTo>
                    <a:pt x="103" y="1446"/>
                  </a:lnTo>
                  <a:lnTo>
                    <a:pt x="103" y="1446"/>
                  </a:lnTo>
                  <a:lnTo>
                    <a:pt x="107" y="1446"/>
                  </a:lnTo>
                  <a:lnTo>
                    <a:pt x="108" y="144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6" name="Freeform 831"/>
            <p:cNvSpPr>
              <a:spLocks/>
            </p:cNvSpPr>
            <p:nvPr/>
          </p:nvSpPr>
          <p:spPr bwMode="auto">
            <a:xfrm>
              <a:off x="7620006" y="3276605"/>
              <a:ext cx="55563" cy="482600"/>
            </a:xfrm>
            <a:custGeom>
              <a:avLst/>
              <a:gdLst>
                <a:gd name="T0" fmla="*/ 0 w 105"/>
                <a:gd name="T1" fmla="*/ 912 h 912"/>
                <a:gd name="T2" fmla="*/ 0 w 105"/>
                <a:gd name="T3" fmla="*/ 912 h 912"/>
                <a:gd name="T4" fmla="*/ 5 w 105"/>
                <a:gd name="T5" fmla="*/ 912 h 912"/>
                <a:gd name="T6" fmla="*/ 5 w 105"/>
                <a:gd name="T7" fmla="*/ 912 h 912"/>
                <a:gd name="T8" fmla="*/ 12 w 105"/>
                <a:gd name="T9" fmla="*/ 912 h 912"/>
                <a:gd name="T10" fmla="*/ 12 w 105"/>
                <a:gd name="T11" fmla="*/ 912 h 912"/>
                <a:gd name="T12" fmla="*/ 16 w 105"/>
                <a:gd name="T13" fmla="*/ 912 h 912"/>
                <a:gd name="T14" fmla="*/ 16 w 105"/>
                <a:gd name="T15" fmla="*/ 912 h 912"/>
                <a:gd name="T16" fmla="*/ 20 w 105"/>
                <a:gd name="T17" fmla="*/ 0 h 912"/>
                <a:gd name="T18" fmla="*/ 22 w 105"/>
                <a:gd name="T19" fmla="*/ 912 h 912"/>
                <a:gd name="T20" fmla="*/ 22 w 105"/>
                <a:gd name="T21" fmla="*/ 912 h 912"/>
                <a:gd name="T22" fmla="*/ 22 w 105"/>
                <a:gd name="T23" fmla="*/ 912 h 912"/>
                <a:gd name="T24" fmla="*/ 26 w 105"/>
                <a:gd name="T25" fmla="*/ 912 h 912"/>
                <a:gd name="T26" fmla="*/ 26 w 105"/>
                <a:gd name="T27" fmla="*/ 912 h 912"/>
                <a:gd name="T28" fmla="*/ 26 w 105"/>
                <a:gd name="T29" fmla="*/ 912 h 912"/>
                <a:gd name="T30" fmla="*/ 32 w 105"/>
                <a:gd name="T31" fmla="*/ 912 h 912"/>
                <a:gd name="T32" fmla="*/ 32 w 105"/>
                <a:gd name="T33" fmla="*/ 912 h 912"/>
                <a:gd name="T34" fmla="*/ 38 w 105"/>
                <a:gd name="T35" fmla="*/ 912 h 912"/>
                <a:gd name="T36" fmla="*/ 39 w 105"/>
                <a:gd name="T37" fmla="*/ 912 h 912"/>
                <a:gd name="T38" fmla="*/ 41 w 105"/>
                <a:gd name="T39" fmla="*/ 912 h 912"/>
                <a:gd name="T40" fmla="*/ 44 w 105"/>
                <a:gd name="T41" fmla="*/ 912 h 912"/>
                <a:gd name="T42" fmla="*/ 44 w 105"/>
                <a:gd name="T43" fmla="*/ 912 h 912"/>
                <a:gd name="T44" fmla="*/ 49 w 105"/>
                <a:gd name="T45" fmla="*/ 912 h 912"/>
                <a:gd name="T46" fmla="*/ 49 w 105"/>
                <a:gd name="T47" fmla="*/ 912 h 912"/>
                <a:gd name="T48" fmla="*/ 55 w 105"/>
                <a:gd name="T49" fmla="*/ 912 h 912"/>
                <a:gd name="T50" fmla="*/ 55 w 105"/>
                <a:gd name="T51" fmla="*/ 912 h 912"/>
                <a:gd name="T52" fmla="*/ 59 w 105"/>
                <a:gd name="T53" fmla="*/ 912 h 912"/>
                <a:gd name="T54" fmla="*/ 59 w 105"/>
                <a:gd name="T55" fmla="*/ 912 h 912"/>
                <a:gd name="T56" fmla="*/ 62 w 105"/>
                <a:gd name="T57" fmla="*/ 251 h 912"/>
                <a:gd name="T58" fmla="*/ 65 w 105"/>
                <a:gd name="T59" fmla="*/ 912 h 912"/>
                <a:gd name="T60" fmla="*/ 65 w 105"/>
                <a:gd name="T61" fmla="*/ 912 h 912"/>
                <a:gd name="T62" fmla="*/ 65 w 105"/>
                <a:gd name="T63" fmla="*/ 912 h 912"/>
                <a:gd name="T64" fmla="*/ 65 w 105"/>
                <a:gd name="T65" fmla="*/ 912 h 912"/>
                <a:gd name="T66" fmla="*/ 71 w 105"/>
                <a:gd name="T67" fmla="*/ 912 h 912"/>
                <a:gd name="T68" fmla="*/ 71 w 105"/>
                <a:gd name="T69" fmla="*/ 912 h 912"/>
                <a:gd name="T70" fmla="*/ 71 w 105"/>
                <a:gd name="T71" fmla="*/ 912 h 912"/>
                <a:gd name="T72" fmla="*/ 77 w 105"/>
                <a:gd name="T73" fmla="*/ 912 h 912"/>
                <a:gd name="T74" fmla="*/ 77 w 105"/>
                <a:gd name="T75" fmla="*/ 912 h 912"/>
                <a:gd name="T76" fmla="*/ 82 w 105"/>
                <a:gd name="T77" fmla="*/ 912 h 912"/>
                <a:gd name="T78" fmla="*/ 82 w 105"/>
                <a:gd name="T79" fmla="*/ 912 h 912"/>
                <a:gd name="T80" fmla="*/ 85 w 105"/>
                <a:gd name="T81" fmla="*/ 912 h 912"/>
                <a:gd name="T82" fmla="*/ 87 w 105"/>
                <a:gd name="T83" fmla="*/ 912 h 912"/>
                <a:gd name="T84" fmla="*/ 87 w 105"/>
                <a:gd name="T85" fmla="*/ 912 h 912"/>
                <a:gd name="T86" fmla="*/ 92 w 105"/>
                <a:gd name="T87" fmla="*/ 912 h 912"/>
                <a:gd name="T88" fmla="*/ 92 w 105"/>
                <a:gd name="T89" fmla="*/ 912 h 912"/>
                <a:gd name="T90" fmla="*/ 98 w 105"/>
                <a:gd name="T91" fmla="*/ 912 h 912"/>
                <a:gd name="T92" fmla="*/ 98 w 105"/>
                <a:gd name="T93" fmla="*/ 912 h 912"/>
                <a:gd name="T94" fmla="*/ 104 w 105"/>
                <a:gd name="T95" fmla="*/ 912 h 912"/>
                <a:gd name="T96" fmla="*/ 104 w 105"/>
                <a:gd name="T97" fmla="*/ 912 h 912"/>
                <a:gd name="T98" fmla="*/ 105 w 105"/>
                <a:gd name="T99" fmla="*/ 466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5" h="912">
                  <a:moveTo>
                    <a:pt x="0" y="912"/>
                  </a:moveTo>
                  <a:lnTo>
                    <a:pt x="0" y="912"/>
                  </a:lnTo>
                  <a:lnTo>
                    <a:pt x="5" y="912"/>
                  </a:lnTo>
                  <a:lnTo>
                    <a:pt x="5" y="912"/>
                  </a:lnTo>
                  <a:lnTo>
                    <a:pt x="12" y="912"/>
                  </a:lnTo>
                  <a:lnTo>
                    <a:pt x="12" y="912"/>
                  </a:lnTo>
                  <a:lnTo>
                    <a:pt x="16" y="912"/>
                  </a:lnTo>
                  <a:lnTo>
                    <a:pt x="16" y="912"/>
                  </a:lnTo>
                  <a:lnTo>
                    <a:pt x="20" y="0"/>
                  </a:lnTo>
                  <a:lnTo>
                    <a:pt x="22" y="912"/>
                  </a:lnTo>
                  <a:lnTo>
                    <a:pt x="22" y="912"/>
                  </a:lnTo>
                  <a:lnTo>
                    <a:pt x="22" y="912"/>
                  </a:lnTo>
                  <a:lnTo>
                    <a:pt x="26" y="912"/>
                  </a:lnTo>
                  <a:lnTo>
                    <a:pt x="26" y="912"/>
                  </a:lnTo>
                  <a:lnTo>
                    <a:pt x="26" y="912"/>
                  </a:lnTo>
                  <a:lnTo>
                    <a:pt x="32" y="912"/>
                  </a:lnTo>
                  <a:lnTo>
                    <a:pt x="32" y="912"/>
                  </a:lnTo>
                  <a:lnTo>
                    <a:pt x="38" y="912"/>
                  </a:lnTo>
                  <a:lnTo>
                    <a:pt x="39" y="912"/>
                  </a:lnTo>
                  <a:lnTo>
                    <a:pt x="41" y="912"/>
                  </a:lnTo>
                  <a:lnTo>
                    <a:pt x="44" y="912"/>
                  </a:lnTo>
                  <a:lnTo>
                    <a:pt x="44" y="912"/>
                  </a:lnTo>
                  <a:lnTo>
                    <a:pt x="49" y="912"/>
                  </a:lnTo>
                  <a:lnTo>
                    <a:pt x="49" y="912"/>
                  </a:lnTo>
                  <a:lnTo>
                    <a:pt x="55" y="912"/>
                  </a:lnTo>
                  <a:lnTo>
                    <a:pt x="55" y="912"/>
                  </a:lnTo>
                  <a:lnTo>
                    <a:pt x="59" y="912"/>
                  </a:lnTo>
                  <a:lnTo>
                    <a:pt x="59" y="912"/>
                  </a:lnTo>
                  <a:lnTo>
                    <a:pt x="62" y="251"/>
                  </a:lnTo>
                  <a:lnTo>
                    <a:pt x="65" y="912"/>
                  </a:lnTo>
                  <a:lnTo>
                    <a:pt x="65" y="912"/>
                  </a:lnTo>
                  <a:lnTo>
                    <a:pt x="65" y="912"/>
                  </a:lnTo>
                  <a:lnTo>
                    <a:pt x="65" y="912"/>
                  </a:lnTo>
                  <a:lnTo>
                    <a:pt x="71" y="912"/>
                  </a:lnTo>
                  <a:lnTo>
                    <a:pt x="71" y="912"/>
                  </a:lnTo>
                  <a:lnTo>
                    <a:pt x="71" y="912"/>
                  </a:lnTo>
                  <a:lnTo>
                    <a:pt x="77" y="912"/>
                  </a:lnTo>
                  <a:lnTo>
                    <a:pt x="77" y="912"/>
                  </a:lnTo>
                  <a:lnTo>
                    <a:pt x="82" y="912"/>
                  </a:lnTo>
                  <a:lnTo>
                    <a:pt x="82" y="912"/>
                  </a:lnTo>
                  <a:lnTo>
                    <a:pt x="85" y="912"/>
                  </a:lnTo>
                  <a:lnTo>
                    <a:pt x="87" y="912"/>
                  </a:lnTo>
                  <a:lnTo>
                    <a:pt x="87" y="912"/>
                  </a:lnTo>
                  <a:lnTo>
                    <a:pt x="92" y="912"/>
                  </a:lnTo>
                  <a:lnTo>
                    <a:pt x="92" y="912"/>
                  </a:lnTo>
                  <a:lnTo>
                    <a:pt x="98" y="912"/>
                  </a:lnTo>
                  <a:lnTo>
                    <a:pt x="98" y="912"/>
                  </a:lnTo>
                  <a:lnTo>
                    <a:pt x="104" y="912"/>
                  </a:lnTo>
                  <a:lnTo>
                    <a:pt x="104" y="912"/>
                  </a:lnTo>
                  <a:lnTo>
                    <a:pt x="105" y="46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7" name="Freeform 832"/>
            <p:cNvSpPr>
              <a:spLocks/>
            </p:cNvSpPr>
            <p:nvPr/>
          </p:nvSpPr>
          <p:spPr bwMode="auto">
            <a:xfrm>
              <a:off x="7675569" y="3524255"/>
              <a:ext cx="52388" cy="234950"/>
            </a:xfrm>
            <a:custGeom>
              <a:avLst/>
              <a:gdLst>
                <a:gd name="T0" fmla="*/ 0 w 100"/>
                <a:gd name="T1" fmla="*/ 0 h 446"/>
                <a:gd name="T2" fmla="*/ 3 w 100"/>
                <a:gd name="T3" fmla="*/ 446 h 446"/>
                <a:gd name="T4" fmla="*/ 3 w 100"/>
                <a:gd name="T5" fmla="*/ 446 h 446"/>
                <a:gd name="T6" fmla="*/ 3 w 100"/>
                <a:gd name="T7" fmla="*/ 446 h 446"/>
                <a:gd name="T8" fmla="*/ 9 w 100"/>
                <a:gd name="T9" fmla="*/ 446 h 446"/>
                <a:gd name="T10" fmla="*/ 9 w 100"/>
                <a:gd name="T11" fmla="*/ 446 h 446"/>
                <a:gd name="T12" fmla="*/ 9 w 100"/>
                <a:gd name="T13" fmla="*/ 446 h 446"/>
                <a:gd name="T14" fmla="*/ 15 w 100"/>
                <a:gd name="T15" fmla="*/ 446 h 446"/>
                <a:gd name="T16" fmla="*/ 15 w 100"/>
                <a:gd name="T17" fmla="*/ 446 h 446"/>
                <a:gd name="T18" fmla="*/ 21 w 100"/>
                <a:gd name="T19" fmla="*/ 446 h 446"/>
                <a:gd name="T20" fmla="*/ 21 w 100"/>
                <a:gd name="T21" fmla="*/ 446 h 446"/>
                <a:gd name="T22" fmla="*/ 22 w 100"/>
                <a:gd name="T23" fmla="*/ 446 h 446"/>
                <a:gd name="T24" fmla="*/ 25 w 100"/>
                <a:gd name="T25" fmla="*/ 446 h 446"/>
                <a:gd name="T26" fmla="*/ 25 w 100"/>
                <a:gd name="T27" fmla="*/ 446 h 446"/>
                <a:gd name="T28" fmla="*/ 31 w 100"/>
                <a:gd name="T29" fmla="*/ 446 h 446"/>
                <a:gd name="T30" fmla="*/ 31 w 100"/>
                <a:gd name="T31" fmla="*/ 446 h 446"/>
                <a:gd name="T32" fmla="*/ 35 w 100"/>
                <a:gd name="T33" fmla="*/ 446 h 446"/>
                <a:gd name="T34" fmla="*/ 35 w 100"/>
                <a:gd name="T35" fmla="*/ 446 h 446"/>
                <a:gd name="T36" fmla="*/ 42 w 100"/>
                <a:gd name="T37" fmla="*/ 446 h 446"/>
                <a:gd name="T38" fmla="*/ 42 w 100"/>
                <a:gd name="T39" fmla="*/ 446 h 446"/>
                <a:gd name="T40" fmla="*/ 42 w 100"/>
                <a:gd name="T41" fmla="*/ 161 h 446"/>
                <a:gd name="T42" fmla="*/ 47 w 100"/>
                <a:gd name="T43" fmla="*/ 446 h 446"/>
                <a:gd name="T44" fmla="*/ 47 w 100"/>
                <a:gd name="T45" fmla="*/ 446 h 446"/>
                <a:gd name="T46" fmla="*/ 47 w 100"/>
                <a:gd name="T47" fmla="*/ 446 h 446"/>
                <a:gd name="T48" fmla="*/ 47 w 100"/>
                <a:gd name="T49" fmla="*/ 446 h 446"/>
                <a:gd name="T50" fmla="*/ 52 w 100"/>
                <a:gd name="T51" fmla="*/ 446 h 446"/>
                <a:gd name="T52" fmla="*/ 52 w 100"/>
                <a:gd name="T53" fmla="*/ 446 h 446"/>
                <a:gd name="T54" fmla="*/ 52 w 100"/>
                <a:gd name="T55" fmla="*/ 446 h 446"/>
                <a:gd name="T56" fmla="*/ 52 w 100"/>
                <a:gd name="T57" fmla="*/ 446 h 446"/>
                <a:gd name="T58" fmla="*/ 57 w 100"/>
                <a:gd name="T59" fmla="*/ 446 h 446"/>
                <a:gd name="T60" fmla="*/ 57 w 100"/>
                <a:gd name="T61" fmla="*/ 446 h 446"/>
                <a:gd name="T62" fmla="*/ 62 w 100"/>
                <a:gd name="T63" fmla="*/ 446 h 446"/>
                <a:gd name="T64" fmla="*/ 62 w 100"/>
                <a:gd name="T65" fmla="*/ 446 h 446"/>
                <a:gd name="T66" fmla="*/ 64 w 100"/>
                <a:gd name="T67" fmla="*/ 446 h 446"/>
                <a:gd name="T68" fmla="*/ 68 w 100"/>
                <a:gd name="T69" fmla="*/ 446 h 446"/>
                <a:gd name="T70" fmla="*/ 68 w 100"/>
                <a:gd name="T71" fmla="*/ 446 h 446"/>
                <a:gd name="T72" fmla="*/ 74 w 100"/>
                <a:gd name="T73" fmla="*/ 446 h 446"/>
                <a:gd name="T74" fmla="*/ 74 w 100"/>
                <a:gd name="T75" fmla="*/ 446 h 446"/>
                <a:gd name="T76" fmla="*/ 80 w 100"/>
                <a:gd name="T77" fmla="*/ 446 h 446"/>
                <a:gd name="T78" fmla="*/ 80 w 100"/>
                <a:gd name="T79" fmla="*/ 446 h 446"/>
                <a:gd name="T80" fmla="*/ 84 w 100"/>
                <a:gd name="T81" fmla="*/ 272 h 446"/>
                <a:gd name="T82" fmla="*/ 84 w 100"/>
                <a:gd name="T83" fmla="*/ 365 h 446"/>
                <a:gd name="T84" fmla="*/ 84 w 100"/>
                <a:gd name="T85" fmla="*/ 430 h 446"/>
                <a:gd name="T86" fmla="*/ 90 w 100"/>
                <a:gd name="T87" fmla="*/ 446 h 446"/>
                <a:gd name="T88" fmla="*/ 90 w 100"/>
                <a:gd name="T89" fmla="*/ 446 h 446"/>
                <a:gd name="T90" fmla="*/ 90 w 100"/>
                <a:gd name="T91" fmla="*/ 446 h 446"/>
                <a:gd name="T92" fmla="*/ 94 w 100"/>
                <a:gd name="T93" fmla="*/ 446 h 446"/>
                <a:gd name="T94" fmla="*/ 94 w 100"/>
                <a:gd name="T95" fmla="*/ 446 h 446"/>
                <a:gd name="T96" fmla="*/ 100 w 100"/>
                <a:gd name="T97" fmla="*/ 446 h 446"/>
                <a:gd name="T98" fmla="*/ 100 w 100"/>
                <a:gd name="T99" fmla="*/ 446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0" h="446">
                  <a:moveTo>
                    <a:pt x="0" y="0"/>
                  </a:moveTo>
                  <a:lnTo>
                    <a:pt x="3" y="446"/>
                  </a:lnTo>
                  <a:lnTo>
                    <a:pt x="3" y="446"/>
                  </a:lnTo>
                  <a:lnTo>
                    <a:pt x="3" y="446"/>
                  </a:lnTo>
                  <a:lnTo>
                    <a:pt x="9" y="446"/>
                  </a:lnTo>
                  <a:lnTo>
                    <a:pt x="9" y="446"/>
                  </a:lnTo>
                  <a:lnTo>
                    <a:pt x="9" y="446"/>
                  </a:lnTo>
                  <a:lnTo>
                    <a:pt x="15" y="446"/>
                  </a:lnTo>
                  <a:lnTo>
                    <a:pt x="15" y="446"/>
                  </a:lnTo>
                  <a:lnTo>
                    <a:pt x="21" y="446"/>
                  </a:lnTo>
                  <a:lnTo>
                    <a:pt x="21" y="446"/>
                  </a:lnTo>
                  <a:lnTo>
                    <a:pt x="22" y="446"/>
                  </a:lnTo>
                  <a:lnTo>
                    <a:pt x="25" y="446"/>
                  </a:lnTo>
                  <a:lnTo>
                    <a:pt x="25" y="446"/>
                  </a:lnTo>
                  <a:lnTo>
                    <a:pt x="31" y="446"/>
                  </a:lnTo>
                  <a:lnTo>
                    <a:pt x="31" y="446"/>
                  </a:lnTo>
                  <a:lnTo>
                    <a:pt x="35" y="446"/>
                  </a:lnTo>
                  <a:lnTo>
                    <a:pt x="35" y="446"/>
                  </a:lnTo>
                  <a:lnTo>
                    <a:pt x="42" y="446"/>
                  </a:lnTo>
                  <a:lnTo>
                    <a:pt x="42" y="446"/>
                  </a:lnTo>
                  <a:lnTo>
                    <a:pt x="42" y="161"/>
                  </a:lnTo>
                  <a:lnTo>
                    <a:pt x="47" y="446"/>
                  </a:lnTo>
                  <a:lnTo>
                    <a:pt x="47" y="446"/>
                  </a:lnTo>
                  <a:lnTo>
                    <a:pt x="47" y="446"/>
                  </a:lnTo>
                  <a:lnTo>
                    <a:pt x="47" y="446"/>
                  </a:lnTo>
                  <a:lnTo>
                    <a:pt x="52" y="446"/>
                  </a:lnTo>
                  <a:lnTo>
                    <a:pt x="52" y="446"/>
                  </a:lnTo>
                  <a:lnTo>
                    <a:pt x="52" y="446"/>
                  </a:lnTo>
                  <a:lnTo>
                    <a:pt x="52" y="446"/>
                  </a:lnTo>
                  <a:lnTo>
                    <a:pt x="57" y="446"/>
                  </a:lnTo>
                  <a:lnTo>
                    <a:pt x="57" y="446"/>
                  </a:lnTo>
                  <a:lnTo>
                    <a:pt x="62" y="446"/>
                  </a:lnTo>
                  <a:lnTo>
                    <a:pt x="62" y="446"/>
                  </a:lnTo>
                  <a:lnTo>
                    <a:pt x="64" y="446"/>
                  </a:lnTo>
                  <a:lnTo>
                    <a:pt x="68" y="446"/>
                  </a:lnTo>
                  <a:lnTo>
                    <a:pt x="68" y="446"/>
                  </a:lnTo>
                  <a:lnTo>
                    <a:pt x="74" y="446"/>
                  </a:lnTo>
                  <a:lnTo>
                    <a:pt x="74" y="446"/>
                  </a:lnTo>
                  <a:lnTo>
                    <a:pt x="80" y="446"/>
                  </a:lnTo>
                  <a:lnTo>
                    <a:pt x="80" y="446"/>
                  </a:lnTo>
                  <a:lnTo>
                    <a:pt x="84" y="272"/>
                  </a:lnTo>
                  <a:lnTo>
                    <a:pt x="84" y="365"/>
                  </a:lnTo>
                  <a:lnTo>
                    <a:pt x="84" y="430"/>
                  </a:lnTo>
                  <a:lnTo>
                    <a:pt x="90" y="446"/>
                  </a:lnTo>
                  <a:lnTo>
                    <a:pt x="90" y="446"/>
                  </a:lnTo>
                  <a:lnTo>
                    <a:pt x="90" y="446"/>
                  </a:lnTo>
                  <a:lnTo>
                    <a:pt x="94" y="446"/>
                  </a:lnTo>
                  <a:lnTo>
                    <a:pt x="94" y="446"/>
                  </a:lnTo>
                  <a:lnTo>
                    <a:pt x="100" y="446"/>
                  </a:lnTo>
                  <a:lnTo>
                    <a:pt x="100" y="44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8" name="Freeform 833"/>
            <p:cNvSpPr>
              <a:spLocks/>
            </p:cNvSpPr>
            <p:nvPr/>
          </p:nvSpPr>
          <p:spPr bwMode="auto">
            <a:xfrm>
              <a:off x="7727956" y="3703642"/>
              <a:ext cx="57150" cy="55563"/>
            </a:xfrm>
            <a:custGeom>
              <a:avLst/>
              <a:gdLst>
                <a:gd name="T0" fmla="*/ 0 w 108"/>
                <a:gd name="T1" fmla="*/ 105 h 105"/>
                <a:gd name="T2" fmla="*/ 6 w 108"/>
                <a:gd name="T3" fmla="*/ 105 h 105"/>
                <a:gd name="T4" fmla="*/ 6 w 108"/>
                <a:gd name="T5" fmla="*/ 105 h 105"/>
                <a:gd name="T6" fmla="*/ 6 w 108"/>
                <a:gd name="T7" fmla="*/ 105 h 105"/>
                <a:gd name="T8" fmla="*/ 11 w 108"/>
                <a:gd name="T9" fmla="*/ 105 h 105"/>
                <a:gd name="T10" fmla="*/ 11 w 108"/>
                <a:gd name="T11" fmla="*/ 105 h 105"/>
                <a:gd name="T12" fmla="*/ 17 w 108"/>
                <a:gd name="T13" fmla="*/ 105 h 105"/>
                <a:gd name="T14" fmla="*/ 17 w 108"/>
                <a:gd name="T15" fmla="*/ 105 h 105"/>
                <a:gd name="T16" fmla="*/ 21 w 108"/>
                <a:gd name="T17" fmla="*/ 105 h 105"/>
                <a:gd name="T18" fmla="*/ 21 w 108"/>
                <a:gd name="T19" fmla="*/ 105 h 105"/>
                <a:gd name="T20" fmla="*/ 26 w 108"/>
                <a:gd name="T21" fmla="*/ 0 h 105"/>
                <a:gd name="T22" fmla="*/ 27 w 108"/>
                <a:gd name="T23" fmla="*/ 105 h 105"/>
                <a:gd name="T24" fmla="*/ 27 w 108"/>
                <a:gd name="T25" fmla="*/ 105 h 105"/>
                <a:gd name="T26" fmla="*/ 27 w 108"/>
                <a:gd name="T27" fmla="*/ 105 h 105"/>
                <a:gd name="T28" fmla="*/ 32 w 108"/>
                <a:gd name="T29" fmla="*/ 105 h 105"/>
                <a:gd name="T30" fmla="*/ 32 w 108"/>
                <a:gd name="T31" fmla="*/ 105 h 105"/>
                <a:gd name="T32" fmla="*/ 37 w 108"/>
                <a:gd name="T33" fmla="*/ 105 h 105"/>
                <a:gd name="T34" fmla="*/ 37 w 108"/>
                <a:gd name="T35" fmla="*/ 105 h 105"/>
                <a:gd name="T36" fmla="*/ 37 w 108"/>
                <a:gd name="T37" fmla="*/ 105 h 105"/>
                <a:gd name="T38" fmla="*/ 37 w 108"/>
                <a:gd name="T39" fmla="*/ 105 h 105"/>
                <a:gd name="T40" fmla="*/ 44 w 108"/>
                <a:gd name="T41" fmla="*/ 105 h 105"/>
                <a:gd name="T42" fmla="*/ 44 w 108"/>
                <a:gd name="T43" fmla="*/ 105 h 105"/>
                <a:gd name="T44" fmla="*/ 49 w 108"/>
                <a:gd name="T45" fmla="*/ 105 h 105"/>
                <a:gd name="T46" fmla="*/ 49 w 108"/>
                <a:gd name="T47" fmla="*/ 105 h 105"/>
                <a:gd name="T48" fmla="*/ 49 w 108"/>
                <a:gd name="T49" fmla="*/ 105 h 105"/>
                <a:gd name="T50" fmla="*/ 55 w 108"/>
                <a:gd name="T51" fmla="*/ 105 h 105"/>
                <a:gd name="T52" fmla="*/ 55 w 108"/>
                <a:gd name="T53" fmla="*/ 105 h 105"/>
                <a:gd name="T54" fmla="*/ 59 w 108"/>
                <a:gd name="T55" fmla="*/ 105 h 105"/>
                <a:gd name="T56" fmla="*/ 59 w 108"/>
                <a:gd name="T57" fmla="*/ 105 h 105"/>
                <a:gd name="T58" fmla="*/ 65 w 108"/>
                <a:gd name="T59" fmla="*/ 105 h 105"/>
                <a:gd name="T60" fmla="*/ 65 w 108"/>
                <a:gd name="T61" fmla="*/ 105 h 105"/>
                <a:gd name="T62" fmla="*/ 69 w 108"/>
                <a:gd name="T63" fmla="*/ 46 h 105"/>
                <a:gd name="T64" fmla="*/ 70 w 108"/>
                <a:gd name="T65" fmla="*/ 105 h 105"/>
                <a:gd name="T66" fmla="*/ 70 w 108"/>
                <a:gd name="T67" fmla="*/ 105 h 105"/>
                <a:gd name="T68" fmla="*/ 76 w 108"/>
                <a:gd name="T69" fmla="*/ 105 h 105"/>
                <a:gd name="T70" fmla="*/ 76 w 108"/>
                <a:gd name="T71" fmla="*/ 105 h 105"/>
                <a:gd name="T72" fmla="*/ 76 w 108"/>
                <a:gd name="T73" fmla="*/ 105 h 105"/>
                <a:gd name="T74" fmla="*/ 76 w 108"/>
                <a:gd name="T75" fmla="*/ 105 h 105"/>
                <a:gd name="T76" fmla="*/ 82 w 108"/>
                <a:gd name="T77" fmla="*/ 105 h 105"/>
                <a:gd name="T78" fmla="*/ 82 w 108"/>
                <a:gd name="T79" fmla="*/ 105 h 105"/>
                <a:gd name="T80" fmla="*/ 86 w 108"/>
                <a:gd name="T81" fmla="*/ 105 h 105"/>
                <a:gd name="T82" fmla="*/ 86 w 108"/>
                <a:gd name="T83" fmla="*/ 105 h 105"/>
                <a:gd name="T84" fmla="*/ 91 w 108"/>
                <a:gd name="T85" fmla="*/ 105 h 105"/>
                <a:gd name="T86" fmla="*/ 92 w 108"/>
                <a:gd name="T87" fmla="*/ 105 h 105"/>
                <a:gd name="T88" fmla="*/ 92 w 108"/>
                <a:gd name="T89" fmla="*/ 105 h 105"/>
                <a:gd name="T90" fmla="*/ 98 w 108"/>
                <a:gd name="T91" fmla="*/ 105 h 105"/>
                <a:gd name="T92" fmla="*/ 98 w 108"/>
                <a:gd name="T93" fmla="*/ 105 h 105"/>
                <a:gd name="T94" fmla="*/ 102 w 108"/>
                <a:gd name="T95" fmla="*/ 105 h 105"/>
                <a:gd name="T96" fmla="*/ 102 w 108"/>
                <a:gd name="T97" fmla="*/ 105 h 105"/>
                <a:gd name="T98" fmla="*/ 108 w 108"/>
                <a:gd name="T9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105">
                  <a:moveTo>
                    <a:pt x="0" y="105"/>
                  </a:moveTo>
                  <a:lnTo>
                    <a:pt x="6" y="105"/>
                  </a:lnTo>
                  <a:lnTo>
                    <a:pt x="6" y="105"/>
                  </a:lnTo>
                  <a:lnTo>
                    <a:pt x="6" y="105"/>
                  </a:lnTo>
                  <a:lnTo>
                    <a:pt x="11" y="105"/>
                  </a:lnTo>
                  <a:lnTo>
                    <a:pt x="11" y="105"/>
                  </a:lnTo>
                  <a:lnTo>
                    <a:pt x="17" y="105"/>
                  </a:lnTo>
                  <a:lnTo>
                    <a:pt x="17" y="105"/>
                  </a:lnTo>
                  <a:lnTo>
                    <a:pt x="21" y="105"/>
                  </a:lnTo>
                  <a:lnTo>
                    <a:pt x="21" y="105"/>
                  </a:lnTo>
                  <a:lnTo>
                    <a:pt x="26" y="0"/>
                  </a:lnTo>
                  <a:lnTo>
                    <a:pt x="27" y="105"/>
                  </a:lnTo>
                  <a:lnTo>
                    <a:pt x="27" y="105"/>
                  </a:lnTo>
                  <a:lnTo>
                    <a:pt x="27" y="105"/>
                  </a:lnTo>
                  <a:lnTo>
                    <a:pt x="32" y="105"/>
                  </a:lnTo>
                  <a:lnTo>
                    <a:pt x="32" y="105"/>
                  </a:lnTo>
                  <a:lnTo>
                    <a:pt x="37" y="105"/>
                  </a:lnTo>
                  <a:lnTo>
                    <a:pt x="37" y="105"/>
                  </a:lnTo>
                  <a:lnTo>
                    <a:pt x="37" y="105"/>
                  </a:lnTo>
                  <a:lnTo>
                    <a:pt x="37" y="105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49" y="105"/>
                  </a:lnTo>
                  <a:lnTo>
                    <a:pt x="49" y="105"/>
                  </a:lnTo>
                  <a:lnTo>
                    <a:pt x="49" y="105"/>
                  </a:lnTo>
                  <a:lnTo>
                    <a:pt x="55" y="105"/>
                  </a:lnTo>
                  <a:lnTo>
                    <a:pt x="55" y="105"/>
                  </a:lnTo>
                  <a:lnTo>
                    <a:pt x="59" y="105"/>
                  </a:lnTo>
                  <a:lnTo>
                    <a:pt x="59" y="105"/>
                  </a:lnTo>
                  <a:lnTo>
                    <a:pt x="65" y="105"/>
                  </a:lnTo>
                  <a:lnTo>
                    <a:pt x="65" y="105"/>
                  </a:lnTo>
                  <a:lnTo>
                    <a:pt x="69" y="46"/>
                  </a:lnTo>
                  <a:lnTo>
                    <a:pt x="70" y="105"/>
                  </a:lnTo>
                  <a:lnTo>
                    <a:pt x="70" y="105"/>
                  </a:lnTo>
                  <a:lnTo>
                    <a:pt x="76" y="105"/>
                  </a:lnTo>
                  <a:lnTo>
                    <a:pt x="76" y="105"/>
                  </a:lnTo>
                  <a:lnTo>
                    <a:pt x="76" y="105"/>
                  </a:lnTo>
                  <a:lnTo>
                    <a:pt x="76" y="105"/>
                  </a:lnTo>
                  <a:lnTo>
                    <a:pt x="82" y="105"/>
                  </a:lnTo>
                  <a:lnTo>
                    <a:pt x="82" y="105"/>
                  </a:lnTo>
                  <a:lnTo>
                    <a:pt x="86" y="105"/>
                  </a:lnTo>
                  <a:lnTo>
                    <a:pt x="86" y="105"/>
                  </a:lnTo>
                  <a:lnTo>
                    <a:pt x="91" y="105"/>
                  </a:lnTo>
                  <a:lnTo>
                    <a:pt x="92" y="105"/>
                  </a:lnTo>
                  <a:lnTo>
                    <a:pt x="92" y="105"/>
                  </a:lnTo>
                  <a:lnTo>
                    <a:pt x="98" y="105"/>
                  </a:lnTo>
                  <a:lnTo>
                    <a:pt x="98" y="105"/>
                  </a:lnTo>
                  <a:lnTo>
                    <a:pt x="102" y="105"/>
                  </a:lnTo>
                  <a:lnTo>
                    <a:pt x="102" y="105"/>
                  </a:lnTo>
                  <a:lnTo>
                    <a:pt x="108" y="105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9" name="Freeform 834"/>
            <p:cNvSpPr>
              <a:spLocks/>
            </p:cNvSpPr>
            <p:nvPr/>
          </p:nvSpPr>
          <p:spPr bwMode="auto">
            <a:xfrm>
              <a:off x="7785106" y="3740155"/>
              <a:ext cx="52388" cy="19050"/>
            </a:xfrm>
            <a:custGeom>
              <a:avLst/>
              <a:gdLst>
                <a:gd name="T0" fmla="*/ 0 w 99"/>
                <a:gd name="T1" fmla="*/ 36 h 36"/>
                <a:gd name="T2" fmla="*/ 0 w 99"/>
                <a:gd name="T3" fmla="*/ 36 h 36"/>
                <a:gd name="T4" fmla="*/ 3 w 99"/>
                <a:gd name="T5" fmla="*/ 0 h 36"/>
                <a:gd name="T6" fmla="*/ 6 w 99"/>
                <a:gd name="T7" fmla="*/ 36 h 36"/>
                <a:gd name="T8" fmla="*/ 6 w 99"/>
                <a:gd name="T9" fmla="*/ 36 h 36"/>
                <a:gd name="T10" fmla="*/ 6 w 99"/>
                <a:gd name="T11" fmla="*/ 36 h 36"/>
                <a:gd name="T12" fmla="*/ 6 w 99"/>
                <a:gd name="T13" fmla="*/ 36 h 36"/>
                <a:gd name="T14" fmla="*/ 11 w 99"/>
                <a:gd name="T15" fmla="*/ 36 h 36"/>
                <a:gd name="T16" fmla="*/ 11 w 99"/>
                <a:gd name="T17" fmla="*/ 36 h 36"/>
                <a:gd name="T18" fmla="*/ 17 w 99"/>
                <a:gd name="T19" fmla="*/ 36 h 36"/>
                <a:gd name="T20" fmla="*/ 17 w 99"/>
                <a:gd name="T21" fmla="*/ 36 h 36"/>
                <a:gd name="T22" fmla="*/ 21 w 99"/>
                <a:gd name="T23" fmla="*/ 36 h 36"/>
                <a:gd name="T24" fmla="*/ 21 w 99"/>
                <a:gd name="T25" fmla="*/ 36 h 36"/>
                <a:gd name="T26" fmla="*/ 26 w 99"/>
                <a:gd name="T27" fmla="*/ 36 h 36"/>
                <a:gd name="T28" fmla="*/ 27 w 99"/>
                <a:gd name="T29" fmla="*/ 36 h 36"/>
                <a:gd name="T30" fmla="*/ 27 w 99"/>
                <a:gd name="T31" fmla="*/ 36 h 36"/>
                <a:gd name="T32" fmla="*/ 33 w 99"/>
                <a:gd name="T33" fmla="*/ 36 h 36"/>
                <a:gd name="T34" fmla="*/ 33 w 99"/>
                <a:gd name="T35" fmla="*/ 36 h 36"/>
                <a:gd name="T36" fmla="*/ 39 w 99"/>
                <a:gd name="T37" fmla="*/ 36 h 36"/>
                <a:gd name="T38" fmla="*/ 39 w 99"/>
                <a:gd name="T39" fmla="*/ 36 h 36"/>
                <a:gd name="T40" fmla="*/ 44 w 99"/>
                <a:gd name="T41" fmla="*/ 36 h 36"/>
                <a:gd name="T42" fmla="*/ 44 w 99"/>
                <a:gd name="T43" fmla="*/ 36 h 36"/>
                <a:gd name="T44" fmla="*/ 46 w 99"/>
                <a:gd name="T45" fmla="*/ 16 h 36"/>
                <a:gd name="T46" fmla="*/ 50 w 99"/>
                <a:gd name="T47" fmla="*/ 36 h 36"/>
                <a:gd name="T48" fmla="*/ 50 w 99"/>
                <a:gd name="T49" fmla="*/ 36 h 36"/>
                <a:gd name="T50" fmla="*/ 50 w 99"/>
                <a:gd name="T51" fmla="*/ 36 h 36"/>
                <a:gd name="T52" fmla="*/ 55 w 99"/>
                <a:gd name="T53" fmla="*/ 36 h 36"/>
                <a:gd name="T54" fmla="*/ 55 w 99"/>
                <a:gd name="T55" fmla="*/ 36 h 36"/>
                <a:gd name="T56" fmla="*/ 55 w 99"/>
                <a:gd name="T57" fmla="*/ 36 h 36"/>
                <a:gd name="T58" fmla="*/ 60 w 99"/>
                <a:gd name="T59" fmla="*/ 36 h 36"/>
                <a:gd name="T60" fmla="*/ 60 w 99"/>
                <a:gd name="T61" fmla="*/ 36 h 36"/>
                <a:gd name="T62" fmla="*/ 66 w 99"/>
                <a:gd name="T63" fmla="*/ 36 h 36"/>
                <a:gd name="T64" fmla="*/ 66 w 99"/>
                <a:gd name="T65" fmla="*/ 36 h 36"/>
                <a:gd name="T66" fmla="*/ 69 w 99"/>
                <a:gd name="T67" fmla="*/ 36 h 36"/>
                <a:gd name="T68" fmla="*/ 72 w 99"/>
                <a:gd name="T69" fmla="*/ 36 h 36"/>
                <a:gd name="T70" fmla="*/ 72 w 99"/>
                <a:gd name="T71" fmla="*/ 36 h 36"/>
                <a:gd name="T72" fmla="*/ 76 w 99"/>
                <a:gd name="T73" fmla="*/ 36 h 36"/>
                <a:gd name="T74" fmla="*/ 76 w 99"/>
                <a:gd name="T75" fmla="*/ 36 h 36"/>
                <a:gd name="T76" fmla="*/ 83 w 99"/>
                <a:gd name="T77" fmla="*/ 36 h 36"/>
                <a:gd name="T78" fmla="*/ 83 w 99"/>
                <a:gd name="T79" fmla="*/ 36 h 36"/>
                <a:gd name="T80" fmla="*/ 88 w 99"/>
                <a:gd name="T81" fmla="*/ 36 h 36"/>
                <a:gd name="T82" fmla="*/ 88 w 99"/>
                <a:gd name="T83" fmla="*/ 36 h 36"/>
                <a:gd name="T84" fmla="*/ 88 w 99"/>
                <a:gd name="T85" fmla="*/ 23 h 36"/>
                <a:gd name="T86" fmla="*/ 93 w 99"/>
                <a:gd name="T87" fmla="*/ 36 h 36"/>
                <a:gd name="T88" fmla="*/ 93 w 99"/>
                <a:gd name="T89" fmla="*/ 36 h 36"/>
                <a:gd name="T90" fmla="*/ 93 w 99"/>
                <a:gd name="T91" fmla="*/ 36 h 36"/>
                <a:gd name="T92" fmla="*/ 93 w 99"/>
                <a:gd name="T93" fmla="*/ 36 h 36"/>
                <a:gd name="T94" fmla="*/ 99 w 99"/>
                <a:gd name="T95" fmla="*/ 36 h 36"/>
                <a:gd name="T96" fmla="*/ 99 w 99"/>
                <a:gd name="T97" fmla="*/ 36 h 36"/>
                <a:gd name="T98" fmla="*/ 99 w 99"/>
                <a:gd name="T9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9" h="36">
                  <a:moveTo>
                    <a:pt x="0" y="36"/>
                  </a:moveTo>
                  <a:lnTo>
                    <a:pt x="0" y="36"/>
                  </a:lnTo>
                  <a:lnTo>
                    <a:pt x="3" y="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11" y="36"/>
                  </a:lnTo>
                  <a:lnTo>
                    <a:pt x="11" y="36"/>
                  </a:lnTo>
                  <a:lnTo>
                    <a:pt x="17" y="36"/>
                  </a:lnTo>
                  <a:lnTo>
                    <a:pt x="17" y="36"/>
                  </a:lnTo>
                  <a:lnTo>
                    <a:pt x="21" y="36"/>
                  </a:lnTo>
                  <a:lnTo>
                    <a:pt x="21" y="36"/>
                  </a:lnTo>
                  <a:lnTo>
                    <a:pt x="26" y="36"/>
                  </a:lnTo>
                  <a:lnTo>
                    <a:pt x="27" y="36"/>
                  </a:lnTo>
                  <a:lnTo>
                    <a:pt x="27" y="36"/>
                  </a:lnTo>
                  <a:lnTo>
                    <a:pt x="33" y="36"/>
                  </a:lnTo>
                  <a:lnTo>
                    <a:pt x="33" y="36"/>
                  </a:lnTo>
                  <a:lnTo>
                    <a:pt x="39" y="36"/>
                  </a:lnTo>
                  <a:lnTo>
                    <a:pt x="39" y="36"/>
                  </a:lnTo>
                  <a:lnTo>
                    <a:pt x="44" y="36"/>
                  </a:lnTo>
                  <a:lnTo>
                    <a:pt x="44" y="36"/>
                  </a:lnTo>
                  <a:lnTo>
                    <a:pt x="46" y="16"/>
                  </a:lnTo>
                  <a:lnTo>
                    <a:pt x="50" y="36"/>
                  </a:lnTo>
                  <a:lnTo>
                    <a:pt x="50" y="36"/>
                  </a:lnTo>
                  <a:lnTo>
                    <a:pt x="50" y="36"/>
                  </a:lnTo>
                  <a:lnTo>
                    <a:pt x="55" y="36"/>
                  </a:lnTo>
                  <a:lnTo>
                    <a:pt x="55" y="36"/>
                  </a:lnTo>
                  <a:lnTo>
                    <a:pt x="55" y="36"/>
                  </a:lnTo>
                  <a:lnTo>
                    <a:pt x="60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66" y="36"/>
                  </a:lnTo>
                  <a:lnTo>
                    <a:pt x="69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6" y="36"/>
                  </a:lnTo>
                  <a:lnTo>
                    <a:pt x="76" y="36"/>
                  </a:lnTo>
                  <a:lnTo>
                    <a:pt x="83" y="36"/>
                  </a:lnTo>
                  <a:lnTo>
                    <a:pt x="83" y="36"/>
                  </a:lnTo>
                  <a:lnTo>
                    <a:pt x="88" y="36"/>
                  </a:lnTo>
                  <a:lnTo>
                    <a:pt x="88" y="36"/>
                  </a:lnTo>
                  <a:lnTo>
                    <a:pt x="88" y="23"/>
                  </a:lnTo>
                  <a:lnTo>
                    <a:pt x="93" y="36"/>
                  </a:lnTo>
                  <a:lnTo>
                    <a:pt x="93" y="36"/>
                  </a:lnTo>
                  <a:lnTo>
                    <a:pt x="93" y="36"/>
                  </a:lnTo>
                  <a:lnTo>
                    <a:pt x="93" y="36"/>
                  </a:lnTo>
                  <a:lnTo>
                    <a:pt x="99" y="36"/>
                  </a:lnTo>
                  <a:lnTo>
                    <a:pt x="99" y="36"/>
                  </a:lnTo>
                  <a:lnTo>
                    <a:pt x="99" y="3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0" name="Freeform 835"/>
            <p:cNvSpPr>
              <a:spLocks/>
            </p:cNvSpPr>
            <p:nvPr/>
          </p:nvSpPr>
          <p:spPr bwMode="auto">
            <a:xfrm>
              <a:off x="7837494" y="3756030"/>
              <a:ext cx="57150" cy="3175"/>
            </a:xfrm>
            <a:custGeom>
              <a:avLst/>
              <a:gdLst>
                <a:gd name="T0" fmla="*/ 0 w 108"/>
                <a:gd name="T1" fmla="*/ 6 h 6"/>
                <a:gd name="T2" fmla="*/ 6 w 108"/>
                <a:gd name="T3" fmla="*/ 6 h 6"/>
                <a:gd name="T4" fmla="*/ 6 w 108"/>
                <a:gd name="T5" fmla="*/ 6 h 6"/>
                <a:gd name="T6" fmla="*/ 10 w 108"/>
                <a:gd name="T7" fmla="*/ 6 h 6"/>
                <a:gd name="T8" fmla="*/ 12 w 108"/>
                <a:gd name="T9" fmla="*/ 6 h 6"/>
                <a:gd name="T10" fmla="*/ 13 w 108"/>
                <a:gd name="T11" fmla="*/ 6 h 6"/>
                <a:gd name="T12" fmla="*/ 16 w 108"/>
                <a:gd name="T13" fmla="*/ 6 h 6"/>
                <a:gd name="T14" fmla="*/ 16 w 108"/>
                <a:gd name="T15" fmla="*/ 6 h 6"/>
                <a:gd name="T16" fmla="*/ 22 w 108"/>
                <a:gd name="T17" fmla="*/ 6 h 6"/>
                <a:gd name="T18" fmla="*/ 22 w 108"/>
                <a:gd name="T19" fmla="*/ 6 h 6"/>
                <a:gd name="T20" fmla="*/ 28 w 108"/>
                <a:gd name="T21" fmla="*/ 6 h 6"/>
                <a:gd name="T22" fmla="*/ 28 w 108"/>
                <a:gd name="T23" fmla="*/ 6 h 6"/>
                <a:gd name="T24" fmla="*/ 32 w 108"/>
                <a:gd name="T25" fmla="*/ 0 h 6"/>
                <a:gd name="T26" fmla="*/ 32 w 108"/>
                <a:gd name="T27" fmla="*/ 6 h 6"/>
                <a:gd name="T28" fmla="*/ 32 w 108"/>
                <a:gd name="T29" fmla="*/ 6 h 6"/>
                <a:gd name="T30" fmla="*/ 38 w 108"/>
                <a:gd name="T31" fmla="*/ 6 h 6"/>
                <a:gd name="T32" fmla="*/ 38 w 108"/>
                <a:gd name="T33" fmla="*/ 6 h 6"/>
                <a:gd name="T34" fmla="*/ 38 w 108"/>
                <a:gd name="T35" fmla="*/ 6 h 6"/>
                <a:gd name="T36" fmla="*/ 38 w 108"/>
                <a:gd name="T37" fmla="*/ 6 h 6"/>
                <a:gd name="T38" fmla="*/ 42 w 108"/>
                <a:gd name="T39" fmla="*/ 6 h 6"/>
                <a:gd name="T40" fmla="*/ 43 w 108"/>
                <a:gd name="T41" fmla="*/ 6 h 6"/>
                <a:gd name="T42" fmla="*/ 49 w 108"/>
                <a:gd name="T43" fmla="*/ 6 h 6"/>
                <a:gd name="T44" fmla="*/ 49 w 108"/>
                <a:gd name="T45" fmla="*/ 6 h 6"/>
                <a:gd name="T46" fmla="*/ 55 w 108"/>
                <a:gd name="T47" fmla="*/ 6 h 6"/>
                <a:gd name="T48" fmla="*/ 55 w 108"/>
                <a:gd name="T49" fmla="*/ 6 h 6"/>
                <a:gd name="T50" fmla="*/ 55 w 108"/>
                <a:gd name="T51" fmla="*/ 6 h 6"/>
                <a:gd name="T52" fmla="*/ 59 w 108"/>
                <a:gd name="T53" fmla="*/ 6 h 6"/>
                <a:gd name="T54" fmla="*/ 59 w 108"/>
                <a:gd name="T55" fmla="*/ 6 h 6"/>
                <a:gd name="T56" fmla="*/ 65 w 108"/>
                <a:gd name="T57" fmla="*/ 6 h 6"/>
                <a:gd name="T58" fmla="*/ 65 w 108"/>
                <a:gd name="T59" fmla="*/ 6 h 6"/>
                <a:gd name="T60" fmla="*/ 69 w 108"/>
                <a:gd name="T61" fmla="*/ 6 h 6"/>
                <a:gd name="T62" fmla="*/ 69 w 108"/>
                <a:gd name="T63" fmla="*/ 6 h 6"/>
                <a:gd name="T64" fmla="*/ 74 w 108"/>
                <a:gd name="T65" fmla="*/ 3 h 6"/>
                <a:gd name="T66" fmla="*/ 75 w 108"/>
                <a:gd name="T67" fmla="*/ 6 h 6"/>
                <a:gd name="T68" fmla="*/ 77 w 108"/>
                <a:gd name="T69" fmla="*/ 6 h 6"/>
                <a:gd name="T70" fmla="*/ 82 w 108"/>
                <a:gd name="T71" fmla="*/ 6 h 6"/>
                <a:gd name="T72" fmla="*/ 82 w 108"/>
                <a:gd name="T73" fmla="*/ 6 h 6"/>
                <a:gd name="T74" fmla="*/ 82 w 108"/>
                <a:gd name="T75" fmla="*/ 6 h 6"/>
                <a:gd name="T76" fmla="*/ 82 w 108"/>
                <a:gd name="T77" fmla="*/ 6 h 6"/>
                <a:gd name="T78" fmla="*/ 87 w 108"/>
                <a:gd name="T79" fmla="*/ 6 h 6"/>
                <a:gd name="T80" fmla="*/ 87 w 108"/>
                <a:gd name="T81" fmla="*/ 6 h 6"/>
                <a:gd name="T82" fmla="*/ 87 w 108"/>
                <a:gd name="T83" fmla="*/ 6 h 6"/>
                <a:gd name="T84" fmla="*/ 92 w 108"/>
                <a:gd name="T85" fmla="*/ 6 h 6"/>
                <a:gd name="T86" fmla="*/ 92 w 108"/>
                <a:gd name="T87" fmla="*/ 6 h 6"/>
                <a:gd name="T88" fmla="*/ 97 w 108"/>
                <a:gd name="T89" fmla="*/ 6 h 6"/>
                <a:gd name="T90" fmla="*/ 97 w 108"/>
                <a:gd name="T91" fmla="*/ 6 h 6"/>
                <a:gd name="T92" fmla="*/ 97 w 108"/>
                <a:gd name="T93" fmla="*/ 6 h 6"/>
                <a:gd name="T94" fmla="*/ 102 w 108"/>
                <a:gd name="T95" fmla="*/ 6 h 6"/>
                <a:gd name="T96" fmla="*/ 102 w 108"/>
                <a:gd name="T97" fmla="*/ 6 h 6"/>
                <a:gd name="T98" fmla="*/ 108 w 108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6">
                  <a:moveTo>
                    <a:pt x="0" y="6"/>
                  </a:moveTo>
                  <a:lnTo>
                    <a:pt x="6" y="6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2" y="6"/>
                  </a:lnTo>
                  <a:lnTo>
                    <a:pt x="13" y="6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8" y="6"/>
                  </a:lnTo>
                  <a:lnTo>
                    <a:pt x="28" y="6"/>
                  </a:lnTo>
                  <a:lnTo>
                    <a:pt x="32" y="0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8" y="6"/>
                  </a:lnTo>
                  <a:lnTo>
                    <a:pt x="38" y="6"/>
                  </a:lnTo>
                  <a:lnTo>
                    <a:pt x="38" y="6"/>
                  </a:lnTo>
                  <a:lnTo>
                    <a:pt x="38" y="6"/>
                  </a:lnTo>
                  <a:lnTo>
                    <a:pt x="42" y="6"/>
                  </a:lnTo>
                  <a:lnTo>
                    <a:pt x="43" y="6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55" y="6"/>
                  </a:lnTo>
                  <a:lnTo>
                    <a:pt x="55" y="6"/>
                  </a:lnTo>
                  <a:lnTo>
                    <a:pt x="55" y="6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74" y="3"/>
                  </a:lnTo>
                  <a:lnTo>
                    <a:pt x="75" y="6"/>
                  </a:lnTo>
                  <a:lnTo>
                    <a:pt x="77" y="6"/>
                  </a:lnTo>
                  <a:lnTo>
                    <a:pt x="82" y="6"/>
                  </a:lnTo>
                  <a:lnTo>
                    <a:pt x="82" y="6"/>
                  </a:lnTo>
                  <a:lnTo>
                    <a:pt x="82" y="6"/>
                  </a:lnTo>
                  <a:lnTo>
                    <a:pt x="82" y="6"/>
                  </a:lnTo>
                  <a:lnTo>
                    <a:pt x="87" y="6"/>
                  </a:lnTo>
                  <a:lnTo>
                    <a:pt x="87" y="6"/>
                  </a:lnTo>
                  <a:lnTo>
                    <a:pt x="87" y="6"/>
                  </a:lnTo>
                  <a:lnTo>
                    <a:pt x="92" y="6"/>
                  </a:lnTo>
                  <a:lnTo>
                    <a:pt x="92" y="6"/>
                  </a:lnTo>
                  <a:lnTo>
                    <a:pt x="97" y="6"/>
                  </a:lnTo>
                  <a:lnTo>
                    <a:pt x="97" y="6"/>
                  </a:lnTo>
                  <a:lnTo>
                    <a:pt x="97" y="6"/>
                  </a:lnTo>
                  <a:lnTo>
                    <a:pt x="102" y="6"/>
                  </a:lnTo>
                  <a:lnTo>
                    <a:pt x="102" y="6"/>
                  </a:lnTo>
                  <a:lnTo>
                    <a:pt x="108" y="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1" name="Freeform 836"/>
            <p:cNvSpPr>
              <a:spLocks/>
            </p:cNvSpPr>
            <p:nvPr/>
          </p:nvSpPr>
          <p:spPr bwMode="auto">
            <a:xfrm>
              <a:off x="7894644" y="3757617"/>
              <a:ext cx="50800" cy="1588"/>
            </a:xfrm>
            <a:custGeom>
              <a:avLst/>
              <a:gdLst>
                <a:gd name="T0" fmla="*/ 0 w 95"/>
                <a:gd name="T1" fmla="*/ 3 h 3"/>
                <a:gd name="T2" fmla="*/ 2 w 95"/>
                <a:gd name="T3" fmla="*/ 3 h 3"/>
                <a:gd name="T4" fmla="*/ 5 w 95"/>
                <a:gd name="T5" fmla="*/ 3 h 3"/>
                <a:gd name="T6" fmla="*/ 5 w 95"/>
                <a:gd name="T7" fmla="*/ 3 h 3"/>
                <a:gd name="T8" fmla="*/ 9 w 95"/>
                <a:gd name="T9" fmla="*/ 0 h 3"/>
                <a:gd name="T10" fmla="*/ 12 w 95"/>
                <a:gd name="T11" fmla="*/ 3 h 3"/>
                <a:gd name="T12" fmla="*/ 12 w 95"/>
                <a:gd name="T13" fmla="*/ 3 h 3"/>
                <a:gd name="T14" fmla="*/ 12 w 95"/>
                <a:gd name="T15" fmla="*/ 3 h 3"/>
                <a:gd name="T16" fmla="*/ 12 w 95"/>
                <a:gd name="T17" fmla="*/ 3 h 3"/>
                <a:gd name="T18" fmla="*/ 16 w 95"/>
                <a:gd name="T19" fmla="*/ 3 h 3"/>
                <a:gd name="T20" fmla="*/ 16 w 95"/>
                <a:gd name="T21" fmla="*/ 3 h 3"/>
                <a:gd name="T22" fmla="*/ 16 w 95"/>
                <a:gd name="T23" fmla="*/ 3 h 3"/>
                <a:gd name="T24" fmla="*/ 22 w 95"/>
                <a:gd name="T25" fmla="*/ 3 h 3"/>
                <a:gd name="T26" fmla="*/ 22 w 95"/>
                <a:gd name="T27" fmla="*/ 3 h 3"/>
                <a:gd name="T28" fmla="*/ 26 w 95"/>
                <a:gd name="T29" fmla="*/ 3 h 3"/>
                <a:gd name="T30" fmla="*/ 26 w 95"/>
                <a:gd name="T31" fmla="*/ 3 h 3"/>
                <a:gd name="T32" fmla="*/ 30 w 95"/>
                <a:gd name="T33" fmla="*/ 3 h 3"/>
                <a:gd name="T34" fmla="*/ 32 w 95"/>
                <a:gd name="T35" fmla="*/ 3 h 3"/>
                <a:gd name="T36" fmla="*/ 32 w 95"/>
                <a:gd name="T37" fmla="*/ 3 h 3"/>
                <a:gd name="T38" fmla="*/ 36 w 95"/>
                <a:gd name="T39" fmla="*/ 3 h 3"/>
                <a:gd name="T40" fmla="*/ 36 w 95"/>
                <a:gd name="T41" fmla="*/ 3 h 3"/>
                <a:gd name="T42" fmla="*/ 43 w 95"/>
                <a:gd name="T43" fmla="*/ 3 h 3"/>
                <a:gd name="T44" fmla="*/ 43 w 95"/>
                <a:gd name="T45" fmla="*/ 3 h 3"/>
                <a:gd name="T46" fmla="*/ 48 w 95"/>
                <a:gd name="T47" fmla="*/ 3 h 3"/>
                <a:gd name="T48" fmla="*/ 48 w 95"/>
                <a:gd name="T49" fmla="*/ 3 h 3"/>
                <a:gd name="T50" fmla="*/ 49 w 95"/>
                <a:gd name="T51" fmla="*/ 3 h 3"/>
                <a:gd name="T52" fmla="*/ 54 w 95"/>
                <a:gd name="T53" fmla="*/ 3 h 3"/>
                <a:gd name="T54" fmla="*/ 54 w 95"/>
                <a:gd name="T55" fmla="*/ 3 h 3"/>
                <a:gd name="T56" fmla="*/ 54 w 95"/>
                <a:gd name="T57" fmla="*/ 3 h 3"/>
                <a:gd name="T58" fmla="*/ 59 w 95"/>
                <a:gd name="T59" fmla="*/ 3 h 3"/>
                <a:gd name="T60" fmla="*/ 59 w 95"/>
                <a:gd name="T61" fmla="*/ 3 h 3"/>
                <a:gd name="T62" fmla="*/ 59 w 95"/>
                <a:gd name="T63" fmla="*/ 3 h 3"/>
                <a:gd name="T64" fmla="*/ 59 w 95"/>
                <a:gd name="T65" fmla="*/ 3 h 3"/>
                <a:gd name="T66" fmla="*/ 64 w 95"/>
                <a:gd name="T67" fmla="*/ 3 h 3"/>
                <a:gd name="T68" fmla="*/ 64 w 95"/>
                <a:gd name="T69" fmla="*/ 3 h 3"/>
                <a:gd name="T70" fmla="*/ 69 w 95"/>
                <a:gd name="T71" fmla="*/ 3 h 3"/>
                <a:gd name="T72" fmla="*/ 69 w 95"/>
                <a:gd name="T73" fmla="*/ 3 h 3"/>
                <a:gd name="T74" fmla="*/ 72 w 95"/>
                <a:gd name="T75" fmla="*/ 3 h 3"/>
                <a:gd name="T76" fmla="*/ 75 w 95"/>
                <a:gd name="T77" fmla="*/ 3 h 3"/>
                <a:gd name="T78" fmla="*/ 75 w 95"/>
                <a:gd name="T79" fmla="*/ 3 h 3"/>
                <a:gd name="T80" fmla="*/ 81 w 95"/>
                <a:gd name="T81" fmla="*/ 3 h 3"/>
                <a:gd name="T82" fmla="*/ 81 w 95"/>
                <a:gd name="T83" fmla="*/ 3 h 3"/>
                <a:gd name="T84" fmla="*/ 85 w 95"/>
                <a:gd name="T85" fmla="*/ 3 h 3"/>
                <a:gd name="T86" fmla="*/ 85 w 95"/>
                <a:gd name="T87" fmla="*/ 3 h 3"/>
                <a:gd name="T88" fmla="*/ 91 w 95"/>
                <a:gd name="T89" fmla="*/ 3 h 3"/>
                <a:gd name="T90" fmla="*/ 91 w 95"/>
                <a:gd name="T91" fmla="*/ 3 h 3"/>
                <a:gd name="T92" fmla="*/ 92 w 95"/>
                <a:gd name="T93" fmla="*/ 3 h 3"/>
                <a:gd name="T94" fmla="*/ 95 w 95"/>
                <a:gd name="T95" fmla="*/ 3 h 3"/>
                <a:gd name="T96" fmla="*/ 95 w 95"/>
                <a:gd name="T97" fmla="*/ 3 h 3"/>
                <a:gd name="T98" fmla="*/ 95 w 95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" h="3">
                  <a:moveTo>
                    <a:pt x="0" y="3"/>
                  </a:moveTo>
                  <a:lnTo>
                    <a:pt x="2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9" y="0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6" y="3"/>
                  </a:lnTo>
                  <a:lnTo>
                    <a:pt x="36" y="3"/>
                  </a:lnTo>
                  <a:lnTo>
                    <a:pt x="43" y="3"/>
                  </a:lnTo>
                  <a:lnTo>
                    <a:pt x="43" y="3"/>
                  </a:lnTo>
                  <a:lnTo>
                    <a:pt x="48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64" y="3"/>
                  </a:lnTo>
                  <a:lnTo>
                    <a:pt x="64" y="3"/>
                  </a:lnTo>
                  <a:lnTo>
                    <a:pt x="69" y="3"/>
                  </a:lnTo>
                  <a:lnTo>
                    <a:pt x="69" y="3"/>
                  </a:lnTo>
                  <a:lnTo>
                    <a:pt x="72" y="3"/>
                  </a:lnTo>
                  <a:lnTo>
                    <a:pt x="75" y="3"/>
                  </a:lnTo>
                  <a:lnTo>
                    <a:pt x="75" y="3"/>
                  </a:lnTo>
                  <a:lnTo>
                    <a:pt x="81" y="3"/>
                  </a:lnTo>
                  <a:lnTo>
                    <a:pt x="81" y="3"/>
                  </a:lnTo>
                  <a:lnTo>
                    <a:pt x="85" y="3"/>
                  </a:lnTo>
                  <a:lnTo>
                    <a:pt x="85" y="3"/>
                  </a:lnTo>
                  <a:lnTo>
                    <a:pt x="91" y="3"/>
                  </a:lnTo>
                  <a:lnTo>
                    <a:pt x="91" y="3"/>
                  </a:lnTo>
                  <a:lnTo>
                    <a:pt x="92" y="3"/>
                  </a:lnTo>
                  <a:lnTo>
                    <a:pt x="95" y="3"/>
                  </a:lnTo>
                  <a:lnTo>
                    <a:pt x="95" y="3"/>
                  </a:lnTo>
                  <a:lnTo>
                    <a:pt x="95" y="3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2" name="Freeform 837"/>
            <p:cNvSpPr>
              <a:spLocks/>
            </p:cNvSpPr>
            <p:nvPr/>
          </p:nvSpPr>
          <p:spPr bwMode="auto">
            <a:xfrm>
              <a:off x="7945444" y="3759205"/>
              <a:ext cx="3175" cy="0"/>
            </a:xfrm>
            <a:custGeom>
              <a:avLst/>
              <a:gdLst>
                <a:gd name="T0" fmla="*/ 0 w 6"/>
                <a:gd name="T1" fmla="*/ 6 w 6"/>
                <a:gd name="T2" fmla="*/ 6 w 6"/>
                <a:gd name="T3" fmla="*/ 6 w 6"/>
                <a:gd name="T4" fmla="*/ 6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3" name="Line 838"/>
            <p:cNvSpPr>
              <a:spLocks noChangeShapeType="1"/>
            </p:cNvSpPr>
            <p:nvPr/>
          </p:nvSpPr>
          <p:spPr bwMode="auto">
            <a:xfrm flipH="1">
              <a:off x="7177094" y="3759205"/>
              <a:ext cx="771525" cy="0"/>
            </a:xfrm>
            <a:prstGeom prst="line">
              <a:avLst/>
            </a:pr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4" name="Freeform 839"/>
            <p:cNvSpPr>
              <a:spLocks/>
            </p:cNvSpPr>
            <p:nvPr/>
          </p:nvSpPr>
          <p:spPr bwMode="auto">
            <a:xfrm>
              <a:off x="7177094" y="3759205"/>
              <a:ext cx="49213" cy="0"/>
            </a:xfrm>
            <a:custGeom>
              <a:avLst/>
              <a:gdLst>
                <a:gd name="T0" fmla="*/ 0 w 93"/>
                <a:gd name="T1" fmla="*/ 5 w 93"/>
                <a:gd name="T2" fmla="*/ 5 w 93"/>
                <a:gd name="T3" fmla="*/ 5 w 93"/>
                <a:gd name="T4" fmla="*/ 5 w 93"/>
                <a:gd name="T5" fmla="*/ 8 w 93"/>
                <a:gd name="T6" fmla="*/ 8 w 93"/>
                <a:gd name="T7" fmla="*/ 10 w 93"/>
                <a:gd name="T8" fmla="*/ 11 w 93"/>
                <a:gd name="T9" fmla="*/ 15 w 93"/>
                <a:gd name="T10" fmla="*/ 15 w 93"/>
                <a:gd name="T11" fmla="*/ 21 w 93"/>
                <a:gd name="T12" fmla="*/ 21 w 93"/>
                <a:gd name="T13" fmla="*/ 25 w 93"/>
                <a:gd name="T14" fmla="*/ 25 w 93"/>
                <a:gd name="T15" fmla="*/ 31 w 93"/>
                <a:gd name="T16" fmla="*/ 31 w 93"/>
                <a:gd name="T17" fmla="*/ 31 w 93"/>
                <a:gd name="T18" fmla="*/ 37 w 93"/>
                <a:gd name="T19" fmla="*/ 37 w 93"/>
                <a:gd name="T20" fmla="*/ 43 w 93"/>
                <a:gd name="T21" fmla="*/ 43 w 93"/>
                <a:gd name="T22" fmla="*/ 43 w 93"/>
                <a:gd name="T23" fmla="*/ 43 w 93"/>
                <a:gd name="T24" fmla="*/ 48 w 93"/>
                <a:gd name="T25" fmla="*/ 48 w 93"/>
                <a:gd name="T26" fmla="*/ 48 w 93"/>
                <a:gd name="T27" fmla="*/ 51 w 93"/>
                <a:gd name="T28" fmla="*/ 54 w 93"/>
                <a:gd name="T29" fmla="*/ 54 w 93"/>
                <a:gd name="T30" fmla="*/ 54 w 93"/>
                <a:gd name="T31" fmla="*/ 60 w 93"/>
                <a:gd name="T32" fmla="*/ 60 w 93"/>
                <a:gd name="T33" fmla="*/ 64 w 93"/>
                <a:gd name="T34" fmla="*/ 64 w 93"/>
                <a:gd name="T35" fmla="*/ 70 w 93"/>
                <a:gd name="T36" fmla="*/ 70 w 93"/>
                <a:gd name="T37" fmla="*/ 74 w 93"/>
                <a:gd name="T38" fmla="*/ 76 w 93"/>
                <a:gd name="T39" fmla="*/ 76 w 93"/>
                <a:gd name="T40" fmla="*/ 82 w 93"/>
                <a:gd name="T41" fmla="*/ 82 w 93"/>
                <a:gd name="T42" fmla="*/ 82 w 93"/>
                <a:gd name="T43" fmla="*/ 87 w 93"/>
                <a:gd name="T44" fmla="*/ 87 w 93"/>
                <a:gd name="T45" fmla="*/ 87 w 93"/>
                <a:gd name="T46" fmla="*/ 87 w 93"/>
                <a:gd name="T47" fmla="*/ 93 w 93"/>
                <a:gd name="T48" fmla="*/ 93 w 93"/>
                <a:gd name="T49" fmla="*/ 93 w 9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3">
                  <a:moveTo>
                    <a:pt x="0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82" y="0"/>
                  </a:lnTo>
                  <a:lnTo>
                    <a:pt x="82" y="0"/>
                  </a:lnTo>
                  <a:lnTo>
                    <a:pt x="82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3" y="0"/>
                  </a:lnTo>
                  <a:lnTo>
                    <a:pt x="93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5" name="Freeform 840"/>
            <p:cNvSpPr>
              <a:spLocks/>
            </p:cNvSpPr>
            <p:nvPr/>
          </p:nvSpPr>
          <p:spPr bwMode="auto">
            <a:xfrm>
              <a:off x="7226306" y="3756030"/>
              <a:ext cx="53975" cy="3175"/>
            </a:xfrm>
            <a:custGeom>
              <a:avLst/>
              <a:gdLst>
                <a:gd name="T0" fmla="*/ 0 w 101"/>
                <a:gd name="T1" fmla="*/ 6 h 6"/>
                <a:gd name="T2" fmla="*/ 4 w 101"/>
                <a:gd name="T3" fmla="*/ 5 h 6"/>
                <a:gd name="T4" fmla="*/ 4 w 101"/>
                <a:gd name="T5" fmla="*/ 6 h 6"/>
                <a:gd name="T6" fmla="*/ 4 w 101"/>
                <a:gd name="T7" fmla="*/ 6 h 6"/>
                <a:gd name="T8" fmla="*/ 10 w 101"/>
                <a:gd name="T9" fmla="*/ 6 h 6"/>
                <a:gd name="T10" fmla="*/ 10 w 101"/>
                <a:gd name="T11" fmla="*/ 6 h 6"/>
                <a:gd name="T12" fmla="*/ 16 w 101"/>
                <a:gd name="T13" fmla="*/ 6 h 6"/>
                <a:gd name="T14" fmla="*/ 16 w 101"/>
                <a:gd name="T15" fmla="*/ 6 h 6"/>
                <a:gd name="T16" fmla="*/ 20 w 101"/>
                <a:gd name="T17" fmla="*/ 6 h 6"/>
                <a:gd name="T18" fmla="*/ 20 w 101"/>
                <a:gd name="T19" fmla="*/ 6 h 6"/>
                <a:gd name="T20" fmla="*/ 25 w 101"/>
                <a:gd name="T21" fmla="*/ 6 h 6"/>
                <a:gd name="T22" fmla="*/ 26 w 101"/>
                <a:gd name="T23" fmla="*/ 6 h 6"/>
                <a:gd name="T24" fmla="*/ 26 w 101"/>
                <a:gd name="T25" fmla="*/ 6 h 6"/>
                <a:gd name="T26" fmla="*/ 32 w 101"/>
                <a:gd name="T27" fmla="*/ 6 h 6"/>
                <a:gd name="T28" fmla="*/ 32 w 101"/>
                <a:gd name="T29" fmla="*/ 6 h 6"/>
                <a:gd name="T30" fmla="*/ 32 w 101"/>
                <a:gd name="T31" fmla="*/ 6 h 6"/>
                <a:gd name="T32" fmla="*/ 38 w 101"/>
                <a:gd name="T33" fmla="*/ 6 h 6"/>
                <a:gd name="T34" fmla="*/ 38 w 101"/>
                <a:gd name="T35" fmla="*/ 6 h 6"/>
                <a:gd name="T36" fmla="*/ 42 w 101"/>
                <a:gd name="T37" fmla="*/ 6 h 6"/>
                <a:gd name="T38" fmla="*/ 42 w 101"/>
                <a:gd name="T39" fmla="*/ 6 h 6"/>
                <a:gd name="T40" fmla="*/ 42 w 101"/>
                <a:gd name="T41" fmla="*/ 6 h 6"/>
                <a:gd name="T42" fmla="*/ 43 w 101"/>
                <a:gd name="T43" fmla="*/ 6 h 6"/>
                <a:gd name="T44" fmla="*/ 46 w 101"/>
                <a:gd name="T45" fmla="*/ 3 h 6"/>
                <a:gd name="T46" fmla="*/ 48 w 101"/>
                <a:gd name="T47" fmla="*/ 6 h 6"/>
                <a:gd name="T48" fmla="*/ 48 w 101"/>
                <a:gd name="T49" fmla="*/ 6 h 6"/>
                <a:gd name="T50" fmla="*/ 52 w 101"/>
                <a:gd name="T51" fmla="*/ 6 h 6"/>
                <a:gd name="T52" fmla="*/ 52 w 101"/>
                <a:gd name="T53" fmla="*/ 6 h 6"/>
                <a:gd name="T54" fmla="*/ 59 w 101"/>
                <a:gd name="T55" fmla="*/ 6 h 6"/>
                <a:gd name="T56" fmla="*/ 59 w 101"/>
                <a:gd name="T57" fmla="*/ 6 h 6"/>
                <a:gd name="T58" fmla="*/ 64 w 101"/>
                <a:gd name="T59" fmla="*/ 6 h 6"/>
                <a:gd name="T60" fmla="*/ 64 w 101"/>
                <a:gd name="T61" fmla="*/ 6 h 6"/>
                <a:gd name="T62" fmla="*/ 65 w 101"/>
                <a:gd name="T63" fmla="*/ 6 h 6"/>
                <a:gd name="T64" fmla="*/ 69 w 101"/>
                <a:gd name="T65" fmla="*/ 6 h 6"/>
                <a:gd name="T66" fmla="*/ 69 w 101"/>
                <a:gd name="T67" fmla="*/ 6 h 6"/>
                <a:gd name="T68" fmla="*/ 75 w 101"/>
                <a:gd name="T69" fmla="*/ 6 h 6"/>
                <a:gd name="T70" fmla="*/ 75 w 101"/>
                <a:gd name="T71" fmla="*/ 6 h 6"/>
                <a:gd name="T72" fmla="*/ 79 w 101"/>
                <a:gd name="T73" fmla="*/ 6 h 6"/>
                <a:gd name="T74" fmla="*/ 79 w 101"/>
                <a:gd name="T75" fmla="*/ 6 h 6"/>
                <a:gd name="T76" fmla="*/ 79 w 101"/>
                <a:gd name="T77" fmla="*/ 6 h 6"/>
                <a:gd name="T78" fmla="*/ 79 w 101"/>
                <a:gd name="T79" fmla="*/ 6 h 6"/>
                <a:gd name="T80" fmla="*/ 85 w 101"/>
                <a:gd name="T81" fmla="*/ 6 h 6"/>
                <a:gd name="T82" fmla="*/ 85 w 101"/>
                <a:gd name="T83" fmla="*/ 6 h 6"/>
                <a:gd name="T84" fmla="*/ 85 w 101"/>
                <a:gd name="T85" fmla="*/ 6 h 6"/>
                <a:gd name="T86" fmla="*/ 87 w 101"/>
                <a:gd name="T87" fmla="*/ 6 h 6"/>
                <a:gd name="T88" fmla="*/ 88 w 101"/>
                <a:gd name="T89" fmla="*/ 0 h 6"/>
                <a:gd name="T90" fmla="*/ 91 w 101"/>
                <a:gd name="T91" fmla="*/ 6 h 6"/>
                <a:gd name="T92" fmla="*/ 91 w 101"/>
                <a:gd name="T93" fmla="*/ 6 h 6"/>
                <a:gd name="T94" fmla="*/ 97 w 101"/>
                <a:gd name="T95" fmla="*/ 6 h 6"/>
                <a:gd name="T96" fmla="*/ 97 w 101"/>
                <a:gd name="T97" fmla="*/ 6 h 6"/>
                <a:gd name="T98" fmla="*/ 101 w 101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1" h="6">
                  <a:moveTo>
                    <a:pt x="0" y="6"/>
                  </a:move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20" y="6"/>
                  </a:lnTo>
                  <a:lnTo>
                    <a:pt x="20" y="6"/>
                  </a:lnTo>
                  <a:lnTo>
                    <a:pt x="25" y="6"/>
                  </a:lnTo>
                  <a:lnTo>
                    <a:pt x="26" y="6"/>
                  </a:lnTo>
                  <a:lnTo>
                    <a:pt x="26" y="6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8" y="6"/>
                  </a:lnTo>
                  <a:lnTo>
                    <a:pt x="38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3" y="6"/>
                  </a:lnTo>
                  <a:lnTo>
                    <a:pt x="46" y="3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52" y="6"/>
                  </a:lnTo>
                  <a:lnTo>
                    <a:pt x="52" y="6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64" y="6"/>
                  </a:lnTo>
                  <a:lnTo>
                    <a:pt x="64" y="6"/>
                  </a:lnTo>
                  <a:lnTo>
                    <a:pt x="65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85" y="6"/>
                  </a:lnTo>
                  <a:lnTo>
                    <a:pt x="85" y="6"/>
                  </a:lnTo>
                  <a:lnTo>
                    <a:pt x="85" y="6"/>
                  </a:lnTo>
                  <a:lnTo>
                    <a:pt x="87" y="6"/>
                  </a:lnTo>
                  <a:lnTo>
                    <a:pt x="88" y="0"/>
                  </a:lnTo>
                  <a:lnTo>
                    <a:pt x="91" y="6"/>
                  </a:lnTo>
                  <a:lnTo>
                    <a:pt x="91" y="6"/>
                  </a:lnTo>
                  <a:lnTo>
                    <a:pt x="97" y="6"/>
                  </a:lnTo>
                  <a:lnTo>
                    <a:pt x="97" y="6"/>
                  </a:lnTo>
                  <a:lnTo>
                    <a:pt x="101" y="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6" name="Freeform 841"/>
            <p:cNvSpPr>
              <a:spLocks/>
            </p:cNvSpPr>
            <p:nvPr/>
          </p:nvSpPr>
          <p:spPr bwMode="auto">
            <a:xfrm>
              <a:off x="7280281" y="3749680"/>
              <a:ext cx="53975" cy="9525"/>
            </a:xfrm>
            <a:custGeom>
              <a:avLst/>
              <a:gdLst>
                <a:gd name="T0" fmla="*/ 0 w 102"/>
                <a:gd name="T1" fmla="*/ 20 h 20"/>
                <a:gd name="T2" fmla="*/ 0 w 102"/>
                <a:gd name="T3" fmla="*/ 20 h 20"/>
                <a:gd name="T4" fmla="*/ 6 w 102"/>
                <a:gd name="T5" fmla="*/ 20 h 20"/>
                <a:gd name="T6" fmla="*/ 6 w 102"/>
                <a:gd name="T7" fmla="*/ 20 h 20"/>
                <a:gd name="T8" fmla="*/ 7 w 102"/>
                <a:gd name="T9" fmla="*/ 20 h 20"/>
                <a:gd name="T10" fmla="*/ 11 w 102"/>
                <a:gd name="T11" fmla="*/ 20 h 20"/>
                <a:gd name="T12" fmla="*/ 11 w 102"/>
                <a:gd name="T13" fmla="*/ 20 h 20"/>
                <a:gd name="T14" fmla="*/ 16 w 102"/>
                <a:gd name="T15" fmla="*/ 20 h 20"/>
                <a:gd name="T16" fmla="*/ 16 w 102"/>
                <a:gd name="T17" fmla="*/ 20 h 20"/>
                <a:gd name="T18" fmla="*/ 17 w 102"/>
                <a:gd name="T19" fmla="*/ 20 h 20"/>
                <a:gd name="T20" fmla="*/ 22 w 102"/>
                <a:gd name="T21" fmla="*/ 20 h 20"/>
                <a:gd name="T22" fmla="*/ 22 w 102"/>
                <a:gd name="T23" fmla="*/ 20 h 20"/>
                <a:gd name="T24" fmla="*/ 22 w 102"/>
                <a:gd name="T25" fmla="*/ 20 h 20"/>
                <a:gd name="T26" fmla="*/ 22 w 102"/>
                <a:gd name="T27" fmla="*/ 20 h 20"/>
                <a:gd name="T28" fmla="*/ 27 w 102"/>
                <a:gd name="T29" fmla="*/ 20 h 20"/>
                <a:gd name="T30" fmla="*/ 27 w 102"/>
                <a:gd name="T31" fmla="*/ 20 h 20"/>
                <a:gd name="T32" fmla="*/ 27 w 102"/>
                <a:gd name="T33" fmla="*/ 20 h 20"/>
                <a:gd name="T34" fmla="*/ 29 w 102"/>
                <a:gd name="T35" fmla="*/ 7 h 20"/>
                <a:gd name="T36" fmla="*/ 33 w 102"/>
                <a:gd name="T37" fmla="*/ 20 h 20"/>
                <a:gd name="T38" fmla="*/ 33 w 102"/>
                <a:gd name="T39" fmla="*/ 20 h 20"/>
                <a:gd name="T40" fmla="*/ 37 w 102"/>
                <a:gd name="T41" fmla="*/ 20 h 20"/>
                <a:gd name="T42" fmla="*/ 37 w 102"/>
                <a:gd name="T43" fmla="*/ 20 h 20"/>
                <a:gd name="T44" fmla="*/ 43 w 102"/>
                <a:gd name="T45" fmla="*/ 20 h 20"/>
                <a:gd name="T46" fmla="*/ 43 w 102"/>
                <a:gd name="T47" fmla="*/ 20 h 20"/>
                <a:gd name="T48" fmla="*/ 49 w 102"/>
                <a:gd name="T49" fmla="*/ 20 h 20"/>
                <a:gd name="T50" fmla="*/ 49 w 102"/>
                <a:gd name="T51" fmla="*/ 20 h 20"/>
                <a:gd name="T52" fmla="*/ 53 w 102"/>
                <a:gd name="T53" fmla="*/ 20 h 20"/>
                <a:gd name="T54" fmla="*/ 53 w 102"/>
                <a:gd name="T55" fmla="*/ 20 h 20"/>
                <a:gd name="T56" fmla="*/ 60 w 102"/>
                <a:gd name="T57" fmla="*/ 20 h 20"/>
                <a:gd name="T58" fmla="*/ 60 w 102"/>
                <a:gd name="T59" fmla="*/ 20 h 20"/>
                <a:gd name="T60" fmla="*/ 60 w 102"/>
                <a:gd name="T61" fmla="*/ 20 h 20"/>
                <a:gd name="T62" fmla="*/ 65 w 102"/>
                <a:gd name="T63" fmla="*/ 20 h 20"/>
                <a:gd name="T64" fmla="*/ 65 w 102"/>
                <a:gd name="T65" fmla="*/ 20 h 20"/>
                <a:gd name="T66" fmla="*/ 65 w 102"/>
                <a:gd name="T67" fmla="*/ 20 h 20"/>
                <a:gd name="T68" fmla="*/ 71 w 102"/>
                <a:gd name="T69" fmla="*/ 20 h 20"/>
                <a:gd name="T70" fmla="*/ 71 w 102"/>
                <a:gd name="T71" fmla="*/ 20 h 20"/>
                <a:gd name="T72" fmla="*/ 71 w 102"/>
                <a:gd name="T73" fmla="*/ 20 h 20"/>
                <a:gd name="T74" fmla="*/ 72 w 102"/>
                <a:gd name="T75" fmla="*/ 0 h 20"/>
                <a:gd name="T76" fmla="*/ 75 w 102"/>
                <a:gd name="T77" fmla="*/ 20 h 20"/>
                <a:gd name="T78" fmla="*/ 75 w 102"/>
                <a:gd name="T79" fmla="*/ 20 h 20"/>
                <a:gd name="T80" fmla="*/ 81 w 102"/>
                <a:gd name="T81" fmla="*/ 20 h 20"/>
                <a:gd name="T82" fmla="*/ 81 w 102"/>
                <a:gd name="T83" fmla="*/ 20 h 20"/>
                <a:gd name="T84" fmla="*/ 86 w 102"/>
                <a:gd name="T85" fmla="*/ 20 h 20"/>
                <a:gd name="T86" fmla="*/ 86 w 102"/>
                <a:gd name="T87" fmla="*/ 20 h 20"/>
                <a:gd name="T88" fmla="*/ 91 w 102"/>
                <a:gd name="T89" fmla="*/ 20 h 20"/>
                <a:gd name="T90" fmla="*/ 92 w 102"/>
                <a:gd name="T91" fmla="*/ 20 h 20"/>
                <a:gd name="T92" fmla="*/ 92 w 102"/>
                <a:gd name="T93" fmla="*/ 20 h 20"/>
                <a:gd name="T94" fmla="*/ 98 w 102"/>
                <a:gd name="T95" fmla="*/ 20 h 20"/>
                <a:gd name="T96" fmla="*/ 98 w 102"/>
                <a:gd name="T97" fmla="*/ 20 h 20"/>
                <a:gd name="T98" fmla="*/ 102 w 102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2" h="20">
                  <a:moveTo>
                    <a:pt x="0" y="20"/>
                  </a:moveTo>
                  <a:lnTo>
                    <a:pt x="0" y="20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7" y="20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6" y="20"/>
                  </a:lnTo>
                  <a:lnTo>
                    <a:pt x="16" y="20"/>
                  </a:lnTo>
                  <a:lnTo>
                    <a:pt x="17" y="20"/>
                  </a:lnTo>
                  <a:lnTo>
                    <a:pt x="22" y="20"/>
                  </a:lnTo>
                  <a:lnTo>
                    <a:pt x="22" y="20"/>
                  </a:lnTo>
                  <a:lnTo>
                    <a:pt x="22" y="20"/>
                  </a:lnTo>
                  <a:lnTo>
                    <a:pt x="22" y="20"/>
                  </a:lnTo>
                  <a:lnTo>
                    <a:pt x="27" y="20"/>
                  </a:lnTo>
                  <a:lnTo>
                    <a:pt x="27" y="20"/>
                  </a:lnTo>
                  <a:lnTo>
                    <a:pt x="27" y="20"/>
                  </a:lnTo>
                  <a:lnTo>
                    <a:pt x="29" y="7"/>
                  </a:lnTo>
                  <a:lnTo>
                    <a:pt x="33" y="20"/>
                  </a:lnTo>
                  <a:lnTo>
                    <a:pt x="33" y="20"/>
                  </a:lnTo>
                  <a:lnTo>
                    <a:pt x="37" y="20"/>
                  </a:lnTo>
                  <a:lnTo>
                    <a:pt x="37" y="20"/>
                  </a:lnTo>
                  <a:lnTo>
                    <a:pt x="43" y="20"/>
                  </a:lnTo>
                  <a:lnTo>
                    <a:pt x="43" y="20"/>
                  </a:lnTo>
                  <a:lnTo>
                    <a:pt x="49" y="20"/>
                  </a:lnTo>
                  <a:lnTo>
                    <a:pt x="49" y="20"/>
                  </a:lnTo>
                  <a:lnTo>
                    <a:pt x="53" y="20"/>
                  </a:lnTo>
                  <a:lnTo>
                    <a:pt x="53" y="20"/>
                  </a:lnTo>
                  <a:lnTo>
                    <a:pt x="60" y="20"/>
                  </a:lnTo>
                  <a:lnTo>
                    <a:pt x="60" y="20"/>
                  </a:lnTo>
                  <a:lnTo>
                    <a:pt x="60" y="20"/>
                  </a:lnTo>
                  <a:lnTo>
                    <a:pt x="65" y="20"/>
                  </a:lnTo>
                  <a:lnTo>
                    <a:pt x="65" y="20"/>
                  </a:lnTo>
                  <a:lnTo>
                    <a:pt x="65" y="20"/>
                  </a:lnTo>
                  <a:lnTo>
                    <a:pt x="71" y="20"/>
                  </a:lnTo>
                  <a:lnTo>
                    <a:pt x="71" y="20"/>
                  </a:lnTo>
                  <a:lnTo>
                    <a:pt x="71" y="20"/>
                  </a:lnTo>
                  <a:lnTo>
                    <a:pt x="72" y="0"/>
                  </a:lnTo>
                  <a:lnTo>
                    <a:pt x="75" y="20"/>
                  </a:lnTo>
                  <a:lnTo>
                    <a:pt x="75" y="20"/>
                  </a:lnTo>
                  <a:lnTo>
                    <a:pt x="81" y="20"/>
                  </a:lnTo>
                  <a:lnTo>
                    <a:pt x="81" y="20"/>
                  </a:lnTo>
                  <a:lnTo>
                    <a:pt x="86" y="20"/>
                  </a:lnTo>
                  <a:lnTo>
                    <a:pt x="86" y="20"/>
                  </a:lnTo>
                  <a:lnTo>
                    <a:pt x="91" y="20"/>
                  </a:lnTo>
                  <a:lnTo>
                    <a:pt x="92" y="20"/>
                  </a:lnTo>
                  <a:lnTo>
                    <a:pt x="92" y="20"/>
                  </a:lnTo>
                  <a:lnTo>
                    <a:pt x="98" y="20"/>
                  </a:lnTo>
                  <a:lnTo>
                    <a:pt x="98" y="20"/>
                  </a:lnTo>
                  <a:lnTo>
                    <a:pt x="102" y="2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7" name="Freeform 842"/>
            <p:cNvSpPr>
              <a:spLocks/>
            </p:cNvSpPr>
            <p:nvPr/>
          </p:nvSpPr>
          <p:spPr bwMode="auto">
            <a:xfrm>
              <a:off x="7334256" y="3705230"/>
              <a:ext cx="50800" cy="53975"/>
            </a:xfrm>
            <a:custGeom>
              <a:avLst/>
              <a:gdLst>
                <a:gd name="T0" fmla="*/ 0 w 97"/>
                <a:gd name="T1" fmla="*/ 102 h 102"/>
                <a:gd name="T2" fmla="*/ 0 w 97"/>
                <a:gd name="T3" fmla="*/ 102 h 102"/>
                <a:gd name="T4" fmla="*/ 6 w 97"/>
                <a:gd name="T5" fmla="*/ 102 h 102"/>
                <a:gd name="T6" fmla="*/ 6 w 97"/>
                <a:gd name="T7" fmla="*/ 102 h 102"/>
                <a:gd name="T8" fmla="*/ 6 w 97"/>
                <a:gd name="T9" fmla="*/ 102 h 102"/>
                <a:gd name="T10" fmla="*/ 7 w 97"/>
                <a:gd name="T11" fmla="*/ 102 h 102"/>
                <a:gd name="T12" fmla="*/ 10 w 97"/>
                <a:gd name="T13" fmla="*/ 69 h 102"/>
                <a:gd name="T14" fmla="*/ 10 w 97"/>
                <a:gd name="T15" fmla="*/ 98 h 102"/>
                <a:gd name="T16" fmla="*/ 10 w 97"/>
                <a:gd name="T17" fmla="*/ 102 h 102"/>
                <a:gd name="T18" fmla="*/ 16 w 97"/>
                <a:gd name="T19" fmla="*/ 102 h 102"/>
                <a:gd name="T20" fmla="*/ 16 w 97"/>
                <a:gd name="T21" fmla="*/ 102 h 102"/>
                <a:gd name="T22" fmla="*/ 22 w 97"/>
                <a:gd name="T23" fmla="*/ 102 h 102"/>
                <a:gd name="T24" fmla="*/ 22 w 97"/>
                <a:gd name="T25" fmla="*/ 102 h 102"/>
                <a:gd name="T26" fmla="*/ 28 w 97"/>
                <a:gd name="T27" fmla="*/ 102 h 102"/>
                <a:gd name="T28" fmla="*/ 28 w 97"/>
                <a:gd name="T29" fmla="*/ 102 h 102"/>
                <a:gd name="T30" fmla="*/ 32 w 97"/>
                <a:gd name="T31" fmla="*/ 102 h 102"/>
                <a:gd name="T32" fmla="*/ 33 w 97"/>
                <a:gd name="T33" fmla="*/ 102 h 102"/>
                <a:gd name="T34" fmla="*/ 33 w 97"/>
                <a:gd name="T35" fmla="*/ 102 h 102"/>
                <a:gd name="T36" fmla="*/ 38 w 97"/>
                <a:gd name="T37" fmla="*/ 102 h 102"/>
                <a:gd name="T38" fmla="*/ 38 w 97"/>
                <a:gd name="T39" fmla="*/ 102 h 102"/>
                <a:gd name="T40" fmla="*/ 43 w 97"/>
                <a:gd name="T41" fmla="*/ 102 h 102"/>
                <a:gd name="T42" fmla="*/ 43 w 97"/>
                <a:gd name="T43" fmla="*/ 102 h 102"/>
                <a:gd name="T44" fmla="*/ 43 w 97"/>
                <a:gd name="T45" fmla="*/ 102 h 102"/>
                <a:gd name="T46" fmla="*/ 43 w 97"/>
                <a:gd name="T47" fmla="*/ 102 h 102"/>
                <a:gd name="T48" fmla="*/ 49 w 97"/>
                <a:gd name="T49" fmla="*/ 102 h 102"/>
                <a:gd name="T50" fmla="*/ 49 w 97"/>
                <a:gd name="T51" fmla="*/ 102 h 102"/>
                <a:gd name="T52" fmla="*/ 49 w 97"/>
                <a:gd name="T53" fmla="*/ 102 h 102"/>
                <a:gd name="T54" fmla="*/ 54 w 97"/>
                <a:gd name="T55" fmla="*/ 43 h 102"/>
                <a:gd name="T56" fmla="*/ 54 w 97"/>
                <a:gd name="T57" fmla="*/ 102 h 102"/>
                <a:gd name="T58" fmla="*/ 54 w 97"/>
                <a:gd name="T59" fmla="*/ 102 h 102"/>
                <a:gd name="T60" fmla="*/ 61 w 97"/>
                <a:gd name="T61" fmla="*/ 102 h 102"/>
                <a:gd name="T62" fmla="*/ 61 w 97"/>
                <a:gd name="T63" fmla="*/ 102 h 102"/>
                <a:gd name="T64" fmla="*/ 65 w 97"/>
                <a:gd name="T65" fmla="*/ 102 h 102"/>
                <a:gd name="T66" fmla="*/ 65 w 97"/>
                <a:gd name="T67" fmla="*/ 102 h 102"/>
                <a:gd name="T68" fmla="*/ 71 w 97"/>
                <a:gd name="T69" fmla="*/ 102 h 102"/>
                <a:gd name="T70" fmla="*/ 71 w 97"/>
                <a:gd name="T71" fmla="*/ 102 h 102"/>
                <a:gd name="T72" fmla="*/ 74 w 97"/>
                <a:gd name="T73" fmla="*/ 102 h 102"/>
                <a:gd name="T74" fmla="*/ 75 w 97"/>
                <a:gd name="T75" fmla="*/ 102 h 102"/>
                <a:gd name="T76" fmla="*/ 75 w 97"/>
                <a:gd name="T77" fmla="*/ 102 h 102"/>
                <a:gd name="T78" fmla="*/ 81 w 97"/>
                <a:gd name="T79" fmla="*/ 102 h 102"/>
                <a:gd name="T80" fmla="*/ 81 w 97"/>
                <a:gd name="T81" fmla="*/ 102 h 102"/>
                <a:gd name="T82" fmla="*/ 87 w 97"/>
                <a:gd name="T83" fmla="*/ 102 h 102"/>
                <a:gd name="T84" fmla="*/ 87 w 97"/>
                <a:gd name="T85" fmla="*/ 102 h 102"/>
                <a:gd name="T86" fmla="*/ 91 w 97"/>
                <a:gd name="T87" fmla="*/ 102 h 102"/>
                <a:gd name="T88" fmla="*/ 92 w 97"/>
                <a:gd name="T89" fmla="*/ 102 h 102"/>
                <a:gd name="T90" fmla="*/ 92 w 97"/>
                <a:gd name="T91" fmla="*/ 102 h 102"/>
                <a:gd name="T92" fmla="*/ 92 w 97"/>
                <a:gd name="T93" fmla="*/ 102 h 102"/>
                <a:gd name="T94" fmla="*/ 95 w 97"/>
                <a:gd name="T95" fmla="*/ 0 h 102"/>
                <a:gd name="T96" fmla="*/ 97 w 97"/>
                <a:gd name="T97" fmla="*/ 102 h 102"/>
                <a:gd name="T98" fmla="*/ 97 w 97"/>
                <a:gd name="T9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7" h="102">
                  <a:moveTo>
                    <a:pt x="0" y="102"/>
                  </a:moveTo>
                  <a:lnTo>
                    <a:pt x="0" y="102"/>
                  </a:lnTo>
                  <a:lnTo>
                    <a:pt x="6" y="102"/>
                  </a:lnTo>
                  <a:lnTo>
                    <a:pt x="6" y="102"/>
                  </a:lnTo>
                  <a:lnTo>
                    <a:pt x="6" y="102"/>
                  </a:lnTo>
                  <a:lnTo>
                    <a:pt x="7" y="102"/>
                  </a:lnTo>
                  <a:lnTo>
                    <a:pt x="10" y="69"/>
                  </a:lnTo>
                  <a:lnTo>
                    <a:pt x="10" y="98"/>
                  </a:lnTo>
                  <a:lnTo>
                    <a:pt x="10" y="102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22" y="102"/>
                  </a:lnTo>
                  <a:lnTo>
                    <a:pt x="22" y="102"/>
                  </a:lnTo>
                  <a:lnTo>
                    <a:pt x="28" y="102"/>
                  </a:lnTo>
                  <a:lnTo>
                    <a:pt x="28" y="102"/>
                  </a:lnTo>
                  <a:lnTo>
                    <a:pt x="32" y="102"/>
                  </a:lnTo>
                  <a:lnTo>
                    <a:pt x="33" y="102"/>
                  </a:lnTo>
                  <a:lnTo>
                    <a:pt x="33" y="102"/>
                  </a:lnTo>
                  <a:lnTo>
                    <a:pt x="38" y="102"/>
                  </a:lnTo>
                  <a:lnTo>
                    <a:pt x="38" y="102"/>
                  </a:lnTo>
                  <a:lnTo>
                    <a:pt x="43" y="102"/>
                  </a:lnTo>
                  <a:lnTo>
                    <a:pt x="43" y="102"/>
                  </a:lnTo>
                  <a:lnTo>
                    <a:pt x="43" y="102"/>
                  </a:lnTo>
                  <a:lnTo>
                    <a:pt x="43" y="102"/>
                  </a:lnTo>
                  <a:lnTo>
                    <a:pt x="49" y="102"/>
                  </a:lnTo>
                  <a:lnTo>
                    <a:pt x="49" y="102"/>
                  </a:lnTo>
                  <a:lnTo>
                    <a:pt x="49" y="102"/>
                  </a:lnTo>
                  <a:lnTo>
                    <a:pt x="54" y="43"/>
                  </a:lnTo>
                  <a:lnTo>
                    <a:pt x="54" y="102"/>
                  </a:lnTo>
                  <a:lnTo>
                    <a:pt x="54" y="102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65" y="102"/>
                  </a:lnTo>
                  <a:lnTo>
                    <a:pt x="65" y="102"/>
                  </a:lnTo>
                  <a:lnTo>
                    <a:pt x="71" y="102"/>
                  </a:lnTo>
                  <a:lnTo>
                    <a:pt x="71" y="102"/>
                  </a:lnTo>
                  <a:lnTo>
                    <a:pt x="74" y="102"/>
                  </a:lnTo>
                  <a:lnTo>
                    <a:pt x="75" y="102"/>
                  </a:lnTo>
                  <a:lnTo>
                    <a:pt x="75" y="102"/>
                  </a:lnTo>
                  <a:lnTo>
                    <a:pt x="81" y="102"/>
                  </a:lnTo>
                  <a:lnTo>
                    <a:pt x="81" y="102"/>
                  </a:lnTo>
                  <a:lnTo>
                    <a:pt x="87" y="102"/>
                  </a:lnTo>
                  <a:lnTo>
                    <a:pt x="87" y="102"/>
                  </a:lnTo>
                  <a:lnTo>
                    <a:pt x="91" y="102"/>
                  </a:lnTo>
                  <a:lnTo>
                    <a:pt x="92" y="102"/>
                  </a:lnTo>
                  <a:lnTo>
                    <a:pt x="92" y="102"/>
                  </a:lnTo>
                  <a:lnTo>
                    <a:pt x="92" y="102"/>
                  </a:lnTo>
                  <a:lnTo>
                    <a:pt x="95" y="0"/>
                  </a:lnTo>
                  <a:lnTo>
                    <a:pt x="97" y="102"/>
                  </a:lnTo>
                  <a:lnTo>
                    <a:pt x="97" y="10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8" name="Freeform 843"/>
            <p:cNvSpPr>
              <a:spLocks/>
            </p:cNvSpPr>
            <p:nvPr/>
          </p:nvSpPr>
          <p:spPr bwMode="auto">
            <a:xfrm>
              <a:off x="7385056" y="3609980"/>
              <a:ext cx="60325" cy="149225"/>
            </a:xfrm>
            <a:custGeom>
              <a:avLst/>
              <a:gdLst>
                <a:gd name="T0" fmla="*/ 0 w 113"/>
                <a:gd name="T1" fmla="*/ 282 h 282"/>
                <a:gd name="T2" fmla="*/ 5 w 113"/>
                <a:gd name="T3" fmla="*/ 282 h 282"/>
                <a:gd name="T4" fmla="*/ 5 w 113"/>
                <a:gd name="T5" fmla="*/ 282 h 282"/>
                <a:gd name="T6" fmla="*/ 11 w 113"/>
                <a:gd name="T7" fmla="*/ 282 h 282"/>
                <a:gd name="T8" fmla="*/ 11 w 113"/>
                <a:gd name="T9" fmla="*/ 282 h 282"/>
                <a:gd name="T10" fmla="*/ 17 w 113"/>
                <a:gd name="T11" fmla="*/ 282 h 282"/>
                <a:gd name="T12" fmla="*/ 17 w 113"/>
                <a:gd name="T13" fmla="*/ 282 h 282"/>
                <a:gd name="T14" fmla="*/ 18 w 113"/>
                <a:gd name="T15" fmla="*/ 282 h 282"/>
                <a:gd name="T16" fmla="*/ 21 w 113"/>
                <a:gd name="T17" fmla="*/ 282 h 282"/>
                <a:gd name="T18" fmla="*/ 21 w 113"/>
                <a:gd name="T19" fmla="*/ 282 h 282"/>
                <a:gd name="T20" fmla="*/ 29 w 113"/>
                <a:gd name="T21" fmla="*/ 282 h 282"/>
                <a:gd name="T22" fmla="*/ 29 w 113"/>
                <a:gd name="T23" fmla="*/ 282 h 282"/>
                <a:gd name="T24" fmla="*/ 31 w 113"/>
                <a:gd name="T25" fmla="*/ 282 h 282"/>
                <a:gd name="T26" fmla="*/ 33 w 113"/>
                <a:gd name="T27" fmla="*/ 282 h 282"/>
                <a:gd name="T28" fmla="*/ 39 w 113"/>
                <a:gd name="T29" fmla="*/ 282 h 282"/>
                <a:gd name="T30" fmla="*/ 39 w 113"/>
                <a:gd name="T31" fmla="*/ 282 h 282"/>
                <a:gd name="T32" fmla="*/ 39 w 113"/>
                <a:gd name="T33" fmla="*/ 282 h 282"/>
                <a:gd name="T34" fmla="*/ 41 w 113"/>
                <a:gd name="T35" fmla="*/ 109 h 282"/>
                <a:gd name="T36" fmla="*/ 43 w 113"/>
                <a:gd name="T37" fmla="*/ 282 h 282"/>
                <a:gd name="T38" fmla="*/ 43 w 113"/>
                <a:gd name="T39" fmla="*/ 282 h 282"/>
                <a:gd name="T40" fmla="*/ 49 w 113"/>
                <a:gd name="T41" fmla="*/ 282 h 282"/>
                <a:gd name="T42" fmla="*/ 49 w 113"/>
                <a:gd name="T43" fmla="*/ 282 h 282"/>
                <a:gd name="T44" fmla="*/ 54 w 113"/>
                <a:gd name="T45" fmla="*/ 282 h 282"/>
                <a:gd name="T46" fmla="*/ 54 w 113"/>
                <a:gd name="T47" fmla="*/ 282 h 282"/>
                <a:gd name="T48" fmla="*/ 59 w 113"/>
                <a:gd name="T49" fmla="*/ 282 h 282"/>
                <a:gd name="T50" fmla="*/ 59 w 113"/>
                <a:gd name="T51" fmla="*/ 282 h 282"/>
                <a:gd name="T52" fmla="*/ 60 w 113"/>
                <a:gd name="T53" fmla="*/ 282 h 282"/>
                <a:gd name="T54" fmla="*/ 65 w 113"/>
                <a:gd name="T55" fmla="*/ 282 h 282"/>
                <a:gd name="T56" fmla="*/ 66 w 113"/>
                <a:gd name="T57" fmla="*/ 282 h 282"/>
                <a:gd name="T58" fmla="*/ 70 w 113"/>
                <a:gd name="T59" fmla="*/ 282 h 282"/>
                <a:gd name="T60" fmla="*/ 70 w 113"/>
                <a:gd name="T61" fmla="*/ 282 h 282"/>
                <a:gd name="T62" fmla="*/ 76 w 113"/>
                <a:gd name="T63" fmla="*/ 282 h 282"/>
                <a:gd name="T64" fmla="*/ 76 w 113"/>
                <a:gd name="T65" fmla="*/ 282 h 282"/>
                <a:gd name="T66" fmla="*/ 76 w 113"/>
                <a:gd name="T67" fmla="*/ 282 h 282"/>
                <a:gd name="T68" fmla="*/ 76 w 113"/>
                <a:gd name="T69" fmla="*/ 282 h 282"/>
                <a:gd name="T70" fmla="*/ 82 w 113"/>
                <a:gd name="T71" fmla="*/ 282 h 282"/>
                <a:gd name="T72" fmla="*/ 82 w 113"/>
                <a:gd name="T73" fmla="*/ 282 h 282"/>
                <a:gd name="T74" fmla="*/ 82 w 113"/>
                <a:gd name="T75" fmla="*/ 282 h 282"/>
                <a:gd name="T76" fmla="*/ 82 w 113"/>
                <a:gd name="T77" fmla="*/ 0 h 282"/>
                <a:gd name="T78" fmla="*/ 86 w 113"/>
                <a:gd name="T79" fmla="*/ 282 h 282"/>
                <a:gd name="T80" fmla="*/ 86 w 113"/>
                <a:gd name="T81" fmla="*/ 282 h 282"/>
                <a:gd name="T82" fmla="*/ 92 w 113"/>
                <a:gd name="T83" fmla="*/ 282 h 282"/>
                <a:gd name="T84" fmla="*/ 92 w 113"/>
                <a:gd name="T85" fmla="*/ 282 h 282"/>
                <a:gd name="T86" fmla="*/ 96 w 113"/>
                <a:gd name="T87" fmla="*/ 282 h 282"/>
                <a:gd name="T88" fmla="*/ 98 w 113"/>
                <a:gd name="T89" fmla="*/ 282 h 282"/>
                <a:gd name="T90" fmla="*/ 103 w 113"/>
                <a:gd name="T91" fmla="*/ 282 h 282"/>
                <a:gd name="T92" fmla="*/ 103 w 113"/>
                <a:gd name="T93" fmla="*/ 282 h 282"/>
                <a:gd name="T94" fmla="*/ 108 w 113"/>
                <a:gd name="T95" fmla="*/ 282 h 282"/>
                <a:gd name="T96" fmla="*/ 108 w 113"/>
                <a:gd name="T97" fmla="*/ 282 h 282"/>
                <a:gd name="T98" fmla="*/ 113 w 113"/>
                <a:gd name="T99" fmla="*/ 282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3" h="282">
                  <a:moveTo>
                    <a:pt x="0" y="282"/>
                  </a:moveTo>
                  <a:lnTo>
                    <a:pt x="5" y="282"/>
                  </a:lnTo>
                  <a:lnTo>
                    <a:pt x="5" y="282"/>
                  </a:lnTo>
                  <a:lnTo>
                    <a:pt x="11" y="282"/>
                  </a:lnTo>
                  <a:lnTo>
                    <a:pt x="11" y="282"/>
                  </a:lnTo>
                  <a:lnTo>
                    <a:pt x="17" y="282"/>
                  </a:lnTo>
                  <a:lnTo>
                    <a:pt x="17" y="282"/>
                  </a:lnTo>
                  <a:lnTo>
                    <a:pt x="18" y="282"/>
                  </a:lnTo>
                  <a:lnTo>
                    <a:pt x="21" y="282"/>
                  </a:lnTo>
                  <a:lnTo>
                    <a:pt x="21" y="282"/>
                  </a:lnTo>
                  <a:lnTo>
                    <a:pt x="29" y="282"/>
                  </a:lnTo>
                  <a:lnTo>
                    <a:pt x="29" y="282"/>
                  </a:lnTo>
                  <a:lnTo>
                    <a:pt x="31" y="282"/>
                  </a:lnTo>
                  <a:lnTo>
                    <a:pt x="33" y="282"/>
                  </a:lnTo>
                  <a:lnTo>
                    <a:pt x="39" y="282"/>
                  </a:lnTo>
                  <a:lnTo>
                    <a:pt x="39" y="282"/>
                  </a:lnTo>
                  <a:lnTo>
                    <a:pt x="39" y="282"/>
                  </a:lnTo>
                  <a:lnTo>
                    <a:pt x="41" y="109"/>
                  </a:lnTo>
                  <a:lnTo>
                    <a:pt x="43" y="282"/>
                  </a:lnTo>
                  <a:lnTo>
                    <a:pt x="43" y="282"/>
                  </a:lnTo>
                  <a:lnTo>
                    <a:pt x="49" y="282"/>
                  </a:lnTo>
                  <a:lnTo>
                    <a:pt x="49" y="282"/>
                  </a:lnTo>
                  <a:lnTo>
                    <a:pt x="54" y="282"/>
                  </a:lnTo>
                  <a:lnTo>
                    <a:pt x="54" y="282"/>
                  </a:lnTo>
                  <a:lnTo>
                    <a:pt x="59" y="282"/>
                  </a:lnTo>
                  <a:lnTo>
                    <a:pt x="59" y="282"/>
                  </a:lnTo>
                  <a:lnTo>
                    <a:pt x="60" y="282"/>
                  </a:lnTo>
                  <a:lnTo>
                    <a:pt x="65" y="282"/>
                  </a:lnTo>
                  <a:lnTo>
                    <a:pt x="66" y="282"/>
                  </a:lnTo>
                  <a:lnTo>
                    <a:pt x="70" y="282"/>
                  </a:lnTo>
                  <a:lnTo>
                    <a:pt x="70" y="282"/>
                  </a:lnTo>
                  <a:lnTo>
                    <a:pt x="76" y="282"/>
                  </a:lnTo>
                  <a:lnTo>
                    <a:pt x="76" y="282"/>
                  </a:lnTo>
                  <a:lnTo>
                    <a:pt x="76" y="282"/>
                  </a:lnTo>
                  <a:lnTo>
                    <a:pt x="76" y="282"/>
                  </a:lnTo>
                  <a:lnTo>
                    <a:pt x="82" y="282"/>
                  </a:lnTo>
                  <a:lnTo>
                    <a:pt x="82" y="282"/>
                  </a:lnTo>
                  <a:lnTo>
                    <a:pt x="82" y="282"/>
                  </a:lnTo>
                  <a:lnTo>
                    <a:pt x="82" y="0"/>
                  </a:lnTo>
                  <a:lnTo>
                    <a:pt x="86" y="282"/>
                  </a:lnTo>
                  <a:lnTo>
                    <a:pt x="86" y="282"/>
                  </a:lnTo>
                  <a:lnTo>
                    <a:pt x="92" y="282"/>
                  </a:lnTo>
                  <a:lnTo>
                    <a:pt x="92" y="282"/>
                  </a:lnTo>
                  <a:lnTo>
                    <a:pt x="96" y="282"/>
                  </a:lnTo>
                  <a:lnTo>
                    <a:pt x="98" y="282"/>
                  </a:lnTo>
                  <a:lnTo>
                    <a:pt x="103" y="282"/>
                  </a:lnTo>
                  <a:lnTo>
                    <a:pt x="103" y="282"/>
                  </a:lnTo>
                  <a:lnTo>
                    <a:pt x="108" y="282"/>
                  </a:lnTo>
                  <a:lnTo>
                    <a:pt x="108" y="282"/>
                  </a:lnTo>
                  <a:lnTo>
                    <a:pt x="113" y="28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9" name="Freeform 844"/>
            <p:cNvSpPr>
              <a:spLocks/>
            </p:cNvSpPr>
            <p:nvPr/>
          </p:nvSpPr>
          <p:spPr bwMode="auto">
            <a:xfrm>
              <a:off x="7445381" y="3282955"/>
              <a:ext cx="60325" cy="476250"/>
            </a:xfrm>
            <a:custGeom>
              <a:avLst/>
              <a:gdLst>
                <a:gd name="T0" fmla="*/ 0 w 114"/>
                <a:gd name="T1" fmla="*/ 900 h 900"/>
                <a:gd name="T2" fmla="*/ 0 w 114"/>
                <a:gd name="T3" fmla="*/ 900 h 900"/>
                <a:gd name="T4" fmla="*/ 6 w 114"/>
                <a:gd name="T5" fmla="*/ 900 h 900"/>
                <a:gd name="T6" fmla="*/ 6 w 114"/>
                <a:gd name="T7" fmla="*/ 900 h 900"/>
                <a:gd name="T8" fmla="*/ 11 w 114"/>
                <a:gd name="T9" fmla="*/ 896 h 900"/>
                <a:gd name="T10" fmla="*/ 11 w 114"/>
                <a:gd name="T11" fmla="*/ 897 h 900"/>
                <a:gd name="T12" fmla="*/ 12 w 114"/>
                <a:gd name="T13" fmla="*/ 456 h 900"/>
                <a:gd name="T14" fmla="*/ 18 w 114"/>
                <a:gd name="T15" fmla="*/ 900 h 900"/>
                <a:gd name="T16" fmla="*/ 18 w 114"/>
                <a:gd name="T17" fmla="*/ 900 h 900"/>
                <a:gd name="T18" fmla="*/ 22 w 114"/>
                <a:gd name="T19" fmla="*/ 900 h 900"/>
                <a:gd name="T20" fmla="*/ 22 w 114"/>
                <a:gd name="T21" fmla="*/ 900 h 900"/>
                <a:gd name="T22" fmla="*/ 28 w 114"/>
                <a:gd name="T23" fmla="*/ 900 h 900"/>
                <a:gd name="T24" fmla="*/ 28 w 114"/>
                <a:gd name="T25" fmla="*/ 900 h 900"/>
                <a:gd name="T26" fmla="*/ 32 w 114"/>
                <a:gd name="T27" fmla="*/ 900 h 900"/>
                <a:gd name="T28" fmla="*/ 34 w 114"/>
                <a:gd name="T29" fmla="*/ 900 h 900"/>
                <a:gd name="T30" fmla="*/ 34 w 114"/>
                <a:gd name="T31" fmla="*/ 900 h 900"/>
                <a:gd name="T32" fmla="*/ 38 w 114"/>
                <a:gd name="T33" fmla="*/ 900 h 900"/>
                <a:gd name="T34" fmla="*/ 38 w 114"/>
                <a:gd name="T35" fmla="*/ 900 h 900"/>
                <a:gd name="T36" fmla="*/ 44 w 114"/>
                <a:gd name="T37" fmla="*/ 900 h 900"/>
                <a:gd name="T38" fmla="*/ 44 w 114"/>
                <a:gd name="T39" fmla="*/ 900 h 900"/>
                <a:gd name="T40" fmla="*/ 49 w 114"/>
                <a:gd name="T41" fmla="*/ 900 h 900"/>
                <a:gd name="T42" fmla="*/ 49 w 114"/>
                <a:gd name="T43" fmla="*/ 900 h 900"/>
                <a:gd name="T44" fmla="*/ 49 w 114"/>
                <a:gd name="T45" fmla="*/ 900 h 900"/>
                <a:gd name="T46" fmla="*/ 49 w 114"/>
                <a:gd name="T47" fmla="*/ 900 h 900"/>
                <a:gd name="T48" fmla="*/ 54 w 114"/>
                <a:gd name="T49" fmla="*/ 246 h 900"/>
                <a:gd name="T50" fmla="*/ 54 w 114"/>
                <a:gd name="T51" fmla="*/ 896 h 900"/>
                <a:gd name="T52" fmla="*/ 54 w 114"/>
                <a:gd name="T53" fmla="*/ 897 h 900"/>
                <a:gd name="T54" fmla="*/ 61 w 114"/>
                <a:gd name="T55" fmla="*/ 900 h 900"/>
                <a:gd name="T56" fmla="*/ 61 w 114"/>
                <a:gd name="T57" fmla="*/ 900 h 900"/>
                <a:gd name="T58" fmla="*/ 67 w 114"/>
                <a:gd name="T59" fmla="*/ 900 h 900"/>
                <a:gd name="T60" fmla="*/ 67 w 114"/>
                <a:gd name="T61" fmla="*/ 900 h 900"/>
                <a:gd name="T62" fmla="*/ 71 w 114"/>
                <a:gd name="T63" fmla="*/ 900 h 900"/>
                <a:gd name="T64" fmla="*/ 71 w 114"/>
                <a:gd name="T65" fmla="*/ 900 h 900"/>
                <a:gd name="T66" fmla="*/ 75 w 114"/>
                <a:gd name="T67" fmla="*/ 900 h 900"/>
                <a:gd name="T68" fmla="*/ 77 w 114"/>
                <a:gd name="T69" fmla="*/ 900 h 900"/>
                <a:gd name="T70" fmla="*/ 77 w 114"/>
                <a:gd name="T71" fmla="*/ 900 h 900"/>
                <a:gd name="T72" fmla="*/ 81 w 114"/>
                <a:gd name="T73" fmla="*/ 900 h 900"/>
                <a:gd name="T74" fmla="*/ 81 w 114"/>
                <a:gd name="T75" fmla="*/ 900 h 900"/>
                <a:gd name="T76" fmla="*/ 87 w 114"/>
                <a:gd name="T77" fmla="*/ 900 h 900"/>
                <a:gd name="T78" fmla="*/ 88 w 114"/>
                <a:gd name="T79" fmla="*/ 900 h 900"/>
                <a:gd name="T80" fmla="*/ 94 w 114"/>
                <a:gd name="T81" fmla="*/ 900 h 900"/>
                <a:gd name="T82" fmla="*/ 94 w 114"/>
                <a:gd name="T83" fmla="*/ 900 h 900"/>
                <a:gd name="T84" fmla="*/ 97 w 114"/>
                <a:gd name="T85" fmla="*/ 0 h 900"/>
                <a:gd name="T86" fmla="*/ 98 w 114"/>
                <a:gd name="T87" fmla="*/ 900 h 900"/>
                <a:gd name="T88" fmla="*/ 98 w 114"/>
                <a:gd name="T89" fmla="*/ 900 h 900"/>
                <a:gd name="T90" fmla="*/ 104 w 114"/>
                <a:gd name="T91" fmla="*/ 900 h 900"/>
                <a:gd name="T92" fmla="*/ 104 w 114"/>
                <a:gd name="T93" fmla="*/ 900 h 900"/>
                <a:gd name="T94" fmla="*/ 110 w 114"/>
                <a:gd name="T95" fmla="*/ 900 h 900"/>
                <a:gd name="T96" fmla="*/ 110 w 114"/>
                <a:gd name="T97" fmla="*/ 900 h 900"/>
                <a:gd name="T98" fmla="*/ 114 w 114"/>
                <a:gd name="T9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4" h="900">
                  <a:moveTo>
                    <a:pt x="0" y="900"/>
                  </a:moveTo>
                  <a:lnTo>
                    <a:pt x="0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11" y="896"/>
                  </a:lnTo>
                  <a:lnTo>
                    <a:pt x="11" y="897"/>
                  </a:lnTo>
                  <a:lnTo>
                    <a:pt x="12" y="456"/>
                  </a:lnTo>
                  <a:lnTo>
                    <a:pt x="18" y="900"/>
                  </a:lnTo>
                  <a:lnTo>
                    <a:pt x="18" y="900"/>
                  </a:lnTo>
                  <a:lnTo>
                    <a:pt x="22" y="900"/>
                  </a:lnTo>
                  <a:lnTo>
                    <a:pt x="22" y="900"/>
                  </a:lnTo>
                  <a:lnTo>
                    <a:pt x="28" y="900"/>
                  </a:lnTo>
                  <a:lnTo>
                    <a:pt x="28" y="900"/>
                  </a:lnTo>
                  <a:lnTo>
                    <a:pt x="32" y="900"/>
                  </a:lnTo>
                  <a:lnTo>
                    <a:pt x="34" y="900"/>
                  </a:lnTo>
                  <a:lnTo>
                    <a:pt x="34" y="900"/>
                  </a:lnTo>
                  <a:lnTo>
                    <a:pt x="38" y="900"/>
                  </a:lnTo>
                  <a:lnTo>
                    <a:pt x="38" y="900"/>
                  </a:lnTo>
                  <a:lnTo>
                    <a:pt x="44" y="900"/>
                  </a:lnTo>
                  <a:lnTo>
                    <a:pt x="44" y="900"/>
                  </a:lnTo>
                  <a:lnTo>
                    <a:pt x="49" y="900"/>
                  </a:lnTo>
                  <a:lnTo>
                    <a:pt x="49" y="900"/>
                  </a:lnTo>
                  <a:lnTo>
                    <a:pt x="49" y="900"/>
                  </a:lnTo>
                  <a:lnTo>
                    <a:pt x="49" y="900"/>
                  </a:lnTo>
                  <a:lnTo>
                    <a:pt x="54" y="246"/>
                  </a:lnTo>
                  <a:lnTo>
                    <a:pt x="54" y="896"/>
                  </a:lnTo>
                  <a:lnTo>
                    <a:pt x="54" y="897"/>
                  </a:lnTo>
                  <a:lnTo>
                    <a:pt x="61" y="900"/>
                  </a:lnTo>
                  <a:lnTo>
                    <a:pt x="61" y="900"/>
                  </a:lnTo>
                  <a:lnTo>
                    <a:pt x="67" y="900"/>
                  </a:lnTo>
                  <a:lnTo>
                    <a:pt x="67" y="900"/>
                  </a:lnTo>
                  <a:lnTo>
                    <a:pt x="71" y="900"/>
                  </a:lnTo>
                  <a:lnTo>
                    <a:pt x="71" y="900"/>
                  </a:lnTo>
                  <a:lnTo>
                    <a:pt x="75" y="900"/>
                  </a:lnTo>
                  <a:lnTo>
                    <a:pt x="77" y="900"/>
                  </a:lnTo>
                  <a:lnTo>
                    <a:pt x="77" y="900"/>
                  </a:lnTo>
                  <a:lnTo>
                    <a:pt x="81" y="900"/>
                  </a:lnTo>
                  <a:lnTo>
                    <a:pt x="81" y="900"/>
                  </a:lnTo>
                  <a:lnTo>
                    <a:pt x="87" y="900"/>
                  </a:lnTo>
                  <a:lnTo>
                    <a:pt x="88" y="900"/>
                  </a:lnTo>
                  <a:lnTo>
                    <a:pt x="94" y="900"/>
                  </a:lnTo>
                  <a:lnTo>
                    <a:pt x="94" y="900"/>
                  </a:lnTo>
                  <a:lnTo>
                    <a:pt x="97" y="0"/>
                  </a:lnTo>
                  <a:lnTo>
                    <a:pt x="98" y="900"/>
                  </a:lnTo>
                  <a:lnTo>
                    <a:pt x="98" y="900"/>
                  </a:lnTo>
                  <a:lnTo>
                    <a:pt x="104" y="900"/>
                  </a:lnTo>
                  <a:lnTo>
                    <a:pt x="104" y="900"/>
                  </a:lnTo>
                  <a:lnTo>
                    <a:pt x="110" y="900"/>
                  </a:lnTo>
                  <a:lnTo>
                    <a:pt x="110" y="900"/>
                  </a:lnTo>
                  <a:lnTo>
                    <a:pt x="114" y="90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0" name="Freeform 845"/>
            <p:cNvSpPr>
              <a:spLocks/>
            </p:cNvSpPr>
            <p:nvPr/>
          </p:nvSpPr>
          <p:spPr bwMode="auto">
            <a:xfrm>
              <a:off x="7505706" y="3041655"/>
              <a:ext cx="57150" cy="717550"/>
            </a:xfrm>
            <a:custGeom>
              <a:avLst/>
              <a:gdLst>
                <a:gd name="T0" fmla="*/ 0 w 108"/>
                <a:gd name="T1" fmla="*/ 1357 h 1357"/>
                <a:gd name="T2" fmla="*/ 0 w 108"/>
                <a:gd name="T3" fmla="*/ 1357 h 1357"/>
                <a:gd name="T4" fmla="*/ 5 w 108"/>
                <a:gd name="T5" fmla="*/ 1357 h 1357"/>
                <a:gd name="T6" fmla="*/ 6 w 108"/>
                <a:gd name="T7" fmla="*/ 1357 h 1357"/>
                <a:gd name="T8" fmla="*/ 7 w 108"/>
                <a:gd name="T9" fmla="*/ 1357 h 1357"/>
                <a:gd name="T10" fmla="*/ 10 w 108"/>
                <a:gd name="T11" fmla="*/ 1357 h 1357"/>
                <a:gd name="T12" fmla="*/ 10 w 108"/>
                <a:gd name="T13" fmla="*/ 1357 h 1357"/>
                <a:gd name="T14" fmla="*/ 18 w 108"/>
                <a:gd name="T15" fmla="*/ 1357 h 1357"/>
                <a:gd name="T16" fmla="*/ 18 w 108"/>
                <a:gd name="T17" fmla="*/ 1357 h 1357"/>
                <a:gd name="T18" fmla="*/ 23 w 108"/>
                <a:gd name="T19" fmla="*/ 1357 h 1357"/>
                <a:gd name="T20" fmla="*/ 23 w 108"/>
                <a:gd name="T21" fmla="*/ 1357 h 1357"/>
                <a:gd name="T22" fmla="*/ 23 w 108"/>
                <a:gd name="T23" fmla="*/ 1357 h 1357"/>
                <a:gd name="T24" fmla="*/ 25 w 108"/>
                <a:gd name="T25" fmla="*/ 209 h 1357"/>
                <a:gd name="T26" fmla="*/ 28 w 108"/>
                <a:gd name="T27" fmla="*/ 1357 h 1357"/>
                <a:gd name="T28" fmla="*/ 28 w 108"/>
                <a:gd name="T29" fmla="*/ 1357 h 1357"/>
                <a:gd name="T30" fmla="*/ 33 w 108"/>
                <a:gd name="T31" fmla="*/ 1357 h 1357"/>
                <a:gd name="T32" fmla="*/ 33 w 108"/>
                <a:gd name="T33" fmla="*/ 1357 h 1357"/>
                <a:gd name="T34" fmla="*/ 38 w 108"/>
                <a:gd name="T35" fmla="*/ 1357 h 1357"/>
                <a:gd name="T36" fmla="*/ 38 w 108"/>
                <a:gd name="T37" fmla="*/ 1357 h 1357"/>
                <a:gd name="T38" fmla="*/ 43 w 108"/>
                <a:gd name="T39" fmla="*/ 1357 h 1357"/>
                <a:gd name="T40" fmla="*/ 43 w 108"/>
                <a:gd name="T41" fmla="*/ 1357 h 1357"/>
                <a:gd name="T42" fmla="*/ 46 w 108"/>
                <a:gd name="T43" fmla="*/ 1357 h 1357"/>
                <a:gd name="T44" fmla="*/ 51 w 108"/>
                <a:gd name="T45" fmla="*/ 1357 h 1357"/>
                <a:gd name="T46" fmla="*/ 51 w 108"/>
                <a:gd name="T47" fmla="*/ 1357 h 1357"/>
                <a:gd name="T48" fmla="*/ 55 w 108"/>
                <a:gd name="T49" fmla="*/ 1357 h 1357"/>
                <a:gd name="T50" fmla="*/ 55 w 108"/>
                <a:gd name="T51" fmla="*/ 1357 h 1357"/>
                <a:gd name="T52" fmla="*/ 61 w 108"/>
                <a:gd name="T53" fmla="*/ 1357 h 1357"/>
                <a:gd name="T54" fmla="*/ 61 w 108"/>
                <a:gd name="T55" fmla="*/ 1357 h 1357"/>
                <a:gd name="T56" fmla="*/ 65 w 108"/>
                <a:gd name="T57" fmla="*/ 1357 h 1357"/>
                <a:gd name="T58" fmla="*/ 65 w 108"/>
                <a:gd name="T59" fmla="*/ 1357 h 1357"/>
                <a:gd name="T60" fmla="*/ 65 w 108"/>
                <a:gd name="T61" fmla="*/ 1357 h 1357"/>
                <a:gd name="T62" fmla="*/ 68 w 108"/>
                <a:gd name="T63" fmla="*/ 0 h 1357"/>
                <a:gd name="T64" fmla="*/ 71 w 108"/>
                <a:gd name="T65" fmla="*/ 1357 h 1357"/>
                <a:gd name="T66" fmla="*/ 71 w 108"/>
                <a:gd name="T67" fmla="*/ 1357 h 1357"/>
                <a:gd name="T68" fmla="*/ 77 w 108"/>
                <a:gd name="T69" fmla="*/ 1357 h 1357"/>
                <a:gd name="T70" fmla="*/ 77 w 108"/>
                <a:gd name="T71" fmla="*/ 1357 h 1357"/>
                <a:gd name="T72" fmla="*/ 82 w 108"/>
                <a:gd name="T73" fmla="*/ 1357 h 1357"/>
                <a:gd name="T74" fmla="*/ 82 w 108"/>
                <a:gd name="T75" fmla="*/ 1357 h 1357"/>
                <a:gd name="T76" fmla="*/ 88 w 108"/>
                <a:gd name="T77" fmla="*/ 1357 h 1357"/>
                <a:gd name="T78" fmla="*/ 88 w 108"/>
                <a:gd name="T79" fmla="*/ 1357 h 1357"/>
                <a:gd name="T80" fmla="*/ 90 w 108"/>
                <a:gd name="T81" fmla="*/ 1357 h 1357"/>
                <a:gd name="T82" fmla="*/ 92 w 108"/>
                <a:gd name="T83" fmla="*/ 1357 h 1357"/>
                <a:gd name="T84" fmla="*/ 92 w 108"/>
                <a:gd name="T85" fmla="*/ 1357 h 1357"/>
                <a:gd name="T86" fmla="*/ 98 w 108"/>
                <a:gd name="T87" fmla="*/ 1357 h 1357"/>
                <a:gd name="T88" fmla="*/ 98 w 108"/>
                <a:gd name="T89" fmla="*/ 1357 h 1357"/>
                <a:gd name="T90" fmla="*/ 98 w 108"/>
                <a:gd name="T91" fmla="*/ 1357 h 1357"/>
                <a:gd name="T92" fmla="*/ 104 w 108"/>
                <a:gd name="T93" fmla="*/ 1357 h 1357"/>
                <a:gd name="T94" fmla="*/ 104 w 108"/>
                <a:gd name="T95" fmla="*/ 1357 h 1357"/>
                <a:gd name="T96" fmla="*/ 104 w 108"/>
                <a:gd name="T97" fmla="*/ 1357 h 1357"/>
                <a:gd name="T98" fmla="*/ 108 w 108"/>
                <a:gd name="T99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1357">
                  <a:moveTo>
                    <a:pt x="0" y="1357"/>
                  </a:moveTo>
                  <a:lnTo>
                    <a:pt x="0" y="1357"/>
                  </a:lnTo>
                  <a:lnTo>
                    <a:pt x="5" y="1357"/>
                  </a:lnTo>
                  <a:lnTo>
                    <a:pt x="6" y="1357"/>
                  </a:lnTo>
                  <a:lnTo>
                    <a:pt x="7" y="1357"/>
                  </a:lnTo>
                  <a:lnTo>
                    <a:pt x="10" y="1357"/>
                  </a:lnTo>
                  <a:lnTo>
                    <a:pt x="10" y="1357"/>
                  </a:lnTo>
                  <a:lnTo>
                    <a:pt x="18" y="1357"/>
                  </a:lnTo>
                  <a:lnTo>
                    <a:pt x="18" y="1357"/>
                  </a:lnTo>
                  <a:lnTo>
                    <a:pt x="23" y="1357"/>
                  </a:lnTo>
                  <a:lnTo>
                    <a:pt x="23" y="1357"/>
                  </a:lnTo>
                  <a:lnTo>
                    <a:pt x="23" y="1357"/>
                  </a:lnTo>
                  <a:lnTo>
                    <a:pt x="25" y="209"/>
                  </a:lnTo>
                  <a:lnTo>
                    <a:pt x="28" y="1357"/>
                  </a:lnTo>
                  <a:lnTo>
                    <a:pt x="28" y="1357"/>
                  </a:lnTo>
                  <a:lnTo>
                    <a:pt x="33" y="1357"/>
                  </a:lnTo>
                  <a:lnTo>
                    <a:pt x="33" y="1357"/>
                  </a:lnTo>
                  <a:lnTo>
                    <a:pt x="38" y="1357"/>
                  </a:lnTo>
                  <a:lnTo>
                    <a:pt x="38" y="1357"/>
                  </a:lnTo>
                  <a:lnTo>
                    <a:pt x="43" y="1357"/>
                  </a:lnTo>
                  <a:lnTo>
                    <a:pt x="43" y="1357"/>
                  </a:lnTo>
                  <a:lnTo>
                    <a:pt x="46" y="1357"/>
                  </a:lnTo>
                  <a:lnTo>
                    <a:pt x="51" y="1357"/>
                  </a:lnTo>
                  <a:lnTo>
                    <a:pt x="51" y="1357"/>
                  </a:lnTo>
                  <a:lnTo>
                    <a:pt x="55" y="1357"/>
                  </a:lnTo>
                  <a:lnTo>
                    <a:pt x="55" y="1357"/>
                  </a:lnTo>
                  <a:lnTo>
                    <a:pt x="61" y="1357"/>
                  </a:lnTo>
                  <a:lnTo>
                    <a:pt x="61" y="1357"/>
                  </a:lnTo>
                  <a:lnTo>
                    <a:pt x="65" y="1357"/>
                  </a:lnTo>
                  <a:lnTo>
                    <a:pt x="65" y="1357"/>
                  </a:lnTo>
                  <a:lnTo>
                    <a:pt x="65" y="1357"/>
                  </a:lnTo>
                  <a:lnTo>
                    <a:pt x="68" y="0"/>
                  </a:lnTo>
                  <a:lnTo>
                    <a:pt x="71" y="1357"/>
                  </a:lnTo>
                  <a:lnTo>
                    <a:pt x="71" y="1357"/>
                  </a:lnTo>
                  <a:lnTo>
                    <a:pt x="77" y="1357"/>
                  </a:lnTo>
                  <a:lnTo>
                    <a:pt x="77" y="1357"/>
                  </a:lnTo>
                  <a:lnTo>
                    <a:pt x="82" y="1357"/>
                  </a:lnTo>
                  <a:lnTo>
                    <a:pt x="82" y="1357"/>
                  </a:lnTo>
                  <a:lnTo>
                    <a:pt x="88" y="1357"/>
                  </a:lnTo>
                  <a:lnTo>
                    <a:pt x="88" y="1357"/>
                  </a:lnTo>
                  <a:lnTo>
                    <a:pt x="90" y="1357"/>
                  </a:lnTo>
                  <a:lnTo>
                    <a:pt x="92" y="1357"/>
                  </a:lnTo>
                  <a:lnTo>
                    <a:pt x="92" y="1357"/>
                  </a:lnTo>
                  <a:lnTo>
                    <a:pt x="98" y="1357"/>
                  </a:lnTo>
                  <a:lnTo>
                    <a:pt x="98" y="1357"/>
                  </a:lnTo>
                  <a:lnTo>
                    <a:pt x="98" y="1357"/>
                  </a:lnTo>
                  <a:lnTo>
                    <a:pt x="104" y="1357"/>
                  </a:lnTo>
                  <a:lnTo>
                    <a:pt x="104" y="1357"/>
                  </a:lnTo>
                  <a:lnTo>
                    <a:pt x="104" y="1357"/>
                  </a:lnTo>
                  <a:lnTo>
                    <a:pt x="108" y="1357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1" name="Freeform 846"/>
            <p:cNvSpPr>
              <a:spLocks/>
            </p:cNvSpPr>
            <p:nvPr/>
          </p:nvSpPr>
          <p:spPr bwMode="auto">
            <a:xfrm>
              <a:off x="7562856" y="3206755"/>
              <a:ext cx="0" cy="552450"/>
            </a:xfrm>
            <a:custGeom>
              <a:avLst/>
              <a:gdLst>
                <a:gd name="T0" fmla="*/ 1044 h 1044"/>
                <a:gd name="T1" fmla="*/ 1043 h 1044"/>
                <a:gd name="T2" fmla="*/ 1044 h 1044"/>
                <a:gd name="T3" fmla="*/ 0 h 104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044">
                  <a:moveTo>
                    <a:pt x="0" y="1044"/>
                  </a:moveTo>
                  <a:lnTo>
                    <a:pt x="0" y="1043"/>
                  </a:lnTo>
                  <a:lnTo>
                    <a:pt x="0" y="1044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2" name="Freeform 847"/>
            <p:cNvSpPr>
              <a:spLocks/>
            </p:cNvSpPr>
            <p:nvPr/>
          </p:nvSpPr>
          <p:spPr bwMode="auto">
            <a:xfrm>
              <a:off x="8050219" y="2862267"/>
              <a:ext cx="36513" cy="34925"/>
            </a:xfrm>
            <a:custGeom>
              <a:avLst/>
              <a:gdLst>
                <a:gd name="T0" fmla="*/ 0 w 69"/>
                <a:gd name="T1" fmla="*/ 63 h 66"/>
                <a:gd name="T2" fmla="*/ 0 w 69"/>
                <a:gd name="T3" fmla="*/ 61 h 66"/>
                <a:gd name="T4" fmla="*/ 0 w 69"/>
                <a:gd name="T5" fmla="*/ 61 h 66"/>
                <a:gd name="T6" fmla="*/ 30 w 69"/>
                <a:gd name="T7" fmla="*/ 33 h 66"/>
                <a:gd name="T8" fmla="*/ 0 w 69"/>
                <a:gd name="T9" fmla="*/ 4 h 66"/>
                <a:gd name="T10" fmla="*/ 0 w 69"/>
                <a:gd name="T11" fmla="*/ 4 h 66"/>
                <a:gd name="T12" fmla="*/ 0 w 69"/>
                <a:gd name="T13" fmla="*/ 2 h 66"/>
                <a:gd name="T14" fmla="*/ 0 w 69"/>
                <a:gd name="T15" fmla="*/ 1 h 66"/>
                <a:gd name="T16" fmla="*/ 0 w 69"/>
                <a:gd name="T17" fmla="*/ 1 h 66"/>
                <a:gd name="T18" fmla="*/ 1 w 69"/>
                <a:gd name="T19" fmla="*/ 0 h 66"/>
                <a:gd name="T20" fmla="*/ 2 w 69"/>
                <a:gd name="T21" fmla="*/ 0 h 66"/>
                <a:gd name="T22" fmla="*/ 2 w 69"/>
                <a:gd name="T23" fmla="*/ 0 h 66"/>
                <a:gd name="T24" fmla="*/ 4 w 69"/>
                <a:gd name="T25" fmla="*/ 1 h 66"/>
                <a:gd name="T26" fmla="*/ 34 w 69"/>
                <a:gd name="T27" fmla="*/ 28 h 66"/>
                <a:gd name="T28" fmla="*/ 63 w 69"/>
                <a:gd name="T29" fmla="*/ 1 h 66"/>
                <a:gd name="T30" fmla="*/ 64 w 69"/>
                <a:gd name="T31" fmla="*/ 0 h 66"/>
                <a:gd name="T32" fmla="*/ 66 w 69"/>
                <a:gd name="T33" fmla="*/ 0 h 66"/>
                <a:gd name="T34" fmla="*/ 67 w 69"/>
                <a:gd name="T35" fmla="*/ 0 h 66"/>
                <a:gd name="T36" fmla="*/ 67 w 69"/>
                <a:gd name="T37" fmla="*/ 1 h 66"/>
                <a:gd name="T38" fmla="*/ 69 w 69"/>
                <a:gd name="T39" fmla="*/ 1 h 66"/>
                <a:gd name="T40" fmla="*/ 69 w 69"/>
                <a:gd name="T41" fmla="*/ 2 h 66"/>
                <a:gd name="T42" fmla="*/ 69 w 69"/>
                <a:gd name="T43" fmla="*/ 4 h 66"/>
                <a:gd name="T44" fmla="*/ 67 w 69"/>
                <a:gd name="T45" fmla="*/ 4 h 66"/>
                <a:gd name="T46" fmla="*/ 39 w 69"/>
                <a:gd name="T47" fmla="*/ 33 h 66"/>
                <a:gd name="T48" fmla="*/ 67 w 69"/>
                <a:gd name="T49" fmla="*/ 61 h 66"/>
                <a:gd name="T50" fmla="*/ 69 w 69"/>
                <a:gd name="T51" fmla="*/ 61 h 66"/>
                <a:gd name="T52" fmla="*/ 69 w 69"/>
                <a:gd name="T53" fmla="*/ 63 h 66"/>
                <a:gd name="T54" fmla="*/ 69 w 69"/>
                <a:gd name="T55" fmla="*/ 63 h 66"/>
                <a:gd name="T56" fmla="*/ 67 w 69"/>
                <a:gd name="T57" fmla="*/ 64 h 66"/>
                <a:gd name="T58" fmla="*/ 67 w 69"/>
                <a:gd name="T59" fmla="*/ 66 h 66"/>
                <a:gd name="T60" fmla="*/ 66 w 69"/>
                <a:gd name="T61" fmla="*/ 66 h 66"/>
                <a:gd name="T62" fmla="*/ 64 w 69"/>
                <a:gd name="T63" fmla="*/ 66 h 66"/>
                <a:gd name="T64" fmla="*/ 63 w 69"/>
                <a:gd name="T65" fmla="*/ 64 h 66"/>
                <a:gd name="T66" fmla="*/ 34 w 69"/>
                <a:gd name="T67" fmla="*/ 37 h 66"/>
                <a:gd name="T68" fmla="*/ 4 w 69"/>
                <a:gd name="T69" fmla="*/ 64 h 66"/>
                <a:gd name="T70" fmla="*/ 2 w 69"/>
                <a:gd name="T71" fmla="*/ 66 h 66"/>
                <a:gd name="T72" fmla="*/ 2 w 69"/>
                <a:gd name="T73" fmla="*/ 66 h 66"/>
                <a:gd name="T74" fmla="*/ 1 w 69"/>
                <a:gd name="T75" fmla="*/ 66 h 66"/>
                <a:gd name="T76" fmla="*/ 0 w 69"/>
                <a:gd name="T77" fmla="*/ 64 h 66"/>
                <a:gd name="T78" fmla="*/ 0 w 69"/>
                <a:gd name="T79" fmla="*/ 63 h 66"/>
                <a:gd name="T80" fmla="*/ 0 w 69"/>
                <a:gd name="T81" fmla="*/ 6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69" h="66">
                  <a:moveTo>
                    <a:pt x="0" y="63"/>
                  </a:moveTo>
                  <a:lnTo>
                    <a:pt x="0" y="61"/>
                  </a:lnTo>
                  <a:lnTo>
                    <a:pt x="0" y="61"/>
                  </a:lnTo>
                  <a:lnTo>
                    <a:pt x="30" y="33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34" y="28"/>
                  </a:lnTo>
                  <a:lnTo>
                    <a:pt x="63" y="1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69" y="2"/>
                  </a:lnTo>
                  <a:lnTo>
                    <a:pt x="69" y="4"/>
                  </a:lnTo>
                  <a:lnTo>
                    <a:pt x="67" y="4"/>
                  </a:lnTo>
                  <a:lnTo>
                    <a:pt x="39" y="33"/>
                  </a:lnTo>
                  <a:lnTo>
                    <a:pt x="67" y="61"/>
                  </a:lnTo>
                  <a:lnTo>
                    <a:pt x="69" y="61"/>
                  </a:lnTo>
                  <a:lnTo>
                    <a:pt x="69" y="63"/>
                  </a:lnTo>
                  <a:lnTo>
                    <a:pt x="69" y="63"/>
                  </a:lnTo>
                  <a:lnTo>
                    <a:pt x="67" y="64"/>
                  </a:lnTo>
                  <a:lnTo>
                    <a:pt x="67" y="66"/>
                  </a:lnTo>
                  <a:lnTo>
                    <a:pt x="66" y="66"/>
                  </a:lnTo>
                  <a:lnTo>
                    <a:pt x="64" y="66"/>
                  </a:lnTo>
                  <a:lnTo>
                    <a:pt x="63" y="64"/>
                  </a:lnTo>
                  <a:lnTo>
                    <a:pt x="34" y="37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2" y="66"/>
                  </a:lnTo>
                  <a:lnTo>
                    <a:pt x="1" y="66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3" name="Freeform 848"/>
            <p:cNvSpPr>
              <a:spLocks/>
            </p:cNvSpPr>
            <p:nvPr/>
          </p:nvSpPr>
          <p:spPr bwMode="auto">
            <a:xfrm>
              <a:off x="8050219" y="2862267"/>
              <a:ext cx="36513" cy="34925"/>
            </a:xfrm>
            <a:custGeom>
              <a:avLst/>
              <a:gdLst>
                <a:gd name="T0" fmla="*/ 0 w 69"/>
                <a:gd name="T1" fmla="*/ 63 h 66"/>
                <a:gd name="T2" fmla="*/ 0 w 69"/>
                <a:gd name="T3" fmla="*/ 61 h 66"/>
                <a:gd name="T4" fmla="*/ 0 w 69"/>
                <a:gd name="T5" fmla="*/ 61 h 66"/>
                <a:gd name="T6" fmla="*/ 30 w 69"/>
                <a:gd name="T7" fmla="*/ 33 h 66"/>
                <a:gd name="T8" fmla="*/ 0 w 69"/>
                <a:gd name="T9" fmla="*/ 4 h 66"/>
                <a:gd name="T10" fmla="*/ 0 w 69"/>
                <a:gd name="T11" fmla="*/ 4 h 66"/>
                <a:gd name="T12" fmla="*/ 0 w 69"/>
                <a:gd name="T13" fmla="*/ 2 h 66"/>
                <a:gd name="T14" fmla="*/ 0 w 69"/>
                <a:gd name="T15" fmla="*/ 1 h 66"/>
                <a:gd name="T16" fmla="*/ 0 w 69"/>
                <a:gd name="T17" fmla="*/ 1 h 66"/>
                <a:gd name="T18" fmla="*/ 1 w 69"/>
                <a:gd name="T19" fmla="*/ 0 h 66"/>
                <a:gd name="T20" fmla="*/ 2 w 69"/>
                <a:gd name="T21" fmla="*/ 0 h 66"/>
                <a:gd name="T22" fmla="*/ 2 w 69"/>
                <a:gd name="T23" fmla="*/ 0 h 66"/>
                <a:gd name="T24" fmla="*/ 4 w 69"/>
                <a:gd name="T25" fmla="*/ 1 h 66"/>
                <a:gd name="T26" fmla="*/ 34 w 69"/>
                <a:gd name="T27" fmla="*/ 28 h 66"/>
                <a:gd name="T28" fmla="*/ 63 w 69"/>
                <a:gd name="T29" fmla="*/ 1 h 66"/>
                <a:gd name="T30" fmla="*/ 64 w 69"/>
                <a:gd name="T31" fmla="*/ 0 h 66"/>
                <a:gd name="T32" fmla="*/ 66 w 69"/>
                <a:gd name="T33" fmla="*/ 0 h 66"/>
                <a:gd name="T34" fmla="*/ 67 w 69"/>
                <a:gd name="T35" fmla="*/ 0 h 66"/>
                <a:gd name="T36" fmla="*/ 67 w 69"/>
                <a:gd name="T37" fmla="*/ 1 h 66"/>
                <a:gd name="T38" fmla="*/ 69 w 69"/>
                <a:gd name="T39" fmla="*/ 1 h 66"/>
                <a:gd name="T40" fmla="*/ 69 w 69"/>
                <a:gd name="T41" fmla="*/ 2 h 66"/>
                <a:gd name="T42" fmla="*/ 69 w 69"/>
                <a:gd name="T43" fmla="*/ 4 h 66"/>
                <a:gd name="T44" fmla="*/ 67 w 69"/>
                <a:gd name="T45" fmla="*/ 4 h 66"/>
                <a:gd name="T46" fmla="*/ 39 w 69"/>
                <a:gd name="T47" fmla="*/ 33 h 66"/>
                <a:gd name="T48" fmla="*/ 67 w 69"/>
                <a:gd name="T49" fmla="*/ 61 h 66"/>
                <a:gd name="T50" fmla="*/ 69 w 69"/>
                <a:gd name="T51" fmla="*/ 61 h 66"/>
                <a:gd name="T52" fmla="*/ 69 w 69"/>
                <a:gd name="T53" fmla="*/ 63 h 66"/>
                <a:gd name="T54" fmla="*/ 69 w 69"/>
                <a:gd name="T55" fmla="*/ 63 h 66"/>
                <a:gd name="T56" fmla="*/ 67 w 69"/>
                <a:gd name="T57" fmla="*/ 64 h 66"/>
                <a:gd name="T58" fmla="*/ 67 w 69"/>
                <a:gd name="T59" fmla="*/ 66 h 66"/>
                <a:gd name="T60" fmla="*/ 66 w 69"/>
                <a:gd name="T61" fmla="*/ 66 h 66"/>
                <a:gd name="T62" fmla="*/ 64 w 69"/>
                <a:gd name="T63" fmla="*/ 66 h 66"/>
                <a:gd name="T64" fmla="*/ 63 w 69"/>
                <a:gd name="T65" fmla="*/ 64 h 66"/>
                <a:gd name="T66" fmla="*/ 34 w 69"/>
                <a:gd name="T67" fmla="*/ 37 h 66"/>
                <a:gd name="T68" fmla="*/ 4 w 69"/>
                <a:gd name="T69" fmla="*/ 64 h 66"/>
                <a:gd name="T70" fmla="*/ 2 w 69"/>
                <a:gd name="T71" fmla="*/ 66 h 66"/>
                <a:gd name="T72" fmla="*/ 2 w 69"/>
                <a:gd name="T73" fmla="*/ 66 h 66"/>
                <a:gd name="T74" fmla="*/ 1 w 69"/>
                <a:gd name="T75" fmla="*/ 66 h 66"/>
                <a:gd name="T76" fmla="*/ 0 w 69"/>
                <a:gd name="T77" fmla="*/ 64 h 66"/>
                <a:gd name="T78" fmla="*/ 0 w 69"/>
                <a:gd name="T79" fmla="*/ 63 h 66"/>
                <a:gd name="T80" fmla="*/ 0 w 69"/>
                <a:gd name="T81" fmla="*/ 6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69" h="66">
                  <a:moveTo>
                    <a:pt x="0" y="63"/>
                  </a:moveTo>
                  <a:lnTo>
                    <a:pt x="0" y="61"/>
                  </a:lnTo>
                  <a:lnTo>
                    <a:pt x="0" y="61"/>
                  </a:lnTo>
                  <a:lnTo>
                    <a:pt x="30" y="33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34" y="28"/>
                  </a:lnTo>
                  <a:lnTo>
                    <a:pt x="63" y="1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69" y="2"/>
                  </a:lnTo>
                  <a:lnTo>
                    <a:pt x="69" y="4"/>
                  </a:lnTo>
                  <a:lnTo>
                    <a:pt x="67" y="4"/>
                  </a:lnTo>
                  <a:lnTo>
                    <a:pt x="39" y="33"/>
                  </a:lnTo>
                  <a:lnTo>
                    <a:pt x="67" y="61"/>
                  </a:lnTo>
                  <a:lnTo>
                    <a:pt x="69" y="61"/>
                  </a:lnTo>
                  <a:lnTo>
                    <a:pt x="69" y="63"/>
                  </a:lnTo>
                  <a:lnTo>
                    <a:pt x="69" y="63"/>
                  </a:lnTo>
                  <a:lnTo>
                    <a:pt x="67" y="64"/>
                  </a:lnTo>
                  <a:lnTo>
                    <a:pt x="67" y="66"/>
                  </a:lnTo>
                  <a:lnTo>
                    <a:pt x="66" y="66"/>
                  </a:lnTo>
                  <a:lnTo>
                    <a:pt x="64" y="66"/>
                  </a:lnTo>
                  <a:lnTo>
                    <a:pt x="63" y="64"/>
                  </a:lnTo>
                  <a:lnTo>
                    <a:pt x="34" y="37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2" y="66"/>
                  </a:lnTo>
                  <a:lnTo>
                    <a:pt x="1" y="66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4" name="Rectangle 849"/>
            <p:cNvSpPr>
              <a:spLocks noChangeArrowheads="1"/>
            </p:cNvSpPr>
            <p:nvPr/>
          </p:nvSpPr>
          <p:spPr bwMode="auto">
            <a:xfrm>
              <a:off x="8112131" y="1855792"/>
              <a:ext cx="20638" cy="63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5" name="Freeform 850"/>
            <p:cNvSpPr>
              <a:spLocks noEditPoints="1"/>
            </p:cNvSpPr>
            <p:nvPr/>
          </p:nvSpPr>
          <p:spPr bwMode="auto">
            <a:xfrm>
              <a:off x="8135944" y="1824042"/>
              <a:ext cx="38100" cy="53975"/>
            </a:xfrm>
            <a:custGeom>
              <a:avLst/>
              <a:gdLst>
                <a:gd name="T0" fmla="*/ 44 w 72"/>
                <a:gd name="T1" fmla="*/ 103 h 103"/>
                <a:gd name="T2" fmla="*/ 44 w 72"/>
                <a:gd name="T3" fmla="*/ 79 h 103"/>
                <a:gd name="T4" fmla="*/ 0 w 72"/>
                <a:gd name="T5" fmla="*/ 79 h 103"/>
                <a:gd name="T6" fmla="*/ 0 w 72"/>
                <a:gd name="T7" fmla="*/ 67 h 103"/>
                <a:gd name="T8" fmla="*/ 47 w 72"/>
                <a:gd name="T9" fmla="*/ 0 h 103"/>
                <a:gd name="T10" fmla="*/ 57 w 72"/>
                <a:gd name="T11" fmla="*/ 0 h 103"/>
                <a:gd name="T12" fmla="*/ 57 w 72"/>
                <a:gd name="T13" fmla="*/ 67 h 103"/>
                <a:gd name="T14" fmla="*/ 72 w 72"/>
                <a:gd name="T15" fmla="*/ 67 h 103"/>
                <a:gd name="T16" fmla="*/ 72 w 72"/>
                <a:gd name="T17" fmla="*/ 79 h 103"/>
                <a:gd name="T18" fmla="*/ 57 w 72"/>
                <a:gd name="T19" fmla="*/ 79 h 103"/>
                <a:gd name="T20" fmla="*/ 57 w 72"/>
                <a:gd name="T21" fmla="*/ 103 h 103"/>
                <a:gd name="T22" fmla="*/ 44 w 72"/>
                <a:gd name="T23" fmla="*/ 103 h 103"/>
                <a:gd name="T24" fmla="*/ 44 w 72"/>
                <a:gd name="T25" fmla="*/ 67 h 103"/>
                <a:gd name="T26" fmla="*/ 44 w 72"/>
                <a:gd name="T27" fmla="*/ 20 h 103"/>
                <a:gd name="T28" fmla="*/ 13 w 72"/>
                <a:gd name="T29" fmla="*/ 67 h 103"/>
                <a:gd name="T30" fmla="*/ 44 w 72"/>
                <a:gd name="T31" fmla="*/ 6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2" h="103">
                  <a:moveTo>
                    <a:pt x="44" y="103"/>
                  </a:moveTo>
                  <a:lnTo>
                    <a:pt x="44" y="79"/>
                  </a:lnTo>
                  <a:lnTo>
                    <a:pt x="0" y="79"/>
                  </a:lnTo>
                  <a:lnTo>
                    <a:pt x="0" y="67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57" y="67"/>
                  </a:lnTo>
                  <a:lnTo>
                    <a:pt x="72" y="67"/>
                  </a:lnTo>
                  <a:lnTo>
                    <a:pt x="72" y="79"/>
                  </a:lnTo>
                  <a:lnTo>
                    <a:pt x="57" y="79"/>
                  </a:lnTo>
                  <a:lnTo>
                    <a:pt x="57" y="103"/>
                  </a:lnTo>
                  <a:lnTo>
                    <a:pt x="44" y="103"/>
                  </a:lnTo>
                  <a:close/>
                  <a:moveTo>
                    <a:pt x="44" y="67"/>
                  </a:moveTo>
                  <a:lnTo>
                    <a:pt x="44" y="20"/>
                  </a:lnTo>
                  <a:lnTo>
                    <a:pt x="13" y="67"/>
                  </a:lnTo>
                  <a:lnTo>
                    <a:pt x="44" y="67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6" name="Freeform 851"/>
            <p:cNvSpPr>
              <a:spLocks/>
            </p:cNvSpPr>
            <p:nvPr/>
          </p:nvSpPr>
          <p:spPr bwMode="auto">
            <a:xfrm>
              <a:off x="8018469" y="1925642"/>
              <a:ext cx="34925" cy="34925"/>
            </a:xfrm>
            <a:custGeom>
              <a:avLst/>
              <a:gdLst>
                <a:gd name="T0" fmla="*/ 0 w 66"/>
                <a:gd name="T1" fmla="*/ 63 h 66"/>
                <a:gd name="T2" fmla="*/ 0 w 66"/>
                <a:gd name="T3" fmla="*/ 61 h 66"/>
                <a:gd name="T4" fmla="*/ 1 w 66"/>
                <a:gd name="T5" fmla="*/ 61 h 66"/>
                <a:gd name="T6" fmla="*/ 29 w 66"/>
                <a:gd name="T7" fmla="*/ 33 h 66"/>
                <a:gd name="T8" fmla="*/ 1 w 66"/>
                <a:gd name="T9" fmla="*/ 4 h 66"/>
                <a:gd name="T10" fmla="*/ 0 w 66"/>
                <a:gd name="T11" fmla="*/ 2 h 66"/>
                <a:gd name="T12" fmla="*/ 0 w 66"/>
                <a:gd name="T13" fmla="*/ 2 h 66"/>
                <a:gd name="T14" fmla="*/ 0 w 66"/>
                <a:gd name="T15" fmla="*/ 1 h 66"/>
                <a:gd name="T16" fmla="*/ 1 w 66"/>
                <a:gd name="T17" fmla="*/ 0 h 66"/>
                <a:gd name="T18" fmla="*/ 1 w 66"/>
                <a:gd name="T19" fmla="*/ 0 h 66"/>
                <a:gd name="T20" fmla="*/ 3 w 66"/>
                <a:gd name="T21" fmla="*/ 0 h 66"/>
                <a:gd name="T22" fmla="*/ 3 w 66"/>
                <a:gd name="T23" fmla="*/ 0 h 66"/>
                <a:gd name="T24" fmla="*/ 4 w 66"/>
                <a:gd name="T25" fmla="*/ 0 h 66"/>
                <a:gd name="T26" fmla="*/ 33 w 66"/>
                <a:gd name="T27" fmla="*/ 28 h 66"/>
                <a:gd name="T28" fmla="*/ 62 w 66"/>
                <a:gd name="T29" fmla="*/ 0 h 66"/>
                <a:gd name="T30" fmla="*/ 62 w 66"/>
                <a:gd name="T31" fmla="*/ 0 h 66"/>
                <a:gd name="T32" fmla="*/ 63 w 66"/>
                <a:gd name="T33" fmla="*/ 0 h 66"/>
                <a:gd name="T34" fmla="*/ 65 w 66"/>
                <a:gd name="T35" fmla="*/ 0 h 66"/>
                <a:gd name="T36" fmla="*/ 66 w 66"/>
                <a:gd name="T37" fmla="*/ 0 h 66"/>
                <a:gd name="T38" fmla="*/ 66 w 66"/>
                <a:gd name="T39" fmla="*/ 1 h 66"/>
                <a:gd name="T40" fmla="*/ 66 w 66"/>
                <a:gd name="T41" fmla="*/ 2 h 66"/>
                <a:gd name="T42" fmla="*/ 66 w 66"/>
                <a:gd name="T43" fmla="*/ 2 h 66"/>
                <a:gd name="T44" fmla="*/ 66 w 66"/>
                <a:gd name="T45" fmla="*/ 4 h 66"/>
                <a:gd name="T46" fmla="*/ 37 w 66"/>
                <a:gd name="T47" fmla="*/ 33 h 66"/>
                <a:gd name="T48" fmla="*/ 66 w 66"/>
                <a:gd name="T49" fmla="*/ 61 h 66"/>
                <a:gd name="T50" fmla="*/ 66 w 66"/>
                <a:gd name="T51" fmla="*/ 61 h 66"/>
                <a:gd name="T52" fmla="*/ 66 w 66"/>
                <a:gd name="T53" fmla="*/ 63 h 66"/>
                <a:gd name="T54" fmla="*/ 66 w 66"/>
                <a:gd name="T55" fmla="*/ 63 h 66"/>
                <a:gd name="T56" fmla="*/ 66 w 66"/>
                <a:gd name="T57" fmla="*/ 64 h 66"/>
                <a:gd name="T58" fmla="*/ 65 w 66"/>
                <a:gd name="T59" fmla="*/ 64 h 66"/>
                <a:gd name="T60" fmla="*/ 63 w 66"/>
                <a:gd name="T61" fmla="*/ 66 h 66"/>
                <a:gd name="T62" fmla="*/ 62 w 66"/>
                <a:gd name="T63" fmla="*/ 64 h 66"/>
                <a:gd name="T64" fmla="*/ 62 w 66"/>
                <a:gd name="T65" fmla="*/ 64 h 66"/>
                <a:gd name="T66" fmla="*/ 33 w 66"/>
                <a:gd name="T67" fmla="*/ 36 h 66"/>
                <a:gd name="T68" fmla="*/ 4 w 66"/>
                <a:gd name="T69" fmla="*/ 64 h 66"/>
                <a:gd name="T70" fmla="*/ 3 w 66"/>
                <a:gd name="T71" fmla="*/ 66 h 66"/>
                <a:gd name="T72" fmla="*/ 1 w 66"/>
                <a:gd name="T73" fmla="*/ 64 h 66"/>
                <a:gd name="T74" fmla="*/ 1 w 66"/>
                <a:gd name="T75" fmla="*/ 64 h 66"/>
                <a:gd name="T76" fmla="*/ 0 w 66"/>
                <a:gd name="T77" fmla="*/ 63 h 66"/>
                <a:gd name="T78" fmla="*/ 0 w 66"/>
                <a:gd name="T79" fmla="*/ 6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6" h="66">
                  <a:moveTo>
                    <a:pt x="0" y="63"/>
                  </a:moveTo>
                  <a:lnTo>
                    <a:pt x="0" y="61"/>
                  </a:lnTo>
                  <a:lnTo>
                    <a:pt x="1" y="61"/>
                  </a:lnTo>
                  <a:lnTo>
                    <a:pt x="29" y="33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33" y="28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6" y="1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4"/>
                  </a:lnTo>
                  <a:lnTo>
                    <a:pt x="37" y="33"/>
                  </a:lnTo>
                  <a:lnTo>
                    <a:pt x="66" y="61"/>
                  </a:lnTo>
                  <a:lnTo>
                    <a:pt x="66" y="61"/>
                  </a:lnTo>
                  <a:lnTo>
                    <a:pt x="66" y="63"/>
                  </a:lnTo>
                  <a:lnTo>
                    <a:pt x="66" y="63"/>
                  </a:lnTo>
                  <a:lnTo>
                    <a:pt x="66" y="64"/>
                  </a:lnTo>
                  <a:lnTo>
                    <a:pt x="65" y="64"/>
                  </a:lnTo>
                  <a:lnTo>
                    <a:pt x="63" y="66"/>
                  </a:lnTo>
                  <a:lnTo>
                    <a:pt x="62" y="64"/>
                  </a:lnTo>
                  <a:lnTo>
                    <a:pt x="62" y="64"/>
                  </a:lnTo>
                  <a:lnTo>
                    <a:pt x="33" y="36"/>
                  </a:lnTo>
                  <a:lnTo>
                    <a:pt x="4" y="64"/>
                  </a:lnTo>
                  <a:lnTo>
                    <a:pt x="3" y="66"/>
                  </a:lnTo>
                  <a:lnTo>
                    <a:pt x="1" y="64"/>
                  </a:lnTo>
                  <a:lnTo>
                    <a:pt x="1" y="64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7" name="Freeform 852"/>
            <p:cNvSpPr>
              <a:spLocks/>
            </p:cNvSpPr>
            <p:nvPr/>
          </p:nvSpPr>
          <p:spPr bwMode="auto">
            <a:xfrm>
              <a:off x="8018469" y="1925642"/>
              <a:ext cx="34925" cy="34925"/>
            </a:xfrm>
            <a:custGeom>
              <a:avLst/>
              <a:gdLst>
                <a:gd name="T0" fmla="*/ 0 w 66"/>
                <a:gd name="T1" fmla="*/ 63 h 66"/>
                <a:gd name="T2" fmla="*/ 0 w 66"/>
                <a:gd name="T3" fmla="*/ 61 h 66"/>
                <a:gd name="T4" fmla="*/ 1 w 66"/>
                <a:gd name="T5" fmla="*/ 61 h 66"/>
                <a:gd name="T6" fmla="*/ 29 w 66"/>
                <a:gd name="T7" fmla="*/ 33 h 66"/>
                <a:gd name="T8" fmla="*/ 1 w 66"/>
                <a:gd name="T9" fmla="*/ 4 h 66"/>
                <a:gd name="T10" fmla="*/ 0 w 66"/>
                <a:gd name="T11" fmla="*/ 2 h 66"/>
                <a:gd name="T12" fmla="*/ 0 w 66"/>
                <a:gd name="T13" fmla="*/ 2 h 66"/>
                <a:gd name="T14" fmla="*/ 0 w 66"/>
                <a:gd name="T15" fmla="*/ 1 h 66"/>
                <a:gd name="T16" fmla="*/ 1 w 66"/>
                <a:gd name="T17" fmla="*/ 0 h 66"/>
                <a:gd name="T18" fmla="*/ 1 w 66"/>
                <a:gd name="T19" fmla="*/ 0 h 66"/>
                <a:gd name="T20" fmla="*/ 3 w 66"/>
                <a:gd name="T21" fmla="*/ 0 h 66"/>
                <a:gd name="T22" fmla="*/ 3 w 66"/>
                <a:gd name="T23" fmla="*/ 0 h 66"/>
                <a:gd name="T24" fmla="*/ 4 w 66"/>
                <a:gd name="T25" fmla="*/ 0 h 66"/>
                <a:gd name="T26" fmla="*/ 33 w 66"/>
                <a:gd name="T27" fmla="*/ 28 h 66"/>
                <a:gd name="T28" fmla="*/ 62 w 66"/>
                <a:gd name="T29" fmla="*/ 0 h 66"/>
                <a:gd name="T30" fmla="*/ 62 w 66"/>
                <a:gd name="T31" fmla="*/ 0 h 66"/>
                <a:gd name="T32" fmla="*/ 63 w 66"/>
                <a:gd name="T33" fmla="*/ 0 h 66"/>
                <a:gd name="T34" fmla="*/ 65 w 66"/>
                <a:gd name="T35" fmla="*/ 0 h 66"/>
                <a:gd name="T36" fmla="*/ 66 w 66"/>
                <a:gd name="T37" fmla="*/ 0 h 66"/>
                <a:gd name="T38" fmla="*/ 66 w 66"/>
                <a:gd name="T39" fmla="*/ 1 h 66"/>
                <a:gd name="T40" fmla="*/ 66 w 66"/>
                <a:gd name="T41" fmla="*/ 2 h 66"/>
                <a:gd name="T42" fmla="*/ 66 w 66"/>
                <a:gd name="T43" fmla="*/ 2 h 66"/>
                <a:gd name="T44" fmla="*/ 66 w 66"/>
                <a:gd name="T45" fmla="*/ 4 h 66"/>
                <a:gd name="T46" fmla="*/ 37 w 66"/>
                <a:gd name="T47" fmla="*/ 33 h 66"/>
                <a:gd name="T48" fmla="*/ 66 w 66"/>
                <a:gd name="T49" fmla="*/ 61 h 66"/>
                <a:gd name="T50" fmla="*/ 66 w 66"/>
                <a:gd name="T51" fmla="*/ 61 h 66"/>
                <a:gd name="T52" fmla="*/ 66 w 66"/>
                <a:gd name="T53" fmla="*/ 63 h 66"/>
                <a:gd name="T54" fmla="*/ 66 w 66"/>
                <a:gd name="T55" fmla="*/ 63 h 66"/>
                <a:gd name="T56" fmla="*/ 66 w 66"/>
                <a:gd name="T57" fmla="*/ 64 h 66"/>
                <a:gd name="T58" fmla="*/ 65 w 66"/>
                <a:gd name="T59" fmla="*/ 64 h 66"/>
                <a:gd name="T60" fmla="*/ 63 w 66"/>
                <a:gd name="T61" fmla="*/ 66 h 66"/>
                <a:gd name="T62" fmla="*/ 62 w 66"/>
                <a:gd name="T63" fmla="*/ 64 h 66"/>
                <a:gd name="T64" fmla="*/ 62 w 66"/>
                <a:gd name="T65" fmla="*/ 64 h 66"/>
                <a:gd name="T66" fmla="*/ 33 w 66"/>
                <a:gd name="T67" fmla="*/ 36 h 66"/>
                <a:gd name="T68" fmla="*/ 4 w 66"/>
                <a:gd name="T69" fmla="*/ 64 h 66"/>
                <a:gd name="T70" fmla="*/ 3 w 66"/>
                <a:gd name="T71" fmla="*/ 66 h 66"/>
                <a:gd name="T72" fmla="*/ 1 w 66"/>
                <a:gd name="T73" fmla="*/ 64 h 66"/>
                <a:gd name="T74" fmla="*/ 1 w 66"/>
                <a:gd name="T75" fmla="*/ 64 h 66"/>
                <a:gd name="T76" fmla="*/ 0 w 66"/>
                <a:gd name="T77" fmla="*/ 63 h 66"/>
                <a:gd name="T78" fmla="*/ 0 w 66"/>
                <a:gd name="T79" fmla="*/ 6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6" h="66">
                  <a:moveTo>
                    <a:pt x="0" y="63"/>
                  </a:moveTo>
                  <a:lnTo>
                    <a:pt x="0" y="61"/>
                  </a:lnTo>
                  <a:lnTo>
                    <a:pt x="1" y="61"/>
                  </a:lnTo>
                  <a:lnTo>
                    <a:pt x="29" y="33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33" y="28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6" y="1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4"/>
                  </a:lnTo>
                  <a:lnTo>
                    <a:pt x="37" y="33"/>
                  </a:lnTo>
                  <a:lnTo>
                    <a:pt x="66" y="61"/>
                  </a:lnTo>
                  <a:lnTo>
                    <a:pt x="66" y="61"/>
                  </a:lnTo>
                  <a:lnTo>
                    <a:pt x="66" y="63"/>
                  </a:lnTo>
                  <a:lnTo>
                    <a:pt x="66" y="63"/>
                  </a:lnTo>
                  <a:lnTo>
                    <a:pt x="66" y="64"/>
                  </a:lnTo>
                  <a:lnTo>
                    <a:pt x="65" y="64"/>
                  </a:lnTo>
                  <a:lnTo>
                    <a:pt x="63" y="66"/>
                  </a:lnTo>
                  <a:lnTo>
                    <a:pt x="62" y="64"/>
                  </a:lnTo>
                  <a:lnTo>
                    <a:pt x="62" y="64"/>
                  </a:lnTo>
                  <a:lnTo>
                    <a:pt x="33" y="36"/>
                  </a:lnTo>
                  <a:lnTo>
                    <a:pt x="4" y="64"/>
                  </a:lnTo>
                  <a:lnTo>
                    <a:pt x="3" y="66"/>
                  </a:lnTo>
                  <a:lnTo>
                    <a:pt x="1" y="64"/>
                  </a:lnTo>
                  <a:lnTo>
                    <a:pt x="1" y="64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8" name="Freeform 853"/>
            <p:cNvSpPr>
              <a:spLocks/>
            </p:cNvSpPr>
            <p:nvPr/>
          </p:nvSpPr>
          <p:spPr bwMode="auto">
            <a:xfrm>
              <a:off x="8051806" y="1890717"/>
              <a:ext cx="23813" cy="63500"/>
            </a:xfrm>
            <a:custGeom>
              <a:avLst/>
              <a:gdLst>
                <a:gd name="T0" fmla="*/ 45 w 45"/>
                <a:gd name="T1" fmla="*/ 120 h 120"/>
                <a:gd name="T2" fmla="*/ 30 w 45"/>
                <a:gd name="T3" fmla="*/ 120 h 120"/>
                <a:gd name="T4" fmla="*/ 30 w 45"/>
                <a:gd name="T5" fmla="*/ 26 h 120"/>
                <a:gd name="T6" fmla="*/ 24 w 45"/>
                <a:gd name="T7" fmla="*/ 32 h 120"/>
                <a:gd name="T8" fmla="*/ 16 w 45"/>
                <a:gd name="T9" fmla="*/ 36 h 120"/>
                <a:gd name="T10" fmla="*/ 7 w 45"/>
                <a:gd name="T11" fmla="*/ 42 h 120"/>
                <a:gd name="T12" fmla="*/ 0 w 45"/>
                <a:gd name="T13" fmla="*/ 45 h 120"/>
                <a:gd name="T14" fmla="*/ 0 w 45"/>
                <a:gd name="T15" fmla="*/ 31 h 120"/>
                <a:gd name="T16" fmla="*/ 11 w 45"/>
                <a:gd name="T17" fmla="*/ 25 h 120"/>
                <a:gd name="T18" fmla="*/ 22 w 45"/>
                <a:gd name="T19" fmla="*/ 16 h 120"/>
                <a:gd name="T20" fmla="*/ 30 w 45"/>
                <a:gd name="T21" fmla="*/ 9 h 120"/>
                <a:gd name="T22" fmla="*/ 35 w 45"/>
                <a:gd name="T23" fmla="*/ 0 h 120"/>
                <a:gd name="T24" fmla="*/ 45 w 45"/>
                <a:gd name="T25" fmla="*/ 0 h 120"/>
                <a:gd name="T26" fmla="*/ 45 w 45"/>
                <a:gd name="T2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" h="120">
                  <a:moveTo>
                    <a:pt x="45" y="120"/>
                  </a:moveTo>
                  <a:lnTo>
                    <a:pt x="30" y="120"/>
                  </a:lnTo>
                  <a:lnTo>
                    <a:pt x="30" y="26"/>
                  </a:lnTo>
                  <a:lnTo>
                    <a:pt x="24" y="32"/>
                  </a:lnTo>
                  <a:lnTo>
                    <a:pt x="16" y="36"/>
                  </a:lnTo>
                  <a:lnTo>
                    <a:pt x="7" y="42"/>
                  </a:lnTo>
                  <a:lnTo>
                    <a:pt x="0" y="45"/>
                  </a:lnTo>
                  <a:lnTo>
                    <a:pt x="0" y="31"/>
                  </a:lnTo>
                  <a:lnTo>
                    <a:pt x="11" y="25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0"/>
                  </a:lnTo>
                  <a:lnTo>
                    <a:pt x="45" y="0"/>
                  </a:lnTo>
                  <a:lnTo>
                    <a:pt x="45" y="120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9" name="Freeform 854"/>
            <p:cNvSpPr>
              <a:spLocks noEditPoints="1"/>
            </p:cNvSpPr>
            <p:nvPr/>
          </p:nvSpPr>
          <p:spPr bwMode="auto">
            <a:xfrm>
              <a:off x="8094669" y="1890717"/>
              <a:ext cx="41275" cy="65088"/>
            </a:xfrm>
            <a:custGeom>
              <a:avLst/>
              <a:gdLst>
                <a:gd name="T0" fmla="*/ 0 w 78"/>
                <a:gd name="T1" fmla="*/ 61 h 123"/>
                <a:gd name="T2" fmla="*/ 0 w 78"/>
                <a:gd name="T3" fmla="*/ 42 h 123"/>
                <a:gd name="T4" fmla="*/ 4 w 78"/>
                <a:gd name="T5" fmla="*/ 28 h 123"/>
                <a:gd name="T6" fmla="*/ 9 w 78"/>
                <a:gd name="T7" fmla="*/ 16 h 123"/>
                <a:gd name="T8" fmla="*/ 17 w 78"/>
                <a:gd name="T9" fmla="*/ 7 h 123"/>
                <a:gd name="T10" fmla="*/ 26 w 78"/>
                <a:gd name="T11" fmla="*/ 2 h 123"/>
                <a:gd name="T12" fmla="*/ 39 w 78"/>
                <a:gd name="T13" fmla="*/ 0 h 123"/>
                <a:gd name="T14" fmla="*/ 48 w 78"/>
                <a:gd name="T15" fmla="*/ 2 h 123"/>
                <a:gd name="T16" fmla="*/ 56 w 78"/>
                <a:gd name="T17" fmla="*/ 5 h 123"/>
                <a:gd name="T18" fmla="*/ 62 w 78"/>
                <a:gd name="T19" fmla="*/ 9 h 123"/>
                <a:gd name="T20" fmla="*/ 68 w 78"/>
                <a:gd name="T21" fmla="*/ 16 h 123"/>
                <a:gd name="T22" fmla="*/ 72 w 78"/>
                <a:gd name="T23" fmla="*/ 23 h 123"/>
                <a:gd name="T24" fmla="*/ 75 w 78"/>
                <a:gd name="T25" fmla="*/ 33 h 123"/>
                <a:gd name="T26" fmla="*/ 78 w 78"/>
                <a:gd name="T27" fmla="*/ 45 h 123"/>
                <a:gd name="T28" fmla="*/ 78 w 78"/>
                <a:gd name="T29" fmla="*/ 61 h 123"/>
                <a:gd name="T30" fmla="*/ 76 w 78"/>
                <a:gd name="T31" fmla="*/ 81 h 123"/>
                <a:gd name="T32" fmla="*/ 73 w 78"/>
                <a:gd name="T33" fmla="*/ 95 h 123"/>
                <a:gd name="T34" fmla="*/ 68 w 78"/>
                <a:gd name="T35" fmla="*/ 107 h 123"/>
                <a:gd name="T36" fmla="*/ 61 w 78"/>
                <a:gd name="T37" fmla="*/ 116 h 123"/>
                <a:gd name="T38" fmla="*/ 52 w 78"/>
                <a:gd name="T39" fmla="*/ 121 h 123"/>
                <a:gd name="T40" fmla="*/ 39 w 78"/>
                <a:gd name="T41" fmla="*/ 123 h 123"/>
                <a:gd name="T42" fmla="*/ 23 w 78"/>
                <a:gd name="T43" fmla="*/ 120 h 123"/>
                <a:gd name="T44" fmla="*/ 12 w 78"/>
                <a:gd name="T45" fmla="*/ 110 h 123"/>
                <a:gd name="T46" fmla="*/ 6 w 78"/>
                <a:gd name="T47" fmla="*/ 101 h 123"/>
                <a:gd name="T48" fmla="*/ 0 w 78"/>
                <a:gd name="T49" fmla="*/ 78 h 123"/>
                <a:gd name="T50" fmla="*/ 0 w 78"/>
                <a:gd name="T51" fmla="*/ 61 h 123"/>
                <a:gd name="T52" fmla="*/ 14 w 78"/>
                <a:gd name="T53" fmla="*/ 61 h 123"/>
                <a:gd name="T54" fmla="*/ 16 w 78"/>
                <a:gd name="T55" fmla="*/ 88 h 123"/>
                <a:gd name="T56" fmla="*/ 22 w 78"/>
                <a:gd name="T57" fmla="*/ 101 h 123"/>
                <a:gd name="T58" fmla="*/ 29 w 78"/>
                <a:gd name="T59" fmla="*/ 108 h 123"/>
                <a:gd name="T60" fmla="*/ 39 w 78"/>
                <a:gd name="T61" fmla="*/ 110 h 123"/>
                <a:gd name="T62" fmla="*/ 49 w 78"/>
                <a:gd name="T63" fmla="*/ 108 h 123"/>
                <a:gd name="T64" fmla="*/ 56 w 78"/>
                <a:gd name="T65" fmla="*/ 101 h 123"/>
                <a:gd name="T66" fmla="*/ 62 w 78"/>
                <a:gd name="T67" fmla="*/ 88 h 123"/>
                <a:gd name="T68" fmla="*/ 62 w 78"/>
                <a:gd name="T69" fmla="*/ 61 h 123"/>
                <a:gd name="T70" fmla="*/ 62 w 78"/>
                <a:gd name="T71" fmla="*/ 35 h 123"/>
                <a:gd name="T72" fmla="*/ 56 w 78"/>
                <a:gd name="T73" fmla="*/ 22 h 123"/>
                <a:gd name="T74" fmla="*/ 49 w 78"/>
                <a:gd name="T75" fmla="*/ 15 h 123"/>
                <a:gd name="T76" fmla="*/ 39 w 78"/>
                <a:gd name="T77" fmla="*/ 13 h 123"/>
                <a:gd name="T78" fmla="*/ 29 w 78"/>
                <a:gd name="T79" fmla="*/ 15 h 123"/>
                <a:gd name="T80" fmla="*/ 23 w 78"/>
                <a:gd name="T81" fmla="*/ 20 h 123"/>
                <a:gd name="T82" fmla="*/ 16 w 78"/>
                <a:gd name="T83" fmla="*/ 35 h 123"/>
                <a:gd name="T84" fmla="*/ 14 w 78"/>
                <a:gd name="T85" fmla="*/ 6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8" h="123">
                  <a:moveTo>
                    <a:pt x="0" y="61"/>
                  </a:moveTo>
                  <a:lnTo>
                    <a:pt x="0" y="42"/>
                  </a:lnTo>
                  <a:lnTo>
                    <a:pt x="4" y="28"/>
                  </a:lnTo>
                  <a:lnTo>
                    <a:pt x="9" y="16"/>
                  </a:lnTo>
                  <a:lnTo>
                    <a:pt x="17" y="7"/>
                  </a:lnTo>
                  <a:lnTo>
                    <a:pt x="26" y="2"/>
                  </a:lnTo>
                  <a:lnTo>
                    <a:pt x="39" y="0"/>
                  </a:lnTo>
                  <a:lnTo>
                    <a:pt x="48" y="2"/>
                  </a:lnTo>
                  <a:lnTo>
                    <a:pt x="56" y="5"/>
                  </a:lnTo>
                  <a:lnTo>
                    <a:pt x="62" y="9"/>
                  </a:lnTo>
                  <a:lnTo>
                    <a:pt x="68" y="16"/>
                  </a:lnTo>
                  <a:lnTo>
                    <a:pt x="72" y="23"/>
                  </a:lnTo>
                  <a:lnTo>
                    <a:pt x="75" y="33"/>
                  </a:lnTo>
                  <a:lnTo>
                    <a:pt x="78" y="45"/>
                  </a:lnTo>
                  <a:lnTo>
                    <a:pt x="78" y="61"/>
                  </a:lnTo>
                  <a:lnTo>
                    <a:pt x="76" y="81"/>
                  </a:lnTo>
                  <a:lnTo>
                    <a:pt x="73" y="95"/>
                  </a:lnTo>
                  <a:lnTo>
                    <a:pt x="68" y="107"/>
                  </a:lnTo>
                  <a:lnTo>
                    <a:pt x="61" y="116"/>
                  </a:lnTo>
                  <a:lnTo>
                    <a:pt x="52" y="121"/>
                  </a:lnTo>
                  <a:lnTo>
                    <a:pt x="39" y="123"/>
                  </a:lnTo>
                  <a:lnTo>
                    <a:pt x="23" y="120"/>
                  </a:lnTo>
                  <a:lnTo>
                    <a:pt x="12" y="110"/>
                  </a:lnTo>
                  <a:lnTo>
                    <a:pt x="6" y="101"/>
                  </a:lnTo>
                  <a:lnTo>
                    <a:pt x="0" y="78"/>
                  </a:lnTo>
                  <a:lnTo>
                    <a:pt x="0" y="61"/>
                  </a:lnTo>
                  <a:close/>
                  <a:moveTo>
                    <a:pt x="14" y="61"/>
                  </a:moveTo>
                  <a:lnTo>
                    <a:pt x="16" y="88"/>
                  </a:lnTo>
                  <a:lnTo>
                    <a:pt x="22" y="101"/>
                  </a:lnTo>
                  <a:lnTo>
                    <a:pt x="29" y="108"/>
                  </a:lnTo>
                  <a:lnTo>
                    <a:pt x="39" y="110"/>
                  </a:lnTo>
                  <a:lnTo>
                    <a:pt x="49" y="108"/>
                  </a:lnTo>
                  <a:lnTo>
                    <a:pt x="56" y="101"/>
                  </a:lnTo>
                  <a:lnTo>
                    <a:pt x="62" y="88"/>
                  </a:lnTo>
                  <a:lnTo>
                    <a:pt x="62" y="61"/>
                  </a:lnTo>
                  <a:lnTo>
                    <a:pt x="62" y="35"/>
                  </a:lnTo>
                  <a:lnTo>
                    <a:pt x="56" y="22"/>
                  </a:lnTo>
                  <a:lnTo>
                    <a:pt x="49" y="15"/>
                  </a:lnTo>
                  <a:lnTo>
                    <a:pt x="39" y="13"/>
                  </a:lnTo>
                  <a:lnTo>
                    <a:pt x="29" y="15"/>
                  </a:lnTo>
                  <a:lnTo>
                    <a:pt x="23" y="20"/>
                  </a:lnTo>
                  <a:lnTo>
                    <a:pt x="16" y="35"/>
                  </a:lnTo>
                  <a:lnTo>
                    <a:pt x="14" y="61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0" name="Freeform 855"/>
            <p:cNvSpPr>
              <a:spLocks noEditPoints="1"/>
            </p:cNvSpPr>
            <p:nvPr/>
          </p:nvSpPr>
          <p:spPr bwMode="auto">
            <a:xfrm>
              <a:off x="7974019" y="2760667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1 w 101"/>
                <a:gd name="T3" fmla="*/ 53 h 158"/>
                <a:gd name="T4" fmla="*/ 6 w 101"/>
                <a:gd name="T5" fmla="*/ 35 h 158"/>
                <a:gd name="T6" fmla="*/ 13 w 101"/>
                <a:gd name="T7" fmla="*/ 20 h 158"/>
                <a:gd name="T8" fmla="*/ 23 w 101"/>
                <a:gd name="T9" fmla="*/ 9 h 158"/>
                <a:gd name="T10" fmla="*/ 35 w 101"/>
                <a:gd name="T11" fmla="*/ 1 h 158"/>
                <a:gd name="T12" fmla="*/ 50 w 101"/>
                <a:gd name="T13" fmla="*/ 0 h 158"/>
                <a:gd name="T14" fmla="*/ 62 w 101"/>
                <a:gd name="T15" fmla="*/ 1 h 158"/>
                <a:gd name="T16" fmla="*/ 72 w 101"/>
                <a:gd name="T17" fmla="*/ 6 h 158"/>
                <a:gd name="T18" fmla="*/ 81 w 101"/>
                <a:gd name="T19" fmla="*/ 11 h 158"/>
                <a:gd name="T20" fmla="*/ 88 w 101"/>
                <a:gd name="T21" fmla="*/ 20 h 158"/>
                <a:gd name="T22" fmla="*/ 94 w 101"/>
                <a:gd name="T23" fmla="*/ 30 h 158"/>
                <a:gd name="T24" fmla="*/ 98 w 101"/>
                <a:gd name="T25" fmla="*/ 43 h 158"/>
                <a:gd name="T26" fmla="*/ 101 w 101"/>
                <a:gd name="T27" fmla="*/ 58 h 158"/>
                <a:gd name="T28" fmla="*/ 101 w 101"/>
                <a:gd name="T29" fmla="*/ 79 h 158"/>
                <a:gd name="T30" fmla="*/ 99 w 101"/>
                <a:gd name="T31" fmla="*/ 105 h 158"/>
                <a:gd name="T32" fmla="*/ 95 w 101"/>
                <a:gd name="T33" fmla="*/ 122 h 158"/>
                <a:gd name="T34" fmla="*/ 89 w 101"/>
                <a:gd name="T35" fmla="*/ 138 h 158"/>
                <a:gd name="T36" fmla="*/ 79 w 101"/>
                <a:gd name="T37" fmla="*/ 148 h 158"/>
                <a:gd name="T38" fmla="*/ 66 w 101"/>
                <a:gd name="T39" fmla="*/ 157 h 158"/>
                <a:gd name="T40" fmla="*/ 50 w 101"/>
                <a:gd name="T41" fmla="*/ 158 h 158"/>
                <a:gd name="T42" fmla="*/ 40 w 101"/>
                <a:gd name="T43" fmla="*/ 157 h 158"/>
                <a:gd name="T44" fmla="*/ 22 w 101"/>
                <a:gd name="T45" fmla="*/ 150 h 158"/>
                <a:gd name="T46" fmla="*/ 16 w 101"/>
                <a:gd name="T47" fmla="*/ 143 h 158"/>
                <a:gd name="T48" fmla="*/ 9 w 101"/>
                <a:gd name="T49" fmla="*/ 131 h 158"/>
                <a:gd name="T50" fmla="*/ 0 w 101"/>
                <a:gd name="T51" fmla="*/ 99 h 158"/>
                <a:gd name="T52" fmla="*/ 0 w 101"/>
                <a:gd name="T53" fmla="*/ 79 h 158"/>
                <a:gd name="T54" fmla="*/ 20 w 101"/>
                <a:gd name="T55" fmla="*/ 79 h 158"/>
                <a:gd name="T56" fmla="*/ 22 w 101"/>
                <a:gd name="T57" fmla="*/ 112 h 158"/>
                <a:gd name="T58" fmla="*/ 29 w 101"/>
                <a:gd name="T59" fmla="*/ 130 h 158"/>
                <a:gd name="T60" fmla="*/ 37 w 101"/>
                <a:gd name="T61" fmla="*/ 140 h 158"/>
                <a:gd name="T62" fmla="*/ 50 w 101"/>
                <a:gd name="T63" fmla="*/ 143 h 158"/>
                <a:gd name="T64" fmla="*/ 63 w 101"/>
                <a:gd name="T65" fmla="*/ 140 h 158"/>
                <a:gd name="T66" fmla="*/ 72 w 101"/>
                <a:gd name="T67" fmla="*/ 130 h 158"/>
                <a:gd name="T68" fmla="*/ 79 w 101"/>
                <a:gd name="T69" fmla="*/ 112 h 158"/>
                <a:gd name="T70" fmla="*/ 82 w 101"/>
                <a:gd name="T71" fmla="*/ 79 h 158"/>
                <a:gd name="T72" fmla="*/ 79 w 101"/>
                <a:gd name="T73" fmla="*/ 45 h 158"/>
                <a:gd name="T74" fmla="*/ 72 w 101"/>
                <a:gd name="T75" fmla="*/ 29 h 158"/>
                <a:gd name="T76" fmla="*/ 63 w 101"/>
                <a:gd name="T77" fmla="*/ 17 h 158"/>
                <a:gd name="T78" fmla="*/ 50 w 101"/>
                <a:gd name="T79" fmla="*/ 16 h 158"/>
                <a:gd name="T80" fmla="*/ 37 w 101"/>
                <a:gd name="T81" fmla="*/ 17 h 158"/>
                <a:gd name="T82" fmla="*/ 29 w 101"/>
                <a:gd name="T83" fmla="*/ 27 h 158"/>
                <a:gd name="T84" fmla="*/ 22 w 101"/>
                <a:gd name="T85" fmla="*/ 45 h 158"/>
                <a:gd name="T86" fmla="*/ 20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1" y="53"/>
                  </a:lnTo>
                  <a:lnTo>
                    <a:pt x="6" y="35"/>
                  </a:lnTo>
                  <a:lnTo>
                    <a:pt x="13" y="20"/>
                  </a:lnTo>
                  <a:lnTo>
                    <a:pt x="23" y="9"/>
                  </a:lnTo>
                  <a:lnTo>
                    <a:pt x="35" y="1"/>
                  </a:lnTo>
                  <a:lnTo>
                    <a:pt x="50" y="0"/>
                  </a:lnTo>
                  <a:lnTo>
                    <a:pt x="62" y="1"/>
                  </a:lnTo>
                  <a:lnTo>
                    <a:pt x="72" y="6"/>
                  </a:lnTo>
                  <a:lnTo>
                    <a:pt x="81" y="11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8" y="43"/>
                  </a:lnTo>
                  <a:lnTo>
                    <a:pt x="101" y="58"/>
                  </a:lnTo>
                  <a:lnTo>
                    <a:pt x="101" y="79"/>
                  </a:lnTo>
                  <a:lnTo>
                    <a:pt x="99" y="105"/>
                  </a:lnTo>
                  <a:lnTo>
                    <a:pt x="95" y="122"/>
                  </a:lnTo>
                  <a:lnTo>
                    <a:pt x="89" y="138"/>
                  </a:lnTo>
                  <a:lnTo>
                    <a:pt x="79" y="148"/>
                  </a:lnTo>
                  <a:lnTo>
                    <a:pt x="66" y="157"/>
                  </a:lnTo>
                  <a:lnTo>
                    <a:pt x="50" y="158"/>
                  </a:lnTo>
                  <a:lnTo>
                    <a:pt x="40" y="157"/>
                  </a:lnTo>
                  <a:lnTo>
                    <a:pt x="22" y="150"/>
                  </a:lnTo>
                  <a:lnTo>
                    <a:pt x="16" y="143"/>
                  </a:lnTo>
                  <a:lnTo>
                    <a:pt x="9" y="131"/>
                  </a:lnTo>
                  <a:lnTo>
                    <a:pt x="0" y="99"/>
                  </a:lnTo>
                  <a:lnTo>
                    <a:pt x="0" y="79"/>
                  </a:lnTo>
                  <a:close/>
                  <a:moveTo>
                    <a:pt x="20" y="79"/>
                  </a:moveTo>
                  <a:lnTo>
                    <a:pt x="22" y="112"/>
                  </a:lnTo>
                  <a:lnTo>
                    <a:pt x="29" y="130"/>
                  </a:lnTo>
                  <a:lnTo>
                    <a:pt x="37" y="140"/>
                  </a:lnTo>
                  <a:lnTo>
                    <a:pt x="50" y="143"/>
                  </a:lnTo>
                  <a:lnTo>
                    <a:pt x="63" y="140"/>
                  </a:lnTo>
                  <a:lnTo>
                    <a:pt x="72" y="130"/>
                  </a:lnTo>
                  <a:lnTo>
                    <a:pt x="79" y="112"/>
                  </a:lnTo>
                  <a:lnTo>
                    <a:pt x="82" y="79"/>
                  </a:lnTo>
                  <a:lnTo>
                    <a:pt x="79" y="45"/>
                  </a:lnTo>
                  <a:lnTo>
                    <a:pt x="72" y="29"/>
                  </a:lnTo>
                  <a:lnTo>
                    <a:pt x="63" y="17"/>
                  </a:lnTo>
                  <a:lnTo>
                    <a:pt x="50" y="16"/>
                  </a:lnTo>
                  <a:lnTo>
                    <a:pt x="37" y="17"/>
                  </a:lnTo>
                  <a:lnTo>
                    <a:pt x="29" y="27"/>
                  </a:lnTo>
                  <a:lnTo>
                    <a:pt x="22" y="45"/>
                  </a:lnTo>
                  <a:lnTo>
                    <a:pt x="20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1" name="Freeform 856"/>
            <p:cNvSpPr>
              <a:spLocks/>
            </p:cNvSpPr>
            <p:nvPr/>
          </p:nvSpPr>
          <p:spPr bwMode="auto">
            <a:xfrm>
              <a:off x="7993069" y="2522542"/>
              <a:ext cx="30163" cy="82550"/>
            </a:xfrm>
            <a:custGeom>
              <a:avLst/>
              <a:gdLst>
                <a:gd name="T0" fmla="*/ 57 w 57"/>
                <a:gd name="T1" fmla="*/ 155 h 155"/>
                <a:gd name="T2" fmla="*/ 38 w 57"/>
                <a:gd name="T3" fmla="*/ 155 h 155"/>
                <a:gd name="T4" fmla="*/ 38 w 57"/>
                <a:gd name="T5" fmla="*/ 34 h 155"/>
                <a:gd name="T6" fmla="*/ 31 w 57"/>
                <a:gd name="T7" fmla="*/ 40 h 155"/>
                <a:gd name="T8" fmla="*/ 21 w 57"/>
                <a:gd name="T9" fmla="*/ 47 h 155"/>
                <a:gd name="T10" fmla="*/ 9 w 57"/>
                <a:gd name="T11" fmla="*/ 53 h 155"/>
                <a:gd name="T12" fmla="*/ 0 w 57"/>
                <a:gd name="T13" fmla="*/ 57 h 155"/>
                <a:gd name="T14" fmla="*/ 0 w 57"/>
                <a:gd name="T15" fmla="*/ 39 h 155"/>
                <a:gd name="T16" fmla="*/ 15 w 57"/>
                <a:gd name="T17" fmla="*/ 30 h 155"/>
                <a:gd name="T18" fmla="*/ 28 w 57"/>
                <a:gd name="T19" fmla="*/ 20 h 155"/>
                <a:gd name="T20" fmla="*/ 39 w 57"/>
                <a:gd name="T21" fmla="*/ 10 h 155"/>
                <a:gd name="T22" fmla="*/ 45 w 57"/>
                <a:gd name="T23" fmla="*/ 0 h 155"/>
                <a:gd name="T24" fmla="*/ 57 w 57"/>
                <a:gd name="T25" fmla="*/ 0 h 155"/>
                <a:gd name="T26" fmla="*/ 57 w 57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5">
                  <a:moveTo>
                    <a:pt x="57" y="155"/>
                  </a:moveTo>
                  <a:lnTo>
                    <a:pt x="38" y="155"/>
                  </a:lnTo>
                  <a:lnTo>
                    <a:pt x="38" y="34"/>
                  </a:lnTo>
                  <a:lnTo>
                    <a:pt x="31" y="40"/>
                  </a:lnTo>
                  <a:lnTo>
                    <a:pt x="21" y="47"/>
                  </a:lnTo>
                  <a:lnTo>
                    <a:pt x="9" y="53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15" y="30"/>
                  </a:lnTo>
                  <a:lnTo>
                    <a:pt x="28" y="20"/>
                  </a:lnTo>
                  <a:lnTo>
                    <a:pt x="39" y="10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57" y="155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2" name="Freeform 857"/>
            <p:cNvSpPr>
              <a:spLocks/>
            </p:cNvSpPr>
            <p:nvPr/>
          </p:nvSpPr>
          <p:spPr bwMode="auto">
            <a:xfrm>
              <a:off x="7988306" y="2222505"/>
              <a:ext cx="53975" cy="80963"/>
            </a:xfrm>
            <a:custGeom>
              <a:avLst/>
              <a:gdLst>
                <a:gd name="T0" fmla="*/ 103 w 103"/>
                <a:gd name="T1" fmla="*/ 137 h 155"/>
                <a:gd name="T2" fmla="*/ 103 w 103"/>
                <a:gd name="T3" fmla="*/ 155 h 155"/>
                <a:gd name="T4" fmla="*/ 0 w 103"/>
                <a:gd name="T5" fmla="*/ 155 h 155"/>
                <a:gd name="T6" fmla="*/ 0 w 103"/>
                <a:gd name="T7" fmla="*/ 148 h 155"/>
                <a:gd name="T8" fmla="*/ 3 w 103"/>
                <a:gd name="T9" fmla="*/ 142 h 155"/>
                <a:gd name="T10" fmla="*/ 8 w 103"/>
                <a:gd name="T11" fmla="*/ 132 h 155"/>
                <a:gd name="T12" fmla="*/ 15 w 103"/>
                <a:gd name="T13" fmla="*/ 122 h 155"/>
                <a:gd name="T14" fmla="*/ 25 w 103"/>
                <a:gd name="T15" fmla="*/ 111 h 155"/>
                <a:gd name="T16" fmla="*/ 41 w 103"/>
                <a:gd name="T17" fmla="*/ 98 h 155"/>
                <a:gd name="T18" fmla="*/ 62 w 103"/>
                <a:gd name="T19" fmla="*/ 79 h 155"/>
                <a:gd name="T20" fmla="*/ 74 w 103"/>
                <a:gd name="T21" fmla="*/ 66 h 155"/>
                <a:gd name="T22" fmla="*/ 81 w 103"/>
                <a:gd name="T23" fmla="*/ 53 h 155"/>
                <a:gd name="T24" fmla="*/ 82 w 103"/>
                <a:gd name="T25" fmla="*/ 43 h 155"/>
                <a:gd name="T26" fmla="*/ 82 w 103"/>
                <a:gd name="T27" fmla="*/ 31 h 155"/>
                <a:gd name="T28" fmla="*/ 75 w 103"/>
                <a:gd name="T29" fmla="*/ 24 h 155"/>
                <a:gd name="T30" fmla="*/ 67 w 103"/>
                <a:gd name="T31" fmla="*/ 17 h 155"/>
                <a:gd name="T32" fmla="*/ 54 w 103"/>
                <a:gd name="T33" fmla="*/ 16 h 155"/>
                <a:gd name="T34" fmla="*/ 41 w 103"/>
                <a:gd name="T35" fmla="*/ 17 h 155"/>
                <a:gd name="T36" fmla="*/ 32 w 103"/>
                <a:gd name="T37" fmla="*/ 24 h 155"/>
                <a:gd name="T38" fmla="*/ 25 w 103"/>
                <a:gd name="T39" fmla="*/ 33 h 155"/>
                <a:gd name="T40" fmla="*/ 23 w 103"/>
                <a:gd name="T41" fmla="*/ 47 h 155"/>
                <a:gd name="T42" fmla="*/ 5 w 103"/>
                <a:gd name="T43" fmla="*/ 44 h 155"/>
                <a:gd name="T44" fmla="*/ 8 w 103"/>
                <a:gd name="T45" fmla="*/ 24 h 155"/>
                <a:gd name="T46" fmla="*/ 19 w 103"/>
                <a:gd name="T47" fmla="*/ 11 h 155"/>
                <a:gd name="T48" fmla="*/ 34 w 103"/>
                <a:gd name="T49" fmla="*/ 3 h 155"/>
                <a:gd name="T50" fmla="*/ 55 w 103"/>
                <a:gd name="T51" fmla="*/ 0 h 155"/>
                <a:gd name="T52" fmla="*/ 65 w 103"/>
                <a:gd name="T53" fmla="*/ 1 h 155"/>
                <a:gd name="T54" fmla="*/ 82 w 103"/>
                <a:gd name="T55" fmla="*/ 7 h 155"/>
                <a:gd name="T56" fmla="*/ 90 w 103"/>
                <a:gd name="T57" fmla="*/ 13 h 155"/>
                <a:gd name="T58" fmla="*/ 100 w 103"/>
                <a:gd name="T59" fmla="*/ 26 h 155"/>
                <a:gd name="T60" fmla="*/ 103 w 103"/>
                <a:gd name="T61" fmla="*/ 43 h 155"/>
                <a:gd name="T62" fmla="*/ 103 w 103"/>
                <a:gd name="T63" fmla="*/ 52 h 155"/>
                <a:gd name="T64" fmla="*/ 98 w 103"/>
                <a:gd name="T65" fmla="*/ 62 h 155"/>
                <a:gd name="T66" fmla="*/ 94 w 103"/>
                <a:gd name="T67" fmla="*/ 70 h 155"/>
                <a:gd name="T68" fmla="*/ 87 w 103"/>
                <a:gd name="T69" fmla="*/ 80 h 155"/>
                <a:gd name="T70" fmla="*/ 75 w 103"/>
                <a:gd name="T71" fmla="*/ 92 h 155"/>
                <a:gd name="T72" fmla="*/ 57 w 103"/>
                <a:gd name="T73" fmla="*/ 108 h 155"/>
                <a:gd name="T74" fmla="*/ 42 w 103"/>
                <a:gd name="T75" fmla="*/ 121 h 155"/>
                <a:gd name="T76" fmla="*/ 35 w 103"/>
                <a:gd name="T77" fmla="*/ 127 h 155"/>
                <a:gd name="T78" fmla="*/ 31 w 103"/>
                <a:gd name="T79" fmla="*/ 132 h 155"/>
                <a:gd name="T80" fmla="*/ 26 w 103"/>
                <a:gd name="T81" fmla="*/ 137 h 155"/>
                <a:gd name="T82" fmla="*/ 103 w 103"/>
                <a:gd name="T83" fmla="*/ 137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155">
                  <a:moveTo>
                    <a:pt x="103" y="137"/>
                  </a:moveTo>
                  <a:lnTo>
                    <a:pt x="103" y="155"/>
                  </a:lnTo>
                  <a:lnTo>
                    <a:pt x="0" y="155"/>
                  </a:lnTo>
                  <a:lnTo>
                    <a:pt x="0" y="148"/>
                  </a:lnTo>
                  <a:lnTo>
                    <a:pt x="3" y="142"/>
                  </a:lnTo>
                  <a:lnTo>
                    <a:pt x="8" y="132"/>
                  </a:lnTo>
                  <a:lnTo>
                    <a:pt x="15" y="122"/>
                  </a:lnTo>
                  <a:lnTo>
                    <a:pt x="25" y="111"/>
                  </a:lnTo>
                  <a:lnTo>
                    <a:pt x="41" y="98"/>
                  </a:lnTo>
                  <a:lnTo>
                    <a:pt x="62" y="79"/>
                  </a:lnTo>
                  <a:lnTo>
                    <a:pt x="74" y="66"/>
                  </a:lnTo>
                  <a:lnTo>
                    <a:pt x="81" y="53"/>
                  </a:lnTo>
                  <a:lnTo>
                    <a:pt x="82" y="43"/>
                  </a:lnTo>
                  <a:lnTo>
                    <a:pt x="82" y="31"/>
                  </a:lnTo>
                  <a:lnTo>
                    <a:pt x="75" y="24"/>
                  </a:lnTo>
                  <a:lnTo>
                    <a:pt x="67" y="17"/>
                  </a:lnTo>
                  <a:lnTo>
                    <a:pt x="54" y="16"/>
                  </a:lnTo>
                  <a:lnTo>
                    <a:pt x="41" y="17"/>
                  </a:lnTo>
                  <a:lnTo>
                    <a:pt x="32" y="24"/>
                  </a:lnTo>
                  <a:lnTo>
                    <a:pt x="25" y="33"/>
                  </a:lnTo>
                  <a:lnTo>
                    <a:pt x="23" y="47"/>
                  </a:lnTo>
                  <a:lnTo>
                    <a:pt x="5" y="44"/>
                  </a:lnTo>
                  <a:lnTo>
                    <a:pt x="8" y="24"/>
                  </a:lnTo>
                  <a:lnTo>
                    <a:pt x="19" y="11"/>
                  </a:lnTo>
                  <a:lnTo>
                    <a:pt x="34" y="3"/>
                  </a:lnTo>
                  <a:lnTo>
                    <a:pt x="55" y="0"/>
                  </a:lnTo>
                  <a:lnTo>
                    <a:pt x="65" y="1"/>
                  </a:lnTo>
                  <a:lnTo>
                    <a:pt x="82" y="7"/>
                  </a:lnTo>
                  <a:lnTo>
                    <a:pt x="90" y="13"/>
                  </a:lnTo>
                  <a:lnTo>
                    <a:pt x="100" y="26"/>
                  </a:lnTo>
                  <a:lnTo>
                    <a:pt x="103" y="43"/>
                  </a:lnTo>
                  <a:lnTo>
                    <a:pt x="103" y="52"/>
                  </a:lnTo>
                  <a:lnTo>
                    <a:pt x="98" y="62"/>
                  </a:lnTo>
                  <a:lnTo>
                    <a:pt x="94" y="70"/>
                  </a:lnTo>
                  <a:lnTo>
                    <a:pt x="87" y="80"/>
                  </a:lnTo>
                  <a:lnTo>
                    <a:pt x="75" y="92"/>
                  </a:lnTo>
                  <a:lnTo>
                    <a:pt x="57" y="108"/>
                  </a:lnTo>
                  <a:lnTo>
                    <a:pt x="42" y="121"/>
                  </a:lnTo>
                  <a:lnTo>
                    <a:pt x="35" y="127"/>
                  </a:lnTo>
                  <a:lnTo>
                    <a:pt x="31" y="132"/>
                  </a:lnTo>
                  <a:lnTo>
                    <a:pt x="26" y="137"/>
                  </a:lnTo>
                  <a:lnTo>
                    <a:pt x="103" y="137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3" name="Freeform 858"/>
            <p:cNvSpPr>
              <a:spLocks/>
            </p:cNvSpPr>
            <p:nvPr/>
          </p:nvSpPr>
          <p:spPr bwMode="auto">
            <a:xfrm>
              <a:off x="7981956" y="1970092"/>
              <a:ext cx="53975" cy="82550"/>
            </a:xfrm>
            <a:custGeom>
              <a:avLst/>
              <a:gdLst>
                <a:gd name="T0" fmla="*/ 0 w 101"/>
                <a:gd name="T1" fmla="*/ 114 h 158"/>
                <a:gd name="T2" fmla="*/ 19 w 101"/>
                <a:gd name="T3" fmla="*/ 112 h 158"/>
                <a:gd name="T4" fmla="*/ 23 w 101"/>
                <a:gd name="T5" fmla="*/ 127 h 158"/>
                <a:gd name="T6" fmla="*/ 30 w 101"/>
                <a:gd name="T7" fmla="*/ 135 h 158"/>
                <a:gd name="T8" fmla="*/ 39 w 101"/>
                <a:gd name="T9" fmla="*/ 141 h 158"/>
                <a:gd name="T10" fmla="*/ 49 w 101"/>
                <a:gd name="T11" fmla="*/ 143 h 158"/>
                <a:gd name="T12" fmla="*/ 62 w 101"/>
                <a:gd name="T13" fmla="*/ 141 h 158"/>
                <a:gd name="T14" fmla="*/ 72 w 101"/>
                <a:gd name="T15" fmla="*/ 133 h 158"/>
                <a:gd name="T16" fmla="*/ 79 w 101"/>
                <a:gd name="T17" fmla="*/ 122 h 158"/>
                <a:gd name="T18" fmla="*/ 81 w 101"/>
                <a:gd name="T19" fmla="*/ 110 h 158"/>
                <a:gd name="T20" fmla="*/ 79 w 101"/>
                <a:gd name="T21" fmla="*/ 98 h 158"/>
                <a:gd name="T22" fmla="*/ 73 w 101"/>
                <a:gd name="T23" fmla="*/ 88 h 158"/>
                <a:gd name="T24" fmla="*/ 63 w 101"/>
                <a:gd name="T25" fmla="*/ 81 h 158"/>
                <a:gd name="T26" fmla="*/ 50 w 101"/>
                <a:gd name="T27" fmla="*/ 79 h 158"/>
                <a:gd name="T28" fmla="*/ 45 w 101"/>
                <a:gd name="T29" fmla="*/ 81 h 158"/>
                <a:gd name="T30" fmla="*/ 37 w 101"/>
                <a:gd name="T31" fmla="*/ 82 h 158"/>
                <a:gd name="T32" fmla="*/ 40 w 101"/>
                <a:gd name="T33" fmla="*/ 65 h 158"/>
                <a:gd name="T34" fmla="*/ 42 w 101"/>
                <a:gd name="T35" fmla="*/ 65 h 158"/>
                <a:gd name="T36" fmla="*/ 43 w 101"/>
                <a:gd name="T37" fmla="*/ 65 h 158"/>
                <a:gd name="T38" fmla="*/ 55 w 101"/>
                <a:gd name="T39" fmla="*/ 65 h 158"/>
                <a:gd name="T40" fmla="*/ 65 w 101"/>
                <a:gd name="T41" fmla="*/ 59 h 158"/>
                <a:gd name="T42" fmla="*/ 72 w 101"/>
                <a:gd name="T43" fmla="*/ 52 h 158"/>
                <a:gd name="T44" fmla="*/ 75 w 101"/>
                <a:gd name="T45" fmla="*/ 40 h 158"/>
                <a:gd name="T46" fmla="*/ 73 w 101"/>
                <a:gd name="T47" fmla="*/ 30 h 158"/>
                <a:gd name="T48" fmla="*/ 68 w 101"/>
                <a:gd name="T49" fmla="*/ 22 h 158"/>
                <a:gd name="T50" fmla="*/ 59 w 101"/>
                <a:gd name="T51" fmla="*/ 17 h 158"/>
                <a:gd name="T52" fmla="*/ 49 w 101"/>
                <a:gd name="T53" fmla="*/ 16 h 158"/>
                <a:gd name="T54" fmla="*/ 39 w 101"/>
                <a:gd name="T55" fmla="*/ 17 h 158"/>
                <a:gd name="T56" fmla="*/ 30 w 101"/>
                <a:gd name="T57" fmla="*/ 23 h 158"/>
                <a:gd name="T58" fmla="*/ 24 w 101"/>
                <a:gd name="T59" fmla="*/ 30 h 158"/>
                <a:gd name="T60" fmla="*/ 21 w 101"/>
                <a:gd name="T61" fmla="*/ 43 h 158"/>
                <a:gd name="T62" fmla="*/ 1 w 101"/>
                <a:gd name="T63" fmla="*/ 40 h 158"/>
                <a:gd name="T64" fmla="*/ 7 w 101"/>
                <a:gd name="T65" fmla="*/ 22 h 158"/>
                <a:gd name="T66" fmla="*/ 17 w 101"/>
                <a:gd name="T67" fmla="*/ 10 h 158"/>
                <a:gd name="T68" fmla="*/ 32 w 101"/>
                <a:gd name="T69" fmla="*/ 2 h 158"/>
                <a:gd name="T70" fmla="*/ 49 w 101"/>
                <a:gd name="T71" fmla="*/ 0 h 158"/>
                <a:gd name="T72" fmla="*/ 60 w 101"/>
                <a:gd name="T73" fmla="*/ 2 h 158"/>
                <a:gd name="T74" fmla="*/ 72 w 101"/>
                <a:gd name="T75" fmla="*/ 6 h 158"/>
                <a:gd name="T76" fmla="*/ 82 w 101"/>
                <a:gd name="T77" fmla="*/ 12 h 158"/>
                <a:gd name="T78" fmla="*/ 88 w 101"/>
                <a:gd name="T79" fmla="*/ 20 h 158"/>
                <a:gd name="T80" fmla="*/ 93 w 101"/>
                <a:gd name="T81" fmla="*/ 30 h 158"/>
                <a:gd name="T82" fmla="*/ 93 w 101"/>
                <a:gd name="T83" fmla="*/ 40 h 158"/>
                <a:gd name="T84" fmla="*/ 93 w 101"/>
                <a:gd name="T85" fmla="*/ 50 h 158"/>
                <a:gd name="T86" fmla="*/ 88 w 101"/>
                <a:gd name="T87" fmla="*/ 58 h 158"/>
                <a:gd name="T88" fmla="*/ 82 w 101"/>
                <a:gd name="T89" fmla="*/ 66 h 158"/>
                <a:gd name="T90" fmla="*/ 72 w 101"/>
                <a:gd name="T91" fmla="*/ 72 h 158"/>
                <a:gd name="T92" fmla="*/ 85 w 101"/>
                <a:gd name="T93" fmla="*/ 76 h 158"/>
                <a:gd name="T94" fmla="*/ 93 w 101"/>
                <a:gd name="T95" fmla="*/ 85 h 158"/>
                <a:gd name="T96" fmla="*/ 101 w 101"/>
                <a:gd name="T97" fmla="*/ 95 h 158"/>
                <a:gd name="T98" fmla="*/ 101 w 101"/>
                <a:gd name="T99" fmla="*/ 110 h 158"/>
                <a:gd name="T100" fmla="*/ 101 w 101"/>
                <a:gd name="T101" fmla="*/ 120 h 158"/>
                <a:gd name="T102" fmla="*/ 93 w 101"/>
                <a:gd name="T103" fmla="*/ 137 h 158"/>
                <a:gd name="T104" fmla="*/ 86 w 101"/>
                <a:gd name="T105" fmla="*/ 144 h 158"/>
                <a:gd name="T106" fmla="*/ 79 w 101"/>
                <a:gd name="T107" fmla="*/ 150 h 158"/>
                <a:gd name="T108" fmla="*/ 60 w 101"/>
                <a:gd name="T109" fmla="*/ 157 h 158"/>
                <a:gd name="T110" fmla="*/ 49 w 101"/>
                <a:gd name="T111" fmla="*/ 158 h 158"/>
                <a:gd name="T112" fmla="*/ 30 w 101"/>
                <a:gd name="T113" fmla="*/ 156 h 158"/>
                <a:gd name="T114" fmla="*/ 16 w 101"/>
                <a:gd name="T115" fmla="*/ 146 h 158"/>
                <a:gd name="T116" fmla="*/ 4 w 101"/>
                <a:gd name="T117" fmla="*/ 133 h 158"/>
                <a:gd name="T118" fmla="*/ 0 w 101"/>
                <a:gd name="T119" fmla="*/ 114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01" h="158">
                  <a:moveTo>
                    <a:pt x="0" y="114"/>
                  </a:moveTo>
                  <a:lnTo>
                    <a:pt x="19" y="112"/>
                  </a:lnTo>
                  <a:lnTo>
                    <a:pt x="23" y="127"/>
                  </a:lnTo>
                  <a:lnTo>
                    <a:pt x="30" y="135"/>
                  </a:lnTo>
                  <a:lnTo>
                    <a:pt x="39" y="141"/>
                  </a:lnTo>
                  <a:lnTo>
                    <a:pt x="49" y="143"/>
                  </a:lnTo>
                  <a:lnTo>
                    <a:pt x="62" y="141"/>
                  </a:lnTo>
                  <a:lnTo>
                    <a:pt x="72" y="133"/>
                  </a:lnTo>
                  <a:lnTo>
                    <a:pt x="79" y="122"/>
                  </a:lnTo>
                  <a:lnTo>
                    <a:pt x="81" y="110"/>
                  </a:lnTo>
                  <a:lnTo>
                    <a:pt x="79" y="98"/>
                  </a:lnTo>
                  <a:lnTo>
                    <a:pt x="73" y="88"/>
                  </a:lnTo>
                  <a:lnTo>
                    <a:pt x="63" y="81"/>
                  </a:lnTo>
                  <a:lnTo>
                    <a:pt x="50" y="79"/>
                  </a:lnTo>
                  <a:lnTo>
                    <a:pt x="45" y="81"/>
                  </a:lnTo>
                  <a:lnTo>
                    <a:pt x="37" y="82"/>
                  </a:lnTo>
                  <a:lnTo>
                    <a:pt x="40" y="65"/>
                  </a:lnTo>
                  <a:lnTo>
                    <a:pt x="42" y="65"/>
                  </a:lnTo>
                  <a:lnTo>
                    <a:pt x="43" y="65"/>
                  </a:lnTo>
                  <a:lnTo>
                    <a:pt x="55" y="65"/>
                  </a:lnTo>
                  <a:lnTo>
                    <a:pt x="65" y="59"/>
                  </a:lnTo>
                  <a:lnTo>
                    <a:pt x="72" y="52"/>
                  </a:lnTo>
                  <a:lnTo>
                    <a:pt x="75" y="40"/>
                  </a:lnTo>
                  <a:lnTo>
                    <a:pt x="73" y="30"/>
                  </a:lnTo>
                  <a:lnTo>
                    <a:pt x="68" y="22"/>
                  </a:lnTo>
                  <a:lnTo>
                    <a:pt x="59" y="17"/>
                  </a:lnTo>
                  <a:lnTo>
                    <a:pt x="49" y="16"/>
                  </a:lnTo>
                  <a:lnTo>
                    <a:pt x="39" y="17"/>
                  </a:lnTo>
                  <a:lnTo>
                    <a:pt x="30" y="23"/>
                  </a:lnTo>
                  <a:lnTo>
                    <a:pt x="24" y="30"/>
                  </a:lnTo>
                  <a:lnTo>
                    <a:pt x="21" y="43"/>
                  </a:lnTo>
                  <a:lnTo>
                    <a:pt x="1" y="40"/>
                  </a:lnTo>
                  <a:lnTo>
                    <a:pt x="7" y="22"/>
                  </a:lnTo>
                  <a:lnTo>
                    <a:pt x="17" y="10"/>
                  </a:lnTo>
                  <a:lnTo>
                    <a:pt x="32" y="2"/>
                  </a:lnTo>
                  <a:lnTo>
                    <a:pt x="49" y="0"/>
                  </a:lnTo>
                  <a:lnTo>
                    <a:pt x="60" y="2"/>
                  </a:lnTo>
                  <a:lnTo>
                    <a:pt x="72" y="6"/>
                  </a:lnTo>
                  <a:lnTo>
                    <a:pt x="82" y="12"/>
                  </a:lnTo>
                  <a:lnTo>
                    <a:pt x="88" y="20"/>
                  </a:lnTo>
                  <a:lnTo>
                    <a:pt x="93" y="30"/>
                  </a:lnTo>
                  <a:lnTo>
                    <a:pt x="93" y="40"/>
                  </a:lnTo>
                  <a:lnTo>
                    <a:pt x="93" y="50"/>
                  </a:lnTo>
                  <a:lnTo>
                    <a:pt x="88" y="58"/>
                  </a:lnTo>
                  <a:lnTo>
                    <a:pt x="82" y="66"/>
                  </a:lnTo>
                  <a:lnTo>
                    <a:pt x="72" y="72"/>
                  </a:lnTo>
                  <a:lnTo>
                    <a:pt x="85" y="76"/>
                  </a:lnTo>
                  <a:lnTo>
                    <a:pt x="93" y="85"/>
                  </a:lnTo>
                  <a:lnTo>
                    <a:pt x="101" y="95"/>
                  </a:lnTo>
                  <a:lnTo>
                    <a:pt x="101" y="110"/>
                  </a:lnTo>
                  <a:lnTo>
                    <a:pt x="101" y="120"/>
                  </a:lnTo>
                  <a:lnTo>
                    <a:pt x="93" y="137"/>
                  </a:lnTo>
                  <a:lnTo>
                    <a:pt x="86" y="144"/>
                  </a:lnTo>
                  <a:lnTo>
                    <a:pt x="79" y="150"/>
                  </a:lnTo>
                  <a:lnTo>
                    <a:pt x="60" y="157"/>
                  </a:lnTo>
                  <a:lnTo>
                    <a:pt x="49" y="158"/>
                  </a:lnTo>
                  <a:lnTo>
                    <a:pt x="30" y="156"/>
                  </a:lnTo>
                  <a:lnTo>
                    <a:pt x="16" y="146"/>
                  </a:lnTo>
                  <a:lnTo>
                    <a:pt x="4" y="133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4" name="Line 859"/>
            <p:cNvSpPr>
              <a:spLocks noChangeShapeType="1"/>
            </p:cNvSpPr>
            <p:nvPr/>
          </p:nvSpPr>
          <p:spPr bwMode="auto">
            <a:xfrm>
              <a:off x="7177094" y="2843217"/>
              <a:ext cx="771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5" name="Line 860"/>
            <p:cNvSpPr>
              <a:spLocks noChangeShapeType="1"/>
            </p:cNvSpPr>
            <p:nvPr/>
          </p:nvSpPr>
          <p:spPr bwMode="auto">
            <a:xfrm>
              <a:off x="7177094" y="1979617"/>
              <a:ext cx="771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6" name="Line 861"/>
            <p:cNvSpPr>
              <a:spLocks noChangeShapeType="1"/>
            </p:cNvSpPr>
            <p:nvPr/>
          </p:nvSpPr>
          <p:spPr bwMode="auto">
            <a:xfrm flipV="1">
              <a:off x="7177094" y="2836867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7" name="Line 862"/>
            <p:cNvSpPr>
              <a:spLocks noChangeShapeType="1"/>
            </p:cNvSpPr>
            <p:nvPr/>
          </p:nvSpPr>
          <p:spPr bwMode="auto">
            <a:xfrm flipV="1">
              <a:off x="7562856" y="2836867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8" name="Line 863"/>
            <p:cNvSpPr>
              <a:spLocks noChangeShapeType="1"/>
            </p:cNvSpPr>
            <p:nvPr/>
          </p:nvSpPr>
          <p:spPr bwMode="auto">
            <a:xfrm flipV="1">
              <a:off x="7948619" y="2836867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9" name="Line 864"/>
            <p:cNvSpPr>
              <a:spLocks noChangeShapeType="1"/>
            </p:cNvSpPr>
            <p:nvPr/>
          </p:nvSpPr>
          <p:spPr bwMode="auto">
            <a:xfrm>
              <a:off x="7177094" y="197961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0" name="Line 865"/>
            <p:cNvSpPr>
              <a:spLocks noChangeShapeType="1"/>
            </p:cNvSpPr>
            <p:nvPr/>
          </p:nvSpPr>
          <p:spPr bwMode="auto">
            <a:xfrm>
              <a:off x="7562856" y="197961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1" name="Line 866"/>
            <p:cNvSpPr>
              <a:spLocks noChangeShapeType="1"/>
            </p:cNvSpPr>
            <p:nvPr/>
          </p:nvSpPr>
          <p:spPr bwMode="auto">
            <a:xfrm>
              <a:off x="7948619" y="197961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2" name="Line 867"/>
            <p:cNvSpPr>
              <a:spLocks noChangeShapeType="1"/>
            </p:cNvSpPr>
            <p:nvPr/>
          </p:nvSpPr>
          <p:spPr bwMode="auto">
            <a:xfrm flipV="1">
              <a:off x="7948619" y="1979617"/>
              <a:ext cx="0" cy="86360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3" name="Line 868"/>
            <p:cNvSpPr>
              <a:spLocks noChangeShapeType="1"/>
            </p:cNvSpPr>
            <p:nvPr/>
          </p:nvSpPr>
          <p:spPr bwMode="auto">
            <a:xfrm flipV="1">
              <a:off x="7177094" y="1979617"/>
              <a:ext cx="0" cy="86360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4" name="Line 869"/>
            <p:cNvSpPr>
              <a:spLocks noChangeShapeType="1"/>
            </p:cNvSpPr>
            <p:nvPr/>
          </p:nvSpPr>
          <p:spPr bwMode="auto">
            <a:xfrm flipH="1">
              <a:off x="7939094" y="28432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5" name="Line 870"/>
            <p:cNvSpPr>
              <a:spLocks noChangeShapeType="1"/>
            </p:cNvSpPr>
            <p:nvPr/>
          </p:nvSpPr>
          <p:spPr bwMode="auto">
            <a:xfrm flipH="1">
              <a:off x="7939094" y="2555880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6" name="Line 871"/>
            <p:cNvSpPr>
              <a:spLocks noChangeShapeType="1"/>
            </p:cNvSpPr>
            <p:nvPr/>
          </p:nvSpPr>
          <p:spPr bwMode="auto">
            <a:xfrm flipH="1">
              <a:off x="7939094" y="226695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7" name="Line 872"/>
            <p:cNvSpPr>
              <a:spLocks noChangeShapeType="1"/>
            </p:cNvSpPr>
            <p:nvPr/>
          </p:nvSpPr>
          <p:spPr bwMode="auto">
            <a:xfrm flipH="1">
              <a:off x="7939094" y="19796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8" name="Line 873"/>
            <p:cNvSpPr>
              <a:spLocks noChangeShapeType="1"/>
            </p:cNvSpPr>
            <p:nvPr/>
          </p:nvSpPr>
          <p:spPr bwMode="auto">
            <a:xfrm>
              <a:off x="7177094" y="28432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Line 874"/>
            <p:cNvSpPr>
              <a:spLocks noChangeShapeType="1"/>
            </p:cNvSpPr>
            <p:nvPr/>
          </p:nvSpPr>
          <p:spPr bwMode="auto">
            <a:xfrm>
              <a:off x="7177094" y="2555880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Line 875"/>
            <p:cNvSpPr>
              <a:spLocks noChangeShapeType="1"/>
            </p:cNvSpPr>
            <p:nvPr/>
          </p:nvSpPr>
          <p:spPr bwMode="auto">
            <a:xfrm>
              <a:off x="7177094" y="226695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Line 876"/>
            <p:cNvSpPr>
              <a:spLocks noChangeShapeType="1"/>
            </p:cNvSpPr>
            <p:nvPr/>
          </p:nvSpPr>
          <p:spPr bwMode="auto">
            <a:xfrm>
              <a:off x="7177094" y="19796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877"/>
            <p:cNvSpPr>
              <a:spLocks/>
            </p:cNvSpPr>
            <p:nvPr/>
          </p:nvSpPr>
          <p:spPr bwMode="auto">
            <a:xfrm>
              <a:off x="7562856" y="2111380"/>
              <a:ext cx="58738" cy="731838"/>
            </a:xfrm>
            <a:custGeom>
              <a:avLst/>
              <a:gdLst>
                <a:gd name="T0" fmla="*/ 0 w 111"/>
                <a:gd name="T1" fmla="*/ 0 h 1383"/>
                <a:gd name="T2" fmla="*/ 5 w 111"/>
                <a:gd name="T3" fmla="*/ 1383 h 1383"/>
                <a:gd name="T4" fmla="*/ 5 w 111"/>
                <a:gd name="T5" fmla="*/ 1383 h 1383"/>
                <a:gd name="T6" fmla="*/ 5 w 111"/>
                <a:gd name="T7" fmla="*/ 1383 h 1383"/>
                <a:gd name="T8" fmla="*/ 10 w 111"/>
                <a:gd name="T9" fmla="*/ 1383 h 1383"/>
                <a:gd name="T10" fmla="*/ 10 w 111"/>
                <a:gd name="T11" fmla="*/ 1383 h 1383"/>
                <a:gd name="T12" fmla="*/ 16 w 111"/>
                <a:gd name="T13" fmla="*/ 1383 h 1383"/>
                <a:gd name="T14" fmla="*/ 16 w 111"/>
                <a:gd name="T15" fmla="*/ 1383 h 1383"/>
                <a:gd name="T16" fmla="*/ 22 w 111"/>
                <a:gd name="T17" fmla="*/ 1383 h 1383"/>
                <a:gd name="T18" fmla="*/ 22 w 111"/>
                <a:gd name="T19" fmla="*/ 1383 h 1383"/>
                <a:gd name="T20" fmla="*/ 22 w 111"/>
                <a:gd name="T21" fmla="*/ 1383 h 1383"/>
                <a:gd name="T22" fmla="*/ 22 w 111"/>
                <a:gd name="T23" fmla="*/ 1383 h 1383"/>
                <a:gd name="T24" fmla="*/ 26 w 111"/>
                <a:gd name="T25" fmla="*/ 1383 h 1383"/>
                <a:gd name="T26" fmla="*/ 26 w 111"/>
                <a:gd name="T27" fmla="*/ 1383 h 1383"/>
                <a:gd name="T28" fmla="*/ 32 w 111"/>
                <a:gd name="T29" fmla="*/ 1383 h 1383"/>
                <a:gd name="T30" fmla="*/ 32 w 111"/>
                <a:gd name="T31" fmla="*/ 1383 h 1383"/>
                <a:gd name="T32" fmla="*/ 36 w 111"/>
                <a:gd name="T33" fmla="*/ 1383 h 1383"/>
                <a:gd name="T34" fmla="*/ 36 w 111"/>
                <a:gd name="T35" fmla="*/ 1383 h 1383"/>
                <a:gd name="T36" fmla="*/ 43 w 111"/>
                <a:gd name="T37" fmla="*/ 297 h 1383"/>
                <a:gd name="T38" fmla="*/ 43 w 111"/>
                <a:gd name="T39" fmla="*/ 166 h 1383"/>
                <a:gd name="T40" fmla="*/ 48 w 111"/>
                <a:gd name="T41" fmla="*/ 1383 h 1383"/>
                <a:gd name="T42" fmla="*/ 48 w 111"/>
                <a:gd name="T43" fmla="*/ 1383 h 1383"/>
                <a:gd name="T44" fmla="*/ 54 w 111"/>
                <a:gd name="T45" fmla="*/ 1383 h 1383"/>
                <a:gd name="T46" fmla="*/ 54 w 111"/>
                <a:gd name="T47" fmla="*/ 1383 h 1383"/>
                <a:gd name="T48" fmla="*/ 54 w 111"/>
                <a:gd name="T49" fmla="*/ 1383 h 1383"/>
                <a:gd name="T50" fmla="*/ 59 w 111"/>
                <a:gd name="T51" fmla="*/ 1383 h 1383"/>
                <a:gd name="T52" fmla="*/ 59 w 111"/>
                <a:gd name="T53" fmla="*/ 1383 h 1383"/>
                <a:gd name="T54" fmla="*/ 64 w 111"/>
                <a:gd name="T55" fmla="*/ 1383 h 1383"/>
                <a:gd name="T56" fmla="*/ 64 w 111"/>
                <a:gd name="T57" fmla="*/ 1383 h 1383"/>
                <a:gd name="T58" fmla="*/ 64 w 111"/>
                <a:gd name="T59" fmla="*/ 1383 h 1383"/>
                <a:gd name="T60" fmla="*/ 69 w 111"/>
                <a:gd name="T61" fmla="*/ 1383 h 1383"/>
                <a:gd name="T62" fmla="*/ 69 w 111"/>
                <a:gd name="T63" fmla="*/ 1383 h 1383"/>
                <a:gd name="T64" fmla="*/ 75 w 111"/>
                <a:gd name="T65" fmla="*/ 1383 h 1383"/>
                <a:gd name="T66" fmla="*/ 75 w 111"/>
                <a:gd name="T67" fmla="*/ 1383 h 1383"/>
                <a:gd name="T68" fmla="*/ 80 w 111"/>
                <a:gd name="T69" fmla="*/ 1383 h 1383"/>
                <a:gd name="T70" fmla="*/ 80 w 111"/>
                <a:gd name="T71" fmla="*/ 1383 h 1383"/>
                <a:gd name="T72" fmla="*/ 84 w 111"/>
                <a:gd name="T73" fmla="*/ 460 h 1383"/>
                <a:gd name="T74" fmla="*/ 85 w 111"/>
                <a:gd name="T75" fmla="*/ 1382 h 1383"/>
                <a:gd name="T76" fmla="*/ 85 w 111"/>
                <a:gd name="T77" fmla="*/ 1383 h 1383"/>
                <a:gd name="T78" fmla="*/ 85 w 111"/>
                <a:gd name="T79" fmla="*/ 1383 h 1383"/>
                <a:gd name="T80" fmla="*/ 91 w 111"/>
                <a:gd name="T81" fmla="*/ 1383 h 1383"/>
                <a:gd name="T82" fmla="*/ 91 w 111"/>
                <a:gd name="T83" fmla="*/ 1383 h 1383"/>
                <a:gd name="T84" fmla="*/ 97 w 111"/>
                <a:gd name="T85" fmla="*/ 1383 h 1383"/>
                <a:gd name="T86" fmla="*/ 97 w 111"/>
                <a:gd name="T87" fmla="*/ 1383 h 1383"/>
                <a:gd name="T88" fmla="*/ 101 w 111"/>
                <a:gd name="T89" fmla="*/ 1383 h 1383"/>
                <a:gd name="T90" fmla="*/ 101 w 111"/>
                <a:gd name="T91" fmla="*/ 1383 h 1383"/>
                <a:gd name="T92" fmla="*/ 107 w 111"/>
                <a:gd name="T93" fmla="*/ 1383 h 1383"/>
                <a:gd name="T94" fmla="*/ 108 w 111"/>
                <a:gd name="T95" fmla="*/ 1383 h 1383"/>
                <a:gd name="T96" fmla="*/ 108 w 111"/>
                <a:gd name="T97" fmla="*/ 1383 h 1383"/>
                <a:gd name="T98" fmla="*/ 111 w 111"/>
                <a:gd name="T99" fmla="*/ 1383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1" h="1383">
                  <a:moveTo>
                    <a:pt x="0" y="0"/>
                  </a:moveTo>
                  <a:lnTo>
                    <a:pt x="5" y="1383"/>
                  </a:lnTo>
                  <a:lnTo>
                    <a:pt x="5" y="1383"/>
                  </a:lnTo>
                  <a:lnTo>
                    <a:pt x="5" y="1383"/>
                  </a:lnTo>
                  <a:lnTo>
                    <a:pt x="10" y="1383"/>
                  </a:lnTo>
                  <a:lnTo>
                    <a:pt x="10" y="1383"/>
                  </a:lnTo>
                  <a:lnTo>
                    <a:pt x="16" y="1383"/>
                  </a:lnTo>
                  <a:lnTo>
                    <a:pt x="16" y="1383"/>
                  </a:lnTo>
                  <a:lnTo>
                    <a:pt x="22" y="1383"/>
                  </a:lnTo>
                  <a:lnTo>
                    <a:pt x="22" y="1383"/>
                  </a:lnTo>
                  <a:lnTo>
                    <a:pt x="22" y="1383"/>
                  </a:lnTo>
                  <a:lnTo>
                    <a:pt x="22" y="1383"/>
                  </a:lnTo>
                  <a:lnTo>
                    <a:pt x="26" y="1383"/>
                  </a:lnTo>
                  <a:lnTo>
                    <a:pt x="26" y="1383"/>
                  </a:lnTo>
                  <a:lnTo>
                    <a:pt x="32" y="1383"/>
                  </a:lnTo>
                  <a:lnTo>
                    <a:pt x="32" y="1383"/>
                  </a:lnTo>
                  <a:lnTo>
                    <a:pt x="36" y="1383"/>
                  </a:lnTo>
                  <a:lnTo>
                    <a:pt x="36" y="1383"/>
                  </a:lnTo>
                  <a:lnTo>
                    <a:pt x="43" y="297"/>
                  </a:lnTo>
                  <a:lnTo>
                    <a:pt x="43" y="166"/>
                  </a:lnTo>
                  <a:lnTo>
                    <a:pt x="48" y="1383"/>
                  </a:lnTo>
                  <a:lnTo>
                    <a:pt x="48" y="1383"/>
                  </a:lnTo>
                  <a:lnTo>
                    <a:pt x="54" y="1383"/>
                  </a:lnTo>
                  <a:lnTo>
                    <a:pt x="54" y="1383"/>
                  </a:lnTo>
                  <a:lnTo>
                    <a:pt x="54" y="1383"/>
                  </a:lnTo>
                  <a:lnTo>
                    <a:pt x="59" y="1383"/>
                  </a:lnTo>
                  <a:lnTo>
                    <a:pt x="59" y="1383"/>
                  </a:lnTo>
                  <a:lnTo>
                    <a:pt x="64" y="1383"/>
                  </a:lnTo>
                  <a:lnTo>
                    <a:pt x="64" y="1383"/>
                  </a:lnTo>
                  <a:lnTo>
                    <a:pt x="64" y="1383"/>
                  </a:lnTo>
                  <a:lnTo>
                    <a:pt x="69" y="1383"/>
                  </a:lnTo>
                  <a:lnTo>
                    <a:pt x="69" y="1383"/>
                  </a:lnTo>
                  <a:lnTo>
                    <a:pt x="75" y="1383"/>
                  </a:lnTo>
                  <a:lnTo>
                    <a:pt x="75" y="1383"/>
                  </a:lnTo>
                  <a:lnTo>
                    <a:pt x="80" y="1383"/>
                  </a:lnTo>
                  <a:lnTo>
                    <a:pt x="80" y="1383"/>
                  </a:lnTo>
                  <a:lnTo>
                    <a:pt x="84" y="460"/>
                  </a:lnTo>
                  <a:lnTo>
                    <a:pt x="85" y="1382"/>
                  </a:lnTo>
                  <a:lnTo>
                    <a:pt x="85" y="1383"/>
                  </a:lnTo>
                  <a:lnTo>
                    <a:pt x="85" y="1383"/>
                  </a:lnTo>
                  <a:lnTo>
                    <a:pt x="91" y="1383"/>
                  </a:lnTo>
                  <a:lnTo>
                    <a:pt x="91" y="1383"/>
                  </a:lnTo>
                  <a:lnTo>
                    <a:pt x="97" y="1383"/>
                  </a:lnTo>
                  <a:lnTo>
                    <a:pt x="97" y="1383"/>
                  </a:lnTo>
                  <a:lnTo>
                    <a:pt x="101" y="1383"/>
                  </a:lnTo>
                  <a:lnTo>
                    <a:pt x="101" y="1383"/>
                  </a:lnTo>
                  <a:lnTo>
                    <a:pt x="107" y="1383"/>
                  </a:lnTo>
                  <a:lnTo>
                    <a:pt x="108" y="1383"/>
                  </a:lnTo>
                  <a:lnTo>
                    <a:pt x="108" y="1383"/>
                  </a:lnTo>
                  <a:lnTo>
                    <a:pt x="111" y="1383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878"/>
            <p:cNvSpPr>
              <a:spLocks/>
            </p:cNvSpPr>
            <p:nvPr/>
          </p:nvSpPr>
          <p:spPr bwMode="auto">
            <a:xfrm>
              <a:off x="7621594" y="2513017"/>
              <a:ext cx="63500" cy="330200"/>
            </a:xfrm>
            <a:custGeom>
              <a:avLst/>
              <a:gdLst>
                <a:gd name="T0" fmla="*/ 0 w 121"/>
                <a:gd name="T1" fmla="*/ 624 h 624"/>
                <a:gd name="T2" fmla="*/ 0 w 121"/>
                <a:gd name="T3" fmla="*/ 624 h 624"/>
                <a:gd name="T4" fmla="*/ 7 w 121"/>
                <a:gd name="T5" fmla="*/ 624 h 624"/>
                <a:gd name="T6" fmla="*/ 7 w 121"/>
                <a:gd name="T7" fmla="*/ 624 h 624"/>
                <a:gd name="T8" fmla="*/ 12 w 121"/>
                <a:gd name="T9" fmla="*/ 624 h 624"/>
                <a:gd name="T10" fmla="*/ 12 w 121"/>
                <a:gd name="T11" fmla="*/ 624 h 624"/>
                <a:gd name="T12" fmla="*/ 15 w 121"/>
                <a:gd name="T13" fmla="*/ 0 h 624"/>
                <a:gd name="T14" fmla="*/ 17 w 121"/>
                <a:gd name="T15" fmla="*/ 624 h 624"/>
                <a:gd name="T16" fmla="*/ 17 w 121"/>
                <a:gd name="T17" fmla="*/ 624 h 624"/>
                <a:gd name="T18" fmla="*/ 23 w 121"/>
                <a:gd name="T19" fmla="*/ 624 h 624"/>
                <a:gd name="T20" fmla="*/ 23 w 121"/>
                <a:gd name="T21" fmla="*/ 624 h 624"/>
                <a:gd name="T22" fmla="*/ 28 w 121"/>
                <a:gd name="T23" fmla="*/ 624 h 624"/>
                <a:gd name="T24" fmla="*/ 28 w 121"/>
                <a:gd name="T25" fmla="*/ 624 h 624"/>
                <a:gd name="T26" fmla="*/ 33 w 121"/>
                <a:gd name="T27" fmla="*/ 624 h 624"/>
                <a:gd name="T28" fmla="*/ 35 w 121"/>
                <a:gd name="T29" fmla="*/ 624 h 624"/>
                <a:gd name="T30" fmla="*/ 38 w 121"/>
                <a:gd name="T31" fmla="*/ 624 h 624"/>
                <a:gd name="T32" fmla="*/ 39 w 121"/>
                <a:gd name="T33" fmla="*/ 624 h 624"/>
                <a:gd name="T34" fmla="*/ 39 w 121"/>
                <a:gd name="T35" fmla="*/ 624 h 624"/>
                <a:gd name="T36" fmla="*/ 45 w 121"/>
                <a:gd name="T37" fmla="*/ 624 h 624"/>
                <a:gd name="T38" fmla="*/ 45 w 121"/>
                <a:gd name="T39" fmla="*/ 624 h 624"/>
                <a:gd name="T40" fmla="*/ 51 w 121"/>
                <a:gd name="T41" fmla="*/ 624 h 624"/>
                <a:gd name="T42" fmla="*/ 51 w 121"/>
                <a:gd name="T43" fmla="*/ 624 h 624"/>
                <a:gd name="T44" fmla="*/ 55 w 121"/>
                <a:gd name="T45" fmla="*/ 624 h 624"/>
                <a:gd name="T46" fmla="*/ 55 w 121"/>
                <a:gd name="T47" fmla="*/ 624 h 624"/>
                <a:gd name="T48" fmla="*/ 58 w 121"/>
                <a:gd name="T49" fmla="*/ 281 h 624"/>
                <a:gd name="T50" fmla="*/ 61 w 121"/>
                <a:gd name="T51" fmla="*/ 624 h 624"/>
                <a:gd name="T52" fmla="*/ 61 w 121"/>
                <a:gd name="T53" fmla="*/ 624 h 624"/>
                <a:gd name="T54" fmla="*/ 68 w 121"/>
                <a:gd name="T55" fmla="*/ 624 h 624"/>
                <a:gd name="T56" fmla="*/ 68 w 121"/>
                <a:gd name="T57" fmla="*/ 624 h 624"/>
                <a:gd name="T58" fmla="*/ 72 w 121"/>
                <a:gd name="T59" fmla="*/ 624 h 624"/>
                <a:gd name="T60" fmla="*/ 72 w 121"/>
                <a:gd name="T61" fmla="*/ 624 h 624"/>
                <a:gd name="T62" fmla="*/ 78 w 121"/>
                <a:gd name="T63" fmla="*/ 624 h 624"/>
                <a:gd name="T64" fmla="*/ 78 w 121"/>
                <a:gd name="T65" fmla="*/ 624 h 624"/>
                <a:gd name="T66" fmla="*/ 81 w 121"/>
                <a:gd name="T67" fmla="*/ 624 h 624"/>
                <a:gd name="T68" fmla="*/ 82 w 121"/>
                <a:gd name="T69" fmla="*/ 624 h 624"/>
                <a:gd name="T70" fmla="*/ 82 w 121"/>
                <a:gd name="T71" fmla="*/ 624 h 624"/>
                <a:gd name="T72" fmla="*/ 88 w 121"/>
                <a:gd name="T73" fmla="*/ 624 h 624"/>
                <a:gd name="T74" fmla="*/ 88 w 121"/>
                <a:gd name="T75" fmla="*/ 624 h 624"/>
                <a:gd name="T76" fmla="*/ 94 w 121"/>
                <a:gd name="T77" fmla="*/ 624 h 624"/>
                <a:gd name="T78" fmla="*/ 94 w 121"/>
                <a:gd name="T79" fmla="*/ 624 h 624"/>
                <a:gd name="T80" fmla="*/ 100 w 121"/>
                <a:gd name="T81" fmla="*/ 624 h 624"/>
                <a:gd name="T82" fmla="*/ 100 w 121"/>
                <a:gd name="T83" fmla="*/ 624 h 624"/>
                <a:gd name="T84" fmla="*/ 100 w 121"/>
                <a:gd name="T85" fmla="*/ 448 h 624"/>
                <a:gd name="T86" fmla="*/ 104 w 121"/>
                <a:gd name="T87" fmla="*/ 624 h 624"/>
                <a:gd name="T88" fmla="*/ 104 w 121"/>
                <a:gd name="T89" fmla="*/ 624 h 624"/>
                <a:gd name="T90" fmla="*/ 110 w 121"/>
                <a:gd name="T91" fmla="*/ 624 h 624"/>
                <a:gd name="T92" fmla="*/ 110 w 121"/>
                <a:gd name="T93" fmla="*/ 624 h 624"/>
                <a:gd name="T94" fmla="*/ 115 w 121"/>
                <a:gd name="T95" fmla="*/ 624 h 624"/>
                <a:gd name="T96" fmla="*/ 115 w 121"/>
                <a:gd name="T97" fmla="*/ 624 h 624"/>
                <a:gd name="T98" fmla="*/ 121 w 121"/>
                <a:gd name="T99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1" h="624">
                  <a:moveTo>
                    <a:pt x="0" y="624"/>
                  </a:moveTo>
                  <a:lnTo>
                    <a:pt x="0" y="624"/>
                  </a:lnTo>
                  <a:lnTo>
                    <a:pt x="7" y="624"/>
                  </a:lnTo>
                  <a:lnTo>
                    <a:pt x="7" y="624"/>
                  </a:lnTo>
                  <a:lnTo>
                    <a:pt x="12" y="624"/>
                  </a:lnTo>
                  <a:lnTo>
                    <a:pt x="12" y="624"/>
                  </a:lnTo>
                  <a:lnTo>
                    <a:pt x="15" y="0"/>
                  </a:lnTo>
                  <a:lnTo>
                    <a:pt x="17" y="624"/>
                  </a:lnTo>
                  <a:lnTo>
                    <a:pt x="17" y="624"/>
                  </a:lnTo>
                  <a:lnTo>
                    <a:pt x="23" y="624"/>
                  </a:lnTo>
                  <a:lnTo>
                    <a:pt x="23" y="624"/>
                  </a:lnTo>
                  <a:lnTo>
                    <a:pt x="28" y="624"/>
                  </a:lnTo>
                  <a:lnTo>
                    <a:pt x="28" y="624"/>
                  </a:lnTo>
                  <a:lnTo>
                    <a:pt x="33" y="624"/>
                  </a:lnTo>
                  <a:lnTo>
                    <a:pt x="35" y="624"/>
                  </a:lnTo>
                  <a:lnTo>
                    <a:pt x="38" y="624"/>
                  </a:lnTo>
                  <a:lnTo>
                    <a:pt x="39" y="624"/>
                  </a:lnTo>
                  <a:lnTo>
                    <a:pt x="39" y="624"/>
                  </a:lnTo>
                  <a:lnTo>
                    <a:pt x="45" y="624"/>
                  </a:lnTo>
                  <a:lnTo>
                    <a:pt x="45" y="624"/>
                  </a:lnTo>
                  <a:lnTo>
                    <a:pt x="51" y="624"/>
                  </a:lnTo>
                  <a:lnTo>
                    <a:pt x="51" y="624"/>
                  </a:lnTo>
                  <a:lnTo>
                    <a:pt x="55" y="624"/>
                  </a:lnTo>
                  <a:lnTo>
                    <a:pt x="55" y="624"/>
                  </a:lnTo>
                  <a:lnTo>
                    <a:pt x="58" y="281"/>
                  </a:lnTo>
                  <a:lnTo>
                    <a:pt x="61" y="624"/>
                  </a:lnTo>
                  <a:lnTo>
                    <a:pt x="61" y="624"/>
                  </a:lnTo>
                  <a:lnTo>
                    <a:pt x="68" y="624"/>
                  </a:lnTo>
                  <a:lnTo>
                    <a:pt x="68" y="624"/>
                  </a:lnTo>
                  <a:lnTo>
                    <a:pt x="72" y="624"/>
                  </a:lnTo>
                  <a:lnTo>
                    <a:pt x="72" y="624"/>
                  </a:lnTo>
                  <a:lnTo>
                    <a:pt x="78" y="624"/>
                  </a:lnTo>
                  <a:lnTo>
                    <a:pt x="78" y="624"/>
                  </a:lnTo>
                  <a:lnTo>
                    <a:pt x="81" y="624"/>
                  </a:lnTo>
                  <a:lnTo>
                    <a:pt x="82" y="624"/>
                  </a:lnTo>
                  <a:lnTo>
                    <a:pt x="82" y="624"/>
                  </a:lnTo>
                  <a:lnTo>
                    <a:pt x="88" y="624"/>
                  </a:lnTo>
                  <a:lnTo>
                    <a:pt x="88" y="624"/>
                  </a:lnTo>
                  <a:lnTo>
                    <a:pt x="94" y="624"/>
                  </a:lnTo>
                  <a:lnTo>
                    <a:pt x="94" y="624"/>
                  </a:lnTo>
                  <a:lnTo>
                    <a:pt x="100" y="624"/>
                  </a:lnTo>
                  <a:lnTo>
                    <a:pt x="100" y="624"/>
                  </a:lnTo>
                  <a:lnTo>
                    <a:pt x="100" y="448"/>
                  </a:lnTo>
                  <a:lnTo>
                    <a:pt x="104" y="624"/>
                  </a:lnTo>
                  <a:lnTo>
                    <a:pt x="104" y="624"/>
                  </a:lnTo>
                  <a:lnTo>
                    <a:pt x="110" y="624"/>
                  </a:lnTo>
                  <a:lnTo>
                    <a:pt x="110" y="624"/>
                  </a:lnTo>
                  <a:lnTo>
                    <a:pt x="115" y="624"/>
                  </a:lnTo>
                  <a:lnTo>
                    <a:pt x="115" y="624"/>
                  </a:lnTo>
                  <a:lnTo>
                    <a:pt x="121" y="624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879"/>
            <p:cNvSpPr>
              <a:spLocks/>
            </p:cNvSpPr>
            <p:nvPr/>
          </p:nvSpPr>
          <p:spPr bwMode="auto">
            <a:xfrm>
              <a:off x="7685094" y="2798767"/>
              <a:ext cx="60325" cy="44450"/>
            </a:xfrm>
            <a:custGeom>
              <a:avLst/>
              <a:gdLst>
                <a:gd name="T0" fmla="*/ 0 w 114"/>
                <a:gd name="T1" fmla="*/ 86 h 86"/>
                <a:gd name="T2" fmla="*/ 0 w 114"/>
                <a:gd name="T3" fmla="*/ 86 h 86"/>
                <a:gd name="T4" fmla="*/ 2 w 114"/>
                <a:gd name="T5" fmla="*/ 86 h 86"/>
                <a:gd name="T6" fmla="*/ 4 w 114"/>
                <a:gd name="T7" fmla="*/ 86 h 86"/>
                <a:gd name="T8" fmla="*/ 4 w 114"/>
                <a:gd name="T9" fmla="*/ 86 h 86"/>
                <a:gd name="T10" fmla="*/ 10 w 114"/>
                <a:gd name="T11" fmla="*/ 86 h 86"/>
                <a:gd name="T12" fmla="*/ 10 w 114"/>
                <a:gd name="T13" fmla="*/ 86 h 86"/>
                <a:gd name="T14" fmla="*/ 16 w 114"/>
                <a:gd name="T15" fmla="*/ 86 h 86"/>
                <a:gd name="T16" fmla="*/ 16 w 114"/>
                <a:gd name="T17" fmla="*/ 86 h 86"/>
                <a:gd name="T18" fmla="*/ 22 w 114"/>
                <a:gd name="T19" fmla="*/ 0 h 86"/>
                <a:gd name="T20" fmla="*/ 22 w 114"/>
                <a:gd name="T21" fmla="*/ 23 h 86"/>
                <a:gd name="T22" fmla="*/ 22 w 114"/>
                <a:gd name="T23" fmla="*/ 64 h 86"/>
                <a:gd name="T24" fmla="*/ 28 w 114"/>
                <a:gd name="T25" fmla="*/ 86 h 86"/>
                <a:gd name="T26" fmla="*/ 28 w 114"/>
                <a:gd name="T27" fmla="*/ 86 h 86"/>
                <a:gd name="T28" fmla="*/ 32 w 114"/>
                <a:gd name="T29" fmla="*/ 86 h 86"/>
                <a:gd name="T30" fmla="*/ 32 w 114"/>
                <a:gd name="T31" fmla="*/ 86 h 86"/>
                <a:gd name="T32" fmla="*/ 38 w 114"/>
                <a:gd name="T33" fmla="*/ 86 h 86"/>
                <a:gd name="T34" fmla="*/ 38 w 114"/>
                <a:gd name="T35" fmla="*/ 86 h 86"/>
                <a:gd name="T36" fmla="*/ 43 w 114"/>
                <a:gd name="T37" fmla="*/ 86 h 86"/>
                <a:gd name="T38" fmla="*/ 43 w 114"/>
                <a:gd name="T39" fmla="*/ 86 h 86"/>
                <a:gd name="T40" fmla="*/ 45 w 114"/>
                <a:gd name="T41" fmla="*/ 86 h 86"/>
                <a:gd name="T42" fmla="*/ 48 w 114"/>
                <a:gd name="T43" fmla="*/ 86 h 86"/>
                <a:gd name="T44" fmla="*/ 48 w 114"/>
                <a:gd name="T45" fmla="*/ 86 h 86"/>
                <a:gd name="T46" fmla="*/ 55 w 114"/>
                <a:gd name="T47" fmla="*/ 86 h 86"/>
                <a:gd name="T48" fmla="*/ 55 w 114"/>
                <a:gd name="T49" fmla="*/ 86 h 86"/>
                <a:gd name="T50" fmla="*/ 61 w 114"/>
                <a:gd name="T51" fmla="*/ 86 h 86"/>
                <a:gd name="T52" fmla="*/ 61 w 114"/>
                <a:gd name="T53" fmla="*/ 86 h 86"/>
                <a:gd name="T54" fmla="*/ 64 w 114"/>
                <a:gd name="T55" fmla="*/ 49 h 86"/>
                <a:gd name="T56" fmla="*/ 65 w 114"/>
                <a:gd name="T57" fmla="*/ 86 h 86"/>
                <a:gd name="T58" fmla="*/ 65 w 114"/>
                <a:gd name="T59" fmla="*/ 86 h 86"/>
                <a:gd name="T60" fmla="*/ 65 w 114"/>
                <a:gd name="T61" fmla="*/ 86 h 86"/>
                <a:gd name="T62" fmla="*/ 71 w 114"/>
                <a:gd name="T63" fmla="*/ 86 h 86"/>
                <a:gd name="T64" fmla="*/ 71 w 114"/>
                <a:gd name="T65" fmla="*/ 86 h 86"/>
                <a:gd name="T66" fmla="*/ 75 w 114"/>
                <a:gd name="T67" fmla="*/ 86 h 86"/>
                <a:gd name="T68" fmla="*/ 75 w 114"/>
                <a:gd name="T69" fmla="*/ 86 h 86"/>
                <a:gd name="T70" fmla="*/ 81 w 114"/>
                <a:gd name="T71" fmla="*/ 86 h 86"/>
                <a:gd name="T72" fmla="*/ 81 w 114"/>
                <a:gd name="T73" fmla="*/ 86 h 86"/>
                <a:gd name="T74" fmla="*/ 87 w 114"/>
                <a:gd name="T75" fmla="*/ 86 h 86"/>
                <a:gd name="T76" fmla="*/ 87 w 114"/>
                <a:gd name="T77" fmla="*/ 86 h 86"/>
                <a:gd name="T78" fmla="*/ 92 w 114"/>
                <a:gd name="T79" fmla="*/ 86 h 86"/>
                <a:gd name="T80" fmla="*/ 92 w 114"/>
                <a:gd name="T81" fmla="*/ 86 h 86"/>
                <a:gd name="T82" fmla="*/ 98 w 114"/>
                <a:gd name="T83" fmla="*/ 86 h 86"/>
                <a:gd name="T84" fmla="*/ 98 w 114"/>
                <a:gd name="T85" fmla="*/ 86 h 86"/>
                <a:gd name="T86" fmla="*/ 104 w 114"/>
                <a:gd name="T87" fmla="*/ 86 h 86"/>
                <a:gd name="T88" fmla="*/ 104 w 114"/>
                <a:gd name="T89" fmla="*/ 86 h 86"/>
                <a:gd name="T90" fmla="*/ 105 w 114"/>
                <a:gd name="T91" fmla="*/ 69 h 86"/>
                <a:gd name="T92" fmla="*/ 108 w 114"/>
                <a:gd name="T93" fmla="*/ 86 h 86"/>
                <a:gd name="T94" fmla="*/ 108 w 114"/>
                <a:gd name="T95" fmla="*/ 86 h 86"/>
                <a:gd name="T96" fmla="*/ 108 w 114"/>
                <a:gd name="T97" fmla="*/ 86 h 86"/>
                <a:gd name="T98" fmla="*/ 114 w 114"/>
                <a:gd name="T99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4" h="86">
                  <a:moveTo>
                    <a:pt x="0" y="86"/>
                  </a:moveTo>
                  <a:lnTo>
                    <a:pt x="0" y="86"/>
                  </a:lnTo>
                  <a:lnTo>
                    <a:pt x="2" y="86"/>
                  </a:lnTo>
                  <a:lnTo>
                    <a:pt x="4" y="86"/>
                  </a:lnTo>
                  <a:lnTo>
                    <a:pt x="4" y="86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6" y="86"/>
                  </a:lnTo>
                  <a:lnTo>
                    <a:pt x="16" y="86"/>
                  </a:lnTo>
                  <a:lnTo>
                    <a:pt x="22" y="0"/>
                  </a:lnTo>
                  <a:lnTo>
                    <a:pt x="22" y="23"/>
                  </a:lnTo>
                  <a:lnTo>
                    <a:pt x="22" y="64"/>
                  </a:lnTo>
                  <a:lnTo>
                    <a:pt x="28" y="86"/>
                  </a:lnTo>
                  <a:lnTo>
                    <a:pt x="28" y="86"/>
                  </a:lnTo>
                  <a:lnTo>
                    <a:pt x="32" y="86"/>
                  </a:lnTo>
                  <a:lnTo>
                    <a:pt x="32" y="86"/>
                  </a:lnTo>
                  <a:lnTo>
                    <a:pt x="38" y="86"/>
                  </a:lnTo>
                  <a:lnTo>
                    <a:pt x="38" y="86"/>
                  </a:lnTo>
                  <a:lnTo>
                    <a:pt x="43" y="86"/>
                  </a:lnTo>
                  <a:lnTo>
                    <a:pt x="43" y="86"/>
                  </a:lnTo>
                  <a:lnTo>
                    <a:pt x="45" y="86"/>
                  </a:lnTo>
                  <a:lnTo>
                    <a:pt x="48" y="86"/>
                  </a:lnTo>
                  <a:lnTo>
                    <a:pt x="48" y="86"/>
                  </a:lnTo>
                  <a:lnTo>
                    <a:pt x="55" y="86"/>
                  </a:lnTo>
                  <a:lnTo>
                    <a:pt x="55" y="86"/>
                  </a:lnTo>
                  <a:lnTo>
                    <a:pt x="61" y="86"/>
                  </a:lnTo>
                  <a:lnTo>
                    <a:pt x="61" y="86"/>
                  </a:lnTo>
                  <a:lnTo>
                    <a:pt x="64" y="49"/>
                  </a:lnTo>
                  <a:lnTo>
                    <a:pt x="65" y="86"/>
                  </a:lnTo>
                  <a:lnTo>
                    <a:pt x="65" y="86"/>
                  </a:lnTo>
                  <a:lnTo>
                    <a:pt x="65" y="86"/>
                  </a:lnTo>
                  <a:lnTo>
                    <a:pt x="71" y="86"/>
                  </a:lnTo>
                  <a:lnTo>
                    <a:pt x="71" y="86"/>
                  </a:lnTo>
                  <a:lnTo>
                    <a:pt x="75" y="86"/>
                  </a:lnTo>
                  <a:lnTo>
                    <a:pt x="75" y="86"/>
                  </a:lnTo>
                  <a:lnTo>
                    <a:pt x="81" y="86"/>
                  </a:lnTo>
                  <a:lnTo>
                    <a:pt x="81" y="86"/>
                  </a:lnTo>
                  <a:lnTo>
                    <a:pt x="87" y="86"/>
                  </a:lnTo>
                  <a:lnTo>
                    <a:pt x="87" y="86"/>
                  </a:lnTo>
                  <a:lnTo>
                    <a:pt x="92" y="86"/>
                  </a:lnTo>
                  <a:lnTo>
                    <a:pt x="92" y="86"/>
                  </a:lnTo>
                  <a:lnTo>
                    <a:pt x="98" y="86"/>
                  </a:lnTo>
                  <a:lnTo>
                    <a:pt x="98" y="86"/>
                  </a:lnTo>
                  <a:lnTo>
                    <a:pt x="104" y="86"/>
                  </a:lnTo>
                  <a:lnTo>
                    <a:pt x="104" y="86"/>
                  </a:lnTo>
                  <a:lnTo>
                    <a:pt x="105" y="69"/>
                  </a:lnTo>
                  <a:lnTo>
                    <a:pt x="108" y="86"/>
                  </a:lnTo>
                  <a:lnTo>
                    <a:pt x="108" y="86"/>
                  </a:lnTo>
                  <a:lnTo>
                    <a:pt x="108" y="86"/>
                  </a:lnTo>
                  <a:lnTo>
                    <a:pt x="114" y="8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880"/>
            <p:cNvSpPr>
              <a:spLocks/>
            </p:cNvSpPr>
            <p:nvPr/>
          </p:nvSpPr>
          <p:spPr bwMode="auto">
            <a:xfrm>
              <a:off x="7745419" y="2840042"/>
              <a:ext cx="60325" cy="3175"/>
            </a:xfrm>
            <a:custGeom>
              <a:avLst/>
              <a:gdLst>
                <a:gd name="T0" fmla="*/ 0 w 114"/>
                <a:gd name="T1" fmla="*/ 6 h 6"/>
                <a:gd name="T2" fmla="*/ 0 w 114"/>
                <a:gd name="T3" fmla="*/ 6 h 6"/>
                <a:gd name="T4" fmla="*/ 4 w 114"/>
                <a:gd name="T5" fmla="*/ 6 h 6"/>
                <a:gd name="T6" fmla="*/ 4 w 114"/>
                <a:gd name="T7" fmla="*/ 6 h 6"/>
                <a:gd name="T8" fmla="*/ 11 w 114"/>
                <a:gd name="T9" fmla="*/ 6 h 6"/>
                <a:gd name="T10" fmla="*/ 11 w 114"/>
                <a:gd name="T11" fmla="*/ 6 h 6"/>
                <a:gd name="T12" fmla="*/ 16 w 114"/>
                <a:gd name="T13" fmla="*/ 6 h 6"/>
                <a:gd name="T14" fmla="*/ 17 w 114"/>
                <a:gd name="T15" fmla="*/ 6 h 6"/>
                <a:gd name="T16" fmla="*/ 17 w 114"/>
                <a:gd name="T17" fmla="*/ 6 h 6"/>
                <a:gd name="T18" fmla="*/ 22 w 114"/>
                <a:gd name="T19" fmla="*/ 6 h 6"/>
                <a:gd name="T20" fmla="*/ 22 w 114"/>
                <a:gd name="T21" fmla="*/ 6 h 6"/>
                <a:gd name="T22" fmla="*/ 27 w 114"/>
                <a:gd name="T23" fmla="*/ 6 h 6"/>
                <a:gd name="T24" fmla="*/ 27 w 114"/>
                <a:gd name="T25" fmla="*/ 6 h 6"/>
                <a:gd name="T26" fmla="*/ 32 w 114"/>
                <a:gd name="T27" fmla="*/ 6 h 6"/>
                <a:gd name="T28" fmla="*/ 32 w 114"/>
                <a:gd name="T29" fmla="*/ 6 h 6"/>
                <a:gd name="T30" fmla="*/ 35 w 114"/>
                <a:gd name="T31" fmla="*/ 0 h 6"/>
                <a:gd name="T32" fmla="*/ 37 w 114"/>
                <a:gd name="T33" fmla="*/ 6 h 6"/>
                <a:gd name="T34" fmla="*/ 37 w 114"/>
                <a:gd name="T35" fmla="*/ 6 h 6"/>
                <a:gd name="T36" fmla="*/ 37 w 114"/>
                <a:gd name="T37" fmla="*/ 6 h 6"/>
                <a:gd name="T38" fmla="*/ 43 w 114"/>
                <a:gd name="T39" fmla="*/ 6 h 6"/>
                <a:gd name="T40" fmla="*/ 43 w 114"/>
                <a:gd name="T41" fmla="*/ 6 h 6"/>
                <a:gd name="T42" fmla="*/ 49 w 114"/>
                <a:gd name="T43" fmla="*/ 6 h 6"/>
                <a:gd name="T44" fmla="*/ 49 w 114"/>
                <a:gd name="T45" fmla="*/ 6 h 6"/>
                <a:gd name="T46" fmla="*/ 55 w 114"/>
                <a:gd name="T47" fmla="*/ 6 h 6"/>
                <a:gd name="T48" fmla="*/ 55 w 114"/>
                <a:gd name="T49" fmla="*/ 6 h 6"/>
                <a:gd name="T50" fmla="*/ 56 w 114"/>
                <a:gd name="T51" fmla="*/ 6 h 6"/>
                <a:gd name="T52" fmla="*/ 59 w 114"/>
                <a:gd name="T53" fmla="*/ 6 h 6"/>
                <a:gd name="T54" fmla="*/ 59 w 114"/>
                <a:gd name="T55" fmla="*/ 6 h 6"/>
                <a:gd name="T56" fmla="*/ 65 w 114"/>
                <a:gd name="T57" fmla="*/ 6 h 6"/>
                <a:gd name="T58" fmla="*/ 65 w 114"/>
                <a:gd name="T59" fmla="*/ 6 h 6"/>
                <a:gd name="T60" fmla="*/ 69 w 114"/>
                <a:gd name="T61" fmla="*/ 6 h 6"/>
                <a:gd name="T62" fmla="*/ 69 w 114"/>
                <a:gd name="T63" fmla="*/ 6 h 6"/>
                <a:gd name="T64" fmla="*/ 75 w 114"/>
                <a:gd name="T65" fmla="*/ 6 h 6"/>
                <a:gd name="T66" fmla="*/ 75 w 114"/>
                <a:gd name="T67" fmla="*/ 6 h 6"/>
                <a:gd name="T68" fmla="*/ 76 w 114"/>
                <a:gd name="T69" fmla="*/ 3 h 6"/>
                <a:gd name="T70" fmla="*/ 81 w 114"/>
                <a:gd name="T71" fmla="*/ 6 h 6"/>
                <a:gd name="T72" fmla="*/ 81 w 114"/>
                <a:gd name="T73" fmla="*/ 6 h 6"/>
                <a:gd name="T74" fmla="*/ 81 w 114"/>
                <a:gd name="T75" fmla="*/ 6 h 6"/>
                <a:gd name="T76" fmla="*/ 86 w 114"/>
                <a:gd name="T77" fmla="*/ 6 h 6"/>
                <a:gd name="T78" fmla="*/ 86 w 114"/>
                <a:gd name="T79" fmla="*/ 6 h 6"/>
                <a:gd name="T80" fmla="*/ 92 w 114"/>
                <a:gd name="T81" fmla="*/ 6 h 6"/>
                <a:gd name="T82" fmla="*/ 92 w 114"/>
                <a:gd name="T83" fmla="*/ 6 h 6"/>
                <a:gd name="T84" fmla="*/ 96 w 114"/>
                <a:gd name="T85" fmla="*/ 6 h 6"/>
                <a:gd name="T86" fmla="*/ 96 w 114"/>
                <a:gd name="T87" fmla="*/ 6 h 6"/>
                <a:gd name="T88" fmla="*/ 99 w 114"/>
                <a:gd name="T89" fmla="*/ 6 h 6"/>
                <a:gd name="T90" fmla="*/ 102 w 114"/>
                <a:gd name="T91" fmla="*/ 6 h 6"/>
                <a:gd name="T92" fmla="*/ 102 w 114"/>
                <a:gd name="T93" fmla="*/ 6 h 6"/>
                <a:gd name="T94" fmla="*/ 107 w 114"/>
                <a:gd name="T95" fmla="*/ 6 h 6"/>
                <a:gd name="T96" fmla="*/ 107 w 114"/>
                <a:gd name="T97" fmla="*/ 6 h 6"/>
                <a:gd name="T98" fmla="*/ 114 w 114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4" h="6">
                  <a:moveTo>
                    <a:pt x="0" y="6"/>
                  </a:moveTo>
                  <a:lnTo>
                    <a:pt x="0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6" y="6"/>
                  </a:lnTo>
                  <a:lnTo>
                    <a:pt x="17" y="6"/>
                  </a:lnTo>
                  <a:lnTo>
                    <a:pt x="17" y="6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5" y="0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43" y="6"/>
                  </a:lnTo>
                  <a:lnTo>
                    <a:pt x="43" y="6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55" y="6"/>
                  </a:lnTo>
                  <a:lnTo>
                    <a:pt x="55" y="6"/>
                  </a:lnTo>
                  <a:lnTo>
                    <a:pt x="56" y="6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3"/>
                  </a:lnTo>
                  <a:lnTo>
                    <a:pt x="81" y="6"/>
                  </a:lnTo>
                  <a:lnTo>
                    <a:pt x="81" y="6"/>
                  </a:lnTo>
                  <a:lnTo>
                    <a:pt x="81" y="6"/>
                  </a:lnTo>
                  <a:lnTo>
                    <a:pt x="86" y="6"/>
                  </a:lnTo>
                  <a:lnTo>
                    <a:pt x="86" y="6"/>
                  </a:lnTo>
                  <a:lnTo>
                    <a:pt x="92" y="6"/>
                  </a:lnTo>
                  <a:lnTo>
                    <a:pt x="92" y="6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9" y="6"/>
                  </a:lnTo>
                  <a:lnTo>
                    <a:pt x="102" y="6"/>
                  </a:lnTo>
                  <a:lnTo>
                    <a:pt x="102" y="6"/>
                  </a:lnTo>
                  <a:lnTo>
                    <a:pt x="107" y="6"/>
                  </a:lnTo>
                  <a:lnTo>
                    <a:pt x="107" y="6"/>
                  </a:lnTo>
                  <a:lnTo>
                    <a:pt x="114" y="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881"/>
            <p:cNvSpPr>
              <a:spLocks/>
            </p:cNvSpPr>
            <p:nvPr/>
          </p:nvSpPr>
          <p:spPr bwMode="auto">
            <a:xfrm>
              <a:off x="7805744" y="2843217"/>
              <a:ext cx="60325" cy="0"/>
            </a:xfrm>
            <a:custGeom>
              <a:avLst/>
              <a:gdLst>
                <a:gd name="T0" fmla="*/ 0 w 114"/>
                <a:gd name="T1" fmla="*/ 0 w 114"/>
                <a:gd name="T2" fmla="*/ 5 w 114"/>
                <a:gd name="T3" fmla="*/ 5 w 114"/>
                <a:gd name="T4" fmla="*/ 5 w 114"/>
                <a:gd name="T5" fmla="*/ 10 w 114"/>
                <a:gd name="T6" fmla="*/ 10 w 114"/>
                <a:gd name="T7" fmla="*/ 16 w 114"/>
                <a:gd name="T8" fmla="*/ 16 w 114"/>
                <a:gd name="T9" fmla="*/ 21 w 114"/>
                <a:gd name="T10" fmla="*/ 21 w 114"/>
                <a:gd name="T11" fmla="*/ 26 w 114"/>
                <a:gd name="T12" fmla="*/ 26 w 114"/>
                <a:gd name="T13" fmla="*/ 27 w 114"/>
                <a:gd name="T14" fmla="*/ 33 w 114"/>
                <a:gd name="T15" fmla="*/ 33 w 114"/>
                <a:gd name="T16" fmla="*/ 36 w 114"/>
                <a:gd name="T17" fmla="*/ 36 w 114"/>
                <a:gd name="T18" fmla="*/ 43 w 114"/>
                <a:gd name="T19" fmla="*/ 43 w 114"/>
                <a:gd name="T20" fmla="*/ 47 w 114"/>
                <a:gd name="T21" fmla="*/ 49 w 114"/>
                <a:gd name="T22" fmla="*/ 49 w 114"/>
                <a:gd name="T23" fmla="*/ 53 w 114"/>
                <a:gd name="T24" fmla="*/ 53 w 114"/>
                <a:gd name="T25" fmla="*/ 59 w 114"/>
                <a:gd name="T26" fmla="*/ 59 w 114"/>
                <a:gd name="T27" fmla="*/ 65 w 114"/>
                <a:gd name="T28" fmla="*/ 65 w 114"/>
                <a:gd name="T29" fmla="*/ 69 w 114"/>
                <a:gd name="T30" fmla="*/ 69 w 114"/>
                <a:gd name="T31" fmla="*/ 70 w 114"/>
                <a:gd name="T32" fmla="*/ 76 w 114"/>
                <a:gd name="T33" fmla="*/ 76 w 114"/>
                <a:gd name="T34" fmla="*/ 80 w 114"/>
                <a:gd name="T35" fmla="*/ 80 w 114"/>
                <a:gd name="T36" fmla="*/ 86 w 114"/>
                <a:gd name="T37" fmla="*/ 86 w 114"/>
                <a:gd name="T38" fmla="*/ 90 w 114"/>
                <a:gd name="T39" fmla="*/ 92 w 114"/>
                <a:gd name="T40" fmla="*/ 92 w 114"/>
                <a:gd name="T41" fmla="*/ 96 w 114"/>
                <a:gd name="T42" fmla="*/ 96 w 114"/>
                <a:gd name="T43" fmla="*/ 102 w 114"/>
                <a:gd name="T44" fmla="*/ 103 w 114"/>
                <a:gd name="T45" fmla="*/ 109 w 114"/>
                <a:gd name="T46" fmla="*/ 109 w 114"/>
                <a:gd name="T47" fmla="*/ 112 w 114"/>
                <a:gd name="T48" fmla="*/ 114 w 114"/>
                <a:gd name="T49" fmla="*/ 114 w 1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14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90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3" y="0"/>
                  </a:lnTo>
                  <a:lnTo>
                    <a:pt x="109" y="0"/>
                  </a:lnTo>
                  <a:lnTo>
                    <a:pt x="109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4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882"/>
            <p:cNvSpPr>
              <a:spLocks/>
            </p:cNvSpPr>
            <p:nvPr/>
          </p:nvSpPr>
          <p:spPr bwMode="auto">
            <a:xfrm>
              <a:off x="7866069" y="2843217"/>
              <a:ext cx="58738" cy="0"/>
            </a:xfrm>
            <a:custGeom>
              <a:avLst/>
              <a:gdLst>
                <a:gd name="T0" fmla="*/ 0 w 110"/>
                <a:gd name="T1" fmla="*/ 5 w 110"/>
                <a:gd name="T2" fmla="*/ 5 w 110"/>
                <a:gd name="T3" fmla="*/ 10 w 110"/>
                <a:gd name="T4" fmla="*/ 10 w 110"/>
                <a:gd name="T5" fmla="*/ 15 w 110"/>
                <a:gd name="T6" fmla="*/ 15 w 110"/>
                <a:gd name="T7" fmla="*/ 18 w 110"/>
                <a:gd name="T8" fmla="*/ 20 w 110"/>
                <a:gd name="T9" fmla="*/ 20 w 110"/>
                <a:gd name="T10" fmla="*/ 21 w 110"/>
                <a:gd name="T11" fmla="*/ 21 w 110"/>
                <a:gd name="T12" fmla="*/ 27 w 110"/>
                <a:gd name="T13" fmla="*/ 27 w 110"/>
                <a:gd name="T14" fmla="*/ 31 w 110"/>
                <a:gd name="T15" fmla="*/ 31 w 110"/>
                <a:gd name="T16" fmla="*/ 37 w 110"/>
                <a:gd name="T17" fmla="*/ 37 w 110"/>
                <a:gd name="T18" fmla="*/ 40 w 110"/>
                <a:gd name="T19" fmla="*/ 41 w 110"/>
                <a:gd name="T20" fmla="*/ 41 w 110"/>
                <a:gd name="T21" fmla="*/ 47 w 110"/>
                <a:gd name="T22" fmla="*/ 47 w 110"/>
                <a:gd name="T23" fmla="*/ 51 w 110"/>
                <a:gd name="T24" fmla="*/ 53 w 110"/>
                <a:gd name="T25" fmla="*/ 57 w 110"/>
                <a:gd name="T26" fmla="*/ 57 w 110"/>
                <a:gd name="T27" fmla="*/ 59 w 110"/>
                <a:gd name="T28" fmla="*/ 63 w 110"/>
                <a:gd name="T29" fmla="*/ 63 w 110"/>
                <a:gd name="T30" fmla="*/ 63 w 110"/>
                <a:gd name="T31" fmla="*/ 69 w 110"/>
                <a:gd name="T32" fmla="*/ 69 w 110"/>
                <a:gd name="T33" fmla="*/ 74 w 110"/>
                <a:gd name="T34" fmla="*/ 74 w 110"/>
                <a:gd name="T35" fmla="*/ 79 w 110"/>
                <a:gd name="T36" fmla="*/ 79 w 110"/>
                <a:gd name="T37" fmla="*/ 82 w 110"/>
                <a:gd name="T38" fmla="*/ 84 w 110"/>
                <a:gd name="T39" fmla="*/ 84 w 110"/>
                <a:gd name="T40" fmla="*/ 89 w 110"/>
                <a:gd name="T41" fmla="*/ 89 w 110"/>
                <a:gd name="T42" fmla="*/ 96 w 110"/>
                <a:gd name="T43" fmla="*/ 96 w 110"/>
                <a:gd name="T44" fmla="*/ 100 w 110"/>
                <a:gd name="T45" fmla="*/ 100 w 110"/>
                <a:gd name="T46" fmla="*/ 100 w 110"/>
                <a:gd name="T47" fmla="*/ 106 w 110"/>
                <a:gd name="T48" fmla="*/ 106 w 110"/>
                <a:gd name="T49" fmla="*/ 110 w 1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10">
                  <a:moveTo>
                    <a:pt x="0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6" y="0"/>
                  </a:lnTo>
                  <a:lnTo>
                    <a:pt x="106" y="0"/>
                  </a:lnTo>
                  <a:lnTo>
                    <a:pt x="110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883"/>
            <p:cNvSpPr>
              <a:spLocks/>
            </p:cNvSpPr>
            <p:nvPr/>
          </p:nvSpPr>
          <p:spPr bwMode="auto">
            <a:xfrm>
              <a:off x="7924806" y="2843217"/>
              <a:ext cx="23813" cy="0"/>
            </a:xfrm>
            <a:custGeom>
              <a:avLst/>
              <a:gdLst>
                <a:gd name="T0" fmla="*/ 0 w 45"/>
                <a:gd name="T1" fmla="*/ 0 w 45"/>
                <a:gd name="T2" fmla="*/ 6 w 45"/>
                <a:gd name="T3" fmla="*/ 6 w 45"/>
                <a:gd name="T4" fmla="*/ 12 w 45"/>
                <a:gd name="T5" fmla="*/ 12 w 45"/>
                <a:gd name="T6" fmla="*/ 13 w 45"/>
                <a:gd name="T7" fmla="*/ 18 w 45"/>
                <a:gd name="T8" fmla="*/ 18 w 45"/>
                <a:gd name="T9" fmla="*/ 23 w 45"/>
                <a:gd name="T10" fmla="*/ 23 w 45"/>
                <a:gd name="T11" fmla="*/ 29 w 45"/>
                <a:gd name="T12" fmla="*/ 29 w 45"/>
                <a:gd name="T13" fmla="*/ 32 w 45"/>
                <a:gd name="T14" fmla="*/ 34 w 45"/>
                <a:gd name="T15" fmla="*/ 34 w 45"/>
                <a:gd name="T16" fmla="*/ 34 w 45"/>
                <a:gd name="T17" fmla="*/ 39 w 45"/>
                <a:gd name="T18" fmla="*/ 39 w 45"/>
                <a:gd name="T19" fmla="*/ 39 w 45"/>
                <a:gd name="T20" fmla="*/ 45 w 45"/>
                <a:gd name="T21" fmla="*/ 45 w 45"/>
                <a:gd name="T22" fmla="*/ 45 w 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</a:cxnLst>
              <a:rect l="0" t="0" r="r" b="b"/>
              <a:pathLst>
                <a:path w="45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Line 884"/>
            <p:cNvSpPr>
              <a:spLocks noChangeShapeType="1"/>
            </p:cNvSpPr>
            <p:nvPr/>
          </p:nvSpPr>
          <p:spPr bwMode="auto">
            <a:xfrm flipH="1">
              <a:off x="7177094" y="2843217"/>
              <a:ext cx="771525" cy="0"/>
            </a:xfrm>
            <a:prstGeom prst="line">
              <a:avLst/>
            </a:pr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885"/>
            <p:cNvSpPr>
              <a:spLocks/>
            </p:cNvSpPr>
            <p:nvPr/>
          </p:nvSpPr>
          <p:spPr bwMode="auto">
            <a:xfrm>
              <a:off x="7177094" y="2843217"/>
              <a:ext cx="57150" cy="0"/>
            </a:xfrm>
            <a:custGeom>
              <a:avLst/>
              <a:gdLst>
                <a:gd name="T0" fmla="*/ 0 w 108"/>
                <a:gd name="T1" fmla="*/ 5 w 108"/>
                <a:gd name="T2" fmla="*/ 5 w 108"/>
                <a:gd name="T3" fmla="*/ 8 w 108"/>
                <a:gd name="T4" fmla="*/ 8 w 108"/>
                <a:gd name="T5" fmla="*/ 10 w 108"/>
                <a:gd name="T6" fmla="*/ 10 w 108"/>
                <a:gd name="T7" fmla="*/ 14 w 108"/>
                <a:gd name="T8" fmla="*/ 15 w 108"/>
                <a:gd name="T9" fmla="*/ 15 w 108"/>
                <a:gd name="T10" fmla="*/ 20 w 108"/>
                <a:gd name="T11" fmla="*/ 20 w 108"/>
                <a:gd name="T12" fmla="*/ 25 w 108"/>
                <a:gd name="T13" fmla="*/ 25 w 108"/>
                <a:gd name="T14" fmla="*/ 31 w 108"/>
                <a:gd name="T15" fmla="*/ 31 w 108"/>
                <a:gd name="T16" fmla="*/ 33 w 108"/>
                <a:gd name="T17" fmla="*/ 36 w 108"/>
                <a:gd name="T18" fmla="*/ 36 w 108"/>
                <a:gd name="T19" fmla="*/ 41 w 108"/>
                <a:gd name="T20" fmla="*/ 43 w 108"/>
                <a:gd name="T21" fmla="*/ 47 w 108"/>
                <a:gd name="T22" fmla="*/ 47 w 108"/>
                <a:gd name="T23" fmla="*/ 53 w 108"/>
                <a:gd name="T24" fmla="*/ 53 w 108"/>
                <a:gd name="T25" fmla="*/ 53 w 108"/>
                <a:gd name="T26" fmla="*/ 56 w 108"/>
                <a:gd name="T27" fmla="*/ 59 w 108"/>
                <a:gd name="T28" fmla="*/ 59 w 108"/>
                <a:gd name="T29" fmla="*/ 63 w 108"/>
                <a:gd name="T30" fmla="*/ 63 w 108"/>
                <a:gd name="T31" fmla="*/ 69 w 108"/>
                <a:gd name="T32" fmla="*/ 69 w 108"/>
                <a:gd name="T33" fmla="*/ 74 w 108"/>
                <a:gd name="T34" fmla="*/ 74 w 108"/>
                <a:gd name="T35" fmla="*/ 74 w 108"/>
                <a:gd name="T36" fmla="*/ 80 w 108"/>
                <a:gd name="T37" fmla="*/ 80 w 108"/>
                <a:gd name="T38" fmla="*/ 86 w 108"/>
                <a:gd name="T39" fmla="*/ 86 w 108"/>
                <a:gd name="T40" fmla="*/ 90 w 108"/>
                <a:gd name="T41" fmla="*/ 90 w 108"/>
                <a:gd name="T42" fmla="*/ 90 w 108"/>
                <a:gd name="T43" fmla="*/ 96 w 108"/>
                <a:gd name="T44" fmla="*/ 96 w 108"/>
                <a:gd name="T45" fmla="*/ 96 w 108"/>
                <a:gd name="T46" fmla="*/ 97 w 108"/>
                <a:gd name="T47" fmla="*/ 100 w 108"/>
                <a:gd name="T48" fmla="*/ 100 w 108"/>
                <a:gd name="T49" fmla="*/ 108 w 10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08">
                  <a:moveTo>
                    <a:pt x="0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6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7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8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886"/>
            <p:cNvSpPr>
              <a:spLocks/>
            </p:cNvSpPr>
            <p:nvPr/>
          </p:nvSpPr>
          <p:spPr bwMode="auto">
            <a:xfrm>
              <a:off x="7234244" y="2843217"/>
              <a:ext cx="60325" cy="0"/>
            </a:xfrm>
            <a:custGeom>
              <a:avLst/>
              <a:gdLst>
                <a:gd name="T0" fmla="*/ 0 w 113"/>
                <a:gd name="T1" fmla="*/ 0 w 113"/>
                <a:gd name="T2" fmla="*/ 4 w 113"/>
                <a:gd name="T3" fmla="*/ 4 w 113"/>
                <a:gd name="T4" fmla="*/ 8 w 113"/>
                <a:gd name="T5" fmla="*/ 10 w 113"/>
                <a:gd name="T6" fmla="*/ 10 w 113"/>
                <a:gd name="T7" fmla="*/ 15 w 113"/>
                <a:gd name="T8" fmla="*/ 15 w 113"/>
                <a:gd name="T9" fmla="*/ 21 w 113"/>
                <a:gd name="T10" fmla="*/ 21 w 113"/>
                <a:gd name="T11" fmla="*/ 25 w 113"/>
                <a:gd name="T12" fmla="*/ 25 w 113"/>
                <a:gd name="T13" fmla="*/ 31 w 113"/>
                <a:gd name="T14" fmla="*/ 31 w 113"/>
                <a:gd name="T15" fmla="*/ 31 w 113"/>
                <a:gd name="T16" fmla="*/ 36 w 113"/>
                <a:gd name="T17" fmla="*/ 36 w 113"/>
                <a:gd name="T18" fmla="*/ 43 w 113"/>
                <a:gd name="T19" fmla="*/ 43 w 113"/>
                <a:gd name="T20" fmla="*/ 49 w 113"/>
                <a:gd name="T21" fmla="*/ 49 w 113"/>
                <a:gd name="T22" fmla="*/ 50 w 113"/>
                <a:gd name="T23" fmla="*/ 53 w 113"/>
                <a:gd name="T24" fmla="*/ 53 w 113"/>
                <a:gd name="T25" fmla="*/ 59 w 113"/>
                <a:gd name="T26" fmla="*/ 59 w 113"/>
                <a:gd name="T27" fmla="*/ 64 w 113"/>
                <a:gd name="T28" fmla="*/ 64 w 113"/>
                <a:gd name="T29" fmla="*/ 69 w 113"/>
                <a:gd name="T30" fmla="*/ 69 w 113"/>
                <a:gd name="T31" fmla="*/ 70 w 113"/>
                <a:gd name="T32" fmla="*/ 74 w 113"/>
                <a:gd name="T33" fmla="*/ 76 w 113"/>
                <a:gd name="T34" fmla="*/ 76 w 113"/>
                <a:gd name="T35" fmla="*/ 80 w 113"/>
                <a:gd name="T36" fmla="*/ 80 w 113"/>
                <a:gd name="T37" fmla="*/ 86 w 113"/>
                <a:gd name="T38" fmla="*/ 86 w 113"/>
                <a:gd name="T39" fmla="*/ 92 w 113"/>
                <a:gd name="T40" fmla="*/ 92 w 113"/>
                <a:gd name="T41" fmla="*/ 95 w 113"/>
                <a:gd name="T42" fmla="*/ 96 w 113"/>
                <a:gd name="T43" fmla="*/ 96 w 113"/>
                <a:gd name="T44" fmla="*/ 102 w 113"/>
                <a:gd name="T45" fmla="*/ 102 w 113"/>
                <a:gd name="T46" fmla="*/ 108 w 113"/>
                <a:gd name="T47" fmla="*/ 108 w 113"/>
                <a:gd name="T48" fmla="*/ 113 w 113"/>
                <a:gd name="T49" fmla="*/ 113 w 1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13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0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5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3" y="0"/>
                  </a:lnTo>
                  <a:lnTo>
                    <a:pt x="113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887"/>
            <p:cNvSpPr>
              <a:spLocks/>
            </p:cNvSpPr>
            <p:nvPr/>
          </p:nvSpPr>
          <p:spPr bwMode="auto">
            <a:xfrm>
              <a:off x="7294569" y="2841630"/>
              <a:ext cx="60325" cy="1588"/>
            </a:xfrm>
            <a:custGeom>
              <a:avLst/>
              <a:gdLst>
                <a:gd name="T0" fmla="*/ 0 w 114"/>
                <a:gd name="T1" fmla="*/ 3 h 3"/>
                <a:gd name="T2" fmla="*/ 3 w 114"/>
                <a:gd name="T3" fmla="*/ 3 h 3"/>
                <a:gd name="T4" fmla="*/ 6 w 114"/>
                <a:gd name="T5" fmla="*/ 3 h 3"/>
                <a:gd name="T6" fmla="*/ 6 w 114"/>
                <a:gd name="T7" fmla="*/ 3 h 3"/>
                <a:gd name="T8" fmla="*/ 10 w 114"/>
                <a:gd name="T9" fmla="*/ 3 h 3"/>
                <a:gd name="T10" fmla="*/ 10 w 114"/>
                <a:gd name="T11" fmla="*/ 3 h 3"/>
                <a:gd name="T12" fmla="*/ 16 w 114"/>
                <a:gd name="T13" fmla="*/ 3 h 3"/>
                <a:gd name="T14" fmla="*/ 16 w 114"/>
                <a:gd name="T15" fmla="*/ 3 h 3"/>
                <a:gd name="T16" fmla="*/ 22 w 114"/>
                <a:gd name="T17" fmla="*/ 3 h 3"/>
                <a:gd name="T18" fmla="*/ 22 w 114"/>
                <a:gd name="T19" fmla="*/ 3 h 3"/>
                <a:gd name="T20" fmla="*/ 23 w 114"/>
                <a:gd name="T21" fmla="*/ 3 h 3"/>
                <a:gd name="T22" fmla="*/ 26 w 114"/>
                <a:gd name="T23" fmla="*/ 3 h 3"/>
                <a:gd name="T24" fmla="*/ 26 w 114"/>
                <a:gd name="T25" fmla="*/ 3 h 3"/>
                <a:gd name="T26" fmla="*/ 33 w 114"/>
                <a:gd name="T27" fmla="*/ 3 h 3"/>
                <a:gd name="T28" fmla="*/ 33 w 114"/>
                <a:gd name="T29" fmla="*/ 3 h 3"/>
                <a:gd name="T30" fmla="*/ 39 w 114"/>
                <a:gd name="T31" fmla="*/ 3 h 3"/>
                <a:gd name="T32" fmla="*/ 39 w 114"/>
                <a:gd name="T33" fmla="*/ 3 h 3"/>
                <a:gd name="T34" fmla="*/ 44 w 114"/>
                <a:gd name="T35" fmla="*/ 3 h 3"/>
                <a:gd name="T36" fmla="*/ 44 w 114"/>
                <a:gd name="T37" fmla="*/ 3 h 3"/>
                <a:gd name="T38" fmla="*/ 44 w 114"/>
                <a:gd name="T39" fmla="*/ 3 h 3"/>
                <a:gd name="T40" fmla="*/ 46 w 114"/>
                <a:gd name="T41" fmla="*/ 2 h 3"/>
                <a:gd name="T42" fmla="*/ 49 w 114"/>
                <a:gd name="T43" fmla="*/ 3 h 3"/>
                <a:gd name="T44" fmla="*/ 49 w 114"/>
                <a:gd name="T45" fmla="*/ 3 h 3"/>
                <a:gd name="T46" fmla="*/ 54 w 114"/>
                <a:gd name="T47" fmla="*/ 3 h 3"/>
                <a:gd name="T48" fmla="*/ 54 w 114"/>
                <a:gd name="T49" fmla="*/ 3 h 3"/>
                <a:gd name="T50" fmla="*/ 59 w 114"/>
                <a:gd name="T51" fmla="*/ 3 h 3"/>
                <a:gd name="T52" fmla="*/ 59 w 114"/>
                <a:gd name="T53" fmla="*/ 3 h 3"/>
                <a:gd name="T54" fmla="*/ 67 w 114"/>
                <a:gd name="T55" fmla="*/ 3 h 3"/>
                <a:gd name="T56" fmla="*/ 67 w 114"/>
                <a:gd name="T57" fmla="*/ 3 h 3"/>
                <a:gd name="T58" fmla="*/ 67 w 114"/>
                <a:gd name="T59" fmla="*/ 3 h 3"/>
                <a:gd name="T60" fmla="*/ 71 w 114"/>
                <a:gd name="T61" fmla="*/ 3 h 3"/>
                <a:gd name="T62" fmla="*/ 71 w 114"/>
                <a:gd name="T63" fmla="*/ 3 h 3"/>
                <a:gd name="T64" fmla="*/ 77 w 114"/>
                <a:gd name="T65" fmla="*/ 3 h 3"/>
                <a:gd name="T66" fmla="*/ 77 w 114"/>
                <a:gd name="T67" fmla="*/ 3 h 3"/>
                <a:gd name="T68" fmla="*/ 82 w 114"/>
                <a:gd name="T69" fmla="*/ 3 h 3"/>
                <a:gd name="T70" fmla="*/ 82 w 114"/>
                <a:gd name="T71" fmla="*/ 3 h 3"/>
                <a:gd name="T72" fmla="*/ 87 w 114"/>
                <a:gd name="T73" fmla="*/ 3 h 3"/>
                <a:gd name="T74" fmla="*/ 87 w 114"/>
                <a:gd name="T75" fmla="*/ 3 h 3"/>
                <a:gd name="T76" fmla="*/ 87 w 114"/>
                <a:gd name="T77" fmla="*/ 3 h 3"/>
                <a:gd name="T78" fmla="*/ 88 w 114"/>
                <a:gd name="T79" fmla="*/ 0 h 3"/>
                <a:gd name="T80" fmla="*/ 92 w 114"/>
                <a:gd name="T81" fmla="*/ 3 h 3"/>
                <a:gd name="T82" fmla="*/ 92 w 114"/>
                <a:gd name="T83" fmla="*/ 3 h 3"/>
                <a:gd name="T84" fmla="*/ 97 w 114"/>
                <a:gd name="T85" fmla="*/ 3 h 3"/>
                <a:gd name="T86" fmla="*/ 97 w 114"/>
                <a:gd name="T87" fmla="*/ 3 h 3"/>
                <a:gd name="T88" fmla="*/ 104 w 114"/>
                <a:gd name="T89" fmla="*/ 3 h 3"/>
                <a:gd name="T90" fmla="*/ 104 w 114"/>
                <a:gd name="T91" fmla="*/ 3 h 3"/>
                <a:gd name="T92" fmla="*/ 108 w 114"/>
                <a:gd name="T93" fmla="*/ 3 h 3"/>
                <a:gd name="T94" fmla="*/ 110 w 114"/>
                <a:gd name="T95" fmla="*/ 3 h 3"/>
                <a:gd name="T96" fmla="*/ 110 w 114"/>
                <a:gd name="T97" fmla="*/ 3 h 3"/>
                <a:gd name="T98" fmla="*/ 114 w 114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4" h="3">
                  <a:moveTo>
                    <a:pt x="0" y="3"/>
                  </a:moveTo>
                  <a:lnTo>
                    <a:pt x="3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44" y="3"/>
                  </a:lnTo>
                  <a:lnTo>
                    <a:pt x="44" y="3"/>
                  </a:lnTo>
                  <a:lnTo>
                    <a:pt x="44" y="3"/>
                  </a:lnTo>
                  <a:lnTo>
                    <a:pt x="46" y="2"/>
                  </a:lnTo>
                  <a:lnTo>
                    <a:pt x="49" y="3"/>
                  </a:lnTo>
                  <a:lnTo>
                    <a:pt x="49" y="3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67" y="3"/>
                  </a:lnTo>
                  <a:lnTo>
                    <a:pt x="67" y="3"/>
                  </a:lnTo>
                  <a:lnTo>
                    <a:pt x="67" y="3"/>
                  </a:lnTo>
                  <a:lnTo>
                    <a:pt x="71" y="3"/>
                  </a:lnTo>
                  <a:lnTo>
                    <a:pt x="71" y="3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7" y="3"/>
                  </a:lnTo>
                  <a:lnTo>
                    <a:pt x="87" y="3"/>
                  </a:lnTo>
                  <a:lnTo>
                    <a:pt x="87" y="3"/>
                  </a:lnTo>
                  <a:lnTo>
                    <a:pt x="88" y="0"/>
                  </a:lnTo>
                  <a:lnTo>
                    <a:pt x="92" y="3"/>
                  </a:lnTo>
                  <a:lnTo>
                    <a:pt x="92" y="3"/>
                  </a:lnTo>
                  <a:lnTo>
                    <a:pt x="97" y="3"/>
                  </a:lnTo>
                  <a:lnTo>
                    <a:pt x="97" y="3"/>
                  </a:lnTo>
                  <a:lnTo>
                    <a:pt x="104" y="3"/>
                  </a:lnTo>
                  <a:lnTo>
                    <a:pt x="104" y="3"/>
                  </a:lnTo>
                  <a:lnTo>
                    <a:pt x="108" y="3"/>
                  </a:lnTo>
                  <a:lnTo>
                    <a:pt x="110" y="3"/>
                  </a:lnTo>
                  <a:lnTo>
                    <a:pt x="110" y="3"/>
                  </a:lnTo>
                  <a:lnTo>
                    <a:pt x="114" y="3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888"/>
            <p:cNvSpPr>
              <a:spLocks/>
            </p:cNvSpPr>
            <p:nvPr/>
          </p:nvSpPr>
          <p:spPr bwMode="auto">
            <a:xfrm>
              <a:off x="7354894" y="2822580"/>
              <a:ext cx="58738" cy="20638"/>
            </a:xfrm>
            <a:custGeom>
              <a:avLst/>
              <a:gdLst>
                <a:gd name="T0" fmla="*/ 0 w 111"/>
                <a:gd name="T1" fmla="*/ 39 h 39"/>
                <a:gd name="T2" fmla="*/ 0 w 111"/>
                <a:gd name="T3" fmla="*/ 39 h 39"/>
                <a:gd name="T4" fmla="*/ 6 w 111"/>
                <a:gd name="T5" fmla="*/ 39 h 39"/>
                <a:gd name="T6" fmla="*/ 6 w 111"/>
                <a:gd name="T7" fmla="*/ 39 h 39"/>
                <a:gd name="T8" fmla="*/ 10 w 111"/>
                <a:gd name="T9" fmla="*/ 39 h 39"/>
                <a:gd name="T10" fmla="*/ 10 w 111"/>
                <a:gd name="T11" fmla="*/ 39 h 39"/>
                <a:gd name="T12" fmla="*/ 12 w 111"/>
                <a:gd name="T13" fmla="*/ 39 h 39"/>
                <a:gd name="T14" fmla="*/ 16 w 111"/>
                <a:gd name="T15" fmla="*/ 39 h 39"/>
                <a:gd name="T16" fmla="*/ 16 w 111"/>
                <a:gd name="T17" fmla="*/ 38 h 39"/>
                <a:gd name="T18" fmla="*/ 16 w 111"/>
                <a:gd name="T19" fmla="*/ 32 h 39"/>
                <a:gd name="T20" fmla="*/ 22 w 111"/>
                <a:gd name="T21" fmla="*/ 39 h 39"/>
                <a:gd name="T22" fmla="*/ 22 w 111"/>
                <a:gd name="T23" fmla="*/ 39 h 39"/>
                <a:gd name="T24" fmla="*/ 27 w 111"/>
                <a:gd name="T25" fmla="*/ 39 h 39"/>
                <a:gd name="T26" fmla="*/ 27 w 111"/>
                <a:gd name="T27" fmla="*/ 39 h 39"/>
                <a:gd name="T28" fmla="*/ 32 w 111"/>
                <a:gd name="T29" fmla="*/ 39 h 39"/>
                <a:gd name="T30" fmla="*/ 32 w 111"/>
                <a:gd name="T31" fmla="*/ 39 h 39"/>
                <a:gd name="T32" fmla="*/ 35 w 111"/>
                <a:gd name="T33" fmla="*/ 39 h 39"/>
                <a:gd name="T34" fmla="*/ 38 w 111"/>
                <a:gd name="T35" fmla="*/ 39 h 39"/>
                <a:gd name="T36" fmla="*/ 38 w 111"/>
                <a:gd name="T37" fmla="*/ 39 h 39"/>
                <a:gd name="T38" fmla="*/ 43 w 111"/>
                <a:gd name="T39" fmla="*/ 39 h 39"/>
                <a:gd name="T40" fmla="*/ 43 w 111"/>
                <a:gd name="T41" fmla="*/ 39 h 39"/>
                <a:gd name="T42" fmla="*/ 48 w 111"/>
                <a:gd name="T43" fmla="*/ 39 h 39"/>
                <a:gd name="T44" fmla="*/ 48 w 111"/>
                <a:gd name="T45" fmla="*/ 39 h 39"/>
                <a:gd name="T46" fmla="*/ 55 w 111"/>
                <a:gd name="T47" fmla="*/ 39 h 39"/>
                <a:gd name="T48" fmla="*/ 55 w 111"/>
                <a:gd name="T49" fmla="*/ 39 h 39"/>
                <a:gd name="T50" fmla="*/ 58 w 111"/>
                <a:gd name="T51" fmla="*/ 22 h 39"/>
                <a:gd name="T52" fmla="*/ 58 w 111"/>
                <a:gd name="T53" fmla="*/ 39 h 39"/>
                <a:gd name="T54" fmla="*/ 58 w 111"/>
                <a:gd name="T55" fmla="*/ 39 h 39"/>
                <a:gd name="T56" fmla="*/ 65 w 111"/>
                <a:gd name="T57" fmla="*/ 39 h 39"/>
                <a:gd name="T58" fmla="*/ 65 w 111"/>
                <a:gd name="T59" fmla="*/ 39 h 39"/>
                <a:gd name="T60" fmla="*/ 69 w 111"/>
                <a:gd name="T61" fmla="*/ 39 h 39"/>
                <a:gd name="T62" fmla="*/ 69 w 111"/>
                <a:gd name="T63" fmla="*/ 39 h 39"/>
                <a:gd name="T64" fmla="*/ 75 w 111"/>
                <a:gd name="T65" fmla="*/ 39 h 39"/>
                <a:gd name="T66" fmla="*/ 75 w 111"/>
                <a:gd name="T67" fmla="*/ 39 h 39"/>
                <a:gd name="T68" fmla="*/ 76 w 111"/>
                <a:gd name="T69" fmla="*/ 39 h 39"/>
                <a:gd name="T70" fmla="*/ 79 w 111"/>
                <a:gd name="T71" fmla="*/ 39 h 39"/>
                <a:gd name="T72" fmla="*/ 79 w 111"/>
                <a:gd name="T73" fmla="*/ 39 h 39"/>
                <a:gd name="T74" fmla="*/ 87 w 111"/>
                <a:gd name="T75" fmla="*/ 39 h 39"/>
                <a:gd name="T76" fmla="*/ 87 w 111"/>
                <a:gd name="T77" fmla="*/ 39 h 39"/>
                <a:gd name="T78" fmla="*/ 89 w 111"/>
                <a:gd name="T79" fmla="*/ 39 h 39"/>
                <a:gd name="T80" fmla="*/ 91 w 111"/>
                <a:gd name="T81" fmla="*/ 39 h 39"/>
                <a:gd name="T82" fmla="*/ 97 w 111"/>
                <a:gd name="T83" fmla="*/ 39 h 39"/>
                <a:gd name="T84" fmla="*/ 97 w 111"/>
                <a:gd name="T85" fmla="*/ 39 h 39"/>
                <a:gd name="T86" fmla="*/ 97 w 111"/>
                <a:gd name="T87" fmla="*/ 39 h 39"/>
                <a:gd name="T88" fmla="*/ 99 w 111"/>
                <a:gd name="T89" fmla="*/ 0 h 39"/>
                <a:gd name="T90" fmla="*/ 101 w 111"/>
                <a:gd name="T91" fmla="*/ 39 h 39"/>
                <a:gd name="T92" fmla="*/ 101 w 111"/>
                <a:gd name="T93" fmla="*/ 39 h 39"/>
                <a:gd name="T94" fmla="*/ 107 w 111"/>
                <a:gd name="T95" fmla="*/ 39 h 39"/>
                <a:gd name="T96" fmla="*/ 107 w 111"/>
                <a:gd name="T97" fmla="*/ 39 h 39"/>
                <a:gd name="T98" fmla="*/ 111 w 111"/>
                <a:gd name="T9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1" h="39">
                  <a:moveTo>
                    <a:pt x="0" y="39"/>
                  </a:moveTo>
                  <a:lnTo>
                    <a:pt x="0" y="39"/>
                  </a:lnTo>
                  <a:lnTo>
                    <a:pt x="6" y="39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0" y="39"/>
                  </a:lnTo>
                  <a:lnTo>
                    <a:pt x="12" y="39"/>
                  </a:lnTo>
                  <a:lnTo>
                    <a:pt x="16" y="39"/>
                  </a:lnTo>
                  <a:lnTo>
                    <a:pt x="16" y="38"/>
                  </a:lnTo>
                  <a:lnTo>
                    <a:pt x="16" y="32"/>
                  </a:lnTo>
                  <a:lnTo>
                    <a:pt x="22" y="39"/>
                  </a:lnTo>
                  <a:lnTo>
                    <a:pt x="22" y="39"/>
                  </a:lnTo>
                  <a:lnTo>
                    <a:pt x="27" y="39"/>
                  </a:lnTo>
                  <a:lnTo>
                    <a:pt x="27" y="39"/>
                  </a:lnTo>
                  <a:lnTo>
                    <a:pt x="32" y="39"/>
                  </a:lnTo>
                  <a:lnTo>
                    <a:pt x="32" y="39"/>
                  </a:lnTo>
                  <a:lnTo>
                    <a:pt x="35" y="39"/>
                  </a:lnTo>
                  <a:lnTo>
                    <a:pt x="38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43" y="39"/>
                  </a:lnTo>
                  <a:lnTo>
                    <a:pt x="48" y="39"/>
                  </a:lnTo>
                  <a:lnTo>
                    <a:pt x="48" y="39"/>
                  </a:lnTo>
                  <a:lnTo>
                    <a:pt x="55" y="39"/>
                  </a:lnTo>
                  <a:lnTo>
                    <a:pt x="55" y="39"/>
                  </a:lnTo>
                  <a:lnTo>
                    <a:pt x="58" y="22"/>
                  </a:lnTo>
                  <a:lnTo>
                    <a:pt x="58" y="39"/>
                  </a:lnTo>
                  <a:lnTo>
                    <a:pt x="58" y="39"/>
                  </a:lnTo>
                  <a:lnTo>
                    <a:pt x="65" y="39"/>
                  </a:lnTo>
                  <a:lnTo>
                    <a:pt x="65" y="39"/>
                  </a:lnTo>
                  <a:lnTo>
                    <a:pt x="69" y="39"/>
                  </a:lnTo>
                  <a:lnTo>
                    <a:pt x="69" y="39"/>
                  </a:lnTo>
                  <a:lnTo>
                    <a:pt x="75" y="39"/>
                  </a:lnTo>
                  <a:lnTo>
                    <a:pt x="75" y="39"/>
                  </a:lnTo>
                  <a:lnTo>
                    <a:pt x="76" y="39"/>
                  </a:lnTo>
                  <a:lnTo>
                    <a:pt x="79" y="39"/>
                  </a:lnTo>
                  <a:lnTo>
                    <a:pt x="79" y="39"/>
                  </a:lnTo>
                  <a:lnTo>
                    <a:pt x="87" y="39"/>
                  </a:lnTo>
                  <a:lnTo>
                    <a:pt x="87" y="39"/>
                  </a:lnTo>
                  <a:lnTo>
                    <a:pt x="89" y="39"/>
                  </a:lnTo>
                  <a:lnTo>
                    <a:pt x="91" y="39"/>
                  </a:lnTo>
                  <a:lnTo>
                    <a:pt x="97" y="39"/>
                  </a:lnTo>
                  <a:lnTo>
                    <a:pt x="97" y="39"/>
                  </a:lnTo>
                  <a:lnTo>
                    <a:pt x="97" y="39"/>
                  </a:lnTo>
                  <a:lnTo>
                    <a:pt x="99" y="0"/>
                  </a:lnTo>
                  <a:lnTo>
                    <a:pt x="101" y="39"/>
                  </a:lnTo>
                  <a:lnTo>
                    <a:pt x="101" y="39"/>
                  </a:lnTo>
                  <a:lnTo>
                    <a:pt x="107" y="39"/>
                  </a:lnTo>
                  <a:lnTo>
                    <a:pt x="107" y="39"/>
                  </a:lnTo>
                  <a:lnTo>
                    <a:pt x="111" y="39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889"/>
            <p:cNvSpPr>
              <a:spLocks/>
            </p:cNvSpPr>
            <p:nvPr/>
          </p:nvSpPr>
          <p:spPr bwMode="auto">
            <a:xfrm>
              <a:off x="7413631" y="2660655"/>
              <a:ext cx="60325" cy="182563"/>
            </a:xfrm>
            <a:custGeom>
              <a:avLst/>
              <a:gdLst>
                <a:gd name="T0" fmla="*/ 0 w 115"/>
                <a:gd name="T1" fmla="*/ 346 h 346"/>
                <a:gd name="T2" fmla="*/ 0 w 115"/>
                <a:gd name="T3" fmla="*/ 346 h 346"/>
                <a:gd name="T4" fmla="*/ 6 w 115"/>
                <a:gd name="T5" fmla="*/ 346 h 346"/>
                <a:gd name="T6" fmla="*/ 6 w 115"/>
                <a:gd name="T7" fmla="*/ 346 h 346"/>
                <a:gd name="T8" fmla="*/ 7 w 115"/>
                <a:gd name="T9" fmla="*/ 346 h 346"/>
                <a:gd name="T10" fmla="*/ 12 w 115"/>
                <a:gd name="T11" fmla="*/ 346 h 346"/>
                <a:gd name="T12" fmla="*/ 13 w 115"/>
                <a:gd name="T13" fmla="*/ 346 h 346"/>
                <a:gd name="T14" fmla="*/ 17 w 115"/>
                <a:gd name="T15" fmla="*/ 346 h 346"/>
                <a:gd name="T16" fmla="*/ 17 w 115"/>
                <a:gd name="T17" fmla="*/ 346 h 346"/>
                <a:gd name="T18" fmla="*/ 23 w 115"/>
                <a:gd name="T19" fmla="*/ 346 h 346"/>
                <a:gd name="T20" fmla="*/ 23 w 115"/>
                <a:gd name="T21" fmla="*/ 346 h 346"/>
                <a:gd name="T22" fmla="*/ 29 w 115"/>
                <a:gd name="T23" fmla="*/ 346 h 346"/>
                <a:gd name="T24" fmla="*/ 29 w 115"/>
                <a:gd name="T25" fmla="*/ 346 h 346"/>
                <a:gd name="T26" fmla="*/ 30 w 115"/>
                <a:gd name="T27" fmla="*/ 260 h 346"/>
                <a:gd name="T28" fmla="*/ 33 w 115"/>
                <a:gd name="T29" fmla="*/ 346 h 346"/>
                <a:gd name="T30" fmla="*/ 33 w 115"/>
                <a:gd name="T31" fmla="*/ 346 h 346"/>
                <a:gd name="T32" fmla="*/ 39 w 115"/>
                <a:gd name="T33" fmla="*/ 346 h 346"/>
                <a:gd name="T34" fmla="*/ 39 w 115"/>
                <a:gd name="T35" fmla="*/ 346 h 346"/>
                <a:gd name="T36" fmla="*/ 43 w 115"/>
                <a:gd name="T37" fmla="*/ 346 h 346"/>
                <a:gd name="T38" fmla="*/ 45 w 115"/>
                <a:gd name="T39" fmla="*/ 346 h 346"/>
                <a:gd name="T40" fmla="*/ 50 w 115"/>
                <a:gd name="T41" fmla="*/ 346 h 346"/>
                <a:gd name="T42" fmla="*/ 50 w 115"/>
                <a:gd name="T43" fmla="*/ 346 h 346"/>
                <a:gd name="T44" fmla="*/ 50 w 115"/>
                <a:gd name="T45" fmla="*/ 346 h 346"/>
                <a:gd name="T46" fmla="*/ 56 w 115"/>
                <a:gd name="T47" fmla="*/ 346 h 346"/>
                <a:gd name="T48" fmla="*/ 56 w 115"/>
                <a:gd name="T49" fmla="*/ 346 h 346"/>
                <a:gd name="T50" fmla="*/ 60 w 115"/>
                <a:gd name="T51" fmla="*/ 346 h 346"/>
                <a:gd name="T52" fmla="*/ 60 w 115"/>
                <a:gd name="T53" fmla="*/ 346 h 346"/>
                <a:gd name="T54" fmla="*/ 66 w 115"/>
                <a:gd name="T55" fmla="*/ 346 h 346"/>
                <a:gd name="T56" fmla="*/ 66 w 115"/>
                <a:gd name="T57" fmla="*/ 346 h 346"/>
                <a:gd name="T58" fmla="*/ 72 w 115"/>
                <a:gd name="T59" fmla="*/ 346 h 346"/>
                <a:gd name="T60" fmla="*/ 72 w 115"/>
                <a:gd name="T61" fmla="*/ 346 h 346"/>
                <a:gd name="T62" fmla="*/ 72 w 115"/>
                <a:gd name="T63" fmla="*/ 170 h 346"/>
                <a:gd name="T64" fmla="*/ 78 w 115"/>
                <a:gd name="T65" fmla="*/ 346 h 346"/>
                <a:gd name="T66" fmla="*/ 78 w 115"/>
                <a:gd name="T67" fmla="*/ 346 h 346"/>
                <a:gd name="T68" fmla="*/ 82 w 115"/>
                <a:gd name="T69" fmla="*/ 346 h 346"/>
                <a:gd name="T70" fmla="*/ 82 w 115"/>
                <a:gd name="T71" fmla="*/ 346 h 346"/>
                <a:gd name="T72" fmla="*/ 88 w 115"/>
                <a:gd name="T73" fmla="*/ 346 h 346"/>
                <a:gd name="T74" fmla="*/ 88 w 115"/>
                <a:gd name="T75" fmla="*/ 346 h 346"/>
                <a:gd name="T76" fmla="*/ 92 w 115"/>
                <a:gd name="T77" fmla="*/ 346 h 346"/>
                <a:gd name="T78" fmla="*/ 94 w 115"/>
                <a:gd name="T79" fmla="*/ 346 h 346"/>
                <a:gd name="T80" fmla="*/ 94 w 115"/>
                <a:gd name="T81" fmla="*/ 346 h 346"/>
                <a:gd name="T82" fmla="*/ 99 w 115"/>
                <a:gd name="T83" fmla="*/ 346 h 346"/>
                <a:gd name="T84" fmla="*/ 99 w 115"/>
                <a:gd name="T85" fmla="*/ 346 h 346"/>
                <a:gd name="T86" fmla="*/ 104 w 115"/>
                <a:gd name="T87" fmla="*/ 346 h 346"/>
                <a:gd name="T88" fmla="*/ 104 w 115"/>
                <a:gd name="T89" fmla="*/ 346 h 346"/>
                <a:gd name="T90" fmla="*/ 109 w 115"/>
                <a:gd name="T91" fmla="*/ 346 h 346"/>
                <a:gd name="T92" fmla="*/ 109 w 115"/>
                <a:gd name="T93" fmla="*/ 346 h 346"/>
                <a:gd name="T94" fmla="*/ 115 w 115"/>
                <a:gd name="T95" fmla="*/ 293 h 346"/>
                <a:gd name="T96" fmla="*/ 115 w 115"/>
                <a:gd name="T97" fmla="*/ 146 h 346"/>
                <a:gd name="T98" fmla="*/ 115 w 115"/>
                <a:gd name="T99" fmla="*/ 0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5" h="346">
                  <a:moveTo>
                    <a:pt x="0" y="346"/>
                  </a:moveTo>
                  <a:lnTo>
                    <a:pt x="0" y="346"/>
                  </a:lnTo>
                  <a:lnTo>
                    <a:pt x="6" y="346"/>
                  </a:lnTo>
                  <a:lnTo>
                    <a:pt x="6" y="346"/>
                  </a:lnTo>
                  <a:lnTo>
                    <a:pt x="7" y="346"/>
                  </a:lnTo>
                  <a:lnTo>
                    <a:pt x="12" y="346"/>
                  </a:lnTo>
                  <a:lnTo>
                    <a:pt x="13" y="346"/>
                  </a:lnTo>
                  <a:lnTo>
                    <a:pt x="17" y="346"/>
                  </a:lnTo>
                  <a:lnTo>
                    <a:pt x="17" y="346"/>
                  </a:lnTo>
                  <a:lnTo>
                    <a:pt x="23" y="346"/>
                  </a:lnTo>
                  <a:lnTo>
                    <a:pt x="23" y="346"/>
                  </a:lnTo>
                  <a:lnTo>
                    <a:pt x="29" y="346"/>
                  </a:lnTo>
                  <a:lnTo>
                    <a:pt x="29" y="346"/>
                  </a:lnTo>
                  <a:lnTo>
                    <a:pt x="30" y="260"/>
                  </a:lnTo>
                  <a:lnTo>
                    <a:pt x="33" y="346"/>
                  </a:lnTo>
                  <a:lnTo>
                    <a:pt x="33" y="346"/>
                  </a:lnTo>
                  <a:lnTo>
                    <a:pt x="39" y="346"/>
                  </a:lnTo>
                  <a:lnTo>
                    <a:pt x="39" y="346"/>
                  </a:lnTo>
                  <a:lnTo>
                    <a:pt x="43" y="346"/>
                  </a:lnTo>
                  <a:lnTo>
                    <a:pt x="45" y="346"/>
                  </a:lnTo>
                  <a:lnTo>
                    <a:pt x="50" y="346"/>
                  </a:lnTo>
                  <a:lnTo>
                    <a:pt x="50" y="346"/>
                  </a:lnTo>
                  <a:lnTo>
                    <a:pt x="50" y="346"/>
                  </a:lnTo>
                  <a:lnTo>
                    <a:pt x="56" y="346"/>
                  </a:lnTo>
                  <a:lnTo>
                    <a:pt x="56" y="346"/>
                  </a:lnTo>
                  <a:lnTo>
                    <a:pt x="60" y="346"/>
                  </a:lnTo>
                  <a:lnTo>
                    <a:pt x="60" y="346"/>
                  </a:lnTo>
                  <a:lnTo>
                    <a:pt x="66" y="346"/>
                  </a:lnTo>
                  <a:lnTo>
                    <a:pt x="66" y="346"/>
                  </a:lnTo>
                  <a:lnTo>
                    <a:pt x="72" y="346"/>
                  </a:lnTo>
                  <a:lnTo>
                    <a:pt x="72" y="346"/>
                  </a:lnTo>
                  <a:lnTo>
                    <a:pt x="72" y="170"/>
                  </a:lnTo>
                  <a:lnTo>
                    <a:pt x="78" y="346"/>
                  </a:lnTo>
                  <a:lnTo>
                    <a:pt x="78" y="346"/>
                  </a:lnTo>
                  <a:lnTo>
                    <a:pt x="82" y="346"/>
                  </a:lnTo>
                  <a:lnTo>
                    <a:pt x="82" y="346"/>
                  </a:lnTo>
                  <a:lnTo>
                    <a:pt x="88" y="346"/>
                  </a:lnTo>
                  <a:lnTo>
                    <a:pt x="88" y="346"/>
                  </a:lnTo>
                  <a:lnTo>
                    <a:pt x="92" y="346"/>
                  </a:lnTo>
                  <a:lnTo>
                    <a:pt x="94" y="346"/>
                  </a:lnTo>
                  <a:lnTo>
                    <a:pt x="94" y="346"/>
                  </a:lnTo>
                  <a:lnTo>
                    <a:pt x="99" y="346"/>
                  </a:lnTo>
                  <a:lnTo>
                    <a:pt x="99" y="346"/>
                  </a:lnTo>
                  <a:lnTo>
                    <a:pt x="104" y="346"/>
                  </a:lnTo>
                  <a:lnTo>
                    <a:pt x="104" y="346"/>
                  </a:lnTo>
                  <a:lnTo>
                    <a:pt x="109" y="346"/>
                  </a:lnTo>
                  <a:lnTo>
                    <a:pt x="109" y="346"/>
                  </a:lnTo>
                  <a:lnTo>
                    <a:pt x="115" y="293"/>
                  </a:lnTo>
                  <a:lnTo>
                    <a:pt x="115" y="146"/>
                  </a:lnTo>
                  <a:lnTo>
                    <a:pt x="115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890"/>
            <p:cNvSpPr>
              <a:spLocks/>
            </p:cNvSpPr>
            <p:nvPr/>
          </p:nvSpPr>
          <p:spPr bwMode="auto">
            <a:xfrm>
              <a:off x="7473956" y="2349505"/>
              <a:ext cx="63500" cy="493713"/>
            </a:xfrm>
            <a:custGeom>
              <a:avLst/>
              <a:gdLst>
                <a:gd name="T0" fmla="*/ 0 w 120"/>
                <a:gd name="T1" fmla="*/ 587 h 933"/>
                <a:gd name="T2" fmla="*/ 6 w 120"/>
                <a:gd name="T3" fmla="*/ 933 h 933"/>
                <a:gd name="T4" fmla="*/ 6 w 120"/>
                <a:gd name="T5" fmla="*/ 933 h 933"/>
                <a:gd name="T6" fmla="*/ 12 w 120"/>
                <a:gd name="T7" fmla="*/ 933 h 933"/>
                <a:gd name="T8" fmla="*/ 12 w 120"/>
                <a:gd name="T9" fmla="*/ 933 h 933"/>
                <a:gd name="T10" fmla="*/ 16 w 120"/>
                <a:gd name="T11" fmla="*/ 933 h 933"/>
                <a:gd name="T12" fmla="*/ 16 w 120"/>
                <a:gd name="T13" fmla="*/ 933 h 933"/>
                <a:gd name="T14" fmla="*/ 20 w 120"/>
                <a:gd name="T15" fmla="*/ 933 h 933"/>
                <a:gd name="T16" fmla="*/ 22 w 120"/>
                <a:gd name="T17" fmla="*/ 933 h 933"/>
                <a:gd name="T18" fmla="*/ 22 w 120"/>
                <a:gd name="T19" fmla="*/ 933 h 933"/>
                <a:gd name="T20" fmla="*/ 28 w 120"/>
                <a:gd name="T21" fmla="*/ 933 h 933"/>
                <a:gd name="T22" fmla="*/ 28 w 120"/>
                <a:gd name="T23" fmla="*/ 933 h 933"/>
                <a:gd name="T24" fmla="*/ 32 w 120"/>
                <a:gd name="T25" fmla="*/ 933 h 933"/>
                <a:gd name="T26" fmla="*/ 33 w 120"/>
                <a:gd name="T27" fmla="*/ 933 h 933"/>
                <a:gd name="T28" fmla="*/ 39 w 120"/>
                <a:gd name="T29" fmla="*/ 933 h 933"/>
                <a:gd name="T30" fmla="*/ 39 w 120"/>
                <a:gd name="T31" fmla="*/ 933 h 933"/>
                <a:gd name="T32" fmla="*/ 42 w 120"/>
                <a:gd name="T33" fmla="*/ 305 h 933"/>
                <a:gd name="T34" fmla="*/ 43 w 120"/>
                <a:gd name="T35" fmla="*/ 933 h 933"/>
                <a:gd name="T36" fmla="*/ 43 w 120"/>
                <a:gd name="T37" fmla="*/ 933 h 933"/>
                <a:gd name="T38" fmla="*/ 49 w 120"/>
                <a:gd name="T39" fmla="*/ 933 h 933"/>
                <a:gd name="T40" fmla="*/ 49 w 120"/>
                <a:gd name="T41" fmla="*/ 933 h 933"/>
                <a:gd name="T42" fmla="*/ 55 w 120"/>
                <a:gd name="T43" fmla="*/ 933 h 933"/>
                <a:gd name="T44" fmla="*/ 55 w 120"/>
                <a:gd name="T45" fmla="*/ 933 h 933"/>
                <a:gd name="T46" fmla="*/ 59 w 120"/>
                <a:gd name="T47" fmla="*/ 933 h 933"/>
                <a:gd name="T48" fmla="*/ 59 w 120"/>
                <a:gd name="T49" fmla="*/ 933 h 933"/>
                <a:gd name="T50" fmla="*/ 64 w 120"/>
                <a:gd name="T51" fmla="*/ 933 h 933"/>
                <a:gd name="T52" fmla="*/ 65 w 120"/>
                <a:gd name="T53" fmla="*/ 933 h 933"/>
                <a:gd name="T54" fmla="*/ 66 w 120"/>
                <a:gd name="T55" fmla="*/ 933 h 933"/>
                <a:gd name="T56" fmla="*/ 69 w 120"/>
                <a:gd name="T57" fmla="*/ 933 h 933"/>
                <a:gd name="T58" fmla="*/ 69 w 120"/>
                <a:gd name="T59" fmla="*/ 933 h 933"/>
                <a:gd name="T60" fmla="*/ 77 w 120"/>
                <a:gd name="T61" fmla="*/ 933 h 933"/>
                <a:gd name="T62" fmla="*/ 77 w 120"/>
                <a:gd name="T63" fmla="*/ 933 h 933"/>
                <a:gd name="T64" fmla="*/ 82 w 120"/>
                <a:gd name="T65" fmla="*/ 933 h 933"/>
                <a:gd name="T66" fmla="*/ 82 w 120"/>
                <a:gd name="T67" fmla="*/ 933 h 933"/>
                <a:gd name="T68" fmla="*/ 84 w 120"/>
                <a:gd name="T69" fmla="*/ 0 h 933"/>
                <a:gd name="T70" fmla="*/ 87 w 120"/>
                <a:gd name="T71" fmla="*/ 933 h 933"/>
                <a:gd name="T72" fmla="*/ 87 w 120"/>
                <a:gd name="T73" fmla="*/ 933 h 933"/>
                <a:gd name="T74" fmla="*/ 92 w 120"/>
                <a:gd name="T75" fmla="*/ 933 h 933"/>
                <a:gd name="T76" fmla="*/ 92 w 120"/>
                <a:gd name="T77" fmla="*/ 933 h 933"/>
                <a:gd name="T78" fmla="*/ 98 w 120"/>
                <a:gd name="T79" fmla="*/ 933 h 933"/>
                <a:gd name="T80" fmla="*/ 98 w 120"/>
                <a:gd name="T81" fmla="*/ 933 h 933"/>
                <a:gd name="T82" fmla="*/ 102 w 120"/>
                <a:gd name="T83" fmla="*/ 933 h 933"/>
                <a:gd name="T84" fmla="*/ 102 w 120"/>
                <a:gd name="T85" fmla="*/ 933 h 933"/>
                <a:gd name="T86" fmla="*/ 105 w 120"/>
                <a:gd name="T87" fmla="*/ 933 h 933"/>
                <a:gd name="T88" fmla="*/ 110 w 120"/>
                <a:gd name="T89" fmla="*/ 933 h 933"/>
                <a:gd name="T90" fmla="*/ 110 w 120"/>
                <a:gd name="T91" fmla="*/ 933 h 933"/>
                <a:gd name="T92" fmla="*/ 114 w 120"/>
                <a:gd name="T93" fmla="*/ 933 h 933"/>
                <a:gd name="T94" fmla="*/ 114 w 120"/>
                <a:gd name="T95" fmla="*/ 933 h 933"/>
                <a:gd name="T96" fmla="*/ 120 w 120"/>
                <a:gd name="T97" fmla="*/ 933 h 933"/>
                <a:gd name="T98" fmla="*/ 120 w 120"/>
                <a:gd name="T99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0" h="933">
                  <a:moveTo>
                    <a:pt x="0" y="587"/>
                  </a:moveTo>
                  <a:lnTo>
                    <a:pt x="6" y="933"/>
                  </a:lnTo>
                  <a:lnTo>
                    <a:pt x="6" y="933"/>
                  </a:lnTo>
                  <a:lnTo>
                    <a:pt x="12" y="933"/>
                  </a:lnTo>
                  <a:lnTo>
                    <a:pt x="12" y="933"/>
                  </a:lnTo>
                  <a:lnTo>
                    <a:pt x="16" y="933"/>
                  </a:lnTo>
                  <a:lnTo>
                    <a:pt x="16" y="933"/>
                  </a:lnTo>
                  <a:lnTo>
                    <a:pt x="20" y="933"/>
                  </a:lnTo>
                  <a:lnTo>
                    <a:pt x="22" y="933"/>
                  </a:lnTo>
                  <a:lnTo>
                    <a:pt x="22" y="933"/>
                  </a:lnTo>
                  <a:lnTo>
                    <a:pt x="28" y="933"/>
                  </a:lnTo>
                  <a:lnTo>
                    <a:pt x="28" y="933"/>
                  </a:lnTo>
                  <a:lnTo>
                    <a:pt x="32" y="933"/>
                  </a:lnTo>
                  <a:lnTo>
                    <a:pt x="33" y="933"/>
                  </a:lnTo>
                  <a:lnTo>
                    <a:pt x="39" y="933"/>
                  </a:lnTo>
                  <a:lnTo>
                    <a:pt x="39" y="933"/>
                  </a:lnTo>
                  <a:lnTo>
                    <a:pt x="42" y="305"/>
                  </a:lnTo>
                  <a:lnTo>
                    <a:pt x="43" y="933"/>
                  </a:lnTo>
                  <a:lnTo>
                    <a:pt x="43" y="933"/>
                  </a:lnTo>
                  <a:lnTo>
                    <a:pt x="49" y="933"/>
                  </a:lnTo>
                  <a:lnTo>
                    <a:pt x="49" y="933"/>
                  </a:lnTo>
                  <a:lnTo>
                    <a:pt x="55" y="933"/>
                  </a:lnTo>
                  <a:lnTo>
                    <a:pt x="55" y="933"/>
                  </a:lnTo>
                  <a:lnTo>
                    <a:pt x="59" y="933"/>
                  </a:lnTo>
                  <a:lnTo>
                    <a:pt x="59" y="933"/>
                  </a:lnTo>
                  <a:lnTo>
                    <a:pt x="64" y="933"/>
                  </a:lnTo>
                  <a:lnTo>
                    <a:pt x="65" y="933"/>
                  </a:lnTo>
                  <a:lnTo>
                    <a:pt x="66" y="933"/>
                  </a:lnTo>
                  <a:lnTo>
                    <a:pt x="69" y="933"/>
                  </a:lnTo>
                  <a:lnTo>
                    <a:pt x="69" y="933"/>
                  </a:lnTo>
                  <a:lnTo>
                    <a:pt x="77" y="933"/>
                  </a:lnTo>
                  <a:lnTo>
                    <a:pt x="77" y="933"/>
                  </a:lnTo>
                  <a:lnTo>
                    <a:pt x="82" y="933"/>
                  </a:lnTo>
                  <a:lnTo>
                    <a:pt x="82" y="933"/>
                  </a:lnTo>
                  <a:lnTo>
                    <a:pt x="84" y="0"/>
                  </a:lnTo>
                  <a:lnTo>
                    <a:pt x="87" y="933"/>
                  </a:lnTo>
                  <a:lnTo>
                    <a:pt x="87" y="933"/>
                  </a:lnTo>
                  <a:lnTo>
                    <a:pt x="92" y="933"/>
                  </a:lnTo>
                  <a:lnTo>
                    <a:pt x="92" y="933"/>
                  </a:lnTo>
                  <a:lnTo>
                    <a:pt x="98" y="933"/>
                  </a:lnTo>
                  <a:lnTo>
                    <a:pt x="98" y="933"/>
                  </a:lnTo>
                  <a:lnTo>
                    <a:pt x="102" y="933"/>
                  </a:lnTo>
                  <a:lnTo>
                    <a:pt x="102" y="933"/>
                  </a:lnTo>
                  <a:lnTo>
                    <a:pt x="105" y="933"/>
                  </a:lnTo>
                  <a:lnTo>
                    <a:pt x="110" y="933"/>
                  </a:lnTo>
                  <a:lnTo>
                    <a:pt x="110" y="933"/>
                  </a:lnTo>
                  <a:lnTo>
                    <a:pt x="114" y="933"/>
                  </a:lnTo>
                  <a:lnTo>
                    <a:pt x="114" y="933"/>
                  </a:lnTo>
                  <a:lnTo>
                    <a:pt x="120" y="933"/>
                  </a:lnTo>
                  <a:lnTo>
                    <a:pt x="120" y="933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891"/>
            <p:cNvSpPr>
              <a:spLocks/>
            </p:cNvSpPr>
            <p:nvPr/>
          </p:nvSpPr>
          <p:spPr bwMode="auto">
            <a:xfrm>
              <a:off x="7537456" y="2200280"/>
              <a:ext cx="25400" cy="642938"/>
            </a:xfrm>
            <a:custGeom>
              <a:avLst/>
              <a:gdLst>
                <a:gd name="T0" fmla="*/ 0 w 47"/>
                <a:gd name="T1" fmla="*/ 1216 h 1216"/>
                <a:gd name="T2" fmla="*/ 4 w 47"/>
                <a:gd name="T3" fmla="*/ 1216 h 1216"/>
                <a:gd name="T4" fmla="*/ 4 w 47"/>
                <a:gd name="T5" fmla="*/ 1216 h 1216"/>
                <a:gd name="T6" fmla="*/ 7 w 47"/>
                <a:gd name="T7" fmla="*/ 0 h 1216"/>
                <a:gd name="T8" fmla="*/ 10 w 47"/>
                <a:gd name="T9" fmla="*/ 1216 h 1216"/>
                <a:gd name="T10" fmla="*/ 10 w 47"/>
                <a:gd name="T11" fmla="*/ 1216 h 1216"/>
                <a:gd name="T12" fmla="*/ 14 w 47"/>
                <a:gd name="T13" fmla="*/ 1216 h 1216"/>
                <a:gd name="T14" fmla="*/ 14 w 47"/>
                <a:gd name="T15" fmla="*/ 1216 h 1216"/>
                <a:gd name="T16" fmla="*/ 21 w 47"/>
                <a:gd name="T17" fmla="*/ 1216 h 1216"/>
                <a:gd name="T18" fmla="*/ 21 w 47"/>
                <a:gd name="T19" fmla="*/ 1216 h 1216"/>
                <a:gd name="T20" fmla="*/ 24 w 47"/>
                <a:gd name="T21" fmla="*/ 1216 h 1216"/>
                <a:gd name="T22" fmla="*/ 26 w 47"/>
                <a:gd name="T23" fmla="*/ 1216 h 1216"/>
                <a:gd name="T24" fmla="*/ 26 w 47"/>
                <a:gd name="T25" fmla="*/ 1216 h 1216"/>
                <a:gd name="T26" fmla="*/ 27 w 47"/>
                <a:gd name="T27" fmla="*/ 1216 h 1216"/>
                <a:gd name="T28" fmla="*/ 31 w 47"/>
                <a:gd name="T29" fmla="*/ 1216 h 1216"/>
                <a:gd name="T30" fmla="*/ 31 w 47"/>
                <a:gd name="T31" fmla="*/ 1216 h 1216"/>
                <a:gd name="T32" fmla="*/ 36 w 47"/>
                <a:gd name="T33" fmla="*/ 1216 h 1216"/>
                <a:gd name="T34" fmla="*/ 36 w 47"/>
                <a:gd name="T35" fmla="*/ 1216 h 1216"/>
                <a:gd name="T36" fmla="*/ 42 w 47"/>
                <a:gd name="T37" fmla="*/ 1216 h 1216"/>
                <a:gd name="T38" fmla="*/ 42 w 47"/>
                <a:gd name="T39" fmla="*/ 1216 h 1216"/>
                <a:gd name="T40" fmla="*/ 42 w 47"/>
                <a:gd name="T41" fmla="*/ 1216 h 1216"/>
                <a:gd name="T42" fmla="*/ 42 w 47"/>
                <a:gd name="T43" fmla="*/ 1216 h 1216"/>
                <a:gd name="T44" fmla="*/ 46 w 47"/>
                <a:gd name="T45" fmla="*/ 1215 h 1216"/>
                <a:gd name="T46" fmla="*/ 46 w 47"/>
                <a:gd name="T47" fmla="*/ 1215 h 1216"/>
                <a:gd name="T48" fmla="*/ 47 w 47"/>
                <a:gd name="T49" fmla="*/ 222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7" h="1216">
                  <a:moveTo>
                    <a:pt x="0" y="1216"/>
                  </a:moveTo>
                  <a:lnTo>
                    <a:pt x="4" y="1216"/>
                  </a:lnTo>
                  <a:lnTo>
                    <a:pt x="4" y="1216"/>
                  </a:lnTo>
                  <a:lnTo>
                    <a:pt x="7" y="0"/>
                  </a:lnTo>
                  <a:lnTo>
                    <a:pt x="10" y="1216"/>
                  </a:lnTo>
                  <a:lnTo>
                    <a:pt x="10" y="1216"/>
                  </a:lnTo>
                  <a:lnTo>
                    <a:pt x="14" y="1216"/>
                  </a:lnTo>
                  <a:lnTo>
                    <a:pt x="14" y="1216"/>
                  </a:lnTo>
                  <a:lnTo>
                    <a:pt x="21" y="1216"/>
                  </a:lnTo>
                  <a:lnTo>
                    <a:pt x="21" y="1216"/>
                  </a:lnTo>
                  <a:lnTo>
                    <a:pt x="24" y="1216"/>
                  </a:lnTo>
                  <a:lnTo>
                    <a:pt x="26" y="1216"/>
                  </a:lnTo>
                  <a:lnTo>
                    <a:pt x="26" y="1216"/>
                  </a:lnTo>
                  <a:lnTo>
                    <a:pt x="27" y="1216"/>
                  </a:lnTo>
                  <a:lnTo>
                    <a:pt x="31" y="1216"/>
                  </a:lnTo>
                  <a:lnTo>
                    <a:pt x="31" y="1216"/>
                  </a:lnTo>
                  <a:lnTo>
                    <a:pt x="36" y="1216"/>
                  </a:lnTo>
                  <a:lnTo>
                    <a:pt x="36" y="1216"/>
                  </a:lnTo>
                  <a:lnTo>
                    <a:pt x="42" y="1216"/>
                  </a:lnTo>
                  <a:lnTo>
                    <a:pt x="42" y="1216"/>
                  </a:lnTo>
                  <a:lnTo>
                    <a:pt x="42" y="1216"/>
                  </a:lnTo>
                  <a:lnTo>
                    <a:pt x="42" y="1216"/>
                  </a:lnTo>
                  <a:lnTo>
                    <a:pt x="46" y="1215"/>
                  </a:lnTo>
                  <a:lnTo>
                    <a:pt x="46" y="1215"/>
                  </a:lnTo>
                  <a:lnTo>
                    <a:pt x="47" y="22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892"/>
            <p:cNvSpPr>
              <a:spLocks/>
            </p:cNvSpPr>
            <p:nvPr/>
          </p:nvSpPr>
          <p:spPr bwMode="auto">
            <a:xfrm>
              <a:off x="8050219" y="3797305"/>
              <a:ext cx="38100" cy="36513"/>
            </a:xfrm>
            <a:custGeom>
              <a:avLst/>
              <a:gdLst>
                <a:gd name="T0" fmla="*/ 0 w 70"/>
                <a:gd name="T1" fmla="*/ 66 h 69"/>
                <a:gd name="T2" fmla="*/ 0 w 70"/>
                <a:gd name="T3" fmla="*/ 64 h 69"/>
                <a:gd name="T4" fmla="*/ 0 w 70"/>
                <a:gd name="T5" fmla="*/ 64 h 69"/>
                <a:gd name="T6" fmla="*/ 31 w 70"/>
                <a:gd name="T7" fmla="*/ 34 h 69"/>
                <a:gd name="T8" fmla="*/ 0 w 70"/>
                <a:gd name="T9" fmla="*/ 4 h 69"/>
                <a:gd name="T10" fmla="*/ 0 w 70"/>
                <a:gd name="T11" fmla="*/ 4 h 69"/>
                <a:gd name="T12" fmla="*/ 0 w 70"/>
                <a:gd name="T13" fmla="*/ 2 h 69"/>
                <a:gd name="T14" fmla="*/ 0 w 70"/>
                <a:gd name="T15" fmla="*/ 1 h 69"/>
                <a:gd name="T16" fmla="*/ 0 w 70"/>
                <a:gd name="T17" fmla="*/ 1 h 69"/>
                <a:gd name="T18" fmla="*/ 2 w 70"/>
                <a:gd name="T19" fmla="*/ 0 h 69"/>
                <a:gd name="T20" fmla="*/ 3 w 70"/>
                <a:gd name="T21" fmla="*/ 0 h 69"/>
                <a:gd name="T22" fmla="*/ 3 w 70"/>
                <a:gd name="T23" fmla="*/ 0 h 69"/>
                <a:gd name="T24" fmla="*/ 5 w 70"/>
                <a:gd name="T25" fmla="*/ 1 h 69"/>
                <a:gd name="T26" fmla="*/ 35 w 70"/>
                <a:gd name="T27" fmla="*/ 30 h 69"/>
                <a:gd name="T28" fmla="*/ 64 w 70"/>
                <a:gd name="T29" fmla="*/ 1 h 69"/>
                <a:gd name="T30" fmla="*/ 65 w 70"/>
                <a:gd name="T31" fmla="*/ 0 h 69"/>
                <a:gd name="T32" fmla="*/ 67 w 70"/>
                <a:gd name="T33" fmla="*/ 0 h 69"/>
                <a:gd name="T34" fmla="*/ 68 w 70"/>
                <a:gd name="T35" fmla="*/ 0 h 69"/>
                <a:gd name="T36" fmla="*/ 68 w 70"/>
                <a:gd name="T37" fmla="*/ 1 h 69"/>
                <a:gd name="T38" fmla="*/ 70 w 70"/>
                <a:gd name="T39" fmla="*/ 1 h 69"/>
                <a:gd name="T40" fmla="*/ 70 w 70"/>
                <a:gd name="T41" fmla="*/ 2 h 69"/>
                <a:gd name="T42" fmla="*/ 70 w 70"/>
                <a:gd name="T43" fmla="*/ 4 h 69"/>
                <a:gd name="T44" fmla="*/ 68 w 70"/>
                <a:gd name="T45" fmla="*/ 4 h 69"/>
                <a:gd name="T46" fmla="*/ 39 w 70"/>
                <a:gd name="T47" fmla="*/ 34 h 69"/>
                <a:gd name="T48" fmla="*/ 68 w 70"/>
                <a:gd name="T49" fmla="*/ 64 h 69"/>
                <a:gd name="T50" fmla="*/ 70 w 70"/>
                <a:gd name="T51" fmla="*/ 64 h 69"/>
                <a:gd name="T52" fmla="*/ 70 w 70"/>
                <a:gd name="T53" fmla="*/ 66 h 69"/>
                <a:gd name="T54" fmla="*/ 70 w 70"/>
                <a:gd name="T55" fmla="*/ 67 h 69"/>
                <a:gd name="T56" fmla="*/ 68 w 70"/>
                <a:gd name="T57" fmla="*/ 67 h 69"/>
                <a:gd name="T58" fmla="*/ 68 w 70"/>
                <a:gd name="T59" fmla="*/ 69 h 69"/>
                <a:gd name="T60" fmla="*/ 67 w 70"/>
                <a:gd name="T61" fmla="*/ 69 h 69"/>
                <a:gd name="T62" fmla="*/ 65 w 70"/>
                <a:gd name="T63" fmla="*/ 69 h 69"/>
                <a:gd name="T64" fmla="*/ 64 w 70"/>
                <a:gd name="T65" fmla="*/ 67 h 69"/>
                <a:gd name="T66" fmla="*/ 35 w 70"/>
                <a:gd name="T67" fmla="*/ 38 h 69"/>
                <a:gd name="T68" fmla="*/ 5 w 70"/>
                <a:gd name="T69" fmla="*/ 67 h 69"/>
                <a:gd name="T70" fmla="*/ 3 w 70"/>
                <a:gd name="T71" fmla="*/ 69 h 69"/>
                <a:gd name="T72" fmla="*/ 3 w 70"/>
                <a:gd name="T73" fmla="*/ 69 h 69"/>
                <a:gd name="T74" fmla="*/ 2 w 70"/>
                <a:gd name="T75" fmla="*/ 69 h 69"/>
                <a:gd name="T76" fmla="*/ 0 w 70"/>
                <a:gd name="T77" fmla="*/ 67 h 69"/>
                <a:gd name="T78" fmla="*/ 0 w 70"/>
                <a:gd name="T79" fmla="*/ 67 h 69"/>
                <a:gd name="T80" fmla="*/ 0 w 70"/>
                <a:gd name="T81" fmla="*/ 6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0" h="69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31" y="3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35" y="30"/>
                  </a:lnTo>
                  <a:lnTo>
                    <a:pt x="64" y="1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0" y="2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39" y="3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0" y="66"/>
                  </a:lnTo>
                  <a:lnTo>
                    <a:pt x="70" y="67"/>
                  </a:lnTo>
                  <a:lnTo>
                    <a:pt x="68" y="67"/>
                  </a:lnTo>
                  <a:lnTo>
                    <a:pt x="68" y="69"/>
                  </a:lnTo>
                  <a:lnTo>
                    <a:pt x="67" y="69"/>
                  </a:lnTo>
                  <a:lnTo>
                    <a:pt x="65" y="69"/>
                  </a:lnTo>
                  <a:lnTo>
                    <a:pt x="64" y="67"/>
                  </a:lnTo>
                  <a:lnTo>
                    <a:pt x="35" y="38"/>
                  </a:lnTo>
                  <a:lnTo>
                    <a:pt x="5" y="67"/>
                  </a:lnTo>
                  <a:lnTo>
                    <a:pt x="3" y="69"/>
                  </a:lnTo>
                  <a:lnTo>
                    <a:pt x="3" y="69"/>
                  </a:lnTo>
                  <a:lnTo>
                    <a:pt x="2" y="69"/>
                  </a:lnTo>
                  <a:lnTo>
                    <a:pt x="0" y="67"/>
                  </a:lnTo>
                  <a:lnTo>
                    <a:pt x="0" y="67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893"/>
            <p:cNvSpPr>
              <a:spLocks/>
            </p:cNvSpPr>
            <p:nvPr/>
          </p:nvSpPr>
          <p:spPr bwMode="auto">
            <a:xfrm>
              <a:off x="8050219" y="3797305"/>
              <a:ext cx="38100" cy="36513"/>
            </a:xfrm>
            <a:custGeom>
              <a:avLst/>
              <a:gdLst>
                <a:gd name="T0" fmla="*/ 0 w 70"/>
                <a:gd name="T1" fmla="*/ 66 h 69"/>
                <a:gd name="T2" fmla="*/ 0 w 70"/>
                <a:gd name="T3" fmla="*/ 64 h 69"/>
                <a:gd name="T4" fmla="*/ 0 w 70"/>
                <a:gd name="T5" fmla="*/ 64 h 69"/>
                <a:gd name="T6" fmla="*/ 31 w 70"/>
                <a:gd name="T7" fmla="*/ 34 h 69"/>
                <a:gd name="T8" fmla="*/ 0 w 70"/>
                <a:gd name="T9" fmla="*/ 4 h 69"/>
                <a:gd name="T10" fmla="*/ 0 w 70"/>
                <a:gd name="T11" fmla="*/ 4 h 69"/>
                <a:gd name="T12" fmla="*/ 0 w 70"/>
                <a:gd name="T13" fmla="*/ 2 h 69"/>
                <a:gd name="T14" fmla="*/ 0 w 70"/>
                <a:gd name="T15" fmla="*/ 1 h 69"/>
                <a:gd name="T16" fmla="*/ 0 w 70"/>
                <a:gd name="T17" fmla="*/ 1 h 69"/>
                <a:gd name="T18" fmla="*/ 2 w 70"/>
                <a:gd name="T19" fmla="*/ 0 h 69"/>
                <a:gd name="T20" fmla="*/ 3 w 70"/>
                <a:gd name="T21" fmla="*/ 0 h 69"/>
                <a:gd name="T22" fmla="*/ 3 w 70"/>
                <a:gd name="T23" fmla="*/ 0 h 69"/>
                <a:gd name="T24" fmla="*/ 5 w 70"/>
                <a:gd name="T25" fmla="*/ 1 h 69"/>
                <a:gd name="T26" fmla="*/ 35 w 70"/>
                <a:gd name="T27" fmla="*/ 30 h 69"/>
                <a:gd name="T28" fmla="*/ 64 w 70"/>
                <a:gd name="T29" fmla="*/ 1 h 69"/>
                <a:gd name="T30" fmla="*/ 65 w 70"/>
                <a:gd name="T31" fmla="*/ 0 h 69"/>
                <a:gd name="T32" fmla="*/ 67 w 70"/>
                <a:gd name="T33" fmla="*/ 0 h 69"/>
                <a:gd name="T34" fmla="*/ 68 w 70"/>
                <a:gd name="T35" fmla="*/ 0 h 69"/>
                <a:gd name="T36" fmla="*/ 68 w 70"/>
                <a:gd name="T37" fmla="*/ 1 h 69"/>
                <a:gd name="T38" fmla="*/ 70 w 70"/>
                <a:gd name="T39" fmla="*/ 1 h 69"/>
                <a:gd name="T40" fmla="*/ 70 w 70"/>
                <a:gd name="T41" fmla="*/ 2 h 69"/>
                <a:gd name="T42" fmla="*/ 70 w 70"/>
                <a:gd name="T43" fmla="*/ 4 h 69"/>
                <a:gd name="T44" fmla="*/ 68 w 70"/>
                <a:gd name="T45" fmla="*/ 4 h 69"/>
                <a:gd name="T46" fmla="*/ 39 w 70"/>
                <a:gd name="T47" fmla="*/ 34 h 69"/>
                <a:gd name="T48" fmla="*/ 68 w 70"/>
                <a:gd name="T49" fmla="*/ 64 h 69"/>
                <a:gd name="T50" fmla="*/ 70 w 70"/>
                <a:gd name="T51" fmla="*/ 64 h 69"/>
                <a:gd name="T52" fmla="*/ 70 w 70"/>
                <a:gd name="T53" fmla="*/ 66 h 69"/>
                <a:gd name="T54" fmla="*/ 70 w 70"/>
                <a:gd name="T55" fmla="*/ 67 h 69"/>
                <a:gd name="T56" fmla="*/ 68 w 70"/>
                <a:gd name="T57" fmla="*/ 67 h 69"/>
                <a:gd name="T58" fmla="*/ 68 w 70"/>
                <a:gd name="T59" fmla="*/ 69 h 69"/>
                <a:gd name="T60" fmla="*/ 67 w 70"/>
                <a:gd name="T61" fmla="*/ 69 h 69"/>
                <a:gd name="T62" fmla="*/ 65 w 70"/>
                <a:gd name="T63" fmla="*/ 69 h 69"/>
                <a:gd name="T64" fmla="*/ 64 w 70"/>
                <a:gd name="T65" fmla="*/ 67 h 69"/>
                <a:gd name="T66" fmla="*/ 35 w 70"/>
                <a:gd name="T67" fmla="*/ 38 h 69"/>
                <a:gd name="T68" fmla="*/ 5 w 70"/>
                <a:gd name="T69" fmla="*/ 67 h 69"/>
                <a:gd name="T70" fmla="*/ 3 w 70"/>
                <a:gd name="T71" fmla="*/ 69 h 69"/>
                <a:gd name="T72" fmla="*/ 3 w 70"/>
                <a:gd name="T73" fmla="*/ 69 h 69"/>
                <a:gd name="T74" fmla="*/ 2 w 70"/>
                <a:gd name="T75" fmla="*/ 69 h 69"/>
                <a:gd name="T76" fmla="*/ 0 w 70"/>
                <a:gd name="T77" fmla="*/ 67 h 69"/>
                <a:gd name="T78" fmla="*/ 0 w 70"/>
                <a:gd name="T79" fmla="*/ 67 h 69"/>
                <a:gd name="T80" fmla="*/ 0 w 70"/>
                <a:gd name="T81" fmla="*/ 6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0" h="69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31" y="3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35" y="30"/>
                  </a:lnTo>
                  <a:lnTo>
                    <a:pt x="64" y="1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0" y="2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39" y="3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0" y="66"/>
                  </a:lnTo>
                  <a:lnTo>
                    <a:pt x="70" y="67"/>
                  </a:lnTo>
                  <a:lnTo>
                    <a:pt x="68" y="67"/>
                  </a:lnTo>
                  <a:lnTo>
                    <a:pt x="68" y="69"/>
                  </a:lnTo>
                  <a:lnTo>
                    <a:pt x="67" y="69"/>
                  </a:lnTo>
                  <a:lnTo>
                    <a:pt x="65" y="69"/>
                  </a:lnTo>
                  <a:lnTo>
                    <a:pt x="64" y="67"/>
                  </a:lnTo>
                  <a:lnTo>
                    <a:pt x="35" y="38"/>
                  </a:lnTo>
                  <a:lnTo>
                    <a:pt x="5" y="67"/>
                  </a:lnTo>
                  <a:lnTo>
                    <a:pt x="3" y="69"/>
                  </a:lnTo>
                  <a:lnTo>
                    <a:pt x="3" y="69"/>
                  </a:lnTo>
                  <a:lnTo>
                    <a:pt x="2" y="69"/>
                  </a:lnTo>
                  <a:lnTo>
                    <a:pt x="0" y="67"/>
                  </a:lnTo>
                  <a:lnTo>
                    <a:pt x="0" y="67"/>
                  </a:lnTo>
                  <a:lnTo>
                    <a:pt x="0" y="66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894"/>
            <p:cNvSpPr>
              <a:spLocks/>
            </p:cNvSpPr>
            <p:nvPr/>
          </p:nvSpPr>
          <p:spPr bwMode="auto">
            <a:xfrm>
              <a:off x="8104194" y="3738567"/>
              <a:ext cx="23813" cy="65088"/>
            </a:xfrm>
            <a:custGeom>
              <a:avLst/>
              <a:gdLst>
                <a:gd name="T0" fmla="*/ 45 w 45"/>
                <a:gd name="T1" fmla="*/ 121 h 121"/>
                <a:gd name="T2" fmla="*/ 29 w 45"/>
                <a:gd name="T3" fmla="*/ 121 h 121"/>
                <a:gd name="T4" fmla="*/ 29 w 45"/>
                <a:gd name="T5" fmla="*/ 28 h 121"/>
                <a:gd name="T6" fmla="*/ 23 w 45"/>
                <a:gd name="T7" fmla="*/ 32 h 121"/>
                <a:gd name="T8" fmla="*/ 16 w 45"/>
                <a:gd name="T9" fmla="*/ 38 h 121"/>
                <a:gd name="T10" fmla="*/ 7 w 45"/>
                <a:gd name="T11" fmla="*/ 42 h 121"/>
                <a:gd name="T12" fmla="*/ 0 w 45"/>
                <a:gd name="T13" fmla="*/ 45 h 121"/>
                <a:gd name="T14" fmla="*/ 0 w 45"/>
                <a:gd name="T15" fmla="*/ 30 h 121"/>
                <a:gd name="T16" fmla="*/ 11 w 45"/>
                <a:gd name="T17" fmla="*/ 25 h 121"/>
                <a:gd name="T18" fmla="*/ 21 w 45"/>
                <a:gd name="T19" fmla="*/ 16 h 121"/>
                <a:gd name="T20" fmla="*/ 30 w 45"/>
                <a:gd name="T21" fmla="*/ 9 h 121"/>
                <a:gd name="T22" fmla="*/ 34 w 45"/>
                <a:gd name="T23" fmla="*/ 0 h 121"/>
                <a:gd name="T24" fmla="*/ 45 w 45"/>
                <a:gd name="T25" fmla="*/ 0 h 121"/>
                <a:gd name="T26" fmla="*/ 45 w 45"/>
                <a:gd name="T27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" h="121">
                  <a:moveTo>
                    <a:pt x="45" y="121"/>
                  </a:moveTo>
                  <a:lnTo>
                    <a:pt x="29" y="121"/>
                  </a:lnTo>
                  <a:lnTo>
                    <a:pt x="29" y="28"/>
                  </a:lnTo>
                  <a:lnTo>
                    <a:pt x="23" y="32"/>
                  </a:lnTo>
                  <a:lnTo>
                    <a:pt x="16" y="38"/>
                  </a:lnTo>
                  <a:lnTo>
                    <a:pt x="7" y="42"/>
                  </a:lnTo>
                  <a:lnTo>
                    <a:pt x="0" y="45"/>
                  </a:lnTo>
                  <a:lnTo>
                    <a:pt x="0" y="30"/>
                  </a:lnTo>
                  <a:lnTo>
                    <a:pt x="11" y="25"/>
                  </a:lnTo>
                  <a:lnTo>
                    <a:pt x="21" y="16"/>
                  </a:lnTo>
                  <a:lnTo>
                    <a:pt x="30" y="9"/>
                  </a:lnTo>
                  <a:lnTo>
                    <a:pt x="34" y="0"/>
                  </a:lnTo>
                  <a:lnTo>
                    <a:pt x="45" y="0"/>
                  </a:lnTo>
                  <a:lnTo>
                    <a:pt x="45" y="121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895"/>
            <p:cNvSpPr>
              <a:spLocks noEditPoints="1"/>
            </p:cNvSpPr>
            <p:nvPr/>
          </p:nvSpPr>
          <p:spPr bwMode="auto">
            <a:xfrm>
              <a:off x="8147056" y="3738567"/>
              <a:ext cx="41275" cy="65088"/>
            </a:xfrm>
            <a:custGeom>
              <a:avLst/>
              <a:gdLst>
                <a:gd name="T0" fmla="*/ 0 w 78"/>
                <a:gd name="T1" fmla="*/ 62 h 123"/>
                <a:gd name="T2" fmla="*/ 0 w 78"/>
                <a:gd name="T3" fmla="*/ 42 h 123"/>
                <a:gd name="T4" fmla="*/ 4 w 78"/>
                <a:gd name="T5" fmla="*/ 28 h 123"/>
                <a:gd name="T6" fmla="*/ 9 w 78"/>
                <a:gd name="T7" fmla="*/ 16 h 123"/>
                <a:gd name="T8" fmla="*/ 17 w 78"/>
                <a:gd name="T9" fmla="*/ 7 h 123"/>
                <a:gd name="T10" fmla="*/ 26 w 78"/>
                <a:gd name="T11" fmla="*/ 2 h 123"/>
                <a:gd name="T12" fmla="*/ 39 w 78"/>
                <a:gd name="T13" fmla="*/ 0 h 123"/>
                <a:gd name="T14" fmla="*/ 47 w 78"/>
                <a:gd name="T15" fmla="*/ 2 h 123"/>
                <a:gd name="T16" fmla="*/ 55 w 78"/>
                <a:gd name="T17" fmla="*/ 4 h 123"/>
                <a:gd name="T18" fmla="*/ 62 w 78"/>
                <a:gd name="T19" fmla="*/ 9 h 123"/>
                <a:gd name="T20" fmla="*/ 68 w 78"/>
                <a:gd name="T21" fmla="*/ 16 h 123"/>
                <a:gd name="T22" fmla="*/ 72 w 78"/>
                <a:gd name="T23" fmla="*/ 23 h 123"/>
                <a:gd name="T24" fmla="*/ 75 w 78"/>
                <a:gd name="T25" fmla="*/ 33 h 123"/>
                <a:gd name="T26" fmla="*/ 76 w 78"/>
                <a:gd name="T27" fmla="*/ 45 h 123"/>
                <a:gd name="T28" fmla="*/ 78 w 78"/>
                <a:gd name="T29" fmla="*/ 62 h 123"/>
                <a:gd name="T30" fmla="*/ 76 w 78"/>
                <a:gd name="T31" fmla="*/ 81 h 123"/>
                <a:gd name="T32" fmla="*/ 73 w 78"/>
                <a:gd name="T33" fmla="*/ 95 h 123"/>
                <a:gd name="T34" fmla="*/ 68 w 78"/>
                <a:gd name="T35" fmla="*/ 108 h 123"/>
                <a:gd name="T36" fmla="*/ 60 w 78"/>
                <a:gd name="T37" fmla="*/ 115 h 123"/>
                <a:gd name="T38" fmla="*/ 50 w 78"/>
                <a:gd name="T39" fmla="*/ 121 h 123"/>
                <a:gd name="T40" fmla="*/ 39 w 78"/>
                <a:gd name="T41" fmla="*/ 123 h 123"/>
                <a:gd name="T42" fmla="*/ 23 w 78"/>
                <a:gd name="T43" fmla="*/ 121 h 123"/>
                <a:gd name="T44" fmla="*/ 11 w 78"/>
                <a:gd name="T45" fmla="*/ 110 h 123"/>
                <a:gd name="T46" fmla="*/ 6 w 78"/>
                <a:gd name="T47" fmla="*/ 102 h 123"/>
                <a:gd name="T48" fmla="*/ 0 w 78"/>
                <a:gd name="T49" fmla="*/ 78 h 123"/>
                <a:gd name="T50" fmla="*/ 0 w 78"/>
                <a:gd name="T51" fmla="*/ 62 h 123"/>
                <a:gd name="T52" fmla="*/ 14 w 78"/>
                <a:gd name="T53" fmla="*/ 62 h 123"/>
                <a:gd name="T54" fmla="*/ 16 w 78"/>
                <a:gd name="T55" fmla="*/ 88 h 123"/>
                <a:gd name="T56" fmla="*/ 22 w 78"/>
                <a:gd name="T57" fmla="*/ 101 h 123"/>
                <a:gd name="T58" fmla="*/ 29 w 78"/>
                <a:gd name="T59" fmla="*/ 110 h 123"/>
                <a:gd name="T60" fmla="*/ 39 w 78"/>
                <a:gd name="T61" fmla="*/ 111 h 123"/>
                <a:gd name="T62" fmla="*/ 47 w 78"/>
                <a:gd name="T63" fmla="*/ 110 h 123"/>
                <a:gd name="T64" fmla="*/ 56 w 78"/>
                <a:gd name="T65" fmla="*/ 101 h 123"/>
                <a:gd name="T66" fmla="*/ 62 w 78"/>
                <a:gd name="T67" fmla="*/ 88 h 123"/>
                <a:gd name="T68" fmla="*/ 62 w 78"/>
                <a:gd name="T69" fmla="*/ 62 h 123"/>
                <a:gd name="T70" fmla="*/ 62 w 78"/>
                <a:gd name="T71" fmla="*/ 36 h 123"/>
                <a:gd name="T72" fmla="*/ 56 w 78"/>
                <a:gd name="T73" fmla="*/ 23 h 123"/>
                <a:gd name="T74" fmla="*/ 47 w 78"/>
                <a:gd name="T75" fmla="*/ 15 h 123"/>
                <a:gd name="T76" fmla="*/ 39 w 78"/>
                <a:gd name="T77" fmla="*/ 13 h 123"/>
                <a:gd name="T78" fmla="*/ 29 w 78"/>
                <a:gd name="T79" fmla="*/ 15 h 123"/>
                <a:gd name="T80" fmla="*/ 22 w 78"/>
                <a:gd name="T81" fmla="*/ 22 h 123"/>
                <a:gd name="T82" fmla="*/ 16 w 78"/>
                <a:gd name="T83" fmla="*/ 35 h 123"/>
                <a:gd name="T84" fmla="*/ 14 w 78"/>
                <a:gd name="T85" fmla="*/ 62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8" h="123">
                  <a:moveTo>
                    <a:pt x="0" y="62"/>
                  </a:moveTo>
                  <a:lnTo>
                    <a:pt x="0" y="42"/>
                  </a:lnTo>
                  <a:lnTo>
                    <a:pt x="4" y="28"/>
                  </a:lnTo>
                  <a:lnTo>
                    <a:pt x="9" y="16"/>
                  </a:lnTo>
                  <a:lnTo>
                    <a:pt x="17" y="7"/>
                  </a:lnTo>
                  <a:lnTo>
                    <a:pt x="26" y="2"/>
                  </a:lnTo>
                  <a:lnTo>
                    <a:pt x="39" y="0"/>
                  </a:lnTo>
                  <a:lnTo>
                    <a:pt x="47" y="2"/>
                  </a:lnTo>
                  <a:lnTo>
                    <a:pt x="55" y="4"/>
                  </a:lnTo>
                  <a:lnTo>
                    <a:pt x="62" y="9"/>
                  </a:lnTo>
                  <a:lnTo>
                    <a:pt x="68" y="16"/>
                  </a:lnTo>
                  <a:lnTo>
                    <a:pt x="72" y="23"/>
                  </a:lnTo>
                  <a:lnTo>
                    <a:pt x="75" y="33"/>
                  </a:lnTo>
                  <a:lnTo>
                    <a:pt x="76" y="45"/>
                  </a:lnTo>
                  <a:lnTo>
                    <a:pt x="78" y="62"/>
                  </a:lnTo>
                  <a:lnTo>
                    <a:pt x="76" y="81"/>
                  </a:lnTo>
                  <a:lnTo>
                    <a:pt x="73" y="95"/>
                  </a:lnTo>
                  <a:lnTo>
                    <a:pt x="68" y="108"/>
                  </a:lnTo>
                  <a:lnTo>
                    <a:pt x="60" y="115"/>
                  </a:lnTo>
                  <a:lnTo>
                    <a:pt x="50" y="121"/>
                  </a:lnTo>
                  <a:lnTo>
                    <a:pt x="39" y="123"/>
                  </a:lnTo>
                  <a:lnTo>
                    <a:pt x="23" y="121"/>
                  </a:lnTo>
                  <a:lnTo>
                    <a:pt x="11" y="110"/>
                  </a:lnTo>
                  <a:lnTo>
                    <a:pt x="6" y="102"/>
                  </a:lnTo>
                  <a:lnTo>
                    <a:pt x="0" y="78"/>
                  </a:lnTo>
                  <a:lnTo>
                    <a:pt x="0" y="62"/>
                  </a:lnTo>
                  <a:close/>
                  <a:moveTo>
                    <a:pt x="14" y="62"/>
                  </a:moveTo>
                  <a:lnTo>
                    <a:pt x="16" y="88"/>
                  </a:lnTo>
                  <a:lnTo>
                    <a:pt x="22" y="101"/>
                  </a:lnTo>
                  <a:lnTo>
                    <a:pt x="29" y="110"/>
                  </a:lnTo>
                  <a:lnTo>
                    <a:pt x="39" y="111"/>
                  </a:lnTo>
                  <a:lnTo>
                    <a:pt x="47" y="110"/>
                  </a:lnTo>
                  <a:lnTo>
                    <a:pt x="56" y="101"/>
                  </a:lnTo>
                  <a:lnTo>
                    <a:pt x="62" y="88"/>
                  </a:lnTo>
                  <a:lnTo>
                    <a:pt x="62" y="62"/>
                  </a:lnTo>
                  <a:lnTo>
                    <a:pt x="62" y="36"/>
                  </a:lnTo>
                  <a:lnTo>
                    <a:pt x="56" y="23"/>
                  </a:lnTo>
                  <a:lnTo>
                    <a:pt x="47" y="15"/>
                  </a:lnTo>
                  <a:lnTo>
                    <a:pt x="39" y="13"/>
                  </a:lnTo>
                  <a:lnTo>
                    <a:pt x="29" y="15"/>
                  </a:lnTo>
                  <a:lnTo>
                    <a:pt x="22" y="22"/>
                  </a:lnTo>
                  <a:lnTo>
                    <a:pt x="16" y="35"/>
                  </a:lnTo>
                  <a:lnTo>
                    <a:pt x="14" y="6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Rectangle 896"/>
            <p:cNvSpPr>
              <a:spLocks noChangeArrowheads="1"/>
            </p:cNvSpPr>
            <p:nvPr/>
          </p:nvSpPr>
          <p:spPr bwMode="auto">
            <a:xfrm>
              <a:off x="8177219" y="3708405"/>
              <a:ext cx="20638" cy="63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897"/>
            <p:cNvSpPr>
              <a:spLocks/>
            </p:cNvSpPr>
            <p:nvPr/>
          </p:nvSpPr>
          <p:spPr bwMode="auto">
            <a:xfrm>
              <a:off x="8204206" y="3676655"/>
              <a:ext cx="36513" cy="55563"/>
            </a:xfrm>
            <a:custGeom>
              <a:avLst/>
              <a:gdLst>
                <a:gd name="T0" fmla="*/ 0 w 68"/>
                <a:gd name="T1" fmla="*/ 76 h 105"/>
                <a:gd name="T2" fmla="*/ 13 w 68"/>
                <a:gd name="T3" fmla="*/ 75 h 105"/>
                <a:gd name="T4" fmla="*/ 16 w 68"/>
                <a:gd name="T5" fmla="*/ 85 h 105"/>
                <a:gd name="T6" fmla="*/ 20 w 68"/>
                <a:gd name="T7" fmla="*/ 90 h 105"/>
                <a:gd name="T8" fmla="*/ 26 w 68"/>
                <a:gd name="T9" fmla="*/ 95 h 105"/>
                <a:gd name="T10" fmla="*/ 33 w 68"/>
                <a:gd name="T11" fmla="*/ 95 h 105"/>
                <a:gd name="T12" fmla="*/ 42 w 68"/>
                <a:gd name="T13" fmla="*/ 93 h 105"/>
                <a:gd name="T14" fmla="*/ 49 w 68"/>
                <a:gd name="T15" fmla="*/ 89 h 105"/>
                <a:gd name="T16" fmla="*/ 53 w 68"/>
                <a:gd name="T17" fmla="*/ 82 h 105"/>
                <a:gd name="T18" fmla="*/ 55 w 68"/>
                <a:gd name="T19" fmla="*/ 73 h 105"/>
                <a:gd name="T20" fmla="*/ 53 w 68"/>
                <a:gd name="T21" fmla="*/ 66 h 105"/>
                <a:gd name="T22" fmla="*/ 49 w 68"/>
                <a:gd name="T23" fmla="*/ 59 h 105"/>
                <a:gd name="T24" fmla="*/ 43 w 68"/>
                <a:gd name="T25" fmla="*/ 54 h 105"/>
                <a:gd name="T26" fmla="*/ 35 w 68"/>
                <a:gd name="T27" fmla="*/ 53 h 105"/>
                <a:gd name="T28" fmla="*/ 30 w 68"/>
                <a:gd name="T29" fmla="*/ 54 h 105"/>
                <a:gd name="T30" fmla="*/ 26 w 68"/>
                <a:gd name="T31" fmla="*/ 54 h 105"/>
                <a:gd name="T32" fmla="*/ 27 w 68"/>
                <a:gd name="T33" fmla="*/ 44 h 105"/>
                <a:gd name="T34" fmla="*/ 27 w 68"/>
                <a:gd name="T35" fmla="*/ 44 h 105"/>
                <a:gd name="T36" fmla="*/ 29 w 68"/>
                <a:gd name="T37" fmla="*/ 44 h 105"/>
                <a:gd name="T38" fmla="*/ 36 w 68"/>
                <a:gd name="T39" fmla="*/ 43 h 105"/>
                <a:gd name="T40" fmla="*/ 43 w 68"/>
                <a:gd name="T41" fmla="*/ 40 h 105"/>
                <a:gd name="T42" fmla="*/ 49 w 68"/>
                <a:gd name="T43" fmla="*/ 34 h 105"/>
                <a:gd name="T44" fmla="*/ 50 w 68"/>
                <a:gd name="T45" fmla="*/ 27 h 105"/>
                <a:gd name="T46" fmla="*/ 49 w 68"/>
                <a:gd name="T47" fmla="*/ 20 h 105"/>
                <a:gd name="T48" fmla="*/ 45 w 68"/>
                <a:gd name="T49" fmla="*/ 15 h 105"/>
                <a:gd name="T50" fmla="*/ 40 w 68"/>
                <a:gd name="T51" fmla="*/ 11 h 105"/>
                <a:gd name="T52" fmla="*/ 33 w 68"/>
                <a:gd name="T53" fmla="*/ 11 h 105"/>
                <a:gd name="T54" fmla="*/ 26 w 68"/>
                <a:gd name="T55" fmla="*/ 11 h 105"/>
                <a:gd name="T56" fmla="*/ 20 w 68"/>
                <a:gd name="T57" fmla="*/ 15 h 105"/>
                <a:gd name="T58" fmla="*/ 16 w 68"/>
                <a:gd name="T59" fmla="*/ 21 h 105"/>
                <a:gd name="T60" fmla="*/ 14 w 68"/>
                <a:gd name="T61" fmla="*/ 28 h 105"/>
                <a:gd name="T62" fmla="*/ 1 w 68"/>
                <a:gd name="T63" fmla="*/ 27 h 105"/>
                <a:gd name="T64" fmla="*/ 4 w 68"/>
                <a:gd name="T65" fmla="*/ 15 h 105"/>
                <a:gd name="T66" fmla="*/ 12 w 68"/>
                <a:gd name="T67" fmla="*/ 7 h 105"/>
                <a:gd name="T68" fmla="*/ 22 w 68"/>
                <a:gd name="T69" fmla="*/ 1 h 105"/>
                <a:gd name="T70" fmla="*/ 33 w 68"/>
                <a:gd name="T71" fmla="*/ 0 h 105"/>
                <a:gd name="T72" fmla="*/ 40 w 68"/>
                <a:gd name="T73" fmla="*/ 1 h 105"/>
                <a:gd name="T74" fmla="*/ 48 w 68"/>
                <a:gd name="T75" fmla="*/ 4 h 105"/>
                <a:gd name="T76" fmla="*/ 55 w 68"/>
                <a:gd name="T77" fmla="*/ 8 h 105"/>
                <a:gd name="T78" fmla="*/ 59 w 68"/>
                <a:gd name="T79" fmla="*/ 14 h 105"/>
                <a:gd name="T80" fmla="*/ 62 w 68"/>
                <a:gd name="T81" fmla="*/ 20 h 105"/>
                <a:gd name="T82" fmla="*/ 63 w 68"/>
                <a:gd name="T83" fmla="*/ 27 h 105"/>
                <a:gd name="T84" fmla="*/ 62 w 68"/>
                <a:gd name="T85" fmla="*/ 33 h 105"/>
                <a:gd name="T86" fmla="*/ 59 w 68"/>
                <a:gd name="T87" fmla="*/ 38 h 105"/>
                <a:gd name="T88" fmla="*/ 55 w 68"/>
                <a:gd name="T89" fmla="*/ 44 h 105"/>
                <a:gd name="T90" fmla="*/ 49 w 68"/>
                <a:gd name="T91" fmla="*/ 47 h 105"/>
                <a:gd name="T92" fmla="*/ 58 w 68"/>
                <a:gd name="T93" fmla="*/ 50 h 105"/>
                <a:gd name="T94" fmla="*/ 63 w 68"/>
                <a:gd name="T95" fmla="*/ 57 h 105"/>
                <a:gd name="T96" fmla="*/ 68 w 68"/>
                <a:gd name="T97" fmla="*/ 64 h 105"/>
                <a:gd name="T98" fmla="*/ 68 w 68"/>
                <a:gd name="T99" fmla="*/ 73 h 105"/>
                <a:gd name="T100" fmla="*/ 66 w 68"/>
                <a:gd name="T101" fmla="*/ 86 h 105"/>
                <a:gd name="T102" fmla="*/ 58 w 68"/>
                <a:gd name="T103" fmla="*/ 96 h 105"/>
                <a:gd name="T104" fmla="*/ 48 w 68"/>
                <a:gd name="T105" fmla="*/ 103 h 105"/>
                <a:gd name="T106" fmla="*/ 33 w 68"/>
                <a:gd name="T107" fmla="*/ 105 h 105"/>
                <a:gd name="T108" fmla="*/ 20 w 68"/>
                <a:gd name="T109" fmla="*/ 105 h 105"/>
                <a:gd name="T110" fmla="*/ 10 w 68"/>
                <a:gd name="T111" fmla="*/ 98 h 105"/>
                <a:gd name="T112" fmla="*/ 3 w 68"/>
                <a:gd name="T113" fmla="*/ 89 h 105"/>
                <a:gd name="T114" fmla="*/ 0 w 68"/>
                <a:gd name="T115" fmla="*/ 76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8" h="105">
                  <a:moveTo>
                    <a:pt x="0" y="76"/>
                  </a:moveTo>
                  <a:lnTo>
                    <a:pt x="13" y="75"/>
                  </a:lnTo>
                  <a:lnTo>
                    <a:pt x="16" y="85"/>
                  </a:lnTo>
                  <a:lnTo>
                    <a:pt x="20" y="90"/>
                  </a:lnTo>
                  <a:lnTo>
                    <a:pt x="26" y="95"/>
                  </a:lnTo>
                  <a:lnTo>
                    <a:pt x="33" y="95"/>
                  </a:lnTo>
                  <a:lnTo>
                    <a:pt x="42" y="93"/>
                  </a:lnTo>
                  <a:lnTo>
                    <a:pt x="49" y="89"/>
                  </a:lnTo>
                  <a:lnTo>
                    <a:pt x="53" y="82"/>
                  </a:lnTo>
                  <a:lnTo>
                    <a:pt x="55" y="73"/>
                  </a:lnTo>
                  <a:lnTo>
                    <a:pt x="53" y="66"/>
                  </a:lnTo>
                  <a:lnTo>
                    <a:pt x="49" y="59"/>
                  </a:lnTo>
                  <a:lnTo>
                    <a:pt x="43" y="54"/>
                  </a:lnTo>
                  <a:lnTo>
                    <a:pt x="35" y="53"/>
                  </a:lnTo>
                  <a:lnTo>
                    <a:pt x="30" y="54"/>
                  </a:lnTo>
                  <a:lnTo>
                    <a:pt x="26" y="54"/>
                  </a:lnTo>
                  <a:lnTo>
                    <a:pt x="27" y="44"/>
                  </a:lnTo>
                  <a:lnTo>
                    <a:pt x="27" y="44"/>
                  </a:lnTo>
                  <a:lnTo>
                    <a:pt x="29" y="44"/>
                  </a:lnTo>
                  <a:lnTo>
                    <a:pt x="36" y="43"/>
                  </a:lnTo>
                  <a:lnTo>
                    <a:pt x="43" y="40"/>
                  </a:lnTo>
                  <a:lnTo>
                    <a:pt x="49" y="34"/>
                  </a:lnTo>
                  <a:lnTo>
                    <a:pt x="50" y="27"/>
                  </a:lnTo>
                  <a:lnTo>
                    <a:pt x="49" y="20"/>
                  </a:lnTo>
                  <a:lnTo>
                    <a:pt x="45" y="15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26" y="11"/>
                  </a:lnTo>
                  <a:lnTo>
                    <a:pt x="20" y="15"/>
                  </a:lnTo>
                  <a:lnTo>
                    <a:pt x="16" y="21"/>
                  </a:lnTo>
                  <a:lnTo>
                    <a:pt x="14" y="28"/>
                  </a:lnTo>
                  <a:lnTo>
                    <a:pt x="1" y="27"/>
                  </a:lnTo>
                  <a:lnTo>
                    <a:pt x="4" y="15"/>
                  </a:lnTo>
                  <a:lnTo>
                    <a:pt x="12" y="7"/>
                  </a:lnTo>
                  <a:lnTo>
                    <a:pt x="22" y="1"/>
                  </a:lnTo>
                  <a:lnTo>
                    <a:pt x="33" y="0"/>
                  </a:lnTo>
                  <a:lnTo>
                    <a:pt x="40" y="1"/>
                  </a:lnTo>
                  <a:lnTo>
                    <a:pt x="48" y="4"/>
                  </a:lnTo>
                  <a:lnTo>
                    <a:pt x="55" y="8"/>
                  </a:lnTo>
                  <a:lnTo>
                    <a:pt x="59" y="14"/>
                  </a:lnTo>
                  <a:lnTo>
                    <a:pt x="62" y="20"/>
                  </a:lnTo>
                  <a:lnTo>
                    <a:pt x="63" y="27"/>
                  </a:lnTo>
                  <a:lnTo>
                    <a:pt x="62" y="33"/>
                  </a:lnTo>
                  <a:lnTo>
                    <a:pt x="59" y="38"/>
                  </a:lnTo>
                  <a:lnTo>
                    <a:pt x="55" y="44"/>
                  </a:lnTo>
                  <a:lnTo>
                    <a:pt x="49" y="47"/>
                  </a:lnTo>
                  <a:lnTo>
                    <a:pt x="58" y="50"/>
                  </a:lnTo>
                  <a:lnTo>
                    <a:pt x="63" y="57"/>
                  </a:lnTo>
                  <a:lnTo>
                    <a:pt x="68" y="64"/>
                  </a:lnTo>
                  <a:lnTo>
                    <a:pt x="68" y="73"/>
                  </a:lnTo>
                  <a:lnTo>
                    <a:pt x="66" y="86"/>
                  </a:lnTo>
                  <a:lnTo>
                    <a:pt x="58" y="96"/>
                  </a:lnTo>
                  <a:lnTo>
                    <a:pt x="48" y="103"/>
                  </a:lnTo>
                  <a:lnTo>
                    <a:pt x="33" y="105"/>
                  </a:lnTo>
                  <a:lnTo>
                    <a:pt x="20" y="105"/>
                  </a:lnTo>
                  <a:lnTo>
                    <a:pt x="10" y="98"/>
                  </a:lnTo>
                  <a:lnTo>
                    <a:pt x="3" y="89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898"/>
            <p:cNvSpPr>
              <a:spLocks noEditPoints="1"/>
            </p:cNvSpPr>
            <p:nvPr/>
          </p:nvSpPr>
          <p:spPr bwMode="auto">
            <a:xfrm>
              <a:off x="7974019" y="4605342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2 w 101"/>
                <a:gd name="T3" fmla="*/ 53 h 158"/>
                <a:gd name="T4" fmla="*/ 6 w 101"/>
                <a:gd name="T5" fmla="*/ 34 h 158"/>
                <a:gd name="T6" fmla="*/ 13 w 101"/>
                <a:gd name="T7" fmla="*/ 18 h 158"/>
                <a:gd name="T8" fmla="*/ 24 w 101"/>
                <a:gd name="T9" fmla="*/ 8 h 158"/>
                <a:gd name="T10" fmla="*/ 35 w 101"/>
                <a:gd name="T11" fmla="*/ 1 h 158"/>
                <a:gd name="T12" fmla="*/ 51 w 101"/>
                <a:gd name="T13" fmla="*/ 0 h 158"/>
                <a:gd name="T14" fmla="*/ 64 w 101"/>
                <a:gd name="T15" fmla="*/ 1 h 158"/>
                <a:gd name="T16" fmla="*/ 72 w 101"/>
                <a:gd name="T17" fmla="*/ 4 h 158"/>
                <a:gd name="T18" fmla="*/ 83 w 101"/>
                <a:gd name="T19" fmla="*/ 10 h 158"/>
                <a:gd name="T20" fmla="*/ 88 w 101"/>
                <a:gd name="T21" fmla="*/ 20 h 158"/>
                <a:gd name="T22" fmla="*/ 94 w 101"/>
                <a:gd name="T23" fmla="*/ 30 h 158"/>
                <a:gd name="T24" fmla="*/ 98 w 101"/>
                <a:gd name="T25" fmla="*/ 41 h 158"/>
                <a:gd name="T26" fmla="*/ 101 w 101"/>
                <a:gd name="T27" fmla="*/ 57 h 158"/>
                <a:gd name="T28" fmla="*/ 101 w 101"/>
                <a:gd name="T29" fmla="*/ 79 h 158"/>
                <a:gd name="T30" fmla="*/ 101 w 101"/>
                <a:gd name="T31" fmla="*/ 105 h 158"/>
                <a:gd name="T32" fmla="*/ 96 w 101"/>
                <a:gd name="T33" fmla="*/ 122 h 158"/>
                <a:gd name="T34" fmla="*/ 90 w 101"/>
                <a:gd name="T35" fmla="*/ 138 h 158"/>
                <a:gd name="T36" fmla="*/ 80 w 101"/>
                <a:gd name="T37" fmla="*/ 148 h 158"/>
                <a:gd name="T38" fmla="*/ 67 w 101"/>
                <a:gd name="T39" fmla="*/ 157 h 158"/>
                <a:gd name="T40" fmla="*/ 51 w 101"/>
                <a:gd name="T41" fmla="*/ 158 h 158"/>
                <a:gd name="T42" fmla="*/ 41 w 101"/>
                <a:gd name="T43" fmla="*/ 157 h 158"/>
                <a:gd name="T44" fmla="*/ 24 w 101"/>
                <a:gd name="T45" fmla="*/ 149 h 158"/>
                <a:gd name="T46" fmla="*/ 16 w 101"/>
                <a:gd name="T47" fmla="*/ 141 h 158"/>
                <a:gd name="T48" fmla="*/ 9 w 101"/>
                <a:gd name="T49" fmla="*/ 131 h 158"/>
                <a:gd name="T50" fmla="*/ 2 w 101"/>
                <a:gd name="T51" fmla="*/ 99 h 158"/>
                <a:gd name="T52" fmla="*/ 0 w 101"/>
                <a:gd name="T53" fmla="*/ 79 h 158"/>
                <a:gd name="T54" fmla="*/ 21 w 101"/>
                <a:gd name="T55" fmla="*/ 79 h 158"/>
                <a:gd name="T56" fmla="*/ 22 w 101"/>
                <a:gd name="T57" fmla="*/ 112 h 158"/>
                <a:gd name="T58" fmla="*/ 29 w 101"/>
                <a:gd name="T59" fmla="*/ 129 h 158"/>
                <a:gd name="T60" fmla="*/ 39 w 101"/>
                <a:gd name="T61" fmla="*/ 139 h 158"/>
                <a:gd name="T62" fmla="*/ 51 w 101"/>
                <a:gd name="T63" fmla="*/ 142 h 158"/>
                <a:gd name="T64" fmla="*/ 64 w 101"/>
                <a:gd name="T65" fmla="*/ 139 h 158"/>
                <a:gd name="T66" fmla="*/ 74 w 101"/>
                <a:gd name="T67" fmla="*/ 129 h 158"/>
                <a:gd name="T68" fmla="*/ 81 w 101"/>
                <a:gd name="T69" fmla="*/ 112 h 158"/>
                <a:gd name="T70" fmla="*/ 83 w 101"/>
                <a:gd name="T71" fmla="*/ 79 h 158"/>
                <a:gd name="T72" fmla="*/ 81 w 101"/>
                <a:gd name="T73" fmla="*/ 44 h 158"/>
                <a:gd name="T74" fmla="*/ 74 w 101"/>
                <a:gd name="T75" fmla="*/ 28 h 158"/>
                <a:gd name="T76" fmla="*/ 64 w 101"/>
                <a:gd name="T77" fmla="*/ 17 h 158"/>
                <a:gd name="T78" fmla="*/ 51 w 101"/>
                <a:gd name="T79" fmla="*/ 15 h 158"/>
                <a:gd name="T80" fmla="*/ 39 w 101"/>
                <a:gd name="T81" fmla="*/ 17 h 158"/>
                <a:gd name="T82" fmla="*/ 31 w 101"/>
                <a:gd name="T83" fmla="*/ 27 h 158"/>
                <a:gd name="T84" fmla="*/ 22 w 101"/>
                <a:gd name="T85" fmla="*/ 44 h 158"/>
                <a:gd name="T86" fmla="*/ 21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2" y="53"/>
                  </a:lnTo>
                  <a:lnTo>
                    <a:pt x="6" y="34"/>
                  </a:lnTo>
                  <a:lnTo>
                    <a:pt x="13" y="18"/>
                  </a:lnTo>
                  <a:lnTo>
                    <a:pt x="24" y="8"/>
                  </a:lnTo>
                  <a:lnTo>
                    <a:pt x="35" y="1"/>
                  </a:lnTo>
                  <a:lnTo>
                    <a:pt x="51" y="0"/>
                  </a:lnTo>
                  <a:lnTo>
                    <a:pt x="64" y="1"/>
                  </a:lnTo>
                  <a:lnTo>
                    <a:pt x="72" y="4"/>
                  </a:lnTo>
                  <a:lnTo>
                    <a:pt x="83" y="10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8" y="41"/>
                  </a:lnTo>
                  <a:lnTo>
                    <a:pt x="101" y="57"/>
                  </a:lnTo>
                  <a:lnTo>
                    <a:pt x="101" y="79"/>
                  </a:lnTo>
                  <a:lnTo>
                    <a:pt x="101" y="105"/>
                  </a:lnTo>
                  <a:lnTo>
                    <a:pt x="96" y="122"/>
                  </a:lnTo>
                  <a:lnTo>
                    <a:pt x="90" y="138"/>
                  </a:lnTo>
                  <a:lnTo>
                    <a:pt x="80" y="148"/>
                  </a:lnTo>
                  <a:lnTo>
                    <a:pt x="67" y="157"/>
                  </a:lnTo>
                  <a:lnTo>
                    <a:pt x="51" y="158"/>
                  </a:lnTo>
                  <a:lnTo>
                    <a:pt x="41" y="157"/>
                  </a:lnTo>
                  <a:lnTo>
                    <a:pt x="24" y="149"/>
                  </a:lnTo>
                  <a:lnTo>
                    <a:pt x="16" y="141"/>
                  </a:lnTo>
                  <a:lnTo>
                    <a:pt x="9" y="131"/>
                  </a:lnTo>
                  <a:lnTo>
                    <a:pt x="2" y="99"/>
                  </a:lnTo>
                  <a:lnTo>
                    <a:pt x="0" y="79"/>
                  </a:lnTo>
                  <a:close/>
                  <a:moveTo>
                    <a:pt x="21" y="79"/>
                  </a:moveTo>
                  <a:lnTo>
                    <a:pt x="22" y="112"/>
                  </a:lnTo>
                  <a:lnTo>
                    <a:pt x="29" y="129"/>
                  </a:lnTo>
                  <a:lnTo>
                    <a:pt x="39" y="139"/>
                  </a:lnTo>
                  <a:lnTo>
                    <a:pt x="51" y="142"/>
                  </a:lnTo>
                  <a:lnTo>
                    <a:pt x="64" y="139"/>
                  </a:lnTo>
                  <a:lnTo>
                    <a:pt x="74" y="129"/>
                  </a:lnTo>
                  <a:lnTo>
                    <a:pt x="81" y="112"/>
                  </a:lnTo>
                  <a:lnTo>
                    <a:pt x="83" y="79"/>
                  </a:lnTo>
                  <a:lnTo>
                    <a:pt x="81" y="44"/>
                  </a:lnTo>
                  <a:lnTo>
                    <a:pt x="74" y="28"/>
                  </a:lnTo>
                  <a:lnTo>
                    <a:pt x="64" y="17"/>
                  </a:lnTo>
                  <a:lnTo>
                    <a:pt x="51" y="15"/>
                  </a:lnTo>
                  <a:lnTo>
                    <a:pt x="39" y="17"/>
                  </a:lnTo>
                  <a:lnTo>
                    <a:pt x="31" y="27"/>
                  </a:lnTo>
                  <a:lnTo>
                    <a:pt x="22" y="44"/>
                  </a:lnTo>
                  <a:lnTo>
                    <a:pt x="21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899"/>
            <p:cNvSpPr>
              <a:spLocks/>
            </p:cNvSpPr>
            <p:nvPr/>
          </p:nvSpPr>
          <p:spPr bwMode="auto">
            <a:xfrm>
              <a:off x="7981956" y="4219580"/>
              <a:ext cx="30163" cy="80963"/>
            </a:xfrm>
            <a:custGeom>
              <a:avLst/>
              <a:gdLst>
                <a:gd name="T0" fmla="*/ 57 w 57"/>
                <a:gd name="T1" fmla="*/ 155 h 155"/>
                <a:gd name="T2" fmla="*/ 39 w 57"/>
                <a:gd name="T3" fmla="*/ 155 h 155"/>
                <a:gd name="T4" fmla="*/ 39 w 57"/>
                <a:gd name="T5" fmla="*/ 34 h 155"/>
                <a:gd name="T6" fmla="*/ 32 w 57"/>
                <a:gd name="T7" fmla="*/ 41 h 155"/>
                <a:gd name="T8" fmla="*/ 20 w 57"/>
                <a:gd name="T9" fmla="*/ 48 h 155"/>
                <a:gd name="T10" fmla="*/ 10 w 57"/>
                <a:gd name="T11" fmla="*/ 54 h 155"/>
                <a:gd name="T12" fmla="*/ 0 w 57"/>
                <a:gd name="T13" fmla="*/ 57 h 155"/>
                <a:gd name="T14" fmla="*/ 0 w 57"/>
                <a:gd name="T15" fmla="*/ 39 h 155"/>
                <a:gd name="T16" fmla="*/ 16 w 57"/>
                <a:gd name="T17" fmla="*/ 31 h 155"/>
                <a:gd name="T18" fmla="*/ 29 w 57"/>
                <a:gd name="T19" fmla="*/ 21 h 155"/>
                <a:gd name="T20" fmla="*/ 39 w 57"/>
                <a:gd name="T21" fmla="*/ 11 h 155"/>
                <a:gd name="T22" fmla="*/ 45 w 57"/>
                <a:gd name="T23" fmla="*/ 0 h 155"/>
                <a:gd name="T24" fmla="*/ 57 w 57"/>
                <a:gd name="T25" fmla="*/ 0 h 155"/>
                <a:gd name="T26" fmla="*/ 57 w 57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5">
                  <a:moveTo>
                    <a:pt x="57" y="155"/>
                  </a:moveTo>
                  <a:lnTo>
                    <a:pt x="39" y="155"/>
                  </a:lnTo>
                  <a:lnTo>
                    <a:pt x="39" y="34"/>
                  </a:lnTo>
                  <a:lnTo>
                    <a:pt x="32" y="41"/>
                  </a:lnTo>
                  <a:lnTo>
                    <a:pt x="20" y="48"/>
                  </a:lnTo>
                  <a:lnTo>
                    <a:pt x="10" y="54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16" y="31"/>
                  </a:lnTo>
                  <a:lnTo>
                    <a:pt x="29" y="21"/>
                  </a:lnTo>
                  <a:lnTo>
                    <a:pt x="39" y="11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57" y="155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900"/>
            <p:cNvSpPr>
              <a:spLocks/>
            </p:cNvSpPr>
            <p:nvPr/>
          </p:nvSpPr>
          <p:spPr bwMode="auto">
            <a:xfrm>
              <a:off x="7974019" y="3824292"/>
              <a:ext cx="53975" cy="82550"/>
            </a:xfrm>
            <a:custGeom>
              <a:avLst/>
              <a:gdLst>
                <a:gd name="T0" fmla="*/ 102 w 102"/>
                <a:gd name="T1" fmla="*/ 137 h 156"/>
                <a:gd name="T2" fmla="*/ 102 w 102"/>
                <a:gd name="T3" fmla="*/ 156 h 156"/>
                <a:gd name="T4" fmla="*/ 0 w 102"/>
                <a:gd name="T5" fmla="*/ 156 h 156"/>
                <a:gd name="T6" fmla="*/ 0 w 102"/>
                <a:gd name="T7" fmla="*/ 149 h 156"/>
                <a:gd name="T8" fmla="*/ 1 w 102"/>
                <a:gd name="T9" fmla="*/ 143 h 156"/>
                <a:gd name="T10" fmla="*/ 6 w 102"/>
                <a:gd name="T11" fmla="*/ 133 h 156"/>
                <a:gd name="T12" fmla="*/ 14 w 102"/>
                <a:gd name="T13" fmla="*/ 123 h 156"/>
                <a:gd name="T14" fmla="*/ 25 w 102"/>
                <a:gd name="T15" fmla="*/ 111 h 156"/>
                <a:gd name="T16" fmla="*/ 39 w 102"/>
                <a:gd name="T17" fmla="*/ 98 h 156"/>
                <a:gd name="T18" fmla="*/ 62 w 102"/>
                <a:gd name="T19" fmla="*/ 80 h 156"/>
                <a:gd name="T20" fmla="*/ 73 w 102"/>
                <a:gd name="T21" fmla="*/ 67 h 156"/>
                <a:gd name="T22" fmla="*/ 81 w 102"/>
                <a:gd name="T23" fmla="*/ 54 h 156"/>
                <a:gd name="T24" fmla="*/ 82 w 102"/>
                <a:gd name="T25" fmla="*/ 44 h 156"/>
                <a:gd name="T26" fmla="*/ 81 w 102"/>
                <a:gd name="T27" fmla="*/ 32 h 156"/>
                <a:gd name="T28" fmla="*/ 73 w 102"/>
                <a:gd name="T29" fmla="*/ 25 h 156"/>
                <a:gd name="T30" fmla="*/ 65 w 102"/>
                <a:gd name="T31" fmla="*/ 18 h 156"/>
                <a:gd name="T32" fmla="*/ 53 w 102"/>
                <a:gd name="T33" fmla="*/ 16 h 156"/>
                <a:gd name="T34" fmla="*/ 40 w 102"/>
                <a:gd name="T35" fmla="*/ 18 h 156"/>
                <a:gd name="T36" fmla="*/ 30 w 102"/>
                <a:gd name="T37" fmla="*/ 25 h 156"/>
                <a:gd name="T38" fmla="*/ 25 w 102"/>
                <a:gd name="T39" fmla="*/ 34 h 156"/>
                <a:gd name="T40" fmla="*/ 23 w 102"/>
                <a:gd name="T41" fmla="*/ 48 h 156"/>
                <a:gd name="T42" fmla="*/ 3 w 102"/>
                <a:gd name="T43" fmla="*/ 45 h 156"/>
                <a:gd name="T44" fmla="*/ 7 w 102"/>
                <a:gd name="T45" fmla="*/ 25 h 156"/>
                <a:gd name="T46" fmla="*/ 19 w 102"/>
                <a:gd name="T47" fmla="*/ 12 h 156"/>
                <a:gd name="T48" fmla="*/ 33 w 102"/>
                <a:gd name="T49" fmla="*/ 3 h 156"/>
                <a:gd name="T50" fmla="*/ 53 w 102"/>
                <a:gd name="T51" fmla="*/ 0 h 156"/>
                <a:gd name="T52" fmla="*/ 63 w 102"/>
                <a:gd name="T53" fmla="*/ 2 h 156"/>
                <a:gd name="T54" fmla="*/ 82 w 102"/>
                <a:gd name="T55" fmla="*/ 8 h 156"/>
                <a:gd name="T56" fmla="*/ 88 w 102"/>
                <a:gd name="T57" fmla="*/ 13 h 156"/>
                <a:gd name="T58" fmla="*/ 99 w 102"/>
                <a:gd name="T59" fmla="*/ 26 h 156"/>
                <a:gd name="T60" fmla="*/ 101 w 102"/>
                <a:gd name="T61" fmla="*/ 44 h 156"/>
                <a:gd name="T62" fmla="*/ 101 w 102"/>
                <a:gd name="T63" fmla="*/ 52 h 156"/>
                <a:gd name="T64" fmla="*/ 98 w 102"/>
                <a:gd name="T65" fmla="*/ 62 h 156"/>
                <a:gd name="T66" fmla="*/ 94 w 102"/>
                <a:gd name="T67" fmla="*/ 71 h 156"/>
                <a:gd name="T68" fmla="*/ 85 w 102"/>
                <a:gd name="T69" fmla="*/ 81 h 156"/>
                <a:gd name="T70" fmla="*/ 75 w 102"/>
                <a:gd name="T71" fmla="*/ 93 h 156"/>
                <a:gd name="T72" fmla="*/ 56 w 102"/>
                <a:gd name="T73" fmla="*/ 108 h 156"/>
                <a:gd name="T74" fmla="*/ 40 w 102"/>
                <a:gd name="T75" fmla="*/ 121 h 156"/>
                <a:gd name="T76" fmla="*/ 33 w 102"/>
                <a:gd name="T77" fmla="*/ 127 h 156"/>
                <a:gd name="T78" fmla="*/ 29 w 102"/>
                <a:gd name="T79" fmla="*/ 133 h 156"/>
                <a:gd name="T80" fmla="*/ 26 w 102"/>
                <a:gd name="T81" fmla="*/ 137 h 156"/>
                <a:gd name="T82" fmla="*/ 102 w 102"/>
                <a:gd name="T83" fmla="*/ 137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" h="156">
                  <a:moveTo>
                    <a:pt x="102" y="137"/>
                  </a:moveTo>
                  <a:lnTo>
                    <a:pt x="102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" y="143"/>
                  </a:lnTo>
                  <a:lnTo>
                    <a:pt x="6" y="133"/>
                  </a:lnTo>
                  <a:lnTo>
                    <a:pt x="14" y="123"/>
                  </a:lnTo>
                  <a:lnTo>
                    <a:pt x="25" y="111"/>
                  </a:lnTo>
                  <a:lnTo>
                    <a:pt x="39" y="98"/>
                  </a:lnTo>
                  <a:lnTo>
                    <a:pt x="62" y="80"/>
                  </a:lnTo>
                  <a:lnTo>
                    <a:pt x="73" y="67"/>
                  </a:lnTo>
                  <a:lnTo>
                    <a:pt x="81" y="54"/>
                  </a:lnTo>
                  <a:lnTo>
                    <a:pt x="82" y="44"/>
                  </a:lnTo>
                  <a:lnTo>
                    <a:pt x="81" y="32"/>
                  </a:lnTo>
                  <a:lnTo>
                    <a:pt x="73" y="25"/>
                  </a:lnTo>
                  <a:lnTo>
                    <a:pt x="65" y="18"/>
                  </a:lnTo>
                  <a:lnTo>
                    <a:pt x="53" y="16"/>
                  </a:lnTo>
                  <a:lnTo>
                    <a:pt x="40" y="18"/>
                  </a:lnTo>
                  <a:lnTo>
                    <a:pt x="30" y="25"/>
                  </a:lnTo>
                  <a:lnTo>
                    <a:pt x="25" y="34"/>
                  </a:lnTo>
                  <a:lnTo>
                    <a:pt x="23" y="48"/>
                  </a:lnTo>
                  <a:lnTo>
                    <a:pt x="3" y="45"/>
                  </a:lnTo>
                  <a:lnTo>
                    <a:pt x="7" y="25"/>
                  </a:lnTo>
                  <a:lnTo>
                    <a:pt x="19" y="12"/>
                  </a:lnTo>
                  <a:lnTo>
                    <a:pt x="33" y="3"/>
                  </a:lnTo>
                  <a:lnTo>
                    <a:pt x="53" y="0"/>
                  </a:lnTo>
                  <a:lnTo>
                    <a:pt x="63" y="2"/>
                  </a:lnTo>
                  <a:lnTo>
                    <a:pt x="82" y="8"/>
                  </a:lnTo>
                  <a:lnTo>
                    <a:pt x="88" y="13"/>
                  </a:lnTo>
                  <a:lnTo>
                    <a:pt x="99" y="26"/>
                  </a:lnTo>
                  <a:lnTo>
                    <a:pt x="101" y="44"/>
                  </a:lnTo>
                  <a:lnTo>
                    <a:pt x="101" y="52"/>
                  </a:lnTo>
                  <a:lnTo>
                    <a:pt x="98" y="62"/>
                  </a:lnTo>
                  <a:lnTo>
                    <a:pt x="94" y="71"/>
                  </a:lnTo>
                  <a:lnTo>
                    <a:pt x="85" y="81"/>
                  </a:lnTo>
                  <a:lnTo>
                    <a:pt x="75" y="93"/>
                  </a:lnTo>
                  <a:lnTo>
                    <a:pt x="56" y="108"/>
                  </a:lnTo>
                  <a:lnTo>
                    <a:pt x="40" y="121"/>
                  </a:lnTo>
                  <a:lnTo>
                    <a:pt x="33" y="127"/>
                  </a:lnTo>
                  <a:lnTo>
                    <a:pt x="29" y="133"/>
                  </a:lnTo>
                  <a:lnTo>
                    <a:pt x="26" y="137"/>
                  </a:lnTo>
                  <a:lnTo>
                    <a:pt x="102" y="137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Line 901"/>
            <p:cNvSpPr>
              <a:spLocks noChangeShapeType="1"/>
            </p:cNvSpPr>
            <p:nvPr/>
          </p:nvSpPr>
          <p:spPr bwMode="auto">
            <a:xfrm>
              <a:off x="7177094" y="4670430"/>
              <a:ext cx="769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8" name="Line 903"/>
            <p:cNvSpPr>
              <a:spLocks noChangeShapeType="1"/>
            </p:cNvSpPr>
            <p:nvPr/>
          </p:nvSpPr>
          <p:spPr bwMode="auto">
            <a:xfrm>
              <a:off x="7173913" y="3808413"/>
              <a:ext cx="769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9" name="Line 904"/>
            <p:cNvSpPr>
              <a:spLocks noChangeShapeType="1"/>
            </p:cNvSpPr>
            <p:nvPr/>
          </p:nvSpPr>
          <p:spPr bwMode="auto">
            <a:xfrm flipV="1">
              <a:off x="7173913" y="4664076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0" name="Line 905"/>
            <p:cNvSpPr>
              <a:spLocks noChangeShapeType="1"/>
            </p:cNvSpPr>
            <p:nvPr/>
          </p:nvSpPr>
          <p:spPr bwMode="auto">
            <a:xfrm flipV="1">
              <a:off x="7559675" y="4664076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1" name="Line 906"/>
            <p:cNvSpPr>
              <a:spLocks noChangeShapeType="1"/>
            </p:cNvSpPr>
            <p:nvPr/>
          </p:nvSpPr>
          <p:spPr bwMode="auto">
            <a:xfrm flipV="1">
              <a:off x="7943850" y="4664076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2" name="Line 907"/>
            <p:cNvSpPr>
              <a:spLocks noChangeShapeType="1"/>
            </p:cNvSpPr>
            <p:nvPr/>
          </p:nvSpPr>
          <p:spPr bwMode="auto">
            <a:xfrm>
              <a:off x="7173913" y="3808413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3" name="Line 908"/>
            <p:cNvSpPr>
              <a:spLocks noChangeShapeType="1"/>
            </p:cNvSpPr>
            <p:nvPr/>
          </p:nvSpPr>
          <p:spPr bwMode="auto">
            <a:xfrm>
              <a:off x="7559675" y="3808413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4" name="Line 909"/>
            <p:cNvSpPr>
              <a:spLocks noChangeShapeType="1"/>
            </p:cNvSpPr>
            <p:nvPr/>
          </p:nvSpPr>
          <p:spPr bwMode="auto">
            <a:xfrm>
              <a:off x="7943850" y="3808413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5" name="Line 910"/>
            <p:cNvSpPr>
              <a:spLocks noChangeShapeType="1"/>
            </p:cNvSpPr>
            <p:nvPr/>
          </p:nvSpPr>
          <p:spPr bwMode="auto">
            <a:xfrm flipV="1">
              <a:off x="7943850" y="3808413"/>
              <a:ext cx="0" cy="862013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6" name="Line 911"/>
            <p:cNvSpPr>
              <a:spLocks noChangeShapeType="1"/>
            </p:cNvSpPr>
            <p:nvPr/>
          </p:nvSpPr>
          <p:spPr bwMode="auto">
            <a:xfrm flipV="1">
              <a:off x="7173913" y="3808413"/>
              <a:ext cx="0" cy="862013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7" name="Line 912"/>
            <p:cNvSpPr>
              <a:spLocks noChangeShapeType="1"/>
            </p:cNvSpPr>
            <p:nvPr/>
          </p:nvSpPr>
          <p:spPr bwMode="auto">
            <a:xfrm flipH="1">
              <a:off x="7935913" y="46704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8" name="Line 913"/>
            <p:cNvSpPr>
              <a:spLocks noChangeShapeType="1"/>
            </p:cNvSpPr>
            <p:nvPr/>
          </p:nvSpPr>
          <p:spPr bwMode="auto">
            <a:xfrm flipH="1">
              <a:off x="7935913" y="4456113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9" name="Line 914"/>
            <p:cNvSpPr>
              <a:spLocks noChangeShapeType="1"/>
            </p:cNvSpPr>
            <p:nvPr/>
          </p:nvSpPr>
          <p:spPr bwMode="auto">
            <a:xfrm flipH="1">
              <a:off x="7935913" y="42386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0" name="Line 915"/>
            <p:cNvSpPr>
              <a:spLocks noChangeShapeType="1"/>
            </p:cNvSpPr>
            <p:nvPr/>
          </p:nvSpPr>
          <p:spPr bwMode="auto">
            <a:xfrm flipH="1">
              <a:off x="7935913" y="40227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1" name="Line 916"/>
            <p:cNvSpPr>
              <a:spLocks noChangeShapeType="1"/>
            </p:cNvSpPr>
            <p:nvPr/>
          </p:nvSpPr>
          <p:spPr bwMode="auto">
            <a:xfrm flipH="1">
              <a:off x="7935913" y="3808413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2" name="Line 917"/>
            <p:cNvSpPr>
              <a:spLocks noChangeShapeType="1"/>
            </p:cNvSpPr>
            <p:nvPr/>
          </p:nvSpPr>
          <p:spPr bwMode="auto">
            <a:xfrm>
              <a:off x="7173913" y="46704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3" name="Line 918"/>
            <p:cNvSpPr>
              <a:spLocks noChangeShapeType="1"/>
            </p:cNvSpPr>
            <p:nvPr/>
          </p:nvSpPr>
          <p:spPr bwMode="auto">
            <a:xfrm>
              <a:off x="7173913" y="4456113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4" name="Line 919"/>
            <p:cNvSpPr>
              <a:spLocks noChangeShapeType="1"/>
            </p:cNvSpPr>
            <p:nvPr/>
          </p:nvSpPr>
          <p:spPr bwMode="auto">
            <a:xfrm>
              <a:off x="7173913" y="42386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6" name="Line 921"/>
            <p:cNvSpPr>
              <a:spLocks noChangeShapeType="1"/>
            </p:cNvSpPr>
            <p:nvPr/>
          </p:nvSpPr>
          <p:spPr bwMode="auto">
            <a:xfrm>
              <a:off x="7173913" y="3808413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7" name="Freeform 922"/>
            <p:cNvSpPr>
              <a:spLocks/>
            </p:cNvSpPr>
            <p:nvPr/>
          </p:nvSpPr>
          <p:spPr bwMode="auto">
            <a:xfrm>
              <a:off x="7559675" y="3979863"/>
              <a:ext cx="50800" cy="690563"/>
            </a:xfrm>
            <a:custGeom>
              <a:avLst/>
              <a:gdLst>
                <a:gd name="T0" fmla="*/ 0 w 97"/>
                <a:gd name="T1" fmla="*/ 0 h 1307"/>
                <a:gd name="T2" fmla="*/ 5 w 97"/>
                <a:gd name="T3" fmla="*/ 1307 h 1307"/>
                <a:gd name="T4" fmla="*/ 5 w 97"/>
                <a:gd name="T5" fmla="*/ 1307 h 1307"/>
                <a:gd name="T6" fmla="*/ 5 w 97"/>
                <a:gd name="T7" fmla="*/ 1307 h 1307"/>
                <a:gd name="T8" fmla="*/ 10 w 97"/>
                <a:gd name="T9" fmla="*/ 1307 h 1307"/>
                <a:gd name="T10" fmla="*/ 10 w 97"/>
                <a:gd name="T11" fmla="*/ 1307 h 1307"/>
                <a:gd name="T12" fmla="*/ 10 w 97"/>
                <a:gd name="T13" fmla="*/ 1307 h 1307"/>
                <a:gd name="T14" fmla="*/ 16 w 97"/>
                <a:gd name="T15" fmla="*/ 1307 h 1307"/>
                <a:gd name="T16" fmla="*/ 16 w 97"/>
                <a:gd name="T17" fmla="*/ 1307 h 1307"/>
                <a:gd name="T18" fmla="*/ 22 w 97"/>
                <a:gd name="T19" fmla="*/ 1307 h 1307"/>
                <a:gd name="T20" fmla="*/ 22 w 97"/>
                <a:gd name="T21" fmla="*/ 1307 h 1307"/>
                <a:gd name="T22" fmla="*/ 26 w 97"/>
                <a:gd name="T23" fmla="*/ 1307 h 1307"/>
                <a:gd name="T24" fmla="*/ 26 w 97"/>
                <a:gd name="T25" fmla="*/ 1307 h 1307"/>
                <a:gd name="T26" fmla="*/ 32 w 97"/>
                <a:gd name="T27" fmla="*/ 1307 h 1307"/>
                <a:gd name="T28" fmla="*/ 32 w 97"/>
                <a:gd name="T29" fmla="*/ 1307 h 1307"/>
                <a:gd name="T30" fmla="*/ 32 w 97"/>
                <a:gd name="T31" fmla="*/ 1307 h 1307"/>
                <a:gd name="T32" fmla="*/ 33 w 97"/>
                <a:gd name="T33" fmla="*/ 1307 h 1307"/>
                <a:gd name="T34" fmla="*/ 36 w 97"/>
                <a:gd name="T35" fmla="*/ 1307 h 1307"/>
                <a:gd name="T36" fmla="*/ 36 w 97"/>
                <a:gd name="T37" fmla="*/ 1307 h 1307"/>
                <a:gd name="T38" fmla="*/ 36 w 97"/>
                <a:gd name="T39" fmla="*/ 1307 h 1307"/>
                <a:gd name="T40" fmla="*/ 42 w 97"/>
                <a:gd name="T41" fmla="*/ 1307 h 1307"/>
                <a:gd name="T42" fmla="*/ 43 w 97"/>
                <a:gd name="T43" fmla="*/ 1307 h 1307"/>
                <a:gd name="T44" fmla="*/ 43 w 97"/>
                <a:gd name="T45" fmla="*/ 1307 h 1307"/>
                <a:gd name="T46" fmla="*/ 43 w 97"/>
                <a:gd name="T47" fmla="*/ 1307 h 1307"/>
                <a:gd name="T48" fmla="*/ 43 w 97"/>
                <a:gd name="T49" fmla="*/ 1307 h 1307"/>
                <a:gd name="T50" fmla="*/ 43 w 97"/>
                <a:gd name="T51" fmla="*/ 1307 h 1307"/>
                <a:gd name="T52" fmla="*/ 49 w 97"/>
                <a:gd name="T53" fmla="*/ 1307 h 1307"/>
                <a:gd name="T54" fmla="*/ 49 w 97"/>
                <a:gd name="T55" fmla="*/ 1307 h 1307"/>
                <a:gd name="T56" fmla="*/ 49 w 97"/>
                <a:gd name="T57" fmla="*/ 1307 h 1307"/>
                <a:gd name="T58" fmla="*/ 49 w 97"/>
                <a:gd name="T59" fmla="*/ 1307 h 1307"/>
                <a:gd name="T60" fmla="*/ 54 w 97"/>
                <a:gd name="T61" fmla="*/ 1307 h 1307"/>
                <a:gd name="T62" fmla="*/ 54 w 97"/>
                <a:gd name="T63" fmla="*/ 1307 h 1307"/>
                <a:gd name="T64" fmla="*/ 54 w 97"/>
                <a:gd name="T65" fmla="*/ 1307 h 1307"/>
                <a:gd name="T66" fmla="*/ 59 w 97"/>
                <a:gd name="T67" fmla="*/ 1307 h 1307"/>
                <a:gd name="T68" fmla="*/ 59 w 97"/>
                <a:gd name="T69" fmla="*/ 1307 h 1307"/>
                <a:gd name="T70" fmla="*/ 59 w 97"/>
                <a:gd name="T71" fmla="*/ 1307 h 1307"/>
                <a:gd name="T72" fmla="*/ 64 w 97"/>
                <a:gd name="T73" fmla="*/ 1307 h 1307"/>
                <a:gd name="T74" fmla="*/ 64 w 97"/>
                <a:gd name="T75" fmla="*/ 1307 h 1307"/>
                <a:gd name="T76" fmla="*/ 69 w 97"/>
                <a:gd name="T77" fmla="*/ 1307 h 1307"/>
                <a:gd name="T78" fmla="*/ 69 w 97"/>
                <a:gd name="T79" fmla="*/ 1307 h 1307"/>
                <a:gd name="T80" fmla="*/ 75 w 97"/>
                <a:gd name="T81" fmla="*/ 1307 h 1307"/>
                <a:gd name="T82" fmla="*/ 75 w 97"/>
                <a:gd name="T83" fmla="*/ 1307 h 1307"/>
                <a:gd name="T84" fmla="*/ 80 w 97"/>
                <a:gd name="T85" fmla="*/ 1307 h 1307"/>
                <a:gd name="T86" fmla="*/ 80 w 97"/>
                <a:gd name="T87" fmla="*/ 1307 h 1307"/>
                <a:gd name="T88" fmla="*/ 85 w 97"/>
                <a:gd name="T89" fmla="*/ 312 h 1307"/>
                <a:gd name="T90" fmla="*/ 87 w 97"/>
                <a:gd name="T91" fmla="*/ 1306 h 1307"/>
                <a:gd name="T92" fmla="*/ 87 w 97"/>
                <a:gd name="T93" fmla="*/ 1306 h 1307"/>
                <a:gd name="T94" fmla="*/ 91 w 97"/>
                <a:gd name="T95" fmla="*/ 1307 h 1307"/>
                <a:gd name="T96" fmla="*/ 91 w 97"/>
                <a:gd name="T97" fmla="*/ 1307 h 1307"/>
                <a:gd name="T98" fmla="*/ 97 w 97"/>
                <a:gd name="T99" fmla="*/ 1307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7" h="1307">
                  <a:moveTo>
                    <a:pt x="0" y="0"/>
                  </a:moveTo>
                  <a:lnTo>
                    <a:pt x="5" y="1307"/>
                  </a:lnTo>
                  <a:lnTo>
                    <a:pt x="5" y="1307"/>
                  </a:lnTo>
                  <a:lnTo>
                    <a:pt x="5" y="1307"/>
                  </a:lnTo>
                  <a:lnTo>
                    <a:pt x="10" y="1307"/>
                  </a:lnTo>
                  <a:lnTo>
                    <a:pt x="10" y="1307"/>
                  </a:lnTo>
                  <a:lnTo>
                    <a:pt x="10" y="1307"/>
                  </a:lnTo>
                  <a:lnTo>
                    <a:pt x="16" y="1307"/>
                  </a:lnTo>
                  <a:lnTo>
                    <a:pt x="16" y="1307"/>
                  </a:lnTo>
                  <a:lnTo>
                    <a:pt x="22" y="1307"/>
                  </a:lnTo>
                  <a:lnTo>
                    <a:pt x="22" y="1307"/>
                  </a:lnTo>
                  <a:lnTo>
                    <a:pt x="26" y="1307"/>
                  </a:lnTo>
                  <a:lnTo>
                    <a:pt x="26" y="1307"/>
                  </a:lnTo>
                  <a:lnTo>
                    <a:pt x="32" y="1307"/>
                  </a:lnTo>
                  <a:lnTo>
                    <a:pt x="32" y="1307"/>
                  </a:lnTo>
                  <a:lnTo>
                    <a:pt x="32" y="1307"/>
                  </a:lnTo>
                  <a:lnTo>
                    <a:pt x="33" y="1307"/>
                  </a:lnTo>
                  <a:lnTo>
                    <a:pt x="36" y="1307"/>
                  </a:lnTo>
                  <a:lnTo>
                    <a:pt x="36" y="1307"/>
                  </a:lnTo>
                  <a:lnTo>
                    <a:pt x="36" y="1307"/>
                  </a:lnTo>
                  <a:lnTo>
                    <a:pt x="42" y="1307"/>
                  </a:lnTo>
                  <a:lnTo>
                    <a:pt x="43" y="1307"/>
                  </a:lnTo>
                  <a:lnTo>
                    <a:pt x="43" y="1307"/>
                  </a:lnTo>
                  <a:lnTo>
                    <a:pt x="43" y="1307"/>
                  </a:lnTo>
                  <a:lnTo>
                    <a:pt x="43" y="1307"/>
                  </a:lnTo>
                  <a:lnTo>
                    <a:pt x="43" y="1307"/>
                  </a:lnTo>
                  <a:lnTo>
                    <a:pt x="49" y="1307"/>
                  </a:lnTo>
                  <a:lnTo>
                    <a:pt x="49" y="1307"/>
                  </a:lnTo>
                  <a:lnTo>
                    <a:pt x="49" y="1307"/>
                  </a:lnTo>
                  <a:lnTo>
                    <a:pt x="49" y="1307"/>
                  </a:lnTo>
                  <a:lnTo>
                    <a:pt x="54" y="1307"/>
                  </a:lnTo>
                  <a:lnTo>
                    <a:pt x="54" y="1307"/>
                  </a:lnTo>
                  <a:lnTo>
                    <a:pt x="54" y="1307"/>
                  </a:lnTo>
                  <a:lnTo>
                    <a:pt x="59" y="1307"/>
                  </a:lnTo>
                  <a:lnTo>
                    <a:pt x="59" y="1307"/>
                  </a:lnTo>
                  <a:lnTo>
                    <a:pt x="59" y="1307"/>
                  </a:lnTo>
                  <a:lnTo>
                    <a:pt x="64" y="1307"/>
                  </a:lnTo>
                  <a:lnTo>
                    <a:pt x="64" y="1307"/>
                  </a:lnTo>
                  <a:lnTo>
                    <a:pt x="69" y="1307"/>
                  </a:lnTo>
                  <a:lnTo>
                    <a:pt x="69" y="1307"/>
                  </a:lnTo>
                  <a:lnTo>
                    <a:pt x="75" y="1307"/>
                  </a:lnTo>
                  <a:lnTo>
                    <a:pt x="75" y="1307"/>
                  </a:lnTo>
                  <a:lnTo>
                    <a:pt x="80" y="1307"/>
                  </a:lnTo>
                  <a:lnTo>
                    <a:pt x="80" y="1307"/>
                  </a:lnTo>
                  <a:lnTo>
                    <a:pt x="85" y="312"/>
                  </a:lnTo>
                  <a:lnTo>
                    <a:pt x="87" y="1306"/>
                  </a:lnTo>
                  <a:lnTo>
                    <a:pt x="87" y="1306"/>
                  </a:lnTo>
                  <a:lnTo>
                    <a:pt x="91" y="1307"/>
                  </a:lnTo>
                  <a:lnTo>
                    <a:pt x="91" y="1307"/>
                  </a:lnTo>
                  <a:lnTo>
                    <a:pt x="97" y="1307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8" name="Freeform 923"/>
            <p:cNvSpPr>
              <a:spLocks/>
            </p:cNvSpPr>
            <p:nvPr/>
          </p:nvSpPr>
          <p:spPr bwMode="auto">
            <a:xfrm>
              <a:off x="7610475" y="4387851"/>
              <a:ext cx="58738" cy="282575"/>
            </a:xfrm>
            <a:custGeom>
              <a:avLst/>
              <a:gdLst>
                <a:gd name="T0" fmla="*/ 0 w 111"/>
                <a:gd name="T1" fmla="*/ 534 h 534"/>
                <a:gd name="T2" fmla="*/ 0 w 111"/>
                <a:gd name="T3" fmla="*/ 534 h 534"/>
                <a:gd name="T4" fmla="*/ 4 w 111"/>
                <a:gd name="T5" fmla="*/ 534 h 534"/>
                <a:gd name="T6" fmla="*/ 4 w 111"/>
                <a:gd name="T7" fmla="*/ 534 h 534"/>
                <a:gd name="T8" fmla="*/ 11 w 111"/>
                <a:gd name="T9" fmla="*/ 534 h 534"/>
                <a:gd name="T10" fmla="*/ 11 w 111"/>
                <a:gd name="T11" fmla="*/ 534 h 534"/>
                <a:gd name="T12" fmla="*/ 16 w 111"/>
                <a:gd name="T13" fmla="*/ 534 h 534"/>
                <a:gd name="T14" fmla="*/ 16 w 111"/>
                <a:gd name="T15" fmla="*/ 534 h 534"/>
                <a:gd name="T16" fmla="*/ 21 w 111"/>
                <a:gd name="T17" fmla="*/ 534 h 534"/>
                <a:gd name="T18" fmla="*/ 21 w 111"/>
                <a:gd name="T19" fmla="*/ 534 h 534"/>
                <a:gd name="T20" fmla="*/ 27 w 111"/>
                <a:gd name="T21" fmla="*/ 534 h 534"/>
                <a:gd name="T22" fmla="*/ 27 w 111"/>
                <a:gd name="T23" fmla="*/ 534 h 534"/>
                <a:gd name="T24" fmla="*/ 27 w 111"/>
                <a:gd name="T25" fmla="*/ 534 h 534"/>
                <a:gd name="T26" fmla="*/ 30 w 111"/>
                <a:gd name="T27" fmla="*/ 534 h 534"/>
                <a:gd name="T28" fmla="*/ 30 w 111"/>
                <a:gd name="T29" fmla="*/ 534 h 534"/>
                <a:gd name="T30" fmla="*/ 31 w 111"/>
                <a:gd name="T31" fmla="*/ 534 h 534"/>
                <a:gd name="T32" fmla="*/ 31 w 111"/>
                <a:gd name="T33" fmla="*/ 534 h 534"/>
                <a:gd name="T34" fmla="*/ 31 w 111"/>
                <a:gd name="T35" fmla="*/ 534 h 534"/>
                <a:gd name="T36" fmla="*/ 31 w 111"/>
                <a:gd name="T37" fmla="*/ 534 h 534"/>
                <a:gd name="T38" fmla="*/ 37 w 111"/>
                <a:gd name="T39" fmla="*/ 534 h 534"/>
                <a:gd name="T40" fmla="*/ 37 w 111"/>
                <a:gd name="T41" fmla="*/ 534 h 534"/>
                <a:gd name="T42" fmla="*/ 37 w 111"/>
                <a:gd name="T43" fmla="*/ 534 h 534"/>
                <a:gd name="T44" fmla="*/ 42 w 111"/>
                <a:gd name="T45" fmla="*/ 534 h 534"/>
                <a:gd name="T46" fmla="*/ 42 w 111"/>
                <a:gd name="T47" fmla="*/ 534 h 534"/>
                <a:gd name="T48" fmla="*/ 47 w 111"/>
                <a:gd name="T49" fmla="*/ 534 h 534"/>
                <a:gd name="T50" fmla="*/ 49 w 111"/>
                <a:gd name="T51" fmla="*/ 534 h 534"/>
                <a:gd name="T52" fmla="*/ 53 w 111"/>
                <a:gd name="T53" fmla="*/ 534 h 534"/>
                <a:gd name="T54" fmla="*/ 53 w 111"/>
                <a:gd name="T55" fmla="*/ 534 h 534"/>
                <a:gd name="T56" fmla="*/ 59 w 111"/>
                <a:gd name="T57" fmla="*/ 534 h 534"/>
                <a:gd name="T58" fmla="*/ 59 w 111"/>
                <a:gd name="T59" fmla="*/ 534 h 534"/>
                <a:gd name="T60" fmla="*/ 63 w 111"/>
                <a:gd name="T61" fmla="*/ 534 h 534"/>
                <a:gd name="T62" fmla="*/ 63 w 111"/>
                <a:gd name="T63" fmla="*/ 534 h 534"/>
                <a:gd name="T64" fmla="*/ 69 w 111"/>
                <a:gd name="T65" fmla="*/ 534 h 534"/>
                <a:gd name="T66" fmla="*/ 69 w 111"/>
                <a:gd name="T67" fmla="*/ 534 h 534"/>
                <a:gd name="T68" fmla="*/ 72 w 111"/>
                <a:gd name="T69" fmla="*/ 0 h 534"/>
                <a:gd name="T70" fmla="*/ 73 w 111"/>
                <a:gd name="T71" fmla="*/ 534 h 534"/>
                <a:gd name="T72" fmla="*/ 73 w 111"/>
                <a:gd name="T73" fmla="*/ 534 h 534"/>
                <a:gd name="T74" fmla="*/ 80 w 111"/>
                <a:gd name="T75" fmla="*/ 534 h 534"/>
                <a:gd name="T76" fmla="*/ 80 w 111"/>
                <a:gd name="T77" fmla="*/ 534 h 534"/>
                <a:gd name="T78" fmla="*/ 85 w 111"/>
                <a:gd name="T79" fmla="*/ 534 h 534"/>
                <a:gd name="T80" fmla="*/ 85 w 111"/>
                <a:gd name="T81" fmla="*/ 534 h 534"/>
                <a:gd name="T82" fmla="*/ 91 w 111"/>
                <a:gd name="T83" fmla="*/ 534 h 534"/>
                <a:gd name="T84" fmla="*/ 91 w 111"/>
                <a:gd name="T85" fmla="*/ 534 h 534"/>
                <a:gd name="T86" fmla="*/ 95 w 111"/>
                <a:gd name="T87" fmla="*/ 534 h 534"/>
                <a:gd name="T88" fmla="*/ 95 w 111"/>
                <a:gd name="T89" fmla="*/ 534 h 534"/>
                <a:gd name="T90" fmla="*/ 101 w 111"/>
                <a:gd name="T91" fmla="*/ 534 h 534"/>
                <a:gd name="T92" fmla="*/ 101 w 111"/>
                <a:gd name="T93" fmla="*/ 534 h 534"/>
                <a:gd name="T94" fmla="*/ 105 w 111"/>
                <a:gd name="T95" fmla="*/ 534 h 534"/>
                <a:gd name="T96" fmla="*/ 105 w 111"/>
                <a:gd name="T97" fmla="*/ 534 h 534"/>
                <a:gd name="T98" fmla="*/ 111 w 111"/>
                <a:gd name="T99" fmla="*/ 534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1" h="534">
                  <a:moveTo>
                    <a:pt x="0" y="534"/>
                  </a:moveTo>
                  <a:lnTo>
                    <a:pt x="0" y="534"/>
                  </a:lnTo>
                  <a:lnTo>
                    <a:pt x="4" y="534"/>
                  </a:lnTo>
                  <a:lnTo>
                    <a:pt x="4" y="534"/>
                  </a:lnTo>
                  <a:lnTo>
                    <a:pt x="11" y="534"/>
                  </a:lnTo>
                  <a:lnTo>
                    <a:pt x="11" y="534"/>
                  </a:lnTo>
                  <a:lnTo>
                    <a:pt x="16" y="534"/>
                  </a:lnTo>
                  <a:lnTo>
                    <a:pt x="16" y="534"/>
                  </a:lnTo>
                  <a:lnTo>
                    <a:pt x="21" y="534"/>
                  </a:lnTo>
                  <a:lnTo>
                    <a:pt x="21" y="534"/>
                  </a:lnTo>
                  <a:lnTo>
                    <a:pt x="27" y="534"/>
                  </a:lnTo>
                  <a:lnTo>
                    <a:pt x="27" y="534"/>
                  </a:lnTo>
                  <a:lnTo>
                    <a:pt x="27" y="534"/>
                  </a:lnTo>
                  <a:lnTo>
                    <a:pt x="30" y="534"/>
                  </a:lnTo>
                  <a:lnTo>
                    <a:pt x="30" y="534"/>
                  </a:lnTo>
                  <a:lnTo>
                    <a:pt x="31" y="534"/>
                  </a:lnTo>
                  <a:lnTo>
                    <a:pt x="31" y="534"/>
                  </a:lnTo>
                  <a:lnTo>
                    <a:pt x="31" y="534"/>
                  </a:lnTo>
                  <a:lnTo>
                    <a:pt x="31" y="534"/>
                  </a:lnTo>
                  <a:lnTo>
                    <a:pt x="37" y="534"/>
                  </a:lnTo>
                  <a:lnTo>
                    <a:pt x="37" y="534"/>
                  </a:lnTo>
                  <a:lnTo>
                    <a:pt x="37" y="534"/>
                  </a:lnTo>
                  <a:lnTo>
                    <a:pt x="42" y="534"/>
                  </a:lnTo>
                  <a:lnTo>
                    <a:pt x="42" y="534"/>
                  </a:lnTo>
                  <a:lnTo>
                    <a:pt x="47" y="534"/>
                  </a:lnTo>
                  <a:lnTo>
                    <a:pt x="49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9" y="534"/>
                  </a:lnTo>
                  <a:lnTo>
                    <a:pt x="59" y="534"/>
                  </a:lnTo>
                  <a:lnTo>
                    <a:pt x="63" y="534"/>
                  </a:lnTo>
                  <a:lnTo>
                    <a:pt x="63" y="534"/>
                  </a:lnTo>
                  <a:lnTo>
                    <a:pt x="69" y="534"/>
                  </a:lnTo>
                  <a:lnTo>
                    <a:pt x="69" y="534"/>
                  </a:lnTo>
                  <a:lnTo>
                    <a:pt x="72" y="0"/>
                  </a:lnTo>
                  <a:lnTo>
                    <a:pt x="73" y="534"/>
                  </a:lnTo>
                  <a:lnTo>
                    <a:pt x="73" y="534"/>
                  </a:lnTo>
                  <a:lnTo>
                    <a:pt x="80" y="534"/>
                  </a:lnTo>
                  <a:lnTo>
                    <a:pt x="80" y="534"/>
                  </a:lnTo>
                  <a:lnTo>
                    <a:pt x="85" y="534"/>
                  </a:lnTo>
                  <a:lnTo>
                    <a:pt x="85" y="534"/>
                  </a:lnTo>
                  <a:lnTo>
                    <a:pt x="91" y="534"/>
                  </a:lnTo>
                  <a:lnTo>
                    <a:pt x="91" y="534"/>
                  </a:lnTo>
                  <a:lnTo>
                    <a:pt x="95" y="534"/>
                  </a:lnTo>
                  <a:lnTo>
                    <a:pt x="95" y="534"/>
                  </a:lnTo>
                  <a:lnTo>
                    <a:pt x="101" y="534"/>
                  </a:lnTo>
                  <a:lnTo>
                    <a:pt x="101" y="534"/>
                  </a:lnTo>
                  <a:lnTo>
                    <a:pt x="105" y="534"/>
                  </a:lnTo>
                  <a:lnTo>
                    <a:pt x="105" y="534"/>
                  </a:lnTo>
                  <a:lnTo>
                    <a:pt x="111" y="534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9" name="Freeform 924"/>
            <p:cNvSpPr>
              <a:spLocks/>
            </p:cNvSpPr>
            <p:nvPr/>
          </p:nvSpPr>
          <p:spPr bwMode="auto">
            <a:xfrm>
              <a:off x="7669213" y="4554538"/>
              <a:ext cx="52388" cy="115888"/>
            </a:xfrm>
            <a:custGeom>
              <a:avLst/>
              <a:gdLst>
                <a:gd name="T0" fmla="*/ 0 w 99"/>
                <a:gd name="T1" fmla="*/ 221 h 221"/>
                <a:gd name="T2" fmla="*/ 1 w 99"/>
                <a:gd name="T3" fmla="*/ 221 h 221"/>
                <a:gd name="T4" fmla="*/ 1 w 99"/>
                <a:gd name="T5" fmla="*/ 221 h 221"/>
                <a:gd name="T6" fmla="*/ 3 w 99"/>
                <a:gd name="T7" fmla="*/ 221 h 221"/>
                <a:gd name="T8" fmla="*/ 3 w 99"/>
                <a:gd name="T9" fmla="*/ 221 h 221"/>
                <a:gd name="T10" fmla="*/ 5 w 99"/>
                <a:gd name="T11" fmla="*/ 221 h 221"/>
                <a:gd name="T12" fmla="*/ 5 w 99"/>
                <a:gd name="T13" fmla="*/ 221 h 221"/>
                <a:gd name="T14" fmla="*/ 7 w 99"/>
                <a:gd name="T15" fmla="*/ 221 h 221"/>
                <a:gd name="T16" fmla="*/ 7 w 99"/>
                <a:gd name="T17" fmla="*/ 221 h 221"/>
                <a:gd name="T18" fmla="*/ 11 w 99"/>
                <a:gd name="T19" fmla="*/ 221 h 221"/>
                <a:gd name="T20" fmla="*/ 11 w 99"/>
                <a:gd name="T21" fmla="*/ 221 h 221"/>
                <a:gd name="T22" fmla="*/ 17 w 99"/>
                <a:gd name="T23" fmla="*/ 221 h 221"/>
                <a:gd name="T24" fmla="*/ 17 w 99"/>
                <a:gd name="T25" fmla="*/ 221 h 221"/>
                <a:gd name="T26" fmla="*/ 23 w 99"/>
                <a:gd name="T27" fmla="*/ 221 h 221"/>
                <a:gd name="T28" fmla="*/ 23 w 99"/>
                <a:gd name="T29" fmla="*/ 221 h 221"/>
                <a:gd name="T30" fmla="*/ 27 w 99"/>
                <a:gd name="T31" fmla="*/ 221 h 221"/>
                <a:gd name="T32" fmla="*/ 27 w 99"/>
                <a:gd name="T33" fmla="*/ 221 h 221"/>
                <a:gd name="T34" fmla="*/ 33 w 99"/>
                <a:gd name="T35" fmla="*/ 221 h 221"/>
                <a:gd name="T36" fmla="*/ 33 w 99"/>
                <a:gd name="T37" fmla="*/ 221 h 221"/>
                <a:gd name="T38" fmla="*/ 39 w 99"/>
                <a:gd name="T39" fmla="*/ 221 h 221"/>
                <a:gd name="T40" fmla="*/ 39 w 99"/>
                <a:gd name="T41" fmla="*/ 221 h 221"/>
                <a:gd name="T42" fmla="*/ 44 w 99"/>
                <a:gd name="T43" fmla="*/ 221 h 221"/>
                <a:gd name="T44" fmla="*/ 44 w 99"/>
                <a:gd name="T45" fmla="*/ 221 h 221"/>
                <a:gd name="T46" fmla="*/ 44 w 99"/>
                <a:gd name="T47" fmla="*/ 0 h 221"/>
                <a:gd name="T48" fmla="*/ 50 w 99"/>
                <a:gd name="T49" fmla="*/ 221 h 221"/>
                <a:gd name="T50" fmla="*/ 50 w 99"/>
                <a:gd name="T51" fmla="*/ 221 h 221"/>
                <a:gd name="T52" fmla="*/ 50 w 99"/>
                <a:gd name="T53" fmla="*/ 221 h 221"/>
                <a:gd name="T54" fmla="*/ 50 w 99"/>
                <a:gd name="T55" fmla="*/ 221 h 221"/>
                <a:gd name="T56" fmla="*/ 54 w 99"/>
                <a:gd name="T57" fmla="*/ 221 h 221"/>
                <a:gd name="T58" fmla="*/ 54 w 99"/>
                <a:gd name="T59" fmla="*/ 221 h 221"/>
                <a:gd name="T60" fmla="*/ 60 w 99"/>
                <a:gd name="T61" fmla="*/ 221 h 221"/>
                <a:gd name="T62" fmla="*/ 60 w 99"/>
                <a:gd name="T63" fmla="*/ 221 h 221"/>
                <a:gd name="T64" fmla="*/ 66 w 99"/>
                <a:gd name="T65" fmla="*/ 221 h 221"/>
                <a:gd name="T66" fmla="*/ 66 w 99"/>
                <a:gd name="T67" fmla="*/ 221 h 221"/>
                <a:gd name="T68" fmla="*/ 70 w 99"/>
                <a:gd name="T69" fmla="*/ 221 h 221"/>
                <a:gd name="T70" fmla="*/ 70 w 99"/>
                <a:gd name="T71" fmla="*/ 221 h 221"/>
                <a:gd name="T72" fmla="*/ 77 w 99"/>
                <a:gd name="T73" fmla="*/ 221 h 221"/>
                <a:gd name="T74" fmla="*/ 77 w 99"/>
                <a:gd name="T75" fmla="*/ 221 h 221"/>
                <a:gd name="T76" fmla="*/ 83 w 99"/>
                <a:gd name="T77" fmla="*/ 221 h 221"/>
                <a:gd name="T78" fmla="*/ 83 w 99"/>
                <a:gd name="T79" fmla="*/ 221 h 221"/>
                <a:gd name="T80" fmla="*/ 86 w 99"/>
                <a:gd name="T81" fmla="*/ 221 h 221"/>
                <a:gd name="T82" fmla="*/ 88 w 99"/>
                <a:gd name="T83" fmla="*/ 221 h 221"/>
                <a:gd name="T84" fmla="*/ 88 w 99"/>
                <a:gd name="T85" fmla="*/ 221 h 221"/>
                <a:gd name="T86" fmla="*/ 88 w 99"/>
                <a:gd name="T87" fmla="*/ 221 h 221"/>
                <a:gd name="T88" fmla="*/ 88 w 99"/>
                <a:gd name="T89" fmla="*/ 221 h 221"/>
                <a:gd name="T90" fmla="*/ 89 w 99"/>
                <a:gd name="T91" fmla="*/ 221 h 221"/>
                <a:gd name="T92" fmla="*/ 93 w 99"/>
                <a:gd name="T93" fmla="*/ 221 h 221"/>
                <a:gd name="T94" fmla="*/ 93 w 99"/>
                <a:gd name="T95" fmla="*/ 221 h 221"/>
                <a:gd name="T96" fmla="*/ 93 w 99"/>
                <a:gd name="T97" fmla="*/ 221 h 221"/>
                <a:gd name="T98" fmla="*/ 99 w 99"/>
                <a:gd name="T99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9" h="221">
                  <a:moveTo>
                    <a:pt x="0" y="221"/>
                  </a:moveTo>
                  <a:lnTo>
                    <a:pt x="1" y="221"/>
                  </a:lnTo>
                  <a:lnTo>
                    <a:pt x="1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7" y="221"/>
                  </a:lnTo>
                  <a:lnTo>
                    <a:pt x="17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9" y="221"/>
                  </a:lnTo>
                  <a:lnTo>
                    <a:pt x="39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0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60" y="221"/>
                  </a:lnTo>
                  <a:lnTo>
                    <a:pt x="60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83" y="221"/>
                  </a:lnTo>
                  <a:lnTo>
                    <a:pt x="83" y="221"/>
                  </a:lnTo>
                  <a:lnTo>
                    <a:pt x="86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9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9" y="221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0" name="Freeform 925"/>
            <p:cNvSpPr>
              <a:spLocks/>
            </p:cNvSpPr>
            <p:nvPr/>
          </p:nvSpPr>
          <p:spPr bwMode="auto">
            <a:xfrm>
              <a:off x="7721600" y="4630738"/>
              <a:ext cx="58738" cy="39688"/>
            </a:xfrm>
            <a:custGeom>
              <a:avLst/>
              <a:gdLst>
                <a:gd name="T0" fmla="*/ 0 w 111"/>
                <a:gd name="T1" fmla="*/ 77 h 77"/>
                <a:gd name="T2" fmla="*/ 0 w 111"/>
                <a:gd name="T3" fmla="*/ 77 h 77"/>
                <a:gd name="T4" fmla="*/ 4 w 111"/>
                <a:gd name="T5" fmla="*/ 77 h 77"/>
                <a:gd name="T6" fmla="*/ 4 w 111"/>
                <a:gd name="T7" fmla="*/ 77 h 77"/>
                <a:gd name="T8" fmla="*/ 10 w 111"/>
                <a:gd name="T9" fmla="*/ 77 h 77"/>
                <a:gd name="T10" fmla="*/ 10 w 111"/>
                <a:gd name="T11" fmla="*/ 77 h 77"/>
                <a:gd name="T12" fmla="*/ 16 w 111"/>
                <a:gd name="T13" fmla="*/ 77 h 77"/>
                <a:gd name="T14" fmla="*/ 16 w 111"/>
                <a:gd name="T15" fmla="*/ 77 h 77"/>
                <a:gd name="T16" fmla="*/ 22 w 111"/>
                <a:gd name="T17" fmla="*/ 77 h 77"/>
                <a:gd name="T18" fmla="*/ 22 w 111"/>
                <a:gd name="T19" fmla="*/ 77 h 77"/>
                <a:gd name="T20" fmla="*/ 26 w 111"/>
                <a:gd name="T21" fmla="*/ 77 h 77"/>
                <a:gd name="T22" fmla="*/ 26 w 111"/>
                <a:gd name="T23" fmla="*/ 77 h 77"/>
                <a:gd name="T24" fmla="*/ 30 w 111"/>
                <a:gd name="T25" fmla="*/ 0 h 77"/>
                <a:gd name="T26" fmla="*/ 32 w 111"/>
                <a:gd name="T27" fmla="*/ 77 h 77"/>
                <a:gd name="T28" fmla="*/ 32 w 111"/>
                <a:gd name="T29" fmla="*/ 77 h 77"/>
                <a:gd name="T30" fmla="*/ 32 w 111"/>
                <a:gd name="T31" fmla="*/ 77 h 77"/>
                <a:gd name="T32" fmla="*/ 36 w 111"/>
                <a:gd name="T33" fmla="*/ 77 h 77"/>
                <a:gd name="T34" fmla="*/ 36 w 111"/>
                <a:gd name="T35" fmla="*/ 77 h 77"/>
                <a:gd name="T36" fmla="*/ 42 w 111"/>
                <a:gd name="T37" fmla="*/ 77 h 77"/>
                <a:gd name="T38" fmla="*/ 42 w 111"/>
                <a:gd name="T39" fmla="*/ 77 h 77"/>
                <a:gd name="T40" fmla="*/ 48 w 111"/>
                <a:gd name="T41" fmla="*/ 77 h 77"/>
                <a:gd name="T42" fmla="*/ 48 w 111"/>
                <a:gd name="T43" fmla="*/ 77 h 77"/>
                <a:gd name="T44" fmla="*/ 53 w 111"/>
                <a:gd name="T45" fmla="*/ 77 h 77"/>
                <a:gd name="T46" fmla="*/ 53 w 111"/>
                <a:gd name="T47" fmla="*/ 77 h 77"/>
                <a:gd name="T48" fmla="*/ 58 w 111"/>
                <a:gd name="T49" fmla="*/ 77 h 77"/>
                <a:gd name="T50" fmla="*/ 58 w 111"/>
                <a:gd name="T51" fmla="*/ 77 h 77"/>
                <a:gd name="T52" fmla="*/ 63 w 111"/>
                <a:gd name="T53" fmla="*/ 77 h 77"/>
                <a:gd name="T54" fmla="*/ 63 w 111"/>
                <a:gd name="T55" fmla="*/ 77 h 77"/>
                <a:gd name="T56" fmla="*/ 69 w 111"/>
                <a:gd name="T57" fmla="*/ 77 h 77"/>
                <a:gd name="T58" fmla="*/ 69 w 111"/>
                <a:gd name="T59" fmla="*/ 77 h 77"/>
                <a:gd name="T60" fmla="*/ 72 w 111"/>
                <a:gd name="T61" fmla="*/ 77 h 77"/>
                <a:gd name="T62" fmla="*/ 72 w 111"/>
                <a:gd name="T63" fmla="*/ 77 h 77"/>
                <a:gd name="T64" fmla="*/ 74 w 111"/>
                <a:gd name="T65" fmla="*/ 77 h 77"/>
                <a:gd name="T66" fmla="*/ 74 w 111"/>
                <a:gd name="T67" fmla="*/ 77 h 77"/>
                <a:gd name="T68" fmla="*/ 74 w 111"/>
                <a:gd name="T69" fmla="*/ 77 h 77"/>
                <a:gd name="T70" fmla="*/ 75 w 111"/>
                <a:gd name="T71" fmla="*/ 77 h 77"/>
                <a:gd name="T72" fmla="*/ 81 w 111"/>
                <a:gd name="T73" fmla="*/ 77 h 77"/>
                <a:gd name="T74" fmla="*/ 81 w 111"/>
                <a:gd name="T75" fmla="*/ 77 h 77"/>
                <a:gd name="T76" fmla="*/ 81 w 111"/>
                <a:gd name="T77" fmla="*/ 77 h 77"/>
                <a:gd name="T78" fmla="*/ 85 w 111"/>
                <a:gd name="T79" fmla="*/ 77 h 77"/>
                <a:gd name="T80" fmla="*/ 85 w 111"/>
                <a:gd name="T81" fmla="*/ 77 h 77"/>
                <a:gd name="T82" fmla="*/ 91 w 111"/>
                <a:gd name="T83" fmla="*/ 77 h 77"/>
                <a:gd name="T84" fmla="*/ 91 w 111"/>
                <a:gd name="T85" fmla="*/ 77 h 77"/>
                <a:gd name="T86" fmla="*/ 95 w 111"/>
                <a:gd name="T87" fmla="*/ 77 h 77"/>
                <a:gd name="T88" fmla="*/ 95 w 111"/>
                <a:gd name="T89" fmla="*/ 77 h 77"/>
                <a:gd name="T90" fmla="*/ 101 w 111"/>
                <a:gd name="T91" fmla="*/ 77 h 77"/>
                <a:gd name="T92" fmla="*/ 101 w 111"/>
                <a:gd name="T93" fmla="*/ 77 h 77"/>
                <a:gd name="T94" fmla="*/ 105 w 111"/>
                <a:gd name="T95" fmla="*/ 77 h 77"/>
                <a:gd name="T96" fmla="*/ 105 w 111"/>
                <a:gd name="T97" fmla="*/ 77 h 77"/>
                <a:gd name="T98" fmla="*/ 111 w 111"/>
                <a:gd name="T9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1" h="77">
                  <a:moveTo>
                    <a:pt x="0" y="77"/>
                  </a:moveTo>
                  <a:lnTo>
                    <a:pt x="0" y="77"/>
                  </a:lnTo>
                  <a:lnTo>
                    <a:pt x="4" y="77"/>
                  </a:lnTo>
                  <a:lnTo>
                    <a:pt x="4" y="77"/>
                  </a:lnTo>
                  <a:lnTo>
                    <a:pt x="10" y="77"/>
                  </a:lnTo>
                  <a:lnTo>
                    <a:pt x="10" y="77"/>
                  </a:lnTo>
                  <a:lnTo>
                    <a:pt x="16" y="77"/>
                  </a:lnTo>
                  <a:lnTo>
                    <a:pt x="16" y="77"/>
                  </a:lnTo>
                  <a:lnTo>
                    <a:pt x="22" y="77"/>
                  </a:lnTo>
                  <a:lnTo>
                    <a:pt x="22" y="77"/>
                  </a:lnTo>
                  <a:lnTo>
                    <a:pt x="26" y="77"/>
                  </a:lnTo>
                  <a:lnTo>
                    <a:pt x="26" y="77"/>
                  </a:lnTo>
                  <a:lnTo>
                    <a:pt x="30" y="0"/>
                  </a:lnTo>
                  <a:lnTo>
                    <a:pt x="32" y="77"/>
                  </a:lnTo>
                  <a:lnTo>
                    <a:pt x="32" y="77"/>
                  </a:lnTo>
                  <a:lnTo>
                    <a:pt x="32" y="77"/>
                  </a:lnTo>
                  <a:lnTo>
                    <a:pt x="36" y="77"/>
                  </a:lnTo>
                  <a:lnTo>
                    <a:pt x="36" y="77"/>
                  </a:lnTo>
                  <a:lnTo>
                    <a:pt x="42" y="77"/>
                  </a:lnTo>
                  <a:lnTo>
                    <a:pt x="42" y="77"/>
                  </a:lnTo>
                  <a:lnTo>
                    <a:pt x="48" y="77"/>
                  </a:lnTo>
                  <a:lnTo>
                    <a:pt x="48" y="77"/>
                  </a:lnTo>
                  <a:lnTo>
                    <a:pt x="53" y="77"/>
                  </a:lnTo>
                  <a:lnTo>
                    <a:pt x="53" y="77"/>
                  </a:lnTo>
                  <a:lnTo>
                    <a:pt x="58" y="77"/>
                  </a:lnTo>
                  <a:lnTo>
                    <a:pt x="58" y="77"/>
                  </a:lnTo>
                  <a:lnTo>
                    <a:pt x="63" y="77"/>
                  </a:lnTo>
                  <a:lnTo>
                    <a:pt x="63" y="77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74" y="77"/>
                  </a:lnTo>
                  <a:lnTo>
                    <a:pt x="74" y="77"/>
                  </a:lnTo>
                  <a:lnTo>
                    <a:pt x="74" y="77"/>
                  </a:lnTo>
                  <a:lnTo>
                    <a:pt x="75" y="77"/>
                  </a:lnTo>
                  <a:lnTo>
                    <a:pt x="81" y="77"/>
                  </a:lnTo>
                  <a:lnTo>
                    <a:pt x="81" y="77"/>
                  </a:lnTo>
                  <a:lnTo>
                    <a:pt x="81" y="77"/>
                  </a:lnTo>
                  <a:lnTo>
                    <a:pt x="85" y="77"/>
                  </a:lnTo>
                  <a:lnTo>
                    <a:pt x="85" y="77"/>
                  </a:lnTo>
                  <a:lnTo>
                    <a:pt x="91" y="77"/>
                  </a:lnTo>
                  <a:lnTo>
                    <a:pt x="91" y="77"/>
                  </a:lnTo>
                  <a:lnTo>
                    <a:pt x="95" y="77"/>
                  </a:lnTo>
                  <a:lnTo>
                    <a:pt x="95" y="77"/>
                  </a:lnTo>
                  <a:lnTo>
                    <a:pt x="101" y="77"/>
                  </a:lnTo>
                  <a:lnTo>
                    <a:pt x="101" y="77"/>
                  </a:lnTo>
                  <a:lnTo>
                    <a:pt x="105" y="77"/>
                  </a:lnTo>
                  <a:lnTo>
                    <a:pt x="105" y="77"/>
                  </a:lnTo>
                  <a:lnTo>
                    <a:pt x="111" y="77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1" name="Freeform 926"/>
            <p:cNvSpPr>
              <a:spLocks/>
            </p:cNvSpPr>
            <p:nvPr/>
          </p:nvSpPr>
          <p:spPr bwMode="auto">
            <a:xfrm>
              <a:off x="7780338" y="4657726"/>
              <a:ext cx="55563" cy="12700"/>
            </a:xfrm>
            <a:custGeom>
              <a:avLst/>
              <a:gdLst>
                <a:gd name="T0" fmla="*/ 0 w 105"/>
                <a:gd name="T1" fmla="*/ 24 h 24"/>
                <a:gd name="T2" fmla="*/ 0 w 105"/>
                <a:gd name="T3" fmla="*/ 24 h 24"/>
                <a:gd name="T4" fmla="*/ 3 w 105"/>
                <a:gd name="T5" fmla="*/ 0 h 24"/>
                <a:gd name="T6" fmla="*/ 4 w 105"/>
                <a:gd name="T7" fmla="*/ 24 h 24"/>
                <a:gd name="T8" fmla="*/ 6 w 105"/>
                <a:gd name="T9" fmla="*/ 24 h 24"/>
                <a:gd name="T10" fmla="*/ 6 w 105"/>
                <a:gd name="T11" fmla="*/ 24 h 24"/>
                <a:gd name="T12" fmla="*/ 6 w 105"/>
                <a:gd name="T13" fmla="*/ 24 h 24"/>
                <a:gd name="T14" fmla="*/ 11 w 105"/>
                <a:gd name="T15" fmla="*/ 24 h 24"/>
                <a:gd name="T16" fmla="*/ 11 w 105"/>
                <a:gd name="T17" fmla="*/ 24 h 24"/>
                <a:gd name="T18" fmla="*/ 17 w 105"/>
                <a:gd name="T19" fmla="*/ 24 h 24"/>
                <a:gd name="T20" fmla="*/ 17 w 105"/>
                <a:gd name="T21" fmla="*/ 24 h 24"/>
                <a:gd name="T22" fmla="*/ 22 w 105"/>
                <a:gd name="T23" fmla="*/ 24 h 24"/>
                <a:gd name="T24" fmla="*/ 22 w 105"/>
                <a:gd name="T25" fmla="*/ 24 h 24"/>
                <a:gd name="T26" fmla="*/ 27 w 105"/>
                <a:gd name="T27" fmla="*/ 24 h 24"/>
                <a:gd name="T28" fmla="*/ 27 w 105"/>
                <a:gd name="T29" fmla="*/ 24 h 24"/>
                <a:gd name="T30" fmla="*/ 33 w 105"/>
                <a:gd name="T31" fmla="*/ 24 h 24"/>
                <a:gd name="T32" fmla="*/ 33 w 105"/>
                <a:gd name="T33" fmla="*/ 24 h 24"/>
                <a:gd name="T34" fmla="*/ 39 w 105"/>
                <a:gd name="T35" fmla="*/ 24 h 24"/>
                <a:gd name="T36" fmla="*/ 39 w 105"/>
                <a:gd name="T37" fmla="*/ 24 h 24"/>
                <a:gd name="T38" fmla="*/ 45 w 105"/>
                <a:gd name="T39" fmla="*/ 24 h 24"/>
                <a:gd name="T40" fmla="*/ 45 w 105"/>
                <a:gd name="T41" fmla="*/ 24 h 24"/>
                <a:gd name="T42" fmla="*/ 45 w 105"/>
                <a:gd name="T43" fmla="*/ 24 h 24"/>
                <a:gd name="T44" fmla="*/ 45 w 105"/>
                <a:gd name="T45" fmla="*/ 24 h 24"/>
                <a:gd name="T46" fmla="*/ 47 w 105"/>
                <a:gd name="T47" fmla="*/ 24 h 24"/>
                <a:gd name="T48" fmla="*/ 49 w 105"/>
                <a:gd name="T49" fmla="*/ 24 h 24"/>
                <a:gd name="T50" fmla="*/ 49 w 105"/>
                <a:gd name="T51" fmla="*/ 24 h 24"/>
                <a:gd name="T52" fmla="*/ 49 w 105"/>
                <a:gd name="T53" fmla="*/ 24 h 24"/>
                <a:gd name="T54" fmla="*/ 55 w 105"/>
                <a:gd name="T55" fmla="*/ 24 h 24"/>
                <a:gd name="T56" fmla="*/ 55 w 105"/>
                <a:gd name="T57" fmla="*/ 24 h 24"/>
                <a:gd name="T58" fmla="*/ 55 w 105"/>
                <a:gd name="T59" fmla="*/ 24 h 24"/>
                <a:gd name="T60" fmla="*/ 60 w 105"/>
                <a:gd name="T61" fmla="*/ 24 h 24"/>
                <a:gd name="T62" fmla="*/ 60 w 105"/>
                <a:gd name="T63" fmla="*/ 24 h 24"/>
                <a:gd name="T64" fmla="*/ 65 w 105"/>
                <a:gd name="T65" fmla="*/ 24 h 24"/>
                <a:gd name="T66" fmla="*/ 65 w 105"/>
                <a:gd name="T67" fmla="*/ 24 h 24"/>
                <a:gd name="T68" fmla="*/ 72 w 105"/>
                <a:gd name="T69" fmla="*/ 24 h 24"/>
                <a:gd name="T70" fmla="*/ 72 w 105"/>
                <a:gd name="T71" fmla="*/ 24 h 24"/>
                <a:gd name="T72" fmla="*/ 76 w 105"/>
                <a:gd name="T73" fmla="*/ 24 h 24"/>
                <a:gd name="T74" fmla="*/ 76 w 105"/>
                <a:gd name="T75" fmla="*/ 24 h 24"/>
                <a:gd name="T76" fmla="*/ 82 w 105"/>
                <a:gd name="T77" fmla="*/ 24 h 24"/>
                <a:gd name="T78" fmla="*/ 82 w 105"/>
                <a:gd name="T79" fmla="*/ 24 h 24"/>
                <a:gd name="T80" fmla="*/ 88 w 105"/>
                <a:gd name="T81" fmla="*/ 22 h 24"/>
                <a:gd name="T82" fmla="*/ 88 w 105"/>
                <a:gd name="T83" fmla="*/ 19 h 24"/>
                <a:gd name="T84" fmla="*/ 88 w 105"/>
                <a:gd name="T85" fmla="*/ 17 h 24"/>
                <a:gd name="T86" fmla="*/ 94 w 105"/>
                <a:gd name="T87" fmla="*/ 24 h 24"/>
                <a:gd name="T88" fmla="*/ 94 w 105"/>
                <a:gd name="T89" fmla="*/ 24 h 24"/>
                <a:gd name="T90" fmla="*/ 94 w 105"/>
                <a:gd name="T91" fmla="*/ 24 h 24"/>
                <a:gd name="T92" fmla="*/ 94 w 105"/>
                <a:gd name="T93" fmla="*/ 24 h 24"/>
                <a:gd name="T94" fmla="*/ 98 w 105"/>
                <a:gd name="T95" fmla="*/ 24 h 24"/>
                <a:gd name="T96" fmla="*/ 98 w 105"/>
                <a:gd name="T97" fmla="*/ 24 h 24"/>
                <a:gd name="T98" fmla="*/ 105 w 105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5" h="24">
                  <a:moveTo>
                    <a:pt x="0" y="24"/>
                  </a:moveTo>
                  <a:lnTo>
                    <a:pt x="0" y="24"/>
                  </a:lnTo>
                  <a:lnTo>
                    <a:pt x="3" y="0"/>
                  </a:lnTo>
                  <a:lnTo>
                    <a:pt x="4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1" y="24"/>
                  </a:lnTo>
                  <a:lnTo>
                    <a:pt x="11" y="24"/>
                  </a:lnTo>
                  <a:lnTo>
                    <a:pt x="17" y="24"/>
                  </a:lnTo>
                  <a:lnTo>
                    <a:pt x="17" y="24"/>
                  </a:lnTo>
                  <a:lnTo>
                    <a:pt x="22" y="24"/>
                  </a:lnTo>
                  <a:lnTo>
                    <a:pt x="22" y="24"/>
                  </a:lnTo>
                  <a:lnTo>
                    <a:pt x="27" y="24"/>
                  </a:lnTo>
                  <a:lnTo>
                    <a:pt x="27" y="24"/>
                  </a:lnTo>
                  <a:lnTo>
                    <a:pt x="33" y="24"/>
                  </a:lnTo>
                  <a:lnTo>
                    <a:pt x="33" y="24"/>
                  </a:lnTo>
                  <a:lnTo>
                    <a:pt x="39" y="24"/>
                  </a:lnTo>
                  <a:lnTo>
                    <a:pt x="39" y="24"/>
                  </a:lnTo>
                  <a:lnTo>
                    <a:pt x="45" y="24"/>
                  </a:lnTo>
                  <a:lnTo>
                    <a:pt x="45" y="24"/>
                  </a:lnTo>
                  <a:lnTo>
                    <a:pt x="45" y="24"/>
                  </a:lnTo>
                  <a:lnTo>
                    <a:pt x="45" y="24"/>
                  </a:lnTo>
                  <a:lnTo>
                    <a:pt x="47" y="24"/>
                  </a:lnTo>
                  <a:lnTo>
                    <a:pt x="49" y="24"/>
                  </a:lnTo>
                  <a:lnTo>
                    <a:pt x="49" y="24"/>
                  </a:lnTo>
                  <a:lnTo>
                    <a:pt x="49" y="24"/>
                  </a:lnTo>
                  <a:lnTo>
                    <a:pt x="55" y="24"/>
                  </a:lnTo>
                  <a:lnTo>
                    <a:pt x="55" y="24"/>
                  </a:lnTo>
                  <a:lnTo>
                    <a:pt x="55" y="24"/>
                  </a:lnTo>
                  <a:lnTo>
                    <a:pt x="60" y="24"/>
                  </a:lnTo>
                  <a:lnTo>
                    <a:pt x="60" y="24"/>
                  </a:lnTo>
                  <a:lnTo>
                    <a:pt x="65" y="24"/>
                  </a:lnTo>
                  <a:lnTo>
                    <a:pt x="65" y="24"/>
                  </a:lnTo>
                  <a:lnTo>
                    <a:pt x="72" y="24"/>
                  </a:lnTo>
                  <a:lnTo>
                    <a:pt x="72" y="24"/>
                  </a:lnTo>
                  <a:lnTo>
                    <a:pt x="76" y="24"/>
                  </a:lnTo>
                  <a:lnTo>
                    <a:pt x="76" y="24"/>
                  </a:lnTo>
                  <a:lnTo>
                    <a:pt x="82" y="24"/>
                  </a:lnTo>
                  <a:lnTo>
                    <a:pt x="82" y="24"/>
                  </a:lnTo>
                  <a:lnTo>
                    <a:pt x="88" y="22"/>
                  </a:lnTo>
                  <a:lnTo>
                    <a:pt x="88" y="19"/>
                  </a:lnTo>
                  <a:lnTo>
                    <a:pt x="88" y="17"/>
                  </a:lnTo>
                  <a:lnTo>
                    <a:pt x="94" y="24"/>
                  </a:lnTo>
                  <a:lnTo>
                    <a:pt x="94" y="24"/>
                  </a:lnTo>
                  <a:lnTo>
                    <a:pt x="94" y="24"/>
                  </a:lnTo>
                  <a:lnTo>
                    <a:pt x="94" y="24"/>
                  </a:lnTo>
                  <a:lnTo>
                    <a:pt x="98" y="24"/>
                  </a:lnTo>
                  <a:lnTo>
                    <a:pt x="98" y="24"/>
                  </a:lnTo>
                  <a:lnTo>
                    <a:pt x="105" y="24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2" name="Freeform 927"/>
            <p:cNvSpPr>
              <a:spLocks/>
            </p:cNvSpPr>
            <p:nvPr/>
          </p:nvSpPr>
          <p:spPr bwMode="auto">
            <a:xfrm>
              <a:off x="7835900" y="4670426"/>
              <a:ext cx="57150" cy="0"/>
            </a:xfrm>
            <a:custGeom>
              <a:avLst/>
              <a:gdLst>
                <a:gd name="T0" fmla="*/ 0 w 108"/>
                <a:gd name="T1" fmla="*/ 2 h 2"/>
                <a:gd name="T2" fmla="*/ 0 w 108"/>
                <a:gd name="T3" fmla="*/ 2 h 2"/>
                <a:gd name="T4" fmla="*/ 3 w 108"/>
                <a:gd name="T5" fmla="*/ 2 h 2"/>
                <a:gd name="T6" fmla="*/ 4 w 108"/>
                <a:gd name="T7" fmla="*/ 2 h 2"/>
                <a:gd name="T8" fmla="*/ 10 w 108"/>
                <a:gd name="T9" fmla="*/ 2 h 2"/>
                <a:gd name="T10" fmla="*/ 10 w 108"/>
                <a:gd name="T11" fmla="*/ 2 h 2"/>
                <a:gd name="T12" fmla="*/ 16 w 108"/>
                <a:gd name="T13" fmla="*/ 2 h 2"/>
                <a:gd name="T14" fmla="*/ 16 w 108"/>
                <a:gd name="T15" fmla="*/ 2 h 2"/>
                <a:gd name="T16" fmla="*/ 20 w 108"/>
                <a:gd name="T17" fmla="*/ 2 h 2"/>
                <a:gd name="T18" fmla="*/ 20 w 108"/>
                <a:gd name="T19" fmla="*/ 2 h 2"/>
                <a:gd name="T20" fmla="*/ 25 w 108"/>
                <a:gd name="T21" fmla="*/ 2 h 2"/>
                <a:gd name="T22" fmla="*/ 25 w 108"/>
                <a:gd name="T23" fmla="*/ 2 h 2"/>
                <a:gd name="T24" fmla="*/ 26 w 108"/>
                <a:gd name="T25" fmla="*/ 2 h 2"/>
                <a:gd name="T26" fmla="*/ 26 w 108"/>
                <a:gd name="T27" fmla="*/ 2 h 2"/>
                <a:gd name="T28" fmla="*/ 27 w 108"/>
                <a:gd name="T29" fmla="*/ 2 h 2"/>
                <a:gd name="T30" fmla="*/ 27 w 108"/>
                <a:gd name="T31" fmla="*/ 2 h 2"/>
                <a:gd name="T32" fmla="*/ 32 w 108"/>
                <a:gd name="T33" fmla="*/ 2 h 2"/>
                <a:gd name="T34" fmla="*/ 32 w 108"/>
                <a:gd name="T35" fmla="*/ 2 h 2"/>
                <a:gd name="T36" fmla="*/ 32 w 108"/>
                <a:gd name="T37" fmla="*/ 2 h 2"/>
                <a:gd name="T38" fmla="*/ 36 w 108"/>
                <a:gd name="T39" fmla="*/ 2 h 2"/>
                <a:gd name="T40" fmla="*/ 36 w 108"/>
                <a:gd name="T41" fmla="*/ 2 h 2"/>
                <a:gd name="T42" fmla="*/ 38 w 108"/>
                <a:gd name="T43" fmla="*/ 2 h 2"/>
                <a:gd name="T44" fmla="*/ 43 w 108"/>
                <a:gd name="T45" fmla="*/ 2 h 2"/>
                <a:gd name="T46" fmla="*/ 43 w 108"/>
                <a:gd name="T47" fmla="*/ 2 h 2"/>
                <a:gd name="T48" fmla="*/ 49 w 108"/>
                <a:gd name="T49" fmla="*/ 2 h 2"/>
                <a:gd name="T50" fmla="*/ 49 w 108"/>
                <a:gd name="T51" fmla="*/ 2 h 2"/>
                <a:gd name="T52" fmla="*/ 53 w 108"/>
                <a:gd name="T53" fmla="*/ 2 h 2"/>
                <a:gd name="T54" fmla="*/ 53 w 108"/>
                <a:gd name="T55" fmla="*/ 2 h 2"/>
                <a:gd name="T56" fmla="*/ 59 w 108"/>
                <a:gd name="T57" fmla="*/ 2 h 2"/>
                <a:gd name="T58" fmla="*/ 59 w 108"/>
                <a:gd name="T59" fmla="*/ 2 h 2"/>
                <a:gd name="T60" fmla="*/ 65 w 108"/>
                <a:gd name="T61" fmla="*/ 2 h 2"/>
                <a:gd name="T62" fmla="*/ 65 w 108"/>
                <a:gd name="T63" fmla="*/ 2 h 2"/>
                <a:gd name="T64" fmla="*/ 68 w 108"/>
                <a:gd name="T65" fmla="*/ 0 h 2"/>
                <a:gd name="T66" fmla="*/ 69 w 108"/>
                <a:gd name="T67" fmla="*/ 2 h 2"/>
                <a:gd name="T68" fmla="*/ 71 w 108"/>
                <a:gd name="T69" fmla="*/ 2 h 2"/>
                <a:gd name="T70" fmla="*/ 71 w 108"/>
                <a:gd name="T71" fmla="*/ 2 h 2"/>
                <a:gd name="T72" fmla="*/ 76 w 108"/>
                <a:gd name="T73" fmla="*/ 2 h 2"/>
                <a:gd name="T74" fmla="*/ 76 w 108"/>
                <a:gd name="T75" fmla="*/ 2 h 2"/>
                <a:gd name="T76" fmla="*/ 76 w 108"/>
                <a:gd name="T77" fmla="*/ 2 h 2"/>
                <a:gd name="T78" fmla="*/ 81 w 108"/>
                <a:gd name="T79" fmla="*/ 2 h 2"/>
                <a:gd name="T80" fmla="*/ 81 w 108"/>
                <a:gd name="T81" fmla="*/ 2 h 2"/>
                <a:gd name="T82" fmla="*/ 87 w 108"/>
                <a:gd name="T83" fmla="*/ 2 h 2"/>
                <a:gd name="T84" fmla="*/ 87 w 108"/>
                <a:gd name="T85" fmla="*/ 2 h 2"/>
                <a:gd name="T86" fmla="*/ 92 w 108"/>
                <a:gd name="T87" fmla="*/ 2 h 2"/>
                <a:gd name="T88" fmla="*/ 92 w 108"/>
                <a:gd name="T89" fmla="*/ 2 h 2"/>
                <a:gd name="T90" fmla="*/ 97 w 108"/>
                <a:gd name="T91" fmla="*/ 2 h 2"/>
                <a:gd name="T92" fmla="*/ 97 w 108"/>
                <a:gd name="T93" fmla="*/ 2 h 2"/>
                <a:gd name="T94" fmla="*/ 102 w 108"/>
                <a:gd name="T95" fmla="*/ 2 h 2"/>
                <a:gd name="T96" fmla="*/ 104 w 108"/>
                <a:gd name="T97" fmla="*/ 2 h 2"/>
                <a:gd name="T98" fmla="*/ 108 w 10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2">
                  <a:moveTo>
                    <a:pt x="0" y="2"/>
                  </a:moveTo>
                  <a:lnTo>
                    <a:pt x="0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9" y="2"/>
                  </a:lnTo>
                  <a:lnTo>
                    <a:pt x="49" y="2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9" y="2"/>
                  </a:lnTo>
                  <a:lnTo>
                    <a:pt x="59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8" y="0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92" y="2"/>
                  </a:lnTo>
                  <a:lnTo>
                    <a:pt x="92" y="2"/>
                  </a:lnTo>
                  <a:lnTo>
                    <a:pt x="97" y="2"/>
                  </a:lnTo>
                  <a:lnTo>
                    <a:pt x="97" y="2"/>
                  </a:lnTo>
                  <a:lnTo>
                    <a:pt x="102" y="2"/>
                  </a:lnTo>
                  <a:lnTo>
                    <a:pt x="104" y="2"/>
                  </a:lnTo>
                  <a:lnTo>
                    <a:pt x="108" y="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" name="Freeform 928"/>
            <p:cNvSpPr>
              <a:spLocks/>
            </p:cNvSpPr>
            <p:nvPr/>
          </p:nvSpPr>
          <p:spPr bwMode="auto">
            <a:xfrm>
              <a:off x="7893050" y="4670426"/>
              <a:ext cx="50800" cy="0"/>
            </a:xfrm>
            <a:custGeom>
              <a:avLst/>
              <a:gdLst>
                <a:gd name="T0" fmla="*/ 0 w 95"/>
                <a:gd name="T1" fmla="*/ 0 w 95"/>
                <a:gd name="T2" fmla="*/ 2 w 95"/>
                <a:gd name="T3" fmla="*/ 4 w 95"/>
                <a:gd name="T4" fmla="*/ 6 w 95"/>
                <a:gd name="T5" fmla="*/ 6 w 95"/>
                <a:gd name="T6" fmla="*/ 6 w 95"/>
                <a:gd name="T7" fmla="*/ 6 w 95"/>
                <a:gd name="T8" fmla="*/ 12 w 95"/>
                <a:gd name="T9" fmla="*/ 12 w 95"/>
                <a:gd name="T10" fmla="*/ 12 w 95"/>
                <a:gd name="T11" fmla="*/ 16 w 95"/>
                <a:gd name="T12" fmla="*/ 16 w 95"/>
                <a:gd name="T13" fmla="*/ 22 w 95"/>
                <a:gd name="T14" fmla="*/ 22 w 95"/>
                <a:gd name="T15" fmla="*/ 26 w 95"/>
                <a:gd name="T16" fmla="*/ 26 w 95"/>
                <a:gd name="T17" fmla="*/ 32 w 95"/>
                <a:gd name="T18" fmla="*/ 32 w 95"/>
                <a:gd name="T19" fmla="*/ 38 w 95"/>
                <a:gd name="T20" fmla="*/ 38 w 95"/>
                <a:gd name="T21" fmla="*/ 43 w 95"/>
                <a:gd name="T22" fmla="*/ 43 w 95"/>
                <a:gd name="T23" fmla="*/ 43 w 95"/>
                <a:gd name="T24" fmla="*/ 48 w 95"/>
                <a:gd name="T25" fmla="*/ 48 w 95"/>
                <a:gd name="T26" fmla="*/ 48 w 95"/>
                <a:gd name="T27" fmla="*/ 48 w 95"/>
                <a:gd name="T28" fmla="*/ 53 w 95"/>
                <a:gd name="T29" fmla="*/ 53 w 95"/>
                <a:gd name="T30" fmla="*/ 58 w 95"/>
                <a:gd name="T31" fmla="*/ 58 w 95"/>
                <a:gd name="T32" fmla="*/ 63 w 95"/>
                <a:gd name="T33" fmla="*/ 63 w 95"/>
                <a:gd name="T34" fmla="*/ 69 w 95"/>
                <a:gd name="T35" fmla="*/ 69 w 95"/>
                <a:gd name="T36" fmla="*/ 74 w 95"/>
                <a:gd name="T37" fmla="*/ 74 w 95"/>
                <a:gd name="T38" fmla="*/ 79 w 95"/>
                <a:gd name="T39" fmla="*/ 79 w 95"/>
                <a:gd name="T40" fmla="*/ 85 w 95"/>
                <a:gd name="T41" fmla="*/ 85 w 95"/>
                <a:gd name="T42" fmla="*/ 85 w 95"/>
                <a:gd name="T43" fmla="*/ 85 w 95"/>
                <a:gd name="T44" fmla="*/ 87 w 95"/>
                <a:gd name="T45" fmla="*/ 89 w 95"/>
                <a:gd name="T46" fmla="*/ 89 w 95"/>
                <a:gd name="T47" fmla="*/ 89 w 95"/>
                <a:gd name="T48" fmla="*/ 95 w 95"/>
                <a:gd name="T49" fmla="*/ 95 w 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5" y="0"/>
                  </a:lnTo>
                  <a:lnTo>
                    <a:pt x="95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4" name="Line 929"/>
            <p:cNvSpPr>
              <a:spLocks noChangeShapeType="1"/>
            </p:cNvSpPr>
            <p:nvPr/>
          </p:nvSpPr>
          <p:spPr bwMode="auto">
            <a:xfrm flipH="1">
              <a:off x="7173913" y="4670426"/>
              <a:ext cx="769938" cy="0"/>
            </a:xfrm>
            <a:prstGeom prst="line">
              <a:avLst/>
            </a:pr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5" name="Freeform 930"/>
            <p:cNvSpPr>
              <a:spLocks/>
            </p:cNvSpPr>
            <p:nvPr/>
          </p:nvSpPr>
          <p:spPr bwMode="auto">
            <a:xfrm>
              <a:off x="7173913" y="4670426"/>
              <a:ext cx="50800" cy="0"/>
            </a:xfrm>
            <a:custGeom>
              <a:avLst/>
              <a:gdLst>
                <a:gd name="T0" fmla="*/ 0 w 96"/>
                <a:gd name="T1" fmla="*/ 5 w 96"/>
                <a:gd name="T2" fmla="*/ 5 w 96"/>
                <a:gd name="T3" fmla="*/ 5 w 96"/>
                <a:gd name="T4" fmla="*/ 8 w 96"/>
                <a:gd name="T5" fmla="*/ 8 w 96"/>
                <a:gd name="T6" fmla="*/ 8 w 96"/>
                <a:gd name="T7" fmla="*/ 10 w 96"/>
                <a:gd name="T8" fmla="*/ 11 w 96"/>
                <a:gd name="T9" fmla="*/ 11 w 96"/>
                <a:gd name="T10" fmla="*/ 15 w 96"/>
                <a:gd name="T11" fmla="*/ 15 w 96"/>
                <a:gd name="T12" fmla="*/ 20 w 96"/>
                <a:gd name="T13" fmla="*/ 20 w 96"/>
                <a:gd name="T14" fmla="*/ 25 w 96"/>
                <a:gd name="T15" fmla="*/ 25 w 96"/>
                <a:gd name="T16" fmla="*/ 31 w 96"/>
                <a:gd name="T17" fmla="*/ 31 w 96"/>
                <a:gd name="T18" fmla="*/ 36 w 96"/>
                <a:gd name="T19" fmla="*/ 36 w 96"/>
                <a:gd name="T20" fmla="*/ 41 w 96"/>
                <a:gd name="T21" fmla="*/ 43 w 96"/>
                <a:gd name="T22" fmla="*/ 47 w 96"/>
                <a:gd name="T23" fmla="*/ 47 w 96"/>
                <a:gd name="T24" fmla="*/ 47 w 96"/>
                <a:gd name="T25" fmla="*/ 47 w 96"/>
                <a:gd name="T26" fmla="*/ 53 w 96"/>
                <a:gd name="T27" fmla="*/ 53 w 96"/>
                <a:gd name="T28" fmla="*/ 53 w 96"/>
                <a:gd name="T29" fmla="*/ 53 w 96"/>
                <a:gd name="T30" fmla="*/ 59 w 96"/>
                <a:gd name="T31" fmla="*/ 59 w 96"/>
                <a:gd name="T32" fmla="*/ 63 w 96"/>
                <a:gd name="T33" fmla="*/ 63 w 96"/>
                <a:gd name="T34" fmla="*/ 69 w 96"/>
                <a:gd name="T35" fmla="*/ 69 w 96"/>
                <a:gd name="T36" fmla="*/ 74 w 96"/>
                <a:gd name="T37" fmla="*/ 74 w 96"/>
                <a:gd name="T38" fmla="*/ 80 w 96"/>
                <a:gd name="T39" fmla="*/ 80 w 96"/>
                <a:gd name="T40" fmla="*/ 84 w 96"/>
                <a:gd name="T41" fmla="*/ 84 w 96"/>
                <a:gd name="T42" fmla="*/ 90 w 96"/>
                <a:gd name="T43" fmla="*/ 90 w 96"/>
                <a:gd name="T44" fmla="*/ 90 w 96"/>
                <a:gd name="T45" fmla="*/ 93 w 96"/>
                <a:gd name="T46" fmla="*/ 96 w 96"/>
                <a:gd name="T47" fmla="*/ 96 w 96"/>
                <a:gd name="T48" fmla="*/ 96 w 96"/>
                <a:gd name="T49" fmla="*/ 96 w 9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6">
                  <a:moveTo>
                    <a:pt x="0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6" name="Freeform 931"/>
            <p:cNvSpPr>
              <a:spLocks/>
            </p:cNvSpPr>
            <p:nvPr/>
          </p:nvSpPr>
          <p:spPr bwMode="auto">
            <a:xfrm>
              <a:off x="7224713" y="4670426"/>
              <a:ext cx="57150" cy="0"/>
            </a:xfrm>
            <a:custGeom>
              <a:avLst/>
              <a:gdLst>
                <a:gd name="T0" fmla="*/ 0 w 108"/>
                <a:gd name="T1" fmla="*/ 2 h 2"/>
                <a:gd name="T2" fmla="*/ 4 w 108"/>
                <a:gd name="T3" fmla="*/ 2 h 2"/>
                <a:gd name="T4" fmla="*/ 4 w 108"/>
                <a:gd name="T5" fmla="*/ 2 h 2"/>
                <a:gd name="T6" fmla="*/ 12 w 108"/>
                <a:gd name="T7" fmla="*/ 2 h 2"/>
                <a:gd name="T8" fmla="*/ 12 w 108"/>
                <a:gd name="T9" fmla="*/ 2 h 2"/>
                <a:gd name="T10" fmla="*/ 14 w 108"/>
                <a:gd name="T11" fmla="*/ 2 h 2"/>
                <a:gd name="T12" fmla="*/ 14 w 108"/>
                <a:gd name="T13" fmla="*/ 2 h 2"/>
                <a:gd name="T14" fmla="*/ 22 w 108"/>
                <a:gd name="T15" fmla="*/ 2 h 2"/>
                <a:gd name="T16" fmla="*/ 22 w 108"/>
                <a:gd name="T17" fmla="*/ 2 h 2"/>
                <a:gd name="T18" fmla="*/ 27 w 108"/>
                <a:gd name="T19" fmla="*/ 2 h 2"/>
                <a:gd name="T20" fmla="*/ 27 w 108"/>
                <a:gd name="T21" fmla="*/ 2 h 2"/>
                <a:gd name="T22" fmla="*/ 32 w 108"/>
                <a:gd name="T23" fmla="*/ 2 h 2"/>
                <a:gd name="T24" fmla="*/ 32 w 108"/>
                <a:gd name="T25" fmla="*/ 2 h 2"/>
                <a:gd name="T26" fmla="*/ 32 w 108"/>
                <a:gd name="T27" fmla="*/ 2 h 2"/>
                <a:gd name="T28" fmla="*/ 37 w 108"/>
                <a:gd name="T29" fmla="*/ 2 h 2"/>
                <a:gd name="T30" fmla="*/ 37 w 108"/>
                <a:gd name="T31" fmla="*/ 2 h 2"/>
                <a:gd name="T32" fmla="*/ 37 w 108"/>
                <a:gd name="T33" fmla="*/ 2 h 2"/>
                <a:gd name="T34" fmla="*/ 37 w 108"/>
                <a:gd name="T35" fmla="*/ 2 h 2"/>
                <a:gd name="T36" fmla="*/ 42 w 108"/>
                <a:gd name="T37" fmla="*/ 0 h 2"/>
                <a:gd name="T38" fmla="*/ 42 w 108"/>
                <a:gd name="T39" fmla="*/ 2 h 2"/>
                <a:gd name="T40" fmla="*/ 42 w 108"/>
                <a:gd name="T41" fmla="*/ 2 h 2"/>
                <a:gd name="T42" fmla="*/ 48 w 108"/>
                <a:gd name="T43" fmla="*/ 2 h 2"/>
                <a:gd name="T44" fmla="*/ 48 w 108"/>
                <a:gd name="T45" fmla="*/ 2 h 2"/>
                <a:gd name="T46" fmla="*/ 55 w 108"/>
                <a:gd name="T47" fmla="*/ 2 h 2"/>
                <a:gd name="T48" fmla="*/ 55 w 108"/>
                <a:gd name="T49" fmla="*/ 2 h 2"/>
                <a:gd name="T50" fmla="*/ 59 w 108"/>
                <a:gd name="T51" fmla="*/ 2 h 2"/>
                <a:gd name="T52" fmla="*/ 59 w 108"/>
                <a:gd name="T53" fmla="*/ 2 h 2"/>
                <a:gd name="T54" fmla="*/ 65 w 108"/>
                <a:gd name="T55" fmla="*/ 2 h 2"/>
                <a:gd name="T56" fmla="*/ 65 w 108"/>
                <a:gd name="T57" fmla="*/ 2 h 2"/>
                <a:gd name="T58" fmla="*/ 69 w 108"/>
                <a:gd name="T59" fmla="*/ 2 h 2"/>
                <a:gd name="T60" fmla="*/ 69 w 108"/>
                <a:gd name="T61" fmla="*/ 2 h 2"/>
                <a:gd name="T62" fmla="*/ 75 w 108"/>
                <a:gd name="T63" fmla="*/ 2 h 2"/>
                <a:gd name="T64" fmla="*/ 75 w 108"/>
                <a:gd name="T65" fmla="*/ 2 h 2"/>
                <a:gd name="T66" fmla="*/ 75 w 108"/>
                <a:gd name="T67" fmla="*/ 2 h 2"/>
                <a:gd name="T68" fmla="*/ 81 w 108"/>
                <a:gd name="T69" fmla="*/ 2 h 2"/>
                <a:gd name="T70" fmla="*/ 81 w 108"/>
                <a:gd name="T71" fmla="*/ 2 h 2"/>
                <a:gd name="T72" fmla="*/ 81 w 108"/>
                <a:gd name="T73" fmla="*/ 2 h 2"/>
                <a:gd name="T74" fmla="*/ 82 w 108"/>
                <a:gd name="T75" fmla="*/ 2 h 2"/>
                <a:gd name="T76" fmla="*/ 84 w 108"/>
                <a:gd name="T77" fmla="*/ 2 h 2"/>
                <a:gd name="T78" fmla="*/ 86 w 108"/>
                <a:gd name="T79" fmla="*/ 2 h 2"/>
                <a:gd name="T80" fmla="*/ 86 w 108"/>
                <a:gd name="T81" fmla="*/ 2 h 2"/>
                <a:gd name="T82" fmla="*/ 86 w 108"/>
                <a:gd name="T83" fmla="*/ 2 h 2"/>
                <a:gd name="T84" fmla="*/ 92 w 108"/>
                <a:gd name="T85" fmla="*/ 2 h 2"/>
                <a:gd name="T86" fmla="*/ 92 w 108"/>
                <a:gd name="T87" fmla="*/ 2 h 2"/>
                <a:gd name="T88" fmla="*/ 97 w 108"/>
                <a:gd name="T89" fmla="*/ 2 h 2"/>
                <a:gd name="T90" fmla="*/ 97 w 108"/>
                <a:gd name="T91" fmla="*/ 2 h 2"/>
                <a:gd name="T92" fmla="*/ 102 w 108"/>
                <a:gd name="T93" fmla="*/ 2 h 2"/>
                <a:gd name="T94" fmla="*/ 102 w 108"/>
                <a:gd name="T95" fmla="*/ 2 h 2"/>
                <a:gd name="T96" fmla="*/ 108 w 108"/>
                <a:gd name="T97" fmla="*/ 2 h 2"/>
                <a:gd name="T98" fmla="*/ 108 w 10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2">
                  <a:moveTo>
                    <a:pt x="0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42" y="0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55" y="2"/>
                  </a:lnTo>
                  <a:lnTo>
                    <a:pt x="55" y="2"/>
                  </a:lnTo>
                  <a:lnTo>
                    <a:pt x="59" y="2"/>
                  </a:lnTo>
                  <a:lnTo>
                    <a:pt x="59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75" y="2"/>
                  </a:lnTo>
                  <a:lnTo>
                    <a:pt x="75" y="2"/>
                  </a:lnTo>
                  <a:lnTo>
                    <a:pt x="75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2" y="2"/>
                  </a:lnTo>
                  <a:lnTo>
                    <a:pt x="84" y="2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92" y="2"/>
                  </a:lnTo>
                  <a:lnTo>
                    <a:pt x="92" y="2"/>
                  </a:lnTo>
                  <a:lnTo>
                    <a:pt x="97" y="2"/>
                  </a:lnTo>
                  <a:lnTo>
                    <a:pt x="97" y="2"/>
                  </a:lnTo>
                  <a:lnTo>
                    <a:pt x="102" y="2"/>
                  </a:lnTo>
                  <a:lnTo>
                    <a:pt x="102" y="2"/>
                  </a:lnTo>
                  <a:lnTo>
                    <a:pt x="108" y="2"/>
                  </a:lnTo>
                  <a:lnTo>
                    <a:pt x="108" y="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7" name="Freeform 932"/>
            <p:cNvSpPr>
              <a:spLocks/>
            </p:cNvSpPr>
            <p:nvPr/>
          </p:nvSpPr>
          <p:spPr bwMode="auto">
            <a:xfrm>
              <a:off x="7281863" y="4657726"/>
              <a:ext cx="61913" cy="12700"/>
            </a:xfrm>
            <a:custGeom>
              <a:avLst/>
              <a:gdLst>
                <a:gd name="T0" fmla="*/ 0 w 117"/>
                <a:gd name="T1" fmla="*/ 24 h 24"/>
                <a:gd name="T2" fmla="*/ 4 w 117"/>
                <a:gd name="T3" fmla="*/ 24 h 24"/>
                <a:gd name="T4" fmla="*/ 4 w 117"/>
                <a:gd name="T5" fmla="*/ 24 h 24"/>
                <a:gd name="T6" fmla="*/ 10 w 117"/>
                <a:gd name="T7" fmla="*/ 24 h 24"/>
                <a:gd name="T8" fmla="*/ 10 w 117"/>
                <a:gd name="T9" fmla="*/ 24 h 24"/>
                <a:gd name="T10" fmla="*/ 16 w 117"/>
                <a:gd name="T11" fmla="*/ 24 h 24"/>
                <a:gd name="T12" fmla="*/ 16 w 117"/>
                <a:gd name="T13" fmla="*/ 24 h 24"/>
                <a:gd name="T14" fmla="*/ 17 w 117"/>
                <a:gd name="T15" fmla="*/ 17 h 24"/>
                <a:gd name="T16" fmla="*/ 22 w 117"/>
                <a:gd name="T17" fmla="*/ 24 h 24"/>
                <a:gd name="T18" fmla="*/ 22 w 117"/>
                <a:gd name="T19" fmla="*/ 24 h 24"/>
                <a:gd name="T20" fmla="*/ 26 w 117"/>
                <a:gd name="T21" fmla="*/ 24 h 24"/>
                <a:gd name="T22" fmla="*/ 26 w 117"/>
                <a:gd name="T23" fmla="*/ 24 h 24"/>
                <a:gd name="T24" fmla="*/ 32 w 117"/>
                <a:gd name="T25" fmla="*/ 24 h 24"/>
                <a:gd name="T26" fmla="*/ 32 w 117"/>
                <a:gd name="T27" fmla="*/ 24 h 24"/>
                <a:gd name="T28" fmla="*/ 36 w 117"/>
                <a:gd name="T29" fmla="*/ 24 h 24"/>
                <a:gd name="T30" fmla="*/ 36 w 117"/>
                <a:gd name="T31" fmla="*/ 24 h 24"/>
                <a:gd name="T32" fmla="*/ 42 w 117"/>
                <a:gd name="T33" fmla="*/ 24 h 24"/>
                <a:gd name="T34" fmla="*/ 42 w 117"/>
                <a:gd name="T35" fmla="*/ 24 h 24"/>
                <a:gd name="T36" fmla="*/ 48 w 117"/>
                <a:gd name="T37" fmla="*/ 24 h 24"/>
                <a:gd name="T38" fmla="*/ 48 w 117"/>
                <a:gd name="T39" fmla="*/ 24 h 24"/>
                <a:gd name="T40" fmla="*/ 53 w 117"/>
                <a:gd name="T41" fmla="*/ 24 h 24"/>
                <a:gd name="T42" fmla="*/ 53 w 117"/>
                <a:gd name="T43" fmla="*/ 24 h 24"/>
                <a:gd name="T44" fmla="*/ 58 w 117"/>
                <a:gd name="T45" fmla="*/ 24 h 24"/>
                <a:gd name="T46" fmla="*/ 58 w 117"/>
                <a:gd name="T47" fmla="*/ 24 h 24"/>
                <a:gd name="T48" fmla="*/ 58 w 117"/>
                <a:gd name="T49" fmla="*/ 24 h 24"/>
                <a:gd name="T50" fmla="*/ 59 w 117"/>
                <a:gd name="T51" fmla="*/ 24 h 24"/>
                <a:gd name="T52" fmla="*/ 59 w 117"/>
                <a:gd name="T53" fmla="*/ 24 h 24"/>
                <a:gd name="T54" fmla="*/ 63 w 117"/>
                <a:gd name="T55" fmla="*/ 24 h 24"/>
                <a:gd name="T56" fmla="*/ 63 w 117"/>
                <a:gd name="T57" fmla="*/ 24 h 24"/>
                <a:gd name="T58" fmla="*/ 68 w 117"/>
                <a:gd name="T59" fmla="*/ 24 h 24"/>
                <a:gd name="T60" fmla="*/ 68 w 117"/>
                <a:gd name="T61" fmla="*/ 24 h 24"/>
                <a:gd name="T62" fmla="*/ 73 w 117"/>
                <a:gd name="T63" fmla="*/ 24 h 24"/>
                <a:gd name="T64" fmla="*/ 73 w 117"/>
                <a:gd name="T65" fmla="*/ 24 h 24"/>
                <a:gd name="T66" fmla="*/ 79 w 117"/>
                <a:gd name="T67" fmla="*/ 24 h 24"/>
                <a:gd name="T68" fmla="*/ 79 w 117"/>
                <a:gd name="T69" fmla="*/ 24 h 24"/>
                <a:gd name="T70" fmla="*/ 85 w 117"/>
                <a:gd name="T71" fmla="*/ 24 h 24"/>
                <a:gd name="T72" fmla="*/ 85 w 117"/>
                <a:gd name="T73" fmla="*/ 24 h 24"/>
                <a:gd name="T74" fmla="*/ 89 w 117"/>
                <a:gd name="T75" fmla="*/ 24 h 24"/>
                <a:gd name="T76" fmla="*/ 89 w 117"/>
                <a:gd name="T77" fmla="*/ 24 h 24"/>
                <a:gd name="T78" fmla="*/ 95 w 117"/>
                <a:gd name="T79" fmla="*/ 24 h 24"/>
                <a:gd name="T80" fmla="*/ 95 w 117"/>
                <a:gd name="T81" fmla="*/ 24 h 24"/>
                <a:gd name="T82" fmla="*/ 99 w 117"/>
                <a:gd name="T83" fmla="*/ 24 h 24"/>
                <a:gd name="T84" fmla="*/ 99 w 117"/>
                <a:gd name="T85" fmla="*/ 19 h 24"/>
                <a:gd name="T86" fmla="*/ 99 w 117"/>
                <a:gd name="T87" fmla="*/ 0 h 24"/>
                <a:gd name="T88" fmla="*/ 105 w 117"/>
                <a:gd name="T89" fmla="*/ 24 h 24"/>
                <a:gd name="T90" fmla="*/ 105 w 117"/>
                <a:gd name="T91" fmla="*/ 24 h 24"/>
                <a:gd name="T92" fmla="*/ 109 w 117"/>
                <a:gd name="T93" fmla="*/ 24 h 24"/>
                <a:gd name="T94" fmla="*/ 109 w 117"/>
                <a:gd name="T95" fmla="*/ 24 h 24"/>
                <a:gd name="T96" fmla="*/ 117 w 117"/>
                <a:gd name="T97" fmla="*/ 24 h 24"/>
                <a:gd name="T98" fmla="*/ 117 w 117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7" h="24">
                  <a:moveTo>
                    <a:pt x="0" y="24"/>
                  </a:moveTo>
                  <a:lnTo>
                    <a:pt x="4" y="24"/>
                  </a:lnTo>
                  <a:lnTo>
                    <a:pt x="4" y="24"/>
                  </a:lnTo>
                  <a:lnTo>
                    <a:pt x="10" y="24"/>
                  </a:lnTo>
                  <a:lnTo>
                    <a:pt x="10" y="24"/>
                  </a:lnTo>
                  <a:lnTo>
                    <a:pt x="16" y="24"/>
                  </a:lnTo>
                  <a:lnTo>
                    <a:pt x="16" y="24"/>
                  </a:lnTo>
                  <a:lnTo>
                    <a:pt x="17" y="17"/>
                  </a:lnTo>
                  <a:lnTo>
                    <a:pt x="22" y="24"/>
                  </a:lnTo>
                  <a:lnTo>
                    <a:pt x="22" y="24"/>
                  </a:lnTo>
                  <a:lnTo>
                    <a:pt x="26" y="24"/>
                  </a:lnTo>
                  <a:lnTo>
                    <a:pt x="26" y="24"/>
                  </a:lnTo>
                  <a:lnTo>
                    <a:pt x="32" y="24"/>
                  </a:lnTo>
                  <a:lnTo>
                    <a:pt x="32" y="24"/>
                  </a:lnTo>
                  <a:lnTo>
                    <a:pt x="36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53" y="24"/>
                  </a:lnTo>
                  <a:lnTo>
                    <a:pt x="53" y="24"/>
                  </a:lnTo>
                  <a:lnTo>
                    <a:pt x="58" y="24"/>
                  </a:lnTo>
                  <a:lnTo>
                    <a:pt x="58" y="24"/>
                  </a:lnTo>
                  <a:lnTo>
                    <a:pt x="58" y="24"/>
                  </a:lnTo>
                  <a:lnTo>
                    <a:pt x="59" y="24"/>
                  </a:lnTo>
                  <a:lnTo>
                    <a:pt x="59" y="24"/>
                  </a:lnTo>
                  <a:lnTo>
                    <a:pt x="63" y="24"/>
                  </a:lnTo>
                  <a:lnTo>
                    <a:pt x="63" y="24"/>
                  </a:lnTo>
                  <a:lnTo>
                    <a:pt x="68" y="24"/>
                  </a:lnTo>
                  <a:lnTo>
                    <a:pt x="68" y="24"/>
                  </a:lnTo>
                  <a:lnTo>
                    <a:pt x="73" y="24"/>
                  </a:lnTo>
                  <a:lnTo>
                    <a:pt x="73" y="24"/>
                  </a:lnTo>
                  <a:lnTo>
                    <a:pt x="79" y="24"/>
                  </a:lnTo>
                  <a:lnTo>
                    <a:pt x="79" y="24"/>
                  </a:lnTo>
                  <a:lnTo>
                    <a:pt x="85" y="24"/>
                  </a:lnTo>
                  <a:lnTo>
                    <a:pt x="85" y="24"/>
                  </a:lnTo>
                  <a:lnTo>
                    <a:pt x="89" y="24"/>
                  </a:lnTo>
                  <a:lnTo>
                    <a:pt x="89" y="24"/>
                  </a:lnTo>
                  <a:lnTo>
                    <a:pt x="95" y="24"/>
                  </a:lnTo>
                  <a:lnTo>
                    <a:pt x="95" y="24"/>
                  </a:lnTo>
                  <a:lnTo>
                    <a:pt x="99" y="24"/>
                  </a:lnTo>
                  <a:lnTo>
                    <a:pt x="99" y="19"/>
                  </a:lnTo>
                  <a:lnTo>
                    <a:pt x="99" y="0"/>
                  </a:lnTo>
                  <a:lnTo>
                    <a:pt x="105" y="24"/>
                  </a:lnTo>
                  <a:lnTo>
                    <a:pt x="105" y="24"/>
                  </a:lnTo>
                  <a:lnTo>
                    <a:pt x="109" y="24"/>
                  </a:lnTo>
                  <a:lnTo>
                    <a:pt x="109" y="24"/>
                  </a:lnTo>
                  <a:lnTo>
                    <a:pt x="117" y="24"/>
                  </a:lnTo>
                  <a:lnTo>
                    <a:pt x="117" y="24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8" name="Freeform 933"/>
            <p:cNvSpPr>
              <a:spLocks/>
            </p:cNvSpPr>
            <p:nvPr/>
          </p:nvSpPr>
          <p:spPr bwMode="auto">
            <a:xfrm>
              <a:off x="7343775" y="4630738"/>
              <a:ext cx="57150" cy="39688"/>
            </a:xfrm>
            <a:custGeom>
              <a:avLst/>
              <a:gdLst>
                <a:gd name="T0" fmla="*/ 0 w 108"/>
                <a:gd name="T1" fmla="*/ 77 h 77"/>
                <a:gd name="T2" fmla="*/ 5 w 108"/>
                <a:gd name="T3" fmla="*/ 77 h 77"/>
                <a:gd name="T4" fmla="*/ 5 w 108"/>
                <a:gd name="T5" fmla="*/ 77 h 77"/>
                <a:gd name="T6" fmla="*/ 10 w 108"/>
                <a:gd name="T7" fmla="*/ 77 h 77"/>
                <a:gd name="T8" fmla="*/ 10 w 108"/>
                <a:gd name="T9" fmla="*/ 77 h 77"/>
                <a:gd name="T10" fmla="*/ 16 w 108"/>
                <a:gd name="T11" fmla="*/ 77 h 77"/>
                <a:gd name="T12" fmla="*/ 16 w 108"/>
                <a:gd name="T13" fmla="*/ 77 h 77"/>
                <a:gd name="T14" fmla="*/ 16 w 108"/>
                <a:gd name="T15" fmla="*/ 77 h 77"/>
                <a:gd name="T16" fmla="*/ 20 w 108"/>
                <a:gd name="T17" fmla="*/ 77 h 77"/>
                <a:gd name="T18" fmla="*/ 20 w 108"/>
                <a:gd name="T19" fmla="*/ 77 h 77"/>
                <a:gd name="T20" fmla="*/ 20 w 108"/>
                <a:gd name="T21" fmla="*/ 77 h 77"/>
                <a:gd name="T22" fmla="*/ 20 w 108"/>
                <a:gd name="T23" fmla="*/ 77 h 77"/>
                <a:gd name="T24" fmla="*/ 24 w 108"/>
                <a:gd name="T25" fmla="*/ 77 h 77"/>
                <a:gd name="T26" fmla="*/ 26 w 108"/>
                <a:gd name="T27" fmla="*/ 77 h 77"/>
                <a:gd name="T28" fmla="*/ 26 w 108"/>
                <a:gd name="T29" fmla="*/ 77 h 77"/>
                <a:gd name="T30" fmla="*/ 26 w 108"/>
                <a:gd name="T31" fmla="*/ 77 h 77"/>
                <a:gd name="T32" fmla="*/ 26 w 108"/>
                <a:gd name="T33" fmla="*/ 77 h 77"/>
                <a:gd name="T34" fmla="*/ 31 w 108"/>
                <a:gd name="T35" fmla="*/ 77 h 77"/>
                <a:gd name="T36" fmla="*/ 31 w 108"/>
                <a:gd name="T37" fmla="*/ 77 h 77"/>
                <a:gd name="T38" fmla="*/ 37 w 108"/>
                <a:gd name="T39" fmla="*/ 77 h 77"/>
                <a:gd name="T40" fmla="*/ 37 w 108"/>
                <a:gd name="T41" fmla="*/ 77 h 77"/>
                <a:gd name="T42" fmla="*/ 43 w 108"/>
                <a:gd name="T43" fmla="*/ 77 h 77"/>
                <a:gd name="T44" fmla="*/ 43 w 108"/>
                <a:gd name="T45" fmla="*/ 77 h 77"/>
                <a:gd name="T46" fmla="*/ 47 w 108"/>
                <a:gd name="T47" fmla="*/ 77 h 77"/>
                <a:gd name="T48" fmla="*/ 47 w 108"/>
                <a:gd name="T49" fmla="*/ 77 h 77"/>
                <a:gd name="T50" fmla="*/ 53 w 108"/>
                <a:gd name="T51" fmla="*/ 77 h 77"/>
                <a:gd name="T52" fmla="*/ 53 w 108"/>
                <a:gd name="T53" fmla="*/ 77 h 77"/>
                <a:gd name="T54" fmla="*/ 59 w 108"/>
                <a:gd name="T55" fmla="*/ 77 h 77"/>
                <a:gd name="T56" fmla="*/ 59 w 108"/>
                <a:gd name="T57" fmla="*/ 77 h 77"/>
                <a:gd name="T58" fmla="*/ 65 w 108"/>
                <a:gd name="T59" fmla="*/ 77 h 77"/>
                <a:gd name="T60" fmla="*/ 65 w 108"/>
                <a:gd name="T61" fmla="*/ 77 h 77"/>
                <a:gd name="T62" fmla="*/ 67 w 108"/>
                <a:gd name="T63" fmla="*/ 0 h 77"/>
                <a:gd name="T64" fmla="*/ 69 w 108"/>
                <a:gd name="T65" fmla="*/ 77 h 77"/>
                <a:gd name="T66" fmla="*/ 69 w 108"/>
                <a:gd name="T67" fmla="*/ 77 h 77"/>
                <a:gd name="T68" fmla="*/ 75 w 108"/>
                <a:gd name="T69" fmla="*/ 77 h 77"/>
                <a:gd name="T70" fmla="*/ 75 w 108"/>
                <a:gd name="T71" fmla="*/ 77 h 77"/>
                <a:gd name="T72" fmla="*/ 80 w 108"/>
                <a:gd name="T73" fmla="*/ 77 h 77"/>
                <a:gd name="T74" fmla="*/ 80 w 108"/>
                <a:gd name="T75" fmla="*/ 77 h 77"/>
                <a:gd name="T76" fmla="*/ 86 w 108"/>
                <a:gd name="T77" fmla="*/ 77 h 77"/>
                <a:gd name="T78" fmla="*/ 86 w 108"/>
                <a:gd name="T79" fmla="*/ 77 h 77"/>
                <a:gd name="T80" fmla="*/ 90 w 108"/>
                <a:gd name="T81" fmla="*/ 77 h 77"/>
                <a:gd name="T82" fmla="*/ 90 w 108"/>
                <a:gd name="T83" fmla="*/ 77 h 77"/>
                <a:gd name="T84" fmla="*/ 98 w 108"/>
                <a:gd name="T85" fmla="*/ 77 h 77"/>
                <a:gd name="T86" fmla="*/ 98 w 108"/>
                <a:gd name="T87" fmla="*/ 77 h 77"/>
                <a:gd name="T88" fmla="*/ 101 w 108"/>
                <a:gd name="T89" fmla="*/ 77 h 77"/>
                <a:gd name="T90" fmla="*/ 101 w 108"/>
                <a:gd name="T91" fmla="*/ 77 h 77"/>
                <a:gd name="T92" fmla="*/ 102 w 108"/>
                <a:gd name="T93" fmla="*/ 77 h 77"/>
                <a:gd name="T94" fmla="*/ 106 w 108"/>
                <a:gd name="T95" fmla="*/ 77 h 77"/>
                <a:gd name="T96" fmla="*/ 108 w 108"/>
                <a:gd name="T97" fmla="*/ 77 h 77"/>
                <a:gd name="T98" fmla="*/ 108 w 108"/>
                <a:gd name="T9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77">
                  <a:moveTo>
                    <a:pt x="0" y="77"/>
                  </a:moveTo>
                  <a:lnTo>
                    <a:pt x="5" y="77"/>
                  </a:lnTo>
                  <a:lnTo>
                    <a:pt x="5" y="77"/>
                  </a:lnTo>
                  <a:lnTo>
                    <a:pt x="10" y="77"/>
                  </a:lnTo>
                  <a:lnTo>
                    <a:pt x="10" y="77"/>
                  </a:lnTo>
                  <a:lnTo>
                    <a:pt x="16" y="77"/>
                  </a:lnTo>
                  <a:lnTo>
                    <a:pt x="16" y="77"/>
                  </a:lnTo>
                  <a:lnTo>
                    <a:pt x="16" y="77"/>
                  </a:lnTo>
                  <a:lnTo>
                    <a:pt x="20" y="77"/>
                  </a:lnTo>
                  <a:lnTo>
                    <a:pt x="20" y="77"/>
                  </a:lnTo>
                  <a:lnTo>
                    <a:pt x="20" y="77"/>
                  </a:lnTo>
                  <a:lnTo>
                    <a:pt x="20" y="77"/>
                  </a:lnTo>
                  <a:lnTo>
                    <a:pt x="24" y="77"/>
                  </a:lnTo>
                  <a:lnTo>
                    <a:pt x="26" y="77"/>
                  </a:lnTo>
                  <a:lnTo>
                    <a:pt x="26" y="77"/>
                  </a:lnTo>
                  <a:lnTo>
                    <a:pt x="26" y="77"/>
                  </a:lnTo>
                  <a:lnTo>
                    <a:pt x="26" y="77"/>
                  </a:lnTo>
                  <a:lnTo>
                    <a:pt x="31" y="77"/>
                  </a:lnTo>
                  <a:lnTo>
                    <a:pt x="31" y="77"/>
                  </a:lnTo>
                  <a:lnTo>
                    <a:pt x="37" y="77"/>
                  </a:lnTo>
                  <a:lnTo>
                    <a:pt x="37" y="77"/>
                  </a:lnTo>
                  <a:lnTo>
                    <a:pt x="43" y="77"/>
                  </a:lnTo>
                  <a:lnTo>
                    <a:pt x="43" y="77"/>
                  </a:lnTo>
                  <a:lnTo>
                    <a:pt x="47" y="77"/>
                  </a:lnTo>
                  <a:lnTo>
                    <a:pt x="47" y="77"/>
                  </a:lnTo>
                  <a:lnTo>
                    <a:pt x="53" y="77"/>
                  </a:lnTo>
                  <a:lnTo>
                    <a:pt x="53" y="77"/>
                  </a:lnTo>
                  <a:lnTo>
                    <a:pt x="59" y="77"/>
                  </a:lnTo>
                  <a:lnTo>
                    <a:pt x="59" y="77"/>
                  </a:lnTo>
                  <a:lnTo>
                    <a:pt x="65" y="77"/>
                  </a:lnTo>
                  <a:lnTo>
                    <a:pt x="65" y="77"/>
                  </a:lnTo>
                  <a:lnTo>
                    <a:pt x="67" y="0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5" y="77"/>
                  </a:lnTo>
                  <a:lnTo>
                    <a:pt x="75" y="77"/>
                  </a:lnTo>
                  <a:lnTo>
                    <a:pt x="80" y="77"/>
                  </a:lnTo>
                  <a:lnTo>
                    <a:pt x="80" y="77"/>
                  </a:lnTo>
                  <a:lnTo>
                    <a:pt x="86" y="77"/>
                  </a:lnTo>
                  <a:lnTo>
                    <a:pt x="86" y="77"/>
                  </a:lnTo>
                  <a:lnTo>
                    <a:pt x="90" y="77"/>
                  </a:lnTo>
                  <a:lnTo>
                    <a:pt x="90" y="77"/>
                  </a:lnTo>
                  <a:lnTo>
                    <a:pt x="98" y="77"/>
                  </a:lnTo>
                  <a:lnTo>
                    <a:pt x="98" y="77"/>
                  </a:lnTo>
                  <a:lnTo>
                    <a:pt x="101" y="77"/>
                  </a:lnTo>
                  <a:lnTo>
                    <a:pt x="101" y="77"/>
                  </a:lnTo>
                  <a:lnTo>
                    <a:pt x="102" y="77"/>
                  </a:lnTo>
                  <a:lnTo>
                    <a:pt x="106" y="77"/>
                  </a:lnTo>
                  <a:lnTo>
                    <a:pt x="108" y="77"/>
                  </a:lnTo>
                  <a:lnTo>
                    <a:pt x="108" y="77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9" name="Freeform 934"/>
            <p:cNvSpPr>
              <a:spLocks/>
            </p:cNvSpPr>
            <p:nvPr/>
          </p:nvSpPr>
          <p:spPr bwMode="auto">
            <a:xfrm>
              <a:off x="7400925" y="4554538"/>
              <a:ext cx="57150" cy="115888"/>
            </a:xfrm>
            <a:custGeom>
              <a:avLst/>
              <a:gdLst>
                <a:gd name="T0" fmla="*/ 0 w 108"/>
                <a:gd name="T1" fmla="*/ 221 h 221"/>
                <a:gd name="T2" fmla="*/ 0 w 108"/>
                <a:gd name="T3" fmla="*/ 221 h 221"/>
                <a:gd name="T4" fmla="*/ 1 w 108"/>
                <a:gd name="T5" fmla="*/ 221 h 221"/>
                <a:gd name="T6" fmla="*/ 3 w 108"/>
                <a:gd name="T7" fmla="*/ 221 h 221"/>
                <a:gd name="T8" fmla="*/ 5 w 108"/>
                <a:gd name="T9" fmla="*/ 221 h 221"/>
                <a:gd name="T10" fmla="*/ 5 w 108"/>
                <a:gd name="T11" fmla="*/ 221 h 221"/>
                <a:gd name="T12" fmla="*/ 10 w 108"/>
                <a:gd name="T13" fmla="*/ 221 h 221"/>
                <a:gd name="T14" fmla="*/ 10 w 108"/>
                <a:gd name="T15" fmla="*/ 221 h 221"/>
                <a:gd name="T16" fmla="*/ 16 w 108"/>
                <a:gd name="T17" fmla="*/ 221 h 221"/>
                <a:gd name="T18" fmla="*/ 16 w 108"/>
                <a:gd name="T19" fmla="*/ 221 h 221"/>
                <a:gd name="T20" fmla="*/ 20 w 108"/>
                <a:gd name="T21" fmla="*/ 221 h 221"/>
                <a:gd name="T22" fmla="*/ 20 w 108"/>
                <a:gd name="T23" fmla="*/ 221 h 221"/>
                <a:gd name="T24" fmla="*/ 26 w 108"/>
                <a:gd name="T25" fmla="*/ 221 h 221"/>
                <a:gd name="T26" fmla="*/ 27 w 108"/>
                <a:gd name="T27" fmla="*/ 221 h 221"/>
                <a:gd name="T28" fmla="*/ 31 w 108"/>
                <a:gd name="T29" fmla="*/ 221 h 221"/>
                <a:gd name="T30" fmla="*/ 31 w 108"/>
                <a:gd name="T31" fmla="*/ 221 h 221"/>
                <a:gd name="T32" fmla="*/ 37 w 108"/>
                <a:gd name="T33" fmla="*/ 221 h 221"/>
                <a:gd name="T34" fmla="*/ 37 w 108"/>
                <a:gd name="T35" fmla="*/ 221 h 221"/>
                <a:gd name="T36" fmla="*/ 43 w 108"/>
                <a:gd name="T37" fmla="*/ 221 h 221"/>
                <a:gd name="T38" fmla="*/ 43 w 108"/>
                <a:gd name="T39" fmla="*/ 221 h 221"/>
                <a:gd name="T40" fmla="*/ 43 w 108"/>
                <a:gd name="T41" fmla="*/ 221 h 221"/>
                <a:gd name="T42" fmla="*/ 44 w 108"/>
                <a:gd name="T43" fmla="*/ 0 h 221"/>
                <a:gd name="T44" fmla="*/ 47 w 108"/>
                <a:gd name="T45" fmla="*/ 221 h 221"/>
                <a:gd name="T46" fmla="*/ 47 w 108"/>
                <a:gd name="T47" fmla="*/ 221 h 221"/>
                <a:gd name="T48" fmla="*/ 53 w 108"/>
                <a:gd name="T49" fmla="*/ 221 h 221"/>
                <a:gd name="T50" fmla="*/ 53 w 108"/>
                <a:gd name="T51" fmla="*/ 221 h 221"/>
                <a:gd name="T52" fmla="*/ 59 w 108"/>
                <a:gd name="T53" fmla="*/ 221 h 221"/>
                <a:gd name="T54" fmla="*/ 59 w 108"/>
                <a:gd name="T55" fmla="*/ 221 h 221"/>
                <a:gd name="T56" fmla="*/ 65 w 108"/>
                <a:gd name="T57" fmla="*/ 221 h 221"/>
                <a:gd name="T58" fmla="*/ 65 w 108"/>
                <a:gd name="T59" fmla="*/ 221 h 221"/>
                <a:gd name="T60" fmla="*/ 70 w 108"/>
                <a:gd name="T61" fmla="*/ 221 h 221"/>
                <a:gd name="T62" fmla="*/ 70 w 108"/>
                <a:gd name="T63" fmla="*/ 221 h 221"/>
                <a:gd name="T64" fmla="*/ 75 w 108"/>
                <a:gd name="T65" fmla="*/ 221 h 221"/>
                <a:gd name="T66" fmla="*/ 75 w 108"/>
                <a:gd name="T67" fmla="*/ 221 h 221"/>
                <a:gd name="T68" fmla="*/ 80 w 108"/>
                <a:gd name="T69" fmla="*/ 221 h 221"/>
                <a:gd name="T70" fmla="*/ 80 w 108"/>
                <a:gd name="T71" fmla="*/ 221 h 221"/>
                <a:gd name="T72" fmla="*/ 80 w 108"/>
                <a:gd name="T73" fmla="*/ 221 h 221"/>
                <a:gd name="T74" fmla="*/ 86 w 108"/>
                <a:gd name="T75" fmla="*/ 221 h 221"/>
                <a:gd name="T76" fmla="*/ 86 w 108"/>
                <a:gd name="T77" fmla="*/ 221 h 221"/>
                <a:gd name="T78" fmla="*/ 86 w 108"/>
                <a:gd name="T79" fmla="*/ 221 h 221"/>
                <a:gd name="T80" fmla="*/ 86 w 108"/>
                <a:gd name="T81" fmla="*/ 221 h 221"/>
                <a:gd name="T82" fmla="*/ 86 w 108"/>
                <a:gd name="T83" fmla="*/ 221 h 221"/>
                <a:gd name="T84" fmla="*/ 86 w 108"/>
                <a:gd name="T85" fmla="*/ 221 h 221"/>
                <a:gd name="T86" fmla="*/ 92 w 108"/>
                <a:gd name="T87" fmla="*/ 221 h 221"/>
                <a:gd name="T88" fmla="*/ 92 w 108"/>
                <a:gd name="T89" fmla="*/ 221 h 221"/>
                <a:gd name="T90" fmla="*/ 96 w 108"/>
                <a:gd name="T91" fmla="*/ 221 h 221"/>
                <a:gd name="T92" fmla="*/ 96 w 108"/>
                <a:gd name="T93" fmla="*/ 221 h 221"/>
                <a:gd name="T94" fmla="*/ 102 w 108"/>
                <a:gd name="T95" fmla="*/ 221 h 221"/>
                <a:gd name="T96" fmla="*/ 102 w 108"/>
                <a:gd name="T97" fmla="*/ 221 h 221"/>
                <a:gd name="T98" fmla="*/ 108 w 108"/>
                <a:gd name="T99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221">
                  <a:moveTo>
                    <a:pt x="0" y="221"/>
                  </a:moveTo>
                  <a:lnTo>
                    <a:pt x="0" y="221"/>
                  </a:lnTo>
                  <a:lnTo>
                    <a:pt x="1" y="221"/>
                  </a:lnTo>
                  <a:lnTo>
                    <a:pt x="3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6" y="221"/>
                  </a:lnTo>
                  <a:lnTo>
                    <a:pt x="16" y="221"/>
                  </a:lnTo>
                  <a:lnTo>
                    <a:pt x="20" y="221"/>
                  </a:lnTo>
                  <a:lnTo>
                    <a:pt x="20" y="221"/>
                  </a:lnTo>
                  <a:lnTo>
                    <a:pt x="26" y="221"/>
                  </a:lnTo>
                  <a:lnTo>
                    <a:pt x="27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7" y="221"/>
                  </a:lnTo>
                  <a:lnTo>
                    <a:pt x="37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4" y="0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9" y="221"/>
                  </a:lnTo>
                  <a:lnTo>
                    <a:pt x="59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80" y="221"/>
                  </a:lnTo>
                  <a:lnTo>
                    <a:pt x="80" y="221"/>
                  </a:lnTo>
                  <a:lnTo>
                    <a:pt x="80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102" y="221"/>
                  </a:lnTo>
                  <a:lnTo>
                    <a:pt x="102" y="221"/>
                  </a:lnTo>
                  <a:lnTo>
                    <a:pt x="108" y="221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0" name="Freeform 935"/>
            <p:cNvSpPr>
              <a:spLocks/>
            </p:cNvSpPr>
            <p:nvPr/>
          </p:nvSpPr>
          <p:spPr bwMode="auto">
            <a:xfrm>
              <a:off x="7458075" y="4143376"/>
              <a:ext cx="57150" cy="527050"/>
            </a:xfrm>
            <a:custGeom>
              <a:avLst/>
              <a:gdLst>
                <a:gd name="T0" fmla="*/ 0 w 108"/>
                <a:gd name="T1" fmla="*/ 996 h 996"/>
                <a:gd name="T2" fmla="*/ 0 w 108"/>
                <a:gd name="T3" fmla="*/ 996 h 996"/>
                <a:gd name="T4" fmla="*/ 5 w 108"/>
                <a:gd name="T5" fmla="*/ 996 h 996"/>
                <a:gd name="T6" fmla="*/ 5 w 108"/>
                <a:gd name="T7" fmla="*/ 996 h 996"/>
                <a:gd name="T8" fmla="*/ 10 w 108"/>
                <a:gd name="T9" fmla="*/ 996 h 996"/>
                <a:gd name="T10" fmla="*/ 10 w 108"/>
                <a:gd name="T11" fmla="*/ 996 h 996"/>
                <a:gd name="T12" fmla="*/ 16 w 108"/>
                <a:gd name="T13" fmla="*/ 996 h 996"/>
                <a:gd name="T14" fmla="*/ 16 w 108"/>
                <a:gd name="T15" fmla="*/ 996 h 996"/>
                <a:gd name="T16" fmla="*/ 20 w 108"/>
                <a:gd name="T17" fmla="*/ 461 h 996"/>
                <a:gd name="T18" fmla="*/ 20 w 108"/>
                <a:gd name="T19" fmla="*/ 988 h 996"/>
                <a:gd name="T20" fmla="*/ 20 w 108"/>
                <a:gd name="T21" fmla="*/ 992 h 996"/>
                <a:gd name="T22" fmla="*/ 27 w 108"/>
                <a:gd name="T23" fmla="*/ 996 h 996"/>
                <a:gd name="T24" fmla="*/ 27 w 108"/>
                <a:gd name="T25" fmla="*/ 996 h 996"/>
                <a:gd name="T26" fmla="*/ 31 w 108"/>
                <a:gd name="T27" fmla="*/ 996 h 996"/>
                <a:gd name="T28" fmla="*/ 31 w 108"/>
                <a:gd name="T29" fmla="*/ 996 h 996"/>
                <a:gd name="T30" fmla="*/ 37 w 108"/>
                <a:gd name="T31" fmla="*/ 996 h 996"/>
                <a:gd name="T32" fmla="*/ 37 w 108"/>
                <a:gd name="T33" fmla="*/ 996 h 996"/>
                <a:gd name="T34" fmla="*/ 43 w 108"/>
                <a:gd name="T35" fmla="*/ 996 h 996"/>
                <a:gd name="T36" fmla="*/ 43 w 108"/>
                <a:gd name="T37" fmla="*/ 996 h 996"/>
                <a:gd name="T38" fmla="*/ 47 w 108"/>
                <a:gd name="T39" fmla="*/ 996 h 996"/>
                <a:gd name="T40" fmla="*/ 47 w 108"/>
                <a:gd name="T41" fmla="*/ 996 h 996"/>
                <a:gd name="T42" fmla="*/ 53 w 108"/>
                <a:gd name="T43" fmla="*/ 996 h 996"/>
                <a:gd name="T44" fmla="*/ 53 w 108"/>
                <a:gd name="T45" fmla="*/ 996 h 996"/>
                <a:gd name="T46" fmla="*/ 54 w 108"/>
                <a:gd name="T47" fmla="*/ 996 h 996"/>
                <a:gd name="T48" fmla="*/ 59 w 108"/>
                <a:gd name="T49" fmla="*/ 996 h 996"/>
                <a:gd name="T50" fmla="*/ 59 w 108"/>
                <a:gd name="T51" fmla="*/ 996 h 996"/>
                <a:gd name="T52" fmla="*/ 59 w 108"/>
                <a:gd name="T53" fmla="*/ 996 h 996"/>
                <a:gd name="T54" fmla="*/ 62 w 108"/>
                <a:gd name="T55" fmla="*/ 996 h 996"/>
                <a:gd name="T56" fmla="*/ 63 w 108"/>
                <a:gd name="T57" fmla="*/ 996 h 996"/>
                <a:gd name="T58" fmla="*/ 65 w 108"/>
                <a:gd name="T59" fmla="*/ 996 h 996"/>
                <a:gd name="T60" fmla="*/ 65 w 108"/>
                <a:gd name="T61" fmla="*/ 996 h 996"/>
                <a:gd name="T62" fmla="*/ 65 w 108"/>
                <a:gd name="T63" fmla="*/ 996 h 996"/>
                <a:gd name="T64" fmla="*/ 70 w 108"/>
                <a:gd name="T65" fmla="*/ 996 h 996"/>
                <a:gd name="T66" fmla="*/ 70 w 108"/>
                <a:gd name="T67" fmla="*/ 996 h 996"/>
                <a:gd name="T68" fmla="*/ 75 w 108"/>
                <a:gd name="T69" fmla="*/ 996 h 996"/>
                <a:gd name="T70" fmla="*/ 75 w 108"/>
                <a:gd name="T71" fmla="*/ 996 h 996"/>
                <a:gd name="T72" fmla="*/ 80 w 108"/>
                <a:gd name="T73" fmla="*/ 996 h 996"/>
                <a:gd name="T74" fmla="*/ 80 w 108"/>
                <a:gd name="T75" fmla="*/ 996 h 996"/>
                <a:gd name="T76" fmla="*/ 86 w 108"/>
                <a:gd name="T77" fmla="*/ 996 h 996"/>
                <a:gd name="T78" fmla="*/ 86 w 108"/>
                <a:gd name="T79" fmla="*/ 996 h 996"/>
                <a:gd name="T80" fmla="*/ 90 w 108"/>
                <a:gd name="T81" fmla="*/ 996 h 996"/>
                <a:gd name="T82" fmla="*/ 90 w 108"/>
                <a:gd name="T83" fmla="*/ 996 h 996"/>
                <a:gd name="T84" fmla="*/ 98 w 108"/>
                <a:gd name="T85" fmla="*/ 996 h 996"/>
                <a:gd name="T86" fmla="*/ 98 w 108"/>
                <a:gd name="T87" fmla="*/ 996 h 996"/>
                <a:gd name="T88" fmla="*/ 102 w 108"/>
                <a:gd name="T89" fmla="*/ 996 h 996"/>
                <a:gd name="T90" fmla="*/ 102 w 108"/>
                <a:gd name="T91" fmla="*/ 996 h 996"/>
                <a:gd name="T92" fmla="*/ 102 w 108"/>
                <a:gd name="T93" fmla="*/ 996 h 996"/>
                <a:gd name="T94" fmla="*/ 105 w 108"/>
                <a:gd name="T95" fmla="*/ 0 h 996"/>
                <a:gd name="T96" fmla="*/ 108 w 108"/>
                <a:gd name="T97" fmla="*/ 996 h 996"/>
                <a:gd name="T98" fmla="*/ 108 w 108"/>
                <a:gd name="T99" fmla="*/ 996 h 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996">
                  <a:moveTo>
                    <a:pt x="0" y="996"/>
                  </a:moveTo>
                  <a:lnTo>
                    <a:pt x="0" y="996"/>
                  </a:lnTo>
                  <a:lnTo>
                    <a:pt x="5" y="996"/>
                  </a:lnTo>
                  <a:lnTo>
                    <a:pt x="5" y="996"/>
                  </a:lnTo>
                  <a:lnTo>
                    <a:pt x="10" y="996"/>
                  </a:lnTo>
                  <a:lnTo>
                    <a:pt x="10" y="996"/>
                  </a:lnTo>
                  <a:lnTo>
                    <a:pt x="16" y="996"/>
                  </a:lnTo>
                  <a:lnTo>
                    <a:pt x="16" y="996"/>
                  </a:lnTo>
                  <a:lnTo>
                    <a:pt x="20" y="461"/>
                  </a:lnTo>
                  <a:lnTo>
                    <a:pt x="20" y="988"/>
                  </a:lnTo>
                  <a:lnTo>
                    <a:pt x="20" y="992"/>
                  </a:lnTo>
                  <a:lnTo>
                    <a:pt x="27" y="996"/>
                  </a:lnTo>
                  <a:lnTo>
                    <a:pt x="27" y="996"/>
                  </a:lnTo>
                  <a:lnTo>
                    <a:pt x="31" y="996"/>
                  </a:lnTo>
                  <a:lnTo>
                    <a:pt x="31" y="996"/>
                  </a:lnTo>
                  <a:lnTo>
                    <a:pt x="37" y="996"/>
                  </a:lnTo>
                  <a:lnTo>
                    <a:pt x="37" y="996"/>
                  </a:lnTo>
                  <a:lnTo>
                    <a:pt x="43" y="996"/>
                  </a:lnTo>
                  <a:lnTo>
                    <a:pt x="43" y="996"/>
                  </a:lnTo>
                  <a:lnTo>
                    <a:pt x="47" y="996"/>
                  </a:lnTo>
                  <a:lnTo>
                    <a:pt x="47" y="996"/>
                  </a:lnTo>
                  <a:lnTo>
                    <a:pt x="53" y="996"/>
                  </a:lnTo>
                  <a:lnTo>
                    <a:pt x="53" y="996"/>
                  </a:lnTo>
                  <a:lnTo>
                    <a:pt x="54" y="996"/>
                  </a:lnTo>
                  <a:lnTo>
                    <a:pt x="59" y="996"/>
                  </a:lnTo>
                  <a:lnTo>
                    <a:pt x="59" y="996"/>
                  </a:lnTo>
                  <a:lnTo>
                    <a:pt x="59" y="996"/>
                  </a:lnTo>
                  <a:lnTo>
                    <a:pt x="62" y="996"/>
                  </a:lnTo>
                  <a:lnTo>
                    <a:pt x="63" y="996"/>
                  </a:lnTo>
                  <a:lnTo>
                    <a:pt x="65" y="996"/>
                  </a:lnTo>
                  <a:lnTo>
                    <a:pt x="65" y="996"/>
                  </a:lnTo>
                  <a:lnTo>
                    <a:pt x="65" y="996"/>
                  </a:lnTo>
                  <a:lnTo>
                    <a:pt x="70" y="996"/>
                  </a:lnTo>
                  <a:lnTo>
                    <a:pt x="70" y="996"/>
                  </a:lnTo>
                  <a:lnTo>
                    <a:pt x="75" y="996"/>
                  </a:lnTo>
                  <a:lnTo>
                    <a:pt x="75" y="996"/>
                  </a:lnTo>
                  <a:lnTo>
                    <a:pt x="80" y="996"/>
                  </a:lnTo>
                  <a:lnTo>
                    <a:pt x="80" y="996"/>
                  </a:lnTo>
                  <a:lnTo>
                    <a:pt x="86" y="996"/>
                  </a:lnTo>
                  <a:lnTo>
                    <a:pt x="86" y="996"/>
                  </a:lnTo>
                  <a:lnTo>
                    <a:pt x="90" y="996"/>
                  </a:lnTo>
                  <a:lnTo>
                    <a:pt x="90" y="996"/>
                  </a:lnTo>
                  <a:lnTo>
                    <a:pt x="98" y="996"/>
                  </a:lnTo>
                  <a:lnTo>
                    <a:pt x="98" y="996"/>
                  </a:lnTo>
                  <a:lnTo>
                    <a:pt x="102" y="996"/>
                  </a:lnTo>
                  <a:lnTo>
                    <a:pt x="102" y="996"/>
                  </a:lnTo>
                  <a:lnTo>
                    <a:pt x="102" y="996"/>
                  </a:lnTo>
                  <a:lnTo>
                    <a:pt x="105" y="0"/>
                  </a:lnTo>
                  <a:lnTo>
                    <a:pt x="108" y="996"/>
                  </a:lnTo>
                  <a:lnTo>
                    <a:pt x="108" y="99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1" name="Freeform 936"/>
            <p:cNvSpPr>
              <a:spLocks/>
            </p:cNvSpPr>
            <p:nvPr/>
          </p:nvSpPr>
          <p:spPr bwMode="auto">
            <a:xfrm>
              <a:off x="7515225" y="4173538"/>
              <a:ext cx="44450" cy="496888"/>
            </a:xfrm>
            <a:custGeom>
              <a:avLst/>
              <a:gdLst>
                <a:gd name="T0" fmla="*/ 0 w 83"/>
                <a:gd name="T1" fmla="*/ 941 h 941"/>
                <a:gd name="T2" fmla="*/ 6 w 83"/>
                <a:gd name="T3" fmla="*/ 941 h 941"/>
                <a:gd name="T4" fmla="*/ 6 w 83"/>
                <a:gd name="T5" fmla="*/ 941 h 941"/>
                <a:gd name="T6" fmla="*/ 10 w 83"/>
                <a:gd name="T7" fmla="*/ 941 h 941"/>
                <a:gd name="T8" fmla="*/ 10 w 83"/>
                <a:gd name="T9" fmla="*/ 941 h 941"/>
                <a:gd name="T10" fmla="*/ 16 w 83"/>
                <a:gd name="T11" fmla="*/ 941 h 941"/>
                <a:gd name="T12" fmla="*/ 16 w 83"/>
                <a:gd name="T13" fmla="*/ 941 h 941"/>
                <a:gd name="T14" fmla="*/ 23 w 83"/>
                <a:gd name="T15" fmla="*/ 941 h 941"/>
                <a:gd name="T16" fmla="*/ 23 w 83"/>
                <a:gd name="T17" fmla="*/ 941 h 941"/>
                <a:gd name="T18" fmla="*/ 27 w 83"/>
                <a:gd name="T19" fmla="*/ 941 h 941"/>
                <a:gd name="T20" fmla="*/ 27 w 83"/>
                <a:gd name="T21" fmla="*/ 941 h 941"/>
                <a:gd name="T22" fmla="*/ 27 w 83"/>
                <a:gd name="T23" fmla="*/ 941 h 941"/>
                <a:gd name="T24" fmla="*/ 27 w 83"/>
                <a:gd name="T25" fmla="*/ 941 h 941"/>
                <a:gd name="T26" fmla="*/ 33 w 83"/>
                <a:gd name="T27" fmla="*/ 941 h 941"/>
                <a:gd name="T28" fmla="*/ 33 w 83"/>
                <a:gd name="T29" fmla="*/ 941 h 941"/>
                <a:gd name="T30" fmla="*/ 33 w 83"/>
                <a:gd name="T31" fmla="*/ 941 h 941"/>
                <a:gd name="T32" fmla="*/ 39 w 83"/>
                <a:gd name="T33" fmla="*/ 941 h 941"/>
                <a:gd name="T34" fmla="*/ 39 w 83"/>
                <a:gd name="T35" fmla="*/ 941 h 941"/>
                <a:gd name="T36" fmla="*/ 39 w 83"/>
                <a:gd name="T37" fmla="*/ 941 h 941"/>
                <a:gd name="T38" fmla="*/ 39 w 83"/>
                <a:gd name="T39" fmla="*/ 941 h 941"/>
                <a:gd name="T40" fmla="*/ 40 w 83"/>
                <a:gd name="T41" fmla="*/ 941 h 941"/>
                <a:gd name="T42" fmla="*/ 42 w 83"/>
                <a:gd name="T43" fmla="*/ 941 h 941"/>
                <a:gd name="T44" fmla="*/ 43 w 83"/>
                <a:gd name="T45" fmla="*/ 941 h 941"/>
                <a:gd name="T46" fmla="*/ 43 w 83"/>
                <a:gd name="T47" fmla="*/ 941 h 941"/>
                <a:gd name="T48" fmla="*/ 43 w 83"/>
                <a:gd name="T49" fmla="*/ 941 h 941"/>
                <a:gd name="T50" fmla="*/ 49 w 83"/>
                <a:gd name="T51" fmla="*/ 941 h 941"/>
                <a:gd name="T52" fmla="*/ 49 w 83"/>
                <a:gd name="T53" fmla="*/ 941 h 941"/>
                <a:gd name="T54" fmla="*/ 49 w 83"/>
                <a:gd name="T55" fmla="*/ 941 h 941"/>
                <a:gd name="T56" fmla="*/ 56 w 83"/>
                <a:gd name="T57" fmla="*/ 941 h 941"/>
                <a:gd name="T58" fmla="*/ 56 w 83"/>
                <a:gd name="T59" fmla="*/ 941 h 941"/>
                <a:gd name="T60" fmla="*/ 60 w 83"/>
                <a:gd name="T61" fmla="*/ 941 h 941"/>
                <a:gd name="T62" fmla="*/ 60 w 83"/>
                <a:gd name="T63" fmla="*/ 941 h 941"/>
                <a:gd name="T64" fmla="*/ 66 w 83"/>
                <a:gd name="T65" fmla="*/ 941 h 941"/>
                <a:gd name="T66" fmla="*/ 66 w 83"/>
                <a:gd name="T67" fmla="*/ 941 h 941"/>
                <a:gd name="T68" fmla="*/ 72 w 83"/>
                <a:gd name="T69" fmla="*/ 941 h 941"/>
                <a:gd name="T70" fmla="*/ 72 w 83"/>
                <a:gd name="T71" fmla="*/ 941 h 941"/>
                <a:gd name="T72" fmla="*/ 78 w 83"/>
                <a:gd name="T73" fmla="*/ 941 h 941"/>
                <a:gd name="T74" fmla="*/ 78 w 83"/>
                <a:gd name="T75" fmla="*/ 941 h 941"/>
                <a:gd name="T76" fmla="*/ 82 w 83"/>
                <a:gd name="T77" fmla="*/ 941 h 941"/>
                <a:gd name="T78" fmla="*/ 82 w 83"/>
                <a:gd name="T79" fmla="*/ 941 h 941"/>
                <a:gd name="T80" fmla="*/ 83 w 83"/>
                <a:gd name="T81" fmla="*/ 0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83" h="941">
                  <a:moveTo>
                    <a:pt x="0" y="941"/>
                  </a:moveTo>
                  <a:lnTo>
                    <a:pt x="6" y="941"/>
                  </a:lnTo>
                  <a:lnTo>
                    <a:pt x="6" y="941"/>
                  </a:lnTo>
                  <a:lnTo>
                    <a:pt x="10" y="941"/>
                  </a:lnTo>
                  <a:lnTo>
                    <a:pt x="10" y="941"/>
                  </a:lnTo>
                  <a:lnTo>
                    <a:pt x="16" y="941"/>
                  </a:lnTo>
                  <a:lnTo>
                    <a:pt x="16" y="941"/>
                  </a:lnTo>
                  <a:lnTo>
                    <a:pt x="23" y="941"/>
                  </a:lnTo>
                  <a:lnTo>
                    <a:pt x="23" y="941"/>
                  </a:lnTo>
                  <a:lnTo>
                    <a:pt x="27" y="941"/>
                  </a:lnTo>
                  <a:lnTo>
                    <a:pt x="27" y="941"/>
                  </a:lnTo>
                  <a:lnTo>
                    <a:pt x="27" y="941"/>
                  </a:lnTo>
                  <a:lnTo>
                    <a:pt x="27" y="941"/>
                  </a:lnTo>
                  <a:lnTo>
                    <a:pt x="33" y="941"/>
                  </a:lnTo>
                  <a:lnTo>
                    <a:pt x="33" y="941"/>
                  </a:lnTo>
                  <a:lnTo>
                    <a:pt x="33" y="941"/>
                  </a:lnTo>
                  <a:lnTo>
                    <a:pt x="39" y="941"/>
                  </a:lnTo>
                  <a:lnTo>
                    <a:pt x="39" y="941"/>
                  </a:lnTo>
                  <a:lnTo>
                    <a:pt x="39" y="941"/>
                  </a:lnTo>
                  <a:lnTo>
                    <a:pt x="39" y="941"/>
                  </a:lnTo>
                  <a:lnTo>
                    <a:pt x="40" y="941"/>
                  </a:lnTo>
                  <a:lnTo>
                    <a:pt x="42" y="941"/>
                  </a:lnTo>
                  <a:lnTo>
                    <a:pt x="43" y="941"/>
                  </a:lnTo>
                  <a:lnTo>
                    <a:pt x="43" y="941"/>
                  </a:lnTo>
                  <a:lnTo>
                    <a:pt x="43" y="941"/>
                  </a:lnTo>
                  <a:lnTo>
                    <a:pt x="49" y="941"/>
                  </a:lnTo>
                  <a:lnTo>
                    <a:pt x="49" y="941"/>
                  </a:lnTo>
                  <a:lnTo>
                    <a:pt x="49" y="941"/>
                  </a:lnTo>
                  <a:lnTo>
                    <a:pt x="56" y="941"/>
                  </a:lnTo>
                  <a:lnTo>
                    <a:pt x="56" y="941"/>
                  </a:lnTo>
                  <a:lnTo>
                    <a:pt x="60" y="941"/>
                  </a:lnTo>
                  <a:lnTo>
                    <a:pt x="60" y="941"/>
                  </a:lnTo>
                  <a:lnTo>
                    <a:pt x="66" y="941"/>
                  </a:lnTo>
                  <a:lnTo>
                    <a:pt x="66" y="941"/>
                  </a:lnTo>
                  <a:lnTo>
                    <a:pt x="72" y="941"/>
                  </a:lnTo>
                  <a:lnTo>
                    <a:pt x="72" y="941"/>
                  </a:lnTo>
                  <a:lnTo>
                    <a:pt x="78" y="941"/>
                  </a:lnTo>
                  <a:lnTo>
                    <a:pt x="78" y="941"/>
                  </a:lnTo>
                  <a:lnTo>
                    <a:pt x="82" y="941"/>
                  </a:lnTo>
                  <a:lnTo>
                    <a:pt x="82" y="941"/>
                  </a:lnTo>
                  <a:lnTo>
                    <a:pt x="83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2" name="Rectangle 947"/>
            <p:cNvSpPr>
              <a:spLocks noChangeArrowheads="1"/>
            </p:cNvSpPr>
            <p:nvPr/>
          </p:nvSpPr>
          <p:spPr bwMode="auto">
            <a:xfrm>
              <a:off x="7097713" y="4805363"/>
              <a:ext cx="31750" cy="9525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3" name="Freeform 948"/>
            <p:cNvSpPr>
              <a:spLocks noEditPoints="1"/>
            </p:cNvSpPr>
            <p:nvPr/>
          </p:nvSpPr>
          <p:spPr bwMode="auto">
            <a:xfrm>
              <a:off x="7137400" y="4757738"/>
              <a:ext cx="53975" cy="84138"/>
            </a:xfrm>
            <a:custGeom>
              <a:avLst/>
              <a:gdLst>
                <a:gd name="T0" fmla="*/ 0 w 101"/>
                <a:gd name="T1" fmla="*/ 79 h 159"/>
                <a:gd name="T2" fmla="*/ 1 w 101"/>
                <a:gd name="T3" fmla="*/ 54 h 159"/>
                <a:gd name="T4" fmla="*/ 6 w 101"/>
                <a:gd name="T5" fmla="*/ 35 h 159"/>
                <a:gd name="T6" fmla="*/ 11 w 101"/>
                <a:gd name="T7" fmla="*/ 20 h 159"/>
                <a:gd name="T8" fmla="*/ 21 w 101"/>
                <a:gd name="T9" fmla="*/ 10 h 159"/>
                <a:gd name="T10" fmla="*/ 34 w 101"/>
                <a:gd name="T11" fmla="*/ 2 h 159"/>
                <a:gd name="T12" fmla="*/ 50 w 101"/>
                <a:gd name="T13" fmla="*/ 0 h 159"/>
                <a:gd name="T14" fmla="*/ 62 w 101"/>
                <a:gd name="T15" fmla="*/ 2 h 159"/>
                <a:gd name="T16" fmla="*/ 72 w 101"/>
                <a:gd name="T17" fmla="*/ 6 h 159"/>
                <a:gd name="T18" fmla="*/ 80 w 101"/>
                <a:gd name="T19" fmla="*/ 12 h 159"/>
                <a:gd name="T20" fmla="*/ 88 w 101"/>
                <a:gd name="T21" fmla="*/ 20 h 159"/>
                <a:gd name="T22" fmla="*/ 93 w 101"/>
                <a:gd name="T23" fmla="*/ 30 h 159"/>
                <a:gd name="T24" fmla="*/ 98 w 101"/>
                <a:gd name="T25" fmla="*/ 43 h 159"/>
                <a:gd name="T26" fmla="*/ 101 w 101"/>
                <a:gd name="T27" fmla="*/ 58 h 159"/>
                <a:gd name="T28" fmla="*/ 101 w 101"/>
                <a:gd name="T29" fmla="*/ 79 h 159"/>
                <a:gd name="T30" fmla="*/ 99 w 101"/>
                <a:gd name="T31" fmla="*/ 105 h 159"/>
                <a:gd name="T32" fmla="*/ 95 w 101"/>
                <a:gd name="T33" fmla="*/ 124 h 159"/>
                <a:gd name="T34" fmla="*/ 89 w 101"/>
                <a:gd name="T35" fmla="*/ 138 h 159"/>
                <a:gd name="T36" fmla="*/ 78 w 101"/>
                <a:gd name="T37" fmla="*/ 150 h 159"/>
                <a:gd name="T38" fmla="*/ 66 w 101"/>
                <a:gd name="T39" fmla="*/ 157 h 159"/>
                <a:gd name="T40" fmla="*/ 50 w 101"/>
                <a:gd name="T41" fmla="*/ 159 h 159"/>
                <a:gd name="T42" fmla="*/ 39 w 101"/>
                <a:gd name="T43" fmla="*/ 157 h 159"/>
                <a:gd name="T44" fmla="*/ 21 w 101"/>
                <a:gd name="T45" fmla="*/ 150 h 159"/>
                <a:gd name="T46" fmla="*/ 16 w 101"/>
                <a:gd name="T47" fmla="*/ 143 h 159"/>
                <a:gd name="T48" fmla="*/ 8 w 101"/>
                <a:gd name="T49" fmla="*/ 131 h 159"/>
                <a:gd name="T50" fmla="*/ 0 w 101"/>
                <a:gd name="T51" fmla="*/ 100 h 159"/>
                <a:gd name="T52" fmla="*/ 0 w 101"/>
                <a:gd name="T53" fmla="*/ 79 h 159"/>
                <a:gd name="T54" fmla="*/ 19 w 101"/>
                <a:gd name="T55" fmla="*/ 79 h 159"/>
                <a:gd name="T56" fmla="*/ 21 w 101"/>
                <a:gd name="T57" fmla="*/ 114 h 159"/>
                <a:gd name="T58" fmla="*/ 29 w 101"/>
                <a:gd name="T59" fmla="*/ 130 h 159"/>
                <a:gd name="T60" fmla="*/ 37 w 101"/>
                <a:gd name="T61" fmla="*/ 141 h 159"/>
                <a:gd name="T62" fmla="*/ 50 w 101"/>
                <a:gd name="T63" fmla="*/ 143 h 159"/>
                <a:gd name="T64" fmla="*/ 63 w 101"/>
                <a:gd name="T65" fmla="*/ 141 h 159"/>
                <a:gd name="T66" fmla="*/ 72 w 101"/>
                <a:gd name="T67" fmla="*/ 130 h 159"/>
                <a:gd name="T68" fmla="*/ 79 w 101"/>
                <a:gd name="T69" fmla="*/ 114 h 159"/>
                <a:gd name="T70" fmla="*/ 80 w 101"/>
                <a:gd name="T71" fmla="*/ 79 h 159"/>
                <a:gd name="T72" fmla="*/ 79 w 101"/>
                <a:gd name="T73" fmla="*/ 46 h 159"/>
                <a:gd name="T74" fmla="*/ 72 w 101"/>
                <a:gd name="T75" fmla="*/ 29 h 159"/>
                <a:gd name="T76" fmla="*/ 63 w 101"/>
                <a:gd name="T77" fmla="*/ 19 h 159"/>
                <a:gd name="T78" fmla="*/ 50 w 101"/>
                <a:gd name="T79" fmla="*/ 16 h 159"/>
                <a:gd name="T80" fmla="*/ 37 w 101"/>
                <a:gd name="T81" fmla="*/ 17 h 159"/>
                <a:gd name="T82" fmla="*/ 29 w 101"/>
                <a:gd name="T83" fmla="*/ 28 h 159"/>
                <a:gd name="T84" fmla="*/ 21 w 101"/>
                <a:gd name="T85" fmla="*/ 45 h 159"/>
                <a:gd name="T86" fmla="*/ 19 w 101"/>
                <a:gd name="T87" fmla="*/ 7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79"/>
                  </a:moveTo>
                  <a:lnTo>
                    <a:pt x="1" y="54"/>
                  </a:lnTo>
                  <a:lnTo>
                    <a:pt x="6" y="35"/>
                  </a:lnTo>
                  <a:lnTo>
                    <a:pt x="11" y="20"/>
                  </a:lnTo>
                  <a:lnTo>
                    <a:pt x="21" y="10"/>
                  </a:lnTo>
                  <a:lnTo>
                    <a:pt x="34" y="2"/>
                  </a:lnTo>
                  <a:lnTo>
                    <a:pt x="50" y="0"/>
                  </a:lnTo>
                  <a:lnTo>
                    <a:pt x="62" y="2"/>
                  </a:lnTo>
                  <a:lnTo>
                    <a:pt x="72" y="6"/>
                  </a:lnTo>
                  <a:lnTo>
                    <a:pt x="80" y="12"/>
                  </a:lnTo>
                  <a:lnTo>
                    <a:pt x="88" y="20"/>
                  </a:lnTo>
                  <a:lnTo>
                    <a:pt x="93" y="30"/>
                  </a:lnTo>
                  <a:lnTo>
                    <a:pt x="98" y="43"/>
                  </a:lnTo>
                  <a:lnTo>
                    <a:pt x="101" y="58"/>
                  </a:lnTo>
                  <a:lnTo>
                    <a:pt x="101" y="79"/>
                  </a:lnTo>
                  <a:lnTo>
                    <a:pt x="99" y="105"/>
                  </a:lnTo>
                  <a:lnTo>
                    <a:pt x="95" y="124"/>
                  </a:lnTo>
                  <a:lnTo>
                    <a:pt x="89" y="138"/>
                  </a:lnTo>
                  <a:lnTo>
                    <a:pt x="78" y="150"/>
                  </a:lnTo>
                  <a:lnTo>
                    <a:pt x="66" y="157"/>
                  </a:lnTo>
                  <a:lnTo>
                    <a:pt x="50" y="159"/>
                  </a:lnTo>
                  <a:lnTo>
                    <a:pt x="39" y="157"/>
                  </a:lnTo>
                  <a:lnTo>
                    <a:pt x="21" y="150"/>
                  </a:lnTo>
                  <a:lnTo>
                    <a:pt x="16" y="143"/>
                  </a:lnTo>
                  <a:lnTo>
                    <a:pt x="8" y="131"/>
                  </a:lnTo>
                  <a:lnTo>
                    <a:pt x="0" y="100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1" y="114"/>
                  </a:lnTo>
                  <a:lnTo>
                    <a:pt x="29" y="130"/>
                  </a:lnTo>
                  <a:lnTo>
                    <a:pt x="37" y="141"/>
                  </a:lnTo>
                  <a:lnTo>
                    <a:pt x="50" y="143"/>
                  </a:lnTo>
                  <a:lnTo>
                    <a:pt x="63" y="141"/>
                  </a:lnTo>
                  <a:lnTo>
                    <a:pt x="72" y="130"/>
                  </a:lnTo>
                  <a:lnTo>
                    <a:pt x="79" y="114"/>
                  </a:lnTo>
                  <a:lnTo>
                    <a:pt x="80" y="79"/>
                  </a:lnTo>
                  <a:lnTo>
                    <a:pt x="79" y="46"/>
                  </a:lnTo>
                  <a:lnTo>
                    <a:pt x="72" y="29"/>
                  </a:lnTo>
                  <a:lnTo>
                    <a:pt x="63" y="19"/>
                  </a:lnTo>
                  <a:lnTo>
                    <a:pt x="50" y="16"/>
                  </a:lnTo>
                  <a:lnTo>
                    <a:pt x="37" y="17"/>
                  </a:lnTo>
                  <a:lnTo>
                    <a:pt x="29" y="28"/>
                  </a:lnTo>
                  <a:lnTo>
                    <a:pt x="21" y="45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4" name="Rectangle 949"/>
            <p:cNvSpPr>
              <a:spLocks noChangeArrowheads="1"/>
            </p:cNvSpPr>
            <p:nvPr/>
          </p:nvSpPr>
          <p:spPr bwMode="auto">
            <a:xfrm>
              <a:off x="7207250" y="4827588"/>
              <a:ext cx="11113" cy="1270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5" name="Freeform 950"/>
            <p:cNvSpPr>
              <a:spLocks/>
            </p:cNvSpPr>
            <p:nvPr/>
          </p:nvSpPr>
          <p:spPr bwMode="auto">
            <a:xfrm>
              <a:off x="7232650" y="4759326"/>
              <a:ext cx="53975" cy="82550"/>
            </a:xfrm>
            <a:custGeom>
              <a:avLst/>
              <a:gdLst>
                <a:gd name="T0" fmla="*/ 0 w 102"/>
                <a:gd name="T1" fmla="*/ 112 h 156"/>
                <a:gd name="T2" fmla="*/ 20 w 102"/>
                <a:gd name="T3" fmla="*/ 111 h 156"/>
                <a:gd name="T4" fmla="*/ 23 w 102"/>
                <a:gd name="T5" fmla="*/ 124 h 156"/>
                <a:gd name="T6" fmla="*/ 30 w 102"/>
                <a:gd name="T7" fmla="*/ 133 h 156"/>
                <a:gd name="T8" fmla="*/ 39 w 102"/>
                <a:gd name="T9" fmla="*/ 138 h 156"/>
                <a:gd name="T10" fmla="*/ 50 w 102"/>
                <a:gd name="T11" fmla="*/ 140 h 156"/>
                <a:gd name="T12" fmla="*/ 63 w 102"/>
                <a:gd name="T13" fmla="*/ 138 h 156"/>
                <a:gd name="T14" fmla="*/ 73 w 102"/>
                <a:gd name="T15" fmla="*/ 130 h 156"/>
                <a:gd name="T16" fmla="*/ 81 w 102"/>
                <a:gd name="T17" fmla="*/ 118 h 156"/>
                <a:gd name="T18" fmla="*/ 82 w 102"/>
                <a:gd name="T19" fmla="*/ 102 h 156"/>
                <a:gd name="T20" fmla="*/ 81 w 102"/>
                <a:gd name="T21" fmla="*/ 87 h 156"/>
                <a:gd name="T22" fmla="*/ 73 w 102"/>
                <a:gd name="T23" fmla="*/ 76 h 156"/>
                <a:gd name="T24" fmla="*/ 63 w 102"/>
                <a:gd name="T25" fmla="*/ 69 h 156"/>
                <a:gd name="T26" fmla="*/ 49 w 102"/>
                <a:gd name="T27" fmla="*/ 66 h 156"/>
                <a:gd name="T28" fmla="*/ 40 w 102"/>
                <a:gd name="T29" fmla="*/ 68 h 156"/>
                <a:gd name="T30" fmla="*/ 33 w 102"/>
                <a:gd name="T31" fmla="*/ 71 h 156"/>
                <a:gd name="T32" fmla="*/ 26 w 102"/>
                <a:gd name="T33" fmla="*/ 76 h 156"/>
                <a:gd name="T34" fmla="*/ 21 w 102"/>
                <a:gd name="T35" fmla="*/ 82 h 156"/>
                <a:gd name="T36" fmla="*/ 3 w 102"/>
                <a:gd name="T37" fmla="*/ 79 h 156"/>
                <a:gd name="T38" fmla="*/ 19 w 102"/>
                <a:gd name="T39" fmla="*/ 0 h 156"/>
                <a:gd name="T40" fmla="*/ 95 w 102"/>
                <a:gd name="T41" fmla="*/ 0 h 156"/>
                <a:gd name="T42" fmla="*/ 95 w 102"/>
                <a:gd name="T43" fmla="*/ 19 h 156"/>
                <a:gd name="T44" fmla="*/ 33 w 102"/>
                <a:gd name="T45" fmla="*/ 19 h 156"/>
                <a:gd name="T46" fmla="*/ 26 w 102"/>
                <a:gd name="T47" fmla="*/ 61 h 156"/>
                <a:gd name="T48" fmla="*/ 39 w 102"/>
                <a:gd name="T49" fmla="*/ 52 h 156"/>
                <a:gd name="T50" fmla="*/ 55 w 102"/>
                <a:gd name="T51" fmla="*/ 51 h 156"/>
                <a:gd name="T52" fmla="*/ 65 w 102"/>
                <a:gd name="T53" fmla="*/ 51 h 156"/>
                <a:gd name="T54" fmla="*/ 82 w 102"/>
                <a:gd name="T55" fmla="*/ 58 h 156"/>
                <a:gd name="T56" fmla="*/ 89 w 102"/>
                <a:gd name="T57" fmla="*/ 65 h 156"/>
                <a:gd name="T58" fmla="*/ 95 w 102"/>
                <a:gd name="T59" fmla="*/ 72 h 156"/>
                <a:gd name="T60" fmla="*/ 102 w 102"/>
                <a:gd name="T61" fmla="*/ 89 h 156"/>
                <a:gd name="T62" fmla="*/ 102 w 102"/>
                <a:gd name="T63" fmla="*/ 101 h 156"/>
                <a:gd name="T64" fmla="*/ 101 w 102"/>
                <a:gd name="T65" fmla="*/ 121 h 156"/>
                <a:gd name="T66" fmla="*/ 91 w 102"/>
                <a:gd name="T67" fmla="*/ 137 h 156"/>
                <a:gd name="T68" fmla="*/ 82 w 102"/>
                <a:gd name="T69" fmla="*/ 146 h 156"/>
                <a:gd name="T70" fmla="*/ 62 w 102"/>
                <a:gd name="T71" fmla="*/ 154 h 156"/>
                <a:gd name="T72" fmla="*/ 50 w 102"/>
                <a:gd name="T73" fmla="*/ 156 h 156"/>
                <a:gd name="T74" fmla="*/ 30 w 102"/>
                <a:gd name="T75" fmla="*/ 153 h 156"/>
                <a:gd name="T76" fmla="*/ 16 w 102"/>
                <a:gd name="T77" fmla="*/ 144 h 156"/>
                <a:gd name="T78" fmla="*/ 4 w 102"/>
                <a:gd name="T79" fmla="*/ 131 h 156"/>
                <a:gd name="T80" fmla="*/ 0 w 102"/>
                <a:gd name="T81" fmla="*/ 112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6">
                  <a:moveTo>
                    <a:pt x="0" y="112"/>
                  </a:moveTo>
                  <a:lnTo>
                    <a:pt x="20" y="111"/>
                  </a:lnTo>
                  <a:lnTo>
                    <a:pt x="23" y="124"/>
                  </a:lnTo>
                  <a:lnTo>
                    <a:pt x="30" y="133"/>
                  </a:lnTo>
                  <a:lnTo>
                    <a:pt x="39" y="138"/>
                  </a:lnTo>
                  <a:lnTo>
                    <a:pt x="50" y="140"/>
                  </a:lnTo>
                  <a:lnTo>
                    <a:pt x="63" y="138"/>
                  </a:lnTo>
                  <a:lnTo>
                    <a:pt x="73" y="130"/>
                  </a:lnTo>
                  <a:lnTo>
                    <a:pt x="81" y="118"/>
                  </a:lnTo>
                  <a:lnTo>
                    <a:pt x="82" y="102"/>
                  </a:lnTo>
                  <a:lnTo>
                    <a:pt x="81" y="87"/>
                  </a:lnTo>
                  <a:lnTo>
                    <a:pt x="73" y="76"/>
                  </a:lnTo>
                  <a:lnTo>
                    <a:pt x="63" y="69"/>
                  </a:lnTo>
                  <a:lnTo>
                    <a:pt x="49" y="66"/>
                  </a:lnTo>
                  <a:lnTo>
                    <a:pt x="40" y="68"/>
                  </a:lnTo>
                  <a:lnTo>
                    <a:pt x="33" y="71"/>
                  </a:lnTo>
                  <a:lnTo>
                    <a:pt x="26" y="76"/>
                  </a:lnTo>
                  <a:lnTo>
                    <a:pt x="21" y="82"/>
                  </a:lnTo>
                  <a:lnTo>
                    <a:pt x="3" y="79"/>
                  </a:lnTo>
                  <a:lnTo>
                    <a:pt x="19" y="0"/>
                  </a:lnTo>
                  <a:lnTo>
                    <a:pt x="95" y="0"/>
                  </a:lnTo>
                  <a:lnTo>
                    <a:pt x="95" y="19"/>
                  </a:lnTo>
                  <a:lnTo>
                    <a:pt x="33" y="19"/>
                  </a:lnTo>
                  <a:lnTo>
                    <a:pt x="26" y="61"/>
                  </a:lnTo>
                  <a:lnTo>
                    <a:pt x="39" y="52"/>
                  </a:lnTo>
                  <a:lnTo>
                    <a:pt x="55" y="51"/>
                  </a:lnTo>
                  <a:lnTo>
                    <a:pt x="65" y="51"/>
                  </a:lnTo>
                  <a:lnTo>
                    <a:pt x="82" y="58"/>
                  </a:lnTo>
                  <a:lnTo>
                    <a:pt x="89" y="65"/>
                  </a:lnTo>
                  <a:lnTo>
                    <a:pt x="95" y="72"/>
                  </a:lnTo>
                  <a:lnTo>
                    <a:pt x="102" y="89"/>
                  </a:lnTo>
                  <a:lnTo>
                    <a:pt x="102" y="101"/>
                  </a:lnTo>
                  <a:lnTo>
                    <a:pt x="101" y="121"/>
                  </a:lnTo>
                  <a:lnTo>
                    <a:pt x="91" y="137"/>
                  </a:lnTo>
                  <a:lnTo>
                    <a:pt x="82" y="146"/>
                  </a:lnTo>
                  <a:lnTo>
                    <a:pt x="62" y="154"/>
                  </a:lnTo>
                  <a:lnTo>
                    <a:pt x="50" y="156"/>
                  </a:lnTo>
                  <a:lnTo>
                    <a:pt x="30" y="153"/>
                  </a:lnTo>
                  <a:lnTo>
                    <a:pt x="16" y="144"/>
                  </a:lnTo>
                  <a:lnTo>
                    <a:pt x="4" y="131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6" name="Freeform 951"/>
            <p:cNvSpPr>
              <a:spLocks noEditPoints="1"/>
            </p:cNvSpPr>
            <p:nvPr/>
          </p:nvSpPr>
          <p:spPr bwMode="auto">
            <a:xfrm>
              <a:off x="7545388" y="4757738"/>
              <a:ext cx="53975" cy="84138"/>
            </a:xfrm>
            <a:custGeom>
              <a:avLst/>
              <a:gdLst>
                <a:gd name="T0" fmla="*/ 0 w 101"/>
                <a:gd name="T1" fmla="*/ 79 h 159"/>
                <a:gd name="T2" fmla="*/ 0 w 101"/>
                <a:gd name="T3" fmla="*/ 54 h 159"/>
                <a:gd name="T4" fmla="*/ 6 w 101"/>
                <a:gd name="T5" fmla="*/ 35 h 159"/>
                <a:gd name="T6" fmla="*/ 12 w 101"/>
                <a:gd name="T7" fmla="*/ 20 h 159"/>
                <a:gd name="T8" fmla="*/ 22 w 101"/>
                <a:gd name="T9" fmla="*/ 10 h 159"/>
                <a:gd name="T10" fmla="*/ 35 w 101"/>
                <a:gd name="T11" fmla="*/ 2 h 159"/>
                <a:gd name="T12" fmla="*/ 51 w 101"/>
                <a:gd name="T13" fmla="*/ 0 h 159"/>
                <a:gd name="T14" fmla="*/ 62 w 101"/>
                <a:gd name="T15" fmla="*/ 2 h 159"/>
                <a:gd name="T16" fmla="*/ 72 w 101"/>
                <a:gd name="T17" fmla="*/ 6 h 159"/>
                <a:gd name="T18" fmla="*/ 81 w 101"/>
                <a:gd name="T19" fmla="*/ 12 h 159"/>
                <a:gd name="T20" fmla="*/ 88 w 101"/>
                <a:gd name="T21" fmla="*/ 20 h 159"/>
                <a:gd name="T22" fmla="*/ 94 w 101"/>
                <a:gd name="T23" fmla="*/ 30 h 159"/>
                <a:gd name="T24" fmla="*/ 97 w 101"/>
                <a:gd name="T25" fmla="*/ 43 h 159"/>
                <a:gd name="T26" fmla="*/ 100 w 101"/>
                <a:gd name="T27" fmla="*/ 58 h 159"/>
                <a:gd name="T28" fmla="*/ 101 w 101"/>
                <a:gd name="T29" fmla="*/ 79 h 159"/>
                <a:gd name="T30" fmla="*/ 100 w 101"/>
                <a:gd name="T31" fmla="*/ 105 h 159"/>
                <a:gd name="T32" fmla="*/ 95 w 101"/>
                <a:gd name="T33" fmla="*/ 124 h 159"/>
                <a:gd name="T34" fmla="*/ 88 w 101"/>
                <a:gd name="T35" fmla="*/ 138 h 159"/>
                <a:gd name="T36" fmla="*/ 78 w 101"/>
                <a:gd name="T37" fmla="*/ 150 h 159"/>
                <a:gd name="T38" fmla="*/ 67 w 101"/>
                <a:gd name="T39" fmla="*/ 157 h 159"/>
                <a:gd name="T40" fmla="*/ 51 w 101"/>
                <a:gd name="T41" fmla="*/ 159 h 159"/>
                <a:gd name="T42" fmla="*/ 39 w 101"/>
                <a:gd name="T43" fmla="*/ 157 h 159"/>
                <a:gd name="T44" fmla="*/ 22 w 101"/>
                <a:gd name="T45" fmla="*/ 150 h 159"/>
                <a:gd name="T46" fmla="*/ 15 w 101"/>
                <a:gd name="T47" fmla="*/ 143 h 159"/>
                <a:gd name="T48" fmla="*/ 9 w 101"/>
                <a:gd name="T49" fmla="*/ 131 h 159"/>
                <a:gd name="T50" fmla="*/ 0 w 101"/>
                <a:gd name="T51" fmla="*/ 100 h 159"/>
                <a:gd name="T52" fmla="*/ 0 w 101"/>
                <a:gd name="T53" fmla="*/ 79 h 159"/>
                <a:gd name="T54" fmla="*/ 19 w 101"/>
                <a:gd name="T55" fmla="*/ 79 h 159"/>
                <a:gd name="T56" fmla="*/ 21 w 101"/>
                <a:gd name="T57" fmla="*/ 114 h 159"/>
                <a:gd name="T58" fmla="*/ 29 w 101"/>
                <a:gd name="T59" fmla="*/ 130 h 159"/>
                <a:gd name="T60" fmla="*/ 38 w 101"/>
                <a:gd name="T61" fmla="*/ 141 h 159"/>
                <a:gd name="T62" fmla="*/ 51 w 101"/>
                <a:gd name="T63" fmla="*/ 143 h 159"/>
                <a:gd name="T64" fmla="*/ 62 w 101"/>
                <a:gd name="T65" fmla="*/ 141 h 159"/>
                <a:gd name="T66" fmla="*/ 72 w 101"/>
                <a:gd name="T67" fmla="*/ 130 h 159"/>
                <a:gd name="T68" fmla="*/ 80 w 101"/>
                <a:gd name="T69" fmla="*/ 114 h 159"/>
                <a:gd name="T70" fmla="*/ 81 w 101"/>
                <a:gd name="T71" fmla="*/ 79 h 159"/>
                <a:gd name="T72" fmla="*/ 80 w 101"/>
                <a:gd name="T73" fmla="*/ 46 h 159"/>
                <a:gd name="T74" fmla="*/ 72 w 101"/>
                <a:gd name="T75" fmla="*/ 29 h 159"/>
                <a:gd name="T76" fmla="*/ 62 w 101"/>
                <a:gd name="T77" fmla="*/ 19 h 159"/>
                <a:gd name="T78" fmla="*/ 51 w 101"/>
                <a:gd name="T79" fmla="*/ 16 h 159"/>
                <a:gd name="T80" fmla="*/ 38 w 101"/>
                <a:gd name="T81" fmla="*/ 17 h 159"/>
                <a:gd name="T82" fmla="*/ 29 w 101"/>
                <a:gd name="T83" fmla="*/ 28 h 159"/>
                <a:gd name="T84" fmla="*/ 21 w 101"/>
                <a:gd name="T85" fmla="*/ 45 h 159"/>
                <a:gd name="T86" fmla="*/ 19 w 101"/>
                <a:gd name="T87" fmla="*/ 7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79"/>
                  </a:moveTo>
                  <a:lnTo>
                    <a:pt x="0" y="54"/>
                  </a:lnTo>
                  <a:lnTo>
                    <a:pt x="6" y="35"/>
                  </a:lnTo>
                  <a:lnTo>
                    <a:pt x="12" y="20"/>
                  </a:lnTo>
                  <a:lnTo>
                    <a:pt x="22" y="10"/>
                  </a:lnTo>
                  <a:lnTo>
                    <a:pt x="35" y="2"/>
                  </a:lnTo>
                  <a:lnTo>
                    <a:pt x="51" y="0"/>
                  </a:lnTo>
                  <a:lnTo>
                    <a:pt x="62" y="2"/>
                  </a:lnTo>
                  <a:lnTo>
                    <a:pt x="72" y="6"/>
                  </a:lnTo>
                  <a:lnTo>
                    <a:pt x="81" y="12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7" y="43"/>
                  </a:lnTo>
                  <a:lnTo>
                    <a:pt x="100" y="58"/>
                  </a:lnTo>
                  <a:lnTo>
                    <a:pt x="101" y="79"/>
                  </a:lnTo>
                  <a:lnTo>
                    <a:pt x="100" y="105"/>
                  </a:lnTo>
                  <a:lnTo>
                    <a:pt x="95" y="124"/>
                  </a:lnTo>
                  <a:lnTo>
                    <a:pt x="88" y="138"/>
                  </a:lnTo>
                  <a:lnTo>
                    <a:pt x="78" y="150"/>
                  </a:lnTo>
                  <a:lnTo>
                    <a:pt x="67" y="157"/>
                  </a:lnTo>
                  <a:lnTo>
                    <a:pt x="51" y="159"/>
                  </a:lnTo>
                  <a:lnTo>
                    <a:pt x="39" y="157"/>
                  </a:lnTo>
                  <a:lnTo>
                    <a:pt x="22" y="150"/>
                  </a:lnTo>
                  <a:lnTo>
                    <a:pt x="15" y="143"/>
                  </a:lnTo>
                  <a:lnTo>
                    <a:pt x="9" y="131"/>
                  </a:lnTo>
                  <a:lnTo>
                    <a:pt x="0" y="100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1" y="114"/>
                  </a:lnTo>
                  <a:lnTo>
                    <a:pt x="29" y="130"/>
                  </a:lnTo>
                  <a:lnTo>
                    <a:pt x="38" y="141"/>
                  </a:lnTo>
                  <a:lnTo>
                    <a:pt x="51" y="143"/>
                  </a:lnTo>
                  <a:lnTo>
                    <a:pt x="62" y="141"/>
                  </a:lnTo>
                  <a:lnTo>
                    <a:pt x="72" y="130"/>
                  </a:lnTo>
                  <a:lnTo>
                    <a:pt x="80" y="114"/>
                  </a:lnTo>
                  <a:lnTo>
                    <a:pt x="81" y="79"/>
                  </a:lnTo>
                  <a:lnTo>
                    <a:pt x="80" y="46"/>
                  </a:lnTo>
                  <a:lnTo>
                    <a:pt x="72" y="29"/>
                  </a:lnTo>
                  <a:lnTo>
                    <a:pt x="62" y="19"/>
                  </a:lnTo>
                  <a:lnTo>
                    <a:pt x="51" y="16"/>
                  </a:lnTo>
                  <a:lnTo>
                    <a:pt x="38" y="17"/>
                  </a:lnTo>
                  <a:lnTo>
                    <a:pt x="29" y="28"/>
                  </a:lnTo>
                  <a:lnTo>
                    <a:pt x="21" y="45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7" name="Freeform 952"/>
            <p:cNvSpPr>
              <a:spLocks noEditPoints="1"/>
            </p:cNvSpPr>
            <p:nvPr/>
          </p:nvSpPr>
          <p:spPr bwMode="auto">
            <a:xfrm>
              <a:off x="7907338" y="4757738"/>
              <a:ext cx="53975" cy="84138"/>
            </a:xfrm>
            <a:custGeom>
              <a:avLst/>
              <a:gdLst>
                <a:gd name="T0" fmla="*/ 0 w 101"/>
                <a:gd name="T1" fmla="*/ 79 h 159"/>
                <a:gd name="T2" fmla="*/ 2 w 101"/>
                <a:gd name="T3" fmla="*/ 54 h 159"/>
                <a:gd name="T4" fmla="*/ 6 w 101"/>
                <a:gd name="T5" fmla="*/ 35 h 159"/>
                <a:gd name="T6" fmla="*/ 12 w 101"/>
                <a:gd name="T7" fmla="*/ 20 h 159"/>
                <a:gd name="T8" fmla="*/ 22 w 101"/>
                <a:gd name="T9" fmla="*/ 10 h 159"/>
                <a:gd name="T10" fmla="*/ 35 w 101"/>
                <a:gd name="T11" fmla="*/ 2 h 159"/>
                <a:gd name="T12" fmla="*/ 51 w 101"/>
                <a:gd name="T13" fmla="*/ 0 h 159"/>
                <a:gd name="T14" fmla="*/ 62 w 101"/>
                <a:gd name="T15" fmla="*/ 2 h 159"/>
                <a:gd name="T16" fmla="*/ 73 w 101"/>
                <a:gd name="T17" fmla="*/ 6 h 159"/>
                <a:gd name="T18" fmla="*/ 81 w 101"/>
                <a:gd name="T19" fmla="*/ 12 h 159"/>
                <a:gd name="T20" fmla="*/ 88 w 101"/>
                <a:gd name="T21" fmla="*/ 20 h 159"/>
                <a:gd name="T22" fmla="*/ 94 w 101"/>
                <a:gd name="T23" fmla="*/ 30 h 159"/>
                <a:gd name="T24" fmla="*/ 98 w 101"/>
                <a:gd name="T25" fmla="*/ 43 h 159"/>
                <a:gd name="T26" fmla="*/ 101 w 101"/>
                <a:gd name="T27" fmla="*/ 58 h 159"/>
                <a:gd name="T28" fmla="*/ 101 w 101"/>
                <a:gd name="T29" fmla="*/ 79 h 159"/>
                <a:gd name="T30" fmla="*/ 100 w 101"/>
                <a:gd name="T31" fmla="*/ 105 h 159"/>
                <a:gd name="T32" fmla="*/ 96 w 101"/>
                <a:gd name="T33" fmla="*/ 124 h 159"/>
                <a:gd name="T34" fmla="*/ 90 w 101"/>
                <a:gd name="T35" fmla="*/ 138 h 159"/>
                <a:gd name="T36" fmla="*/ 78 w 101"/>
                <a:gd name="T37" fmla="*/ 150 h 159"/>
                <a:gd name="T38" fmla="*/ 67 w 101"/>
                <a:gd name="T39" fmla="*/ 157 h 159"/>
                <a:gd name="T40" fmla="*/ 51 w 101"/>
                <a:gd name="T41" fmla="*/ 159 h 159"/>
                <a:gd name="T42" fmla="*/ 39 w 101"/>
                <a:gd name="T43" fmla="*/ 157 h 159"/>
                <a:gd name="T44" fmla="*/ 22 w 101"/>
                <a:gd name="T45" fmla="*/ 150 h 159"/>
                <a:gd name="T46" fmla="*/ 16 w 101"/>
                <a:gd name="T47" fmla="*/ 143 h 159"/>
                <a:gd name="T48" fmla="*/ 9 w 101"/>
                <a:gd name="T49" fmla="*/ 131 h 159"/>
                <a:gd name="T50" fmla="*/ 0 w 101"/>
                <a:gd name="T51" fmla="*/ 100 h 159"/>
                <a:gd name="T52" fmla="*/ 0 w 101"/>
                <a:gd name="T53" fmla="*/ 79 h 159"/>
                <a:gd name="T54" fmla="*/ 21 w 101"/>
                <a:gd name="T55" fmla="*/ 79 h 159"/>
                <a:gd name="T56" fmla="*/ 22 w 101"/>
                <a:gd name="T57" fmla="*/ 114 h 159"/>
                <a:gd name="T58" fmla="*/ 29 w 101"/>
                <a:gd name="T59" fmla="*/ 130 h 159"/>
                <a:gd name="T60" fmla="*/ 38 w 101"/>
                <a:gd name="T61" fmla="*/ 141 h 159"/>
                <a:gd name="T62" fmla="*/ 51 w 101"/>
                <a:gd name="T63" fmla="*/ 143 h 159"/>
                <a:gd name="T64" fmla="*/ 64 w 101"/>
                <a:gd name="T65" fmla="*/ 141 h 159"/>
                <a:gd name="T66" fmla="*/ 73 w 101"/>
                <a:gd name="T67" fmla="*/ 130 h 159"/>
                <a:gd name="T68" fmla="*/ 80 w 101"/>
                <a:gd name="T69" fmla="*/ 114 h 159"/>
                <a:gd name="T70" fmla="*/ 81 w 101"/>
                <a:gd name="T71" fmla="*/ 79 h 159"/>
                <a:gd name="T72" fmla="*/ 80 w 101"/>
                <a:gd name="T73" fmla="*/ 46 h 159"/>
                <a:gd name="T74" fmla="*/ 73 w 101"/>
                <a:gd name="T75" fmla="*/ 29 h 159"/>
                <a:gd name="T76" fmla="*/ 64 w 101"/>
                <a:gd name="T77" fmla="*/ 19 h 159"/>
                <a:gd name="T78" fmla="*/ 51 w 101"/>
                <a:gd name="T79" fmla="*/ 16 h 159"/>
                <a:gd name="T80" fmla="*/ 38 w 101"/>
                <a:gd name="T81" fmla="*/ 17 h 159"/>
                <a:gd name="T82" fmla="*/ 29 w 101"/>
                <a:gd name="T83" fmla="*/ 28 h 159"/>
                <a:gd name="T84" fmla="*/ 22 w 101"/>
                <a:gd name="T85" fmla="*/ 45 h 159"/>
                <a:gd name="T86" fmla="*/ 21 w 101"/>
                <a:gd name="T87" fmla="*/ 7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79"/>
                  </a:moveTo>
                  <a:lnTo>
                    <a:pt x="2" y="54"/>
                  </a:lnTo>
                  <a:lnTo>
                    <a:pt x="6" y="35"/>
                  </a:lnTo>
                  <a:lnTo>
                    <a:pt x="12" y="20"/>
                  </a:lnTo>
                  <a:lnTo>
                    <a:pt x="22" y="10"/>
                  </a:lnTo>
                  <a:lnTo>
                    <a:pt x="35" y="2"/>
                  </a:lnTo>
                  <a:lnTo>
                    <a:pt x="51" y="0"/>
                  </a:lnTo>
                  <a:lnTo>
                    <a:pt x="62" y="2"/>
                  </a:lnTo>
                  <a:lnTo>
                    <a:pt x="73" y="6"/>
                  </a:lnTo>
                  <a:lnTo>
                    <a:pt x="81" y="12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8" y="43"/>
                  </a:lnTo>
                  <a:lnTo>
                    <a:pt x="101" y="58"/>
                  </a:lnTo>
                  <a:lnTo>
                    <a:pt x="101" y="79"/>
                  </a:lnTo>
                  <a:lnTo>
                    <a:pt x="100" y="105"/>
                  </a:lnTo>
                  <a:lnTo>
                    <a:pt x="96" y="124"/>
                  </a:lnTo>
                  <a:lnTo>
                    <a:pt x="90" y="138"/>
                  </a:lnTo>
                  <a:lnTo>
                    <a:pt x="78" y="150"/>
                  </a:lnTo>
                  <a:lnTo>
                    <a:pt x="67" y="157"/>
                  </a:lnTo>
                  <a:lnTo>
                    <a:pt x="51" y="159"/>
                  </a:lnTo>
                  <a:lnTo>
                    <a:pt x="39" y="157"/>
                  </a:lnTo>
                  <a:lnTo>
                    <a:pt x="22" y="150"/>
                  </a:lnTo>
                  <a:lnTo>
                    <a:pt x="16" y="143"/>
                  </a:lnTo>
                  <a:lnTo>
                    <a:pt x="9" y="131"/>
                  </a:lnTo>
                  <a:lnTo>
                    <a:pt x="0" y="100"/>
                  </a:lnTo>
                  <a:lnTo>
                    <a:pt x="0" y="79"/>
                  </a:lnTo>
                  <a:close/>
                  <a:moveTo>
                    <a:pt x="21" y="79"/>
                  </a:moveTo>
                  <a:lnTo>
                    <a:pt x="22" y="114"/>
                  </a:lnTo>
                  <a:lnTo>
                    <a:pt x="29" y="130"/>
                  </a:lnTo>
                  <a:lnTo>
                    <a:pt x="38" y="141"/>
                  </a:lnTo>
                  <a:lnTo>
                    <a:pt x="51" y="143"/>
                  </a:lnTo>
                  <a:lnTo>
                    <a:pt x="64" y="141"/>
                  </a:lnTo>
                  <a:lnTo>
                    <a:pt x="73" y="130"/>
                  </a:lnTo>
                  <a:lnTo>
                    <a:pt x="80" y="114"/>
                  </a:lnTo>
                  <a:lnTo>
                    <a:pt x="81" y="79"/>
                  </a:lnTo>
                  <a:lnTo>
                    <a:pt x="80" y="46"/>
                  </a:lnTo>
                  <a:lnTo>
                    <a:pt x="73" y="29"/>
                  </a:lnTo>
                  <a:lnTo>
                    <a:pt x="64" y="19"/>
                  </a:lnTo>
                  <a:lnTo>
                    <a:pt x="51" y="16"/>
                  </a:lnTo>
                  <a:lnTo>
                    <a:pt x="38" y="17"/>
                  </a:lnTo>
                  <a:lnTo>
                    <a:pt x="29" y="28"/>
                  </a:lnTo>
                  <a:lnTo>
                    <a:pt x="22" y="45"/>
                  </a:lnTo>
                  <a:lnTo>
                    <a:pt x="21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8" name="Rectangle 953"/>
            <p:cNvSpPr>
              <a:spLocks noChangeArrowheads="1"/>
            </p:cNvSpPr>
            <p:nvPr/>
          </p:nvSpPr>
          <p:spPr bwMode="auto">
            <a:xfrm>
              <a:off x="7977188" y="4827588"/>
              <a:ext cx="11113" cy="1270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9" name="Freeform 954"/>
            <p:cNvSpPr>
              <a:spLocks/>
            </p:cNvSpPr>
            <p:nvPr/>
          </p:nvSpPr>
          <p:spPr bwMode="auto">
            <a:xfrm>
              <a:off x="8002588" y="4759326"/>
              <a:ext cx="53975" cy="82550"/>
            </a:xfrm>
            <a:custGeom>
              <a:avLst/>
              <a:gdLst>
                <a:gd name="T0" fmla="*/ 0 w 102"/>
                <a:gd name="T1" fmla="*/ 112 h 156"/>
                <a:gd name="T2" fmla="*/ 20 w 102"/>
                <a:gd name="T3" fmla="*/ 111 h 156"/>
                <a:gd name="T4" fmla="*/ 23 w 102"/>
                <a:gd name="T5" fmla="*/ 124 h 156"/>
                <a:gd name="T6" fmla="*/ 30 w 102"/>
                <a:gd name="T7" fmla="*/ 133 h 156"/>
                <a:gd name="T8" fmla="*/ 38 w 102"/>
                <a:gd name="T9" fmla="*/ 138 h 156"/>
                <a:gd name="T10" fmla="*/ 50 w 102"/>
                <a:gd name="T11" fmla="*/ 140 h 156"/>
                <a:gd name="T12" fmla="*/ 63 w 102"/>
                <a:gd name="T13" fmla="*/ 138 h 156"/>
                <a:gd name="T14" fmla="*/ 73 w 102"/>
                <a:gd name="T15" fmla="*/ 130 h 156"/>
                <a:gd name="T16" fmla="*/ 80 w 102"/>
                <a:gd name="T17" fmla="*/ 118 h 156"/>
                <a:gd name="T18" fmla="*/ 82 w 102"/>
                <a:gd name="T19" fmla="*/ 102 h 156"/>
                <a:gd name="T20" fmla="*/ 80 w 102"/>
                <a:gd name="T21" fmla="*/ 87 h 156"/>
                <a:gd name="T22" fmla="*/ 73 w 102"/>
                <a:gd name="T23" fmla="*/ 76 h 156"/>
                <a:gd name="T24" fmla="*/ 63 w 102"/>
                <a:gd name="T25" fmla="*/ 69 h 156"/>
                <a:gd name="T26" fmla="*/ 48 w 102"/>
                <a:gd name="T27" fmla="*/ 66 h 156"/>
                <a:gd name="T28" fmla="*/ 40 w 102"/>
                <a:gd name="T29" fmla="*/ 68 h 156"/>
                <a:gd name="T30" fmla="*/ 33 w 102"/>
                <a:gd name="T31" fmla="*/ 71 h 156"/>
                <a:gd name="T32" fmla="*/ 25 w 102"/>
                <a:gd name="T33" fmla="*/ 76 h 156"/>
                <a:gd name="T34" fmla="*/ 21 w 102"/>
                <a:gd name="T35" fmla="*/ 82 h 156"/>
                <a:gd name="T36" fmla="*/ 2 w 102"/>
                <a:gd name="T37" fmla="*/ 79 h 156"/>
                <a:gd name="T38" fmla="*/ 18 w 102"/>
                <a:gd name="T39" fmla="*/ 0 h 156"/>
                <a:gd name="T40" fmla="*/ 95 w 102"/>
                <a:gd name="T41" fmla="*/ 0 h 156"/>
                <a:gd name="T42" fmla="*/ 95 w 102"/>
                <a:gd name="T43" fmla="*/ 19 h 156"/>
                <a:gd name="T44" fmla="*/ 33 w 102"/>
                <a:gd name="T45" fmla="*/ 19 h 156"/>
                <a:gd name="T46" fmla="*/ 25 w 102"/>
                <a:gd name="T47" fmla="*/ 61 h 156"/>
                <a:gd name="T48" fmla="*/ 38 w 102"/>
                <a:gd name="T49" fmla="*/ 52 h 156"/>
                <a:gd name="T50" fmla="*/ 54 w 102"/>
                <a:gd name="T51" fmla="*/ 51 h 156"/>
                <a:gd name="T52" fmla="*/ 64 w 102"/>
                <a:gd name="T53" fmla="*/ 51 h 156"/>
                <a:gd name="T54" fmla="*/ 82 w 102"/>
                <a:gd name="T55" fmla="*/ 58 h 156"/>
                <a:gd name="T56" fmla="*/ 89 w 102"/>
                <a:gd name="T57" fmla="*/ 65 h 156"/>
                <a:gd name="T58" fmla="*/ 95 w 102"/>
                <a:gd name="T59" fmla="*/ 72 h 156"/>
                <a:gd name="T60" fmla="*/ 102 w 102"/>
                <a:gd name="T61" fmla="*/ 89 h 156"/>
                <a:gd name="T62" fmla="*/ 102 w 102"/>
                <a:gd name="T63" fmla="*/ 101 h 156"/>
                <a:gd name="T64" fmla="*/ 100 w 102"/>
                <a:gd name="T65" fmla="*/ 121 h 156"/>
                <a:gd name="T66" fmla="*/ 90 w 102"/>
                <a:gd name="T67" fmla="*/ 137 h 156"/>
                <a:gd name="T68" fmla="*/ 82 w 102"/>
                <a:gd name="T69" fmla="*/ 146 h 156"/>
                <a:gd name="T70" fmla="*/ 61 w 102"/>
                <a:gd name="T71" fmla="*/ 154 h 156"/>
                <a:gd name="T72" fmla="*/ 50 w 102"/>
                <a:gd name="T73" fmla="*/ 156 h 156"/>
                <a:gd name="T74" fmla="*/ 30 w 102"/>
                <a:gd name="T75" fmla="*/ 153 h 156"/>
                <a:gd name="T76" fmla="*/ 15 w 102"/>
                <a:gd name="T77" fmla="*/ 144 h 156"/>
                <a:gd name="T78" fmla="*/ 4 w 102"/>
                <a:gd name="T79" fmla="*/ 131 h 156"/>
                <a:gd name="T80" fmla="*/ 0 w 102"/>
                <a:gd name="T81" fmla="*/ 112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6">
                  <a:moveTo>
                    <a:pt x="0" y="112"/>
                  </a:moveTo>
                  <a:lnTo>
                    <a:pt x="20" y="111"/>
                  </a:lnTo>
                  <a:lnTo>
                    <a:pt x="23" y="124"/>
                  </a:lnTo>
                  <a:lnTo>
                    <a:pt x="30" y="133"/>
                  </a:lnTo>
                  <a:lnTo>
                    <a:pt x="38" y="138"/>
                  </a:lnTo>
                  <a:lnTo>
                    <a:pt x="50" y="140"/>
                  </a:lnTo>
                  <a:lnTo>
                    <a:pt x="63" y="138"/>
                  </a:lnTo>
                  <a:lnTo>
                    <a:pt x="73" y="130"/>
                  </a:lnTo>
                  <a:lnTo>
                    <a:pt x="80" y="118"/>
                  </a:lnTo>
                  <a:lnTo>
                    <a:pt x="82" y="102"/>
                  </a:lnTo>
                  <a:lnTo>
                    <a:pt x="80" y="87"/>
                  </a:lnTo>
                  <a:lnTo>
                    <a:pt x="73" y="76"/>
                  </a:lnTo>
                  <a:lnTo>
                    <a:pt x="63" y="69"/>
                  </a:lnTo>
                  <a:lnTo>
                    <a:pt x="48" y="66"/>
                  </a:lnTo>
                  <a:lnTo>
                    <a:pt x="40" y="68"/>
                  </a:lnTo>
                  <a:lnTo>
                    <a:pt x="33" y="71"/>
                  </a:lnTo>
                  <a:lnTo>
                    <a:pt x="25" y="76"/>
                  </a:lnTo>
                  <a:lnTo>
                    <a:pt x="21" y="82"/>
                  </a:lnTo>
                  <a:lnTo>
                    <a:pt x="2" y="79"/>
                  </a:lnTo>
                  <a:lnTo>
                    <a:pt x="18" y="0"/>
                  </a:lnTo>
                  <a:lnTo>
                    <a:pt x="95" y="0"/>
                  </a:lnTo>
                  <a:lnTo>
                    <a:pt x="95" y="19"/>
                  </a:lnTo>
                  <a:lnTo>
                    <a:pt x="33" y="19"/>
                  </a:lnTo>
                  <a:lnTo>
                    <a:pt x="25" y="61"/>
                  </a:lnTo>
                  <a:lnTo>
                    <a:pt x="38" y="52"/>
                  </a:lnTo>
                  <a:lnTo>
                    <a:pt x="54" y="51"/>
                  </a:lnTo>
                  <a:lnTo>
                    <a:pt x="64" y="51"/>
                  </a:lnTo>
                  <a:lnTo>
                    <a:pt x="82" y="58"/>
                  </a:lnTo>
                  <a:lnTo>
                    <a:pt x="89" y="65"/>
                  </a:lnTo>
                  <a:lnTo>
                    <a:pt x="95" y="72"/>
                  </a:lnTo>
                  <a:lnTo>
                    <a:pt x="102" y="89"/>
                  </a:lnTo>
                  <a:lnTo>
                    <a:pt x="102" y="101"/>
                  </a:lnTo>
                  <a:lnTo>
                    <a:pt x="100" y="121"/>
                  </a:lnTo>
                  <a:lnTo>
                    <a:pt x="90" y="137"/>
                  </a:lnTo>
                  <a:lnTo>
                    <a:pt x="82" y="146"/>
                  </a:lnTo>
                  <a:lnTo>
                    <a:pt x="61" y="154"/>
                  </a:lnTo>
                  <a:lnTo>
                    <a:pt x="50" y="156"/>
                  </a:lnTo>
                  <a:lnTo>
                    <a:pt x="30" y="153"/>
                  </a:lnTo>
                  <a:lnTo>
                    <a:pt x="15" y="144"/>
                  </a:lnTo>
                  <a:lnTo>
                    <a:pt x="4" y="131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0" name="Rectangle 955"/>
            <p:cNvSpPr>
              <a:spLocks noChangeArrowheads="1"/>
            </p:cNvSpPr>
            <p:nvPr/>
          </p:nvSpPr>
          <p:spPr bwMode="auto">
            <a:xfrm>
              <a:off x="6867525" y="4635501"/>
              <a:ext cx="3175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1" name="Freeform 956"/>
            <p:cNvSpPr>
              <a:spLocks/>
            </p:cNvSpPr>
            <p:nvPr/>
          </p:nvSpPr>
          <p:spPr bwMode="auto">
            <a:xfrm>
              <a:off x="6915150" y="4587876"/>
              <a:ext cx="30163" cy="82550"/>
            </a:xfrm>
            <a:custGeom>
              <a:avLst/>
              <a:gdLst>
                <a:gd name="T0" fmla="*/ 57 w 57"/>
                <a:gd name="T1" fmla="*/ 156 h 156"/>
                <a:gd name="T2" fmla="*/ 37 w 57"/>
                <a:gd name="T3" fmla="*/ 156 h 156"/>
                <a:gd name="T4" fmla="*/ 37 w 57"/>
                <a:gd name="T5" fmla="*/ 35 h 156"/>
                <a:gd name="T6" fmla="*/ 30 w 57"/>
                <a:gd name="T7" fmla="*/ 42 h 156"/>
                <a:gd name="T8" fmla="*/ 20 w 57"/>
                <a:gd name="T9" fmla="*/ 48 h 156"/>
                <a:gd name="T10" fmla="*/ 8 w 57"/>
                <a:gd name="T11" fmla="*/ 53 h 156"/>
                <a:gd name="T12" fmla="*/ 0 w 57"/>
                <a:gd name="T13" fmla="*/ 58 h 156"/>
                <a:gd name="T14" fmla="*/ 0 w 57"/>
                <a:gd name="T15" fmla="*/ 39 h 156"/>
                <a:gd name="T16" fmla="*/ 16 w 57"/>
                <a:gd name="T17" fmla="*/ 32 h 156"/>
                <a:gd name="T18" fmla="*/ 27 w 57"/>
                <a:gd name="T19" fmla="*/ 22 h 156"/>
                <a:gd name="T20" fmla="*/ 39 w 57"/>
                <a:gd name="T21" fmla="*/ 10 h 156"/>
                <a:gd name="T22" fmla="*/ 44 w 57"/>
                <a:gd name="T23" fmla="*/ 0 h 156"/>
                <a:gd name="T24" fmla="*/ 57 w 57"/>
                <a:gd name="T25" fmla="*/ 0 h 156"/>
                <a:gd name="T26" fmla="*/ 57 w 57"/>
                <a:gd name="T27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6">
                  <a:moveTo>
                    <a:pt x="57" y="156"/>
                  </a:moveTo>
                  <a:lnTo>
                    <a:pt x="37" y="156"/>
                  </a:lnTo>
                  <a:lnTo>
                    <a:pt x="37" y="35"/>
                  </a:lnTo>
                  <a:lnTo>
                    <a:pt x="30" y="42"/>
                  </a:lnTo>
                  <a:lnTo>
                    <a:pt x="20" y="48"/>
                  </a:lnTo>
                  <a:lnTo>
                    <a:pt x="8" y="53"/>
                  </a:lnTo>
                  <a:lnTo>
                    <a:pt x="0" y="58"/>
                  </a:lnTo>
                  <a:lnTo>
                    <a:pt x="0" y="39"/>
                  </a:lnTo>
                  <a:lnTo>
                    <a:pt x="16" y="32"/>
                  </a:lnTo>
                  <a:lnTo>
                    <a:pt x="27" y="22"/>
                  </a:lnTo>
                  <a:lnTo>
                    <a:pt x="39" y="10"/>
                  </a:lnTo>
                  <a:lnTo>
                    <a:pt x="44" y="0"/>
                  </a:lnTo>
                  <a:lnTo>
                    <a:pt x="57" y="0"/>
                  </a:lnTo>
                  <a:lnTo>
                    <a:pt x="57" y="1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2" name="Freeform 957"/>
            <p:cNvSpPr>
              <a:spLocks noEditPoints="1"/>
            </p:cNvSpPr>
            <p:nvPr/>
          </p:nvSpPr>
          <p:spPr bwMode="auto">
            <a:xfrm>
              <a:off x="6869113" y="4195763"/>
              <a:ext cx="52388" cy="84138"/>
            </a:xfrm>
            <a:custGeom>
              <a:avLst/>
              <a:gdLst>
                <a:gd name="T0" fmla="*/ 0 w 101"/>
                <a:gd name="T1" fmla="*/ 79 h 158"/>
                <a:gd name="T2" fmla="*/ 2 w 101"/>
                <a:gd name="T3" fmla="*/ 53 h 158"/>
                <a:gd name="T4" fmla="*/ 6 w 101"/>
                <a:gd name="T5" fmla="*/ 34 h 158"/>
                <a:gd name="T6" fmla="*/ 12 w 101"/>
                <a:gd name="T7" fmla="*/ 19 h 158"/>
                <a:gd name="T8" fmla="*/ 22 w 101"/>
                <a:gd name="T9" fmla="*/ 8 h 158"/>
                <a:gd name="T10" fmla="*/ 35 w 101"/>
                <a:gd name="T11" fmla="*/ 1 h 158"/>
                <a:gd name="T12" fmla="*/ 51 w 101"/>
                <a:gd name="T13" fmla="*/ 0 h 158"/>
                <a:gd name="T14" fmla="*/ 62 w 101"/>
                <a:gd name="T15" fmla="*/ 0 h 158"/>
                <a:gd name="T16" fmla="*/ 72 w 101"/>
                <a:gd name="T17" fmla="*/ 4 h 158"/>
                <a:gd name="T18" fmla="*/ 81 w 101"/>
                <a:gd name="T19" fmla="*/ 10 h 158"/>
                <a:gd name="T20" fmla="*/ 88 w 101"/>
                <a:gd name="T21" fmla="*/ 19 h 158"/>
                <a:gd name="T22" fmla="*/ 94 w 101"/>
                <a:gd name="T23" fmla="*/ 29 h 158"/>
                <a:gd name="T24" fmla="*/ 97 w 101"/>
                <a:gd name="T25" fmla="*/ 42 h 158"/>
                <a:gd name="T26" fmla="*/ 101 w 101"/>
                <a:gd name="T27" fmla="*/ 57 h 158"/>
                <a:gd name="T28" fmla="*/ 101 w 101"/>
                <a:gd name="T29" fmla="*/ 79 h 158"/>
                <a:gd name="T30" fmla="*/ 100 w 101"/>
                <a:gd name="T31" fmla="*/ 104 h 158"/>
                <a:gd name="T32" fmla="*/ 95 w 101"/>
                <a:gd name="T33" fmla="*/ 122 h 158"/>
                <a:gd name="T34" fmla="*/ 88 w 101"/>
                <a:gd name="T35" fmla="*/ 138 h 158"/>
                <a:gd name="T36" fmla="*/ 78 w 101"/>
                <a:gd name="T37" fmla="*/ 148 h 158"/>
                <a:gd name="T38" fmla="*/ 67 w 101"/>
                <a:gd name="T39" fmla="*/ 155 h 158"/>
                <a:gd name="T40" fmla="*/ 51 w 101"/>
                <a:gd name="T41" fmla="*/ 158 h 158"/>
                <a:gd name="T42" fmla="*/ 39 w 101"/>
                <a:gd name="T43" fmla="*/ 157 h 158"/>
                <a:gd name="T44" fmla="*/ 22 w 101"/>
                <a:gd name="T45" fmla="*/ 148 h 158"/>
                <a:gd name="T46" fmla="*/ 16 w 101"/>
                <a:gd name="T47" fmla="*/ 141 h 158"/>
                <a:gd name="T48" fmla="*/ 9 w 101"/>
                <a:gd name="T49" fmla="*/ 131 h 158"/>
                <a:gd name="T50" fmla="*/ 0 w 101"/>
                <a:gd name="T51" fmla="*/ 99 h 158"/>
                <a:gd name="T52" fmla="*/ 0 w 101"/>
                <a:gd name="T53" fmla="*/ 79 h 158"/>
                <a:gd name="T54" fmla="*/ 19 w 101"/>
                <a:gd name="T55" fmla="*/ 79 h 158"/>
                <a:gd name="T56" fmla="*/ 21 w 101"/>
                <a:gd name="T57" fmla="*/ 112 h 158"/>
                <a:gd name="T58" fmla="*/ 29 w 101"/>
                <a:gd name="T59" fmla="*/ 129 h 158"/>
                <a:gd name="T60" fmla="*/ 38 w 101"/>
                <a:gd name="T61" fmla="*/ 140 h 158"/>
                <a:gd name="T62" fmla="*/ 51 w 101"/>
                <a:gd name="T63" fmla="*/ 142 h 158"/>
                <a:gd name="T64" fmla="*/ 62 w 101"/>
                <a:gd name="T65" fmla="*/ 140 h 158"/>
                <a:gd name="T66" fmla="*/ 72 w 101"/>
                <a:gd name="T67" fmla="*/ 129 h 158"/>
                <a:gd name="T68" fmla="*/ 80 w 101"/>
                <a:gd name="T69" fmla="*/ 112 h 158"/>
                <a:gd name="T70" fmla="*/ 81 w 101"/>
                <a:gd name="T71" fmla="*/ 79 h 158"/>
                <a:gd name="T72" fmla="*/ 80 w 101"/>
                <a:gd name="T73" fmla="*/ 44 h 158"/>
                <a:gd name="T74" fmla="*/ 72 w 101"/>
                <a:gd name="T75" fmla="*/ 29 h 158"/>
                <a:gd name="T76" fmla="*/ 62 w 101"/>
                <a:gd name="T77" fmla="*/ 17 h 158"/>
                <a:gd name="T78" fmla="*/ 51 w 101"/>
                <a:gd name="T79" fmla="*/ 16 h 158"/>
                <a:gd name="T80" fmla="*/ 38 w 101"/>
                <a:gd name="T81" fmla="*/ 17 h 158"/>
                <a:gd name="T82" fmla="*/ 29 w 101"/>
                <a:gd name="T83" fmla="*/ 26 h 158"/>
                <a:gd name="T84" fmla="*/ 22 w 101"/>
                <a:gd name="T85" fmla="*/ 44 h 158"/>
                <a:gd name="T86" fmla="*/ 19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2" y="53"/>
                  </a:lnTo>
                  <a:lnTo>
                    <a:pt x="6" y="34"/>
                  </a:lnTo>
                  <a:lnTo>
                    <a:pt x="12" y="19"/>
                  </a:lnTo>
                  <a:lnTo>
                    <a:pt x="22" y="8"/>
                  </a:lnTo>
                  <a:lnTo>
                    <a:pt x="35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4"/>
                  </a:lnTo>
                  <a:lnTo>
                    <a:pt x="81" y="10"/>
                  </a:lnTo>
                  <a:lnTo>
                    <a:pt x="88" y="19"/>
                  </a:lnTo>
                  <a:lnTo>
                    <a:pt x="94" y="29"/>
                  </a:lnTo>
                  <a:lnTo>
                    <a:pt x="97" y="42"/>
                  </a:lnTo>
                  <a:lnTo>
                    <a:pt x="101" y="57"/>
                  </a:lnTo>
                  <a:lnTo>
                    <a:pt x="101" y="79"/>
                  </a:lnTo>
                  <a:lnTo>
                    <a:pt x="100" y="104"/>
                  </a:lnTo>
                  <a:lnTo>
                    <a:pt x="95" y="122"/>
                  </a:lnTo>
                  <a:lnTo>
                    <a:pt x="88" y="138"/>
                  </a:lnTo>
                  <a:lnTo>
                    <a:pt x="78" y="148"/>
                  </a:lnTo>
                  <a:lnTo>
                    <a:pt x="67" y="155"/>
                  </a:lnTo>
                  <a:lnTo>
                    <a:pt x="51" y="158"/>
                  </a:lnTo>
                  <a:lnTo>
                    <a:pt x="39" y="157"/>
                  </a:lnTo>
                  <a:lnTo>
                    <a:pt x="22" y="148"/>
                  </a:lnTo>
                  <a:lnTo>
                    <a:pt x="16" y="141"/>
                  </a:lnTo>
                  <a:lnTo>
                    <a:pt x="9" y="131"/>
                  </a:lnTo>
                  <a:lnTo>
                    <a:pt x="0" y="99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1" y="112"/>
                  </a:lnTo>
                  <a:lnTo>
                    <a:pt x="29" y="129"/>
                  </a:lnTo>
                  <a:lnTo>
                    <a:pt x="38" y="140"/>
                  </a:lnTo>
                  <a:lnTo>
                    <a:pt x="51" y="142"/>
                  </a:lnTo>
                  <a:lnTo>
                    <a:pt x="62" y="140"/>
                  </a:lnTo>
                  <a:lnTo>
                    <a:pt x="72" y="129"/>
                  </a:lnTo>
                  <a:lnTo>
                    <a:pt x="80" y="112"/>
                  </a:lnTo>
                  <a:lnTo>
                    <a:pt x="81" y="79"/>
                  </a:lnTo>
                  <a:lnTo>
                    <a:pt x="80" y="44"/>
                  </a:lnTo>
                  <a:lnTo>
                    <a:pt x="72" y="29"/>
                  </a:lnTo>
                  <a:lnTo>
                    <a:pt x="62" y="17"/>
                  </a:lnTo>
                  <a:lnTo>
                    <a:pt x="51" y="16"/>
                  </a:lnTo>
                  <a:lnTo>
                    <a:pt x="38" y="17"/>
                  </a:lnTo>
                  <a:lnTo>
                    <a:pt x="29" y="26"/>
                  </a:lnTo>
                  <a:lnTo>
                    <a:pt x="22" y="44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3" name="Freeform 958"/>
            <p:cNvSpPr>
              <a:spLocks/>
            </p:cNvSpPr>
            <p:nvPr/>
          </p:nvSpPr>
          <p:spPr bwMode="auto">
            <a:xfrm>
              <a:off x="6877050" y="3803651"/>
              <a:ext cx="30163" cy="82550"/>
            </a:xfrm>
            <a:custGeom>
              <a:avLst/>
              <a:gdLst>
                <a:gd name="T0" fmla="*/ 57 w 57"/>
                <a:gd name="T1" fmla="*/ 155 h 155"/>
                <a:gd name="T2" fmla="*/ 37 w 57"/>
                <a:gd name="T3" fmla="*/ 155 h 155"/>
                <a:gd name="T4" fmla="*/ 37 w 57"/>
                <a:gd name="T5" fmla="*/ 34 h 155"/>
                <a:gd name="T6" fmla="*/ 30 w 57"/>
                <a:gd name="T7" fmla="*/ 41 h 155"/>
                <a:gd name="T8" fmla="*/ 20 w 57"/>
                <a:gd name="T9" fmla="*/ 47 h 155"/>
                <a:gd name="T10" fmla="*/ 8 w 57"/>
                <a:gd name="T11" fmla="*/ 53 h 155"/>
                <a:gd name="T12" fmla="*/ 0 w 57"/>
                <a:gd name="T13" fmla="*/ 57 h 155"/>
                <a:gd name="T14" fmla="*/ 0 w 57"/>
                <a:gd name="T15" fmla="*/ 38 h 155"/>
                <a:gd name="T16" fmla="*/ 16 w 57"/>
                <a:gd name="T17" fmla="*/ 31 h 155"/>
                <a:gd name="T18" fmla="*/ 27 w 57"/>
                <a:gd name="T19" fmla="*/ 21 h 155"/>
                <a:gd name="T20" fmla="*/ 39 w 57"/>
                <a:gd name="T21" fmla="*/ 10 h 155"/>
                <a:gd name="T22" fmla="*/ 44 w 57"/>
                <a:gd name="T23" fmla="*/ 0 h 155"/>
                <a:gd name="T24" fmla="*/ 57 w 57"/>
                <a:gd name="T25" fmla="*/ 0 h 155"/>
                <a:gd name="T26" fmla="*/ 57 w 57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5">
                  <a:moveTo>
                    <a:pt x="57" y="155"/>
                  </a:moveTo>
                  <a:lnTo>
                    <a:pt x="37" y="155"/>
                  </a:lnTo>
                  <a:lnTo>
                    <a:pt x="37" y="34"/>
                  </a:lnTo>
                  <a:lnTo>
                    <a:pt x="30" y="41"/>
                  </a:lnTo>
                  <a:lnTo>
                    <a:pt x="20" y="47"/>
                  </a:lnTo>
                  <a:lnTo>
                    <a:pt x="8" y="53"/>
                  </a:lnTo>
                  <a:lnTo>
                    <a:pt x="0" y="57"/>
                  </a:lnTo>
                  <a:lnTo>
                    <a:pt x="0" y="38"/>
                  </a:lnTo>
                  <a:lnTo>
                    <a:pt x="16" y="31"/>
                  </a:lnTo>
                  <a:lnTo>
                    <a:pt x="27" y="21"/>
                  </a:lnTo>
                  <a:lnTo>
                    <a:pt x="39" y="10"/>
                  </a:lnTo>
                  <a:lnTo>
                    <a:pt x="44" y="0"/>
                  </a:lnTo>
                  <a:lnTo>
                    <a:pt x="57" y="0"/>
                  </a:lnTo>
                  <a:lnTo>
                    <a:pt x="57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6" name="Freeform 971"/>
            <p:cNvSpPr>
              <a:spLocks/>
            </p:cNvSpPr>
            <p:nvPr/>
          </p:nvSpPr>
          <p:spPr bwMode="auto">
            <a:xfrm>
              <a:off x="6096000" y="2471738"/>
              <a:ext cx="60325" cy="79375"/>
            </a:xfrm>
            <a:custGeom>
              <a:avLst/>
              <a:gdLst>
                <a:gd name="T0" fmla="*/ 114 w 114"/>
                <a:gd name="T1" fmla="*/ 8 h 151"/>
                <a:gd name="T2" fmla="*/ 114 w 114"/>
                <a:gd name="T3" fmla="*/ 11 h 151"/>
                <a:gd name="T4" fmla="*/ 113 w 114"/>
                <a:gd name="T5" fmla="*/ 13 h 151"/>
                <a:gd name="T6" fmla="*/ 113 w 114"/>
                <a:gd name="T7" fmla="*/ 14 h 151"/>
                <a:gd name="T8" fmla="*/ 113 w 114"/>
                <a:gd name="T9" fmla="*/ 16 h 151"/>
                <a:gd name="T10" fmla="*/ 111 w 114"/>
                <a:gd name="T11" fmla="*/ 16 h 151"/>
                <a:gd name="T12" fmla="*/ 111 w 114"/>
                <a:gd name="T13" fmla="*/ 17 h 151"/>
                <a:gd name="T14" fmla="*/ 110 w 114"/>
                <a:gd name="T15" fmla="*/ 17 h 151"/>
                <a:gd name="T16" fmla="*/ 110 w 114"/>
                <a:gd name="T17" fmla="*/ 17 h 151"/>
                <a:gd name="T18" fmla="*/ 67 w 114"/>
                <a:gd name="T19" fmla="*/ 17 h 151"/>
                <a:gd name="T20" fmla="*/ 67 w 114"/>
                <a:gd name="T21" fmla="*/ 148 h 151"/>
                <a:gd name="T22" fmla="*/ 67 w 114"/>
                <a:gd name="T23" fmla="*/ 148 h 151"/>
                <a:gd name="T24" fmla="*/ 67 w 114"/>
                <a:gd name="T25" fmla="*/ 149 h 151"/>
                <a:gd name="T26" fmla="*/ 67 w 114"/>
                <a:gd name="T27" fmla="*/ 149 h 151"/>
                <a:gd name="T28" fmla="*/ 65 w 114"/>
                <a:gd name="T29" fmla="*/ 151 h 151"/>
                <a:gd name="T30" fmla="*/ 64 w 114"/>
                <a:gd name="T31" fmla="*/ 151 h 151"/>
                <a:gd name="T32" fmla="*/ 62 w 114"/>
                <a:gd name="T33" fmla="*/ 151 h 151"/>
                <a:gd name="T34" fmla="*/ 59 w 114"/>
                <a:gd name="T35" fmla="*/ 151 h 151"/>
                <a:gd name="T36" fmla="*/ 57 w 114"/>
                <a:gd name="T37" fmla="*/ 151 h 151"/>
                <a:gd name="T38" fmla="*/ 55 w 114"/>
                <a:gd name="T39" fmla="*/ 151 h 151"/>
                <a:gd name="T40" fmla="*/ 52 w 114"/>
                <a:gd name="T41" fmla="*/ 151 h 151"/>
                <a:gd name="T42" fmla="*/ 51 w 114"/>
                <a:gd name="T43" fmla="*/ 151 h 151"/>
                <a:gd name="T44" fmla="*/ 49 w 114"/>
                <a:gd name="T45" fmla="*/ 151 h 151"/>
                <a:gd name="T46" fmla="*/ 48 w 114"/>
                <a:gd name="T47" fmla="*/ 149 h 151"/>
                <a:gd name="T48" fmla="*/ 48 w 114"/>
                <a:gd name="T49" fmla="*/ 149 h 151"/>
                <a:gd name="T50" fmla="*/ 47 w 114"/>
                <a:gd name="T51" fmla="*/ 148 h 151"/>
                <a:gd name="T52" fmla="*/ 47 w 114"/>
                <a:gd name="T53" fmla="*/ 148 h 151"/>
                <a:gd name="T54" fmla="*/ 47 w 114"/>
                <a:gd name="T55" fmla="*/ 17 h 151"/>
                <a:gd name="T56" fmla="*/ 5 w 114"/>
                <a:gd name="T57" fmla="*/ 17 h 151"/>
                <a:gd name="T58" fmla="*/ 3 w 114"/>
                <a:gd name="T59" fmla="*/ 17 h 151"/>
                <a:gd name="T60" fmla="*/ 3 w 114"/>
                <a:gd name="T61" fmla="*/ 17 h 151"/>
                <a:gd name="T62" fmla="*/ 2 w 114"/>
                <a:gd name="T63" fmla="*/ 16 h 151"/>
                <a:gd name="T64" fmla="*/ 2 w 114"/>
                <a:gd name="T65" fmla="*/ 16 h 151"/>
                <a:gd name="T66" fmla="*/ 2 w 114"/>
                <a:gd name="T67" fmla="*/ 14 h 151"/>
                <a:gd name="T68" fmla="*/ 0 w 114"/>
                <a:gd name="T69" fmla="*/ 13 h 151"/>
                <a:gd name="T70" fmla="*/ 0 w 114"/>
                <a:gd name="T71" fmla="*/ 11 h 151"/>
                <a:gd name="T72" fmla="*/ 0 w 114"/>
                <a:gd name="T73" fmla="*/ 8 h 151"/>
                <a:gd name="T74" fmla="*/ 0 w 114"/>
                <a:gd name="T75" fmla="*/ 7 h 151"/>
                <a:gd name="T76" fmla="*/ 0 w 114"/>
                <a:gd name="T77" fmla="*/ 4 h 151"/>
                <a:gd name="T78" fmla="*/ 2 w 114"/>
                <a:gd name="T79" fmla="*/ 3 h 151"/>
                <a:gd name="T80" fmla="*/ 2 w 114"/>
                <a:gd name="T81" fmla="*/ 3 h 151"/>
                <a:gd name="T82" fmla="*/ 2 w 114"/>
                <a:gd name="T83" fmla="*/ 1 h 151"/>
                <a:gd name="T84" fmla="*/ 3 w 114"/>
                <a:gd name="T85" fmla="*/ 1 h 151"/>
                <a:gd name="T86" fmla="*/ 3 w 114"/>
                <a:gd name="T87" fmla="*/ 0 h 151"/>
                <a:gd name="T88" fmla="*/ 5 w 114"/>
                <a:gd name="T89" fmla="*/ 0 h 151"/>
                <a:gd name="T90" fmla="*/ 110 w 114"/>
                <a:gd name="T91" fmla="*/ 0 h 151"/>
                <a:gd name="T92" fmla="*/ 110 w 114"/>
                <a:gd name="T93" fmla="*/ 0 h 151"/>
                <a:gd name="T94" fmla="*/ 111 w 114"/>
                <a:gd name="T95" fmla="*/ 1 h 151"/>
                <a:gd name="T96" fmla="*/ 111 w 114"/>
                <a:gd name="T97" fmla="*/ 1 h 151"/>
                <a:gd name="T98" fmla="*/ 113 w 114"/>
                <a:gd name="T99" fmla="*/ 3 h 151"/>
                <a:gd name="T100" fmla="*/ 113 w 114"/>
                <a:gd name="T101" fmla="*/ 3 h 151"/>
                <a:gd name="T102" fmla="*/ 113 w 114"/>
                <a:gd name="T103" fmla="*/ 4 h 151"/>
                <a:gd name="T104" fmla="*/ 114 w 114"/>
                <a:gd name="T105" fmla="*/ 7 h 151"/>
                <a:gd name="T106" fmla="*/ 114 w 114"/>
                <a:gd name="T107" fmla="*/ 8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4" h="151">
                  <a:moveTo>
                    <a:pt x="114" y="8"/>
                  </a:moveTo>
                  <a:lnTo>
                    <a:pt x="114" y="11"/>
                  </a:lnTo>
                  <a:lnTo>
                    <a:pt x="113" y="13"/>
                  </a:lnTo>
                  <a:lnTo>
                    <a:pt x="113" y="14"/>
                  </a:lnTo>
                  <a:lnTo>
                    <a:pt x="113" y="16"/>
                  </a:lnTo>
                  <a:lnTo>
                    <a:pt x="111" y="16"/>
                  </a:lnTo>
                  <a:lnTo>
                    <a:pt x="111" y="17"/>
                  </a:lnTo>
                  <a:lnTo>
                    <a:pt x="110" y="17"/>
                  </a:lnTo>
                  <a:lnTo>
                    <a:pt x="110" y="17"/>
                  </a:lnTo>
                  <a:lnTo>
                    <a:pt x="67" y="17"/>
                  </a:lnTo>
                  <a:lnTo>
                    <a:pt x="67" y="148"/>
                  </a:lnTo>
                  <a:lnTo>
                    <a:pt x="67" y="148"/>
                  </a:lnTo>
                  <a:lnTo>
                    <a:pt x="67" y="149"/>
                  </a:lnTo>
                  <a:lnTo>
                    <a:pt x="67" y="149"/>
                  </a:lnTo>
                  <a:lnTo>
                    <a:pt x="65" y="151"/>
                  </a:lnTo>
                  <a:lnTo>
                    <a:pt x="64" y="151"/>
                  </a:lnTo>
                  <a:lnTo>
                    <a:pt x="62" y="151"/>
                  </a:lnTo>
                  <a:lnTo>
                    <a:pt x="59" y="151"/>
                  </a:lnTo>
                  <a:lnTo>
                    <a:pt x="57" y="151"/>
                  </a:lnTo>
                  <a:lnTo>
                    <a:pt x="55" y="151"/>
                  </a:lnTo>
                  <a:lnTo>
                    <a:pt x="52" y="151"/>
                  </a:lnTo>
                  <a:lnTo>
                    <a:pt x="51" y="151"/>
                  </a:lnTo>
                  <a:lnTo>
                    <a:pt x="49" y="151"/>
                  </a:lnTo>
                  <a:lnTo>
                    <a:pt x="48" y="149"/>
                  </a:lnTo>
                  <a:lnTo>
                    <a:pt x="48" y="149"/>
                  </a:lnTo>
                  <a:lnTo>
                    <a:pt x="47" y="148"/>
                  </a:lnTo>
                  <a:lnTo>
                    <a:pt x="47" y="148"/>
                  </a:lnTo>
                  <a:lnTo>
                    <a:pt x="47" y="17"/>
                  </a:lnTo>
                  <a:lnTo>
                    <a:pt x="5" y="17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110" y="0"/>
                  </a:lnTo>
                  <a:lnTo>
                    <a:pt x="110" y="0"/>
                  </a:lnTo>
                  <a:lnTo>
                    <a:pt x="111" y="1"/>
                  </a:lnTo>
                  <a:lnTo>
                    <a:pt x="111" y="1"/>
                  </a:lnTo>
                  <a:lnTo>
                    <a:pt x="113" y="3"/>
                  </a:lnTo>
                  <a:lnTo>
                    <a:pt x="113" y="3"/>
                  </a:lnTo>
                  <a:lnTo>
                    <a:pt x="113" y="4"/>
                  </a:lnTo>
                  <a:lnTo>
                    <a:pt x="114" y="7"/>
                  </a:lnTo>
                  <a:lnTo>
                    <a:pt x="114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7" name="Freeform 972"/>
            <p:cNvSpPr>
              <a:spLocks/>
            </p:cNvSpPr>
            <p:nvPr/>
          </p:nvSpPr>
          <p:spPr bwMode="auto">
            <a:xfrm>
              <a:off x="6164263" y="2527301"/>
              <a:ext cx="31750" cy="53975"/>
            </a:xfrm>
            <a:custGeom>
              <a:avLst/>
              <a:gdLst>
                <a:gd name="T0" fmla="*/ 61 w 61"/>
                <a:gd name="T1" fmla="*/ 98 h 103"/>
                <a:gd name="T2" fmla="*/ 59 w 61"/>
                <a:gd name="T3" fmla="*/ 101 h 103"/>
                <a:gd name="T4" fmla="*/ 59 w 61"/>
                <a:gd name="T5" fmla="*/ 103 h 103"/>
                <a:gd name="T6" fmla="*/ 58 w 61"/>
                <a:gd name="T7" fmla="*/ 103 h 103"/>
                <a:gd name="T8" fmla="*/ 5 w 61"/>
                <a:gd name="T9" fmla="*/ 103 h 103"/>
                <a:gd name="T10" fmla="*/ 3 w 61"/>
                <a:gd name="T11" fmla="*/ 103 h 103"/>
                <a:gd name="T12" fmla="*/ 2 w 61"/>
                <a:gd name="T13" fmla="*/ 101 h 103"/>
                <a:gd name="T14" fmla="*/ 2 w 61"/>
                <a:gd name="T15" fmla="*/ 100 h 103"/>
                <a:gd name="T16" fmla="*/ 2 w 61"/>
                <a:gd name="T17" fmla="*/ 97 h 103"/>
                <a:gd name="T18" fmla="*/ 2 w 61"/>
                <a:gd name="T19" fmla="*/ 95 h 103"/>
                <a:gd name="T20" fmla="*/ 2 w 61"/>
                <a:gd name="T21" fmla="*/ 92 h 103"/>
                <a:gd name="T22" fmla="*/ 3 w 61"/>
                <a:gd name="T23" fmla="*/ 92 h 103"/>
                <a:gd name="T24" fmla="*/ 5 w 61"/>
                <a:gd name="T25" fmla="*/ 91 h 103"/>
                <a:gd name="T26" fmla="*/ 25 w 61"/>
                <a:gd name="T27" fmla="*/ 15 h 103"/>
                <a:gd name="T28" fmla="*/ 5 w 61"/>
                <a:gd name="T29" fmla="*/ 26 h 103"/>
                <a:gd name="T30" fmla="*/ 3 w 61"/>
                <a:gd name="T31" fmla="*/ 28 h 103"/>
                <a:gd name="T32" fmla="*/ 2 w 61"/>
                <a:gd name="T33" fmla="*/ 26 h 103"/>
                <a:gd name="T34" fmla="*/ 0 w 61"/>
                <a:gd name="T35" fmla="*/ 23 h 103"/>
                <a:gd name="T36" fmla="*/ 0 w 61"/>
                <a:gd name="T37" fmla="*/ 20 h 103"/>
                <a:gd name="T38" fmla="*/ 2 w 61"/>
                <a:gd name="T39" fmla="*/ 19 h 103"/>
                <a:gd name="T40" fmla="*/ 2 w 61"/>
                <a:gd name="T41" fmla="*/ 18 h 103"/>
                <a:gd name="T42" fmla="*/ 3 w 61"/>
                <a:gd name="T43" fmla="*/ 16 h 103"/>
                <a:gd name="T44" fmla="*/ 26 w 61"/>
                <a:gd name="T45" fmla="*/ 2 h 103"/>
                <a:gd name="T46" fmla="*/ 28 w 61"/>
                <a:gd name="T47" fmla="*/ 0 h 103"/>
                <a:gd name="T48" fmla="*/ 29 w 61"/>
                <a:gd name="T49" fmla="*/ 0 h 103"/>
                <a:gd name="T50" fmla="*/ 30 w 61"/>
                <a:gd name="T51" fmla="*/ 0 h 103"/>
                <a:gd name="T52" fmla="*/ 32 w 61"/>
                <a:gd name="T53" fmla="*/ 0 h 103"/>
                <a:gd name="T54" fmla="*/ 36 w 61"/>
                <a:gd name="T55" fmla="*/ 0 h 103"/>
                <a:gd name="T56" fmla="*/ 38 w 61"/>
                <a:gd name="T57" fmla="*/ 0 h 103"/>
                <a:gd name="T58" fmla="*/ 39 w 61"/>
                <a:gd name="T59" fmla="*/ 2 h 103"/>
                <a:gd name="T60" fmla="*/ 39 w 61"/>
                <a:gd name="T61" fmla="*/ 2 h 103"/>
                <a:gd name="T62" fmla="*/ 58 w 61"/>
                <a:gd name="T63" fmla="*/ 91 h 103"/>
                <a:gd name="T64" fmla="*/ 58 w 61"/>
                <a:gd name="T65" fmla="*/ 92 h 103"/>
                <a:gd name="T66" fmla="*/ 59 w 61"/>
                <a:gd name="T67" fmla="*/ 92 h 103"/>
                <a:gd name="T68" fmla="*/ 59 w 61"/>
                <a:gd name="T69" fmla="*/ 95 h 103"/>
                <a:gd name="T70" fmla="*/ 61 w 61"/>
                <a:gd name="T71" fmla="*/ 9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61" h="103">
                  <a:moveTo>
                    <a:pt x="61" y="97"/>
                  </a:moveTo>
                  <a:lnTo>
                    <a:pt x="61" y="98"/>
                  </a:lnTo>
                  <a:lnTo>
                    <a:pt x="59" y="100"/>
                  </a:lnTo>
                  <a:lnTo>
                    <a:pt x="59" y="101"/>
                  </a:lnTo>
                  <a:lnTo>
                    <a:pt x="59" y="101"/>
                  </a:lnTo>
                  <a:lnTo>
                    <a:pt x="59" y="103"/>
                  </a:lnTo>
                  <a:lnTo>
                    <a:pt x="58" y="103"/>
                  </a:lnTo>
                  <a:lnTo>
                    <a:pt x="58" y="103"/>
                  </a:lnTo>
                  <a:lnTo>
                    <a:pt x="58" y="103"/>
                  </a:lnTo>
                  <a:lnTo>
                    <a:pt x="5" y="103"/>
                  </a:lnTo>
                  <a:lnTo>
                    <a:pt x="3" y="103"/>
                  </a:lnTo>
                  <a:lnTo>
                    <a:pt x="3" y="103"/>
                  </a:lnTo>
                  <a:lnTo>
                    <a:pt x="3" y="103"/>
                  </a:lnTo>
                  <a:lnTo>
                    <a:pt x="2" y="101"/>
                  </a:lnTo>
                  <a:lnTo>
                    <a:pt x="2" y="101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2" y="97"/>
                  </a:lnTo>
                  <a:lnTo>
                    <a:pt x="2" y="95"/>
                  </a:lnTo>
                  <a:lnTo>
                    <a:pt x="2" y="95"/>
                  </a:lnTo>
                  <a:lnTo>
                    <a:pt x="2" y="94"/>
                  </a:lnTo>
                  <a:lnTo>
                    <a:pt x="2" y="92"/>
                  </a:lnTo>
                  <a:lnTo>
                    <a:pt x="3" y="92"/>
                  </a:lnTo>
                  <a:lnTo>
                    <a:pt x="3" y="92"/>
                  </a:lnTo>
                  <a:lnTo>
                    <a:pt x="3" y="91"/>
                  </a:lnTo>
                  <a:lnTo>
                    <a:pt x="5" y="91"/>
                  </a:lnTo>
                  <a:lnTo>
                    <a:pt x="25" y="91"/>
                  </a:lnTo>
                  <a:lnTo>
                    <a:pt x="25" y="15"/>
                  </a:lnTo>
                  <a:lnTo>
                    <a:pt x="6" y="26"/>
                  </a:lnTo>
                  <a:lnTo>
                    <a:pt x="5" y="26"/>
                  </a:lnTo>
                  <a:lnTo>
                    <a:pt x="3" y="28"/>
                  </a:lnTo>
                  <a:lnTo>
                    <a:pt x="3" y="28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26" y="2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91"/>
                  </a:lnTo>
                  <a:lnTo>
                    <a:pt x="58" y="91"/>
                  </a:lnTo>
                  <a:lnTo>
                    <a:pt x="58" y="91"/>
                  </a:lnTo>
                  <a:lnTo>
                    <a:pt x="58" y="92"/>
                  </a:lnTo>
                  <a:lnTo>
                    <a:pt x="59" y="92"/>
                  </a:lnTo>
                  <a:lnTo>
                    <a:pt x="59" y="92"/>
                  </a:lnTo>
                  <a:lnTo>
                    <a:pt x="59" y="94"/>
                  </a:lnTo>
                  <a:lnTo>
                    <a:pt x="59" y="95"/>
                  </a:lnTo>
                  <a:lnTo>
                    <a:pt x="61" y="95"/>
                  </a:lnTo>
                  <a:lnTo>
                    <a:pt x="61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8" name="Freeform 973"/>
            <p:cNvSpPr>
              <a:spLocks noEditPoints="1"/>
            </p:cNvSpPr>
            <p:nvPr/>
          </p:nvSpPr>
          <p:spPr bwMode="auto">
            <a:xfrm>
              <a:off x="6202363" y="2541588"/>
              <a:ext cx="34925" cy="55563"/>
            </a:xfrm>
            <a:custGeom>
              <a:avLst/>
              <a:gdLst>
                <a:gd name="T0" fmla="*/ 64 w 66"/>
                <a:gd name="T1" fmla="*/ 12 h 105"/>
                <a:gd name="T2" fmla="*/ 53 w 66"/>
                <a:gd name="T3" fmla="*/ 12 h 105"/>
                <a:gd name="T4" fmla="*/ 57 w 66"/>
                <a:gd name="T5" fmla="*/ 22 h 105"/>
                <a:gd name="T6" fmla="*/ 56 w 66"/>
                <a:gd name="T7" fmla="*/ 36 h 105"/>
                <a:gd name="T8" fmla="*/ 47 w 66"/>
                <a:gd name="T9" fmla="*/ 48 h 105"/>
                <a:gd name="T10" fmla="*/ 31 w 66"/>
                <a:gd name="T11" fmla="*/ 51 h 105"/>
                <a:gd name="T12" fmla="*/ 18 w 66"/>
                <a:gd name="T13" fmla="*/ 49 h 105"/>
                <a:gd name="T14" fmla="*/ 14 w 66"/>
                <a:gd name="T15" fmla="*/ 51 h 105"/>
                <a:gd name="T16" fmla="*/ 14 w 66"/>
                <a:gd name="T17" fmla="*/ 56 h 105"/>
                <a:gd name="T18" fmla="*/ 23 w 66"/>
                <a:gd name="T19" fmla="*/ 61 h 105"/>
                <a:gd name="T20" fmla="*/ 50 w 66"/>
                <a:gd name="T21" fmla="*/ 64 h 105"/>
                <a:gd name="T22" fmla="*/ 62 w 66"/>
                <a:gd name="T23" fmla="*/ 69 h 105"/>
                <a:gd name="T24" fmla="*/ 64 w 66"/>
                <a:gd name="T25" fmla="*/ 81 h 105"/>
                <a:gd name="T26" fmla="*/ 60 w 66"/>
                <a:gd name="T27" fmla="*/ 94 h 105"/>
                <a:gd name="T28" fmla="*/ 46 w 66"/>
                <a:gd name="T29" fmla="*/ 102 h 105"/>
                <a:gd name="T30" fmla="*/ 23 w 66"/>
                <a:gd name="T31" fmla="*/ 105 h 105"/>
                <a:gd name="T32" fmla="*/ 7 w 66"/>
                <a:gd name="T33" fmla="*/ 100 h 105"/>
                <a:gd name="T34" fmla="*/ 0 w 66"/>
                <a:gd name="T35" fmla="*/ 89 h 105"/>
                <a:gd name="T36" fmla="*/ 0 w 66"/>
                <a:gd name="T37" fmla="*/ 81 h 105"/>
                <a:gd name="T38" fmla="*/ 3 w 66"/>
                <a:gd name="T39" fmla="*/ 74 h 105"/>
                <a:gd name="T40" fmla="*/ 10 w 66"/>
                <a:gd name="T41" fmla="*/ 68 h 105"/>
                <a:gd name="T42" fmla="*/ 3 w 66"/>
                <a:gd name="T43" fmla="*/ 61 h 105"/>
                <a:gd name="T44" fmla="*/ 4 w 66"/>
                <a:gd name="T45" fmla="*/ 48 h 105"/>
                <a:gd name="T46" fmla="*/ 7 w 66"/>
                <a:gd name="T47" fmla="*/ 39 h 105"/>
                <a:gd name="T48" fmla="*/ 4 w 66"/>
                <a:gd name="T49" fmla="*/ 26 h 105"/>
                <a:gd name="T50" fmla="*/ 8 w 66"/>
                <a:gd name="T51" fmla="*/ 10 h 105"/>
                <a:gd name="T52" fmla="*/ 20 w 66"/>
                <a:gd name="T53" fmla="*/ 2 h 105"/>
                <a:gd name="T54" fmla="*/ 34 w 66"/>
                <a:gd name="T55" fmla="*/ 0 h 105"/>
                <a:gd name="T56" fmla="*/ 41 w 66"/>
                <a:gd name="T57" fmla="*/ 2 h 105"/>
                <a:gd name="T58" fmla="*/ 66 w 66"/>
                <a:gd name="T59" fmla="*/ 3 h 105"/>
                <a:gd name="T60" fmla="*/ 46 w 66"/>
                <a:gd name="T61" fmla="*/ 26 h 105"/>
                <a:gd name="T62" fmla="*/ 37 w 66"/>
                <a:gd name="T63" fmla="*/ 12 h 105"/>
                <a:gd name="T64" fmla="*/ 24 w 66"/>
                <a:gd name="T65" fmla="*/ 12 h 105"/>
                <a:gd name="T66" fmla="*/ 17 w 66"/>
                <a:gd name="T67" fmla="*/ 17 h 105"/>
                <a:gd name="T68" fmla="*/ 15 w 66"/>
                <a:gd name="T69" fmla="*/ 26 h 105"/>
                <a:gd name="T70" fmla="*/ 24 w 66"/>
                <a:gd name="T71" fmla="*/ 41 h 105"/>
                <a:gd name="T72" fmla="*/ 37 w 66"/>
                <a:gd name="T73" fmla="*/ 41 h 105"/>
                <a:gd name="T74" fmla="*/ 44 w 66"/>
                <a:gd name="T75" fmla="*/ 35 h 105"/>
                <a:gd name="T76" fmla="*/ 46 w 66"/>
                <a:gd name="T77" fmla="*/ 26 h 105"/>
                <a:gd name="T78" fmla="*/ 49 w 66"/>
                <a:gd name="T79" fmla="*/ 75 h 105"/>
                <a:gd name="T80" fmla="*/ 20 w 66"/>
                <a:gd name="T81" fmla="*/ 71 h 105"/>
                <a:gd name="T82" fmla="*/ 14 w 66"/>
                <a:gd name="T83" fmla="*/ 77 h 105"/>
                <a:gd name="T84" fmla="*/ 13 w 66"/>
                <a:gd name="T85" fmla="*/ 82 h 105"/>
                <a:gd name="T86" fmla="*/ 13 w 66"/>
                <a:gd name="T87" fmla="*/ 89 h 105"/>
                <a:gd name="T88" fmla="*/ 31 w 66"/>
                <a:gd name="T89" fmla="*/ 95 h 105"/>
                <a:gd name="T90" fmla="*/ 44 w 66"/>
                <a:gd name="T91" fmla="*/ 92 h 105"/>
                <a:gd name="T92" fmla="*/ 51 w 66"/>
                <a:gd name="T93" fmla="*/ 87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6" h="105">
                  <a:moveTo>
                    <a:pt x="66" y="7"/>
                  </a:moveTo>
                  <a:lnTo>
                    <a:pt x="66" y="9"/>
                  </a:lnTo>
                  <a:lnTo>
                    <a:pt x="64" y="12"/>
                  </a:lnTo>
                  <a:lnTo>
                    <a:pt x="64" y="12"/>
                  </a:lnTo>
                  <a:lnTo>
                    <a:pt x="63" y="12"/>
                  </a:lnTo>
                  <a:lnTo>
                    <a:pt x="53" y="12"/>
                  </a:lnTo>
                  <a:lnTo>
                    <a:pt x="56" y="15"/>
                  </a:lnTo>
                  <a:lnTo>
                    <a:pt x="57" y="19"/>
                  </a:lnTo>
                  <a:lnTo>
                    <a:pt x="57" y="22"/>
                  </a:lnTo>
                  <a:lnTo>
                    <a:pt x="59" y="26"/>
                  </a:lnTo>
                  <a:lnTo>
                    <a:pt x="57" y="32"/>
                  </a:lnTo>
                  <a:lnTo>
                    <a:pt x="56" y="36"/>
                  </a:lnTo>
                  <a:lnTo>
                    <a:pt x="54" y="41"/>
                  </a:lnTo>
                  <a:lnTo>
                    <a:pt x="50" y="45"/>
                  </a:lnTo>
                  <a:lnTo>
                    <a:pt x="47" y="48"/>
                  </a:lnTo>
                  <a:lnTo>
                    <a:pt x="41" y="49"/>
                  </a:lnTo>
                  <a:lnTo>
                    <a:pt x="37" y="51"/>
                  </a:lnTo>
                  <a:lnTo>
                    <a:pt x="31" y="51"/>
                  </a:lnTo>
                  <a:lnTo>
                    <a:pt x="27" y="51"/>
                  </a:lnTo>
                  <a:lnTo>
                    <a:pt x="23" y="51"/>
                  </a:lnTo>
                  <a:lnTo>
                    <a:pt x="18" y="49"/>
                  </a:lnTo>
                  <a:lnTo>
                    <a:pt x="17" y="48"/>
                  </a:lnTo>
                  <a:lnTo>
                    <a:pt x="15" y="49"/>
                  </a:lnTo>
                  <a:lnTo>
                    <a:pt x="14" y="51"/>
                  </a:lnTo>
                  <a:lnTo>
                    <a:pt x="14" y="52"/>
                  </a:lnTo>
                  <a:lnTo>
                    <a:pt x="13" y="55"/>
                  </a:lnTo>
                  <a:lnTo>
                    <a:pt x="14" y="56"/>
                  </a:lnTo>
                  <a:lnTo>
                    <a:pt x="15" y="59"/>
                  </a:lnTo>
                  <a:lnTo>
                    <a:pt x="18" y="61"/>
                  </a:lnTo>
                  <a:lnTo>
                    <a:pt x="23" y="61"/>
                  </a:lnTo>
                  <a:lnTo>
                    <a:pt x="41" y="62"/>
                  </a:lnTo>
                  <a:lnTo>
                    <a:pt x="46" y="62"/>
                  </a:lnTo>
                  <a:lnTo>
                    <a:pt x="50" y="64"/>
                  </a:lnTo>
                  <a:lnTo>
                    <a:pt x="54" y="65"/>
                  </a:lnTo>
                  <a:lnTo>
                    <a:pt x="59" y="66"/>
                  </a:lnTo>
                  <a:lnTo>
                    <a:pt x="62" y="69"/>
                  </a:lnTo>
                  <a:lnTo>
                    <a:pt x="63" y="72"/>
                  </a:lnTo>
                  <a:lnTo>
                    <a:pt x="64" y="77"/>
                  </a:lnTo>
                  <a:lnTo>
                    <a:pt x="64" y="81"/>
                  </a:lnTo>
                  <a:lnTo>
                    <a:pt x="64" y="85"/>
                  </a:lnTo>
                  <a:lnTo>
                    <a:pt x="63" y="89"/>
                  </a:lnTo>
                  <a:lnTo>
                    <a:pt x="60" y="94"/>
                  </a:lnTo>
                  <a:lnTo>
                    <a:pt x="57" y="98"/>
                  </a:lnTo>
                  <a:lnTo>
                    <a:pt x="53" y="101"/>
                  </a:lnTo>
                  <a:lnTo>
                    <a:pt x="46" y="102"/>
                  </a:lnTo>
                  <a:lnTo>
                    <a:pt x="39" y="105"/>
                  </a:lnTo>
                  <a:lnTo>
                    <a:pt x="31" y="105"/>
                  </a:lnTo>
                  <a:lnTo>
                    <a:pt x="23" y="105"/>
                  </a:lnTo>
                  <a:lnTo>
                    <a:pt x="15" y="104"/>
                  </a:lnTo>
                  <a:lnTo>
                    <a:pt x="11" y="102"/>
                  </a:lnTo>
                  <a:lnTo>
                    <a:pt x="7" y="100"/>
                  </a:lnTo>
                  <a:lnTo>
                    <a:pt x="3" y="97"/>
                  </a:lnTo>
                  <a:lnTo>
                    <a:pt x="1" y="94"/>
                  </a:lnTo>
                  <a:lnTo>
                    <a:pt x="0" y="89"/>
                  </a:lnTo>
                  <a:lnTo>
                    <a:pt x="0" y="87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1" y="79"/>
                  </a:lnTo>
                  <a:lnTo>
                    <a:pt x="1" y="77"/>
                  </a:lnTo>
                  <a:lnTo>
                    <a:pt x="3" y="74"/>
                  </a:lnTo>
                  <a:lnTo>
                    <a:pt x="5" y="72"/>
                  </a:lnTo>
                  <a:lnTo>
                    <a:pt x="7" y="71"/>
                  </a:lnTo>
                  <a:lnTo>
                    <a:pt x="10" y="68"/>
                  </a:lnTo>
                  <a:lnTo>
                    <a:pt x="5" y="66"/>
                  </a:lnTo>
                  <a:lnTo>
                    <a:pt x="4" y="64"/>
                  </a:lnTo>
                  <a:lnTo>
                    <a:pt x="3" y="61"/>
                  </a:lnTo>
                  <a:lnTo>
                    <a:pt x="1" y="56"/>
                  </a:lnTo>
                  <a:lnTo>
                    <a:pt x="3" y="52"/>
                  </a:lnTo>
                  <a:lnTo>
                    <a:pt x="4" y="48"/>
                  </a:lnTo>
                  <a:lnTo>
                    <a:pt x="5" y="45"/>
                  </a:lnTo>
                  <a:lnTo>
                    <a:pt x="8" y="42"/>
                  </a:lnTo>
                  <a:lnTo>
                    <a:pt x="7" y="39"/>
                  </a:lnTo>
                  <a:lnTo>
                    <a:pt x="5" y="35"/>
                  </a:lnTo>
                  <a:lnTo>
                    <a:pt x="4" y="30"/>
                  </a:lnTo>
                  <a:lnTo>
                    <a:pt x="4" y="26"/>
                  </a:lnTo>
                  <a:lnTo>
                    <a:pt x="4" y="20"/>
                  </a:lnTo>
                  <a:lnTo>
                    <a:pt x="5" y="16"/>
                  </a:lnTo>
                  <a:lnTo>
                    <a:pt x="8" y="10"/>
                  </a:lnTo>
                  <a:lnTo>
                    <a:pt x="11" y="7"/>
                  </a:lnTo>
                  <a:lnTo>
                    <a:pt x="15" y="5"/>
                  </a:lnTo>
                  <a:lnTo>
                    <a:pt x="20" y="2"/>
                  </a:lnTo>
                  <a:lnTo>
                    <a:pt x="26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3"/>
                  </a:lnTo>
                  <a:lnTo>
                    <a:pt x="66" y="5"/>
                  </a:lnTo>
                  <a:lnTo>
                    <a:pt x="66" y="7"/>
                  </a:lnTo>
                  <a:close/>
                  <a:moveTo>
                    <a:pt x="46" y="26"/>
                  </a:moveTo>
                  <a:lnTo>
                    <a:pt x="46" y="19"/>
                  </a:lnTo>
                  <a:lnTo>
                    <a:pt x="41" y="15"/>
                  </a:lnTo>
                  <a:lnTo>
                    <a:pt x="37" y="12"/>
                  </a:lnTo>
                  <a:lnTo>
                    <a:pt x="30" y="10"/>
                  </a:lnTo>
                  <a:lnTo>
                    <a:pt x="27" y="10"/>
                  </a:lnTo>
                  <a:lnTo>
                    <a:pt x="24" y="12"/>
                  </a:lnTo>
                  <a:lnTo>
                    <a:pt x="21" y="13"/>
                  </a:lnTo>
                  <a:lnTo>
                    <a:pt x="20" y="15"/>
                  </a:lnTo>
                  <a:lnTo>
                    <a:pt x="17" y="17"/>
                  </a:lnTo>
                  <a:lnTo>
                    <a:pt x="17" y="20"/>
                  </a:lnTo>
                  <a:lnTo>
                    <a:pt x="15" y="23"/>
                  </a:lnTo>
                  <a:lnTo>
                    <a:pt x="15" y="26"/>
                  </a:lnTo>
                  <a:lnTo>
                    <a:pt x="17" y="33"/>
                  </a:lnTo>
                  <a:lnTo>
                    <a:pt x="20" y="38"/>
                  </a:lnTo>
                  <a:lnTo>
                    <a:pt x="24" y="41"/>
                  </a:lnTo>
                  <a:lnTo>
                    <a:pt x="31" y="41"/>
                  </a:lnTo>
                  <a:lnTo>
                    <a:pt x="34" y="41"/>
                  </a:lnTo>
                  <a:lnTo>
                    <a:pt x="37" y="41"/>
                  </a:lnTo>
                  <a:lnTo>
                    <a:pt x="40" y="39"/>
                  </a:lnTo>
                  <a:lnTo>
                    <a:pt x="41" y="36"/>
                  </a:lnTo>
                  <a:lnTo>
                    <a:pt x="44" y="35"/>
                  </a:lnTo>
                  <a:lnTo>
                    <a:pt x="44" y="32"/>
                  </a:lnTo>
                  <a:lnTo>
                    <a:pt x="46" y="29"/>
                  </a:lnTo>
                  <a:lnTo>
                    <a:pt x="46" y="26"/>
                  </a:lnTo>
                  <a:close/>
                  <a:moveTo>
                    <a:pt x="51" y="82"/>
                  </a:moveTo>
                  <a:lnTo>
                    <a:pt x="51" y="78"/>
                  </a:lnTo>
                  <a:lnTo>
                    <a:pt x="49" y="75"/>
                  </a:lnTo>
                  <a:lnTo>
                    <a:pt x="44" y="72"/>
                  </a:lnTo>
                  <a:lnTo>
                    <a:pt x="39" y="72"/>
                  </a:lnTo>
                  <a:lnTo>
                    <a:pt x="20" y="71"/>
                  </a:lnTo>
                  <a:lnTo>
                    <a:pt x="18" y="74"/>
                  </a:lnTo>
                  <a:lnTo>
                    <a:pt x="15" y="75"/>
                  </a:lnTo>
                  <a:lnTo>
                    <a:pt x="14" y="77"/>
                  </a:lnTo>
                  <a:lnTo>
                    <a:pt x="14" y="78"/>
                  </a:lnTo>
                  <a:lnTo>
                    <a:pt x="13" y="79"/>
                  </a:lnTo>
                  <a:lnTo>
                    <a:pt x="13" y="82"/>
                  </a:lnTo>
                  <a:lnTo>
                    <a:pt x="11" y="84"/>
                  </a:lnTo>
                  <a:lnTo>
                    <a:pt x="11" y="85"/>
                  </a:lnTo>
                  <a:lnTo>
                    <a:pt x="13" y="89"/>
                  </a:lnTo>
                  <a:lnTo>
                    <a:pt x="17" y="92"/>
                  </a:lnTo>
                  <a:lnTo>
                    <a:pt x="23" y="95"/>
                  </a:lnTo>
                  <a:lnTo>
                    <a:pt x="31" y="95"/>
                  </a:lnTo>
                  <a:lnTo>
                    <a:pt x="37" y="95"/>
                  </a:lnTo>
                  <a:lnTo>
                    <a:pt x="41" y="94"/>
                  </a:lnTo>
                  <a:lnTo>
                    <a:pt x="44" y="92"/>
                  </a:lnTo>
                  <a:lnTo>
                    <a:pt x="47" y="91"/>
                  </a:lnTo>
                  <a:lnTo>
                    <a:pt x="50" y="89"/>
                  </a:lnTo>
                  <a:lnTo>
                    <a:pt x="51" y="87"/>
                  </a:lnTo>
                  <a:lnTo>
                    <a:pt x="51" y="84"/>
                  </a:lnTo>
                  <a:lnTo>
                    <a:pt x="51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9" name="Freeform 974"/>
            <p:cNvSpPr>
              <a:spLocks noEditPoints="1"/>
            </p:cNvSpPr>
            <p:nvPr/>
          </p:nvSpPr>
          <p:spPr bwMode="auto">
            <a:xfrm>
              <a:off x="6245225" y="2498726"/>
              <a:ext cx="50800" cy="33338"/>
            </a:xfrm>
            <a:custGeom>
              <a:avLst/>
              <a:gdLst>
                <a:gd name="T0" fmla="*/ 97 w 97"/>
                <a:gd name="T1" fmla="*/ 9 h 62"/>
                <a:gd name="T2" fmla="*/ 97 w 97"/>
                <a:gd name="T3" fmla="*/ 12 h 62"/>
                <a:gd name="T4" fmla="*/ 95 w 97"/>
                <a:gd name="T5" fmla="*/ 14 h 62"/>
                <a:gd name="T6" fmla="*/ 94 w 97"/>
                <a:gd name="T7" fmla="*/ 16 h 62"/>
                <a:gd name="T8" fmla="*/ 92 w 97"/>
                <a:gd name="T9" fmla="*/ 16 h 62"/>
                <a:gd name="T10" fmla="*/ 5 w 97"/>
                <a:gd name="T11" fmla="*/ 16 h 62"/>
                <a:gd name="T12" fmla="*/ 2 w 97"/>
                <a:gd name="T13" fmla="*/ 16 h 62"/>
                <a:gd name="T14" fmla="*/ 0 w 97"/>
                <a:gd name="T15" fmla="*/ 14 h 62"/>
                <a:gd name="T16" fmla="*/ 0 w 97"/>
                <a:gd name="T17" fmla="*/ 12 h 62"/>
                <a:gd name="T18" fmla="*/ 0 w 97"/>
                <a:gd name="T19" fmla="*/ 9 h 62"/>
                <a:gd name="T20" fmla="*/ 0 w 97"/>
                <a:gd name="T21" fmla="*/ 4 h 62"/>
                <a:gd name="T22" fmla="*/ 0 w 97"/>
                <a:gd name="T23" fmla="*/ 1 h 62"/>
                <a:gd name="T24" fmla="*/ 2 w 97"/>
                <a:gd name="T25" fmla="*/ 0 h 62"/>
                <a:gd name="T26" fmla="*/ 5 w 97"/>
                <a:gd name="T27" fmla="*/ 0 h 62"/>
                <a:gd name="T28" fmla="*/ 92 w 97"/>
                <a:gd name="T29" fmla="*/ 0 h 62"/>
                <a:gd name="T30" fmla="*/ 94 w 97"/>
                <a:gd name="T31" fmla="*/ 0 h 62"/>
                <a:gd name="T32" fmla="*/ 95 w 97"/>
                <a:gd name="T33" fmla="*/ 1 h 62"/>
                <a:gd name="T34" fmla="*/ 97 w 97"/>
                <a:gd name="T35" fmla="*/ 4 h 62"/>
                <a:gd name="T36" fmla="*/ 97 w 97"/>
                <a:gd name="T37" fmla="*/ 9 h 62"/>
                <a:gd name="T38" fmla="*/ 97 w 97"/>
                <a:gd name="T39" fmla="*/ 53 h 62"/>
                <a:gd name="T40" fmla="*/ 97 w 97"/>
                <a:gd name="T41" fmla="*/ 58 h 62"/>
                <a:gd name="T42" fmla="*/ 95 w 97"/>
                <a:gd name="T43" fmla="*/ 59 h 62"/>
                <a:gd name="T44" fmla="*/ 94 w 97"/>
                <a:gd name="T45" fmla="*/ 60 h 62"/>
                <a:gd name="T46" fmla="*/ 92 w 97"/>
                <a:gd name="T47" fmla="*/ 62 h 62"/>
                <a:gd name="T48" fmla="*/ 5 w 97"/>
                <a:gd name="T49" fmla="*/ 62 h 62"/>
                <a:gd name="T50" fmla="*/ 2 w 97"/>
                <a:gd name="T51" fmla="*/ 60 h 62"/>
                <a:gd name="T52" fmla="*/ 0 w 97"/>
                <a:gd name="T53" fmla="*/ 59 h 62"/>
                <a:gd name="T54" fmla="*/ 0 w 97"/>
                <a:gd name="T55" fmla="*/ 58 h 62"/>
                <a:gd name="T56" fmla="*/ 0 w 97"/>
                <a:gd name="T57" fmla="*/ 53 h 62"/>
                <a:gd name="T58" fmla="*/ 0 w 97"/>
                <a:gd name="T59" fmla="*/ 49 h 62"/>
                <a:gd name="T60" fmla="*/ 0 w 97"/>
                <a:gd name="T61" fmla="*/ 48 h 62"/>
                <a:gd name="T62" fmla="*/ 2 w 97"/>
                <a:gd name="T63" fmla="*/ 46 h 62"/>
                <a:gd name="T64" fmla="*/ 5 w 97"/>
                <a:gd name="T65" fmla="*/ 45 h 62"/>
                <a:gd name="T66" fmla="*/ 92 w 97"/>
                <a:gd name="T67" fmla="*/ 45 h 62"/>
                <a:gd name="T68" fmla="*/ 94 w 97"/>
                <a:gd name="T69" fmla="*/ 46 h 62"/>
                <a:gd name="T70" fmla="*/ 95 w 97"/>
                <a:gd name="T71" fmla="*/ 48 h 62"/>
                <a:gd name="T72" fmla="*/ 97 w 97"/>
                <a:gd name="T73" fmla="*/ 49 h 62"/>
                <a:gd name="T74" fmla="*/ 97 w 97"/>
                <a:gd name="T75" fmla="*/ 53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7" h="62">
                  <a:moveTo>
                    <a:pt x="97" y="9"/>
                  </a:moveTo>
                  <a:lnTo>
                    <a:pt x="97" y="12"/>
                  </a:lnTo>
                  <a:lnTo>
                    <a:pt x="95" y="14"/>
                  </a:lnTo>
                  <a:lnTo>
                    <a:pt x="94" y="16"/>
                  </a:lnTo>
                  <a:lnTo>
                    <a:pt x="92" y="16"/>
                  </a:lnTo>
                  <a:lnTo>
                    <a:pt x="5" y="16"/>
                  </a:lnTo>
                  <a:lnTo>
                    <a:pt x="2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9"/>
                  </a:lnTo>
                  <a:lnTo>
                    <a:pt x="0" y="4"/>
                  </a:lnTo>
                  <a:lnTo>
                    <a:pt x="0" y="1"/>
                  </a:lnTo>
                  <a:lnTo>
                    <a:pt x="2" y="0"/>
                  </a:lnTo>
                  <a:lnTo>
                    <a:pt x="5" y="0"/>
                  </a:lnTo>
                  <a:lnTo>
                    <a:pt x="92" y="0"/>
                  </a:lnTo>
                  <a:lnTo>
                    <a:pt x="94" y="0"/>
                  </a:lnTo>
                  <a:lnTo>
                    <a:pt x="95" y="1"/>
                  </a:lnTo>
                  <a:lnTo>
                    <a:pt x="97" y="4"/>
                  </a:lnTo>
                  <a:lnTo>
                    <a:pt x="97" y="9"/>
                  </a:lnTo>
                  <a:close/>
                  <a:moveTo>
                    <a:pt x="97" y="53"/>
                  </a:moveTo>
                  <a:lnTo>
                    <a:pt x="97" y="58"/>
                  </a:lnTo>
                  <a:lnTo>
                    <a:pt x="95" y="59"/>
                  </a:lnTo>
                  <a:lnTo>
                    <a:pt x="94" y="60"/>
                  </a:lnTo>
                  <a:lnTo>
                    <a:pt x="92" y="62"/>
                  </a:lnTo>
                  <a:lnTo>
                    <a:pt x="5" y="62"/>
                  </a:lnTo>
                  <a:lnTo>
                    <a:pt x="2" y="60"/>
                  </a:lnTo>
                  <a:lnTo>
                    <a:pt x="0" y="59"/>
                  </a:lnTo>
                  <a:lnTo>
                    <a:pt x="0" y="58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0" y="48"/>
                  </a:lnTo>
                  <a:lnTo>
                    <a:pt x="2" y="46"/>
                  </a:lnTo>
                  <a:lnTo>
                    <a:pt x="5" y="45"/>
                  </a:lnTo>
                  <a:lnTo>
                    <a:pt x="92" y="45"/>
                  </a:lnTo>
                  <a:lnTo>
                    <a:pt x="94" y="46"/>
                  </a:lnTo>
                  <a:lnTo>
                    <a:pt x="95" y="48"/>
                  </a:lnTo>
                  <a:lnTo>
                    <a:pt x="97" y="49"/>
                  </a:lnTo>
                  <a:lnTo>
                    <a:pt x="97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" name="Freeform 975"/>
            <p:cNvSpPr>
              <a:spLocks/>
            </p:cNvSpPr>
            <p:nvPr/>
          </p:nvSpPr>
          <p:spPr bwMode="auto">
            <a:xfrm>
              <a:off x="6308725" y="2470151"/>
              <a:ext cx="50800" cy="80963"/>
            </a:xfrm>
            <a:custGeom>
              <a:avLst/>
              <a:gdLst>
                <a:gd name="T0" fmla="*/ 91 w 95"/>
                <a:gd name="T1" fmla="*/ 128 h 154"/>
                <a:gd name="T2" fmla="*/ 73 w 95"/>
                <a:gd name="T3" fmla="*/ 149 h 154"/>
                <a:gd name="T4" fmla="*/ 42 w 95"/>
                <a:gd name="T5" fmla="*/ 154 h 154"/>
                <a:gd name="T6" fmla="*/ 20 w 95"/>
                <a:gd name="T7" fmla="*/ 153 h 154"/>
                <a:gd name="T8" fmla="*/ 7 w 95"/>
                <a:gd name="T9" fmla="*/ 147 h 154"/>
                <a:gd name="T10" fmla="*/ 1 w 95"/>
                <a:gd name="T11" fmla="*/ 144 h 154"/>
                <a:gd name="T12" fmla="*/ 0 w 95"/>
                <a:gd name="T13" fmla="*/ 141 h 154"/>
                <a:gd name="T14" fmla="*/ 0 w 95"/>
                <a:gd name="T15" fmla="*/ 137 h 154"/>
                <a:gd name="T16" fmla="*/ 0 w 95"/>
                <a:gd name="T17" fmla="*/ 128 h 154"/>
                <a:gd name="T18" fmla="*/ 4 w 95"/>
                <a:gd name="T19" fmla="*/ 127 h 154"/>
                <a:gd name="T20" fmla="*/ 14 w 95"/>
                <a:gd name="T21" fmla="*/ 133 h 154"/>
                <a:gd name="T22" fmla="*/ 33 w 95"/>
                <a:gd name="T23" fmla="*/ 139 h 154"/>
                <a:gd name="T24" fmla="*/ 55 w 95"/>
                <a:gd name="T25" fmla="*/ 137 h 154"/>
                <a:gd name="T26" fmla="*/ 68 w 95"/>
                <a:gd name="T27" fmla="*/ 127 h 154"/>
                <a:gd name="T28" fmla="*/ 72 w 95"/>
                <a:gd name="T29" fmla="*/ 111 h 154"/>
                <a:gd name="T30" fmla="*/ 66 w 95"/>
                <a:gd name="T31" fmla="*/ 95 h 154"/>
                <a:gd name="T32" fmla="*/ 50 w 95"/>
                <a:gd name="T33" fmla="*/ 85 h 154"/>
                <a:gd name="T34" fmla="*/ 20 w 95"/>
                <a:gd name="T35" fmla="*/ 84 h 154"/>
                <a:gd name="T36" fmla="*/ 17 w 95"/>
                <a:gd name="T37" fmla="*/ 82 h 154"/>
                <a:gd name="T38" fmla="*/ 16 w 95"/>
                <a:gd name="T39" fmla="*/ 79 h 154"/>
                <a:gd name="T40" fmla="*/ 16 w 95"/>
                <a:gd name="T41" fmla="*/ 74 h 154"/>
                <a:gd name="T42" fmla="*/ 16 w 95"/>
                <a:gd name="T43" fmla="*/ 69 h 154"/>
                <a:gd name="T44" fmla="*/ 19 w 95"/>
                <a:gd name="T45" fmla="*/ 68 h 154"/>
                <a:gd name="T46" fmla="*/ 40 w 95"/>
                <a:gd name="T47" fmla="*/ 68 h 154"/>
                <a:gd name="T48" fmla="*/ 57 w 95"/>
                <a:gd name="T49" fmla="*/ 59 h 154"/>
                <a:gd name="T50" fmla="*/ 66 w 95"/>
                <a:gd name="T51" fmla="*/ 45 h 154"/>
                <a:gd name="T52" fmla="*/ 65 w 95"/>
                <a:gd name="T53" fmla="*/ 31 h 154"/>
                <a:gd name="T54" fmla="*/ 56 w 95"/>
                <a:gd name="T55" fmla="*/ 20 h 154"/>
                <a:gd name="T56" fmla="*/ 42 w 95"/>
                <a:gd name="T57" fmla="*/ 16 h 154"/>
                <a:gd name="T58" fmla="*/ 23 w 95"/>
                <a:gd name="T59" fmla="*/ 20 h 154"/>
                <a:gd name="T60" fmla="*/ 11 w 95"/>
                <a:gd name="T61" fmla="*/ 28 h 154"/>
                <a:gd name="T62" fmla="*/ 7 w 95"/>
                <a:gd name="T63" fmla="*/ 29 h 154"/>
                <a:gd name="T64" fmla="*/ 4 w 95"/>
                <a:gd name="T65" fmla="*/ 28 h 154"/>
                <a:gd name="T66" fmla="*/ 4 w 95"/>
                <a:gd name="T67" fmla="*/ 23 h 154"/>
                <a:gd name="T68" fmla="*/ 4 w 95"/>
                <a:gd name="T69" fmla="*/ 18 h 154"/>
                <a:gd name="T70" fmla="*/ 4 w 95"/>
                <a:gd name="T71" fmla="*/ 15 h 154"/>
                <a:gd name="T72" fmla="*/ 7 w 95"/>
                <a:gd name="T73" fmla="*/ 12 h 154"/>
                <a:gd name="T74" fmla="*/ 16 w 95"/>
                <a:gd name="T75" fmla="*/ 6 h 154"/>
                <a:gd name="T76" fmla="*/ 32 w 95"/>
                <a:gd name="T77" fmla="*/ 2 h 154"/>
                <a:gd name="T78" fmla="*/ 55 w 95"/>
                <a:gd name="T79" fmla="*/ 0 h 154"/>
                <a:gd name="T80" fmla="*/ 76 w 95"/>
                <a:gd name="T81" fmla="*/ 10 h 154"/>
                <a:gd name="T82" fmla="*/ 86 w 95"/>
                <a:gd name="T83" fmla="*/ 29 h 154"/>
                <a:gd name="T84" fmla="*/ 85 w 95"/>
                <a:gd name="T85" fmla="*/ 51 h 154"/>
                <a:gd name="T86" fmla="*/ 76 w 95"/>
                <a:gd name="T87" fmla="*/ 65 h 154"/>
                <a:gd name="T88" fmla="*/ 59 w 95"/>
                <a:gd name="T89" fmla="*/ 74 h 154"/>
                <a:gd name="T90" fmla="*/ 73 w 95"/>
                <a:gd name="T91" fmla="*/ 78 h 154"/>
                <a:gd name="T92" fmla="*/ 89 w 95"/>
                <a:gd name="T93" fmla="*/ 91 h 154"/>
                <a:gd name="T94" fmla="*/ 95 w 95"/>
                <a:gd name="T95" fmla="*/ 11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95" h="154">
                  <a:moveTo>
                    <a:pt x="95" y="110"/>
                  </a:moveTo>
                  <a:lnTo>
                    <a:pt x="93" y="120"/>
                  </a:lnTo>
                  <a:lnTo>
                    <a:pt x="91" y="128"/>
                  </a:lnTo>
                  <a:lnTo>
                    <a:pt x="86" y="137"/>
                  </a:lnTo>
                  <a:lnTo>
                    <a:pt x="80" y="143"/>
                  </a:lnTo>
                  <a:lnTo>
                    <a:pt x="73" y="149"/>
                  </a:lnTo>
                  <a:lnTo>
                    <a:pt x="63" y="151"/>
                  </a:lnTo>
                  <a:lnTo>
                    <a:pt x="53" y="154"/>
                  </a:lnTo>
                  <a:lnTo>
                    <a:pt x="42" y="154"/>
                  </a:lnTo>
                  <a:lnTo>
                    <a:pt x="34" y="154"/>
                  </a:lnTo>
                  <a:lnTo>
                    <a:pt x="27" y="154"/>
                  </a:lnTo>
                  <a:lnTo>
                    <a:pt x="20" y="153"/>
                  </a:lnTo>
                  <a:lnTo>
                    <a:pt x="16" y="151"/>
                  </a:lnTo>
                  <a:lnTo>
                    <a:pt x="10" y="149"/>
                  </a:lnTo>
                  <a:lnTo>
                    <a:pt x="7" y="147"/>
                  </a:lnTo>
                  <a:lnTo>
                    <a:pt x="4" y="146"/>
                  </a:lnTo>
                  <a:lnTo>
                    <a:pt x="3" y="144"/>
                  </a:lnTo>
                  <a:lnTo>
                    <a:pt x="1" y="144"/>
                  </a:lnTo>
                  <a:lnTo>
                    <a:pt x="1" y="143"/>
                  </a:lnTo>
                  <a:lnTo>
                    <a:pt x="1" y="143"/>
                  </a:lnTo>
                  <a:lnTo>
                    <a:pt x="0" y="141"/>
                  </a:lnTo>
                  <a:lnTo>
                    <a:pt x="0" y="140"/>
                  </a:lnTo>
                  <a:lnTo>
                    <a:pt x="0" y="139"/>
                  </a:lnTo>
                  <a:lnTo>
                    <a:pt x="0" y="137"/>
                  </a:lnTo>
                  <a:lnTo>
                    <a:pt x="0" y="134"/>
                  </a:lnTo>
                  <a:lnTo>
                    <a:pt x="0" y="130"/>
                  </a:lnTo>
                  <a:lnTo>
                    <a:pt x="0" y="128"/>
                  </a:lnTo>
                  <a:lnTo>
                    <a:pt x="1" y="127"/>
                  </a:lnTo>
                  <a:lnTo>
                    <a:pt x="3" y="127"/>
                  </a:lnTo>
                  <a:lnTo>
                    <a:pt x="4" y="127"/>
                  </a:lnTo>
                  <a:lnTo>
                    <a:pt x="7" y="128"/>
                  </a:lnTo>
                  <a:lnTo>
                    <a:pt x="10" y="130"/>
                  </a:lnTo>
                  <a:lnTo>
                    <a:pt x="14" y="133"/>
                  </a:lnTo>
                  <a:lnTo>
                    <a:pt x="20" y="134"/>
                  </a:lnTo>
                  <a:lnTo>
                    <a:pt x="26" y="137"/>
                  </a:lnTo>
                  <a:lnTo>
                    <a:pt x="33" y="139"/>
                  </a:lnTo>
                  <a:lnTo>
                    <a:pt x="40" y="139"/>
                  </a:lnTo>
                  <a:lnTo>
                    <a:pt x="47" y="139"/>
                  </a:lnTo>
                  <a:lnTo>
                    <a:pt x="55" y="137"/>
                  </a:lnTo>
                  <a:lnTo>
                    <a:pt x="60" y="134"/>
                  </a:lnTo>
                  <a:lnTo>
                    <a:pt x="65" y="131"/>
                  </a:lnTo>
                  <a:lnTo>
                    <a:pt x="68" y="127"/>
                  </a:lnTo>
                  <a:lnTo>
                    <a:pt x="70" y="123"/>
                  </a:lnTo>
                  <a:lnTo>
                    <a:pt x="72" y="117"/>
                  </a:lnTo>
                  <a:lnTo>
                    <a:pt x="72" y="111"/>
                  </a:lnTo>
                  <a:lnTo>
                    <a:pt x="72" y="105"/>
                  </a:lnTo>
                  <a:lnTo>
                    <a:pt x="69" y="100"/>
                  </a:lnTo>
                  <a:lnTo>
                    <a:pt x="66" y="95"/>
                  </a:lnTo>
                  <a:lnTo>
                    <a:pt x="62" y="91"/>
                  </a:lnTo>
                  <a:lnTo>
                    <a:pt x="57" y="88"/>
                  </a:lnTo>
                  <a:lnTo>
                    <a:pt x="50" y="85"/>
                  </a:lnTo>
                  <a:lnTo>
                    <a:pt x="43" y="84"/>
                  </a:lnTo>
                  <a:lnTo>
                    <a:pt x="34" y="84"/>
                  </a:lnTo>
                  <a:lnTo>
                    <a:pt x="20" y="84"/>
                  </a:lnTo>
                  <a:lnTo>
                    <a:pt x="19" y="84"/>
                  </a:lnTo>
                  <a:lnTo>
                    <a:pt x="19" y="84"/>
                  </a:lnTo>
                  <a:lnTo>
                    <a:pt x="17" y="82"/>
                  </a:lnTo>
                  <a:lnTo>
                    <a:pt x="16" y="82"/>
                  </a:lnTo>
                  <a:lnTo>
                    <a:pt x="16" y="81"/>
                  </a:lnTo>
                  <a:lnTo>
                    <a:pt x="16" y="79"/>
                  </a:lnTo>
                  <a:lnTo>
                    <a:pt x="16" y="78"/>
                  </a:lnTo>
                  <a:lnTo>
                    <a:pt x="16" y="75"/>
                  </a:lnTo>
                  <a:lnTo>
                    <a:pt x="16" y="74"/>
                  </a:lnTo>
                  <a:lnTo>
                    <a:pt x="16" y="72"/>
                  </a:lnTo>
                  <a:lnTo>
                    <a:pt x="16" y="71"/>
                  </a:lnTo>
                  <a:lnTo>
                    <a:pt x="16" y="69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19" y="68"/>
                  </a:lnTo>
                  <a:lnTo>
                    <a:pt x="20" y="68"/>
                  </a:lnTo>
                  <a:lnTo>
                    <a:pt x="33" y="68"/>
                  </a:lnTo>
                  <a:lnTo>
                    <a:pt x="40" y="68"/>
                  </a:lnTo>
                  <a:lnTo>
                    <a:pt x="46" y="65"/>
                  </a:lnTo>
                  <a:lnTo>
                    <a:pt x="53" y="64"/>
                  </a:lnTo>
                  <a:lnTo>
                    <a:pt x="57" y="59"/>
                  </a:lnTo>
                  <a:lnTo>
                    <a:pt x="60" y="56"/>
                  </a:lnTo>
                  <a:lnTo>
                    <a:pt x="63" y="51"/>
                  </a:lnTo>
                  <a:lnTo>
                    <a:pt x="66" y="45"/>
                  </a:lnTo>
                  <a:lnTo>
                    <a:pt x="66" y="39"/>
                  </a:lnTo>
                  <a:lnTo>
                    <a:pt x="66" y="35"/>
                  </a:lnTo>
                  <a:lnTo>
                    <a:pt x="65" y="31"/>
                  </a:lnTo>
                  <a:lnTo>
                    <a:pt x="63" y="26"/>
                  </a:lnTo>
                  <a:lnTo>
                    <a:pt x="60" y="23"/>
                  </a:lnTo>
                  <a:lnTo>
                    <a:pt x="56" y="20"/>
                  </a:lnTo>
                  <a:lnTo>
                    <a:pt x="52" y="18"/>
                  </a:lnTo>
                  <a:lnTo>
                    <a:pt x="47" y="16"/>
                  </a:lnTo>
                  <a:lnTo>
                    <a:pt x="42" y="16"/>
                  </a:lnTo>
                  <a:lnTo>
                    <a:pt x="34" y="16"/>
                  </a:lnTo>
                  <a:lnTo>
                    <a:pt x="29" y="19"/>
                  </a:lnTo>
                  <a:lnTo>
                    <a:pt x="23" y="20"/>
                  </a:lnTo>
                  <a:lnTo>
                    <a:pt x="19" y="23"/>
                  </a:lnTo>
                  <a:lnTo>
                    <a:pt x="14" y="25"/>
                  </a:lnTo>
                  <a:lnTo>
                    <a:pt x="11" y="28"/>
                  </a:lnTo>
                  <a:lnTo>
                    <a:pt x="8" y="29"/>
                  </a:lnTo>
                  <a:lnTo>
                    <a:pt x="7" y="29"/>
                  </a:lnTo>
                  <a:lnTo>
                    <a:pt x="7" y="29"/>
                  </a:lnTo>
                  <a:lnTo>
                    <a:pt x="6" y="29"/>
                  </a:lnTo>
                  <a:lnTo>
                    <a:pt x="6" y="29"/>
                  </a:lnTo>
                  <a:lnTo>
                    <a:pt x="4" y="28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4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2"/>
                  </a:lnTo>
                  <a:lnTo>
                    <a:pt x="8" y="10"/>
                  </a:lnTo>
                  <a:lnTo>
                    <a:pt x="11" y="9"/>
                  </a:lnTo>
                  <a:lnTo>
                    <a:pt x="16" y="6"/>
                  </a:lnTo>
                  <a:lnTo>
                    <a:pt x="20" y="5"/>
                  </a:lnTo>
                  <a:lnTo>
                    <a:pt x="24" y="3"/>
                  </a:lnTo>
                  <a:lnTo>
                    <a:pt x="32" y="2"/>
                  </a:lnTo>
                  <a:lnTo>
                    <a:pt x="37" y="0"/>
                  </a:lnTo>
                  <a:lnTo>
                    <a:pt x="44" y="0"/>
                  </a:lnTo>
                  <a:lnTo>
                    <a:pt x="55" y="0"/>
                  </a:lnTo>
                  <a:lnTo>
                    <a:pt x="63" y="3"/>
                  </a:lnTo>
                  <a:lnTo>
                    <a:pt x="70" y="6"/>
                  </a:lnTo>
                  <a:lnTo>
                    <a:pt x="76" y="10"/>
                  </a:lnTo>
                  <a:lnTo>
                    <a:pt x="82" y="15"/>
                  </a:lnTo>
                  <a:lnTo>
                    <a:pt x="85" y="22"/>
                  </a:lnTo>
                  <a:lnTo>
                    <a:pt x="86" y="29"/>
                  </a:lnTo>
                  <a:lnTo>
                    <a:pt x="88" y="36"/>
                  </a:lnTo>
                  <a:lnTo>
                    <a:pt x="88" y="43"/>
                  </a:lnTo>
                  <a:lnTo>
                    <a:pt x="85" y="51"/>
                  </a:lnTo>
                  <a:lnTo>
                    <a:pt x="83" y="56"/>
                  </a:lnTo>
                  <a:lnTo>
                    <a:pt x="80" y="61"/>
                  </a:lnTo>
                  <a:lnTo>
                    <a:pt x="76" y="65"/>
                  </a:lnTo>
                  <a:lnTo>
                    <a:pt x="70" y="69"/>
                  </a:lnTo>
                  <a:lnTo>
                    <a:pt x="66" y="72"/>
                  </a:lnTo>
                  <a:lnTo>
                    <a:pt x="59" y="74"/>
                  </a:lnTo>
                  <a:lnTo>
                    <a:pt x="59" y="74"/>
                  </a:lnTo>
                  <a:lnTo>
                    <a:pt x="66" y="75"/>
                  </a:lnTo>
                  <a:lnTo>
                    <a:pt x="73" y="78"/>
                  </a:lnTo>
                  <a:lnTo>
                    <a:pt x="79" y="81"/>
                  </a:lnTo>
                  <a:lnTo>
                    <a:pt x="85" y="85"/>
                  </a:lnTo>
                  <a:lnTo>
                    <a:pt x="89" y="91"/>
                  </a:lnTo>
                  <a:lnTo>
                    <a:pt x="92" y="97"/>
                  </a:lnTo>
                  <a:lnTo>
                    <a:pt x="93" y="103"/>
                  </a:lnTo>
                  <a:lnTo>
                    <a:pt x="95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1" name="Freeform 976"/>
            <p:cNvSpPr>
              <a:spLocks noEditPoints="1"/>
            </p:cNvSpPr>
            <p:nvPr/>
          </p:nvSpPr>
          <p:spPr bwMode="auto">
            <a:xfrm>
              <a:off x="6370638" y="2470151"/>
              <a:ext cx="55563" cy="80963"/>
            </a:xfrm>
            <a:custGeom>
              <a:avLst/>
              <a:gdLst>
                <a:gd name="T0" fmla="*/ 104 w 104"/>
                <a:gd name="T1" fmla="*/ 94 h 154"/>
                <a:gd name="T2" fmla="*/ 98 w 104"/>
                <a:gd name="T3" fmla="*/ 123 h 154"/>
                <a:gd name="T4" fmla="*/ 85 w 104"/>
                <a:gd name="T5" fmla="*/ 143 h 154"/>
                <a:gd name="T6" fmla="*/ 65 w 104"/>
                <a:gd name="T7" fmla="*/ 154 h 154"/>
                <a:gd name="T8" fmla="*/ 36 w 104"/>
                <a:gd name="T9" fmla="*/ 154 h 154"/>
                <a:gd name="T10" fmla="*/ 17 w 104"/>
                <a:gd name="T11" fmla="*/ 144 h 154"/>
                <a:gd name="T12" fmla="*/ 4 w 104"/>
                <a:gd name="T13" fmla="*/ 124 h 154"/>
                <a:gd name="T14" fmla="*/ 0 w 104"/>
                <a:gd name="T15" fmla="*/ 95 h 154"/>
                <a:gd name="T16" fmla="*/ 0 w 104"/>
                <a:gd name="T17" fmla="*/ 61 h 154"/>
                <a:gd name="T18" fmla="*/ 6 w 104"/>
                <a:gd name="T19" fmla="*/ 32 h 154"/>
                <a:gd name="T20" fmla="*/ 19 w 104"/>
                <a:gd name="T21" fmla="*/ 12 h 154"/>
                <a:gd name="T22" fmla="*/ 39 w 104"/>
                <a:gd name="T23" fmla="*/ 0 h 154"/>
                <a:gd name="T24" fmla="*/ 66 w 104"/>
                <a:gd name="T25" fmla="*/ 0 h 154"/>
                <a:gd name="T26" fmla="*/ 86 w 104"/>
                <a:gd name="T27" fmla="*/ 10 h 154"/>
                <a:gd name="T28" fmla="*/ 98 w 104"/>
                <a:gd name="T29" fmla="*/ 31 h 154"/>
                <a:gd name="T30" fmla="*/ 104 w 104"/>
                <a:gd name="T31" fmla="*/ 59 h 154"/>
                <a:gd name="T32" fmla="*/ 83 w 104"/>
                <a:gd name="T33" fmla="*/ 78 h 154"/>
                <a:gd name="T34" fmla="*/ 82 w 104"/>
                <a:gd name="T35" fmla="*/ 58 h 154"/>
                <a:gd name="T36" fmla="*/ 81 w 104"/>
                <a:gd name="T37" fmla="*/ 42 h 154"/>
                <a:gd name="T38" fmla="*/ 76 w 104"/>
                <a:gd name="T39" fmla="*/ 31 h 154"/>
                <a:gd name="T40" fmla="*/ 71 w 104"/>
                <a:gd name="T41" fmla="*/ 22 h 154"/>
                <a:gd name="T42" fmla="*/ 62 w 104"/>
                <a:gd name="T43" fmla="*/ 18 h 154"/>
                <a:gd name="T44" fmla="*/ 52 w 104"/>
                <a:gd name="T45" fmla="*/ 16 h 154"/>
                <a:gd name="T46" fmla="*/ 36 w 104"/>
                <a:gd name="T47" fmla="*/ 20 h 154"/>
                <a:gd name="T48" fmla="*/ 26 w 104"/>
                <a:gd name="T49" fmla="*/ 33 h 154"/>
                <a:gd name="T50" fmla="*/ 22 w 104"/>
                <a:gd name="T51" fmla="*/ 52 h 154"/>
                <a:gd name="T52" fmla="*/ 20 w 104"/>
                <a:gd name="T53" fmla="*/ 77 h 154"/>
                <a:gd name="T54" fmla="*/ 22 w 104"/>
                <a:gd name="T55" fmla="*/ 105 h 154"/>
                <a:gd name="T56" fmla="*/ 27 w 104"/>
                <a:gd name="T57" fmla="*/ 124 h 154"/>
                <a:gd name="T58" fmla="*/ 37 w 104"/>
                <a:gd name="T59" fmla="*/ 136 h 154"/>
                <a:gd name="T60" fmla="*/ 52 w 104"/>
                <a:gd name="T61" fmla="*/ 139 h 154"/>
                <a:gd name="T62" fmla="*/ 63 w 104"/>
                <a:gd name="T63" fmla="*/ 137 h 154"/>
                <a:gd name="T64" fmla="*/ 71 w 104"/>
                <a:gd name="T65" fmla="*/ 130 h 154"/>
                <a:gd name="T66" fmla="*/ 78 w 104"/>
                <a:gd name="T67" fmla="*/ 121 h 154"/>
                <a:gd name="T68" fmla="*/ 81 w 104"/>
                <a:gd name="T69" fmla="*/ 110 h 154"/>
                <a:gd name="T70" fmla="*/ 82 w 104"/>
                <a:gd name="T71" fmla="*/ 95 h 154"/>
                <a:gd name="T72" fmla="*/ 83 w 104"/>
                <a:gd name="T73" fmla="*/ 7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04" h="154">
                  <a:moveTo>
                    <a:pt x="104" y="77"/>
                  </a:moveTo>
                  <a:lnTo>
                    <a:pt x="104" y="94"/>
                  </a:lnTo>
                  <a:lnTo>
                    <a:pt x="101" y="108"/>
                  </a:lnTo>
                  <a:lnTo>
                    <a:pt x="98" y="123"/>
                  </a:lnTo>
                  <a:lnTo>
                    <a:pt x="92" y="134"/>
                  </a:lnTo>
                  <a:lnTo>
                    <a:pt x="85" y="143"/>
                  </a:lnTo>
                  <a:lnTo>
                    <a:pt x="75" y="150"/>
                  </a:lnTo>
                  <a:lnTo>
                    <a:pt x="65" y="154"/>
                  </a:lnTo>
                  <a:lnTo>
                    <a:pt x="50" y="154"/>
                  </a:lnTo>
                  <a:lnTo>
                    <a:pt x="36" y="154"/>
                  </a:lnTo>
                  <a:lnTo>
                    <a:pt x="26" y="150"/>
                  </a:lnTo>
                  <a:lnTo>
                    <a:pt x="17" y="144"/>
                  </a:lnTo>
                  <a:lnTo>
                    <a:pt x="10" y="136"/>
                  </a:lnTo>
                  <a:lnTo>
                    <a:pt x="4" y="124"/>
                  </a:lnTo>
                  <a:lnTo>
                    <a:pt x="1" y="111"/>
                  </a:lnTo>
                  <a:lnTo>
                    <a:pt x="0" y="95"/>
                  </a:lnTo>
                  <a:lnTo>
                    <a:pt x="0" y="78"/>
                  </a:lnTo>
                  <a:lnTo>
                    <a:pt x="0" y="61"/>
                  </a:lnTo>
                  <a:lnTo>
                    <a:pt x="3" y="46"/>
                  </a:lnTo>
                  <a:lnTo>
                    <a:pt x="6" y="32"/>
                  </a:lnTo>
                  <a:lnTo>
                    <a:pt x="11" y="22"/>
                  </a:lnTo>
                  <a:lnTo>
                    <a:pt x="19" y="12"/>
                  </a:lnTo>
                  <a:lnTo>
                    <a:pt x="27" y="6"/>
                  </a:lnTo>
                  <a:lnTo>
                    <a:pt x="39" y="0"/>
                  </a:lnTo>
                  <a:lnTo>
                    <a:pt x="53" y="0"/>
                  </a:lnTo>
                  <a:lnTo>
                    <a:pt x="66" y="0"/>
                  </a:lnTo>
                  <a:lnTo>
                    <a:pt x="78" y="5"/>
                  </a:lnTo>
                  <a:lnTo>
                    <a:pt x="86" y="10"/>
                  </a:lnTo>
                  <a:lnTo>
                    <a:pt x="92" y="20"/>
                  </a:lnTo>
                  <a:lnTo>
                    <a:pt x="98" y="31"/>
                  </a:lnTo>
                  <a:lnTo>
                    <a:pt x="101" y="43"/>
                  </a:lnTo>
                  <a:lnTo>
                    <a:pt x="104" y="59"/>
                  </a:lnTo>
                  <a:lnTo>
                    <a:pt x="104" y="77"/>
                  </a:lnTo>
                  <a:close/>
                  <a:moveTo>
                    <a:pt x="83" y="78"/>
                  </a:moveTo>
                  <a:lnTo>
                    <a:pt x="83" y="68"/>
                  </a:lnTo>
                  <a:lnTo>
                    <a:pt x="82" y="58"/>
                  </a:lnTo>
                  <a:lnTo>
                    <a:pt x="82" y="49"/>
                  </a:lnTo>
                  <a:lnTo>
                    <a:pt x="81" y="42"/>
                  </a:lnTo>
                  <a:lnTo>
                    <a:pt x="78" y="36"/>
                  </a:lnTo>
                  <a:lnTo>
                    <a:pt x="76" y="31"/>
                  </a:lnTo>
                  <a:lnTo>
                    <a:pt x="73" y="26"/>
                  </a:lnTo>
                  <a:lnTo>
                    <a:pt x="71" y="22"/>
                  </a:lnTo>
                  <a:lnTo>
                    <a:pt x="66" y="19"/>
                  </a:lnTo>
                  <a:lnTo>
                    <a:pt x="62" y="18"/>
                  </a:lnTo>
                  <a:lnTo>
                    <a:pt x="58" y="16"/>
                  </a:lnTo>
                  <a:lnTo>
                    <a:pt x="52" y="16"/>
                  </a:lnTo>
                  <a:lnTo>
                    <a:pt x="43" y="18"/>
                  </a:lnTo>
                  <a:lnTo>
                    <a:pt x="36" y="20"/>
                  </a:lnTo>
                  <a:lnTo>
                    <a:pt x="30" y="26"/>
                  </a:lnTo>
                  <a:lnTo>
                    <a:pt x="26" y="33"/>
                  </a:lnTo>
                  <a:lnTo>
                    <a:pt x="23" y="42"/>
                  </a:lnTo>
                  <a:lnTo>
                    <a:pt x="22" y="52"/>
                  </a:lnTo>
                  <a:lnTo>
                    <a:pt x="20" y="64"/>
                  </a:lnTo>
                  <a:lnTo>
                    <a:pt x="20" y="77"/>
                  </a:lnTo>
                  <a:lnTo>
                    <a:pt x="20" y="92"/>
                  </a:lnTo>
                  <a:lnTo>
                    <a:pt x="22" y="105"/>
                  </a:lnTo>
                  <a:lnTo>
                    <a:pt x="24" y="117"/>
                  </a:lnTo>
                  <a:lnTo>
                    <a:pt x="27" y="124"/>
                  </a:lnTo>
                  <a:lnTo>
                    <a:pt x="32" y="131"/>
                  </a:lnTo>
                  <a:lnTo>
                    <a:pt x="37" y="136"/>
                  </a:lnTo>
                  <a:lnTo>
                    <a:pt x="43" y="139"/>
                  </a:lnTo>
                  <a:lnTo>
                    <a:pt x="52" y="139"/>
                  </a:lnTo>
                  <a:lnTo>
                    <a:pt x="58" y="139"/>
                  </a:lnTo>
                  <a:lnTo>
                    <a:pt x="63" y="137"/>
                  </a:lnTo>
                  <a:lnTo>
                    <a:pt x="68" y="134"/>
                  </a:lnTo>
                  <a:lnTo>
                    <a:pt x="71" y="130"/>
                  </a:lnTo>
                  <a:lnTo>
                    <a:pt x="75" y="127"/>
                  </a:lnTo>
                  <a:lnTo>
                    <a:pt x="78" y="121"/>
                  </a:lnTo>
                  <a:lnTo>
                    <a:pt x="79" y="115"/>
                  </a:lnTo>
                  <a:lnTo>
                    <a:pt x="81" y="110"/>
                  </a:lnTo>
                  <a:lnTo>
                    <a:pt x="82" y="103"/>
                  </a:lnTo>
                  <a:lnTo>
                    <a:pt x="82" y="95"/>
                  </a:lnTo>
                  <a:lnTo>
                    <a:pt x="83" y="87"/>
                  </a:lnTo>
                  <a:lnTo>
                    <a:pt x="83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2" name="Freeform 977"/>
            <p:cNvSpPr>
              <a:spLocks noEditPoints="1"/>
            </p:cNvSpPr>
            <p:nvPr/>
          </p:nvSpPr>
          <p:spPr bwMode="auto">
            <a:xfrm>
              <a:off x="6472238" y="2490788"/>
              <a:ext cx="50800" cy="82550"/>
            </a:xfrm>
            <a:custGeom>
              <a:avLst/>
              <a:gdLst>
                <a:gd name="T0" fmla="*/ 97 w 97"/>
                <a:gd name="T1" fmla="*/ 71 h 156"/>
                <a:gd name="T2" fmla="*/ 91 w 97"/>
                <a:gd name="T3" fmla="*/ 92 h 156"/>
                <a:gd name="T4" fmla="*/ 80 w 97"/>
                <a:gd name="T5" fmla="*/ 107 h 156"/>
                <a:gd name="T6" fmla="*/ 62 w 97"/>
                <a:gd name="T7" fmla="*/ 115 h 156"/>
                <a:gd name="T8" fmla="*/ 48 w 97"/>
                <a:gd name="T9" fmla="*/ 115 h 156"/>
                <a:gd name="T10" fmla="*/ 39 w 97"/>
                <a:gd name="T11" fmla="*/ 114 h 156"/>
                <a:gd name="T12" fmla="*/ 32 w 97"/>
                <a:gd name="T13" fmla="*/ 110 h 156"/>
                <a:gd name="T14" fmla="*/ 25 w 97"/>
                <a:gd name="T15" fmla="*/ 104 h 156"/>
                <a:gd name="T16" fmla="*/ 21 w 97"/>
                <a:gd name="T17" fmla="*/ 153 h 156"/>
                <a:gd name="T18" fmla="*/ 19 w 97"/>
                <a:gd name="T19" fmla="*/ 154 h 156"/>
                <a:gd name="T20" fmla="*/ 18 w 97"/>
                <a:gd name="T21" fmla="*/ 156 h 156"/>
                <a:gd name="T22" fmla="*/ 15 w 97"/>
                <a:gd name="T23" fmla="*/ 156 h 156"/>
                <a:gd name="T24" fmla="*/ 11 w 97"/>
                <a:gd name="T25" fmla="*/ 156 h 156"/>
                <a:gd name="T26" fmla="*/ 6 w 97"/>
                <a:gd name="T27" fmla="*/ 156 h 156"/>
                <a:gd name="T28" fmla="*/ 3 w 97"/>
                <a:gd name="T29" fmla="*/ 156 h 156"/>
                <a:gd name="T30" fmla="*/ 2 w 97"/>
                <a:gd name="T31" fmla="*/ 154 h 156"/>
                <a:gd name="T32" fmla="*/ 0 w 97"/>
                <a:gd name="T33" fmla="*/ 153 h 156"/>
                <a:gd name="T34" fmla="*/ 0 w 97"/>
                <a:gd name="T35" fmla="*/ 4 h 156"/>
                <a:gd name="T36" fmla="*/ 2 w 97"/>
                <a:gd name="T37" fmla="*/ 3 h 156"/>
                <a:gd name="T38" fmla="*/ 3 w 97"/>
                <a:gd name="T39" fmla="*/ 3 h 156"/>
                <a:gd name="T40" fmla="*/ 8 w 97"/>
                <a:gd name="T41" fmla="*/ 3 h 156"/>
                <a:gd name="T42" fmla="*/ 12 w 97"/>
                <a:gd name="T43" fmla="*/ 3 h 156"/>
                <a:gd name="T44" fmla="*/ 15 w 97"/>
                <a:gd name="T45" fmla="*/ 3 h 156"/>
                <a:gd name="T46" fmla="*/ 16 w 97"/>
                <a:gd name="T47" fmla="*/ 3 h 156"/>
                <a:gd name="T48" fmla="*/ 18 w 97"/>
                <a:gd name="T49" fmla="*/ 4 h 156"/>
                <a:gd name="T50" fmla="*/ 18 w 97"/>
                <a:gd name="T51" fmla="*/ 20 h 156"/>
                <a:gd name="T52" fmla="*/ 28 w 97"/>
                <a:gd name="T53" fmla="*/ 12 h 156"/>
                <a:gd name="T54" fmla="*/ 36 w 97"/>
                <a:gd name="T55" fmla="*/ 6 h 156"/>
                <a:gd name="T56" fmla="*/ 45 w 97"/>
                <a:gd name="T57" fmla="*/ 2 h 156"/>
                <a:gd name="T58" fmla="*/ 55 w 97"/>
                <a:gd name="T59" fmla="*/ 0 h 156"/>
                <a:gd name="T60" fmla="*/ 75 w 97"/>
                <a:gd name="T61" fmla="*/ 4 h 156"/>
                <a:gd name="T62" fmla="*/ 88 w 97"/>
                <a:gd name="T63" fmla="*/ 17 h 156"/>
                <a:gd name="T64" fmla="*/ 96 w 97"/>
                <a:gd name="T65" fmla="*/ 35 h 156"/>
                <a:gd name="T66" fmla="*/ 97 w 97"/>
                <a:gd name="T67" fmla="*/ 56 h 156"/>
                <a:gd name="T68" fmla="*/ 77 w 97"/>
                <a:gd name="T69" fmla="*/ 51 h 156"/>
                <a:gd name="T70" fmla="*/ 74 w 97"/>
                <a:gd name="T71" fmla="*/ 36 h 156"/>
                <a:gd name="T72" fmla="*/ 68 w 97"/>
                <a:gd name="T73" fmla="*/ 25 h 156"/>
                <a:gd name="T74" fmla="*/ 58 w 97"/>
                <a:gd name="T75" fmla="*/ 17 h 156"/>
                <a:gd name="T76" fmla="*/ 48 w 97"/>
                <a:gd name="T77" fmla="*/ 17 h 156"/>
                <a:gd name="T78" fmla="*/ 41 w 97"/>
                <a:gd name="T79" fmla="*/ 20 h 156"/>
                <a:gd name="T80" fmla="*/ 34 w 97"/>
                <a:gd name="T81" fmla="*/ 25 h 156"/>
                <a:gd name="T82" fmla="*/ 25 w 97"/>
                <a:gd name="T83" fmla="*/ 32 h 156"/>
                <a:gd name="T84" fmla="*/ 21 w 97"/>
                <a:gd name="T85" fmla="*/ 79 h 156"/>
                <a:gd name="T86" fmla="*/ 35 w 97"/>
                <a:gd name="T87" fmla="*/ 94 h 156"/>
                <a:gd name="T88" fmla="*/ 51 w 97"/>
                <a:gd name="T89" fmla="*/ 100 h 156"/>
                <a:gd name="T90" fmla="*/ 62 w 97"/>
                <a:gd name="T91" fmla="*/ 97 h 156"/>
                <a:gd name="T92" fmla="*/ 71 w 97"/>
                <a:gd name="T93" fmla="*/ 87 h 156"/>
                <a:gd name="T94" fmla="*/ 75 w 97"/>
                <a:gd name="T95" fmla="*/ 74 h 156"/>
                <a:gd name="T96" fmla="*/ 77 w 97"/>
                <a:gd name="T97" fmla="*/ 59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7" h="156">
                  <a:moveTo>
                    <a:pt x="97" y="56"/>
                  </a:moveTo>
                  <a:lnTo>
                    <a:pt x="97" y="71"/>
                  </a:lnTo>
                  <a:lnTo>
                    <a:pt x="94" y="82"/>
                  </a:lnTo>
                  <a:lnTo>
                    <a:pt x="91" y="92"/>
                  </a:lnTo>
                  <a:lnTo>
                    <a:pt x="85" y="100"/>
                  </a:lnTo>
                  <a:lnTo>
                    <a:pt x="80" y="107"/>
                  </a:lnTo>
                  <a:lnTo>
                    <a:pt x="71" y="112"/>
                  </a:lnTo>
                  <a:lnTo>
                    <a:pt x="62" y="115"/>
                  </a:lnTo>
                  <a:lnTo>
                    <a:pt x="52" y="115"/>
                  </a:lnTo>
                  <a:lnTo>
                    <a:pt x="48" y="115"/>
                  </a:lnTo>
                  <a:lnTo>
                    <a:pt x="44" y="115"/>
                  </a:lnTo>
                  <a:lnTo>
                    <a:pt x="39" y="114"/>
                  </a:lnTo>
                  <a:lnTo>
                    <a:pt x="35" y="112"/>
                  </a:lnTo>
                  <a:lnTo>
                    <a:pt x="32" y="110"/>
                  </a:lnTo>
                  <a:lnTo>
                    <a:pt x="28" y="107"/>
                  </a:lnTo>
                  <a:lnTo>
                    <a:pt x="25" y="104"/>
                  </a:lnTo>
                  <a:lnTo>
                    <a:pt x="21" y="100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19" y="154"/>
                  </a:lnTo>
                  <a:lnTo>
                    <a:pt x="19" y="154"/>
                  </a:lnTo>
                  <a:lnTo>
                    <a:pt x="18" y="156"/>
                  </a:lnTo>
                  <a:lnTo>
                    <a:pt x="18" y="156"/>
                  </a:lnTo>
                  <a:lnTo>
                    <a:pt x="15" y="156"/>
                  </a:lnTo>
                  <a:lnTo>
                    <a:pt x="13" y="156"/>
                  </a:lnTo>
                  <a:lnTo>
                    <a:pt x="11" y="156"/>
                  </a:lnTo>
                  <a:lnTo>
                    <a:pt x="8" y="156"/>
                  </a:lnTo>
                  <a:lnTo>
                    <a:pt x="6" y="156"/>
                  </a:lnTo>
                  <a:lnTo>
                    <a:pt x="5" y="156"/>
                  </a:lnTo>
                  <a:lnTo>
                    <a:pt x="3" y="156"/>
                  </a:lnTo>
                  <a:lnTo>
                    <a:pt x="2" y="154"/>
                  </a:lnTo>
                  <a:lnTo>
                    <a:pt x="2" y="154"/>
                  </a:lnTo>
                  <a:lnTo>
                    <a:pt x="0" y="153"/>
                  </a:lnTo>
                  <a:lnTo>
                    <a:pt x="0" y="153"/>
                  </a:lnTo>
                  <a:lnTo>
                    <a:pt x="0" y="6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5" y="3"/>
                  </a:lnTo>
                  <a:lnTo>
                    <a:pt x="8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3" y="3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6"/>
                  </a:lnTo>
                  <a:lnTo>
                    <a:pt x="18" y="20"/>
                  </a:lnTo>
                  <a:lnTo>
                    <a:pt x="22" y="16"/>
                  </a:lnTo>
                  <a:lnTo>
                    <a:pt x="28" y="12"/>
                  </a:lnTo>
                  <a:lnTo>
                    <a:pt x="32" y="9"/>
                  </a:lnTo>
                  <a:lnTo>
                    <a:pt x="36" y="6"/>
                  </a:lnTo>
                  <a:lnTo>
                    <a:pt x="41" y="3"/>
                  </a:lnTo>
                  <a:lnTo>
                    <a:pt x="45" y="2"/>
                  </a:lnTo>
                  <a:lnTo>
                    <a:pt x="49" y="2"/>
                  </a:lnTo>
                  <a:lnTo>
                    <a:pt x="55" y="0"/>
                  </a:lnTo>
                  <a:lnTo>
                    <a:pt x="67" y="2"/>
                  </a:lnTo>
                  <a:lnTo>
                    <a:pt x="75" y="4"/>
                  </a:lnTo>
                  <a:lnTo>
                    <a:pt x="83" y="10"/>
                  </a:lnTo>
                  <a:lnTo>
                    <a:pt x="88" y="17"/>
                  </a:lnTo>
                  <a:lnTo>
                    <a:pt x="93" y="26"/>
                  </a:lnTo>
                  <a:lnTo>
                    <a:pt x="96" y="35"/>
                  </a:lnTo>
                  <a:lnTo>
                    <a:pt x="97" y="46"/>
                  </a:lnTo>
                  <a:lnTo>
                    <a:pt x="97" y="56"/>
                  </a:lnTo>
                  <a:close/>
                  <a:moveTo>
                    <a:pt x="77" y="59"/>
                  </a:moveTo>
                  <a:lnTo>
                    <a:pt x="77" y="51"/>
                  </a:lnTo>
                  <a:lnTo>
                    <a:pt x="75" y="43"/>
                  </a:lnTo>
                  <a:lnTo>
                    <a:pt x="74" y="36"/>
                  </a:lnTo>
                  <a:lnTo>
                    <a:pt x="72" y="30"/>
                  </a:lnTo>
                  <a:lnTo>
                    <a:pt x="68" y="25"/>
                  </a:lnTo>
                  <a:lnTo>
                    <a:pt x="64" y="20"/>
                  </a:lnTo>
                  <a:lnTo>
                    <a:pt x="58" y="17"/>
                  </a:lnTo>
                  <a:lnTo>
                    <a:pt x="51" y="17"/>
                  </a:lnTo>
                  <a:lnTo>
                    <a:pt x="48" y="17"/>
                  </a:lnTo>
                  <a:lnTo>
                    <a:pt x="44" y="19"/>
                  </a:lnTo>
                  <a:lnTo>
                    <a:pt x="41" y="20"/>
                  </a:lnTo>
                  <a:lnTo>
                    <a:pt x="36" y="22"/>
                  </a:lnTo>
                  <a:lnTo>
                    <a:pt x="34" y="25"/>
                  </a:lnTo>
                  <a:lnTo>
                    <a:pt x="29" y="29"/>
                  </a:lnTo>
                  <a:lnTo>
                    <a:pt x="25" y="32"/>
                  </a:lnTo>
                  <a:lnTo>
                    <a:pt x="21" y="38"/>
                  </a:lnTo>
                  <a:lnTo>
                    <a:pt x="21" y="79"/>
                  </a:lnTo>
                  <a:lnTo>
                    <a:pt x="28" y="88"/>
                  </a:lnTo>
                  <a:lnTo>
                    <a:pt x="35" y="94"/>
                  </a:lnTo>
                  <a:lnTo>
                    <a:pt x="42" y="98"/>
                  </a:lnTo>
                  <a:lnTo>
                    <a:pt x="51" y="100"/>
                  </a:lnTo>
                  <a:lnTo>
                    <a:pt x="57" y="100"/>
                  </a:lnTo>
                  <a:lnTo>
                    <a:pt x="62" y="97"/>
                  </a:lnTo>
                  <a:lnTo>
                    <a:pt x="68" y="92"/>
                  </a:lnTo>
                  <a:lnTo>
                    <a:pt x="71" y="87"/>
                  </a:lnTo>
                  <a:lnTo>
                    <a:pt x="74" y="81"/>
                  </a:lnTo>
                  <a:lnTo>
                    <a:pt x="75" y="74"/>
                  </a:lnTo>
                  <a:lnTo>
                    <a:pt x="77" y="66"/>
                  </a:lnTo>
                  <a:lnTo>
                    <a:pt x="77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3" name="Freeform 978"/>
            <p:cNvSpPr>
              <a:spLocks/>
            </p:cNvSpPr>
            <p:nvPr/>
          </p:nvSpPr>
          <p:spPr bwMode="auto">
            <a:xfrm>
              <a:off x="6534150" y="2490788"/>
              <a:ext cx="39688" cy="60325"/>
            </a:xfrm>
            <a:custGeom>
              <a:avLst/>
              <a:gdLst>
                <a:gd name="T0" fmla="*/ 74 w 75"/>
                <a:gd name="T1" fmla="*/ 89 h 115"/>
                <a:gd name="T2" fmla="*/ 68 w 75"/>
                <a:gd name="T3" fmla="*/ 102 h 115"/>
                <a:gd name="T4" fmla="*/ 58 w 75"/>
                <a:gd name="T5" fmla="*/ 111 h 115"/>
                <a:gd name="T6" fmla="*/ 42 w 75"/>
                <a:gd name="T7" fmla="*/ 115 h 115"/>
                <a:gd name="T8" fmla="*/ 28 w 75"/>
                <a:gd name="T9" fmla="*/ 115 h 115"/>
                <a:gd name="T10" fmla="*/ 17 w 75"/>
                <a:gd name="T11" fmla="*/ 114 h 115"/>
                <a:gd name="T12" fmla="*/ 10 w 75"/>
                <a:gd name="T13" fmla="*/ 111 h 115"/>
                <a:gd name="T14" fmla="*/ 4 w 75"/>
                <a:gd name="T15" fmla="*/ 108 h 115"/>
                <a:gd name="T16" fmla="*/ 2 w 75"/>
                <a:gd name="T17" fmla="*/ 107 h 115"/>
                <a:gd name="T18" fmla="*/ 0 w 75"/>
                <a:gd name="T19" fmla="*/ 102 h 115"/>
                <a:gd name="T20" fmla="*/ 0 w 75"/>
                <a:gd name="T21" fmla="*/ 97 h 115"/>
                <a:gd name="T22" fmla="*/ 0 w 75"/>
                <a:gd name="T23" fmla="*/ 94 h 115"/>
                <a:gd name="T24" fmla="*/ 2 w 75"/>
                <a:gd name="T25" fmla="*/ 91 h 115"/>
                <a:gd name="T26" fmla="*/ 3 w 75"/>
                <a:gd name="T27" fmla="*/ 91 h 115"/>
                <a:gd name="T28" fmla="*/ 4 w 75"/>
                <a:gd name="T29" fmla="*/ 91 h 115"/>
                <a:gd name="T30" fmla="*/ 10 w 75"/>
                <a:gd name="T31" fmla="*/ 94 h 115"/>
                <a:gd name="T32" fmla="*/ 17 w 75"/>
                <a:gd name="T33" fmla="*/ 98 h 115"/>
                <a:gd name="T34" fmla="*/ 28 w 75"/>
                <a:gd name="T35" fmla="*/ 101 h 115"/>
                <a:gd name="T36" fmla="*/ 39 w 75"/>
                <a:gd name="T37" fmla="*/ 101 h 115"/>
                <a:gd name="T38" fmla="*/ 46 w 75"/>
                <a:gd name="T39" fmla="*/ 98 h 115"/>
                <a:gd name="T40" fmla="*/ 52 w 75"/>
                <a:gd name="T41" fmla="*/ 94 h 115"/>
                <a:gd name="T42" fmla="*/ 55 w 75"/>
                <a:gd name="T43" fmla="*/ 88 h 115"/>
                <a:gd name="T44" fmla="*/ 55 w 75"/>
                <a:gd name="T45" fmla="*/ 79 h 115"/>
                <a:gd name="T46" fmla="*/ 51 w 75"/>
                <a:gd name="T47" fmla="*/ 74 h 115"/>
                <a:gd name="T48" fmla="*/ 43 w 75"/>
                <a:gd name="T49" fmla="*/ 69 h 115"/>
                <a:gd name="T50" fmla="*/ 35 w 75"/>
                <a:gd name="T51" fmla="*/ 65 h 115"/>
                <a:gd name="T52" fmla="*/ 25 w 75"/>
                <a:gd name="T53" fmla="*/ 61 h 115"/>
                <a:gd name="T54" fmla="*/ 15 w 75"/>
                <a:gd name="T55" fmla="*/ 56 h 115"/>
                <a:gd name="T56" fmla="*/ 7 w 75"/>
                <a:gd name="T57" fmla="*/ 49 h 115"/>
                <a:gd name="T58" fmla="*/ 3 w 75"/>
                <a:gd name="T59" fmla="*/ 39 h 115"/>
                <a:gd name="T60" fmla="*/ 3 w 75"/>
                <a:gd name="T61" fmla="*/ 26 h 115"/>
                <a:gd name="T62" fmla="*/ 7 w 75"/>
                <a:gd name="T63" fmla="*/ 15 h 115"/>
                <a:gd name="T64" fmla="*/ 17 w 75"/>
                <a:gd name="T65" fmla="*/ 6 h 115"/>
                <a:gd name="T66" fmla="*/ 32 w 75"/>
                <a:gd name="T67" fmla="*/ 2 h 115"/>
                <a:gd name="T68" fmla="*/ 45 w 75"/>
                <a:gd name="T69" fmla="*/ 0 h 115"/>
                <a:gd name="T70" fmla="*/ 53 w 75"/>
                <a:gd name="T71" fmla="*/ 2 h 115"/>
                <a:gd name="T72" fmla="*/ 61 w 75"/>
                <a:gd name="T73" fmla="*/ 4 h 115"/>
                <a:gd name="T74" fmla="*/ 65 w 75"/>
                <a:gd name="T75" fmla="*/ 7 h 115"/>
                <a:gd name="T76" fmla="*/ 68 w 75"/>
                <a:gd name="T77" fmla="*/ 9 h 115"/>
                <a:gd name="T78" fmla="*/ 68 w 75"/>
                <a:gd name="T79" fmla="*/ 10 h 115"/>
                <a:gd name="T80" fmla="*/ 69 w 75"/>
                <a:gd name="T81" fmla="*/ 12 h 115"/>
                <a:gd name="T82" fmla="*/ 69 w 75"/>
                <a:gd name="T83" fmla="*/ 15 h 115"/>
                <a:gd name="T84" fmla="*/ 69 w 75"/>
                <a:gd name="T85" fmla="*/ 17 h 115"/>
                <a:gd name="T86" fmla="*/ 69 w 75"/>
                <a:gd name="T87" fmla="*/ 20 h 115"/>
                <a:gd name="T88" fmla="*/ 68 w 75"/>
                <a:gd name="T89" fmla="*/ 23 h 115"/>
                <a:gd name="T90" fmla="*/ 66 w 75"/>
                <a:gd name="T91" fmla="*/ 23 h 115"/>
                <a:gd name="T92" fmla="*/ 65 w 75"/>
                <a:gd name="T93" fmla="*/ 23 h 115"/>
                <a:gd name="T94" fmla="*/ 61 w 75"/>
                <a:gd name="T95" fmla="*/ 22 h 115"/>
                <a:gd name="T96" fmla="*/ 55 w 75"/>
                <a:gd name="T97" fmla="*/ 19 h 115"/>
                <a:gd name="T98" fmla="*/ 46 w 75"/>
                <a:gd name="T99" fmla="*/ 16 h 115"/>
                <a:gd name="T100" fmla="*/ 36 w 75"/>
                <a:gd name="T101" fmla="*/ 16 h 115"/>
                <a:gd name="T102" fmla="*/ 29 w 75"/>
                <a:gd name="T103" fmla="*/ 17 h 115"/>
                <a:gd name="T104" fmla="*/ 23 w 75"/>
                <a:gd name="T105" fmla="*/ 22 h 115"/>
                <a:gd name="T106" fmla="*/ 22 w 75"/>
                <a:gd name="T107" fmla="*/ 28 h 115"/>
                <a:gd name="T108" fmla="*/ 22 w 75"/>
                <a:gd name="T109" fmla="*/ 35 h 115"/>
                <a:gd name="T110" fmla="*/ 26 w 75"/>
                <a:gd name="T111" fmla="*/ 42 h 115"/>
                <a:gd name="T112" fmla="*/ 33 w 75"/>
                <a:gd name="T113" fmla="*/ 46 h 115"/>
                <a:gd name="T114" fmla="*/ 43 w 75"/>
                <a:gd name="T115" fmla="*/ 51 h 115"/>
                <a:gd name="T116" fmla="*/ 53 w 75"/>
                <a:gd name="T117" fmla="*/ 53 h 115"/>
                <a:gd name="T118" fmla="*/ 62 w 75"/>
                <a:gd name="T119" fmla="*/ 59 h 115"/>
                <a:gd name="T120" fmla="*/ 69 w 75"/>
                <a:gd name="T121" fmla="*/ 66 h 115"/>
                <a:gd name="T122" fmla="*/ 74 w 75"/>
                <a:gd name="T123" fmla="*/ 76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5" h="115">
                  <a:moveTo>
                    <a:pt x="75" y="82"/>
                  </a:moveTo>
                  <a:lnTo>
                    <a:pt x="74" y="89"/>
                  </a:lnTo>
                  <a:lnTo>
                    <a:pt x="71" y="97"/>
                  </a:lnTo>
                  <a:lnTo>
                    <a:pt x="68" y="102"/>
                  </a:lnTo>
                  <a:lnTo>
                    <a:pt x="64" y="107"/>
                  </a:lnTo>
                  <a:lnTo>
                    <a:pt x="58" y="111"/>
                  </a:lnTo>
                  <a:lnTo>
                    <a:pt x="51" y="114"/>
                  </a:lnTo>
                  <a:lnTo>
                    <a:pt x="42" y="115"/>
                  </a:lnTo>
                  <a:lnTo>
                    <a:pt x="33" y="115"/>
                  </a:lnTo>
                  <a:lnTo>
                    <a:pt x="28" y="115"/>
                  </a:lnTo>
                  <a:lnTo>
                    <a:pt x="23" y="115"/>
                  </a:lnTo>
                  <a:lnTo>
                    <a:pt x="17" y="114"/>
                  </a:lnTo>
                  <a:lnTo>
                    <a:pt x="13" y="112"/>
                  </a:lnTo>
                  <a:lnTo>
                    <a:pt x="10" y="111"/>
                  </a:lnTo>
                  <a:lnTo>
                    <a:pt x="7" y="110"/>
                  </a:lnTo>
                  <a:lnTo>
                    <a:pt x="4" y="108"/>
                  </a:lnTo>
                  <a:lnTo>
                    <a:pt x="3" y="108"/>
                  </a:lnTo>
                  <a:lnTo>
                    <a:pt x="2" y="107"/>
                  </a:lnTo>
                  <a:lnTo>
                    <a:pt x="0" y="104"/>
                  </a:lnTo>
                  <a:lnTo>
                    <a:pt x="0" y="102"/>
                  </a:lnTo>
                  <a:lnTo>
                    <a:pt x="0" y="98"/>
                  </a:lnTo>
                  <a:lnTo>
                    <a:pt x="0" y="97"/>
                  </a:lnTo>
                  <a:lnTo>
                    <a:pt x="0" y="95"/>
                  </a:lnTo>
                  <a:lnTo>
                    <a:pt x="0" y="94"/>
                  </a:lnTo>
                  <a:lnTo>
                    <a:pt x="2" y="92"/>
                  </a:lnTo>
                  <a:lnTo>
                    <a:pt x="2" y="91"/>
                  </a:lnTo>
                  <a:lnTo>
                    <a:pt x="2" y="91"/>
                  </a:lnTo>
                  <a:lnTo>
                    <a:pt x="3" y="91"/>
                  </a:lnTo>
                  <a:lnTo>
                    <a:pt x="3" y="91"/>
                  </a:lnTo>
                  <a:lnTo>
                    <a:pt x="4" y="91"/>
                  </a:lnTo>
                  <a:lnTo>
                    <a:pt x="7" y="92"/>
                  </a:lnTo>
                  <a:lnTo>
                    <a:pt x="10" y="94"/>
                  </a:lnTo>
                  <a:lnTo>
                    <a:pt x="13" y="95"/>
                  </a:lnTo>
                  <a:lnTo>
                    <a:pt x="17" y="98"/>
                  </a:lnTo>
                  <a:lnTo>
                    <a:pt x="22" y="100"/>
                  </a:lnTo>
                  <a:lnTo>
                    <a:pt x="28" y="101"/>
                  </a:lnTo>
                  <a:lnTo>
                    <a:pt x="33" y="101"/>
                  </a:lnTo>
                  <a:lnTo>
                    <a:pt x="39" y="101"/>
                  </a:lnTo>
                  <a:lnTo>
                    <a:pt x="42" y="100"/>
                  </a:lnTo>
                  <a:lnTo>
                    <a:pt x="46" y="98"/>
                  </a:lnTo>
                  <a:lnTo>
                    <a:pt x="49" y="97"/>
                  </a:lnTo>
                  <a:lnTo>
                    <a:pt x="52" y="94"/>
                  </a:lnTo>
                  <a:lnTo>
                    <a:pt x="53" y="91"/>
                  </a:lnTo>
                  <a:lnTo>
                    <a:pt x="55" y="88"/>
                  </a:lnTo>
                  <a:lnTo>
                    <a:pt x="55" y="84"/>
                  </a:lnTo>
                  <a:lnTo>
                    <a:pt x="55" y="79"/>
                  </a:lnTo>
                  <a:lnTo>
                    <a:pt x="53" y="76"/>
                  </a:lnTo>
                  <a:lnTo>
                    <a:pt x="51" y="74"/>
                  </a:lnTo>
                  <a:lnTo>
                    <a:pt x="48" y="71"/>
                  </a:lnTo>
                  <a:lnTo>
                    <a:pt x="43" y="69"/>
                  </a:lnTo>
                  <a:lnTo>
                    <a:pt x="39" y="66"/>
                  </a:lnTo>
                  <a:lnTo>
                    <a:pt x="35" y="65"/>
                  </a:lnTo>
                  <a:lnTo>
                    <a:pt x="29" y="64"/>
                  </a:lnTo>
                  <a:lnTo>
                    <a:pt x="25" y="61"/>
                  </a:lnTo>
                  <a:lnTo>
                    <a:pt x="19" y="59"/>
                  </a:lnTo>
                  <a:lnTo>
                    <a:pt x="15" y="56"/>
                  </a:lnTo>
                  <a:lnTo>
                    <a:pt x="12" y="52"/>
                  </a:lnTo>
                  <a:lnTo>
                    <a:pt x="7" y="49"/>
                  </a:lnTo>
                  <a:lnTo>
                    <a:pt x="4" y="43"/>
                  </a:lnTo>
                  <a:lnTo>
                    <a:pt x="3" y="39"/>
                  </a:lnTo>
                  <a:lnTo>
                    <a:pt x="3" y="32"/>
                  </a:lnTo>
                  <a:lnTo>
                    <a:pt x="3" y="26"/>
                  </a:lnTo>
                  <a:lnTo>
                    <a:pt x="4" y="20"/>
                  </a:lnTo>
                  <a:lnTo>
                    <a:pt x="7" y="15"/>
                  </a:lnTo>
                  <a:lnTo>
                    <a:pt x="12" y="10"/>
                  </a:lnTo>
                  <a:lnTo>
                    <a:pt x="17" y="6"/>
                  </a:lnTo>
                  <a:lnTo>
                    <a:pt x="25" y="3"/>
                  </a:lnTo>
                  <a:lnTo>
                    <a:pt x="32" y="2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49" y="2"/>
                  </a:lnTo>
                  <a:lnTo>
                    <a:pt x="53" y="2"/>
                  </a:lnTo>
                  <a:lnTo>
                    <a:pt x="56" y="3"/>
                  </a:lnTo>
                  <a:lnTo>
                    <a:pt x="61" y="4"/>
                  </a:lnTo>
                  <a:lnTo>
                    <a:pt x="62" y="6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8" y="9"/>
                  </a:lnTo>
                  <a:lnTo>
                    <a:pt x="68" y="9"/>
                  </a:lnTo>
                  <a:lnTo>
                    <a:pt x="68" y="10"/>
                  </a:lnTo>
                  <a:lnTo>
                    <a:pt x="68" y="10"/>
                  </a:lnTo>
                  <a:lnTo>
                    <a:pt x="69" y="12"/>
                  </a:lnTo>
                  <a:lnTo>
                    <a:pt x="69" y="13"/>
                  </a:lnTo>
                  <a:lnTo>
                    <a:pt x="69" y="15"/>
                  </a:lnTo>
                  <a:lnTo>
                    <a:pt x="69" y="16"/>
                  </a:lnTo>
                  <a:lnTo>
                    <a:pt x="69" y="17"/>
                  </a:lnTo>
                  <a:lnTo>
                    <a:pt x="69" y="20"/>
                  </a:lnTo>
                  <a:lnTo>
                    <a:pt x="69" y="20"/>
                  </a:lnTo>
                  <a:lnTo>
                    <a:pt x="68" y="22"/>
                  </a:lnTo>
                  <a:lnTo>
                    <a:pt x="68" y="23"/>
                  </a:lnTo>
                  <a:lnTo>
                    <a:pt x="68" y="23"/>
                  </a:lnTo>
                  <a:lnTo>
                    <a:pt x="66" y="23"/>
                  </a:lnTo>
                  <a:lnTo>
                    <a:pt x="66" y="23"/>
                  </a:lnTo>
                  <a:lnTo>
                    <a:pt x="65" y="23"/>
                  </a:lnTo>
                  <a:lnTo>
                    <a:pt x="64" y="22"/>
                  </a:lnTo>
                  <a:lnTo>
                    <a:pt x="61" y="22"/>
                  </a:lnTo>
                  <a:lnTo>
                    <a:pt x="58" y="20"/>
                  </a:lnTo>
                  <a:lnTo>
                    <a:pt x="55" y="19"/>
                  </a:lnTo>
                  <a:lnTo>
                    <a:pt x="51" y="17"/>
                  </a:lnTo>
                  <a:lnTo>
                    <a:pt x="46" y="16"/>
                  </a:lnTo>
                  <a:lnTo>
                    <a:pt x="40" y="16"/>
                  </a:lnTo>
                  <a:lnTo>
                    <a:pt x="36" y="16"/>
                  </a:lnTo>
                  <a:lnTo>
                    <a:pt x="32" y="17"/>
                  </a:lnTo>
                  <a:lnTo>
                    <a:pt x="29" y="17"/>
                  </a:lnTo>
                  <a:lnTo>
                    <a:pt x="26" y="20"/>
                  </a:lnTo>
                  <a:lnTo>
                    <a:pt x="23" y="22"/>
                  </a:lnTo>
                  <a:lnTo>
                    <a:pt x="22" y="25"/>
                  </a:lnTo>
                  <a:lnTo>
                    <a:pt x="22" y="28"/>
                  </a:lnTo>
                  <a:lnTo>
                    <a:pt x="22" y="30"/>
                  </a:lnTo>
                  <a:lnTo>
                    <a:pt x="22" y="35"/>
                  </a:lnTo>
                  <a:lnTo>
                    <a:pt x="23" y="39"/>
                  </a:lnTo>
                  <a:lnTo>
                    <a:pt x="26" y="42"/>
                  </a:lnTo>
                  <a:lnTo>
                    <a:pt x="29" y="43"/>
                  </a:lnTo>
                  <a:lnTo>
                    <a:pt x="33" y="46"/>
                  </a:lnTo>
                  <a:lnTo>
                    <a:pt x="38" y="48"/>
                  </a:lnTo>
                  <a:lnTo>
                    <a:pt x="43" y="51"/>
                  </a:lnTo>
                  <a:lnTo>
                    <a:pt x="48" y="52"/>
                  </a:lnTo>
                  <a:lnTo>
                    <a:pt x="53" y="53"/>
                  </a:lnTo>
                  <a:lnTo>
                    <a:pt x="58" y="56"/>
                  </a:lnTo>
                  <a:lnTo>
                    <a:pt x="62" y="59"/>
                  </a:lnTo>
                  <a:lnTo>
                    <a:pt x="66" y="62"/>
                  </a:lnTo>
                  <a:lnTo>
                    <a:pt x="69" y="66"/>
                  </a:lnTo>
                  <a:lnTo>
                    <a:pt x="72" y="71"/>
                  </a:lnTo>
                  <a:lnTo>
                    <a:pt x="74" y="76"/>
                  </a:lnTo>
                  <a:lnTo>
                    <a:pt x="75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4" name="Freeform 979"/>
            <p:cNvSpPr>
              <a:spLocks/>
            </p:cNvSpPr>
            <p:nvPr/>
          </p:nvSpPr>
          <p:spPr bwMode="auto">
            <a:xfrm>
              <a:off x="6132513" y="3322638"/>
              <a:ext cx="58738" cy="79375"/>
            </a:xfrm>
            <a:custGeom>
              <a:avLst/>
              <a:gdLst>
                <a:gd name="T0" fmla="*/ 112 w 112"/>
                <a:gd name="T1" fmla="*/ 9 h 152"/>
                <a:gd name="T2" fmla="*/ 112 w 112"/>
                <a:gd name="T3" fmla="*/ 10 h 152"/>
                <a:gd name="T4" fmla="*/ 112 w 112"/>
                <a:gd name="T5" fmla="*/ 13 h 152"/>
                <a:gd name="T6" fmla="*/ 112 w 112"/>
                <a:gd name="T7" fmla="*/ 15 h 152"/>
                <a:gd name="T8" fmla="*/ 112 w 112"/>
                <a:gd name="T9" fmla="*/ 15 h 152"/>
                <a:gd name="T10" fmla="*/ 111 w 112"/>
                <a:gd name="T11" fmla="*/ 16 h 152"/>
                <a:gd name="T12" fmla="*/ 111 w 112"/>
                <a:gd name="T13" fmla="*/ 16 h 152"/>
                <a:gd name="T14" fmla="*/ 110 w 112"/>
                <a:gd name="T15" fmla="*/ 18 h 152"/>
                <a:gd name="T16" fmla="*/ 110 w 112"/>
                <a:gd name="T17" fmla="*/ 18 h 152"/>
                <a:gd name="T18" fmla="*/ 66 w 112"/>
                <a:gd name="T19" fmla="*/ 18 h 152"/>
                <a:gd name="T20" fmla="*/ 66 w 112"/>
                <a:gd name="T21" fmla="*/ 149 h 152"/>
                <a:gd name="T22" fmla="*/ 66 w 112"/>
                <a:gd name="T23" fmla="*/ 149 h 152"/>
                <a:gd name="T24" fmla="*/ 66 w 112"/>
                <a:gd name="T25" fmla="*/ 150 h 152"/>
                <a:gd name="T26" fmla="*/ 66 w 112"/>
                <a:gd name="T27" fmla="*/ 150 h 152"/>
                <a:gd name="T28" fmla="*/ 65 w 112"/>
                <a:gd name="T29" fmla="*/ 152 h 152"/>
                <a:gd name="T30" fmla="*/ 64 w 112"/>
                <a:gd name="T31" fmla="*/ 152 h 152"/>
                <a:gd name="T32" fmla="*/ 62 w 112"/>
                <a:gd name="T33" fmla="*/ 152 h 152"/>
                <a:gd name="T34" fmla="*/ 59 w 112"/>
                <a:gd name="T35" fmla="*/ 152 h 152"/>
                <a:gd name="T36" fmla="*/ 56 w 112"/>
                <a:gd name="T37" fmla="*/ 152 h 152"/>
                <a:gd name="T38" fmla="*/ 53 w 112"/>
                <a:gd name="T39" fmla="*/ 152 h 152"/>
                <a:gd name="T40" fmla="*/ 52 w 112"/>
                <a:gd name="T41" fmla="*/ 152 h 152"/>
                <a:gd name="T42" fmla="*/ 51 w 112"/>
                <a:gd name="T43" fmla="*/ 152 h 152"/>
                <a:gd name="T44" fmla="*/ 49 w 112"/>
                <a:gd name="T45" fmla="*/ 152 h 152"/>
                <a:gd name="T46" fmla="*/ 48 w 112"/>
                <a:gd name="T47" fmla="*/ 150 h 152"/>
                <a:gd name="T48" fmla="*/ 48 w 112"/>
                <a:gd name="T49" fmla="*/ 150 h 152"/>
                <a:gd name="T50" fmla="*/ 46 w 112"/>
                <a:gd name="T51" fmla="*/ 149 h 152"/>
                <a:gd name="T52" fmla="*/ 46 w 112"/>
                <a:gd name="T53" fmla="*/ 149 h 152"/>
                <a:gd name="T54" fmla="*/ 46 w 112"/>
                <a:gd name="T55" fmla="*/ 18 h 152"/>
                <a:gd name="T56" fmla="*/ 4 w 112"/>
                <a:gd name="T57" fmla="*/ 18 h 152"/>
                <a:gd name="T58" fmla="*/ 3 w 112"/>
                <a:gd name="T59" fmla="*/ 18 h 152"/>
                <a:gd name="T60" fmla="*/ 3 w 112"/>
                <a:gd name="T61" fmla="*/ 16 h 152"/>
                <a:gd name="T62" fmla="*/ 2 w 112"/>
                <a:gd name="T63" fmla="*/ 16 h 152"/>
                <a:gd name="T64" fmla="*/ 2 w 112"/>
                <a:gd name="T65" fmla="*/ 15 h 152"/>
                <a:gd name="T66" fmla="*/ 2 w 112"/>
                <a:gd name="T67" fmla="*/ 15 h 152"/>
                <a:gd name="T68" fmla="*/ 0 w 112"/>
                <a:gd name="T69" fmla="*/ 13 h 152"/>
                <a:gd name="T70" fmla="*/ 0 w 112"/>
                <a:gd name="T71" fmla="*/ 10 h 152"/>
                <a:gd name="T72" fmla="*/ 0 w 112"/>
                <a:gd name="T73" fmla="*/ 9 h 152"/>
                <a:gd name="T74" fmla="*/ 0 w 112"/>
                <a:gd name="T75" fmla="*/ 6 h 152"/>
                <a:gd name="T76" fmla="*/ 0 w 112"/>
                <a:gd name="T77" fmla="*/ 5 h 152"/>
                <a:gd name="T78" fmla="*/ 2 w 112"/>
                <a:gd name="T79" fmla="*/ 3 h 152"/>
                <a:gd name="T80" fmla="*/ 2 w 112"/>
                <a:gd name="T81" fmla="*/ 2 h 152"/>
                <a:gd name="T82" fmla="*/ 2 w 112"/>
                <a:gd name="T83" fmla="*/ 2 h 152"/>
                <a:gd name="T84" fmla="*/ 3 w 112"/>
                <a:gd name="T85" fmla="*/ 0 h 152"/>
                <a:gd name="T86" fmla="*/ 3 w 112"/>
                <a:gd name="T87" fmla="*/ 0 h 152"/>
                <a:gd name="T88" fmla="*/ 4 w 112"/>
                <a:gd name="T89" fmla="*/ 0 h 152"/>
                <a:gd name="T90" fmla="*/ 110 w 112"/>
                <a:gd name="T91" fmla="*/ 0 h 152"/>
                <a:gd name="T92" fmla="*/ 110 w 112"/>
                <a:gd name="T93" fmla="*/ 0 h 152"/>
                <a:gd name="T94" fmla="*/ 111 w 112"/>
                <a:gd name="T95" fmla="*/ 0 h 152"/>
                <a:gd name="T96" fmla="*/ 111 w 112"/>
                <a:gd name="T97" fmla="*/ 2 h 152"/>
                <a:gd name="T98" fmla="*/ 112 w 112"/>
                <a:gd name="T99" fmla="*/ 2 h 152"/>
                <a:gd name="T100" fmla="*/ 112 w 112"/>
                <a:gd name="T101" fmla="*/ 3 h 152"/>
                <a:gd name="T102" fmla="*/ 112 w 112"/>
                <a:gd name="T103" fmla="*/ 5 h 152"/>
                <a:gd name="T104" fmla="*/ 112 w 112"/>
                <a:gd name="T105" fmla="*/ 6 h 152"/>
                <a:gd name="T106" fmla="*/ 112 w 112"/>
                <a:gd name="T107" fmla="*/ 9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2" h="152">
                  <a:moveTo>
                    <a:pt x="112" y="9"/>
                  </a:moveTo>
                  <a:lnTo>
                    <a:pt x="112" y="10"/>
                  </a:lnTo>
                  <a:lnTo>
                    <a:pt x="112" y="13"/>
                  </a:lnTo>
                  <a:lnTo>
                    <a:pt x="112" y="15"/>
                  </a:lnTo>
                  <a:lnTo>
                    <a:pt x="112" y="15"/>
                  </a:lnTo>
                  <a:lnTo>
                    <a:pt x="111" y="16"/>
                  </a:lnTo>
                  <a:lnTo>
                    <a:pt x="111" y="16"/>
                  </a:lnTo>
                  <a:lnTo>
                    <a:pt x="110" y="18"/>
                  </a:lnTo>
                  <a:lnTo>
                    <a:pt x="110" y="18"/>
                  </a:lnTo>
                  <a:lnTo>
                    <a:pt x="66" y="18"/>
                  </a:lnTo>
                  <a:lnTo>
                    <a:pt x="66" y="149"/>
                  </a:lnTo>
                  <a:lnTo>
                    <a:pt x="66" y="149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5" y="152"/>
                  </a:lnTo>
                  <a:lnTo>
                    <a:pt x="64" y="152"/>
                  </a:lnTo>
                  <a:lnTo>
                    <a:pt x="62" y="152"/>
                  </a:lnTo>
                  <a:lnTo>
                    <a:pt x="59" y="152"/>
                  </a:lnTo>
                  <a:lnTo>
                    <a:pt x="56" y="152"/>
                  </a:lnTo>
                  <a:lnTo>
                    <a:pt x="53" y="152"/>
                  </a:lnTo>
                  <a:lnTo>
                    <a:pt x="52" y="152"/>
                  </a:lnTo>
                  <a:lnTo>
                    <a:pt x="51" y="152"/>
                  </a:lnTo>
                  <a:lnTo>
                    <a:pt x="49" y="152"/>
                  </a:lnTo>
                  <a:lnTo>
                    <a:pt x="48" y="150"/>
                  </a:lnTo>
                  <a:lnTo>
                    <a:pt x="48" y="150"/>
                  </a:lnTo>
                  <a:lnTo>
                    <a:pt x="46" y="149"/>
                  </a:lnTo>
                  <a:lnTo>
                    <a:pt x="46" y="149"/>
                  </a:lnTo>
                  <a:lnTo>
                    <a:pt x="46" y="18"/>
                  </a:lnTo>
                  <a:lnTo>
                    <a:pt x="4" y="18"/>
                  </a:lnTo>
                  <a:lnTo>
                    <a:pt x="3" y="18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6"/>
                  </a:lnTo>
                  <a:lnTo>
                    <a:pt x="0" y="5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110" y="0"/>
                  </a:lnTo>
                  <a:lnTo>
                    <a:pt x="110" y="0"/>
                  </a:lnTo>
                  <a:lnTo>
                    <a:pt x="111" y="0"/>
                  </a:lnTo>
                  <a:lnTo>
                    <a:pt x="111" y="2"/>
                  </a:lnTo>
                  <a:lnTo>
                    <a:pt x="112" y="2"/>
                  </a:lnTo>
                  <a:lnTo>
                    <a:pt x="112" y="3"/>
                  </a:lnTo>
                  <a:lnTo>
                    <a:pt x="112" y="5"/>
                  </a:lnTo>
                  <a:lnTo>
                    <a:pt x="112" y="6"/>
                  </a:lnTo>
                  <a:lnTo>
                    <a:pt x="11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5" name="Freeform 980"/>
            <p:cNvSpPr>
              <a:spLocks/>
            </p:cNvSpPr>
            <p:nvPr/>
          </p:nvSpPr>
          <p:spPr bwMode="auto">
            <a:xfrm>
              <a:off x="6199188" y="3378201"/>
              <a:ext cx="31750" cy="53975"/>
            </a:xfrm>
            <a:custGeom>
              <a:avLst/>
              <a:gdLst>
                <a:gd name="T0" fmla="*/ 59 w 59"/>
                <a:gd name="T1" fmla="*/ 98 h 102"/>
                <a:gd name="T2" fmla="*/ 59 w 59"/>
                <a:gd name="T3" fmla="*/ 99 h 102"/>
                <a:gd name="T4" fmla="*/ 59 w 59"/>
                <a:gd name="T5" fmla="*/ 101 h 102"/>
                <a:gd name="T6" fmla="*/ 57 w 59"/>
                <a:gd name="T7" fmla="*/ 102 h 102"/>
                <a:gd name="T8" fmla="*/ 4 w 59"/>
                <a:gd name="T9" fmla="*/ 102 h 102"/>
                <a:gd name="T10" fmla="*/ 3 w 59"/>
                <a:gd name="T11" fmla="*/ 102 h 102"/>
                <a:gd name="T12" fmla="*/ 1 w 59"/>
                <a:gd name="T13" fmla="*/ 101 h 102"/>
                <a:gd name="T14" fmla="*/ 1 w 59"/>
                <a:gd name="T15" fmla="*/ 99 h 102"/>
                <a:gd name="T16" fmla="*/ 1 w 59"/>
                <a:gd name="T17" fmla="*/ 96 h 102"/>
                <a:gd name="T18" fmla="*/ 1 w 59"/>
                <a:gd name="T19" fmla="*/ 94 h 102"/>
                <a:gd name="T20" fmla="*/ 1 w 59"/>
                <a:gd name="T21" fmla="*/ 92 h 102"/>
                <a:gd name="T22" fmla="*/ 3 w 59"/>
                <a:gd name="T23" fmla="*/ 91 h 102"/>
                <a:gd name="T24" fmla="*/ 4 w 59"/>
                <a:gd name="T25" fmla="*/ 91 h 102"/>
                <a:gd name="T26" fmla="*/ 24 w 59"/>
                <a:gd name="T27" fmla="*/ 14 h 102"/>
                <a:gd name="T28" fmla="*/ 4 w 59"/>
                <a:gd name="T29" fmla="*/ 26 h 102"/>
                <a:gd name="T30" fmla="*/ 1 w 59"/>
                <a:gd name="T31" fmla="*/ 26 h 102"/>
                <a:gd name="T32" fmla="*/ 1 w 59"/>
                <a:gd name="T33" fmla="*/ 26 h 102"/>
                <a:gd name="T34" fmla="*/ 0 w 59"/>
                <a:gd name="T35" fmla="*/ 23 h 102"/>
                <a:gd name="T36" fmla="*/ 0 w 59"/>
                <a:gd name="T37" fmla="*/ 20 h 102"/>
                <a:gd name="T38" fmla="*/ 1 w 59"/>
                <a:gd name="T39" fmla="*/ 19 h 102"/>
                <a:gd name="T40" fmla="*/ 1 w 59"/>
                <a:gd name="T41" fmla="*/ 17 h 102"/>
                <a:gd name="T42" fmla="*/ 3 w 59"/>
                <a:gd name="T43" fmla="*/ 16 h 102"/>
                <a:gd name="T44" fmla="*/ 26 w 59"/>
                <a:gd name="T45" fmla="*/ 0 h 102"/>
                <a:gd name="T46" fmla="*/ 27 w 59"/>
                <a:gd name="T47" fmla="*/ 0 h 102"/>
                <a:gd name="T48" fmla="*/ 29 w 59"/>
                <a:gd name="T49" fmla="*/ 0 h 102"/>
                <a:gd name="T50" fmla="*/ 30 w 59"/>
                <a:gd name="T51" fmla="*/ 0 h 102"/>
                <a:gd name="T52" fmla="*/ 32 w 59"/>
                <a:gd name="T53" fmla="*/ 0 h 102"/>
                <a:gd name="T54" fmla="*/ 36 w 59"/>
                <a:gd name="T55" fmla="*/ 0 h 102"/>
                <a:gd name="T56" fmla="*/ 37 w 59"/>
                <a:gd name="T57" fmla="*/ 0 h 102"/>
                <a:gd name="T58" fmla="*/ 39 w 59"/>
                <a:gd name="T59" fmla="*/ 1 h 102"/>
                <a:gd name="T60" fmla="*/ 39 w 59"/>
                <a:gd name="T61" fmla="*/ 1 h 102"/>
                <a:gd name="T62" fmla="*/ 56 w 59"/>
                <a:gd name="T63" fmla="*/ 91 h 102"/>
                <a:gd name="T64" fmla="*/ 57 w 59"/>
                <a:gd name="T65" fmla="*/ 91 h 102"/>
                <a:gd name="T66" fmla="*/ 59 w 59"/>
                <a:gd name="T67" fmla="*/ 92 h 102"/>
                <a:gd name="T68" fmla="*/ 59 w 59"/>
                <a:gd name="T69" fmla="*/ 94 h 102"/>
                <a:gd name="T70" fmla="*/ 59 w 59"/>
                <a:gd name="T71" fmla="*/ 9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" h="102">
                  <a:moveTo>
                    <a:pt x="59" y="96"/>
                  </a:moveTo>
                  <a:lnTo>
                    <a:pt x="59" y="98"/>
                  </a:lnTo>
                  <a:lnTo>
                    <a:pt x="59" y="99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9" y="101"/>
                  </a:lnTo>
                  <a:lnTo>
                    <a:pt x="57" y="102"/>
                  </a:lnTo>
                  <a:lnTo>
                    <a:pt x="57" y="102"/>
                  </a:lnTo>
                  <a:lnTo>
                    <a:pt x="56" y="102"/>
                  </a:lnTo>
                  <a:lnTo>
                    <a:pt x="4" y="102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3" y="101"/>
                  </a:lnTo>
                  <a:lnTo>
                    <a:pt x="1" y="101"/>
                  </a:lnTo>
                  <a:lnTo>
                    <a:pt x="1" y="99"/>
                  </a:lnTo>
                  <a:lnTo>
                    <a:pt x="1" y="99"/>
                  </a:lnTo>
                  <a:lnTo>
                    <a:pt x="1" y="98"/>
                  </a:lnTo>
                  <a:lnTo>
                    <a:pt x="1" y="96"/>
                  </a:lnTo>
                  <a:lnTo>
                    <a:pt x="1" y="95"/>
                  </a:lnTo>
                  <a:lnTo>
                    <a:pt x="1" y="94"/>
                  </a:lnTo>
                  <a:lnTo>
                    <a:pt x="1" y="94"/>
                  </a:lnTo>
                  <a:lnTo>
                    <a:pt x="1" y="92"/>
                  </a:lnTo>
                  <a:lnTo>
                    <a:pt x="1" y="92"/>
                  </a:lnTo>
                  <a:lnTo>
                    <a:pt x="3" y="91"/>
                  </a:lnTo>
                  <a:lnTo>
                    <a:pt x="3" y="91"/>
                  </a:lnTo>
                  <a:lnTo>
                    <a:pt x="4" y="91"/>
                  </a:lnTo>
                  <a:lnTo>
                    <a:pt x="24" y="91"/>
                  </a:lnTo>
                  <a:lnTo>
                    <a:pt x="24" y="14"/>
                  </a:lnTo>
                  <a:lnTo>
                    <a:pt x="6" y="26"/>
                  </a:lnTo>
                  <a:lnTo>
                    <a:pt x="4" y="26"/>
                  </a:lnTo>
                  <a:lnTo>
                    <a:pt x="3" y="26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91"/>
                  </a:lnTo>
                  <a:lnTo>
                    <a:pt x="56" y="91"/>
                  </a:lnTo>
                  <a:lnTo>
                    <a:pt x="57" y="91"/>
                  </a:lnTo>
                  <a:lnTo>
                    <a:pt x="57" y="91"/>
                  </a:lnTo>
                  <a:lnTo>
                    <a:pt x="59" y="92"/>
                  </a:lnTo>
                  <a:lnTo>
                    <a:pt x="59" y="92"/>
                  </a:lnTo>
                  <a:lnTo>
                    <a:pt x="59" y="94"/>
                  </a:lnTo>
                  <a:lnTo>
                    <a:pt x="59" y="94"/>
                  </a:lnTo>
                  <a:lnTo>
                    <a:pt x="59" y="95"/>
                  </a:lnTo>
                  <a:lnTo>
                    <a:pt x="59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6" name="Freeform 981"/>
            <p:cNvSpPr>
              <a:spLocks noEditPoints="1"/>
            </p:cNvSpPr>
            <p:nvPr/>
          </p:nvSpPr>
          <p:spPr bwMode="auto">
            <a:xfrm>
              <a:off x="6237288" y="3392488"/>
              <a:ext cx="36513" cy="55563"/>
            </a:xfrm>
            <a:custGeom>
              <a:avLst/>
              <a:gdLst>
                <a:gd name="T0" fmla="*/ 66 w 68"/>
                <a:gd name="T1" fmla="*/ 10 h 105"/>
                <a:gd name="T2" fmla="*/ 55 w 68"/>
                <a:gd name="T3" fmla="*/ 11 h 105"/>
                <a:gd name="T4" fmla="*/ 59 w 68"/>
                <a:gd name="T5" fmla="*/ 21 h 105"/>
                <a:gd name="T6" fmla="*/ 57 w 68"/>
                <a:gd name="T7" fmla="*/ 36 h 105"/>
                <a:gd name="T8" fmla="*/ 49 w 68"/>
                <a:gd name="T9" fmla="*/ 46 h 105"/>
                <a:gd name="T10" fmla="*/ 32 w 68"/>
                <a:gd name="T11" fmla="*/ 50 h 105"/>
                <a:gd name="T12" fmla="*/ 20 w 68"/>
                <a:gd name="T13" fmla="*/ 47 h 105"/>
                <a:gd name="T14" fmla="*/ 16 w 68"/>
                <a:gd name="T15" fmla="*/ 50 h 105"/>
                <a:gd name="T16" fmla="*/ 16 w 68"/>
                <a:gd name="T17" fmla="*/ 56 h 105"/>
                <a:gd name="T18" fmla="*/ 24 w 68"/>
                <a:gd name="T19" fmla="*/ 60 h 105"/>
                <a:gd name="T20" fmla="*/ 52 w 68"/>
                <a:gd name="T21" fmla="*/ 63 h 105"/>
                <a:gd name="T22" fmla="*/ 63 w 68"/>
                <a:gd name="T23" fmla="*/ 69 h 105"/>
                <a:gd name="T24" fmla="*/ 66 w 68"/>
                <a:gd name="T25" fmla="*/ 81 h 105"/>
                <a:gd name="T26" fmla="*/ 62 w 68"/>
                <a:gd name="T27" fmla="*/ 93 h 105"/>
                <a:gd name="T28" fmla="*/ 47 w 68"/>
                <a:gd name="T29" fmla="*/ 102 h 105"/>
                <a:gd name="T30" fmla="*/ 24 w 68"/>
                <a:gd name="T31" fmla="*/ 104 h 105"/>
                <a:gd name="T32" fmla="*/ 9 w 68"/>
                <a:gd name="T33" fmla="*/ 99 h 105"/>
                <a:gd name="T34" fmla="*/ 1 w 68"/>
                <a:gd name="T35" fmla="*/ 89 h 105"/>
                <a:gd name="T36" fmla="*/ 1 w 68"/>
                <a:gd name="T37" fmla="*/ 81 h 105"/>
                <a:gd name="T38" fmla="*/ 4 w 68"/>
                <a:gd name="T39" fmla="*/ 73 h 105"/>
                <a:gd name="T40" fmla="*/ 11 w 68"/>
                <a:gd name="T41" fmla="*/ 68 h 105"/>
                <a:gd name="T42" fmla="*/ 4 w 68"/>
                <a:gd name="T43" fmla="*/ 59 h 105"/>
                <a:gd name="T44" fmla="*/ 6 w 68"/>
                <a:gd name="T45" fmla="*/ 47 h 105"/>
                <a:gd name="T46" fmla="*/ 9 w 68"/>
                <a:gd name="T47" fmla="*/ 37 h 105"/>
                <a:gd name="T48" fmla="*/ 4 w 68"/>
                <a:gd name="T49" fmla="*/ 26 h 105"/>
                <a:gd name="T50" fmla="*/ 9 w 68"/>
                <a:gd name="T51" fmla="*/ 10 h 105"/>
                <a:gd name="T52" fmla="*/ 21 w 68"/>
                <a:gd name="T53" fmla="*/ 1 h 105"/>
                <a:gd name="T54" fmla="*/ 36 w 68"/>
                <a:gd name="T55" fmla="*/ 0 h 105"/>
                <a:gd name="T56" fmla="*/ 43 w 68"/>
                <a:gd name="T57" fmla="*/ 1 h 105"/>
                <a:gd name="T58" fmla="*/ 66 w 68"/>
                <a:gd name="T59" fmla="*/ 3 h 105"/>
                <a:gd name="T60" fmla="*/ 47 w 68"/>
                <a:gd name="T61" fmla="*/ 24 h 105"/>
                <a:gd name="T62" fmla="*/ 39 w 68"/>
                <a:gd name="T63" fmla="*/ 10 h 105"/>
                <a:gd name="T64" fmla="*/ 26 w 68"/>
                <a:gd name="T65" fmla="*/ 11 h 105"/>
                <a:gd name="T66" fmla="*/ 19 w 68"/>
                <a:gd name="T67" fmla="*/ 17 h 105"/>
                <a:gd name="T68" fmla="*/ 17 w 68"/>
                <a:gd name="T69" fmla="*/ 26 h 105"/>
                <a:gd name="T70" fmla="*/ 26 w 68"/>
                <a:gd name="T71" fmla="*/ 40 h 105"/>
                <a:gd name="T72" fmla="*/ 39 w 68"/>
                <a:gd name="T73" fmla="*/ 39 h 105"/>
                <a:gd name="T74" fmla="*/ 46 w 68"/>
                <a:gd name="T75" fmla="*/ 33 h 105"/>
                <a:gd name="T76" fmla="*/ 47 w 68"/>
                <a:gd name="T77" fmla="*/ 24 h 105"/>
                <a:gd name="T78" fmla="*/ 50 w 68"/>
                <a:gd name="T79" fmla="*/ 73 h 105"/>
                <a:gd name="T80" fmla="*/ 21 w 68"/>
                <a:gd name="T81" fmla="*/ 70 h 105"/>
                <a:gd name="T82" fmla="*/ 16 w 68"/>
                <a:gd name="T83" fmla="*/ 76 h 105"/>
                <a:gd name="T84" fmla="*/ 14 w 68"/>
                <a:gd name="T85" fmla="*/ 81 h 105"/>
                <a:gd name="T86" fmla="*/ 14 w 68"/>
                <a:gd name="T87" fmla="*/ 89 h 105"/>
                <a:gd name="T88" fmla="*/ 33 w 68"/>
                <a:gd name="T89" fmla="*/ 95 h 105"/>
                <a:gd name="T90" fmla="*/ 46 w 68"/>
                <a:gd name="T91" fmla="*/ 92 h 105"/>
                <a:gd name="T92" fmla="*/ 53 w 68"/>
                <a:gd name="T93" fmla="*/ 86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8" h="105">
                  <a:moveTo>
                    <a:pt x="68" y="6"/>
                  </a:moveTo>
                  <a:lnTo>
                    <a:pt x="68" y="9"/>
                  </a:lnTo>
                  <a:lnTo>
                    <a:pt x="66" y="10"/>
                  </a:lnTo>
                  <a:lnTo>
                    <a:pt x="66" y="11"/>
                  </a:lnTo>
                  <a:lnTo>
                    <a:pt x="65" y="11"/>
                  </a:lnTo>
                  <a:lnTo>
                    <a:pt x="55" y="11"/>
                  </a:lnTo>
                  <a:lnTo>
                    <a:pt x="57" y="14"/>
                  </a:lnTo>
                  <a:lnTo>
                    <a:pt x="59" y="17"/>
                  </a:lnTo>
                  <a:lnTo>
                    <a:pt x="59" y="21"/>
                  </a:lnTo>
                  <a:lnTo>
                    <a:pt x="59" y="24"/>
                  </a:lnTo>
                  <a:lnTo>
                    <a:pt x="59" y="30"/>
                  </a:lnTo>
                  <a:lnTo>
                    <a:pt x="57" y="36"/>
                  </a:lnTo>
                  <a:lnTo>
                    <a:pt x="56" y="40"/>
                  </a:lnTo>
                  <a:lnTo>
                    <a:pt x="52" y="43"/>
                  </a:lnTo>
                  <a:lnTo>
                    <a:pt x="49" y="46"/>
                  </a:lnTo>
                  <a:lnTo>
                    <a:pt x="43" y="49"/>
                  </a:lnTo>
                  <a:lnTo>
                    <a:pt x="39" y="50"/>
                  </a:lnTo>
                  <a:lnTo>
                    <a:pt x="32" y="50"/>
                  </a:lnTo>
                  <a:lnTo>
                    <a:pt x="29" y="50"/>
                  </a:lnTo>
                  <a:lnTo>
                    <a:pt x="24" y="49"/>
                  </a:lnTo>
                  <a:lnTo>
                    <a:pt x="20" y="47"/>
                  </a:lnTo>
                  <a:lnTo>
                    <a:pt x="19" y="46"/>
                  </a:lnTo>
                  <a:lnTo>
                    <a:pt x="17" y="47"/>
                  </a:lnTo>
                  <a:lnTo>
                    <a:pt x="16" y="50"/>
                  </a:lnTo>
                  <a:lnTo>
                    <a:pt x="14" y="52"/>
                  </a:lnTo>
                  <a:lnTo>
                    <a:pt x="14" y="53"/>
                  </a:lnTo>
                  <a:lnTo>
                    <a:pt x="16" y="56"/>
                  </a:lnTo>
                  <a:lnTo>
                    <a:pt x="17" y="59"/>
                  </a:lnTo>
                  <a:lnTo>
                    <a:pt x="20" y="60"/>
                  </a:lnTo>
                  <a:lnTo>
                    <a:pt x="24" y="60"/>
                  </a:lnTo>
                  <a:lnTo>
                    <a:pt x="43" y="60"/>
                  </a:lnTo>
                  <a:lnTo>
                    <a:pt x="47" y="62"/>
                  </a:lnTo>
                  <a:lnTo>
                    <a:pt x="52" y="63"/>
                  </a:lnTo>
                  <a:lnTo>
                    <a:pt x="56" y="65"/>
                  </a:lnTo>
                  <a:lnTo>
                    <a:pt x="60" y="66"/>
                  </a:lnTo>
                  <a:lnTo>
                    <a:pt x="63" y="69"/>
                  </a:lnTo>
                  <a:lnTo>
                    <a:pt x="65" y="72"/>
                  </a:lnTo>
                  <a:lnTo>
                    <a:pt x="66" y="76"/>
                  </a:lnTo>
                  <a:lnTo>
                    <a:pt x="66" y="81"/>
                  </a:lnTo>
                  <a:lnTo>
                    <a:pt x="66" y="85"/>
                  </a:lnTo>
                  <a:lnTo>
                    <a:pt x="65" y="89"/>
                  </a:lnTo>
                  <a:lnTo>
                    <a:pt x="62" y="93"/>
                  </a:lnTo>
                  <a:lnTo>
                    <a:pt x="59" y="98"/>
                  </a:lnTo>
                  <a:lnTo>
                    <a:pt x="53" y="101"/>
                  </a:lnTo>
                  <a:lnTo>
                    <a:pt x="47" y="102"/>
                  </a:lnTo>
                  <a:lnTo>
                    <a:pt x="40" y="104"/>
                  </a:lnTo>
                  <a:lnTo>
                    <a:pt x="33" y="105"/>
                  </a:lnTo>
                  <a:lnTo>
                    <a:pt x="24" y="104"/>
                  </a:lnTo>
                  <a:lnTo>
                    <a:pt x="17" y="104"/>
                  </a:lnTo>
                  <a:lnTo>
                    <a:pt x="11" y="101"/>
                  </a:lnTo>
                  <a:lnTo>
                    <a:pt x="9" y="99"/>
                  </a:lnTo>
                  <a:lnTo>
                    <a:pt x="4" y="96"/>
                  </a:lnTo>
                  <a:lnTo>
                    <a:pt x="3" y="93"/>
                  </a:lnTo>
                  <a:lnTo>
                    <a:pt x="1" y="89"/>
                  </a:lnTo>
                  <a:lnTo>
                    <a:pt x="0" y="85"/>
                  </a:lnTo>
                  <a:lnTo>
                    <a:pt x="1" y="83"/>
                  </a:lnTo>
                  <a:lnTo>
                    <a:pt x="1" y="81"/>
                  </a:lnTo>
                  <a:lnTo>
                    <a:pt x="1" y="78"/>
                  </a:lnTo>
                  <a:lnTo>
                    <a:pt x="3" y="76"/>
                  </a:lnTo>
                  <a:lnTo>
                    <a:pt x="4" y="73"/>
                  </a:lnTo>
                  <a:lnTo>
                    <a:pt x="6" y="72"/>
                  </a:lnTo>
                  <a:lnTo>
                    <a:pt x="9" y="69"/>
                  </a:lnTo>
                  <a:lnTo>
                    <a:pt x="11" y="68"/>
                  </a:lnTo>
                  <a:lnTo>
                    <a:pt x="7" y="66"/>
                  </a:lnTo>
                  <a:lnTo>
                    <a:pt x="6" y="63"/>
                  </a:lnTo>
                  <a:lnTo>
                    <a:pt x="4" y="59"/>
                  </a:lnTo>
                  <a:lnTo>
                    <a:pt x="3" y="56"/>
                  </a:lnTo>
                  <a:lnTo>
                    <a:pt x="4" y="52"/>
                  </a:lnTo>
                  <a:lnTo>
                    <a:pt x="6" y="47"/>
                  </a:lnTo>
                  <a:lnTo>
                    <a:pt x="7" y="45"/>
                  </a:lnTo>
                  <a:lnTo>
                    <a:pt x="10" y="40"/>
                  </a:lnTo>
                  <a:lnTo>
                    <a:pt x="9" y="37"/>
                  </a:lnTo>
                  <a:lnTo>
                    <a:pt x="6" y="34"/>
                  </a:lnTo>
                  <a:lnTo>
                    <a:pt x="6" y="30"/>
                  </a:lnTo>
                  <a:lnTo>
                    <a:pt x="4" y="26"/>
                  </a:lnTo>
                  <a:lnTo>
                    <a:pt x="6" y="20"/>
                  </a:lnTo>
                  <a:lnTo>
                    <a:pt x="7" y="14"/>
                  </a:lnTo>
                  <a:lnTo>
                    <a:pt x="9" y="10"/>
                  </a:lnTo>
                  <a:lnTo>
                    <a:pt x="13" y="7"/>
                  </a:lnTo>
                  <a:lnTo>
                    <a:pt x="16" y="4"/>
                  </a:lnTo>
                  <a:lnTo>
                    <a:pt x="21" y="1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3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6" y="3"/>
                  </a:lnTo>
                  <a:lnTo>
                    <a:pt x="68" y="4"/>
                  </a:lnTo>
                  <a:lnTo>
                    <a:pt x="68" y="6"/>
                  </a:lnTo>
                  <a:close/>
                  <a:moveTo>
                    <a:pt x="47" y="24"/>
                  </a:moveTo>
                  <a:lnTo>
                    <a:pt x="46" y="19"/>
                  </a:lnTo>
                  <a:lnTo>
                    <a:pt x="43" y="14"/>
                  </a:lnTo>
                  <a:lnTo>
                    <a:pt x="39" y="10"/>
                  </a:lnTo>
                  <a:lnTo>
                    <a:pt x="32" y="10"/>
                  </a:lnTo>
                  <a:lnTo>
                    <a:pt x="29" y="10"/>
                  </a:lnTo>
                  <a:lnTo>
                    <a:pt x="26" y="11"/>
                  </a:lnTo>
                  <a:lnTo>
                    <a:pt x="23" y="13"/>
                  </a:lnTo>
                  <a:lnTo>
                    <a:pt x="21" y="14"/>
                  </a:lnTo>
                  <a:lnTo>
                    <a:pt x="19" y="17"/>
                  </a:lnTo>
                  <a:lnTo>
                    <a:pt x="19" y="20"/>
                  </a:lnTo>
                  <a:lnTo>
                    <a:pt x="17" y="23"/>
                  </a:lnTo>
                  <a:lnTo>
                    <a:pt x="17" y="26"/>
                  </a:lnTo>
                  <a:lnTo>
                    <a:pt x="17" y="32"/>
                  </a:lnTo>
                  <a:lnTo>
                    <a:pt x="21" y="36"/>
                  </a:lnTo>
                  <a:lnTo>
                    <a:pt x="26" y="40"/>
                  </a:lnTo>
                  <a:lnTo>
                    <a:pt x="32" y="40"/>
                  </a:lnTo>
                  <a:lnTo>
                    <a:pt x="36" y="40"/>
                  </a:lnTo>
                  <a:lnTo>
                    <a:pt x="39" y="39"/>
                  </a:lnTo>
                  <a:lnTo>
                    <a:pt x="42" y="37"/>
                  </a:lnTo>
                  <a:lnTo>
                    <a:pt x="43" y="36"/>
                  </a:lnTo>
                  <a:lnTo>
                    <a:pt x="46" y="33"/>
                  </a:lnTo>
                  <a:lnTo>
                    <a:pt x="46" y="30"/>
                  </a:lnTo>
                  <a:lnTo>
                    <a:pt x="47" y="29"/>
                  </a:lnTo>
                  <a:lnTo>
                    <a:pt x="47" y="24"/>
                  </a:lnTo>
                  <a:close/>
                  <a:moveTo>
                    <a:pt x="53" y="81"/>
                  </a:moveTo>
                  <a:lnTo>
                    <a:pt x="53" y="76"/>
                  </a:lnTo>
                  <a:lnTo>
                    <a:pt x="50" y="73"/>
                  </a:lnTo>
                  <a:lnTo>
                    <a:pt x="46" y="72"/>
                  </a:lnTo>
                  <a:lnTo>
                    <a:pt x="40" y="72"/>
                  </a:lnTo>
                  <a:lnTo>
                    <a:pt x="21" y="70"/>
                  </a:lnTo>
                  <a:lnTo>
                    <a:pt x="19" y="72"/>
                  </a:lnTo>
                  <a:lnTo>
                    <a:pt x="17" y="75"/>
                  </a:lnTo>
                  <a:lnTo>
                    <a:pt x="16" y="76"/>
                  </a:lnTo>
                  <a:lnTo>
                    <a:pt x="14" y="78"/>
                  </a:lnTo>
                  <a:lnTo>
                    <a:pt x="14" y="79"/>
                  </a:lnTo>
                  <a:lnTo>
                    <a:pt x="14" y="81"/>
                  </a:lnTo>
                  <a:lnTo>
                    <a:pt x="13" y="82"/>
                  </a:lnTo>
                  <a:lnTo>
                    <a:pt x="13" y="85"/>
                  </a:lnTo>
                  <a:lnTo>
                    <a:pt x="14" y="89"/>
                  </a:lnTo>
                  <a:lnTo>
                    <a:pt x="19" y="92"/>
                  </a:lnTo>
                  <a:lnTo>
                    <a:pt x="24" y="93"/>
                  </a:lnTo>
                  <a:lnTo>
                    <a:pt x="33" y="95"/>
                  </a:lnTo>
                  <a:lnTo>
                    <a:pt x="39" y="95"/>
                  </a:lnTo>
                  <a:lnTo>
                    <a:pt x="43" y="93"/>
                  </a:lnTo>
                  <a:lnTo>
                    <a:pt x="46" y="92"/>
                  </a:lnTo>
                  <a:lnTo>
                    <a:pt x="49" y="91"/>
                  </a:lnTo>
                  <a:lnTo>
                    <a:pt x="52" y="88"/>
                  </a:lnTo>
                  <a:lnTo>
                    <a:pt x="53" y="86"/>
                  </a:lnTo>
                  <a:lnTo>
                    <a:pt x="53" y="83"/>
                  </a:lnTo>
                  <a:lnTo>
                    <a:pt x="53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7" name="Freeform 982"/>
            <p:cNvSpPr>
              <a:spLocks noEditPoints="1"/>
            </p:cNvSpPr>
            <p:nvPr/>
          </p:nvSpPr>
          <p:spPr bwMode="auto">
            <a:xfrm>
              <a:off x="6281738" y="3351213"/>
              <a:ext cx="50800" cy="31750"/>
            </a:xfrm>
            <a:custGeom>
              <a:avLst/>
              <a:gdLst>
                <a:gd name="T0" fmla="*/ 96 w 96"/>
                <a:gd name="T1" fmla="*/ 7 h 60"/>
                <a:gd name="T2" fmla="*/ 96 w 96"/>
                <a:gd name="T3" fmla="*/ 11 h 60"/>
                <a:gd name="T4" fmla="*/ 95 w 96"/>
                <a:gd name="T5" fmla="*/ 14 h 60"/>
                <a:gd name="T6" fmla="*/ 94 w 96"/>
                <a:gd name="T7" fmla="*/ 16 h 60"/>
                <a:gd name="T8" fmla="*/ 92 w 96"/>
                <a:gd name="T9" fmla="*/ 16 h 60"/>
                <a:gd name="T10" fmla="*/ 4 w 96"/>
                <a:gd name="T11" fmla="*/ 16 h 60"/>
                <a:gd name="T12" fmla="*/ 1 w 96"/>
                <a:gd name="T13" fmla="*/ 16 h 60"/>
                <a:gd name="T14" fmla="*/ 0 w 96"/>
                <a:gd name="T15" fmla="*/ 14 h 60"/>
                <a:gd name="T16" fmla="*/ 0 w 96"/>
                <a:gd name="T17" fmla="*/ 11 h 60"/>
                <a:gd name="T18" fmla="*/ 0 w 96"/>
                <a:gd name="T19" fmla="*/ 7 h 60"/>
                <a:gd name="T20" fmla="*/ 0 w 96"/>
                <a:gd name="T21" fmla="*/ 4 h 60"/>
                <a:gd name="T22" fmla="*/ 0 w 96"/>
                <a:gd name="T23" fmla="*/ 1 h 60"/>
                <a:gd name="T24" fmla="*/ 1 w 96"/>
                <a:gd name="T25" fmla="*/ 0 h 60"/>
                <a:gd name="T26" fmla="*/ 4 w 96"/>
                <a:gd name="T27" fmla="*/ 0 h 60"/>
                <a:gd name="T28" fmla="*/ 92 w 96"/>
                <a:gd name="T29" fmla="*/ 0 h 60"/>
                <a:gd name="T30" fmla="*/ 94 w 96"/>
                <a:gd name="T31" fmla="*/ 0 h 60"/>
                <a:gd name="T32" fmla="*/ 95 w 96"/>
                <a:gd name="T33" fmla="*/ 1 h 60"/>
                <a:gd name="T34" fmla="*/ 96 w 96"/>
                <a:gd name="T35" fmla="*/ 4 h 60"/>
                <a:gd name="T36" fmla="*/ 96 w 96"/>
                <a:gd name="T37" fmla="*/ 7 h 60"/>
                <a:gd name="T38" fmla="*/ 96 w 96"/>
                <a:gd name="T39" fmla="*/ 53 h 60"/>
                <a:gd name="T40" fmla="*/ 96 w 96"/>
                <a:gd name="T41" fmla="*/ 57 h 60"/>
                <a:gd name="T42" fmla="*/ 95 w 96"/>
                <a:gd name="T43" fmla="*/ 59 h 60"/>
                <a:gd name="T44" fmla="*/ 94 w 96"/>
                <a:gd name="T45" fmla="*/ 60 h 60"/>
                <a:gd name="T46" fmla="*/ 92 w 96"/>
                <a:gd name="T47" fmla="*/ 60 h 60"/>
                <a:gd name="T48" fmla="*/ 4 w 96"/>
                <a:gd name="T49" fmla="*/ 60 h 60"/>
                <a:gd name="T50" fmla="*/ 1 w 96"/>
                <a:gd name="T51" fmla="*/ 60 h 60"/>
                <a:gd name="T52" fmla="*/ 0 w 96"/>
                <a:gd name="T53" fmla="*/ 59 h 60"/>
                <a:gd name="T54" fmla="*/ 0 w 96"/>
                <a:gd name="T55" fmla="*/ 57 h 60"/>
                <a:gd name="T56" fmla="*/ 0 w 96"/>
                <a:gd name="T57" fmla="*/ 53 h 60"/>
                <a:gd name="T58" fmla="*/ 0 w 96"/>
                <a:gd name="T59" fmla="*/ 49 h 60"/>
                <a:gd name="T60" fmla="*/ 0 w 96"/>
                <a:gd name="T61" fmla="*/ 46 h 60"/>
                <a:gd name="T62" fmla="*/ 1 w 96"/>
                <a:gd name="T63" fmla="*/ 44 h 60"/>
                <a:gd name="T64" fmla="*/ 4 w 96"/>
                <a:gd name="T65" fmla="*/ 44 h 60"/>
                <a:gd name="T66" fmla="*/ 92 w 96"/>
                <a:gd name="T67" fmla="*/ 44 h 60"/>
                <a:gd name="T68" fmla="*/ 94 w 96"/>
                <a:gd name="T69" fmla="*/ 44 h 60"/>
                <a:gd name="T70" fmla="*/ 95 w 96"/>
                <a:gd name="T71" fmla="*/ 46 h 60"/>
                <a:gd name="T72" fmla="*/ 96 w 96"/>
                <a:gd name="T73" fmla="*/ 49 h 60"/>
                <a:gd name="T74" fmla="*/ 96 w 96"/>
                <a:gd name="T75" fmla="*/ 53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6" h="60">
                  <a:moveTo>
                    <a:pt x="96" y="7"/>
                  </a:moveTo>
                  <a:lnTo>
                    <a:pt x="96" y="11"/>
                  </a:lnTo>
                  <a:lnTo>
                    <a:pt x="95" y="14"/>
                  </a:lnTo>
                  <a:lnTo>
                    <a:pt x="94" y="16"/>
                  </a:lnTo>
                  <a:lnTo>
                    <a:pt x="92" y="16"/>
                  </a:lnTo>
                  <a:lnTo>
                    <a:pt x="4" y="16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0" y="7"/>
                  </a:lnTo>
                  <a:lnTo>
                    <a:pt x="0" y="4"/>
                  </a:lnTo>
                  <a:lnTo>
                    <a:pt x="0" y="1"/>
                  </a:lnTo>
                  <a:lnTo>
                    <a:pt x="1" y="0"/>
                  </a:lnTo>
                  <a:lnTo>
                    <a:pt x="4" y="0"/>
                  </a:lnTo>
                  <a:lnTo>
                    <a:pt x="92" y="0"/>
                  </a:lnTo>
                  <a:lnTo>
                    <a:pt x="94" y="0"/>
                  </a:lnTo>
                  <a:lnTo>
                    <a:pt x="95" y="1"/>
                  </a:lnTo>
                  <a:lnTo>
                    <a:pt x="96" y="4"/>
                  </a:lnTo>
                  <a:lnTo>
                    <a:pt x="96" y="7"/>
                  </a:lnTo>
                  <a:close/>
                  <a:moveTo>
                    <a:pt x="96" y="53"/>
                  </a:moveTo>
                  <a:lnTo>
                    <a:pt x="96" y="57"/>
                  </a:lnTo>
                  <a:lnTo>
                    <a:pt x="95" y="59"/>
                  </a:lnTo>
                  <a:lnTo>
                    <a:pt x="94" y="60"/>
                  </a:lnTo>
                  <a:lnTo>
                    <a:pt x="92" y="60"/>
                  </a:lnTo>
                  <a:lnTo>
                    <a:pt x="4" y="60"/>
                  </a:lnTo>
                  <a:lnTo>
                    <a:pt x="1" y="60"/>
                  </a:lnTo>
                  <a:lnTo>
                    <a:pt x="0" y="59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0" y="46"/>
                  </a:lnTo>
                  <a:lnTo>
                    <a:pt x="1" y="44"/>
                  </a:lnTo>
                  <a:lnTo>
                    <a:pt x="4" y="44"/>
                  </a:lnTo>
                  <a:lnTo>
                    <a:pt x="92" y="44"/>
                  </a:lnTo>
                  <a:lnTo>
                    <a:pt x="94" y="44"/>
                  </a:lnTo>
                  <a:lnTo>
                    <a:pt x="95" y="46"/>
                  </a:lnTo>
                  <a:lnTo>
                    <a:pt x="96" y="49"/>
                  </a:lnTo>
                  <a:lnTo>
                    <a:pt x="96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8" name="Freeform 983"/>
            <p:cNvSpPr>
              <a:spLocks/>
            </p:cNvSpPr>
            <p:nvPr/>
          </p:nvSpPr>
          <p:spPr bwMode="auto">
            <a:xfrm>
              <a:off x="6345238" y="3321051"/>
              <a:ext cx="49213" cy="80963"/>
            </a:xfrm>
            <a:custGeom>
              <a:avLst/>
              <a:gdLst>
                <a:gd name="T0" fmla="*/ 94 w 94"/>
                <a:gd name="T1" fmla="*/ 147 h 155"/>
                <a:gd name="T2" fmla="*/ 94 w 94"/>
                <a:gd name="T3" fmla="*/ 150 h 155"/>
                <a:gd name="T4" fmla="*/ 92 w 94"/>
                <a:gd name="T5" fmla="*/ 153 h 155"/>
                <a:gd name="T6" fmla="*/ 91 w 94"/>
                <a:gd name="T7" fmla="*/ 155 h 155"/>
                <a:gd name="T8" fmla="*/ 6 w 94"/>
                <a:gd name="T9" fmla="*/ 155 h 155"/>
                <a:gd name="T10" fmla="*/ 3 w 94"/>
                <a:gd name="T11" fmla="*/ 153 h 155"/>
                <a:gd name="T12" fmla="*/ 1 w 94"/>
                <a:gd name="T13" fmla="*/ 152 h 155"/>
                <a:gd name="T14" fmla="*/ 0 w 94"/>
                <a:gd name="T15" fmla="*/ 150 h 155"/>
                <a:gd name="T16" fmla="*/ 0 w 94"/>
                <a:gd name="T17" fmla="*/ 146 h 155"/>
                <a:gd name="T18" fmla="*/ 0 w 94"/>
                <a:gd name="T19" fmla="*/ 142 h 155"/>
                <a:gd name="T20" fmla="*/ 0 w 94"/>
                <a:gd name="T21" fmla="*/ 139 h 155"/>
                <a:gd name="T22" fmla="*/ 1 w 94"/>
                <a:gd name="T23" fmla="*/ 136 h 155"/>
                <a:gd name="T24" fmla="*/ 4 w 94"/>
                <a:gd name="T25" fmla="*/ 133 h 155"/>
                <a:gd name="T26" fmla="*/ 43 w 94"/>
                <a:gd name="T27" fmla="*/ 91 h 155"/>
                <a:gd name="T28" fmla="*/ 55 w 94"/>
                <a:gd name="T29" fmla="*/ 74 h 155"/>
                <a:gd name="T30" fmla="*/ 62 w 94"/>
                <a:gd name="T31" fmla="*/ 60 h 155"/>
                <a:gd name="T32" fmla="*/ 65 w 94"/>
                <a:gd name="T33" fmla="*/ 48 h 155"/>
                <a:gd name="T34" fmla="*/ 65 w 94"/>
                <a:gd name="T35" fmla="*/ 38 h 155"/>
                <a:gd name="T36" fmla="*/ 60 w 94"/>
                <a:gd name="T37" fmla="*/ 29 h 155"/>
                <a:gd name="T38" fmla="*/ 55 w 94"/>
                <a:gd name="T39" fmla="*/ 24 h 155"/>
                <a:gd name="T40" fmla="*/ 46 w 94"/>
                <a:gd name="T41" fmla="*/ 19 h 155"/>
                <a:gd name="T42" fmla="*/ 33 w 94"/>
                <a:gd name="T43" fmla="*/ 19 h 155"/>
                <a:gd name="T44" fmla="*/ 22 w 94"/>
                <a:gd name="T45" fmla="*/ 22 h 155"/>
                <a:gd name="T46" fmla="*/ 13 w 94"/>
                <a:gd name="T47" fmla="*/ 28 h 155"/>
                <a:gd name="T48" fmla="*/ 7 w 94"/>
                <a:gd name="T49" fmla="*/ 31 h 155"/>
                <a:gd name="T50" fmla="*/ 4 w 94"/>
                <a:gd name="T51" fmla="*/ 31 h 155"/>
                <a:gd name="T52" fmla="*/ 4 w 94"/>
                <a:gd name="T53" fmla="*/ 31 h 155"/>
                <a:gd name="T54" fmla="*/ 3 w 94"/>
                <a:gd name="T55" fmla="*/ 28 h 155"/>
                <a:gd name="T56" fmla="*/ 3 w 94"/>
                <a:gd name="T57" fmla="*/ 25 h 155"/>
                <a:gd name="T58" fmla="*/ 3 w 94"/>
                <a:gd name="T59" fmla="*/ 21 h 155"/>
                <a:gd name="T60" fmla="*/ 3 w 94"/>
                <a:gd name="T61" fmla="*/ 18 h 155"/>
                <a:gd name="T62" fmla="*/ 3 w 94"/>
                <a:gd name="T63" fmla="*/ 16 h 155"/>
                <a:gd name="T64" fmla="*/ 4 w 94"/>
                <a:gd name="T65" fmla="*/ 15 h 155"/>
                <a:gd name="T66" fmla="*/ 7 w 94"/>
                <a:gd name="T67" fmla="*/ 12 h 155"/>
                <a:gd name="T68" fmla="*/ 14 w 94"/>
                <a:gd name="T69" fmla="*/ 8 h 155"/>
                <a:gd name="T70" fmla="*/ 24 w 94"/>
                <a:gd name="T71" fmla="*/ 3 h 155"/>
                <a:gd name="T72" fmla="*/ 37 w 94"/>
                <a:gd name="T73" fmla="*/ 2 h 155"/>
                <a:gd name="T74" fmla="*/ 55 w 94"/>
                <a:gd name="T75" fmla="*/ 2 h 155"/>
                <a:gd name="T76" fmla="*/ 71 w 94"/>
                <a:gd name="T77" fmla="*/ 8 h 155"/>
                <a:gd name="T78" fmla="*/ 81 w 94"/>
                <a:gd name="T79" fmla="*/ 18 h 155"/>
                <a:gd name="T80" fmla="*/ 86 w 94"/>
                <a:gd name="T81" fmla="*/ 32 h 155"/>
                <a:gd name="T82" fmla="*/ 86 w 94"/>
                <a:gd name="T83" fmla="*/ 48 h 155"/>
                <a:gd name="T84" fmla="*/ 83 w 94"/>
                <a:gd name="T85" fmla="*/ 62 h 155"/>
                <a:gd name="T86" fmla="*/ 76 w 94"/>
                <a:gd name="T87" fmla="*/ 78 h 155"/>
                <a:gd name="T88" fmla="*/ 60 w 94"/>
                <a:gd name="T89" fmla="*/ 100 h 155"/>
                <a:gd name="T90" fmla="*/ 24 w 94"/>
                <a:gd name="T91" fmla="*/ 137 h 155"/>
                <a:gd name="T92" fmla="*/ 91 w 94"/>
                <a:gd name="T93" fmla="*/ 137 h 155"/>
                <a:gd name="T94" fmla="*/ 92 w 94"/>
                <a:gd name="T95" fmla="*/ 139 h 155"/>
                <a:gd name="T96" fmla="*/ 94 w 94"/>
                <a:gd name="T97" fmla="*/ 140 h 155"/>
                <a:gd name="T98" fmla="*/ 94 w 94"/>
                <a:gd name="T99" fmla="*/ 143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4" h="155">
                  <a:moveTo>
                    <a:pt x="94" y="146"/>
                  </a:moveTo>
                  <a:lnTo>
                    <a:pt x="94" y="147"/>
                  </a:lnTo>
                  <a:lnTo>
                    <a:pt x="94" y="149"/>
                  </a:lnTo>
                  <a:lnTo>
                    <a:pt x="94" y="150"/>
                  </a:lnTo>
                  <a:lnTo>
                    <a:pt x="94" y="152"/>
                  </a:lnTo>
                  <a:lnTo>
                    <a:pt x="92" y="153"/>
                  </a:lnTo>
                  <a:lnTo>
                    <a:pt x="92" y="153"/>
                  </a:lnTo>
                  <a:lnTo>
                    <a:pt x="91" y="155"/>
                  </a:lnTo>
                  <a:lnTo>
                    <a:pt x="89" y="155"/>
                  </a:lnTo>
                  <a:lnTo>
                    <a:pt x="6" y="155"/>
                  </a:lnTo>
                  <a:lnTo>
                    <a:pt x="4" y="155"/>
                  </a:lnTo>
                  <a:lnTo>
                    <a:pt x="3" y="153"/>
                  </a:lnTo>
                  <a:lnTo>
                    <a:pt x="3" y="153"/>
                  </a:lnTo>
                  <a:lnTo>
                    <a:pt x="1" y="152"/>
                  </a:lnTo>
                  <a:lnTo>
                    <a:pt x="0" y="152"/>
                  </a:lnTo>
                  <a:lnTo>
                    <a:pt x="0" y="150"/>
                  </a:lnTo>
                  <a:lnTo>
                    <a:pt x="0" y="147"/>
                  </a:lnTo>
                  <a:lnTo>
                    <a:pt x="0" y="146"/>
                  </a:lnTo>
                  <a:lnTo>
                    <a:pt x="0" y="143"/>
                  </a:lnTo>
                  <a:lnTo>
                    <a:pt x="0" y="142"/>
                  </a:lnTo>
                  <a:lnTo>
                    <a:pt x="0" y="140"/>
                  </a:lnTo>
                  <a:lnTo>
                    <a:pt x="0" y="139"/>
                  </a:lnTo>
                  <a:lnTo>
                    <a:pt x="1" y="137"/>
                  </a:lnTo>
                  <a:lnTo>
                    <a:pt x="1" y="136"/>
                  </a:lnTo>
                  <a:lnTo>
                    <a:pt x="3" y="134"/>
                  </a:lnTo>
                  <a:lnTo>
                    <a:pt x="4" y="133"/>
                  </a:lnTo>
                  <a:lnTo>
                    <a:pt x="33" y="101"/>
                  </a:lnTo>
                  <a:lnTo>
                    <a:pt x="43" y="91"/>
                  </a:lnTo>
                  <a:lnTo>
                    <a:pt x="50" y="83"/>
                  </a:lnTo>
                  <a:lnTo>
                    <a:pt x="55" y="74"/>
                  </a:lnTo>
                  <a:lnTo>
                    <a:pt x="59" y="67"/>
                  </a:lnTo>
                  <a:lnTo>
                    <a:pt x="62" y="60"/>
                  </a:lnTo>
                  <a:lnTo>
                    <a:pt x="63" y="54"/>
                  </a:lnTo>
                  <a:lnTo>
                    <a:pt x="65" y="48"/>
                  </a:lnTo>
                  <a:lnTo>
                    <a:pt x="65" y="44"/>
                  </a:lnTo>
                  <a:lnTo>
                    <a:pt x="65" y="38"/>
                  </a:lnTo>
                  <a:lnTo>
                    <a:pt x="63" y="34"/>
                  </a:lnTo>
                  <a:lnTo>
                    <a:pt x="60" y="29"/>
                  </a:lnTo>
                  <a:lnTo>
                    <a:pt x="58" y="26"/>
                  </a:lnTo>
                  <a:lnTo>
                    <a:pt x="55" y="24"/>
                  </a:lnTo>
                  <a:lnTo>
                    <a:pt x="50" y="21"/>
                  </a:lnTo>
                  <a:lnTo>
                    <a:pt x="46" y="19"/>
                  </a:lnTo>
                  <a:lnTo>
                    <a:pt x="40" y="19"/>
                  </a:lnTo>
                  <a:lnTo>
                    <a:pt x="33" y="19"/>
                  </a:lnTo>
                  <a:lnTo>
                    <a:pt x="27" y="21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7" y="31"/>
                  </a:lnTo>
                  <a:lnTo>
                    <a:pt x="6" y="31"/>
                  </a:lnTo>
                  <a:lnTo>
                    <a:pt x="4" y="31"/>
                  </a:lnTo>
                  <a:lnTo>
                    <a:pt x="4" y="31"/>
                  </a:lnTo>
                  <a:lnTo>
                    <a:pt x="4" y="31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3" y="26"/>
                  </a:lnTo>
                  <a:lnTo>
                    <a:pt x="3" y="25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3"/>
                  </a:lnTo>
                  <a:lnTo>
                    <a:pt x="7" y="12"/>
                  </a:lnTo>
                  <a:lnTo>
                    <a:pt x="10" y="11"/>
                  </a:lnTo>
                  <a:lnTo>
                    <a:pt x="14" y="8"/>
                  </a:lnTo>
                  <a:lnTo>
                    <a:pt x="19" y="6"/>
                  </a:lnTo>
                  <a:lnTo>
                    <a:pt x="24" y="3"/>
                  </a:lnTo>
                  <a:lnTo>
                    <a:pt x="30" y="2"/>
                  </a:lnTo>
                  <a:lnTo>
                    <a:pt x="37" y="2"/>
                  </a:lnTo>
                  <a:lnTo>
                    <a:pt x="43" y="0"/>
                  </a:lnTo>
                  <a:lnTo>
                    <a:pt x="55" y="2"/>
                  </a:lnTo>
                  <a:lnTo>
                    <a:pt x="63" y="5"/>
                  </a:lnTo>
                  <a:lnTo>
                    <a:pt x="71" y="8"/>
                  </a:lnTo>
                  <a:lnTo>
                    <a:pt x="76" y="12"/>
                  </a:lnTo>
                  <a:lnTo>
                    <a:pt x="81" y="18"/>
                  </a:lnTo>
                  <a:lnTo>
                    <a:pt x="85" y="25"/>
                  </a:lnTo>
                  <a:lnTo>
                    <a:pt x="86" y="32"/>
                  </a:lnTo>
                  <a:lnTo>
                    <a:pt x="88" y="41"/>
                  </a:lnTo>
                  <a:lnTo>
                    <a:pt x="86" y="48"/>
                  </a:lnTo>
                  <a:lnTo>
                    <a:pt x="86" y="55"/>
                  </a:lnTo>
                  <a:lnTo>
                    <a:pt x="83" y="62"/>
                  </a:lnTo>
                  <a:lnTo>
                    <a:pt x="81" y="70"/>
                  </a:lnTo>
                  <a:lnTo>
                    <a:pt x="76" y="78"/>
                  </a:lnTo>
                  <a:lnTo>
                    <a:pt x="69" y="88"/>
                  </a:lnTo>
                  <a:lnTo>
                    <a:pt x="60" y="100"/>
                  </a:lnTo>
                  <a:lnTo>
                    <a:pt x="47" y="113"/>
                  </a:lnTo>
                  <a:lnTo>
                    <a:pt x="24" y="137"/>
                  </a:lnTo>
                  <a:lnTo>
                    <a:pt x="89" y="137"/>
                  </a:lnTo>
                  <a:lnTo>
                    <a:pt x="91" y="137"/>
                  </a:lnTo>
                  <a:lnTo>
                    <a:pt x="91" y="137"/>
                  </a:lnTo>
                  <a:lnTo>
                    <a:pt x="92" y="139"/>
                  </a:lnTo>
                  <a:lnTo>
                    <a:pt x="92" y="139"/>
                  </a:lnTo>
                  <a:lnTo>
                    <a:pt x="94" y="140"/>
                  </a:lnTo>
                  <a:lnTo>
                    <a:pt x="94" y="142"/>
                  </a:lnTo>
                  <a:lnTo>
                    <a:pt x="94" y="143"/>
                  </a:lnTo>
                  <a:lnTo>
                    <a:pt x="94" y="1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9" name="Freeform 984"/>
            <p:cNvSpPr>
              <a:spLocks noEditPoints="1"/>
            </p:cNvSpPr>
            <p:nvPr/>
          </p:nvSpPr>
          <p:spPr bwMode="auto">
            <a:xfrm>
              <a:off x="6407150" y="3321051"/>
              <a:ext cx="53975" cy="82550"/>
            </a:xfrm>
            <a:custGeom>
              <a:avLst/>
              <a:gdLst>
                <a:gd name="T0" fmla="*/ 103 w 103"/>
                <a:gd name="T1" fmla="*/ 96 h 156"/>
                <a:gd name="T2" fmla="*/ 98 w 103"/>
                <a:gd name="T3" fmla="*/ 124 h 156"/>
                <a:gd name="T4" fmla="*/ 85 w 103"/>
                <a:gd name="T5" fmla="*/ 145 h 156"/>
                <a:gd name="T6" fmla="*/ 64 w 103"/>
                <a:gd name="T7" fmla="*/ 156 h 156"/>
                <a:gd name="T8" fmla="*/ 36 w 103"/>
                <a:gd name="T9" fmla="*/ 156 h 156"/>
                <a:gd name="T10" fmla="*/ 17 w 103"/>
                <a:gd name="T11" fmla="*/ 146 h 156"/>
                <a:gd name="T12" fmla="*/ 4 w 103"/>
                <a:gd name="T13" fmla="*/ 126 h 156"/>
                <a:gd name="T14" fmla="*/ 0 w 103"/>
                <a:gd name="T15" fmla="*/ 97 h 156"/>
                <a:gd name="T16" fmla="*/ 0 w 103"/>
                <a:gd name="T17" fmla="*/ 62 h 156"/>
                <a:gd name="T18" fmla="*/ 5 w 103"/>
                <a:gd name="T19" fmla="*/ 34 h 156"/>
                <a:gd name="T20" fmla="*/ 18 w 103"/>
                <a:gd name="T21" fmla="*/ 13 h 156"/>
                <a:gd name="T22" fmla="*/ 39 w 103"/>
                <a:gd name="T23" fmla="*/ 2 h 156"/>
                <a:gd name="T24" fmla="*/ 66 w 103"/>
                <a:gd name="T25" fmla="*/ 2 h 156"/>
                <a:gd name="T26" fmla="*/ 86 w 103"/>
                <a:gd name="T27" fmla="*/ 12 h 156"/>
                <a:gd name="T28" fmla="*/ 98 w 103"/>
                <a:gd name="T29" fmla="*/ 32 h 156"/>
                <a:gd name="T30" fmla="*/ 103 w 103"/>
                <a:gd name="T31" fmla="*/ 61 h 156"/>
                <a:gd name="T32" fmla="*/ 83 w 103"/>
                <a:gd name="T33" fmla="*/ 80 h 156"/>
                <a:gd name="T34" fmla="*/ 82 w 103"/>
                <a:gd name="T35" fmla="*/ 60 h 156"/>
                <a:gd name="T36" fmla="*/ 79 w 103"/>
                <a:gd name="T37" fmla="*/ 44 h 156"/>
                <a:gd name="T38" fmla="*/ 76 w 103"/>
                <a:gd name="T39" fmla="*/ 32 h 156"/>
                <a:gd name="T40" fmla="*/ 70 w 103"/>
                <a:gd name="T41" fmla="*/ 24 h 156"/>
                <a:gd name="T42" fmla="*/ 62 w 103"/>
                <a:gd name="T43" fmla="*/ 19 h 156"/>
                <a:gd name="T44" fmla="*/ 51 w 103"/>
                <a:gd name="T45" fmla="*/ 18 h 156"/>
                <a:gd name="T46" fmla="*/ 36 w 103"/>
                <a:gd name="T47" fmla="*/ 22 h 156"/>
                <a:gd name="T48" fmla="*/ 26 w 103"/>
                <a:gd name="T49" fmla="*/ 35 h 156"/>
                <a:gd name="T50" fmla="*/ 21 w 103"/>
                <a:gd name="T51" fmla="*/ 54 h 156"/>
                <a:gd name="T52" fmla="*/ 20 w 103"/>
                <a:gd name="T53" fmla="*/ 78 h 156"/>
                <a:gd name="T54" fmla="*/ 21 w 103"/>
                <a:gd name="T55" fmla="*/ 107 h 156"/>
                <a:gd name="T56" fmla="*/ 27 w 103"/>
                <a:gd name="T57" fmla="*/ 126 h 156"/>
                <a:gd name="T58" fmla="*/ 37 w 103"/>
                <a:gd name="T59" fmla="*/ 136 h 156"/>
                <a:gd name="T60" fmla="*/ 50 w 103"/>
                <a:gd name="T61" fmla="*/ 140 h 156"/>
                <a:gd name="T62" fmla="*/ 62 w 103"/>
                <a:gd name="T63" fmla="*/ 137 h 156"/>
                <a:gd name="T64" fmla="*/ 70 w 103"/>
                <a:gd name="T65" fmla="*/ 132 h 156"/>
                <a:gd name="T66" fmla="*/ 76 w 103"/>
                <a:gd name="T67" fmla="*/ 123 h 156"/>
                <a:gd name="T68" fmla="*/ 80 w 103"/>
                <a:gd name="T69" fmla="*/ 110 h 156"/>
                <a:gd name="T70" fmla="*/ 82 w 103"/>
                <a:gd name="T71" fmla="*/ 96 h 156"/>
                <a:gd name="T72" fmla="*/ 83 w 103"/>
                <a:gd name="T73" fmla="*/ 8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03" h="156">
                  <a:moveTo>
                    <a:pt x="103" y="78"/>
                  </a:moveTo>
                  <a:lnTo>
                    <a:pt x="103" y="96"/>
                  </a:lnTo>
                  <a:lnTo>
                    <a:pt x="100" y="110"/>
                  </a:lnTo>
                  <a:lnTo>
                    <a:pt x="98" y="124"/>
                  </a:lnTo>
                  <a:lnTo>
                    <a:pt x="92" y="134"/>
                  </a:lnTo>
                  <a:lnTo>
                    <a:pt x="85" y="145"/>
                  </a:lnTo>
                  <a:lnTo>
                    <a:pt x="75" y="150"/>
                  </a:lnTo>
                  <a:lnTo>
                    <a:pt x="64" y="156"/>
                  </a:lnTo>
                  <a:lnTo>
                    <a:pt x="50" y="156"/>
                  </a:lnTo>
                  <a:lnTo>
                    <a:pt x="36" y="156"/>
                  </a:lnTo>
                  <a:lnTo>
                    <a:pt x="26" y="152"/>
                  </a:lnTo>
                  <a:lnTo>
                    <a:pt x="17" y="146"/>
                  </a:lnTo>
                  <a:lnTo>
                    <a:pt x="10" y="136"/>
                  </a:lnTo>
                  <a:lnTo>
                    <a:pt x="4" y="126"/>
                  </a:lnTo>
                  <a:lnTo>
                    <a:pt x="1" y="113"/>
                  </a:lnTo>
                  <a:lnTo>
                    <a:pt x="0" y="97"/>
                  </a:lnTo>
                  <a:lnTo>
                    <a:pt x="0" y="80"/>
                  </a:lnTo>
                  <a:lnTo>
                    <a:pt x="0" y="62"/>
                  </a:lnTo>
                  <a:lnTo>
                    <a:pt x="1" y="48"/>
                  </a:lnTo>
                  <a:lnTo>
                    <a:pt x="5" y="34"/>
                  </a:lnTo>
                  <a:lnTo>
                    <a:pt x="11" y="22"/>
                  </a:lnTo>
                  <a:lnTo>
                    <a:pt x="18" y="13"/>
                  </a:lnTo>
                  <a:lnTo>
                    <a:pt x="27" y="6"/>
                  </a:lnTo>
                  <a:lnTo>
                    <a:pt x="39" y="2"/>
                  </a:lnTo>
                  <a:lnTo>
                    <a:pt x="53" y="0"/>
                  </a:lnTo>
                  <a:lnTo>
                    <a:pt x="66" y="2"/>
                  </a:lnTo>
                  <a:lnTo>
                    <a:pt x="76" y="6"/>
                  </a:lnTo>
                  <a:lnTo>
                    <a:pt x="86" y="12"/>
                  </a:lnTo>
                  <a:lnTo>
                    <a:pt x="92" y="21"/>
                  </a:lnTo>
                  <a:lnTo>
                    <a:pt x="98" y="32"/>
                  </a:lnTo>
                  <a:lnTo>
                    <a:pt x="100" y="45"/>
                  </a:lnTo>
                  <a:lnTo>
                    <a:pt x="103" y="61"/>
                  </a:lnTo>
                  <a:lnTo>
                    <a:pt x="103" y="78"/>
                  </a:lnTo>
                  <a:close/>
                  <a:moveTo>
                    <a:pt x="83" y="80"/>
                  </a:moveTo>
                  <a:lnTo>
                    <a:pt x="83" y="68"/>
                  </a:lnTo>
                  <a:lnTo>
                    <a:pt x="82" y="60"/>
                  </a:lnTo>
                  <a:lnTo>
                    <a:pt x="82" y="51"/>
                  </a:lnTo>
                  <a:lnTo>
                    <a:pt x="79" y="44"/>
                  </a:lnTo>
                  <a:lnTo>
                    <a:pt x="77" y="37"/>
                  </a:lnTo>
                  <a:lnTo>
                    <a:pt x="76" y="32"/>
                  </a:lnTo>
                  <a:lnTo>
                    <a:pt x="73" y="26"/>
                  </a:lnTo>
                  <a:lnTo>
                    <a:pt x="70" y="24"/>
                  </a:lnTo>
                  <a:lnTo>
                    <a:pt x="66" y="21"/>
                  </a:lnTo>
                  <a:lnTo>
                    <a:pt x="62" y="19"/>
                  </a:lnTo>
                  <a:lnTo>
                    <a:pt x="57" y="18"/>
                  </a:lnTo>
                  <a:lnTo>
                    <a:pt x="51" y="18"/>
                  </a:lnTo>
                  <a:lnTo>
                    <a:pt x="43" y="18"/>
                  </a:lnTo>
                  <a:lnTo>
                    <a:pt x="36" y="22"/>
                  </a:lnTo>
                  <a:lnTo>
                    <a:pt x="30" y="28"/>
                  </a:lnTo>
                  <a:lnTo>
                    <a:pt x="26" y="35"/>
                  </a:lnTo>
                  <a:lnTo>
                    <a:pt x="23" y="44"/>
                  </a:lnTo>
                  <a:lnTo>
                    <a:pt x="21" y="54"/>
                  </a:lnTo>
                  <a:lnTo>
                    <a:pt x="20" y="65"/>
                  </a:lnTo>
                  <a:lnTo>
                    <a:pt x="20" y="78"/>
                  </a:lnTo>
                  <a:lnTo>
                    <a:pt x="20" y="94"/>
                  </a:lnTo>
                  <a:lnTo>
                    <a:pt x="21" y="107"/>
                  </a:lnTo>
                  <a:lnTo>
                    <a:pt x="23" y="117"/>
                  </a:lnTo>
                  <a:lnTo>
                    <a:pt x="27" y="126"/>
                  </a:lnTo>
                  <a:lnTo>
                    <a:pt x="31" y="133"/>
                  </a:lnTo>
                  <a:lnTo>
                    <a:pt x="37" y="136"/>
                  </a:lnTo>
                  <a:lnTo>
                    <a:pt x="43" y="139"/>
                  </a:lnTo>
                  <a:lnTo>
                    <a:pt x="50" y="140"/>
                  </a:lnTo>
                  <a:lnTo>
                    <a:pt x="57" y="140"/>
                  </a:lnTo>
                  <a:lnTo>
                    <a:pt x="62" y="137"/>
                  </a:lnTo>
                  <a:lnTo>
                    <a:pt x="67" y="136"/>
                  </a:lnTo>
                  <a:lnTo>
                    <a:pt x="70" y="132"/>
                  </a:lnTo>
                  <a:lnTo>
                    <a:pt x="75" y="127"/>
                  </a:lnTo>
                  <a:lnTo>
                    <a:pt x="76" y="123"/>
                  </a:lnTo>
                  <a:lnTo>
                    <a:pt x="79" y="117"/>
                  </a:lnTo>
                  <a:lnTo>
                    <a:pt x="80" y="110"/>
                  </a:lnTo>
                  <a:lnTo>
                    <a:pt x="82" y="103"/>
                  </a:lnTo>
                  <a:lnTo>
                    <a:pt x="82" y="96"/>
                  </a:lnTo>
                  <a:lnTo>
                    <a:pt x="83" y="88"/>
                  </a:lnTo>
                  <a:lnTo>
                    <a:pt x="83" y="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0" name="Freeform 985"/>
            <p:cNvSpPr>
              <a:spLocks noEditPoints="1"/>
            </p:cNvSpPr>
            <p:nvPr/>
          </p:nvSpPr>
          <p:spPr bwMode="auto">
            <a:xfrm>
              <a:off x="6508750" y="3341688"/>
              <a:ext cx="50800" cy="82550"/>
            </a:xfrm>
            <a:custGeom>
              <a:avLst/>
              <a:gdLst>
                <a:gd name="T0" fmla="*/ 97 w 97"/>
                <a:gd name="T1" fmla="*/ 69 h 155"/>
                <a:gd name="T2" fmla="*/ 91 w 97"/>
                <a:gd name="T3" fmla="*/ 91 h 155"/>
                <a:gd name="T4" fmla="*/ 79 w 97"/>
                <a:gd name="T5" fmla="*/ 106 h 155"/>
                <a:gd name="T6" fmla="*/ 62 w 97"/>
                <a:gd name="T7" fmla="*/ 115 h 155"/>
                <a:gd name="T8" fmla="*/ 48 w 97"/>
                <a:gd name="T9" fmla="*/ 115 h 155"/>
                <a:gd name="T10" fmla="*/ 39 w 97"/>
                <a:gd name="T11" fmla="*/ 114 h 155"/>
                <a:gd name="T12" fmla="*/ 32 w 97"/>
                <a:gd name="T13" fmla="*/ 109 h 155"/>
                <a:gd name="T14" fmla="*/ 25 w 97"/>
                <a:gd name="T15" fmla="*/ 104 h 155"/>
                <a:gd name="T16" fmla="*/ 20 w 97"/>
                <a:gd name="T17" fmla="*/ 152 h 155"/>
                <a:gd name="T18" fmla="*/ 19 w 97"/>
                <a:gd name="T19" fmla="*/ 154 h 155"/>
                <a:gd name="T20" fmla="*/ 17 w 97"/>
                <a:gd name="T21" fmla="*/ 155 h 155"/>
                <a:gd name="T22" fmla="*/ 15 w 97"/>
                <a:gd name="T23" fmla="*/ 155 h 155"/>
                <a:gd name="T24" fmla="*/ 10 w 97"/>
                <a:gd name="T25" fmla="*/ 155 h 155"/>
                <a:gd name="T26" fmla="*/ 6 w 97"/>
                <a:gd name="T27" fmla="*/ 155 h 155"/>
                <a:gd name="T28" fmla="*/ 3 w 97"/>
                <a:gd name="T29" fmla="*/ 155 h 155"/>
                <a:gd name="T30" fmla="*/ 2 w 97"/>
                <a:gd name="T31" fmla="*/ 154 h 155"/>
                <a:gd name="T32" fmla="*/ 0 w 97"/>
                <a:gd name="T33" fmla="*/ 152 h 155"/>
                <a:gd name="T34" fmla="*/ 0 w 97"/>
                <a:gd name="T35" fmla="*/ 4 h 155"/>
                <a:gd name="T36" fmla="*/ 2 w 97"/>
                <a:gd name="T37" fmla="*/ 3 h 155"/>
                <a:gd name="T38" fmla="*/ 3 w 97"/>
                <a:gd name="T39" fmla="*/ 3 h 155"/>
                <a:gd name="T40" fmla="*/ 7 w 97"/>
                <a:gd name="T41" fmla="*/ 1 h 155"/>
                <a:gd name="T42" fmla="*/ 12 w 97"/>
                <a:gd name="T43" fmla="*/ 1 h 155"/>
                <a:gd name="T44" fmla="*/ 15 w 97"/>
                <a:gd name="T45" fmla="*/ 3 h 155"/>
                <a:gd name="T46" fmla="*/ 16 w 97"/>
                <a:gd name="T47" fmla="*/ 3 h 155"/>
                <a:gd name="T48" fmla="*/ 17 w 97"/>
                <a:gd name="T49" fmla="*/ 4 h 155"/>
                <a:gd name="T50" fmla="*/ 17 w 97"/>
                <a:gd name="T51" fmla="*/ 20 h 155"/>
                <a:gd name="T52" fmla="*/ 26 w 97"/>
                <a:gd name="T53" fmla="*/ 11 h 155"/>
                <a:gd name="T54" fmla="*/ 36 w 97"/>
                <a:gd name="T55" fmla="*/ 6 h 155"/>
                <a:gd name="T56" fmla="*/ 45 w 97"/>
                <a:gd name="T57" fmla="*/ 1 h 155"/>
                <a:gd name="T58" fmla="*/ 55 w 97"/>
                <a:gd name="T59" fmla="*/ 0 h 155"/>
                <a:gd name="T60" fmla="*/ 74 w 97"/>
                <a:gd name="T61" fmla="*/ 4 h 155"/>
                <a:gd name="T62" fmla="*/ 88 w 97"/>
                <a:gd name="T63" fmla="*/ 17 h 155"/>
                <a:gd name="T64" fmla="*/ 95 w 97"/>
                <a:gd name="T65" fmla="*/ 34 h 155"/>
                <a:gd name="T66" fmla="*/ 97 w 97"/>
                <a:gd name="T67" fmla="*/ 56 h 155"/>
                <a:gd name="T68" fmla="*/ 77 w 97"/>
                <a:gd name="T69" fmla="*/ 50 h 155"/>
                <a:gd name="T70" fmla="*/ 74 w 97"/>
                <a:gd name="T71" fmla="*/ 36 h 155"/>
                <a:gd name="T72" fmla="*/ 68 w 97"/>
                <a:gd name="T73" fmla="*/ 24 h 155"/>
                <a:gd name="T74" fmla="*/ 58 w 97"/>
                <a:gd name="T75" fmla="*/ 17 h 155"/>
                <a:gd name="T76" fmla="*/ 48 w 97"/>
                <a:gd name="T77" fmla="*/ 17 h 155"/>
                <a:gd name="T78" fmla="*/ 41 w 97"/>
                <a:gd name="T79" fmla="*/ 19 h 155"/>
                <a:gd name="T80" fmla="*/ 32 w 97"/>
                <a:gd name="T81" fmla="*/ 24 h 155"/>
                <a:gd name="T82" fmla="*/ 25 w 97"/>
                <a:gd name="T83" fmla="*/ 32 h 155"/>
                <a:gd name="T84" fmla="*/ 20 w 97"/>
                <a:gd name="T85" fmla="*/ 79 h 155"/>
                <a:gd name="T86" fmla="*/ 35 w 97"/>
                <a:gd name="T87" fmla="*/ 93 h 155"/>
                <a:gd name="T88" fmla="*/ 49 w 97"/>
                <a:gd name="T89" fmla="*/ 99 h 155"/>
                <a:gd name="T90" fmla="*/ 62 w 97"/>
                <a:gd name="T91" fmla="*/ 95 h 155"/>
                <a:gd name="T92" fmla="*/ 71 w 97"/>
                <a:gd name="T93" fmla="*/ 86 h 155"/>
                <a:gd name="T94" fmla="*/ 75 w 97"/>
                <a:gd name="T95" fmla="*/ 73 h 155"/>
                <a:gd name="T96" fmla="*/ 77 w 97"/>
                <a:gd name="T97" fmla="*/ 5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7" h="155">
                  <a:moveTo>
                    <a:pt x="97" y="56"/>
                  </a:moveTo>
                  <a:lnTo>
                    <a:pt x="97" y="69"/>
                  </a:lnTo>
                  <a:lnTo>
                    <a:pt x="94" y="80"/>
                  </a:lnTo>
                  <a:lnTo>
                    <a:pt x="91" y="91"/>
                  </a:lnTo>
                  <a:lnTo>
                    <a:pt x="85" y="99"/>
                  </a:lnTo>
                  <a:lnTo>
                    <a:pt x="79" y="106"/>
                  </a:lnTo>
                  <a:lnTo>
                    <a:pt x="71" y="111"/>
                  </a:lnTo>
                  <a:lnTo>
                    <a:pt x="62" y="115"/>
                  </a:lnTo>
                  <a:lnTo>
                    <a:pt x="52" y="115"/>
                  </a:lnTo>
                  <a:lnTo>
                    <a:pt x="48" y="115"/>
                  </a:lnTo>
                  <a:lnTo>
                    <a:pt x="43" y="115"/>
                  </a:lnTo>
                  <a:lnTo>
                    <a:pt x="39" y="114"/>
                  </a:lnTo>
                  <a:lnTo>
                    <a:pt x="35" y="112"/>
                  </a:lnTo>
                  <a:lnTo>
                    <a:pt x="32" y="109"/>
                  </a:lnTo>
                  <a:lnTo>
                    <a:pt x="28" y="106"/>
                  </a:lnTo>
                  <a:lnTo>
                    <a:pt x="25" y="104"/>
                  </a:lnTo>
                  <a:lnTo>
                    <a:pt x="20" y="99"/>
                  </a:lnTo>
                  <a:lnTo>
                    <a:pt x="20" y="152"/>
                  </a:lnTo>
                  <a:lnTo>
                    <a:pt x="20" y="152"/>
                  </a:lnTo>
                  <a:lnTo>
                    <a:pt x="19" y="154"/>
                  </a:lnTo>
                  <a:lnTo>
                    <a:pt x="19" y="154"/>
                  </a:lnTo>
                  <a:lnTo>
                    <a:pt x="17" y="155"/>
                  </a:lnTo>
                  <a:lnTo>
                    <a:pt x="16" y="155"/>
                  </a:lnTo>
                  <a:lnTo>
                    <a:pt x="15" y="155"/>
                  </a:lnTo>
                  <a:lnTo>
                    <a:pt x="13" y="155"/>
                  </a:lnTo>
                  <a:lnTo>
                    <a:pt x="10" y="155"/>
                  </a:lnTo>
                  <a:lnTo>
                    <a:pt x="7" y="155"/>
                  </a:lnTo>
                  <a:lnTo>
                    <a:pt x="6" y="155"/>
                  </a:lnTo>
                  <a:lnTo>
                    <a:pt x="3" y="155"/>
                  </a:lnTo>
                  <a:lnTo>
                    <a:pt x="3" y="155"/>
                  </a:lnTo>
                  <a:lnTo>
                    <a:pt x="2" y="154"/>
                  </a:lnTo>
                  <a:lnTo>
                    <a:pt x="2" y="154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6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4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7" y="6"/>
                  </a:lnTo>
                  <a:lnTo>
                    <a:pt x="17" y="20"/>
                  </a:lnTo>
                  <a:lnTo>
                    <a:pt x="22" y="14"/>
                  </a:lnTo>
                  <a:lnTo>
                    <a:pt x="26" y="11"/>
                  </a:lnTo>
                  <a:lnTo>
                    <a:pt x="30" y="7"/>
                  </a:lnTo>
                  <a:lnTo>
                    <a:pt x="36" y="6"/>
                  </a:lnTo>
                  <a:lnTo>
                    <a:pt x="41" y="3"/>
                  </a:lnTo>
                  <a:lnTo>
                    <a:pt x="45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65" y="1"/>
                  </a:lnTo>
                  <a:lnTo>
                    <a:pt x="74" y="4"/>
                  </a:lnTo>
                  <a:lnTo>
                    <a:pt x="82" y="10"/>
                  </a:lnTo>
                  <a:lnTo>
                    <a:pt x="88" y="17"/>
                  </a:lnTo>
                  <a:lnTo>
                    <a:pt x="92" y="24"/>
                  </a:lnTo>
                  <a:lnTo>
                    <a:pt x="95" y="34"/>
                  </a:lnTo>
                  <a:lnTo>
                    <a:pt x="97" y="44"/>
                  </a:lnTo>
                  <a:lnTo>
                    <a:pt x="97" y="56"/>
                  </a:lnTo>
                  <a:close/>
                  <a:moveTo>
                    <a:pt x="77" y="59"/>
                  </a:moveTo>
                  <a:lnTo>
                    <a:pt x="77" y="50"/>
                  </a:lnTo>
                  <a:lnTo>
                    <a:pt x="75" y="43"/>
                  </a:lnTo>
                  <a:lnTo>
                    <a:pt x="74" y="36"/>
                  </a:lnTo>
                  <a:lnTo>
                    <a:pt x="71" y="30"/>
                  </a:lnTo>
                  <a:lnTo>
                    <a:pt x="68" y="24"/>
                  </a:lnTo>
                  <a:lnTo>
                    <a:pt x="64" y="20"/>
                  </a:lnTo>
                  <a:lnTo>
                    <a:pt x="58" y="17"/>
                  </a:lnTo>
                  <a:lnTo>
                    <a:pt x="51" y="17"/>
                  </a:lnTo>
                  <a:lnTo>
                    <a:pt x="48" y="17"/>
                  </a:lnTo>
                  <a:lnTo>
                    <a:pt x="43" y="17"/>
                  </a:lnTo>
                  <a:lnTo>
                    <a:pt x="41" y="19"/>
                  </a:lnTo>
                  <a:lnTo>
                    <a:pt x="36" y="21"/>
                  </a:lnTo>
                  <a:lnTo>
                    <a:pt x="32" y="24"/>
                  </a:lnTo>
                  <a:lnTo>
                    <a:pt x="29" y="27"/>
                  </a:lnTo>
                  <a:lnTo>
                    <a:pt x="25" y="32"/>
                  </a:lnTo>
                  <a:lnTo>
                    <a:pt x="20" y="37"/>
                  </a:lnTo>
                  <a:lnTo>
                    <a:pt x="20" y="79"/>
                  </a:lnTo>
                  <a:lnTo>
                    <a:pt x="28" y="88"/>
                  </a:lnTo>
                  <a:lnTo>
                    <a:pt x="35" y="93"/>
                  </a:lnTo>
                  <a:lnTo>
                    <a:pt x="42" y="98"/>
                  </a:lnTo>
                  <a:lnTo>
                    <a:pt x="49" y="99"/>
                  </a:lnTo>
                  <a:lnTo>
                    <a:pt x="56" y="98"/>
                  </a:lnTo>
                  <a:lnTo>
                    <a:pt x="62" y="95"/>
                  </a:lnTo>
                  <a:lnTo>
                    <a:pt x="66" y="92"/>
                  </a:lnTo>
                  <a:lnTo>
                    <a:pt x="71" y="86"/>
                  </a:lnTo>
                  <a:lnTo>
                    <a:pt x="74" y="80"/>
                  </a:lnTo>
                  <a:lnTo>
                    <a:pt x="75" y="73"/>
                  </a:lnTo>
                  <a:lnTo>
                    <a:pt x="77" y="66"/>
                  </a:lnTo>
                  <a:lnTo>
                    <a:pt x="77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1" name="Freeform 986"/>
            <p:cNvSpPr>
              <a:spLocks/>
            </p:cNvSpPr>
            <p:nvPr/>
          </p:nvSpPr>
          <p:spPr bwMode="auto">
            <a:xfrm>
              <a:off x="6570663" y="3341688"/>
              <a:ext cx="39688" cy="61913"/>
            </a:xfrm>
            <a:custGeom>
              <a:avLst/>
              <a:gdLst>
                <a:gd name="T0" fmla="*/ 73 w 75"/>
                <a:gd name="T1" fmla="*/ 89 h 115"/>
                <a:gd name="T2" fmla="*/ 68 w 75"/>
                <a:gd name="T3" fmla="*/ 102 h 115"/>
                <a:gd name="T4" fmla="*/ 57 w 75"/>
                <a:gd name="T5" fmla="*/ 111 h 115"/>
                <a:gd name="T6" fmla="*/ 42 w 75"/>
                <a:gd name="T7" fmla="*/ 115 h 115"/>
                <a:gd name="T8" fmla="*/ 27 w 75"/>
                <a:gd name="T9" fmla="*/ 115 h 115"/>
                <a:gd name="T10" fmla="*/ 17 w 75"/>
                <a:gd name="T11" fmla="*/ 114 h 115"/>
                <a:gd name="T12" fmla="*/ 10 w 75"/>
                <a:gd name="T13" fmla="*/ 111 h 115"/>
                <a:gd name="T14" fmla="*/ 4 w 75"/>
                <a:gd name="T15" fmla="*/ 108 h 115"/>
                <a:gd name="T16" fmla="*/ 1 w 75"/>
                <a:gd name="T17" fmla="*/ 105 h 115"/>
                <a:gd name="T18" fmla="*/ 0 w 75"/>
                <a:gd name="T19" fmla="*/ 101 h 115"/>
                <a:gd name="T20" fmla="*/ 0 w 75"/>
                <a:gd name="T21" fmla="*/ 96 h 115"/>
                <a:gd name="T22" fmla="*/ 0 w 75"/>
                <a:gd name="T23" fmla="*/ 92 h 115"/>
                <a:gd name="T24" fmla="*/ 1 w 75"/>
                <a:gd name="T25" fmla="*/ 91 h 115"/>
                <a:gd name="T26" fmla="*/ 3 w 75"/>
                <a:gd name="T27" fmla="*/ 91 h 115"/>
                <a:gd name="T28" fmla="*/ 4 w 75"/>
                <a:gd name="T29" fmla="*/ 91 h 115"/>
                <a:gd name="T30" fmla="*/ 10 w 75"/>
                <a:gd name="T31" fmla="*/ 93 h 115"/>
                <a:gd name="T32" fmla="*/ 17 w 75"/>
                <a:gd name="T33" fmla="*/ 96 h 115"/>
                <a:gd name="T34" fmla="*/ 27 w 75"/>
                <a:gd name="T35" fmla="*/ 99 h 115"/>
                <a:gd name="T36" fmla="*/ 37 w 75"/>
                <a:gd name="T37" fmla="*/ 99 h 115"/>
                <a:gd name="T38" fmla="*/ 46 w 75"/>
                <a:gd name="T39" fmla="*/ 98 h 115"/>
                <a:gd name="T40" fmla="*/ 52 w 75"/>
                <a:gd name="T41" fmla="*/ 93 h 115"/>
                <a:gd name="T42" fmla="*/ 55 w 75"/>
                <a:gd name="T43" fmla="*/ 88 h 115"/>
                <a:gd name="T44" fmla="*/ 55 w 75"/>
                <a:gd name="T45" fmla="*/ 79 h 115"/>
                <a:gd name="T46" fmla="*/ 50 w 75"/>
                <a:gd name="T47" fmla="*/ 73 h 115"/>
                <a:gd name="T48" fmla="*/ 43 w 75"/>
                <a:gd name="T49" fmla="*/ 68 h 115"/>
                <a:gd name="T50" fmla="*/ 33 w 75"/>
                <a:gd name="T51" fmla="*/ 65 h 115"/>
                <a:gd name="T52" fmla="*/ 24 w 75"/>
                <a:gd name="T53" fmla="*/ 60 h 115"/>
                <a:gd name="T54" fmla="*/ 14 w 75"/>
                <a:gd name="T55" fmla="*/ 55 h 115"/>
                <a:gd name="T56" fmla="*/ 7 w 75"/>
                <a:gd name="T57" fmla="*/ 47 h 115"/>
                <a:gd name="T58" fmla="*/ 3 w 75"/>
                <a:gd name="T59" fmla="*/ 37 h 115"/>
                <a:gd name="T60" fmla="*/ 3 w 75"/>
                <a:gd name="T61" fmla="*/ 26 h 115"/>
                <a:gd name="T62" fmla="*/ 7 w 75"/>
                <a:gd name="T63" fmla="*/ 14 h 115"/>
                <a:gd name="T64" fmla="*/ 17 w 75"/>
                <a:gd name="T65" fmla="*/ 6 h 115"/>
                <a:gd name="T66" fmla="*/ 32 w 75"/>
                <a:gd name="T67" fmla="*/ 0 h 115"/>
                <a:gd name="T68" fmla="*/ 44 w 75"/>
                <a:gd name="T69" fmla="*/ 0 h 115"/>
                <a:gd name="T70" fmla="*/ 53 w 75"/>
                <a:gd name="T71" fmla="*/ 1 h 115"/>
                <a:gd name="T72" fmla="*/ 60 w 75"/>
                <a:gd name="T73" fmla="*/ 4 h 115"/>
                <a:gd name="T74" fmla="*/ 65 w 75"/>
                <a:gd name="T75" fmla="*/ 6 h 115"/>
                <a:gd name="T76" fmla="*/ 68 w 75"/>
                <a:gd name="T77" fmla="*/ 8 h 115"/>
                <a:gd name="T78" fmla="*/ 68 w 75"/>
                <a:gd name="T79" fmla="*/ 10 h 115"/>
                <a:gd name="T80" fmla="*/ 69 w 75"/>
                <a:gd name="T81" fmla="*/ 11 h 115"/>
                <a:gd name="T82" fmla="*/ 69 w 75"/>
                <a:gd name="T83" fmla="*/ 14 h 115"/>
                <a:gd name="T84" fmla="*/ 69 w 75"/>
                <a:gd name="T85" fmla="*/ 17 h 115"/>
                <a:gd name="T86" fmla="*/ 69 w 75"/>
                <a:gd name="T87" fmla="*/ 20 h 115"/>
                <a:gd name="T88" fmla="*/ 68 w 75"/>
                <a:gd name="T89" fmla="*/ 21 h 115"/>
                <a:gd name="T90" fmla="*/ 66 w 75"/>
                <a:gd name="T91" fmla="*/ 23 h 115"/>
                <a:gd name="T92" fmla="*/ 65 w 75"/>
                <a:gd name="T93" fmla="*/ 23 h 115"/>
                <a:gd name="T94" fmla="*/ 60 w 75"/>
                <a:gd name="T95" fmla="*/ 20 h 115"/>
                <a:gd name="T96" fmla="*/ 55 w 75"/>
                <a:gd name="T97" fmla="*/ 17 h 115"/>
                <a:gd name="T98" fmla="*/ 46 w 75"/>
                <a:gd name="T99" fmla="*/ 16 h 115"/>
                <a:gd name="T100" fmla="*/ 36 w 75"/>
                <a:gd name="T101" fmla="*/ 16 h 115"/>
                <a:gd name="T102" fmla="*/ 29 w 75"/>
                <a:gd name="T103" fmla="*/ 17 h 115"/>
                <a:gd name="T104" fmla="*/ 23 w 75"/>
                <a:gd name="T105" fmla="*/ 21 h 115"/>
                <a:gd name="T106" fmla="*/ 21 w 75"/>
                <a:gd name="T107" fmla="*/ 27 h 115"/>
                <a:gd name="T108" fmla="*/ 21 w 75"/>
                <a:gd name="T109" fmla="*/ 34 h 115"/>
                <a:gd name="T110" fmla="*/ 26 w 75"/>
                <a:gd name="T111" fmla="*/ 40 h 115"/>
                <a:gd name="T112" fmla="*/ 33 w 75"/>
                <a:gd name="T113" fmla="*/ 46 h 115"/>
                <a:gd name="T114" fmla="*/ 43 w 75"/>
                <a:gd name="T115" fmla="*/ 49 h 115"/>
                <a:gd name="T116" fmla="*/ 52 w 75"/>
                <a:gd name="T117" fmla="*/ 53 h 115"/>
                <a:gd name="T118" fmla="*/ 62 w 75"/>
                <a:gd name="T119" fmla="*/ 59 h 115"/>
                <a:gd name="T120" fmla="*/ 69 w 75"/>
                <a:gd name="T121" fmla="*/ 65 h 115"/>
                <a:gd name="T122" fmla="*/ 73 w 75"/>
                <a:gd name="T123" fmla="*/ 7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5" h="115">
                  <a:moveTo>
                    <a:pt x="75" y="82"/>
                  </a:moveTo>
                  <a:lnTo>
                    <a:pt x="73" y="89"/>
                  </a:lnTo>
                  <a:lnTo>
                    <a:pt x="70" y="96"/>
                  </a:lnTo>
                  <a:lnTo>
                    <a:pt x="68" y="102"/>
                  </a:lnTo>
                  <a:lnTo>
                    <a:pt x="63" y="106"/>
                  </a:lnTo>
                  <a:lnTo>
                    <a:pt x="57" y="111"/>
                  </a:lnTo>
                  <a:lnTo>
                    <a:pt x="50" y="114"/>
                  </a:lnTo>
                  <a:lnTo>
                    <a:pt x="42" y="115"/>
                  </a:lnTo>
                  <a:lnTo>
                    <a:pt x="33" y="115"/>
                  </a:lnTo>
                  <a:lnTo>
                    <a:pt x="27" y="115"/>
                  </a:lnTo>
                  <a:lnTo>
                    <a:pt x="21" y="115"/>
                  </a:lnTo>
                  <a:lnTo>
                    <a:pt x="17" y="114"/>
                  </a:lnTo>
                  <a:lnTo>
                    <a:pt x="13" y="112"/>
                  </a:lnTo>
                  <a:lnTo>
                    <a:pt x="10" y="111"/>
                  </a:lnTo>
                  <a:lnTo>
                    <a:pt x="6" y="109"/>
                  </a:lnTo>
                  <a:lnTo>
                    <a:pt x="4" y="108"/>
                  </a:lnTo>
                  <a:lnTo>
                    <a:pt x="3" y="106"/>
                  </a:lnTo>
                  <a:lnTo>
                    <a:pt x="1" y="105"/>
                  </a:lnTo>
                  <a:lnTo>
                    <a:pt x="0" y="104"/>
                  </a:lnTo>
                  <a:lnTo>
                    <a:pt x="0" y="101"/>
                  </a:lnTo>
                  <a:lnTo>
                    <a:pt x="0" y="98"/>
                  </a:lnTo>
                  <a:lnTo>
                    <a:pt x="0" y="96"/>
                  </a:lnTo>
                  <a:lnTo>
                    <a:pt x="0" y="93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1" y="91"/>
                  </a:lnTo>
                  <a:lnTo>
                    <a:pt x="1" y="91"/>
                  </a:lnTo>
                  <a:lnTo>
                    <a:pt x="3" y="91"/>
                  </a:lnTo>
                  <a:lnTo>
                    <a:pt x="3" y="91"/>
                  </a:lnTo>
                  <a:lnTo>
                    <a:pt x="4" y="91"/>
                  </a:lnTo>
                  <a:lnTo>
                    <a:pt x="7" y="92"/>
                  </a:lnTo>
                  <a:lnTo>
                    <a:pt x="10" y="93"/>
                  </a:lnTo>
                  <a:lnTo>
                    <a:pt x="13" y="95"/>
                  </a:lnTo>
                  <a:lnTo>
                    <a:pt x="17" y="96"/>
                  </a:lnTo>
                  <a:lnTo>
                    <a:pt x="21" y="98"/>
                  </a:lnTo>
                  <a:lnTo>
                    <a:pt x="27" y="99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2" y="99"/>
                  </a:lnTo>
                  <a:lnTo>
                    <a:pt x="46" y="98"/>
                  </a:lnTo>
                  <a:lnTo>
                    <a:pt x="49" y="96"/>
                  </a:lnTo>
                  <a:lnTo>
                    <a:pt x="52" y="93"/>
                  </a:lnTo>
                  <a:lnTo>
                    <a:pt x="53" y="91"/>
                  </a:lnTo>
                  <a:lnTo>
                    <a:pt x="55" y="88"/>
                  </a:lnTo>
                  <a:lnTo>
                    <a:pt x="55" y="83"/>
                  </a:lnTo>
                  <a:lnTo>
                    <a:pt x="55" y="79"/>
                  </a:lnTo>
                  <a:lnTo>
                    <a:pt x="53" y="76"/>
                  </a:lnTo>
                  <a:lnTo>
                    <a:pt x="50" y="73"/>
                  </a:lnTo>
                  <a:lnTo>
                    <a:pt x="47" y="70"/>
                  </a:lnTo>
                  <a:lnTo>
                    <a:pt x="43" y="68"/>
                  </a:lnTo>
                  <a:lnTo>
                    <a:pt x="39" y="66"/>
                  </a:lnTo>
                  <a:lnTo>
                    <a:pt x="33" y="65"/>
                  </a:lnTo>
                  <a:lnTo>
                    <a:pt x="29" y="62"/>
                  </a:lnTo>
                  <a:lnTo>
                    <a:pt x="24" y="60"/>
                  </a:lnTo>
                  <a:lnTo>
                    <a:pt x="19" y="57"/>
                  </a:lnTo>
                  <a:lnTo>
                    <a:pt x="14" y="55"/>
                  </a:lnTo>
                  <a:lnTo>
                    <a:pt x="10" y="52"/>
                  </a:lnTo>
                  <a:lnTo>
                    <a:pt x="7" y="47"/>
                  </a:lnTo>
                  <a:lnTo>
                    <a:pt x="4" y="43"/>
                  </a:lnTo>
                  <a:lnTo>
                    <a:pt x="3" y="37"/>
                  </a:lnTo>
                  <a:lnTo>
                    <a:pt x="3" y="32"/>
                  </a:lnTo>
                  <a:lnTo>
                    <a:pt x="3" y="26"/>
                  </a:lnTo>
                  <a:lnTo>
                    <a:pt x="4" y="20"/>
                  </a:lnTo>
                  <a:lnTo>
                    <a:pt x="7" y="14"/>
                  </a:lnTo>
                  <a:lnTo>
                    <a:pt x="11" y="10"/>
                  </a:lnTo>
                  <a:lnTo>
                    <a:pt x="17" y="6"/>
                  </a:lnTo>
                  <a:lnTo>
                    <a:pt x="24" y="3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9" y="1"/>
                  </a:lnTo>
                  <a:lnTo>
                    <a:pt x="53" y="1"/>
                  </a:lnTo>
                  <a:lnTo>
                    <a:pt x="56" y="3"/>
                  </a:lnTo>
                  <a:lnTo>
                    <a:pt x="60" y="4"/>
                  </a:lnTo>
                  <a:lnTo>
                    <a:pt x="62" y="4"/>
                  </a:lnTo>
                  <a:lnTo>
                    <a:pt x="65" y="6"/>
                  </a:lnTo>
                  <a:lnTo>
                    <a:pt x="66" y="7"/>
                  </a:lnTo>
                  <a:lnTo>
                    <a:pt x="68" y="8"/>
                  </a:lnTo>
                  <a:lnTo>
                    <a:pt x="68" y="8"/>
                  </a:lnTo>
                  <a:lnTo>
                    <a:pt x="68" y="10"/>
                  </a:lnTo>
                  <a:lnTo>
                    <a:pt x="68" y="10"/>
                  </a:lnTo>
                  <a:lnTo>
                    <a:pt x="69" y="11"/>
                  </a:lnTo>
                  <a:lnTo>
                    <a:pt x="69" y="13"/>
                  </a:lnTo>
                  <a:lnTo>
                    <a:pt x="69" y="14"/>
                  </a:lnTo>
                  <a:lnTo>
                    <a:pt x="69" y="16"/>
                  </a:lnTo>
                  <a:lnTo>
                    <a:pt x="69" y="17"/>
                  </a:lnTo>
                  <a:lnTo>
                    <a:pt x="69" y="19"/>
                  </a:lnTo>
                  <a:lnTo>
                    <a:pt x="69" y="20"/>
                  </a:lnTo>
                  <a:lnTo>
                    <a:pt x="68" y="21"/>
                  </a:lnTo>
                  <a:lnTo>
                    <a:pt x="68" y="21"/>
                  </a:lnTo>
                  <a:lnTo>
                    <a:pt x="68" y="23"/>
                  </a:lnTo>
                  <a:lnTo>
                    <a:pt x="66" y="23"/>
                  </a:lnTo>
                  <a:lnTo>
                    <a:pt x="66" y="23"/>
                  </a:lnTo>
                  <a:lnTo>
                    <a:pt x="65" y="23"/>
                  </a:lnTo>
                  <a:lnTo>
                    <a:pt x="63" y="21"/>
                  </a:lnTo>
                  <a:lnTo>
                    <a:pt x="60" y="20"/>
                  </a:lnTo>
                  <a:lnTo>
                    <a:pt x="57" y="19"/>
                  </a:lnTo>
                  <a:lnTo>
                    <a:pt x="55" y="17"/>
                  </a:lnTo>
                  <a:lnTo>
                    <a:pt x="50" y="16"/>
                  </a:lnTo>
                  <a:lnTo>
                    <a:pt x="46" y="16"/>
                  </a:lnTo>
                  <a:lnTo>
                    <a:pt x="40" y="16"/>
                  </a:lnTo>
                  <a:lnTo>
                    <a:pt x="36" y="16"/>
                  </a:lnTo>
                  <a:lnTo>
                    <a:pt x="32" y="16"/>
                  </a:lnTo>
                  <a:lnTo>
                    <a:pt x="29" y="17"/>
                  </a:lnTo>
                  <a:lnTo>
                    <a:pt x="26" y="19"/>
                  </a:lnTo>
                  <a:lnTo>
                    <a:pt x="23" y="21"/>
                  </a:lnTo>
                  <a:lnTo>
                    <a:pt x="21" y="24"/>
                  </a:lnTo>
                  <a:lnTo>
                    <a:pt x="21" y="27"/>
                  </a:lnTo>
                  <a:lnTo>
                    <a:pt x="21" y="30"/>
                  </a:lnTo>
                  <a:lnTo>
                    <a:pt x="21" y="34"/>
                  </a:lnTo>
                  <a:lnTo>
                    <a:pt x="23" y="37"/>
                  </a:lnTo>
                  <a:lnTo>
                    <a:pt x="26" y="40"/>
                  </a:lnTo>
                  <a:lnTo>
                    <a:pt x="29" y="43"/>
                  </a:lnTo>
                  <a:lnTo>
                    <a:pt x="33" y="46"/>
                  </a:lnTo>
                  <a:lnTo>
                    <a:pt x="37" y="47"/>
                  </a:lnTo>
                  <a:lnTo>
                    <a:pt x="43" y="49"/>
                  </a:lnTo>
                  <a:lnTo>
                    <a:pt x="47" y="52"/>
                  </a:lnTo>
                  <a:lnTo>
                    <a:pt x="52" y="53"/>
                  </a:lnTo>
                  <a:lnTo>
                    <a:pt x="57" y="56"/>
                  </a:lnTo>
                  <a:lnTo>
                    <a:pt x="62" y="59"/>
                  </a:lnTo>
                  <a:lnTo>
                    <a:pt x="66" y="62"/>
                  </a:lnTo>
                  <a:lnTo>
                    <a:pt x="69" y="65"/>
                  </a:lnTo>
                  <a:lnTo>
                    <a:pt x="72" y="70"/>
                  </a:lnTo>
                  <a:lnTo>
                    <a:pt x="73" y="75"/>
                  </a:lnTo>
                  <a:lnTo>
                    <a:pt x="75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2" name="Freeform 987"/>
            <p:cNvSpPr>
              <a:spLocks/>
            </p:cNvSpPr>
            <p:nvPr/>
          </p:nvSpPr>
          <p:spPr bwMode="auto">
            <a:xfrm>
              <a:off x="6149975" y="4325938"/>
              <a:ext cx="60325" cy="79375"/>
            </a:xfrm>
            <a:custGeom>
              <a:avLst/>
              <a:gdLst>
                <a:gd name="T0" fmla="*/ 113 w 113"/>
                <a:gd name="T1" fmla="*/ 8 h 152"/>
                <a:gd name="T2" fmla="*/ 113 w 113"/>
                <a:gd name="T3" fmla="*/ 11 h 152"/>
                <a:gd name="T4" fmla="*/ 113 w 113"/>
                <a:gd name="T5" fmla="*/ 13 h 152"/>
                <a:gd name="T6" fmla="*/ 113 w 113"/>
                <a:gd name="T7" fmla="*/ 14 h 152"/>
                <a:gd name="T8" fmla="*/ 111 w 113"/>
                <a:gd name="T9" fmla="*/ 15 h 152"/>
                <a:gd name="T10" fmla="*/ 111 w 113"/>
                <a:gd name="T11" fmla="*/ 17 h 152"/>
                <a:gd name="T12" fmla="*/ 110 w 113"/>
                <a:gd name="T13" fmla="*/ 17 h 152"/>
                <a:gd name="T14" fmla="*/ 110 w 113"/>
                <a:gd name="T15" fmla="*/ 17 h 152"/>
                <a:gd name="T16" fmla="*/ 108 w 113"/>
                <a:gd name="T17" fmla="*/ 17 h 152"/>
                <a:gd name="T18" fmla="*/ 67 w 113"/>
                <a:gd name="T19" fmla="*/ 17 h 152"/>
                <a:gd name="T20" fmla="*/ 67 w 113"/>
                <a:gd name="T21" fmla="*/ 148 h 152"/>
                <a:gd name="T22" fmla="*/ 67 w 113"/>
                <a:gd name="T23" fmla="*/ 149 h 152"/>
                <a:gd name="T24" fmla="*/ 67 w 113"/>
                <a:gd name="T25" fmla="*/ 149 h 152"/>
                <a:gd name="T26" fmla="*/ 65 w 113"/>
                <a:gd name="T27" fmla="*/ 151 h 152"/>
                <a:gd name="T28" fmla="*/ 64 w 113"/>
                <a:gd name="T29" fmla="*/ 151 h 152"/>
                <a:gd name="T30" fmla="*/ 62 w 113"/>
                <a:gd name="T31" fmla="*/ 151 h 152"/>
                <a:gd name="T32" fmla="*/ 61 w 113"/>
                <a:gd name="T33" fmla="*/ 152 h 152"/>
                <a:gd name="T34" fmla="*/ 59 w 113"/>
                <a:gd name="T35" fmla="*/ 152 h 152"/>
                <a:gd name="T36" fmla="*/ 56 w 113"/>
                <a:gd name="T37" fmla="*/ 152 h 152"/>
                <a:gd name="T38" fmla="*/ 54 w 113"/>
                <a:gd name="T39" fmla="*/ 152 h 152"/>
                <a:gd name="T40" fmla="*/ 52 w 113"/>
                <a:gd name="T41" fmla="*/ 152 h 152"/>
                <a:gd name="T42" fmla="*/ 49 w 113"/>
                <a:gd name="T43" fmla="*/ 151 h 152"/>
                <a:gd name="T44" fmla="*/ 48 w 113"/>
                <a:gd name="T45" fmla="*/ 151 h 152"/>
                <a:gd name="T46" fmla="*/ 48 w 113"/>
                <a:gd name="T47" fmla="*/ 151 h 152"/>
                <a:gd name="T48" fmla="*/ 46 w 113"/>
                <a:gd name="T49" fmla="*/ 149 h 152"/>
                <a:gd name="T50" fmla="*/ 46 w 113"/>
                <a:gd name="T51" fmla="*/ 149 h 152"/>
                <a:gd name="T52" fmla="*/ 46 w 113"/>
                <a:gd name="T53" fmla="*/ 148 h 152"/>
                <a:gd name="T54" fmla="*/ 46 w 113"/>
                <a:gd name="T55" fmla="*/ 17 h 152"/>
                <a:gd name="T56" fmla="*/ 3 w 113"/>
                <a:gd name="T57" fmla="*/ 17 h 152"/>
                <a:gd name="T58" fmla="*/ 3 w 113"/>
                <a:gd name="T59" fmla="*/ 17 h 152"/>
                <a:gd name="T60" fmla="*/ 2 w 113"/>
                <a:gd name="T61" fmla="*/ 17 h 152"/>
                <a:gd name="T62" fmla="*/ 2 w 113"/>
                <a:gd name="T63" fmla="*/ 17 h 152"/>
                <a:gd name="T64" fmla="*/ 0 w 113"/>
                <a:gd name="T65" fmla="*/ 15 h 152"/>
                <a:gd name="T66" fmla="*/ 0 w 113"/>
                <a:gd name="T67" fmla="*/ 14 h 152"/>
                <a:gd name="T68" fmla="*/ 0 w 113"/>
                <a:gd name="T69" fmla="*/ 13 h 152"/>
                <a:gd name="T70" fmla="*/ 0 w 113"/>
                <a:gd name="T71" fmla="*/ 11 h 152"/>
                <a:gd name="T72" fmla="*/ 0 w 113"/>
                <a:gd name="T73" fmla="*/ 8 h 152"/>
                <a:gd name="T74" fmla="*/ 0 w 113"/>
                <a:gd name="T75" fmla="*/ 7 h 152"/>
                <a:gd name="T76" fmla="*/ 0 w 113"/>
                <a:gd name="T77" fmla="*/ 5 h 152"/>
                <a:gd name="T78" fmla="*/ 0 w 113"/>
                <a:gd name="T79" fmla="*/ 4 h 152"/>
                <a:gd name="T80" fmla="*/ 0 w 113"/>
                <a:gd name="T81" fmla="*/ 3 h 152"/>
                <a:gd name="T82" fmla="*/ 2 w 113"/>
                <a:gd name="T83" fmla="*/ 1 h 152"/>
                <a:gd name="T84" fmla="*/ 2 w 113"/>
                <a:gd name="T85" fmla="*/ 1 h 152"/>
                <a:gd name="T86" fmla="*/ 3 w 113"/>
                <a:gd name="T87" fmla="*/ 1 h 152"/>
                <a:gd name="T88" fmla="*/ 3 w 113"/>
                <a:gd name="T89" fmla="*/ 0 h 152"/>
                <a:gd name="T90" fmla="*/ 108 w 113"/>
                <a:gd name="T91" fmla="*/ 0 h 152"/>
                <a:gd name="T92" fmla="*/ 110 w 113"/>
                <a:gd name="T93" fmla="*/ 1 h 152"/>
                <a:gd name="T94" fmla="*/ 110 w 113"/>
                <a:gd name="T95" fmla="*/ 1 h 152"/>
                <a:gd name="T96" fmla="*/ 111 w 113"/>
                <a:gd name="T97" fmla="*/ 1 h 152"/>
                <a:gd name="T98" fmla="*/ 111 w 113"/>
                <a:gd name="T99" fmla="*/ 3 h 152"/>
                <a:gd name="T100" fmla="*/ 113 w 113"/>
                <a:gd name="T101" fmla="*/ 4 h 152"/>
                <a:gd name="T102" fmla="*/ 113 w 113"/>
                <a:gd name="T103" fmla="*/ 5 h 152"/>
                <a:gd name="T104" fmla="*/ 113 w 113"/>
                <a:gd name="T105" fmla="*/ 7 h 152"/>
                <a:gd name="T106" fmla="*/ 113 w 113"/>
                <a:gd name="T107" fmla="*/ 8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3" h="152">
                  <a:moveTo>
                    <a:pt x="113" y="8"/>
                  </a:moveTo>
                  <a:lnTo>
                    <a:pt x="113" y="11"/>
                  </a:lnTo>
                  <a:lnTo>
                    <a:pt x="113" y="13"/>
                  </a:lnTo>
                  <a:lnTo>
                    <a:pt x="113" y="14"/>
                  </a:lnTo>
                  <a:lnTo>
                    <a:pt x="111" y="15"/>
                  </a:lnTo>
                  <a:lnTo>
                    <a:pt x="111" y="17"/>
                  </a:lnTo>
                  <a:lnTo>
                    <a:pt x="110" y="17"/>
                  </a:lnTo>
                  <a:lnTo>
                    <a:pt x="110" y="17"/>
                  </a:lnTo>
                  <a:lnTo>
                    <a:pt x="108" y="17"/>
                  </a:lnTo>
                  <a:lnTo>
                    <a:pt x="67" y="17"/>
                  </a:lnTo>
                  <a:lnTo>
                    <a:pt x="67" y="148"/>
                  </a:lnTo>
                  <a:lnTo>
                    <a:pt x="67" y="149"/>
                  </a:lnTo>
                  <a:lnTo>
                    <a:pt x="67" y="149"/>
                  </a:lnTo>
                  <a:lnTo>
                    <a:pt x="65" y="151"/>
                  </a:lnTo>
                  <a:lnTo>
                    <a:pt x="64" y="151"/>
                  </a:lnTo>
                  <a:lnTo>
                    <a:pt x="62" y="151"/>
                  </a:lnTo>
                  <a:lnTo>
                    <a:pt x="61" y="152"/>
                  </a:lnTo>
                  <a:lnTo>
                    <a:pt x="59" y="152"/>
                  </a:lnTo>
                  <a:lnTo>
                    <a:pt x="56" y="152"/>
                  </a:lnTo>
                  <a:lnTo>
                    <a:pt x="54" y="152"/>
                  </a:lnTo>
                  <a:lnTo>
                    <a:pt x="52" y="152"/>
                  </a:lnTo>
                  <a:lnTo>
                    <a:pt x="49" y="151"/>
                  </a:lnTo>
                  <a:lnTo>
                    <a:pt x="48" y="151"/>
                  </a:lnTo>
                  <a:lnTo>
                    <a:pt x="48" y="151"/>
                  </a:lnTo>
                  <a:lnTo>
                    <a:pt x="46" y="149"/>
                  </a:lnTo>
                  <a:lnTo>
                    <a:pt x="46" y="149"/>
                  </a:lnTo>
                  <a:lnTo>
                    <a:pt x="46" y="148"/>
                  </a:lnTo>
                  <a:lnTo>
                    <a:pt x="46" y="17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108" y="0"/>
                  </a:lnTo>
                  <a:lnTo>
                    <a:pt x="110" y="1"/>
                  </a:lnTo>
                  <a:lnTo>
                    <a:pt x="110" y="1"/>
                  </a:lnTo>
                  <a:lnTo>
                    <a:pt x="111" y="1"/>
                  </a:lnTo>
                  <a:lnTo>
                    <a:pt x="111" y="3"/>
                  </a:lnTo>
                  <a:lnTo>
                    <a:pt x="113" y="4"/>
                  </a:lnTo>
                  <a:lnTo>
                    <a:pt x="113" y="5"/>
                  </a:lnTo>
                  <a:lnTo>
                    <a:pt x="113" y="7"/>
                  </a:lnTo>
                  <a:lnTo>
                    <a:pt x="113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3" name="Freeform 988"/>
            <p:cNvSpPr>
              <a:spLocks/>
            </p:cNvSpPr>
            <p:nvPr/>
          </p:nvSpPr>
          <p:spPr bwMode="auto">
            <a:xfrm>
              <a:off x="6216650" y="4381501"/>
              <a:ext cx="31750" cy="53975"/>
            </a:xfrm>
            <a:custGeom>
              <a:avLst/>
              <a:gdLst>
                <a:gd name="T0" fmla="*/ 59 w 59"/>
                <a:gd name="T1" fmla="*/ 100 h 102"/>
                <a:gd name="T2" fmla="*/ 59 w 59"/>
                <a:gd name="T3" fmla="*/ 101 h 102"/>
                <a:gd name="T4" fmla="*/ 58 w 59"/>
                <a:gd name="T5" fmla="*/ 102 h 102"/>
                <a:gd name="T6" fmla="*/ 56 w 59"/>
                <a:gd name="T7" fmla="*/ 102 h 102"/>
                <a:gd name="T8" fmla="*/ 3 w 59"/>
                <a:gd name="T9" fmla="*/ 102 h 102"/>
                <a:gd name="T10" fmla="*/ 1 w 59"/>
                <a:gd name="T11" fmla="*/ 102 h 102"/>
                <a:gd name="T12" fmla="*/ 1 w 59"/>
                <a:gd name="T13" fmla="*/ 101 h 102"/>
                <a:gd name="T14" fmla="*/ 0 w 59"/>
                <a:gd name="T15" fmla="*/ 100 h 102"/>
                <a:gd name="T16" fmla="*/ 0 w 59"/>
                <a:gd name="T17" fmla="*/ 98 h 102"/>
                <a:gd name="T18" fmla="*/ 0 w 59"/>
                <a:gd name="T19" fmla="*/ 95 h 102"/>
                <a:gd name="T20" fmla="*/ 1 w 59"/>
                <a:gd name="T21" fmla="*/ 94 h 102"/>
                <a:gd name="T22" fmla="*/ 1 w 59"/>
                <a:gd name="T23" fmla="*/ 92 h 102"/>
                <a:gd name="T24" fmla="*/ 3 w 59"/>
                <a:gd name="T25" fmla="*/ 92 h 102"/>
                <a:gd name="T26" fmla="*/ 24 w 59"/>
                <a:gd name="T27" fmla="*/ 15 h 102"/>
                <a:gd name="T28" fmla="*/ 3 w 59"/>
                <a:gd name="T29" fmla="*/ 28 h 102"/>
                <a:gd name="T30" fmla="*/ 1 w 59"/>
                <a:gd name="T31" fmla="*/ 28 h 102"/>
                <a:gd name="T32" fmla="*/ 0 w 59"/>
                <a:gd name="T33" fmla="*/ 26 h 102"/>
                <a:gd name="T34" fmla="*/ 0 w 59"/>
                <a:gd name="T35" fmla="*/ 25 h 102"/>
                <a:gd name="T36" fmla="*/ 0 w 59"/>
                <a:gd name="T37" fmla="*/ 22 h 102"/>
                <a:gd name="T38" fmla="*/ 0 w 59"/>
                <a:gd name="T39" fmla="*/ 19 h 102"/>
                <a:gd name="T40" fmla="*/ 0 w 59"/>
                <a:gd name="T41" fmla="*/ 17 h 102"/>
                <a:gd name="T42" fmla="*/ 1 w 59"/>
                <a:gd name="T43" fmla="*/ 17 h 102"/>
                <a:gd name="T44" fmla="*/ 26 w 59"/>
                <a:gd name="T45" fmla="*/ 2 h 102"/>
                <a:gd name="T46" fmla="*/ 26 w 59"/>
                <a:gd name="T47" fmla="*/ 2 h 102"/>
                <a:gd name="T48" fmla="*/ 27 w 59"/>
                <a:gd name="T49" fmla="*/ 0 h 102"/>
                <a:gd name="T50" fmla="*/ 29 w 59"/>
                <a:gd name="T51" fmla="*/ 0 h 102"/>
                <a:gd name="T52" fmla="*/ 32 w 59"/>
                <a:gd name="T53" fmla="*/ 0 h 102"/>
                <a:gd name="T54" fmla="*/ 35 w 59"/>
                <a:gd name="T55" fmla="*/ 0 h 102"/>
                <a:gd name="T56" fmla="*/ 36 w 59"/>
                <a:gd name="T57" fmla="*/ 2 h 102"/>
                <a:gd name="T58" fmla="*/ 37 w 59"/>
                <a:gd name="T59" fmla="*/ 2 h 102"/>
                <a:gd name="T60" fmla="*/ 37 w 59"/>
                <a:gd name="T61" fmla="*/ 3 h 102"/>
                <a:gd name="T62" fmla="*/ 56 w 59"/>
                <a:gd name="T63" fmla="*/ 92 h 102"/>
                <a:gd name="T64" fmla="*/ 58 w 59"/>
                <a:gd name="T65" fmla="*/ 92 h 102"/>
                <a:gd name="T66" fmla="*/ 58 w 59"/>
                <a:gd name="T67" fmla="*/ 94 h 102"/>
                <a:gd name="T68" fmla="*/ 59 w 59"/>
                <a:gd name="T69" fmla="*/ 95 h 102"/>
                <a:gd name="T70" fmla="*/ 59 w 59"/>
                <a:gd name="T71" fmla="*/ 98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" h="102">
                  <a:moveTo>
                    <a:pt x="59" y="98"/>
                  </a:moveTo>
                  <a:lnTo>
                    <a:pt x="59" y="100"/>
                  </a:lnTo>
                  <a:lnTo>
                    <a:pt x="59" y="100"/>
                  </a:lnTo>
                  <a:lnTo>
                    <a:pt x="59" y="101"/>
                  </a:lnTo>
                  <a:lnTo>
                    <a:pt x="58" y="101"/>
                  </a:lnTo>
                  <a:lnTo>
                    <a:pt x="58" y="102"/>
                  </a:lnTo>
                  <a:lnTo>
                    <a:pt x="58" y="102"/>
                  </a:lnTo>
                  <a:lnTo>
                    <a:pt x="56" y="102"/>
                  </a:lnTo>
                  <a:lnTo>
                    <a:pt x="56" y="102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1" y="102"/>
                  </a:lnTo>
                  <a:lnTo>
                    <a:pt x="1" y="102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0" y="98"/>
                  </a:lnTo>
                  <a:lnTo>
                    <a:pt x="0" y="97"/>
                  </a:lnTo>
                  <a:lnTo>
                    <a:pt x="0" y="95"/>
                  </a:lnTo>
                  <a:lnTo>
                    <a:pt x="1" y="94"/>
                  </a:lnTo>
                  <a:lnTo>
                    <a:pt x="1" y="94"/>
                  </a:lnTo>
                  <a:lnTo>
                    <a:pt x="1" y="92"/>
                  </a:lnTo>
                  <a:lnTo>
                    <a:pt x="1" y="92"/>
                  </a:lnTo>
                  <a:lnTo>
                    <a:pt x="3" y="92"/>
                  </a:lnTo>
                  <a:lnTo>
                    <a:pt x="3" y="92"/>
                  </a:lnTo>
                  <a:lnTo>
                    <a:pt x="24" y="92"/>
                  </a:lnTo>
                  <a:lnTo>
                    <a:pt x="24" y="15"/>
                  </a:lnTo>
                  <a:lnTo>
                    <a:pt x="4" y="26"/>
                  </a:lnTo>
                  <a:lnTo>
                    <a:pt x="3" y="28"/>
                  </a:lnTo>
                  <a:lnTo>
                    <a:pt x="3" y="28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0" y="26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3" y="16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3"/>
                  </a:lnTo>
                  <a:lnTo>
                    <a:pt x="37" y="92"/>
                  </a:lnTo>
                  <a:lnTo>
                    <a:pt x="56" y="92"/>
                  </a:lnTo>
                  <a:lnTo>
                    <a:pt x="56" y="92"/>
                  </a:lnTo>
                  <a:lnTo>
                    <a:pt x="58" y="92"/>
                  </a:lnTo>
                  <a:lnTo>
                    <a:pt x="58" y="92"/>
                  </a:lnTo>
                  <a:lnTo>
                    <a:pt x="58" y="94"/>
                  </a:lnTo>
                  <a:lnTo>
                    <a:pt x="59" y="94"/>
                  </a:lnTo>
                  <a:lnTo>
                    <a:pt x="59" y="95"/>
                  </a:lnTo>
                  <a:lnTo>
                    <a:pt x="59" y="97"/>
                  </a:lnTo>
                  <a:lnTo>
                    <a:pt x="59" y="9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4" name="Freeform 989"/>
            <p:cNvSpPr>
              <a:spLocks noEditPoints="1"/>
            </p:cNvSpPr>
            <p:nvPr/>
          </p:nvSpPr>
          <p:spPr bwMode="auto">
            <a:xfrm>
              <a:off x="6254750" y="4395788"/>
              <a:ext cx="36513" cy="55563"/>
            </a:xfrm>
            <a:custGeom>
              <a:avLst/>
              <a:gdLst>
                <a:gd name="T0" fmla="*/ 66 w 68"/>
                <a:gd name="T1" fmla="*/ 12 h 105"/>
                <a:gd name="T2" fmla="*/ 55 w 68"/>
                <a:gd name="T3" fmla="*/ 13 h 105"/>
                <a:gd name="T4" fmla="*/ 59 w 68"/>
                <a:gd name="T5" fmla="*/ 22 h 105"/>
                <a:gd name="T6" fmla="*/ 58 w 68"/>
                <a:gd name="T7" fmla="*/ 36 h 105"/>
                <a:gd name="T8" fmla="*/ 48 w 68"/>
                <a:gd name="T9" fmla="*/ 48 h 105"/>
                <a:gd name="T10" fmla="*/ 32 w 68"/>
                <a:gd name="T11" fmla="*/ 52 h 105"/>
                <a:gd name="T12" fmla="*/ 20 w 68"/>
                <a:gd name="T13" fmla="*/ 49 h 105"/>
                <a:gd name="T14" fmla="*/ 16 w 68"/>
                <a:gd name="T15" fmla="*/ 51 h 105"/>
                <a:gd name="T16" fmla="*/ 14 w 68"/>
                <a:gd name="T17" fmla="*/ 58 h 105"/>
                <a:gd name="T18" fmla="*/ 23 w 68"/>
                <a:gd name="T19" fmla="*/ 62 h 105"/>
                <a:gd name="T20" fmla="*/ 52 w 68"/>
                <a:gd name="T21" fmla="*/ 64 h 105"/>
                <a:gd name="T22" fmla="*/ 62 w 68"/>
                <a:gd name="T23" fmla="*/ 69 h 105"/>
                <a:gd name="T24" fmla="*/ 66 w 68"/>
                <a:gd name="T25" fmla="*/ 81 h 105"/>
                <a:gd name="T26" fmla="*/ 62 w 68"/>
                <a:gd name="T27" fmla="*/ 95 h 105"/>
                <a:gd name="T28" fmla="*/ 48 w 68"/>
                <a:gd name="T29" fmla="*/ 104 h 105"/>
                <a:gd name="T30" fmla="*/ 23 w 68"/>
                <a:gd name="T31" fmla="*/ 105 h 105"/>
                <a:gd name="T32" fmla="*/ 7 w 68"/>
                <a:gd name="T33" fmla="*/ 100 h 105"/>
                <a:gd name="T34" fmla="*/ 0 w 68"/>
                <a:gd name="T35" fmla="*/ 91 h 105"/>
                <a:gd name="T36" fmla="*/ 0 w 68"/>
                <a:gd name="T37" fmla="*/ 81 h 105"/>
                <a:gd name="T38" fmla="*/ 4 w 68"/>
                <a:gd name="T39" fmla="*/ 75 h 105"/>
                <a:gd name="T40" fmla="*/ 10 w 68"/>
                <a:gd name="T41" fmla="*/ 69 h 105"/>
                <a:gd name="T42" fmla="*/ 3 w 68"/>
                <a:gd name="T43" fmla="*/ 61 h 105"/>
                <a:gd name="T44" fmla="*/ 4 w 68"/>
                <a:gd name="T45" fmla="*/ 49 h 105"/>
                <a:gd name="T46" fmla="*/ 7 w 68"/>
                <a:gd name="T47" fmla="*/ 39 h 105"/>
                <a:gd name="T48" fmla="*/ 4 w 68"/>
                <a:gd name="T49" fmla="*/ 26 h 105"/>
                <a:gd name="T50" fmla="*/ 9 w 68"/>
                <a:gd name="T51" fmla="*/ 12 h 105"/>
                <a:gd name="T52" fmla="*/ 20 w 68"/>
                <a:gd name="T53" fmla="*/ 3 h 105"/>
                <a:gd name="T54" fmla="*/ 35 w 68"/>
                <a:gd name="T55" fmla="*/ 2 h 105"/>
                <a:gd name="T56" fmla="*/ 43 w 68"/>
                <a:gd name="T57" fmla="*/ 2 h 105"/>
                <a:gd name="T58" fmla="*/ 66 w 68"/>
                <a:gd name="T59" fmla="*/ 3 h 105"/>
                <a:gd name="T60" fmla="*/ 46 w 68"/>
                <a:gd name="T61" fmla="*/ 26 h 105"/>
                <a:gd name="T62" fmla="*/ 39 w 68"/>
                <a:gd name="T63" fmla="*/ 12 h 105"/>
                <a:gd name="T64" fmla="*/ 24 w 68"/>
                <a:gd name="T65" fmla="*/ 12 h 105"/>
                <a:gd name="T66" fmla="*/ 19 w 68"/>
                <a:gd name="T67" fmla="*/ 17 h 105"/>
                <a:gd name="T68" fmla="*/ 17 w 68"/>
                <a:gd name="T69" fmla="*/ 26 h 105"/>
                <a:gd name="T70" fmla="*/ 24 w 68"/>
                <a:gd name="T71" fmla="*/ 40 h 105"/>
                <a:gd name="T72" fmla="*/ 39 w 68"/>
                <a:gd name="T73" fmla="*/ 40 h 105"/>
                <a:gd name="T74" fmla="*/ 45 w 68"/>
                <a:gd name="T75" fmla="*/ 35 h 105"/>
                <a:gd name="T76" fmla="*/ 46 w 68"/>
                <a:gd name="T77" fmla="*/ 26 h 105"/>
                <a:gd name="T78" fmla="*/ 49 w 68"/>
                <a:gd name="T79" fmla="*/ 75 h 105"/>
                <a:gd name="T80" fmla="*/ 22 w 68"/>
                <a:gd name="T81" fmla="*/ 72 h 105"/>
                <a:gd name="T82" fmla="*/ 16 w 68"/>
                <a:gd name="T83" fmla="*/ 78 h 105"/>
                <a:gd name="T84" fmla="*/ 13 w 68"/>
                <a:gd name="T85" fmla="*/ 82 h 105"/>
                <a:gd name="T86" fmla="*/ 13 w 68"/>
                <a:gd name="T87" fmla="*/ 89 h 105"/>
                <a:gd name="T88" fmla="*/ 33 w 68"/>
                <a:gd name="T89" fmla="*/ 95 h 105"/>
                <a:gd name="T90" fmla="*/ 46 w 68"/>
                <a:gd name="T91" fmla="*/ 94 h 105"/>
                <a:gd name="T92" fmla="*/ 52 w 68"/>
                <a:gd name="T93" fmla="*/ 87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8" h="105">
                  <a:moveTo>
                    <a:pt x="68" y="7"/>
                  </a:moveTo>
                  <a:lnTo>
                    <a:pt x="66" y="10"/>
                  </a:lnTo>
                  <a:lnTo>
                    <a:pt x="66" y="12"/>
                  </a:lnTo>
                  <a:lnTo>
                    <a:pt x="65" y="13"/>
                  </a:lnTo>
                  <a:lnTo>
                    <a:pt x="65" y="13"/>
                  </a:lnTo>
                  <a:lnTo>
                    <a:pt x="55" y="13"/>
                  </a:lnTo>
                  <a:lnTo>
                    <a:pt x="56" y="16"/>
                  </a:lnTo>
                  <a:lnTo>
                    <a:pt x="58" y="19"/>
                  </a:lnTo>
                  <a:lnTo>
                    <a:pt x="59" y="22"/>
                  </a:lnTo>
                  <a:lnTo>
                    <a:pt x="59" y="26"/>
                  </a:lnTo>
                  <a:lnTo>
                    <a:pt x="59" y="32"/>
                  </a:lnTo>
                  <a:lnTo>
                    <a:pt x="58" y="36"/>
                  </a:lnTo>
                  <a:lnTo>
                    <a:pt x="55" y="42"/>
                  </a:lnTo>
                  <a:lnTo>
                    <a:pt x="52" y="45"/>
                  </a:lnTo>
                  <a:lnTo>
                    <a:pt x="48" y="48"/>
                  </a:lnTo>
                  <a:lnTo>
                    <a:pt x="43" y="49"/>
                  </a:lnTo>
                  <a:lnTo>
                    <a:pt x="37" y="51"/>
                  </a:lnTo>
                  <a:lnTo>
                    <a:pt x="32" y="52"/>
                  </a:lnTo>
                  <a:lnTo>
                    <a:pt x="27" y="52"/>
                  </a:lnTo>
                  <a:lnTo>
                    <a:pt x="23" y="51"/>
                  </a:lnTo>
                  <a:lnTo>
                    <a:pt x="20" y="49"/>
                  </a:lnTo>
                  <a:lnTo>
                    <a:pt x="17" y="48"/>
                  </a:lnTo>
                  <a:lnTo>
                    <a:pt x="16" y="49"/>
                  </a:lnTo>
                  <a:lnTo>
                    <a:pt x="16" y="51"/>
                  </a:lnTo>
                  <a:lnTo>
                    <a:pt x="14" y="52"/>
                  </a:lnTo>
                  <a:lnTo>
                    <a:pt x="14" y="55"/>
                  </a:lnTo>
                  <a:lnTo>
                    <a:pt x="14" y="58"/>
                  </a:lnTo>
                  <a:lnTo>
                    <a:pt x="17" y="59"/>
                  </a:lnTo>
                  <a:lnTo>
                    <a:pt x="20" y="61"/>
                  </a:lnTo>
                  <a:lnTo>
                    <a:pt x="23" y="62"/>
                  </a:lnTo>
                  <a:lnTo>
                    <a:pt x="42" y="62"/>
                  </a:lnTo>
                  <a:lnTo>
                    <a:pt x="48" y="62"/>
                  </a:lnTo>
                  <a:lnTo>
                    <a:pt x="52" y="64"/>
                  </a:lnTo>
                  <a:lnTo>
                    <a:pt x="56" y="65"/>
                  </a:lnTo>
                  <a:lnTo>
                    <a:pt x="59" y="68"/>
                  </a:lnTo>
                  <a:lnTo>
                    <a:pt x="62" y="69"/>
                  </a:lnTo>
                  <a:lnTo>
                    <a:pt x="65" y="74"/>
                  </a:lnTo>
                  <a:lnTo>
                    <a:pt x="66" y="76"/>
                  </a:lnTo>
                  <a:lnTo>
                    <a:pt x="66" y="81"/>
                  </a:lnTo>
                  <a:lnTo>
                    <a:pt x="66" y="87"/>
                  </a:lnTo>
                  <a:lnTo>
                    <a:pt x="65" y="91"/>
                  </a:lnTo>
                  <a:lnTo>
                    <a:pt x="62" y="95"/>
                  </a:lnTo>
                  <a:lnTo>
                    <a:pt x="58" y="98"/>
                  </a:lnTo>
                  <a:lnTo>
                    <a:pt x="53" y="101"/>
                  </a:lnTo>
                  <a:lnTo>
                    <a:pt x="48" y="104"/>
                  </a:lnTo>
                  <a:lnTo>
                    <a:pt x="40" y="105"/>
                  </a:lnTo>
                  <a:lnTo>
                    <a:pt x="32" y="105"/>
                  </a:lnTo>
                  <a:lnTo>
                    <a:pt x="23" y="105"/>
                  </a:lnTo>
                  <a:lnTo>
                    <a:pt x="17" y="104"/>
                  </a:lnTo>
                  <a:lnTo>
                    <a:pt x="12" y="102"/>
                  </a:lnTo>
                  <a:lnTo>
                    <a:pt x="7" y="100"/>
                  </a:lnTo>
                  <a:lnTo>
                    <a:pt x="4" y="98"/>
                  </a:lnTo>
                  <a:lnTo>
                    <a:pt x="1" y="94"/>
                  </a:lnTo>
                  <a:lnTo>
                    <a:pt x="0" y="91"/>
                  </a:lnTo>
                  <a:lnTo>
                    <a:pt x="0" y="87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1" y="79"/>
                  </a:lnTo>
                  <a:lnTo>
                    <a:pt x="3" y="76"/>
                  </a:lnTo>
                  <a:lnTo>
                    <a:pt x="4" y="75"/>
                  </a:lnTo>
                  <a:lnTo>
                    <a:pt x="6" y="72"/>
                  </a:lnTo>
                  <a:lnTo>
                    <a:pt x="7" y="71"/>
                  </a:lnTo>
                  <a:lnTo>
                    <a:pt x="10" y="69"/>
                  </a:lnTo>
                  <a:lnTo>
                    <a:pt x="7" y="66"/>
                  </a:lnTo>
                  <a:lnTo>
                    <a:pt x="4" y="64"/>
                  </a:lnTo>
                  <a:lnTo>
                    <a:pt x="3" y="61"/>
                  </a:lnTo>
                  <a:lnTo>
                    <a:pt x="3" y="58"/>
                  </a:lnTo>
                  <a:lnTo>
                    <a:pt x="3" y="52"/>
                  </a:lnTo>
                  <a:lnTo>
                    <a:pt x="4" y="49"/>
                  </a:lnTo>
                  <a:lnTo>
                    <a:pt x="7" y="45"/>
                  </a:lnTo>
                  <a:lnTo>
                    <a:pt x="10" y="42"/>
                  </a:lnTo>
                  <a:lnTo>
                    <a:pt x="7" y="39"/>
                  </a:lnTo>
                  <a:lnTo>
                    <a:pt x="6" y="36"/>
                  </a:lnTo>
                  <a:lnTo>
                    <a:pt x="4" y="32"/>
                  </a:lnTo>
                  <a:lnTo>
                    <a:pt x="4" y="26"/>
                  </a:lnTo>
                  <a:lnTo>
                    <a:pt x="4" y="20"/>
                  </a:lnTo>
                  <a:lnTo>
                    <a:pt x="6" y="16"/>
                  </a:lnTo>
                  <a:lnTo>
                    <a:pt x="9" y="12"/>
                  </a:lnTo>
                  <a:lnTo>
                    <a:pt x="12" y="7"/>
                  </a:lnTo>
                  <a:lnTo>
                    <a:pt x="16" y="4"/>
                  </a:lnTo>
                  <a:lnTo>
                    <a:pt x="20" y="3"/>
                  </a:lnTo>
                  <a:lnTo>
                    <a:pt x="26" y="2"/>
                  </a:lnTo>
                  <a:lnTo>
                    <a:pt x="32" y="0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40" y="2"/>
                  </a:lnTo>
                  <a:lnTo>
                    <a:pt x="43" y="2"/>
                  </a:lnTo>
                  <a:lnTo>
                    <a:pt x="65" y="2"/>
                  </a:lnTo>
                  <a:lnTo>
                    <a:pt x="66" y="3"/>
                  </a:lnTo>
                  <a:lnTo>
                    <a:pt x="66" y="3"/>
                  </a:lnTo>
                  <a:lnTo>
                    <a:pt x="66" y="4"/>
                  </a:lnTo>
                  <a:lnTo>
                    <a:pt x="68" y="7"/>
                  </a:lnTo>
                  <a:close/>
                  <a:moveTo>
                    <a:pt x="46" y="26"/>
                  </a:moveTo>
                  <a:lnTo>
                    <a:pt x="46" y="19"/>
                  </a:lnTo>
                  <a:lnTo>
                    <a:pt x="43" y="15"/>
                  </a:lnTo>
                  <a:lnTo>
                    <a:pt x="39" y="12"/>
                  </a:lnTo>
                  <a:lnTo>
                    <a:pt x="32" y="10"/>
                  </a:lnTo>
                  <a:lnTo>
                    <a:pt x="27" y="12"/>
                  </a:lnTo>
                  <a:lnTo>
                    <a:pt x="24" y="12"/>
                  </a:lnTo>
                  <a:lnTo>
                    <a:pt x="22" y="13"/>
                  </a:lnTo>
                  <a:lnTo>
                    <a:pt x="20" y="16"/>
                  </a:lnTo>
                  <a:lnTo>
                    <a:pt x="19" y="17"/>
                  </a:lnTo>
                  <a:lnTo>
                    <a:pt x="17" y="20"/>
                  </a:lnTo>
                  <a:lnTo>
                    <a:pt x="17" y="23"/>
                  </a:lnTo>
                  <a:lnTo>
                    <a:pt x="17" y="26"/>
                  </a:lnTo>
                  <a:lnTo>
                    <a:pt x="17" y="33"/>
                  </a:lnTo>
                  <a:lnTo>
                    <a:pt x="20" y="38"/>
                  </a:lnTo>
                  <a:lnTo>
                    <a:pt x="24" y="40"/>
                  </a:lnTo>
                  <a:lnTo>
                    <a:pt x="32" y="42"/>
                  </a:lnTo>
                  <a:lnTo>
                    <a:pt x="36" y="42"/>
                  </a:lnTo>
                  <a:lnTo>
                    <a:pt x="39" y="40"/>
                  </a:lnTo>
                  <a:lnTo>
                    <a:pt x="42" y="39"/>
                  </a:lnTo>
                  <a:lnTo>
                    <a:pt x="43" y="38"/>
                  </a:lnTo>
                  <a:lnTo>
                    <a:pt x="45" y="35"/>
                  </a:lnTo>
                  <a:lnTo>
                    <a:pt x="46" y="32"/>
                  </a:lnTo>
                  <a:lnTo>
                    <a:pt x="46" y="29"/>
                  </a:lnTo>
                  <a:lnTo>
                    <a:pt x="46" y="26"/>
                  </a:lnTo>
                  <a:close/>
                  <a:moveTo>
                    <a:pt x="53" y="82"/>
                  </a:moveTo>
                  <a:lnTo>
                    <a:pt x="53" y="78"/>
                  </a:lnTo>
                  <a:lnTo>
                    <a:pt x="49" y="75"/>
                  </a:lnTo>
                  <a:lnTo>
                    <a:pt x="45" y="74"/>
                  </a:lnTo>
                  <a:lnTo>
                    <a:pt x="39" y="72"/>
                  </a:lnTo>
                  <a:lnTo>
                    <a:pt x="22" y="72"/>
                  </a:lnTo>
                  <a:lnTo>
                    <a:pt x="19" y="74"/>
                  </a:lnTo>
                  <a:lnTo>
                    <a:pt x="17" y="75"/>
                  </a:lnTo>
                  <a:lnTo>
                    <a:pt x="16" y="78"/>
                  </a:lnTo>
                  <a:lnTo>
                    <a:pt x="14" y="79"/>
                  </a:lnTo>
                  <a:lnTo>
                    <a:pt x="13" y="81"/>
                  </a:lnTo>
                  <a:lnTo>
                    <a:pt x="13" y="82"/>
                  </a:lnTo>
                  <a:lnTo>
                    <a:pt x="13" y="84"/>
                  </a:lnTo>
                  <a:lnTo>
                    <a:pt x="13" y="85"/>
                  </a:lnTo>
                  <a:lnTo>
                    <a:pt x="13" y="89"/>
                  </a:lnTo>
                  <a:lnTo>
                    <a:pt x="17" y="92"/>
                  </a:lnTo>
                  <a:lnTo>
                    <a:pt x="24" y="95"/>
                  </a:lnTo>
                  <a:lnTo>
                    <a:pt x="33" y="95"/>
                  </a:lnTo>
                  <a:lnTo>
                    <a:pt x="37" y="95"/>
                  </a:lnTo>
                  <a:lnTo>
                    <a:pt x="42" y="94"/>
                  </a:lnTo>
                  <a:lnTo>
                    <a:pt x="46" y="94"/>
                  </a:lnTo>
                  <a:lnTo>
                    <a:pt x="49" y="91"/>
                  </a:lnTo>
                  <a:lnTo>
                    <a:pt x="50" y="89"/>
                  </a:lnTo>
                  <a:lnTo>
                    <a:pt x="52" y="87"/>
                  </a:lnTo>
                  <a:lnTo>
                    <a:pt x="53" y="85"/>
                  </a:lnTo>
                  <a:lnTo>
                    <a:pt x="53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5" name="Freeform 990"/>
            <p:cNvSpPr>
              <a:spLocks noEditPoints="1"/>
            </p:cNvSpPr>
            <p:nvPr/>
          </p:nvSpPr>
          <p:spPr bwMode="auto">
            <a:xfrm>
              <a:off x="6297613" y="4352926"/>
              <a:ext cx="50800" cy="33338"/>
            </a:xfrm>
            <a:custGeom>
              <a:avLst/>
              <a:gdLst>
                <a:gd name="T0" fmla="*/ 96 w 96"/>
                <a:gd name="T1" fmla="*/ 9 h 62"/>
                <a:gd name="T2" fmla="*/ 96 w 96"/>
                <a:gd name="T3" fmla="*/ 13 h 62"/>
                <a:gd name="T4" fmla="*/ 95 w 96"/>
                <a:gd name="T5" fmla="*/ 14 h 62"/>
                <a:gd name="T6" fmla="*/ 93 w 96"/>
                <a:gd name="T7" fmla="*/ 16 h 62"/>
                <a:gd name="T8" fmla="*/ 92 w 96"/>
                <a:gd name="T9" fmla="*/ 17 h 62"/>
                <a:gd name="T10" fmla="*/ 4 w 96"/>
                <a:gd name="T11" fmla="*/ 17 h 62"/>
                <a:gd name="T12" fmla="*/ 3 w 96"/>
                <a:gd name="T13" fmla="*/ 16 h 62"/>
                <a:gd name="T14" fmla="*/ 1 w 96"/>
                <a:gd name="T15" fmla="*/ 14 h 62"/>
                <a:gd name="T16" fmla="*/ 0 w 96"/>
                <a:gd name="T17" fmla="*/ 13 h 62"/>
                <a:gd name="T18" fmla="*/ 0 w 96"/>
                <a:gd name="T19" fmla="*/ 9 h 62"/>
                <a:gd name="T20" fmla="*/ 0 w 96"/>
                <a:gd name="T21" fmla="*/ 4 h 62"/>
                <a:gd name="T22" fmla="*/ 1 w 96"/>
                <a:gd name="T23" fmla="*/ 3 h 62"/>
                <a:gd name="T24" fmla="*/ 3 w 96"/>
                <a:gd name="T25" fmla="*/ 0 h 62"/>
                <a:gd name="T26" fmla="*/ 4 w 96"/>
                <a:gd name="T27" fmla="*/ 0 h 62"/>
                <a:gd name="T28" fmla="*/ 92 w 96"/>
                <a:gd name="T29" fmla="*/ 0 h 62"/>
                <a:gd name="T30" fmla="*/ 95 w 96"/>
                <a:gd name="T31" fmla="*/ 0 h 62"/>
                <a:gd name="T32" fmla="*/ 96 w 96"/>
                <a:gd name="T33" fmla="*/ 3 h 62"/>
                <a:gd name="T34" fmla="*/ 96 w 96"/>
                <a:gd name="T35" fmla="*/ 4 h 62"/>
                <a:gd name="T36" fmla="*/ 96 w 96"/>
                <a:gd name="T37" fmla="*/ 9 h 62"/>
                <a:gd name="T38" fmla="*/ 96 w 96"/>
                <a:gd name="T39" fmla="*/ 53 h 62"/>
                <a:gd name="T40" fmla="*/ 96 w 96"/>
                <a:gd name="T41" fmla="*/ 58 h 62"/>
                <a:gd name="T42" fmla="*/ 95 w 96"/>
                <a:gd name="T43" fmla="*/ 60 h 62"/>
                <a:gd name="T44" fmla="*/ 93 w 96"/>
                <a:gd name="T45" fmla="*/ 62 h 62"/>
                <a:gd name="T46" fmla="*/ 92 w 96"/>
                <a:gd name="T47" fmla="*/ 62 h 62"/>
                <a:gd name="T48" fmla="*/ 4 w 96"/>
                <a:gd name="T49" fmla="*/ 62 h 62"/>
                <a:gd name="T50" fmla="*/ 3 w 96"/>
                <a:gd name="T51" fmla="*/ 62 h 62"/>
                <a:gd name="T52" fmla="*/ 1 w 96"/>
                <a:gd name="T53" fmla="*/ 60 h 62"/>
                <a:gd name="T54" fmla="*/ 0 w 96"/>
                <a:gd name="T55" fmla="*/ 58 h 62"/>
                <a:gd name="T56" fmla="*/ 0 w 96"/>
                <a:gd name="T57" fmla="*/ 53 h 62"/>
                <a:gd name="T58" fmla="*/ 0 w 96"/>
                <a:gd name="T59" fmla="*/ 50 h 62"/>
                <a:gd name="T60" fmla="*/ 1 w 96"/>
                <a:gd name="T61" fmla="*/ 47 h 62"/>
                <a:gd name="T62" fmla="*/ 3 w 96"/>
                <a:gd name="T63" fmla="*/ 46 h 62"/>
                <a:gd name="T64" fmla="*/ 4 w 96"/>
                <a:gd name="T65" fmla="*/ 46 h 62"/>
                <a:gd name="T66" fmla="*/ 92 w 96"/>
                <a:gd name="T67" fmla="*/ 46 h 62"/>
                <a:gd name="T68" fmla="*/ 95 w 96"/>
                <a:gd name="T69" fmla="*/ 46 h 62"/>
                <a:gd name="T70" fmla="*/ 96 w 96"/>
                <a:gd name="T71" fmla="*/ 47 h 62"/>
                <a:gd name="T72" fmla="*/ 96 w 96"/>
                <a:gd name="T73" fmla="*/ 50 h 62"/>
                <a:gd name="T74" fmla="*/ 96 w 96"/>
                <a:gd name="T75" fmla="*/ 53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6" h="62">
                  <a:moveTo>
                    <a:pt x="96" y="9"/>
                  </a:moveTo>
                  <a:lnTo>
                    <a:pt x="96" y="13"/>
                  </a:lnTo>
                  <a:lnTo>
                    <a:pt x="95" y="14"/>
                  </a:lnTo>
                  <a:lnTo>
                    <a:pt x="93" y="16"/>
                  </a:lnTo>
                  <a:lnTo>
                    <a:pt x="92" y="17"/>
                  </a:lnTo>
                  <a:lnTo>
                    <a:pt x="4" y="17"/>
                  </a:lnTo>
                  <a:lnTo>
                    <a:pt x="3" y="16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1" y="3"/>
                  </a:lnTo>
                  <a:lnTo>
                    <a:pt x="3" y="0"/>
                  </a:lnTo>
                  <a:lnTo>
                    <a:pt x="4" y="0"/>
                  </a:lnTo>
                  <a:lnTo>
                    <a:pt x="92" y="0"/>
                  </a:lnTo>
                  <a:lnTo>
                    <a:pt x="95" y="0"/>
                  </a:lnTo>
                  <a:lnTo>
                    <a:pt x="96" y="3"/>
                  </a:lnTo>
                  <a:lnTo>
                    <a:pt x="96" y="4"/>
                  </a:lnTo>
                  <a:lnTo>
                    <a:pt x="96" y="9"/>
                  </a:lnTo>
                  <a:close/>
                  <a:moveTo>
                    <a:pt x="96" y="53"/>
                  </a:moveTo>
                  <a:lnTo>
                    <a:pt x="96" y="58"/>
                  </a:lnTo>
                  <a:lnTo>
                    <a:pt x="95" y="60"/>
                  </a:lnTo>
                  <a:lnTo>
                    <a:pt x="93" y="62"/>
                  </a:lnTo>
                  <a:lnTo>
                    <a:pt x="92" y="62"/>
                  </a:lnTo>
                  <a:lnTo>
                    <a:pt x="4" y="62"/>
                  </a:lnTo>
                  <a:lnTo>
                    <a:pt x="3" y="62"/>
                  </a:lnTo>
                  <a:lnTo>
                    <a:pt x="1" y="60"/>
                  </a:lnTo>
                  <a:lnTo>
                    <a:pt x="0" y="58"/>
                  </a:lnTo>
                  <a:lnTo>
                    <a:pt x="0" y="53"/>
                  </a:lnTo>
                  <a:lnTo>
                    <a:pt x="0" y="50"/>
                  </a:lnTo>
                  <a:lnTo>
                    <a:pt x="1" y="47"/>
                  </a:lnTo>
                  <a:lnTo>
                    <a:pt x="3" y="46"/>
                  </a:lnTo>
                  <a:lnTo>
                    <a:pt x="4" y="46"/>
                  </a:lnTo>
                  <a:lnTo>
                    <a:pt x="92" y="46"/>
                  </a:lnTo>
                  <a:lnTo>
                    <a:pt x="95" y="46"/>
                  </a:lnTo>
                  <a:lnTo>
                    <a:pt x="96" y="47"/>
                  </a:lnTo>
                  <a:lnTo>
                    <a:pt x="96" y="50"/>
                  </a:lnTo>
                  <a:lnTo>
                    <a:pt x="96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6" name="Freeform 991"/>
            <p:cNvSpPr>
              <a:spLocks/>
            </p:cNvSpPr>
            <p:nvPr/>
          </p:nvSpPr>
          <p:spPr bwMode="auto">
            <a:xfrm>
              <a:off x="6365875" y="4325938"/>
              <a:ext cx="46038" cy="79375"/>
            </a:xfrm>
            <a:custGeom>
              <a:avLst/>
              <a:gdLst>
                <a:gd name="T0" fmla="*/ 88 w 88"/>
                <a:gd name="T1" fmla="*/ 145 h 151"/>
                <a:gd name="T2" fmla="*/ 88 w 88"/>
                <a:gd name="T3" fmla="*/ 148 h 151"/>
                <a:gd name="T4" fmla="*/ 86 w 88"/>
                <a:gd name="T5" fmla="*/ 151 h 151"/>
                <a:gd name="T6" fmla="*/ 85 w 88"/>
                <a:gd name="T7" fmla="*/ 151 h 151"/>
                <a:gd name="T8" fmla="*/ 4 w 88"/>
                <a:gd name="T9" fmla="*/ 151 h 151"/>
                <a:gd name="T10" fmla="*/ 3 w 88"/>
                <a:gd name="T11" fmla="*/ 151 h 151"/>
                <a:gd name="T12" fmla="*/ 1 w 88"/>
                <a:gd name="T13" fmla="*/ 149 h 151"/>
                <a:gd name="T14" fmla="*/ 1 w 88"/>
                <a:gd name="T15" fmla="*/ 147 h 151"/>
                <a:gd name="T16" fmla="*/ 1 w 88"/>
                <a:gd name="T17" fmla="*/ 144 h 151"/>
                <a:gd name="T18" fmla="*/ 1 w 88"/>
                <a:gd name="T19" fmla="*/ 139 h 151"/>
                <a:gd name="T20" fmla="*/ 1 w 88"/>
                <a:gd name="T21" fmla="*/ 138 h 151"/>
                <a:gd name="T22" fmla="*/ 3 w 88"/>
                <a:gd name="T23" fmla="*/ 136 h 151"/>
                <a:gd name="T24" fmla="*/ 4 w 88"/>
                <a:gd name="T25" fmla="*/ 135 h 151"/>
                <a:gd name="T26" fmla="*/ 36 w 88"/>
                <a:gd name="T27" fmla="*/ 20 h 151"/>
                <a:gd name="T28" fmla="*/ 6 w 88"/>
                <a:gd name="T29" fmla="*/ 39 h 151"/>
                <a:gd name="T30" fmla="*/ 3 w 88"/>
                <a:gd name="T31" fmla="*/ 40 h 151"/>
                <a:gd name="T32" fmla="*/ 1 w 88"/>
                <a:gd name="T33" fmla="*/ 37 h 151"/>
                <a:gd name="T34" fmla="*/ 0 w 88"/>
                <a:gd name="T35" fmla="*/ 34 h 151"/>
                <a:gd name="T36" fmla="*/ 0 w 88"/>
                <a:gd name="T37" fmla="*/ 30 h 151"/>
                <a:gd name="T38" fmla="*/ 0 w 88"/>
                <a:gd name="T39" fmla="*/ 27 h 151"/>
                <a:gd name="T40" fmla="*/ 1 w 88"/>
                <a:gd name="T41" fmla="*/ 26 h 151"/>
                <a:gd name="T42" fmla="*/ 3 w 88"/>
                <a:gd name="T43" fmla="*/ 24 h 151"/>
                <a:gd name="T44" fmla="*/ 39 w 88"/>
                <a:gd name="T45" fmla="*/ 1 h 151"/>
                <a:gd name="T46" fmla="*/ 39 w 88"/>
                <a:gd name="T47" fmla="*/ 0 h 151"/>
                <a:gd name="T48" fmla="*/ 42 w 88"/>
                <a:gd name="T49" fmla="*/ 0 h 151"/>
                <a:gd name="T50" fmla="*/ 43 w 88"/>
                <a:gd name="T51" fmla="*/ 0 h 151"/>
                <a:gd name="T52" fmla="*/ 47 w 88"/>
                <a:gd name="T53" fmla="*/ 0 h 151"/>
                <a:gd name="T54" fmla="*/ 52 w 88"/>
                <a:gd name="T55" fmla="*/ 0 h 151"/>
                <a:gd name="T56" fmla="*/ 55 w 88"/>
                <a:gd name="T57" fmla="*/ 0 h 151"/>
                <a:gd name="T58" fmla="*/ 56 w 88"/>
                <a:gd name="T59" fmla="*/ 1 h 151"/>
                <a:gd name="T60" fmla="*/ 56 w 88"/>
                <a:gd name="T61" fmla="*/ 3 h 151"/>
                <a:gd name="T62" fmla="*/ 83 w 88"/>
                <a:gd name="T63" fmla="*/ 135 h 151"/>
                <a:gd name="T64" fmla="*/ 85 w 88"/>
                <a:gd name="T65" fmla="*/ 136 h 151"/>
                <a:gd name="T66" fmla="*/ 86 w 88"/>
                <a:gd name="T67" fmla="*/ 138 h 151"/>
                <a:gd name="T68" fmla="*/ 88 w 88"/>
                <a:gd name="T69" fmla="*/ 139 h 151"/>
                <a:gd name="T70" fmla="*/ 88 w 88"/>
                <a:gd name="T71" fmla="*/ 14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8" h="151">
                  <a:moveTo>
                    <a:pt x="88" y="144"/>
                  </a:moveTo>
                  <a:lnTo>
                    <a:pt x="88" y="145"/>
                  </a:lnTo>
                  <a:lnTo>
                    <a:pt x="88" y="147"/>
                  </a:lnTo>
                  <a:lnTo>
                    <a:pt x="88" y="148"/>
                  </a:lnTo>
                  <a:lnTo>
                    <a:pt x="86" y="149"/>
                  </a:lnTo>
                  <a:lnTo>
                    <a:pt x="86" y="151"/>
                  </a:lnTo>
                  <a:lnTo>
                    <a:pt x="85" y="151"/>
                  </a:lnTo>
                  <a:lnTo>
                    <a:pt x="85" y="151"/>
                  </a:lnTo>
                  <a:lnTo>
                    <a:pt x="83" y="151"/>
                  </a:lnTo>
                  <a:lnTo>
                    <a:pt x="4" y="151"/>
                  </a:lnTo>
                  <a:lnTo>
                    <a:pt x="4" y="151"/>
                  </a:lnTo>
                  <a:lnTo>
                    <a:pt x="3" y="151"/>
                  </a:lnTo>
                  <a:lnTo>
                    <a:pt x="3" y="151"/>
                  </a:lnTo>
                  <a:lnTo>
                    <a:pt x="1" y="149"/>
                  </a:lnTo>
                  <a:lnTo>
                    <a:pt x="1" y="148"/>
                  </a:lnTo>
                  <a:lnTo>
                    <a:pt x="1" y="147"/>
                  </a:lnTo>
                  <a:lnTo>
                    <a:pt x="1" y="145"/>
                  </a:lnTo>
                  <a:lnTo>
                    <a:pt x="1" y="144"/>
                  </a:lnTo>
                  <a:lnTo>
                    <a:pt x="1" y="141"/>
                  </a:lnTo>
                  <a:lnTo>
                    <a:pt x="1" y="139"/>
                  </a:lnTo>
                  <a:lnTo>
                    <a:pt x="1" y="138"/>
                  </a:lnTo>
                  <a:lnTo>
                    <a:pt x="1" y="138"/>
                  </a:lnTo>
                  <a:lnTo>
                    <a:pt x="3" y="136"/>
                  </a:lnTo>
                  <a:lnTo>
                    <a:pt x="3" y="136"/>
                  </a:lnTo>
                  <a:lnTo>
                    <a:pt x="4" y="135"/>
                  </a:lnTo>
                  <a:lnTo>
                    <a:pt x="4" y="135"/>
                  </a:lnTo>
                  <a:lnTo>
                    <a:pt x="36" y="135"/>
                  </a:lnTo>
                  <a:lnTo>
                    <a:pt x="36" y="20"/>
                  </a:lnTo>
                  <a:lnTo>
                    <a:pt x="7" y="37"/>
                  </a:lnTo>
                  <a:lnTo>
                    <a:pt x="6" y="39"/>
                  </a:lnTo>
                  <a:lnTo>
                    <a:pt x="4" y="39"/>
                  </a:lnTo>
                  <a:lnTo>
                    <a:pt x="3" y="40"/>
                  </a:lnTo>
                  <a:lnTo>
                    <a:pt x="1" y="39"/>
                  </a:lnTo>
                  <a:lnTo>
                    <a:pt x="1" y="37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0" y="30"/>
                  </a:lnTo>
                  <a:lnTo>
                    <a:pt x="0" y="28"/>
                  </a:lnTo>
                  <a:lnTo>
                    <a:pt x="0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4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7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3"/>
                  </a:lnTo>
                  <a:lnTo>
                    <a:pt x="56" y="3"/>
                  </a:lnTo>
                  <a:lnTo>
                    <a:pt x="56" y="135"/>
                  </a:lnTo>
                  <a:lnTo>
                    <a:pt x="83" y="135"/>
                  </a:lnTo>
                  <a:lnTo>
                    <a:pt x="85" y="135"/>
                  </a:lnTo>
                  <a:lnTo>
                    <a:pt x="85" y="136"/>
                  </a:lnTo>
                  <a:lnTo>
                    <a:pt x="86" y="136"/>
                  </a:lnTo>
                  <a:lnTo>
                    <a:pt x="86" y="138"/>
                  </a:lnTo>
                  <a:lnTo>
                    <a:pt x="88" y="138"/>
                  </a:lnTo>
                  <a:lnTo>
                    <a:pt x="88" y="139"/>
                  </a:lnTo>
                  <a:lnTo>
                    <a:pt x="88" y="141"/>
                  </a:lnTo>
                  <a:lnTo>
                    <a:pt x="88" y="1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7" name="Freeform 992"/>
            <p:cNvSpPr>
              <a:spLocks noEditPoints="1"/>
            </p:cNvSpPr>
            <p:nvPr/>
          </p:nvSpPr>
          <p:spPr bwMode="auto">
            <a:xfrm>
              <a:off x="6423025" y="4324351"/>
              <a:ext cx="55563" cy="82550"/>
            </a:xfrm>
            <a:custGeom>
              <a:avLst/>
              <a:gdLst>
                <a:gd name="T0" fmla="*/ 104 w 105"/>
                <a:gd name="T1" fmla="*/ 94 h 156"/>
                <a:gd name="T2" fmla="*/ 98 w 105"/>
                <a:gd name="T3" fmla="*/ 123 h 156"/>
                <a:gd name="T4" fmla="*/ 85 w 105"/>
                <a:gd name="T5" fmla="*/ 143 h 156"/>
                <a:gd name="T6" fmla="*/ 65 w 105"/>
                <a:gd name="T7" fmla="*/ 154 h 156"/>
                <a:gd name="T8" fmla="*/ 38 w 105"/>
                <a:gd name="T9" fmla="*/ 154 h 156"/>
                <a:gd name="T10" fmla="*/ 18 w 105"/>
                <a:gd name="T11" fmla="*/ 144 h 156"/>
                <a:gd name="T12" fmla="*/ 6 w 105"/>
                <a:gd name="T13" fmla="*/ 125 h 156"/>
                <a:gd name="T14" fmla="*/ 0 w 105"/>
                <a:gd name="T15" fmla="*/ 97 h 156"/>
                <a:gd name="T16" fmla="*/ 0 w 105"/>
                <a:gd name="T17" fmla="*/ 61 h 156"/>
                <a:gd name="T18" fmla="*/ 6 w 105"/>
                <a:gd name="T19" fmla="*/ 33 h 156"/>
                <a:gd name="T20" fmla="*/ 19 w 105"/>
                <a:gd name="T21" fmla="*/ 12 h 156"/>
                <a:gd name="T22" fmla="*/ 41 w 105"/>
                <a:gd name="T23" fmla="*/ 2 h 156"/>
                <a:gd name="T24" fmla="*/ 68 w 105"/>
                <a:gd name="T25" fmla="*/ 2 h 156"/>
                <a:gd name="T26" fmla="*/ 87 w 105"/>
                <a:gd name="T27" fmla="*/ 12 h 156"/>
                <a:gd name="T28" fmla="*/ 100 w 105"/>
                <a:gd name="T29" fmla="*/ 30 h 156"/>
                <a:gd name="T30" fmla="*/ 104 w 105"/>
                <a:gd name="T31" fmla="*/ 59 h 156"/>
                <a:gd name="T32" fmla="*/ 84 w 105"/>
                <a:gd name="T33" fmla="*/ 79 h 156"/>
                <a:gd name="T34" fmla="*/ 84 w 105"/>
                <a:gd name="T35" fmla="*/ 59 h 156"/>
                <a:gd name="T36" fmla="*/ 81 w 105"/>
                <a:gd name="T37" fmla="*/ 43 h 156"/>
                <a:gd name="T38" fmla="*/ 77 w 105"/>
                <a:gd name="T39" fmla="*/ 30 h 156"/>
                <a:gd name="T40" fmla="*/ 71 w 105"/>
                <a:gd name="T41" fmla="*/ 23 h 156"/>
                <a:gd name="T42" fmla="*/ 64 w 105"/>
                <a:gd name="T43" fmla="*/ 17 h 156"/>
                <a:gd name="T44" fmla="*/ 54 w 105"/>
                <a:gd name="T45" fmla="*/ 16 h 156"/>
                <a:gd name="T46" fmla="*/ 36 w 105"/>
                <a:gd name="T47" fmla="*/ 22 h 156"/>
                <a:gd name="T48" fmla="*/ 28 w 105"/>
                <a:gd name="T49" fmla="*/ 35 h 156"/>
                <a:gd name="T50" fmla="*/ 22 w 105"/>
                <a:gd name="T51" fmla="*/ 53 h 156"/>
                <a:gd name="T52" fmla="*/ 20 w 105"/>
                <a:gd name="T53" fmla="*/ 77 h 156"/>
                <a:gd name="T54" fmla="*/ 23 w 105"/>
                <a:gd name="T55" fmla="*/ 105 h 156"/>
                <a:gd name="T56" fmla="*/ 28 w 105"/>
                <a:gd name="T57" fmla="*/ 125 h 156"/>
                <a:gd name="T58" fmla="*/ 38 w 105"/>
                <a:gd name="T59" fmla="*/ 136 h 156"/>
                <a:gd name="T60" fmla="*/ 52 w 105"/>
                <a:gd name="T61" fmla="*/ 138 h 156"/>
                <a:gd name="T62" fmla="*/ 64 w 105"/>
                <a:gd name="T63" fmla="*/ 137 h 156"/>
                <a:gd name="T64" fmla="*/ 72 w 105"/>
                <a:gd name="T65" fmla="*/ 131 h 156"/>
                <a:gd name="T66" fmla="*/ 78 w 105"/>
                <a:gd name="T67" fmla="*/ 121 h 156"/>
                <a:gd name="T68" fmla="*/ 82 w 105"/>
                <a:gd name="T69" fmla="*/ 110 h 156"/>
                <a:gd name="T70" fmla="*/ 84 w 105"/>
                <a:gd name="T71" fmla="*/ 95 h 156"/>
                <a:gd name="T72" fmla="*/ 84 w 105"/>
                <a:gd name="T73" fmla="*/ 79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05" h="156">
                  <a:moveTo>
                    <a:pt x="105" y="78"/>
                  </a:moveTo>
                  <a:lnTo>
                    <a:pt x="104" y="94"/>
                  </a:lnTo>
                  <a:lnTo>
                    <a:pt x="103" y="110"/>
                  </a:lnTo>
                  <a:lnTo>
                    <a:pt x="98" y="123"/>
                  </a:lnTo>
                  <a:lnTo>
                    <a:pt x="92" y="134"/>
                  </a:lnTo>
                  <a:lnTo>
                    <a:pt x="85" y="143"/>
                  </a:lnTo>
                  <a:lnTo>
                    <a:pt x="77" y="150"/>
                  </a:lnTo>
                  <a:lnTo>
                    <a:pt x="65" y="154"/>
                  </a:lnTo>
                  <a:lnTo>
                    <a:pt x="51" y="156"/>
                  </a:lnTo>
                  <a:lnTo>
                    <a:pt x="38" y="154"/>
                  </a:lnTo>
                  <a:lnTo>
                    <a:pt x="28" y="150"/>
                  </a:lnTo>
                  <a:lnTo>
                    <a:pt x="18" y="144"/>
                  </a:lnTo>
                  <a:lnTo>
                    <a:pt x="12" y="136"/>
                  </a:lnTo>
                  <a:lnTo>
                    <a:pt x="6" y="125"/>
                  </a:lnTo>
                  <a:lnTo>
                    <a:pt x="3" y="111"/>
                  </a:lnTo>
                  <a:lnTo>
                    <a:pt x="0" y="97"/>
                  </a:lnTo>
                  <a:lnTo>
                    <a:pt x="0" y="78"/>
                  </a:lnTo>
                  <a:lnTo>
                    <a:pt x="0" y="61"/>
                  </a:lnTo>
                  <a:lnTo>
                    <a:pt x="3" y="46"/>
                  </a:lnTo>
                  <a:lnTo>
                    <a:pt x="6" y="33"/>
                  </a:lnTo>
                  <a:lnTo>
                    <a:pt x="12" y="22"/>
                  </a:lnTo>
                  <a:lnTo>
                    <a:pt x="19" y="12"/>
                  </a:lnTo>
                  <a:lnTo>
                    <a:pt x="29" y="6"/>
                  </a:lnTo>
                  <a:lnTo>
                    <a:pt x="41" y="2"/>
                  </a:lnTo>
                  <a:lnTo>
                    <a:pt x="54" y="0"/>
                  </a:lnTo>
                  <a:lnTo>
                    <a:pt x="68" y="2"/>
                  </a:lnTo>
                  <a:lnTo>
                    <a:pt x="78" y="6"/>
                  </a:lnTo>
                  <a:lnTo>
                    <a:pt x="87" y="12"/>
                  </a:lnTo>
                  <a:lnTo>
                    <a:pt x="94" y="20"/>
                  </a:lnTo>
                  <a:lnTo>
                    <a:pt x="100" y="30"/>
                  </a:lnTo>
                  <a:lnTo>
                    <a:pt x="103" y="45"/>
                  </a:lnTo>
                  <a:lnTo>
                    <a:pt x="104" y="59"/>
                  </a:lnTo>
                  <a:lnTo>
                    <a:pt x="105" y="78"/>
                  </a:lnTo>
                  <a:close/>
                  <a:moveTo>
                    <a:pt x="84" y="79"/>
                  </a:moveTo>
                  <a:lnTo>
                    <a:pt x="84" y="68"/>
                  </a:lnTo>
                  <a:lnTo>
                    <a:pt x="84" y="59"/>
                  </a:lnTo>
                  <a:lnTo>
                    <a:pt x="82" y="51"/>
                  </a:lnTo>
                  <a:lnTo>
                    <a:pt x="81" y="43"/>
                  </a:lnTo>
                  <a:lnTo>
                    <a:pt x="80" y="36"/>
                  </a:lnTo>
                  <a:lnTo>
                    <a:pt x="77" y="30"/>
                  </a:lnTo>
                  <a:lnTo>
                    <a:pt x="74" y="26"/>
                  </a:lnTo>
                  <a:lnTo>
                    <a:pt x="71" y="23"/>
                  </a:lnTo>
                  <a:lnTo>
                    <a:pt x="68" y="20"/>
                  </a:lnTo>
                  <a:lnTo>
                    <a:pt x="64" y="17"/>
                  </a:lnTo>
                  <a:lnTo>
                    <a:pt x="58" y="17"/>
                  </a:lnTo>
                  <a:lnTo>
                    <a:pt x="54" y="16"/>
                  </a:lnTo>
                  <a:lnTo>
                    <a:pt x="44" y="17"/>
                  </a:lnTo>
                  <a:lnTo>
                    <a:pt x="36" y="22"/>
                  </a:lnTo>
                  <a:lnTo>
                    <a:pt x="31" y="26"/>
                  </a:lnTo>
                  <a:lnTo>
                    <a:pt x="28" y="35"/>
                  </a:lnTo>
                  <a:lnTo>
                    <a:pt x="23" y="43"/>
                  </a:lnTo>
                  <a:lnTo>
                    <a:pt x="22" y="53"/>
                  </a:lnTo>
                  <a:lnTo>
                    <a:pt x="20" y="65"/>
                  </a:lnTo>
                  <a:lnTo>
                    <a:pt x="20" y="77"/>
                  </a:lnTo>
                  <a:lnTo>
                    <a:pt x="22" y="92"/>
                  </a:lnTo>
                  <a:lnTo>
                    <a:pt x="23" y="105"/>
                  </a:lnTo>
                  <a:lnTo>
                    <a:pt x="25" y="117"/>
                  </a:lnTo>
                  <a:lnTo>
                    <a:pt x="28" y="125"/>
                  </a:lnTo>
                  <a:lnTo>
                    <a:pt x="32" y="131"/>
                  </a:lnTo>
                  <a:lnTo>
                    <a:pt x="38" y="136"/>
                  </a:lnTo>
                  <a:lnTo>
                    <a:pt x="45" y="138"/>
                  </a:lnTo>
                  <a:lnTo>
                    <a:pt x="52" y="138"/>
                  </a:lnTo>
                  <a:lnTo>
                    <a:pt x="58" y="138"/>
                  </a:lnTo>
                  <a:lnTo>
                    <a:pt x="64" y="137"/>
                  </a:lnTo>
                  <a:lnTo>
                    <a:pt x="68" y="134"/>
                  </a:lnTo>
                  <a:lnTo>
                    <a:pt x="72" y="131"/>
                  </a:lnTo>
                  <a:lnTo>
                    <a:pt x="75" y="127"/>
                  </a:lnTo>
                  <a:lnTo>
                    <a:pt x="78" y="121"/>
                  </a:lnTo>
                  <a:lnTo>
                    <a:pt x="81" y="115"/>
                  </a:lnTo>
                  <a:lnTo>
                    <a:pt x="82" y="110"/>
                  </a:lnTo>
                  <a:lnTo>
                    <a:pt x="82" y="102"/>
                  </a:lnTo>
                  <a:lnTo>
                    <a:pt x="84" y="95"/>
                  </a:lnTo>
                  <a:lnTo>
                    <a:pt x="84" y="87"/>
                  </a:lnTo>
                  <a:lnTo>
                    <a:pt x="84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8" name="Freeform 993"/>
            <p:cNvSpPr>
              <a:spLocks noEditPoints="1"/>
            </p:cNvSpPr>
            <p:nvPr/>
          </p:nvSpPr>
          <p:spPr bwMode="auto">
            <a:xfrm>
              <a:off x="6526213" y="4346576"/>
              <a:ext cx="50800" cy="80963"/>
            </a:xfrm>
            <a:custGeom>
              <a:avLst/>
              <a:gdLst>
                <a:gd name="T0" fmla="*/ 97 w 97"/>
                <a:gd name="T1" fmla="*/ 69 h 155"/>
                <a:gd name="T2" fmla="*/ 90 w 97"/>
                <a:gd name="T3" fmla="*/ 90 h 155"/>
                <a:gd name="T4" fmla="*/ 78 w 97"/>
                <a:gd name="T5" fmla="*/ 106 h 155"/>
                <a:gd name="T6" fmla="*/ 62 w 97"/>
                <a:gd name="T7" fmla="*/ 113 h 155"/>
                <a:gd name="T8" fmla="*/ 46 w 97"/>
                <a:gd name="T9" fmla="*/ 115 h 155"/>
                <a:gd name="T10" fmla="*/ 39 w 97"/>
                <a:gd name="T11" fmla="*/ 112 h 155"/>
                <a:gd name="T12" fmla="*/ 31 w 97"/>
                <a:gd name="T13" fmla="*/ 109 h 155"/>
                <a:gd name="T14" fmla="*/ 23 w 97"/>
                <a:gd name="T15" fmla="*/ 102 h 155"/>
                <a:gd name="T16" fmla="*/ 19 w 97"/>
                <a:gd name="T17" fmla="*/ 151 h 155"/>
                <a:gd name="T18" fmla="*/ 19 w 97"/>
                <a:gd name="T19" fmla="*/ 152 h 155"/>
                <a:gd name="T20" fmla="*/ 18 w 97"/>
                <a:gd name="T21" fmla="*/ 154 h 155"/>
                <a:gd name="T22" fmla="*/ 15 w 97"/>
                <a:gd name="T23" fmla="*/ 155 h 155"/>
                <a:gd name="T24" fmla="*/ 9 w 97"/>
                <a:gd name="T25" fmla="*/ 155 h 155"/>
                <a:gd name="T26" fmla="*/ 5 w 97"/>
                <a:gd name="T27" fmla="*/ 155 h 155"/>
                <a:gd name="T28" fmla="*/ 2 w 97"/>
                <a:gd name="T29" fmla="*/ 154 h 155"/>
                <a:gd name="T30" fmla="*/ 0 w 97"/>
                <a:gd name="T31" fmla="*/ 152 h 155"/>
                <a:gd name="T32" fmla="*/ 0 w 97"/>
                <a:gd name="T33" fmla="*/ 151 h 155"/>
                <a:gd name="T34" fmla="*/ 0 w 97"/>
                <a:gd name="T35" fmla="*/ 4 h 155"/>
                <a:gd name="T36" fmla="*/ 0 w 97"/>
                <a:gd name="T37" fmla="*/ 2 h 155"/>
                <a:gd name="T38" fmla="*/ 3 w 97"/>
                <a:gd name="T39" fmla="*/ 1 h 155"/>
                <a:gd name="T40" fmla="*/ 6 w 97"/>
                <a:gd name="T41" fmla="*/ 1 h 155"/>
                <a:gd name="T42" fmla="*/ 10 w 97"/>
                <a:gd name="T43" fmla="*/ 1 h 155"/>
                <a:gd name="T44" fmla="*/ 13 w 97"/>
                <a:gd name="T45" fmla="*/ 1 h 155"/>
                <a:gd name="T46" fmla="*/ 16 w 97"/>
                <a:gd name="T47" fmla="*/ 2 h 155"/>
                <a:gd name="T48" fmla="*/ 18 w 97"/>
                <a:gd name="T49" fmla="*/ 4 h 155"/>
                <a:gd name="T50" fmla="*/ 18 w 97"/>
                <a:gd name="T51" fmla="*/ 18 h 155"/>
                <a:gd name="T52" fmla="*/ 26 w 97"/>
                <a:gd name="T53" fmla="*/ 10 h 155"/>
                <a:gd name="T54" fmla="*/ 35 w 97"/>
                <a:gd name="T55" fmla="*/ 4 h 155"/>
                <a:gd name="T56" fmla="*/ 45 w 97"/>
                <a:gd name="T57" fmla="*/ 1 h 155"/>
                <a:gd name="T58" fmla="*/ 55 w 97"/>
                <a:gd name="T59" fmla="*/ 0 h 155"/>
                <a:gd name="T60" fmla="*/ 74 w 97"/>
                <a:gd name="T61" fmla="*/ 4 h 155"/>
                <a:gd name="T62" fmla="*/ 87 w 97"/>
                <a:gd name="T63" fmla="*/ 15 h 155"/>
                <a:gd name="T64" fmla="*/ 94 w 97"/>
                <a:gd name="T65" fmla="*/ 34 h 155"/>
                <a:gd name="T66" fmla="*/ 97 w 97"/>
                <a:gd name="T67" fmla="*/ 56 h 155"/>
                <a:gd name="T68" fmla="*/ 77 w 97"/>
                <a:gd name="T69" fmla="*/ 50 h 155"/>
                <a:gd name="T70" fmla="*/ 74 w 97"/>
                <a:gd name="T71" fmla="*/ 34 h 155"/>
                <a:gd name="T72" fmla="*/ 68 w 97"/>
                <a:gd name="T73" fmla="*/ 23 h 155"/>
                <a:gd name="T74" fmla="*/ 58 w 97"/>
                <a:gd name="T75" fmla="*/ 17 h 155"/>
                <a:gd name="T76" fmla="*/ 46 w 97"/>
                <a:gd name="T77" fmla="*/ 15 h 155"/>
                <a:gd name="T78" fmla="*/ 39 w 97"/>
                <a:gd name="T79" fmla="*/ 18 h 155"/>
                <a:gd name="T80" fmla="*/ 32 w 97"/>
                <a:gd name="T81" fmla="*/ 23 h 155"/>
                <a:gd name="T82" fmla="*/ 23 w 97"/>
                <a:gd name="T83" fmla="*/ 31 h 155"/>
                <a:gd name="T84" fmla="*/ 19 w 97"/>
                <a:gd name="T85" fmla="*/ 77 h 155"/>
                <a:gd name="T86" fmla="*/ 35 w 97"/>
                <a:gd name="T87" fmla="*/ 93 h 155"/>
                <a:gd name="T88" fmla="*/ 49 w 97"/>
                <a:gd name="T89" fmla="*/ 97 h 155"/>
                <a:gd name="T90" fmla="*/ 62 w 97"/>
                <a:gd name="T91" fmla="*/ 95 h 155"/>
                <a:gd name="T92" fmla="*/ 69 w 97"/>
                <a:gd name="T93" fmla="*/ 84 h 155"/>
                <a:gd name="T94" fmla="*/ 75 w 97"/>
                <a:gd name="T95" fmla="*/ 72 h 155"/>
                <a:gd name="T96" fmla="*/ 77 w 97"/>
                <a:gd name="T97" fmla="*/ 57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7" h="155">
                  <a:moveTo>
                    <a:pt x="97" y="56"/>
                  </a:moveTo>
                  <a:lnTo>
                    <a:pt x="97" y="69"/>
                  </a:lnTo>
                  <a:lnTo>
                    <a:pt x="94" y="80"/>
                  </a:lnTo>
                  <a:lnTo>
                    <a:pt x="90" y="90"/>
                  </a:lnTo>
                  <a:lnTo>
                    <a:pt x="85" y="99"/>
                  </a:lnTo>
                  <a:lnTo>
                    <a:pt x="78" y="106"/>
                  </a:lnTo>
                  <a:lnTo>
                    <a:pt x="71" y="110"/>
                  </a:lnTo>
                  <a:lnTo>
                    <a:pt x="62" y="113"/>
                  </a:lnTo>
                  <a:lnTo>
                    <a:pt x="51" y="115"/>
                  </a:lnTo>
                  <a:lnTo>
                    <a:pt x="46" y="115"/>
                  </a:lnTo>
                  <a:lnTo>
                    <a:pt x="42" y="113"/>
                  </a:lnTo>
                  <a:lnTo>
                    <a:pt x="39" y="112"/>
                  </a:lnTo>
                  <a:lnTo>
                    <a:pt x="35" y="110"/>
                  </a:lnTo>
                  <a:lnTo>
                    <a:pt x="31" y="109"/>
                  </a:lnTo>
                  <a:lnTo>
                    <a:pt x="28" y="106"/>
                  </a:lnTo>
                  <a:lnTo>
                    <a:pt x="23" y="102"/>
                  </a:lnTo>
                  <a:lnTo>
                    <a:pt x="19" y="99"/>
                  </a:lnTo>
                  <a:lnTo>
                    <a:pt x="19" y="151"/>
                  </a:lnTo>
                  <a:lnTo>
                    <a:pt x="19" y="152"/>
                  </a:lnTo>
                  <a:lnTo>
                    <a:pt x="19" y="152"/>
                  </a:lnTo>
                  <a:lnTo>
                    <a:pt x="18" y="154"/>
                  </a:lnTo>
                  <a:lnTo>
                    <a:pt x="18" y="154"/>
                  </a:lnTo>
                  <a:lnTo>
                    <a:pt x="16" y="154"/>
                  </a:lnTo>
                  <a:lnTo>
                    <a:pt x="15" y="155"/>
                  </a:lnTo>
                  <a:lnTo>
                    <a:pt x="12" y="155"/>
                  </a:lnTo>
                  <a:lnTo>
                    <a:pt x="9" y="155"/>
                  </a:lnTo>
                  <a:lnTo>
                    <a:pt x="8" y="155"/>
                  </a:lnTo>
                  <a:lnTo>
                    <a:pt x="5" y="155"/>
                  </a:lnTo>
                  <a:lnTo>
                    <a:pt x="3" y="154"/>
                  </a:lnTo>
                  <a:lnTo>
                    <a:pt x="2" y="154"/>
                  </a:lnTo>
                  <a:lnTo>
                    <a:pt x="0" y="154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151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18"/>
                  </a:lnTo>
                  <a:lnTo>
                    <a:pt x="22" y="14"/>
                  </a:lnTo>
                  <a:lnTo>
                    <a:pt x="26" y="10"/>
                  </a:lnTo>
                  <a:lnTo>
                    <a:pt x="31" y="7"/>
                  </a:lnTo>
                  <a:lnTo>
                    <a:pt x="35" y="4"/>
                  </a:lnTo>
                  <a:lnTo>
                    <a:pt x="39" y="2"/>
                  </a:lnTo>
                  <a:lnTo>
                    <a:pt x="45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65" y="0"/>
                  </a:lnTo>
                  <a:lnTo>
                    <a:pt x="74" y="4"/>
                  </a:lnTo>
                  <a:lnTo>
                    <a:pt x="81" y="8"/>
                  </a:lnTo>
                  <a:lnTo>
                    <a:pt x="87" y="15"/>
                  </a:lnTo>
                  <a:lnTo>
                    <a:pt x="91" y="24"/>
                  </a:lnTo>
                  <a:lnTo>
                    <a:pt x="94" y="34"/>
                  </a:lnTo>
                  <a:lnTo>
                    <a:pt x="97" y="44"/>
                  </a:lnTo>
                  <a:lnTo>
                    <a:pt x="97" y="56"/>
                  </a:lnTo>
                  <a:close/>
                  <a:moveTo>
                    <a:pt x="77" y="57"/>
                  </a:moveTo>
                  <a:lnTo>
                    <a:pt x="77" y="50"/>
                  </a:lnTo>
                  <a:lnTo>
                    <a:pt x="75" y="41"/>
                  </a:lnTo>
                  <a:lnTo>
                    <a:pt x="74" y="34"/>
                  </a:lnTo>
                  <a:lnTo>
                    <a:pt x="71" y="28"/>
                  </a:lnTo>
                  <a:lnTo>
                    <a:pt x="68" y="23"/>
                  </a:lnTo>
                  <a:lnTo>
                    <a:pt x="62" y="20"/>
                  </a:lnTo>
                  <a:lnTo>
                    <a:pt x="58" y="17"/>
                  </a:lnTo>
                  <a:lnTo>
                    <a:pt x="51" y="15"/>
                  </a:lnTo>
                  <a:lnTo>
                    <a:pt x="46" y="15"/>
                  </a:lnTo>
                  <a:lnTo>
                    <a:pt x="44" y="17"/>
                  </a:lnTo>
                  <a:lnTo>
                    <a:pt x="39" y="18"/>
                  </a:lnTo>
                  <a:lnTo>
                    <a:pt x="36" y="20"/>
                  </a:lnTo>
                  <a:lnTo>
                    <a:pt x="32" y="23"/>
                  </a:lnTo>
                  <a:lnTo>
                    <a:pt x="28" y="27"/>
                  </a:lnTo>
                  <a:lnTo>
                    <a:pt x="23" y="31"/>
                  </a:lnTo>
                  <a:lnTo>
                    <a:pt x="19" y="36"/>
                  </a:lnTo>
                  <a:lnTo>
                    <a:pt x="19" y="77"/>
                  </a:lnTo>
                  <a:lnTo>
                    <a:pt x="28" y="87"/>
                  </a:lnTo>
                  <a:lnTo>
                    <a:pt x="35" y="93"/>
                  </a:lnTo>
                  <a:lnTo>
                    <a:pt x="42" y="97"/>
                  </a:lnTo>
                  <a:lnTo>
                    <a:pt x="49" y="97"/>
                  </a:lnTo>
                  <a:lnTo>
                    <a:pt x="56" y="97"/>
                  </a:lnTo>
                  <a:lnTo>
                    <a:pt x="62" y="95"/>
                  </a:lnTo>
                  <a:lnTo>
                    <a:pt x="67" y="90"/>
                  </a:lnTo>
                  <a:lnTo>
                    <a:pt x="69" y="84"/>
                  </a:lnTo>
                  <a:lnTo>
                    <a:pt x="72" y="79"/>
                  </a:lnTo>
                  <a:lnTo>
                    <a:pt x="75" y="72"/>
                  </a:lnTo>
                  <a:lnTo>
                    <a:pt x="77" y="64"/>
                  </a:lnTo>
                  <a:lnTo>
                    <a:pt x="7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9" name="Freeform 994"/>
            <p:cNvSpPr>
              <a:spLocks/>
            </p:cNvSpPr>
            <p:nvPr/>
          </p:nvSpPr>
          <p:spPr bwMode="auto">
            <a:xfrm>
              <a:off x="6586538" y="4346576"/>
              <a:ext cx="39688" cy="60325"/>
            </a:xfrm>
            <a:custGeom>
              <a:avLst/>
              <a:gdLst>
                <a:gd name="T0" fmla="*/ 74 w 74"/>
                <a:gd name="T1" fmla="*/ 89 h 115"/>
                <a:gd name="T2" fmla="*/ 69 w 74"/>
                <a:gd name="T3" fmla="*/ 102 h 115"/>
                <a:gd name="T4" fmla="*/ 57 w 74"/>
                <a:gd name="T5" fmla="*/ 109 h 115"/>
                <a:gd name="T6" fmla="*/ 43 w 74"/>
                <a:gd name="T7" fmla="*/ 115 h 115"/>
                <a:gd name="T8" fmla="*/ 28 w 74"/>
                <a:gd name="T9" fmla="*/ 115 h 115"/>
                <a:gd name="T10" fmla="*/ 18 w 74"/>
                <a:gd name="T11" fmla="*/ 113 h 115"/>
                <a:gd name="T12" fmla="*/ 10 w 74"/>
                <a:gd name="T13" fmla="*/ 110 h 115"/>
                <a:gd name="T14" fmla="*/ 4 w 74"/>
                <a:gd name="T15" fmla="*/ 108 h 115"/>
                <a:gd name="T16" fmla="*/ 1 w 74"/>
                <a:gd name="T17" fmla="*/ 105 h 115"/>
                <a:gd name="T18" fmla="*/ 1 w 74"/>
                <a:gd name="T19" fmla="*/ 100 h 115"/>
                <a:gd name="T20" fmla="*/ 1 w 74"/>
                <a:gd name="T21" fmla="*/ 95 h 115"/>
                <a:gd name="T22" fmla="*/ 1 w 74"/>
                <a:gd name="T23" fmla="*/ 92 h 115"/>
                <a:gd name="T24" fmla="*/ 1 w 74"/>
                <a:gd name="T25" fmla="*/ 90 h 115"/>
                <a:gd name="T26" fmla="*/ 2 w 74"/>
                <a:gd name="T27" fmla="*/ 89 h 115"/>
                <a:gd name="T28" fmla="*/ 5 w 74"/>
                <a:gd name="T29" fmla="*/ 89 h 115"/>
                <a:gd name="T30" fmla="*/ 10 w 74"/>
                <a:gd name="T31" fmla="*/ 92 h 115"/>
                <a:gd name="T32" fmla="*/ 17 w 74"/>
                <a:gd name="T33" fmla="*/ 96 h 115"/>
                <a:gd name="T34" fmla="*/ 27 w 74"/>
                <a:gd name="T35" fmla="*/ 99 h 115"/>
                <a:gd name="T36" fmla="*/ 38 w 74"/>
                <a:gd name="T37" fmla="*/ 99 h 115"/>
                <a:gd name="T38" fmla="*/ 47 w 74"/>
                <a:gd name="T39" fmla="*/ 97 h 115"/>
                <a:gd name="T40" fmla="*/ 53 w 74"/>
                <a:gd name="T41" fmla="*/ 93 h 115"/>
                <a:gd name="T42" fmla="*/ 56 w 74"/>
                <a:gd name="T43" fmla="*/ 86 h 115"/>
                <a:gd name="T44" fmla="*/ 56 w 74"/>
                <a:gd name="T45" fmla="*/ 79 h 115"/>
                <a:gd name="T46" fmla="*/ 51 w 74"/>
                <a:gd name="T47" fmla="*/ 72 h 115"/>
                <a:gd name="T48" fmla="*/ 43 w 74"/>
                <a:gd name="T49" fmla="*/ 67 h 115"/>
                <a:gd name="T50" fmla="*/ 34 w 74"/>
                <a:gd name="T51" fmla="*/ 63 h 115"/>
                <a:gd name="T52" fmla="*/ 24 w 74"/>
                <a:gd name="T53" fmla="*/ 60 h 115"/>
                <a:gd name="T54" fmla="*/ 15 w 74"/>
                <a:gd name="T55" fmla="*/ 54 h 115"/>
                <a:gd name="T56" fmla="*/ 8 w 74"/>
                <a:gd name="T57" fmla="*/ 47 h 115"/>
                <a:gd name="T58" fmla="*/ 4 w 74"/>
                <a:gd name="T59" fmla="*/ 37 h 115"/>
                <a:gd name="T60" fmla="*/ 4 w 74"/>
                <a:gd name="T61" fmla="*/ 24 h 115"/>
                <a:gd name="T62" fmla="*/ 8 w 74"/>
                <a:gd name="T63" fmla="*/ 12 h 115"/>
                <a:gd name="T64" fmla="*/ 18 w 74"/>
                <a:gd name="T65" fmla="*/ 4 h 115"/>
                <a:gd name="T66" fmla="*/ 31 w 74"/>
                <a:gd name="T67" fmla="*/ 0 h 115"/>
                <a:gd name="T68" fmla="*/ 46 w 74"/>
                <a:gd name="T69" fmla="*/ 0 h 115"/>
                <a:gd name="T70" fmla="*/ 53 w 74"/>
                <a:gd name="T71" fmla="*/ 1 h 115"/>
                <a:gd name="T72" fmla="*/ 60 w 74"/>
                <a:gd name="T73" fmla="*/ 2 h 115"/>
                <a:gd name="T74" fmla="*/ 64 w 74"/>
                <a:gd name="T75" fmla="*/ 5 h 115"/>
                <a:gd name="T76" fmla="*/ 67 w 74"/>
                <a:gd name="T77" fmla="*/ 7 h 115"/>
                <a:gd name="T78" fmla="*/ 69 w 74"/>
                <a:gd name="T79" fmla="*/ 8 h 115"/>
                <a:gd name="T80" fmla="*/ 69 w 74"/>
                <a:gd name="T81" fmla="*/ 10 h 115"/>
                <a:gd name="T82" fmla="*/ 69 w 74"/>
                <a:gd name="T83" fmla="*/ 12 h 115"/>
                <a:gd name="T84" fmla="*/ 69 w 74"/>
                <a:gd name="T85" fmla="*/ 17 h 115"/>
                <a:gd name="T86" fmla="*/ 69 w 74"/>
                <a:gd name="T87" fmla="*/ 20 h 115"/>
                <a:gd name="T88" fmla="*/ 69 w 74"/>
                <a:gd name="T89" fmla="*/ 21 h 115"/>
                <a:gd name="T90" fmla="*/ 67 w 74"/>
                <a:gd name="T91" fmla="*/ 23 h 115"/>
                <a:gd name="T92" fmla="*/ 64 w 74"/>
                <a:gd name="T93" fmla="*/ 23 h 115"/>
                <a:gd name="T94" fmla="*/ 61 w 74"/>
                <a:gd name="T95" fmla="*/ 20 h 115"/>
                <a:gd name="T96" fmla="*/ 54 w 74"/>
                <a:gd name="T97" fmla="*/ 17 h 115"/>
                <a:gd name="T98" fmla="*/ 46 w 74"/>
                <a:gd name="T99" fmla="*/ 14 h 115"/>
                <a:gd name="T100" fmla="*/ 36 w 74"/>
                <a:gd name="T101" fmla="*/ 14 h 115"/>
                <a:gd name="T102" fmla="*/ 28 w 74"/>
                <a:gd name="T103" fmla="*/ 17 h 115"/>
                <a:gd name="T104" fmla="*/ 24 w 74"/>
                <a:gd name="T105" fmla="*/ 21 h 115"/>
                <a:gd name="T106" fmla="*/ 21 w 74"/>
                <a:gd name="T107" fmla="*/ 25 h 115"/>
                <a:gd name="T108" fmla="*/ 21 w 74"/>
                <a:gd name="T109" fmla="*/ 34 h 115"/>
                <a:gd name="T110" fmla="*/ 25 w 74"/>
                <a:gd name="T111" fmla="*/ 40 h 115"/>
                <a:gd name="T112" fmla="*/ 34 w 74"/>
                <a:gd name="T113" fmla="*/ 44 h 115"/>
                <a:gd name="T114" fmla="*/ 43 w 74"/>
                <a:gd name="T115" fmla="*/ 48 h 115"/>
                <a:gd name="T116" fmla="*/ 53 w 74"/>
                <a:gd name="T117" fmla="*/ 53 h 115"/>
                <a:gd name="T118" fmla="*/ 63 w 74"/>
                <a:gd name="T119" fmla="*/ 57 h 115"/>
                <a:gd name="T120" fmla="*/ 70 w 74"/>
                <a:gd name="T121" fmla="*/ 64 h 115"/>
                <a:gd name="T122" fmla="*/ 74 w 74"/>
                <a:gd name="T123" fmla="*/ 74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4" h="115">
                  <a:moveTo>
                    <a:pt x="74" y="80"/>
                  </a:moveTo>
                  <a:lnTo>
                    <a:pt x="74" y="89"/>
                  </a:lnTo>
                  <a:lnTo>
                    <a:pt x="72" y="95"/>
                  </a:lnTo>
                  <a:lnTo>
                    <a:pt x="69" y="102"/>
                  </a:lnTo>
                  <a:lnTo>
                    <a:pt x="63" y="106"/>
                  </a:lnTo>
                  <a:lnTo>
                    <a:pt x="57" y="109"/>
                  </a:lnTo>
                  <a:lnTo>
                    <a:pt x="50" y="112"/>
                  </a:lnTo>
                  <a:lnTo>
                    <a:pt x="43" y="115"/>
                  </a:lnTo>
                  <a:lnTo>
                    <a:pt x="33" y="115"/>
                  </a:lnTo>
                  <a:lnTo>
                    <a:pt x="28" y="115"/>
                  </a:lnTo>
                  <a:lnTo>
                    <a:pt x="23" y="113"/>
                  </a:lnTo>
                  <a:lnTo>
                    <a:pt x="18" y="113"/>
                  </a:lnTo>
                  <a:lnTo>
                    <a:pt x="14" y="112"/>
                  </a:lnTo>
                  <a:lnTo>
                    <a:pt x="10" y="110"/>
                  </a:lnTo>
                  <a:lnTo>
                    <a:pt x="7" y="109"/>
                  </a:lnTo>
                  <a:lnTo>
                    <a:pt x="4" y="108"/>
                  </a:lnTo>
                  <a:lnTo>
                    <a:pt x="2" y="106"/>
                  </a:lnTo>
                  <a:lnTo>
                    <a:pt x="1" y="105"/>
                  </a:lnTo>
                  <a:lnTo>
                    <a:pt x="1" y="103"/>
                  </a:lnTo>
                  <a:lnTo>
                    <a:pt x="1" y="100"/>
                  </a:lnTo>
                  <a:lnTo>
                    <a:pt x="0" y="97"/>
                  </a:lnTo>
                  <a:lnTo>
                    <a:pt x="1" y="95"/>
                  </a:lnTo>
                  <a:lnTo>
                    <a:pt x="1" y="93"/>
                  </a:lnTo>
                  <a:lnTo>
                    <a:pt x="1" y="92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2" y="89"/>
                  </a:lnTo>
                  <a:lnTo>
                    <a:pt x="2" y="89"/>
                  </a:lnTo>
                  <a:lnTo>
                    <a:pt x="4" y="89"/>
                  </a:lnTo>
                  <a:lnTo>
                    <a:pt x="5" y="89"/>
                  </a:lnTo>
                  <a:lnTo>
                    <a:pt x="7" y="90"/>
                  </a:lnTo>
                  <a:lnTo>
                    <a:pt x="10" y="92"/>
                  </a:lnTo>
                  <a:lnTo>
                    <a:pt x="14" y="95"/>
                  </a:lnTo>
                  <a:lnTo>
                    <a:pt x="17" y="96"/>
                  </a:lnTo>
                  <a:lnTo>
                    <a:pt x="23" y="97"/>
                  </a:lnTo>
                  <a:lnTo>
                    <a:pt x="27" y="99"/>
                  </a:lnTo>
                  <a:lnTo>
                    <a:pt x="34" y="99"/>
                  </a:lnTo>
                  <a:lnTo>
                    <a:pt x="38" y="99"/>
                  </a:lnTo>
                  <a:lnTo>
                    <a:pt x="43" y="97"/>
                  </a:lnTo>
                  <a:lnTo>
                    <a:pt x="47" y="97"/>
                  </a:lnTo>
                  <a:lnTo>
                    <a:pt x="50" y="95"/>
                  </a:lnTo>
                  <a:lnTo>
                    <a:pt x="53" y="93"/>
                  </a:lnTo>
                  <a:lnTo>
                    <a:pt x="54" y="90"/>
                  </a:lnTo>
                  <a:lnTo>
                    <a:pt x="56" y="86"/>
                  </a:lnTo>
                  <a:lnTo>
                    <a:pt x="56" y="82"/>
                  </a:lnTo>
                  <a:lnTo>
                    <a:pt x="56" y="79"/>
                  </a:lnTo>
                  <a:lnTo>
                    <a:pt x="53" y="74"/>
                  </a:lnTo>
                  <a:lnTo>
                    <a:pt x="51" y="72"/>
                  </a:lnTo>
                  <a:lnTo>
                    <a:pt x="47" y="70"/>
                  </a:lnTo>
                  <a:lnTo>
                    <a:pt x="43" y="67"/>
                  </a:lnTo>
                  <a:lnTo>
                    <a:pt x="38" y="66"/>
                  </a:lnTo>
                  <a:lnTo>
                    <a:pt x="34" y="63"/>
                  </a:lnTo>
                  <a:lnTo>
                    <a:pt x="30" y="61"/>
                  </a:lnTo>
                  <a:lnTo>
                    <a:pt x="24" y="60"/>
                  </a:lnTo>
                  <a:lnTo>
                    <a:pt x="20" y="57"/>
                  </a:lnTo>
                  <a:lnTo>
                    <a:pt x="15" y="54"/>
                  </a:lnTo>
                  <a:lnTo>
                    <a:pt x="11" y="51"/>
                  </a:lnTo>
                  <a:lnTo>
                    <a:pt x="8" y="47"/>
                  </a:lnTo>
                  <a:lnTo>
                    <a:pt x="5" y="43"/>
                  </a:lnTo>
                  <a:lnTo>
                    <a:pt x="4" y="37"/>
                  </a:lnTo>
                  <a:lnTo>
                    <a:pt x="2" y="30"/>
                  </a:lnTo>
                  <a:lnTo>
                    <a:pt x="4" y="24"/>
                  </a:lnTo>
                  <a:lnTo>
                    <a:pt x="5" y="18"/>
                  </a:lnTo>
                  <a:lnTo>
                    <a:pt x="8" y="12"/>
                  </a:lnTo>
                  <a:lnTo>
                    <a:pt x="12" y="8"/>
                  </a:lnTo>
                  <a:lnTo>
                    <a:pt x="18" y="4"/>
                  </a:lnTo>
                  <a:lnTo>
                    <a:pt x="24" y="2"/>
                  </a:lnTo>
                  <a:lnTo>
                    <a:pt x="31" y="0"/>
                  </a:lnTo>
                  <a:lnTo>
                    <a:pt x="41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3" y="1"/>
                  </a:lnTo>
                  <a:lnTo>
                    <a:pt x="57" y="1"/>
                  </a:lnTo>
                  <a:lnTo>
                    <a:pt x="60" y="2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8"/>
                  </a:lnTo>
                  <a:lnTo>
                    <a:pt x="69" y="8"/>
                  </a:lnTo>
                  <a:lnTo>
                    <a:pt x="69" y="10"/>
                  </a:lnTo>
                  <a:lnTo>
                    <a:pt x="69" y="10"/>
                  </a:lnTo>
                  <a:lnTo>
                    <a:pt x="69" y="11"/>
                  </a:lnTo>
                  <a:lnTo>
                    <a:pt x="69" y="12"/>
                  </a:lnTo>
                  <a:lnTo>
                    <a:pt x="69" y="14"/>
                  </a:lnTo>
                  <a:lnTo>
                    <a:pt x="69" y="17"/>
                  </a:lnTo>
                  <a:lnTo>
                    <a:pt x="69" y="18"/>
                  </a:lnTo>
                  <a:lnTo>
                    <a:pt x="69" y="20"/>
                  </a:lnTo>
                  <a:lnTo>
                    <a:pt x="69" y="20"/>
                  </a:lnTo>
                  <a:lnTo>
                    <a:pt x="69" y="21"/>
                  </a:lnTo>
                  <a:lnTo>
                    <a:pt x="67" y="21"/>
                  </a:lnTo>
                  <a:lnTo>
                    <a:pt x="67" y="23"/>
                  </a:lnTo>
                  <a:lnTo>
                    <a:pt x="66" y="23"/>
                  </a:lnTo>
                  <a:lnTo>
                    <a:pt x="64" y="23"/>
                  </a:lnTo>
                  <a:lnTo>
                    <a:pt x="63" y="21"/>
                  </a:lnTo>
                  <a:lnTo>
                    <a:pt x="61" y="20"/>
                  </a:lnTo>
                  <a:lnTo>
                    <a:pt x="59" y="18"/>
                  </a:lnTo>
                  <a:lnTo>
                    <a:pt x="54" y="17"/>
                  </a:lnTo>
                  <a:lnTo>
                    <a:pt x="50" y="15"/>
                  </a:lnTo>
                  <a:lnTo>
                    <a:pt x="46" y="14"/>
                  </a:lnTo>
                  <a:lnTo>
                    <a:pt x="41" y="14"/>
                  </a:lnTo>
                  <a:lnTo>
                    <a:pt x="36" y="14"/>
                  </a:lnTo>
                  <a:lnTo>
                    <a:pt x="33" y="15"/>
                  </a:lnTo>
                  <a:lnTo>
                    <a:pt x="28" y="17"/>
                  </a:lnTo>
                  <a:lnTo>
                    <a:pt x="25" y="18"/>
                  </a:lnTo>
                  <a:lnTo>
                    <a:pt x="24" y="21"/>
                  </a:lnTo>
                  <a:lnTo>
                    <a:pt x="23" y="23"/>
                  </a:lnTo>
                  <a:lnTo>
                    <a:pt x="21" y="25"/>
                  </a:lnTo>
                  <a:lnTo>
                    <a:pt x="21" y="30"/>
                  </a:lnTo>
                  <a:lnTo>
                    <a:pt x="21" y="34"/>
                  </a:lnTo>
                  <a:lnTo>
                    <a:pt x="24" y="37"/>
                  </a:lnTo>
                  <a:lnTo>
                    <a:pt x="25" y="40"/>
                  </a:lnTo>
                  <a:lnTo>
                    <a:pt x="30" y="43"/>
                  </a:lnTo>
                  <a:lnTo>
                    <a:pt x="34" y="44"/>
                  </a:lnTo>
                  <a:lnTo>
                    <a:pt x="38" y="47"/>
                  </a:lnTo>
                  <a:lnTo>
                    <a:pt x="43" y="48"/>
                  </a:lnTo>
                  <a:lnTo>
                    <a:pt x="48" y="50"/>
                  </a:lnTo>
                  <a:lnTo>
                    <a:pt x="53" y="53"/>
                  </a:lnTo>
                  <a:lnTo>
                    <a:pt x="57" y="54"/>
                  </a:lnTo>
                  <a:lnTo>
                    <a:pt x="63" y="57"/>
                  </a:lnTo>
                  <a:lnTo>
                    <a:pt x="66" y="60"/>
                  </a:lnTo>
                  <a:lnTo>
                    <a:pt x="70" y="64"/>
                  </a:lnTo>
                  <a:lnTo>
                    <a:pt x="72" y="69"/>
                  </a:lnTo>
                  <a:lnTo>
                    <a:pt x="74" y="74"/>
                  </a:lnTo>
                  <a:lnTo>
                    <a:pt x="74" y="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6" name="Freeform 1081"/>
            <p:cNvSpPr>
              <a:spLocks noEditPoints="1"/>
            </p:cNvSpPr>
            <p:nvPr/>
          </p:nvSpPr>
          <p:spPr bwMode="auto">
            <a:xfrm>
              <a:off x="5000625" y="1973263"/>
              <a:ext cx="11113" cy="2700338"/>
            </a:xfrm>
            <a:custGeom>
              <a:avLst/>
              <a:gdLst>
                <a:gd name="T0" fmla="*/ 23 w 23"/>
                <a:gd name="T1" fmla="*/ 0 h 5103"/>
                <a:gd name="T2" fmla="*/ 23 w 23"/>
                <a:gd name="T3" fmla="*/ 97 h 5103"/>
                <a:gd name="T4" fmla="*/ 23 w 23"/>
                <a:gd name="T5" fmla="*/ 192 h 5103"/>
                <a:gd name="T6" fmla="*/ 23 w 23"/>
                <a:gd name="T7" fmla="*/ 288 h 5103"/>
                <a:gd name="T8" fmla="*/ 23 w 23"/>
                <a:gd name="T9" fmla="*/ 385 h 5103"/>
                <a:gd name="T10" fmla="*/ 23 w 23"/>
                <a:gd name="T11" fmla="*/ 480 h 5103"/>
                <a:gd name="T12" fmla="*/ 23 w 23"/>
                <a:gd name="T13" fmla="*/ 576 h 5103"/>
                <a:gd name="T14" fmla="*/ 23 w 23"/>
                <a:gd name="T15" fmla="*/ 673 h 5103"/>
                <a:gd name="T16" fmla="*/ 23 w 23"/>
                <a:gd name="T17" fmla="*/ 768 h 5103"/>
                <a:gd name="T18" fmla="*/ 23 w 23"/>
                <a:gd name="T19" fmla="*/ 864 h 5103"/>
                <a:gd name="T20" fmla="*/ 23 w 23"/>
                <a:gd name="T21" fmla="*/ 961 h 5103"/>
                <a:gd name="T22" fmla="*/ 23 w 23"/>
                <a:gd name="T23" fmla="*/ 1056 h 5103"/>
                <a:gd name="T24" fmla="*/ 23 w 23"/>
                <a:gd name="T25" fmla="*/ 1152 h 5103"/>
                <a:gd name="T26" fmla="*/ 23 w 23"/>
                <a:gd name="T27" fmla="*/ 1249 h 5103"/>
                <a:gd name="T28" fmla="*/ 23 w 23"/>
                <a:gd name="T29" fmla="*/ 1344 h 5103"/>
                <a:gd name="T30" fmla="*/ 23 w 23"/>
                <a:gd name="T31" fmla="*/ 1440 h 5103"/>
                <a:gd name="T32" fmla="*/ 23 w 23"/>
                <a:gd name="T33" fmla="*/ 1537 h 5103"/>
                <a:gd name="T34" fmla="*/ 23 w 23"/>
                <a:gd name="T35" fmla="*/ 1632 h 5103"/>
                <a:gd name="T36" fmla="*/ 23 w 23"/>
                <a:gd name="T37" fmla="*/ 1728 h 5103"/>
                <a:gd name="T38" fmla="*/ 23 w 23"/>
                <a:gd name="T39" fmla="*/ 1825 h 5103"/>
                <a:gd name="T40" fmla="*/ 23 w 23"/>
                <a:gd name="T41" fmla="*/ 1920 h 5103"/>
                <a:gd name="T42" fmla="*/ 23 w 23"/>
                <a:gd name="T43" fmla="*/ 2017 h 5103"/>
                <a:gd name="T44" fmla="*/ 23 w 23"/>
                <a:gd name="T45" fmla="*/ 2113 h 5103"/>
                <a:gd name="T46" fmla="*/ 23 w 23"/>
                <a:gd name="T47" fmla="*/ 2208 h 5103"/>
                <a:gd name="T48" fmla="*/ 23 w 23"/>
                <a:gd name="T49" fmla="*/ 2305 h 5103"/>
                <a:gd name="T50" fmla="*/ 23 w 23"/>
                <a:gd name="T51" fmla="*/ 2401 h 5103"/>
                <a:gd name="T52" fmla="*/ 23 w 23"/>
                <a:gd name="T53" fmla="*/ 2496 h 5103"/>
                <a:gd name="T54" fmla="*/ 23 w 23"/>
                <a:gd name="T55" fmla="*/ 2593 h 5103"/>
                <a:gd name="T56" fmla="*/ 23 w 23"/>
                <a:gd name="T57" fmla="*/ 2689 h 5103"/>
                <a:gd name="T58" fmla="*/ 23 w 23"/>
                <a:gd name="T59" fmla="*/ 2784 h 5103"/>
                <a:gd name="T60" fmla="*/ 23 w 23"/>
                <a:gd name="T61" fmla="*/ 2881 h 5103"/>
                <a:gd name="T62" fmla="*/ 23 w 23"/>
                <a:gd name="T63" fmla="*/ 2977 h 5103"/>
                <a:gd name="T64" fmla="*/ 23 w 23"/>
                <a:gd name="T65" fmla="*/ 3072 h 5103"/>
                <a:gd name="T66" fmla="*/ 23 w 23"/>
                <a:gd name="T67" fmla="*/ 3169 h 5103"/>
                <a:gd name="T68" fmla="*/ 23 w 23"/>
                <a:gd name="T69" fmla="*/ 3265 h 5103"/>
                <a:gd name="T70" fmla="*/ 23 w 23"/>
                <a:gd name="T71" fmla="*/ 3360 h 5103"/>
                <a:gd name="T72" fmla="*/ 23 w 23"/>
                <a:gd name="T73" fmla="*/ 3457 h 5103"/>
                <a:gd name="T74" fmla="*/ 23 w 23"/>
                <a:gd name="T75" fmla="*/ 3553 h 5103"/>
                <a:gd name="T76" fmla="*/ 23 w 23"/>
                <a:gd name="T77" fmla="*/ 3648 h 5103"/>
                <a:gd name="T78" fmla="*/ 23 w 23"/>
                <a:gd name="T79" fmla="*/ 3745 h 5103"/>
                <a:gd name="T80" fmla="*/ 23 w 23"/>
                <a:gd name="T81" fmla="*/ 3841 h 5103"/>
                <a:gd name="T82" fmla="*/ 23 w 23"/>
                <a:gd name="T83" fmla="*/ 3936 h 5103"/>
                <a:gd name="T84" fmla="*/ 23 w 23"/>
                <a:gd name="T85" fmla="*/ 4033 h 5103"/>
                <a:gd name="T86" fmla="*/ 23 w 23"/>
                <a:gd name="T87" fmla="*/ 4129 h 5103"/>
                <a:gd name="T88" fmla="*/ 23 w 23"/>
                <a:gd name="T89" fmla="*/ 4224 h 5103"/>
                <a:gd name="T90" fmla="*/ 23 w 23"/>
                <a:gd name="T91" fmla="*/ 4321 h 5103"/>
                <a:gd name="T92" fmla="*/ 23 w 23"/>
                <a:gd name="T93" fmla="*/ 4417 h 5103"/>
                <a:gd name="T94" fmla="*/ 23 w 23"/>
                <a:gd name="T95" fmla="*/ 4512 h 5103"/>
                <a:gd name="T96" fmla="*/ 23 w 23"/>
                <a:gd name="T97" fmla="*/ 4609 h 5103"/>
                <a:gd name="T98" fmla="*/ 23 w 23"/>
                <a:gd name="T99" fmla="*/ 4705 h 5103"/>
                <a:gd name="T100" fmla="*/ 23 w 23"/>
                <a:gd name="T101" fmla="*/ 4800 h 5103"/>
                <a:gd name="T102" fmla="*/ 23 w 23"/>
                <a:gd name="T103" fmla="*/ 4897 h 5103"/>
                <a:gd name="T104" fmla="*/ 23 w 23"/>
                <a:gd name="T105" fmla="*/ 4993 h 5103"/>
                <a:gd name="T106" fmla="*/ 23 w 23"/>
                <a:gd name="T107" fmla="*/ 5088 h 5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3" h="5103">
                  <a:moveTo>
                    <a:pt x="23" y="0"/>
                  </a:moveTo>
                  <a:lnTo>
                    <a:pt x="23" y="72"/>
                  </a:lnTo>
                  <a:lnTo>
                    <a:pt x="0" y="72"/>
                  </a:lnTo>
                  <a:lnTo>
                    <a:pt x="0" y="0"/>
                  </a:lnTo>
                  <a:lnTo>
                    <a:pt x="23" y="0"/>
                  </a:lnTo>
                  <a:close/>
                  <a:moveTo>
                    <a:pt x="23" y="97"/>
                  </a:moveTo>
                  <a:lnTo>
                    <a:pt x="23" y="169"/>
                  </a:lnTo>
                  <a:lnTo>
                    <a:pt x="0" y="169"/>
                  </a:lnTo>
                  <a:lnTo>
                    <a:pt x="0" y="97"/>
                  </a:lnTo>
                  <a:lnTo>
                    <a:pt x="23" y="97"/>
                  </a:lnTo>
                  <a:close/>
                  <a:moveTo>
                    <a:pt x="23" y="192"/>
                  </a:moveTo>
                  <a:lnTo>
                    <a:pt x="23" y="264"/>
                  </a:lnTo>
                  <a:lnTo>
                    <a:pt x="0" y="264"/>
                  </a:lnTo>
                  <a:lnTo>
                    <a:pt x="0" y="192"/>
                  </a:lnTo>
                  <a:lnTo>
                    <a:pt x="23" y="192"/>
                  </a:lnTo>
                  <a:close/>
                  <a:moveTo>
                    <a:pt x="23" y="288"/>
                  </a:moveTo>
                  <a:lnTo>
                    <a:pt x="23" y="360"/>
                  </a:lnTo>
                  <a:lnTo>
                    <a:pt x="0" y="360"/>
                  </a:lnTo>
                  <a:lnTo>
                    <a:pt x="0" y="288"/>
                  </a:lnTo>
                  <a:lnTo>
                    <a:pt x="23" y="288"/>
                  </a:lnTo>
                  <a:close/>
                  <a:moveTo>
                    <a:pt x="23" y="385"/>
                  </a:moveTo>
                  <a:lnTo>
                    <a:pt x="23" y="457"/>
                  </a:lnTo>
                  <a:lnTo>
                    <a:pt x="0" y="457"/>
                  </a:lnTo>
                  <a:lnTo>
                    <a:pt x="0" y="385"/>
                  </a:lnTo>
                  <a:lnTo>
                    <a:pt x="23" y="385"/>
                  </a:lnTo>
                  <a:close/>
                  <a:moveTo>
                    <a:pt x="23" y="480"/>
                  </a:moveTo>
                  <a:lnTo>
                    <a:pt x="23" y="552"/>
                  </a:lnTo>
                  <a:lnTo>
                    <a:pt x="0" y="552"/>
                  </a:lnTo>
                  <a:lnTo>
                    <a:pt x="0" y="480"/>
                  </a:lnTo>
                  <a:lnTo>
                    <a:pt x="23" y="480"/>
                  </a:lnTo>
                  <a:close/>
                  <a:moveTo>
                    <a:pt x="23" y="576"/>
                  </a:moveTo>
                  <a:lnTo>
                    <a:pt x="23" y="648"/>
                  </a:lnTo>
                  <a:lnTo>
                    <a:pt x="0" y="648"/>
                  </a:lnTo>
                  <a:lnTo>
                    <a:pt x="0" y="576"/>
                  </a:lnTo>
                  <a:lnTo>
                    <a:pt x="23" y="576"/>
                  </a:lnTo>
                  <a:close/>
                  <a:moveTo>
                    <a:pt x="23" y="673"/>
                  </a:moveTo>
                  <a:lnTo>
                    <a:pt x="23" y="745"/>
                  </a:lnTo>
                  <a:lnTo>
                    <a:pt x="0" y="745"/>
                  </a:lnTo>
                  <a:lnTo>
                    <a:pt x="0" y="673"/>
                  </a:lnTo>
                  <a:lnTo>
                    <a:pt x="23" y="673"/>
                  </a:lnTo>
                  <a:close/>
                  <a:moveTo>
                    <a:pt x="23" y="768"/>
                  </a:moveTo>
                  <a:lnTo>
                    <a:pt x="23" y="840"/>
                  </a:lnTo>
                  <a:lnTo>
                    <a:pt x="0" y="840"/>
                  </a:lnTo>
                  <a:lnTo>
                    <a:pt x="0" y="768"/>
                  </a:lnTo>
                  <a:lnTo>
                    <a:pt x="23" y="768"/>
                  </a:lnTo>
                  <a:close/>
                  <a:moveTo>
                    <a:pt x="23" y="864"/>
                  </a:moveTo>
                  <a:lnTo>
                    <a:pt x="23" y="936"/>
                  </a:lnTo>
                  <a:lnTo>
                    <a:pt x="0" y="936"/>
                  </a:lnTo>
                  <a:lnTo>
                    <a:pt x="0" y="864"/>
                  </a:lnTo>
                  <a:lnTo>
                    <a:pt x="23" y="864"/>
                  </a:lnTo>
                  <a:close/>
                  <a:moveTo>
                    <a:pt x="23" y="961"/>
                  </a:moveTo>
                  <a:lnTo>
                    <a:pt x="23" y="1033"/>
                  </a:lnTo>
                  <a:lnTo>
                    <a:pt x="0" y="1033"/>
                  </a:lnTo>
                  <a:lnTo>
                    <a:pt x="0" y="961"/>
                  </a:lnTo>
                  <a:lnTo>
                    <a:pt x="23" y="961"/>
                  </a:lnTo>
                  <a:close/>
                  <a:moveTo>
                    <a:pt x="23" y="1056"/>
                  </a:moveTo>
                  <a:lnTo>
                    <a:pt x="23" y="1128"/>
                  </a:lnTo>
                  <a:lnTo>
                    <a:pt x="0" y="1128"/>
                  </a:lnTo>
                  <a:lnTo>
                    <a:pt x="0" y="1056"/>
                  </a:lnTo>
                  <a:lnTo>
                    <a:pt x="23" y="1056"/>
                  </a:lnTo>
                  <a:close/>
                  <a:moveTo>
                    <a:pt x="23" y="1152"/>
                  </a:moveTo>
                  <a:lnTo>
                    <a:pt x="23" y="1224"/>
                  </a:lnTo>
                  <a:lnTo>
                    <a:pt x="0" y="1224"/>
                  </a:lnTo>
                  <a:lnTo>
                    <a:pt x="0" y="1152"/>
                  </a:lnTo>
                  <a:lnTo>
                    <a:pt x="23" y="1152"/>
                  </a:lnTo>
                  <a:close/>
                  <a:moveTo>
                    <a:pt x="23" y="1249"/>
                  </a:moveTo>
                  <a:lnTo>
                    <a:pt x="23" y="1321"/>
                  </a:lnTo>
                  <a:lnTo>
                    <a:pt x="0" y="1321"/>
                  </a:lnTo>
                  <a:lnTo>
                    <a:pt x="0" y="1249"/>
                  </a:lnTo>
                  <a:lnTo>
                    <a:pt x="23" y="1249"/>
                  </a:lnTo>
                  <a:close/>
                  <a:moveTo>
                    <a:pt x="23" y="1344"/>
                  </a:moveTo>
                  <a:lnTo>
                    <a:pt x="23" y="1416"/>
                  </a:lnTo>
                  <a:lnTo>
                    <a:pt x="0" y="1416"/>
                  </a:lnTo>
                  <a:lnTo>
                    <a:pt x="0" y="1344"/>
                  </a:lnTo>
                  <a:lnTo>
                    <a:pt x="23" y="1344"/>
                  </a:lnTo>
                  <a:close/>
                  <a:moveTo>
                    <a:pt x="23" y="1440"/>
                  </a:moveTo>
                  <a:lnTo>
                    <a:pt x="23" y="1512"/>
                  </a:lnTo>
                  <a:lnTo>
                    <a:pt x="0" y="1512"/>
                  </a:lnTo>
                  <a:lnTo>
                    <a:pt x="0" y="1440"/>
                  </a:lnTo>
                  <a:lnTo>
                    <a:pt x="23" y="1440"/>
                  </a:lnTo>
                  <a:close/>
                  <a:moveTo>
                    <a:pt x="23" y="1537"/>
                  </a:moveTo>
                  <a:lnTo>
                    <a:pt x="23" y="1609"/>
                  </a:lnTo>
                  <a:lnTo>
                    <a:pt x="0" y="1609"/>
                  </a:lnTo>
                  <a:lnTo>
                    <a:pt x="0" y="1537"/>
                  </a:lnTo>
                  <a:lnTo>
                    <a:pt x="23" y="1537"/>
                  </a:lnTo>
                  <a:close/>
                  <a:moveTo>
                    <a:pt x="23" y="1632"/>
                  </a:moveTo>
                  <a:lnTo>
                    <a:pt x="23" y="1704"/>
                  </a:lnTo>
                  <a:lnTo>
                    <a:pt x="0" y="1704"/>
                  </a:lnTo>
                  <a:lnTo>
                    <a:pt x="0" y="1632"/>
                  </a:lnTo>
                  <a:lnTo>
                    <a:pt x="23" y="1632"/>
                  </a:lnTo>
                  <a:close/>
                  <a:moveTo>
                    <a:pt x="23" y="1728"/>
                  </a:moveTo>
                  <a:lnTo>
                    <a:pt x="23" y="1800"/>
                  </a:lnTo>
                  <a:lnTo>
                    <a:pt x="0" y="1800"/>
                  </a:lnTo>
                  <a:lnTo>
                    <a:pt x="0" y="1728"/>
                  </a:lnTo>
                  <a:lnTo>
                    <a:pt x="23" y="1728"/>
                  </a:lnTo>
                  <a:close/>
                  <a:moveTo>
                    <a:pt x="23" y="1825"/>
                  </a:moveTo>
                  <a:lnTo>
                    <a:pt x="23" y="1897"/>
                  </a:lnTo>
                  <a:lnTo>
                    <a:pt x="0" y="1897"/>
                  </a:lnTo>
                  <a:lnTo>
                    <a:pt x="0" y="1825"/>
                  </a:lnTo>
                  <a:lnTo>
                    <a:pt x="23" y="1825"/>
                  </a:lnTo>
                  <a:close/>
                  <a:moveTo>
                    <a:pt x="23" y="1920"/>
                  </a:moveTo>
                  <a:lnTo>
                    <a:pt x="23" y="1992"/>
                  </a:lnTo>
                  <a:lnTo>
                    <a:pt x="0" y="1992"/>
                  </a:lnTo>
                  <a:lnTo>
                    <a:pt x="0" y="1920"/>
                  </a:lnTo>
                  <a:lnTo>
                    <a:pt x="23" y="1920"/>
                  </a:lnTo>
                  <a:close/>
                  <a:moveTo>
                    <a:pt x="23" y="2017"/>
                  </a:moveTo>
                  <a:lnTo>
                    <a:pt x="23" y="2089"/>
                  </a:lnTo>
                  <a:lnTo>
                    <a:pt x="0" y="2089"/>
                  </a:lnTo>
                  <a:lnTo>
                    <a:pt x="0" y="2017"/>
                  </a:lnTo>
                  <a:lnTo>
                    <a:pt x="23" y="2017"/>
                  </a:lnTo>
                  <a:close/>
                  <a:moveTo>
                    <a:pt x="23" y="2113"/>
                  </a:moveTo>
                  <a:lnTo>
                    <a:pt x="23" y="2185"/>
                  </a:lnTo>
                  <a:lnTo>
                    <a:pt x="0" y="2185"/>
                  </a:lnTo>
                  <a:lnTo>
                    <a:pt x="0" y="2113"/>
                  </a:lnTo>
                  <a:lnTo>
                    <a:pt x="23" y="2113"/>
                  </a:lnTo>
                  <a:close/>
                  <a:moveTo>
                    <a:pt x="23" y="2208"/>
                  </a:moveTo>
                  <a:lnTo>
                    <a:pt x="23" y="2280"/>
                  </a:lnTo>
                  <a:lnTo>
                    <a:pt x="0" y="2280"/>
                  </a:lnTo>
                  <a:lnTo>
                    <a:pt x="0" y="2208"/>
                  </a:lnTo>
                  <a:lnTo>
                    <a:pt x="23" y="2208"/>
                  </a:lnTo>
                  <a:close/>
                  <a:moveTo>
                    <a:pt x="23" y="2305"/>
                  </a:moveTo>
                  <a:lnTo>
                    <a:pt x="23" y="2377"/>
                  </a:lnTo>
                  <a:lnTo>
                    <a:pt x="0" y="2377"/>
                  </a:lnTo>
                  <a:lnTo>
                    <a:pt x="0" y="2305"/>
                  </a:lnTo>
                  <a:lnTo>
                    <a:pt x="23" y="2305"/>
                  </a:lnTo>
                  <a:close/>
                  <a:moveTo>
                    <a:pt x="23" y="2401"/>
                  </a:moveTo>
                  <a:lnTo>
                    <a:pt x="23" y="2473"/>
                  </a:lnTo>
                  <a:lnTo>
                    <a:pt x="0" y="2473"/>
                  </a:lnTo>
                  <a:lnTo>
                    <a:pt x="0" y="2401"/>
                  </a:lnTo>
                  <a:lnTo>
                    <a:pt x="23" y="2401"/>
                  </a:lnTo>
                  <a:close/>
                  <a:moveTo>
                    <a:pt x="23" y="2496"/>
                  </a:moveTo>
                  <a:lnTo>
                    <a:pt x="23" y="2568"/>
                  </a:lnTo>
                  <a:lnTo>
                    <a:pt x="0" y="2568"/>
                  </a:lnTo>
                  <a:lnTo>
                    <a:pt x="0" y="2496"/>
                  </a:lnTo>
                  <a:lnTo>
                    <a:pt x="23" y="2496"/>
                  </a:lnTo>
                  <a:close/>
                  <a:moveTo>
                    <a:pt x="23" y="2593"/>
                  </a:moveTo>
                  <a:lnTo>
                    <a:pt x="23" y="2665"/>
                  </a:lnTo>
                  <a:lnTo>
                    <a:pt x="0" y="2665"/>
                  </a:lnTo>
                  <a:lnTo>
                    <a:pt x="0" y="2593"/>
                  </a:lnTo>
                  <a:lnTo>
                    <a:pt x="23" y="2593"/>
                  </a:lnTo>
                  <a:close/>
                  <a:moveTo>
                    <a:pt x="23" y="2689"/>
                  </a:moveTo>
                  <a:lnTo>
                    <a:pt x="23" y="2761"/>
                  </a:lnTo>
                  <a:lnTo>
                    <a:pt x="0" y="2761"/>
                  </a:lnTo>
                  <a:lnTo>
                    <a:pt x="0" y="2689"/>
                  </a:lnTo>
                  <a:lnTo>
                    <a:pt x="23" y="2689"/>
                  </a:lnTo>
                  <a:close/>
                  <a:moveTo>
                    <a:pt x="23" y="2784"/>
                  </a:moveTo>
                  <a:lnTo>
                    <a:pt x="23" y="2856"/>
                  </a:lnTo>
                  <a:lnTo>
                    <a:pt x="0" y="2856"/>
                  </a:lnTo>
                  <a:lnTo>
                    <a:pt x="0" y="2784"/>
                  </a:lnTo>
                  <a:lnTo>
                    <a:pt x="23" y="2784"/>
                  </a:lnTo>
                  <a:close/>
                  <a:moveTo>
                    <a:pt x="23" y="2881"/>
                  </a:moveTo>
                  <a:lnTo>
                    <a:pt x="23" y="2953"/>
                  </a:lnTo>
                  <a:lnTo>
                    <a:pt x="0" y="2953"/>
                  </a:lnTo>
                  <a:lnTo>
                    <a:pt x="0" y="2881"/>
                  </a:lnTo>
                  <a:lnTo>
                    <a:pt x="23" y="2881"/>
                  </a:lnTo>
                  <a:close/>
                  <a:moveTo>
                    <a:pt x="23" y="2977"/>
                  </a:moveTo>
                  <a:lnTo>
                    <a:pt x="23" y="3049"/>
                  </a:lnTo>
                  <a:lnTo>
                    <a:pt x="0" y="3049"/>
                  </a:lnTo>
                  <a:lnTo>
                    <a:pt x="0" y="2977"/>
                  </a:lnTo>
                  <a:lnTo>
                    <a:pt x="23" y="2977"/>
                  </a:lnTo>
                  <a:close/>
                  <a:moveTo>
                    <a:pt x="23" y="3072"/>
                  </a:moveTo>
                  <a:lnTo>
                    <a:pt x="23" y="3144"/>
                  </a:lnTo>
                  <a:lnTo>
                    <a:pt x="0" y="3144"/>
                  </a:lnTo>
                  <a:lnTo>
                    <a:pt x="0" y="3072"/>
                  </a:lnTo>
                  <a:lnTo>
                    <a:pt x="23" y="3072"/>
                  </a:lnTo>
                  <a:close/>
                  <a:moveTo>
                    <a:pt x="23" y="3169"/>
                  </a:moveTo>
                  <a:lnTo>
                    <a:pt x="23" y="3241"/>
                  </a:lnTo>
                  <a:lnTo>
                    <a:pt x="0" y="3241"/>
                  </a:lnTo>
                  <a:lnTo>
                    <a:pt x="0" y="3169"/>
                  </a:lnTo>
                  <a:lnTo>
                    <a:pt x="23" y="3169"/>
                  </a:lnTo>
                  <a:close/>
                  <a:moveTo>
                    <a:pt x="23" y="3265"/>
                  </a:moveTo>
                  <a:lnTo>
                    <a:pt x="23" y="3337"/>
                  </a:lnTo>
                  <a:lnTo>
                    <a:pt x="0" y="3337"/>
                  </a:lnTo>
                  <a:lnTo>
                    <a:pt x="0" y="3265"/>
                  </a:lnTo>
                  <a:lnTo>
                    <a:pt x="23" y="3265"/>
                  </a:lnTo>
                  <a:close/>
                  <a:moveTo>
                    <a:pt x="23" y="3360"/>
                  </a:moveTo>
                  <a:lnTo>
                    <a:pt x="23" y="3432"/>
                  </a:lnTo>
                  <a:lnTo>
                    <a:pt x="0" y="3432"/>
                  </a:lnTo>
                  <a:lnTo>
                    <a:pt x="0" y="3360"/>
                  </a:lnTo>
                  <a:lnTo>
                    <a:pt x="23" y="3360"/>
                  </a:lnTo>
                  <a:close/>
                  <a:moveTo>
                    <a:pt x="23" y="3457"/>
                  </a:moveTo>
                  <a:lnTo>
                    <a:pt x="23" y="3529"/>
                  </a:lnTo>
                  <a:lnTo>
                    <a:pt x="0" y="3529"/>
                  </a:lnTo>
                  <a:lnTo>
                    <a:pt x="0" y="3457"/>
                  </a:lnTo>
                  <a:lnTo>
                    <a:pt x="23" y="3457"/>
                  </a:lnTo>
                  <a:close/>
                  <a:moveTo>
                    <a:pt x="23" y="3553"/>
                  </a:moveTo>
                  <a:lnTo>
                    <a:pt x="23" y="3625"/>
                  </a:lnTo>
                  <a:lnTo>
                    <a:pt x="0" y="3625"/>
                  </a:lnTo>
                  <a:lnTo>
                    <a:pt x="0" y="3553"/>
                  </a:lnTo>
                  <a:lnTo>
                    <a:pt x="23" y="3553"/>
                  </a:lnTo>
                  <a:close/>
                  <a:moveTo>
                    <a:pt x="23" y="3648"/>
                  </a:moveTo>
                  <a:lnTo>
                    <a:pt x="23" y="3720"/>
                  </a:lnTo>
                  <a:lnTo>
                    <a:pt x="0" y="3720"/>
                  </a:lnTo>
                  <a:lnTo>
                    <a:pt x="0" y="3648"/>
                  </a:lnTo>
                  <a:lnTo>
                    <a:pt x="23" y="3648"/>
                  </a:lnTo>
                  <a:close/>
                  <a:moveTo>
                    <a:pt x="23" y="3745"/>
                  </a:moveTo>
                  <a:lnTo>
                    <a:pt x="23" y="3817"/>
                  </a:lnTo>
                  <a:lnTo>
                    <a:pt x="0" y="3817"/>
                  </a:lnTo>
                  <a:lnTo>
                    <a:pt x="0" y="3745"/>
                  </a:lnTo>
                  <a:lnTo>
                    <a:pt x="23" y="3745"/>
                  </a:lnTo>
                  <a:close/>
                  <a:moveTo>
                    <a:pt x="23" y="3841"/>
                  </a:moveTo>
                  <a:lnTo>
                    <a:pt x="23" y="3913"/>
                  </a:lnTo>
                  <a:lnTo>
                    <a:pt x="0" y="3913"/>
                  </a:lnTo>
                  <a:lnTo>
                    <a:pt x="0" y="3841"/>
                  </a:lnTo>
                  <a:lnTo>
                    <a:pt x="23" y="3841"/>
                  </a:lnTo>
                  <a:close/>
                  <a:moveTo>
                    <a:pt x="23" y="3936"/>
                  </a:moveTo>
                  <a:lnTo>
                    <a:pt x="23" y="4008"/>
                  </a:lnTo>
                  <a:lnTo>
                    <a:pt x="0" y="4008"/>
                  </a:lnTo>
                  <a:lnTo>
                    <a:pt x="0" y="3936"/>
                  </a:lnTo>
                  <a:lnTo>
                    <a:pt x="23" y="3936"/>
                  </a:lnTo>
                  <a:close/>
                  <a:moveTo>
                    <a:pt x="23" y="4033"/>
                  </a:moveTo>
                  <a:lnTo>
                    <a:pt x="23" y="4105"/>
                  </a:lnTo>
                  <a:lnTo>
                    <a:pt x="0" y="4105"/>
                  </a:lnTo>
                  <a:lnTo>
                    <a:pt x="0" y="4033"/>
                  </a:lnTo>
                  <a:lnTo>
                    <a:pt x="23" y="4033"/>
                  </a:lnTo>
                  <a:close/>
                  <a:moveTo>
                    <a:pt x="23" y="4129"/>
                  </a:moveTo>
                  <a:lnTo>
                    <a:pt x="23" y="4201"/>
                  </a:lnTo>
                  <a:lnTo>
                    <a:pt x="0" y="4201"/>
                  </a:lnTo>
                  <a:lnTo>
                    <a:pt x="0" y="4129"/>
                  </a:lnTo>
                  <a:lnTo>
                    <a:pt x="23" y="4129"/>
                  </a:lnTo>
                  <a:close/>
                  <a:moveTo>
                    <a:pt x="23" y="4224"/>
                  </a:moveTo>
                  <a:lnTo>
                    <a:pt x="23" y="4296"/>
                  </a:lnTo>
                  <a:lnTo>
                    <a:pt x="0" y="4296"/>
                  </a:lnTo>
                  <a:lnTo>
                    <a:pt x="0" y="4224"/>
                  </a:lnTo>
                  <a:lnTo>
                    <a:pt x="23" y="4224"/>
                  </a:lnTo>
                  <a:close/>
                  <a:moveTo>
                    <a:pt x="23" y="4321"/>
                  </a:moveTo>
                  <a:lnTo>
                    <a:pt x="23" y="4393"/>
                  </a:lnTo>
                  <a:lnTo>
                    <a:pt x="0" y="4393"/>
                  </a:lnTo>
                  <a:lnTo>
                    <a:pt x="0" y="4321"/>
                  </a:lnTo>
                  <a:lnTo>
                    <a:pt x="23" y="4321"/>
                  </a:lnTo>
                  <a:close/>
                  <a:moveTo>
                    <a:pt x="23" y="4417"/>
                  </a:moveTo>
                  <a:lnTo>
                    <a:pt x="23" y="4489"/>
                  </a:lnTo>
                  <a:lnTo>
                    <a:pt x="0" y="4489"/>
                  </a:lnTo>
                  <a:lnTo>
                    <a:pt x="0" y="4417"/>
                  </a:lnTo>
                  <a:lnTo>
                    <a:pt x="23" y="4417"/>
                  </a:lnTo>
                  <a:close/>
                  <a:moveTo>
                    <a:pt x="23" y="4512"/>
                  </a:moveTo>
                  <a:lnTo>
                    <a:pt x="23" y="4584"/>
                  </a:lnTo>
                  <a:lnTo>
                    <a:pt x="0" y="4584"/>
                  </a:lnTo>
                  <a:lnTo>
                    <a:pt x="0" y="4512"/>
                  </a:lnTo>
                  <a:lnTo>
                    <a:pt x="23" y="4512"/>
                  </a:lnTo>
                  <a:close/>
                  <a:moveTo>
                    <a:pt x="23" y="4609"/>
                  </a:moveTo>
                  <a:lnTo>
                    <a:pt x="23" y="4681"/>
                  </a:lnTo>
                  <a:lnTo>
                    <a:pt x="0" y="4681"/>
                  </a:lnTo>
                  <a:lnTo>
                    <a:pt x="0" y="4609"/>
                  </a:lnTo>
                  <a:lnTo>
                    <a:pt x="23" y="4609"/>
                  </a:lnTo>
                  <a:close/>
                  <a:moveTo>
                    <a:pt x="23" y="4705"/>
                  </a:moveTo>
                  <a:lnTo>
                    <a:pt x="23" y="4777"/>
                  </a:lnTo>
                  <a:lnTo>
                    <a:pt x="0" y="4777"/>
                  </a:lnTo>
                  <a:lnTo>
                    <a:pt x="0" y="4705"/>
                  </a:lnTo>
                  <a:lnTo>
                    <a:pt x="23" y="4705"/>
                  </a:lnTo>
                  <a:close/>
                  <a:moveTo>
                    <a:pt x="23" y="4800"/>
                  </a:moveTo>
                  <a:lnTo>
                    <a:pt x="23" y="4872"/>
                  </a:lnTo>
                  <a:lnTo>
                    <a:pt x="0" y="4872"/>
                  </a:lnTo>
                  <a:lnTo>
                    <a:pt x="0" y="4800"/>
                  </a:lnTo>
                  <a:lnTo>
                    <a:pt x="23" y="4800"/>
                  </a:lnTo>
                  <a:close/>
                  <a:moveTo>
                    <a:pt x="23" y="4897"/>
                  </a:moveTo>
                  <a:lnTo>
                    <a:pt x="23" y="4969"/>
                  </a:lnTo>
                  <a:lnTo>
                    <a:pt x="0" y="4969"/>
                  </a:lnTo>
                  <a:lnTo>
                    <a:pt x="0" y="4897"/>
                  </a:lnTo>
                  <a:lnTo>
                    <a:pt x="23" y="4897"/>
                  </a:lnTo>
                  <a:close/>
                  <a:moveTo>
                    <a:pt x="23" y="4993"/>
                  </a:moveTo>
                  <a:lnTo>
                    <a:pt x="23" y="5065"/>
                  </a:lnTo>
                  <a:lnTo>
                    <a:pt x="0" y="5065"/>
                  </a:lnTo>
                  <a:lnTo>
                    <a:pt x="0" y="4993"/>
                  </a:lnTo>
                  <a:lnTo>
                    <a:pt x="23" y="4993"/>
                  </a:lnTo>
                  <a:close/>
                  <a:moveTo>
                    <a:pt x="23" y="5088"/>
                  </a:moveTo>
                  <a:lnTo>
                    <a:pt x="23" y="5103"/>
                  </a:lnTo>
                  <a:lnTo>
                    <a:pt x="0" y="5103"/>
                  </a:lnTo>
                  <a:lnTo>
                    <a:pt x="0" y="5088"/>
                  </a:lnTo>
                  <a:lnTo>
                    <a:pt x="23" y="508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683" name="Group 1682"/>
            <p:cNvGrpSpPr/>
            <p:nvPr/>
          </p:nvGrpSpPr>
          <p:grpSpPr>
            <a:xfrm>
              <a:off x="4279907" y="3812386"/>
              <a:ext cx="2549525" cy="862013"/>
              <a:chOff x="468313" y="2950369"/>
              <a:chExt cx="2549525" cy="862013"/>
            </a:xfrm>
          </p:grpSpPr>
          <p:sp>
            <p:nvSpPr>
              <p:cNvPr id="1799" name="Line 501"/>
              <p:cNvSpPr>
                <a:spLocks noChangeShapeType="1"/>
              </p:cNvSpPr>
              <p:nvPr/>
            </p:nvSpPr>
            <p:spPr bwMode="auto">
              <a:xfrm flipV="1">
                <a:off x="1317626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Line 502"/>
              <p:cNvSpPr>
                <a:spLocks noChangeShapeType="1"/>
              </p:cNvSpPr>
              <p:nvPr/>
            </p:nvSpPr>
            <p:spPr bwMode="auto">
              <a:xfrm flipV="1">
                <a:off x="1743076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Line 503"/>
              <p:cNvSpPr>
                <a:spLocks noChangeShapeType="1"/>
              </p:cNvSpPr>
              <p:nvPr/>
            </p:nvSpPr>
            <p:spPr bwMode="auto">
              <a:xfrm flipV="1">
                <a:off x="2168526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Line 504"/>
              <p:cNvSpPr>
                <a:spLocks noChangeShapeType="1"/>
              </p:cNvSpPr>
              <p:nvPr/>
            </p:nvSpPr>
            <p:spPr bwMode="auto">
              <a:xfrm flipV="1">
                <a:off x="2593976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Line 505"/>
              <p:cNvSpPr>
                <a:spLocks noChangeShapeType="1"/>
              </p:cNvSpPr>
              <p:nvPr/>
            </p:nvSpPr>
            <p:spPr bwMode="auto">
              <a:xfrm flipV="1">
                <a:off x="3017838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Line 506"/>
              <p:cNvSpPr>
                <a:spLocks noChangeShapeType="1"/>
              </p:cNvSpPr>
              <p:nvPr/>
            </p:nvSpPr>
            <p:spPr bwMode="auto">
              <a:xfrm>
                <a:off x="468313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Line 507"/>
              <p:cNvSpPr>
                <a:spLocks noChangeShapeType="1"/>
              </p:cNvSpPr>
              <p:nvPr/>
            </p:nvSpPr>
            <p:spPr bwMode="auto">
              <a:xfrm>
                <a:off x="893763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Line 508"/>
              <p:cNvSpPr>
                <a:spLocks noChangeShapeType="1"/>
              </p:cNvSpPr>
              <p:nvPr/>
            </p:nvSpPr>
            <p:spPr bwMode="auto">
              <a:xfrm>
                <a:off x="1317626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Line 509"/>
              <p:cNvSpPr>
                <a:spLocks noChangeShapeType="1"/>
              </p:cNvSpPr>
              <p:nvPr/>
            </p:nvSpPr>
            <p:spPr bwMode="auto">
              <a:xfrm>
                <a:off x="1743076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Line 510"/>
              <p:cNvSpPr>
                <a:spLocks noChangeShapeType="1"/>
              </p:cNvSpPr>
              <p:nvPr/>
            </p:nvSpPr>
            <p:spPr bwMode="auto">
              <a:xfrm>
                <a:off x="2168526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Line 511"/>
              <p:cNvSpPr>
                <a:spLocks noChangeShapeType="1"/>
              </p:cNvSpPr>
              <p:nvPr/>
            </p:nvSpPr>
            <p:spPr bwMode="auto">
              <a:xfrm>
                <a:off x="2593976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Line 512"/>
              <p:cNvSpPr>
                <a:spLocks noChangeShapeType="1"/>
              </p:cNvSpPr>
              <p:nvPr/>
            </p:nvSpPr>
            <p:spPr bwMode="auto">
              <a:xfrm>
                <a:off x="3017838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Line 513"/>
              <p:cNvSpPr>
                <a:spLocks noChangeShapeType="1"/>
              </p:cNvSpPr>
              <p:nvPr/>
            </p:nvSpPr>
            <p:spPr bwMode="auto">
              <a:xfrm flipV="1">
                <a:off x="468313" y="2950369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Line 514"/>
              <p:cNvSpPr>
                <a:spLocks noChangeShapeType="1"/>
              </p:cNvSpPr>
              <p:nvPr/>
            </p:nvSpPr>
            <p:spPr bwMode="auto">
              <a:xfrm flipV="1">
                <a:off x="3017838" y="2950369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Line 515"/>
              <p:cNvSpPr>
                <a:spLocks noChangeShapeType="1"/>
              </p:cNvSpPr>
              <p:nvPr/>
            </p:nvSpPr>
            <p:spPr bwMode="auto">
              <a:xfrm>
                <a:off x="468313" y="38123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Line 516"/>
              <p:cNvSpPr>
                <a:spLocks noChangeShapeType="1"/>
              </p:cNvSpPr>
              <p:nvPr/>
            </p:nvSpPr>
            <p:spPr bwMode="auto">
              <a:xfrm>
                <a:off x="468313" y="33805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Line 517"/>
              <p:cNvSpPr>
                <a:spLocks noChangeShapeType="1"/>
              </p:cNvSpPr>
              <p:nvPr/>
            </p:nvSpPr>
            <p:spPr bwMode="auto">
              <a:xfrm>
                <a:off x="468313" y="2950369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Line 518"/>
              <p:cNvSpPr>
                <a:spLocks noChangeShapeType="1"/>
              </p:cNvSpPr>
              <p:nvPr/>
            </p:nvSpPr>
            <p:spPr bwMode="auto">
              <a:xfrm flipH="1">
                <a:off x="2992438" y="38123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Line 519"/>
              <p:cNvSpPr>
                <a:spLocks noChangeShapeType="1"/>
              </p:cNvSpPr>
              <p:nvPr/>
            </p:nvSpPr>
            <p:spPr bwMode="auto">
              <a:xfrm flipH="1">
                <a:off x="2992438" y="33805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Line 520"/>
              <p:cNvSpPr>
                <a:spLocks noChangeShapeType="1"/>
              </p:cNvSpPr>
              <p:nvPr/>
            </p:nvSpPr>
            <p:spPr bwMode="auto">
              <a:xfrm flipH="1">
                <a:off x="2992438" y="2950369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521"/>
              <p:cNvSpPr>
                <a:spLocks/>
              </p:cNvSpPr>
              <p:nvPr/>
            </p:nvSpPr>
            <p:spPr bwMode="auto">
              <a:xfrm>
                <a:off x="468313" y="3810794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6 w 75"/>
                  <a:gd name="T7" fmla="*/ 3 h 3"/>
                  <a:gd name="T8" fmla="*/ 6 w 75"/>
                  <a:gd name="T9" fmla="*/ 3 h 3"/>
                  <a:gd name="T10" fmla="*/ 8 w 75"/>
                  <a:gd name="T11" fmla="*/ 3 h 3"/>
                  <a:gd name="T12" fmla="*/ 11 w 75"/>
                  <a:gd name="T13" fmla="*/ 3 h 3"/>
                  <a:gd name="T14" fmla="*/ 11 w 75"/>
                  <a:gd name="T15" fmla="*/ 3 h 3"/>
                  <a:gd name="T16" fmla="*/ 13 w 75"/>
                  <a:gd name="T17" fmla="*/ 3 h 3"/>
                  <a:gd name="T18" fmla="*/ 15 w 75"/>
                  <a:gd name="T19" fmla="*/ 3 h 3"/>
                  <a:gd name="T20" fmla="*/ 15 w 75"/>
                  <a:gd name="T21" fmla="*/ 3 h 3"/>
                  <a:gd name="T22" fmla="*/ 18 w 75"/>
                  <a:gd name="T23" fmla="*/ 3 h 3"/>
                  <a:gd name="T24" fmla="*/ 19 w 75"/>
                  <a:gd name="T25" fmla="*/ 3 h 3"/>
                  <a:gd name="T26" fmla="*/ 21 w 75"/>
                  <a:gd name="T27" fmla="*/ 3 h 3"/>
                  <a:gd name="T28" fmla="*/ 22 w 75"/>
                  <a:gd name="T29" fmla="*/ 3 h 3"/>
                  <a:gd name="T30" fmla="*/ 23 w 75"/>
                  <a:gd name="T31" fmla="*/ 3 h 3"/>
                  <a:gd name="T32" fmla="*/ 25 w 75"/>
                  <a:gd name="T33" fmla="*/ 3 h 3"/>
                  <a:gd name="T34" fmla="*/ 26 w 75"/>
                  <a:gd name="T35" fmla="*/ 3 h 3"/>
                  <a:gd name="T36" fmla="*/ 28 w 75"/>
                  <a:gd name="T37" fmla="*/ 3 h 3"/>
                  <a:gd name="T38" fmla="*/ 29 w 75"/>
                  <a:gd name="T39" fmla="*/ 3 h 3"/>
                  <a:gd name="T40" fmla="*/ 31 w 75"/>
                  <a:gd name="T41" fmla="*/ 3 h 3"/>
                  <a:gd name="T42" fmla="*/ 32 w 75"/>
                  <a:gd name="T43" fmla="*/ 3 h 3"/>
                  <a:gd name="T44" fmla="*/ 34 w 75"/>
                  <a:gd name="T45" fmla="*/ 3 h 3"/>
                  <a:gd name="T46" fmla="*/ 35 w 75"/>
                  <a:gd name="T47" fmla="*/ 3 h 3"/>
                  <a:gd name="T48" fmla="*/ 38 w 75"/>
                  <a:gd name="T49" fmla="*/ 3 h 3"/>
                  <a:gd name="T50" fmla="*/ 38 w 75"/>
                  <a:gd name="T51" fmla="*/ 3 h 3"/>
                  <a:gd name="T52" fmla="*/ 39 w 75"/>
                  <a:gd name="T53" fmla="*/ 3 h 3"/>
                  <a:gd name="T54" fmla="*/ 42 w 75"/>
                  <a:gd name="T55" fmla="*/ 3 h 3"/>
                  <a:gd name="T56" fmla="*/ 44 w 75"/>
                  <a:gd name="T57" fmla="*/ 3 h 3"/>
                  <a:gd name="T58" fmla="*/ 45 w 75"/>
                  <a:gd name="T59" fmla="*/ 3 h 3"/>
                  <a:gd name="T60" fmla="*/ 47 w 75"/>
                  <a:gd name="T61" fmla="*/ 3 h 3"/>
                  <a:gd name="T62" fmla="*/ 48 w 75"/>
                  <a:gd name="T63" fmla="*/ 3 h 3"/>
                  <a:gd name="T64" fmla="*/ 49 w 75"/>
                  <a:gd name="T65" fmla="*/ 3 h 3"/>
                  <a:gd name="T66" fmla="*/ 51 w 75"/>
                  <a:gd name="T67" fmla="*/ 3 h 3"/>
                  <a:gd name="T68" fmla="*/ 52 w 75"/>
                  <a:gd name="T69" fmla="*/ 3 h 3"/>
                  <a:gd name="T70" fmla="*/ 54 w 75"/>
                  <a:gd name="T71" fmla="*/ 3 h 3"/>
                  <a:gd name="T72" fmla="*/ 55 w 75"/>
                  <a:gd name="T73" fmla="*/ 0 h 3"/>
                  <a:gd name="T74" fmla="*/ 57 w 75"/>
                  <a:gd name="T75" fmla="*/ 0 h 3"/>
                  <a:gd name="T76" fmla="*/ 59 w 75"/>
                  <a:gd name="T77" fmla="*/ 0 h 3"/>
                  <a:gd name="T78" fmla="*/ 59 w 75"/>
                  <a:gd name="T79" fmla="*/ 0 h 3"/>
                  <a:gd name="T80" fmla="*/ 61 w 75"/>
                  <a:gd name="T81" fmla="*/ 0 h 3"/>
                  <a:gd name="T82" fmla="*/ 64 w 75"/>
                  <a:gd name="T83" fmla="*/ 0 h 3"/>
                  <a:gd name="T84" fmla="*/ 65 w 75"/>
                  <a:gd name="T85" fmla="*/ 0 h 3"/>
                  <a:gd name="T86" fmla="*/ 67 w 75"/>
                  <a:gd name="T87" fmla="*/ 0 h 3"/>
                  <a:gd name="T88" fmla="*/ 68 w 75"/>
                  <a:gd name="T89" fmla="*/ 0 h 3"/>
                  <a:gd name="T90" fmla="*/ 70 w 75"/>
                  <a:gd name="T91" fmla="*/ 0 h 3"/>
                  <a:gd name="T92" fmla="*/ 71 w 75"/>
                  <a:gd name="T93" fmla="*/ 0 h 3"/>
                  <a:gd name="T94" fmla="*/ 72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7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Freeform 522"/>
              <p:cNvSpPr>
                <a:spLocks/>
              </p:cNvSpPr>
              <p:nvPr/>
            </p:nvSpPr>
            <p:spPr bwMode="auto">
              <a:xfrm>
                <a:off x="508001" y="3809207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6 w 75"/>
                  <a:gd name="T9" fmla="*/ 3 h 3"/>
                  <a:gd name="T10" fmla="*/ 8 w 75"/>
                  <a:gd name="T11" fmla="*/ 3 h 3"/>
                  <a:gd name="T12" fmla="*/ 9 w 75"/>
                  <a:gd name="T13" fmla="*/ 3 h 3"/>
                  <a:gd name="T14" fmla="*/ 10 w 75"/>
                  <a:gd name="T15" fmla="*/ 3 h 3"/>
                  <a:gd name="T16" fmla="*/ 13 w 75"/>
                  <a:gd name="T17" fmla="*/ 3 h 3"/>
                  <a:gd name="T18" fmla="*/ 15 w 75"/>
                  <a:gd name="T19" fmla="*/ 3 h 3"/>
                  <a:gd name="T20" fmla="*/ 15 w 75"/>
                  <a:gd name="T21" fmla="*/ 3 h 3"/>
                  <a:gd name="T22" fmla="*/ 18 w 75"/>
                  <a:gd name="T23" fmla="*/ 3 h 3"/>
                  <a:gd name="T24" fmla="*/ 19 w 75"/>
                  <a:gd name="T25" fmla="*/ 3 h 3"/>
                  <a:gd name="T26" fmla="*/ 20 w 75"/>
                  <a:gd name="T27" fmla="*/ 3 h 3"/>
                  <a:gd name="T28" fmla="*/ 22 w 75"/>
                  <a:gd name="T29" fmla="*/ 3 h 3"/>
                  <a:gd name="T30" fmla="*/ 23 w 75"/>
                  <a:gd name="T31" fmla="*/ 3 h 3"/>
                  <a:gd name="T32" fmla="*/ 25 w 75"/>
                  <a:gd name="T33" fmla="*/ 3 h 3"/>
                  <a:gd name="T34" fmla="*/ 26 w 75"/>
                  <a:gd name="T35" fmla="*/ 3 h 3"/>
                  <a:gd name="T36" fmla="*/ 28 w 75"/>
                  <a:gd name="T37" fmla="*/ 3 h 3"/>
                  <a:gd name="T38" fmla="*/ 29 w 75"/>
                  <a:gd name="T39" fmla="*/ 2 h 3"/>
                  <a:gd name="T40" fmla="*/ 31 w 75"/>
                  <a:gd name="T41" fmla="*/ 2 h 3"/>
                  <a:gd name="T42" fmla="*/ 32 w 75"/>
                  <a:gd name="T43" fmla="*/ 2 h 3"/>
                  <a:gd name="T44" fmla="*/ 33 w 75"/>
                  <a:gd name="T45" fmla="*/ 2 h 3"/>
                  <a:gd name="T46" fmla="*/ 35 w 75"/>
                  <a:gd name="T47" fmla="*/ 2 h 3"/>
                  <a:gd name="T48" fmla="*/ 36 w 75"/>
                  <a:gd name="T49" fmla="*/ 2 h 3"/>
                  <a:gd name="T50" fmla="*/ 39 w 75"/>
                  <a:gd name="T51" fmla="*/ 2 h 3"/>
                  <a:gd name="T52" fmla="*/ 39 w 75"/>
                  <a:gd name="T53" fmla="*/ 2 h 3"/>
                  <a:gd name="T54" fmla="*/ 41 w 75"/>
                  <a:gd name="T55" fmla="*/ 2 h 3"/>
                  <a:gd name="T56" fmla="*/ 44 w 75"/>
                  <a:gd name="T57" fmla="*/ 2 h 3"/>
                  <a:gd name="T58" fmla="*/ 44 w 75"/>
                  <a:gd name="T59" fmla="*/ 2 h 3"/>
                  <a:gd name="T60" fmla="*/ 46 w 75"/>
                  <a:gd name="T61" fmla="*/ 2 h 3"/>
                  <a:gd name="T62" fmla="*/ 48 w 75"/>
                  <a:gd name="T63" fmla="*/ 2 h 3"/>
                  <a:gd name="T64" fmla="*/ 49 w 75"/>
                  <a:gd name="T65" fmla="*/ 2 h 3"/>
                  <a:gd name="T66" fmla="*/ 51 w 75"/>
                  <a:gd name="T67" fmla="*/ 2 h 3"/>
                  <a:gd name="T68" fmla="*/ 52 w 75"/>
                  <a:gd name="T69" fmla="*/ 2 h 3"/>
                  <a:gd name="T70" fmla="*/ 54 w 75"/>
                  <a:gd name="T71" fmla="*/ 2 h 3"/>
                  <a:gd name="T72" fmla="*/ 55 w 75"/>
                  <a:gd name="T73" fmla="*/ 2 h 3"/>
                  <a:gd name="T74" fmla="*/ 56 w 75"/>
                  <a:gd name="T75" fmla="*/ 2 h 3"/>
                  <a:gd name="T76" fmla="*/ 58 w 75"/>
                  <a:gd name="T77" fmla="*/ 2 h 3"/>
                  <a:gd name="T78" fmla="*/ 59 w 75"/>
                  <a:gd name="T79" fmla="*/ 2 h 3"/>
                  <a:gd name="T80" fmla="*/ 61 w 75"/>
                  <a:gd name="T81" fmla="*/ 0 h 3"/>
                  <a:gd name="T82" fmla="*/ 62 w 75"/>
                  <a:gd name="T83" fmla="*/ 0 h 3"/>
                  <a:gd name="T84" fmla="*/ 65 w 75"/>
                  <a:gd name="T85" fmla="*/ 0 h 3"/>
                  <a:gd name="T86" fmla="*/ 65 w 75"/>
                  <a:gd name="T87" fmla="*/ 0 h 3"/>
                  <a:gd name="T88" fmla="*/ 67 w 75"/>
                  <a:gd name="T89" fmla="*/ 0 h 3"/>
                  <a:gd name="T90" fmla="*/ 69 w 75"/>
                  <a:gd name="T91" fmla="*/ 0 h 3"/>
                  <a:gd name="T92" fmla="*/ 71 w 75"/>
                  <a:gd name="T93" fmla="*/ 0 h 3"/>
                  <a:gd name="T94" fmla="*/ 72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5" y="2"/>
                    </a:lnTo>
                    <a:lnTo>
                      <a:pt x="56" y="2"/>
                    </a:lnTo>
                    <a:lnTo>
                      <a:pt x="58" y="2"/>
                    </a:lnTo>
                    <a:lnTo>
                      <a:pt x="59" y="2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Freeform 523"/>
              <p:cNvSpPr>
                <a:spLocks/>
              </p:cNvSpPr>
              <p:nvPr/>
            </p:nvSpPr>
            <p:spPr bwMode="auto">
              <a:xfrm>
                <a:off x="547688" y="3807619"/>
                <a:ext cx="39688" cy="1588"/>
              </a:xfrm>
              <a:custGeom>
                <a:avLst/>
                <a:gdLst>
                  <a:gd name="T0" fmla="*/ 0 w 75"/>
                  <a:gd name="T1" fmla="*/ 5 h 5"/>
                  <a:gd name="T2" fmla="*/ 2 w 75"/>
                  <a:gd name="T3" fmla="*/ 5 h 5"/>
                  <a:gd name="T4" fmla="*/ 3 w 75"/>
                  <a:gd name="T5" fmla="*/ 4 h 5"/>
                  <a:gd name="T6" fmla="*/ 5 w 75"/>
                  <a:gd name="T7" fmla="*/ 4 h 5"/>
                  <a:gd name="T8" fmla="*/ 6 w 75"/>
                  <a:gd name="T9" fmla="*/ 4 h 5"/>
                  <a:gd name="T10" fmla="*/ 7 w 75"/>
                  <a:gd name="T11" fmla="*/ 4 h 5"/>
                  <a:gd name="T12" fmla="*/ 9 w 75"/>
                  <a:gd name="T13" fmla="*/ 4 h 5"/>
                  <a:gd name="T14" fmla="*/ 10 w 75"/>
                  <a:gd name="T15" fmla="*/ 4 h 5"/>
                  <a:gd name="T16" fmla="*/ 12 w 75"/>
                  <a:gd name="T17" fmla="*/ 4 h 5"/>
                  <a:gd name="T18" fmla="*/ 13 w 75"/>
                  <a:gd name="T19" fmla="*/ 4 h 5"/>
                  <a:gd name="T20" fmla="*/ 15 w 75"/>
                  <a:gd name="T21" fmla="*/ 4 h 5"/>
                  <a:gd name="T22" fmla="*/ 16 w 75"/>
                  <a:gd name="T23" fmla="*/ 4 h 5"/>
                  <a:gd name="T24" fmla="*/ 19 w 75"/>
                  <a:gd name="T25" fmla="*/ 4 h 5"/>
                  <a:gd name="T26" fmla="*/ 19 w 75"/>
                  <a:gd name="T27" fmla="*/ 4 h 5"/>
                  <a:gd name="T28" fmla="*/ 20 w 75"/>
                  <a:gd name="T29" fmla="*/ 4 h 5"/>
                  <a:gd name="T30" fmla="*/ 23 w 75"/>
                  <a:gd name="T31" fmla="*/ 3 h 5"/>
                  <a:gd name="T32" fmla="*/ 25 w 75"/>
                  <a:gd name="T33" fmla="*/ 3 h 5"/>
                  <a:gd name="T34" fmla="*/ 26 w 75"/>
                  <a:gd name="T35" fmla="*/ 3 h 5"/>
                  <a:gd name="T36" fmla="*/ 28 w 75"/>
                  <a:gd name="T37" fmla="*/ 3 h 5"/>
                  <a:gd name="T38" fmla="*/ 29 w 75"/>
                  <a:gd name="T39" fmla="*/ 3 h 5"/>
                  <a:gd name="T40" fmla="*/ 30 w 75"/>
                  <a:gd name="T41" fmla="*/ 3 h 5"/>
                  <a:gd name="T42" fmla="*/ 32 w 75"/>
                  <a:gd name="T43" fmla="*/ 3 h 5"/>
                  <a:gd name="T44" fmla="*/ 33 w 75"/>
                  <a:gd name="T45" fmla="*/ 3 h 5"/>
                  <a:gd name="T46" fmla="*/ 35 w 75"/>
                  <a:gd name="T47" fmla="*/ 3 h 5"/>
                  <a:gd name="T48" fmla="*/ 36 w 75"/>
                  <a:gd name="T49" fmla="*/ 3 h 5"/>
                  <a:gd name="T50" fmla="*/ 38 w 75"/>
                  <a:gd name="T51" fmla="*/ 3 h 5"/>
                  <a:gd name="T52" fmla="*/ 41 w 75"/>
                  <a:gd name="T53" fmla="*/ 3 h 5"/>
                  <a:gd name="T54" fmla="*/ 41 w 75"/>
                  <a:gd name="T55" fmla="*/ 3 h 5"/>
                  <a:gd name="T56" fmla="*/ 42 w 75"/>
                  <a:gd name="T57" fmla="*/ 3 h 5"/>
                  <a:gd name="T58" fmla="*/ 45 w 75"/>
                  <a:gd name="T59" fmla="*/ 3 h 5"/>
                  <a:gd name="T60" fmla="*/ 45 w 75"/>
                  <a:gd name="T61" fmla="*/ 3 h 5"/>
                  <a:gd name="T62" fmla="*/ 48 w 75"/>
                  <a:gd name="T63" fmla="*/ 1 h 5"/>
                  <a:gd name="T64" fmla="*/ 49 w 75"/>
                  <a:gd name="T65" fmla="*/ 1 h 5"/>
                  <a:gd name="T66" fmla="*/ 51 w 75"/>
                  <a:gd name="T67" fmla="*/ 1 h 5"/>
                  <a:gd name="T68" fmla="*/ 52 w 75"/>
                  <a:gd name="T69" fmla="*/ 1 h 5"/>
                  <a:gd name="T70" fmla="*/ 54 w 75"/>
                  <a:gd name="T71" fmla="*/ 1 h 5"/>
                  <a:gd name="T72" fmla="*/ 55 w 75"/>
                  <a:gd name="T73" fmla="*/ 1 h 5"/>
                  <a:gd name="T74" fmla="*/ 56 w 75"/>
                  <a:gd name="T75" fmla="*/ 0 h 5"/>
                  <a:gd name="T76" fmla="*/ 58 w 75"/>
                  <a:gd name="T77" fmla="*/ 0 h 5"/>
                  <a:gd name="T78" fmla="*/ 59 w 75"/>
                  <a:gd name="T79" fmla="*/ 0 h 5"/>
                  <a:gd name="T80" fmla="*/ 61 w 75"/>
                  <a:gd name="T81" fmla="*/ 0 h 5"/>
                  <a:gd name="T82" fmla="*/ 62 w 75"/>
                  <a:gd name="T83" fmla="*/ 0 h 5"/>
                  <a:gd name="T84" fmla="*/ 65 w 75"/>
                  <a:gd name="T85" fmla="*/ 0 h 5"/>
                  <a:gd name="T86" fmla="*/ 65 w 75"/>
                  <a:gd name="T87" fmla="*/ 0 h 5"/>
                  <a:gd name="T88" fmla="*/ 66 w 75"/>
                  <a:gd name="T89" fmla="*/ 0 h 5"/>
                  <a:gd name="T90" fmla="*/ 69 w 75"/>
                  <a:gd name="T91" fmla="*/ 0 h 5"/>
                  <a:gd name="T92" fmla="*/ 71 w 75"/>
                  <a:gd name="T93" fmla="*/ 0 h 5"/>
                  <a:gd name="T94" fmla="*/ 72 w 75"/>
                  <a:gd name="T95" fmla="*/ 0 h 5"/>
                  <a:gd name="T96" fmla="*/ 74 w 75"/>
                  <a:gd name="T97" fmla="*/ 0 h 5"/>
                  <a:gd name="T98" fmla="*/ 75 w 7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4" y="1"/>
                    </a:lnTo>
                    <a:lnTo>
                      <a:pt x="55" y="1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Freeform 524"/>
              <p:cNvSpPr>
                <a:spLocks/>
              </p:cNvSpPr>
              <p:nvPr/>
            </p:nvSpPr>
            <p:spPr bwMode="auto">
              <a:xfrm>
                <a:off x="587376" y="3796507"/>
                <a:ext cx="39688" cy="11113"/>
              </a:xfrm>
              <a:custGeom>
                <a:avLst/>
                <a:gdLst>
                  <a:gd name="T0" fmla="*/ 0 w 75"/>
                  <a:gd name="T1" fmla="*/ 19 h 19"/>
                  <a:gd name="T2" fmla="*/ 2 w 75"/>
                  <a:gd name="T3" fmla="*/ 19 h 19"/>
                  <a:gd name="T4" fmla="*/ 3 w 75"/>
                  <a:gd name="T5" fmla="*/ 17 h 19"/>
                  <a:gd name="T6" fmla="*/ 4 w 75"/>
                  <a:gd name="T7" fmla="*/ 17 h 19"/>
                  <a:gd name="T8" fmla="*/ 6 w 75"/>
                  <a:gd name="T9" fmla="*/ 17 h 19"/>
                  <a:gd name="T10" fmla="*/ 7 w 75"/>
                  <a:gd name="T11" fmla="*/ 17 h 19"/>
                  <a:gd name="T12" fmla="*/ 9 w 75"/>
                  <a:gd name="T13" fmla="*/ 16 h 19"/>
                  <a:gd name="T14" fmla="*/ 12 w 75"/>
                  <a:gd name="T15" fmla="*/ 16 h 19"/>
                  <a:gd name="T16" fmla="*/ 12 w 75"/>
                  <a:gd name="T17" fmla="*/ 16 h 19"/>
                  <a:gd name="T18" fmla="*/ 13 w 75"/>
                  <a:gd name="T19" fmla="*/ 16 h 19"/>
                  <a:gd name="T20" fmla="*/ 16 w 75"/>
                  <a:gd name="T21" fmla="*/ 16 h 19"/>
                  <a:gd name="T22" fmla="*/ 16 w 75"/>
                  <a:gd name="T23" fmla="*/ 14 h 19"/>
                  <a:gd name="T24" fmla="*/ 19 w 75"/>
                  <a:gd name="T25" fmla="*/ 14 h 19"/>
                  <a:gd name="T26" fmla="*/ 20 w 75"/>
                  <a:gd name="T27" fmla="*/ 14 h 19"/>
                  <a:gd name="T28" fmla="*/ 22 w 75"/>
                  <a:gd name="T29" fmla="*/ 14 h 19"/>
                  <a:gd name="T30" fmla="*/ 23 w 75"/>
                  <a:gd name="T31" fmla="*/ 13 h 19"/>
                  <a:gd name="T32" fmla="*/ 25 w 75"/>
                  <a:gd name="T33" fmla="*/ 13 h 19"/>
                  <a:gd name="T34" fmla="*/ 26 w 75"/>
                  <a:gd name="T35" fmla="*/ 13 h 19"/>
                  <a:gd name="T36" fmla="*/ 27 w 75"/>
                  <a:gd name="T37" fmla="*/ 13 h 19"/>
                  <a:gd name="T38" fmla="*/ 29 w 75"/>
                  <a:gd name="T39" fmla="*/ 13 h 19"/>
                  <a:gd name="T40" fmla="*/ 30 w 75"/>
                  <a:gd name="T41" fmla="*/ 12 h 19"/>
                  <a:gd name="T42" fmla="*/ 32 w 75"/>
                  <a:gd name="T43" fmla="*/ 12 h 19"/>
                  <a:gd name="T44" fmla="*/ 33 w 75"/>
                  <a:gd name="T45" fmla="*/ 12 h 19"/>
                  <a:gd name="T46" fmla="*/ 36 w 75"/>
                  <a:gd name="T47" fmla="*/ 10 h 19"/>
                  <a:gd name="T48" fmla="*/ 36 w 75"/>
                  <a:gd name="T49" fmla="*/ 10 h 19"/>
                  <a:gd name="T50" fmla="*/ 38 w 75"/>
                  <a:gd name="T51" fmla="*/ 10 h 19"/>
                  <a:gd name="T52" fmla="*/ 40 w 75"/>
                  <a:gd name="T53" fmla="*/ 10 h 19"/>
                  <a:gd name="T54" fmla="*/ 42 w 75"/>
                  <a:gd name="T55" fmla="*/ 9 h 19"/>
                  <a:gd name="T56" fmla="*/ 43 w 75"/>
                  <a:gd name="T57" fmla="*/ 9 h 19"/>
                  <a:gd name="T58" fmla="*/ 45 w 75"/>
                  <a:gd name="T59" fmla="*/ 9 h 19"/>
                  <a:gd name="T60" fmla="*/ 46 w 75"/>
                  <a:gd name="T61" fmla="*/ 9 h 19"/>
                  <a:gd name="T62" fmla="*/ 48 w 75"/>
                  <a:gd name="T63" fmla="*/ 7 h 19"/>
                  <a:gd name="T64" fmla="*/ 49 w 75"/>
                  <a:gd name="T65" fmla="*/ 7 h 19"/>
                  <a:gd name="T66" fmla="*/ 51 w 75"/>
                  <a:gd name="T67" fmla="*/ 7 h 19"/>
                  <a:gd name="T68" fmla="*/ 52 w 75"/>
                  <a:gd name="T69" fmla="*/ 7 h 19"/>
                  <a:gd name="T70" fmla="*/ 53 w 75"/>
                  <a:gd name="T71" fmla="*/ 7 h 19"/>
                  <a:gd name="T72" fmla="*/ 55 w 75"/>
                  <a:gd name="T73" fmla="*/ 7 h 19"/>
                  <a:gd name="T74" fmla="*/ 56 w 75"/>
                  <a:gd name="T75" fmla="*/ 6 h 19"/>
                  <a:gd name="T76" fmla="*/ 58 w 75"/>
                  <a:gd name="T77" fmla="*/ 6 h 19"/>
                  <a:gd name="T78" fmla="*/ 59 w 75"/>
                  <a:gd name="T79" fmla="*/ 4 h 19"/>
                  <a:gd name="T80" fmla="*/ 62 w 75"/>
                  <a:gd name="T81" fmla="*/ 4 h 19"/>
                  <a:gd name="T82" fmla="*/ 62 w 75"/>
                  <a:gd name="T83" fmla="*/ 4 h 19"/>
                  <a:gd name="T84" fmla="*/ 65 w 75"/>
                  <a:gd name="T85" fmla="*/ 3 h 19"/>
                  <a:gd name="T86" fmla="*/ 66 w 75"/>
                  <a:gd name="T87" fmla="*/ 3 h 19"/>
                  <a:gd name="T88" fmla="*/ 68 w 75"/>
                  <a:gd name="T89" fmla="*/ 1 h 19"/>
                  <a:gd name="T90" fmla="*/ 69 w 75"/>
                  <a:gd name="T91" fmla="*/ 1 h 19"/>
                  <a:gd name="T92" fmla="*/ 71 w 75"/>
                  <a:gd name="T93" fmla="*/ 1 h 19"/>
                  <a:gd name="T94" fmla="*/ 72 w 75"/>
                  <a:gd name="T95" fmla="*/ 0 h 19"/>
                  <a:gd name="T96" fmla="*/ 74 w 75"/>
                  <a:gd name="T97" fmla="*/ 0 h 19"/>
                  <a:gd name="T98" fmla="*/ 75 w 7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">
                    <a:moveTo>
                      <a:pt x="0" y="19"/>
                    </a:moveTo>
                    <a:lnTo>
                      <a:pt x="2" y="19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9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6" y="16"/>
                    </a:lnTo>
                    <a:lnTo>
                      <a:pt x="16" y="14"/>
                    </a:lnTo>
                    <a:lnTo>
                      <a:pt x="19" y="14"/>
                    </a:lnTo>
                    <a:lnTo>
                      <a:pt x="20" y="14"/>
                    </a:lnTo>
                    <a:lnTo>
                      <a:pt x="22" y="14"/>
                    </a:lnTo>
                    <a:lnTo>
                      <a:pt x="23" y="13"/>
                    </a:lnTo>
                    <a:lnTo>
                      <a:pt x="25" y="13"/>
                    </a:lnTo>
                    <a:lnTo>
                      <a:pt x="26" y="13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30" y="12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10"/>
                    </a:lnTo>
                    <a:lnTo>
                      <a:pt x="42" y="9"/>
                    </a:lnTo>
                    <a:lnTo>
                      <a:pt x="43" y="9"/>
                    </a:lnTo>
                    <a:lnTo>
                      <a:pt x="45" y="9"/>
                    </a:lnTo>
                    <a:lnTo>
                      <a:pt x="46" y="9"/>
                    </a:lnTo>
                    <a:lnTo>
                      <a:pt x="48" y="7"/>
                    </a:lnTo>
                    <a:lnTo>
                      <a:pt x="49" y="7"/>
                    </a:lnTo>
                    <a:lnTo>
                      <a:pt x="51" y="7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5" y="7"/>
                    </a:lnTo>
                    <a:lnTo>
                      <a:pt x="56" y="6"/>
                    </a:lnTo>
                    <a:lnTo>
                      <a:pt x="58" y="6"/>
                    </a:lnTo>
                    <a:lnTo>
                      <a:pt x="59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5" y="3"/>
                    </a:lnTo>
                    <a:lnTo>
                      <a:pt x="66" y="3"/>
                    </a:lnTo>
                    <a:lnTo>
                      <a:pt x="68" y="1"/>
                    </a:lnTo>
                    <a:lnTo>
                      <a:pt x="69" y="1"/>
                    </a:lnTo>
                    <a:lnTo>
                      <a:pt x="71" y="1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525"/>
              <p:cNvSpPr>
                <a:spLocks/>
              </p:cNvSpPr>
              <p:nvPr/>
            </p:nvSpPr>
            <p:spPr bwMode="auto">
              <a:xfrm>
                <a:off x="627063" y="3771107"/>
                <a:ext cx="39688" cy="25400"/>
              </a:xfrm>
              <a:custGeom>
                <a:avLst/>
                <a:gdLst>
                  <a:gd name="T0" fmla="*/ 0 w 75"/>
                  <a:gd name="T1" fmla="*/ 50 h 50"/>
                  <a:gd name="T2" fmla="*/ 1 w 75"/>
                  <a:gd name="T3" fmla="*/ 49 h 50"/>
                  <a:gd name="T4" fmla="*/ 3 w 75"/>
                  <a:gd name="T5" fmla="*/ 47 h 50"/>
                  <a:gd name="T6" fmla="*/ 4 w 75"/>
                  <a:gd name="T7" fmla="*/ 47 h 50"/>
                  <a:gd name="T8" fmla="*/ 7 w 75"/>
                  <a:gd name="T9" fmla="*/ 47 h 50"/>
                  <a:gd name="T10" fmla="*/ 7 w 75"/>
                  <a:gd name="T11" fmla="*/ 46 h 50"/>
                  <a:gd name="T12" fmla="*/ 9 w 75"/>
                  <a:gd name="T13" fmla="*/ 44 h 50"/>
                  <a:gd name="T14" fmla="*/ 12 w 75"/>
                  <a:gd name="T15" fmla="*/ 44 h 50"/>
                  <a:gd name="T16" fmla="*/ 13 w 75"/>
                  <a:gd name="T17" fmla="*/ 44 h 50"/>
                  <a:gd name="T18" fmla="*/ 14 w 75"/>
                  <a:gd name="T19" fmla="*/ 44 h 50"/>
                  <a:gd name="T20" fmla="*/ 16 w 75"/>
                  <a:gd name="T21" fmla="*/ 43 h 50"/>
                  <a:gd name="T22" fmla="*/ 17 w 75"/>
                  <a:gd name="T23" fmla="*/ 43 h 50"/>
                  <a:gd name="T24" fmla="*/ 19 w 75"/>
                  <a:gd name="T25" fmla="*/ 41 h 50"/>
                  <a:gd name="T26" fmla="*/ 20 w 75"/>
                  <a:gd name="T27" fmla="*/ 41 h 50"/>
                  <a:gd name="T28" fmla="*/ 22 w 75"/>
                  <a:gd name="T29" fmla="*/ 40 h 50"/>
                  <a:gd name="T30" fmla="*/ 23 w 75"/>
                  <a:gd name="T31" fmla="*/ 38 h 50"/>
                  <a:gd name="T32" fmla="*/ 24 w 75"/>
                  <a:gd name="T33" fmla="*/ 38 h 50"/>
                  <a:gd name="T34" fmla="*/ 26 w 75"/>
                  <a:gd name="T35" fmla="*/ 37 h 50"/>
                  <a:gd name="T36" fmla="*/ 27 w 75"/>
                  <a:gd name="T37" fmla="*/ 36 h 50"/>
                  <a:gd name="T38" fmla="*/ 29 w 75"/>
                  <a:gd name="T39" fmla="*/ 36 h 50"/>
                  <a:gd name="T40" fmla="*/ 30 w 75"/>
                  <a:gd name="T41" fmla="*/ 34 h 50"/>
                  <a:gd name="T42" fmla="*/ 32 w 75"/>
                  <a:gd name="T43" fmla="*/ 33 h 50"/>
                  <a:gd name="T44" fmla="*/ 33 w 75"/>
                  <a:gd name="T45" fmla="*/ 33 h 50"/>
                  <a:gd name="T46" fmla="*/ 36 w 75"/>
                  <a:gd name="T47" fmla="*/ 31 h 50"/>
                  <a:gd name="T48" fmla="*/ 36 w 75"/>
                  <a:gd name="T49" fmla="*/ 30 h 50"/>
                  <a:gd name="T50" fmla="*/ 39 w 75"/>
                  <a:gd name="T51" fmla="*/ 30 h 50"/>
                  <a:gd name="T52" fmla="*/ 40 w 75"/>
                  <a:gd name="T53" fmla="*/ 30 h 50"/>
                  <a:gd name="T54" fmla="*/ 40 w 75"/>
                  <a:gd name="T55" fmla="*/ 28 h 50"/>
                  <a:gd name="T56" fmla="*/ 43 w 75"/>
                  <a:gd name="T57" fmla="*/ 27 h 50"/>
                  <a:gd name="T58" fmla="*/ 45 w 75"/>
                  <a:gd name="T59" fmla="*/ 27 h 50"/>
                  <a:gd name="T60" fmla="*/ 46 w 75"/>
                  <a:gd name="T61" fmla="*/ 26 h 50"/>
                  <a:gd name="T62" fmla="*/ 48 w 75"/>
                  <a:gd name="T63" fmla="*/ 24 h 50"/>
                  <a:gd name="T64" fmla="*/ 49 w 75"/>
                  <a:gd name="T65" fmla="*/ 23 h 50"/>
                  <a:gd name="T66" fmla="*/ 50 w 75"/>
                  <a:gd name="T67" fmla="*/ 21 h 50"/>
                  <a:gd name="T68" fmla="*/ 53 w 75"/>
                  <a:gd name="T69" fmla="*/ 20 h 50"/>
                  <a:gd name="T70" fmla="*/ 53 w 75"/>
                  <a:gd name="T71" fmla="*/ 18 h 50"/>
                  <a:gd name="T72" fmla="*/ 55 w 75"/>
                  <a:gd name="T73" fmla="*/ 17 h 50"/>
                  <a:gd name="T74" fmla="*/ 58 w 75"/>
                  <a:gd name="T75" fmla="*/ 15 h 50"/>
                  <a:gd name="T76" fmla="*/ 58 w 75"/>
                  <a:gd name="T77" fmla="*/ 15 h 50"/>
                  <a:gd name="T78" fmla="*/ 60 w 75"/>
                  <a:gd name="T79" fmla="*/ 14 h 50"/>
                  <a:gd name="T80" fmla="*/ 62 w 75"/>
                  <a:gd name="T81" fmla="*/ 13 h 50"/>
                  <a:gd name="T82" fmla="*/ 63 w 75"/>
                  <a:gd name="T83" fmla="*/ 11 h 50"/>
                  <a:gd name="T84" fmla="*/ 65 w 75"/>
                  <a:gd name="T85" fmla="*/ 10 h 50"/>
                  <a:gd name="T86" fmla="*/ 66 w 75"/>
                  <a:gd name="T87" fmla="*/ 8 h 50"/>
                  <a:gd name="T88" fmla="*/ 68 w 75"/>
                  <a:gd name="T89" fmla="*/ 7 h 50"/>
                  <a:gd name="T90" fmla="*/ 69 w 75"/>
                  <a:gd name="T91" fmla="*/ 5 h 50"/>
                  <a:gd name="T92" fmla="*/ 71 w 75"/>
                  <a:gd name="T93" fmla="*/ 4 h 50"/>
                  <a:gd name="T94" fmla="*/ 72 w 75"/>
                  <a:gd name="T95" fmla="*/ 2 h 50"/>
                  <a:gd name="T96" fmla="*/ 73 w 75"/>
                  <a:gd name="T97" fmla="*/ 1 h 50"/>
                  <a:gd name="T98" fmla="*/ 75 w 75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0">
                    <a:moveTo>
                      <a:pt x="0" y="50"/>
                    </a:moveTo>
                    <a:lnTo>
                      <a:pt x="1" y="49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7" y="47"/>
                    </a:lnTo>
                    <a:lnTo>
                      <a:pt x="7" y="46"/>
                    </a:lnTo>
                    <a:lnTo>
                      <a:pt x="9" y="44"/>
                    </a:lnTo>
                    <a:lnTo>
                      <a:pt x="12" y="44"/>
                    </a:lnTo>
                    <a:lnTo>
                      <a:pt x="13" y="44"/>
                    </a:lnTo>
                    <a:lnTo>
                      <a:pt x="14" y="44"/>
                    </a:lnTo>
                    <a:lnTo>
                      <a:pt x="16" y="43"/>
                    </a:lnTo>
                    <a:lnTo>
                      <a:pt x="17" y="43"/>
                    </a:lnTo>
                    <a:lnTo>
                      <a:pt x="19" y="41"/>
                    </a:lnTo>
                    <a:lnTo>
                      <a:pt x="20" y="41"/>
                    </a:lnTo>
                    <a:lnTo>
                      <a:pt x="22" y="40"/>
                    </a:lnTo>
                    <a:lnTo>
                      <a:pt x="23" y="38"/>
                    </a:lnTo>
                    <a:lnTo>
                      <a:pt x="24" y="38"/>
                    </a:lnTo>
                    <a:lnTo>
                      <a:pt x="26" y="37"/>
                    </a:lnTo>
                    <a:lnTo>
                      <a:pt x="27" y="36"/>
                    </a:lnTo>
                    <a:lnTo>
                      <a:pt x="29" y="36"/>
                    </a:lnTo>
                    <a:lnTo>
                      <a:pt x="30" y="34"/>
                    </a:lnTo>
                    <a:lnTo>
                      <a:pt x="32" y="33"/>
                    </a:lnTo>
                    <a:lnTo>
                      <a:pt x="33" y="33"/>
                    </a:lnTo>
                    <a:lnTo>
                      <a:pt x="36" y="31"/>
                    </a:lnTo>
                    <a:lnTo>
                      <a:pt x="36" y="30"/>
                    </a:lnTo>
                    <a:lnTo>
                      <a:pt x="39" y="30"/>
                    </a:lnTo>
                    <a:lnTo>
                      <a:pt x="40" y="30"/>
                    </a:lnTo>
                    <a:lnTo>
                      <a:pt x="40" y="28"/>
                    </a:lnTo>
                    <a:lnTo>
                      <a:pt x="43" y="27"/>
                    </a:lnTo>
                    <a:lnTo>
                      <a:pt x="45" y="27"/>
                    </a:lnTo>
                    <a:lnTo>
                      <a:pt x="46" y="26"/>
                    </a:lnTo>
                    <a:lnTo>
                      <a:pt x="48" y="24"/>
                    </a:lnTo>
                    <a:lnTo>
                      <a:pt x="49" y="23"/>
                    </a:lnTo>
                    <a:lnTo>
                      <a:pt x="50" y="21"/>
                    </a:lnTo>
                    <a:lnTo>
                      <a:pt x="53" y="20"/>
                    </a:lnTo>
                    <a:lnTo>
                      <a:pt x="53" y="18"/>
                    </a:lnTo>
                    <a:lnTo>
                      <a:pt x="55" y="17"/>
                    </a:lnTo>
                    <a:lnTo>
                      <a:pt x="58" y="15"/>
                    </a:lnTo>
                    <a:lnTo>
                      <a:pt x="58" y="15"/>
                    </a:lnTo>
                    <a:lnTo>
                      <a:pt x="60" y="14"/>
                    </a:lnTo>
                    <a:lnTo>
                      <a:pt x="62" y="13"/>
                    </a:lnTo>
                    <a:lnTo>
                      <a:pt x="63" y="11"/>
                    </a:lnTo>
                    <a:lnTo>
                      <a:pt x="65" y="10"/>
                    </a:lnTo>
                    <a:lnTo>
                      <a:pt x="66" y="8"/>
                    </a:lnTo>
                    <a:lnTo>
                      <a:pt x="68" y="7"/>
                    </a:lnTo>
                    <a:lnTo>
                      <a:pt x="69" y="5"/>
                    </a:lnTo>
                    <a:lnTo>
                      <a:pt x="71" y="4"/>
                    </a:lnTo>
                    <a:lnTo>
                      <a:pt x="72" y="2"/>
                    </a:lnTo>
                    <a:lnTo>
                      <a:pt x="73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Freeform 526"/>
              <p:cNvSpPr>
                <a:spLocks/>
              </p:cNvSpPr>
              <p:nvPr/>
            </p:nvSpPr>
            <p:spPr bwMode="auto">
              <a:xfrm>
                <a:off x="666751" y="3696494"/>
                <a:ext cx="38100" cy="74613"/>
              </a:xfrm>
              <a:custGeom>
                <a:avLst/>
                <a:gdLst>
                  <a:gd name="T0" fmla="*/ 0 w 72"/>
                  <a:gd name="T1" fmla="*/ 139 h 139"/>
                  <a:gd name="T2" fmla="*/ 1 w 72"/>
                  <a:gd name="T3" fmla="*/ 137 h 139"/>
                  <a:gd name="T4" fmla="*/ 3 w 72"/>
                  <a:gd name="T5" fmla="*/ 136 h 139"/>
                  <a:gd name="T6" fmla="*/ 4 w 72"/>
                  <a:gd name="T7" fmla="*/ 133 h 139"/>
                  <a:gd name="T8" fmla="*/ 6 w 72"/>
                  <a:gd name="T9" fmla="*/ 131 h 139"/>
                  <a:gd name="T10" fmla="*/ 7 w 72"/>
                  <a:gd name="T11" fmla="*/ 129 h 139"/>
                  <a:gd name="T12" fmla="*/ 9 w 72"/>
                  <a:gd name="T13" fmla="*/ 127 h 139"/>
                  <a:gd name="T14" fmla="*/ 10 w 72"/>
                  <a:gd name="T15" fmla="*/ 126 h 139"/>
                  <a:gd name="T16" fmla="*/ 11 w 72"/>
                  <a:gd name="T17" fmla="*/ 124 h 139"/>
                  <a:gd name="T18" fmla="*/ 13 w 72"/>
                  <a:gd name="T19" fmla="*/ 123 h 139"/>
                  <a:gd name="T20" fmla="*/ 14 w 72"/>
                  <a:gd name="T21" fmla="*/ 120 h 139"/>
                  <a:gd name="T22" fmla="*/ 17 w 72"/>
                  <a:gd name="T23" fmla="*/ 118 h 139"/>
                  <a:gd name="T24" fmla="*/ 17 w 72"/>
                  <a:gd name="T25" fmla="*/ 116 h 139"/>
                  <a:gd name="T26" fmla="*/ 19 w 72"/>
                  <a:gd name="T27" fmla="*/ 114 h 139"/>
                  <a:gd name="T28" fmla="*/ 22 w 72"/>
                  <a:gd name="T29" fmla="*/ 111 h 139"/>
                  <a:gd name="T30" fmla="*/ 23 w 72"/>
                  <a:gd name="T31" fmla="*/ 110 h 139"/>
                  <a:gd name="T32" fmla="*/ 24 w 72"/>
                  <a:gd name="T33" fmla="*/ 108 h 139"/>
                  <a:gd name="T34" fmla="*/ 26 w 72"/>
                  <a:gd name="T35" fmla="*/ 105 h 139"/>
                  <a:gd name="T36" fmla="*/ 27 w 72"/>
                  <a:gd name="T37" fmla="*/ 103 h 139"/>
                  <a:gd name="T38" fmla="*/ 29 w 72"/>
                  <a:gd name="T39" fmla="*/ 100 h 139"/>
                  <a:gd name="T40" fmla="*/ 30 w 72"/>
                  <a:gd name="T41" fmla="*/ 97 h 139"/>
                  <a:gd name="T42" fmla="*/ 32 w 72"/>
                  <a:gd name="T43" fmla="*/ 95 h 139"/>
                  <a:gd name="T44" fmla="*/ 33 w 72"/>
                  <a:gd name="T45" fmla="*/ 93 h 139"/>
                  <a:gd name="T46" fmla="*/ 34 w 72"/>
                  <a:gd name="T47" fmla="*/ 90 h 139"/>
                  <a:gd name="T48" fmla="*/ 36 w 72"/>
                  <a:gd name="T49" fmla="*/ 87 h 139"/>
                  <a:gd name="T50" fmla="*/ 37 w 72"/>
                  <a:gd name="T51" fmla="*/ 84 h 139"/>
                  <a:gd name="T52" fmla="*/ 39 w 72"/>
                  <a:gd name="T53" fmla="*/ 81 h 139"/>
                  <a:gd name="T54" fmla="*/ 40 w 72"/>
                  <a:gd name="T55" fmla="*/ 80 h 139"/>
                  <a:gd name="T56" fmla="*/ 42 w 72"/>
                  <a:gd name="T57" fmla="*/ 77 h 139"/>
                  <a:gd name="T58" fmla="*/ 43 w 72"/>
                  <a:gd name="T59" fmla="*/ 72 h 139"/>
                  <a:gd name="T60" fmla="*/ 45 w 72"/>
                  <a:gd name="T61" fmla="*/ 69 h 139"/>
                  <a:gd name="T62" fmla="*/ 46 w 72"/>
                  <a:gd name="T63" fmla="*/ 67 h 139"/>
                  <a:gd name="T64" fmla="*/ 47 w 72"/>
                  <a:gd name="T65" fmla="*/ 64 h 139"/>
                  <a:gd name="T66" fmla="*/ 49 w 72"/>
                  <a:gd name="T67" fmla="*/ 61 h 139"/>
                  <a:gd name="T68" fmla="*/ 50 w 72"/>
                  <a:gd name="T69" fmla="*/ 58 h 139"/>
                  <a:gd name="T70" fmla="*/ 52 w 72"/>
                  <a:gd name="T71" fmla="*/ 54 h 139"/>
                  <a:gd name="T72" fmla="*/ 53 w 72"/>
                  <a:gd name="T73" fmla="*/ 51 h 139"/>
                  <a:gd name="T74" fmla="*/ 55 w 72"/>
                  <a:gd name="T75" fmla="*/ 48 h 139"/>
                  <a:gd name="T76" fmla="*/ 56 w 72"/>
                  <a:gd name="T77" fmla="*/ 44 h 139"/>
                  <a:gd name="T78" fmla="*/ 58 w 72"/>
                  <a:gd name="T79" fmla="*/ 41 h 139"/>
                  <a:gd name="T80" fmla="*/ 59 w 72"/>
                  <a:gd name="T81" fmla="*/ 36 h 139"/>
                  <a:gd name="T82" fmla="*/ 60 w 72"/>
                  <a:gd name="T83" fmla="*/ 33 h 139"/>
                  <a:gd name="T84" fmla="*/ 62 w 72"/>
                  <a:gd name="T85" fmla="*/ 29 h 139"/>
                  <a:gd name="T86" fmla="*/ 63 w 72"/>
                  <a:gd name="T87" fmla="*/ 25 h 139"/>
                  <a:gd name="T88" fmla="*/ 65 w 72"/>
                  <a:gd name="T89" fmla="*/ 20 h 139"/>
                  <a:gd name="T90" fmla="*/ 68 w 72"/>
                  <a:gd name="T91" fmla="*/ 18 h 139"/>
                  <a:gd name="T92" fmla="*/ 68 w 72"/>
                  <a:gd name="T93" fmla="*/ 13 h 139"/>
                  <a:gd name="T94" fmla="*/ 69 w 72"/>
                  <a:gd name="T95" fmla="*/ 9 h 139"/>
                  <a:gd name="T96" fmla="*/ 72 w 72"/>
                  <a:gd name="T97" fmla="*/ 5 h 139"/>
                  <a:gd name="T98" fmla="*/ 72 w 72"/>
                  <a:gd name="T99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39">
                    <a:moveTo>
                      <a:pt x="0" y="139"/>
                    </a:moveTo>
                    <a:lnTo>
                      <a:pt x="1" y="137"/>
                    </a:lnTo>
                    <a:lnTo>
                      <a:pt x="3" y="136"/>
                    </a:lnTo>
                    <a:lnTo>
                      <a:pt x="4" y="133"/>
                    </a:lnTo>
                    <a:lnTo>
                      <a:pt x="6" y="131"/>
                    </a:lnTo>
                    <a:lnTo>
                      <a:pt x="7" y="129"/>
                    </a:lnTo>
                    <a:lnTo>
                      <a:pt x="9" y="127"/>
                    </a:lnTo>
                    <a:lnTo>
                      <a:pt x="10" y="126"/>
                    </a:lnTo>
                    <a:lnTo>
                      <a:pt x="11" y="124"/>
                    </a:lnTo>
                    <a:lnTo>
                      <a:pt x="13" y="123"/>
                    </a:lnTo>
                    <a:lnTo>
                      <a:pt x="14" y="120"/>
                    </a:lnTo>
                    <a:lnTo>
                      <a:pt x="17" y="118"/>
                    </a:lnTo>
                    <a:lnTo>
                      <a:pt x="17" y="116"/>
                    </a:lnTo>
                    <a:lnTo>
                      <a:pt x="19" y="114"/>
                    </a:lnTo>
                    <a:lnTo>
                      <a:pt x="22" y="111"/>
                    </a:lnTo>
                    <a:lnTo>
                      <a:pt x="23" y="110"/>
                    </a:lnTo>
                    <a:lnTo>
                      <a:pt x="24" y="108"/>
                    </a:lnTo>
                    <a:lnTo>
                      <a:pt x="26" y="105"/>
                    </a:lnTo>
                    <a:lnTo>
                      <a:pt x="27" y="103"/>
                    </a:lnTo>
                    <a:lnTo>
                      <a:pt x="29" y="100"/>
                    </a:lnTo>
                    <a:lnTo>
                      <a:pt x="30" y="97"/>
                    </a:lnTo>
                    <a:lnTo>
                      <a:pt x="32" y="95"/>
                    </a:lnTo>
                    <a:lnTo>
                      <a:pt x="33" y="93"/>
                    </a:lnTo>
                    <a:lnTo>
                      <a:pt x="34" y="90"/>
                    </a:lnTo>
                    <a:lnTo>
                      <a:pt x="36" y="87"/>
                    </a:lnTo>
                    <a:lnTo>
                      <a:pt x="37" y="84"/>
                    </a:lnTo>
                    <a:lnTo>
                      <a:pt x="39" y="81"/>
                    </a:lnTo>
                    <a:lnTo>
                      <a:pt x="40" y="80"/>
                    </a:lnTo>
                    <a:lnTo>
                      <a:pt x="42" y="77"/>
                    </a:lnTo>
                    <a:lnTo>
                      <a:pt x="43" y="72"/>
                    </a:lnTo>
                    <a:lnTo>
                      <a:pt x="45" y="69"/>
                    </a:lnTo>
                    <a:lnTo>
                      <a:pt x="46" y="67"/>
                    </a:lnTo>
                    <a:lnTo>
                      <a:pt x="47" y="64"/>
                    </a:lnTo>
                    <a:lnTo>
                      <a:pt x="49" y="61"/>
                    </a:lnTo>
                    <a:lnTo>
                      <a:pt x="50" y="58"/>
                    </a:lnTo>
                    <a:lnTo>
                      <a:pt x="52" y="54"/>
                    </a:lnTo>
                    <a:lnTo>
                      <a:pt x="53" y="51"/>
                    </a:lnTo>
                    <a:lnTo>
                      <a:pt x="55" y="48"/>
                    </a:lnTo>
                    <a:lnTo>
                      <a:pt x="56" y="44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3"/>
                    </a:lnTo>
                    <a:lnTo>
                      <a:pt x="62" y="29"/>
                    </a:lnTo>
                    <a:lnTo>
                      <a:pt x="63" y="25"/>
                    </a:lnTo>
                    <a:lnTo>
                      <a:pt x="65" y="20"/>
                    </a:lnTo>
                    <a:lnTo>
                      <a:pt x="68" y="18"/>
                    </a:lnTo>
                    <a:lnTo>
                      <a:pt x="68" y="13"/>
                    </a:lnTo>
                    <a:lnTo>
                      <a:pt x="69" y="9"/>
                    </a:lnTo>
                    <a:lnTo>
                      <a:pt x="72" y="5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Freeform 527"/>
              <p:cNvSpPr>
                <a:spLocks/>
              </p:cNvSpPr>
              <p:nvPr/>
            </p:nvSpPr>
            <p:spPr bwMode="auto">
              <a:xfrm>
                <a:off x="704851" y="3525044"/>
                <a:ext cx="39688" cy="171450"/>
              </a:xfrm>
              <a:custGeom>
                <a:avLst/>
                <a:gdLst>
                  <a:gd name="T0" fmla="*/ 0 w 75"/>
                  <a:gd name="T1" fmla="*/ 324 h 324"/>
                  <a:gd name="T2" fmla="*/ 1 w 75"/>
                  <a:gd name="T3" fmla="*/ 320 h 324"/>
                  <a:gd name="T4" fmla="*/ 4 w 75"/>
                  <a:gd name="T5" fmla="*/ 316 h 324"/>
                  <a:gd name="T6" fmla="*/ 4 w 75"/>
                  <a:gd name="T7" fmla="*/ 311 h 324"/>
                  <a:gd name="T8" fmla="*/ 7 w 75"/>
                  <a:gd name="T9" fmla="*/ 307 h 324"/>
                  <a:gd name="T10" fmla="*/ 9 w 75"/>
                  <a:gd name="T11" fmla="*/ 301 h 324"/>
                  <a:gd name="T12" fmla="*/ 10 w 75"/>
                  <a:gd name="T13" fmla="*/ 297 h 324"/>
                  <a:gd name="T14" fmla="*/ 11 w 75"/>
                  <a:gd name="T15" fmla="*/ 291 h 324"/>
                  <a:gd name="T16" fmla="*/ 13 w 75"/>
                  <a:gd name="T17" fmla="*/ 287 h 324"/>
                  <a:gd name="T18" fmla="*/ 14 w 75"/>
                  <a:gd name="T19" fmla="*/ 283 h 324"/>
                  <a:gd name="T20" fmla="*/ 16 w 75"/>
                  <a:gd name="T21" fmla="*/ 277 h 324"/>
                  <a:gd name="T22" fmla="*/ 17 w 75"/>
                  <a:gd name="T23" fmla="*/ 271 h 324"/>
                  <a:gd name="T24" fmla="*/ 19 w 75"/>
                  <a:gd name="T25" fmla="*/ 267 h 324"/>
                  <a:gd name="T26" fmla="*/ 20 w 75"/>
                  <a:gd name="T27" fmla="*/ 260 h 324"/>
                  <a:gd name="T28" fmla="*/ 22 w 75"/>
                  <a:gd name="T29" fmla="*/ 254 h 324"/>
                  <a:gd name="T30" fmla="*/ 23 w 75"/>
                  <a:gd name="T31" fmla="*/ 249 h 324"/>
                  <a:gd name="T32" fmla="*/ 24 w 75"/>
                  <a:gd name="T33" fmla="*/ 244 h 324"/>
                  <a:gd name="T34" fmla="*/ 26 w 75"/>
                  <a:gd name="T35" fmla="*/ 236 h 324"/>
                  <a:gd name="T36" fmla="*/ 27 w 75"/>
                  <a:gd name="T37" fmla="*/ 232 h 324"/>
                  <a:gd name="T38" fmla="*/ 29 w 75"/>
                  <a:gd name="T39" fmla="*/ 225 h 324"/>
                  <a:gd name="T40" fmla="*/ 32 w 75"/>
                  <a:gd name="T41" fmla="*/ 219 h 324"/>
                  <a:gd name="T42" fmla="*/ 33 w 75"/>
                  <a:gd name="T43" fmla="*/ 213 h 324"/>
                  <a:gd name="T44" fmla="*/ 34 w 75"/>
                  <a:gd name="T45" fmla="*/ 206 h 324"/>
                  <a:gd name="T46" fmla="*/ 36 w 75"/>
                  <a:gd name="T47" fmla="*/ 200 h 324"/>
                  <a:gd name="T48" fmla="*/ 37 w 75"/>
                  <a:gd name="T49" fmla="*/ 193 h 324"/>
                  <a:gd name="T50" fmla="*/ 39 w 75"/>
                  <a:gd name="T51" fmla="*/ 188 h 324"/>
                  <a:gd name="T52" fmla="*/ 40 w 75"/>
                  <a:gd name="T53" fmla="*/ 180 h 324"/>
                  <a:gd name="T54" fmla="*/ 42 w 75"/>
                  <a:gd name="T55" fmla="*/ 175 h 324"/>
                  <a:gd name="T56" fmla="*/ 43 w 75"/>
                  <a:gd name="T57" fmla="*/ 167 h 324"/>
                  <a:gd name="T58" fmla="*/ 45 w 75"/>
                  <a:gd name="T59" fmla="*/ 159 h 324"/>
                  <a:gd name="T60" fmla="*/ 46 w 75"/>
                  <a:gd name="T61" fmla="*/ 153 h 324"/>
                  <a:gd name="T62" fmla="*/ 49 w 75"/>
                  <a:gd name="T63" fmla="*/ 144 h 324"/>
                  <a:gd name="T64" fmla="*/ 49 w 75"/>
                  <a:gd name="T65" fmla="*/ 139 h 324"/>
                  <a:gd name="T66" fmla="*/ 50 w 75"/>
                  <a:gd name="T67" fmla="*/ 130 h 324"/>
                  <a:gd name="T68" fmla="*/ 53 w 75"/>
                  <a:gd name="T69" fmla="*/ 123 h 324"/>
                  <a:gd name="T70" fmla="*/ 55 w 75"/>
                  <a:gd name="T71" fmla="*/ 116 h 324"/>
                  <a:gd name="T72" fmla="*/ 56 w 75"/>
                  <a:gd name="T73" fmla="*/ 108 h 324"/>
                  <a:gd name="T74" fmla="*/ 58 w 75"/>
                  <a:gd name="T75" fmla="*/ 100 h 324"/>
                  <a:gd name="T76" fmla="*/ 59 w 75"/>
                  <a:gd name="T77" fmla="*/ 92 h 324"/>
                  <a:gd name="T78" fmla="*/ 60 w 75"/>
                  <a:gd name="T79" fmla="*/ 84 h 324"/>
                  <a:gd name="T80" fmla="*/ 62 w 75"/>
                  <a:gd name="T81" fmla="*/ 77 h 324"/>
                  <a:gd name="T82" fmla="*/ 63 w 75"/>
                  <a:gd name="T83" fmla="*/ 68 h 324"/>
                  <a:gd name="T84" fmla="*/ 65 w 75"/>
                  <a:gd name="T85" fmla="*/ 61 h 324"/>
                  <a:gd name="T86" fmla="*/ 66 w 75"/>
                  <a:gd name="T87" fmla="*/ 51 h 324"/>
                  <a:gd name="T88" fmla="*/ 68 w 75"/>
                  <a:gd name="T89" fmla="*/ 43 h 324"/>
                  <a:gd name="T90" fmla="*/ 69 w 75"/>
                  <a:gd name="T91" fmla="*/ 35 h 324"/>
                  <a:gd name="T92" fmla="*/ 70 w 75"/>
                  <a:gd name="T93" fmla="*/ 26 h 324"/>
                  <a:gd name="T94" fmla="*/ 72 w 75"/>
                  <a:gd name="T95" fmla="*/ 19 h 324"/>
                  <a:gd name="T96" fmla="*/ 73 w 75"/>
                  <a:gd name="T97" fmla="*/ 9 h 324"/>
                  <a:gd name="T98" fmla="*/ 75 w 75"/>
                  <a:gd name="T99" fmla="*/ 0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24">
                    <a:moveTo>
                      <a:pt x="0" y="324"/>
                    </a:moveTo>
                    <a:lnTo>
                      <a:pt x="1" y="320"/>
                    </a:lnTo>
                    <a:lnTo>
                      <a:pt x="4" y="316"/>
                    </a:lnTo>
                    <a:lnTo>
                      <a:pt x="4" y="311"/>
                    </a:lnTo>
                    <a:lnTo>
                      <a:pt x="7" y="307"/>
                    </a:lnTo>
                    <a:lnTo>
                      <a:pt x="9" y="301"/>
                    </a:lnTo>
                    <a:lnTo>
                      <a:pt x="10" y="297"/>
                    </a:lnTo>
                    <a:lnTo>
                      <a:pt x="11" y="291"/>
                    </a:lnTo>
                    <a:lnTo>
                      <a:pt x="13" y="287"/>
                    </a:lnTo>
                    <a:lnTo>
                      <a:pt x="14" y="283"/>
                    </a:lnTo>
                    <a:lnTo>
                      <a:pt x="16" y="277"/>
                    </a:lnTo>
                    <a:lnTo>
                      <a:pt x="17" y="271"/>
                    </a:lnTo>
                    <a:lnTo>
                      <a:pt x="19" y="267"/>
                    </a:lnTo>
                    <a:lnTo>
                      <a:pt x="20" y="260"/>
                    </a:lnTo>
                    <a:lnTo>
                      <a:pt x="22" y="254"/>
                    </a:lnTo>
                    <a:lnTo>
                      <a:pt x="23" y="249"/>
                    </a:lnTo>
                    <a:lnTo>
                      <a:pt x="24" y="244"/>
                    </a:lnTo>
                    <a:lnTo>
                      <a:pt x="26" y="236"/>
                    </a:lnTo>
                    <a:lnTo>
                      <a:pt x="27" y="232"/>
                    </a:lnTo>
                    <a:lnTo>
                      <a:pt x="29" y="225"/>
                    </a:lnTo>
                    <a:lnTo>
                      <a:pt x="32" y="219"/>
                    </a:lnTo>
                    <a:lnTo>
                      <a:pt x="33" y="213"/>
                    </a:lnTo>
                    <a:lnTo>
                      <a:pt x="34" y="206"/>
                    </a:lnTo>
                    <a:lnTo>
                      <a:pt x="36" y="200"/>
                    </a:lnTo>
                    <a:lnTo>
                      <a:pt x="37" y="193"/>
                    </a:lnTo>
                    <a:lnTo>
                      <a:pt x="39" y="188"/>
                    </a:lnTo>
                    <a:lnTo>
                      <a:pt x="40" y="180"/>
                    </a:lnTo>
                    <a:lnTo>
                      <a:pt x="42" y="175"/>
                    </a:lnTo>
                    <a:lnTo>
                      <a:pt x="43" y="167"/>
                    </a:lnTo>
                    <a:lnTo>
                      <a:pt x="45" y="159"/>
                    </a:lnTo>
                    <a:lnTo>
                      <a:pt x="46" y="153"/>
                    </a:lnTo>
                    <a:lnTo>
                      <a:pt x="49" y="144"/>
                    </a:lnTo>
                    <a:lnTo>
                      <a:pt x="49" y="139"/>
                    </a:lnTo>
                    <a:lnTo>
                      <a:pt x="50" y="130"/>
                    </a:lnTo>
                    <a:lnTo>
                      <a:pt x="53" y="123"/>
                    </a:lnTo>
                    <a:lnTo>
                      <a:pt x="55" y="116"/>
                    </a:lnTo>
                    <a:lnTo>
                      <a:pt x="56" y="108"/>
                    </a:lnTo>
                    <a:lnTo>
                      <a:pt x="58" y="100"/>
                    </a:lnTo>
                    <a:lnTo>
                      <a:pt x="59" y="92"/>
                    </a:lnTo>
                    <a:lnTo>
                      <a:pt x="60" y="84"/>
                    </a:lnTo>
                    <a:lnTo>
                      <a:pt x="62" y="77"/>
                    </a:lnTo>
                    <a:lnTo>
                      <a:pt x="63" y="68"/>
                    </a:lnTo>
                    <a:lnTo>
                      <a:pt x="65" y="61"/>
                    </a:lnTo>
                    <a:lnTo>
                      <a:pt x="66" y="51"/>
                    </a:lnTo>
                    <a:lnTo>
                      <a:pt x="68" y="43"/>
                    </a:lnTo>
                    <a:lnTo>
                      <a:pt x="69" y="35"/>
                    </a:lnTo>
                    <a:lnTo>
                      <a:pt x="70" y="26"/>
                    </a:lnTo>
                    <a:lnTo>
                      <a:pt x="72" y="19"/>
                    </a:lnTo>
                    <a:lnTo>
                      <a:pt x="73" y="9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Freeform 528"/>
              <p:cNvSpPr>
                <a:spLocks/>
              </p:cNvSpPr>
              <p:nvPr/>
            </p:nvSpPr>
            <p:spPr bwMode="auto">
              <a:xfrm>
                <a:off x="744538" y="3309144"/>
                <a:ext cx="39688" cy="215900"/>
              </a:xfrm>
              <a:custGeom>
                <a:avLst/>
                <a:gdLst>
                  <a:gd name="T0" fmla="*/ 0 w 75"/>
                  <a:gd name="T1" fmla="*/ 409 h 409"/>
                  <a:gd name="T2" fmla="*/ 3 w 75"/>
                  <a:gd name="T3" fmla="*/ 401 h 409"/>
                  <a:gd name="T4" fmla="*/ 4 w 75"/>
                  <a:gd name="T5" fmla="*/ 392 h 409"/>
                  <a:gd name="T6" fmla="*/ 6 w 75"/>
                  <a:gd name="T7" fmla="*/ 383 h 409"/>
                  <a:gd name="T8" fmla="*/ 7 w 75"/>
                  <a:gd name="T9" fmla="*/ 375 h 409"/>
                  <a:gd name="T10" fmla="*/ 8 w 75"/>
                  <a:gd name="T11" fmla="*/ 365 h 409"/>
                  <a:gd name="T12" fmla="*/ 10 w 75"/>
                  <a:gd name="T13" fmla="*/ 356 h 409"/>
                  <a:gd name="T14" fmla="*/ 11 w 75"/>
                  <a:gd name="T15" fmla="*/ 346 h 409"/>
                  <a:gd name="T16" fmla="*/ 13 w 75"/>
                  <a:gd name="T17" fmla="*/ 337 h 409"/>
                  <a:gd name="T18" fmla="*/ 14 w 75"/>
                  <a:gd name="T19" fmla="*/ 329 h 409"/>
                  <a:gd name="T20" fmla="*/ 16 w 75"/>
                  <a:gd name="T21" fmla="*/ 319 h 409"/>
                  <a:gd name="T22" fmla="*/ 17 w 75"/>
                  <a:gd name="T23" fmla="*/ 310 h 409"/>
                  <a:gd name="T24" fmla="*/ 20 w 75"/>
                  <a:gd name="T25" fmla="*/ 300 h 409"/>
                  <a:gd name="T26" fmla="*/ 20 w 75"/>
                  <a:gd name="T27" fmla="*/ 291 h 409"/>
                  <a:gd name="T28" fmla="*/ 21 w 75"/>
                  <a:gd name="T29" fmla="*/ 283 h 409"/>
                  <a:gd name="T30" fmla="*/ 24 w 75"/>
                  <a:gd name="T31" fmla="*/ 272 h 409"/>
                  <a:gd name="T32" fmla="*/ 24 w 75"/>
                  <a:gd name="T33" fmla="*/ 264 h 409"/>
                  <a:gd name="T34" fmla="*/ 27 w 75"/>
                  <a:gd name="T35" fmla="*/ 255 h 409"/>
                  <a:gd name="T36" fmla="*/ 29 w 75"/>
                  <a:gd name="T37" fmla="*/ 245 h 409"/>
                  <a:gd name="T38" fmla="*/ 29 w 75"/>
                  <a:gd name="T39" fmla="*/ 236 h 409"/>
                  <a:gd name="T40" fmla="*/ 31 w 75"/>
                  <a:gd name="T41" fmla="*/ 228 h 409"/>
                  <a:gd name="T42" fmla="*/ 33 w 75"/>
                  <a:gd name="T43" fmla="*/ 218 h 409"/>
                  <a:gd name="T44" fmla="*/ 34 w 75"/>
                  <a:gd name="T45" fmla="*/ 209 h 409"/>
                  <a:gd name="T46" fmla="*/ 36 w 75"/>
                  <a:gd name="T47" fmla="*/ 200 h 409"/>
                  <a:gd name="T48" fmla="*/ 37 w 75"/>
                  <a:gd name="T49" fmla="*/ 190 h 409"/>
                  <a:gd name="T50" fmla="*/ 39 w 75"/>
                  <a:gd name="T51" fmla="*/ 182 h 409"/>
                  <a:gd name="T52" fmla="*/ 40 w 75"/>
                  <a:gd name="T53" fmla="*/ 172 h 409"/>
                  <a:gd name="T54" fmla="*/ 42 w 75"/>
                  <a:gd name="T55" fmla="*/ 163 h 409"/>
                  <a:gd name="T56" fmla="*/ 43 w 75"/>
                  <a:gd name="T57" fmla="*/ 156 h 409"/>
                  <a:gd name="T58" fmla="*/ 44 w 75"/>
                  <a:gd name="T59" fmla="*/ 146 h 409"/>
                  <a:gd name="T60" fmla="*/ 46 w 75"/>
                  <a:gd name="T61" fmla="*/ 137 h 409"/>
                  <a:gd name="T62" fmla="*/ 49 w 75"/>
                  <a:gd name="T63" fmla="*/ 128 h 409"/>
                  <a:gd name="T64" fmla="*/ 50 w 75"/>
                  <a:gd name="T65" fmla="*/ 121 h 409"/>
                  <a:gd name="T66" fmla="*/ 50 w 75"/>
                  <a:gd name="T67" fmla="*/ 113 h 409"/>
                  <a:gd name="T68" fmla="*/ 53 w 75"/>
                  <a:gd name="T69" fmla="*/ 104 h 409"/>
                  <a:gd name="T70" fmla="*/ 55 w 75"/>
                  <a:gd name="T71" fmla="*/ 95 h 409"/>
                  <a:gd name="T72" fmla="*/ 56 w 75"/>
                  <a:gd name="T73" fmla="*/ 88 h 409"/>
                  <a:gd name="T74" fmla="*/ 57 w 75"/>
                  <a:gd name="T75" fmla="*/ 79 h 409"/>
                  <a:gd name="T76" fmla="*/ 59 w 75"/>
                  <a:gd name="T77" fmla="*/ 72 h 409"/>
                  <a:gd name="T78" fmla="*/ 60 w 75"/>
                  <a:gd name="T79" fmla="*/ 65 h 409"/>
                  <a:gd name="T80" fmla="*/ 62 w 75"/>
                  <a:gd name="T81" fmla="*/ 58 h 409"/>
                  <a:gd name="T82" fmla="*/ 63 w 75"/>
                  <a:gd name="T83" fmla="*/ 51 h 409"/>
                  <a:gd name="T84" fmla="*/ 66 w 75"/>
                  <a:gd name="T85" fmla="*/ 43 h 409"/>
                  <a:gd name="T86" fmla="*/ 66 w 75"/>
                  <a:gd name="T87" fmla="*/ 36 h 409"/>
                  <a:gd name="T88" fmla="*/ 67 w 75"/>
                  <a:gd name="T89" fmla="*/ 31 h 409"/>
                  <a:gd name="T90" fmla="*/ 70 w 75"/>
                  <a:gd name="T91" fmla="*/ 25 h 409"/>
                  <a:gd name="T92" fmla="*/ 70 w 75"/>
                  <a:gd name="T93" fmla="*/ 18 h 409"/>
                  <a:gd name="T94" fmla="*/ 73 w 75"/>
                  <a:gd name="T95" fmla="*/ 12 h 409"/>
                  <a:gd name="T96" fmla="*/ 75 w 75"/>
                  <a:gd name="T97" fmla="*/ 6 h 409"/>
                  <a:gd name="T98" fmla="*/ 75 w 75"/>
                  <a:gd name="T99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409">
                    <a:moveTo>
                      <a:pt x="0" y="409"/>
                    </a:moveTo>
                    <a:lnTo>
                      <a:pt x="3" y="401"/>
                    </a:lnTo>
                    <a:lnTo>
                      <a:pt x="4" y="392"/>
                    </a:lnTo>
                    <a:lnTo>
                      <a:pt x="6" y="383"/>
                    </a:lnTo>
                    <a:lnTo>
                      <a:pt x="7" y="375"/>
                    </a:lnTo>
                    <a:lnTo>
                      <a:pt x="8" y="365"/>
                    </a:lnTo>
                    <a:lnTo>
                      <a:pt x="10" y="356"/>
                    </a:lnTo>
                    <a:lnTo>
                      <a:pt x="11" y="346"/>
                    </a:lnTo>
                    <a:lnTo>
                      <a:pt x="13" y="337"/>
                    </a:lnTo>
                    <a:lnTo>
                      <a:pt x="14" y="329"/>
                    </a:lnTo>
                    <a:lnTo>
                      <a:pt x="16" y="319"/>
                    </a:lnTo>
                    <a:lnTo>
                      <a:pt x="17" y="310"/>
                    </a:lnTo>
                    <a:lnTo>
                      <a:pt x="20" y="300"/>
                    </a:lnTo>
                    <a:lnTo>
                      <a:pt x="20" y="291"/>
                    </a:lnTo>
                    <a:lnTo>
                      <a:pt x="21" y="283"/>
                    </a:lnTo>
                    <a:lnTo>
                      <a:pt x="24" y="272"/>
                    </a:lnTo>
                    <a:lnTo>
                      <a:pt x="24" y="264"/>
                    </a:lnTo>
                    <a:lnTo>
                      <a:pt x="27" y="255"/>
                    </a:lnTo>
                    <a:lnTo>
                      <a:pt x="29" y="245"/>
                    </a:lnTo>
                    <a:lnTo>
                      <a:pt x="29" y="236"/>
                    </a:lnTo>
                    <a:lnTo>
                      <a:pt x="31" y="228"/>
                    </a:lnTo>
                    <a:lnTo>
                      <a:pt x="33" y="218"/>
                    </a:lnTo>
                    <a:lnTo>
                      <a:pt x="34" y="209"/>
                    </a:lnTo>
                    <a:lnTo>
                      <a:pt x="36" y="200"/>
                    </a:lnTo>
                    <a:lnTo>
                      <a:pt x="37" y="190"/>
                    </a:lnTo>
                    <a:lnTo>
                      <a:pt x="39" y="182"/>
                    </a:lnTo>
                    <a:lnTo>
                      <a:pt x="40" y="172"/>
                    </a:lnTo>
                    <a:lnTo>
                      <a:pt x="42" y="163"/>
                    </a:lnTo>
                    <a:lnTo>
                      <a:pt x="43" y="156"/>
                    </a:lnTo>
                    <a:lnTo>
                      <a:pt x="44" y="146"/>
                    </a:lnTo>
                    <a:lnTo>
                      <a:pt x="46" y="137"/>
                    </a:lnTo>
                    <a:lnTo>
                      <a:pt x="49" y="128"/>
                    </a:lnTo>
                    <a:lnTo>
                      <a:pt x="50" y="121"/>
                    </a:lnTo>
                    <a:lnTo>
                      <a:pt x="50" y="113"/>
                    </a:lnTo>
                    <a:lnTo>
                      <a:pt x="53" y="104"/>
                    </a:lnTo>
                    <a:lnTo>
                      <a:pt x="55" y="95"/>
                    </a:lnTo>
                    <a:lnTo>
                      <a:pt x="56" y="88"/>
                    </a:lnTo>
                    <a:lnTo>
                      <a:pt x="57" y="79"/>
                    </a:lnTo>
                    <a:lnTo>
                      <a:pt x="59" y="72"/>
                    </a:lnTo>
                    <a:lnTo>
                      <a:pt x="60" y="65"/>
                    </a:lnTo>
                    <a:lnTo>
                      <a:pt x="62" y="58"/>
                    </a:lnTo>
                    <a:lnTo>
                      <a:pt x="63" y="51"/>
                    </a:lnTo>
                    <a:lnTo>
                      <a:pt x="66" y="43"/>
                    </a:lnTo>
                    <a:lnTo>
                      <a:pt x="66" y="36"/>
                    </a:lnTo>
                    <a:lnTo>
                      <a:pt x="67" y="31"/>
                    </a:lnTo>
                    <a:lnTo>
                      <a:pt x="70" y="25"/>
                    </a:lnTo>
                    <a:lnTo>
                      <a:pt x="70" y="18"/>
                    </a:lnTo>
                    <a:lnTo>
                      <a:pt x="73" y="12"/>
                    </a:lnTo>
                    <a:lnTo>
                      <a:pt x="75" y="6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Freeform 529"/>
              <p:cNvSpPr>
                <a:spLocks/>
              </p:cNvSpPr>
              <p:nvPr/>
            </p:nvSpPr>
            <p:spPr bwMode="auto">
              <a:xfrm>
                <a:off x="784226" y="3280569"/>
                <a:ext cx="39688" cy="69850"/>
              </a:xfrm>
              <a:custGeom>
                <a:avLst/>
                <a:gdLst>
                  <a:gd name="T0" fmla="*/ 0 w 75"/>
                  <a:gd name="T1" fmla="*/ 55 h 132"/>
                  <a:gd name="T2" fmla="*/ 3 w 75"/>
                  <a:gd name="T3" fmla="*/ 49 h 132"/>
                  <a:gd name="T4" fmla="*/ 4 w 75"/>
                  <a:gd name="T5" fmla="*/ 43 h 132"/>
                  <a:gd name="T6" fmla="*/ 5 w 75"/>
                  <a:gd name="T7" fmla="*/ 39 h 132"/>
                  <a:gd name="T8" fmla="*/ 7 w 75"/>
                  <a:gd name="T9" fmla="*/ 35 h 132"/>
                  <a:gd name="T10" fmla="*/ 8 w 75"/>
                  <a:gd name="T11" fmla="*/ 30 h 132"/>
                  <a:gd name="T12" fmla="*/ 10 w 75"/>
                  <a:gd name="T13" fmla="*/ 26 h 132"/>
                  <a:gd name="T14" fmla="*/ 11 w 75"/>
                  <a:gd name="T15" fmla="*/ 23 h 132"/>
                  <a:gd name="T16" fmla="*/ 13 w 75"/>
                  <a:gd name="T17" fmla="*/ 19 h 132"/>
                  <a:gd name="T18" fmla="*/ 14 w 75"/>
                  <a:gd name="T19" fmla="*/ 16 h 132"/>
                  <a:gd name="T20" fmla="*/ 16 w 75"/>
                  <a:gd name="T21" fmla="*/ 12 h 132"/>
                  <a:gd name="T22" fmla="*/ 17 w 75"/>
                  <a:gd name="T23" fmla="*/ 9 h 132"/>
                  <a:gd name="T24" fmla="*/ 18 w 75"/>
                  <a:gd name="T25" fmla="*/ 7 h 132"/>
                  <a:gd name="T26" fmla="*/ 21 w 75"/>
                  <a:gd name="T27" fmla="*/ 6 h 132"/>
                  <a:gd name="T28" fmla="*/ 21 w 75"/>
                  <a:gd name="T29" fmla="*/ 4 h 132"/>
                  <a:gd name="T30" fmla="*/ 24 w 75"/>
                  <a:gd name="T31" fmla="*/ 3 h 132"/>
                  <a:gd name="T32" fmla="*/ 26 w 75"/>
                  <a:gd name="T33" fmla="*/ 1 h 132"/>
                  <a:gd name="T34" fmla="*/ 26 w 75"/>
                  <a:gd name="T35" fmla="*/ 1 h 132"/>
                  <a:gd name="T36" fmla="*/ 29 w 75"/>
                  <a:gd name="T37" fmla="*/ 0 h 132"/>
                  <a:gd name="T38" fmla="*/ 30 w 75"/>
                  <a:gd name="T39" fmla="*/ 0 h 132"/>
                  <a:gd name="T40" fmla="*/ 30 w 75"/>
                  <a:gd name="T41" fmla="*/ 0 h 132"/>
                  <a:gd name="T42" fmla="*/ 33 w 75"/>
                  <a:gd name="T43" fmla="*/ 1 h 132"/>
                  <a:gd name="T44" fmla="*/ 34 w 75"/>
                  <a:gd name="T45" fmla="*/ 3 h 132"/>
                  <a:gd name="T46" fmla="*/ 36 w 75"/>
                  <a:gd name="T47" fmla="*/ 3 h 132"/>
                  <a:gd name="T48" fmla="*/ 37 w 75"/>
                  <a:gd name="T49" fmla="*/ 6 h 132"/>
                  <a:gd name="T50" fmla="*/ 39 w 75"/>
                  <a:gd name="T51" fmla="*/ 7 h 132"/>
                  <a:gd name="T52" fmla="*/ 40 w 75"/>
                  <a:gd name="T53" fmla="*/ 7 h 132"/>
                  <a:gd name="T54" fmla="*/ 41 w 75"/>
                  <a:gd name="T55" fmla="*/ 10 h 132"/>
                  <a:gd name="T56" fmla="*/ 43 w 75"/>
                  <a:gd name="T57" fmla="*/ 13 h 132"/>
                  <a:gd name="T58" fmla="*/ 44 w 75"/>
                  <a:gd name="T59" fmla="*/ 17 h 132"/>
                  <a:gd name="T60" fmla="*/ 46 w 75"/>
                  <a:gd name="T61" fmla="*/ 20 h 132"/>
                  <a:gd name="T62" fmla="*/ 47 w 75"/>
                  <a:gd name="T63" fmla="*/ 23 h 132"/>
                  <a:gd name="T64" fmla="*/ 50 w 75"/>
                  <a:gd name="T65" fmla="*/ 27 h 132"/>
                  <a:gd name="T66" fmla="*/ 50 w 75"/>
                  <a:gd name="T67" fmla="*/ 32 h 132"/>
                  <a:gd name="T68" fmla="*/ 52 w 75"/>
                  <a:gd name="T69" fmla="*/ 36 h 132"/>
                  <a:gd name="T70" fmla="*/ 54 w 75"/>
                  <a:gd name="T71" fmla="*/ 39 h 132"/>
                  <a:gd name="T72" fmla="*/ 54 w 75"/>
                  <a:gd name="T73" fmla="*/ 45 h 132"/>
                  <a:gd name="T74" fmla="*/ 56 w 75"/>
                  <a:gd name="T75" fmla="*/ 50 h 132"/>
                  <a:gd name="T76" fmla="*/ 59 w 75"/>
                  <a:gd name="T77" fmla="*/ 56 h 132"/>
                  <a:gd name="T78" fmla="*/ 60 w 75"/>
                  <a:gd name="T79" fmla="*/ 62 h 132"/>
                  <a:gd name="T80" fmla="*/ 62 w 75"/>
                  <a:gd name="T81" fmla="*/ 69 h 132"/>
                  <a:gd name="T82" fmla="*/ 63 w 75"/>
                  <a:gd name="T83" fmla="*/ 73 h 132"/>
                  <a:gd name="T84" fmla="*/ 65 w 75"/>
                  <a:gd name="T85" fmla="*/ 81 h 132"/>
                  <a:gd name="T86" fmla="*/ 66 w 75"/>
                  <a:gd name="T87" fmla="*/ 86 h 132"/>
                  <a:gd name="T88" fmla="*/ 67 w 75"/>
                  <a:gd name="T89" fmla="*/ 95 h 132"/>
                  <a:gd name="T90" fmla="*/ 69 w 75"/>
                  <a:gd name="T91" fmla="*/ 102 h 132"/>
                  <a:gd name="T92" fmla="*/ 70 w 75"/>
                  <a:gd name="T93" fmla="*/ 109 h 132"/>
                  <a:gd name="T94" fmla="*/ 72 w 75"/>
                  <a:gd name="T95" fmla="*/ 118 h 132"/>
                  <a:gd name="T96" fmla="*/ 73 w 75"/>
                  <a:gd name="T97" fmla="*/ 124 h 132"/>
                  <a:gd name="T98" fmla="*/ 75 w 75"/>
                  <a:gd name="T9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2">
                    <a:moveTo>
                      <a:pt x="0" y="55"/>
                    </a:moveTo>
                    <a:lnTo>
                      <a:pt x="3" y="49"/>
                    </a:lnTo>
                    <a:lnTo>
                      <a:pt x="4" y="43"/>
                    </a:lnTo>
                    <a:lnTo>
                      <a:pt x="5" y="39"/>
                    </a:lnTo>
                    <a:lnTo>
                      <a:pt x="7" y="35"/>
                    </a:lnTo>
                    <a:lnTo>
                      <a:pt x="8" y="30"/>
                    </a:lnTo>
                    <a:lnTo>
                      <a:pt x="10" y="26"/>
                    </a:lnTo>
                    <a:lnTo>
                      <a:pt x="11" y="23"/>
                    </a:lnTo>
                    <a:lnTo>
                      <a:pt x="13" y="19"/>
                    </a:lnTo>
                    <a:lnTo>
                      <a:pt x="14" y="16"/>
                    </a:lnTo>
                    <a:lnTo>
                      <a:pt x="16" y="12"/>
                    </a:lnTo>
                    <a:lnTo>
                      <a:pt x="17" y="9"/>
                    </a:lnTo>
                    <a:lnTo>
                      <a:pt x="18" y="7"/>
                    </a:lnTo>
                    <a:lnTo>
                      <a:pt x="21" y="6"/>
                    </a:lnTo>
                    <a:lnTo>
                      <a:pt x="21" y="4"/>
                    </a:lnTo>
                    <a:lnTo>
                      <a:pt x="24" y="3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1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6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1" y="10"/>
                    </a:lnTo>
                    <a:lnTo>
                      <a:pt x="43" y="13"/>
                    </a:lnTo>
                    <a:lnTo>
                      <a:pt x="44" y="17"/>
                    </a:lnTo>
                    <a:lnTo>
                      <a:pt x="46" y="20"/>
                    </a:lnTo>
                    <a:lnTo>
                      <a:pt x="47" y="23"/>
                    </a:lnTo>
                    <a:lnTo>
                      <a:pt x="50" y="27"/>
                    </a:lnTo>
                    <a:lnTo>
                      <a:pt x="50" y="32"/>
                    </a:lnTo>
                    <a:lnTo>
                      <a:pt x="52" y="36"/>
                    </a:lnTo>
                    <a:lnTo>
                      <a:pt x="54" y="39"/>
                    </a:lnTo>
                    <a:lnTo>
                      <a:pt x="54" y="45"/>
                    </a:lnTo>
                    <a:lnTo>
                      <a:pt x="56" y="50"/>
                    </a:lnTo>
                    <a:lnTo>
                      <a:pt x="59" y="56"/>
                    </a:lnTo>
                    <a:lnTo>
                      <a:pt x="60" y="62"/>
                    </a:lnTo>
                    <a:lnTo>
                      <a:pt x="62" y="69"/>
                    </a:lnTo>
                    <a:lnTo>
                      <a:pt x="63" y="73"/>
                    </a:lnTo>
                    <a:lnTo>
                      <a:pt x="65" y="81"/>
                    </a:lnTo>
                    <a:lnTo>
                      <a:pt x="66" y="86"/>
                    </a:lnTo>
                    <a:lnTo>
                      <a:pt x="67" y="95"/>
                    </a:lnTo>
                    <a:lnTo>
                      <a:pt x="69" y="102"/>
                    </a:lnTo>
                    <a:lnTo>
                      <a:pt x="70" y="109"/>
                    </a:lnTo>
                    <a:lnTo>
                      <a:pt x="72" y="118"/>
                    </a:lnTo>
                    <a:lnTo>
                      <a:pt x="73" y="124"/>
                    </a:lnTo>
                    <a:lnTo>
                      <a:pt x="75" y="132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Freeform 530"/>
              <p:cNvSpPr>
                <a:spLocks/>
              </p:cNvSpPr>
              <p:nvPr/>
            </p:nvSpPr>
            <p:spPr bwMode="auto">
              <a:xfrm>
                <a:off x="823913" y="3350419"/>
                <a:ext cx="41275" cy="242888"/>
              </a:xfrm>
              <a:custGeom>
                <a:avLst/>
                <a:gdLst>
                  <a:gd name="T0" fmla="*/ 0 w 76"/>
                  <a:gd name="T1" fmla="*/ 0 h 458"/>
                  <a:gd name="T2" fmla="*/ 1 w 76"/>
                  <a:gd name="T3" fmla="*/ 8 h 458"/>
                  <a:gd name="T4" fmla="*/ 2 w 76"/>
                  <a:gd name="T5" fmla="*/ 16 h 458"/>
                  <a:gd name="T6" fmla="*/ 5 w 76"/>
                  <a:gd name="T7" fmla="*/ 25 h 458"/>
                  <a:gd name="T8" fmla="*/ 5 w 76"/>
                  <a:gd name="T9" fmla="*/ 34 h 458"/>
                  <a:gd name="T10" fmla="*/ 8 w 76"/>
                  <a:gd name="T11" fmla="*/ 44 h 458"/>
                  <a:gd name="T12" fmla="*/ 10 w 76"/>
                  <a:gd name="T13" fmla="*/ 51 h 458"/>
                  <a:gd name="T14" fmla="*/ 10 w 76"/>
                  <a:gd name="T15" fmla="*/ 60 h 458"/>
                  <a:gd name="T16" fmla="*/ 13 w 76"/>
                  <a:gd name="T17" fmla="*/ 70 h 458"/>
                  <a:gd name="T18" fmla="*/ 14 w 76"/>
                  <a:gd name="T19" fmla="*/ 78 h 458"/>
                  <a:gd name="T20" fmla="*/ 15 w 76"/>
                  <a:gd name="T21" fmla="*/ 88 h 458"/>
                  <a:gd name="T22" fmla="*/ 17 w 76"/>
                  <a:gd name="T23" fmla="*/ 97 h 458"/>
                  <a:gd name="T24" fmla="*/ 18 w 76"/>
                  <a:gd name="T25" fmla="*/ 107 h 458"/>
                  <a:gd name="T26" fmla="*/ 20 w 76"/>
                  <a:gd name="T27" fmla="*/ 116 h 458"/>
                  <a:gd name="T28" fmla="*/ 21 w 76"/>
                  <a:gd name="T29" fmla="*/ 126 h 458"/>
                  <a:gd name="T30" fmla="*/ 23 w 76"/>
                  <a:gd name="T31" fmla="*/ 136 h 458"/>
                  <a:gd name="T32" fmla="*/ 24 w 76"/>
                  <a:gd name="T33" fmla="*/ 145 h 458"/>
                  <a:gd name="T34" fmla="*/ 26 w 76"/>
                  <a:gd name="T35" fmla="*/ 156 h 458"/>
                  <a:gd name="T36" fmla="*/ 27 w 76"/>
                  <a:gd name="T37" fmla="*/ 165 h 458"/>
                  <a:gd name="T38" fmla="*/ 30 w 76"/>
                  <a:gd name="T39" fmla="*/ 175 h 458"/>
                  <a:gd name="T40" fmla="*/ 31 w 76"/>
                  <a:gd name="T41" fmla="*/ 185 h 458"/>
                  <a:gd name="T42" fmla="*/ 31 w 76"/>
                  <a:gd name="T43" fmla="*/ 195 h 458"/>
                  <a:gd name="T44" fmla="*/ 34 w 76"/>
                  <a:gd name="T45" fmla="*/ 204 h 458"/>
                  <a:gd name="T46" fmla="*/ 36 w 76"/>
                  <a:gd name="T47" fmla="*/ 215 h 458"/>
                  <a:gd name="T48" fmla="*/ 37 w 76"/>
                  <a:gd name="T49" fmla="*/ 225 h 458"/>
                  <a:gd name="T50" fmla="*/ 38 w 76"/>
                  <a:gd name="T51" fmla="*/ 234 h 458"/>
                  <a:gd name="T52" fmla="*/ 40 w 76"/>
                  <a:gd name="T53" fmla="*/ 244 h 458"/>
                  <a:gd name="T54" fmla="*/ 41 w 76"/>
                  <a:gd name="T55" fmla="*/ 255 h 458"/>
                  <a:gd name="T56" fmla="*/ 43 w 76"/>
                  <a:gd name="T57" fmla="*/ 264 h 458"/>
                  <a:gd name="T58" fmla="*/ 44 w 76"/>
                  <a:gd name="T59" fmla="*/ 274 h 458"/>
                  <a:gd name="T60" fmla="*/ 46 w 76"/>
                  <a:gd name="T61" fmla="*/ 284 h 458"/>
                  <a:gd name="T62" fmla="*/ 47 w 76"/>
                  <a:gd name="T63" fmla="*/ 294 h 458"/>
                  <a:gd name="T64" fmla="*/ 49 w 76"/>
                  <a:gd name="T65" fmla="*/ 303 h 458"/>
                  <a:gd name="T66" fmla="*/ 51 w 76"/>
                  <a:gd name="T67" fmla="*/ 314 h 458"/>
                  <a:gd name="T68" fmla="*/ 51 w 76"/>
                  <a:gd name="T69" fmla="*/ 323 h 458"/>
                  <a:gd name="T70" fmla="*/ 54 w 76"/>
                  <a:gd name="T71" fmla="*/ 333 h 458"/>
                  <a:gd name="T72" fmla="*/ 56 w 76"/>
                  <a:gd name="T73" fmla="*/ 343 h 458"/>
                  <a:gd name="T74" fmla="*/ 56 w 76"/>
                  <a:gd name="T75" fmla="*/ 352 h 458"/>
                  <a:gd name="T76" fmla="*/ 59 w 76"/>
                  <a:gd name="T77" fmla="*/ 361 h 458"/>
                  <a:gd name="T78" fmla="*/ 60 w 76"/>
                  <a:gd name="T79" fmla="*/ 371 h 458"/>
                  <a:gd name="T80" fmla="*/ 62 w 76"/>
                  <a:gd name="T81" fmla="*/ 379 h 458"/>
                  <a:gd name="T82" fmla="*/ 63 w 76"/>
                  <a:gd name="T83" fmla="*/ 388 h 458"/>
                  <a:gd name="T84" fmla="*/ 64 w 76"/>
                  <a:gd name="T85" fmla="*/ 398 h 458"/>
                  <a:gd name="T86" fmla="*/ 66 w 76"/>
                  <a:gd name="T87" fmla="*/ 407 h 458"/>
                  <a:gd name="T88" fmla="*/ 67 w 76"/>
                  <a:gd name="T89" fmla="*/ 415 h 458"/>
                  <a:gd name="T90" fmla="*/ 69 w 76"/>
                  <a:gd name="T91" fmla="*/ 425 h 458"/>
                  <a:gd name="T92" fmla="*/ 70 w 76"/>
                  <a:gd name="T93" fmla="*/ 434 h 458"/>
                  <a:gd name="T94" fmla="*/ 72 w 76"/>
                  <a:gd name="T95" fmla="*/ 443 h 458"/>
                  <a:gd name="T96" fmla="*/ 73 w 76"/>
                  <a:gd name="T97" fmla="*/ 451 h 458"/>
                  <a:gd name="T98" fmla="*/ 76 w 76"/>
                  <a:gd name="T99" fmla="*/ 458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458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5" y="25"/>
                    </a:lnTo>
                    <a:lnTo>
                      <a:pt x="5" y="34"/>
                    </a:lnTo>
                    <a:lnTo>
                      <a:pt x="8" y="44"/>
                    </a:lnTo>
                    <a:lnTo>
                      <a:pt x="10" y="51"/>
                    </a:lnTo>
                    <a:lnTo>
                      <a:pt x="10" y="60"/>
                    </a:lnTo>
                    <a:lnTo>
                      <a:pt x="13" y="70"/>
                    </a:lnTo>
                    <a:lnTo>
                      <a:pt x="14" y="78"/>
                    </a:lnTo>
                    <a:lnTo>
                      <a:pt x="15" y="88"/>
                    </a:lnTo>
                    <a:lnTo>
                      <a:pt x="17" y="97"/>
                    </a:lnTo>
                    <a:lnTo>
                      <a:pt x="18" y="107"/>
                    </a:lnTo>
                    <a:lnTo>
                      <a:pt x="20" y="116"/>
                    </a:lnTo>
                    <a:lnTo>
                      <a:pt x="21" y="126"/>
                    </a:lnTo>
                    <a:lnTo>
                      <a:pt x="23" y="136"/>
                    </a:lnTo>
                    <a:lnTo>
                      <a:pt x="24" y="145"/>
                    </a:lnTo>
                    <a:lnTo>
                      <a:pt x="26" y="156"/>
                    </a:lnTo>
                    <a:lnTo>
                      <a:pt x="27" y="165"/>
                    </a:lnTo>
                    <a:lnTo>
                      <a:pt x="30" y="175"/>
                    </a:lnTo>
                    <a:lnTo>
                      <a:pt x="31" y="185"/>
                    </a:lnTo>
                    <a:lnTo>
                      <a:pt x="31" y="195"/>
                    </a:lnTo>
                    <a:lnTo>
                      <a:pt x="34" y="204"/>
                    </a:lnTo>
                    <a:lnTo>
                      <a:pt x="36" y="215"/>
                    </a:lnTo>
                    <a:lnTo>
                      <a:pt x="37" y="225"/>
                    </a:lnTo>
                    <a:lnTo>
                      <a:pt x="38" y="234"/>
                    </a:lnTo>
                    <a:lnTo>
                      <a:pt x="40" y="244"/>
                    </a:lnTo>
                    <a:lnTo>
                      <a:pt x="41" y="255"/>
                    </a:lnTo>
                    <a:lnTo>
                      <a:pt x="43" y="264"/>
                    </a:lnTo>
                    <a:lnTo>
                      <a:pt x="44" y="274"/>
                    </a:lnTo>
                    <a:lnTo>
                      <a:pt x="46" y="284"/>
                    </a:lnTo>
                    <a:lnTo>
                      <a:pt x="47" y="294"/>
                    </a:lnTo>
                    <a:lnTo>
                      <a:pt x="49" y="303"/>
                    </a:lnTo>
                    <a:lnTo>
                      <a:pt x="51" y="314"/>
                    </a:lnTo>
                    <a:lnTo>
                      <a:pt x="51" y="323"/>
                    </a:lnTo>
                    <a:lnTo>
                      <a:pt x="54" y="333"/>
                    </a:lnTo>
                    <a:lnTo>
                      <a:pt x="56" y="343"/>
                    </a:lnTo>
                    <a:lnTo>
                      <a:pt x="56" y="352"/>
                    </a:lnTo>
                    <a:lnTo>
                      <a:pt x="59" y="361"/>
                    </a:lnTo>
                    <a:lnTo>
                      <a:pt x="60" y="371"/>
                    </a:lnTo>
                    <a:lnTo>
                      <a:pt x="62" y="379"/>
                    </a:lnTo>
                    <a:lnTo>
                      <a:pt x="63" y="388"/>
                    </a:lnTo>
                    <a:lnTo>
                      <a:pt x="64" y="398"/>
                    </a:lnTo>
                    <a:lnTo>
                      <a:pt x="66" y="407"/>
                    </a:lnTo>
                    <a:lnTo>
                      <a:pt x="67" y="415"/>
                    </a:lnTo>
                    <a:lnTo>
                      <a:pt x="69" y="425"/>
                    </a:lnTo>
                    <a:lnTo>
                      <a:pt x="70" y="434"/>
                    </a:lnTo>
                    <a:lnTo>
                      <a:pt x="72" y="443"/>
                    </a:lnTo>
                    <a:lnTo>
                      <a:pt x="73" y="451"/>
                    </a:lnTo>
                    <a:lnTo>
                      <a:pt x="76" y="45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Freeform 531"/>
              <p:cNvSpPr>
                <a:spLocks/>
              </p:cNvSpPr>
              <p:nvPr/>
            </p:nvSpPr>
            <p:spPr bwMode="auto">
              <a:xfrm>
                <a:off x="865188" y="3593307"/>
                <a:ext cx="39688" cy="150813"/>
              </a:xfrm>
              <a:custGeom>
                <a:avLst/>
                <a:gdLst>
                  <a:gd name="T0" fmla="*/ 0 w 75"/>
                  <a:gd name="T1" fmla="*/ 0 h 286"/>
                  <a:gd name="T2" fmla="*/ 1 w 75"/>
                  <a:gd name="T3" fmla="*/ 9 h 286"/>
                  <a:gd name="T4" fmla="*/ 1 w 75"/>
                  <a:gd name="T5" fmla="*/ 18 h 286"/>
                  <a:gd name="T6" fmla="*/ 4 w 75"/>
                  <a:gd name="T7" fmla="*/ 26 h 286"/>
                  <a:gd name="T8" fmla="*/ 6 w 75"/>
                  <a:gd name="T9" fmla="*/ 34 h 286"/>
                  <a:gd name="T10" fmla="*/ 7 w 75"/>
                  <a:gd name="T11" fmla="*/ 42 h 286"/>
                  <a:gd name="T12" fmla="*/ 9 w 75"/>
                  <a:gd name="T13" fmla="*/ 49 h 286"/>
                  <a:gd name="T14" fmla="*/ 10 w 75"/>
                  <a:gd name="T15" fmla="*/ 58 h 286"/>
                  <a:gd name="T16" fmla="*/ 11 w 75"/>
                  <a:gd name="T17" fmla="*/ 65 h 286"/>
                  <a:gd name="T18" fmla="*/ 13 w 75"/>
                  <a:gd name="T19" fmla="*/ 74 h 286"/>
                  <a:gd name="T20" fmla="*/ 14 w 75"/>
                  <a:gd name="T21" fmla="*/ 80 h 286"/>
                  <a:gd name="T22" fmla="*/ 16 w 75"/>
                  <a:gd name="T23" fmla="*/ 88 h 286"/>
                  <a:gd name="T24" fmla="*/ 17 w 75"/>
                  <a:gd name="T25" fmla="*/ 94 h 286"/>
                  <a:gd name="T26" fmla="*/ 19 w 75"/>
                  <a:gd name="T27" fmla="*/ 103 h 286"/>
                  <a:gd name="T28" fmla="*/ 20 w 75"/>
                  <a:gd name="T29" fmla="*/ 108 h 286"/>
                  <a:gd name="T30" fmla="*/ 22 w 75"/>
                  <a:gd name="T31" fmla="*/ 116 h 286"/>
                  <a:gd name="T32" fmla="*/ 24 w 75"/>
                  <a:gd name="T33" fmla="*/ 121 h 286"/>
                  <a:gd name="T34" fmla="*/ 24 w 75"/>
                  <a:gd name="T35" fmla="*/ 130 h 286"/>
                  <a:gd name="T36" fmla="*/ 26 w 75"/>
                  <a:gd name="T37" fmla="*/ 136 h 286"/>
                  <a:gd name="T38" fmla="*/ 29 w 75"/>
                  <a:gd name="T39" fmla="*/ 142 h 286"/>
                  <a:gd name="T40" fmla="*/ 29 w 75"/>
                  <a:gd name="T41" fmla="*/ 149 h 286"/>
                  <a:gd name="T42" fmla="*/ 32 w 75"/>
                  <a:gd name="T43" fmla="*/ 155 h 286"/>
                  <a:gd name="T44" fmla="*/ 33 w 75"/>
                  <a:gd name="T45" fmla="*/ 160 h 286"/>
                  <a:gd name="T46" fmla="*/ 34 w 75"/>
                  <a:gd name="T47" fmla="*/ 166 h 286"/>
                  <a:gd name="T48" fmla="*/ 36 w 75"/>
                  <a:gd name="T49" fmla="*/ 172 h 286"/>
                  <a:gd name="T50" fmla="*/ 37 w 75"/>
                  <a:gd name="T51" fmla="*/ 179 h 286"/>
                  <a:gd name="T52" fmla="*/ 39 w 75"/>
                  <a:gd name="T53" fmla="*/ 183 h 286"/>
                  <a:gd name="T54" fmla="*/ 40 w 75"/>
                  <a:gd name="T55" fmla="*/ 189 h 286"/>
                  <a:gd name="T56" fmla="*/ 42 w 75"/>
                  <a:gd name="T57" fmla="*/ 193 h 286"/>
                  <a:gd name="T58" fmla="*/ 43 w 75"/>
                  <a:gd name="T59" fmla="*/ 199 h 286"/>
                  <a:gd name="T60" fmla="*/ 46 w 75"/>
                  <a:gd name="T61" fmla="*/ 206 h 286"/>
                  <a:gd name="T62" fmla="*/ 46 w 75"/>
                  <a:gd name="T63" fmla="*/ 209 h 286"/>
                  <a:gd name="T64" fmla="*/ 47 w 75"/>
                  <a:gd name="T65" fmla="*/ 215 h 286"/>
                  <a:gd name="T66" fmla="*/ 50 w 75"/>
                  <a:gd name="T67" fmla="*/ 221 h 286"/>
                  <a:gd name="T68" fmla="*/ 50 w 75"/>
                  <a:gd name="T69" fmla="*/ 224 h 286"/>
                  <a:gd name="T70" fmla="*/ 53 w 75"/>
                  <a:gd name="T71" fmla="*/ 229 h 286"/>
                  <a:gd name="T72" fmla="*/ 55 w 75"/>
                  <a:gd name="T73" fmla="*/ 235 h 286"/>
                  <a:gd name="T74" fmla="*/ 56 w 75"/>
                  <a:gd name="T75" fmla="*/ 238 h 286"/>
                  <a:gd name="T76" fmla="*/ 58 w 75"/>
                  <a:gd name="T77" fmla="*/ 242 h 286"/>
                  <a:gd name="T78" fmla="*/ 59 w 75"/>
                  <a:gd name="T79" fmla="*/ 248 h 286"/>
                  <a:gd name="T80" fmla="*/ 60 w 75"/>
                  <a:gd name="T81" fmla="*/ 252 h 286"/>
                  <a:gd name="T82" fmla="*/ 62 w 75"/>
                  <a:gd name="T83" fmla="*/ 255 h 286"/>
                  <a:gd name="T84" fmla="*/ 63 w 75"/>
                  <a:gd name="T85" fmla="*/ 260 h 286"/>
                  <a:gd name="T86" fmla="*/ 65 w 75"/>
                  <a:gd name="T87" fmla="*/ 264 h 286"/>
                  <a:gd name="T88" fmla="*/ 66 w 75"/>
                  <a:gd name="T89" fmla="*/ 268 h 286"/>
                  <a:gd name="T90" fmla="*/ 68 w 75"/>
                  <a:gd name="T91" fmla="*/ 271 h 286"/>
                  <a:gd name="T92" fmla="*/ 70 w 75"/>
                  <a:gd name="T93" fmla="*/ 276 h 286"/>
                  <a:gd name="T94" fmla="*/ 70 w 75"/>
                  <a:gd name="T95" fmla="*/ 280 h 286"/>
                  <a:gd name="T96" fmla="*/ 72 w 75"/>
                  <a:gd name="T97" fmla="*/ 283 h 286"/>
                  <a:gd name="T98" fmla="*/ 75 w 75"/>
                  <a:gd name="T99" fmla="*/ 28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86">
                    <a:moveTo>
                      <a:pt x="0" y="0"/>
                    </a:moveTo>
                    <a:lnTo>
                      <a:pt x="1" y="9"/>
                    </a:lnTo>
                    <a:lnTo>
                      <a:pt x="1" y="18"/>
                    </a:lnTo>
                    <a:lnTo>
                      <a:pt x="4" y="26"/>
                    </a:lnTo>
                    <a:lnTo>
                      <a:pt x="6" y="34"/>
                    </a:lnTo>
                    <a:lnTo>
                      <a:pt x="7" y="42"/>
                    </a:lnTo>
                    <a:lnTo>
                      <a:pt x="9" y="49"/>
                    </a:lnTo>
                    <a:lnTo>
                      <a:pt x="10" y="58"/>
                    </a:lnTo>
                    <a:lnTo>
                      <a:pt x="11" y="65"/>
                    </a:lnTo>
                    <a:lnTo>
                      <a:pt x="13" y="74"/>
                    </a:lnTo>
                    <a:lnTo>
                      <a:pt x="14" y="80"/>
                    </a:lnTo>
                    <a:lnTo>
                      <a:pt x="16" y="88"/>
                    </a:lnTo>
                    <a:lnTo>
                      <a:pt x="17" y="94"/>
                    </a:lnTo>
                    <a:lnTo>
                      <a:pt x="19" y="103"/>
                    </a:lnTo>
                    <a:lnTo>
                      <a:pt x="20" y="108"/>
                    </a:lnTo>
                    <a:lnTo>
                      <a:pt x="22" y="116"/>
                    </a:lnTo>
                    <a:lnTo>
                      <a:pt x="24" y="121"/>
                    </a:lnTo>
                    <a:lnTo>
                      <a:pt x="24" y="130"/>
                    </a:lnTo>
                    <a:lnTo>
                      <a:pt x="26" y="136"/>
                    </a:lnTo>
                    <a:lnTo>
                      <a:pt x="29" y="142"/>
                    </a:lnTo>
                    <a:lnTo>
                      <a:pt x="29" y="149"/>
                    </a:lnTo>
                    <a:lnTo>
                      <a:pt x="32" y="155"/>
                    </a:lnTo>
                    <a:lnTo>
                      <a:pt x="33" y="160"/>
                    </a:lnTo>
                    <a:lnTo>
                      <a:pt x="34" y="166"/>
                    </a:lnTo>
                    <a:lnTo>
                      <a:pt x="36" y="172"/>
                    </a:lnTo>
                    <a:lnTo>
                      <a:pt x="37" y="179"/>
                    </a:lnTo>
                    <a:lnTo>
                      <a:pt x="39" y="183"/>
                    </a:lnTo>
                    <a:lnTo>
                      <a:pt x="40" y="189"/>
                    </a:lnTo>
                    <a:lnTo>
                      <a:pt x="42" y="193"/>
                    </a:lnTo>
                    <a:lnTo>
                      <a:pt x="43" y="199"/>
                    </a:lnTo>
                    <a:lnTo>
                      <a:pt x="46" y="206"/>
                    </a:lnTo>
                    <a:lnTo>
                      <a:pt x="46" y="209"/>
                    </a:lnTo>
                    <a:lnTo>
                      <a:pt x="47" y="215"/>
                    </a:lnTo>
                    <a:lnTo>
                      <a:pt x="50" y="221"/>
                    </a:lnTo>
                    <a:lnTo>
                      <a:pt x="50" y="224"/>
                    </a:lnTo>
                    <a:lnTo>
                      <a:pt x="53" y="229"/>
                    </a:lnTo>
                    <a:lnTo>
                      <a:pt x="55" y="235"/>
                    </a:lnTo>
                    <a:lnTo>
                      <a:pt x="56" y="238"/>
                    </a:lnTo>
                    <a:lnTo>
                      <a:pt x="58" y="242"/>
                    </a:lnTo>
                    <a:lnTo>
                      <a:pt x="59" y="248"/>
                    </a:lnTo>
                    <a:lnTo>
                      <a:pt x="60" y="252"/>
                    </a:lnTo>
                    <a:lnTo>
                      <a:pt x="62" y="255"/>
                    </a:lnTo>
                    <a:lnTo>
                      <a:pt x="63" y="260"/>
                    </a:lnTo>
                    <a:lnTo>
                      <a:pt x="65" y="264"/>
                    </a:lnTo>
                    <a:lnTo>
                      <a:pt x="66" y="268"/>
                    </a:lnTo>
                    <a:lnTo>
                      <a:pt x="68" y="271"/>
                    </a:lnTo>
                    <a:lnTo>
                      <a:pt x="70" y="276"/>
                    </a:lnTo>
                    <a:lnTo>
                      <a:pt x="70" y="280"/>
                    </a:lnTo>
                    <a:lnTo>
                      <a:pt x="72" y="283"/>
                    </a:lnTo>
                    <a:lnTo>
                      <a:pt x="75" y="286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Freeform 532"/>
              <p:cNvSpPr>
                <a:spLocks/>
              </p:cNvSpPr>
              <p:nvPr/>
            </p:nvSpPr>
            <p:spPr bwMode="auto">
              <a:xfrm>
                <a:off x="904876" y="3744119"/>
                <a:ext cx="39688" cy="52388"/>
              </a:xfrm>
              <a:custGeom>
                <a:avLst/>
                <a:gdLst>
                  <a:gd name="T0" fmla="*/ 0 w 75"/>
                  <a:gd name="T1" fmla="*/ 0 h 99"/>
                  <a:gd name="T2" fmla="*/ 0 w 75"/>
                  <a:gd name="T3" fmla="*/ 4 h 99"/>
                  <a:gd name="T4" fmla="*/ 3 w 75"/>
                  <a:gd name="T5" fmla="*/ 7 h 99"/>
                  <a:gd name="T6" fmla="*/ 4 w 75"/>
                  <a:gd name="T7" fmla="*/ 11 h 99"/>
                  <a:gd name="T8" fmla="*/ 6 w 75"/>
                  <a:gd name="T9" fmla="*/ 13 h 99"/>
                  <a:gd name="T10" fmla="*/ 7 w 75"/>
                  <a:gd name="T11" fmla="*/ 17 h 99"/>
                  <a:gd name="T12" fmla="*/ 8 w 75"/>
                  <a:gd name="T13" fmla="*/ 20 h 99"/>
                  <a:gd name="T14" fmla="*/ 10 w 75"/>
                  <a:gd name="T15" fmla="*/ 23 h 99"/>
                  <a:gd name="T16" fmla="*/ 11 w 75"/>
                  <a:gd name="T17" fmla="*/ 26 h 99"/>
                  <a:gd name="T18" fmla="*/ 13 w 75"/>
                  <a:gd name="T19" fmla="*/ 28 h 99"/>
                  <a:gd name="T20" fmla="*/ 14 w 75"/>
                  <a:gd name="T21" fmla="*/ 30 h 99"/>
                  <a:gd name="T22" fmla="*/ 17 w 75"/>
                  <a:gd name="T23" fmla="*/ 33 h 99"/>
                  <a:gd name="T24" fmla="*/ 17 w 75"/>
                  <a:gd name="T25" fmla="*/ 36 h 99"/>
                  <a:gd name="T26" fmla="*/ 19 w 75"/>
                  <a:gd name="T27" fmla="*/ 39 h 99"/>
                  <a:gd name="T28" fmla="*/ 21 w 75"/>
                  <a:gd name="T29" fmla="*/ 41 h 99"/>
                  <a:gd name="T30" fmla="*/ 21 w 75"/>
                  <a:gd name="T31" fmla="*/ 44 h 99"/>
                  <a:gd name="T32" fmla="*/ 24 w 75"/>
                  <a:gd name="T33" fmla="*/ 46 h 99"/>
                  <a:gd name="T34" fmla="*/ 26 w 75"/>
                  <a:gd name="T35" fmla="*/ 49 h 99"/>
                  <a:gd name="T36" fmla="*/ 26 w 75"/>
                  <a:gd name="T37" fmla="*/ 50 h 99"/>
                  <a:gd name="T38" fmla="*/ 29 w 75"/>
                  <a:gd name="T39" fmla="*/ 53 h 99"/>
                  <a:gd name="T40" fmla="*/ 30 w 75"/>
                  <a:gd name="T41" fmla="*/ 56 h 99"/>
                  <a:gd name="T42" fmla="*/ 32 w 75"/>
                  <a:gd name="T43" fmla="*/ 57 h 99"/>
                  <a:gd name="T44" fmla="*/ 33 w 75"/>
                  <a:gd name="T45" fmla="*/ 60 h 99"/>
                  <a:gd name="T46" fmla="*/ 34 w 75"/>
                  <a:gd name="T47" fmla="*/ 60 h 99"/>
                  <a:gd name="T48" fmla="*/ 36 w 75"/>
                  <a:gd name="T49" fmla="*/ 63 h 99"/>
                  <a:gd name="T50" fmla="*/ 37 w 75"/>
                  <a:gd name="T51" fmla="*/ 64 h 99"/>
                  <a:gd name="T52" fmla="*/ 39 w 75"/>
                  <a:gd name="T53" fmla="*/ 67 h 99"/>
                  <a:gd name="T54" fmla="*/ 42 w 75"/>
                  <a:gd name="T55" fmla="*/ 69 h 99"/>
                  <a:gd name="T56" fmla="*/ 42 w 75"/>
                  <a:gd name="T57" fmla="*/ 70 h 99"/>
                  <a:gd name="T58" fmla="*/ 43 w 75"/>
                  <a:gd name="T59" fmla="*/ 73 h 99"/>
                  <a:gd name="T60" fmla="*/ 46 w 75"/>
                  <a:gd name="T61" fmla="*/ 75 h 99"/>
                  <a:gd name="T62" fmla="*/ 46 w 75"/>
                  <a:gd name="T63" fmla="*/ 76 h 99"/>
                  <a:gd name="T64" fmla="*/ 49 w 75"/>
                  <a:gd name="T65" fmla="*/ 76 h 99"/>
                  <a:gd name="T66" fmla="*/ 50 w 75"/>
                  <a:gd name="T67" fmla="*/ 77 h 99"/>
                  <a:gd name="T68" fmla="*/ 52 w 75"/>
                  <a:gd name="T69" fmla="*/ 79 h 99"/>
                  <a:gd name="T70" fmla="*/ 53 w 75"/>
                  <a:gd name="T71" fmla="*/ 82 h 99"/>
                  <a:gd name="T72" fmla="*/ 55 w 75"/>
                  <a:gd name="T73" fmla="*/ 83 h 99"/>
                  <a:gd name="T74" fmla="*/ 56 w 75"/>
                  <a:gd name="T75" fmla="*/ 85 h 99"/>
                  <a:gd name="T76" fmla="*/ 57 w 75"/>
                  <a:gd name="T77" fmla="*/ 86 h 99"/>
                  <a:gd name="T78" fmla="*/ 59 w 75"/>
                  <a:gd name="T79" fmla="*/ 87 h 99"/>
                  <a:gd name="T80" fmla="*/ 60 w 75"/>
                  <a:gd name="T81" fmla="*/ 89 h 99"/>
                  <a:gd name="T82" fmla="*/ 63 w 75"/>
                  <a:gd name="T83" fmla="*/ 90 h 99"/>
                  <a:gd name="T84" fmla="*/ 63 w 75"/>
                  <a:gd name="T85" fmla="*/ 92 h 99"/>
                  <a:gd name="T86" fmla="*/ 65 w 75"/>
                  <a:gd name="T87" fmla="*/ 92 h 99"/>
                  <a:gd name="T88" fmla="*/ 68 w 75"/>
                  <a:gd name="T89" fmla="*/ 92 h 99"/>
                  <a:gd name="T90" fmla="*/ 68 w 75"/>
                  <a:gd name="T91" fmla="*/ 93 h 99"/>
                  <a:gd name="T92" fmla="*/ 70 w 75"/>
                  <a:gd name="T93" fmla="*/ 95 h 99"/>
                  <a:gd name="T94" fmla="*/ 72 w 75"/>
                  <a:gd name="T95" fmla="*/ 96 h 99"/>
                  <a:gd name="T96" fmla="*/ 72 w 75"/>
                  <a:gd name="T97" fmla="*/ 98 h 99"/>
                  <a:gd name="T98" fmla="*/ 75 w 7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9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4" y="11"/>
                    </a:lnTo>
                    <a:lnTo>
                      <a:pt x="6" y="13"/>
                    </a:lnTo>
                    <a:lnTo>
                      <a:pt x="7" y="17"/>
                    </a:lnTo>
                    <a:lnTo>
                      <a:pt x="8" y="20"/>
                    </a:lnTo>
                    <a:lnTo>
                      <a:pt x="10" y="23"/>
                    </a:lnTo>
                    <a:lnTo>
                      <a:pt x="11" y="26"/>
                    </a:lnTo>
                    <a:lnTo>
                      <a:pt x="13" y="28"/>
                    </a:lnTo>
                    <a:lnTo>
                      <a:pt x="14" y="30"/>
                    </a:lnTo>
                    <a:lnTo>
                      <a:pt x="17" y="33"/>
                    </a:lnTo>
                    <a:lnTo>
                      <a:pt x="17" y="36"/>
                    </a:lnTo>
                    <a:lnTo>
                      <a:pt x="19" y="39"/>
                    </a:lnTo>
                    <a:lnTo>
                      <a:pt x="21" y="41"/>
                    </a:lnTo>
                    <a:lnTo>
                      <a:pt x="21" y="44"/>
                    </a:lnTo>
                    <a:lnTo>
                      <a:pt x="24" y="46"/>
                    </a:lnTo>
                    <a:lnTo>
                      <a:pt x="26" y="49"/>
                    </a:lnTo>
                    <a:lnTo>
                      <a:pt x="26" y="50"/>
                    </a:lnTo>
                    <a:lnTo>
                      <a:pt x="29" y="53"/>
                    </a:lnTo>
                    <a:lnTo>
                      <a:pt x="30" y="56"/>
                    </a:lnTo>
                    <a:lnTo>
                      <a:pt x="32" y="57"/>
                    </a:lnTo>
                    <a:lnTo>
                      <a:pt x="33" y="60"/>
                    </a:lnTo>
                    <a:lnTo>
                      <a:pt x="34" y="60"/>
                    </a:lnTo>
                    <a:lnTo>
                      <a:pt x="36" y="63"/>
                    </a:lnTo>
                    <a:lnTo>
                      <a:pt x="37" y="64"/>
                    </a:lnTo>
                    <a:lnTo>
                      <a:pt x="39" y="67"/>
                    </a:lnTo>
                    <a:lnTo>
                      <a:pt x="42" y="69"/>
                    </a:lnTo>
                    <a:lnTo>
                      <a:pt x="42" y="70"/>
                    </a:lnTo>
                    <a:lnTo>
                      <a:pt x="43" y="73"/>
                    </a:lnTo>
                    <a:lnTo>
                      <a:pt x="46" y="75"/>
                    </a:lnTo>
                    <a:lnTo>
                      <a:pt x="46" y="76"/>
                    </a:lnTo>
                    <a:lnTo>
                      <a:pt x="49" y="76"/>
                    </a:lnTo>
                    <a:lnTo>
                      <a:pt x="50" y="77"/>
                    </a:lnTo>
                    <a:lnTo>
                      <a:pt x="52" y="79"/>
                    </a:lnTo>
                    <a:lnTo>
                      <a:pt x="53" y="82"/>
                    </a:lnTo>
                    <a:lnTo>
                      <a:pt x="55" y="83"/>
                    </a:lnTo>
                    <a:lnTo>
                      <a:pt x="56" y="85"/>
                    </a:lnTo>
                    <a:lnTo>
                      <a:pt x="57" y="86"/>
                    </a:lnTo>
                    <a:lnTo>
                      <a:pt x="59" y="87"/>
                    </a:lnTo>
                    <a:lnTo>
                      <a:pt x="60" y="89"/>
                    </a:lnTo>
                    <a:lnTo>
                      <a:pt x="63" y="90"/>
                    </a:lnTo>
                    <a:lnTo>
                      <a:pt x="63" y="92"/>
                    </a:lnTo>
                    <a:lnTo>
                      <a:pt x="65" y="92"/>
                    </a:lnTo>
                    <a:lnTo>
                      <a:pt x="68" y="92"/>
                    </a:lnTo>
                    <a:lnTo>
                      <a:pt x="68" y="93"/>
                    </a:lnTo>
                    <a:lnTo>
                      <a:pt x="70" y="95"/>
                    </a:lnTo>
                    <a:lnTo>
                      <a:pt x="72" y="96"/>
                    </a:lnTo>
                    <a:lnTo>
                      <a:pt x="72" y="98"/>
                    </a:lnTo>
                    <a:lnTo>
                      <a:pt x="75" y="99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Freeform 533"/>
              <p:cNvSpPr>
                <a:spLocks/>
              </p:cNvSpPr>
              <p:nvPr/>
            </p:nvSpPr>
            <p:spPr bwMode="auto">
              <a:xfrm>
                <a:off x="1141413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7 w 75"/>
                  <a:gd name="T5" fmla="*/ 7 w 75"/>
                  <a:gd name="T6" fmla="*/ 9 w 75"/>
                  <a:gd name="T7" fmla="*/ 12 w 75"/>
                  <a:gd name="T8" fmla="*/ 12 w 75"/>
                  <a:gd name="T9" fmla="*/ 15 w 75"/>
                  <a:gd name="T10" fmla="*/ 16 w 75"/>
                  <a:gd name="T11" fmla="*/ 16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3 w 75"/>
                  <a:gd name="T35" fmla="*/ 53 w 75"/>
                  <a:gd name="T36" fmla="*/ 55 w 75"/>
                  <a:gd name="T37" fmla="*/ 58 w 75"/>
                  <a:gd name="T38" fmla="*/ 58 w 75"/>
                  <a:gd name="T39" fmla="*/ 61 w 75"/>
                  <a:gd name="T40" fmla="*/ 62 w 75"/>
                  <a:gd name="T41" fmla="*/ 62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Freeform 534"/>
              <p:cNvSpPr>
                <a:spLocks/>
              </p:cNvSpPr>
              <p:nvPr/>
            </p:nvSpPr>
            <p:spPr bwMode="auto">
              <a:xfrm>
                <a:off x="1181101" y="3812382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4 w 72"/>
                  <a:gd name="T4" fmla="*/ 6 w 72"/>
                  <a:gd name="T5" fmla="*/ 7 w 72"/>
                  <a:gd name="T6" fmla="*/ 9 w 72"/>
                  <a:gd name="T7" fmla="*/ 10 w 72"/>
                  <a:gd name="T8" fmla="*/ 13 w 72"/>
                  <a:gd name="T9" fmla="*/ 13 w 72"/>
                  <a:gd name="T10" fmla="*/ 14 w 72"/>
                  <a:gd name="T11" fmla="*/ 17 w 72"/>
                  <a:gd name="T12" fmla="*/ 17 w 72"/>
                  <a:gd name="T13" fmla="*/ 19 w 72"/>
                  <a:gd name="T14" fmla="*/ 22 w 72"/>
                  <a:gd name="T15" fmla="*/ 22 w 72"/>
                  <a:gd name="T16" fmla="*/ 25 w 72"/>
                  <a:gd name="T17" fmla="*/ 26 w 72"/>
                  <a:gd name="T18" fmla="*/ 26 w 72"/>
                  <a:gd name="T19" fmla="*/ 29 w 72"/>
                  <a:gd name="T20" fmla="*/ 30 w 72"/>
                  <a:gd name="T21" fmla="*/ 30 w 72"/>
                  <a:gd name="T22" fmla="*/ 33 w 72"/>
                  <a:gd name="T23" fmla="*/ 35 w 72"/>
                  <a:gd name="T24" fmla="*/ 36 w 72"/>
                  <a:gd name="T25" fmla="*/ 38 w 72"/>
                  <a:gd name="T26" fmla="*/ 39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0 w 72"/>
                  <a:gd name="T35" fmla="*/ 52 w 72"/>
                  <a:gd name="T36" fmla="*/ 53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3 w 72"/>
                  <a:gd name="T44" fmla="*/ 65 w 72"/>
                  <a:gd name="T45" fmla="*/ 66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Freeform 535"/>
              <p:cNvSpPr>
                <a:spLocks/>
              </p:cNvSpPr>
              <p:nvPr/>
            </p:nvSpPr>
            <p:spPr bwMode="auto">
              <a:xfrm>
                <a:off x="1219201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2 w 75"/>
                  <a:gd name="T8" fmla="*/ 12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2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9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8 w 75"/>
                  <a:gd name="T38" fmla="*/ 58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Freeform 536"/>
              <p:cNvSpPr>
                <a:spLocks/>
              </p:cNvSpPr>
              <p:nvPr/>
            </p:nvSpPr>
            <p:spPr bwMode="auto">
              <a:xfrm>
                <a:off x="1258888" y="3812382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4 w 75"/>
                  <a:gd name="T3" fmla="*/ 4 w 75"/>
                  <a:gd name="T4" fmla="*/ 7 w 75"/>
                  <a:gd name="T5" fmla="*/ 9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7 w 75"/>
                  <a:gd name="T18" fmla="*/ 29 w 75"/>
                  <a:gd name="T19" fmla="*/ 29 w 75"/>
                  <a:gd name="T20" fmla="*/ 32 w 75"/>
                  <a:gd name="T21" fmla="*/ 33 w 75"/>
                  <a:gd name="T22" fmla="*/ 35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9 w 75"/>
                  <a:gd name="T32" fmla="*/ 50 w 75"/>
                  <a:gd name="T33" fmla="*/ 50 w 75"/>
                  <a:gd name="T34" fmla="*/ 53 w 75"/>
                  <a:gd name="T35" fmla="*/ 55 w 75"/>
                  <a:gd name="T36" fmla="*/ 56 w 75"/>
                  <a:gd name="T37" fmla="*/ 58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Freeform 537"/>
              <p:cNvSpPr>
                <a:spLocks/>
              </p:cNvSpPr>
              <p:nvPr/>
            </p:nvSpPr>
            <p:spPr bwMode="auto">
              <a:xfrm>
                <a:off x="1298576" y="3812382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4 w 75"/>
                  <a:gd name="T3" fmla="*/ 6 w 75"/>
                  <a:gd name="T4" fmla="*/ 7 w 75"/>
                  <a:gd name="T5" fmla="*/ 9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20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9 w 75"/>
                  <a:gd name="T19" fmla="*/ 29 w 75"/>
                  <a:gd name="T20" fmla="*/ 32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5 w 75"/>
                  <a:gd name="T29" fmla="*/ 45 w 75"/>
                  <a:gd name="T30" fmla="*/ 46 w 75"/>
                  <a:gd name="T31" fmla="*/ 49 w 75"/>
                  <a:gd name="T32" fmla="*/ 50 w 75"/>
                  <a:gd name="T33" fmla="*/ 52 w 75"/>
                  <a:gd name="T34" fmla="*/ 53 w 75"/>
                  <a:gd name="T35" fmla="*/ 55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6 w 75"/>
                  <a:gd name="T43" fmla="*/ 66 w 75"/>
                  <a:gd name="T44" fmla="*/ 68 w 75"/>
                  <a:gd name="T45" fmla="*/ 70 w 75"/>
                  <a:gd name="T46" fmla="*/ 70 w 75"/>
                  <a:gd name="T47" fmla="*/ 73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Freeform 538"/>
              <p:cNvSpPr>
                <a:spLocks/>
              </p:cNvSpPr>
              <p:nvPr/>
            </p:nvSpPr>
            <p:spPr bwMode="auto">
              <a:xfrm>
                <a:off x="1338263" y="3812382"/>
                <a:ext cx="41275" cy="0"/>
              </a:xfrm>
              <a:custGeom>
                <a:avLst/>
                <a:gdLst>
                  <a:gd name="T0" fmla="*/ 0 w 76"/>
                  <a:gd name="T1" fmla="*/ 3 w 76"/>
                  <a:gd name="T2" fmla="*/ 4 w 76"/>
                  <a:gd name="T3" fmla="*/ 6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20 w 76"/>
                  <a:gd name="T13" fmla="*/ 21 w 76"/>
                  <a:gd name="T14" fmla="*/ 21 w 76"/>
                  <a:gd name="T15" fmla="*/ 24 w 76"/>
                  <a:gd name="T16" fmla="*/ 26 w 76"/>
                  <a:gd name="T17" fmla="*/ 26 w 76"/>
                  <a:gd name="T18" fmla="*/ 29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50 w 76"/>
                  <a:gd name="T33" fmla="*/ 50 w 76"/>
                  <a:gd name="T34" fmla="*/ 52 w 76"/>
                  <a:gd name="T35" fmla="*/ 54 w 76"/>
                  <a:gd name="T36" fmla="*/ 54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7 w 76"/>
                  <a:gd name="T45" fmla="*/ 69 w 76"/>
                  <a:gd name="T46" fmla="*/ 70 w 76"/>
                  <a:gd name="T47" fmla="*/ 72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Freeform 539"/>
              <p:cNvSpPr>
                <a:spLocks/>
              </p:cNvSpPr>
              <p:nvPr/>
            </p:nvSpPr>
            <p:spPr bwMode="auto">
              <a:xfrm>
                <a:off x="1379538" y="3812382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2 w 75"/>
                  <a:gd name="T3" fmla="*/ 4 w 75"/>
                  <a:gd name="T4" fmla="*/ 4 w 75"/>
                  <a:gd name="T5" fmla="*/ 7 w 75"/>
                  <a:gd name="T6" fmla="*/ 9 w 75"/>
                  <a:gd name="T7" fmla="*/ 9 w 75"/>
                  <a:gd name="T8" fmla="*/ 12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0 w 75"/>
                  <a:gd name="T15" fmla="*/ 22 w 75"/>
                  <a:gd name="T16" fmla="*/ 25 w 75"/>
                  <a:gd name="T17" fmla="*/ 25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39 w 75"/>
                  <a:gd name="T27" fmla="*/ 40 w 75"/>
                  <a:gd name="T28" fmla="*/ 42 w 75"/>
                  <a:gd name="T29" fmla="*/ 43 w 75"/>
                  <a:gd name="T30" fmla="*/ 46 w 75"/>
                  <a:gd name="T31" fmla="*/ 46 w 75"/>
                  <a:gd name="T32" fmla="*/ 48 w 75"/>
                  <a:gd name="T33" fmla="*/ 51 w 75"/>
                  <a:gd name="T34" fmla="*/ 51 w 75"/>
                  <a:gd name="T35" fmla="*/ 53 w 75"/>
                  <a:gd name="T36" fmla="*/ 55 w 75"/>
                  <a:gd name="T37" fmla="*/ 55 w 75"/>
                  <a:gd name="T38" fmla="*/ 58 w 75"/>
                  <a:gd name="T39" fmla="*/ 59 w 75"/>
                  <a:gd name="T40" fmla="*/ 61 w 75"/>
                  <a:gd name="T41" fmla="*/ 62 w 75"/>
                  <a:gd name="T42" fmla="*/ 63 w 75"/>
                  <a:gd name="T43" fmla="*/ 65 w 75"/>
                  <a:gd name="T44" fmla="*/ 66 w 75"/>
                  <a:gd name="T45" fmla="*/ 68 w 75"/>
                  <a:gd name="T46" fmla="*/ 71 w 75"/>
                  <a:gd name="T47" fmla="*/ 71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Freeform 540"/>
              <p:cNvSpPr>
                <a:spLocks/>
              </p:cNvSpPr>
              <p:nvPr/>
            </p:nvSpPr>
            <p:spPr bwMode="auto">
              <a:xfrm>
                <a:off x="1419226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0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7 w 75"/>
                  <a:gd name="T26" fmla="*/ 39 w 75"/>
                  <a:gd name="T27" fmla="*/ 40 w 75"/>
                  <a:gd name="T28" fmla="*/ 42 w 75"/>
                  <a:gd name="T29" fmla="*/ 43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8 w 75"/>
                  <a:gd name="T46" fmla="*/ 71 w 75"/>
                  <a:gd name="T47" fmla="*/ 71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Freeform 541"/>
              <p:cNvSpPr>
                <a:spLocks/>
              </p:cNvSpPr>
              <p:nvPr/>
            </p:nvSpPr>
            <p:spPr bwMode="auto">
              <a:xfrm>
                <a:off x="1458913" y="3812382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7 w 75"/>
                  <a:gd name="T12" fmla="*/ 17 w 75"/>
                  <a:gd name="T13" fmla="*/ 20 w 75"/>
                  <a:gd name="T14" fmla="*/ 21 w 75"/>
                  <a:gd name="T15" fmla="*/ 21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2 w 75"/>
                  <a:gd name="T28" fmla="*/ 42 w 75"/>
                  <a:gd name="T29" fmla="*/ 43 w 75"/>
                  <a:gd name="T30" fmla="*/ 46 w 75"/>
                  <a:gd name="T31" fmla="*/ 46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3 w 75"/>
                  <a:gd name="T43" fmla="*/ 66 w 75"/>
                  <a:gd name="T44" fmla="*/ 68 w 75"/>
                  <a:gd name="T45" fmla="*/ 68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Freeform 542"/>
              <p:cNvSpPr>
                <a:spLocks/>
              </p:cNvSpPr>
              <p:nvPr/>
            </p:nvSpPr>
            <p:spPr bwMode="auto">
              <a:xfrm>
                <a:off x="1498601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7 w 75"/>
                  <a:gd name="T12" fmla="*/ 17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7 w 75"/>
                  <a:gd name="T25" fmla="*/ 39 w 75"/>
                  <a:gd name="T26" fmla="*/ 39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Freeform 543"/>
              <p:cNvSpPr>
                <a:spLocks/>
              </p:cNvSpPr>
              <p:nvPr/>
            </p:nvSpPr>
            <p:spPr bwMode="auto">
              <a:xfrm>
                <a:off x="1538288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8 w 75"/>
                  <a:gd name="T6" fmla="*/ 8 w 75"/>
                  <a:gd name="T7" fmla="*/ 10 w 75"/>
                  <a:gd name="T8" fmla="*/ 13 w 75"/>
                  <a:gd name="T9" fmla="*/ 13 w 75"/>
                  <a:gd name="T10" fmla="*/ 16 w 75"/>
                  <a:gd name="T11" fmla="*/ 17 w 75"/>
                  <a:gd name="T12" fmla="*/ 17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4 w 75"/>
                  <a:gd name="T36" fmla="*/ 54 w 75"/>
                  <a:gd name="T37" fmla="*/ 56 w 75"/>
                  <a:gd name="T38" fmla="*/ 59 w 75"/>
                  <a:gd name="T39" fmla="*/ 59 w 75"/>
                  <a:gd name="T40" fmla="*/ 62 w 75"/>
                  <a:gd name="T41" fmla="*/ 63 w 75"/>
                  <a:gd name="T42" fmla="*/ 63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Freeform 544"/>
              <p:cNvSpPr>
                <a:spLocks/>
              </p:cNvSpPr>
              <p:nvPr/>
            </p:nvSpPr>
            <p:spPr bwMode="auto">
              <a:xfrm>
                <a:off x="1577976" y="3812382"/>
                <a:ext cx="38100" cy="0"/>
              </a:xfrm>
              <a:custGeom>
                <a:avLst/>
                <a:gdLst>
                  <a:gd name="T0" fmla="*/ 0 w 72"/>
                  <a:gd name="T1" fmla="*/ 1 w 72"/>
                  <a:gd name="T2" fmla="*/ 2 w 72"/>
                  <a:gd name="T3" fmla="*/ 4 w 72"/>
                  <a:gd name="T4" fmla="*/ 5 w 72"/>
                  <a:gd name="T5" fmla="*/ 7 w 72"/>
                  <a:gd name="T6" fmla="*/ 10 w 72"/>
                  <a:gd name="T7" fmla="*/ 10 w 72"/>
                  <a:gd name="T8" fmla="*/ 11 w 72"/>
                  <a:gd name="T9" fmla="*/ 14 w 72"/>
                  <a:gd name="T10" fmla="*/ 14 w 72"/>
                  <a:gd name="T11" fmla="*/ 15 w 72"/>
                  <a:gd name="T12" fmla="*/ 18 w 72"/>
                  <a:gd name="T13" fmla="*/ 18 w 72"/>
                  <a:gd name="T14" fmla="*/ 20 w 72"/>
                  <a:gd name="T15" fmla="*/ 23 w 72"/>
                  <a:gd name="T16" fmla="*/ 23 w 72"/>
                  <a:gd name="T17" fmla="*/ 24 w 72"/>
                  <a:gd name="T18" fmla="*/ 27 w 72"/>
                  <a:gd name="T19" fmla="*/ 28 w 72"/>
                  <a:gd name="T20" fmla="*/ 28 w 72"/>
                  <a:gd name="T21" fmla="*/ 31 w 72"/>
                  <a:gd name="T22" fmla="*/ 33 w 72"/>
                  <a:gd name="T23" fmla="*/ 33 w 72"/>
                  <a:gd name="T24" fmla="*/ 36 w 72"/>
                  <a:gd name="T25" fmla="*/ 37 w 72"/>
                  <a:gd name="T26" fmla="*/ 37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0 w 72"/>
                  <a:gd name="T42" fmla="*/ 61 w 72"/>
                  <a:gd name="T43" fmla="*/ 63 w 72"/>
                  <a:gd name="T44" fmla="*/ 64 w 72"/>
                  <a:gd name="T45" fmla="*/ 66 w 72"/>
                  <a:gd name="T46" fmla="*/ 67 w 72"/>
                  <a:gd name="T47" fmla="*/ 69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Freeform 545"/>
              <p:cNvSpPr>
                <a:spLocks/>
              </p:cNvSpPr>
              <p:nvPr/>
            </p:nvSpPr>
            <p:spPr bwMode="auto">
              <a:xfrm>
                <a:off x="1616076" y="3812382"/>
                <a:ext cx="39688" cy="0"/>
              </a:xfrm>
              <a:custGeom>
                <a:avLst/>
                <a:gdLst>
                  <a:gd name="T0" fmla="*/ 0 w 77"/>
                  <a:gd name="T1" fmla="*/ 1 w 77"/>
                  <a:gd name="T2" fmla="*/ 4 w 77"/>
                  <a:gd name="T3" fmla="*/ 4 w 77"/>
                  <a:gd name="T4" fmla="*/ 7 w 77"/>
                  <a:gd name="T5" fmla="*/ 8 w 77"/>
                  <a:gd name="T6" fmla="*/ 8 w 77"/>
                  <a:gd name="T7" fmla="*/ 11 w 77"/>
                  <a:gd name="T8" fmla="*/ 13 w 77"/>
                  <a:gd name="T9" fmla="*/ 14 w 77"/>
                  <a:gd name="T10" fmla="*/ 15 w 77"/>
                  <a:gd name="T11" fmla="*/ 17 w 77"/>
                  <a:gd name="T12" fmla="*/ 20 w 77"/>
                  <a:gd name="T13" fmla="*/ 21 w 77"/>
                  <a:gd name="T14" fmla="*/ 21 w 77"/>
                  <a:gd name="T15" fmla="*/ 24 w 77"/>
                  <a:gd name="T16" fmla="*/ 25 w 77"/>
                  <a:gd name="T17" fmla="*/ 27 w 77"/>
                  <a:gd name="T18" fmla="*/ 28 w 77"/>
                  <a:gd name="T19" fmla="*/ 30 w 77"/>
                  <a:gd name="T20" fmla="*/ 31 w 77"/>
                  <a:gd name="T21" fmla="*/ 33 w 77"/>
                  <a:gd name="T22" fmla="*/ 34 w 77"/>
                  <a:gd name="T23" fmla="*/ 37 w 77"/>
                  <a:gd name="T24" fmla="*/ 37 w 77"/>
                  <a:gd name="T25" fmla="*/ 40 w 77"/>
                  <a:gd name="T26" fmla="*/ 41 w 77"/>
                  <a:gd name="T27" fmla="*/ 43 w 77"/>
                  <a:gd name="T28" fmla="*/ 44 w 77"/>
                  <a:gd name="T29" fmla="*/ 46 w 77"/>
                  <a:gd name="T30" fmla="*/ 47 w 77"/>
                  <a:gd name="T31" fmla="*/ 49 w 77"/>
                  <a:gd name="T32" fmla="*/ 50 w 77"/>
                  <a:gd name="T33" fmla="*/ 51 w 77"/>
                  <a:gd name="T34" fmla="*/ 53 w 77"/>
                  <a:gd name="T35" fmla="*/ 56 w 77"/>
                  <a:gd name="T36" fmla="*/ 56 w 77"/>
                  <a:gd name="T37" fmla="*/ 59 w 77"/>
                  <a:gd name="T38" fmla="*/ 60 w 77"/>
                  <a:gd name="T39" fmla="*/ 62 w 77"/>
                  <a:gd name="T40" fmla="*/ 63 w 77"/>
                  <a:gd name="T41" fmla="*/ 64 w 77"/>
                  <a:gd name="T42" fmla="*/ 66 w 77"/>
                  <a:gd name="T43" fmla="*/ 69 w 77"/>
                  <a:gd name="T44" fmla="*/ 69 w 77"/>
                  <a:gd name="T45" fmla="*/ 72 w 77"/>
                  <a:gd name="T46" fmla="*/ 73 w 77"/>
                  <a:gd name="T47" fmla="*/ 74 w 77"/>
                  <a:gd name="T48" fmla="*/ 76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Freeform 546"/>
              <p:cNvSpPr>
                <a:spLocks/>
              </p:cNvSpPr>
              <p:nvPr/>
            </p:nvSpPr>
            <p:spPr bwMode="auto">
              <a:xfrm>
                <a:off x="1655763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5 w 75"/>
                  <a:gd name="T10" fmla="*/ 15 w 75"/>
                  <a:gd name="T11" fmla="*/ 16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69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Freeform 547"/>
              <p:cNvSpPr>
                <a:spLocks/>
              </p:cNvSpPr>
              <p:nvPr/>
            </p:nvSpPr>
            <p:spPr bwMode="auto">
              <a:xfrm>
                <a:off x="1695451" y="3812382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7 w 72"/>
                  <a:gd name="T5" fmla="*/ 7 w 72"/>
                  <a:gd name="T6" fmla="*/ 10 w 72"/>
                  <a:gd name="T7" fmla="*/ 12 w 72"/>
                  <a:gd name="T8" fmla="*/ 12 w 72"/>
                  <a:gd name="T9" fmla="*/ 15 w 72"/>
                  <a:gd name="T10" fmla="*/ 16 w 72"/>
                  <a:gd name="T11" fmla="*/ 16 w 72"/>
                  <a:gd name="T12" fmla="*/ 19 w 72"/>
                  <a:gd name="T13" fmla="*/ 20 w 72"/>
                  <a:gd name="T14" fmla="*/ 20 w 72"/>
                  <a:gd name="T15" fmla="*/ 23 w 72"/>
                  <a:gd name="T16" fmla="*/ 25 w 72"/>
                  <a:gd name="T17" fmla="*/ 26 w 72"/>
                  <a:gd name="T18" fmla="*/ 28 w 72"/>
                  <a:gd name="T19" fmla="*/ 29 w 72"/>
                  <a:gd name="T20" fmla="*/ 30 w 72"/>
                  <a:gd name="T21" fmla="*/ 32 w 72"/>
                  <a:gd name="T22" fmla="*/ 33 w 72"/>
                  <a:gd name="T23" fmla="*/ 35 w 72"/>
                  <a:gd name="T24" fmla="*/ 36 w 72"/>
                  <a:gd name="T25" fmla="*/ 38 w 72"/>
                  <a:gd name="T26" fmla="*/ 39 w 72"/>
                  <a:gd name="T27" fmla="*/ 41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6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Freeform 548"/>
              <p:cNvSpPr>
                <a:spLocks/>
              </p:cNvSpPr>
              <p:nvPr/>
            </p:nvSpPr>
            <p:spPr bwMode="auto">
              <a:xfrm>
                <a:off x="1733551" y="3810794"/>
                <a:ext cx="41275" cy="1588"/>
              </a:xfrm>
              <a:custGeom>
                <a:avLst/>
                <a:gdLst>
                  <a:gd name="T0" fmla="*/ 0 w 77"/>
                  <a:gd name="T1" fmla="*/ 3 h 3"/>
                  <a:gd name="T2" fmla="*/ 2 w 77"/>
                  <a:gd name="T3" fmla="*/ 3 h 3"/>
                  <a:gd name="T4" fmla="*/ 3 w 77"/>
                  <a:gd name="T5" fmla="*/ 3 h 3"/>
                  <a:gd name="T6" fmla="*/ 6 w 77"/>
                  <a:gd name="T7" fmla="*/ 3 h 3"/>
                  <a:gd name="T8" fmla="*/ 6 w 77"/>
                  <a:gd name="T9" fmla="*/ 3 h 3"/>
                  <a:gd name="T10" fmla="*/ 9 w 77"/>
                  <a:gd name="T11" fmla="*/ 3 h 3"/>
                  <a:gd name="T12" fmla="*/ 10 w 77"/>
                  <a:gd name="T13" fmla="*/ 3 h 3"/>
                  <a:gd name="T14" fmla="*/ 12 w 77"/>
                  <a:gd name="T15" fmla="*/ 3 h 3"/>
                  <a:gd name="T16" fmla="*/ 13 w 77"/>
                  <a:gd name="T17" fmla="*/ 3 h 3"/>
                  <a:gd name="T18" fmla="*/ 15 w 77"/>
                  <a:gd name="T19" fmla="*/ 3 h 3"/>
                  <a:gd name="T20" fmla="*/ 16 w 77"/>
                  <a:gd name="T21" fmla="*/ 3 h 3"/>
                  <a:gd name="T22" fmla="*/ 18 w 77"/>
                  <a:gd name="T23" fmla="*/ 3 h 3"/>
                  <a:gd name="T24" fmla="*/ 19 w 77"/>
                  <a:gd name="T25" fmla="*/ 3 h 3"/>
                  <a:gd name="T26" fmla="*/ 20 w 77"/>
                  <a:gd name="T27" fmla="*/ 2 h 3"/>
                  <a:gd name="T28" fmla="*/ 23 w 77"/>
                  <a:gd name="T29" fmla="*/ 2 h 3"/>
                  <a:gd name="T30" fmla="*/ 23 w 77"/>
                  <a:gd name="T31" fmla="*/ 2 h 3"/>
                  <a:gd name="T32" fmla="*/ 25 w 77"/>
                  <a:gd name="T33" fmla="*/ 2 h 3"/>
                  <a:gd name="T34" fmla="*/ 28 w 77"/>
                  <a:gd name="T35" fmla="*/ 2 h 3"/>
                  <a:gd name="T36" fmla="*/ 29 w 77"/>
                  <a:gd name="T37" fmla="*/ 2 h 3"/>
                  <a:gd name="T38" fmla="*/ 31 w 77"/>
                  <a:gd name="T39" fmla="*/ 2 h 3"/>
                  <a:gd name="T40" fmla="*/ 32 w 77"/>
                  <a:gd name="T41" fmla="*/ 2 h 3"/>
                  <a:gd name="T42" fmla="*/ 33 w 77"/>
                  <a:gd name="T43" fmla="*/ 2 h 3"/>
                  <a:gd name="T44" fmla="*/ 35 w 77"/>
                  <a:gd name="T45" fmla="*/ 2 h 3"/>
                  <a:gd name="T46" fmla="*/ 36 w 77"/>
                  <a:gd name="T47" fmla="*/ 2 h 3"/>
                  <a:gd name="T48" fmla="*/ 38 w 77"/>
                  <a:gd name="T49" fmla="*/ 2 h 3"/>
                  <a:gd name="T50" fmla="*/ 39 w 77"/>
                  <a:gd name="T51" fmla="*/ 2 h 3"/>
                  <a:gd name="T52" fmla="*/ 41 w 77"/>
                  <a:gd name="T53" fmla="*/ 2 h 3"/>
                  <a:gd name="T54" fmla="*/ 42 w 77"/>
                  <a:gd name="T55" fmla="*/ 2 h 3"/>
                  <a:gd name="T56" fmla="*/ 43 w 77"/>
                  <a:gd name="T57" fmla="*/ 2 h 3"/>
                  <a:gd name="T58" fmla="*/ 45 w 77"/>
                  <a:gd name="T59" fmla="*/ 2 h 3"/>
                  <a:gd name="T60" fmla="*/ 46 w 77"/>
                  <a:gd name="T61" fmla="*/ 2 h 3"/>
                  <a:gd name="T62" fmla="*/ 48 w 77"/>
                  <a:gd name="T63" fmla="*/ 2 h 3"/>
                  <a:gd name="T64" fmla="*/ 49 w 77"/>
                  <a:gd name="T65" fmla="*/ 2 h 3"/>
                  <a:gd name="T66" fmla="*/ 52 w 77"/>
                  <a:gd name="T67" fmla="*/ 2 h 3"/>
                  <a:gd name="T68" fmla="*/ 52 w 77"/>
                  <a:gd name="T69" fmla="*/ 2 h 3"/>
                  <a:gd name="T70" fmla="*/ 55 w 77"/>
                  <a:gd name="T71" fmla="*/ 2 h 3"/>
                  <a:gd name="T72" fmla="*/ 56 w 77"/>
                  <a:gd name="T73" fmla="*/ 0 h 3"/>
                  <a:gd name="T74" fmla="*/ 58 w 77"/>
                  <a:gd name="T75" fmla="*/ 0 h 3"/>
                  <a:gd name="T76" fmla="*/ 59 w 77"/>
                  <a:gd name="T77" fmla="*/ 0 h 3"/>
                  <a:gd name="T78" fmla="*/ 61 w 77"/>
                  <a:gd name="T79" fmla="*/ 0 h 3"/>
                  <a:gd name="T80" fmla="*/ 62 w 77"/>
                  <a:gd name="T81" fmla="*/ 0 h 3"/>
                  <a:gd name="T82" fmla="*/ 64 w 77"/>
                  <a:gd name="T83" fmla="*/ 0 h 3"/>
                  <a:gd name="T84" fmla="*/ 65 w 77"/>
                  <a:gd name="T85" fmla="*/ 0 h 3"/>
                  <a:gd name="T86" fmla="*/ 67 w 77"/>
                  <a:gd name="T87" fmla="*/ 0 h 3"/>
                  <a:gd name="T88" fmla="*/ 69 w 77"/>
                  <a:gd name="T89" fmla="*/ 0 h 3"/>
                  <a:gd name="T90" fmla="*/ 69 w 77"/>
                  <a:gd name="T91" fmla="*/ 0 h 3"/>
                  <a:gd name="T92" fmla="*/ 71 w 77"/>
                  <a:gd name="T93" fmla="*/ 0 h 3"/>
                  <a:gd name="T94" fmla="*/ 74 w 77"/>
                  <a:gd name="T95" fmla="*/ 0 h 3"/>
                  <a:gd name="T96" fmla="*/ 74 w 77"/>
                  <a:gd name="T97" fmla="*/ 0 h 3"/>
                  <a:gd name="T98" fmla="*/ 77 w 77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0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5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Freeform 549"/>
              <p:cNvSpPr>
                <a:spLocks/>
              </p:cNvSpPr>
              <p:nvPr/>
            </p:nvSpPr>
            <p:spPr bwMode="auto">
              <a:xfrm>
                <a:off x="1774826" y="3806032"/>
                <a:ext cx="39688" cy="4763"/>
              </a:xfrm>
              <a:custGeom>
                <a:avLst/>
                <a:gdLst>
                  <a:gd name="T0" fmla="*/ 0 w 74"/>
                  <a:gd name="T1" fmla="*/ 11 h 11"/>
                  <a:gd name="T2" fmla="*/ 1 w 74"/>
                  <a:gd name="T3" fmla="*/ 11 h 11"/>
                  <a:gd name="T4" fmla="*/ 1 w 74"/>
                  <a:gd name="T5" fmla="*/ 10 h 11"/>
                  <a:gd name="T6" fmla="*/ 4 w 74"/>
                  <a:gd name="T7" fmla="*/ 10 h 11"/>
                  <a:gd name="T8" fmla="*/ 5 w 74"/>
                  <a:gd name="T9" fmla="*/ 10 h 11"/>
                  <a:gd name="T10" fmla="*/ 7 w 74"/>
                  <a:gd name="T11" fmla="*/ 10 h 11"/>
                  <a:gd name="T12" fmla="*/ 8 w 74"/>
                  <a:gd name="T13" fmla="*/ 10 h 11"/>
                  <a:gd name="T14" fmla="*/ 10 w 74"/>
                  <a:gd name="T15" fmla="*/ 10 h 11"/>
                  <a:gd name="T16" fmla="*/ 11 w 74"/>
                  <a:gd name="T17" fmla="*/ 10 h 11"/>
                  <a:gd name="T18" fmla="*/ 13 w 74"/>
                  <a:gd name="T19" fmla="*/ 10 h 11"/>
                  <a:gd name="T20" fmla="*/ 14 w 74"/>
                  <a:gd name="T21" fmla="*/ 8 h 11"/>
                  <a:gd name="T22" fmla="*/ 15 w 74"/>
                  <a:gd name="T23" fmla="*/ 8 h 11"/>
                  <a:gd name="T24" fmla="*/ 17 w 74"/>
                  <a:gd name="T25" fmla="*/ 8 h 11"/>
                  <a:gd name="T26" fmla="*/ 18 w 74"/>
                  <a:gd name="T27" fmla="*/ 8 h 11"/>
                  <a:gd name="T28" fmla="*/ 21 w 74"/>
                  <a:gd name="T29" fmla="*/ 8 h 11"/>
                  <a:gd name="T30" fmla="*/ 21 w 74"/>
                  <a:gd name="T31" fmla="*/ 8 h 11"/>
                  <a:gd name="T32" fmla="*/ 24 w 74"/>
                  <a:gd name="T33" fmla="*/ 8 h 11"/>
                  <a:gd name="T34" fmla="*/ 26 w 74"/>
                  <a:gd name="T35" fmla="*/ 8 h 11"/>
                  <a:gd name="T36" fmla="*/ 27 w 74"/>
                  <a:gd name="T37" fmla="*/ 8 h 11"/>
                  <a:gd name="T38" fmla="*/ 28 w 74"/>
                  <a:gd name="T39" fmla="*/ 7 h 11"/>
                  <a:gd name="T40" fmla="*/ 30 w 74"/>
                  <a:gd name="T41" fmla="*/ 7 h 11"/>
                  <a:gd name="T42" fmla="*/ 31 w 74"/>
                  <a:gd name="T43" fmla="*/ 7 h 11"/>
                  <a:gd name="T44" fmla="*/ 33 w 74"/>
                  <a:gd name="T45" fmla="*/ 7 h 11"/>
                  <a:gd name="T46" fmla="*/ 34 w 74"/>
                  <a:gd name="T47" fmla="*/ 7 h 11"/>
                  <a:gd name="T48" fmla="*/ 36 w 74"/>
                  <a:gd name="T49" fmla="*/ 7 h 11"/>
                  <a:gd name="T50" fmla="*/ 38 w 74"/>
                  <a:gd name="T51" fmla="*/ 6 h 11"/>
                  <a:gd name="T52" fmla="*/ 38 w 74"/>
                  <a:gd name="T53" fmla="*/ 6 h 11"/>
                  <a:gd name="T54" fmla="*/ 40 w 74"/>
                  <a:gd name="T55" fmla="*/ 6 h 11"/>
                  <a:gd name="T56" fmla="*/ 43 w 74"/>
                  <a:gd name="T57" fmla="*/ 6 h 11"/>
                  <a:gd name="T58" fmla="*/ 43 w 74"/>
                  <a:gd name="T59" fmla="*/ 6 h 11"/>
                  <a:gd name="T60" fmla="*/ 46 w 74"/>
                  <a:gd name="T61" fmla="*/ 6 h 11"/>
                  <a:gd name="T62" fmla="*/ 47 w 74"/>
                  <a:gd name="T63" fmla="*/ 6 h 11"/>
                  <a:gd name="T64" fmla="*/ 47 w 74"/>
                  <a:gd name="T65" fmla="*/ 4 h 11"/>
                  <a:gd name="T66" fmla="*/ 50 w 74"/>
                  <a:gd name="T67" fmla="*/ 4 h 11"/>
                  <a:gd name="T68" fmla="*/ 51 w 74"/>
                  <a:gd name="T69" fmla="*/ 4 h 11"/>
                  <a:gd name="T70" fmla="*/ 53 w 74"/>
                  <a:gd name="T71" fmla="*/ 4 h 11"/>
                  <a:gd name="T72" fmla="*/ 54 w 74"/>
                  <a:gd name="T73" fmla="*/ 3 h 11"/>
                  <a:gd name="T74" fmla="*/ 56 w 74"/>
                  <a:gd name="T75" fmla="*/ 3 h 11"/>
                  <a:gd name="T76" fmla="*/ 57 w 74"/>
                  <a:gd name="T77" fmla="*/ 3 h 11"/>
                  <a:gd name="T78" fmla="*/ 59 w 74"/>
                  <a:gd name="T79" fmla="*/ 3 h 11"/>
                  <a:gd name="T80" fmla="*/ 60 w 74"/>
                  <a:gd name="T81" fmla="*/ 3 h 11"/>
                  <a:gd name="T82" fmla="*/ 62 w 74"/>
                  <a:gd name="T83" fmla="*/ 3 h 11"/>
                  <a:gd name="T84" fmla="*/ 63 w 74"/>
                  <a:gd name="T85" fmla="*/ 1 h 11"/>
                  <a:gd name="T86" fmla="*/ 64 w 74"/>
                  <a:gd name="T87" fmla="*/ 1 h 11"/>
                  <a:gd name="T88" fmla="*/ 67 w 74"/>
                  <a:gd name="T89" fmla="*/ 1 h 11"/>
                  <a:gd name="T90" fmla="*/ 67 w 74"/>
                  <a:gd name="T91" fmla="*/ 1 h 11"/>
                  <a:gd name="T92" fmla="*/ 70 w 74"/>
                  <a:gd name="T93" fmla="*/ 1 h 11"/>
                  <a:gd name="T94" fmla="*/ 72 w 74"/>
                  <a:gd name="T95" fmla="*/ 0 h 11"/>
                  <a:gd name="T96" fmla="*/ 73 w 74"/>
                  <a:gd name="T97" fmla="*/ 0 h 11"/>
                  <a:gd name="T98" fmla="*/ 74 w 7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11"/>
                    </a:moveTo>
                    <a:lnTo>
                      <a:pt x="1" y="11"/>
                    </a:lnTo>
                    <a:lnTo>
                      <a:pt x="1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8"/>
                    </a:lnTo>
                    <a:lnTo>
                      <a:pt x="28" y="7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3" y="7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0" y="6"/>
                    </a:lnTo>
                    <a:lnTo>
                      <a:pt x="43" y="6"/>
                    </a:lnTo>
                    <a:lnTo>
                      <a:pt x="43" y="6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7" y="4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1"/>
                    </a:lnTo>
                    <a:lnTo>
                      <a:pt x="64" y="1"/>
                    </a:lnTo>
                    <a:lnTo>
                      <a:pt x="67" y="1"/>
                    </a:lnTo>
                    <a:lnTo>
                      <a:pt x="67" y="1"/>
                    </a:lnTo>
                    <a:lnTo>
                      <a:pt x="70" y="1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Freeform 550"/>
              <p:cNvSpPr>
                <a:spLocks/>
              </p:cNvSpPr>
              <p:nvPr/>
            </p:nvSpPr>
            <p:spPr bwMode="auto">
              <a:xfrm>
                <a:off x="1814513" y="3790157"/>
                <a:ext cx="39688" cy="15875"/>
              </a:xfrm>
              <a:custGeom>
                <a:avLst/>
                <a:gdLst>
                  <a:gd name="T0" fmla="*/ 0 w 75"/>
                  <a:gd name="T1" fmla="*/ 28 h 28"/>
                  <a:gd name="T2" fmla="*/ 2 w 75"/>
                  <a:gd name="T3" fmla="*/ 26 h 28"/>
                  <a:gd name="T4" fmla="*/ 3 w 75"/>
                  <a:gd name="T5" fmla="*/ 26 h 28"/>
                  <a:gd name="T6" fmla="*/ 5 w 75"/>
                  <a:gd name="T7" fmla="*/ 26 h 28"/>
                  <a:gd name="T8" fmla="*/ 6 w 75"/>
                  <a:gd name="T9" fmla="*/ 26 h 28"/>
                  <a:gd name="T10" fmla="*/ 8 w 75"/>
                  <a:gd name="T11" fmla="*/ 26 h 28"/>
                  <a:gd name="T12" fmla="*/ 9 w 75"/>
                  <a:gd name="T13" fmla="*/ 25 h 28"/>
                  <a:gd name="T14" fmla="*/ 11 w 75"/>
                  <a:gd name="T15" fmla="*/ 25 h 28"/>
                  <a:gd name="T16" fmla="*/ 12 w 75"/>
                  <a:gd name="T17" fmla="*/ 24 h 28"/>
                  <a:gd name="T18" fmla="*/ 13 w 75"/>
                  <a:gd name="T19" fmla="*/ 24 h 28"/>
                  <a:gd name="T20" fmla="*/ 15 w 75"/>
                  <a:gd name="T21" fmla="*/ 24 h 28"/>
                  <a:gd name="T22" fmla="*/ 18 w 75"/>
                  <a:gd name="T23" fmla="*/ 24 h 28"/>
                  <a:gd name="T24" fmla="*/ 19 w 75"/>
                  <a:gd name="T25" fmla="*/ 22 h 28"/>
                  <a:gd name="T26" fmla="*/ 19 w 75"/>
                  <a:gd name="T27" fmla="*/ 22 h 28"/>
                  <a:gd name="T28" fmla="*/ 22 w 75"/>
                  <a:gd name="T29" fmla="*/ 21 h 28"/>
                  <a:gd name="T30" fmla="*/ 24 w 75"/>
                  <a:gd name="T31" fmla="*/ 21 h 28"/>
                  <a:gd name="T32" fmla="*/ 25 w 75"/>
                  <a:gd name="T33" fmla="*/ 21 h 28"/>
                  <a:gd name="T34" fmla="*/ 26 w 75"/>
                  <a:gd name="T35" fmla="*/ 21 h 28"/>
                  <a:gd name="T36" fmla="*/ 28 w 75"/>
                  <a:gd name="T37" fmla="*/ 21 h 28"/>
                  <a:gd name="T38" fmla="*/ 29 w 75"/>
                  <a:gd name="T39" fmla="*/ 21 h 28"/>
                  <a:gd name="T40" fmla="*/ 31 w 75"/>
                  <a:gd name="T41" fmla="*/ 21 h 28"/>
                  <a:gd name="T42" fmla="*/ 32 w 75"/>
                  <a:gd name="T43" fmla="*/ 19 h 28"/>
                  <a:gd name="T44" fmla="*/ 34 w 75"/>
                  <a:gd name="T45" fmla="*/ 18 h 28"/>
                  <a:gd name="T46" fmla="*/ 35 w 75"/>
                  <a:gd name="T47" fmla="*/ 18 h 28"/>
                  <a:gd name="T48" fmla="*/ 36 w 75"/>
                  <a:gd name="T49" fmla="*/ 18 h 28"/>
                  <a:gd name="T50" fmla="*/ 39 w 75"/>
                  <a:gd name="T51" fmla="*/ 16 h 28"/>
                  <a:gd name="T52" fmla="*/ 39 w 75"/>
                  <a:gd name="T53" fmla="*/ 16 h 28"/>
                  <a:gd name="T54" fmla="*/ 42 w 75"/>
                  <a:gd name="T55" fmla="*/ 15 h 28"/>
                  <a:gd name="T56" fmla="*/ 44 w 75"/>
                  <a:gd name="T57" fmla="*/ 15 h 28"/>
                  <a:gd name="T58" fmla="*/ 45 w 75"/>
                  <a:gd name="T59" fmla="*/ 13 h 28"/>
                  <a:gd name="T60" fmla="*/ 47 w 75"/>
                  <a:gd name="T61" fmla="*/ 13 h 28"/>
                  <a:gd name="T62" fmla="*/ 48 w 75"/>
                  <a:gd name="T63" fmla="*/ 13 h 28"/>
                  <a:gd name="T64" fmla="*/ 49 w 75"/>
                  <a:gd name="T65" fmla="*/ 13 h 28"/>
                  <a:gd name="T66" fmla="*/ 51 w 75"/>
                  <a:gd name="T67" fmla="*/ 12 h 28"/>
                  <a:gd name="T68" fmla="*/ 52 w 75"/>
                  <a:gd name="T69" fmla="*/ 12 h 28"/>
                  <a:gd name="T70" fmla="*/ 54 w 75"/>
                  <a:gd name="T71" fmla="*/ 12 h 28"/>
                  <a:gd name="T72" fmla="*/ 55 w 75"/>
                  <a:gd name="T73" fmla="*/ 11 h 28"/>
                  <a:gd name="T74" fmla="*/ 57 w 75"/>
                  <a:gd name="T75" fmla="*/ 9 h 28"/>
                  <a:gd name="T76" fmla="*/ 58 w 75"/>
                  <a:gd name="T77" fmla="*/ 9 h 28"/>
                  <a:gd name="T78" fmla="*/ 60 w 75"/>
                  <a:gd name="T79" fmla="*/ 8 h 28"/>
                  <a:gd name="T80" fmla="*/ 61 w 75"/>
                  <a:gd name="T81" fmla="*/ 6 h 28"/>
                  <a:gd name="T82" fmla="*/ 64 w 75"/>
                  <a:gd name="T83" fmla="*/ 6 h 28"/>
                  <a:gd name="T84" fmla="*/ 64 w 75"/>
                  <a:gd name="T85" fmla="*/ 5 h 28"/>
                  <a:gd name="T86" fmla="*/ 65 w 75"/>
                  <a:gd name="T87" fmla="*/ 5 h 28"/>
                  <a:gd name="T88" fmla="*/ 68 w 75"/>
                  <a:gd name="T89" fmla="*/ 5 h 28"/>
                  <a:gd name="T90" fmla="*/ 68 w 75"/>
                  <a:gd name="T91" fmla="*/ 3 h 28"/>
                  <a:gd name="T92" fmla="*/ 71 w 75"/>
                  <a:gd name="T93" fmla="*/ 3 h 28"/>
                  <a:gd name="T94" fmla="*/ 72 w 75"/>
                  <a:gd name="T95" fmla="*/ 2 h 28"/>
                  <a:gd name="T96" fmla="*/ 72 w 75"/>
                  <a:gd name="T97" fmla="*/ 0 h 28"/>
                  <a:gd name="T98" fmla="*/ 75 w 7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8">
                    <a:moveTo>
                      <a:pt x="0" y="28"/>
                    </a:moveTo>
                    <a:lnTo>
                      <a:pt x="2" y="26"/>
                    </a:lnTo>
                    <a:lnTo>
                      <a:pt x="3" y="26"/>
                    </a:lnTo>
                    <a:lnTo>
                      <a:pt x="5" y="26"/>
                    </a:lnTo>
                    <a:lnTo>
                      <a:pt x="6" y="26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2" y="24"/>
                    </a:lnTo>
                    <a:lnTo>
                      <a:pt x="13" y="24"/>
                    </a:lnTo>
                    <a:lnTo>
                      <a:pt x="15" y="24"/>
                    </a:lnTo>
                    <a:lnTo>
                      <a:pt x="18" y="24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22" y="21"/>
                    </a:lnTo>
                    <a:lnTo>
                      <a:pt x="24" y="21"/>
                    </a:lnTo>
                    <a:lnTo>
                      <a:pt x="25" y="21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5" y="18"/>
                    </a:lnTo>
                    <a:lnTo>
                      <a:pt x="36" y="18"/>
                    </a:lnTo>
                    <a:lnTo>
                      <a:pt x="39" y="16"/>
                    </a:lnTo>
                    <a:lnTo>
                      <a:pt x="39" y="16"/>
                    </a:lnTo>
                    <a:lnTo>
                      <a:pt x="42" y="15"/>
                    </a:lnTo>
                    <a:lnTo>
                      <a:pt x="44" y="15"/>
                    </a:lnTo>
                    <a:lnTo>
                      <a:pt x="45" y="13"/>
                    </a:lnTo>
                    <a:lnTo>
                      <a:pt x="47" y="13"/>
                    </a:lnTo>
                    <a:lnTo>
                      <a:pt x="48" y="13"/>
                    </a:lnTo>
                    <a:lnTo>
                      <a:pt x="49" y="13"/>
                    </a:lnTo>
                    <a:lnTo>
                      <a:pt x="51" y="12"/>
                    </a:lnTo>
                    <a:lnTo>
                      <a:pt x="52" y="12"/>
                    </a:lnTo>
                    <a:lnTo>
                      <a:pt x="54" y="12"/>
                    </a:lnTo>
                    <a:lnTo>
                      <a:pt x="55" y="11"/>
                    </a:lnTo>
                    <a:lnTo>
                      <a:pt x="57" y="9"/>
                    </a:lnTo>
                    <a:lnTo>
                      <a:pt x="58" y="9"/>
                    </a:lnTo>
                    <a:lnTo>
                      <a:pt x="60" y="8"/>
                    </a:lnTo>
                    <a:lnTo>
                      <a:pt x="61" y="6"/>
                    </a:lnTo>
                    <a:lnTo>
                      <a:pt x="64" y="6"/>
                    </a:lnTo>
                    <a:lnTo>
                      <a:pt x="64" y="5"/>
                    </a:lnTo>
                    <a:lnTo>
                      <a:pt x="65" y="5"/>
                    </a:lnTo>
                    <a:lnTo>
                      <a:pt x="68" y="5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2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Freeform 551"/>
              <p:cNvSpPr>
                <a:spLocks/>
              </p:cNvSpPr>
              <p:nvPr/>
            </p:nvSpPr>
            <p:spPr bwMode="auto">
              <a:xfrm>
                <a:off x="1854201" y="3747294"/>
                <a:ext cx="39688" cy="42863"/>
              </a:xfrm>
              <a:custGeom>
                <a:avLst/>
                <a:gdLst>
                  <a:gd name="T0" fmla="*/ 0 w 75"/>
                  <a:gd name="T1" fmla="*/ 83 h 83"/>
                  <a:gd name="T2" fmla="*/ 2 w 75"/>
                  <a:gd name="T3" fmla="*/ 82 h 83"/>
                  <a:gd name="T4" fmla="*/ 3 w 75"/>
                  <a:gd name="T5" fmla="*/ 81 h 83"/>
                  <a:gd name="T6" fmla="*/ 5 w 75"/>
                  <a:gd name="T7" fmla="*/ 79 h 83"/>
                  <a:gd name="T8" fmla="*/ 6 w 75"/>
                  <a:gd name="T9" fmla="*/ 78 h 83"/>
                  <a:gd name="T10" fmla="*/ 8 w 75"/>
                  <a:gd name="T11" fmla="*/ 76 h 83"/>
                  <a:gd name="T12" fmla="*/ 10 w 75"/>
                  <a:gd name="T13" fmla="*/ 76 h 83"/>
                  <a:gd name="T14" fmla="*/ 10 w 75"/>
                  <a:gd name="T15" fmla="*/ 76 h 83"/>
                  <a:gd name="T16" fmla="*/ 13 w 75"/>
                  <a:gd name="T17" fmla="*/ 75 h 83"/>
                  <a:gd name="T18" fmla="*/ 15 w 75"/>
                  <a:gd name="T19" fmla="*/ 73 h 83"/>
                  <a:gd name="T20" fmla="*/ 15 w 75"/>
                  <a:gd name="T21" fmla="*/ 72 h 83"/>
                  <a:gd name="T22" fmla="*/ 18 w 75"/>
                  <a:gd name="T23" fmla="*/ 71 h 83"/>
                  <a:gd name="T24" fmla="*/ 19 w 75"/>
                  <a:gd name="T25" fmla="*/ 69 h 83"/>
                  <a:gd name="T26" fmla="*/ 21 w 75"/>
                  <a:gd name="T27" fmla="*/ 68 h 83"/>
                  <a:gd name="T28" fmla="*/ 22 w 75"/>
                  <a:gd name="T29" fmla="*/ 66 h 83"/>
                  <a:gd name="T30" fmla="*/ 23 w 75"/>
                  <a:gd name="T31" fmla="*/ 65 h 83"/>
                  <a:gd name="T32" fmla="*/ 25 w 75"/>
                  <a:gd name="T33" fmla="*/ 63 h 83"/>
                  <a:gd name="T34" fmla="*/ 26 w 75"/>
                  <a:gd name="T35" fmla="*/ 62 h 83"/>
                  <a:gd name="T36" fmla="*/ 28 w 75"/>
                  <a:gd name="T37" fmla="*/ 60 h 83"/>
                  <a:gd name="T38" fmla="*/ 29 w 75"/>
                  <a:gd name="T39" fmla="*/ 60 h 83"/>
                  <a:gd name="T40" fmla="*/ 31 w 75"/>
                  <a:gd name="T41" fmla="*/ 59 h 83"/>
                  <a:gd name="T42" fmla="*/ 32 w 75"/>
                  <a:gd name="T43" fmla="*/ 58 h 83"/>
                  <a:gd name="T44" fmla="*/ 35 w 75"/>
                  <a:gd name="T45" fmla="*/ 56 h 83"/>
                  <a:gd name="T46" fmla="*/ 35 w 75"/>
                  <a:gd name="T47" fmla="*/ 53 h 83"/>
                  <a:gd name="T48" fmla="*/ 36 w 75"/>
                  <a:gd name="T49" fmla="*/ 52 h 83"/>
                  <a:gd name="T50" fmla="*/ 39 w 75"/>
                  <a:gd name="T51" fmla="*/ 50 h 83"/>
                  <a:gd name="T52" fmla="*/ 39 w 75"/>
                  <a:gd name="T53" fmla="*/ 47 h 83"/>
                  <a:gd name="T54" fmla="*/ 42 w 75"/>
                  <a:gd name="T55" fmla="*/ 46 h 83"/>
                  <a:gd name="T56" fmla="*/ 44 w 75"/>
                  <a:gd name="T57" fmla="*/ 46 h 83"/>
                  <a:gd name="T58" fmla="*/ 44 w 75"/>
                  <a:gd name="T59" fmla="*/ 45 h 83"/>
                  <a:gd name="T60" fmla="*/ 46 w 75"/>
                  <a:gd name="T61" fmla="*/ 42 h 83"/>
                  <a:gd name="T62" fmla="*/ 48 w 75"/>
                  <a:gd name="T63" fmla="*/ 40 h 83"/>
                  <a:gd name="T64" fmla="*/ 49 w 75"/>
                  <a:gd name="T65" fmla="*/ 37 h 83"/>
                  <a:gd name="T66" fmla="*/ 51 w 75"/>
                  <a:gd name="T67" fmla="*/ 36 h 83"/>
                  <a:gd name="T68" fmla="*/ 52 w 75"/>
                  <a:gd name="T69" fmla="*/ 35 h 83"/>
                  <a:gd name="T70" fmla="*/ 54 w 75"/>
                  <a:gd name="T71" fmla="*/ 32 h 83"/>
                  <a:gd name="T72" fmla="*/ 57 w 75"/>
                  <a:gd name="T73" fmla="*/ 30 h 83"/>
                  <a:gd name="T74" fmla="*/ 57 w 75"/>
                  <a:gd name="T75" fmla="*/ 29 h 83"/>
                  <a:gd name="T76" fmla="*/ 59 w 75"/>
                  <a:gd name="T77" fmla="*/ 26 h 83"/>
                  <a:gd name="T78" fmla="*/ 61 w 75"/>
                  <a:gd name="T79" fmla="*/ 23 h 83"/>
                  <a:gd name="T80" fmla="*/ 61 w 75"/>
                  <a:gd name="T81" fmla="*/ 22 h 83"/>
                  <a:gd name="T82" fmla="*/ 64 w 75"/>
                  <a:gd name="T83" fmla="*/ 19 h 83"/>
                  <a:gd name="T84" fmla="*/ 65 w 75"/>
                  <a:gd name="T85" fmla="*/ 16 h 83"/>
                  <a:gd name="T86" fmla="*/ 67 w 75"/>
                  <a:gd name="T87" fmla="*/ 14 h 83"/>
                  <a:gd name="T88" fmla="*/ 68 w 75"/>
                  <a:gd name="T89" fmla="*/ 13 h 83"/>
                  <a:gd name="T90" fmla="*/ 70 w 75"/>
                  <a:gd name="T91" fmla="*/ 10 h 83"/>
                  <a:gd name="T92" fmla="*/ 71 w 75"/>
                  <a:gd name="T93" fmla="*/ 7 h 83"/>
                  <a:gd name="T94" fmla="*/ 72 w 75"/>
                  <a:gd name="T95" fmla="*/ 4 h 83"/>
                  <a:gd name="T96" fmla="*/ 74 w 75"/>
                  <a:gd name="T97" fmla="*/ 1 h 83"/>
                  <a:gd name="T98" fmla="*/ 75 w 7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3">
                    <a:moveTo>
                      <a:pt x="0" y="83"/>
                    </a:moveTo>
                    <a:lnTo>
                      <a:pt x="2" y="82"/>
                    </a:lnTo>
                    <a:lnTo>
                      <a:pt x="3" y="81"/>
                    </a:lnTo>
                    <a:lnTo>
                      <a:pt x="5" y="79"/>
                    </a:lnTo>
                    <a:lnTo>
                      <a:pt x="6" y="78"/>
                    </a:lnTo>
                    <a:lnTo>
                      <a:pt x="8" y="76"/>
                    </a:lnTo>
                    <a:lnTo>
                      <a:pt x="10" y="76"/>
                    </a:lnTo>
                    <a:lnTo>
                      <a:pt x="10" y="76"/>
                    </a:lnTo>
                    <a:lnTo>
                      <a:pt x="13" y="75"/>
                    </a:lnTo>
                    <a:lnTo>
                      <a:pt x="15" y="73"/>
                    </a:lnTo>
                    <a:lnTo>
                      <a:pt x="15" y="72"/>
                    </a:lnTo>
                    <a:lnTo>
                      <a:pt x="18" y="71"/>
                    </a:lnTo>
                    <a:lnTo>
                      <a:pt x="19" y="69"/>
                    </a:lnTo>
                    <a:lnTo>
                      <a:pt x="21" y="68"/>
                    </a:lnTo>
                    <a:lnTo>
                      <a:pt x="22" y="66"/>
                    </a:lnTo>
                    <a:lnTo>
                      <a:pt x="23" y="65"/>
                    </a:lnTo>
                    <a:lnTo>
                      <a:pt x="25" y="63"/>
                    </a:lnTo>
                    <a:lnTo>
                      <a:pt x="26" y="62"/>
                    </a:lnTo>
                    <a:lnTo>
                      <a:pt x="28" y="60"/>
                    </a:lnTo>
                    <a:lnTo>
                      <a:pt x="29" y="60"/>
                    </a:lnTo>
                    <a:lnTo>
                      <a:pt x="31" y="59"/>
                    </a:lnTo>
                    <a:lnTo>
                      <a:pt x="32" y="58"/>
                    </a:lnTo>
                    <a:lnTo>
                      <a:pt x="35" y="56"/>
                    </a:lnTo>
                    <a:lnTo>
                      <a:pt x="35" y="53"/>
                    </a:lnTo>
                    <a:lnTo>
                      <a:pt x="36" y="52"/>
                    </a:lnTo>
                    <a:lnTo>
                      <a:pt x="39" y="50"/>
                    </a:lnTo>
                    <a:lnTo>
                      <a:pt x="39" y="47"/>
                    </a:lnTo>
                    <a:lnTo>
                      <a:pt x="42" y="46"/>
                    </a:lnTo>
                    <a:lnTo>
                      <a:pt x="44" y="46"/>
                    </a:lnTo>
                    <a:lnTo>
                      <a:pt x="44" y="45"/>
                    </a:lnTo>
                    <a:lnTo>
                      <a:pt x="46" y="42"/>
                    </a:lnTo>
                    <a:lnTo>
                      <a:pt x="48" y="40"/>
                    </a:lnTo>
                    <a:lnTo>
                      <a:pt x="49" y="37"/>
                    </a:lnTo>
                    <a:lnTo>
                      <a:pt x="51" y="36"/>
                    </a:lnTo>
                    <a:lnTo>
                      <a:pt x="52" y="35"/>
                    </a:lnTo>
                    <a:lnTo>
                      <a:pt x="54" y="32"/>
                    </a:lnTo>
                    <a:lnTo>
                      <a:pt x="57" y="30"/>
                    </a:lnTo>
                    <a:lnTo>
                      <a:pt x="57" y="29"/>
                    </a:lnTo>
                    <a:lnTo>
                      <a:pt x="59" y="26"/>
                    </a:lnTo>
                    <a:lnTo>
                      <a:pt x="61" y="23"/>
                    </a:lnTo>
                    <a:lnTo>
                      <a:pt x="61" y="22"/>
                    </a:lnTo>
                    <a:lnTo>
                      <a:pt x="64" y="19"/>
                    </a:lnTo>
                    <a:lnTo>
                      <a:pt x="65" y="16"/>
                    </a:lnTo>
                    <a:lnTo>
                      <a:pt x="67" y="14"/>
                    </a:lnTo>
                    <a:lnTo>
                      <a:pt x="68" y="13"/>
                    </a:lnTo>
                    <a:lnTo>
                      <a:pt x="70" y="10"/>
                    </a:lnTo>
                    <a:lnTo>
                      <a:pt x="71" y="7"/>
                    </a:lnTo>
                    <a:lnTo>
                      <a:pt x="72" y="4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Freeform 552"/>
              <p:cNvSpPr>
                <a:spLocks/>
              </p:cNvSpPr>
              <p:nvPr/>
            </p:nvSpPr>
            <p:spPr bwMode="auto">
              <a:xfrm>
                <a:off x="1893888" y="3634582"/>
                <a:ext cx="39688" cy="112713"/>
              </a:xfrm>
              <a:custGeom>
                <a:avLst/>
                <a:gdLst>
                  <a:gd name="T0" fmla="*/ 0 w 75"/>
                  <a:gd name="T1" fmla="*/ 213 h 213"/>
                  <a:gd name="T2" fmla="*/ 2 w 75"/>
                  <a:gd name="T3" fmla="*/ 210 h 213"/>
                  <a:gd name="T4" fmla="*/ 3 w 75"/>
                  <a:gd name="T5" fmla="*/ 207 h 213"/>
                  <a:gd name="T6" fmla="*/ 5 w 75"/>
                  <a:gd name="T7" fmla="*/ 203 h 213"/>
                  <a:gd name="T8" fmla="*/ 6 w 75"/>
                  <a:gd name="T9" fmla="*/ 200 h 213"/>
                  <a:gd name="T10" fmla="*/ 7 w 75"/>
                  <a:gd name="T11" fmla="*/ 199 h 213"/>
                  <a:gd name="T12" fmla="*/ 10 w 75"/>
                  <a:gd name="T13" fmla="*/ 196 h 213"/>
                  <a:gd name="T14" fmla="*/ 10 w 75"/>
                  <a:gd name="T15" fmla="*/ 191 h 213"/>
                  <a:gd name="T16" fmla="*/ 12 w 75"/>
                  <a:gd name="T17" fmla="*/ 188 h 213"/>
                  <a:gd name="T18" fmla="*/ 15 w 75"/>
                  <a:gd name="T19" fmla="*/ 187 h 213"/>
                  <a:gd name="T20" fmla="*/ 15 w 75"/>
                  <a:gd name="T21" fmla="*/ 183 h 213"/>
                  <a:gd name="T22" fmla="*/ 18 w 75"/>
                  <a:gd name="T23" fmla="*/ 180 h 213"/>
                  <a:gd name="T24" fmla="*/ 19 w 75"/>
                  <a:gd name="T25" fmla="*/ 175 h 213"/>
                  <a:gd name="T26" fmla="*/ 20 w 75"/>
                  <a:gd name="T27" fmla="*/ 173 h 213"/>
                  <a:gd name="T28" fmla="*/ 22 w 75"/>
                  <a:gd name="T29" fmla="*/ 170 h 213"/>
                  <a:gd name="T30" fmla="*/ 23 w 75"/>
                  <a:gd name="T31" fmla="*/ 165 h 213"/>
                  <a:gd name="T32" fmla="*/ 25 w 75"/>
                  <a:gd name="T33" fmla="*/ 163 h 213"/>
                  <a:gd name="T34" fmla="*/ 26 w 75"/>
                  <a:gd name="T35" fmla="*/ 158 h 213"/>
                  <a:gd name="T36" fmla="*/ 28 w 75"/>
                  <a:gd name="T37" fmla="*/ 155 h 213"/>
                  <a:gd name="T38" fmla="*/ 29 w 75"/>
                  <a:gd name="T39" fmla="*/ 151 h 213"/>
                  <a:gd name="T40" fmla="*/ 32 w 75"/>
                  <a:gd name="T41" fmla="*/ 147 h 213"/>
                  <a:gd name="T42" fmla="*/ 32 w 75"/>
                  <a:gd name="T43" fmla="*/ 144 h 213"/>
                  <a:gd name="T44" fmla="*/ 33 w 75"/>
                  <a:gd name="T45" fmla="*/ 139 h 213"/>
                  <a:gd name="T46" fmla="*/ 36 w 75"/>
                  <a:gd name="T47" fmla="*/ 134 h 213"/>
                  <a:gd name="T48" fmla="*/ 36 w 75"/>
                  <a:gd name="T49" fmla="*/ 129 h 213"/>
                  <a:gd name="T50" fmla="*/ 38 w 75"/>
                  <a:gd name="T51" fmla="*/ 127 h 213"/>
                  <a:gd name="T52" fmla="*/ 41 w 75"/>
                  <a:gd name="T53" fmla="*/ 122 h 213"/>
                  <a:gd name="T54" fmla="*/ 41 w 75"/>
                  <a:gd name="T55" fmla="*/ 116 h 213"/>
                  <a:gd name="T56" fmla="*/ 43 w 75"/>
                  <a:gd name="T57" fmla="*/ 114 h 213"/>
                  <a:gd name="T58" fmla="*/ 45 w 75"/>
                  <a:gd name="T59" fmla="*/ 109 h 213"/>
                  <a:gd name="T60" fmla="*/ 45 w 75"/>
                  <a:gd name="T61" fmla="*/ 103 h 213"/>
                  <a:gd name="T62" fmla="*/ 48 w 75"/>
                  <a:gd name="T63" fmla="*/ 99 h 213"/>
                  <a:gd name="T64" fmla="*/ 49 w 75"/>
                  <a:gd name="T65" fmla="*/ 95 h 213"/>
                  <a:gd name="T66" fmla="*/ 51 w 75"/>
                  <a:gd name="T67" fmla="*/ 89 h 213"/>
                  <a:gd name="T68" fmla="*/ 52 w 75"/>
                  <a:gd name="T69" fmla="*/ 85 h 213"/>
                  <a:gd name="T70" fmla="*/ 54 w 75"/>
                  <a:gd name="T71" fmla="*/ 79 h 213"/>
                  <a:gd name="T72" fmla="*/ 55 w 75"/>
                  <a:gd name="T73" fmla="*/ 73 h 213"/>
                  <a:gd name="T74" fmla="*/ 56 w 75"/>
                  <a:gd name="T75" fmla="*/ 69 h 213"/>
                  <a:gd name="T76" fmla="*/ 58 w 75"/>
                  <a:gd name="T77" fmla="*/ 63 h 213"/>
                  <a:gd name="T78" fmla="*/ 59 w 75"/>
                  <a:gd name="T79" fmla="*/ 59 h 213"/>
                  <a:gd name="T80" fmla="*/ 61 w 75"/>
                  <a:gd name="T81" fmla="*/ 53 h 213"/>
                  <a:gd name="T82" fmla="*/ 62 w 75"/>
                  <a:gd name="T83" fmla="*/ 46 h 213"/>
                  <a:gd name="T84" fmla="*/ 64 w 75"/>
                  <a:gd name="T85" fmla="*/ 42 h 213"/>
                  <a:gd name="T86" fmla="*/ 65 w 75"/>
                  <a:gd name="T87" fmla="*/ 36 h 213"/>
                  <a:gd name="T88" fmla="*/ 67 w 75"/>
                  <a:gd name="T89" fmla="*/ 31 h 213"/>
                  <a:gd name="T90" fmla="*/ 69 w 75"/>
                  <a:gd name="T91" fmla="*/ 24 h 213"/>
                  <a:gd name="T92" fmla="*/ 71 w 75"/>
                  <a:gd name="T93" fmla="*/ 17 h 213"/>
                  <a:gd name="T94" fmla="*/ 71 w 75"/>
                  <a:gd name="T95" fmla="*/ 13 h 213"/>
                  <a:gd name="T96" fmla="*/ 74 w 75"/>
                  <a:gd name="T97" fmla="*/ 6 h 213"/>
                  <a:gd name="T98" fmla="*/ 75 w 75"/>
                  <a:gd name="T99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3">
                    <a:moveTo>
                      <a:pt x="0" y="213"/>
                    </a:moveTo>
                    <a:lnTo>
                      <a:pt x="2" y="210"/>
                    </a:lnTo>
                    <a:lnTo>
                      <a:pt x="3" y="207"/>
                    </a:lnTo>
                    <a:lnTo>
                      <a:pt x="5" y="203"/>
                    </a:lnTo>
                    <a:lnTo>
                      <a:pt x="6" y="200"/>
                    </a:lnTo>
                    <a:lnTo>
                      <a:pt x="7" y="199"/>
                    </a:lnTo>
                    <a:lnTo>
                      <a:pt x="10" y="196"/>
                    </a:lnTo>
                    <a:lnTo>
                      <a:pt x="10" y="191"/>
                    </a:lnTo>
                    <a:lnTo>
                      <a:pt x="12" y="188"/>
                    </a:lnTo>
                    <a:lnTo>
                      <a:pt x="15" y="187"/>
                    </a:lnTo>
                    <a:lnTo>
                      <a:pt x="15" y="183"/>
                    </a:lnTo>
                    <a:lnTo>
                      <a:pt x="18" y="180"/>
                    </a:lnTo>
                    <a:lnTo>
                      <a:pt x="19" y="175"/>
                    </a:lnTo>
                    <a:lnTo>
                      <a:pt x="20" y="173"/>
                    </a:lnTo>
                    <a:lnTo>
                      <a:pt x="22" y="170"/>
                    </a:lnTo>
                    <a:lnTo>
                      <a:pt x="23" y="165"/>
                    </a:lnTo>
                    <a:lnTo>
                      <a:pt x="25" y="163"/>
                    </a:lnTo>
                    <a:lnTo>
                      <a:pt x="26" y="158"/>
                    </a:lnTo>
                    <a:lnTo>
                      <a:pt x="28" y="155"/>
                    </a:lnTo>
                    <a:lnTo>
                      <a:pt x="29" y="151"/>
                    </a:lnTo>
                    <a:lnTo>
                      <a:pt x="32" y="147"/>
                    </a:lnTo>
                    <a:lnTo>
                      <a:pt x="32" y="144"/>
                    </a:lnTo>
                    <a:lnTo>
                      <a:pt x="33" y="139"/>
                    </a:lnTo>
                    <a:lnTo>
                      <a:pt x="36" y="134"/>
                    </a:lnTo>
                    <a:lnTo>
                      <a:pt x="36" y="129"/>
                    </a:lnTo>
                    <a:lnTo>
                      <a:pt x="38" y="127"/>
                    </a:lnTo>
                    <a:lnTo>
                      <a:pt x="41" y="122"/>
                    </a:lnTo>
                    <a:lnTo>
                      <a:pt x="41" y="116"/>
                    </a:lnTo>
                    <a:lnTo>
                      <a:pt x="43" y="114"/>
                    </a:lnTo>
                    <a:lnTo>
                      <a:pt x="45" y="109"/>
                    </a:lnTo>
                    <a:lnTo>
                      <a:pt x="45" y="103"/>
                    </a:lnTo>
                    <a:lnTo>
                      <a:pt x="48" y="99"/>
                    </a:lnTo>
                    <a:lnTo>
                      <a:pt x="49" y="95"/>
                    </a:lnTo>
                    <a:lnTo>
                      <a:pt x="51" y="89"/>
                    </a:lnTo>
                    <a:lnTo>
                      <a:pt x="52" y="85"/>
                    </a:lnTo>
                    <a:lnTo>
                      <a:pt x="54" y="79"/>
                    </a:lnTo>
                    <a:lnTo>
                      <a:pt x="55" y="73"/>
                    </a:lnTo>
                    <a:lnTo>
                      <a:pt x="56" y="69"/>
                    </a:lnTo>
                    <a:lnTo>
                      <a:pt x="58" y="63"/>
                    </a:lnTo>
                    <a:lnTo>
                      <a:pt x="59" y="59"/>
                    </a:lnTo>
                    <a:lnTo>
                      <a:pt x="61" y="53"/>
                    </a:lnTo>
                    <a:lnTo>
                      <a:pt x="62" y="46"/>
                    </a:lnTo>
                    <a:lnTo>
                      <a:pt x="64" y="42"/>
                    </a:lnTo>
                    <a:lnTo>
                      <a:pt x="65" y="36"/>
                    </a:lnTo>
                    <a:lnTo>
                      <a:pt x="67" y="31"/>
                    </a:lnTo>
                    <a:lnTo>
                      <a:pt x="69" y="24"/>
                    </a:lnTo>
                    <a:lnTo>
                      <a:pt x="71" y="17"/>
                    </a:lnTo>
                    <a:lnTo>
                      <a:pt x="71" y="13"/>
                    </a:lnTo>
                    <a:lnTo>
                      <a:pt x="74" y="6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Freeform 553"/>
              <p:cNvSpPr>
                <a:spLocks/>
              </p:cNvSpPr>
              <p:nvPr/>
            </p:nvSpPr>
            <p:spPr bwMode="auto">
              <a:xfrm>
                <a:off x="1933576" y="3426619"/>
                <a:ext cx="39688" cy="207963"/>
              </a:xfrm>
              <a:custGeom>
                <a:avLst/>
                <a:gdLst>
                  <a:gd name="T0" fmla="*/ 0 w 75"/>
                  <a:gd name="T1" fmla="*/ 393 h 393"/>
                  <a:gd name="T2" fmla="*/ 2 w 75"/>
                  <a:gd name="T3" fmla="*/ 386 h 393"/>
                  <a:gd name="T4" fmla="*/ 3 w 75"/>
                  <a:gd name="T5" fmla="*/ 381 h 393"/>
                  <a:gd name="T6" fmla="*/ 4 w 75"/>
                  <a:gd name="T7" fmla="*/ 373 h 393"/>
                  <a:gd name="T8" fmla="*/ 6 w 75"/>
                  <a:gd name="T9" fmla="*/ 365 h 393"/>
                  <a:gd name="T10" fmla="*/ 7 w 75"/>
                  <a:gd name="T11" fmla="*/ 360 h 393"/>
                  <a:gd name="T12" fmla="*/ 9 w 75"/>
                  <a:gd name="T13" fmla="*/ 352 h 393"/>
                  <a:gd name="T14" fmla="*/ 10 w 75"/>
                  <a:gd name="T15" fmla="*/ 347 h 393"/>
                  <a:gd name="T16" fmla="*/ 12 w 75"/>
                  <a:gd name="T17" fmla="*/ 338 h 393"/>
                  <a:gd name="T18" fmla="*/ 13 w 75"/>
                  <a:gd name="T19" fmla="*/ 332 h 393"/>
                  <a:gd name="T20" fmla="*/ 16 w 75"/>
                  <a:gd name="T21" fmla="*/ 325 h 393"/>
                  <a:gd name="T22" fmla="*/ 16 w 75"/>
                  <a:gd name="T23" fmla="*/ 318 h 393"/>
                  <a:gd name="T24" fmla="*/ 17 w 75"/>
                  <a:gd name="T25" fmla="*/ 311 h 393"/>
                  <a:gd name="T26" fmla="*/ 20 w 75"/>
                  <a:gd name="T27" fmla="*/ 304 h 393"/>
                  <a:gd name="T28" fmla="*/ 20 w 75"/>
                  <a:gd name="T29" fmla="*/ 295 h 393"/>
                  <a:gd name="T30" fmla="*/ 23 w 75"/>
                  <a:gd name="T31" fmla="*/ 288 h 393"/>
                  <a:gd name="T32" fmla="*/ 25 w 75"/>
                  <a:gd name="T33" fmla="*/ 280 h 393"/>
                  <a:gd name="T34" fmla="*/ 25 w 75"/>
                  <a:gd name="T35" fmla="*/ 273 h 393"/>
                  <a:gd name="T36" fmla="*/ 28 w 75"/>
                  <a:gd name="T37" fmla="*/ 265 h 393"/>
                  <a:gd name="T38" fmla="*/ 29 w 75"/>
                  <a:gd name="T39" fmla="*/ 257 h 393"/>
                  <a:gd name="T40" fmla="*/ 30 w 75"/>
                  <a:gd name="T41" fmla="*/ 249 h 393"/>
                  <a:gd name="T42" fmla="*/ 32 w 75"/>
                  <a:gd name="T43" fmla="*/ 242 h 393"/>
                  <a:gd name="T44" fmla="*/ 33 w 75"/>
                  <a:gd name="T45" fmla="*/ 231 h 393"/>
                  <a:gd name="T46" fmla="*/ 35 w 75"/>
                  <a:gd name="T47" fmla="*/ 224 h 393"/>
                  <a:gd name="T48" fmla="*/ 36 w 75"/>
                  <a:gd name="T49" fmla="*/ 216 h 393"/>
                  <a:gd name="T50" fmla="*/ 38 w 75"/>
                  <a:gd name="T51" fmla="*/ 208 h 393"/>
                  <a:gd name="T52" fmla="*/ 40 w 75"/>
                  <a:gd name="T53" fmla="*/ 200 h 393"/>
                  <a:gd name="T54" fmla="*/ 42 w 75"/>
                  <a:gd name="T55" fmla="*/ 191 h 393"/>
                  <a:gd name="T56" fmla="*/ 42 w 75"/>
                  <a:gd name="T57" fmla="*/ 184 h 393"/>
                  <a:gd name="T58" fmla="*/ 45 w 75"/>
                  <a:gd name="T59" fmla="*/ 174 h 393"/>
                  <a:gd name="T60" fmla="*/ 46 w 75"/>
                  <a:gd name="T61" fmla="*/ 167 h 393"/>
                  <a:gd name="T62" fmla="*/ 48 w 75"/>
                  <a:gd name="T63" fmla="*/ 157 h 393"/>
                  <a:gd name="T64" fmla="*/ 49 w 75"/>
                  <a:gd name="T65" fmla="*/ 148 h 393"/>
                  <a:gd name="T66" fmla="*/ 51 w 75"/>
                  <a:gd name="T67" fmla="*/ 139 h 393"/>
                  <a:gd name="T68" fmla="*/ 52 w 75"/>
                  <a:gd name="T69" fmla="*/ 131 h 393"/>
                  <a:gd name="T70" fmla="*/ 53 w 75"/>
                  <a:gd name="T71" fmla="*/ 123 h 393"/>
                  <a:gd name="T72" fmla="*/ 55 w 75"/>
                  <a:gd name="T73" fmla="*/ 113 h 393"/>
                  <a:gd name="T74" fmla="*/ 56 w 75"/>
                  <a:gd name="T75" fmla="*/ 105 h 393"/>
                  <a:gd name="T76" fmla="*/ 58 w 75"/>
                  <a:gd name="T77" fmla="*/ 95 h 393"/>
                  <a:gd name="T78" fmla="*/ 59 w 75"/>
                  <a:gd name="T79" fmla="*/ 87 h 393"/>
                  <a:gd name="T80" fmla="*/ 61 w 75"/>
                  <a:gd name="T81" fmla="*/ 79 h 393"/>
                  <a:gd name="T82" fmla="*/ 62 w 75"/>
                  <a:gd name="T83" fmla="*/ 69 h 393"/>
                  <a:gd name="T84" fmla="*/ 64 w 75"/>
                  <a:gd name="T85" fmla="*/ 60 h 393"/>
                  <a:gd name="T86" fmla="*/ 65 w 75"/>
                  <a:gd name="T87" fmla="*/ 51 h 393"/>
                  <a:gd name="T88" fmla="*/ 66 w 75"/>
                  <a:gd name="T89" fmla="*/ 43 h 393"/>
                  <a:gd name="T90" fmla="*/ 69 w 75"/>
                  <a:gd name="T91" fmla="*/ 34 h 393"/>
                  <a:gd name="T92" fmla="*/ 69 w 75"/>
                  <a:gd name="T93" fmla="*/ 26 h 393"/>
                  <a:gd name="T94" fmla="*/ 71 w 75"/>
                  <a:gd name="T95" fmla="*/ 17 h 393"/>
                  <a:gd name="T96" fmla="*/ 74 w 75"/>
                  <a:gd name="T97" fmla="*/ 7 h 393"/>
                  <a:gd name="T98" fmla="*/ 75 w 75"/>
                  <a:gd name="T99" fmla="*/ 0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93">
                    <a:moveTo>
                      <a:pt x="0" y="393"/>
                    </a:moveTo>
                    <a:lnTo>
                      <a:pt x="2" y="386"/>
                    </a:lnTo>
                    <a:lnTo>
                      <a:pt x="3" y="381"/>
                    </a:lnTo>
                    <a:lnTo>
                      <a:pt x="4" y="373"/>
                    </a:lnTo>
                    <a:lnTo>
                      <a:pt x="6" y="365"/>
                    </a:lnTo>
                    <a:lnTo>
                      <a:pt x="7" y="360"/>
                    </a:lnTo>
                    <a:lnTo>
                      <a:pt x="9" y="352"/>
                    </a:lnTo>
                    <a:lnTo>
                      <a:pt x="10" y="347"/>
                    </a:lnTo>
                    <a:lnTo>
                      <a:pt x="12" y="338"/>
                    </a:lnTo>
                    <a:lnTo>
                      <a:pt x="13" y="332"/>
                    </a:lnTo>
                    <a:lnTo>
                      <a:pt x="16" y="325"/>
                    </a:lnTo>
                    <a:lnTo>
                      <a:pt x="16" y="318"/>
                    </a:lnTo>
                    <a:lnTo>
                      <a:pt x="17" y="311"/>
                    </a:lnTo>
                    <a:lnTo>
                      <a:pt x="20" y="304"/>
                    </a:lnTo>
                    <a:lnTo>
                      <a:pt x="20" y="295"/>
                    </a:lnTo>
                    <a:lnTo>
                      <a:pt x="23" y="288"/>
                    </a:lnTo>
                    <a:lnTo>
                      <a:pt x="25" y="280"/>
                    </a:lnTo>
                    <a:lnTo>
                      <a:pt x="25" y="273"/>
                    </a:lnTo>
                    <a:lnTo>
                      <a:pt x="28" y="265"/>
                    </a:lnTo>
                    <a:lnTo>
                      <a:pt x="29" y="257"/>
                    </a:lnTo>
                    <a:lnTo>
                      <a:pt x="30" y="249"/>
                    </a:lnTo>
                    <a:lnTo>
                      <a:pt x="32" y="242"/>
                    </a:lnTo>
                    <a:lnTo>
                      <a:pt x="33" y="231"/>
                    </a:lnTo>
                    <a:lnTo>
                      <a:pt x="35" y="224"/>
                    </a:lnTo>
                    <a:lnTo>
                      <a:pt x="36" y="216"/>
                    </a:lnTo>
                    <a:lnTo>
                      <a:pt x="38" y="208"/>
                    </a:lnTo>
                    <a:lnTo>
                      <a:pt x="40" y="200"/>
                    </a:lnTo>
                    <a:lnTo>
                      <a:pt x="42" y="191"/>
                    </a:lnTo>
                    <a:lnTo>
                      <a:pt x="42" y="184"/>
                    </a:lnTo>
                    <a:lnTo>
                      <a:pt x="45" y="174"/>
                    </a:lnTo>
                    <a:lnTo>
                      <a:pt x="46" y="167"/>
                    </a:lnTo>
                    <a:lnTo>
                      <a:pt x="48" y="157"/>
                    </a:lnTo>
                    <a:lnTo>
                      <a:pt x="49" y="148"/>
                    </a:lnTo>
                    <a:lnTo>
                      <a:pt x="51" y="139"/>
                    </a:lnTo>
                    <a:lnTo>
                      <a:pt x="52" y="131"/>
                    </a:lnTo>
                    <a:lnTo>
                      <a:pt x="53" y="123"/>
                    </a:lnTo>
                    <a:lnTo>
                      <a:pt x="55" y="113"/>
                    </a:lnTo>
                    <a:lnTo>
                      <a:pt x="56" y="105"/>
                    </a:lnTo>
                    <a:lnTo>
                      <a:pt x="58" y="95"/>
                    </a:lnTo>
                    <a:lnTo>
                      <a:pt x="59" y="87"/>
                    </a:lnTo>
                    <a:lnTo>
                      <a:pt x="61" y="79"/>
                    </a:lnTo>
                    <a:lnTo>
                      <a:pt x="62" y="69"/>
                    </a:lnTo>
                    <a:lnTo>
                      <a:pt x="64" y="60"/>
                    </a:lnTo>
                    <a:lnTo>
                      <a:pt x="65" y="51"/>
                    </a:lnTo>
                    <a:lnTo>
                      <a:pt x="66" y="43"/>
                    </a:lnTo>
                    <a:lnTo>
                      <a:pt x="69" y="34"/>
                    </a:lnTo>
                    <a:lnTo>
                      <a:pt x="69" y="26"/>
                    </a:lnTo>
                    <a:lnTo>
                      <a:pt x="71" y="17"/>
                    </a:lnTo>
                    <a:lnTo>
                      <a:pt x="74" y="7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Freeform 554"/>
              <p:cNvSpPr>
                <a:spLocks/>
              </p:cNvSpPr>
              <p:nvPr/>
            </p:nvSpPr>
            <p:spPr bwMode="auto">
              <a:xfrm>
                <a:off x="1973263" y="3293269"/>
                <a:ext cx="39688" cy="133350"/>
              </a:xfrm>
              <a:custGeom>
                <a:avLst/>
                <a:gdLst>
                  <a:gd name="T0" fmla="*/ 0 w 75"/>
                  <a:gd name="T1" fmla="*/ 250 h 250"/>
                  <a:gd name="T2" fmla="*/ 1 w 75"/>
                  <a:gd name="T3" fmla="*/ 240 h 250"/>
                  <a:gd name="T4" fmla="*/ 3 w 75"/>
                  <a:gd name="T5" fmla="*/ 232 h 250"/>
                  <a:gd name="T6" fmla="*/ 4 w 75"/>
                  <a:gd name="T7" fmla="*/ 224 h 250"/>
                  <a:gd name="T8" fmla="*/ 6 w 75"/>
                  <a:gd name="T9" fmla="*/ 215 h 250"/>
                  <a:gd name="T10" fmla="*/ 7 w 75"/>
                  <a:gd name="T11" fmla="*/ 206 h 250"/>
                  <a:gd name="T12" fmla="*/ 9 w 75"/>
                  <a:gd name="T13" fmla="*/ 198 h 250"/>
                  <a:gd name="T14" fmla="*/ 12 w 75"/>
                  <a:gd name="T15" fmla="*/ 191 h 250"/>
                  <a:gd name="T16" fmla="*/ 12 w 75"/>
                  <a:gd name="T17" fmla="*/ 182 h 250"/>
                  <a:gd name="T18" fmla="*/ 13 w 75"/>
                  <a:gd name="T19" fmla="*/ 173 h 250"/>
                  <a:gd name="T20" fmla="*/ 16 w 75"/>
                  <a:gd name="T21" fmla="*/ 166 h 250"/>
                  <a:gd name="T22" fmla="*/ 16 w 75"/>
                  <a:gd name="T23" fmla="*/ 159 h 250"/>
                  <a:gd name="T24" fmla="*/ 19 w 75"/>
                  <a:gd name="T25" fmla="*/ 150 h 250"/>
                  <a:gd name="T26" fmla="*/ 20 w 75"/>
                  <a:gd name="T27" fmla="*/ 143 h 250"/>
                  <a:gd name="T28" fmla="*/ 22 w 75"/>
                  <a:gd name="T29" fmla="*/ 134 h 250"/>
                  <a:gd name="T30" fmla="*/ 23 w 75"/>
                  <a:gd name="T31" fmla="*/ 129 h 250"/>
                  <a:gd name="T32" fmla="*/ 25 w 75"/>
                  <a:gd name="T33" fmla="*/ 120 h 250"/>
                  <a:gd name="T34" fmla="*/ 26 w 75"/>
                  <a:gd name="T35" fmla="*/ 114 h 250"/>
                  <a:gd name="T36" fmla="*/ 27 w 75"/>
                  <a:gd name="T37" fmla="*/ 106 h 250"/>
                  <a:gd name="T38" fmla="*/ 29 w 75"/>
                  <a:gd name="T39" fmla="*/ 100 h 250"/>
                  <a:gd name="T40" fmla="*/ 30 w 75"/>
                  <a:gd name="T41" fmla="*/ 94 h 250"/>
                  <a:gd name="T42" fmla="*/ 32 w 75"/>
                  <a:gd name="T43" fmla="*/ 87 h 250"/>
                  <a:gd name="T44" fmla="*/ 33 w 75"/>
                  <a:gd name="T45" fmla="*/ 81 h 250"/>
                  <a:gd name="T46" fmla="*/ 35 w 75"/>
                  <a:gd name="T47" fmla="*/ 74 h 250"/>
                  <a:gd name="T48" fmla="*/ 36 w 75"/>
                  <a:gd name="T49" fmla="*/ 68 h 250"/>
                  <a:gd name="T50" fmla="*/ 38 w 75"/>
                  <a:gd name="T51" fmla="*/ 64 h 250"/>
                  <a:gd name="T52" fmla="*/ 40 w 75"/>
                  <a:gd name="T53" fmla="*/ 57 h 250"/>
                  <a:gd name="T54" fmla="*/ 40 w 75"/>
                  <a:gd name="T55" fmla="*/ 52 h 250"/>
                  <a:gd name="T56" fmla="*/ 42 w 75"/>
                  <a:gd name="T57" fmla="*/ 48 h 250"/>
                  <a:gd name="T58" fmla="*/ 45 w 75"/>
                  <a:gd name="T59" fmla="*/ 42 h 250"/>
                  <a:gd name="T60" fmla="*/ 46 w 75"/>
                  <a:gd name="T61" fmla="*/ 38 h 250"/>
                  <a:gd name="T62" fmla="*/ 48 w 75"/>
                  <a:gd name="T63" fmla="*/ 34 h 250"/>
                  <a:gd name="T64" fmla="*/ 49 w 75"/>
                  <a:gd name="T65" fmla="*/ 29 h 250"/>
                  <a:gd name="T66" fmla="*/ 50 w 75"/>
                  <a:gd name="T67" fmla="*/ 26 h 250"/>
                  <a:gd name="T68" fmla="*/ 52 w 75"/>
                  <a:gd name="T69" fmla="*/ 22 h 250"/>
                  <a:gd name="T70" fmla="*/ 53 w 75"/>
                  <a:gd name="T71" fmla="*/ 19 h 250"/>
                  <a:gd name="T72" fmla="*/ 55 w 75"/>
                  <a:gd name="T73" fmla="*/ 16 h 250"/>
                  <a:gd name="T74" fmla="*/ 58 w 75"/>
                  <a:gd name="T75" fmla="*/ 13 h 250"/>
                  <a:gd name="T76" fmla="*/ 58 w 75"/>
                  <a:gd name="T77" fmla="*/ 11 h 250"/>
                  <a:gd name="T78" fmla="*/ 59 w 75"/>
                  <a:gd name="T79" fmla="*/ 8 h 250"/>
                  <a:gd name="T80" fmla="*/ 62 w 75"/>
                  <a:gd name="T81" fmla="*/ 6 h 250"/>
                  <a:gd name="T82" fmla="*/ 62 w 75"/>
                  <a:gd name="T83" fmla="*/ 6 h 250"/>
                  <a:gd name="T84" fmla="*/ 65 w 75"/>
                  <a:gd name="T85" fmla="*/ 5 h 250"/>
                  <a:gd name="T86" fmla="*/ 66 w 75"/>
                  <a:gd name="T87" fmla="*/ 3 h 250"/>
                  <a:gd name="T88" fmla="*/ 66 w 75"/>
                  <a:gd name="T89" fmla="*/ 2 h 250"/>
                  <a:gd name="T90" fmla="*/ 69 w 75"/>
                  <a:gd name="T91" fmla="*/ 2 h 250"/>
                  <a:gd name="T92" fmla="*/ 71 w 75"/>
                  <a:gd name="T93" fmla="*/ 0 h 250"/>
                  <a:gd name="T94" fmla="*/ 72 w 75"/>
                  <a:gd name="T95" fmla="*/ 0 h 250"/>
                  <a:gd name="T96" fmla="*/ 74 w 75"/>
                  <a:gd name="T97" fmla="*/ 2 h 250"/>
                  <a:gd name="T98" fmla="*/ 75 w 75"/>
                  <a:gd name="T99" fmla="*/ 2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50">
                    <a:moveTo>
                      <a:pt x="0" y="250"/>
                    </a:moveTo>
                    <a:lnTo>
                      <a:pt x="1" y="240"/>
                    </a:lnTo>
                    <a:lnTo>
                      <a:pt x="3" y="232"/>
                    </a:lnTo>
                    <a:lnTo>
                      <a:pt x="4" y="224"/>
                    </a:lnTo>
                    <a:lnTo>
                      <a:pt x="6" y="215"/>
                    </a:lnTo>
                    <a:lnTo>
                      <a:pt x="7" y="206"/>
                    </a:lnTo>
                    <a:lnTo>
                      <a:pt x="9" y="198"/>
                    </a:lnTo>
                    <a:lnTo>
                      <a:pt x="12" y="191"/>
                    </a:lnTo>
                    <a:lnTo>
                      <a:pt x="12" y="182"/>
                    </a:lnTo>
                    <a:lnTo>
                      <a:pt x="13" y="173"/>
                    </a:lnTo>
                    <a:lnTo>
                      <a:pt x="16" y="166"/>
                    </a:lnTo>
                    <a:lnTo>
                      <a:pt x="16" y="159"/>
                    </a:lnTo>
                    <a:lnTo>
                      <a:pt x="19" y="150"/>
                    </a:lnTo>
                    <a:lnTo>
                      <a:pt x="20" y="143"/>
                    </a:lnTo>
                    <a:lnTo>
                      <a:pt x="22" y="134"/>
                    </a:lnTo>
                    <a:lnTo>
                      <a:pt x="23" y="129"/>
                    </a:lnTo>
                    <a:lnTo>
                      <a:pt x="25" y="120"/>
                    </a:lnTo>
                    <a:lnTo>
                      <a:pt x="26" y="114"/>
                    </a:lnTo>
                    <a:lnTo>
                      <a:pt x="27" y="106"/>
                    </a:lnTo>
                    <a:lnTo>
                      <a:pt x="29" y="100"/>
                    </a:lnTo>
                    <a:lnTo>
                      <a:pt x="30" y="94"/>
                    </a:lnTo>
                    <a:lnTo>
                      <a:pt x="32" y="87"/>
                    </a:lnTo>
                    <a:lnTo>
                      <a:pt x="33" y="81"/>
                    </a:lnTo>
                    <a:lnTo>
                      <a:pt x="35" y="74"/>
                    </a:lnTo>
                    <a:lnTo>
                      <a:pt x="36" y="68"/>
                    </a:lnTo>
                    <a:lnTo>
                      <a:pt x="38" y="64"/>
                    </a:lnTo>
                    <a:lnTo>
                      <a:pt x="40" y="57"/>
                    </a:lnTo>
                    <a:lnTo>
                      <a:pt x="40" y="52"/>
                    </a:lnTo>
                    <a:lnTo>
                      <a:pt x="42" y="48"/>
                    </a:lnTo>
                    <a:lnTo>
                      <a:pt x="45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49" y="29"/>
                    </a:lnTo>
                    <a:lnTo>
                      <a:pt x="50" y="26"/>
                    </a:lnTo>
                    <a:lnTo>
                      <a:pt x="52" y="22"/>
                    </a:lnTo>
                    <a:lnTo>
                      <a:pt x="53" y="19"/>
                    </a:lnTo>
                    <a:lnTo>
                      <a:pt x="55" y="16"/>
                    </a:lnTo>
                    <a:lnTo>
                      <a:pt x="58" y="13"/>
                    </a:lnTo>
                    <a:lnTo>
                      <a:pt x="58" y="11"/>
                    </a:lnTo>
                    <a:lnTo>
                      <a:pt x="59" y="8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5" y="5"/>
                    </a:lnTo>
                    <a:lnTo>
                      <a:pt x="66" y="3"/>
                    </a:lnTo>
                    <a:lnTo>
                      <a:pt x="66" y="2"/>
                    </a:lnTo>
                    <a:lnTo>
                      <a:pt x="69" y="2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2"/>
                    </a:lnTo>
                    <a:lnTo>
                      <a:pt x="75" y="2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Freeform 555"/>
              <p:cNvSpPr>
                <a:spLocks/>
              </p:cNvSpPr>
              <p:nvPr/>
            </p:nvSpPr>
            <p:spPr bwMode="auto">
              <a:xfrm>
                <a:off x="2012951" y="3294857"/>
                <a:ext cx="39688" cy="160338"/>
              </a:xfrm>
              <a:custGeom>
                <a:avLst/>
                <a:gdLst>
                  <a:gd name="T0" fmla="*/ 0 w 75"/>
                  <a:gd name="T1" fmla="*/ 0 h 303"/>
                  <a:gd name="T2" fmla="*/ 1 w 75"/>
                  <a:gd name="T3" fmla="*/ 0 h 303"/>
                  <a:gd name="T4" fmla="*/ 3 w 75"/>
                  <a:gd name="T5" fmla="*/ 2 h 303"/>
                  <a:gd name="T6" fmla="*/ 4 w 75"/>
                  <a:gd name="T7" fmla="*/ 3 h 303"/>
                  <a:gd name="T8" fmla="*/ 6 w 75"/>
                  <a:gd name="T9" fmla="*/ 5 h 303"/>
                  <a:gd name="T10" fmla="*/ 7 w 75"/>
                  <a:gd name="T11" fmla="*/ 8 h 303"/>
                  <a:gd name="T12" fmla="*/ 9 w 75"/>
                  <a:gd name="T13" fmla="*/ 9 h 303"/>
                  <a:gd name="T14" fmla="*/ 11 w 75"/>
                  <a:gd name="T15" fmla="*/ 12 h 303"/>
                  <a:gd name="T16" fmla="*/ 11 w 75"/>
                  <a:gd name="T17" fmla="*/ 15 h 303"/>
                  <a:gd name="T18" fmla="*/ 13 w 75"/>
                  <a:gd name="T19" fmla="*/ 18 h 303"/>
                  <a:gd name="T20" fmla="*/ 16 w 75"/>
                  <a:gd name="T21" fmla="*/ 22 h 303"/>
                  <a:gd name="T22" fmla="*/ 17 w 75"/>
                  <a:gd name="T23" fmla="*/ 23 h 303"/>
                  <a:gd name="T24" fmla="*/ 19 w 75"/>
                  <a:gd name="T25" fmla="*/ 28 h 303"/>
                  <a:gd name="T26" fmla="*/ 20 w 75"/>
                  <a:gd name="T27" fmla="*/ 32 h 303"/>
                  <a:gd name="T28" fmla="*/ 22 w 75"/>
                  <a:gd name="T29" fmla="*/ 36 h 303"/>
                  <a:gd name="T30" fmla="*/ 23 w 75"/>
                  <a:gd name="T31" fmla="*/ 41 h 303"/>
                  <a:gd name="T32" fmla="*/ 24 w 75"/>
                  <a:gd name="T33" fmla="*/ 46 h 303"/>
                  <a:gd name="T34" fmla="*/ 26 w 75"/>
                  <a:gd name="T35" fmla="*/ 52 h 303"/>
                  <a:gd name="T36" fmla="*/ 29 w 75"/>
                  <a:gd name="T37" fmla="*/ 57 h 303"/>
                  <a:gd name="T38" fmla="*/ 29 w 75"/>
                  <a:gd name="T39" fmla="*/ 62 h 303"/>
                  <a:gd name="T40" fmla="*/ 30 w 75"/>
                  <a:gd name="T41" fmla="*/ 67 h 303"/>
                  <a:gd name="T42" fmla="*/ 33 w 75"/>
                  <a:gd name="T43" fmla="*/ 74 h 303"/>
                  <a:gd name="T44" fmla="*/ 33 w 75"/>
                  <a:gd name="T45" fmla="*/ 81 h 303"/>
                  <a:gd name="T46" fmla="*/ 36 w 75"/>
                  <a:gd name="T47" fmla="*/ 87 h 303"/>
                  <a:gd name="T48" fmla="*/ 37 w 75"/>
                  <a:gd name="T49" fmla="*/ 94 h 303"/>
                  <a:gd name="T50" fmla="*/ 37 w 75"/>
                  <a:gd name="T51" fmla="*/ 100 h 303"/>
                  <a:gd name="T52" fmla="*/ 40 w 75"/>
                  <a:gd name="T53" fmla="*/ 107 h 303"/>
                  <a:gd name="T54" fmla="*/ 42 w 75"/>
                  <a:gd name="T55" fmla="*/ 114 h 303"/>
                  <a:gd name="T56" fmla="*/ 43 w 75"/>
                  <a:gd name="T57" fmla="*/ 121 h 303"/>
                  <a:gd name="T58" fmla="*/ 45 w 75"/>
                  <a:gd name="T59" fmla="*/ 129 h 303"/>
                  <a:gd name="T60" fmla="*/ 46 w 75"/>
                  <a:gd name="T61" fmla="*/ 137 h 303"/>
                  <a:gd name="T62" fmla="*/ 47 w 75"/>
                  <a:gd name="T63" fmla="*/ 144 h 303"/>
                  <a:gd name="T64" fmla="*/ 49 w 75"/>
                  <a:gd name="T65" fmla="*/ 153 h 303"/>
                  <a:gd name="T66" fmla="*/ 50 w 75"/>
                  <a:gd name="T67" fmla="*/ 160 h 303"/>
                  <a:gd name="T68" fmla="*/ 52 w 75"/>
                  <a:gd name="T69" fmla="*/ 169 h 303"/>
                  <a:gd name="T70" fmla="*/ 53 w 75"/>
                  <a:gd name="T71" fmla="*/ 178 h 303"/>
                  <a:gd name="T72" fmla="*/ 55 w 75"/>
                  <a:gd name="T73" fmla="*/ 185 h 303"/>
                  <a:gd name="T74" fmla="*/ 58 w 75"/>
                  <a:gd name="T75" fmla="*/ 195 h 303"/>
                  <a:gd name="T76" fmla="*/ 58 w 75"/>
                  <a:gd name="T77" fmla="*/ 202 h 303"/>
                  <a:gd name="T78" fmla="*/ 59 w 75"/>
                  <a:gd name="T79" fmla="*/ 212 h 303"/>
                  <a:gd name="T80" fmla="*/ 62 w 75"/>
                  <a:gd name="T81" fmla="*/ 221 h 303"/>
                  <a:gd name="T82" fmla="*/ 63 w 75"/>
                  <a:gd name="T83" fmla="*/ 228 h 303"/>
                  <a:gd name="T84" fmla="*/ 65 w 75"/>
                  <a:gd name="T85" fmla="*/ 238 h 303"/>
                  <a:gd name="T86" fmla="*/ 66 w 75"/>
                  <a:gd name="T87" fmla="*/ 247 h 303"/>
                  <a:gd name="T88" fmla="*/ 68 w 75"/>
                  <a:gd name="T89" fmla="*/ 257 h 303"/>
                  <a:gd name="T90" fmla="*/ 69 w 75"/>
                  <a:gd name="T91" fmla="*/ 267 h 303"/>
                  <a:gd name="T92" fmla="*/ 71 w 75"/>
                  <a:gd name="T93" fmla="*/ 275 h 303"/>
                  <a:gd name="T94" fmla="*/ 72 w 75"/>
                  <a:gd name="T95" fmla="*/ 286 h 303"/>
                  <a:gd name="T96" fmla="*/ 73 w 75"/>
                  <a:gd name="T97" fmla="*/ 294 h 303"/>
                  <a:gd name="T98" fmla="*/ 75 w 75"/>
                  <a:gd name="T99" fmla="*/ 303 h 3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3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6" y="5"/>
                    </a:lnTo>
                    <a:lnTo>
                      <a:pt x="7" y="8"/>
                    </a:lnTo>
                    <a:lnTo>
                      <a:pt x="9" y="9"/>
                    </a:lnTo>
                    <a:lnTo>
                      <a:pt x="11" y="12"/>
                    </a:lnTo>
                    <a:lnTo>
                      <a:pt x="11" y="15"/>
                    </a:lnTo>
                    <a:lnTo>
                      <a:pt x="13" y="18"/>
                    </a:lnTo>
                    <a:lnTo>
                      <a:pt x="16" y="22"/>
                    </a:lnTo>
                    <a:lnTo>
                      <a:pt x="17" y="23"/>
                    </a:lnTo>
                    <a:lnTo>
                      <a:pt x="19" y="28"/>
                    </a:lnTo>
                    <a:lnTo>
                      <a:pt x="20" y="32"/>
                    </a:lnTo>
                    <a:lnTo>
                      <a:pt x="22" y="36"/>
                    </a:lnTo>
                    <a:lnTo>
                      <a:pt x="23" y="41"/>
                    </a:lnTo>
                    <a:lnTo>
                      <a:pt x="24" y="46"/>
                    </a:lnTo>
                    <a:lnTo>
                      <a:pt x="26" y="52"/>
                    </a:lnTo>
                    <a:lnTo>
                      <a:pt x="29" y="57"/>
                    </a:lnTo>
                    <a:lnTo>
                      <a:pt x="29" y="62"/>
                    </a:lnTo>
                    <a:lnTo>
                      <a:pt x="30" y="67"/>
                    </a:lnTo>
                    <a:lnTo>
                      <a:pt x="33" y="74"/>
                    </a:lnTo>
                    <a:lnTo>
                      <a:pt x="33" y="81"/>
                    </a:lnTo>
                    <a:lnTo>
                      <a:pt x="36" y="87"/>
                    </a:lnTo>
                    <a:lnTo>
                      <a:pt x="37" y="94"/>
                    </a:lnTo>
                    <a:lnTo>
                      <a:pt x="37" y="100"/>
                    </a:lnTo>
                    <a:lnTo>
                      <a:pt x="40" y="107"/>
                    </a:lnTo>
                    <a:lnTo>
                      <a:pt x="42" y="114"/>
                    </a:lnTo>
                    <a:lnTo>
                      <a:pt x="43" y="121"/>
                    </a:lnTo>
                    <a:lnTo>
                      <a:pt x="45" y="129"/>
                    </a:lnTo>
                    <a:lnTo>
                      <a:pt x="46" y="137"/>
                    </a:lnTo>
                    <a:lnTo>
                      <a:pt x="47" y="144"/>
                    </a:lnTo>
                    <a:lnTo>
                      <a:pt x="49" y="153"/>
                    </a:lnTo>
                    <a:lnTo>
                      <a:pt x="50" y="160"/>
                    </a:lnTo>
                    <a:lnTo>
                      <a:pt x="52" y="169"/>
                    </a:lnTo>
                    <a:lnTo>
                      <a:pt x="53" y="178"/>
                    </a:lnTo>
                    <a:lnTo>
                      <a:pt x="55" y="185"/>
                    </a:lnTo>
                    <a:lnTo>
                      <a:pt x="58" y="195"/>
                    </a:lnTo>
                    <a:lnTo>
                      <a:pt x="58" y="202"/>
                    </a:lnTo>
                    <a:lnTo>
                      <a:pt x="59" y="212"/>
                    </a:lnTo>
                    <a:lnTo>
                      <a:pt x="62" y="221"/>
                    </a:lnTo>
                    <a:lnTo>
                      <a:pt x="63" y="228"/>
                    </a:lnTo>
                    <a:lnTo>
                      <a:pt x="65" y="238"/>
                    </a:lnTo>
                    <a:lnTo>
                      <a:pt x="66" y="247"/>
                    </a:lnTo>
                    <a:lnTo>
                      <a:pt x="68" y="257"/>
                    </a:lnTo>
                    <a:lnTo>
                      <a:pt x="69" y="267"/>
                    </a:lnTo>
                    <a:lnTo>
                      <a:pt x="71" y="275"/>
                    </a:lnTo>
                    <a:lnTo>
                      <a:pt x="72" y="286"/>
                    </a:lnTo>
                    <a:lnTo>
                      <a:pt x="73" y="294"/>
                    </a:lnTo>
                    <a:lnTo>
                      <a:pt x="75" y="30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Freeform 556"/>
              <p:cNvSpPr>
                <a:spLocks/>
              </p:cNvSpPr>
              <p:nvPr/>
            </p:nvSpPr>
            <p:spPr bwMode="auto">
              <a:xfrm>
                <a:off x="2052638" y="3455194"/>
                <a:ext cx="39688" cy="214313"/>
              </a:xfrm>
              <a:custGeom>
                <a:avLst/>
                <a:gdLst>
                  <a:gd name="T0" fmla="*/ 0 w 75"/>
                  <a:gd name="T1" fmla="*/ 0 h 403"/>
                  <a:gd name="T2" fmla="*/ 1 w 75"/>
                  <a:gd name="T3" fmla="*/ 10 h 403"/>
                  <a:gd name="T4" fmla="*/ 3 w 75"/>
                  <a:gd name="T5" fmla="*/ 19 h 403"/>
                  <a:gd name="T6" fmla="*/ 4 w 75"/>
                  <a:gd name="T7" fmla="*/ 27 h 403"/>
                  <a:gd name="T8" fmla="*/ 7 w 75"/>
                  <a:gd name="T9" fmla="*/ 39 h 403"/>
                  <a:gd name="T10" fmla="*/ 7 w 75"/>
                  <a:gd name="T11" fmla="*/ 47 h 403"/>
                  <a:gd name="T12" fmla="*/ 8 w 75"/>
                  <a:gd name="T13" fmla="*/ 56 h 403"/>
                  <a:gd name="T14" fmla="*/ 11 w 75"/>
                  <a:gd name="T15" fmla="*/ 66 h 403"/>
                  <a:gd name="T16" fmla="*/ 13 w 75"/>
                  <a:gd name="T17" fmla="*/ 75 h 403"/>
                  <a:gd name="T18" fmla="*/ 14 w 75"/>
                  <a:gd name="T19" fmla="*/ 85 h 403"/>
                  <a:gd name="T20" fmla="*/ 16 w 75"/>
                  <a:gd name="T21" fmla="*/ 95 h 403"/>
                  <a:gd name="T22" fmla="*/ 17 w 75"/>
                  <a:gd name="T23" fmla="*/ 103 h 403"/>
                  <a:gd name="T24" fmla="*/ 19 w 75"/>
                  <a:gd name="T25" fmla="*/ 112 h 403"/>
                  <a:gd name="T26" fmla="*/ 20 w 75"/>
                  <a:gd name="T27" fmla="*/ 122 h 403"/>
                  <a:gd name="T28" fmla="*/ 21 w 75"/>
                  <a:gd name="T29" fmla="*/ 131 h 403"/>
                  <a:gd name="T30" fmla="*/ 23 w 75"/>
                  <a:gd name="T31" fmla="*/ 139 h 403"/>
                  <a:gd name="T32" fmla="*/ 24 w 75"/>
                  <a:gd name="T33" fmla="*/ 150 h 403"/>
                  <a:gd name="T34" fmla="*/ 26 w 75"/>
                  <a:gd name="T35" fmla="*/ 158 h 403"/>
                  <a:gd name="T36" fmla="*/ 29 w 75"/>
                  <a:gd name="T37" fmla="*/ 167 h 403"/>
                  <a:gd name="T38" fmla="*/ 29 w 75"/>
                  <a:gd name="T39" fmla="*/ 175 h 403"/>
                  <a:gd name="T40" fmla="*/ 30 w 75"/>
                  <a:gd name="T41" fmla="*/ 184 h 403"/>
                  <a:gd name="T42" fmla="*/ 33 w 75"/>
                  <a:gd name="T43" fmla="*/ 194 h 403"/>
                  <a:gd name="T44" fmla="*/ 34 w 75"/>
                  <a:gd name="T45" fmla="*/ 203 h 403"/>
                  <a:gd name="T46" fmla="*/ 36 w 75"/>
                  <a:gd name="T47" fmla="*/ 210 h 403"/>
                  <a:gd name="T48" fmla="*/ 37 w 75"/>
                  <a:gd name="T49" fmla="*/ 220 h 403"/>
                  <a:gd name="T50" fmla="*/ 39 w 75"/>
                  <a:gd name="T51" fmla="*/ 227 h 403"/>
                  <a:gd name="T52" fmla="*/ 40 w 75"/>
                  <a:gd name="T53" fmla="*/ 236 h 403"/>
                  <a:gd name="T54" fmla="*/ 42 w 75"/>
                  <a:gd name="T55" fmla="*/ 245 h 403"/>
                  <a:gd name="T56" fmla="*/ 43 w 75"/>
                  <a:gd name="T57" fmla="*/ 252 h 403"/>
                  <a:gd name="T58" fmla="*/ 44 w 75"/>
                  <a:gd name="T59" fmla="*/ 260 h 403"/>
                  <a:gd name="T60" fmla="*/ 46 w 75"/>
                  <a:gd name="T61" fmla="*/ 269 h 403"/>
                  <a:gd name="T62" fmla="*/ 47 w 75"/>
                  <a:gd name="T63" fmla="*/ 276 h 403"/>
                  <a:gd name="T64" fmla="*/ 49 w 75"/>
                  <a:gd name="T65" fmla="*/ 285 h 403"/>
                  <a:gd name="T66" fmla="*/ 50 w 75"/>
                  <a:gd name="T67" fmla="*/ 292 h 403"/>
                  <a:gd name="T68" fmla="*/ 53 w 75"/>
                  <a:gd name="T69" fmla="*/ 299 h 403"/>
                  <a:gd name="T70" fmla="*/ 53 w 75"/>
                  <a:gd name="T71" fmla="*/ 307 h 403"/>
                  <a:gd name="T72" fmla="*/ 55 w 75"/>
                  <a:gd name="T73" fmla="*/ 315 h 403"/>
                  <a:gd name="T74" fmla="*/ 57 w 75"/>
                  <a:gd name="T75" fmla="*/ 322 h 403"/>
                  <a:gd name="T76" fmla="*/ 57 w 75"/>
                  <a:gd name="T77" fmla="*/ 330 h 403"/>
                  <a:gd name="T78" fmla="*/ 60 w 75"/>
                  <a:gd name="T79" fmla="*/ 335 h 403"/>
                  <a:gd name="T80" fmla="*/ 62 w 75"/>
                  <a:gd name="T81" fmla="*/ 344 h 403"/>
                  <a:gd name="T82" fmla="*/ 62 w 75"/>
                  <a:gd name="T83" fmla="*/ 350 h 403"/>
                  <a:gd name="T84" fmla="*/ 65 w 75"/>
                  <a:gd name="T85" fmla="*/ 358 h 403"/>
                  <a:gd name="T86" fmla="*/ 66 w 75"/>
                  <a:gd name="T87" fmla="*/ 364 h 403"/>
                  <a:gd name="T88" fmla="*/ 68 w 75"/>
                  <a:gd name="T89" fmla="*/ 371 h 403"/>
                  <a:gd name="T90" fmla="*/ 69 w 75"/>
                  <a:gd name="T91" fmla="*/ 377 h 403"/>
                  <a:gd name="T92" fmla="*/ 70 w 75"/>
                  <a:gd name="T93" fmla="*/ 384 h 403"/>
                  <a:gd name="T94" fmla="*/ 72 w 75"/>
                  <a:gd name="T95" fmla="*/ 390 h 403"/>
                  <a:gd name="T96" fmla="*/ 75 w 75"/>
                  <a:gd name="T97" fmla="*/ 396 h 403"/>
                  <a:gd name="T98" fmla="*/ 75 w 75"/>
                  <a:gd name="T99" fmla="*/ 403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403">
                    <a:moveTo>
                      <a:pt x="0" y="0"/>
                    </a:moveTo>
                    <a:lnTo>
                      <a:pt x="1" y="10"/>
                    </a:lnTo>
                    <a:lnTo>
                      <a:pt x="3" y="19"/>
                    </a:lnTo>
                    <a:lnTo>
                      <a:pt x="4" y="27"/>
                    </a:lnTo>
                    <a:lnTo>
                      <a:pt x="7" y="39"/>
                    </a:lnTo>
                    <a:lnTo>
                      <a:pt x="7" y="47"/>
                    </a:lnTo>
                    <a:lnTo>
                      <a:pt x="8" y="56"/>
                    </a:lnTo>
                    <a:lnTo>
                      <a:pt x="11" y="66"/>
                    </a:lnTo>
                    <a:lnTo>
                      <a:pt x="13" y="75"/>
                    </a:lnTo>
                    <a:lnTo>
                      <a:pt x="14" y="85"/>
                    </a:lnTo>
                    <a:lnTo>
                      <a:pt x="16" y="95"/>
                    </a:lnTo>
                    <a:lnTo>
                      <a:pt x="17" y="103"/>
                    </a:lnTo>
                    <a:lnTo>
                      <a:pt x="19" y="112"/>
                    </a:lnTo>
                    <a:lnTo>
                      <a:pt x="20" y="122"/>
                    </a:lnTo>
                    <a:lnTo>
                      <a:pt x="21" y="131"/>
                    </a:lnTo>
                    <a:lnTo>
                      <a:pt x="23" y="139"/>
                    </a:lnTo>
                    <a:lnTo>
                      <a:pt x="24" y="150"/>
                    </a:lnTo>
                    <a:lnTo>
                      <a:pt x="26" y="158"/>
                    </a:lnTo>
                    <a:lnTo>
                      <a:pt x="29" y="167"/>
                    </a:lnTo>
                    <a:lnTo>
                      <a:pt x="29" y="175"/>
                    </a:lnTo>
                    <a:lnTo>
                      <a:pt x="30" y="184"/>
                    </a:lnTo>
                    <a:lnTo>
                      <a:pt x="33" y="194"/>
                    </a:lnTo>
                    <a:lnTo>
                      <a:pt x="34" y="203"/>
                    </a:lnTo>
                    <a:lnTo>
                      <a:pt x="36" y="210"/>
                    </a:lnTo>
                    <a:lnTo>
                      <a:pt x="37" y="220"/>
                    </a:lnTo>
                    <a:lnTo>
                      <a:pt x="39" y="227"/>
                    </a:lnTo>
                    <a:lnTo>
                      <a:pt x="40" y="236"/>
                    </a:lnTo>
                    <a:lnTo>
                      <a:pt x="42" y="245"/>
                    </a:lnTo>
                    <a:lnTo>
                      <a:pt x="43" y="252"/>
                    </a:lnTo>
                    <a:lnTo>
                      <a:pt x="44" y="260"/>
                    </a:lnTo>
                    <a:lnTo>
                      <a:pt x="46" y="269"/>
                    </a:lnTo>
                    <a:lnTo>
                      <a:pt x="47" y="276"/>
                    </a:lnTo>
                    <a:lnTo>
                      <a:pt x="49" y="285"/>
                    </a:lnTo>
                    <a:lnTo>
                      <a:pt x="50" y="292"/>
                    </a:lnTo>
                    <a:lnTo>
                      <a:pt x="53" y="299"/>
                    </a:lnTo>
                    <a:lnTo>
                      <a:pt x="53" y="307"/>
                    </a:lnTo>
                    <a:lnTo>
                      <a:pt x="55" y="315"/>
                    </a:lnTo>
                    <a:lnTo>
                      <a:pt x="57" y="322"/>
                    </a:lnTo>
                    <a:lnTo>
                      <a:pt x="57" y="330"/>
                    </a:lnTo>
                    <a:lnTo>
                      <a:pt x="60" y="335"/>
                    </a:lnTo>
                    <a:lnTo>
                      <a:pt x="62" y="344"/>
                    </a:lnTo>
                    <a:lnTo>
                      <a:pt x="62" y="350"/>
                    </a:lnTo>
                    <a:lnTo>
                      <a:pt x="65" y="358"/>
                    </a:lnTo>
                    <a:lnTo>
                      <a:pt x="66" y="364"/>
                    </a:lnTo>
                    <a:lnTo>
                      <a:pt x="68" y="371"/>
                    </a:lnTo>
                    <a:lnTo>
                      <a:pt x="69" y="377"/>
                    </a:lnTo>
                    <a:lnTo>
                      <a:pt x="70" y="384"/>
                    </a:lnTo>
                    <a:lnTo>
                      <a:pt x="72" y="390"/>
                    </a:lnTo>
                    <a:lnTo>
                      <a:pt x="75" y="396"/>
                    </a:lnTo>
                    <a:lnTo>
                      <a:pt x="75" y="40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Freeform 557"/>
              <p:cNvSpPr>
                <a:spLocks/>
              </p:cNvSpPr>
              <p:nvPr/>
            </p:nvSpPr>
            <p:spPr bwMode="auto">
              <a:xfrm>
                <a:off x="2092326" y="3669507"/>
                <a:ext cx="38100" cy="101600"/>
              </a:xfrm>
              <a:custGeom>
                <a:avLst/>
                <a:gdLst>
                  <a:gd name="T0" fmla="*/ 0 w 72"/>
                  <a:gd name="T1" fmla="*/ 0 h 194"/>
                  <a:gd name="T2" fmla="*/ 1 w 72"/>
                  <a:gd name="T3" fmla="*/ 6 h 194"/>
                  <a:gd name="T4" fmla="*/ 4 w 72"/>
                  <a:gd name="T5" fmla="*/ 12 h 194"/>
                  <a:gd name="T6" fmla="*/ 4 w 72"/>
                  <a:gd name="T7" fmla="*/ 17 h 194"/>
                  <a:gd name="T8" fmla="*/ 5 w 72"/>
                  <a:gd name="T9" fmla="*/ 23 h 194"/>
                  <a:gd name="T10" fmla="*/ 8 w 72"/>
                  <a:gd name="T11" fmla="*/ 30 h 194"/>
                  <a:gd name="T12" fmla="*/ 8 w 72"/>
                  <a:gd name="T13" fmla="*/ 35 h 194"/>
                  <a:gd name="T14" fmla="*/ 10 w 72"/>
                  <a:gd name="T15" fmla="*/ 40 h 194"/>
                  <a:gd name="T16" fmla="*/ 13 w 72"/>
                  <a:gd name="T17" fmla="*/ 46 h 194"/>
                  <a:gd name="T18" fmla="*/ 14 w 72"/>
                  <a:gd name="T19" fmla="*/ 50 h 194"/>
                  <a:gd name="T20" fmla="*/ 14 w 72"/>
                  <a:gd name="T21" fmla="*/ 56 h 194"/>
                  <a:gd name="T22" fmla="*/ 17 w 72"/>
                  <a:gd name="T23" fmla="*/ 62 h 194"/>
                  <a:gd name="T24" fmla="*/ 18 w 72"/>
                  <a:gd name="T25" fmla="*/ 68 h 194"/>
                  <a:gd name="T26" fmla="*/ 18 w 72"/>
                  <a:gd name="T27" fmla="*/ 71 h 194"/>
                  <a:gd name="T28" fmla="*/ 21 w 72"/>
                  <a:gd name="T29" fmla="*/ 76 h 194"/>
                  <a:gd name="T30" fmla="*/ 23 w 72"/>
                  <a:gd name="T31" fmla="*/ 82 h 194"/>
                  <a:gd name="T32" fmla="*/ 24 w 72"/>
                  <a:gd name="T33" fmla="*/ 85 h 194"/>
                  <a:gd name="T34" fmla="*/ 26 w 72"/>
                  <a:gd name="T35" fmla="*/ 91 h 194"/>
                  <a:gd name="T36" fmla="*/ 27 w 72"/>
                  <a:gd name="T37" fmla="*/ 95 h 194"/>
                  <a:gd name="T38" fmla="*/ 29 w 72"/>
                  <a:gd name="T39" fmla="*/ 99 h 194"/>
                  <a:gd name="T40" fmla="*/ 30 w 72"/>
                  <a:gd name="T41" fmla="*/ 102 h 194"/>
                  <a:gd name="T42" fmla="*/ 31 w 72"/>
                  <a:gd name="T43" fmla="*/ 107 h 194"/>
                  <a:gd name="T44" fmla="*/ 33 w 72"/>
                  <a:gd name="T45" fmla="*/ 112 h 194"/>
                  <a:gd name="T46" fmla="*/ 34 w 72"/>
                  <a:gd name="T47" fmla="*/ 117 h 194"/>
                  <a:gd name="T48" fmla="*/ 36 w 72"/>
                  <a:gd name="T49" fmla="*/ 120 h 194"/>
                  <a:gd name="T50" fmla="*/ 37 w 72"/>
                  <a:gd name="T51" fmla="*/ 124 h 194"/>
                  <a:gd name="T52" fmla="*/ 39 w 72"/>
                  <a:gd name="T53" fmla="*/ 127 h 194"/>
                  <a:gd name="T54" fmla="*/ 40 w 72"/>
                  <a:gd name="T55" fmla="*/ 131 h 194"/>
                  <a:gd name="T56" fmla="*/ 42 w 72"/>
                  <a:gd name="T57" fmla="*/ 135 h 194"/>
                  <a:gd name="T58" fmla="*/ 43 w 72"/>
                  <a:gd name="T59" fmla="*/ 137 h 194"/>
                  <a:gd name="T60" fmla="*/ 44 w 72"/>
                  <a:gd name="T61" fmla="*/ 141 h 194"/>
                  <a:gd name="T62" fmla="*/ 46 w 72"/>
                  <a:gd name="T63" fmla="*/ 146 h 194"/>
                  <a:gd name="T64" fmla="*/ 47 w 72"/>
                  <a:gd name="T65" fmla="*/ 148 h 194"/>
                  <a:gd name="T66" fmla="*/ 49 w 72"/>
                  <a:gd name="T67" fmla="*/ 153 h 194"/>
                  <a:gd name="T68" fmla="*/ 50 w 72"/>
                  <a:gd name="T69" fmla="*/ 154 h 194"/>
                  <a:gd name="T70" fmla="*/ 52 w 72"/>
                  <a:gd name="T71" fmla="*/ 157 h 194"/>
                  <a:gd name="T72" fmla="*/ 53 w 72"/>
                  <a:gd name="T73" fmla="*/ 161 h 194"/>
                  <a:gd name="T74" fmla="*/ 54 w 72"/>
                  <a:gd name="T75" fmla="*/ 164 h 194"/>
                  <a:gd name="T76" fmla="*/ 56 w 72"/>
                  <a:gd name="T77" fmla="*/ 167 h 194"/>
                  <a:gd name="T78" fmla="*/ 57 w 72"/>
                  <a:gd name="T79" fmla="*/ 169 h 194"/>
                  <a:gd name="T80" fmla="*/ 59 w 72"/>
                  <a:gd name="T81" fmla="*/ 171 h 194"/>
                  <a:gd name="T82" fmla="*/ 60 w 72"/>
                  <a:gd name="T83" fmla="*/ 174 h 194"/>
                  <a:gd name="T84" fmla="*/ 62 w 72"/>
                  <a:gd name="T85" fmla="*/ 177 h 194"/>
                  <a:gd name="T86" fmla="*/ 63 w 72"/>
                  <a:gd name="T87" fmla="*/ 180 h 194"/>
                  <a:gd name="T88" fmla="*/ 65 w 72"/>
                  <a:gd name="T89" fmla="*/ 183 h 194"/>
                  <a:gd name="T90" fmla="*/ 66 w 72"/>
                  <a:gd name="T91" fmla="*/ 186 h 194"/>
                  <a:gd name="T92" fmla="*/ 67 w 72"/>
                  <a:gd name="T93" fmla="*/ 187 h 194"/>
                  <a:gd name="T94" fmla="*/ 69 w 72"/>
                  <a:gd name="T95" fmla="*/ 190 h 194"/>
                  <a:gd name="T96" fmla="*/ 70 w 72"/>
                  <a:gd name="T97" fmla="*/ 192 h 194"/>
                  <a:gd name="T98" fmla="*/ 72 w 72"/>
                  <a:gd name="T99" fmla="*/ 194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94">
                    <a:moveTo>
                      <a:pt x="0" y="0"/>
                    </a:moveTo>
                    <a:lnTo>
                      <a:pt x="1" y="6"/>
                    </a:lnTo>
                    <a:lnTo>
                      <a:pt x="4" y="12"/>
                    </a:lnTo>
                    <a:lnTo>
                      <a:pt x="4" y="17"/>
                    </a:lnTo>
                    <a:lnTo>
                      <a:pt x="5" y="23"/>
                    </a:lnTo>
                    <a:lnTo>
                      <a:pt x="8" y="30"/>
                    </a:lnTo>
                    <a:lnTo>
                      <a:pt x="8" y="35"/>
                    </a:lnTo>
                    <a:lnTo>
                      <a:pt x="10" y="40"/>
                    </a:lnTo>
                    <a:lnTo>
                      <a:pt x="13" y="46"/>
                    </a:lnTo>
                    <a:lnTo>
                      <a:pt x="14" y="50"/>
                    </a:lnTo>
                    <a:lnTo>
                      <a:pt x="14" y="56"/>
                    </a:lnTo>
                    <a:lnTo>
                      <a:pt x="17" y="62"/>
                    </a:lnTo>
                    <a:lnTo>
                      <a:pt x="18" y="68"/>
                    </a:lnTo>
                    <a:lnTo>
                      <a:pt x="18" y="71"/>
                    </a:lnTo>
                    <a:lnTo>
                      <a:pt x="21" y="76"/>
                    </a:lnTo>
                    <a:lnTo>
                      <a:pt x="23" y="82"/>
                    </a:lnTo>
                    <a:lnTo>
                      <a:pt x="24" y="85"/>
                    </a:lnTo>
                    <a:lnTo>
                      <a:pt x="26" y="91"/>
                    </a:lnTo>
                    <a:lnTo>
                      <a:pt x="27" y="95"/>
                    </a:lnTo>
                    <a:lnTo>
                      <a:pt x="29" y="99"/>
                    </a:lnTo>
                    <a:lnTo>
                      <a:pt x="30" y="102"/>
                    </a:lnTo>
                    <a:lnTo>
                      <a:pt x="31" y="107"/>
                    </a:lnTo>
                    <a:lnTo>
                      <a:pt x="33" y="112"/>
                    </a:lnTo>
                    <a:lnTo>
                      <a:pt x="34" y="117"/>
                    </a:lnTo>
                    <a:lnTo>
                      <a:pt x="36" y="120"/>
                    </a:lnTo>
                    <a:lnTo>
                      <a:pt x="37" y="124"/>
                    </a:lnTo>
                    <a:lnTo>
                      <a:pt x="39" y="127"/>
                    </a:lnTo>
                    <a:lnTo>
                      <a:pt x="40" y="131"/>
                    </a:lnTo>
                    <a:lnTo>
                      <a:pt x="42" y="135"/>
                    </a:lnTo>
                    <a:lnTo>
                      <a:pt x="43" y="137"/>
                    </a:lnTo>
                    <a:lnTo>
                      <a:pt x="44" y="141"/>
                    </a:lnTo>
                    <a:lnTo>
                      <a:pt x="46" y="146"/>
                    </a:lnTo>
                    <a:lnTo>
                      <a:pt x="47" y="148"/>
                    </a:lnTo>
                    <a:lnTo>
                      <a:pt x="49" y="153"/>
                    </a:lnTo>
                    <a:lnTo>
                      <a:pt x="50" y="154"/>
                    </a:lnTo>
                    <a:lnTo>
                      <a:pt x="52" y="157"/>
                    </a:lnTo>
                    <a:lnTo>
                      <a:pt x="53" y="161"/>
                    </a:lnTo>
                    <a:lnTo>
                      <a:pt x="54" y="164"/>
                    </a:lnTo>
                    <a:lnTo>
                      <a:pt x="56" y="167"/>
                    </a:lnTo>
                    <a:lnTo>
                      <a:pt x="57" y="169"/>
                    </a:lnTo>
                    <a:lnTo>
                      <a:pt x="59" y="171"/>
                    </a:lnTo>
                    <a:lnTo>
                      <a:pt x="60" y="174"/>
                    </a:lnTo>
                    <a:lnTo>
                      <a:pt x="62" y="177"/>
                    </a:lnTo>
                    <a:lnTo>
                      <a:pt x="63" y="180"/>
                    </a:lnTo>
                    <a:lnTo>
                      <a:pt x="65" y="183"/>
                    </a:lnTo>
                    <a:lnTo>
                      <a:pt x="66" y="186"/>
                    </a:lnTo>
                    <a:lnTo>
                      <a:pt x="67" y="187"/>
                    </a:lnTo>
                    <a:lnTo>
                      <a:pt x="69" y="190"/>
                    </a:lnTo>
                    <a:lnTo>
                      <a:pt x="70" y="192"/>
                    </a:lnTo>
                    <a:lnTo>
                      <a:pt x="72" y="19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Freeform 558"/>
              <p:cNvSpPr>
                <a:spLocks/>
              </p:cNvSpPr>
              <p:nvPr/>
            </p:nvSpPr>
            <p:spPr bwMode="auto">
              <a:xfrm>
                <a:off x="2130426" y="3771107"/>
                <a:ext cx="39688" cy="33338"/>
              </a:xfrm>
              <a:custGeom>
                <a:avLst/>
                <a:gdLst>
                  <a:gd name="T0" fmla="*/ 0 w 75"/>
                  <a:gd name="T1" fmla="*/ 0 h 61"/>
                  <a:gd name="T2" fmla="*/ 1 w 75"/>
                  <a:gd name="T3" fmla="*/ 2 h 61"/>
                  <a:gd name="T4" fmla="*/ 4 w 75"/>
                  <a:gd name="T5" fmla="*/ 5 h 61"/>
                  <a:gd name="T6" fmla="*/ 4 w 75"/>
                  <a:gd name="T7" fmla="*/ 8 h 61"/>
                  <a:gd name="T8" fmla="*/ 7 w 75"/>
                  <a:gd name="T9" fmla="*/ 8 h 61"/>
                  <a:gd name="T10" fmla="*/ 8 w 75"/>
                  <a:gd name="T11" fmla="*/ 11 h 61"/>
                  <a:gd name="T12" fmla="*/ 10 w 75"/>
                  <a:gd name="T13" fmla="*/ 12 h 61"/>
                  <a:gd name="T14" fmla="*/ 11 w 75"/>
                  <a:gd name="T15" fmla="*/ 15 h 61"/>
                  <a:gd name="T16" fmla="*/ 13 w 75"/>
                  <a:gd name="T17" fmla="*/ 16 h 61"/>
                  <a:gd name="T18" fmla="*/ 14 w 75"/>
                  <a:gd name="T19" fmla="*/ 19 h 61"/>
                  <a:gd name="T20" fmla="*/ 16 w 75"/>
                  <a:gd name="T21" fmla="*/ 21 h 61"/>
                  <a:gd name="T22" fmla="*/ 17 w 75"/>
                  <a:gd name="T23" fmla="*/ 21 h 61"/>
                  <a:gd name="T24" fmla="*/ 18 w 75"/>
                  <a:gd name="T25" fmla="*/ 22 h 61"/>
                  <a:gd name="T26" fmla="*/ 21 w 75"/>
                  <a:gd name="T27" fmla="*/ 25 h 61"/>
                  <a:gd name="T28" fmla="*/ 21 w 75"/>
                  <a:gd name="T29" fmla="*/ 26 h 61"/>
                  <a:gd name="T30" fmla="*/ 24 w 75"/>
                  <a:gd name="T31" fmla="*/ 28 h 61"/>
                  <a:gd name="T32" fmla="*/ 26 w 75"/>
                  <a:gd name="T33" fmla="*/ 29 h 61"/>
                  <a:gd name="T34" fmla="*/ 26 w 75"/>
                  <a:gd name="T35" fmla="*/ 31 h 61"/>
                  <a:gd name="T36" fmla="*/ 29 w 75"/>
                  <a:gd name="T37" fmla="*/ 32 h 61"/>
                  <a:gd name="T38" fmla="*/ 30 w 75"/>
                  <a:gd name="T39" fmla="*/ 34 h 61"/>
                  <a:gd name="T40" fmla="*/ 31 w 75"/>
                  <a:gd name="T41" fmla="*/ 35 h 61"/>
                  <a:gd name="T42" fmla="*/ 33 w 75"/>
                  <a:gd name="T43" fmla="*/ 35 h 61"/>
                  <a:gd name="T44" fmla="*/ 34 w 75"/>
                  <a:gd name="T45" fmla="*/ 36 h 61"/>
                  <a:gd name="T46" fmla="*/ 36 w 75"/>
                  <a:gd name="T47" fmla="*/ 38 h 61"/>
                  <a:gd name="T48" fmla="*/ 37 w 75"/>
                  <a:gd name="T49" fmla="*/ 39 h 61"/>
                  <a:gd name="T50" fmla="*/ 39 w 75"/>
                  <a:gd name="T51" fmla="*/ 41 h 61"/>
                  <a:gd name="T52" fmla="*/ 40 w 75"/>
                  <a:gd name="T53" fmla="*/ 41 h 61"/>
                  <a:gd name="T54" fmla="*/ 42 w 75"/>
                  <a:gd name="T55" fmla="*/ 44 h 61"/>
                  <a:gd name="T56" fmla="*/ 43 w 75"/>
                  <a:gd name="T57" fmla="*/ 44 h 61"/>
                  <a:gd name="T58" fmla="*/ 44 w 75"/>
                  <a:gd name="T59" fmla="*/ 45 h 61"/>
                  <a:gd name="T60" fmla="*/ 46 w 75"/>
                  <a:gd name="T61" fmla="*/ 47 h 61"/>
                  <a:gd name="T62" fmla="*/ 47 w 75"/>
                  <a:gd name="T63" fmla="*/ 48 h 61"/>
                  <a:gd name="T64" fmla="*/ 49 w 75"/>
                  <a:gd name="T65" fmla="*/ 48 h 61"/>
                  <a:gd name="T66" fmla="*/ 50 w 75"/>
                  <a:gd name="T67" fmla="*/ 48 h 61"/>
                  <a:gd name="T68" fmla="*/ 53 w 75"/>
                  <a:gd name="T69" fmla="*/ 49 h 61"/>
                  <a:gd name="T70" fmla="*/ 54 w 75"/>
                  <a:gd name="T71" fmla="*/ 49 h 61"/>
                  <a:gd name="T72" fmla="*/ 56 w 75"/>
                  <a:gd name="T73" fmla="*/ 51 h 61"/>
                  <a:gd name="T74" fmla="*/ 57 w 75"/>
                  <a:gd name="T75" fmla="*/ 52 h 61"/>
                  <a:gd name="T76" fmla="*/ 59 w 75"/>
                  <a:gd name="T77" fmla="*/ 52 h 61"/>
                  <a:gd name="T78" fmla="*/ 60 w 75"/>
                  <a:gd name="T79" fmla="*/ 54 h 61"/>
                  <a:gd name="T80" fmla="*/ 62 w 75"/>
                  <a:gd name="T81" fmla="*/ 55 h 61"/>
                  <a:gd name="T82" fmla="*/ 63 w 75"/>
                  <a:gd name="T83" fmla="*/ 55 h 61"/>
                  <a:gd name="T84" fmla="*/ 65 w 75"/>
                  <a:gd name="T85" fmla="*/ 57 h 61"/>
                  <a:gd name="T86" fmla="*/ 66 w 75"/>
                  <a:gd name="T87" fmla="*/ 57 h 61"/>
                  <a:gd name="T88" fmla="*/ 67 w 75"/>
                  <a:gd name="T89" fmla="*/ 58 h 61"/>
                  <a:gd name="T90" fmla="*/ 70 w 75"/>
                  <a:gd name="T91" fmla="*/ 58 h 61"/>
                  <a:gd name="T92" fmla="*/ 70 w 75"/>
                  <a:gd name="T93" fmla="*/ 60 h 61"/>
                  <a:gd name="T94" fmla="*/ 72 w 75"/>
                  <a:gd name="T95" fmla="*/ 60 h 61"/>
                  <a:gd name="T96" fmla="*/ 75 w 75"/>
                  <a:gd name="T97" fmla="*/ 61 h 61"/>
                  <a:gd name="T98" fmla="*/ 75 w 75"/>
                  <a:gd name="T9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1">
                    <a:moveTo>
                      <a:pt x="0" y="0"/>
                    </a:moveTo>
                    <a:lnTo>
                      <a:pt x="1" y="2"/>
                    </a:lnTo>
                    <a:lnTo>
                      <a:pt x="4" y="5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8" y="11"/>
                    </a:lnTo>
                    <a:lnTo>
                      <a:pt x="10" y="12"/>
                    </a:lnTo>
                    <a:lnTo>
                      <a:pt x="11" y="15"/>
                    </a:lnTo>
                    <a:lnTo>
                      <a:pt x="13" y="16"/>
                    </a:lnTo>
                    <a:lnTo>
                      <a:pt x="14" y="19"/>
                    </a:lnTo>
                    <a:lnTo>
                      <a:pt x="16" y="21"/>
                    </a:lnTo>
                    <a:lnTo>
                      <a:pt x="17" y="21"/>
                    </a:lnTo>
                    <a:lnTo>
                      <a:pt x="18" y="22"/>
                    </a:lnTo>
                    <a:lnTo>
                      <a:pt x="21" y="25"/>
                    </a:lnTo>
                    <a:lnTo>
                      <a:pt x="21" y="26"/>
                    </a:lnTo>
                    <a:lnTo>
                      <a:pt x="24" y="28"/>
                    </a:lnTo>
                    <a:lnTo>
                      <a:pt x="26" y="29"/>
                    </a:lnTo>
                    <a:lnTo>
                      <a:pt x="26" y="31"/>
                    </a:lnTo>
                    <a:lnTo>
                      <a:pt x="29" y="32"/>
                    </a:lnTo>
                    <a:lnTo>
                      <a:pt x="30" y="34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4" y="36"/>
                    </a:lnTo>
                    <a:lnTo>
                      <a:pt x="36" y="38"/>
                    </a:lnTo>
                    <a:lnTo>
                      <a:pt x="37" y="39"/>
                    </a:lnTo>
                    <a:lnTo>
                      <a:pt x="39" y="41"/>
                    </a:lnTo>
                    <a:lnTo>
                      <a:pt x="40" y="41"/>
                    </a:lnTo>
                    <a:lnTo>
                      <a:pt x="42" y="44"/>
                    </a:lnTo>
                    <a:lnTo>
                      <a:pt x="43" y="44"/>
                    </a:lnTo>
                    <a:lnTo>
                      <a:pt x="44" y="45"/>
                    </a:lnTo>
                    <a:lnTo>
                      <a:pt x="46" y="47"/>
                    </a:lnTo>
                    <a:lnTo>
                      <a:pt x="47" y="48"/>
                    </a:lnTo>
                    <a:lnTo>
                      <a:pt x="49" y="48"/>
                    </a:lnTo>
                    <a:lnTo>
                      <a:pt x="50" y="48"/>
                    </a:lnTo>
                    <a:lnTo>
                      <a:pt x="53" y="49"/>
                    </a:lnTo>
                    <a:lnTo>
                      <a:pt x="54" y="49"/>
                    </a:lnTo>
                    <a:lnTo>
                      <a:pt x="56" y="51"/>
                    </a:lnTo>
                    <a:lnTo>
                      <a:pt x="57" y="52"/>
                    </a:lnTo>
                    <a:lnTo>
                      <a:pt x="59" y="52"/>
                    </a:lnTo>
                    <a:lnTo>
                      <a:pt x="60" y="54"/>
                    </a:lnTo>
                    <a:lnTo>
                      <a:pt x="62" y="55"/>
                    </a:lnTo>
                    <a:lnTo>
                      <a:pt x="63" y="55"/>
                    </a:lnTo>
                    <a:lnTo>
                      <a:pt x="65" y="57"/>
                    </a:lnTo>
                    <a:lnTo>
                      <a:pt x="66" y="57"/>
                    </a:lnTo>
                    <a:lnTo>
                      <a:pt x="67" y="58"/>
                    </a:lnTo>
                    <a:lnTo>
                      <a:pt x="70" y="58"/>
                    </a:lnTo>
                    <a:lnTo>
                      <a:pt x="70" y="60"/>
                    </a:lnTo>
                    <a:lnTo>
                      <a:pt x="72" y="60"/>
                    </a:lnTo>
                    <a:lnTo>
                      <a:pt x="75" y="61"/>
                    </a:lnTo>
                    <a:lnTo>
                      <a:pt x="75" y="6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Freeform 559"/>
              <p:cNvSpPr>
                <a:spLocks/>
              </p:cNvSpPr>
              <p:nvPr/>
            </p:nvSpPr>
            <p:spPr bwMode="auto">
              <a:xfrm>
                <a:off x="2170113" y="3804444"/>
                <a:ext cx="39688" cy="6350"/>
              </a:xfrm>
              <a:custGeom>
                <a:avLst/>
                <a:gdLst>
                  <a:gd name="T0" fmla="*/ 0 w 75"/>
                  <a:gd name="T1" fmla="*/ 0 h 14"/>
                  <a:gd name="T2" fmla="*/ 3 w 75"/>
                  <a:gd name="T3" fmla="*/ 1 h 14"/>
                  <a:gd name="T4" fmla="*/ 4 w 75"/>
                  <a:gd name="T5" fmla="*/ 1 h 14"/>
                  <a:gd name="T6" fmla="*/ 5 w 75"/>
                  <a:gd name="T7" fmla="*/ 1 h 14"/>
                  <a:gd name="T8" fmla="*/ 7 w 75"/>
                  <a:gd name="T9" fmla="*/ 1 h 14"/>
                  <a:gd name="T10" fmla="*/ 8 w 75"/>
                  <a:gd name="T11" fmla="*/ 1 h 14"/>
                  <a:gd name="T12" fmla="*/ 10 w 75"/>
                  <a:gd name="T13" fmla="*/ 3 h 14"/>
                  <a:gd name="T14" fmla="*/ 11 w 75"/>
                  <a:gd name="T15" fmla="*/ 3 h 14"/>
                  <a:gd name="T16" fmla="*/ 13 w 75"/>
                  <a:gd name="T17" fmla="*/ 3 h 14"/>
                  <a:gd name="T18" fmla="*/ 14 w 75"/>
                  <a:gd name="T19" fmla="*/ 4 h 14"/>
                  <a:gd name="T20" fmla="*/ 15 w 75"/>
                  <a:gd name="T21" fmla="*/ 4 h 14"/>
                  <a:gd name="T22" fmla="*/ 17 w 75"/>
                  <a:gd name="T23" fmla="*/ 6 h 14"/>
                  <a:gd name="T24" fmla="*/ 18 w 75"/>
                  <a:gd name="T25" fmla="*/ 6 h 14"/>
                  <a:gd name="T26" fmla="*/ 20 w 75"/>
                  <a:gd name="T27" fmla="*/ 6 h 14"/>
                  <a:gd name="T28" fmla="*/ 21 w 75"/>
                  <a:gd name="T29" fmla="*/ 6 h 14"/>
                  <a:gd name="T30" fmla="*/ 23 w 75"/>
                  <a:gd name="T31" fmla="*/ 7 h 14"/>
                  <a:gd name="T32" fmla="*/ 26 w 75"/>
                  <a:gd name="T33" fmla="*/ 7 h 14"/>
                  <a:gd name="T34" fmla="*/ 26 w 75"/>
                  <a:gd name="T35" fmla="*/ 7 h 14"/>
                  <a:gd name="T36" fmla="*/ 28 w 75"/>
                  <a:gd name="T37" fmla="*/ 7 h 14"/>
                  <a:gd name="T38" fmla="*/ 30 w 75"/>
                  <a:gd name="T39" fmla="*/ 9 h 14"/>
                  <a:gd name="T40" fmla="*/ 31 w 75"/>
                  <a:gd name="T41" fmla="*/ 9 h 14"/>
                  <a:gd name="T42" fmla="*/ 33 w 75"/>
                  <a:gd name="T43" fmla="*/ 9 h 14"/>
                  <a:gd name="T44" fmla="*/ 34 w 75"/>
                  <a:gd name="T45" fmla="*/ 10 h 14"/>
                  <a:gd name="T46" fmla="*/ 36 w 75"/>
                  <a:gd name="T47" fmla="*/ 10 h 14"/>
                  <a:gd name="T48" fmla="*/ 37 w 75"/>
                  <a:gd name="T49" fmla="*/ 10 h 14"/>
                  <a:gd name="T50" fmla="*/ 39 w 75"/>
                  <a:gd name="T51" fmla="*/ 10 h 14"/>
                  <a:gd name="T52" fmla="*/ 40 w 75"/>
                  <a:gd name="T53" fmla="*/ 10 h 14"/>
                  <a:gd name="T54" fmla="*/ 41 w 75"/>
                  <a:gd name="T55" fmla="*/ 10 h 14"/>
                  <a:gd name="T56" fmla="*/ 43 w 75"/>
                  <a:gd name="T57" fmla="*/ 10 h 14"/>
                  <a:gd name="T58" fmla="*/ 44 w 75"/>
                  <a:gd name="T59" fmla="*/ 10 h 14"/>
                  <a:gd name="T60" fmla="*/ 46 w 75"/>
                  <a:gd name="T61" fmla="*/ 10 h 14"/>
                  <a:gd name="T62" fmla="*/ 47 w 75"/>
                  <a:gd name="T63" fmla="*/ 11 h 14"/>
                  <a:gd name="T64" fmla="*/ 49 w 75"/>
                  <a:gd name="T65" fmla="*/ 11 h 14"/>
                  <a:gd name="T66" fmla="*/ 50 w 75"/>
                  <a:gd name="T67" fmla="*/ 11 h 14"/>
                  <a:gd name="T68" fmla="*/ 51 w 75"/>
                  <a:gd name="T69" fmla="*/ 11 h 14"/>
                  <a:gd name="T70" fmla="*/ 54 w 75"/>
                  <a:gd name="T71" fmla="*/ 11 h 14"/>
                  <a:gd name="T72" fmla="*/ 54 w 75"/>
                  <a:gd name="T73" fmla="*/ 11 h 14"/>
                  <a:gd name="T74" fmla="*/ 56 w 75"/>
                  <a:gd name="T75" fmla="*/ 11 h 14"/>
                  <a:gd name="T76" fmla="*/ 59 w 75"/>
                  <a:gd name="T77" fmla="*/ 13 h 14"/>
                  <a:gd name="T78" fmla="*/ 59 w 75"/>
                  <a:gd name="T79" fmla="*/ 13 h 14"/>
                  <a:gd name="T80" fmla="*/ 60 w 75"/>
                  <a:gd name="T81" fmla="*/ 13 h 14"/>
                  <a:gd name="T82" fmla="*/ 63 w 75"/>
                  <a:gd name="T83" fmla="*/ 13 h 14"/>
                  <a:gd name="T84" fmla="*/ 64 w 75"/>
                  <a:gd name="T85" fmla="*/ 13 h 14"/>
                  <a:gd name="T86" fmla="*/ 66 w 75"/>
                  <a:gd name="T87" fmla="*/ 13 h 14"/>
                  <a:gd name="T88" fmla="*/ 67 w 75"/>
                  <a:gd name="T89" fmla="*/ 14 h 14"/>
                  <a:gd name="T90" fmla="*/ 69 w 75"/>
                  <a:gd name="T91" fmla="*/ 14 h 14"/>
                  <a:gd name="T92" fmla="*/ 70 w 75"/>
                  <a:gd name="T93" fmla="*/ 14 h 14"/>
                  <a:gd name="T94" fmla="*/ 72 w 75"/>
                  <a:gd name="T95" fmla="*/ 14 h 14"/>
                  <a:gd name="T96" fmla="*/ 73 w 75"/>
                  <a:gd name="T97" fmla="*/ 14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3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8" y="7"/>
                    </a:lnTo>
                    <a:lnTo>
                      <a:pt x="30" y="9"/>
                    </a:lnTo>
                    <a:lnTo>
                      <a:pt x="31" y="9"/>
                    </a:lnTo>
                    <a:lnTo>
                      <a:pt x="33" y="9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3" y="10"/>
                    </a:lnTo>
                    <a:lnTo>
                      <a:pt x="44" y="10"/>
                    </a:lnTo>
                    <a:lnTo>
                      <a:pt x="46" y="10"/>
                    </a:lnTo>
                    <a:lnTo>
                      <a:pt x="47" y="11"/>
                    </a:lnTo>
                    <a:lnTo>
                      <a:pt x="49" y="11"/>
                    </a:lnTo>
                    <a:lnTo>
                      <a:pt x="50" y="11"/>
                    </a:lnTo>
                    <a:lnTo>
                      <a:pt x="51" y="11"/>
                    </a:lnTo>
                    <a:lnTo>
                      <a:pt x="54" y="11"/>
                    </a:lnTo>
                    <a:lnTo>
                      <a:pt x="54" y="11"/>
                    </a:lnTo>
                    <a:lnTo>
                      <a:pt x="56" y="11"/>
                    </a:lnTo>
                    <a:lnTo>
                      <a:pt x="59" y="13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3" y="13"/>
                    </a:lnTo>
                    <a:lnTo>
                      <a:pt x="64" y="13"/>
                    </a:lnTo>
                    <a:lnTo>
                      <a:pt x="66" y="13"/>
                    </a:lnTo>
                    <a:lnTo>
                      <a:pt x="67" y="14"/>
                    </a:lnTo>
                    <a:lnTo>
                      <a:pt x="69" y="14"/>
                    </a:lnTo>
                    <a:lnTo>
                      <a:pt x="70" y="14"/>
                    </a:lnTo>
                    <a:lnTo>
                      <a:pt x="72" y="14"/>
                    </a:lnTo>
                    <a:lnTo>
                      <a:pt x="73" y="14"/>
                    </a:lnTo>
                    <a:lnTo>
                      <a:pt x="75" y="1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Freeform 560"/>
              <p:cNvSpPr>
                <a:spLocks/>
              </p:cNvSpPr>
              <p:nvPr/>
            </p:nvSpPr>
            <p:spPr bwMode="auto">
              <a:xfrm>
                <a:off x="2209801" y="3810794"/>
                <a:ext cx="38100" cy="1588"/>
              </a:xfrm>
              <a:custGeom>
                <a:avLst/>
                <a:gdLst>
                  <a:gd name="T0" fmla="*/ 0 w 74"/>
                  <a:gd name="T1" fmla="*/ 0 h 3"/>
                  <a:gd name="T2" fmla="*/ 1 w 74"/>
                  <a:gd name="T3" fmla="*/ 0 h 3"/>
                  <a:gd name="T4" fmla="*/ 2 w 74"/>
                  <a:gd name="T5" fmla="*/ 0 h 3"/>
                  <a:gd name="T6" fmla="*/ 5 w 74"/>
                  <a:gd name="T7" fmla="*/ 0 h 3"/>
                  <a:gd name="T8" fmla="*/ 5 w 74"/>
                  <a:gd name="T9" fmla="*/ 0 h 3"/>
                  <a:gd name="T10" fmla="*/ 7 w 74"/>
                  <a:gd name="T11" fmla="*/ 0 h 3"/>
                  <a:gd name="T12" fmla="*/ 10 w 74"/>
                  <a:gd name="T13" fmla="*/ 2 h 3"/>
                  <a:gd name="T14" fmla="*/ 11 w 74"/>
                  <a:gd name="T15" fmla="*/ 2 h 3"/>
                  <a:gd name="T16" fmla="*/ 12 w 74"/>
                  <a:gd name="T17" fmla="*/ 2 h 3"/>
                  <a:gd name="T18" fmla="*/ 14 w 74"/>
                  <a:gd name="T19" fmla="*/ 2 h 3"/>
                  <a:gd name="T20" fmla="*/ 15 w 74"/>
                  <a:gd name="T21" fmla="*/ 2 h 3"/>
                  <a:gd name="T22" fmla="*/ 17 w 74"/>
                  <a:gd name="T23" fmla="*/ 2 h 3"/>
                  <a:gd name="T24" fmla="*/ 18 w 74"/>
                  <a:gd name="T25" fmla="*/ 2 h 3"/>
                  <a:gd name="T26" fmla="*/ 20 w 74"/>
                  <a:gd name="T27" fmla="*/ 2 h 3"/>
                  <a:gd name="T28" fmla="*/ 21 w 74"/>
                  <a:gd name="T29" fmla="*/ 2 h 3"/>
                  <a:gd name="T30" fmla="*/ 23 w 74"/>
                  <a:gd name="T31" fmla="*/ 2 h 3"/>
                  <a:gd name="T32" fmla="*/ 24 w 74"/>
                  <a:gd name="T33" fmla="*/ 2 h 3"/>
                  <a:gd name="T34" fmla="*/ 25 w 74"/>
                  <a:gd name="T35" fmla="*/ 2 h 3"/>
                  <a:gd name="T36" fmla="*/ 27 w 74"/>
                  <a:gd name="T37" fmla="*/ 2 h 3"/>
                  <a:gd name="T38" fmla="*/ 28 w 74"/>
                  <a:gd name="T39" fmla="*/ 2 h 3"/>
                  <a:gd name="T40" fmla="*/ 30 w 74"/>
                  <a:gd name="T41" fmla="*/ 2 h 3"/>
                  <a:gd name="T42" fmla="*/ 31 w 74"/>
                  <a:gd name="T43" fmla="*/ 2 h 3"/>
                  <a:gd name="T44" fmla="*/ 34 w 74"/>
                  <a:gd name="T45" fmla="*/ 2 h 3"/>
                  <a:gd name="T46" fmla="*/ 36 w 74"/>
                  <a:gd name="T47" fmla="*/ 2 h 3"/>
                  <a:gd name="T48" fmla="*/ 37 w 74"/>
                  <a:gd name="T49" fmla="*/ 2 h 3"/>
                  <a:gd name="T50" fmla="*/ 38 w 74"/>
                  <a:gd name="T51" fmla="*/ 2 h 3"/>
                  <a:gd name="T52" fmla="*/ 40 w 74"/>
                  <a:gd name="T53" fmla="*/ 2 h 3"/>
                  <a:gd name="T54" fmla="*/ 41 w 74"/>
                  <a:gd name="T55" fmla="*/ 2 h 3"/>
                  <a:gd name="T56" fmla="*/ 43 w 74"/>
                  <a:gd name="T57" fmla="*/ 2 h 3"/>
                  <a:gd name="T58" fmla="*/ 44 w 74"/>
                  <a:gd name="T59" fmla="*/ 2 h 3"/>
                  <a:gd name="T60" fmla="*/ 46 w 74"/>
                  <a:gd name="T61" fmla="*/ 2 h 3"/>
                  <a:gd name="T62" fmla="*/ 47 w 74"/>
                  <a:gd name="T63" fmla="*/ 2 h 3"/>
                  <a:gd name="T64" fmla="*/ 49 w 74"/>
                  <a:gd name="T65" fmla="*/ 2 h 3"/>
                  <a:gd name="T66" fmla="*/ 51 w 74"/>
                  <a:gd name="T67" fmla="*/ 2 h 3"/>
                  <a:gd name="T68" fmla="*/ 51 w 74"/>
                  <a:gd name="T69" fmla="*/ 2 h 3"/>
                  <a:gd name="T70" fmla="*/ 53 w 74"/>
                  <a:gd name="T71" fmla="*/ 2 h 3"/>
                  <a:gd name="T72" fmla="*/ 56 w 74"/>
                  <a:gd name="T73" fmla="*/ 2 h 3"/>
                  <a:gd name="T74" fmla="*/ 56 w 74"/>
                  <a:gd name="T75" fmla="*/ 2 h 3"/>
                  <a:gd name="T76" fmla="*/ 59 w 74"/>
                  <a:gd name="T77" fmla="*/ 2 h 3"/>
                  <a:gd name="T78" fmla="*/ 60 w 74"/>
                  <a:gd name="T79" fmla="*/ 2 h 3"/>
                  <a:gd name="T80" fmla="*/ 60 w 74"/>
                  <a:gd name="T81" fmla="*/ 3 h 3"/>
                  <a:gd name="T82" fmla="*/ 63 w 74"/>
                  <a:gd name="T83" fmla="*/ 3 h 3"/>
                  <a:gd name="T84" fmla="*/ 64 w 74"/>
                  <a:gd name="T85" fmla="*/ 3 h 3"/>
                  <a:gd name="T86" fmla="*/ 66 w 74"/>
                  <a:gd name="T87" fmla="*/ 3 h 3"/>
                  <a:gd name="T88" fmla="*/ 67 w 74"/>
                  <a:gd name="T89" fmla="*/ 3 h 3"/>
                  <a:gd name="T90" fmla="*/ 69 w 74"/>
                  <a:gd name="T91" fmla="*/ 3 h 3"/>
                  <a:gd name="T92" fmla="*/ 70 w 74"/>
                  <a:gd name="T93" fmla="*/ 3 h 3"/>
                  <a:gd name="T94" fmla="*/ 72 w 74"/>
                  <a:gd name="T95" fmla="*/ 3 h 3"/>
                  <a:gd name="T96" fmla="*/ 73 w 74"/>
                  <a:gd name="T97" fmla="*/ 3 h 3"/>
                  <a:gd name="T98" fmla="*/ 74 w 7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3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7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1" y="2"/>
                    </a:lnTo>
                    <a:lnTo>
                      <a:pt x="53" y="2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9" y="2"/>
                    </a:lnTo>
                    <a:lnTo>
                      <a:pt x="60" y="2"/>
                    </a:lnTo>
                    <a:lnTo>
                      <a:pt x="60" y="3"/>
                    </a:lnTo>
                    <a:lnTo>
                      <a:pt x="63" y="3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7" y="3"/>
                    </a:lnTo>
                    <a:lnTo>
                      <a:pt x="69" y="3"/>
                    </a:lnTo>
                    <a:lnTo>
                      <a:pt x="70" y="3"/>
                    </a:lnTo>
                    <a:lnTo>
                      <a:pt x="72" y="3"/>
                    </a:lnTo>
                    <a:lnTo>
                      <a:pt x="73" y="3"/>
                    </a:lnTo>
                    <a:lnTo>
                      <a:pt x="74" y="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Freeform 561"/>
              <p:cNvSpPr>
                <a:spLocks/>
              </p:cNvSpPr>
              <p:nvPr/>
            </p:nvSpPr>
            <p:spPr bwMode="auto">
              <a:xfrm>
                <a:off x="2247901" y="3812382"/>
                <a:ext cx="41275" cy="0"/>
              </a:xfrm>
              <a:custGeom>
                <a:avLst/>
                <a:gdLst>
                  <a:gd name="T0" fmla="*/ 0 w 77"/>
                  <a:gd name="T1" fmla="*/ 2 w 77"/>
                  <a:gd name="T2" fmla="*/ 3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5 w 77"/>
                  <a:gd name="T10" fmla="*/ 16 w 77"/>
                  <a:gd name="T11" fmla="*/ 18 w 77"/>
                  <a:gd name="T12" fmla="*/ 19 w 77"/>
                  <a:gd name="T13" fmla="*/ 21 w 77"/>
                  <a:gd name="T14" fmla="*/ 23 w 77"/>
                  <a:gd name="T15" fmla="*/ 23 w 77"/>
                  <a:gd name="T16" fmla="*/ 25 w 77"/>
                  <a:gd name="T17" fmla="*/ 28 w 77"/>
                  <a:gd name="T18" fmla="*/ 28 w 77"/>
                  <a:gd name="T19" fmla="*/ 31 w 77"/>
                  <a:gd name="T20" fmla="*/ 32 w 77"/>
                  <a:gd name="T21" fmla="*/ 32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4 w 77"/>
                  <a:gd name="T29" fmla="*/ 45 w 77"/>
                  <a:gd name="T30" fmla="*/ 47 w 77"/>
                  <a:gd name="T31" fmla="*/ 48 w 77"/>
                  <a:gd name="T32" fmla="*/ 49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59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68 w 77"/>
                  <a:gd name="T45" fmla="*/ 70 w 77"/>
                  <a:gd name="T46" fmla="*/ 71 w 77"/>
                  <a:gd name="T47" fmla="*/ 72 w 77"/>
                  <a:gd name="T48" fmla="*/ 74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Freeform 562"/>
              <p:cNvSpPr>
                <a:spLocks/>
              </p:cNvSpPr>
              <p:nvPr/>
            </p:nvSpPr>
            <p:spPr bwMode="auto">
              <a:xfrm>
                <a:off x="2289176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1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2 w 75"/>
                  <a:gd name="T29" fmla="*/ 43 w 75"/>
                  <a:gd name="T30" fmla="*/ 46 w 75"/>
                  <a:gd name="T31" fmla="*/ 46 w 75"/>
                  <a:gd name="T32" fmla="*/ 47 w 75"/>
                  <a:gd name="T33" fmla="*/ 50 w 75"/>
                  <a:gd name="T34" fmla="*/ 50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7 w 75"/>
                  <a:gd name="T45" fmla="*/ 67 w 75"/>
                  <a:gd name="T46" fmla="*/ 70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Freeform 563"/>
              <p:cNvSpPr>
                <a:spLocks/>
              </p:cNvSpPr>
              <p:nvPr/>
            </p:nvSpPr>
            <p:spPr bwMode="auto">
              <a:xfrm>
                <a:off x="2328863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7 w 75"/>
                  <a:gd name="T12" fmla="*/ 17 w 75"/>
                  <a:gd name="T13" fmla="*/ 18 w 75"/>
                  <a:gd name="T14" fmla="*/ 21 w 75"/>
                  <a:gd name="T15" fmla="*/ 21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1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7 w 75"/>
                  <a:gd name="T45" fmla="*/ 67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Freeform 564"/>
              <p:cNvSpPr>
                <a:spLocks/>
              </p:cNvSpPr>
              <p:nvPr/>
            </p:nvSpPr>
            <p:spPr bwMode="auto">
              <a:xfrm>
                <a:off x="2368551" y="3812382"/>
                <a:ext cx="39688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3 w 74"/>
                  <a:gd name="T9" fmla="*/ 14 w 74"/>
                  <a:gd name="T10" fmla="*/ 14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5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3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9 w 74"/>
                  <a:gd name="T39" fmla="*/ 59 w 74"/>
                  <a:gd name="T40" fmla="*/ 60 w 74"/>
                  <a:gd name="T41" fmla="*/ 63 w 74"/>
                  <a:gd name="T42" fmla="*/ 63 w 74"/>
                  <a:gd name="T43" fmla="*/ 66 w 74"/>
                  <a:gd name="T44" fmla="*/ 67 w 74"/>
                  <a:gd name="T45" fmla="*/ 67 w 74"/>
                  <a:gd name="T46" fmla="*/ 70 w 74"/>
                  <a:gd name="T47" fmla="*/ 72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Freeform 565"/>
              <p:cNvSpPr>
                <a:spLocks/>
              </p:cNvSpPr>
              <p:nvPr/>
            </p:nvSpPr>
            <p:spPr bwMode="auto">
              <a:xfrm>
                <a:off x="2408238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31 w 75"/>
                  <a:gd name="T20" fmla="*/ 31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39 w 75"/>
                  <a:gd name="T27" fmla="*/ 42 w 75"/>
                  <a:gd name="T28" fmla="*/ 44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9 w 75"/>
                  <a:gd name="T39" fmla="*/ 61 w 75"/>
                  <a:gd name="T40" fmla="*/ 61 w 75"/>
                  <a:gd name="T41" fmla="*/ 64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Freeform 566"/>
              <p:cNvSpPr>
                <a:spLocks/>
              </p:cNvSpPr>
              <p:nvPr/>
            </p:nvSpPr>
            <p:spPr bwMode="auto">
              <a:xfrm>
                <a:off x="2447926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6 w 75"/>
                  <a:gd name="T4" fmla="*/ 6 w 75"/>
                  <a:gd name="T5" fmla="*/ 8 w 75"/>
                  <a:gd name="T6" fmla="*/ 10 w 75"/>
                  <a:gd name="T7" fmla="*/ 10 w 75"/>
                  <a:gd name="T8" fmla="*/ 13 w 75"/>
                  <a:gd name="T9" fmla="*/ 15 w 75"/>
                  <a:gd name="T10" fmla="*/ 15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1 w 75"/>
                  <a:gd name="T27" fmla="*/ 41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1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Freeform 567"/>
              <p:cNvSpPr>
                <a:spLocks/>
              </p:cNvSpPr>
              <p:nvPr/>
            </p:nvSpPr>
            <p:spPr bwMode="auto">
              <a:xfrm>
                <a:off x="2487613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0 w 75"/>
                  <a:gd name="T14" fmla="*/ 20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2 w 75"/>
                  <a:gd name="T42" fmla="*/ 65 w 75"/>
                  <a:gd name="T43" fmla="*/ 66 w 75"/>
                  <a:gd name="T44" fmla="*/ 66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Freeform 568"/>
              <p:cNvSpPr>
                <a:spLocks/>
              </p:cNvSpPr>
              <p:nvPr/>
            </p:nvSpPr>
            <p:spPr bwMode="auto">
              <a:xfrm>
                <a:off x="2527301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8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Freeform 569"/>
              <p:cNvSpPr>
                <a:spLocks/>
              </p:cNvSpPr>
              <p:nvPr/>
            </p:nvSpPr>
            <p:spPr bwMode="auto">
              <a:xfrm>
                <a:off x="2566988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9 w 75"/>
                  <a:gd name="T7" fmla="*/ 12 w 75"/>
                  <a:gd name="T8" fmla="*/ 12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8 w 75"/>
                  <a:gd name="T38" fmla="*/ 58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Freeform 570"/>
              <p:cNvSpPr>
                <a:spLocks/>
              </p:cNvSpPr>
              <p:nvPr/>
            </p:nvSpPr>
            <p:spPr bwMode="auto">
              <a:xfrm>
                <a:off x="2606676" y="3812382"/>
                <a:ext cx="38100" cy="0"/>
              </a:xfrm>
              <a:custGeom>
                <a:avLst/>
                <a:gdLst>
                  <a:gd name="T0" fmla="*/ 0 w 72"/>
                  <a:gd name="T1" fmla="*/ 1 w 72"/>
                  <a:gd name="T2" fmla="*/ 4 w 72"/>
                  <a:gd name="T3" fmla="*/ 4 w 72"/>
                  <a:gd name="T4" fmla="*/ 6 w 72"/>
                  <a:gd name="T5" fmla="*/ 9 w 72"/>
                  <a:gd name="T6" fmla="*/ 9 w 72"/>
                  <a:gd name="T7" fmla="*/ 10 w 72"/>
                  <a:gd name="T8" fmla="*/ 13 w 72"/>
                  <a:gd name="T9" fmla="*/ 13 w 72"/>
                  <a:gd name="T10" fmla="*/ 14 w 72"/>
                  <a:gd name="T11" fmla="*/ 17 w 72"/>
                  <a:gd name="T12" fmla="*/ 17 w 72"/>
                  <a:gd name="T13" fmla="*/ 19 w 72"/>
                  <a:gd name="T14" fmla="*/ 22 w 72"/>
                  <a:gd name="T15" fmla="*/ 22 w 72"/>
                  <a:gd name="T16" fmla="*/ 24 w 72"/>
                  <a:gd name="T17" fmla="*/ 26 w 72"/>
                  <a:gd name="T18" fmla="*/ 26 w 72"/>
                  <a:gd name="T19" fmla="*/ 29 w 72"/>
                  <a:gd name="T20" fmla="*/ 30 w 72"/>
                  <a:gd name="T21" fmla="*/ 32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7 w 72"/>
                  <a:gd name="T33" fmla="*/ 49 w 72"/>
                  <a:gd name="T34" fmla="*/ 50 w 72"/>
                  <a:gd name="T35" fmla="*/ 52 w 72"/>
                  <a:gd name="T36" fmla="*/ 53 w 72"/>
                  <a:gd name="T37" fmla="*/ 55 w 72"/>
                  <a:gd name="T38" fmla="*/ 56 w 72"/>
                  <a:gd name="T39" fmla="*/ 58 w 72"/>
                  <a:gd name="T40" fmla="*/ 59 w 72"/>
                  <a:gd name="T41" fmla="*/ 60 w 72"/>
                  <a:gd name="T42" fmla="*/ 62 w 72"/>
                  <a:gd name="T43" fmla="*/ 63 w 72"/>
                  <a:gd name="T44" fmla="*/ 65 w 72"/>
                  <a:gd name="T45" fmla="*/ 66 w 72"/>
                  <a:gd name="T46" fmla="*/ 68 w 72"/>
                  <a:gd name="T47" fmla="*/ 69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Freeform 571"/>
              <p:cNvSpPr>
                <a:spLocks/>
              </p:cNvSpPr>
              <p:nvPr/>
            </p:nvSpPr>
            <p:spPr bwMode="auto">
              <a:xfrm>
                <a:off x="2644776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7 w 75"/>
                  <a:gd name="T5" fmla="*/ 9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4 w 75"/>
                  <a:gd name="T16" fmla="*/ 24 w 75"/>
                  <a:gd name="T17" fmla="*/ 26 w 75"/>
                  <a:gd name="T18" fmla="*/ 29 w 75"/>
                  <a:gd name="T19" fmla="*/ 29 w 75"/>
                  <a:gd name="T20" fmla="*/ 32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50 w 75"/>
                  <a:gd name="T33" fmla="*/ 50 w 75"/>
                  <a:gd name="T34" fmla="*/ 53 w 75"/>
                  <a:gd name="T35" fmla="*/ 55 w 75"/>
                  <a:gd name="T36" fmla="*/ 56 w 75"/>
                  <a:gd name="T37" fmla="*/ 58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70 w 75"/>
                  <a:gd name="T46" fmla="*/ 70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Freeform 572"/>
              <p:cNvSpPr>
                <a:spLocks/>
              </p:cNvSpPr>
              <p:nvPr/>
            </p:nvSpPr>
            <p:spPr bwMode="auto">
              <a:xfrm>
                <a:off x="2684463" y="3812382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4 w 75"/>
                  <a:gd name="T3" fmla="*/ 4 w 75"/>
                  <a:gd name="T4" fmla="*/ 7 w 75"/>
                  <a:gd name="T5" fmla="*/ 8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1 w 75"/>
                  <a:gd name="T14" fmla="*/ 21 w 75"/>
                  <a:gd name="T15" fmla="*/ 23 w 75"/>
                  <a:gd name="T16" fmla="*/ 26 w 75"/>
                  <a:gd name="T17" fmla="*/ 26 w 75"/>
                  <a:gd name="T18" fmla="*/ 29 w 75"/>
                  <a:gd name="T19" fmla="*/ 30 w 75"/>
                  <a:gd name="T20" fmla="*/ 30 w 75"/>
                  <a:gd name="T21" fmla="*/ 33 w 75"/>
                  <a:gd name="T22" fmla="*/ 34 w 75"/>
                  <a:gd name="T23" fmla="*/ 34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5 w 75"/>
                  <a:gd name="T36" fmla="*/ 55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Freeform 573"/>
              <p:cNvSpPr>
                <a:spLocks/>
              </p:cNvSpPr>
              <p:nvPr/>
            </p:nvSpPr>
            <p:spPr bwMode="auto">
              <a:xfrm>
                <a:off x="2724151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5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Freeform 574"/>
              <p:cNvSpPr>
                <a:spLocks/>
              </p:cNvSpPr>
              <p:nvPr/>
            </p:nvSpPr>
            <p:spPr bwMode="auto">
              <a:xfrm>
                <a:off x="2763838" y="3812382"/>
                <a:ext cx="39688" cy="0"/>
              </a:xfrm>
              <a:custGeom>
                <a:avLst/>
                <a:gdLst>
                  <a:gd name="T0" fmla="*/ 0 w 76"/>
                  <a:gd name="T1" fmla="*/ 1 w 76"/>
                  <a:gd name="T2" fmla="*/ 2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1 w 76"/>
                  <a:gd name="T15" fmla="*/ 23 w 76"/>
                  <a:gd name="T16" fmla="*/ 24 w 76"/>
                  <a:gd name="T17" fmla="*/ 26 w 76"/>
                  <a:gd name="T18" fmla="*/ 27 w 76"/>
                  <a:gd name="T19" fmla="*/ 30 w 76"/>
                  <a:gd name="T20" fmla="*/ 30 w 76"/>
                  <a:gd name="T21" fmla="*/ 31 w 76"/>
                  <a:gd name="T22" fmla="*/ 34 w 76"/>
                  <a:gd name="T23" fmla="*/ 36 w 76"/>
                  <a:gd name="T24" fmla="*/ 37 w 76"/>
                  <a:gd name="T25" fmla="*/ 38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1 w 76"/>
                  <a:gd name="T34" fmla="*/ 51 w 76"/>
                  <a:gd name="T35" fmla="*/ 54 w 76"/>
                  <a:gd name="T36" fmla="*/ 56 w 76"/>
                  <a:gd name="T37" fmla="*/ 56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7 w 76"/>
                  <a:gd name="T45" fmla="*/ 69 w 76"/>
                  <a:gd name="T46" fmla="*/ 70 w 76"/>
                  <a:gd name="T47" fmla="*/ 72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Freeform 575"/>
              <p:cNvSpPr>
                <a:spLocks/>
              </p:cNvSpPr>
              <p:nvPr/>
            </p:nvSpPr>
            <p:spPr bwMode="auto">
              <a:xfrm>
                <a:off x="2803526" y="3812382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1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7 w 75"/>
                  <a:gd name="T26" fmla="*/ 39 w 75"/>
                  <a:gd name="T27" fmla="*/ 40 w 75"/>
                  <a:gd name="T28" fmla="*/ 42 w 75"/>
                  <a:gd name="T29" fmla="*/ 43 w 75"/>
                  <a:gd name="T30" fmla="*/ 46 w 75"/>
                  <a:gd name="T31" fmla="*/ 46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Freeform 576"/>
              <p:cNvSpPr>
                <a:spLocks/>
              </p:cNvSpPr>
              <p:nvPr/>
            </p:nvSpPr>
            <p:spPr bwMode="auto">
              <a:xfrm>
                <a:off x="2843213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2 w 75"/>
                  <a:gd name="T28" fmla="*/ 42 w 75"/>
                  <a:gd name="T29" fmla="*/ 43 w 75"/>
                  <a:gd name="T30" fmla="*/ 46 w 75"/>
                  <a:gd name="T31" fmla="*/ 46 w 75"/>
                  <a:gd name="T32" fmla="*/ 49 w 75"/>
                  <a:gd name="T33" fmla="*/ 50 w 75"/>
                  <a:gd name="T34" fmla="*/ 50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8 w 75"/>
                  <a:gd name="T45" fmla="*/ 68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Freeform 577"/>
              <p:cNvSpPr>
                <a:spLocks/>
              </p:cNvSpPr>
              <p:nvPr/>
            </p:nvSpPr>
            <p:spPr bwMode="auto">
              <a:xfrm>
                <a:off x="2882901" y="3812382"/>
                <a:ext cx="7938" cy="0"/>
              </a:xfrm>
              <a:custGeom>
                <a:avLst/>
                <a:gdLst>
                  <a:gd name="T0" fmla="*/ 0 w 14"/>
                  <a:gd name="T1" fmla="*/ 1 w 14"/>
                  <a:gd name="T2" fmla="*/ 3 w 14"/>
                  <a:gd name="T3" fmla="*/ 4 w 14"/>
                  <a:gd name="T4" fmla="*/ 5 w 14"/>
                  <a:gd name="T5" fmla="*/ 7 w 14"/>
                  <a:gd name="T6" fmla="*/ 8 w 14"/>
                  <a:gd name="T7" fmla="*/ 10 w 14"/>
                  <a:gd name="T8" fmla="*/ 11 w 14"/>
                  <a:gd name="T9" fmla="*/ 13 w 14"/>
                  <a:gd name="T10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Line 578"/>
              <p:cNvSpPr>
                <a:spLocks noChangeShapeType="1"/>
              </p:cNvSpPr>
              <p:nvPr/>
            </p:nvSpPr>
            <p:spPr bwMode="auto">
              <a:xfrm flipV="1">
                <a:off x="3017838" y="2950369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Line 579"/>
              <p:cNvSpPr>
                <a:spLocks noChangeShapeType="1"/>
              </p:cNvSpPr>
              <p:nvPr/>
            </p:nvSpPr>
            <p:spPr bwMode="auto">
              <a:xfrm flipH="1">
                <a:off x="2992438" y="38123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Line 580"/>
              <p:cNvSpPr>
                <a:spLocks noChangeShapeType="1"/>
              </p:cNvSpPr>
              <p:nvPr/>
            </p:nvSpPr>
            <p:spPr bwMode="auto">
              <a:xfrm flipH="1">
                <a:off x="2992438" y="33805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Line 581"/>
              <p:cNvSpPr>
                <a:spLocks noChangeShapeType="1"/>
              </p:cNvSpPr>
              <p:nvPr/>
            </p:nvSpPr>
            <p:spPr bwMode="auto">
              <a:xfrm flipH="1">
                <a:off x="2992438" y="2950369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Freeform 582"/>
              <p:cNvSpPr>
                <a:spLocks/>
              </p:cNvSpPr>
              <p:nvPr/>
            </p:nvSpPr>
            <p:spPr bwMode="auto">
              <a:xfrm>
                <a:off x="944563" y="3796507"/>
                <a:ext cx="39688" cy="12700"/>
              </a:xfrm>
              <a:custGeom>
                <a:avLst/>
                <a:gdLst>
                  <a:gd name="T0" fmla="*/ 0 w 75"/>
                  <a:gd name="T1" fmla="*/ 0 h 24"/>
                  <a:gd name="T2" fmla="*/ 1 w 75"/>
                  <a:gd name="T3" fmla="*/ 0 h 24"/>
                  <a:gd name="T4" fmla="*/ 3 w 75"/>
                  <a:gd name="T5" fmla="*/ 1 h 24"/>
                  <a:gd name="T6" fmla="*/ 4 w 75"/>
                  <a:gd name="T7" fmla="*/ 1 h 24"/>
                  <a:gd name="T8" fmla="*/ 5 w 75"/>
                  <a:gd name="T9" fmla="*/ 3 h 24"/>
                  <a:gd name="T10" fmla="*/ 7 w 75"/>
                  <a:gd name="T11" fmla="*/ 4 h 24"/>
                  <a:gd name="T12" fmla="*/ 8 w 75"/>
                  <a:gd name="T13" fmla="*/ 4 h 24"/>
                  <a:gd name="T14" fmla="*/ 10 w 75"/>
                  <a:gd name="T15" fmla="*/ 6 h 24"/>
                  <a:gd name="T16" fmla="*/ 11 w 75"/>
                  <a:gd name="T17" fmla="*/ 6 h 24"/>
                  <a:gd name="T18" fmla="*/ 13 w 75"/>
                  <a:gd name="T19" fmla="*/ 6 h 24"/>
                  <a:gd name="T20" fmla="*/ 14 w 75"/>
                  <a:gd name="T21" fmla="*/ 7 h 24"/>
                  <a:gd name="T22" fmla="*/ 16 w 75"/>
                  <a:gd name="T23" fmla="*/ 9 h 24"/>
                  <a:gd name="T24" fmla="*/ 17 w 75"/>
                  <a:gd name="T25" fmla="*/ 9 h 24"/>
                  <a:gd name="T26" fmla="*/ 20 w 75"/>
                  <a:gd name="T27" fmla="*/ 9 h 24"/>
                  <a:gd name="T28" fmla="*/ 21 w 75"/>
                  <a:gd name="T29" fmla="*/ 10 h 24"/>
                  <a:gd name="T30" fmla="*/ 23 w 75"/>
                  <a:gd name="T31" fmla="*/ 10 h 24"/>
                  <a:gd name="T32" fmla="*/ 24 w 75"/>
                  <a:gd name="T33" fmla="*/ 12 h 24"/>
                  <a:gd name="T34" fmla="*/ 26 w 75"/>
                  <a:gd name="T35" fmla="*/ 12 h 24"/>
                  <a:gd name="T36" fmla="*/ 27 w 75"/>
                  <a:gd name="T37" fmla="*/ 13 h 24"/>
                  <a:gd name="T38" fmla="*/ 29 w 75"/>
                  <a:gd name="T39" fmla="*/ 13 h 24"/>
                  <a:gd name="T40" fmla="*/ 30 w 75"/>
                  <a:gd name="T41" fmla="*/ 14 h 24"/>
                  <a:gd name="T42" fmla="*/ 31 w 75"/>
                  <a:gd name="T43" fmla="*/ 14 h 24"/>
                  <a:gd name="T44" fmla="*/ 33 w 75"/>
                  <a:gd name="T45" fmla="*/ 16 h 24"/>
                  <a:gd name="T46" fmla="*/ 34 w 75"/>
                  <a:gd name="T47" fmla="*/ 16 h 24"/>
                  <a:gd name="T48" fmla="*/ 36 w 75"/>
                  <a:gd name="T49" fmla="*/ 16 h 24"/>
                  <a:gd name="T50" fmla="*/ 37 w 75"/>
                  <a:gd name="T51" fmla="*/ 16 h 24"/>
                  <a:gd name="T52" fmla="*/ 39 w 75"/>
                  <a:gd name="T53" fmla="*/ 16 h 24"/>
                  <a:gd name="T54" fmla="*/ 41 w 75"/>
                  <a:gd name="T55" fmla="*/ 16 h 24"/>
                  <a:gd name="T56" fmla="*/ 41 w 75"/>
                  <a:gd name="T57" fmla="*/ 17 h 24"/>
                  <a:gd name="T58" fmla="*/ 43 w 75"/>
                  <a:gd name="T59" fmla="*/ 17 h 24"/>
                  <a:gd name="T60" fmla="*/ 46 w 75"/>
                  <a:gd name="T61" fmla="*/ 17 h 24"/>
                  <a:gd name="T62" fmla="*/ 47 w 75"/>
                  <a:gd name="T63" fmla="*/ 19 h 24"/>
                  <a:gd name="T64" fmla="*/ 49 w 75"/>
                  <a:gd name="T65" fmla="*/ 19 h 24"/>
                  <a:gd name="T66" fmla="*/ 50 w 75"/>
                  <a:gd name="T67" fmla="*/ 19 h 24"/>
                  <a:gd name="T68" fmla="*/ 52 w 75"/>
                  <a:gd name="T69" fmla="*/ 19 h 24"/>
                  <a:gd name="T70" fmla="*/ 53 w 75"/>
                  <a:gd name="T71" fmla="*/ 20 h 24"/>
                  <a:gd name="T72" fmla="*/ 54 w 75"/>
                  <a:gd name="T73" fmla="*/ 20 h 24"/>
                  <a:gd name="T74" fmla="*/ 56 w 75"/>
                  <a:gd name="T75" fmla="*/ 20 h 24"/>
                  <a:gd name="T76" fmla="*/ 57 w 75"/>
                  <a:gd name="T77" fmla="*/ 22 h 24"/>
                  <a:gd name="T78" fmla="*/ 59 w 75"/>
                  <a:gd name="T79" fmla="*/ 22 h 24"/>
                  <a:gd name="T80" fmla="*/ 60 w 75"/>
                  <a:gd name="T81" fmla="*/ 22 h 24"/>
                  <a:gd name="T82" fmla="*/ 62 w 75"/>
                  <a:gd name="T83" fmla="*/ 22 h 24"/>
                  <a:gd name="T84" fmla="*/ 63 w 75"/>
                  <a:gd name="T85" fmla="*/ 22 h 24"/>
                  <a:gd name="T86" fmla="*/ 66 w 75"/>
                  <a:gd name="T87" fmla="*/ 23 h 24"/>
                  <a:gd name="T88" fmla="*/ 67 w 75"/>
                  <a:gd name="T89" fmla="*/ 23 h 24"/>
                  <a:gd name="T90" fmla="*/ 69 w 75"/>
                  <a:gd name="T91" fmla="*/ 23 h 24"/>
                  <a:gd name="T92" fmla="*/ 70 w 75"/>
                  <a:gd name="T93" fmla="*/ 23 h 24"/>
                  <a:gd name="T94" fmla="*/ 72 w 75"/>
                  <a:gd name="T95" fmla="*/ 24 h 24"/>
                  <a:gd name="T96" fmla="*/ 73 w 75"/>
                  <a:gd name="T97" fmla="*/ 24 h 24"/>
                  <a:gd name="T98" fmla="*/ 75 w 7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4">
                    <a:moveTo>
                      <a:pt x="0" y="0"/>
                    </a:moveTo>
                    <a:lnTo>
                      <a:pt x="1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30" y="14"/>
                    </a:lnTo>
                    <a:lnTo>
                      <a:pt x="31" y="14"/>
                    </a:lnTo>
                    <a:lnTo>
                      <a:pt x="33" y="16"/>
                    </a:lnTo>
                    <a:lnTo>
                      <a:pt x="34" y="16"/>
                    </a:lnTo>
                    <a:lnTo>
                      <a:pt x="36" y="16"/>
                    </a:lnTo>
                    <a:lnTo>
                      <a:pt x="37" y="16"/>
                    </a:lnTo>
                    <a:lnTo>
                      <a:pt x="39" y="16"/>
                    </a:lnTo>
                    <a:lnTo>
                      <a:pt x="41" y="16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7" y="19"/>
                    </a:lnTo>
                    <a:lnTo>
                      <a:pt x="49" y="19"/>
                    </a:lnTo>
                    <a:lnTo>
                      <a:pt x="50" y="19"/>
                    </a:lnTo>
                    <a:lnTo>
                      <a:pt x="52" y="19"/>
                    </a:lnTo>
                    <a:lnTo>
                      <a:pt x="53" y="20"/>
                    </a:lnTo>
                    <a:lnTo>
                      <a:pt x="54" y="20"/>
                    </a:lnTo>
                    <a:lnTo>
                      <a:pt x="56" y="20"/>
                    </a:lnTo>
                    <a:lnTo>
                      <a:pt x="57" y="22"/>
                    </a:lnTo>
                    <a:lnTo>
                      <a:pt x="59" y="22"/>
                    </a:lnTo>
                    <a:lnTo>
                      <a:pt x="60" y="22"/>
                    </a:lnTo>
                    <a:lnTo>
                      <a:pt x="62" y="22"/>
                    </a:lnTo>
                    <a:lnTo>
                      <a:pt x="63" y="22"/>
                    </a:lnTo>
                    <a:lnTo>
                      <a:pt x="66" y="23"/>
                    </a:lnTo>
                    <a:lnTo>
                      <a:pt x="67" y="23"/>
                    </a:lnTo>
                    <a:lnTo>
                      <a:pt x="69" y="23"/>
                    </a:lnTo>
                    <a:lnTo>
                      <a:pt x="70" y="23"/>
                    </a:lnTo>
                    <a:lnTo>
                      <a:pt x="72" y="24"/>
                    </a:lnTo>
                    <a:lnTo>
                      <a:pt x="73" y="24"/>
                    </a:lnTo>
                    <a:lnTo>
                      <a:pt x="75" y="2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Freeform 583"/>
              <p:cNvSpPr>
                <a:spLocks/>
              </p:cNvSpPr>
              <p:nvPr/>
            </p:nvSpPr>
            <p:spPr bwMode="auto">
              <a:xfrm>
                <a:off x="984251" y="3809207"/>
                <a:ext cx="38100" cy="3175"/>
              </a:xfrm>
              <a:custGeom>
                <a:avLst/>
                <a:gdLst>
                  <a:gd name="T0" fmla="*/ 0 w 74"/>
                  <a:gd name="T1" fmla="*/ 0 h 6"/>
                  <a:gd name="T2" fmla="*/ 1 w 74"/>
                  <a:gd name="T3" fmla="*/ 0 h 6"/>
                  <a:gd name="T4" fmla="*/ 2 w 74"/>
                  <a:gd name="T5" fmla="*/ 0 h 6"/>
                  <a:gd name="T6" fmla="*/ 4 w 74"/>
                  <a:gd name="T7" fmla="*/ 0 h 6"/>
                  <a:gd name="T8" fmla="*/ 5 w 74"/>
                  <a:gd name="T9" fmla="*/ 0 h 6"/>
                  <a:gd name="T10" fmla="*/ 7 w 74"/>
                  <a:gd name="T11" fmla="*/ 2 h 6"/>
                  <a:gd name="T12" fmla="*/ 8 w 74"/>
                  <a:gd name="T13" fmla="*/ 2 h 6"/>
                  <a:gd name="T14" fmla="*/ 10 w 74"/>
                  <a:gd name="T15" fmla="*/ 2 h 6"/>
                  <a:gd name="T16" fmla="*/ 13 w 74"/>
                  <a:gd name="T17" fmla="*/ 2 h 6"/>
                  <a:gd name="T18" fmla="*/ 13 w 74"/>
                  <a:gd name="T19" fmla="*/ 2 h 6"/>
                  <a:gd name="T20" fmla="*/ 14 w 74"/>
                  <a:gd name="T21" fmla="*/ 3 h 6"/>
                  <a:gd name="T22" fmla="*/ 17 w 74"/>
                  <a:gd name="T23" fmla="*/ 3 h 6"/>
                  <a:gd name="T24" fmla="*/ 17 w 74"/>
                  <a:gd name="T25" fmla="*/ 3 h 6"/>
                  <a:gd name="T26" fmla="*/ 20 w 74"/>
                  <a:gd name="T27" fmla="*/ 3 h 6"/>
                  <a:gd name="T28" fmla="*/ 21 w 74"/>
                  <a:gd name="T29" fmla="*/ 3 h 6"/>
                  <a:gd name="T30" fmla="*/ 23 w 74"/>
                  <a:gd name="T31" fmla="*/ 3 h 6"/>
                  <a:gd name="T32" fmla="*/ 24 w 74"/>
                  <a:gd name="T33" fmla="*/ 3 h 6"/>
                  <a:gd name="T34" fmla="*/ 26 w 74"/>
                  <a:gd name="T35" fmla="*/ 3 h 6"/>
                  <a:gd name="T36" fmla="*/ 27 w 74"/>
                  <a:gd name="T37" fmla="*/ 3 h 6"/>
                  <a:gd name="T38" fmla="*/ 28 w 74"/>
                  <a:gd name="T39" fmla="*/ 3 h 6"/>
                  <a:gd name="T40" fmla="*/ 30 w 74"/>
                  <a:gd name="T41" fmla="*/ 3 h 6"/>
                  <a:gd name="T42" fmla="*/ 31 w 74"/>
                  <a:gd name="T43" fmla="*/ 5 h 6"/>
                  <a:gd name="T44" fmla="*/ 33 w 74"/>
                  <a:gd name="T45" fmla="*/ 5 h 6"/>
                  <a:gd name="T46" fmla="*/ 34 w 74"/>
                  <a:gd name="T47" fmla="*/ 5 h 6"/>
                  <a:gd name="T48" fmla="*/ 37 w 74"/>
                  <a:gd name="T49" fmla="*/ 5 h 6"/>
                  <a:gd name="T50" fmla="*/ 38 w 74"/>
                  <a:gd name="T51" fmla="*/ 5 h 6"/>
                  <a:gd name="T52" fmla="*/ 38 w 74"/>
                  <a:gd name="T53" fmla="*/ 5 h 6"/>
                  <a:gd name="T54" fmla="*/ 41 w 74"/>
                  <a:gd name="T55" fmla="*/ 5 h 6"/>
                  <a:gd name="T56" fmla="*/ 43 w 74"/>
                  <a:gd name="T57" fmla="*/ 5 h 6"/>
                  <a:gd name="T58" fmla="*/ 44 w 74"/>
                  <a:gd name="T59" fmla="*/ 5 h 6"/>
                  <a:gd name="T60" fmla="*/ 46 w 74"/>
                  <a:gd name="T61" fmla="*/ 5 h 6"/>
                  <a:gd name="T62" fmla="*/ 47 w 74"/>
                  <a:gd name="T63" fmla="*/ 5 h 6"/>
                  <a:gd name="T64" fmla="*/ 49 w 74"/>
                  <a:gd name="T65" fmla="*/ 5 h 6"/>
                  <a:gd name="T66" fmla="*/ 50 w 74"/>
                  <a:gd name="T67" fmla="*/ 5 h 6"/>
                  <a:gd name="T68" fmla="*/ 51 w 74"/>
                  <a:gd name="T69" fmla="*/ 5 h 6"/>
                  <a:gd name="T70" fmla="*/ 53 w 74"/>
                  <a:gd name="T71" fmla="*/ 5 h 6"/>
                  <a:gd name="T72" fmla="*/ 54 w 74"/>
                  <a:gd name="T73" fmla="*/ 6 h 6"/>
                  <a:gd name="T74" fmla="*/ 56 w 74"/>
                  <a:gd name="T75" fmla="*/ 6 h 6"/>
                  <a:gd name="T76" fmla="*/ 59 w 74"/>
                  <a:gd name="T77" fmla="*/ 6 h 6"/>
                  <a:gd name="T78" fmla="*/ 59 w 74"/>
                  <a:gd name="T79" fmla="*/ 6 h 6"/>
                  <a:gd name="T80" fmla="*/ 60 w 74"/>
                  <a:gd name="T81" fmla="*/ 6 h 6"/>
                  <a:gd name="T82" fmla="*/ 63 w 74"/>
                  <a:gd name="T83" fmla="*/ 6 h 6"/>
                  <a:gd name="T84" fmla="*/ 63 w 74"/>
                  <a:gd name="T85" fmla="*/ 6 h 6"/>
                  <a:gd name="T86" fmla="*/ 66 w 74"/>
                  <a:gd name="T87" fmla="*/ 6 h 6"/>
                  <a:gd name="T88" fmla="*/ 67 w 74"/>
                  <a:gd name="T89" fmla="*/ 6 h 6"/>
                  <a:gd name="T90" fmla="*/ 69 w 74"/>
                  <a:gd name="T91" fmla="*/ 6 h 6"/>
                  <a:gd name="T92" fmla="*/ 70 w 74"/>
                  <a:gd name="T93" fmla="*/ 6 h 6"/>
                  <a:gd name="T94" fmla="*/ 72 w 74"/>
                  <a:gd name="T95" fmla="*/ 6 h 6"/>
                  <a:gd name="T96" fmla="*/ 73 w 74"/>
                  <a:gd name="T97" fmla="*/ 6 h 6"/>
                  <a:gd name="T98" fmla="*/ 74 w 7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6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3" y="5"/>
                    </a:lnTo>
                    <a:lnTo>
                      <a:pt x="54" y="6"/>
                    </a:lnTo>
                    <a:lnTo>
                      <a:pt x="56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60" y="6"/>
                    </a:lnTo>
                    <a:lnTo>
                      <a:pt x="63" y="6"/>
                    </a:lnTo>
                    <a:lnTo>
                      <a:pt x="63" y="6"/>
                    </a:lnTo>
                    <a:lnTo>
                      <a:pt x="66" y="6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3" y="6"/>
                    </a:lnTo>
                    <a:lnTo>
                      <a:pt x="74" y="6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2" name="Freeform 584"/>
              <p:cNvSpPr>
                <a:spLocks/>
              </p:cNvSpPr>
              <p:nvPr/>
            </p:nvSpPr>
            <p:spPr bwMode="auto">
              <a:xfrm>
                <a:off x="1022351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11 w 75"/>
                  <a:gd name="T7" fmla="*/ 11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7 w 75"/>
                  <a:gd name="T37" fmla="*/ 57 w 75"/>
                  <a:gd name="T38" fmla="*/ 60 w 75"/>
                  <a:gd name="T39" fmla="*/ 61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3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3" name="Freeform 585"/>
              <p:cNvSpPr>
                <a:spLocks/>
              </p:cNvSpPr>
              <p:nvPr/>
            </p:nvSpPr>
            <p:spPr bwMode="auto">
              <a:xfrm>
                <a:off x="1062038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9 w 75"/>
                  <a:gd name="T7" fmla="*/ 10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5 w 75"/>
                  <a:gd name="T23" fmla="*/ 35 w 75"/>
                  <a:gd name="T24" fmla="*/ 36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4" name="Freeform 586"/>
              <p:cNvSpPr>
                <a:spLocks/>
              </p:cNvSpPr>
              <p:nvPr/>
            </p:nvSpPr>
            <p:spPr bwMode="auto">
              <a:xfrm>
                <a:off x="1101726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9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6 w 75"/>
                  <a:gd name="T24" fmla="*/ 36 w 75"/>
                  <a:gd name="T25" fmla="*/ 38 w 75"/>
                  <a:gd name="T26" fmla="*/ 41 w 75"/>
                  <a:gd name="T27" fmla="*/ 41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684" name="Group 1683"/>
            <p:cNvGrpSpPr/>
            <p:nvPr/>
          </p:nvGrpSpPr>
          <p:grpSpPr>
            <a:xfrm>
              <a:off x="4276732" y="2113761"/>
              <a:ext cx="2420938" cy="1654176"/>
              <a:chOff x="465138" y="1251744"/>
              <a:chExt cx="2420938" cy="1654176"/>
            </a:xfrm>
          </p:grpSpPr>
          <p:sp>
            <p:nvSpPr>
              <p:cNvPr id="1685" name="Freeform 587"/>
              <p:cNvSpPr>
                <a:spLocks/>
              </p:cNvSpPr>
              <p:nvPr/>
            </p:nvSpPr>
            <p:spPr bwMode="auto">
              <a:xfrm>
                <a:off x="465138" y="29059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588"/>
              <p:cNvSpPr>
                <a:spLocks/>
              </p:cNvSpPr>
              <p:nvPr/>
            </p:nvSpPr>
            <p:spPr bwMode="auto">
              <a:xfrm>
                <a:off x="504826" y="29059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589"/>
              <p:cNvSpPr>
                <a:spLocks/>
              </p:cNvSpPr>
              <p:nvPr/>
            </p:nvSpPr>
            <p:spPr bwMode="auto">
              <a:xfrm>
                <a:off x="544513" y="2905919"/>
                <a:ext cx="38100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590"/>
              <p:cNvSpPr>
                <a:spLocks/>
              </p:cNvSpPr>
              <p:nvPr/>
            </p:nvSpPr>
            <p:spPr bwMode="auto">
              <a:xfrm>
                <a:off x="582613" y="2905919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591"/>
              <p:cNvSpPr>
                <a:spLocks/>
              </p:cNvSpPr>
              <p:nvPr/>
            </p:nvSpPr>
            <p:spPr bwMode="auto">
              <a:xfrm>
                <a:off x="622301" y="2905919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592"/>
              <p:cNvSpPr>
                <a:spLocks/>
              </p:cNvSpPr>
              <p:nvPr/>
            </p:nvSpPr>
            <p:spPr bwMode="auto">
              <a:xfrm>
                <a:off x="661988" y="2904332"/>
                <a:ext cx="38100" cy="1588"/>
              </a:xfrm>
              <a:custGeom>
                <a:avLst/>
                <a:gdLst>
                  <a:gd name="T0" fmla="*/ 0 w 72"/>
                  <a:gd name="T1" fmla="*/ 2 h 2"/>
                  <a:gd name="T2" fmla="*/ 2 w 72"/>
                  <a:gd name="T3" fmla="*/ 2 h 2"/>
                  <a:gd name="T4" fmla="*/ 3 w 72"/>
                  <a:gd name="T5" fmla="*/ 2 h 2"/>
                  <a:gd name="T6" fmla="*/ 5 w 72"/>
                  <a:gd name="T7" fmla="*/ 2 h 2"/>
                  <a:gd name="T8" fmla="*/ 6 w 72"/>
                  <a:gd name="T9" fmla="*/ 2 h 2"/>
                  <a:gd name="T10" fmla="*/ 7 w 72"/>
                  <a:gd name="T11" fmla="*/ 2 h 2"/>
                  <a:gd name="T12" fmla="*/ 9 w 72"/>
                  <a:gd name="T13" fmla="*/ 2 h 2"/>
                  <a:gd name="T14" fmla="*/ 10 w 72"/>
                  <a:gd name="T15" fmla="*/ 2 h 2"/>
                  <a:gd name="T16" fmla="*/ 12 w 72"/>
                  <a:gd name="T17" fmla="*/ 2 h 2"/>
                  <a:gd name="T18" fmla="*/ 13 w 72"/>
                  <a:gd name="T19" fmla="*/ 2 h 2"/>
                  <a:gd name="T20" fmla="*/ 15 w 72"/>
                  <a:gd name="T21" fmla="*/ 2 h 2"/>
                  <a:gd name="T22" fmla="*/ 16 w 72"/>
                  <a:gd name="T23" fmla="*/ 2 h 2"/>
                  <a:gd name="T24" fmla="*/ 18 w 72"/>
                  <a:gd name="T25" fmla="*/ 2 h 2"/>
                  <a:gd name="T26" fmla="*/ 19 w 72"/>
                  <a:gd name="T27" fmla="*/ 2 h 2"/>
                  <a:gd name="T28" fmla="*/ 20 w 72"/>
                  <a:gd name="T29" fmla="*/ 2 h 2"/>
                  <a:gd name="T30" fmla="*/ 23 w 72"/>
                  <a:gd name="T31" fmla="*/ 2 h 2"/>
                  <a:gd name="T32" fmla="*/ 23 w 72"/>
                  <a:gd name="T33" fmla="*/ 2 h 2"/>
                  <a:gd name="T34" fmla="*/ 25 w 72"/>
                  <a:gd name="T35" fmla="*/ 2 h 2"/>
                  <a:gd name="T36" fmla="*/ 28 w 72"/>
                  <a:gd name="T37" fmla="*/ 2 h 2"/>
                  <a:gd name="T38" fmla="*/ 28 w 72"/>
                  <a:gd name="T39" fmla="*/ 2 h 2"/>
                  <a:gd name="T40" fmla="*/ 29 w 72"/>
                  <a:gd name="T41" fmla="*/ 0 h 2"/>
                  <a:gd name="T42" fmla="*/ 32 w 72"/>
                  <a:gd name="T43" fmla="*/ 0 h 2"/>
                  <a:gd name="T44" fmla="*/ 32 w 72"/>
                  <a:gd name="T45" fmla="*/ 0 h 2"/>
                  <a:gd name="T46" fmla="*/ 33 w 72"/>
                  <a:gd name="T47" fmla="*/ 0 h 2"/>
                  <a:gd name="T48" fmla="*/ 36 w 72"/>
                  <a:gd name="T49" fmla="*/ 0 h 2"/>
                  <a:gd name="T50" fmla="*/ 36 w 72"/>
                  <a:gd name="T51" fmla="*/ 0 h 2"/>
                  <a:gd name="T52" fmla="*/ 38 w 72"/>
                  <a:gd name="T53" fmla="*/ 0 h 2"/>
                  <a:gd name="T54" fmla="*/ 41 w 72"/>
                  <a:gd name="T55" fmla="*/ 0 h 2"/>
                  <a:gd name="T56" fmla="*/ 41 w 72"/>
                  <a:gd name="T57" fmla="*/ 0 h 2"/>
                  <a:gd name="T58" fmla="*/ 43 w 72"/>
                  <a:gd name="T59" fmla="*/ 0 h 2"/>
                  <a:gd name="T60" fmla="*/ 45 w 72"/>
                  <a:gd name="T61" fmla="*/ 0 h 2"/>
                  <a:gd name="T62" fmla="*/ 45 w 72"/>
                  <a:gd name="T63" fmla="*/ 0 h 2"/>
                  <a:gd name="T64" fmla="*/ 48 w 72"/>
                  <a:gd name="T65" fmla="*/ 0 h 2"/>
                  <a:gd name="T66" fmla="*/ 49 w 72"/>
                  <a:gd name="T67" fmla="*/ 0 h 2"/>
                  <a:gd name="T68" fmla="*/ 51 w 72"/>
                  <a:gd name="T69" fmla="*/ 0 h 2"/>
                  <a:gd name="T70" fmla="*/ 52 w 72"/>
                  <a:gd name="T71" fmla="*/ 0 h 2"/>
                  <a:gd name="T72" fmla="*/ 54 w 72"/>
                  <a:gd name="T73" fmla="*/ 0 h 2"/>
                  <a:gd name="T74" fmla="*/ 55 w 72"/>
                  <a:gd name="T75" fmla="*/ 0 h 2"/>
                  <a:gd name="T76" fmla="*/ 56 w 72"/>
                  <a:gd name="T77" fmla="*/ 0 h 2"/>
                  <a:gd name="T78" fmla="*/ 58 w 72"/>
                  <a:gd name="T79" fmla="*/ 0 h 2"/>
                  <a:gd name="T80" fmla="*/ 59 w 72"/>
                  <a:gd name="T81" fmla="*/ 0 h 2"/>
                  <a:gd name="T82" fmla="*/ 61 w 72"/>
                  <a:gd name="T83" fmla="*/ 0 h 2"/>
                  <a:gd name="T84" fmla="*/ 62 w 72"/>
                  <a:gd name="T85" fmla="*/ 0 h 2"/>
                  <a:gd name="T86" fmla="*/ 64 w 72"/>
                  <a:gd name="T87" fmla="*/ 0 h 2"/>
                  <a:gd name="T88" fmla="*/ 65 w 72"/>
                  <a:gd name="T89" fmla="*/ 0 h 2"/>
                  <a:gd name="T90" fmla="*/ 67 w 72"/>
                  <a:gd name="T91" fmla="*/ 0 h 2"/>
                  <a:gd name="T92" fmla="*/ 68 w 72"/>
                  <a:gd name="T93" fmla="*/ 0 h 2"/>
                  <a:gd name="T94" fmla="*/ 69 w 72"/>
                  <a:gd name="T95" fmla="*/ 0 h 2"/>
                  <a:gd name="T96" fmla="*/ 71 w 72"/>
                  <a:gd name="T97" fmla="*/ 0 h 2"/>
                  <a:gd name="T98" fmla="*/ 72 w 7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593"/>
              <p:cNvSpPr>
                <a:spLocks/>
              </p:cNvSpPr>
              <p:nvPr/>
            </p:nvSpPr>
            <p:spPr bwMode="auto">
              <a:xfrm>
                <a:off x="700088" y="290433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594"/>
              <p:cNvSpPr>
                <a:spLocks/>
              </p:cNvSpPr>
              <p:nvPr/>
            </p:nvSpPr>
            <p:spPr bwMode="auto">
              <a:xfrm>
                <a:off x="739776" y="290433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595"/>
              <p:cNvSpPr>
                <a:spLocks/>
              </p:cNvSpPr>
              <p:nvPr/>
            </p:nvSpPr>
            <p:spPr bwMode="auto">
              <a:xfrm>
                <a:off x="779463" y="2902744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1 w 75"/>
                  <a:gd name="T3" fmla="*/ 3 h 3"/>
                  <a:gd name="T4" fmla="*/ 4 w 75"/>
                  <a:gd name="T5" fmla="*/ 3 h 3"/>
                  <a:gd name="T6" fmla="*/ 4 w 75"/>
                  <a:gd name="T7" fmla="*/ 3 h 3"/>
                  <a:gd name="T8" fmla="*/ 6 w 75"/>
                  <a:gd name="T9" fmla="*/ 3 h 3"/>
                  <a:gd name="T10" fmla="*/ 9 w 75"/>
                  <a:gd name="T11" fmla="*/ 3 h 3"/>
                  <a:gd name="T12" fmla="*/ 9 w 75"/>
                  <a:gd name="T13" fmla="*/ 3 h 3"/>
                  <a:gd name="T14" fmla="*/ 12 w 75"/>
                  <a:gd name="T15" fmla="*/ 3 h 3"/>
                  <a:gd name="T16" fmla="*/ 13 w 75"/>
                  <a:gd name="T17" fmla="*/ 3 h 3"/>
                  <a:gd name="T18" fmla="*/ 14 w 75"/>
                  <a:gd name="T19" fmla="*/ 3 h 3"/>
                  <a:gd name="T20" fmla="*/ 16 w 75"/>
                  <a:gd name="T21" fmla="*/ 3 h 3"/>
                  <a:gd name="T22" fmla="*/ 17 w 75"/>
                  <a:gd name="T23" fmla="*/ 3 h 3"/>
                  <a:gd name="T24" fmla="*/ 19 w 75"/>
                  <a:gd name="T25" fmla="*/ 3 h 3"/>
                  <a:gd name="T26" fmla="*/ 20 w 75"/>
                  <a:gd name="T27" fmla="*/ 1 h 3"/>
                  <a:gd name="T28" fmla="*/ 22 w 75"/>
                  <a:gd name="T29" fmla="*/ 1 h 3"/>
                  <a:gd name="T30" fmla="*/ 23 w 75"/>
                  <a:gd name="T31" fmla="*/ 1 h 3"/>
                  <a:gd name="T32" fmla="*/ 26 w 75"/>
                  <a:gd name="T33" fmla="*/ 1 h 3"/>
                  <a:gd name="T34" fmla="*/ 26 w 75"/>
                  <a:gd name="T35" fmla="*/ 1 h 3"/>
                  <a:gd name="T36" fmla="*/ 27 w 75"/>
                  <a:gd name="T37" fmla="*/ 1 h 3"/>
                  <a:gd name="T38" fmla="*/ 30 w 75"/>
                  <a:gd name="T39" fmla="*/ 1 h 3"/>
                  <a:gd name="T40" fmla="*/ 30 w 75"/>
                  <a:gd name="T41" fmla="*/ 1 h 3"/>
                  <a:gd name="T42" fmla="*/ 32 w 75"/>
                  <a:gd name="T43" fmla="*/ 1 h 3"/>
                  <a:gd name="T44" fmla="*/ 35 w 75"/>
                  <a:gd name="T45" fmla="*/ 1 h 3"/>
                  <a:gd name="T46" fmla="*/ 35 w 75"/>
                  <a:gd name="T47" fmla="*/ 1 h 3"/>
                  <a:gd name="T48" fmla="*/ 38 w 75"/>
                  <a:gd name="T49" fmla="*/ 1 h 3"/>
                  <a:gd name="T50" fmla="*/ 39 w 75"/>
                  <a:gd name="T51" fmla="*/ 1 h 3"/>
                  <a:gd name="T52" fmla="*/ 39 w 75"/>
                  <a:gd name="T53" fmla="*/ 1 h 3"/>
                  <a:gd name="T54" fmla="*/ 42 w 75"/>
                  <a:gd name="T55" fmla="*/ 1 h 3"/>
                  <a:gd name="T56" fmla="*/ 43 w 75"/>
                  <a:gd name="T57" fmla="*/ 1 h 3"/>
                  <a:gd name="T58" fmla="*/ 45 w 75"/>
                  <a:gd name="T59" fmla="*/ 1 h 3"/>
                  <a:gd name="T60" fmla="*/ 46 w 75"/>
                  <a:gd name="T61" fmla="*/ 1 h 3"/>
                  <a:gd name="T62" fmla="*/ 48 w 75"/>
                  <a:gd name="T63" fmla="*/ 1 h 3"/>
                  <a:gd name="T64" fmla="*/ 49 w 75"/>
                  <a:gd name="T65" fmla="*/ 1 h 3"/>
                  <a:gd name="T66" fmla="*/ 50 w 75"/>
                  <a:gd name="T67" fmla="*/ 1 h 3"/>
                  <a:gd name="T68" fmla="*/ 52 w 75"/>
                  <a:gd name="T69" fmla="*/ 1 h 3"/>
                  <a:gd name="T70" fmla="*/ 53 w 75"/>
                  <a:gd name="T71" fmla="*/ 1 h 3"/>
                  <a:gd name="T72" fmla="*/ 55 w 75"/>
                  <a:gd name="T73" fmla="*/ 1 h 3"/>
                  <a:gd name="T74" fmla="*/ 56 w 75"/>
                  <a:gd name="T75" fmla="*/ 1 h 3"/>
                  <a:gd name="T76" fmla="*/ 58 w 75"/>
                  <a:gd name="T77" fmla="*/ 1 h 3"/>
                  <a:gd name="T78" fmla="*/ 61 w 75"/>
                  <a:gd name="T79" fmla="*/ 1 h 3"/>
                  <a:gd name="T80" fmla="*/ 61 w 75"/>
                  <a:gd name="T81" fmla="*/ 1 h 3"/>
                  <a:gd name="T82" fmla="*/ 63 w 75"/>
                  <a:gd name="T83" fmla="*/ 1 h 3"/>
                  <a:gd name="T84" fmla="*/ 65 w 75"/>
                  <a:gd name="T85" fmla="*/ 1 h 3"/>
                  <a:gd name="T86" fmla="*/ 66 w 75"/>
                  <a:gd name="T87" fmla="*/ 0 h 3"/>
                  <a:gd name="T88" fmla="*/ 68 w 75"/>
                  <a:gd name="T89" fmla="*/ 0 h 3"/>
                  <a:gd name="T90" fmla="*/ 69 w 75"/>
                  <a:gd name="T91" fmla="*/ 0 h 3"/>
                  <a:gd name="T92" fmla="*/ 71 w 75"/>
                  <a:gd name="T93" fmla="*/ 0 h 3"/>
                  <a:gd name="T94" fmla="*/ 72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1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61" y="1"/>
                    </a:lnTo>
                    <a:lnTo>
                      <a:pt x="61" y="1"/>
                    </a:lnTo>
                    <a:lnTo>
                      <a:pt x="63" y="1"/>
                    </a:lnTo>
                    <a:lnTo>
                      <a:pt x="65" y="1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596"/>
              <p:cNvSpPr>
                <a:spLocks/>
              </p:cNvSpPr>
              <p:nvPr/>
            </p:nvSpPr>
            <p:spPr bwMode="auto">
              <a:xfrm>
                <a:off x="819151" y="2902744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597"/>
              <p:cNvSpPr>
                <a:spLocks/>
              </p:cNvSpPr>
              <p:nvPr/>
            </p:nvSpPr>
            <p:spPr bwMode="auto">
              <a:xfrm>
                <a:off x="858838" y="2899569"/>
                <a:ext cx="39688" cy="3175"/>
              </a:xfrm>
              <a:custGeom>
                <a:avLst/>
                <a:gdLst>
                  <a:gd name="T0" fmla="*/ 0 w 75"/>
                  <a:gd name="T1" fmla="*/ 6 h 6"/>
                  <a:gd name="T2" fmla="*/ 3 w 75"/>
                  <a:gd name="T3" fmla="*/ 6 h 6"/>
                  <a:gd name="T4" fmla="*/ 3 w 75"/>
                  <a:gd name="T5" fmla="*/ 4 h 6"/>
                  <a:gd name="T6" fmla="*/ 4 w 75"/>
                  <a:gd name="T7" fmla="*/ 4 h 6"/>
                  <a:gd name="T8" fmla="*/ 7 w 75"/>
                  <a:gd name="T9" fmla="*/ 4 h 6"/>
                  <a:gd name="T10" fmla="*/ 7 w 75"/>
                  <a:gd name="T11" fmla="*/ 4 h 6"/>
                  <a:gd name="T12" fmla="*/ 10 w 75"/>
                  <a:gd name="T13" fmla="*/ 4 h 6"/>
                  <a:gd name="T14" fmla="*/ 11 w 75"/>
                  <a:gd name="T15" fmla="*/ 4 h 6"/>
                  <a:gd name="T16" fmla="*/ 11 w 75"/>
                  <a:gd name="T17" fmla="*/ 4 h 6"/>
                  <a:gd name="T18" fmla="*/ 14 w 75"/>
                  <a:gd name="T19" fmla="*/ 4 h 6"/>
                  <a:gd name="T20" fmla="*/ 16 w 75"/>
                  <a:gd name="T21" fmla="*/ 4 h 6"/>
                  <a:gd name="T22" fmla="*/ 17 w 75"/>
                  <a:gd name="T23" fmla="*/ 4 h 6"/>
                  <a:gd name="T24" fmla="*/ 19 w 75"/>
                  <a:gd name="T25" fmla="*/ 4 h 6"/>
                  <a:gd name="T26" fmla="*/ 20 w 75"/>
                  <a:gd name="T27" fmla="*/ 4 h 6"/>
                  <a:gd name="T28" fmla="*/ 21 w 75"/>
                  <a:gd name="T29" fmla="*/ 4 h 6"/>
                  <a:gd name="T30" fmla="*/ 23 w 75"/>
                  <a:gd name="T31" fmla="*/ 4 h 6"/>
                  <a:gd name="T32" fmla="*/ 24 w 75"/>
                  <a:gd name="T33" fmla="*/ 4 h 6"/>
                  <a:gd name="T34" fmla="*/ 26 w 75"/>
                  <a:gd name="T35" fmla="*/ 4 h 6"/>
                  <a:gd name="T36" fmla="*/ 27 w 75"/>
                  <a:gd name="T37" fmla="*/ 4 h 6"/>
                  <a:gd name="T38" fmla="*/ 29 w 75"/>
                  <a:gd name="T39" fmla="*/ 4 h 6"/>
                  <a:gd name="T40" fmla="*/ 30 w 75"/>
                  <a:gd name="T41" fmla="*/ 4 h 6"/>
                  <a:gd name="T42" fmla="*/ 32 w 75"/>
                  <a:gd name="T43" fmla="*/ 4 h 6"/>
                  <a:gd name="T44" fmla="*/ 34 w 75"/>
                  <a:gd name="T45" fmla="*/ 4 h 6"/>
                  <a:gd name="T46" fmla="*/ 36 w 75"/>
                  <a:gd name="T47" fmla="*/ 4 h 6"/>
                  <a:gd name="T48" fmla="*/ 36 w 75"/>
                  <a:gd name="T49" fmla="*/ 4 h 6"/>
                  <a:gd name="T50" fmla="*/ 39 w 75"/>
                  <a:gd name="T51" fmla="*/ 4 h 6"/>
                  <a:gd name="T52" fmla="*/ 40 w 75"/>
                  <a:gd name="T53" fmla="*/ 4 h 6"/>
                  <a:gd name="T54" fmla="*/ 42 w 75"/>
                  <a:gd name="T55" fmla="*/ 4 h 6"/>
                  <a:gd name="T56" fmla="*/ 43 w 75"/>
                  <a:gd name="T57" fmla="*/ 4 h 6"/>
                  <a:gd name="T58" fmla="*/ 44 w 75"/>
                  <a:gd name="T59" fmla="*/ 1 h 6"/>
                  <a:gd name="T60" fmla="*/ 46 w 75"/>
                  <a:gd name="T61" fmla="*/ 1 h 6"/>
                  <a:gd name="T62" fmla="*/ 47 w 75"/>
                  <a:gd name="T63" fmla="*/ 1 h 6"/>
                  <a:gd name="T64" fmla="*/ 49 w 75"/>
                  <a:gd name="T65" fmla="*/ 1 h 6"/>
                  <a:gd name="T66" fmla="*/ 50 w 75"/>
                  <a:gd name="T67" fmla="*/ 1 h 6"/>
                  <a:gd name="T68" fmla="*/ 52 w 75"/>
                  <a:gd name="T69" fmla="*/ 1 h 6"/>
                  <a:gd name="T70" fmla="*/ 53 w 75"/>
                  <a:gd name="T71" fmla="*/ 1 h 6"/>
                  <a:gd name="T72" fmla="*/ 56 w 75"/>
                  <a:gd name="T73" fmla="*/ 1 h 6"/>
                  <a:gd name="T74" fmla="*/ 57 w 75"/>
                  <a:gd name="T75" fmla="*/ 1 h 6"/>
                  <a:gd name="T76" fmla="*/ 57 w 75"/>
                  <a:gd name="T77" fmla="*/ 1 h 6"/>
                  <a:gd name="T78" fmla="*/ 60 w 75"/>
                  <a:gd name="T79" fmla="*/ 1 h 6"/>
                  <a:gd name="T80" fmla="*/ 62 w 75"/>
                  <a:gd name="T81" fmla="*/ 1 h 6"/>
                  <a:gd name="T82" fmla="*/ 63 w 75"/>
                  <a:gd name="T83" fmla="*/ 1 h 6"/>
                  <a:gd name="T84" fmla="*/ 65 w 75"/>
                  <a:gd name="T85" fmla="*/ 1 h 6"/>
                  <a:gd name="T86" fmla="*/ 66 w 75"/>
                  <a:gd name="T87" fmla="*/ 1 h 6"/>
                  <a:gd name="T88" fmla="*/ 68 w 75"/>
                  <a:gd name="T89" fmla="*/ 0 h 6"/>
                  <a:gd name="T90" fmla="*/ 69 w 75"/>
                  <a:gd name="T91" fmla="*/ 0 h 6"/>
                  <a:gd name="T92" fmla="*/ 70 w 75"/>
                  <a:gd name="T93" fmla="*/ 0 h 6"/>
                  <a:gd name="T94" fmla="*/ 72 w 75"/>
                  <a:gd name="T95" fmla="*/ 0 h 6"/>
                  <a:gd name="T96" fmla="*/ 73 w 75"/>
                  <a:gd name="T97" fmla="*/ 0 h 6"/>
                  <a:gd name="T98" fmla="*/ 75 w 7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3" y="6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2" y="4"/>
                    </a:lnTo>
                    <a:lnTo>
                      <a:pt x="43" y="4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7" y="1"/>
                    </a:lnTo>
                    <a:lnTo>
                      <a:pt x="60" y="1"/>
                    </a:lnTo>
                    <a:lnTo>
                      <a:pt x="62" y="1"/>
                    </a:lnTo>
                    <a:lnTo>
                      <a:pt x="63" y="1"/>
                    </a:lnTo>
                    <a:lnTo>
                      <a:pt x="65" y="1"/>
                    </a:lnTo>
                    <a:lnTo>
                      <a:pt x="66" y="1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598"/>
              <p:cNvSpPr>
                <a:spLocks/>
              </p:cNvSpPr>
              <p:nvPr/>
            </p:nvSpPr>
            <p:spPr bwMode="auto">
              <a:xfrm>
                <a:off x="898526" y="2897982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1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7 w 75"/>
                  <a:gd name="T9" fmla="*/ 3 h 3"/>
                  <a:gd name="T10" fmla="*/ 7 w 75"/>
                  <a:gd name="T11" fmla="*/ 3 h 3"/>
                  <a:gd name="T12" fmla="*/ 10 w 75"/>
                  <a:gd name="T13" fmla="*/ 3 h 3"/>
                  <a:gd name="T14" fmla="*/ 11 w 75"/>
                  <a:gd name="T15" fmla="*/ 3 h 3"/>
                  <a:gd name="T16" fmla="*/ 13 w 75"/>
                  <a:gd name="T17" fmla="*/ 3 h 3"/>
                  <a:gd name="T18" fmla="*/ 14 w 75"/>
                  <a:gd name="T19" fmla="*/ 3 h 3"/>
                  <a:gd name="T20" fmla="*/ 16 w 75"/>
                  <a:gd name="T21" fmla="*/ 3 h 3"/>
                  <a:gd name="T22" fmla="*/ 17 w 75"/>
                  <a:gd name="T23" fmla="*/ 3 h 3"/>
                  <a:gd name="T24" fmla="*/ 18 w 75"/>
                  <a:gd name="T25" fmla="*/ 3 h 3"/>
                  <a:gd name="T26" fmla="*/ 20 w 75"/>
                  <a:gd name="T27" fmla="*/ 3 h 3"/>
                  <a:gd name="T28" fmla="*/ 21 w 75"/>
                  <a:gd name="T29" fmla="*/ 3 h 3"/>
                  <a:gd name="T30" fmla="*/ 23 w 75"/>
                  <a:gd name="T31" fmla="*/ 3 h 3"/>
                  <a:gd name="T32" fmla="*/ 24 w 75"/>
                  <a:gd name="T33" fmla="*/ 3 h 3"/>
                  <a:gd name="T34" fmla="*/ 27 w 75"/>
                  <a:gd name="T35" fmla="*/ 1 h 3"/>
                  <a:gd name="T36" fmla="*/ 27 w 75"/>
                  <a:gd name="T37" fmla="*/ 1 h 3"/>
                  <a:gd name="T38" fmla="*/ 29 w 75"/>
                  <a:gd name="T39" fmla="*/ 1 h 3"/>
                  <a:gd name="T40" fmla="*/ 31 w 75"/>
                  <a:gd name="T41" fmla="*/ 1 h 3"/>
                  <a:gd name="T42" fmla="*/ 31 w 75"/>
                  <a:gd name="T43" fmla="*/ 1 h 3"/>
                  <a:gd name="T44" fmla="*/ 34 w 75"/>
                  <a:gd name="T45" fmla="*/ 1 h 3"/>
                  <a:gd name="T46" fmla="*/ 36 w 75"/>
                  <a:gd name="T47" fmla="*/ 1 h 3"/>
                  <a:gd name="T48" fmla="*/ 37 w 75"/>
                  <a:gd name="T49" fmla="*/ 1 h 3"/>
                  <a:gd name="T50" fmla="*/ 39 w 75"/>
                  <a:gd name="T51" fmla="*/ 1 h 3"/>
                  <a:gd name="T52" fmla="*/ 40 w 75"/>
                  <a:gd name="T53" fmla="*/ 1 h 3"/>
                  <a:gd name="T54" fmla="*/ 42 w 75"/>
                  <a:gd name="T55" fmla="*/ 1 h 3"/>
                  <a:gd name="T56" fmla="*/ 43 w 75"/>
                  <a:gd name="T57" fmla="*/ 1 h 3"/>
                  <a:gd name="T58" fmla="*/ 44 w 75"/>
                  <a:gd name="T59" fmla="*/ 1 h 3"/>
                  <a:gd name="T60" fmla="*/ 46 w 75"/>
                  <a:gd name="T61" fmla="*/ 1 h 3"/>
                  <a:gd name="T62" fmla="*/ 47 w 75"/>
                  <a:gd name="T63" fmla="*/ 1 h 3"/>
                  <a:gd name="T64" fmla="*/ 49 w 75"/>
                  <a:gd name="T65" fmla="*/ 1 h 3"/>
                  <a:gd name="T66" fmla="*/ 52 w 75"/>
                  <a:gd name="T67" fmla="*/ 1 h 3"/>
                  <a:gd name="T68" fmla="*/ 53 w 75"/>
                  <a:gd name="T69" fmla="*/ 1 h 3"/>
                  <a:gd name="T70" fmla="*/ 53 w 75"/>
                  <a:gd name="T71" fmla="*/ 1 h 3"/>
                  <a:gd name="T72" fmla="*/ 56 w 75"/>
                  <a:gd name="T73" fmla="*/ 1 h 3"/>
                  <a:gd name="T74" fmla="*/ 57 w 75"/>
                  <a:gd name="T75" fmla="*/ 1 h 3"/>
                  <a:gd name="T76" fmla="*/ 59 w 75"/>
                  <a:gd name="T77" fmla="*/ 1 h 3"/>
                  <a:gd name="T78" fmla="*/ 60 w 75"/>
                  <a:gd name="T79" fmla="*/ 1 h 3"/>
                  <a:gd name="T80" fmla="*/ 62 w 75"/>
                  <a:gd name="T81" fmla="*/ 1 h 3"/>
                  <a:gd name="T82" fmla="*/ 63 w 75"/>
                  <a:gd name="T83" fmla="*/ 1 h 3"/>
                  <a:gd name="T84" fmla="*/ 65 w 75"/>
                  <a:gd name="T85" fmla="*/ 1 h 3"/>
                  <a:gd name="T86" fmla="*/ 66 w 75"/>
                  <a:gd name="T87" fmla="*/ 1 h 3"/>
                  <a:gd name="T88" fmla="*/ 67 w 75"/>
                  <a:gd name="T89" fmla="*/ 1 h 3"/>
                  <a:gd name="T90" fmla="*/ 69 w 75"/>
                  <a:gd name="T91" fmla="*/ 1 h 3"/>
                  <a:gd name="T92" fmla="*/ 70 w 75"/>
                  <a:gd name="T93" fmla="*/ 1 h 3"/>
                  <a:gd name="T94" fmla="*/ 73 w 75"/>
                  <a:gd name="T95" fmla="*/ 0 h 3"/>
                  <a:gd name="T96" fmla="*/ 73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1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2" y="1"/>
                    </a:lnTo>
                    <a:lnTo>
                      <a:pt x="63" y="1"/>
                    </a:lnTo>
                    <a:lnTo>
                      <a:pt x="65" y="1"/>
                    </a:lnTo>
                    <a:lnTo>
                      <a:pt x="66" y="1"/>
                    </a:lnTo>
                    <a:lnTo>
                      <a:pt x="67" y="1"/>
                    </a:lnTo>
                    <a:lnTo>
                      <a:pt x="69" y="1"/>
                    </a:lnTo>
                    <a:lnTo>
                      <a:pt x="70" y="1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Freeform 599"/>
              <p:cNvSpPr>
                <a:spLocks/>
              </p:cNvSpPr>
              <p:nvPr/>
            </p:nvSpPr>
            <p:spPr bwMode="auto">
              <a:xfrm>
                <a:off x="938213" y="2894807"/>
                <a:ext cx="41275" cy="3175"/>
              </a:xfrm>
              <a:custGeom>
                <a:avLst/>
                <a:gdLst>
                  <a:gd name="T0" fmla="*/ 0 w 76"/>
                  <a:gd name="T1" fmla="*/ 6 h 6"/>
                  <a:gd name="T2" fmla="*/ 3 w 76"/>
                  <a:gd name="T3" fmla="*/ 6 h 6"/>
                  <a:gd name="T4" fmla="*/ 3 w 76"/>
                  <a:gd name="T5" fmla="*/ 6 h 6"/>
                  <a:gd name="T6" fmla="*/ 5 w 76"/>
                  <a:gd name="T7" fmla="*/ 6 h 6"/>
                  <a:gd name="T8" fmla="*/ 7 w 76"/>
                  <a:gd name="T9" fmla="*/ 6 h 6"/>
                  <a:gd name="T10" fmla="*/ 8 w 76"/>
                  <a:gd name="T11" fmla="*/ 6 h 6"/>
                  <a:gd name="T12" fmla="*/ 10 w 76"/>
                  <a:gd name="T13" fmla="*/ 6 h 6"/>
                  <a:gd name="T14" fmla="*/ 11 w 76"/>
                  <a:gd name="T15" fmla="*/ 6 h 6"/>
                  <a:gd name="T16" fmla="*/ 13 w 76"/>
                  <a:gd name="T17" fmla="*/ 6 h 6"/>
                  <a:gd name="T18" fmla="*/ 14 w 76"/>
                  <a:gd name="T19" fmla="*/ 6 h 6"/>
                  <a:gd name="T20" fmla="*/ 15 w 76"/>
                  <a:gd name="T21" fmla="*/ 6 h 6"/>
                  <a:gd name="T22" fmla="*/ 17 w 76"/>
                  <a:gd name="T23" fmla="*/ 6 h 6"/>
                  <a:gd name="T24" fmla="*/ 18 w 76"/>
                  <a:gd name="T25" fmla="*/ 6 h 6"/>
                  <a:gd name="T26" fmla="*/ 20 w 76"/>
                  <a:gd name="T27" fmla="*/ 6 h 6"/>
                  <a:gd name="T28" fmla="*/ 23 w 76"/>
                  <a:gd name="T29" fmla="*/ 5 h 6"/>
                  <a:gd name="T30" fmla="*/ 24 w 76"/>
                  <a:gd name="T31" fmla="*/ 5 h 6"/>
                  <a:gd name="T32" fmla="*/ 24 w 76"/>
                  <a:gd name="T33" fmla="*/ 5 h 6"/>
                  <a:gd name="T34" fmla="*/ 27 w 76"/>
                  <a:gd name="T35" fmla="*/ 5 h 6"/>
                  <a:gd name="T36" fmla="*/ 28 w 76"/>
                  <a:gd name="T37" fmla="*/ 5 h 6"/>
                  <a:gd name="T38" fmla="*/ 30 w 76"/>
                  <a:gd name="T39" fmla="*/ 5 h 6"/>
                  <a:gd name="T40" fmla="*/ 31 w 76"/>
                  <a:gd name="T41" fmla="*/ 5 h 6"/>
                  <a:gd name="T42" fmla="*/ 33 w 76"/>
                  <a:gd name="T43" fmla="*/ 5 h 6"/>
                  <a:gd name="T44" fmla="*/ 34 w 76"/>
                  <a:gd name="T45" fmla="*/ 5 h 6"/>
                  <a:gd name="T46" fmla="*/ 36 w 76"/>
                  <a:gd name="T47" fmla="*/ 5 h 6"/>
                  <a:gd name="T48" fmla="*/ 37 w 76"/>
                  <a:gd name="T49" fmla="*/ 3 h 6"/>
                  <a:gd name="T50" fmla="*/ 39 w 76"/>
                  <a:gd name="T51" fmla="*/ 3 h 6"/>
                  <a:gd name="T52" fmla="*/ 40 w 76"/>
                  <a:gd name="T53" fmla="*/ 3 h 6"/>
                  <a:gd name="T54" fmla="*/ 41 w 76"/>
                  <a:gd name="T55" fmla="*/ 3 h 6"/>
                  <a:gd name="T56" fmla="*/ 43 w 76"/>
                  <a:gd name="T57" fmla="*/ 3 h 6"/>
                  <a:gd name="T58" fmla="*/ 44 w 76"/>
                  <a:gd name="T59" fmla="*/ 3 h 6"/>
                  <a:gd name="T60" fmla="*/ 46 w 76"/>
                  <a:gd name="T61" fmla="*/ 3 h 6"/>
                  <a:gd name="T62" fmla="*/ 49 w 76"/>
                  <a:gd name="T63" fmla="*/ 3 h 6"/>
                  <a:gd name="T64" fmla="*/ 49 w 76"/>
                  <a:gd name="T65" fmla="*/ 3 h 6"/>
                  <a:gd name="T66" fmla="*/ 51 w 76"/>
                  <a:gd name="T67" fmla="*/ 3 h 6"/>
                  <a:gd name="T68" fmla="*/ 53 w 76"/>
                  <a:gd name="T69" fmla="*/ 3 h 6"/>
                  <a:gd name="T70" fmla="*/ 54 w 76"/>
                  <a:gd name="T71" fmla="*/ 3 h 6"/>
                  <a:gd name="T72" fmla="*/ 56 w 76"/>
                  <a:gd name="T73" fmla="*/ 3 h 6"/>
                  <a:gd name="T74" fmla="*/ 57 w 76"/>
                  <a:gd name="T75" fmla="*/ 3 h 6"/>
                  <a:gd name="T76" fmla="*/ 59 w 76"/>
                  <a:gd name="T77" fmla="*/ 2 h 6"/>
                  <a:gd name="T78" fmla="*/ 60 w 76"/>
                  <a:gd name="T79" fmla="*/ 2 h 6"/>
                  <a:gd name="T80" fmla="*/ 62 w 76"/>
                  <a:gd name="T81" fmla="*/ 2 h 6"/>
                  <a:gd name="T82" fmla="*/ 63 w 76"/>
                  <a:gd name="T83" fmla="*/ 2 h 6"/>
                  <a:gd name="T84" fmla="*/ 64 w 76"/>
                  <a:gd name="T85" fmla="*/ 2 h 6"/>
                  <a:gd name="T86" fmla="*/ 66 w 76"/>
                  <a:gd name="T87" fmla="*/ 2 h 6"/>
                  <a:gd name="T88" fmla="*/ 69 w 76"/>
                  <a:gd name="T89" fmla="*/ 2 h 6"/>
                  <a:gd name="T90" fmla="*/ 70 w 76"/>
                  <a:gd name="T91" fmla="*/ 2 h 6"/>
                  <a:gd name="T92" fmla="*/ 70 w 76"/>
                  <a:gd name="T93" fmla="*/ 2 h 6"/>
                  <a:gd name="T94" fmla="*/ 73 w 76"/>
                  <a:gd name="T95" fmla="*/ 0 h 6"/>
                  <a:gd name="T96" fmla="*/ 75 w 76"/>
                  <a:gd name="T97" fmla="*/ 0 h 6"/>
                  <a:gd name="T98" fmla="*/ 76 w 76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6">
                    <a:moveTo>
                      <a:pt x="0" y="6"/>
                    </a:moveTo>
                    <a:lnTo>
                      <a:pt x="3" y="6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20" y="6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4" y="5"/>
                    </a:lnTo>
                    <a:lnTo>
                      <a:pt x="27" y="5"/>
                    </a:lnTo>
                    <a:lnTo>
                      <a:pt x="28" y="5"/>
                    </a:lnTo>
                    <a:lnTo>
                      <a:pt x="30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6" y="3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9" y="2"/>
                    </a:lnTo>
                    <a:lnTo>
                      <a:pt x="60" y="2"/>
                    </a:lnTo>
                    <a:lnTo>
                      <a:pt x="62" y="2"/>
                    </a:lnTo>
                    <a:lnTo>
                      <a:pt x="63" y="2"/>
                    </a:lnTo>
                    <a:lnTo>
                      <a:pt x="64" y="2"/>
                    </a:lnTo>
                    <a:lnTo>
                      <a:pt x="66" y="2"/>
                    </a:lnTo>
                    <a:lnTo>
                      <a:pt x="69" y="2"/>
                    </a:lnTo>
                    <a:lnTo>
                      <a:pt x="70" y="2"/>
                    </a:lnTo>
                    <a:lnTo>
                      <a:pt x="70" y="2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Freeform 600"/>
              <p:cNvSpPr>
                <a:spLocks/>
              </p:cNvSpPr>
              <p:nvPr/>
            </p:nvSpPr>
            <p:spPr bwMode="auto">
              <a:xfrm>
                <a:off x="979488" y="2893219"/>
                <a:ext cx="39688" cy="1588"/>
              </a:xfrm>
              <a:custGeom>
                <a:avLst/>
                <a:gdLst>
                  <a:gd name="T0" fmla="*/ 0 w 75"/>
                  <a:gd name="T1" fmla="*/ 5 h 5"/>
                  <a:gd name="T2" fmla="*/ 1 w 75"/>
                  <a:gd name="T3" fmla="*/ 5 h 5"/>
                  <a:gd name="T4" fmla="*/ 3 w 75"/>
                  <a:gd name="T5" fmla="*/ 5 h 5"/>
                  <a:gd name="T6" fmla="*/ 4 w 75"/>
                  <a:gd name="T7" fmla="*/ 5 h 5"/>
                  <a:gd name="T8" fmla="*/ 6 w 75"/>
                  <a:gd name="T9" fmla="*/ 5 h 5"/>
                  <a:gd name="T10" fmla="*/ 7 w 75"/>
                  <a:gd name="T11" fmla="*/ 5 h 5"/>
                  <a:gd name="T12" fmla="*/ 9 w 75"/>
                  <a:gd name="T13" fmla="*/ 5 h 5"/>
                  <a:gd name="T14" fmla="*/ 10 w 75"/>
                  <a:gd name="T15" fmla="*/ 5 h 5"/>
                  <a:gd name="T16" fmla="*/ 11 w 75"/>
                  <a:gd name="T17" fmla="*/ 5 h 5"/>
                  <a:gd name="T18" fmla="*/ 13 w 75"/>
                  <a:gd name="T19" fmla="*/ 5 h 5"/>
                  <a:gd name="T20" fmla="*/ 14 w 75"/>
                  <a:gd name="T21" fmla="*/ 4 h 5"/>
                  <a:gd name="T22" fmla="*/ 16 w 75"/>
                  <a:gd name="T23" fmla="*/ 4 h 5"/>
                  <a:gd name="T24" fmla="*/ 17 w 75"/>
                  <a:gd name="T25" fmla="*/ 4 h 5"/>
                  <a:gd name="T26" fmla="*/ 19 w 75"/>
                  <a:gd name="T27" fmla="*/ 4 h 5"/>
                  <a:gd name="T28" fmla="*/ 22 w 75"/>
                  <a:gd name="T29" fmla="*/ 4 h 5"/>
                  <a:gd name="T30" fmla="*/ 22 w 75"/>
                  <a:gd name="T31" fmla="*/ 4 h 5"/>
                  <a:gd name="T32" fmla="*/ 24 w 75"/>
                  <a:gd name="T33" fmla="*/ 4 h 5"/>
                  <a:gd name="T34" fmla="*/ 26 w 75"/>
                  <a:gd name="T35" fmla="*/ 4 h 5"/>
                  <a:gd name="T36" fmla="*/ 26 w 75"/>
                  <a:gd name="T37" fmla="*/ 4 h 5"/>
                  <a:gd name="T38" fmla="*/ 29 w 75"/>
                  <a:gd name="T39" fmla="*/ 4 h 5"/>
                  <a:gd name="T40" fmla="*/ 30 w 75"/>
                  <a:gd name="T41" fmla="*/ 4 h 5"/>
                  <a:gd name="T42" fmla="*/ 32 w 75"/>
                  <a:gd name="T43" fmla="*/ 4 h 5"/>
                  <a:gd name="T44" fmla="*/ 33 w 75"/>
                  <a:gd name="T45" fmla="*/ 2 h 5"/>
                  <a:gd name="T46" fmla="*/ 35 w 75"/>
                  <a:gd name="T47" fmla="*/ 2 h 5"/>
                  <a:gd name="T48" fmla="*/ 36 w 75"/>
                  <a:gd name="T49" fmla="*/ 2 h 5"/>
                  <a:gd name="T50" fmla="*/ 39 w 75"/>
                  <a:gd name="T51" fmla="*/ 2 h 5"/>
                  <a:gd name="T52" fmla="*/ 39 w 75"/>
                  <a:gd name="T53" fmla="*/ 2 h 5"/>
                  <a:gd name="T54" fmla="*/ 40 w 75"/>
                  <a:gd name="T55" fmla="*/ 2 h 5"/>
                  <a:gd name="T56" fmla="*/ 43 w 75"/>
                  <a:gd name="T57" fmla="*/ 2 h 5"/>
                  <a:gd name="T58" fmla="*/ 43 w 75"/>
                  <a:gd name="T59" fmla="*/ 1 h 5"/>
                  <a:gd name="T60" fmla="*/ 46 w 75"/>
                  <a:gd name="T61" fmla="*/ 1 h 5"/>
                  <a:gd name="T62" fmla="*/ 47 w 75"/>
                  <a:gd name="T63" fmla="*/ 1 h 5"/>
                  <a:gd name="T64" fmla="*/ 47 w 75"/>
                  <a:gd name="T65" fmla="*/ 1 h 5"/>
                  <a:gd name="T66" fmla="*/ 50 w 75"/>
                  <a:gd name="T67" fmla="*/ 1 h 5"/>
                  <a:gd name="T68" fmla="*/ 52 w 75"/>
                  <a:gd name="T69" fmla="*/ 1 h 5"/>
                  <a:gd name="T70" fmla="*/ 53 w 75"/>
                  <a:gd name="T71" fmla="*/ 1 h 5"/>
                  <a:gd name="T72" fmla="*/ 55 w 75"/>
                  <a:gd name="T73" fmla="*/ 1 h 5"/>
                  <a:gd name="T74" fmla="*/ 56 w 75"/>
                  <a:gd name="T75" fmla="*/ 1 h 5"/>
                  <a:gd name="T76" fmla="*/ 58 w 75"/>
                  <a:gd name="T77" fmla="*/ 1 h 5"/>
                  <a:gd name="T78" fmla="*/ 59 w 75"/>
                  <a:gd name="T79" fmla="*/ 0 h 5"/>
                  <a:gd name="T80" fmla="*/ 60 w 75"/>
                  <a:gd name="T81" fmla="*/ 0 h 5"/>
                  <a:gd name="T82" fmla="*/ 63 w 75"/>
                  <a:gd name="T83" fmla="*/ 0 h 5"/>
                  <a:gd name="T84" fmla="*/ 63 w 75"/>
                  <a:gd name="T85" fmla="*/ 0 h 5"/>
                  <a:gd name="T86" fmla="*/ 65 w 75"/>
                  <a:gd name="T87" fmla="*/ 0 h 5"/>
                  <a:gd name="T88" fmla="*/ 68 w 75"/>
                  <a:gd name="T89" fmla="*/ 0 h 5"/>
                  <a:gd name="T90" fmla="*/ 68 w 75"/>
                  <a:gd name="T91" fmla="*/ 0 h 5"/>
                  <a:gd name="T92" fmla="*/ 71 w 75"/>
                  <a:gd name="T93" fmla="*/ 0 h 5"/>
                  <a:gd name="T94" fmla="*/ 72 w 75"/>
                  <a:gd name="T95" fmla="*/ 0 h 5"/>
                  <a:gd name="T96" fmla="*/ 72 w 75"/>
                  <a:gd name="T97" fmla="*/ 0 h 5"/>
                  <a:gd name="T98" fmla="*/ 75 w 7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5"/>
                    </a:moveTo>
                    <a:lnTo>
                      <a:pt x="1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0" y="2"/>
                    </a:lnTo>
                    <a:lnTo>
                      <a:pt x="43" y="2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Freeform 601"/>
              <p:cNvSpPr>
                <a:spLocks/>
              </p:cNvSpPr>
              <p:nvPr/>
            </p:nvSpPr>
            <p:spPr bwMode="auto">
              <a:xfrm>
                <a:off x="1019176" y="2886869"/>
                <a:ext cx="39688" cy="6350"/>
              </a:xfrm>
              <a:custGeom>
                <a:avLst/>
                <a:gdLst>
                  <a:gd name="T0" fmla="*/ 0 w 75"/>
                  <a:gd name="T1" fmla="*/ 11 h 11"/>
                  <a:gd name="T2" fmla="*/ 1 w 75"/>
                  <a:gd name="T3" fmla="*/ 11 h 11"/>
                  <a:gd name="T4" fmla="*/ 3 w 75"/>
                  <a:gd name="T5" fmla="*/ 11 h 11"/>
                  <a:gd name="T6" fmla="*/ 4 w 75"/>
                  <a:gd name="T7" fmla="*/ 11 h 11"/>
                  <a:gd name="T8" fmla="*/ 6 w 75"/>
                  <a:gd name="T9" fmla="*/ 11 h 11"/>
                  <a:gd name="T10" fmla="*/ 7 w 75"/>
                  <a:gd name="T11" fmla="*/ 11 h 11"/>
                  <a:gd name="T12" fmla="*/ 10 w 75"/>
                  <a:gd name="T13" fmla="*/ 9 h 11"/>
                  <a:gd name="T14" fmla="*/ 10 w 75"/>
                  <a:gd name="T15" fmla="*/ 9 h 11"/>
                  <a:gd name="T16" fmla="*/ 11 w 75"/>
                  <a:gd name="T17" fmla="*/ 9 h 11"/>
                  <a:gd name="T18" fmla="*/ 14 w 75"/>
                  <a:gd name="T19" fmla="*/ 9 h 11"/>
                  <a:gd name="T20" fmla="*/ 14 w 75"/>
                  <a:gd name="T21" fmla="*/ 9 h 11"/>
                  <a:gd name="T22" fmla="*/ 17 w 75"/>
                  <a:gd name="T23" fmla="*/ 9 h 11"/>
                  <a:gd name="T24" fmla="*/ 19 w 75"/>
                  <a:gd name="T25" fmla="*/ 8 h 11"/>
                  <a:gd name="T26" fmla="*/ 19 w 75"/>
                  <a:gd name="T27" fmla="*/ 8 h 11"/>
                  <a:gd name="T28" fmla="*/ 21 w 75"/>
                  <a:gd name="T29" fmla="*/ 8 h 11"/>
                  <a:gd name="T30" fmla="*/ 23 w 75"/>
                  <a:gd name="T31" fmla="*/ 8 h 11"/>
                  <a:gd name="T32" fmla="*/ 24 w 75"/>
                  <a:gd name="T33" fmla="*/ 8 h 11"/>
                  <a:gd name="T34" fmla="*/ 26 w 75"/>
                  <a:gd name="T35" fmla="*/ 8 h 11"/>
                  <a:gd name="T36" fmla="*/ 27 w 75"/>
                  <a:gd name="T37" fmla="*/ 8 h 11"/>
                  <a:gd name="T38" fmla="*/ 29 w 75"/>
                  <a:gd name="T39" fmla="*/ 8 h 11"/>
                  <a:gd name="T40" fmla="*/ 30 w 75"/>
                  <a:gd name="T41" fmla="*/ 8 h 11"/>
                  <a:gd name="T42" fmla="*/ 32 w 75"/>
                  <a:gd name="T43" fmla="*/ 6 h 11"/>
                  <a:gd name="T44" fmla="*/ 33 w 75"/>
                  <a:gd name="T45" fmla="*/ 6 h 11"/>
                  <a:gd name="T46" fmla="*/ 34 w 75"/>
                  <a:gd name="T47" fmla="*/ 6 h 11"/>
                  <a:gd name="T48" fmla="*/ 36 w 75"/>
                  <a:gd name="T49" fmla="*/ 6 h 11"/>
                  <a:gd name="T50" fmla="*/ 39 w 75"/>
                  <a:gd name="T51" fmla="*/ 6 h 11"/>
                  <a:gd name="T52" fmla="*/ 39 w 75"/>
                  <a:gd name="T53" fmla="*/ 6 h 11"/>
                  <a:gd name="T54" fmla="*/ 42 w 75"/>
                  <a:gd name="T55" fmla="*/ 6 h 11"/>
                  <a:gd name="T56" fmla="*/ 43 w 75"/>
                  <a:gd name="T57" fmla="*/ 6 h 11"/>
                  <a:gd name="T58" fmla="*/ 43 w 75"/>
                  <a:gd name="T59" fmla="*/ 5 h 11"/>
                  <a:gd name="T60" fmla="*/ 46 w 75"/>
                  <a:gd name="T61" fmla="*/ 5 h 11"/>
                  <a:gd name="T62" fmla="*/ 47 w 75"/>
                  <a:gd name="T63" fmla="*/ 5 h 11"/>
                  <a:gd name="T64" fmla="*/ 49 w 75"/>
                  <a:gd name="T65" fmla="*/ 5 h 11"/>
                  <a:gd name="T66" fmla="*/ 50 w 75"/>
                  <a:gd name="T67" fmla="*/ 5 h 11"/>
                  <a:gd name="T68" fmla="*/ 52 w 75"/>
                  <a:gd name="T69" fmla="*/ 3 h 11"/>
                  <a:gd name="T70" fmla="*/ 53 w 75"/>
                  <a:gd name="T71" fmla="*/ 3 h 11"/>
                  <a:gd name="T72" fmla="*/ 56 w 75"/>
                  <a:gd name="T73" fmla="*/ 3 h 11"/>
                  <a:gd name="T74" fmla="*/ 56 w 75"/>
                  <a:gd name="T75" fmla="*/ 3 h 11"/>
                  <a:gd name="T76" fmla="*/ 57 w 75"/>
                  <a:gd name="T77" fmla="*/ 3 h 11"/>
                  <a:gd name="T78" fmla="*/ 60 w 75"/>
                  <a:gd name="T79" fmla="*/ 3 h 11"/>
                  <a:gd name="T80" fmla="*/ 60 w 75"/>
                  <a:gd name="T81" fmla="*/ 3 h 11"/>
                  <a:gd name="T82" fmla="*/ 63 w 75"/>
                  <a:gd name="T83" fmla="*/ 3 h 11"/>
                  <a:gd name="T84" fmla="*/ 65 w 75"/>
                  <a:gd name="T85" fmla="*/ 2 h 11"/>
                  <a:gd name="T86" fmla="*/ 65 w 75"/>
                  <a:gd name="T87" fmla="*/ 2 h 11"/>
                  <a:gd name="T88" fmla="*/ 68 w 75"/>
                  <a:gd name="T89" fmla="*/ 2 h 11"/>
                  <a:gd name="T90" fmla="*/ 69 w 75"/>
                  <a:gd name="T91" fmla="*/ 2 h 11"/>
                  <a:gd name="T92" fmla="*/ 70 w 75"/>
                  <a:gd name="T93" fmla="*/ 0 h 11"/>
                  <a:gd name="T94" fmla="*/ 72 w 75"/>
                  <a:gd name="T95" fmla="*/ 0 h 11"/>
                  <a:gd name="T96" fmla="*/ 73 w 75"/>
                  <a:gd name="T97" fmla="*/ 0 h 11"/>
                  <a:gd name="T98" fmla="*/ 75 w 7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11"/>
                    </a:moveTo>
                    <a:lnTo>
                      <a:pt x="1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7" y="9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3" y="8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8"/>
                    </a:lnTo>
                    <a:lnTo>
                      <a:pt x="29" y="8"/>
                    </a:lnTo>
                    <a:lnTo>
                      <a:pt x="30" y="8"/>
                    </a:lnTo>
                    <a:lnTo>
                      <a:pt x="32" y="6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3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2" y="3"/>
                    </a:lnTo>
                    <a:lnTo>
                      <a:pt x="53" y="3"/>
                    </a:lnTo>
                    <a:lnTo>
                      <a:pt x="56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3" y="3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69" y="2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Freeform 602"/>
              <p:cNvSpPr>
                <a:spLocks/>
              </p:cNvSpPr>
              <p:nvPr/>
            </p:nvSpPr>
            <p:spPr bwMode="auto">
              <a:xfrm>
                <a:off x="1058863" y="2880519"/>
                <a:ext cx="39688" cy="6350"/>
              </a:xfrm>
              <a:custGeom>
                <a:avLst/>
                <a:gdLst>
                  <a:gd name="T0" fmla="*/ 0 w 75"/>
                  <a:gd name="T1" fmla="*/ 11 h 11"/>
                  <a:gd name="T2" fmla="*/ 1 w 75"/>
                  <a:gd name="T3" fmla="*/ 11 h 11"/>
                  <a:gd name="T4" fmla="*/ 3 w 75"/>
                  <a:gd name="T5" fmla="*/ 11 h 11"/>
                  <a:gd name="T6" fmla="*/ 4 w 75"/>
                  <a:gd name="T7" fmla="*/ 11 h 11"/>
                  <a:gd name="T8" fmla="*/ 6 w 75"/>
                  <a:gd name="T9" fmla="*/ 10 h 11"/>
                  <a:gd name="T10" fmla="*/ 7 w 75"/>
                  <a:gd name="T11" fmla="*/ 10 h 11"/>
                  <a:gd name="T12" fmla="*/ 8 w 75"/>
                  <a:gd name="T13" fmla="*/ 10 h 11"/>
                  <a:gd name="T14" fmla="*/ 10 w 75"/>
                  <a:gd name="T15" fmla="*/ 10 h 11"/>
                  <a:gd name="T16" fmla="*/ 11 w 75"/>
                  <a:gd name="T17" fmla="*/ 10 h 11"/>
                  <a:gd name="T18" fmla="*/ 14 w 75"/>
                  <a:gd name="T19" fmla="*/ 9 h 11"/>
                  <a:gd name="T20" fmla="*/ 14 w 75"/>
                  <a:gd name="T21" fmla="*/ 9 h 11"/>
                  <a:gd name="T22" fmla="*/ 17 w 75"/>
                  <a:gd name="T23" fmla="*/ 9 h 11"/>
                  <a:gd name="T24" fmla="*/ 18 w 75"/>
                  <a:gd name="T25" fmla="*/ 9 h 11"/>
                  <a:gd name="T26" fmla="*/ 20 w 75"/>
                  <a:gd name="T27" fmla="*/ 9 h 11"/>
                  <a:gd name="T28" fmla="*/ 21 w 75"/>
                  <a:gd name="T29" fmla="*/ 9 h 11"/>
                  <a:gd name="T30" fmla="*/ 23 w 75"/>
                  <a:gd name="T31" fmla="*/ 9 h 11"/>
                  <a:gd name="T32" fmla="*/ 24 w 75"/>
                  <a:gd name="T33" fmla="*/ 9 h 11"/>
                  <a:gd name="T34" fmla="*/ 26 w 75"/>
                  <a:gd name="T35" fmla="*/ 9 h 11"/>
                  <a:gd name="T36" fmla="*/ 27 w 75"/>
                  <a:gd name="T37" fmla="*/ 9 h 11"/>
                  <a:gd name="T38" fmla="*/ 29 w 75"/>
                  <a:gd name="T39" fmla="*/ 9 h 11"/>
                  <a:gd name="T40" fmla="*/ 30 w 75"/>
                  <a:gd name="T41" fmla="*/ 9 h 11"/>
                  <a:gd name="T42" fmla="*/ 31 w 75"/>
                  <a:gd name="T43" fmla="*/ 9 h 11"/>
                  <a:gd name="T44" fmla="*/ 33 w 75"/>
                  <a:gd name="T45" fmla="*/ 7 h 11"/>
                  <a:gd name="T46" fmla="*/ 34 w 75"/>
                  <a:gd name="T47" fmla="*/ 7 h 11"/>
                  <a:gd name="T48" fmla="*/ 36 w 75"/>
                  <a:gd name="T49" fmla="*/ 7 h 11"/>
                  <a:gd name="T50" fmla="*/ 37 w 75"/>
                  <a:gd name="T51" fmla="*/ 7 h 11"/>
                  <a:gd name="T52" fmla="*/ 40 w 75"/>
                  <a:gd name="T53" fmla="*/ 6 h 11"/>
                  <a:gd name="T54" fmla="*/ 40 w 75"/>
                  <a:gd name="T55" fmla="*/ 6 h 11"/>
                  <a:gd name="T56" fmla="*/ 43 w 75"/>
                  <a:gd name="T57" fmla="*/ 6 h 11"/>
                  <a:gd name="T58" fmla="*/ 44 w 75"/>
                  <a:gd name="T59" fmla="*/ 6 h 11"/>
                  <a:gd name="T60" fmla="*/ 44 w 75"/>
                  <a:gd name="T61" fmla="*/ 6 h 11"/>
                  <a:gd name="T62" fmla="*/ 47 w 75"/>
                  <a:gd name="T63" fmla="*/ 6 h 11"/>
                  <a:gd name="T64" fmla="*/ 49 w 75"/>
                  <a:gd name="T65" fmla="*/ 4 h 11"/>
                  <a:gd name="T66" fmla="*/ 49 w 75"/>
                  <a:gd name="T67" fmla="*/ 4 h 11"/>
                  <a:gd name="T68" fmla="*/ 52 w 75"/>
                  <a:gd name="T69" fmla="*/ 4 h 11"/>
                  <a:gd name="T70" fmla="*/ 53 w 75"/>
                  <a:gd name="T71" fmla="*/ 4 h 11"/>
                  <a:gd name="T72" fmla="*/ 54 w 75"/>
                  <a:gd name="T73" fmla="*/ 3 h 11"/>
                  <a:gd name="T74" fmla="*/ 56 w 75"/>
                  <a:gd name="T75" fmla="*/ 3 h 11"/>
                  <a:gd name="T76" fmla="*/ 57 w 75"/>
                  <a:gd name="T77" fmla="*/ 3 h 11"/>
                  <a:gd name="T78" fmla="*/ 59 w 75"/>
                  <a:gd name="T79" fmla="*/ 3 h 11"/>
                  <a:gd name="T80" fmla="*/ 60 w 75"/>
                  <a:gd name="T81" fmla="*/ 3 h 11"/>
                  <a:gd name="T82" fmla="*/ 62 w 75"/>
                  <a:gd name="T83" fmla="*/ 3 h 11"/>
                  <a:gd name="T84" fmla="*/ 63 w 75"/>
                  <a:gd name="T85" fmla="*/ 1 h 11"/>
                  <a:gd name="T86" fmla="*/ 66 w 75"/>
                  <a:gd name="T87" fmla="*/ 1 h 11"/>
                  <a:gd name="T88" fmla="*/ 66 w 75"/>
                  <a:gd name="T89" fmla="*/ 1 h 11"/>
                  <a:gd name="T90" fmla="*/ 67 w 75"/>
                  <a:gd name="T91" fmla="*/ 0 h 11"/>
                  <a:gd name="T92" fmla="*/ 70 w 75"/>
                  <a:gd name="T93" fmla="*/ 0 h 11"/>
                  <a:gd name="T94" fmla="*/ 70 w 75"/>
                  <a:gd name="T95" fmla="*/ 0 h 11"/>
                  <a:gd name="T96" fmla="*/ 73 w 75"/>
                  <a:gd name="T97" fmla="*/ 0 h 11"/>
                  <a:gd name="T98" fmla="*/ 75 w 7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11"/>
                    </a:moveTo>
                    <a:lnTo>
                      <a:pt x="1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20" y="9"/>
                    </a:lnTo>
                    <a:lnTo>
                      <a:pt x="21" y="9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9" y="9"/>
                    </a:lnTo>
                    <a:lnTo>
                      <a:pt x="30" y="9"/>
                    </a:lnTo>
                    <a:lnTo>
                      <a:pt x="31" y="9"/>
                    </a:lnTo>
                    <a:lnTo>
                      <a:pt x="33" y="7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7" y="7"/>
                    </a:lnTo>
                    <a:lnTo>
                      <a:pt x="40" y="6"/>
                    </a:lnTo>
                    <a:lnTo>
                      <a:pt x="40" y="6"/>
                    </a:lnTo>
                    <a:lnTo>
                      <a:pt x="43" y="6"/>
                    </a:lnTo>
                    <a:lnTo>
                      <a:pt x="44" y="6"/>
                    </a:lnTo>
                    <a:lnTo>
                      <a:pt x="44" y="6"/>
                    </a:lnTo>
                    <a:lnTo>
                      <a:pt x="47" y="6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Freeform 603"/>
              <p:cNvSpPr>
                <a:spLocks/>
              </p:cNvSpPr>
              <p:nvPr/>
            </p:nvSpPr>
            <p:spPr bwMode="auto">
              <a:xfrm>
                <a:off x="1098551" y="2870994"/>
                <a:ext cx="39688" cy="9525"/>
              </a:xfrm>
              <a:custGeom>
                <a:avLst/>
                <a:gdLst>
                  <a:gd name="T0" fmla="*/ 0 w 75"/>
                  <a:gd name="T1" fmla="*/ 19 h 19"/>
                  <a:gd name="T2" fmla="*/ 0 w 75"/>
                  <a:gd name="T3" fmla="*/ 19 h 19"/>
                  <a:gd name="T4" fmla="*/ 3 w 75"/>
                  <a:gd name="T5" fmla="*/ 17 h 19"/>
                  <a:gd name="T6" fmla="*/ 4 w 75"/>
                  <a:gd name="T7" fmla="*/ 17 h 19"/>
                  <a:gd name="T8" fmla="*/ 5 w 75"/>
                  <a:gd name="T9" fmla="*/ 17 h 19"/>
                  <a:gd name="T10" fmla="*/ 7 w 75"/>
                  <a:gd name="T11" fmla="*/ 16 h 19"/>
                  <a:gd name="T12" fmla="*/ 8 w 75"/>
                  <a:gd name="T13" fmla="*/ 16 h 19"/>
                  <a:gd name="T14" fmla="*/ 10 w 75"/>
                  <a:gd name="T15" fmla="*/ 16 h 19"/>
                  <a:gd name="T16" fmla="*/ 11 w 75"/>
                  <a:gd name="T17" fmla="*/ 16 h 19"/>
                  <a:gd name="T18" fmla="*/ 13 w 75"/>
                  <a:gd name="T19" fmla="*/ 16 h 19"/>
                  <a:gd name="T20" fmla="*/ 14 w 75"/>
                  <a:gd name="T21" fmla="*/ 15 h 19"/>
                  <a:gd name="T22" fmla="*/ 15 w 75"/>
                  <a:gd name="T23" fmla="*/ 15 h 19"/>
                  <a:gd name="T24" fmla="*/ 17 w 75"/>
                  <a:gd name="T25" fmla="*/ 15 h 19"/>
                  <a:gd name="T26" fmla="*/ 18 w 75"/>
                  <a:gd name="T27" fmla="*/ 15 h 19"/>
                  <a:gd name="T28" fmla="*/ 20 w 75"/>
                  <a:gd name="T29" fmla="*/ 15 h 19"/>
                  <a:gd name="T30" fmla="*/ 23 w 75"/>
                  <a:gd name="T31" fmla="*/ 13 h 19"/>
                  <a:gd name="T32" fmla="*/ 24 w 75"/>
                  <a:gd name="T33" fmla="*/ 13 h 19"/>
                  <a:gd name="T34" fmla="*/ 24 w 75"/>
                  <a:gd name="T35" fmla="*/ 13 h 19"/>
                  <a:gd name="T36" fmla="*/ 27 w 75"/>
                  <a:gd name="T37" fmla="*/ 12 h 19"/>
                  <a:gd name="T38" fmla="*/ 28 w 75"/>
                  <a:gd name="T39" fmla="*/ 12 h 19"/>
                  <a:gd name="T40" fmla="*/ 30 w 75"/>
                  <a:gd name="T41" fmla="*/ 12 h 19"/>
                  <a:gd name="T42" fmla="*/ 31 w 75"/>
                  <a:gd name="T43" fmla="*/ 12 h 19"/>
                  <a:gd name="T44" fmla="*/ 33 w 75"/>
                  <a:gd name="T45" fmla="*/ 12 h 19"/>
                  <a:gd name="T46" fmla="*/ 34 w 75"/>
                  <a:gd name="T47" fmla="*/ 10 h 19"/>
                  <a:gd name="T48" fmla="*/ 36 w 75"/>
                  <a:gd name="T49" fmla="*/ 10 h 19"/>
                  <a:gd name="T50" fmla="*/ 37 w 75"/>
                  <a:gd name="T51" fmla="*/ 10 h 19"/>
                  <a:gd name="T52" fmla="*/ 39 w 75"/>
                  <a:gd name="T53" fmla="*/ 9 h 19"/>
                  <a:gd name="T54" fmla="*/ 40 w 75"/>
                  <a:gd name="T55" fmla="*/ 9 h 19"/>
                  <a:gd name="T56" fmla="*/ 41 w 75"/>
                  <a:gd name="T57" fmla="*/ 9 h 19"/>
                  <a:gd name="T58" fmla="*/ 44 w 75"/>
                  <a:gd name="T59" fmla="*/ 9 h 19"/>
                  <a:gd name="T60" fmla="*/ 46 w 75"/>
                  <a:gd name="T61" fmla="*/ 9 h 19"/>
                  <a:gd name="T62" fmla="*/ 46 w 75"/>
                  <a:gd name="T63" fmla="*/ 7 h 19"/>
                  <a:gd name="T64" fmla="*/ 49 w 75"/>
                  <a:gd name="T65" fmla="*/ 7 h 19"/>
                  <a:gd name="T66" fmla="*/ 50 w 75"/>
                  <a:gd name="T67" fmla="*/ 7 h 19"/>
                  <a:gd name="T68" fmla="*/ 51 w 75"/>
                  <a:gd name="T69" fmla="*/ 6 h 19"/>
                  <a:gd name="T70" fmla="*/ 53 w 75"/>
                  <a:gd name="T71" fmla="*/ 6 h 19"/>
                  <a:gd name="T72" fmla="*/ 54 w 75"/>
                  <a:gd name="T73" fmla="*/ 6 h 19"/>
                  <a:gd name="T74" fmla="*/ 56 w 75"/>
                  <a:gd name="T75" fmla="*/ 6 h 19"/>
                  <a:gd name="T76" fmla="*/ 57 w 75"/>
                  <a:gd name="T77" fmla="*/ 5 h 19"/>
                  <a:gd name="T78" fmla="*/ 59 w 75"/>
                  <a:gd name="T79" fmla="*/ 5 h 19"/>
                  <a:gd name="T80" fmla="*/ 60 w 75"/>
                  <a:gd name="T81" fmla="*/ 5 h 19"/>
                  <a:gd name="T82" fmla="*/ 62 w 75"/>
                  <a:gd name="T83" fmla="*/ 5 h 19"/>
                  <a:gd name="T84" fmla="*/ 63 w 75"/>
                  <a:gd name="T85" fmla="*/ 3 h 19"/>
                  <a:gd name="T86" fmla="*/ 64 w 75"/>
                  <a:gd name="T87" fmla="*/ 3 h 19"/>
                  <a:gd name="T88" fmla="*/ 66 w 75"/>
                  <a:gd name="T89" fmla="*/ 3 h 19"/>
                  <a:gd name="T90" fmla="*/ 69 w 75"/>
                  <a:gd name="T91" fmla="*/ 2 h 19"/>
                  <a:gd name="T92" fmla="*/ 70 w 75"/>
                  <a:gd name="T93" fmla="*/ 2 h 19"/>
                  <a:gd name="T94" fmla="*/ 70 w 75"/>
                  <a:gd name="T95" fmla="*/ 2 h 19"/>
                  <a:gd name="T96" fmla="*/ 73 w 75"/>
                  <a:gd name="T97" fmla="*/ 2 h 19"/>
                  <a:gd name="T98" fmla="*/ 75 w 7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">
                    <a:moveTo>
                      <a:pt x="0" y="19"/>
                    </a:moveTo>
                    <a:lnTo>
                      <a:pt x="0" y="19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3" y="16"/>
                    </a:lnTo>
                    <a:lnTo>
                      <a:pt x="14" y="15"/>
                    </a:lnTo>
                    <a:lnTo>
                      <a:pt x="15" y="15"/>
                    </a:lnTo>
                    <a:lnTo>
                      <a:pt x="17" y="15"/>
                    </a:lnTo>
                    <a:lnTo>
                      <a:pt x="18" y="15"/>
                    </a:lnTo>
                    <a:lnTo>
                      <a:pt x="20" y="15"/>
                    </a:lnTo>
                    <a:lnTo>
                      <a:pt x="23" y="13"/>
                    </a:lnTo>
                    <a:lnTo>
                      <a:pt x="24" y="13"/>
                    </a:lnTo>
                    <a:lnTo>
                      <a:pt x="24" y="13"/>
                    </a:lnTo>
                    <a:lnTo>
                      <a:pt x="27" y="12"/>
                    </a:lnTo>
                    <a:lnTo>
                      <a:pt x="28" y="12"/>
                    </a:lnTo>
                    <a:lnTo>
                      <a:pt x="30" y="12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7" y="10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6" y="7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1" y="6"/>
                    </a:lnTo>
                    <a:lnTo>
                      <a:pt x="53" y="6"/>
                    </a:lnTo>
                    <a:lnTo>
                      <a:pt x="54" y="6"/>
                    </a:lnTo>
                    <a:lnTo>
                      <a:pt x="56" y="6"/>
                    </a:lnTo>
                    <a:lnTo>
                      <a:pt x="57" y="5"/>
                    </a:lnTo>
                    <a:lnTo>
                      <a:pt x="59" y="5"/>
                    </a:lnTo>
                    <a:lnTo>
                      <a:pt x="60" y="5"/>
                    </a:lnTo>
                    <a:lnTo>
                      <a:pt x="62" y="5"/>
                    </a:lnTo>
                    <a:lnTo>
                      <a:pt x="63" y="3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9" y="2"/>
                    </a:lnTo>
                    <a:lnTo>
                      <a:pt x="70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Freeform 604"/>
              <p:cNvSpPr>
                <a:spLocks/>
              </p:cNvSpPr>
              <p:nvPr/>
            </p:nvSpPr>
            <p:spPr bwMode="auto">
              <a:xfrm>
                <a:off x="1138238" y="2859882"/>
                <a:ext cx="38100" cy="11113"/>
              </a:xfrm>
              <a:custGeom>
                <a:avLst/>
                <a:gdLst>
                  <a:gd name="T0" fmla="*/ 0 w 74"/>
                  <a:gd name="T1" fmla="*/ 20 h 20"/>
                  <a:gd name="T2" fmla="*/ 1 w 74"/>
                  <a:gd name="T3" fmla="*/ 20 h 20"/>
                  <a:gd name="T4" fmla="*/ 2 w 74"/>
                  <a:gd name="T5" fmla="*/ 20 h 20"/>
                  <a:gd name="T6" fmla="*/ 4 w 74"/>
                  <a:gd name="T7" fmla="*/ 20 h 20"/>
                  <a:gd name="T8" fmla="*/ 5 w 74"/>
                  <a:gd name="T9" fmla="*/ 20 h 20"/>
                  <a:gd name="T10" fmla="*/ 7 w 74"/>
                  <a:gd name="T11" fmla="*/ 20 h 20"/>
                  <a:gd name="T12" fmla="*/ 8 w 74"/>
                  <a:gd name="T13" fmla="*/ 20 h 20"/>
                  <a:gd name="T14" fmla="*/ 10 w 74"/>
                  <a:gd name="T15" fmla="*/ 19 h 20"/>
                  <a:gd name="T16" fmla="*/ 11 w 74"/>
                  <a:gd name="T17" fmla="*/ 19 h 20"/>
                  <a:gd name="T18" fmla="*/ 12 w 74"/>
                  <a:gd name="T19" fmla="*/ 17 h 20"/>
                  <a:gd name="T20" fmla="*/ 15 w 74"/>
                  <a:gd name="T21" fmla="*/ 17 h 20"/>
                  <a:gd name="T22" fmla="*/ 15 w 74"/>
                  <a:gd name="T23" fmla="*/ 17 h 20"/>
                  <a:gd name="T24" fmla="*/ 17 w 74"/>
                  <a:gd name="T25" fmla="*/ 17 h 20"/>
                  <a:gd name="T26" fmla="*/ 20 w 74"/>
                  <a:gd name="T27" fmla="*/ 16 h 20"/>
                  <a:gd name="T28" fmla="*/ 20 w 74"/>
                  <a:gd name="T29" fmla="*/ 16 h 20"/>
                  <a:gd name="T30" fmla="*/ 23 w 74"/>
                  <a:gd name="T31" fmla="*/ 16 h 20"/>
                  <a:gd name="T32" fmla="*/ 24 w 74"/>
                  <a:gd name="T33" fmla="*/ 16 h 20"/>
                  <a:gd name="T34" fmla="*/ 24 w 74"/>
                  <a:gd name="T35" fmla="*/ 14 h 20"/>
                  <a:gd name="T36" fmla="*/ 27 w 74"/>
                  <a:gd name="T37" fmla="*/ 14 h 20"/>
                  <a:gd name="T38" fmla="*/ 28 w 74"/>
                  <a:gd name="T39" fmla="*/ 13 h 20"/>
                  <a:gd name="T40" fmla="*/ 30 w 74"/>
                  <a:gd name="T41" fmla="*/ 13 h 20"/>
                  <a:gd name="T42" fmla="*/ 31 w 74"/>
                  <a:gd name="T43" fmla="*/ 13 h 20"/>
                  <a:gd name="T44" fmla="*/ 33 w 74"/>
                  <a:gd name="T45" fmla="*/ 13 h 20"/>
                  <a:gd name="T46" fmla="*/ 34 w 74"/>
                  <a:gd name="T47" fmla="*/ 12 h 20"/>
                  <a:gd name="T48" fmla="*/ 36 w 74"/>
                  <a:gd name="T49" fmla="*/ 12 h 20"/>
                  <a:gd name="T50" fmla="*/ 37 w 74"/>
                  <a:gd name="T51" fmla="*/ 10 h 20"/>
                  <a:gd name="T52" fmla="*/ 40 w 74"/>
                  <a:gd name="T53" fmla="*/ 10 h 20"/>
                  <a:gd name="T54" fmla="*/ 41 w 74"/>
                  <a:gd name="T55" fmla="*/ 10 h 20"/>
                  <a:gd name="T56" fmla="*/ 41 w 74"/>
                  <a:gd name="T57" fmla="*/ 10 h 20"/>
                  <a:gd name="T58" fmla="*/ 44 w 74"/>
                  <a:gd name="T59" fmla="*/ 9 h 20"/>
                  <a:gd name="T60" fmla="*/ 46 w 74"/>
                  <a:gd name="T61" fmla="*/ 9 h 20"/>
                  <a:gd name="T62" fmla="*/ 47 w 74"/>
                  <a:gd name="T63" fmla="*/ 7 h 20"/>
                  <a:gd name="T64" fmla="*/ 49 w 74"/>
                  <a:gd name="T65" fmla="*/ 7 h 20"/>
                  <a:gd name="T66" fmla="*/ 50 w 74"/>
                  <a:gd name="T67" fmla="*/ 7 h 20"/>
                  <a:gd name="T68" fmla="*/ 51 w 74"/>
                  <a:gd name="T69" fmla="*/ 6 h 20"/>
                  <a:gd name="T70" fmla="*/ 53 w 74"/>
                  <a:gd name="T71" fmla="*/ 6 h 20"/>
                  <a:gd name="T72" fmla="*/ 54 w 74"/>
                  <a:gd name="T73" fmla="*/ 6 h 20"/>
                  <a:gd name="T74" fmla="*/ 56 w 74"/>
                  <a:gd name="T75" fmla="*/ 6 h 20"/>
                  <a:gd name="T76" fmla="*/ 57 w 74"/>
                  <a:gd name="T77" fmla="*/ 6 h 20"/>
                  <a:gd name="T78" fmla="*/ 59 w 74"/>
                  <a:gd name="T79" fmla="*/ 6 h 20"/>
                  <a:gd name="T80" fmla="*/ 61 w 74"/>
                  <a:gd name="T81" fmla="*/ 4 h 20"/>
                  <a:gd name="T82" fmla="*/ 61 w 74"/>
                  <a:gd name="T83" fmla="*/ 4 h 20"/>
                  <a:gd name="T84" fmla="*/ 63 w 74"/>
                  <a:gd name="T85" fmla="*/ 4 h 20"/>
                  <a:gd name="T86" fmla="*/ 66 w 74"/>
                  <a:gd name="T87" fmla="*/ 3 h 20"/>
                  <a:gd name="T88" fmla="*/ 66 w 74"/>
                  <a:gd name="T89" fmla="*/ 3 h 20"/>
                  <a:gd name="T90" fmla="*/ 69 w 74"/>
                  <a:gd name="T91" fmla="*/ 1 h 20"/>
                  <a:gd name="T92" fmla="*/ 70 w 74"/>
                  <a:gd name="T93" fmla="*/ 1 h 20"/>
                  <a:gd name="T94" fmla="*/ 70 w 74"/>
                  <a:gd name="T95" fmla="*/ 1 h 20"/>
                  <a:gd name="T96" fmla="*/ 73 w 74"/>
                  <a:gd name="T97" fmla="*/ 0 h 20"/>
                  <a:gd name="T98" fmla="*/ 74 w 74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20">
                    <a:moveTo>
                      <a:pt x="0" y="20"/>
                    </a:moveTo>
                    <a:lnTo>
                      <a:pt x="1" y="20"/>
                    </a:lnTo>
                    <a:lnTo>
                      <a:pt x="2" y="20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5" y="17"/>
                    </a:lnTo>
                    <a:lnTo>
                      <a:pt x="15" y="17"/>
                    </a:lnTo>
                    <a:lnTo>
                      <a:pt x="17" y="17"/>
                    </a:lnTo>
                    <a:lnTo>
                      <a:pt x="20" y="16"/>
                    </a:lnTo>
                    <a:lnTo>
                      <a:pt x="20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4" y="14"/>
                    </a:lnTo>
                    <a:lnTo>
                      <a:pt x="27" y="14"/>
                    </a:lnTo>
                    <a:lnTo>
                      <a:pt x="28" y="13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3" y="13"/>
                    </a:lnTo>
                    <a:lnTo>
                      <a:pt x="34" y="12"/>
                    </a:lnTo>
                    <a:lnTo>
                      <a:pt x="36" y="12"/>
                    </a:lnTo>
                    <a:lnTo>
                      <a:pt x="37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1" y="10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1" y="6"/>
                    </a:lnTo>
                    <a:lnTo>
                      <a:pt x="53" y="6"/>
                    </a:lnTo>
                    <a:lnTo>
                      <a:pt x="54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9" y="6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9" y="1"/>
                    </a:lnTo>
                    <a:lnTo>
                      <a:pt x="70" y="1"/>
                    </a:lnTo>
                    <a:lnTo>
                      <a:pt x="70" y="1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Freeform 605"/>
              <p:cNvSpPr>
                <a:spLocks/>
              </p:cNvSpPr>
              <p:nvPr/>
            </p:nvSpPr>
            <p:spPr bwMode="auto">
              <a:xfrm>
                <a:off x="1214438" y="2356644"/>
                <a:ext cx="39688" cy="12700"/>
              </a:xfrm>
              <a:custGeom>
                <a:avLst/>
                <a:gdLst>
                  <a:gd name="T0" fmla="*/ 0 w 75"/>
                  <a:gd name="T1" fmla="*/ 0 h 25"/>
                  <a:gd name="T2" fmla="*/ 2 w 75"/>
                  <a:gd name="T3" fmla="*/ 0 h 25"/>
                  <a:gd name="T4" fmla="*/ 3 w 75"/>
                  <a:gd name="T5" fmla="*/ 2 h 25"/>
                  <a:gd name="T6" fmla="*/ 5 w 75"/>
                  <a:gd name="T7" fmla="*/ 2 h 25"/>
                  <a:gd name="T8" fmla="*/ 6 w 75"/>
                  <a:gd name="T9" fmla="*/ 3 h 25"/>
                  <a:gd name="T10" fmla="*/ 8 w 75"/>
                  <a:gd name="T11" fmla="*/ 3 h 25"/>
                  <a:gd name="T12" fmla="*/ 9 w 75"/>
                  <a:gd name="T13" fmla="*/ 3 h 25"/>
                  <a:gd name="T14" fmla="*/ 12 w 75"/>
                  <a:gd name="T15" fmla="*/ 4 h 25"/>
                  <a:gd name="T16" fmla="*/ 12 w 75"/>
                  <a:gd name="T17" fmla="*/ 4 h 25"/>
                  <a:gd name="T18" fmla="*/ 13 w 75"/>
                  <a:gd name="T19" fmla="*/ 6 h 25"/>
                  <a:gd name="T20" fmla="*/ 16 w 75"/>
                  <a:gd name="T21" fmla="*/ 6 h 25"/>
                  <a:gd name="T22" fmla="*/ 16 w 75"/>
                  <a:gd name="T23" fmla="*/ 6 h 25"/>
                  <a:gd name="T24" fmla="*/ 19 w 75"/>
                  <a:gd name="T25" fmla="*/ 6 h 25"/>
                  <a:gd name="T26" fmla="*/ 21 w 75"/>
                  <a:gd name="T27" fmla="*/ 7 h 25"/>
                  <a:gd name="T28" fmla="*/ 22 w 75"/>
                  <a:gd name="T29" fmla="*/ 7 h 25"/>
                  <a:gd name="T30" fmla="*/ 23 w 75"/>
                  <a:gd name="T31" fmla="*/ 7 h 25"/>
                  <a:gd name="T32" fmla="*/ 25 w 75"/>
                  <a:gd name="T33" fmla="*/ 9 h 25"/>
                  <a:gd name="T34" fmla="*/ 26 w 75"/>
                  <a:gd name="T35" fmla="*/ 9 h 25"/>
                  <a:gd name="T36" fmla="*/ 28 w 75"/>
                  <a:gd name="T37" fmla="*/ 10 h 25"/>
                  <a:gd name="T38" fmla="*/ 29 w 75"/>
                  <a:gd name="T39" fmla="*/ 10 h 25"/>
                  <a:gd name="T40" fmla="*/ 31 w 75"/>
                  <a:gd name="T41" fmla="*/ 10 h 25"/>
                  <a:gd name="T42" fmla="*/ 34 w 75"/>
                  <a:gd name="T43" fmla="*/ 10 h 25"/>
                  <a:gd name="T44" fmla="*/ 34 w 75"/>
                  <a:gd name="T45" fmla="*/ 12 h 25"/>
                  <a:gd name="T46" fmla="*/ 35 w 75"/>
                  <a:gd name="T47" fmla="*/ 12 h 25"/>
                  <a:gd name="T48" fmla="*/ 38 w 75"/>
                  <a:gd name="T49" fmla="*/ 13 h 25"/>
                  <a:gd name="T50" fmla="*/ 38 w 75"/>
                  <a:gd name="T51" fmla="*/ 13 h 25"/>
                  <a:gd name="T52" fmla="*/ 41 w 75"/>
                  <a:gd name="T53" fmla="*/ 13 h 25"/>
                  <a:gd name="T54" fmla="*/ 42 w 75"/>
                  <a:gd name="T55" fmla="*/ 14 h 25"/>
                  <a:gd name="T56" fmla="*/ 44 w 75"/>
                  <a:gd name="T57" fmla="*/ 14 h 25"/>
                  <a:gd name="T58" fmla="*/ 45 w 75"/>
                  <a:gd name="T59" fmla="*/ 16 h 25"/>
                  <a:gd name="T60" fmla="*/ 47 w 75"/>
                  <a:gd name="T61" fmla="*/ 16 h 25"/>
                  <a:gd name="T62" fmla="*/ 48 w 75"/>
                  <a:gd name="T63" fmla="*/ 16 h 25"/>
                  <a:gd name="T64" fmla="*/ 49 w 75"/>
                  <a:gd name="T65" fmla="*/ 16 h 25"/>
                  <a:gd name="T66" fmla="*/ 51 w 75"/>
                  <a:gd name="T67" fmla="*/ 17 h 25"/>
                  <a:gd name="T68" fmla="*/ 52 w 75"/>
                  <a:gd name="T69" fmla="*/ 17 h 25"/>
                  <a:gd name="T70" fmla="*/ 54 w 75"/>
                  <a:gd name="T71" fmla="*/ 17 h 25"/>
                  <a:gd name="T72" fmla="*/ 55 w 75"/>
                  <a:gd name="T73" fmla="*/ 19 h 25"/>
                  <a:gd name="T74" fmla="*/ 58 w 75"/>
                  <a:gd name="T75" fmla="*/ 19 h 25"/>
                  <a:gd name="T76" fmla="*/ 58 w 75"/>
                  <a:gd name="T77" fmla="*/ 19 h 25"/>
                  <a:gd name="T78" fmla="*/ 59 w 75"/>
                  <a:gd name="T79" fmla="*/ 19 h 25"/>
                  <a:gd name="T80" fmla="*/ 62 w 75"/>
                  <a:gd name="T81" fmla="*/ 19 h 25"/>
                  <a:gd name="T82" fmla="*/ 62 w 75"/>
                  <a:gd name="T83" fmla="*/ 19 h 25"/>
                  <a:gd name="T84" fmla="*/ 65 w 75"/>
                  <a:gd name="T85" fmla="*/ 20 h 25"/>
                  <a:gd name="T86" fmla="*/ 67 w 75"/>
                  <a:gd name="T87" fmla="*/ 20 h 25"/>
                  <a:gd name="T88" fmla="*/ 68 w 75"/>
                  <a:gd name="T89" fmla="*/ 22 h 25"/>
                  <a:gd name="T90" fmla="*/ 70 w 75"/>
                  <a:gd name="T91" fmla="*/ 22 h 25"/>
                  <a:gd name="T92" fmla="*/ 71 w 75"/>
                  <a:gd name="T93" fmla="*/ 22 h 25"/>
                  <a:gd name="T94" fmla="*/ 72 w 75"/>
                  <a:gd name="T95" fmla="*/ 23 h 25"/>
                  <a:gd name="T96" fmla="*/ 74 w 75"/>
                  <a:gd name="T97" fmla="*/ 23 h 25"/>
                  <a:gd name="T98" fmla="*/ 75 w 7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5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21" y="7"/>
                    </a:lnTo>
                    <a:lnTo>
                      <a:pt x="22" y="7"/>
                    </a:lnTo>
                    <a:lnTo>
                      <a:pt x="23" y="7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8" y="10"/>
                    </a:lnTo>
                    <a:lnTo>
                      <a:pt x="29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34" y="12"/>
                    </a:lnTo>
                    <a:lnTo>
                      <a:pt x="35" y="12"/>
                    </a:lnTo>
                    <a:lnTo>
                      <a:pt x="38" y="13"/>
                    </a:lnTo>
                    <a:lnTo>
                      <a:pt x="38" y="13"/>
                    </a:lnTo>
                    <a:lnTo>
                      <a:pt x="41" y="13"/>
                    </a:lnTo>
                    <a:lnTo>
                      <a:pt x="42" y="14"/>
                    </a:lnTo>
                    <a:lnTo>
                      <a:pt x="44" y="14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8" y="16"/>
                    </a:lnTo>
                    <a:lnTo>
                      <a:pt x="49" y="16"/>
                    </a:lnTo>
                    <a:lnTo>
                      <a:pt x="51" y="17"/>
                    </a:lnTo>
                    <a:lnTo>
                      <a:pt x="52" y="17"/>
                    </a:lnTo>
                    <a:lnTo>
                      <a:pt x="54" y="17"/>
                    </a:lnTo>
                    <a:lnTo>
                      <a:pt x="55" y="19"/>
                    </a:lnTo>
                    <a:lnTo>
                      <a:pt x="58" y="19"/>
                    </a:lnTo>
                    <a:lnTo>
                      <a:pt x="58" y="19"/>
                    </a:lnTo>
                    <a:lnTo>
                      <a:pt x="59" y="19"/>
                    </a:lnTo>
                    <a:lnTo>
                      <a:pt x="62" y="19"/>
                    </a:lnTo>
                    <a:lnTo>
                      <a:pt x="62" y="19"/>
                    </a:lnTo>
                    <a:lnTo>
                      <a:pt x="65" y="20"/>
                    </a:lnTo>
                    <a:lnTo>
                      <a:pt x="67" y="20"/>
                    </a:lnTo>
                    <a:lnTo>
                      <a:pt x="68" y="22"/>
                    </a:lnTo>
                    <a:lnTo>
                      <a:pt x="70" y="22"/>
                    </a:lnTo>
                    <a:lnTo>
                      <a:pt x="71" y="22"/>
                    </a:lnTo>
                    <a:lnTo>
                      <a:pt x="72" y="23"/>
                    </a:lnTo>
                    <a:lnTo>
                      <a:pt x="74" y="23"/>
                    </a:lnTo>
                    <a:lnTo>
                      <a:pt x="75" y="2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Freeform 606"/>
              <p:cNvSpPr>
                <a:spLocks/>
              </p:cNvSpPr>
              <p:nvPr/>
            </p:nvSpPr>
            <p:spPr bwMode="auto">
              <a:xfrm>
                <a:off x="1254126" y="2369344"/>
                <a:ext cx="39688" cy="11113"/>
              </a:xfrm>
              <a:custGeom>
                <a:avLst/>
                <a:gdLst>
                  <a:gd name="T0" fmla="*/ 0 w 75"/>
                  <a:gd name="T1" fmla="*/ 0 h 21"/>
                  <a:gd name="T2" fmla="*/ 2 w 75"/>
                  <a:gd name="T3" fmla="*/ 0 h 21"/>
                  <a:gd name="T4" fmla="*/ 5 w 75"/>
                  <a:gd name="T5" fmla="*/ 0 h 21"/>
                  <a:gd name="T6" fmla="*/ 5 w 75"/>
                  <a:gd name="T7" fmla="*/ 0 h 21"/>
                  <a:gd name="T8" fmla="*/ 6 w 75"/>
                  <a:gd name="T9" fmla="*/ 1 h 21"/>
                  <a:gd name="T10" fmla="*/ 9 w 75"/>
                  <a:gd name="T11" fmla="*/ 1 h 21"/>
                  <a:gd name="T12" fmla="*/ 9 w 75"/>
                  <a:gd name="T13" fmla="*/ 1 h 21"/>
                  <a:gd name="T14" fmla="*/ 12 w 75"/>
                  <a:gd name="T15" fmla="*/ 2 h 21"/>
                  <a:gd name="T16" fmla="*/ 13 w 75"/>
                  <a:gd name="T17" fmla="*/ 2 h 21"/>
                  <a:gd name="T18" fmla="*/ 13 w 75"/>
                  <a:gd name="T19" fmla="*/ 4 h 21"/>
                  <a:gd name="T20" fmla="*/ 16 w 75"/>
                  <a:gd name="T21" fmla="*/ 4 h 21"/>
                  <a:gd name="T22" fmla="*/ 18 w 75"/>
                  <a:gd name="T23" fmla="*/ 4 h 21"/>
                  <a:gd name="T24" fmla="*/ 19 w 75"/>
                  <a:gd name="T25" fmla="*/ 5 h 21"/>
                  <a:gd name="T26" fmla="*/ 20 w 75"/>
                  <a:gd name="T27" fmla="*/ 5 h 21"/>
                  <a:gd name="T28" fmla="*/ 22 w 75"/>
                  <a:gd name="T29" fmla="*/ 5 h 21"/>
                  <a:gd name="T30" fmla="*/ 23 w 75"/>
                  <a:gd name="T31" fmla="*/ 5 h 21"/>
                  <a:gd name="T32" fmla="*/ 25 w 75"/>
                  <a:gd name="T33" fmla="*/ 5 h 21"/>
                  <a:gd name="T34" fmla="*/ 26 w 75"/>
                  <a:gd name="T35" fmla="*/ 5 h 21"/>
                  <a:gd name="T36" fmla="*/ 29 w 75"/>
                  <a:gd name="T37" fmla="*/ 7 h 21"/>
                  <a:gd name="T38" fmla="*/ 29 w 75"/>
                  <a:gd name="T39" fmla="*/ 7 h 21"/>
                  <a:gd name="T40" fmla="*/ 31 w 75"/>
                  <a:gd name="T41" fmla="*/ 8 h 21"/>
                  <a:gd name="T42" fmla="*/ 33 w 75"/>
                  <a:gd name="T43" fmla="*/ 8 h 21"/>
                  <a:gd name="T44" fmla="*/ 33 w 75"/>
                  <a:gd name="T45" fmla="*/ 8 h 21"/>
                  <a:gd name="T46" fmla="*/ 36 w 75"/>
                  <a:gd name="T47" fmla="*/ 10 h 21"/>
                  <a:gd name="T48" fmla="*/ 38 w 75"/>
                  <a:gd name="T49" fmla="*/ 10 h 21"/>
                  <a:gd name="T50" fmla="*/ 39 w 75"/>
                  <a:gd name="T51" fmla="*/ 10 h 21"/>
                  <a:gd name="T52" fmla="*/ 41 w 75"/>
                  <a:gd name="T53" fmla="*/ 11 h 21"/>
                  <a:gd name="T54" fmla="*/ 42 w 75"/>
                  <a:gd name="T55" fmla="*/ 11 h 21"/>
                  <a:gd name="T56" fmla="*/ 44 w 75"/>
                  <a:gd name="T57" fmla="*/ 11 h 21"/>
                  <a:gd name="T58" fmla="*/ 45 w 75"/>
                  <a:gd name="T59" fmla="*/ 13 h 21"/>
                  <a:gd name="T60" fmla="*/ 46 w 75"/>
                  <a:gd name="T61" fmla="*/ 13 h 21"/>
                  <a:gd name="T62" fmla="*/ 48 w 75"/>
                  <a:gd name="T63" fmla="*/ 13 h 21"/>
                  <a:gd name="T64" fmla="*/ 51 w 75"/>
                  <a:gd name="T65" fmla="*/ 14 h 21"/>
                  <a:gd name="T66" fmla="*/ 51 w 75"/>
                  <a:gd name="T67" fmla="*/ 14 h 21"/>
                  <a:gd name="T68" fmla="*/ 52 w 75"/>
                  <a:gd name="T69" fmla="*/ 14 h 21"/>
                  <a:gd name="T70" fmla="*/ 55 w 75"/>
                  <a:gd name="T71" fmla="*/ 14 h 21"/>
                  <a:gd name="T72" fmla="*/ 55 w 75"/>
                  <a:gd name="T73" fmla="*/ 14 h 21"/>
                  <a:gd name="T74" fmla="*/ 58 w 75"/>
                  <a:gd name="T75" fmla="*/ 15 h 21"/>
                  <a:gd name="T76" fmla="*/ 59 w 75"/>
                  <a:gd name="T77" fmla="*/ 15 h 21"/>
                  <a:gd name="T78" fmla="*/ 59 w 75"/>
                  <a:gd name="T79" fmla="*/ 17 h 21"/>
                  <a:gd name="T80" fmla="*/ 62 w 75"/>
                  <a:gd name="T81" fmla="*/ 17 h 21"/>
                  <a:gd name="T82" fmla="*/ 64 w 75"/>
                  <a:gd name="T83" fmla="*/ 17 h 21"/>
                  <a:gd name="T84" fmla="*/ 65 w 75"/>
                  <a:gd name="T85" fmla="*/ 17 h 21"/>
                  <a:gd name="T86" fmla="*/ 67 w 75"/>
                  <a:gd name="T87" fmla="*/ 18 h 21"/>
                  <a:gd name="T88" fmla="*/ 68 w 75"/>
                  <a:gd name="T89" fmla="*/ 18 h 21"/>
                  <a:gd name="T90" fmla="*/ 69 w 75"/>
                  <a:gd name="T91" fmla="*/ 18 h 21"/>
                  <a:gd name="T92" fmla="*/ 71 w 75"/>
                  <a:gd name="T93" fmla="*/ 20 h 21"/>
                  <a:gd name="T94" fmla="*/ 72 w 75"/>
                  <a:gd name="T95" fmla="*/ 20 h 21"/>
                  <a:gd name="T96" fmla="*/ 74 w 75"/>
                  <a:gd name="T97" fmla="*/ 21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1" y="8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39" y="10"/>
                    </a:lnTo>
                    <a:lnTo>
                      <a:pt x="41" y="11"/>
                    </a:lnTo>
                    <a:lnTo>
                      <a:pt x="42" y="11"/>
                    </a:lnTo>
                    <a:lnTo>
                      <a:pt x="44" y="11"/>
                    </a:lnTo>
                    <a:lnTo>
                      <a:pt x="45" y="13"/>
                    </a:lnTo>
                    <a:lnTo>
                      <a:pt x="46" y="13"/>
                    </a:lnTo>
                    <a:lnTo>
                      <a:pt x="48" y="13"/>
                    </a:lnTo>
                    <a:lnTo>
                      <a:pt x="51" y="14"/>
                    </a:lnTo>
                    <a:lnTo>
                      <a:pt x="51" y="14"/>
                    </a:lnTo>
                    <a:lnTo>
                      <a:pt x="52" y="14"/>
                    </a:lnTo>
                    <a:lnTo>
                      <a:pt x="55" y="14"/>
                    </a:lnTo>
                    <a:lnTo>
                      <a:pt x="55" y="14"/>
                    </a:lnTo>
                    <a:lnTo>
                      <a:pt x="58" y="15"/>
                    </a:lnTo>
                    <a:lnTo>
                      <a:pt x="59" y="15"/>
                    </a:lnTo>
                    <a:lnTo>
                      <a:pt x="59" y="17"/>
                    </a:lnTo>
                    <a:lnTo>
                      <a:pt x="62" y="17"/>
                    </a:lnTo>
                    <a:lnTo>
                      <a:pt x="64" y="17"/>
                    </a:lnTo>
                    <a:lnTo>
                      <a:pt x="65" y="17"/>
                    </a:lnTo>
                    <a:lnTo>
                      <a:pt x="67" y="18"/>
                    </a:lnTo>
                    <a:lnTo>
                      <a:pt x="68" y="18"/>
                    </a:lnTo>
                    <a:lnTo>
                      <a:pt x="69" y="18"/>
                    </a:lnTo>
                    <a:lnTo>
                      <a:pt x="71" y="20"/>
                    </a:lnTo>
                    <a:lnTo>
                      <a:pt x="72" y="20"/>
                    </a:lnTo>
                    <a:lnTo>
                      <a:pt x="74" y="21"/>
                    </a:lnTo>
                    <a:lnTo>
                      <a:pt x="75" y="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Freeform 607"/>
              <p:cNvSpPr>
                <a:spLocks/>
              </p:cNvSpPr>
              <p:nvPr/>
            </p:nvSpPr>
            <p:spPr bwMode="auto">
              <a:xfrm>
                <a:off x="1293813" y="2380457"/>
                <a:ext cx="39688" cy="12700"/>
              </a:xfrm>
              <a:custGeom>
                <a:avLst/>
                <a:gdLst>
                  <a:gd name="T0" fmla="*/ 0 w 75"/>
                  <a:gd name="T1" fmla="*/ 0 h 23"/>
                  <a:gd name="T2" fmla="*/ 2 w 75"/>
                  <a:gd name="T3" fmla="*/ 0 h 23"/>
                  <a:gd name="T4" fmla="*/ 5 w 75"/>
                  <a:gd name="T5" fmla="*/ 2 h 23"/>
                  <a:gd name="T6" fmla="*/ 5 w 75"/>
                  <a:gd name="T7" fmla="*/ 2 h 23"/>
                  <a:gd name="T8" fmla="*/ 7 w 75"/>
                  <a:gd name="T9" fmla="*/ 3 h 23"/>
                  <a:gd name="T10" fmla="*/ 9 w 75"/>
                  <a:gd name="T11" fmla="*/ 3 h 23"/>
                  <a:gd name="T12" fmla="*/ 10 w 75"/>
                  <a:gd name="T13" fmla="*/ 3 h 23"/>
                  <a:gd name="T14" fmla="*/ 12 w 75"/>
                  <a:gd name="T15" fmla="*/ 3 h 23"/>
                  <a:gd name="T16" fmla="*/ 13 w 75"/>
                  <a:gd name="T17" fmla="*/ 4 h 23"/>
                  <a:gd name="T18" fmla="*/ 15 w 75"/>
                  <a:gd name="T19" fmla="*/ 4 h 23"/>
                  <a:gd name="T20" fmla="*/ 16 w 75"/>
                  <a:gd name="T21" fmla="*/ 4 h 23"/>
                  <a:gd name="T22" fmla="*/ 18 w 75"/>
                  <a:gd name="T23" fmla="*/ 4 h 23"/>
                  <a:gd name="T24" fmla="*/ 19 w 75"/>
                  <a:gd name="T25" fmla="*/ 4 h 23"/>
                  <a:gd name="T26" fmla="*/ 20 w 75"/>
                  <a:gd name="T27" fmla="*/ 6 h 23"/>
                  <a:gd name="T28" fmla="*/ 22 w 75"/>
                  <a:gd name="T29" fmla="*/ 6 h 23"/>
                  <a:gd name="T30" fmla="*/ 23 w 75"/>
                  <a:gd name="T31" fmla="*/ 7 h 23"/>
                  <a:gd name="T32" fmla="*/ 25 w 75"/>
                  <a:gd name="T33" fmla="*/ 7 h 23"/>
                  <a:gd name="T34" fmla="*/ 26 w 75"/>
                  <a:gd name="T35" fmla="*/ 7 h 23"/>
                  <a:gd name="T36" fmla="*/ 29 w 75"/>
                  <a:gd name="T37" fmla="*/ 9 h 23"/>
                  <a:gd name="T38" fmla="*/ 29 w 75"/>
                  <a:gd name="T39" fmla="*/ 9 h 23"/>
                  <a:gd name="T40" fmla="*/ 30 w 75"/>
                  <a:gd name="T41" fmla="*/ 9 h 23"/>
                  <a:gd name="T42" fmla="*/ 33 w 75"/>
                  <a:gd name="T43" fmla="*/ 10 h 23"/>
                  <a:gd name="T44" fmla="*/ 35 w 75"/>
                  <a:gd name="T45" fmla="*/ 10 h 23"/>
                  <a:gd name="T46" fmla="*/ 36 w 75"/>
                  <a:gd name="T47" fmla="*/ 10 h 23"/>
                  <a:gd name="T48" fmla="*/ 38 w 75"/>
                  <a:gd name="T49" fmla="*/ 12 h 23"/>
                  <a:gd name="T50" fmla="*/ 39 w 75"/>
                  <a:gd name="T51" fmla="*/ 12 h 23"/>
                  <a:gd name="T52" fmla="*/ 41 w 75"/>
                  <a:gd name="T53" fmla="*/ 12 h 23"/>
                  <a:gd name="T54" fmla="*/ 42 w 75"/>
                  <a:gd name="T55" fmla="*/ 13 h 23"/>
                  <a:gd name="T56" fmla="*/ 43 w 75"/>
                  <a:gd name="T57" fmla="*/ 13 h 23"/>
                  <a:gd name="T58" fmla="*/ 45 w 75"/>
                  <a:gd name="T59" fmla="*/ 15 h 23"/>
                  <a:gd name="T60" fmla="*/ 46 w 75"/>
                  <a:gd name="T61" fmla="*/ 15 h 23"/>
                  <a:gd name="T62" fmla="*/ 48 w 75"/>
                  <a:gd name="T63" fmla="*/ 15 h 23"/>
                  <a:gd name="T64" fmla="*/ 51 w 75"/>
                  <a:gd name="T65" fmla="*/ 16 h 23"/>
                  <a:gd name="T66" fmla="*/ 51 w 75"/>
                  <a:gd name="T67" fmla="*/ 16 h 23"/>
                  <a:gd name="T68" fmla="*/ 54 w 75"/>
                  <a:gd name="T69" fmla="*/ 17 h 23"/>
                  <a:gd name="T70" fmla="*/ 55 w 75"/>
                  <a:gd name="T71" fmla="*/ 17 h 23"/>
                  <a:gd name="T72" fmla="*/ 56 w 75"/>
                  <a:gd name="T73" fmla="*/ 17 h 23"/>
                  <a:gd name="T74" fmla="*/ 58 w 75"/>
                  <a:gd name="T75" fmla="*/ 19 h 23"/>
                  <a:gd name="T76" fmla="*/ 59 w 75"/>
                  <a:gd name="T77" fmla="*/ 19 h 23"/>
                  <a:gd name="T78" fmla="*/ 61 w 75"/>
                  <a:gd name="T79" fmla="*/ 19 h 23"/>
                  <a:gd name="T80" fmla="*/ 62 w 75"/>
                  <a:gd name="T81" fmla="*/ 19 h 23"/>
                  <a:gd name="T82" fmla="*/ 64 w 75"/>
                  <a:gd name="T83" fmla="*/ 20 h 23"/>
                  <a:gd name="T84" fmla="*/ 65 w 75"/>
                  <a:gd name="T85" fmla="*/ 20 h 23"/>
                  <a:gd name="T86" fmla="*/ 66 w 75"/>
                  <a:gd name="T87" fmla="*/ 22 h 23"/>
                  <a:gd name="T88" fmla="*/ 68 w 75"/>
                  <a:gd name="T89" fmla="*/ 22 h 23"/>
                  <a:gd name="T90" fmla="*/ 69 w 75"/>
                  <a:gd name="T91" fmla="*/ 22 h 23"/>
                  <a:gd name="T92" fmla="*/ 71 w 75"/>
                  <a:gd name="T93" fmla="*/ 22 h 23"/>
                  <a:gd name="T94" fmla="*/ 72 w 75"/>
                  <a:gd name="T95" fmla="*/ 22 h 23"/>
                  <a:gd name="T96" fmla="*/ 75 w 75"/>
                  <a:gd name="T97" fmla="*/ 23 h 23"/>
                  <a:gd name="T98" fmla="*/ 75 w 75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3">
                    <a:moveTo>
                      <a:pt x="0" y="0"/>
                    </a:moveTo>
                    <a:lnTo>
                      <a:pt x="2" y="0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30" y="9"/>
                    </a:lnTo>
                    <a:lnTo>
                      <a:pt x="33" y="10"/>
                    </a:lnTo>
                    <a:lnTo>
                      <a:pt x="35" y="10"/>
                    </a:lnTo>
                    <a:lnTo>
                      <a:pt x="36" y="10"/>
                    </a:lnTo>
                    <a:lnTo>
                      <a:pt x="38" y="12"/>
                    </a:lnTo>
                    <a:lnTo>
                      <a:pt x="39" y="12"/>
                    </a:lnTo>
                    <a:lnTo>
                      <a:pt x="41" y="12"/>
                    </a:lnTo>
                    <a:lnTo>
                      <a:pt x="42" y="13"/>
                    </a:lnTo>
                    <a:lnTo>
                      <a:pt x="43" y="13"/>
                    </a:lnTo>
                    <a:lnTo>
                      <a:pt x="45" y="15"/>
                    </a:lnTo>
                    <a:lnTo>
                      <a:pt x="46" y="15"/>
                    </a:lnTo>
                    <a:lnTo>
                      <a:pt x="48" y="15"/>
                    </a:lnTo>
                    <a:lnTo>
                      <a:pt x="51" y="16"/>
                    </a:lnTo>
                    <a:lnTo>
                      <a:pt x="51" y="16"/>
                    </a:lnTo>
                    <a:lnTo>
                      <a:pt x="54" y="17"/>
                    </a:lnTo>
                    <a:lnTo>
                      <a:pt x="55" y="17"/>
                    </a:lnTo>
                    <a:lnTo>
                      <a:pt x="56" y="17"/>
                    </a:lnTo>
                    <a:lnTo>
                      <a:pt x="58" y="19"/>
                    </a:lnTo>
                    <a:lnTo>
                      <a:pt x="59" y="19"/>
                    </a:lnTo>
                    <a:lnTo>
                      <a:pt x="61" y="19"/>
                    </a:lnTo>
                    <a:lnTo>
                      <a:pt x="62" y="19"/>
                    </a:lnTo>
                    <a:lnTo>
                      <a:pt x="64" y="20"/>
                    </a:lnTo>
                    <a:lnTo>
                      <a:pt x="65" y="20"/>
                    </a:lnTo>
                    <a:lnTo>
                      <a:pt x="66" y="22"/>
                    </a:lnTo>
                    <a:lnTo>
                      <a:pt x="68" y="22"/>
                    </a:lnTo>
                    <a:lnTo>
                      <a:pt x="69" y="22"/>
                    </a:lnTo>
                    <a:lnTo>
                      <a:pt x="71" y="22"/>
                    </a:lnTo>
                    <a:lnTo>
                      <a:pt x="72" y="22"/>
                    </a:lnTo>
                    <a:lnTo>
                      <a:pt x="75" y="23"/>
                    </a:lnTo>
                    <a:lnTo>
                      <a:pt x="75" y="2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Freeform 608"/>
              <p:cNvSpPr>
                <a:spLocks/>
              </p:cNvSpPr>
              <p:nvPr/>
            </p:nvSpPr>
            <p:spPr bwMode="auto">
              <a:xfrm>
                <a:off x="1333501" y="2393157"/>
                <a:ext cx="39688" cy="12700"/>
              </a:xfrm>
              <a:custGeom>
                <a:avLst/>
                <a:gdLst>
                  <a:gd name="T0" fmla="*/ 0 w 75"/>
                  <a:gd name="T1" fmla="*/ 0 h 25"/>
                  <a:gd name="T2" fmla="*/ 2 w 75"/>
                  <a:gd name="T3" fmla="*/ 0 h 25"/>
                  <a:gd name="T4" fmla="*/ 4 w 75"/>
                  <a:gd name="T5" fmla="*/ 2 h 25"/>
                  <a:gd name="T6" fmla="*/ 4 w 75"/>
                  <a:gd name="T7" fmla="*/ 2 h 25"/>
                  <a:gd name="T8" fmla="*/ 7 w 75"/>
                  <a:gd name="T9" fmla="*/ 3 h 25"/>
                  <a:gd name="T10" fmla="*/ 9 w 75"/>
                  <a:gd name="T11" fmla="*/ 3 h 25"/>
                  <a:gd name="T12" fmla="*/ 9 w 75"/>
                  <a:gd name="T13" fmla="*/ 3 h 25"/>
                  <a:gd name="T14" fmla="*/ 12 w 75"/>
                  <a:gd name="T15" fmla="*/ 5 h 25"/>
                  <a:gd name="T16" fmla="*/ 13 w 75"/>
                  <a:gd name="T17" fmla="*/ 5 h 25"/>
                  <a:gd name="T18" fmla="*/ 15 w 75"/>
                  <a:gd name="T19" fmla="*/ 5 h 25"/>
                  <a:gd name="T20" fmla="*/ 16 w 75"/>
                  <a:gd name="T21" fmla="*/ 5 h 25"/>
                  <a:gd name="T22" fmla="*/ 17 w 75"/>
                  <a:gd name="T23" fmla="*/ 6 h 25"/>
                  <a:gd name="T24" fmla="*/ 19 w 75"/>
                  <a:gd name="T25" fmla="*/ 6 h 25"/>
                  <a:gd name="T26" fmla="*/ 22 w 75"/>
                  <a:gd name="T27" fmla="*/ 7 h 25"/>
                  <a:gd name="T28" fmla="*/ 22 w 75"/>
                  <a:gd name="T29" fmla="*/ 7 h 25"/>
                  <a:gd name="T30" fmla="*/ 23 w 75"/>
                  <a:gd name="T31" fmla="*/ 7 h 25"/>
                  <a:gd name="T32" fmla="*/ 26 w 75"/>
                  <a:gd name="T33" fmla="*/ 9 h 25"/>
                  <a:gd name="T34" fmla="*/ 26 w 75"/>
                  <a:gd name="T35" fmla="*/ 9 h 25"/>
                  <a:gd name="T36" fmla="*/ 27 w 75"/>
                  <a:gd name="T37" fmla="*/ 10 h 25"/>
                  <a:gd name="T38" fmla="*/ 30 w 75"/>
                  <a:gd name="T39" fmla="*/ 10 h 25"/>
                  <a:gd name="T40" fmla="*/ 30 w 75"/>
                  <a:gd name="T41" fmla="*/ 10 h 25"/>
                  <a:gd name="T42" fmla="*/ 33 w 75"/>
                  <a:gd name="T43" fmla="*/ 12 h 25"/>
                  <a:gd name="T44" fmla="*/ 35 w 75"/>
                  <a:gd name="T45" fmla="*/ 12 h 25"/>
                  <a:gd name="T46" fmla="*/ 35 w 75"/>
                  <a:gd name="T47" fmla="*/ 13 h 25"/>
                  <a:gd name="T48" fmla="*/ 38 w 75"/>
                  <a:gd name="T49" fmla="*/ 13 h 25"/>
                  <a:gd name="T50" fmla="*/ 39 w 75"/>
                  <a:gd name="T51" fmla="*/ 13 h 25"/>
                  <a:gd name="T52" fmla="*/ 40 w 75"/>
                  <a:gd name="T53" fmla="*/ 13 h 25"/>
                  <a:gd name="T54" fmla="*/ 42 w 75"/>
                  <a:gd name="T55" fmla="*/ 15 h 25"/>
                  <a:gd name="T56" fmla="*/ 43 w 75"/>
                  <a:gd name="T57" fmla="*/ 15 h 25"/>
                  <a:gd name="T58" fmla="*/ 45 w 75"/>
                  <a:gd name="T59" fmla="*/ 15 h 25"/>
                  <a:gd name="T60" fmla="*/ 46 w 75"/>
                  <a:gd name="T61" fmla="*/ 16 h 25"/>
                  <a:gd name="T62" fmla="*/ 48 w 75"/>
                  <a:gd name="T63" fmla="*/ 16 h 25"/>
                  <a:gd name="T64" fmla="*/ 49 w 75"/>
                  <a:gd name="T65" fmla="*/ 17 h 25"/>
                  <a:gd name="T66" fmla="*/ 51 w 75"/>
                  <a:gd name="T67" fmla="*/ 17 h 25"/>
                  <a:gd name="T68" fmla="*/ 52 w 75"/>
                  <a:gd name="T69" fmla="*/ 17 h 25"/>
                  <a:gd name="T70" fmla="*/ 53 w 75"/>
                  <a:gd name="T71" fmla="*/ 17 h 25"/>
                  <a:gd name="T72" fmla="*/ 55 w 75"/>
                  <a:gd name="T73" fmla="*/ 17 h 25"/>
                  <a:gd name="T74" fmla="*/ 56 w 75"/>
                  <a:gd name="T75" fmla="*/ 19 h 25"/>
                  <a:gd name="T76" fmla="*/ 59 w 75"/>
                  <a:gd name="T77" fmla="*/ 19 h 25"/>
                  <a:gd name="T78" fmla="*/ 61 w 75"/>
                  <a:gd name="T79" fmla="*/ 19 h 25"/>
                  <a:gd name="T80" fmla="*/ 61 w 75"/>
                  <a:gd name="T81" fmla="*/ 19 h 25"/>
                  <a:gd name="T82" fmla="*/ 63 w 75"/>
                  <a:gd name="T83" fmla="*/ 20 h 25"/>
                  <a:gd name="T84" fmla="*/ 65 w 75"/>
                  <a:gd name="T85" fmla="*/ 20 h 25"/>
                  <a:gd name="T86" fmla="*/ 66 w 75"/>
                  <a:gd name="T87" fmla="*/ 22 h 25"/>
                  <a:gd name="T88" fmla="*/ 68 w 75"/>
                  <a:gd name="T89" fmla="*/ 22 h 25"/>
                  <a:gd name="T90" fmla="*/ 69 w 75"/>
                  <a:gd name="T91" fmla="*/ 22 h 25"/>
                  <a:gd name="T92" fmla="*/ 71 w 75"/>
                  <a:gd name="T93" fmla="*/ 23 h 25"/>
                  <a:gd name="T94" fmla="*/ 72 w 75"/>
                  <a:gd name="T95" fmla="*/ 23 h 25"/>
                  <a:gd name="T96" fmla="*/ 74 w 75"/>
                  <a:gd name="T97" fmla="*/ 23 h 25"/>
                  <a:gd name="T98" fmla="*/ 75 w 7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5">
                    <a:moveTo>
                      <a:pt x="0" y="0"/>
                    </a:moveTo>
                    <a:lnTo>
                      <a:pt x="2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7" y="6"/>
                    </a:lnTo>
                    <a:lnTo>
                      <a:pt x="19" y="6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23" y="7"/>
                    </a:lnTo>
                    <a:lnTo>
                      <a:pt x="26" y="9"/>
                    </a:lnTo>
                    <a:lnTo>
                      <a:pt x="26" y="9"/>
                    </a:lnTo>
                    <a:lnTo>
                      <a:pt x="27" y="10"/>
                    </a:lnTo>
                    <a:lnTo>
                      <a:pt x="30" y="10"/>
                    </a:lnTo>
                    <a:lnTo>
                      <a:pt x="30" y="10"/>
                    </a:lnTo>
                    <a:lnTo>
                      <a:pt x="33" y="12"/>
                    </a:lnTo>
                    <a:lnTo>
                      <a:pt x="35" y="12"/>
                    </a:lnTo>
                    <a:lnTo>
                      <a:pt x="35" y="13"/>
                    </a:lnTo>
                    <a:lnTo>
                      <a:pt x="38" y="13"/>
                    </a:lnTo>
                    <a:lnTo>
                      <a:pt x="39" y="13"/>
                    </a:lnTo>
                    <a:lnTo>
                      <a:pt x="40" y="13"/>
                    </a:lnTo>
                    <a:lnTo>
                      <a:pt x="42" y="15"/>
                    </a:lnTo>
                    <a:lnTo>
                      <a:pt x="43" y="15"/>
                    </a:lnTo>
                    <a:lnTo>
                      <a:pt x="45" y="15"/>
                    </a:lnTo>
                    <a:lnTo>
                      <a:pt x="46" y="16"/>
                    </a:lnTo>
                    <a:lnTo>
                      <a:pt x="48" y="16"/>
                    </a:lnTo>
                    <a:lnTo>
                      <a:pt x="49" y="17"/>
                    </a:lnTo>
                    <a:lnTo>
                      <a:pt x="51" y="17"/>
                    </a:lnTo>
                    <a:lnTo>
                      <a:pt x="52" y="17"/>
                    </a:lnTo>
                    <a:lnTo>
                      <a:pt x="53" y="17"/>
                    </a:lnTo>
                    <a:lnTo>
                      <a:pt x="55" y="17"/>
                    </a:lnTo>
                    <a:lnTo>
                      <a:pt x="56" y="19"/>
                    </a:lnTo>
                    <a:lnTo>
                      <a:pt x="59" y="19"/>
                    </a:lnTo>
                    <a:lnTo>
                      <a:pt x="61" y="19"/>
                    </a:lnTo>
                    <a:lnTo>
                      <a:pt x="61" y="19"/>
                    </a:lnTo>
                    <a:lnTo>
                      <a:pt x="63" y="20"/>
                    </a:lnTo>
                    <a:lnTo>
                      <a:pt x="65" y="20"/>
                    </a:lnTo>
                    <a:lnTo>
                      <a:pt x="66" y="22"/>
                    </a:lnTo>
                    <a:lnTo>
                      <a:pt x="68" y="22"/>
                    </a:lnTo>
                    <a:lnTo>
                      <a:pt x="69" y="22"/>
                    </a:lnTo>
                    <a:lnTo>
                      <a:pt x="71" y="23"/>
                    </a:lnTo>
                    <a:lnTo>
                      <a:pt x="72" y="23"/>
                    </a:lnTo>
                    <a:lnTo>
                      <a:pt x="74" y="23"/>
                    </a:lnTo>
                    <a:lnTo>
                      <a:pt x="75" y="2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Freeform 609"/>
              <p:cNvSpPr>
                <a:spLocks/>
              </p:cNvSpPr>
              <p:nvPr/>
            </p:nvSpPr>
            <p:spPr bwMode="auto">
              <a:xfrm>
                <a:off x="1373188" y="2405857"/>
                <a:ext cx="39688" cy="11113"/>
              </a:xfrm>
              <a:custGeom>
                <a:avLst/>
                <a:gdLst>
                  <a:gd name="T0" fmla="*/ 0 w 75"/>
                  <a:gd name="T1" fmla="*/ 0 h 21"/>
                  <a:gd name="T2" fmla="*/ 1 w 75"/>
                  <a:gd name="T3" fmla="*/ 0 h 21"/>
                  <a:gd name="T4" fmla="*/ 3 w 75"/>
                  <a:gd name="T5" fmla="*/ 0 h 21"/>
                  <a:gd name="T6" fmla="*/ 4 w 75"/>
                  <a:gd name="T7" fmla="*/ 1 h 21"/>
                  <a:gd name="T8" fmla="*/ 6 w 75"/>
                  <a:gd name="T9" fmla="*/ 1 h 21"/>
                  <a:gd name="T10" fmla="*/ 7 w 75"/>
                  <a:gd name="T11" fmla="*/ 1 h 21"/>
                  <a:gd name="T12" fmla="*/ 10 w 75"/>
                  <a:gd name="T13" fmla="*/ 3 h 21"/>
                  <a:gd name="T14" fmla="*/ 10 w 75"/>
                  <a:gd name="T15" fmla="*/ 3 h 21"/>
                  <a:gd name="T16" fmla="*/ 12 w 75"/>
                  <a:gd name="T17" fmla="*/ 4 h 21"/>
                  <a:gd name="T18" fmla="*/ 14 w 75"/>
                  <a:gd name="T19" fmla="*/ 4 h 21"/>
                  <a:gd name="T20" fmla="*/ 14 w 75"/>
                  <a:gd name="T21" fmla="*/ 4 h 21"/>
                  <a:gd name="T22" fmla="*/ 17 w 75"/>
                  <a:gd name="T23" fmla="*/ 5 h 21"/>
                  <a:gd name="T24" fmla="*/ 19 w 75"/>
                  <a:gd name="T25" fmla="*/ 5 h 21"/>
                  <a:gd name="T26" fmla="*/ 20 w 75"/>
                  <a:gd name="T27" fmla="*/ 5 h 21"/>
                  <a:gd name="T28" fmla="*/ 22 w 75"/>
                  <a:gd name="T29" fmla="*/ 7 h 21"/>
                  <a:gd name="T30" fmla="*/ 23 w 75"/>
                  <a:gd name="T31" fmla="*/ 7 h 21"/>
                  <a:gd name="T32" fmla="*/ 24 w 75"/>
                  <a:gd name="T33" fmla="*/ 7 h 21"/>
                  <a:gd name="T34" fmla="*/ 26 w 75"/>
                  <a:gd name="T35" fmla="*/ 8 h 21"/>
                  <a:gd name="T36" fmla="*/ 27 w 75"/>
                  <a:gd name="T37" fmla="*/ 8 h 21"/>
                  <a:gd name="T38" fmla="*/ 29 w 75"/>
                  <a:gd name="T39" fmla="*/ 8 h 21"/>
                  <a:gd name="T40" fmla="*/ 32 w 75"/>
                  <a:gd name="T41" fmla="*/ 8 h 21"/>
                  <a:gd name="T42" fmla="*/ 32 w 75"/>
                  <a:gd name="T43" fmla="*/ 8 h 21"/>
                  <a:gd name="T44" fmla="*/ 35 w 75"/>
                  <a:gd name="T45" fmla="*/ 8 h 21"/>
                  <a:gd name="T46" fmla="*/ 36 w 75"/>
                  <a:gd name="T47" fmla="*/ 10 h 21"/>
                  <a:gd name="T48" fmla="*/ 36 w 75"/>
                  <a:gd name="T49" fmla="*/ 10 h 21"/>
                  <a:gd name="T50" fmla="*/ 39 w 75"/>
                  <a:gd name="T51" fmla="*/ 10 h 21"/>
                  <a:gd name="T52" fmla="*/ 40 w 75"/>
                  <a:gd name="T53" fmla="*/ 11 h 21"/>
                  <a:gd name="T54" fmla="*/ 42 w 75"/>
                  <a:gd name="T55" fmla="*/ 11 h 21"/>
                  <a:gd name="T56" fmla="*/ 43 w 75"/>
                  <a:gd name="T57" fmla="*/ 11 h 21"/>
                  <a:gd name="T58" fmla="*/ 45 w 75"/>
                  <a:gd name="T59" fmla="*/ 13 h 21"/>
                  <a:gd name="T60" fmla="*/ 46 w 75"/>
                  <a:gd name="T61" fmla="*/ 13 h 21"/>
                  <a:gd name="T62" fmla="*/ 48 w 75"/>
                  <a:gd name="T63" fmla="*/ 13 h 21"/>
                  <a:gd name="T64" fmla="*/ 49 w 75"/>
                  <a:gd name="T65" fmla="*/ 14 h 21"/>
                  <a:gd name="T66" fmla="*/ 50 w 75"/>
                  <a:gd name="T67" fmla="*/ 14 h 21"/>
                  <a:gd name="T68" fmla="*/ 52 w 75"/>
                  <a:gd name="T69" fmla="*/ 14 h 21"/>
                  <a:gd name="T70" fmla="*/ 53 w 75"/>
                  <a:gd name="T71" fmla="*/ 16 h 21"/>
                  <a:gd name="T72" fmla="*/ 56 w 75"/>
                  <a:gd name="T73" fmla="*/ 16 h 21"/>
                  <a:gd name="T74" fmla="*/ 56 w 75"/>
                  <a:gd name="T75" fmla="*/ 16 h 21"/>
                  <a:gd name="T76" fmla="*/ 58 w 75"/>
                  <a:gd name="T77" fmla="*/ 17 h 21"/>
                  <a:gd name="T78" fmla="*/ 61 w 75"/>
                  <a:gd name="T79" fmla="*/ 17 h 21"/>
                  <a:gd name="T80" fmla="*/ 61 w 75"/>
                  <a:gd name="T81" fmla="*/ 17 h 21"/>
                  <a:gd name="T82" fmla="*/ 63 w 75"/>
                  <a:gd name="T83" fmla="*/ 18 h 21"/>
                  <a:gd name="T84" fmla="*/ 65 w 75"/>
                  <a:gd name="T85" fmla="*/ 18 h 21"/>
                  <a:gd name="T86" fmla="*/ 66 w 75"/>
                  <a:gd name="T87" fmla="*/ 18 h 21"/>
                  <a:gd name="T88" fmla="*/ 68 w 75"/>
                  <a:gd name="T89" fmla="*/ 18 h 21"/>
                  <a:gd name="T90" fmla="*/ 69 w 75"/>
                  <a:gd name="T91" fmla="*/ 20 h 21"/>
                  <a:gd name="T92" fmla="*/ 71 w 75"/>
                  <a:gd name="T93" fmla="*/ 20 h 21"/>
                  <a:gd name="T94" fmla="*/ 72 w 75"/>
                  <a:gd name="T95" fmla="*/ 20 h 21"/>
                  <a:gd name="T96" fmla="*/ 73 w 75"/>
                  <a:gd name="T97" fmla="*/ 20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7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7"/>
                    </a:lnTo>
                    <a:lnTo>
                      <a:pt x="23" y="7"/>
                    </a:lnTo>
                    <a:lnTo>
                      <a:pt x="24" y="7"/>
                    </a:lnTo>
                    <a:lnTo>
                      <a:pt x="26" y="8"/>
                    </a:lnTo>
                    <a:lnTo>
                      <a:pt x="27" y="8"/>
                    </a:lnTo>
                    <a:lnTo>
                      <a:pt x="29" y="8"/>
                    </a:lnTo>
                    <a:lnTo>
                      <a:pt x="32" y="8"/>
                    </a:lnTo>
                    <a:lnTo>
                      <a:pt x="32" y="8"/>
                    </a:lnTo>
                    <a:lnTo>
                      <a:pt x="35" y="8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9" y="10"/>
                    </a:lnTo>
                    <a:lnTo>
                      <a:pt x="40" y="11"/>
                    </a:lnTo>
                    <a:lnTo>
                      <a:pt x="42" y="11"/>
                    </a:lnTo>
                    <a:lnTo>
                      <a:pt x="43" y="11"/>
                    </a:lnTo>
                    <a:lnTo>
                      <a:pt x="45" y="13"/>
                    </a:lnTo>
                    <a:lnTo>
                      <a:pt x="46" y="13"/>
                    </a:lnTo>
                    <a:lnTo>
                      <a:pt x="48" y="13"/>
                    </a:lnTo>
                    <a:lnTo>
                      <a:pt x="49" y="14"/>
                    </a:lnTo>
                    <a:lnTo>
                      <a:pt x="50" y="14"/>
                    </a:lnTo>
                    <a:lnTo>
                      <a:pt x="52" y="14"/>
                    </a:lnTo>
                    <a:lnTo>
                      <a:pt x="53" y="16"/>
                    </a:lnTo>
                    <a:lnTo>
                      <a:pt x="56" y="16"/>
                    </a:lnTo>
                    <a:lnTo>
                      <a:pt x="56" y="16"/>
                    </a:lnTo>
                    <a:lnTo>
                      <a:pt x="58" y="17"/>
                    </a:lnTo>
                    <a:lnTo>
                      <a:pt x="61" y="17"/>
                    </a:lnTo>
                    <a:lnTo>
                      <a:pt x="61" y="17"/>
                    </a:lnTo>
                    <a:lnTo>
                      <a:pt x="63" y="18"/>
                    </a:lnTo>
                    <a:lnTo>
                      <a:pt x="65" y="18"/>
                    </a:lnTo>
                    <a:lnTo>
                      <a:pt x="66" y="18"/>
                    </a:lnTo>
                    <a:lnTo>
                      <a:pt x="68" y="18"/>
                    </a:lnTo>
                    <a:lnTo>
                      <a:pt x="69" y="20"/>
                    </a:lnTo>
                    <a:lnTo>
                      <a:pt x="71" y="20"/>
                    </a:lnTo>
                    <a:lnTo>
                      <a:pt x="72" y="20"/>
                    </a:lnTo>
                    <a:lnTo>
                      <a:pt x="73" y="20"/>
                    </a:lnTo>
                    <a:lnTo>
                      <a:pt x="75" y="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Freeform 610"/>
              <p:cNvSpPr>
                <a:spLocks/>
              </p:cNvSpPr>
              <p:nvPr/>
            </p:nvSpPr>
            <p:spPr bwMode="auto">
              <a:xfrm>
                <a:off x="1412876" y="2416969"/>
                <a:ext cx="39688" cy="6350"/>
              </a:xfrm>
              <a:custGeom>
                <a:avLst/>
                <a:gdLst>
                  <a:gd name="T0" fmla="*/ 0 w 75"/>
                  <a:gd name="T1" fmla="*/ 0 h 12"/>
                  <a:gd name="T2" fmla="*/ 3 w 75"/>
                  <a:gd name="T3" fmla="*/ 0 h 12"/>
                  <a:gd name="T4" fmla="*/ 3 w 75"/>
                  <a:gd name="T5" fmla="*/ 0 h 12"/>
                  <a:gd name="T6" fmla="*/ 6 w 75"/>
                  <a:gd name="T7" fmla="*/ 0 h 12"/>
                  <a:gd name="T8" fmla="*/ 7 w 75"/>
                  <a:gd name="T9" fmla="*/ 0 h 12"/>
                  <a:gd name="T10" fmla="*/ 7 w 75"/>
                  <a:gd name="T11" fmla="*/ 0 h 12"/>
                  <a:gd name="T12" fmla="*/ 10 w 75"/>
                  <a:gd name="T13" fmla="*/ 2 h 12"/>
                  <a:gd name="T14" fmla="*/ 11 w 75"/>
                  <a:gd name="T15" fmla="*/ 2 h 12"/>
                  <a:gd name="T16" fmla="*/ 13 w 75"/>
                  <a:gd name="T17" fmla="*/ 2 h 12"/>
                  <a:gd name="T18" fmla="*/ 14 w 75"/>
                  <a:gd name="T19" fmla="*/ 3 h 12"/>
                  <a:gd name="T20" fmla="*/ 16 w 75"/>
                  <a:gd name="T21" fmla="*/ 3 h 12"/>
                  <a:gd name="T22" fmla="*/ 17 w 75"/>
                  <a:gd name="T23" fmla="*/ 3 h 12"/>
                  <a:gd name="T24" fmla="*/ 19 w 75"/>
                  <a:gd name="T25" fmla="*/ 3 h 12"/>
                  <a:gd name="T26" fmla="*/ 20 w 75"/>
                  <a:gd name="T27" fmla="*/ 3 h 12"/>
                  <a:gd name="T28" fmla="*/ 22 w 75"/>
                  <a:gd name="T29" fmla="*/ 5 h 12"/>
                  <a:gd name="T30" fmla="*/ 23 w 75"/>
                  <a:gd name="T31" fmla="*/ 5 h 12"/>
                  <a:gd name="T32" fmla="*/ 24 w 75"/>
                  <a:gd name="T33" fmla="*/ 5 h 12"/>
                  <a:gd name="T34" fmla="*/ 27 w 75"/>
                  <a:gd name="T35" fmla="*/ 6 h 12"/>
                  <a:gd name="T36" fmla="*/ 27 w 75"/>
                  <a:gd name="T37" fmla="*/ 6 h 12"/>
                  <a:gd name="T38" fmla="*/ 29 w 75"/>
                  <a:gd name="T39" fmla="*/ 6 h 12"/>
                  <a:gd name="T40" fmla="*/ 32 w 75"/>
                  <a:gd name="T41" fmla="*/ 6 h 12"/>
                  <a:gd name="T42" fmla="*/ 32 w 75"/>
                  <a:gd name="T43" fmla="*/ 6 h 12"/>
                  <a:gd name="T44" fmla="*/ 34 w 75"/>
                  <a:gd name="T45" fmla="*/ 7 h 12"/>
                  <a:gd name="T46" fmla="*/ 36 w 75"/>
                  <a:gd name="T47" fmla="*/ 7 h 12"/>
                  <a:gd name="T48" fmla="*/ 37 w 75"/>
                  <a:gd name="T49" fmla="*/ 7 h 12"/>
                  <a:gd name="T50" fmla="*/ 39 w 75"/>
                  <a:gd name="T51" fmla="*/ 7 h 12"/>
                  <a:gd name="T52" fmla="*/ 40 w 75"/>
                  <a:gd name="T53" fmla="*/ 7 h 12"/>
                  <a:gd name="T54" fmla="*/ 42 w 75"/>
                  <a:gd name="T55" fmla="*/ 7 h 12"/>
                  <a:gd name="T56" fmla="*/ 43 w 75"/>
                  <a:gd name="T57" fmla="*/ 7 h 12"/>
                  <a:gd name="T58" fmla="*/ 45 w 75"/>
                  <a:gd name="T59" fmla="*/ 7 h 12"/>
                  <a:gd name="T60" fmla="*/ 46 w 75"/>
                  <a:gd name="T61" fmla="*/ 7 h 12"/>
                  <a:gd name="T62" fmla="*/ 49 w 75"/>
                  <a:gd name="T63" fmla="*/ 9 h 12"/>
                  <a:gd name="T64" fmla="*/ 49 w 75"/>
                  <a:gd name="T65" fmla="*/ 9 h 12"/>
                  <a:gd name="T66" fmla="*/ 52 w 75"/>
                  <a:gd name="T67" fmla="*/ 9 h 12"/>
                  <a:gd name="T68" fmla="*/ 53 w 75"/>
                  <a:gd name="T69" fmla="*/ 9 h 12"/>
                  <a:gd name="T70" fmla="*/ 53 w 75"/>
                  <a:gd name="T71" fmla="*/ 9 h 12"/>
                  <a:gd name="T72" fmla="*/ 56 w 75"/>
                  <a:gd name="T73" fmla="*/ 9 h 12"/>
                  <a:gd name="T74" fmla="*/ 58 w 75"/>
                  <a:gd name="T75" fmla="*/ 10 h 12"/>
                  <a:gd name="T76" fmla="*/ 59 w 75"/>
                  <a:gd name="T77" fmla="*/ 10 h 12"/>
                  <a:gd name="T78" fmla="*/ 60 w 75"/>
                  <a:gd name="T79" fmla="*/ 10 h 12"/>
                  <a:gd name="T80" fmla="*/ 62 w 75"/>
                  <a:gd name="T81" fmla="*/ 10 h 12"/>
                  <a:gd name="T82" fmla="*/ 63 w 75"/>
                  <a:gd name="T83" fmla="*/ 10 h 12"/>
                  <a:gd name="T84" fmla="*/ 65 w 75"/>
                  <a:gd name="T85" fmla="*/ 10 h 12"/>
                  <a:gd name="T86" fmla="*/ 66 w 75"/>
                  <a:gd name="T87" fmla="*/ 12 h 12"/>
                  <a:gd name="T88" fmla="*/ 68 w 75"/>
                  <a:gd name="T89" fmla="*/ 12 h 12"/>
                  <a:gd name="T90" fmla="*/ 69 w 75"/>
                  <a:gd name="T91" fmla="*/ 12 h 12"/>
                  <a:gd name="T92" fmla="*/ 70 w 75"/>
                  <a:gd name="T93" fmla="*/ 12 h 12"/>
                  <a:gd name="T94" fmla="*/ 72 w 75"/>
                  <a:gd name="T95" fmla="*/ 12 h 12"/>
                  <a:gd name="T96" fmla="*/ 73 w 75"/>
                  <a:gd name="T97" fmla="*/ 12 h 12"/>
                  <a:gd name="T98" fmla="*/ 75 w 7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7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9" y="9"/>
                    </a:lnTo>
                    <a:lnTo>
                      <a:pt x="49" y="9"/>
                    </a:lnTo>
                    <a:lnTo>
                      <a:pt x="52" y="9"/>
                    </a:lnTo>
                    <a:lnTo>
                      <a:pt x="53" y="9"/>
                    </a:lnTo>
                    <a:lnTo>
                      <a:pt x="53" y="9"/>
                    </a:lnTo>
                    <a:lnTo>
                      <a:pt x="56" y="9"/>
                    </a:lnTo>
                    <a:lnTo>
                      <a:pt x="58" y="10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2" y="10"/>
                    </a:lnTo>
                    <a:lnTo>
                      <a:pt x="63" y="10"/>
                    </a:lnTo>
                    <a:lnTo>
                      <a:pt x="65" y="10"/>
                    </a:lnTo>
                    <a:lnTo>
                      <a:pt x="66" y="12"/>
                    </a:lnTo>
                    <a:lnTo>
                      <a:pt x="68" y="12"/>
                    </a:lnTo>
                    <a:lnTo>
                      <a:pt x="69" y="12"/>
                    </a:lnTo>
                    <a:lnTo>
                      <a:pt x="70" y="12"/>
                    </a:lnTo>
                    <a:lnTo>
                      <a:pt x="72" y="12"/>
                    </a:lnTo>
                    <a:lnTo>
                      <a:pt x="73" y="12"/>
                    </a:lnTo>
                    <a:lnTo>
                      <a:pt x="75" y="1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Freeform 611"/>
              <p:cNvSpPr>
                <a:spLocks/>
              </p:cNvSpPr>
              <p:nvPr/>
            </p:nvSpPr>
            <p:spPr bwMode="auto">
              <a:xfrm>
                <a:off x="1452563" y="2418557"/>
                <a:ext cx="41275" cy="4763"/>
              </a:xfrm>
              <a:custGeom>
                <a:avLst/>
                <a:gdLst>
                  <a:gd name="T0" fmla="*/ 0 w 76"/>
                  <a:gd name="T1" fmla="*/ 9 h 9"/>
                  <a:gd name="T2" fmla="*/ 1 w 76"/>
                  <a:gd name="T3" fmla="*/ 9 h 9"/>
                  <a:gd name="T4" fmla="*/ 3 w 76"/>
                  <a:gd name="T5" fmla="*/ 9 h 9"/>
                  <a:gd name="T6" fmla="*/ 6 w 76"/>
                  <a:gd name="T7" fmla="*/ 9 h 9"/>
                  <a:gd name="T8" fmla="*/ 6 w 76"/>
                  <a:gd name="T9" fmla="*/ 9 h 9"/>
                  <a:gd name="T10" fmla="*/ 8 w 76"/>
                  <a:gd name="T11" fmla="*/ 9 h 9"/>
                  <a:gd name="T12" fmla="*/ 10 w 76"/>
                  <a:gd name="T13" fmla="*/ 9 h 9"/>
                  <a:gd name="T14" fmla="*/ 11 w 76"/>
                  <a:gd name="T15" fmla="*/ 9 h 9"/>
                  <a:gd name="T16" fmla="*/ 13 w 76"/>
                  <a:gd name="T17" fmla="*/ 9 h 9"/>
                  <a:gd name="T18" fmla="*/ 14 w 76"/>
                  <a:gd name="T19" fmla="*/ 9 h 9"/>
                  <a:gd name="T20" fmla="*/ 16 w 76"/>
                  <a:gd name="T21" fmla="*/ 9 h 9"/>
                  <a:gd name="T22" fmla="*/ 17 w 76"/>
                  <a:gd name="T23" fmla="*/ 9 h 9"/>
                  <a:gd name="T24" fmla="*/ 19 w 76"/>
                  <a:gd name="T25" fmla="*/ 9 h 9"/>
                  <a:gd name="T26" fmla="*/ 20 w 76"/>
                  <a:gd name="T27" fmla="*/ 9 h 9"/>
                  <a:gd name="T28" fmla="*/ 23 w 76"/>
                  <a:gd name="T29" fmla="*/ 9 h 9"/>
                  <a:gd name="T30" fmla="*/ 23 w 76"/>
                  <a:gd name="T31" fmla="*/ 9 h 9"/>
                  <a:gd name="T32" fmla="*/ 24 w 76"/>
                  <a:gd name="T33" fmla="*/ 9 h 9"/>
                  <a:gd name="T34" fmla="*/ 27 w 76"/>
                  <a:gd name="T35" fmla="*/ 9 h 9"/>
                  <a:gd name="T36" fmla="*/ 27 w 76"/>
                  <a:gd name="T37" fmla="*/ 9 h 9"/>
                  <a:gd name="T38" fmla="*/ 30 w 76"/>
                  <a:gd name="T39" fmla="*/ 9 h 9"/>
                  <a:gd name="T40" fmla="*/ 31 w 76"/>
                  <a:gd name="T41" fmla="*/ 9 h 9"/>
                  <a:gd name="T42" fmla="*/ 33 w 76"/>
                  <a:gd name="T43" fmla="*/ 9 h 9"/>
                  <a:gd name="T44" fmla="*/ 34 w 76"/>
                  <a:gd name="T45" fmla="*/ 9 h 9"/>
                  <a:gd name="T46" fmla="*/ 36 w 76"/>
                  <a:gd name="T47" fmla="*/ 9 h 9"/>
                  <a:gd name="T48" fmla="*/ 37 w 76"/>
                  <a:gd name="T49" fmla="*/ 9 h 9"/>
                  <a:gd name="T50" fmla="*/ 39 w 76"/>
                  <a:gd name="T51" fmla="*/ 9 h 9"/>
                  <a:gd name="T52" fmla="*/ 40 w 76"/>
                  <a:gd name="T53" fmla="*/ 7 h 9"/>
                  <a:gd name="T54" fmla="*/ 42 w 76"/>
                  <a:gd name="T55" fmla="*/ 7 h 9"/>
                  <a:gd name="T56" fmla="*/ 43 w 76"/>
                  <a:gd name="T57" fmla="*/ 7 h 9"/>
                  <a:gd name="T58" fmla="*/ 44 w 76"/>
                  <a:gd name="T59" fmla="*/ 7 h 9"/>
                  <a:gd name="T60" fmla="*/ 46 w 76"/>
                  <a:gd name="T61" fmla="*/ 7 h 9"/>
                  <a:gd name="T62" fmla="*/ 47 w 76"/>
                  <a:gd name="T63" fmla="*/ 6 h 9"/>
                  <a:gd name="T64" fmla="*/ 49 w 76"/>
                  <a:gd name="T65" fmla="*/ 6 h 9"/>
                  <a:gd name="T66" fmla="*/ 52 w 76"/>
                  <a:gd name="T67" fmla="*/ 6 h 9"/>
                  <a:gd name="T68" fmla="*/ 52 w 76"/>
                  <a:gd name="T69" fmla="*/ 6 h 9"/>
                  <a:gd name="T70" fmla="*/ 55 w 76"/>
                  <a:gd name="T71" fmla="*/ 6 h 9"/>
                  <a:gd name="T72" fmla="*/ 56 w 76"/>
                  <a:gd name="T73" fmla="*/ 6 h 9"/>
                  <a:gd name="T74" fmla="*/ 57 w 76"/>
                  <a:gd name="T75" fmla="*/ 6 h 9"/>
                  <a:gd name="T76" fmla="*/ 59 w 76"/>
                  <a:gd name="T77" fmla="*/ 4 h 9"/>
                  <a:gd name="T78" fmla="*/ 60 w 76"/>
                  <a:gd name="T79" fmla="*/ 4 h 9"/>
                  <a:gd name="T80" fmla="*/ 62 w 76"/>
                  <a:gd name="T81" fmla="*/ 4 h 9"/>
                  <a:gd name="T82" fmla="*/ 63 w 76"/>
                  <a:gd name="T83" fmla="*/ 3 h 9"/>
                  <a:gd name="T84" fmla="*/ 65 w 76"/>
                  <a:gd name="T85" fmla="*/ 3 h 9"/>
                  <a:gd name="T86" fmla="*/ 66 w 76"/>
                  <a:gd name="T87" fmla="*/ 3 h 9"/>
                  <a:gd name="T88" fmla="*/ 69 w 76"/>
                  <a:gd name="T89" fmla="*/ 2 h 9"/>
                  <a:gd name="T90" fmla="*/ 69 w 76"/>
                  <a:gd name="T91" fmla="*/ 2 h 9"/>
                  <a:gd name="T92" fmla="*/ 70 w 76"/>
                  <a:gd name="T93" fmla="*/ 2 h 9"/>
                  <a:gd name="T94" fmla="*/ 73 w 76"/>
                  <a:gd name="T95" fmla="*/ 2 h 9"/>
                  <a:gd name="T96" fmla="*/ 73 w 76"/>
                  <a:gd name="T97" fmla="*/ 2 h 9"/>
                  <a:gd name="T98" fmla="*/ 76 w 76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9">
                    <a:moveTo>
                      <a:pt x="0" y="9"/>
                    </a:moveTo>
                    <a:lnTo>
                      <a:pt x="1" y="9"/>
                    </a:lnTo>
                    <a:lnTo>
                      <a:pt x="3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19" y="9"/>
                    </a:lnTo>
                    <a:lnTo>
                      <a:pt x="20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7" y="9"/>
                    </a:lnTo>
                    <a:lnTo>
                      <a:pt x="27" y="9"/>
                    </a:lnTo>
                    <a:lnTo>
                      <a:pt x="30" y="9"/>
                    </a:lnTo>
                    <a:lnTo>
                      <a:pt x="31" y="9"/>
                    </a:lnTo>
                    <a:lnTo>
                      <a:pt x="33" y="9"/>
                    </a:lnTo>
                    <a:lnTo>
                      <a:pt x="34" y="9"/>
                    </a:lnTo>
                    <a:lnTo>
                      <a:pt x="36" y="9"/>
                    </a:lnTo>
                    <a:lnTo>
                      <a:pt x="37" y="9"/>
                    </a:lnTo>
                    <a:lnTo>
                      <a:pt x="39" y="9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2" y="4"/>
                    </a:lnTo>
                    <a:lnTo>
                      <a:pt x="63" y="3"/>
                    </a:lnTo>
                    <a:lnTo>
                      <a:pt x="65" y="3"/>
                    </a:lnTo>
                    <a:lnTo>
                      <a:pt x="66" y="3"/>
                    </a:lnTo>
                    <a:lnTo>
                      <a:pt x="69" y="2"/>
                    </a:lnTo>
                    <a:lnTo>
                      <a:pt x="69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6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Freeform 612"/>
              <p:cNvSpPr>
                <a:spLocks/>
              </p:cNvSpPr>
              <p:nvPr/>
            </p:nvSpPr>
            <p:spPr bwMode="auto">
              <a:xfrm>
                <a:off x="1493838" y="2382044"/>
                <a:ext cx="39688" cy="36513"/>
              </a:xfrm>
              <a:custGeom>
                <a:avLst/>
                <a:gdLst>
                  <a:gd name="T0" fmla="*/ 0 w 75"/>
                  <a:gd name="T1" fmla="*/ 69 h 69"/>
                  <a:gd name="T2" fmla="*/ 2 w 75"/>
                  <a:gd name="T3" fmla="*/ 68 h 69"/>
                  <a:gd name="T4" fmla="*/ 2 w 75"/>
                  <a:gd name="T5" fmla="*/ 68 h 69"/>
                  <a:gd name="T6" fmla="*/ 4 w 75"/>
                  <a:gd name="T7" fmla="*/ 66 h 69"/>
                  <a:gd name="T8" fmla="*/ 6 w 75"/>
                  <a:gd name="T9" fmla="*/ 66 h 69"/>
                  <a:gd name="T10" fmla="*/ 7 w 75"/>
                  <a:gd name="T11" fmla="*/ 65 h 69"/>
                  <a:gd name="T12" fmla="*/ 9 w 75"/>
                  <a:gd name="T13" fmla="*/ 65 h 69"/>
                  <a:gd name="T14" fmla="*/ 10 w 75"/>
                  <a:gd name="T15" fmla="*/ 63 h 69"/>
                  <a:gd name="T16" fmla="*/ 12 w 75"/>
                  <a:gd name="T17" fmla="*/ 62 h 69"/>
                  <a:gd name="T18" fmla="*/ 13 w 75"/>
                  <a:gd name="T19" fmla="*/ 62 h 69"/>
                  <a:gd name="T20" fmla="*/ 15 w 75"/>
                  <a:gd name="T21" fmla="*/ 61 h 69"/>
                  <a:gd name="T22" fmla="*/ 16 w 75"/>
                  <a:gd name="T23" fmla="*/ 59 h 69"/>
                  <a:gd name="T24" fmla="*/ 17 w 75"/>
                  <a:gd name="T25" fmla="*/ 59 h 69"/>
                  <a:gd name="T26" fmla="*/ 19 w 75"/>
                  <a:gd name="T27" fmla="*/ 59 h 69"/>
                  <a:gd name="T28" fmla="*/ 22 w 75"/>
                  <a:gd name="T29" fmla="*/ 58 h 69"/>
                  <a:gd name="T30" fmla="*/ 22 w 75"/>
                  <a:gd name="T31" fmla="*/ 56 h 69"/>
                  <a:gd name="T32" fmla="*/ 25 w 75"/>
                  <a:gd name="T33" fmla="*/ 55 h 69"/>
                  <a:gd name="T34" fmla="*/ 26 w 75"/>
                  <a:gd name="T35" fmla="*/ 55 h 69"/>
                  <a:gd name="T36" fmla="*/ 27 w 75"/>
                  <a:gd name="T37" fmla="*/ 52 h 69"/>
                  <a:gd name="T38" fmla="*/ 29 w 75"/>
                  <a:gd name="T39" fmla="*/ 52 h 69"/>
                  <a:gd name="T40" fmla="*/ 30 w 75"/>
                  <a:gd name="T41" fmla="*/ 50 h 69"/>
                  <a:gd name="T42" fmla="*/ 32 w 75"/>
                  <a:gd name="T43" fmla="*/ 49 h 69"/>
                  <a:gd name="T44" fmla="*/ 33 w 75"/>
                  <a:gd name="T45" fmla="*/ 48 h 69"/>
                  <a:gd name="T46" fmla="*/ 35 w 75"/>
                  <a:gd name="T47" fmla="*/ 46 h 69"/>
                  <a:gd name="T48" fmla="*/ 36 w 75"/>
                  <a:gd name="T49" fmla="*/ 45 h 69"/>
                  <a:gd name="T50" fmla="*/ 39 w 75"/>
                  <a:gd name="T51" fmla="*/ 45 h 69"/>
                  <a:gd name="T52" fmla="*/ 39 w 75"/>
                  <a:gd name="T53" fmla="*/ 43 h 69"/>
                  <a:gd name="T54" fmla="*/ 40 w 75"/>
                  <a:gd name="T55" fmla="*/ 40 h 69"/>
                  <a:gd name="T56" fmla="*/ 43 w 75"/>
                  <a:gd name="T57" fmla="*/ 39 h 69"/>
                  <a:gd name="T58" fmla="*/ 43 w 75"/>
                  <a:gd name="T59" fmla="*/ 37 h 69"/>
                  <a:gd name="T60" fmla="*/ 46 w 75"/>
                  <a:gd name="T61" fmla="*/ 36 h 69"/>
                  <a:gd name="T62" fmla="*/ 48 w 75"/>
                  <a:gd name="T63" fmla="*/ 35 h 69"/>
                  <a:gd name="T64" fmla="*/ 48 w 75"/>
                  <a:gd name="T65" fmla="*/ 33 h 69"/>
                  <a:gd name="T66" fmla="*/ 51 w 75"/>
                  <a:gd name="T67" fmla="*/ 32 h 69"/>
                  <a:gd name="T68" fmla="*/ 52 w 75"/>
                  <a:gd name="T69" fmla="*/ 30 h 69"/>
                  <a:gd name="T70" fmla="*/ 53 w 75"/>
                  <a:gd name="T71" fmla="*/ 29 h 69"/>
                  <a:gd name="T72" fmla="*/ 55 w 75"/>
                  <a:gd name="T73" fmla="*/ 26 h 69"/>
                  <a:gd name="T74" fmla="*/ 56 w 75"/>
                  <a:gd name="T75" fmla="*/ 25 h 69"/>
                  <a:gd name="T76" fmla="*/ 58 w 75"/>
                  <a:gd name="T77" fmla="*/ 22 h 69"/>
                  <a:gd name="T78" fmla="*/ 59 w 75"/>
                  <a:gd name="T79" fmla="*/ 20 h 69"/>
                  <a:gd name="T80" fmla="*/ 61 w 75"/>
                  <a:gd name="T81" fmla="*/ 19 h 69"/>
                  <a:gd name="T82" fmla="*/ 62 w 75"/>
                  <a:gd name="T83" fmla="*/ 17 h 69"/>
                  <a:gd name="T84" fmla="*/ 64 w 75"/>
                  <a:gd name="T85" fmla="*/ 16 h 69"/>
                  <a:gd name="T86" fmla="*/ 65 w 75"/>
                  <a:gd name="T87" fmla="*/ 13 h 69"/>
                  <a:gd name="T88" fmla="*/ 68 w 75"/>
                  <a:gd name="T89" fmla="*/ 10 h 69"/>
                  <a:gd name="T90" fmla="*/ 68 w 75"/>
                  <a:gd name="T91" fmla="*/ 9 h 69"/>
                  <a:gd name="T92" fmla="*/ 71 w 75"/>
                  <a:gd name="T93" fmla="*/ 6 h 69"/>
                  <a:gd name="T94" fmla="*/ 72 w 75"/>
                  <a:gd name="T95" fmla="*/ 4 h 69"/>
                  <a:gd name="T96" fmla="*/ 74 w 75"/>
                  <a:gd name="T97" fmla="*/ 3 h 69"/>
                  <a:gd name="T98" fmla="*/ 75 w 7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9">
                    <a:moveTo>
                      <a:pt x="0" y="69"/>
                    </a:moveTo>
                    <a:lnTo>
                      <a:pt x="2" y="68"/>
                    </a:lnTo>
                    <a:lnTo>
                      <a:pt x="2" y="68"/>
                    </a:lnTo>
                    <a:lnTo>
                      <a:pt x="4" y="66"/>
                    </a:lnTo>
                    <a:lnTo>
                      <a:pt x="6" y="66"/>
                    </a:lnTo>
                    <a:lnTo>
                      <a:pt x="7" y="65"/>
                    </a:lnTo>
                    <a:lnTo>
                      <a:pt x="9" y="65"/>
                    </a:lnTo>
                    <a:lnTo>
                      <a:pt x="10" y="63"/>
                    </a:lnTo>
                    <a:lnTo>
                      <a:pt x="12" y="62"/>
                    </a:lnTo>
                    <a:lnTo>
                      <a:pt x="13" y="62"/>
                    </a:lnTo>
                    <a:lnTo>
                      <a:pt x="15" y="61"/>
                    </a:lnTo>
                    <a:lnTo>
                      <a:pt x="16" y="59"/>
                    </a:lnTo>
                    <a:lnTo>
                      <a:pt x="17" y="59"/>
                    </a:lnTo>
                    <a:lnTo>
                      <a:pt x="19" y="59"/>
                    </a:lnTo>
                    <a:lnTo>
                      <a:pt x="22" y="58"/>
                    </a:lnTo>
                    <a:lnTo>
                      <a:pt x="22" y="56"/>
                    </a:lnTo>
                    <a:lnTo>
                      <a:pt x="25" y="55"/>
                    </a:lnTo>
                    <a:lnTo>
                      <a:pt x="26" y="55"/>
                    </a:lnTo>
                    <a:lnTo>
                      <a:pt x="27" y="52"/>
                    </a:lnTo>
                    <a:lnTo>
                      <a:pt x="29" y="52"/>
                    </a:lnTo>
                    <a:lnTo>
                      <a:pt x="30" y="50"/>
                    </a:lnTo>
                    <a:lnTo>
                      <a:pt x="32" y="49"/>
                    </a:lnTo>
                    <a:lnTo>
                      <a:pt x="33" y="48"/>
                    </a:lnTo>
                    <a:lnTo>
                      <a:pt x="35" y="46"/>
                    </a:lnTo>
                    <a:lnTo>
                      <a:pt x="36" y="45"/>
                    </a:lnTo>
                    <a:lnTo>
                      <a:pt x="39" y="45"/>
                    </a:lnTo>
                    <a:lnTo>
                      <a:pt x="39" y="43"/>
                    </a:lnTo>
                    <a:lnTo>
                      <a:pt x="40" y="40"/>
                    </a:lnTo>
                    <a:lnTo>
                      <a:pt x="43" y="39"/>
                    </a:lnTo>
                    <a:lnTo>
                      <a:pt x="43" y="37"/>
                    </a:lnTo>
                    <a:lnTo>
                      <a:pt x="46" y="36"/>
                    </a:lnTo>
                    <a:lnTo>
                      <a:pt x="48" y="35"/>
                    </a:lnTo>
                    <a:lnTo>
                      <a:pt x="48" y="33"/>
                    </a:lnTo>
                    <a:lnTo>
                      <a:pt x="51" y="32"/>
                    </a:lnTo>
                    <a:lnTo>
                      <a:pt x="52" y="30"/>
                    </a:lnTo>
                    <a:lnTo>
                      <a:pt x="53" y="29"/>
                    </a:lnTo>
                    <a:lnTo>
                      <a:pt x="55" y="26"/>
                    </a:lnTo>
                    <a:lnTo>
                      <a:pt x="56" y="25"/>
                    </a:lnTo>
                    <a:lnTo>
                      <a:pt x="58" y="22"/>
                    </a:lnTo>
                    <a:lnTo>
                      <a:pt x="59" y="20"/>
                    </a:lnTo>
                    <a:lnTo>
                      <a:pt x="61" y="19"/>
                    </a:lnTo>
                    <a:lnTo>
                      <a:pt x="62" y="17"/>
                    </a:lnTo>
                    <a:lnTo>
                      <a:pt x="64" y="16"/>
                    </a:lnTo>
                    <a:lnTo>
                      <a:pt x="65" y="13"/>
                    </a:lnTo>
                    <a:lnTo>
                      <a:pt x="68" y="10"/>
                    </a:lnTo>
                    <a:lnTo>
                      <a:pt x="68" y="9"/>
                    </a:lnTo>
                    <a:lnTo>
                      <a:pt x="71" y="6"/>
                    </a:lnTo>
                    <a:lnTo>
                      <a:pt x="72" y="4"/>
                    </a:lnTo>
                    <a:lnTo>
                      <a:pt x="74" y="3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Freeform 613"/>
              <p:cNvSpPr>
                <a:spLocks/>
              </p:cNvSpPr>
              <p:nvPr/>
            </p:nvSpPr>
            <p:spPr bwMode="auto">
              <a:xfrm>
                <a:off x="1533526" y="2297907"/>
                <a:ext cx="39688" cy="84138"/>
              </a:xfrm>
              <a:custGeom>
                <a:avLst/>
                <a:gdLst>
                  <a:gd name="T0" fmla="*/ 0 w 75"/>
                  <a:gd name="T1" fmla="*/ 160 h 160"/>
                  <a:gd name="T2" fmla="*/ 1 w 75"/>
                  <a:gd name="T3" fmla="*/ 157 h 160"/>
                  <a:gd name="T4" fmla="*/ 3 w 75"/>
                  <a:gd name="T5" fmla="*/ 154 h 160"/>
                  <a:gd name="T6" fmla="*/ 4 w 75"/>
                  <a:gd name="T7" fmla="*/ 151 h 160"/>
                  <a:gd name="T8" fmla="*/ 6 w 75"/>
                  <a:gd name="T9" fmla="*/ 150 h 160"/>
                  <a:gd name="T10" fmla="*/ 7 w 75"/>
                  <a:gd name="T11" fmla="*/ 149 h 160"/>
                  <a:gd name="T12" fmla="*/ 9 w 75"/>
                  <a:gd name="T13" fmla="*/ 146 h 160"/>
                  <a:gd name="T14" fmla="*/ 10 w 75"/>
                  <a:gd name="T15" fmla="*/ 143 h 160"/>
                  <a:gd name="T16" fmla="*/ 12 w 75"/>
                  <a:gd name="T17" fmla="*/ 140 h 160"/>
                  <a:gd name="T18" fmla="*/ 13 w 75"/>
                  <a:gd name="T19" fmla="*/ 137 h 160"/>
                  <a:gd name="T20" fmla="*/ 14 w 75"/>
                  <a:gd name="T21" fmla="*/ 134 h 160"/>
                  <a:gd name="T22" fmla="*/ 17 w 75"/>
                  <a:gd name="T23" fmla="*/ 133 h 160"/>
                  <a:gd name="T24" fmla="*/ 17 w 75"/>
                  <a:gd name="T25" fmla="*/ 128 h 160"/>
                  <a:gd name="T26" fmla="*/ 19 w 75"/>
                  <a:gd name="T27" fmla="*/ 127 h 160"/>
                  <a:gd name="T28" fmla="*/ 22 w 75"/>
                  <a:gd name="T29" fmla="*/ 123 h 160"/>
                  <a:gd name="T30" fmla="*/ 23 w 75"/>
                  <a:gd name="T31" fmla="*/ 120 h 160"/>
                  <a:gd name="T32" fmla="*/ 25 w 75"/>
                  <a:gd name="T33" fmla="*/ 117 h 160"/>
                  <a:gd name="T34" fmla="*/ 26 w 75"/>
                  <a:gd name="T35" fmla="*/ 115 h 160"/>
                  <a:gd name="T36" fmla="*/ 27 w 75"/>
                  <a:gd name="T37" fmla="*/ 111 h 160"/>
                  <a:gd name="T38" fmla="*/ 29 w 75"/>
                  <a:gd name="T39" fmla="*/ 108 h 160"/>
                  <a:gd name="T40" fmla="*/ 30 w 75"/>
                  <a:gd name="T41" fmla="*/ 105 h 160"/>
                  <a:gd name="T42" fmla="*/ 32 w 75"/>
                  <a:gd name="T43" fmla="*/ 101 h 160"/>
                  <a:gd name="T44" fmla="*/ 33 w 75"/>
                  <a:gd name="T45" fmla="*/ 98 h 160"/>
                  <a:gd name="T46" fmla="*/ 35 w 75"/>
                  <a:gd name="T47" fmla="*/ 97 h 160"/>
                  <a:gd name="T48" fmla="*/ 36 w 75"/>
                  <a:gd name="T49" fmla="*/ 92 h 160"/>
                  <a:gd name="T50" fmla="*/ 39 w 75"/>
                  <a:gd name="T51" fmla="*/ 88 h 160"/>
                  <a:gd name="T52" fmla="*/ 39 w 75"/>
                  <a:gd name="T53" fmla="*/ 85 h 160"/>
                  <a:gd name="T54" fmla="*/ 42 w 75"/>
                  <a:gd name="T55" fmla="*/ 82 h 160"/>
                  <a:gd name="T56" fmla="*/ 43 w 75"/>
                  <a:gd name="T57" fmla="*/ 79 h 160"/>
                  <a:gd name="T58" fmla="*/ 45 w 75"/>
                  <a:gd name="T59" fmla="*/ 75 h 160"/>
                  <a:gd name="T60" fmla="*/ 46 w 75"/>
                  <a:gd name="T61" fmla="*/ 72 h 160"/>
                  <a:gd name="T62" fmla="*/ 48 w 75"/>
                  <a:gd name="T63" fmla="*/ 68 h 160"/>
                  <a:gd name="T64" fmla="*/ 49 w 75"/>
                  <a:gd name="T65" fmla="*/ 65 h 160"/>
                  <a:gd name="T66" fmla="*/ 50 w 75"/>
                  <a:gd name="T67" fmla="*/ 62 h 160"/>
                  <a:gd name="T68" fmla="*/ 52 w 75"/>
                  <a:gd name="T69" fmla="*/ 58 h 160"/>
                  <a:gd name="T70" fmla="*/ 53 w 75"/>
                  <a:gd name="T71" fmla="*/ 53 h 160"/>
                  <a:gd name="T72" fmla="*/ 55 w 75"/>
                  <a:gd name="T73" fmla="*/ 51 h 160"/>
                  <a:gd name="T74" fmla="*/ 56 w 75"/>
                  <a:gd name="T75" fmla="*/ 48 h 160"/>
                  <a:gd name="T76" fmla="*/ 58 w 75"/>
                  <a:gd name="T77" fmla="*/ 43 h 160"/>
                  <a:gd name="T78" fmla="*/ 59 w 75"/>
                  <a:gd name="T79" fmla="*/ 39 h 160"/>
                  <a:gd name="T80" fmla="*/ 61 w 75"/>
                  <a:gd name="T81" fmla="*/ 35 h 160"/>
                  <a:gd name="T82" fmla="*/ 63 w 75"/>
                  <a:gd name="T83" fmla="*/ 32 h 160"/>
                  <a:gd name="T84" fmla="*/ 63 w 75"/>
                  <a:gd name="T85" fmla="*/ 29 h 160"/>
                  <a:gd name="T86" fmla="*/ 65 w 75"/>
                  <a:gd name="T87" fmla="*/ 25 h 160"/>
                  <a:gd name="T88" fmla="*/ 68 w 75"/>
                  <a:gd name="T89" fmla="*/ 20 h 160"/>
                  <a:gd name="T90" fmla="*/ 68 w 75"/>
                  <a:gd name="T91" fmla="*/ 16 h 160"/>
                  <a:gd name="T92" fmla="*/ 71 w 75"/>
                  <a:gd name="T93" fmla="*/ 13 h 160"/>
                  <a:gd name="T94" fmla="*/ 72 w 75"/>
                  <a:gd name="T95" fmla="*/ 9 h 160"/>
                  <a:gd name="T96" fmla="*/ 72 w 75"/>
                  <a:gd name="T97" fmla="*/ 5 h 160"/>
                  <a:gd name="T98" fmla="*/ 75 w 75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0">
                    <a:moveTo>
                      <a:pt x="0" y="160"/>
                    </a:moveTo>
                    <a:lnTo>
                      <a:pt x="1" y="157"/>
                    </a:lnTo>
                    <a:lnTo>
                      <a:pt x="3" y="154"/>
                    </a:lnTo>
                    <a:lnTo>
                      <a:pt x="4" y="151"/>
                    </a:lnTo>
                    <a:lnTo>
                      <a:pt x="6" y="150"/>
                    </a:lnTo>
                    <a:lnTo>
                      <a:pt x="7" y="149"/>
                    </a:lnTo>
                    <a:lnTo>
                      <a:pt x="9" y="146"/>
                    </a:lnTo>
                    <a:lnTo>
                      <a:pt x="10" y="143"/>
                    </a:lnTo>
                    <a:lnTo>
                      <a:pt x="12" y="140"/>
                    </a:lnTo>
                    <a:lnTo>
                      <a:pt x="13" y="137"/>
                    </a:lnTo>
                    <a:lnTo>
                      <a:pt x="14" y="134"/>
                    </a:lnTo>
                    <a:lnTo>
                      <a:pt x="17" y="133"/>
                    </a:lnTo>
                    <a:lnTo>
                      <a:pt x="17" y="128"/>
                    </a:lnTo>
                    <a:lnTo>
                      <a:pt x="19" y="127"/>
                    </a:lnTo>
                    <a:lnTo>
                      <a:pt x="22" y="123"/>
                    </a:lnTo>
                    <a:lnTo>
                      <a:pt x="23" y="120"/>
                    </a:lnTo>
                    <a:lnTo>
                      <a:pt x="25" y="117"/>
                    </a:lnTo>
                    <a:lnTo>
                      <a:pt x="26" y="115"/>
                    </a:lnTo>
                    <a:lnTo>
                      <a:pt x="27" y="111"/>
                    </a:lnTo>
                    <a:lnTo>
                      <a:pt x="29" y="108"/>
                    </a:lnTo>
                    <a:lnTo>
                      <a:pt x="30" y="105"/>
                    </a:lnTo>
                    <a:lnTo>
                      <a:pt x="32" y="101"/>
                    </a:lnTo>
                    <a:lnTo>
                      <a:pt x="33" y="98"/>
                    </a:lnTo>
                    <a:lnTo>
                      <a:pt x="35" y="97"/>
                    </a:lnTo>
                    <a:lnTo>
                      <a:pt x="36" y="92"/>
                    </a:lnTo>
                    <a:lnTo>
                      <a:pt x="39" y="88"/>
                    </a:lnTo>
                    <a:lnTo>
                      <a:pt x="39" y="85"/>
                    </a:lnTo>
                    <a:lnTo>
                      <a:pt x="42" y="82"/>
                    </a:lnTo>
                    <a:lnTo>
                      <a:pt x="43" y="79"/>
                    </a:lnTo>
                    <a:lnTo>
                      <a:pt x="45" y="75"/>
                    </a:lnTo>
                    <a:lnTo>
                      <a:pt x="46" y="72"/>
                    </a:lnTo>
                    <a:lnTo>
                      <a:pt x="48" y="68"/>
                    </a:lnTo>
                    <a:lnTo>
                      <a:pt x="49" y="65"/>
                    </a:lnTo>
                    <a:lnTo>
                      <a:pt x="50" y="62"/>
                    </a:lnTo>
                    <a:lnTo>
                      <a:pt x="52" y="58"/>
                    </a:lnTo>
                    <a:lnTo>
                      <a:pt x="53" y="53"/>
                    </a:lnTo>
                    <a:lnTo>
                      <a:pt x="55" y="51"/>
                    </a:lnTo>
                    <a:lnTo>
                      <a:pt x="56" y="48"/>
                    </a:lnTo>
                    <a:lnTo>
                      <a:pt x="58" y="43"/>
                    </a:lnTo>
                    <a:lnTo>
                      <a:pt x="59" y="39"/>
                    </a:lnTo>
                    <a:lnTo>
                      <a:pt x="61" y="35"/>
                    </a:lnTo>
                    <a:lnTo>
                      <a:pt x="63" y="32"/>
                    </a:lnTo>
                    <a:lnTo>
                      <a:pt x="63" y="29"/>
                    </a:lnTo>
                    <a:lnTo>
                      <a:pt x="65" y="25"/>
                    </a:lnTo>
                    <a:lnTo>
                      <a:pt x="68" y="20"/>
                    </a:lnTo>
                    <a:lnTo>
                      <a:pt x="68" y="16"/>
                    </a:lnTo>
                    <a:lnTo>
                      <a:pt x="71" y="13"/>
                    </a:lnTo>
                    <a:lnTo>
                      <a:pt x="72" y="9"/>
                    </a:lnTo>
                    <a:lnTo>
                      <a:pt x="72" y="5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Freeform 614"/>
              <p:cNvSpPr>
                <a:spLocks/>
              </p:cNvSpPr>
              <p:nvPr/>
            </p:nvSpPr>
            <p:spPr bwMode="auto">
              <a:xfrm>
                <a:off x="1573213" y="2204244"/>
                <a:ext cx="38100" cy="93663"/>
              </a:xfrm>
              <a:custGeom>
                <a:avLst/>
                <a:gdLst>
                  <a:gd name="T0" fmla="*/ 0 w 72"/>
                  <a:gd name="T1" fmla="*/ 177 h 177"/>
                  <a:gd name="T2" fmla="*/ 1 w 72"/>
                  <a:gd name="T3" fmla="*/ 176 h 177"/>
                  <a:gd name="T4" fmla="*/ 3 w 72"/>
                  <a:gd name="T5" fmla="*/ 170 h 177"/>
                  <a:gd name="T6" fmla="*/ 4 w 72"/>
                  <a:gd name="T7" fmla="*/ 167 h 177"/>
                  <a:gd name="T8" fmla="*/ 6 w 72"/>
                  <a:gd name="T9" fmla="*/ 163 h 177"/>
                  <a:gd name="T10" fmla="*/ 7 w 72"/>
                  <a:gd name="T11" fmla="*/ 158 h 177"/>
                  <a:gd name="T12" fmla="*/ 9 w 72"/>
                  <a:gd name="T13" fmla="*/ 156 h 177"/>
                  <a:gd name="T14" fmla="*/ 10 w 72"/>
                  <a:gd name="T15" fmla="*/ 151 h 177"/>
                  <a:gd name="T16" fmla="*/ 11 w 72"/>
                  <a:gd name="T17" fmla="*/ 147 h 177"/>
                  <a:gd name="T18" fmla="*/ 13 w 72"/>
                  <a:gd name="T19" fmla="*/ 144 h 177"/>
                  <a:gd name="T20" fmla="*/ 14 w 72"/>
                  <a:gd name="T21" fmla="*/ 140 h 177"/>
                  <a:gd name="T22" fmla="*/ 16 w 72"/>
                  <a:gd name="T23" fmla="*/ 135 h 177"/>
                  <a:gd name="T24" fmla="*/ 17 w 72"/>
                  <a:gd name="T25" fmla="*/ 133 h 177"/>
                  <a:gd name="T26" fmla="*/ 19 w 72"/>
                  <a:gd name="T27" fmla="*/ 128 h 177"/>
                  <a:gd name="T28" fmla="*/ 20 w 72"/>
                  <a:gd name="T29" fmla="*/ 124 h 177"/>
                  <a:gd name="T30" fmla="*/ 22 w 72"/>
                  <a:gd name="T31" fmla="*/ 120 h 177"/>
                  <a:gd name="T32" fmla="*/ 23 w 72"/>
                  <a:gd name="T33" fmla="*/ 117 h 177"/>
                  <a:gd name="T34" fmla="*/ 24 w 72"/>
                  <a:gd name="T35" fmla="*/ 112 h 177"/>
                  <a:gd name="T36" fmla="*/ 26 w 72"/>
                  <a:gd name="T37" fmla="*/ 108 h 177"/>
                  <a:gd name="T38" fmla="*/ 29 w 72"/>
                  <a:gd name="T39" fmla="*/ 104 h 177"/>
                  <a:gd name="T40" fmla="*/ 29 w 72"/>
                  <a:gd name="T41" fmla="*/ 101 h 177"/>
                  <a:gd name="T42" fmla="*/ 30 w 72"/>
                  <a:gd name="T43" fmla="*/ 97 h 177"/>
                  <a:gd name="T44" fmla="*/ 33 w 72"/>
                  <a:gd name="T45" fmla="*/ 94 h 177"/>
                  <a:gd name="T46" fmla="*/ 33 w 72"/>
                  <a:gd name="T47" fmla="*/ 89 h 177"/>
                  <a:gd name="T48" fmla="*/ 34 w 72"/>
                  <a:gd name="T49" fmla="*/ 86 h 177"/>
                  <a:gd name="T50" fmla="*/ 37 w 72"/>
                  <a:gd name="T51" fmla="*/ 82 h 177"/>
                  <a:gd name="T52" fmla="*/ 37 w 72"/>
                  <a:gd name="T53" fmla="*/ 78 h 177"/>
                  <a:gd name="T54" fmla="*/ 39 w 72"/>
                  <a:gd name="T55" fmla="*/ 73 h 177"/>
                  <a:gd name="T56" fmla="*/ 42 w 72"/>
                  <a:gd name="T57" fmla="*/ 71 h 177"/>
                  <a:gd name="T58" fmla="*/ 42 w 72"/>
                  <a:gd name="T59" fmla="*/ 68 h 177"/>
                  <a:gd name="T60" fmla="*/ 43 w 72"/>
                  <a:gd name="T61" fmla="*/ 63 h 177"/>
                  <a:gd name="T62" fmla="*/ 46 w 72"/>
                  <a:gd name="T63" fmla="*/ 59 h 177"/>
                  <a:gd name="T64" fmla="*/ 47 w 72"/>
                  <a:gd name="T65" fmla="*/ 58 h 177"/>
                  <a:gd name="T66" fmla="*/ 47 w 72"/>
                  <a:gd name="T67" fmla="*/ 53 h 177"/>
                  <a:gd name="T68" fmla="*/ 50 w 72"/>
                  <a:gd name="T69" fmla="*/ 49 h 177"/>
                  <a:gd name="T70" fmla="*/ 52 w 72"/>
                  <a:gd name="T71" fmla="*/ 45 h 177"/>
                  <a:gd name="T72" fmla="*/ 53 w 72"/>
                  <a:gd name="T73" fmla="*/ 43 h 177"/>
                  <a:gd name="T74" fmla="*/ 55 w 72"/>
                  <a:gd name="T75" fmla="*/ 39 h 177"/>
                  <a:gd name="T76" fmla="*/ 56 w 72"/>
                  <a:gd name="T77" fmla="*/ 36 h 177"/>
                  <a:gd name="T78" fmla="*/ 58 w 72"/>
                  <a:gd name="T79" fmla="*/ 32 h 177"/>
                  <a:gd name="T80" fmla="*/ 59 w 72"/>
                  <a:gd name="T81" fmla="*/ 30 h 177"/>
                  <a:gd name="T82" fmla="*/ 60 w 72"/>
                  <a:gd name="T83" fmla="*/ 26 h 177"/>
                  <a:gd name="T84" fmla="*/ 62 w 72"/>
                  <a:gd name="T85" fmla="*/ 22 h 177"/>
                  <a:gd name="T86" fmla="*/ 63 w 72"/>
                  <a:gd name="T87" fmla="*/ 19 h 177"/>
                  <a:gd name="T88" fmla="*/ 65 w 72"/>
                  <a:gd name="T89" fmla="*/ 16 h 177"/>
                  <a:gd name="T90" fmla="*/ 66 w 72"/>
                  <a:gd name="T91" fmla="*/ 13 h 177"/>
                  <a:gd name="T92" fmla="*/ 68 w 72"/>
                  <a:gd name="T93" fmla="*/ 10 h 177"/>
                  <a:gd name="T94" fmla="*/ 69 w 72"/>
                  <a:gd name="T95" fmla="*/ 6 h 177"/>
                  <a:gd name="T96" fmla="*/ 70 w 72"/>
                  <a:gd name="T97" fmla="*/ 3 h 177"/>
                  <a:gd name="T98" fmla="*/ 72 w 72"/>
                  <a:gd name="T99" fmla="*/ 0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77">
                    <a:moveTo>
                      <a:pt x="0" y="177"/>
                    </a:moveTo>
                    <a:lnTo>
                      <a:pt x="1" y="176"/>
                    </a:lnTo>
                    <a:lnTo>
                      <a:pt x="3" y="170"/>
                    </a:lnTo>
                    <a:lnTo>
                      <a:pt x="4" y="167"/>
                    </a:lnTo>
                    <a:lnTo>
                      <a:pt x="6" y="163"/>
                    </a:lnTo>
                    <a:lnTo>
                      <a:pt x="7" y="158"/>
                    </a:lnTo>
                    <a:lnTo>
                      <a:pt x="9" y="156"/>
                    </a:lnTo>
                    <a:lnTo>
                      <a:pt x="10" y="151"/>
                    </a:lnTo>
                    <a:lnTo>
                      <a:pt x="11" y="147"/>
                    </a:lnTo>
                    <a:lnTo>
                      <a:pt x="13" y="144"/>
                    </a:lnTo>
                    <a:lnTo>
                      <a:pt x="14" y="140"/>
                    </a:lnTo>
                    <a:lnTo>
                      <a:pt x="16" y="135"/>
                    </a:lnTo>
                    <a:lnTo>
                      <a:pt x="17" y="133"/>
                    </a:lnTo>
                    <a:lnTo>
                      <a:pt x="19" y="128"/>
                    </a:lnTo>
                    <a:lnTo>
                      <a:pt x="20" y="124"/>
                    </a:lnTo>
                    <a:lnTo>
                      <a:pt x="22" y="120"/>
                    </a:lnTo>
                    <a:lnTo>
                      <a:pt x="23" y="117"/>
                    </a:lnTo>
                    <a:lnTo>
                      <a:pt x="24" y="112"/>
                    </a:lnTo>
                    <a:lnTo>
                      <a:pt x="26" y="108"/>
                    </a:lnTo>
                    <a:lnTo>
                      <a:pt x="29" y="104"/>
                    </a:lnTo>
                    <a:lnTo>
                      <a:pt x="29" y="101"/>
                    </a:lnTo>
                    <a:lnTo>
                      <a:pt x="30" y="97"/>
                    </a:lnTo>
                    <a:lnTo>
                      <a:pt x="33" y="94"/>
                    </a:lnTo>
                    <a:lnTo>
                      <a:pt x="33" y="89"/>
                    </a:lnTo>
                    <a:lnTo>
                      <a:pt x="34" y="86"/>
                    </a:lnTo>
                    <a:lnTo>
                      <a:pt x="37" y="82"/>
                    </a:lnTo>
                    <a:lnTo>
                      <a:pt x="37" y="78"/>
                    </a:lnTo>
                    <a:lnTo>
                      <a:pt x="39" y="73"/>
                    </a:lnTo>
                    <a:lnTo>
                      <a:pt x="42" y="71"/>
                    </a:lnTo>
                    <a:lnTo>
                      <a:pt x="42" y="68"/>
                    </a:lnTo>
                    <a:lnTo>
                      <a:pt x="43" y="63"/>
                    </a:lnTo>
                    <a:lnTo>
                      <a:pt x="46" y="59"/>
                    </a:lnTo>
                    <a:lnTo>
                      <a:pt x="47" y="58"/>
                    </a:lnTo>
                    <a:lnTo>
                      <a:pt x="47" y="53"/>
                    </a:lnTo>
                    <a:lnTo>
                      <a:pt x="50" y="49"/>
                    </a:lnTo>
                    <a:lnTo>
                      <a:pt x="52" y="45"/>
                    </a:lnTo>
                    <a:lnTo>
                      <a:pt x="53" y="43"/>
                    </a:lnTo>
                    <a:lnTo>
                      <a:pt x="55" y="39"/>
                    </a:lnTo>
                    <a:lnTo>
                      <a:pt x="56" y="36"/>
                    </a:lnTo>
                    <a:lnTo>
                      <a:pt x="58" y="32"/>
                    </a:lnTo>
                    <a:lnTo>
                      <a:pt x="59" y="30"/>
                    </a:lnTo>
                    <a:lnTo>
                      <a:pt x="60" y="26"/>
                    </a:lnTo>
                    <a:lnTo>
                      <a:pt x="62" y="22"/>
                    </a:lnTo>
                    <a:lnTo>
                      <a:pt x="63" y="19"/>
                    </a:lnTo>
                    <a:lnTo>
                      <a:pt x="65" y="16"/>
                    </a:lnTo>
                    <a:lnTo>
                      <a:pt x="66" y="13"/>
                    </a:lnTo>
                    <a:lnTo>
                      <a:pt x="68" y="10"/>
                    </a:lnTo>
                    <a:lnTo>
                      <a:pt x="69" y="6"/>
                    </a:lnTo>
                    <a:lnTo>
                      <a:pt x="70" y="3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3" name="Freeform 615"/>
              <p:cNvSpPr>
                <a:spLocks/>
              </p:cNvSpPr>
              <p:nvPr/>
            </p:nvSpPr>
            <p:spPr bwMode="auto">
              <a:xfrm>
                <a:off x="1611313" y="2151857"/>
                <a:ext cx="41275" cy="52388"/>
              </a:xfrm>
              <a:custGeom>
                <a:avLst/>
                <a:gdLst>
                  <a:gd name="T0" fmla="*/ 0 w 78"/>
                  <a:gd name="T1" fmla="*/ 98 h 98"/>
                  <a:gd name="T2" fmla="*/ 1 w 78"/>
                  <a:gd name="T3" fmla="*/ 97 h 98"/>
                  <a:gd name="T4" fmla="*/ 3 w 78"/>
                  <a:gd name="T5" fmla="*/ 92 h 98"/>
                  <a:gd name="T6" fmla="*/ 4 w 78"/>
                  <a:gd name="T7" fmla="*/ 89 h 98"/>
                  <a:gd name="T8" fmla="*/ 6 w 78"/>
                  <a:gd name="T9" fmla="*/ 87 h 98"/>
                  <a:gd name="T10" fmla="*/ 9 w 78"/>
                  <a:gd name="T11" fmla="*/ 85 h 98"/>
                  <a:gd name="T12" fmla="*/ 9 w 78"/>
                  <a:gd name="T13" fmla="*/ 82 h 98"/>
                  <a:gd name="T14" fmla="*/ 10 w 78"/>
                  <a:gd name="T15" fmla="*/ 79 h 98"/>
                  <a:gd name="T16" fmla="*/ 13 w 78"/>
                  <a:gd name="T17" fmla="*/ 76 h 98"/>
                  <a:gd name="T18" fmla="*/ 14 w 78"/>
                  <a:gd name="T19" fmla="*/ 75 h 98"/>
                  <a:gd name="T20" fmla="*/ 16 w 78"/>
                  <a:gd name="T21" fmla="*/ 72 h 98"/>
                  <a:gd name="T22" fmla="*/ 17 w 78"/>
                  <a:gd name="T23" fmla="*/ 69 h 98"/>
                  <a:gd name="T24" fmla="*/ 19 w 78"/>
                  <a:gd name="T25" fmla="*/ 66 h 98"/>
                  <a:gd name="T26" fmla="*/ 22 w 78"/>
                  <a:gd name="T27" fmla="*/ 63 h 98"/>
                  <a:gd name="T28" fmla="*/ 22 w 78"/>
                  <a:gd name="T29" fmla="*/ 62 h 98"/>
                  <a:gd name="T30" fmla="*/ 24 w 78"/>
                  <a:gd name="T31" fmla="*/ 59 h 98"/>
                  <a:gd name="T32" fmla="*/ 26 w 78"/>
                  <a:gd name="T33" fmla="*/ 56 h 98"/>
                  <a:gd name="T34" fmla="*/ 26 w 78"/>
                  <a:gd name="T35" fmla="*/ 53 h 98"/>
                  <a:gd name="T36" fmla="*/ 29 w 78"/>
                  <a:gd name="T37" fmla="*/ 52 h 98"/>
                  <a:gd name="T38" fmla="*/ 30 w 78"/>
                  <a:gd name="T39" fmla="*/ 51 h 98"/>
                  <a:gd name="T40" fmla="*/ 32 w 78"/>
                  <a:gd name="T41" fmla="*/ 48 h 98"/>
                  <a:gd name="T42" fmla="*/ 33 w 78"/>
                  <a:gd name="T43" fmla="*/ 46 h 98"/>
                  <a:gd name="T44" fmla="*/ 34 w 78"/>
                  <a:gd name="T45" fmla="*/ 43 h 98"/>
                  <a:gd name="T46" fmla="*/ 37 w 78"/>
                  <a:gd name="T47" fmla="*/ 40 h 98"/>
                  <a:gd name="T48" fmla="*/ 37 w 78"/>
                  <a:gd name="T49" fmla="*/ 39 h 98"/>
                  <a:gd name="T50" fmla="*/ 39 w 78"/>
                  <a:gd name="T51" fmla="*/ 38 h 98"/>
                  <a:gd name="T52" fmla="*/ 42 w 78"/>
                  <a:gd name="T53" fmla="*/ 36 h 98"/>
                  <a:gd name="T54" fmla="*/ 42 w 78"/>
                  <a:gd name="T55" fmla="*/ 33 h 98"/>
                  <a:gd name="T56" fmla="*/ 45 w 78"/>
                  <a:gd name="T57" fmla="*/ 32 h 98"/>
                  <a:gd name="T58" fmla="*/ 46 w 78"/>
                  <a:gd name="T59" fmla="*/ 29 h 98"/>
                  <a:gd name="T60" fmla="*/ 47 w 78"/>
                  <a:gd name="T61" fmla="*/ 27 h 98"/>
                  <a:gd name="T62" fmla="*/ 49 w 78"/>
                  <a:gd name="T63" fmla="*/ 26 h 98"/>
                  <a:gd name="T64" fmla="*/ 50 w 78"/>
                  <a:gd name="T65" fmla="*/ 25 h 98"/>
                  <a:gd name="T66" fmla="*/ 52 w 78"/>
                  <a:gd name="T67" fmla="*/ 23 h 98"/>
                  <a:gd name="T68" fmla="*/ 53 w 78"/>
                  <a:gd name="T69" fmla="*/ 22 h 98"/>
                  <a:gd name="T70" fmla="*/ 55 w 78"/>
                  <a:gd name="T71" fmla="*/ 20 h 98"/>
                  <a:gd name="T72" fmla="*/ 56 w 78"/>
                  <a:gd name="T73" fmla="*/ 17 h 98"/>
                  <a:gd name="T74" fmla="*/ 58 w 78"/>
                  <a:gd name="T75" fmla="*/ 16 h 98"/>
                  <a:gd name="T76" fmla="*/ 60 w 78"/>
                  <a:gd name="T77" fmla="*/ 15 h 98"/>
                  <a:gd name="T78" fmla="*/ 62 w 78"/>
                  <a:gd name="T79" fmla="*/ 13 h 98"/>
                  <a:gd name="T80" fmla="*/ 63 w 78"/>
                  <a:gd name="T81" fmla="*/ 12 h 98"/>
                  <a:gd name="T82" fmla="*/ 65 w 78"/>
                  <a:gd name="T83" fmla="*/ 12 h 98"/>
                  <a:gd name="T84" fmla="*/ 66 w 78"/>
                  <a:gd name="T85" fmla="*/ 9 h 98"/>
                  <a:gd name="T86" fmla="*/ 68 w 78"/>
                  <a:gd name="T87" fmla="*/ 7 h 98"/>
                  <a:gd name="T88" fmla="*/ 69 w 78"/>
                  <a:gd name="T89" fmla="*/ 6 h 98"/>
                  <a:gd name="T90" fmla="*/ 71 w 78"/>
                  <a:gd name="T91" fmla="*/ 4 h 98"/>
                  <a:gd name="T92" fmla="*/ 73 w 78"/>
                  <a:gd name="T93" fmla="*/ 3 h 98"/>
                  <a:gd name="T94" fmla="*/ 73 w 78"/>
                  <a:gd name="T95" fmla="*/ 3 h 98"/>
                  <a:gd name="T96" fmla="*/ 76 w 78"/>
                  <a:gd name="T97" fmla="*/ 2 h 98"/>
                  <a:gd name="T98" fmla="*/ 78 w 78"/>
                  <a:gd name="T99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8" h="98">
                    <a:moveTo>
                      <a:pt x="0" y="98"/>
                    </a:moveTo>
                    <a:lnTo>
                      <a:pt x="1" y="97"/>
                    </a:lnTo>
                    <a:lnTo>
                      <a:pt x="3" y="92"/>
                    </a:lnTo>
                    <a:lnTo>
                      <a:pt x="4" y="89"/>
                    </a:lnTo>
                    <a:lnTo>
                      <a:pt x="6" y="87"/>
                    </a:lnTo>
                    <a:lnTo>
                      <a:pt x="9" y="85"/>
                    </a:lnTo>
                    <a:lnTo>
                      <a:pt x="9" y="82"/>
                    </a:lnTo>
                    <a:lnTo>
                      <a:pt x="10" y="79"/>
                    </a:lnTo>
                    <a:lnTo>
                      <a:pt x="13" y="76"/>
                    </a:lnTo>
                    <a:lnTo>
                      <a:pt x="14" y="75"/>
                    </a:lnTo>
                    <a:lnTo>
                      <a:pt x="16" y="72"/>
                    </a:lnTo>
                    <a:lnTo>
                      <a:pt x="17" y="69"/>
                    </a:lnTo>
                    <a:lnTo>
                      <a:pt x="19" y="66"/>
                    </a:lnTo>
                    <a:lnTo>
                      <a:pt x="22" y="63"/>
                    </a:lnTo>
                    <a:lnTo>
                      <a:pt x="22" y="62"/>
                    </a:lnTo>
                    <a:lnTo>
                      <a:pt x="24" y="59"/>
                    </a:lnTo>
                    <a:lnTo>
                      <a:pt x="26" y="56"/>
                    </a:lnTo>
                    <a:lnTo>
                      <a:pt x="26" y="53"/>
                    </a:lnTo>
                    <a:lnTo>
                      <a:pt x="29" y="52"/>
                    </a:lnTo>
                    <a:lnTo>
                      <a:pt x="30" y="51"/>
                    </a:lnTo>
                    <a:lnTo>
                      <a:pt x="32" y="48"/>
                    </a:lnTo>
                    <a:lnTo>
                      <a:pt x="33" y="46"/>
                    </a:lnTo>
                    <a:lnTo>
                      <a:pt x="34" y="43"/>
                    </a:lnTo>
                    <a:lnTo>
                      <a:pt x="37" y="40"/>
                    </a:lnTo>
                    <a:lnTo>
                      <a:pt x="37" y="39"/>
                    </a:lnTo>
                    <a:lnTo>
                      <a:pt x="39" y="38"/>
                    </a:lnTo>
                    <a:lnTo>
                      <a:pt x="42" y="36"/>
                    </a:lnTo>
                    <a:lnTo>
                      <a:pt x="42" y="33"/>
                    </a:lnTo>
                    <a:lnTo>
                      <a:pt x="45" y="32"/>
                    </a:lnTo>
                    <a:lnTo>
                      <a:pt x="46" y="29"/>
                    </a:lnTo>
                    <a:lnTo>
                      <a:pt x="47" y="27"/>
                    </a:lnTo>
                    <a:lnTo>
                      <a:pt x="49" y="26"/>
                    </a:lnTo>
                    <a:lnTo>
                      <a:pt x="50" y="25"/>
                    </a:lnTo>
                    <a:lnTo>
                      <a:pt x="52" y="23"/>
                    </a:lnTo>
                    <a:lnTo>
                      <a:pt x="53" y="22"/>
                    </a:lnTo>
                    <a:lnTo>
                      <a:pt x="55" y="20"/>
                    </a:lnTo>
                    <a:lnTo>
                      <a:pt x="56" y="17"/>
                    </a:lnTo>
                    <a:lnTo>
                      <a:pt x="58" y="16"/>
                    </a:lnTo>
                    <a:lnTo>
                      <a:pt x="60" y="15"/>
                    </a:lnTo>
                    <a:lnTo>
                      <a:pt x="62" y="13"/>
                    </a:lnTo>
                    <a:lnTo>
                      <a:pt x="63" y="12"/>
                    </a:lnTo>
                    <a:lnTo>
                      <a:pt x="65" y="12"/>
                    </a:lnTo>
                    <a:lnTo>
                      <a:pt x="66" y="9"/>
                    </a:lnTo>
                    <a:lnTo>
                      <a:pt x="68" y="7"/>
                    </a:lnTo>
                    <a:lnTo>
                      <a:pt x="69" y="6"/>
                    </a:lnTo>
                    <a:lnTo>
                      <a:pt x="71" y="4"/>
                    </a:lnTo>
                    <a:lnTo>
                      <a:pt x="73" y="3"/>
                    </a:lnTo>
                    <a:lnTo>
                      <a:pt x="73" y="3"/>
                    </a:lnTo>
                    <a:lnTo>
                      <a:pt x="76" y="2"/>
                    </a:lnTo>
                    <a:lnTo>
                      <a:pt x="78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4" name="Freeform 616"/>
              <p:cNvSpPr>
                <a:spLocks/>
              </p:cNvSpPr>
              <p:nvPr/>
            </p:nvSpPr>
            <p:spPr bwMode="auto">
              <a:xfrm>
                <a:off x="1652588" y="2134394"/>
                <a:ext cx="39688" cy="17463"/>
              </a:xfrm>
              <a:custGeom>
                <a:avLst/>
                <a:gdLst>
                  <a:gd name="T0" fmla="*/ 0 w 75"/>
                  <a:gd name="T1" fmla="*/ 33 h 33"/>
                  <a:gd name="T2" fmla="*/ 1 w 75"/>
                  <a:gd name="T3" fmla="*/ 33 h 33"/>
                  <a:gd name="T4" fmla="*/ 3 w 75"/>
                  <a:gd name="T5" fmla="*/ 32 h 33"/>
                  <a:gd name="T6" fmla="*/ 4 w 75"/>
                  <a:gd name="T7" fmla="*/ 30 h 33"/>
                  <a:gd name="T8" fmla="*/ 5 w 75"/>
                  <a:gd name="T9" fmla="*/ 29 h 33"/>
                  <a:gd name="T10" fmla="*/ 7 w 75"/>
                  <a:gd name="T11" fmla="*/ 27 h 33"/>
                  <a:gd name="T12" fmla="*/ 8 w 75"/>
                  <a:gd name="T13" fmla="*/ 26 h 33"/>
                  <a:gd name="T14" fmla="*/ 10 w 75"/>
                  <a:gd name="T15" fmla="*/ 26 h 33"/>
                  <a:gd name="T16" fmla="*/ 11 w 75"/>
                  <a:gd name="T17" fmla="*/ 24 h 33"/>
                  <a:gd name="T18" fmla="*/ 13 w 75"/>
                  <a:gd name="T19" fmla="*/ 23 h 33"/>
                  <a:gd name="T20" fmla="*/ 14 w 75"/>
                  <a:gd name="T21" fmla="*/ 23 h 33"/>
                  <a:gd name="T22" fmla="*/ 16 w 75"/>
                  <a:gd name="T23" fmla="*/ 22 h 33"/>
                  <a:gd name="T24" fmla="*/ 17 w 75"/>
                  <a:gd name="T25" fmla="*/ 20 h 33"/>
                  <a:gd name="T26" fmla="*/ 20 w 75"/>
                  <a:gd name="T27" fmla="*/ 19 h 33"/>
                  <a:gd name="T28" fmla="*/ 20 w 75"/>
                  <a:gd name="T29" fmla="*/ 19 h 33"/>
                  <a:gd name="T30" fmla="*/ 23 w 75"/>
                  <a:gd name="T31" fmla="*/ 17 h 33"/>
                  <a:gd name="T32" fmla="*/ 24 w 75"/>
                  <a:gd name="T33" fmla="*/ 17 h 33"/>
                  <a:gd name="T34" fmla="*/ 24 w 75"/>
                  <a:gd name="T35" fmla="*/ 16 h 33"/>
                  <a:gd name="T36" fmla="*/ 27 w 75"/>
                  <a:gd name="T37" fmla="*/ 14 h 33"/>
                  <a:gd name="T38" fmla="*/ 29 w 75"/>
                  <a:gd name="T39" fmla="*/ 14 h 33"/>
                  <a:gd name="T40" fmla="*/ 30 w 75"/>
                  <a:gd name="T41" fmla="*/ 13 h 33"/>
                  <a:gd name="T42" fmla="*/ 31 w 75"/>
                  <a:gd name="T43" fmla="*/ 13 h 33"/>
                  <a:gd name="T44" fmla="*/ 33 w 75"/>
                  <a:gd name="T45" fmla="*/ 12 h 33"/>
                  <a:gd name="T46" fmla="*/ 34 w 75"/>
                  <a:gd name="T47" fmla="*/ 12 h 33"/>
                  <a:gd name="T48" fmla="*/ 36 w 75"/>
                  <a:gd name="T49" fmla="*/ 10 h 33"/>
                  <a:gd name="T50" fmla="*/ 37 w 75"/>
                  <a:gd name="T51" fmla="*/ 10 h 33"/>
                  <a:gd name="T52" fmla="*/ 40 w 75"/>
                  <a:gd name="T53" fmla="*/ 10 h 33"/>
                  <a:gd name="T54" fmla="*/ 41 w 75"/>
                  <a:gd name="T55" fmla="*/ 10 h 33"/>
                  <a:gd name="T56" fmla="*/ 41 w 75"/>
                  <a:gd name="T57" fmla="*/ 9 h 33"/>
                  <a:gd name="T58" fmla="*/ 44 w 75"/>
                  <a:gd name="T59" fmla="*/ 9 h 33"/>
                  <a:gd name="T60" fmla="*/ 46 w 75"/>
                  <a:gd name="T61" fmla="*/ 9 h 33"/>
                  <a:gd name="T62" fmla="*/ 47 w 75"/>
                  <a:gd name="T63" fmla="*/ 7 h 33"/>
                  <a:gd name="T64" fmla="*/ 49 w 75"/>
                  <a:gd name="T65" fmla="*/ 7 h 33"/>
                  <a:gd name="T66" fmla="*/ 50 w 75"/>
                  <a:gd name="T67" fmla="*/ 6 h 33"/>
                  <a:gd name="T68" fmla="*/ 52 w 75"/>
                  <a:gd name="T69" fmla="*/ 6 h 33"/>
                  <a:gd name="T70" fmla="*/ 53 w 75"/>
                  <a:gd name="T71" fmla="*/ 6 h 33"/>
                  <a:gd name="T72" fmla="*/ 54 w 75"/>
                  <a:gd name="T73" fmla="*/ 4 h 33"/>
                  <a:gd name="T74" fmla="*/ 56 w 75"/>
                  <a:gd name="T75" fmla="*/ 4 h 33"/>
                  <a:gd name="T76" fmla="*/ 57 w 75"/>
                  <a:gd name="T77" fmla="*/ 4 h 33"/>
                  <a:gd name="T78" fmla="*/ 59 w 75"/>
                  <a:gd name="T79" fmla="*/ 4 h 33"/>
                  <a:gd name="T80" fmla="*/ 60 w 75"/>
                  <a:gd name="T81" fmla="*/ 3 h 33"/>
                  <a:gd name="T82" fmla="*/ 62 w 75"/>
                  <a:gd name="T83" fmla="*/ 3 h 33"/>
                  <a:gd name="T84" fmla="*/ 63 w 75"/>
                  <a:gd name="T85" fmla="*/ 3 h 33"/>
                  <a:gd name="T86" fmla="*/ 65 w 75"/>
                  <a:gd name="T87" fmla="*/ 1 h 33"/>
                  <a:gd name="T88" fmla="*/ 66 w 75"/>
                  <a:gd name="T89" fmla="*/ 1 h 33"/>
                  <a:gd name="T90" fmla="*/ 69 w 75"/>
                  <a:gd name="T91" fmla="*/ 1 h 33"/>
                  <a:gd name="T92" fmla="*/ 69 w 75"/>
                  <a:gd name="T93" fmla="*/ 1 h 33"/>
                  <a:gd name="T94" fmla="*/ 70 w 75"/>
                  <a:gd name="T95" fmla="*/ 1 h 33"/>
                  <a:gd name="T96" fmla="*/ 73 w 75"/>
                  <a:gd name="T97" fmla="*/ 0 h 33"/>
                  <a:gd name="T98" fmla="*/ 75 w 75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33"/>
                    </a:moveTo>
                    <a:lnTo>
                      <a:pt x="1" y="33"/>
                    </a:lnTo>
                    <a:lnTo>
                      <a:pt x="3" y="32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10" y="26"/>
                    </a:lnTo>
                    <a:lnTo>
                      <a:pt x="11" y="24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6" y="22"/>
                    </a:lnTo>
                    <a:lnTo>
                      <a:pt x="17" y="20"/>
                    </a:lnTo>
                    <a:lnTo>
                      <a:pt x="20" y="19"/>
                    </a:lnTo>
                    <a:lnTo>
                      <a:pt x="20" y="19"/>
                    </a:lnTo>
                    <a:lnTo>
                      <a:pt x="23" y="17"/>
                    </a:lnTo>
                    <a:lnTo>
                      <a:pt x="24" y="17"/>
                    </a:lnTo>
                    <a:lnTo>
                      <a:pt x="24" y="16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3" y="12"/>
                    </a:lnTo>
                    <a:lnTo>
                      <a:pt x="34" y="12"/>
                    </a:lnTo>
                    <a:lnTo>
                      <a:pt x="36" y="10"/>
                    </a:lnTo>
                    <a:lnTo>
                      <a:pt x="37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1" y="9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4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3"/>
                    </a:lnTo>
                    <a:lnTo>
                      <a:pt x="65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69" y="1"/>
                    </a:lnTo>
                    <a:lnTo>
                      <a:pt x="70" y="1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5" name="Freeform 617"/>
              <p:cNvSpPr>
                <a:spLocks/>
              </p:cNvSpPr>
              <p:nvPr/>
            </p:nvSpPr>
            <p:spPr bwMode="auto">
              <a:xfrm>
                <a:off x="1692276" y="2132807"/>
                <a:ext cx="38100" cy="1588"/>
              </a:xfrm>
              <a:custGeom>
                <a:avLst/>
                <a:gdLst>
                  <a:gd name="T0" fmla="*/ 0 w 72"/>
                  <a:gd name="T1" fmla="*/ 3 h 3"/>
                  <a:gd name="T2" fmla="*/ 1 w 72"/>
                  <a:gd name="T3" fmla="*/ 3 h 3"/>
                  <a:gd name="T4" fmla="*/ 2 w 72"/>
                  <a:gd name="T5" fmla="*/ 3 h 3"/>
                  <a:gd name="T6" fmla="*/ 4 w 72"/>
                  <a:gd name="T7" fmla="*/ 2 h 3"/>
                  <a:gd name="T8" fmla="*/ 5 w 72"/>
                  <a:gd name="T9" fmla="*/ 2 h 3"/>
                  <a:gd name="T10" fmla="*/ 7 w 72"/>
                  <a:gd name="T11" fmla="*/ 2 h 3"/>
                  <a:gd name="T12" fmla="*/ 8 w 72"/>
                  <a:gd name="T13" fmla="*/ 2 h 3"/>
                  <a:gd name="T14" fmla="*/ 10 w 72"/>
                  <a:gd name="T15" fmla="*/ 2 h 3"/>
                  <a:gd name="T16" fmla="*/ 11 w 72"/>
                  <a:gd name="T17" fmla="*/ 2 h 3"/>
                  <a:gd name="T18" fmla="*/ 13 w 72"/>
                  <a:gd name="T19" fmla="*/ 2 h 3"/>
                  <a:gd name="T20" fmla="*/ 14 w 72"/>
                  <a:gd name="T21" fmla="*/ 2 h 3"/>
                  <a:gd name="T22" fmla="*/ 15 w 72"/>
                  <a:gd name="T23" fmla="*/ 2 h 3"/>
                  <a:gd name="T24" fmla="*/ 17 w 72"/>
                  <a:gd name="T25" fmla="*/ 2 h 3"/>
                  <a:gd name="T26" fmla="*/ 18 w 72"/>
                  <a:gd name="T27" fmla="*/ 2 h 3"/>
                  <a:gd name="T28" fmla="*/ 20 w 72"/>
                  <a:gd name="T29" fmla="*/ 2 h 3"/>
                  <a:gd name="T30" fmla="*/ 21 w 72"/>
                  <a:gd name="T31" fmla="*/ 2 h 3"/>
                  <a:gd name="T32" fmla="*/ 23 w 72"/>
                  <a:gd name="T33" fmla="*/ 2 h 3"/>
                  <a:gd name="T34" fmla="*/ 26 w 72"/>
                  <a:gd name="T35" fmla="*/ 2 h 3"/>
                  <a:gd name="T36" fmla="*/ 26 w 72"/>
                  <a:gd name="T37" fmla="*/ 0 h 3"/>
                  <a:gd name="T38" fmla="*/ 28 w 72"/>
                  <a:gd name="T39" fmla="*/ 0 h 3"/>
                  <a:gd name="T40" fmla="*/ 30 w 72"/>
                  <a:gd name="T41" fmla="*/ 0 h 3"/>
                  <a:gd name="T42" fmla="*/ 30 w 72"/>
                  <a:gd name="T43" fmla="*/ 0 h 3"/>
                  <a:gd name="T44" fmla="*/ 33 w 72"/>
                  <a:gd name="T45" fmla="*/ 0 h 3"/>
                  <a:gd name="T46" fmla="*/ 34 w 72"/>
                  <a:gd name="T47" fmla="*/ 0 h 3"/>
                  <a:gd name="T48" fmla="*/ 34 w 72"/>
                  <a:gd name="T49" fmla="*/ 0 h 3"/>
                  <a:gd name="T50" fmla="*/ 37 w 72"/>
                  <a:gd name="T51" fmla="*/ 0 h 3"/>
                  <a:gd name="T52" fmla="*/ 38 w 72"/>
                  <a:gd name="T53" fmla="*/ 0 h 3"/>
                  <a:gd name="T54" fmla="*/ 38 w 72"/>
                  <a:gd name="T55" fmla="*/ 0 h 3"/>
                  <a:gd name="T56" fmla="*/ 41 w 72"/>
                  <a:gd name="T57" fmla="*/ 0 h 3"/>
                  <a:gd name="T58" fmla="*/ 43 w 72"/>
                  <a:gd name="T59" fmla="*/ 0 h 3"/>
                  <a:gd name="T60" fmla="*/ 44 w 72"/>
                  <a:gd name="T61" fmla="*/ 0 h 3"/>
                  <a:gd name="T62" fmla="*/ 46 w 72"/>
                  <a:gd name="T63" fmla="*/ 0 h 3"/>
                  <a:gd name="T64" fmla="*/ 47 w 72"/>
                  <a:gd name="T65" fmla="*/ 0 h 3"/>
                  <a:gd name="T66" fmla="*/ 49 w 72"/>
                  <a:gd name="T67" fmla="*/ 0 h 3"/>
                  <a:gd name="T68" fmla="*/ 50 w 72"/>
                  <a:gd name="T69" fmla="*/ 0 h 3"/>
                  <a:gd name="T70" fmla="*/ 51 w 72"/>
                  <a:gd name="T71" fmla="*/ 0 h 3"/>
                  <a:gd name="T72" fmla="*/ 53 w 72"/>
                  <a:gd name="T73" fmla="*/ 0 h 3"/>
                  <a:gd name="T74" fmla="*/ 54 w 72"/>
                  <a:gd name="T75" fmla="*/ 0 h 3"/>
                  <a:gd name="T76" fmla="*/ 56 w 72"/>
                  <a:gd name="T77" fmla="*/ 0 h 3"/>
                  <a:gd name="T78" fmla="*/ 57 w 72"/>
                  <a:gd name="T79" fmla="*/ 0 h 3"/>
                  <a:gd name="T80" fmla="*/ 59 w 72"/>
                  <a:gd name="T81" fmla="*/ 0 h 3"/>
                  <a:gd name="T82" fmla="*/ 60 w 72"/>
                  <a:gd name="T83" fmla="*/ 0 h 3"/>
                  <a:gd name="T84" fmla="*/ 62 w 72"/>
                  <a:gd name="T85" fmla="*/ 0 h 3"/>
                  <a:gd name="T86" fmla="*/ 63 w 72"/>
                  <a:gd name="T87" fmla="*/ 0 h 3"/>
                  <a:gd name="T88" fmla="*/ 64 w 72"/>
                  <a:gd name="T89" fmla="*/ 0 h 3"/>
                  <a:gd name="T90" fmla="*/ 66 w 72"/>
                  <a:gd name="T91" fmla="*/ 0 h 3"/>
                  <a:gd name="T92" fmla="*/ 67 w 72"/>
                  <a:gd name="T93" fmla="*/ 0 h 3"/>
                  <a:gd name="T94" fmla="*/ 69 w 72"/>
                  <a:gd name="T95" fmla="*/ 0 h 3"/>
                  <a:gd name="T96" fmla="*/ 70 w 72"/>
                  <a:gd name="T97" fmla="*/ 0 h 3"/>
                  <a:gd name="T98" fmla="*/ 72 w 7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">
                    <a:moveTo>
                      <a:pt x="0" y="3"/>
                    </a:moveTo>
                    <a:lnTo>
                      <a:pt x="1" y="3"/>
                    </a:lnTo>
                    <a:lnTo>
                      <a:pt x="2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Freeform 618"/>
              <p:cNvSpPr>
                <a:spLocks/>
              </p:cNvSpPr>
              <p:nvPr/>
            </p:nvSpPr>
            <p:spPr bwMode="auto">
              <a:xfrm>
                <a:off x="1730376" y="2132807"/>
                <a:ext cx="39688" cy="1588"/>
              </a:xfrm>
              <a:custGeom>
                <a:avLst/>
                <a:gdLst>
                  <a:gd name="T0" fmla="*/ 0 w 75"/>
                  <a:gd name="T1" fmla="*/ 0 h 3"/>
                  <a:gd name="T2" fmla="*/ 1 w 75"/>
                  <a:gd name="T3" fmla="*/ 0 h 3"/>
                  <a:gd name="T4" fmla="*/ 2 w 75"/>
                  <a:gd name="T5" fmla="*/ 0 h 3"/>
                  <a:gd name="T6" fmla="*/ 4 w 75"/>
                  <a:gd name="T7" fmla="*/ 0 h 3"/>
                  <a:gd name="T8" fmla="*/ 5 w 75"/>
                  <a:gd name="T9" fmla="*/ 0 h 3"/>
                  <a:gd name="T10" fmla="*/ 7 w 75"/>
                  <a:gd name="T11" fmla="*/ 0 h 3"/>
                  <a:gd name="T12" fmla="*/ 10 w 75"/>
                  <a:gd name="T13" fmla="*/ 0 h 3"/>
                  <a:gd name="T14" fmla="*/ 11 w 75"/>
                  <a:gd name="T15" fmla="*/ 0 h 3"/>
                  <a:gd name="T16" fmla="*/ 11 w 75"/>
                  <a:gd name="T17" fmla="*/ 0 h 3"/>
                  <a:gd name="T18" fmla="*/ 14 w 75"/>
                  <a:gd name="T19" fmla="*/ 0 h 3"/>
                  <a:gd name="T20" fmla="*/ 15 w 75"/>
                  <a:gd name="T21" fmla="*/ 0 h 3"/>
                  <a:gd name="T22" fmla="*/ 17 w 75"/>
                  <a:gd name="T23" fmla="*/ 0 h 3"/>
                  <a:gd name="T24" fmla="*/ 18 w 75"/>
                  <a:gd name="T25" fmla="*/ 0 h 3"/>
                  <a:gd name="T26" fmla="*/ 20 w 75"/>
                  <a:gd name="T27" fmla="*/ 0 h 3"/>
                  <a:gd name="T28" fmla="*/ 21 w 75"/>
                  <a:gd name="T29" fmla="*/ 0 h 3"/>
                  <a:gd name="T30" fmla="*/ 23 w 75"/>
                  <a:gd name="T31" fmla="*/ 0 h 3"/>
                  <a:gd name="T32" fmla="*/ 24 w 75"/>
                  <a:gd name="T33" fmla="*/ 0 h 3"/>
                  <a:gd name="T34" fmla="*/ 26 w 75"/>
                  <a:gd name="T35" fmla="*/ 0 h 3"/>
                  <a:gd name="T36" fmla="*/ 28 w 75"/>
                  <a:gd name="T37" fmla="*/ 0 h 3"/>
                  <a:gd name="T38" fmla="*/ 28 w 75"/>
                  <a:gd name="T39" fmla="*/ 0 h 3"/>
                  <a:gd name="T40" fmla="*/ 31 w 75"/>
                  <a:gd name="T41" fmla="*/ 0 h 3"/>
                  <a:gd name="T42" fmla="*/ 33 w 75"/>
                  <a:gd name="T43" fmla="*/ 0 h 3"/>
                  <a:gd name="T44" fmla="*/ 33 w 75"/>
                  <a:gd name="T45" fmla="*/ 0 h 3"/>
                  <a:gd name="T46" fmla="*/ 36 w 75"/>
                  <a:gd name="T47" fmla="*/ 2 h 3"/>
                  <a:gd name="T48" fmla="*/ 37 w 75"/>
                  <a:gd name="T49" fmla="*/ 2 h 3"/>
                  <a:gd name="T50" fmla="*/ 39 w 75"/>
                  <a:gd name="T51" fmla="*/ 2 h 3"/>
                  <a:gd name="T52" fmla="*/ 40 w 75"/>
                  <a:gd name="T53" fmla="*/ 2 h 3"/>
                  <a:gd name="T54" fmla="*/ 41 w 75"/>
                  <a:gd name="T55" fmla="*/ 2 h 3"/>
                  <a:gd name="T56" fmla="*/ 43 w 75"/>
                  <a:gd name="T57" fmla="*/ 2 h 3"/>
                  <a:gd name="T58" fmla="*/ 44 w 75"/>
                  <a:gd name="T59" fmla="*/ 2 h 3"/>
                  <a:gd name="T60" fmla="*/ 46 w 75"/>
                  <a:gd name="T61" fmla="*/ 2 h 3"/>
                  <a:gd name="T62" fmla="*/ 47 w 75"/>
                  <a:gd name="T63" fmla="*/ 2 h 3"/>
                  <a:gd name="T64" fmla="*/ 49 w 75"/>
                  <a:gd name="T65" fmla="*/ 2 h 3"/>
                  <a:gd name="T66" fmla="*/ 50 w 75"/>
                  <a:gd name="T67" fmla="*/ 2 h 3"/>
                  <a:gd name="T68" fmla="*/ 51 w 75"/>
                  <a:gd name="T69" fmla="*/ 2 h 3"/>
                  <a:gd name="T70" fmla="*/ 53 w 75"/>
                  <a:gd name="T71" fmla="*/ 3 h 3"/>
                  <a:gd name="T72" fmla="*/ 56 w 75"/>
                  <a:gd name="T73" fmla="*/ 3 h 3"/>
                  <a:gd name="T74" fmla="*/ 57 w 75"/>
                  <a:gd name="T75" fmla="*/ 3 h 3"/>
                  <a:gd name="T76" fmla="*/ 57 w 75"/>
                  <a:gd name="T77" fmla="*/ 3 h 3"/>
                  <a:gd name="T78" fmla="*/ 60 w 75"/>
                  <a:gd name="T79" fmla="*/ 3 h 3"/>
                  <a:gd name="T80" fmla="*/ 62 w 75"/>
                  <a:gd name="T81" fmla="*/ 3 h 3"/>
                  <a:gd name="T82" fmla="*/ 63 w 75"/>
                  <a:gd name="T83" fmla="*/ 3 h 3"/>
                  <a:gd name="T84" fmla="*/ 64 w 75"/>
                  <a:gd name="T85" fmla="*/ 3 h 3"/>
                  <a:gd name="T86" fmla="*/ 66 w 75"/>
                  <a:gd name="T87" fmla="*/ 3 h 3"/>
                  <a:gd name="T88" fmla="*/ 67 w 75"/>
                  <a:gd name="T89" fmla="*/ 3 h 3"/>
                  <a:gd name="T90" fmla="*/ 69 w 75"/>
                  <a:gd name="T91" fmla="*/ 3 h 3"/>
                  <a:gd name="T92" fmla="*/ 70 w 75"/>
                  <a:gd name="T93" fmla="*/ 3 h 3"/>
                  <a:gd name="T94" fmla="*/ 72 w 75"/>
                  <a:gd name="T95" fmla="*/ 3 h 3"/>
                  <a:gd name="T96" fmla="*/ 73 w 75"/>
                  <a:gd name="T97" fmla="*/ 3 h 3"/>
                  <a:gd name="T98" fmla="*/ 75 w 7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7" y="2"/>
                    </a:lnTo>
                    <a:lnTo>
                      <a:pt x="49" y="2"/>
                    </a:lnTo>
                    <a:lnTo>
                      <a:pt x="50" y="2"/>
                    </a:lnTo>
                    <a:lnTo>
                      <a:pt x="51" y="2"/>
                    </a:lnTo>
                    <a:lnTo>
                      <a:pt x="53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7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3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7" y="3"/>
                    </a:lnTo>
                    <a:lnTo>
                      <a:pt x="69" y="3"/>
                    </a:lnTo>
                    <a:lnTo>
                      <a:pt x="70" y="3"/>
                    </a:lnTo>
                    <a:lnTo>
                      <a:pt x="72" y="3"/>
                    </a:lnTo>
                    <a:lnTo>
                      <a:pt x="73" y="3"/>
                    </a:lnTo>
                    <a:lnTo>
                      <a:pt x="75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7" name="Freeform 619"/>
              <p:cNvSpPr>
                <a:spLocks/>
              </p:cNvSpPr>
              <p:nvPr/>
            </p:nvSpPr>
            <p:spPr bwMode="auto">
              <a:xfrm>
                <a:off x="1770063" y="2134394"/>
                <a:ext cx="38100" cy="3175"/>
              </a:xfrm>
              <a:custGeom>
                <a:avLst/>
                <a:gdLst>
                  <a:gd name="T0" fmla="*/ 0 w 74"/>
                  <a:gd name="T1" fmla="*/ 0 h 6"/>
                  <a:gd name="T2" fmla="*/ 2 w 74"/>
                  <a:gd name="T3" fmla="*/ 0 h 6"/>
                  <a:gd name="T4" fmla="*/ 2 w 74"/>
                  <a:gd name="T5" fmla="*/ 0 h 6"/>
                  <a:gd name="T6" fmla="*/ 4 w 74"/>
                  <a:gd name="T7" fmla="*/ 1 h 6"/>
                  <a:gd name="T8" fmla="*/ 7 w 74"/>
                  <a:gd name="T9" fmla="*/ 1 h 6"/>
                  <a:gd name="T10" fmla="*/ 7 w 74"/>
                  <a:gd name="T11" fmla="*/ 1 h 6"/>
                  <a:gd name="T12" fmla="*/ 10 w 74"/>
                  <a:gd name="T13" fmla="*/ 1 h 6"/>
                  <a:gd name="T14" fmla="*/ 11 w 74"/>
                  <a:gd name="T15" fmla="*/ 1 h 6"/>
                  <a:gd name="T16" fmla="*/ 11 w 74"/>
                  <a:gd name="T17" fmla="*/ 1 h 6"/>
                  <a:gd name="T18" fmla="*/ 14 w 74"/>
                  <a:gd name="T19" fmla="*/ 1 h 6"/>
                  <a:gd name="T20" fmla="*/ 15 w 74"/>
                  <a:gd name="T21" fmla="*/ 1 h 6"/>
                  <a:gd name="T22" fmla="*/ 17 w 74"/>
                  <a:gd name="T23" fmla="*/ 1 h 6"/>
                  <a:gd name="T24" fmla="*/ 18 w 74"/>
                  <a:gd name="T25" fmla="*/ 1 h 6"/>
                  <a:gd name="T26" fmla="*/ 20 w 74"/>
                  <a:gd name="T27" fmla="*/ 3 h 6"/>
                  <a:gd name="T28" fmla="*/ 21 w 74"/>
                  <a:gd name="T29" fmla="*/ 3 h 6"/>
                  <a:gd name="T30" fmla="*/ 23 w 74"/>
                  <a:gd name="T31" fmla="*/ 3 h 6"/>
                  <a:gd name="T32" fmla="*/ 24 w 74"/>
                  <a:gd name="T33" fmla="*/ 3 h 6"/>
                  <a:gd name="T34" fmla="*/ 27 w 74"/>
                  <a:gd name="T35" fmla="*/ 3 h 6"/>
                  <a:gd name="T36" fmla="*/ 28 w 74"/>
                  <a:gd name="T37" fmla="*/ 3 h 6"/>
                  <a:gd name="T38" fmla="*/ 28 w 74"/>
                  <a:gd name="T39" fmla="*/ 3 h 6"/>
                  <a:gd name="T40" fmla="*/ 31 w 74"/>
                  <a:gd name="T41" fmla="*/ 3 h 6"/>
                  <a:gd name="T42" fmla="*/ 33 w 74"/>
                  <a:gd name="T43" fmla="*/ 3 h 6"/>
                  <a:gd name="T44" fmla="*/ 34 w 74"/>
                  <a:gd name="T45" fmla="*/ 3 h 6"/>
                  <a:gd name="T46" fmla="*/ 36 w 74"/>
                  <a:gd name="T47" fmla="*/ 3 h 6"/>
                  <a:gd name="T48" fmla="*/ 37 w 74"/>
                  <a:gd name="T49" fmla="*/ 3 h 6"/>
                  <a:gd name="T50" fmla="*/ 38 w 74"/>
                  <a:gd name="T51" fmla="*/ 3 h 6"/>
                  <a:gd name="T52" fmla="*/ 40 w 74"/>
                  <a:gd name="T53" fmla="*/ 3 h 6"/>
                  <a:gd name="T54" fmla="*/ 41 w 74"/>
                  <a:gd name="T55" fmla="*/ 4 h 6"/>
                  <a:gd name="T56" fmla="*/ 43 w 74"/>
                  <a:gd name="T57" fmla="*/ 4 h 6"/>
                  <a:gd name="T58" fmla="*/ 44 w 74"/>
                  <a:gd name="T59" fmla="*/ 4 h 6"/>
                  <a:gd name="T60" fmla="*/ 46 w 74"/>
                  <a:gd name="T61" fmla="*/ 4 h 6"/>
                  <a:gd name="T62" fmla="*/ 48 w 74"/>
                  <a:gd name="T63" fmla="*/ 4 h 6"/>
                  <a:gd name="T64" fmla="*/ 48 w 74"/>
                  <a:gd name="T65" fmla="*/ 4 h 6"/>
                  <a:gd name="T66" fmla="*/ 50 w 74"/>
                  <a:gd name="T67" fmla="*/ 4 h 6"/>
                  <a:gd name="T68" fmla="*/ 53 w 74"/>
                  <a:gd name="T69" fmla="*/ 4 h 6"/>
                  <a:gd name="T70" fmla="*/ 53 w 74"/>
                  <a:gd name="T71" fmla="*/ 4 h 6"/>
                  <a:gd name="T72" fmla="*/ 56 w 74"/>
                  <a:gd name="T73" fmla="*/ 4 h 6"/>
                  <a:gd name="T74" fmla="*/ 57 w 74"/>
                  <a:gd name="T75" fmla="*/ 4 h 6"/>
                  <a:gd name="T76" fmla="*/ 57 w 74"/>
                  <a:gd name="T77" fmla="*/ 4 h 6"/>
                  <a:gd name="T78" fmla="*/ 60 w 74"/>
                  <a:gd name="T79" fmla="*/ 4 h 6"/>
                  <a:gd name="T80" fmla="*/ 61 w 74"/>
                  <a:gd name="T81" fmla="*/ 4 h 6"/>
                  <a:gd name="T82" fmla="*/ 63 w 74"/>
                  <a:gd name="T83" fmla="*/ 4 h 6"/>
                  <a:gd name="T84" fmla="*/ 64 w 74"/>
                  <a:gd name="T85" fmla="*/ 4 h 6"/>
                  <a:gd name="T86" fmla="*/ 66 w 74"/>
                  <a:gd name="T87" fmla="*/ 4 h 6"/>
                  <a:gd name="T88" fmla="*/ 67 w 74"/>
                  <a:gd name="T89" fmla="*/ 4 h 6"/>
                  <a:gd name="T90" fmla="*/ 69 w 74"/>
                  <a:gd name="T91" fmla="*/ 4 h 6"/>
                  <a:gd name="T92" fmla="*/ 70 w 74"/>
                  <a:gd name="T93" fmla="*/ 4 h 6"/>
                  <a:gd name="T94" fmla="*/ 73 w 74"/>
                  <a:gd name="T95" fmla="*/ 4 h 6"/>
                  <a:gd name="T96" fmla="*/ 74 w 74"/>
                  <a:gd name="T97" fmla="*/ 4 h 6"/>
                  <a:gd name="T98" fmla="*/ 74 w 7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6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1" y="4"/>
                    </a:lnTo>
                    <a:lnTo>
                      <a:pt x="43" y="4"/>
                    </a:lnTo>
                    <a:lnTo>
                      <a:pt x="44" y="4"/>
                    </a:lnTo>
                    <a:lnTo>
                      <a:pt x="46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50" y="4"/>
                    </a:lnTo>
                    <a:lnTo>
                      <a:pt x="53" y="4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7" y="4"/>
                    </a:lnTo>
                    <a:lnTo>
                      <a:pt x="60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4" y="4"/>
                    </a:lnTo>
                    <a:lnTo>
                      <a:pt x="66" y="4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70" y="4"/>
                    </a:lnTo>
                    <a:lnTo>
                      <a:pt x="73" y="4"/>
                    </a:lnTo>
                    <a:lnTo>
                      <a:pt x="74" y="4"/>
                    </a:lnTo>
                    <a:lnTo>
                      <a:pt x="74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Freeform 620"/>
              <p:cNvSpPr>
                <a:spLocks/>
              </p:cNvSpPr>
              <p:nvPr/>
            </p:nvSpPr>
            <p:spPr bwMode="auto">
              <a:xfrm>
                <a:off x="1808163" y="2137569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3 w 75"/>
                  <a:gd name="T3" fmla="*/ 0 h 6"/>
                  <a:gd name="T4" fmla="*/ 5 w 75"/>
                  <a:gd name="T5" fmla="*/ 0 h 6"/>
                  <a:gd name="T6" fmla="*/ 6 w 75"/>
                  <a:gd name="T7" fmla="*/ 0 h 6"/>
                  <a:gd name="T8" fmla="*/ 8 w 75"/>
                  <a:gd name="T9" fmla="*/ 0 h 6"/>
                  <a:gd name="T10" fmla="*/ 9 w 75"/>
                  <a:gd name="T11" fmla="*/ 0 h 6"/>
                  <a:gd name="T12" fmla="*/ 10 w 75"/>
                  <a:gd name="T13" fmla="*/ 0 h 6"/>
                  <a:gd name="T14" fmla="*/ 12 w 75"/>
                  <a:gd name="T15" fmla="*/ 0 h 6"/>
                  <a:gd name="T16" fmla="*/ 13 w 75"/>
                  <a:gd name="T17" fmla="*/ 0 h 6"/>
                  <a:gd name="T18" fmla="*/ 15 w 75"/>
                  <a:gd name="T19" fmla="*/ 0 h 6"/>
                  <a:gd name="T20" fmla="*/ 16 w 75"/>
                  <a:gd name="T21" fmla="*/ 0 h 6"/>
                  <a:gd name="T22" fmla="*/ 18 w 75"/>
                  <a:gd name="T23" fmla="*/ 0 h 6"/>
                  <a:gd name="T24" fmla="*/ 21 w 75"/>
                  <a:gd name="T25" fmla="*/ 0 h 6"/>
                  <a:gd name="T26" fmla="*/ 21 w 75"/>
                  <a:gd name="T27" fmla="*/ 1 h 6"/>
                  <a:gd name="T28" fmla="*/ 22 w 75"/>
                  <a:gd name="T29" fmla="*/ 1 h 6"/>
                  <a:gd name="T30" fmla="*/ 25 w 75"/>
                  <a:gd name="T31" fmla="*/ 1 h 6"/>
                  <a:gd name="T32" fmla="*/ 25 w 75"/>
                  <a:gd name="T33" fmla="*/ 1 h 6"/>
                  <a:gd name="T34" fmla="*/ 28 w 75"/>
                  <a:gd name="T35" fmla="*/ 1 h 6"/>
                  <a:gd name="T36" fmla="*/ 29 w 75"/>
                  <a:gd name="T37" fmla="*/ 1 h 6"/>
                  <a:gd name="T38" fmla="*/ 29 w 75"/>
                  <a:gd name="T39" fmla="*/ 1 h 6"/>
                  <a:gd name="T40" fmla="*/ 32 w 75"/>
                  <a:gd name="T41" fmla="*/ 1 h 6"/>
                  <a:gd name="T42" fmla="*/ 34 w 75"/>
                  <a:gd name="T43" fmla="*/ 1 h 6"/>
                  <a:gd name="T44" fmla="*/ 35 w 75"/>
                  <a:gd name="T45" fmla="*/ 3 h 6"/>
                  <a:gd name="T46" fmla="*/ 36 w 75"/>
                  <a:gd name="T47" fmla="*/ 3 h 6"/>
                  <a:gd name="T48" fmla="*/ 38 w 75"/>
                  <a:gd name="T49" fmla="*/ 3 h 6"/>
                  <a:gd name="T50" fmla="*/ 39 w 75"/>
                  <a:gd name="T51" fmla="*/ 3 h 6"/>
                  <a:gd name="T52" fmla="*/ 41 w 75"/>
                  <a:gd name="T53" fmla="*/ 3 h 6"/>
                  <a:gd name="T54" fmla="*/ 42 w 75"/>
                  <a:gd name="T55" fmla="*/ 3 h 6"/>
                  <a:gd name="T56" fmla="*/ 45 w 75"/>
                  <a:gd name="T57" fmla="*/ 3 h 6"/>
                  <a:gd name="T58" fmla="*/ 46 w 75"/>
                  <a:gd name="T59" fmla="*/ 3 h 6"/>
                  <a:gd name="T60" fmla="*/ 46 w 75"/>
                  <a:gd name="T61" fmla="*/ 3 h 6"/>
                  <a:gd name="T62" fmla="*/ 49 w 75"/>
                  <a:gd name="T63" fmla="*/ 3 h 6"/>
                  <a:gd name="T64" fmla="*/ 51 w 75"/>
                  <a:gd name="T65" fmla="*/ 3 h 6"/>
                  <a:gd name="T66" fmla="*/ 52 w 75"/>
                  <a:gd name="T67" fmla="*/ 3 h 6"/>
                  <a:gd name="T68" fmla="*/ 54 w 75"/>
                  <a:gd name="T69" fmla="*/ 3 h 6"/>
                  <a:gd name="T70" fmla="*/ 55 w 75"/>
                  <a:gd name="T71" fmla="*/ 4 h 6"/>
                  <a:gd name="T72" fmla="*/ 57 w 75"/>
                  <a:gd name="T73" fmla="*/ 4 h 6"/>
                  <a:gd name="T74" fmla="*/ 58 w 75"/>
                  <a:gd name="T75" fmla="*/ 4 h 6"/>
                  <a:gd name="T76" fmla="*/ 59 w 75"/>
                  <a:gd name="T77" fmla="*/ 4 h 6"/>
                  <a:gd name="T78" fmla="*/ 61 w 75"/>
                  <a:gd name="T79" fmla="*/ 4 h 6"/>
                  <a:gd name="T80" fmla="*/ 62 w 75"/>
                  <a:gd name="T81" fmla="*/ 4 h 6"/>
                  <a:gd name="T82" fmla="*/ 64 w 75"/>
                  <a:gd name="T83" fmla="*/ 4 h 6"/>
                  <a:gd name="T84" fmla="*/ 65 w 75"/>
                  <a:gd name="T85" fmla="*/ 4 h 6"/>
                  <a:gd name="T86" fmla="*/ 67 w 75"/>
                  <a:gd name="T87" fmla="*/ 6 h 6"/>
                  <a:gd name="T88" fmla="*/ 68 w 75"/>
                  <a:gd name="T89" fmla="*/ 6 h 6"/>
                  <a:gd name="T90" fmla="*/ 70 w 75"/>
                  <a:gd name="T91" fmla="*/ 6 h 6"/>
                  <a:gd name="T92" fmla="*/ 71 w 75"/>
                  <a:gd name="T93" fmla="*/ 6 h 6"/>
                  <a:gd name="T94" fmla="*/ 74 w 75"/>
                  <a:gd name="T95" fmla="*/ 6 h 6"/>
                  <a:gd name="T96" fmla="*/ 74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5" y="4"/>
                    </a:lnTo>
                    <a:lnTo>
                      <a:pt x="57" y="4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1" y="4"/>
                    </a:lnTo>
                    <a:lnTo>
                      <a:pt x="62" y="4"/>
                    </a:lnTo>
                    <a:lnTo>
                      <a:pt x="64" y="4"/>
                    </a:lnTo>
                    <a:lnTo>
                      <a:pt x="65" y="4"/>
                    </a:lnTo>
                    <a:lnTo>
                      <a:pt x="67" y="6"/>
                    </a:lnTo>
                    <a:lnTo>
                      <a:pt x="68" y="6"/>
                    </a:lnTo>
                    <a:lnTo>
                      <a:pt x="70" y="6"/>
                    </a:lnTo>
                    <a:lnTo>
                      <a:pt x="71" y="6"/>
                    </a:lnTo>
                    <a:lnTo>
                      <a:pt x="74" y="6"/>
                    </a:lnTo>
                    <a:lnTo>
                      <a:pt x="74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Freeform 621"/>
              <p:cNvSpPr>
                <a:spLocks/>
              </p:cNvSpPr>
              <p:nvPr/>
            </p:nvSpPr>
            <p:spPr bwMode="auto">
              <a:xfrm>
                <a:off x="1847851" y="2140744"/>
                <a:ext cx="41275" cy="4763"/>
              </a:xfrm>
              <a:custGeom>
                <a:avLst/>
                <a:gdLst>
                  <a:gd name="T0" fmla="*/ 0 w 77"/>
                  <a:gd name="T1" fmla="*/ 0 h 7"/>
                  <a:gd name="T2" fmla="*/ 3 w 77"/>
                  <a:gd name="T3" fmla="*/ 0 h 7"/>
                  <a:gd name="T4" fmla="*/ 5 w 77"/>
                  <a:gd name="T5" fmla="*/ 0 h 7"/>
                  <a:gd name="T6" fmla="*/ 6 w 77"/>
                  <a:gd name="T7" fmla="*/ 0 h 7"/>
                  <a:gd name="T8" fmla="*/ 7 w 77"/>
                  <a:gd name="T9" fmla="*/ 0 h 7"/>
                  <a:gd name="T10" fmla="*/ 9 w 77"/>
                  <a:gd name="T11" fmla="*/ 0 h 7"/>
                  <a:gd name="T12" fmla="*/ 10 w 77"/>
                  <a:gd name="T13" fmla="*/ 0 h 7"/>
                  <a:gd name="T14" fmla="*/ 12 w 77"/>
                  <a:gd name="T15" fmla="*/ 1 h 7"/>
                  <a:gd name="T16" fmla="*/ 13 w 77"/>
                  <a:gd name="T17" fmla="*/ 1 h 7"/>
                  <a:gd name="T18" fmla="*/ 16 w 77"/>
                  <a:gd name="T19" fmla="*/ 1 h 7"/>
                  <a:gd name="T20" fmla="*/ 16 w 77"/>
                  <a:gd name="T21" fmla="*/ 1 h 7"/>
                  <a:gd name="T22" fmla="*/ 18 w 77"/>
                  <a:gd name="T23" fmla="*/ 1 h 7"/>
                  <a:gd name="T24" fmla="*/ 20 w 77"/>
                  <a:gd name="T25" fmla="*/ 1 h 7"/>
                  <a:gd name="T26" fmla="*/ 20 w 77"/>
                  <a:gd name="T27" fmla="*/ 1 h 7"/>
                  <a:gd name="T28" fmla="*/ 23 w 77"/>
                  <a:gd name="T29" fmla="*/ 1 h 7"/>
                  <a:gd name="T30" fmla="*/ 25 w 77"/>
                  <a:gd name="T31" fmla="*/ 2 h 7"/>
                  <a:gd name="T32" fmla="*/ 26 w 77"/>
                  <a:gd name="T33" fmla="*/ 2 h 7"/>
                  <a:gd name="T34" fmla="*/ 28 w 77"/>
                  <a:gd name="T35" fmla="*/ 2 h 7"/>
                  <a:gd name="T36" fmla="*/ 29 w 77"/>
                  <a:gd name="T37" fmla="*/ 2 h 7"/>
                  <a:gd name="T38" fmla="*/ 31 w 77"/>
                  <a:gd name="T39" fmla="*/ 2 h 7"/>
                  <a:gd name="T40" fmla="*/ 32 w 77"/>
                  <a:gd name="T41" fmla="*/ 2 h 7"/>
                  <a:gd name="T42" fmla="*/ 33 w 77"/>
                  <a:gd name="T43" fmla="*/ 2 h 7"/>
                  <a:gd name="T44" fmla="*/ 35 w 77"/>
                  <a:gd name="T45" fmla="*/ 2 h 7"/>
                  <a:gd name="T46" fmla="*/ 36 w 77"/>
                  <a:gd name="T47" fmla="*/ 2 h 7"/>
                  <a:gd name="T48" fmla="*/ 38 w 77"/>
                  <a:gd name="T49" fmla="*/ 2 h 7"/>
                  <a:gd name="T50" fmla="*/ 39 w 77"/>
                  <a:gd name="T51" fmla="*/ 2 h 7"/>
                  <a:gd name="T52" fmla="*/ 41 w 77"/>
                  <a:gd name="T53" fmla="*/ 2 h 7"/>
                  <a:gd name="T54" fmla="*/ 42 w 77"/>
                  <a:gd name="T55" fmla="*/ 4 h 7"/>
                  <a:gd name="T56" fmla="*/ 45 w 77"/>
                  <a:gd name="T57" fmla="*/ 4 h 7"/>
                  <a:gd name="T58" fmla="*/ 45 w 77"/>
                  <a:gd name="T59" fmla="*/ 4 h 7"/>
                  <a:gd name="T60" fmla="*/ 46 w 77"/>
                  <a:gd name="T61" fmla="*/ 4 h 7"/>
                  <a:gd name="T62" fmla="*/ 49 w 77"/>
                  <a:gd name="T63" fmla="*/ 4 h 7"/>
                  <a:gd name="T64" fmla="*/ 51 w 77"/>
                  <a:gd name="T65" fmla="*/ 4 h 7"/>
                  <a:gd name="T66" fmla="*/ 52 w 77"/>
                  <a:gd name="T67" fmla="*/ 4 h 7"/>
                  <a:gd name="T68" fmla="*/ 54 w 77"/>
                  <a:gd name="T69" fmla="*/ 4 h 7"/>
                  <a:gd name="T70" fmla="*/ 55 w 77"/>
                  <a:gd name="T71" fmla="*/ 4 h 7"/>
                  <a:gd name="T72" fmla="*/ 56 w 77"/>
                  <a:gd name="T73" fmla="*/ 4 h 7"/>
                  <a:gd name="T74" fmla="*/ 58 w 77"/>
                  <a:gd name="T75" fmla="*/ 4 h 7"/>
                  <a:gd name="T76" fmla="*/ 59 w 77"/>
                  <a:gd name="T77" fmla="*/ 4 h 7"/>
                  <a:gd name="T78" fmla="*/ 62 w 77"/>
                  <a:gd name="T79" fmla="*/ 4 h 7"/>
                  <a:gd name="T80" fmla="*/ 62 w 77"/>
                  <a:gd name="T81" fmla="*/ 5 h 7"/>
                  <a:gd name="T82" fmla="*/ 64 w 77"/>
                  <a:gd name="T83" fmla="*/ 5 h 7"/>
                  <a:gd name="T84" fmla="*/ 67 w 77"/>
                  <a:gd name="T85" fmla="*/ 5 h 7"/>
                  <a:gd name="T86" fmla="*/ 67 w 77"/>
                  <a:gd name="T87" fmla="*/ 5 h 7"/>
                  <a:gd name="T88" fmla="*/ 69 w 77"/>
                  <a:gd name="T89" fmla="*/ 5 h 7"/>
                  <a:gd name="T90" fmla="*/ 71 w 77"/>
                  <a:gd name="T91" fmla="*/ 5 h 7"/>
                  <a:gd name="T92" fmla="*/ 71 w 77"/>
                  <a:gd name="T93" fmla="*/ 5 h 7"/>
                  <a:gd name="T94" fmla="*/ 74 w 77"/>
                  <a:gd name="T95" fmla="*/ 5 h 7"/>
                  <a:gd name="T96" fmla="*/ 75 w 77"/>
                  <a:gd name="T97" fmla="*/ 7 h 7"/>
                  <a:gd name="T98" fmla="*/ 77 w 7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2" y="4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9" y="5"/>
                    </a:lnTo>
                    <a:lnTo>
                      <a:pt x="71" y="5"/>
                    </a:lnTo>
                    <a:lnTo>
                      <a:pt x="71" y="5"/>
                    </a:lnTo>
                    <a:lnTo>
                      <a:pt x="74" y="5"/>
                    </a:lnTo>
                    <a:lnTo>
                      <a:pt x="75" y="7"/>
                    </a:lnTo>
                    <a:lnTo>
                      <a:pt x="77" y="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Freeform 622"/>
              <p:cNvSpPr>
                <a:spLocks/>
              </p:cNvSpPr>
              <p:nvPr/>
            </p:nvSpPr>
            <p:spPr bwMode="auto">
              <a:xfrm>
                <a:off x="1889126" y="2145507"/>
                <a:ext cx="39688" cy="1588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3 w 75"/>
                  <a:gd name="T5" fmla="*/ 0 h 5"/>
                  <a:gd name="T6" fmla="*/ 4 w 75"/>
                  <a:gd name="T7" fmla="*/ 0 h 5"/>
                  <a:gd name="T8" fmla="*/ 5 w 75"/>
                  <a:gd name="T9" fmla="*/ 0 h 5"/>
                  <a:gd name="T10" fmla="*/ 7 w 75"/>
                  <a:gd name="T11" fmla="*/ 0 h 5"/>
                  <a:gd name="T12" fmla="*/ 8 w 75"/>
                  <a:gd name="T13" fmla="*/ 0 h 5"/>
                  <a:gd name="T14" fmla="*/ 10 w 75"/>
                  <a:gd name="T15" fmla="*/ 0 h 5"/>
                  <a:gd name="T16" fmla="*/ 11 w 75"/>
                  <a:gd name="T17" fmla="*/ 0 h 5"/>
                  <a:gd name="T18" fmla="*/ 13 w 75"/>
                  <a:gd name="T19" fmla="*/ 0 h 5"/>
                  <a:gd name="T20" fmla="*/ 14 w 75"/>
                  <a:gd name="T21" fmla="*/ 0 h 5"/>
                  <a:gd name="T22" fmla="*/ 15 w 75"/>
                  <a:gd name="T23" fmla="*/ 1 h 5"/>
                  <a:gd name="T24" fmla="*/ 18 w 75"/>
                  <a:gd name="T25" fmla="*/ 1 h 5"/>
                  <a:gd name="T26" fmla="*/ 20 w 75"/>
                  <a:gd name="T27" fmla="*/ 1 h 5"/>
                  <a:gd name="T28" fmla="*/ 20 w 75"/>
                  <a:gd name="T29" fmla="*/ 1 h 5"/>
                  <a:gd name="T30" fmla="*/ 23 w 75"/>
                  <a:gd name="T31" fmla="*/ 1 h 5"/>
                  <a:gd name="T32" fmla="*/ 24 w 75"/>
                  <a:gd name="T33" fmla="*/ 1 h 5"/>
                  <a:gd name="T34" fmla="*/ 26 w 75"/>
                  <a:gd name="T35" fmla="*/ 1 h 5"/>
                  <a:gd name="T36" fmla="*/ 27 w 75"/>
                  <a:gd name="T37" fmla="*/ 1 h 5"/>
                  <a:gd name="T38" fmla="*/ 28 w 75"/>
                  <a:gd name="T39" fmla="*/ 3 h 5"/>
                  <a:gd name="T40" fmla="*/ 30 w 75"/>
                  <a:gd name="T41" fmla="*/ 3 h 5"/>
                  <a:gd name="T42" fmla="*/ 31 w 75"/>
                  <a:gd name="T43" fmla="*/ 3 h 5"/>
                  <a:gd name="T44" fmla="*/ 33 w 75"/>
                  <a:gd name="T45" fmla="*/ 3 h 5"/>
                  <a:gd name="T46" fmla="*/ 34 w 75"/>
                  <a:gd name="T47" fmla="*/ 3 h 5"/>
                  <a:gd name="T48" fmla="*/ 36 w 75"/>
                  <a:gd name="T49" fmla="*/ 3 h 5"/>
                  <a:gd name="T50" fmla="*/ 37 w 75"/>
                  <a:gd name="T51" fmla="*/ 3 h 5"/>
                  <a:gd name="T52" fmla="*/ 39 w 75"/>
                  <a:gd name="T53" fmla="*/ 3 h 5"/>
                  <a:gd name="T54" fmla="*/ 40 w 75"/>
                  <a:gd name="T55" fmla="*/ 3 h 5"/>
                  <a:gd name="T56" fmla="*/ 41 w 75"/>
                  <a:gd name="T57" fmla="*/ 3 h 5"/>
                  <a:gd name="T58" fmla="*/ 44 w 75"/>
                  <a:gd name="T59" fmla="*/ 3 h 5"/>
                  <a:gd name="T60" fmla="*/ 44 w 75"/>
                  <a:gd name="T61" fmla="*/ 3 h 5"/>
                  <a:gd name="T62" fmla="*/ 46 w 75"/>
                  <a:gd name="T63" fmla="*/ 4 h 5"/>
                  <a:gd name="T64" fmla="*/ 49 w 75"/>
                  <a:gd name="T65" fmla="*/ 4 h 5"/>
                  <a:gd name="T66" fmla="*/ 49 w 75"/>
                  <a:gd name="T67" fmla="*/ 4 h 5"/>
                  <a:gd name="T68" fmla="*/ 51 w 75"/>
                  <a:gd name="T69" fmla="*/ 4 h 5"/>
                  <a:gd name="T70" fmla="*/ 53 w 75"/>
                  <a:gd name="T71" fmla="*/ 4 h 5"/>
                  <a:gd name="T72" fmla="*/ 53 w 75"/>
                  <a:gd name="T73" fmla="*/ 4 h 5"/>
                  <a:gd name="T74" fmla="*/ 56 w 75"/>
                  <a:gd name="T75" fmla="*/ 4 h 5"/>
                  <a:gd name="T76" fmla="*/ 57 w 75"/>
                  <a:gd name="T77" fmla="*/ 4 h 5"/>
                  <a:gd name="T78" fmla="*/ 57 w 75"/>
                  <a:gd name="T79" fmla="*/ 5 h 5"/>
                  <a:gd name="T80" fmla="*/ 60 w 75"/>
                  <a:gd name="T81" fmla="*/ 5 h 5"/>
                  <a:gd name="T82" fmla="*/ 62 w 75"/>
                  <a:gd name="T83" fmla="*/ 5 h 5"/>
                  <a:gd name="T84" fmla="*/ 63 w 75"/>
                  <a:gd name="T85" fmla="*/ 5 h 5"/>
                  <a:gd name="T86" fmla="*/ 64 w 75"/>
                  <a:gd name="T87" fmla="*/ 5 h 5"/>
                  <a:gd name="T88" fmla="*/ 66 w 75"/>
                  <a:gd name="T89" fmla="*/ 5 h 5"/>
                  <a:gd name="T90" fmla="*/ 67 w 75"/>
                  <a:gd name="T91" fmla="*/ 5 h 5"/>
                  <a:gd name="T92" fmla="*/ 70 w 75"/>
                  <a:gd name="T93" fmla="*/ 5 h 5"/>
                  <a:gd name="T94" fmla="*/ 70 w 75"/>
                  <a:gd name="T95" fmla="*/ 5 h 5"/>
                  <a:gd name="T96" fmla="*/ 72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7" y="5"/>
                    </a:lnTo>
                    <a:lnTo>
                      <a:pt x="60" y="5"/>
                    </a:lnTo>
                    <a:lnTo>
                      <a:pt x="62" y="5"/>
                    </a:lnTo>
                    <a:lnTo>
                      <a:pt x="63" y="5"/>
                    </a:lnTo>
                    <a:lnTo>
                      <a:pt x="64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70" y="5"/>
                    </a:lnTo>
                    <a:lnTo>
                      <a:pt x="70" y="5"/>
                    </a:lnTo>
                    <a:lnTo>
                      <a:pt x="72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Freeform 623"/>
              <p:cNvSpPr>
                <a:spLocks/>
              </p:cNvSpPr>
              <p:nvPr/>
            </p:nvSpPr>
            <p:spPr bwMode="auto">
              <a:xfrm>
                <a:off x="1928813" y="2147094"/>
                <a:ext cx="39688" cy="3175"/>
              </a:xfrm>
              <a:custGeom>
                <a:avLst/>
                <a:gdLst>
                  <a:gd name="T0" fmla="*/ 0 w 74"/>
                  <a:gd name="T1" fmla="*/ 0 h 6"/>
                  <a:gd name="T2" fmla="*/ 0 w 74"/>
                  <a:gd name="T3" fmla="*/ 0 h 6"/>
                  <a:gd name="T4" fmla="*/ 2 w 74"/>
                  <a:gd name="T5" fmla="*/ 2 h 6"/>
                  <a:gd name="T6" fmla="*/ 4 w 74"/>
                  <a:gd name="T7" fmla="*/ 2 h 6"/>
                  <a:gd name="T8" fmla="*/ 4 w 74"/>
                  <a:gd name="T9" fmla="*/ 2 h 6"/>
                  <a:gd name="T10" fmla="*/ 7 w 74"/>
                  <a:gd name="T11" fmla="*/ 2 h 6"/>
                  <a:gd name="T12" fmla="*/ 8 w 74"/>
                  <a:gd name="T13" fmla="*/ 2 h 6"/>
                  <a:gd name="T14" fmla="*/ 10 w 74"/>
                  <a:gd name="T15" fmla="*/ 2 h 6"/>
                  <a:gd name="T16" fmla="*/ 11 w 74"/>
                  <a:gd name="T17" fmla="*/ 2 h 6"/>
                  <a:gd name="T18" fmla="*/ 12 w 74"/>
                  <a:gd name="T19" fmla="*/ 2 h 6"/>
                  <a:gd name="T20" fmla="*/ 14 w 74"/>
                  <a:gd name="T21" fmla="*/ 2 h 6"/>
                  <a:gd name="T22" fmla="*/ 15 w 74"/>
                  <a:gd name="T23" fmla="*/ 2 h 6"/>
                  <a:gd name="T24" fmla="*/ 17 w 74"/>
                  <a:gd name="T25" fmla="*/ 2 h 6"/>
                  <a:gd name="T26" fmla="*/ 18 w 74"/>
                  <a:gd name="T27" fmla="*/ 2 h 6"/>
                  <a:gd name="T28" fmla="*/ 20 w 74"/>
                  <a:gd name="T29" fmla="*/ 2 h 6"/>
                  <a:gd name="T30" fmla="*/ 21 w 74"/>
                  <a:gd name="T31" fmla="*/ 2 h 6"/>
                  <a:gd name="T32" fmla="*/ 24 w 74"/>
                  <a:gd name="T33" fmla="*/ 2 h 6"/>
                  <a:gd name="T34" fmla="*/ 24 w 74"/>
                  <a:gd name="T35" fmla="*/ 2 h 6"/>
                  <a:gd name="T36" fmla="*/ 25 w 74"/>
                  <a:gd name="T37" fmla="*/ 2 h 6"/>
                  <a:gd name="T38" fmla="*/ 28 w 74"/>
                  <a:gd name="T39" fmla="*/ 2 h 6"/>
                  <a:gd name="T40" fmla="*/ 28 w 74"/>
                  <a:gd name="T41" fmla="*/ 2 h 6"/>
                  <a:gd name="T42" fmla="*/ 31 w 74"/>
                  <a:gd name="T43" fmla="*/ 2 h 6"/>
                  <a:gd name="T44" fmla="*/ 33 w 74"/>
                  <a:gd name="T45" fmla="*/ 3 h 6"/>
                  <a:gd name="T46" fmla="*/ 34 w 74"/>
                  <a:gd name="T47" fmla="*/ 3 h 6"/>
                  <a:gd name="T48" fmla="*/ 36 w 74"/>
                  <a:gd name="T49" fmla="*/ 3 h 6"/>
                  <a:gd name="T50" fmla="*/ 37 w 74"/>
                  <a:gd name="T51" fmla="*/ 3 h 6"/>
                  <a:gd name="T52" fmla="*/ 38 w 74"/>
                  <a:gd name="T53" fmla="*/ 3 h 6"/>
                  <a:gd name="T54" fmla="*/ 41 w 74"/>
                  <a:gd name="T55" fmla="*/ 3 h 6"/>
                  <a:gd name="T56" fmla="*/ 41 w 74"/>
                  <a:gd name="T57" fmla="*/ 3 h 6"/>
                  <a:gd name="T58" fmla="*/ 43 w 74"/>
                  <a:gd name="T59" fmla="*/ 3 h 6"/>
                  <a:gd name="T60" fmla="*/ 46 w 74"/>
                  <a:gd name="T61" fmla="*/ 3 h 6"/>
                  <a:gd name="T62" fmla="*/ 46 w 74"/>
                  <a:gd name="T63" fmla="*/ 3 h 6"/>
                  <a:gd name="T64" fmla="*/ 48 w 74"/>
                  <a:gd name="T65" fmla="*/ 3 h 6"/>
                  <a:gd name="T66" fmla="*/ 50 w 74"/>
                  <a:gd name="T67" fmla="*/ 5 h 6"/>
                  <a:gd name="T68" fmla="*/ 50 w 74"/>
                  <a:gd name="T69" fmla="*/ 5 h 6"/>
                  <a:gd name="T70" fmla="*/ 53 w 74"/>
                  <a:gd name="T71" fmla="*/ 5 h 6"/>
                  <a:gd name="T72" fmla="*/ 54 w 74"/>
                  <a:gd name="T73" fmla="*/ 5 h 6"/>
                  <a:gd name="T74" fmla="*/ 56 w 74"/>
                  <a:gd name="T75" fmla="*/ 5 h 6"/>
                  <a:gd name="T76" fmla="*/ 57 w 74"/>
                  <a:gd name="T77" fmla="*/ 5 h 6"/>
                  <a:gd name="T78" fmla="*/ 59 w 74"/>
                  <a:gd name="T79" fmla="*/ 5 h 6"/>
                  <a:gd name="T80" fmla="*/ 60 w 74"/>
                  <a:gd name="T81" fmla="*/ 5 h 6"/>
                  <a:gd name="T82" fmla="*/ 61 w 74"/>
                  <a:gd name="T83" fmla="*/ 6 h 6"/>
                  <a:gd name="T84" fmla="*/ 63 w 74"/>
                  <a:gd name="T85" fmla="*/ 6 h 6"/>
                  <a:gd name="T86" fmla="*/ 64 w 74"/>
                  <a:gd name="T87" fmla="*/ 6 h 6"/>
                  <a:gd name="T88" fmla="*/ 66 w 74"/>
                  <a:gd name="T89" fmla="*/ 6 h 6"/>
                  <a:gd name="T90" fmla="*/ 67 w 74"/>
                  <a:gd name="T91" fmla="*/ 6 h 6"/>
                  <a:gd name="T92" fmla="*/ 69 w 74"/>
                  <a:gd name="T93" fmla="*/ 6 h 6"/>
                  <a:gd name="T94" fmla="*/ 70 w 74"/>
                  <a:gd name="T95" fmla="*/ 6 h 6"/>
                  <a:gd name="T96" fmla="*/ 72 w 74"/>
                  <a:gd name="T97" fmla="*/ 6 h 6"/>
                  <a:gd name="T98" fmla="*/ 74 w 7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3" y="5"/>
                    </a:lnTo>
                    <a:lnTo>
                      <a:pt x="54" y="5"/>
                    </a:lnTo>
                    <a:lnTo>
                      <a:pt x="56" y="5"/>
                    </a:lnTo>
                    <a:lnTo>
                      <a:pt x="57" y="5"/>
                    </a:lnTo>
                    <a:lnTo>
                      <a:pt x="59" y="5"/>
                    </a:lnTo>
                    <a:lnTo>
                      <a:pt x="60" y="5"/>
                    </a:lnTo>
                    <a:lnTo>
                      <a:pt x="61" y="6"/>
                    </a:lnTo>
                    <a:lnTo>
                      <a:pt x="63" y="6"/>
                    </a:lnTo>
                    <a:lnTo>
                      <a:pt x="64" y="6"/>
                    </a:lnTo>
                    <a:lnTo>
                      <a:pt x="66" y="6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4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Freeform 624"/>
              <p:cNvSpPr>
                <a:spLocks/>
              </p:cNvSpPr>
              <p:nvPr/>
            </p:nvSpPr>
            <p:spPr bwMode="auto">
              <a:xfrm>
                <a:off x="1968501" y="2150269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0 w 75"/>
                  <a:gd name="T3" fmla="*/ 0 h 6"/>
                  <a:gd name="T4" fmla="*/ 3 w 75"/>
                  <a:gd name="T5" fmla="*/ 0 h 6"/>
                  <a:gd name="T6" fmla="*/ 5 w 75"/>
                  <a:gd name="T7" fmla="*/ 0 h 6"/>
                  <a:gd name="T8" fmla="*/ 6 w 75"/>
                  <a:gd name="T9" fmla="*/ 2 h 6"/>
                  <a:gd name="T10" fmla="*/ 8 w 75"/>
                  <a:gd name="T11" fmla="*/ 2 h 6"/>
                  <a:gd name="T12" fmla="*/ 9 w 75"/>
                  <a:gd name="T13" fmla="*/ 2 h 6"/>
                  <a:gd name="T14" fmla="*/ 10 w 75"/>
                  <a:gd name="T15" fmla="*/ 2 h 6"/>
                  <a:gd name="T16" fmla="*/ 12 w 75"/>
                  <a:gd name="T17" fmla="*/ 2 h 6"/>
                  <a:gd name="T18" fmla="*/ 13 w 75"/>
                  <a:gd name="T19" fmla="*/ 2 h 6"/>
                  <a:gd name="T20" fmla="*/ 15 w 75"/>
                  <a:gd name="T21" fmla="*/ 2 h 6"/>
                  <a:gd name="T22" fmla="*/ 16 w 75"/>
                  <a:gd name="T23" fmla="*/ 3 h 6"/>
                  <a:gd name="T24" fmla="*/ 18 w 75"/>
                  <a:gd name="T25" fmla="*/ 3 h 6"/>
                  <a:gd name="T26" fmla="*/ 21 w 75"/>
                  <a:gd name="T27" fmla="*/ 3 h 6"/>
                  <a:gd name="T28" fmla="*/ 22 w 75"/>
                  <a:gd name="T29" fmla="*/ 3 h 6"/>
                  <a:gd name="T30" fmla="*/ 22 w 75"/>
                  <a:gd name="T31" fmla="*/ 3 h 6"/>
                  <a:gd name="T32" fmla="*/ 25 w 75"/>
                  <a:gd name="T33" fmla="*/ 3 h 6"/>
                  <a:gd name="T34" fmla="*/ 26 w 75"/>
                  <a:gd name="T35" fmla="*/ 3 h 6"/>
                  <a:gd name="T36" fmla="*/ 28 w 75"/>
                  <a:gd name="T37" fmla="*/ 3 h 6"/>
                  <a:gd name="T38" fmla="*/ 29 w 75"/>
                  <a:gd name="T39" fmla="*/ 3 h 6"/>
                  <a:gd name="T40" fmla="*/ 31 w 75"/>
                  <a:gd name="T41" fmla="*/ 3 h 6"/>
                  <a:gd name="T42" fmla="*/ 32 w 75"/>
                  <a:gd name="T43" fmla="*/ 3 h 6"/>
                  <a:gd name="T44" fmla="*/ 34 w 75"/>
                  <a:gd name="T45" fmla="*/ 3 h 6"/>
                  <a:gd name="T46" fmla="*/ 35 w 75"/>
                  <a:gd name="T47" fmla="*/ 3 h 6"/>
                  <a:gd name="T48" fmla="*/ 36 w 75"/>
                  <a:gd name="T49" fmla="*/ 3 h 6"/>
                  <a:gd name="T50" fmla="*/ 38 w 75"/>
                  <a:gd name="T51" fmla="*/ 3 h 6"/>
                  <a:gd name="T52" fmla="*/ 39 w 75"/>
                  <a:gd name="T53" fmla="*/ 3 h 6"/>
                  <a:gd name="T54" fmla="*/ 41 w 75"/>
                  <a:gd name="T55" fmla="*/ 3 h 6"/>
                  <a:gd name="T56" fmla="*/ 42 w 75"/>
                  <a:gd name="T57" fmla="*/ 3 h 6"/>
                  <a:gd name="T58" fmla="*/ 44 w 75"/>
                  <a:gd name="T59" fmla="*/ 3 h 6"/>
                  <a:gd name="T60" fmla="*/ 47 w 75"/>
                  <a:gd name="T61" fmla="*/ 5 h 6"/>
                  <a:gd name="T62" fmla="*/ 47 w 75"/>
                  <a:gd name="T63" fmla="*/ 5 h 6"/>
                  <a:gd name="T64" fmla="*/ 49 w 75"/>
                  <a:gd name="T65" fmla="*/ 5 h 6"/>
                  <a:gd name="T66" fmla="*/ 51 w 75"/>
                  <a:gd name="T67" fmla="*/ 5 h 6"/>
                  <a:gd name="T68" fmla="*/ 52 w 75"/>
                  <a:gd name="T69" fmla="*/ 5 h 6"/>
                  <a:gd name="T70" fmla="*/ 54 w 75"/>
                  <a:gd name="T71" fmla="*/ 5 h 6"/>
                  <a:gd name="T72" fmla="*/ 55 w 75"/>
                  <a:gd name="T73" fmla="*/ 5 h 6"/>
                  <a:gd name="T74" fmla="*/ 57 w 75"/>
                  <a:gd name="T75" fmla="*/ 5 h 6"/>
                  <a:gd name="T76" fmla="*/ 58 w 75"/>
                  <a:gd name="T77" fmla="*/ 5 h 6"/>
                  <a:gd name="T78" fmla="*/ 59 w 75"/>
                  <a:gd name="T79" fmla="*/ 5 h 6"/>
                  <a:gd name="T80" fmla="*/ 61 w 75"/>
                  <a:gd name="T81" fmla="*/ 5 h 6"/>
                  <a:gd name="T82" fmla="*/ 62 w 75"/>
                  <a:gd name="T83" fmla="*/ 5 h 6"/>
                  <a:gd name="T84" fmla="*/ 64 w 75"/>
                  <a:gd name="T85" fmla="*/ 6 h 6"/>
                  <a:gd name="T86" fmla="*/ 67 w 75"/>
                  <a:gd name="T87" fmla="*/ 6 h 6"/>
                  <a:gd name="T88" fmla="*/ 67 w 75"/>
                  <a:gd name="T89" fmla="*/ 6 h 6"/>
                  <a:gd name="T90" fmla="*/ 68 w 75"/>
                  <a:gd name="T91" fmla="*/ 6 h 6"/>
                  <a:gd name="T92" fmla="*/ 71 w 75"/>
                  <a:gd name="T93" fmla="*/ 6 h 6"/>
                  <a:gd name="T94" fmla="*/ 71 w 75"/>
                  <a:gd name="T95" fmla="*/ 6 h 6"/>
                  <a:gd name="T96" fmla="*/ 74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7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5"/>
                    </a:lnTo>
                    <a:lnTo>
                      <a:pt x="57" y="5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61" y="5"/>
                    </a:lnTo>
                    <a:lnTo>
                      <a:pt x="62" y="5"/>
                    </a:lnTo>
                    <a:lnTo>
                      <a:pt x="64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8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4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Freeform 625"/>
              <p:cNvSpPr>
                <a:spLocks/>
              </p:cNvSpPr>
              <p:nvPr/>
            </p:nvSpPr>
            <p:spPr bwMode="auto">
              <a:xfrm>
                <a:off x="2008188" y="2153444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0 w 75"/>
                  <a:gd name="T3" fmla="*/ 0 h 9"/>
                  <a:gd name="T4" fmla="*/ 3 w 75"/>
                  <a:gd name="T5" fmla="*/ 0 h 9"/>
                  <a:gd name="T6" fmla="*/ 5 w 75"/>
                  <a:gd name="T7" fmla="*/ 0 h 9"/>
                  <a:gd name="T8" fmla="*/ 6 w 75"/>
                  <a:gd name="T9" fmla="*/ 1 h 9"/>
                  <a:gd name="T10" fmla="*/ 8 w 75"/>
                  <a:gd name="T11" fmla="*/ 1 h 9"/>
                  <a:gd name="T12" fmla="*/ 9 w 75"/>
                  <a:gd name="T13" fmla="*/ 1 h 9"/>
                  <a:gd name="T14" fmla="*/ 10 w 75"/>
                  <a:gd name="T15" fmla="*/ 1 h 9"/>
                  <a:gd name="T16" fmla="*/ 12 w 75"/>
                  <a:gd name="T17" fmla="*/ 1 h 9"/>
                  <a:gd name="T18" fmla="*/ 13 w 75"/>
                  <a:gd name="T19" fmla="*/ 1 h 9"/>
                  <a:gd name="T20" fmla="*/ 15 w 75"/>
                  <a:gd name="T21" fmla="*/ 1 h 9"/>
                  <a:gd name="T22" fmla="*/ 18 w 75"/>
                  <a:gd name="T23" fmla="*/ 3 h 9"/>
                  <a:gd name="T24" fmla="*/ 18 w 75"/>
                  <a:gd name="T25" fmla="*/ 3 h 9"/>
                  <a:gd name="T26" fmla="*/ 20 w 75"/>
                  <a:gd name="T27" fmla="*/ 3 h 9"/>
                  <a:gd name="T28" fmla="*/ 22 w 75"/>
                  <a:gd name="T29" fmla="*/ 3 h 9"/>
                  <a:gd name="T30" fmla="*/ 23 w 75"/>
                  <a:gd name="T31" fmla="*/ 3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29 w 75"/>
                  <a:gd name="T39" fmla="*/ 3 h 9"/>
                  <a:gd name="T40" fmla="*/ 31 w 75"/>
                  <a:gd name="T41" fmla="*/ 3 h 9"/>
                  <a:gd name="T42" fmla="*/ 32 w 75"/>
                  <a:gd name="T43" fmla="*/ 3 h 9"/>
                  <a:gd name="T44" fmla="*/ 33 w 75"/>
                  <a:gd name="T45" fmla="*/ 3 h 9"/>
                  <a:gd name="T46" fmla="*/ 35 w 75"/>
                  <a:gd name="T47" fmla="*/ 4 h 9"/>
                  <a:gd name="T48" fmla="*/ 38 w 75"/>
                  <a:gd name="T49" fmla="*/ 4 h 9"/>
                  <a:gd name="T50" fmla="*/ 38 w 75"/>
                  <a:gd name="T51" fmla="*/ 4 h 9"/>
                  <a:gd name="T52" fmla="*/ 39 w 75"/>
                  <a:gd name="T53" fmla="*/ 4 h 9"/>
                  <a:gd name="T54" fmla="*/ 42 w 75"/>
                  <a:gd name="T55" fmla="*/ 4 h 9"/>
                  <a:gd name="T56" fmla="*/ 42 w 75"/>
                  <a:gd name="T57" fmla="*/ 4 h 9"/>
                  <a:gd name="T58" fmla="*/ 45 w 75"/>
                  <a:gd name="T59" fmla="*/ 4 h 9"/>
                  <a:gd name="T60" fmla="*/ 46 w 75"/>
                  <a:gd name="T61" fmla="*/ 6 h 9"/>
                  <a:gd name="T62" fmla="*/ 46 w 75"/>
                  <a:gd name="T63" fmla="*/ 6 h 9"/>
                  <a:gd name="T64" fmla="*/ 49 w 75"/>
                  <a:gd name="T65" fmla="*/ 6 h 9"/>
                  <a:gd name="T66" fmla="*/ 51 w 75"/>
                  <a:gd name="T67" fmla="*/ 6 h 9"/>
                  <a:gd name="T68" fmla="*/ 52 w 75"/>
                  <a:gd name="T69" fmla="*/ 6 h 9"/>
                  <a:gd name="T70" fmla="*/ 54 w 75"/>
                  <a:gd name="T71" fmla="*/ 6 h 9"/>
                  <a:gd name="T72" fmla="*/ 55 w 75"/>
                  <a:gd name="T73" fmla="*/ 6 h 9"/>
                  <a:gd name="T74" fmla="*/ 56 w 75"/>
                  <a:gd name="T75" fmla="*/ 6 h 9"/>
                  <a:gd name="T76" fmla="*/ 58 w 75"/>
                  <a:gd name="T77" fmla="*/ 6 h 9"/>
                  <a:gd name="T78" fmla="*/ 59 w 75"/>
                  <a:gd name="T79" fmla="*/ 6 h 9"/>
                  <a:gd name="T80" fmla="*/ 61 w 75"/>
                  <a:gd name="T81" fmla="*/ 6 h 9"/>
                  <a:gd name="T82" fmla="*/ 64 w 75"/>
                  <a:gd name="T83" fmla="*/ 7 h 9"/>
                  <a:gd name="T84" fmla="*/ 64 w 75"/>
                  <a:gd name="T85" fmla="*/ 7 h 9"/>
                  <a:gd name="T86" fmla="*/ 67 w 75"/>
                  <a:gd name="T87" fmla="*/ 7 h 9"/>
                  <a:gd name="T88" fmla="*/ 68 w 75"/>
                  <a:gd name="T89" fmla="*/ 7 h 9"/>
                  <a:gd name="T90" fmla="*/ 69 w 75"/>
                  <a:gd name="T91" fmla="*/ 7 h 9"/>
                  <a:gd name="T92" fmla="*/ 71 w 75"/>
                  <a:gd name="T93" fmla="*/ 7 h 9"/>
                  <a:gd name="T94" fmla="*/ 72 w 75"/>
                  <a:gd name="T95" fmla="*/ 7 h 9"/>
                  <a:gd name="T96" fmla="*/ 74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5" y="4"/>
                    </a:lnTo>
                    <a:lnTo>
                      <a:pt x="46" y="6"/>
                    </a:lnTo>
                    <a:lnTo>
                      <a:pt x="46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8" y="6"/>
                    </a:lnTo>
                    <a:lnTo>
                      <a:pt x="59" y="6"/>
                    </a:lnTo>
                    <a:lnTo>
                      <a:pt x="61" y="6"/>
                    </a:lnTo>
                    <a:lnTo>
                      <a:pt x="64" y="7"/>
                    </a:lnTo>
                    <a:lnTo>
                      <a:pt x="64" y="7"/>
                    </a:lnTo>
                    <a:lnTo>
                      <a:pt x="67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Freeform 626"/>
              <p:cNvSpPr>
                <a:spLocks/>
              </p:cNvSpPr>
              <p:nvPr/>
            </p:nvSpPr>
            <p:spPr bwMode="auto">
              <a:xfrm>
                <a:off x="2047876" y="2158207"/>
                <a:ext cx="39688" cy="3175"/>
              </a:xfrm>
              <a:custGeom>
                <a:avLst/>
                <a:gdLst>
                  <a:gd name="T0" fmla="*/ 0 w 75"/>
                  <a:gd name="T1" fmla="*/ 0 h 5"/>
                  <a:gd name="T2" fmla="*/ 2 w 75"/>
                  <a:gd name="T3" fmla="*/ 0 h 5"/>
                  <a:gd name="T4" fmla="*/ 3 w 75"/>
                  <a:gd name="T5" fmla="*/ 0 h 5"/>
                  <a:gd name="T6" fmla="*/ 5 w 75"/>
                  <a:gd name="T7" fmla="*/ 0 h 5"/>
                  <a:gd name="T8" fmla="*/ 6 w 75"/>
                  <a:gd name="T9" fmla="*/ 0 h 5"/>
                  <a:gd name="T10" fmla="*/ 7 w 75"/>
                  <a:gd name="T11" fmla="*/ 0 h 5"/>
                  <a:gd name="T12" fmla="*/ 9 w 75"/>
                  <a:gd name="T13" fmla="*/ 0 h 5"/>
                  <a:gd name="T14" fmla="*/ 10 w 75"/>
                  <a:gd name="T15" fmla="*/ 0 h 5"/>
                  <a:gd name="T16" fmla="*/ 13 w 75"/>
                  <a:gd name="T17" fmla="*/ 0 h 5"/>
                  <a:gd name="T18" fmla="*/ 13 w 75"/>
                  <a:gd name="T19" fmla="*/ 0 h 5"/>
                  <a:gd name="T20" fmla="*/ 16 w 75"/>
                  <a:gd name="T21" fmla="*/ 1 h 5"/>
                  <a:gd name="T22" fmla="*/ 17 w 75"/>
                  <a:gd name="T23" fmla="*/ 1 h 5"/>
                  <a:gd name="T24" fmla="*/ 17 w 75"/>
                  <a:gd name="T25" fmla="*/ 1 h 5"/>
                  <a:gd name="T26" fmla="*/ 20 w 75"/>
                  <a:gd name="T27" fmla="*/ 1 h 5"/>
                  <a:gd name="T28" fmla="*/ 22 w 75"/>
                  <a:gd name="T29" fmla="*/ 1 h 5"/>
                  <a:gd name="T30" fmla="*/ 23 w 75"/>
                  <a:gd name="T31" fmla="*/ 1 h 5"/>
                  <a:gd name="T32" fmla="*/ 25 w 75"/>
                  <a:gd name="T33" fmla="*/ 1 h 5"/>
                  <a:gd name="T34" fmla="*/ 26 w 75"/>
                  <a:gd name="T35" fmla="*/ 1 h 5"/>
                  <a:gd name="T36" fmla="*/ 28 w 75"/>
                  <a:gd name="T37" fmla="*/ 1 h 5"/>
                  <a:gd name="T38" fmla="*/ 29 w 75"/>
                  <a:gd name="T39" fmla="*/ 1 h 5"/>
                  <a:gd name="T40" fmla="*/ 30 w 75"/>
                  <a:gd name="T41" fmla="*/ 1 h 5"/>
                  <a:gd name="T42" fmla="*/ 32 w 75"/>
                  <a:gd name="T43" fmla="*/ 3 h 5"/>
                  <a:gd name="T44" fmla="*/ 35 w 75"/>
                  <a:gd name="T45" fmla="*/ 3 h 5"/>
                  <a:gd name="T46" fmla="*/ 35 w 75"/>
                  <a:gd name="T47" fmla="*/ 3 h 5"/>
                  <a:gd name="T48" fmla="*/ 38 w 75"/>
                  <a:gd name="T49" fmla="*/ 3 h 5"/>
                  <a:gd name="T50" fmla="*/ 39 w 75"/>
                  <a:gd name="T51" fmla="*/ 3 h 5"/>
                  <a:gd name="T52" fmla="*/ 41 w 75"/>
                  <a:gd name="T53" fmla="*/ 3 h 5"/>
                  <a:gd name="T54" fmla="*/ 42 w 75"/>
                  <a:gd name="T55" fmla="*/ 3 h 5"/>
                  <a:gd name="T56" fmla="*/ 43 w 75"/>
                  <a:gd name="T57" fmla="*/ 4 h 5"/>
                  <a:gd name="T58" fmla="*/ 45 w 75"/>
                  <a:gd name="T59" fmla="*/ 4 h 5"/>
                  <a:gd name="T60" fmla="*/ 46 w 75"/>
                  <a:gd name="T61" fmla="*/ 4 h 5"/>
                  <a:gd name="T62" fmla="*/ 48 w 75"/>
                  <a:gd name="T63" fmla="*/ 4 h 5"/>
                  <a:gd name="T64" fmla="*/ 49 w 75"/>
                  <a:gd name="T65" fmla="*/ 4 h 5"/>
                  <a:gd name="T66" fmla="*/ 51 w 75"/>
                  <a:gd name="T67" fmla="*/ 4 h 5"/>
                  <a:gd name="T68" fmla="*/ 52 w 75"/>
                  <a:gd name="T69" fmla="*/ 4 h 5"/>
                  <a:gd name="T70" fmla="*/ 53 w 75"/>
                  <a:gd name="T71" fmla="*/ 4 h 5"/>
                  <a:gd name="T72" fmla="*/ 55 w 75"/>
                  <a:gd name="T73" fmla="*/ 4 h 5"/>
                  <a:gd name="T74" fmla="*/ 56 w 75"/>
                  <a:gd name="T75" fmla="*/ 4 h 5"/>
                  <a:gd name="T76" fmla="*/ 58 w 75"/>
                  <a:gd name="T77" fmla="*/ 4 h 5"/>
                  <a:gd name="T78" fmla="*/ 59 w 75"/>
                  <a:gd name="T79" fmla="*/ 5 h 5"/>
                  <a:gd name="T80" fmla="*/ 62 w 75"/>
                  <a:gd name="T81" fmla="*/ 5 h 5"/>
                  <a:gd name="T82" fmla="*/ 62 w 75"/>
                  <a:gd name="T83" fmla="*/ 5 h 5"/>
                  <a:gd name="T84" fmla="*/ 64 w 75"/>
                  <a:gd name="T85" fmla="*/ 5 h 5"/>
                  <a:gd name="T86" fmla="*/ 66 w 75"/>
                  <a:gd name="T87" fmla="*/ 5 h 5"/>
                  <a:gd name="T88" fmla="*/ 68 w 75"/>
                  <a:gd name="T89" fmla="*/ 5 h 5"/>
                  <a:gd name="T90" fmla="*/ 69 w 75"/>
                  <a:gd name="T91" fmla="*/ 5 h 5"/>
                  <a:gd name="T92" fmla="*/ 71 w 75"/>
                  <a:gd name="T93" fmla="*/ 5 h 5"/>
                  <a:gd name="T94" fmla="*/ 72 w 75"/>
                  <a:gd name="T95" fmla="*/ 5 h 5"/>
                  <a:gd name="T96" fmla="*/ 74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3" y="4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6" y="5"/>
                    </a:lnTo>
                    <a:lnTo>
                      <a:pt x="68" y="5"/>
                    </a:lnTo>
                    <a:lnTo>
                      <a:pt x="69" y="5"/>
                    </a:lnTo>
                    <a:lnTo>
                      <a:pt x="71" y="5"/>
                    </a:lnTo>
                    <a:lnTo>
                      <a:pt x="72" y="5"/>
                    </a:lnTo>
                    <a:lnTo>
                      <a:pt x="74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Freeform 627"/>
              <p:cNvSpPr>
                <a:spLocks/>
              </p:cNvSpPr>
              <p:nvPr/>
            </p:nvSpPr>
            <p:spPr bwMode="auto">
              <a:xfrm>
                <a:off x="2087563" y="2161382"/>
                <a:ext cx="38100" cy="4763"/>
              </a:xfrm>
              <a:custGeom>
                <a:avLst/>
                <a:gdLst>
                  <a:gd name="T0" fmla="*/ 0 w 72"/>
                  <a:gd name="T1" fmla="*/ 0 h 8"/>
                  <a:gd name="T2" fmla="*/ 2 w 72"/>
                  <a:gd name="T3" fmla="*/ 0 h 8"/>
                  <a:gd name="T4" fmla="*/ 3 w 72"/>
                  <a:gd name="T5" fmla="*/ 0 h 8"/>
                  <a:gd name="T6" fmla="*/ 4 w 72"/>
                  <a:gd name="T7" fmla="*/ 0 h 8"/>
                  <a:gd name="T8" fmla="*/ 6 w 72"/>
                  <a:gd name="T9" fmla="*/ 0 h 8"/>
                  <a:gd name="T10" fmla="*/ 7 w 72"/>
                  <a:gd name="T11" fmla="*/ 0 h 8"/>
                  <a:gd name="T12" fmla="*/ 9 w 72"/>
                  <a:gd name="T13" fmla="*/ 0 h 8"/>
                  <a:gd name="T14" fmla="*/ 10 w 72"/>
                  <a:gd name="T15" fmla="*/ 0 h 8"/>
                  <a:gd name="T16" fmla="*/ 12 w 72"/>
                  <a:gd name="T17" fmla="*/ 2 h 8"/>
                  <a:gd name="T18" fmla="*/ 14 w 72"/>
                  <a:gd name="T19" fmla="*/ 2 h 8"/>
                  <a:gd name="T20" fmla="*/ 14 w 72"/>
                  <a:gd name="T21" fmla="*/ 2 h 8"/>
                  <a:gd name="T22" fmla="*/ 16 w 72"/>
                  <a:gd name="T23" fmla="*/ 2 h 8"/>
                  <a:gd name="T24" fmla="*/ 19 w 72"/>
                  <a:gd name="T25" fmla="*/ 2 h 8"/>
                  <a:gd name="T26" fmla="*/ 19 w 72"/>
                  <a:gd name="T27" fmla="*/ 2 h 8"/>
                  <a:gd name="T28" fmla="*/ 20 w 72"/>
                  <a:gd name="T29" fmla="*/ 2 h 8"/>
                  <a:gd name="T30" fmla="*/ 23 w 72"/>
                  <a:gd name="T31" fmla="*/ 3 h 8"/>
                  <a:gd name="T32" fmla="*/ 23 w 72"/>
                  <a:gd name="T33" fmla="*/ 3 h 8"/>
                  <a:gd name="T34" fmla="*/ 25 w 72"/>
                  <a:gd name="T35" fmla="*/ 3 h 8"/>
                  <a:gd name="T36" fmla="*/ 27 w 72"/>
                  <a:gd name="T37" fmla="*/ 3 h 8"/>
                  <a:gd name="T38" fmla="*/ 27 w 72"/>
                  <a:gd name="T39" fmla="*/ 3 h 8"/>
                  <a:gd name="T40" fmla="*/ 29 w 72"/>
                  <a:gd name="T41" fmla="*/ 3 h 8"/>
                  <a:gd name="T42" fmla="*/ 32 w 72"/>
                  <a:gd name="T43" fmla="*/ 3 h 8"/>
                  <a:gd name="T44" fmla="*/ 32 w 72"/>
                  <a:gd name="T45" fmla="*/ 3 h 8"/>
                  <a:gd name="T46" fmla="*/ 33 w 72"/>
                  <a:gd name="T47" fmla="*/ 3 h 8"/>
                  <a:gd name="T48" fmla="*/ 36 w 72"/>
                  <a:gd name="T49" fmla="*/ 3 h 8"/>
                  <a:gd name="T50" fmla="*/ 38 w 72"/>
                  <a:gd name="T51" fmla="*/ 3 h 8"/>
                  <a:gd name="T52" fmla="*/ 38 w 72"/>
                  <a:gd name="T53" fmla="*/ 5 h 8"/>
                  <a:gd name="T54" fmla="*/ 40 w 72"/>
                  <a:gd name="T55" fmla="*/ 5 h 8"/>
                  <a:gd name="T56" fmla="*/ 42 w 72"/>
                  <a:gd name="T57" fmla="*/ 5 h 8"/>
                  <a:gd name="T58" fmla="*/ 43 w 72"/>
                  <a:gd name="T59" fmla="*/ 5 h 8"/>
                  <a:gd name="T60" fmla="*/ 45 w 72"/>
                  <a:gd name="T61" fmla="*/ 5 h 8"/>
                  <a:gd name="T62" fmla="*/ 46 w 72"/>
                  <a:gd name="T63" fmla="*/ 5 h 8"/>
                  <a:gd name="T64" fmla="*/ 48 w 72"/>
                  <a:gd name="T65" fmla="*/ 5 h 8"/>
                  <a:gd name="T66" fmla="*/ 49 w 72"/>
                  <a:gd name="T67" fmla="*/ 5 h 8"/>
                  <a:gd name="T68" fmla="*/ 51 w 72"/>
                  <a:gd name="T69" fmla="*/ 5 h 8"/>
                  <a:gd name="T70" fmla="*/ 52 w 72"/>
                  <a:gd name="T71" fmla="*/ 5 h 8"/>
                  <a:gd name="T72" fmla="*/ 53 w 72"/>
                  <a:gd name="T73" fmla="*/ 6 h 8"/>
                  <a:gd name="T74" fmla="*/ 55 w 72"/>
                  <a:gd name="T75" fmla="*/ 6 h 8"/>
                  <a:gd name="T76" fmla="*/ 56 w 72"/>
                  <a:gd name="T77" fmla="*/ 6 h 8"/>
                  <a:gd name="T78" fmla="*/ 58 w 72"/>
                  <a:gd name="T79" fmla="*/ 6 h 8"/>
                  <a:gd name="T80" fmla="*/ 59 w 72"/>
                  <a:gd name="T81" fmla="*/ 6 h 8"/>
                  <a:gd name="T82" fmla="*/ 61 w 72"/>
                  <a:gd name="T83" fmla="*/ 6 h 8"/>
                  <a:gd name="T84" fmla="*/ 62 w 72"/>
                  <a:gd name="T85" fmla="*/ 6 h 8"/>
                  <a:gd name="T86" fmla="*/ 63 w 72"/>
                  <a:gd name="T87" fmla="*/ 8 h 8"/>
                  <a:gd name="T88" fmla="*/ 65 w 72"/>
                  <a:gd name="T89" fmla="*/ 8 h 8"/>
                  <a:gd name="T90" fmla="*/ 66 w 72"/>
                  <a:gd name="T91" fmla="*/ 8 h 8"/>
                  <a:gd name="T92" fmla="*/ 68 w 72"/>
                  <a:gd name="T93" fmla="*/ 8 h 8"/>
                  <a:gd name="T94" fmla="*/ 69 w 72"/>
                  <a:gd name="T95" fmla="*/ 8 h 8"/>
                  <a:gd name="T96" fmla="*/ 71 w 72"/>
                  <a:gd name="T97" fmla="*/ 8 h 8"/>
                  <a:gd name="T98" fmla="*/ 72 w 7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8" y="5"/>
                    </a:lnTo>
                    <a:lnTo>
                      <a:pt x="40" y="5"/>
                    </a:lnTo>
                    <a:lnTo>
                      <a:pt x="42" y="5"/>
                    </a:lnTo>
                    <a:lnTo>
                      <a:pt x="43" y="5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3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8" y="6"/>
                    </a:lnTo>
                    <a:lnTo>
                      <a:pt x="59" y="6"/>
                    </a:lnTo>
                    <a:lnTo>
                      <a:pt x="61" y="6"/>
                    </a:lnTo>
                    <a:lnTo>
                      <a:pt x="62" y="6"/>
                    </a:lnTo>
                    <a:lnTo>
                      <a:pt x="63" y="8"/>
                    </a:lnTo>
                    <a:lnTo>
                      <a:pt x="65" y="8"/>
                    </a:lnTo>
                    <a:lnTo>
                      <a:pt x="66" y="8"/>
                    </a:lnTo>
                    <a:lnTo>
                      <a:pt x="68" y="8"/>
                    </a:lnTo>
                    <a:lnTo>
                      <a:pt x="69" y="8"/>
                    </a:lnTo>
                    <a:lnTo>
                      <a:pt x="71" y="8"/>
                    </a:lnTo>
                    <a:lnTo>
                      <a:pt x="72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Freeform 628"/>
              <p:cNvSpPr>
                <a:spLocks/>
              </p:cNvSpPr>
              <p:nvPr/>
            </p:nvSpPr>
            <p:spPr bwMode="auto">
              <a:xfrm>
                <a:off x="2125663" y="2166144"/>
                <a:ext cx="39688" cy="3175"/>
              </a:xfrm>
              <a:custGeom>
                <a:avLst/>
                <a:gdLst>
                  <a:gd name="T0" fmla="*/ 0 w 75"/>
                  <a:gd name="T1" fmla="*/ 0 h 8"/>
                  <a:gd name="T2" fmla="*/ 2 w 75"/>
                  <a:gd name="T3" fmla="*/ 0 h 8"/>
                  <a:gd name="T4" fmla="*/ 3 w 75"/>
                  <a:gd name="T5" fmla="*/ 0 h 8"/>
                  <a:gd name="T6" fmla="*/ 4 w 75"/>
                  <a:gd name="T7" fmla="*/ 0 h 8"/>
                  <a:gd name="T8" fmla="*/ 6 w 75"/>
                  <a:gd name="T9" fmla="*/ 1 h 8"/>
                  <a:gd name="T10" fmla="*/ 9 w 75"/>
                  <a:gd name="T11" fmla="*/ 1 h 8"/>
                  <a:gd name="T12" fmla="*/ 10 w 75"/>
                  <a:gd name="T13" fmla="*/ 1 h 8"/>
                  <a:gd name="T14" fmla="*/ 12 w 75"/>
                  <a:gd name="T15" fmla="*/ 1 h 8"/>
                  <a:gd name="T16" fmla="*/ 13 w 75"/>
                  <a:gd name="T17" fmla="*/ 1 h 8"/>
                  <a:gd name="T18" fmla="*/ 15 w 75"/>
                  <a:gd name="T19" fmla="*/ 1 h 8"/>
                  <a:gd name="T20" fmla="*/ 16 w 75"/>
                  <a:gd name="T21" fmla="*/ 1 h 8"/>
                  <a:gd name="T22" fmla="*/ 17 w 75"/>
                  <a:gd name="T23" fmla="*/ 2 h 8"/>
                  <a:gd name="T24" fmla="*/ 19 w 75"/>
                  <a:gd name="T25" fmla="*/ 2 h 8"/>
                  <a:gd name="T26" fmla="*/ 20 w 75"/>
                  <a:gd name="T27" fmla="*/ 2 h 8"/>
                  <a:gd name="T28" fmla="*/ 22 w 75"/>
                  <a:gd name="T29" fmla="*/ 2 h 8"/>
                  <a:gd name="T30" fmla="*/ 23 w 75"/>
                  <a:gd name="T31" fmla="*/ 2 h 8"/>
                  <a:gd name="T32" fmla="*/ 26 w 75"/>
                  <a:gd name="T33" fmla="*/ 2 h 8"/>
                  <a:gd name="T34" fmla="*/ 26 w 75"/>
                  <a:gd name="T35" fmla="*/ 2 h 8"/>
                  <a:gd name="T36" fmla="*/ 27 w 75"/>
                  <a:gd name="T37" fmla="*/ 2 h 8"/>
                  <a:gd name="T38" fmla="*/ 30 w 75"/>
                  <a:gd name="T39" fmla="*/ 2 h 8"/>
                  <a:gd name="T40" fmla="*/ 30 w 75"/>
                  <a:gd name="T41" fmla="*/ 2 h 8"/>
                  <a:gd name="T42" fmla="*/ 33 w 75"/>
                  <a:gd name="T43" fmla="*/ 2 h 8"/>
                  <a:gd name="T44" fmla="*/ 35 w 75"/>
                  <a:gd name="T45" fmla="*/ 4 h 8"/>
                  <a:gd name="T46" fmla="*/ 35 w 75"/>
                  <a:gd name="T47" fmla="*/ 4 h 8"/>
                  <a:gd name="T48" fmla="*/ 38 w 75"/>
                  <a:gd name="T49" fmla="*/ 4 h 8"/>
                  <a:gd name="T50" fmla="*/ 39 w 75"/>
                  <a:gd name="T51" fmla="*/ 4 h 8"/>
                  <a:gd name="T52" fmla="*/ 40 w 75"/>
                  <a:gd name="T53" fmla="*/ 4 h 8"/>
                  <a:gd name="T54" fmla="*/ 42 w 75"/>
                  <a:gd name="T55" fmla="*/ 4 h 8"/>
                  <a:gd name="T56" fmla="*/ 43 w 75"/>
                  <a:gd name="T57" fmla="*/ 4 h 8"/>
                  <a:gd name="T58" fmla="*/ 45 w 75"/>
                  <a:gd name="T59" fmla="*/ 5 h 8"/>
                  <a:gd name="T60" fmla="*/ 46 w 75"/>
                  <a:gd name="T61" fmla="*/ 5 h 8"/>
                  <a:gd name="T62" fmla="*/ 48 w 75"/>
                  <a:gd name="T63" fmla="*/ 5 h 8"/>
                  <a:gd name="T64" fmla="*/ 49 w 75"/>
                  <a:gd name="T65" fmla="*/ 5 h 8"/>
                  <a:gd name="T66" fmla="*/ 51 w 75"/>
                  <a:gd name="T67" fmla="*/ 5 h 8"/>
                  <a:gd name="T68" fmla="*/ 52 w 75"/>
                  <a:gd name="T69" fmla="*/ 5 h 8"/>
                  <a:gd name="T70" fmla="*/ 55 w 75"/>
                  <a:gd name="T71" fmla="*/ 5 h 8"/>
                  <a:gd name="T72" fmla="*/ 56 w 75"/>
                  <a:gd name="T73" fmla="*/ 5 h 8"/>
                  <a:gd name="T74" fmla="*/ 58 w 75"/>
                  <a:gd name="T75" fmla="*/ 5 h 8"/>
                  <a:gd name="T76" fmla="*/ 59 w 75"/>
                  <a:gd name="T77" fmla="*/ 5 h 8"/>
                  <a:gd name="T78" fmla="*/ 61 w 75"/>
                  <a:gd name="T79" fmla="*/ 7 h 8"/>
                  <a:gd name="T80" fmla="*/ 62 w 75"/>
                  <a:gd name="T81" fmla="*/ 7 h 8"/>
                  <a:gd name="T82" fmla="*/ 63 w 75"/>
                  <a:gd name="T83" fmla="*/ 7 h 8"/>
                  <a:gd name="T84" fmla="*/ 65 w 75"/>
                  <a:gd name="T85" fmla="*/ 7 h 8"/>
                  <a:gd name="T86" fmla="*/ 66 w 75"/>
                  <a:gd name="T87" fmla="*/ 7 h 8"/>
                  <a:gd name="T88" fmla="*/ 68 w 75"/>
                  <a:gd name="T89" fmla="*/ 7 h 8"/>
                  <a:gd name="T90" fmla="*/ 69 w 75"/>
                  <a:gd name="T91" fmla="*/ 7 h 8"/>
                  <a:gd name="T92" fmla="*/ 71 w 75"/>
                  <a:gd name="T93" fmla="*/ 8 h 8"/>
                  <a:gd name="T94" fmla="*/ 72 w 75"/>
                  <a:gd name="T95" fmla="*/ 8 h 8"/>
                  <a:gd name="T96" fmla="*/ 74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3" y="2"/>
                    </a:lnTo>
                    <a:lnTo>
                      <a:pt x="35" y="4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2" y="4"/>
                    </a:lnTo>
                    <a:lnTo>
                      <a:pt x="43" y="4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5" y="5"/>
                    </a:lnTo>
                    <a:lnTo>
                      <a:pt x="56" y="5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61" y="7"/>
                    </a:lnTo>
                    <a:lnTo>
                      <a:pt x="62" y="7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6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8"/>
                    </a:lnTo>
                    <a:lnTo>
                      <a:pt x="72" y="8"/>
                    </a:lnTo>
                    <a:lnTo>
                      <a:pt x="74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Freeform 629"/>
              <p:cNvSpPr>
                <a:spLocks/>
              </p:cNvSpPr>
              <p:nvPr/>
            </p:nvSpPr>
            <p:spPr bwMode="auto">
              <a:xfrm>
                <a:off x="2165351" y="2169319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1 w 75"/>
                  <a:gd name="T3" fmla="*/ 0 h 6"/>
                  <a:gd name="T4" fmla="*/ 4 w 75"/>
                  <a:gd name="T5" fmla="*/ 0 h 6"/>
                  <a:gd name="T6" fmla="*/ 6 w 75"/>
                  <a:gd name="T7" fmla="*/ 0 h 6"/>
                  <a:gd name="T8" fmla="*/ 6 w 75"/>
                  <a:gd name="T9" fmla="*/ 0 h 6"/>
                  <a:gd name="T10" fmla="*/ 9 w 75"/>
                  <a:gd name="T11" fmla="*/ 0 h 6"/>
                  <a:gd name="T12" fmla="*/ 10 w 75"/>
                  <a:gd name="T13" fmla="*/ 0 h 6"/>
                  <a:gd name="T14" fmla="*/ 12 w 75"/>
                  <a:gd name="T15" fmla="*/ 2 h 6"/>
                  <a:gd name="T16" fmla="*/ 13 w 75"/>
                  <a:gd name="T17" fmla="*/ 2 h 6"/>
                  <a:gd name="T18" fmla="*/ 14 w 75"/>
                  <a:gd name="T19" fmla="*/ 2 h 6"/>
                  <a:gd name="T20" fmla="*/ 16 w 75"/>
                  <a:gd name="T21" fmla="*/ 2 h 6"/>
                  <a:gd name="T22" fmla="*/ 17 w 75"/>
                  <a:gd name="T23" fmla="*/ 2 h 6"/>
                  <a:gd name="T24" fmla="*/ 19 w 75"/>
                  <a:gd name="T25" fmla="*/ 2 h 6"/>
                  <a:gd name="T26" fmla="*/ 20 w 75"/>
                  <a:gd name="T27" fmla="*/ 2 h 6"/>
                  <a:gd name="T28" fmla="*/ 22 w 75"/>
                  <a:gd name="T29" fmla="*/ 2 h 6"/>
                  <a:gd name="T30" fmla="*/ 23 w 75"/>
                  <a:gd name="T31" fmla="*/ 2 h 6"/>
                  <a:gd name="T32" fmla="*/ 24 w 75"/>
                  <a:gd name="T33" fmla="*/ 2 h 6"/>
                  <a:gd name="T34" fmla="*/ 26 w 75"/>
                  <a:gd name="T35" fmla="*/ 3 h 6"/>
                  <a:gd name="T36" fmla="*/ 27 w 75"/>
                  <a:gd name="T37" fmla="*/ 3 h 6"/>
                  <a:gd name="T38" fmla="*/ 30 w 75"/>
                  <a:gd name="T39" fmla="*/ 3 h 6"/>
                  <a:gd name="T40" fmla="*/ 32 w 75"/>
                  <a:gd name="T41" fmla="*/ 3 h 6"/>
                  <a:gd name="T42" fmla="*/ 32 w 75"/>
                  <a:gd name="T43" fmla="*/ 3 h 6"/>
                  <a:gd name="T44" fmla="*/ 35 w 75"/>
                  <a:gd name="T45" fmla="*/ 3 h 6"/>
                  <a:gd name="T46" fmla="*/ 36 w 75"/>
                  <a:gd name="T47" fmla="*/ 3 h 6"/>
                  <a:gd name="T48" fmla="*/ 36 w 75"/>
                  <a:gd name="T49" fmla="*/ 3 h 6"/>
                  <a:gd name="T50" fmla="*/ 39 w 75"/>
                  <a:gd name="T51" fmla="*/ 3 h 6"/>
                  <a:gd name="T52" fmla="*/ 40 w 75"/>
                  <a:gd name="T53" fmla="*/ 3 h 6"/>
                  <a:gd name="T54" fmla="*/ 42 w 75"/>
                  <a:gd name="T55" fmla="*/ 3 h 6"/>
                  <a:gd name="T56" fmla="*/ 43 w 75"/>
                  <a:gd name="T57" fmla="*/ 3 h 6"/>
                  <a:gd name="T58" fmla="*/ 45 w 75"/>
                  <a:gd name="T59" fmla="*/ 3 h 6"/>
                  <a:gd name="T60" fmla="*/ 46 w 75"/>
                  <a:gd name="T61" fmla="*/ 3 h 6"/>
                  <a:gd name="T62" fmla="*/ 48 w 75"/>
                  <a:gd name="T63" fmla="*/ 3 h 6"/>
                  <a:gd name="T64" fmla="*/ 49 w 75"/>
                  <a:gd name="T65" fmla="*/ 3 h 6"/>
                  <a:gd name="T66" fmla="*/ 50 w 75"/>
                  <a:gd name="T67" fmla="*/ 5 h 6"/>
                  <a:gd name="T68" fmla="*/ 52 w 75"/>
                  <a:gd name="T69" fmla="*/ 5 h 6"/>
                  <a:gd name="T70" fmla="*/ 53 w 75"/>
                  <a:gd name="T71" fmla="*/ 5 h 6"/>
                  <a:gd name="T72" fmla="*/ 55 w 75"/>
                  <a:gd name="T73" fmla="*/ 5 h 6"/>
                  <a:gd name="T74" fmla="*/ 56 w 75"/>
                  <a:gd name="T75" fmla="*/ 5 h 6"/>
                  <a:gd name="T76" fmla="*/ 58 w 75"/>
                  <a:gd name="T77" fmla="*/ 5 h 6"/>
                  <a:gd name="T78" fmla="*/ 59 w 75"/>
                  <a:gd name="T79" fmla="*/ 5 h 6"/>
                  <a:gd name="T80" fmla="*/ 60 w 75"/>
                  <a:gd name="T81" fmla="*/ 6 h 6"/>
                  <a:gd name="T82" fmla="*/ 62 w 75"/>
                  <a:gd name="T83" fmla="*/ 6 h 6"/>
                  <a:gd name="T84" fmla="*/ 65 w 75"/>
                  <a:gd name="T85" fmla="*/ 6 h 6"/>
                  <a:gd name="T86" fmla="*/ 65 w 75"/>
                  <a:gd name="T87" fmla="*/ 6 h 6"/>
                  <a:gd name="T88" fmla="*/ 68 w 75"/>
                  <a:gd name="T89" fmla="*/ 6 h 6"/>
                  <a:gd name="T90" fmla="*/ 69 w 75"/>
                  <a:gd name="T91" fmla="*/ 6 h 6"/>
                  <a:gd name="T92" fmla="*/ 71 w 75"/>
                  <a:gd name="T93" fmla="*/ 6 h 6"/>
                  <a:gd name="T94" fmla="*/ 72 w 75"/>
                  <a:gd name="T95" fmla="*/ 6 h 6"/>
                  <a:gd name="T96" fmla="*/ 73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5"/>
                    </a:lnTo>
                    <a:lnTo>
                      <a:pt x="52" y="5"/>
                    </a:lnTo>
                    <a:lnTo>
                      <a:pt x="53" y="5"/>
                    </a:lnTo>
                    <a:lnTo>
                      <a:pt x="55" y="5"/>
                    </a:lnTo>
                    <a:lnTo>
                      <a:pt x="56" y="5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60" y="6"/>
                    </a:lnTo>
                    <a:lnTo>
                      <a:pt x="62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8" y="6"/>
                    </a:lnTo>
                    <a:lnTo>
                      <a:pt x="69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3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8" name="Freeform 630"/>
              <p:cNvSpPr>
                <a:spLocks/>
              </p:cNvSpPr>
              <p:nvPr/>
            </p:nvSpPr>
            <p:spPr bwMode="auto">
              <a:xfrm>
                <a:off x="2205038" y="2172494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1 w 75"/>
                  <a:gd name="T3" fmla="*/ 1 h 9"/>
                  <a:gd name="T4" fmla="*/ 3 w 75"/>
                  <a:gd name="T5" fmla="*/ 1 h 9"/>
                  <a:gd name="T6" fmla="*/ 4 w 75"/>
                  <a:gd name="T7" fmla="*/ 1 h 9"/>
                  <a:gd name="T8" fmla="*/ 6 w 75"/>
                  <a:gd name="T9" fmla="*/ 1 h 9"/>
                  <a:gd name="T10" fmla="*/ 7 w 75"/>
                  <a:gd name="T11" fmla="*/ 1 h 9"/>
                  <a:gd name="T12" fmla="*/ 9 w 75"/>
                  <a:gd name="T13" fmla="*/ 1 h 9"/>
                  <a:gd name="T14" fmla="*/ 11 w 75"/>
                  <a:gd name="T15" fmla="*/ 3 h 9"/>
                  <a:gd name="T16" fmla="*/ 11 w 75"/>
                  <a:gd name="T17" fmla="*/ 3 h 9"/>
                  <a:gd name="T18" fmla="*/ 14 w 75"/>
                  <a:gd name="T19" fmla="*/ 3 h 9"/>
                  <a:gd name="T20" fmla="*/ 16 w 75"/>
                  <a:gd name="T21" fmla="*/ 3 h 9"/>
                  <a:gd name="T22" fmla="*/ 16 w 75"/>
                  <a:gd name="T23" fmla="*/ 3 h 9"/>
                  <a:gd name="T24" fmla="*/ 19 w 75"/>
                  <a:gd name="T25" fmla="*/ 3 h 9"/>
                  <a:gd name="T26" fmla="*/ 20 w 75"/>
                  <a:gd name="T27" fmla="*/ 3 h 9"/>
                  <a:gd name="T28" fmla="*/ 21 w 75"/>
                  <a:gd name="T29" fmla="*/ 3 h 9"/>
                  <a:gd name="T30" fmla="*/ 23 w 75"/>
                  <a:gd name="T31" fmla="*/ 3 h 9"/>
                  <a:gd name="T32" fmla="*/ 24 w 75"/>
                  <a:gd name="T33" fmla="*/ 3 h 9"/>
                  <a:gd name="T34" fmla="*/ 26 w 75"/>
                  <a:gd name="T35" fmla="*/ 4 h 9"/>
                  <a:gd name="T36" fmla="*/ 27 w 75"/>
                  <a:gd name="T37" fmla="*/ 4 h 9"/>
                  <a:gd name="T38" fmla="*/ 29 w 75"/>
                  <a:gd name="T39" fmla="*/ 4 h 9"/>
                  <a:gd name="T40" fmla="*/ 30 w 75"/>
                  <a:gd name="T41" fmla="*/ 4 h 9"/>
                  <a:gd name="T42" fmla="*/ 32 w 75"/>
                  <a:gd name="T43" fmla="*/ 4 h 9"/>
                  <a:gd name="T44" fmla="*/ 33 w 75"/>
                  <a:gd name="T45" fmla="*/ 4 h 9"/>
                  <a:gd name="T46" fmla="*/ 36 w 75"/>
                  <a:gd name="T47" fmla="*/ 4 h 9"/>
                  <a:gd name="T48" fmla="*/ 36 w 75"/>
                  <a:gd name="T49" fmla="*/ 4 h 9"/>
                  <a:gd name="T50" fmla="*/ 39 w 75"/>
                  <a:gd name="T51" fmla="*/ 4 h 9"/>
                  <a:gd name="T52" fmla="*/ 40 w 75"/>
                  <a:gd name="T53" fmla="*/ 4 h 9"/>
                  <a:gd name="T54" fmla="*/ 42 w 75"/>
                  <a:gd name="T55" fmla="*/ 6 h 9"/>
                  <a:gd name="T56" fmla="*/ 43 w 75"/>
                  <a:gd name="T57" fmla="*/ 6 h 9"/>
                  <a:gd name="T58" fmla="*/ 45 w 75"/>
                  <a:gd name="T59" fmla="*/ 6 h 9"/>
                  <a:gd name="T60" fmla="*/ 46 w 75"/>
                  <a:gd name="T61" fmla="*/ 6 h 9"/>
                  <a:gd name="T62" fmla="*/ 47 w 75"/>
                  <a:gd name="T63" fmla="*/ 6 h 9"/>
                  <a:gd name="T64" fmla="*/ 49 w 75"/>
                  <a:gd name="T65" fmla="*/ 6 h 9"/>
                  <a:gd name="T66" fmla="*/ 50 w 75"/>
                  <a:gd name="T67" fmla="*/ 7 h 9"/>
                  <a:gd name="T68" fmla="*/ 52 w 75"/>
                  <a:gd name="T69" fmla="*/ 7 h 9"/>
                  <a:gd name="T70" fmla="*/ 53 w 75"/>
                  <a:gd name="T71" fmla="*/ 7 h 9"/>
                  <a:gd name="T72" fmla="*/ 55 w 75"/>
                  <a:gd name="T73" fmla="*/ 7 h 9"/>
                  <a:gd name="T74" fmla="*/ 56 w 75"/>
                  <a:gd name="T75" fmla="*/ 7 h 9"/>
                  <a:gd name="T76" fmla="*/ 58 w 75"/>
                  <a:gd name="T77" fmla="*/ 7 h 9"/>
                  <a:gd name="T78" fmla="*/ 60 w 75"/>
                  <a:gd name="T79" fmla="*/ 7 h 9"/>
                  <a:gd name="T80" fmla="*/ 60 w 75"/>
                  <a:gd name="T81" fmla="*/ 7 h 9"/>
                  <a:gd name="T82" fmla="*/ 62 w 75"/>
                  <a:gd name="T83" fmla="*/ 7 h 9"/>
                  <a:gd name="T84" fmla="*/ 65 w 75"/>
                  <a:gd name="T85" fmla="*/ 7 h 9"/>
                  <a:gd name="T86" fmla="*/ 65 w 75"/>
                  <a:gd name="T87" fmla="*/ 7 h 9"/>
                  <a:gd name="T88" fmla="*/ 68 w 75"/>
                  <a:gd name="T89" fmla="*/ 7 h 9"/>
                  <a:gd name="T90" fmla="*/ 69 w 75"/>
                  <a:gd name="T91" fmla="*/ 7 h 9"/>
                  <a:gd name="T92" fmla="*/ 70 w 75"/>
                  <a:gd name="T93" fmla="*/ 7 h 9"/>
                  <a:gd name="T94" fmla="*/ 72 w 75"/>
                  <a:gd name="T95" fmla="*/ 7 h 9"/>
                  <a:gd name="T96" fmla="*/ 73 w 75"/>
                  <a:gd name="T97" fmla="*/ 7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3" y="4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7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5" y="7"/>
                    </a:lnTo>
                    <a:lnTo>
                      <a:pt x="56" y="7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0" y="7"/>
                    </a:lnTo>
                    <a:lnTo>
                      <a:pt x="72" y="7"/>
                    </a:lnTo>
                    <a:lnTo>
                      <a:pt x="73" y="7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9" name="Freeform 631"/>
              <p:cNvSpPr>
                <a:spLocks/>
              </p:cNvSpPr>
              <p:nvPr/>
            </p:nvSpPr>
            <p:spPr bwMode="auto">
              <a:xfrm>
                <a:off x="2244726" y="2177257"/>
                <a:ext cx="39688" cy="3175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3 w 75"/>
                  <a:gd name="T5" fmla="*/ 0 h 5"/>
                  <a:gd name="T6" fmla="*/ 4 w 75"/>
                  <a:gd name="T7" fmla="*/ 0 h 5"/>
                  <a:gd name="T8" fmla="*/ 7 w 75"/>
                  <a:gd name="T9" fmla="*/ 0 h 5"/>
                  <a:gd name="T10" fmla="*/ 7 w 75"/>
                  <a:gd name="T11" fmla="*/ 0 h 5"/>
                  <a:gd name="T12" fmla="*/ 10 w 75"/>
                  <a:gd name="T13" fmla="*/ 0 h 5"/>
                  <a:gd name="T14" fmla="*/ 11 w 75"/>
                  <a:gd name="T15" fmla="*/ 0 h 5"/>
                  <a:gd name="T16" fmla="*/ 11 w 75"/>
                  <a:gd name="T17" fmla="*/ 0 h 5"/>
                  <a:gd name="T18" fmla="*/ 14 w 75"/>
                  <a:gd name="T19" fmla="*/ 0 h 5"/>
                  <a:gd name="T20" fmla="*/ 16 w 75"/>
                  <a:gd name="T21" fmla="*/ 1 h 5"/>
                  <a:gd name="T22" fmla="*/ 17 w 75"/>
                  <a:gd name="T23" fmla="*/ 1 h 5"/>
                  <a:gd name="T24" fmla="*/ 19 w 75"/>
                  <a:gd name="T25" fmla="*/ 1 h 5"/>
                  <a:gd name="T26" fmla="*/ 20 w 75"/>
                  <a:gd name="T27" fmla="*/ 1 h 5"/>
                  <a:gd name="T28" fmla="*/ 21 w 75"/>
                  <a:gd name="T29" fmla="*/ 1 h 5"/>
                  <a:gd name="T30" fmla="*/ 23 w 75"/>
                  <a:gd name="T31" fmla="*/ 1 h 5"/>
                  <a:gd name="T32" fmla="*/ 24 w 75"/>
                  <a:gd name="T33" fmla="*/ 3 h 5"/>
                  <a:gd name="T34" fmla="*/ 26 w 75"/>
                  <a:gd name="T35" fmla="*/ 3 h 5"/>
                  <a:gd name="T36" fmla="*/ 27 w 75"/>
                  <a:gd name="T37" fmla="*/ 3 h 5"/>
                  <a:gd name="T38" fmla="*/ 29 w 75"/>
                  <a:gd name="T39" fmla="*/ 3 h 5"/>
                  <a:gd name="T40" fmla="*/ 31 w 75"/>
                  <a:gd name="T41" fmla="*/ 3 h 5"/>
                  <a:gd name="T42" fmla="*/ 31 w 75"/>
                  <a:gd name="T43" fmla="*/ 3 h 5"/>
                  <a:gd name="T44" fmla="*/ 33 w 75"/>
                  <a:gd name="T45" fmla="*/ 3 h 5"/>
                  <a:gd name="T46" fmla="*/ 36 w 75"/>
                  <a:gd name="T47" fmla="*/ 3 h 5"/>
                  <a:gd name="T48" fmla="*/ 36 w 75"/>
                  <a:gd name="T49" fmla="*/ 3 h 5"/>
                  <a:gd name="T50" fmla="*/ 39 w 75"/>
                  <a:gd name="T51" fmla="*/ 3 h 5"/>
                  <a:gd name="T52" fmla="*/ 40 w 75"/>
                  <a:gd name="T53" fmla="*/ 4 h 5"/>
                  <a:gd name="T54" fmla="*/ 40 w 75"/>
                  <a:gd name="T55" fmla="*/ 4 h 5"/>
                  <a:gd name="T56" fmla="*/ 43 w 75"/>
                  <a:gd name="T57" fmla="*/ 4 h 5"/>
                  <a:gd name="T58" fmla="*/ 44 w 75"/>
                  <a:gd name="T59" fmla="*/ 4 h 5"/>
                  <a:gd name="T60" fmla="*/ 46 w 75"/>
                  <a:gd name="T61" fmla="*/ 4 h 5"/>
                  <a:gd name="T62" fmla="*/ 47 w 75"/>
                  <a:gd name="T63" fmla="*/ 4 h 5"/>
                  <a:gd name="T64" fmla="*/ 49 w 75"/>
                  <a:gd name="T65" fmla="*/ 4 h 5"/>
                  <a:gd name="T66" fmla="*/ 50 w 75"/>
                  <a:gd name="T67" fmla="*/ 4 h 5"/>
                  <a:gd name="T68" fmla="*/ 53 w 75"/>
                  <a:gd name="T69" fmla="*/ 4 h 5"/>
                  <a:gd name="T70" fmla="*/ 53 w 75"/>
                  <a:gd name="T71" fmla="*/ 5 h 5"/>
                  <a:gd name="T72" fmla="*/ 56 w 75"/>
                  <a:gd name="T73" fmla="*/ 5 h 5"/>
                  <a:gd name="T74" fmla="*/ 57 w 75"/>
                  <a:gd name="T75" fmla="*/ 5 h 5"/>
                  <a:gd name="T76" fmla="*/ 57 w 75"/>
                  <a:gd name="T77" fmla="*/ 5 h 5"/>
                  <a:gd name="T78" fmla="*/ 60 w 75"/>
                  <a:gd name="T79" fmla="*/ 5 h 5"/>
                  <a:gd name="T80" fmla="*/ 62 w 75"/>
                  <a:gd name="T81" fmla="*/ 5 h 5"/>
                  <a:gd name="T82" fmla="*/ 63 w 75"/>
                  <a:gd name="T83" fmla="*/ 5 h 5"/>
                  <a:gd name="T84" fmla="*/ 65 w 75"/>
                  <a:gd name="T85" fmla="*/ 5 h 5"/>
                  <a:gd name="T86" fmla="*/ 66 w 75"/>
                  <a:gd name="T87" fmla="*/ 5 h 5"/>
                  <a:gd name="T88" fmla="*/ 67 w 75"/>
                  <a:gd name="T89" fmla="*/ 5 h 5"/>
                  <a:gd name="T90" fmla="*/ 69 w 75"/>
                  <a:gd name="T91" fmla="*/ 5 h 5"/>
                  <a:gd name="T92" fmla="*/ 70 w 75"/>
                  <a:gd name="T93" fmla="*/ 5 h 5"/>
                  <a:gd name="T94" fmla="*/ 72 w 75"/>
                  <a:gd name="T95" fmla="*/ 5 h 5"/>
                  <a:gd name="T96" fmla="*/ 73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40" y="4"/>
                    </a:lnTo>
                    <a:lnTo>
                      <a:pt x="40" y="4"/>
                    </a:lnTo>
                    <a:lnTo>
                      <a:pt x="43" y="4"/>
                    </a:lnTo>
                    <a:lnTo>
                      <a:pt x="44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3" y="4"/>
                    </a:lnTo>
                    <a:lnTo>
                      <a:pt x="53" y="5"/>
                    </a:lnTo>
                    <a:lnTo>
                      <a:pt x="56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60" y="5"/>
                    </a:lnTo>
                    <a:lnTo>
                      <a:pt x="62" y="5"/>
                    </a:lnTo>
                    <a:lnTo>
                      <a:pt x="63" y="5"/>
                    </a:lnTo>
                    <a:lnTo>
                      <a:pt x="65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69" y="5"/>
                    </a:lnTo>
                    <a:lnTo>
                      <a:pt x="70" y="5"/>
                    </a:lnTo>
                    <a:lnTo>
                      <a:pt x="72" y="5"/>
                    </a:lnTo>
                    <a:lnTo>
                      <a:pt x="73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Freeform 632"/>
              <p:cNvSpPr>
                <a:spLocks/>
              </p:cNvSpPr>
              <p:nvPr/>
            </p:nvSpPr>
            <p:spPr bwMode="auto">
              <a:xfrm>
                <a:off x="2284413" y="2180432"/>
                <a:ext cx="39688" cy="4763"/>
              </a:xfrm>
              <a:custGeom>
                <a:avLst/>
                <a:gdLst>
                  <a:gd name="T0" fmla="*/ 0 w 75"/>
                  <a:gd name="T1" fmla="*/ 0 h 10"/>
                  <a:gd name="T2" fmla="*/ 3 w 75"/>
                  <a:gd name="T3" fmla="*/ 0 h 10"/>
                  <a:gd name="T4" fmla="*/ 3 w 75"/>
                  <a:gd name="T5" fmla="*/ 2 h 10"/>
                  <a:gd name="T6" fmla="*/ 4 w 75"/>
                  <a:gd name="T7" fmla="*/ 2 h 10"/>
                  <a:gd name="T8" fmla="*/ 7 w 75"/>
                  <a:gd name="T9" fmla="*/ 2 h 10"/>
                  <a:gd name="T10" fmla="*/ 7 w 75"/>
                  <a:gd name="T11" fmla="*/ 2 h 10"/>
                  <a:gd name="T12" fmla="*/ 10 w 75"/>
                  <a:gd name="T13" fmla="*/ 2 h 10"/>
                  <a:gd name="T14" fmla="*/ 11 w 75"/>
                  <a:gd name="T15" fmla="*/ 2 h 10"/>
                  <a:gd name="T16" fmla="*/ 11 w 75"/>
                  <a:gd name="T17" fmla="*/ 3 h 10"/>
                  <a:gd name="T18" fmla="*/ 14 w 75"/>
                  <a:gd name="T19" fmla="*/ 3 h 10"/>
                  <a:gd name="T20" fmla="*/ 16 w 75"/>
                  <a:gd name="T21" fmla="*/ 3 h 10"/>
                  <a:gd name="T22" fmla="*/ 17 w 75"/>
                  <a:gd name="T23" fmla="*/ 3 h 10"/>
                  <a:gd name="T24" fmla="*/ 18 w 75"/>
                  <a:gd name="T25" fmla="*/ 3 h 10"/>
                  <a:gd name="T26" fmla="*/ 20 w 75"/>
                  <a:gd name="T27" fmla="*/ 3 h 10"/>
                  <a:gd name="T28" fmla="*/ 21 w 75"/>
                  <a:gd name="T29" fmla="*/ 3 h 10"/>
                  <a:gd name="T30" fmla="*/ 24 w 75"/>
                  <a:gd name="T31" fmla="*/ 3 h 10"/>
                  <a:gd name="T32" fmla="*/ 24 w 75"/>
                  <a:gd name="T33" fmla="*/ 3 h 10"/>
                  <a:gd name="T34" fmla="*/ 27 w 75"/>
                  <a:gd name="T35" fmla="*/ 5 h 10"/>
                  <a:gd name="T36" fmla="*/ 28 w 75"/>
                  <a:gd name="T37" fmla="*/ 5 h 10"/>
                  <a:gd name="T38" fmla="*/ 28 w 75"/>
                  <a:gd name="T39" fmla="*/ 5 h 10"/>
                  <a:gd name="T40" fmla="*/ 31 w 75"/>
                  <a:gd name="T41" fmla="*/ 5 h 10"/>
                  <a:gd name="T42" fmla="*/ 33 w 75"/>
                  <a:gd name="T43" fmla="*/ 5 h 10"/>
                  <a:gd name="T44" fmla="*/ 34 w 75"/>
                  <a:gd name="T45" fmla="*/ 5 h 10"/>
                  <a:gd name="T46" fmla="*/ 36 w 75"/>
                  <a:gd name="T47" fmla="*/ 5 h 10"/>
                  <a:gd name="T48" fmla="*/ 37 w 75"/>
                  <a:gd name="T49" fmla="*/ 6 h 10"/>
                  <a:gd name="T50" fmla="*/ 39 w 75"/>
                  <a:gd name="T51" fmla="*/ 6 h 10"/>
                  <a:gd name="T52" fmla="*/ 40 w 75"/>
                  <a:gd name="T53" fmla="*/ 6 h 10"/>
                  <a:gd name="T54" fmla="*/ 41 w 75"/>
                  <a:gd name="T55" fmla="*/ 6 h 10"/>
                  <a:gd name="T56" fmla="*/ 43 w 75"/>
                  <a:gd name="T57" fmla="*/ 6 h 10"/>
                  <a:gd name="T58" fmla="*/ 44 w 75"/>
                  <a:gd name="T59" fmla="*/ 6 h 10"/>
                  <a:gd name="T60" fmla="*/ 46 w 75"/>
                  <a:gd name="T61" fmla="*/ 6 h 10"/>
                  <a:gd name="T62" fmla="*/ 47 w 75"/>
                  <a:gd name="T63" fmla="*/ 6 h 10"/>
                  <a:gd name="T64" fmla="*/ 49 w 75"/>
                  <a:gd name="T65" fmla="*/ 6 h 10"/>
                  <a:gd name="T66" fmla="*/ 50 w 75"/>
                  <a:gd name="T67" fmla="*/ 8 h 10"/>
                  <a:gd name="T68" fmla="*/ 52 w 75"/>
                  <a:gd name="T69" fmla="*/ 8 h 10"/>
                  <a:gd name="T70" fmla="*/ 53 w 75"/>
                  <a:gd name="T71" fmla="*/ 8 h 10"/>
                  <a:gd name="T72" fmla="*/ 56 w 75"/>
                  <a:gd name="T73" fmla="*/ 8 h 10"/>
                  <a:gd name="T74" fmla="*/ 57 w 75"/>
                  <a:gd name="T75" fmla="*/ 8 h 10"/>
                  <a:gd name="T76" fmla="*/ 57 w 75"/>
                  <a:gd name="T77" fmla="*/ 8 h 10"/>
                  <a:gd name="T78" fmla="*/ 60 w 75"/>
                  <a:gd name="T79" fmla="*/ 8 h 10"/>
                  <a:gd name="T80" fmla="*/ 62 w 75"/>
                  <a:gd name="T81" fmla="*/ 8 h 10"/>
                  <a:gd name="T82" fmla="*/ 63 w 75"/>
                  <a:gd name="T83" fmla="*/ 8 h 10"/>
                  <a:gd name="T84" fmla="*/ 64 w 75"/>
                  <a:gd name="T85" fmla="*/ 9 h 10"/>
                  <a:gd name="T86" fmla="*/ 66 w 75"/>
                  <a:gd name="T87" fmla="*/ 9 h 10"/>
                  <a:gd name="T88" fmla="*/ 67 w 75"/>
                  <a:gd name="T89" fmla="*/ 9 h 10"/>
                  <a:gd name="T90" fmla="*/ 69 w 75"/>
                  <a:gd name="T91" fmla="*/ 9 h 10"/>
                  <a:gd name="T92" fmla="*/ 70 w 75"/>
                  <a:gd name="T93" fmla="*/ 9 h 10"/>
                  <a:gd name="T94" fmla="*/ 73 w 75"/>
                  <a:gd name="T95" fmla="*/ 9 h 10"/>
                  <a:gd name="T96" fmla="*/ 73 w 75"/>
                  <a:gd name="T97" fmla="*/ 10 h 10"/>
                  <a:gd name="T98" fmla="*/ 75 w 7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7" y="5"/>
                    </a:lnTo>
                    <a:lnTo>
                      <a:pt x="28" y="5"/>
                    </a:lnTo>
                    <a:lnTo>
                      <a:pt x="28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6"/>
                    </a:lnTo>
                    <a:lnTo>
                      <a:pt x="39" y="6"/>
                    </a:lnTo>
                    <a:lnTo>
                      <a:pt x="40" y="6"/>
                    </a:lnTo>
                    <a:lnTo>
                      <a:pt x="41" y="6"/>
                    </a:lnTo>
                    <a:lnTo>
                      <a:pt x="43" y="6"/>
                    </a:lnTo>
                    <a:lnTo>
                      <a:pt x="44" y="6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8"/>
                    </a:lnTo>
                    <a:lnTo>
                      <a:pt x="52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7" y="8"/>
                    </a:lnTo>
                    <a:lnTo>
                      <a:pt x="60" y="8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4" y="9"/>
                    </a:lnTo>
                    <a:lnTo>
                      <a:pt x="66" y="9"/>
                    </a:lnTo>
                    <a:lnTo>
                      <a:pt x="67" y="9"/>
                    </a:lnTo>
                    <a:lnTo>
                      <a:pt x="69" y="9"/>
                    </a:lnTo>
                    <a:lnTo>
                      <a:pt x="70" y="9"/>
                    </a:lnTo>
                    <a:lnTo>
                      <a:pt x="73" y="9"/>
                    </a:lnTo>
                    <a:lnTo>
                      <a:pt x="73" y="10"/>
                    </a:lnTo>
                    <a:lnTo>
                      <a:pt x="75" y="1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Freeform 633"/>
              <p:cNvSpPr>
                <a:spLocks/>
              </p:cNvSpPr>
              <p:nvPr/>
            </p:nvSpPr>
            <p:spPr bwMode="auto">
              <a:xfrm>
                <a:off x="2324101" y="2185194"/>
                <a:ext cx="38100" cy="4763"/>
              </a:xfrm>
              <a:custGeom>
                <a:avLst/>
                <a:gdLst>
                  <a:gd name="T0" fmla="*/ 0 w 74"/>
                  <a:gd name="T1" fmla="*/ 0 h 9"/>
                  <a:gd name="T2" fmla="*/ 2 w 74"/>
                  <a:gd name="T3" fmla="*/ 0 h 9"/>
                  <a:gd name="T4" fmla="*/ 2 w 74"/>
                  <a:gd name="T5" fmla="*/ 0 h 9"/>
                  <a:gd name="T6" fmla="*/ 5 w 74"/>
                  <a:gd name="T7" fmla="*/ 0 h 9"/>
                  <a:gd name="T8" fmla="*/ 7 w 74"/>
                  <a:gd name="T9" fmla="*/ 0 h 9"/>
                  <a:gd name="T10" fmla="*/ 8 w 74"/>
                  <a:gd name="T11" fmla="*/ 0 h 9"/>
                  <a:gd name="T12" fmla="*/ 10 w 74"/>
                  <a:gd name="T13" fmla="*/ 0 h 9"/>
                  <a:gd name="T14" fmla="*/ 11 w 74"/>
                  <a:gd name="T15" fmla="*/ 0 h 9"/>
                  <a:gd name="T16" fmla="*/ 13 w 74"/>
                  <a:gd name="T17" fmla="*/ 2 h 9"/>
                  <a:gd name="T18" fmla="*/ 14 w 74"/>
                  <a:gd name="T19" fmla="*/ 2 h 9"/>
                  <a:gd name="T20" fmla="*/ 15 w 74"/>
                  <a:gd name="T21" fmla="*/ 2 h 9"/>
                  <a:gd name="T22" fmla="*/ 17 w 74"/>
                  <a:gd name="T23" fmla="*/ 2 h 9"/>
                  <a:gd name="T24" fmla="*/ 18 w 74"/>
                  <a:gd name="T25" fmla="*/ 2 h 9"/>
                  <a:gd name="T26" fmla="*/ 20 w 74"/>
                  <a:gd name="T27" fmla="*/ 2 h 9"/>
                  <a:gd name="T28" fmla="*/ 21 w 74"/>
                  <a:gd name="T29" fmla="*/ 3 h 9"/>
                  <a:gd name="T30" fmla="*/ 23 w 74"/>
                  <a:gd name="T31" fmla="*/ 3 h 9"/>
                  <a:gd name="T32" fmla="*/ 24 w 74"/>
                  <a:gd name="T33" fmla="*/ 3 h 9"/>
                  <a:gd name="T34" fmla="*/ 27 w 74"/>
                  <a:gd name="T35" fmla="*/ 3 h 9"/>
                  <a:gd name="T36" fmla="*/ 28 w 74"/>
                  <a:gd name="T37" fmla="*/ 3 h 9"/>
                  <a:gd name="T38" fmla="*/ 28 w 74"/>
                  <a:gd name="T39" fmla="*/ 3 h 9"/>
                  <a:gd name="T40" fmla="*/ 31 w 74"/>
                  <a:gd name="T41" fmla="*/ 3 h 9"/>
                  <a:gd name="T42" fmla="*/ 33 w 74"/>
                  <a:gd name="T43" fmla="*/ 3 h 9"/>
                  <a:gd name="T44" fmla="*/ 34 w 74"/>
                  <a:gd name="T45" fmla="*/ 3 h 9"/>
                  <a:gd name="T46" fmla="*/ 36 w 74"/>
                  <a:gd name="T47" fmla="*/ 5 h 9"/>
                  <a:gd name="T48" fmla="*/ 37 w 74"/>
                  <a:gd name="T49" fmla="*/ 5 h 9"/>
                  <a:gd name="T50" fmla="*/ 38 w 74"/>
                  <a:gd name="T51" fmla="*/ 5 h 9"/>
                  <a:gd name="T52" fmla="*/ 40 w 74"/>
                  <a:gd name="T53" fmla="*/ 5 h 9"/>
                  <a:gd name="T54" fmla="*/ 41 w 74"/>
                  <a:gd name="T55" fmla="*/ 5 h 9"/>
                  <a:gd name="T56" fmla="*/ 44 w 74"/>
                  <a:gd name="T57" fmla="*/ 5 h 9"/>
                  <a:gd name="T58" fmla="*/ 44 w 74"/>
                  <a:gd name="T59" fmla="*/ 6 h 9"/>
                  <a:gd name="T60" fmla="*/ 46 w 74"/>
                  <a:gd name="T61" fmla="*/ 6 h 9"/>
                  <a:gd name="T62" fmla="*/ 49 w 74"/>
                  <a:gd name="T63" fmla="*/ 6 h 9"/>
                  <a:gd name="T64" fmla="*/ 49 w 74"/>
                  <a:gd name="T65" fmla="*/ 6 h 9"/>
                  <a:gd name="T66" fmla="*/ 51 w 74"/>
                  <a:gd name="T67" fmla="*/ 6 h 9"/>
                  <a:gd name="T68" fmla="*/ 53 w 74"/>
                  <a:gd name="T69" fmla="*/ 6 h 9"/>
                  <a:gd name="T70" fmla="*/ 53 w 74"/>
                  <a:gd name="T71" fmla="*/ 6 h 9"/>
                  <a:gd name="T72" fmla="*/ 56 w 74"/>
                  <a:gd name="T73" fmla="*/ 6 h 9"/>
                  <a:gd name="T74" fmla="*/ 57 w 74"/>
                  <a:gd name="T75" fmla="*/ 6 h 9"/>
                  <a:gd name="T76" fmla="*/ 59 w 74"/>
                  <a:gd name="T77" fmla="*/ 8 h 9"/>
                  <a:gd name="T78" fmla="*/ 60 w 74"/>
                  <a:gd name="T79" fmla="*/ 8 h 9"/>
                  <a:gd name="T80" fmla="*/ 62 w 74"/>
                  <a:gd name="T81" fmla="*/ 8 h 9"/>
                  <a:gd name="T82" fmla="*/ 63 w 74"/>
                  <a:gd name="T83" fmla="*/ 8 h 9"/>
                  <a:gd name="T84" fmla="*/ 64 w 74"/>
                  <a:gd name="T85" fmla="*/ 8 h 9"/>
                  <a:gd name="T86" fmla="*/ 66 w 74"/>
                  <a:gd name="T87" fmla="*/ 8 h 9"/>
                  <a:gd name="T88" fmla="*/ 67 w 74"/>
                  <a:gd name="T89" fmla="*/ 8 h 9"/>
                  <a:gd name="T90" fmla="*/ 69 w 74"/>
                  <a:gd name="T91" fmla="*/ 8 h 9"/>
                  <a:gd name="T92" fmla="*/ 70 w 74"/>
                  <a:gd name="T93" fmla="*/ 8 h 9"/>
                  <a:gd name="T94" fmla="*/ 73 w 74"/>
                  <a:gd name="T95" fmla="*/ 9 h 9"/>
                  <a:gd name="T96" fmla="*/ 74 w 74"/>
                  <a:gd name="T97" fmla="*/ 9 h 9"/>
                  <a:gd name="T98" fmla="*/ 74 w 7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9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40" y="5"/>
                    </a:lnTo>
                    <a:lnTo>
                      <a:pt x="41" y="5"/>
                    </a:lnTo>
                    <a:lnTo>
                      <a:pt x="44" y="5"/>
                    </a:lnTo>
                    <a:lnTo>
                      <a:pt x="44" y="6"/>
                    </a:lnTo>
                    <a:lnTo>
                      <a:pt x="46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3" y="6"/>
                    </a:lnTo>
                    <a:lnTo>
                      <a:pt x="53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9" y="8"/>
                    </a:lnTo>
                    <a:lnTo>
                      <a:pt x="60" y="8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4" y="8"/>
                    </a:lnTo>
                    <a:lnTo>
                      <a:pt x="66" y="8"/>
                    </a:lnTo>
                    <a:lnTo>
                      <a:pt x="67" y="8"/>
                    </a:lnTo>
                    <a:lnTo>
                      <a:pt x="69" y="8"/>
                    </a:lnTo>
                    <a:lnTo>
                      <a:pt x="70" y="8"/>
                    </a:lnTo>
                    <a:lnTo>
                      <a:pt x="73" y="9"/>
                    </a:lnTo>
                    <a:lnTo>
                      <a:pt x="74" y="9"/>
                    </a:lnTo>
                    <a:lnTo>
                      <a:pt x="74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Freeform 634"/>
              <p:cNvSpPr>
                <a:spLocks/>
              </p:cNvSpPr>
              <p:nvPr/>
            </p:nvSpPr>
            <p:spPr bwMode="auto">
              <a:xfrm>
                <a:off x="2362201" y="2189957"/>
                <a:ext cx="41275" cy="4763"/>
              </a:xfrm>
              <a:custGeom>
                <a:avLst/>
                <a:gdLst>
                  <a:gd name="T0" fmla="*/ 0 w 77"/>
                  <a:gd name="T1" fmla="*/ 0 h 9"/>
                  <a:gd name="T2" fmla="*/ 3 w 77"/>
                  <a:gd name="T3" fmla="*/ 0 h 9"/>
                  <a:gd name="T4" fmla="*/ 5 w 77"/>
                  <a:gd name="T5" fmla="*/ 0 h 9"/>
                  <a:gd name="T6" fmla="*/ 6 w 77"/>
                  <a:gd name="T7" fmla="*/ 0 h 9"/>
                  <a:gd name="T8" fmla="*/ 8 w 77"/>
                  <a:gd name="T9" fmla="*/ 2 h 9"/>
                  <a:gd name="T10" fmla="*/ 9 w 77"/>
                  <a:gd name="T11" fmla="*/ 2 h 9"/>
                  <a:gd name="T12" fmla="*/ 11 w 77"/>
                  <a:gd name="T13" fmla="*/ 2 h 9"/>
                  <a:gd name="T14" fmla="*/ 12 w 77"/>
                  <a:gd name="T15" fmla="*/ 2 h 9"/>
                  <a:gd name="T16" fmla="*/ 13 w 77"/>
                  <a:gd name="T17" fmla="*/ 2 h 9"/>
                  <a:gd name="T18" fmla="*/ 16 w 77"/>
                  <a:gd name="T19" fmla="*/ 2 h 9"/>
                  <a:gd name="T20" fmla="*/ 16 w 77"/>
                  <a:gd name="T21" fmla="*/ 2 h 9"/>
                  <a:gd name="T22" fmla="*/ 18 w 77"/>
                  <a:gd name="T23" fmla="*/ 2 h 9"/>
                  <a:gd name="T24" fmla="*/ 21 w 77"/>
                  <a:gd name="T25" fmla="*/ 2 h 9"/>
                  <a:gd name="T26" fmla="*/ 21 w 77"/>
                  <a:gd name="T27" fmla="*/ 3 h 9"/>
                  <a:gd name="T28" fmla="*/ 24 w 77"/>
                  <a:gd name="T29" fmla="*/ 3 h 9"/>
                  <a:gd name="T30" fmla="*/ 25 w 77"/>
                  <a:gd name="T31" fmla="*/ 3 h 9"/>
                  <a:gd name="T32" fmla="*/ 25 w 77"/>
                  <a:gd name="T33" fmla="*/ 3 h 9"/>
                  <a:gd name="T34" fmla="*/ 28 w 77"/>
                  <a:gd name="T35" fmla="*/ 3 h 9"/>
                  <a:gd name="T36" fmla="*/ 29 w 77"/>
                  <a:gd name="T37" fmla="*/ 4 h 9"/>
                  <a:gd name="T38" fmla="*/ 31 w 77"/>
                  <a:gd name="T39" fmla="*/ 4 h 9"/>
                  <a:gd name="T40" fmla="*/ 32 w 77"/>
                  <a:gd name="T41" fmla="*/ 4 h 9"/>
                  <a:gd name="T42" fmla="*/ 34 w 77"/>
                  <a:gd name="T43" fmla="*/ 4 h 9"/>
                  <a:gd name="T44" fmla="*/ 35 w 77"/>
                  <a:gd name="T45" fmla="*/ 4 h 9"/>
                  <a:gd name="T46" fmla="*/ 36 w 77"/>
                  <a:gd name="T47" fmla="*/ 4 h 9"/>
                  <a:gd name="T48" fmla="*/ 38 w 77"/>
                  <a:gd name="T49" fmla="*/ 4 h 9"/>
                  <a:gd name="T50" fmla="*/ 39 w 77"/>
                  <a:gd name="T51" fmla="*/ 4 h 9"/>
                  <a:gd name="T52" fmla="*/ 41 w 77"/>
                  <a:gd name="T53" fmla="*/ 4 h 9"/>
                  <a:gd name="T54" fmla="*/ 42 w 77"/>
                  <a:gd name="T55" fmla="*/ 6 h 9"/>
                  <a:gd name="T56" fmla="*/ 45 w 77"/>
                  <a:gd name="T57" fmla="*/ 6 h 9"/>
                  <a:gd name="T58" fmla="*/ 47 w 77"/>
                  <a:gd name="T59" fmla="*/ 6 h 9"/>
                  <a:gd name="T60" fmla="*/ 47 w 77"/>
                  <a:gd name="T61" fmla="*/ 6 h 9"/>
                  <a:gd name="T62" fmla="*/ 49 w 77"/>
                  <a:gd name="T63" fmla="*/ 6 h 9"/>
                  <a:gd name="T64" fmla="*/ 51 w 77"/>
                  <a:gd name="T65" fmla="*/ 6 h 9"/>
                  <a:gd name="T66" fmla="*/ 52 w 77"/>
                  <a:gd name="T67" fmla="*/ 6 h 9"/>
                  <a:gd name="T68" fmla="*/ 54 w 77"/>
                  <a:gd name="T69" fmla="*/ 6 h 9"/>
                  <a:gd name="T70" fmla="*/ 55 w 77"/>
                  <a:gd name="T71" fmla="*/ 6 h 9"/>
                  <a:gd name="T72" fmla="*/ 57 w 77"/>
                  <a:gd name="T73" fmla="*/ 6 h 9"/>
                  <a:gd name="T74" fmla="*/ 58 w 77"/>
                  <a:gd name="T75" fmla="*/ 6 h 9"/>
                  <a:gd name="T76" fmla="*/ 60 w 77"/>
                  <a:gd name="T77" fmla="*/ 6 h 9"/>
                  <a:gd name="T78" fmla="*/ 61 w 77"/>
                  <a:gd name="T79" fmla="*/ 6 h 9"/>
                  <a:gd name="T80" fmla="*/ 62 w 77"/>
                  <a:gd name="T81" fmla="*/ 6 h 9"/>
                  <a:gd name="T82" fmla="*/ 64 w 77"/>
                  <a:gd name="T83" fmla="*/ 6 h 9"/>
                  <a:gd name="T84" fmla="*/ 65 w 77"/>
                  <a:gd name="T85" fmla="*/ 7 h 9"/>
                  <a:gd name="T86" fmla="*/ 67 w 77"/>
                  <a:gd name="T87" fmla="*/ 7 h 9"/>
                  <a:gd name="T88" fmla="*/ 70 w 77"/>
                  <a:gd name="T89" fmla="*/ 7 h 9"/>
                  <a:gd name="T90" fmla="*/ 70 w 77"/>
                  <a:gd name="T91" fmla="*/ 7 h 9"/>
                  <a:gd name="T92" fmla="*/ 71 w 77"/>
                  <a:gd name="T93" fmla="*/ 7 h 9"/>
                  <a:gd name="T94" fmla="*/ 74 w 77"/>
                  <a:gd name="T95" fmla="*/ 9 h 9"/>
                  <a:gd name="T96" fmla="*/ 75 w 77"/>
                  <a:gd name="T97" fmla="*/ 9 h 9"/>
                  <a:gd name="T98" fmla="*/ 77 w 77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9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21" y="2"/>
                    </a:lnTo>
                    <a:lnTo>
                      <a:pt x="21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8" y="3"/>
                    </a:lnTo>
                    <a:lnTo>
                      <a:pt x="29" y="4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4"/>
                    </a:lnTo>
                    <a:lnTo>
                      <a:pt x="42" y="6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6"/>
                    </a:lnTo>
                    <a:lnTo>
                      <a:pt x="60" y="6"/>
                    </a:lnTo>
                    <a:lnTo>
                      <a:pt x="61" y="6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71" y="7"/>
                    </a:lnTo>
                    <a:lnTo>
                      <a:pt x="74" y="9"/>
                    </a:lnTo>
                    <a:lnTo>
                      <a:pt x="75" y="9"/>
                    </a:lnTo>
                    <a:lnTo>
                      <a:pt x="77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Freeform 635"/>
              <p:cNvSpPr>
                <a:spLocks/>
              </p:cNvSpPr>
              <p:nvPr/>
            </p:nvSpPr>
            <p:spPr bwMode="auto">
              <a:xfrm>
                <a:off x="2403476" y="2194719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1 w 75"/>
                  <a:gd name="T3" fmla="*/ 0 h 6"/>
                  <a:gd name="T4" fmla="*/ 3 w 75"/>
                  <a:gd name="T5" fmla="*/ 0 h 6"/>
                  <a:gd name="T6" fmla="*/ 4 w 75"/>
                  <a:gd name="T7" fmla="*/ 0 h 6"/>
                  <a:gd name="T8" fmla="*/ 6 w 75"/>
                  <a:gd name="T9" fmla="*/ 0 h 6"/>
                  <a:gd name="T10" fmla="*/ 7 w 75"/>
                  <a:gd name="T11" fmla="*/ 0 h 6"/>
                  <a:gd name="T12" fmla="*/ 8 w 75"/>
                  <a:gd name="T13" fmla="*/ 0 h 6"/>
                  <a:gd name="T14" fmla="*/ 10 w 75"/>
                  <a:gd name="T15" fmla="*/ 1 h 6"/>
                  <a:gd name="T16" fmla="*/ 11 w 75"/>
                  <a:gd name="T17" fmla="*/ 1 h 6"/>
                  <a:gd name="T18" fmla="*/ 14 w 75"/>
                  <a:gd name="T19" fmla="*/ 1 h 6"/>
                  <a:gd name="T20" fmla="*/ 16 w 75"/>
                  <a:gd name="T21" fmla="*/ 1 h 6"/>
                  <a:gd name="T22" fmla="*/ 16 w 75"/>
                  <a:gd name="T23" fmla="*/ 1 h 6"/>
                  <a:gd name="T24" fmla="*/ 19 w 75"/>
                  <a:gd name="T25" fmla="*/ 1 h 6"/>
                  <a:gd name="T26" fmla="*/ 20 w 75"/>
                  <a:gd name="T27" fmla="*/ 1 h 6"/>
                  <a:gd name="T28" fmla="*/ 21 w 75"/>
                  <a:gd name="T29" fmla="*/ 1 h 6"/>
                  <a:gd name="T30" fmla="*/ 23 w 75"/>
                  <a:gd name="T31" fmla="*/ 1 h 6"/>
                  <a:gd name="T32" fmla="*/ 24 w 75"/>
                  <a:gd name="T33" fmla="*/ 3 h 6"/>
                  <a:gd name="T34" fmla="*/ 26 w 75"/>
                  <a:gd name="T35" fmla="*/ 3 h 6"/>
                  <a:gd name="T36" fmla="*/ 27 w 75"/>
                  <a:gd name="T37" fmla="*/ 3 h 6"/>
                  <a:gd name="T38" fmla="*/ 29 w 75"/>
                  <a:gd name="T39" fmla="*/ 3 h 6"/>
                  <a:gd name="T40" fmla="*/ 30 w 75"/>
                  <a:gd name="T41" fmla="*/ 3 h 6"/>
                  <a:gd name="T42" fmla="*/ 31 w 75"/>
                  <a:gd name="T43" fmla="*/ 3 h 6"/>
                  <a:gd name="T44" fmla="*/ 33 w 75"/>
                  <a:gd name="T45" fmla="*/ 3 h 6"/>
                  <a:gd name="T46" fmla="*/ 34 w 75"/>
                  <a:gd name="T47" fmla="*/ 3 h 6"/>
                  <a:gd name="T48" fmla="*/ 36 w 75"/>
                  <a:gd name="T49" fmla="*/ 3 h 6"/>
                  <a:gd name="T50" fmla="*/ 39 w 75"/>
                  <a:gd name="T51" fmla="*/ 3 h 6"/>
                  <a:gd name="T52" fmla="*/ 39 w 75"/>
                  <a:gd name="T53" fmla="*/ 3 h 6"/>
                  <a:gd name="T54" fmla="*/ 40 w 75"/>
                  <a:gd name="T55" fmla="*/ 3 h 6"/>
                  <a:gd name="T56" fmla="*/ 43 w 75"/>
                  <a:gd name="T57" fmla="*/ 3 h 6"/>
                  <a:gd name="T58" fmla="*/ 43 w 75"/>
                  <a:gd name="T59" fmla="*/ 3 h 6"/>
                  <a:gd name="T60" fmla="*/ 46 w 75"/>
                  <a:gd name="T61" fmla="*/ 4 h 6"/>
                  <a:gd name="T62" fmla="*/ 47 w 75"/>
                  <a:gd name="T63" fmla="*/ 4 h 6"/>
                  <a:gd name="T64" fmla="*/ 47 w 75"/>
                  <a:gd name="T65" fmla="*/ 4 h 6"/>
                  <a:gd name="T66" fmla="*/ 50 w 75"/>
                  <a:gd name="T67" fmla="*/ 4 h 6"/>
                  <a:gd name="T68" fmla="*/ 52 w 75"/>
                  <a:gd name="T69" fmla="*/ 4 h 6"/>
                  <a:gd name="T70" fmla="*/ 53 w 75"/>
                  <a:gd name="T71" fmla="*/ 6 h 6"/>
                  <a:gd name="T72" fmla="*/ 55 w 75"/>
                  <a:gd name="T73" fmla="*/ 6 h 6"/>
                  <a:gd name="T74" fmla="*/ 56 w 75"/>
                  <a:gd name="T75" fmla="*/ 6 h 6"/>
                  <a:gd name="T76" fmla="*/ 57 w 75"/>
                  <a:gd name="T77" fmla="*/ 6 h 6"/>
                  <a:gd name="T78" fmla="*/ 60 w 75"/>
                  <a:gd name="T79" fmla="*/ 6 h 6"/>
                  <a:gd name="T80" fmla="*/ 60 w 75"/>
                  <a:gd name="T81" fmla="*/ 6 h 6"/>
                  <a:gd name="T82" fmla="*/ 62 w 75"/>
                  <a:gd name="T83" fmla="*/ 6 h 6"/>
                  <a:gd name="T84" fmla="*/ 65 w 75"/>
                  <a:gd name="T85" fmla="*/ 6 h 6"/>
                  <a:gd name="T86" fmla="*/ 65 w 75"/>
                  <a:gd name="T87" fmla="*/ 6 h 6"/>
                  <a:gd name="T88" fmla="*/ 67 w 75"/>
                  <a:gd name="T89" fmla="*/ 6 h 6"/>
                  <a:gd name="T90" fmla="*/ 69 w 75"/>
                  <a:gd name="T91" fmla="*/ 6 h 6"/>
                  <a:gd name="T92" fmla="*/ 70 w 75"/>
                  <a:gd name="T93" fmla="*/ 6 h 6"/>
                  <a:gd name="T94" fmla="*/ 72 w 75"/>
                  <a:gd name="T95" fmla="*/ 6 h 6"/>
                  <a:gd name="T96" fmla="*/ 73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3" y="3"/>
                    </a:lnTo>
                    <a:lnTo>
                      <a:pt x="43" y="3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7" y="4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2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3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4" name="Freeform 636"/>
              <p:cNvSpPr>
                <a:spLocks/>
              </p:cNvSpPr>
              <p:nvPr/>
            </p:nvSpPr>
            <p:spPr bwMode="auto">
              <a:xfrm>
                <a:off x="2443163" y="2197894"/>
                <a:ext cx="39688" cy="6350"/>
              </a:xfrm>
              <a:custGeom>
                <a:avLst/>
                <a:gdLst>
                  <a:gd name="T0" fmla="*/ 0 w 75"/>
                  <a:gd name="T1" fmla="*/ 0 h 10"/>
                  <a:gd name="T2" fmla="*/ 1 w 75"/>
                  <a:gd name="T3" fmla="*/ 1 h 10"/>
                  <a:gd name="T4" fmla="*/ 3 w 75"/>
                  <a:gd name="T5" fmla="*/ 1 h 10"/>
                  <a:gd name="T6" fmla="*/ 4 w 75"/>
                  <a:gd name="T7" fmla="*/ 1 h 10"/>
                  <a:gd name="T8" fmla="*/ 5 w 75"/>
                  <a:gd name="T9" fmla="*/ 1 h 10"/>
                  <a:gd name="T10" fmla="*/ 7 w 75"/>
                  <a:gd name="T11" fmla="*/ 1 h 10"/>
                  <a:gd name="T12" fmla="*/ 8 w 75"/>
                  <a:gd name="T13" fmla="*/ 1 h 10"/>
                  <a:gd name="T14" fmla="*/ 10 w 75"/>
                  <a:gd name="T15" fmla="*/ 1 h 10"/>
                  <a:gd name="T16" fmla="*/ 11 w 75"/>
                  <a:gd name="T17" fmla="*/ 1 h 10"/>
                  <a:gd name="T18" fmla="*/ 14 w 75"/>
                  <a:gd name="T19" fmla="*/ 2 h 10"/>
                  <a:gd name="T20" fmla="*/ 14 w 75"/>
                  <a:gd name="T21" fmla="*/ 2 h 10"/>
                  <a:gd name="T22" fmla="*/ 16 w 75"/>
                  <a:gd name="T23" fmla="*/ 2 h 10"/>
                  <a:gd name="T24" fmla="*/ 18 w 75"/>
                  <a:gd name="T25" fmla="*/ 2 h 10"/>
                  <a:gd name="T26" fmla="*/ 18 w 75"/>
                  <a:gd name="T27" fmla="*/ 2 h 10"/>
                  <a:gd name="T28" fmla="*/ 21 w 75"/>
                  <a:gd name="T29" fmla="*/ 2 h 10"/>
                  <a:gd name="T30" fmla="*/ 23 w 75"/>
                  <a:gd name="T31" fmla="*/ 2 h 10"/>
                  <a:gd name="T32" fmla="*/ 24 w 75"/>
                  <a:gd name="T33" fmla="*/ 2 h 10"/>
                  <a:gd name="T34" fmla="*/ 26 w 75"/>
                  <a:gd name="T35" fmla="*/ 4 h 10"/>
                  <a:gd name="T36" fmla="*/ 27 w 75"/>
                  <a:gd name="T37" fmla="*/ 4 h 10"/>
                  <a:gd name="T38" fmla="*/ 28 w 75"/>
                  <a:gd name="T39" fmla="*/ 4 h 10"/>
                  <a:gd name="T40" fmla="*/ 30 w 75"/>
                  <a:gd name="T41" fmla="*/ 4 h 10"/>
                  <a:gd name="T42" fmla="*/ 31 w 75"/>
                  <a:gd name="T43" fmla="*/ 4 h 10"/>
                  <a:gd name="T44" fmla="*/ 33 w 75"/>
                  <a:gd name="T45" fmla="*/ 4 h 10"/>
                  <a:gd name="T46" fmla="*/ 34 w 75"/>
                  <a:gd name="T47" fmla="*/ 5 h 10"/>
                  <a:gd name="T48" fmla="*/ 36 w 75"/>
                  <a:gd name="T49" fmla="*/ 5 h 10"/>
                  <a:gd name="T50" fmla="*/ 37 w 75"/>
                  <a:gd name="T51" fmla="*/ 5 h 10"/>
                  <a:gd name="T52" fmla="*/ 40 w 75"/>
                  <a:gd name="T53" fmla="*/ 5 h 10"/>
                  <a:gd name="T54" fmla="*/ 40 w 75"/>
                  <a:gd name="T55" fmla="*/ 5 h 10"/>
                  <a:gd name="T56" fmla="*/ 41 w 75"/>
                  <a:gd name="T57" fmla="*/ 5 h 10"/>
                  <a:gd name="T58" fmla="*/ 44 w 75"/>
                  <a:gd name="T59" fmla="*/ 5 h 10"/>
                  <a:gd name="T60" fmla="*/ 44 w 75"/>
                  <a:gd name="T61" fmla="*/ 5 h 10"/>
                  <a:gd name="T62" fmla="*/ 47 w 75"/>
                  <a:gd name="T63" fmla="*/ 7 h 10"/>
                  <a:gd name="T64" fmla="*/ 49 w 75"/>
                  <a:gd name="T65" fmla="*/ 7 h 10"/>
                  <a:gd name="T66" fmla="*/ 49 w 75"/>
                  <a:gd name="T67" fmla="*/ 7 h 10"/>
                  <a:gd name="T68" fmla="*/ 52 w 75"/>
                  <a:gd name="T69" fmla="*/ 7 h 10"/>
                  <a:gd name="T70" fmla="*/ 53 w 75"/>
                  <a:gd name="T71" fmla="*/ 7 h 10"/>
                  <a:gd name="T72" fmla="*/ 53 w 75"/>
                  <a:gd name="T73" fmla="*/ 8 h 10"/>
                  <a:gd name="T74" fmla="*/ 56 w 75"/>
                  <a:gd name="T75" fmla="*/ 8 h 10"/>
                  <a:gd name="T76" fmla="*/ 57 w 75"/>
                  <a:gd name="T77" fmla="*/ 8 h 10"/>
                  <a:gd name="T78" fmla="*/ 59 w 75"/>
                  <a:gd name="T79" fmla="*/ 8 h 10"/>
                  <a:gd name="T80" fmla="*/ 60 w 75"/>
                  <a:gd name="T81" fmla="*/ 8 h 10"/>
                  <a:gd name="T82" fmla="*/ 62 w 75"/>
                  <a:gd name="T83" fmla="*/ 8 h 10"/>
                  <a:gd name="T84" fmla="*/ 63 w 75"/>
                  <a:gd name="T85" fmla="*/ 8 h 10"/>
                  <a:gd name="T86" fmla="*/ 65 w 75"/>
                  <a:gd name="T87" fmla="*/ 8 h 10"/>
                  <a:gd name="T88" fmla="*/ 66 w 75"/>
                  <a:gd name="T89" fmla="*/ 8 h 10"/>
                  <a:gd name="T90" fmla="*/ 67 w 75"/>
                  <a:gd name="T91" fmla="*/ 10 h 10"/>
                  <a:gd name="T92" fmla="*/ 70 w 75"/>
                  <a:gd name="T93" fmla="*/ 10 h 10"/>
                  <a:gd name="T94" fmla="*/ 70 w 75"/>
                  <a:gd name="T95" fmla="*/ 10 h 10"/>
                  <a:gd name="T96" fmla="*/ 72 w 75"/>
                  <a:gd name="T97" fmla="*/ 10 h 10"/>
                  <a:gd name="T98" fmla="*/ 75 w 7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0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3" y="4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40" y="5"/>
                    </a:lnTo>
                    <a:lnTo>
                      <a:pt x="40" y="5"/>
                    </a:lnTo>
                    <a:lnTo>
                      <a:pt x="41" y="5"/>
                    </a:lnTo>
                    <a:lnTo>
                      <a:pt x="44" y="5"/>
                    </a:lnTo>
                    <a:lnTo>
                      <a:pt x="44" y="5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49" y="7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8"/>
                    </a:lnTo>
                    <a:lnTo>
                      <a:pt x="60" y="8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5" y="8"/>
                    </a:lnTo>
                    <a:lnTo>
                      <a:pt x="66" y="8"/>
                    </a:lnTo>
                    <a:lnTo>
                      <a:pt x="67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2" y="10"/>
                    </a:lnTo>
                    <a:lnTo>
                      <a:pt x="75" y="1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5" name="Freeform 637"/>
              <p:cNvSpPr>
                <a:spLocks/>
              </p:cNvSpPr>
              <p:nvPr/>
            </p:nvSpPr>
            <p:spPr bwMode="auto">
              <a:xfrm>
                <a:off x="2482851" y="2204244"/>
                <a:ext cx="39688" cy="4763"/>
              </a:xfrm>
              <a:custGeom>
                <a:avLst/>
                <a:gdLst>
                  <a:gd name="T0" fmla="*/ 0 w 74"/>
                  <a:gd name="T1" fmla="*/ 0 h 11"/>
                  <a:gd name="T2" fmla="*/ 0 w 74"/>
                  <a:gd name="T3" fmla="*/ 1 h 11"/>
                  <a:gd name="T4" fmla="*/ 2 w 74"/>
                  <a:gd name="T5" fmla="*/ 1 h 11"/>
                  <a:gd name="T6" fmla="*/ 4 w 74"/>
                  <a:gd name="T7" fmla="*/ 1 h 11"/>
                  <a:gd name="T8" fmla="*/ 5 w 74"/>
                  <a:gd name="T9" fmla="*/ 1 h 11"/>
                  <a:gd name="T10" fmla="*/ 7 w 74"/>
                  <a:gd name="T11" fmla="*/ 1 h 11"/>
                  <a:gd name="T12" fmla="*/ 8 w 74"/>
                  <a:gd name="T13" fmla="*/ 1 h 11"/>
                  <a:gd name="T14" fmla="*/ 10 w 74"/>
                  <a:gd name="T15" fmla="*/ 1 h 11"/>
                  <a:gd name="T16" fmla="*/ 11 w 74"/>
                  <a:gd name="T17" fmla="*/ 1 h 11"/>
                  <a:gd name="T18" fmla="*/ 13 w 74"/>
                  <a:gd name="T19" fmla="*/ 2 h 11"/>
                  <a:gd name="T20" fmla="*/ 14 w 74"/>
                  <a:gd name="T21" fmla="*/ 2 h 11"/>
                  <a:gd name="T22" fmla="*/ 15 w 74"/>
                  <a:gd name="T23" fmla="*/ 2 h 11"/>
                  <a:gd name="T24" fmla="*/ 17 w 74"/>
                  <a:gd name="T25" fmla="*/ 2 h 11"/>
                  <a:gd name="T26" fmla="*/ 20 w 74"/>
                  <a:gd name="T27" fmla="*/ 2 h 11"/>
                  <a:gd name="T28" fmla="*/ 20 w 74"/>
                  <a:gd name="T29" fmla="*/ 2 h 11"/>
                  <a:gd name="T30" fmla="*/ 21 w 74"/>
                  <a:gd name="T31" fmla="*/ 2 h 11"/>
                  <a:gd name="T32" fmla="*/ 24 w 74"/>
                  <a:gd name="T33" fmla="*/ 2 h 11"/>
                  <a:gd name="T34" fmla="*/ 24 w 74"/>
                  <a:gd name="T35" fmla="*/ 4 h 11"/>
                  <a:gd name="T36" fmla="*/ 27 w 74"/>
                  <a:gd name="T37" fmla="*/ 4 h 11"/>
                  <a:gd name="T38" fmla="*/ 28 w 74"/>
                  <a:gd name="T39" fmla="*/ 4 h 11"/>
                  <a:gd name="T40" fmla="*/ 28 w 74"/>
                  <a:gd name="T41" fmla="*/ 4 h 11"/>
                  <a:gd name="T42" fmla="*/ 31 w 74"/>
                  <a:gd name="T43" fmla="*/ 4 h 11"/>
                  <a:gd name="T44" fmla="*/ 33 w 74"/>
                  <a:gd name="T45" fmla="*/ 4 h 11"/>
                  <a:gd name="T46" fmla="*/ 34 w 74"/>
                  <a:gd name="T47" fmla="*/ 5 h 11"/>
                  <a:gd name="T48" fmla="*/ 36 w 74"/>
                  <a:gd name="T49" fmla="*/ 5 h 11"/>
                  <a:gd name="T50" fmla="*/ 37 w 74"/>
                  <a:gd name="T51" fmla="*/ 5 h 11"/>
                  <a:gd name="T52" fmla="*/ 38 w 74"/>
                  <a:gd name="T53" fmla="*/ 5 h 11"/>
                  <a:gd name="T54" fmla="*/ 41 w 74"/>
                  <a:gd name="T55" fmla="*/ 5 h 11"/>
                  <a:gd name="T56" fmla="*/ 41 w 74"/>
                  <a:gd name="T57" fmla="*/ 5 h 11"/>
                  <a:gd name="T58" fmla="*/ 43 w 74"/>
                  <a:gd name="T59" fmla="*/ 5 h 11"/>
                  <a:gd name="T60" fmla="*/ 46 w 74"/>
                  <a:gd name="T61" fmla="*/ 5 h 11"/>
                  <a:gd name="T62" fmla="*/ 46 w 74"/>
                  <a:gd name="T63" fmla="*/ 7 h 11"/>
                  <a:gd name="T64" fmla="*/ 49 w 74"/>
                  <a:gd name="T65" fmla="*/ 7 h 11"/>
                  <a:gd name="T66" fmla="*/ 50 w 74"/>
                  <a:gd name="T67" fmla="*/ 7 h 11"/>
                  <a:gd name="T68" fmla="*/ 51 w 74"/>
                  <a:gd name="T69" fmla="*/ 7 h 11"/>
                  <a:gd name="T70" fmla="*/ 53 w 74"/>
                  <a:gd name="T71" fmla="*/ 7 h 11"/>
                  <a:gd name="T72" fmla="*/ 54 w 74"/>
                  <a:gd name="T73" fmla="*/ 8 h 11"/>
                  <a:gd name="T74" fmla="*/ 56 w 74"/>
                  <a:gd name="T75" fmla="*/ 8 h 11"/>
                  <a:gd name="T76" fmla="*/ 57 w 74"/>
                  <a:gd name="T77" fmla="*/ 8 h 11"/>
                  <a:gd name="T78" fmla="*/ 59 w 74"/>
                  <a:gd name="T79" fmla="*/ 8 h 11"/>
                  <a:gd name="T80" fmla="*/ 60 w 74"/>
                  <a:gd name="T81" fmla="*/ 8 h 11"/>
                  <a:gd name="T82" fmla="*/ 62 w 74"/>
                  <a:gd name="T83" fmla="*/ 8 h 11"/>
                  <a:gd name="T84" fmla="*/ 63 w 74"/>
                  <a:gd name="T85" fmla="*/ 8 h 11"/>
                  <a:gd name="T86" fmla="*/ 66 w 74"/>
                  <a:gd name="T87" fmla="*/ 8 h 11"/>
                  <a:gd name="T88" fmla="*/ 66 w 74"/>
                  <a:gd name="T89" fmla="*/ 10 h 11"/>
                  <a:gd name="T90" fmla="*/ 67 w 74"/>
                  <a:gd name="T91" fmla="*/ 10 h 11"/>
                  <a:gd name="T92" fmla="*/ 70 w 74"/>
                  <a:gd name="T93" fmla="*/ 10 h 11"/>
                  <a:gd name="T94" fmla="*/ 70 w 74"/>
                  <a:gd name="T95" fmla="*/ 10 h 11"/>
                  <a:gd name="T96" fmla="*/ 73 w 74"/>
                  <a:gd name="T97" fmla="*/ 10 h 11"/>
                  <a:gd name="T98" fmla="*/ 74 w 7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1" y="4"/>
                    </a:lnTo>
                    <a:lnTo>
                      <a:pt x="33" y="4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6" y="5"/>
                    </a:lnTo>
                    <a:lnTo>
                      <a:pt x="46" y="7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1" y="7"/>
                    </a:lnTo>
                    <a:lnTo>
                      <a:pt x="53" y="7"/>
                    </a:lnTo>
                    <a:lnTo>
                      <a:pt x="54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8"/>
                    </a:lnTo>
                    <a:lnTo>
                      <a:pt x="60" y="8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6" y="8"/>
                    </a:lnTo>
                    <a:lnTo>
                      <a:pt x="66" y="10"/>
                    </a:lnTo>
                    <a:lnTo>
                      <a:pt x="67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3" y="10"/>
                    </a:lnTo>
                    <a:lnTo>
                      <a:pt x="74" y="1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6" name="Freeform 638"/>
              <p:cNvSpPr>
                <a:spLocks/>
              </p:cNvSpPr>
              <p:nvPr/>
            </p:nvSpPr>
            <p:spPr bwMode="auto">
              <a:xfrm>
                <a:off x="2522538" y="2209007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0 w 75"/>
                  <a:gd name="T3" fmla="*/ 0 h 9"/>
                  <a:gd name="T4" fmla="*/ 3 w 75"/>
                  <a:gd name="T5" fmla="*/ 0 h 9"/>
                  <a:gd name="T6" fmla="*/ 5 w 75"/>
                  <a:gd name="T7" fmla="*/ 0 h 9"/>
                  <a:gd name="T8" fmla="*/ 6 w 75"/>
                  <a:gd name="T9" fmla="*/ 0 h 9"/>
                  <a:gd name="T10" fmla="*/ 8 w 75"/>
                  <a:gd name="T11" fmla="*/ 0 h 9"/>
                  <a:gd name="T12" fmla="*/ 9 w 75"/>
                  <a:gd name="T13" fmla="*/ 0 h 9"/>
                  <a:gd name="T14" fmla="*/ 11 w 75"/>
                  <a:gd name="T15" fmla="*/ 0 h 9"/>
                  <a:gd name="T16" fmla="*/ 13 w 75"/>
                  <a:gd name="T17" fmla="*/ 2 h 9"/>
                  <a:gd name="T18" fmla="*/ 13 w 75"/>
                  <a:gd name="T19" fmla="*/ 2 h 9"/>
                  <a:gd name="T20" fmla="*/ 15 w 75"/>
                  <a:gd name="T21" fmla="*/ 2 h 9"/>
                  <a:gd name="T22" fmla="*/ 18 w 75"/>
                  <a:gd name="T23" fmla="*/ 2 h 9"/>
                  <a:gd name="T24" fmla="*/ 18 w 75"/>
                  <a:gd name="T25" fmla="*/ 2 h 9"/>
                  <a:gd name="T26" fmla="*/ 21 w 75"/>
                  <a:gd name="T27" fmla="*/ 2 h 9"/>
                  <a:gd name="T28" fmla="*/ 22 w 75"/>
                  <a:gd name="T29" fmla="*/ 2 h 9"/>
                  <a:gd name="T30" fmla="*/ 24 w 75"/>
                  <a:gd name="T31" fmla="*/ 2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29 w 75"/>
                  <a:gd name="T39" fmla="*/ 3 h 9"/>
                  <a:gd name="T40" fmla="*/ 31 w 75"/>
                  <a:gd name="T41" fmla="*/ 3 h 9"/>
                  <a:gd name="T42" fmla="*/ 32 w 75"/>
                  <a:gd name="T43" fmla="*/ 3 h 9"/>
                  <a:gd name="T44" fmla="*/ 34 w 75"/>
                  <a:gd name="T45" fmla="*/ 4 h 9"/>
                  <a:gd name="T46" fmla="*/ 35 w 75"/>
                  <a:gd name="T47" fmla="*/ 4 h 9"/>
                  <a:gd name="T48" fmla="*/ 36 w 75"/>
                  <a:gd name="T49" fmla="*/ 4 h 9"/>
                  <a:gd name="T50" fmla="*/ 38 w 75"/>
                  <a:gd name="T51" fmla="*/ 4 h 9"/>
                  <a:gd name="T52" fmla="*/ 39 w 75"/>
                  <a:gd name="T53" fmla="*/ 4 h 9"/>
                  <a:gd name="T54" fmla="*/ 41 w 75"/>
                  <a:gd name="T55" fmla="*/ 4 h 9"/>
                  <a:gd name="T56" fmla="*/ 42 w 75"/>
                  <a:gd name="T57" fmla="*/ 4 h 9"/>
                  <a:gd name="T58" fmla="*/ 45 w 75"/>
                  <a:gd name="T59" fmla="*/ 6 h 9"/>
                  <a:gd name="T60" fmla="*/ 47 w 75"/>
                  <a:gd name="T61" fmla="*/ 6 h 9"/>
                  <a:gd name="T62" fmla="*/ 47 w 75"/>
                  <a:gd name="T63" fmla="*/ 6 h 9"/>
                  <a:gd name="T64" fmla="*/ 49 w 75"/>
                  <a:gd name="T65" fmla="*/ 6 h 9"/>
                  <a:gd name="T66" fmla="*/ 51 w 75"/>
                  <a:gd name="T67" fmla="*/ 6 h 9"/>
                  <a:gd name="T68" fmla="*/ 52 w 75"/>
                  <a:gd name="T69" fmla="*/ 6 h 9"/>
                  <a:gd name="T70" fmla="*/ 54 w 75"/>
                  <a:gd name="T71" fmla="*/ 6 h 9"/>
                  <a:gd name="T72" fmla="*/ 55 w 75"/>
                  <a:gd name="T73" fmla="*/ 6 h 9"/>
                  <a:gd name="T74" fmla="*/ 57 w 75"/>
                  <a:gd name="T75" fmla="*/ 6 h 9"/>
                  <a:gd name="T76" fmla="*/ 58 w 75"/>
                  <a:gd name="T77" fmla="*/ 6 h 9"/>
                  <a:gd name="T78" fmla="*/ 60 w 75"/>
                  <a:gd name="T79" fmla="*/ 6 h 9"/>
                  <a:gd name="T80" fmla="*/ 61 w 75"/>
                  <a:gd name="T81" fmla="*/ 6 h 9"/>
                  <a:gd name="T82" fmla="*/ 62 w 75"/>
                  <a:gd name="T83" fmla="*/ 6 h 9"/>
                  <a:gd name="T84" fmla="*/ 64 w 75"/>
                  <a:gd name="T85" fmla="*/ 7 h 9"/>
                  <a:gd name="T86" fmla="*/ 67 w 75"/>
                  <a:gd name="T87" fmla="*/ 7 h 9"/>
                  <a:gd name="T88" fmla="*/ 67 w 75"/>
                  <a:gd name="T89" fmla="*/ 7 h 9"/>
                  <a:gd name="T90" fmla="*/ 70 w 75"/>
                  <a:gd name="T91" fmla="*/ 7 h 9"/>
                  <a:gd name="T92" fmla="*/ 71 w 75"/>
                  <a:gd name="T93" fmla="*/ 7 h 9"/>
                  <a:gd name="T94" fmla="*/ 72 w 75"/>
                  <a:gd name="T95" fmla="*/ 7 h 9"/>
                  <a:gd name="T96" fmla="*/ 74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4"/>
                    </a:lnTo>
                    <a:lnTo>
                      <a:pt x="42" y="4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6"/>
                    </a:lnTo>
                    <a:lnTo>
                      <a:pt x="60" y="6"/>
                    </a:lnTo>
                    <a:lnTo>
                      <a:pt x="61" y="6"/>
                    </a:lnTo>
                    <a:lnTo>
                      <a:pt x="62" y="6"/>
                    </a:lnTo>
                    <a:lnTo>
                      <a:pt x="64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0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639"/>
              <p:cNvSpPr>
                <a:spLocks/>
              </p:cNvSpPr>
              <p:nvPr/>
            </p:nvSpPr>
            <p:spPr bwMode="auto">
              <a:xfrm>
                <a:off x="2562226" y="2213769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2 w 75"/>
                  <a:gd name="T3" fmla="*/ 0 h 8"/>
                  <a:gd name="T4" fmla="*/ 3 w 75"/>
                  <a:gd name="T5" fmla="*/ 0 h 8"/>
                  <a:gd name="T6" fmla="*/ 5 w 75"/>
                  <a:gd name="T7" fmla="*/ 0 h 8"/>
                  <a:gd name="T8" fmla="*/ 6 w 75"/>
                  <a:gd name="T9" fmla="*/ 0 h 8"/>
                  <a:gd name="T10" fmla="*/ 8 w 75"/>
                  <a:gd name="T11" fmla="*/ 0 h 8"/>
                  <a:gd name="T12" fmla="*/ 9 w 75"/>
                  <a:gd name="T13" fmla="*/ 1 h 8"/>
                  <a:gd name="T14" fmla="*/ 10 w 75"/>
                  <a:gd name="T15" fmla="*/ 1 h 8"/>
                  <a:gd name="T16" fmla="*/ 12 w 75"/>
                  <a:gd name="T17" fmla="*/ 1 h 8"/>
                  <a:gd name="T18" fmla="*/ 13 w 75"/>
                  <a:gd name="T19" fmla="*/ 1 h 8"/>
                  <a:gd name="T20" fmla="*/ 16 w 75"/>
                  <a:gd name="T21" fmla="*/ 1 h 8"/>
                  <a:gd name="T22" fmla="*/ 18 w 75"/>
                  <a:gd name="T23" fmla="*/ 3 h 8"/>
                  <a:gd name="T24" fmla="*/ 18 w 75"/>
                  <a:gd name="T25" fmla="*/ 3 h 8"/>
                  <a:gd name="T26" fmla="*/ 21 w 75"/>
                  <a:gd name="T27" fmla="*/ 3 h 8"/>
                  <a:gd name="T28" fmla="*/ 22 w 75"/>
                  <a:gd name="T29" fmla="*/ 3 h 8"/>
                  <a:gd name="T30" fmla="*/ 23 w 75"/>
                  <a:gd name="T31" fmla="*/ 3 h 8"/>
                  <a:gd name="T32" fmla="*/ 25 w 75"/>
                  <a:gd name="T33" fmla="*/ 3 h 8"/>
                  <a:gd name="T34" fmla="*/ 26 w 75"/>
                  <a:gd name="T35" fmla="*/ 3 h 8"/>
                  <a:gd name="T36" fmla="*/ 28 w 75"/>
                  <a:gd name="T37" fmla="*/ 3 h 8"/>
                  <a:gd name="T38" fmla="*/ 29 w 75"/>
                  <a:gd name="T39" fmla="*/ 4 h 8"/>
                  <a:gd name="T40" fmla="*/ 31 w 75"/>
                  <a:gd name="T41" fmla="*/ 4 h 8"/>
                  <a:gd name="T42" fmla="*/ 32 w 75"/>
                  <a:gd name="T43" fmla="*/ 4 h 8"/>
                  <a:gd name="T44" fmla="*/ 33 w 75"/>
                  <a:gd name="T45" fmla="*/ 4 h 8"/>
                  <a:gd name="T46" fmla="*/ 35 w 75"/>
                  <a:gd name="T47" fmla="*/ 4 h 8"/>
                  <a:gd name="T48" fmla="*/ 38 w 75"/>
                  <a:gd name="T49" fmla="*/ 4 h 8"/>
                  <a:gd name="T50" fmla="*/ 38 w 75"/>
                  <a:gd name="T51" fmla="*/ 4 h 8"/>
                  <a:gd name="T52" fmla="*/ 41 w 75"/>
                  <a:gd name="T53" fmla="*/ 4 h 8"/>
                  <a:gd name="T54" fmla="*/ 42 w 75"/>
                  <a:gd name="T55" fmla="*/ 6 h 8"/>
                  <a:gd name="T56" fmla="*/ 42 w 75"/>
                  <a:gd name="T57" fmla="*/ 6 h 8"/>
                  <a:gd name="T58" fmla="*/ 45 w 75"/>
                  <a:gd name="T59" fmla="*/ 6 h 8"/>
                  <a:gd name="T60" fmla="*/ 46 w 75"/>
                  <a:gd name="T61" fmla="*/ 6 h 8"/>
                  <a:gd name="T62" fmla="*/ 48 w 75"/>
                  <a:gd name="T63" fmla="*/ 6 h 8"/>
                  <a:gd name="T64" fmla="*/ 49 w 75"/>
                  <a:gd name="T65" fmla="*/ 7 h 8"/>
                  <a:gd name="T66" fmla="*/ 51 w 75"/>
                  <a:gd name="T67" fmla="*/ 7 h 8"/>
                  <a:gd name="T68" fmla="*/ 52 w 75"/>
                  <a:gd name="T69" fmla="*/ 7 h 8"/>
                  <a:gd name="T70" fmla="*/ 54 w 75"/>
                  <a:gd name="T71" fmla="*/ 7 h 8"/>
                  <a:gd name="T72" fmla="*/ 55 w 75"/>
                  <a:gd name="T73" fmla="*/ 7 h 8"/>
                  <a:gd name="T74" fmla="*/ 57 w 75"/>
                  <a:gd name="T75" fmla="*/ 7 h 8"/>
                  <a:gd name="T76" fmla="*/ 58 w 75"/>
                  <a:gd name="T77" fmla="*/ 7 h 8"/>
                  <a:gd name="T78" fmla="*/ 59 w 75"/>
                  <a:gd name="T79" fmla="*/ 8 h 8"/>
                  <a:gd name="T80" fmla="*/ 62 w 75"/>
                  <a:gd name="T81" fmla="*/ 8 h 8"/>
                  <a:gd name="T82" fmla="*/ 64 w 75"/>
                  <a:gd name="T83" fmla="*/ 8 h 8"/>
                  <a:gd name="T84" fmla="*/ 64 w 75"/>
                  <a:gd name="T85" fmla="*/ 8 h 8"/>
                  <a:gd name="T86" fmla="*/ 67 w 75"/>
                  <a:gd name="T87" fmla="*/ 8 h 8"/>
                  <a:gd name="T88" fmla="*/ 68 w 75"/>
                  <a:gd name="T89" fmla="*/ 8 h 8"/>
                  <a:gd name="T90" fmla="*/ 70 w 75"/>
                  <a:gd name="T91" fmla="*/ 8 h 8"/>
                  <a:gd name="T92" fmla="*/ 71 w 75"/>
                  <a:gd name="T93" fmla="*/ 8 h 8"/>
                  <a:gd name="T94" fmla="*/ 72 w 75"/>
                  <a:gd name="T95" fmla="*/ 8 h 8"/>
                  <a:gd name="T96" fmla="*/ 74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4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3" y="4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41" y="4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7"/>
                    </a:lnTo>
                    <a:lnTo>
                      <a:pt x="51" y="7"/>
                    </a:lnTo>
                    <a:lnTo>
                      <a:pt x="52" y="7"/>
                    </a:lnTo>
                    <a:lnTo>
                      <a:pt x="54" y="7"/>
                    </a:lnTo>
                    <a:lnTo>
                      <a:pt x="55" y="7"/>
                    </a:lnTo>
                    <a:lnTo>
                      <a:pt x="57" y="7"/>
                    </a:lnTo>
                    <a:lnTo>
                      <a:pt x="58" y="7"/>
                    </a:lnTo>
                    <a:lnTo>
                      <a:pt x="59" y="8"/>
                    </a:lnTo>
                    <a:lnTo>
                      <a:pt x="62" y="8"/>
                    </a:lnTo>
                    <a:lnTo>
                      <a:pt x="64" y="8"/>
                    </a:lnTo>
                    <a:lnTo>
                      <a:pt x="64" y="8"/>
                    </a:lnTo>
                    <a:lnTo>
                      <a:pt x="67" y="8"/>
                    </a:lnTo>
                    <a:lnTo>
                      <a:pt x="68" y="8"/>
                    </a:lnTo>
                    <a:lnTo>
                      <a:pt x="70" y="8"/>
                    </a:lnTo>
                    <a:lnTo>
                      <a:pt x="71" y="8"/>
                    </a:lnTo>
                    <a:lnTo>
                      <a:pt x="72" y="8"/>
                    </a:lnTo>
                    <a:lnTo>
                      <a:pt x="74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640"/>
              <p:cNvSpPr>
                <a:spLocks/>
              </p:cNvSpPr>
              <p:nvPr/>
            </p:nvSpPr>
            <p:spPr bwMode="auto">
              <a:xfrm>
                <a:off x="2601913" y="2218532"/>
                <a:ext cx="38100" cy="4763"/>
              </a:xfrm>
              <a:custGeom>
                <a:avLst/>
                <a:gdLst>
                  <a:gd name="T0" fmla="*/ 0 w 72"/>
                  <a:gd name="T1" fmla="*/ 0 h 10"/>
                  <a:gd name="T2" fmla="*/ 2 w 72"/>
                  <a:gd name="T3" fmla="*/ 0 h 10"/>
                  <a:gd name="T4" fmla="*/ 3 w 72"/>
                  <a:gd name="T5" fmla="*/ 0 h 10"/>
                  <a:gd name="T6" fmla="*/ 5 w 72"/>
                  <a:gd name="T7" fmla="*/ 2 h 10"/>
                  <a:gd name="T8" fmla="*/ 6 w 72"/>
                  <a:gd name="T9" fmla="*/ 2 h 10"/>
                  <a:gd name="T10" fmla="*/ 7 w 72"/>
                  <a:gd name="T11" fmla="*/ 2 h 10"/>
                  <a:gd name="T12" fmla="*/ 9 w 72"/>
                  <a:gd name="T13" fmla="*/ 2 h 10"/>
                  <a:gd name="T14" fmla="*/ 10 w 72"/>
                  <a:gd name="T15" fmla="*/ 2 h 10"/>
                  <a:gd name="T16" fmla="*/ 12 w 72"/>
                  <a:gd name="T17" fmla="*/ 3 h 10"/>
                  <a:gd name="T18" fmla="*/ 13 w 72"/>
                  <a:gd name="T19" fmla="*/ 3 h 10"/>
                  <a:gd name="T20" fmla="*/ 15 w 72"/>
                  <a:gd name="T21" fmla="*/ 3 h 10"/>
                  <a:gd name="T22" fmla="*/ 16 w 72"/>
                  <a:gd name="T23" fmla="*/ 3 h 10"/>
                  <a:gd name="T24" fmla="*/ 18 w 72"/>
                  <a:gd name="T25" fmla="*/ 3 h 10"/>
                  <a:gd name="T26" fmla="*/ 19 w 72"/>
                  <a:gd name="T27" fmla="*/ 3 h 10"/>
                  <a:gd name="T28" fmla="*/ 20 w 72"/>
                  <a:gd name="T29" fmla="*/ 3 h 10"/>
                  <a:gd name="T30" fmla="*/ 22 w 72"/>
                  <a:gd name="T31" fmla="*/ 5 h 10"/>
                  <a:gd name="T32" fmla="*/ 23 w 72"/>
                  <a:gd name="T33" fmla="*/ 5 h 10"/>
                  <a:gd name="T34" fmla="*/ 25 w 72"/>
                  <a:gd name="T35" fmla="*/ 5 h 10"/>
                  <a:gd name="T36" fmla="*/ 26 w 72"/>
                  <a:gd name="T37" fmla="*/ 5 h 10"/>
                  <a:gd name="T38" fmla="*/ 28 w 72"/>
                  <a:gd name="T39" fmla="*/ 5 h 10"/>
                  <a:gd name="T40" fmla="*/ 29 w 72"/>
                  <a:gd name="T41" fmla="*/ 5 h 10"/>
                  <a:gd name="T42" fmla="*/ 32 w 72"/>
                  <a:gd name="T43" fmla="*/ 5 h 10"/>
                  <a:gd name="T44" fmla="*/ 33 w 72"/>
                  <a:gd name="T45" fmla="*/ 5 h 10"/>
                  <a:gd name="T46" fmla="*/ 33 w 72"/>
                  <a:gd name="T47" fmla="*/ 6 h 10"/>
                  <a:gd name="T48" fmla="*/ 36 w 72"/>
                  <a:gd name="T49" fmla="*/ 6 h 10"/>
                  <a:gd name="T50" fmla="*/ 38 w 72"/>
                  <a:gd name="T51" fmla="*/ 6 h 10"/>
                  <a:gd name="T52" fmla="*/ 38 w 72"/>
                  <a:gd name="T53" fmla="*/ 6 h 10"/>
                  <a:gd name="T54" fmla="*/ 41 w 72"/>
                  <a:gd name="T55" fmla="*/ 6 h 10"/>
                  <a:gd name="T56" fmla="*/ 42 w 72"/>
                  <a:gd name="T57" fmla="*/ 6 h 10"/>
                  <a:gd name="T58" fmla="*/ 43 w 72"/>
                  <a:gd name="T59" fmla="*/ 6 h 10"/>
                  <a:gd name="T60" fmla="*/ 45 w 72"/>
                  <a:gd name="T61" fmla="*/ 6 h 10"/>
                  <a:gd name="T62" fmla="*/ 46 w 72"/>
                  <a:gd name="T63" fmla="*/ 6 h 10"/>
                  <a:gd name="T64" fmla="*/ 48 w 72"/>
                  <a:gd name="T65" fmla="*/ 6 h 10"/>
                  <a:gd name="T66" fmla="*/ 49 w 72"/>
                  <a:gd name="T67" fmla="*/ 6 h 10"/>
                  <a:gd name="T68" fmla="*/ 51 w 72"/>
                  <a:gd name="T69" fmla="*/ 6 h 10"/>
                  <a:gd name="T70" fmla="*/ 52 w 72"/>
                  <a:gd name="T71" fmla="*/ 8 h 10"/>
                  <a:gd name="T72" fmla="*/ 54 w 72"/>
                  <a:gd name="T73" fmla="*/ 8 h 10"/>
                  <a:gd name="T74" fmla="*/ 55 w 72"/>
                  <a:gd name="T75" fmla="*/ 8 h 10"/>
                  <a:gd name="T76" fmla="*/ 56 w 72"/>
                  <a:gd name="T77" fmla="*/ 8 h 10"/>
                  <a:gd name="T78" fmla="*/ 58 w 72"/>
                  <a:gd name="T79" fmla="*/ 8 h 10"/>
                  <a:gd name="T80" fmla="*/ 59 w 72"/>
                  <a:gd name="T81" fmla="*/ 9 h 10"/>
                  <a:gd name="T82" fmla="*/ 61 w 72"/>
                  <a:gd name="T83" fmla="*/ 9 h 10"/>
                  <a:gd name="T84" fmla="*/ 62 w 72"/>
                  <a:gd name="T85" fmla="*/ 9 h 10"/>
                  <a:gd name="T86" fmla="*/ 64 w 72"/>
                  <a:gd name="T87" fmla="*/ 9 h 10"/>
                  <a:gd name="T88" fmla="*/ 65 w 72"/>
                  <a:gd name="T89" fmla="*/ 9 h 10"/>
                  <a:gd name="T90" fmla="*/ 67 w 72"/>
                  <a:gd name="T91" fmla="*/ 9 h 10"/>
                  <a:gd name="T92" fmla="*/ 68 w 72"/>
                  <a:gd name="T93" fmla="*/ 9 h 10"/>
                  <a:gd name="T94" fmla="*/ 69 w 72"/>
                  <a:gd name="T95" fmla="*/ 10 h 10"/>
                  <a:gd name="T96" fmla="*/ 71 w 72"/>
                  <a:gd name="T97" fmla="*/ 10 h 10"/>
                  <a:gd name="T98" fmla="*/ 72 w 72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0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3" y="6"/>
                    </a:lnTo>
                    <a:lnTo>
                      <a:pt x="36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1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8"/>
                    </a:lnTo>
                    <a:lnTo>
                      <a:pt x="54" y="8"/>
                    </a:lnTo>
                    <a:lnTo>
                      <a:pt x="55" y="8"/>
                    </a:lnTo>
                    <a:lnTo>
                      <a:pt x="56" y="8"/>
                    </a:lnTo>
                    <a:lnTo>
                      <a:pt x="58" y="8"/>
                    </a:lnTo>
                    <a:lnTo>
                      <a:pt x="59" y="9"/>
                    </a:lnTo>
                    <a:lnTo>
                      <a:pt x="61" y="9"/>
                    </a:lnTo>
                    <a:lnTo>
                      <a:pt x="62" y="9"/>
                    </a:lnTo>
                    <a:lnTo>
                      <a:pt x="64" y="9"/>
                    </a:lnTo>
                    <a:lnTo>
                      <a:pt x="65" y="9"/>
                    </a:lnTo>
                    <a:lnTo>
                      <a:pt x="67" y="9"/>
                    </a:lnTo>
                    <a:lnTo>
                      <a:pt x="68" y="9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2" y="1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641"/>
              <p:cNvSpPr>
                <a:spLocks/>
              </p:cNvSpPr>
              <p:nvPr/>
            </p:nvSpPr>
            <p:spPr bwMode="auto">
              <a:xfrm>
                <a:off x="2640013" y="2223294"/>
                <a:ext cx="39688" cy="6350"/>
              </a:xfrm>
              <a:custGeom>
                <a:avLst/>
                <a:gdLst>
                  <a:gd name="T0" fmla="*/ 0 w 75"/>
                  <a:gd name="T1" fmla="*/ 0 h 12"/>
                  <a:gd name="T2" fmla="*/ 2 w 75"/>
                  <a:gd name="T3" fmla="*/ 0 h 12"/>
                  <a:gd name="T4" fmla="*/ 3 w 75"/>
                  <a:gd name="T5" fmla="*/ 0 h 12"/>
                  <a:gd name="T6" fmla="*/ 5 w 75"/>
                  <a:gd name="T7" fmla="*/ 2 h 12"/>
                  <a:gd name="T8" fmla="*/ 6 w 75"/>
                  <a:gd name="T9" fmla="*/ 2 h 12"/>
                  <a:gd name="T10" fmla="*/ 9 w 75"/>
                  <a:gd name="T11" fmla="*/ 2 h 12"/>
                  <a:gd name="T12" fmla="*/ 10 w 75"/>
                  <a:gd name="T13" fmla="*/ 2 h 12"/>
                  <a:gd name="T14" fmla="*/ 12 w 75"/>
                  <a:gd name="T15" fmla="*/ 2 h 12"/>
                  <a:gd name="T16" fmla="*/ 13 w 75"/>
                  <a:gd name="T17" fmla="*/ 2 h 12"/>
                  <a:gd name="T18" fmla="*/ 15 w 75"/>
                  <a:gd name="T19" fmla="*/ 2 h 12"/>
                  <a:gd name="T20" fmla="*/ 16 w 75"/>
                  <a:gd name="T21" fmla="*/ 2 h 12"/>
                  <a:gd name="T22" fmla="*/ 18 w 75"/>
                  <a:gd name="T23" fmla="*/ 3 h 12"/>
                  <a:gd name="T24" fmla="*/ 19 w 75"/>
                  <a:gd name="T25" fmla="*/ 3 h 12"/>
                  <a:gd name="T26" fmla="*/ 20 w 75"/>
                  <a:gd name="T27" fmla="*/ 3 h 12"/>
                  <a:gd name="T28" fmla="*/ 22 w 75"/>
                  <a:gd name="T29" fmla="*/ 3 h 12"/>
                  <a:gd name="T30" fmla="*/ 23 w 75"/>
                  <a:gd name="T31" fmla="*/ 3 h 12"/>
                  <a:gd name="T32" fmla="*/ 25 w 75"/>
                  <a:gd name="T33" fmla="*/ 3 h 12"/>
                  <a:gd name="T34" fmla="*/ 26 w 75"/>
                  <a:gd name="T35" fmla="*/ 3 h 12"/>
                  <a:gd name="T36" fmla="*/ 28 w 75"/>
                  <a:gd name="T37" fmla="*/ 5 h 12"/>
                  <a:gd name="T38" fmla="*/ 29 w 75"/>
                  <a:gd name="T39" fmla="*/ 5 h 12"/>
                  <a:gd name="T40" fmla="*/ 31 w 75"/>
                  <a:gd name="T41" fmla="*/ 5 h 12"/>
                  <a:gd name="T42" fmla="*/ 33 w 75"/>
                  <a:gd name="T43" fmla="*/ 5 h 12"/>
                  <a:gd name="T44" fmla="*/ 33 w 75"/>
                  <a:gd name="T45" fmla="*/ 5 h 12"/>
                  <a:gd name="T46" fmla="*/ 35 w 75"/>
                  <a:gd name="T47" fmla="*/ 6 h 12"/>
                  <a:gd name="T48" fmla="*/ 38 w 75"/>
                  <a:gd name="T49" fmla="*/ 6 h 12"/>
                  <a:gd name="T50" fmla="*/ 38 w 75"/>
                  <a:gd name="T51" fmla="*/ 6 h 12"/>
                  <a:gd name="T52" fmla="*/ 41 w 75"/>
                  <a:gd name="T53" fmla="*/ 6 h 12"/>
                  <a:gd name="T54" fmla="*/ 42 w 75"/>
                  <a:gd name="T55" fmla="*/ 6 h 12"/>
                  <a:gd name="T56" fmla="*/ 43 w 75"/>
                  <a:gd name="T57" fmla="*/ 6 h 12"/>
                  <a:gd name="T58" fmla="*/ 45 w 75"/>
                  <a:gd name="T59" fmla="*/ 6 h 12"/>
                  <a:gd name="T60" fmla="*/ 46 w 75"/>
                  <a:gd name="T61" fmla="*/ 8 h 12"/>
                  <a:gd name="T62" fmla="*/ 48 w 75"/>
                  <a:gd name="T63" fmla="*/ 8 h 12"/>
                  <a:gd name="T64" fmla="*/ 49 w 75"/>
                  <a:gd name="T65" fmla="*/ 8 h 12"/>
                  <a:gd name="T66" fmla="*/ 51 w 75"/>
                  <a:gd name="T67" fmla="*/ 8 h 12"/>
                  <a:gd name="T68" fmla="*/ 52 w 75"/>
                  <a:gd name="T69" fmla="*/ 8 h 12"/>
                  <a:gd name="T70" fmla="*/ 55 w 75"/>
                  <a:gd name="T71" fmla="*/ 9 h 12"/>
                  <a:gd name="T72" fmla="*/ 55 w 75"/>
                  <a:gd name="T73" fmla="*/ 9 h 12"/>
                  <a:gd name="T74" fmla="*/ 58 w 75"/>
                  <a:gd name="T75" fmla="*/ 9 h 12"/>
                  <a:gd name="T76" fmla="*/ 59 w 75"/>
                  <a:gd name="T77" fmla="*/ 9 h 12"/>
                  <a:gd name="T78" fmla="*/ 59 w 75"/>
                  <a:gd name="T79" fmla="*/ 9 h 12"/>
                  <a:gd name="T80" fmla="*/ 62 w 75"/>
                  <a:gd name="T81" fmla="*/ 9 h 12"/>
                  <a:gd name="T82" fmla="*/ 64 w 75"/>
                  <a:gd name="T83" fmla="*/ 9 h 12"/>
                  <a:gd name="T84" fmla="*/ 65 w 75"/>
                  <a:gd name="T85" fmla="*/ 11 h 12"/>
                  <a:gd name="T86" fmla="*/ 67 w 75"/>
                  <a:gd name="T87" fmla="*/ 11 h 12"/>
                  <a:gd name="T88" fmla="*/ 68 w 75"/>
                  <a:gd name="T89" fmla="*/ 11 h 12"/>
                  <a:gd name="T90" fmla="*/ 69 w 75"/>
                  <a:gd name="T91" fmla="*/ 11 h 12"/>
                  <a:gd name="T92" fmla="*/ 71 w 75"/>
                  <a:gd name="T93" fmla="*/ 11 h 12"/>
                  <a:gd name="T94" fmla="*/ 72 w 75"/>
                  <a:gd name="T95" fmla="*/ 12 h 12"/>
                  <a:gd name="T96" fmla="*/ 74 w 75"/>
                  <a:gd name="T97" fmla="*/ 12 h 12"/>
                  <a:gd name="T98" fmla="*/ 75 w 7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5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1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5" y="6"/>
                    </a:lnTo>
                    <a:lnTo>
                      <a:pt x="46" y="8"/>
                    </a:lnTo>
                    <a:lnTo>
                      <a:pt x="48" y="8"/>
                    </a:lnTo>
                    <a:lnTo>
                      <a:pt x="49" y="8"/>
                    </a:lnTo>
                    <a:lnTo>
                      <a:pt x="51" y="8"/>
                    </a:lnTo>
                    <a:lnTo>
                      <a:pt x="52" y="8"/>
                    </a:lnTo>
                    <a:lnTo>
                      <a:pt x="55" y="9"/>
                    </a:lnTo>
                    <a:lnTo>
                      <a:pt x="55" y="9"/>
                    </a:lnTo>
                    <a:lnTo>
                      <a:pt x="58" y="9"/>
                    </a:lnTo>
                    <a:lnTo>
                      <a:pt x="59" y="9"/>
                    </a:lnTo>
                    <a:lnTo>
                      <a:pt x="59" y="9"/>
                    </a:lnTo>
                    <a:lnTo>
                      <a:pt x="62" y="9"/>
                    </a:lnTo>
                    <a:lnTo>
                      <a:pt x="64" y="9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8" y="11"/>
                    </a:lnTo>
                    <a:lnTo>
                      <a:pt x="69" y="11"/>
                    </a:lnTo>
                    <a:lnTo>
                      <a:pt x="71" y="11"/>
                    </a:lnTo>
                    <a:lnTo>
                      <a:pt x="72" y="12"/>
                    </a:lnTo>
                    <a:lnTo>
                      <a:pt x="74" y="12"/>
                    </a:lnTo>
                    <a:lnTo>
                      <a:pt x="75" y="1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642"/>
              <p:cNvSpPr>
                <a:spLocks/>
              </p:cNvSpPr>
              <p:nvPr/>
            </p:nvSpPr>
            <p:spPr bwMode="auto">
              <a:xfrm>
                <a:off x="2679701" y="2229644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2 w 75"/>
                  <a:gd name="T3" fmla="*/ 0 h 9"/>
                  <a:gd name="T4" fmla="*/ 4 w 75"/>
                  <a:gd name="T5" fmla="*/ 0 h 9"/>
                  <a:gd name="T6" fmla="*/ 4 w 75"/>
                  <a:gd name="T7" fmla="*/ 0 h 9"/>
                  <a:gd name="T8" fmla="*/ 6 w 75"/>
                  <a:gd name="T9" fmla="*/ 0 h 9"/>
                  <a:gd name="T10" fmla="*/ 9 w 75"/>
                  <a:gd name="T11" fmla="*/ 1 h 9"/>
                  <a:gd name="T12" fmla="*/ 9 w 75"/>
                  <a:gd name="T13" fmla="*/ 1 h 9"/>
                  <a:gd name="T14" fmla="*/ 12 w 75"/>
                  <a:gd name="T15" fmla="*/ 1 h 9"/>
                  <a:gd name="T16" fmla="*/ 13 w 75"/>
                  <a:gd name="T17" fmla="*/ 1 h 9"/>
                  <a:gd name="T18" fmla="*/ 15 w 75"/>
                  <a:gd name="T19" fmla="*/ 1 h 9"/>
                  <a:gd name="T20" fmla="*/ 16 w 75"/>
                  <a:gd name="T21" fmla="*/ 1 h 9"/>
                  <a:gd name="T22" fmla="*/ 17 w 75"/>
                  <a:gd name="T23" fmla="*/ 1 h 9"/>
                  <a:gd name="T24" fmla="*/ 19 w 75"/>
                  <a:gd name="T25" fmla="*/ 3 h 9"/>
                  <a:gd name="T26" fmla="*/ 20 w 75"/>
                  <a:gd name="T27" fmla="*/ 3 h 9"/>
                  <a:gd name="T28" fmla="*/ 22 w 75"/>
                  <a:gd name="T29" fmla="*/ 3 h 9"/>
                  <a:gd name="T30" fmla="*/ 23 w 75"/>
                  <a:gd name="T31" fmla="*/ 3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30 w 75"/>
                  <a:gd name="T39" fmla="*/ 3 h 9"/>
                  <a:gd name="T40" fmla="*/ 30 w 75"/>
                  <a:gd name="T41" fmla="*/ 3 h 9"/>
                  <a:gd name="T42" fmla="*/ 32 w 75"/>
                  <a:gd name="T43" fmla="*/ 3 h 9"/>
                  <a:gd name="T44" fmla="*/ 35 w 75"/>
                  <a:gd name="T45" fmla="*/ 3 h 9"/>
                  <a:gd name="T46" fmla="*/ 35 w 75"/>
                  <a:gd name="T47" fmla="*/ 3 h 9"/>
                  <a:gd name="T48" fmla="*/ 36 w 75"/>
                  <a:gd name="T49" fmla="*/ 4 h 9"/>
                  <a:gd name="T50" fmla="*/ 39 w 75"/>
                  <a:gd name="T51" fmla="*/ 4 h 9"/>
                  <a:gd name="T52" fmla="*/ 39 w 75"/>
                  <a:gd name="T53" fmla="*/ 4 h 9"/>
                  <a:gd name="T54" fmla="*/ 42 w 75"/>
                  <a:gd name="T55" fmla="*/ 4 h 9"/>
                  <a:gd name="T56" fmla="*/ 43 w 75"/>
                  <a:gd name="T57" fmla="*/ 6 h 9"/>
                  <a:gd name="T58" fmla="*/ 43 w 75"/>
                  <a:gd name="T59" fmla="*/ 6 h 9"/>
                  <a:gd name="T60" fmla="*/ 46 w 75"/>
                  <a:gd name="T61" fmla="*/ 6 h 9"/>
                  <a:gd name="T62" fmla="*/ 48 w 75"/>
                  <a:gd name="T63" fmla="*/ 6 h 9"/>
                  <a:gd name="T64" fmla="*/ 49 w 75"/>
                  <a:gd name="T65" fmla="*/ 6 h 9"/>
                  <a:gd name="T66" fmla="*/ 51 w 75"/>
                  <a:gd name="T67" fmla="*/ 6 h 9"/>
                  <a:gd name="T68" fmla="*/ 52 w 75"/>
                  <a:gd name="T69" fmla="*/ 6 h 9"/>
                  <a:gd name="T70" fmla="*/ 53 w 75"/>
                  <a:gd name="T71" fmla="*/ 7 h 9"/>
                  <a:gd name="T72" fmla="*/ 55 w 75"/>
                  <a:gd name="T73" fmla="*/ 7 h 9"/>
                  <a:gd name="T74" fmla="*/ 56 w 75"/>
                  <a:gd name="T75" fmla="*/ 7 h 9"/>
                  <a:gd name="T76" fmla="*/ 58 w 75"/>
                  <a:gd name="T77" fmla="*/ 7 h 9"/>
                  <a:gd name="T78" fmla="*/ 61 w 75"/>
                  <a:gd name="T79" fmla="*/ 7 h 9"/>
                  <a:gd name="T80" fmla="*/ 61 w 75"/>
                  <a:gd name="T81" fmla="*/ 9 h 9"/>
                  <a:gd name="T82" fmla="*/ 62 w 75"/>
                  <a:gd name="T83" fmla="*/ 9 h 9"/>
                  <a:gd name="T84" fmla="*/ 65 w 75"/>
                  <a:gd name="T85" fmla="*/ 9 h 9"/>
                  <a:gd name="T86" fmla="*/ 65 w 75"/>
                  <a:gd name="T87" fmla="*/ 9 h 9"/>
                  <a:gd name="T88" fmla="*/ 68 w 75"/>
                  <a:gd name="T89" fmla="*/ 9 h 9"/>
                  <a:gd name="T90" fmla="*/ 69 w 75"/>
                  <a:gd name="T91" fmla="*/ 9 h 9"/>
                  <a:gd name="T92" fmla="*/ 69 w 75"/>
                  <a:gd name="T93" fmla="*/ 9 h 9"/>
                  <a:gd name="T94" fmla="*/ 72 w 75"/>
                  <a:gd name="T95" fmla="*/ 9 h 9"/>
                  <a:gd name="T96" fmla="*/ 74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3" y="6"/>
                    </a:lnTo>
                    <a:lnTo>
                      <a:pt x="43" y="6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3" y="7"/>
                    </a:lnTo>
                    <a:lnTo>
                      <a:pt x="55" y="7"/>
                    </a:lnTo>
                    <a:lnTo>
                      <a:pt x="56" y="7"/>
                    </a:lnTo>
                    <a:lnTo>
                      <a:pt x="58" y="7"/>
                    </a:lnTo>
                    <a:lnTo>
                      <a:pt x="61" y="7"/>
                    </a:lnTo>
                    <a:lnTo>
                      <a:pt x="61" y="9"/>
                    </a:lnTo>
                    <a:lnTo>
                      <a:pt x="62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8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72" y="9"/>
                    </a:lnTo>
                    <a:lnTo>
                      <a:pt x="74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643"/>
              <p:cNvSpPr>
                <a:spLocks/>
              </p:cNvSpPr>
              <p:nvPr/>
            </p:nvSpPr>
            <p:spPr bwMode="auto">
              <a:xfrm>
                <a:off x="2719388" y="2234407"/>
                <a:ext cx="39688" cy="7938"/>
              </a:xfrm>
              <a:custGeom>
                <a:avLst/>
                <a:gdLst>
                  <a:gd name="T0" fmla="*/ 0 w 75"/>
                  <a:gd name="T1" fmla="*/ 0 h 13"/>
                  <a:gd name="T2" fmla="*/ 2 w 75"/>
                  <a:gd name="T3" fmla="*/ 0 h 13"/>
                  <a:gd name="T4" fmla="*/ 3 w 75"/>
                  <a:gd name="T5" fmla="*/ 0 h 13"/>
                  <a:gd name="T6" fmla="*/ 4 w 75"/>
                  <a:gd name="T7" fmla="*/ 0 h 13"/>
                  <a:gd name="T8" fmla="*/ 6 w 75"/>
                  <a:gd name="T9" fmla="*/ 0 h 13"/>
                  <a:gd name="T10" fmla="*/ 7 w 75"/>
                  <a:gd name="T11" fmla="*/ 1 h 13"/>
                  <a:gd name="T12" fmla="*/ 9 w 75"/>
                  <a:gd name="T13" fmla="*/ 1 h 13"/>
                  <a:gd name="T14" fmla="*/ 10 w 75"/>
                  <a:gd name="T15" fmla="*/ 1 h 13"/>
                  <a:gd name="T16" fmla="*/ 12 w 75"/>
                  <a:gd name="T17" fmla="*/ 1 h 13"/>
                  <a:gd name="T18" fmla="*/ 14 w 75"/>
                  <a:gd name="T19" fmla="*/ 1 h 13"/>
                  <a:gd name="T20" fmla="*/ 14 w 75"/>
                  <a:gd name="T21" fmla="*/ 3 h 13"/>
                  <a:gd name="T22" fmla="*/ 16 w 75"/>
                  <a:gd name="T23" fmla="*/ 3 h 13"/>
                  <a:gd name="T24" fmla="*/ 19 w 75"/>
                  <a:gd name="T25" fmla="*/ 3 h 13"/>
                  <a:gd name="T26" fmla="*/ 19 w 75"/>
                  <a:gd name="T27" fmla="*/ 3 h 13"/>
                  <a:gd name="T28" fmla="*/ 22 w 75"/>
                  <a:gd name="T29" fmla="*/ 3 h 13"/>
                  <a:gd name="T30" fmla="*/ 23 w 75"/>
                  <a:gd name="T31" fmla="*/ 3 h 13"/>
                  <a:gd name="T32" fmla="*/ 25 w 75"/>
                  <a:gd name="T33" fmla="*/ 4 h 13"/>
                  <a:gd name="T34" fmla="*/ 26 w 75"/>
                  <a:gd name="T35" fmla="*/ 4 h 13"/>
                  <a:gd name="T36" fmla="*/ 27 w 75"/>
                  <a:gd name="T37" fmla="*/ 4 h 13"/>
                  <a:gd name="T38" fmla="*/ 29 w 75"/>
                  <a:gd name="T39" fmla="*/ 4 h 13"/>
                  <a:gd name="T40" fmla="*/ 30 w 75"/>
                  <a:gd name="T41" fmla="*/ 4 h 13"/>
                  <a:gd name="T42" fmla="*/ 32 w 75"/>
                  <a:gd name="T43" fmla="*/ 5 h 13"/>
                  <a:gd name="T44" fmla="*/ 33 w 75"/>
                  <a:gd name="T45" fmla="*/ 5 h 13"/>
                  <a:gd name="T46" fmla="*/ 36 w 75"/>
                  <a:gd name="T47" fmla="*/ 5 h 13"/>
                  <a:gd name="T48" fmla="*/ 36 w 75"/>
                  <a:gd name="T49" fmla="*/ 5 h 13"/>
                  <a:gd name="T50" fmla="*/ 39 w 75"/>
                  <a:gd name="T51" fmla="*/ 5 h 13"/>
                  <a:gd name="T52" fmla="*/ 40 w 75"/>
                  <a:gd name="T53" fmla="*/ 5 h 13"/>
                  <a:gd name="T54" fmla="*/ 40 w 75"/>
                  <a:gd name="T55" fmla="*/ 5 h 13"/>
                  <a:gd name="T56" fmla="*/ 43 w 75"/>
                  <a:gd name="T57" fmla="*/ 8 h 13"/>
                  <a:gd name="T58" fmla="*/ 45 w 75"/>
                  <a:gd name="T59" fmla="*/ 8 h 13"/>
                  <a:gd name="T60" fmla="*/ 46 w 75"/>
                  <a:gd name="T61" fmla="*/ 8 h 13"/>
                  <a:gd name="T62" fmla="*/ 48 w 75"/>
                  <a:gd name="T63" fmla="*/ 8 h 13"/>
                  <a:gd name="T64" fmla="*/ 49 w 75"/>
                  <a:gd name="T65" fmla="*/ 10 h 13"/>
                  <a:gd name="T66" fmla="*/ 50 w 75"/>
                  <a:gd name="T67" fmla="*/ 10 h 13"/>
                  <a:gd name="T68" fmla="*/ 52 w 75"/>
                  <a:gd name="T69" fmla="*/ 10 h 13"/>
                  <a:gd name="T70" fmla="*/ 53 w 75"/>
                  <a:gd name="T71" fmla="*/ 10 h 13"/>
                  <a:gd name="T72" fmla="*/ 55 w 75"/>
                  <a:gd name="T73" fmla="*/ 10 h 13"/>
                  <a:gd name="T74" fmla="*/ 56 w 75"/>
                  <a:gd name="T75" fmla="*/ 10 h 13"/>
                  <a:gd name="T76" fmla="*/ 58 w 75"/>
                  <a:gd name="T77" fmla="*/ 10 h 13"/>
                  <a:gd name="T78" fmla="*/ 61 w 75"/>
                  <a:gd name="T79" fmla="*/ 11 h 13"/>
                  <a:gd name="T80" fmla="*/ 61 w 75"/>
                  <a:gd name="T81" fmla="*/ 11 h 13"/>
                  <a:gd name="T82" fmla="*/ 62 w 75"/>
                  <a:gd name="T83" fmla="*/ 11 h 13"/>
                  <a:gd name="T84" fmla="*/ 65 w 75"/>
                  <a:gd name="T85" fmla="*/ 11 h 13"/>
                  <a:gd name="T86" fmla="*/ 65 w 75"/>
                  <a:gd name="T87" fmla="*/ 11 h 13"/>
                  <a:gd name="T88" fmla="*/ 68 w 75"/>
                  <a:gd name="T89" fmla="*/ 13 h 13"/>
                  <a:gd name="T90" fmla="*/ 69 w 75"/>
                  <a:gd name="T91" fmla="*/ 13 h 13"/>
                  <a:gd name="T92" fmla="*/ 71 w 75"/>
                  <a:gd name="T93" fmla="*/ 13 h 13"/>
                  <a:gd name="T94" fmla="*/ 72 w 75"/>
                  <a:gd name="T95" fmla="*/ 13 h 13"/>
                  <a:gd name="T96" fmla="*/ 74 w 75"/>
                  <a:gd name="T97" fmla="*/ 13 h 13"/>
                  <a:gd name="T98" fmla="*/ 75 w 7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6" y="5"/>
                    </a:lnTo>
                    <a:lnTo>
                      <a:pt x="36" y="5"/>
                    </a:lnTo>
                    <a:lnTo>
                      <a:pt x="39" y="5"/>
                    </a:lnTo>
                    <a:lnTo>
                      <a:pt x="40" y="5"/>
                    </a:lnTo>
                    <a:lnTo>
                      <a:pt x="40" y="5"/>
                    </a:lnTo>
                    <a:lnTo>
                      <a:pt x="43" y="8"/>
                    </a:lnTo>
                    <a:lnTo>
                      <a:pt x="45" y="8"/>
                    </a:lnTo>
                    <a:lnTo>
                      <a:pt x="46" y="8"/>
                    </a:lnTo>
                    <a:lnTo>
                      <a:pt x="48" y="8"/>
                    </a:lnTo>
                    <a:lnTo>
                      <a:pt x="49" y="10"/>
                    </a:lnTo>
                    <a:lnTo>
                      <a:pt x="50" y="10"/>
                    </a:lnTo>
                    <a:lnTo>
                      <a:pt x="52" y="10"/>
                    </a:lnTo>
                    <a:lnTo>
                      <a:pt x="53" y="10"/>
                    </a:lnTo>
                    <a:lnTo>
                      <a:pt x="55" y="10"/>
                    </a:lnTo>
                    <a:lnTo>
                      <a:pt x="56" y="10"/>
                    </a:lnTo>
                    <a:lnTo>
                      <a:pt x="58" y="10"/>
                    </a:lnTo>
                    <a:lnTo>
                      <a:pt x="61" y="11"/>
                    </a:lnTo>
                    <a:lnTo>
                      <a:pt x="61" y="11"/>
                    </a:lnTo>
                    <a:lnTo>
                      <a:pt x="62" y="11"/>
                    </a:lnTo>
                    <a:lnTo>
                      <a:pt x="65" y="11"/>
                    </a:lnTo>
                    <a:lnTo>
                      <a:pt x="65" y="11"/>
                    </a:lnTo>
                    <a:lnTo>
                      <a:pt x="68" y="13"/>
                    </a:lnTo>
                    <a:lnTo>
                      <a:pt x="69" y="13"/>
                    </a:lnTo>
                    <a:lnTo>
                      <a:pt x="71" y="13"/>
                    </a:lnTo>
                    <a:lnTo>
                      <a:pt x="72" y="13"/>
                    </a:lnTo>
                    <a:lnTo>
                      <a:pt x="74" y="13"/>
                    </a:lnTo>
                    <a:lnTo>
                      <a:pt x="75" y="1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644"/>
              <p:cNvSpPr>
                <a:spLocks/>
              </p:cNvSpPr>
              <p:nvPr/>
            </p:nvSpPr>
            <p:spPr bwMode="auto">
              <a:xfrm>
                <a:off x="2759076" y="2242344"/>
                <a:ext cx="39688" cy="3175"/>
              </a:xfrm>
              <a:custGeom>
                <a:avLst/>
                <a:gdLst>
                  <a:gd name="T0" fmla="*/ 0 w 75"/>
                  <a:gd name="T1" fmla="*/ 0 h 8"/>
                  <a:gd name="T2" fmla="*/ 1 w 75"/>
                  <a:gd name="T3" fmla="*/ 0 h 8"/>
                  <a:gd name="T4" fmla="*/ 3 w 75"/>
                  <a:gd name="T5" fmla="*/ 0 h 8"/>
                  <a:gd name="T6" fmla="*/ 4 w 75"/>
                  <a:gd name="T7" fmla="*/ 0 h 8"/>
                  <a:gd name="T8" fmla="*/ 7 w 75"/>
                  <a:gd name="T9" fmla="*/ 0 h 8"/>
                  <a:gd name="T10" fmla="*/ 7 w 75"/>
                  <a:gd name="T11" fmla="*/ 0 h 8"/>
                  <a:gd name="T12" fmla="*/ 10 w 75"/>
                  <a:gd name="T13" fmla="*/ 0 h 8"/>
                  <a:gd name="T14" fmla="*/ 11 w 75"/>
                  <a:gd name="T15" fmla="*/ 0 h 8"/>
                  <a:gd name="T16" fmla="*/ 11 w 75"/>
                  <a:gd name="T17" fmla="*/ 1 h 8"/>
                  <a:gd name="T18" fmla="*/ 14 w 75"/>
                  <a:gd name="T19" fmla="*/ 1 h 8"/>
                  <a:gd name="T20" fmla="*/ 16 w 75"/>
                  <a:gd name="T21" fmla="*/ 1 h 8"/>
                  <a:gd name="T22" fmla="*/ 17 w 75"/>
                  <a:gd name="T23" fmla="*/ 1 h 8"/>
                  <a:gd name="T24" fmla="*/ 19 w 75"/>
                  <a:gd name="T25" fmla="*/ 1 h 8"/>
                  <a:gd name="T26" fmla="*/ 20 w 75"/>
                  <a:gd name="T27" fmla="*/ 2 h 8"/>
                  <a:gd name="T28" fmla="*/ 22 w 75"/>
                  <a:gd name="T29" fmla="*/ 2 h 8"/>
                  <a:gd name="T30" fmla="*/ 23 w 75"/>
                  <a:gd name="T31" fmla="*/ 2 h 8"/>
                  <a:gd name="T32" fmla="*/ 24 w 75"/>
                  <a:gd name="T33" fmla="*/ 2 h 8"/>
                  <a:gd name="T34" fmla="*/ 26 w 75"/>
                  <a:gd name="T35" fmla="*/ 2 h 8"/>
                  <a:gd name="T36" fmla="*/ 27 w 75"/>
                  <a:gd name="T37" fmla="*/ 2 h 8"/>
                  <a:gd name="T38" fmla="*/ 29 w 75"/>
                  <a:gd name="T39" fmla="*/ 2 h 8"/>
                  <a:gd name="T40" fmla="*/ 30 w 75"/>
                  <a:gd name="T41" fmla="*/ 4 h 8"/>
                  <a:gd name="T42" fmla="*/ 32 w 75"/>
                  <a:gd name="T43" fmla="*/ 4 h 8"/>
                  <a:gd name="T44" fmla="*/ 33 w 75"/>
                  <a:gd name="T45" fmla="*/ 4 h 8"/>
                  <a:gd name="T46" fmla="*/ 36 w 75"/>
                  <a:gd name="T47" fmla="*/ 4 h 8"/>
                  <a:gd name="T48" fmla="*/ 36 w 75"/>
                  <a:gd name="T49" fmla="*/ 4 h 8"/>
                  <a:gd name="T50" fmla="*/ 39 w 75"/>
                  <a:gd name="T51" fmla="*/ 5 h 8"/>
                  <a:gd name="T52" fmla="*/ 40 w 75"/>
                  <a:gd name="T53" fmla="*/ 5 h 8"/>
                  <a:gd name="T54" fmla="*/ 42 w 75"/>
                  <a:gd name="T55" fmla="*/ 5 h 8"/>
                  <a:gd name="T56" fmla="*/ 43 w 75"/>
                  <a:gd name="T57" fmla="*/ 5 h 8"/>
                  <a:gd name="T58" fmla="*/ 45 w 75"/>
                  <a:gd name="T59" fmla="*/ 5 h 8"/>
                  <a:gd name="T60" fmla="*/ 46 w 75"/>
                  <a:gd name="T61" fmla="*/ 5 h 8"/>
                  <a:gd name="T62" fmla="*/ 47 w 75"/>
                  <a:gd name="T63" fmla="*/ 5 h 8"/>
                  <a:gd name="T64" fmla="*/ 49 w 75"/>
                  <a:gd name="T65" fmla="*/ 5 h 8"/>
                  <a:gd name="T66" fmla="*/ 50 w 75"/>
                  <a:gd name="T67" fmla="*/ 5 h 8"/>
                  <a:gd name="T68" fmla="*/ 52 w 75"/>
                  <a:gd name="T69" fmla="*/ 5 h 8"/>
                  <a:gd name="T70" fmla="*/ 53 w 75"/>
                  <a:gd name="T71" fmla="*/ 5 h 8"/>
                  <a:gd name="T72" fmla="*/ 56 w 75"/>
                  <a:gd name="T73" fmla="*/ 7 h 8"/>
                  <a:gd name="T74" fmla="*/ 56 w 75"/>
                  <a:gd name="T75" fmla="*/ 7 h 8"/>
                  <a:gd name="T76" fmla="*/ 58 w 75"/>
                  <a:gd name="T77" fmla="*/ 7 h 8"/>
                  <a:gd name="T78" fmla="*/ 60 w 75"/>
                  <a:gd name="T79" fmla="*/ 7 h 8"/>
                  <a:gd name="T80" fmla="*/ 60 w 75"/>
                  <a:gd name="T81" fmla="*/ 7 h 8"/>
                  <a:gd name="T82" fmla="*/ 63 w 75"/>
                  <a:gd name="T83" fmla="*/ 7 h 8"/>
                  <a:gd name="T84" fmla="*/ 65 w 75"/>
                  <a:gd name="T85" fmla="*/ 7 h 8"/>
                  <a:gd name="T86" fmla="*/ 66 w 75"/>
                  <a:gd name="T87" fmla="*/ 8 h 8"/>
                  <a:gd name="T88" fmla="*/ 68 w 75"/>
                  <a:gd name="T89" fmla="*/ 8 h 8"/>
                  <a:gd name="T90" fmla="*/ 69 w 75"/>
                  <a:gd name="T91" fmla="*/ 8 h 8"/>
                  <a:gd name="T92" fmla="*/ 71 w 75"/>
                  <a:gd name="T93" fmla="*/ 8 h 8"/>
                  <a:gd name="T94" fmla="*/ 72 w 75"/>
                  <a:gd name="T95" fmla="*/ 8 h 8"/>
                  <a:gd name="T96" fmla="*/ 73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3" y="4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9" y="5"/>
                    </a:lnTo>
                    <a:lnTo>
                      <a:pt x="40" y="5"/>
                    </a:lnTo>
                    <a:lnTo>
                      <a:pt x="42" y="5"/>
                    </a:lnTo>
                    <a:lnTo>
                      <a:pt x="43" y="5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2" y="5"/>
                    </a:lnTo>
                    <a:lnTo>
                      <a:pt x="53" y="5"/>
                    </a:lnTo>
                    <a:lnTo>
                      <a:pt x="56" y="7"/>
                    </a:lnTo>
                    <a:lnTo>
                      <a:pt x="56" y="7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6" y="8"/>
                    </a:lnTo>
                    <a:lnTo>
                      <a:pt x="68" y="8"/>
                    </a:lnTo>
                    <a:lnTo>
                      <a:pt x="69" y="8"/>
                    </a:lnTo>
                    <a:lnTo>
                      <a:pt x="71" y="8"/>
                    </a:lnTo>
                    <a:lnTo>
                      <a:pt x="72" y="8"/>
                    </a:lnTo>
                    <a:lnTo>
                      <a:pt x="73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645"/>
              <p:cNvSpPr>
                <a:spLocks/>
              </p:cNvSpPr>
              <p:nvPr/>
            </p:nvSpPr>
            <p:spPr bwMode="auto">
              <a:xfrm>
                <a:off x="2798763" y="2245519"/>
                <a:ext cx="39688" cy="6350"/>
              </a:xfrm>
              <a:custGeom>
                <a:avLst/>
                <a:gdLst>
                  <a:gd name="T0" fmla="*/ 0 w 75"/>
                  <a:gd name="T1" fmla="*/ 0 h 12"/>
                  <a:gd name="T2" fmla="*/ 1 w 75"/>
                  <a:gd name="T3" fmla="*/ 2 h 12"/>
                  <a:gd name="T4" fmla="*/ 3 w 75"/>
                  <a:gd name="T5" fmla="*/ 2 h 12"/>
                  <a:gd name="T6" fmla="*/ 4 w 75"/>
                  <a:gd name="T7" fmla="*/ 2 h 12"/>
                  <a:gd name="T8" fmla="*/ 7 w 75"/>
                  <a:gd name="T9" fmla="*/ 2 h 12"/>
                  <a:gd name="T10" fmla="*/ 7 w 75"/>
                  <a:gd name="T11" fmla="*/ 2 h 12"/>
                  <a:gd name="T12" fmla="*/ 10 w 75"/>
                  <a:gd name="T13" fmla="*/ 3 h 12"/>
                  <a:gd name="T14" fmla="*/ 11 w 75"/>
                  <a:gd name="T15" fmla="*/ 3 h 12"/>
                  <a:gd name="T16" fmla="*/ 13 w 75"/>
                  <a:gd name="T17" fmla="*/ 3 h 12"/>
                  <a:gd name="T18" fmla="*/ 14 w 75"/>
                  <a:gd name="T19" fmla="*/ 3 h 12"/>
                  <a:gd name="T20" fmla="*/ 16 w 75"/>
                  <a:gd name="T21" fmla="*/ 3 h 12"/>
                  <a:gd name="T22" fmla="*/ 17 w 75"/>
                  <a:gd name="T23" fmla="*/ 3 h 12"/>
                  <a:gd name="T24" fmla="*/ 19 w 75"/>
                  <a:gd name="T25" fmla="*/ 3 h 12"/>
                  <a:gd name="T26" fmla="*/ 20 w 75"/>
                  <a:gd name="T27" fmla="*/ 5 h 12"/>
                  <a:gd name="T28" fmla="*/ 21 w 75"/>
                  <a:gd name="T29" fmla="*/ 5 h 12"/>
                  <a:gd name="T30" fmla="*/ 23 w 75"/>
                  <a:gd name="T31" fmla="*/ 5 h 12"/>
                  <a:gd name="T32" fmla="*/ 24 w 75"/>
                  <a:gd name="T33" fmla="*/ 5 h 12"/>
                  <a:gd name="T34" fmla="*/ 27 w 75"/>
                  <a:gd name="T35" fmla="*/ 6 h 12"/>
                  <a:gd name="T36" fmla="*/ 27 w 75"/>
                  <a:gd name="T37" fmla="*/ 6 h 12"/>
                  <a:gd name="T38" fmla="*/ 29 w 75"/>
                  <a:gd name="T39" fmla="*/ 6 h 12"/>
                  <a:gd name="T40" fmla="*/ 32 w 75"/>
                  <a:gd name="T41" fmla="*/ 6 h 12"/>
                  <a:gd name="T42" fmla="*/ 32 w 75"/>
                  <a:gd name="T43" fmla="*/ 6 h 12"/>
                  <a:gd name="T44" fmla="*/ 34 w 75"/>
                  <a:gd name="T45" fmla="*/ 6 h 12"/>
                  <a:gd name="T46" fmla="*/ 36 w 75"/>
                  <a:gd name="T47" fmla="*/ 6 h 12"/>
                  <a:gd name="T48" fmla="*/ 36 w 75"/>
                  <a:gd name="T49" fmla="*/ 7 h 12"/>
                  <a:gd name="T50" fmla="*/ 39 w 75"/>
                  <a:gd name="T51" fmla="*/ 7 h 12"/>
                  <a:gd name="T52" fmla="*/ 40 w 75"/>
                  <a:gd name="T53" fmla="*/ 7 h 12"/>
                  <a:gd name="T54" fmla="*/ 42 w 75"/>
                  <a:gd name="T55" fmla="*/ 7 h 12"/>
                  <a:gd name="T56" fmla="*/ 43 w 75"/>
                  <a:gd name="T57" fmla="*/ 7 h 12"/>
                  <a:gd name="T58" fmla="*/ 45 w 75"/>
                  <a:gd name="T59" fmla="*/ 7 h 12"/>
                  <a:gd name="T60" fmla="*/ 46 w 75"/>
                  <a:gd name="T61" fmla="*/ 7 h 12"/>
                  <a:gd name="T62" fmla="*/ 47 w 75"/>
                  <a:gd name="T63" fmla="*/ 7 h 12"/>
                  <a:gd name="T64" fmla="*/ 49 w 75"/>
                  <a:gd name="T65" fmla="*/ 7 h 12"/>
                  <a:gd name="T66" fmla="*/ 50 w 75"/>
                  <a:gd name="T67" fmla="*/ 7 h 12"/>
                  <a:gd name="T68" fmla="*/ 53 w 75"/>
                  <a:gd name="T69" fmla="*/ 7 h 12"/>
                  <a:gd name="T70" fmla="*/ 53 w 75"/>
                  <a:gd name="T71" fmla="*/ 7 h 12"/>
                  <a:gd name="T72" fmla="*/ 56 w 75"/>
                  <a:gd name="T73" fmla="*/ 9 h 12"/>
                  <a:gd name="T74" fmla="*/ 57 w 75"/>
                  <a:gd name="T75" fmla="*/ 9 h 12"/>
                  <a:gd name="T76" fmla="*/ 57 w 75"/>
                  <a:gd name="T77" fmla="*/ 9 h 12"/>
                  <a:gd name="T78" fmla="*/ 60 w 75"/>
                  <a:gd name="T79" fmla="*/ 9 h 12"/>
                  <a:gd name="T80" fmla="*/ 62 w 75"/>
                  <a:gd name="T81" fmla="*/ 9 h 12"/>
                  <a:gd name="T82" fmla="*/ 63 w 75"/>
                  <a:gd name="T83" fmla="*/ 9 h 12"/>
                  <a:gd name="T84" fmla="*/ 65 w 75"/>
                  <a:gd name="T85" fmla="*/ 10 h 12"/>
                  <a:gd name="T86" fmla="*/ 66 w 75"/>
                  <a:gd name="T87" fmla="*/ 10 h 12"/>
                  <a:gd name="T88" fmla="*/ 68 w 75"/>
                  <a:gd name="T89" fmla="*/ 10 h 12"/>
                  <a:gd name="T90" fmla="*/ 69 w 75"/>
                  <a:gd name="T91" fmla="*/ 10 h 12"/>
                  <a:gd name="T92" fmla="*/ 70 w 75"/>
                  <a:gd name="T93" fmla="*/ 10 h 12"/>
                  <a:gd name="T94" fmla="*/ 73 w 75"/>
                  <a:gd name="T95" fmla="*/ 12 h 12"/>
                  <a:gd name="T96" fmla="*/ 73 w 75"/>
                  <a:gd name="T97" fmla="*/ 12 h 12"/>
                  <a:gd name="T98" fmla="*/ 75 w 7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6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3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57" y="9"/>
                    </a:lnTo>
                    <a:lnTo>
                      <a:pt x="57" y="9"/>
                    </a:lnTo>
                    <a:lnTo>
                      <a:pt x="60" y="9"/>
                    </a:lnTo>
                    <a:lnTo>
                      <a:pt x="62" y="9"/>
                    </a:lnTo>
                    <a:lnTo>
                      <a:pt x="63" y="9"/>
                    </a:lnTo>
                    <a:lnTo>
                      <a:pt x="65" y="10"/>
                    </a:lnTo>
                    <a:lnTo>
                      <a:pt x="66" y="10"/>
                    </a:lnTo>
                    <a:lnTo>
                      <a:pt x="68" y="10"/>
                    </a:lnTo>
                    <a:lnTo>
                      <a:pt x="69" y="10"/>
                    </a:lnTo>
                    <a:lnTo>
                      <a:pt x="70" y="10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5" y="1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646"/>
              <p:cNvSpPr>
                <a:spLocks/>
              </p:cNvSpPr>
              <p:nvPr/>
            </p:nvSpPr>
            <p:spPr bwMode="auto">
              <a:xfrm>
                <a:off x="2838451" y="2251869"/>
                <a:ext cx="39688" cy="7938"/>
              </a:xfrm>
              <a:custGeom>
                <a:avLst/>
                <a:gdLst>
                  <a:gd name="T0" fmla="*/ 0 w 75"/>
                  <a:gd name="T1" fmla="*/ 0 h 13"/>
                  <a:gd name="T2" fmla="*/ 3 w 75"/>
                  <a:gd name="T3" fmla="*/ 0 h 13"/>
                  <a:gd name="T4" fmla="*/ 3 w 75"/>
                  <a:gd name="T5" fmla="*/ 0 h 13"/>
                  <a:gd name="T6" fmla="*/ 6 w 75"/>
                  <a:gd name="T7" fmla="*/ 0 h 13"/>
                  <a:gd name="T8" fmla="*/ 7 w 75"/>
                  <a:gd name="T9" fmla="*/ 0 h 13"/>
                  <a:gd name="T10" fmla="*/ 7 w 75"/>
                  <a:gd name="T11" fmla="*/ 1 h 13"/>
                  <a:gd name="T12" fmla="*/ 10 w 75"/>
                  <a:gd name="T13" fmla="*/ 1 h 13"/>
                  <a:gd name="T14" fmla="*/ 11 w 75"/>
                  <a:gd name="T15" fmla="*/ 1 h 13"/>
                  <a:gd name="T16" fmla="*/ 13 w 75"/>
                  <a:gd name="T17" fmla="*/ 1 h 13"/>
                  <a:gd name="T18" fmla="*/ 14 w 75"/>
                  <a:gd name="T19" fmla="*/ 3 h 13"/>
                  <a:gd name="T20" fmla="*/ 16 w 75"/>
                  <a:gd name="T21" fmla="*/ 3 h 13"/>
                  <a:gd name="T22" fmla="*/ 17 w 75"/>
                  <a:gd name="T23" fmla="*/ 3 h 13"/>
                  <a:gd name="T24" fmla="*/ 18 w 75"/>
                  <a:gd name="T25" fmla="*/ 3 h 13"/>
                  <a:gd name="T26" fmla="*/ 20 w 75"/>
                  <a:gd name="T27" fmla="*/ 3 h 13"/>
                  <a:gd name="T28" fmla="*/ 21 w 75"/>
                  <a:gd name="T29" fmla="*/ 3 h 13"/>
                  <a:gd name="T30" fmla="*/ 24 w 75"/>
                  <a:gd name="T31" fmla="*/ 3 h 13"/>
                  <a:gd name="T32" fmla="*/ 24 w 75"/>
                  <a:gd name="T33" fmla="*/ 4 h 13"/>
                  <a:gd name="T34" fmla="*/ 27 w 75"/>
                  <a:gd name="T35" fmla="*/ 4 h 13"/>
                  <a:gd name="T36" fmla="*/ 29 w 75"/>
                  <a:gd name="T37" fmla="*/ 4 h 13"/>
                  <a:gd name="T38" fmla="*/ 29 w 75"/>
                  <a:gd name="T39" fmla="*/ 4 h 13"/>
                  <a:gd name="T40" fmla="*/ 31 w 75"/>
                  <a:gd name="T41" fmla="*/ 6 h 13"/>
                  <a:gd name="T42" fmla="*/ 33 w 75"/>
                  <a:gd name="T43" fmla="*/ 6 h 13"/>
                  <a:gd name="T44" fmla="*/ 34 w 75"/>
                  <a:gd name="T45" fmla="*/ 6 h 13"/>
                  <a:gd name="T46" fmla="*/ 36 w 75"/>
                  <a:gd name="T47" fmla="*/ 6 h 13"/>
                  <a:gd name="T48" fmla="*/ 37 w 75"/>
                  <a:gd name="T49" fmla="*/ 6 h 13"/>
                  <a:gd name="T50" fmla="*/ 39 w 75"/>
                  <a:gd name="T51" fmla="*/ 6 h 13"/>
                  <a:gd name="T52" fmla="*/ 40 w 75"/>
                  <a:gd name="T53" fmla="*/ 6 h 13"/>
                  <a:gd name="T54" fmla="*/ 42 w 75"/>
                  <a:gd name="T55" fmla="*/ 7 h 13"/>
                  <a:gd name="T56" fmla="*/ 43 w 75"/>
                  <a:gd name="T57" fmla="*/ 7 h 13"/>
                  <a:gd name="T58" fmla="*/ 44 w 75"/>
                  <a:gd name="T59" fmla="*/ 7 h 13"/>
                  <a:gd name="T60" fmla="*/ 46 w 75"/>
                  <a:gd name="T61" fmla="*/ 7 h 13"/>
                  <a:gd name="T62" fmla="*/ 47 w 75"/>
                  <a:gd name="T63" fmla="*/ 7 h 13"/>
                  <a:gd name="T64" fmla="*/ 49 w 75"/>
                  <a:gd name="T65" fmla="*/ 7 h 13"/>
                  <a:gd name="T66" fmla="*/ 52 w 75"/>
                  <a:gd name="T67" fmla="*/ 7 h 13"/>
                  <a:gd name="T68" fmla="*/ 52 w 75"/>
                  <a:gd name="T69" fmla="*/ 8 h 13"/>
                  <a:gd name="T70" fmla="*/ 53 w 75"/>
                  <a:gd name="T71" fmla="*/ 8 h 13"/>
                  <a:gd name="T72" fmla="*/ 56 w 75"/>
                  <a:gd name="T73" fmla="*/ 8 h 13"/>
                  <a:gd name="T74" fmla="*/ 57 w 75"/>
                  <a:gd name="T75" fmla="*/ 8 h 13"/>
                  <a:gd name="T76" fmla="*/ 59 w 75"/>
                  <a:gd name="T77" fmla="*/ 10 h 13"/>
                  <a:gd name="T78" fmla="*/ 60 w 75"/>
                  <a:gd name="T79" fmla="*/ 10 h 13"/>
                  <a:gd name="T80" fmla="*/ 62 w 75"/>
                  <a:gd name="T81" fmla="*/ 10 h 13"/>
                  <a:gd name="T82" fmla="*/ 63 w 75"/>
                  <a:gd name="T83" fmla="*/ 10 h 13"/>
                  <a:gd name="T84" fmla="*/ 65 w 75"/>
                  <a:gd name="T85" fmla="*/ 10 h 13"/>
                  <a:gd name="T86" fmla="*/ 66 w 75"/>
                  <a:gd name="T87" fmla="*/ 10 h 13"/>
                  <a:gd name="T88" fmla="*/ 67 w 75"/>
                  <a:gd name="T89" fmla="*/ 10 h 13"/>
                  <a:gd name="T90" fmla="*/ 69 w 75"/>
                  <a:gd name="T91" fmla="*/ 11 h 13"/>
                  <a:gd name="T92" fmla="*/ 70 w 75"/>
                  <a:gd name="T93" fmla="*/ 11 h 13"/>
                  <a:gd name="T94" fmla="*/ 73 w 75"/>
                  <a:gd name="T95" fmla="*/ 11 h 13"/>
                  <a:gd name="T96" fmla="*/ 75 w 75"/>
                  <a:gd name="T97" fmla="*/ 11 h 13"/>
                  <a:gd name="T98" fmla="*/ 75 w 7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4" y="3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9" y="6"/>
                    </a:lnTo>
                    <a:lnTo>
                      <a:pt x="40" y="6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7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52" y="7"/>
                    </a:lnTo>
                    <a:lnTo>
                      <a:pt x="52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2" y="10"/>
                    </a:lnTo>
                    <a:lnTo>
                      <a:pt x="63" y="10"/>
                    </a:lnTo>
                    <a:lnTo>
                      <a:pt x="65" y="10"/>
                    </a:lnTo>
                    <a:lnTo>
                      <a:pt x="66" y="10"/>
                    </a:lnTo>
                    <a:lnTo>
                      <a:pt x="67" y="10"/>
                    </a:lnTo>
                    <a:lnTo>
                      <a:pt x="69" y="11"/>
                    </a:lnTo>
                    <a:lnTo>
                      <a:pt x="70" y="11"/>
                    </a:lnTo>
                    <a:lnTo>
                      <a:pt x="73" y="11"/>
                    </a:lnTo>
                    <a:lnTo>
                      <a:pt x="75" y="11"/>
                    </a:lnTo>
                    <a:lnTo>
                      <a:pt x="75" y="1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647"/>
              <p:cNvSpPr>
                <a:spLocks/>
              </p:cNvSpPr>
              <p:nvPr/>
            </p:nvSpPr>
            <p:spPr bwMode="auto">
              <a:xfrm>
                <a:off x="2878138" y="2259807"/>
                <a:ext cx="7938" cy="1588"/>
              </a:xfrm>
              <a:custGeom>
                <a:avLst/>
                <a:gdLst>
                  <a:gd name="T0" fmla="*/ 0 w 15"/>
                  <a:gd name="T1" fmla="*/ 0 h 3"/>
                  <a:gd name="T2" fmla="*/ 3 w 15"/>
                  <a:gd name="T3" fmla="*/ 0 h 3"/>
                  <a:gd name="T4" fmla="*/ 4 w 15"/>
                  <a:gd name="T5" fmla="*/ 0 h 3"/>
                  <a:gd name="T6" fmla="*/ 5 w 15"/>
                  <a:gd name="T7" fmla="*/ 0 h 3"/>
                  <a:gd name="T8" fmla="*/ 7 w 15"/>
                  <a:gd name="T9" fmla="*/ 0 h 3"/>
                  <a:gd name="T10" fmla="*/ 8 w 15"/>
                  <a:gd name="T11" fmla="*/ 0 h 3"/>
                  <a:gd name="T12" fmla="*/ 10 w 15"/>
                  <a:gd name="T13" fmla="*/ 0 h 3"/>
                  <a:gd name="T14" fmla="*/ 11 w 15"/>
                  <a:gd name="T15" fmla="*/ 3 h 3"/>
                  <a:gd name="T16" fmla="*/ 13 w 15"/>
                  <a:gd name="T17" fmla="*/ 3 h 3"/>
                  <a:gd name="T18" fmla="*/ 14 w 15"/>
                  <a:gd name="T19" fmla="*/ 3 h 3"/>
                  <a:gd name="T20" fmla="*/ 15 w 15"/>
                  <a:gd name="T21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Line 648"/>
              <p:cNvSpPr>
                <a:spLocks noChangeShapeType="1"/>
              </p:cNvSpPr>
              <p:nvPr/>
            </p:nvSpPr>
            <p:spPr bwMode="auto">
              <a:xfrm>
                <a:off x="465138" y="1980407"/>
                <a:ext cx="25400" cy="0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649"/>
              <p:cNvSpPr>
                <a:spLocks/>
              </p:cNvSpPr>
              <p:nvPr/>
            </p:nvSpPr>
            <p:spPr bwMode="auto">
              <a:xfrm>
                <a:off x="465138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650"/>
              <p:cNvSpPr>
                <a:spLocks/>
              </p:cNvSpPr>
              <p:nvPr/>
            </p:nvSpPr>
            <p:spPr bwMode="auto">
              <a:xfrm>
                <a:off x="504826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651"/>
              <p:cNvSpPr>
                <a:spLocks/>
              </p:cNvSpPr>
              <p:nvPr/>
            </p:nvSpPr>
            <p:spPr bwMode="auto">
              <a:xfrm>
                <a:off x="544513" y="1980407"/>
                <a:ext cx="38100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652"/>
              <p:cNvSpPr>
                <a:spLocks/>
              </p:cNvSpPr>
              <p:nvPr/>
            </p:nvSpPr>
            <p:spPr bwMode="auto">
              <a:xfrm>
                <a:off x="465138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653"/>
              <p:cNvSpPr>
                <a:spLocks/>
              </p:cNvSpPr>
              <p:nvPr/>
            </p:nvSpPr>
            <p:spPr bwMode="auto">
              <a:xfrm>
                <a:off x="504826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654"/>
              <p:cNvSpPr>
                <a:spLocks/>
              </p:cNvSpPr>
              <p:nvPr/>
            </p:nvSpPr>
            <p:spPr bwMode="auto">
              <a:xfrm>
                <a:off x="544513" y="1980407"/>
                <a:ext cx="38100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655"/>
              <p:cNvSpPr>
                <a:spLocks/>
              </p:cNvSpPr>
              <p:nvPr/>
            </p:nvSpPr>
            <p:spPr bwMode="auto">
              <a:xfrm>
                <a:off x="582613" y="1980407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656"/>
              <p:cNvSpPr>
                <a:spLocks/>
              </p:cNvSpPr>
              <p:nvPr/>
            </p:nvSpPr>
            <p:spPr bwMode="auto">
              <a:xfrm>
                <a:off x="622301" y="1980407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657"/>
              <p:cNvSpPr>
                <a:spLocks/>
              </p:cNvSpPr>
              <p:nvPr/>
            </p:nvSpPr>
            <p:spPr bwMode="auto">
              <a:xfrm>
                <a:off x="661988" y="1980407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658"/>
              <p:cNvSpPr>
                <a:spLocks/>
              </p:cNvSpPr>
              <p:nvPr/>
            </p:nvSpPr>
            <p:spPr bwMode="auto">
              <a:xfrm>
                <a:off x="701676" y="1980407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659"/>
              <p:cNvSpPr>
                <a:spLocks/>
              </p:cNvSpPr>
              <p:nvPr/>
            </p:nvSpPr>
            <p:spPr bwMode="auto">
              <a:xfrm>
                <a:off x="741363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0 w 75"/>
                  <a:gd name="T33" fmla="*/ 50 w 75"/>
                  <a:gd name="T34" fmla="*/ 53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660"/>
              <p:cNvSpPr>
                <a:spLocks/>
              </p:cNvSpPr>
              <p:nvPr/>
            </p:nvSpPr>
            <p:spPr bwMode="auto">
              <a:xfrm>
                <a:off x="781051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661"/>
              <p:cNvSpPr>
                <a:spLocks/>
              </p:cNvSpPr>
              <p:nvPr/>
            </p:nvSpPr>
            <p:spPr bwMode="auto">
              <a:xfrm>
                <a:off x="820738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662"/>
              <p:cNvSpPr>
                <a:spLocks/>
              </p:cNvSpPr>
              <p:nvPr/>
            </p:nvSpPr>
            <p:spPr bwMode="auto">
              <a:xfrm>
                <a:off x="860426" y="1980407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663"/>
              <p:cNvSpPr>
                <a:spLocks/>
              </p:cNvSpPr>
              <p:nvPr/>
            </p:nvSpPr>
            <p:spPr bwMode="auto">
              <a:xfrm>
                <a:off x="900113" y="1980407"/>
                <a:ext cx="38100" cy="0"/>
              </a:xfrm>
              <a:custGeom>
                <a:avLst/>
                <a:gdLst>
                  <a:gd name="T0" fmla="*/ 0 w 72"/>
                  <a:gd name="T1" fmla="*/ 1 w 72"/>
                  <a:gd name="T2" fmla="*/ 2 w 72"/>
                  <a:gd name="T3" fmla="*/ 5 w 72"/>
                  <a:gd name="T4" fmla="*/ 7 w 72"/>
                  <a:gd name="T5" fmla="*/ 7 w 72"/>
                  <a:gd name="T6" fmla="*/ 10 w 72"/>
                  <a:gd name="T7" fmla="*/ 11 w 72"/>
                  <a:gd name="T8" fmla="*/ 13 w 72"/>
                  <a:gd name="T9" fmla="*/ 14 w 72"/>
                  <a:gd name="T10" fmla="*/ 15 w 72"/>
                  <a:gd name="T11" fmla="*/ 17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2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664"/>
              <p:cNvSpPr>
                <a:spLocks/>
              </p:cNvSpPr>
              <p:nvPr/>
            </p:nvSpPr>
            <p:spPr bwMode="auto">
              <a:xfrm>
                <a:off x="938213" y="1978819"/>
                <a:ext cx="41275" cy="1588"/>
              </a:xfrm>
              <a:custGeom>
                <a:avLst/>
                <a:gdLst>
                  <a:gd name="T0" fmla="*/ 0 w 76"/>
                  <a:gd name="T1" fmla="*/ 3 h 3"/>
                  <a:gd name="T2" fmla="*/ 3 w 76"/>
                  <a:gd name="T3" fmla="*/ 3 h 3"/>
                  <a:gd name="T4" fmla="*/ 3 w 76"/>
                  <a:gd name="T5" fmla="*/ 3 h 3"/>
                  <a:gd name="T6" fmla="*/ 5 w 76"/>
                  <a:gd name="T7" fmla="*/ 3 h 3"/>
                  <a:gd name="T8" fmla="*/ 7 w 76"/>
                  <a:gd name="T9" fmla="*/ 3 h 3"/>
                  <a:gd name="T10" fmla="*/ 8 w 76"/>
                  <a:gd name="T11" fmla="*/ 3 h 3"/>
                  <a:gd name="T12" fmla="*/ 10 w 76"/>
                  <a:gd name="T13" fmla="*/ 3 h 3"/>
                  <a:gd name="T14" fmla="*/ 11 w 76"/>
                  <a:gd name="T15" fmla="*/ 3 h 3"/>
                  <a:gd name="T16" fmla="*/ 13 w 76"/>
                  <a:gd name="T17" fmla="*/ 3 h 3"/>
                  <a:gd name="T18" fmla="*/ 14 w 76"/>
                  <a:gd name="T19" fmla="*/ 3 h 3"/>
                  <a:gd name="T20" fmla="*/ 15 w 76"/>
                  <a:gd name="T21" fmla="*/ 3 h 3"/>
                  <a:gd name="T22" fmla="*/ 17 w 76"/>
                  <a:gd name="T23" fmla="*/ 3 h 3"/>
                  <a:gd name="T24" fmla="*/ 18 w 76"/>
                  <a:gd name="T25" fmla="*/ 3 h 3"/>
                  <a:gd name="T26" fmla="*/ 20 w 76"/>
                  <a:gd name="T27" fmla="*/ 3 h 3"/>
                  <a:gd name="T28" fmla="*/ 23 w 76"/>
                  <a:gd name="T29" fmla="*/ 3 h 3"/>
                  <a:gd name="T30" fmla="*/ 24 w 76"/>
                  <a:gd name="T31" fmla="*/ 3 h 3"/>
                  <a:gd name="T32" fmla="*/ 24 w 76"/>
                  <a:gd name="T33" fmla="*/ 3 h 3"/>
                  <a:gd name="T34" fmla="*/ 27 w 76"/>
                  <a:gd name="T35" fmla="*/ 3 h 3"/>
                  <a:gd name="T36" fmla="*/ 28 w 76"/>
                  <a:gd name="T37" fmla="*/ 3 h 3"/>
                  <a:gd name="T38" fmla="*/ 30 w 76"/>
                  <a:gd name="T39" fmla="*/ 3 h 3"/>
                  <a:gd name="T40" fmla="*/ 31 w 76"/>
                  <a:gd name="T41" fmla="*/ 3 h 3"/>
                  <a:gd name="T42" fmla="*/ 33 w 76"/>
                  <a:gd name="T43" fmla="*/ 3 h 3"/>
                  <a:gd name="T44" fmla="*/ 34 w 76"/>
                  <a:gd name="T45" fmla="*/ 3 h 3"/>
                  <a:gd name="T46" fmla="*/ 36 w 76"/>
                  <a:gd name="T47" fmla="*/ 3 h 3"/>
                  <a:gd name="T48" fmla="*/ 37 w 76"/>
                  <a:gd name="T49" fmla="*/ 3 h 3"/>
                  <a:gd name="T50" fmla="*/ 39 w 76"/>
                  <a:gd name="T51" fmla="*/ 3 h 3"/>
                  <a:gd name="T52" fmla="*/ 40 w 76"/>
                  <a:gd name="T53" fmla="*/ 3 h 3"/>
                  <a:gd name="T54" fmla="*/ 41 w 76"/>
                  <a:gd name="T55" fmla="*/ 3 h 3"/>
                  <a:gd name="T56" fmla="*/ 43 w 76"/>
                  <a:gd name="T57" fmla="*/ 3 h 3"/>
                  <a:gd name="T58" fmla="*/ 44 w 76"/>
                  <a:gd name="T59" fmla="*/ 3 h 3"/>
                  <a:gd name="T60" fmla="*/ 46 w 76"/>
                  <a:gd name="T61" fmla="*/ 3 h 3"/>
                  <a:gd name="T62" fmla="*/ 49 w 76"/>
                  <a:gd name="T63" fmla="*/ 3 h 3"/>
                  <a:gd name="T64" fmla="*/ 49 w 76"/>
                  <a:gd name="T65" fmla="*/ 3 h 3"/>
                  <a:gd name="T66" fmla="*/ 51 w 76"/>
                  <a:gd name="T67" fmla="*/ 3 h 3"/>
                  <a:gd name="T68" fmla="*/ 53 w 76"/>
                  <a:gd name="T69" fmla="*/ 3 h 3"/>
                  <a:gd name="T70" fmla="*/ 54 w 76"/>
                  <a:gd name="T71" fmla="*/ 3 h 3"/>
                  <a:gd name="T72" fmla="*/ 56 w 76"/>
                  <a:gd name="T73" fmla="*/ 3 h 3"/>
                  <a:gd name="T74" fmla="*/ 57 w 76"/>
                  <a:gd name="T75" fmla="*/ 3 h 3"/>
                  <a:gd name="T76" fmla="*/ 59 w 76"/>
                  <a:gd name="T77" fmla="*/ 3 h 3"/>
                  <a:gd name="T78" fmla="*/ 60 w 76"/>
                  <a:gd name="T79" fmla="*/ 3 h 3"/>
                  <a:gd name="T80" fmla="*/ 62 w 76"/>
                  <a:gd name="T81" fmla="*/ 0 h 3"/>
                  <a:gd name="T82" fmla="*/ 63 w 76"/>
                  <a:gd name="T83" fmla="*/ 0 h 3"/>
                  <a:gd name="T84" fmla="*/ 64 w 76"/>
                  <a:gd name="T85" fmla="*/ 0 h 3"/>
                  <a:gd name="T86" fmla="*/ 66 w 76"/>
                  <a:gd name="T87" fmla="*/ 0 h 3"/>
                  <a:gd name="T88" fmla="*/ 69 w 76"/>
                  <a:gd name="T89" fmla="*/ 0 h 3"/>
                  <a:gd name="T90" fmla="*/ 70 w 76"/>
                  <a:gd name="T91" fmla="*/ 0 h 3"/>
                  <a:gd name="T92" fmla="*/ 70 w 76"/>
                  <a:gd name="T93" fmla="*/ 0 h 3"/>
                  <a:gd name="T94" fmla="*/ 73 w 76"/>
                  <a:gd name="T95" fmla="*/ 0 h 3"/>
                  <a:gd name="T96" fmla="*/ 75 w 76"/>
                  <a:gd name="T97" fmla="*/ 0 h 3"/>
                  <a:gd name="T98" fmla="*/ 76 w 76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3">
                    <a:moveTo>
                      <a:pt x="0" y="3"/>
                    </a:moveTo>
                    <a:lnTo>
                      <a:pt x="3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6" y="3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665"/>
              <p:cNvSpPr>
                <a:spLocks/>
              </p:cNvSpPr>
              <p:nvPr/>
            </p:nvSpPr>
            <p:spPr bwMode="auto">
              <a:xfrm>
                <a:off x="979488" y="19788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666"/>
              <p:cNvSpPr>
                <a:spLocks/>
              </p:cNvSpPr>
              <p:nvPr/>
            </p:nvSpPr>
            <p:spPr bwMode="auto">
              <a:xfrm>
                <a:off x="1019176" y="19788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667"/>
              <p:cNvSpPr>
                <a:spLocks/>
              </p:cNvSpPr>
              <p:nvPr/>
            </p:nvSpPr>
            <p:spPr bwMode="auto">
              <a:xfrm>
                <a:off x="1058863" y="19788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668"/>
              <p:cNvSpPr>
                <a:spLocks/>
              </p:cNvSpPr>
              <p:nvPr/>
            </p:nvSpPr>
            <p:spPr bwMode="auto">
              <a:xfrm>
                <a:off x="1098551" y="1977232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0 w 75"/>
                  <a:gd name="T3" fmla="*/ 3 h 3"/>
                  <a:gd name="T4" fmla="*/ 3 w 75"/>
                  <a:gd name="T5" fmla="*/ 3 h 3"/>
                  <a:gd name="T6" fmla="*/ 4 w 75"/>
                  <a:gd name="T7" fmla="*/ 3 h 3"/>
                  <a:gd name="T8" fmla="*/ 5 w 75"/>
                  <a:gd name="T9" fmla="*/ 3 h 3"/>
                  <a:gd name="T10" fmla="*/ 7 w 75"/>
                  <a:gd name="T11" fmla="*/ 3 h 3"/>
                  <a:gd name="T12" fmla="*/ 8 w 75"/>
                  <a:gd name="T13" fmla="*/ 3 h 3"/>
                  <a:gd name="T14" fmla="*/ 10 w 75"/>
                  <a:gd name="T15" fmla="*/ 3 h 3"/>
                  <a:gd name="T16" fmla="*/ 11 w 75"/>
                  <a:gd name="T17" fmla="*/ 3 h 3"/>
                  <a:gd name="T18" fmla="*/ 13 w 75"/>
                  <a:gd name="T19" fmla="*/ 3 h 3"/>
                  <a:gd name="T20" fmla="*/ 14 w 75"/>
                  <a:gd name="T21" fmla="*/ 3 h 3"/>
                  <a:gd name="T22" fmla="*/ 15 w 75"/>
                  <a:gd name="T23" fmla="*/ 3 h 3"/>
                  <a:gd name="T24" fmla="*/ 17 w 75"/>
                  <a:gd name="T25" fmla="*/ 3 h 3"/>
                  <a:gd name="T26" fmla="*/ 18 w 75"/>
                  <a:gd name="T27" fmla="*/ 3 h 3"/>
                  <a:gd name="T28" fmla="*/ 20 w 75"/>
                  <a:gd name="T29" fmla="*/ 3 h 3"/>
                  <a:gd name="T30" fmla="*/ 23 w 75"/>
                  <a:gd name="T31" fmla="*/ 3 h 3"/>
                  <a:gd name="T32" fmla="*/ 24 w 75"/>
                  <a:gd name="T33" fmla="*/ 3 h 3"/>
                  <a:gd name="T34" fmla="*/ 24 w 75"/>
                  <a:gd name="T35" fmla="*/ 3 h 3"/>
                  <a:gd name="T36" fmla="*/ 27 w 75"/>
                  <a:gd name="T37" fmla="*/ 3 h 3"/>
                  <a:gd name="T38" fmla="*/ 28 w 75"/>
                  <a:gd name="T39" fmla="*/ 3 h 3"/>
                  <a:gd name="T40" fmla="*/ 30 w 75"/>
                  <a:gd name="T41" fmla="*/ 3 h 3"/>
                  <a:gd name="T42" fmla="*/ 31 w 75"/>
                  <a:gd name="T43" fmla="*/ 3 h 3"/>
                  <a:gd name="T44" fmla="*/ 33 w 75"/>
                  <a:gd name="T45" fmla="*/ 2 h 3"/>
                  <a:gd name="T46" fmla="*/ 34 w 75"/>
                  <a:gd name="T47" fmla="*/ 2 h 3"/>
                  <a:gd name="T48" fmla="*/ 36 w 75"/>
                  <a:gd name="T49" fmla="*/ 2 h 3"/>
                  <a:gd name="T50" fmla="*/ 37 w 75"/>
                  <a:gd name="T51" fmla="*/ 2 h 3"/>
                  <a:gd name="T52" fmla="*/ 39 w 75"/>
                  <a:gd name="T53" fmla="*/ 2 h 3"/>
                  <a:gd name="T54" fmla="*/ 40 w 75"/>
                  <a:gd name="T55" fmla="*/ 2 h 3"/>
                  <a:gd name="T56" fmla="*/ 41 w 75"/>
                  <a:gd name="T57" fmla="*/ 2 h 3"/>
                  <a:gd name="T58" fmla="*/ 44 w 75"/>
                  <a:gd name="T59" fmla="*/ 2 h 3"/>
                  <a:gd name="T60" fmla="*/ 46 w 75"/>
                  <a:gd name="T61" fmla="*/ 2 h 3"/>
                  <a:gd name="T62" fmla="*/ 46 w 75"/>
                  <a:gd name="T63" fmla="*/ 2 h 3"/>
                  <a:gd name="T64" fmla="*/ 49 w 75"/>
                  <a:gd name="T65" fmla="*/ 2 h 3"/>
                  <a:gd name="T66" fmla="*/ 50 w 75"/>
                  <a:gd name="T67" fmla="*/ 2 h 3"/>
                  <a:gd name="T68" fmla="*/ 51 w 75"/>
                  <a:gd name="T69" fmla="*/ 2 h 3"/>
                  <a:gd name="T70" fmla="*/ 53 w 75"/>
                  <a:gd name="T71" fmla="*/ 2 h 3"/>
                  <a:gd name="T72" fmla="*/ 54 w 75"/>
                  <a:gd name="T73" fmla="*/ 2 h 3"/>
                  <a:gd name="T74" fmla="*/ 56 w 75"/>
                  <a:gd name="T75" fmla="*/ 2 h 3"/>
                  <a:gd name="T76" fmla="*/ 57 w 75"/>
                  <a:gd name="T77" fmla="*/ 2 h 3"/>
                  <a:gd name="T78" fmla="*/ 59 w 75"/>
                  <a:gd name="T79" fmla="*/ 2 h 3"/>
                  <a:gd name="T80" fmla="*/ 60 w 75"/>
                  <a:gd name="T81" fmla="*/ 2 h 3"/>
                  <a:gd name="T82" fmla="*/ 62 w 75"/>
                  <a:gd name="T83" fmla="*/ 2 h 3"/>
                  <a:gd name="T84" fmla="*/ 63 w 75"/>
                  <a:gd name="T85" fmla="*/ 2 h 3"/>
                  <a:gd name="T86" fmla="*/ 64 w 75"/>
                  <a:gd name="T87" fmla="*/ 2 h 3"/>
                  <a:gd name="T88" fmla="*/ 66 w 75"/>
                  <a:gd name="T89" fmla="*/ 2 h 3"/>
                  <a:gd name="T90" fmla="*/ 69 w 75"/>
                  <a:gd name="T91" fmla="*/ 2 h 3"/>
                  <a:gd name="T92" fmla="*/ 70 w 75"/>
                  <a:gd name="T93" fmla="*/ 2 h 3"/>
                  <a:gd name="T94" fmla="*/ 70 w 75"/>
                  <a:gd name="T95" fmla="*/ 2 h 3"/>
                  <a:gd name="T96" fmla="*/ 73 w 75"/>
                  <a:gd name="T97" fmla="*/ 2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0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0" y="2"/>
                    </a:lnTo>
                    <a:lnTo>
                      <a:pt x="51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2"/>
                    </a:lnTo>
                    <a:lnTo>
                      <a:pt x="60" y="2"/>
                    </a:lnTo>
                    <a:lnTo>
                      <a:pt x="62" y="2"/>
                    </a:lnTo>
                    <a:lnTo>
                      <a:pt x="63" y="2"/>
                    </a:lnTo>
                    <a:lnTo>
                      <a:pt x="64" y="2"/>
                    </a:lnTo>
                    <a:lnTo>
                      <a:pt x="66" y="2"/>
                    </a:lnTo>
                    <a:lnTo>
                      <a:pt x="69" y="2"/>
                    </a:lnTo>
                    <a:lnTo>
                      <a:pt x="70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669"/>
              <p:cNvSpPr>
                <a:spLocks/>
              </p:cNvSpPr>
              <p:nvPr/>
            </p:nvSpPr>
            <p:spPr bwMode="auto">
              <a:xfrm>
                <a:off x="1138238" y="1975644"/>
                <a:ext cx="38100" cy="1588"/>
              </a:xfrm>
              <a:custGeom>
                <a:avLst/>
                <a:gdLst>
                  <a:gd name="T0" fmla="*/ 0 w 74"/>
                  <a:gd name="T1" fmla="*/ 4 h 4"/>
                  <a:gd name="T2" fmla="*/ 1 w 74"/>
                  <a:gd name="T3" fmla="*/ 4 h 4"/>
                  <a:gd name="T4" fmla="*/ 2 w 74"/>
                  <a:gd name="T5" fmla="*/ 4 h 4"/>
                  <a:gd name="T6" fmla="*/ 4 w 74"/>
                  <a:gd name="T7" fmla="*/ 4 h 4"/>
                  <a:gd name="T8" fmla="*/ 5 w 74"/>
                  <a:gd name="T9" fmla="*/ 4 h 4"/>
                  <a:gd name="T10" fmla="*/ 7 w 74"/>
                  <a:gd name="T11" fmla="*/ 4 h 4"/>
                  <a:gd name="T12" fmla="*/ 8 w 74"/>
                  <a:gd name="T13" fmla="*/ 4 h 4"/>
                  <a:gd name="T14" fmla="*/ 10 w 74"/>
                  <a:gd name="T15" fmla="*/ 4 h 4"/>
                  <a:gd name="T16" fmla="*/ 11 w 74"/>
                  <a:gd name="T17" fmla="*/ 4 h 4"/>
                  <a:gd name="T18" fmla="*/ 12 w 74"/>
                  <a:gd name="T19" fmla="*/ 4 h 4"/>
                  <a:gd name="T20" fmla="*/ 15 w 74"/>
                  <a:gd name="T21" fmla="*/ 4 h 4"/>
                  <a:gd name="T22" fmla="*/ 15 w 74"/>
                  <a:gd name="T23" fmla="*/ 4 h 4"/>
                  <a:gd name="T24" fmla="*/ 17 w 74"/>
                  <a:gd name="T25" fmla="*/ 4 h 4"/>
                  <a:gd name="T26" fmla="*/ 20 w 74"/>
                  <a:gd name="T27" fmla="*/ 4 h 4"/>
                  <a:gd name="T28" fmla="*/ 20 w 74"/>
                  <a:gd name="T29" fmla="*/ 4 h 4"/>
                  <a:gd name="T30" fmla="*/ 23 w 74"/>
                  <a:gd name="T31" fmla="*/ 4 h 4"/>
                  <a:gd name="T32" fmla="*/ 24 w 74"/>
                  <a:gd name="T33" fmla="*/ 4 h 4"/>
                  <a:gd name="T34" fmla="*/ 24 w 74"/>
                  <a:gd name="T35" fmla="*/ 4 h 4"/>
                  <a:gd name="T36" fmla="*/ 27 w 74"/>
                  <a:gd name="T37" fmla="*/ 4 h 4"/>
                  <a:gd name="T38" fmla="*/ 28 w 74"/>
                  <a:gd name="T39" fmla="*/ 4 h 4"/>
                  <a:gd name="T40" fmla="*/ 30 w 74"/>
                  <a:gd name="T41" fmla="*/ 4 h 4"/>
                  <a:gd name="T42" fmla="*/ 31 w 74"/>
                  <a:gd name="T43" fmla="*/ 4 h 4"/>
                  <a:gd name="T44" fmla="*/ 33 w 74"/>
                  <a:gd name="T45" fmla="*/ 4 h 4"/>
                  <a:gd name="T46" fmla="*/ 34 w 74"/>
                  <a:gd name="T47" fmla="*/ 4 h 4"/>
                  <a:gd name="T48" fmla="*/ 36 w 74"/>
                  <a:gd name="T49" fmla="*/ 4 h 4"/>
                  <a:gd name="T50" fmla="*/ 37 w 74"/>
                  <a:gd name="T51" fmla="*/ 4 h 4"/>
                  <a:gd name="T52" fmla="*/ 40 w 74"/>
                  <a:gd name="T53" fmla="*/ 4 h 4"/>
                  <a:gd name="T54" fmla="*/ 41 w 74"/>
                  <a:gd name="T55" fmla="*/ 4 h 4"/>
                  <a:gd name="T56" fmla="*/ 41 w 74"/>
                  <a:gd name="T57" fmla="*/ 4 h 4"/>
                  <a:gd name="T58" fmla="*/ 44 w 74"/>
                  <a:gd name="T59" fmla="*/ 4 h 4"/>
                  <a:gd name="T60" fmla="*/ 46 w 74"/>
                  <a:gd name="T61" fmla="*/ 4 h 4"/>
                  <a:gd name="T62" fmla="*/ 47 w 74"/>
                  <a:gd name="T63" fmla="*/ 4 h 4"/>
                  <a:gd name="T64" fmla="*/ 49 w 74"/>
                  <a:gd name="T65" fmla="*/ 4 h 4"/>
                  <a:gd name="T66" fmla="*/ 50 w 74"/>
                  <a:gd name="T67" fmla="*/ 4 h 4"/>
                  <a:gd name="T68" fmla="*/ 51 w 74"/>
                  <a:gd name="T69" fmla="*/ 4 h 4"/>
                  <a:gd name="T70" fmla="*/ 53 w 74"/>
                  <a:gd name="T71" fmla="*/ 0 h 4"/>
                  <a:gd name="T72" fmla="*/ 54 w 74"/>
                  <a:gd name="T73" fmla="*/ 0 h 4"/>
                  <a:gd name="T74" fmla="*/ 56 w 74"/>
                  <a:gd name="T75" fmla="*/ 0 h 4"/>
                  <a:gd name="T76" fmla="*/ 57 w 74"/>
                  <a:gd name="T77" fmla="*/ 0 h 4"/>
                  <a:gd name="T78" fmla="*/ 59 w 74"/>
                  <a:gd name="T79" fmla="*/ 0 h 4"/>
                  <a:gd name="T80" fmla="*/ 61 w 74"/>
                  <a:gd name="T81" fmla="*/ 0 h 4"/>
                  <a:gd name="T82" fmla="*/ 61 w 74"/>
                  <a:gd name="T83" fmla="*/ 0 h 4"/>
                  <a:gd name="T84" fmla="*/ 63 w 74"/>
                  <a:gd name="T85" fmla="*/ 0 h 4"/>
                  <a:gd name="T86" fmla="*/ 66 w 74"/>
                  <a:gd name="T87" fmla="*/ 0 h 4"/>
                  <a:gd name="T88" fmla="*/ 66 w 74"/>
                  <a:gd name="T89" fmla="*/ 0 h 4"/>
                  <a:gd name="T90" fmla="*/ 69 w 74"/>
                  <a:gd name="T91" fmla="*/ 0 h 4"/>
                  <a:gd name="T92" fmla="*/ 70 w 74"/>
                  <a:gd name="T93" fmla="*/ 0 h 4"/>
                  <a:gd name="T94" fmla="*/ 70 w 74"/>
                  <a:gd name="T95" fmla="*/ 0 h 4"/>
                  <a:gd name="T96" fmla="*/ 73 w 74"/>
                  <a:gd name="T97" fmla="*/ 0 h 4"/>
                  <a:gd name="T98" fmla="*/ 74 w 7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">
                    <a:moveTo>
                      <a:pt x="0" y="4"/>
                    </a:moveTo>
                    <a:lnTo>
                      <a:pt x="1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3" y="4"/>
                    </a:lnTo>
                    <a:lnTo>
                      <a:pt x="34" y="4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40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670"/>
              <p:cNvSpPr>
                <a:spLocks/>
              </p:cNvSpPr>
              <p:nvPr/>
            </p:nvSpPr>
            <p:spPr bwMode="auto">
              <a:xfrm>
                <a:off x="1216026" y="1334294"/>
                <a:ext cx="39688" cy="9525"/>
              </a:xfrm>
              <a:custGeom>
                <a:avLst/>
                <a:gdLst>
                  <a:gd name="T0" fmla="*/ 0 w 75"/>
                  <a:gd name="T1" fmla="*/ 0 h 17"/>
                  <a:gd name="T2" fmla="*/ 2 w 75"/>
                  <a:gd name="T3" fmla="*/ 1 h 17"/>
                  <a:gd name="T4" fmla="*/ 3 w 75"/>
                  <a:gd name="T5" fmla="*/ 1 h 17"/>
                  <a:gd name="T6" fmla="*/ 5 w 75"/>
                  <a:gd name="T7" fmla="*/ 1 h 17"/>
                  <a:gd name="T8" fmla="*/ 6 w 75"/>
                  <a:gd name="T9" fmla="*/ 1 h 17"/>
                  <a:gd name="T10" fmla="*/ 8 w 75"/>
                  <a:gd name="T11" fmla="*/ 3 h 17"/>
                  <a:gd name="T12" fmla="*/ 9 w 75"/>
                  <a:gd name="T13" fmla="*/ 3 h 17"/>
                  <a:gd name="T14" fmla="*/ 12 w 75"/>
                  <a:gd name="T15" fmla="*/ 3 h 17"/>
                  <a:gd name="T16" fmla="*/ 12 w 75"/>
                  <a:gd name="T17" fmla="*/ 3 h 17"/>
                  <a:gd name="T18" fmla="*/ 13 w 75"/>
                  <a:gd name="T19" fmla="*/ 3 h 17"/>
                  <a:gd name="T20" fmla="*/ 16 w 75"/>
                  <a:gd name="T21" fmla="*/ 4 h 17"/>
                  <a:gd name="T22" fmla="*/ 16 w 75"/>
                  <a:gd name="T23" fmla="*/ 4 h 17"/>
                  <a:gd name="T24" fmla="*/ 19 w 75"/>
                  <a:gd name="T25" fmla="*/ 4 h 17"/>
                  <a:gd name="T26" fmla="*/ 20 w 75"/>
                  <a:gd name="T27" fmla="*/ 6 h 17"/>
                  <a:gd name="T28" fmla="*/ 22 w 75"/>
                  <a:gd name="T29" fmla="*/ 6 h 17"/>
                  <a:gd name="T30" fmla="*/ 23 w 75"/>
                  <a:gd name="T31" fmla="*/ 6 h 17"/>
                  <a:gd name="T32" fmla="*/ 25 w 75"/>
                  <a:gd name="T33" fmla="*/ 6 h 17"/>
                  <a:gd name="T34" fmla="*/ 26 w 75"/>
                  <a:gd name="T35" fmla="*/ 6 h 17"/>
                  <a:gd name="T36" fmla="*/ 29 w 75"/>
                  <a:gd name="T37" fmla="*/ 7 h 17"/>
                  <a:gd name="T38" fmla="*/ 29 w 75"/>
                  <a:gd name="T39" fmla="*/ 7 h 17"/>
                  <a:gd name="T40" fmla="*/ 31 w 75"/>
                  <a:gd name="T41" fmla="*/ 7 h 17"/>
                  <a:gd name="T42" fmla="*/ 33 w 75"/>
                  <a:gd name="T43" fmla="*/ 7 h 17"/>
                  <a:gd name="T44" fmla="*/ 33 w 75"/>
                  <a:gd name="T45" fmla="*/ 7 h 17"/>
                  <a:gd name="T46" fmla="*/ 36 w 75"/>
                  <a:gd name="T47" fmla="*/ 8 h 17"/>
                  <a:gd name="T48" fmla="*/ 38 w 75"/>
                  <a:gd name="T49" fmla="*/ 8 h 17"/>
                  <a:gd name="T50" fmla="*/ 38 w 75"/>
                  <a:gd name="T51" fmla="*/ 8 h 17"/>
                  <a:gd name="T52" fmla="*/ 41 w 75"/>
                  <a:gd name="T53" fmla="*/ 10 h 17"/>
                  <a:gd name="T54" fmla="*/ 42 w 75"/>
                  <a:gd name="T55" fmla="*/ 10 h 17"/>
                  <a:gd name="T56" fmla="*/ 44 w 75"/>
                  <a:gd name="T57" fmla="*/ 10 h 17"/>
                  <a:gd name="T58" fmla="*/ 45 w 75"/>
                  <a:gd name="T59" fmla="*/ 10 h 17"/>
                  <a:gd name="T60" fmla="*/ 46 w 75"/>
                  <a:gd name="T61" fmla="*/ 10 h 17"/>
                  <a:gd name="T62" fmla="*/ 48 w 75"/>
                  <a:gd name="T63" fmla="*/ 11 h 17"/>
                  <a:gd name="T64" fmla="*/ 49 w 75"/>
                  <a:gd name="T65" fmla="*/ 11 h 17"/>
                  <a:gd name="T66" fmla="*/ 51 w 75"/>
                  <a:gd name="T67" fmla="*/ 11 h 17"/>
                  <a:gd name="T68" fmla="*/ 52 w 75"/>
                  <a:gd name="T69" fmla="*/ 13 h 17"/>
                  <a:gd name="T70" fmla="*/ 54 w 75"/>
                  <a:gd name="T71" fmla="*/ 13 h 17"/>
                  <a:gd name="T72" fmla="*/ 55 w 75"/>
                  <a:gd name="T73" fmla="*/ 13 h 17"/>
                  <a:gd name="T74" fmla="*/ 58 w 75"/>
                  <a:gd name="T75" fmla="*/ 13 h 17"/>
                  <a:gd name="T76" fmla="*/ 58 w 75"/>
                  <a:gd name="T77" fmla="*/ 13 h 17"/>
                  <a:gd name="T78" fmla="*/ 59 w 75"/>
                  <a:gd name="T79" fmla="*/ 14 h 17"/>
                  <a:gd name="T80" fmla="*/ 62 w 75"/>
                  <a:gd name="T81" fmla="*/ 14 h 17"/>
                  <a:gd name="T82" fmla="*/ 62 w 75"/>
                  <a:gd name="T83" fmla="*/ 14 h 17"/>
                  <a:gd name="T84" fmla="*/ 65 w 75"/>
                  <a:gd name="T85" fmla="*/ 14 h 17"/>
                  <a:gd name="T86" fmla="*/ 67 w 75"/>
                  <a:gd name="T87" fmla="*/ 16 h 17"/>
                  <a:gd name="T88" fmla="*/ 68 w 75"/>
                  <a:gd name="T89" fmla="*/ 16 h 17"/>
                  <a:gd name="T90" fmla="*/ 69 w 75"/>
                  <a:gd name="T91" fmla="*/ 16 h 17"/>
                  <a:gd name="T92" fmla="*/ 71 w 75"/>
                  <a:gd name="T93" fmla="*/ 16 h 17"/>
                  <a:gd name="T94" fmla="*/ 72 w 75"/>
                  <a:gd name="T95" fmla="*/ 16 h 17"/>
                  <a:gd name="T96" fmla="*/ 75 w 75"/>
                  <a:gd name="T97" fmla="*/ 17 h 17"/>
                  <a:gd name="T98" fmla="*/ 75 w 7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">
                    <a:moveTo>
                      <a:pt x="0" y="0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1" y="7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6" y="8"/>
                    </a:lnTo>
                    <a:lnTo>
                      <a:pt x="38" y="8"/>
                    </a:lnTo>
                    <a:lnTo>
                      <a:pt x="38" y="8"/>
                    </a:lnTo>
                    <a:lnTo>
                      <a:pt x="41" y="10"/>
                    </a:lnTo>
                    <a:lnTo>
                      <a:pt x="42" y="10"/>
                    </a:lnTo>
                    <a:lnTo>
                      <a:pt x="44" y="10"/>
                    </a:lnTo>
                    <a:lnTo>
                      <a:pt x="45" y="10"/>
                    </a:lnTo>
                    <a:lnTo>
                      <a:pt x="46" y="10"/>
                    </a:lnTo>
                    <a:lnTo>
                      <a:pt x="48" y="11"/>
                    </a:lnTo>
                    <a:lnTo>
                      <a:pt x="49" y="11"/>
                    </a:lnTo>
                    <a:lnTo>
                      <a:pt x="51" y="11"/>
                    </a:lnTo>
                    <a:lnTo>
                      <a:pt x="52" y="13"/>
                    </a:lnTo>
                    <a:lnTo>
                      <a:pt x="54" y="13"/>
                    </a:lnTo>
                    <a:lnTo>
                      <a:pt x="55" y="13"/>
                    </a:lnTo>
                    <a:lnTo>
                      <a:pt x="58" y="13"/>
                    </a:lnTo>
                    <a:lnTo>
                      <a:pt x="58" y="13"/>
                    </a:lnTo>
                    <a:lnTo>
                      <a:pt x="59" y="14"/>
                    </a:lnTo>
                    <a:lnTo>
                      <a:pt x="62" y="14"/>
                    </a:lnTo>
                    <a:lnTo>
                      <a:pt x="62" y="14"/>
                    </a:lnTo>
                    <a:lnTo>
                      <a:pt x="65" y="14"/>
                    </a:lnTo>
                    <a:lnTo>
                      <a:pt x="67" y="16"/>
                    </a:lnTo>
                    <a:lnTo>
                      <a:pt x="68" y="16"/>
                    </a:lnTo>
                    <a:lnTo>
                      <a:pt x="69" y="16"/>
                    </a:lnTo>
                    <a:lnTo>
                      <a:pt x="71" y="16"/>
                    </a:lnTo>
                    <a:lnTo>
                      <a:pt x="72" y="16"/>
                    </a:lnTo>
                    <a:lnTo>
                      <a:pt x="75" y="17"/>
                    </a:lnTo>
                    <a:lnTo>
                      <a:pt x="75" y="1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671"/>
              <p:cNvSpPr>
                <a:spLocks/>
              </p:cNvSpPr>
              <p:nvPr/>
            </p:nvSpPr>
            <p:spPr bwMode="auto">
              <a:xfrm>
                <a:off x="1255713" y="1343819"/>
                <a:ext cx="39688" cy="7938"/>
              </a:xfrm>
              <a:custGeom>
                <a:avLst/>
                <a:gdLst>
                  <a:gd name="T0" fmla="*/ 0 w 75"/>
                  <a:gd name="T1" fmla="*/ 0 h 16"/>
                  <a:gd name="T2" fmla="*/ 2 w 75"/>
                  <a:gd name="T3" fmla="*/ 0 h 16"/>
                  <a:gd name="T4" fmla="*/ 5 w 75"/>
                  <a:gd name="T5" fmla="*/ 0 h 16"/>
                  <a:gd name="T6" fmla="*/ 5 w 75"/>
                  <a:gd name="T7" fmla="*/ 0 h 16"/>
                  <a:gd name="T8" fmla="*/ 7 w 75"/>
                  <a:gd name="T9" fmla="*/ 2 h 16"/>
                  <a:gd name="T10" fmla="*/ 9 w 75"/>
                  <a:gd name="T11" fmla="*/ 2 h 16"/>
                  <a:gd name="T12" fmla="*/ 9 w 75"/>
                  <a:gd name="T13" fmla="*/ 2 h 16"/>
                  <a:gd name="T14" fmla="*/ 12 w 75"/>
                  <a:gd name="T15" fmla="*/ 3 h 16"/>
                  <a:gd name="T16" fmla="*/ 13 w 75"/>
                  <a:gd name="T17" fmla="*/ 3 h 16"/>
                  <a:gd name="T18" fmla="*/ 15 w 75"/>
                  <a:gd name="T19" fmla="*/ 3 h 16"/>
                  <a:gd name="T20" fmla="*/ 16 w 75"/>
                  <a:gd name="T21" fmla="*/ 3 h 16"/>
                  <a:gd name="T22" fmla="*/ 17 w 75"/>
                  <a:gd name="T23" fmla="*/ 3 h 16"/>
                  <a:gd name="T24" fmla="*/ 19 w 75"/>
                  <a:gd name="T25" fmla="*/ 4 h 16"/>
                  <a:gd name="T26" fmla="*/ 20 w 75"/>
                  <a:gd name="T27" fmla="*/ 4 h 16"/>
                  <a:gd name="T28" fmla="*/ 22 w 75"/>
                  <a:gd name="T29" fmla="*/ 4 h 16"/>
                  <a:gd name="T30" fmla="*/ 23 w 75"/>
                  <a:gd name="T31" fmla="*/ 6 h 16"/>
                  <a:gd name="T32" fmla="*/ 25 w 75"/>
                  <a:gd name="T33" fmla="*/ 6 h 16"/>
                  <a:gd name="T34" fmla="*/ 26 w 75"/>
                  <a:gd name="T35" fmla="*/ 6 h 16"/>
                  <a:gd name="T36" fmla="*/ 29 w 75"/>
                  <a:gd name="T37" fmla="*/ 6 h 16"/>
                  <a:gd name="T38" fmla="*/ 29 w 75"/>
                  <a:gd name="T39" fmla="*/ 6 h 16"/>
                  <a:gd name="T40" fmla="*/ 30 w 75"/>
                  <a:gd name="T41" fmla="*/ 7 h 16"/>
                  <a:gd name="T42" fmla="*/ 33 w 75"/>
                  <a:gd name="T43" fmla="*/ 7 h 16"/>
                  <a:gd name="T44" fmla="*/ 33 w 75"/>
                  <a:gd name="T45" fmla="*/ 7 h 16"/>
                  <a:gd name="T46" fmla="*/ 36 w 75"/>
                  <a:gd name="T47" fmla="*/ 9 h 16"/>
                  <a:gd name="T48" fmla="*/ 38 w 75"/>
                  <a:gd name="T49" fmla="*/ 9 h 16"/>
                  <a:gd name="T50" fmla="*/ 39 w 75"/>
                  <a:gd name="T51" fmla="*/ 9 h 16"/>
                  <a:gd name="T52" fmla="*/ 41 w 75"/>
                  <a:gd name="T53" fmla="*/ 9 h 16"/>
                  <a:gd name="T54" fmla="*/ 42 w 75"/>
                  <a:gd name="T55" fmla="*/ 9 h 16"/>
                  <a:gd name="T56" fmla="*/ 43 w 75"/>
                  <a:gd name="T57" fmla="*/ 9 h 16"/>
                  <a:gd name="T58" fmla="*/ 45 w 75"/>
                  <a:gd name="T59" fmla="*/ 9 h 16"/>
                  <a:gd name="T60" fmla="*/ 46 w 75"/>
                  <a:gd name="T61" fmla="*/ 9 h 16"/>
                  <a:gd name="T62" fmla="*/ 48 w 75"/>
                  <a:gd name="T63" fmla="*/ 10 h 16"/>
                  <a:gd name="T64" fmla="*/ 51 w 75"/>
                  <a:gd name="T65" fmla="*/ 10 h 16"/>
                  <a:gd name="T66" fmla="*/ 51 w 75"/>
                  <a:gd name="T67" fmla="*/ 10 h 16"/>
                  <a:gd name="T68" fmla="*/ 54 w 75"/>
                  <a:gd name="T69" fmla="*/ 10 h 16"/>
                  <a:gd name="T70" fmla="*/ 55 w 75"/>
                  <a:gd name="T71" fmla="*/ 10 h 16"/>
                  <a:gd name="T72" fmla="*/ 55 w 75"/>
                  <a:gd name="T73" fmla="*/ 12 h 16"/>
                  <a:gd name="T74" fmla="*/ 58 w 75"/>
                  <a:gd name="T75" fmla="*/ 12 h 16"/>
                  <a:gd name="T76" fmla="*/ 59 w 75"/>
                  <a:gd name="T77" fmla="*/ 12 h 16"/>
                  <a:gd name="T78" fmla="*/ 61 w 75"/>
                  <a:gd name="T79" fmla="*/ 12 h 16"/>
                  <a:gd name="T80" fmla="*/ 62 w 75"/>
                  <a:gd name="T81" fmla="*/ 12 h 16"/>
                  <a:gd name="T82" fmla="*/ 64 w 75"/>
                  <a:gd name="T83" fmla="*/ 13 h 16"/>
                  <a:gd name="T84" fmla="*/ 65 w 75"/>
                  <a:gd name="T85" fmla="*/ 13 h 16"/>
                  <a:gd name="T86" fmla="*/ 66 w 75"/>
                  <a:gd name="T87" fmla="*/ 13 h 16"/>
                  <a:gd name="T88" fmla="*/ 68 w 75"/>
                  <a:gd name="T89" fmla="*/ 14 h 16"/>
                  <a:gd name="T90" fmla="*/ 69 w 75"/>
                  <a:gd name="T91" fmla="*/ 14 h 16"/>
                  <a:gd name="T92" fmla="*/ 71 w 75"/>
                  <a:gd name="T93" fmla="*/ 14 h 16"/>
                  <a:gd name="T94" fmla="*/ 72 w 75"/>
                  <a:gd name="T95" fmla="*/ 14 h 16"/>
                  <a:gd name="T96" fmla="*/ 74 w 75"/>
                  <a:gd name="T97" fmla="*/ 14 h 16"/>
                  <a:gd name="T98" fmla="*/ 75 w 7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9" y="6"/>
                    </a:lnTo>
                    <a:lnTo>
                      <a:pt x="29" y="6"/>
                    </a:lnTo>
                    <a:lnTo>
                      <a:pt x="30" y="7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6" y="9"/>
                    </a:lnTo>
                    <a:lnTo>
                      <a:pt x="38" y="9"/>
                    </a:lnTo>
                    <a:lnTo>
                      <a:pt x="39" y="9"/>
                    </a:lnTo>
                    <a:lnTo>
                      <a:pt x="41" y="9"/>
                    </a:lnTo>
                    <a:lnTo>
                      <a:pt x="42" y="9"/>
                    </a:lnTo>
                    <a:lnTo>
                      <a:pt x="43" y="9"/>
                    </a:lnTo>
                    <a:lnTo>
                      <a:pt x="45" y="9"/>
                    </a:lnTo>
                    <a:lnTo>
                      <a:pt x="46" y="9"/>
                    </a:lnTo>
                    <a:lnTo>
                      <a:pt x="48" y="10"/>
                    </a:lnTo>
                    <a:lnTo>
                      <a:pt x="51" y="10"/>
                    </a:lnTo>
                    <a:lnTo>
                      <a:pt x="51" y="10"/>
                    </a:lnTo>
                    <a:lnTo>
                      <a:pt x="54" y="10"/>
                    </a:lnTo>
                    <a:lnTo>
                      <a:pt x="55" y="10"/>
                    </a:lnTo>
                    <a:lnTo>
                      <a:pt x="55" y="12"/>
                    </a:lnTo>
                    <a:lnTo>
                      <a:pt x="58" y="12"/>
                    </a:lnTo>
                    <a:lnTo>
                      <a:pt x="59" y="12"/>
                    </a:lnTo>
                    <a:lnTo>
                      <a:pt x="61" y="12"/>
                    </a:lnTo>
                    <a:lnTo>
                      <a:pt x="62" y="12"/>
                    </a:lnTo>
                    <a:lnTo>
                      <a:pt x="64" y="13"/>
                    </a:lnTo>
                    <a:lnTo>
                      <a:pt x="65" y="13"/>
                    </a:lnTo>
                    <a:lnTo>
                      <a:pt x="66" y="13"/>
                    </a:lnTo>
                    <a:lnTo>
                      <a:pt x="68" y="14"/>
                    </a:lnTo>
                    <a:lnTo>
                      <a:pt x="69" y="14"/>
                    </a:lnTo>
                    <a:lnTo>
                      <a:pt x="71" y="14"/>
                    </a:lnTo>
                    <a:lnTo>
                      <a:pt x="72" y="14"/>
                    </a:lnTo>
                    <a:lnTo>
                      <a:pt x="74" y="14"/>
                    </a:lnTo>
                    <a:lnTo>
                      <a:pt x="75" y="1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672"/>
              <p:cNvSpPr>
                <a:spLocks/>
              </p:cNvSpPr>
              <p:nvPr/>
            </p:nvSpPr>
            <p:spPr bwMode="auto">
              <a:xfrm>
                <a:off x="1295401" y="1351757"/>
                <a:ext cx="38100" cy="7938"/>
              </a:xfrm>
              <a:custGeom>
                <a:avLst/>
                <a:gdLst>
                  <a:gd name="T0" fmla="*/ 0 w 72"/>
                  <a:gd name="T1" fmla="*/ 0 h 14"/>
                  <a:gd name="T2" fmla="*/ 2 w 72"/>
                  <a:gd name="T3" fmla="*/ 0 h 14"/>
                  <a:gd name="T4" fmla="*/ 4 w 72"/>
                  <a:gd name="T5" fmla="*/ 0 h 14"/>
                  <a:gd name="T6" fmla="*/ 4 w 72"/>
                  <a:gd name="T7" fmla="*/ 1 h 14"/>
                  <a:gd name="T8" fmla="*/ 6 w 72"/>
                  <a:gd name="T9" fmla="*/ 1 h 14"/>
                  <a:gd name="T10" fmla="*/ 9 w 72"/>
                  <a:gd name="T11" fmla="*/ 1 h 14"/>
                  <a:gd name="T12" fmla="*/ 10 w 72"/>
                  <a:gd name="T13" fmla="*/ 1 h 14"/>
                  <a:gd name="T14" fmla="*/ 10 w 72"/>
                  <a:gd name="T15" fmla="*/ 1 h 14"/>
                  <a:gd name="T16" fmla="*/ 13 w 72"/>
                  <a:gd name="T17" fmla="*/ 3 h 14"/>
                  <a:gd name="T18" fmla="*/ 15 w 72"/>
                  <a:gd name="T19" fmla="*/ 3 h 14"/>
                  <a:gd name="T20" fmla="*/ 15 w 72"/>
                  <a:gd name="T21" fmla="*/ 3 h 14"/>
                  <a:gd name="T22" fmla="*/ 17 w 72"/>
                  <a:gd name="T23" fmla="*/ 3 h 14"/>
                  <a:gd name="T24" fmla="*/ 19 w 72"/>
                  <a:gd name="T25" fmla="*/ 4 h 14"/>
                  <a:gd name="T26" fmla="*/ 19 w 72"/>
                  <a:gd name="T27" fmla="*/ 4 h 14"/>
                  <a:gd name="T28" fmla="*/ 22 w 72"/>
                  <a:gd name="T29" fmla="*/ 4 h 14"/>
                  <a:gd name="T30" fmla="*/ 23 w 72"/>
                  <a:gd name="T31" fmla="*/ 4 h 14"/>
                  <a:gd name="T32" fmla="*/ 25 w 72"/>
                  <a:gd name="T33" fmla="*/ 6 h 14"/>
                  <a:gd name="T34" fmla="*/ 26 w 72"/>
                  <a:gd name="T35" fmla="*/ 6 h 14"/>
                  <a:gd name="T36" fmla="*/ 27 w 72"/>
                  <a:gd name="T37" fmla="*/ 6 h 14"/>
                  <a:gd name="T38" fmla="*/ 29 w 72"/>
                  <a:gd name="T39" fmla="*/ 6 h 14"/>
                  <a:gd name="T40" fmla="*/ 30 w 72"/>
                  <a:gd name="T41" fmla="*/ 6 h 14"/>
                  <a:gd name="T42" fmla="*/ 32 w 72"/>
                  <a:gd name="T43" fmla="*/ 6 h 14"/>
                  <a:gd name="T44" fmla="*/ 33 w 72"/>
                  <a:gd name="T45" fmla="*/ 6 h 14"/>
                  <a:gd name="T46" fmla="*/ 35 w 72"/>
                  <a:gd name="T47" fmla="*/ 6 h 14"/>
                  <a:gd name="T48" fmla="*/ 36 w 72"/>
                  <a:gd name="T49" fmla="*/ 7 h 14"/>
                  <a:gd name="T50" fmla="*/ 38 w 72"/>
                  <a:gd name="T51" fmla="*/ 7 h 14"/>
                  <a:gd name="T52" fmla="*/ 39 w 72"/>
                  <a:gd name="T53" fmla="*/ 7 h 14"/>
                  <a:gd name="T54" fmla="*/ 40 w 72"/>
                  <a:gd name="T55" fmla="*/ 7 h 14"/>
                  <a:gd name="T56" fmla="*/ 42 w 72"/>
                  <a:gd name="T57" fmla="*/ 7 h 14"/>
                  <a:gd name="T58" fmla="*/ 43 w 72"/>
                  <a:gd name="T59" fmla="*/ 9 h 14"/>
                  <a:gd name="T60" fmla="*/ 45 w 72"/>
                  <a:gd name="T61" fmla="*/ 9 h 14"/>
                  <a:gd name="T62" fmla="*/ 46 w 72"/>
                  <a:gd name="T63" fmla="*/ 9 h 14"/>
                  <a:gd name="T64" fmla="*/ 48 w 72"/>
                  <a:gd name="T65" fmla="*/ 10 h 14"/>
                  <a:gd name="T66" fmla="*/ 49 w 72"/>
                  <a:gd name="T67" fmla="*/ 10 h 14"/>
                  <a:gd name="T68" fmla="*/ 51 w 72"/>
                  <a:gd name="T69" fmla="*/ 10 h 14"/>
                  <a:gd name="T70" fmla="*/ 52 w 72"/>
                  <a:gd name="T71" fmla="*/ 10 h 14"/>
                  <a:gd name="T72" fmla="*/ 55 w 72"/>
                  <a:gd name="T73" fmla="*/ 10 h 14"/>
                  <a:gd name="T74" fmla="*/ 55 w 72"/>
                  <a:gd name="T75" fmla="*/ 11 h 14"/>
                  <a:gd name="T76" fmla="*/ 56 w 72"/>
                  <a:gd name="T77" fmla="*/ 11 h 14"/>
                  <a:gd name="T78" fmla="*/ 59 w 72"/>
                  <a:gd name="T79" fmla="*/ 11 h 14"/>
                  <a:gd name="T80" fmla="*/ 59 w 72"/>
                  <a:gd name="T81" fmla="*/ 13 h 14"/>
                  <a:gd name="T82" fmla="*/ 61 w 72"/>
                  <a:gd name="T83" fmla="*/ 13 h 14"/>
                  <a:gd name="T84" fmla="*/ 63 w 72"/>
                  <a:gd name="T85" fmla="*/ 13 h 14"/>
                  <a:gd name="T86" fmla="*/ 63 w 72"/>
                  <a:gd name="T87" fmla="*/ 13 h 14"/>
                  <a:gd name="T88" fmla="*/ 65 w 72"/>
                  <a:gd name="T89" fmla="*/ 13 h 14"/>
                  <a:gd name="T90" fmla="*/ 68 w 72"/>
                  <a:gd name="T91" fmla="*/ 14 h 14"/>
                  <a:gd name="T92" fmla="*/ 68 w 72"/>
                  <a:gd name="T93" fmla="*/ 14 h 14"/>
                  <a:gd name="T94" fmla="*/ 69 w 72"/>
                  <a:gd name="T95" fmla="*/ 14 h 14"/>
                  <a:gd name="T96" fmla="*/ 72 w 72"/>
                  <a:gd name="T97" fmla="*/ 14 h 14"/>
                  <a:gd name="T98" fmla="*/ 72 w 72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4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2" y="6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6" y="7"/>
                    </a:lnTo>
                    <a:lnTo>
                      <a:pt x="38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9"/>
                    </a:lnTo>
                    <a:lnTo>
                      <a:pt x="45" y="9"/>
                    </a:lnTo>
                    <a:lnTo>
                      <a:pt x="46" y="9"/>
                    </a:lnTo>
                    <a:lnTo>
                      <a:pt x="48" y="10"/>
                    </a:lnTo>
                    <a:lnTo>
                      <a:pt x="49" y="10"/>
                    </a:lnTo>
                    <a:lnTo>
                      <a:pt x="51" y="10"/>
                    </a:lnTo>
                    <a:lnTo>
                      <a:pt x="52" y="10"/>
                    </a:lnTo>
                    <a:lnTo>
                      <a:pt x="55" y="10"/>
                    </a:lnTo>
                    <a:lnTo>
                      <a:pt x="55" y="11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59" y="13"/>
                    </a:lnTo>
                    <a:lnTo>
                      <a:pt x="61" y="13"/>
                    </a:lnTo>
                    <a:lnTo>
                      <a:pt x="63" y="13"/>
                    </a:lnTo>
                    <a:lnTo>
                      <a:pt x="63" y="13"/>
                    </a:lnTo>
                    <a:lnTo>
                      <a:pt x="65" y="13"/>
                    </a:lnTo>
                    <a:lnTo>
                      <a:pt x="68" y="14"/>
                    </a:lnTo>
                    <a:lnTo>
                      <a:pt x="68" y="14"/>
                    </a:lnTo>
                    <a:lnTo>
                      <a:pt x="69" y="14"/>
                    </a:lnTo>
                    <a:lnTo>
                      <a:pt x="72" y="14"/>
                    </a:lnTo>
                    <a:lnTo>
                      <a:pt x="72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673"/>
              <p:cNvSpPr>
                <a:spLocks/>
              </p:cNvSpPr>
              <p:nvPr/>
            </p:nvSpPr>
            <p:spPr bwMode="auto">
              <a:xfrm>
                <a:off x="1333501" y="1359694"/>
                <a:ext cx="41275" cy="7938"/>
              </a:xfrm>
              <a:custGeom>
                <a:avLst/>
                <a:gdLst>
                  <a:gd name="T0" fmla="*/ 0 w 78"/>
                  <a:gd name="T1" fmla="*/ 0 h 16"/>
                  <a:gd name="T2" fmla="*/ 3 w 78"/>
                  <a:gd name="T3" fmla="*/ 2 h 16"/>
                  <a:gd name="T4" fmla="*/ 4 w 78"/>
                  <a:gd name="T5" fmla="*/ 2 h 16"/>
                  <a:gd name="T6" fmla="*/ 4 w 78"/>
                  <a:gd name="T7" fmla="*/ 2 h 16"/>
                  <a:gd name="T8" fmla="*/ 7 w 78"/>
                  <a:gd name="T9" fmla="*/ 3 h 16"/>
                  <a:gd name="T10" fmla="*/ 9 w 78"/>
                  <a:gd name="T11" fmla="*/ 3 h 16"/>
                  <a:gd name="T12" fmla="*/ 10 w 78"/>
                  <a:gd name="T13" fmla="*/ 3 h 16"/>
                  <a:gd name="T14" fmla="*/ 12 w 78"/>
                  <a:gd name="T15" fmla="*/ 3 h 16"/>
                  <a:gd name="T16" fmla="*/ 13 w 78"/>
                  <a:gd name="T17" fmla="*/ 3 h 16"/>
                  <a:gd name="T18" fmla="*/ 16 w 78"/>
                  <a:gd name="T19" fmla="*/ 5 h 16"/>
                  <a:gd name="T20" fmla="*/ 16 w 78"/>
                  <a:gd name="T21" fmla="*/ 5 h 16"/>
                  <a:gd name="T22" fmla="*/ 17 w 78"/>
                  <a:gd name="T23" fmla="*/ 5 h 16"/>
                  <a:gd name="T24" fmla="*/ 20 w 78"/>
                  <a:gd name="T25" fmla="*/ 5 h 16"/>
                  <a:gd name="T26" fmla="*/ 22 w 78"/>
                  <a:gd name="T27" fmla="*/ 5 h 16"/>
                  <a:gd name="T28" fmla="*/ 23 w 78"/>
                  <a:gd name="T29" fmla="*/ 5 h 16"/>
                  <a:gd name="T30" fmla="*/ 25 w 78"/>
                  <a:gd name="T31" fmla="*/ 5 h 16"/>
                  <a:gd name="T32" fmla="*/ 26 w 78"/>
                  <a:gd name="T33" fmla="*/ 5 h 16"/>
                  <a:gd name="T34" fmla="*/ 27 w 78"/>
                  <a:gd name="T35" fmla="*/ 6 h 16"/>
                  <a:gd name="T36" fmla="*/ 29 w 78"/>
                  <a:gd name="T37" fmla="*/ 6 h 16"/>
                  <a:gd name="T38" fmla="*/ 32 w 78"/>
                  <a:gd name="T39" fmla="*/ 6 h 16"/>
                  <a:gd name="T40" fmla="*/ 32 w 78"/>
                  <a:gd name="T41" fmla="*/ 8 h 16"/>
                  <a:gd name="T42" fmla="*/ 33 w 78"/>
                  <a:gd name="T43" fmla="*/ 8 h 16"/>
                  <a:gd name="T44" fmla="*/ 36 w 78"/>
                  <a:gd name="T45" fmla="*/ 8 h 16"/>
                  <a:gd name="T46" fmla="*/ 36 w 78"/>
                  <a:gd name="T47" fmla="*/ 8 h 16"/>
                  <a:gd name="T48" fmla="*/ 39 w 78"/>
                  <a:gd name="T49" fmla="*/ 8 h 16"/>
                  <a:gd name="T50" fmla="*/ 40 w 78"/>
                  <a:gd name="T51" fmla="*/ 9 h 16"/>
                  <a:gd name="T52" fmla="*/ 42 w 78"/>
                  <a:gd name="T53" fmla="*/ 9 h 16"/>
                  <a:gd name="T54" fmla="*/ 43 w 78"/>
                  <a:gd name="T55" fmla="*/ 9 h 16"/>
                  <a:gd name="T56" fmla="*/ 45 w 78"/>
                  <a:gd name="T57" fmla="*/ 10 h 16"/>
                  <a:gd name="T58" fmla="*/ 46 w 78"/>
                  <a:gd name="T59" fmla="*/ 10 h 16"/>
                  <a:gd name="T60" fmla="*/ 48 w 78"/>
                  <a:gd name="T61" fmla="*/ 10 h 16"/>
                  <a:gd name="T62" fmla="*/ 49 w 78"/>
                  <a:gd name="T63" fmla="*/ 10 h 16"/>
                  <a:gd name="T64" fmla="*/ 52 w 78"/>
                  <a:gd name="T65" fmla="*/ 10 h 16"/>
                  <a:gd name="T66" fmla="*/ 52 w 78"/>
                  <a:gd name="T67" fmla="*/ 10 h 16"/>
                  <a:gd name="T68" fmla="*/ 55 w 78"/>
                  <a:gd name="T69" fmla="*/ 10 h 16"/>
                  <a:gd name="T70" fmla="*/ 56 w 78"/>
                  <a:gd name="T71" fmla="*/ 10 h 16"/>
                  <a:gd name="T72" fmla="*/ 58 w 78"/>
                  <a:gd name="T73" fmla="*/ 10 h 16"/>
                  <a:gd name="T74" fmla="*/ 59 w 78"/>
                  <a:gd name="T75" fmla="*/ 10 h 16"/>
                  <a:gd name="T76" fmla="*/ 61 w 78"/>
                  <a:gd name="T77" fmla="*/ 12 h 16"/>
                  <a:gd name="T78" fmla="*/ 62 w 78"/>
                  <a:gd name="T79" fmla="*/ 12 h 16"/>
                  <a:gd name="T80" fmla="*/ 63 w 78"/>
                  <a:gd name="T81" fmla="*/ 12 h 16"/>
                  <a:gd name="T82" fmla="*/ 65 w 78"/>
                  <a:gd name="T83" fmla="*/ 13 h 16"/>
                  <a:gd name="T84" fmla="*/ 68 w 78"/>
                  <a:gd name="T85" fmla="*/ 13 h 16"/>
                  <a:gd name="T86" fmla="*/ 69 w 78"/>
                  <a:gd name="T87" fmla="*/ 13 h 16"/>
                  <a:gd name="T88" fmla="*/ 71 w 78"/>
                  <a:gd name="T89" fmla="*/ 13 h 16"/>
                  <a:gd name="T90" fmla="*/ 72 w 78"/>
                  <a:gd name="T91" fmla="*/ 15 h 16"/>
                  <a:gd name="T92" fmla="*/ 74 w 78"/>
                  <a:gd name="T93" fmla="*/ 15 h 16"/>
                  <a:gd name="T94" fmla="*/ 75 w 78"/>
                  <a:gd name="T95" fmla="*/ 15 h 16"/>
                  <a:gd name="T96" fmla="*/ 76 w 78"/>
                  <a:gd name="T97" fmla="*/ 15 h 16"/>
                  <a:gd name="T98" fmla="*/ 78 w 78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8" h="16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2" y="6"/>
                    </a:lnTo>
                    <a:lnTo>
                      <a:pt x="32" y="8"/>
                    </a:lnTo>
                    <a:lnTo>
                      <a:pt x="33" y="8"/>
                    </a:lnTo>
                    <a:lnTo>
                      <a:pt x="36" y="8"/>
                    </a:lnTo>
                    <a:lnTo>
                      <a:pt x="36" y="8"/>
                    </a:lnTo>
                    <a:lnTo>
                      <a:pt x="39" y="8"/>
                    </a:lnTo>
                    <a:lnTo>
                      <a:pt x="40" y="9"/>
                    </a:lnTo>
                    <a:lnTo>
                      <a:pt x="42" y="9"/>
                    </a:lnTo>
                    <a:lnTo>
                      <a:pt x="43" y="9"/>
                    </a:lnTo>
                    <a:lnTo>
                      <a:pt x="45" y="10"/>
                    </a:lnTo>
                    <a:lnTo>
                      <a:pt x="46" y="10"/>
                    </a:lnTo>
                    <a:lnTo>
                      <a:pt x="48" y="10"/>
                    </a:lnTo>
                    <a:lnTo>
                      <a:pt x="49" y="10"/>
                    </a:lnTo>
                    <a:lnTo>
                      <a:pt x="52" y="10"/>
                    </a:lnTo>
                    <a:lnTo>
                      <a:pt x="52" y="10"/>
                    </a:lnTo>
                    <a:lnTo>
                      <a:pt x="55" y="10"/>
                    </a:lnTo>
                    <a:lnTo>
                      <a:pt x="56" y="10"/>
                    </a:lnTo>
                    <a:lnTo>
                      <a:pt x="58" y="10"/>
                    </a:lnTo>
                    <a:lnTo>
                      <a:pt x="59" y="10"/>
                    </a:lnTo>
                    <a:lnTo>
                      <a:pt x="61" y="12"/>
                    </a:lnTo>
                    <a:lnTo>
                      <a:pt x="62" y="12"/>
                    </a:lnTo>
                    <a:lnTo>
                      <a:pt x="63" y="12"/>
                    </a:lnTo>
                    <a:lnTo>
                      <a:pt x="65" y="13"/>
                    </a:lnTo>
                    <a:lnTo>
                      <a:pt x="68" y="13"/>
                    </a:lnTo>
                    <a:lnTo>
                      <a:pt x="69" y="13"/>
                    </a:lnTo>
                    <a:lnTo>
                      <a:pt x="71" y="13"/>
                    </a:lnTo>
                    <a:lnTo>
                      <a:pt x="72" y="15"/>
                    </a:lnTo>
                    <a:lnTo>
                      <a:pt x="74" y="15"/>
                    </a:lnTo>
                    <a:lnTo>
                      <a:pt x="75" y="15"/>
                    </a:lnTo>
                    <a:lnTo>
                      <a:pt x="76" y="15"/>
                    </a:lnTo>
                    <a:lnTo>
                      <a:pt x="78" y="1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674"/>
              <p:cNvSpPr>
                <a:spLocks/>
              </p:cNvSpPr>
              <p:nvPr/>
            </p:nvSpPr>
            <p:spPr bwMode="auto">
              <a:xfrm>
                <a:off x="1374776" y="1367632"/>
                <a:ext cx="39688" cy="9525"/>
              </a:xfrm>
              <a:custGeom>
                <a:avLst/>
                <a:gdLst>
                  <a:gd name="T0" fmla="*/ 0 w 75"/>
                  <a:gd name="T1" fmla="*/ 0 h 17"/>
                  <a:gd name="T2" fmla="*/ 1 w 75"/>
                  <a:gd name="T3" fmla="*/ 0 h 17"/>
                  <a:gd name="T4" fmla="*/ 3 w 75"/>
                  <a:gd name="T5" fmla="*/ 0 h 17"/>
                  <a:gd name="T6" fmla="*/ 6 w 75"/>
                  <a:gd name="T7" fmla="*/ 0 h 17"/>
                  <a:gd name="T8" fmla="*/ 6 w 75"/>
                  <a:gd name="T9" fmla="*/ 2 h 17"/>
                  <a:gd name="T10" fmla="*/ 7 w 75"/>
                  <a:gd name="T11" fmla="*/ 2 h 17"/>
                  <a:gd name="T12" fmla="*/ 10 w 75"/>
                  <a:gd name="T13" fmla="*/ 2 h 17"/>
                  <a:gd name="T14" fmla="*/ 10 w 75"/>
                  <a:gd name="T15" fmla="*/ 3 h 17"/>
                  <a:gd name="T16" fmla="*/ 13 w 75"/>
                  <a:gd name="T17" fmla="*/ 3 h 17"/>
                  <a:gd name="T18" fmla="*/ 14 w 75"/>
                  <a:gd name="T19" fmla="*/ 3 h 17"/>
                  <a:gd name="T20" fmla="*/ 14 w 75"/>
                  <a:gd name="T21" fmla="*/ 3 h 17"/>
                  <a:gd name="T22" fmla="*/ 17 w 75"/>
                  <a:gd name="T23" fmla="*/ 3 h 17"/>
                  <a:gd name="T24" fmla="*/ 19 w 75"/>
                  <a:gd name="T25" fmla="*/ 4 h 17"/>
                  <a:gd name="T26" fmla="*/ 20 w 75"/>
                  <a:gd name="T27" fmla="*/ 4 h 17"/>
                  <a:gd name="T28" fmla="*/ 21 w 75"/>
                  <a:gd name="T29" fmla="*/ 4 h 17"/>
                  <a:gd name="T30" fmla="*/ 23 w 75"/>
                  <a:gd name="T31" fmla="*/ 4 h 17"/>
                  <a:gd name="T32" fmla="*/ 24 w 75"/>
                  <a:gd name="T33" fmla="*/ 4 h 17"/>
                  <a:gd name="T34" fmla="*/ 26 w 75"/>
                  <a:gd name="T35" fmla="*/ 6 h 17"/>
                  <a:gd name="T36" fmla="*/ 27 w 75"/>
                  <a:gd name="T37" fmla="*/ 6 h 17"/>
                  <a:gd name="T38" fmla="*/ 29 w 75"/>
                  <a:gd name="T39" fmla="*/ 6 h 17"/>
                  <a:gd name="T40" fmla="*/ 32 w 75"/>
                  <a:gd name="T41" fmla="*/ 7 h 17"/>
                  <a:gd name="T42" fmla="*/ 32 w 75"/>
                  <a:gd name="T43" fmla="*/ 7 h 17"/>
                  <a:gd name="T44" fmla="*/ 34 w 75"/>
                  <a:gd name="T45" fmla="*/ 7 h 17"/>
                  <a:gd name="T46" fmla="*/ 36 w 75"/>
                  <a:gd name="T47" fmla="*/ 7 h 17"/>
                  <a:gd name="T48" fmla="*/ 37 w 75"/>
                  <a:gd name="T49" fmla="*/ 7 h 17"/>
                  <a:gd name="T50" fmla="*/ 39 w 75"/>
                  <a:gd name="T51" fmla="*/ 9 h 17"/>
                  <a:gd name="T52" fmla="*/ 40 w 75"/>
                  <a:gd name="T53" fmla="*/ 9 h 17"/>
                  <a:gd name="T54" fmla="*/ 42 w 75"/>
                  <a:gd name="T55" fmla="*/ 9 h 17"/>
                  <a:gd name="T56" fmla="*/ 43 w 75"/>
                  <a:gd name="T57" fmla="*/ 10 h 17"/>
                  <a:gd name="T58" fmla="*/ 45 w 75"/>
                  <a:gd name="T59" fmla="*/ 10 h 17"/>
                  <a:gd name="T60" fmla="*/ 46 w 75"/>
                  <a:gd name="T61" fmla="*/ 10 h 17"/>
                  <a:gd name="T62" fmla="*/ 47 w 75"/>
                  <a:gd name="T63" fmla="*/ 10 h 17"/>
                  <a:gd name="T64" fmla="*/ 49 w 75"/>
                  <a:gd name="T65" fmla="*/ 10 h 17"/>
                  <a:gd name="T66" fmla="*/ 52 w 75"/>
                  <a:gd name="T67" fmla="*/ 12 h 17"/>
                  <a:gd name="T68" fmla="*/ 52 w 75"/>
                  <a:gd name="T69" fmla="*/ 12 h 17"/>
                  <a:gd name="T70" fmla="*/ 53 w 75"/>
                  <a:gd name="T71" fmla="*/ 12 h 17"/>
                  <a:gd name="T72" fmla="*/ 56 w 75"/>
                  <a:gd name="T73" fmla="*/ 13 h 17"/>
                  <a:gd name="T74" fmla="*/ 56 w 75"/>
                  <a:gd name="T75" fmla="*/ 13 h 17"/>
                  <a:gd name="T76" fmla="*/ 59 w 75"/>
                  <a:gd name="T77" fmla="*/ 13 h 17"/>
                  <a:gd name="T78" fmla="*/ 60 w 75"/>
                  <a:gd name="T79" fmla="*/ 13 h 17"/>
                  <a:gd name="T80" fmla="*/ 60 w 75"/>
                  <a:gd name="T81" fmla="*/ 15 h 17"/>
                  <a:gd name="T82" fmla="*/ 63 w 75"/>
                  <a:gd name="T83" fmla="*/ 15 h 17"/>
                  <a:gd name="T84" fmla="*/ 65 w 75"/>
                  <a:gd name="T85" fmla="*/ 15 h 17"/>
                  <a:gd name="T86" fmla="*/ 66 w 75"/>
                  <a:gd name="T87" fmla="*/ 15 h 17"/>
                  <a:gd name="T88" fmla="*/ 68 w 75"/>
                  <a:gd name="T89" fmla="*/ 15 h 17"/>
                  <a:gd name="T90" fmla="*/ 69 w 75"/>
                  <a:gd name="T91" fmla="*/ 16 h 17"/>
                  <a:gd name="T92" fmla="*/ 70 w 75"/>
                  <a:gd name="T93" fmla="*/ 16 h 17"/>
                  <a:gd name="T94" fmla="*/ 72 w 75"/>
                  <a:gd name="T95" fmla="*/ 16 h 17"/>
                  <a:gd name="T96" fmla="*/ 73 w 75"/>
                  <a:gd name="T97" fmla="*/ 17 h 17"/>
                  <a:gd name="T98" fmla="*/ 75 w 7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2" y="7"/>
                    </a:lnTo>
                    <a:lnTo>
                      <a:pt x="32" y="7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7" y="7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9"/>
                    </a:lnTo>
                    <a:lnTo>
                      <a:pt x="43" y="10"/>
                    </a:lnTo>
                    <a:lnTo>
                      <a:pt x="45" y="10"/>
                    </a:lnTo>
                    <a:lnTo>
                      <a:pt x="46" y="10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2" y="12"/>
                    </a:lnTo>
                    <a:lnTo>
                      <a:pt x="52" y="12"/>
                    </a:lnTo>
                    <a:lnTo>
                      <a:pt x="53" y="12"/>
                    </a:lnTo>
                    <a:lnTo>
                      <a:pt x="56" y="13"/>
                    </a:lnTo>
                    <a:lnTo>
                      <a:pt x="56" y="13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0" y="15"/>
                    </a:lnTo>
                    <a:lnTo>
                      <a:pt x="63" y="15"/>
                    </a:lnTo>
                    <a:lnTo>
                      <a:pt x="65" y="15"/>
                    </a:lnTo>
                    <a:lnTo>
                      <a:pt x="66" y="15"/>
                    </a:lnTo>
                    <a:lnTo>
                      <a:pt x="68" y="15"/>
                    </a:lnTo>
                    <a:lnTo>
                      <a:pt x="69" y="16"/>
                    </a:lnTo>
                    <a:lnTo>
                      <a:pt x="70" y="16"/>
                    </a:lnTo>
                    <a:lnTo>
                      <a:pt x="72" y="16"/>
                    </a:lnTo>
                    <a:lnTo>
                      <a:pt x="73" y="17"/>
                    </a:lnTo>
                    <a:lnTo>
                      <a:pt x="75" y="1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675"/>
              <p:cNvSpPr>
                <a:spLocks/>
              </p:cNvSpPr>
              <p:nvPr/>
            </p:nvSpPr>
            <p:spPr bwMode="auto">
              <a:xfrm>
                <a:off x="1414463" y="1377157"/>
                <a:ext cx="38100" cy="7938"/>
              </a:xfrm>
              <a:custGeom>
                <a:avLst/>
                <a:gdLst>
                  <a:gd name="T0" fmla="*/ 0 w 72"/>
                  <a:gd name="T1" fmla="*/ 0 h 15"/>
                  <a:gd name="T2" fmla="*/ 3 w 72"/>
                  <a:gd name="T3" fmla="*/ 0 h 15"/>
                  <a:gd name="T4" fmla="*/ 3 w 72"/>
                  <a:gd name="T5" fmla="*/ 0 h 15"/>
                  <a:gd name="T6" fmla="*/ 6 w 72"/>
                  <a:gd name="T7" fmla="*/ 0 h 15"/>
                  <a:gd name="T8" fmla="*/ 7 w 72"/>
                  <a:gd name="T9" fmla="*/ 2 h 15"/>
                  <a:gd name="T10" fmla="*/ 7 w 72"/>
                  <a:gd name="T11" fmla="*/ 2 h 15"/>
                  <a:gd name="T12" fmla="*/ 10 w 72"/>
                  <a:gd name="T13" fmla="*/ 2 h 15"/>
                  <a:gd name="T14" fmla="*/ 11 w 72"/>
                  <a:gd name="T15" fmla="*/ 3 h 15"/>
                  <a:gd name="T16" fmla="*/ 11 w 72"/>
                  <a:gd name="T17" fmla="*/ 3 h 15"/>
                  <a:gd name="T18" fmla="*/ 14 w 72"/>
                  <a:gd name="T19" fmla="*/ 3 h 15"/>
                  <a:gd name="T20" fmla="*/ 16 w 72"/>
                  <a:gd name="T21" fmla="*/ 3 h 15"/>
                  <a:gd name="T22" fmla="*/ 16 w 72"/>
                  <a:gd name="T23" fmla="*/ 3 h 15"/>
                  <a:gd name="T24" fmla="*/ 19 w 72"/>
                  <a:gd name="T25" fmla="*/ 5 h 15"/>
                  <a:gd name="T26" fmla="*/ 20 w 72"/>
                  <a:gd name="T27" fmla="*/ 5 h 15"/>
                  <a:gd name="T28" fmla="*/ 20 w 72"/>
                  <a:gd name="T29" fmla="*/ 5 h 15"/>
                  <a:gd name="T30" fmla="*/ 23 w 72"/>
                  <a:gd name="T31" fmla="*/ 6 h 15"/>
                  <a:gd name="T32" fmla="*/ 24 w 72"/>
                  <a:gd name="T33" fmla="*/ 6 h 15"/>
                  <a:gd name="T34" fmla="*/ 26 w 72"/>
                  <a:gd name="T35" fmla="*/ 6 h 15"/>
                  <a:gd name="T36" fmla="*/ 27 w 72"/>
                  <a:gd name="T37" fmla="*/ 6 h 15"/>
                  <a:gd name="T38" fmla="*/ 29 w 72"/>
                  <a:gd name="T39" fmla="*/ 6 h 15"/>
                  <a:gd name="T40" fmla="*/ 30 w 72"/>
                  <a:gd name="T41" fmla="*/ 6 h 15"/>
                  <a:gd name="T42" fmla="*/ 31 w 72"/>
                  <a:gd name="T43" fmla="*/ 6 h 15"/>
                  <a:gd name="T44" fmla="*/ 33 w 72"/>
                  <a:gd name="T45" fmla="*/ 8 h 15"/>
                  <a:gd name="T46" fmla="*/ 34 w 72"/>
                  <a:gd name="T47" fmla="*/ 8 h 15"/>
                  <a:gd name="T48" fmla="*/ 36 w 72"/>
                  <a:gd name="T49" fmla="*/ 8 h 15"/>
                  <a:gd name="T50" fmla="*/ 37 w 72"/>
                  <a:gd name="T51" fmla="*/ 8 h 15"/>
                  <a:gd name="T52" fmla="*/ 39 w 72"/>
                  <a:gd name="T53" fmla="*/ 8 h 15"/>
                  <a:gd name="T54" fmla="*/ 40 w 72"/>
                  <a:gd name="T55" fmla="*/ 9 h 15"/>
                  <a:gd name="T56" fmla="*/ 42 w 72"/>
                  <a:gd name="T57" fmla="*/ 9 h 15"/>
                  <a:gd name="T58" fmla="*/ 43 w 72"/>
                  <a:gd name="T59" fmla="*/ 9 h 15"/>
                  <a:gd name="T60" fmla="*/ 44 w 72"/>
                  <a:gd name="T61" fmla="*/ 9 h 15"/>
                  <a:gd name="T62" fmla="*/ 46 w 72"/>
                  <a:gd name="T63" fmla="*/ 9 h 15"/>
                  <a:gd name="T64" fmla="*/ 47 w 72"/>
                  <a:gd name="T65" fmla="*/ 11 h 15"/>
                  <a:gd name="T66" fmla="*/ 49 w 72"/>
                  <a:gd name="T67" fmla="*/ 11 h 15"/>
                  <a:gd name="T68" fmla="*/ 50 w 72"/>
                  <a:gd name="T69" fmla="*/ 11 h 15"/>
                  <a:gd name="T70" fmla="*/ 52 w 72"/>
                  <a:gd name="T71" fmla="*/ 12 h 15"/>
                  <a:gd name="T72" fmla="*/ 53 w 72"/>
                  <a:gd name="T73" fmla="*/ 12 h 15"/>
                  <a:gd name="T74" fmla="*/ 55 w 72"/>
                  <a:gd name="T75" fmla="*/ 12 h 15"/>
                  <a:gd name="T76" fmla="*/ 56 w 72"/>
                  <a:gd name="T77" fmla="*/ 12 h 15"/>
                  <a:gd name="T78" fmla="*/ 57 w 72"/>
                  <a:gd name="T79" fmla="*/ 13 h 15"/>
                  <a:gd name="T80" fmla="*/ 59 w 72"/>
                  <a:gd name="T81" fmla="*/ 13 h 15"/>
                  <a:gd name="T82" fmla="*/ 60 w 72"/>
                  <a:gd name="T83" fmla="*/ 13 h 15"/>
                  <a:gd name="T84" fmla="*/ 62 w 72"/>
                  <a:gd name="T85" fmla="*/ 15 h 15"/>
                  <a:gd name="T86" fmla="*/ 63 w 72"/>
                  <a:gd name="T87" fmla="*/ 15 h 15"/>
                  <a:gd name="T88" fmla="*/ 65 w 72"/>
                  <a:gd name="T89" fmla="*/ 15 h 15"/>
                  <a:gd name="T90" fmla="*/ 66 w 72"/>
                  <a:gd name="T91" fmla="*/ 15 h 15"/>
                  <a:gd name="T92" fmla="*/ 67 w 72"/>
                  <a:gd name="T93" fmla="*/ 15 h 15"/>
                  <a:gd name="T94" fmla="*/ 69 w 72"/>
                  <a:gd name="T95" fmla="*/ 15 h 15"/>
                  <a:gd name="T96" fmla="*/ 70 w 72"/>
                  <a:gd name="T97" fmla="*/ 15 h 15"/>
                  <a:gd name="T98" fmla="*/ 72 w 72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3" y="8"/>
                    </a:lnTo>
                    <a:lnTo>
                      <a:pt x="34" y="8"/>
                    </a:lnTo>
                    <a:lnTo>
                      <a:pt x="36" y="8"/>
                    </a:lnTo>
                    <a:lnTo>
                      <a:pt x="37" y="8"/>
                    </a:lnTo>
                    <a:lnTo>
                      <a:pt x="39" y="8"/>
                    </a:lnTo>
                    <a:lnTo>
                      <a:pt x="40" y="9"/>
                    </a:lnTo>
                    <a:lnTo>
                      <a:pt x="42" y="9"/>
                    </a:lnTo>
                    <a:lnTo>
                      <a:pt x="43" y="9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7" y="11"/>
                    </a:lnTo>
                    <a:lnTo>
                      <a:pt x="49" y="11"/>
                    </a:lnTo>
                    <a:lnTo>
                      <a:pt x="50" y="11"/>
                    </a:lnTo>
                    <a:lnTo>
                      <a:pt x="52" y="12"/>
                    </a:lnTo>
                    <a:lnTo>
                      <a:pt x="53" y="12"/>
                    </a:lnTo>
                    <a:lnTo>
                      <a:pt x="55" y="12"/>
                    </a:lnTo>
                    <a:lnTo>
                      <a:pt x="56" y="12"/>
                    </a:lnTo>
                    <a:lnTo>
                      <a:pt x="57" y="13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2" y="15"/>
                    </a:lnTo>
                    <a:lnTo>
                      <a:pt x="63" y="15"/>
                    </a:lnTo>
                    <a:lnTo>
                      <a:pt x="65" y="15"/>
                    </a:lnTo>
                    <a:lnTo>
                      <a:pt x="66" y="15"/>
                    </a:lnTo>
                    <a:lnTo>
                      <a:pt x="67" y="15"/>
                    </a:lnTo>
                    <a:lnTo>
                      <a:pt x="69" y="15"/>
                    </a:lnTo>
                    <a:lnTo>
                      <a:pt x="70" y="15"/>
                    </a:lnTo>
                    <a:lnTo>
                      <a:pt x="72" y="1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676"/>
              <p:cNvSpPr>
                <a:spLocks/>
              </p:cNvSpPr>
              <p:nvPr/>
            </p:nvSpPr>
            <p:spPr bwMode="auto">
              <a:xfrm>
                <a:off x="1452563" y="1385094"/>
                <a:ext cx="41275" cy="9525"/>
              </a:xfrm>
              <a:custGeom>
                <a:avLst/>
                <a:gdLst>
                  <a:gd name="T0" fmla="*/ 0 w 76"/>
                  <a:gd name="T1" fmla="*/ 0 h 19"/>
                  <a:gd name="T2" fmla="*/ 1 w 76"/>
                  <a:gd name="T3" fmla="*/ 1 h 19"/>
                  <a:gd name="T4" fmla="*/ 3 w 76"/>
                  <a:gd name="T5" fmla="*/ 1 h 19"/>
                  <a:gd name="T6" fmla="*/ 6 w 76"/>
                  <a:gd name="T7" fmla="*/ 1 h 19"/>
                  <a:gd name="T8" fmla="*/ 6 w 76"/>
                  <a:gd name="T9" fmla="*/ 1 h 19"/>
                  <a:gd name="T10" fmla="*/ 8 w 76"/>
                  <a:gd name="T11" fmla="*/ 1 h 19"/>
                  <a:gd name="T12" fmla="*/ 10 w 76"/>
                  <a:gd name="T13" fmla="*/ 3 h 19"/>
                  <a:gd name="T14" fmla="*/ 11 w 76"/>
                  <a:gd name="T15" fmla="*/ 3 h 19"/>
                  <a:gd name="T16" fmla="*/ 13 w 76"/>
                  <a:gd name="T17" fmla="*/ 3 h 19"/>
                  <a:gd name="T18" fmla="*/ 14 w 76"/>
                  <a:gd name="T19" fmla="*/ 3 h 19"/>
                  <a:gd name="T20" fmla="*/ 16 w 76"/>
                  <a:gd name="T21" fmla="*/ 4 h 19"/>
                  <a:gd name="T22" fmla="*/ 17 w 76"/>
                  <a:gd name="T23" fmla="*/ 4 h 19"/>
                  <a:gd name="T24" fmla="*/ 19 w 76"/>
                  <a:gd name="T25" fmla="*/ 4 h 19"/>
                  <a:gd name="T26" fmla="*/ 20 w 76"/>
                  <a:gd name="T27" fmla="*/ 6 h 19"/>
                  <a:gd name="T28" fmla="*/ 23 w 76"/>
                  <a:gd name="T29" fmla="*/ 6 h 19"/>
                  <a:gd name="T30" fmla="*/ 23 w 76"/>
                  <a:gd name="T31" fmla="*/ 6 h 19"/>
                  <a:gd name="T32" fmla="*/ 24 w 76"/>
                  <a:gd name="T33" fmla="*/ 6 h 19"/>
                  <a:gd name="T34" fmla="*/ 27 w 76"/>
                  <a:gd name="T35" fmla="*/ 6 h 19"/>
                  <a:gd name="T36" fmla="*/ 27 w 76"/>
                  <a:gd name="T37" fmla="*/ 7 h 19"/>
                  <a:gd name="T38" fmla="*/ 30 w 76"/>
                  <a:gd name="T39" fmla="*/ 7 h 19"/>
                  <a:gd name="T40" fmla="*/ 31 w 76"/>
                  <a:gd name="T41" fmla="*/ 7 h 19"/>
                  <a:gd name="T42" fmla="*/ 33 w 76"/>
                  <a:gd name="T43" fmla="*/ 8 h 19"/>
                  <a:gd name="T44" fmla="*/ 34 w 76"/>
                  <a:gd name="T45" fmla="*/ 8 h 19"/>
                  <a:gd name="T46" fmla="*/ 36 w 76"/>
                  <a:gd name="T47" fmla="*/ 8 h 19"/>
                  <a:gd name="T48" fmla="*/ 37 w 76"/>
                  <a:gd name="T49" fmla="*/ 8 h 19"/>
                  <a:gd name="T50" fmla="*/ 39 w 76"/>
                  <a:gd name="T51" fmla="*/ 8 h 19"/>
                  <a:gd name="T52" fmla="*/ 40 w 76"/>
                  <a:gd name="T53" fmla="*/ 10 h 19"/>
                  <a:gd name="T54" fmla="*/ 42 w 76"/>
                  <a:gd name="T55" fmla="*/ 10 h 19"/>
                  <a:gd name="T56" fmla="*/ 43 w 76"/>
                  <a:gd name="T57" fmla="*/ 10 h 19"/>
                  <a:gd name="T58" fmla="*/ 44 w 76"/>
                  <a:gd name="T59" fmla="*/ 11 h 19"/>
                  <a:gd name="T60" fmla="*/ 46 w 76"/>
                  <a:gd name="T61" fmla="*/ 11 h 19"/>
                  <a:gd name="T62" fmla="*/ 47 w 76"/>
                  <a:gd name="T63" fmla="*/ 11 h 19"/>
                  <a:gd name="T64" fmla="*/ 49 w 76"/>
                  <a:gd name="T65" fmla="*/ 11 h 19"/>
                  <a:gd name="T66" fmla="*/ 52 w 76"/>
                  <a:gd name="T67" fmla="*/ 13 h 19"/>
                  <a:gd name="T68" fmla="*/ 52 w 76"/>
                  <a:gd name="T69" fmla="*/ 13 h 19"/>
                  <a:gd name="T70" fmla="*/ 55 w 76"/>
                  <a:gd name="T71" fmla="*/ 13 h 19"/>
                  <a:gd name="T72" fmla="*/ 56 w 76"/>
                  <a:gd name="T73" fmla="*/ 13 h 19"/>
                  <a:gd name="T74" fmla="*/ 57 w 76"/>
                  <a:gd name="T75" fmla="*/ 13 h 19"/>
                  <a:gd name="T76" fmla="*/ 59 w 76"/>
                  <a:gd name="T77" fmla="*/ 14 h 19"/>
                  <a:gd name="T78" fmla="*/ 60 w 76"/>
                  <a:gd name="T79" fmla="*/ 14 h 19"/>
                  <a:gd name="T80" fmla="*/ 62 w 76"/>
                  <a:gd name="T81" fmla="*/ 14 h 19"/>
                  <a:gd name="T82" fmla="*/ 63 w 76"/>
                  <a:gd name="T83" fmla="*/ 16 h 19"/>
                  <a:gd name="T84" fmla="*/ 65 w 76"/>
                  <a:gd name="T85" fmla="*/ 16 h 19"/>
                  <a:gd name="T86" fmla="*/ 66 w 76"/>
                  <a:gd name="T87" fmla="*/ 16 h 19"/>
                  <a:gd name="T88" fmla="*/ 69 w 76"/>
                  <a:gd name="T89" fmla="*/ 16 h 19"/>
                  <a:gd name="T90" fmla="*/ 69 w 76"/>
                  <a:gd name="T91" fmla="*/ 17 h 19"/>
                  <a:gd name="T92" fmla="*/ 70 w 76"/>
                  <a:gd name="T93" fmla="*/ 17 h 19"/>
                  <a:gd name="T94" fmla="*/ 73 w 76"/>
                  <a:gd name="T95" fmla="*/ 17 h 19"/>
                  <a:gd name="T96" fmla="*/ 73 w 76"/>
                  <a:gd name="T97" fmla="*/ 19 h 19"/>
                  <a:gd name="T98" fmla="*/ 76 w 76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19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0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27" y="7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3" y="8"/>
                    </a:lnTo>
                    <a:lnTo>
                      <a:pt x="34" y="8"/>
                    </a:lnTo>
                    <a:lnTo>
                      <a:pt x="36" y="8"/>
                    </a:lnTo>
                    <a:lnTo>
                      <a:pt x="37" y="8"/>
                    </a:lnTo>
                    <a:lnTo>
                      <a:pt x="39" y="8"/>
                    </a:lnTo>
                    <a:lnTo>
                      <a:pt x="40" y="10"/>
                    </a:lnTo>
                    <a:lnTo>
                      <a:pt x="42" y="10"/>
                    </a:lnTo>
                    <a:lnTo>
                      <a:pt x="43" y="10"/>
                    </a:lnTo>
                    <a:lnTo>
                      <a:pt x="44" y="11"/>
                    </a:lnTo>
                    <a:lnTo>
                      <a:pt x="46" y="11"/>
                    </a:lnTo>
                    <a:lnTo>
                      <a:pt x="47" y="11"/>
                    </a:lnTo>
                    <a:lnTo>
                      <a:pt x="49" y="11"/>
                    </a:lnTo>
                    <a:lnTo>
                      <a:pt x="52" y="13"/>
                    </a:lnTo>
                    <a:lnTo>
                      <a:pt x="52" y="13"/>
                    </a:lnTo>
                    <a:lnTo>
                      <a:pt x="55" y="13"/>
                    </a:lnTo>
                    <a:lnTo>
                      <a:pt x="56" y="13"/>
                    </a:lnTo>
                    <a:lnTo>
                      <a:pt x="57" y="13"/>
                    </a:lnTo>
                    <a:lnTo>
                      <a:pt x="59" y="14"/>
                    </a:lnTo>
                    <a:lnTo>
                      <a:pt x="60" y="14"/>
                    </a:lnTo>
                    <a:lnTo>
                      <a:pt x="62" y="14"/>
                    </a:lnTo>
                    <a:lnTo>
                      <a:pt x="63" y="16"/>
                    </a:lnTo>
                    <a:lnTo>
                      <a:pt x="65" y="16"/>
                    </a:lnTo>
                    <a:lnTo>
                      <a:pt x="66" y="16"/>
                    </a:lnTo>
                    <a:lnTo>
                      <a:pt x="69" y="16"/>
                    </a:lnTo>
                    <a:lnTo>
                      <a:pt x="69" y="17"/>
                    </a:lnTo>
                    <a:lnTo>
                      <a:pt x="70" y="17"/>
                    </a:lnTo>
                    <a:lnTo>
                      <a:pt x="73" y="17"/>
                    </a:lnTo>
                    <a:lnTo>
                      <a:pt x="73" y="19"/>
                    </a:lnTo>
                    <a:lnTo>
                      <a:pt x="76" y="1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677"/>
              <p:cNvSpPr>
                <a:spLocks/>
              </p:cNvSpPr>
              <p:nvPr/>
            </p:nvSpPr>
            <p:spPr bwMode="auto">
              <a:xfrm>
                <a:off x="1493838" y="1394619"/>
                <a:ext cx="39688" cy="7938"/>
              </a:xfrm>
              <a:custGeom>
                <a:avLst/>
                <a:gdLst>
                  <a:gd name="T0" fmla="*/ 0 w 75"/>
                  <a:gd name="T1" fmla="*/ 0 h 14"/>
                  <a:gd name="T2" fmla="*/ 2 w 75"/>
                  <a:gd name="T3" fmla="*/ 0 h 14"/>
                  <a:gd name="T4" fmla="*/ 2 w 75"/>
                  <a:gd name="T5" fmla="*/ 0 h 14"/>
                  <a:gd name="T6" fmla="*/ 4 w 75"/>
                  <a:gd name="T7" fmla="*/ 0 h 14"/>
                  <a:gd name="T8" fmla="*/ 6 w 75"/>
                  <a:gd name="T9" fmla="*/ 1 h 14"/>
                  <a:gd name="T10" fmla="*/ 7 w 75"/>
                  <a:gd name="T11" fmla="*/ 1 h 14"/>
                  <a:gd name="T12" fmla="*/ 9 w 75"/>
                  <a:gd name="T13" fmla="*/ 1 h 14"/>
                  <a:gd name="T14" fmla="*/ 10 w 75"/>
                  <a:gd name="T15" fmla="*/ 2 h 14"/>
                  <a:gd name="T16" fmla="*/ 12 w 75"/>
                  <a:gd name="T17" fmla="*/ 2 h 14"/>
                  <a:gd name="T18" fmla="*/ 13 w 75"/>
                  <a:gd name="T19" fmla="*/ 2 h 14"/>
                  <a:gd name="T20" fmla="*/ 15 w 75"/>
                  <a:gd name="T21" fmla="*/ 2 h 14"/>
                  <a:gd name="T22" fmla="*/ 16 w 75"/>
                  <a:gd name="T23" fmla="*/ 2 h 14"/>
                  <a:gd name="T24" fmla="*/ 17 w 75"/>
                  <a:gd name="T25" fmla="*/ 4 h 14"/>
                  <a:gd name="T26" fmla="*/ 19 w 75"/>
                  <a:gd name="T27" fmla="*/ 4 h 14"/>
                  <a:gd name="T28" fmla="*/ 22 w 75"/>
                  <a:gd name="T29" fmla="*/ 4 h 14"/>
                  <a:gd name="T30" fmla="*/ 22 w 75"/>
                  <a:gd name="T31" fmla="*/ 4 h 14"/>
                  <a:gd name="T32" fmla="*/ 25 w 75"/>
                  <a:gd name="T33" fmla="*/ 4 h 14"/>
                  <a:gd name="T34" fmla="*/ 26 w 75"/>
                  <a:gd name="T35" fmla="*/ 4 h 14"/>
                  <a:gd name="T36" fmla="*/ 27 w 75"/>
                  <a:gd name="T37" fmla="*/ 4 h 14"/>
                  <a:gd name="T38" fmla="*/ 29 w 75"/>
                  <a:gd name="T39" fmla="*/ 5 h 14"/>
                  <a:gd name="T40" fmla="*/ 30 w 75"/>
                  <a:gd name="T41" fmla="*/ 5 h 14"/>
                  <a:gd name="T42" fmla="*/ 32 w 75"/>
                  <a:gd name="T43" fmla="*/ 5 h 14"/>
                  <a:gd name="T44" fmla="*/ 33 w 75"/>
                  <a:gd name="T45" fmla="*/ 5 h 14"/>
                  <a:gd name="T46" fmla="*/ 35 w 75"/>
                  <a:gd name="T47" fmla="*/ 5 h 14"/>
                  <a:gd name="T48" fmla="*/ 36 w 75"/>
                  <a:gd name="T49" fmla="*/ 7 h 14"/>
                  <a:gd name="T50" fmla="*/ 39 w 75"/>
                  <a:gd name="T51" fmla="*/ 7 h 14"/>
                  <a:gd name="T52" fmla="*/ 39 w 75"/>
                  <a:gd name="T53" fmla="*/ 7 h 14"/>
                  <a:gd name="T54" fmla="*/ 40 w 75"/>
                  <a:gd name="T55" fmla="*/ 8 h 14"/>
                  <a:gd name="T56" fmla="*/ 43 w 75"/>
                  <a:gd name="T57" fmla="*/ 8 h 14"/>
                  <a:gd name="T58" fmla="*/ 43 w 75"/>
                  <a:gd name="T59" fmla="*/ 8 h 14"/>
                  <a:gd name="T60" fmla="*/ 46 w 75"/>
                  <a:gd name="T61" fmla="*/ 8 h 14"/>
                  <a:gd name="T62" fmla="*/ 48 w 75"/>
                  <a:gd name="T63" fmla="*/ 10 h 14"/>
                  <a:gd name="T64" fmla="*/ 48 w 75"/>
                  <a:gd name="T65" fmla="*/ 10 h 14"/>
                  <a:gd name="T66" fmla="*/ 51 w 75"/>
                  <a:gd name="T67" fmla="*/ 10 h 14"/>
                  <a:gd name="T68" fmla="*/ 52 w 75"/>
                  <a:gd name="T69" fmla="*/ 11 h 14"/>
                  <a:gd name="T70" fmla="*/ 53 w 75"/>
                  <a:gd name="T71" fmla="*/ 11 h 14"/>
                  <a:gd name="T72" fmla="*/ 55 w 75"/>
                  <a:gd name="T73" fmla="*/ 11 h 14"/>
                  <a:gd name="T74" fmla="*/ 56 w 75"/>
                  <a:gd name="T75" fmla="*/ 11 h 14"/>
                  <a:gd name="T76" fmla="*/ 58 w 75"/>
                  <a:gd name="T77" fmla="*/ 11 h 14"/>
                  <a:gd name="T78" fmla="*/ 59 w 75"/>
                  <a:gd name="T79" fmla="*/ 13 h 14"/>
                  <a:gd name="T80" fmla="*/ 61 w 75"/>
                  <a:gd name="T81" fmla="*/ 13 h 14"/>
                  <a:gd name="T82" fmla="*/ 62 w 75"/>
                  <a:gd name="T83" fmla="*/ 13 h 14"/>
                  <a:gd name="T84" fmla="*/ 64 w 75"/>
                  <a:gd name="T85" fmla="*/ 14 h 14"/>
                  <a:gd name="T86" fmla="*/ 65 w 75"/>
                  <a:gd name="T87" fmla="*/ 14 h 14"/>
                  <a:gd name="T88" fmla="*/ 68 w 75"/>
                  <a:gd name="T89" fmla="*/ 14 h 14"/>
                  <a:gd name="T90" fmla="*/ 68 w 75"/>
                  <a:gd name="T91" fmla="*/ 14 h 14"/>
                  <a:gd name="T92" fmla="*/ 71 w 75"/>
                  <a:gd name="T93" fmla="*/ 14 h 14"/>
                  <a:gd name="T94" fmla="*/ 72 w 75"/>
                  <a:gd name="T95" fmla="*/ 14 h 14"/>
                  <a:gd name="T96" fmla="*/ 74 w 75"/>
                  <a:gd name="T97" fmla="*/ 14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5" y="5"/>
                    </a:lnTo>
                    <a:lnTo>
                      <a:pt x="36" y="7"/>
                    </a:lnTo>
                    <a:lnTo>
                      <a:pt x="39" y="7"/>
                    </a:lnTo>
                    <a:lnTo>
                      <a:pt x="39" y="7"/>
                    </a:lnTo>
                    <a:lnTo>
                      <a:pt x="40" y="8"/>
                    </a:lnTo>
                    <a:lnTo>
                      <a:pt x="43" y="8"/>
                    </a:lnTo>
                    <a:lnTo>
                      <a:pt x="43" y="8"/>
                    </a:lnTo>
                    <a:lnTo>
                      <a:pt x="46" y="8"/>
                    </a:lnTo>
                    <a:lnTo>
                      <a:pt x="48" y="10"/>
                    </a:lnTo>
                    <a:lnTo>
                      <a:pt x="48" y="10"/>
                    </a:lnTo>
                    <a:lnTo>
                      <a:pt x="51" y="10"/>
                    </a:lnTo>
                    <a:lnTo>
                      <a:pt x="52" y="11"/>
                    </a:lnTo>
                    <a:lnTo>
                      <a:pt x="53" y="11"/>
                    </a:lnTo>
                    <a:lnTo>
                      <a:pt x="55" y="11"/>
                    </a:lnTo>
                    <a:lnTo>
                      <a:pt x="56" y="11"/>
                    </a:lnTo>
                    <a:lnTo>
                      <a:pt x="58" y="11"/>
                    </a:lnTo>
                    <a:lnTo>
                      <a:pt x="59" y="13"/>
                    </a:lnTo>
                    <a:lnTo>
                      <a:pt x="61" y="13"/>
                    </a:lnTo>
                    <a:lnTo>
                      <a:pt x="62" y="13"/>
                    </a:lnTo>
                    <a:lnTo>
                      <a:pt x="64" y="14"/>
                    </a:lnTo>
                    <a:lnTo>
                      <a:pt x="65" y="14"/>
                    </a:lnTo>
                    <a:lnTo>
                      <a:pt x="68" y="14"/>
                    </a:lnTo>
                    <a:lnTo>
                      <a:pt x="68" y="14"/>
                    </a:lnTo>
                    <a:lnTo>
                      <a:pt x="71" y="14"/>
                    </a:lnTo>
                    <a:lnTo>
                      <a:pt x="72" y="14"/>
                    </a:lnTo>
                    <a:lnTo>
                      <a:pt x="74" y="14"/>
                    </a:lnTo>
                    <a:lnTo>
                      <a:pt x="75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678"/>
              <p:cNvSpPr>
                <a:spLocks/>
              </p:cNvSpPr>
              <p:nvPr/>
            </p:nvSpPr>
            <p:spPr bwMode="auto">
              <a:xfrm>
                <a:off x="1533526" y="1402557"/>
                <a:ext cx="39688" cy="9525"/>
              </a:xfrm>
              <a:custGeom>
                <a:avLst/>
                <a:gdLst>
                  <a:gd name="T0" fmla="*/ 0 w 75"/>
                  <a:gd name="T1" fmla="*/ 0 h 19"/>
                  <a:gd name="T2" fmla="*/ 1 w 75"/>
                  <a:gd name="T3" fmla="*/ 0 h 19"/>
                  <a:gd name="T4" fmla="*/ 3 w 75"/>
                  <a:gd name="T5" fmla="*/ 1 h 19"/>
                  <a:gd name="T6" fmla="*/ 4 w 75"/>
                  <a:gd name="T7" fmla="*/ 1 h 19"/>
                  <a:gd name="T8" fmla="*/ 6 w 75"/>
                  <a:gd name="T9" fmla="*/ 1 h 19"/>
                  <a:gd name="T10" fmla="*/ 7 w 75"/>
                  <a:gd name="T11" fmla="*/ 3 h 19"/>
                  <a:gd name="T12" fmla="*/ 9 w 75"/>
                  <a:gd name="T13" fmla="*/ 3 h 19"/>
                  <a:gd name="T14" fmla="*/ 10 w 75"/>
                  <a:gd name="T15" fmla="*/ 3 h 19"/>
                  <a:gd name="T16" fmla="*/ 12 w 75"/>
                  <a:gd name="T17" fmla="*/ 3 h 19"/>
                  <a:gd name="T18" fmla="*/ 13 w 75"/>
                  <a:gd name="T19" fmla="*/ 3 h 19"/>
                  <a:gd name="T20" fmla="*/ 14 w 75"/>
                  <a:gd name="T21" fmla="*/ 4 h 19"/>
                  <a:gd name="T22" fmla="*/ 17 w 75"/>
                  <a:gd name="T23" fmla="*/ 4 h 19"/>
                  <a:gd name="T24" fmla="*/ 17 w 75"/>
                  <a:gd name="T25" fmla="*/ 4 h 19"/>
                  <a:gd name="T26" fmla="*/ 19 w 75"/>
                  <a:gd name="T27" fmla="*/ 6 h 19"/>
                  <a:gd name="T28" fmla="*/ 22 w 75"/>
                  <a:gd name="T29" fmla="*/ 6 h 19"/>
                  <a:gd name="T30" fmla="*/ 23 w 75"/>
                  <a:gd name="T31" fmla="*/ 6 h 19"/>
                  <a:gd name="T32" fmla="*/ 25 w 75"/>
                  <a:gd name="T33" fmla="*/ 6 h 19"/>
                  <a:gd name="T34" fmla="*/ 26 w 75"/>
                  <a:gd name="T35" fmla="*/ 7 h 19"/>
                  <a:gd name="T36" fmla="*/ 27 w 75"/>
                  <a:gd name="T37" fmla="*/ 7 h 19"/>
                  <a:gd name="T38" fmla="*/ 29 w 75"/>
                  <a:gd name="T39" fmla="*/ 7 h 19"/>
                  <a:gd name="T40" fmla="*/ 30 w 75"/>
                  <a:gd name="T41" fmla="*/ 9 h 19"/>
                  <a:gd name="T42" fmla="*/ 32 w 75"/>
                  <a:gd name="T43" fmla="*/ 9 h 19"/>
                  <a:gd name="T44" fmla="*/ 33 w 75"/>
                  <a:gd name="T45" fmla="*/ 9 h 19"/>
                  <a:gd name="T46" fmla="*/ 35 w 75"/>
                  <a:gd name="T47" fmla="*/ 9 h 19"/>
                  <a:gd name="T48" fmla="*/ 36 w 75"/>
                  <a:gd name="T49" fmla="*/ 9 h 19"/>
                  <a:gd name="T50" fmla="*/ 39 w 75"/>
                  <a:gd name="T51" fmla="*/ 10 h 19"/>
                  <a:gd name="T52" fmla="*/ 39 w 75"/>
                  <a:gd name="T53" fmla="*/ 10 h 19"/>
                  <a:gd name="T54" fmla="*/ 42 w 75"/>
                  <a:gd name="T55" fmla="*/ 10 h 19"/>
                  <a:gd name="T56" fmla="*/ 43 w 75"/>
                  <a:gd name="T57" fmla="*/ 10 h 19"/>
                  <a:gd name="T58" fmla="*/ 45 w 75"/>
                  <a:gd name="T59" fmla="*/ 12 h 19"/>
                  <a:gd name="T60" fmla="*/ 46 w 75"/>
                  <a:gd name="T61" fmla="*/ 12 h 19"/>
                  <a:gd name="T62" fmla="*/ 48 w 75"/>
                  <a:gd name="T63" fmla="*/ 12 h 19"/>
                  <a:gd name="T64" fmla="*/ 49 w 75"/>
                  <a:gd name="T65" fmla="*/ 13 h 19"/>
                  <a:gd name="T66" fmla="*/ 50 w 75"/>
                  <a:gd name="T67" fmla="*/ 13 h 19"/>
                  <a:gd name="T68" fmla="*/ 52 w 75"/>
                  <a:gd name="T69" fmla="*/ 13 h 19"/>
                  <a:gd name="T70" fmla="*/ 53 w 75"/>
                  <a:gd name="T71" fmla="*/ 13 h 19"/>
                  <a:gd name="T72" fmla="*/ 55 w 75"/>
                  <a:gd name="T73" fmla="*/ 13 h 19"/>
                  <a:gd name="T74" fmla="*/ 56 w 75"/>
                  <a:gd name="T75" fmla="*/ 14 h 19"/>
                  <a:gd name="T76" fmla="*/ 58 w 75"/>
                  <a:gd name="T77" fmla="*/ 14 h 19"/>
                  <a:gd name="T78" fmla="*/ 59 w 75"/>
                  <a:gd name="T79" fmla="*/ 14 h 19"/>
                  <a:gd name="T80" fmla="*/ 61 w 75"/>
                  <a:gd name="T81" fmla="*/ 16 h 19"/>
                  <a:gd name="T82" fmla="*/ 63 w 75"/>
                  <a:gd name="T83" fmla="*/ 16 h 19"/>
                  <a:gd name="T84" fmla="*/ 63 w 75"/>
                  <a:gd name="T85" fmla="*/ 16 h 19"/>
                  <a:gd name="T86" fmla="*/ 65 w 75"/>
                  <a:gd name="T87" fmla="*/ 16 h 19"/>
                  <a:gd name="T88" fmla="*/ 68 w 75"/>
                  <a:gd name="T89" fmla="*/ 17 h 19"/>
                  <a:gd name="T90" fmla="*/ 68 w 75"/>
                  <a:gd name="T91" fmla="*/ 17 h 19"/>
                  <a:gd name="T92" fmla="*/ 71 w 75"/>
                  <a:gd name="T93" fmla="*/ 17 h 19"/>
                  <a:gd name="T94" fmla="*/ 72 w 75"/>
                  <a:gd name="T95" fmla="*/ 19 h 19"/>
                  <a:gd name="T96" fmla="*/ 72 w 75"/>
                  <a:gd name="T97" fmla="*/ 19 h 19"/>
                  <a:gd name="T98" fmla="*/ 75 w 7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">
                    <a:moveTo>
                      <a:pt x="0" y="0"/>
                    </a:moveTo>
                    <a:lnTo>
                      <a:pt x="1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4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9" y="6"/>
                    </a:lnTo>
                    <a:lnTo>
                      <a:pt x="22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7"/>
                    </a:lnTo>
                    <a:lnTo>
                      <a:pt x="27" y="7"/>
                    </a:lnTo>
                    <a:lnTo>
                      <a:pt x="29" y="7"/>
                    </a:lnTo>
                    <a:lnTo>
                      <a:pt x="30" y="9"/>
                    </a:lnTo>
                    <a:lnTo>
                      <a:pt x="32" y="9"/>
                    </a:lnTo>
                    <a:lnTo>
                      <a:pt x="33" y="9"/>
                    </a:lnTo>
                    <a:lnTo>
                      <a:pt x="35" y="9"/>
                    </a:lnTo>
                    <a:lnTo>
                      <a:pt x="36" y="9"/>
                    </a:lnTo>
                    <a:lnTo>
                      <a:pt x="39" y="10"/>
                    </a:lnTo>
                    <a:lnTo>
                      <a:pt x="39" y="10"/>
                    </a:lnTo>
                    <a:lnTo>
                      <a:pt x="42" y="10"/>
                    </a:lnTo>
                    <a:lnTo>
                      <a:pt x="43" y="10"/>
                    </a:lnTo>
                    <a:lnTo>
                      <a:pt x="45" y="12"/>
                    </a:lnTo>
                    <a:lnTo>
                      <a:pt x="46" y="12"/>
                    </a:lnTo>
                    <a:lnTo>
                      <a:pt x="48" y="12"/>
                    </a:lnTo>
                    <a:lnTo>
                      <a:pt x="49" y="13"/>
                    </a:lnTo>
                    <a:lnTo>
                      <a:pt x="50" y="13"/>
                    </a:lnTo>
                    <a:lnTo>
                      <a:pt x="52" y="13"/>
                    </a:lnTo>
                    <a:lnTo>
                      <a:pt x="53" y="13"/>
                    </a:lnTo>
                    <a:lnTo>
                      <a:pt x="55" y="13"/>
                    </a:lnTo>
                    <a:lnTo>
                      <a:pt x="56" y="14"/>
                    </a:lnTo>
                    <a:lnTo>
                      <a:pt x="58" y="14"/>
                    </a:lnTo>
                    <a:lnTo>
                      <a:pt x="59" y="14"/>
                    </a:lnTo>
                    <a:lnTo>
                      <a:pt x="61" y="16"/>
                    </a:lnTo>
                    <a:lnTo>
                      <a:pt x="63" y="16"/>
                    </a:lnTo>
                    <a:lnTo>
                      <a:pt x="63" y="16"/>
                    </a:lnTo>
                    <a:lnTo>
                      <a:pt x="65" y="16"/>
                    </a:lnTo>
                    <a:lnTo>
                      <a:pt x="68" y="17"/>
                    </a:lnTo>
                    <a:lnTo>
                      <a:pt x="68" y="17"/>
                    </a:lnTo>
                    <a:lnTo>
                      <a:pt x="71" y="17"/>
                    </a:lnTo>
                    <a:lnTo>
                      <a:pt x="72" y="19"/>
                    </a:lnTo>
                    <a:lnTo>
                      <a:pt x="72" y="19"/>
                    </a:lnTo>
                    <a:lnTo>
                      <a:pt x="75" y="1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679"/>
              <p:cNvSpPr>
                <a:spLocks/>
              </p:cNvSpPr>
              <p:nvPr/>
            </p:nvSpPr>
            <p:spPr bwMode="auto">
              <a:xfrm>
                <a:off x="1573213" y="1412082"/>
                <a:ext cx="39688" cy="7938"/>
              </a:xfrm>
              <a:custGeom>
                <a:avLst/>
                <a:gdLst>
                  <a:gd name="T0" fmla="*/ 0 w 75"/>
                  <a:gd name="T1" fmla="*/ 0 h 14"/>
                  <a:gd name="T2" fmla="*/ 1 w 75"/>
                  <a:gd name="T3" fmla="*/ 0 h 14"/>
                  <a:gd name="T4" fmla="*/ 3 w 75"/>
                  <a:gd name="T5" fmla="*/ 0 h 14"/>
                  <a:gd name="T6" fmla="*/ 4 w 75"/>
                  <a:gd name="T7" fmla="*/ 1 h 14"/>
                  <a:gd name="T8" fmla="*/ 6 w 75"/>
                  <a:gd name="T9" fmla="*/ 1 h 14"/>
                  <a:gd name="T10" fmla="*/ 7 w 75"/>
                  <a:gd name="T11" fmla="*/ 1 h 14"/>
                  <a:gd name="T12" fmla="*/ 10 w 75"/>
                  <a:gd name="T13" fmla="*/ 1 h 14"/>
                  <a:gd name="T14" fmla="*/ 10 w 75"/>
                  <a:gd name="T15" fmla="*/ 3 h 14"/>
                  <a:gd name="T16" fmla="*/ 13 w 75"/>
                  <a:gd name="T17" fmla="*/ 3 h 14"/>
                  <a:gd name="T18" fmla="*/ 14 w 75"/>
                  <a:gd name="T19" fmla="*/ 3 h 14"/>
                  <a:gd name="T20" fmla="*/ 14 w 75"/>
                  <a:gd name="T21" fmla="*/ 4 h 14"/>
                  <a:gd name="T22" fmla="*/ 17 w 75"/>
                  <a:gd name="T23" fmla="*/ 4 h 14"/>
                  <a:gd name="T24" fmla="*/ 19 w 75"/>
                  <a:gd name="T25" fmla="*/ 4 h 14"/>
                  <a:gd name="T26" fmla="*/ 20 w 75"/>
                  <a:gd name="T27" fmla="*/ 4 h 14"/>
                  <a:gd name="T28" fmla="*/ 22 w 75"/>
                  <a:gd name="T29" fmla="*/ 4 h 14"/>
                  <a:gd name="T30" fmla="*/ 23 w 75"/>
                  <a:gd name="T31" fmla="*/ 4 h 14"/>
                  <a:gd name="T32" fmla="*/ 24 w 75"/>
                  <a:gd name="T33" fmla="*/ 4 h 14"/>
                  <a:gd name="T34" fmla="*/ 26 w 75"/>
                  <a:gd name="T35" fmla="*/ 4 h 14"/>
                  <a:gd name="T36" fmla="*/ 27 w 75"/>
                  <a:gd name="T37" fmla="*/ 5 h 14"/>
                  <a:gd name="T38" fmla="*/ 29 w 75"/>
                  <a:gd name="T39" fmla="*/ 5 h 14"/>
                  <a:gd name="T40" fmla="*/ 30 w 75"/>
                  <a:gd name="T41" fmla="*/ 5 h 14"/>
                  <a:gd name="T42" fmla="*/ 32 w 75"/>
                  <a:gd name="T43" fmla="*/ 5 h 14"/>
                  <a:gd name="T44" fmla="*/ 34 w 75"/>
                  <a:gd name="T45" fmla="*/ 5 h 14"/>
                  <a:gd name="T46" fmla="*/ 34 w 75"/>
                  <a:gd name="T47" fmla="*/ 7 h 14"/>
                  <a:gd name="T48" fmla="*/ 36 w 75"/>
                  <a:gd name="T49" fmla="*/ 7 h 14"/>
                  <a:gd name="T50" fmla="*/ 39 w 75"/>
                  <a:gd name="T51" fmla="*/ 7 h 14"/>
                  <a:gd name="T52" fmla="*/ 39 w 75"/>
                  <a:gd name="T53" fmla="*/ 8 h 14"/>
                  <a:gd name="T54" fmla="*/ 42 w 75"/>
                  <a:gd name="T55" fmla="*/ 8 h 14"/>
                  <a:gd name="T56" fmla="*/ 43 w 75"/>
                  <a:gd name="T57" fmla="*/ 8 h 14"/>
                  <a:gd name="T58" fmla="*/ 43 w 75"/>
                  <a:gd name="T59" fmla="*/ 8 h 14"/>
                  <a:gd name="T60" fmla="*/ 46 w 75"/>
                  <a:gd name="T61" fmla="*/ 10 h 14"/>
                  <a:gd name="T62" fmla="*/ 47 w 75"/>
                  <a:gd name="T63" fmla="*/ 10 h 14"/>
                  <a:gd name="T64" fmla="*/ 49 w 75"/>
                  <a:gd name="T65" fmla="*/ 10 h 14"/>
                  <a:gd name="T66" fmla="*/ 50 w 75"/>
                  <a:gd name="T67" fmla="*/ 11 h 14"/>
                  <a:gd name="T68" fmla="*/ 52 w 75"/>
                  <a:gd name="T69" fmla="*/ 11 h 14"/>
                  <a:gd name="T70" fmla="*/ 53 w 75"/>
                  <a:gd name="T71" fmla="*/ 11 h 14"/>
                  <a:gd name="T72" fmla="*/ 56 w 75"/>
                  <a:gd name="T73" fmla="*/ 11 h 14"/>
                  <a:gd name="T74" fmla="*/ 56 w 75"/>
                  <a:gd name="T75" fmla="*/ 11 h 14"/>
                  <a:gd name="T76" fmla="*/ 59 w 75"/>
                  <a:gd name="T77" fmla="*/ 13 h 14"/>
                  <a:gd name="T78" fmla="*/ 60 w 75"/>
                  <a:gd name="T79" fmla="*/ 13 h 14"/>
                  <a:gd name="T80" fmla="*/ 60 w 75"/>
                  <a:gd name="T81" fmla="*/ 13 h 14"/>
                  <a:gd name="T82" fmla="*/ 63 w 75"/>
                  <a:gd name="T83" fmla="*/ 13 h 14"/>
                  <a:gd name="T84" fmla="*/ 65 w 75"/>
                  <a:gd name="T85" fmla="*/ 13 h 14"/>
                  <a:gd name="T86" fmla="*/ 66 w 75"/>
                  <a:gd name="T87" fmla="*/ 13 h 14"/>
                  <a:gd name="T88" fmla="*/ 68 w 75"/>
                  <a:gd name="T89" fmla="*/ 13 h 14"/>
                  <a:gd name="T90" fmla="*/ 69 w 75"/>
                  <a:gd name="T91" fmla="*/ 13 h 14"/>
                  <a:gd name="T92" fmla="*/ 70 w 75"/>
                  <a:gd name="T93" fmla="*/ 14 h 14"/>
                  <a:gd name="T94" fmla="*/ 72 w 75"/>
                  <a:gd name="T95" fmla="*/ 14 h 14"/>
                  <a:gd name="T96" fmla="*/ 73 w 75"/>
                  <a:gd name="T97" fmla="*/ 14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4" y="5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9" y="7"/>
                    </a:lnTo>
                    <a:lnTo>
                      <a:pt x="39" y="8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3" y="8"/>
                    </a:lnTo>
                    <a:lnTo>
                      <a:pt x="46" y="10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0" y="11"/>
                    </a:lnTo>
                    <a:lnTo>
                      <a:pt x="52" y="11"/>
                    </a:lnTo>
                    <a:lnTo>
                      <a:pt x="53" y="11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0" y="13"/>
                    </a:lnTo>
                    <a:lnTo>
                      <a:pt x="63" y="13"/>
                    </a:lnTo>
                    <a:lnTo>
                      <a:pt x="65" y="13"/>
                    </a:lnTo>
                    <a:lnTo>
                      <a:pt x="66" y="13"/>
                    </a:lnTo>
                    <a:lnTo>
                      <a:pt x="68" y="13"/>
                    </a:lnTo>
                    <a:lnTo>
                      <a:pt x="69" y="13"/>
                    </a:lnTo>
                    <a:lnTo>
                      <a:pt x="70" y="14"/>
                    </a:lnTo>
                    <a:lnTo>
                      <a:pt x="72" y="14"/>
                    </a:lnTo>
                    <a:lnTo>
                      <a:pt x="73" y="14"/>
                    </a:lnTo>
                    <a:lnTo>
                      <a:pt x="75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680"/>
              <p:cNvSpPr>
                <a:spLocks/>
              </p:cNvSpPr>
              <p:nvPr/>
            </p:nvSpPr>
            <p:spPr bwMode="auto">
              <a:xfrm>
                <a:off x="1612901" y="1420019"/>
                <a:ext cx="39688" cy="7938"/>
              </a:xfrm>
              <a:custGeom>
                <a:avLst/>
                <a:gdLst>
                  <a:gd name="T0" fmla="*/ 0 w 75"/>
                  <a:gd name="T1" fmla="*/ 0 h 16"/>
                  <a:gd name="T2" fmla="*/ 1 w 75"/>
                  <a:gd name="T3" fmla="*/ 0 h 16"/>
                  <a:gd name="T4" fmla="*/ 3 w 75"/>
                  <a:gd name="T5" fmla="*/ 2 h 16"/>
                  <a:gd name="T6" fmla="*/ 4 w 75"/>
                  <a:gd name="T7" fmla="*/ 2 h 16"/>
                  <a:gd name="T8" fmla="*/ 6 w 75"/>
                  <a:gd name="T9" fmla="*/ 2 h 16"/>
                  <a:gd name="T10" fmla="*/ 7 w 75"/>
                  <a:gd name="T11" fmla="*/ 3 h 16"/>
                  <a:gd name="T12" fmla="*/ 8 w 75"/>
                  <a:gd name="T13" fmla="*/ 3 h 16"/>
                  <a:gd name="T14" fmla="*/ 10 w 75"/>
                  <a:gd name="T15" fmla="*/ 3 h 16"/>
                  <a:gd name="T16" fmla="*/ 13 w 75"/>
                  <a:gd name="T17" fmla="*/ 3 h 16"/>
                  <a:gd name="T18" fmla="*/ 14 w 75"/>
                  <a:gd name="T19" fmla="*/ 4 h 16"/>
                  <a:gd name="T20" fmla="*/ 14 w 75"/>
                  <a:gd name="T21" fmla="*/ 4 h 16"/>
                  <a:gd name="T22" fmla="*/ 17 w 75"/>
                  <a:gd name="T23" fmla="*/ 4 h 16"/>
                  <a:gd name="T24" fmla="*/ 19 w 75"/>
                  <a:gd name="T25" fmla="*/ 4 h 16"/>
                  <a:gd name="T26" fmla="*/ 20 w 75"/>
                  <a:gd name="T27" fmla="*/ 6 h 16"/>
                  <a:gd name="T28" fmla="*/ 21 w 75"/>
                  <a:gd name="T29" fmla="*/ 6 h 16"/>
                  <a:gd name="T30" fmla="*/ 23 w 75"/>
                  <a:gd name="T31" fmla="*/ 6 h 16"/>
                  <a:gd name="T32" fmla="*/ 24 w 75"/>
                  <a:gd name="T33" fmla="*/ 6 h 16"/>
                  <a:gd name="T34" fmla="*/ 26 w 75"/>
                  <a:gd name="T35" fmla="*/ 7 h 16"/>
                  <a:gd name="T36" fmla="*/ 27 w 75"/>
                  <a:gd name="T37" fmla="*/ 7 h 16"/>
                  <a:gd name="T38" fmla="*/ 29 w 75"/>
                  <a:gd name="T39" fmla="*/ 7 h 16"/>
                  <a:gd name="T40" fmla="*/ 30 w 75"/>
                  <a:gd name="T41" fmla="*/ 7 h 16"/>
                  <a:gd name="T42" fmla="*/ 31 w 75"/>
                  <a:gd name="T43" fmla="*/ 7 h 16"/>
                  <a:gd name="T44" fmla="*/ 33 w 75"/>
                  <a:gd name="T45" fmla="*/ 9 h 16"/>
                  <a:gd name="T46" fmla="*/ 36 w 75"/>
                  <a:gd name="T47" fmla="*/ 9 h 16"/>
                  <a:gd name="T48" fmla="*/ 36 w 75"/>
                  <a:gd name="T49" fmla="*/ 9 h 16"/>
                  <a:gd name="T50" fmla="*/ 37 w 75"/>
                  <a:gd name="T51" fmla="*/ 9 h 16"/>
                  <a:gd name="T52" fmla="*/ 40 w 75"/>
                  <a:gd name="T53" fmla="*/ 9 h 16"/>
                  <a:gd name="T54" fmla="*/ 40 w 75"/>
                  <a:gd name="T55" fmla="*/ 9 h 16"/>
                  <a:gd name="T56" fmla="*/ 43 w 75"/>
                  <a:gd name="T57" fmla="*/ 9 h 16"/>
                  <a:gd name="T58" fmla="*/ 44 w 75"/>
                  <a:gd name="T59" fmla="*/ 9 h 16"/>
                  <a:gd name="T60" fmla="*/ 44 w 75"/>
                  <a:gd name="T61" fmla="*/ 10 h 16"/>
                  <a:gd name="T62" fmla="*/ 47 w 75"/>
                  <a:gd name="T63" fmla="*/ 10 h 16"/>
                  <a:gd name="T64" fmla="*/ 49 w 75"/>
                  <a:gd name="T65" fmla="*/ 10 h 16"/>
                  <a:gd name="T66" fmla="*/ 50 w 75"/>
                  <a:gd name="T67" fmla="*/ 10 h 16"/>
                  <a:gd name="T68" fmla="*/ 52 w 75"/>
                  <a:gd name="T69" fmla="*/ 12 h 16"/>
                  <a:gd name="T70" fmla="*/ 53 w 75"/>
                  <a:gd name="T71" fmla="*/ 12 h 16"/>
                  <a:gd name="T72" fmla="*/ 55 w 75"/>
                  <a:gd name="T73" fmla="*/ 12 h 16"/>
                  <a:gd name="T74" fmla="*/ 56 w 75"/>
                  <a:gd name="T75" fmla="*/ 12 h 16"/>
                  <a:gd name="T76" fmla="*/ 57 w 75"/>
                  <a:gd name="T77" fmla="*/ 12 h 16"/>
                  <a:gd name="T78" fmla="*/ 59 w 75"/>
                  <a:gd name="T79" fmla="*/ 13 h 16"/>
                  <a:gd name="T80" fmla="*/ 60 w 75"/>
                  <a:gd name="T81" fmla="*/ 13 h 16"/>
                  <a:gd name="T82" fmla="*/ 62 w 75"/>
                  <a:gd name="T83" fmla="*/ 13 h 16"/>
                  <a:gd name="T84" fmla="*/ 63 w 75"/>
                  <a:gd name="T85" fmla="*/ 15 h 16"/>
                  <a:gd name="T86" fmla="*/ 66 w 75"/>
                  <a:gd name="T87" fmla="*/ 15 h 16"/>
                  <a:gd name="T88" fmla="*/ 66 w 75"/>
                  <a:gd name="T89" fmla="*/ 15 h 16"/>
                  <a:gd name="T90" fmla="*/ 69 w 75"/>
                  <a:gd name="T91" fmla="*/ 15 h 16"/>
                  <a:gd name="T92" fmla="*/ 70 w 75"/>
                  <a:gd name="T93" fmla="*/ 15 h 16"/>
                  <a:gd name="T94" fmla="*/ 70 w 75"/>
                  <a:gd name="T95" fmla="*/ 16 h 16"/>
                  <a:gd name="T96" fmla="*/ 73 w 75"/>
                  <a:gd name="T97" fmla="*/ 16 h 16"/>
                  <a:gd name="T98" fmla="*/ 75 w 7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27" y="7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3" y="9"/>
                    </a:lnTo>
                    <a:lnTo>
                      <a:pt x="36" y="9"/>
                    </a:lnTo>
                    <a:lnTo>
                      <a:pt x="36" y="9"/>
                    </a:lnTo>
                    <a:lnTo>
                      <a:pt x="37" y="9"/>
                    </a:lnTo>
                    <a:lnTo>
                      <a:pt x="40" y="9"/>
                    </a:lnTo>
                    <a:lnTo>
                      <a:pt x="40" y="9"/>
                    </a:lnTo>
                    <a:lnTo>
                      <a:pt x="43" y="9"/>
                    </a:lnTo>
                    <a:lnTo>
                      <a:pt x="44" y="9"/>
                    </a:lnTo>
                    <a:lnTo>
                      <a:pt x="44" y="10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0" y="10"/>
                    </a:lnTo>
                    <a:lnTo>
                      <a:pt x="52" y="12"/>
                    </a:lnTo>
                    <a:lnTo>
                      <a:pt x="53" y="12"/>
                    </a:lnTo>
                    <a:lnTo>
                      <a:pt x="55" y="12"/>
                    </a:lnTo>
                    <a:lnTo>
                      <a:pt x="56" y="12"/>
                    </a:lnTo>
                    <a:lnTo>
                      <a:pt x="57" y="12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2" y="13"/>
                    </a:lnTo>
                    <a:lnTo>
                      <a:pt x="63" y="15"/>
                    </a:lnTo>
                    <a:lnTo>
                      <a:pt x="66" y="15"/>
                    </a:lnTo>
                    <a:lnTo>
                      <a:pt x="66" y="15"/>
                    </a:lnTo>
                    <a:lnTo>
                      <a:pt x="69" y="15"/>
                    </a:lnTo>
                    <a:lnTo>
                      <a:pt x="70" y="15"/>
                    </a:lnTo>
                    <a:lnTo>
                      <a:pt x="70" y="16"/>
                    </a:lnTo>
                    <a:lnTo>
                      <a:pt x="73" y="16"/>
                    </a:lnTo>
                    <a:lnTo>
                      <a:pt x="75" y="1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681"/>
              <p:cNvSpPr>
                <a:spLocks/>
              </p:cNvSpPr>
              <p:nvPr/>
            </p:nvSpPr>
            <p:spPr bwMode="auto">
              <a:xfrm>
                <a:off x="1652588" y="1427957"/>
                <a:ext cx="39688" cy="6350"/>
              </a:xfrm>
              <a:custGeom>
                <a:avLst/>
                <a:gdLst>
                  <a:gd name="T0" fmla="*/ 0 w 75"/>
                  <a:gd name="T1" fmla="*/ 0 h 11"/>
                  <a:gd name="T2" fmla="*/ 1 w 75"/>
                  <a:gd name="T3" fmla="*/ 0 h 11"/>
                  <a:gd name="T4" fmla="*/ 3 w 75"/>
                  <a:gd name="T5" fmla="*/ 0 h 11"/>
                  <a:gd name="T6" fmla="*/ 4 w 75"/>
                  <a:gd name="T7" fmla="*/ 1 h 11"/>
                  <a:gd name="T8" fmla="*/ 5 w 75"/>
                  <a:gd name="T9" fmla="*/ 1 h 11"/>
                  <a:gd name="T10" fmla="*/ 7 w 75"/>
                  <a:gd name="T11" fmla="*/ 1 h 11"/>
                  <a:gd name="T12" fmla="*/ 8 w 75"/>
                  <a:gd name="T13" fmla="*/ 1 h 11"/>
                  <a:gd name="T14" fmla="*/ 10 w 75"/>
                  <a:gd name="T15" fmla="*/ 1 h 11"/>
                  <a:gd name="T16" fmla="*/ 11 w 75"/>
                  <a:gd name="T17" fmla="*/ 1 h 11"/>
                  <a:gd name="T18" fmla="*/ 13 w 75"/>
                  <a:gd name="T19" fmla="*/ 1 h 11"/>
                  <a:gd name="T20" fmla="*/ 14 w 75"/>
                  <a:gd name="T21" fmla="*/ 1 h 11"/>
                  <a:gd name="T22" fmla="*/ 16 w 75"/>
                  <a:gd name="T23" fmla="*/ 1 h 11"/>
                  <a:gd name="T24" fmla="*/ 17 w 75"/>
                  <a:gd name="T25" fmla="*/ 3 h 11"/>
                  <a:gd name="T26" fmla="*/ 20 w 75"/>
                  <a:gd name="T27" fmla="*/ 3 h 11"/>
                  <a:gd name="T28" fmla="*/ 20 w 75"/>
                  <a:gd name="T29" fmla="*/ 3 h 11"/>
                  <a:gd name="T30" fmla="*/ 23 w 75"/>
                  <a:gd name="T31" fmla="*/ 3 h 11"/>
                  <a:gd name="T32" fmla="*/ 24 w 75"/>
                  <a:gd name="T33" fmla="*/ 4 h 11"/>
                  <a:gd name="T34" fmla="*/ 24 w 75"/>
                  <a:gd name="T35" fmla="*/ 4 h 11"/>
                  <a:gd name="T36" fmla="*/ 27 w 75"/>
                  <a:gd name="T37" fmla="*/ 4 h 11"/>
                  <a:gd name="T38" fmla="*/ 29 w 75"/>
                  <a:gd name="T39" fmla="*/ 4 h 11"/>
                  <a:gd name="T40" fmla="*/ 30 w 75"/>
                  <a:gd name="T41" fmla="*/ 4 h 11"/>
                  <a:gd name="T42" fmla="*/ 31 w 75"/>
                  <a:gd name="T43" fmla="*/ 4 h 11"/>
                  <a:gd name="T44" fmla="*/ 33 w 75"/>
                  <a:gd name="T45" fmla="*/ 6 h 11"/>
                  <a:gd name="T46" fmla="*/ 34 w 75"/>
                  <a:gd name="T47" fmla="*/ 6 h 11"/>
                  <a:gd name="T48" fmla="*/ 36 w 75"/>
                  <a:gd name="T49" fmla="*/ 6 h 11"/>
                  <a:gd name="T50" fmla="*/ 37 w 75"/>
                  <a:gd name="T51" fmla="*/ 7 h 11"/>
                  <a:gd name="T52" fmla="*/ 40 w 75"/>
                  <a:gd name="T53" fmla="*/ 7 h 11"/>
                  <a:gd name="T54" fmla="*/ 41 w 75"/>
                  <a:gd name="T55" fmla="*/ 7 h 11"/>
                  <a:gd name="T56" fmla="*/ 41 w 75"/>
                  <a:gd name="T57" fmla="*/ 7 h 11"/>
                  <a:gd name="T58" fmla="*/ 44 w 75"/>
                  <a:gd name="T59" fmla="*/ 7 h 11"/>
                  <a:gd name="T60" fmla="*/ 46 w 75"/>
                  <a:gd name="T61" fmla="*/ 7 h 11"/>
                  <a:gd name="T62" fmla="*/ 47 w 75"/>
                  <a:gd name="T63" fmla="*/ 9 h 11"/>
                  <a:gd name="T64" fmla="*/ 49 w 75"/>
                  <a:gd name="T65" fmla="*/ 9 h 11"/>
                  <a:gd name="T66" fmla="*/ 50 w 75"/>
                  <a:gd name="T67" fmla="*/ 9 h 11"/>
                  <a:gd name="T68" fmla="*/ 52 w 75"/>
                  <a:gd name="T69" fmla="*/ 9 h 11"/>
                  <a:gd name="T70" fmla="*/ 53 w 75"/>
                  <a:gd name="T71" fmla="*/ 9 h 11"/>
                  <a:gd name="T72" fmla="*/ 54 w 75"/>
                  <a:gd name="T73" fmla="*/ 9 h 11"/>
                  <a:gd name="T74" fmla="*/ 56 w 75"/>
                  <a:gd name="T75" fmla="*/ 9 h 11"/>
                  <a:gd name="T76" fmla="*/ 57 w 75"/>
                  <a:gd name="T77" fmla="*/ 9 h 11"/>
                  <a:gd name="T78" fmla="*/ 59 w 75"/>
                  <a:gd name="T79" fmla="*/ 9 h 11"/>
                  <a:gd name="T80" fmla="*/ 60 w 75"/>
                  <a:gd name="T81" fmla="*/ 9 h 11"/>
                  <a:gd name="T82" fmla="*/ 62 w 75"/>
                  <a:gd name="T83" fmla="*/ 9 h 11"/>
                  <a:gd name="T84" fmla="*/ 63 w 75"/>
                  <a:gd name="T85" fmla="*/ 10 h 11"/>
                  <a:gd name="T86" fmla="*/ 65 w 75"/>
                  <a:gd name="T87" fmla="*/ 10 h 11"/>
                  <a:gd name="T88" fmla="*/ 66 w 75"/>
                  <a:gd name="T89" fmla="*/ 10 h 11"/>
                  <a:gd name="T90" fmla="*/ 69 w 75"/>
                  <a:gd name="T91" fmla="*/ 10 h 11"/>
                  <a:gd name="T92" fmla="*/ 69 w 75"/>
                  <a:gd name="T93" fmla="*/ 10 h 11"/>
                  <a:gd name="T94" fmla="*/ 70 w 75"/>
                  <a:gd name="T95" fmla="*/ 10 h 11"/>
                  <a:gd name="T96" fmla="*/ 73 w 75"/>
                  <a:gd name="T97" fmla="*/ 10 h 11"/>
                  <a:gd name="T98" fmla="*/ 75 w 7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44" y="7"/>
                    </a:lnTo>
                    <a:lnTo>
                      <a:pt x="46" y="7"/>
                    </a:lnTo>
                    <a:lnTo>
                      <a:pt x="47" y="9"/>
                    </a:lnTo>
                    <a:lnTo>
                      <a:pt x="49" y="9"/>
                    </a:lnTo>
                    <a:lnTo>
                      <a:pt x="50" y="9"/>
                    </a:lnTo>
                    <a:lnTo>
                      <a:pt x="52" y="9"/>
                    </a:lnTo>
                    <a:lnTo>
                      <a:pt x="53" y="9"/>
                    </a:lnTo>
                    <a:lnTo>
                      <a:pt x="54" y="9"/>
                    </a:lnTo>
                    <a:lnTo>
                      <a:pt x="56" y="9"/>
                    </a:lnTo>
                    <a:lnTo>
                      <a:pt x="57" y="9"/>
                    </a:lnTo>
                    <a:lnTo>
                      <a:pt x="59" y="9"/>
                    </a:lnTo>
                    <a:lnTo>
                      <a:pt x="60" y="9"/>
                    </a:lnTo>
                    <a:lnTo>
                      <a:pt x="62" y="9"/>
                    </a:lnTo>
                    <a:lnTo>
                      <a:pt x="63" y="10"/>
                    </a:lnTo>
                    <a:lnTo>
                      <a:pt x="65" y="10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70" y="10"/>
                    </a:lnTo>
                    <a:lnTo>
                      <a:pt x="73" y="10"/>
                    </a:lnTo>
                    <a:lnTo>
                      <a:pt x="75" y="1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682"/>
              <p:cNvSpPr>
                <a:spLocks/>
              </p:cNvSpPr>
              <p:nvPr/>
            </p:nvSpPr>
            <p:spPr bwMode="auto">
              <a:xfrm>
                <a:off x="1692276" y="1434307"/>
                <a:ext cx="38100" cy="6350"/>
              </a:xfrm>
              <a:custGeom>
                <a:avLst/>
                <a:gdLst>
                  <a:gd name="T0" fmla="*/ 0 w 74"/>
                  <a:gd name="T1" fmla="*/ 0 h 11"/>
                  <a:gd name="T2" fmla="*/ 1 w 74"/>
                  <a:gd name="T3" fmla="*/ 0 h 11"/>
                  <a:gd name="T4" fmla="*/ 2 w 74"/>
                  <a:gd name="T5" fmla="*/ 0 h 11"/>
                  <a:gd name="T6" fmla="*/ 4 w 74"/>
                  <a:gd name="T7" fmla="*/ 0 h 11"/>
                  <a:gd name="T8" fmla="*/ 7 w 74"/>
                  <a:gd name="T9" fmla="*/ 0 h 11"/>
                  <a:gd name="T10" fmla="*/ 7 w 74"/>
                  <a:gd name="T11" fmla="*/ 3 h 11"/>
                  <a:gd name="T12" fmla="*/ 10 w 74"/>
                  <a:gd name="T13" fmla="*/ 3 h 11"/>
                  <a:gd name="T14" fmla="*/ 11 w 74"/>
                  <a:gd name="T15" fmla="*/ 3 h 11"/>
                  <a:gd name="T16" fmla="*/ 11 w 74"/>
                  <a:gd name="T17" fmla="*/ 3 h 11"/>
                  <a:gd name="T18" fmla="*/ 14 w 74"/>
                  <a:gd name="T19" fmla="*/ 3 h 11"/>
                  <a:gd name="T20" fmla="*/ 15 w 74"/>
                  <a:gd name="T21" fmla="*/ 3 h 11"/>
                  <a:gd name="T22" fmla="*/ 17 w 74"/>
                  <a:gd name="T23" fmla="*/ 3 h 11"/>
                  <a:gd name="T24" fmla="*/ 18 w 74"/>
                  <a:gd name="T25" fmla="*/ 5 h 11"/>
                  <a:gd name="T26" fmla="*/ 20 w 74"/>
                  <a:gd name="T27" fmla="*/ 5 h 11"/>
                  <a:gd name="T28" fmla="*/ 21 w 74"/>
                  <a:gd name="T29" fmla="*/ 5 h 11"/>
                  <a:gd name="T30" fmla="*/ 23 w 74"/>
                  <a:gd name="T31" fmla="*/ 5 h 11"/>
                  <a:gd name="T32" fmla="*/ 24 w 74"/>
                  <a:gd name="T33" fmla="*/ 5 h 11"/>
                  <a:gd name="T34" fmla="*/ 26 w 74"/>
                  <a:gd name="T35" fmla="*/ 5 h 11"/>
                  <a:gd name="T36" fmla="*/ 27 w 74"/>
                  <a:gd name="T37" fmla="*/ 6 h 11"/>
                  <a:gd name="T38" fmla="*/ 28 w 74"/>
                  <a:gd name="T39" fmla="*/ 6 h 11"/>
                  <a:gd name="T40" fmla="*/ 31 w 74"/>
                  <a:gd name="T41" fmla="*/ 6 h 11"/>
                  <a:gd name="T42" fmla="*/ 31 w 74"/>
                  <a:gd name="T43" fmla="*/ 6 h 11"/>
                  <a:gd name="T44" fmla="*/ 33 w 74"/>
                  <a:gd name="T45" fmla="*/ 6 h 11"/>
                  <a:gd name="T46" fmla="*/ 36 w 74"/>
                  <a:gd name="T47" fmla="*/ 6 h 11"/>
                  <a:gd name="T48" fmla="*/ 36 w 74"/>
                  <a:gd name="T49" fmla="*/ 6 h 11"/>
                  <a:gd name="T50" fmla="*/ 38 w 74"/>
                  <a:gd name="T51" fmla="*/ 6 h 11"/>
                  <a:gd name="T52" fmla="*/ 40 w 74"/>
                  <a:gd name="T53" fmla="*/ 6 h 11"/>
                  <a:gd name="T54" fmla="*/ 40 w 74"/>
                  <a:gd name="T55" fmla="*/ 6 h 11"/>
                  <a:gd name="T56" fmla="*/ 43 w 74"/>
                  <a:gd name="T57" fmla="*/ 8 h 11"/>
                  <a:gd name="T58" fmla="*/ 44 w 74"/>
                  <a:gd name="T59" fmla="*/ 8 h 11"/>
                  <a:gd name="T60" fmla="*/ 46 w 74"/>
                  <a:gd name="T61" fmla="*/ 8 h 11"/>
                  <a:gd name="T62" fmla="*/ 47 w 74"/>
                  <a:gd name="T63" fmla="*/ 8 h 11"/>
                  <a:gd name="T64" fmla="*/ 49 w 74"/>
                  <a:gd name="T65" fmla="*/ 8 h 11"/>
                  <a:gd name="T66" fmla="*/ 50 w 74"/>
                  <a:gd name="T67" fmla="*/ 8 h 11"/>
                  <a:gd name="T68" fmla="*/ 53 w 74"/>
                  <a:gd name="T69" fmla="*/ 8 h 11"/>
                  <a:gd name="T70" fmla="*/ 53 w 74"/>
                  <a:gd name="T71" fmla="*/ 8 h 11"/>
                  <a:gd name="T72" fmla="*/ 56 w 74"/>
                  <a:gd name="T73" fmla="*/ 8 h 11"/>
                  <a:gd name="T74" fmla="*/ 57 w 74"/>
                  <a:gd name="T75" fmla="*/ 11 h 11"/>
                  <a:gd name="T76" fmla="*/ 57 w 74"/>
                  <a:gd name="T77" fmla="*/ 11 h 11"/>
                  <a:gd name="T78" fmla="*/ 60 w 74"/>
                  <a:gd name="T79" fmla="*/ 11 h 11"/>
                  <a:gd name="T80" fmla="*/ 62 w 74"/>
                  <a:gd name="T81" fmla="*/ 11 h 11"/>
                  <a:gd name="T82" fmla="*/ 63 w 74"/>
                  <a:gd name="T83" fmla="*/ 11 h 11"/>
                  <a:gd name="T84" fmla="*/ 64 w 74"/>
                  <a:gd name="T85" fmla="*/ 11 h 11"/>
                  <a:gd name="T86" fmla="*/ 66 w 74"/>
                  <a:gd name="T87" fmla="*/ 11 h 11"/>
                  <a:gd name="T88" fmla="*/ 67 w 74"/>
                  <a:gd name="T89" fmla="*/ 11 h 11"/>
                  <a:gd name="T90" fmla="*/ 69 w 74"/>
                  <a:gd name="T91" fmla="*/ 11 h 11"/>
                  <a:gd name="T92" fmla="*/ 70 w 74"/>
                  <a:gd name="T93" fmla="*/ 11 h 11"/>
                  <a:gd name="T94" fmla="*/ 72 w 74"/>
                  <a:gd name="T95" fmla="*/ 11 h 11"/>
                  <a:gd name="T96" fmla="*/ 73 w 74"/>
                  <a:gd name="T97" fmla="*/ 11 h 11"/>
                  <a:gd name="T98" fmla="*/ 74 w 7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5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8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8" y="6"/>
                    </a:lnTo>
                    <a:lnTo>
                      <a:pt x="40" y="6"/>
                    </a:lnTo>
                    <a:lnTo>
                      <a:pt x="40" y="6"/>
                    </a:lnTo>
                    <a:lnTo>
                      <a:pt x="43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7" y="8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3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11"/>
                    </a:lnTo>
                    <a:lnTo>
                      <a:pt x="57" y="11"/>
                    </a:lnTo>
                    <a:lnTo>
                      <a:pt x="60" y="11"/>
                    </a:lnTo>
                    <a:lnTo>
                      <a:pt x="62" y="11"/>
                    </a:lnTo>
                    <a:lnTo>
                      <a:pt x="63" y="11"/>
                    </a:lnTo>
                    <a:lnTo>
                      <a:pt x="64" y="11"/>
                    </a:lnTo>
                    <a:lnTo>
                      <a:pt x="66" y="11"/>
                    </a:lnTo>
                    <a:lnTo>
                      <a:pt x="67" y="11"/>
                    </a:lnTo>
                    <a:lnTo>
                      <a:pt x="69" y="11"/>
                    </a:lnTo>
                    <a:lnTo>
                      <a:pt x="70" y="11"/>
                    </a:lnTo>
                    <a:lnTo>
                      <a:pt x="72" y="11"/>
                    </a:lnTo>
                    <a:lnTo>
                      <a:pt x="73" y="11"/>
                    </a:lnTo>
                    <a:lnTo>
                      <a:pt x="74" y="1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683"/>
              <p:cNvSpPr>
                <a:spLocks/>
              </p:cNvSpPr>
              <p:nvPr/>
            </p:nvSpPr>
            <p:spPr bwMode="auto">
              <a:xfrm>
                <a:off x="1730376" y="1435894"/>
                <a:ext cx="39688" cy="4763"/>
              </a:xfrm>
              <a:custGeom>
                <a:avLst/>
                <a:gdLst>
                  <a:gd name="T0" fmla="*/ 0 w 75"/>
                  <a:gd name="T1" fmla="*/ 8 h 8"/>
                  <a:gd name="T2" fmla="*/ 2 w 75"/>
                  <a:gd name="T3" fmla="*/ 8 h 8"/>
                  <a:gd name="T4" fmla="*/ 3 w 75"/>
                  <a:gd name="T5" fmla="*/ 8 h 8"/>
                  <a:gd name="T6" fmla="*/ 5 w 75"/>
                  <a:gd name="T7" fmla="*/ 8 h 8"/>
                  <a:gd name="T8" fmla="*/ 6 w 75"/>
                  <a:gd name="T9" fmla="*/ 8 h 8"/>
                  <a:gd name="T10" fmla="*/ 8 w 75"/>
                  <a:gd name="T11" fmla="*/ 8 h 8"/>
                  <a:gd name="T12" fmla="*/ 11 w 75"/>
                  <a:gd name="T13" fmla="*/ 8 h 8"/>
                  <a:gd name="T14" fmla="*/ 12 w 75"/>
                  <a:gd name="T15" fmla="*/ 8 h 8"/>
                  <a:gd name="T16" fmla="*/ 12 w 75"/>
                  <a:gd name="T17" fmla="*/ 8 h 8"/>
                  <a:gd name="T18" fmla="*/ 15 w 75"/>
                  <a:gd name="T19" fmla="*/ 8 h 8"/>
                  <a:gd name="T20" fmla="*/ 16 w 75"/>
                  <a:gd name="T21" fmla="*/ 8 h 8"/>
                  <a:gd name="T22" fmla="*/ 18 w 75"/>
                  <a:gd name="T23" fmla="*/ 8 h 8"/>
                  <a:gd name="T24" fmla="*/ 19 w 75"/>
                  <a:gd name="T25" fmla="*/ 8 h 8"/>
                  <a:gd name="T26" fmla="*/ 21 w 75"/>
                  <a:gd name="T27" fmla="*/ 8 h 8"/>
                  <a:gd name="T28" fmla="*/ 22 w 75"/>
                  <a:gd name="T29" fmla="*/ 8 h 8"/>
                  <a:gd name="T30" fmla="*/ 24 w 75"/>
                  <a:gd name="T31" fmla="*/ 8 h 8"/>
                  <a:gd name="T32" fmla="*/ 25 w 75"/>
                  <a:gd name="T33" fmla="*/ 8 h 8"/>
                  <a:gd name="T34" fmla="*/ 28 w 75"/>
                  <a:gd name="T35" fmla="*/ 8 h 8"/>
                  <a:gd name="T36" fmla="*/ 29 w 75"/>
                  <a:gd name="T37" fmla="*/ 8 h 8"/>
                  <a:gd name="T38" fmla="*/ 29 w 75"/>
                  <a:gd name="T39" fmla="*/ 8 h 8"/>
                  <a:gd name="T40" fmla="*/ 32 w 75"/>
                  <a:gd name="T41" fmla="*/ 8 h 8"/>
                  <a:gd name="T42" fmla="*/ 34 w 75"/>
                  <a:gd name="T43" fmla="*/ 8 h 8"/>
                  <a:gd name="T44" fmla="*/ 35 w 75"/>
                  <a:gd name="T45" fmla="*/ 8 h 8"/>
                  <a:gd name="T46" fmla="*/ 37 w 75"/>
                  <a:gd name="T47" fmla="*/ 8 h 8"/>
                  <a:gd name="T48" fmla="*/ 38 w 75"/>
                  <a:gd name="T49" fmla="*/ 8 h 8"/>
                  <a:gd name="T50" fmla="*/ 39 w 75"/>
                  <a:gd name="T51" fmla="*/ 8 h 8"/>
                  <a:gd name="T52" fmla="*/ 41 w 75"/>
                  <a:gd name="T53" fmla="*/ 8 h 8"/>
                  <a:gd name="T54" fmla="*/ 42 w 75"/>
                  <a:gd name="T55" fmla="*/ 6 h 8"/>
                  <a:gd name="T56" fmla="*/ 44 w 75"/>
                  <a:gd name="T57" fmla="*/ 6 h 8"/>
                  <a:gd name="T58" fmla="*/ 45 w 75"/>
                  <a:gd name="T59" fmla="*/ 6 h 8"/>
                  <a:gd name="T60" fmla="*/ 47 w 75"/>
                  <a:gd name="T61" fmla="*/ 6 h 8"/>
                  <a:gd name="T62" fmla="*/ 48 w 75"/>
                  <a:gd name="T63" fmla="*/ 6 h 8"/>
                  <a:gd name="T64" fmla="*/ 49 w 75"/>
                  <a:gd name="T65" fmla="*/ 6 h 8"/>
                  <a:gd name="T66" fmla="*/ 51 w 75"/>
                  <a:gd name="T67" fmla="*/ 6 h 8"/>
                  <a:gd name="T68" fmla="*/ 52 w 75"/>
                  <a:gd name="T69" fmla="*/ 3 h 8"/>
                  <a:gd name="T70" fmla="*/ 54 w 75"/>
                  <a:gd name="T71" fmla="*/ 3 h 8"/>
                  <a:gd name="T72" fmla="*/ 57 w 75"/>
                  <a:gd name="T73" fmla="*/ 3 h 8"/>
                  <a:gd name="T74" fmla="*/ 58 w 75"/>
                  <a:gd name="T75" fmla="*/ 3 h 8"/>
                  <a:gd name="T76" fmla="*/ 58 w 75"/>
                  <a:gd name="T77" fmla="*/ 3 h 8"/>
                  <a:gd name="T78" fmla="*/ 61 w 75"/>
                  <a:gd name="T79" fmla="*/ 3 h 8"/>
                  <a:gd name="T80" fmla="*/ 62 w 75"/>
                  <a:gd name="T81" fmla="*/ 3 h 8"/>
                  <a:gd name="T82" fmla="*/ 64 w 75"/>
                  <a:gd name="T83" fmla="*/ 3 h 8"/>
                  <a:gd name="T84" fmla="*/ 65 w 75"/>
                  <a:gd name="T85" fmla="*/ 2 h 8"/>
                  <a:gd name="T86" fmla="*/ 67 w 75"/>
                  <a:gd name="T87" fmla="*/ 2 h 8"/>
                  <a:gd name="T88" fmla="*/ 68 w 75"/>
                  <a:gd name="T89" fmla="*/ 2 h 8"/>
                  <a:gd name="T90" fmla="*/ 70 w 75"/>
                  <a:gd name="T91" fmla="*/ 2 h 8"/>
                  <a:gd name="T92" fmla="*/ 71 w 75"/>
                  <a:gd name="T93" fmla="*/ 0 h 8"/>
                  <a:gd name="T94" fmla="*/ 74 w 75"/>
                  <a:gd name="T95" fmla="*/ 0 h 8"/>
                  <a:gd name="T96" fmla="*/ 74 w 75"/>
                  <a:gd name="T97" fmla="*/ 0 h 8"/>
                  <a:gd name="T98" fmla="*/ 75 w 7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8"/>
                    </a:moveTo>
                    <a:lnTo>
                      <a:pt x="2" y="8"/>
                    </a:lnTo>
                    <a:lnTo>
                      <a:pt x="3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4" y="8"/>
                    </a:lnTo>
                    <a:lnTo>
                      <a:pt x="25" y="8"/>
                    </a:lnTo>
                    <a:lnTo>
                      <a:pt x="28" y="8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32" y="8"/>
                    </a:lnTo>
                    <a:lnTo>
                      <a:pt x="34" y="8"/>
                    </a:lnTo>
                    <a:lnTo>
                      <a:pt x="35" y="8"/>
                    </a:lnTo>
                    <a:lnTo>
                      <a:pt x="37" y="8"/>
                    </a:lnTo>
                    <a:lnTo>
                      <a:pt x="38" y="8"/>
                    </a:lnTo>
                    <a:lnTo>
                      <a:pt x="39" y="8"/>
                    </a:lnTo>
                    <a:lnTo>
                      <a:pt x="41" y="8"/>
                    </a:lnTo>
                    <a:lnTo>
                      <a:pt x="42" y="6"/>
                    </a:lnTo>
                    <a:lnTo>
                      <a:pt x="44" y="6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58" y="3"/>
                    </a:lnTo>
                    <a:lnTo>
                      <a:pt x="61" y="3"/>
                    </a:lnTo>
                    <a:lnTo>
                      <a:pt x="62" y="3"/>
                    </a:lnTo>
                    <a:lnTo>
                      <a:pt x="64" y="3"/>
                    </a:lnTo>
                    <a:lnTo>
                      <a:pt x="65" y="2"/>
                    </a:lnTo>
                    <a:lnTo>
                      <a:pt x="67" y="2"/>
                    </a:lnTo>
                    <a:lnTo>
                      <a:pt x="68" y="2"/>
                    </a:lnTo>
                    <a:lnTo>
                      <a:pt x="70" y="2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684"/>
              <p:cNvSpPr>
                <a:spLocks/>
              </p:cNvSpPr>
              <p:nvPr/>
            </p:nvSpPr>
            <p:spPr bwMode="auto">
              <a:xfrm>
                <a:off x="1770063" y="1421607"/>
                <a:ext cx="39688" cy="14288"/>
              </a:xfrm>
              <a:custGeom>
                <a:avLst/>
                <a:gdLst>
                  <a:gd name="T0" fmla="*/ 0 w 75"/>
                  <a:gd name="T1" fmla="*/ 26 h 26"/>
                  <a:gd name="T2" fmla="*/ 3 w 75"/>
                  <a:gd name="T3" fmla="*/ 26 h 26"/>
                  <a:gd name="T4" fmla="*/ 3 w 75"/>
                  <a:gd name="T5" fmla="*/ 26 h 26"/>
                  <a:gd name="T6" fmla="*/ 6 w 75"/>
                  <a:gd name="T7" fmla="*/ 26 h 26"/>
                  <a:gd name="T8" fmla="*/ 8 w 75"/>
                  <a:gd name="T9" fmla="*/ 26 h 26"/>
                  <a:gd name="T10" fmla="*/ 8 w 75"/>
                  <a:gd name="T11" fmla="*/ 25 h 26"/>
                  <a:gd name="T12" fmla="*/ 10 w 75"/>
                  <a:gd name="T13" fmla="*/ 25 h 26"/>
                  <a:gd name="T14" fmla="*/ 12 w 75"/>
                  <a:gd name="T15" fmla="*/ 25 h 26"/>
                  <a:gd name="T16" fmla="*/ 13 w 75"/>
                  <a:gd name="T17" fmla="*/ 25 h 26"/>
                  <a:gd name="T18" fmla="*/ 15 w 75"/>
                  <a:gd name="T19" fmla="*/ 25 h 26"/>
                  <a:gd name="T20" fmla="*/ 16 w 75"/>
                  <a:gd name="T21" fmla="*/ 23 h 26"/>
                  <a:gd name="T22" fmla="*/ 18 w 75"/>
                  <a:gd name="T23" fmla="*/ 23 h 26"/>
                  <a:gd name="T24" fmla="*/ 19 w 75"/>
                  <a:gd name="T25" fmla="*/ 22 h 26"/>
                  <a:gd name="T26" fmla="*/ 21 w 75"/>
                  <a:gd name="T27" fmla="*/ 22 h 26"/>
                  <a:gd name="T28" fmla="*/ 22 w 75"/>
                  <a:gd name="T29" fmla="*/ 22 h 26"/>
                  <a:gd name="T30" fmla="*/ 23 w 75"/>
                  <a:gd name="T31" fmla="*/ 22 h 26"/>
                  <a:gd name="T32" fmla="*/ 25 w 75"/>
                  <a:gd name="T33" fmla="*/ 21 h 26"/>
                  <a:gd name="T34" fmla="*/ 28 w 75"/>
                  <a:gd name="T35" fmla="*/ 21 h 26"/>
                  <a:gd name="T36" fmla="*/ 29 w 75"/>
                  <a:gd name="T37" fmla="*/ 21 h 26"/>
                  <a:gd name="T38" fmla="*/ 29 w 75"/>
                  <a:gd name="T39" fmla="*/ 19 h 26"/>
                  <a:gd name="T40" fmla="*/ 32 w 75"/>
                  <a:gd name="T41" fmla="*/ 19 h 26"/>
                  <a:gd name="T42" fmla="*/ 34 w 75"/>
                  <a:gd name="T43" fmla="*/ 18 h 26"/>
                  <a:gd name="T44" fmla="*/ 35 w 75"/>
                  <a:gd name="T45" fmla="*/ 18 h 26"/>
                  <a:gd name="T46" fmla="*/ 36 w 75"/>
                  <a:gd name="T47" fmla="*/ 18 h 26"/>
                  <a:gd name="T48" fmla="*/ 38 w 75"/>
                  <a:gd name="T49" fmla="*/ 16 h 26"/>
                  <a:gd name="T50" fmla="*/ 39 w 75"/>
                  <a:gd name="T51" fmla="*/ 16 h 26"/>
                  <a:gd name="T52" fmla="*/ 41 w 75"/>
                  <a:gd name="T53" fmla="*/ 15 h 26"/>
                  <a:gd name="T54" fmla="*/ 42 w 75"/>
                  <a:gd name="T55" fmla="*/ 15 h 26"/>
                  <a:gd name="T56" fmla="*/ 45 w 75"/>
                  <a:gd name="T57" fmla="*/ 15 h 26"/>
                  <a:gd name="T58" fmla="*/ 45 w 75"/>
                  <a:gd name="T59" fmla="*/ 13 h 26"/>
                  <a:gd name="T60" fmla="*/ 46 w 75"/>
                  <a:gd name="T61" fmla="*/ 13 h 26"/>
                  <a:gd name="T62" fmla="*/ 49 w 75"/>
                  <a:gd name="T63" fmla="*/ 13 h 26"/>
                  <a:gd name="T64" fmla="*/ 49 w 75"/>
                  <a:gd name="T65" fmla="*/ 13 h 26"/>
                  <a:gd name="T66" fmla="*/ 52 w 75"/>
                  <a:gd name="T67" fmla="*/ 12 h 26"/>
                  <a:gd name="T68" fmla="*/ 54 w 75"/>
                  <a:gd name="T69" fmla="*/ 12 h 26"/>
                  <a:gd name="T70" fmla="*/ 54 w 75"/>
                  <a:gd name="T71" fmla="*/ 11 h 26"/>
                  <a:gd name="T72" fmla="*/ 57 w 75"/>
                  <a:gd name="T73" fmla="*/ 11 h 26"/>
                  <a:gd name="T74" fmla="*/ 58 w 75"/>
                  <a:gd name="T75" fmla="*/ 9 h 26"/>
                  <a:gd name="T76" fmla="*/ 59 w 75"/>
                  <a:gd name="T77" fmla="*/ 9 h 26"/>
                  <a:gd name="T78" fmla="*/ 61 w 75"/>
                  <a:gd name="T79" fmla="*/ 8 h 26"/>
                  <a:gd name="T80" fmla="*/ 62 w 75"/>
                  <a:gd name="T81" fmla="*/ 6 h 26"/>
                  <a:gd name="T82" fmla="*/ 64 w 75"/>
                  <a:gd name="T83" fmla="*/ 6 h 26"/>
                  <a:gd name="T84" fmla="*/ 65 w 75"/>
                  <a:gd name="T85" fmla="*/ 5 h 26"/>
                  <a:gd name="T86" fmla="*/ 67 w 75"/>
                  <a:gd name="T87" fmla="*/ 5 h 26"/>
                  <a:gd name="T88" fmla="*/ 68 w 75"/>
                  <a:gd name="T89" fmla="*/ 3 h 26"/>
                  <a:gd name="T90" fmla="*/ 70 w 75"/>
                  <a:gd name="T91" fmla="*/ 2 h 26"/>
                  <a:gd name="T92" fmla="*/ 71 w 75"/>
                  <a:gd name="T93" fmla="*/ 2 h 26"/>
                  <a:gd name="T94" fmla="*/ 74 w 75"/>
                  <a:gd name="T95" fmla="*/ 2 h 26"/>
                  <a:gd name="T96" fmla="*/ 75 w 75"/>
                  <a:gd name="T97" fmla="*/ 2 h 26"/>
                  <a:gd name="T98" fmla="*/ 75 w 75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6">
                    <a:moveTo>
                      <a:pt x="0" y="26"/>
                    </a:moveTo>
                    <a:lnTo>
                      <a:pt x="3" y="26"/>
                    </a:lnTo>
                    <a:lnTo>
                      <a:pt x="3" y="26"/>
                    </a:lnTo>
                    <a:lnTo>
                      <a:pt x="6" y="26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10" y="25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6" y="23"/>
                    </a:lnTo>
                    <a:lnTo>
                      <a:pt x="18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2" y="22"/>
                    </a:lnTo>
                    <a:lnTo>
                      <a:pt x="23" y="22"/>
                    </a:lnTo>
                    <a:lnTo>
                      <a:pt x="25" y="21"/>
                    </a:lnTo>
                    <a:lnTo>
                      <a:pt x="28" y="21"/>
                    </a:lnTo>
                    <a:lnTo>
                      <a:pt x="29" y="21"/>
                    </a:lnTo>
                    <a:lnTo>
                      <a:pt x="29" y="19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5" y="18"/>
                    </a:lnTo>
                    <a:lnTo>
                      <a:pt x="36" y="18"/>
                    </a:lnTo>
                    <a:lnTo>
                      <a:pt x="38" y="16"/>
                    </a:lnTo>
                    <a:lnTo>
                      <a:pt x="39" y="16"/>
                    </a:lnTo>
                    <a:lnTo>
                      <a:pt x="41" y="15"/>
                    </a:lnTo>
                    <a:lnTo>
                      <a:pt x="42" y="15"/>
                    </a:lnTo>
                    <a:lnTo>
                      <a:pt x="45" y="15"/>
                    </a:lnTo>
                    <a:lnTo>
                      <a:pt x="45" y="13"/>
                    </a:lnTo>
                    <a:lnTo>
                      <a:pt x="46" y="13"/>
                    </a:lnTo>
                    <a:lnTo>
                      <a:pt x="49" y="13"/>
                    </a:lnTo>
                    <a:lnTo>
                      <a:pt x="49" y="13"/>
                    </a:lnTo>
                    <a:lnTo>
                      <a:pt x="52" y="12"/>
                    </a:lnTo>
                    <a:lnTo>
                      <a:pt x="54" y="12"/>
                    </a:lnTo>
                    <a:lnTo>
                      <a:pt x="54" y="11"/>
                    </a:lnTo>
                    <a:lnTo>
                      <a:pt x="57" y="11"/>
                    </a:lnTo>
                    <a:lnTo>
                      <a:pt x="58" y="9"/>
                    </a:lnTo>
                    <a:lnTo>
                      <a:pt x="59" y="9"/>
                    </a:lnTo>
                    <a:lnTo>
                      <a:pt x="61" y="8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5" y="5"/>
                    </a:lnTo>
                    <a:lnTo>
                      <a:pt x="67" y="5"/>
                    </a:lnTo>
                    <a:lnTo>
                      <a:pt x="68" y="3"/>
                    </a:lnTo>
                    <a:lnTo>
                      <a:pt x="70" y="2"/>
                    </a:lnTo>
                    <a:lnTo>
                      <a:pt x="71" y="2"/>
                    </a:lnTo>
                    <a:lnTo>
                      <a:pt x="74" y="2"/>
                    </a:lnTo>
                    <a:lnTo>
                      <a:pt x="75" y="2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685"/>
              <p:cNvSpPr>
                <a:spLocks/>
              </p:cNvSpPr>
              <p:nvPr/>
            </p:nvSpPr>
            <p:spPr bwMode="auto">
              <a:xfrm>
                <a:off x="1809751" y="1389857"/>
                <a:ext cx="38100" cy="31750"/>
              </a:xfrm>
              <a:custGeom>
                <a:avLst/>
                <a:gdLst>
                  <a:gd name="T0" fmla="*/ 0 w 72"/>
                  <a:gd name="T1" fmla="*/ 60 h 60"/>
                  <a:gd name="T2" fmla="*/ 3 w 72"/>
                  <a:gd name="T3" fmla="*/ 59 h 60"/>
                  <a:gd name="T4" fmla="*/ 5 w 72"/>
                  <a:gd name="T5" fmla="*/ 59 h 60"/>
                  <a:gd name="T6" fmla="*/ 5 w 72"/>
                  <a:gd name="T7" fmla="*/ 58 h 60"/>
                  <a:gd name="T8" fmla="*/ 7 w 72"/>
                  <a:gd name="T9" fmla="*/ 56 h 60"/>
                  <a:gd name="T10" fmla="*/ 9 w 72"/>
                  <a:gd name="T11" fmla="*/ 55 h 60"/>
                  <a:gd name="T12" fmla="*/ 10 w 72"/>
                  <a:gd name="T13" fmla="*/ 55 h 60"/>
                  <a:gd name="T14" fmla="*/ 12 w 72"/>
                  <a:gd name="T15" fmla="*/ 53 h 60"/>
                  <a:gd name="T16" fmla="*/ 13 w 72"/>
                  <a:gd name="T17" fmla="*/ 53 h 60"/>
                  <a:gd name="T18" fmla="*/ 15 w 72"/>
                  <a:gd name="T19" fmla="*/ 52 h 60"/>
                  <a:gd name="T20" fmla="*/ 16 w 72"/>
                  <a:gd name="T21" fmla="*/ 50 h 60"/>
                  <a:gd name="T22" fmla="*/ 18 w 72"/>
                  <a:gd name="T23" fmla="*/ 49 h 60"/>
                  <a:gd name="T24" fmla="*/ 19 w 72"/>
                  <a:gd name="T25" fmla="*/ 47 h 60"/>
                  <a:gd name="T26" fmla="*/ 20 w 72"/>
                  <a:gd name="T27" fmla="*/ 47 h 60"/>
                  <a:gd name="T28" fmla="*/ 22 w 72"/>
                  <a:gd name="T29" fmla="*/ 46 h 60"/>
                  <a:gd name="T30" fmla="*/ 23 w 72"/>
                  <a:gd name="T31" fmla="*/ 45 h 60"/>
                  <a:gd name="T32" fmla="*/ 25 w 72"/>
                  <a:gd name="T33" fmla="*/ 43 h 60"/>
                  <a:gd name="T34" fmla="*/ 26 w 72"/>
                  <a:gd name="T35" fmla="*/ 42 h 60"/>
                  <a:gd name="T36" fmla="*/ 28 w 72"/>
                  <a:gd name="T37" fmla="*/ 42 h 60"/>
                  <a:gd name="T38" fmla="*/ 29 w 72"/>
                  <a:gd name="T39" fmla="*/ 40 h 60"/>
                  <a:gd name="T40" fmla="*/ 31 w 72"/>
                  <a:gd name="T41" fmla="*/ 39 h 60"/>
                  <a:gd name="T42" fmla="*/ 32 w 72"/>
                  <a:gd name="T43" fmla="*/ 37 h 60"/>
                  <a:gd name="T44" fmla="*/ 33 w 72"/>
                  <a:gd name="T45" fmla="*/ 37 h 60"/>
                  <a:gd name="T46" fmla="*/ 35 w 72"/>
                  <a:gd name="T47" fmla="*/ 36 h 60"/>
                  <a:gd name="T48" fmla="*/ 36 w 72"/>
                  <a:gd name="T49" fmla="*/ 35 h 60"/>
                  <a:gd name="T50" fmla="*/ 38 w 72"/>
                  <a:gd name="T51" fmla="*/ 33 h 60"/>
                  <a:gd name="T52" fmla="*/ 39 w 72"/>
                  <a:gd name="T53" fmla="*/ 33 h 60"/>
                  <a:gd name="T54" fmla="*/ 41 w 72"/>
                  <a:gd name="T55" fmla="*/ 32 h 60"/>
                  <a:gd name="T56" fmla="*/ 42 w 72"/>
                  <a:gd name="T57" fmla="*/ 30 h 60"/>
                  <a:gd name="T58" fmla="*/ 45 w 72"/>
                  <a:gd name="T59" fmla="*/ 29 h 60"/>
                  <a:gd name="T60" fmla="*/ 45 w 72"/>
                  <a:gd name="T61" fmla="*/ 27 h 60"/>
                  <a:gd name="T62" fmla="*/ 46 w 72"/>
                  <a:gd name="T63" fmla="*/ 26 h 60"/>
                  <a:gd name="T64" fmla="*/ 49 w 72"/>
                  <a:gd name="T65" fmla="*/ 24 h 60"/>
                  <a:gd name="T66" fmla="*/ 49 w 72"/>
                  <a:gd name="T67" fmla="*/ 23 h 60"/>
                  <a:gd name="T68" fmla="*/ 51 w 72"/>
                  <a:gd name="T69" fmla="*/ 22 h 60"/>
                  <a:gd name="T70" fmla="*/ 54 w 72"/>
                  <a:gd name="T71" fmla="*/ 20 h 60"/>
                  <a:gd name="T72" fmla="*/ 54 w 72"/>
                  <a:gd name="T73" fmla="*/ 19 h 60"/>
                  <a:gd name="T74" fmla="*/ 55 w 72"/>
                  <a:gd name="T75" fmla="*/ 17 h 60"/>
                  <a:gd name="T76" fmla="*/ 58 w 72"/>
                  <a:gd name="T77" fmla="*/ 16 h 60"/>
                  <a:gd name="T78" fmla="*/ 58 w 72"/>
                  <a:gd name="T79" fmla="*/ 14 h 60"/>
                  <a:gd name="T80" fmla="*/ 59 w 72"/>
                  <a:gd name="T81" fmla="*/ 13 h 60"/>
                  <a:gd name="T82" fmla="*/ 62 w 72"/>
                  <a:gd name="T83" fmla="*/ 13 h 60"/>
                  <a:gd name="T84" fmla="*/ 62 w 72"/>
                  <a:gd name="T85" fmla="*/ 11 h 60"/>
                  <a:gd name="T86" fmla="*/ 64 w 72"/>
                  <a:gd name="T87" fmla="*/ 10 h 60"/>
                  <a:gd name="T88" fmla="*/ 67 w 72"/>
                  <a:gd name="T89" fmla="*/ 7 h 60"/>
                  <a:gd name="T90" fmla="*/ 67 w 72"/>
                  <a:gd name="T91" fmla="*/ 6 h 60"/>
                  <a:gd name="T92" fmla="*/ 68 w 72"/>
                  <a:gd name="T93" fmla="*/ 4 h 60"/>
                  <a:gd name="T94" fmla="*/ 71 w 72"/>
                  <a:gd name="T95" fmla="*/ 3 h 60"/>
                  <a:gd name="T96" fmla="*/ 71 w 72"/>
                  <a:gd name="T97" fmla="*/ 1 h 60"/>
                  <a:gd name="T98" fmla="*/ 72 w 72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60">
                    <a:moveTo>
                      <a:pt x="0" y="60"/>
                    </a:moveTo>
                    <a:lnTo>
                      <a:pt x="3" y="59"/>
                    </a:lnTo>
                    <a:lnTo>
                      <a:pt x="5" y="59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9" y="55"/>
                    </a:lnTo>
                    <a:lnTo>
                      <a:pt x="10" y="55"/>
                    </a:lnTo>
                    <a:lnTo>
                      <a:pt x="12" y="53"/>
                    </a:lnTo>
                    <a:lnTo>
                      <a:pt x="13" y="53"/>
                    </a:lnTo>
                    <a:lnTo>
                      <a:pt x="15" y="52"/>
                    </a:lnTo>
                    <a:lnTo>
                      <a:pt x="16" y="50"/>
                    </a:lnTo>
                    <a:lnTo>
                      <a:pt x="18" y="49"/>
                    </a:lnTo>
                    <a:lnTo>
                      <a:pt x="19" y="47"/>
                    </a:lnTo>
                    <a:lnTo>
                      <a:pt x="20" y="47"/>
                    </a:lnTo>
                    <a:lnTo>
                      <a:pt x="22" y="46"/>
                    </a:lnTo>
                    <a:lnTo>
                      <a:pt x="23" y="45"/>
                    </a:lnTo>
                    <a:lnTo>
                      <a:pt x="25" y="43"/>
                    </a:lnTo>
                    <a:lnTo>
                      <a:pt x="26" y="42"/>
                    </a:lnTo>
                    <a:lnTo>
                      <a:pt x="28" y="42"/>
                    </a:lnTo>
                    <a:lnTo>
                      <a:pt x="29" y="40"/>
                    </a:lnTo>
                    <a:lnTo>
                      <a:pt x="31" y="39"/>
                    </a:lnTo>
                    <a:lnTo>
                      <a:pt x="32" y="37"/>
                    </a:lnTo>
                    <a:lnTo>
                      <a:pt x="33" y="37"/>
                    </a:lnTo>
                    <a:lnTo>
                      <a:pt x="35" y="36"/>
                    </a:lnTo>
                    <a:lnTo>
                      <a:pt x="36" y="35"/>
                    </a:lnTo>
                    <a:lnTo>
                      <a:pt x="38" y="33"/>
                    </a:lnTo>
                    <a:lnTo>
                      <a:pt x="39" y="33"/>
                    </a:lnTo>
                    <a:lnTo>
                      <a:pt x="41" y="32"/>
                    </a:lnTo>
                    <a:lnTo>
                      <a:pt x="42" y="30"/>
                    </a:lnTo>
                    <a:lnTo>
                      <a:pt x="45" y="29"/>
                    </a:lnTo>
                    <a:lnTo>
                      <a:pt x="45" y="27"/>
                    </a:lnTo>
                    <a:lnTo>
                      <a:pt x="46" y="26"/>
                    </a:lnTo>
                    <a:lnTo>
                      <a:pt x="49" y="24"/>
                    </a:lnTo>
                    <a:lnTo>
                      <a:pt x="49" y="23"/>
                    </a:lnTo>
                    <a:lnTo>
                      <a:pt x="51" y="22"/>
                    </a:lnTo>
                    <a:lnTo>
                      <a:pt x="54" y="20"/>
                    </a:lnTo>
                    <a:lnTo>
                      <a:pt x="54" y="19"/>
                    </a:lnTo>
                    <a:lnTo>
                      <a:pt x="55" y="17"/>
                    </a:lnTo>
                    <a:lnTo>
                      <a:pt x="58" y="16"/>
                    </a:lnTo>
                    <a:lnTo>
                      <a:pt x="58" y="14"/>
                    </a:lnTo>
                    <a:lnTo>
                      <a:pt x="59" y="13"/>
                    </a:lnTo>
                    <a:lnTo>
                      <a:pt x="62" y="13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7" y="7"/>
                    </a:lnTo>
                    <a:lnTo>
                      <a:pt x="67" y="6"/>
                    </a:lnTo>
                    <a:lnTo>
                      <a:pt x="68" y="4"/>
                    </a:lnTo>
                    <a:lnTo>
                      <a:pt x="71" y="3"/>
                    </a:lnTo>
                    <a:lnTo>
                      <a:pt x="71" y="1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686"/>
              <p:cNvSpPr>
                <a:spLocks/>
              </p:cNvSpPr>
              <p:nvPr/>
            </p:nvSpPr>
            <p:spPr bwMode="auto">
              <a:xfrm>
                <a:off x="1847851" y="1345407"/>
                <a:ext cx="41275" cy="44450"/>
              </a:xfrm>
              <a:custGeom>
                <a:avLst/>
                <a:gdLst>
                  <a:gd name="T0" fmla="*/ 0 w 77"/>
                  <a:gd name="T1" fmla="*/ 84 h 84"/>
                  <a:gd name="T2" fmla="*/ 3 w 77"/>
                  <a:gd name="T3" fmla="*/ 82 h 84"/>
                  <a:gd name="T4" fmla="*/ 5 w 77"/>
                  <a:gd name="T5" fmla="*/ 81 h 84"/>
                  <a:gd name="T6" fmla="*/ 6 w 77"/>
                  <a:gd name="T7" fmla="*/ 78 h 84"/>
                  <a:gd name="T8" fmla="*/ 7 w 77"/>
                  <a:gd name="T9" fmla="*/ 77 h 84"/>
                  <a:gd name="T10" fmla="*/ 9 w 77"/>
                  <a:gd name="T11" fmla="*/ 77 h 84"/>
                  <a:gd name="T12" fmla="*/ 10 w 77"/>
                  <a:gd name="T13" fmla="*/ 75 h 84"/>
                  <a:gd name="T14" fmla="*/ 12 w 77"/>
                  <a:gd name="T15" fmla="*/ 74 h 84"/>
                  <a:gd name="T16" fmla="*/ 13 w 77"/>
                  <a:gd name="T17" fmla="*/ 72 h 84"/>
                  <a:gd name="T18" fmla="*/ 16 w 77"/>
                  <a:gd name="T19" fmla="*/ 70 h 84"/>
                  <a:gd name="T20" fmla="*/ 16 w 77"/>
                  <a:gd name="T21" fmla="*/ 68 h 84"/>
                  <a:gd name="T22" fmla="*/ 18 w 77"/>
                  <a:gd name="T23" fmla="*/ 67 h 84"/>
                  <a:gd name="T24" fmla="*/ 20 w 77"/>
                  <a:gd name="T25" fmla="*/ 65 h 84"/>
                  <a:gd name="T26" fmla="*/ 20 w 77"/>
                  <a:gd name="T27" fmla="*/ 62 h 84"/>
                  <a:gd name="T28" fmla="*/ 23 w 77"/>
                  <a:gd name="T29" fmla="*/ 61 h 84"/>
                  <a:gd name="T30" fmla="*/ 25 w 77"/>
                  <a:gd name="T31" fmla="*/ 61 h 84"/>
                  <a:gd name="T32" fmla="*/ 26 w 77"/>
                  <a:gd name="T33" fmla="*/ 58 h 84"/>
                  <a:gd name="T34" fmla="*/ 28 w 77"/>
                  <a:gd name="T35" fmla="*/ 57 h 84"/>
                  <a:gd name="T36" fmla="*/ 29 w 77"/>
                  <a:gd name="T37" fmla="*/ 55 h 84"/>
                  <a:gd name="T38" fmla="*/ 31 w 77"/>
                  <a:gd name="T39" fmla="*/ 54 h 84"/>
                  <a:gd name="T40" fmla="*/ 32 w 77"/>
                  <a:gd name="T41" fmla="*/ 51 h 84"/>
                  <a:gd name="T42" fmla="*/ 33 w 77"/>
                  <a:gd name="T43" fmla="*/ 49 h 84"/>
                  <a:gd name="T44" fmla="*/ 35 w 77"/>
                  <a:gd name="T45" fmla="*/ 48 h 84"/>
                  <a:gd name="T46" fmla="*/ 36 w 77"/>
                  <a:gd name="T47" fmla="*/ 46 h 84"/>
                  <a:gd name="T48" fmla="*/ 38 w 77"/>
                  <a:gd name="T49" fmla="*/ 45 h 84"/>
                  <a:gd name="T50" fmla="*/ 39 w 77"/>
                  <a:gd name="T51" fmla="*/ 44 h 84"/>
                  <a:gd name="T52" fmla="*/ 41 w 77"/>
                  <a:gd name="T53" fmla="*/ 42 h 84"/>
                  <a:gd name="T54" fmla="*/ 42 w 77"/>
                  <a:gd name="T55" fmla="*/ 39 h 84"/>
                  <a:gd name="T56" fmla="*/ 45 w 77"/>
                  <a:gd name="T57" fmla="*/ 38 h 84"/>
                  <a:gd name="T58" fmla="*/ 45 w 77"/>
                  <a:gd name="T59" fmla="*/ 36 h 84"/>
                  <a:gd name="T60" fmla="*/ 46 w 77"/>
                  <a:gd name="T61" fmla="*/ 35 h 84"/>
                  <a:gd name="T62" fmla="*/ 49 w 77"/>
                  <a:gd name="T63" fmla="*/ 32 h 84"/>
                  <a:gd name="T64" fmla="*/ 51 w 77"/>
                  <a:gd name="T65" fmla="*/ 32 h 84"/>
                  <a:gd name="T66" fmla="*/ 52 w 77"/>
                  <a:gd name="T67" fmla="*/ 29 h 84"/>
                  <a:gd name="T68" fmla="*/ 54 w 77"/>
                  <a:gd name="T69" fmla="*/ 28 h 84"/>
                  <a:gd name="T70" fmla="*/ 55 w 77"/>
                  <a:gd name="T71" fmla="*/ 25 h 84"/>
                  <a:gd name="T72" fmla="*/ 56 w 77"/>
                  <a:gd name="T73" fmla="*/ 23 h 84"/>
                  <a:gd name="T74" fmla="*/ 58 w 77"/>
                  <a:gd name="T75" fmla="*/ 22 h 84"/>
                  <a:gd name="T76" fmla="*/ 59 w 77"/>
                  <a:gd name="T77" fmla="*/ 21 h 84"/>
                  <a:gd name="T78" fmla="*/ 62 w 77"/>
                  <a:gd name="T79" fmla="*/ 18 h 84"/>
                  <a:gd name="T80" fmla="*/ 62 w 77"/>
                  <a:gd name="T81" fmla="*/ 18 h 84"/>
                  <a:gd name="T82" fmla="*/ 64 w 77"/>
                  <a:gd name="T83" fmla="*/ 15 h 84"/>
                  <a:gd name="T84" fmla="*/ 67 w 77"/>
                  <a:gd name="T85" fmla="*/ 13 h 84"/>
                  <a:gd name="T86" fmla="*/ 67 w 77"/>
                  <a:gd name="T87" fmla="*/ 12 h 84"/>
                  <a:gd name="T88" fmla="*/ 69 w 77"/>
                  <a:gd name="T89" fmla="*/ 9 h 84"/>
                  <a:gd name="T90" fmla="*/ 71 w 77"/>
                  <a:gd name="T91" fmla="*/ 8 h 84"/>
                  <a:gd name="T92" fmla="*/ 71 w 77"/>
                  <a:gd name="T93" fmla="*/ 6 h 84"/>
                  <a:gd name="T94" fmla="*/ 74 w 77"/>
                  <a:gd name="T95" fmla="*/ 3 h 84"/>
                  <a:gd name="T96" fmla="*/ 75 w 77"/>
                  <a:gd name="T97" fmla="*/ 2 h 84"/>
                  <a:gd name="T98" fmla="*/ 77 w 77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84">
                    <a:moveTo>
                      <a:pt x="0" y="84"/>
                    </a:moveTo>
                    <a:lnTo>
                      <a:pt x="3" y="82"/>
                    </a:lnTo>
                    <a:lnTo>
                      <a:pt x="5" y="81"/>
                    </a:lnTo>
                    <a:lnTo>
                      <a:pt x="6" y="78"/>
                    </a:lnTo>
                    <a:lnTo>
                      <a:pt x="7" y="77"/>
                    </a:lnTo>
                    <a:lnTo>
                      <a:pt x="9" y="77"/>
                    </a:lnTo>
                    <a:lnTo>
                      <a:pt x="10" y="75"/>
                    </a:lnTo>
                    <a:lnTo>
                      <a:pt x="12" y="74"/>
                    </a:lnTo>
                    <a:lnTo>
                      <a:pt x="13" y="72"/>
                    </a:lnTo>
                    <a:lnTo>
                      <a:pt x="16" y="70"/>
                    </a:lnTo>
                    <a:lnTo>
                      <a:pt x="16" y="68"/>
                    </a:lnTo>
                    <a:lnTo>
                      <a:pt x="18" y="67"/>
                    </a:lnTo>
                    <a:lnTo>
                      <a:pt x="20" y="65"/>
                    </a:lnTo>
                    <a:lnTo>
                      <a:pt x="20" y="62"/>
                    </a:lnTo>
                    <a:lnTo>
                      <a:pt x="23" y="61"/>
                    </a:lnTo>
                    <a:lnTo>
                      <a:pt x="25" y="61"/>
                    </a:lnTo>
                    <a:lnTo>
                      <a:pt x="26" y="58"/>
                    </a:lnTo>
                    <a:lnTo>
                      <a:pt x="28" y="57"/>
                    </a:lnTo>
                    <a:lnTo>
                      <a:pt x="29" y="55"/>
                    </a:lnTo>
                    <a:lnTo>
                      <a:pt x="31" y="54"/>
                    </a:lnTo>
                    <a:lnTo>
                      <a:pt x="32" y="51"/>
                    </a:lnTo>
                    <a:lnTo>
                      <a:pt x="33" y="49"/>
                    </a:lnTo>
                    <a:lnTo>
                      <a:pt x="35" y="48"/>
                    </a:lnTo>
                    <a:lnTo>
                      <a:pt x="36" y="46"/>
                    </a:lnTo>
                    <a:lnTo>
                      <a:pt x="38" y="45"/>
                    </a:lnTo>
                    <a:lnTo>
                      <a:pt x="39" y="44"/>
                    </a:lnTo>
                    <a:lnTo>
                      <a:pt x="41" y="42"/>
                    </a:lnTo>
                    <a:lnTo>
                      <a:pt x="42" y="39"/>
                    </a:lnTo>
                    <a:lnTo>
                      <a:pt x="45" y="38"/>
                    </a:lnTo>
                    <a:lnTo>
                      <a:pt x="45" y="36"/>
                    </a:lnTo>
                    <a:lnTo>
                      <a:pt x="46" y="35"/>
                    </a:lnTo>
                    <a:lnTo>
                      <a:pt x="49" y="32"/>
                    </a:lnTo>
                    <a:lnTo>
                      <a:pt x="51" y="32"/>
                    </a:lnTo>
                    <a:lnTo>
                      <a:pt x="52" y="29"/>
                    </a:lnTo>
                    <a:lnTo>
                      <a:pt x="54" y="28"/>
                    </a:lnTo>
                    <a:lnTo>
                      <a:pt x="55" y="25"/>
                    </a:lnTo>
                    <a:lnTo>
                      <a:pt x="56" y="23"/>
                    </a:lnTo>
                    <a:lnTo>
                      <a:pt x="58" y="22"/>
                    </a:lnTo>
                    <a:lnTo>
                      <a:pt x="59" y="21"/>
                    </a:lnTo>
                    <a:lnTo>
                      <a:pt x="62" y="18"/>
                    </a:lnTo>
                    <a:lnTo>
                      <a:pt x="62" y="18"/>
                    </a:lnTo>
                    <a:lnTo>
                      <a:pt x="64" y="15"/>
                    </a:lnTo>
                    <a:lnTo>
                      <a:pt x="67" y="13"/>
                    </a:lnTo>
                    <a:lnTo>
                      <a:pt x="67" y="12"/>
                    </a:lnTo>
                    <a:lnTo>
                      <a:pt x="69" y="9"/>
                    </a:lnTo>
                    <a:lnTo>
                      <a:pt x="71" y="8"/>
                    </a:lnTo>
                    <a:lnTo>
                      <a:pt x="71" y="6"/>
                    </a:lnTo>
                    <a:lnTo>
                      <a:pt x="74" y="3"/>
                    </a:lnTo>
                    <a:lnTo>
                      <a:pt x="75" y="2"/>
                    </a:lnTo>
                    <a:lnTo>
                      <a:pt x="77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687"/>
              <p:cNvSpPr>
                <a:spLocks/>
              </p:cNvSpPr>
              <p:nvPr/>
            </p:nvSpPr>
            <p:spPr bwMode="auto">
              <a:xfrm>
                <a:off x="1889126" y="1302544"/>
                <a:ext cx="41275" cy="42863"/>
              </a:xfrm>
              <a:custGeom>
                <a:avLst/>
                <a:gdLst>
                  <a:gd name="T0" fmla="*/ 0 w 77"/>
                  <a:gd name="T1" fmla="*/ 82 h 82"/>
                  <a:gd name="T2" fmla="*/ 1 w 77"/>
                  <a:gd name="T3" fmla="*/ 81 h 82"/>
                  <a:gd name="T4" fmla="*/ 3 w 77"/>
                  <a:gd name="T5" fmla="*/ 80 h 82"/>
                  <a:gd name="T6" fmla="*/ 4 w 77"/>
                  <a:gd name="T7" fmla="*/ 77 h 82"/>
                  <a:gd name="T8" fmla="*/ 5 w 77"/>
                  <a:gd name="T9" fmla="*/ 75 h 82"/>
                  <a:gd name="T10" fmla="*/ 7 w 77"/>
                  <a:gd name="T11" fmla="*/ 74 h 82"/>
                  <a:gd name="T12" fmla="*/ 10 w 77"/>
                  <a:gd name="T13" fmla="*/ 72 h 82"/>
                  <a:gd name="T14" fmla="*/ 10 w 77"/>
                  <a:gd name="T15" fmla="*/ 71 h 82"/>
                  <a:gd name="T16" fmla="*/ 13 w 77"/>
                  <a:gd name="T17" fmla="*/ 68 h 82"/>
                  <a:gd name="T18" fmla="*/ 14 w 77"/>
                  <a:gd name="T19" fmla="*/ 67 h 82"/>
                  <a:gd name="T20" fmla="*/ 15 w 77"/>
                  <a:gd name="T21" fmla="*/ 65 h 82"/>
                  <a:gd name="T22" fmla="*/ 17 w 77"/>
                  <a:gd name="T23" fmla="*/ 64 h 82"/>
                  <a:gd name="T24" fmla="*/ 18 w 77"/>
                  <a:gd name="T25" fmla="*/ 61 h 82"/>
                  <a:gd name="T26" fmla="*/ 20 w 77"/>
                  <a:gd name="T27" fmla="*/ 59 h 82"/>
                  <a:gd name="T28" fmla="*/ 21 w 77"/>
                  <a:gd name="T29" fmla="*/ 58 h 82"/>
                  <a:gd name="T30" fmla="*/ 23 w 77"/>
                  <a:gd name="T31" fmla="*/ 56 h 82"/>
                  <a:gd name="T32" fmla="*/ 26 w 77"/>
                  <a:gd name="T33" fmla="*/ 55 h 82"/>
                  <a:gd name="T34" fmla="*/ 26 w 77"/>
                  <a:gd name="T35" fmla="*/ 52 h 82"/>
                  <a:gd name="T36" fmla="*/ 28 w 77"/>
                  <a:gd name="T37" fmla="*/ 51 h 82"/>
                  <a:gd name="T38" fmla="*/ 30 w 77"/>
                  <a:gd name="T39" fmla="*/ 49 h 82"/>
                  <a:gd name="T40" fmla="*/ 31 w 77"/>
                  <a:gd name="T41" fmla="*/ 48 h 82"/>
                  <a:gd name="T42" fmla="*/ 33 w 77"/>
                  <a:gd name="T43" fmla="*/ 46 h 82"/>
                  <a:gd name="T44" fmla="*/ 34 w 77"/>
                  <a:gd name="T45" fmla="*/ 45 h 82"/>
                  <a:gd name="T46" fmla="*/ 36 w 77"/>
                  <a:gd name="T47" fmla="*/ 42 h 82"/>
                  <a:gd name="T48" fmla="*/ 37 w 77"/>
                  <a:gd name="T49" fmla="*/ 41 h 82"/>
                  <a:gd name="T50" fmla="*/ 39 w 77"/>
                  <a:gd name="T51" fmla="*/ 38 h 82"/>
                  <a:gd name="T52" fmla="*/ 41 w 77"/>
                  <a:gd name="T53" fmla="*/ 36 h 82"/>
                  <a:gd name="T54" fmla="*/ 41 w 77"/>
                  <a:gd name="T55" fmla="*/ 36 h 82"/>
                  <a:gd name="T56" fmla="*/ 44 w 77"/>
                  <a:gd name="T57" fmla="*/ 35 h 82"/>
                  <a:gd name="T58" fmla="*/ 46 w 77"/>
                  <a:gd name="T59" fmla="*/ 32 h 82"/>
                  <a:gd name="T60" fmla="*/ 46 w 77"/>
                  <a:gd name="T61" fmla="*/ 31 h 82"/>
                  <a:gd name="T62" fmla="*/ 49 w 77"/>
                  <a:gd name="T63" fmla="*/ 29 h 82"/>
                  <a:gd name="T64" fmla="*/ 50 w 77"/>
                  <a:gd name="T65" fmla="*/ 28 h 82"/>
                  <a:gd name="T66" fmla="*/ 51 w 77"/>
                  <a:gd name="T67" fmla="*/ 25 h 82"/>
                  <a:gd name="T68" fmla="*/ 53 w 77"/>
                  <a:gd name="T69" fmla="*/ 23 h 82"/>
                  <a:gd name="T70" fmla="*/ 54 w 77"/>
                  <a:gd name="T71" fmla="*/ 23 h 82"/>
                  <a:gd name="T72" fmla="*/ 56 w 77"/>
                  <a:gd name="T73" fmla="*/ 20 h 82"/>
                  <a:gd name="T74" fmla="*/ 57 w 77"/>
                  <a:gd name="T75" fmla="*/ 19 h 82"/>
                  <a:gd name="T76" fmla="*/ 59 w 77"/>
                  <a:gd name="T77" fmla="*/ 18 h 82"/>
                  <a:gd name="T78" fmla="*/ 60 w 77"/>
                  <a:gd name="T79" fmla="*/ 16 h 82"/>
                  <a:gd name="T80" fmla="*/ 62 w 77"/>
                  <a:gd name="T81" fmla="*/ 15 h 82"/>
                  <a:gd name="T82" fmla="*/ 64 w 77"/>
                  <a:gd name="T83" fmla="*/ 13 h 82"/>
                  <a:gd name="T84" fmla="*/ 66 w 77"/>
                  <a:gd name="T85" fmla="*/ 12 h 82"/>
                  <a:gd name="T86" fmla="*/ 67 w 77"/>
                  <a:gd name="T87" fmla="*/ 10 h 82"/>
                  <a:gd name="T88" fmla="*/ 69 w 77"/>
                  <a:gd name="T89" fmla="*/ 9 h 82"/>
                  <a:gd name="T90" fmla="*/ 70 w 77"/>
                  <a:gd name="T91" fmla="*/ 8 h 82"/>
                  <a:gd name="T92" fmla="*/ 73 w 77"/>
                  <a:gd name="T93" fmla="*/ 6 h 82"/>
                  <a:gd name="T94" fmla="*/ 73 w 77"/>
                  <a:gd name="T95" fmla="*/ 5 h 82"/>
                  <a:gd name="T96" fmla="*/ 75 w 77"/>
                  <a:gd name="T97" fmla="*/ 2 h 82"/>
                  <a:gd name="T98" fmla="*/ 77 w 77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82">
                    <a:moveTo>
                      <a:pt x="0" y="82"/>
                    </a:moveTo>
                    <a:lnTo>
                      <a:pt x="1" y="81"/>
                    </a:lnTo>
                    <a:lnTo>
                      <a:pt x="3" y="80"/>
                    </a:lnTo>
                    <a:lnTo>
                      <a:pt x="4" y="77"/>
                    </a:lnTo>
                    <a:lnTo>
                      <a:pt x="5" y="75"/>
                    </a:lnTo>
                    <a:lnTo>
                      <a:pt x="7" y="74"/>
                    </a:lnTo>
                    <a:lnTo>
                      <a:pt x="10" y="72"/>
                    </a:lnTo>
                    <a:lnTo>
                      <a:pt x="10" y="71"/>
                    </a:lnTo>
                    <a:lnTo>
                      <a:pt x="13" y="68"/>
                    </a:lnTo>
                    <a:lnTo>
                      <a:pt x="14" y="67"/>
                    </a:lnTo>
                    <a:lnTo>
                      <a:pt x="15" y="65"/>
                    </a:lnTo>
                    <a:lnTo>
                      <a:pt x="17" y="64"/>
                    </a:lnTo>
                    <a:lnTo>
                      <a:pt x="18" y="61"/>
                    </a:lnTo>
                    <a:lnTo>
                      <a:pt x="20" y="59"/>
                    </a:lnTo>
                    <a:lnTo>
                      <a:pt x="21" y="58"/>
                    </a:lnTo>
                    <a:lnTo>
                      <a:pt x="23" y="56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30" y="49"/>
                    </a:lnTo>
                    <a:lnTo>
                      <a:pt x="31" y="48"/>
                    </a:lnTo>
                    <a:lnTo>
                      <a:pt x="33" y="46"/>
                    </a:lnTo>
                    <a:lnTo>
                      <a:pt x="34" y="45"/>
                    </a:lnTo>
                    <a:lnTo>
                      <a:pt x="36" y="42"/>
                    </a:lnTo>
                    <a:lnTo>
                      <a:pt x="37" y="41"/>
                    </a:lnTo>
                    <a:lnTo>
                      <a:pt x="39" y="38"/>
                    </a:lnTo>
                    <a:lnTo>
                      <a:pt x="41" y="36"/>
                    </a:lnTo>
                    <a:lnTo>
                      <a:pt x="41" y="36"/>
                    </a:lnTo>
                    <a:lnTo>
                      <a:pt x="44" y="35"/>
                    </a:lnTo>
                    <a:lnTo>
                      <a:pt x="46" y="32"/>
                    </a:lnTo>
                    <a:lnTo>
                      <a:pt x="46" y="31"/>
                    </a:lnTo>
                    <a:lnTo>
                      <a:pt x="49" y="29"/>
                    </a:lnTo>
                    <a:lnTo>
                      <a:pt x="50" y="28"/>
                    </a:lnTo>
                    <a:lnTo>
                      <a:pt x="51" y="25"/>
                    </a:lnTo>
                    <a:lnTo>
                      <a:pt x="53" y="23"/>
                    </a:lnTo>
                    <a:lnTo>
                      <a:pt x="54" y="23"/>
                    </a:lnTo>
                    <a:lnTo>
                      <a:pt x="56" y="20"/>
                    </a:lnTo>
                    <a:lnTo>
                      <a:pt x="57" y="19"/>
                    </a:lnTo>
                    <a:lnTo>
                      <a:pt x="59" y="18"/>
                    </a:lnTo>
                    <a:lnTo>
                      <a:pt x="60" y="16"/>
                    </a:lnTo>
                    <a:lnTo>
                      <a:pt x="62" y="15"/>
                    </a:lnTo>
                    <a:lnTo>
                      <a:pt x="64" y="13"/>
                    </a:lnTo>
                    <a:lnTo>
                      <a:pt x="66" y="12"/>
                    </a:lnTo>
                    <a:lnTo>
                      <a:pt x="67" y="10"/>
                    </a:lnTo>
                    <a:lnTo>
                      <a:pt x="69" y="9"/>
                    </a:lnTo>
                    <a:lnTo>
                      <a:pt x="70" y="8"/>
                    </a:lnTo>
                    <a:lnTo>
                      <a:pt x="73" y="6"/>
                    </a:lnTo>
                    <a:lnTo>
                      <a:pt x="73" y="5"/>
                    </a:lnTo>
                    <a:lnTo>
                      <a:pt x="75" y="2"/>
                    </a:lnTo>
                    <a:lnTo>
                      <a:pt x="77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688"/>
              <p:cNvSpPr>
                <a:spLocks/>
              </p:cNvSpPr>
              <p:nvPr/>
            </p:nvSpPr>
            <p:spPr bwMode="auto">
              <a:xfrm>
                <a:off x="1930401" y="1272382"/>
                <a:ext cx="38100" cy="30163"/>
              </a:xfrm>
              <a:custGeom>
                <a:avLst/>
                <a:gdLst>
                  <a:gd name="T0" fmla="*/ 0 w 72"/>
                  <a:gd name="T1" fmla="*/ 56 h 56"/>
                  <a:gd name="T2" fmla="*/ 0 w 72"/>
                  <a:gd name="T3" fmla="*/ 56 h 56"/>
                  <a:gd name="T4" fmla="*/ 3 w 72"/>
                  <a:gd name="T5" fmla="*/ 55 h 56"/>
                  <a:gd name="T6" fmla="*/ 5 w 72"/>
                  <a:gd name="T7" fmla="*/ 53 h 56"/>
                  <a:gd name="T8" fmla="*/ 5 w 72"/>
                  <a:gd name="T9" fmla="*/ 52 h 56"/>
                  <a:gd name="T10" fmla="*/ 8 w 72"/>
                  <a:gd name="T11" fmla="*/ 49 h 56"/>
                  <a:gd name="T12" fmla="*/ 9 w 72"/>
                  <a:gd name="T13" fmla="*/ 49 h 56"/>
                  <a:gd name="T14" fmla="*/ 9 w 72"/>
                  <a:gd name="T15" fmla="*/ 46 h 56"/>
                  <a:gd name="T16" fmla="*/ 12 w 72"/>
                  <a:gd name="T17" fmla="*/ 45 h 56"/>
                  <a:gd name="T18" fmla="*/ 13 w 72"/>
                  <a:gd name="T19" fmla="*/ 43 h 56"/>
                  <a:gd name="T20" fmla="*/ 15 w 72"/>
                  <a:gd name="T21" fmla="*/ 43 h 56"/>
                  <a:gd name="T22" fmla="*/ 16 w 72"/>
                  <a:gd name="T23" fmla="*/ 42 h 56"/>
                  <a:gd name="T24" fmla="*/ 18 w 72"/>
                  <a:gd name="T25" fmla="*/ 40 h 56"/>
                  <a:gd name="T26" fmla="*/ 19 w 72"/>
                  <a:gd name="T27" fmla="*/ 39 h 56"/>
                  <a:gd name="T28" fmla="*/ 21 w 72"/>
                  <a:gd name="T29" fmla="*/ 38 h 56"/>
                  <a:gd name="T30" fmla="*/ 22 w 72"/>
                  <a:gd name="T31" fmla="*/ 36 h 56"/>
                  <a:gd name="T32" fmla="*/ 23 w 72"/>
                  <a:gd name="T33" fmla="*/ 35 h 56"/>
                  <a:gd name="T34" fmla="*/ 25 w 72"/>
                  <a:gd name="T35" fmla="*/ 33 h 56"/>
                  <a:gd name="T36" fmla="*/ 26 w 72"/>
                  <a:gd name="T37" fmla="*/ 32 h 56"/>
                  <a:gd name="T38" fmla="*/ 28 w 72"/>
                  <a:gd name="T39" fmla="*/ 30 h 56"/>
                  <a:gd name="T40" fmla="*/ 29 w 72"/>
                  <a:gd name="T41" fmla="*/ 30 h 56"/>
                  <a:gd name="T42" fmla="*/ 31 w 72"/>
                  <a:gd name="T43" fmla="*/ 29 h 56"/>
                  <a:gd name="T44" fmla="*/ 32 w 72"/>
                  <a:gd name="T45" fmla="*/ 28 h 56"/>
                  <a:gd name="T46" fmla="*/ 34 w 72"/>
                  <a:gd name="T47" fmla="*/ 26 h 56"/>
                  <a:gd name="T48" fmla="*/ 35 w 72"/>
                  <a:gd name="T49" fmla="*/ 26 h 56"/>
                  <a:gd name="T50" fmla="*/ 36 w 72"/>
                  <a:gd name="T51" fmla="*/ 25 h 56"/>
                  <a:gd name="T52" fmla="*/ 38 w 72"/>
                  <a:gd name="T53" fmla="*/ 23 h 56"/>
                  <a:gd name="T54" fmla="*/ 39 w 72"/>
                  <a:gd name="T55" fmla="*/ 22 h 56"/>
                  <a:gd name="T56" fmla="*/ 41 w 72"/>
                  <a:gd name="T57" fmla="*/ 20 h 56"/>
                  <a:gd name="T58" fmla="*/ 42 w 72"/>
                  <a:gd name="T59" fmla="*/ 19 h 56"/>
                  <a:gd name="T60" fmla="*/ 44 w 72"/>
                  <a:gd name="T61" fmla="*/ 17 h 56"/>
                  <a:gd name="T62" fmla="*/ 45 w 72"/>
                  <a:gd name="T63" fmla="*/ 17 h 56"/>
                  <a:gd name="T64" fmla="*/ 46 w 72"/>
                  <a:gd name="T65" fmla="*/ 17 h 56"/>
                  <a:gd name="T66" fmla="*/ 48 w 72"/>
                  <a:gd name="T67" fmla="*/ 16 h 56"/>
                  <a:gd name="T68" fmla="*/ 49 w 72"/>
                  <a:gd name="T69" fmla="*/ 15 h 56"/>
                  <a:gd name="T70" fmla="*/ 51 w 72"/>
                  <a:gd name="T71" fmla="*/ 13 h 56"/>
                  <a:gd name="T72" fmla="*/ 52 w 72"/>
                  <a:gd name="T73" fmla="*/ 13 h 56"/>
                  <a:gd name="T74" fmla="*/ 54 w 72"/>
                  <a:gd name="T75" fmla="*/ 12 h 56"/>
                  <a:gd name="T76" fmla="*/ 55 w 72"/>
                  <a:gd name="T77" fmla="*/ 10 h 56"/>
                  <a:gd name="T78" fmla="*/ 57 w 72"/>
                  <a:gd name="T79" fmla="*/ 9 h 56"/>
                  <a:gd name="T80" fmla="*/ 58 w 72"/>
                  <a:gd name="T81" fmla="*/ 7 h 56"/>
                  <a:gd name="T82" fmla="*/ 59 w 72"/>
                  <a:gd name="T83" fmla="*/ 7 h 56"/>
                  <a:gd name="T84" fmla="*/ 62 w 72"/>
                  <a:gd name="T85" fmla="*/ 6 h 56"/>
                  <a:gd name="T86" fmla="*/ 62 w 72"/>
                  <a:gd name="T87" fmla="*/ 4 h 56"/>
                  <a:gd name="T88" fmla="*/ 64 w 72"/>
                  <a:gd name="T89" fmla="*/ 4 h 56"/>
                  <a:gd name="T90" fmla="*/ 67 w 72"/>
                  <a:gd name="T91" fmla="*/ 4 h 56"/>
                  <a:gd name="T92" fmla="*/ 67 w 72"/>
                  <a:gd name="T93" fmla="*/ 3 h 56"/>
                  <a:gd name="T94" fmla="*/ 68 w 72"/>
                  <a:gd name="T95" fmla="*/ 2 h 56"/>
                  <a:gd name="T96" fmla="*/ 71 w 72"/>
                  <a:gd name="T97" fmla="*/ 2 h 56"/>
                  <a:gd name="T98" fmla="*/ 72 w 72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56">
                    <a:moveTo>
                      <a:pt x="0" y="56"/>
                    </a:moveTo>
                    <a:lnTo>
                      <a:pt x="0" y="56"/>
                    </a:lnTo>
                    <a:lnTo>
                      <a:pt x="3" y="55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8" y="49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12" y="45"/>
                    </a:lnTo>
                    <a:lnTo>
                      <a:pt x="13" y="43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21" y="38"/>
                    </a:lnTo>
                    <a:lnTo>
                      <a:pt x="22" y="36"/>
                    </a:lnTo>
                    <a:lnTo>
                      <a:pt x="23" y="35"/>
                    </a:lnTo>
                    <a:lnTo>
                      <a:pt x="25" y="33"/>
                    </a:lnTo>
                    <a:lnTo>
                      <a:pt x="26" y="32"/>
                    </a:lnTo>
                    <a:lnTo>
                      <a:pt x="28" y="30"/>
                    </a:lnTo>
                    <a:lnTo>
                      <a:pt x="29" y="30"/>
                    </a:lnTo>
                    <a:lnTo>
                      <a:pt x="31" y="29"/>
                    </a:lnTo>
                    <a:lnTo>
                      <a:pt x="32" y="28"/>
                    </a:lnTo>
                    <a:lnTo>
                      <a:pt x="34" y="26"/>
                    </a:lnTo>
                    <a:lnTo>
                      <a:pt x="35" y="26"/>
                    </a:lnTo>
                    <a:lnTo>
                      <a:pt x="36" y="25"/>
                    </a:lnTo>
                    <a:lnTo>
                      <a:pt x="38" y="23"/>
                    </a:lnTo>
                    <a:lnTo>
                      <a:pt x="39" y="22"/>
                    </a:lnTo>
                    <a:lnTo>
                      <a:pt x="41" y="20"/>
                    </a:lnTo>
                    <a:lnTo>
                      <a:pt x="42" y="19"/>
                    </a:lnTo>
                    <a:lnTo>
                      <a:pt x="44" y="17"/>
                    </a:lnTo>
                    <a:lnTo>
                      <a:pt x="45" y="17"/>
                    </a:lnTo>
                    <a:lnTo>
                      <a:pt x="46" y="17"/>
                    </a:lnTo>
                    <a:lnTo>
                      <a:pt x="48" y="16"/>
                    </a:lnTo>
                    <a:lnTo>
                      <a:pt x="49" y="15"/>
                    </a:lnTo>
                    <a:lnTo>
                      <a:pt x="51" y="13"/>
                    </a:lnTo>
                    <a:lnTo>
                      <a:pt x="52" y="13"/>
                    </a:lnTo>
                    <a:lnTo>
                      <a:pt x="54" y="12"/>
                    </a:lnTo>
                    <a:lnTo>
                      <a:pt x="55" y="10"/>
                    </a:lnTo>
                    <a:lnTo>
                      <a:pt x="57" y="9"/>
                    </a:lnTo>
                    <a:lnTo>
                      <a:pt x="58" y="7"/>
                    </a:lnTo>
                    <a:lnTo>
                      <a:pt x="59" y="7"/>
                    </a:lnTo>
                    <a:lnTo>
                      <a:pt x="62" y="6"/>
                    </a:lnTo>
                    <a:lnTo>
                      <a:pt x="62" y="4"/>
                    </a:lnTo>
                    <a:lnTo>
                      <a:pt x="64" y="4"/>
                    </a:lnTo>
                    <a:lnTo>
                      <a:pt x="67" y="4"/>
                    </a:lnTo>
                    <a:lnTo>
                      <a:pt x="67" y="3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689"/>
              <p:cNvSpPr>
                <a:spLocks/>
              </p:cNvSpPr>
              <p:nvPr/>
            </p:nvSpPr>
            <p:spPr bwMode="auto">
              <a:xfrm>
                <a:off x="1968501" y="1256507"/>
                <a:ext cx="39688" cy="15875"/>
              </a:xfrm>
              <a:custGeom>
                <a:avLst/>
                <a:gdLst>
                  <a:gd name="T0" fmla="*/ 0 w 75"/>
                  <a:gd name="T1" fmla="*/ 30 h 30"/>
                  <a:gd name="T2" fmla="*/ 0 w 75"/>
                  <a:gd name="T3" fmla="*/ 29 h 30"/>
                  <a:gd name="T4" fmla="*/ 3 w 75"/>
                  <a:gd name="T5" fmla="*/ 29 h 30"/>
                  <a:gd name="T6" fmla="*/ 5 w 75"/>
                  <a:gd name="T7" fmla="*/ 27 h 30"/>
                  <a:gd name="T8" fmla="*/ 6 w 75"/>
                  <a:gd name="T9" fmla="*/ 26 h 30"/>
                  <a:gd name="T10" fmla="*/ 8 w 75"/>
                  <a:gd name="T11" fmla="*/ 26 h 30"/>
                  <a:gd name="T12" fmla="*/ 9 w 75"/>
                  <a:gd name="T13" fmla="*/ 24 h 30"/>
                  <a:gd name="T14" fmla="*/ 10 w 75"/>
                  <a:gd name="T15" fmla="*/ 24 h 30"/>
                  <a:gd name="T16" fmla="*/ 12 w 75"/>
                  <a:gd name="T17" fmla="*/ 23 h 30"/>
                  <a:gd name="T18" fmla="*/ 13 w 75"/>
                  <a:gd name="T19" fmla="*/ 22 h 30"/>
                  <a:gd name="T20" fmla="*/ 15 w 75"/>
                  <a:gd name="T21" fmla="*/ 22 h 30"/>
                  <a:gd name="T22" fmla="*/ 16 w 75"/>
                  <a:gd name="T23" fmla="*/ 20 h 30"/>
                  <a:gd name="T24" fmla="*/ 18 w 75"/>
                  <a:gd name="T25" fmla="*/ 20 h 30"/>
                  <a:gd name="T26" fmla="*/ 21 w 75"/>
                  <a:gd name="T27" fmla="*/ 19 h 30"/>
                  <a:gd name="T28" fmla="*/ 22 w 75"/>
                  <a:gd name="T29" fmla="*/ 19 h 30"/>
                  <a:gd name="T30" fmla="*/ 22 w 75"/>
                  <a:gd name="T31" fmla="*/ 17 h 30"/>
                  <a:gd name="T32" fmla="*/ 25 w 75"/>
                  <a:gd name="T33" fmla="*/ 16 h 30"/>
                  <a:gd name="T34" fmla="*/ 26 w 75"/>
                  <a:gd name="T35" fmla="*/ 16 h 30"/>
                  <a:gd name="T36" fmla="*/ 28 w 75"/>
                  <a:gd name="T37" fmla="*/ 16 h 30"/>
                  <a:gd name="T38" fmla="*/ 29 w 75"/>
                  <a:gd name="T39" fmla="*/ 14 h 30"/>
                  <a:gd name="T40" fmla="*/ 31 w 75"/>
                  <a:gd name="T41" fmla="*/ 14 h 30"/>
                  <a:gd name="T42" fmla="*/ 32 w 75"/>
                  <a:gd name="T43" fmla="*/ 13 h 30"/>
                  <a:gd name="T44" fmla="*/ 34 w 75"/>
                  <a:gd name="T45" fmla="*/ 13 h 30"/>
                  <a:gd name="T46" fmla="*/ 35 w 75"/>
                  <a:gd name="T47" fmla="*/ 13 h 30"/>
                  <a:gd name="T48" fmla="*/ 36 w 75"/>
                  <a:gd name="T49" fmla="*/ 13 h 30"/>
                  <a:gd name="T50" fmla="*/ 38 w 75"/>
                  <a:gd name="T51" fmla="*/ 11 h 30"/>
                  <a:gd name="T52" fmla="*/ 39 w 75"/>
                  <a:gd name="T53" fmla="*/ 11 h 30"/>
                  <a:gd name="T54" fmla="*/ 41 w 75"/>
                  <a:gd name="T55" fmla="*/ 10 h 30"/>
                  <a:gd name="T56" fmla="*/ 42 w 75"/>
                  <a:gd name="T57" fmla="*/ 10 h 30"/>
                  <a:gd name="T58" fmla="*/ 44 w 75"/>
                  <a:gd name="T59" fmla="*/ 10 h 30"/>
                  <a:gd name="T60" fmla="*/ 47 w 75"/>
                  <a:gd name="T61" fmla="*/ 9 h 30"/>
                  <a:gd name="T62" fmla="*/ 47 w 75"/>
                  <a:gd name="T63" fmla="*/ 9 h 30"/>
                  <a:gd name="T64" fmla="*/ 49 w 75"/>
                  <a:gd name="T65" fmla="*/ 7 h 30"/>
                  <a:gd name="T66" fmla="*/ 51 w 75"/>
                  <a:gd name="T67" fmla="*/ 7 h 30"/>
                  <a:gd name="T68" fmla="*/ 52 w 75"/>
                  <a:gd name="T69" fmla="*/ 7 h 30"/>
                  <a:gd name="T70" fmla="*/ 54 w 75"/>
                  <a:gd name="T71" fmla="*/ 6 h 30"/>
                  <a:gd name="T72" fmla="*/ 55 w 75"/>
                  <a:gd name="T73" fmla="*/ 6 h 30"/>
                  <a:gd name="T74" fmla="*/ 57 w 75"/>
                  <a:gd name="T75" fmla="*/ 6 h 30"/>
                  <a:gd name="T76" fmla="*/ 58 w 75"/>
                  <a:gd name="T77" fmla="*/ 4 h 30"/>
                  <a:gd name="T78" fmla="*/ 59 w 75"/>
                  <a:gd name="T79" fmla="*/ 4 h 30"/>
                  <a:gd name="T80" fmla="*/ 61 w 75"/>
                  <a:gd name="T81" fmla="*/ 4 h 30"/>
                  <a:gd name="T82" fmla="*/ 62 w 75"/>
                  <a:gd name="T83" fmla="*/ 3 h 30"/>
                  <a:gd name="T84" fmla="*/ 64 w 75"/>
                  <a:gd name="T85" fmla="*/ 3 h 30"/>
                  <a:gd name="T86" fmla="*/ 67 w 75"/>
                  <a:gd name="T87" fmla="*/ 3 h 30"/>
                  <a:gd name="T88" fmla="*/ 67 w 75"/>
                  <a:gd name="T89" fmla="*/ 1 h 30"/>
                  <a:gd name="T90" fmla="*/ 68 w 75"/>
                  <a:gd name="T91" fmla="*/ 1 h 30"/>
                  <a:gd name="T92" fmla="*/ 71 w 75"/>
                  <a:gd name="T93" fmla="*/ 1 h 30"/>
                  <a:gd name="T94" fmla="*/ 71 w 75"/>
                  <a:gd name="T95" fmla="*/ 0 h 30"/>
                  <a:gd name="T96" fmla="*/ 74 w 75"/>
                  <a:gd name="T97" fmla="*/ 0 h 30"/>
                  <a:gd name="T98" fmla="*/ 75 w 75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">
                    <a:moveTo>
                      <a:pt x="0" y="30"/>
                    </a:moveTo>
                    <a:lnTo>
                      <a:pt x="0" y="29"/>
                    </a:lnTo>
                    <a:lnTo>
                      <a:pt x="3" y="29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2" y="23"/>
                    </a:lnTo>
                    <a:lnTo>
                      <a:pt x="13" y="22"/>
                    </a:lnTo>
                    <a:lnTo>
                      <a:pt x="15" y="22"/>
                    </a:lnTo>
                    <a:lnTo>
                      <a:pt x="16" y="20"/>
                    </a:lnTo>
                    <a:lnTo>
                      <a:pt x="18" y="20"/>
                    </a:lnTo>
                    <a:lnTo>
                      <a:pt x="21" y="19"/>
                    </a:lnTo>
                    <a:lnTo>
                      <a:pt x="22" y="19"/>
                    </a:lnTo>
                    <a:lnTo>
                      <a:pt x="22" y="17"/>
                    </a:lnTo>
                    <a:lnTo>
                      <a:pt x="25" y="16"/>
                    </a:lnTo>
                    <a:lnTo>
                      <a:pt x="26" y="16"/>
                    </a:lnTo>
                    <a:lnTo>
                      <a:pt x="28" y="16"/>
                    </a:lnTo>
                    <a:lnTo>
                      <a:pt x="29" y="14"/>
                    </a:lnTo>
                    <a:lnTo>
                      <a:pt x="31" y="14"/>
                    </a:lnTo>
                    <a:lnTo>
                      <a:pt x="32" y="13"/>
                    </a:lnTo>
                    <a:lnTo>
                      <a:pt x="34" y="13"/>
                    </a:lnTo>
                    <a:lnTo>
                      <a:pt x="35" y="13"/>
                    </a:lnTo>
                    <a:lnTo>
                      <a:pt x="36" y="13"/>
                    </a:lnTo>
                    <a:lnTo>
                      <a:pt x="38" y="11"/>
                    </a:lnTo>
                    <a:lnTo>
                      <a:pt x="39" y="11"/>
                    </a:lnTo>
                    <a:lnTo>
                      <a:pt x="41" y="10"/>
                    </a:lnTo>
                    <a:lnTo>
                      <a:pt x="42" y="10"/>
                    </a:lnTo>
                    <a:lnTo>
                      <a:pt x="44" y="10"/>
                    </a:lnTo>
                    <a:lnTo>
                      <a:pt x="47" y="9"/>
                    </a:lnTo>
                    <a:lnTo>
                      <a:pt x="47" y="9"/>
                    </a:lnTo>
                    <a:lnTo>
                      <a:pt x="49" y="7"/>
                    </a:lnTo>
                    <a:lnTo>
                      <a:pt x="51" y="7"/>
                    </a:lnTo>
                    <a:lnTo>
                      <a:pt x="52" y="7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1" y="4"/>
                    </a:lnTo>
                    <a:lnTo>
                      <a:pt x="62" y="3"/>
                    </a:lnTo>
                    <a:lnTo>
                      <a:pt x="64" y="3"/>
                    </a:lnTo>
                    <a:lnTo>
                      <a:pt x="67" y="3"/>
                    </a:lnTo>
                    <a:lnTo>
                      <a:pt x="67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690"/>
              <p:cNvSpPr>
                <a:spLocks/>
              </p:cNvSpPr>
              <p:nvPr/>
            </p:nvSpPr>
            <p:spPr bwMode="auto">
              <a:xfrm>
                <a:off x="2008188" y="1251744"/>
                <a:ext cx="39688" cy="4763"/>
              </a:xfrm>
              <a:custGeom>
                <a:avLst/>
                <a:gdLst>
                  <a:gd name="T0" fmla="*/ 0 w 75"/>
                  <a:gd name="T1" fmla="*/ 9 h 9"/>
                  <a:gd name="T2" fmla="*/ 0 w 75"/>
                  <a:gd name="T3" fmla="*/ 9 h 9"/>
                  <a:gd name="T4" fmla="*/ 3 w 75"/>
                  <a:gd name="T5" fmla="*/ 7 h 9"/>
                  <a:gd name="T6" fmla="*/ 5 w 75"/>
                  <a:gd name="T7" fmla="*/ 7 h 9"/>
                  <a:gd name="T8" fmla="*/ 6 w 75"/>
                  <a:gd name="T9" fmla="*/ 7 h 9"/>
                  <a:gd name="T10" fmla="*/ 8 w 75"/>
                  <a:gd name="T11" fmla="*/ 6 h 9"/>
                  <a:gd name="T12" fmla="*/ 9 w 75"/>
                  <a:gd name="T13" fmla="*/ 6 h 9"/>
                  <a:gd name="T14" fmla="*/ 10 w 75"/>
                  <a:gd name="T15" fmla="*/ 6 h 9"/>
                  <a:gd name="T16" fmla="*/ 12 w 75"/>
                  <a:gd name="T17" fmla="*/ 6 h 9"/>
                  <a:gd name="T18" fmla="*/ 13 w 75"/>
                  <a:gd name="T19" fmla="*/ 6 h 9"/>
                  <a:gd name="T20" fmla="*/ 15 w 75"/>
                  <a:gd name="T21" fmla="*/ 5 h 9"/>
                  <a:gd name="T22" fmla="*/ 18 w 75"/>
                  <a:gd name="T23" fmla="*/ 5 h 9"/>
                  <a:gd name="T24" fmla="*/ 18 w 75"/>
                  <a:gd name="T25" fmla="*/ 5 h 9"/>
                  <a:gd name="T26" fmla="*/ 20 w 75"/>
                  <a:gd name="T27" fmla="*/ 5 h 9"/>
                  <a:gd name="T28" fmla="*/ 22 w 75"/>
                  <a:gd name="T29" fmla="*/ 5 h 9"/>
                  <a:gd name="T30" fmla="*/ 23 w 75"/>
                  <a:gd name="T31" fmla="*/ 5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29 w 75"/>
                  <a:gd name="T39" fmla="*/ 3 h 9"/>
                  <a:gd name="T40" fmla="*/ 31 w 75"/>
                  <a:gd name="T41" fmla="*/ 3 h 9"/>
                  <a:gd name="T42" fmla="*/ 32 w 75"/>
                  <a:gd name="T43" fmla="*/ 3 h 9"/>
                  <a:gd name="T44" fmla="*/ 33 w 75"/>
                  <a:gd name="T45" fmla="*/ 3 h 9"/>
                  <a:gd name="T46" fmla="*/ 35 w 75"/>
                  <a:gd name="T47" fmla="*/ 3 h 9"/>
                  <a:gd name="T48" fmla="*/ 38 w 75"/>
                  <a:gd name="T49" fmla="*/ 3 h 9"/>
                  <a:gd name="T50" fmla="*/ 38 w 75"/>
                  <a:gd name="T51" fmla="*/ 3 h 9"/>
                  <a:gd name="T52" fmla="*/ 39 w 75"/>
                  <a:gd name="T53" fmla="*/ 3 h 9"/>
                  <a:gd name="T54" fmla="*/ 42 w 75"/>
                  <a:gd name="T55" fmla="*/ 3 h 9"/>
                  <a:gd name="T56" fmla="*/ 42 w 75"/>
                  <a:gd name="T57" fmla="*/ 3 h 9"/>
                  <a:gd name="T58" fmla="*/ 45 w 75"/>
                  <a:gd name="T59" fmla="*/ 2 h 9"/>
                  <a:gd name="T60" fmla="*/ 46 w 75"/>
                  <a:gd name="T61" fmla="*/ 2 h 9"/>
                  <a:gd name="T62" fmla="*/ 46 w 75"/>
                  <a:gd name="T63" fmla="*/ 2 h 9"/>
                  <a:gd name="T64" fmla="*/ 49 w 75"/>
                  <a:gd name="T65" fmla="*/ 2 h 9"/>
                  <a:gd name="T66" fmla="*/ 51 w 75"/>
                  <a:gd name="T67" fmla="*/ 2 h 9"/>
                  <a:gd name="T68" fmla="*/ 52 w 75"/>
                  <a:gd name="T69" fmla="*/ 2 h 9"/>
                  <a:gd name="T70" fmla="*/ 54 w 75"/>
                  <a:gd name="T71" fmla="*/ 2 h 9"/>
                  <a:gd name="T72" fmla="*/ 55 w 75"/>
                  <a:gd name="T73" fmla="*/ 0 h 9"/>
                  <a:gd name="T74" fmla="*/ 56 w 75"/>
                  <a:gd name="T75" fmla="*/ 0 h 9"/>
                  <a:gd name="T76" fmla="*/ 58 w 75"/>
                  <a:gd name="T77" fmla="*/ 0 h 9"/>
                  <a:gd name="T78" fmla="*/ 59 w 75"/>
                  <a:gd name="T79" fmla="*/ 0 h 9"/>
                  <a:gd name="T80" fmla="*/ 61 w 75"/>
                  <a:gd name="T81" fmla="*/ 0 h 9"/>
                  <a:gd name="T82" fmla="*/ 64 w 75"/>
                  <a:gd name="T83" fmla="*/ 0 h 9"/>
                  <a:gd name="T84" fmla="*/ 64 w 75"/>
                  <a:gd name="T85" fmla="*/ 0 h 9"/>
                  <a:gd name="T86" fmla="*/ 67 w 75"/>
                  <a:gd name="T87" fmla="*/ 0 h 9"/>
                  <a:gd name="T88" fmla="*/ 68 w 75"/>
                  <a:gd name="T89" fmla="*/ 0 h 9"/>
                  <a:gd name="T90" fmla="*/ 69 w 75"/>
                  <a:gd name="T91" fmla="*/ 0 h 9"/>
                  <a:gd name="T92" fmla="*/ 71 w 75"/>
                  <a:gd name="T93" fmla="*/ 0 h 9"/>
                  <a:gd name="T94" fmla="*/ 72 w 75"/>
                  <a:gd name="T95" fmla="*/ 0 h 9"/>
                  <a:gd name="T96" fmla="*/ 74 w 75"/>
                  <a:gd name="T97" fmla="*/ 0 h 9"/>
                  <a:gd name="T98" fmla="*/ 75 w 75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9"/>
                    </a:moveTo>
                    <a:lnTo>
                      <a:pt x="0" y="9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5" y="5"/>
                    </a:lnTo>
                    <a:lnTo>
                      <a:pt x="18" y="5"/>
                    </a:lnTo>
                    <a:lnTo>
                      <a:pt x="18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5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691"/>
              <p:cNvSpPr>
                <a:spLocks/>
              </p:cNvSpPr>
              <p:nvPr/>
            </p:nvSpPr>
            <p:spPr bwMode="auto">
              <a:xfrm>
                <a:off x="2047876" y="1251744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7 w 75"/>
                  <a:gd name="T12" fmla="*/ 17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2 w 75"/>
                  <a:gd name="T41" fmla="*/ 62 w 75"/>
                  <a:gd name="T42" fmla="*/ 64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692"/>
              <p:cNvSpPr>
                <a:spLocks/>
              </p:cNvSpPr>
              <p:nvPr/>
            </p:nvSpPr>
            <p:spPr bwMode="auto">
              <a:xfrm>
                <a:off x="2087563" y="1251744"/>
                <a:ext cx="39688" cy="1588"/>
              </a:xfrm>
              <a:custGeom>
                <a:avLst/>
                <a:gdLst>
                  <a:gd name="T0" fmla="*/ 0 w 75"/>
                  <a:gd name="T1" fmla="*/ 0 h 3"/>
                  <a:gd name="T2" fmla="*/ 2 w 75"/>
                  <a:gd name="T3" fmla="*/ 0 h 3"/>
                  <a:gd name="T4" fmla="*/ 3 w 75"/>
                  <a:gd name="T5" fmla="*/ 0 h 3"/>
                  <a:gd name="T6" fmla="*/ 4 w 75"/>
                  <a:gd name="T7" fmla="*/ 0 h 3"/>
                  <a:gd name="T8" fmla="*/ 6 w 75"/>
                  <a:gd name="T9" fmla="*/ 0 h 3"/>
                  <a:gd name="T10" fmla="*/ 9 w 75"/>
                  <a:gd name="T11" fmla="*/ 0 h 3"/>
                  <a:gd name="T12" fmla="*/ 9 w 75"/>
                  <a:gd name="T13" fmla="*/ 0 h 3"/>
                  <a:gd name="T14" fmla="*/ 12 w 75"/>
                  <a:gd name="T15" fmla="*/ 0 h 3"/>
                  <a:gd name="T16" fmla="*/ 13 w 75"/>
                  <a:gd name="T17" fmla="*/ 0 h 3"/>
                  <a:gd name="T18" fmla="*/ 14 w 75"/>
                  <a:gd name="T19" fmla="*/ 0 h 3"/>
                  <a:gd name="T20" fmla="*/ 16 w 75"/>
                  <a:gd name="T21" fmla="*/ 0 h 3"/>
                  <a:gd name="T22" fmla="*/ 17 w 75"/>
                  <a:gd name="T23" fmla="*/ 0 h 3"/>
                  <a:gd name="T24" fmla="*/ 19 w 75"/>
                  <a:gd name="T25" fmla="*/ 0 h 3"/>
                  <a:gd name="T26" fmla="*/ 20 w 75"/>
                  <a:gd name="T27" fmla="*/ 0 h 3"/>
                  <a:gd name="T28" fmla="*/ 22 w 75"/>
                  <a:gd name="T29" fmla="*/ 0 h 3"/>
                  <a:gd name="T30" fmla="*/ 23 w 75"/>
                  <a:gd name="T31" fmla="*/ 0 h 3"/>
                  <a:gd name="T32" fmla="*/ 25 w 75"/>
                  <a:gd name="T33" fmla="*/ 0 h 3"/>
                  <a:gd name="T34" fmla="*/ 26 w 75"/>
                  <a:gd name="T35" fmla="*/ 0 h 3"/>
                  <a:gd name="T36" fmla="*/ 27 w 75"/>
                  <a:gd name="T37" fmla="*/ 0 h 3"/>
                  <a:gd name="T38" fmla="*/ 29 w 75"/>
                  <a:gd name="T39" fmla="*/ 0 h 3"/>
                  <a:gd name="T40" fmla="*/ 30 w 75"/>
                  <a:gd name="T41" fmla="*/ 0 h 3"/>
                  <a:gd name="T42" fmla="*/ 33 w 75"/>
                  <a:gd name="T43" fmla="*/ 0 h 3"/>
                  <a:gd name="T44" fmla="*/ 33 w 75"/>
                  <a:gd name="T45" fmla="*/ 0 h 3"/>
                  <a:gd name="T46" fmla="*/ 35 w 75"/>
                  <a:gd name="T47" fmla="*/ 0 h 3"/>
                  <a:gd name="T48" fmla="*/ 38 w 75"/>
                  <a:gd name="T49" fmla="*/ 0 h 3"/>
                  <a:gd name="T50" fmla="*/ 39 w 75"/>
                  <a:gd name="T51" fmla="*/ 0 h 3"/>
                  <a:gd name="T52" fmla="*/ 40 w 75"/>
                  <a:gd name="T53" fmla="*/ 0 h 3"/>
                  <a:gd name="T54" fmla="*/ 42 w 75"/>
                  <a:gd name="T55" fmla="*/ 0 h 3"/>
                  <a:gd name="T56" fmla="*/ 43 w 75"/>
                  <a:gd name="T57" fmla="*/ 0 h 3"/>
                  <a:gd name="T58" fmla="*/ 45 w 75"/>
                  <a:gd name="T59" fmla="*/ 0 h 3"/>
                  <a:gd name="T60" fmla="*/ 46 w 75"/>
                  <a:gd name="T61" fmla="*/ 0 h 3"/>
                  <a:gd name="T62" fmla="*/ 48 w 75"/>
                  <a:gd name="T63" fmla="*/ 0 h 3"/>
                  <a:gd name="T64" fmla="*/ 49 w 75"/>
                  <a:gd name="T65" fmla="*/ 2 h 3"/>
                  <a:gd name="T66" fmla="*/ 51 w 75"/>
                  <a:gd name="T67" fmla="*/ 2 h 3"/>
                  <a:gd name="T68" fmla="*/ 52 w 75"/>
                  <a:gd name="T69" fmla="*/ 2 h 3"/>
                  <a:gd name="T70" fmla="*/ 55 w 75"/>
                  <a:gd name="T71" fmla="*/ 2 h 3"/>
                  <a:gd name="T72" fmla="*/ 55 w 75"/>
                  <a:gd name="T73" fmla="*/ 2 h 3"/>
                  <a:gd name="T74" fmla="*/ 58 w 75"/>
                  <a:gd name="T75" fmla="*/ 2 h 3"/>
                  <a:gd name="T76" fmla="*/ 59 w 75"/>
                  <a:gd name="T77" fmla="*/ 2 h 3"/>
                  <a:gd name="T78" fmla="*/ 59 w 75"/>
                  <a:gd name="T79" fmla="*/ 2 h 3"/>
                  <a:gd name="T80" fmla="*/ 62 w 75"/>
                  <a:gd name="T81" fmla="*/ 2 h 3"/>
                  <a:gd name="T82" fmla="*/ 63 w 75"/>
                  <a:gd name="T83" fmla="*/ 2 h 3"/>
                  <a:gd name="T84" fmla="*/ 65 w 75"/>
                  <a:gd name="T85" fmla="*/ 2 h 3"/>
                  <a:gd name="T86" fmla="*/ 66 w 75"/>
                  <a:gd name="T87" fmla="*/ 2 h 3"/>
                  <a:gd name="T88" fmla="*/ 68 w 75"/>
                  <a:gd name="T89" fmla="*/ 2 h 3"/>
                  <a:gd name="T90" fmla="*/ 69 w 75"/>
                  <a:gd name="T91" fmla="*/ 2 h 3"/>
                  <a:gd name="T92" fmla="*/ 71 w 75"/>
                  <a:gd name="T93" fmla="*/ 2 h 3"/>
                  <a:gd name="T94" fmla="*/ 72 w 75"/>
                  <a:gd name="T95" fmla="*/ 2 h 3"/>
                  <a:gd name="T96" fmla="*/ 74 w 75"/>
                  <a:gd name="T97" fmla="*/ 3 h 3"/>
                  <a:gd name="T98" fmla="*/ 75 w 7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59" y="2"/>
                    </a:lnTo>
                    <a:lnTo>
                      <a:pt x="59" y="2"/>
                    </a:lnTo>
                    <a:lnTo>
                      <a:pt x="62" y="2"/>
                    </a:lnTo>
                    <a:lnTo>
                      <a:pt x="63" y="2"/>
                    </a:lnTo>
                    <a:lnTo>
                      <a:pt x="65" y="2"/>
                    </a:lnTo>
                    <a:lnTo>
                      <a:pt x="66" y="2"/>
                    </a:lnTo>
                    <a:lnTo>
                      <a:pt x="68" y="2"/>
                    </a:lnTo>
                    <a:lnTo>
                      <a:pt x="69" y="2"/>
                    </a:lnTo>
                    <a:lnTo>
                      <a:pt x="71" y="2"/>
                    </a:lnTo>
                    <a:lnTo>
                      <a:pt x="72" y="2"/>
                    </a:lnTo>
                    <a:lnTo>
                      <a:pt x="74" y="3"/>
                    </a:lnTo>
                    <a:lnTo>
                      <a:pt x="75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693"/>
              <p:cNvSpPr>
                <a:spLocks/>
              </p:cNvSpPr>
              <p:nvPr/>
            </p:nvSpPr>
            <p:spPr bwMode="auto">
              <a:xfrm>
                <a:off x="2127251" y="1253332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1 w 75"/>
                  <a:gd name="T3" fmla="*/ 0 h 6"/>
                  <a:gd name="T4" fmla="*/ 4 w 75"/>
                  <a:gd name="T5" fmla="*/ 0 h 6"/>
                  <a:gd name="T6" fmla="*/ 4 w 75"/>
                  <a:gd name="T7" fmla="*/ 0 h 6"/>
                  <a:gd name="T8" fmla="*/ 6 w 75"/>
                  <a:gd name="T9" fmla="*/ 0 h 6"/>
                  <a:gd name="T10" fmla="*/ 9 w 75"/>
                  <a:gd name="T11" fmla="*/ 0 h 6"/>
                  <a:gd name="T12" fmla="*/ 10 w 75"/>
                  <a:gd name="T13" fmla="*/ 0 h 6"/>
                  <a:gd name="T14" fmla="*/ 12 w 75"/>
                  <a:gd name="T15" fmla="*/ 0 h 6"/>
                  <a:gd name="T16" fmla="*/ 13 w 75"/>
                  <a:gd name="T17" fmla="*/ 2 h 6"/>
                  <a:gd name="T18" fmla="*/ 14 w 75"/>
                  <a:gd name="T19" fmla="*/ 2 h 6"/>
                  <a:gd name="T20" fmla="*/ 16 w 75"/>
                  <a:gd name="T21" fmla="*/ 2 h 6"/>
                  <a:gd name="T22" fmla="*/ 17 w 75"/>
                  <a:gd name="T23" fmla="*/ 2 h 6"/>
                  <a:gd name="T24" fmla="*/ 19 w 75"/>
                  <a:gd name="T25" fmla="*/ 2 h 6"/>
                  <a:gd name="T26" fmla="*/ 22 w 75"/>
                  <a:gd name="T27" fmla="*/ 2 h 6"/>
                  <a:gd name="T28" fmla="*/ 22 w 75"/>
                  <a:gd name="T29" fmla="*/ 2 h 6"/>
                  <a:gd name="T30" fmla="*/ 23 w 75"/>
                  <a:gd name="T31" fmla="*/ 2 h 6"/>
                  <a:gd name="T32" fmla="*/ 26 w 75"/>
                  <a:gd name="T33" fmla="*/ 2 h 6"/>
                  <a:gd name="T34" fmla="*/ 26 w 75"/>
                  <a:gd name="T35" fmla="*/ 2 h 6"/>
                  <a:gd name="T36" fmla="*/ 29 w 75"/>
                  <a:gd name="T37" fmla="*/ 2 h 6"/>
                  <a:gd name="T38" fmla="*/ 30 w 75"/>
                  <a:gd name="T39" fmla="*/ 2 h 6"/>
                  <a:gd name="T40" fmla="*/ 30 w 75"/>
                  <a:gd name="T41" fmla="*/ 2 h 6"/>
                  <a:gd name="T42" fmla="*/ 33 w 75"/>
                  <a:gd name="T43" fmla="*/ 2 h 6"/>
                  <a:gd name="T44" fmla="*/ 35 w 75"/>
                  <a:gd name="T45" fmla="*/ 3 h 6"/>
                  <a:gd name="T46" fmla="*/ 36 w 75"/>
                  <a:gd name="T47" fmla="*/ 3 h 6"/>
                  <a:gd name="T48" fmla="*/ 37 w 75"/>
                  <a:gd name="T49" fmla="*/ 3 h 6"/>
                  <a:gd name="T50" fmla="*/ 39 w 75"/>
                  <a:gd name="T51" fmla="*/ 3 h 6"/>
                  <a:gd name="T52" fmla="*/ 40 w 75"/>
                  <a:gd name="T53" fmla="*/ 3 h 6"/>
                  <a:gd name="T54" fmla="*/ 42 w 75"/>
                  <a:gd name="T55" fmla="*/ 3 h 6"/>
                  <a:gd name="T56" fmla="*/ 43 w 75"/>
                  <a:gd name="T57" fmla="*/ 3 h 6"/>
                  <a:gd name="T58" fmla="*/ 45 w 75"/>
                  <a:gd name="T59" fmla="*/ 3 h 6"/>
                  <a:gd name="T60" fmla="*/ 46 w 75"/>
                  <a:gd name="T61" fmla="*/ 3 h 6"/>
                  <a:gd name="T62" fmla="*/ 48 w 75"/>
                  <a:gd name="T63" fmla="*/ 3 h 6"/>
                  <a:gd name="T64" fmla="*/ 49 w 75"/>
                  <a:gd name="T65" fmla="*/ 3 h 6"/>
                  <a:gd name="T66" fmla="*/ 50 w 75"/>
                  <a:gd name="T67" fmla="*/ 3 h 6"/>
                  <a:gd name="T68" fmla="*/ 52 w 75"/>
                  <a:gd name="T69" fmla="*/ 3 h 6"/>
                  <a:gd name="T70" fmla="*/ 55 w 75"/>
                  <a:gd name="T71" fmla="*/ 4 h 6"/>
                  <a:gd name="T72" fmla="*/ 56 w 75"/>
                  <a:gd name="T73" fmla="*/ 4 h 6"/>
                  <a:gd name="T74" fmla="*/ 58 w 75"/>
                  <a:gd name="T75" fmla="*/ 4 h 6"/>
                  <a:gd name="T76" fmla="*/ 59 w 75"/>
                  <a:gd name="T77" fmla="*/ 4 h 6"/>
                  <a:gd name="T78" fmla="*/ 60 w 75"/>
                  <a:gd name="T79" fmla="*/ 4 h 6"/>
                  <a:gd name="T80" fmla="*/ 62 w 75"/>
                  <a:gd name="T81" fmla="*/ 4 h 6"/>
                  <a:gd name="T82" fmla="*/ 63 w 75"/>
                  <a:gd name="T83" fmla="*/ 4 h 6"/>
                  <a:gd name="T84" fmla="*/ 65 w 75"/>
                  <a:gd name="T85" fmla="*/ 4 h 6"/>
                  <a:gd name="T86" fmla="*/ 66 w 75"/>
                  <a:gd name="T87" fmla="*/ 6 h 6"/>
                  <a:gd name="T88" fmla="*/ 68 w 75"/>
                  <a:gd name="T89" fmla="*/ 6 h 6"/>
                  <a:gd name="T90" fmla="*/ 69 w 75"/>
                  <a:gd name="T91" fmla="*/ 6 h 6"/>
                  <a:gd name="T92" fmla="*/ 71 w 75"/>
                  <a:gd name="T93" fmla="*/ 6 h 6"/>
                  <a:gd name="T94" fmla="*/ 72 w 75"/>
                  <a:gd name="T95" fmla="*/ 6 h 6"/>
                  <a:gd name="T96" fmla="*/ 75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2" y="3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5" y="4"/>
                    </a:lnTo>
                    <a:lnTo>
                      <a:pt x="66" y="6"/>
                    </a:lnTo>
                    <a:lnTo>
                      <a:pt x="68" y="6"/>
                    </a:lnTo>
                    <a:lnTo>
                      <a:pt x="69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5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694"/>
              <p:cNvSpPr>
                <a:spLocks/>
              </p:cNvSpPr>
              <p:nvPr/>
            </p:nvSpPr>
            <p:spPr bwMode="auto">
              <a:xfrm>
                <a:off x="2166938" y="1256507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1 w 75"/>
                  <a:gd name="T3" fmla="*/ 0 h 6"/>
                  <a:gd name="T4" fmla="*/ 4 w 75"/>
                  <a:gd name="T5" fmla="*/ 0 h 6"/>
                  <a:gd name="T6" fmla="*/ 6 w 75"/>
                  <a:gd name="T7" fmla="*/ 0 h 6"/>
                  <a:gd name="T8" fmla="*/ 6 w 75"/>
                  <a:gd name="T9" fmla="*/ 0 h 6"/>
                  <a:gd name="T10" fmla="*/ 9 w 75"/>
                  <a:gd name="T11" fmla="*/ 0 h 6"/>
                  <a:gd name="T12" fmla="*/ 10 w 75"/>
                  <a:gd name="T13" fmla="*/ 1 h 6"/>
                  <a:gd name="T14" fmla="*/ 11 w 75"/>
                  <a:gd name="T15" fmla="*/ 1 h 6"/>
                  <a:gd name="T16" fmla="*/ 13 w 75"/>
                  <a:gd name="T17" fmla="*/ 1 h 6"/>
                  <a:gd name="T18" fmla="*/ 14 w 75"/>
                  <a:gd name="T19" fmla="*/ 1 h 6"/>
                  <a:gd name="T20" fmla="*/ 16 w 75"/>
                  <a:gd name="T21" fmla="*/ 1 h 6"/>
                  <a:gd name="T22" fmla="*/ 17 w 75"/>
                  <a:gd name="T23" fmla="*/ 1 h 6"/>
                  <a:gd name="T24" fmla="*/ 19 w 75"/>
                  <a:gd name="T25" fmla="*/ 1 h 6"/>
                  <a:gd name="T26" fmla="*/ 20 w 75"/>
                  <a:gd name="T27" fmla="*/ 1 h 6"/>
                  <a:gd name="T28" fmla="*/ 21 w 75"/>
                  <a:gd name="T29" fmla="*/ 3 h 6"/>
                  <a:gd name="T30" fmla="*/ 23 w 75"/>
                  <a:gd name="T31" fmla="*/ 3 h 6"/>
                  <a:gd name="T32" fmla="*/ 26 w 75"/>
                  <a:gd name="T33" fmla="*/ 3 h 6"/>
                  <a:gd name="T34" fmla="*/ 26 w 75"/>
                  <a:gd name="T35" fmla="*/ 3 h 6"/>
                  <a:gd name="T36" fmla="*/ 27 w 75"/>
                  <a:gd name="T37" fmla="*/ 3 h 6"/>
                  <a:gd name="T38" fmla="*/ 30 w 75"/>
                  <a:gd name="T39" fmla="*/ 3 h 6"/>
                  <a:gd name="T40" fmla="*/ 32 w 75"/>
                  <a:gd name="T41" fmla="*/ 3 h 6"/>
                  <a:gd name="T42" fmla="*/ 32 w 75"/>
                  <a:gd name="T43" fmla="*/ 3 h 6"/>
                  <a:gd name="T44" fmla="*/ 34 w 75"/>
                  <a:gd name="T45" fmla="*/ 3 h 6"/>
                  <a:gd name="T46" fmla="*/ 36 w 75"/>
                  <a:gd name="T47" fmla="*/ 3 h 6"/>
                  <a:gd name="T48" fmla="*/ 37 w 75"/>
                  <a:gd name="T49" fmla="*/ 3 h 6"/>
                  <a:gd name="T50" fmla="*/ 39 w 75"/>
                  <a:gd name="T51" fmla="*/ 3 h 6"/>
                  <a:gd name="T52" fmla="*/ 40 w 75"/>
                  <a:gd name="T53" fmla="*/ 3 h 6"/>
                  <a:gd name="T54" fmla="*/ 42 w 75"/>
                  <a:gd name="T55" fmla="*/ 3 h 6"/>
                  <a:gd name="T56" fmla="*/ 43 w 75"/>
                  <a:gd name="T57" fmla="*/ 3 h 6"/>
                  <a:gd name="T58" fmla="*/ 45 w 75"/>
                  <a:gd name="T59" fmla="*/ 3 h 6"/>
                  <a:gd name="T60" fmla="*/ 46 w 75"/>
                  <a:gd name="T61" fmla="*/ 3 h 6"/>
                  <a:gd name="T62" fmla="*/ 47 w 75"/>
                  <a:gd name="T63" fmla="*/ 3 h 6"/>
                  <a:gd name="T64" fmla="*/ 49 w 75"/>
                  <a:gd name="T65" fmla="*/ 3 h 6"/>
                  <a:gd name="T66" fmla="*/ 50 w 75"/>
                  <a:gd name="T67" fmla="*/ 3 h 6"/>
                  <a:gd name="T68" fmla="*/ 52 w 75"/>
                  <a:gd name="T69" fmla="*/ 4 h 6"/>
                  <a:gd name="T70" fmla="*/ 53 w 75"/>
                  <a:gd name="T71" fmla="*/ 4 h 6"/>
                  <a:gd name="T72" fmla="*/ 55 w 75"/>
                  <a:gd name="T73" fmla="*/ 4 h 6"/>
                  <a:gd name="T74" fmla="*/ 56 w 75"/>
                  <a:gd name="T75" fmla="*/ 4 h 6"/>
                  <a:gd name="T76" fmla="*/ 57 w 75"/>
                  <a:gd name="T77" fmla="*/ 4 h 6"/>
                  <a:gd name="T78" fmla="*/ 59 w 75"/>
                  <a:gd name="T79" fmla="*/ 4 h 6"/>
                  <a:gd name="T80" fmla="*/ 60 w 75"/>
                  <a:gd name="T81" fmla="*/ 4 h 6"/>
                  <a:gd name="T82" fmla="*/ 63 w 75"/>
                  <a:gd name="T83" fmla="*/ 4 h 6"/>
                  <a:gd name="T84" fmla="*/ 65 w 75"/>
                  <a:gd name="T85" fmla="*/ 4 h 6"/>
                  <a:gd name="T86" fmla="*/ 65 w 75"/>
                  <a:gd name="T87" fmla="*/ 4 h 6"/>
                  <a:gd name="T88" fmla="*/ 68 w 75"/>
                  <a:gd name="T89" fmla="*/ 4 h 6"/>
                  <a:gd name="T90" fmla="*/ 69 w 75"/>
                  <a:gd name="T91" fmla="*/ 4 h 6"/>
                  <a:gd name="T92" fmla="*/ 70 w 75"/>
                  <a:gd name="T93" fmla="*/ 6 h 6"/>
                  <a:gd name="T94" fmla="*/ 72 w 75"/>
                  <a:gd name="T95" fmla="*/ 6 h 6"/>
                  <a:gd name="T96" fmla="*/ 73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7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3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8" y="4"/>
                    </a:lnTo>
                    <a:lnTo>
                      <a:pt x="69" y="4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3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695"/>
              <p:cNvSpPr>
                <a:spLocks/>
              </p:cNvSpPr>
              <p:nvPr/>
            </p:nvSpPr>
            <p:spPr bwMode="auto">
              <a:xfrm>
                <a:off x="2206626" y="1259682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1 w 75"/>
                  <a:gd name="T3" fmla="*/ 0 h 8"/>
                  <a:gd name="T4" fmla="*/ 3 w 75"/>
                  <a:gd name="T5" fmla="*/ 0 h 8"/>
                  <a:gd name="T6" fmla="*/ 4 w 75"/>
                  <a:gd name="T7" fmla="*/ 0 h 8"/>
                  <a:gd name="T8" fmla="*/ 6 w 75"/>
                  <a:gd name="T9" fmla="*/ 0 h 8"/>
                  <a:gd name="T10" fmla="*/ 7 w 75"/>
                  <a:gd name="T11" fmla="*/ 0 h 8"/>
                  <a:gd name="T12" fmla="*/ 10 w 75"/>
                  <a:gd name="T13" fmla="*/ 0 h 8"/>
                  <a:gd name="T14" fmla="*/ 11 w 75"/>
                  <a:gd name="T15" fmla="*/ 0 h 8"/>
                  <a:gd name="T16" fmla="*/ 11 w 75"/>
                  <a:gd name="T17" fmla="*/ 0 h 8"/>
                  <a:gd name="T18" fmla="*/ 14 w 75"/>
                  <a:gd name="T19" fmla="*/ 1 h 8"/>
                  <a:gd name="T20" fmla="*/ 16 w 75"/>
                  <a:gd name="T21" fmla="*/ 1 h 8"/>
                  <a:gd name="T22" fmla="*/ 17 w 75"/>
                  <a:gd name="T23" fmla="*/ 1 h 8"/>
                  <a:gd name="T24" fmla="*/ 18 w 75"/>
                  <a:gd name="T25" fmla="*/ 1 h 8"/>
                  <a:gd name="T26" fmla="*/ 20 w 75"/>
                  <a:gd name="T27" fmla="*/ 1 h 8"/>
                  <a:gd name="T28" fmla="*/ 21 w 75"/>
                  <a:gd name="T29" fmla="*/ 1 h 8"/>
                  <a:gd name="T30" fmla="*/ 23 w 75"/>
                  <a:gd name="T31" fmla="*/ 1 h 8"/>
                  <a:gd name="T32" fmla="*/ 24 w 75"/>
                  <a:gd name="T33" fmla="*/ 4 h 8"/>
                  <a:gd name="T34" fmla="*/ 26 w 75"/>
                  <a:gd name="T35" fmla="*/ 4 h 8"/>
                  <a:gd name="T36" fmla="*/ 27 w 75"/>
                  <a:gd name="T37" fmla="*/ 4 h 8"/>
                  <a:gd name="T38" fmla="*/ 29 w 75"/>
                  <a:gd name="T39" fmla="*/ 4 h 8"/>
                  <a:gd name="T40" fmla="*/ 30 w 75"/>
                  <a:gd name="T41" fmla="*/ 4 h 8"/>
                  <a:gd name="T42" fmla="*/ 31 w 75"/>
                  <a:gd name="T43" fmla="*/ 4 h 8"/>
                  <a:gd name="T44" fmla="*/ 33 w 75"/>
                  <a:gd name="T45" fmla="*/ 4 h 8"/>
                  <a:gd name="T46" fmla="*/ 36 w 75"/>
                  <a:gd name="T47" fmla="*/ 4 h 8"/>
                  <a:gd name="T48" fmla="*/ 36 w 75"/>
                  <a:gd name="T49" fmla="*/ 4 h 8"/>
                  <a:gd name="T50" fmla="*/ 39 w 75"/>
                  <a:gd name="T51" fmla="*/ 4 h 8"/>
                  <a:gd name="T52" fmla="*/ 40 w 75"/>
                  <a:gd name="T53" fmla="*/ 4 h 8"/>
                  <a:gd name="T54" fmla="*/ 42 w 75"/>
                  <a:gd name="T55" fmla="*/ 4 h 8"/>
                  <a:gd name="T56" fmla="*/ 43 w 75"/>
                  <a:gd name="T57" fmla="*/ 5 h 8"/>
                  <a:gd name="T58" fmla="*/ 44 w 75"/>
                  <a:gd name="T59" fmla="*/ 5 h 8"/>
                  <a:gd name="T60" fmla="*/ 46 w 75"/>
                  <a:gd name="T61" fmla="*/ 5 h 8"/>
                  <a:gd name="T62" fmla="*/ 47 w 75"/>
                  <a:gd name="T63" fmla="*/ 5 h 8"/>
                  <a:gd name="T64" fmla="*/ 49 w 75"/>
                  <a:gd name="T65" fmla="*/ 5 h 8"/>
                  <a:gd name="T66" fmla="*/ 50 w 75"/>
                  <a:gd name="T67" fmla="*/ 5 h 8"/>
                  <a:gd name="T68" fmla="*/ 52 w 75"/>
                  <a:gd name="T69" fmla="*/ 5 h 8"/>
                  <a:gd name="T70" fmla="*/ 53 w 75"/>
                  <a:gd name="T71" fmla="*/ 7 h 8"/>
                  <a:gd name="T72" fmla="*/ 56 w 75"/>
                  <a:gd name="T73" fmla="*/ 7 h 8"/>
                  <a:gd name="T74" fmla="*/ 56 w 75"/>
                  <a:gd name="T75" fmla="*/ 7 h 8"/>
                  <a:gd name="T76" fmla="*/ 57 w 75"/>
                  <a:gd name="T77" fmla="*/ 7 h 8"/>
                  <a:gd name="T78" fmla="*/ 60 w 75"/>
                  <a:gd name="T79" fmla="*/ 7 h 8"/>
                  <a:gd name="T80" fmla="*/ 60 w 75"/>
                  <a:gd name="T81" fmla="*/ 7 h 8"/>
                  <a:gd name="T82" fmla="*/ 63 w 75"/>
                  <a:gd name="T83" fmla="*/ 7 h 8"/>
                  <a:gd name="T84" fmla="*/ 65 w 75"/>
                  <a:gd name="T85" fmla="*/ 7 h 8"/>
                  <a:gd name="T86" fmla="*/ 65 w 75"/>
                  <a:gd name="T87" fmla="*/ 7 h 8"/>
                  <a:gd name="T88" fmla="*/ 67 w 75"/>
                  <a:gd name="T89" fmla="*/ 7 h 8"/>
                  <a:gd name="T90" fmla="*/ 69 w 75"/>
                  <a:gd name="T91" fmla="*/ 7 h 8"/>
                  <a:gd name="T92" fmla="*/ 70 w 75"/>
                  <a:gd name="T93" fmla="*/ 7 h 8"/>
                  <a:gd name="T94" fmla="*/ 72 w 75"/>
                  <a:gd name="T95" fmla="*/ 8 h 8"/>
                  <a:gd name="T96" fmla="*/ 73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3" y="4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2" y="4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2" y="5"/>
                    </a:lnTo>
                    <a:lnTo>
                      <a:pt x="53" y="7"/>
                    </a:lnTo>
                    <a:lnTo>
                      <a:pt x="56" y="7"/>
                    </a:lnTo>
                    <a:lnTo>
                      <a:pt x="56" y="7"/>
                    </a:lnTo>
                    <a:lnTo>
                      <a:pt x="57" y="7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69" y="7"/>
                    </a:lnTo>
                    <a:lnTo>
                      <a:pt x="70" y="7"/>
                    </a:lnTo>
                    <a:lnTo>
                      <a:pt x="72" y="8"/>
                    </a:lnTo>
                    <a:lnTo>
                      <a:pt x="73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696"/>
              <p:cNvSpPr>
                <a:spLocks/>
              </p:cNvSpPr>
              <p:nvPr/>
            </p:nvSpPr>
            <p:spPr bwMode="auto">
              <a:xfrm>
                <a:off x="2246313" y="1264444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1 w 75"/>
                  <a:gd name="T3" fmla="*/ 0 h 8"/>
                  <a:gd name="T4" fmla="*/ 3 w 75"/>
                  <a:gd name="T5" fmla="*/ 0 h 8"/>
                  <a:gd name="T6" fmla="*/ 4 w 75"/>
                  <a:gd name="T7" fmla="*/ 0 h 8"/>
                  <a:gd name="T8" fmla="*/ 7 w 75"/>
                  <a:gd name="T9" fmla="*/ 0 h 8"/>
                  <a:gd name="T10" fmla="*/ 7 w 75"/>
                  <a:gd name="T11" fmla="*/ 2 h 8"/>
                  <a:gd name="T12" fmla="*/ 10 w 75"/>
                  <a:gd name="T13" fmla="*/ 2 h 8"/>
                  <a:gd name="T14" fmla="*/ 11 w 75"/>
                  <a:gd name="T15" fmla="*/ 2 h 8"/>
                  <a:gd name="T16" fmla="*/ 11 w 75"/>
                  <a:gd name="T17" fmla="*/ 2 h 8"/>
                  <a:gd name="T18" fmla="*/ 14 w 75"/>
                  <a:gd name="T19" fmla="*/ 2 h 8"/>
                  <a:gd name="T20" fmla="*/ 16 w 75"/>
                  <a:gd name="T21" fmla="*/ 2 h 8"/>
                  <a:gd name="T22" fmla="*/ 17 w 75"/>
                  <a:gd name="T23" fmla="*/ 2 h 8"/>
                  <a:gd name="T24" fmla="*/ 18 w 75"/>
                  <a:gd name="T25" fmla="*/ 2 h 8"/>
                  <a:gd name="T26" fmla="*/ 20 w 75"/>
                  <a:gd name="T27" fmla="*/ 2 h 8"/>
                  <a:gd name="T28" fmla="*/ 21 w 75"/>
                  <a:gd name="T29" fmla="*/ 2 h 8"/>
                  <a:gd name="T30" fmla="*/ 23 w 75"/>
                  <a:gd name="T31" fmla="*/ 2 h 8"/>
                  <a:gd name="T32" fmla="*/ 24 w 75"/>
                  <a:gd name="T33" fmla="*/ 3 h 8"/>
                  <a:gd name="T34" fmla="*/ 27 w 75"/>
                  <a:gd name="T35" fmla="*/ 3 h 8"/>
                  <a:gd name="T36" fmla="*/ 27 w 75"/>
                  <a:gd name="T37" fmla="*/ 3 h 8"/>
                  <a:gd name="T38" fmla="*/ 28 w 75"/>
                  <a:gd name="T39" fmla="*/ 3 h 8"/>
                  <a:gd name="T40" fmla="*/ 31 w 75"/>
                  <a:gd name="T41" fmla="*/ 3 h 8"/>
                  <a:gd name="T42" fmla="*/ 31 w 75"/>
                  <a:gd name="T43" fmla="*/ 3 h 8"/>
                  <a:gd name="T44" fmla="*/ 34 w 75"/>
                  <a:gd name="T45" fmla="*/ 3 h 8"/>
                  <a:gd name="T46" fmla="*/ 36 w 75"/>
                  <a:gd name="T47" fmla="*/ 3 h 8"/>
                  <a:gd name="T48" fmla="*/ 36 w 75"/>
                  <a:gd name="T49" fmla="*/ 3 h 8"/>
                  <a:gd name="T50" fmla="*/ 39 w 75"/>
                  <a:gd name="T51" fmla="*/ 3 h 8"/>
                  <a:gd name="T52" fmla="*/ 40 w 75"/>
                  <a:gd name="T53" fmla="*/ 3 h 8"/>
                  <a:gd name="T54" fmla="*/ 41 w 75"/>
                  <a:gd name="T55" fmla="*/ 3 h 8"/>
                  <a:gd name="T56" fmla="*/ 43 w 75"/>
                  <a:gd name="T57" fmla="*/ 5 h 8"/>
                  <a:gd name="T58" fmla="*/ 44 w 75"/>
                  <a:gd name="T59" fmla="*/ 5 h 8"/>
                  <a:gd name="T60" fmla="*/ 46 w 75"/>
                  <a:gd name="T61" fmla="*/ 5 h 8"/>
                  <a:gd name="T62" fmla="*/ 47 w 75"/>
                  <a:gd name="T63" fmla="*/ 5 h 8"/>
                  <a:gd name="T64" fmla="*/ 49 w 75"/>
                  <a:gd name="T65" fmla="*/ 5 h 8"/>
                  <a:gd name="T66" fmla="*/ 50 w 75"/>
                  <a:gd name="T67" fmla="*/ 5 h 8"/>
                  <a:gd name="T68" fmla="*/ 53 w 75"/>
                  <a:gd name="T69" fmla="*/ 5 h 8"/>
                  <a:gd name="T70" fmla="*/ 53 w 75"/>
                  <a:gd name="T71" fmla="*/ 6 h 8"/>
                  <a:gd name="T72" fmla="*/ 56 w 75"/>
                  <a:gd name="T73" fmla="*/ 6 h 8"/>
                  <a:gd name="T74" fmla="*/ 57 w 75"/>
                  <a:gd name="T75" fmla="*/ 6 h 8"/>
                  <a:gd name="T76" fmla="*/ 57 w 75"/>
                  <a:gd name="T77" fmla="*/ 6 h 8"/>
                  <a:gd name="T78" fmla="*/ 60 w 75"/>
                  <a:gd name="T79" fmla="*/ 6 h 8"/>
                  <a:gd name="T80" fmla="*/ 62 w 75"/>
                  <a:gd name="T81" fmla="*/ 6 h 8"/>
                  <a:gd name="T82" fmla="*/ 63 w 75"/>
                  <a:gd name="T83" fmla="*/ 6 h 8"/>
                  <a:gd name="T84" fmla="*/ 64 w 75"/>
                  <a:gd name="T85" fmla="*/ 6 h 8"/>
                  <a:gd name="T86" fmla="*/ 66 w 75"/>
                  <a:gd name="T87" fmla="*/ 6 h 8"/>
                  <a:gd name="T88" fmla="*/ 67 w 75"/>
                  <a:gd name="T89" fmla="*/ 6 h 8"/>
                  <a:gd name="T90" fmla="*/ 69 w 75"/>
                  <a:gd name="T91" fmla="*/ 6 h 8"/>
                  <a:gd name="T92" fmla="*/ 70 w 75"/>
                  <a:gd name="T93" fmla="*/ 8 h 8"/>
                  <a:gd name="T94" fmla="*/ 72 w 75"/>
                  <a:gd name="T95" fmla="*/ 8 h 8"/>
                  <a:gd name="T96" fmla="*/ 73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3" y="5"/>
                    </a:lnTo>
                    <a:lnTo>
                      <a:pt x="53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60" y="6"/>
                    </a:lnTo>
                    <a:lnTo>
                      <a:pt x="62" y="6"/>
                    </a:lnTo>
                    <a:lnTo>
                      <a:pt x="63" y="6"/>
                    </a:lnTo>
                    <a:lnTo>
                      <a:pt x="64" y="6"/>
                    </a:lnTo>
                    <a:lnTo>
                      <a:pt x="66" y="6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70" y="8"/>
                    </a:lnTo>
                    <a:lnTo>
                      <a:pt x="72" y="8"/>
                    </a:lnTo>
                    <a:lnTo>
                      <a:pt x="73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697"/>
              <p:cNvSpPr>
                <a:spLocks/>
              </p:cNvSpPr>
              <p:nvPr/>
            </p:nvSpPr>
            <p:spPr bwMode="auto">
              <a:xfrm>
                <a:off x="2286001" y="1269207"/>
                <a:ext cx="38100" cy="1588"/>
              </a:xfrm>
              <a:custGeom>
                <a:avLst/>
                <a:gdLst>
                  <a:gd name="T0" fmla="*/ 0 w 74"/>
                  <a:gd name="T1" fmla="*/ 0 h 5"/>
                  <a:gd name="T2" fmla="*/ 2 w 74"/>
                  <a:gd name="T3" fmla="*/ 0 h 5"/>
                  <a:gd name="T4" fmla="*/ 2 w 74"/>
                  <a:gd name="T5" fmla="*/ 0 h 5"/>
                  <a:gd name="T6" fmla="*/ 5 w 74"/>
                  <a:gd name="T7" fmla="*/ 0 h 5"/>
                  <a:gd name="T8" fmla="*/ 7 w 74"/>
                  <a:gd name="T9" fmla="*/ 0 h 5"/>
                  <a:gd name="T10" fmla="*/ 7 w 74"/>
                  <a:gd name="T11" fmla="*/ 0 h 5"/>
                  <a:gd name="T12" fmla="*/ 10 w 74"/>
                  <a:gd name="T13" fmla="*/ 0 h 5"/>
                  <a:gd name="T14" fmla="*/ 11 w 74"/>
                  <a:gd name="T15" fmla="*/ 0 h 5"/>
                  <a:gd name="T16" fmla="*/ 13 w 74"/>
                  <a:gd name="T17" fmla="*/ 0 h 5"/>
                  <a:gd name="T18" fmla="*/ 14 w 74"/>
                  <a:gd name="T19" fmla="*/ 0 h 5"/>
                  <a:gd name="T20" fmla="*/ 15 w 74"/>
                  <a:gd name="T21" fmla="*/ 0 h 5"/>
                  <a:gd name="T22" fmla="*/ 17 w 74"/>
                  <a:gd name="T23" fmla="*/ 0 h 5"/>
                  <a:gd name="T24" fmla="*/ 18 w 74"/>
                  <a:gd name="T25" fmla="*/ 0 h 5"/>
                  <a:gd name="T26" fmla="*/ 20 w 74"/>
                  <a:gd name="T27" fmla="*/ 0 h 5"/>
                  <a:gd name="T28" fmla="*/ 21 w 74"/>
                  <a:gd name="T29" fmla="*/ 0 h 5"/>
                  <a:gd name="T30" fmla="*/ 24 w 74"/>
                  <a:gd name="T31" fmla="*/ 0 h 5"/>
                  <a:gd name="T32" fmla="*/ 24 w 74"/>
                  <a:gd name="T33" fmla="*/ 1 h 5"/>
                  <a:gd name="T34" fmla="*/ 27 w 74"/>
                  <a:gd name="T35" fmla="*/ 1 h 5"/>
                  <a:gd name="T36" fmla="*/ 28 w 74"/>
                  <a:gd name="T37" fmla="*/ 1 h 5"/>
                  <a:gd name="T38" fmla="*/ 28 w 74"/>
                  <a:gd name="T39" fmla="*/ 1 h 5"/>
                  <a:gd name="T40" fmla="*/ 31 w 74"/>
                  <a:gd name="T41" fmla="*/ 1 h 5"/>
                  <a:gd name="T42" fmla="*/ 33 w 74"/>
                  <a:gd name="T43" fmla="*/ 1 h 5"/>
                  <a:gd name="T44" fmla="*/ 34 w 74"/>
                  <a:gd name="T45" fmla="*/ 1 h 5"/>
                  <a:gd name="T46" fmla="*/ 36 w 74"/>
                  <a:gd name="T47" fmla="*/ 2 h 5"/>
                  <a:gd name="T48" fmla="*/ 37 w 74"/>
                  <a:gd name="T49" fmla="*/ 2 h 5"/>
                  <a:gd name="T50" fmla="*/ 38 w 74"/>
                  <a:gd name="T51" fmla="*/ 2 h 5"/>
                  <a:gd name="T52" fmla="*/ 40 w 74"/>
                  <a:gd name="T53" fmla="*/ 2 h 5"/>
                  <a:gd name="T54" fmla="*/ 41 w 74"/>
                  <a:gd name="T55" fmla="*/ 2 h 5"/>
                  <a:gd name="T56" fmla="*/ 43 w 74"/>
                  <a:gd name="T57" fmla="*/ 2 h 5"/>
                  <a:gd name="T58" fmla="*/ 44 w 74"/>
                  <a:gd name="T59" fmla="*/ 2 h 5"/>
                  <a:gd name="T60" fmla="*/ 46 w 74"/>
                  <a:gd name="T61" fmla="*/ 2 h 5"/>
                  <a:gd name="T62" fmla="*/ 47 w 74"/>
                  <a:gd name="T63" fmla="*/ 2 h 5"/>
                  <a:gd name="T64" fmla="*/ 49 w 74"/>
                  <a:gd name="T65" fmla="*/ 2 h 5"/>
                  <a:gd name="T66" fmla="*/ 51 w 74"/>
                  <a:gd name="T67" fmla="*/ 2 h 5"/>
                  <a:gd name="T68" fmla="*/ 51 w 74"/>
                  <a:gd name="T69" fmla="*/ 4 h 5"/>
                  <a:gd name="T70" fmla="*/ 53 w 74"/>
                  <a:gd name="T71" fmla="*/ 4 h 5"/>
                  <a:gd name="T72" fmla="*/ 56 w 74"/>
                  <a:gd name="T73" fmla="*/ 4 h 5"/>
                  <a:gd name="T74" fmla="*/ 57 w 74"/>
                  <a:gd name="T75" fmla="*/ 4 h 5"/>
                  <a:gd name="T76" fmla="*/ 59 w 74"/>
                  <a:gd name="T77" fmla="*/ 4 h 5"/>
                  <a:gd name="T78" fmla="*/ 60 w 74"/>
                  <a:gd name="T79" fmla="*/ 4 h 5"/>
                  <a:gd name="T80" fmla="*/ 61 w 74"/>
                  <a:gd name="T81" fmla="*/ 4 h 5"/>
                  <a:gd name="T82" fmla="*/ 63 w 74"/>
                  <a:gd name="T83" fmla="*/ 4 h 5"/>
                  <a:gd name="T84" fmla="*/ 64 w 74"/>
                  <a:gd name="T85" fmla="*/ 4 h 5"/>
                  <a:gd name="T86" fmla="*/ 66 w 74"/>
                  <a:gd name="T87" fmla="*/ 4 h 5"/>
                  <a:gd name="T88" fmla="*/ 67 w 74"/>
                  <a:gd name="T89" fmla="*/ 4 h 5"/>
                  <a:gd name="T90" fmla="*/ 69 w 74"/>
                  <a:gd name="T91" fmla="*/ 5 h 5"/>
                  <a:gd name="T92" fmla="*/ 70 w 74"/>
                  <a:gd name="T93" fmla="*/ 5 h 5"/>
                  <a:gd name="T94" fmla="*/ 73 w 74"/>
                  <a:gd name="T95" fmla="*/ 5 h 5"/>
                  <a:gd name="T96" fmla="*/ 73 w 74"/>
                  <a:gd name="T97" fmla="*/ 5 h 5"/>
                  <a:gd name="T98" fmla="*/ 74 w 7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5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7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4" y="4"/>
                    </a:lnTo>
                    <a:lnTo>
                      <a:pt x="66" y="4"/>
                    </a:lnTo>
                    <a:lnTo>
                      <a:pt x="67" y="4"/>
                    </a:lnTo>
                    <a:lnTo>
                      <a:pt x="69" y="5"/>
                    </a:lnTo>
                    <a:lnTo>
                      <a:pt x="70" y="5"/>
                    </a:lnTo>
                    <a:lnTo>
                      <a:pt x="73" y="5"/>
                    </a:lnTo>
                    <a:lnTo>
                      <a:pt x="73" y="5"/>
                    </a:lnTo>
                    <a:lnTo>
                      <a:pt x="74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698"/>
              <p:cNvSpPr>
                <a:spLocks/>
              </p:cNvSpPr>
              <p:nvPr/>
            </p:nvSpPr>
            <p:spPr bwMode="auto">
              <a:xfrm>
                <a:off x="2324101" y="1270794"/>
                <a:ext cx="38100" cy="3175"/>
              </a:xfrm>
              <a:custGeom>
                <a:avLst/>
                <a:gdLst>
                  <a:gd name="T0" fmla="*/ 0 w 72"/>
                  <a:gd name="T1" fmla="*/ 0 h 6"/>
                  <a:gd name="T2" fmla="*/ 3 w 72"/>
                  <a:gd name="T3" fmla="*/ 0 h 6"/>
                  <a:gd name="T4" fmla="*/ 3 w 72"/>
                  <a:gd name="T5" fmla="*/ 0 h 6"/>
                  <a:gd name="T6" fmla="*/ 5 w 72"/>
                  <a:gd name="T7" fmla="*/ 2 h 6"/>
                  <a:gd name="T8" fmla="*/ 8 w 72"/>
                  <a:gd name="T9" fmla="*/ 2 h 6"/>
                  <a:gd name="T10" fmla="*/ 9 w 72"/>
                  <a:gd name="T11" fmla="*/ 2 h 6"/>
                  <a:gd name="T12" fmla="*/ 11 w 72"/>
                  <a:gd name="T13" fmla="*/ 2 h 6"/>
                  <a:gd name="T14" fmla="*/ 12 w 72"/>
                  <a:gd name="T15" fmla="*/ 2 h 6"/>
                  <a:gd name="T16" fmla="*/ 13 w 72"/>
                  <a:gd name="T17" fmla="*/ 2 h 6"/>
                  <a:gd name="T18" fmla="*/ 15 w 72"/>
                  <a:gd name="T19" fmla="*/ 2 h 6"/>
                  <a:gd name="T20" fmla="*/ 16 w 72"/>
                  <a:gd name="T21" fmla="*/ 2 h 6"/>
                  <a:gd name="T22" fmla="*/ 18 w 72"/>
                  <a:gd name="T23" fmla="*/ 2 h 6"/>
                  <a:gd name="T24" fmla="*/ 19 w 72"/>
                  <a:gd name="T25" fmla="*/ 2 h 6"/>
                  <a:gd name="T26" fmla="*/ 21 w 72"/>
                  <a:gd name="T27" fmla="*/ 2 h 6"/>
                  <a:gd name="T28" fmla="*/ 22 w 72"/>
                  <a:gd name="T29" fmla="*/ 2 h 6"/>
                  <a:gd name="T30" fmla="*/ 23 w 72"/>
                  <a:gd name="T31" fmla="*/ 2 h 6"/>
                  <a:gd name="T32" fmla="*/ 25 w 72"/>
                  <a:gd name="T33" fmla="*/ 2 h 6"/>
                  <a:gd name="T34" fmla="*/ 26 w 72"/>
                  <a:gd name="T35" fmla="*/ 2 h 6"/>
                  <a:gd name="T36" fmla="*/ 28 w 72"/>
                  <a:gd name="T37" fmla="*/ 2 h 6"/>
                  <a:gd name="T38" fmla="*/ 29 w 72"/>
                  <a:gd name="T39" fmla="*/ 2 h 6"/>
                  <a:gd name="T40" fmla="*/ 31 w 72"/>
                  <a:gd name="T41" fmla="*/ 2 h 6"/>
                  <a:gd name="T42" fmla="*/ 32 w 72"/>
                  <a:gd name="T43" fmla="*/ 2 h 6"/>
                  <a:gd name="T44" fmla="*/ 34 w 72"/>
                  <a:gd name="T45" fmla="*/ 3 h 6"/>
                  <a:gd name="T46" fmla="*/ 35 w 72"/>
                  <a:gd name="T47" fmla="*/ 3 h 6"/>
                  <a:gd name="T48" fmla="*/ 36 w 72"/>
                  <a:gd name="T49" fmla="*/ 3 h 6"/>
                  <a:gd name="T50" fmla="*/ 38 w 72"/>
                  <a:gd name="T51" fmla="*/ 3 h 6"/>
                  <a:gd name="T52" fmla="*/ 39 w 72"/>
                  <a:gd name="T53" fmla="*/ 3 h 6"/>
                  <a:gd name="T54" fmla="*/ 41 w 72"/>
                  <a:gd name="T55" fmla="*/ 3 h 6"/>
                  <a:gd name="T56" fmla="*/ 42 w 72"/>
                  <a:gd name="T57" fmla="*/ 3 h 6"/>
                  <a:gd name="T58" fmla="*/ 44 w 72"/>
                  <a:gd name="T59" fmla="*/ 3 h 6"/>
                  <a:gd name="T60" fmla="*/ 45 w 72"/>
                  <a:gd name="T61" fmla="*/ 3 h 6"/>
                  <a:gd name="T62" fmla="*/ 47 w 72"/>
                  <a:gd name="T63" fmla="*/ 3 h 6"/>
                  <a:gd name="T64" fmla="*/ 48 w 72"/>
                  <a:gd name="T65" fmla="*/ 3 h 6"/>
                  <a:gd name="T66" fmla="*/ 49 w 72"/>
                  <a:gd name="T67" fmla="*/ 5 h 6"/>
                  <a:gd name="T68" fmla="*/ 51 w 72"/>
                  <a:gd name="T69" fmla="*/ 5 h 6"/>
                  <a:gd name="T70" fmla="*/ 52 w 72"/>
                  <a:gd name="T71" fmla="*/ 5 h 6"/>
                  <a:gd name="T72" fmla="*/ 54 w 72"/>
                  <a:gd name="T73" fmla="*/ 5 h 6"/>
                  <a:gd name="T74" fmla="*/ 55 w 72"/>
                  <a:gd name="T75" fmla="*/ 5 h 6"/>
                  <a:gd name="T76" fmla="*/ 57 w 72"/>
                  <a:gd name="T77" fmla="*/ 5 h 6"/>
                  <a:gd name="T78" fmla="*/ 58 w 72"/>
                  <a:gd name="T79" fmla="*/ 5 h 6"/>
                  <a:gd name="T80" fmla="*/ 60 w 72"/>
                  <a:gd name="T81" fmla="*/ 6 h 6"/>
                  <a:gd name="T82" fmla="*/ 61 w 72"/>
                  <a:gd name="T83" fmla="*/ 6 h 6"/>
                  <a:gd name="T84" fmla="*/ 62 w 72"/>
                  <a:gd name="T85" fmla="*/ 6 h 6"/>
                  <a:gd name="T86" fmla="*/ 64 w 72"/>
                  <a:gd name="T87" fmla="*/ 6 h 6"/>
                  <a:gd name="T88" fmla="*/ 67 w 72"/>
                  <a:gd name="T89" fmla="*/ 6 h 6"/>
                  <a:gd name="T90" fmla="*/ 67 w 72"/>
                  <a:gd name="T91" fmla="*/ 6 h 6"/>
                  <a:gd name="T92" fmla="*/ 68 w 72"/>
                  <a:gd name="T93" fmla="*/ 6 h 6"/>
                  <a:gd name="T94" fmla="*/ 71 w 72"/>
                  <a:gd name="T95" fmla="*/ 6 h 6"/>
                  <a:gd name="T96" fmla="*/ 72 w 72"/>
                  <a:gd name="T97" fmla="*/ 6 h 6"/>
                  <a:gd name="T98" fmla="*/ 72 w 7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7" y="3"/>
                    </a:lnTo>
                    <a:lnTo>
                      <a:pt x="48" y="3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5"/>
                    </a:lnTo>
                    <a:lnTo>
                      <a:pt x="57" y="5"/>
                    </a:lnTo>
                    <a:lnTo>
                      <a:pt x="58" y="5"/>
                    </a:lnTo>
                    <a:lnTo>
                      <a:pt x="60" y="6"/>
                    </a:lnTo>
                    <a:lnTo>
                      <a:pt x="61" y="6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8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2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699"/>
              <p:cNvSpPr>
                <a:spLocks/>
              </p:cNvSpPr>
              <p:nvPr/>
            </p:nvSpPr>
            <p:spPr bwMode="auto">
              <a:xfrm>
                <a:off x="2362201" y="1273969"/>
                <a:ext cx="41275" cy="4763"/>
              </a:xfrm>
              <a:custGeom>
                <a:avLst/>
                <a:gdLst>
                  <a:gd name="T0" fmla="*/ 0 w 77"/>
                  <a:gd name="T1" fmla="*/ 0 h 9"/>
                  <a:gd name="T2" fmla="*/ 3 w 77"/>
                  <a:gd name="T3" fmla="*/ 0 h 9"/>
                  <a:gd name="T4" fmla="*/ 5 w 77"/>
                  <a:gd name="T5" fmla="*/ 1 h 9"/>
                  <a:gd name="T6" fmla="*/ 6 w 77"/>
                  <a:gd name="T7" fmla="*/ 1 h 9"/>
                  <a:gd name="T8" fmla="*/ 8 w 77"/>
                  <a:gd name="T9" fmla="*/ 1 h 9"/>
                  <a:gd name="T10" fmla="*/ 9 w 77"/>
                  <a:gd name="T11" fmla="*/ 1 h 9"/>
                  <a:gd name="T12" fmla="*/ 11 w 77"/>
                  <a:gd name="T13" fmla="*/ 1 h 9"/>
                  <a:gd name="T14" fmla="*/ 12 w 77"/>
                  <a:gd name="T15" fmla="*/ 1 h 9"/>
                  <a:gd name="T16" fmla="*/ 13 w 77"/>
                  <a:gd name="T17" fmla="*/ 1 h 9"/>
                  <a:gd name="T18" fmla="*/ 16 w 77"/>
                  <a:gd name="T19" fmla="*/ 3 h 9"/>
                  <a:gd name="T20" fmla="*/ 16 w 77"/>
                  <a:gd name="T21" fmla="*/ 3 h 9"/>
                  <a:gd name="T22" fmla="*/ 18 w 77"/>
                  <a:gd name="T23" fmla="*/ 3 h 9"/>
                  <a:gd name="T24" fmla="*/ 21 w 77"/>
                  <a:gd name="T25" fmla="*/ 3 h 9"/>
                  <a:gd name="T26" fmla="*/ 21 w 77"/>
                  <a:gd name="T27" fmla="*/ 3 h 9"/>
                  <a:gd name="T28" fmla="*/ 24 w 77"/>
                  <a:gd name="T29" fmla="*/ 3 h 9"/>
                  <a:gd name="T30" fmla="*/ 25 w 77"/>
                  <a:gd name="T31" fmla="*/ 3 h 9"/>
                  <a:gd name="T32" fmla="*/ 25 w 77"/>
                  <a:gd name="T33" fmla="*/ 3 h 9"/>
                  <a:gd name="T34" fmla="*/ 28 w 77"/>
                  <a:gd name="T35" fmla="*/ 3 h 9"/>
                  <a:gd name="T36" fmla="*/ 29 w 77"/>
                  <a:gd name="T37" fmla="*/ 3 h 9"/>
                  <a:gd name="T38" fmla="*/ 31 w 77"/>
                  <a:gd name="T39" fmla="*/ 4 h 9"/>
                  <a:gd name="T40" fmla="*/ 32 w 77"/>
                  <a:gd name="T41" fmla="*/ 4 h 9"/>
                  <a:gd name="T42" fmla="*/ 34 w 77"/>
                  <a:gd name="T43" fmla="*/ 4 h 9"/>
                  <a:gd name="T44" fmla="*/ 35 w 77"/>
                  <a:gd name="T45" fmla="*/ 4 h 9"/>
                  <a:gd name="T46" fmla="*/ 36 w 77"/>
                  <a:gd name="T47" fmla="*/ 4 h 9"/>
                  <a:gd name="T48" fmla="*/ 38 w 77"/>
                  <a:gd name="T49" fmla="*/ 4 h 9"/>
                  <a:gd name="T50" fmla="*/ 39 w 77"/>
                  <a:gd name="T51" fmla="*/ 4 h 9"/>
                  <a:gd name="T52" fmla="*/ 41 w 77"/>
                  <a:gd name="T53" fmla="*/ 4 h 9"/>
                  <a:gd name="T54" fmla="*/ 42 w 77"/>
                  <a:gd name="T55" fmla="*/ 4 h 9"/>
                  <a:gd name="T56" fmla="*/ 45 w 77"/>
                  <a:gd name="T57" fmla="*/ 4 h 9"/>
                  <a:gd name="T58" fmla="*/ 47 w 77"/>
                  <a:gd name="T59" fmla="*/ 4 h 9"/>
                  <a:gd name="T60" fmla="*/ 47 w 77"/>
                  <a:gd name="T61" fmla="*/ 6 h 9"/>
                  <a:gd name="T62" fmla="*/ 49 w 77"/>
                  <a:gd name="T63" fmla="*/ 6 h 9"/>
                  <a:gd name="T64" fmla="*/ 51 w 77"/>
                  <a:gd name="T65" fmla="*/ 6 h 9"/>
                  <a:gd name="T66" fmla="*/ 52 w 77"/>
                  <a:gd name="T67" fmla="*/ 6 h 9"/>
                  <a:gd name="T68" fmla="*/ 54 w 77"/>
                  <a:gd name="T69" fmla="*/ 6 h 9"/>
                  <a:gd name="T70" fmla="*/ 55 w 77"/>
                  <a:gd name="T71" fmla="*/ 6 h 9"/>
                  <a:gd name="T72" fmla="*/ 57 w 77"/>
                  <a:gd name="T73" fmla="*/ 6 h 9"/>
                  <a:gd name="T74" fmla="*/ 58 w 77"/>
                  <a:gd name="T75" fmla="*/ 7 h 9"/>
                  <a:gd name="T76" fmla="*/ 60 w 77"/>
                  <a:gd name="T77" fmla="*/ 7 h 9"/>
                  <a:gd name="T78" fmla="*/ 61 w 77"/>
                  <a:gd name="T79" fmla="*/ 7 h 9"/>
                  <a:gd name="T80" fmla="*/ 62 w 77"/>
                  <a:gd name="T81" fmla="*/ 7 h 9"/>
                  <a:gd name="T82" fmla="*/ 64 w 77"/>
                  <a:gd name="T83" fmla="*/ 7 h 9"/>
                  <a:gd name="T84" fmla="*/ 65 w 77"/>
                  <a:gd name="T85" fmla="*/ 7 h 9"/>
                  <a:gd name="T86" fmla="*/ 67 w 77"/>
                  <a:gd name="T87" fmla="*/ 7 h 9"/>
                  <a:gd name="T88" fmla="*/ 70 w 77"/>
                  <a:gd name="T89" fmla="*/ 7 h 9"/>
                  <a:gd name="T90" fmla="*/ 70 w 77"/>
                  <a:gd name="T91" fmla="*/ 7 h 9"/>
                  <a:gd name="T92" fmla="*/ 71 w 77"/>
                  <a:gd name="T93" fmla="*/ 7 h 9"/>
                  <a:gd name="T94" fmla="*/ 74 w 77"/>
                  <a:gd name="T95" fmla="*/ 7 h 9"/>
                  <a:gd name="T96" fmla="*/ 75 w 77"/>
                  <a:gd name="T97" fmla="*/ 9 h 9"/>
                  <a:gd name="T98" fmla="*/ 77 w 77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9">
                    <a:moveTo>
                      <a:pt x="0" y="0"/>
                    </a:moveTo>
                    <a:lnTo>
                      <a:pt x="3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4"/>
                    </a:lnTo>
                    <a:lnTo>
                      <a:pt x="42" y="4"/>
                    </a:lnTo>
                    <a:lnTo>
                      <a:pt x="45" y="4"/>
                    </a:lnTo>
                    <a:lnTo>
                      <a:pt x="47" y="4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1" y="7"/>
                    </a:lnTo>
                    <a:lnTo>
                      <a:pt x="62" y="7"/>
                    </a:lnTo>
                    <a:lnTo>
                      <a:pt x="64" y="7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71" y="7"/>
                    </a:lnTo>
                    <a:lnTo>
                      <a:pt x="74" y="7"/>
                    </a:lnTo>
                    <a:lnTo>
                      <a:pt x="75" y="9"/>
                    </a:lnTo>
                    <a:lnTo>
                      <a:pt x="77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700"/>
              <p:cNvSpPr>
                <a:spLocks/>
              </p:cNvSpPr>
              <p:nvPr/>
            </p:nvSpPr>
            <p:spPr bwMode="auto">
              <a:xfrm>
                <a:off x="2403476" y="1278732"/>
                <a:ext cx="39688" cy="3175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3 w 75"/>
                  <a:gd name="T5" fmla="*/ 0 h 5"/>
                  <a:gd name="T6" fmla="*/ 4 w 75"/>
                  <a:gd name="T7" fmla="*/ 0 h 5"/>
                  <a:gd name="T8" fmla="*/ 6 w 75"/>
                  <a:gd name="T9" fmla="*/ 0 h 5"/>
                  <a:gd name="T10" fmla="*/ 7 w 75"/>
                  <a:gd name="T11" fmla="*/ 0 h 5"/>
                  <a:gd name="T12" fmla="*/ 8 w 75"/>
                  <a:gd name="T13" fmla="*/ 1 h 5"/>
                  <a:gd name="T14" fmla="*/ 10 w 75"/>
                  <a:gd name="T15" fmla="*/ 1 h 5"/>
                  <a:gd name="T16" fmla="*/ 11 w 75"/>
                  <a:gd name="T17" fmla="*/ 1 h 5"/>
                  <a:gd name="T18" fmla="*/ 14 w 75"/>
                  <a:gd name="T19" fmla="*/ 1 h 5"/>
                  <a:gd name="T20" fmla="*/ 16 w 75"/>
                  <a:gd name="T21" fmla="*/ 1 h 5"/>
                  <a:gd name="T22" fmla="*/ 16 w 75"/>
                  <a:gd name="T23" fmla="*/ 1 h 5"/>
                  <a:gd name="T24" fmla="*/ 19 w 75"/>
                  <a:gd name="T25" fmla="*/ 1 h 5"/>
                  <a:gd name="T26" fmla="*/ 20 w 75"/>
                  <a:gd name="T27" fmla="*/ 1 h 5"/>
                  <a:gd name="T28" fmla="*/ 21 w 75"/>
                  <a:gd name="T29" fmla="*/ 1 h 5"/>
                  <a:gd name="T30" fmla="*/ 23 w 75"/>
                  <a:gd name="T31" fmla="*/ 1 h 5"/>
                  <a:gd name="T32" fmla="*/ 24 w 75"/>
                  <a:gd name="T33" fmla="*/ 1 h 5"/>
                  <a:gd name="T34" fmla="*/ 26 w 75"/>
                  <a:gd name="T35" fmla="*/ 3 h 5"/>
                  <a:gd name="T36" fmla="*/ 27 w 75"/>
                  <a:gd name="T37" fmla="*/ 3 h 5"/>
                  <a:gd name="T38" fmla="*/ 29 w 75"/>
                  <a:gd name="T39" fmla="*/ 3 h 5"/>
                  <a:gd name="T40" fmla="*/ 30 w 75"/>
                  <a:gd name="T41" fmla="*/ 3 h 5"/>
                  <a:gd name="T42" fmla="*/ 31 w 75"/>
                  <a:gd name="T43" fmla="*/ 3 h 5"/>
                  <a:gd name="T44" fmla="*/ 33 w 75"/>
                  <a:gd name="T45" fmla="*/ 3 h 5"/>
                  <a:gd name="T46" fmla="*/ 34 w 75"/>
                  <a:gd name="T47" fmla="*/ 3 h 5"/>
                  <a:gd name="T48" fmla="*/ 36 w 75"/>
                  <a:gd name="T49" fmla="*/ 4 h 5"/>
                  <a:gd name="T50" fmla="*/ 39 w 75"/>
                  <a:gd name="T51" fmla="*/ 4 h 5"/>
                  <a:gd name="T52" fmla="*/ 39 w 75"/>
                  <a:gd name="T53" fmla="*/ 4 h 5"/>
                  <a:gd name="T54" fmla="*/ 40 w 75"/>
                  <a:gd name="T55" fmla="*/ 4 h 5"/>
                  <a:gd name="T56" fmla="*/ 43 w 75"/>
                  <a:gd name="T57" fmla="*/ 4 h 5"/>
                  <a:gd name="T58" fmla="*/ 43 w 75"/>
                  <a:gd name="T59" fmla="*/ 4 h 5"/>
                  <a:gd name="T60" fmla="*/ 46 w 75"/>
                  <a:gd name="T61" fmla="*/ 4 h 5"/>
                  <a:gd name="T62" fmla="*/ 47 w 75"/>
                  <a:gd name="T63" fmla="*/ 4 h 5"/>
                  <a:gd name="T64" fmla="*/ 47 w 75"/>
                  <a:gd name="T65" fmla="*/ 4 h 5"/>
                  <a:gd name="T66" fmla="*/ 50 w 75"/>
                  <a:gd name="T67" fmla="*/ 4 h 5"/>
                  <a:gd name="T68" fmla="*/ 52 w 75"/>
                  <a:gd name="T69" fmla="*/ 4 h 5"/>
                  <a:gd name="T70" fmla="*/ 53 w 75"/>
                  <a:gd name="T71" fmla="*/ 4 h 5"/>
                  <a:gd name="T72" fmla="*/ 55 w 75"/>
                  <a:gd name="T73" fmla="*/ 4 h 5"/>
                  <a:gd name="T74" fmla="*/ 56 w 75"/>
                  <a:gd name="T75" fmla="*/ 4 h 5"/>
                  <a:gd name="T76" fmla="*/ 57 w 75"/>
                  <a:gd name="T77" fmla="*/ 4 h 5"/>
                  <a:gd name="T78" fmla="*/ 60 w 75"/>
                  <a:gd name="T79" fmla="*/ 4 h 5"/>
                  <a:gd name="T80" fmla="*/ 60 w 75"/>
                  <a:gd name="T81" fmla="*/ 4 h 5"/>
                  <a:gd name="T82" fmla="*/ 62 w 75"/>
                  <a:gd name="T83" fmla="*/ 4 h 5"/>
                  <a:gd name="T84" fmla="*/ 65 w 75"/>
                  <a:gd name="T85" fmla="*/ 4 h 5"/>
                  <a:gd name="T86" fmla="*/ 65 w 75"/>
                  <a:gd name="T87" fmla="*/ 4 h 5"/>
                  <a:gd name="T88" fmla="*/ 67 w 75"/>
                  <a:gd name="T89" fmla="*/ 4 h 5"/>
                  <a:gd name="T90" fmla="*/ 69 w 75"/>
                  <a:gd name="T91" fmla="*/ 5 h 5"/>
                  <a:gd name="T92" fmla="*/ 70 w 75"/>
                  <a:gd name="T93" fmla="*/ 5 h 5"/>
                  <a:gd name="T94" fmla="*/ 72 w 75"/>
                  <a:gd name="T95" fmla="*/ 5 h 5"/>
                  <a:gd name="T96" fmla="*/ 73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3" y="4"/>
                    </a:lnTo>
                    <a:lnTo>
                      <a:pt x="43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7" y="4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60" y="4"/>
                    </a:lnTo>
                    <a:lnTo>
                      <a:pt x="60" y="4"/>
                    </a:lnTo>
                    <a:lnTo>
                      <a:pt x="62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7" y="4"/>
                    </a:lnTo>
                    <a:lnTo>
                      <a:pt x="69" y="5"/>
                    </a:lnTo>
                    <a:lnTo>
                      <a:pt x="70" y="5"/>
                    </a:lnTo>
                    <a:lnTo>
                      <a:pt x="72" y="5"/>
                    </a:lnTo>
                    <a:lnTo>
                      <a:pt x="73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</p:grpSp>
      <p:grpSp>
        <p:nvGrpSpPr>
          <p:cNvPr id="2772" name="Group 2771"/>
          <p:cNvGrpSpPr/>
          <p:nvPr/>
        </p:nvGrpSpPr>
        <p:grpSpPr>
          <a:xfrm>
            <a:off x="2969403" y="2318540"/>
            <a:ext cx="3673481" cy="2701136"/>
            <a:chOff x="2969403" y="2318540"/>
            <a:chExt cx="3673481" cy="2701136"/>
          </a:xfrm>
        </p:grpSpPr>
        <p:grpSp>
          <p:nvGrpSpPr>
            <p:cNvPr id="2770" name="Group 2769"/>
            <p:cNvGrpSpPr/>
            <p:nvPr/>
          </p:nvGrpSpPr>
          <p:grpSpPr>
            <a:xfrm>
              <a:off x="5868178" y="2324894"/>
              <a:ext cx="774706" cy="2690813"/>
              <a:chOff x="5868178" y="2324894"/>
              <a:chExt cx="774706" cy="2690813"/>
            </a:xfrm>
          </p:grpSpPr>
          <p:sp>
            <p:nvSpPr>
              <p:cNvPr id="2149" name="Line 810"/>
              <p:cNvSpPr>
                <a:spLocks noChangeShapeType="1"/>
              </p:cNvSpPr>
              <p:nvPr/>
            </p:nvSpPr>
            <p:spPr bwMode="auto">
              <a:xfrm>
                <a:off x="5871359" y="4104482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0" name="Line 811"/>
              <p:cNvSpPr>
                <a:spLocks noChangeShapeType="1"/>
              </p:cNvSpPr>
              <p:nvPr/>
            </p:nvSpPr>
            <p:spPr bwMode="auto">
              <a:xfrm>
                <a:off x="5871359" y="3239294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1" name="Line 812"/>
              <p:cNvSpPr>
                <a:spLocks noChangeShapeType="1"/>
              </p:cNvSpPr>
              <p:nvPr/>
            </p:nvSpPr>
            <p:spPr bwMode="auto">
              <a:xfrm flipV="1">
                <a:off x="5871359" y="409654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2" name="Line 813"/>
              <p:cNvSpPr>
                <a:spLocks noChangeShapeType="1"/>
              </p:cNvSpPr>
              <p:nvPr/>
            </p:nvSpPr>
            <p:spPr bwMode="auto">
              <a:xfrm flipV="1">
                <a:off x="6257121" y="409654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3" name="Line 814"/>
              <p:cNvSpPr>
                <a:spLocks noChangeShapeType="1"/>
              </p:cNvSpPr>
              <p:nvPr/>
            </p:nvSpPr>
            <p:spPr bwMode="auto">
              <a:xfrm flipV="1">
                <a:off x="6642884" y="409654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4" name="Line 815"/>
              <p:cNvSpPr>
                <a:spLocks noChangeShapeType="1"/>
              </p:cNvSpPr>
              <p:nvPr/>
            </p:nvSpPr>
            <p:spPr bwMode="auto">
              <a:xfrm>
                <a:off x="5871359" y="3239294"/>
                <a:ext cx="0" cy="9525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5" name="Line 816"/>
              <p:cNvSpPr>
                <a:spLocks noChangeShapeType="1"/>
              </p:cNvSpPr>
              <p:nvPr/>
            </p:nvSpPr>
            <p:spPr bwMode="auto">
              <a:xfrm>
                <a:off x="6257121" y="3239294"/>
                <a:ext cx="0" cy="9525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6" name="Line 817"/>
              <p:cNvSpPr>
                <a:spLocks noChangeShapeType="1"/>
              </p:cNvSpPr>
              <p:nvPr/>
            </p:nvSpPr>
            <p:spPr bwMode="auto">
              <a:xfrm>
                <a:off x="6642884" y="3239294"/>
                <a:ext cx="0" cy="9525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7" name="Line 818"/>
              <p:cNvSpPr>
                <a:spLocks noChangeShapeType="1"/>
              </p:cNvSpPr>
              <p:nvPr/>
            </p:nvSpPr>
            <p:spPr bwMode="auto">
              <a:xfrm flipV="1">
                <a:off x="6642884" y="3239294"/>
                <a:ext cx="0" cy="86518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8" name="Line 819"/>
              <p:cNvSpPr>
                <a:spLocks noChangeShapeType="1"/>
              </p:cNvSpPr>
              <p:nvPr/>
            </p:nvSpPr>
            <p:spPr bwMode="auto">
              <a:xfrm flipV="1">
                <a:off x="5871359" y="3239294"/>
                <a:ext cx="0" cy="86518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9" name="Line 820"/>
              <p:cNvSpPr>
                <a:spLocks noChangeShapeType="1"/>
              </p:cNvSpPr>
              <p:nvPr/>
            </p:nvSpPr>
            <p:spPr bwMode="auto">
              <a:xfrm flipH="1">
                <a:off x="6634946" y="4104482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0" name="Line 821"/>
              <p:cNvSpPr>
                <a:spLocks noChangeShapeType="1"/>
              </p:cNvSpPr>
              <p:nvPr/>
            </p:nvSpPr>
            <p:spPr bwMode="auto">
              <a:xfrm flipH="1">
                <a:off x="6634946" y="3888582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1" name="Line 822"/>
              <p:cNvSpPr>
                <a:spLocks noChangeShapeType="1"/>
              </p:cNvSpPr>
              <p:nvPr/>
            </p:nvSpPr>
            <p:spPr bwMode="auto">
              <a:xfrm flipH="1">
                <a:off x="6634946" y="3672682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2" name="Line 823"/>
              <p:cNvSpPr>
                <a:spLocks noChangeShapeType="1"/>
              </p:cNvSpPr>
              <p:nvPr/>
            </p:nvSpPr>
            <p:spPr bwMode="auto">
              <a:xfrm flipH="1">
                <a:off x="6634946" y="3456782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3" name="Line 824"/>
              <p:cNvSpPr>
                <a:spLocks noChangeShapeType="1"/>
              </p:cNvSpPr>
              <p:nvPr/>
            </p:nvSpPr>
            <p:spPr bwMode="auto">
              <a:xfrm flipH="1">
                <a:off x="6634946" y="3239294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4" name="Line 825"/>
              <p:cNvSpPr>
                <a:spLocks noChangeShapeType="1"/>
              </p:cNvSpPr>
              <p:nvPr/>
            </p:nvSpPr>
            <p:spPr bwMode="auto">
              <a:xfrm>
                <a:off x="5871359" y="410448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5" name="Line 826"/>
              <p:cNvSpPr>
                <a:spLocks noChangeShapeType="1"/>
              </p:cNvSpPr>
              <p:nvPr/>
            </p:nvSpPr>
            <p:spPr bwMode="auto">
              <a:xfrm>
                <a:off x="5871359" y="388858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6" name="Line 827"/>
              <p:cNvSpPr>
                <a:spLocks noChangeShapeType="1"/>
              </p:cNvSpPr>
              <p:nvPr/>
            </p:nvSpPr>
            <p:spPr bwMode="auto">
              <a:xfrm>
                <a:off x="5871359" y="367268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7" name="Line 828"/>
              <p:cNvSpPr>
                <a:spLocks noChangeShapeType="1"/>
              </p:cNvSpPr>
              <p:nvPr/>
            </p:nvSpPr>
            <p:spPr bwMode="auto">
              <a:xfrm>
                <a:off x="5871359" y="345678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8" name="Line 829"/>
              <p:cNvSpPr>
                <a:spLocks noChangeShapeType="1"/>
              </p:cNvSpPr>
              <p:nvPr/>
            </p:nvSpPr>
            <p:spPr bwMode="auto">
              <a:xfrm>
                <a:off x="5871359" y="32392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9" name="Freeform 830"/>
              <p:cNvSpPr>
                <a:spLocks/>
              </p:cNvSpPr>
              <p:nvPr/>
            </p:nvSpPr>
            <p:spPr bwMode="auto">
              <a:xfrm>
                <a:off x="6257121" y="3339307"/>
                <a:ext cx="57150" cy="765175"/>
              </a:xfrm>
              <a:custGeom>
                <a:avLst/>
                <a:gdLst>
                  <a:gd name="T0" fmla="*/ 0 w 108"/>
                  <a:gd name="T1" fmla="*/ 0 h 1446"/>
                  <a:gd name="T2" fmla="*/ 5 w 108"/>
                  <a:gd name="T3" fmla="*/ 1446 h 1446"/>
                  <a:gd name="T4" fmla="*/ 5 w 108"/>
                  <a:gd name="T5" fmla="*/ 1446 h 1446"/>
                  <a:gd name="T6" fmla="*/ 10 w 108"/>
                  <a:gd name="T7" fmla="*/ 1446 h 1446"/>
                  <a:gd name="T8" fmla="*/ 10 w 108"/>
                  <a:gd name="T9" fmla="*/ 1446 h 1446"/>
                  <a:gd name="T10" fmla="*/ 16 w 108"/>
                  <a:gd name="T11" fmla="*/ 1446 h 1446"/>
                  <a:gd name="T12" fmla="*/ 16 w 108"/>
                  <a:gd name="T13" fmla="*/ 1446 h 1446"/>
                  <a:gd name="T14" fmla="*/ 22 w 108"/>
                  <a:gd name="T15" fmla="*/ 1446 h 1446"/>
                  <a:gd name="T16" fmla="*/ 22 w 108"/>
                  <a:gd name="T17" fmla="*/ 1446 h 1446"/>
                  <a:gd name="T18" fmla="*/ 22 w 108"/>
                  <a:gd name="T19" fmla="*/ 1446 h 1446"/>
                  <a:gd name="T20" fmla="*/ 23 w 108"/>
                  <a:gd name="T21" fmla="*/ 1446 h 1446"/>
                  <a:gd name="T22" fmla="*/ 26 w 108"/>
                  <a:gd name="T23" fmla="*/ 1446 h 1446"/>
                  <a:gd name="T24" fmla="*/ 26 w 108"/>
                  <a:gd name="T25" fmla="*/ 1446 h 1446"/>
                  <a:gd name="T26" fmla="*/ 32 w 108"/>
                  <a:gd name="T27" fmla="*/ 1446 h 1446"/>
                  <a:gd name="T28" fmla="*/ 32 w 108"/>
                  <a:gd name="T29" fmla="*/ 1446 h 1446"/>
                  <a:gd name="T30" fmla="*/ 33 w 108"/>
                  <a:gd name="T31" fmla="*/ 1446 h 1446"/>
                  <a:gd name="T32" fmla="*/ 38 w 108"/>
                  <a:gd name="T33" fmla="*/ 1446 h 1446"/>
                  <a:gd name="T34" fmla="*/ 38 w 108"/>
                  <a:gd name="T35" fmla="*/ 1446 h 1446"/>
                  <a:gd name="T36" fmla="*/ 38 w 108"/>
                  <a:gd name="T37" fmla="*/ 1446 h 1446"/>
                  <a:gd name="T38" fmla="*/ 43 w 108"/>
                  <a:gd name="T39" fmla="*/ 1384 h 1446"/>
                  <a:gd name="T40" fmla="*/ 43 w 108"/>
                  <a:gd name="T41" fmla="*/ 1099 h 1446"/>
                  <a:gd name="T42" fmla="*/ 43 w 108"/>
                  <a:gd name="T43" fmla="*/ 99 h 1446"/>
                  <a:gd name="T44" fmla="*/ 49 w 108"/>
                  <a:gd name="T45" fmla="*/ 1446 h 1446"/>
                  <a:gd name="T46" fmla="*/ 49 w 108"/>
                  <a:gd name="T47" fmla="*/ 1446 h 1446"/>
                  <a:gd name="T48" fmla="*/ 49 w 108"/>
                  <a:gd name="T49" fmla="*/ 1446 h 1446"/>
                  <a:gd name="T50" fmla="*/ 54 w 108"/>
                  <a:gd name="T51" fmla="*/ 1446 h 1446"/>
                  <a:gd name="T52" fmla="*/ 54 w 108"/>
                  <a:gd name="T53" fmla="*/ 1446 h 1446"/>
                  <a:gd name="T54" fmla="*/ 59 w 108"/>
                  <a:gd name="T55" fmla="*/ 1446 h 1446"/>
                  <a:gd name="T56" fmla="*/ 59 w 108"/>
                  <a:gd name="T57" fmla="*/ 1446 h 1446"/>
                  <a:gd name="T58" fmla="*/ 65 w 108"/>
                  <a:gd name="T59" fmla="*/ 1446 h 1446"/>
                  <a:gd name="T60" fmla="*/ 65 w 108"/>
                  <a:gd name="T61" fmla="*/ 1446 h 1446"/>
                  <a:gd name="T62" fmla="*/ 65 w 108"/>
                  <a:gd name="T63" fmla="*/ 1446 h 1446"/>
                  <a:gd name="T64" fmla="*/ 69 w 108"/>
                  <a:gd name="T65" fmla="*/ 1446 h 1446"/>
                  <a:gd name="T66" fmla="*/ 69 w 108"/>
                  <a:gd name="T67" fmla="*/ 1446 h 1446"/>
                  <a:gd name="T68" fmla="*/ 77 w 108"/>
                  <a:gd name="T69" fmla="*/ 1446 h 1446"/>
                  <a:gd name="T70" fmla="*/ 77 w 108"/>
                  <a:gd name="T71" fmla="*/ 1446 h 1446"/>
                  <a:gd name="T72" fmla="*/ 80 w 108"/>
                  <a:gd name="T73" fmla="*/ 1446 h 1446"/>
                  <a:gd name="T74" fmla="*/ 80 w 108"/>
                  <a:gd name="T75" fmla="*/ 1446 h 1446"/>
                  <a:gd name="T76" fmla="*/ 85 w 108"/>
                  <a:gd name="T77" fmla="*/ 285 h 1446"/>
                  <a:gd name="T78" fmla="*/ 87 w 108"/>
                  <a:gd name="T79" fmla="*/ 1443 h 1446"/>
                  <a:gd name="T80" fmla="*/ 87 w 108"/>
                  <a:gd name="T81" fmla="*/ 1446 h 1446"/>
                  <a:gd name="T82" fmla="*/ 87 w 108"/>
                  <a:gd name="T83" fmla="*/ 1445 h 1446"/>
                  <a:gd name="T84" fmla="*/ 91 w 108"/>
                  <a:gd name="T85" fmla="*/ 1446 h 1446"/>
                  <a:gd name="T86" fmla="*/ 91 w 108"/>
                  <a:gd name="T87" fmla="*/ 1446 h 1446"/>
                  <a:gd name="T88" fmla="*/ 97 w 108"/>
                  <a:gd name="T89" fmla="*/ 1446 h 1446"/>
                  <a:gd name="T90" fmla="*/ 97 w 108"/>
                  <a:gd name="T91" fmla="*/ 1446 h 1446"/>
                  <a:gd name="T92" fmla="*/ 103 w 108"/>
                  <a:gd name="T93" fmla="*/ 1446 h 1446"/>
                  <a:gd name="T94" fmla="*/ 103 w 108"/>
                  <a:gd name="T95" fmla="*/ 1446 h 1446"/>
                  <a:gd name="T96" fmla="*/ 107 w 108"/>
                  <a:gd name="T97" fmla="*/ 1446 h 1446"/>
                  <a:gd name="T98" fmla="*/ 108 w 108"/>
                  <a:gd name="T99" fmla="*/ 1446 h 1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1446">
                    <a:moveTo>
                      <a:pt x="0" y="0"/>
                    </a:moveTo>
                    <a:lnTo>
                      <a:pt x="5" y="1446"/>
                    </a:lnTo>
                    <a:lnTo>
                      <a:pt x="5" y="1446"/>
                    </a:lnTo>
                    <a:lnTo>
                      <a:pt x="10" y="1446"/>
                    </a:lnTo>
                    <a:lnTo>
                      <a:pt x="10" y="1446"/>
                    </a:lnTo>
                    <a:lnTo>
                      <a:pt x="16" y="1446"/>
                    </a:lnTo>
                    <a:lnTo>
                      <a:pt x="16" y="1446"/>
                    </a:lnTo>
                    <a:lnTo>
                      <a:pt x="22" y="1446"/>
                    </a:lnTo>
                    <a:lnTo>
                      <a:pt x="22" y="1446"/>
                    </a:lnTo>
                    <a:lnTo>
                      <a:pt x="22" y="1446"/>
                    </a:lnTo>
                    <a:lnTo>
                      <a:pt x="23" y="1446"/>
                    </a:lnTo>
                    <a:lnTo>
                      <a:pt x="26" y="1446"/>
                    </a:lnTo>
                    <a:lnTo>
                      <a:pt x="26" y="1446"/>
                    </a:lnTo>
                    <a:lnTo>
                      <a:pt x="32" y="1446"/>
                    </a:lnTo>
                    <a:lnTo>
                      <a:pt x="32" y="1446"/>
                    </a:lnTo>
                    <a:lnTo>
                      <a:pt x="33" y="1446"/>
                    </a:lnTo>
                    <a:lnTo>
                      <a:pt x="38" y="1446"/>
                    </a:lnTo>
                    <a:lnTo>
                      <a:pt x="38" y="1446"/>
                    </a:lnTo>
                    <a:lnTo>
                      <a:pt x="38" y="1446"/>
                    </a:lnTo>
                    <a:lnTo>
                      <a:pt x="43" y="1384"/>
                    </a:lnTo>
                    <a:lnTo>
                      <a:pt x="43" y="1099"/>
                    </a:lnTo>
                    <a:lnTo>
                      <a:pt x="43" y="99"/>
                    </a:lnTo>
                    <a:lnTo>
                      <a:pt x="49" y="1446"/>
                    </a:lnTo>
                    <a:lnTo>
                      <a:pt x="49" y="1446"/>
                    </a:lnTo>
                    <a:lnTo>
                      <a:pt x="49" y="1446"/>
                    </a:lnTo>
                    <a:lnTo>
                      <a:pt x="54" y="1446"/>
                    </a:lnTo>
                    <a:lnTo>
                      <a:pt x="54" y="1446"/>
                    </a:lnTo>
                    <a:lnTo>
                      <a:pt x="59" y="1446"/>
                    </a:lnTo>
                    <a:lnTo>
                      <a:pt x="59" y="1446"/>
                    </a:lnTo>
                    <a:lnTo>
                      <a:pt x="65" y="1446"/>
                    </a:lnTo>
                    <a:lnTo>
                      <a:pt x="65" y="1446"/>
                    </a:lnTo>
                    <a:lnTo>
                      <a:pt x="65" y="1446"/>
                    </a:lnTo>
                    <a:lnTo>
                      <a:pt x="69" y="1446"/>
                    </a:lnTo>
                    <a:lnTo>
                      <a:pt x="69" y="1446"/>
                    </a:lnTo>
                    <a:lnTo>
                      <a:pt x="77" y="1446"/>
                    </a:lnTo>
                    <a:lnTo>
                      <a:pt x="77" y="1446"/>
                    </a:lnTo>
                    <a:lnTo>
                      <a:pt x="80" y="1446"/>
                    </a:lnTo>
                    <a:lnTo>
                      <a:pt x="80" y="1446"/>
                    </a:lnTo>
                    <a:lnTo>
                      <a:pt x="85" y="285"/>
                    </a:lnTo>
                    <a:lnTo>
                      <a:pt x="87" y="1443"/>
                    </a:lnTo>
                    <a:lnTo>
                      <a:pt x="87" y="1446"/>
                    </a:lnTo>
                    <a:lnTo>
                      <a:pt x="87" y="1445"/>
                    </a:lnTo>
                    <a:lnTo>
                      <a:pt x="91" y="1446"/>
                    </a:lnTo>
                    <a:lnTo>
                      <a:pt x="91" y="1446"/>
                    </a:lnTo>
                    <a:lnTo>
                      <a:pt x="97" y="1446"/>
                    </a:lnTo>
                    <a:lnTo>
                      <a:pt x="97" y="1446"/>
                    </a:lnTo>
                    <a:lnTo>
                      <a:pt x="103" y="1446"/>
                    </a:lnTo>
                    <a:lnTo>
                      <a:pt x="103" y="1446"/>
                    </a:lnTo>
                    <a:lnTo>
                      <a:pt x="107" y="1446"/>
                    </a:lnTo>
                    <a:lnTo>
                      <a:pt x="108" y="144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0" name="Freeform 831"/>
              <p:cNvSpPr>
                <a:spLocks/>
              </p:cNvSpPr>
              <p:nvPr/>
            </p:nvSpPr>
            <p:spPr bwMode="auto">
              <a:xfrm>
                <a:off x="6314271" y="3621882"/>
                <a:ext cx="55563" cy="482600"/>
              </a:xfrm>
              <a:custGeom>
                <a:avLst/>
                <a:gdLst>
                  <a:gd name="T0" fmla="*/ 0 w 105"/>
                  <a:gd name="T1" fmla="*/ 912 h 912"/>
                  <a:gd name="T2" fmla="*/ 0 w 105"/>
                  <a:gd name="T3" fmla="*/ 912 h 912"/>
                  <a:gd name="T4" fmla="*/ 5 w 105"/>
                  <a:gd name="T5" fmla="*/ 912 h 912"/>
                  <a:gd name="T6" fmla="*/ 5 w 105"/>
                  <a:gd name="T7" fmla="*/ 912 h 912"/>
                  <a:gd name="T8" fmla="*/ 12 w 105"/>
                  <a:gd name="T9" fmla="*/ 912 h 912"/>
                  <a:gd name="T10" fmla="*/ 12 w 105"/>
                  <a:gd name="T11" fmla="*/ 912 h 912"/>
                  <a:gd name="T12" fmla="*/ 16 w 105"/>
                  <a:gd name="T13" fmla="*/ 912 h 912"/>
                  <a:gd name="T14" fmla="*/ 16 w 105"/>
                  <a:gd name="T15" fmla="*/ 912 h 912"/>
                  <a:gd name="T16" fmla="*/ 20 w 105"/>
                  <a:gd name="T17" fmla="*/ 0 h 912"/>
                  <a:gd name="T18" fmla="*/ 22 w 105"/>
                  <a:gd name="T19" fmla="*/ 912 h 912"/>
                  <a:gd name="T20" fmla="*/ 22 w 105"/>
                  <a:gd name="T21" fmla="*/ 912 h 912"/>
                  <a:gd name="T22" fmla="*/ 22 w 105"/>
                  <a:gd name="T23" fmla="*/ 912 h 912"/>
                  <a:gd name="T24" fmla="*/ 26 w 105"/>
                  <a:gd name="T25" fmla="*/ 912 h 912"/>
                  <a:gd name="T26" fmla="*/ 26 w 105"/>
                  <a:gd name="T27" fmla="*/ 912 h 912"/>
                  <a:gd name="T28" fmla="*/ 26 w 105"/>
                  <a:gd name="T29" fmla="*/ 912 h 912"/>
                  <a:gd name="T30" fmla="*/ 32 w 105"/>
                  <a:gd name="T31" fmla="*/ 912 h 912"/>
                  <a:gd name="T32" fmla="*/ 32 w 105"/>
                  <a:gd name="T33" fmla="*/ 912 h 912"/>
                  <a:gd name="T34" fmla="*/ 38 w 105"/>
                  <a:gd name="T35" fmla="*/ 912 h 912"/>
                  <a:gd name="T36" fmla="*/ 39 w 105"/>
                  <a:gd name="T37" fmla="*/ 912 h 912"/>
                  <a:gd name="T38" fmla="*/ 41 w 105"/>
                  <a:gd name="T39" fmla="*/ 912 h 912"/>
                  <a:gd name="T40" fmla="*/ 44 w 105"/>
                  <a:gd name="T41" fmla="*/ 912 h 912"/>
                  <a:gd name="T42" fmla="*/ 44 w 105"/>
                  <a:gd name="T43" fmla="*/ 912 h 912"/>
                  <a:gd name="T44" fmla="*/ 49 w 105"/>
                  <a:gd name="T45" fmla="*/ 912 h 912"/>
                  <a:gd name="T46" fmla="*/ 49 w 105"/>
                  <a:gd name="T47" fmla="*/ 912 h 912"/>
                  <a:gd name="T48" fmla="*/ 55 w 105"/>
                  <a:gd name="T49" fmla="*/ 912 h 912"/>
                  <a:gd name="T50" fmla="*/ 55 w 105"/>
                  <a:gd name="T51" fmla="*/ 912 h 912"/>
                  <a:gd name="T52" fmla="*/ 59 w 105"/>
                  <a:gd name="T53" fmla="*/ 912 h 912"/>
                  <a:gd name="T54" fmla="*/ 59 w 105"/>
                  <a:gd name="T55" fmla="*/ 912 h 912"/>
                  <a:gd name="T56" fmla="*/ 62 w 105"/>
                  <a:gd name="T57" fmla="*/ 251 h 912"/>
                  <a:gd name="T58" fmla="*/ 65 w 105"/>
                  <a:gd name="T59" fmla="*/ 912 h 912"/>
                  <a:gd name="T60" fmla="*/ 65 w 105"/>
                  <a:gd name="T61" fmla="*/ 912 h 912"/>
                  <a:gd name="T62" fmla="*/ 65 w 105"/>
                  <a:gd name="T63" fmla="*/ 912 h 912"/>
                  <a:gd name="T64" fmla="*/ 65 w 105"/>
                  <a:gd name="T65" fmla="*/ 912 h 912"/>
                  <a:gd name="T66" fmla="*/ 71 w 105"/>
                  <a:gd name="T67" fmla="*/ 912 h 912"/>
                  <a:gd name="T68" fmla="*/ 71 w 105"/>
                  <a:gd name="T69" fmla="*/ 912 h 912"/>
                  <a:gd name="T70" fmla="*/ 71 w 105"/>
                  <a:gd name="T71" fmla="*/ 912 h 912"/>
                  <a:gd name="T72" fmla="*/ 77 w 105"/>
                  <a:gd name="T73" fmla="*/ 912 h 912"/>
                  <a:gd name="T74" fmla="*/ 77 w 105"/>
                  <a:gd name="T75" fmla="*/ 912 h 912"/>
                  <a:gd name="T76" fmla="*/ 82 w 105"/>
                  <a:gd name="T77" fmla="*/ 912 h 912"/>
                  <a:gd name="T78" fmla="*/ 82 w 105"/>
                  <a:gd name="T79" fmla="*/ 912 h 912"/>
                  <a:gd name="T80" fmla="*/ 85 w 105"/>
                  <a:gd name="T81" fmla="*/ 912 h 912"/>
                  <a:gd name="T82" fmla="*/ 87 w 105"/>
                  <a:gd name="T83" fmla="*/ 912 h 912"/>
                  <a:gd name="T84" fmla="*/ 87 w 105"/>
                  <a:gd name="T85" fmla="*/ 912 h 912"/>
                  <a:gd name="T86" fmla="*/ 92 w 105"/>
                  <a:gd name="T87" fmla="*/ 912 h 912"/>
                  <a:gd name="T88" fmla="*/ 92 w 105"/>
                  <a:gd name="T89" fmla="*/ 912 h 912"/>
                  <a:gd name="T90" fmla="*/ 98 w 105"/>
                  <a:gd name="T91" fmla="*/ 912 h 912"/>
                  <a:gd name="T92" fmla="*/ 98 w 105"/>
                  <a:gd name="T93" fmla="*/ 912 h 912"/>
                  <a:gd name="T94" fmla="*/ 104 w 105"/>
                  <a:gd name="T95" fmla="*/ 912 h 912"/>
                  <a:gd name="T96" fmla="*/ 104 w 105"/>
                  <a:gd name="T97" fmla="*/ 912 h 912"/>
                  <a:gd name="T98" fmla="*/ 105 w 105"/>
                  <a:gd name="T99" fmla="*/ 466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912">
                    <a:moveTo>
                      <a:pt x="0" y="912"/>
                    </a:moveTo>
                    <a:lnTo>
                      <a:pt x="0" y="912"/>
                    </a:lnTo>
                    <a:lnTo>
                      <a:pt x="5" y="912"/>
                    </a:lnTo>
                    <a:lnTo>
                      <a:pt x="5" y="912"/>
                    </a:lnTo>
                    <a:lnTo>
                      <a:pt x="12" y="912"/>
                    </a:lnTo>
                    <a:lnTo>
                      <a:pt x="12" y="912"/>
                    </a:lnTo>
                    <a:lnTo>
                      <a:pt x="16" y="912"/>
                    </a:lnTo>
                    <a:lnTo>
                      <a:pt x="16" y="912"/>
                    </a:lnTo>
                    <a:lnTo>
                      <a:pt x="20" y="0"/>
                    </a:lnTo>
                    <a:lnTo>
                      <a:pt x="22" y="912"/>
                    </a:lnTo>
                    <a:lnTo>
                      <a:pt x="22" y="912"/>
                    </a:lnTo>
                    <a:lnTo>
                      <a:pt x="22" y="912"/>
                    </a:lnTo>
                    <a:lnTo>
                      <a:pt x="26" y="912"/>
                    </a:lnTo>
                    <a:lnTo>
                      <a:pt x="26" y="912"/>
                    </a:lnTo>
                    <a:lnTo>
                      <a:pt x="26" y="912"/>
                    </a:lnTo>
                    <a:lnTo>
                      <a:pt x="32" y="912"/>
                    </a:lnTo>
                    <a:lnTo>
                      <a:pt x="32" y="912"/>
                    </a:lnTo>
                    <a:lnTo>
                      <a:pt x="38" y="912"/>
                    </a:lnTo>
                    <a:lnTo>
                      <a:pt x="39" y="912"/>
                    </a:lnTo>
                    <a:lnTo>
                      <a:pt x="41" y="912"/>
                    </a:lnTo>
                    <a:lnTo>
                      <a:pt x="44" y="912"/>
                    </a:lnTo>
                    <a:lnTo>
                      <a:pt x="44" y="912"/>
                    </a:lnTo>
                    <a:lnTo>
                      <a:pt x="49" y="912"/>
                    </a:lnTo>
                    <a:lnTo>
                      <a:pt x="49" y="912"/>
                    </a:lnTo>
                    <a:lnTo>
                      <a:pt x="55" y="912"/>
                    </a:lnTo>
                    <a:lnTo>
                      <a:pt x="55" y="912"/>
                    </a:lnTo>
                    <a:lnTo>
                      <a:pt x="59" y="912"/>
                    </a:lnTo>
                    <a:lnTo>
                      <a:pt x="59" y="912"/>
                    </a:lnTo>
                    <a:lnTo>
                      <a:pt x="62" y="251"/>
                    </a:lnTo>
                    <a:lnTo>
                      <a:pt x="65" y="912"/>
                    </a:lnTo>
                    <a:lnTo>
                      <a:pt x="65" y="912"/>
                    </a:lnTo>
                    <a:lnTo>
                      <a:pt x="65" y="912"/>
                    </a:lnTo>
                    <a:lnTo>
                      <a:pt x="65" y="912"/>
                    </a:lnTo>
                    <a:lnTo>
                      <a:pt x="71" y="912"/>
                    </a:lnTo>
                    <a:lnTo>
                      <a:pt x="71" y="912"/>
                    </a:lnTo>
                    <a:lnTo>
                      <a:pt x="71" y="912"/>
                    </a:lnTo>
                    <a:lnTo>
                      <a:pt x="77" y="912"/>
                    </a:lnTo>
                    <a:lnTo>
                      <a:pt x="77" y="912"/>
                    </a:lnTo>
                    <a:lnTo>
                      <a:pt x="82" y="912"/>
                    </a:lnTo>
                    <a:lnTo>
                      <a:pt x="82" y="912"/>
                    </a:lnTo>
                    <a:lnTo>
                      <a:pt x="85" y="912"/>
                    </a:lnTo>
                    <a:lnTo>
                      <a:pt x="87" y="912"/>
                    </a:lnTo>
                    <a:lnTo>
                      <a:pt x="87" y="912"/>
                    </a:lnTo>
                    <a:lnTo>
                      <a:pt x="92" y="912"/>
                    </a:lnTo>
                    <a:lnTo>
                      <a:pt x="92" y="912"/>
                    </a:lnTo>
                    <a:lnTo>
                      <a:pt x="98" y="912"/>
                    </a:lnTo>
                    <a:lnTo>
                      <a:pt x="98" y="912"/>
                    </a:lnTo>
                    <a:lnTo>
                      <a:pt x="104" y="912"/>
                    </a:lnTo>
                    <a:lnTo>
                      <a:pt x="104" y="912"/>
                    </a:lnTo>
                    <a:lnTo>
                      <a:pt x="105" y="46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1" name="Freeform 832"/>
              <p:cNvSpPr>
                <a:spLocks/>
              </p:cNvSpPr>
              <p:nvPr/>
            </p:nvSpPr>
            <p:spPr bwMode="auto">
              <a:xfrm>
                <a:off x="6369834" y="3869532"/>
                <a:ext cx="52388" cy="234950"/>
              </a:xfrm>
              <a:custGeom>
                <a:avLst/>
                <a:gdLst>
                  <a:gd name="T0" fmla="*/ 0 w 100"/>
                  <a:gd name="T1" fmla="*/ 0 h 446"/>
                  <a:gd name="T2" fmla="*/ 3 w 100"/>
                  <a:gd name="T3" fmla="*/ 446 h 446"/>
                  <a:gd name="T4" fmla="*/ 3 w 100"/>
                  <a:gd name="T5" fmla="*/ 446 h 446"/>
                  <a:gd name="T6" fmla="*/ 3 w 100"/>
                  <a:gd name="T7" fmla="*/ 446 h 446"/>
                  <a:gd name="T8" fmla="*/ 9 w 100"/>
                  <a:gd name="T9" fmla="*/ 446 h 446"/>
                  <a:gd name="T10" fmla="*/ 9 w 100"/>
                  <a:gd name="T11" fmla="*/ 446 h 446"/>
                  <a:gd name="T12" fmla="*/ 9 w 100"/>
                  <a:gd name="T13" fmla="*/ 446 h 446"/>
                  <a:gd name="T14" fmla="*/ 15 w 100"/>
                  <a:gd name="T15" fmla="*/ 446 h 446"/>
                  <a:gd name="T16" fmla="*/ 15 w 100"/>
                  <a:gd name="T17" fmla="*/ 446 h 446"/>
                  <a:gd name="T18" fmla="*/ 21 w 100"/>
                  <a:gd name="T19" fmla="*/ 446 h 446"/>
                  <a:gd name="T20" fmla="*/ 21 w 100"/>
                  <a:gd name="T21" fmla="*/ 446 h 446"/>
                  <a:gd name="T22" fmla="*/ 22 w 100"/>
                  <a:gd name="T23" fmla="*/ 446 h 446"/>
                  <a:gd name="T24" fmla="*/ 25 w 100"/>
                  <a:gd name="T25" fmla="*/ 446 h 446"/>
                  <a:gd name="T26" fmla="*/ 25 w 100"/>
                  <a:gd name="T27" fmla="*/ 446 h 446"/>
                  <a:gd name="T28" fmla="*/ 31 w 100"/>
                  <a:gd name="T29" fmla="*/ 446 h 446"/>
                  <a:gd name="T30" fmla="*/ 31 w 100"/>
                  <a:gd name="T31" fmla="*/ 446 h 446"/>
                  <a:gd name="T32" fmla="*/ 35 w 100"/>
                  <a:gd name="T33" fmla="*/ 446 h 446"/>
                  <a:gd name="T34" fmla="*/ 35 w 100"/>
                  <a:gd name="T35" fmla="*/ 446 h 446"/>
                  <a:gd name="T36" fmla="*/ 42 w 100"/>
                  <a:gd name="T37" fmla="*/ 446 h 446"/>
                  <a:gd name="T38" fmla="*/ 42 w 100"/>
                  <a:gd name="T39" fmla="*/ 446 h 446"/>
                  <a:gd name="T40" fmla="*/ 42 w 100"/>
                  <a:gd name="T41" fmla="*/ 161 h 446"/>
                  <a:gd name="T42" fmla="*/ 47 w 100"/>
                  <a:gd name="T43" fmla="*/ 446 h 446"/>
                  <a:gd name="T44" fmla="*/ 47 w 100"/>
                  <a:gd name="T45" fmla="*/ 446 h 446"/>
                  <a:gd name="T46" fmla="*/ 47 w 100"/>
                  <a:gd name="T47" fmla="*/ 446 h 446"/>
                  <a:gd name="T48" fmla="*/ 47 w 100"/>
                  <a:gd name="T49" fmla="*/ 446 h 446"/>
                  <a:gd name="T50" fmla="*/ 52 w 100"/>
                  <a:gd name="T51" fmla="*/ 446 h 446"/>
                  <a:gd name="T52" fmla="*/ 52 w 100"/>
                  <a:gd name="T53" fmla="*/ 446 h 446"/>
                  <a:gd name="T54" fmla="*/ 52 w 100"/>
                  <a:gd name="T55" fmla="*/ 446 h 446"/>
                  <a:gd name="T56" fmla="*/ 52 w 100"/>
                  <a:gd name="T57" fmla="*/ 446 h 446"/>
                  <a:gd name="T58" fmla="*/ 57 w 100"/>
                  <a:gd name="T59" fmla="*/ 446 h 446"/>
                  <a:gd name="T60" fmla="*/ 57 w 100"/>
                  <a:gd name="T61" fmla="*/ 446 h 446"/>
                  <a:gd name="T62" fmla="*/ 62 w 100"/>
                  <a:gd name="T63" fmla="*/ 446 h 446"/>
                  <a:gd name="T64" fmla="*/ 62 w 100"/>
                  <a:gd name="T65" fmla="*/ 446 h 446"/>
                  <a:gd name="T66" fmla="*/ 64 w 100"/>
                  <a:gd name="T67" fmla="*/ 446 h 446"/>
                  <a:gd name="T68" fmla="*/ 68 w 100"/>
                  <a:gd name="T69" fmla="*/ 446 h 446"/>
                  <a:gd name="T70" fmla="*/ 68 w 100"/>
                  <a:gd name="T71" fmla="*/ 446 h 446"/>
                  <a:gd name="T72" fmla="*/ 74 w 100"/>
                  <a:gd name="T73" fmla="*/ 446 h 446"/>
                  <a:gd name="T74" fmla="*/ 74 w 100"/>
                  <a:gd name="T75" fmla="*/ 446 h 446"/>
                  <a:gd name="T76" fmla="*/ 80 w 100"/>
                  <a:gd name="T77" fmla="*/ 446 h 446"/>
                  <a:gd name="T78" fmla="*/ 80 w 100"/>
                  <a:gd name="T79" fmla="*/ 446 h 446"/>
                  <a:gd name="T80" fmla="*/ 84 w 100"/>
                  <a:gd name="T81" fmla="*/ 272 h 446"/>
                  <a:gd name="T82" fmla="*/ 84 w 100"/>
                  <a:gd name="T83" fmla="*/ 365 h 446"/>
                  <a:gd name="T84" fmla="*/ 84 w 100"/>
                  <a:gd name="T85" fmla="*/ 430 h 446"/>
                  <a:gd name="T86" fmla="*/ 90 w 100"/>
                  <a:gd name="T87" fmla="*/ 446 h 446"/>
                  <a:gd name="T88" fmla="*/ 90 w 100"/>
                  <a:gd name="T89" fmla="*/ 446 h 446"/>
                  <a:gd name="T90" fmla="*/ 90 w 100"/>
                  <a:gd name="T91" fmla="*/ 446 h 446"/>
                  <a:gd name="T92" fmla="*/ 94 w 100"/>
                  <a:gd name="T93" fmla="*/ 446 h 446"/>
                  <a:gd name="T94" fmla="*/ 94 w 100"/>
                  <a:gd name="T95" fmla="*/ 446 h 446"/>
                  <a:gd name="T96" fmla="*/ 100 w 100"/>
                  <a:gd name="T97" fmla="*/ 446 h 446"/>
                  <a:gd name="T98" fmla="*/ 100 w 100"/>
                  <a:gd name="T99" fmla="*/ 446 h 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0" h="446">
                    <a:moveTo>
                      <a:pt x="0" y="0"/>
                    </a:moveTo>
                    <a:lnTo>
                      <a:pt x="3" y="446"/>
                    </a:lnTo>
                    <a:lnTo>
                      <a:pt x="3" y="446"/>
                    </a:lnTo>
                    <a:lnTo>
                      <a:pt x="3" y="446"/>
                    </a:lnTo>
                    <a:lnTo>
                      <a:pt x="9" y="446"/>
                    </a:lnTo>
                    <a:lnTo>
                      <a:pt x="9" y="446"/>
                    </a:lnTo>
                    <a:lnTo>
                      <a:pt x="9" y="446"/>
                    </a:lnTo>
                    <a:lnTo>
                      <a:pt x="15" y="446"/>
                    </a:lnTo>
                    <a:lnTo>
                      <a:pt x="15" y="446"/>
                    </a:lnTo>
                    <a:lnTo>
                      <a:pt x="21" y="446"/>
                    </a:lnTo>
                    <a:lnTo>
                      <a:pt x="21" y="446"/>
                    </a:lnTo>
                    <a:lnTo>
                      <a:pt x="22" y="446"/>
                    </a:lnTo>
                    <a:lnTo>
                      <a:pt x="25" y="446"/>
                    </a:lnTo>
                    <a:lnTo>
                      <a:pt x="25" y="446"/>
                    </a:lnTo>
                    <a:lnTo>
                      <a:pt x="31" y="446"/>
                    </a:lnTo>
                    <a:lnTo>
                      <a:pt x="31" y="446"/>
                    </a:lnTo>
                    <a:lnTo>
                      <a:pt x="35" y="446"/>
                    </a:lnTo>
                    <a:lnTo>
                      <a:pt x="35" y="446"/>
                    </a:lnTo>
                    <a:lnTo>
                      <a:pt x="42" y="446"/>
                    </a:lnTo>
                    <a:lnTo>
                      <a:pt x="42" y="446"/>
                    </a:lnTo>
                    <a:lnTo>
                      <a:pt x="42" y="161"/>
                    </a:lnTo>
                    <a:lnTo>
                      <a:pt x="47" y="446"/>
                    </a:lnTo>
                    <a:lnTo>
                      <a:pt x="47" y="446"/>
                    </a:lnTo>
                    <a:lnTo>
                      <a:pt x="47" y="446"/>
                    </a:lnTo>
                    <a:lnTo>
                      <a:pt x="47" y="446"/>
                    </a:lnTo>
                    <a:lnTo>
                      <a:pt x="52" y="446"/>
                    </a:lnTo>
                    <a:lnTo>
                      <a:pt x="52" y="446"/>
                    </a:lnTo>
                    <a:lnTo>
                      <a:pt x="52" y="446"/>
                    </a:lnTo>
                    <a:lnTo>
                      <a:pt x="52" y="446"/>
                    </a:lnTo>
                    <a:lnTo>
                      <a:pt x="57" y="446"/>
                    </a:lnTo>
                    <a:lnTo>
                      <a:pt x="57" y="446"/>
                    </a:lnTo>
                    <a:lnTo>
                      <a:pt x="62" y="446"/>
                    </a:lnTo>
                    <a:lnTo>
                      <a:pt x="62" y="446"/>
                    </a:lnTo>
                    <a:lnTo>
                      <a:pt x="64" y="446"/>
                    </a:lnTo>
                    <a:lnTo>
                      <a:pt x="68" y="446"/>
                    </a:lnTo>
                    <a:lnTo>
                      <a:pt x="68" y="446"/>
                    </a:lnTo>
                    <a:lnTo>
                      <a:pt x="74" y="446"/>
                    </a:lnTo>
                    <a:lnTo>
                      <a:pt x="74" y="446"/>
                    </a:lnTo>
                    <a:lnTo>
                      <a:pt x="80" y="446"/>
                    </a:lnTo>
                    <a:lnTo>
                      <a:pt x="80" y="446"/>
                    </a:lnTo>
                    <a:lnTo>
                      <a:pt x="84" y="272"/>
                    </a:lnTo>
                    <a:lnTo>
                      <a:pt x="84" y="365"/>
                    </a:lnTo>
                    <a:lnTo>
                      <a:pt x="84" y="430"/>
                    </a:lnTo>
                    <a:lnTo>
                      <a:pt x="90" y="446"/>
                    </a:lnTo>
                    <a:lnTo>
                      <a:pt x="90" y="446"/>
                    </a:lnTo>
                    <a:lnTo>
                      <a:pt x="90" y="446"/>
                    </a:lnTo>
                    <a:lnTo>
                      <a:pt x="94" y="446"/>
                    </a:lnTo>
                    <a:lnTo>
                      <a:pt x="94" y="446"/>
                    </a:lnTo>
                    <a:lnTo>
                      <a:pt x="100" y="446"/>
                    </a:lnTo>
                    <a:lnTo>
                      <a:pt x="100" y="44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2" name="Freeform 833"/>
              <p:cNvSpPr>
                <a:spLocks/>
              </p:cNvSpPr>
              <p:nvPr/>
            </p:nvSpPr>
            <p:spPr bwMode="auto">
              <a:xfrm>
                <a:off x="6422221" y="4048919"/>
                <a:ext cx="57150" cy="55563"/>
              </a:xfrm>
              <a:custGeom>
                <a:avLst/>
                <a:gdLst>
                  <a:gd name="T0" fmla="*/ 0 w 108"/>
                  <a:gd name="T1" fmla="*/ 105 h 105"/>
                  <a:gd name="T2" fmla="*/ 6 w 108"/>
                  <a:gd name="T3" fmla="*/ 105 h 105"/>
                  <a:gd name="T4" fmla="*/ 6 w 108"/>
                  <a:gd name="T5" fmla="*/ 105 h 105"/>
                  <a:gd name="T6" fmla="*/ 6 w 108"/>
                  <a:gd name="T7" fmla="*/ 105 h 105"/>
                  <a:gd name="T8" fmla="*/ 11 w 108"/>
                  <a:gd name="T9" fmla="*/ 105 h 105"/>
                  <a:gd name="T10" fmla="*/ 11 w 108"/>
                  <a:gd name="T11" fmla="*/ 105 h 105"/>
                  <a:gd name="T12" fmla="*/ 17 w 108"/>
                  <a:gd name="T13" fmla="*/ 105 h 105"/>
                  <a:gd name="T14" fmla="*/ 17 w 108"/>
                  <a:gd name="T15" fmla="*/ 105 h 105"/>
                  <a:gd name="T16" fmla="*/ 21 w 108"/>
                  <a:gd name="T17" fmla="*/ 105 h 105"/>
                  <a:gd name="T18" fmla="*/ 21 w 108"/>
                  <a:gd name="T19" fmla="*/ 105 h 105"/>
                  <a:gd name="T20" fmla="*/ 26 w 108"/>
                  <a:gd name="T21" fmla="*/ 0 h 105"/>
                  <a:gd name="T22" fmla="*/ 27 w 108"/>
                  <a:gd name="T23" fmla="*/ 105 h 105"/>
                  <a:gd name="T24" fmla="*/ 27 w 108"/>
                  <a:gd name="T25" fmla="*/ 105 h 105"/>
                  <a:gd name="T26" fmla="*/ 27 w 108"/>
                  <a:gd name="T27" fmla="*/ 105 h 105"/>
                  <a:gd name="T28" fmla="*/ 32 w 108"/>
                  <a:gd name="T29" fmla="*/ 105 h 105"/>
                  <a:gd name="T30" fmla="*/ 32 w 108"/>
                  <a:gd name="T31" fmla="*/ 105 h 105"/>
                  <a:gd name="T32" fmla="*/ 37 w 108"/>
                  <a:gd name="T33" fmla="*/ 105 h 105"/>
                  <a:gd name="T34" fmla="*/ 37 w 108"/>
                  <a:gd name="T35" fmla="*/ 105 h 105"/>
                  <a:gd name="T36" fmla="*/ 37 w 108"/>
                  <a:gd name="T37" fmla="*/ 105 h 105"/>
                  <a:gd name="T38" fmla="*/ 37 w 108"/>
                  <a:gd name="T39" fmla="*/ 105 h 105"/>
                  <a:gd name="T40" fmla="*/ 44 w 108"/>
                  <a:gd name="T41" fmla="*/ 105 h 105"/>
                  <a:gd name="T42" fmla="*/ 44 w 108"/>
                  <a:gd name="T43" fmla="*/ 105 h 105"/>
                  <a:gd name="T44" fmla="*/ 49 w 108"/>
                  <a:gd name="T45" fmla="*/ 105 h 105"/>
                  <a:gd name="T46" fmla="*/ 49 w 108"/>
                  <a:gd name="T47" fmla="*/ 105 h 105"/>
                  <a:gd name="T48" fmla="*/ 49 w 108"/>
                  <a:gd name="T49" fmla="*/ 105 h 105"/>
                  <a:gd name="T50" fmla="*/ 55 w 108"/>
                  <a:gd name="T51" fmla="*/ 105 h 105"/>
                  <a:gd name="T52" fmla="*/ 55 w 108"/>
                  <a:gd name="T53" fmla="*/ 105 h 105"/>
                  <a:gd name="T54" fmla="*/ 59 w 108"/>
                  <a:gd name="T55" fmla="*/ 105 h 105"/>
                  <a:gd name="T56" fmla="*/ 59 w 108"/>
                  <a:gd name="T57" fmla="*/ 105 h 105"/>
                  <a:gd name="T58" fmla="*/ 65 w 108"/>
                  <a:gd name="T59" fmla="*/ 105 h 105"/>
                  <a:gd name="T60" fmla="*/ 65 w 108"/>
                  <a:gd name="T61" fmla="*/ 105 h 105"/>
                  <a:gd name="T62" fmla="*/ 69 w 108"/>
                  <a:gd name="T63" fmla="*/ 46 h 105"/>
                  <a:gd name="T64" fmla="*/ 70 w 108"/>
                  <a:gd name="T65" fmla="*/ 105 h 105"/>
                  <a:gd name="T66" fmla="*/ 70 w 108"/>
                  <a:gd name="T67" fmla="*/ 105 h 105"/>
                  <a:gd name="T68" fmla="*/ 76 w 108"/>
                  <a:gd name="T69" fmla="*/ 105 h 105"/>
                  <a:gd name="T70" fmla="*/ 76 w 108"/>
                  <a:gd name="T71" fmla="*/ 105 h 105"/>
                  <a:gd name="T72" fmla="*/ 76 w 108"/>
                  <a:gd name="T73" fmla="*/ 105 h 105"/>
                  <a:gd name="T74" fmla="*/ 76 w 108"/>
                  <a:gd name="T75" fmla="*/ 105 h 105"/>
                  <a:gd name="T76" fmla="*/ 82 w 108"/>
                  <a:gd name="T77" fmla="*/ 105 h 105"/>
                  <a:gd name="T78" fmla="*/ 82 w 108"/>
                  <a:gd name="T79" fmla="*/ 105 h 105"/>
                  <a:gd name="T80" fmla="*/ 86 w 108"/>
                  <a:gd name="T81" fmla="*/ 105 h 105"/>
                  <a:gd name="T82" fmla="*/ 86 w 108"/>
                  <a:gd name="T83" fmla="*/ 105 h 105"/>
                  <a:gd name="T84" fmla="*/ 91 w 108"/>
                  <a:gd name="T85" fmla="*/ 105 h 105"/>
                  <a:gd name="T86" fmla="*/ 92 w 108"/>
                  <a:gd name="T87" fmla="*/ 105 h 105"/>
                  <a:gd name="T88" fmla="*/ 92 w 108"/>
                  <a:gd name="T89" fmla="*/ 105 h 105"/>
                  <a:gd name="T90" fmla="*/ 98 w 108"/>
                  <a:gd name="T91" fmla="*/ 105 h 105"/>
                  <a:gd name="T92" fmla="*/ 98 w 108"/>
                  <a:gd name="T93" fmla="*/ 105 h 105"/>
                  <a:gd name="T94" fmla="*/ 102 w 108"/>
                  <a:gd name="T95" fmla="*/ 105 h 105"/>
                  <a:gd name="T96" fmla="*/ 102 w 108"/>
                  <a:gd name="T97" fmla="*/ 105 h 105"/>
                  <a:gd name="T98" fmla="*/ 108 w 108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105">
                    <a:moveTo>
                      <a:pt x="0" y="105"/>
                    </a:moveTo>
                    <a:lnTo>
                      <a:pt x="6" y="105"/>
                    </a:lnTo>
                    <a:lnTo>
                      <a:pt x="6" y="105"/>
                    </a:lnTo>
                    <a:lnTo>
                      <a:pt x="6" y="105"/>
                    </a:lnTo>
                    <a:lnTo>
                      <a:pt x="11" y="105"/>
                    </a:lnTo>
                    <a:lnTo>
                      <a:pt x="11" y="105"/>
                    </a:lnTo>
                    <a:lnTo>
                      <a:pt x="17" y="105"/>
                    </a:lnTo>
                    <a:lnTo>
                      <a:pt x="17" y="105"/>
                    </a:lnTo>
                    <a:lnTo>
                      <a:pt x="21" y="105"/>
                    </a:lnTo>
                    <a:lnTo>
                      <a:pt x="21" y="105"/>
                    </a:lnTo>
                    <a:lnTo>
                      <a:pt x="26" y="0"/>
                    </a:lnTo>
                    <a:lnTo>
                      <a:pt x="27" y="105"/>
                    </a:lnTo>
                    <a:lnTo>
                      <a:pt x="27" y="105"/>
                    </a:lnTo>
                    <a:lnTo>
                      <a:pt x="27" y="105"/>
                    </a:lnTo>
                    <a:lnTo>
                      <a:pt x="32" y="105"/>
                    </a:lnTo>
                    <a:lnTo>
                      <a:pt x="32" y="105"/>
                    </a:lnTo>
                    <a:lnTo>
                      <a:pt x="37" y="105"/>
                    </a:lnTo>
                    <a:lnTo>
                      <a:pt x="37" y="105"/>
                    </a:lnTo>
                    <a:lnTo>
                      <a:pt x="37" y="105"/>
                    </a:lnTo>
                    <a:lnTo>
                      <a:pt x="37" y="105"/>
                    </a:lnTo>
                    <a:lnTo>
                      <a:pt x="44" y="105"/>
                    </a:lnTo>
                    <a:lnTo>
                      <a:pt x="44" y="105"/>
                    </a:lnTo>
                    <a:lnTo>
                      <a:pt x="49" y="105"/>
                    </a:lnTo>
                    <a:lnTo>
                      <a:pt x="49" y="105"/>
                    </a:lnTo>
                    <a:lnTo>
                      <a:pt x="49" y="105"/>
                    </a:lnTo>
                    <a:lnTo>
                      <a:pt x="55" y="105"/>
                    </a:lnTo>
                    <a:lnTo>
                      <a:pt x="55" y="105"/>
                    </a:lnTo>
                    <a:lnTo>
                      <a:pt x="59" y="105"/>
                    </a:lnTo>
                    <a:lnTo>
                      <a:pt x="59" y="105"/>
                    </a:lnTo>
                    <a:lnTo>
                      <a:pt x="65" y="105"/>
                    </a:lnTo>
                    <a:lnTo>
                      <a:pt x="65" y="105"/>
                    </a:lnTo>
                    <a:lnTo>
                      <a:pt x="69" y="46"/>
                    </a:lnTo>
                    <a:lnTo>
                      <a:pt x="70" y="105"/>
                    </a:lnTo>
                    <a:lnTo>
                      <a:pt x="70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82" y="105"/>
                    </a:lnTo>
                    <a:lnTo>
                      <a:pt x="82" y="105"/>
                    </a:lnTo>
                    <a:lnTo>
                      <a:pt x="86" y="105"/>
                    </a:lnTo>
                    <a:lnTo>
                      <a:pt x="86" y="105"/>
                    </a:lnTo>
                    <a:lnTo>
                      <a:pt x="91" y="105"/>
                    </a:lnTo>
                    <a:lnTo>
                      <a:pt x="92" y="105"/>
                    </a:lnTo>
                    <a:lnTo>
                      <a:pt x="92" y="105"/>
                    </a:lnTo>
                    <a:lnTo>
                      <a:pt x="98" y="105"/>
                    </a:lnTo>
                    <a:lnTo>
                      <a:pt x="98" y="105"/>
                    </a:lnTo>
                    <a:lnTo>
                      <a:pt x="102" y="105"/>
                    </a:lnTo>
                    <a:lnTo>
                      <a:pt x="102" y="105"/>
                    </a:lnTo>
                    <a:lnTo>
                      <a:pt x="108" y="105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3" name="Freeform 834"/>
              <p:cNvSpPr>
                <a:spLocks/>
              </p:cNvSpPr>
              <p:nvPr/>
            </p:nvSpPr>
            <p:spPr bwMode="auto">
              <a:xfrm>
                <a:off x="6479371" y="4085432"/>
                <a:ext cx="52388" cy="19050"/>
              </a:xfrm>
              <a:custGeom>
                <a:avLst/>
                <a:gdLst>
                  <a:gd name="T0" fmla="*/ 0 w 99"/>
                  <a:gd name="T1" fmla="*/ 36 h 36"/>
                  <a:gd name="T2" fmla="*/ 0 w 99"/>
                  <a:gd name="T3" fmla="*/ 36 h 36"/>
                  <a:gd name="T4" fmla="*/ 3 w 99"/>
                  <a:gd name="T5" fmla="*/ 0 h 36"/>
                  <a:gd name="T6" fmla="*/ 6 w 99"/>
                  <a:gd name="T7" fmla="*/ 36 h 36"/>
                  <a:gd name="T8" fmla="*/ 6 w 99"/>
                  <a:gd name="T9" fmla="*/ 36 h 36"/>
                  <a:gd name="T10" fmla="*/ 6 w 99"/>
                  <a:gd name="T11" fmla="*/ 36 h 36"/>
                  <a:gd name="T12" fmla="*/ 6 w 99"/>
                  <a:gd name="T13" fmla="*/ 36 h 36"/>
                  <a:gd name="T14" fmla="*/ 11 w 99"/>
                  <a:gd name="T15" fmla="*/ 36 h 36"/>
                  <a:gd name="T16" fmla="*/ 11 w 99"/>
                  <a:gd name="T17" fmla="*/ 36 h 36"/>
                  <a:gd name="T18" fmla="*/ 17 w 99"/>
                  <a:gd name="T19" fmla="*/ 36 h 36"/>
                  <a:gd name="T20" fmla="*/ 17 w 99"/>
                  <a:gd name="T21" fmla="*/ 36 h 36"/>
                  <a:gd name="T22" fmla="*/ 21 w 99"/>
                  <a:gd name="T23" fmla="*/ 36 h 36"/>
                  <a:gd name="T24" fmla="*/ 21 w 99"/>
                  <a:gd name="T25" fmla="*/ 36 h 36"/>
                  <a:gd name="T26" fmla="*/ 26 w 99"/>
                  <a:gd name="T27" fmla="*/ 36 h 36"/>
                  <a:gd name="T28" fmla="*/ 27 w 99"/>
                  <a:gd name="T29" fmla="*/ 36 h 36"/>
                  <a:gd name="T30" fmla="*/ 27 w 99"/>
                  <a:gd name="T31" fmla="*/ 36 h 36"/>
                  <a:gd name="T32" fmla="*/ 33 w 99"/>
                  <a:gd name="T33" fmla="*/ 36 h 36"/>
                  <a:gd name="T34" fmla="*/ 33 w 99"/>
                  <a:gd name="T35" fmla="*/ 36 h 36"/>
                  <a:gd name="T36" fmla="*/ 39 w 99"/>
                  <a:gd name="T37" fmla="*/ 36 h 36"/>
                  <a:gd name="T38" fmla="*/ 39 w 99"/>
                  <a:gd name="T39" fmla="*/ 36 h 36"/>
                  <a:gd name="T40" fmla="*/ 44 w 99"/>
                  <a:gd name="T41" fmla="*/ 36 h 36"/>
                  <a:gd name="T42" fmla="*/ 44 w 99"/>
                  <a:gd name="T43" fmla="*/ 36 h 36"/>
                  <a:gd name="T44" fmla="*/ 46 w 99"/>
                  <a:gd name="T45" fmla="*/ 16 h 36"/>
                  <a:gd name="T46" fmla="*/ 50 w 99"/>
                  <a:gd name="T47" fmla="*/ 36 h 36"/>
                  <a:gd name="T48" fmla="*/ 50 w 99"/>
                  <a:gd name="T49" fmla="*/ 36 h 36"/>
                  <a:gd name="T50" fmla="*/ 50 w 99"/>
                  <a:gd name="T51" fmla="*/ 36 h 36"/>
                  <a:gd name="T52" fmla="*/ 55 w 99"/>
                  <a:gd name="T53" fmla="*/ 36 h 36"/>
                  <a:gd name="T54" fmla="*/ 55 w 99"/>
                  <a:gd name="T55" fmla="*/ 36 h 36"/>
                  <a:gd name="T56" fmla="*/ 55 w 99"/>
                  <a:gd name="T57" fmla="*/ 36 h 36"/>
                  <a:gd name="T58" fmla="*/ 60 w 99"/>
                  <a:gd name="T59" fmla="*/ 36 h 36"/>
                  <a:gd name="T60" fmla="*/ 60 w 99"/>
                  <a:gd name="T61" fmla="*/ 36 h 36"/>
                  <a:gd name="T62" fmla="*/ 66 w 99"/>
                  <a:gd name="T63" fmla="*/ 36 h 36"/>
                  <a:gd name="T64" fmla="*/ 66 w 99"/>
                  <a:gd name="T65" fmla="*/ 36 h 36"/>
                  <a:gd name="T66" fmla="*/ 69 w 99"/>
                  <a:gd name="T67" fmla="*/ 36 h 36"/>
                  <a:gd name="T68" fmla="*/ 72 w 99"/>
                  <a:gd name="T69" fmla="*/ 36 h 36"/>
                  <a:gd name="T70" fmla="*/ 72 w 99"/>
                  <a:gd name="T71" fmla="*/ 36 h 36"/>
                  <a:gd name="T72" fmla="*/ 76 w 99"/>
                  <a:gd name="T73" fmla="*/ 36 h 36"/>
                  <a:gd name="T74" fmla="*/ 76 w 99"/>
                  <a:gd name="T75" fmla="*/ 36 h 36"/>
                  <a:gd name="T76" fmla="*/ 83 w 99"/>
                  <a:gd name="T77" fmla="*/ 36 h 36"/>
                  <a:gd name="T78" fmla="*/ 83 w 99"/>
                  <a:gd name="T79" fmla="*/ 36 h 36"/>
                  <a:gd name="T80" fmla="*/ 88 w 99"/>
                  <a:gd name="T81" fmla="*/ 36 h 36"/>
                  <a:gd name="T82" fmla="*/ 88 w 99"/>
                  <a:gd name="T83" fmla="*/ 36 h 36"/>
                  <a:gd name="T84" fmla="*/ 88 w 99"/>
                  <a:gd name="T85" fmla="*/ 23 h 36"/>
                  <a:gd name="T86" fmla="*/ 93 w 99"/>
                  <a:gd name="T87" fmla="*/ 36 h 36"/>
                  <a:gd name="T88" fmla="*/ 93 w 99"/>
                  <a:gd name="T89" fmla="*/ 36 h 36"/>
                  <a:gd name="T90" fmla="*/ 93 w 99"/>
                  <a:gd name="T91" fmla="*/ 36 h 36"/>
                  <a:gd name="T92" fmla="*/ 93 w 99"/>
                  <a:gd name="T93" fmla="*/ 36 h 36"/>
                  <a:gd name="T94" fmla="*/ 99 w 99"/>
                  <a:gd name="T95" fmla="*/ 36 h 36"/>
                  <a:gd name="T96" fmla="*/ 99 w 99"/>
                  <a:gd name="T97" fmla="*/ 36 h 36"/>
                  <a:gd name="T98" fmla="*/ 99 w 99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9" h="36">
                    <a:moveTo>
                      <a:pt x="0" y="36"/>
                    </a:moveTo>
                    <a:lnTo>
                      <a:pt x="0" y="36"/>
                    </a:lnTo>
                    <a:lnTo>
                      <a:pt x="3" y="0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7" y="36"/>
                    </a:lnTo>
                    <a:lnTo>
                      <a:pt x="17" y="36"/>
                    </a:lnTo>
                    <a:lnTo>
                      <a:pt x="21" y="36"/>
                    </a:lnTo>
                    <a:lnTo>
                      <a:pt x="21" y="36"/>
                    </a:lnTo>
                    <a:lnTo>
                      <a:pt x="26" y="36"/>
                    </a:lnTo>
                    <a:lnTo>
                      <a:pt x="27" y="36"/>
                    </a:lnTo>
                    <a:lnTo>
                      <a:pt x="27" y="36"/>
                    </a:lnTo>
                    <a:lnTo>
                      <a:pt x="33" y="36"/>
                    </a:lnTo>
                    <a:lnTo>
                      <a:pt x="33" y="36"/>
                    </a:lnTo>
                    <a:lnTo>
                      <a:pt x="39" y="36"/>
                    </a:lnTo>
                    <a:lnTo>
                      <a:pt x="39" y="36"/>
                    </a:lnTo>
                    <a:lnTo>
                      <a:pt x="44" y="36"/>
                    </a:lnTo>
                    <a:lnTo>
                      <a:pt x="44" y="36"/>
                    </a:lnTo>
                    <a:lnTo>
                      <a:pt x="46" y="16"/>
                    </a:lnTo>
                    <a:lnTo>
                      <a:pt x="50" y="36"/>
                    </a:lnTo>
                    <a:lnTo>
                      <a:pt x="50" y="36"/>
                    </a:lnTo>
                    <a:lnTo>
                      <a:pt x="50" y="36"/>
                    </a:lnTo>
                    <a:lnTo>
                      <a:pt x="55" y="36"/>
                    </a:lnTo>
                    <a:lnTo>
                      <a:pt x="55" y="36"/>
                    </a:lnTo>
                    <a:lnTo>
                      <a:pt x="55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9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76" y="36"/>
                    </a:lnTo>
                    <a:lnTo>
                      <a:pt x="76" y="36"/>
                    </a:lnTo>
                    <a:lnTo>
                      <a:pt x="83" y="36"/>
                    </a:lnTo>
                    <a:lnTo>
                      <a:pt x="83" y="36"/>
                    </a:lnTo>
                    <a:lnTo>
                      <a:pt x="88" y="36"/>
                    </a:lnTo>
                    <a:lnTo>
                      <a:pt x="88" y="36"/>
                    </a:lnTo>
                    <a:lnTo>
                      <a:pt x="88" y="23"/>
                    </a:lnTo>
                    <a:lnTo>
                      <a:pt x="93" y="36"/>
                    </a:lnTo>
                    <a:lnTo>
                      <a:pt x="93" y="36"/>
                    </a:lnTo>
                    <a:lnTo>
                      <a:pt x="93" y="36"/>
                    </a:lnTo>
                    <a:lnTo>
                      <a:pt x="93" y="36"/>
                    </a:lnTo>
                    <a:lnTo>
                      <a:pt x="99" y="36"/>
                    </a:lnTo>
                    <a:lnTo>
                      <a:pt x="99" y="36"/>
                    </a:lnTo>
                    <a:lnTo>
                      <a:pt x="99" y="3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4" name="Freeform 835"/>
              <p:cNvSpPr>
                <a:spLocks/>
              </p:cNvSpPr>
              <p:nvPr/>
            </p:nvSpPr>
            <p:spPr bwMode="auto">
              <a:xfrm>
                <a:off x="6531759" y="4101307"/>
                <a:ext cx="57150" cy="3175"/>
              </a:xfrm>
              <a:custGeom>
                <a:avLst/>
                <a:gdLst>
                  <a:gd name="T0" fmla="*/ 0 w 108"/>
                  <a:gd name="T1" fmla="*/ 6 h 6"/>
                  <a:gd name="T2" fmla="*/ 6 w 108"/>
                  <a:gd name="T3" fmla="*/ 6 h 6"/>
                  <a:gd name="T4" fmla="*/ 6 w 108"/>
                  <a:gd name="T5" fmla="*/ 6 h 6"/>
                  <a:gd name="T6" fmla="*/ 10 w 108"/>
                  <a:gd name="T7" fmla="*/ 6 h 6"/>
                  <a:gd name="T8" fmla="*/ 12 w 108"/>
                  <a:gd name="T9" fmla="*/ 6 h 6"/>
                  <a:gd name="T10" fmla="*/ 13 w 108"/>
                  <a:gd name="T11" fmla="*/ 6 h 6"/>
                  <a:gd name="T12" fmla="*/ 16 w 108"/>
                  <a:gd name="T13" fmla="*/ 6 h 6"/>
                  <a:gd name="T14" fmla="*/ 16 w 108"/>
                  <a:gd name="T15" fmla="*/ 6 h 6"/>
                  <a:gd name="T16" fmla="*/ 22 w 108"/>
                  <a:gd name="T17" fmla="*/ 6 h 6"/>
                  <a:gd name="T18" fmla="*/ 22 w 108"/>
                  <a:gd name="T19" fmla="*/ 6 h 6"/>
                  <a:gd name="T20" fmla="*/ 28 w 108"/>
                  <a:gd name="T21" fmla="*/ 6 h 6"/>
                  <a:gd name="T22" fmla="*/ 28 w 108"/>
                  <a:gd name="T23" fmla="*/ 6 h 6"/>
                  <a:gd name="T24" fmla="*/ 32 w 108"/>
                  <a:gd name="T25" fmla="*/ 0 h 6"/>
                  <a:gd name="T26" fmla="*/ 32 w 108"/>
                  <a:gd name="T27" fmla="*/ 6 h 6"/>
                  <a:gd name="T28" fmla="*/ 32 w 108"/>
                  <a:gd name="T29" fmla="*/ 6 h 6"/>
                  <a:gd name="T30" fmla="*/ 38 w 108"/>
                  <a:gd name="T31" fmla="*/ 6 h 6"/>
                  <a:gd name="T32" fmla="*/ 38 w 108"/>
                  <a:gd name="T33" fmla="*/ 6 h 6"/>
                  <a:gd name="T34" fmla="*/ 38 w 108"/>
                  <a:gd name="T35" fmla="*/ 6 h 6"/>
                  <a:gd name="T36" fmla="*/ 38 w 108"/>
                  <a:gd name="T37" fmla="*/ 6 h 6"/>
                  <a:gd name="T38" fmla="*/ 42 w 108"/>
                  <a:gd name="T39" fmla="*/ 6 h 6"/>
                  <a:gd name="T40" fmla="*/ 43 w 108"/>
                  <a:gd name="T41" fmla="*/ 6 h 6"/>
                  <a:gd name="T42" fmla="*/ 49 w 108"/>
                  <a:gd name="T43" fmla="*/ 6 h 6"/>
                  <a:gd name="T44" fmla="*/ 49 w 108"/>
                  <a:gd name="T45" fmla="*/ 6 h 6"/>
                  <a:gd name="T46" fmla="*/ 55 w 108"/>
                  <a:gd name="T47" fmla="*/ 6 h 6"/>
                  <a:gd name="T48" fmla="*/ 55 w 108"/>
                  <a:gd name="T49" fmla="*/ 6 h 6"/>
                  <a:gd name="T50" fmla="*/ 55 w 108"/>
                  <a:gd name="T51" fmla="*/ 6 h 6"/>
                  <a:gd name="T52" fmla="*/ 59 w 108"/>
                  <a:gd name="T53" fmla="*/ 6 h 6"/>
                  <a:gd name="T54" fmla="*/ 59 w 108"/>
                  <a:gd name="T55" fmla="*/ 6 h 6"/>
                  <a:gd name="T56" fmla="*/ 65 w 108"/>
                  <a:gd name="T57" fmla="*/ 6 h 6"/>
                  <a:gd name="T58" fmla="*/ 65 w 108"/>
                  <a:gd name="T59" fmla="*/ 6 h 6"/>
                  <a:gd name="T60" fmla="*/ 69 w 108"/>
                  <a:gd name="T61" fmla="*/ 6 h 6"/>
                  <a:gd name="T62" fmla="*/ 69 w 108"/>
                  <a:gd name="T63" fmla="*/ 6 h 6"/>
                  <a:gd name="T64" fmla="*/ 74 w 108"/>
                  <a:gd name="T65" fmla="*/ 3 h 6"/>
                  <a:gd name="T66" fmla="*/ 75 w 108"/>
                  <a:gd name="T67" fmla="*/ 6 h 6"/>
                  <a:gd name="T68" fmla="*/ 77 w 108"/>
                  <a:gd name="T69" fmla="*/ 6 h 6"/>
                  <a:gd name="T70" fmla="*/ 82 w 108"/>
                  <a:gd name="T71" fmla="*/ 6 h 6"/>
                  <a:gd name="T72" fmla="*/ 82 w 108"/>
                  <a:gd name="T73" fmla="*/ 6 h 6"/>
                  <a:gd name="T74" fmla="*/ 82 w 108"/>
                  <a:gd name="T75" fmla="*/ 6 h 6"/>
                  <a:gd name="T76" fmla="*/ 82 w 108"/>
                  <a:gd name="T77" fmla="*/ 6 h 6"/>
                  <a:gd name="T78" fmla="*/ 87 w 108"/>
                  <a:gd name="T79" fmla="*/ 6 h 6"/>
                  <a:gd name="T80" fmla="*/ 87 w 108"/>
                  <a:gd name="T81" fmla="*/ 6 h 6"/>
                  <a:gd name="T82" fmla="*/ 87 w 108"/>
                  <a:gd name="T83" fmla="*/ 6 h 6"/>
                  <a:gd name="T84" fmla="*/ 92 w 108"/>
                  <a:gd name="T85" fmla="*/ 6 h 6"/>
                  <a:gd name="T86" fmla="*/ 92 w 108"/>
                  <a:gd name="T87" fmla="*/ 6 h 6"/>
                  <a:gd name="T88" fmla="*/ 97 w 108"/>
                  <a:gd name="T89" fmla="*/ 6 h 6"/>
                  <a:gd name="T90" fmla="*/ 97 w 108"/>
                  <a:gd name="T91" fmla="*/ 6 h 6"/>
                  <a:gd name="T92" fmla="*/ 97 w 108"/>
                  <a:gd name="T93" fmla="*/ 6 h 6"/>
                  <a:gd name="T94" fmla="*/ 102 w 108"/>
                  <a:gd name="T95" fmla="*/ 6 h 6"/>
                  <a:gd name="T96" fmla="*/ 102 w 108"/>
                  <a:gd name="T97" fmla="*/ 6 h 6"/>
                  <a:gd name="T98" fmla="*/ 108 w 108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2" y="0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5" y="6"/>
                    </a:lnTo>
                    <a:lnTo>
                      <a:pt x="55" y="6"/>
                    </a:lnTo>
                    <a:lnTo>
                      <a:pt x="55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74" y="3"/>
                    </a:lnTo>
                    <a:lnTo>
                      <a:pt x="75" y="6"/>
                    </a:lnTo>
                    <a:lnTo>
                      <a:pt x="77" y="6"/>
                    </a:lnTo>
                    <a:lnTo>
                      <a:pt x="82" y="6"/>
                    </a:lnTo>
                    <a:lnTo>
                      <a:pt x="82" y="6"/>
                    </a:lnTo>
                    <a:lnTo>
                      <a:pt x="82" y="6"/>
                    </a:lnTo>
                    <a:lnTo>
                      <a:pt x="82" y="6"/>
                    </a:lnTo>
                    <a:lnTo>
                      <a:pt x="87" y="6"/>
                    </a:lnTo>
                    <a:lnTo>
                      <a:pt x="87" y="6"/>
                    </a:lnTo>
                    <a:lnTo>
                      <a:pt x="87" y="6"/>
                    </a:lnTo>
                    <a:lnTo>
                      <a:pt x="92" y="6"/>
                    </a:lnTo>
                    <a:lnTo>
                      <a:pt x="92" y="6"/>
                    </a:lnTo>
                    <a:lnTo>
                      <a:pt x="97" y="6"/>
                    </a:lnTo>
                    <a:lnTo>
                      <a:pt x="97" y="6"/>
                    </a:lnTo>
                    <a:lnTo>
                      <a:pt x="97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8" y="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5" name="Freeform 836"/>
              <p:cNvSpPr>
                <a:spLocks/>
              </p:cNvSpPr>
              <p:nvPr/>
            </p:nvSpPr>
            <p:spPr bwMode="auto">
              <a:xfrm>
                <a:off x="6588909" y="4102894"/>
                <a:ext cx="50800" cy="1588"/>
              </a:xfrm>
              <a:custGeom>
                <a:avLst/>
                <a:gdLst>
                  <a:gd name="T0" fmla="*/ 0 w 95"/>
                  <a:gd name="T1" fmla="*/ 3 h 3"/>
                  <a:gd name="T2" fmla="*/ 2 w 95"/>
                  <a:gd name="T3" fmla="*/ 3 h 3"/>
                  <a:gd name="T4" fmla="*/ 5 w 95"/>
                  <a:gd name="T5" fmla="*/ 3 h 3"/>
                  <a:gd name="T6" fmla="*/ 5 w 95"/>
                  <a:gd name="T7" fmla="*/ 3 h 3"/>
                  <a:gd name="T8" fmla="*/ 9 w 95"/>
                  <a:gd name="T9" fmla="*/ 0 h 3"/>
                  <a:gd name="T10" fmla="*/ 12 w 95"/>
                  <a:gd name="T11" fmla="*/ 3 h 3"/>
                  <a:gd name="T12" fmla="*/ 12 w 95"/>
                  <a:gd name="T13" fmla="*/ 3 h 3"/>
                  <a:gd name="T14" fmla="*/ 12 w 95"/>
                  <a:gd name="T15" fmla="*/ 3 h 3"/>
                  <a:gd name="T16" fmla="*/ 12 w 95"/>
                  <a:gd name="T17" fmla="*/ 3 h 3"/>
                  <a:gd name="T18" fmla="*/ 16 w 95"/>
                  <a:gd name="T19" fmla="*/ 3 h 3"/>
                  <a:gd name="T20" fmla="*/ 16 w 95"/>
                  <a:gd name="T21" fmla="*/ 3 h 3"/>
                  <a:gd name="T22" fmla="*/ 16 w 95"/>
                  <a:gd name="T23" fmla="*/ 3 h 3"/>
                  <a:gd name="T24" fmla="*/ 22 w 95"/>
                  <a:gd name="T25" fmla="*/ 3 h 3"/>
                  <a:gd name="T26" fmla="*/ 22 w 95"/>
                  <a:gd name="T27" fmla="*/ 3 h 3"/>
                  <a:gd name="T28" fmla="*/ 26 w 95"/>
                  <a:gd name="T29" fmla="*/ 3 h 3"/>
                  <a:gd name="T30" fmla="*/ 26 w 95"/>
                  <a:gd name="T31" fmla="*/ 3 h 3"/>
                  <a:gd name="T32" fmla="*/ 30 w 95"/>
                  <a:gd name="T33" fmla="*/ 3 h 3"/>
                  <a:gd name="T34" fmla="*/ 32 w 95"/>
                  <a:gd name="T35" fmla="*/ 3 h 3"/>
                  <a:gd name="T36" fmla="*/ 32 w 95"/>
                  <a:gd name="T37" fmla="*/ 3 h 3"/>
                  <a:gd name="T38" fmla="*/ 36 w 95"/>
                  <a:gd name="T39" fmla="*/ 3 h 3"/>
                  <a:gd name="T40" fmla="*/ 36 w 95"/>
                  <a:gd name="T41" fmla="*/ 3 h 3"/>
                  <a:gd name="T42" fmla="*/ 43 w 95"/>
                  <a:gd name="T43" fmla="*/ 3 h 3"/>
                  <a:gd name="T44" fmla="*/ 43 w 95"/>
                  <a:gd name="T45" fmla="*/ 3 h 3"/>
                  <a:gd name="T46" fmla="*/ 48 w 95"/>
                  <a:gd name="T47" fmla="*/ 3 h 3"/>
                  <a:gd name="T48" fmla="*/ 48 w 95"/>
                  <a:gd name="T49" fmla="*/ 3 h 3"/>
                  <a:gd name="T50" fmla="*/ 49 w 95"/>
                  <a:gd name="T51" fmla="*/ 3 h 3"/>
                  <a:gd name="T52" fmla="*/ 54 w 95"/>
                  <a:gd name="T53" fmla="*/ 3 h 3"/>
                  <a:gd name="T54" fmla="*/ 54 w 95"/>
                  <a:gd name="T55" fmla="*/ 3 h 3"/>
                  <a:gd name="T56" fmla="*/ 54 w 95"/>
                  <a:gd name="T57" fmla="*/ 3 h 3"/>
                  <a:gd name="T58" fmla="*/ 59 w 95"/>
                  <a:gd name="T59" fmla="*/ 3 h 3"/>
                  <a:gd name="T60" fmla="*/ 59 w 95"/>
                  <a:gd name="T61" fmla="*/ 3 h 3"/>
                  <a:gd name="T62" fmla="*/ 59 w 95"/>
                  <a:gd name="T63" fmla="*/ 3 h 3"/>
                  <a:gd name="T64" fmla="*/ 59 w 95"/>
                  <a:gd name="T65" fmla="*/ 3 h 3"/>
                  <a:gd name="T66" fmla="*/ 64 w 95"/>
                  <a:gd name="T67" fmla="*/ 3 h 3"/>
                  <a:gd name="T68" fmla="*/ 64 w 95"/>
                  <a:gd name="T69" fmla="*/ 3 h 3"/>
                  <a:gd name="T70" fmla="*/ 69 w 95"/>
                  <a:gd name="T71" fmla="*/ 3 h 3"/>
                  <a:gd name="T72" fmla="*/ 69 w 95"/>
                  <a:gd name="T73" fmla="*/ 3 h 3"/>
                  <a:gd name="T74" fmla="*/ 72 w 95"/>
                  <a:gd name="T75" fmla="*/ 3 h 3"/>
                  <a:gd name="T76" fmla="*/ 75 w 95"/>
                  <a:gd name="T77" fmla="*/ 3 h 3"/>
                  <a:gd name="T78" fmla="*/ 75 w 95"/>
                  <a:gd name="T79" fmla="*/ 3 h 3"/>
                  <a:gd name="T80" fmla="*/ 81 w 95"/>
                  <a:gd name="T81" fmla="*/ 3 h 3"/>
                  <a:gd name="T82" fmla="*/ 81 w 95"/>
                  <a:gd name="T83" fmla="*/ 3 h 3"/>
                  <a:gd name="T84" fmla="*/ 85 w 95"/>
                  <a:gd name="T85" fmla="*/ 3 h 3"/>
                  <a:gd name="T86" fmla="*/ 85 w 95"/>
                  <a:gd name="T87" fmla="*/ 3 h 3"/>
                  <a:gd name="T88" fmla="*/ 91 w 95"/>
                  <a:gd name="T89" fmla="*/ 3 h 3"/>
                  <a:gd name="T90" fmla="*/ 91 w 95"/>
                  <a:gd name="T91" fmla="*/ 3 h 3"/>
                  <a:gd name="T92" fmla="*/ 92 w 95"/>
                  <a:gd name="T93" fmla="*/ 3 h 3"/>
                  <a:gd name="T94" fmla="*/ 95 w 95"/>
                  <a:gd name="T95" fmla="*/ 3 h 3"/>
                  <a:gd name="T96" fmla="*/ 95 w 95"/>
                  <a:gd name="T97" fmla="*/ 3 h 3"/>
                  <a:gd name="T98" fmla="*/ 95 w 9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5" h="3">
                    <a:moveTo>
                      <a:pt x="0" y="3"/>
                    </a:moveTo>
                    <a:lnTo>
                      <a:pt x="2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9" y="0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43" y="3"/>
                    </a:lnTo>
                    <a:lnTo>
                      <a:pt x="43" y="3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4" y="3"/>
                    </a:lnTo>
                    <a:lnTo>
                      <a:pt x="54" y="3"/>
                    </a:lnTo>
                    <a:lnTo>
                      <a:pt x="54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9" y="3"/>
                    </a:lnTo>
                    <a:lnTo>
                      <a:pt x="69" y="3"/>
                    </a:lnTo>
                    <a:lnTo>
                      <a:pt x="72" y="3"/>
                    </a:lnTo>
                    <a:lnTo>
                      <a:pt x="75" y="3"/>
                    </a:lnTo>
                    <a:lnTo>
                      <a:pt x="75" y="3"/>
                    </a:lnTo>
                    <a:lnTo>
                      <a:pt x="81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5" y="3"/>
                    </a:lnTo>
                    <a:lnTo>
                      <a:pt x="91" y="3"/>
                    </a:lnTo>
                    <a:lnTo>
                      <a:pt x="91" y="3"/>
                    </a:lnTo>
                    <a:lnTo>
                      <a:pt x="92" y="3"/>
                    </a:lnTo>
                    <a:lnTo>
                      <a:pt x="95" y="3"/>
                    </a:lnTo>
                    <a:lnTo>
                      <a:pt x="95" y="3"/>
                    </a:lnTo>
                    <a:lnTo>
                      <a:pt x="95" y="3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6" name="Freeform 837"/>
              <p:cNvSpPr>
                <a:spLocks/>
              </p:cNvSpPr>
              <p:nvPr/>
            </p:nvSpPr>
            <p:spPr bwMode="auto">
              <a:xfrm>
                <a:off x="6639709" y="4104482"/>
                <a:ext cx="3175" cy="0"/>
              </a:xfrm>
              <a:custGeom>
                <a:avLst/>
                <a:gdLst>
                  <a:gd name="T0" fmla="*/ 0 w 6"/>
                  <a:gd name="T1" fmla="*/ 6 w 6"/>
                  <a:gd name="T2" fmla="*/ 6 w 6"/>
                  <a:gd name="T3" fmla="*/ 6 w 6"/>
                  <a:gd name="T4" fmla="*/ 6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7" name="Line 838"/>
              <p:cNvSpPr>
                <a:spLocks noChangeShapeType="1"/>
              </p:cNvSpPr>
              <p:nvPr/>
            </p:nvSpPr>
            <p:spPr bwMode="auto">
              <a:xfrm flipH="1">
                <a:off x="5871359" y="4104482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8" name="Freeform 839"/>
              <p:cNvSpPr>
                <a:spLocks/>
              </p:cNvSpPr>
              <p:nvPr/>
            </p:nvSpPr>
            <p:spPr bwMode="auto">
              <a:xfrm>
                <a:off x="5871359" y="4104482"/>
                <a:ext cx="49213" cy="0"/>
              </a:xfrm>
              <a:custGeom>
                <a:avLst/>
                <a:gdLst>
                  <a:gd name="T0" fmla="*/ 0 w 93"/>
                  <a:gd name="T1" fmla="*/ 5 w 93"/>
                  <a:gd name="T2" fmla="*/ 5 w 93"/>
                  <a:gd name="T3" fmla="*/ 5 w 93"/>
                  <a:gd name="T4" fmla="*/ 5 w 93"/>
                  <a:gd name="T5" fmla="*/ 8 w 93"/>
                  <a:gd name="T6" fmla="*/ 8 w 93"/>
                  <a:gd name="T7" fmla="*/ 10 w 93"/>
                  <a:gd name="T8" fmla="*/ 11 w 93"/>
                  <a:gd name="T9" fmla="*/ 15 w 93"/>
                  <a:gd name="T10" fmla="*/ 15 w 93"/>
                  <a:gd name="T11" fmla="*/ 21 w 93"/>
                  <a:gd name="T12" fmla="*/ 21 w 93"/>
                  <a:gd name="T13" fmla="*/ 25 w 93"/>
                  <a:gd name="T14" fmla="*/ 25 w 93"/>
                  <a:gd name="T15" fmla="*/ 31 w 93"/>
                  <a:gd name="T16" fmla="*/ 31 w 93"/>
                  <a:gd name="T17" fmla="*/ 31 w 93"/>
                  <a:gd name="T18" fmla="*/ 37 w 93"/>
                  <a:gd name="T19" fmla="*/ 37 w 93"/>
                  <a:gd name="T20" fmla="*/ 43 w 93"/>
                  <a:gd name="T21" fmla="*/ 43 w 93"/>
                  <a:gd name="T22" fmla="*/ 43 w 93"/>
                  <a:gd name="T23" fmla="*/ 43 w 93"/>
                  <a:gd name="T24" fmla="*/ 48 w 93"/>
                  <a:gd name="T25" fmla="*/ 48 w 93"/>
                  <a:gd name="T26" fmla="*/ 48 w 93"/>
                  <a:gd name="T27" fmla="*/ 51 w 93"/>
                  <a:gd name="T28" fmla="*/ 54 w 93"/>
                  <a:gd name="T29" fmla="*/ 54 w 93"/>
                  <a:gd name="T30" fmla="*/ 54 w 93"/>
                  <a:gd name="T31" fmla="*/ 60 w 93"/>
                  <a:gd name="T32" fmla="*/ 60 w 93"/>
                  <a:gd name="T33" fmla="*/ 64 w 93"/>
                  <a:gd name="T34" fmla="*/ 64 w 93"/>
                  <a:gd name="T35" fmla="*/ 70 w 93"/>
                  <a:gd name="T36" fmla="*/ 70 w 93"/>
                  <a:gd name="T37" fmla="*/ 74 w 93"/>
                  <a:gd name="T38" fmla="*/ 76 w 93"/>
                  <a:gd name="T39" fmla="*/ 76 w 93"/>
                  <a:gd name="T40" fmla="*/ 82 w 93"/>
                  <a:gd name="T41" fmla="*/ 82 w 93"/>
                  <a:gd name="T42" fmla="*/ 82 w 93"/>
                  <a:gd name="T43" fmla="*/ 87 w 93"/>
                  <a:gd name="T44" fmla="*/ 87 w 93"/>
                  <a:gd name="T45" fmla="*/ 87 w 93"/>
                  <a:gd name="T46" fmla="*/ 87 w 93"/>
                  <a:gd name="T47" fmla="*/ 93 w 93"/>
                  <a:gd name="T48" fmla="*/ 93 w 93"/>
                  <a:gd name="T49" fmla="*/ 93 w 9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3">
                    <a:moveTo>
                      <a:pt x="0" y="0"/>
                    </a:move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6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7" y="0"/>
                    </a:lnTo>
                    <a:lnTo>
                      <a:pt x="87" y="0"/>
                    </a:lnTo>
                    <a:lnTo>
                      <a:pt x="87" y="0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3" y="0"/>
                    </a:lnTo>
                    <a:lnTo>
                      <a:pt x="93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9" name="Freeform 840"/>
              <p:cNvSpPr>
                <a:spLocks/>
              </p:cNvSpPr>
              <p:nvPr/>
            </p:nvSpPr>
            <p:spPr bwMode="auto">
              <a:xfrm>
                <a:off x="5920571" y="4101307"/>
                <a:ext cx="53975" cy="3175"/>
              </a:xfrm>
              <a:custGeom>
                <a:avLst/>
                <a:gdLst>
                  <a:gd name="T0" fmla="*/ 0 w 101"/>
                  <a:gd name="T1" fmla="*/ 6 h 6"/>
                  <a:gd name="T2" fmla="*/ 4 w 101"/>
                  <a:gd name="T3" fmla="*/ 5 h 6"/>
                  <a:gd name="T4" fmla="*/ 4 w 101"/>
                  <a:gd name="T5" fmla="*/ 6 h 6"/>
                  <a:gd name="T6" fmla="*/ 4 w 101"/>
                  <a:gd name="T7" fmla="*/ 6 h 6"/>
                  <a:gd name="T8" fmla="*/ 10 w 101"/>
                  <a:gd name="T9" fmla="*/ 6 h 6"/>
                  <a:gd name="T10" fmla="*/ 10 w 101"/>
                  <a:gd name="T11" fmla="*/ 6 h 6"/>
                  <a:gd name="T12" fmla="*/ 16 w 101"/>
                  <a:gd name="T13" fmla="*/ 6 h 6"/>
                  <a:gd name="T14" fmla="*/ 16 w 101"/>
                  <a:gd name="T15" fmla="*/ 6 h 6"/>
                  <a:gd name="T16" fmla="*/ 20 w 101"/>
                  <a:gd name="T17" fmla="*/ 6 h 6"/>
                  <a:gd name="T18" fmla="*/ 20 w 101"/>
                  <a:gd name="T19" fmla="*/ 6 h 6"/>
                  <a:gd name="T20" fmla="*/ 25 w 101"/>
                  <a:gd name="T21" fmla="*/ 6 h 6"/>
                  <a:gd name="T22" fmla="*/ 26 w 101"/>
                  <a:gd name="T23" fmla="*/ 6 h 6"/>
                  <a:gd name="T24" fmla="*/ 26 w 101"/>
                  <a:gd name="T25" fmla="*/ 6 h 6"/>
                  <a:gd name="T26" fmla="*/ 32 w 101"/>
                  <a:gd name="T27" fmla="*/ 6 h 6"/>
                  <a:gd name="T28" fmla="*/ 32 w 101"/>
                  <a:gd name="T29" fmla="*/ 6 h 6"/>
                  <a:gd name="T30" fmla="*/ 32 w 101"/>
                  <a:gd name="T31" fmla="*/ 6 h 6"/>
                  <a:gd name="T32" fmla="*/ 38 w 101"/>
                  <a:gd name="T33" fmla="*/ 6 h 6"/>
                  <a:gd name="T34" fmla="*/ 38 w 101"/>
                  <a:gd name="T35" fmla="*/ 6 h 6"/>
                  <a:gd name="T36" fmla="*/ 42 w 101"/>
                  <a:gd name="T37" fmla="*/ 6 h 6"/>
                  <a:gd name="T38" fmla="*/ 42 w 101"/>
                  <a:gd name="T39" fmla="*/ 6 h 6"/>
                  <a:gd name="T40" fmla="*/ 42 w 101"/>
                  <a:gd name="T41" fmla="*/ 6 h 6"/>
                  <a:gd name="T42" fmla="*/ 43 w 101"/>
                  <a:gd name="T43" fmla="*/ 6 h 6"/>
                  <a:gd name="T44" fmla="*/ 46 w 101"/>
                  <a:gd name="T45" fmla="*/ 3 h 6"/>
                  <a:gd name="T46" fmla="*/ 48 w 101"/>
                  <a:gd name="T47" fmla="*/ 6 h 6"/>
                  <a:gd name="T48" fmla="*/ 48 w 101"/>
                  <a:gd name="T49" fmla="*/ 6 h 6"/>
                  <a:gd name="T50" fmla="*/ 52 w 101"/>
                  <a:gd name="T51" fmla="*/ 6 h 6"/>
                  <a:gd name="T52" fmla="*/ 52 w 101"/>
                  <a:gd name="T53" fmla="*/ 6 h 6"/>
                  <a:gd name="T54" fmla="*/ 59 w 101"/>
                  <a:gd name="T55" fmla="*/ 6 h 6"/>
                  <a:gd name="T56" fmla="*/ 59 w 101"/>
                  <a:gd name="T57" fmla="*/ 6 h 6"/>
                  <a:gd name="T58" fmla="*/ 64 w 101"/>
                  <a:gd name="T59" fmla="*/ 6 h 6"/>
                  <a:gd name="T60" fmla="*/ 64 w 101"/>
                  <a:gd name="T61" fmla="*/ 6 h 6"/>
                  <a:gd name="T62" fmla="*/ 65 w 101"/>
                  <a:gd name="T63" fmla="*/ 6 h 6"/>
                  <a:gd name="T64" fmla="*/ 69 w 101"/>
                  <a:gd name="T65" fmla="*/ 6 h 6"/>
                  <a:gd name="T66" fmla="*/ 69 w 101"/>
                  <a:gd name="T67" fmla="*/ 6 h 6"/>
                  <a:gd name="T68" fmla="*/ 75 w 101"/>
                  <a:gd name="T69" fmla="*/ 6 h 6"/>
                  <a:gd name="T70" fmla="*/ 75 w 101"/>
                  <a:gd name="T71" fmla="*/ 6 h 6"/>
                  <a:gd name="T72" fmla="*/ 79 w 101"/>
                  <a:gd name="T73" fmla="*/ 6 h 6"/>
                  <a:gd name="T74" fmla="*/ 79 w 101"/>
                  <a:gd name="T75" fmla="*/ 6 h 6"/>
                  <a:gd name="T76" fmla="*/ 79 w 101"/>
                  <a:gd name="T77" fmla="*/ 6 h 6"/>
                  <a:gd name="T78" fmla="*/ 79 w 101"/>
                  <a:gd name="T79" fmla="*/ 6 h 6"/>
                  <a:gd name="T80" fmla="*/ 85 w 101"/>
                  <a:gd name="T81" fmla="*/ 6 h 6"/>
                  <a:gd name="T82" fmla="*/ 85 w 101"/>
                  <a:gd name="T83" fmla="*/ 6 h 6"/>
                  <a:gd name="T84" fmla="*/ 85 w 101"/>
                  <a:gd name="T85" fmla="*/ 6 h 6"/>
                  <a:gd name="T86" fmla="*/ 87 w 101"/>
                  <a:gd name="T87" fmla="*/ 6 h 6"/>
                  <a:gd name="T88" fmla="*/ 88 w 101"/>
                  <a:gd name="T89" fmla="*/ 0 h 6"/>
                  <a:gd name="T90" fmla="*/ 91 w 101"/>
                  <a:gd name="T91" fmla="*/ 6 h 6"/>
                  <a:gd name="T92" fmla="*/ 91 w 101"/>
                  <a:gd name="T93" fmla="*/ 6 h 6"/>
                  <a:gd name="T94" fmla="*/ 97 w 101"/>
                  <a:gd name="T95" fmla="*/ 6 h 6"/>
                  <a:gd name="T96" fmla="*/ 97 w 101"/>
                  <a:gd name="T97" fmla="*/ 6 h 6"/>
                  <a:gd name="T98" fmla="*/ 101 w 101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20" y="6"/>
                    </a:lnTo>
                    <a:lnTo>
                      <a:pt x="20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6" y="3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64" y="6"/>
                    </a:lnTo>
                    <a:lnTo>
                      <a:pt x="64" y="6"/>
                    </a:lnTo>
                    <a:lnTo>
                      <a:pt x="65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75" y="6"/>
                    </a:lnTo>
                    <a:lnTo>
                      <a:pt x="75" y="6"/>
                    </a:lnTo>
                    <a:lnTo>
                      <a:pt x="79" y="6"/>
                    </a:lnTo>
                    <a:lnTo>
                      <a:pt x="79" y="6"/>
                    </a:lnTo>
                    <a:lnTo>
                      <a:pt x="79" y="6"/>
                    </a:lnTo>
                    <a:lnTo>
                      <a:pt x="79" y="6"/>
                    </a:lnTo>
                    <a:lnTo>
                      <a:pt x="85" y="6"/>
                    </a:lnTo>
                    <a:lnTo>
                      <a:pt x="85" y="6"/>
                    </a:lnTo>
                    <a:lnTo>
                      <a:pt x="85" y="6"/>
                    </a:lnTo>
                    <a:lnTo>
                      <a:pt x="87" y="6"/>
                    </a:lnTo>
                    <a:lnTo>
                      <a:pt x="88" y="0"/>
                    </a:lnTo>
                    <a:lnTo>
                      <a:pt x="91" y="6"/>
                    </a:lnTo>
                    <a:lnTo>
                      <a:pt x="91" y="6"/>
                    </a:lnTo>
                    <a:lnTo>
                      <a:pt x="97" y="6"/>
                    </a:lnTo>
                    <a:lnTo>
                      <a:pt x="97" y="6"/>
                    </a:lnTo>
                    <a:lnTo>
                      <a:pt x="101" y="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0" name="Freeform 841"/>
              <p:cNvSpPr>
                <a:spLocks/>
              </p:cNvSpPr>
              <p:nvPr/>
            </p:nvSpPr>
            <p:spPr bwMode="auto">
              <a:xfrm>
                <a:off x="5974546" y="4094957"/>
                <a:ext cx="53975" cy="9525"/>
              </a:xfrm>
              <a:custGeom>
                <a:avLst/>
                <a:gdLst>
                  <a:gd name="T0" fmla="*/ 0 w 102"/>
                  <a:gd name="T1" fmla="*/ 20 h 20"/>
                  <a:gd name="T2" fmla="*/ 0 w 102"/>
                  <a:gd name="T3" fmla="*/ 20 h 20"/>
                  <a:gd name="T4" fmla="*/ 6 w 102"/>
                  <a:gd name="T5" fmla="*/ 20 h 20"/>
                  <a:gd name="T6" fmla="*/ 6 w 102"/>
                  <a:gd name="T7" fmla="*/ 20 h 20"/>
                  <a:gd name="T8" fmla="*/ 7 w 102"/>
                  <a:gd name="T9" fmla="*/ 20 h 20"/>
                  <a:gd name="T10" fmla="*/ 11 w 102"/>
                  <a:gd name="T11" fmla="*/ 20 h 20"/>
                  <a:gd name="T12" fmla="*/ 11 w 102"/>
                  <a:gd name="T13" fmla="*/ 20 h 20"/>
                  <a:gd name="T14" fmla="*/ 16 w 102"/>
                  <a:gd name="T15" fmla="*/ 20 h 20"/>
                  <a:gd name="T16" fmla="*/ 16 w 102"/>
                  <a:gd name="T17" fmla="*/ 20 h 20"/>
                  <a:gd name="T18" fmla="*/ 17 w 102"/>
                  <a:gd name="T19" fmla="*/ 20 h 20"/>
                  <a:gd name="T20" fmla="*/ 22 w 102"/>
                  <a:gd name="T21" fmla="*/ 20 h 20"/>
                  <a:gd name="T22" fmla="*/ 22 w 102"/>
                  <a:gd name="T23" fmla="*/ 20 h 20"/>
                  <a:gd name="T24" fmla="*/ 22 w 102"/>
                  <a:gd name="T25" fmla="*/ 20 h 20"/>
                  <a:gd name="T26" fmla="*/ 22 w 102"/>
                  <a:gd name="T27" fmla="*/ 20 h 20"/>
                  <a:gd name="T28" fmla="*/ 27 w 102"/>
                  <a:gd name="T29" fmla="*/ 20 h 20"/>
                  <a:gd name="T30" fmla="*/ 27 w 102"/>
                  <a:gd name="T31" fmla="*/ 20 h 20"/>
                  <a:gd name="T32" fmla="*/ 27 w 102"/>
                  <a:gd name="T33" fmla="*/ 20 h 20"/>
                  <a:gd name="T34" fmla="*/ 29 w 102"/>
                  <a:gd name="T35" fmla="*/ 7 h 20"/>
                  <a:gd name="T36" fmla="*/ 33 w 102"/>
                  <a:gd name="T37" fmla="*/ 20 h 20"/>
                  <a:gd name="T38" fmla="*/ 33 w 102"/>
                  <a:gd name="T39" fmla="*/ 20 h 20"/>
                  <a:gd name="T40" fmla="*/ 37 w 102"/>
                  <a:gd name="T41" fmla="*/ 20 h 20"/>
                  <a:gd name="T42" fmla="*/ 37 w 102"/>
                  <a:gd name="T43" fmla="*/ 20 h 20"/>
                  <a:gd name="T44" fmla="*/ 43 w 102"/>
                  <a:gd name="T45" fmla="*/ 20 h 20"/>
                  <a:gd name="T46" fmla="*/ 43 w 102"/>
                  <a:gd name="T47" fmla="*/ 20 h 20"/>
                  <a:gd name="T48" fmla="*/ 49 w 102"/>
                  <a:gd name="T49" fmla="*/ 20 h 20"/>
                  <a:gd name="T50" fmla="*/ 49 w 102"/>
                  <a:gd name="T51" fmla="*/ 20 h 20"/>
                  <a:gd name="T52" fmla="*/ 53 w 102"/>
                  <a:gd name="T53" fmla="*/ 20 h 20"/>
                  <a:gd name="T54" fmla="*/ 53 w 102"/>
                  <a:gd name="T55" fmla="*/ 20 h 20"/>
                  <a:gd name="T56" fmla="*/ 60 w 102"/>
                  <a:gd name="T57" fmla="*/ 20 h 20"/>
                  <a:gd name="T58" fmla="*/ 60 w 102"/>
                  <a:gd name="T59" fmla="*/ 20 h 20"/>
                  <a:gd name="T60" fmla="*/ 60 w 102"/>
                  <a:gd name="T61" fmla="*/ 20 h 20"/>
                  <a:gd name="T62" fmla="*/ 65 w 102"/>
                  <a:gd name="T63" fmla="*/ 20 h 20"/>
                  <a:gd name="T64" fmla="*/ 65 w 102"/>
                  <a:gd name="T65" fmla="*/ 20 h 20"/>
                  <a:gd name="T66" fmla="*/ 65 w 102"/>
                  <a:gd name="T67" fmla="*/ 20 h 20"/>
                  <a:gd name="T68" fmla="*/ 71 w 102"/>
                  <a:gd name="T69" fmla="*/ 20 h 20"/>
                  <a:gd name="T70" fmla="*/ 71 w 102"/>
                  <a:gd name="T71" fmla="*/ 20 h 20"/>
                  <a:gd name="T72" fmla="*/ 71 w 102"/>
                  <a:gd name="T73" fmla="*/ 20 h 20"/>
                  <a:gd name="T74" fmla="*/ 72 w 102"/>
                  <a:gd name="T75" fmla="*/ 0 h 20"/>
                  <a:gd name="T76" fmla="*/ 75 w 102"/>
                  <a:gd name="T77" fmla="*/ 20 h 20"/>
                  <a:gd name="T78" fmla="*/ 75 w 102"/>
                  <a:gd name="T79" fmla="*/ 20 h 20"/>
                  <a:gd name="T80" fmla="*/ 81 w 102"/>
                  <a:gd name="T81" fmla="*/ 20 h 20"/>
                  <a:gd name="T82" fmla="*/ 81 w 102"/>
                  <a:gd name="T83" fmla="*/ 20 h 20"/>
                  <a:gd name="T84" fmla="*/ 86 w 102"/>
                  <a:gd name="T85" fmla="*/ 20 h 20"/>
                  <a:gd name="T86" fmla="*/ 86 w 102"/>
                  <a:gd name="T87" fmla="*/ 20 h 20"/>
                  <a:gd name="T88" fmla="*/ 91 w 102"/>
                  <a:gd name="T89" fmla="*/ 20 h 20"/>
                  <a:gd name="T90" fmla="*/ 92 w 102"/>
                  <a:gd name="T91" fmla="*/ 20 h 20"/>
                  <a:gd name="T92" fmla="*/ 92 w 102"/>
                  <a:gd name="T93" fmla="*/ 20 h 20"/>
                  <a:gd name="T94" fmla="*/ 98 w 102"/>
                  <a:gd name="T95" fmla="*/ 20 h 20"/>
                  <a:gd name="T96" fmla="*/ 98 w 102"/>
                  <a:gd name="T97" fmla="*/ 20 h 20"/>
                  <a:gd name="T98" fmla="*/ 102 w 102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2" h="20">
                    <a:moveTo>
                      <a:pt x="0" y="20"/>
                    </a:moveTo>
                    <a:lnTo>
                      <a:pt x="0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0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22" y="20"/>
                    </a:lnTo>
                    <a:lnTo>
                      <a:pt x="22" y="20"/>
                    </a:lnTo>
                    <a:lnTo>
                      <a:pt x="22" y="20"/>
                    </a:lnTo>
                    <a:lnTo>
                      <a:pt x="22" y="20"/>
                    </a:lnTo>
                    <a:lnTo>
                      <a:pt x="27" y="20"/>
                    </a:lnTo>
                    <a:lnTo>
                      <a:pt x="27" y="20"/>
                    </a:lnTo>
                    <a:lnTo>
                      <a:pt x="27" y="20"/>
                    </a:lnTo>
                    <a:lnTo>
                      <a:pt x="29" y="7"/>
                    </a:lnTo>
                    <a:lnTo>
                      <a:pt x="33" y="20"/>
                    </a:lnTo>
                    <a:lnTo>
                      <a:pt x="33" y="20"/>
                    </a:lnTo>
                    <a:lnTo>
                      <a:pt x="37" y="20"/>
                    </a:lnTo>
                    <a:lnTo>
                      <a:pt x="37" y="20"/>
                    </a:lnTo>
                    <a:lnTo>
                      <a:pt x="43" y="20"/>
                    </a:lnTo>
                    <a:lnTo>
                      <a:pt x="43" y="20"/>
                    </a:lnTo>
                    <a:lnTo>
                      <a:pt x="49" y="20"/>
                    </a:lnTo>
                    <a:lnTo>
                      <a:pt x="49" y="20"/>
                    </a:lnTo>
                    <a:lnTo>
                      <a:pt x="53" y="20"/>
                    </a:lnTo>
                    <a:lnTo>
                      <a:pt x="53" y="20"/>
                    </a:lnTo>
                    <a:lnTo>
                      <a:pt x="60" y="20"/>
                    </a:lnTo>
                    <a:lnTo>
                      <a:pt x="60" y="20"/>
                    </a:lnTo>
                    <a:lnTo>
                      <a:pt x="60" y="20"/>
                    </a:lnTo>
                    <a:lnTo>
                      <a:pt x="65" y="20"/>
                    </a:lnTo>
                    <a:lnTo>
                      <a:pt x="65" y="20"/>
                    </a:lnTo>
                    <a:lnTo>
                      <a:pt x="65" y="20"/>
                    </a:lnTo>
                    <a:lnTo>
                      <a:pt x="71" y="20"/>
                    </a:lnTo>
                    <a:lnTo>
                      <a:pt x="71" y="20"/>
                    </a:lnTo>
                    <a:lnTo>
                      <a:pt x="71" y="20"/>
                    </a:lnTo>
                    <a:lnTo>
                      <a:pt x="72" y="0"/>
                    </a:lnTo>
                    <a:lnTo>
                      <a:pt x="75" y="20"/>
                    </a:lnTo>
                    <a:lnTo>
                      <a:pt x="75" y="20"/>
                    </a:lnTo>
                    <a:lnTo>
                      <a:pt x="81" y="20"/>
                    </a:lnTo>
                    <a:lnTo>
                      <a:pt x="81" y="20"/>
                    </a:lnTo>
                    <a:lnTo>
                      <a:pt x="86" y="20"/>
                    </a:lnTo>
                    <a:lnTo>
                      <a:pt x="86" y="20"/>
                    </a:lnTo>
                    <a:lnTo>
                      <a:pt x="91" y="20"/>
                    </a:lnTo>
                    <a:lnTo>
                      <a:pt x="92" y="20"/>
                    </a:lnTo>
                    <a:lnTo>
                      <a:pt x="92" y="20"/>
                    </a:lnTo>
                    <a:lnTo>
                      <a:pt x="98" y="20"/>
                    </a:lnTo>
                    <a:lnTo>
                      <a:pt x="98" y="20"/>
                    </a:lnTo>
                    <a:lnTo>
                      <a:pt x="102" y="2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1" name="Freeform 842"/>
              <p:cNvSpPr>
                <a:spLocks/>
              </p:cNvSpPr>
              <p:nvPr/>
            </p:nvSpPr>
            <p:spPr bwMode="auto">
              <a:xfrm>
                <a:off x="6028521" y="4050507"/>
                <a:ext cx="50800" cy="53975"/>
              </a:xfrm>
              <a:custGeom>
                <a:avLst/>
                <a:gdLst>
                  <a:gd name="T0" fmla="*/ 0 w 97"/>
                  <a:gd name="T1" fmla="*/ 102 h 102"/>
                  <a:gd name="T2" fmla="*/ 0 w 97"/>
                  <a:gd name="T3" fmla="*/ 102 h 102"/>
                  <a:gd name="T4" fmla="*/ 6 w 97"/>
                  <a:gd name="T5" fmla="*/ 102 h 102"/>
                  <a:gd name="T6" fmla="*/ 6 w 97"/>
                  <a:gd name="T7" fmla="*/ 102 h 102"/>
                  <a:gd name="T8" fmla="*/ 6 w 97"/>
                  <a:gd name="T9" fmla="*/ 102 h 102"/>
                  <a:gd name="T10" fmla="*/ 7 w 97"/>
                  <a:gd name="T11" fmla="*/ 102 h 102"/>
                  <a:gd name="T12" fmla="*/ 10 w 97"/>
                  <a:gd name="T13" fmla="*/ 69 h 102"/>
                  <a:gd name="T14" fmla="*/ 10 w 97"/>
                  <a:gd name="T15" fmla="*/ 98 h 102"/>
                  <a:gd name="T16" fmla="*/ 10 w 97"/>
                  <a:gd name="T17" fmla="*/ 102 h 102"/>
                  <a:gd name="T18" fmla="*/ 16 w 97"/>
                  <a:gd name="T19" fmla="*/ 102 h 102"/>
                  <a:gd name="T20" fmla="*/ 16 w 97"/>
                  <a:gd name="T21" fmla="*/ 102 h 102"/>
                  <a:gd name="T22" fmla="*/ 22 w 97"/>
                  <a:gd name="T23" fmla="*/ 102 h 102"/>
                  <a:gd name="T24" fmla="*/ 22 w 97"/>
                  <a:gd name="T25" fmla="*/ 102 h 102"/>
                  <a:gd name="T26" fmla="*/ 28 w 97"/>
                  <a:gd name="T27" fmla="*/ 102 h 102"/>
                  <a:gd name="T28" fmla="*/ 28 w 97"/>
                  <a:gd name="T29" fmla="*/ 102 h 102"/>
                  <a:gd name="T30" fmla="*/ 32 w 97"/>
                  <a:gd name="T31" fmla="*/ 102 h 102"/>
                  <a:gd name="T32" fmla="*/ 33 w 97"/>
                  <a:gd name="T33" fmla="*/ 102 h 102"/>
                  <a:gd name="T34" fmla="*/ 33 w 97"/>
                  <a:gd name="T35" fmla="*/ 102 h 102"/>
                  <a:gd name="T36" fmla="*/ 38 w 97"/>
                  <a:gd name="T37" fmla="*/ 102 h 102"/>
                  <a:gd name="T38" fmla="*/ 38 w 97"/>
                  <a:gd name="T39" fmla="*/ 102 h 102"/>
                  <a:gd name="T40" fmla="*/ 43 w 97"/>
                  <a:gd name="T41" fmla="*/ 102 h 102"/>
                  <a:gd name="T42" fmla="*/ 43 w 97"/>
                  <a:gd name="T43" fmla="*/ 102 h 102"/>
                  <a:gd name="T44" fmla="*/ 43 w 97"/>
                  <a:gd name="T45" fmla="*/ 102 h 102"/>
                  <a:gd name="T46" fmla="*/ 43 w 97"/>
                  <a:gd name="T47" fmla="*/ 102 h 102"/>
                  <a:gd name="T48" fmla="*/ 49 w 97"/>
                  <a:gd name="T49" fmla="*/ 102 h 102"/>
                  <a:gd name="T50" fmla="*/ 49 w 97"/>
                  <a:gd name="T51" fmla="*/ 102 h 102"/>
                  <a:gd name="T52" fmla="*/ 49 w 97"/>
                  <a:gd name="T53" fmla="*/ 102 h 102"/>
                  <a:gd name="T54" fmla="*/ 54 w 97"/>
                  <a:gd name="T55" fmla="*/ 43 h 102"/>
                  <a:gd name="T56" fmla="*/ 54 w 97"/>
                  <a:gd name="T57" fmla="*/ 102 h 102"/>
                  <a:gd name="T58" fmla="*/ 54 w 97"/>
                  <a:gd name="T59" fmla="*/ 102 h 102"/>
                  <a:gd name="T60" fmla="*/ 61 w 97"/>
                  <a:gd name="T61" fmla="*/ 102 h 102"/>
                  <a:gd name="T62" fmla="*/ 61 w 97"/>
                  <a:gd name="T63" fmla="*/ 102 h 102"/>
                  <a:gd name="T64" fmla="*/ 65 w 97"/>
                  <a:gd name="T65" fmla="*/ 102 h 102"/>
                  <a:gd name="T66" fmla="*/ 65 w 97"/>
                  <a:gd name="T67" fmla="*/ 102 h 102"/>
                  <a:gd name="T68" fmla="*/ 71 w 97"/>
                  <a:gd name="T69" fmla="*/ 102 h 102"/>
                  <a:gd name="T70" fmla="*/ 71 w 97"/>
                  <a:gd name="T71" fmla="*/ 102 h 102"/>
                  <a:gd name="T72" fmla="*/ 74 w 97"/>
                  <a:gd name="T73" fmla="*/ 102 h 102"/>
                  <a:gd name="T74" fmla="*/ 75 w 97"/>
                  <a:gd name="T75" fmla="*/ 102 h 102"/>
                  <a:gd name="T76" fmla="*/ 75 w 97"/>
                  <a:gd name="T77" fmla="*/ 102 h 102"/>
                  <a:gd name="T78" fmla="*/ 81 w 97"/>
                  <a:gd name="T79" fmla="*/ 102 h 102"/>
                  <a:gd name="T80" fmla="*/ 81 w 97"/>
                  <a:gd name="T81" fmla="*/ 102 h 102"/>
                  <a:gd name="T82" fmla="*/ 87 w 97"/>
                  <a:gd name="T83" fmla="*/ 102 h 102"/>
                  <a:gd name="T84" fmla="*/ 87 w 97"/>
                  <a:gd name="T85" fmla="*/ 102 h 102"/>
                  <a:gd name="T86" fmla="*/ 91 w 97"/>
                  <a:gd name="T87" fmla="*/ 102 h 102"/>
                  <a:gd name="T88" fmla="*/ 92 w 97"/>
                  <a:gd name="T89" fmla="*/ 102 h 102"/>
                  <a:gd name="T90" fmla="*/ 92 w 97"/>
                  <a:gd name="T91" fmla="*/ 102 h 102"/>
                  <a:gd name="T92" fmla="*/ 92 w 97"/>
                  <a:gd name="T93" fmla="*/ 102 h 102"/>
                  <a:gd name="T94" fmla="*/ 95 w 97"/>
                  <a:gd name="T95" fmla="*/ 0 h 102"/>
                  <a:gd name="T96" fmla="*/ 97 w 97"/>
                  <a:gd name="T97" fmla="*/ 102 h 102"/>
                  <a:gd name="T98" fmla="*/ 97 w 97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7" h="102">
                    <a:moveTo>
                      <a:pt x="0" y="102"/>
                    </a:moveTo>
                    <a:lnTo>
                      <a:pt x="0" y="102"/>
                    </a:lnTo>
                    <a:lnTo>
                      <a:pt x="6" y="102"/>
                    </a:lnTo>
                    <a:lnTo>
                      <a:pt x="6" y="102"/>
                    </a:lnTo>
                    <a:lnTo>
                      <a:pt x="6" y="102"/>
                    </a:lnTo>
                    <a:lnTo>
                      <a:pt x="7" y="102"/>
                    </a:lnTo>
                    <a:lnTo>
                      <a:pt x="10" y="69"/>
                    </a:lnTo>
                    <a:lnTo>
                      <a:pt x="10" y="98"/>
                    </a:lnTo>
                    <a:lnTo>
                      <a:pt x="10" y="102"/>
                    </a:lnTo>
                    <a:lnTo>
                      <a:pt x="16" y="102"/>
                    </a:lnTo>
                    <a:lnTo>
                      <a:pt x="16" y="102"/>
                    </a:lnTo>
                    <a:lnTo>
                      <a:pt x="22" y="102"/>
                    </a:lnTo>
                    <a:lnTo>
                      <a:pt x="22" y="102"/>
                    </a:lnTo>
                    <a:lnTo>
                      <a:pt x="28" y="102"/>
                    </a:lnTo>
                    <a:lnTo>
                      <a:pt x="28" y="102"/>
                    </a:lnTo>
                    <a:lnTo>
                      <a:pt x="32" y="102"/>
                    </a:lnTo>
                    <a:lnTo>
                      <a:pt x="33" y="102"/>
                    </a:lnTo>
                    <a:lnTo>
                      <a:pt x="33" y="102"/>
                    </a:lnTo>
                    <a:lnTo>
                      <a:pt x="38" y="102"/>
                    </a:lnTo>
                    <a:lnTo>
                      <a:pt x="38" y="102"/>
                    </a:lnTo>
                    <a:lnTo>
                      <a:pt x="43" y="102"/>
                    </a:lnTo>
                    <a:lnTo>
                      <a:pt x="43" y="102"/>
                    </a:lnTo>
                    <a:lnTo>
                      <a:pt x="43" y="102"/>
                    </a:lnTo>
                    <a:lnTo>
                      <a:pt x="43" y="102"/>
                    </a:lnTo>
                    <a:lnTo>
                      <a:pt x="49" y="102"/>
                    </a:lnTo>
                    <a:lnTo>
                      <a:pt x="49" y="102"/>
                    </a:lnTo>
                    <a:lnTo>
                      <a:pt x="49" y="102"/>
                    </a:lnTo>
                    <a:lnTo>
                      <a:pt x="54" y="43"/>
                    </a:lnTo>
                    <a:lnTo>
                      <a:pt x="54" y="102"/>
                    </a:lnTo>
                    <a:lnTo>
                      <a:pt x="54" y="102"/>
                    </a:lnTo>
                    <a:lnTo>
                      <a:pt x="61" y="102"/>
                    </a:lnTo>
                    <a:lnTo>
                      <a:pt x="61" y="102"/>
                    </a:lnTo>
                    <a:lnTo>
                      <a:pt x="65" y="102"/>
                    </a:lnTo>
                    <a:lnTo>
                      <a:pt x="65" y="102"/>
                    </a:lnTo>
                    <a:lnTo>
                      <a:pt x="71" y="102"/>
                    </a:lnTo>
                    <a:lnTo>
                      <a:pt x="71" y="102"/>
                    </a:lnTo>
                    <a:lnTo>
                      <a:pt x="74" y="102"/>
                    </a:lnTo>
                    <a:lnTo>
                      <a:pt x="75" y="102"/>
                    </a:lnTo>
                    <a:lnTo>
                      <a:pt x="75" y="102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7" y="102"/>
                    </a:lnTo>
                    <a:lnTo>
                      <a:pt x="87" y="102"/>
                    </a:lnTo>
                    <a:lnTo>
                      <a:pt x="91" y="102"/>
                    </a:lnTo>
                    <a:lnTo>
                      <a:pt x="92" y="102"/>
                    </a:lnTo>
                    <a:lnTo>
                      <a:pt x="92" y="102"/>
                    </a:lnTo>
                    <a:lnTo>
                      <a:pt x="92" y="102"/>
                    </a:lnTo>
                    <a:lnTo>
                      <a:pt x="95" y="0"/>
                    </a:lnTo>
                    <a:lnTo>
                      <a:pt x="97" y="102"/>
                    </a:lnTo>
                    <a:lnTo>
                      <a:pt x="97" y="10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2" name="Freeform 843"/>
              <p:cNvSpPr>
                <a:spLocks/>
              </p:cNvSpPr>
              <p:nvPr/>
            </p:nvSpPr>
            <p:spPr bwMode="auto">
              <a:xfrm>
                <a:off x="6079321" y="3955257"/>
                <a:ext cx="60325" cy="149225"/>
              </a:xfrm>
              <a:custGeom>
                <a:avLst/>
                <a:gdLst>
                  <a:gd name="T0" fmla="*/ 0 w 113"/>
                  <a:gd name="T1" fmla="*/ 282 h 282"/>
                  <a:gd name="T2" fmla="*/ 5 w 113"/>
                  <a:gd name="T3" fmla="*/ 282 h 282"/>
                  <a:gd name="T4" fmla="*/ 5 w 113"/>
                  <a:gd name="T5" fmla="*/ 282 h 282"/>
                  <a:gd name="T6" fmla="*/ 11 w 113"/>
                  <a:gd name="T7" fmla="*/ 282 h 282"/>
                  <a:gd name="T8" fmla="*/ 11 w 113"/>
                  <a:gd name="T9" fmla="*/ 282 h 282"/>
                  <a:gd name="T10" fmla="*/ 17 w 113"/>
                  <a:gd name="T11" fmla="*/ 282 h 282"/>
                  <a:gd name="T12" fmla="*/ 17 w 113"/>
                  <a:gd name="T13" fmla="*/ 282 h 282"/>
                  <a:gd name="T14" fmla="*/ 18 w 113"/>
                  <a:gd name="T15" fmla="*/ 282 h 282"/>
                  <a:gd name="T16" fmla="*/ 21 w 113"/>
                  <a:gd name="T17" fmla="*/ 282 h 282"/>
                  <a:gd name="T18" fmla="*/ 21 w 113"/>
                  <a:gd name="T19" fmla="*/ 282 h 282"/>
                  <a:gd name="T20" fmla="*/ 29 w 113"/>
                  <a:gd name="T21" fmla="*/ 282 h 282"/>
                  <a:gd name="T22" fmla="*/ 29 w 113"/>
                  <a:gd name="T23" fmla="*/ 282 h 282"/>
                  <a:gd name="T24" fmla="*/ 31 w 113"/>
                  <a:gd name="T25" fmla="*/ 282 h 282"/>
                  <a:gd name="T26" fmla="*/ 33 w 113"/>
                  <a:gd name="T27" fmla="*/ 282 h 282"/>
                  <a:gd name="T28" fmla="*/ 39 w 113"/>
                  <a:gd name="T29" fmla="*/ 282 h 282"/>
                  <a:gd name="T30" fmla="*/ 39 w 113"/>
                  <a:gd name="T31" fmla="*/ 282 h 282"/>
                  <a:gd name="T32" fmla="*/ 39 w 113"/>
                  <a:gd name="T33" fmla="*/ 282 h 282"/>
                  <a:gd name="T34" fmla="*/ 41 w 113"/>
                  <a:gd name="T35" fmla="*/ 109 h 282"/>
                  <a:gd name="T36" fmla="*/ 43 w 113"/>
                  <a:gd name="T37" fmla="*/ 282 h 282"/>
                  <a:gd name="T38" fmla="*/ 43 w 113"/>
                  <a:gd name="T39" fmla="*/ 282 h 282"/>
                  <a:gd name="T40" fmla="*/ 49 w 113"/>
                  <a:gd name="T41" fmla="*/ 282 h 282"/>
                  <a:gd name="T42" fmla="*/ 49 w 113"/>
                  <a:gd name="T43" fmla="*/ 282 h 282"/>
                  <a:gd name="T44" fmla="*/ 54 w 113"/>
                  <a:gd name="T45" fmla="*/ 282 h 282"/>
                  <a:gd name="T46" fmla="*/ 54 w 113"/>
                  <a:gd name="T47" fmla="*/ 282 h 282"/>
                  <a:gd name="T48" fmla="*/ 59 w 113"/>
                  <a:gd name="T49" fmla="*/ 282 h 282"/>
                  <a:gd name="T50" fmla="*/ 59 w 113"/>
                  <a:gd name="T51" fmla="*/ 282 h 282"/>
                  <a:gd name="T52" fmla="*/ 60 w 113"/>
                  <a:gd name="T53" fmla="*/ 282 h 282"/>
                  <a:gd name="T54" fmla="*/ 65 w 113"/>
                  <a:gd name="T55" fmla="*/ 282 h 282"/>
                  <a:gd name="T56" fmla="*/ 66 w 113"/>
                  <a:gd name="T57" fmla="*/ 282 h 282"/>
                  <a:gd name="T58" fmla="*/ 70 w 113"/>
                  <a:gd name="T59" fmla="*/ 282 h 282"/>
                  <a:gd name="T60" fmla="*/ 70 w 113"/>
                  <a:gd name="T61" fmla="*/ 282 h 282"/>
                  <a:gd name="T62" fmla="*/ 76 w 113"/>
                  <a:gd name="T63" fmla="*/ 282 h 282"/>
                  <a:gd name="T64" fmla="*/ 76 w 113"/>
                  <a:gd name="T65" fmla="*/ 282 h 282"/>
                  <a:gd name="T66" fmla="*/ 76 w 113"/>
                  <a:gd name="T67" fmla="*/ 282 h 282"/>
                  <a:gd name="T68" fmla="*/ 76 w 113"/>
                  <a:gd name="T69" fmla="*/ 282 h 282"/>
                  <a:gd name="T70" fmla="*/ 82 w 113"/>
                  <a:gd name="T71" fmla="*/ 282 h 282"/>
                  <a:gd name="T72" fmla="*/ 82 w 113"/>
                  <a:gd name="T73" fmla="*/ 282 h 282"/>
                  <a:gd name="T74" fmla="*/ 82 w 113"/>
                  <a:gd name="T75" fmla="*/ 282 h 282"/>
                  <a:gd name="T76" fmla="*/ 82 w 113"/>
                  <a:gd name="T77" fmla="*/ 0 h 282"/>
                  <a:gd name="T78" fmla="*/ 86 w 113"/>
                  <a:gd name="T79" fmla="*/ 282 h 282"/>
                  <a:gd name="T80" fmla="*/ 86 w 113"/>
                  <a:gd name="T81" fmla="*/ 282 h 282"/>
                  <a:gd name="T82" fmla="*/ 92 w 113"/>
                  <a:gd name="T83" fmla="*/ 282 h 282"/>
                  <a:gd name="T84" fmla="*/ 92 w 113"/>
                  <a:gd name="T85" fmla="*/ 282 h 282"/>
                  <a:gd name="T86" fmla="*/ 96 w 113"/>
                  <a:gd name="T87" fmla="*/ 282 h 282"/>
                  <a:gd name="T88" fmla="*/ 98 w 113"/>
                  <a:gd name="T89" fmla="*/ 282 h 282"/>
                  <a:gd name="T90" fmla="*/ 103 w 113"/>
                  <a:gd name="T91" fmla="*/ 282 h 282"/>
                  <a:gd name="T92" fmla="*/ 103 w 113"/>
                  <a:gd name="T93" fmla="*/ 282 h 282"/>
                  <a:gd name="T94" fmla="*/ 108 w 113"/>
                  <a:gd name="T95" fmla="*/ 282 h 282"/>
                  <a:gd name="T96" fmla="*/ 108 w 113"/>
                  <a:gd name="T97" fmla="*/ 282 h 282"/>
                  <a:gd name="T98" fmla="*/ 113 w 113"/>
                  <a:gd name="T99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3" h="282">
                    <a:moveTo>
                      <a:pt x="0" y="282"/>
                    </a:moveTo>
                    <a:lnTo>
                      <a:pt x="5" y="282"/>
                    </a:lnTo>
                    <a:lnTo>
                      <a:pt x="5" y="282"/>
                    </a:lnTo>
                    <a:lnTo>
                      <a:pt x="11" y="282"/>
                    </a:lnTo>
                    <a:lnTo>
                      <a:pt x="11" y="282"/>
                    </a:lnTo>
                    <a:lnTo>
                      <a:pt x="17" y="282"/>
                    </a:lnTo>
                    <a:lnTo>
                      <a:pt x="17" y="282"/>
                    </a:lnTo>
                    <a:lnTo>
                      <a:pt x="18" y="282"/>
                    </a:lnTo>
                    <a:lnTo>
                      <a:pt x="21" y="282"/>
                    </a:lnTo>
                    <a:lnTo>
                      <a:pt x="21" y="282"/>
                    </a:lnTo>
                    <a:lnTo>
                      <a:pt x="29" y="282"/>
                    </a:lnTo>
                    <a:lnTo>
                      <a:pt x="29" y="282"/>
                    </a:lnTo>
                    <a:lnTo>
                      <a:pt x="31" y="282"/>
                    </a:lnTo>
                    <a:lnTo>
                      <a:pt x="33" y="282"/>
                    </a:lnTo>
                    <a:lnTo>
                      <a:pt x="39" y="282"/>
                    </a:lnTo>
                    <a:lnTo>
                      <a:pt x="39" y="282"/>
                    </a:lnTo>
                    <a:lnTo>
                      <a:pt x="39" y="282"/>
                    </a:lnTo>
                    <a:lnTo>
                      <a:pt x="41" y="109"/>
                    </a:lnTo>
                    <a:lnTo>
                      <a:pt x="43" y="282"/>
                    </a:lnTo>
                    <a:lnTo>
                      <a:pt x="43" y="282"/>
                    </a:lnTo>
                    <a:lnTo>
                      <a:pt x="49" y="282"/>
                    </a:lnTo>
                    <a:lnTo>
                      <a:pt x="49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9" y="282"/>
                    </a:lnTo>
                    <a:lnTo>
                      <a:pt x="59" y="282"/>
                    </a:lnTo>
                    <a:lnTo>
                      <a:pt x="60" y="282"/>
                    </a:lnTo>
                    <a:lnTo>
                      <a:pt x="65" y="282"/>
                    </a:lnTo>
                    <a:lnTo>
                      <a:pt x="66" y="282"/>
                    </a:lnTo>
                    <a:lnTo>
                      <a:pt x="70" y="282"/>
                    </a:lnTo>
                    <a:lnTo>
                      <a:pt x="70" y="282"/>
                    </a:lnTo>
                    <a:lnTo>
                      <a:pt x="76" y="282"/>
                    </a:lnTo>
                    <a:lnTo>
                      <a:pt x="76" y="282"/>
                    </a:lnTo>
                    <a:lnTo>
                      <a:pt x="76" y="282"/>
                    </a:lnTo>
                    <a:lnTo>
                      <a:pt x="76" y="282"/>
                    </a:lnTo>
                    <a:lnTo>
                      <a:pt x="82" y="282"/>
                    </a:lnTo>
                    <a:lnTo>
                      <a:pt x="82" y="282"/>
                    </a:lnTo>
                    <a:lnTo>
                      <a:pt x="82" y="282"/>
                    </a:lnTo>
                    <a:lnTo>
                      <a:pt x="82" y="0"/>
                    </a:lnTo>
                    <a:lnTo>
                      <a:pt x="86" y="282"/>
                    </a:lnTo>
                    <a:lnTo>
                      <a:pt x="86" y="282"/>
                    </a:lnTo>
                    <a:lnTo>
                      <a:pt x="92" y="282"/>
                    </a:lnTo>
                    <a:lnTo>
                      <a:pt x="92" y="282"/>
                    </a:lnTo>
                    <a:lnTo>
                      <a:pt x="96" y="282"/>
                    </a:lnTo>
                    <a:lnTo>
                      <a:pt x="98" y="282"/>
                    </a:lnTo>
                    <a:lnTo>
                      <a:pt x="103" y="282"/>
                    </a:lnTo>
                    <a:lnTo>
                      <a:pt x="103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13" y="28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3" name="Freeform 844"/>
              <p:cNvSpPr>
                <a:spLocks/>
              </p:cNvSpPr>
              <p:nvPr/>
            </p:nvSpPr>
            <p:spPr bwMode="auto">
              <a:xfrm>
                <a:off x="6139646" y="3628232"/>
                <a:ext cx="60325" cy="476250"/>
              </a:xfrm>
              <a:custGeom>
                <a:avLst/>
                <a:gdLst>
                  <a:gd name="T0" fmla="*/ 0 w 114"/>
                  <a:gd name="T1" fmla="*/ 900 h 900"/>
                  <a:gd name="T2" fmla="*/ 0 w 114"/>
                  <a:gd name="T3" fmla="*/ 900 h 900"/>
                  <a:gd name="T4" fmla="*/ 6 w 114"/>
                  <a:gd name="T5" fmla="*/ 900 h 900"/>
                  <a:gd name="T6" fmla="*/ 6 w 114"/>
                  <a:gd name="T7" fmla="*/ 900 h 900"/>
                  <a:gd name="T8" fmla="*/ 11 w 114"/>
                  <a:gd name="T9" fmla="*/ 896 h 900"/>
                  <a:gd name="T10" fmla="*/ 11 w 114"/>
                  <a:gd name="T11" fmla="*/ 897 h 900"/>
                  <a:gd name="T12" fmla="*/ 12 w 114"/>
                  <a:gd name="T13" fmla="*/ 456 h 900"/>
                  <a:gd name="T14" fmla="*/ 18 w 114"/>
                  <a:gd name="T15" fmla="*/ 900 h 900"/>
                  <a:gd name="T16" fmla="*/ 18 w 114"/>
                  <a:gd name="T17" fmla="*/ 900 h 900"/>
                  <a:gd name="T18" fmla="*/ 22 w 114"/>
                  <a:gd name="T19" fmla="*/ 900 h 900"/>
                  <a:gd name="T20" fmla="*/ 22 w 114"/>
                  <a:gd name="T21" fmla="*/ 900 h 900"/>
                  <a:gd name="T22" fmla="*/ 28 w 114"/>
                  <a:gd name="T23" fmla="*/ 900 h 900"/>
                  <a:gd name="T24" fmla="*/ 28 w 114"/>
                  <a:gd name="T25" fmla="*/ 900 h 900"/>
                  <a:gd name="T26" fmla="*/ 32 w 114"/>
                  <a:gd name="T27" fmla="*/ 900 h 900"/>
                  <a:gd name="T28" fmla="*/ 34 w 114"/>
                  <a:gd name="T29" fmla="*/ 900 h 900"/>
                  <a:gd name="T30" fmla="*/ 34 w 114"/>
                  <a:gd name="T31" fmla="*/ 900 h 900"/>
                  <a:gd name="T32" fmla="*/ 38 w 114"/>
                  <a:gd name="T33" fmla="*/ 900 h 900"/>
                  <a:gd name="T34" fmla="*/ 38 w 114"/>
                  <a:gd name="T35" fmla="*/ 900 h 900"/>
                  <a:gd name="T36" fmla="*/ 44 w 114"/>
                  <a:gd name="T37" fmla="*/ 900 h 900"/>
                  <a:gd name="T38" fmla="*/ 44 w 114"/>
                  <a:gd name="T39" fmla="*/ 900 h 900"/>
                  <a:gd name="T40" fmla="*/ 49 w 114"/>
                  <a:gd name="T41" fmla="*/ 900 h 900"/>
                  <a:gd name="T42" fmla="*/ 49 w 114"/>
                  <a:gd name="T43" fmla="*/ 900 h 900"/>
                  <a:gd name="T44" fmla="*/ 49 w 114"/>
                  <a:gd name="T45" fmla="*/ 900 h 900"/>
                  <a:gd name="T46" fmla="*/ 49 w 114"/>
                  <a:gd name="T47" fmla="*/ 900 h 900"/>
                  <a:gd name="T48" fmla="*/ 54 w 114"/>
                  <a:gd name="T49" fmla="*/ 246 h 900"/>
                  <a:gd name="T50" fmla="*/ 54 w 114"/>
                  <a:gd name="T51" fmla="*/ 896 h 900"/>
                  <a:gd name="T52" fmla="*/ 54 w 114"/>
                  <a:gd name="T53" fmla="*/ 897 h 900"/>
                  <a:gd name="T54" fmla="*/ 61 w 114"/>
                  <a:gd name="T55" fmla="*/ 900 h 900"/>
                  <a:gd name="T56" fmla="*/ 61 w 114"/>
                  <a:gd name="T57" fmla="*/ 900 h 900"/>
                  <a:gd name="T58" fmla="*/ 67 w 114"/>
                  <a:gd name="T59" fmla="*/ 900 h 900"/>
                  <a:gd name="T60" fmla="*/ 67 w 114"/>
                  <a:gd name="T61" fmla="*/ 900 h 900"/>
                  <a:gd name="T62" fmla="*/ 71 w 114"/>
                  <a:gd name="T63" fmla="*/ 900 h 900"/>
                  <a:gd name="T64" fmla="*/ 71 w 114"/>
                  <a:gd name="T65" fmla="*/ 900 h 900"/>
                  <a:gd name="T66" fmla="*/ 75 w 114"/>
                  <a:gd name="T67" fmla="*/ 900 h 900"/>
                  <a:gd name="T68" fmla="*/ 77 w 114"/>
                  <a:gd name="T69" fmla="*/ 900 h 900"/>
                  <a:gd name="T70" fmla="*/ 77 w 114"/>
                  <a:gd name="T71" fmla="*/ 900 h 900"/>
                  <a:gd name="T72" fmla="*/ 81 w 114"/>
                  <a:gd name="T73" fmla="*/ 900 h 900"/>
                  <a:gd name="T74" fmla="*/ 81 w 114"/>
                  <a:gd name="T75" fmla="*/ 900 h 900"/>
                  <a:gd name="T76" fmla="*/ 87 w 114"/>
                  <a:gd name="T77" fmla="*/ 900 h 900"/>
                  <a:gd name="T78" fmla="*/ 88 w 114"/>
                  <a:gd name="T79" fmla="*/ 900 h 900"/>
                  <a:gd name="T80" fmla="*/ 94 w 114"/>
                  <a:gd name="T81" fmla="*/ 900 h 900"/>
                  <a:gd name="T82" fmla="*/ 94 w 114"/>
                  <a:gd name="T83" fmla="*/ 900 h 900"/>
                  <a:gd name="T84" fmla="*/ 97 w 114"/>
                  <a:gd name="T85" fmla="*/ 0 h 900"/>
                  <a:gd name="T86" fmla="*/ 98 w 114"/>
                  <a:gd name="T87" fmla="*/ 900 h 900"/>
                  <a:gd name="T88" fmla="*/ 98 w 114"/>
                  <a:gd name="T89" fmla="*/ 900 h 900"/>
                  <a:gd name="T90" fmla="*/ 104 w 114"/>
                  <a:gd name="T91" fmla="*/ 900 h 900"/>
                  <a:gd name="T92" fmla="*/ 104 w 114"/>
                  <a:gd name="T93" fmla="*/ 900 h 900"/>
                  <a:gd name="T94" fmla="*/ 110 w 114"/>
                  <a:gd name="T95" fmla="*/ 900 h 900"/>
                  <a:gd name="T96" fmla="*/ 110 w 114"/>
                  <a:gd name="T97" fmla="*/ 900 h 900"/>
                  <a:gd name="T98" fmla="*/ 114 w 114"/>
                  <a:gd name="T99" fmla="*/ 900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900">
                    <a:moveTo>
                      <a:pt x="0" y="900"/>
                    </a:moveTo>
                    <a:lnTo>
                      <a:pt x="0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11" y="896"/>
                    </a:lnTo>
                    <a:lnTo>
                      <a:pt x="11" y="897"/>
                    </a:lnTo>
                    <a:lnTo>
                      <a:pt x="12" y="456"/>
                    </a:lnTo>
                    <a:lnTo>
                      <a:pt x="18" y="900"/>
                    </a:lnTo>
                    <a:lnTo>
                      <a:pt x="18" y="900"/>
                    </a:lnTo>
                    <a:lnTo>
                      <a:pt x="22" y="900"/>
                    </a:lnTo>
                    <a:lnTo>
                      <a:pt x="22" y="900"/>
                    </a:lnTo>
                    <a:lnTo>
                      <a:pt x="28" y="900"/>
                    </a:lnTo>
                    <a:lnTo>
                      <a:pt x="28" y="900"/>
                    </a:lnTo>
                    <a:lnTo>
                      <a:pt x="32" y="900"/>
                    </a:lnTo>
                    <a:lnTo>
                      <a:pt x="34" y="900"/>
                    </a:lnTo>
                    <a:lnTo>
                      <a:pt x="34" y="900"/>
                    </a:lnTo>
                    <a:lnTo>
                      <a:pt x="38" y="900"/>
                    </a:lnTo>
                    <a:lnTo>
                      <a:pt x="38" y="900"/>
                    </a:lnTo>
                    <a:lnTo>
                      <a:pt x="44" y="900"/>
                    </a:lnTo>
                    <a:lnTo>
                      <a:pt x="44" y="900"/>
                    </a:lnTo>
                    <a:lnTo>
                      <a:pt x="49" y="900"/>
                    </a:lnTo>
                    <a:lnTo>
                      <a:pt x="49" y="900"/>
                    </a:lnTo>
                    <a:lnTo>
                      <a:pt x="49" y="900"/>
                    </a:lnTo>
                    <a:lnTo>
                      <a:pt x="49" y="900"/>
                    </a:lnTo>
                    <a:lnTo>
                      <a:pt x="54" y="246"/>
                    </a:lnTo>
                    <a:lnTo>
                      <a:pt x="54" y="896"/>
                    </a:lnTo>
                    <a:lnTo>
                      <a:pt x="54" y="897"/>
                    </a:lnTo>
                    <a:lnTo>
                      <a:pt x="61" y="900"/>
                    </a:lnTo>
                    <a:lnTo>
                      <a:pt x="61" y="900"/>
                    </a:lnTo>
                    <a:lnTo>
                      <a:pt x="67" y="900"/>
                    </a:lnTo>
                    <a:lnTo>
                      <a:pt x="67" y="900"/>
                    </a:lnTo>
                    <a:lnTo>
                      <a:pt x="71" y="900"/>
                    </a:lnTo>
                    <a:lnTo>
                      <a:pt x="71" y="900"/>
                    </a:lnTo>
                    <a:lnTo>
                      <a:pt x="75" y="900"/>
                    </a:lnTo>
                    <a:lnTo>
                      <a:pt x="77" y="900"/>
                    </a:lnTo>
                    <a:lnTo>
                      <a:pt x="77" y="900"/>
                    </a:lnTo>
                    <a:lnTo>
                      <a:pt x="81" y="900"/>
                    </a:lnTo>
                    <a:lnTo>
                      <a:pt x="81" y="900"/>
                    </a:lnTo>
                    <a:lnTo>
                      <a:pt x="87" y="900"/>
                    </a:lnTo>
                    <a:lnTo>
                      <a:pt x="88" y="900"/>
                    </a:lnTo>
                    <a:lnTo>
                      <a:pt x="94" y="900"/>
                    </a:lnTo>
                    <a:lnTo>
                      <a:pt x="94" y="900"/>
                    </a:lnTo>
                    <a:lnTo>
                      <a:pt x="97" y="0"/>
                    </a:lnTo>
                    <a:lnTo>
                      <a:pt x="98" y="900"/>
                    </a:lnTo>
                    <a:lnTo>
                      <a:pt x="98" y="900"/>
                    </a:lnTo>
                    <a:lnTo>
                      <a:pt x="104" y="900"/>
                    </a:lnTo>
                    <a:lnTo>
                      <a:pt x="104" y="900"/>
                    </a:lnTo>
                    <a:lnTo>
                      <a:pt x="110" y="900"/>
                    </a:lnTo>
                    <a:lnTo>
                      <a:pt x="110" y="900"/>
                    </a:lnTo>
                    <a:lnTo>
                      <a:pt x="114" y="90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4" name="Freeform 845"/>
              <p:cNvSpPr>
                <a:spLocks/>
              </p:cNvSpPr>
              <p:nvPr/>
            </p:nvSpPr>
            <p:spPr bwMode="auto">
              <a:xfrm>
                <a:off x="6199971" y="3386932"/>
                <a:ext cx="57150" cy="717550"/>
              </a:xfrm>
              <a:custGeom>
                <a:avLst/>
                <a:gdLst>
                  <a:gd name="T0" fmla="*/ 0 w 108"/>
                  <a:gd name="T1" fmla="*/ 1357 h 1357"/>
                  <a:gd name="T2" fmla="*/ 0 w 108"/>
                  <a:gd name="T3" fmla="*/ 1357 h 1357"/>
                  <a:gd name="T4" fmla="*/ 5 w 108"/>
                  <a:gd name="T5" fmla="*/ 1357 h 1357"/>
                  <a:gd name="T6" fmla="*/ 6 w 108"/>
                  <a:gd name="T7" fmla="*/ 1357 h 1357"/>
                  <a:gd name="T8" fmla="*/ 7 w 108"/>
                  <a:gd name="T9" fmla="*/ 1357 h 1357"/>
                  <a:gd name="T10" fmla="*/ 10 w 108"/>
                  <a:gd name="T11" fmla="*/ 1357 h 1357"/>
                  <a:gd name="T12" fmla="*/ 10 w 108"/>
                  <a:gd name="T13" fmla="*/ 1357 h 1357"/>
                  <a:gd name="T14" fmla="*/ 18 w 108"/>
                  <a:gd name="T15" fmla="*/ 1357 h 1357"/>
                  <a:gd name="T16" fmla="*/ 18 w 108"/>
                  <a:gd name="T17" fmla="*/ 1357 h 1357"/>
                  <a:gd name="T18" fmla="*/ 23 w 108"/>
                  <a:gd name="T19" fmla="*/ 1357 h 1357"/>
                  <a:gd name="T20" fmla="*/ 23 w 108"/>
                  <a:gd name="T21" fmla="*/ 1357 h 1357"/>
                  <a:gd name="T22" fmla="*/ 23 w 108"/>
                  <a:gd name="T23" fmla="*/ 1357 h 1357"/>
                  <a:gd name="T24" fmla="*/ 25 w 108"/>
                  <a:gd name="T25" fmla="*/ 209 h 1357"/>
                  <a:gd name="T26" fmla="*/ 28 w 108"/>
                  <a:gd name="T27" fmla="*/ 1357 h 1357"/>
                  <a:gd name="T28" fmla="*/ 28 w 108"/>
                  <a:gd name="T29" fmla="*/ 1357 h 1357"/>
                  <a:gd name="T30" fmla="*/ 33 w 108"/>
                  <a:gd name="T31" fmla="*/ 1357 h 1357"/>
                  <a:gd name="T32" fmla="*/ 33 w 108"/>
                  <a:gd name="T33" fmla="*/ 1357 h 1357"/>
                  <a:gd name="T34" fmla="*/ 38 w 108"/>
                  <a:gd name="T35" fmla="*/ 1357 h 1357"/>
                  <a:gd name="T36" fmla="*/ 38 w 108"/>
                  <a:gd name="T37" fmla="*/ 1357 h 1357"/>
                  <a:gd name="T38" fmla="*/ 43 w 108"/>
                  <a:gd name="T39" fmla="*/ 1357 h 1357"/>
                  <a:gd name="T40" fmla="*/ 43 w 108"/>
                  <a:gd name="T41" fmla="*/ 1357 h 1357"/>
                  <a:gd name="T42" fmla="*/ 46 w 108"/>
                  <a:gd name="T43" fmla="*/ 1357 h 1357"/>
                  <a:gd name="T44" fmla="*/ 51 w 108"/>
                  <a:gd name="T45" fmla="*/ 1357 h 1357"/>
                  <a:gd name="T46" fmla="*/ 51 w 108"/>
                  <a:gd name="T47" fmla="*/ 1357 h 1357"/>
                  <a:gd name="T48" fmla="*/ 55 w 108"/>
                  <a:gd name="T49" fmla="*/ 1357 h 1357"/>
                  <a:gd name="T50" fmla="*/ 55 w 108"/>
                  <a:gd name="T51" fmla="*/ 1357 h 1357"/>
                  <a:gd name="T52" fmla="*/ 61 w 108"/>
                  <a:gd name="T53" fmla="*/ 1357 h 1357"/>
                  <a:gd name="T54" fmla="*/ 61 w 108"/>
                  <a:gd name="T55" fmla="*/ 1357 h 1357"/>
                  <a:gd name="T56" fmla="*/ 65 w 108"/>
                  <a:gd name="T57" fmla="*/ 1357 h 1357"/>
                  <a:gd name="T58" fmla="*/ 65 w 108"/>
                  <a:gd name="T59" fmla="*/ 1357 h 1357"/>
                  <a:gd name="T60" fmla="*/ 65 w 108"/>
                  <a:gd name="T61" fmla="*/ 1357 h 1357"/>
                  <a:gd name="T62" fmla="*/ 68 w 108"/>
                  <a:gd name="T63" fmla="*/ 0 h 1357"/>
                  <a:gd name="T64" fmla="*/ 71 w 108"/>
                  <a:gd name="T65" fmla="*/ 1357 h 1357"/>
                  <a:gd name="T66" fmla="*/ 71 w 108"/>
                  <a:gd name="T67" fmla="*/ 1357 h 1357"/>
                  <a:gd name="T68" fmla="*/ 77 w 108"/>
                  <a:gd name="T69" fmla="*/ 1357 h 1357"/>
                  <a:gd name="T70" fmla="*/ 77 w 108"/>
                  <a:gd name="T71" fmla="*/ 1357 h 1357"/>
                  <a:gd name="T72" fmla="*/ 82 w 108"/>
                  <a:gd name="T73" fmla="*/ 1357 h 1357"/>
                  <a:gd name="T74" fmla="*/ 82 w 108"/>
                  <a:gd name="T75" fmla="*/ 1357 h 1357"/>
                  <a:gd name="T76" fmla="*/ 88 w 108"/>
                  <a:gd name="T77" fmla="*/ 1357 h 1357"/>
                  <a:gd name="T78" fmla="*/ 88 w 108"/>
                  <a:gd name="T79" fmla="*/ 1357 h 1357"/>
                  <a:gd name="T80" fmla="*/ 90 w 108"/>
                  <a:gd name="T81" fmla="*/ 1357 h 1357"/>
                  <a:gd name="T82" fmla="*/ 92 w 108"/>
                  <a:gd name="T83" fmla="*/ 1357 h 1357"/>
                  <a:gd name="T84" fmla="*/ 92 w 108"/>
                  <a:gd name="T85" fmla="*/ 1357 h 1357"/>
                  <a:gd name="T86" fmla="*/ 98 w 108"/>
                  <a:gd name="T87" fmla="*/ 1357 h 1357"/>
                  <a:gd name="T88" fmla="*/ 98 w 108"/>
                  <a:gd name="T89" fmla="*/ 1357 h 1357"/>
                  <a:gd name="T90" fmla="*/ 98 w 108"/>
                  <a:gd name="T91" fmla="*/ 1357 h 1357"/>
                  <a:gd name="T92" fmla="*/ 104 w 108"/>
                  <a:gd name="T93" fmla="*/ 1357 h 1357"/>
                  <a:gd name="T94" fmla="*/ 104 w 108"/>
                  <a:gd name="T95" fmla="*/ 1357 h 1357"/>
                  <a:gd name="T96" fmla="*/ 104 w 108"/>
                  <a:gd name="T97" fmla="*/ 1357 h 1357"/>
                  <a:gd name="T98" fmla="*/ 108 w 108"/>
                  <a:gd name="T99" fmla="*/ 1357 h 1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1357">
                    <a:moveTo>
                      <a:pt x="0" y="1357"/>
                    </a:moveTo>
                    <a:lnTo>
                      <a:pt x="0" y="1357"/>
                    </a:lnTo>
                    <a:lnTo>
                      <a:pt x="5" y="1357"/>
                    </a:lnTo>
                    <a:lnTo>
                      <a:pt x="6" y="1357"/>
                    </a:lnTo>
                    <a:lnTo>
                      <a:pt x="7" y="1357"/>
                    </a:lnTo>
                    <a:lnTo>
                      <a:pt x="10" y="1357"/>
                    </a:lnTo>
                    <a:lnTo>
                      <a:pt x="10" y="1357"/>
                    </a:lnTo>
                    <a:lnTo>
                      <a:pt x="18" y="1357"/>
                    </a:lnTo>
                    <a:lnTo>
                      <a:pt x="18" y="1357"/>
                    </a:lnTo>
                    <a:lnTo>
                      <a:pt x="23" y="1357"/>
                    </a:lnTo>
                    <a:lnTo>
                      <a:pt x="23" y="1357"/>
                    </a:lnTo>
                    <a:lnTo>
                      <a:pt x="23" y="1357"/>
                    </a:lnTo>
                    <a:lnTo>
                      <a:pt x="25" y="209"/>
                    </a:lnTo>
                    <a:lnTo>
                      <a:pt x="28" y="1357"/>
                    </a:lnTo>
                    <a:lnTo>
                      <a:pt x="28" y="1357"/>
                    </a:lnTo>
                    <a:lnTo>
                      <a:pt x="33" y="1357"/>
                    </a:lnTo>
                    <a:lnTo>
                      <a:pt x="33" y="1357"/>
                    </a:lnTo>
                    <a:lnTo>
                      <a:pt x="38" y="1357"/>
                    </a:lnTo>
                    <a:lnTo>
                      <a:pt x="38" y="1357"/>
                    </a:lnTo>
                    <a:lnTo>
                      <a:pt x="43" y="1357"/>
                    </a:lnTo>
                    <a:lnTo>
                      <a:pt x="43" y="1357"/>
                    </a:lnTo>
                    <a:lnTo>
                      <a:pt x="46" y="1357"/>
                    </a:lnTo>
                    <a:lnTo>
                      <a:pt x="51" y="1357"/>
                    </a:lnTo>
                    <a:lnTo>
                      <a:pt x="51" y="1357"/>
                    </a:lnTo>
                    <a:lnTo>
                      <a:pt x="55" y="1357"/>
                    </a:lnTo>
                    <a:lnTo>
                      <a:pt x="55" y="1357"/>
                    </a:lnTo>
                    <a:lnTo>
                      <a:pt x="61" y="1357"/>
                    </a:lnTo>
                    <a:lnTo>
                      <a:pt x="61" y="1357"/>
                    </a:lnTo>
                    <a:lnTo>
                      <a:pt x="65" y="1357"/>
                    </a:lnTo>
                    <a:lnTo>
                      <a:pt x="65" y="1357"/>
                    </a:lnTo>
                    <a:lnTo>
                      <a:pt x="65" y="1357"/>
                    </a:lnTo>
                    <a:lnTo>
                      <a:pt x="68" y="0"/>
                    </a:lnTo>
                    <a:lnTo>
                      <a:pt x="71" y="1357"/>
                    </a:lnTo>
                    <a:lnTo>
                      <a:pt x="71" y="1357"/>
                    </a:lnTo>
                    <a:lnTo>
                      <a:pt x="77" y="1357"/>
                    </a:lnTo>
                    <a:lnTo>
                      <a:pt x="77" y="1357"/>
                    </a:lnTo>
                    <a:lnTo>
                      <a:pt x="82" y="1357"/>
                    </a:lnTo>
                    <a:lnTo>
                      <a:pt x="82" y="1357"/>
                    </a:lnTo>
                    <a:lnTo>
                      <a:pt x="88" y="1357"/>
                    </a:lnTo>
                    <a:lnTo>
                      <a:pt x="88" y="1357"/>
                    </a:lnTo>
                    <a:lnTo>
                      <a:pt x="90" y="1357"/>
                    </a:lnTo>
                    <a:lnTo>
                      <a:pt x="92" y="1357"/>
                    </a:lnTo>
                    <a:lnTo>
                      <a:pt x="92" y="1357"/>
                    </a:lnTo>
                    <a:lnTo>
                      <a:pt x="98" y="1357"/>
                    </a:lnTo>
                    <a:lnTo>
                      <a:pt x="98" y="1357"/>
                    </a:lnTo>
                    <a:lnTo>
                      <a:pt x="98" y="1357"/>
                    </a:lnTo>
                    <a:lnTo>
                      <a:pt x="104" y="1357"/>
                    </a:lnTo>
                    <a:lnTo>
                      <a:pt x="104" y="1357"/>
                    </a:lnTo>
                    <a:lnTo>
                      <a:pt x="104" y="1357"/>
                    </a:lnTo>
                    <a:lnTo>
                      <a:pt x="108" y="1357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5" name="Freeform 846"/>
              <p:cNvSpPr>
                <a:spLocks/>
              </p:cNvSpPr>
              <p:nvPr/>
            </p:nvSpPr>
            <p:spPr bwMode="auto">
              <a:xfrm>
                <a:off x="6257121" y="3552032"/>
                <a:ext cx="0" cy="552450"/>
              </a:xfrm>
              <a:custGeom>
                <a:avLst/>
                <a:gdLst>
                  <a:gd name="T0" fmla="*/ 1044 h 1044"/>
                  <a:gd name="T1" fmla="*/ 1043 h 1044"/>
                  <a:gd name="T2" fmla="*/ 1044 h 1044"/>
                  <a:gd name="T3" fmla="*/ 0 h 104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044">
                    <a:moveTo>
                      <a:pt x="0" y="1044"/>
                    </a:moveTo>
                    <a:lnTo>
                      <a:pt x="0" y="1043"/>
                    </a:lnTo>
                    <a:lnTo>
                      <a:pt x="0" y="1044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8" name="Line 859"/>
              <p:cNvSpPr>
                <a:spLocks noChangeShapeType="1"/>
              </p:cNvSpPr>
              <p:nvPr/>
            </p:nvSpPr>
            <p:spPr bwMode="auto">
              <a:xfrm>
                <a:off x="5871359" y="3188494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9" name="Line 860"/>
              <p:cNvSpPr>
                <a:spLocks noChangeShapeType="1"/>
              </p:cNvSpPr>
              <p:nvPr/>
            </p:nvSpPr>
            <p:spPr bwMode="auto">
              <a:xfrm>
                <a:off x="5871359" y="2324894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0" name="Line 861"/>
              <p:cNvSpPr>
                <a:spLocks noChangeShapeType="1"/>
              </p:cNvSpPr>
              <p:nvPr/>
            </p:nvSpPr>
            <p:spPr bwMode="auto">
              <a:xfrm flipV="1">
                <a:off x="5871359" y="3182144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1" name="Line 862"/>
              <p:cNvSpPr>
                <a:spLocks noChangeShapeType="1"/>
              </p:cNvSpPr>
              <p:nvPr/>
            </p:nvSpPr>
            <p:spPr bwMode="auto">
              <a:xfrm flipV="1">
                <a:off x="6257121" y="3182144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2" name="Line 863"/>
              <p:cNvSpPr>
                <a:spLocks noChangeShapeType="1"/>
              </p:cNvSpPr>
              <p:nvPr/>
            </p:nvSpPr>
            <p:spPr bwMode="auto">
              <a:xfrm flipV="1">
                <a:off x="6642884" y="3182144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3" name="Line 864"/>
              <p:cNvSpPr>
                <a:spLocks noChangeShapeType="1"/>
              </p:cNvSpPr>
              <p:nvPr/>
            </p:nvSpPr>
            <p:spPr bwMode="auto">
              <a:xfrm>
                <a:off x="5871359" y="232489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4" name="Line 865"/>
              <p:cNvSpPr>
                <a:spLocks noChangeShapeType="1"/>
              </p:cNvSpPr>
              <p:nvPr/>
            </p:nvSpPr>
            <p:spPr bwMode="auto">
              <a:xfrm>
                <a:off x="6257121" y="232489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5" name="Line 866"/>
              <p:cNvSpPr>
                <a:spLocks noChangeShapeType="1"/>
              </p:cNvSpPr>
              <p:nvPr/>
            </p:nvSpPr>
            <p:spPr bwMode="auto">
              <a:xfrm>
                <a:off x="6642884" y="232489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6" name="Line 867"/>
              <p:cNvSpPr>
                <a:spLocks noChangeShapeType="1"/>
              </p:cNvSpPr>
              <p:nvPr/>
            </p:nvSpPr>
            <p:spPr bwMode="auto">
              <a:xfrm flipV="1">
                <a:off x="6642884" y="2324894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7" name="Line 868"/>
              <p:cNvSpPr>
                <a:spLocks noChangeShapeType="1"/>
              </p:cNvSpPr>
              <p:nvPr/>
            </p:nvSpPr>
            <p:spPr bwMode="auto">
              <a:xfrm flipV="1">
                <a:off x="5871359" y="2324894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8" name="Line 869"/>
              <p:cNvSpPr>
                <a:spLocks noChangeShapeType="1"/>
              </p:cNvSpPr>
              <p:nvPr/>
            </p:nvSpPr>
            <p:spPr bwMode="auto">
              <a:xfrm flipH="1">
                <a:off x="6633359" y="31884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9" name="Line 870"/>
              <p:cNvSpPr>
                <a:spLocks noChangeShapeType="1"/>
              </p:cNvSpPr>
              <p:nvPr/>
            </p:nvSpPr>
            <p:spPr bwMode="auto">
              <a:xfrm flipH="1">
                <a:off x="6633359" y="2901157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0" name="Line 871"/>
              <p:cNvSpPr>
                <a:spLocks noChangeShapeType="1"/>
              </p:cNvSpPr>
              <p:nvPr/>
            </p:nvSpPr>
            <p:spPr bwMode="auto">
              <a:xfrm flipH="1">
                <a:off x="6633359" y="261223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1" name="Line 872"/>
              <p:cNvSpPr>
                <a:spLocks noChangeShapeType="1"/>
              </p:cNvSpPr>
              <p:nvPr/>
            </p:nvSpPr>
            <p:spPr bwMode="auto">
              <a:xfrm flipH="1">
                <a:off x="6633359" y="23248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2" name="Line 873"/>
              <p:cNvSpPr>
                <a:spLocks noChangeShapeType="1"/>
              </p:cNvSpPr>
              <p:nvPr/>
            </p:nvSpPr>
            <p:spPr bwMode="auto">
              <a:xfrm>
                <a:off x="5871359" y="31884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3" name="Line 874"/>
              <p:cNvSpPr>
                <a:spLocks noChangeShapeType="1"/>
              </p:cNvSpPr>
              <p:nvPr/>
            </p:nvSpPr>
            <p:spPr bwMode="auto">
              <a:xfrm>
                <a:off x="5871359" y="2901157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4" name="Line 875"/>
              <p:cNvSpPr>
                <a:spLocks noChangeShapeType="1"/>
              </p:cNvSpPr>
              <p:nvPr/>
            </p:nvSpPr>
            <p:spPr bwMode="auto">
              <a:xfrm>
                <a:off x="5871359" y="261223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5" name="Line 876"/>
              <p:cNvSpPr>
                <a:spLocks noChangeShapeType="1"/>
              </p:cNvSpPr>
              <p:nvPr/>
            </p:nvSpPr>
            <p:spPr bwMode="auto">
              <a:xfrm>
                <a:off x="5871359" y="23248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6" name="Freeform 877"/>
              <p:cNvSpPr>
                <a:spLocks/>
              </p:cNvSpPr>
              <p:nvPr/>
            </p:nvSpPr>
            <p:spPr bwMode="auto">
              <a:xfrm>
                <a:off x="6257121" y="2456657"/>
                <a:ext cx="58738" cy="731838"/>
              </a:xfrm>
              <a:custGeom>
                <a:avLst/>
                <a:gdLst>
                  <a:gd name="T0" fmla="*/ 0 w 111"/>
                  <a:gd name="T1" fmla="*/ 0 h 1383"/>
                  <a:gd name="T2" fmla="*/ 5 w 111"/>
                  <a:gd name="T3" fmla="*/ 1383 h 1383"/>
                  <a:gd name="T4" fmla="*/ 5 w 111"/>
                  <a:gd name="T5" fmla="*/ 1383 h 1383"/>
                  <a:gd name="T6" fmla="*/ 5 w 111"/>
                  <a:gd name="T7" fmla="*/ 1383 h 1383"/>
                  <a:gd name="T8" fmla="*/ 10 w 111"/>
                  <a:gd name="T9" fmla="*/ 1383 h 1383"/>
                  <a:gd name="T10" fmla="*/ 10 w 111"/>
                  <a:gd name="T11" fmla="*/ 1383 h 1383"/>
                  <a:gd name="T12" fmla="*/ 16 w 111"/>
                  <a:gd name="T13" fmla="*/ 1383 h 1383"/>
                  <a:gd name="T14" fmla="*/ 16 w 111"/>
                  <a:gd name="T15" fmla="*/ 1383 h 1383"/>
                  <a:gd name="T16" fmla="*/ 22 w 111"/>
                  <a:gd name="T17" fmla="*/ 1383 h 1383"/>
                  <a:gd name="T18" fmla="*/ 22 w 111"/>
                  <a:gd name="T19" fmla="*/ 1383 h 1383"/>
                  <a:gd name="T20" fmla="*/ 22 w 111"/>
                  <a:gd name="T21" fmla="*/ 1383 h 1383"/>
                  <a:gd name="T22" fmla="*/ 22 w 111"/>
                  <a:gd name="T23" fmla="*/ 1383 h 1383"/>
                  <a:gd name="T24" fmla="*/ 26 w 111"/>
                  <a:gd name="T25" fmla="*/ 1383 h 1383"/>
                  <a:gd name="T26" fmla="*/ 26 w 111"/>
                  <a:gd name="T27" fmla="*/ 1383 h 1383"/>
                  <a:gd name="T28" fmla="*/ 32 w 111"/>
                  <a:gd name="T29" fmla="*/ 1383 h 1383"/>
                  <a:gd name="T30" fmla="*/ 32 w 111"/>
                  <a:gd name="T31" fmla="*/ 1383 h 1383"/>
                  <a:gd name="T32" fmla="*/ 36 w 111"/>
                  <a:gd name="T33" fmla="*/ 1383 h 1383"/>
                  <a:gd name="T34" fmla="*/ 36 w 111"/>
                  <a:gd name="T35" fmla="*/ 1383 h 1383"/>
                  <a:gd name="T36" fmla="*/ 43 w 111"/>
                  <a:gd name="T37" fmla="*/ 297 h 1383"/>
                  <a:gd name="T38" fmla="*/ 43 w 111"/>
                  <a:gd name="T39" fmla="*/ 166 h 1383"/>
                  <a:gd name="T40" fmla="*/ 48 w 111"/>
                  <a:gd name="T41" fmla="*/ 1383 h 1383"/>
                  <a:gd name="T42" fmla="*/ 48 w 111"/>
                  <a:gd name="T43" fmla="*/ 1383 h 1383"/>
                  <a:gd name="T44" fmla="*/ 54 w 111"/>
                  <a:gd name="T45" fmla="*/ 1383 h 1383"/>
                  <a:gd name="T46" fmla="*/ 54 w 111"/>
                  <a:gd name="T47" fmla="*/ 1383 h 1383"/>
                  <a:gd name="T48" fmla="*/ 54 w 111"/>
                  <a:gd name="T49" fmla="*/ 1383 h 1383"/>
                  <a:gd name="T50" fmla="*/ 59 w 111"/>
                  <a:gd name="T51" fmla="*/ 1383 h 1383"/>
                  <a:gd name="T52" fmla="*/ 59 w 111"/>
                  <a:gd name="T53" fmla="*/ 1383 h 1383"/>
                  <a:gd name="T54" fmla="*/ 64 w 111"/>
                  <a:gd name="T55" fmla="*/ 1383 h 1383"/>
                  <a:gd name="T56" fmla="*/ 64 w 111"/>
                  <a:gd name="T57" fmla="*/ 1383 h 1383"/>
                  <a:gd name="T58" fmla="*/ 64 w 111"/>
                  <a:gd name="T59" fmla="*/ 1383 h 1383"/>
                  <a:gd name="T60" fmla="*/ 69 w 111"/>
                  <a:gd name="T61" fmla="*/ 1383 h 1383"/>
                  <a:gd name="T62" fmla="*/ 69 w 111"/>
                  <a:gd name="T63" fmla="*/ 1383 h 1383"/>
                  <a:gd name="T64" fmla="*/ 75 w 111"/>
                  <a:gd name="T65" fmla="*/ 1383 h 1383"/>
                  <a:gd name="T66" fmla="*/ 75 w 111"/>
                  <a:gd name="T67" fmla="*/ 1383 h 1383"/>
                  <a:gd name="T68" fmla="*/ 80 w 111"/>
                  <a:gd name="T69" fmla="*/ 1383 h 1383"/>
                  <a:gd name="T70" fmla="*/ 80 w 111"/>
                  <a:gd name="T71" fmla="*/ 1383 h 1383"/>
                  <a:gd name="T72" fmla="*/ 84 w 111"/>
                  <a:gd name="T73" fmla="*/ 460 h 1383"/>
                  <a:gd name="T74" fmla="*/ 85 w 111"/>
                  <a:gd name="T75" fmla="*/ 1382 h 1383"/>
                  <a:gd name="T76" fmla="*/ 85 w 111"/>
                  <a:gd name="T77" fmla="*/ 1383 h 1383"/>
                  <a:gd name="T78" fmla="*/ 85 w 111"/>
                  <a:gd name="T79" fmla="*/ 1383 h 1383"/>
                  <a:gd name="T80" fmla="*/ 91 w 111"/>
                  <a:gd name="T81" fmla="*/ 1383 h 1383"/>
                  <a:gd name="T82" fmla="*/ 91 w 111"/>
                  <a:gd name="T83" fmla="*/ 1383 h 1383"/>
                  <a:gd name="T84" fmla="*/ 97 w 111"/>
                  <a:gd name="T85" fmla="*/ 1383 h 1383"/>
                  <a:gd name="T86" fmla="*/ 97 w 111"/>
                  <a:gd name="T87" fmla="*/ 1383 h 1383"/>
                  <a:gd name="T88" fmla="*/ 101 w 111"/>
                  <a:gd name="T89" fmla="*/ 1383 h 1383"/>
                  <a:gd name="T90" fmla="*/ 101 w 111"/>
                  <a:gd name="T91" fmla="*/ 1383 h 1383"/>
                  <a:gd name="T92" fmla="*/ 107 w 111"/>
                  <a:gd name="T93" fmla="*/ 1383 h 1383"/>
                  <a:gd name="T94" fmla="*/ 108 w 111"/>
                  <a:gd name="T95" fmla="*/ 1383 h 1383"/>
                  <a:gd name="T96" fmla="*/ 108 w 111"/>
                  <a:gd name="T97" fmla="*/ 1383 h 1383"/>
                  <a:gd name="T98" fmla="*/ 111 w 111"/>
                  <a:gd name="T99" fmla="*/ 1383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1383">
                    <a:moveTo>
                      <a:pt x="0" y="0"/>
                    </a:moveTo>
                    <a:lnTo>
                      <a:pt x="5" y="1383"/>
                    </a:lnTo>
                    <a:lnTo>
                      <a:pt x="5" y="1383"/>
                    </a:lnTo>
                    <a:lnTo>
                      <a:pt x="5" y="1383"/>
                    </a:lnTo>
                    <a:lnTo>
                      <a:pt x="10" y="1383"/>
                    </a:lnTo>
                    <a:lnTo>
                      <a:pt x="10" y="1383"/>
                    </a:lnTo>
                    <a:lnTo>
                      <a:pt x="16" y="1383"/>
                    </a:lnTo>
                    <a:lnTo>
                      <a:pt x="16" y="1383"/>
                    </a:lnTo>
                    <a:lnTo>
                      <a:pt x="22" y="1383"/>
                    </a:lnTo>
                    <a:lnTo>
                      <a:pt x="22" y="1383"/>
                    </a:lnTo>
                    <a:lnTo>
                      <a:pt x="22" y="1383"/>
                    </a:lnTo>
                    <a:lnTo>
                      <a:pt x="22" y="1383"/>
                    </a:lnTo>
                    <a:lnTo>
                      <a:pt x="26" y="1383"/>
                    </a:lnTo>
                    <a:lnTo>
                      <a:pt x="26" y="1383"/>
                    </a:lnTo>
                    <a:lnTo>
                      <a:pt x="32" y="1383"/>
                    </a:lnTo>
                    <a:lnTo>
                      <a:pt x="32" y="1383"/>
                    </a:lnTo>
                    <a:lnTo>
                      <a:pt x="36" y="1383"/>
                    </a:lnTo>
                    <a:lnTo>
                      <a:pt x="36" y="1383"/>
                    </a:lnTo>
                    <a:lnTo>
                      <a:pt x="43" y="297"/>
                    </a:lnTo>
                    <a:lnTo>
                      <a:pt x="43" y="166"/>
                    </a:lnTo>
                    <a:lnTo>
                      <a:pt x="48" y="1383"/>
                    </a:lnTo>
                    <a:lnTo>
                      <a:pt x="48" y="1383"/>
                    </a:lnTo>
                    <a:lnTo>
                      <a:pt x="54" y="1383"/>
                    </a:lnTo>
                    <a:lnTo>
                      <a:pt x="54" y="1383"/>
                    </a:lnTo>
                    <a:lnTo>
                      <a:pt x="54" y="1383"/>
                    </a:lnTo>
                    <a:lnTo>
                      <a:pt x="59" y="1383"/>
                    </a:lnTo>
                    <a:lnTo>
                      <a:pt x="59" y="1383"/>
                    </a:lnTo>
                    <a:lnTo>
                      <a:pt x="64" y="1383"/>
                    </a:lnTo>
                    <a:lnTo>
                      <a:pt x="64" y="1383"/>
                    </a:lnTo>
                    <a:lnTo>
                      <a:pt x="64" y="1383"/>
                    </a:lnTo>
                    <a:lnTo>
                      <a:pt x="69" y="1383"/>
                    </a:lnTo>
                    <a:lnTo>
                      <a:pt x="69" y="1383"/>
                    </a:lnTo>
                    <a:lnTo>
                      <a:pt x="75" y="1383"/>
                    </a:lnTo>
                    <a:lnTo>
                      <a:pt x="75" y="1383"/>
                    </a:lnTo>
                    <a:lnTo>
                      <a:pt x="80" y="1383"/>
                    </a:lnTo>
                    <a:lnTo>
                      <a:pt x="80" y="1383"/>
                    </a:lnTo>
                    <a:lnTo>
                      <a:pt x="84" y="460"/>
                    </a:lnTo>
                    <a:lnTo>
                      <a:pt x="85" y="1382"/>
                    </a:lnTo>
                    <a:lnTo>
                      <a:pt x="85" y="1383"/>
                    </a:lnTo>
                    <a:lnTo>
                      <a:pt x="85" y="1383"/>
                    </a:lnTo>
                    <a:lnTo>
                      <a:pt x="91" y="1383"/>
                    </a:lnTo>
                    <a:lnTo>
                      <a:pt x="91" y="1383"/>
                    </a:lnTo>
                    <a:lnTo>
                      <a:pt x="97" y="1383"/>
                    </a:lnTo>
                    <a:lnTo>
                      <a:pt x="97" y="1383"/>
                    </a:lnTo>
                    <a:lnTo>
                      <a:pt x="101" y="1383"/>
                    </a:lnTo>
                    <a:lnTo>
                      <a:pt x="101" y="1383"/>
                    </a:lnTo>
                    <a:lnTo>
                      <a:pt x="107" y="1383"/>
                    </a:lnTo>
                    <a:lnTo>
                      <a:pt x="108" y="1383"/>
                    </a:lnTo>
                    <a:lnTo>
                      <a:pt x="108" y="1383"/>
                    </a:lnTo>
                    <a:lnTo>
                      <a:pt x="111" y="1383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7" name="Freeform 878"/>
              <p:cNvSpPr>
                <a:spLocks/>
              </p:cNvSpPr>
              <p:nvPr/>
            </p:nvSpPr>
            <p:spPr bwMode="auto">
              <a:xfrm>
                <a:off x="6315859" y="2858294"/>
                <a:ext cx="63500" cy="330200"/>
              </a:xfrm>
              <a:custGeom>
                <a:avLst/>
                <a:gdLst>
                  <a:gd name="T0" fmla="*/ 0 w 121"/>
                  <a:gd name="T1" fmla="*/ 624 h 624"/>
                  <a:gd name="T2" fmla="*/ 0 w 121"/>
                  <a:gd name="T3" fmla="*/ 624 h 624"/>
                  <a:gd name="T4" fmla="*/ 7 w 121"/>
                  <a:gd name="T5" fmla="*/ 624 h 624"/>
                  <a:gd name="T6" fmla="*/ 7 w 121"/>
                  <a:gd name="T7" fmla="*/ 624 h 624"/>
                  <a:gd name="T8" fmla="*/ 12 w 121"/>
                  <a:gd name="T9" fmla="*/ 624 h 624"/>
                  <a:gd name="T10" fmla="*/ 12 w 121"/>
                  <a:gd name="T11" fmla="*/ 624 h 624"/>
                  <a:gd name="T12" fmla="*/ 15 w 121"/>
                  <a:gd name="T13" fmla="*/ 0 h 624"/>
                  <a:gd name="T14" fmla="*/ 17 w 121"/>
                  <a:gd name="T15" fmla="*/ 624 h 624"/>
                  <a:gd name="T16" fmla="*/ 17 w 121"/>
                  <a:gd name="T17" fmla="*/ 624 h 624"/>
                  <a:gd name="T18" fmla="*/ 23 w 121"/>
                  <a:gd name="T19" fmla="*/ 624 h 624"/>
                  <a:gd name="T20" fmla="*/ 23 w 121"/>
                  <a:gd name="T21" fmla="*/ 624 h 624"/>
                  <a:gd name="T22" fmla="*/ 28 w 121"/>
                  <a:gd name="T23" fmla="*/ 624 h 624"/>
                  <a:gd name="T24" fmla="*/ 28 w 121"/>
                  <a:gd name="T25" fmla="*/ 624 h 624"/>
                  <a:gd name="T26" fmla="*/ 33 w 121"/>
                  <a:gd name="T27" fmla="*/ 624 h 624"/>
                  <a:gd name="T28" fmla="*/ 35 w 121"/>
                  <a:gd name="T29" fmla="*/ 624 h 624"/>
                  <a:gd name="T30" fmla="*/ 38 w 121"/>
                  <a:gd name="T31" fmla="*/ 624 h 624"/>
                  <a:gd name="T32" fmla="*/ 39 w 121"/>
                  <a:gd name="T33" fmla="*/ 624 h 624"/>
                  <a:gd name="T34" fmla="*/ 39 w 121"/>
                  <a:gd name="T35" fmla="*/ 624 h 624"/>
                  <a:gd name="T36" fmla="*/ 45 w 121"/>
                  <a:gd name="T37" fmla="*/ 624 h 624"/>
                  <a:gd name="T38" fmla="*/ 45 w 121"/>
                  <a:gd name="T39" fmla="*/ 624 h 624"/>
                  <a:gd name="T40" fmla="*/ 51 w 121"/>
                  <a:gd name="T41" fmla="*/ 624 h 624"/>
                  <a:gd name="T42" fmla="*/ 51 w 121"/>
                  <a:gd name="T43" fmla="*/ 624 h 624"/>
                  <a:gd name="T44" fmla="*/ 55 w 121"/>
                  <a:gd name="T45" fmla="*/ 624 h 624"/>
                  <a:gd name="T46" fmla="*/ 55 w 121"/>
                  <a:gd name="T47" fmla="*/ 624 h 624"/>
                  <a:gd name="T48" fmla="*/ 58 w 121"/>
                  <a:gd name="T49" fmla="*/ 281 h 624"/>
                  <a:gd name="T50" fmla="*/ 61 w 121"/>
                  <a:gd name="T51" fmla="*/ 624 h 624"/>
                  <a:gd name="T52" fmla="*/ 61 w 121"/>
                  <a:gd name="T53" fmla="*/ 624 h 624"/>
                  <a:gd name="T54" fmla="*/ 68 w 121"/>
                  <a:gd name="T55" fmla="*/ 624 h 624"/>
                  <a:gd name="T56" fmla="*/ 68 w 121"/>
                  <a:gd name="T57" fmla="*/ 624 h 624"/>
                  <a:gd name="T58" fmla="*/ 72 w 121"/>
                  <a:gd name="T59" fmla="*/ 624 h 624"/>
                  <a:gd name="T60" fmla="*/ 72 w 121"/>
                  <a:gd name="T61" fmla="*/ 624 h 624"/>
                  <a:gd name="T62" fmla="*/ 78 w 121"/>
                  <a:gd name="T63" fmla="*/ 624 h 624"/>
                  <a:gd name="T64" fmla="*/ 78 w 121"/>
                  <a:gd name="T65" fmla="*/ 624 h 624"/>
                  <a:gd name="T66" fmla="*/ 81 w 121"/>
                  <a:gd name="T67" fmla="*/ 624 h 624"/>
                  <a:gd name="T68" fmla="*/ 82 w 121"/>
                  <a:gd name="T69" fmla="*/ 624 h 624"/>
                  <a:gd name="T70" fmla="*/ 82 w 121"/>
                  <a:gd name="T71" fmla="*/ 624 h 624"/>
                  <a:gd name="T72" fmla="*/ 88 w 121"/>
                  <a:gd name="T73" fmla="*/ 624 h 624"/>
                  <a:gd name="T74" fmla="*/ 88 w 121"/>
                  <a:gd name="T75" fmla="*/ 624 h 624"/>
                  <a:gd name="T76" fmla="*/ 94 w 121"/>
                  <a:gd name="T77" fmla="*/ 624 h 624"/>
                  <a:gd name="T78" fmla="*/ 94 w 121"/>
                  <a:gd name="T79" fmla="*/ 624 h 624"/>
                  <a:gd name="T80" fmla="*/ 100 w 121"/>
                  <a:gd name="T81" fmla="*/ 624 h 624"/>
                  <a:gd name="T82" fmla="*/ 100 w 121"/>
                  <a:gd name="T83" fmla="*/ 624 h 624"/>
                  <a:gd name="T84" fmla="*/ 100 w 121"/>
                  <a:gd name="T85" fmla="*/ 448 h 624"/>
                  <a:gd name="T86" fmla="*/ 104 w 121"/>
                  <a:gd name="T87" fmla="*/ 624 h 624"/>
                  <a:gd name="T88" fmla="*/ 104 w 121"/>
                  <a:gd name="T89" fmla="*/ 624 h 624"/>
                  <a:gd name="T90" fmla="*/ 110 w 121"/>
                  <a:gd name="T91" fmla="*/ 624 h 624"/>
                  <a:gd name="T92" fmla="*/ 110 w 121"/>
                  <a:gd name="T93" fmla="*/ 624 h 624"/>
                  <a:gd name="T94" fmla="*/ 115 w 121"/>
                  <a:gd name="T95" fmla="*/ 624 h 624"/>
                  <a:gd name="T96" fmla="*/ 115 w 121"/>
                  <a:gd name="T97" fmla="*/ 624 h 624"/>
                  <a:gd name="T98" fmla="*/ 121 w 121"/>
                  <a:gd name="T99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1" h="624">
                    <a:moveTo>
                      <a:pt x="0" y="624"/>
                    </a:moveTo>
                    <a:lnTo>
                      <a:pt x="0" y="624"/>
                    </a:lnTo>
                    <a:lnTo>
                      <a:pt x="7" y="624"/>
                    </a:lnTo>
                    <a:lnTo>
                      <a:pt x="7" y="624"/>
                    </a:lnTo>
                    <a:lnTo>
                      <a:pt x="12" y="624"/>
                    </a:lnTo>
                    <a:lnTo>
                      <a:pt x="12" y="624"/>
                    </a:lnTo>
                    <a:lnTo>
                      <a:pt x="15" y="0"/>
                    </a:lnTo>
                    <a:lnTo>
                      <a:pt x="17" y="624"/>
                    </a:lnTo>
                    <a:lnTo>
                      <a:pt x="17" y="624"/>
                    </a:lnTo>
                    <a:lnTo>
                      <a:pt x="23" y="624"/>
                    </a:lnTo>
                    <a:lnTo>
                      <a:pt x="23" y="624"/>
                    </a:lnTo>
                    <a:lnTo>
                      <a:pt x="28" y="624"/>
                    </a:lnTo>
                    <a:lnTo>
                      <a:pt x="28" y="624"/>
                    </a:lnTo>
                    <a:lnTo>
                      <a:pt x="33" y="624"/>
                    </a:lnTo>
                    <a:lnTo>
                      <a:pt x="35" y="624"/>
                    </a:lnTo>
                    <a:lnTo>
                      <a:pt x="38" y="624"/>
                    </a:lnTo>
                    <a:lnTo>
                      <a:pt x="39" y="624"/>
                    </a:lnTo>
                    <a:lnTo>
                      <a:pt x="39" y="624"/>
                    </a:lnTo>
                    <a:lnTo>
                      <a:pt x="45" y="624"/>
                    </a:lnTo>
                    <a:lnTo>
                      <a:pt x="45" y="624"/>
                    </a:lnTo>
                    <a:lnTo>
                      <a:pt x="51" y="624"/>
                    </a:lnTo>
                    <a:lnTo>
                      <a:pt x="51" y="624"/>
                    </a:lnTo>
                    <a:lnTo>
                      <a:pt x="55" y="624"/>
                    </a:lnTo>
                    <a:lnTo>
                      <a:pt x="55" y="624"/>
                    </a:lnTo>
                    <a:lnTo>
                      <a:pt x="58" y="281"/>
                    </a:lnTo>
                    <a:lnTo>
                      <a:pt x="61" y="624"/>
                    </a:lnTo>
                    <a:lnTo>
                      <a:pt x="61" y="624"/>
                    </a:lnTo>
                    <a:lnTo>
                      <a:pt x="68" y="624"/>
                    </a:lnTo>
                    <a:lnTo>
                      <a:pt x="68" y="624"/>
                    </a:lnTo>
                    <a:lnTo>
                      <a:pt x="72" y="624"/>
                    </a:lnTo>
                    <a:lnTo>
                      <a:pt x="72" y="624"/>
                    </a:lnTo>
                    <a:lnTo>
                      <a:pt x="78" y="624"/>
                    </a:lnTo>
                    <a:lnTo>
                      <a:pt x="78" y="624"/>
                    </a:lnTo>
                    <a:lnTo>
                      <a:pt x="81" y="624"/>
                    </a:lnTo>
                    <a:lnTo>
                      <a:pt x="82" y="624"/>
                    </a:lnTo>
                    <a:lnTo>
                      <a:pt x="82" y="624"/>
                    </a:lnTo>
                    <a:lnTo>
                      <a:pt x="88" y="624"/>
                    </a:lnTo>
                    <a:lnTo>
                      <a:pt x="88" y="624"/>
                    </a:lnTo>
                    <a:lnTo>
                      <a:pt x="94" y="624"/>
                    </a:lnTo>
                    <a:lnTo>
                      <a:pt x="94" y="624"/>
                    </a:lnTo>
                    <a:lnTo>
                      <a:pt x="100" y="624"/>
                    </a:lnTo>
                    <a:lnTo>
                      <a:pt x="100" y="624"/>
                    </a:lnTo>
                    <a:lnTo>
                      <a:pt x="100" y="448"/>
                    </a:lnTo>
                    <a:lnTo>
                      <a:pt x="104" y="624"/>
                    </a:lnTo>
                    <a:lnTo>
                      <a:pt x="104" y="624"/>
                    </a:lnTo>
                    <a:lnTo>
                      <a:pt x="110" y="624"/>
                    </a:lnTo>
                    <a:lnTo>
                      <a:pt x="110" y="624"/>
                    </a:lnTo>
                    <a:lnTo>
                      <a:pt x="115" y="624"/>
                    </a:lnTo>
                    <a:lnTo>
                      <a:pt x="115" y="624"/>
                    </a:lnTo>
                    <a:lnTo>
                      <a:pt x="121" y="624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8" name="Freeform 879"/>
              <p:cNvSpPr>
                <a:spLocks/>
              </p:cNvSpPr>
              <p:nvPr/>
            </p:nvSpPr>
            <p:spPr bwMode="auto">
              <a:xfrm>
                <a:off x="6379359" y="3144044"/>
                <a:ext cx="60325" cy="44450"/>
              </a:xfrm>
              <a:custGeom>
                <a:avLst/>
                <a:gdLst>
                  <a:gd name="T0" fmla="*/ 0 w 114"/>
                  <a:gd name="T1" fmla="*/ 86 h 86"/>
                  <a:gd name="T2" fmla="*/ 0 w 114"/>
                  <a:gd name="T3" fmla="*/ 86 h 86"/>
                  <a:gd name="T4" fmla="*/ 2 w 114"/>
                  <a:gd name="T5" fmla="*/ 86 h 86"/>
                  <a:gd name="T6" fmla="*/ 4 w 114"/>
                  <a:gd name="T7" fmla="*/ 86 h 86"/>
                  <a:gd name="T8" fmla="*/ 4 w 114"/>
                  <a:gd name="T9" fmla="*/ 86 h 86"/>
                  <a:gd name="T10" fmla="*/ 10 w 114"/>
                  <a:gd name="T11" fmla="*/ 86 h 86"/>
                  <a:gd name="T12" fmla="*/ 10 w 114"/>
                  <a:gd name="T13" fmla="*/ 86 h 86"/>
                  <a:gd name="T14" fmla="*/ 16 w 114"/>
                  <a:gd name="T15" fmla="*/ 86 h 86"/>
                  <a:gd name="T16" fmla="*/ 16 w 114"/>
                  <a:gd name="T17" fmla="*/ 86 h 86"/>
                  <a:gd name="T18" fmla="*/ 22 w 114"/>
                  <a:gd name="T19" fmla="*/ 0 h 86"/>
                  <a:gd name="T20" fmla="*/ 22 w 114"/>
                  <a:gd name="T21" fmla="*/ 23 h 86"/>
                  <a:gd name="T22" fmla="*/ 22 w 114"/>
                  <a:gd name="T23" fmla="*/ 64 h 86"/>
                  <a:gd name="T24" fmla="*/ 28 w 114"/>
                  <a:gd name="T25" fmla="*/ 86 h 86"/>
                  <a:gd name="T26" fmla="*/ 28 w 114"/>
                  <a:gd name="T27" fmla="*/ 86 h 86"/>
                  <a:gd name="T28" fmla="*/ 32 w 114"/>
                  <a:gd name="T29" fmla="*/ 86 h 86"/>
                  <a:gd name="T30" fmla="*/ 32 w 114"/>
                  <a:gd name="T31" fmla="*/ 86 h 86"/>
                  <a:gd name="T32" fmla="*/ 38 w 114"/>
                  <a:gd name="T33" fmla="*/ 86 h 86"/>
                  <a:gd name="T34" fmla="*/ 38 w 114"/>
                  <a:gd name="T35" fmla="*/ 86 h 86"/>
                  <a:gd name="T36" fmla="*/ 43 w 114"/>
                  <a:gd name="T37" fmla="*/ 86 h 86"/>
                  <a:gd name="T38" fmla="*/ 43 w 114"/>
                  <a:gd name="T39" fmla="*/ 86 h 86"/>
                  <a:gd name="T40" fmla="*/ 45 w 114"/>
                  <a:gd name="T41" fmla="*/ 86 h 86"/>
                  <a:gd name="T42" fmla="*/ 48 w 114"/>
                  <a:gd name="T43" fmla="*/ 86 h 86"/>
                  <a:gd name="T44" fmla="*/ 48 w 114"/>
                  <a:gd name="T45" fmla="*/ 86 h 86"/>
                  <a:gd name="T46" fmla="*/ 55 w 114"/>
                  <a:gd name="T47" fmla="*/ 86 h 86"/>
                  <a:gd name="T48" fmla="*/ 55 w 114"/>
                  <a:gd name="T49" fmla="*/ 86 h 86"/>
                  <a:gd name="T50" fmla="*/ 61 w 114"/>
                  <a:gd name="T51" fmla="*/ 86 h 86"/>
                  <a:gd name="T52" fmla="*/ 61 w 114"/>
                  <a:gd name="T53" fmla="*/ 86 h 86"/>
                  <a:gd name="T54" fmla="*/ 64 w 114"/>
                  <a:gd name="T55" fmla="*/ 49 h 86"/>
                  <a:gd name="T56" fmla="*/ 65 w 114"/>
                  <a:gd name="T57" fmla="*/ 86 h 86"/>
                  <a:gd name="T58" fmla="*/ 65 w 114"/>
                  <a:gd name="T59" fmla="*/ 86 h 86"/>
                  <a:gd name="T60" fmla="*/ 65 w 114"/>
                  <a:gd name="T61" fmla="*/ 86 h 86"/>
                  <a:gd name="T62" fmla="*/ 71 w 114"/>
                  <a:gd name="T63" fmla="*/ 86 h 86"/>
                  <a:gd name="T64" fmla="*/ 71 w 114"/>
                  <a:gd name="T65" fmla="*/ 86 h 86"/>
                  <a:gd name="T66" fmla="*/ 75 w 114"/>
                  <a:gd name="T67" fmla="*/ 86 h 86"/>
                  <a:gd name="T68" fmla="*/ 75 w 114"/>
                  <a:gd name="T69" fmla="*/ 86 h 86"/>
                  <a:gd name="T70" fmla="*/ 81 w 114"/>
                  <a:gd name="T71" fmla="*/ 86 h 86"/>
                  <a:gd name="T72" fmla="*/ 81 w 114"/>
                  <a:gd name="T73" fmla="*/ 86 h 86"/>
                  <a:gd name="T74" fmla="*/ 87 w 114"/>
                  <a:gd name="T75" fmla="*/ 86 h 86"/>
                  <a:gd name="T76" fmla="*/ 87 w 114"/>
                  <a:gd name="T77" fmla="*/ 86 h 86"/>
                  <a:gd name="T78" fmla="*/ 92 w 114"/>
                  <a:gd name="T79" fmla="*/ 86 h 86"/>
                  <a:gd name="T80" fmla="*/ 92 w 114"/>
                  <a:gd name="T81" fmla="*/ 86 h 86"/>
                  <a:gd name="T82" fmla="*/ 98 w 114"/>
                  <a:gd name="T83" fmla="*/ 86 h 86"/>
                  <a:gd name="T84" fmla="*/ 98 w 114"/>
                  <a:gd name="T85" fmla="*/ 86 h 86"/>
                  <a:gd name="T86" fmla="*/ 104 w 114"/>
                  <a:gd name="T87" fmla="*/ 86 h 86"/>
                  <a:gd name="T88" fmla="*/ 104 w 114"/>
                  <a:gd name="T89" fmla="*/ 86 h 86"/>
                  <a:gd name="T90" fmla="*/ 105 w 114"/>
                  <a:gd name="T91" fmla="*/ 69 h 86"/>
                  <a:gd name="T92" fmla="*/ 108 w 114"/>
                  <a:gd name="T93" fmla="*/ 86 h 86"/>
                  <a:gd name="T94" fmla="*/ 108 w 114"/>
                  <a:gd name="T95" fmla="*/ 86 h 86"/>
                  <a:gd name="T96" fmla="*/ 108 w 114"/>
                  <a:gd name="T97" fmla="*/ 86 h 86"/>
                  <a:gd name="T98" fmla="*/ 114 w 114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86">
                    <a:moveTo>
                      <a:pt x="0" y="86"/>
                    </a:moveTo>
                    <a:lnTo>
                      <a:pt x="0" y="86"/>
                    </a:lnTo>
                    <a:lnTo>
                      <a:pt x="2" y="86"/>
                    </a:lnTo>
                    <a:lnTo>
                      <a:pt x="4" y="86"/>
                    </a:lnTo>
                    <a:lnTo>
                      <a:pt x="4" y="86"/>
                    </a:lnTo>
                    <a:lnTo>
                      <a:pt x="10" y="86"/>
                    </a:lnTo>
                    <a:lnTo>
                      <a:pt x="10" y="86"/>
                    </a:lnTo>
                    <a:lnTo>
                      <a:pt x="16" y="86"/>
                    </a:lnTo>
                    <a:lnTo>
                      <a:pt x="16" y="86"/>
                    </a:lnTo>
                    <a:lnTo>
                      <a:pt x="22" y="0"/>
                    </a:lnTo>
                    <a:lnTo>
                      <a:pt x="22" y="23"/>
                    </a:lnTo>
                    <a:lnTo>
                      <a:pt x="22" y="64"/>
                    </a:lnTo>
                    <a:lnTo>
                      <a:pt x="28" y="86"/>
                    </a:lnTo>
                    <a:lnTo>
                      <a:pt x="28" y="86"/>
                    </a:lnTo>
                    <a:lnTo>
                      <a:pt x="32" y="86"/>
                    </a:lnTo>
                    <a:lnTo>
                      <a:pt x="32" y="86"/>
                    </a:lnTo>
                    <a:lnTo>
                      <a:pt x="38" y="86"/>
                    </a:lnTo>
                    <a:lnTo>
                      <a:pt x="38" y="86"/>
                    </a:lnTo>
                    <a:lnTo>
                      <a:pt x="43" y="86"/>
                    </a:lnTo>
                    <a:lnTo>
                      <a:pt x="43" y="86"/>
                    </a:lnTo>
                    <a:lnTo>
                      <a:pt x="45" y="86"/>
                    </a:lnTo>
                    <a:lnTo>
                      <a:pt x="48" y="86"/>
                    </a:lnTo>
                    <a:lnTo>
                      <a:pt x="48" y="86"/>
                    </a:lnTo>
                    <a:lnTo>
                      <a:pt x="55" y="86"/>
                    </a:lnTo>
                    <a:lnTo>
                      <a:pt x="55" y="86"/>
                    </a:lnTo>
                    <a:lnTo>
                      <a:pt x="61" y="86"/>
                    </a:lnTo>
                    <a:lnTo>
                      <a:pt x="61" y="86"/>
                    </a:lnTo>
                    <a:lnTo>
                      <a:pt x="64" y="49"/>
                    </a:lnTo>
                    <a:lnTo>
                      <a:pt x="65" y="86"/>
                    </a:lnTo>
                    <a:lnTo>
                      <a:pt x="65" y="86"/>
                    </a:lnTo>
                    <a:lnTo>
                      <a:pt x="65" y="86"/>
                    </a:lnTo>
                    <a:lnTo>
                      <a:pt x="71" y="86"/>
                    </a:lnTo>
                    <a:lnTo>
                      <a:pt x="71" y="86"/>
                    </a:lnTo>
                    <a:lnTo>
                      <a:pt x="75" y="86"/>
                    </a:lnTo>
                    <a:lnTo>
                      <a:pt x="75" y="86"/>
                    </a:lnTo>
                    <a:lnTo>
                      <a:pt x="81" y="86"/>
                    </a:lnTo>
                    <a:lnTo>
                      <a:pt x="81" y="86"/>
                    </a:lnTo>
                    <a:lnTo>
                      <a:pt x="87" y="86"/>
                    </a:lnTo>
                    <a:lnTo>
                      <a:pt x="87" y="86"/>
                    </a:lnTo>
                    <a:lnTo>
                      <a:pt x="92" y="86"/>
                    </a:lnTo>
                    <a:lnTo>
                      <a:pt x="92" y="86"/>
                    </a:lnTo>
                    <a:lnTo>
                      <a:pt x="98" y="86"/>
                    </a:lnTo>
                    <a:lnTo>
                      <a:pt x="98" y="86"/>
                    </a:lnTo>
                    <a:lnTo>
                      <a:pt x="104" y="86"/>
                    </a:lnTo>
                    <a:lnTo>
                      <a:pt x="104" y="86"/>
                    </a:lnTo>
                    <a:lnTo>
                      <a:pt x="105" y="69"/>
                    </a:lnTo>
                    <a:lnTo>
                      <a:pt x="108" y="86"/>
                    </a:lnTo>
                    <a:lnTo>
                      <a:pt x="108" y="86"/>
                    </a:lnTo>
                    <a:lnTo>
                      <a:pt x="108" y="86"/>
                    </a:lnTo>
                    <a:lnTo>
                      <a:pt x="114" y="8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9" name="Freeform 880"/>
              <p:cNvSpPr>
                <a:spLocks/>
              </p:cNvSpPr>
              <p:nvPr/>
            </p:nvSpPr>
            <p:spPr bwMode="auto">
              <a:xfrm>
                <a:off x="6439684" y="3185319"/>
                <a:ext cx="60325" cy="3175"/>
              </a:xfrm>
              <a:custGeom>
                <a:avLst/>
                <a:gdLst>
                  <a:gd name="T0" fmla="*/ 0 w 114"/>
                  <a:gd name="T1" fmla="*/ 6 h 6"/>
                  <a:gd name="T2" fmla="*/ 0 w 114"/>
                  <a:gd name="T3" fmla="*/ 6 h 6"/>
                  <a:gd name="T4" fmla="*/ 4 w 114"/>
                  <a:gd name="T5" fmla="*/ 6 h 6"/>
                  <a:gd name="T6" fmla="*/ 4 w 114"/>
                  <a:gd name="T7" fmla="*/ 6 h 6"/>
                  <a:gd name="T8" fmla="*/ 11 w 114"/>
                  <a:gd name="T9" fmla="*/ 6 h 6"/>
                  <a:gd name="T10" fmla="*/ 11 w 114"/>
                  <a:gd name="T11" fmla="*/ 6 h 6"/>
                  <a:gd name="T12" fmla="*/ 16 w 114"/>
                  <a:gd name="T13" fmla="*/ 6 h 6"/>
                  <a:gd name="T14" fmla="*/ 17 w 114"/>
                  <a:gd name="T15" fmla="*/ 6 h 6"/>
                  <a:gd name="T16" fmla="*/ 17 w 114"/>
                  <a:gd name="T17" fmla="*/ 6 h 6"/>
                  <a:gd name="T18" fmla="*/ 22 w 114"/>
                  <a:gd name="T19" fmla="*/ 6 h 6"/>
                  <a:gd name="T20" fmla="*/ 22 w 114"/>
                  <a:gd name="T21" fmla="*/ 6 h 6"/>
                  <a:gd name="T22" fmla="*/ 27 w 114"/>
                  <a:gd name="T23" fmla="*/ 6 h 6"/>
                  <a:gd name="T24" fmla="*/ 27 w 114"/>
                  <a:gd name="T25" fmla="*/ 6 h 6"/>
                  <a:gd name="T26" fmla="*/ 32 w 114"/>
                  <a:gd name="T27" fmla="*/ 6 h 6"/>
                  <a:gd name="T28" fmla="*/ 32 w 114"/>
                  <a:gd name="T29" fmla="*/ 6 h 6"/>
                  <a:gd name="T30" fmla="*/ 35 w 114"/>
                  <a:gd name="T31" fmla="*/ 0 h 6"/>
                  <a:gd name="T32" fmla="*/ 37 w 114"/>
                  <a:gd name="T33" fmla="*/ 6 h 6"/>
                  <a:gd name="T34" fmla="*/ 37 w 114"/>
                  <a:gd name="T35" fmla="*/ 6 h 6"/>
                  <a:gd name="T36" fmla="*/ 37 w 114"/>
                  <a:gd name="T37" fmla="*/ 6 h 6"/>
                  <a:gd name="T38" fmla="*/ 43 w 114"/>
                  <a:gd name="T39" fmla="*/ 6 h 6"/>
                  <a:gd name="T40" fmla="*/ 43 w 114"/>
                  <a:gd name="T41" fmla="*/ 6 h 6"/>
                  <a:gd name="T42" fmla="*/ 49 w 114"/>
                  <a:gd name="T43" fmla="*/ 6 h 6"/>
                  <a:gd name="T44" fmla="*/ 49 w 114"/>
                  <a:gd name="T45" fmla="*/ 6 h 6"/>
                  <a:gd name="T46" fmla="*/ 55 w 114"/>
                  <a:gd name="T47" fmla="*/ 6 h 6"/>
                  <a:gd name="T48" fmla="*/ 55 w 114"/>
                  <a:gd name="T49" fmla="*/ 6 h 6"/>
                  <a:gd name="T50" fmla="*/ 56 w 114"/>
                  <a:gd name="T51" fmla="*/ 6 h 6"/>
                  <a:gd name="T52" fmla="*/ 59 w 114"/>
                  <a:gd name="T53" fmla="*/ 6 h 6"/>
                  <a:gd name="T54" fmla="*/ 59 w 114"/>
                  <a:gd name="T55" fmla="*/ 6 h 6"/>
                  <a:gd name="T56" fmla="*/ 65 w 114"/>
                  <a:gd name="T57" fmla="*/ 6 h 6"/>
                  <a:gd name="T58" fmla="*/ 65 w 114"/>
                  <a:gd name="T59" fmla="*/ 6 h 6"/>
                  <a:gd name="T60" fmla="*/ 69 w 114"/>
                  <a:gd name="T61" fmla="*/ 6 h 6"/>
                  <a:gd name="T62" fmla="*/ 69 w 114"/>
                  <a:gd name="T63" fmla="*/ 6 h 6"/>
                  <a:gd name="T64" fmla="*/ 75 w 114"/>
                  <a:gd name="T65" fmla="*/ 6 h 6"/>
                  <a:gd name="T66" fmla="*/ 75 w 114"/>
                  <a:gd name="T67" fmla="*/ 6 h 6"/>
                  <a:gd name="T68" fmla="*/ 76 w 114"/>
                  <a:gd name="T69" fmla="*/ 3 h 6"/>
                  <a:gd name="T70" fmla="*/ 81 w 114"/>
                  <a:gd name="T71" fmla="*/ 6 h 6"/>
                  <a:gd name="T72" fmla="*/ 81 w 114"/>
                  <a:gd name="T73" fmla="*/ 6 h 6"/>
                  <a:gd name="T74" fmla="*/ 81 w 114"/>
                  <a:gd name="T75" fmla="*/ 6 h 6"/>
                  <a:gd name="T76" fmla="*/ 86 w 114"/>
                  <a:gd name="T77" fmla="*/ 6 h 6"/>
                  <a:gd name="T78" fmla="*/ 86 w 114"/>
                  <a:gd name="T79" fmla="*/ 6 h 6"/>
                  <a:gd name="T80" fmla="*/ 92 w 114"/>
                  <a:gd name="T81" fmla="*/ 6 h 6"/>
                  <a:gd name="T82" fmla="*/ 92 w 114"/>
                  <a:gd name="T83" fmla="*/ 6 h 6"/>
                  <a:gd name="T84" fmla="*/ 96 w 114"/>
                  <a:gd name="T85" fmla="*/ 6 h 6"/>
                  <a:gd name="T86" fmla="*/ 96 w 114"/>
                  <a:gd name="T87" fmla="*/ 6 h 6"/>
                  <a:gd name="T88" fmla="*/ 99 w 114"/>
                  <a:gd name="T89" fmla="*/ 6 h 6"/>
                  <a:gd name="T90" fmla="*/ 102 w 114"/>
                  <a:gd name="T91" fmla="*/ 6 h 6"/>
                  <a:gd name="T92" fmla="*/ 102 w 114"/>
                  <a:gd name="T93" fmla="*/ 6 h 6"/>
                  <a:gd name="T94" fmla="*/ 107 w 114"/>
                  <a:gd name="T95" fmla="*/ 6 h 6"/>
                  <a:gd name="T96" fmla="*/ 107 w 114"/>
                  <a:gd name="T97" fmla="*/ 6 h 6"/>
                  <a:gd name="T98" fmla="*/ 114 w 1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6">
                    <a:moveTo>
                      <a:pt x="0" y="6"/>
                    </a:moveTo>
                    <a:lnTo>
                      <a:pt x="0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5" y="0"/>
                    </a:lnTo>
                    <a:lnTo>
                      <a:pt x="37" y="6"/>
                    </a:lnTo>
                    <a:lnTo>
                      <a:pt x="37" y="6"/>
                    </a:lnTo>
                    <a:lnTo>
                      <a:pt x="37" y="6"/>
                    </a:lnTo>
                    <a:lnTo>
                      <a:pt x="43" y="6"/>
                    </a:lnTo>
                    <a:lnTo>
                      <a:pt x="43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5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75" y="6"/>
                    </a:lnTo>
                    <a:lnTo>
                      <a:pt x="75" y="6"/>
                    </a:lnTo>
                    <a:lnTo>
                      <a:pt x="76" y="3"/>
                    </a:lnTo>
                    <a:lnTo>
                      <a:pt x="81" y="6"/>
                    </a:lnTo>
                    <a:lnTo>
                      <a:pt x="81" y="6"/>
                    </a:lnTo>
                    <a:lnTo>
                      <a:pt x="81" y="6"/>
                    </a:lnTo>
                    <a:lnTo>
                      <a:pt x="86" y="6"/>
                    </a:lnTo>
                    <a:lnTo>
                      <a:pt x="86" y="6"/>
                    </a:lnTo>
                    <a:lnTo>
                      <a:pt x="92" y="6"/>
                    </a:lnTo>
                    <a:lnTo>
                      <a:pt x="92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9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7" y="6"/>
                    </a:lnTo>
                    <a:lnTo>
                      <a:pt x="107" y="6"/>
                    </a:lnTo>
                    <a:lnTo>
                      <a:pt x="114" y="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0" name="Freeform 881"/>
              <p:cNvSpPr>
                <a:spLocks/>
              </p:cNvSpPr>
              <p:nvPr/>
            </p:nvSpPr>
            <p:spPr bwMode="auto">
              <a:xfrm>
                <a:off x="6500009" y="3188494"/>
                <a:ext cx="60325" cy="0"/>
              </a:xfrm>
              <a:custGeom>
                <a:avLst/>
                <a:gdLst>
                  <a:gd name="T0" fmla="*/ 0 w 114"/>
                  <a:gd name="T1" fmla="*/ 0 w 114"/>
                  <a:gd name="T2" fmla="*/ 5 w 114"/>
                  <a:gd name="T3" fmla="*/ 5 w 114"/>
                  <a:gd name="T4" fmla="*/ 5 w 114"/>
                  <a:gd name="T5" fmla="*/ 10 w 114"/>
                  <a:gd name="T6" fmla="*/ 10 w 114"/>
                  <a:gd name="T7" fmla="*/ 16 w 114"/>
                  <a:gd name="T8" fmla="*/ 16 w 114"/>
                  <a:gd name="T9" fmla="*/ 21 w 114"/>
                  <a:gd name="T10" fmla="*/ 21 w 114"/>
                  <a:gd name="T11" fmla="*/ 26 w 114"/>
                  <a:gd name="T12" fmla="*/ 26 w 114"/>
                  <a:gd name="T13" fmla="*/ 27 w 114"/>
                  <a:gd name="T14" fmla="*/ 33 w 114"/>
                  <a:gd name="T15" fmla="*/ 33 w 114"/>
                  <a:gd name="T16" fmla="*/ 36 w 114"/>
                  <a:gd name="T17" fmla="*/ 36 w 114"/>
                  <a:gd name="T18" fmla="*/ 43 w 114"/>
                  <a:gd name="T19" fmla="*/ 43 w 114"/>
                  <a:gd name="T20" fmla="*/ 47 w 114"/>
                  <a:gd name="T21" fmla="*/ 49 w 114"/>
                  <a:gd name="T22" fmla="*/ 49 w 114"/>
                  <a:gd name="T23" fmla="*/ 53 w 114"/>
                  <a:gd name="T24" fmla="*/ 53 w 114"/>
                  <a:gd name="T25" fmla="*/ 59 w 114"/>
                  <a:gd name="T26" fmla="*/ 59 w 114"/>
                  <a:gd name="T27" fmla="*/ 65 w 114"/>
                  <a:gd name="T28" fmla="*/ 65 w 114"/>
                  <a:gd name="T29" fmla="*/ 69 w 114"/>
                  <a:gd name="T30" fmla="*/ 69 w 114"/>
                  <a:gd name="T31" fmla="*/ 70 w 114"/>
                  <a:gd name="T32" fmla="*/ 76 w 114"/>
                  <a:gd name="T33" fmla="*/ 76 w 114"/>
                  <a:gd name="T34" fmla="*/ 80 w 114"/>
                  <a:gd name="T35" fmla="*/ 80 w 114"/>
                  <a:gd name="T36" fmla="*/ 86 w 114"/>
                  <a:gd name="T37" fmla="*/ 86 w 114"/>
                  <a:gd name="T38" fmla="*/ 90 w 114"/>
                  <a:gd name="T39" fmla="*/ 92 w 114"/>
                  <a:gd name="T40" fmla="*/ 92 w 114"/>
                  <a:gd name="T41" fmla="*/ 96 w 114"/>
                  <a:gd name="T42" fmla="*/ 96 w 114"/>
                  <a:gd name="T43" fmla="*/ 102 w 114"/>
                  <a:gd name="T44" fmla="*/ 103 w 114"/>
                  <a:gd name="T45" fmla="*/ 109 w 114"/>
                  <a:gd name="T46" fmla="*/ 109 w 114"/>
                  <a:gd name="T47" fmla="*/ 112 w 114"/>
                  <a:gd name="T48" fmla="*/ 114 w 114"/>
                  <a:gd name="T49" fmla="*/ 114 w 1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14">
                    <a:moveTo>
                      <a:pt x="0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6" y="0"/>
                    </a:lnTo>
                    <a:lnTo>
                      <a:pt x="76" y="0"/>
                    </a:lnTo>
                    <a:lnTo>
                      <a:pt x="80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09" y="0"/>
                    </a:lnTo>
                    <a:lnTo>
                      <a:pt x="112" y="0"/>
                    </a:lnTo>
                    <a:lnTo>
                      <a:pt x="114" y="0"/>
                    </a:lnTo>
                    <a:lnTo>
                      <a:pt x="114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1" name="Freeform 882"/>
              <p:cNvSpPr>
                <a:spLocks/>
              </p:cNvSpPr>
              <p:nvPr/>
            </p:nvSpPr>
            <p:spPr bwMode="auto">
              <a:xfrm>
                <a:off x="6560334" y="3188494"/>
                <a:ext cx="58738" cy="0"/>
              </a:xfrm>
              <a:custGeom>
                <a:avLst/>
                <a:gdLst>
                  <a:gd name="T0" fmla="*/ 0 w 110"/>
                  <a:gd name="T1" fmla="*/ 5 w 110"/>
                  <a:gd name="T2" fmla="*/ 5 w 110"/>
                  <a:gd name="T3" fmla="*/ 10 w 110"/>
                  <a:gd name="T4" fmla="*/ 10 w 110"/>
                  <a:gd name="T5" fmla="*/ 15 w 110"/>
                  <a:gd name="T6" fmla="*/ 15 w 110"/>
                  <a:gd name="T7" fmla="*/ 18 w 110"/>
                  <a:gd name="T8" fmla="*/ 20 w 110"/>
                  <a:gd name="T9" fmla="*/ 20 w 110"/>
                  <a:gd name="T10" fmla="*/ 21 w 110"/>
                  <a:gd name="T11" fmla="*/ 21 w 110"/>
                  <a:gd name="T12" fmla="*/ 27 w 110"/>
                  <a:gd name="T13" fmla="*/ 27 w 110"/>
                  <a:gd name="T14" fmla="*/ 31 w 110"/>
                  <a:gd name="T15" fmla="*/ 31 w 110"/>
                  <a:gd name="T16" fmla="*/ 37 w 110"/>
                  <a:gd name="T17" fmla="*/ 37 w 110"/>
                  <a:gd name="T18" fmla="*/ 40 w 110"/>
                  <a:gd name="T19" fmla="*/ 41 w 110"/>
                  <a:gd name="T20" fmla="*/ 41 w 110"/>
                  <a:gd name="T21" fmla="*/ 47 w 110"/>
                  <a:gd name="T22" fmla="*/ 47 w 110"/>
                  <a:gd name="T23" fmla="*/ 51 w 110"/>
                  <a:gd name="T24" fmla="*/ 53 w 110"/>
                  <a:gd name="T25" fmla="*/ 57 w 110"/>
                  <a:gd name="T26" fmla="*/ 57 w 110"/>
                  <a:gd name="T27" fmla="*/ 59 w 110"/>
                  <a:gd name="T28" fmla="*/ 63 w 110"/>
                  <a:gd name="T29" fmla="*/ 63 w 110"/>
                  <a:gd name="T30" fmla="*/ 63 w 110"/>
                  <a:gd name="T31" fmla="*/ 69 w 110"/>
                  <a:gd name="T32" fmla="*/ 69 w 110"/>
                  <a:gd name="T33" fmla="*/ 74 w 110"/>
                  <a:gd name="T34" fmla="*/ 74 w 110"/>
                  <a:gd name="T35" fmla="*/ 79 w 110"/>
                  <a:gd name="T36" fmla="*/ 79 w 110"/>
                  <a:gd name="T37" fmla="*/ 82 w 110"/>
                  <a:gd name="T38" fmla="*/ 84 w 110"/>
                  <a:gd name="T39" fmla="*/ 84 w 110"/>
                  <a:gd name="T40" fmla="*/ 89 w 110"/>
                  <a:gd name="T41" fmla="*/ 89 w 110"/>
                  <a:gd name="T42" fmla="*/ 96 w 110"/>
                  <a:gd name="T43" fmla="*/ 96 w 110"/>
                  <a:gd name="T44" fmla="*/ 100 w 110"/>
                  <a:gd name="T45" fmla="*/ 100 w 110"/>
                  <a:gd name="T46" fmla="*/ 100 w 110"/>
                  <a:gd name="T47" fmla="*/ 106 w 110"/>
                  <a:gd name="T48" fmla="*/ 106 w 110"/>
                  <a:gd name="T49" fmla="*/ 110 w 11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10">
                    <a:moveTo>
                      <a:pt x="0" y="0"/>
                    </a:moveTo>
                    <a:lnTo>
                      <a:pt x="5" y="0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9" y="0"/>
                    </a:lnTo>
                    <a:lnTo>
                      <a:pt x="79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6" y="0"/>
                    </a:lnTo>
                    <a:lnTo>
                      <a:pt x="106" y="0"/>
                    </a:lnTo>
                    <a:lnTo>
                      <a:pt x="110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2" name="Freeform 883"/>
              <p:cNvSpPr>
                <a:spLocks/>
              </p:cNvSpPr>
              <p:nvPr/>
            </p:nvSpPr>
            <p:spPr bwMode="auto">
              <a:xfrm>
                <a:off x="6619071" y="3188494"/>
                <a:ext cx="23813" cy="0"/>
              </a:xfrm>
              <a:custGeom>
                <a:avLst/>
                <a:gdLst>
                  <a:gd name="T0" fmla="*/ 0 w 45"/>
                  <a:gd name="T1" fmla="*/ 0 w 45"/>
                  <a:gd name="T2" fmla="*/ 6 w 45"/>
                  <a:gd name="T3" fmla="*/ 6 w 45"/>
                  <a:gd name="T4" fmla="*/ 12 w 45"/>
                  <a:gd name="T5" fmla="*/ 12 w 45"/>
                  <a:gd name="T6" fmla="*/ 13 w 45"/>
                  <a:gd name="T7" fmla="*/ 18 w 45"/>
                  <a:gd name="T8" fmla="*/ 18 w 45"/>
                  <a:gd name="T9" fmla="*/ 23 w 45"/>
                  <a:gd name="T10" fmla="*/ 23 w 45"/>
                  <a:gd name="T11" fmla="*/ 29 w 45"/>
                  <a:gd name="T12" fmla="*/ 29 w 45"/>
                  <a:gd name="T13" fmla="*/ 32 w 45"/>
                  <a:gd name="T14" fmla="*/ 34 w 45"/>
                  <a:gd name="T15" fmla="*/ 34 w 45"/>
                  <a:gd name="T16" fmla="*/ 34 w 45"/>
                  <a:gd name="T17" fmla="*/ 39 w 45"/>
                  <a:gd name="T18" fmla="*/ 39 w 45"/>
                  <a:gd name="T19" fmla="*/ 39 w 45"/>
                  <a:gd name="T20" fmla="*/ 45 w 45"/>
                  <a:gd name="T21" fmla="*/ 45 w 45"/>
                  <a:gd name="T22" fmla="*/ 45 w 4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</a:cxnLst>
                <a:rect l="0" t="0" r="r" b="b"/>
                <a:pathLst>
                  <a:path w="45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3" name="Line 884"/>
              <p:cNvSpPr>
                <a:spLocks noChangeShapeType="1"/>
              </p:cNvSpPr>
              <p:nvPr/>
            </p:nvSpPr>
            <p:spPr bwMode="auto">
              <a:xfrm flipH="1">
                <a:off x="5871359" y="3188494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4" name="Freeform 885"/>
              <p:cNvSpPr>
                <a:spLocks/>
              </p:cNvSpPr>
              <p:nvPr/>
            </p:nvSpPr>
            <p:spPr bwMode="auto">
              <a:xfrm>
                <a:off x="5871359" y="3188494"/>
                <a:ext cx="57150" cy="0"/>
              </a:xfrm>
              <a:custGeom>
                <a:avLst/>
                <a:gdLst>
                  <a:gd name="T0" fmla="*/ 0 w 108"/>
                  <a:gd name="T1" fmla="*/ 5 w 108"/>
                  <a:gd name="T2" fmla="*/ 5 w 108"/>
                  <a:gd name="T3" fmla="*/ 8 w 108"/>
                  <a:gd name="T4" fmla="*/ 8 w 108"/>
                  <a:gd name="T5" fmla="*/ 10 w 108"/>
                  <a:gd name="T6" fmla="*/ 10 w 108"/>
                  <a:gd name="T7" fmla="*/ 14 w 108"/>
                  <a:gd name="T8" fmla="*/ 15 w 108"/>
                  <a:gd name="T9" fmla="*/ 15 w 108"/>
                  <a:gd name="T10" fmla="*/ 20 w 108"/>
                  <a:gd name="T11" fmla="*/ 20 w 108"/>
                  <a:gd name="T12" fmla="*/ 25 w 108"/>
                  <a:gd name="T13" fmla="*/ 25 w 108"/>
                  <a:gd name="T14" fmla="*/ 31 w 108"/>
                  <a:gd name="T15" fmla="*/ 31 w 108"/>
                  <a:gd name="T16" fmla="*/ 33 w 108"/>
                  <a:gd name="T17" fmla="*/ 36 w 108"/>
                  <a:gd name="T18" fmla="*/ 36 w 108"/>
                  <a:gd name="T19" fmla="*/ 41 w 108"/>
                  <a:gd name="T20" fmla="*/ 43 w 108"/>
                  <a:gd name="T21" fmla="*/ 47 w 108"/>
                  <a:gd name="T22" fmla="*/ 47 w 108"/>
                  <a:gd name="T23" fmla="*/ 53 w 108"/>
                  <a:gd name="T24" fmla="*/ 53 w 108"/>
                  <a:gd name="T25" fmla="*/ 53 w 108"/>
                  <a:gd name="T26" fmla="*/ 56 w 108"/>
                  <a:gd name="T27" fmla="*/ 59 w 108"/>
                  <a:gd name="T28" fmla="*/ 59 w 108"/>
                  <a:gd name="T29" fmla="*/ 63 w 108"/>
                  <a:gd name="T30" fmla="*/ 63 w 108"/>
                  <a:gd name="T31" fmla="*/ 69 w 108"/>
                  <a:gd name="T32" fmla="*/ 69 w 108"/>
                  <a:gd name="T33" fmla="*/ 74 w 108"/>
                  <a:gd name="T34" fmla="*/ 74 w 108"/>
                  <a:gd name="T35" fmla="*/ 74 w 108"/>
                  <a:gd name="T36" fmla="*/ 80 w 108"/>
                  <a:gd name="T37" fmla="*/ 80 w 108"/>
                  <a:gd name="T38" fmla="*/ 86 w 108"/>
                  <a:gd name="T39" fmla="*/ 86 w 108"/>
                  <a:gd name="T40" fmla="*/ 90 w 108"/>
                  <a:gd name="T41" fmla="*/ 90 w 108"/>
                  <a:gd name="T42" fmla="*/ 90 w 108"/>
                  <a:gd name="T43" fmla="*/ 96 w 108"/>
                  <a:gd name="T44" fmla="*/ 96 w 108"/>
                  <a:gd name="T45" fmla="*/ 96 w 108"/>
                  <a:gd name="T46" fmla="*/ 97 w 108"/>
                  <a:gd name="T47" fmla="*/ 100 w 108"/>
                  <a:gd name="T48" fmla="*/ 100 w 108"/>
                  <a:gd name="T49" fmla="*/ 108 w 10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08">
                    <a:moveTo>
                      <a:pt x="0" y="0"/>
                    </a:moveTo>
                    <a:lnTo>
                      <a:pt x="5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8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5" name="Freeform 886"/>
              <p:cNvSpPr>
                <a:spLocks/>
              </p:cNvSpPr>
              <p:nvPr/>
            </p:nvSpPr>
            <p:spPr bwMode="auto">
              <a:xfrm>
                <a:off x="5928509" y="3188494"/>
                <a:ext cx="60325" cy="0"/>
              </a:xfrm>
              <a:custGeom>
                <a:avLst/>
                <a:gdLst>
                  <a:gd name="T0" fmla="*/ 0 w 113"/>
                  <a:gd name="T1" fmla="*/ 0 w 113"/>
                  <a:gd name="T2" fmla="*/ 4 w 113"/>
                  <a:gd name="T3" fmla="*/ 4 w 113"/>
                  <a:gd name="T4" fmla="*/ 8 w 113"/>
                  <a:gd name="T5" fmla="*/ 10 w 113"/>
                  <a:gd name="T6" fmla="*/ 10 w 113"/>
                  <a:gd name="T7" fmla="*/ 15 w 113"/>
                  <a:gd name="T8" fmla="*/ 15 w 113"/>
                  <a:gd name="T9" fmla="*/ 21 w 113"/>
                  <a:gd name="T10" fmla="*/ 21 w 113"/>
                  <a:gd name="T11" fmla="*/ 25 w 113"/>
                  <a:gd name="T12" fmla="*/ 25 w 113"/>
                  <a:gd name="T13" fmla="*/ 31 w 113"/>
                  <a:gd name="T14" fmla="*/ 31 w 113"/>
                  <a:gd name="T15" fmla="*/ 31 w 113"/>
                  <a:gd name="T16" fmla="*/ 36 w 113"/>
                  <a:gd name="T17" fmla="*/ 36 w 113"/>
                  <a:gd name="T18" fmla="*/ 43 w 113"/>
                  <a:gd name="T19" fmla="*/ 43 w 113"/>
                  <a:gd name="T20" fmla="*/ 49 w 113"/>
                  <a:gd name="T21" fmla="*/ 49 w 113"/>
                  <a:gd name="T22" fmla="*/ 50 w 113"/>
                  <a:gd name="T23" fmla="*/ 53 w 113"/>
                  <a:gd name="T24" fmla="*/ 53 w 113"/>
                  <a:gd name="T25" fmla="*/ 59 w 113"/>
                  <a:gd name="T26" fmla="*/ 59 w 113"/>
                  <a:gd name="T27" fmla="*/ 64 w 113"/>
                  <a:gd name="T28" fmla="*/ 64 w 113"/>
                  <a:gd name="T29" fmla="*/ 69 w 113"/>
                  <a:gd name="T30" fmla="*/ 69 w 113"/>
                  <a:gd name="T31" fmla="*/ 70 w 113"/>
                  <a:gd name="T32" fmla="*/ 74 w 113"/>
                  <a:gd name="T33" fmla="*/ 76 w 113"/>
                  <a:gd name="T34" fmla="*/ 76 w 113"/>
                  <a:gd name="T35" fmla="*/ 80 w 113"/>
                  <a:gd name="T36" fmla="*/ 80 w 113"/>
                  <a:gd name="T37" fmla="*/ 86 w 113"/>
                  <a:gd name="T38" fmla="*/ 86 w 113"/>
                  <a:gd name="T39" fmla="*/ 92 w 113"/>
                  <a:gd name="T40" fmla="*/ 92 w 113"/>
                  <a:gd name="T41" fmla="*/ 95 w 113"/>
                  <a:gd name="T42" fmla="*/ 96 w 113"/>
                  <a:gd name="T43" fmla="*/ 96 w 113"/>
                  <a:gd name="T44" fmla="*/ 102 w 113"/>
                  <a:gd name="T45" fmla="*/ 102 w 113"/>
                  <a:gd name="T46" fmla="*/ 108 w 113"/>
                  <a:gd name="T47" fmla="*/ 108 w 113"/>
                  <a:gd name="T48" fmla="*/ 113 w 113"/>
                  <a:gd name="T49" fmla="*/ 113 w 1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13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6" y="0"/>
                    </a:lnTo>
                    <a:lnTo>
                      <a:pt x="80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86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3" y="0"/>
                    </a:lnTo>
                    <a:lnTo>
                      <a:pt x="113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6" name="Freeform 887"/>
              <p:cNvSpPr>
                <a:spLocks/>
              </p:cNvSpPr>
              <p:nvPr/>
            </p:nvSpPr>
            <p:spPr bwMode="auto">
              <a:xfrm>
                <a:off x="5988834" y="3186907"/>
                <a:ext cx="60325" cy="1588"/>
              </a:xfrm>
              <a:custGeom>
                <a:avLst/>
                <a:gdLst>
                  <a:gd name="T0" fmla="*/ 0 w 114"/>
                  <a:gd name="T1" fmla="*/ 3 h 3"/>
                  <a:gd name="T2" fmla="*/ 3 w 114"/>
                  <a:gd name="T3" fmla="*/ 3 h 3"/>
                  <a:gd name="T4" fmla="*/ 6 w 114"/>
                  <a:gd name="T5" fmla="*/ 3 h 3"/>
                  <a:gd name="T6" fmla="*/ 6 w 114"/>
                  <a:gd name="T7" fmla="*/ 3 h 3"/>
                  <a:gd name="T8" fmla="*/ 10 w 114"/>
                  <a:gd name="T9" fmla="*/ 3 h 3"/>
                  <a:gd name="T10" fmla="*/ 10 w 114"/>
                  <a:gd name="T11" fmla="*/ 3 h 3"/>
                  <a:gd name="T12" fmla="*/ 16 w 114"/>
                  <a:gd name="T13" fmla="*/ 3 h 3"/>
                  <a:gd name="T14" fmla="*/ 16 w 114"/>
                  <a:gd name="T15" fmla="*/ 3 h 3"/>
                  <a:gd name="T16" fmla="*/ 22 w 114"/>
                  <a:gd name="T17" fmla="*/ 3 h 3"/>
                  <a:gd name="T18" fmla="*/ 22 w 114"/>
                  <a:gd name="T19" fmla="*/ 3 h 3"/>
                  <a:gd name="T20" fmla="*/ 23 w 114"/>
                  <a:gd name="T21" fmla="*/ 3 h 3"/>
                  <a:gd name="T22" fmla="*/ 26 w 114"/>
                  <a:gd name="T23" fmla="*/ 3 h 3"/>
                  <a:gd name="T24" fmla="*/ 26 w 114"/>
                  <a:gd name="T25" fmla="*/ 3 h 3"/>
                  <a:gd name="T26" fmla="*/ 33 w 114"/>
                  <a:gd name="T27" fmla="*/ 3 h 3"/>
                  <a:gd name="T28" fmla="*/ 33 w 114"/>
                  <a:gd name="T29" fmla="*/ 3 h 3"/>
                  <a:gd name="T30" fmla="*/ 39 w 114"/>
                  <a:gd name="T31" fmla="*/ 3 h 3"/>
                  <a:gd name="T32" fmla="*/ 39 w 114"/>
                  <a:gd name="T33" fmla="*/ 3 h 3"/>
                  <a:gd name="T34" fmla="*/ 44 w 114"/>
                  <a:gd name="T35" fmla="*/ 3 h 3"/>
                  <a:gd name="T36" fmla="*/ 44 w 114"/>
                  <a:gd name="T37" fmla="*/ 3 h 3"/>
                  <a:gd name="T38" fmla="*/ 44 w 114"/>
                  <a:gd name="T39" fmla="*/ 3 h 3"/>
                  <a:gd name="T40" fmla="*/ 46 w 114"/>
                  <a:gd name="T41" fmla="*/ 2 h 3"/>
                  <a:gd name="T42" fmla="*/ 49 w 114"/>
                  <a:gd name="T43" fmla="*/ 3 h 3"/>
                  <a:gd name="T44" fmla="*/ 49 w 114"/>
                  <a:gd name="T45" fmla="*/ 3 h 3"/>
                  <a:gd name="T46" fmla="*/ 54 w 114"/>
                  <a:gd name="T47" fmla="*/ 3 h 3"/>
                  <a:gd name="T48" fmla="*/ 54 w 114"/>
                  <a:gd name="T49" fmla="*/ 3 h 3"/>
                  <a:gd name="T50" fmla="*/ 59 w 114"/>
                  <a:gd name="T51" fmla="*/ 3 h 3"/>
                  <a:gd name="T52" fmla="*/ 59 w 114"/>
                  <a:gd name="T53" fmla="*/ 3 h 3"/>
                  <a:gd name="T54" fmla="*/ 67 w 114"/>
                  <a:gd name="T55" fmla="*/ 3 h 3"/>
                  <a:gd name="T56" fmla="*/ 67 w 114"/>
                  <a:gd name="T57" fmla="*/ 3 h 3"/>
                  <a:gd name="T58" fmla="*/ 67 w 114"/>
                  <a:gd name="T59" fmla="*/ 3 h 3"/>
                  <a:gd name="T60" fmla="*/ 71 w 114"/>
                  <a:gd name="T61" fmla="*/ 3 h 3"/>
                  <a:gd name="T62" fmla="*/ 71 w 114"/>
                  <a:gd name="T63" fmla="*/ 3 h 3"/>
                  <a:gd name="T64" fmla="*/ 77 w 114"/>
                  <a:gd name="T65" fmla="*/ 3 h 3"/>
                  <a:gd name="T66" fmla="*/ 77 w 114"/>
                  <a:gd name="T67" fmla="*/ 3 h 3"/>
                  <a:gd name="T68" fmla="*/ 82 w 114"/>
                  <a:gd name="T69" fmla="*/ 3 h 3"/>
                  <a:gd name="T70" fmla="*/ 82 w 114"/>
                  <a:gd name="T71" fmla="*/ 3 h 3"/>
                  <a:gd name="T72" fmla="*/ 87 w 114"/>
                  <a:gd name="T73" fmla="*/ 3 h 3"/>
                  <a:gd name="T74" fmla="*/ 87 w 114"/>
                  <a:gd name="T75" fmla="*/ 3 h 3"/>
                  <a:gd name="T76" fmla="*/ 87 w 114"/>
                  <a:gd name="T77" fmla="*/ 3 h 3"/>
                  <a:gd name="T78" fmla="*/ 88 w 114"/>
                  <a:gd name="T79" fmla="*/ 0 h 3"/>
                  <a:gd name="T80" fmla="*/ 92 w 114"/>
                  <a:gd name="T81" fmla="*/ 3 h 3"/>
                  <a:gd name="T82" fmla="*/ 92 w 114"/>
                  <a:gd name="T83" fmla="*/ 3 h 3"/>
                  <a:gd name="T84" fmla="*/ 97 w 114"/>
                  <a:gd name="T85" fmla="*/ 3 h 3"/>
                  <a:gd name="T86" fmla="*/ 97 w 114"/>
                  <a:gd name="T87" fmla="*/ 3 h 3"/>
                  <a:gd name="T88" fmla="*/ 104 w 114"/>
                  <a:gd name="T89" fmla="*/ 3 h 3"/>
                  <a:gd name="T90" fmla="*/ 104 w 114"/>
                  <a:gd name="T91" fmla="*/ 3 h 3"/>
                  <a:gd name="T92" fmla="*/ 108 w 114"/>
                  <a:gd name="T93" fmla="*/ 3 h 3"/>
                  <a:gd name="T94" fmla="*/ 110 w 114"/>
                  <a:gd name="T95" fmla="*/ 3 h 3"/>
                  <a:gd name="T96" fmla="*/ 110 w 114"/>
                  <a:gd name="T97" fmla="*/ 3 h 3"/>
                  <a:gd name="T98" fmla="*/ 114 w 1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3">
                    <a:moveTo>
                      <a:pt x="0" y="3"/>
                    </a:moveTo>
                    <a:lnTo>
                      <a:pt x="3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6" y="2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54" y="3"/>
                    </a:lnTo>
                    <a:lnTo>
                      <a:pt x="54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71" y="3"/>
                    </a:lnTo>
                    <a:lnTo>
                      <a:pt x="71" y="3"/>
                    </a:lnTo>
                    <a:lnTo>
                      <a:pt x="77" y="3"/>
                    </a:lnTo>
                    <a:lnTo>
                      <a:pt x="77" y="3"/>
                    </a:lnTo>
                    <a:lnTo>
                      <a:pt x="82" y="3"/>
                    </a:lnTo>
                    <a:lnTo>
                      <a:pt x="82" y="3"/>
                    </a:lnTo>
                    <a:lnTo>
                      <a:pt x="87" y="3"/>
                    </a:lnTo>
                    <a:lnTo>
                      <a:pt x="87" y="3"/>
                    </a:lnTo>
                    <a:lnTo>
                      <a:pt x="87" y="3"/>
                    </a:lnTo>
                    <a:lnTo>
                      <a:pt x="88" y="0"/>
                    </a:lnTo>
                    <a:lnTo>
                      <a:pt x="92" y="3"/>
                    </a:lnTo>
                    <a:lnTo>
                      <a:pt x="92" y="3"/>
                    </a:lnTo>
                    <a:lnTo>
                      <a:pt x="97" y="3"/>
                    </a:lnTo>
                    <a:lnTo>
                      <a:pt x="97" y="3"/>
                    </a:lnTo>
                    <a:lnTo>
                      <a:pt x="104" y="3"/>
                    </a:lnTo>
                    <a:lnTo>
                      <a:pt x="104" y="3"/>
                    </a:lnTo>
                    <a:lnTo>
                      <a:pt x="108" y="3"/>
                    </a:lnTo>
                    <a:lnTo>
                      <a:pt x="110" y="3"/>
                    </a:lnTo>
                    <a:lnTo>
                      <a:pt x="110" y="3"/>
                    </a:lnTo>
                    <a:lnTo>
                      <a:pt x="114" y="3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7" name="Freeform 888"/>
              <p:cNvSpPr>
                <a:spLocks/>
              </p:cNvSpPr>
              <p:nvPr/>
            </p:nvSpPr>
            <p:spPr bwMode="auto">
              <a:xfrm>
                <a:off x="6049159" y="3167857"/>
                <a:ext cx="58738" cy="20638"/>
              </a:xfrm>
              <a:custGeom>
                <a:avLst/>
                <a:gdLst>
                  <a:gd name="T0" fmla="*/ 0 w 111"/>
                  <a:gd name="T1" fmla="*/ 39 h 39"/>
                  <a:gd name="T2" fmla="*/ 0 w 111"/>
                  <a:gd name="T3" fmla="*/ 39 h 39"/>
                  <a:gd name="T4" fmla="*/ 6 w 111"/>
                  <a:gd name="T5" fmla="*/ 39 h 39"/>
                  <a:gd name="T6" fmla="*/ 6 w 111"/>
                  <a:gd name="T7" fmla="*/ 39 h 39"/>
                  <a:gd name="T8" fmla="*/ 10 w 111"/>
                  <a:gd name="T9" fmla="*/ 39 h 39"/>
                  <a:gd name="T10" fmla="*/ 10 w 111"/>
                  <a:gd name="T11" fmla="*/ 39 h 39"/>
                  <a:gd name="T12" fmla="*/ 12 w 111"/>
                  <a:gd name="T13" fmla="*/ 39 h 39"/>
                  <a:gd name="T14" fmla="*/ 16 w 111"/>
                  <a:gd name="T15" fmla="*/ 39 h 39"/>
                  <a:gd name="T16" fmla="*/ 16 w 111"/>
                  <a:gd name="T17" fmla="*/ 38 h 39"/>
                  <a:gd name="T18" fmla="*/ 16 w 111"/>
                  <a:gd name="T19" fmla="*/ 32 h 39"/>
                  <a:gd name="T20" fmla="*/ 22 w 111"/>
                  <a:gd name="T21" fmla="*/ 39 h 39"/>
                  <a:gd name="T22" fmla="*/ 22 w 111"/>
                  <a:gd name="T23" fmla="*/ 39 h 39"/>
                  <a:gd name="T24" fmla="*/ 27 w 111"/>
                  <a:gd name="T25" fmla="*/ 39 h 39"/>
                  <a:gd name="T26" fmla="*/ 27 w 111"/>
                  <a:gd name="T27" fmla="*/ 39 h 39"/>
                  <a:gd name="T28" fmla="*/ 32 w 111"/>
                  <a:gd name="T29" fmla="*/ 39 h 39"/>
                  <a:gd name="T30" fmla="*/ 32 w 111"/>
                  <a:gd name="T31" fmla="*/ 39 h 39"/>
                  <a:gd name="T32" fmla="*/ 35 w 111"/>
                  <a:gd name="T33" fmla="*/ 39 h 39"/>
                  <a:gd name="T34" fmla="*/ 38 w 111"/>
                  <a:gd name="T35" fmla="*/ 39 h 39"/>
                  <a:gd name="T36" fmla="*/ 38 w 111"/>
                  <a:gd name="T37" fmla="*/ 39 h 39"/>
                  <a:gd name="T38" fmla="*/ 43 w 111"/>
                  <a:gd name="T39" fmla="*/ 39 h 39"/>
                  <a:gd name="T40" fmla="*/ 43 w 111"/>
                  <a:gd name="T41" fmla="*/ 39 h 39"/>
                  <a:gd name="T42" fmla="*/ 48 w 111"/>
                  <a:gd name="T43" fmla="*/ 39 h 39"/>
                  <a:gd name="T44" fmla="*/ 48 w 111"/>
                  <a:gd name="T45" fmla="*/ 39 h 39"/>
                  <a:gd name="T46" fmla="*/ 55 w 111"/>
                  <a:gd name="T47" fmla="*/ 39 h 39"/>
                  <a:gd name="T48" fmla="*/ 55 w 111"/>
                  <a:gd name="T49" fmla="*/ 39 h 39"/>
                  <a:gd name="T50" fmla="*/ 58 w 111"/>
                  <a:gd name="T51" fmla="*/ 22 h 39"/>
                  <a:gd name="T52" fmla="*/ 58 w 111"/>
                  <a:gd name="T53" fmla="*/ 39 h 39"/>
                  <a:gd name="T54" fmla="*/ 58 w 111"/>
                  <a:gd name="T55" fmla="*/ 39 h 39"/>
                  <a:gd name="T56" fmla="*/ 65 w 111"/>
                  <a:gd name="T57" fmla="*/ 39 h 39"/>
                  <a:gd name="T58" fmla="*/ 65 w 111"/>
                  <a:gd name="T59" fmla="*/ 39 h 39"/>
                  <a:gd name="T60" fmla="*/ 69 w 111"/>
                  <a:gd name="T61" fmla="*/ 39 h 39"/>
                  <a:gd name="T62" fmla="*/ 69 w 111"/>
                  <a:gd name="T63" fmla="*/ 39 h 39"/>
                  <a:gd name="T64" fmla="*/ 75 w 111"/>
                  <a:gd name="T65" fmla="*/ 39 h 39"/>
                  <a:gd name="T66" fmla="*/ 75 w 111"/>
                  <a:gd name="T67" fmla="*/ 39 h 39"/>
                  <a:gd name="T68" fmla="*/ 76 w 111"/>
                  <a:gd name="T69" fmla="*/ 39 h 39"/>
                  <a:gd name="T70" fmla="*/ 79 w 111"/>
                  <a:gd name="T71" fmla="*/ 39 h 39"/>
                  <a:gd name="T72" fmla="*/ 79 w 111"/>
                  <a:gd name="T73" fmla="*/ 39 h 39"/>
                  <a:gd name="T74" fmla="*/ 87 w 111"/>
                  <a:gd name="T75" fmla="*/ 39 h 39"/>
                  <a:gd name="T76" fmla="*/ 87 w 111"/>
                  <a:gd name="T77" fmla="*/ 39 h 39"/>
                  <a:gd name="T78" fmla="*/ 89 w 111"/>
                  <a:gd name="T79" fmla="*/ 39 h 39"/>
                  <a:gd name="T80" fmla="*/ 91 w 111"/>
                  <a:gd name="T81" fmla="*/ 39 h 39"/>
                  <a:gd name="T82" fmla="*/ 97 w 111"/>
                  <a:gd name="T83" fmla="*/ 39 h 39"/>
                  <a:gd name="T84" fmla="*/ 97 w 111"/>
                  <a:gd name="T85" fmla="*/ 39 h 39"/>
                  <a:gd name="T86" fmla="*/ 97 w 111"/>
                  <a:gd name="T87" fmla="*/ 39 h 39"/>
                  <a:gd name="T88" fmla="*/ 99 w 111"/>
                  <a:gd name="T89" fmla="*/ 0 h 39"/>
                  <a:gd name="T90" fmla="*/ 101 w 111"/>
                  <a:gd name="T91" fmla="*/ 39 h 39"/>
                  <a:gd name="T92" fmla="*/ 101 w 111"/>
                  <a:gd name="T93" fmla="*/ 39 h 39"/>
                  <a:gd name="T94" fmla="*/ 107 w 111"/>
                  <a:gd name="T95" fmla="*/ 39 h 39"/>
                  <a:gd name="T96" fmla="*/ 107 w 111"/>
                  <a:gd name="T97" fmla="*/ 39 h 39"/>
                  <a:gd name="T98" fmla="*/ 111 w 111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39">
                    <a:moveTo>
                      <a:pt x="0" y="39"/>
                    </a:moveTo>
                    <a:lnTo>
                      <a:pt x="0" y="39"/>
                    </a:lnTo>
                    <a:lnTo>
                      <a:pt x="6" y="39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2"/>
                    </a:lnTo>
                    <a:lnTo>
                      <a:pt x="22" y="39"/>
                    </a:lnTo>
                    <a:lnTo>
                      <a:pt x="22" y="39"/>
                    </a:lnTo>
                    <a:lnTo>
                      <a:pt x="27" y="39"/>
                    </a:lnTo>
                    <a:lnTo>
                      <a:pt x="27" y="39"/>
                    </a:lnTo>
                    <a:lnTo>
                      <a:pt x="32" y="39"/>
                    </a:lnTo>
                    <a:lnTo>
                      <a:pt x="32" y="39"/>
                    </a:lnTo>
                    <a:lnTo>
                      <a:pt x="35" y="39"/>
                    </a:lnTo>
                    <a:lnTo>
                      <a:pt x="38" y="39"/>
                    </a:lnTo>
                    <a:lnTo>
                      <a:pt x="38" y="39"/>
                    </a:lnTo>
                    <a:lnTo>
                      <a:pt x="43" y="39"/>
                    </a:lnTo>
                    <a:lnTo>
                      <a:pt x="43" y="39"/>
                    </a:lnTo>
                    <a:lnTo>
                      <a:pt x="48" y="39"/>
                    </a:lnTo>
                    <a:lnTo>
                      <a:pt x="48" y="39"/>
                    </a:lnTo>
                    <a:lnTo>
                      <a:pt x="55" y="39"/>
                    </a:lnTo>
                    <a:lnTo>
                      <a:pt x="55" y="39"/>
                    </a:lnTo>
                    <a:lnTo>
                      <a:pt x="58" y="22"/>
                    </a:lnTo>
                    <a:lnTo>
                      <a:pt x="58" y="39"/>
                    </a:lnTo>
                    <a:lnTo>
                      <a:pt x="58" y="39"/>
                    </a:lnTo>
                    <a:lnTo>
                      <a:pt x="65" y="39"/>
                    </a:lnTo>
                    <a:lnTo>
                      <a:pt x="65" y="39"/>
                    </a:lnTo>
                    <a:lnTo>
                      <a:pt x="69" y="39"/>
                    </a:lnTo>
                    <a:lnTo>
                      <a:pt x="69" y="39"/>
                    </a:lnTo>
                    <a:lnTo>
                      <a:pt x="75" y="39"/>
                    </a:lnTo>
                    <a:lnTo>
                      <a:pt x="75" y="39"/>
                    </a:lnTo>
                    <a:lnTo>
                      <a:pt x="76" y="39"/>
                    </a:lnTo>
                    <a:lnTo>
                      <a:pt x="79" y="39"/>
                    </a:lnTo>
                    <a:lnTo>
                      <a:pt x="79" y="39"/>
                    </a:lnTo>
                    <a:lnTo>
                      <a:pt x="87" y="39"/>
                    </a:lnTo>
                    <a:lnTo>
                      <a:pt x="87" y="39"/>
                    </a:lnTo>
                    <a:lnTo>
                      <a:pt x="89" y="39"/>
                    </a:lnTo>
                    <a:lnTo>
                      <a:pt x="91" y="39"/>
                    </a:lnTo>
                    <a:lnTo>
                      <a:pt x="97" y="39"/>
                    </a:lnTo>
                    <a:lnTo>
                      <a:pt x="97" y="39"/>
                    </a:lnTo>
                    <a:lnTo>
                      <a:pt x="97" y="39"/>
                    </a:lnTo>
                    <a:lnTo>
                      <a:pt x="99" y="0"/>
                    </a:lnTo>
                    <a:lnTo>
                      <a:pt x="101" y="39"/>
                    </a:lnTo>
                    <a:lnTo>
                      <a:pt x="101" y="39"/>
                    </a:lnTo>
                    <a:lnTo>
                      <a:pt x="107" y="39"/>
                    </a:lnTo>
                    <a:lnTo>
                      <a:pt x="107" y="39"/>
                    </a:lnTo>
                    <a:lnTo>
                      <a:pt x="111" y="39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8" name="Freeform 889"/>
              <p:cNvSpPr>
                <a:spLocks/>
              </p:cNvSpPr>
              <p:nvPr/>
            </p:nvSpPr>
            <p:spPr bwMode="auto">
              <a:xfrm>
                <a:off x="6107896" y="3005932"/>
                <a:ext cx="60325" cy="182563"/>
              </a:xfrm>
              <a:custGeom>
                <a:avLst/>
                <a:gdLst>
                  <a:gd name="T0" fmla="*/ 0 w 115"/>
                  <a:gd name="T1" fmla="*/ 346 h 346"/>
                  <a:gd name="T2" fmla="*/ 0 w 115"/>
                  <a:gd name="T3" fmla="*/ 346 h 346"/>
                  <a:gd name="T4" fmla="*/ 6 w 115"/>
                  <a:gd name="T5" fmla="*/ 346 h 346"/>
                  <a:gd name="T6" fmla="*/ 6 w 115"/>
                  <a:gd name="T7" fmla="*/ 346 h 346"/>
                  <a:gd name="T8" fmla="*/ 7 w 115"/>
                  <a:gd name="T9" fmla="*/ 346 h 346"/>
                  <a:gd name="T10" fmla="*/ 12 w 115"/>
                  <a:gd name="T11" fmla="*/ 346 h 346"/>
                  <a:gd name="T12" fmla="*/ 13 w 115"/>
                  <a:gd name="T13" fmla="*/ 346 h 346"/>
                  <a:gd name="T14" fmla="*/ 17 w 115"/>
                  <a:gd name="T15" fmla="*/ 346 h 346"/>
                  <a:gd name="T16" fmla="*/ 17 w 115"/>
                  <a:gd name="T17" fmla="*/ 346 h 346"/>
                  <a:gd name="T18" fmla="*/ 23 w 115"/>
                  <a:gd name="T19" fmla="*/ 346 h 346"/>
                  <a:gd name="T20" fmla="*/ 23 w 115"/>
                  <a:gd name="T21" fmla="*/ 346 h 346"/>
                  <a:gd name="T22" fmla="*/ 29 w 115"/>
                  <a:gd name="T23" fmla="*/ 346 h 346"/>
                  <a:gd name="T24" fmla="*/ 29 w 115"/>
                  <a:gd name="T25" fmla="*/ 346 h 346"/>
                  <a:gd name="T26" fmla="*/ 30 w 115"/>
                  <a:gd name="T27" fmla="*/ 260 h 346"/>
                  <a:gd name="T28" fmla="*/ 33 w 115"/>
                  <a:gd name="T29" fmla="*/ 346 h 346"/>
                  <a:gd name="T30" fmla="*/ 33 w 115"/>
                  <a:gd name="T31" fmla="*/ 346 h 346"/>
                  <a:gd name="T32" fmla="*/ 39 w 115"/>
                  <a:gd name="T33" fmla="*/ 346 h 346"/>
                  <a:gd name="T34" fmla="*/ 39 w 115"/>
                  <a:gd name="T35" fmla="*/ 346 h 346"/>
                  <a:gd name="T36" fmla="*/ 43 w 115"/>
                  <a:gd name="T37" fmla="*/ 346 h 346"/>
                  <a:gd name="T38" fmla="*/ 45 w 115"/>
                  <a:gd name="T39" fmla="*/ 346 h 346"/>
                  <a:gd name="T40" fmla="*/ 50 w 115"/>
                  <a:gd name="T41" fmla="*/ 346 h 346"/>
                  <a:gd name="T42" fmla="*/ 50 w 115"/>
                  <a:gd name="T43" fmla="*/ 346 h 346"/>
                  <a:gd name="T44" fmla="*/ 50 w 115"/>
                  <a:gd name="T45" fmla="*/ 346 h 346"/>
                  <a:gd name="T46" fmla="*/ 56 w 115"/>
                  <a:gd name="T47" fmla="*/ 346 h 346"/>
                  <a:gd name="T48" fmla="*/ 56 w 115"/>
                  <a:gd name="T49" fmla="*/ 346 h 346"/>
                  <a:gd name="T50" fmla="*/ 60 w 115"/>
                  <a:gd name="T51" fmla="*/ 346 h 346"/>
                  <a:gd name="T52" fmla="*/ 60 w 115"/>
                  <a:gd name="T53" fmla="*/ 346 h 346"/>
                  <a:gd name="T54" fmla="*/ 66 w 115"/>
                  <a:gd name="T55" fmla="*/ 346 h 346"/>
                  <a:gd name="T56" fmla="*/ 66 w 115"/>
                  <a:gd name="T57" fmla="*/ 346 h 346"/>
                  <a:gd name="T58" fmla="*/ 72 w 115"/>
                  <a:gd name="T59" fmla="*/ 346 h 346"/>
                  <a:gd name="T60" fmla="*/ 72 w 115"/>
                  <a:gd name="T61" fmla="*/ 346 h 346"/>
                  <a:gd name="T62" fmla="*/ 72 w 115"/>
                  <a:gd name="T63" fmla="*/ 170 h 346"/>
                  <a:gd name="T64" fmla="*/ 78 w 115"/>
                  <a:gd name="T65" fmla="*/ 346 h 346"/>
                  <a:gd name="T66" fmla="*/ 78 w 115"/>
                  <a:gd name="T67" fmla="*/ 346 h 346"/>
                  <a:gd name="T68" fmla="*/ 82 w 115"/>
                  <a:gd name="T69" fmla="*/ 346 h 346"/>
                  <a:gd name="T70" fmla="*/ 82 w 115"/>
                  <a:gd name="T71" fmla="*/ 346 h 346"/>
                  <a:gd name="T72" fmla="*/ 88 w 115"/>
                  <a:gd name="T73" fmla="*/ 346 h 346"/>
                  <a:gd name="T74" fmla="*/ 88 w 115"/>
                  <a:gd name="T75" fmla="*/ 346 h 346"/>
                  <a:gd name="T76" fmla="*/ 92 w 115"/>
                  <a:gd name="T77" fmla="*/ 346 h 346"/>
                  <a:gd name="T78" fmla="*/ 94 w 115"/>
                  <a:gd name="T79" fmla="*/ 346 h 346"/>
                  <a:gd name="T80" fmla="*/ 94 w 115"/>
                  <a:gd name="T81" fmla="*/ 346 h 346"/>
                  <a:gd name="T82" fmla="*/ 99 w 115"/>
                  <a:gd name="T83" fmla="*/ 346 h 346"/>
                  <a:gd name="T84" fmla="*/ 99 w 115"/>
                  <a:gd name="T85" fmla="*/ 346 h 346"/>
                  <a:gd name="T86" fmla="*/ 104 w 115"/>
                  <a:gd name="T87" fmla="*/ 346 h 346"/>
                  <a:gd name="T88" fmla="*/ 104 w 115"/>
                  <a:gd name="T89" fmla="*/ 346 h 346"/>
                  <a:gd name="T90" fmla="*/ 109 w 115"/>
                  <a:gd name="T91" fmla="*/ 346 h 346"/>
                  <a:gd name="T92" fmla="*/ 109 w 115"/>
                  <a:gd name="T93" fmla="*/ 346 h 346"/>
                  <a:gd name="T94" fmla="*/ 115 w 115"/>
                  <a:gd name="T95" fmla="*/ 293 h 346"/>
                  <a:gd name="T96" fmla="*/ 115 w 115"/>
                  <a:gd name="T97" fmla="*/ 146 h 346"/>
                  <a:gd name="T98" fmla="*/ 115 w 115"/>
                  <a:gd name="T99" fmla="*/ 0 h 3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5" h="346">
                    <a:moveTo>
                      <a:pt x="0" y="346"/>
                    </a:moveTo>
                    <a:lnTo>
                      <a:pt x="0" y="346"/>
                    </a:lnTo>
                    <a:lnTo>
                      <a:pt x="6" y="346"/>
                    </a:lnTo>
                    <a:lnTo>
                      <a:pt x="6" y="346"/>
                    </a:lnTo>
                    <a:lnTo>
                      <a:pt x="7" y="346"/>
                    </a:lnTo>
                    <a:lnTo>
                      <a:pt x="12" y="346"/>
                    </a:lnTo>
                    <a:lnTo>
                      <a:pt x="13" y="346"/>
                    </a:lnTo>
                    <a:lnTo>
                      <a:pt x="17" y="346"/>
                    </a:lnTo>
                    <a:lnTo>
                      <a:pt x="17" y="346"/>
                    </a:lnTo>
                    <a:lnTo>
                      <a:pt x="23" y="346"/>
                    </a:lnTo>
                    <a:lnTo>
                      <a:pt x="23" y="346"/>
                    </a:lnTo>
                    <a:lnTo>
                      <a:pt x="29" y="346"/>
                    </a:lnTo>
                    <a:lnTo>
                      <a:pt x="29" y="346"/>
                    </a:lnTo>
                    <a:lnTo>
                      <a:pt x="30" y="260"/>
                    </a:lnTo>
                    <a:lnTo>
                      <a:pt x="33" y="346"/>
                    </a:lnTo>
                    <a:lnTo>
                      <a:pt x="33" y="346"/>
                    </a:lnTo>
                    <a:lnTo>
                      <a:pt x="39" y="346"/>
                    </a:lnTo>
                    <a:lnTo>
                      <a:pt x="39" y="346"/>
                    </a:lnTo>
                    <a:lnTo>
                      <a:pt x="43" y="346"/>
                    </a:lnTo>
                    <a:lnTo>
                      <a:pt x="45" y="346"/>
                    </a:lnTo>
                    <a:lnTo>
                      <a:pt x="50" y="346"/>
                    </a:lnTo>
                    <a:lnTo>
                      <a:pt x="50" y="346"/>
                    </a:lnTo>
                    <a:lnTo>
                      <a:pt x="50" y="346"/>
                    </a:lnTo>
                    <a:lnTo>
                      <a:pt x="56" y="346"/>
                    </a:lnTo>
                    <a:lnTo>
                      <a:pt x="56" y="346"/>
                    </a:lnTo>
                    <a:lnTo>
                      <a:pt x="60" y="346"/>
                    </a:lnTo>
                    <a:lnTo>
                      <a:pt x="60" y="346"/>
                    </a:lnTo>
                    <a:lnTo>
                      <a:pt x="66" y="346"/>
                    </a:lnTo>
                    <a:lnTo>
                      <a:pt x="66" y="346"/>
                    </a:lnTo>
                    <a:lnTo>
                      <a:pt x="72" y="346"/>
                    </a:lnTo>
                    <a:lnTo>
                      <a:pt x="72" y="346"/>
                    </a:lnTo>
                    <a:lnTo>
                      <a:pt x="72" y="170"/>
                    </a:lnTo>
                    <a:lnTo>
                      <a:pt x="78" y="346"/>
                    </a:lnTo>
                    <a:lnTo>
                      <a:pt x="78" y="346"/>
                    </a:lnTo>
                    <a:lnTo>
                      <a:pt x="82" y="346"/>
                    </a:lnTo>
                    <a:lnTo>
                      <a:pt x="82" y="346"/>
                    </a:lnTo>
                    <a:lnTo>
                      <a:pt x="88" y="346"/>
                    </a:lnTo>
                    <a:lnTo>
                      <a:pt x="88" y="346"/>
                    </a:lnTo>
                    <a:lnTo>
                      <a:pt x="92" y="346"/>
                    </a:lnTo>
                    <a:lnTo>
                      <a:pt x="94" y="346"/>
                    </a:lnTo>
                    <a:lnTo>
                      <a:pt x="94" y="346"/>
                    </a:lnTo>
                    <a:lnTo>
                      <a:pt x="99" y="346"/>
                    </a:lnTo>
                    <a:lnTo>
                      <a:pt x="99" y="346"/>
                    </a:lnTo>
                    <a:lnTo>
                      <a:pt x="104" y="346"/>
                    </a:lnTo>
                    <a:lnTo>
                      <a:pt x="104" y="346"/>
                    </a:lnTo>
                    <a:lnTo>
                      <a:pt x="109" y="346"/>
                    </a:lnTo>
                    <a:lnTo>
                      <a:pt x="109" y="346"/>
                    </a:lnTo>
                    <a:lnTo>
                      <a:pt x="115" y="293"/>
                    </a:lnTo>
                    <a:lnTo>
                      <a:pt x="115" y="146"/>
                    </a:lnTo>
                    <a:lnTo>
                      <a:pt x="115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9" name="Freeform 890"/>
              <p:cNvSpPr>
                <a:spLocks/>
              </p:cNvSpPr>
              <p:nvPr/>
            </p:nvSpPr>
            <p:spPr bwMode="auto">
              <a:xfrm>
                <a:off x="6168221" y="2694782"/>
                <a:ext cx="63500" cy="493713"/>
              </a:xfrm>
              <a:custGeom>
                <a:avLst/>
                <a:gdLst>
                  <a:gd name="T0" fmla="*/ 0 w 120"/>
                  <a:gd name="T1" fmla="*/ 587 h 933"/>
                  <a:gd name="T2" fmla="*/ 6 w 120"/>
                  <a:gd name="T3" fmla="*/ 933 h 933"/>
                  <a:gd name="T4" fmla="*/ 6 w 120"/>
                  <a:gd name="T5" fmla="*/ 933 h 933"/>
                  <a:gd name="T6" fmla="*/ 12 w 120"/>
                  <a:gd name="T7" fmla="*/ 933 h 933"/>
                  <a:gd name="T8" fmla="*/ 12 w 120"/>
                  <a:gd name="T9" fmla="*/ 933 h 933"/>
                  <a:gd name="T10" fmla="*/ 16 w 120"/>
                  <a:gd name="T11" fmla="*/ 933 h 933"/>
                  <a:gd name="T12" fmla="*/ 16 w 120"/>
                  <a:gd name="T13" fmla="*/ 933 h 933"/>
                  <a:gd name="T14" fmla="*/ 20 w 120"/>
                  <a:gd name="T15" fmla="*/ 933 h 933"/>
                  <a:gd name="T16" fmla="*/ 22 w 120"/>
                  <a:gd name="T17" fmla="*/ 933 h 933"/>
                  <a:gd name="T18" fmla="*/ 22 w 120"/>
                  <a:gd name="T19" fmla="*/ 933 h 933"/>
                  <a:gd name="T20" fmla="*/ 28 w 120"/>
                  <a:gd name="T21" fmla="*/ 933 h 933"/>
                  <a:gd name="T22" fmla="*/ 28 w 120"/>
                  <a:gd name="T23" fmla="*/ 933 h 933"/>
                  <a:gd name="T24" fmla="*/ 32 w 120"/>
                  <a:gd name="T25" fmla="*/ 933 h 933"/>
                  <a:gd name="T26" fmla="*/ 33 w 120"/>
                  <a:gd name="T27" fmla="*/ 933 h 933"/>
                  <a:gd name="T28" fmla="*/ 39 w 120"/>
                  <a:gd name="T29" fmla="*/ 933 h 933"/>
                  <a:gd name="T30" fmla="*/ 39 w 120"/>
                  <a:gd name="T31" fmla="*/ 933 h 933"/>
                  <a:gd name="T32" fmla="*/ 42 w 120"/>
                  <a:gd name="T33" fmla="*/ 305 h 933"/>
                  <a:gd name="T34" fmla="*/ 43 w 120"/>
                  <a:gd name="T35" fmla="*/ 933 h 933"/>
                  <a:gd name="T36" fmla="*/ 43 w 120"/>
                  <a:gd name="T37" fmla="*/ 933 h 933"/>
                  <a:gd name="T38" fmla="*/ 49 w 120"/>
                  <a:gd name="T39" fmla="*/ 933 h 933"/>
                  <a:gd name="T40" fmla="*/ 49 w 120"/>
                  <a:gd name="T41" fmla="*/ 933 h 933"/>
                  <a:gd name="T42" fmla="*/ 55 w 120"/>
                  <a:gd name="T43" fmla="*/ 933 h 933"/>
                  <a:gd name="T44" fmla="*/ 55 w 120"/>
                  <a:gd name="T45" fmla="*/ 933 h 933"/>
                  <a:gd name="T46" fmla="*/ 59 w 120"/>
                  <a:gd name="T47" fmla="*/ 933 h 933"/>
                  <a:gd name="T48" fmla="*/ 59 w 120"/>
                  <a:gd name="T49" fmla="*/ 933 h 933"/>
                  <a:gd name="T50" fmla="*/ 64 w 120"/>
                  <a:gd name="T51" fmla="*/ 933 h 933"/>
                  <a:gd name="T52" fmla="*/ 65 w 120"/>
                  <a:gd name="T53" fmla="*/ 933 h 933"/>
                  <a:gd name="T54" fmla="*/ 66 w 120"/>
                  <a:gd name="T55" fmla="*/ 933 h 933"/>
                  <a:gd name="T56" fmla="*/ 69 w 120"/>
                  <a:gd name="T57" fmla="*/ 933 h 933"/>
                  <a:gd name="T58" fmla="*/ 69 w 120"/>
                  <a:gd name="T59" fmla="*/ 933 h 933"/>
                  <a:gd name="T60" fmla="*/ 77 w 120"/>
                  <a:gd name="T61" fmla="*/ 933 h 933"/>
                  <a:gd name="T62" fmla="*/ 77 w 120"/>
                  <a:gd name="T63" fmla="*/ 933 h 933"/>
                  <a:gd name="T64" fmla="*/ 82 w 120"/>
                  <a:gd name="T65" fmla="*/ 933 h 933"/>
                  <a:gd name="T66" fmla="*/ 82 w 120"/>
                  <a:gd name="T67" fmla="*/ 933 h 933"/>
                  <a:gd name="T68" fmla="*/ 84 w 120"/>
                  <a:gd name="T69" fmla="*/ 0 h 933"/>
                  <a:gd name="T70" fmla="*/ 87 w 120"/>
                  <a:gd name="T71" fmla="*/ 933 h 933"/>
                  <a:gd name="T72" fmla="*/ 87 w 120"/>
                  <a:gd name="T73" fmla="*/ 933 h 933"/>
                  <a:gd name="T74" fmla="*/ 92 w 120"/>
                  <a:gd name="T75" fmla="*/ 933 h 933"/>
                  <a:gd name="T76" fmla="*/ 92 w 120"/>
                  <a:gd name="T77" fmla="*/ 933 h 933"/>
                  <a:gd name="T78" fmla="*/ 98 w 120"/>
                  <a:gd name="T79" fmla="*/ 933 h 933"/>
                  <a:gd name="T80" fmla="*/ 98 w 120"/>
                  <a:gd name="T81" fmla="*/ 933 h 933"/>
                  <a:gd name="T82" fmla="*/ 102 w 120"/>
                  <a:gd name="T83" fmla="*/ 933 h 933"/>
                  <a:gd name="T84" fmla="*/ 102 w 120"/>
                  <a:gd name="T85" fmla="*/ 933 h 933"/>
                  <a:gd name="T86" fmla="*/ 105 w 120"/>
                  <a:gd name="T87" fmla="*/ 933 h 933"/>
                  <a:gd name="T88" fmla="*/ 110 w 120"/>
                  <a:gd name="T89" fmla="*/ 933 h 933"/>
                  <a:gd name="T90" fmla="*/ 110 w 120"/>
                  <a:gd name="T91" fmla="*/ 933 h 933"/>
                  <a:gd name="T92" fmla="*/ 114 w 120"/>
                  <a:gd name="T93" fmla="*/ 933 h 933"/>
                  <a:gd name="T94" fmla="*/ 114 w 120"/>
                  <a:gd name="T95" fmla="*/ 933 h 933"/>
                  <a:gd name="T96" fmla="*/ 120 w 120"/>
                  <a:gd name="T97" fmla="*/ 933 h 933"/>
                  <a:gd name="T98" fmla="*/ 120 w 120"/>
                  <a:gd name="T99" fmla="*/ 933 h 9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0" h="933">
                    <a:moveTo>
                      <a:pt x="0" y="587"/>
                    </a:moveTo>
                    <a:lnTo>
                      <a:pt x="6" y="933"/>
                    </a:lnTo>
                    <a:lnTo>
                      <a:pt x="6" y="933"/>
                    </a:lnTo>
                    <a:lnTo>
                      <a:pt x="12" y="933"/>
                    </a:lnTo>
                    <a:lnTo>
                      <a:pt x="12" y="933"/>
                    </a:lnTo>
                    <a:lnTo>
                      <a:pt x="16" y="933"/>
                    </a:lnTo>
                    <a:lnTo>
                      <a:pt x="16" y="933"/>
                    </a:lnTo>
                    <a:lnTo>
                      <a:pt x="20" y="933"/>
                    </a:lnTo>
                    <a:lnTo>
                      <a:pt x="22" y="933"/>
                    </a:lnTo>
                    <a:lnTo>
                      <a:pt x="22" y="933"/>
                    </a:lnTo>
                    <a:lnTo>
                      <a:pt x="28" y="933"/>
                    </a:lnTo>
                    <a:lnTo>
                      <a:pt x="28" y="933"/>
                    </a:lnTo>
                    <a:lnTo>
                      <a:pt x="32" y="933"/>
                    </a:lnTo>
                    <a:lnTo>
                      <a:pt x="33" y="933"/>
                    </a:lnTo>
                    <a:lnTo>
                      <a:pt x="39" y="933"/>
                    </a:lnTo>
                    <a:lnTo>
                      <a:pt x="39" y="933"/>
                    </a:lnTo>
                    <a:lnTo>
                      <a:pt x="42" y="305"/>
                    </a:lnTo>
                    <a:lnTo>
                      <a:pt x="43" y="933"/>
                    </a:lnTo>
                    <a:lnTo>
                      <a:pt x="43" y="933"/>
                    </a:lnTo>
                    <a:lnTo>
                      <a:pt x="49" y="933"/>
                    </a:lnTo>
                    <a:lnTo>
                      <a:pt x="49" y="933"/>
                    </a:lnTo>
                    <a:lnTo>
                      <a:pt x="55" y="933"/>
                    </a:lnTo>
                    <a:lnTo>
                      <a:pt x="55" y="933"/>
                    </a:lnTo>
                    <a:lnTo>
                      <a:pt x="59" y="933"/>
                    </a:lnTo>
                    <a:lnTo>
                      <a:pt x="59" y="933"/>
                    </a:lnTo>
                    <a:lnTo>
                      <a:pt x="64" y="933"/>
                    </a:lnTo>
                    <a:lnTo>
                      <a:pt x="65" y="933"/>
                    </a:lnTo>
                    <a:lnTo>
                      <a:pt x="66" y="933"/>
                    </a:lnTo>
                    <a:lnTo>
                      <a:pt x="69" y="933"/>
                    </a:lnTo>
                    <a:lnTo>
                      <a:pt x="69" y="933"/>
                    </a:lnTo>
                    <a:lnTo>
                      <a:pt x="77" y="933"/>
                    </a:lnTo>
                    <a:lnTo>
                      <a:pt x="77" y="933"/>
                    </a:lnTo>
                    <a:lnTo>
                      <a:pt x="82" y="933"/>
                    </a:lnTo>
                    <a:lnTo>
                      <a:pt x="82" y="933"/>
                    </a:lnTo>
                    <a:lnTo>
                      <a:pt x="84" y="0"/>
                    </a:lnTo>
                    <a:lnTo>
                      <a:pt x="87" y="933"/>
                    </a:lnTo>
                    <a:lnTo>
                      <a:pt x="87" y="933"/>
                    </a:lnTo>
                    <a:lnTo>
                      <a:pt x="92" y="933"/>
                    </a:lnTo>
                    <a:lnTo>
                      <a:pt x="92" y="933"/>
                    </a:lnTo>
                    <a:lnTo>
                      <a:pt x="98" y="933"/>
                    </a:lnTo>
                    <a:lnTo>
                      <a:pt x="98" y="933"/>
                    </a:lnTo>
                    <a:lnTo>
                      <a:pt x="102" y="933"/>
                    </a:lnTo>
                    <a:lnTo>
                      <a:pt x="102" y="933"/>
                    </a:lnTo>
                    <a:lnTo>
                      <a:pt x="105" y="933"/>
                    </a:lnTo>
                    <a:lnTo>
                      <a:pt x="110" y="933"/>
                    </a:lnTo>
                    <a:lnTo>
                      <a:pt x="110" y="933"/>
                    </a:lnTo>
                    <a:lnTo>
                      <a:pt x="114" y="933"/>
                    </a:lnTo>
                    <a:lnTo>
                      <a:pt x="114" y="933"/>
                    </a:lnTo>
                    <a:lnTo>
                      <a:pt x="120" y="933"/>
                    </a:lnTo>
                    <a:lnTo>
                      <a:pt x="120" y="933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0" name="Freeform 891"/>
              <p:cNvSpPr>
                <a:spLocks/>
              </p:cNvSpPr>
              <p:nvPr/>
            </p:nvSpPr>
            <p:spPr bwMode="auto">
              <a:xfrm>
                <a:off x="6231721" y="2545557"/>
                <a:ext cx="25400" cy="642938"/>
              </a:xfrm>
              <a:custGeom>
                <a:avLst/>
                <a:gdLst>
                  <a:gd name="T0" fmla="*/ 0 w 47"/>
                  <a:gd name="T1" fmla="*/ 1216 h 1216"/>
                  <a:gd name="T2" fmla="*/ 4 w 47"/>
                  <a:gd name="T3" fmla="*/ 1216 h 1216"/>
                  <a:gd name="T4" fmla="*/ 4 w 47"/>
                  <a:gd name="T5" fmla="*/ 1216 h 1216"/>
                  <a:gd name="T6" fmla="*/ 7 w 47"/>
                  <a:gd name="T7" fmla="*/ 0 h 1216"/>
                  <a:gd name="T8" fmla="*/ 10 w 47"/>
                  <a:gd name="T9" fmla="*/ 1216 h 1216"/>
                  <a:gd name="T10" fmla="*/ 10 w 47"/>
                  <a:gd name="T11" fmla="*/ 1216 h 1216"/>
                  <a:gd name="T12" fmla="*/ 14 w 47"/>
                  <a:gd name="T13" fmla="*/ 1216 h 1216"/>
                  <a:gd name="T14" fmla="*/ 14 w 47"/>
                  <a:gd name="T15" fmla="*/ 1216 h 1216"/>
                  <a:gd name="T16" fmla="*/ 21 w 47"/>
                  <a:gd name="T17" fmla="*/ 1216 h 1216"/>
                  <a:gd name="T18" fmla="*/ 21 w 47"/>
                  <a:gd name="T19" fmla="*/ 1216 h 1216"/>
                  <a:gd name="T20" fmla="*/ 24 w 47"/>
                  <a:gd name="T21" fmla="*/ 1216 h 1216"/>
                  <a:gd name="T22" fmla="*/ 26 w 47"/>
                  <a:gd name="T23" fmla="*/ 1216 h 1216"/>
                  <a:gd name="T24" fmla="*/ 26 w 47"/>
                  <a:gd name="T25" fmla="*/ 1216 h 1216"/>
                  <a:gd name="T26" fmla="*/ 27 w 47"/>
                  <a:gd name="T27" fmla="*/ 1216 h 1216"/>
                  <a:gd name="T28" fmla="*/ 31 w 47"/>
                  <a:gd name="T29" fmla="*/ 1216 h 1216"/>
                  <a:gd name="T30" fmla="*/ 31 w 47"/>
                  <a:gd name="T31" fmla="*/ 1216 h 1216"/>
                  <a:gd name="T32" fmla="*/ 36 w 47"/>
                  <a:gd name="T33" fmla="*/ 1216 h 1216"/>
                  <a:gd name="T34" fmla="*/ 36 w 47"/>
                  <a:gd name="T35" fmla="*/ 1216 h 1216"/>
                  <a:gd name="T36" fmla="*/ 42 w 47"/>
                  <a:gd name="T37" fmla="*/ 1216 h 1216"/>
                  <a:gd name="T38" fmla="*/ 42 w 47"/>
                  <a:gd name="T39" fmla="*/ 1216 h 1216"/>
                  <a:gd name="T40" fmla="*/ 42 w 47"/>
                  <a:gd name="T41" fmla="*/ 1216 h 1216"/>
                  <a:gd name="T42" fmla="*/ 42 w 47"/>
                  <a:gd name="T43" fmla="*/ 1216 h 1216"/>
                  <a:gd name="T44" fmla="*/ 46 w 47"/>
                  <a:gd name="T45" fmla="*/ 1215 h 1216"/>
                  <a:gd name="T46" fmla="*/ 46 w 47"/>
                  <a:gd name="T47" fmla="*/ 1215 h 1216"/>
                  <a:gd name="T48" fmla="*/ 47 w 47"/>
                  <a:gd name="T49" fmla="*/ 222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7" h="1216">
                    <a:moveTo>
                      <a:pt x="0" y="1216"/>
                    </a:moveTo>
                    <a:lnTo>
                      <a:pt x="4" y="1216"/>
                    </a:lnTo>
                    <a:lnTo>
                      <a:pt x="4" y="1216"/>
                    </a:lnTo>
                    <a:lnTo>
                      <a:pt x="7" y="0"/>
                    </a:lnTo>
                    <a:lnTo>
                      <a:pt x="10" y="1216"/>
                    </a:lnTo>
                    <a:lnTo>
                      <a:pt x="10" y="1216"/>
                    </a:lnTo>
                    <a:lnTo>
                      <a:pt x="14" y="1216"/>
                    </a:lnTo>
                    <a:lnTo>
                      <a:pt x="14" y="1216"/>
                    </a:lnTo>
                    <a:lnTo>
                      <a:pt x="21" y="1216"/>
                    </a:lnTo>
                    <a:lnTo>
                      <a:pt x="21" y="1216"/>
                    </a:lnTo>
                    <a:lnTo>
                      <a:pt x="24" y="1216"/>
                    </a:lnTo>
                    <a:lnTo>
                      <a:pt x="26" y="1216"/>
                    </a:lnTo>
                    <a:lnTo>
                      <a:pt x="26" y="1216"/>
                    </a:lnTo>
                    <a:lnTo>
                      <a:pt x="27" y="1216"/>
                    </a:lnTo>
                    <a:lnTo>
                      <a:pt x="31" y="1216"/>
                    </a:lnTo>
                    <a:lnTo>
                      <a:pt x="31" y="1216"/>
                    </a:lnTo>
                    <a:lnTo>
                      <a:pt x="36" y="1216"/>
                    </a:lnTo>
                    <a:lnTo>
                      <a:pt x="36" y="1216"/>
                    </a:lnTo>
                    <a:lnTo>
                      <a:pt x="42" y="1216"/>
                    </a:lnTo>
                    <a:lnTo>
                      <a:pt x="42" y="1216"/>
                    </a:lnTo>
                    <a:lnTo>
                      <a:pt x="42" y="1216"/>
                    </a:lnTo>
                    <a:lnTo>
                      <a:pt x="42" y="1216"/>
                    </a:lnTo>
                    <a:lnTo>
                      <a:pt x="46" y="1215"/>
                    </a:lnTo>
                    <a:lnTo>
                      <a:pt x="46" y="1215"/>
                    </a:lnTo>
                    <a:lnTo>
                      <a:pt x="47" y="22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0" name="Line 901"/>
              <p:cNvSpPr>
                <a:spLocks noChangeShapeType="1"/>
              </p:cNvSpPr>
              <p:nvPr/>
            </p:nvSpPr>
            <p:spPr bwMode="auto">
              <a:xfrm>
                <a:off x="5871359" y="5015707"/>
                <a:ext cx="769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1" name="Line 903"/>
              <p:cNvSpPr>
                <a:spLocks noChangeShapeType="1"/>
              </p:cNvSpPr>
              <p:nvPr/>
            </p:nvSpPr>
            <p:spPr bwMode="auto">
              <a:xfrm>
                <a:off x="5868178" y="4153690"/>
                <a:ext cx="769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2" name="Line 904"/>
              <p:cNvSpPr>
                <a:spLocks noChangeShapeType="1"/>
              </p:cNvSpPr>
              <p:nvPr/>
            </p:nvSpPr>
            <p:spPr bwMode="auto">
              <a:xfrm flipV="1">
                <a:off x="5868178" y="5009353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3" name="Line 905"/>
              <p:cNvSpPr>
                <a:spLocks noChangeShapeType="1"/>
              </p:cNvSpPr>
              <p:nvPr/>
            </p:nvSpPr>
            <p:spPr bwMode="auto">
              <a:xfrm flipV="1">
                <a:off x="6253940" y="5009353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4" name="Line 906"/>
              <p:cNvSpPr>
                <a:spLocks noChangeShapeType="1"/>
              </p:cNvSpPr>
              <p:nvPr/>
            </p:nvSpPr>
            <p:spPr bwMode="auto">
              <a:xfrm flipV="1">
                <a:off x="6638115" y="5009353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5" name="Line 907"/>
              <p:cNvSpPr>
                <a:spLocks noChangeShapeType="1"/>
              </p:cNvSpPr>
              <p:nvPr/>
            </p:nvSpPr>
            <p:spPr bwMode="auto">
              <a:xfrm>
                <a:off x="5868178" y="4153690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6" name="Line 908"/>
              <p:cNvSpPr>
                <a:spLocks noChangeShapeType="1"/>
              </p:cNvSpPr>
              <p:nvPr/>
            </p:nvSpPr>
            <p:spPr bwMode="auto">
              <a:xfrm>
                <a:off x="6253940" y="4153690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7" name="Line 909"/>
              <p:cNvSpPr>
                <a:spLocks noChangeShapeType="1"/>
              </p:cNvSpPr>
              <p:nvPr/>
            </p:nvSpPr>
            <p:spPr bwMode="auto">
              <a:xfrm>
                <a:off x="6638115" y="4153690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8" name="Line 910"/>
              <p:cNvSpPr>
                <a:spLocks noChangeShapeType="1"/>
              </p:cNvSpPr>
              <p:nvPr/>
            </p:nvSpPr>
            <p:spPr bwMode="auto">
              <a:xfrm flipV="1">
                <a:off x="6638115" y="4153690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9" name="Line 911"/>
              <p:cNvSpPr>
                <a:spLocks noChangeShapeType="1"/>
              </p:cNvSpPr>
              <p:nvPr/>
            </p:nvSpPr>
            <p:spPr bwMode="auto">
              <a:xfrm flipV="1">
                <a:off x="5868178" y="4153690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0" name="Line 912"/>
              <p:cNvSpPr>
                <a:spLocks noChangeShapeType="1"/>
              </p:cNvSpPr>
              <p:nvPr/>
            </p:nvSpPr>
            <p:spPr bwMode="auto">
              <a:xfrm flipH="1">
                <a:off x="6630178" y="50157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1" name="Line 913"/>
              <p:cNvSpPr>
                <a:spLocks noChangeShapeType="1"/>
              </p:cNvSpPr>
              <p:nvPr/>
            </p:nvSpPr>
            <p:spPr bwMode="auto">
              <a:xfrm flipH="1">
                <a:off x="6630178" y="4801390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2" name="Line 914"/>
              <p:cNvSpPr>
                <a:spLocks noChangeShapeType="1"/>
              </p:cNvSpPr>
              <p:nvPr/>
            </p:nvSpPr>
            <p:spPr bwMode="auto">
              <a:xfrm flipH="1">
                <a:off x="6630178" y="45839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3" name="Line 915"/>
              <p:cNvSpPr>
                <a:spLocks noChangeShapeType="1"/>
              </p:cNvSpPr>
              <p:nvPr/>
            </p:nvSpPr>
            <p:spPr bwMode="auto">
              <a:xfrm flipH="1">
                <a:off x="6630178" y="43680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4" name="Line 916"/>
              <p:cNvSpPr>
                <a:spLocks noChangeShapeType="1"/>
              </p:cNvSpPr>
              <p:nvPr/>
            </p:nvSpPr>
            <p:spPr bwMode="auto">
              <a:xfrm flipH="1">
                <a:off x="6630178" y="4153690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5" name="Line 917"/>
              <p:cNvSpPr>
                <a:spLocks noChangeShapeType="1"/>
              </p:cNvSpPr>
              <p:nvPr/>
            </p:nvSpPr>
            <p:spPr bwMode="auto">
              <a:xfrm>
                <a:off x="5868178" y="50157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6" name="Line 918"/>
              <p:cNvSpPr>
                <a:spLocks noChangeShapeType="1"/>
              </p:cNvSpPr>
              <p:nvPr/>
            </p:nvSpPr>
            <p:spPr bwMode="auto">
              <a:xfrm>
                <a:off x="5868178" y="4801390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7" name="Line 919"/>
              <p:cNvSpPr>
                <a:spLocks noChangeShapeType="1"/>
              </p:cNvSpPr>
              <p:nvPr/>
            </p:nvSpPr>
            <p:spPr bwMode="auto">
              <a:xfrm>
                <a:off x="5868178" y="45839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8" name="Line 921"/>
              <p:cNvSpPr>
                <a:spLocks noChangeShapeType="1"/>
              </p:cNvSpPr>
              <p:nvPr/>
            </p:nvSpPr>
            <p:spPr bwMode="auto">
              <a:xfrm>
                <a:off x="5868178" y="4153690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9" name="Freeform 922"/>
              <p:cNvSpPr>
                <a:spLocks/>
              </p:cNvSpPr>
              <p:nvPr/>
            </p:nvSpPr>
            <p:spPr bwMode="auto">
              <a:xfrm>
                <a:off x="6253940" y="4325140"/>
                <a:ext cx="50800" cy="690563"/>
              </a:xfrm>
              <a:custGeom>
                <a:avLst/>
                <a:gdLst>
                  <a:gd name="T0" fmla="*/ 0 w 97"/>
                  <a:gd name="T1" fmla="*/ 0 h 1307"/>
                  <a:gd name="T2" fmla="*/ 5 w 97"/>
                  <a:gd name="T3" fmla="*/ 1307 h 1307"/>
                  <a:gd name="T4" fmla="*/ 5 w 97"/>
                  <a:gd name="T5" fmla="*/ 1307 h 1307"/>
                  <a:gd name="T6" fmla="*/ 5 w 97"/>
                  <a:gd name="T7" fmla="*/ 1307 h 1307"/>
                  <a:gd name="T8" fmla="*/ 10 w 97"/>
                  <a:gd name="T9" fmla="*/ 1307 h 1307"/>
                  <a:gd name="T10" fmla="*/ 10 w 97"/>
                  <a:gd name="T11" fmla="*/ 1307 h 1307"/>
                  <a:gd name="T12" fmla="*/ 10 w 97"/>
                  <a:gd name="T13" fmla="*/ 1307 h 1307"/>
                  <a:gd name="T14" fmla="*/ 16 w 97"/>
                  <a:gd name="T15" fmla="*/ 1307 h 1307"/>
                  <a:gd name="T16" fmla="*/ 16 w 97"/>
                  <a:gd name="T17" fmla="*/ 1307 h 1307"/>
                  <a:gd name="T18" fmla="*/ 22 w 97"/>
                  <a:gd name="T19" fmla="*/ 1307 h 1307"/>
                  <a:gd name="T20" fmla="*/ 22 w 97"/>
                  <a:gd name="T21" fmla="*/ 1307 h 1307"/>
                  <a:gd name="T22" fmla="*/ 26 w 97"/>
                  <a:gd name="T23" fmla="*/ 1307 h 1307"/>
                  <a:gd name="T24" fmla="*/ 26 w 97"/>
                  <a:gd name="T25" fmla="*/ 1307 h 1307"/>
                  <a:gd name="T26" fmla="*/ 32 w 97"/>
                  <a:gd name="T27" fmla="*/ 1307 h 1307"/>
                  <a:gd name="T28" fmla="*/ 32 w 97"/>
                  <a:gd name="T29" fmla="*/ 1307 h 1307"/>
                  <a:gd name="T30" fmla="*/ 32 w 97"/>
                  <a:gd name="T31" fmla="*/ 1307 h 1307"/>
                  <a:gd name="T32" fmla="*/ 33 w 97"/>
                  <a:gd name="T33" fmla="*/ 1307 h 1307"/>
                  <a:gd name="T34" fmla="*/ 36 w 97"/>
                  <a:gd name="T35" fmla="*/ 1307 h 1307"/>
                  <a:gd name="T36" fmla="*/ 36 w 97"/>
                  <a:gd name="T37" fmla="*/ 1307 h 1307"/>
                  <a:gd name="T38" fmla="*/ 36 w 97"/>
                  <a:gd name="T39" fmla="*/ 1307 h 1307"/>
                  <a:gd name="T40" fmla="*/ 42 w 97"/>
                  <a:gd name="T41" fmla="*/ 1307 h 1307"/>
                  <a:gd name="T42" fmla="*/ 43 w 97"/>
                  <a:gd name="T43" fmla="*/ 1307 h 1307"/>
                  <a:gd name="T44" fmla="*/ 43 w 97"/>
                  <a:gd name="T45" fmla="*/ 1307 h 1307"/>
                  <a:gd name="T46" fmla="*/ 43 w 97"/>
                  <a:gd name="T47" fmla="*/ 1307 h 1307"/>
                  <a:gd name="T48" fmla="*/ 43 w 97"/>
                  <a:gd name="T49" fmla="*/ 1307 h 1307"/>
                  <a:gd name="T50" fmla="*/ 43 w 97"/>
                  <a:gd name="T51" fmla="*/ 1307 h 1307"/>
                  <a:gd name="T52" fmla="*/ 49 w 97"/>
                  <a:gd name="T53" fmla="*/ 1307 h 1307"/>
                  <a:gd name="T54" fmla="*/ 49 w 97"/>
                  <a:gd name="T55" fmla="*/ 1307 h 1307"/>
                  <a:gd name="T56" fmla="*/ 49 w 97"/>
                  <a:gd name="T57" fmla="*/ 1307 h 1307"/>
                  <a:gd name="T58" fmla="*/ 49 w 97"/>
                  <a:gd name="T59" fmla="*/ 1307 h 1307"/>
                  <a:gd name="T60" fmla="*/ 54 w 97"/>
                  <a:gd name="T61" fmla="*/ 1307 h 1307"/>
                  <a:gd name="T62" fmla="*/ 54 w 97"/>
                  <a:gd name="T63" fmla="*/ 1307 h 1307"/>
                  <a:gd name="T64" fmla="*/ 54 w 97"/>
                  <a:gd name="T65" fmla="*/ 1307 h 1307"/>
                  <a:gd name="T66" fmla="*/ 59 w 97"/>
                  <a:gd name="T67" fmla="*/ 1307 h 1307"/>
                  <a:gd name="T68" fmla="*/ 59 w 97"/>
                  <a:gd name="T69" fmla="*/ 1307 h 1307"/>
                  <a:gd name="T70" fmla="*/ 59 w 97"/>
                  <a:gd name="T71" fmla="*/ 1307 h 1307"/>
                  <a:gd name="T72" fmla="*/ 64 w 97"/>
                  <a:gd name="T73" fmla="*/ 1307 h 1307"/>
                  <a:gd name="T74" fmla="*/ 64 w 97"/>
                  <a:gd name="T75" fmla="*/ 1307 h 1307"/>
                  <a:gd name="T76" fmla="*/ 69 w 97"/>
                  <a:gd name="T77" fmla="*/ 1307 h 1307"/>
                  <a:gd name="T78" fmla="*/ 69 w 97"/>
                  <a:gd name="T79" fmla="*/ 1307 h 1307"/>
                  <a:gd name="T80" fmla="*/ 75 w 97"/>
                  <a:gd name="T81" fmla="*/ 1307 h 1307"/>
                  <a:gd name="T82" fmla="*/ 75 w 97"/>
                  <a:gd name="T83" fmla="*/ 1307 h 1307"/>
                  <a:gd name="T84" fmla="*/ 80 w 97"/>
                  <a:gd name="T85" fmla="*/ 1307 h 1307"/>
                  <a:gd name="T86" fmla="*/ 80 w 97"/>
                  <a:gd name="T87" fmla="*/ 1307 h 1307"/>
                  <a:gd name="T88" fmla="*/ 85 w 97"/>
                  <a:gd name="T89" fmla="*/ 312 h 1307"/>
                  <a:gd name="T90" fmla="*/ 87 w 97"/>
                  <a:gd name="T91" fmla="*/ 1306 h 1307"/>
                  <a:gd name="T92" fmla="*/ 87 w 97"/>
                  <a:gd name="T93" fmla="*/ 1306 h 1307"/>
                  <a:gd name="T94" fmla="*/ 91 w 97"/>
                  <a:gd name="T95" fmla="*/ 1307 h 1307"/>
                  <a:gd name="T96" fmla="*/ 91 w 97"/>
                  <a:gd name="T97" fmla="*/ 1307 h 1307"/>
                  <a:gd name="T98" fmla="*/ 97 w 97"/>
                  <a:gd name="T99" fmla="*/ 1307 h 1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7" h="1307">
                    <a:moveTo>
                      <a:pt x="0" y="0"/>
                    </a:moveTo>
                    <a:lnTo>
                      <a:pt x="5" y="1307"/>
                    </a:lnTo>
                    <a:lnTo>
                      <a:pt x="5" y="1307"/>
                    </a:lnTo>
                    <a:lnTo>
                      <a:pt x="5" y="1307"/>
                    </a:lnTo>
                    <a:lnTo>
                      <a:pt x="10" y="1307"/>
                    </a:lnTo>
                    <a:lnTo>
                      <a:pt x="10" y="1307"/>
                    </a:lnTo>
                    <a:lnTo>
                      <a:pt x="10" y="1307"/>
                    </a:lnTo>
                    <a:lnTo>
                      <a:pt x="16" y="1307"/>
                    </a:lnTo>
                    <a:lnTo>
                      <a:pt x="16" y="1307"/>
                    </a:lnTo>
                    <a:lnTo>
                      <a:pt x="22" y="1307"/>
                    </a:lnTo>
                    <a:lnTo>
                      <a:pt x="22" y="1307"/>
                    </a:lnTo>
                    <a:lnTo>
                      <a:pt x="26" y="1307"/>
                    </a:lnTo>
                    <a:lnTo>
                      <a:pt x="26" y="1307"/>
                    </a:lnTo>
                    <a:lnTo>
                      <a:pt x="32" y="1307"/>
                    </a:lnTo>
                    <a:lnTo>
                      <a:pt x="32" y="1307"/>
                    </a:lnTo>
                    <a:lnTo>
                      <a:pt x="32" y="1307"/>
                    </a:lnTo>
                    <a:lnTo>
                      <a:pt x="33" y="1307"/>
                    </a:lnTo>
                    <a:lnTo>
                      <a:pt x="36" y="1307"/>
                    </a:lnTo>
                    <a:lnTo>
                      <a:pt x="36" y="1307"/>
                    </a:lnTo>
                    <a:lnTo>
                      <a:pt x="36" y="1307"/>
                    </a:lnTo>
                    <a:lnTo>
                      <a:pt x="42" y="1307"/>
                    </a:lnTo>
                    <a:lnTo>
                      <a:pt x="43" y="1307"/>
                    </a:lnTo>
                    <a:lnTo>
                      <a:pt x="43" y="1307"/>
                    </a:lnTo>
                    <a:lnTo>
                      <a:pt x="43" y="1307"/>
                    </a:lnTo>
                    <a:lnTo>
                      <a:pt x="43" y="1307"/>
                    </a:lnTo>
                    <a:lnTo>
                      <a:pt x="43" y="1307"/>
                    </a:lnTo>
                    <a:lnTo>
                      <a:pt x="49" y="1307"/>
                    </a:lnTo>
                    <a:lnTo>
                      <a:pt x="49" y="1307"/>
                    </a:lnTo>
                    <a:lnTo>
                      <a:pt x="49" y="1307"/>
                    </a:lnTo>
                    <a:lnTo>
                      <a:pt x="49" y="1307"/>
                    </a:lnTo>
                    <a:lnTo>
                      <a:pt x="54" y="1307"/>
                    </a:lnTo>
                    <a:lnTo>
                      <a:pt x="54" y="1307"/>
                    </a:lnTo>
                    <a:lnTo>
                      <a:pt x="54" y="1307"/>
                    </a:lnTo>
                    <a:lnTo>
                      <a:pt x="59" y="1307"/>
                    </a:lnTo>
                    <a:lnTo>
                      <a:pt x="59" y="1307"/>
                    </a:lnTo>
                    <a:lnTo>
                      <a:pt x="59" y="1307"/>
                    </a:lnTo>
                    <a:lnTo>
                      <a:pt x="64" y="1307"/>
                    </a:lnTo>
                    <a:lnTo>
                      <a:pt x="64" y="1307"/>
                    </a:lnTo>
                    <a:lnTo>
                      <a:pt x="69" y="1307"/>
                    </a:lnTo>
                    <a:lnTo>
                      <a:pt x="69" y="1307"/>
                    </a:lnTo>
                    <a:lnTo>
                      <a:pt x="75" y="1307"/>
                    </a:lnTo>
                    <a:lnTo>
                      <a:pt x="75" y="1307"/>
                    </a:lnTo>
                    <a:lnTo>
                      <a:pt x="80" y="1307"/>
                    </a:lnTo>
                    <a:lnTo>
                      <a:pt x="80" y="1307"/>
                    </a:lnTo>
                    <a:lnTo>
                      <a:pt x="85" y="312"/>
                    </a:lnTo>
                    <a:lnTo>
                      <a:pt x="87" y="1306"/>
                    </a:lnTo>
                    <a:lnTo>
                      <a:pt x="87" y="1306"/>
                    </a:lnTo>
                    <a:lnTo>
                      <a:pt x="91" y="1307"/>
                    </a:lnTo>
                    <a:lnTo>
                      <a:pt x="91" y="1307"/>
                    </a:lnTo>
                    <a:lnTo>
                      <a:pt x="97" y="1307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0" name="Freeform 923"/>
              <p:cNvSpPr>
                <a:spLocks/>
              </p:cNvSpPr>
              <p:nvPr/>
            </p:nvSpPr>
            <p:spPr bwMode="auto">
              <a:xfrm>
                <a:off x="6304740" y="4733128"/>
                <a:ext cx="58738" cy="282575"/>
              </a:xfrm>
              <a:custGeom>
                <a:avLst/>
                <a:gdLst>
                  <a:gd name="T0" fmla="*/ 0 w 111"/>
                  <a:gd name="T1" fmla="*/ 534 h 534"/>
                  <a:gd name="T2" fmla="*/ 0 w 111"/>
                  <a:gd name="T3" fmla="*/ 534 h 534"/>
                  <a:gd name="T4" fmla="*/ 4 w 111"/>
                  <a:gd name="T5" fmla="*/ 534 h 534"/>
                  <a:gd name="T6" fmla="*/ 4 w 111"/>
                  <a:gd name="T7" fmla="*/ 534 h 534"/>
                  <a:gd name="T8" fmla="*/ 11 w 111"/>
                  <a:gd name="T9" fmla="*/ 534 h 534"/>
                  <a:gd name="T10" fmla="*/ 11 w 111"/>
                  <a:gd name="T11" fmla="*/ 534 h 534"/>
                  <a:gd name="T12" fmla="*/ 16 w 111"/>
                  <a:gd name="T13" fmla="*/ 534 h 534"/>
                  <a:gd name="T14" fmla="*/ 16 w 111"/>
                  <a:gd name="T15" fmla="*/ 534 h 534"/>
                  <a:gd name="T16" fmla="*/ 21 w 111"/>
                  <a:gd name="T17" fmla="*/ 534 h 534"/>
                  <a:gd name="T18" fmla="*/ 21 w 111"/>
                  <a:gd name="T19" fmla="*/ 534 h 534"/>
                  <a:gd name="T20" fmla="*/ 27 w 111"/>
                  <a:gd name="T21" fmla="*/ 534 h 534"/>
                  <a:gd name="T22" fmla="*/ 27 w 111"/>
                  <a:gd name="T23" fmla="*/ 534 h 534"/>
                  <a:gd name="T24" fmla="*/ 27 w 111"/>
                  <a:gd name="T25" fmla="*/ 534 h 534"/>
                  <a:gd name="T26" fmla="*/ 30 w 111"/>
                  <a:gd name="T27" fmla="*/ 534 h 534"/>
                  <a:gd name="T28" fmla="*/ 30 w 111"/>
                  <a:gd name="T29" fmla="*/ 534 h 534"/>
                  <a:gd name="T30" fmla="*/ 31 w 111"/>
                  <a:gd name="T31" fmla="*/ 534 h 534"/>
                  <a:gd name="T32" fmla="*/ 31 w 111"/>
                  <a:gd name="T33" fmla="*/ 534 h 534"/>
                  <a:gd name="T34" fmla="*/ 31 w 111"/>
                  <a:gd name="T35" fmla="*/ 534 h 534"/>
                  <a:gd name="T36" fmla="*/ 31 w 111"/>
                  <a:gd name="T37" fmla="*/ 534 h 534"/>
                  <a:gd name="T38" fmla="*/ 37 w 111"/>
                  <a:gd name="T39" fmla="*/ 534 h 534"/>
                  <a:gd name="T40" fmla="*/ 37 w 111"/>
                  <a:gd name="T41" fmla="*/ 534 h 534"/>
                  <a:gd name="T42" fmla="*/ 37 w 111"/>
                  <a:gd name="T43" fmla="*/ 534 h 534"/>
                  <a:gd name="T44" fmla="*/ 42 w 111"/>
                  <a:gd name="T45" fmla="*/ 534 h 534"/>
                  <a:gd name="T46" fmla="*/ 42 w 111"/>
                  <a:gd name="T47" fmla="*/ 534 h 534"/>
                  <a:gd name="T48" fmla="*/ 47 w 111"/>
                  <a:gd name="T49" fmla="*/ 534 h 534"/>
                  <a:gd name="T50" fmla="*/ 49 w 111"/>
                  <a:gd name="T51" fmla="*/ 534 h 534"/>
                  <a:gd name="T52" fmla="*/ 53 w 111"/>
                  <a:gd name="T53" fmla="*/ 534 h 534"/>
                  <a:gd name="T54" fmla="*/ 53 w 111"/>
                  <a:gd name="T55" fmla="*/ 534 h 534"/>
                  <a:gd name="T56" fmla="*/ 59 w 111"/>
                  <a:gd name="T57" fmla="*/ 534 h 534"/>
                  <a:gd name="T58" fmla="*/ 59 w 111"/>
                  <a:gd name="T59" fmla="*/ 534 h 534"/>
                  <a:gd name="T60" fmla="*/ 63 w 111"/>
                  <a:gd name="T61" fmla="*/ 534 h 534"/>
                  <a:gd name="T62" fmla="*/ 63 w 111"/>
                  <a:gd name="T63" fmla="*/ 534 h 534"/>
                  <a:gd name="T64" fmla="*/ 69 w 111"/>
                  <a:gd name="T65" fmla="*/ 534 h 534"/>
                  <a:gd name="T66" fmla="*/ 69 w 111"/>
                  <a:gd name="T67" fmla="*/ 534 h 534"/>
                  <a:gd name="T68" fmla="*/ 72 w 111"/>
                  <a:gd name="T69" fmla="*/ 0 h 534"/>
                  <a:gd name="T70" fmla="*/ 73 w 111"/>
                  <a:gd name="T71" fmla="*/ 534 h 534"/>
                  <a:gd name="T72" fmla="*/ 73 w 111"/>
                  <a:gd name="T73" fmla="*/ 534 h 534"/>
                  <a:gd name="T74" fmla="*/ 80 w 111"/>
                  <a:gd name="T75" fmla="*/ 534 h 534"/>
                  <a:gd name="T76" fmla="*/ 80 w 111"/>
                  <a:gd name="T77" fmla="*/ 534 h 534"/>
                  <a:gd name="T78" fmla="*/ 85 w 111"/>
                  <a:gd name="T79" fmla="*/ 534 h 534"/>
                  <a:gd name="T80" fmla="*/ 85 w 111"/>
                  <a:gd name="T81" fmla="*/ 534 h 534"/>
                  <a:gd name="T82" fmla="*/ 91 w 111"/>
                  <a:gd name="T83" fmla="*/ 534 h 534"/>
                  <a:gd name="T84" fmla="*/ 91 w 111"/>
                  <a:gd name="T85" fmla="*/ 534 h 534"/>
                  <a:gd name="T86" fmla="*/ 95 w 111"/>
                  <a:gd name="T87" fmla="*/ 534 h 534"/>
                  <a:gd name="T88" fmla="*/ 95 w 111"/>
                  <a:gd name="T89" fmla="*/ 534 h 534"/>
                  <a:gd name="T90" fmla="*/ 101 w 111"/>
                  <a:gd name="T91" fmla="*/ 534 h 534"/>
                  <a:gd name="T92" fmla="*/ 101 w 111"/>
                  <a:gd name="T93" fmla="*/ 534 h 534"/>
                  <a:gd name="T94" fmla="*/ 105 w 111"/>
                  <a:gd name="T95" fmla="*/ 534 h 534"/>
                  <a:gd name="T96" fmla="*/ 105 w 111"/>
                  <a:gd name="T97" fmla="*/ 534 h 534"/>
                  <a:gd name="T98" fmla="*/ 111 w 111"/>
                  <a:gd name="T99" fmla="*/ 534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534">
                    <a:moveTo>
                      <a:pt x="0" y="534"/>
                    </a:moveTo>
                    <a:lnTo>
                      <a:pt x="0" y="534"/>
                    </a:lnTo>
                    <a:lnTo>
                      <a:pt x="4" y="534"/>
                    </a:lnTo>
                    <a:lnTo>
                      <a:pt x="4" y="534"/>
                    </a:lnTo>
                    <a:lnTo>
                      <a:pt x="11" y="534"/>
                    </a:lnTo>
                    <a:lnTo>
                      <a:pt x="11" y="534"/>
                    </a:lnTo>
                    <a:lnTo>
                      <a:pt x="16" y="534"/>
                    </a:lnTo>
                    <a:lnTo>
                      <a:pt x="16" y="534"/>
                    </a:lnTo>
                    <a:lnTo>
                      <a:pt x="21" y="534"/>
                    </a:lnTo>
                    <a:lnTo>
                      <a:pt x="21" y="534"/>
                    </a:lnTo>
                    <a:lnTo>
                      <a:pt x="27" y="534"/>
                    </a:lnTo>
                    <a:lnTo>
                      <a:pt x="27" y="534"/>
                    </a:lnTo>
                    <a:lnTo>
                      <a:pt x="27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1" y="534"/>
                    </a:lnTo>
                    <a:lnTo>
                      <a:pt x="31" y="534"/>
                    </a:lnTo>
                    <a:lnTo>
                      <a:pt x="31" y="534"/>
                    </a:lnTo>
                    <a:lnTo>
                      <a:pt x="31" y="534"/>
                    </a:lnTo>
                    <a:lnTo>
                      <a:pt x="37" y="534"/>
                    </a:lnTo>
                    <a:lnTo>
                      <a:pt x="37" y="534"/>
                    </a:lnTo>
                    <a:lnTo>
                      <a:pt x="37" y="534"/>
                    </a:lnTo>
                    <a:lnTo>
                      <a:pt x="42" y="534"/>
                    </a:lnTo>
                    <a:lnTo>
                      <a:pt x="42" y="534"/>
                    </a:lnTo>
                    <a:lnTo>
                      <a:pt x="47" y="534"/>
                    </a:lnTo>
                    <a:lnTo>
                      <a:pt x="49" y="534"/>
                    </a:lnTo>
                    <a:lnTo>
                      <a:pt x="53" y="534"/>
                    </a:lnTo>
                    <a:lnTo>
                      <a:pt x="53" y="534"/>
                    </a:lnTo>
                    <a:lnTo>
                      <a:pt x="59" y="534"/>
                    </a:lnTo>
                    <a:lnTo>
                      <a:pt x="59" y="534"/>
                    </a:lnTo>
                    <a:lnTo>
                      <a:pt x="63" y="534"/>
                    </a:lnTo>
                    <a:lnTo>
                      <a:pt x="63" y="534"/>
                    </a:lnTo>
                    <a:lnTo>
                      <a:pt x="69" y="534"/>
                    </a:lnTo>
                    <a:lnTo>
                      <a:pt x="69" y="534"/>
                    </a:lnTo>
                    <a:lnTo>
                      <a:pt x="72" y="0"/>
                    </a:lnTo>
                    <a:lnTo>
                      <a:pt x="73" y="534"/>
                    </a:lnTo>
                    <a:lnTo>
                      <a:pt x="73" y="534"/>
                    </a:lnTo>
                    <a:lnTo>
                      <a:pt x="80" y="534"/>
                    </a:lnTo>
                    <a:lnTo>
                      <a:pt x="80" y="534"/>
                    </a:lnTo>
                    <a:lnTo>
                      <a:pt x="85" y="534"/>
                    </a:lnTo>
                    <a:lnTo>
                      <a:pt x="85" y="534"/>
                    </a:lnTo>
                    <a:lnTo>
                      <a:pt x="91" y="534"/>
                    </a:lnTo>
                    <a:lnTo>
                      <a:pt x="91" y="534"/>
                    </a:lnTo>
                    <a:lnTo>
                      <a:pt x="95" y="534"/>
                    </a:lnTo>
                    <a:lnTo>
                      <a:pt x="95" y="534"/>
                    </a:lnTo>
                    <a:lnTo>
                      <a:pt x="101" y="534"/>
                    </a:lnTo>
                    <a:lnTo>
                      <a:pt x="101" y="534"/>
                    </a:lnTo>
                    <a:lnTo>
                      <a:pt x="105" y="534"/>
                    </a:lnTo>
                    <a:lnTo>
                      <a:pt x="105" y="534"/>
                    </a:lnTo>
                    <a:lnTo>
                      <a:pt x="111" y="534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1" name="Freeform 924"/>
              <p:cNvSpPr>
                <a:spLocks/>
              </p:cNvSpPr>
              <p:nvPr/>
            </p:nvSpPr>
            <p:spPr bwMode="auto">
              <a:xfrm>
                <a:off x="6363478" y="4899815"/>
                <a:ext cx="52388" cy="115888"/>
              </a:xfrm>
              <a:custGeom>
                <a:avLst/>
                <a:gdLst>
                  <a:gd name="T0" fmla="*/ 0 w 99"/>
                  <a:gd name="T1" fmla="*/ 221 h 221"/>
                  <a:gd name="T2" fmla="*/ 1 w 99"/>
                  <a:gd name="T3" fmla="*/ 221 h 221"/>
                  <a:gd name="T4" fmla="*/ 1 w 99"/>
                  <a:gd name="T5" fmla="*/ 221 h 221"/>
                  <a:gd name="T6" fmla="*/ 3 w 99"/>
                  <a:gd name="T7" fmla="*/ 221 h 221"/>
                  <a:gd name="T8" fmla="*/ 3 w 99"/>
                  <a:gd name="T9" fmla="*/ 221 h 221"/>
                  <a:gd name="T10" fmla="*/ 5 w 99"/>
                  <a:gd name="T11" fmla="*/ 221 h 221"/>
                  <a:gd name="T12" fmla="*/ 5 w 99"/>
                  <a:gd name="T13" fmla="*/ 221 h 221"/>
                  <a:gd name="T14" fmla="*/ 7 w 99"/>
                  <a:gd name="T15" fmla="*/ 221 h 221"/>
                  <a:gd name="T16" fmla="*/ 7 w 99"/>
                  <a:gd name="T17" fmla="*/ 221 h 221"/>
                  <a:gd name="T18" fmla="*/ 11 w 99"/>
                  <a:gd name="T19" fmla="*/ 221 h 221"/>
                  <a:gd name="T20" fmla="*/ 11 w 99"/>
                  <a:gd name="T21" fmla="*/ 221 h 221"/>
                  <a:gd name="T22" fmla="*/ 17 w 99"/>
                  <a:gd name="T23" fmla="*/ 221 h 221"/>
                  <a:gd name="T24" fmla="*/ 17 w 99"/>
                  <a:gd name="T25" fmla="*/ 221 h 221"/>
                  <a:gd name="T26" fmla="*/ 23 w 99"/>
                  <a:gd name="T27" fmla="*/ 221 h 221"/>
                  <a:gd name="T28" fmla="*/ 23 w 99"/>
                  <a:gd name="T29" fmla="*/ 221 h 221"/>
                  <a:gd name="T30" fmla="*/ 27 w 99"/>
                  <a:gd name="T31" fmla="*/ 221 h 221"/>
                  <a:gd name="T32" fmla="*/ 27 w 99"/>
                  <a:gd name="T33" fmla="*/ 221 h 221"/>
                  <a:gd name="T34" fmla="*/ 33 w 99"/>
                  <a:gd name="T35" fmla="*/ 221 h 221"/>
                  <a:gd name="T36" fmla="*/ 33 w 99"/>
                  <a:gd name="T37" fmla="*/ 221 h 221"/>
                  <a:gd name="T38" fmla="*/ 39 w 99"/>
                  <a:gd name="T39" fmla="*/ 221 h 221"/>
                  <a:gd name="T40" fmla="*/ 39 w 99"/>
                  <a:gd name="T41" fmla="*/ 221 h 221"/>
                  <a:gd name="T42" fmla="*/ 44 w 99"/>
                  <a:gd name="T43" fmla="*/ 221 h 221"/>
                  <a:gd name="T44" fmla="*/ 44 w 99"/>
                  <a:gd name="T45" fmla="*/ 221 h 221"/>
                  <a:gd name="T46" fmla="*/ 44 w 99"/>
                  <a:gd name="T47" fmla="*/ 0 h 221"/>
                  <a:gd name="T48" fmla="*/ 50 w 99"/>
                  <a:gd name="T49" fmla="*/ 221 h 221"/>
                  <a:gd name="T50" fmla="*/ 50 w 99"/>
                  <a:gd name="T51" fmla="*/ 221 h 221"/>
                  <a:gd name="T52" fmla="*/ 50 w 99"/>
                  <a:gd name="T53" fmla="*/ 221 h 221"/>
                  <a:gd name="T54" fmla="*/ 50 w 99"/>
                  <a:gd name="T55" fmla="*/ 221 h 221"/>
                  <a:gd name="T56" fmla="*/ 54 w 99"/>
                  <a:gd name="T57" fmla="*/ 221 h 221"/>
                  <a:gd name="T58" fmla="*/ 54 w 99"/>
                  <a:gd name="T59" fmla="*/ 221 h 221"/>
                  <a:gd name="T60" fmla="*/ 60 w 99"/>
                  <a:gd name="T61" fmla="*/ 221 h 221"/>
                  <a:gd name="T62" fmla="*/ 60 w 99"/>
                  <a:gd name="T63" fmla="*/ 221 h 221"/>
                  <a:gd name="T64" fmla="*/ 66 w 99"/>
                  <a:gd name="T65" fmla="*/ 221 h 221"/>
                  <a:gd name="T66" fmla="*/ 66 w 99"/>
                  <a:gd name="T67" fmla="*/ 221 h 221"/>
                  <a:gd name="T68" fmla="*/ 70 w 99"/>
                  <a:gd name="T69" fmla="*/ 221 h 221"/>
                  <a:gd name="T70" fmla="*/ 70 w 99"/>
                  <a:gd name="T71" fmla="*/ 221 h 221"/>
                  <a:gd name="T72" fmla="*/ 77 w 99"/>
                  <a:gd name="T73" fmla="*/ 221 h 221"/>
                  <a:gd name="T74" fmla="*/ 77 w 99"/>
                  <a:gd name="T75" fmla="*/ 221 h 221"/>
                  <a:gd name="T76" fmla="*/ 83 w 99"/>
                  <a:gd name="T77" fmla="*/ 221 h 221"/>
                  <a:gd name="T78" fmla="*/ 83 w 99"/>
                  <a:gd name="T79" fmla="*/ 221 h 221"/>
                  <a:gd name="T80" fmla="*/ 86 w 99"/>
                  <a:gd name="T81" fmla="*/ 221 h 221"/>
                  <a:gd name="T82" fmla="*/ 88 w 99"/>
                  <a:gd name="T83" fmla="*/ 221 h 221"/>
                  <a:gd name="T84" fmla="*/ 88 w 99"/>
                  <a:gd name="T85" fmla="*/ 221 h 221"/>
                  <a:gd name="T86" fmla="*/ 88 w 99"/>
                  <a:gd name="T87" fmla="*/ 221 h 221"/>
                  <a:gd name="T88" fmla="*/ 88 w 99"/>
                  <a:gd name="T89" fmla="*/ 221 h 221"/>
                  <a:gd name="T90" fmla="*/ 89 w 99"/>
                  <a:gd name="T91" fmla="*/ 221 h 221"/>
                  <a:gd name="T92" fmla="*/ 93 w 99"/>
                  <a:gd name="T93" fmla="*/ 221 h 221"/>
                  <a:gd name="T94" fmla="*/ 93 w 99"/>
                  <a:gd name="T95" fmla="*/ 221 h 221"/>
                  <a:gd name="T96" fmla="*/ 93 w 99"/>
                  <a:gd name="T97" fmla="*/ 221 h 221"/>
                  <a:gd name="T98" fmla="*/ 99 w 99"/>
                  <a:gd name="T99" fmla="*/ 22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9" h="221">
                    <a:moveTo>
                      <a:pt x="0" y="221"/>
                    </a:moveTo>
                    <a:lnTo>
                      <a:pt x="1" y="221"/>
                    </a:lnTo>
                    <a:lnTo>
                      <a:pt x="1" y="221"/>
                    </a:lnTo>
                    <a:lnTo>
                      <a:pt x="3" y="221"/>
                    </a:lnTo>
                    <a:lnTo>
                      <a:pt x="3" y="221"/>
                    </a:lnTo>
                    <a:lnTo>
                      <a:pt x="5" y="221"/>
                    </a:lnTo>
                    <a:lnTo>
                      <a:pt x="5" y="221"/>
                    </a:lnTo>
                    <a:lnTo>
                      <a:pt x="7" y="221"/>
                    </a:lnTo>
                    <a:lnTo>
                      <a:pt x="7" y="221"/>
                    </a:lnTo>
                    <a:lnTo>
                      <a:pt x="11" y="221"/>
                    </a:lnTo>
                    <a:lnTo>
                      <a:pt x="11" y="221"/>
                    </a:lnTo>
                    <a:lnTo>
                      <a:pt x="17" y="221"/>
                    </a:lnTo>
                    <a:lnTo>
                      <a:pt x="17" y="221"/>
                    </a:lnTo>
                    <a:lnTo>
                      <a:pt x="23" y="221"/>
                    </a:lnTo>
                    <a:lnTo>
                      <a:pt x="23" y="221"/>
                    </a:lnTo>
                    <a:lnTo>
                      <a:pt x="27" y="221"/>
                    </a:lnTo>
                    <a:lnTo>
                      <a:pt x="27" y="221"/>
                    </a:lnTo>
                    <a:lnTo>
                      <a:pt x="33" y="221"/>
                    </a:lnTo>
                    <a:lnTo>
                      <a:pt x="33" y="221"/>
                    </a:lnTo>
                    <a:lnTo>
                      <a:pt x="39" y="221"/>
                    </a:lnTo>
                    <a:lnTo>
                      <a:pt x="39" y="221"/>
                    </a:lnTo>
                    <a:lnTo>
                      <a:pt x="44" y="221"/>
                    </a:lnTo>
                    <a:lnTo>
                      <a:pt x="44" y="221"/>
                    </a:lnTo>
                    <a:lnTo>
                      <a:pt x="44" y="0"/>
                    </a:lnTo>
                    <a:lnTo>
                      <a:pt x="50" y="221"/>
                    </a:lnTo>
                    <a:lnTo>
                      <a:pt x="50" y="221"/>
                    </a:lnTo>
                    <a:lnTo>
                      <a:pt x="50" y="221"/>
                    </a:lnTo>
                    <a:lnTo>
                      <a:pt x="50" y="221"/>
                    </a:lnTo>
                    <a:lnTo>
                      <a:pt x="54" y="221"/>
                    </a:lnTo>
                    <a:lnTo>
                      <a:pt x="54" y="221"/>
                    </a:lnTo>
                    <a:lnTo>
                      <a:pt x="60" y="221"/>
                    </a:lnTo>
                    <a:lnTo>
                      <a:pt x="60" y="221"/>
                    </a:lnTo>
                    <a:lnTo>
                      <a:pt x="66" y="221"/>
                    </a:lnTo>
                    <a:lnTo>
                      <a:pt x="66" y="221"/>
                    </a:lnTo>
                    <a:lnTo>
                      <a:pt x="70" y="221"/>
                    </a:lnTo>
                    <a:lnTo>
                      <a:pt x="70" y="221"/>
                    </a:lnTo>
                    <a:lnTo>
                      <a:pt x="77" y="221"/>
                    </a:lnTo>
                    <a:lnTo>
                      <a:pt x="77" y="221"/>
                    </a:lnTo>
                    <a:lnTo>
                      <a:pt x="83" y="221"/>
                    </a:lnTo>
                    <a:lnTo>
                      <a:pt x="83" y="221"/>
                    </a:lnTo>
                    <a:lnTo>
                      <a:pt x="86" y="221"/>
                    </a:lnTo>
                    <a:lnTo>
                      <a:pt x="88" y="221"/>
                    </a:lnTo>
                    <a:lnTo>
                      <a:pt x="88" y="221"/>
                    </a:lnTo>
                    <a:lnTo>
                      <a:pt x="88" y="221"/>
                    </a:lnTo>
                    <a:lnTo>
                      <a:pt x="88" y="221"/>
                    </a:lnTo>
                    <a:lnTo>
                      <a:pt x="89" y="221"/>
                    </a:lnTo>
                    <a:lnTo>
                      <a:pt x="93" y="221"/>
                    </a:lnTo>
                    <a:lnTo>
                      <a:pt x="93" y="221"/>
                    </a:lnTo>
                    <a:lnTo>
                      <a:pt x="93" y="221"/>
                    </a:lnTo>
                    <a:lnTo>
                      <a:pt x="99" y="221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2" name="Freeform 925"/>
              <p:cNvSpPr>
                <a:spLocks/>
              </p:cNvSpPr>
              <p:nvPr/>
            </p:nvSpPr>
            <p:spPr bwMode="auto">
              <a:xfrm>
                <a:off x="6415865" y="4976015"/>
                <a:ext cx="58738" cy="39688"/>
              </a:xfrm>
              <a:custGeom>
                <a:avLst/>
                <a:gdLst>
                  <a:gd name="T0" fmla="*/ 0 w 111"/>
                  <a:gd name="T1" fmla="*/ 77 h 77"/>
                  <a:gd name="T2" fmla="*/ 0 w 111"/>
                  <a:gd name="T3" fmla="*/ 77 h 77"/>
                  <a:gd name="T4" fmla="*/ 4 w 111"/>
                  <a:gd name="T5" fmla="*/ 77 h 77"/>
                  <a:gd name="T6" fmla="*/ 4 w 111"/>
                  <a:gd name="T7" fmla="*/ 77 h 77"/>
                  <a:gd name="T8" fmla="*/ 10 w 111"/>
                  <a:gd name="T9" fmla="*/ 77 h 77"/>
                  <a:gd name="T10" fmla="*/ 10 w 111"/>
                  <a:gd name="T11" fmla="*/ 77 h 77"/>
                  <a:gd name="T12" fmla="*/ 16 w 111"/>
                  <a:gd name="T13" fmla="*/ 77 h 77"/>
                  <a:gd name="T14" fmla="*/ 16 w 111"/>
                  <a:gd name="T15" fmla="*/ 77 h 77"/>
                  <a:gd name="T16" fmla="*/ 22 w 111"/>
                  <a:gd name="T17" fmla="*/ 77 h 77"/>
                  <a:gd name="T18" fmla="*/ 22 w 111"/>
                  <a:gd name="T19" fmla="*/ 77 h 77"/>
                  <a:gd name="T20" fmla="*/ 26 w 111"/>
                  <a:gd name="T21" fmla="*/ 77 h 77"/>
                  <a:gd name="T22" fmla="*/ 26 w 111"/>
                  <a:gd name="T23" fmla="*/ 77 h 77"/>
                  <a:gd name="T24" fmla="*/ 30 w 111"/>
                  <a:gd name="T25" fmla="*/ 0 h 77"/>
                  <a:gd name="T26" fmla="*/ 32 w 111"/>
                  <a:gd name="T27" fmla="*/ 77 h 77"/>
                  <a:gd name="T28" fmla="*/ 32 w 111"/>
                  <a:gd name="T29" fmla="*/ 77 h 77"/>
                  <a:gd name="T30" fmla="*/ 32 w 111"/>
                  <a:gd name="T31" fmla="*/ 77 h 77"/>
                  <a:gd name="T32" fmla="*/ 36 w 111"/>
                  <a:gd name="T33" fmla="*/ 77 h 77"/>
                  <a:gd name="T34" fmla="*/ 36 w 111"/>
                  <a:gd name="T35" fmla="*/ 77 h 77"/>
                  <a:gd name="T36" fmla="*/ 42 w 111"/>
                  <a:gd name="T37" fmla="*/ 77 h 77"/>
                  <a:gd name="T38" fmla="*/ 42 w 111"/>
                  <a:gd name="T39" fmla="*/ 77 h 77"/>
                  <a:gd name="T40" fmla="*/ 48 w 111"/>
                  <a:gd name="T41" fmla="*/ 77 h 77"/>
                  <a:gd name="T42" fmla="*/ 48 w 111"/>
                  <a:gd name="T43" fmla="*/ 77 h 77"/>
                  <a:gd name="T44" fmla="*/ 53 w 111"/>
                  <a:gd name="T45" fmla="*/ 77 h 77"/>
                  <a:gd name="T46" fmla="*/ 53 w 111"/>
                  <a:gd name="T47" fmla="*/ 77 h 77"/>
                  <a:gd name="T48" fmla="*/ 58 w 111"/>
                  <a:gd name="T49" fmla="*/ 77 h 77"/>
                  <a:gd name="T50" fmla="*/ 58 w 111"/>
                  <a:gd name="T51" fmla="*/ 77 h 77"/>
                  <a:gd name="T52" fmla="*/ 63 w 111"/>
                  <a:gd name="T53" fmla="*/ 77 h 77"/>
                  <a:gd name="T54" fmla="*/ 63 w 111"/>
                  <a:gd name="T55" fmla="*/ 77 h 77"/>
                  <a:gd name="T56" fmla="*/ 69 w 111"/>
                  <a:gd name="T57" fmla="*/ 77 h 77"/>
                  <a:gd name="T58" fmla="*/ 69 w 111"/>
                  <a:gd name="T59" fmla="*/ 77 h 77"/>
                  <a:gd name="T60" fmla="*/ 72 w 111"/>
                  <a:gd name="T61" fmla="*/ 77 h 77"/>
                  <a:gd name="T62" fmla="*/ 72 w 111"/>
                  <a:gd name="T63" fmla="*/ 77 h 77"/>
                  <a:gd name="T64" fmla="*/ 74 w 111"/>
                  <a:gd name="T65" fmla="*/ 77 h 77"/>
                  <a:gd name="T66" fmla="*/ 74 w 111"/>
                  <a:gd name="T67" fmla="*/ 77 h 77"/>
                  <a:gd name="T68" fmla="*/ 74 w 111"/>
                  <a:gd name="T69" fmla="*/ 77 h 77"/>
                  <a:gd name="T70" fmla="*/ 75 w 111"/>
                  <a:gd name="T71" fmla="*/ 77 h 77"/>
                  <a:gd name="T72" fmla="*/ 81 w 111"/>
                  <a:gd name="T73" fmla="*/ 77 h 77"/>
                  <a:gd name="T74" fmla="*/ 81 w 111"/>
                  <a:gd name="T75" fmla="*/ 77 h 77"/>
                  <a:gd name="T76" fmla="*/ 81 w 111"/>
                  <a:gd name="T77" fmla="*/ 77 h 77"/>
                  <a:gd name="T78" fmla="*/ 85 w 111"/>
                  <a:gd name="T79" fmla="*/ 77 h 77"/>
                  <a:gd name="T80" fmla="*/ 85 w 111"/>
                  <a:gd name="T81" fmla="*/ 77 h 77"/>
                  <a:gd name="T82" fmla="*/ 91 w 111"/>
                  <a:gd name="T83" fmla="*/ 77 h 77"/>
                  <a:gd name="T84" fmla="*/ 91 w 111"/>
                  <a:gd name="T85" fmla="*/ 77 h 77"/>
                  <a:gd name="T86" fmla="*/ 95 w 111"/>
                  <a:gd name="T87" fmla="*/ 77 h 77"/>
                  <a:gd name="T88" fmla="*/ 95 w 111"/>
                  <a:gd name="T89" fmla="*/ 77 h 77"/>
                  <a:gd name="T90" fmla="*/ 101 w 111"/>
                  <a:gd name="T91" fmla="*/ 77 h 77"/>
                  <a:gd name="T92" fmla="*/ 101 w 111"/>
                  <a:gd name="T93" fmla="*/ 77 h 77"/>
                  <a:gd name="T94" fmla="*/ 105 w 111"/>
                  <a:gd name="T95" fmla="*/ 77 h 77"/>
                  <a:gd name="T96" fmla="*/ 105 w 111"/>
                  <a:gd name="T97" fmla="*/ 77 h 77"/>
                  <a:gd name="T98" fmla="*/ 111 w 111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77">
                    <a:moveTo>
                      <a:pt x="0" y="77"/>
                    </a:moveTo>
                    <a:lnTo>
                      <a:pt x="0" y="77"/>
                    </a:lnTo>
                    <a:lnTo>
                      <a:pt x="4" y="77"/>
                    </a:lnTo>
                    <a:lnTo>
                      <a:pt x="4" y="77"/>
                    </a:lnTo>
                    <a:lnTo>
                      <a:pt x="10" y="77"/>
                    </a:lnTo>
                    <a:lnTo>
                      <a:pt x="10" y="77"/>
                    </a:lnTo>
                    <a:lnTo>
                      <a:pt x="16" y="77"/>
                    </a:lnTo>
                    <a:lnTo>
                      <a:pt x="16" y="77"/>
                    </a:lnTo>
                    <a:lnTo>
                      <a:pt x="22" y="77"/>
                    </a:lnTo>
                    <a:lnTo>
                      <a:pt x="22" y="77"/>
                    </a:lnTo>
                    <a:lnTo>
                      <a:pt x="26" y="77"/>
                    </a:lnTo>
                    <a:lnTo>
                      <a:pt x="26" y="77"/>
                    </a:lnTo>
                    <a:lnTo>
                      <a:pt x="30" y="0"/>
                    </a:lnTo>
                    <a:lnTo>
                      <a:pt x="32" y="77"/>
                    </a:lnTo>
                    <a:lnTo>
                      <a:pt x="32" y="77"/>
                    </a:lnTo>
                    <a:lnTo>
                      <a:pt x="32" y="77"/>
                    </a:lnTo>
                    <a:lnTo>
                      <a:pt x="36" y="77"/>
                    </a:lnTo>
                    <a:lnTo>
                      <a:pt x="36" y="77"/>
                    </a:lnTo>
                    <a:lnTo>
                      <a:pt x="42" y="77"/>
                    </a:lnTo>
                    <a:lnTo>
                      <a:pt x="42" y="77"/>
                    </a:lnTo>
                    <a:lnTo>
                      <a:pt x="48" y="77"/>
                    </a:lnTo>
                    <a:lnTo>
                      <a:pt x="48" y="77"/>
                    </a:lnTo>
                    <a:lnTo>
                      <a:pt x="53" y="77"/>
                    </a:lnTo>
                    <a:lnTo>
                      <a:pt x="53" y="77"/>
                    </a:lnTo>
                    <a:lnTo>
                      <a:pt x="58" y="77"/>
                    </a:lnTo>
                    <a:lnTo>
                      <a:pt x="58" y="77"/>
                    </a:lnTo>
                    <a:lnTo>
                      <a:pt x="63" y="77"/>
                    </a:lnTo>
                    <a:lnTo>
                      <a:pt x="63" y="77"/>
                    </a:lnTo>
                    <a:lnTo>
                      <a:pt x="69" y="77"/>
                    </a:lnTo>
                    <a:lnTo>
                      <a:pt x="69" y="77"/>
                    </a:lnTo>
                    <a:lnTo>
                      <a:pt x="72" y="77"/>
                    </a:lnTo>
                    <a:lnTo>
                      <a:pt x="72" y="77"/>
                    </a:lnTo>
                    <a:lnTo>
                      <a:pt x="74" y="77"/>
                    </a:lnTo>
                    <a:lnTo>
                      <a:pt x="74" y="77"/>
                    </a:lnTo>
                    <a:lnTo>
                      <a:pt x="74" y="77"/>
                    </a:lnTo>
                    <a:lnTo>
                      <a:pt x="75" y="77"/>
                    </a:lnTo>
                    <a:lnTo>
                      <a:pt x="81" y="77"/>
                    </a:lnTo>
                    <a:lnTo>
                      <a:pt x="81" y="77"/>
                    </a:lnTo>
                    <a:lnTo>
                      <a:pt x="81" y="77"/>
                    </a:lnTo>
                    <a:lnTo>
                      <a:pt x="85" y="77"/>
                    </a:lnTo>
                    <a:lnTo>
                      <a:pt x="85" y="77"/>
                    </a:lnTo>
                    <a:lnTo>
                      <a:pt x="91" y="77"/>
                    </a:lnTo>
                    <a:lnTo>
                      <a:pt x="91" y="77"/>
                    </a:lnTo>
                    <a:lnTo>
                      <a:pt x="95" y="77"/>
                    </a:lnTo>
                    <a:lnTo>
                      <a:pt x="95" y="77"/>
                    </a:lnTo>
                    <a:lnTo>
                      <a:pt x="101" y="77"/>
                    </a:lnTo>
                    <a:lnTo>
                      <a:pt x="101" y="77"/>
                    </a:lnTo>
                    <a:lnTo>
                      <a:pt x="105" y="77"/>
                    </a:lnTo>
                    <a:lnTo>
                      <a:pt x="105" y="77"/>
                    </a:lnTo>
                    <a:lnTo>
                      <a:pt x="111" y="77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3" name="Freeform 926"/>
              <p:cNvSpPr>
                <a:spLocks/>
              </p:cNvSpPr>
              <p:nvPr/>
            </p:nvSpPr>
            <p:spPr bwMode="auto">
              <a:xfrm>
                <a:off x="6474603" y="5003003"/>
                <a:ext cx="55563" cy="12700"/>
              </a:xfrm>
              <a:custGeom>
                <a:avLst/>
                <a:gdLst>
                  <a:gd name="T0" fmla="*/ 0 w 105"/>
                  <a:gd name="T1" fmla="*/ 24 h 24"/>
                  <a:gd name="T2" fmla="*/ 0 w 105"/>
                  <a:gd name="T3" fmla="*/ 24 h 24"/>
                  <a:gd name="T4" fmla="*/ 3 w 105"/>
                  <a:gd name="T5" fmla="*/ 0 h 24"/>
                  <a:gd name="T6" fmla="*/ 4 w 105"/>
                  <a:gd name="T7" fmla="*/ 24 h 24"/>
                  <a:gd name="T8" fmla="*/ 6 w 105"/>
                  <a:gd name="T9" fmla="*/ 24 h 24"/>
                  <a:gd name="T10" fmla="*/ 6 w 105"/>
                  <a:gd name="T11" fmla="*/ 24 h 24"/>
                  <a:gd name="T12" fmla="*/ 6 w 105"/>
                  <a:gd name="T13" fmla="*/ 24 h 24"/>
                  <a:gd name="T14" fmla="*/ 11 w 105"/>
                  <a:gd name="T15" fmla="*/ 24 h 24"/>
                  <a:gd name="T16" fmla="*/ 11 w 105"/>
                  <a:gd name="T17" fmla="*/ 24 h 24"/>
                  <a:gd name="T18" fmla="*/ 17 w 105"/>
                  <a:gd name="T19" fmla="*/ 24 h 24"/>
                  <a:gd name="T20" fmla="*/ 17 w 105"/>
                  <a:gd name="T21" fmla="*/ 24 h 24"/>
                  <a:gd name="T22" fmla="*/ 22 w 105"/>
                  <a:gd name="T23" fmla="*/ 24 h 24"/>
                  <a:gd name="T24" fmla="*/ 22 w 105"/>
                  <a:gd name="T25" fmla="*/ 24 h 24"/>
                  <a:gd name="T26" fmla="*/ 27 w 105"/>
                  <a:gd name="T27" fmla="*/ 24 h 24"/>
                  <a:gd name="T28" fmla="*/ 27 w 105"/>
                  <a:gd name="T29" fmla="*/ 24 h 24"/>
                  <a:gd name="T30" fmla="*/ 33 w 105"/>
                  <a:gd name="T31" fmla="*/ 24 h 24"/>
                  <a:gd name="T32" fmla="*/ 33 w 105"/>
                  <a:gd name="T33" fmla="*/ 24 h 24"/>
                  <a:gd name="T34" fmla="*/ 39 w 105"/>
                  <a:gd name="T35" fmla="*/ 24 h 24"/>
                  <a:gd name="T36" fmla="*/ 39 w 105"/>
                  <a:gd name="T37" fmla="*/ 24 h 24"/>
                  <a:gd name="T38" fmla="*/ 45 w 105"/>
                  <a:gd name="T39" fmla="*/ 24 h 24"/>
                  <a:gd name="T40" fmla="*/ 45 w 105"/>
                  <a:gd name="T41" fmla="*/ 24 h 24"/>
                  <a:gd name="T42" fmla="*/ 45 w 105"/>
                  <a:gd name="T43" fmla="*/ 24 h 24"/>
                  <a:gd name="T44" fmla="*/ 45 w 105"/>
                  <a:gd name="T45" fmla="*/ 24 h 24"/>
                  <a:gd name="T46" fmla="*/ 47 w 105"/>
                  <a:gd name="T47" fmla="*/ 24 h 24"/>
                  <a:gd name="T48" fmla="*/ 49 w 105"/>
                  <a:gd name="T49" fmla="*/ 24 h 24"/>
                  <a:gd name="T50" fmla="*/ 49 w 105"/>
                  <a:gd name="T51" fmla="*/ 24 h 24"/>
                  <a:gd name="T52" fmla="*/ 49 w 105"/>
                  <a:gd name="T53" fmla="*/ 24 h 24"/>
                  <a:gd name="T54" fmla="*/ 55 w 105"/>
                  <a:gd name="T55" fmla="*/ 24 h 24"/>
                  <a:gd name="T56" fmla="*/ 55 w 105"/>
                  <a:gd name="T57" fmla="*/ 24 h 24"/>
                  <a:gd name="T58" fmla="*/ 55 w 105"/>
                  <a:gd name="T59" fmla="*/ 24 h 24"/>
                  <a:gd name="T60" fmla="*/ 60 w 105"/>
                  <a:gd name="T61" fmla="*/ 24 h 24"/>
                  <a:gd name="T62" fmla="*/ 60 w 105"/>
                  <a:gd name="T63" fmla="*/ 24 h 24"/>
                  <a:gd name="T64" fmla="*/ 65 w 105"/>
                  <a:gd name="T65" fmla="*/ 24 h 24"/>
                  <a:gd name="T66" fmla="*/ 65 w 105"/>
                  <a:gd name="T67" fmla="*/ 24 h 24"/>
                  <a:gd name="T68" fmla="*/ 72 w 105"/>
                  <a:gd name="T69" fmla="*/ 24 h 24"/>
                  <a:gd name="T70" fmla="*/ 72 w 105"/>
                  <a:gd name="T71" fmla="*/ 24 h 24"/>
                  <a:gd name="T72" fmla="*/ 76 w 105"/>
                  <a:gd name="T73" fmla="*/ 24 h 24"/>
                  <a:gd name="T74" fmla="*/ 76 w 105"/>
                  <a:gd name="T75" fmla="*/ 24 h 24"/>
                  <a:gd name="T76" fmla="*/ 82 w 105"/>
                  <a:gd name="T77" fmla="*/ 24 h 24"/>
                  <a:gd name="T78" fmla="*/ 82 w 105"/>
                  <a:gd name="T79" fmla="*/ 24 h 24"/>
                  <a:gd name="T80" fmla="*/ 88 w 105"/>
                  <a:gd name="T81" fmla="*/ 22 h 24"/>
                  <a:gd name="T82" fmla="*/ 88 w 105"/>
                  <a:gd name="T83" fmla="*/ 19 h 24"/>
                  <a:gd name="T84" fmla="*/ 88 w 105"/>
                  <a:gd name="T85" fmla="*/ 17 h 24"/>
                  <a:gd name="T86" fmla="*/ 94 w 105"/>
                  <a:gd name="T87" fmla="*/ 24 h 24"/>
                  <a:gd name="T88" fmla="*/ 94 w 105"/>
                  <a:gd name="T89" fmla="*/ 24 h 24"/>
                  <a:gd name="T90" fmla="*/ 94 w 105"/>
                  <a:gd name="T91" fmla="*/ 24 h 24"/>
                  <a:gd name="T92" fmla="*/ 94 w 105"/>
                  <a:gd name="T93" fmla="*/ 24 h 24"/>
                  <a:gd name="T94" fmla="*/ 98 w 105"/>
                  <a:gd name="T95" fmla="*/ 24 h 24"/>
                  <a:gd name="T96" fmla="*/ 98 w 105"/>
                  <a:gd name="T97" fmla="*/ 24 h 24"/>
                  <a:gd name="T98" fmla="*/ 105 w 10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4">
                    <a:moveTo>
                      <a:pt x="0" y="24"/>
                    </a:moveTo>
                    <a:lnTo>
                      <a:pt x="0" y="24"/>
                    </a:lnTo>
                    <a:lnTo>
                      <a:pt x="3" y="0"/>
                    </a:lnTo>
                    <a:lnTo>
                      <a:pt x="4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7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33" y="24"/>
                    </a:lnTo>
                    <a:lnTo>
                      <a:pt x="39" y="24"/>
                    </a:lnTo>
                    <a:lnTo>
                      <a:pt x="39" y="24"/>
                    </a:lnTo>
                    <a:lnTo>
                      <a:pt x="45" y="24"/>
                    </a:lnTo>
                    <a:lnTo>
                      <a:pt x="45" y="24"/>
                    </a:lnTo>
                    <a:lnTo>
                      <a:pt x="45" y="24"/>
                    </a:lnTo>
                    <a:lnTo>
                      <a:pt x="45" y="24"/>
                    </a:lnTo>
                    <a:lnTo>
                      <a:pt x="47" y="24"/>
                    </a:lnTo>
                    <a:lnTo>
                      <a:pt x="49" y="24"/>
                    </a:lnTo>
                    <a:lnTo>
                      <a:pt x="49" y="24"/>
                    </a:lnTo>
                    <a:lnTo>
                      <a:pt x="49" y="24"/>
                    </a:lnTo>
                    <a:lnTo>
                      <a:pt x="55" y="24"/>
                    </a:lnTo>
                    <a:lnTo>
                      <a:pt x="55" y="24"/>
                    </a:lnTo>
                    <a:lnTo>
                      <a:pt x="55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5" y="24"/>
                    </a:lnTo>
                    <a:lnTo>
                      <a:pt x="65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6" y="24"/>
                    </a:lnTo>
                    <a:lnTo>
                      <a:pt x="76" y="24"/>
                    </a:lnTo>
                    <a:lnTo>
                      <a:pt x="82" y="24"/>
                    </a:lnTo>
                    <a:lnTo>
                      <a:pt x="82" y="24"/>
                    </a:lnTo>
                    <a:lnTo>
                      <a:pt x="88" y="22"/>
                    </a:lnTo>
                    <a:lnTo>
                      <a:pt x="88" y="19"/>
                    </a:lnTo>
                    <a:lnTo>
                      <a:pt x="88" y="17"/>
                    </a:lnTo>
                    <a:lnTo>
                      <a:pt x="94" y="24"/>
                    </a:lnTo>
                    <a:lnTo>
                      <a:pt x="94" y="24"/>
                    </a:lnTo>
                    <a:lnTo>
                      <a:pt x="94" y="24"/>
                    </a:lnTo>
                    <a:lnTo>
                      <a:pt x="94" y="24"/>
                    </a:lnTo>
                    <a:lnTo>
                      <a:pt x="98" y="24"/>
                    </a:lnTo>
                    <a:lnTo>
                      <a:pt x="98" y="24"/>
                    </a:lnTo>
                    <a:lnTo>
                      <a:pt x="105" y="24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4" name="Freeform 927"/>
              <p:cNvSpPr>
                <a:spLocks/>
              </p:cNvSpPr>
              <p:nvPr/>
            </p:nvSpPr>
            <p:spPr bwMode="auto">
              <a:xfrm>
                <a:off x="6530165" y="5015703"/>
                <a:ext cx="57150" cy="0"/>
              </a:xfrm>
              <a:custGeom>
                <a:avLst/>
                <a:gdLst>
                  <a:gd name="T0" fmla="*/ 0 w 108"/>
                  <a:gd name="T1" fmla="*/ 2 h 2"/>
                  <a:gd name="T2" fmla="*/ 0 w 108"/>
                  <a:gd name="T3" fmla="*/ 2 h 2"/>
                  <a:gd name="T4" fmla="*/ 3 w 108"/>
                  <a:gd name="T5" fmla="*/ 2 h 2"/>
                  <a:gd name="T6" fmla="*/ 4 w 108"/>
                  <a:gd name="T7" fmla="*/ 2 h 2"/>
                  <a:gd name="T8" fmla="*/ 10 w 108"/>
                  <a:gd name="T9" fmla="*/ 2 h 2"/>
                  <a:gd name="T10" fmla="*/ 10 w 108"/>
                  <a:gd name="T11" fmla="*/ 2 h 2"/>
                  <a:gd name="T12" fmla="*/ 16 w 108"/>
                  <a:gd name="T13" fmla="*/ 2 h 2"/>
                  <a:gd name="T14" fmla="*/ 16 w 108"/>
                  <a:gd name="T15" fmla="*/ 2 h 2"/>
                  <a:gd name="T16" fmla="*/ 20 w 108"/>
                  <a:gd name="T17" fmla="*/ 2 h 2"/>
                  <a:gd name="T18" fmla="*/ 20 w 108"/>
                  <a:gd name="T19" fmla="*/ 2 h 2"/>
                  <a:gd name="T20" fmla="*/ 25 w 108"/>
                  <a:gd name="T21" fmla="*/ 2 h 2"/>
                  <a:gd name="T22" fmla="*/ 25 w 108"/>
                  <a:gd name="T23" fmla="*/ 2 h 2"/>
                  <a:gd name="T24" fmla="*/ 26 w 108"/>
                  <a:gd name="T25" fmla="*/ 2 h 2"/>
                  <a:gd name="T26" fmla="*/ 26 w 108"/>
                  <a:gd name="T27" fmla="*/ 2 h 2"/>
                  <a:gd name="T28" fmla="*/ 27 w 108"/>
                  <a:gd name="T29" fmla="*/ 2 h 2"/>
                  <a:gd name="T30" fmla="*/ 27 w 108"/>
                  <a:gd name="T31" fmla="*/ 2 h 2"/>
                  <a:gd name="T32" fmla="*/ 32 w 108"/>
                  <a:gd name="T33" fmla="*/ 2 h 2"/>
                  <a:gd name="T34" fmla="*/ 32 w 108"/>
                  <a:gd name="T35" fmla="*/ 2 h 2"/>
                  <a:gd name="T36" fmla="*/ 32 w 108"/>
                  <a:gd name="T37" fmla="*/ 2 h 2"/>
                  <a:gd name="T38" fmla="*/ 36 w 108"/>
                  <a:gd name="T39" fmla="*/ 2 h 2"/>
                  <a:gd name="T40" fmla="*/ 36 w 108"/>
                  <a:gd name="T41" fmla="*/ 2 h 2"/>
                  <a:gd name="T42" fmla="*/ 38 w 108"/>
                  <a:gd name="T43" fmla="*/ 2 h 2"/>
                  <a:gd name="T44" fmla="*/ 43 w 108"/>
                  <a:gd name="T45" fmla="*/ 2 h 2"/>
                  <a:gd name="T46" fmla="*/ 43 w 108"/>
                  <a:gd name="T47" fmla="*/ 2 h 2"/>
                  <a:gd name="T48" fmla="*/ 49 w 108"/>
                  <a:gd name="T49" fmla="*/ 2 h 2"/>
                  <a:gd name="T50" fmla="*/ 49 w 108"/>
                  <a:gd name="T51" fmla="*/ 2 h 2"/>
                  <a:gd name="T52" fmla="*/ 53 w 108"/>
                  <a:gd name="T53" fmla="*/ 2 h 2"/>
                  <a:gd name="T54" fmla="*/ 53 w 108"/>
                  <a:gd name="T55" fmla="*/ 2 h 2"/>
                  <a:gd name="T56" fmla="*/ 59 w 108"/>
                  <a:gd name="T57" fmla="*/ 2 h 2"/>
                  <a:gd name="T58" fmla="*/ 59 w 108"/>
                  <a:gd name="T59" fmla="*/ 2 h 2"/>
                  <a:gd name="T60" fmla="*/ 65 w 108"/>
                  <a:gd name="T61" fmla="*/ 2 h 2"/>
                  <a:gd name="T62" fmla="*/ 65 w 108"/>
                  <a:gd name="T63" fmla="*/ 2 h 2"/>
                  <a:gd name="T64" fmla="*/ 68 w 108"/>
                  <a:gd name="T65" fmla="*/ 0 h 2"/>
                  <a:gd name="T66" fmla="*/ 69 w 108"/>
                  <a:gd name="T67" fmla="*/ 2 h 2"/>
                  <a:gd name="T68" fmla="*/ 71 w 108"/>
                  <a:gd name="T69" fmla="*/ 2 h 2"/>
                  <a:gd name="T70" fmla="*/ 71 w 108"/>
                  <a:gd name="T71" fmla="*/ 2 h 2"/>
                  <a:gd name="T72" fmla="*/ 76 w 108"/>
                  <a:gd name="T73" fmla="*/ 2 h 2"/>
                  <a:gd name="T74" fmla="*/ 76 w 108"/>
                  <a:gd name="T75" fmla="*/ 2 h 2"/>
                  <a:gd name="T76" fmla="*/ 76 w 108"/>
                  <a:gd name="T77" fmla="*/ 2 h 2"/>
                  <a:gd name="T78" fmla="*/ 81 w 108"/>
                  <a:gd name="T79" fmla="*/ 2 h 2"/>
                  <a:gd name="T80" fmla="*/ 81 w 108"/>
                  <a:gd name="T81" fmla="*/ 2 h 2"/>
                  <a:gd name="T82" fmla="*/ 87 w 108"/>
                  <a:gd name="T83" fmla="*/ 2 h 2"/>
                  <a:gd name="T84" fmla="*/ 87 w 108"/>
                  <a:gd name="T85" fmla="*/ 2 h 2"/>
                  <a:gd name="T86" fmla="*/ 92 w 108"/>
                  <a:gd name="T87" fmla="*/ 2 h 2"/>
                  <a:gd name="T88" fmla="*/ 92 w 108"/>
                  <a:gd name="T89" fmla="*/ 2 h 2"/>
                  <a:gd name="T90" fmla="*/ 97 w 108"/>
                  <a:gd name="T91" fmla="*/ 2 h 2"/>
                  <a:gd name="T92" fmla="*/ 97 w 108"/>
                  <a:gd name="T93" fmla="*/ 2 h 2"/>
                  <a:gd name="T94" fmla="*/ 102 w 108"/>
                  <a:gd name="T95" fmla="*/ 2 h 2"/>
                  <a:gd name="T96" fmla="*/ 104 w 108"/>
                  <a:gd name="T97" fmla="*/ 2 h 2"/>
                  <a:gd name="T98" fmla="*/ 108 w 10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2">
                    <a:moveTo>
                      <a:pt x="0" y="2"/>
                    </a:moveTo>
                    <a:lnTo>
                      <a:pt x="0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9" y="2"/>
                    </a:lnTo>
                    <a:lnTo>
                      <a:pt x="49" y="2"/>
                    </a:lnTo>
                    <a:lnTo>
                      <a:pt x="53" y="2"/>
                    </a:lnTo>
                    <a:lnTo>
                      <a:pt x="53" y="2"/>
                    </a:lnTo>
                    <a:lnTo>
                      <a:pt x="59" y="2"/>
                    </a:lnTo>
                    <a:lnTo>
                      <a:pt x="59" y="2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8" y="0"/>
                    </a:lnTo>
                    <a:lnTo>
                      <a:pt x="69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6" y="2"/>
                    </a:lnTo>
                    <a:lnTo>
                      <a:pt x="76" y="2"/>
                    </a:lnTo>
                    <a:lnTo>
                      <a:pt x="76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7" y="2"/>
                    </a:lnTo>
                    <a:lnTo>
                      <a:pt x="87" y="2"/>
                    </a:lnTo>
                    <a:lnTo>
                      <a:pt x="92" y="2"/>
                    </a:lnTo>
                    <a:lnTo>
                      <a:pt x="92" y="2"/>
                    </a:lnTo>
                    <a:lnTo>
                      <a:pt x="97" y="2"/>
                    </a:lnTo>
                    <a:lnTo>
                      <a:pt x="97" y="2"/>
                    </a:lnTo>
                    <a:lnTo>
                      <a:pt x="102" y="2"/>
                    </a:lnTo>
                    <a:lnTo>
                      <a:pt x="104" y="2"/>
                    </a:lnTo>
                    <a:lnTo>
                      <a:pt x="108" y="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5" name="Freeform 928"/>
              <p:cNvSpPr>
                <a:spLocks/>
              </p:cNvSpPr>
              <p:nvPr/>
            </p:nvSpPr>
            <p:spPr bwMode="auto">
              <a:xfrm>
                <a:off x="6587315" y="5015703"/>
                <a:ext cx="50800" cy="0"/>
              </a:xfrm>
              <a:custGeom>
                <a:avLst/>
                <a:gdLst>
                  <a:gd name="T0" fmla="*/ 0 w 95"/>
                  <a:gd name="T1" fmla="*/ 0 w 95"/>
                  <a:gd name="T2" fmla="*/ 2 w 95"/>
                  <a:gd name="T3" fmla="*/ 4 w 95"/>
                  <a:gd name="T4" fmla="*/ 6 w 95"/>
                  <a:gd name="T5" fmla="*/ 6 w 95"/>
                  <a:gd name="T6" fmla="*/ 6 w 95"/>
                  <a:gd name="T7" fmla="*/ 6 w 95"/>
                  <a:gd name="T8" fmla="*/ 12 w 95"/>
                  <a:gd name="T9" fmla="*/ 12 w 95"/>
                  <a:gd name="T10" fmla="*/ 12 w 95"/>
                  <a:gd name="T11" fmla="*/ 16 w 95"/>
                  <a:gd name="T12" fmla="*/ 16 w 95"/>
                  <a:gd name="T13" fmla="*/ 22 w 95"/>
                  <a:gd name="T14" fmla="*/ 22 w 95"/>
                  <a:gd name="T15" fmla="*/ 26 w 95"/>
                  <a:gd name="T16" fmla="*/ 26 w 95"/>
                  <a:gd name="T17" fmla="*/ 32 w 95"/>
                  <a:gd name="T18" fmla="*/ 32 w 95"/>
                  <a:gd name="T19" fmla="*/ 38 w 95"/>
                  <a:gd name="T20" fmla="*/ 38 w 95"/>
                  <a:gd name="T21" fmla="*/ 43 w 95"/>
                  <a:gd name="T22" fmla="*/ 43 w 95"/>
                  <a:gd name="T23" fmla="*/ 43 w 95"/>
                  <a:gd name="T24" fmla="*/ 48 w 95"/>
                  <a:gd name="T25" fmla="*/ 48 w 95"/>
                  <a:gd name="T26" fmla="*/ 48 w 95"/>
                  <a:gd name="T27" fmla="*/ 48 w 95"/>
                  <a:gd name="T28" fmla="*/ 53 w 95"/>
                  <a:gd name="T29" fmla="*/ 53 w 95"/>
                  <a:gd name="T30" fmla="*/ 58 w 95"/>
                  <a:gd name="T31" fmla="*/ 58 w 95"/>
                  <a:gd name="T32" fmla="*/ 63 w 95"/>
                  <a:gd name="T33" fmla="*/ 63 w 95"/>
                  <a:gd name="T34" fmla="*/ 69 w 95"/>
                  <a:gd name="T35" fmla="*/ 69 w 95"/>
                  <a:gd name="T36" fmla="*/ 74 w 95"/>
                  <a:gd name="T37" fmla="*/ 74 w 95"/>
                  <a:gd name="T38" fmla="*/ 79 w 95"/>
                  <a:gd name="T39" fmla="*/ 79 w 95"/>
                  <a:gd name="T40" fmla="*/ 85 w 95"/>
                  <a:gd name="T41" fmla="*/ 85 w 95"/>
                  <a:gd name="T42" fmla="*/ 85 w 95"/>
                  <a:gd name="T43" fmla="*/ 85 w 95"/>
                  <a:gd name="T44" fmla="*/ 87 w 95"/>
                  <a:gd name="T45" fmla="*/ 89 w 95"/>
                  <a:gd name="T46" fmla="*/ 89 w 95"/>
                  <a:gd name="T47" fmla="*/ 89 w 95"/>
                  <a:gd name="T48" fmla="*/ 95 w 95"/>
                  <a:gd name="T49" fmla="*/ 95 w 9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5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9" y="0"/>
                    </a:lnTo>
                    <a:lnTo>
                      <a:pt x="79" y="0"/>
                    </a:lnTo>
                    <a:lnTo>
                      <a:pt x="85" y="0"/>
                    </a:lnTo>
                    <a:lnTo>
                      <a:pt x="85" y="0"/>
                    </a:lnTo>
                    <a:lnTo>
                      <a:pt x="85" y="0"/>
                    </a:lnTo>
                    <a:lnTo>
                      <a:pt x="85" y="0"/>
                    </a:lnTo>
                    <a:lnTo>
                      <a:pt x="87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95" y="0"/>
                    </a:lnTo>
                    <a:lnTo>
                      <a:pt x="95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6" name="Line 929"/>
              <p:cNvSpPr>
                <a:spLocks noChangeShapeType="1"/>
              </p:cNvSpPr>
              <p:nvPr/>
            </p:nvSpPr>
            <p:spPr bwMode="auto">
              <a:xfrm flipH="1">
                <a:off x="5868178" y="5015703"/>
                <a:ext cx="769938" cy="0"/>
              </a:xfrm>
              <a:prstGeom prst="line">
                <a:avLst/>
              </a:pr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7" name="Freeform 930"/>
              <p:cNvSpPr>
                <a:spLocks/>
              </p:cNvSpPr>
              <p:nvPr/>
            </p:nvSpPr>
            <p:spPr bwMode="auto">
              <a:xfrm>
                <a:off x="5868178" y="5015703"/>
                <a:ext cx="50800" cy="0"/>
              </a:xfrm>
              <a:custGeom>
                <a:avLst/>
                <a:gdLst>
                  <a:gd name="T0" fmla="*/ 0 w 96"/>
                  <a:gd name="T1" fmla="*/ 5 w 96"/>
                  <a:gd name="T2" fmla="*/ 5 w 96"/>
                  <a:gd name="T3" fmla="*/ 5 w 96"/>
                  <a:gd name="T4" fmla="*/ 8 w 96"/>
                  <a:gd name="T5" fmla="*/ 8 w 96"/>
                  <a:gd name="T6" fmla="*/ 8 w 96"/>
                  <a:gd name="T7" fmla="*/ 10 w 96"/>
                  <a:gd name="T8" fmla="*/ 11 w 96"/>
                  <a:gd name="T9" fmla="*/ 11 w 96"/>
                  <a:gd name="T10" fmla="*/ 15 w 96"/>
                  <a:gd name="T11" fmla="*/ 15 w 96"/>
                  <a:gd name="T12" fmla="*/ 20 w 96"/>
                  <a:gd name="T13" fmla="*/ 20 w 96"/>
                  <a:gd name="T14" fmla="*/ 25 w 96"/>
                  <a:gd name="T15" fmla="*/ 25 w 96"/>
                  <a:gd name="T16" fmla="*/ 31 w 96"/>
                  <a:gd name="T17" fmla="*/ 31 w 96"/>
                  <a:gd name="T18" fmla="*/ 36 w 96"/>
                  <a:gd name="T19" fmla="*/ 36 w 96"/>
                  <a:gd name="T20" fmla="*/ 41 w 96"/>
                  <a:gd name="T21" fmla="*/ 43 w 96"/>
                  <a:gd name="T22" fmla="*/ 47 w 96"/>
                  <a:gd name="T23" fmla="*/ 47 w 96"/>
                  <a:gd name="T24" fmla="*/ 47 w 96"/>
                  <a:gd name="T25" fmla="*/ 47 w 96"/>
                  <a:gd name="T26" fmla="*/ 53 w 96"/>
                  <a:gd name="T27" fmla="*/ 53 w 96"/>
                  <a:gd name="T28" fmla="*/ 53 w 96"/>
                  <a:gd name="T29" fmla="*/ 53 w 96"/>
                  <a:gd name="T30" fmla="*/ 59 w 96"/>
                  <a:gd name="T31" fmla="*/ 59 w 96"/>
                  <a:gd name="T32" fmla="*/ 63 w 96"/>
                  <a:gd name="T33" fmla="*/ 63 w 96"/>
                  <a:gd name="T34" fmla="*/ 69 w 96"/>
                  <a:gd name="T35" fmla="*/ 69 w 96"/>
                  <a:gd name="T36" fmla="*/ 74 w 96"/>
                  <a:gd name="T37" fmla="*/ 74 w 96"/>
                  <a:gd name="T38" fmla="*/ 80 w 96"/>
                  <a:gd name="T39" fmla="*/ 80 w 96"/>
                  <a:gd name="T40" fmla="*/ 84 w 96"/>
                  <a:gd name="T41" fmla="*/ 84 w 96"/>
                  <a:gd name="T42" fmla="*/ 90 w 96"/>
                  <a:gd name="T43" fmla="*/ 90 w 96"/>
                  <a:gd name="T44" fmla="*/ 90 w 96"/>
                  <a:gd name="T45" fmla="*/ 93 w 96"/>
                  <a:gd name="T46" fmla="*/ 96 w 96"/>
                  <a:gd name="T47" fmla="*/ 96 w 96"/>
                  <a:gd name="T48" fmla="*/ 96 w 96"/>
                  <a:gd name="T49" fmla="*/ 96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6">
                    <a:moveTo>
                      <a:pt x="0" y="0"/>
                    </a:move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0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3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8" name="Freeform 931"/>
              <p:cNvSpPr>
                <a:spLocks/>
              </p:cNvSpPr>
              <p:nvPr/>
            </p:nvSpPr>
            <p:spPr bwMode="auto">
              <a:xfrm>
                <a:off x="5918978" y="5015703"/>
                <a:ext cx="57150" cy="0"/>
              </a:xfrm>
              <a:custGeom>
                <a:avLst/>
                <a:gdLst>
                  <a:gd name="T0" fmla="*/ 0 w 108"/>
                  <a:gd name="T1" fmla="*/ 2 h 2"/>
                  <a:gd name="T2" fmla="*/ 4 w 108"/>
                  <a:gd name="T3" fmla="*/ 2 h 2"/>
                  <a:gd name="T4" fmla="*/ 4 w 108"/>
                  <a:gd name="T5" fmla="*/ 2 h 2"/>
                  <a:gd name="T6" fmla="*/ 12 w 108"/>
                  <a:gd name="T7" fmla="*/ 2 h 2"/>
                  <a:gd name="T8" fmla="*/ 12 w 108"/>
                  <a:gd name="T9" fmla="*/ 2 h 2"/>
                  <a:gd name="T10" fmla="*/ 14 w 108"/>
                  <a:gd name="T11" fmla="*/ 2 h 2"/>
                  <a:gd name="T12" fmla="*/ 14 w 108"/>
                  <a:gd name="T13" fmla="*/ 2 h 2"/>
                  <a:gd name="T14" fmla="*/ 22 w 108"/>
                  <a:gd name="T15" fmla="*/ 2 h 2"/>
                  <a:gd name="T16" fmla="*/ 22 w 108"/>
                  <a:gd name="T17" fmla="*/ 2 h 2"/>
                  <a:gd name="T18" fmla="*/ 27 w 108"/>
                  <a:gd name="T19" fmla="*/ 2 h 2"/>
                  <a:gd name="T20" fmla="*/ 27 w 108"/>
                  <a:gd name="T21" fmla="*/ 2 h 2"/>
                  <a:gd name="T22" fmla="*/ 32 w 108"/>
                  <a:gd name="T23" fmla="*/ 2 h 2"/>
                  <a:gd name="T24" fmla="*/ 32 w 108"/>
                  <a:gd name="T25" fmla="*/ 2 h 2"/>
                  <a:gd name="T26" fmla="*/ 32 w 108"/>
                  <a:gd name="T27" fmla="*/ 2 h 2"/>
                  <a:gd name="T28" fmla="*/ 37 w 108"/>
                  <a:gd name="T29" fmla="*/ 2 h 2"/>
                  <a:gd name="T30" fmla="*/ 37 w 108"/>
                  <a:gd name="T31" fmla="*/ 2 h 2"/>
                  <a:gd name="T32" fmla="*/ 37 w 108"/>
                  <a:gd name="T33" fmla="*/ 2 h 2"/>
                  <a:gd name="T34" fmla="*/ 37 w 108"/>
                  <a:gd name="T35" fmla="*/ 2 h 2"/>
                  <a:gd name="T36" fmla="*/ 42 w 108"/>
                  <a:gd name="T37" fmla="*/ 0 h 2"/>
                  <a:gd name="T38" fmla="*/ 42 w 108"/>
                  <a:gd name="T39" fmla="*/ 2 h 2"/>
                  <a:gd name="T40" fmla="*/ 42 w 108"/>
                  <a:gd name="T41" fmla="*/ 2 h 2"/>
                  <a:gd name="T42" fmla="*/ 48 w 108"/>
                  <a:gd name="T43" fmla="*/ 2 h 2"/>
                  <a:gd name="T44" fmla="*/ 48 w 108"/>
                  <a:gd name="T45" fmla="*/ 2 h 2"/>
                  <a:gd name="T46" fmla="*/ 55 w 108"/>
                  <a:gd name="T47" fmla="*/ 2 h 2"/>
                  <a:gd name="T48" fmla="*/ 55 w 108"/>
                  <a:gd name="T49" fmla="*/ 2 h 2"/>
                  <a:gd name="T50" fmla="*/ 59 w 108"/>
                  <a:gd name="T51" fmla="*/ 2 h 2"/>
                  <a:gd name="T52" fmla="*/ 59 w 108"/>
                  <a:gd name="T53" fmla="*/ 2 h 2"/>
                  <a:gd name="T54" fmla="*/ 65 w 108"/>
                  <a:gd name="T55" fmla="*/ 2 h 2"/>
                  <a:gd name="T56" fmla="*/ 65 w 108"/>
                  <a:gd name="T57" fmla="*/ 2 h 2"/>
                  <a:gd name="T58" fmla="*/ 69 w 108"/>
                  <a:gd name="T59" fmla="*/ 2 h 2"/>
                  <a:gd name="T60" fmla="*/ 69 w 108"/>
                  <a:gd name="T61" fmla="*/ 2 h 2"/>
                  <a:gd name="T62" fmla="*/ 75 w 108"/>
                  <a:gd name="T63" fmla="*/ 2 h 2"/>
                  <a:gd name="T64" fmla="*/ 75 w 108"/>
                  <a:gd name="T65" fmla="*/ 2 h 2"/>
                  <a:gd name="T66" fmla="*/ 75 w 108"/>
                  <a:gd name="T67" fmla="*/ 2 h 2"/>
                  <a:gd name="T68" fmla="*/ 81 w 108"/>
                  <a:gd name="T69" fmla="*/ 2 h 2"/>
                  <a:gd name="T70" fmla="*/ 81 w 108"/>
                  <a:gd name="T71" fmla="*/ 2 h 2"/>
                  <a:gd name="T72" fmla="*/ 81 w 108"/>
                  <a:gd name="T73" fmla="*/ 2 h 2"/>
                  <a:gd name="T74" fmla="*/ 82 w 108"/>
                  <a:gd name="T75" fmla="*/ 2 h 2"/>
                  <a:gd name="T76" fmla="*/ 84 w 108"/>
                  <a:gd name="T77" fmla="*/ 2 h 2"/>
                  <a:gd name="T78" fmla="*/ 86 w 108"/>
                  <a:gd name="T79" fmla="*/ 2 h 2"/>
                  <a:gd name="T80" fmla="*/ 86 w 108"/>
                  <a:gd name="T81" fmla="*/ 2 h 2"/>
                  <a:gd name="T82" fmla="*/ 86 w 108"/>
                  <a:gd name="T83" fmla="*/ 2 h 2"/>
                  <a:gd name="T84" fmla="*/ 92 w 108"/>
                  <a:gd name="T85" fmla="*/ 2 h 2"/>
                  <a:gd name="T86" fmla="*/ 92 w 108"/>
                  <a:gd name="T87" fmla="*/ 2 h 2"/>
                  <a:gd name="T88" fmla="*/ 97 w 108"/>
                  <a:gd name="T89" fmla="*/ 2 h 2"/>
                  <a:gd name="T90" fmla="*/ 97 w 108"/>
                  <a:gd name="T91" fmla="*/ 2 h 2"/>
                  <a:gd name="T92" fmla="*/ 102 w 108"/>
                  <a:gd name="T93" fmla="*/ 2 h 2"/>
                  <a:gd name="T94" fmla="*/ 102 w 108"/>
                  <a:gd name="T95" fmla="*/ 2 h 2"/>
                  <a:gd name="T96" fmla="*/ 108 w 108"/>
                  <a:gd name="T97" fmla="*/ 2 h 2"/>
                  <a:gd name="T98" fmla="*/ 108 w 10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2">
                    <a:moveTo>
                      <a:pt x="0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2" y="0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8" y="2"/>
                    </a:lnTo>
                    <a:lnTo>
                      <a:pt x="48" y="2"/>
                    </a:lnTo>
                    <a:lnTo>
                      <a:pt x="55" y="2"/>
                    </a:lnTo>
                    <a:lnTo>
                      <a:pt x="55" y="2"/>
                    </a:lnTo>
                    <a:lnTo>
                      <a:pt x="59" y="2"/>
                    </a:lnTo>
                    <a:lnTo>
                      <a:pt x="59" y="2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9" y="2"/>
                    </a:lnTo>
                    <a:lnTo>
                      <a:pt x="69" y="2"/>
                    </a:lnTo>
                    <a:lnTo>
                      <a:pt x="75" y="2"/>
                    </a:lnTo>
                    <a:lnTo>
                      <a:pt x="75" y="2"/>
                    </a:lnTo>
                    <a:lnTo>
                      <a:pt x="75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2" y="2"/>
                    </a:lnTo>
                    <a:lnTo>
                      <a:pt x="84" y="2"/>
                    </a:lnTo>
                    <a:lnTo>
                      <a:pt x="86" y="2"/>
                    </a:lnTo>
                    <a:lnTo>
                      <a:pt x="86" y="2"/>
                    </a:lnTo>
                    <a:lnTo>
                      <a:pt x="86" y="2"/>
                    </a:lnTo>
                    <a:lnTo>
                      <a:pt x="92" y="2"/>
                    </a:lnTo>
                    <a:lnTo>
                      <a:pt x="92" y="2"/>
                    </a:lnTo>
                    <a:lnTo>
                      <a:pt x="97" y="2"/>
                    </a:lnTo>
                    <a:lnTo>
                      <a:pt x="97" y="2"/>
                    </a:lnTo>
                    <a:lnTo>
                      <a:pt x="102" y="2"/>
                    </a:lnTo>
                    <a:lnTo>
                      <a:pt x="102" y="2"/>
                    </a:lnTo>
                    <a:lnTo>
                      <a:pt x="108" y="2"/>
                    </a:lnTo>
                    <a:lnTo>
                      <a:pt x="108" y="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9" name="Freeform 932"/>
              <p:cNvSpPr>
                <a:spLocks/>
              </p:cNvSpPr>
              <p:nvPr/>
            </p:nvSpPr>
            <p:spPr bwMode="auto">
              <a:xfrm>
                <a:off x="5976128" y="5003003"/>
                <a:ext cx="61913" cy="12700"/>
              </a:xfrm>
              <a:custGeom>
                <a:avLst/>
                <a:gdLst>
                  <a:gd name="T0" fmla="*/ 0 w 117"/>
                  <a:gd name="T1" fmla="*/ 24 h 24"/>
                  <a:gd name="T2" fmla="*/ 4 w 117"/>
                  <a:gd name="T3" fmla="*/ 24 h 24"/>
                  <a:gd name="T4" fmla="*/ 4 w 117"/>
                  <a:gd name="T5" fmla="*/ 24 h 24"/>
                  <a:gd name="T6" fmla="*/ 10 w 117"/>
                  <a:gd name="T7" fmla="*/ 24 h 24"/>
                  <a:gd name="T8" fmla="*/ 10 w 117"/>
                  <a:gd name="T9" fmla="*/ 24 h 24"/>
                  <a:gd name="T10" fmla="*/ 16 w 117"/>
                  <a:gd name="T11" fmla="*/ 24 h 24"/>
                  <a:gd name="T12" fmla="*/ 16 w 117"/>
                  <a:gd name="T13" fmla="*/ 24 h 24"/>
                  <a:gd name="T14" fmla="*/ 17 w 117"/>
                  <a:gd name="T15" fmla="*/ 17 h 24"/>
                  <a:gd name="T16" fmla="*/ 22 w 117"/>
                  <a:gd name="T17" fmla="*/ 24 h 24"/>
                  <a:gd name="T18" fmla="*/ 22 w 117"/>
                  <a:gd name="T19" fmla="*/ 24 h 24"/>
                  <a:gd name="T20" fmla="*/ 26 w 117"/>
                  <a:gd name="T21" fmla="*/ 24 h 24"/>
                  <a:gd name="T22" fmla="*/ 26 w 117"/>
                  <a:gd name="T23" fmla="*/ 24 h 24"/>
                  <a:gd name="T24" fmla="*/ 32 w 117"/>
                  <a:gd name="T25" fmla="*/ 24 h 24"/>
                  <a:gd name="T26" fmla="*/ 32 w 117"/>
                  <a:gd name="T27" fmla="*/ 24 h 24"/>
                  <a:gd name="T28" fmla="*/ 36 w 117"/>
                  <a:gd name="T29" fmla="*/ 24 h 24"/>
                  <a:gd name="T30" fmla="*/ 36 w 117"/>
                  <a:gd name="T31" fmla="*/ 24 h 24"/>
                  <a:gd name="T32" fmla="*/ 42 w 117"/>
                  <a:gd name="T33" fmla="*/ 24 h 24"/>
                  <a:gd name="T34" fmla="*/ 42 w 117"/>
                  <a:gd name="T35" fmla="*/ 24 h 24"/>
                  <a:gd name="T36" fmla="*/ 48 w 117"/>
                  <a:gd name="T37" fmla="*/ 24 h 24"/>
                  <a:gd name="T38" fmla="*/ 48 w 117"/>
                  <a:gd name="T39" fmla="*/ 24 h 24"/>
                  <a:gd name="T40" fmla="*/ 53 w 117"/>
                  <a:gd name="T41" fmla="*/ 24 h 24"/>
                  <a:gd name="T42" fmla="*/ 53 w 117"/>
                  <a:gd name="T43" fmla="*/ 24 h 24"/>
                  <a:gd name="T44" fmla="*/ 58 w 117"/>
                  <a:gd name="T45" fmla="*/ 24 h 24"/>
                  <a:gd name="T46" fmla="*/ 58 w 117"/>
                  <a:gd name="T47" fmla="*/ 24 h 24"/>
                  <a:gd name="T48" fmla="*/ 58 w 117"/>
                  <a:gd name="T49" fmla="*/ 24 h 24"/>
                  <a:gd name="T50" fmla="*/ 59 w 117"/>
                  <a:gd name="T51" fmla="*/ 24 h 24"/>
                  <a:gd name="T52" fmla="*/ 59 w 117"/>
                  <a:gd name="T53" fmla="*/ 24 h 24"/>
                  <a:gd name="T54" fmla="*/ 63 w 117"/>
                  <a:gd name="T55" fmla="*/ 24 h 24"/>
                  <a:gd name="T56" fmla="*/ 63 w 117"/>
                  <a:gd name="T57" fmla="*/ 24 h 24"/>
                  <a:gd name="T58" fmla="*/ 68 w 117"/>
                  <a:gd name="T59" fmla="*/ 24 h 24"/>
                  <a:gd name="T60" fmla="*/ 68 w 117"/>
                  <a:gd name="T61" fmla="*/ 24 h 24"/>
                  <a:gd name="T62" fmla="*/ 73 w 117"/>
                  <a:gd name="T63" fmla="*/ 24 h 24"/>
                  <a:gd name="T64" fmla="*/ 73 w 117"/>
                  <a:gd name="T65" fmla="*/ 24 h 24"/>
                  <a:gd name="T66" fmla="*/ 79 w 117"/>
                  <a:gd name="T67" fmla="*/ 24 h 24"/>
                  <a:gd name="T68" fmla="*/ 79 w 117"/>
                  <a:gd name="T69" fmla="*/ 24 h 24"/>
                  <a:gd name="T70" fmla="*/ 85 w 117"/>
                  <a:gd name="T71" fmla="*/ 24 h 24"/>
                  <a:gd name="T72" fmla="*/ 85 w 117"/>
                  <a:gd name="T73" fmla="*/ 24 h 24"/>
                  <a:gd name="T74" fmla="*/ 89 w 117"/>
                  <a:gd name="T75" fmla="*/ 24 h 24"/>
                  <a:gd name="T76" fmla="*/ 89 w 117"/>
                  <a:gd name="T77" fmla="*/ 24 h 24"/>
                  <a:gd name="T78" fmla="*/ 95 w 117"/>
                  <a:gd name="T79" fmla="*/ 24 h 24"/>
                  <a:gd name="T80" fmla="*/ 95 w 117"/>
                  <a:gd name="T81" fmla="*/ 24 h 24"/>
                  <a:gd name="T82" fmla="*/ 99 w 117"/>
                  <a:gd name="T83" fmla="*/ 24 h 24"/>
                  <a:gd name="T84" fmla="*/ 99 w 117"/>
                  <a:gd name="T85" fmla="*/ 19 h 24"/>
                  <a:gd name="T86" fmla="*/ 99 w 117"/>
                  <a:gd name="T87" fmla="*/ 0 h 24"/>
                  <a:gd name="T88" fmla="*/ 105 w 117"/>
                  <a:gd name="T89" fmla="*/ 24 h 24"/>
                  <a:gd name="T90" fmla="*/ 105 w 117"/>
                  <a:gd name="T91" fmla="*/ 24 h 24"/>
                  <a:gd name="T92" fmla="*/ 109 w 117"/>
                  <a:gd name="T93" fmla="*/ 24 h 24"/>
                  <a:gd name="T94" fmla="*/ 109 w 117"/>
                  <a:gd name="T95" fmla="*/ 24 h 24"/>
                  <a:gd name="T96" fmla="*/ 117 w 117"/>
                  <a:gd name="T97" fmla="*/ 24 h 24"/>
                  <a:gd name="T98" fmla="*/ 117 w 117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7" h="24">
                    <a:moveTo>
                      <a:pt x="0" y="24"/>
                    </a:moveTo>
                    <a:lnTo>
                      <a:pt x="4" y="24"/>
                    </a:lnTo>
                    <a:lnTo>
                      <a:pt x="4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7" y="17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6" y="24"/>
                    </a:lnTo>
                    <a:lnTo>
                      <a:pt x="26" y="24"/>
                    </a:lnTo>
                    <a:lnTo>
                      <a:pt x="32" y="24"/>
                    </a:lnTo>
                    <a:lnTo>
                      <a:pt x="32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42" y="24"/>
                    </a:lnTo>
                    <a:lnTo>
                      <a:pt x="42" y="24"/>
                    </a:lnTo>
                    <a:lnTo>
                      <a:pt x="48" y="24"/>
                    </a:lnTo>
                    <a:lnTo>
                      <a:pt x="48" y="24"/>
                    </a:lnTo>
                    <a:lnTo>
                      <a:pt x="53" y="24"/>
                    </a:lnTo>
                    <a:lnTo>
                      <a:pt x="53" y="24"/>
                    </a:lnTo>
                    <a:lnTo>
                      <a:pt x="58" y="24"/>
                    </a:lnTo>
                    <a:lnTo>
                      <a:pt x="58" y="24"/>
                    </a:lnTo>
                    <a:lnTo>
                      <a:pt x="58" y="24"/>
                    </a:lnTo>
                    <a:lnTo>
                      <a:pt x="59" y="24"/>
                    </a:lnTo>
                    <a:lnTo>
                      <a:pt x="59" y="24"/>
                    </a:lnTo>
                    <a:lnTo>
                      <a:pt x="63" y="24"/>
                    </a:lnTo>
                    <a:lnTo>
                      <a:pt x="63" y="24"/>
                    </a:lnTo>
                    <a:lnTo>
                      <a:pt x="68" y="24"/>
                    </a:lnTo>
                    <a:lnTo>
                      <a:pt x="68" y="24"/>
                    </a:lnTo>
                    <a:lnTo>
                      <a:pt x="73" y="24"/>
                    </a:lnTo>
                    <a:lnTo>
                      <a:pt x="73" y="24"/>
                    </a:lnTo>
                    <a:lnTo>
                      <a:pt x="79" y="24"/>
                    </a:lnTo>
                    <a:lnTo>
                      <a:pt x="79" y="24"/>
                    </a:lnTo>
                    <a:lnTo>
                      <a:pt x="85" y="24"/>
                    </a:lnTo>
                    <a:lnTo>
                      <a:pt x="85" y="24"/>
                    </a:lnTo>
                    <a:lnTo>
                      <a:pt x="89" y="24"/>
                    </a:lnTo>
                    <a:lnTo>
                      <a:pt x="89" y="24"/>
                    </a:lnTo>
                    <a:lnTo>
                      <a:pt x="95" y="24"/>
                    </a:lnTo>
                    <a:lnTo>
                      <a:pt x="95" y="24"/>
                    </a:lnTo>
                    <a:lnTo>
                      <a:pt x="99" y="24"/>
                    </a:lnTo>
                    <a:lnTo>
                      <a:pt x="99" y="19"/>
                    </a:lnTo>
                    <a:lnTo>
                      <a:pt x="99" y="0"/>
                    </a:lnTo>
                    <a:lnTo>
                      <a:pt x="105" y="24"/>
                    </a:lnTo>
                    <a:lnTo>
                      <a:pt x="105" y="24"/>
                    </a:lnTo>
                    <a:lnTo>
                      <a:pt x="109" y="24"/>
                    </a:lnTo>
                    <a:lnTo>
                      <a:pt x="109" y="24"/>
                    </a:lnTo>
                    <a:lnTo>
                      <a:pt x="117" y="24"/>
                    </a:lnTo>
                    <a:lnTo>
                      <a:pt x="117" y="24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0" name="Freeform 933"/>
              <p:cNvSpPr>
                <a:spLocks/>
              </p:cNvSpPr>
              <p:nvPr/>
            </p:nvSpPr>
            <p:spPr bwMode="auto">
              <a:xfrm>
                <a:off x="6038040" y="4976015"/>
                <a:ext cx="57150" cy="39688"/>
              </a:xfrm>
              <a:custGeom>
                <a:avLst/>
                <a:gdLst>
                  <a:gd name="T0" fmla="*/ 0 w 108"/>
                  <a:gd name="T1" fmla="*/ 77 h 77"/>
                  <a:gd name="T2" fmla="*/ 5 w 108"/>
                  <a:gd name="T3" fmla="*/ 77 h 77"/>
                  <a:gd name="T4" fmla="*/ 5 w 108"/>
                  <a:gd name="T5" fmla="*/ 77 h 77"/>
                  <a:gd name="T6" fmla="*/ 10 w 108"/>
                  <a:gd name="T7" fmla="*/ 77 h 77"/>
                  <a:gd name="T8" fmla="*/ 10 w 108"/>
                  <a:gd name="T9" fmla="*/ 77 h 77"/>
                  <a:gd name="T10" fmla="*/ 16 w 108"/>
                  <a:gd name="T11" fmla="*/ 77 h 77"/>
                  <a:gd name="T12" fmla="*/ 16 w 108"/>
                  <a:gd name="T13" fmla="*/ 77 h 77"/>
                  <a:gd name="T14" fmla="*/ 16 w 108"/>
                  <a:gd name="T15" fmla="*/ 77 h 77"/>
                  <a:gd name="T16" fmla="*/ 20 w 108"/>
                  <a:gd name="T17" fmla="*/ 77 h 77"/>
                  <a:gd name="T18" fmla="*/ 20 w 108"/>
                  <a:gd name="T19" fmla="*/ 77 h 77"/>
                  <a:gd name="T20" fmla="*/ 20 w 108"/>
                  <a:gd name="T21" fmla="*/ 77 h 77"/>
                  <a:gd name="T22" fmla="*/ 20 w 108"/>
                  <a:gd name="T23" fmla="*/ 77 h 77"/>
                  <a:gd name="T24" fmla="*/ 24 w 108"/>
                  <a:gd name="T25" fmla="*/ 77 h 77"/>
                  <a:gd name="T26" fmla="*/ 26 w 108"/>
                  <a:gd name="T27" fmla="*/ 77 h 77"/>
                  <a:gd name="T28" fmla="*/ 26 w 108"/>
                  <a:gd name="T29" fmla="*/ 77 h 77"/>
                  <a:gd name="T30" fmla="*/ 26 w 108"/>
                  <a:gd name="T31" fmla="*/ 77 h 77"/>
                  <a:gd name="T32" fmla="*/ 26 w 108"/>
                  <a:gd name="T33" fmla="*/ 77 h 77"/>
                  <a:gd name="T34" fmla="*/ 31 w 108"/>
                  <a:gd name="T35" fmla="*/ 77 h 77"/>
                  <a:gd name="T36" fmla="*/ 31 w 108"/>
                  <a:gd name="T37" fmla="*/ 77 h 77"/>
                  <a:gd name="T38" fmla="*/ 37 w 108"/>
                  <a:gd name="T39" fmla="*/ 77 h 77"/>
                  <a:gd name="T40" fmla="*/ 37 w 108"/>
                  <a:gd name="T41" fmla="*/ 77 h 77"/>
                  <a:gd name="T42" fmla="*/ 43 w 108"/>
                  <a:gd name="T43" fmla="*/ 77 h 77"/>
                  <a:gd name="T44" fmla="*/ 43 w 108"/>
                  <a:gd name="T45" fmla="*/ 77 h 77"/>
                  <a:gd name="T46" fmla="*/ 47 w 108"/>
                  <a:gd name="T47" fmla="*/ 77 h 77"/>
                  <a:gd name="T48" fmla="*/ 47 w 108"/>
                  <a:gd name="T49" fmla="*/ 77 h 77"/>
                  <a:gd name="T50" fmla="*/ 53 w 108"/>
                  <a:gd name="T51" fmla="*/ 77 h 77"/>
                  <a:gd name="T52" fmla="*/ 53 w 108"/>
                  <a:gd name="T53" fmla="*/ 77 h 77"/>
                  <a:gd name="T54" fmla="*/ 59 w 108"/>
                  <a:gd name="T55" fmla="*/ 77 h 77"/>
                  <a:gd name="T56" fmla="*/ 59 w 108"/>
                  <a:gd name="T57" fmla="*/ 77 h 77"/>
                  <a:gd name="T58" fmla="*/ 65 w 108"/>
                  <a:gd name="T59" fmla="*/ 77 h 77"/>
                  <a:gd name="T60" fmla="*/ 65 w 108"/>
                  <a:gd name="T61" fmla="*/ 77 h 77"/>
                  <a:gd name="T62" fmla="*/ 67 w 108"/>
                  <a:gd name="T63" fmla="*/ 0 h 77"/>
                  <a:gd name="T64" fmla="*/ 69 w 108"/>
                  <a:gd name="T65" fmla="*/ 77 h 77"/>
                  <a:gd name="T66" fmla="*/ 69 w 108"/>
                  <a:gd name="T67" fmla="*/ 77 h 77"/>
                  <a:gd name="T68" fmla="*/ 75 w 108"/>
                  <a:gd name="T69" fmla="*/ 77 h 77"/>
                  <a:gd name="T70" fmla="*/ 75 w 108"/>
                  <a:gd name="T71" fmla="*/ 77 h 77"/>
                  <a:gd name="T72" fmla="*/ 80 w 108"/>
                  <a:gd name="T73" fmla="*/ 77 h 77"/>
                  <a:gd name="T74" fmla="*/ 80 w 108"/>
                  <a:gd name="T75" fmla="*/ 77 h 77"/>
                  <a:gd name="T76" fmla="*/ 86 w 108"/>
                  <a:gd name="T77" fmla="*/ 77 h 77"/>
                  <a:gd name="T78" fmla="*/ 86 w 108"/>
                  <a:gd name="T79" fmla="*/ 77 h 77"/>
                  <a:gd name="T80" fmla="*/ 90 w 108"/>
                  <a:gd name="T81" fmla="*/ 77 h 77"/>
                  <a:gd name="T82" fmla="*/ 90 w 108"/>
                  <a:gd name="T83" fmla="*/ 77 h 77"/>
                  <a:gd name="T84" fmla="*/ 98 w 108"/>
                  <a:gd name="T85" fmla="*/ 77 h 77"/>
                  <a:gd name="T86" fmla="*/ 98 w 108"/>
                  <a:gd name="T87" fmla="*/ 77 h 77"/>
                  <a:gd name="T88" fmla="*/ 101 w 108"/>
                  <a:gd name="T89" fmla="*/ 77 h 77"/>
                  <a:gd name="T90" fmla="*/ 101 w 108"/>
                  <a:gd name="T91" fmla="*/ 77 h 77"/>
                  <a:gd name="T92" fmla="*/ 102 w 108"/>
                  <a:gd name="T93" fmla="*/ 77 h 77"/>
                  <a:gd name="T94" fmla="*/ 106 w 108"/>
                  <a:gd name="T95" fmla="*/ 77 h 77"/>
                  <a:gd name="T96" fmla="*/ 108 w 108"/>
                  <a:gd name="T97" fmla="*/ 77 h 77"/>
                  <a:gd name="T98" fmla="*/ 108 w 108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77">
                    <a:moveTo>
                      <a:pt x="0" y="77"/>
                    </a:moveTo>
                    <a:lnTo>
                      <a:pt x="5" y="77"/>
                    </a:lnTo>
                    <a:lnTo>
                      <a:pt x="5" y="77"/>
                    </a:lnTo>
                    <a:lnTo>
                      <a:pt x="10" y="77"/>
                    </a:lnTo>
                    <a:lnTo>
                      <a:pt x="10" y="77"/>
                    </a:lnTo>
                    <a:lnTo>
                      <a:pt x="16" y="77"/>
                    </a:lnTo>
                    <a:lnTo>
                      <a:pt x="16" y="77"/>
                    </a:lnTo>
                    <a:lnTo>
                      <a:pt x="16" y="77"/>
                    </a:lnTo>
                    <a:lnTo>
                      <a:pt x="20" y="77"/>
                    </a:lnTo>
                    <a:lnTo>
                      <a:pt x="20" y="77"/>
                    </a:lnTo>
                    <a:lnTo>
                      <a:pt x="20" y="77"/>
                    </a:lnTo>
                    <a:lnTo>
                      <a:pt x="20" y="77"/>
                    </a:lnTo>
                    <a:lnTo>
                      <a:pt x="24" y="77"/>
                    </a:lnTo>
                    <a:lnTo>
                      <a:pt x="26" y="77"/>
                    </a:lnTo>
                    <a:lnTo>
                      <a:pt x="26" y="77"/>
                    </a:lnTo>
                    <a:lnTo>
                      <a:pt x="26" y="77"/>
                    </a:lnTo>
                    <a:lnTo>
                      <a:pt x="26" y="77"/>
                    </a:lnTo>
                    <a:lnTo>
                      <a:pt x="31" y="77"/>
                    </a:lnTo>
                    <a:lnTo>
                      <a:pt x="31" y="77"/>
                    </a:lnTo>
                    <a:lnTo>
                      <a:pt x="37" y="77"/>
                    </a:lnTo>
                    <a:lnTo>
                      <a:pt x="37" y="77"/>
                    </a:lnTo>
                    <a:lnTo>
                      <a:pt x="43" y="77"/>
                    </a:lnTo>
                    <a:lnTo>
                      <a:pt x="43" y="77"/>
                    </a:lnTo>
                    <a:lnTo>
                      <a:pt x="47" y="77"/>
                    </a:lnTo>
                    <a:lnTo>
                      <a:pt x="47" y="77"/>
                    </a:lnTo>
                    <a:lnTo>
                      <a:pt x="53" y="77"/>
                    </a:lnTo>
                    <a:lnTo>
                      <a:pt x="53" y="77"/>
                    </a:lnTo>
                    <a:lnTo>
                      <a:pt x="59" y="77"/>
                    </a:lnTo>
                    <a:lnTo>
                      <a:pt x="59" y="77"/>
                    </a:lnTo>
                    <a:lnTo>
                      <a:pt x="65" y="77"/>
                    </a:lnTo>
                    <a:lnTo>
                      <a:pt x="65" y="77"/>
                    </a:lnTo>
                    <a:lnTo>
                      <a:pt x="67" y="0"/>
                    </a:lnTo>
                    <a:lnTo>
                      <a:pt x="69" y="77"/>
                    </a:lnTo>
                    <a:lnTo>
                      <a:pt x="69" y="77"/>
                    </a:lnTo>
                    <a:lnTo>
                      <a:pt x="75" y="77"/>
                    </a:lnTo>
                    <a:lnTo>
                      <a:pt x="75" y="77"/>
                    </a:lnTo>
                    <a:lnTo>
                      <a:pt x="80" y="77"/>
                    </a:lnTo>
                    <a:lnTo>
                      <a:pt x="80" y="77"/>
                    </a:lnTo>
                    <a:lnTo>
                      <a:pt x="86" y="77"/>
                    </a:lnTo>
                    <a:lnTo>
                      <a:pt x="86" y="77"/>
                    </a:lnTo>
                    <a:lnTo>
                      <a:pt x="90" y="77"/>
                    </a:lnTo>
                    <a:lnTo>
                      <a:pt x="90" y="77"/>
                    </a:lnTo>
                    <a:lnTo>
                      <a:pt x="98" y="77"/>
                    </a:lnTo>
                    <a:lnTo>
                      <a:pt x="98" y="77"/>
                    </a:lnTo>
                    <a:lnTo>
                      <a:pt x="101" y="77"/>
                    </a:lnTo>
                    <a:lnTo>
                      <a:pt x="101" y="77"/>
                    </a:lnTo>
                    <a:lnTo>
                      <a:pt x="102" y="77"/>
                    </a:lnTo>
                    <a:lnTo>
                      <a:pt x="106" y="77"/>
                    </a:lnTo>
                    <a:lnTo>
                      <a:pt x="108" y="77"/>
                    </a:lnTo>
                    <a:lnTo>
                      <a:pt x="108" y="77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1" name="Freeform 934"/>
              <p:cNvSpPr>
                <a:spLocks/>
              </p:cNvSpPr>
              <p:nvPr/>
            </p:nvSpPr>
            <p:spPr bwMode="auto">
              <a:xfrm>
                <a:off x="6095190" y="4899815"/>
                <a:ext cx="57150" cy="115888"/>
              </a:xfrm>
              <a:custGeom>
                <a:avLst/>
                <a:gdLst>
                  <a:gd name="T0" fmla="*/ 0 w 108"/>
                  <a:gd name="T1" fmla="*/ 221 h 221"/>
                  <a:gd name="T2" fmla="*/ 0 w 108"/>
                  <a:gd name="T3" fmla="*/ 221 h 221"/>
                  <a:gd name="T4" fmla="*/ 1 w 108"/>
                  <a:gd name="T5" fmla="*/ 221 h 221"/>
                  <a:gd name="T6" fmla="*/ 3 w 108"/>
                  <a:gd name="T7" fmla="*/ 221 h 221"/>
                  <a:gd name="T8" fmla="*/ 5 w 108"/>
                  <a:gd name="T9" fmla="*/ 221 h 221"/>
                  <a:gd name="T10" fmla="*/ 5 w 108"/>
                  <a:gd name="T11" fmla="*/ 221 h 221"/>
                  <a:gd name="T12" fmla="*/ 10 w 108"/>
                  <a:gd name="T13" fmla="*/ 221 h 221"/>
                  <a:gd name="T14" fmla="*/ 10 w 108"/>
                  <a:gd name="T15" fmla="*/ 221 h 221"/>
                  <a:gd name="T16" fmla="*/ 16 w 108"/>
                  <a:gd name="T17" fmla="*/ 221 h 221"/>
                  <a:gd name="T18" fmla="*/ 16 w 108"/>
                  <a:gd name="T19" fmla="*/ 221 h 221"/>
                  <a:gd name="T20" fmla="*/ 20 w 108"/>
                  <a:gd name="T21" fmla="*/ 221 h 221"/>
                  <a:gd name="T22" fmla="*/ 20 w 108"/>
                  <a:gd name="T23" fmla="*/ 221 h 221"/>
                  <a:gd name="T24" fmla="*/ 26 w 108"/>
                  <a:gd name="T25" fmla="*/ 221 h 221"/>
                  <a:gd name="T26" fmla="*/ 27 w 108"/>
                  <a:gd name="T27" fmla="*/ 221 h 221"/>
                  <a:gd name="T28" fmla="*/ 31 w 108"/>
                  <a:gd name="T29" fmla="*/ 221 h 221"/>
                  <a:gd name="T30" fmla="*/ 31 w 108"/>
                  <a:gd name="T31" fmla="*/ 221 h 221"/>
                  <a:gd name="T32" fmla="*/ 37 w 108"/>
                  <a:gd name="T33" fmla="*/ 221 h 221"/>
                  <a:gd name="T34" fmla="*/ 37 w 108"/>
                  <a:gd name="T35" fmla="*/ 221 h 221"/>
                  <a:gd name="T36" fmla="*/ 43 w 108"/>
                  <a:gd name="T37" fmla="*/ 221 h 221"/>
                  <a:gd name="T38" fmla="*/ 43 w 108"/>
                  <a:gd name="T39" fmla="*/ 221 h 221"/>
                  <a:gd name="T40" fmla="*/ 43 w 108"/>
                  <a:gd name="T41" fmla="*/ 221 h 221"/>
                  <a:gd name="T42" fmla="*/ 44 w 108"/>
                  <a:gd name="T43" fmla="*/ 0 h 221"/>
                  <a:gd name="T44" fmla="*/ 47 w 108"/>
                  <a:gd name="T45" fmla="*/ 221 h 221"/>
                  <a:gd name="T46" fmla="*/ 47 w 108"/>
                  <a:gd name="T47" fmla="*/ 221 h 221"/>
                  <a:gd name="T48" fmla="*/ 53 w 108"/>
                  <a:gd name="T49" fmla="*/ 221 h 221"/>
                  <a:gd name="T50" fmla="*/ 53 w 108"/>
                  <a:gd name="T51" fmla="*/ 221 h 221"/>
                  <a:gd name="T52" fmla="*/ 59 w 108"/>
                  <a:gd name="T53" fmla="*/ 221 h 221"/>
                  <a:gd name="T54" fmla="*/ 59 w 108"/>
                  <a:gd name="T55" fmla="*/ 221 h 221"/>
                  <a:gd name="T56" fmla="*/ 65 w 108"/>
                  <a:gd name="T57" fmla="*/ 221 h 221"/>
                  <a:gd name="T58" fmla="*/ 65 w 108"/>
                  <a:gd name="T59" fmla="*/ 221 h 221"/>
                  <a:gd name="T60" fmla="*/ 70 w 108"/>
                  <a:gd name="T61" fmla="*/ 221 h 221"/>
                  <a:gd name="T62" fmla="*/ 70 w 108"/>
                  <a:gd name="T63" fmla="*/ 221 h 221"/>
                  <a:gd name="T64" fmla="*/ 75 w 108"/>
                  <a:gd name="T65" fmla="*/ 221 h 221"/>
                  <a:gd name="T66" fmla="*/ 75 w 108"/>
                  <a:gd name="T67" fmla="*/ 221 h 221"/>
                  <a:gd name="T68" fmla="*/ 80 w 108"/>
                  <a:gd name="T69" fmla="*/ 221 h 221"/>
                  <a:gd name="T70" fmla="*/ 80 w 108"/>
                  <a:gd name="T71" fmla="*/ 221 h 221"/>
                  <a:gd name="T72" fmla="*/ 80 w 108"/>
                  <a:gd name="T73" fmla="*/ 221 h 221"/>
                  <a:gd name="T74" fmla="*/ 86 w 108"/>
                  <a:gd name="T75" fmla="*/ 221 h 221"/>
                  <a:gd name="T76" fmla="*/ 86 w 108"/>
                  <a:gd name="T77" fmla="*/ 221 h 221"/>
                  <a:gd name="T78" fmla="*/ 86 w 108"/>
                  <a:gd name="T79" fmla="*/ 221 h 221"/>
                  <a:gd name="T80" fmla="*/ 86 w 108"/>
                  <a:gd name="T81" fmla="*/ 221 h 221"/>
                  <a:gd name="T82" fmla="*/ 86 w 108"/>
                  <a:gd name="T83" fmla="*/ 221 h 221"/>
                  <a:gd name="T84" fmla="*/ 86 w 108"/>
                  <a:gd name="T85" fmla="*/ 221 h 221"/>
                  <a:gd name="T86" fmla="*/ 92 w 108"/>
                  <a:gd name="T87" fmla="*/ 221 h 221"/>
                  <a:gd name="T88" fmla="*/ 92 w 108"/>
                  <a:gd name="T89" fmla="*/ 221 h 221"/>
                  <a:gd name="T90" fmla="*/ 96 w 108"/>
                  <a:gd name="T91" fmla="*/ 221 h 221"/>
                  <a:gd name="T92" fmla="*/ 96 w 108"/>
                  <a:gd name="T93" fmla="*/ 221 h 221"/>
                  <a:gd name="T94" fmla="*/ 102 w 108"/>
                  <a:gd name="T95" fmla="*/ 221 h 221"/>
                  <a:gd name="T96" fmla="*/ 102 w 108"/>
                  <a:gd name="T97" fmla="*/ 221 h 221"/>
                  <a:gd name="T98" fmla="*/ 108 w 108"/>
                  <a:gd name="T99" fmla="*/ 22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221">
                    <a:moveTo>
                      <a:pt x="0" y="221"/>
                    </a:moveTo>
                    <a:lnTo>
                      <a:pt x="0" y="221"/>
                    </a:lnTo>
                    <a:lnTo>
                      <a:pt x="1" y="221"/>
                    </a:lnTo>
                    <a:lnTo>
                      <a:pt x="3" y="221"/>
                    </a:lnTo>
                    <a:lnTo>
                      <a:pt x="5" y="221"/>
                    </a:lnTo>
                    <a:lnTo>
                      <a:pt x="5" y="221"/>
                    </a:lnTo>
                    <a:lnTo>
                      <a:pt x="10" y="221"/>
                    </a:lnTo>
                    <a:lnTo>
                      <a:pt x="10" y="221"/>
                    </a:lnTo>
                    <a:lnTo>
                      <a:pt x="16" y="221"/>
                    </a:lnTo>
                    <a:lnTo>
                      <a:pt x="16" y="221"/>
                    </a:lnTo>
                    <a:lnTo>
                      <a:pt x="20" y="221"/>
                    </a:lnTo>
                    <a:lnTo>
                      <a:pt x="20" y="221"/>
                    </a:lnTo>
                    <a:lnTo>
                      <a:pt x="26" y="221"/>
                    </a:lnTo>
                    <a:lnTo>
                      <a:pt x="27" y="221"/>
                    </a:lnTo>
                    <a:lnTo>
                      <a:pt x="31" y="221"/>
                    </a:lnTo>
                    <a:lnTo>
                      <a:pt x="31" y="221"/>
                    </a:lnTo>
                    <a:lnTo>
                      <a:pt x="37" y="221"/>
                    </a:lnTo>
                    <a:lnTo>
                      <a:pt x="37" y="221"/>
                    </a:lnTo>
                    <a:lnTo>
                      <a:pt x="43" y="221"/>
                    </a:lnTo>
                    <a:lnTo>
                      <a:pt x="43" y="221"/>
                    </a:lnTo>
                    <a:lnTo>
                      <a:pt x="43" y="221"/>
                    </a:lnTo>
                    <a:lnTo>
                      <a:pt x="44" y="0"/>
                    </a:lnTo>
                    <a:lnTo>
                      <a:pt x="47" y="221"/>
                    </a:lnTo>
                    <a:lnTo>
                      <a:pt x="47" y="221"/>
                    </a:lnTo>
                    <a:lnTo>
                      <a:pt x="53" y="221"/>
                    </a:lnTo>
                    <a:lnTo>
                      <a:pt x="53" y="221"/>
                    </a:lnTo>
                    <a:lnTo>
                      <a:pt x="59" y="221"/>
                    </a:lnTo>
                    <a:lnTo>
                      <a:pt x="59" y="221"/>
                    </a:lnTo>
                    <a:lnTo>
                      <a:pt x="65" y="221"/>
                    </a:lnTo>
                    <a:lnTo>
                      <a:pt x="65" y="221"/>
                    </a:lnTo>
                    <a:lnTo>
                      <a:pt x="70" y="221"/>
                    </a:lnTo>
                    <a:lnTo>
                      <a:pt x="70" y="221"/>
                    </a:lnTo>
                    <a:lnTo>
                      <a:pt x="75" y="221"/>
                    </a:lnTo>
                    <a:lnTo>
                      <a:pt x="75" y="221"/>
                    </a:lnTo>
                    <a:lnTo>
                      <a:pt x="80" y="221"/>
                    </a:lnTo>
                    <a:lnTo>
                      <a:pt x="80" y="221"/>
                    </a:lnTo>
                    <a:lnTo>
                      <a:pt x="80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92" y="221"/>
                    </a:lnTo>
                    <a:lnTo>
                      <a:pt x="92" y="221"/>
                    </a:lnTo>
                    <a:lnTo>
                      <a:pt x="96" y="221"/>
                    </a:lnTo>
                    <a:lnTo>
                      <a:pt x="96" y="221"/>
                    </a:lnTo>
                    <a:lnTo>
                      <a:pt x="102" y="221"/>
                    </a:lnTo>
                    <a:lnTo>
                      <a:pt x="102" y="221"/>
                    </a:lnTo>
                    <a:lnTo>
                      <a:pt x="108" y="221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2" name="Freeform 935"/>
              <p:cNvSpPr>
                <a:spLocks/>
              </p:cNvSpPr>
              <p:nvPr/>
            </p:nvSpPr>
            <p:spPr bwMode="auto">
              <a:xfrm>
                <a:off x="6152340" y="4488653"/>
                <a:ext cx="57150" cy="527050"/>
              </a:xfrm>
              <a:custGeom>
                <a:avLst/>
                <a:gdLst>
                  <a:gd name="T0" fmla="*/ 0 w 108"/>
                  <a:gd name="T1" fmla="*/ 996 h 996"/>
                  <a:gd name="T2" fmla="*/ 0 w 108"/>
                  <a:gd name="T3" fmla="*/ 996 h 996"/>
                  <a:gd name="T4" fmla="*/ 5 w 108"/>
                  <a:gd name="T5" fmla="*/ 996 h 996"/>
                  <a:gd name="T6" fmla="*/ 5 w 108"/>
                  <a:gd name="T7" fmla="*/ 996 h 996"/>
                  <a:gd name="T8" fmla="*/ 10 w 108"/>
                  <a:gd name="T9" fmla="*/ 996 h 996"/>
                  <a:gd name="T10" fmla="*/ 10 w 108"/>
                  <a:gd name="T11" fmla="*/ 996 h 996"/>
                  <a:gd name="T12" fmla="*/ 16 w 108"/>
                  <a:gd name="T13" fmla="*/ 996 h 996"/>
                  <a:gd name="T14" fmla="*/ 16 w 108"/>
                  <a:gd name="T15" fmla="*/ 996 h 996"/>
                  <a:gd name="T16" fmla="*/ 20 w 108"/>
                  <a:gd name="T17" fmla="*/ 461 h 996"/>
                  <a:gd name="T18" fmla="*/ 20 w 108"/>
                  <a:gd name="T19" fmla="*/ 988 h 996"/>
                  <a:gd name="T20" fmla="*/ 20 w 108"/>
                  <a:gd name="T21" fmla="*/ 992 h 996"/>
                  <a:gd name="T22" fmla="*/ 27 w 108"/>
                  <a:gd name="T23" fmla="*/ 996 h 996"/>
                  <a:gd name="T24" fmla="*/ 27 w 108"/>
                  <a:gd name="T25" fmla="*/ 996 h 996"/>
                  <a:gd name="T26" fmla="*/ 31 w 108"/>
                  <a:gd name="T27" fmla="*/ 996 h 996"/>
                  <a:gd name="T28" fmla="*/ 31 w 108"/>
                  <a:gd name="T29" fmla="*/ 996 h 996"/>
                  <a:gd name="T30" fmla="*/ 37 w 108"/>
                  <a:gd name="T31" fmla="*/ 996 h 996"/>
                  <a:gd name="T32" fmla="*/ 37 w 108"/>
                  <a:gd name="T33" fmla="*/ 996 h 996"/>
                  <a:gd name="T34" fmla="*/ 43 w 108"/>
                  <a:gd name="T35" fmla="*/ 996 h 996"/>
                  <a:gd name="T36" fmla="*/ 43 w 108"/>
                  <a:gd name="T37" fmla="*/ 996 h 996"/>
                  <a:gd name="T38" fmla="*/ 47 w 108"/>
                  <a:gd name="T39" fmla="*/ 996 h 996"/>
                  <a:gd name="T40" fmla="*/ 47 w 108"/>
                  <a:gd name="T41" fmla="*/ 996 h 996"/>
                  <a:gd name="T42" fmla="*/ 53 w 108"/>
                  <a:gd name="T43" fmla="*/ 996 h 996"/>
                  <a:gd name="T44" fmla="*/ 53 w 108"/>
                  <a:gd name="T45" fmla="*/ 996 h 996"/>
                  <a:gd name="T46" fmla="*/ 54 w 108"/>
                  <a:gd name="T47" fmla="*/ 996 h 996"/>
                  <a:gd name="T48" fmla="*/ 59 w 108"/>
                  <a:gd name="T49" fmla="*/ 996 h 996"/>
                  <a:gd name="T50" fmla="*/ 59 w 108"/>
                  <a:gd name="T51" fmla="*/ 996 h 996"/>
                  <a:gd name="T52" fmla="*/ 59 w 108"/>
                  <a:gd name="T53" fmla="*/ 996 h 996"/>
                  <a:gd name="T54" fmla="*/ 62 w 108"/>
                  <a:gd name="T55" fmla="*/ 996 h 996"/>
                  <a:gd name="T56" fmla="*/ 63 w 108"/>
                  <a:gd name="T57" fmla="*/ 996 h 996"/>
                  <a:gd name="T58" fmla="*/ 65 w 108"/>
                  <a:gd name="T59" fmla="*/ 996 h 996"/>
                  <a:gd name="T60" fmla="*/ 65 w 108"/>
                  <a:gd name="T61" fmla="*/ 996 h 996"/>
                  <a:gd name="T62" fmla="*/ 65 w 108"/>
                  <a:gd name="T63" fmla="*/ 996 h 996"/>
                  <a:gd name="T64" fmla="*/ 70 w 108"/>
                  <a:gd name="T65" fmla="*/ 996 h 996"/>
                  <a:gd name="T66" fmla="*/ 70 w 108"/>
                  <a:gd name="T67" fmla="*/ 996 h 996"/>
                  <a:gd name="T68" fmla="*/ 75 w 108"/>
                  <a:gd name="T69" fmla="*/ 996 h 996"/>
                  <a:gd name="T70" fmla="*/ 75 w 108"/>
                  <a:gd name="T71" fmla="*/ 996 h 996"/>
                  <a:gd name="T72" fmla="*/ 80 w 108"/>
                  <a:gd name="T73" fmla="*/ 996 h 996"/>
                  <a:gd name="T74" fmla="*/ 80 w 108"/>
                  <a:gd name="T75" fmla="*/ 996 h 996"/>
                  <a:gd name="T76" fmla="*/ 86 w 108"/>
                  <a:gd name="T77" fmla="*/ 996 h 996"/>
                  <a:gd name="T78" fmla="*/ 86 w 108"/>
                  <a:gd name="T79" fmla="*/ 996 h 996"/>
                  <a:gd name="T80" fmla="*/ 90 w 108"/>
                  <a:gd name="T81" fmla="*/ 996 h 996"/>
                  <a:gd name="T82" fmla="*/ 90 w 108"/>
                  <a:gd name="T83" fmla="*/ 996 h 996"/>
                  <a:gd name="T84" fmla="*/ 98 w 108"/>
                  <a:gd name="T85" fmla="*/ 996 h 996"/>
                  <a:gd name="T86" fmla="*/ 98 w 108"/>
                  <a:gd name="T87" fmla="*/ 996 h 996"/>
                  <a:gd name="T88" fmla="*/ 102 w 108"/>
                  <a:gd name="T89" fmla="*/ 996 h 996"/>
                  <a:gd name="T90" fmla="*/ 102 w 108"/>
                  <a:gd name="T91" fmla="*/ 996 h 996"/>
                  <a:gd name="T92" fmla="*/ 102 w 108"/>
                  <a:gd name="T93" fmla="*/ 996 h 996"/>
                  <a:gd name="T94" fmla="*/ 105 w 108"/>
                  <a:gd name="T95" fmla="*/ 0 h 996"/>
                  <a:gd name="T96" fmla="*/ 108 w 108"/>
                  <a:gd name="T97" fmla="*/ 996 h 996"/>
                  <a:gd name="T98" fmla="*/ 108 w 108"/>
                  <a:gd name="T99" fmla="*/ 996 h 9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996">
                    <a:moveTo>
                      <a:pt x="0" y="996"/>
                    </a:moveTo>
                    <a:lnTo>
                      <a:pt x="0" y="996"/>
                    </a:lnTo>
                    <a:lnTo>
                      <a:pt x="5" y="996"/>
                    </a:lnTo>
                    <a:lnTo>
                      <a:pt x="5" y="996"/>
                    </a:lnTo>
                    <a:lnTo>
                      <a:pt x="10" y="996"/>
                    </a:lnTo>
                    <a:lnTo>
                      <a:pt x="10" y="996"/>
                    </a:lnTo>
                    <a:lnTo>
                      <a:pt x="16" y="996"/>
                    </a:lnTo>
                    <a:lnTo>
                      <a:pt x="16" y="996"/>
                    </a:lnTo>
                    <a:lnTo>
                      <a:pt x="20" y="461"/>
                    </a:lnTo>
                    <a:lnTo>
                      <a:pt x="20" y="988"/>
                    </a:lnTo>
                    <a:lnTo>
                      <a:pt x="20" y="992"/>
                    </a:lnTo>
                    <a:lnTo>
                      <a:pt x="27" y="996"/>
                    </a:lnTo>
                    <a:lnTo>
                      <a:pt x="27" y="996"/>
                    </a:lnTo>
                    <a:lnTo>
                      <a:pt x="31" y="996"/>
                    </a:lnTo>
                    <a:lnTo>
                      <a:pt x="31" y="996"/>
                    </a:lnTo>
                    <a:lnTo>
                      <a:pt x="37" y="996"/>
                    </a:lnTo>
                    <a:lnTo>
                      <a:pt x="37" y="996"/>
                    </a:lnTo>
                    <a:lnTo>
                      <a:pt x="43" y="996"/>
                    </a:lnTo>
                    <a:lnTo>
                      <a:pt x="43" y="996"/>
                    </a:lnTo>
                    <a:lnTo>
                      <a:pt x="47" y="996"/>
                    </a:lnTo>
                    <a:lnTo>
                      <a:pt x="47" y="996"/>
                    </a:lnTo>
                    <a:lnTo>
                      <a:pt x="53" y="996"/>
                    </a:lnTo>
                    <a:lnTo>
                      <a:pt x="53" y="996"/>
                    </a:lnTo>
                    <a:lnTo>
                      <a:pt x="54" y="996"/>
                    </a:lnTo>
                    <a:lnTo>
                      <a:pt x="59" y="996"/>
                    </a:lnTo>
                    <a:lnTo>
                      <a:pt x="59" y="996"/>
                    </a:lnTo>
                    <a:lnTo>
                      <a:pt x="59" y="996"/>
                    </a:lnTo>
                    <a:lnTo>
                      <a:pt x="62" y="996"/>
                    </a:lnTo>
                    <a:lnTo>
                      <a:pt x="63" y="996"/>
                    </a:lnTo>
                    <a:lnTo>
                      <a:pt x="65" y="996"/>
                    </a:lnTo>
                    <a:lnTo>
                      <a:pt x="65" y="996"/>
                    </a:lnTo>
                    <a:lnTo>
                      <a:pt x="65" y="996"/>
                    </a:lnTo>
                    <a:lnTo>
                      <a:pt x="70" y="996"/>
                    </a:lnTo>
                    <a:lnTo>
                      <a:pt x="70" y="996"/>
                    </a:lnTo>
                    <a:lnTo>
                      <a:pt x="75" y="996"/>
                    </a:lnTo>
                    <a:lnTo>
                      <a:pt x="75" y="996"/>
                    </a:lnTo>
                    <a:lnTo>
                      <a:pt x="80" y="996"/>
                    </a:lnTo>
                    <a:lnTo>
                      <a:pt x="80" y="996"/>
                    </a:lnTo>
                    <a:lnTo>
                      <a:pt x="86" y="996"/>
                    </a:lnTo>
                    <a:lnTo>
                      <a:pt x="86" y="996"/>
                    </a:lnTo>
                    <a:lnTo>
                      <a:pt x="90" y="996"/>
                    </a:lnTo>
                    <a:lnTo>
                      <a:pt x="90" y="996"/>
                    </a:lnTo>
                    <a:lnTo>
                      <a:pt x="98" y="996"/>
                    </a:lnTo>
                    <a:lnTo>
                      <a:pt x="98" y="996"/>
                    </a:lnTo>
                    <a:lnTo>
                      <a:pt x="102" y="996"/>
                    </a:lnTo>
                    <a:lnTo>
                      <a:pt x="102" y="996"/>
                    </a:lnTo>
                    <a:lnTo>
                      <a:pt x="102" y="996"/>
                    </a:lnTo>
                    <a:lnTo>
                      <a:pt x="105" y="0"/>
                    </a:lnTo>
                    <a:lnTo>
                      <a:pt x="108" y="996"/>
                    </a:lnTo>
                    <a:lnTo>
                      <a:pt x="108" y="99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3" name="Freeform 936"/>
              <p:cNvSpPr>
                <a:spLocks/>
              </p:cNvSpPr>
              <p:nvPr/>
            </p:nvSpPr>
            <p:spPr bwMode="auto">
              <a:xfrm>
                <a:off x="6209490" y="4518815"/>
                <a:ext cx="44450" cy="496888"/>
              </a:xfrm>
              <a:custGeom>
                <a:avLst/>
                <a:gdLst>
                  <a:gd name="T0" fmla="*/ 0 w 83"/>
                  <a:gd name="T1" fmla="*/ 941 h 941"/>
                  <a:gd name="T2" fmla="*/ 6 w 83"/>
                  <a:gd name="T3" fmla="*/ 941 h 941"/>
                  <a:gd name="T4" fmla="*/ 6 w 83"/>
                  <a:gd name="T5" fmla="*/ 941 h 941"/>
                  <a:gd name="T6" fmla="*/ 10 w 83"/>
                  <a:gd name="T7" fmla="*/ 941 h 941"/>
                  <a:gd name="T8" fmla="*/ 10 w 83"/>
                  <a:gd name="T9" fmla="*/ 941 h 941"/>
                  <a:gd name="T10" fmla="*/ 16 w 83"/>
                  <a:gd name="T11" fmla="*/ 941 h 941"/>
                  <a:gd name="T12" fmla="*/ 16 w 83"/>
                  <a:gd name="T13" fmla="*/ 941 h 941"/>
                  <a:gd name="T14" fmla="*/ 23 w 83"/>
                  <a:gd name="T15" fmla="*/ 941 h 941"/>
                  <a:gd name="T16" fmla="*/ 23 w 83"/>
                  <a:gd name="T17" fmla="*/ 941 h 941"/>
                  <a:gd name="T18" fmla="*/ 27 w 83"/>
                  <a:gd name="T19" fmla="*/ 941 h 941"/>
                  <a:gd name="T20" fmla="*/ 27 w 83"/>
                  <a:gd name="T21" fmla="*/ 941 h 941"/>
                  <a:gd name="T22" fmla="*/ 27 w 83"/>
                  <a:gd name="T23" fmla="*/ 941 h 941"/>
                  <a:gd name="T24" fmla="*/ 27 w 83"/>
                  <a:gd name="T25" fmla="*/ 941 h 941"/>
                  <a:gd name="T26" fmla="*/ 33 w 83"/>
                  <a:gd name="T27" fmla="*/ 941 h 941"/>
                  <a:gd name="T28" fmla="*/ 33 w 83"/>
                  <a:gd name="T29" fmla="*/ 941 h 941"/>
                  <a:gd name="T30" fmla="*/ 33 w 83"/>
                  <a:gd name="T31" fmla="*/ 941 h 941"/>
                  <a:gd name="T32" fmla="*/ 39 w 83"/>
                  <a:gd name="T33" fmla="*/ 941 h 941"/>
                  <a:gd name="T34" fmla="*/ 39 w 83"/>
                  <a:gd name="T35" fmla="*/ 941 h 941"/>
                  <a:gd name="T36" fmla="*/ 39 w 83"/>
                  <a:gd name="T37" fmla="*/ 941 h 941"/>
                  <a:gd name="T38" fmla="*/ 39 w 83"/>
                  <a:gd name="T39" fmla="*/ 941 h 941"/>
                  <a:gd name="T40" fmla="*/ 40 w 83"/>
                  <a:gd name="T41" fmla="*/ 941 h 941"/>
                  <a:gd name="T42" fmla="*/ 42 w 83"/>
                  <a:gd name="T43" fmla="*/ 941 h 941"/>
                  <a:gd name="T44" fmla="*/ 43 w 83"/>
                  <a:gd name="T45" fmla="*/ 941 h 941"/>
                  <a:gd name="T46" fmla="*/ 43 w 83"/>
                  <a:gd name="T47" fmla="*/ 941 h 941"/>
                  <a:gd name="T48" fmla="*/ 43 w 83"/>
                  <a:gd name="T49" fmla="*/ 941 h 941"/>
                  <a:gd name="T50" fmla="*/ 49 w 83"/>
                  <a:gd name="T51" fmla="*/ 941 h 941"/>
                  <a:gd name="T52" fmla="*/ 49 w 83"/>
                  <a:gd name="T53" fmla="*/ 941 h 941"/>
                  <a:gd name="T54" fmla="*/ 49 w 83"/>
                  <a:gd name="T55" fmla="*/ 941 h 941"/>
                  <a:gd name="T56" fmla="*/ 56 w 83"/>
                  <a:gd name="T57" fmla="*/ 941 h 941"/>
                  <a:gd name="T58" fmla="*/ 56 w 83"/>
                  <a:gd name="T59" fmla="*/ 941 h 941"/>
                  <a:gd name="T60" fmla="*/ 60 w 83"/>
                  <a:gd name="T61" fmla="*/ 941 h 941"/>
                  <a:gd name="T62" fmla="*/ 60 w 83"/>
                  <a:gd name="T63" fmla="*/ 941 h 941"/>
                  <a:gd name="T64" fmla="*/ 66 w 83"/>
                  <a:gd name="T65" fmla="*/ 941 h 941"/>
                  <a:gd name="T66" fmla="*/ 66 w 83"/>
                  <a:gd name="T67" fmla="*/ 941 h 941"/>
                  <a:gd name="T68" fmla="*/ 72 w 83"/>
                  <a:gd name="T69" fmla="*/ 941 h 941"/>
                  <a:gd name="T70" fmla="*/ 72 w 83"/>
                  <a:gd name="T71" fmla="*/ 941 h 941"/>
                  <a:gd name="T72" fmla="*/ 78 w 83"/>
                  <a:gd name="T73" fmla="*/ 941 h 941"/>
                  <a:gd name="T74" fmla="*/ 78 w 83"/>
                  <a:gd name="T75" fmla="*/ 941 h 941"/>
                  <a:gd name="T76" fmla="*/ 82 w 83"/>
                  <a:gd name="T77" fmla="*/ 941 h 941"/>
                  <a:gd name="T78" fmla="*/ 82 w 83"/>
                  <a:gd name="T79" fmla="*/ 941 h 941"/>
                  <a:gd name="T80" fmla="*/ 83 w 83"/>
                  <a:gd name="T81" fmla="*/ 0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3" h="941">
                    <a:moveTo>
                      <a:pt x="0" y="941"/>
                    </a:moveTo>
                    <a:lnTo>
                      <a:pt x="6" y="941"/>
                    </a:lnTo>
                    <a:lnTo>
                      <a:pt x="6" y="941"/>
                    </a:lnTo>
                    <a:lnTo>
                      <a:pt x="10" y="941"/>
                    </a:lnTo>
                    <a:lnTo>
                      <a:pt x="10" y="941"/>
                    </a:lnTo>
                    <a:lnTo>
                      <a:pt x="16" y="941"/>
                    </a:lnTo>
                    <a:lnTo>
                      <a:pt x="16" y="941"/>
                    </a:lnTo>
                    <a:lnTo>
                      <a:pt x="23" y="941"/>
                    </a:lnTo>
                    <a:lnTo>
                      <a:pt x="23" y="941"/>
                    </a:lnTo>
                    <a:lnTo>
                      <a:pt x="27" y="941"/>
                    </a:lnTo>
                    <a:lnTo>
                      <a:pt x="27" y="941"/>
                    </a:lnTo>
                    <a:lnTo>
                      <a:pt x="27" y="941"/>
                    </a:lnTo>
                    <a:lnTo>
                      <a:pt x="27" y="941"/>
                    </a:lnTo>
                    <a:lnTo>
                      <a:pt x="33" y="941"/>
                    </a:lnTo>
                    <a:lnTo>
                      <a:pt x="33" y="941"/>
                    </a:lnTo>
                    <a:lnTo>
                      <a:pt x="33" y="941"/>
                    </a:lnTo>
                    <a:lnTo>
                      <a:pt x="39" y="941"/>
                    </a:lnTo>
                    <a:lnTo>
                      <a:pt x="39" y="941"/>
                    </a:lnTo>
                    <a:lnTo>
                      <a:pt x="39" y="941"/>
                    </a:lnTo>
                    <a:lnTo>
                      <a:pt x="39" y="941"/>
                    </a:lnTo>
                    <a:lnTo>
                      <a:pt x="40" y="941"/>
                    </a:lnTo>
                    <a:lnTo>
                      <a:pt x="42" y="941"/>
                    </a:lnTo>
                    <a:lnTo>
                      <a:pt x="43" y="941"/>
                    </a:lnTo>
                    <a:lnTo>
                      <a:pt x="43" y="941"/>
                    </a:lnTo>
                    <a:lnTo>
                      <a:pt x="43" y="941"/>
                    </a:lnTo>
                    <a:lnTo>
                      <a:pt x="49" y="941"/>
                    </a:lnTo>
                    <a:lnTo>
                      <a:pt x="49" y="941"/>
                    </a:lnTo>
                    <a:lnTo>
                      <a:pt x="49" y="941"/>
                    </a:lnTo>
                    <a:lnTo>
                      <a:pt x="56" y="941"/>
                    </a:lnTo>
                    <a:lnTo>
                      <a:pt x="56" y="941"/>
                    </a:lnTo>
                    <a:lnTo>
                      <a:pt x="60" y="941"/>
                    </a:lnTo>
                    <a:lnTo>
                      <a:pt x="60" y="941"/>
                    </a:lnTo>
                    <a:lnTo>
                      <a:pt x="66" y="941"/>
                    </a:lnTo>
                    <a:lnTo>
                      <a:pt x="66" y="941"/>
                    </a:lnTo>
                    <a:lnTo>
                      <a:pt x="72" y="941"/>
                    </a:lnTo>
                    <a:lnTo>
                      <a:pt x="72" y="941"/>
                    </a:lnTo>
                    <a:lnTo>
                      <a:pt x="78" y="941"/>
                    </a:lnTo>
                    <a:lnTo>
                      <a:pt x="78" y="941"/>
                    </a:lnTo>
                    <a:lnTo>
                      <a:pt x="82" y="941"/>
                    </a:lnTo>
                    <a:lnTo>
                      <a:pt x="82" y="941"/>
                    </a:lnTo>
                    <a:lnTo>
                      <a:pt x="83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771" name="Group 2770"/>
            <p:cNvGrpSpPr/>
            <p:nvPr/>
          </p:nvGrpSpPr>
          <p:grpSpPr>
            <a:xfrm>
              <a:off x="2969403" y="2318540"/>
              <a:ext cx="2554294" cy="2701136"/>
              <a:chOff x="2969403" y="2318540"/>
              <a:chExt cx="2554294" cy="2701136"/>
            </a:xfrm>
          </p:grpSpPr>
          <p:sp>
            <p:nvSpPr>
              <p:cNvPr id="2575" name="Line 305"/>
              <p:cNvSpPr>
                <a:spLocks noChangeShapeType="1"/>
              </p:cNvSpPr>
              <p:nvPr/>
            </p:nvSpPr>
            <p:spPr bwMode="auto">
              <a:xfrm>
                <a:off x="2969403" y="4114003"/>
                <a:ext cx="254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6" name="Line 306"/>
              <p:cNvSpPr>
                <a:spLocks noChangeShapeType="1"/>
              </p:cNvSpPr>
              <p:nvPr/>
            </p:nvSpPr>
            <p:spPr bwMode="auto">
              <a:xfrm>
                <a:off x="2969403" y="3248815"/>
                <a:ext cx="254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7" name="Line 307"/>
              <p:cNvSpPr>
                <a:spLocks noChangeShapeType="1"/>
              </p:cNvSpPr>
              <p:nvPr/>
            </p:nvSpPr>
            <p:spPr bwMode="auto">
              <a:xfrm flipV="1">
                <a:off x="2969403" y="4075903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8" name="Line 308"/>
              <p:cNvSpPr>
                <a:spLocks noChangeShapeType="1"/>
              </p:cNvSpPr>
              <p:nvPr/>
            </p:nvSpPr>
            <p:spPr bwMode="auto">
              <a:xfrm flipV="1">
                <a:off x="3393266" y="4075903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9" name="Line 309"/>
              <p:cNvSpPr>
                <a:spLocks noChangeShapeType="1"/>
              </p:cNvSpPr>
              <p:nvPr/>
            </p:nvSpPr>
            <p:spPr bwMode="auto">
              <a:xfrm flipV="1">
                <a:off x="3817128" y="4075903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0" name="Line 310"/>
              <p:cNvSpPr>
                <a:spLocks noChangeShapeType="1"/>
              </p:cNvSpPr>
              <p:nvPr/>
            </p:nvSpPr>
            <p:spPr bwMode="auto">
              <a:xfrm flipV="1">
                <a:off x="4242578" y="40774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1" name="Line 311"/>
              <p:cNvSpPr>
                <a:spLocks noChangeShapeType="1"/>
              </p:cNvSpPr>
              <p:nvPr/>
            </p:nvSpPr>
            <p:spPr bwMode="auto">
              <a:xfrm flipV="1">
                <a:off x="4668028" y="40774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2" name="Line 312"/>
              <p:cNvSpPr>
                <a:spLocks noChangeShapeType="1"/>
              </p:cNvSpPr>
              <p:nvPr/>
            </p:nvSpPr>
            <p:spPr bwMode="auto">
              <a:xfrm flipV="1">
                <a:off x="5093478" y="40774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3" name="Line 313"/>
              <p:cNvSpPr>
                <a:spLocks noChangeShapeType="1"/>
              </p:cNvSpPr>
              <p:nvPr/>
            </p:nvSpPr>
            <p:spPr bwMode="auto">
              <a:xfrm flipV="1">
                <a:off x="5517341" y="40774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4" name="Line 314"/>
              <p:cNvSpPr>
                <a:spLocks noChangeShapeType="1"/>
              </p:cNvSpPr>
              <p:nvPr/>
            </p:nvSpPr>
            <p:spPr bwMode="auto">
              <a:xfrm>
                <a:off x="2969403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5" name="Line 315"/>
              <p:cNvSpPr>
                <a:spLocks noChangeShapeType="1"/>
              </p:cNvSpPr>
              <p:nvPr/>
            </p:nvSpPr>
            <p:spPr bwMode="auto">
              <a:xfrm>
                <a:off x="3393266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6" name="Line 316"/>
              <p:cNvSpPr>
                <a:spLocks noChangeShapeType="1"/>
              </p:cNvSpPr>
              <p:nvPr/>
            </p:nvSpPr>
            <p:spPr bwMode="auto">
              <a:xfrm>
                <a:off x="3817128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7" name="Line 317"/>
              <p:cNvSpPr>
                <a:spLocks noChangeShapeType="1"/>
              </p:cNvSpPr>
              <p:nvPr/>
            </p:nvSpPr>
            <p:spPr bwMode="auto">
              <a:xfrm>
                <a:off x="4242578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8" name="Line 318"/>
              <p:cNvSpPr>
                <a:spLocks noChangeShapeType="1"/>
              </p:cNvSpPr>
              <p:nvPr/>
            </p:nvSpPr>
            <p:spPr bwMode="auto">
              <a:xfrm>
                <a:off x="4668028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9" name="Line 319"/>
              <p:cNvSpPr>
                <a:spLocks noChangeShapeType="1"/>
              </p:cNvSpPr>
              <p:nvPr/>
            </p:nvSpPr>
            <p:spPr bwMode="auto">
              <a:xfrm>
                <a:off x="5093478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0" name="Line 320"/>
              <p:cNvSpPr>
                <a:spLocks noChangeShapeType="1"/>
              </p:cNvSpPr>
              <p:nvPr/>
            </p:nvSpPr>
            <p:spPr bwMode="auto">
              <a:xfrm>
                <a:off x="5517341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1" name="Line 321"/>
              <p:cNvSpPr>
                <a:spLocks noChangeShapeType="1"/>
              </p:cNvSpPr>
              <p:nvPr/>
            </p:nvSpPr>
            <p:spPr bwMode="auto">
              <a:xfrm flipV="1">
                <a:off x="2969403" y="3248815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2" name="Line 322"/>
              <p:cNvSpPr>
                <a:spLocks noChangeShapeType="1"/>
              </p:cNvSpPr>
              <p:nvPr/>
            </p:nvSpPr>
            <p:spPr bwMode="auto">
              <a:xfrm flipV="1">
                <a:off x="5517341" y="3248815"/>
                <a:ext cx="0" cy="8651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3" name="Line 323"/>
              <p:cNvSpPr>
                <a:spLocks noChangeShapeType="1"/>
              </p:cNvSpPr>
              <p:nvPr/>
            </p:nvSpPr>
            <p:spPr bwMode="auto">
              <a:xfrm>
                <a:off x="2969403" y="4112415"/>
                <a:ext cx="23813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4" name="Line 324"/>
              <p:cNvSpPr>
                <a:spLocks noChangeShapeType="1"/>
              </p:cNvSpPr>
              <p:nvPr/>
            </p:nvSpPr>
            <p:spPr bwMode="auto">
              <a:xfrm>
                <a:off x="2969403" y="3680615"/>
                <a:ext cx="238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5" name="Line 325"/>
              <p:cNvSpPr>
                <a:spLocks noChangeShapeType="1"/>
              </p:cNvSpPr>
              <p:nvPr/>
            </p:nvSpPr>
            <p:spPr bwMode="auto">
              <a:xfrm>
                <a:off x="2969403" y="3248815"/>
                <a:ext cx="23813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6" name="Line 326"/>
              <p:cNvSpPr>
                <a:spLocks noChangeShapeType="1"/>
              </p:cNvSpPr>
              <p:nvPr/>
            </p:nvSpPr>
            <p:spPr bwMode="auto">
              <a:xfrm flipH="1">
                <a:off x="5491941" y="41140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7" name="Line 327"/>
              <p:cNvSpPr>
                <a:spLocks noChangeShapeType="1"/>
              </p:cNvSpPr>
              <p:nvPr/>
            </p:nvSpPr>
            <p:spPr bwMode="auto">
              <a:xfrm flipH="1">
                <a:off x="5491941" y="3680615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8" name="Line 328"/>
              <p:cNvSpPr>
                <a:spLocks noChangeShapeType="1"/>
              </p:cNvSpPr>
              <p:nvPr/>
            </p:nvSpPr>
            <p:spPr bwMode="auto">
              <a:xfrm flipH="1">
                <a:off x="5491941" y="3248815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9" name="Freeform 329"/>
              <p:cNvSpPr>
                <a:spLocks/>
              </p:cNvSpPr>
              <p:nvPr/>
            </p:nvSpPr>
            <p:spPr bwMode="auto">
              <a:xfrm>
                <a:off x="2969403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0" name="Freeform 330"/>
              <p:cNvSpPr>
                <a:spLocks/>
              </p:cNvSpPr>
              <p:nvPr/>
            </p:nvSpPr>
            <p:spPr bwMode="auto">
              <a:xfrm>
                <a:off x="3009091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1" name="Freeform 331"/>
              <p:cNvSpPr>
                <a:spLocks/>
              </p:cNvSpPr>
              <p:nvPr/>
            </p:nvSpPr>
            <p:spPr bwMode="auto">
              <a:xfrm>
                <a:off x="3048778" y="4112415"/>
                <a:ext cx="38100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2" name="Freeform 332"/>
              <p:cNvSpPr>
                <a:spLocks/>
              </p:cNvSpPr>
              <p:nvPr/>
            </p:nvSpPr>
            <p:spPr bwMode="auto">
              <a:xfrm>
                <a:off x="3086878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3" name="Freeform 333"/>
              <p:cNvSpPr>
                <a:spLocks/>
              </p:cNvSpPr>
              <p:nvPr/>
            </p:nvSpPr>
            <p:spPr bwMode="auto">
              <a:xfrm>
                <a:off x="3126566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4" name="Freeform 334"/>
              <p:cNvSpPr>
                <a:spLocks/>
              </p:cNvSpPr>
              <p:nvPr/>
            </p:nvSpPr>
            <p:spPr bwMode="auto">
              <a:xfrm>
                <a:off x="3166253" y="4112415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0 w 72"/>
                  <a:gd name="T15" fmla="*/ 23 w 72"/>
                  <a:gd name="T16" fmla="*/ 23 w 72"/>
                  <a:gd name="T17" fmla="*/ 25 w 72"/>
                  <a:gd name="T18" fmla="*/ 28 w 72"/>
                  <a:gd name="T19" fmla="*/ 28 w 72"/>
                  <a:gd name="T20" fmla="*/ 29 w 72"/>
                  <a:gd name="T21" fmla="*/ 32 w 72"/>
                  <a:gd name="T22" fmla="*/ 32 w 72"/>
                  <a:gd name="T23" fmla="*/ 33 w 72"/>
                  <a:gd name="T24" fmla="*/ 36 w 72"/>
                  <a:gd name="T25" fmla="*/ 36 w 72"/>
                  <a:gd name="T26" fmla="*/ 38 w 72"/>
                  <a:gd name="T27" fmla="*/ 41 w 72"/>
                  <a:gd name="T28" fmla="*/ 41 w 72"/>
                  <a:gd name="T29" fmla="*/ 43 w 72"/>
                  <a:gd name="T30" fmla="*/ 45 w 72"/>
                  <a:gd name="T31" fmla="*/ 45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5" name="Freeform 335"/>
              <p:cNvSpPr>
                <a:spLocks/>
              </p:cNvSpPr>
              <p:nvPr/>
            </p:nvSpPr>
            <p:spPr bwMode="auto">
              <a:xfrm>
                <a:off x="3204353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6" name="Freeform 336"/>
              <p:cNvSpPr>
                <a:spLocks/>
              </p:cNvSpPr>
              <p:nvPr/>
            </p:nvSpPr>
            <p:spPr bwMode="auto">
              <a:xfrm>
                <a:off x="3244041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7" name="Freeform 337"/>
              <p:cNvSpPr>
                <a:spLocks/>
              </p:cNvSpPr>
              <p:nvPr/>
            </p:nvSpPr>
            <p:spPr bwMode="auto">
              <a:xfrm>
                <a:off x="3283728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8" name="Freeform 338"/>
              <p:cNvSpPr>
                <a:spLocks/>
              </p:cNvSpPr>
              <p:nvPr/>
            </p:nvSpPr>
            <p:spPr bwMode="auto">
              <a:xfrm>
                <a:off x="3323416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9" name="Freeform 339"/>
              <p:cNvSpPr>
                <a:spLocks/>
              </p:cNvSpPr>
              <p:nvPr/>
            </p:nvSpPr>
            <p:spPr bwMode="auto">
              <a:xfrm>
                <a:off x="3363103" y="4112415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0" name="Freeform 340"/>
              <p:cNvSpPr>
                <a:spLocks/>
              </p:cNvSpPr>
              <p:nvPr/>
            </p:nvSpPr>
            <p:spPr bwMode="auto">
              <a:xfrm>
                <a:off x="3402791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1" name="Freeform 341"/>
              <p:cNvSpPr>
                <a:spLocks/>
              </p:cNvSpPr>
              <p:nvPr/>
            </p:nvSpPr>
            <p:spPr bwMode="auto">
              <a:xfrm>
                <a:off x="3442478" y="4112415"/>
                <a:ext cx="41275" cy="0"/>
              </a:xfrm>
              <a:custGeom>
                <a:avLst/>
                <a:gdLst>
                  <a:gd name="T0" fmla="*/ 0 w 76"/>
                  <a:gd name="T1" fmla="*/ 3 w 76"/>
                  <a:gd name="T2" fmla="*/ 3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3 w 76"/>
                  <a:gd name="T15" fmla="*/ 24 w 76"/>
                  <a:gd name="T16" fmla="*/ 24 w 76"/>
                  <a:gd name="T17" fmla="*/ 27 w 76"/>
                  <a:gd name="T18" fmla="*/ 28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9 w 76"/>
                  <a:gd name="T32" fmla="*/ 49 w 76"/>
                  <a:gd name="T33" fmla="*/ 51 w 76"/>
                  <a:gd name="T34" fmla="*/ 53 w 76"/>
                  <a:gd name="T35" fmla="*/ 54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9 w 76"/>
                  <a:gd name="T45" fmla="*/ 70 w 76"/>
                  <a:gd name="T46" fmla="*/ 70 w 76"/>
                  <a:gd name="T47" fmla="*/ 73 w 76"/>
                  <a:gd name="T48" fmla="*/ 75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2" name="Freeform 342"/>
              <p:cNvSpPr>
                <a:spLocks/>
              </p:cNvSpPr>
              <p:nvPr/>
            </p:nvSpPr>
            <p:spPr bwMode="auto">
              <a:xfrm>
                <a:off x="3483753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3" name="Freeform 343"/>
              <p:cNvSpPr>
                <a:spLocks/>
              </p:cNvSpPr>
              <p:nvPr/>
            </p:nvSpPr>
            <p:spPr bwMode="auto">
              <a:xfrm>
                <a:off x="3523441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4" name="Freeform 344"/>
              <p:cNvSpPr>
                <a:spLocks/>
              </p:cNvSpPr>
              <p:nvPr/>
            </p:nvSpPr>
            <p:spPr bwMode="auto">
              <a:xfrm>
                <a:off x="3563128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5" name="Freeform 345"/>
              <p:cNvSpPr>
                <a:spLocks/>
              </p:cNvSpPr>
              <p:nvPr/>
            </p:nvSpPr>
            <p:spPr bwMode="auto">
              <a:xfrm>
                <a:off x="3602816" y="4112415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5 w 75"/>
                  <a:gd name="T12" fmla="*/ 17 w 75"/>
                  <a:gd name="T13" fmla="*/ 18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4 w 75"/>
                  <a:gd name="T30" fmla="*/ 46 w 75"/>
                  <a:gd name="T31" fmla="*/ 46 w 75"/>
                  <a:gd name="T32" fmla="*/ 49 w 75"/>
                  <a:gd name="T33" fmla="*/ 50 w 75"/>
                  <a:gd name="T34" fmla="*/ 51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6" name="Freeform 346"/>
              <p:cNvSpPr>
                <a:spLocks/>
              </p:cNvSpPr>
              <p:nvPr/>
            </p:nvSpPr>
            <p:spPr bwMode="auto">
              <a:xfrm>
                <a:off x="3642503" y="4112415"/>
                <a:ext cx="38100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2 w 74"/>
                  <a:gd name="T10" fmla="*/ 15 w 74"/>
                  <a:gd name="T11" fmla="*/ 15 w 74"/>
                  <a:gd name="T12" fmla="*/ 17 w 74"/>
                  <a:gd name="T13" fmla="*/ 20 w 74"/>
                  <a:gd name="T14" fmla="*/ 20 w 74"/>
                  <a:gd name="T15" fmla="*/ 23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40 w 74"/>
                  <a:gd name="T27" fmla="*/ 41 w 74"/>
                  <a:gd name="T28" fmla="*/ 41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1 w 74"/>
                  <a:gd name="T41" fmla="*/ 61 w 74"/>
                  <a:gd name="T42" fmla="*/ 63 w 74"/>
                  <a:gd name="T43" fmla="*/ 66 w 74"/>
                  <a:gd name="T44" fmla="*/ 66 w 74"/>
                  <a:gd name="T45" fmla="*/ 69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7" name="Freeform 347"/>
              <p:cNvSpPr>
                <a:spLocks/>
              </p:cNvSpPr>
              <p:nvPr/>
            </p:nvSpPr>
            <p:spPr bwMode="auto">
              <a:xfrm>
                <a:off x="3680603" y="4112415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8 w 72"/>
                  <a:gd name="T6" fmla="*/ 9 w 72"/>
                  <a:gd name="T7" fmla="*/ 11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1 w 72"/>
                  <a:gd name="T15" fmla="*/ 22 w 72"/>
                  <a:gd name="T16" fmla="*/ 23 w 72"/>
                  <a:gd name="T17" fmla="*/ 25 w 72"/>
                  <a:gd name="T18" fmla="*/ 26 w 72"/>
                  <a:gd name="T19" fmla="*/ 28 w 72"/>
                  <a:gd name="T20" fmla="*/ 29 w 72"/>
                  <a:gd name="T21" fmla="*/ 31 w 72"/>
                  <a:gd name="T22" fmla="*/ 32 w 72"/>
                  <a:gd name="T23" fmla="*/ 34 w 72"/>
                  <a:gd name="T24" fmla="*/ 36 w 72"/>
                  <a:gd name="T25" fmla="*/ 36 w 72"/>
                  <a:gd name="T26" fmla="*/ 38 w 72"/>
                  <a:gd name="T27" fmla="*/ 41 w 72"/>
                  <a:gd name="T28" fmla="*/ 41 w 72"/>
                  <a:gd name="T29" fmla="*/ 44 w 72"/>
                  <a:gd name="T30" fmla="*/ 45 w 72"/>
                  <a:gd name="T31" fmla="*/ 45 w 72"/>
                  <a:gd name="T32" fmla="*/ 48 w 72"/>
                  <a:gd name="T33" fmla="*/ 49 w 72"/>
                  <a:gd name="T34" fmla="*/ 49 w 72"/>
                  <a:gd name="T35" fmla="*/ 52 w 72"/>
                  <a:gd name="T36" fmla="*/ 54 w 72"/>
                  <a:gd name="T37" fmla="*/ 55 w 72"/>
                  <a:gd name="T38" fmla="*/ 57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70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8" name="Freeform 348"/>
              <p:cNvSpPr>
                <a:spLocks/>
              </p:cNvSpPr>
              <p:nvPr/>
            </p:nvSpPr>
            <p:spPr bwMode="auto">
              <a:xfrm>
                <a:off x="3718703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4 w 75"/>
                  <a:gd name="T22" fmla="*/ 34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4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9" name="Freeform 349"/>
              <p:cNvSpPr>
                <a:spLocks/>
              </p:cNvSpPr>
              <p:nvPr/>
            </p:nvSpPr>
            <p:spPr bwMode="auto">
              <a:xfrm>
                <a:off x="3758391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1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0" name="Freeform 350"/>
              <p:cNvSpPr>
                <a:spLocks/>
              </p:cNvSpPr>
              <p:nvPr/>
            </p:nvSpPr>
            <p:spPr bwMode="auto">
              <a:xfrm>
                <a:off x="3798078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4 w 75"/>
                  <a:gd name="T35" fmla="*/ 55 w 75"/>
                  <a:gd name="T36" fmla="*/ 56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1" name="Freeform 351"/>
              <p:cNvSpPr>
                <a:spLocks/>
              </p:cNvSpPr>
              <p:nvPr/>
            </p:nvSpPr>
            <p:spPr bwMode="auto">
              <a:xfrm>
                <a:off x="3837766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2" name="Freeform 352"/>
              <p:cNvSpPr>
                <a:spLocks/>
              </p:cNvSpPr>
              <p:nvPr/>
            </p:nvSpPr>
            <p:spPr bwMode="auto">
              <a:xfrm>
                <a:off x="3877453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2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5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3" name="Freeform 353"/>
              <p:cNvSpPr>
                <a:spLocks/>
              </p:cNvSpPr>
              <p:nvPr/>
            </p:nvSpPr>
            <p:spPr bwMode="auto">
              <a:xfrm>
                <a:off x="3917141" y="4112415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6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9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8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4" name="Freeform 354"/>
              <p:cNvSpPr>
                <a:spLocks/>
              </p:cNvSpPr>
              <p:nvPr/>
            </p:nvSpPr>
            <p:spPr bwMode="auto">
              <a:xfrm>
                <a:off x="3956828" y="4112415"/>
                <a:ext cx="41275" cy="0"/>
              </a:xfrm>
              <a:custGeom>
                <a:avLst/>
                <a:gdLst>
                  <a:gd name="T0" fmla="*/ 0 w 76"/>
                  <a:gd name="T1" fmla="*/ 1 w 76"/>
                  <a:gd name="T2" fmla="*/ 3 w 76"/>
                  <a:gd name="T3" fmla="*/ 6 w 76"/>
                  <a:gd name="T4" fmla="*/ 6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19 w 76"/>
                  <a:gd name="T13" fmla="*/ 20 w 76"/>
                  <a:gd name="T14" fmla="*/ 23 w 76"/>
                  <a:gd name="T15" fmla="*/ 23 w 76"/>
                  <a:gd name="T16" fmla="*/ 24 w 76"/>
                  <a:gd name="T17" fmla="*/ 27 w 76"/>
                  <a:gd name="T18" fmla="*/ 27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2 w 76"/>
                  <a:gd name="T34" fmla="*/ 52 w 76"/>
                  <a:gd name="T35" fmla="*/ 55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9 w 76"/>
                  <a:gd name="T45" fmla="*/ 69 w 76"/>
                  <a:gd name="T46" fmla="*/ 70 w 76"/>
                  <a:gd name="T47" fmla="*/ 73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5" name="Freeform 355"/>
              <p:cNvSpPr>
                <a:spLocks/>
              </p:cNvSpPr>
              <p:nvPr/>
            </p:nvSpPr>
            <p:spPr bwMode="auto">
              <a:xfrm>
                <a:off x="3998103" y="4110828"/>
                <a:ext cx="39688" cy="1588"/>
              </a:xfrm>
              <a:custGeom>
                <a:avLst/>
                <a:gdLst>
                  <a:gd name="T0" fmla="*/ 0 w 75"/>
                  <a:gd name="T1" fmla="*/ 2 h 2"/>
                  <a:gd name="T2" fmla="*/ 2 w 75"/>
                  <a:gd name="T3" fmla="*/ 2 h 2"/>
                  <a:gd name="T4" fmla="*/ 2 w 75"/>
                  <a:gd name="T5" fmla="*/ 2 h 2"/>
                  <a:gd name="T6" fmla="*/ 4 w 75"/>
                  <a:gd name="T7" fmla="*/ 2 h 2"/>
                  <a:gd name="T8" fmla="*/ 6 w 75"/>
                  <a:gd name="T9" fmla="*/ 2 h 2"/>
                  <a:gd name="T10" fmla="*/ 7 w 75"/>
                  <a:gd name="T11" fmla="*/ 2 h 2"/>
                  <a:gd name="T12" fmla="*/ 9 w 75"/>
                  <a:gd name="T13" fmla="*/ 2 h 2"/>
                  <a:gd name="T14" fmla="*/ 10 w 75"/>
                  <a:gd name="T15" fmla="*/ 2 h 2"/>
                  <a:gd name="T16" fmla="*/ 12 w 75"/>
                  <a:gd name="T17" fmla="*/ 2 h 2"/>
                  <a:gd name="T18" fmla="*/ 13 w 75"/>
                  <a:gd name="T19" fmla="*/ 2 h 2"/>
                  <a:gd name="T20" fmla="*/ 15 w 75"/>
                  <a:gd name="T21" fmla="*/ 2 h 2"/>
                  <a:gd name="T22" fmla="*/ 16 w 75"/>
                  <a:gd name="T23" fmla="*/ 2 h 2"/>
                  <a:gd name="T24" fmla="*/ 17 w 75"/>
                  <a:gd name="T25" fmla="*/ 2 h 2"/>
                  <a:gd name="T26" fmla="*/ 19 w 75"/>
                  <a:gd name="T27" fmla="*/ 2 h 2"/>
                  <a:gd name="T28" fmla="*/ 22 w 75"/>
                  <a:gd name="T29" fmla="*/ 2 h 2"/>
                  <a:gd name="T30" fmla="*/ 22 w 75"/>
                  <a:gd name="T31" fmla="*/ 2 h 2"/>
                  <a:gd name="T32" fmla="*/ 25 w 75"/>
                  <a:gd name="T33" fmla="*/ 2 h 2"/>
                  <a:gd name="T34" fmla="*/ 26 w 75"/>
                  <a:gd name="T35" fmla="*/ 2 h 2"/>
                  <a:gd name="T36" fmla="*/ 27 w 75"/>
                  <a:gd name="T37" fmla="*/ 2 h 2"/>
                  <a:gd name="T38" fmla="*/ 29 w 75"/>
                  <a:gd name="T39" fmla="*/ 2 h 2"/>
                  <a:gd name="T40" fmla="*/ 30 w 75"/>
                  <a:gd name="T41" fmla="*/ 1 h 2"/>
                  <a:gd name="T42" fmla="*/ 32 w 75"/>
                  <a:gd name="T43" fmla="*/ 1 h 2"/>
                  <a:gd name="T44" fmla="*/ 33 w 75"/>
                  <a:gd name="T45" fmla="*/ 1 h 2"/>
                  <a:gd name="T46" fmla="*/ 35 w 75"/>
                  <a:gd name="T47" fmla="*/ 1 h 2"/>
                  <a:gd name="T48" fmla="*/ 36 w 75"/>
                  <a:gd name="T49" fmla="*/ 1 h 2"/>
                  <a:gd name="T50" fmla="*/ 39 w 75"/>
                  <a:gd name="T51" fmla="*/ 1 h 2"/>
                  <a:gd name="T52" fmla="*/ 39 w 75"/>
                  <a:gd name="T53" fmla="*/ 1 h 2"/>
                  <a:gd name="T54" fmla="*/ 40 w 75"/>
                  <a:gd name="T55" fmla="*/ 1 h 2"/>
                  <a:gd name="T56" fmla="*/ 43 w 75"/>
                  <a:gd name="T57" fmla="*/ 1 h 2"/>
                  <a:gd name="T58" fmla="*/ 43 w 75"/>
                  <a:gd name="T59" fmla="*/ 1 h 2"/>
                  <a:gd name="T60" fmla="*/ 46 w 75"/>
                  <a:gd name="T61" fmla="*/ 1 h 2"/>
                  <a:gd name="T62" fmla="*/ 48 w 75"/>
                  <a:gd name="T63" fmla="*/ 1 h 2"/>
                  <a:gd name="T64" fmla="*/ 48 w 75"/>
                  <a:gd name="T65" fmla="*/ 1 h 2"/>
                  <a:gd name="T66" fmla="*/ 51 w 75"/>
                  <a:gd name="T67" fmla="*/ 1 h 2"/>
                  <a:gd name="T68" fmla="*/ 52 w 75"/>
                  <a:gd name="T69" fmla="*/ 1 h 2"/>
                  <a:gd name="T70" fmla="*/ 53 w 75"/>
                  <a:gd name="T71" fmla="*/ 1 h 2"/>
                  <a:gd name="T72" fmla="*/ 55 w 75"/>
                  <a:gd name="T73" fmla="*/ 0 h 2"/>
                  <a:gd name="T74" fmla="*/ 56 w 75"/>
                  <a:gd name="T75" fmla="*/ 0 h 2"/>
                  <a:gd name="T76" fmla="*/ 58 w 75"/>
                  <a:gd name="T77" fmla="*/ 0 h 2"/>
                  <a:gd name="T78" fmla="*/ 59 w 75"/>
                  <a:gd name="T79" fmla="*/ 0 h 2"/>
                  <a:gd name="T80" fmla="*/ 61 w 75"/>
                  <a:gd name="T81" fmla="*/ 0 h 2"/>
                  <a:gd name="T82" fmla="*/ 62 w 75"/>
                  <a:gd name="T83" fmla="*/ 0 h 2"/>
                  <a:gd name="T84" fmla="*/ 64 w 75"/>
                  <a:gd name="T85" fmla="*/ 0 h 2"/>
                  <a:gd name="T86" fmla="*/ 65 w 75"/>
                  <a:gd name="T87" fmla="*/ 0 h 2"/>
                  <a:gd name="T88" fmla="*/ 68 w 75"/>
                  <a:gd name="T89" fmla="*/ 0 h 2"/>
                  <a:gd name="T90" fmla="*/ 68 w 75"/>
                  <a:gd name="T91" fmla="*/ 0 h 2"/>
                  <a:gd name="T92" fmla="*/ 71 w 75"/>
                  <a:gd name="T93" fmla="*/ 0 h 2"/>
                  <a:gd name="T94" fmla="*/ 72 w 75"/>
                  <a:gd name="T95" fmla="*/ 0 h 2"/>
                  <a:gd name="T96" fmla="*/ 74 w 75"/>
                  <a:gd name="T97" fmla="*/ 0 h 2"/>
                  <a:gd name="T98" fmla="*/ 75 w 7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8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6" name="Freeform 356"/>
              <p:cNvSpPr>
                <a:spLocks/>
              </p:cNvSpPr>
              <p:nvPr/>
            </p:nvSpPr>
            <p:spPr bwMode="auto">
              <a:xfrm>
                <a:off x="4037791" y="4104478"/>
                <a:ext cx="39688" cy="6350"/>
              </a:xfrm>
              <a:custGeom>
                <a:avLst/>
                <a:gdLst>
                  <a:gd name="T0" fmla="*/ 0 w 75"/>
                  <a:gd name="T1" fmla="*/ 12 h 12"/>
                  <a:gd name="T2" fmla="*/ 1 w 75"/>
                  <a:gd name="T3" fmla="*/ 12 h 12"/>
                  <a:gd name="T4" fmla="*/ 3 w 75"/>
                  <a:gd name="T5" fmla="*/ 12 h 12"/>
                  <a:gd name="T6" fmla="*/ 4 w 75"/>
                  <a:gd name="T7" fmla="*/ 10 h 12"/>
                  <a:gd name="T8" fmla="*/ 6 w 75"/>
                  <a:gd name="T9" fmla="*/ 10 h 12"/>
                  <a:gd name="T10" fmla="*/ 7 w 75"/>
                  <a:gd name="T11" fmla="*/ 10 h 12"/>
                  <a:gd name="T12" fmla="*/ 9 w 75"/>
                  <a:gd name="T13" fmla="*/ 10 h 12"/>
                  <a:gd name="T14" fmla="*/ 10 w 75"/>
                  <a:gd name="T15" fmla="*/ 10 h 12"/>
                  <a:gd name="T16" fmla="*/ 12 w 75"/>
                  <a:gd name="T17" fmla="*/ 10 h 12"/>
                  <a:gd name="T18" fmla="*/ 13 w 75"/>
                  <a:gd name="T19" fmla="*/ 10 h 12"/>
                  <a:gd name="T20" fmla="*/ 14 w 75"/>
                  <a:gd name="T21" fmla="*/ 10 h 12"/>
                  <a:gd name="T22" fmla="*/ 17 w 75"/>
                  <a:gd name="T23" fmla="*/ 10 h 12"/>
                  <a:gd name="T24" fmla="*/ 17 w 75"/>
                  <a:gd name="T25" fmla="*/ 10 h 12"/>
                  <a:gd name="T26" fmla="*/ 19 w 75"/>
                  <a:gd name="T27" fmla="*/ 10 h 12"/>
                  <a:gd name="T28" fmla="*/ 22 w 75"/>
                  <a:gd name="T29" fmla="*/ 10 h 12"/>
                  <a:gd name="T30" fmla="*/ 23 w 75"/>
                  <a:gd name="T31" fmla="*/ 10 h 12"/>
                  <a:gd name="T32" fmla="*/ 25 w 75"/>
                  <a:gd name="T33" fmla="*/ 10 h 12"/>
                  <a:gd name="T34" fmla="*/ 26 w 75"/>
                  <a:gd name="T35" fmla="*/ 10 h 12"/>
                  <a:gd name="T36" fmla="*/ 27 w 75"/>
                  <a:gd name="T37" fmla="*/ 10 h 12"/>
                  <a:gd name="T38" fmla="*/ 29 w 75"/>
                  <a:gd name="T39" fmla="*/ 9 h 12"/>
                  <a:gd name="T40" fmla="*/ 30 w 75"/>
                  <a:gd name="T41" fmla="*/ 9 h 12"/>
                  <a:gd name="T42" fmla="*/ 32 w 75"/>
                  <a:gd name="T43" fmla="*/ 9 h 12"/>
                  <a:gd name="T44" fmla="*/ 33 w 75"/>
                  <a:gd name="T45" fmla="*/ 9 h 12"/>
                  <a:gd name="T46" fmla="*/ 35 w 75"/>
                  <a:gd name="T47" fmla="*/ 9 h 12"/>
                  <a:gd name="T48" fmla="*/ 36 w 75"/>
                  <a:gd name="T49" fmla="*/ 9 h 12"/>
                  <a:gd name="T50" fmla="*/ 39 w 75"/>
                  <a:gd name="T51" fmla="*/ 9 h 12"/>
                  <a:gd name="T52" fmla="*/ 39 w 75"/>
                  <a:gd name="T53" fmla="*/ 7 h 12"/>
                  <a:gd name="T54" fmla="*/ 42 w 75"/>
                  <a:gd name="T55" fmla="*/ 7 h 12"/>
                  <a:gd name="T56" fmla="*/ 43 w 75"/>
                  <a:gd name="T57" fmla="*/ 7 h 12"/>
                  <a:gd name="T58" fmla="*/ 45 w 75"/>
                  <a:gd name="T59" fmla="*/ 7 h 12"/>
                  <a:gd name="T60" fmla="*/ 46 w 75"/>
                  <a:gd name="T61" fmla="*/ 7 h 12"/>
                  <a:gd name="T62" fmla="*/ 48 w 75"/>
                  <a:gd name="T63" fmla="*/ 6 h 12"/>
                  <a:gd name="T64" fmla="*/ 49 w 75"/>
                  <a:gd name="T65" fmla="*/ 6 h 12"/>
                  <a:gd name="T66" fmla="*/ 50 w 75"/>
                  <a:gd name="T67" fmla="*/ 6 h 12"/>
                  <a:gd name="T68" fmla="*/ 52 w 75"/>
                  <a:gd name="T69" fmla="*/ 6 h 12"/>
                  <a:gd name="T70" fmla="*/ 53 w 75"/>
                  <a:gd name="T71" fmla="*/ 6 h 12"/>
                  <a:gd name="T72" fmla="*/ 55 w 75"/>
                  <a:gd name="T73" fmla="*/ 4 h 12"/>
                  <a:gd name="T74" fmla="*/ 56 w 75"/>
                  <a:gd name="T75" fmla="*/ 4 h 12"/>
                  <a:gd name="T76" fmla="*/ 58 w 75"/>
                  <a:gd name="T77" fmla="*/ 4 h 12"/>
                  <a:gd name="T78" fmla="*/ 59 w 75"/>
                  <a:gd name="T79" fmla="*/ 3 h 12"/>
                  <a:gd name="T80" fmla="*/ 61 w 75"/>
                  <a:gd name="T81" fmla="*/ 3 h 12"/>
                  <a:gd name="T82" fmla="*/ 63 w 75"/>
                  <a:gd name="T83" fmla="*/ 3 h 12"/>
                  <a:gd name="T84" fmla="*/ 63 w 75"/>
                  <a:gd name="T85" fmla="*/ 3 h 12"/>
                  <a:gd name="T86" fmla="*/ 65 w 75"/>
                  <a:gd name="T87" fmla="*/ 3 h 12"/>
                  <a:gd name="T88" fmla="*/ 68 w 75"/>
                  <a:gd name="T89" fmla="*/ 3 h 12"/>
                  <a:gd name="T90" fmla="*/ 68 w 75"/>
                  <a:gd name="T91" fmla="*/ 3 h 12"/>
                  <a:gd name="T92" fmla="*/ 71 w 75"/>
                  <a:gd name="T93" fmla="*/ 3 h 12"/>
                  <a:gd name="T94" fmla="*/ 72 w 75"/>
                  <a:gd name="T95" fmla="*/ 1 h 12"/>
                  <a:gd name="T96" fmla="*/ 72 w 75"/>
                  <a:gd name="T97" fmla="*/ 1 h 12"/>
                  <a:gd name="T98" fmla="*/ 75 w 7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12"/>
                    </a:moveTo>
                    <a:lnTo>
                      <a:pt x="1" y="12"/>
                    </a:lnTo>
                    <a:lnTo>
                      <a:pt x="3" y="12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10"/>
                    </a:lnTo>
                    <a:lnTo>
                      <a:pt x="22" y="10"/>
                    </a:lnTo>
                    <a:lnTo>
                      <a:pt x="23" y="10"/>
                    </a:lnTo>
                    <a:lnTo>
                      <a:pt x="25" y="10"/>
                    </a:lnTo>
                    <a:lnTo>
                      <a:pt x="26" y="10"/>
                    </a:lnTo>
                    <a:lnTo>
                      <a:pt x="27" y="10"/>
                    </a:lnTo>
                    <a:lnTo>
                      <a:pt x="29" y="9"/>
                    </a:lnTo>
                    <a:lnTo>
                      <a:pt x="30" y="9"/>
                    </a:lnTo>
                    <a:lnTo>
                      <a:pt x="32" y="9"/>
                    </a:lnTo>
                    <a:lnTo>
                      <a:pt x="33" y="9"/>
                    </a:lnTo>
                    <a:lnTo>
                      <a:pt x="35" y="9"/>
                    </a:lnTo>
                    <a:lnTo>
                      <a:pt x="36" y="9"/>
                    </a:lnTo>
                    <a:lnTo>
                      <a:pt x="39" y="9"/>
                    </a:lnTo>
                    <a:lnTo>
                      <a:pt x="39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3"/>
                    </a:lnTo>
                    <a:lnTo>
                      <a:pt x="61" y="3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5" y="3"/>
                    </a:lnTo>
                    <a:lnTo>
                      <a:pt x="68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1"/>
                    </a:lnTo>
                    <a:lnTo>
                      <a:pt x="72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7" name="Freeform 357"/>
              <p:cNvSpPr>
                <a:spLocks/>
              </p:cNvSpPr>
              <p:nvPr/>
            </p:nvSpPr>
            <p:spPr bwMode="auto">
              <a:xfrm>
                <a:off x="4077478" y="4080665"/>
                <a:ext cx="38100" cy="23813"/>
              </a:xfrm>
              <a:custGeom>
                <a:avLst/>
                <a:gdLst>
                  <a:gd name="T0" fmla="*/ 0 w 72"/>
                  <a:gd name="T1" fmla="*/ 45 h 45"/>
                  <a:gd name="T2" fmla="*/ 1 w 72"/>
                  <a:gd name="T3" fmla="*/ 45 h 45"/>
                  <a:gd name="T4" fmla="*/ 3 w 72"/>
                  <a:gd name="T5" fmla="*/ 45 h 45"/>
                  <a:gd name="T6" fmla="*/ 4 w 72"/>
                  <a:gd name="T7" fmla="*/ 45 h 45"/>
                  <a:gd name="T8" fmla="*/ 6 w 72"/>
                  <a:gd name="T9" fmla="*/ 44 h 45"/>
                  <a:gd name="T10" fmla="*/ 7 w 72"/>
                  <a:gd name="T11" fmla="*/ 44 h 45"/>
                  <a:gd name="T12" fmla="*/ 9 w 72"/>
                  <a:gd name="T13" fmla="*/ 42 h 45"/>
                  <a:gd name="T14" fmla="*/ 10 w 72"/>
                  <a:gd name="T15" fmla="*/ 42 h 45"/>
                  <a:gd name="T16" fmla="*/ 11 w 72"/>
                  <a:gd name="T17" fmla="*/ 42 h 45"/>
                  <a:gd name="T18" fmla="*/ 13 w 72"/>
                  <a:gd name="T19" fmla="*/ 41 h 45"/>
                  <a:gd name="T20" fmla="*/ 14 w 72"/>
                  <a:gd name="T21" fmla="*/ 39 h 45"/>
                  <a:gd name="T22" fmla="*/ 16 w 72"/>
                  <a:gd name="T23" fmla="*/ 39 h 45"/>
                  <a:gd name="T24" fmla="*/ 17 w 72"/>
                  <a:gd name="T25" fmla="*/ 39 h 45"/>
                  <a:gd name="T26" fmla="*/ 19 w 72"/>
                  <a:gd name="T27" fmla="*/ 38 h 45"/>
                  <a:gd name="T28" fmla="*/ 20 w 72"/>
                  <a:gd name="T29" fmla="*/ 38 h 45"/>
                  <a:gd name="T30" fmla="*/ 22 w 72"/>
                  <a:gd name="T31" fmla="*/ 36 h 45"/>
                  <a:gd name="T32" fmla="*/ 23 w 72"/>
                  <a:gd name="T33" fmla="*/ 36 h 45"/>
                  <a:gd name="T34" fmla="*/ 24 w 72"/>
                  <a:gd name="T35" fmla="*/ 35 h 45"/>
                  <a:gd name="T36" fmla="*/ 26 w 72"/>
                  <a:gd name="T37" fmla="*/ 35 h 45"/>
                  <a:gd name="T38" fmla="*/ 29 w 72"/>
                  <a:gd name="T39" fmla="*/ 35 h 45"/>
                  <a:gd name="T40" fmla="*/ 29 w 72"/>
                  <a:gd name="T41" fmla="*/ 34 h 45"/>
                  <a:gd name="T42" fmla="*/ 30 w 72"/>
                  <a:gd name="T43" fmla="*/ 34 h 45"/>
                  <a:gd name="T44" fmla="*/ 33 w 72"/>
                  <a:gd name="T45" fmla="*/ 32 h 45"/>
                  <a:gd name="T46" fmla="*/ 33 w 72"/>
                  <a:gd name="T47" fmla="*/ 32 h 45"/>
                  <a:gd name="T48" fmla="*/ 34 w 72"/>
                  <a:gd name="T49" fmla="*/ 31 h 45"/>
                  <a:gd name="T50" fmla="*/ 37 w 72"/>
                  <a:gd name="T51" fmla="*/ 29 h 45"/>
                  <a:gd name="T52" fmla="*/ 37 w 72"/>
                  <a:gd name="T53" fmla="*/ 29 h 45"/>
                  <a:gd name="T54" fmla="*/ 39 w 72"/>
                  <a:gd name="T55" fmla="*/ 28 h 45"/>
                  <a:gd name="T56" fmla="*/ 42 w 72"/>
                  <a:gd name="T57" fmla="*/ 26 h 45"/>
                  <a:gd name="T58" fmla="*/ 42 w 72"/>
                  <a:gd name="T59" fmla="*/ 26 h 45"/>
                  <a:gd name="T60" fmla="*/ 43 w 72"/>
                  <a:gd name="T61" fmla="*/ 25 h 45"/>
                  <a:gd name="T62" fmla="*/ 46 w 72"/>
                  <a:gd name="T63" fmla="*/ 23 h 45"/>
                  <a:gd name="T64" fmla="*/ 47 w 72"/>
                  <a:gd name="T65" fmla="*/ 22 h 45"/>
                  <a:gd name="T66" fmla="*/ 47 w 72"/>
                  <a:gd name="T67" fmla="*/ 21 h 45"/>
                  <a:gd name="T68" fmla="*/ 50 w 72"/>
                  <a:gd name="T69" fmla="*/ 21 h 45"/>
                  <a:gd name="T70" fmla="*/ 52 w 72"/>
                  <a:gd name="T71" fmla="*/ 19 h 45"/>
                  <a:gd name="T72" fmla="*/ 53 w 72"/>
                  <a:gd name="T73" fmla="*/ 19 h 45"/>
                  <a:gd name="T74" fmla="*/ 55 w 72"/>
                  <a:gd name="T75" fmla="*/ 18 h 45"/>
                  <a:gd name="T76" fmla="*/ 56 w 72"/>
                  <a:gd name="T77" fmla="*/ 16 h 45"/>
                  <a:gd name="T78" fmla="*/ 58 w 72"/>
                  <a:gd name="T79" fmla="*/ 15 h 45"/>
                  <a:gd name="T80" fmla="*/ 59 w 72"/>
                  <a:gd name="T81" fmla="*/ 13 h 45"/>
                  <a:gd name="T82" fmla="*/ 60 w 72"/>
                  <a:gd name="T83" fmla="*/ 12 h 45"/>
                  <a:gd name="T84" fmla="*/ 62 w 72"/>
                  <a:gd name="T85" fmla="*/ 10 h 45"/>
                  <a:gd name="T86" fmla="*/ 63 w 72"/>
                  <a:gd name="T87" fmla="*/ 9 h 45"/>
                  <a:gd name="T88" fmla="*/ 65 w 72"/>
                  <a:gd name="T89" fmla="*/ 8 h 45"/>
                  <a:gd name="T90" fmla="*/ 66 w 72"/>
                  <a:gd name="T91" fmla="*/ 6 h 45"/>
                  <a:gd name="T92" fmla="*/ 68 w 72"/>
                  <a:gd name="T93" fmla="*/ 5 h 45"/>
                  <a:gd name="T94" fmla="*/ 69 w 72"/>
                  <a:gd name="T95" fmla="*/ 3 h 45"/>
                  <a:gd name="T96" fmla="*/ 70 w 72"/>
                  <a:gd name="T97" fmla="*/ 2 h 45"/>
                  <a:gd name="T98" fmla="*/ 72 w 72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45">
                    <a:moveTo>
                      <a:pt x="0" y="45"/>
                    </a:moveTo>
                    <a:lnTo>
                      <a:pt x="1" y="45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4"/>
                    </a:lnTo>
                    <a:lnTo>
                      <a:pt x="7" y="44"/>
                    </a:lnTo>
                    <a:lnTo>
                      <a:pt x="9" y="42"/>
                    </a:lnTo>
                    <a:lnTo>
                      <a:pt x="10" y="42"/>
                    </a:lnTo>
                    <a:lnTo>
                      <a:pt x="11" y="42"/>
                    </a:lnTo>
                    <a:lnTo>
                      <a:pt x="13" y="41"/>
                    </a:lnTo>
                    <a:lnTo>
                      <a:pt x="14" y="39"/>
                    </a:lnTo>
                    <a:lnTo>
                      <a:pt x="16" y="39"/>
                    </a:lnTo>
                    <a:lnTo>
                      <a:pt x="17" y="39"/>
                    </a:lnTo>
                    <a:lnTo>
                      <a:pt x="19" y="38"/>
                    </a:lnTo>
                    <a:lnTo>
                      <a:pt x="20" y="38"/>
                    </a:lnTo>
                    <a:lnTo>
                      <a:pt x="22" y="36"/>
                    </a:lnTo>
                    <a:lnTo>
                      <a:pt x="23" y="36"/>
                    </a:lnTo>
                    <a:lnTo>
                      <a:pt x="24" y="35"/>
                    </a:lnTo>
                    <a:lnTo>
                      <a:pt x="26" y="35"/>
                    </a:lnTo>
                    <a:lnTo>
                      <a:pt x="29" y="35"/>
                    </a:lnTo>
                    <a:lnTo>
                      <a:pt x="29" y="34"/>
                    </a:lnTo>
                    <a:lnTo>
                      <a:pt x="30" y="34"/>
                    </a:lnTo>
                    <a:lnTo>
                      <a:pt x="33" y="32"/>
                    </a:lnTo>
                    <a:lnTo>
                      <a:pt x="33" y="32"/>
                    </a:lnTo>
                    <a:lnTo>
                      <a:pt x="34" y="31"/>
                    </a:lnTo>
                    <a:lnTo>
                      <a:pt x="37" y="29"/>
                    </a:lnTo>
                    <a:lnTo>
                      <a:pt x="37" y="29"/>
                    </a:lnTo>
                    <a:lnTo>
                      <a:pt x="39" y="28"/>
                    </a:lnTo>
                    <a:lnTo>
                      <a:pt x="42" y="26"/>
                    </a:lnTo>
                    <a:lnTo>
                      <a:pt x="42" y="26"/>
                    </a:lnTo>
                    <a:lnTo>
                      <a:pt x="43" y="25"/>
                    </a:lnTo>
                    <a:lnTo>
                      <a:pt x="46" y="23"/>
                    </a:lnTo>
                    <a:lnTo>
                      <a:pt x="47" y="22"/>
                    </a:lnTo>
                    <a:lnTo>
                      <a:pt x="47" y="21"/>
                    </a:lnTo>
                    <a:lnTo>
                      <a:pt x="50" y="21"/>
                    </a:lnTo>
                    <a:lnTo>
                      <a:pt x="52" y="19"/>
                    </a:lnTo>
                    <a:lnTo>
                      <a:pt x="53" y="19"/>
                    </a:lnTo>
                    <a:lnTo>
                      <a:pt x="55" y="18"/>
                    </a:lnTo>
                    <a:lnTo>
                      <a:pt x="56" y="16"/>
                    </a:lnTo>
                    <a:lnTo>
                      <a:pt x="58" y="15"/>
                    </a:lnTo>
                    <a:lnTo>
                      <a:pt x="59" y="13"/>
                    </a:lnTo>
                    <a:lnTo>
                      <a:pt x="60" y="12"/>
                    </a:lnTo>
                    <a:lnTo>
                      <a:pt x="62" y="10"/>
                    </a:lnTo>
                    <a:lnTo>
                      <a:pt x="63" y="9"/>
                    </a:lnTo>
                    <a:lnTo>
                      <a:pt x="65" y="8"/>
                    </a:lnTo>
                    <a:lnTo>
                      <a:pt x="66" y="6"/>
                    </a:lnTo>
                    <a:lnTo>
                      <a:pt x="68" y="5"/>
                    </a:lnTo>
                    <a:lnTo>
                      <a:pt x="69" y="3"/>
                    </a:lnTo>
                    <a:lnTo>
                      <a:pt x="70" y="2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8" name="Freeform 358"/>
              <p:cNvSpPr>
                <a:spLocks/>
              </p:cNvSpPr>
              <p:nvPr/>
            </p:nvSpPr>
            <p:spPr bwMode="auto">
              <a:xfrm>
                <a:off x="4115578" y="4006053"/>
                <a:ext cx="41275" cy="74613"/>
              </a:xfrm>
              <a:custGeom>
                <a:avLst/>
                <a:gdLst>
                  <a:gd name="T0" fmla="*/ 0 w 78"/>
                  <a:gd name="T1" fmla="*/ 141 h 141"/>
                  <a:gd name="T2" fmla="*/ 1 w 78"/>
                  <a:gd name="T3" fmla="*/ 140 h 141"/>
                  <a:gd name="T4" fmla="*/ 3 w 78"/>
                  <a:gd name="T5" fmla="*/ 139 h 141"/>
                  <a:gd name="T6" fmla="*/ 4 w 78"/>
                  <a:gd name="T7" fmla="*/ 137 h 141"/>
                  <a:gd name="T8" fmla="*/ 6 w 78"/>
                  <a:gd name="T9" fmla="*/ 134 h 141"/>
                  <a:gd name="T10" fmla="*/ 9 w 78"/>
                  <a:gd name="T11" fmla="*/ 133 h 141"/>
                  <a:gd name="T12" fmla="*/ 9 w 78"/>
                  <a:gd name="T13" fmla="*/ 131 h 141"/>
                  <a:gd name="T14" fmla="*/ 10 w 78"/>
                  <a:gd name="T15" fmla="*/ 128 h 141"/>
                  <a:gd name="T16" fmla="*/ 13 w 78"/>
                  <a:gd name="T17" fmla="*/ 128 h 141"/>
                  <a:gd name="T18" fmla="*/ 14 w 78"/>
                  <a:gd name="T19" fmla="*/ 126 h 141"/>
                  <a:gd name="T20" fmla="*/ 16 w 78"/>
                  <a:gd name="T21" fmla="*/ 124 h 141"/>
                  <a:gd name="T22" fmla="*/ 17 w 78"/>
                  <a:gd name="T23" fmla="*/ 121 h 141"/>
                  <a:gd name="T24" fmla="*/ 19 w 78"/>
                  <a:gd name="T25" fmla="*/ 120 h 141"/>
                  <a:gd name="T26" fmla="*/ 22 w 78"/>
                  <a:gd name="T27" fmla="*/ 117 h 141"/>
                  <a:gd name="T28" fmla="*/ 22 w 78"/>
                  <a:gd name="T29" fmla="*/ 115 h 141"/>
                  <a:gd name="T30" fmla="*/ 24 w 78"/>
                  <a:gd name="T31" fmla="*/ 114 h 141"/>
                  <a:gd name="T32" fmla="*/ 26 w 78"/>
                  <a:gd name="T33" fmla="*/ 111 h 141"/>
                  <a:gd name="T34" fmla="*/ 26 w 78"/>
                  <a:gd name="T35" fmla="*/ 108 h 141"/>
                  <a:gd name="T36" fmla="*/ 29 w 78"/>
                  <a:gd name="T37" fmla="*/ 105 h 141"/>
                  <a:gd name="T38" fmla="*/ 30 w 78"/>
                  <a:gd name="T39" fmla="*/ 103 h 141"/>
                  <a:gd name="T40" fmla="*/ 32 w 78"/>
                  <a:gd name="T41" fmla="*/ 101 h 141"/>
                  <a:gd name="T42" fmla="*/ 33 w 78"/>
                  <a:gd name="T43" fmla="*/ 100 h 141"/>
                  <a:gd name="T44" fmla="*/ 34 w 78"/>
                  <a:gd name="T45" fmla="*/ 95 h 141"/>
                  <a:gd name="T46" fmla="*/ 37 w 78"/>
                  <a:gd name="T47" fmla="*/ 92 h 141"/>
                  <a:gd name="T48" fmla="*/ 37 w 78"/>
                  <a:gd name="T49" fmla="*/ 91 h 141"/>
                  <a:gd name="T50" fmla="*/ 39 w 78"/>
                  <a:gd name="T51" fmla="*/ 87 h 141"/>
                  <a:gd name="T52" fmla="*/ 42 w 78"/>
                  <a:gd name="T53" fmla="*/ 85 h 141"/>
                  <a:gd name="T54" fmla="*/ 42 w 78"/>
                  <a:gd name="T55" fmla="*/ 82 h 141"/>
                  <a:gd name="T56" fmla="*/ 45 w 78"/>
                  <a:gd name="T57" fmla="*/ 79 h 141"/>
                  <a:gd name="T58" fmla="*/ 46 w 78"/>
                  <a:gd name="T59" fmla="*/ 75 h 141"/>
                  <a:gd name="T60" fmla="*/ 47 w 78"/>
                  <a:gd name="T61" fmla="*/ 74 h 141"/>
                  <a:gd name="T62" fmla="*/ 49 w 78"/>
                  <a:gd name="T63" fmla="*/ 71 h 141"/>
                  <a:gd name="T64" fmla="*/ 50 w 78"/>
                  <a:gd name="T65" fmla="*/ 66 h 141"/>
                  <a:gd name="T66" fmla="*/ 52 w 78"/>
                  <a:gd name="T67" fmla="*/ 62 h 141"/>
                  <a:gd name="T68" fmla="*/ 53 w 78"/>
                  <a:gd name="T69" fmla="*/ 59 h 141"/>
                  <a:gd name="T70" fmla="*/ 55 w 78"/>
                  <a:gd name="T71" fmla="*/ 56 h 141"/>
                  <a:gd name="T72" fmla="*/ 56 w 78"/>
                  <a:gd name="T73" fmla="*/ 52 h 141"/>
                  <a:gd name="T74" fmla="*/ 58 w 78"/>
                  <a:gd name="T75" fmla="*/ 49 h 141"/>
                  <a:gd name="T76" fmla="*/ 60 w 78"/>
                  <a:gd name="T77" fmla="*/ 45 h 141"/>
                  <a:gd name="T78" fmla="*/ 62 w 78"/>
                  <a:gd name="T79" fmla="*/ 42 h 141"/>
                  <a:gd name="T80" fmla="*/ 63 w 78"/>
                  <a:gd name="T81" fmla="*/ 38 h 141"/>
                  <a:gd name="T82" fmla="*/ 65 w 78"/>
                  <a:gd name="T83" fmla="*/ 33 h 141"/>
                  <a:gd name="T84" fmla="*/ 66 w 78"/>
                  <a:gd name="T85" fmla="*/ 30 h 141"/>
                  <a:gd name="T86" fmla="*/ 68 w 78"/>
                  <a:gd name="T87" fmla="*/ 26 h 141"/>
                  <a:gd name="T88" fmla="*/ 69 w 78"/>
                  <a:gd name="T89" fmla="*/ 22 h 141"/>
                  <a:gd name="T90" fmla="*/ 71 w 78"/>
                  <a:gd name="T91" fmla="*/ 18 h 141"/>
                  <a:gd name="T92" fmla="*/ 73 w 78"/>
                  <a:gd name="T93" fmla="*/ 13 h 141"/>
                  <a:gd name="T94" fmla="*/ 73 w 78"/>
                  <a:gd name="T95" fmla="*/ 7 h 141"/>
                  <a:gd name="T96" fmla="*/ 76 w 78"/>
                  <a:gd name="T97" fmla="*/ 3 h 141"/>
                  <a:gd name="T98" fmla="*/ 78 w 78"/>
                  <a:gd name="T99" fmla="*/ 0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8" h="141">
                    <a:moveTo>
                      <a:pt x="0" y="141"/>
                    </a:moveTo>
                    <a:lnTo>
                      <a:pt x="1" y="140"/>
                    </a:lnTo>
                    <a:lnTo>
                      <a:pt x="3" y="139"/>
                    </a:lnTo>
                    <a:lnTo>
                      <a:pt x="4" y="137"/>
                    </a:lnTo>
                    <a:lnTo>
                      <a:pt x="6" y="134"/>
                    </a:lnTo>
                    <a:lnTo>
                      <a:pt x="9" y="133"/>
                    </a:lnTo>
                    <a:lnTo>
                      <a:pt x="9" y="131"/>
                    </a:lnTo>
                    <a:lnTo>
                      <a:pt x="10" y="128"/>
                    </a:lnTo>
                    <a:lnTo>
                      <a:pt x="13" y="128"/>
                    </a:lnTo>
                    <a:lnTo>
                      <a:pt x="14" y="126"/>
                    </a:lnTo>
                    <a:lnTo>
                      <a:pt x="16" y="124"/>
                    </a:lnTo>
                    <a:lnTo>
                      <a:pt x="17" y="121"/>
                    </a:lnTo>
                    <a:lnTo>
                      <a:pt x="19" y="120"/>
                    </a:lnTo>
                    <a:lnTo>
                      <a:pt x="22" y="117"/>
                    </a:lnTo>
                    <a:lnTo>
                      <a:pt x="22" y="115"/>
                    </a:lnTo>
                    <a:lnTo>
                      <a:pt x="24" y="114"/>
                    </a:lnTo>
                    <a:lnTo>
                      <a:pt x="26" y="111"/>
                    </a:lnTo>
                    <a:lnTo>
                      <a:pt x="26" y="108"/>
                    </a:lnTo>
                    <a:lnTo>
                      <a:pt x="29" y="105"/>
                    </a:lnTo>
                    <a:lnTo>
                      <a:pt x="30" y="103"/>
                    </a:lnTo>
                    <a:lnTo>
                      <a:pt x="32" y="101"/>
                    </a:lnTo>
                    <a:lnTo>
                      <a:pt x="33" y="100"/>
                    </a:lnTo>
                    <a:lnTo>
                      <a:pt x="34" y="95"/>
                    </a:lnTo>
                    <a:lnTo>
                      <a:pt x="37" y="92"/>
                    </a:lnTo>
                    <a:lnTo>
                      <a:pt x="37" y="91"/>
                    </a:lnTo>
                    <a:lnTo>
                      <a:pt x="39" y="87"/>
                    </a:lnTo>
                    <a:lnTo>
                      <a:pt x="42" y="85"/>
                    </a:lnTo>
                    <a:lnTo>
                      <a:pt x="42" y="82"/>
                    </a:lnTo>
                    <a:lnTo>
                      <a:pt x="45" y="79"/>
                    </a:lnTo>
                    <a:lnTo>
                      <a:pt x="46" y="75"/>
                    </a:lnTo>
                    <a:lnTo>
                      <a:pt x="47" y="74"/>
                    </a:lnTo>
                    <a:lnTo>
                      <a:pt x="49" y="71"/>
                    </a:lnTo>
                    <a:lnTo>
                      <a:pt x="50" y="66"/>
                    </a:lnTo>
                    <a:lnTo>
                      <a:pt x="52" y="62"/>
                    </a:lnTo>
                    <a:lnTo>
                      <a:pt x="53" y="59"/>
                    </a:lnTo>
                    <a:lnTo>
                      <a:pt x="55" y="56"/>
                    </a:lnTo>
                    <a:lnTo>
                      <a:pt x="56" y="52"/>
                    </a:lnTo>
                    <a:lnTo>
                      <a:pt x="58" y="49"/>
                    </a:lnTo>
                    <a:lnTo>
                      <a:pt x="60" y="45"/>
                    </a:lnTo>
                    <a:lnTo>
                      <a:pt x="62" y="42"/>
                    </a:lnTo>
                    <a:lnTo>
                      <a:pt x="63" y="38"/>
                    </a:lnTo>
                    <a:lnTo>
                      <a:pt x="65" y="33"/>
                    </a:lnTo>
                    <a:lnTo>
                      <a:pt x="66" y="30"/>
                    </a:lnTo>
                    <a:lnTo>
                      <a:pt x="68" y="26"/>
                    </a:lnTo>
                    <a:lnTo>
                      <a:pt x="69" y="22"/>
                    </a:lnTo>
                    <a:lnTo>
                      <a:pt x="71" y="18"/>
                    </a:lnTo>
                    <a:lnTo>
                      <a:pt x="73" y="13"/>
                    </a:lnTo>
                    <a:lnTo>
                      <a:pt x="73" y="7"/>
                    </a:lnTo>
                    <a:lnTo>
                      <a:pt x="76" y="3"/>
                    </a:lnTo>
                    <a:lnTo>
                      <a:pt x="78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9" name="Freeform 359"/>
              <p:cNvSpPr>
                <a:spLocks/>
              </p:cNvSpPr>
              <p:nvPr/>
            </p:nvSpPr>
            <p:spPr bwMode="auto">
              <a:xfrm>
                <a:off x="4156853" y="3826665"/>
                <a:ext cx="39688" cy="179388"/>
              </a:xfrm>
              <a:custGeom>
                <a:avLst/>
                <a:gdLst>
                  <a:gd name="T0" fmla="*/ 0 w 75"/>
                  <a:gd name="T1" fmla="*/ 340 h 340"/>
                  <a:gd name="T2" fmla="*/ 1 w 75"/>
                  <a:gd name="T3" fmla="*/ 334 h 340"/>
                  <a:gd name="T4" fmla="*/ 3 w 75"/>
                  <a:gd name="T5" fmla="*/ 329 h 340"/>
                  <a:gd name="T6" fmla="*/ 4 w 75"/>
                  <a:gd name="T7" fmla="*/ 326 h 340"/>
                  <a:gd name="T8" fmla="*/ 5 w 75"/>
                  <a:gd name="T9" fmla="*/ 320 h 340"/>
                  <a:gd name="T10" fmla="*/ 7 w 75"/>
                  <a:gd name="T11" fmla="*/ 314 h 340"/>
                  <a:gd name="T12" fmla="*/ 8 w 75"/>
                  <a:gd name="T13" fmla="*/ 310 h 340"/>
                  <a:gd name="T14" fmla="*/ 10 w 75"/>
                  <a:gd name="T15" fmla="*/ 304 h 340"/>
                  <a:gd name="T16" fmla="*/ 11 w 75"/>
                  <a:gd name="T17" fmla="*/ 300 h 340"/>
                  <a:gd name="T18" fmla="*/ 13 w 75"/>
                  <a:gd name="T19" fmla="*/ 294 h 340"/>
                  <a:gd name="T20" fmla="*/ 14 w 75"/>
                  <a:gd name="T21" fmla="*/ 287 h 340"/>
                  <a:gd name="T22" fmla="*/ 16 w 75"/>
                  <a:gd name="T23" fmla="*/ 283 h 340"/>
                  <a:gd name="T24" fmla="*/ 17 w 75"/>
                  <a:gd name="T25" fmla="*/ 277 h 340"/>
                  <a:gd name="T26" fmla="*/ 20 w 75"/>
                  <a:gd name="T27" fmla="*/ 271 h 340"/>
                  <a:gd name="T28" fmla="*/ 20 w 75"/>
                  <a:gd name="T29" fmla="*/ 265 h 340"/>
                  <a:gd name="T30" fmla="*/ 23 w 75"/>
                  <a:gd name="T31" fmla="*/ 258 h 340"/>
                  <a:gd name="T32" fmla="*/ 24 w 75"/>
                  <a:gd name="T33" fmla="*/ 254 h 340"/>
                  <a:gd name="T34" fmla="*/ 24 w 75"/>
                  <a:gd name="T35" fmla="*/ 247 h 340"/>
                  <a:gd name="T36" fmla="*/ 27 w 75"/>
                  <a:gd name="T37" fmla="*/ 241 h 340"/>
                  <a:gd name="T38" fmla="*/ 29 w 75"/>
                  <a:gd name="T39" fmla="*/ 234 h 340"/>
                  <a:gd name="T40" fmla="*/ 30 w 75"/>
                  <a:gd name="T41" fmla="*/ 228 h 340"/>
                  <a:gd name="T42" fmla="*/ 31 w 75"/>
                  <a:gd name="T43" fmla="*/ 221 h 340"/>
                  <a:gd name="T44" fmla="*/ 33 w 75"/>
                  <a:gd name="T45" fmla="*/ 214 h 340"/>
                  <a:gd name="T46" fmla="*/ 34 w 75"/>
                  <a:gd name="T47" fmla="*/ 208 h 340"/>
                  <a:gd name="T48" fmla="*/ 36 w 75"/>
                  <a:gd name="T49" fmla="*/ 201 h 340"/>
                  <a:gd name="T50" fmla="*/ 37 w 75"/>
                  <a:gd name="T51" fmla="*/ 193 h 340"/>
                  <a:gd name="T52" fmla="*/ 40 w 75"/>
                  <a:gd name="T53" fmla="*/ 186 h 340"/>
                  <a:gd name="T54" fmla="*/ 41 w 75"/>
                  <a:gd name="T55" fmla="*/ 179 h 340"/>
                  <a:gd name="T56" fmla="*/ 41 w 75"/>
                  <a:gd name="T57" fmla="*/ 172 h 340"/>
                  <a:gd name="T58" fmla="*/ 44 w 75"/>
                  <a:gd name="T59" fmla="*/ 165 h 340"/>
                  <a:gd name="T60" fmla="*/ 46 w 75"/>
                  <a:gd name="T61" fmla="*/ 157 h 340"/>
                  <a:gd name="T62" fmla="*/ 47 w 75"/>
                  <a:gd name="T63" fmla="*/ 150 h 340"/>
                  <a:gd name="T64" fmla="*/ 49 w 75"/>
                  <a:gd name="T65" fmla="*/ 142 h 340"/>
                  <a:gd name="T66" fmla="*/ 50 w 75"/>
                  <a:gd name="T67" fmla="*/ 134 h 340"/>
                  <a:gd name="T68" fmla="*/ 52 w 75"/>
                  <a:gd name="T69" fmla="*/ 127 h 340"/>
                  <a:gd name="T70" fmla="*/ 53 w 75"/>
                  <a:gd name="T71" fmla="*/ 118 h 340"/>
                  <a:gd name="T72" fmla="*/ 54 w 75"/>
                  <a:gd name="T73" fmla="*/ 111 h 340"/>
                  <a:gd name="T74" fmla="*/ 56 w 75"/>
                  <a:gd name="T75" fmla="*/ 103 h 340"/>
                  <a:gd name="T76" fmla="*/ 57 w 75"/>
                  <a:gd name="T77" fmla="*/ 95 h 340"/>
                  <a:gd name="T78" fmla="*/ 59 w 75"/>
                  <a:gd name="T79" fmla="*/ 87 h 340"/>
                  <a:gd name="T80" fmla="*/ 60 w 75"/>
                  <a:gd name="T81" fmla="*/ 78 h 340"/>
                  <a:gd name="T82" fmla="*/ 62 w 75"/>
                  <a:gd name="T83" fmla="*/ 71 h 340"/>
                  <a:gd name="T84" fmla="*/ 63 w 75"/>
                  <a:gd name="T85" fmla="*/ 61 h 340"/>
                  <a:gd name="T86" fmla="*/ 65 w 75"/>
                  <a:gd name="T87" fmla="*/ 54 h 340"/>
                  <a:gd name="T88" fmla="*/ 66 w 75"/>
                  <a:gd name="T89" fmla="*/ 44 h 340"/>
                  <a:gd name="T90" fmla="*/ 69 w 75"/>
                  <a:gd name="T91" fmla="*/ 36 h 340"/>
                  <a:gd name="T92" fmla="*/ 69 w 75"/>
                  <a:gd name="T93" fmla="*/ 28 h 340"/>
                  <a:gd name="T94" fmla="*/ 70 w 75"/>
                  <a:gd name="T95" fmla="*/ 18 h 340"/>
                  <a:gd name="T96" fmla="*/ 73 w 75"/>
                  <a:gd name="T97" fmla="*/ 10 h 340"/>
                  <a:gd name="T98" fmla="*/ 75 w 75"/>
                  <a:gd name="T99" fmla="*/ 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40">
                    <a:moveTo>
                      <a:pt x="0" y="340"/>
                    </a:moveTo>
                    <a:lnTo>
                      <a:pt x="1" y="334"/>
                    </a:lnTo>
                    <a:lnTo>
                      <a:pt x="3" y="329"/>
                    </a:lnTo>
                    <a:lnTo>
                      <a:pt x="4" y="326"/>
                    </a:lnTo>
                    <a:lnTo>
                      <a:pt x="5" y="320"/>
                    </a:lnTo>
                    <a:lnTo>
                      <a:pt x="7" y="314"/>
                    </a:lnTo>
                    <a:lnTo>
                      <a:pt x="8" y="310"/>
                    </a:lnTo>
                    <a:lnTo>
                      <a:pt x="10" y="304"/>
                    </a:lnTo>
                    <a:lnTo>
                      <a:pt x="11" y="300"/>
                    </a:lnTo>
                    <a:lnTo>
                      <a:pt x="13" y="294"/>
                    </a:lnTo>
                    <a:lnTo>
                      <a:pt x="14" y="287"/>
                    </a:lnTo>
                    <a:lnTo>
                      <a:pt x="16" y="283"/>
                    </a:lnTo>
                    <a:lnTo>
                      <a:pt x="17" y="277"/>
                    </a:lnTo>
                    <a:lnTo>
                      <a:pt x="20" y="271"/>
                    </a:lnTo>
                    <a:lnTo>
                      <a:pt x="20" y="265"/>
                    </a:lnTo>
                    <a:lnTo>
                      <a:pt x="23" y="258"/>
                    </a:lnTo>
                    <a:lnTo>
                      <a:pt x="24" y="254"/>
                    </a:lnTo>
                    <a:lnTo>
                      <a:pt x="24" y="247"/>
                    </a:lnTo>
                    <a:lnTo>
                      <a:pt x="27" y="241"/>
                    </a:lnTo>
                    <a:lnTo>
                      <a:pt x="29" y="234"/>
                    </a:lnTo>
                    <a:lnTo>
                      <a:pt x="30" y="228"/>
                    </a:lnTo>
                    <a:lnTo>
                      <a:pt x="31" y="221"/>
                    </a:lnTo>
                    <a:lnTo>
                      <a:pt x="33" y="214"/>
                    </a:lnTo>
                    <a:lnTo>
                      <a:pt x="34" y="208"/>
                    </a:lnTo>
                    <a:lnTo>
                      <a:pt x="36" y="201"/>
                    </a:lnTo>
                    <a:lnTo>
                      <a:pt x="37" y="193"/>
                    </a:lnTo>
                    <a:lnTo>
                      <a:pt x="40" y="186"/>
                    </a:lnTo>
                    <a:lnTo>
                      <a:pt x="41" y="179"/>
                    </a:lnTo>
                    <a:lnTo>
                      <a:pt x="41" y="172"/>
                    </a:lnTo>
                    <a:lnTo>
                      <a:pt x="44" y="165"/>
                    </a:lnTo>
                    <a:lnTo>
                      <a:pt x="46" y="157"/>
                    </a:lnTo>
                    <a:lnTo>
                      <a:pt x="47" y="150"/>
                    </a:lnTo>
                    <a:lnTo>
                      <a:pt x="49" y="142"/>
                    </a:lnTo>
                    <a:lnTo>
                      <a:pt x="50" y="134"/>
                    </a:lnTo>
                    <a:lnTo>
                      <a:pt x="52" y="127"/>
                    </a:lnTo>
                    <a:lnTo>
                      <a:pt x="53" y="118"/>
                    </a:lnTo>
                    <a:lnTo>
                      <a:pt x="54" y="111"/>
                    </a:lnTo>
                    <a:lnTo>
                      <a:pt x="56" y="103"/>
                    </a:lnTo>
                    <a:lnTo>
                      <a:pt x="57" y="95"/>
                    </a:lnTo>
                    <a:lnTo>
                      <a:pt x="59" y="87"/>
                    </a:lnTo>
                    <a:lnTo>
                      <a:pt x="60" y="78"/>
                    </a:lnTo>
                    <a:lnTo>
                      <a:pt x="62" y="71"/>
                    </a:lnTo>
                    <a:lnTo>
                      <a:pt x="63" y="61"/>
                    </a:lnTo>
                    <a:lnTo>
                      <a:pt x="65" y="54"/>
                    </a:lnTo>
                    <a:lnTo>
                      <a:pt x="66" y="44"/>
                    </a:lnTo>
                    <a:lnTo>
                      <a:pt x="69" y="36"/>
                    </a:lnTo>
                    <a:lnTo>
                      <a:pt x="69" y="28"/>
                    </a:lnTo>
                    <a:lnTo>
                      <a:pt x="70" y="18"/>
                    </a:lnTo>
                    <a:lnTo>
                      <a:pt x="73" y="1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0" name="Freeform 360"/>
              <p:cNvSpPr>
                <a:spLocks/>
              </p:cNvSpPr>
              <p:nvPr/>
            </p:nvSpPr>
            <p:spPr bwMode="auto">
              <a:xfrm>
                <a:off x="4196541" y="3629815"/>
                <a:ext cx="38100" cy="198438"/>
              </a:xfrm>
              <a:custGeom>
                <a:avLst/>
                <a:gdLst>
                  <a:gd name="T0" fmla="*/ 0 w 72"/>
                  <a:gd name="T1" fmla="*/ 373 h 373"/>
                  <a:gd name="T2" fmla="*/ 1 w 72"/>
                  <a:gd name="T3" fmla="*/ 363 h 373"/>
                  <a:gd name="T4" fmla="*/ 2 w 72"/>
                  <a:gd name="T5" fmla="*/ 356 h 373"/>
                  <a:gd name="T6" fmla="*/ 4 w 72"/>
                  <a:gd name="T7" fmla="*/ 345 h 373"/>
                  <a:gd name="T8" fmla="*/ 5 w 72"/>
                  <a:gd name="T9" fmla="*/ 337 h 373"/>
                  <a:gd name="T10" fmla="*/ 7 w 72"/>
                  <a:gd name="T11" fmla="*/ 328 h 373"/>
                  <a:gd name="T12" fmla="*/ 8 w 72"/>
                  <a:gd name="T13" fmla="*/ 318 h 373"/>
                  <a:gd name="T14" fmla="*/ 10 w 72"/>
                  <a:gd name="T15" fmla="*/ 309 h 373"/>
                  <a:gd name="T16" fmla="*/ 11 w 72"/>
                  <a:gd name="T17" fmla="*/ 299 h 373"/>
                  <a:gd name="T18" fmla="*/ 13 w 72"/>
                  <a:gd name="T19" fmla="*/ 291 h 373"/>
                  <a:gd name="T20" fmla="*/ 14 w 72"/>
                  <a:gd name="T21" fmla="*/ 282 h 373"/>
                  <a:gd name="T22" fmla="*/ 15 w 72"/>
                  <a:gd name="T23" fmla="*/ 272 h 373"/>
                  <a:gd name="T24" fmla="*/ 17 w 72"/>
                  <a:gd name="T25" fmla="*/ 265 h 373"/>
                  <a:gd name="T26" fmla="*/ 18 w 72"/>
                  <a:gd name="T27" fmla="*/ 255 h 373"/>
                  <a:gd name="T28" fmla="*/ 20 w 72"/>
                  <a:gd name="T29" fmla="*/ 246 h 373"/>
                  <a:gd name="T30" fmla="*/ 21 w 72"/>
                  <a:gd name="T31" fmla="*/ 237 h 373"/>
                  <a:gd name="T32" fmla="*/ 23 w 72"/>
                  <a:gd name="T33" fmla="*/ 227 h 373"/>
                  <a:gd name="T34" fmla="*/ 26 w 72"/>
                  <a:gd name="T35" fmla="*/ 219 h 373"/>
                  <a:gd name="T36" fmla="*/ 26 w 72"/>
                  <a:gd name="T37" fmla="*/ 210 h 373"/>
                  <a:gd name="T38" fmla="*/ 28 w 72"/>
                  <a:gd name="T39" fmla="*/ 201 h 373"/>
                  <a:gd name="T40" fmla="*/ 30 w 72"/>
                  <a:gd name="T41" fmla="*/ 193 h 373"/>
                  <a:gd name="T42" fmla="*/ 30 w 72"/>
                  <a:gd name="T43" fmla="*/ 184 h 373"/>
                  <a:gd name="T44" fmla="*/ 33 w 72"/>
                  <a:gd name="T45" fmla="*/ 176 h 373"/>
                  <a:gd name="T46" fmla="*/ 34 w 72"/>
                  <a:gd name="T47" fmla="*/ 167 h 373"/>
                  <a:gd name="T48" fmla="*/ 34 w 72"/>
                  <a:gd name="T49" fmla="*/ 158 h 373"/>
                  <a:gd name="T50" fmla="*/ 37 w 72"/>
                  <a:gd name="T51" fmla="*/ 150 h 373"/>
                  <a:gd name="T52" fmla="*/ 38 w 72"/>
                  <a:gd name="T53" fmla="*/ 142 h 373"/>
                  <a:gd name="T54" fmla="*/ 38 w 72"/>
                  <a:gd name="T55" fmla="*/ 134 h 373"/>
                  <a:gd name="T56" fmla="*/ 41 w 72"/>
                  <a:gd name="T57" fmla="*/ 127 h 373"/>
                  <a:gd name="T58" fmla="*/ 43 w 72"/>
                  <a:gd name="T59" fmla="*/ 118 h 373"/>
                  <a:gd name="T60" fmla="*/ 44 w 72"/>
                  <a:gd name="T61" fmla="*/ 111 h 373"/>
                  <a:gd name="T62" fmla="*/ 46 w 72"/>
                  <a:gd name="T63" fmla="*/ 102 h 373"/>
                  <a:gd name="T64" fmla="*/ 47 w 72"/>
                  <a:gd name="T65" fmla="*/ 95 h 373"/>
                  <a:gd name="T66" fmla="*/ 49 w 72"/>
                  <a:gd name="T67" fmla="*/ 88 h 373"/>
                  <a:gd name="T68" fmla="*/ 50 w 72"/>
                  <a:gd name="T69" fmla="*/ 82 h 373"/>
                  <a:gd name="T70" fmla="*/ 51 w 72"/>
                  <a:gd name="T71" fmla="*/ 73 h 373"/>
                  <a:gd name="T72" fmla="*/ 53 w 72"/>
                  <a:gd name="T73" fmla="*/ 67 h 373"/>
                  <a:gd name="T74" fmla="*/ 54 w 72"/>
                  <a:gd name="T75" fmla="*/ 60 h 373"/>
                  <a:gd name="T76" fmla="*/ 56 w 72"/>
                  <a:gd name="T77" fmla="*/ 56 h 373"/>
                  <a:gd name="T78" fmla="*/ 57 w 72"/>
                  <a:gd name="T79" fmla="*/ 49 h 373"/>
                  <a:gd name="T80" fmla="*/ 59 w 72"/>
                  <a:gd name="T81" fmla="*/ 42 h 373"/>
                  <a:gd name="T82" fmla="*/ 60 w 72"/>
                  <a:gd name="T83" fmla="*/ 37 h 373"/>
                  <a:gd name="T84" fmla="*/ 62 w 72"/>
                  <a:gd name="T85" fmla="*/ 31 h 373"/>
                  <a:gd name="T86" fmla="*/ 63 w 72"/>
                  <a:gd name="T87" fmla="*/ 26 h 373"/>
                  <a:gd name="T88" fmla="*/ 64 w 72"/>
                  <a:gd name="T89" fmla="*/ 21 h 373"/>
                  <a:gd name="T90" fmla="*/ 66 w 72"/>
                  <a:gd name="T91" fmla="*/ 16 h 373"/>
                  <a:gd name="T92" fmla="*/ 67 w 72"/>
                  <a:gd name="T93" fmla="*/ 11 h 373"/>
                  <a:gd name="T94" fmla="*/ 69 w 72"/>
                  <a:gd name="T95" fmla="*/ 7 h 373"/>
                  <a:gd name="T96" fmla="*/ 70 w 72"/>
                  <a:gd name="T97" fmla="*/ 4 h 373"/>
                  <a:gd name="T98" fmla="*/ 72 w 72"/>
                  <a:gd name="T99" fmla="*/ 0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73">
                    <a:moveTo>
                      <a:pt x="0" y="373"/>
                    </a:moveTo>
                    <a:lnTo>
                      <a:pt x="1" y="363"/>
                    </a:lnTo>
                    <a:lnTo>
                      <a:pt x="2" y="356"/>
                    </a:lnTo>
                    <a:lnTo>
                      <a:pt x="4" y="345"/>
                    </a:lnTo>
                    <a:lnTo>
                      <a:pt x="5" y="337"/>
                    </a:lnTo>
                    <a:lnTo>
                      <a:pt x="7" y="328"/>
                    </a:lnTo>
                    <a:lnTo>
                      <a:pt x="8" y="318"/>
                    </a:lnTo>
                    <a:lnTo>
                      <a:pt x="10" y="309"/>
                    </a:lnTo>
                    <a:lnTo>
                      <a:pt x="11" y="299"/>
                    </a:lnTo>
                    <a:lnTo>
                      <a:pt x="13" y="291"/>
                    </a:lnTo>
                    <a:lnTo>
                      <a:pt x="14" y="282"/>
                    </a:lnTo>
                    <a:lnTo>
                      <a:pt x="15" y="272"/>
                    </a:lnTo>
                    <a:lnTo>
                      <a:pt x="17" y="265"/>
                    </a:lnTo>
                    <a:lnTo>
                      <a:pt x="18" y="255"/>
                    </a:lnTo>
                    <a:lnTo>
                      <a:pt x="20" y="246"/>
                    </a:lnTo>
                    <a:lnTo>
                      <a:pt x="21" y="237"/>
                    </a:lnTo>
                    <a:lnTo>
                      <a:pt x="23" y="227"/>
                    </a:lnTo>
                    <a:lnTo>
                      <a:pt x="26" y="219"/>
                    </a:lnTo>
                    <a:lnTo>
                      <a:pt x="26" y="210"/>
                    </a:lnTo>
                    <a:lnTo>
                      <a:pt x="28" y="201"/>
                    </a:lnTo>
                    <a:lnTo>
                      <a:pt x="30" y="193"/>
                    </a:lnTo>
                    <a:lnTo>
                      <a:pt x="30" y="184"/>
                    </a:lnTo>
                    <a:lnTo>
                      <a:pt x="33" y="176"/>
                    </a:lnTo>
                    <a:lnTo>
                      <a:pt x="34" y="167"/>
                    </a:lnTo>
                    <a:lnTo>
                      <a:pt x="34" y="158"/>
                    </a:lnTo>
                    <a:lnTo>
                      <a:pt x="37" y="150"/>
                    </a:lnTo>
                    <a:lnTo>
                      <a:pt x="38" y="142"/>
                    </a:lnTo>
                    <a:lnTo>
                      <a:pt x="38" y="134"/>
                    </a:lnTo>
                    <a:lnTo>
                      <a:pt x="41" y="127"/>
                    </a:lnTo>
                    <a:lnTo>
                      <a:pt x="43" y="118"/>
                    </a:lnTo>
                    <a:lnTo>
                      <a:pt x="44" y="111"/>
                    </a:lnTo>
                    <a:lnTo>
                      <a:pt x="46" y="102"/>
                    </a:lnTo>
                    <a:lnTo>
                      <a:pt x="47" y="95"/>
                    </a:lnTo>
                    <a:lnTo>
                      <a:pt x="49" y="88"/>
                    </a:lnTo>
                    <a:lnTo>
                      <a:pt x="50" y="82"/>
                    </a:lnTo>
                    <a:lnTo>
                      <a:pt x="51" y="73"/>
                    </a:lnTo>
                    <a:lnTo>
                      <a:pt x="53" y="67"/>
                    </a:lnTo>
                    <a:lnTo>
                      <a:pt x="54" y="60"/>
                    </a:lnTo>
                    <a:lnTo>
                      <a:pt x="56" y="56"/>
                    </a:lnTo>
                    <a:lnTo>
                      <a:pt x="57" y="49"/>
                    </a:lnTo>
                    <a:lnTo>
                      <a:pt x="59" y="42"/>
                    </a:lnTo>
                    <a:lnTo>
                      <a:pt x="60" y="37"/>
                    </a:lnTo>
                    <a:lnTo>
                      <a:pt x="62" y="31"/>
                    </a:lnTo>
                    <a:lnTo>
                      <a:pt x="63" y="26"/>
                    </a:lnTo>
                    <a:lnTo>
                      <a:pt x="64" y="21"/>
                    </a:lnTo>
                    <a:lnTo>
                      <a:pt x="66" y="16"/>
                    </a:lnTo>
                    <a:lnTo>
                      <a:pt x="67" y="11"/>
                    </a:lnTo>
                    <a:lnTo>
                      <a:pt x="69" y="7"/>
                    </a:lnTo>
                    <a:lnTo>
                      <a:pt x="70" y="4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1" name="Freeform 361"/>
              <p:cNvSpPr>
                <a:spLocks/>
              </p:cNvSpPr>
              <p:nvPr/>
            </p:nvSpPr>
            <p:spPr bwMode="auto">
              <a:xfrm>
                <a:off x="4234641" y="3618703"/>
                <a:ext cx="39688" cy="88900"/>
              </a:xfrm>
              <a:custGeom>
                <a:avLst/>
                <a:gdLst>
                  <a:gd name="T0" fmla="*/ 0 w 75"/>
                  <a:gd name="T1" fmla="*/ 24 h 170"/>
                  <a:gd name="T2" fmla="*/ 1 w 75"/>
                  <a:gd name="T3" fmla="*/ 20 h 170"/>
                  <a:gd name="T4" fmla="*/ 2 w 75"/>
                  <a:gd name="T5" fmla="*/ 17 h 170"/>
                  <a:gd name="T6" fmla="*/ 4 w 75"/>
                  <a:gd name="T7" fmla="*/ 14 h 170"/>
                  <a:gd name="T8" fmla="*/ 5 w 75"/>
                  <a:gd name="T9" fmla="*/ 11 h 170"/>
                  <a:gd name="T10" fmla="*/ 7 w 75"/>
                  <a:gd name="T11" fmla="*/ 8 h 170"/>
                  <a:gd name="T12" fmla="*/ 10 w 75"/>
                  <a:gd name="T13" fmla="*/ 7 h 170"/>
                  <a:gd name="T14" fmla="*/ 11 w 75"/>
                  <a:gd name="T15" fmla="*/ 4 h 170"/>
                  <a:gd name="T16" fmla="*/ 11 w 75"/>
                  <a:gd name="T17" fmla="*/ 3 h 170"/>
                  <a:gd name="T18" fmla="*/ 14 w 75"/>
                  <a:gd name="T19" fmla="*/ 1 h 170"/>
                  <a:gd name="T20" fmla="*/ 15 w 75"/>
                  <a:gd name="T21" fmla="*/ 0 h 170"/>
                  <a:gd name="T22" fmla="*/ 17 w 75"/>
                  <a:gd name="T23" fmla="*/ 0 h 170"/>
                  <a:gd name="T24" fmla="*/ 18 w 75"/>
                  <a:gd name="T25" fmla="*/ 0 h 170"/>
                  <a:gd name="T26" fmla="*/ 20 w 75"/>
                  <a:gd name="T27" fmla="*/ 0 h 170"/>
                  <a:gd name="T28" fmla="*/ 21 w 75"/>
                  <a:gd name="T29" fmla="*/ 0 h 170"/>
                  <a:gd name="T30" fmla="*/ 23 w 75"/>
                  <a:gd name="T31" fmla="*/ 0 h 170"/>
                  <a:gd name="T32" fmla="*/ 24 w 75"/>
                  <a:gd name="T33" fmla="*/ 0 h 170"/>
                  <a:gd name="T34" fmla="*/ 26 w 75"/>
                  <a:gd name="T35" fmla="*/ 1 h 170"/>
                  <a:gd name="T36" fmla="*/ 28 w 75"/>
                  <a:gd name="T37" fmla="*/ 3 h 170"/>
                  <a:gd name="T38" fmla="*/ 28 w 75"/>
                  <a:gd name="T39" fmla="*/ 6 h 170"/>
                  <a:gd name="T40" fmla="*/ 31 w 75"/>
                  <a:gd name="T41" fmla="*/ 7 h 170"/>
                  <a:gd name="T42" fmla="*/ 33 w 75"/>
                  <a:gd name="T43" fmla="*/ 10 h 170"/>
                  <a:gd name="T44" fmla="*/ 33 w 75"/>
                  <a:gd name="T45" fmla="*/ 13 h 170"/>
                  <a:gd name="T46" fmla="*/ 36 w 75"/>
                  <a:gd name="T47" fmla="*/ 16 h 170"/>
                  <a:gd name="T48" fmla="*/ 37 w 75"/>
                  <a:gd name="T49" fmla="*/ 17 h 170"/>
                  <a:gd name="T50" fmla="*/ 39 w 75"/>
                  <a:gd name="T51" fmla="*/ 21 h 170"/>
                  <a:gd name="T52" fmla="*/ 40 w 75"/>
                  <a:gd name="T53" fmla="*/ 24 h 170"/>
                  <a:gd name="T54" fmla="*/ 41 w 75"/>
                  <a:gd name="T55" fmla="*/ 29 h 170"/>
                  <a:gd name="T56" fmla="*/ 43 w 75"/>
                  <a:gd name="T57" fmla="*/ 33 h 170"/>
                  <a:gd name="T58" fmla="*/ 44 w 75"/>
                  <a:gd name="T59" fmla="*/ 37 h 170"/>
                  <a:gd name="T60" fmla="*/ 46 w 75"/>
                  <a:gd name="T61" fmla="*/ 42 h 170"/>
                  <a:gd name="T62" fmla="*/ 47 w 75"/>
                  <a:gd name="T63" fmla="*/ 46 h 170"/>
                  <a:gd name="T64" fmla="*/ 49 w 75"/>
                  <a:gd name="T65" fmla="*/ 52 h 170"/>
                  <a:gd name="T66" fmla="*/ 50 w 75"/>
                  <a:gd name="T67" fmla="*/ 57 h 170"/>
                  <a:gd name="T68" fmla="*/ 51 w 75"/>
                  <a:gd name="T69" fmla="*/ 62 h 170"/>
                  <a:gd name="T70" fmla="*/ 53 w 75"/>
                  <a:gd name="T71" fmla="*/ 69 h 170"/>
                  <a:gd name="T72" fmla="*/ 56 w 75"/>
                  <a:gd name="T73" fmla="*/ 75 h 170"/>
                  <a:gd name="T74" fmla="*/ 57 w 75"/>
                  <a:gd name="T75" fmla="*/ 80 h 170"/>
                  <a:gd name="T76" fmla="*/ 57 w 75"/>
                  <a:gd name="T77" fmla="*/ 88 h 170"/>
                  <a:gd name="T78" fmla="*/ 60 w 75"/>
                  <a:gd name="T79" fmla="*/ 93 h 170"/>
                  <a:gd name="T80" fmla="*/ 62 w 75"/>
                  <a:gd name="T81" fmla="*/ 101 h 170"/>
                  <a:gd name="T82" fmla="*/ 63 w 75"/>
                  <a:gd name="T83" fmla="*/ 106 h 170"/>
                  <a:gd name="T84" fmla="*/ 64 w 75"/>
                  <a:gd name="T85" fmla="*/ 115 h 170"/>
                  <a:gd name="T86" fmla="*/ 66 w 75"/>
                  <a:gd name="T87" fmla="*/ 122 h 170"/>
                  <a:gd name="T88" fmla="*/ 67 w 75"/>
                  <a:gd name="T89" fmla="*/ 129 h 170"/>
                  <a:gd name="T90" fmla="*/ 69 w 75"/>
                  <a:gd name="T91" fmla="*/ 137 h 170"/>
                  <a:gd name="T92" fmla="*/ 70 w 75"/>
                  <a:gd name="T93" fmla="*/ 145 h 170"/>
                  <a:gd name="T94" fmla="*/ 72 w 75"/>
                  <a:gd name="T95" fmla="*/ 152 h 170"/>
                  <a:gd name="T96" fmla="*/ 73 w 75"/>
                  <a:gd name="T97" fmla="*/ 161 h 170"/>
                  <a:gd name="T98" fmla="*/ 75 w 75"/>
                  <a:gd name="T9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0">
                    <a:moveTo>
                      <a:pt x="0" y="24"/>
                    </a:moveTo>
                    <a:lnTo>
                      <a:pt x="1" y="20"/>
                    </a:lnTo>
                    <a:lnTo>
                      <a:pt x="2" y="17"/>
                    </a:lnTo>
                    <a:lnTo>
                      <a:pt x="4" y="14"/>
                    </a:lnTo>
                    <a:lnTo>
                      <a:pt x="5" y="11"/>
                    </a:lnTo>
                    <a:lnTo>
                      <a:pt x="7" y="8"/>
                    </a:lnTo>
                    <a:lnTo>
                      <a:pt x="10" y="7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1"/>
                    </a:lnTo>
                    <a:lnTo>
                      <a:pt x="28" y="3"/>
                    </a:lnTo>
                    <a:lnTo>
                      <a:pt x="28" y="6"/>
                    </a:lnTo>
                    <a:lnTo>
                      <a:pt x="31" y="7"/>
                    </a:lnTo>
                    <a:lnTo>
                      <a:pt x="33" y="10"/>
                    </a:lnTo>
                    <a:lnTo>
                      <a:pt x="33" y="13"/>
                    </a:lnTo>
                    <a:lnTo>
                      <a:pt x="36" y="16"/>
                    </a:lnTo>
                    <a:lnTo>
                      <a:pt x="37" y="17"/>
                    </a:lnTo>
                    <a:lnTo>
                      <a:pt x="39" y="21"/>
                    </a:lnTo>
                    <a:lnTo>
                      <a:pt x="40" y="24"/>
                    </a:lnTo>
                    <a:lnTo>
                      <a:pt x="41" y="29"/>
                    </a:lnTo>
                    <a:lnTo>
                      <a:pt x="43" y="33"/>
                    </a:lnTo>
                    <a:lnTo>
                      <a:pt x="44" y="37"/>
                    </a:lnTo>
                    <a:lnTo>
                      <a:pt x="46" y="42"/>
                    </a:lnTo>
                    <a:lnTo>
                      <a:pt x="47" y="46"/>
                    </a:lnTo>
                    <a:lnTo>
                      <a:pt x="49" y="52"/>
                    </a:lnTo>
                    <a:lnTo>
                      <a:pt x="50" y="57"/>
                    </a:lnTo>
                    <a:lnTo>
                      <a:pt x="51" y="62"/>
                    </a:lnTo>
                    <a:lnTo>
                      <a:pt x="53" y="69"/>
                    </a:lnTo>
                    <a:lnTo>
                      <a:pt x="56" y="75"/>
                    </a:lnTo>
                    <a:lnTo>
                      <a:pt x="57" y="80"/>
                    </a:lnTo>
                    <a:lnTo>
                      <a:pt x="57" y="88"/>
                    </a:lnTo>
                    <a:lnTo>
                      <a:pt x="60" y="93"/>
                    </a:lnTo>
                    <a:lnTo>
                      <a:pt x="62" y="101"/>
                    </a:lnTo>
                    <a:lnTo>
                      <a:pt x="63" y="106"/>
                    </a:lnTo>
                    <a:lnTo>
                      <a:pt x="64" y="115"/>
                    </a:lnTo>
                    <a:lnTo>
                      <a:pt x="66" y="122"/>
                    </a:lnTo>
                    <a:lnTo>
                      <a:pt x="67" y="129"/>
                    </a:lnTo>
                    <a:lnTo>
                      <a:pt x="69" y="137"/>
                    </a:lnTo>
                    <a:lnTo>
                      <a:pt x="70" y="145"/>
                    </a:lnTo>
                    <a:lnTo>
                      <a:pt x="72" y="152"/>
                    </a:lnTo>
                    <a:lnTo>
                      <a:pt x="73" y="161"/>
                    </a:lnTo>
                    <a:lnTo>
                      <a:pt x="75" y="17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2" name="Freeform 362"/>
              <p:cNvSpPr>
                <a:spLocks/>
              </p:cNvSpPr>
              <p:nvPr/>
            </p:nvSpPr>
            <p:spPr bwMode="auto">
              <a:xfrm>
                <a:off x="4274328" y="3707603"/>
                <a:ext cx="38100" cy="223838"/>
              </a:xfrm>
              <a:custGeom>
                <a:avLst/>
                <a:gdLst>
                  <a:gd name="T0" fmla="*/ 0 w 74"/>
                  <a:gd name="T1" fmla="*/ 0 h 423"/>
                  <a:gd name="T2" fmla="*/ 2 w 74"/>
                  <a:gd name="T3" fmla="*/ 8 h 423"/>
                  <a:gd name="T4" fmla="*/ 2 w 74"/>
                  <a:gd name="T5" fmla="*/ 16 h 423"/>
                  <a:gd name="T6" fmla="*/ 4 w 74"/>
                  <a:gd name="T7" fmla="*/ 26 h 423"/>
                  <a:gd name="T8" fmla="*/ 7 w 74"/>
                  <a:gd name="T9" fmla="*/ 34 h 423"/>
                  <a:gd name="T10" fmla="*/ 7 w 74"/>
                  <a:gd name="T11" fmla="*/ 41 h 423"/>
                  <a:gd name="T12" fmla="*/ 10 w 74"/>
                  <a:gd name="T13" fmla="*/ 52 h 423"/>
                  <a:gd name="T14" fmla="*/ 11 w 74"/>
                  <a:gd name="T15" fmla="*/ 60 h 423"/>
                  <a:gd name="T16" fmla="*/ 11 w 74"/>
                  <a:gd name="T17" fmla="*/ 70 h 423"/>
                  <a:gd name="T18" fmla="*/ 14 w 74"/>
                  <a:gd name="T19" fmla="*/ 77 h 423"/>
                  <a:gd name="T20" fmla="*/ 15 w 74"/>
                  <a:gd name="T21" fmla="*/ 86 h 423"/>
                  <a:gd name="T22" fmla="*/ 17 w 74"/>
                  <a:gd name="T23" fmla="*/ 96 h 423"/>
                  <a:gd name="T24" fmla="*/ 18 w 74"/>
                  <a:gd name="T25" fmla="*/ 105 h 423"/>
                  <a:gd name="T26" fmla="*/ 20 w 74"/>
                  <a:gd name="T27" fmla="*/ 113 h 423"/>
                  <a:gd name="T28" fmla="*/ 21 w 74"/>
                  <a:gd name="T29" fmla="*/ 124 h 423"/>
                  <a:gd name="T30" fmla="*/ 23 w 74"/>
                  <a:gd name="T31" fmla="*/ 132 h 423"/>
                  <a:gd name="T32" fmla="*/ 24 w 74"/>
                  <a:gd name="T33" fmla="*/ 142 h 423"/>
                  <a:gd name="T34" fmla="*/ 27 w 74"/>
                  <a:gd name="T35" fmla="*/ 151 h 423"/>
                  <a:gd name="T36" fmla="*/ 28 w 74"/>
                  <a:gd name="T37" fmla="*/ 160 h 423"/>
                  <a:gd name="T38" fmla="*/ 28 w 74"/>
                  <a:gd name="T39" fmla="*/ 170 h 423"/>
                  <a:gd name="T40" fmla="*/ 31 w 74"/>
                  <a:gd name="T41" fmla="*/ 178 h 423"/>
                  <a:gd name="T42" fmla="*/ 33 w 74"/>
                  <a:gd name="T43" fmla="*/ 187 h 423"/>
                  <a:gd name="T44" fmla="*/ 34 w 74"/>
                  <a:gd name="T45" fmla="*/ 197 h 423"/>
                  <a:gd name="T46" fmla="*/ 36 w 74"/>
                  <a:gd name="T47" fmla="*/ 206 h 423"/>
                  <a:gd name="T48" fmla="*/ 37 w 74"/>
                  <a:gd name="T49" fmla="*/ 214 h 423"/>
                  <a:gd name="T50" fmla="*/ 38 w 74"/>
                  <a:gd name="T51" fmla="*/ 224 h 423"/>
                  <a:gd name="T52" fmla="*/ 40 w 74"/>
                  <a:gd name="T53" fmla="*/ 233 h 423"/>
                  <a:gd name="T54" fmla="*/ 41 w 74"/>
                  <a:gd name="T55" fmla="*/ 243 h 423"/>
                  <a:gd name="T56" fmla="*/ 43 w 74"/>
                  <a:gd name="T57" fmla="*/ 252 h 423"/>
                  <a:gd name="T58" fmla="*/ 44 w 74"/>
                  <a:gd name="T59" fmla="*/ 260 h 423"/>
                  <a:gd name="T60" fmla="*/ 46 w 74"/>
                  <a:gd name="T61" fmla="*/ 270 h 423"/>
                  <a:gd name="T62" fmla="*/ 48 w 74"/>
                  <a:gd name="T63" fmla="*/ 278 h 423"/>
                  <a:gd name="T64" fmla="*/ 48 w 74"/>
                  <a:gd name="T65" fmla="*/ 286 h 423"/>
                  <a:gd name="T66" fmla="*/ 50 w 74"/>
                  <a:gd name="T67" fmla="*/ 296 h 423"/>
                  <a:gd name="T68" fmla="*/ 53 w 74"/>
                  <a:gd name="T69" fmla="*/ 304 h 423"/>
                  <a:gd name="T70" fmla="*/ 53 w 74"/>
                  <a:gd name="T71" fmla="*/ 312 h 423"/>
                  <a:gd name="T72" fmla="*/ 56 w 74"/>
                  <a:gd name="T73" fmla="*/ 321 h 423"/>
                  <a:gd name="T74" fmla="*/ 57 w 74"/>
                  <a:gd name="T75" fmla="*/ 330 h 423"/>
                  <a:gd name="T76" fmla="*/ 57 w 74"/>
                  <a:gd name="T77" fmla="*/ 338 h 423"/>
                  <a:gd name="T78" fmla="*/ 60 w 74"/>
                  <a:gd name="T79" fmla="*/ 345 h 423"/>
                  <a:gd name="T80" fmla="*/ 61 w 74"/>
                  <a:gd name="T81" fmla="*/ 354 h 423"/>
                  <a:gd name="T82" fmla="*/ 63 w 74"/>
                  <a:gd name="T83" fmla="*/ 361 h 423"/>
                  <a:gd name="T84" fmla="*/ 64 w 74"/>
                  <a:gd name="T85" fmla="*/ 370 h 423"/>
                  <a:gd name="T86" fmla="*/ 66 w 74"/>
                  <a:gd name="T87" fmla="*/ 377 h 423"/>
                  <a:gd name="T88" fmla="*/ 67 w 74"/>
                  <a:gd name="T89" fmla="*/ 386 h 423"/>
                  <a:gd name="T90" fmla="*/ 69 w 74"/>
                  <a:gd name="T91" fmla="*/ 393 h 423"/>
                  <a:gd name="T92" fmla="*/ 70 w 74"/>
                  <a:gd name="T93" fmla="*/ 402 h 423"/>
                  <a:gd name="T94" fmla="*/ 73 w 74"/>
                  <a:gd name="T95" fmla="*/ 409 h 423"/>
                  <a:gd name="T96" fmla="*/ 74 w 74"/>
                  <a:gd name="T97" fmla="*/ 416 h 423"/>
                  <a:gd name="T98" fmla="*/ 74 w 74"/>
                  <a:gd name="T99" fmla="*/ 423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23">
                    <a:moveTo>
                      <a:pt x="0" y="0"/>
                    </a:moveTo>
                    <a:lnTo>
                      <a:pt x="2" y="8"/>
                    </a:lnTo>
                    <a:lnTo>
                      <a:pt x="2" y="16"/>
                    </a:lnTo>
                    <a:lnTo>
                      <a:pt x="4" y="26"/>
                    </a:lnTo>
                    <a:lnTo>
                      <a:pt x="7" y="34"/>
                    </a:lnTo>
                    <a:lnTo>
                      <a:pt x="7" y="41"/>
                    </a:lnTo>
                    <a:lnTo>
                      <a:pt x="10" y="52"/>
                    </a:lnTo>
                    <a:lnTo>
                      <a:pt x="11" y="60"/>
                    </a:lnTo>
                    <a:lnTo>
                      <a:pt x="11" y="70"/>
                    </a:lnTo>
                    <a:lnTo>
                      <a:pt x="14" y="77"/>
                    </a:lnTo>
                    <a:lnTo>
                      <a:pt x="15" y="86"/>
                    </a:lnTo>
                    <a:lnTo>
                      <a:pt x="17" y="96"/>
                    </a:lnTo>
                    <a:lnTo>
                      <a:pt x="18" y="105"/>
                    </a:lnTo>
                    <a:lnTo>
                      <a:pt x="20" y="113"/>
                    </a:lnTo>
                    <a:lnTo>
                      <a:pt x="21" y="124"/>
                    </a:lnTo>
                    <a:lnTo>
                      <a:pt x="23" y="132"/>
                    </a:lnTo>
                    <a:lnTo>
                      <a:pt x="24" y="142"/>
                    </a:lnTo>
                    <a:lnTo>
                      <a:pt x="27" y="151"/>
                    </a:lnTo>
                    <a:lnTo>
                      <a:pt x="28" y="160"/>
                    </a:lnTo>
                    <a:lnTo>
                      <a:pt x="28" y="170"/>
                    </a:lnTo>
                    <a:lnTo>
                      <a:pt x="31" y="178"/>
                    </a:lnTo>
                    <a:lnTo>
                      <a:pt x="33" y="187"/>
                    </a:lnTo>
                    <a:lnTo>
                      <a:pt x="34" y="197"/>
                    </a:lnTo>
                    <a:lnTo>
                      <a:pt x="36" y="206"/>
                    </a:lnTo>
                    <a:lnTo>
                      <a:pt x="37" y="214"/>
                    </a:lnTo>
                    <a:lnTo>
                      <a:pt x="38" y="224"/>
                    </a:lnTo>
                    <a:lnTo>
                      <a:pt x="40" y="233"/>
                    </a:lnTo>
                    <a:lnTo>
                      <a:pt x="41" y="243"/>
                    </a:lnTo>
                    <a:lnTo>
                      <a:pt x="43" y="252"/>
                    </a:lnTo>
                    <a:lnTo>
                      <a:pt x="44" y="260"/>
                    </a:lnTo>
                    <a:lnTo>
                      <a:pt x="46" y="270"/>
                    </a:lnTo>
                    <a:lnTo>
                      <a:pt x="48" y="278"/>
                    </a:lnTo>
                    <a:lnTo>
                      <a:pt x="48" y="286"/>
                    </a:lnTo>
                    <a:lnTo>
                      <a:pt x="50" y="296"/>
                    </a:lnTo>
                    <a:lnTo>
                      <a:pt x="53" y="304"/>
                    </a:lnTo>
                    <a:lnTo>
                      <a:pt x="53" y="312"/>
                    </a:lnTo>
                    <a:lnTo>
                      <a:pt x="56" y="321"/>
                    </a:lnTo>
                    <a:lnTo>
                      <a:pt x="57" y="330"/>
                    </a:lnTo>
                    <a:lnTo>
                      <a:pt x="57" y="338"/>
                    </a:lnTo>
                    <a:lnTo>
                      <a:pt x="60" y="345"/>
                    </a:lnTo>
                    <a:lnTo>
                      <a:pt x="61" y="354"/>
                    </a:lnTo>
                    <a:lnTo>
                      <a:pt x="63" y="361"/>
                    </a:lnTo>
                    <a:lnTo>
                      <a:pt x="64" y="370"/>
                    </a:lnTo>
                    <a:lnTo>
                      <a:pt x="66" y="377"/>
                    </a:lnTo>
                    <a:lnTo>
                      <a:pt x="67" y="386"/>
                    </a:lnTo>
                    <a:lnTo>
                      <a:pt x="69" y="393"/>
                    </a:lnTo>
                    <a:lnTo>
                      <a:pt x="70" y="402"/>
                    </a:lnTo>
                    <a:lnTo>
                      <a:pt x="73" y="409"/>
                    </a:lnTo>
                    <a:lnTo>
                      <a:pt x="74" y="416"/>
                    </a:lnTo>
                    <a:lnTo>
                      <a:pt x="74" y="42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3" name="Freeform 363"/>
              <p:cNvSpPr>
                <a:spLocks/>
              </p:cNvSpPr>
              <p:nvPr/>
            </p:nvSpPr>
            <p:spPr bwMode="auto">
              <a:xfrm>
                <a:off x="4312428" y="3931440"/>
                <a:ext cx="39688" cy="127000"/>
              </a:xfrm>
              <a:custGeom>
                <a:avLst/>
                <a:gdLst>
                  <a:gd name="T0" fmla="*/ 0 w 75"/>
                  <a:gd name="T1" fmla="*/ 0 h 238"/>
                  <a:gd name="T2" fmla="*/ 3 w 75"/>
                  <a:gd name="T3" fmla="*/ 7 h 238"/>
                  <a:gd name="T4" fmla="*/ 5 w 75"/>
                  <a:gd name="T5" fmla="*/ 15 h 238"/>
                  <a:gd name="T6" fmla="*/ 6 w 75"/>
                  <a:gd name="T7" fmla="*/ 22 h 238"/>
                  <a:gd name="T8" fmla="*/ 8 w 75"/>
                  <a:gd name="T9" fmla="*/ 27 h 238"/>
                  <a:gd name="T10" fmla="*/ 9 w 75"/>
                  <a:gd name="T11" fmla="*/ 35 h 238"/>
                  <a:gd name="T12" fmla="*/ 10 w 75"/>
                  <a:gd name="T13" fmla="*/ 42 h 238"/>
                  <a:gd name="T14" fmla="*/ 12 w 75"/>
                  <a:gd name="T15" fmla="*/ 49 h 238"/>
                  <a:gd name="T16" fmla="*/ 13 w 75"/>
                  <a:gd name="T17" fmla="*/ 55 h 238"/>
                  <a:gd name="T18" fmla="*/ 15 w 75"/>
                  <a:gd name="T19" fmla="*/ 62 h 238"/>
                  <a:gd name="T20" fmla="*/ 16 w 75"/>
                  <a:gd name="T21" fmla="*/ 66 h 238"/>
                  <a:gd name="T22" fmla="*/ 18 w 75"/>
                  <a:gd name="T23" fmla="*/ 74 h 238"/>
                  <a:gd name="T24" fmla="*/ 21 w 75"/>
                  <a:gd name="T25" fmla="*/ 79 h 238"/>
                  <a:gd name="T26" fmla="*/ 21 w 75"/>
                  <a:gd name="T27" fmla="*/ 85 h 238"/>
                  <a:gd name="T28" fmla="*/ 22 w 75"/>
                  <a:gd name="T29" fmla="*/ 91 h 238"/>
                  <a:gd name="T30" fmla="*/ 25 w 75"/>
                  <a:gd name="T31" fmla="*/ 97 h 238"/>
                  <a:gd name="T32" fmla="*/ 25 w 75"/>
                  <a:gd name="T33" fmla="*/ 102 h 238"/>
                  <a:gd name="T34" fmla="*/ 28 w 75"/>
                  <a:gd name="T35" fmla="*/ 107 h 238"/>
                  <a:gd name="T36" fmla="*/ 29 w 75"/>
                  <a:gd name="T37" fmla="*/ 114 h 238"/>
                  <a:gd name="T38" fmla="*/ 29 w 75"/>
                  <a:gd name="T39" fmla="*/ 118 h 238"/>
                  <a:gd name="T40" fmla="*/ 32 w 75"/>
                  <a:gd name="T41" fmla="*/ 124 h 238"/>
                  <a:gd name="T42" fmla="*/ 34 w 75"/>
                  <a:gd name="T43" fmla="*/ 130 h 238"/>
                  <a:gd name="T44" fmla="*/ 35 w 75"/>
                  <a:gd name="T45" fmla="*/ 134 h 238"/>
                  <a:gd name="T46" fmla="*/ 36 w 75"/>
                  <a:gd name="T47" fmla="*/ 140 h 238"/>
                  <a:gd name="T48" fmla="*/ 38 w 75"/>
                  <a:gd name="T49" fmla="*/ 144 h 238"/>
                  <a:gd name="T50" fmla="*/ 39 w 75"/>
                  <a:gd name="T51" fmla="*/ 148 h 238"/>
                  <a:gd name="T52" fmla="*/ 41 w 75"/>
                  <a:gd name="T53" fmla="*/ 154 h 238"/>
                  <a:gd name="T54" fmla="*/ 42 w 75"/>
                  <a:gd name="T55" fmla="*/ 157 h 238"/>
                  <a:gd name="T56" fmla="*/ 45 w 75"/>
                  <a:gd name="T57" fmla="*/ 163 h 238"/>
                  <a:gd name="T58" fmla="*/ 46 w 75"/>
                  <a:gd name="T59" fmla="*/ 167 h 238"/>
                  <a:gd name="T60" fmla="*/ 46 w 75"/>
                  <a:gd name="T61" fmla="*/ 171 h 238"/>
                  <a:gd name="T62" fmla="*/ 49 w 75"/>
                  <a:gd name="T63" fmla="*/ 174 h 238"/>
                  <a:gd name="T64" fmla="*/ 51 w 75"/>
                  <a:gd name="T65" fmla="*/ 179 h 238"/>
                  <a:gd name="T66" fmla="*/ 52 w 75"/>
                  <a:gd name="T67" fmla="*/ 184 h 238"/>
                  <a:gd name="T68" fmla="*/ 54 w 75"/>
                  <a:gd name="T69" fmla="*/ 187 h 238"/>
                  <a:gd name="T70" fmla="*/ 55 w 75"/>
                  <a:gd name="T71" fmla="*/ 192 h 238"/>
                  <a:gd name="T72" fmla="*/ 57 w 75"/>
                  <a:gd name="T73" fmla="*/ 195 h 238"/>
                  <a:gd name="T74" fmla="*/ 58 w 75"/>
                  <a:gd name="T75" fmla="*/ 199 h 238"/>
                  <a:gd name="T76" fmla="*/ 59 w 75"/>
                  <a:gd name="T77" fmla="*/ 202 h 238"/>
                  <a:gd name="T78" fmla="*/ 61 w 75"/>
                  <a:gd name="T79" fmla="*/ 206 h 238"/>
                  <a:gd name="T80" fmla="*/ 62 w 75"/>
                  <a:gd name="T81" fmla="*/ 210 h 238"/>
                  <a:gd name="T82" fmla="*/ 64 w 75"/>
                  <a:gd name="T83" fmla="*/ 212 h 238"/>
                  <a:gd name="T84" fmla="*/ 65 w 75"/>
                  <a:gd name="T85" fmla="*/ 216 h 238"/>
                  <a:gd name="T86" fmla="*/ 67 w 75"/>
                  <a:gd name="T87" fmla="*/ 219 h 238"/>
                  <a:gd name="T88" fmla="*/ 68 w 75"/>
                  <a:gd name="T89" fmla="*/ 223 h 238"/>
                  <a:gd name="T90" fmla="*/ 70 w 75"/>
                  <a:gd name="T91" fmla="*/ 226 h 238"/>
                  <a:gd name="T92" fmla="*/ 71 w 75"/>
                  <a:gd name="T93" fmla="*/ 229 h 238"/>
                  <a:gd name="T94" fmla="*/ 74 w 75"/>
                  <a:gd name="T95" fmla="*/ 232 h 238"/>
                  <a:gd name="T96" fmla="*/ 74 w 75"/>
                  <a:gd name="T97" fmla="*/ 235 h 238"/>
                  <a:gd name="T98" fmla="*/ 75 w 75"/>
                  <a:gd name="T99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38">
                    <a:moveTo>
                      <a:pt x="0" y="0"/>
                    </a:moveTo>
                    <a:lnTo>
                      <a:pt x="3" y="7"/>
                    </a:lnTo>
                    <a:lnTo>
                      <a:pt x="5" y="15"/>
                    </a:lnTo>
                    <a:lnTo>
                      <a:pt x="6" y="22"/>
                    </a:lnTo>
                    <a:lnTo>
                      <a:pt x="8" y="27"/>
                    </a:lnTo>
                    <a:lnTo>
                      <a:pt x="9" y="35"/>
                    </a:lnTo>
                    <a:lnTo>
                      <a:pt x="10" y="42"/>
                    </a:lnTo>
                    <a:lnTo>
                      <a:pt x="12" y="49"/>
                    </a:lnTo>
                    <a:lnTo>
                      <a:pt x="13" y="55"/>
                    </a:lnTo>
                    <a:lnTo>
                      <a:pt x="15" y="62"/>
                    </a:lnTo>
                    <a:lnTo>
                      <a:pt x="16" y="66"/>
                    </a:lnTo>
                    <a:lnTo>
                      <a:pt x="18" y="74"/>
                    </a:lnTo>
                    <a:lnTo>
                      <a:pt x="21" y="79"/>
                    </a:lnTo>
                    <a:lnTo>
                      <a:pt x="21" y="85"/>
                    </a:lnTo>
                    <a:lnTo>
                      <a:pt x="22" y="91"/>
                    </a:lnTo>
                    <a:lnTo>
                      <a:pt x="25" y="97"/>
                    </a:lnTo>
                    <a:lnTo>
                      <a:pt x="25" y="102"/>
                    </a:lnTo>
                    <a:lnTo>
                      <a:pt x="28" y="107"/>
                    </a:lnTo>
                    <a:lnTo>
                      <a:pt x="29" y="114"/>
                    </a:lnTo>
                    <a:lnTo>
                      <a:pt x="29" y="118"/>
                    </a:lnTo>
                    <a:lnTo>
                      <a:pt x="32" y="124"/>
                    </a:lnTo>
                    <a:lnTo>
                      <a:pt x="34" y="130"/>
                    </a:lnTo>
                    <a:lnTo>
                      <a:pt x="35" y="134"/>
                    </a:lnTo>
                    <a:lnTo>
                      <a:pt x="36" y="140"/>
                    </a:lnTo>
                    <a:lnTo>
                      <a:pt x="38" y="144"/>
                    </a:lnTo>
                    <a:lnTo>
                      <a:pt x="39" y="148"/>
                    </a:lnTo>
                    <a:lnTo>
                      <a:pt x="41" y="154"/>
                    </a:lnTo>
                    <a:lnTo>
                      <a:pt x="42" y="157"/>
                    </a:lnTo>
                    <a:lnTo>
                      <a:pt x="45" y="163"/>
                    </a:lnTo>
                    <a:lnTo>
                      <a:pt x="46" y="167"/>
                    </a:lnTo>
                    <a:lnTo>
                      <a:pt x="46" y="171"/>
                    </a:lnTo>
                    <a:lnTo>
                      <a:pt x="49" y="174"/>
                    </a:lnTo>
                    <a:lnTo>
                      <a:pt x="51" y="179"/>
                    </a:lnTo>
                    <a:lnTo>
                      <a:pt x="52" y="184"/>
                    </a:lnTo>
                    <a:lnTo>
                      <a:pt x="54" y="187"/>
                    </a:lnTo>
                    <a:lnTo>
                      <a:pt x="55" y="192"/>
                    </a:lnTo>
                    <a:lnTo>
                      <a:pt x="57" y="195"/>
                    </a:lnTo>
                    <a:lnTo>
                      <a:pt x="58" y="199"/>
                    </a:lnTo>
                    <a:lnTo>
                      <a:pt x="59" y="202"/>
                    </a:lnTo>
                    <a:lnTo>
                      <a:pt x="61" y="206"/>
                    </a:lnTo>
                    <a:lnTo>
                      <a:pt x="62" y="210"/>
                    </a:lnTo>
                    <a:lnTo>
                      <a:pt x="64" y="212"/>
                    </a:lnTo>
                    <a:lnTo>
                      <a:pt x="65" y="216"/>
                    </a:lnTo>
                    <a:lnTo>
                      <a:pt x="67" y="219"/>
                    </a:lnTo>
                    <a:lnTo>
                      <a:pt x="68" y="223"/>
                    </a:lnTo>
                    <a:lnTo>
                      <a:pt x="70" y="226"/>
                    </a:lnTo>
                    <a:lnTo>
                      <a:pt x="71" y="229"/>
                    </a:lnTo>
                    <a:lnTo>
                      <a:pt x="74" y="232"/>
                    </a:lnTo>
                    <a:lnTo>
                      <a:pt x="74" y="235"/>
                    </a:lnTo>
                    <a:lnTo>
                      <a:pt x="75" y="2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4" name="Freeform 364"/>
              <p:cNvSpPr>
                <a:spLocks/>
              </p:cNvSpPr>
              <p:nvPr/>
            </p:nvSpPr>
            <p:spPr bwMode="auto">
              <a:xfrm>
                <a:off x="4352116" y="4058440"/>
                <a:ext cx="41275" cy="41275"/>
              </a:xfrm>
              <a:custGeom>
                <a:avLst/>
                <a:gdLst>
                  <a:gd name="T0" fmla="*/ 0 w 77"/>
                  <a:gd name="T1" fmla="*/ 0 h 80"/>
                  <a:gd name="T2" fmla="*/ 3 w 77"/>
                  <a:gd name="T3" fmla="*/ 1 h 80"/>
                  <a:gd name="T4" fmla="*/ 5 w 77"/>
                  <a:gd name="T5" fmla="*/ 4 h 80"/>
                  <a:gd name="T6" fmla="*/ 6 w 77"/>
                  <a:gd name="T7" fmla="*/ 7 h 80"/>
                  <a:gd name="T8" fmla="*/ 7 w 77"/>
                  <a:gd name="T9" fmla="*/ 10 h 80"/>
                  <a:gd name="T10" fmla="*/ 9 w 77"/>
                  <a:gd name="T11" fmla="*/ 13 h 80"/>
                  <a:gd name="T12" fmla="*/ 10 w 77"/>
                  <a:gd name="T13" fmla="*/ 16 h 80"/>
                  <a:gd name="T14" fmla="*/ 12 w 77"/>
                  <a:gd name="T15" fmla="*/ 18 h 80"/>
                  <a:gd name="T16" fmla="*/ 13 w 77"/>
                  <a:gd name="T17" fmla="*/ 20 h 80"/>
                  <a:gd name="T18" fmla="*/ 16 w 77"/>
                  <a:gd name="T19" fmla="*/ 23 h 80"/>
                  <a:gd name="T20" fmla="*/ 16 w 77"/>
                  <a:gd name="T21" fmla="*/ 24 h 80"/>
                  <a:gd name="T22" fmla="*/ 18 w 77"/>
                  <a:gd name="T23" fmla="*/ 27 h 80"/>
                  <a:gd name="T24" fmla="*/ 20 w 77"/>
                  <a:gd name="T25" fmla="*/ 30 h 80"/>
                  <a:gd name="T26" fmla="*/ 20 w 77"/>
                  <a:gd name="T27" fmla="*/ 31 h 80"/>
                  <a:gd name="T28" fmla="*/ 23 w 77"/>
                  <a:gd name="T29" fmla="*/ 34 h 80"/>
                  <a:gd name="T30" fmla="*/ 25 w 77"/>
                  <a:gd name="T31" fmla="*/ 36 h 80"/>
                  <a:gd name="T32" fmla="*/ 26 w 77"/>
                  <a:gd name="T33" fmla="*/ 37 h 80"/>
                  <a:gd name="T34" fmla="*/ 28 w 77"/>
                  <a:gd name="T35" fmla="*/ 39 h 80"/>
                  <a:gd name="T36" fmla="*/ 29 w 77"/>
                  <a:gd name="T37" fmla="*/ 42 h 80"/>
                  <a:gd name="T38" fmla="*/ 31 w 77"/>
                  <a:gd name="T39" fmla="*/ 43 h 80"/>
                  <a:gd name="T40" fmla="*/ 32 w 77"/>
                  <a:gd name="T41" fmla="*/ 44 h 80"/>
                  <a:gd name="T42" fmla="*/ 33 w 77"/>
                  <a:gd name="T43" fmla="*/ 47 h 80"/>
                  <a:gd name="T44" fmla="*/ 35 w 77"/>
                  <a:gd name="T45" fmla="*/ 49 h 80"/>
                  <a:gd name="T46" fmla="*/ 36 w 77"/>
                  <a:gd name="T47" fmla="*/ 50 h 80"/>
                  <a:gd name="T48" fmla="*/ 38 w 77"/>
                  <a:gd name="T49" fmla="*/ 52 h 80"/>
                  <a:gd name="T50" fmla="*/ 39 w 77"/>
                  <a:gd name="T51" fmla="*/ 53 h 80"/>
                  <a:gd name="T52" fmla="*/ 41 w 77"/>
                  <a:gd name="T53" fmla="*/ 53 h 80"/>
                  <a:gd name="T54" fmla="*/ 42 w 77"/>
                  <a:gd name="T55" fmla="*/ 56 h 80"/>
                  <a:gd name="T56" fmla="*/ 45 w 77"/>
                  <a:gd name="T57" fmla="*/ 57 h 80"/>
                  <a:gd name="T58" fmla="*/ 45 w 77"/>
                  <a:gd name="T59" fmla="*/ 59 h 80"/>
                  <a:gd name="T60" fmla="*/ 46 w 77"/>
                  <a:gd name="T61" fmla="*/ 60 h 80"/>
                  <a:gd name="T62" fmla="*/ 49 w 77"/>
                  <a:gd name="T63" fmla="*/ 62 h 80"/>
                  <a:gd name="T64" fmla="*/ 51 w 77"/>
                  <a:gd name="T65" fmla="*/ 63 h 80"/>
                  <a:gd name="T66" fmla="*/ 52 w 77"/>
                  <a:gd name="T67" fmla="*/ 65 h 80"/>
                  <a:gd name="T68" fmla="*/ 54 w 77"/>
                  <a:gd name="T69" fmla="*/ 66 h 80"/>
                  <a:gd name="T70" fmla="*/ 55 w 77"/>
                  <a:gd name="T71" fmla="*/ 66 h 80"/>
                  <a:gd name="T72" fmla="*/ 56 w 77"/>
                  <a:gd name="T73" fmla="*/ 69 h 80"/>
                  <a:gd name="T74" fmla="*/ 58 w 77"/>
                  <a:gd name="T75" fmla="*/ 69 h 80"/>
                  <a:gd name="T76" fmla="*/ 59 w 77"/>
                  <a:gd name="T77" fmla="*/ 70 h 80"/>
                  <a:gd name="T78" fmla="*/ 62 w 77"/>
                  <a:gd name="T79" fmla="*/ 70 h 80"/>
                  <a:gd name="T80" fmla="*/ 62 w 77"/>
                  <a:gd name="T81" fmla="*/ 72 h 80"/>
                  <a:gd name="T82" fmla="*/ 64 w 77"/>
                  <a:gd name="T83" fmla="*/ 73 h 80"/>
                  <a:gd name="T84" fmla="*/ 67 w 77"/>
                  <a:gd name="T85" fmla="*/ 73 h 80"/>
                  <a:gd name="T86" fmla="*/ 67 w 77"/>
                  <a:gd name="T87" fmla="*/ 75 h 80"/>
                  <a:gd name="T88" fmla="*/ 69 w 77"/>
                  <a:gd name="T89" fmla="*/ 75 h 80"/>
                  <a:gd name="T90" fmla="*/ 71 w 77"/>
                  <a:gd name="T91" fmla="*/ 76 h 80"/>
                  <a:gd name="T92" fmla="*/ 71 w 77"/>
                  <a:gd name="T93" fmla="*/ 78 h 80"/>
                  <a:gd name="T94" fmla="*/ 74 w 77"/>
                  <a:gd name="T95" fmla="*/ 78 h 80"/>
                  <a:gd name="T96" fmla="*/ 75 w 77"/>
                  <a:gd name="T97" fmla="*/ 79 h 80"/>
                  <a:gd name="T98" fmla="*/ 77 w 77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80">
                    <a:moveTo>
                      <a:pt x="0" y="0"/>
                    </a:moveTo>
                    <a:lnTo>
                      <a:pt x="3" y="1"/>
                    </a:lnTo>
                    <a:lnTo>
                      <a:pt x="5" y="4"/>
                    </a:lnTo>
                    <a:lnTo>
                      <a:pt x="6" y="7"/>
                    </a:lnTo>
                    <a:lnTo>
                      <a:pt x="7" y="10"/>
                    </a:lnTo>
                    <a:lnTo>
                      <a:pt x="9" y="13"/>
                    </a:lnTo>
                    <a:lnTo>
                      <a:pt x="10" y="16"/>
                    </a:lnTo>
                    <a:lnTo>
                      <a:pt x="12" y="18"/>
                    </a:lnTo>
                    <a:lnTo>
                      <a:pt x="13" y="20"/>
                    </a:lnTo>
                    <a:lnTo>
                      <a:pt x="16" y="23"/>
                    </a:lnTo>
                    <a:lnTo>
                      <a:pt x="16" y="24"/>
                    </a:lnTo>
                    <a:lnTo>
                      <a:pt x="18" y="27"/>
                    </a:lnTo>
                    <a:lnTo>
                      <a:pt x="20" y="30"/>
                    </a:lnTo>
                    <a:lnTo>
                      <a:pt x="20" y="31"/>
                    </a:lnTo>
                    <a:lnTo>
                      <a:pt x="23" y="34"/>
                    </a:lnTo>
                    <a:lnTo>
                      <a:pt x="25" y="36"/>
                    </a:lnTo>
                    <a:lnTo>
                      <a:pt x="26" y="37"/>
                    </a:lnTo>
                    <a:lnTo>
                      <a:pt x="28" y="39"/>
                    </a:lnTo>
                    <a:lnTo>
                      <a:pt x="29" y="42"/>
                    </a:lnTo>
                    <a:lnTo>
                      <a:pt x="31" y="43"/>
                    </a:lnTo>
                    <a:lnTo>
                      <a:pt x="32" y="44"/>
                    </a:lnTo>
                    <a:lnTo>
                      <a:pt x="33" y="47"/>
                    </a:lnTo>
                    <a:lnTo>
                      <a:pt x="35" y="49"/>
                    </a:lnTo>
                    <a:lnTo>
                      <a:pt x="36" y="50"/>
                    </a:lnTo>
                    <a:lnTo>
                      <a:pt x="38" y="52"/>
                    </a:lnTo>
                    <a:lnTo>
                      <a:pt x="39" y="53"/>
                    </a:lnTo>
                    <a:lnTo>
                      <a:pt x="41" y="53"/>
                    </a:lnTo>
                    <a:lnTo>
                      <a:pt x="42" y="56"/>
                    </a:lnTo>
                    <a:lnTo>
                      <a:pt x="45" y="57"/>
                    </a:lnTo>
                    <a:lnTo>
                      <a:pt x="45" y="59"/>
                    </a:lnTo>
                    <a:lnTo>
                      <a:pt x="46" y="60"/>
                    </a:lnTo>
                    <a:lnTo>
                      <a:pt x="49" y="62"/>
                    </a:lnTo>
                    <a:lnTo>
                      <a:pt x="51" y="63"/>
                    </a:lnTo>
                    <a:lnTo>
                      <a:pt x="52" y="65"/>
                    </a:lnTo>
                    <a:lnTo>
                      <a:pt x="54" y="66"/>
                    </a:lnTo>
                    <a:lnTo>
                      <a:pt x="55" y="66"/>
                    </a:lnTo>
                    <a:lnTo>
                      <a:pt x="56" y="69"/>
                    </a:lnTo>
                    <a:lnTo>
                      <a:pt x="58" y="69"/>
                    </a:lnTo>
                    <a:lnTo>
                      <a:pt x="59" y="70"/>
                    </a:lnTo>
                    <a:lnTo>
                      <a:pt x="62" y="70"/>
                    </a:lnTo>
                    <a:lnTo>
                      <a:pt x="62" y="72"/>
                    </a:lnTo>
                    <a:lnTo>
                      <a:pt x="64" y="73"/>
                    </a:lnTo>
                    <a:lnTo>
                      <a:pt x="67" y="73"/>
                    </a:lnTo>
                    <a:lnTo>
                      <a:pt x="67" y="75"/>
                    </a:lnTo>
                    <a:lnTo>
                      <a:pt x="69" y="75"/>
                    </a:lnTo>
                    <a:lnTo>
                      <a:pt x="71" y="76"/>
                    </a:lnTo>
                    <a:lnTo>
                      <a:pt x="71" y="78"/>
                    </a:lnTo>
                    <a:lnTo>
                      <a:pt x="74" y="78"/>
                    </a:lnTo>
                    <a:lnTo>
                      <a:pt x="75" y="79"/>
                    </a:lnTo>
                    <a:lnTo>
                      <a:pt x="77" y="8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5" name="Freeform 365"/>
              <p:cNvSpPr>
                <a:spLocks/>
              </p:cNvSpPr>
              <p:nvPr/>
            </p:nvSpPr>
            <p:spPr bwMode="auto">
              <a:xfrm>
                <a:off x="4393391" y="4099715"/>
                <a:ext cx="39688" cy="11113"/>
              </a:xfrm>
              <a:custGeom>
                <a:avLst/>
                <a:gdLst>
                  <a:gd name="T0" fmla="*/ 0 w 75"/>
                  <a:gd name="T1" fmla="*/ 0 h 21"/>
                  <a:gd name="T2" fmla="*/ 1 w 75"/>
                  <a:gd name="T3" fmla="*/ 0 h 21"/>
                  <a:gd name="T4" fmla="*/ 3 w 75"/>
                  <a:gd name="T5" fmla="*/ 2 h 21"/>
                  <a:gd name="T6" fmla="*/ 4 w 75"/>
                  <a:gd name="T7" fmla="*/ 3 h 21"/>
                  <a:gd name="T8" fmla="*/ 5 w 75"/>
                  <a:gd name="T9" fmla="*/ 3 h 21"/>
                  <a:gd name="T10" fmla="*/ 7 w 75"/>
                  <a:gd name="T11" fmla="*/ 5 h 21"/>
                  <a:gd name="T12" fmla="*/ 8 w 75"/>
                  <a:gd name="T13" fmla="*/ 5 h 21"/>
                  <a:gd name="T14" fmla="*/ 10 w 75"/>
                  <a:gd name="T15" fmla="*/ 5 h 21"/>
                  <a:gd name="T16" fmla="*/ 11 w 75"/>
                  <a:gd name="T17" fmla="*/ 6 h 21"/>
                  <a:gd name="T18" fmla="*/ 13 w 75"/>
                  <a:gd name="T19" fmla="*/ 6 h 21"/>
                  <a:gd name="T20" fmla="*/ 14 w 75"/>
                  <a:gd name="T21" fmla="*/ 6 h 21"/>
                  <a:gd name="T22" fmla="*/ 15 w 75"/>
                  <a:gd name="T23" fmla="*/ 6 h 21"/>
                  <a:gd name="T24" fmla="*/ 18 w 75"/>
                  <a:gd name="T25" fmla="*/ 8 h 21"/>
                  <a:gd name="T26" fmla="*/ 20 w 75"/>
                  <a:gd name="T27" fmla="*/ 8 h 21"/>
                  <a:gd name="T28" fmla="*/ 20 w 75"/>
                  <a:gd name="T29" fmla="*/ 9 h 21"/>
                  <a:gd name="T30" fmla="*/ 23 w 75"/>
                  <a:gd name="T31" fmla="*/ 9 h 21"/>
                  <a:gd name="T32" fmla="*/ 24 w 75"/>
                  <a:gd name="T33" fmla="*/ 9 h 21"/>
                  <a:gd name="T34" fmla="*/ 26 w 75"/>
                  <a:gd name="T35" fmla="*/ 10 h 21"/>
                  <a:gd name="T36" fmla="*/ 27 w 75"/>
                  <a:gd name="T37" fmla="*/ 10 h 21"/>
                  <a:gd name="T38" fmla="*/ 28 w 75"/>
                  <a:gd name="T39" fmla="*/ 12 h 21"/>
                  <a:gd name="T40" fmla="*/ 30 w 75"/>
                  <a:gd name="T41" fmla="*/ 12 h 21"/>
                  <a:gd name="T42" fmla="*/ 31 w 75"/>
                  <a:gd name="T43" fmla="*/ 12 h 21"/>
                  <a:gd name="T44" fmla="*/ 33 w 75"/>
                  <a:gd name="T45" fmla="*/ 13 h 21"/>
                  <a:gd name="T46" fmla="*/ 34 w 75"/>
                  <a:gd name="T47" fmla="*/ 13 h 21"/>
                  <a:gd name="T48" fmla="*/ 36 w 75"/>
                  <a:gd name="T49" fmla="*/ 13 h 21"/>
                  <a:gd name="T50" fmla="*/ 37 w 75"/>
                  <a:gd name="T51" fmla="*/ 13 h 21"/>
                  <a:gd name="T52" fmla="*/ 39 w 75"/>
                  <a:gd name="T53" fmla="*/ 15 h 21"/>
                  <a:gd name="T54" fmla="*/ 40 w 75"/>
                  <a:gd name="T55" fmla="*/ 15 h 21"/>
                  <a:gd name="T56" fmla="*/ 41 w 75"/>
                  <a:gd name="T57" fmla="*/ 15 h 21"/>
                  <a:gd name="T58" fmla="*/ 44 w 75"/>
                  <a:gd name="T59" fmla="*/ 16 h 21"/>
                  <a:gd name="T60" fmla="*/ 44 w 75"/>
                  <a:gd name="T61" fmla="*/ 16 h 21"/>
                  <a:gd name="T62" fmla="*/ 46 w 75"/>
                  <a:gd name="T63" fmla="*/ 16 h 21"/>
                  <a:gd name="T64" fmla="*/ 49 w 75"/>
                  <a:gd name="T65" fmla="*/ 16 h 21"/>
                  <a:gd name="T66" fmla="*/ 49 w 75"/>
                  <a:gd name="T67" fmla="*/ 16 h 21"/>
                  <a:gd name="T68" fmla="*/ 51 w 75"/>
                  <a:gd name="T69" fmla="*/ 18 h 21"/>
                  <a:gd name="T70" fmla="*/ 53 w 75"/>
                  <a:gd name="T71" fmla="*/ 18 h 21"/>
                  <a:gd name="T72" fmla="*/ 53 w 75"/>
                  <a:gd name="T73" fmla="*/ 18 h 21"/>
                  <a:gd name="T74" fmla="*/ 56 w 75"/>
                  <a:gd name="T75" fmla="*/ 18 h 21"/>
                  <a:gd name="T76" fmla="*/ 57 w 75"/>
                  <a:gd name="T77" fmla="*/ 19 h 21"/>
                  <a:gd name="T78" fmla="*/ 57 w 75"/>
                  <a:gd name="T79" fmla="*/ 19 h 21"/>
                  <a:gd name="T80" fmla="*/ 60 w 75"/>
                  <a:gd name="T81" fmla="*/ 19 h 21"/>
                  <a:gd name="T82" fmla="*/ 62 w 75"/>
                  <a:gd name="T83" fmla="*/ 19 h 21"/>
                  <a:gd name="T84" fmla="*/ 63 w 75"/>
                  <a:gd name="T85" fmla="*/ 19 h 21"/>
                  <a:gd name="T86" fmla="*/ 64 w 75"/>
                  <a:gd name="T87" fmla="*/ 19 h 21"/>
                  <a:gd name="T88" fmla="*/ 66 w 75"/>
                  <a:gd name="T89" fmla="*/ 21 h 21"/>
                  <a:gd name="T90" fmla="*/ 67 w 75"/>
                  <a:gd name="T91" fmla="*/ 21 h 21"/>
                  <a:gd name="T92" fmla="*/ 70 w 75"/>
                  <a:gd name="T93" fmla="*/ 21 h 21"/>
                  <a:gd name="T94" fmla="*/ 70 w 75"/>
                  <a:gd name="T95" fmla="*/ 21 h 21"/>
                  <a:gd name="T96" fmla="*/ 72 w 75"/>
                  <a:gd name="T97" fmla="*/ 21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10" y="5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8" y="8"/>
                    </a:lnTo>
                    <a:lnTo>
                      <a:pt x="20" y="8"/>
                    </a:lnTo>
                    <a:lnTo>
                      <a:pt x="20" y="9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6" y="10"/>
                    </a:lnTo>
                    <a:lnTo>
                      <a:pt x="27" y="10"/>
                    </a:lnTo>
                    <a:lnTo>
                      <a:pt x="28" y="12"/>
                    </a:lnTo>
                    <a:lnTo>
                      <a:pt x="30" y="12"/>
                    </a:lnTo>
                    <a:lnTo>
                      <a:pt x="31" y="12"/>
                    </a:lnTo>
                    <a:lnTo>
                      <a:pt x="33" y="13"/>
                    </a:lnTo>
                    <a:lnTo>
                      <a:pt x="34" y="13"/>
                    </a:lnTo>
                    <a:lnTo>
                      <a:pt x="36" y="13"/>
                    </a:lnTo>
                    <a:lnTo>
                      <a:pt x="37" y="13"/>
                    </a:lnTo>
                    <a:lnTo>
                      <a:pt x="39" y="15"/>
                    </a:lnTo>
                    <a:lnTo>
                      <a:pt x="40" y="15"/>
                    </a:lnTo>
                    <a:lnTo>
                      <a:pt x="41" y="15"/>
                    </a:lnTo>
                    <a:lnTo>
                      <a:pt x="44" y="16"/>
                    </a:lnTo>
                    <a:lnTo>
                      <a:pt x="44" y="16"/>
                    </a:lnTo>
                    <a:lnTo>
                      <a:pt x="46" y="16"/>
                    </a:lnTo>
                    <a:lnTo>
                      <a:pt x="49" y="16"/>
                    </a:lnTo>
                    <a:lnTo>
                      <a:pt x="49" y="16"/>
                    </a:lnTo>
                    <a:lnTo>
                      <a:pt x="51" y="18"/>
                    </a:lnTo>
                    <a:lnTo>
                      <a:pt x="53" y="18"/>
                    </a:lnTo>
                    <a:lnTo>
                      <a:pt x="53" y="18"/>
                    </a:lnTo>
                    <a:lnTo>
                      <a:pt x="56" y="18"/>
                    </a:lnTo>
                    <a:lnTo>
                      <a:pt x="57" y="19"/>
                    </a:lnTo>
                    <a:lnTo>
                      <a:pt x="57" y="19"/>
                    </a:lnTo>
                    <a:lnTo>
                      <a:pt x="60" y="19"/>
                    </a:lnTo>
                    <a:lnTo>
                      <a:pt x="62" y="19"/>
                    </a:lnTo>
                    <a:lnTo>
                      <a:pt x="63" y="19"/>
                    </a:lnTo>
                    <a:lnTo>
                      <a:pt x="64" y="19"/>
                    </a:lnTo>
                    <a:lnTo>
                      <a:pt x="66" y="21"/>
                    </a:lnTo>
                    <a:lnTo>
                      <a:pt x="67" y="21"/>
                    </a:lnTo>
                    <a:lnTo>
                      <a:pt x="70" y="21"/>
                    </a:lnTo>
                    <a:lnTo>
                      <a:pt x="70" y="21"/>
                    </a:lnTo>
                    <a:lnTo>
                      <a:pt x="72" y="21"/>
                    </a:lnTo>
                    <a:lnTo>
                      <a:pt x="75" y="2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6" name="Freeform 366"/>
              <p:cNvSpPr>
                <a:spLocks/>
              </p:cNvSpPr>
              <p:nvPr/>
            </p:nvSpPr>
            <p:spPr bwMode="auto">
              <a:xfrm>
                <a:off x="4433078" y="4110828"/>
                <a:ext cx="39688" cy="3175"/>
              </a:xfrm>
              <a:custGeom>
                <a:avLst/>
                <a:gdLst>
                  <a:gd name="T0" fmla="*/ 0 w 74"/>
                  <a:gd name="T1" fmla="*/ 0 h 4"/>
                  <a:gd name="T2" fmla="*/ 0 w 74"/>
                  <a:gd name="T3" fmla="*/ 0 h 4"/>
                  <a:gd name="T4" fmla="*/ 2 w 74"/>
                  <a:gd name="T5" fmla="*/ 0 h 4"/>
                  <a:gd name="T6" fmla="*/ 4 w 74"/>
                  <a:gd name="T7" fmla="*/ 0 h 4"/>
                  <a:gd name="T8" fmla="*/ 4 w 74"/>
                  <a:gd name="T9" fmla="*/ 0 h 4"/>
                  <a:gd name="T10" fmla="*/ 7 w 74"/>
                  <a:gd name="T11" fmla="*/ 0 h 4"/>
                  <a:gd name="T12" fmla="*/ 8 w 74"/>
                  <a:gd name="T13" fmla="*/ 0 h 4"/>
                  <a:gd name="T14" fmla="*/ 10 w 74"/>
                  <a:gd name="T15" fmla="*/ 0 h 4"/>
                  <a:gd name="T16" fmla="*/ 11 w 74"/>
                  <a:gd name="T17" fmla="*/ 0 h 4"/>
                  <a:gd name="T18" fmla="*/ 12 w 74"/>
                  <a:gd name="T19" fmla="*/ 0 h 4"/>
                  <a:gd name="T20" fmla="*/ 14 w 74"/>
                  <a:gd name="T21" fmla="*/ 1 h 4"/>
                  <a:gd name="T22" fmla="*/ 15 w 74"/>
                  <a:gd name="T23" fmla="*/ 1 h 4"/>
                  <a:gd name="T24" fmla="*/ 17 w 74"/>
                  <a:gd name="T25" fmla="*/ 1 h 4"/>
                  <a:gd name="T26" fmla="*/ 18 w 74"/>
                  <a:gd name="T27" fmla="*/ 1 h 4"/>
                  <a:gd name="T28" fmla="*/ 20 w 74"/>
                  <a:gd name="T29" fmla="*/ 1 h 4"/>
                  <a:gd name="T30" fmla="*/ 21 w 74"/>
                  <a:gd name="T31" fmla="*/ 1 h 4"/>
                  <a:gd name="T32" fmla="*/ 24 w 74"/>
                  <a:gd name="T33" fmla="*/ 1 h 4"/>
                  <a:gd name="T34" fmla="*/ 24 w 74"/>
                  <a:gd name="T35" fmla="*/ 1 h 4"/>
                  <a:gd name="T36" fmla="*/ 25 w 74"/>
                  <a:gd name="T37" fmla="*/ 1 h 4"/>
                  <a:gd name="T38" fmla="*/ 28 w 74"/>
                  <a:gd name="T39" fmla="*/ 1 h 4"/>
                  <a:gd name="T40" fmla="*/ 28 w 74"/>
                  <a:gd name="T41" fmla="*/ 1 h 4"/>
                  <a:gd name="T42" fmla="*/ 31 w 74"/>
                  <a:gd name="T43" fmla="*/ 1 h 4"/>
                  <a:gd name="T44" fmla="*/ 33 w 74"/>
                  <a:gd name="T45" fmla="*/ 1 h 4"/>
                  <a:gd name="T46" fmla="*/ 34 w 74"/>
                  <a:gd name="T47" fmla="*/ 1 h 4"/>
                  <a:gd name="T48" fmla="*/ 36 w 74"/>
                  <a:gd name="T49" fmla="*/ 2 h 4"/>
                  <a:gd name="T50" fmla="*/ 37 w 74"/>
                  <a:gd name="T51" fmla="*/ 2 h 4"/>
                  <a:gd name="T52" fmla="*/ 38 w 74"/>
                  <a:gd name="T53" fmla="*/ 2 h 4"/>
                  <a:gd name="T54" fmla="*/ 41 w 74"/>
                  <a:gd name="T55" fmla="*/ 2 h 4"/>
                  <a:gd name="T56" fmla="*/ 41 w 74"/>
                  <a:gd name="T57" fmla="*/ 2 h 4"/>
                  <a:gd name="T58" fmla="*/ 43 w 74"/>
                  <a:gd name="T59" fmla="*/ 2 h 4"/>
                  <a:gd name="T60" fmla="*/ 46 w 74"/>
                  <a:gd name="T61" fmla="*/ 2 h 4"/>
                  <a:gd name="T62" fmla="*/ 46 w 74"/>
                  <a:gd name="T63" fmla="*/ 2 h 4"/>
                  <a:gd name="T64" fmla="*/ 48 w 74"/>
                  <a:gd name="T65" fmla="*/ 2 h 4"/>
                  <a:gd name="T66" fmla="*/ 50 w 74"/>
                  <a:gd name="T67" fmla="*/ 2 h 4"/>
                  <a:gd name="T68" fmla="*/ 50 w 74"/>
                  <a:gd name="T69" fmla="*/ 2 h 4"/>
                  <a:gd name="T70" fmla="*/ 53 w 74"/>
                  <a:gd name="T71" fmla="*/ 2 h 4"/>
                  <a:gd name="T72" fmla="*/ 54 w 74"/>
                  <a:gd name="T73" fmla="*/ 2 h 4"/>
                  <a:gd name="T74" fmla="*/ 56 w 74"/>
                  <a:gd name="T75" fmla="*/ 2 h 4"/>
                  <a:gd name="T76" fmla="*/ 57 w 74"/>
                  <a:gd name="T77" fmla="*/ 2 h 4"/>
                  <a:gd name="T78" fmla="*/ 59 w 74"/>
                  <a:gd name="T79" fmla="*/ 4 h 4"/>
                  <a:gd name="T80" fmla="*/ 60 w 74"/>
                  <a:gd name="T81" fmla="*/ 4 h 4"/>
                  <a:gd name="T82" fmla="*/ 61 w 74"/>
                  <a:gd name="T83" fmla="*/ 4 h 4"/>
                  <a:gd name="T84" fmla="*/ 63 w 74"/>
                  <a:gd name="T85" fmla="*/ 4 h 4"/>
                  <a:gd name="T86" fmla="*/ 64 w 74"/>
                  <a:gd name="T87" fmla="*/ 4 h 4"/>
                  <a:gd name="T88" fmla="*/ 66 w 74"/>
                  <a:gd name="T89" fmla="*/ 4 h 4"/>
                  <a:gd name="T90" fmla="*/ 67 w 74"/>
                  <a:gd name="T91" fmla="*/ 4 h 4"/>
                  <a:gd name="T92" fmla="*/ 69 w 74"/>
                  <a:gd name="T93" fmla="*/ 4 h 4"/>
                  <a:gd name="T94" fmla="*/ 70 w 74"/>
                  <a:gd name="T95" fmla="*/ 4 h 4"/>
                  <a:gd name="T96" fmla="*/ 72 w 74"/>
                  <a:gd name="T97" fmla="*/ 4 h 4"/>
                  <a:gd name="T98" fmla="*/ 74 w 7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4" y="4"/>
                    </a:lnTo>
                    <a:lnTo>
                      <a:pt x="66" y="4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70" y="4"/>
                    </a:lnTo>
                    <a:lnTo>
                      <a:pt x="72" y="4"/>
                    </a:lnTo>
                    <a:lnTo>
                      <a:pt x="74" y="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7" name="Freeform 367"/>
              <p:cNvSpPr>
                <a:spLocks/>
              </p:cNvSpPr>
              <p:nvPr/>
            </p:nvSpPr>
            <p:spPr bwMode="auto">
              <a:xfrm>
                <a:off x="4472766" y="41140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2 w 75"/>
                  <a:gd name="T15" fmla="*/ 22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4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68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8" name="Freeform 368"/>
              <p:cNvSpPr>
                <a:spLocks/>
              </p:cNvSpPr>
              <p:nvPr/>
            </p:nvSpPr>
            <p:spPr bwMode="auto">
              <a:xfrm>
                <a:off x="4512453" y="41140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8 w 75"/>
                  <a:gd name="T12" fmla="*/ 18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6 w 75"/>
                  <a:gd name="T31" fmla="*/ 46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9" name="Freeform 369"/>
              <p:cNvSpPr>
                <a:spLocks/>
              </p:cNvSpPr>
              <p:nvPr/>
            </p:nvSpPr>
            <p:spPr bwMode="auto">
              <a:xfrm>
                <a:off x="4552141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7 w 75"/>
                  <a:gd name="T12" fmla="*/ 17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2 w 75"/>
                  <a:gd name="T41" fmla="*/ 62 w 75"/>
                  <a:gd name="T42" fmla="*/ 64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0" name="Freeform 370"/>
              <p:cNvSpPr>
                <a:spLocks/>
              </p:cNvSpPr>
              <p:nvPr/>
            </p:nvSpPr>
            <p:spPr bwMode="auto">
              <a:xfrm>
                <a:off x="4591828" y="4114003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4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4 w 72"/>
                  <a:gd name="T10" fmla="*/ 14 w 72"/>
                  <a:gd name="T11" fmla="*/ 16 w 72"/>
                  <a:gd name="T12" fmla="*/ 19 w 72"/>
                  <a:gd name="T13" fmla="*/ 19 w 72"/>
                  <a:gd name="T14" fmla="*/ 20 w 72"/>
                  <a:gd name="T15" fmla="*/ 23 w 72"/>
                  <a:gd name="T16" fmla="*/ 23 w 72"/>
                  <a:gd name="T17" fmla="*/ 25 w 72"/>
                  <a:gd name="T18" fmla="*/ 27 w 72"/>
                  <a:gd name="T19" fmla="*/ 27 w 72"/>
                  <a:gd name="T20" fmla="*/ 29 w 72"/>
                  <a:gd name="T21" fmla="*/ 32 w 72"/>
                  <a:gd name="T22" fmla="*/ 32 w 72"/>
                  <a:gd name="T23" fmla="*/ 33 w 72"/>
                  <a:gd name="T24" fmla="*/ 36 w 72"/>
                  <a:gd name="T25" fmla="*/ 38 w 72"/>
                  <a:gd name="T26" fmla="*/ 38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3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3 w 72"/>
                  <a:gd name="T44" fmla="*/ 65 w 72"/>
                  <a:gd name="T45" fmla="*/ 66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1" name="Freeform 371"/>
              <p:cNvSpPr>
                <a:spLocks/>
              </p:cNvSpPr>
              <p:nvPr/>
            </p:nvSpPr>
            <p:spPr bwMode="auto">
              <a:xfrm>
                <a:off x="4629928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6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2" name="Freeform 372"/>
              <p:cNvSpPr>
                <a:spLocks/>
              </p:cNvSpPr>
              <p:nvPr/>
            </p:nvSpPr>
            <p:spPr bwMode="auto">
              <a:xfrm>
                <a:off x="4669616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30 w 75"/>
                  <a:gd name="T20" fmla="*/ 32 w 75"/>
                  <a:gd name="T21" fmla="*/ 32 w 75"/>
                  <a:gd name="T22" fmla="*/ 35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3" name="Freeform 373"/>
              <p:cNvSpPr>
                <a:spLocks/>
              </p:cNvSpPr>
              <p:nvPr/>
            </p:nvSpPr>
            <p:spPr bwMode="auto">
              <a:xfrm>
                <a:off x="4709303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1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4" name="Freeform 374"/>
              <p:cNvSpPr>
                <a:spLocks/>
              </p:cNvSpPr>
              <p:nvPr/>
            </p:nvSpPr>
            <p:spPr bwMode="auto">
              <a:xfrm>
                <a:off x="4748991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1 w 75"/>
                  <a:gd name="T21" fmla="*/ 31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5" name="Freeform 375"/>
              <p:cNvSpPr>
                <a:spLocks/>
              </p:cNvSpPr>
              <p:nvPr/>
            </p:nvSpPr>
            <p:spPr bwMode="auto">
              <a:xfrm>
                <a:off x="4788678" y="4114003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8 w 75"/>
                  <a:gd name="T19" fmla="*/ 28 w 75"/>
                  <a:gd name="T20" fmla="*/ 31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4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6" name="Freeform 376"/>
              <p:cNvSpPr>
                <a:spLocks/>
              </p:cNvSpPr>
              <p:nvPr/>
            </p:nvSpPr>
            <p:spPr bwMode="auto">
              <a:xfrm>
                <a:off x="4828366" y="4114003"/>
                <a:ext cx="38100" cy="0"/>
              </a:xfrm>
              <a:custGeom>
                <a:avLst/>
                <a:gdLst>
                  <a:gd name="T0" fmla="*/ 0 w 74"/>
                  <a:gd name="T1" fmla="*/ 2 w 74"/>
                  <a:gd name="T2" fmla="*/ 2 w 74"/>
                  <a:gd name="T3" fmla="*/ 5 w 74"/>
                  <a:gd name="T4" fmla="*/ 7 w 74"/>
                  <a:gd name="T5" fmla="*/ 8 w 74"/>
                  <a:gd name="T6" fmla="*/ 10 w 74"/>
                  <a:gd name="T7" fmla="*/ 11 w 74"/>
                  <a:gd name="T8" fmla="*/ 13 w 74"/>
                  <a:gd name="T9" fmla="*/ 14 w 74"/>
                  <a:gd name="T10" fmla="*/ 15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7 w 74"/>
                  <a:gd name="T18" fmla="*/ 28 w 74"/>
                  <a:gd name="T19" fmla="*/ 28 w 74"/>
                  <a:gd name="T20" fmla="*/ 31 w 74"/>
                  <a:gd name="T21" fmla="*/ 33 w 74"/>
                  <a:gd name="T22" fmla="*/ 34 w 74"/>
                  <a:gd name="T23" fmla="*/ 36 w 74"/>
                  <a:gd name="T24" fmla="*/ 37 w 74"/>
                  <a:gd name="T25" fmla="*/ 38 w 74"/>
                  <a:gd name="T26" fmla="*/ 40 w 74"/>
                  <a:gd name="T27" fmla="*/ 41 w 74"/>
                  <a:gd name="T28" fmla="*/ 44 w 74"/>
                  <a:gd name="T29" fmla="*/ 44 w 74"/>
                  <a:gd name="T30" fmla="*/ 46 w 74"/>
                  <a:gd name="T31" fmla="*/ 49 w 74"/>
                  <a:gd name="T32" fmla="*/ 49 w 74"/>
                  <a:gd name="T33" fmla="*/ 51 w 74"/>
                  <a:gd name="T34" fmla="*/ 53 w 74"/>
                  <a:gd name="T35" fmla="*/ 53 w 74"/>
                  <a:gd name="T36" fmla="*/ 56 w 74"/>
                  <a:gd name="T37" fmla="*/ 57 w 74"/>
                  <a:gd name="T38" fmla="*/ 59 w 74"/>
                  <a:gd name="T39" fmla="*/ 60 w 74"/>
                  <a:gd name="T40" fmla="*/ 62 w 74"/>
                  <a:gd name="T41" fmla="*/ 63 w 74"/>
                  <a:gd name="T42" fmla="*/ 64 w 74"/>
                  <a:gd name="T43" fmla="*/ 66 w 74"/>
                  <a:gd name="T44" fmla="*/ 67 w 74"/>
                  <a:gd name="T45" fmla="*/ 69 w 74"/>
                  <a:gd name="T46" fmla="*/ 70 w 74"/>
                  <a:gd name="T47" fmla="*/ 73 w 74"/>
                  <a:gd name="T48" fmla="*/ 74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7" name="Freeform 377"/>
              <p:cNvSpPr>
                <a:spLocks/>
              </p:cNvSpPr>
              <p:nvPr/>
            </p:nvSpPr>
            <p:spPr bwMode="auto">
              <a:xfrm>
                <a:off x="4866466" y="4114003"/>
                <a:ext cx="41275" cy="0"/>
              </a:xfrm>
              <a:custGeom>
                <a:avLst/>
                <a:gdLst>
                  <a:gd name="T0" fmla="*/ 0 w 77"/>
                  <a:gd name="T1" fmla="*/ 3 w 77"/>
                  <a:gd name="T2" fmla="*/ 5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6 w 77"/>
                  <a:gd name="T10" fmla="*/ 16 w 77"/>
                  <a:gd name="T11" fmla="*/ 18 w 77"/>
                  <a:gd name="T12" fmla="*/ 21 w 77"/>
                  <a:gd name="T13" fmla="*/ 21 w 77"/>
                  <a:gd name="T14" fmla="*/ 24 w 77"/>
                  <a:gd name="T15" fmla="*/ 25 w 77"/>
                  <a:gd name="T16" fmla="*/ 25 w 77"/>
                  <a:gd name="T17" fmla="*/ 28 w 77"/>
                  <a:gd name="T18" fmla="*/ 29 w 77"/>
                  <a:gd name="T19" fmla="*/ 31 w 77"/>
                  <a:gd name="T20" fmla="*/ 32 w 77"/>
                  <a:gd name="T21" fmla="*/ 34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5 w 77"/>
                  <a:gd name="T29" fmla="*/ 47 w 77"/>
                  <a:gd name="T30" fmla="*/ 47 w 77"/>
                  <a:gd name="T31" fmla="*/ 49 w 77"/>
                  <a:gd name="T32" fmla="*/ 51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60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70 w 77"/>
                  <a:gd name="T45" fmla="*/ 70 w 77"/>
                  <a:gd name="T46" fmla="*/ 71 w 77"/>
                  <a:gd name="T47" fmla="*/ 74 w 77"/>
                  <a:gd name="T48" fmla="*/ 75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8" name="Freeform 378"/>
              <p:cNvSpPr>
                <a:spLocks/>
              </p:cNvSpPr>
              <p:nvPr/>
            </p:nvSpPr>
            <p:spPr bwMode="auto">
              <a:xfrm>
                <a:off x="4907741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9" name="Freeform 379"/>
              <p:cNvSpPr>
                <a:spLocks/>
              </p:cNvSpPr>
              <p:nvPr/>
            </p:nvSpPr>
            <p:spPr bwMode="auto">
              <a:xfrm>
                <a:off x="4947428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1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7 w 75"/>
                  <a:gd name="T46" fmla="*/ 70 w 75"/>
                  <a:gd name="T47" fmla="*/ 70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0" name="Freeform 380"/>
              <p:cNvSpPr>
                <a:spLocks/>
              </p:cNvSpPr>
              <p:nvPr/>
            </p:nvSpPr>
            <p:spPr bwMode="auto">
              <a:xfrm>
                <a:off x="4987116" y="4114003"/>
                <a:ext cx="39688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20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28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1 w 74"/>
                  <a:gd name="T29" fmla="*/ 43 w 74"/>
                  <a:gd name="T30" fmla="*/ 46 w 74"/>
                  <a:gd name="T31" fmla="*/ 46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6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1" name="Freeform 381"/>
              <p:cNvSpPr>
                <a:spLocks/>
              </p:cNvSpPr>
              <p:nvPr/>
            </p:nvSpPr>
            <p:spPr bwMode="auto">
              <a:xfrm>
                <a:off x="5026803" y="41140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3 w 75"/>
                  <a:gd name="T10" fmla="*/ 15 w 75"/>
                  <a:gd name="T11" fmla="*/ 18 w 75"/>
                  <a:gd name="T12" fmla="*/ 18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2" name="Freeform 382"/>
              <p:cNvSpPr>
                <a:spLocks/>
              </p:cNvSpPr>
              <p:nvPr/>
            </p:nvSpPr>
            <p:spPr bwMode="auto">
              <a:xfrm>
                <a:off x="5066491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3" name="Freeform 383"/>
              <p:cNvSpPr>
                <a:spLocks/>
              </p:cNvSpPr>
              <p:nvPr/>
            </p:nvSpPr>
            <p:spPr bwMode="auto">
              <a:xfrm>
                <a:off x="5106178" y="4114003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0 w 72"/>
                  <a:gd name="T15" fmla="*/ 22 w 72"/>
                  <a:gd name="T16" fmla="*/ 23 w 72"/>
                  <a:gd name="T17" fmla="*/ 25 w 72"/>
                  <a:gd name="T18" fmla="*/ 26 w 72"/>
                  <a:gd name="T19" fmla="*/ 28 w 72"/>
                  <a:gd name="T20" fmla="*/ 29 w 72"/>
                  <a:gd name="T21" fmla="*/ 32 w 72"/>
                  <a:gd name="T22" fmla="*/ 33 w 72"/>
                  <a:gd name="T23" fmla="*/ 33 w 72"/>
                  <a:gd name="T24" fmla="*/ 36 w 72"/>
                  <a:gd name="T25" fmla="*/ 38 w 72"/>
                  <a:gd name="T26" fmla="*/ 38 w 72"/>
                  <a:gd name="T27" fmla="*/ 41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4" name="Freeform 384"/>
              <p:cNvSpPr>
                <a:spLocks/>
              </p:cNvSpPr>
              <p:nvPr/>
            </p:nvSpPr>
            <p:spPr bwMode="auto">
              <a:xfrm>
                <a:off x="5144278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5" name="Freeform 385"/>
              <p:cNvSpPr>
                <a:spLocks/>
              </p:cNvSpPr>
              <p:nvPr/>
            </p:nvSpPr>
            <p:spPr bwMode="auto">
              <a:xfrm>
                <a:off x="5183966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69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6" name="Freeform 386"/>
              <p:cNvSpPr>
                <a:spLocks/>
              </p:cNvSpPr>
              <p:nvPr/>
            </p:nvSpPr>
            <p:spPr bwMode="auto">
              <a:xfrm>
                <a:off x="5223653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7" name="Freeform 387"/>
              <p:cNvSpPr>
                <a:spLocks/>
              </p:cNvSpPr>
              <p:nvPr/>
            </p:nvSpPr>
            <p:spPr bwMode="auto">
              <a:xfrm>
                <a:off x="5263341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8" name="Freeform 388"/>
              <p:cNvSpPr>
                <a:spLocks/>
              </p:cNvSpPr>
              <p:nvPr/>
            </p:nvSpPr>
            <p:spPr bwMode="auto">
              <a:xfrm>
                <a:off x="5303028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9" name="Freeform 389"/>
              <p:cNvSpPr>
                <a:spLocks/>
              </p:cNvSpPr>
              <p:nvPr/>
            </p:nvSpPr>
            <p:spPr bwMode="auto">
              <a:xfrm>
                <a:off x="5342716" y="4114003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6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9 w 75"/>
                  <a:gd name="T19" fmla="*/ 29 w 75"/>
                  <a:gd name="T20" fmla="*/ 31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0" name="Freeform 390"/>
              <p:cNvSpPr>
                <a:spLocks/>
              </p:cNvSpPr>
              <p:nvPr/>
            </p:nvSpPr>
            <p:spPr bwMode="auto">
              <a:xfrm>
                <a:off x="5382403" y="4114003"/>
                <a:ext cx="7938" cy="0"/>
              </a:xfrm>
              <a:custGeom>
                <a:avLst/>
                <a:gdLst>
                  <a:gd name="T0" fmla="*/ 0 w 15"/>
                  <a:gd name="T1" fmla="*/ 3 w 15"/>
                  <a:gd name="T2" fmla="*/ 4 w 15"/>
                  <a:gd name="T3" fmla="*/ 5 w 15"/>
                  <a:gd name="T4" fmla="*/ 7 w 15"/>
                  <a:gd name="T5" fmla="*/ 8 w 15"/>
                  <a:gd name="T6" fmla="*/ 10 w 15"/>
                  <a:gd name="T7" fmla="*/ 11 w 15"/>
                  <a:gd name="T8" fmla="*/ 13 w 15"/>
                  <a:gd name="T9" fmla="*/ 14 w 15"/>
                  <a:gd name="T10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1" name="Line 391"/>
              <p:cNvSpPr>
                <a:spLocks noChangeShapeType="1"/>
              </p:cNvSpPr>
              <p:nvPr/>
            </p:nvSpPr>
            <p:spPr bwMode="auto">
              <a:xfrm flipV="1">
                <a:off x="5517341" y="3248815"/>
                <a:ext cx="0" cy="8651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2" name="Line 392"/>
              <p:cNvSpPr>
                <a:spLocks noChangeShapeType="1"/>
              </p:cNvSpPr>
              <p:nvPr/>
            </p:nvSpPr>
            <p:spPr bwMode="auto">
              <a:xfrm flipH="1">
                <a:off x="5491941" y="41140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3" name="Line 393"/>
              <p:cNvSpPr>
                <a:spLocks noChangeShapeType="1"/>
              </p:cNvSpPr>
              <p:nvPr/>
            </p:nvSpPr>
            <p:spPr bwMode="auto">
              <a:xfrm flipH="1">
                <a:off x="5491941" y="3680615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4" name="Line 394"/>
              <p:cNvSpPr>
                <a:spLocks noChangeShapeType="1"/>
              </p:cNvSpPr>
              <p:nvPr/>
            </p:nvSpPr>
            <p:spPr bwMode="auto">
              <a:xfrm flipH="1">
                <a:off x="5491941" y="3248815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6" name="Line 406"/>
              <p:cNvSpPr>
                <a:spLocks noChangeShapeType="1"/>
              </p:cNvSpPr>
              <p:nvPr/>
            </p:nvSpPr>
            <p:spPr bwMode="auto">
              <a:xfrm>
                <a:off x="2969403" y="3186903"/>
                <a:ext cx="254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7" name="Line 407"/>
              <p:cNvSpPr>
                <a:spLocks noChangeShapeType="1"/>
              </p:cNvSpPr>
              <p:nvPr/>
            </p:nvSpPr>
            <p:spPr bwMode="auto">
              <a:xfrm>
                <a:off x="2969403" y="2323303"/>
                <a:ext cx="254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8" name="Line 408"/>
              <p:cNvSpPr>
                <a:spLocks noChangeShapeType="1"/>
              </p:cNvSpPr>
              <p:nvPr/>
            </p:nvSpPr>
            <p:spPr bwMode="auto">
              <a:xfrm flipV="1">
                <a:off x="2969403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9" name="Line 409"/>
              <p:cNvSpPr>
                <a:spLocks noChangeShapeType="1"/>
              </p:cNvSpPr>
              <p:nvPr/>
            </p:nvSpPr>
            <p:spPr bwMode="auto">
              <a:xfrm flipV="1">
                <a:off x="3393266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0" name="Line 410"/>
              <p:cNvSpPr>
                <a:spLocks noChangeShapeType="1"/>
              </p:cNvSpPr>
              <p:nvPr/>
            </p:nvSpPr>
            <p:spPr bwMode="auto">
              <a:xfrm flipV="1">
                <a:off x="3818716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1" name="Line 411"/>
              <p:cNvSpPr>
                <a:spLocks noChangeShapeType="1"/>
              </p:cNvSpPr>
              <p:nvPr/>
            </p:nvSpPr>
            <p:spPr bwMode="auto">
              <a:xfrm flipV="1">
                <a:off x="4244166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2" name="Line 412"/>
              <p:cNvSpPr>
                <a:spLocks noChangeShapeType="1"/>
              </p:cNvSpPr>
              <p:nvPr/>
            </p:nvSpPr>
            <p:spPr bwMode="auto">
              <a:xfrm flipV="1">
                <a:off x="4669616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3" name="Line 413"/>
              <p:cNvSpPr>
                <a:spLocks noChangeShapeType="1"/>
              </p:cNvSpPr>
              <p:nvPr/>
            </p:nvSpPr>
            <p:spPr bwMode="auto">
              <a:xfrm flipV="1">
                <a:off x="5093478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4" name="Line 414"/>
              <p:cNvSpPr>
                <a:spLocks noChangeShapeType="1"/>
              </p:cNvSpPr>
              <p:nvPr/>
            </p:nvSpPr>
            <p:spPr bwMode="auto">
              <a:xfrm flipV="1">
                <a:off x="5518928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5" name="Line 415"/>
              <p:cNvSpPr>
                <a:spLocks noChangeShapeType="1"/>
              </p:cNvSpPr>
              <p:nvPr/>
            </p:nvSpPr>
            <p:spPr bwMode="auto">
              <a:xfrm>
                <a:off x="2969403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6" name="Line 416"/>
              <p:cNvSpPr>
                <a:spLocks noChangeShapeType="1"/>
              </p:cNvSpPr>
              <p:nvPr/>
            </p:nvSpPr>
            <p:spPr bwMode="auto">
              <a:xfrm>
                <a:off x="3393266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7" name="Line 417"/>
              <p:cNvSpPr>
                <a:spLocks noChangeShapeType="1"/>
              </p:cNvSpPr>
              <p:nvPr/>
            </p:nvSpPr>
            <p:spPr bwMode="auto">
              <a:xfrm>
                <a:off x="3818716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8" name="Line 418"/>
              <p:cNvSpPr>
                <a:spLocks noChangeShapeType="1"/>
              </p:cNvSpPr>
              <p:nvPr/>
            </p:nvSpPr>
            <p:spPr bwMode="auto">
              <a:xfrm>
                <a:off x="4244166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9" name="Line 419"/>
              <p:cNvSpPr>
                <a:spLocks noChangeShapeType="1"/>
              </p:cNvSpPr>
              <p:nvPr/>
            </p:nvSpPr>
            <p:spPr bwMode="auto">
              <a:xfrm>
                <a:off x="4669616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0" name="Line 420"/>
              <p:cNvSpPr>
                <a:spLocks noChangeShapeType="1"/>
              </p:cNvSpPr>
              <p:nvPr/>
            </p:nvSpPr>
            <p:spPr bwMode="auto">
              <a:xfrm>
                <a:off x="5093478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1" name="Line 421"/>
              <p:cNvSpPr>
                <a:spLocks noChangeShapeType="1"/>
              </p:cNvSpPr>
              <p:nvPr/>
            </p:nvSpPr>
            <p:spPr bwMode="auto">
              <a:xfrm>
                <a:off x="5518928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2" name="Line 422"/>
              <p:cNvSpPr>
                <a:spLocks noChangeShapeType="1"/>
              </p:cNvSpPr>
              <p:nvPr/>
            </p:nvSpPr>
            <p:spPr bwMode="auto">
              <a:xfrm flipV="1">
                <a:off x="2969403" y="2323303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3" name="Line 423"/>
              <p:cNvSpPr>
                <a:spLocks noChangeShapeType="1"/>
              </p:cNvSpPr>
              <p:nvPr/>
            </p:nvSpPr>
            <p:spPr bwMode="auto">
              <a:xfrm flipV="1">
                <a:off x="5518928" y="2323303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4" name="Line 424"/>
              <p:cNvSpPr>
                <a:spLocks noChangeShapeType="1"/>
              </p:cNvSpPr>
              <p:nvPr/>
            </p:nvSpPr>
            <p:spPr bwMode="auto">
              <a:xfrm>
                <a:off x="2969403" y="27551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5" name="Line 425"/>
              <p:cNvSpPr>
                <a:spLocks noChangeShapeType="1"/>
              </p:cNvSpPr>
              <p:nvPr/>
            </p:nvSpPr>
            <p:spPr bwMode="auto">
              <a:xfrm>
                <a:off x="2969403" y="23233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6" name="Line 426"/>
              <p:cNvSpPr>
                <a:spLocks noChangeShapeType="1"/>
              </p:cNvSpPr>
              <p:nvPr/>
            </p:nvSpPr>
            <p:spPr bwMode="auto">
              <a:xfrm flipH="1">
                <a:off x="5493528" y="31869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7" name="Line 427"/>
              <p:cNvSpPr>
                <a:spLocks noChangeShapeType="1"/>
              </p:cNvSpPr>
              <p:nvPr/>
            </p:nvSpPr>
            <p:spPr bwMode="auto">
              <a:xfrm flipH="1">
                <a:off x="5493528" y="27551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8" name="Line 428"/>
              <p:cNvSpPr>
                <a:spLocks noChangeShapeType="1"/>
              </p:cNvSpPr>
              <p:nvPr/>
            </p:nvSpPr>
            <p:spPr bwMode="auto">
              <a:xfrm flipH="1">
                <a:off x="5493528" y="23233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9" name="Freeform 429"/>
              <p:cNvSpPr>
                <a:spLocks/>
              </p:cNvSpPr>
              <p:nvPr/>
            </p:nvSpPr>
            <p:spPr bwMode="auto">
              <a:xfrm>
                <a:off x="3086878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0" name="Freeform 430"/>
              <p:cNvSpPr>
                <a:spLocks/>
              </p:cNvSpPr>
              <p:nvPr/>
            </p:nvSpPr>
            <p:spPr bwMode="auto">
              <a:xfrm>
                <a:off x="3126566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1" name="Freeform 431"/>
              <p:cNvSpPr>
                <a:spLocks/>
              </p:cNvSpPr>
              <p:nvPr/>
            </p:nvSpPr>
            <p:spPr bwMode="auto">
              <a:xfrm>
                <a:off x="3166253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2" name="Freeform 432"/>
              <p:cNvSpPr>
                <a:spLocks/>
              </p:cNvSpPr>
              <p:nvPr/>
            </p:nvSpPr>
            <p:spPr bwMode="auto">
              <a:xfrm>
                <a:off x="3205941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3" name="Freeform 433"/>
              <p:cNvSpPr>
                <a:spLocks/>
              </p:cNvSpPr>
              <p:nvPr/>
            </p:nvSpPr>
            <p:spPr bwMode="auto">
              <a:xfrm>
                <a:off x="324562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0 w 75"/>
                  <a:gd name="T33" fmla="*/ 50 w 75"/>
                  <a:gd name="T34" fmla="*/ 53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4" name="Freeform 434"/>
              <p:cNvSpPr>
                <a:spLocks/>
              </p:cNvSpPr>
              <p:nvPr/>
            </p:nvSpPr>
            <p:spPr bwMode="auto">
              <a:xfrm>
                <a:off x="3285316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5" name="Freeform 435"/>
              <p:cNvSpPr>
                <a:spLocks/>
              </p:cNvSpPr>
              <p:nvPr/>
            </p:nvSpPr>
            <p:spPr bwMode="auto">
              <a:xfrm>
                <a:off x="3325003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6" name="Freeform 436"/>
              <p:cNvSpPr>
                <a:spLocks/>
              </p:cNvSpPr>
              <p:nvPr/>
            </p:nvSpPr>
            <p:spPr bwMode="auto">
              <a:xfrm>
                <a:off x="3364691" y="3186903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7" name="Freeform 437"/>
              <p:cNvSpPr>
                <a:spLocks/>
              </p:cNvSpPr>
              <p:nvPr/>
            </p:nvSpPr>
            <p:spPr bwMode="auto">
              <a:xfrm>
                <a:off x="3404378" y="3186903"/>
                <a:ext cx="38100" cy="0"/>
              </a:xfrm>
              <a:custGeom>
                <a:avLst/>
                <a:gdLst>
                  <a:gd name="T0" fmla="*/ 0 w 72"/>
                  <a:gd name="T1" fmla="*/ 1 w 72"/>
                  <a:gd name="T2" fmla="*/ 2 w 72"/>
                  <a:gd name="T3" fmla="*/ 5 w 72"/>
                  <a:gd name="T4" fmla="*/ 7 w 72"/>
                  <a:gd name="T5" fmla="*/ 7 w 72"/>
                  <a:gd name="T6" fmla="*/ 10 w 72"/>
                  <a:gd name="T7" fmla="*/ 11 w 72"/>
                  <a:gd name="T8" fmla="*/ 13 w 72"/>
                  <a:gd name="T9" fmla="*/ 14 w 72"/>
                  <a:gd name="T10" fmla="*/ 15 w 72"/>
                  <a:gd name="T11" fmla="*/ 17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2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8" name="Freeform 438"/>
              <p:cNvSpPr>
                <a:spLocks/>
              </p:cNvSpPr>
              <p:nvPr/>
            </p:nvSpPr>
            <p:spPr bwMode="auto">
              <a:xfrm>
                <a:off x="3442478" y="3186903"/>
                <a:ext cx="41275" cy="0"/>
              </a:xfrm>
              <a:custGeom>
                <a:avLst/>
                <a:gdLst>
                  <a:gd name="T0" fmla="*/ 0 w 76"/>
                  <a:gd name="T1" fmla="*/ 3 w 76"/>
                  <a:gd name="T2" fmla="*/ 3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3 w 76"/>
                  <a:gd name="T15" fmla="*/ 24 w 76"/>
                  <a:gd name="T16" fmla="*/ 24 w 76"/>
                  <a:gd name="T17" fmla="*/ 27 w 76"/>
                  <a:gd name="T18" fmla="*/ 28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9 w 76"/>
                  <a:gd name="T32" fmla="*/ 49 w 76"/>
                  <a:gd name="T33" fmla="*/ 51 w 76"/>
                  <a:gd name="T34" fmla="*/ 53 w 76"/>
                  <a:gd name="T35" fmla="*/ 54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9 w 76"/>
                  <a:gd name="T45" fmla="*/ 70 w 76"/>
                  <a:gd name="T46" fmla="*/ 70 w 76"/>
                  <a:gd name="T47" fmla="*/ 73 w 76"/>
                  <a:gd name="T48" fmla="*/ 75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9" name="Freeform 439"/>
              <p:cNvSpPr>
                <a:spLocks/>
              </p:cNvSpPr>
              <p:nvPr/>
            </p:nvSpPr>
            <p:spPr bwMode="auto">
              <a:xfrm>
                <a:off x="3483753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0" name="Freeform 440"/>
              <p:cNvSpPr>
                <a:spLocks/>
              </p:cNvSpPr>
              <p:nvPr/>
            </p:nvSpPr>
            <p:spPr bwMode="auto">
              <a:xfrm>
                <a:off x="352344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1" name="Freeform 441"/>
              <p:cNvSpPr>
                <a:spLocks/>
              </p:cNvSpPr>
              <p:nvPr/>
            </p:nvSpPr>
            <p:spPr bwMode="auto">
              <a:xfrm>
                <a:off x="356312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2" name="Freeform 442"/>
              <p:cNvSpPr>
                <a:spLocks/>
              </p:cNvSpPr>
              <p:nvPr/>
            </p:nvSpPr>
            <p:spPr bwMode="auto">
              <a:xfrm>
                <a:off x="3602816" y="31869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5 w 75"/>
                  <a:gd name="T12" fmla="*/ 17 w 75"/>
                  <a:gd name="T13" fmla="*/ 18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4 w 75"/>
                  <a:gd name="T30" fmla="*/ 46 w 75"/>
                  <a:gd name="T31" fmla="*/ 46 w 75"/>
                  <a:gd name="T32" fmla="*/ 49 w 75"/>
                  <a:gd name="T33" fmla="*/ 50 w 75"/>
                  <a:gd name="T34" fmla="*/ 51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3" name="Freeform 443"/>
              <p:cNvSpPr>
                <a:spLocks/>
              </p:cNvSpPr>
              <p:nvPr/>
            </p:nvSpPr>
            <p:spPr bwMode="auto">
              <a:xfrm>
                <a:off x="3642503" y="3186903"/>
                <a:ext cx="38100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2 w 74"/>
                  <a:gd name="T10" fmla="*/ 15 w 74"/>
                  <a:gd name="T11" fmla="*/ 15 w 74"/>
                  <a:gd name="T12" fmla="*/ 17 w 74"/>
                  <a:gd name="T13" fmla="*/ 20 w 74"/>
                  <a:gd name="T14" fmla="*/ 20 w 74"/>
                  <a:gd name="T15" fmla="*/ 23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40 w 74"/>
                  <a:gd name="T27" fmla="*/ 41 w 74"/>
                  <a:gd name="T28" fmla="*/ 41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1 w 74"/>
                  <a:gd name="T41" fmla="*/ 61 w 74"/>
                  <a:gd name="T42" fmla="*/ 63 w 74"/>
                  <a:gd name="T43" fmla="*/ 66 w 74"/>
                  <a:gd name="T44" fmla="*/ 66 w 74"/>
                  <a:gd name="T45" fmla="*/ 69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4" name="Freeform 444"/>
              <p:cNvSpPr>
                <a:spLocks/>
              </p:cNvSpPr>
              <p:nvPr/>
            </p:nvSpPr>
            <p:spPr bwMode="auto">
              <a:xfrm>
                <a:off x="3680603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5" name="Freeform 445"/>
              <p:cNvSpPr>
                <a:spLocks/>
              </p:cNvSpPr>
              <p:nvPr/>
            </p:nvSpPr>
            <p:spPr bwMode="auto">
              <a:xfrm>
                <a:off x="3720291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1 w 75"/>
                  <a:gd name="T21" fmla="*/ 33 w 75"/>
                  <a:gd name="T22" fmla="*/ 33 w 75"/>
                  <a:gd name="T23" fmla="*/ 36 w 75"/>
                  <a:gd name="T24" fmla="*/ 38 w 75"/>
                  <a:gd name="T25" fmla="*/ 38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6" name="Freeform 446"/>
              <p:cNvSpPr>
                <a:spLocks/>
              </p:cNvSpPr>
              <p:nvPr/>
            </p:nvSpPr>
            <p:spPr bwMode="auto">
              <a:xfrm>
                <a:off x="3759978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7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4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7" name="Freeform 447"/>
              <p:cNvSpPr>
                <a:spLocks/>
              </p:cNvSpPr>
              <p:nvPr/>
            </p:nvSpPr>
            <p:spPr bwMode="auto">
              <a:xfrm>
                <a:off x="3799666" y="3186903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4 w 72"/>
                  <a:gd name="T3" fmla="*/ 4 w 72"/>
                  <a:gd name="T4" fmla="*/ 6 w 72"/>
                  <a:gd name="T5" fmla="*/ 9 w 72"/>
                  <a:gd name="T6" fmla="*/ 10 w 72"/>
                  <a:gd name="T7" fmla="*/ 10 w 72"/>
                  <a:gd name="T8" fmla="*/ 13 w 72"/>
                  <a:gd name="T9" fmla="*/ 15 w 72"/>
                  <a:gd name="T10" fmla="*/ 15 w 72"/>
                  <a:gd name="T11" fmla="*/ 17 w 72"/>
                  <a:gd name="T12" fmla="*/ 19 w 72"/>
                  <a:gd name="T13" fmla="*/ 19 w 72"/>
                  <a:gd name="T14" fmla="*/ 22 w 72"/>
                  <a:gd name="T15" fmla="*/ 23 w 72"/>
                  <a:gd name="T16" fmla="*/ 25 w 72"/>
                  <a:gd name="T17" fmla="*/ 26 w 72"/>
                  <a:gd name="T18" fmla="*/ 27 w 72"/>
                  <a:gd name="T19" fmla="*/ 29 w 72"/>
                  <a:gd name="T20" fmla="*/ 30 w 72"/>
                  <a:gd name="T21" fmla="*/ 32 w 72"/>
                  <a:gd name="T22" fmla="*/ 33 w 72"/>
                  <a:gd name="T23" fmla="*/ 35 w 72"/>
                  <a:gd name="T24" fmla="*/ 36 w 72"/>
                  <a:gd name="T25" fmla="*/ 38 w 72"/>
                  <a:gd name="T26" fmla="*/ 39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5 w 72"/>
                  <a:gd name="T37" fmla="*/ 55 w 72"/>
                  <a:gd name="T38" fmla="*/ 56 w 72"/>
                  <a:gd name="T39" fmla="*/ 59 w 72"/>
                  <a:gd name="T40" fmla="*/ 59 w 72"/>
                  <a:gd name="T41" fmla="*/ 61 w 72"/>
                  <a:gd name="T42" fmla="*/ 63 w 72"/>
                  <a:gd name="T43" fmla="*/ 63 w 72"/>
                  <a:gd name="T44" fmla="*/ 65 w 72"/>
                  <a:gd name="T45" fmla="*/ 68 w 72"/>
                  <a:gd name="T46" fmla="*/ 68 w 72"/>
                  <a:gd name="T47" fmla="*/ 69 w 72"/>
                  <a:gd name="T48" fmla="*/ 72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8" name="Freeform 448"/>
              <p:cNvSpPr>
                <a:spLocks/>
              </p:cNvSpPr>
              <p:nvPr/>
            </p:nvSpPr>
            <p:spPr bwMode="auto">
              <a:xfrm>
                <a:off x="3837766" y="3186903"/>
                <a:ext cx="41275" cy="0"/>
              </a:xfrm>
              <a:custGeom>
                <a:avLst/>
                <a:gdLst>
                  <a:gd name="T0" fmla="*/ 0 w 78"/>
                  <a:gd name="T1" fmla="*/ 3 w 78"/>
                  <a:gd name="T2" fmla="*/ 4 w 78"/>
                  <a:gd name="T3" fmla="*/ 4 w 78"/>
                  <a:gd name="T4" fmla="*/ 7 w 78"/>
                  <a:gd name="T5" fmla="*/ 9 w 78"/>
                  <a:gd name="T6" fmla="*/ 10 w 78"/>
                  <a:gd name="T7" fmla="*/ 12 w 78"/>
                  <a:gd name="T8" fmla="*/ 13 w 78"/>
                  <a:gd name="T9" fmla="*/ 16 w 78"/>
                  <a:gd name="T10" fmla="*/ 16 w 78"/>
                  <a:gd name="T11" fmla="*/ 17 w 78"/>
                  <a:gd name="T12" fmla="*/ 20 w 78"/>
                  <a:gd name="T13" fmla="*/ 22 w 78"/>
                  <a:gd name="T14" fmla="*/ 23 w 78"/>
                  <a:gd name="T15" fmla="*/ 25 w 78"/>
                  <a:gd name="T16" fmla="*/ 26 w 78"/>
                  <a:gd name="T17" fmla="*/ 27 w 78"/>
                  <a:gd name="T18" fmla="*/ 29 w 78"/>
                  <a:gd name="T19" fmla="*/ 32 w 78"/>
                  <a:gd name="T20" fmla="*/ 32 w 78"/>
                  <a:gd name="T21" fmla="*/ 33 w 78"/>
                  <a:gd name="T22" fmla="*/ 36 w 78"/>
                  <a:gd name="T23" fmla="*/ 36 w 78"/>
                  <a:gd name="T24" fmla="*/ 39 w 78"/>
                  <a:gd name="T25" fmla="*/ 40 w 78"/>
                  <a:gd name="T26" fmla="*/ 42 w 78"/>
                  <a:gd name="T27" fmla="*/ 43 w 78"/>
                  <a:gd name="T28" fmla="*/ 45 w 78"/>
                  <a:gd name="T29" fmla="*/ 46 w 78"/>
                  <a:gd name="T30" fmla="*/ 48 w 78"/>
                  <a:gd name="T31" fmla="*/ 49 w 78"/>
                  <a:gd name="T32" fmla="*/ 52 w 78"/>
                  <a:gd name="T33" fmla="*/ 52 w 78"/>
                  <a:gd name="T34" fmla="*/ 55 w 78"/>
                  <a:gd name="T35" fmla="*/ 56 w 78"/>
                  <a:gd name="T36" fmla="*/ 58 w 78"/>
                  <a:gd name="T37" fmla="*/ 59 w 78"/>
                  <a:gd name="T38" fmla="*/ 61 w 78"/>
                  <a:gd name="T39" fmla="*/ 62 w 78"/>
                  <a:gd name="T40" fmla="*/ 63 w 78"/>
                  <a:gd name="T41" fmla="*/ 65 w 78"/>
                  <a:gd name="T42" fmla="*/ 68 w 78"/>
                  <a:gd name="T43" fmla="*/ 69 w 78"/>
                  <a:gd name="T44" fmla="*/ 71 w 78"/>
                  <a:gd name="T45" fmla="*/ 72 w 78"/>
                  <a:gd name="T46" fmla="*/ 74 w 78"/>
                  <a:gd name="T47" fmla="*/ 75 w 78"/>
                  <a:gd name="T48" fmla="*/ 76 w 78"/>
                  <a:gd name="T49" fmla="*/ 78 w 7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8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78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9" name="Freeform 449"/>
              <p:cNvSpPr>
                <a:spLocks/>
              </p:cNvSpPr>
              <p:nvPr/>
            </p:nvSpPr>
            <p:spPr bwMode="auto">
              <a:xfrm>
                <a:off x="387904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6 w 75"/>
                  <a:gd name="T4" fmla="*/ 6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0" name="Freeform 450"/>
              <p:cNvSpPr>
                <a:spLocks/>
              </p:cNvSpPr>
              <p:nvPr/>
            </p:nvSpPr>
            <p:spPr bwMode="auto">
              <a:xfrm>
                <a:off x="3918728" y="3186903"/>
                <a:ext cx="38100" cy="0"/>
              </a:xfrm>
              <a:custGeom>
                <a:avLst/>
                <a:gdLst>
                  <a:gd name="T0" fmla="*/ 0 w 72"/>
                  <a:gd name="T1" fmla="*/ 3 w 72"/>
                  <a:gd name="T2" fmla="*/ 3 w 72"/>
                  <a:gd name="T3" fmla="*/ 6 w 72"/>
                  <a:gd name="T4" fmla="*/ 7 w 72"/>
                  <a:gd name="T5" fmla="*/ 7 w 72"/>
                  <a:gd name="T6" fmla="*/ 10 w 72"/>
                  <a:gd name="T7" fmla="*/ 11 w 72"/>
                  <a:gd name="T8" fmla="*/ 11 w 72"/>
                  <a:gd name="T9" fmla="*/ 14 w 72"/>
                  <a:gd name="T10" fmla="*/ 16 w 72"/>
                  <a:gd name="T11" fmla="*/ 16 w 72"/>
                  <a:gd name="T12" fmla="*/ 19 w 72"/>
                  <a:gd name="T13" fmla="*/ 20 w 72"/>
                  <a:gd name="T14" fmla="*/ 20 w 72"/>
                  <a:gd name="T15" fmla="*/ 23 w 72"/>
                  <a:gd name="T16" fmla="*/ 24 w 72"/>
                  <a:gd name="T17" fmla="*/ 26 w 72"/>
                  <a:gd name="T18" fmla="*/ 27 w 72"/>
                  <a:gd name="T19" fmla="*/ 29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2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2 w 72"/>
                  <a:gd name="T36" fmla="*/ 53 w 72"/>
                  <a:gd name="T37" fmla="*/ 55 w 72"/>
                  <a:gd name="T38" fmla="*/ 56 w 72"/>
                  <a:gd name="T39" fmla="*/ 57 w 72"/>
                  <a:gd name="T40" fmla="*/ 59 w 72"/>
                  <a:gd name="T41" fmla="*/ 60 w 72"/>
                  <a:gd name="T42" fmla="*/ 62 w 72"/>
                  <a:gd name="T43" fmla="*/ 63 w 72"/>
                  <a:gd name="T44" fmla="*/ 65 w 72"/>
                  <a:gd name="T45" fmla="*/ 66 w 72"/>
                  <a:gd name="T46" fmla="*/ 67 w 72"/>
                  <a:gd name="T47" fmla="*/ 69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1" name="Freeform 451"/>
              <p:cNvSpPr>
                <a:spLocks/>
              </p:cNvSpPr>
              <p:nvPr/>
            </p:nvSpPr>
            <p:spPr bwMode="auto">
              <a:xfrm>
                <a:off x="3956828" y="3186903"/>
                <a:ext cx="41275" cy="0"/>
              </a:xfrm>
              <a:custGeom>
                <a:avLst/>
                <a:gdLst>
                  <a:gd name="T0" fmla="*/ 0 w 76"/>
                  <a:gd name="T1" fmla="*/ 1 w 76"/>
                  <a:gd name="T2" fmla="*/ 3 w 76"/>
                  <a:gd name="T3" fmla="*/ 6 w 76"/>
                  <a:gd name="T4" fmla="*/ 6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19 w 76"/>
                  <a:gd name="T13" fmla="*/ 20 w 76"/>
                  <a:gd name="T14" fmla="*/ 23 w 76"/>
                  <a:gd name="T15" fmla="*/ 23 w 76"/>
                  <a:gd name="T16" fmla="*/ 24 w 76"/>
                  <a:gd name="T17" fmla="*/ 27 w 76"/>
                  <a:gd name="T18" fmla="*/ 27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2 w 76"/>
                  <a:gd name="T34" fmla="*/ 52 w 76"/>
                  <a:gd name="T35" fmla="*/ 55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9 w 76"/>
                  <a:gd name="T45" fmla="*/ 69 w 76"/>
                  <a:gd name="T46" fmla="*/ 70 w 76"/>
                  <a:gd name="T47" fmla="*/ 73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2" name="Freeform 452"/>
              <p:cNvSpPr>
                <a:spLocks/>
              </p:cNvSpPr>
              <p:nvPr/>
            </p:nvSpPr>
            <p:spPr bwMode="auto">
              <a:xfrm>
                <a:off x="3998103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2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8 w 75"/>
                  <a:gd name="T32" fmla="*/ 48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2 w 75"/>
                  <a:gd name="T42" fmla="*/ 64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3" name="Freeform 453"/>
              <p:cNvSpPr>
                <a:spLocks/>
              </p:cNvSpPr>
              <p:nvPr/>
            </p:nvSpPr>
            <p:spPr bwMode="auto">
              <a:xfrm>
                <a:off x="403779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4 w 75"/>
                  <a:gd name="T11" fmla="*/ 17 w 75"/>
                  <a:gd name="T12" fmla="*/ 17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4" name="Freeform 454"/>
              <p:cNvSpPr>
                <a:spLocks/>
              </p:cNvSpPr>
              <p:nvPr/>
            </p:nvSpPr>
            <p:spPr bwMode="auto">
              <a:xfrm>
                <a:off x="407747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5" name="Freeform 455"/>
              <p:cNvSpPr>
                <a:spLocks/>
              </p:cNvSpPr>
              <p:nvPr/>
            </p:nvSpPr>
            <p:spPr bwMode="auto">
              <a:xfrm>
                <a:off x="4117166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6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6" name="Freeform 456"/>
              <p:cNvSpPr>
                <a:spLocks/>
              </p:cNvSpPr>
              <p:nvPr/>
            </p:nvSpPr>
            <p:spPr bwMode="auto">
              <a:xfrm>
                <a:off x="4156853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20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1 w 75"/>
                  <a:gd name="T28" fmla="*/ 41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9 w 75"/>
                  <a:gd name="T46" fmla="*/ 69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7" name="Freeform 457"/>
              <p:cNvSpPr>
                <a:spLocks/>
              </p:cNvSpPr>
              <p:nvPr/>
            </p:nvSpPr>
            <p:spPr bwMode="auto">
              <a:xfrm>
                <a:off x="4196541" y="3186903"/>
                <a:ext cx="38100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7 w 74"/>
                  <a:gd name="T5" fmla="*/ 7 w 74"/>
                  <a:gd name="T6" fmla="*/ 10 w 74"/>
                  <a:gd name="T7" fmla="*/ 11 w 74"/>
                  <a:gd name="T8" fmla="*/ 11 w 74"/>
                  <a:gd name="T9" fmla="*/ 14 w 74"/>
                  <a:gd name="T10" fmla="*/ 15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6 w 74"/>
                  <a:gd name="T18" fmla="*/ 27 w 74"/>
                  <a:gd name="T19" fmla="*/ 28 w 74"/>
                  <a:gd name="T20" fmla="*/ 31 w 74"/>
                  <a:gd name="T21" fmla="*/ 31 w 74"/>
                  <a:gd name="T22" fmla="*/ 33 w 74"/>
                  <a:gd name="T23" fmla="*/ 36 w 74"/>
                  <a:gd name="T24" fmla="*/ 36 w 74"/>
                  <a:gd name="T25" fmla="*/ 38 w 74"/>
                  <a:gd name="T26" fmla="*/ 40 w 74"/>
                  <a:gd name="T27" fmla="*/ 40 w 74"/>
                  <a:gd name="T28" fmla="*/ 43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3 w 74"/>
                  <a:gd name="T35" fmla="*/ 53 w 74"/>
                  <a:gd name="T36" fmla="*/ 56 w 74"/>
                  <a:gd name="T37" fmla="*/ 57 w 74"/>
                  <a:gd name="T38" fmla="*/ 57 w 74"/>
                  <a:gd name="T39" fmla="*/ 60 w 74"/>
                  <a:gd name="T40" fmla="*/ 62 w 74"/>
                  <a:gd name="T41" fmla="*/ 63 w 74"/>
                  <a:gd name="T42" fmla="*/ 64 w 74"/>
                  <a:gd name="T43" fmla="*/ 66 w 74"/>
                  <a:gd name="T44" fmla="*/ 67 w 74"/>
                  <a:gd name="T45" fmla="*/ 69 w 74"/>
                  <a:gd name="T46" fmla="*/ 70 w 74"/>
                  <a:gd name="T47" fmla="*/ 72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8" name="Freeform 458"/>
              <p:cNvSpPr>
                <a:spLocks/>
              </p:cNvSpPr>
              <p:nvPr/>
            </p:nvSpPr>
            <p:spPr bwMode="auto">
              <a:xfrm>
                <a:off x="4234641" y="3185315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6 w 75"/>
                  <a:gd name="T9" fmla="*/ 3 h 3"/>
                  <a:gd name="T10" fmla="*/ 8 w 75"/>
                  <a:gd name="T11" fmla="*/ 3 h 3"/>
                  <a:gd name="T12" fmla="*/ 11 w 75"/>
                  <a:gd name="T13" fmla="*/ 3 h 3"/>
                  <a:gd name="T14" fmla="*/ 12 w 75"/>
                  <a:gd name="T15" fmla="*/ 3 h 3"/>
                  <a:gd name="T16" fmla="*/ 12 w 75"/>
                  <a:gd name="T17" fmla="*/ 2 h 3"/>
                  <a:gd name="T18" fmla="*/ 15 w 75"/>
                  <a:gd name="T19" fmla="*/ 2 h 3"/>
                  <a:gd name="T20" fmla="*/ 16 w 75"/>
                  <a:gd name="T21" fmla="*/ 2 h 3"/>
                  <a:gd name="T22" fmla="*/ 18 w 75"/>
                  <a:gd name="T23" fmla="*/ 2 h 3"/>
                  <a:gd name="T24" fmla="*/ 19 w 75"/>
                  <a:gd name="T25" fmla="*/ 2 h 3"/>
                  <a:gd name="T26" fmla="*/ 21 w 75"/>
                  <a:gd name="T27" fmla="*/ 2 h 3"/>
                  <a:gd name="T28" fmla="*/ 22 w 75"/>
                  <a:gd name="T29" fmla="*/ 2 h 3"/>
                  <a:gd name="T30" fmla="*/ 24 w 75"/>
                  <a:gd name="T31" fmla="*/ 2 h 3"/>
                  <a:gd name="T32" fmla="*/ 25 w 75"/>
                  <a:gd name="T33" fmla="*/ 2 h 3"/>
                  <a:gd name="T34" fmla="*/ 28 w 75"/>
                  <a:gd name="T35" fmla="*/ 2 h 3"/>
                  <a:gd name="T36" fmla="*/ 29 w 75"/>
                  <a:gd name="T37" fmla="*/ 2 h 3"/>
                  <a:gd name="T38" fmla="*/ 29 w 75"/>
                  <a:gd name="T39" fmla="*/ 2 h 3"/>
                  <a:gd name="T40" fmla="*/ 32 w 75"/>
                  <a:gd name="T41" fmla="*/ 2 h 3"/>
                  <a:gd name="T42" fmla="*/ 34 w 75"/>
                  <a:gd name="T43" fmla="*/ 2 h 3"/>
                  <a:gd name="T44" fmla="*/ 35 w 75"/>
                  <a:gd name="T45" fmla="*/ 2 h 3"/>
                  <a:gd name="T46" fmla="*/ 37 w 75"/>
                  <a:gd name="T47" fmla="*/ 2 h 3"/>
                  <a:gd name="T48" fmla="*/ 38 w 75"/>
                  <a:gd name="T49" fmla="*/ 2 h 3"/>
                  <a:gd name="T50" fmla="*/ 39 w 75"/>
                  <a:gd name="T51" fmla="*/ 2 h 3"/>
                  <a:gd name="T52" fmla="*/ 41 w 75"/>
                  <a:gd name="T53" fmla="*/ 2 h 3"/>
                  <a:gd name="T54" fmla="*/ 42 w 75"/>
                  <a:gd name="T55" fmla="*/ 2 h 3"/>
                  <a:gd name="T56" fmla="*/ 44 w 75"/>
                  <a:gd name="T57" fmla="*/ 2 h 3"/>
                  <a:gd name="T58" fmla="*/ 45 w 75"/>
                  <a:gd name="T59" fmla="*/ 2 h 3"/>
                  <a:gd name="T60" fmla="*/ 47 w 75"/>
                  <a:gd name="T61" fmla="*/ 2 h 3"/>
                  <a:gd name="T62" fmla="*/ 48 w 75"/>
                  <a:gd name="T63" fmla="*/ 2 h 3"/>
                  <a:gd name="T64" fmla="*/ 49 w 75"/>
                  <a:gd name="T65" fmla="*/ 2 h 3"/>
                  <a:gd name="T66" fmla="*/ 51 w 75"/>
                  <a:gd name="T67" fmla="*/ 2 h 3"/>
                  <a:gd name="T68" fmla="*/ 52 w 75"/>
                  <a:gd name="T69" fmla="*/ 2 h 3"/>
                  <a:gd name="T70" fmla="*/ 54 w 75"/>
                  <a:gd name="T71" fmla="*/ 2 h 3"/>
                  <a:gd name="T72" fmla="*/ 57 w 75"/>
                  <a:gd name="T73" fmla="*/ 2 h 3"/>
                  <a:gd name="T74" fmla="*/ 58 w 75"/>
                  <a:gd name="T75" fmla="*/ 2 h 3"/>
                  <a:gd name="T76" fmla="*/ 58 w 75"/>
                  <a:gd name="T77" fmla="*/ 2 h 3"/>
                  <a:gd name="T78" fmla="*/ 61 w 75"/>
                  <a:gd name="T79" fmla="*/ 2 h 3"/>
                  <a:gd name="T80" fmla="*/ 62 w 75"/>
                  <a:gd name="T81" fmla="*/ 0 h 3"/>
                  <a:gd name="T82" fmla="*/ 64 w 75"/>
                  <a:gd name="T83" fmla="*/ 0 h 3"/>
                  <a:gd name="T84" fmla="*/ 65 w 75"/>
                  <a:gd name="T85" fmla="*/ 0 h 3"/>
                  <a:gd name="T86" fmla="*/ 67 w 75"/>
                  <a:gd name="T87" fmla="*/ 0 h 3"/>
                  <a:gd name="T88" fmla="*/ 68 w 75"/>
                  <a:gd name="T89" fmla="*/ 0 h 3"/>
                  <a:gd name="T90" fmla="*/ 70 w 75"/>
                  <a:gd name="T91" fmla="*/ 0 h 3"/>
                  <a:gd name="T92" fmla="*/ 71 w 75"/>
                  <a:gd name="T93" fmla="*/ 0 h 3"/>
                  <a:gd name="T94" fmla="*/ 74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7" y="2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61" y="2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9" name="Freeform 459"/>
              <p:cNvSpPr>
                <a:spLocks/>
              </p:cNvSpPr>
              <p:nvPr/>
            </p:nvSpPr>
            <p:spPr bwMode="auto">
              <a:xfrm>
                <a:off x="4274328" y="3180553"/>
                <a:ext cx="39688" cy="4763"/>
              </a:xfrm>
              <a:custGeom>
                <a:avLst/>
                <a:gdLst>
                  <a:gd name="T0" fmla="*/ 0 w 75"/>
                  <a:gd name="T1" fmla="*/ 11 h 11"/>
                  <a:gd name="T2" fmla="*/ 3 w 75"/>
                  <a:gd name="T3" fmla="*/ 11 h 11"/>
                  <a:gd name="T4" fmla="*/ 3 w 75"/>
                  <a:gd name="T5" fmla="*/ 11 h 11"/>
                  <a:gd name="T6" fmla="*/ 6 w 75"/>
                  <a:gd name="T7" fmla="*/ 10 h 11"/>
                  <a:gd name="T8" fmla="*/ 8 w 75"/>
                  <a:gd name="T9" fmla="*/ 10 h 11"/>
                  <a:gd name="T10" fmla="*/ 8 w 75"/>
                  <a:gd name="T11" fmla="*/ 10 h 11"/>
                  <a:gd name="T12" fmla="*/ 10 w 75"/>
                  <a:gd name="T13" fmla="*/ 10 h 11"/>
                  <a:gd name="T14" fmla="*/ 12 w 75"/>
                  <a:gd name="T15" fmla="*/ 10 h 11"/>
                  <a:gd name="T16" fmla="*/ 13 w 75"/>
                  <a:gd name="T17" fmla="*/ 10 h 11"/>
                  <a:gd name="T18" fmla="*/ 15 w 75"/>
                  <a:gd name="T19" fmla="*/ 8 h 11"/>
                  <a:gd name="T20" fmla="*/ 16 w 75"/>
                  <a:gd name="T21" fmla="*/ 8 h 11"/>
                  <a:gd name="T22" fmla="*/ 18 w 75"/>
                  <a:gd name="T23" fmla="*/ 8 h 11"/>
                  <a:gd name="T24" fmla="*/ 19 w 75"/>
                  <a:gd name="T25" fmla="*/ 8 h 11"/>
                  <a:gd name="T26" fmla="*/ 21 w 75"/>
                  <a:gd name="T27" fmla="*/ 8 h 11"/>
                  <a:gd name="T28" fmla="*/ 22 w 75"/>
                  <a:gd name="T29" fmla="*/ 8 h 11"/>
                  <a:gd name="T30" fmla="*/ 23 w 75"/>
                  <a:gd name="T31" fmla="*/ 8 h 11"/>
                  <a:gd name="T32" fmla="*/ 25 w 75"/>
                  <a:gd name="T33" fmla="*/ 8 h 11"/>
                  <a:gd name="T34" fmla="*/ 28 w 75"/>
                  <a:gd name="T35" fmla="*/ 8 h 11"/>
                  <a:gd name="T36" fmla="*/ 29 w 75"/>
                  <a:gd name="T37" fmla="*/ 7 h 11"/>
                  <a:gd name="T38" fmla="*/ 29 w 75"/>
                  <a:gd name="T39" fmla="*/ 7 h 11"/>
                  <a:gd name="T40" fmla="*/ 32 w 75"/>
                  <a:gd name="T41" fmla="*/ 7 h 11"/>
                  <a:gd name="T42" fmla="*/ 34 w 75"/>
                  <a:gd name="T43" fmla="*/ 7 h 11"/>
                  <a:gd name="T44" fmla="*/ 35 w 75"/>
                  <a:gd name="T45" fmla="*/ 7 h 11"/>
                  <a:gd name="T46" fmla="*/ 36 w 75"/>
                  <a:gd name="T47" fmla="*/ 5 h 11"/>
                  <a:gd name="T48" fmla="*/ 38 w 75"/>
                  <a:gd name="T49" fmla="*/ 5 h 11"/>
                  <a:gd name="T50" fmla="*/ 39 w 75"/>
                  <a:gd name="T51" fmla="*/ 5 h 11"/>
                  <a:gd name="T52" fmla="*/ 41 w 75"/>
                  <a:gd name="T53" fmla="*/ 5 h 11"/>
                  <a:gd name="T54" fmla="*/ 42 w 75"/>
                  <a:gd name="T55" fmla="*/ 5 h 11"/>
                  <a:gd name="T56" fmla="*/ 45 w 75"/>
                  <a:gd name="T57" fmla="*/ 5 h 11"/>
                  <a:gd name="T58" fmla="*/ 45 w 75"/>
                  <a:gd name="T59" fmla="*/ 4 h 11"/>
                  <a:gd name="T60" fmla="*/ 46 w 75"/>
                  <a:gd name="T61" fmla="*/ 4 h 11"/>
                  <a:gd name="T62" fmla="*/ 49 w 75"/>
                  <a:gd name="T63" fmla="*/ 4 h 11"/>
                  <a:gd name="T64" fmla="*/ 49 w 75"/>
                  <a:gd name="T65" fmla="*/ 4 h 11"/>
                  <a:gd name="T66" fmla="*/ 52 w 75"/>
                  <a:gd name="T67" fmla="*/ 4 h 11"/>
                  <a:gd name="T68" fmla="*/ 54 w 75"/>
                  <a:gd name="T69" fmla="*/ 4 h 11"/>
                  <a:gd name="T70" fmla="*/ 54 w 75"/>
                  <a:gd name="T71" fmla="*/ 3 h 11"/>
                  <a:gd name="T72" fmla="*/ 57 w 75"/>
                  <a:gd name="T73" fmla="*/ 3 h 11"/>
                  <a:gd name="T74" fmla="*/ 58 w 75"/>
                  <a:gd name="T75" fmla="*/ 3 h 11"/>
                  <a:gd name="T76" fmla="*/ 59 w 75"/>
                  <a:gd name="T77" fmla="*/ 3 h 11"/>
                  <a:gd name="T78" fmla="*/ 61 w 75"/>
                  <a:gd name="T79" fmla="*/ 1 h 11"/>
                  <a:gd name="T80" fmla="*/ 62 w 75"/>
                  <a:gd name="T81" fmla="*/ 1 h 11"/>
                  <a:gd name="T82" fmla="*/ 64 w 75"/>
                  <a:gd name="T83" fmla="*/ 1 h 11"/>
                  <a:gd name="T84" fmla="*/ 65 w 75"/>
                  <a:gd name="T85" fmla="*/ 1 h 11"/>
                  <a:gd name="T86" fmla="*/ 67 w 75"/>
                  <a:gd name="T87" fmla="*/ 1 h 11"/>
                  <a:gd name="T88" fmla="*/ 68 w 75"/>
                  <a:gd name="T89" fmla="*/ 0 h 11"/>
                  <a:gd name="T90" fmla="*/ 70 w 75"/>
                  <a:gd name="T91" fmla="*/ 0 h 11"/>
                  <a:gd name="T92" fmla="*/ 71 w 75"/>
                  <a:gd name="T93" fmla="*/ 0 h 11"/>
                  <a:gd name="T94" fmla="*/ 74 w 75"/>
                  <a:gd name="T95" fmla="*/ 0 h 11"/>
                  <a:gd name="T96" fmla="*/ 75 w 75"/>
                  <a:gd name="T97" fmla="*/ 0 h 11"/>
                  <a:gd name="T98" fmla="*/ 75 w 7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11"/>
                    </a:moveTo>
                    <a:lnTo>
                      <a:pt x="3" y="11"/>
                    </a:lnTo>
                    <a:lnTo>
                      <a:pt x="3" y="11"/>
                    </a:lnTo>
                    <a:lnTo>
                      <a:pt x="6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3" y="8"/>
                    </a:lnTo>
                    <a:lnTo>
                      <a:pt x="25" y="8"/>
                    </a:lnTo>
                    <a:lnTo>
                      <a:pt x="28" y="8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2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6" y="5"/>
                    </a:lnTo>
                    <a:lnTo>
                      <a:pt x="38" y="5"/>
                    </a:lnTo>
                    <a:lnTo>
                      <a:pt x="39" y="5"/>
                    </a:lnTo>
                    <a:lnTo>
                      <a:pt x="41" y="5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4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1" y="1"/>
                    </a:lnTo>
                    <a:lnTo>
                      <a:pt x="62" y="1"/>
                    </a:lnTo>
                    <a:lnTo>
                      <a:pt x="64" y="1"/>
                    </a:lnTo>
                    <a:lnTo>
                      <a:pt x="65" y="1"/>
                    </a:lnTo>
                    <a:lnTo>
                      <a:pt x="67" y="1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0" name="Freeform 460"/>
              <p:cNvSpPr>
                <a:spLocks/>
              </p:cNvSpPr>
              <p:nvPr/>
            </p:nvSpPr>
            <p:spPr bwMode="auto">
              <a:xfrm>
                <a:off x="4314016" y="3163090"/>
                <a:ext cx="38100" cy="17463"/>
              </a:xfrm>
              <a:custGeom>
                <a:avLst/>
                <a:gdLst>
                  <a:gd name="T0" fmla="*/ 0 w 72"/>
                  <a:gd name="T1" fmla="*/ 31 h 31"/>
                  <a:gd name="T2" fmla="*/ 3 w 72"/>
                  <a:gd name="T3" fmla="*/ 31 h 31"/>
                  <a:gd name="T4" fmla="*/ 5 w 72"/>
                  <a:gd name="T5" fmla="*/ 29 h 31"/>
                  <a:gd name="T6" fmla="*/ 5 w 72"/>
                  <a:gd name="T7" fmla="*/ 29 h 31"/>
                  <a:gd name="T8" fmla="*/ 7 w 72"/>
                  <a:gd name="T9" fmla="*/ 29 h 31"/>
                  <a:gd name="T10" fmla="*/ 9 w 72"/>
                  <a:gd name="T11" fmla="*/ 28 h 31"/>
                  <a:gd name="T12" fmla="*/ 10 w 72"/>
                  <a:gd name="T13" fmla="*/ 28 h 31"/>
                  <a:gd name="T14" fmla="*/ 12 w 72"/>
                  <a:gd name="T15" fmla="*/ 28 h 31"/>
                  <a:gd name="T16" fmla="*/ 13 w 72"/>
                  <a:gd name="T17" fmla="*/ 26 h 31"/>
                  <a:gd name="T18" fmla="*/ 15 w 72"/>
                  <a:gd name="T19" fmla="*/ 26 h 31"/>
                  <a:gd name="T20" fmla="*/ 16 w 72"/>
                  <a:gd name="T21" fmla="*/ 26 h 31"/>
                  <a:gd name="T22" fmla="*/ 18 w 72"/>
                  <a:gd name="T23" fmla="*/ 25 h 31"/>
                  <a:gd name="T24" fmla="*/ 19 w 72"/>
                  <a:gd name="T25" fmla="*/ 25 h 31"/>
                  <a:gd name="T26" fmla="*/ 20 w 72"/>
                  <a:gd name="T27" fmla="*/ 25 h 31"/>
                  <a:gd name="T28" fmla="*/ 22 w 72"/>
                  <a:gd name="T29" fmla="*/ 23 h 31"/>
                  <a:gd name="T30" fmla="*/ 23 w 72"/>
                  <a:gd name="T31" fmla="*/ 23 h 31"/>
                  <a:gd name="T32" fmla="*/ 25 w 72"/>
                  <a:gd name="T33" fmla="*/ 23 h 31"/>
                  <a:gd name="T34" fmla="*/ 26 w 72"/>
                  <a:gd name="T35" fmla="*/ 22 h 31"/>
                  <a:gd name="T36" fmla="*/ 28 w 72"/>
                  <a:gd name="T37" fmla="*/ 22 h 31"/>
                  <a:gd name="T38" fmla="*/ 29 w 72"/>
                  <a:gd name="T39" fmla="*/ 21 h 31"/>
                  <a:gd name="T40" fmla="*/ 31 w 72"/>
                  <a:gd name="T41" fmla="*/ 21 h 31"/>
                  <a:gd name="T42" fmla="*/ 32 w 72"/>
                  <a:gd name="T43" fmla="*/ 21 h 31"/>
                  <a:gd name="T44" fmla="*/ 33 w 72"/>
                  <a:gd name="T45" fmla="*/ 19 h 31"/>
                  <a:gd name="T46" fmla="*/ 35 w 72"/>
                  <a:gd name="T47" fmla="*/ 19 h 31"/>
                  <a:gd name="T48" fmla="*/ 36 w 72"/>
                  <a:gd name="T49" fmla="*/ 18 h 31"/>
                  <a:gd name="T50" fmla="*/ 38 w 72"/>
                  <a:gd name="T51" fmla="*/ 18 h 31"/>
                  <a:gd name="T52" fmla="*/ 39 w 72"/>
                  <a:gd name="T53" fmla="*/ 18 h 31"/>
                  <a:gd name="T54" fmla="*/ 41 w 72"/>
                  <a:gd name="T55" fmla="*/ 18 h 31"/>
                  <a:gd name="T56" fmla="*/ 42 w 72"/>
                  <a:gd name="T57" fmla="*/ 16 h 31"/>
                  <a:gd name="T58" fmla="*/ 45 w 72"/>
                  <a:gd name="T59" fmla="*/ 16 h 31"/>
                  <a:gd name="T60" fmla="*/ 45 w 72"/>
                  <a:gd name="T61" fmla="*/ 15 h 31"/>
                  <a:gd name="T62" fmla="*/ 46 w 72"/>
                  <a:gd name="T63" fmla="*/ 15 h 31"/>
                  <a:gd name="T64" fmla="*/ 49 w 72"/>
                  <a:gd name="T65" fmla="*/ 15 h 31"/>
                  <a:gd name="T66" fmla="*/ 49 w 72"/>
                  <a:gd name="T67" fmla="*/ 13 h 31"/>
                  <a:gd name="T68" fmla="*/ 51 w 72"/>
                  <a:gd name="T69" fmla="*/ 12 h 31"/>
                  <a:gd name="T70" fmla="*/ 54 w 72"/>
                  <a:gd name="T71" fmla="*/ 12 h 31"/>
                  <a:gd name="T72" fmla="*/ 54 w 72"/>
                  <a:gd name="T73" fmla="*/ 11 h 31"/>
                  <a:gd name="T74" fmla="*/ 55 w 72"/>
                  <a:gd name="T75" fmla="*/ 11 h 31"/>
                  <a:gd name="T76" fmla="*/ 58 w 72"/>
                  <a:gd name="T77" fmla="*/ 9 h 31"/>
                  <a:gd name="T78" fmla="*/ 58 w 72"/>
                  <a:gd name="T79" fmla="*/ 9 h 31"/>
                  <a:gd name="T80" fmla="*/ 59 w 72"/>
                  <a:gd name="T81" fmla="*/ 8 h 31"/>
                  <a:gd name="T82" fmla="*/ 62 w 72"/>
                  <a:gd name="T83" fmla="*/ 6 h 31"/>
                  <a:gd name="T84" fmla="*/ 62 w 72"/>
                  <a:gd name="T85" fmla="*/ 6 h 31"/>
                  <a:gd name="T86" fmla="*/ 64 w 72"/>
                  <a:gd name="T87" fmla="*/ 5 h 31"/>
                  <a:gd name="T88" fmla="*/ 67 w 72"/>
                  <a:gd name="T89" fmla="*/ 5 h 31"/>
                  <a:gd name="T90" fmla="*/ 67 w 72"/>
                  <a:gd name="T91" fmla="*/ 3 h 31"/>
                  <a:gd name="T92" fmla="*/ 68 w 72"/>
                  <a:gd name="T93" fmla="*/ 3 h 31"/>
                  <a:gd name="T94" fmla="*/ 71 w 72"/>
                  <a:gd name="T95" fmla="*/ 3 h 31"/>
                  <a:gd name="T96" fmla="*/ 71 w 72"/>
                  <a:gd name="T97" fmla="*/ 2 h 31"/>
                  <a:gd name="T98" fmla="*/ 72 w 72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1">
                    <a:moveTo>
                      <a:pt x="0" y="31"/>
                    </a:moveTo>
                    <a:lnTo>
                      <a:pt x="3" y="31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7" y="29"/>
                    </a:lnTo>
                    <a:lnTo>
                      <a:pt x="9" y="28"/>
                    </a:lnTo>
                    <a:lnTo>
                      <a:pt x="10" y="28"/>
                    </a:lnTo>
                    <a:lnTo>
                      <a:pt x="12" y="28"/>
                    </a:lnTo>
                    <a:lnTo>
                      <a:pt x="13" y="26"/>
                    </a:lnTo>
                    <a:lnTo>
                      <a:pt x="15" y="26"/>
                    </a:lnTo>
                    <a:lnTo>
                      <a:pt x="16" y="26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20" y="25"/>
                    </a:lnTo>
                    <a:lnTo>
                      <a:pt x="22" y="23"/>
                    </a:lnTo>
                    <a:lnTo>
                      <a:pt x="23" y="23"/>
                    </a:lnTo>
                    <a:lnTo>
                      <a:pt x="25" y="23"/>
                    </a:lnTo>
                    <a:lnTo>
                      <a:pt x="26" y="22"/>
                    </a:lnTo>
                    <a:lnTo>
                      <a:pt x="28" y="22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2" y="21"/>
                    </a:lnTo>
                    <a:lnTo>
                      <a:pt x="33" y="19"/>
                    </a:lnTo>
                    <a:lnTo>
                      <a:pt x="35" y="19"/>
                    </a:lnTo>
                    <a:lnTo>
                      <a:pt x="36" y="18"/>
                    </a:lnTo>
                    <a:lnTo>
                      <a:pt x="38" y="18"/>
                    </a:lnTo>
                    <a:lnTo>
                      <a:pt x="39" y="18"/>
                    </a:lnTo>
                    <a:lnTo>
                      <a:pt x="41" y="18"/>
                    </a:lnTo>
                    <a:lnTo>
                      <a:pt x="42" y="16"/>
                    </a:lnTo>
                    <a:lnTo>
                      <a:pt x="45" y="16"/>
                    </a:lnTo>
                    <a:lnTo>
                      <a:pt x="45" y="15"/>
                    </a:lnTo>
                    <a:lnTo>
                      <a:pt x="46" y="15"/>
                    </a:lnTo>
                    <a:lnTo>
                      <a:pt x="49" y="15"/>
                    </a:lnTo>
                    <a:lnTo>
                      <a:pt x="49" y="13"/>
                    </a:lnTo>
                    <a:lnTo>
                      <a:pt x="51" y="12"/>
                    </a:lnTo>
                    <a:lnTo>
                      <a:pt x="54" y="12"/>
                    </a:lnTo>
                    <a:lnTo>
                      <a:pt x="54" y="11"/>
                    </a:lnTo>
                    <a:lnTo>
                      <a:pt x="55" y="11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9" y="8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4" y="5"/>
                    </a:lnTo>
                    <a:lnTo>
                      <a:pt x="67" y="5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1" y="2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1" name="Freeform 461"/>
              <p:cNvSpPr>
                <a:spLocks/>
              </p:cNvSpPr>
              <p:nvPr/>
            </p:nvSpPr>
            <p:spPr bwMode="auto">
              <a:xfrm>
                <a:off x="4352116" y="3124990"/>
                <a:ext cx="41275" cy="38100"/>
              </a:xfrm>
              <a:custGeom>
                <a:avLst/>
                <a:gdLst>
                  <a:gd name="T0" fmla="*/ 0 w 77"/>
                  <a:gd name="T1" fmla="*/ 72 h 72"/>
                  <a:gd name="T2" fmla="*/ 3 w 77"/>
                  <a:gd name="T3" fmla="*/ 71 h 72"/>
                  <a:gd name="T4" fmla="*/ 5 w 77"/>
                  <a:gd name="T5" fmla="*/ 70 h 72"/>
                  <a:gd name="T6" fmla="*/ 6 w 77"/>
                  <a:gd name="T7" fmla="*/ 70 h 72"/>
                  <a:gd name="T8" fmla="*/ 7 w 77"/>
                  <a:gd name="T9" fmla="*/ 68 h 72"/>
                  <a:gd name="T10" fmla="*/ 9 w 77"/>
                  <a:gd name="T11" fmla="*/ 67 h 72"/>
                  <a:gd name="T12" fmla="*/ 10 w 77"/>
                  <a:gd name="T13" fmla="*/ 65 h 72"/>
                  <a:gd name="T14" fmla="*/ 12 w 77"/>
                  <a:gd name="T15" fmla="*/ 65 h 72"/>
                  <a:gd name="T16" fmla="*/ 13 w 77"/>
                  <a:gd name="T17" fmla="*/ 64 h 72"/>
                  <a:gd name="T18" fmla="*/ 16 w 77"/>
                  <a:gd name="T19" fmla="*/ 62 h 72"/>
                  <a:gd name="T20" fmla="*/ 16 w 77"/>
                  <a:gd name="T21" fmla="*/ 61 h 72"/>
                  <a:gd name="T22" fmla="*/ 18 w 77"/>
                  <a:gd name="T23" fmla="*/ 61 h 72"/>
                  <a:gd name="T24" fmla="*/ 20 w 77"/>
                  <a:gd name="T25" fmla="*/ 61 h 72"/>
                  <a:gd name="T26" fmla="*/ 20 w 77"/>
                  <a:gd name="T27" fmla="*/ 58 h 72"/>
                  <a:gd name="T28" fmla="*/ 23 w 77"/>
                  <a:gd name="T29" fmla="*/ 58 h 72"/>
                  <a:gd name="T30" fmla="*/ 25 w 77"/>
                  <a:gd name="T31" fmla="*/ 57 h 72"/>
                  <a:gd name="T32" fmla="*/ 26 w 77"/>
                  <a:gd name="T33" fmla="*/ 55 h 72"/>
                  <a:gd name="T34" fmla="*/ 28 w 77"/>
                  <a:gd name="T35" fmla="*/ 54 h 72"/>
                  <a:gd name="T36" fmla="*/ 29 w 77"/>
                  <a:gd name="T37" fmla="*/ 52 h 72"/>
                  <a:gd name="T38" fmla="*/ 31 w 77"/>
                  <a:gd name="T39" fmla="*/ 51 h 72"/>
                  <a:gd name="T40" fmla="*/ 32 w 77"/>
                  <a:gd name="T41" fmla="*/ 49 h 72"/>
                  <a:gd name="T42" fmla="*/ 33 w 77"/>
                  <a:gd name="T43" fmla="*/ 48 h 72"/>
                  <a:gd name="T44" fmla="*/ 35 w 77"/>
                  <a:gd name="T45" fmla="*/ 47 h 72"/>
                  <a:gd name="T46" fmla="*/ 36 w 77"/>
                  <a:gd name="T47" fmla="*/ 47 h 72"/>
                  <a:gd name="T48" fmla="*/ 38 w 77"/>
                  <a:gd name="T49" fmla="*/ 45 h 72"/>
                  <a:gd name="T50" fmla="*/ 39 w 77"/>
                  <a:gd name="T51" fmla="*/ 44 h 72"/>
                  <a:gd name="T52" fmla="*/ 41 w 77"/>
                  <a:gd name="T53" fmla="*/ 42 h 72"/>
                  <a:gd name="T54" fmla="*/ 42 w 77"/>
                  <a:gd name="T55" fmla="*/ 39 h 72"/>
                  <a:gd name="T56" fmla="*/ 45 w 77"/>
                  <a:gd name="T57" fmla="*/ 38 h 72"/>
                  <a:gd name="T58" fmla="*/ 45 w 77"/>
                  <a:gd name="T59" fmla="*/ 36 h 72"/>
                  <a:gd name="T60" fmla="*/ 46 w 77"/>
                  <a:gd name="T61" fmla="*/ 35 h 72"/>
                  <a:gd name="T62" fmla="*/ 49 w 77"/>
                  <a:gd name="T63" fmla="*/ 34 h 72"/>
                  <a:gd name="T64" fmla="*/ 51 w 77"/>
                  <a:gd name="T65" fmla="*/ 32 h 72"/>
                  <a:gd name="T66" fmla="*/ 52 w 77"/>
                  <a:gd name="T67" fmla="*/ 31 h 72"/>
                  <a:gd name="T68" fmla="*/ 54 w 77"/>
                  <a:gd name="T69" fmla="*/ 29 h 72"/>
                  <a:gd name="T70" fmla="*/ 55 w 77"/>
                  <a:gd name="T71" fmla="*/ 28 h 72"/>
                  <a:gd name="T72" fmla="*/ 56 w 77"/>
                  <a:gd name="T73" fmla="*/ 26 h 72"/>
                  <a:gd name="T74" fmla="*/ 58 w 77"/>
                  <a:gd name="T75" fmla="*/ 23 h 72"/>
                  <a:gd name="T76" fmla="*/ 59 w 77"/>
                  <a:gd name="T77" fmla="*/ 22 h 72"/>
                  <a:gd name="T78" fmla="*/ 62 w 77"/>
                  <a:gd name="T79" fmla="*/ 19 h 72"/>
                  <a:gd name="T80" fmla="*/ 62 w 77"/>
                  <a:gd name="T81" fmla="*/ 18 h 72"/>
                  <a:gd name="T82" fmla="*/ 64 w 77"/>
                  <a:gd name="T83" fmla="*/ 18 h 72"/>
                  <a:gd name="T84" fmla="*/ 67 w 77"/>
                  <a:gd name="T85" fmla="*/ 15 h 72"/>
                  <a:gd name="T86" fmla="*/ 67 w 77"/>
                  <a:gd name="T87" fmla="*/ 12 h 72"/>
                  <a:gd name="T88" fmla="*/ 69 w 77"/>
                  <a:gd name="T89" fmla="*/ 10 h 72"/>
                  <a:gd name="T90" fmla="*/ 71 w 77"/>
                  <a:gd name="T91" fmla="*/ 9 h 72"/>
                  <a:gd name="T92" fmla="*/ 71 w 77"/>
                  <a:gd name="T93" fmla="*/ 6 h 72"/>
                  <a:gd name="T94" fmla="*/ 74 w 77"/>
                  <a:gd name="T95" fmla="*/ 5 h 72"/>
                  <a:gd name="T96" fmla="*/ 75 w 77"/>
                  <a:gd name="T97" fmla="*/ 3 h 72"/>
                  <a:gd name="T98" fmla="*/ 77 w 77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72">
                    <a:moveTo>
                      <a:pt x="0" y="72"/>
                    </a:moveTo>
                    <a:lnTo>
                      <a:pt x="3" y="71"/>
                    </a:lnTo>
                    <a:lnTo>
                      <a:pt x="5" y="70"/>
                    </a:lnTo>
                    <a:lnTo>
                      <a:pt x="6" y="70"/>
                    </a:lnTo>
                    <a:lnTo>
                      <a:pt x="7" y="68"/>
                    </a:lnTo>
                    <a:lnTo>
                      <a:pt x="9" y="67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4"/>
                    </a:lnTo>
                    <a:lnTo>
                      <a:pt x="16" y="62"/>
                    </a:lnTo>
                    <a:lnTo>
                      <a:pt x="16" y="61"/>
                    </a:lnTo>
                    <a:lnTo>
                      <a:pt x="18" y="61"/>
                    </a:lnTo>
                    <a:lnTo>
                      <a:pt x="20" y="61"/>
                    </a:lnTo>
                    <a:lnTo>
                      <a:pt x="20" y="58"/>
                    </a:lnTo>
                    <a:lnTo>
                      <a:pt x="23" y="58"/>
                    </a:lnTo>
                    <a:lnTo>
                      <a:pt x="25" y="57"/>
                    </a:lnTo>
                    <a:lnTo>
                      <a:pt x="26" y="55"/>
                    </a:lnTo>
                    <a:lnTo>
                      <a:pt x="28" y="54"/>
                    </a:lnTo>
                    <a:lnTo>
                      <a:pt x="29" y="52"/>
                    </a:lnTo>
                    <a:lnTo>
                      <a:pt x="31" y="51"/>
                    </a:lnTo>
                    <a:lnTo>
                      <a:pt x="32" y="49"/>
                    </a:lnTo>
                    <a:lnTo>
                      <a:pt x="33" y="48"/>
                    </a:lnTo>
                    <a:lnTo>
                      <a:pt x="35" y="47"/>
                    </a:lnTo>
                    <a:lnTo>
                      <a:pt x="36" y="47"/>
                    </a:lnTo>
                    <a:lnTo>
                      <a:pt x="38" y="45"/>
                    </a:lnTo>
                    <a:lnTo>
                      <a:pt x="39" y="44"/>
                    </a:lnTo>
                    <a:lnTo>
                      <a:pt x="41" y="42"/>
                    </a:lnTo>
                    <a:lnTo>
                      <a:pt x="42" y="39"/>
                    </a:lnTo>
                    <a:lnTo>
                      <a:pt x="45" y="38"/>
                    </a:lnTo>
                    <a:lnTo>
                      <a:pt x="45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1" y="32"/>
                    </a:lnTo>
                    <a:lnTo>
                      <a:pt x="52" y="31"/>
                    </a:lnTo>
                    <a:lnTo>
                      <a:pt x="54" y="29"/>
                    </a:lnTo>
                    <a:lnTo>
                      <a:pt x="55" y="28"/>
                    </a:lnTo>
                    <a:lnTo>
                      <a:pt x="56" y="26"/>
                    </a:lnTo>
                    <a:lnTo>
                      <a:pt x="58" y="23"/>
                    </a:lnTo>
                    <a:lnTo>
                      <a:pt x="59" y="22"/>
                    </a:lnTo>
                    <a:lnTo>
                      <a:pt x="62" y="19"/>
                    </a:lnTo>
                    <a:lnTo>
                      <a:pt x="62" y="18"/>
                    </a:lnTo>
                    <a:lnTo>
                      <a:pt x="64" y="18"/>
                    </a:lnTo>
                    <a:lnTo>
                      <a:pt x="67" y="15"/>
                    </a:lnTo>
                    <a:lnTo>
                      <a:pt x="67" y="12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1" y="6"/>
                    </a:lnTo>
                    <a:lnTo>
                      <a:pt x="74" y="5"/>
                    </a:lnTo>
                    <a:lnTo>
                      <a:pt x="75" y="3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2" name="Freeform 462"/>
              <p:cNvSpPr>
                <a:spLocks/>
              </p:cNvSpPr>
              <p:nvPr/>
            </p:nvSpPr>
            <p:spPr bwMode="auto">
              <a:xfrm>
                <a:off x="4393391" y="3044028"/>
                <a:ext cx="41275" cy="80963"/>
              </a:xfrm>
              <a:custGeom>
                <a:avLst/>
                <a:gdLst>
                  <a:gd name="T0" fmla="*/ 0 w 77"/>
                  <a:gd name="T1" fmla="*/ 154 h 154"/>
                  <a:gd name="T2" fmla="*/ 1 w 77"/>
                  <a:gd name="T3" fmla="*/ 152 h 154"/>
                  <a:gd name="T4" fmla="*/ 3 w 77"/>
                  <a:gd name="T5" fmla="*/ 150 h 154"/>
                  <a:gd name="T6" fmla="*/ 4 w 77"/>
                  <a:gd name="T7" fmla="*/ 147 h 154"/>
                  <a:gd name="T8" fmla="*/ 5 w 77"/>
                  <a:gd name="T9" fmla="*/ 144 h 154"/>
                  <a:gd name="T10" fmla="*/ 7 w 77"/>
                  <a:gd name="T11" fmla="*/ 143 h 154"/>
                  <a:gd name="T12" fmla="*/ 10 w 77"/>
                  <a:gd name="T13" fmla="*/ 141 h 154"/>
                  <a:gd name="T14" fmla="*/ 10 w 77"/>
                  <a:gd name="T15" fmla="*/ 139 h 154"/>
                  <a:gd name="T16" fmla="*/ 13 w 77"/>
                  <a:gd name="T17" fmla="*/ 136 h 154"/>
                  <a:gd name="T18" fmla="*/ 14 w 77"/>
                  <a:gd name="T19" fmla="*/ 133 h 154"/>
                  <a:gd name="T20" fmla="*/ 15 w 77"/>
                  <a:gd name="T21" fmla="*/ 131 h 154"/>
                  <a:gd name="T22" fmla="*/ 17 w 77"/>
                  <a:gd name="T23" fmla="*/ 128 h 154"/>
                  <a:gd name="T24" fmla="*/ 18 w 77"/>
                  <a:gd name="T25" fmla="*/ 126 h 154"/>
                  <a:gd name="T26" fmla="*/ 20 w 77"/>
                  <a:gd name="T27" fmla="*/ 124 h 154"/>
                  <a:gd name="T28" fmla="*/ 21 w 77"/>
                  <a:gd name="T29" fmla="*/ 121 h 154"/>
                  <a:gd name="T30" fmla="*/ 23 w 77"/>
                  <a:gd name="T31" fmla="*/ 118 h 154"/>
                  <a:gd name="T32" fmla="*/ 26 w 77"/>
                  <a:gd name="T33" fmla="*/ 116 h 154"/>
                  <a:gd name="T34" fmla="*/ 26 w 77"/>
                  <a:gd name="T35" fmla="*/ 111 h 154"/>
                  <a:gd name="T36" fmla="*/ 28 w 77"/>
                  <a:gd name="T37" fmla="*/ 111 h 154"/>
                  <a:gd name="T38" fmla="*/ 30 w 77"/>
                  <a:gd name="T39" fmla="*/ 107 h 154"/>
                  <a:gd name="T40" fmla="*/ 31 w 77"/>
                  <a:gd name="T41" fmla="*/ 104 h 154"/>
                  <a:gd name="T42" fmla="*/ 33 w 77"/>
                  <a:gd name="T43" fmla="*/ 101 h 154"/>
                  <a:gd name="T44" fmla="*/ 34 w 77"/>
                  <a:gd name="T45" fmla="*/ 98 h 154"/>
                  <a:gd name="T46" fmla="*/ 36 w 77"/>
                  <a:gd name="T47" fmla="*/ 95 h 154"/>
                  <a:gd name="T48" fmla="*/ 37 w 77"/>
                  <a:gd name="T49" fmla="*/ 92 h 154"/>
                  <a:gd name="T50" fmla="*/ 39 w 77"/>
                  <a:gd name="T51" fmla="*/ 90 h 154"/>
                  <a:gd name="T52" fmla="*/ 41 w 77"/>
                  <a:gd name="T53" fmla="*/ 85 h 154"/>
                  <a:gd name="T54" fmla="*/ 41 w 77"/>
                  <a:gd name="T55" fmla="*/ 82 h 154"/>
                  <a:gd name="T56" fmla="*/ 44 w 77"/>
                  <a:gd name="T57" fmla="*/ 80 h 154"/>
                  <a:gd name="T58" fmla="*/ 46 w 77"/>
                  <a:gd name="T59" fmla="*/ 77 h 154"/>
                  <a:gd name="T60" fmla="*/ 46 w 77"/>
                  <a:gd name="T61" fmla="*/ 72 h 154"/>
                  <a:gd name="T62" fmla="*/ 49 w 77"/>
                  <a:gd name="T63" fmla="*/ 69 h 154"/>
                  <a:gd name="T64" fmla="*/ 50 w 77"/>
                  <a:gd name="T65" fmla="*/ 65 h 154"/>
                  <a:gd name="T66" fmla="*/ 51 w 77"/>
                  <a:gd name="T67" fmla="*/ 64 h 154"/>
                  <a:gd name="T68" fmla="*/ 53 w 77"/>
                  <a:gd name="T69" fmla="*/ 59 h 154"/>
                  <a:gd name="T70" fmla="*/ 54 w 77"/>
                  <a:gd name="T71" fmla="*/ 55 h 154"/>
                  <a:gd name="T72" fmla="*/ 56 w 77"/>
                  <a:gd name="T73" fmla="*/ 52 h 154"/>
                  <a:gd name="T74" fmla="*/ 57 w 77"/>
                  <a:gd name="T75" fmla="*/ 48 h 154"/>
                  <a:gd name="T76" fmla="*/ 59 w 77"/>
                  <a:gd name="T77" fmla="*/ 45 h 154"/>
                  <a:gd name="T78" fmla="*/ 60 w 77"/>
                  <a:gd name="T79" fmla="*/ 41 h 154"/>
                  <a:gd name="T80" fmla="*/ 62 w 77"/>
                  <a:gd name="T81" fmla="*/ 36 h 154"/>
                  <a:gd name="T82" fmla="*/ 64 w 77"/>
                  <a:gd name="T83" fmla="*/ 32 h 154"/>
                  <a:gd name="T84" fmla="*/ 66 w 77"/>
                  <a:gd name="T85" fmla="*/ 29 h 154"/>
                  <a:gd name="T86" fmla="*/ 67 w 77"/>
                  <a:gd name="T87" fmla="*/ 25 h 154"/>
                  <a:gd name="T88" fmla="*/ 69 w 77"/>
                  <a:gd name="T89" fmla="*/ 20 h 154"/>
                  <a:gd name="T90" fmla="*/ 70 w 77"/>
                  <a:gd name="T91" fmla="*/ 16 h 154"/>
                  <a:gd name="T92" fmla="*/ 73 w 77"/>
                  <a:gd name="T93" fmla="*/ 13 h 154"/>
                  <a:gd name="T94" fmla="*/ 73 w 77"/>
                  <a:gd name="T95" fmla="*/ 9 h 154"/>
                  <a:gd name="T96" fmla="*/ 75 w 77"/>
                  <a:gd name="T97" fmla="*/ 5 h 154"/>
                  <a:gd name="T98" fmla="*/ 77 w 77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154">
                    <a:moveTo>
                      <a:pt x="0" y="154"/>
                    </a:moveTo>
                    <a:lnTo>
                      <a:pt x="1" y="152"/>
                    </a:lnTo>
                    <a:lnTo>
                      <a:pt x="3" y="150"/>
                    </a:lnTo>
                    <a:lnTo>
                      <a:pt x="4" y="147"/>
                    </a:lnTo>
                    <a:lnTo>
                      <a:pt x="5" y="144"/>
                    </a:lnTo>
                    <a:lnTo>
                      <a:pt x="7" y="143"/>
                    </a:lnTo>
                    <a:lnTo>
                      <a:pt x="10" y="141"/>
                    </a:lnTo>
                    <a:lnTo>
                      <a:pt x="10" y="139"/>
                    </a:lnTo>
                    <a:lnTo>
                      <a:pt x="13" y="136"/>
                    </a:lnTo>
                    <a:lnTo>
                      <a:pt x="14" y="133"/>
                    </a:lnTo>
                    <a:lnTo>
                      <a:pt x="15" y="131"/>
                    </a:lnTo>
                    <a:lnTo>
                      <a:pt x="17" y="128"/>
                    </a:lnTo>
                    <a:lnTo>
                      <a:pt x="18" y="126"/>
                    </a:lnTo>
                    <a:lnTo>
                      <a:pt x="20" y="124"/>
                    </a:lnTo>
                    <a:lnTo>
                      <a:pt x="21" y="121"/>
                    </a:lnTo>
                    <a:lnTo>
                      <a:pt x="23" y="118"/>
                    </a:lnTo>
                    <a:lnTo>
                      <a:pt x="26" y="116"/>
                    </a:lnTo>
                    <a:lnTo>
                      <a:pt x="26" y="111"/>
                    </a:lnTo>
                    <a:lnTo>
                      <a:pt x="28" y="111"/>
                    </a:lnTo>
                    <a:lnTo>
                      <a:pt x="30" y="107"/>
                    </a:lnTo>
                    <a:lnTo>
                      <a:pt x="31" y="104"/>
                    </a:lnTo>
                    <a:lnTo>
                      <a:pt x="33" y="101"/>
                    </a:lnTo>
                    <a:lnTo>
                      <a:pt x="34" y="98"/>
                    </a:lnTo>
                    <a:lnTo>
                      <a:pt x="36" y="95"/>
                    </a:lnTo>
                    <a:lnTo>
                      <a:pt x="37" y="92"/>
                    </a:lnTo>
                    <a:lnTo>
                      <a:pt x="39" y="90"/>
                    </a:lnTo>
                    <a:lnTo>
                      <a:pt x="41" y="85"/>
                    </a:lnTo>
                    <a:lnTo>
                      <a:pt x="41" y="82"/>
                    </a:lnTo>
                    <a:lnTo>
                      <a:pt x="44" y="80"/>
                    </a:lnTo>
                    <a:lnTo>
                      <a:pt x="46" y="77"/>
                    </a:lnTo>
                    <a:lnTo>
                      <a:pt x="46" y="72"/>
                    </a:lnTo>
                    <a:lnTo>
                      <a:pt x="49" y="69"/>
                    </a:lnTo>
                    <a:lnTo>
                      <a:pt x="50" y="65"/>
                    </a:lnTo>
                    <a:lnTo>
                      <a:pt x="51" y="64"/>
                    </a:lnTo>
                    <a:lnTo>
                      <a:pt x="53" y="59"/>
                    </a:lnTo>
                    <a:lnTo>
                      <a:pt x="54" y="55"/>
                    </a:lnTo>
                    <a:lnTo>
                      <a:pt x="56" y="52"/>
                    </a:lnTo>
                    <a:lnTo>
                      <a:pt x="57" y="48"/>
                    </a:lnTo>
                    <a:lnTo>
                      <a:pt x="59" y="45"/>
                    </a:lnTo>
                    <a:lnTo>
                      <a:pt x="60" y="41"/>
                    </a:lnTo>
                    <a:lnTo>
                      <a:pt x="62" y="36"/>
                    </a:lnTo>
                    <a:lnTo>
                      <a:pt x="64" y="32"/>
                    </a:lnTo>
                    <a:lnTo>
                      <a:pt x="66" y="29"/>
                    </a:lnTo>
                    <a:lnTo>
                      <a:pt x="67" y="25"/>
                    </a:lnTo>
                    <a:lnTo>
                      <a:pt x="69" y="20"/>
                    </a:lnTo>
                    <a:lnTo>
                      <a:pt x="70" y="16"/>
                    </a:lnTo>
                    <a:lnTo>
                      <a:pt x="73" y="13"/>
                    </a:lnTo>
                    <a:lnTo>
                      <a:pt x="73" y="9"/>
                    </a:lnTo>
                    <a:lnTo>
                      <a:pt x="75" y="5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3" name="Freeform 463"/>
              <p:cNvSpPr>
                <a:spLocks/>
              </p:cNvSpPr>
              <p:nvPr/>
            </p:nvSpPr>
            <p:spPr bwMode="auto">
              <a:xfrm>
                <a:off x="4434666" y="2901153"/>
                <a:ext cx="38100" cy="142875"/>
              </a:xfrm>
              <a:custGeom>
                <a:avLst/>
                <a:gdLst>
                  <a:gd name="T0" fmla="*/ 0 w 72"/>
                  <a:gd name="T1" fmla="*/ 269 h 269"/>
                  <a:gd name="T2" fmla="*/ 0 w 72"/>
                  <a:gd name="T3" fmla="*/ 265 h 269"/>
                  <a:gd name="T4" fmla="*/ 3 w 72"/>
                  <a:gd name="T5" fmla="*/ 261 h 269"/>
                  <a:gd name="T6" fmla="*/ 5 w 72"/>
                  <a:gd name="T7" fmla="*/ 256 h 269"/>
                  <a:gd name="T8" fmla="*/ 5 w 72"/>
                  <a:gd name="T9" fmla="*/ 252 h 269"/>
                  <a:gd name="T10" fmla="*/ 8 w 72"/>
                  <a:gd name="T11" fmla="*/ 248 h 269"/>
                  <a:gd name="T12" fmla="*/ 9 w 72"/>
                  <a:gd name="T13" fmla="*/ 242 h 269"/>
                  <a:gd name="T14" fmla="*/ 9 w 72"/>
                  <a:gd name="T15" fmla="*/ 239 h 269"/>
                  <a:gd name="T16" fmla="*/ 12 w 72"/>
                  <a:gd name="T17" fmla="*/ 233 h 269"/>
                  <a:gd name="T18" fmla="*/ 13 w 72"/>
                  <a:gd name="T19" fmla="*/ 228 h 269"/>
                  <a:gd name="T20" fmla="*/ 15 w 72"/>
                  <a:gd name="T21" fmla="*/ 225 h 269"/>
                  <a:gd name="T22" fmla="*/ 16 w 72"/>
                  <a:gd name="T23" fmla="*/ 219 h 269"/>
                  <a:gd name="T24" fmla="*/ 18 w 72"/>
                  <a:gd name="T25" fmla="*/ 215 h 269"/>
                  <a:gd name="T26" fmla="*/ 19 w 72"/>
                  <a:gd name="T27" fmla="*/ 210 h 269"/>
                  <a:gd name="T28" fmla="*/ 21 w 72"/>
                  <a:gd name="T29" fmla="*/ 205 h 269"/>
                  <a:gd name="T30" fmla="*/ 22 w 72"/>
                  <a:gd name="T31" fmla="*/ 200 h 269"/>
                  <a:gd name="T32" fmla="*/ 23 w 72"/>
                  <a:gd name="T33" fmla="*/ 194 h 269"/>
                  <a:gd name="T34" fmla="*/ 25 w 72"/>
                  <a:gd name="T35" fmla="*/ 189 h 269"/>
                  <a:gd name="T36" fmla="*/ 26 w 72"/>
                  <a:gd name="T37" fmla="*/ 184 h 269"/>
                  <a:gd name="T38" fmla="*/ 28 w 72"/>
                  <a:gd name="T39" fmla="*/ 179 h 269"/>
                  <a:gd name="T40" fmla="*/ 29 w 72"/>
                  <a:gd name="T41" fmla="*/ 173 h 269"/>
                  <a:gd name="T42" fmla="*/ 31 w 72"/>
                  <a:gd name="T43" fmla="*/ 169 h 269"/>
                  <a:gd name="T44" fmla="*/ 32 w 72"/>
                  <a:gd name="T45" fmla="*/ 163 h 269"/>
                  <a:gd name="T46" fmla="*/ 34 w 72"/>
                  <a:gd name="T47" fmla="*/ 158 h 269"/>
                  <a:gd name="T48" fmla="*/ 35 w 72"/>
                  <a:gd name="T49" fmla="*/ 153 h 269"/>
                  <a:gd name="T50" fmla="*/ 36 w 72"/>
                  <a:gd name="T51" fmla="*/ 147 h 269"/>
                  <a:gd name="T52" fmla="*/ 38 w 72"/>
                  <a:gd name="T53" fmla="*/ 141 h 269"/>
                  <a:gd name="T54" fmla="*/ 39 w 72"/>
                  <a:gd name="T55" fmla="*/ 135 h 269"/>
                  <a:gd name="T56" fmla="*/ 41 w 72"/>
                  <a:gd name="T57" fmla="*/ 131 h 269"/>
                  <a:gd name="T58" fmla="*/ 42 w 72"/>
                  <a:gd name="T59" fmla="*/ 124 h 269"/>
                  <a:gd name="T60" fmla="*/ 44 w 72"/>
                  <a:gd name="T61" fmla="*/ 118 h 269"/>
                  <a:gd name="T62" fmla="*/ 45 w 72"/>
                  <a:gd name="T63" fmla="*/ 112 h 269"/>
                  <a:gd name="T64" fmla="*/ 46 w 72"/>
                  <a:gd name="T65" fmla="*/ 107 h 269"/>
                  <a:gd name="T66" fmla="*/ 48 w 72"/>
                  <a:gd name="T67" fmla="*/ 101 h 269"/>
                  <a:gd name="T68" fmla="*/ 49 w 72"/>
                  <a:gd name="T69" fmla="*/ 94 h 269"/>
                  <a:gd name="T70" fmla="*/ 51 w 72"/>
                  <a:gd name="T71" fmla="*/ 89 h 269"/>
                  <a:gd name="T72" fmla="*/ 52 w 72"/>
                  <a:gd name="T73" fmla="*/ 82 h 269"/>
                  <a:gd name="T74" fmla="*/ 54 w 72"/>
                  <a:gd name="T75" fmla="*/ 76 h 269"/>
                  <a:gd name="T76" fmla="*/ 55 w 72"/>
                  <a:gd name="T77" fmla="*/ 71 h 269"/>
                  <a:gd name="T78" fmla="*/ 57 w 72"/>
                  <a:gd name="T79" fmla="*/ 63 h 269"/>
                  <a:gd name="T80" fmla="*/ 58 w 72"/>
                  <a:gd name="T81" fmla="*/ 58 h 269"/>
                  <a:gd name="T82" fmla="*/ 59 w 72"/>
                  <a:gd name="T83" fmla="*/ 52 h 269"/>
                  <a:gd name="T84" fmla="*/ 62 w 72"/>
                  <a:gd name="T85" fmla="*/ 46 h 269"/>
                  <a:gd name="T86" fmla="*/ 62 w 72"/>
                  <a:gd name="T87" fmla="*/ 39 h 269"/>
                  <a:gd name="T88" fmla="*/ 64 w 72"/>
                  <a:gd name="T89" fmla="*/ 33 h 269"/>
                  <a:gd name="T90" fmla="*/ 67 w 72"/>
                  <a:gd name="T91" fmla="*/ 26 h 269"/>
                  <a:gd name="T92" fmla="*/ 67 w 72"/>
                  <a:gd name="T93" fmla="*/ 20 h 269"/>
                  <a:gd name="T94" fmla="*/ 68 w 72"/>
                  <a:gd name="T95" fmla="*/ 13 h 269"/>
                  <a:gd name="T96" fmla="*/ 71 w 72"/>
                  <a:gd name="T97" fmla="*/ 7 h 269"/>
                  <a:gd name="T98" fmla="*/ 72 w 72"/>
                  <a:gd name="T99" fmla="*/ 0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269">
                    <a:moveTo>
                      <a:pt x="0" y="269"/>
                    </a:moveTo>
                    <a:lnTo>
                      <a:pt x="0" y="265"/>
                    </a:lnTo>
                    <a:lnTo>
                      <a:pt x="3" y="261"/>
                    </a:lnTo>
                    <a:lnTo>
                      <a:pt x="5" y="256"/>
                    </a:lnTo>
                    <a:lnTo>
                      <a:pt x="5" y="252"/>
                    </a:lnTo>
                    <a:lnTo>
                      <a:pt x="8" y="248"/>
                    </a:lnTo>
                    <a:lnTo>
                      <a:pt x="9" y="242"/>
                    </a:lnTo>
                    <a:lnTo>
                      <a:pt x="9" y="239"/>
                    </a:lnTo>
                    <a:lnTo>
                      <a:pt x="12" y="233"/>
                    </a:lnTo>
                    <a:lnTo>
                      <a:pt x="13" y="228"/>
                    </a:lnTo>
                    <a:lnTo>
                      <a:pt x="15" y="225"/>
                    </a:lnTo>
                    <a:lnTo>
                      <a:pt x="16" y="219"/>
                    </a:lnTo>
                    <a:lnTo>
                      <a:pt x="18" y="215"/>
                    </a:lnTo>
                    <a:lnTo>
                      <a:pt x="19" y="210"/>
                    </a:lnTo>
                    <a:lnTo>
                      <a:pt x="21" y="205"/>
                    </a:lnTo>
                    <a:lnTo>
                      <a:pt x="22" y="200"/>
                    </a:lnTo>
                    <a:lnTo>
                      <a:pt x="23" y="194"/>
                    </a:lnTo>
                    <a:lnTo>
                      <a:pt x="25" y="189"/>
                    </a:lnTo>
                    <a:lnTo>
                      <a:pt x="26" y="184"/>
                    </a:lnTo>
                    <a:lnTo>
                      <a:pt x="28" y="179"/>
                    </a:lnTo>
                    <a:lnTo>
                      <a:pt x="29" y="173"/>
                    </a:lnTo>
                    <a:lnTo>
                      <a:pt x="31" y="169"/>
                    </a:lnTo>
                    <a:lnTo>
                      <a:pt x="32" y="163"/>
                    </a:lnTo>
                    <a:lnTo>
                      <a:pt x="34" y="158"/>
                    </a:lnTo>
                    <a:lnTo>
                      <a:pt x="35" y="153"/>
                    </a:lnTo>
                    <a:lnTo>
                      <a:pt x="36" y="147"/>
                    </a:lnTo>
                    <a:lnTo>
                      <a:pt x="38" y="141"/>
                    </a:lnTo>
                    <a:lnTo>
                      <a:pt x="39" y="135"/>
                    </a:lnTo>
                    <a:lnTo>
                      <a:pt x="41" y="131"/>
                    </a:lnTo>
                    <a:lnTo>
                      <a:pt x="42" y="124"/>
                    </a:lnTo>
                    <a:lnTo>
                      <a:pt x="44" y="118"/>
                    </a:lnTo>
                    <a:lnTo>
                      <a:pt x="45" y="112"/>
                    </a:lnTo>
                    <a:lnTo>
                      <a:pt x="46" y="107"/>
                    </a:lnTo>
                    <a:lnTo>
                      <a:pt x="48" y="101"/>
                    </a:lnTo>
                    <a:lnTo>
                      <a:pt x="49" y="94"/>
                    </a:lnTo>
                    <a:lnTo>
                      <a:pt x="51" y="89"/>
                    </a:lnTo>
                    <a:lnTo>
                      <a:pt x="52" y="82"/>
                    </a:lnTo>
                    <a:lnTo>
                      <a:pt x="54" y="76"/>
                    </a:lnTo>
                    <a:lnTo>
                      <a:pt x="55" y="71"/>
                    </a:lnTo>
                    <a:lnTo>
                      <a:pt x="57" y="63"/>
                    </a:lnTo>
                    <a:lnTo>
                      <a:pt x="58" y="58"/>
                    </a:lnTo>
                    <a:lnTo>
                      <a:pt x="59" y="52"/>
                    </a:lnTo>
                    <a:lnTo>
                      <a:pt x="62" y="46"/>
                    </a:lnTo>
                    <a:lnTo>
                      <a:pt x="62" y="39"/>
                    </a:lnTo>
                    <a:lnTo>
                      <a:pt x="64" y="33"/>
                    </a:lnTo>
                    <a:lnTo>
                      <a:pt x="67" y="26"/>
                    </a:lnTo>
                    <a:lnTo>
                      <a:pt x="67" y="20"/>
                    </a:lnTo>
                    <a:lnTo>
                      <a:pt x="68" y="13"/>
                    </a:lnTo>
                    <a:lnTo>
                      <a:pt x="71" y="7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4" name="Freeform 464"/>
              <p:cNvSpPr>
                <a:spLocks/>
              </p:cNvSpPr>
              <p:nvPr/>
            </p:nvSpPr>
            <p:spPr bwMode="auto">
              <a:xfrm>
                <a:off x="4472766" y="2723353"/>
                <a:ext cx="39688" cy="177800"/>
              </a:xfrm>
              <a:custGeom>
                <a:avLst/>
                <a:gdLst>
                  <a:gd name="T0" fmla="*/ 0 w 75"/>
                  <a:gd name="T1" fmla="*/ 338 h 338"/>
                  <a:gd name="T2" fmla="*/ 0 w 75"/>
                  <a:gd name="T3" fmla="*/ 331 h 338"/>
                  <a:gd name="T4" fmla="*/ 3 w 75"/>
                  <a:gd name="T5" fmla="*/ 324 h 338"/>
                  <a:gd name="T6" fmla="*/ 5 w 75"/>
                  <a:gd name="T7" fmla="*/ 316 h 338"/>
                  <a:gd name="T8" fmla="*/ 6 w 75"/>
                  <a:gd name="T9" fmla="*/ 311 h 338"/>
                  <a:gd name="T10" fmla="*/ 8 w 75"/>
                  <a:gd name="T11" fmla="*/ 303 h 338"/>
                  <a:gd name="T12" fmla="*/ 9 w 75"/>
                  <a:gd name="T13" fmla="*/ 298 h 338"/>
                  <a:gd name="T14" fmla="*/ 10 w 75"/>
                  <a:gd name="T15" fmla="*/ 290 h 338"/>
                  <a:gd name="T16" fmla="*/ 12 w 75"/>
                  <a:gd name="T17" fmla="*/ 283 h 338"/>
                  <a:gd name="T18" fmla="*/ 13 w 75"/>
                  <a:gd name="T19" fmla="*/ 276 h 338"/>
                  <a:gd name="T20" fmla="*/ 15 w 75"/>
                  <a:gd name="T21" fmla="*/ 270 h 338"/>
                  <a:gd name="T22" fmla="*/ 16 w 75"/>
                  <a:gd name="T23" fmla="*/ 262 h 338"/>
                  <a:gd name="T24" fmla="*/ 18 w 75"/>
                  <a:gd name="T25" fmla="*/ 256 h 338"/>
                  <a:gd name="T26" fmla="*/ 21 w 75"/>
                  <a:gd name="T27" fmla="*/ 249 h 338"/>
                  <a:gd name="T28" fmla="*/ 22 w 75"/>
                  <a:gd name="T29" fmla="*/ 242 h 338"/>
                  <a:gd name="T30" fmla="*/ 22 w 75"/>
                  <a:gd name="T31" fmla="*/ 234 h 338"/>
                  <a:gd name="T32" fmla="*/ 25 w 75"/>
                  <a:gd name="T33" fmla="*/ 227 h 338"/>
                  <a:gd name="T34" fmla="*/ 26 w 75"/>
                  <a:gd name="T35" fmla="*/ 220 h 338"/>
                  <a:gd name="T36" fmla="*/ 28 w 75"/>
                  <a:gd name="T37" fmla="*/ 214 h 338"/>
                  <a:gd name="T38" fmla="*/ 29 w 75"/>
                  <a:gd name="T39" fmla="*/ 206 h 338"/>
                  <a:gd name="T40" fmla="*/ 31 w 75"/>
                  <a:gd name="T41" fmla="*/ 200 h 338"/>
                  <a:gd name="T42" fmla="*/ 32 w 75"/>
                  <a:gd name="T43" fmla="*/ 193 h 338"/>
                  <a:gd name="T44" fmla="*/ 34 w 75"/>
                  <a:gd name="T45" fmla="*/ 185 h 338"/>
                  <a:gd name="T46" fmla="*/ 35 w 75"/>
                  <a:gd name="T47" fmla="*/ 178 h 338"/>
                  <a:gd name="T48" fmla="*/ 36 w 75"/>
                  <a:gd name="T49" fmla="*/ 171 h 338"/>
                  <a:gd name="T50" fmla="*/ 38 w 75"/>
                  <a:gd name="T51" fmla="*/ 164 h 338"/>
                  <a:gd name="T52" fmla="*/ 39 w 75"/>
                  <a:gd name="T53" fmla="*/ 157 h 338"/>
                  <a:gd name="T54" fmla="*/ 41 w 75"/>
                  <a:gd name="T55" fmla="*/ 149 h 338"/>
                  <a:gd name="T56" fmla="*/ 42 w 75"/>
                  <a:gd name="T57" fmla="*/ 142 h 338"/>
                  <a:gd name="T58" fmla="*/ 44 w 75"/>
                  <a:gd name="T59" fmla="*/ 135 h 338"/>
                  <a:gd name="T60" fmla="*/ 47 w 75"/>
                  <a:gd name="T61" fmla="*/ 128 h 338"/>
                  <a:gd name="T62" fmla="*/ 47 w 75"/>
                  <a:gd name="T63" fmla="*/ 121 h 338"/>
                  <a:gd name="T64" fmla="*/ 49 w 75"/>
                  <a:gd name="T65" fmla="*/ 115 h 338"/>
                  <a:gd name="T66" fmla="*/ 51 w 75"/>
                  <a:gd name="T67" fmla="*/ 106 h 338"/>
                  <a:gd name="T68" fmla="*/ 52 w 75"/>
                  <a:gd name="T69" fmla="*/ 100 h 338"/>
                  <a:gd name="T70" fmla="*/ 54 w 75"/>
                  <a:gd name="T71" fmla="*/ 93 h 338"/>
                  <a:gd name="T72" fmla="*/ 55 w 75"/>
                  <a:gd name="T73" fmla="*/ 86 h 338"/>
                  <a:gd name="T74" fmla="*/ 57 w 75"/>
                  <a:gd name="T75" fmla="*/ 79 h 338"/>
                  <a:gd name="T76" fmla="*/ 58 w 75"/>
                  <a:gd name="T77" fmla="*/ 72 h 338"/>
                  <a:gd name="T78" fmla="*/ 59 w 75"/>
                  <a:gd name="T79" fmla="*/ 64 h 338"/>
                  <a:gd name="T80" fmla="*/ 61 w 75"/>
                  <a:gd name="T81" fmla="*/ 57 h 338"/>
                  <a:gd name="T82" fmla="*/ 62 w 75"/>
                  <a:gd name="T83" fmla="*/ 51 h 338"/>
                  <a:gd name="T84" fmla="*/ 64 w 75"/>
                  <a:gd name="T85" fmla="*/ 44 h 338"/>
                  <a:gd name="T86" fmla="*/ 67 w 75"/>
                  <a:gd name="T87" fmla="*/ 38 h 338"/>
                  <a:gd name="T88" fmla="*/ 67 w 75"/>
                  <a:gd name="T89" fmla="*/ 31 h 338"/>
                  <a:gd name="T90" fmla="*/ 68 w 75"/>
                  <a:gd name="T91" fmla="*/ 25 h 338"/>
                  <a:gd name="T92" fmla="*/ 71 w 75"/>
                  <a:gd name="T93" fmla="*/ 18 h 338"/>
                  <a:gd name="T94" fmla="*/ 71 w 75"/>
                  <a:gd name="T95" fmla="*/ 13 h 338"/>
                  <a:gd name="T96" fmla="*/ 74 w 75"/>
                  <a:gd name="T97" fmla="*/ 4 h 338"/>
                  <a:gd name="T98" fmla="*/ 75 w 75"/>
                  <a:gd name="T99" fmla="*/ 0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8">
                    <a:moveTo>
                      <a:pt x="0" y="338"/>
                    </a:moveTo>
                    <a:lnTo>
                      <a:pt x="0" y="331"/>
                    </a:lnTo>
                    <a:lnTo>
                      <a:pt x="3" y="324"/>
                    </a:lnTo>
                    <a:lnTo>
                      <a:pt x="5" y="316"/>
                    </a:lnTo>
                    <a:lnTo>
                      <a:pt x="6" y="311"/>
                    </a:lnTo>
                    <a:lnTo>
                      <a:pt x="8" y="303"/>
                    </a:lnTo>
                    <a:lnTo>
                      <a:pt x="9" y="298"/>
                    </a:lnTo>
                    <a:lnTo>
                      <a:pt x="10" y="290"/>
                    </a:lnTo>
                    <a:lnTo>
                      <a:pt x="12" y="283"/>
                    </a:lnTo>
                    <a:lnTo>
                      <a:pt x="13" y="276"/>
                    </a:lnTo>
                    <a:lnTo>
                      <a:pt x="15" y="270"/>
                    </a:lnTo>
                    <a:lnTo>
                      <a:pt x="16" y="262"/>
                    </a:lnTo>
                    <a:lnTo>
                      <a:pt x="18" y="256"/>
                    </a:lnTo>
                    <a:lnTo>
                      <a:pt x="21" y="249"/>
                    </a:lnTo>
                    <a:lnTo>
                      <a:pt x="22" y="242"/>
                    </a:lnTo>
                    <a:lnTo>
                      <a:pt x="22" y="234"/>
                    </a:lnTo>
                    <a:lnTo>
                      <a:pt x="25" y="227"/>
                    </a:lnTo>
                    <a:lnTo>
                      <a:pt x="26" y="220"/>
                    </a:lnTo>
                    <a:lnTo>
                      <a:pt x="28" y="214"/>
                    </a:lnTo>
                    <a:lnTo>
                      <a:pt x="29" y="206"/>
                    </a:lnTo>
                    <a:lnTo>
                      <a:pt x="31" y="200"/>
                    </a:lnTo>
                    <a:lnTo>
                      <a:pt x="32" y="193"/>
                    </a:lnTo>
                    <a:lnTo>
                      <a:pt x="34" y="185"/>
                    </a:lnTo>
                    <a:lnTo>
                      <a:pt x="35" y="178"/>
                    </a:lnTo>
                    <a:lnTo>
                      <a:pt x="36" y="171"/>
                    </a:lnTo>
                    <a:lnTo>
                      <a:pt x="38" y="164"/>
                    </a:lnTo>
                    <a:lnTo>
                      <a:pt x="39" y="157"/>
                    </a:lnTo>
                    <a:lnTo>
                      <a:pt x="41" y="149"/>
                    </a:lnTo>
                    <a:lnTo>
                      <a:pt x="42" y="142"/>
                    </a:lnTo>
                    <a:lnTo>
                      <a:pt x="44" y="135"/>
                    </a:lnTo>
                    <a:lnTo>
                      <a:pt x="47" y="128"/>
                    </a:lnTo>
                    <a:lnTo>
                      <a:pt x="47" y="121"/>
                    </a:lnTo>
                    <a:lnTo>
                      <a:pt x="49" y="115"/>
                    </a:lnTo>
                    <a:lnTo>
                      <a:pt x="51" y="106"/>
                    </a:lnTo>
                    <a:lnTo>
                      <a:pt x="52" y="100"/>
                    </a:lnTo>
                    <a:lnTo>
                      <a:pt x="54" y="93"/>
                    </a:lnTo>
                    <a:lnTo>
                      <a:pt x="55" y="86"/>
                    </a:lnTo>
                    <a:lnTo>
                      <a:pt x="57" y="79"/>
                    </a:lnTo>
                    <a:lnTo>
                      <a:pt x="58" y="72"/>
                    </a:lnTo>
                    <a:lnTo>
                      <a:pt x="59" y="64"/>
                    </a:lnTo>
                    <a:lnTo>
                      <a:pt x="61" y="57"/>
                    </a:lnTo>
                    <a:lnTo>
                      <a:pt x="62" y="51"/>
                    </a:lnTo>
                    <a:lnTo>
                      <a:pt x="64" y="44"/>
                    </a:lnTo>
                    <a:lnTo>
                      <a:pt x="67" y="38"/>
                    </a:lnTo>
                    <a:lnTo>
                      <a:pt x="67" y="31"/>
                    </a:lnTo>
                    <a:lnTo>
                      <a:pt x="68" y="25"/>
                    </a:lnTo>
                    <a:lnTo>
                      <a:pt x="71" y="18"/>
                    </a:lnTo>
                    <a:lnTo>
                      <a:pt x="71" y="13"/>
                    </a:lnTo>
                    <a:lnTo>
                      <a:pt x="74" y="4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5" name="Freeform 465"/>
              <p:cNvSpPr>
                <a:spLocks/>
              </p:cNvSpPr>
              <p:nvPr/>
            </p:nvSpPr>
            <p:spPr bwMode="auto">
              <a:xfrm>
                <a:off x="4512453" y="2618578"/>
                <a:ext cx="39688" cy="104775"/>
              </a:xfrm>
              <a:custGeom>
                <a:avLst/>
                <a:gdLst>
                  <a:gd name="T0" fmla="*/ 0 w 75"/>
                  <a:gd name="T1" fmla="*/ 196 h 196"/>
                  <a:gd name="T2" fmla="*/ 0 w 75"/>
                  <a:gd name="T3" fmla="*/ 188 h 196"/>
                  <a:gd name="T4" fmla="*/ 3 w 75"/>
                  <a:gd name="T5" fmla="*/ 181 h 196"/>
                  <a:gd name="T6" fmla="*/ 5 w 75"/>
                  <a:gd name="T7" fmla="*/ 175 h 196"/>
                  <a:gd name="T8" fmla="*/ 6 w 75"/>
                  <a:gd name="T9" fmla="*/ 170 h 196"/>
                  <a:gd name="T10" fmla="*/ 8 w 75"/>
                  <a:gd name="T11" fmla="*/ 164 h 196"/>
                  <a:gd name="T12" fmla="*/ 9 w 75"/>
                  <a:gd name="T13" fmla="*/ 157 h 196"/>
                  <a:gd name="T14" fmla="*/ 10 w 75"/>
                  <a:gd name="T15" fmla="*/ 151 h 196"/>
                  <a:gd name="T16" fmla="*/ 12 w 75"/>
                  <a:gd name="T17" fmla="*/ 145 h 196"/>
                  <a:gd name="T18" fmla="*/ 13 w 75"/>
                  <a:gd name="T19" fmla="*/ 139 h 196"/>
                  <a:gd name="T20" fmla="*/ 15 w 75"/>
                  <a:gd name="T21" fmla="*/ 134 h 196"/>
                  <a:gd name="T22" fmla="*/ 18 w 75"/>
                  <a:gd name="T23" fmla="*/ 128 h 196"/>
                  <a:gd name="T24" fmla="*/ 18 w 75"/>
                  <a:gd name="T25" fmla="*/ 122 h 196"/>
                  <a:gd name="T26" fmla="*/ 20 w 75"/>
                  <a:gd name="T27" fmla="*/ 118 h 196"/>
                  <a:gd name="T28" fmla="*/ 22 w 75"/>
                  <a:gd name="T29" fmla="*/ 112 h 196"/>
                  <a:gd name="T30" fmla="*/ 23 w 75"/>
                  <a:gd name="T31" fmla="*/ 106 h 196"/>
                  <a:gd name="T32" fmla="*/ 25 w 75"/>
                  <a:gd name="T33" fmla="*/ 102 h 196"/>
                  <a:gd name="T34" fmla="*/ 26 w 75"/>
                  <a:gd name="T35" fmla="*/ 96 h 196"/>
                  <a:gd name="T36" fmla="*/ 28 w 75"/>
                  <a:gd name="T37" fmla="*/ 90 h 196"/>
                  <a:gd name="T38" fmla="*/ 29 w 75"/>
                  <a:gd name="T39" fmla="*/ 88 h 196"/>
                  <a:gd name="T40" fmla="*/ 31 w 75"/>
                  <a:gd name="T41" fmla="*/ 82 h 196"/>
                  <a:gd name="T42" fmla="*/ 32 w 75"/>
                  <a:gd name="T43" fmla="*/ 77 h 196"/>
                  <a:gd name="T44" fmla="*/ 33 w 75"/>
                  <a:gd name="T45" fmla="*/ 72 h 196"/>
                  <a:gd name="T46" fmla="*/ 35 w 75"/>
                  <a:gd name="T47" fmla="*/ 69 h 196"/>
                  <a:gd name="T48" fmla="*/ 38 w 75"/>
                  <a:gd name="T49" fmla="*/ 63 h 196"/>
                  <a:gd name="T50" fmla="*/ 38 w 75"/>
                  <a:gd name="T51" fmla="*/ 59 h 196"/>
                  <a:gd name="T52" fmla="*/ 39 w 75"/>
                  <a:gd name="T53" fmla="*/ 56 h 196"/>
                  <a:gd name="T54" fmla="*/ 42 w 75"/>
                  <a:gd name="T55" fmla="*/ 52 h 196"/>
                  <a:gd name="T56" fmla="*/ 42 w 75"/>
                  <a:gd name="T57" fmla="*/ 47 h 196"/>
                  <a:gd name="T58" fmla="*/ 45 w 75"/>
                  <a:gd name="T59" fmla="*/ 44 h 196"/>
                  <a:gd name="T60" fmla="*/ 46 w 75"/>
                  <a:gd name="T61" fmla="*/ 41 h 196"/>
                  <a:gd name="T62" fmla="*/ 46 w 75"/>
                  <a:gd name="T63" fmla="*/ 37 h 196"/>
                  <a:gd name="T64" fmla="*/ 49 w 75"/>
                  <a:gd name="T65" fmla="*/ 34 h 196"/>
                  <a:gd name="T66" fmla="*/ 51 w 75"/>
                  <a:gd name="T67" fmla="*/ 30 h 196"/>
                  <a:gd name="T68" fmla="*/ 52 w 75"/>
                  <a:gd name="T69" fmla="*/ 27 h 196"/>
                  <a:gd name="T70" fmla="*/ 54 w 75"/>
                  <a:gd name="T71" fmla="*/ 26 h 196"/>
                  <a:gd name="T72" fmla="*/ 55 w 75"/>
                  <a:gd name="T73" fmla="*/ 23 h 196"/>
                  <a:gd name="T74" fmla="*/ 56 w 75"/>
                  <a:gd name="T75" fmla="*/ 20 h 196"/>
                  <a:gd name="T76" fmla="*/ 58 w 75"/>
                  <a:gd name="T77" fmla="*/ 17 h 196"/>
                  <a:gd name="T78" fmla="*/ 59 w 75"/>
                  <a:gd name="T79" fmla="*/ 14 h 196"/>
                  <a:gd name="T80" fmla="*/ 61 w 75"/>
                  <a:gd name="T81" fmla="*/ 13 h 196"/>
                  <a:gd name="T82" fmla="*/ 64 w 75"/>
                  <a:gd name="T83" fmla="*/ 10 h 196"/>
                  <a:gd name="T84" fmla="*/ 64 w 75"/>
                  <a:gd name="T85" fmla="*/ 10 h 196"/>
                  <a:gd name="T86" fmla="*/ 67 w 75"/>
                  <a:gd name="T87" fmla="*/ 8 h 196"/>
                  <a:gd name="T88" fmla="*/ 68 w 75"/>
                  <a:gd name="T89" fmla="*/ 5 h 196"/>
                  <a:gd name="T90" fmla="*/ 69 w 75"/>
                  <a:gd name="T91" fmla="*/ 4 h 196"/>
                  <a:gd name="T92" fmla="*/ 71 w 75"/>
                  <a:gd name="T93" fmla="*/ 3 h 196"/>
                  <a:gd name="T94" fmla="*/ 72 w 75"/>
                  <a:gd name="T95" fmla="*/ 3 h 196"/>
                  <a:gd name="T96" fmla="*/ 74 w 75"/>
                  <a:gd name="T97" fmla="*/ 1 h 196"/>
                  <a:gd name="T98" fmla="*/ 75 w 75"/>
                  <a:gd name="T99" fmla="*/ 0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6">
                    <a:moveTo>
                      <a:pt x="0" y="196"/>
                    </a:moveTo>
                    <a:lnTo>
                      <a:pt x="0" y="188"/>
                    </a:lnTo>
                    <a:lnTo>
                      <a:pt x="3" y="181"/>
                    </a:lnTo>
                    <a:lnTo>
                      <a:pt x="5" y="175"/>
                    </a:lnTo>
                    <a:lnTo>
                      <a:pt x="6" y="170"/>
                    </a:lnTo>
                    <a:lnTo>
                      <a:pt x="8" y="164"/>
                    </a:lnTo>
                    <a:lnTo>
                      <a:pt x="9" y="157"/>
                    </a:lnTo>
                    <a:lnTo>
                      <a:pt x="10" y="151"/>
                    </a:lnTo>
                    <a:lnTo>
                      <a:pt x="12" y="145"/>
                    </a:lnTo>
                    <a:lnTo>
                      <a:pt x="13" y="139"/>
                    </a:lnTo>
                    <a:lnTo>
                      <a:pt x="15" y="134"/>
                    </a:lnTo>
                    <a:lnTo>
                      <a:pt x="18" y="128"/>
                    </a:lnTo>
                    <a:lnTo>
                      <a:pt x="18" y="122"/>
                    </a:lnTo>
                    <a:lnTo>
                      <a:pt x="20" y="118"/>
                    </a:lnTo>
                    <a:lnTo>
                      <a:pt x="22" y="112"/>
                    </a:lnTo>
                    <a:lnTo>
                      <a:pt x="23" y="106"/>
                    </a:lnTo>
                    <a:lnTo>
                      <a:pt x="25" y="102"/>
                    </a:lnTo>
                    <a:lnTo>
                      <a:pt x="26" y="96"/>
                    </a:lnTo>
                    <a:lnTo>
                      <a:pt x="28" y="90"/>
                    </a:lnTo>
                    <a:lnTo>
                      <a:pt x="29" y="88"/>
                    </a:lnTo>
                    <a:lnTo>
                      <a:pt x="31" y="82"/>
                    </a:lnTo>
                    <a:lnTo>
                      <a:pt x="32" y="77"/>
                    </a:lnTo>
                    <a:lnTo>
                      <a:pt x="33" y="72"/>
                    </a:lnTo>
                    <a:lnTo>
                      <a:pt x="35" y="69"/>
                    </a:lnTo>
                    <a:lnTo>
                      <a:pt x="38" y="63"/>
                    </a:lnTo>
                    <a:lnTo>
                      <a:pt x="38" y="59"/>
                    </a:lnTo>
                    <a:lnTo>
                      <a:pt x="39" y="56"/>
                    </a:lnTo>
                    <a:lnTo>
                      <a:pt x="42" y="52"/>
                    </a:lnTo>
                    <a:lnTo>
                      <a:pt x="42" y="47"/>
                    </a:lnTo>
                    <a:lnTo>
                      <a:pt x="45" y="44"/>
                    </a:lnTo>
                    <a:lnTo>
                      <a:pt x="46" y="41"/>
                    </a:lnTo>
                    <a:lnTo>
                      <a:pt x="46" y="37"/>
                    </a:lnTo>
                    <a:lnTo>
                      <a:pt x="49" y="34"/>
                    </a:lnTo>
                    <a:lnTo>
                      <a:pt x="51" y="30"/>
                    </a:lnTo>
                    <a:lnTo>
                      <a:pt x="52" y="27"/>
                    </a:lnTo>
                    <a:lnTo>
                      <a:pt x="54" y="26"/>
                    </a:lnTo>
                    <a:lnTo>
                      <a:pt x="55" y="23"/>
                    </a:lnTo>
                    <a:lnTo>
                      <a:pt x="56" y="20"/>
                    </a:lnTo>
                    <a:lnTo>
                      <a:pt x="58" y="17"/>
                    </a:lnTo>
                    <a:lnTo>
                      <a:pt x="59" y="14"/>
                    </a:lnTo>
                    <a:lnTo>
                      <a:pt x="61" y="13"/>
                    </a:lnTo>
                    <a:lnTo>
                      <a:pt x="64" y="10"/>
                    </a:lnTo>
                    <a:lnTo>
                      <a:pt x="64" y="10"/>
                    </a:lnTo>
                    <a:lnTo>
                      <a:pt x="67" y="8"/>
                    </a:lnTo>
                    <a:lnTo>
                      <a:pt x="68" y="5"/>
                    </a:lnTo>
                    <a:lnTo>
                      <a:pt x="69" y="4"/>
                    </a:lnTo>
                    <a:lnTo>
                      <a:pt x="71" y="3"/>
                    </a:lnTo>
                    <a:lnTo>
                      <a:pt x="72" y="3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6" name="Freeform 466"/>
              <p:cNvSpPr>
                <a:spLocks/>
              </p:cNvSpPr>
              <p:nvPr/>
            </p:nvSpPr>
            <p:spPr bwMode="auto">
              <a:xfrm>
                <a:off x="4552141" y="2618578"/>
                <a:ext cx="39688" cy="73025"/>
              </a:xfrm>
              <a:custGeom>
                <a:avLst/>
                <a:gdLst>
                  <a:gd name="T0" fmla="*/ 0 w 75"/>
                  <a:gd name="T1" fmla="*/ 1 h 138"/>
                  <a:gd name="T2" fmla="*/ 2 w 75"/>
                  <a:gd name="T3" fmla="*/ 1 h 138"/>
                  <a:gd name="T4" fmla="*/ 3 w 75"/>
                  <a:gd name="T5" fmla="*/ 0 h 138"/>
                  <a:gd name="T6" fmla="*/ 5 w 75"/>
                  <a:gd name="T7" fmla="*/ 0 h 138"/>
                  <a:gd name="T8" fmla="*/ 6 w 75"/>
                  <a:gd name="T9" fmla="*/ 0 h 138"/>
                  <a:gd name="T10" fmla="*/ 7 w 75"/>
                  <a:gd name="T11" fmla="*/ 0 h 138"/>
                  <a:gd name="T12" fmla="*/ 9 w 75"/>
                  <a:gd name="T13" fmla="*/ 0 h 138"/>
                  <a:gd name="T14" fmla="*/ 10 w 75"/>
                  <a:gd name="T15" fmla="*/ 0 h 138"/>
                  <a:gd name="T16" fmla="*/ 13 w 75"/>
                  <a:gd name="T17" fmla="*/ 1 h 138"/>
                  <a:gd name="T18" fmla="*/ 13 w 75"/>
                  <a:gd name="T19" fmla="*/ 1 h 138"/>
                  <a:gd name="T20" fmla="*/ 16 w 75"/>
                  <a:gd name="T21" fmla="*/ 3 h 138"/>
                  <a:gd name="T22" fmla="*/ 17 w 75"/>
                  <a:gd name="T23" fmla="*/ 4 h 138"/>
                  <a:gd name="T24" fmla="*/ 17 w 75"/>
                  <a:gd name="T25" fmla="*/ 4 h 138"/>
                  <a:gd name="T26" fmla="*/ 20 w 75"/>
                  <a:gd name="T27" fmla="*/ 5 h 138"/>
                  <a:gd name="T28" fmla="*/ 22 w 75"/>
                  <a:gd name="T29" fmla="*/ 7 h 138"/>
                  <a:gd name="T30" fmla="*/ 23 w 75"/>
                  <a:gd name="T31" fmla="*/ 8 h 138"/>
                  <a:gd name="T32" fmla="*/ 25 w 75"/>
                  <a:gd name="T33" fmla="*/ 10 h 138"/>
                  <a:gd name="T34" fmla="*/ 26 w 75"/>
                  <a:gd name="T35" fmla="*/ 11 h 138"/>
                  <a:gd name="T36" fmla="*/ 28 w 75"/>
                  <a:gd name="T37" fmla="*/ 13 h 138"/>
                  <a:gd name="T38" fmla="*/ 29 w 75"/>
                  <a:gd name="T39" fmla="*/ 16 h 138"/>
                  <a:gd name="T40" fmla="*/ 30 w 75"/>
                  <a:gd name="T41" fmla="*/ 18 h 138"/>
                  <a:gd name="T42" fmla="*/ 32 w 75"/>
                  <a:gd name="T43" fmla="*/ 20 h 138"/>
                  <a:gd name="T44" fmla="*/ 35 w 75"/>
                  <a:gd name="T45" fmla="*/ 23 h 138"/>
                  <a:gd name="T46" fmla="*/ 35 w 75"/>
                  <a:gd name="T47" fmla="*/ 26 h 138"/>
                  <a:gd name="T48" fmla="*/ 38 w 75"/>
                  <a:gd name="T49" fmla="*/ 29 h 138"/>
                  <a:gd name="T50" fmla="*/ 39 w 75"/>
                  <a:gd name="T51" fmla="*/ 31 h 138"/>
                  <a:gd name="T52" fmla="*/ 41 w 75"/>
                  <a:gd name="T53" fmla="*/ 34 h 138"/>
                  <a:gd name="T54" fmla="*/ 42 w 75"/>
                  <a:gd name="T55" fmla="*/ 37 h 138"/>
                  <a:gd name="T56" fmla="*/ 43 w 75"/>
                  <a:gd name="T57" fmla="*/ 41 h 138"/>
                  <a:gd name="T58" fmla="*/ 45 w 75"/>
                  <a:gd name="T59" fmla="*/ 44 h 138"/>
                  <a:gd name="T60" fmla="*/ 46 w 75"/>
                  <a:gd name="T61" fmla="*/ 47 h 138"/>
                  <a:gd name="T62" fmla="*/ 48 w 75"/>
                  <a:gd name="T63" fmla="*/ 52 h 138"/>
                  <a:gd name="T64" fmla="*/ 49 w 75"/>
                  <a:gd name="T65" fmla="*/ 56 h 138"/>
                  <a:gd name="T66" fmla="*/ 51 w 75"/>
                  <a:gd name="T67" fmla="*/ 59 h 138"/>
                  <a:gd name="T68" fmla="*/ 52 w 75"/>
                  <a:gd name="T69" fmla="*/ 63 h 138"/>
                  <a:gd name="T70" fmla="*/ 53 w 75"/>
                  <a:gd name="T71" fmla="*/ 69 h 138"/>
                  <a:gd name="T72" fmla="*/ 55 w 75"/>
                  <a:gd name="T73" fmla="*/ 72 h 138"/>
                  <a:gd name="T74" fmla="*/ 56 w 75"/>
                  <a:gd name="T75" fmla="*/ 77 h 138"/>
                  <a:gd name="T76" fmla="*/ 58 w 75"/>
                  <a:gd name="T77" fmla="*/ 82 h 138"/>
                  <a:gd name="T78" fmla="*/ 59 w 75"/>
                  <a:gd name="T79" fmla="*/ 86 h 138"/>
                  <a:gd name="T80" fmla="*/ 62 w 75"/>
                  <a:gd name="T81" fmla="*/ 90 h 138"/>
                  <a:gd name="T82" fmla="*/ 62 w 75"/>
                  <a:gd name="T83" fmla="*/ 95 h 138"/>
                  <a:gd name="T84" fmla="*/ 64 w 75"/>
                  <a:gd name="T85" fmla="*/ 101 h 138"/>
                  <a:gd name="T86" fmla="*/ 66 w 75"/>
                  <a:gd name="T87" fmla="*/ 106 h 138"/>
                  <a:gd name="T88" fmla="*/ 68 w 75"/>
                  <a:gd name="T89" fmla="*/ 111 h 138"/>
                  <a:gd name="T90" fmla="*/ 69 w 75"/>
                  <a:gd name="T91" fmla="*/ 116 h 138"/>
                  <a:gd name="T92" fmla="*/ 71 w 75"/>
                  <a:gd name="T93" fmla="*/ 122 h 138"/>
                  <a:gd name="T94" fmla="*/ 72 w 75"/>
                  <a:gd name="T95" fmla="*/ 128 h 138"/>
                  <a:gd name="T96" fmla="*/ 74 w 75"/>
                  <a:gd name="T97" fmla="*/ 132 h 138"/>
                  <a:gd name="T98" fmla="*/ 75 w 75"/>
                  <a:gd name="T99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8">
                    <a:moveTo>
                      <a:pt x="0" y="1"/>
                    </a:moveTo>
                    <a:lnTo>
                      <a:pt x="2" y="1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3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20" y="5"/>
                    </a:lnTo>
                    <a:lnTo>
                      <a:pt x="22" y="7"/>
                    </a:lnTo>
                    <a:lnTo>
                      <a:pt x="23" y="8"/>
                    </a:lnTo>
                    <a:lnTo>
                      <a:pt x="25" y="10"/>
                    </a:lnTo>
                    <a:lnTo>
                      <a:pt x="26" y="11"/>
                    </a:lnTo>
                    <a:lnTo>
                      <a:pt x="28" y="13"/>
                    </a:lnTo>
                    <a:lnTo>
                      <a:pt x="29" y="16"/>
                    </a:lnTo>
                    <a:lnTo>
                      <a:pt x="30" y="18"/>
                    </a:lnTo>
                    <a:lnTo>
                      <a:pt x="32" y="20"/>
                    </a:lnTo>
                    <a:lnTo>
                      <a:pt x="35" y="23"/>
                    </a:lnTo>
                    <a:lnTo>
                      <a:pt x="35" y="26"/>
                    </a:lnTo>
                    <a:lnTo>
                      <a:pt x="38" y="29"/>
                    </a:lnTo>
                    <a:lnTo>
                      <a:pt x="39" y="31"/>
                    </a:lnTo>
                    <a:lnTo>
                      <a:pt x="41" y="34"/>
                    </a:lnTo>
                    <a:lnTo>
                      <a:pt x="42" y="37"/>
                    </a:lnTo>
                    <a:lnTo>
                      <a:pt x="43" y="41"/>
                    </a:lnTo>
                    <a:lnTo>
                      <a:pt x="45" y="44"/>
                    </a:lnTo>
                    <a:lnTo>
                      <a:pt x="46" y="47"/>
                    </a:lnTo>
                    <a:lnTo>
                      <a:pt x="48" y="52"/>
                    </a:lnTo>
                    <a:lnTo>
                      <a:pt x="49" y="56"/>
                    </a:lnTo>
                    <a:lnTo>
                      <a:pt x="51" y="59"/>
                    </a:lnTo>
                    <a:lnTo>
                      <a:pt x="52" y="63"/>
                    </a:lnTo>
                    <a:lnTo>
                      <a:pt x="53" y="69"/>
                    </a:lnTo>
                    <a:lnTo>
                      <a:pt x="55" y="72"/>
                    </a:lnTo>
                    <a:lnTo>
                      <a:pt x="56" y="77"/>
                    </a:lnTo>
                    <a:lnTo>
                      <a:pt x="58" y="82"/>
                    </a:lnTo>
                    <a:lnTo>
                      <a:pt x="59" y="86"/>
                    </a:lnTo>
                    <a:lnTo>
                      <a:pt x="62" y="90"/>
                    </a:lnTo>
                    <a:lnTo>
                      <a:pt x="62" y="95"/>
                    </a:lnTo>
                    <a:lnTo>
                      <a:pt x="64" y="101"/>
                    </a:lnTo>
                    <a:lnTo>
                      <a:pt x="66" y="106"/>
                    </a:lnTo>
                    <a:lnTo>
                      <a:pt x="68" y="111"/>
                    </a:lnTo>
                    <a:lnTo>
                      <a:pt x="69" y="116"/>
                    </a:lnTo>
                    <a:lnTo>
                      <a:pt x="71" y="122"/>
                    </a:lnTo>
                    <a:lnTo>
                      <a:pt x="72" y="128"/>
                    </a:lnTo>
                    <a:lnTo>
                      <a:pt x="74" y="132"/>
                    </a:lnTo>
                    <a:lnTo>
                      <a:pt x="75" y="1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7" name="Freeform 467"/>
              <p:cNvSpPr>
                <a:spLocks/>
              </p:cNvSpPr>
              <p:nvPr/>
            </p:nvSpPr>
            <p:spPr bwMode="auto">
              <a:xfrm>
                <a:off x="4591828" y="2691603"/>
                <a:ext cx="39688" cy="179388"/>
              </a:xfrm>
              <a:custGeom>
                <a:avLst/>
                <a:gdLst>
                  <a:gd name="T0" fmla="*/ 0 w 75"/>
                  <a:gd name="T1" fmla="*/ 0 h 338"/>
                  <a:gd name="T2" fmla="*/ 2 w 75"/>
                  <a:gd name="T3" fmla="*/ 7 h 338"/>
                  <a:gd name="T4" fmla="*/ 3 w 75"/>
                  <a:gd name="T5" fmla="*/ 11 h 338"/>
                  <a:gd name="T6" fmla="*/ 4 w 75"/>
                  <a:gd name="T7" fmla="*/ 19 h 338"/>
                  <a:gd name="T8" fmla="*/ 6 w 75"/>
                  <a:gd name="T9" fmla="*/ 24 h 338"/>
                  <a:gd name="T10" fmla="*/ 9 w 75"/>
                  <a:gd name="T11" fmla="*/ 30 h 338"/>
                  <a:gd name="T12" fmla="*/ 9 w 75"/>
                  <a:gd name="T13" fmla="*/ 37 h 338"/>
                  <a:gd name="T14" fmla="*/ 12 w 75"/>
                  <a:gd name="T15" fmla="*/ 43 h 338"/>
                  <a:gd name="T16" fmla="*/ 13 w 75"/>
                  <a:gd name="T17" fmla="*/ 50 h 338"/>
                  <a:gd name="T18" fmla="*/ 14 w 75"/>
                  <a:gd name="T19" fmla="*/ 56 h 338"/>
                  <a:gd name="T20" fmla="*/ 16 w 75"/>
                  <a:gd name="T21" fmla="*/ 63 h 338"/>
                  <a:gd name="T22" fmla="*/ 17 w 75"/>
                  <a:gd name="T23" fmla="*/ 69 h 338"/>
                  <a:gd name="T24" fmla="*/ 19 w 75"/>
                  <a:gd name="T25" fmla="*/ 76 h 338"/>
                  <a:gd name="T26" fmla="*/ 20 w 75"/>
                  <a:gd name="T27" fmla="*/ 82 h 338"/>
                  <a:gd name="T28" fmla="*/ 22 w 75"/>
                  <a:gd name="T29" fmla="*/ 89 h 338"/>
                  <a:gd name="T30" fmla="*/ 23 w 75"/>
                  <a:gd name="T31" fmla="*/ 96 h 338"/>
                  <a:gd name="T32" fmla="*/ 25 w 75"/>
                  <a:gd name="T33" fmla="*/ 102 h 338"/>
                  <a:gd name="T34" fmla="*/ 26 w 75"/>
                  <a:gd name="T35" fmla="*/ 111 h 338"/>
                  <a:gd name="T36" fmla="*/ 27 w 75"/>
                  <a:gd name="T37" fmla="*/ 117 h 338"/>
                  <a:gd name="T38" fmla="*/ 29 w 75"/>
                  <a:gd name="T39" fmla="*/ 124 h 338"/>
                  <a:gd name="T40" fmla="*/ 30 w 75"/>
                  <a:gd name="T41" fmla="*/ 130 h 338"/>
                  <a:gd name="T42" fmla="*/ 33 w 75"/>
                  <a:gd name="T43" fmla="*/ 138 h 338"/>
                  <a:gd name="T44" fmla="*/ 33 w 75"/>
                  <a:gd name="T45" fmla="*/ 144 h 338"/>
                  <a:gd name="T46" fmla="*/ 35 w 75"/>
                  <a:gd name="T47" fmla="*/ 153 h 338"/>
                  <a:gd name="T48" fmla="*/ 38 w 75"/>
                  <a:gd name="T49" fmla="*/ 158 h 338"/>
                  <a:gd name="T50" fmla="*/ 39 w 75"/>
                  <a:gd name="T51" fmla="*/ 166 h 338"/>
                  <a:gd name="T52" fmla="*/ 40 w 75"/>
                  <a:gd name="T53" fmla="*/ 173 h 338"/>
                  <a:gd name="T54" fmla="*/ 42 w 75"/>
                  <a:gd name="T55" fmla="*/ 181 h 338"/>
                  <a:gd name="T56" fmla="*/ 43 w 75"/>
                  <a:gd name="T57" fmla="*/ 187 h 338"/>
                  <a:gd name="T58" fmla="*/ 45 w 75"/>
                  <a:gd name="T59" fmla="*/ 196 h 338"/>
                  <a:gd name="T60" fmla="*/ 46 w 75"/>
                  <a:gd name="T61" fmla="*/ 203 h 338"/>
                  <a:gd name="T62" fmla="*/ 48 w 75"/>
                  <a:gd name="T63" fmla="*/ 210 h 338"/>
                  <a:gd name="T64" fmla="*/ 49 w 75"/>
                  <a:gd name="T65" fmla="*/ 217 h 338"/>
                  <a:gd name="T66" fmla="*/ 51 w 75"/>
                  <a:gd name="T67" fmla="*/ 223 h 338"/>
                  <a:gd name="T68" fmla="*/ 52 w 75"/>
                  <a:gd name="T69" fmla="*/ 232 h 338"/>
                  <a:gd name="T70" fmla="*/ 55 w 75"/>
                  <a:gd name="T71" fmla="*/ 239 h 338"/>
                  <a:gd name="T72" fmla="*/ 55 w 75"/>
                  <a:gd name="T73" fmla="*/ 246 h 338"/>
                  <a:gd name="T74" fmla="*/ 58 w 75"/>
                  <a:gd name="T75" fmla="*/ 253 h 338"/>
                  <a:gd name="T76" fmla="*/ 59 w 75"/>
                  <a:gd name="T77" fmla="*/ 261 h 338"/>
                  <a:gd name="T78" fmla="*/ 59 w 75"/>
                  <a:gd name="T79" fmla="*/ 268 h 338"/>
                  <a:gd name="T80" fmla="*/ 62 w 75"/>
                  <a:gd name="T81" fmla="*/ 275 h 338"/>
                  <a:gd name="T82" fmla="*/ 63 w 75"/>
                  <a:gd name="T83" fmla="*/ 282 h 338"/>
                  <a:gd name="T84" fmla="*/ 65 w 75"/>
                  <a:gd name="T85" fmla="*/ 289 h 338"/>
                  <a:gd name="T86" fmla="*/ 66 w 75"/>
                  <a:gd name="T87" fmla="*/ 297 h 338"/>
                  <a:gd name="T88" fmla="*/ 68 w 75"/>
                  <a:gd name="T89" fmla="*/ 304 h 338"/>
                  <a:gd name="T90" fmla="*/ 69 w 75"/>
                  <a:gd name="T91" fmla="*/ 311 h 338"/>
                  <a:gd name="T92" fmla="*/ 71 w 75"/>
                  <a:gd name="T93" fmla="*/ 318 h 338"/>
                  <a:gd name="T94" fmla="*/ 72 w 75"/>
                  <a:gd name="T95" fmla="*/ 325 h 338"/>
                  <a:gd name="T96" fmla="*/ 74 w 75"/>
                  <a:gd name="T97" fmla="*/ 333 h 338"/>
                  <a:gd name="T98" fmla="*/ 75 w 75"/>
                  <a:gd name="T99" fmla="*/ 338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8">
                    <a:moveTo>
                      <a:pt x="0" y="0"/>
                    </a:moveTo>
                    <a:lnTo>
                      <a:pt x="2" y="7"/>
                    </a:lnTo>
                    <a:lnTo>
                      <a:pt x="3" y="11"/>
                    </a:lnTo>
                    <a:lnTo>
                      <a:pt x="4" y="19"/>
                    </a:lnTo>
                    <a:lnTo>
                      <a:pt x="6" y="24"/>
                    </a:lnTo>
                    <a:lnTo>
                      <a:pt x="9" y="30"/>
                    </a:lnTo>
                    <a:lnTo>
                      <a:pt x="9" y="37"/>
                    </a:lnTo>
                    <a:lnTo>
                      <a:pt x="12" y="43"/>
                    </a:lnTo>
                    <a:lnTo>
                      <a:pt x="13" y="50"/>
                    </a:lnTo>
                    <a:lnTo>
                      <a:pt x="14" y="56"/>
                    </a:lnTo>
                    <a:lnTo>
                      <a:pt x="16" y="63"/>
                    </a:lnTo>
                    <a:lnTo>
                      <a:pt x="17" y="69"/>
                    </a:lnTo>
                    <a:lnTo>
                      <a:pt x="19" y="76"/>
                    </a:lnTo>
                    <a:lnTo>
                      <a:pt x="20" y="82"/>
                    </a:lnTo>
                    <a:lnTo>
                      <a:pt x="22" y="89"/>
                    </a:lnTo>
                    <a:lnTo>
                      <a:pt x="23" y="96"/>
                    </a:lnTo>
                    <a:lnTo>
                      <a:pt x="25" y="102"/>
                    </a:lnTo>
                    <a:lnTo>
                      <a:pt x="26" y="111"/>
                    </a:lnTo>
                    <a:lnTo>
                      <a:pt x="27" y="117"/>
                    </a:lnTo>
                    <a:lnTo>
                      <a:pt x="29" y="124"/>
                    </a:lnTo>
                    <a:lnTo>
                      <a:pt x="30" y="130"/>
                    </a:lnTo>
                    <a:lnTo>
                      <a:pt x="33" y="138"/>
                    </a:lnTo>
                    <a:lnTo>
                      <a:pt x="33" y="144"/>
                    </a:lnTo>
                    <a:lnTo>
                      <a:pt x="35" y="153"/>
                    </a:lnTo>
                    <a:lnTo>
                      <a:pt x="38" y="158"/>
                    </a:lnTo>
                    <a:lnTo>
                      <a:pt x="39" y="166"/>
                    </a:lnTo>
                    <a:lnTo>
                      <a:pt x="40" y="173"/>
                    </a:lnTo>
                    <a:lnTo>
                      <a:pt x="42" y="181"/>
                    </a:lnTo>
                    <a:lnTo>
                      <a:pt x="43" y="187"/>
                    </a:lnTo>
                    <a:lnTo>
                      <a:pt x="45" y="196"/>
                    </a:lnTo>
                    <a:lnTo>
                      <a:pt x="46" y="203"/>
                    </a:lnTo>
                    <a:lnTo>
                      <a:pt x="48" y="210"/>
                    </a:lnTo>
                    <a:lnTo>
                      <a:pt x="49" y="217"/>
                    </a:lnTo>
                    <a:lnTo>
                      <a:pt x="51" y="223"/>
                    </a:lnTo>
                    <a:lnTo>
                      <a:pt x="52" y="232"/>
                    </a:lnTo>
                    <a:lnTo>
                      <a:pt x="55" y="239"/>
                    </a:lnTo>
                    <a:lnTo>
                      <a:pt x="55" y="246"/>
                    </a:lnTo>
                    <a:lnTo>
                      <a:pt x="58" y="253"/>
                    </a:lnTo>
                    <a:lnTo>
                      <a:pt x="59" y="261"/>
                    </a:lnTo>
                    <a:lnTo>
                      <a:pt x="59" y="268"/>
                    </a:lnTo>
                    <a:lnTo>
                      <a:pt x="62" y="275"/>
                    </a:lnTo>
                    <a:lnTo>
                      <a:pt x="63" y="282"/>
                    </a:lnTo>
                    <a:lnTo>
                      <a:pt x="65" y="289"/>
                    </a:lnTo>
                    <a:lnTo>
                      <a:pt x="66" y="297"/>
                    </a:lnTo>
                    <a:lnTo>
                      <a:pt x="68" y="304"/>
                    </a:lnTo>
                    <a:lnTo>
                      <a:pt x="69" y="311"/>
                    </a:lnTo>
                    <a:lnTo>
                      <a:pt x="71" y="318"/>
                    </a:lnTo>
                    <a:lnTo>
                      <a:pt x="72" y="325"/>
                    </a:lnTo>
                    <a:lnTo>
                      <a:pt x="74" y="333"/>
                    </a:lnTo>
                    <a:lnTo>
                      <a:pt x="75" y="3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8" name="Freeform 468"/>
              <p:cNvSpPr>
                <a:spLocks/>
              </p:cNvSpPr>
              <p:nvPr/>
            </p:nvSpPr>
            <p:spPr bwMode="auto">
              <a:xfrm>
                <a:off x="4631516" y="2870990"/>
                <a:ext cx="39688" cy="157163"/>
              </a:xfrm>
              <a:custGeom>
                <a:avLst/>
                <a:gdLst>
                  <a:gd name="T0" fmla="*/ 0 w 75"/>
                  <a:gd name="T1" fmla="*/ 0 h 296"/>
                  <a:gd name="T2" fmla="*/ 1 w 75"/>
                  <a:gd name="T3" fmla="*/ 9 h 296"/>
                  <a:gd name="T4" fmla="*/ 4 w 75"/>
                  <a:gd name="T5" fmla="*/ 15 h 296"/>
                  <a:gd name="T6" fmla="*/ 4 w 75"/>
                  <a:gd name="T7" fmla="*/ 22 h 296"/>
                  <a:gd name="T8" fmla="*/ 6 w 75"/>
                  <a:gd name="T9" fmla="*/ 29 h 296"/>
                  <a:gd name="T10" fmla="*/ 9 w 75"/>
                  <a:gd name="T11" fmla="*/ 36 h 296"/>
                  <a:gd name="T12" fmla="*/ 10 w 75"/>
                  <a:gd name="T13" fmla="*/ 42 h 296"/>
                  <a:gd name="T14" fmla="*/ 12 w 75"/>
                  <a:gd name="T15" fmla="*/ 51 h 296"/>
                  <a:gd name="T16" fmla="*/ 13 w 75"/>
                  <a:gd name="T17" fmla="*/ 57 h 296"/>
                  <a:gd name="T18" fmla="*/ 14 w 75"/>
                  <a:gd name="T19" fmla="*/ 64 h 296"/>
                  <a:gd name="T20" fmla="*/ 16 w 75"/>
                  <a:gd name="T21" fmla="*/ 70 h 296"/>
                  <a:gd name="T22" fmla="*/ 17 w 75"/>
                  <a:gd name="T23" fmla="*/ 77 h 296"/>
                  <a:gd name="T24" fmla="*/ 19 w 75"/>
                  <a:gd name="T25" fmla="*/ 82 h 296"/>
                  <a:gd name="T26" fmla="*/ 22 w 75"/>
                  <a:gd name="T27" fmla="*/ 90 h 296"/>
                  <a:gd name="T28" fmla="*/ 22 w 75"/>
                  <a:gd name="T29" fmla="*/ 95 h 296"/>
                  <a:gd name="T30" fmla="*/ 23 w 75"/>
                  <a:gd name="T31" fmla="*/ 103 h 296"/>
                  <a:gd name="T32" fmla="*/ 26 w 75"/>
                  <a:gd name="T33" fmla="*/ 108 h 296"/>
                  <a:gd name="T34" fmla="*/ 26 w 75"/>
                  <a:gd name="T35" fmla="*/ 116 h 296"/>
                  <a:gd name="T36" fmla="*/ 29 w 75"/>
                  <a:gd name="T37" fmla="*/ 121 h 296"/>
                  <a:gd name="T38" fmla="*/ 30 w 75"/>
                  <a:gd name="T39" fmla="*/ 129 h 296"/>
                  <a:gd name="T40" fmla="*/ 30 w 75"/>
                  <a:gd name="T41" fmla="*/ 134 h 296"/>
                  <a:gd name="T42" fmla="*/ 33 w 75"/>
                  <a:gd name="T43" fmla="*/ 142 h 296"/>
                  <a:gd name="T44" fmla="*/ 35 w 75"/>
                  <a:gd name="T45" fmla="*/ 147 h 296"/>
                  <a:gd name="T46" fmla="*/ 36 w 75"/>
                  <a:gd name="T47" fmla="*/ 153 h 296"/>
                  <a:gd name="T48" fmla="*/ 37 w 75"/>
                  <a:gd name="T49" fmla="*/ 160 h 296"/>
                  <a:gd name="T50" fmla="*/ 39 w 75"/>
                  <a:gd name="T51" fmla="*/ 165 h 296"/>
                  <a:gd name="T52" fmla="*/ 40 w 75"/>
                  <a:gd name="T53" fmla="*/ 172 h 296"/>
                  <a:gd name="T54" fmla="*/ 42 w 75"/>
                  <a:gd name="T55" fmla="*/ 176 h 296"/>
                  <a:gd name="T56" fmla="*/ 43 w 75"/>
                  <a:gd name="T57" fmla="*/ 183 h 296"/>
                  <a:gd name="T58" fmla="*/ 45 w 75"/>
                  <a:gd name="T59" fmla="*/ 189 h 296"/>
                  <a:gd name="T60" fmla="*/ 46 w 75"/>
                  <a:gd name="T61" fmla="*/ 195 h 296"/>
                  <a:gd name="T62" fmla="*/ 48 w 75"/>
                  <a:gd name="T63" fmla="*/ 201 h 296"/>
                  <a:gd name="T64" fmla="*/ 49 w 75"/>
                  <a:gd name="T65" fmla="*/ 206 h 296"/>
                  <a:gd name="T66" fmla="*/ 50 w 75"/>
                  <a:gd name="T67" fmla="*/ 212 h 296"/>
                  <a:gd name="T68" fmla="*/ 52 w 75"/>
                  <a:gd name="T69" fmla="*/ 218 h 296"/>
                  <a:gd name="T70" fmla="*/ 55 w 75"/>
                  <a:gd name="T71" fmla="*/ 222 h 296"/>
                  <a:gd name="T72" fmla="*/ 56 w 75"/>
                  <a:gd name="T73" fmla="*/ 228 h 296"/>
                  <a:gd name="T74" fmla="*/ 58 w 75"/>
                  <a:gd name="T75" fmla="*/ 234 h 296"/>
                  <a:gd name="T76" fmla="*/ 59 w 75"/>
                  <a:gd name="T77" fmla="*/ 239 h 296"/>
                  <a:gd name="T78" fmla="*/ 60 w 75"/>
                  <a:gd name="T79" fmla="*/ 244 h 296"/>
                  <a:gd name="T80" fmla="*/ 62 w 75"/>
                  <a:gd name="T81" fmla="*/ 250 h 296"/>
                  <a:gd name="T82" fmla="*/ 63 w 75"/>
                  <a:gd name="T83" fmla="*/ 255 h 296"/>
                  <a:gd name="T84" fmla="*/ 65 w 75"/>
                  <a:gd name="T85" fmla="*/ 260 h 296"/>
                  <a:gd name="T86" fmla="*/ 66 w 75"/>
                  <a:gd name="T87" fmla="*/ 265 h 296"/>
                  <a:gd name="T88" fmla="*/ 68 w 75"/>
                  <a:gd name="T89" fmla="*/ 270 h 296"/>
                  <a:gd name="T90" fmla="*/ 69 w 75"/>
                  <a:gd name="T91" fmla="*/ 275 h 296"/>
                  <a:gd name="T92" fmla="*/ 71 w 75"/>
                  <a:gd name="T93" fmla="*/ 280 h 296"/>
                  <a:gd name="T94" fmla="*/ 72 w 75"/>
                  <a:gd name="T95" fmla="*/ 284 h 296"/>
                  <a:gd name="T96" fmla="*/ 75 w 75"/>
                  <a:gd name="T97" fmla="*/ 290 h 296"/>
                  <a:gd name="T98" fmla="*/ 75 w 75"/>
                  <a:gd name="T9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96">
                    <a:moveTo>
                      <a:pt x="0" y="0"/>
                    </a:moveTo>
                    <a:lnTo>
                      <a:pt x="1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6" y="29"/>
                    </a:lnTo>
                    <a:lnTo>
                      <a:pt x="9" y="36"/>
                    </a:lnTo>
                    <a:lnTo>
                      <a:pt x="10" y="42"/>
                    </a:lnTo>
                    <a:lnTo>
                      <a:pt x="12" y="51"/>
                    </a:lnTo>
                    <a:lnTo>
                      <a:pt x="13" y="57"/>
                    </a:lnTo>
                    <a:lnTo>
                      <a:pt x="14" y="64"/>
                    </a:lnTo>
                    <a:lnTo>
                      <a:pt x="16" y="70"/>
                    </a:lnTo>
                    <a:lnTo>
                      <a:pt x="17" y="77"/>
                    </a:lnTo>
                    <a:lnTo>
                      <a:pt x="19" y="82"/>
                    </a:lnTo>
                    <a:lnTo>
                      <a:pt x="22" y="90"/>
                    </a:lnTo>
                    <a:lnTo>
                      <a:pt x="22" y="95"/>
                    </a:lnTo>
                    <a:lnTo>
                      <a:pt x="23" y="103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29" y="121"/>
                    </a:lnTo>
                    <a:lnTo>
                      <a:pt x="30" y="129"/>
                    </a:lnTo>
                    <a:lnTo>
                      <a:pt x="30" y="134"/>
                    </a:lnTo>
                    <a:lnTo>
                      <a:pt x="33" y="142"/>
                    </a:lnTo>
                    <a:lnTo>
                      <a:pt x="35" y="147"/>
                    </a:lnTo>
                    <a:lnTo>
                      <a:pt x="36" y="153"/>
                    </a:lnTo>
                    <a:lnTo>
                      <a:pt x="37" y="160"/>
                    </a:lnTo>
                    <a:lnTo>
                      <a:pt x="39" y="165"/>
                    </a:lnTo>
                    <a:lnTo>
                      <a:pt x="40" y="172"/>
                    </a:lnTo>
                    <a:lnTo>
                      <a:pt x="42" y="176"/>
                    </a:lnTo>
                    <a:lnTo>
                      <a:pt x="43" y="183"/>
                    </a:lnTo>
                    <a:lnTo>
                      <a:pt x="45" y="189"/>
                    </a:lnTo>
                    <a:lnTo>
                      <a:pt x="46" y="195"/>
                    </a:lnTo>
                    <a:lnTo>
                      <a:pt x="48" y="201"/>
                    </a:lnTo>
                    <a:lnTo>
                      <a:pt x="49" y="206"/>
                    </a:lnTo>
                    <a:lnTo>
                      <a:pt x="50" y="212"/>
                    </a:lnTo>
                    <a:lnTo>
                      <a:pt x="52" y="218"/>
                    </a:lnTo>
                    <a:lnTo>
                      <a:pt x="55" y="222"/>
                    </a:lnTo>
                    <a:lnTo>
                      <a:pt x="56" y="228"/>
                    </a:lnTo>
                    <a:lnTo>
                      <a:pt x="58" y="234"/>
                    </a:lnTo>
                    <a:lnTo>
                      <a:pt x="59" y="239"/>
                    </a:lnTo>
                    <a:lnTo>
                      <a:pt x="60" y="244"/>
                    </a:lnTo>
                    <a:lnTo>
                      <a:pt x="62" y="250"/>
                    </a:lnTo>
                    <a:lnTo>
                      <a:pt x="63" y="255"/>
                    </a:lnTo>
                    <a:lnTo>
                      <a:pt x="65" y="260"/>
                    </a:lnTo>
                    <a:lnTo>
                      <a:pt x="66" y="265"/>
                    </a:lnTo>
                    <a:lnTo>
                      <a:pt x="68" y="270"/>
                    </a:lnTo>
                    <a:lnTo>
                      <a:pt x="69" y="275"/>
                    </a:lnTo>
                    <a:lnTo>
                      <a:pt x="71" y="280"/>
                    </a:lnTo>
                    <a:lnTo>
                      <a:pt x="72" y="284"/>
                    </a:lnTo>
                    <a:lnTo>
                      <a:pt x="75" y="290"/>
                    </a:lnTo>
                    <a:lnTo>
                      <a:pt x="75" y="296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9" name="Freeform 469"/>
              <p:cNvSpPr>
                <a:spLocks/>
              </p:cNvSpPr>
              <p:nvPr/>
            </p:nvSpPr>
            <p:spPr bwMode="auto">
              <a:xfrm>
                <a:off x="4671203" y="3028153"/>
                <a:ext cx="39688" cy="90488"/>
              </a:xfrm>
              <a:custGeom>
                <a:avLst/>
                <a:gdLst>
                  <a:gd name="T0" fmla="*/ 0 w 75"/>
                  <a:gd name="T1" fmla="*/ 0 h 172"/>
                  <a:gd name="T2" fmla="*/ 1 w 75"/>
                  <a:gd name="T3" fmla="*/ 3 h 172"/>
                  <a:gd name="T4" fmla="*/ 4 w 75"/>
                  <a:gd name="T5" fmla="*/ 8 h 172"/>
                  <a:gd name="T6" fmla="*/ 6 w 75"/>
                  <a:gd name="T7" fmla="*/ 13 h 172"/>
                  <a:gd name="T8" fmla="*/ 6 w 75"/>
                  <a:gd name="T9" fmla="*/ 17 h 172"/>
                  <a:gd name="T10" fmla="*/ 9 w 75"/>
                  <a:gd name="T11" fmla="*/ 21 h 172"/>
                  <a:gd name="T12" fmla="*/ 10 w 75"/>
                  <a:gd name="T13" fmla="*/ 27 h 172"/>
                  <a:gd name="T14" fmla="*/ 11 w 75"/>
                  <a:gd name="T15" fmla="*/ 31 h 172"/>
                  <a:gd name="T16" fmla="*/ 13 w 75"/>
                  <a:gd name="T17" fmla="*/ 34 h 172"/>
                  <a:gd name="T18" fmla="*/ 14 w 75"/>
                  <a:gd name="T19" fmla="*/ 40 h 172"/>
                  <a:gd name="T20" fmla="*/ 16 w 75"/>
                  <a:gd name="T21" fmla="*/ 44 h 172"/>
                  <a:gd name="T22" fmla="*/ 17 w 75"/>
                  <a:gd name="T23" fmla="*/ 49 h 172"/>
                  <a:gd name="T24" fmla="*/ 19 w 75"/>
                  <a:gd name="T25" fmla="*/ 51 h 172"/>
                  <a:gd name="T26" fmla="*/ 20 w 75"/>
                  <a:gd name="T27" fmla="*/ 56 h 172"/>
                  <a:gd name="T28" fmla="*/ 21 w 75"/>
                  <a:gd name="T29" fmla="*/ 62 h 172"/>
                  <a:gd name="T30" fmla="*/ 23 w 75"/>
                  <a:gd name="T31" fmla="*/ 66 h 172"/>
                  <a:gd name="T32" fmla="*/ 26 w 75"/>
                  <a:gd name="T33" fmla="*/ 69 h 172"/>
                  <a:gd name="T34" fmla="*/ 26 w 75"/>
                  <a:gd name="T35" fmla="*/ 72 h 172"/>
                  <a:gd name="T36" fmla="*/ 27 w 75"/>
                  <a:gd name="T37" fmla="*/ 77 h 172"/>
                  <a:gd name="T38" fmla="*/ 30 w 75"/>
                  <a:gd name="T39" fmla="*/ 80 h 172"/>
                  <a:gd name="T40" fmla="*/ 32 w 75"/>
                  <a:gd name="T41" fmla="*/ 85 h 172"/>
                  <a:gd name="T42" fmla="*/ 32 w 75"/>
                  <a:gd name="T43" fmla="*/ 87 h 172"/>
                  <a:gd name="T44" fmla="*/ 34 w 75"/>
                  <a:gd name="T45" fmla="*/ 92 h 172"/>
                  <a:gd name="T46" fmla="*/ 36 w 75"/>
                  <a:gd name="T47" fmla="*/ 96 h 172"/>
                  <a:gd name="T48" fmla="*/ 37 w 75"/>
                  <a:gd name="T49" fmla="*/ 99 h 172"/>
                  <a:gd name="T50" fmla="*/ 39 w 75"/>
                  <a:gd name="T51" fmla="*/ 103 h 172"/>
                  <a:gd name="T52" fmla="*/ 40 w 75"/>
                  <a:gd name="T53" fmla="*/ 105 h 172"/>
                  <a:gd name="T54" fmla="*/ 42 w 75"/>
                  <a:gd name="T55" fmla="*/ 109 h 172"/>
                  <a:gd name="T56" fmla="*/ 43 w 75"/>
                  <a:gd name="T57" fmla="*/ 112 h 172"/>
                  <a:gd name="T58" fmla="*/ 45 w 75"/>
                  <a:gd name="T59" fmla="*/ 116 h 172"/>
                  <a:gd name="T60" fmla="*/ 46 w 75"/>
                  <a:gd name="T61" fmla="*/ 121 h 172"/>
                  <a:gd name="T62" fmla="*/ 47 w 75"/>
                  <a:gd name="T63" fmla="*/ 122 h 172"/>
                  <a:gd name="T64" fmla="*/ 49 w 75"/>
                  <a:gd name="T65" fmla="*/ 126 h 172"/>
                  <a:gd name="T66" fmla="*/ 50 w 75"/>
                  <a:gd name="T67" fmla="*/ 129 h 172"/>
                  <a:gd name="T68" fmla="*/ 52 w 75"/>
                  <a:gd name="T69" fmla="*/ 132 h 172"/>
                  <a:gd name="T70" fmla="*/ 53 w 75"/>
                  <a:gd name="T71" fmla="*/ 136 h 172"/>
                  <a:gd name="T72" fmla="*/ 55 w 75"/>
                  <a:gd name="T73" fmla="*/ 138 h 172"/>
                  <a:gd name="T74" fmla="*/ 56 w 75"/>
                  <a:gd name="T75" fmla="*/ 141 h 172"/>
                  <a:gd name="T76" fmla="*/ 57 w 75"/>
                  <a:gd name="T77" fmla="*/ 144 h 172"/>
                  <a:gd name="T78" fmla="*/ 59 w 75"/>
                  <a:gd name="T79" fmla="*/ 147 h 172"/>
                  <a:gd name="T80" fmla="*/ 60 w 75"/>
                  <a:gd name="T81" fmla="*/ 151 h 172"/>
                  <a:gd name="T82" fmla="*/ 63 w 75"/>
                  <a:gd name="T83" fmla="*/ 154 h 172"/>
                  <a:gd name="T84" fmla="*/ 65 w 75"/>
                  <a:gd name="T85" fmla="*/ 155 h 172"/>
                  <a:gd name="T86" fmla="*/ 65 w 75"/>
                  <a:gd name="T87" fmla="*/ 158 h 172"/>
                  <a:gd name="T88" fmla="*/ 68 w 75"/>
                  <a:gd name="T89" fmla="*/ 161 h 172"/>
                  <a:gd name="T90" fmla="*/ 69 w 75"/>
                  <a:gd name="T91" fmla="*/ 164 h 172"/>
                  <a:gd name="T92" fmla="*/ 70 w 75"/>
                  <a:gd name="T93" fmla="*/ 167 h 172"/>
                  <a:gd name="T94" fmla="*/ 72 w 75"/>
                  <a:gd name="T95" fmla="*/ 170 h 172"/>
                  <a:gd name="T96" fmla="*/ 73 w 75"/>
                  <a:gd name="T97" fmla="*/ 171 h 172"/>
                  <a:gd name="T98" fmla="*/ 75 w 75"/>
                  <a:gd name="T9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2">
                    <a:moveTo>
                      <a:pt x="0" y="0"/>
                    </a:moveTo>
                    <a:lnTo>
                      <a:pt x="1" y="3"/>
                    </a:lnTo>
                    <a:lnTo>
                      <a:pt x="4" y="8"/>
                    </a:lnTo>
                    <a:lnTo>
                      <a:pt x="6" y="13"/>
                    </a:lnTo>
                    <a:lnTo>
                      <a:pt x="6" y="17"/>
                    </a:lnTo>
                    <a:lnTo>
                      <a:pt x="9" y="21"/>
                    </a:lnTo>
                    <a:lnTo>
                      <a:pt x="10" y="27"/>
                    </a:lnTo>
                    <a:lnTo>
                      <a:pt x="11" y="31"/>
                    </a:lnTo>
                    <a:lnTo>
                      <a:pt x="13" y="34"/>
                    </a:lnTo>
                    <a:lnTo>
                      <a:pt x="14" y="40"/>
                    </a:lnTo>
                    <a:lnTo>
                      <a:pt x="16" y="44"/>
                    </a:lnTo>
                    <a:lnTo>
                      <a:pt x="17" y="49"/>
                    </a:lnTo>
                    <a:lnTo>
                      <a:pt x="19" y="51"/>
                    </a:lnTo>
                    <a:lnTo>
                      <a:pt x="20" y="56"/>
                    </a:lnTo>
                    <a:lnTo>
                      <a:pt x="21" y="62"/>
                    </a:lnTo>
                    <a:lnTo>
                      <a:pt x="23" y="66"/>
                    </a:lnTo>
                    <a:lnTo>
                      <a:pt x="26" y="69"/>
                    </a:lnTo>
                    <a:lnTo>
                      <a:pt x="26" y="72"/>
                    </a:lnTo>
                    <a:lnTo>
                      <a:pt x="27" y="77"/>
                    </a:lnTo>
                    <a:lnTo>
                      <a:pt x="30" y="80"/>
                    </a:lnTo>
                    <a:lnTo>
                      <a:pt x="32" y="85"/>
                    </a:lnTo>
                    <a:lnTo>
                      <a:pt x="32" y="87"/>
                    </a:lnTo>
                    <a:lnTo>
                      <a:pt x="34" y="92"/>
                    </a:lnTo>
                    <a:lnTo>
                      <a:pt x="36" y="96"/>
                    </a:lnTo>
                    <a:lnTo>
                      <a:pt x="37" y="99"/>
                    </a:lnTo>
                    <a:lnTo>
                      <a:pt x="39" y="103"/>
                    </a:lnTo>
                    <a:lnTo>
                      <a:pt x="40" y="105"/>
                    </a:lnTo>
                    <a:lnTo>
                      <a:pt x="42" y="109"/>
                    </a:lnTo>
                    <a:lnTo>
                      <a:pt x="43" y="112"/>
                    </a:lnTo>
                    <a:lnTo>
                      <a:pt x="45" y="116"/>
                    </a:lnTo>
                    <a:lnTo>
                      <a:pt x="46" y="121"/>
                    </a:lnTo>
                    <a:lnTo>
                      <a:pt x="47" y="122"/>
                    </a:lnTo>
                    <a:lnTo>
                      <a:pt x="49" y="126"/>
                    </a:lnTo>
                    <a:lnTo>
                      <a:pt x="50" y="129"/>
                    </a:lnTo>
                    <a:lnTo>
                      <a:pt x="52" y="132"/>
                    </a:lnTo>
                    <a:lnTo>
                      <a:pt x="53" y="136"/>
                    </a:lnTo>
                    <a:lnTo>
                      <a:pt x="55" y="138"/>
                    </a:lnTo>
                    <a:lnTo>
                      <a:pt x="56" y="141"/>
                    </a:lnTo>
                    <a:lnTo>
                      <a:pt x="57" y="144"/>
                    </a:lnTo>
                    <a:lnTo>
                      <a:pt x="59" y="147"/>
                    </a:lnTo>
                    <a:lnTo>
                      <a:pt x="60" y="151"/>
                    </a:lnTo>
                    <a:lnTo>
                      <a:pt x="63" y="154"/>
                    </a:lnTo>
                    <a:lnTo>
                      <a:pt x="65" y="155"/>
                    </a:lnTo>
                    <a:lnTo>
                      <a:pt x="65" y="158"/>
                    </a:lnTo>
                    <a:lnTo>
                      <a:pt x="68" y="161"/>
                    </a:lnTo>
                    <a:lnTo>
                      <a:pt x="69" y="164"/>
                    </a:lnTo>
                    <a:lnTo>
                      <a:pt x="70" y="167"/>
                    </a:lnTo>
                    <a:lnTo>
                      <a:pt x="72" y="170"/>
                    </a:lnTo>
                    <a:lnTo>
                      <a:pt x="73" y="171"/>
                    </a:lnTo>
                    <a:lnTo>
                      <a:pt x="75" y="172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0" name="Freeform 470"/>
              <p:cNvSpPr>
                <a:spLocks/>
              </p:cNvSpPr>
              <p:nvPr/>
            </p:nvSpPr>
            <p:spPr bwMode="auto">
              <a:xfrm>
                <a:off x="4710891" y="3118640"/>
                <a:ext cx="39688" cy="44450"/>
              </a:xfrm>
              <a:custGeom>
                <a:avLst/>
                <a:gdLst>
                  <a:gd name="T0" fmla="*/ 0 w 75"/>
                  <a:gd name="T1" fmla="*/ 0 h 83"/>
                  <a:gd name="T2" fmla="*/ 1 w 75"/>
                  <a:gd name="T3" fmla="*/ 3 h 83"/>
                  <a:gd name="T4" fmla="*/ 3 w 75"/>
                  <a:gd name="T5" fmla="*/ 6 h 83"/>
                  <a:gd name="T6" fmla="*/ 4 w 75"/>
                  <a:gd name="T7" fmla="*/ 9 h 83"/>
                  <a:gd name="T8" fmla="*/ 6 w 75"/>
                  <a:gd name="T9" fmla="*/ 11 h 83"/>
                  <a:gd name="T10" fmla="*/ 7 w 75"/>
                  <a:gd name="T11" fmla="*/ 13 h 83"/>
                  <a:gd name="T12" fmla="*/ 10 w 75"/>
                  <a:gd name="T13" fmla="*/ 15 h 83"/>
                  <a:gd name="T14" fmla="*/ 11 w 75"/>
                  <a:gd name="T15" fmla="*/ 18 h 83"/>
                  <a:gd name="T16" fmla="*/ 11 w 75"/>
                  <a:gd name="T17" fmla="*/ 19 h 83"/>
                  <a:gd name="T18" fmla="*/ 14 w 75"/>
                  <a:gd name="T19" fmla="*/ 22 h 83"/>
                  <a:gd name="T20" fmla="*/ 16 w 75"/>
                  <a:gd name="T21" fmla="*/ 23 h 83"/>
                  <a:gd name="T22" fmla="*/ 17 w 75"/>
                  <a:gd name="T23" fmla="*/ 26 h 83"/>
                  <a:gd name="T24" fmla="*/ 18 w 75"/>
                  <a:gd name="T25" fmla="*/ 28 h 83"/>
                  <a:gd name="T26" fmla="*/ 20 w 75"/>
                  <a:gd name="T27" fmla="*/ 29 h 83"/>
                  <a:gd name="T28" fmla="*/ 21 w 75"/>
                  <a:gd name="T29" fmla="*/ 31 h 83"/>
                  <a:gd name="T30" fmla="*/ 23 w 75"/>
                  <a:gd name="T31" fmla="*/ 34 h 83"/>
                  <a:gd name="T32" fmla="*/ 24 w 75"/>
                  <a:gd name="T33" fmla="*/ 35 h 83"/>
                  <a:gd name="T34" fmla="*/ 26 w 75"/>
                  <a:gd name="T35" fmla="*/ 38 h 83"/>
                  <a:gd name="T36" fmla="*/ 27 w 75"/>
                  <a:gd name="T37" fmla="*/ 39 h 83"/>
                  <a:gd name="T38" fmla="*/ 29 w 75"/>
                  <a:gd name="T39" fmla="*/ 41 h 83"/>
                  <a:gd name="T40" fmla="*/ 30 w 75"/>
                  <a:gd name="T41" fmla="*/ 42 h 83"/>
                  <a:gd name="T42" fmla="*/ 31 w 75"/>
                  <a:gd name="T43" fmla="*/ 44 h 83"/>
                  <a:gd name="T44" fmla="*/ 33 w 75"/>
                  <a:gd name="T45" fmla="*/ 45 h 83"/>
                  <a:gd name="T46" fmla="*/ 36 w 75"/>
                  <a:gd name="T47" fmla="*/ 48 h 83"/>
                  <a:gd name="T48" fmla="*/ 36 w 75"/>
                  <a:gd name="T49" fmla="*/ 49 h 83"/>
                  <a:gd name="T50" fmla="*/ 39 w 75"/>
                  <a:gd name="T51" fmla="*/ 51 h 83"/>
                  <a:gd name="T52" fmla="*/ 40 w 75"/>
                  <a:gd name="T53" fmla="*/ 52 h 83"/>
                  <a:gd name="T54" fmla="*/ 42 w 75"/>
                  <a:gd name="T55" fmla="*/ 55 h 83"/>
                  <a:gd name="T56" fmla="*/ 43 w 75"/>
                  <a:gd name="T57" fmla="*/ 57 h 83"/>
                  <a:gd name="T58" fmla="*/ 44 w 75"/>
                  <a:gd name="T59" fmla="*/ 57 h 83"/>
                  <a:gd name="T60" fmla="*/ 46 w 75"/>
                  <a:gd name="T61" fmla="*/ 58 h 83"/>
                  <a:gd name="T62" fmla="*/ 47 w 75"/>
                  <a:gd name="T63" fmla="*/ 60 h 83"/>
                  <a:gd name="T64" fmla="*/ 49 w 75"/>
                  <a:gd name="T65" fmla="*/ 61 h 83"/>
                  <a:gd name="T66" fmla="*/ 50 w 75"/>
                  <a:gd name="T67" fmla="*/ 62 h 83"/>
                  <a:gd name="T68" fmla="*/ 52 w 75"/>
                  <a:gd name="T69" fmla="*/ 64 h 83"/>
                  <a:gd name="T70" fmla="*/ 53 w 75"/>
                  <a:gd name="T71" fmla="*/ 65 h 83"/>
                  <a:gd name="T72" fmla="*/ 56 w 75"/>
                  <a:gd name="T73" fmla="*/ 67 h 83"/>
                  <a:gd name="T74" fmla="*/ 56 w 75"/>
                  <a:gd name="T75" fmla="*/ 68 h 83"/>
                  <a:gd name="T76" fmla="*/ 57 w 75"/>
                  <a:gd name="T77" fmla="*/ 70 h 83"/>
                  <a:gd name="T78" fmla="*/ 60 w 75"/>
                  <a:gd name="T79" fmla="*/ 70 h 83"/>
                  <a:gd name="T80" fmla="*/ 60 w 75"/>
                  <a:gd name="T81" fmla="*/ 71 h 83"/>
                  <a:gd name="T82" fmla="*/ 63 w 75"/>
                  <a:gd name="T83" fmla="*/ 72 h 83"/>
                  <a:gd name="T84" fmla="*/ 65 w 75"/>
                  <a:gd name="T85" fmla="*/ 74 h 83"/>
                  <a:gd name="T86" fmla="*/ 65 w 75"/>
                  <a:gd name="T87" fmla="*/ 75 h 83"/>
                  <a:gd name="T88" fmla="*/ 67 w 75"/>
                  <a:gd name="T89" fmla="*/ 77 h 83"/>
                  <a:gd name="T90" fmla="*/ 69 w 75"/>
                  <a:gd name="T91" fmla="*/ 78 h 83"/>
                  <a:gd name="T92" fmla="*/ 70 w 75"/>
                  <a:gd name="T93" fmla="*/ 78 h 83"/>
                  <a:gd name="T94" fmla="*/ 72 w 75"/>
                  <a:gd name="T95" fmla="*/ 80 h 83"/>
                  <a:gd name="T96" fmla="*/ 73 w 75"/>
                  <a:gd name="T97" fmla="*/ 81 h 83"/>
                  <a:gd name="T98" fmla="*/ 75 w 75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3">
                    <a:moveTo>
                      <a:pt x="0" y="0"/>
                    </a:moveTo>
                    <a:lnTo>
                      <a:pt x="1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7" y="13"/>
                    </a:lnTo>
                    <a:lnTo>
                      <a:pt x="10" y="15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4" y="22"/>
                    </a:lnTo>
                    <a:lnTo>
                      <a:pt x="16" y="23"/>
                    </a:lnTo>
                    <a:lnTo>
                      <a:pt x="17" y="26"/>
                    </a:lnTo>
                    <a:lnTo>
                      <a:pt x="18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3" y="34"/>
                    </a:lnTo>
                    <a:lnTo>
                      <a:pt x="24" y="35"/>
                    </a:lnTo>
                    <a:lnTo>
                      <a:pt x="26" y="38"/>
                    </a:lnTo>
                    <a:lnTo>
                      <a:pt x="27" y="39"/>
                    </a:lnTo>
                    <a:lnTo>
                      <a:pt x="29" y="41"/>
                    </a:lnTo>
                    <a:lnTo>
                      <a:pt x="30" y="42"/>
                    </a:lnTo>
                    <a:lnTo>
                      <a:pt x="31" y="44"/>
                    </a:lnTo>
                    <a:lnTo>
                      <a:pt x="33" y="45"/>
                    </a:lnTo>
                    <a:lnTo>
                      <a:pt x="36" y="48"/>
                    </a:lnTo>
                    <a:lnTo>
                      <a:pt x="36" y="49"/>
                    </a:lnTo>
                    <a:lnTo>
                      <a:pt x="39" y="51"/>
                    </a:lnTo>
                    <a:lnTo>
                      <a:pt x="40" y="52"/>
                    </a:lnTo>
                    <a:lnTo>
                      <a:pt x="42" y="55"/>
                    </a:lnTo>
                    <a:lnTo>
                      <a:pt x="43" y="57"/>
                    </a:lnTo>
                    <a:lnTo>
                      <a:pt x="44" y="57"/>
                    </a:lnTo>
                    <a:lnTo>
                      <a:pt x="46" y="58"/>
                    </a:lnTo>
                    <a:lnTo>
                      <a:pt x="47" y="60"/>
                    </a:lnTo>
                    <a:lnTo>
                      <a:pt x="49" y="61"/>
                    </a:lnTo>
                    <a:lnTo>
                      <a:pt x="50" y="62"/>
                    </a:lnTo>
                    <a:lnTo>
                      <a:pt x="52" y="64"/>
                    </a:lnTo>
                    <a:lnTo>
                      <a:pt x="53" y="65"/>
                    </a:lnTo>
                    <a:lnTo>
                      <a:pt x="56" y="67"/>
                    </a:lnTo>
                    <a:lnTo>
                      <a:pt x="56" y="68"/>
                    </a:lnTo>
                    <a:lnTo>
                      <a:pt x="57" y="70"/>
                    </a:lnTo>
                    <a:lnTo>
                      <a:pt x="60" y="70"/>
                    </a:lnTo>
                    <a:lnTo>
                      <a:pt x="60" y="71"/>
                    </a:lnTo>
                    <a:lnTo>
                      <a:pt x="63" y="72"/>
                    </a:lnTo>
                    <a:lnTo>
                      <a:pt x="65" y="74"/>
                    </a:lnTo>
                    <a:lnTo>
                      <a:pt x="65" y="75"/>
                    </a:lnTo>
                    <a:lnTo>
                      <a:pt x="67" y="77"/>
                    </a:lnTo>
                    <a:lnTo>
                      <a:pt x="69" y="78"/>
                    </a:lnTo>
                    <a:lnTo>
                      <a:pt x="70" y="78"/>
                    </a:lnTo>
                    <a:lnTo>
                      <a:pt x="72" y="80"/>
                    </a:lnTo>
                    <a:lnTo>
                      <a:pt x="73" y="81"/>
                    </a:lnTo>
                    <a:lnTo>
                      <a:pt x="75" y="8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1" name="Freeform 471"/>
              <p:cNvSpPr>
                <a:spLocks/>
              </p:cNvSpPr>
              <p:nvPr/>
            </p:nvSpPr>
            <p:spPr bwMode="auto">
              <a:xfrm>
                <a:off x="4750578" y="3163090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1 h 33"/>
                  <a:gd name="T4" fmla="*/ 3 w 75"/>
                  <a:gd name="T5" fmla="*/ 1 h 33"/>
                  <a:gd name="T6" fmla="*/ 4 w 75"/>
                  <a:gd name="T7" fmla="*/ 1 h 33"/>
                  <a:gd name="T8" fmla="*/ 7 w 75"/>
                  <a:gd name="T9" fmla="*/ 2 h 33"/>
                  <a:gd name="T10" fmla="*/ 7 w 75"/>
                  <a:gd name="T11" fmla="*/ 4 h 33"/>
                  <a:gd name="T12" fmla="*/ 10 w 75"/>
                  <a:gd name="T13" fmla="*/ 4 h 33"/>
                  <a:gd name="T14" fmla="*/ 11 w 75"/>
                  <a:gd name="T15" fmla="*/ 5 h 33"/>
                  <a:gd name="T16" fmla="*/ 11 w 75"/>
                  <a:gd name="T17" fmla="*/ 7 h 33"/>
                  <a:gd name="T18" fmla="*/ 14 w 75"/>
                  <a:gd name="T19" fmla="*/ 7 h 33"/>
                  <a:gd name="T20" fmla="*/ 16 w 75"/>
                  <a:gd name="T21" fmla="*/ 8 h 33"/>
                  <a:gd name="T22" fmla="*/ 17 w 75"/>
                  <a:gd name="T23" fmla="*/ 10 h 33"/>
                  <a:gd name="T24" fmla="*/ 18 w 75"/>
                  <a:gd name="T25" fmla="*/ 10 h 33"/>
                  <a:gd name="T26" fmla="*/ 20 w 75"/>
                  <a:gd name="T27" fmla="*/ 11 h 33"/>
                  <a:gd name="T28" fmla="*/ 21 w 75"/>
                  <a:gd name="T29" fmla="*/ 13 h 33"/>
                  <a:gd name="T30" fmla="*/ 23 w 75"/>
                  <a:gd name="T31" fmla="*/ 13 h 33"/>
                  <a:gd name="T32" fmla="*/ 24 w 75"/>
                  <a:gd name="T33" fmla="*/ 14 h 33"/>
                  <a:gd name="T34" fmla="*/ 27 w 75"/>
                  <a:gd name="T35" fmla="*/ 14 h 33"/>
                  <a:gd name="T36" fmla="*/ 27 w 75"/>
                  <a:gd name="T37" fmla="*/ 15 h 33"/>
                  <a:gd name="T38" fmla="*/ 28 w 75"/>
                  <a:gd name="T39" fmla="*/ 17 h 33"/>
                  <a:gd name="T40" fmla="*/ 31 w 75"/>
                  <a:gd name="T41" fmla="*/ 17 h 33"/>
                  <a:gd name="T42" fmla="*/ 31 w 75"/>
                  <a:gd name="T43" fmla="*/ 17 h 33"/>
                  <a:gd name="T44" fmla="*/ 34 w 75"/>
                  <a:gd name="T45" fmla="*/ 17 h 33"/>
                  <a:gd name="T46" fmla="*/ 36 w 75"/>
                  <a:gd name="T47" fmla="*/ 17 h 33"/>
                  <a:gd name="T48" fmla="*/ 36 w 75"/>
                  <a:gd name="T49" fmla="*/ 18 h 33"/>
                  <a:gd name="T50" fmla="*/ 39 w 75"/>
                  <a:gd name="T51" fmla="*/ 20 h 33"/>
                  <a:gd name="T52" fmla="*/ 40 w 75"/>
                  <a:gd name="T53" fmla="*/ 20 h 33"/>
                  <a:gd name="T54" fmla="*/ 41 w 75"/>
                  <a:gd name="T55" fmla="*/ 20 h 33"/>
                  <a:gd name="T56" fmla="*/ 43 w 75"/>
                  <a:gd name="T57" fmla="*/ 21 h 33"/>
                  <a:gd name="T58" fmla="*/ 44 w 75"/>
                  <a:gd name="T59" fmla="*/ 23 h 33"/>
                  <a:gd name="T60" fmla="*/ 46 w 75"/>
                  <a:gd name="T61" fmla="*/ 23 h 33"/>
                  <a:gd name="T62" fmla="*/ 47 w 75"/>
                  <a:gd name="T63" fmla="*/ 23 h 33"/>
                  <a:gd name="T64" fmla="*/ 49 w 75"/>
                  <a:gd name="T65" fmla="*/ 24 h 33"/>
                  <a:gd name="T66" fmla="*/ 50 w 75"/>
                  <a:gd name="T67" fmla="*/ 24 h 33"/>
                  <a:gd name="T68" fmla="*/ 53 w 75"/>
                  <a:gd name="T69" fmla="*/ 25 h 33"/>
                  <a:gd name="T70" fmla="*/ 53 w 75"/>
                  <a:gd name="T71" fmla="*/ 25 h 33"/>
                  <a:gd name="T72" fmla="*/ 56 w 75"/>
                  <a:gd name="T73" fmla="*/ 25 h 33"/>
                  <a:gd name="T74" fmla="*/ 57 w 75"/>
                  <a:gd name="T75" fmla="*/ 27 h 33"/>
                  <a:gd name="T76" fmla="*/ 57 w 75"/>
                  <a:gd name="T77" fmla="*/ 27 h 33"/>
                  <a:gd name="T78" fmla="*/ 60 w 75"/>
                  <a:gd name="T79" fmla="*/ 27 h 33"/>
                  <a:gd name="T80" fmla="*/ 62 w 75"/>
                  <a:gd name="T81" fmla="*/ 28 h 33"/>
                  <a:gd name="T82" fmla="*/ 63 w 75"/>
                  <a:gd name="T83" fmla="*/ 28 h 33"/>
                  <a:gd name="T84" fmla="*/ 64 w 75"/>
                  <a:gd name="T85" fmla="*/ 30 h 33"/>
                  <a:gd name="T86" fmla="*/ 66 w 75"/>
                  <a:gd name="T87" fmla="*/ 30 h 33"/>
                  <a:gd name="T88" fmla="*/ 67 w 75"/>
                  <a:gd name="T89" fmla="*/ 30 h 33"/>
                  <a:gd name="T90" fmla="*/ 69 w 75"/>
                  <a:gd name="T91" fmla="*/ 30 h 33"/>
                  <a:gd name="T92" fmla="*/ 70 w 75"/>
                  <a:gd name="T93" fmla="*/ 31 h 33"/>
                  <a:gd name="T94" fmla="*/ 72 w 75"/>
                  <a:gd name="T95" fmla="*/ 31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7" y="2"/>
                    </a:lnTo>
                    <a:lnTo>
                      <a:pt x="7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7"/>
                    </a:lnTo>
                    <a:lnTo>
                      <a:pt x="14" y="7"/>
                    </a:lnTo>
                    <a:lnTo>
                      <a:pt x="16" y="8"/>
                    </a:lnTo>
                    <a:lnTo>
                      <a:pt x="17" y="10"/>
                    </a:lnTo>
                    <a:lnTo>
                      <a:pt x="18" y="10"/>
                    </a:lnTo>
                    <a:lnTo>
                      <a:pt x="20" y="11"/>
                    </a:lnTo>
                    <a:lnTo>
                      <a:pt x="21" y="13"/>
                    </a:lnTo>
                    <a:lnTo>
                      <a:pt x="23" y="13"/>
                    </a:lnTo>
                    <a:lnTo>
                      <a:pt x="24" y="14"/>
                    </a:lnTo>
                    <a:lnTo>
                      <a:pt x="27" y="14"/>
                    </a:lnTo>
                    <a:lnTo>
                      <a:pt x="27" y="15"/>
                    </a:lnTo>
                    <a:lnTo>
                      <a:pt x="28" y="17"/>
                    </a:lnTo>
                    <a:lnTo>
                      <a:pt x="31" y="17"/>
                    </a:lnTo>
                    <a:lnTo>
                      <a:pt x="31" y="17"/>
                    </a:lnTo>
                    <a:lnTo>
                      <a:pt x="34" y="17"/>
                    </a:lnTo>
                    <a:lnTo>
                      <a:pt x="36" y="17"/>
                    </a:lnTo>
                    <a:lnTo>
                      <a:pt x="36" y="18"/>
                    </a:lnTo>
                    <a:lnTo>
                      <a:pt x="39" y="20"/>
                    </a:lnTo>
                    <a:lnTo>
                      <a:pt x="40" y="20"/>
                    </a:lnTo>
                    <a:lnTo>
                      <a:pt x="41" y="20"/>
                    </a:lnTo>
                    <a:lnTo>
                      <a:pt x="43" y="21"/>
                    </a:lnTo>
                    <a:lnTo>
                      <a:pt x="44" y="23"/>
                    </a:lnTo>
                    <a:lnTo>
                      <a:pt x="46" y="23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4"/>
                    </a:lnTo>
                    <a:lnTo>
                      <a:pt x="53" y="25"/>
                    </a:lnTo>
                    <a:lnTo>
                      <a:pt x="53" y="25"/>
                    </a:lnTo>
                    <a:lnTo>
                      <a:pt x="56" y="25"/>
                    </a:lnTo>
                    <a:lnTo>
                      <a:pt x="57" y="27"/>
                    </a:lnTo>
                    <a:lnTo>
                      <a:pt x="57" y="27"/>
                    </a:lnTo>
                    <a:lnTo>
                      <a:pt x="60" y="27"/>
                    </a:lnTo>
                    <a:lnTo>
                      <a:pt x="62" y="28"/>
                    </a:lnTo>
                    <a:lnTo>
                      <a:pt x="63" y="28"/>
                    </a:lnTo>
                    <a:lnTo>
                      <a:pt x="64" y="30"/>
                    </a:lnTo>
                    <a:lnTo>
                      <a:pt x="66" y="30"/>
                    </a:lnTo>
                    <a:lnTo>
                      <a:pt x="67" y="30"/>
                    </a:lnTo>
                    <a:lnTo>
                      <a:pt x="69" y="30"/>
                    </a:lnTo>
                    <a:lnTo>
                      <a:pt x="70" y="31"/>
                    </a:lnTo>
                    <a:lnTo>
                      <a:pt x="72" y="31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2" name="Freeform 472"/>
              <p:cNvSpPr>
                <a:spLocks/>
              </p:cNvSpPr>
              <p:nvPr/>
            </p:nvSpPr>
            <p:spPr bwMode="auto">
              <a:xfrm>
                <a:off x="4790266" y="3180553"/>
                <a:ext cx="38100" cy="4763"/>
              </a:xfrm>
              <a:custGeom>
                <a:avLst/>
                <a:gdLst>
                  <a:gd name="T0" fmla="*/ 0 w 74"/>
                  <a:gd name="T1" fmla="*/ 0 h 11"/>
                  <a:gd name="T2" fmla="*/ 2 w 74"/>
                  <a:gd name="T3" fmla="*/ 0 h 11"/>
                  <a:gd name="T4" fmla="*/ 2 w 74"/>
                  <a:gd name="T5" fmla="*/ 0 h 11"/>
                  <a:gd name="T6" fmla="*/ 5 w 74"/>
                  <a:gd name="T7" fmla="*/ 0 h 11"/>
                  <a:gd name="T8" fmla="*/ 7 w 74"/>
                  <a:gd name="T9" fmla="*/ 0 h 11"/>
                  <a:gd name="T10" fmla="*/ 7 w 74"/>
                  <a:gd name="T11" fmla="*/ 0 h 11"/>
                  <a:gd name="T12" fmla="*/ 10 w 74"/>
                  <a:gd name="T13" fmla="*/ 1 h 11"/>
                  <a:gd name="T14" fmla="*/ 11 w 74"/>
                  <a:gd name="T15" fmla="*/ 1 h 11"/>
                  <a:gd name="T16" fmla="*/ 13 w 74"/>
                  <a:gd name="T17" fmla="*/ 1 h 11"/>
                  <a:gd name="T18" fmla="*/ 14 w 74"/>
                  <a:gd name="T19" fmla="*/ 1 h 11"/>
                  <a:gd name="T20" fmla="*/ 15 w 74"/>
                  <a:gd name="T21" fmla="*/ 3 h 11"/>
                  <a:gd name="T22" fmla="*/ 17 w 74"/>
                  <a:gd name="T23" fmla="*/ 3 h 11"/>
                  <a:gd name="T24" fmla="*/ 18 w 74"/>
                  <a:gd name="T25" fmla="*/ 3 h 11"/>
                  <a:gd name="T26" fmla="*/ 20 w 74"/>
                  <a:gd name="T27" fmla="*/ 3 h 11"/>
                  <a:gd name="T28" fmla="*/ 21 w 74"/>
                  <a:gd name="T29" fmla="*/ 4 h 11"/>
                  <a:gd name="T30" fmla="*/ 24 w 74"/>
                  <a:gd name="T31" fmla="*/ 4 h 11"/>
                  <a:gd name="T32" fmla="*/ 24 w 74"/>
                  <a:gd name="T33" fmla="*/ 4 h 11"/>
                  <a:gd name="T34" fmla="*/ 27 w 74"/>
                  <a:gd name="T35" fmla="*/ 4 h 11"/>
                  <a:gd name="T36" fmla="*/ 28 w 74"/>
                  <a:gd name="T37" fmla="*/ 4 h 11"/>
                  <a:gd name="T38" fmla="*/ 28 w 74"/>
                  <a:gd name="T39" fmla="*/ 5 h 11"/>
                  <a:gd name="T40" fmla="*/ 31 w 74"/>
                  <a:gd name="T41" fmla="*/ 5 h 11"/>
                  <a:gd name="T42" fmla="*/ 33 w 74"/>
                  <a:gd name="T43" fmla="*/ 5 h 11"/>
                  <a:gd name="T44" fmla="*/ 34 w 74"/>
                  <a:gd name="T45" fmla="*/ 5 h 11"/>
                  <a:gd name="T46" fmla="*/ 36 w 74"/>
                  <a:gd name="T47" fmla="*/ 5 h 11"/>
                  <a:gd name="T48" fmla="*/ 37 w 74"/>
                  <a:gd name="T49" fmla="*/ 5 h 11"/>
                  <a:gd name="T50" fmla="*/ 38 w 74"/>
                  <a:gd name="T51" fmla="*/ 7 h 11"/>
                  <a:gd name="T52" fmla="*/ 40 w 74"/>
                  <a:gd name="T53" fmla="*/ 7 h 11"/>
                  <a:gd name="T54" fmla="*/ 41 w 74"/>
                  <a:gd name="T55" fmla="*/ 7 h 11"/>
                  <a:gd name="T56" fmla="*/ 43 w 74"/>
                  <a:gd name="T57" fmla="*/ 7 h 11"/>
                  <a:gd name="T58" fmla="*/ 44 w 74"/>
                  <a:gd name="T59" fmla="*/ 7 h 11"/>
                  <a:gd name="T60" fmla="*/ 46 w 74"/>
                  <a:gd name="T61" fmla="*/ 8 h 11"/>
                  <a:gd name="T62" fmla="*/ 47 w 74"/>
                  <a:gd name="T63" fmla="*/ 8 h 11"/>
                  <a:gd name="T64" fmla="*/ 49 w 74"/>
                  <a:gd name="T65" fmla="*/ 8 h 11"/>
                  <a:gd name="T66" fmla="*/ 51 w 74"/>
                  <a:gd name="T67" fmla="*/ 8 h 11"/>
                  <a:gd name="T68" fmla="*/ 51 w 74"/>
                  <a:gd name="T69" fmla="*/ 8 h 11"/>
                  <a:gd name="T70" fmla="*/ 53 w 74"/>
                  <a:gd name="T71" fmla="*/ 8 h 11"/>
                  <a:gd name="T72" fmla="*/ 56 w 74"/>
                  <a:gd name="T73" fmla="*/ 8 h 11"/>
                  <a:gd name="T74" fmla="*/ 57 w 74"/>
                  <a:gd name="T75" fmla="*/ 8 h 11"/>
                  <a:gd name="T76" fmla="*/ 59 w 74"/>
                  <a:gd name="T77" fmla="*/ 10 h 11"/>
                  <a:gd name="T78" fmla="*/ 60 w 74"/>
                  <a:gd name="T79" fmla="*/ 10 h 11"/>
                  <a:gd name="T80" fmla="*/ 61 w 74"/>
                  <a:gd name="T81" fmla="*/ 10 h 11"/>
                  <a:gd name="T82" fmla="*/ 63 w 74"/>
                  <a:gd name="T83" fmla="*/ 10 h 11"/>
                  <a:gd name="T84" fmla="*/ 64 w 74"/>
                  <a:gd name="T85" fmla="*/ 10 h 11"/>
                  <a:gd name="T86" fmla="*/ 66 w 74"/>
                  <a:gd name="T87" fmla="*/ 10 h 11"/>
                  <a:gd name="T88" fmla="*/ 67 w 74"/>
                  <a:gd name="T89" fmla="*/ 11 h 11"/>
                  <a:gd name="T90" fmla="*/ 69 w 74"/>
                  <a:gd name="T91" fmla="*/ 11 h 11"/>
                  <a:gd name="T92" fmla="*/ 70 w 74"/>
                  <a:gd name="T93" fmla="*/ 11 h 11"/>
                  <a:gd name="T94" fmla="*/ 73 w 74"/>
                  <a:gd name="T95" fmla="*/ 11 h 11"/>
                  <a:gd name="T96" fmla="*/ 73 w 74"/>
                  <a:gd name="T97" fmla="*/ 11 h 11"/>
                  <a:gd name="T98" fmla="*/ 74 w 7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7"/>
                    </a:lnTo>
                    <a:lnTo>
                      <a:pt x="40" y="7"/>
                    </a:lnTo>
                    <a:lnTo>
                      <a:pt x="41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8"/>
                    </a:lnTo>
                    <a:lnTo>
                      <a:pt x="47" y="8"/>
                    </a:lnTo>
                    <a:lnTo>
                      <a:pt x="49" y="8"/>
                    </a:lnTo>
                    <a:lnTo>
                      <a:pt x="51" y="8"/>
                    </a:lnTo>
                    <a:lnTo>
                      <a:pt x="51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1" y="10"/>
                    </a:lnTo>
                    <a:lnTo>
                      <a:pt x="63" y="10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7" y="11"/>
                    </a:lnTo>
                    <a:lnTo>
                      <a:pt x="69" y="11"/>
                    </a:lnTo>
                    <a:lnTo>
                      <a:pt x="70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4" y="1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3" name="Freeform 473"/>
              <p:cNvSpPr>
                <a:spLocks/>
              </p:cNvSpPr>
              <p:nvPr/>
            </p:nvSpPr>
            <p:spPr bwMode="auto">
              <a:xfrm>
                <a:off x="4828366" y="3185315"/>
                <a:ext cx="38100" cy="1588"/>
              </a:xfrm>
              <a:custGeom>
                <a:avLst/>
                <a:gdLst>
                  <a:gd name="T0" fmla="*/ 0 w 72"/>
                  <a:gd name="T1" fmla="*/ 0 h 3"/>
                  <a:gd name="T2" fmla="*/ 3 w 72"/>
                  <a:gd name="T3" fmla="*/ 0 h 3"/>
                  <a:gd name="T4" fmla="*/ 3 w 72"/>
                  <a:gd name="T5" fmla="*/ 0 h 3"/>
                  <a:gd name="T6" fmla="*/ 5 w 72"/>
                  <a:gd name="T7" fmla="*/ 0 h 3"/>
                  <a:gd name="T8" fmla="*/ 8 w 72"/>
                  <a:gd name="T9" fmla="*/ 0 h 3"/>
                  <a:gd name="T10" fmla="*/ 9 w 72"/>
                  <a:gd name="T11" fmla="*/ 0 h 3"/>
                  <a:gd name="T12" fmla="*/ 11 w 72"/>
                  <a:gd name="T13" fmla="*/ 2 h 3"/>
                  <a:gd name="T14" fmla="*/ 12 w 72"/>
                  <a:gd name="T15" fmla="*/ 2 h 3"/>
                  <a:gd name="T16" fmla="*/ 13 w 72"/>
                  <a:gd name="T17" fmla="*/ 2 h 3"/>
                  <a:gd name="T18" fmla="*/ 15 w 72"/>
                  <a:gd name="T19" fmla="*/ 2 h 3"/>
                  <a:gd name="T20" fmla="*/ 16 w 72"/>
                  <a:gd name="T21" fmla="*/ 2 h 3"/>
                  <a:gd name="T22" fmla="*/ 18 w 72"/>
                  <a:gd name="T23" fmla="*/ 2 h 3"/>
                  <a:gd name="T24" fmla="*/ 19 w 72"/>
                  <a:gd name="T25" fmla="*/ 2 h 3"/>
                  <a:gd name="T26" fmla="*/ 21 w 72"/>
                  <a:gd name="T27" fmla="*/ 2 h 3"/>
                  <a:gd name="T28" fmla="*/ 22 w 72"/>
                  <a:gd name="T29" fmla="*/ 2 h 3"/>
                  <a:gd name="T30" fmla="*/ 23 w 72"/>
                  <a:gd name="T31" fmla="*/ 2 h 3"/>
                  <a:gd name="T32" fmla="*/ 25 w 72"/>
                  <a:gd name="T33" fmla="*/ 2 h 3"/>
                  <a:gd name="T34" fmla="*/ 26 w 72"/>
                  <a:gd name="T35" fmla="*/ 2 h 3"/>
                  <a:gd name="T36" fmla="*/ 28 w 72"/>
                  <a:gd name="T37" fmla="*/ 2 h 3"/>
                  <a:gd name="T38" fmla="*/ 29 w 72"/>
                  <a:gd name="T39" fmla="*/ 2 h 3"/>
                  <a:gd name="T40" fmla="*/ 31 w 72"/>
                  <a:gd name="T41" fmla="*/ 2 h 3"/>
                  <a:gd name="T42" fmla="*/ 32 w 72"/>
                  <a:gd name="T43" fmla="*/ 2 h 3"/>
                  <a:gd name="T44" fmla="*/ 34 w 72"/>
                  <a:gd name="T45" fmla="*/ 2 h 3"/>
                  <a:gd name="T46" fmla="*/ 35 w 72"/>
                  <a:gd name="T47" fmla="*/ 2 h 3"/>
                  <a:gd name="T48" fmla="*/ 36 w 72"/>
                  <a:gd name="T49" fmla="*/ 2 h 3"/>
                  <a:gd name="T50" fmla="*/ 38 w 72"/>
                  <a:gd name="T51" fmla="*/ 2 h 3"/>
                  <a:gd name="T52" fmla="*/ 39 w 72"/>
                  <a:gd name="T53" fmla="*/ 2 h 3"/>
                  <a:gd name="T54" fmla="*/ 41 w 72"/>
                  <a:gd name="T55" fmla="*/ 2 h 3"/>
                  <a:gd name="T56" fmla="*/ 42 w 72"/>
                  <a:gd name="T57" fmla="*/ 2 h 3"/>
                  <a:gd name="T58" fmla="*/ 44 w 72"/>
                  <a:gd name="T59" fmla="*/ 2 h 3"/>
                  <a:gd name="T60" fmla="*/ 45 w 72"/>
                  <a:gd name="T61" fmla="*/ 2 h 3"/>
                  <a:gd name="T62" fmla="*/ 47 w 72"/>
                  <a:gd name="T63" fmla="*/ 2 h 3"/>
                  <a:gd name="T64" fmla="*/ 48 w 72"/>
                  <a:gd name="T65" fmla="*/ 2 h 3"/>
                  <a:gd name="T66" fmla="*/ 49 w 72"/>
                  <a:gd name="T67" fmla="*/ 2 h 3"/>
                  <a:gd name="T68" fmla="*/ 51 w 72"/>
                  <a:gd name="T69" fmla="*/ 2 h 3"/>
                  <a:gd name="T70" fmla="*/ 52 w 72"/>
                  <a:gd name="T71" fmla="*/ 3 h 3"/>
                  <a:gd name="T72" fmla="*/ 54 w 72"/>
                  <a:gd name="T73" fmla="*/ 3 h 3"/>
                  <a:gd name="T74" fmla="*/ 55 w 72"/>
                  <a:gd name="T75" fmla="*/ 3 h 3"/>
                  <a:gd name="T76" fmla="*/ 57 w 72"/>
                  <a:gd name="T77" fmla="*/ 3 h 3"/>
                  <a:gd name="T78" fmla="*/ 58 w 72"/>
                  <a:gd name="T79" fmla="*/ 3 h 3"/>
                  <a:gd name="T80" fmla="*/ 60 w 72"/>
                  <a:gd name="T81" fmla="*/ 3 h 3"/>
                  <a:gd name="T82" fmla="*/ 61 w 72"/>
                  <a:gd name="T83" fmla="*/ 3 h 3"/>
                  <a:gd name="T84" fmla="*/ 62 w 72"/>
                  <a:gd name="T85" fmla="*/ 3 h 3"/>
                  <a:gd name="T86" fmla="*/ 64 w 72"/>
                  <a:gd name="T87" fmla="*/ 3 h 3"/>
                  <a:gd name="T88" fmla="*/ 67 w 72"/>
                  <a:gd name="T89" fmla="*/ 3 h 3"/>
                  <a:gd name="T90" fmla="*/ 67 w 72"/>
                  <a:gd name="T91" fmla="*/ 3 h 3"/>
                  <a:gd name="T92" fmla="*/ 68 w 72"/>
                  <a:gd name="T93" fmla="*/ 3 h 3"/>
                  <a:gd name="T94" fmla="*/ 71 w 72"/>
                  <a:gd name="T95" fmla="*/ 3 h 3"/>
                  <a:gd name="T96" fmla="*/ 72 w 72"/>
                  <a:gd name="T97" fmla="*/ 3 h 3"/>
                  <a:gd name="T98" fmla="*/ 72 w 7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60" y="3"/>
                    </a:lnTo>
                    <a:lnTo>
                      <a:pt x="61" y="3"/>
                    </a:lnTo>
                    <a:lnTo>
                      <a:pt x="62" y="3"/>
                    </a:lnTo>
                    <a:lnTo>
                      <a:pt x="64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3"/>
                    </a:lnTo>
                    <a:lnTo>
                      <a:pt x="72" y="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4" name="Freeform 474"/>
              <p:cNvSpPr>
                <a:spLocks/>
              </p:cNvSpPr>
              <p:nvPr/>
            </p:nvSpPr>
            <p:spPr bwMode="auto">
              <a:xfrm>
                <a:off x="4866466" y="3186903"/>
                <a:ext cx="41275" cy="0"/>
              </a:xfrm>
              <a:custGeom>
                <a:avLst/>
                <a:gdLst>
                  <a:gd name="T0" fmla="*/ 0 w 77"/>
                  <a:gd name="T1" fmla="*/ 3 w 77"/>
                  <a:gd name="T2" fmla="*/ 5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6 w 77"/>
                  <a:gd name="T10" fmla="*/ 16 w 77"/>
                  <a:gd name="T11" fmla="*/ 18 w 77"/>
                  <a:gd name="T12" fmla="*/ 21 w 77"/>
                  <a:gd name="T13" fmla="*/ 21 w 77"/>
                  <a:gd name="T14" fmla="*/ 24 w 77"/>
                  <a:gd name="T15" fmla="*/ 25 w 77"/>
                  <a:gd name="T16" fmla="*/ 25 w 77"/>
                  <a:gd name="T17" fmla="*/ 28 w 77"/>
                  <a:gd name="T18" fmla="*/ 29 w 77"/>
                  <a:gd name="T19" fmla="*/ 31 w 77"/>
                  <a:gd name="T20" fmla="*/ 32 w 77"/>
                  <a:gd name="T21" fmla="*/ 34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5 w 77"/>
                  <a:gd name="T29" fmla="*/ 47 w 77"/>
                  <a:gd name="T30" fmla="*/ 47 w 77"/>
                  <a:gd name="T31" fmla="*/ 49 w 77"/>
                  <a:gd name="T32" fmla="*/ 51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60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70 w 77"/>
                  <a:gd name="T45" fmla="*/ 70 w 77"/>
                  <a:gd name="T46" fmla="*/ 71 w 77"/>
                  <a:gd name="T47" fmla="*/ 74 w 77"/>
                  <a:gd name="T48" fmla="*/ 75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5" name="Freeform 475"/>
              <p:cNvSpPr>
                <a:spLocks/>
              </p:cNvSpPr>
              <p:nvPr/>
            </p:nvSpPr>
            <p:spPr bwMode="auto">
              <a:xfrm>
                <a:off x="490774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6" name="Freeform 476"/>
              <p:cNvSpPr>
                <a:spLocks/>
              </p:cNvSpPr>
              <p:nvPr/>
            </p:nvSpPr>
            <p:spPr bwMode="auto">
              <a:xfrm>
                <a:off x="494742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1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7 w 75"/>
                  <a:gd name="T46" fmla="*/ 70 w 75"/>
                  <a:gd name="T47" fmla="*/ 70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7" name="Freeform 477"/>
              <p:cNvSpPr>
                <a:spLocks/>
              </p:cNvSpPr>
              <p:nvPr/>
            </p:nvSpPr>
            <p:spPr bwMode="auto">
              <a:xfrm>
                <a:off x="4987116" y="3186903"/>
                <a:ext cx="39688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20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28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1 w 74"/>
                  <a:gd name="T29" fmla="*/ 43 w 74"/>
                  <a:gd name="T30" fmla="*/ 46 w 74"/>
                  <a:gd name="T31" fmla="*/ 46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6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8" name="Freeform 478"/>
              <p:cNvSpPr>
                <a:spLocks/>
              </p:cNvSpPr>
              <p:nvPr/>
            </p:nvSpPr>
            <p:spPr bwMode="auto">
              <a:xfrm>
                <a:off x="5026803" y="31869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3 w 75"/>
                  <a:gd name="T10" fmla="*/ 15 w 75"/>
                  <a:gd name="T11" fmla="*/ 18 w 75"/>
                  <a:gd name="T12" fmla="*/ 18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9" name="Freeform 479"/>
              <p:cNvSpPr>
                <a:spLocks/>
              </p:cNvSpPr>
              <p:nvPr/>
            </p:nvSpPr>
            <p:spPr bwMode="auto">
              <a:xfrm>
                <a:off x="5066491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0" name="Freeform 480"/>
              <p:cNvSpPr>
                <a:spLocks/>
              </p:cNvSpPr>
              <p:nvPr/>
            </p:nvSpPr>
            <p:spPr bwMode="auto">
              <a:xfrm>
                <a:off x="5106178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1" name="Freeform 481"/>
              <p:cNvSpPr>
                <a:spLocks/>
              </p:cNvSpPr>
              <p:nvPr/>
            </p:nvSpPr>
            <p:spPr bwMode="auto">
              <a:xfrm>
                <a:off x="5145866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8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2" name="Freeform 482"/>
              <p:cNvSpPr>
                <a:spLocks/>
              </p:cNvSpPr>
              <p:nvPr/>
            </p:nvSpPr>
            <p:spPr bwMode="auto">
              <a:xfrm>
                <a:off x="5185553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7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3" name="Freeform 483"/>
              <p:cNvSpPr>
                <a:spLocks/>
              </p:cNvSpPr>
              <p:nvPr/>
            </p:nvSpPr>
            <p:spPr bwMode="auto">
              <a:xfrm>
                <a:off x="522524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4" name="Freeform 484"/>
              <p:cNvSpPr>
                <a:spLocks/>
              </p:cNvSpPr>
              <p:nvPr/>
            </p:nvSpPr>
            <p:spPr bwMode="auto">
              <a:xfrm>
                <a:off x="526492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5" name="Freeform 485"/>
              <p:cNvSpPr>
                <a:spLocks/>
              </p:cNvSpPr>
              <p:nvPr/>
            </p:nvSpPr>
            <p:spPr bwMode="auto">
              <a:xfrm>
                <a:off x="5304616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6" name="Freeform 486"/>
              <p:cNvSpPr>
                <a:spLocks/>
              </p:cNvSpPr>
              <p:nvPr/>
            </p:nvSpPr>
            <p:spPr bwMode="auto">
              <a:xfrm>
                <a:off x="5344303" y="3186903"/>
                <a:ext cx="38100" cy="0"/>
              </a:xfrm>
              <a:custGeom>
                <a:avLst/>
                <a:gdLst>
                  <a:gd name="T0" fmla="*/ 0 w 72"/>
                  <a:gd name="T1" fmla="*/ 3 w 72"/>
                  <a:gd name="T2" fmla="*/ 3 w 72"/>
                  <a:gd name="T3" fmla="*/ 4 w 72"/>
                  <a:gd name="T4" fmla="*/ 7 w 72"/>
                  <a:gd name="T5" fmla="*/ 7 w 72"/>
                  <a:gd name="T6" fmla="*/ 10 w 72"/>
                  <a:gd name="T7" fmla="*/ 11 w 72"/>
                  <a:gd name="T8" fmla="*/ 11 w 72"/>
                  <a:gd name="T9" fmla="*/ 14 w 72"/>
                  <a:gd name="T10" fmla="*/ 15 w 72"/>
                  <a:gd name="T11" fmla="*/ 15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0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2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7" name="Freeform 487"/>
              <p:cNvSpPr>
                <a:spLocks/>
              </p:cNvSpPr>
              <p:nvPr/>
            </p:nvSpPr>
            <p:spPr bwMode="auto">
              <a:xfrm>
                <a:off x="5382403" y="3186903"/>
                <a:ext cx="7938" cy="0"/>
              </a:xfrm>
              <a:custGeom>
                <a:avLst/>
                <a:gdLst>
                  <a:gd name="T0" fmla="*/ 0 w 15"/>
                  <a:gd name="T1" fmla="*/ 3 w 15"/>
                  <a:gd name="T2" fmla="*/ 4 w 15"/>
                  <a:gd name="T3" fmla="*/ 5 w 15"/>
                  <a:gd name="T4" fmla="*/ 7 w 15"/>
                  <a:gd name="T5" fmla="*/ 8 w 15"/>
                  <a:gd name="T6" fmla="*/ 10 w 15"/>
                  <a:gd name="T7" fmla="*/ 11 w 15"/>
                  <a:gd name="T8" fmla="*/ 13 w 15"/>
                  <a:gd name="T9" fmla="*/ 14 w 15"/>
                  <a:gd name="T10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8" name="Line 488"/>
              <p:cNvSpPr>
                <a:spLocks noChangeShapeType="1"/>
              </p:cNvSpPr>
              <p:nvPr/>
            </p:nvSpPr>
            <p:spPr bwMode="auto">
              <a:xfrm flipV="1">
                <a:off x="5518928" y="2323303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9" name="Line 489"/>
              <p:cNvSpPr>
                <a:spLocks noChangeShapeType="1"/>
              </p:cNvSpPr>
              <p:nvPr/>
            </p:nvSpPr>
            <p:spPr bwMode="auto">
              <a:xfrm flipH="1">
                <a:off x="5493528" y="31869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0" name="Line 490"/>
              <p:cNvSpPr>
                <a:spLocks noChangeShapeType="1"/>
              </p:cNvSpPr>
              <p:nvPr/>
            </p:nvSpPr>
            <p:spPr bwMode="auto">
              <a:xfrm flipH="1">
                <a:off x="5493528" y="27551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1" name="Line 491"/>
              <p:cNvSpPr>
                <a:spLocks noChangeShapeType="1"/>
              </p:cNvSpPr>
              <p:nvPr/>
            </p:nvSpPr>
            <p:spPr bwMode="auto">
              <a:xfrm flipH="1">
                <a:off x="5493528" y="23233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6" name="Line 496"/>
              <p:cNvSpPr>
                <a:spLocks noChangeShapeType="1"/>
              </p:cNvSpPr>
              <p:nvPr/>
            </p:nvSpPr>
            <p:spPr bwMode="auto">
              <a:xfrm>
                <a:off x="2972578" y="5018878"/>
                <a:ext cx="254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7" name="Line 497"/>
              <p:cNvSpPr>
                <a:spLocks noChangeShapeType="1"/>
              </p:cNvSpPr>
              <p:nvPr/>
            </p:nvSpPr>
            <p:spPr bwMode="auto">
              <a:xfrm>
                <a:off x="2972578" y="4156865"/>
                <a:ext cx="254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8" name="Line 498"/>
              <p:cNvSpPr>
                <a:spLocks noChangeShapeType="1"/>
              </p:cNvSpPr>
              <p:nvPr/>
            </p:nvSpPr>
            <p:spPr bwMode="auto">
              <a:xfrm flipV="1">
                <a:off x="2972578" y="4982365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9" name="Line 499"/>
              <p:cNvSpPr>
                <a:spLocks noChangeShapeType="1"/>
              </p:cNvSpPr>
              <p:nvPr/>
            </p:nvSpPr>
            <p:spPr bwMode="auto">
              <a:xfrm flipV="1">
                <a:off x="3398028" y="4982365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6" name="Freeform 702"/>
              <p:cNvSpPr>
                <a:spLocks/>
              </p:cNvSpPr>
              <p:nvPr/>
            </p:nvSpPr>
            <p:spPr bwMode="auto">
              <a:xfrm>
                <a:off x="4950609" y="2488407"/>
                <a:ext cx="39688" cy="6350"/>
              </a:xfrm>
              <a:custGeom>
                <a:avLst/>
                <a:gdLst>
                  <a:gd name="T0" fmla="*/ 0 w 75"/>
                  <a:gd name="T1" fmla="*/ 0 h 11"/>
                  <a:gd name="T2" fmla="*/ 1 w 75"/>
                  <a:gd name="T3" fmla="*/ 0 h 11"/>
                  <a:gd name="T4" fmla="*/ 3 w 75"/>
                  <a:gd name="T5" fmla="*/ 0 h 11"/>
                  <a:gd name="T6" fmla="*/ 4 w 75"/>
                  <a:gd name="T7" fmla="*/ 2 h 11"/>
                  <a:gd name="T8" fmla="*/ 5 w 75"/>
                  <a:gd name="T9" fmla="*/ 2 h 11"/>
                  <a:gd name="T10" fmla="*/ 7 w 75"/>
                  <a:gd name="T11" fmla="*/ 2 h 11"/>
                  <a:gd name="T12" fmla="*/ 8 w 75"/>
                  <a:gd name="T13" fmla="*/ 2 h 11"/>
                  <a:gd name="T14" fmla="*/ 10 w 75"/>
                  <a:gd name="T15" fmla="*/ 2 h 11"/>
                  <a:gd name="T16" fmla="*/ 11 w 75"/>
                  <a:gd name="T17" fmla="*/ 2 h 11"/>
                  <a:gd name="T18" fmla="*/ 14 w 75"/>
                  <a:gd name="T19" fmla="*/ 2 h 11"/>
                  <a:gd name="T20" fmla="*/ 14 w 75"/>
                  <a:gd name="T21" fmla="*/ 2 h 11"/>
                  <a:gd name="T22" fmla="*/ 16 w 75"/>
                  <a:gd name="T23" fmla="*/ 2 h 11"/>
                  <a:gd name="T24" fmla="*/ 18 w 75"/>
                  <a:gd name="T25" fmla="*/ 2 h 11"/>
                  <a:gd name="T26" fmla="*/ 18 w 75"/>
                  <a:gd name="T27" fmla="*/ 3 h 11"/>
                  <a:gd name="T28" fmla="*/ 21 w 75"/>
                  <a:gd name="T29" fmla="*/ 3 h 11"/>
                  <a:gd name="T30" fmla="*/ 23 w 75"/>
                  <a:gd name="T31" fmla="*/ 3 h 11"/>
                  <a:gd name="T32" fmla="*/ 24 w 75"/>
                  <a:gd name="T33" fmla="*/ 3 h 11"/>
                  <a:gd name="T34" fmla="*/ 26 w 75"/>
                  <a:gd name="T35" fmla="*/ 3 h 11"/>
                  <a:gd name="T36" fmla="*/ 27 w 75"/>
                  <a:gd name="T37" fmla="*/ 3 h 11"/>
                  <a:gd name="T38" fmla="*/ 28 w 75"/>
                  <a:gd name="T39" fmla="*/ 3 h 11"/>
                  <a:gd name="T40" fmla="*/ 30 w 75"/>
                  <a:gd name="T41" fmla="*/ 5 h 11"/>
                  <a:gd name="T42" fmla="*/ 31 w 75"/>
                  <a:gd name="T43" fmla="*/ 5 h 11"/>
                  <a:gd name="T44" fmla="*/ 33 w 75"/>
                  <a:gd name="T45" fmla="*/ 5 h 11"/>
                  <a:gd name="T46" fmla="*/ 34 w 75"/>
                  <a:gd name="T47" fmla="*/ 5 h 11"/>
                  <a:gd name="T48" fmla="*/ 36 w 75"/>
                  <a:gd name="T49" fmla="*/ 5 h 11"/>
                  <a:gd name="T50" fmla="*/ 37 w 75"/>
                  <a:gd name="T51" fmla="*/ 5 h 11"/>
                  <a:gd name="T52" fmla="*/ 40 w 75"/>
                  <a:gd name="T53" fmla="*/ 5 h 11"/>
                  <a:gd name="T54" fmla="*/ 40 w 75"/>
                  <a:gd name="T55" fmla="*/ 5 h 11"/>
                  <a:gd name="T56" fmla="*/ 41 w 75"/>
                  <a:gd name="T57" fmla="*/ 5 h 11"/>
                  <a:gd name="T58" fmla="*/ 44 w 75"/>
                  <a:gd name="T59" fmla="*/ 5 h 11"/>
                  <a:gd name="T60" fmla="*/ 44 w 75"/>
                  <a:gd name="T61" fmla="*/ 5 h 11"/>
                  <a:gd name="T62" fmla="*/ 47 w 75"/>
                  <a:gd name="T63" fmla="*/ 6 h 11"/>
                  <a:gd name="T64" fmla="*/ 49 w 75"/>
                  <a:gd name="T65" fmla="*/ 6 h 11"/>
                  <a:gd name="T66" fmla="*/ 49 w 75"/>
                  <a:gd name="T67" fmla="*/ 6 h 11"/>
                  <a:gd name="T68" fmla="*/ 52 w 75"/>
                  <a:gd name="T69" fmla="*/ 6 h 11"/>
                  <a:gd name="T70" fmla="*/ 53 w 75"/>
                  <a:gd name="T71" fmla="*/ 6 h 11"/>
                  <a:gd name="T72" fmla="*/ 53 w 75"/>
                  <a:gd name="T73" fmla="*/ 6 h 11"/>
                  <a:gd name="T74" fmla="*/ 56 w 75"/>
                  <a:gd name="T75" fmla="*/ 6 h 11"/>
                  <a:gd name="T76" fmla="*/ 57 w 75"/>
                  <a:gd name="T77" fmla="*/ 9 h 11"/>
                  <a:gd name="T78" fmla="*/ 59 w 75"/>
                  <a:gd name="T79" fmla="*/ 9 h 11"/>
                  <a:gd name="T80" fmla="*/ 60 w 75"/>
                  <a:gd name="T81" fmla="*/ 9 h 11"/>
                  <a:gd name="T82" fmla="*/ 62 w 75"/>
                  <a:gd name="T83" fmla="*/ 9 h 11"/>
                  <a:gd name="T84" fmla="*/ 63 w 75"/>
                  <a:gd name="T85" fmla="*/ 9 h 11"/>
                  <a:gd name="T86" fmla="*/ 65 w 75"/>
                  <a:gd name="T87" fmla="*/ 9 h 11"/>
                  <a:gd name="T88" fmla="*/ 66 w 75"/>
                  <a:gd name="T89" fmla="*/ 9 h 11"/>
                  <a:gd name="T90" fmla="*/ 67 w 75"/>
                  <a:gd name="T91" fmla="*/ 9 h 11"/>
                  <a:gd name="T92" fmla="*/ 70 w 75"/>
                  <a:gd name="T93" fmla="*/ 9 h 11"/>
                  <a:gd name="T94" fmla="*/ 70 w 75"/>
                  <a:gd name="T95" fmla="*/ 9 h 11"/>
                  <a:gd name="T96" fmla="*/ 72 w 75"/>
                  <a:gd name="T97" fmla="*/ 11 h 11"/>
                  <a:gd name="T98" fmla="*/ 75 w 7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40" y="5"/>
                    </a:lnTo>
                    <a:lnTo>
                      <a:pt x="40" y="5"/>
                    </a:lnTo>
                    <a:lnTo>
                      <a:pt x="41" y="5"/>
                    </a:lnTo>
                    <a:lnTo>
                      <a:pt x="44" y="5"/>
                    </a:lnTo>
                    <a:lnTo>
                      <a:pt x="44" y="5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3" y="6"/>
                    </a:lnTo>
                    <a:lnTo>
                      <a:pt x="56" y="6"/>
                    </a:lnTo>
                    <a:lnTo>
                      <a:pt x="57" y="9"/>
                    </a:lnTo>
                    <a:lnTo>
                      <a:pt x="59" y="9"/>
                    </a:lnTo>
                    <a:lnTo>
                      <a:pt x="60" y="9"/>
                    </a:lnTo>
                    <a:lnTo>
                      <a:pt x="62" y="9"/>
                    </a:lnTo>
                    <a:lnTo>
                      <a:pt x="63" y="9"/>
                    </a:lnTo>
                    <a:lnTo>
                      <a:pt x="65" y="9"/>
                    </a:lnTo>
                    <a:lnTo>
                      <a:pt x="66" y="9"/>
                    </a:lnTo>
                    <a:lnTo>
                      <a:pt x="67" y="9"/>
                    </a:lnTo>
                    <a:lnTo>
                      <a:pt x="70" y="9"/>
                    </a:lnTo>
                    <a:lnTo>
                      <a:pt x="70" y="9"/>
                    </a:lnTo>
                    <a:lnTo>
                      <a:pt x="72" y="11"/>
                    </a:lnTo>
                    <a:lnTo>
                      <a:pt x="75" y="1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7" name="Freeform 703"/>
              <p:cNvSpPr>
                <a:spLocks/>
              </p:cNvSpPr>
              <p:nvPr/>
            </p:nvSpPr>
            <p:spPr bwMode="auto">
              <a:xfrm>
                <a:off x="4990296" y="2494757"/>
                <a:ext cx="39688" cy="1588"/>
              </a:xfrm>
              <a:custGeom>
                <a:avLst/>
                <a:gdLst>
                  <a:gd name="T0" fmla="*/ 0 w 74"/>
                  <a:gd name="T1" fmla="*/ 0 h 5"/>
                  <a:gd name="T2" fmla="*/ 0 w 74"/>
                  <a:gd name="T3" fmla="*/ 0 h 5"/>
                  <a:gd name="T4" fmla="*/ 2 w 74"/>
                  <a:gd name="T5" fmla="*/ 0 h 5"/>
                  <a:gd name="T6" fmla="*/ 4 w 74"/>
                  <a:gd name="T7" fmla="*/ 0 h 5"/>
                  <a:gd name="T8" fmla="*/ 5 w 74"/>
                  <a:gd name="T9" fmla="*/ 0 h 5"/>
                  <a:gd name="T10" fmla="*/ 7 w 74"/>
                  <a:gd name="T11" fmla="*/ 0 h 5"/>
                  <a:gd name="T12" fmla="*/ 8 w 74"/>
                  <a:gd name="T13" fmla="*/ 0 h 5"/>
                  <a:gd name="T14" fmla="*/ 10 w 74"/>
                  <a:gd name="T15" fmla="*/ 0 h 5"/>
                  <a:gd name="T16" fmla="*/ 11 w 74"/>
                  <a:gd name="T17" fmla="*/ 0 h 5"/>
                  <a:gd name="T18" fmla="*/ 13 w 74"/>
                  <a:gd name="T19" fmla="*/ 0 h 5"/>
                  <a:gd name="T20" fmla="*/ 14 w 74"/>
                  <a:gd name="T21" fmla="*/ 0 h 5"/>
                  <a:gd name="T22" fmla="*/ 15 w 74"/>
                  <a:gd name="T23" fmla="*/ 0 h 5"/>
                  <a:gd name="T24" fmla="*/ 17 w 74"/>
                  <a:gd name="T25" fmla="*/ 0 h 5"/>
                  <a:gd name="T26" fmla="*/ 20 w 74"/>
                  <a:gd name="T27" fmla="*/ 0 h 5"/>
                  <a:gd name="T28" fmla="*/ 20 w 74"/>
                  <a:gd name="T29" fmla="*/ 0 h 5"/>
                  <a:gd name="T30" fmla="*/ 21 w 74"/>
                  <a:gd name="T31" fmla="*/ 0 h 5"/>
                  <a:gd name="T32" fmla="*/ 24 w 74"/>
                  <a:gd name="T33" fmla="*/ 1 h 5"/>
                  <a:gd name="T34" fmla="*/ 24 w 74"/>
                  <a:gd name="T35" fmla="*/ 1 h 5"/>
                  <a:gd name="T36" fmla="*/ 27 w 74"/>
                  <a:gd name="T37" fmla="*/ 1 h 5"/>
                  <a:gd name="T38" fmla="*/ 28 w 74"/>
                  <a:gd name="T39" fmla="*/ 1 h 5"/>
                  <a:gd name="T40" fmla="*/ 28 w 74"/>
                  <a:gd name="T41" fmla="*/ 1 h 5"/>
                  <a:gd name="T42" fmla="*/ 31 w 74"/>
                  <a:gd name="T43" fmla="*/ 1 h 5"/>
                  <a:gd name="T44" fmla="*/ 33 w 74"/>
                  <a:gd name="T45" fmla="*/ 1 h 5"/>
                  <a:gd name="T46" fmla="*/ 34 w 74"/>
                  <a:gd name="T47" fmla="*/ 1 h 5"/>
                  <a:gd name="T48" fmla="*/ 36 w 74"/>
                  <a:gd name="T49" fmla="*/ 1 h 5"/>
                  <a:gd name="T50" fmla="*/ 37 w 74"/>
                  <a:gd name="T51" fmla="*/ 1 h 5"/>
                  <a:gd name="T52" fmla="*/ 38 w 74"/>
                  <a:gd name="T53" fmla="*/ 2 h 5"/>
                  <a:gd name="T54" fmla="*/ 41 w 74"/>
                  <a:gd name="T55" fmla="*/ 2 h 5"/>
                  <a:gd name="T56" fmla="*/ 41 w 74"/>
                  <a:gd name="T57" fmla="*/ 2 h 5"/>
                  <a:gd name="T58" fmla="*/ 43 w 74"/>
                  <a:gd name="T59" fmla="*/ 2 h 5"/>
                  <a:gd name="T60" fmla="*/ 46 w 74"/>
                  <a:gd name="T61" fmla="*/ 2 h 5"/>
                  <a:gd name="T62" fmla="*/ 46 w 74"/>
                  <a:gd name="T63" fmla="*/ 2 h 5"/>
                  <a:gd name="T64" fmla="*/ 49 w 74"/>
                  <a:gd name="T65" fmla="*/ 2 h 5"/>
                  <a:gd name="T66" fmla="*/ 50 w 74"/>
                  <a:gd name="T67" fmla="*/ 4 h 5"/>
                  <a:gd name="T68" fmla="*/ 51 w 74"/>
                  <a:gd name="T69" fmla="*/ 4 h 5"/>
                  <a:gd name="T70" fmla="*/ 53 w 74"/>
                  <a:gd name="T71" fmla="*/ 4 h 5"/>
                  <a:gd name="T72" fmla="*/ 54 w 74"/>
                  <a:gd name="T73" fmla="*/ 4 h 5"/>
                  <a:gd name="T74" fmla="*/ 56 w 74"/>
                  <a:gd name="T75" fmla="*/ 4 h 5"/>
                  <a:gd name="T76" fmla="*/ 57 w 74"/>
                  <a:gd name="T77" fmla="*/ 4 h 5"/>
                  <a:gd name="T78" fmla="*/ 59 w 74"/>
                  <a:gd name="T79" fmla="*/ 4 h 5"/>
                  <a:gd name="T80" fmla="*/ 60 w 74"/>
                  <a:gd name="T81" fmla="*/ 4 h 5"/>
                  <a:gd name="T82" fmla="*/ 62 w 74"/>
                  <a:gd name="T83" fmla="*/ 4 h 5"/>
                  <a:gd name="T84" fmla="*/ 63 w 74"/>
                  <a:gd name="T85" fmla="*/ 4 h 5"/>
                  <a:gd name="T86" fmla="*/ 66 w 74"/>
                  <a:gd name="T87" fmla="*/ 5 h 5"/>
                  <a:gd name="T88" fmla="*/ 66 w 74"/>
                  <a:gd name="T89" fmla="*/ 5 h 5"/>
                  <a:gd name="T90" fmla="*/ 67 w 74"/>
                  <a:gd name="T91" fmla="*/ 5 h 5"/>
                  <a:gd name="T92" fmla="*/ 70 w 74"/>
                  <a:gd name="T93" fmla="*/ 5 h 5"/>
                  <a:gd name="T94" fmla="*/ 70 w 74"/>
                  <a:gd name="T95" fmla="*/ 5 h 5"/>
                  <a:gd name="T96" fmla="*/ 73 w 74"/>
                  <a:gd name="T97" fmla="*/ 5 h 5"/>
                  <a:gd name="T98" fmla="*/ 74 w 7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7" y="1"/>
                    </a:lnTo>
                    <a:lnTo>
                      <a:pt x="38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70" y="5"/>
                    </a:lnTo>
                    <a:lnTo>
                      <a:pt x="70" y="5"/>
                    </a:lnTo>
                    <a:lnTo>
                      <a:pt x="73" y="5"/>
                    </a:lnTo>
                    <a:lnTo>
                      <a:pt x="74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8" name="Freeform 704"/>
              <p:cNvSpPr>
                <a:spLocks/>
              </p:cNvSpPr>
              <p:nvPr/>
            </p:nvSpPr>
            <p:spPr bwMode="auto">
              <a:xfrm>
                <a:off x="5029984" y="2496344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0 w 75"/>
                  <a:gd name="T3" fmla="*/ 0 h 6"/>
                  <a:gd name="T4" fmla="*/ 3 w 75"/>
                  <a:gd name="T5" fmla="*/ 0 h 6"/>
                  <a:gd name="T6" fmla="*/ 5 w 75"/>
                  <a:gd name="T7" fmla="*/ 0 h 6"/>
                  <a:gd name="T8" fmla="*/ 6 w 75"/>
                  <a:gd name="T9" fmla="*/ 0 h 6"/>
                  <a:gd name="T10" fmla="*/ 8 w 75"/>
                  <a:gd name="T11" fmla="*/ 0 h 6"/>
                  <a:gd name="T12" fmla="*/ 9 w 75"/>
                  <a:gd name="T13" fmla="*/ 0 h 6"/>
                  <a:gd name="T14" fmla="*/ 11 w 75"/>
                  <a:gd name="T15" fmla="*/ 0 h 6"/>
                  <a:gd name="T16" fmla="*/ 13 w 75"/>
                  <a:gd name="T17" fmla="*/ 0 h 6"/>
                  <a:gd name="T18" fmla="*/ 13 w 75"/>
                  <a:gd name="T19" fmla="*/ 0 h 6"/>
                  <a:gd name="T20" fmla="*/ 15 w 75"/>
                  <a:gd name="T21" fmla="*/ 0 h 6"/>
                  <a:gd name="T22" fmla="*/ 18 w 75"/>
                  <a:gd name="T23" fmla="*/ 2 h 6"/>
                  <a:gd name="T24" fmla="*/ 18 w 75"/>
                  <a:gd name="T25" fmla="*/ 2 h 6"/>
                  <a:gd name="T26" fmla="*/ 21 w 75"/>
                  <a:gd name="T27" fmla="*/ 2 h 6"/>
                  <a:gd name="T28" fmla="*/ 22 w 75"/>
                  <a:gd name="T29" fmla="*/ 2 h 6"/>
                  <a:gd name="T30" fmla="*/ 24 w 75"/>
                  <a:gd name="T31" fmla="*/ 2 h 6"/>
                  <a:gd name="T32" fmla="*/ 25 w 75"/>
                  <a:gd name="T33" fmla="*/ 2 h 6"/>
                  <a:gd name="T34" fmla="*/ 26 w 75"/>
                  <a:gd name="T35" fmla="*/ 2 h 6"/>
                  <a:gd name="T36" fmla="*/ 28 w 75"/>
                  <a:gd name="T37" fmla="*/ 3 h 6"/>
                  <a:gd name="T38" fmla="*/ 29 w 75"/>
                  <a:gd name="T39" fmla="*/ 3 h 6"/>
                  <a:gd name="T40" fmla="*/ 31 w 75"/>
                  <a:gd name="T41" fmla="*/ 3 h 6"/>
                  <a:gd name="T42" fmla="*/ 32 w 75"/>
                  <a:gd name="T43" fmla="*/ 3 h 6"/>
                  <a:gd name="T44" fmla="*/ 34 w 75"/>
                  <a:gd name="T45" fmla="*/ 3 h 6"/>
                  <a:gd name="T46" fmla="*/ 35 w 75"/>
                  <a:gd name="T47" fmla="*/ 3 h 6"/>
                  <a:gd name="T48" fmla="*/ 36 w 75"/>
                  <a:gd name="T49" fmla="*/ 3 h 6"/>
                  <a:gd name="T50" fmla="*/ 38 w 75"/>
                  <a:gd name="T51" fmla="*/ 3 h 6"/>
                  <a:gd name="T52" fmla="*/ 39 w 75"/>
                  <a:gd name="T53" fmla="*/ 3 h 6"/>
                  <a:gd name="T54" fmla="*/ 41 w 75"/>
                  <a:gd name="T55" fmla="*/ 3 h 6"/>
                  <a:gd name="T56" fmla="*/ 42 w 75"/>
                  <a:gd name="T57" fmla="*/ 5 h 6"/>
                  <a:gd name="T58" fmla="*/ 45 w 75"/>
                  <a:gd name="T59" fmla="*/ 5 h 6"/>
                  <a:gd name="T60" fmla="*/ 47 w 75"/>
                  <a:gd name="T61" fmla="*/ 5 h 6"/>
                  <a:gd name="T62" fmla="*/ 47 w 75"/>
                  <a:gd name="T63" fmla="*/ 5 h 6"/>
                  <a:gd name="T64" fmla="*/ 49 w 75"/>
                  <a:gd name="T65" fmla="*/ 5 h 6"/>
                  <a:gd name="T66" fmla="*/ 51 w 75"/>
                  <a:gd name="T67" fmla="*/ 5 h 6"/>
                  <a:gd name="T68" fmla="*/ 52 w 75"/>
                  <a:gd name="T69" fmla="*/ 5 h 6"/>
                  <a:gd name="T70" fmla="*/ 54 w 75"/>
                  <a:gd name="T71" fmla="*/ 5 h 6"/>
                  <a:gd name="T72" fmla="*/ 55 w 75"/>
                  <a:gd name="T73" fmla="*/ 5 h 6"/>
                  <a:gd name="T74" fmla="*/ 57 w 75"/>
                  <a:gd name="T75" fmla="*/ 5 h 6"/>
                  <a:gd name="T76" fmla="*/ 58 w 75"/>
                  <a:gd name="T77" fmla="*/ 5 h 6"/>
                  <a:gd name="T78" fmla="*/ 60 w 75"/>
                  <a:gd name="T79" fmla="*/ 5 h 6"/>
                  <a:gd name="T80" fmla="*/ 61 w 75"/>
                  <a:gd name="T81" fmla="*/ 5 h 6"/>
                  <a:gd name="T82" fmla="*/ 62 w 75"/>
                  <a:gd name="T83" fmla="*/ 5 h 6"/>
                  <a:gd name="T84" fmla="*/ 64 w 75"/>
                  <a:gd name="T85" fmla="*/ 5 h 6"/>
                  <a:gd name="T86" fmla="*/ 67 w 75"/>
                  <a:gd name="T87" fmla="*/ 5 h 6"/>
                  <a:gd name="T88" fmla="*/ 67 w 75"/>
                  <a:gd name="T89" fmla="*/ 5 h 6"/>
                  <a:gd name="T90" fmla="*/ 70 w 75"/>
                  <a:gd name="T91" fmla="*/ 6 h 6"/>
                  <a:gd name="T92" fmla="*/ 71 w 75"/>
                  <a:gd name="T93" fmla="*/ 6 h 6"/>
                  <a:gd name="T94" fmla="*/ 72 w 75"/>
                  <a:gd name="T95" fmla="*/ 6 h 6"/>
                  <a:gd name="T96" fmla="*/ 74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7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5"/>
                    </a:lnTo>
                    <a:lnTo>
                      <a:pt x="57" y="5"/>
                    </a:lnTo>
                    <a:lnTo>
                      <a:pt x="58" y="5"/>
                    </a:lnTo>
                    <a:lnTo>
                      <a:pt x="60" y="5"/>
                    </a:lnTo>
                    <a:lnTo>
                      <a:pt x="61" y="5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70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4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9" name="Freeform 705"/>
              <p:cNvSpPr>
                <a:spLocks/>
              </p:cNvSpPr>
              <p:nvPr/>
            </p:nvSpPr>
            <p:spPr bwMode="auto">
              <a:xfrm>
                <a:off x="5069671" y="2499519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2 w 75"/>
                  <a:gd name="T3" fmla="*/ 0 h 9"/>
                  <a:gd name="T4" fmla="*/ 3 w 75"/>
                  <a:gd name="T5" fmla="*/ 0 h 9"/>
                  <a:gd name="T6" fmla="*/ 5 w 75"/>
                  <a:gd name="T7" fmla="*/ 0 h 9"/>
                  <a:gd name="T8" fmla="*/ 6 w 75"/>
                  <a:gd name="T9" fmla="*/ 0 h 9"/>
                  <a:gd name="T10" fmla="*/ 8 w 75"/>
                  <a:gd name="T11" fmla="*/ 0 h 9"/>
                  <a:gd name="T12" fmla="*/ 9 w 75"/>
                  <a:gd name="T13" fmla="*/ 1 h 9"/>
                  <a:gd name="T14" fmla="*/ 10 w 75"/>
                  <a:gd name="T15" fmla="*/ 1 h 9"/>
                  <a:gd name="T16" fmla="*/ 12 w 75"/>
                  <a:gd name="T17" fmla="*/ 1 h 9"/>
                  <a:gd name="T18" fmla="*/ 13 w 75"/>
                  <a:gd name="T19" fmla="*/ 1 h 9"/>
                  <a:gd name="T20" fmla="*/ 16 w 75"/>
                  <a:gd name="T21" fmla="*/ 1 h 9"/>
                  <a:gd name="T22" fmla="*/ 18 w 75"/>
                  <a:gd name="T23" fmla="*/ 1 h 9"/>
                  <a:gd name="T24" fmla="*/ 18 w 75"/>
                  <a:gd name="T25" fmla="*/ 1 h 9"/>
                  <a:gd name="T26" fmla="*/ 21 w 75"/>
                  <a:gd name="T27" fmla="*/ 3 h 9"/>
                  <a:gd name="T28" fmla="*/ 22 w 75"/>
                  <a:gd name="T29" fmla="*/ 3 h 9"/>
                  <a:gd name="T30" fmla="*/ 23 w 75"/>
                  <a:gd name="T31" fmla="*/ 3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29 w 75"/>
                  <a:gd name="T39" fmla="*/ 3 h 9"/>
                  <a:gd name="T40" fmla="*/ 31 w 75"/>
                  <a:gd name="T41" fmla="*/ 3 h 9"/>
                  <a:gd name="T42" fmla="*/ 32 w 75"/>
                  <a:gd name="T43" fmla="*/ 3 h 9"/>
                  <a:gd name="T44" fmla="*/ 33 w 75"/>
                  <a:gd name="T45" fmla="*/ 3 h 9"/>
                  <a:gd name="T46" fmla="*/ 35 w 75"/>
                  <a:gd name="T47" fmla="*/ 4 h 9"/>
                  <a:gd name="T48" fmla="*/ 38 w 75"/>
                  <a:gd name="T49" fmla="*/ 4 h 9"/>
                  <a:gd name="T50" fmla="*/ 38 w 75"/>
                  <a:gd name="T51" fmla="*/ 4 h 9"/>
                  <a:gd name="T52" fmla="*/ 41 w 75"/>
                  <a:gd name="T53" fmla="*/ 4 h 9"/>
                  <a:gd name="T54" fmla="*/ 42 w 75"/>
                  <a:gd name="T55" fmla="*/ 4 h 9"/>
                  <a:gd name="T56" fmla="*/ 42 w 75"/>
                  <a:gd name="T57" fmla="*/ 4 h 9"/>
                  <a:gd name="T58" fmla="*/ 45 w 75"/>
                  <a:gd name="T59" fmla="*/ 6 h 9"/>
                  <a:gd name="T60" fmla="*/ 46 w 75"/>
                  <a:gd name="T61" fmla="*/ 6 h 9"/>
                  <a:gd name="T62" fmla="*/ 48 w 75"/>
                  <a:gd name="T63" fmla="*/ 6 h 9"/>
                  <a:gd name="T64" fmla="*/ 49 w 75"/>
                  <a:gd name="T65" fmla="*/ 6 h 9"/>
                  <a:gd name="T66" fmla="*/ 51 w 75"/>
                  <a:gd name="T67" fmla="*/ 6 h 9"/>
                  <a:gd name="T68" fmla="*/ 52 w 75"/>
                  <a:gd name="T69" fmla="*/ 6 h 9"/>
                  <a:gd name="T70" fmla="*/ 54 w 75"/>
                  <a:gd name="T71" fmla="*/ 6 h 9"/>
                  <a:gd name="T72" fmla="*/ 55 w 75"/>
                  <a:gd name="T73" fmla="*/ 6 h 9"/>
                  <a:gd name="T74" fmla="*/ 57 w 75"/>
                  <a:gd name="T75" fmla="*/ 6 h 9"/>
                  <a:gd name="T76" fmla="*/ 58 w 75"/>
                  <a:gd name="T77" fmla="*/ 6 h 9"/>
                  <a:gd name="T78" fmla="*/ 59 w 75"/>
                  <a:gd name="T79" fmla="*/ 7 h 9"/>
                  <a:gd name="T80" fmla="*/ 62 w 75"/>
                  <a:gd name="T81" fmla="*/ 7 h 9"/>
                  <a:gd name="T82" fmla="*/ 64 w 75"/>
                  <a:gd name="T83" fmla="*/ 7 h 9"/>
                  <a:gd name="T84" fmla="*/ 64 w 75"/>
                  <a:gd name="T85" fmla="*/ 7 h 9"/>
                  <a:gd name="T86" fmla="*/ 67 w 75"/>
                  <a:gd name="T87" fmla="*/ 7 h 9"/>
                  <a:gd name="T88" fmla="*/ 68 w 75"/>
                  <a:gd name="T89" fmla="*/ 7 h 9"/>
                  <a:gd name="T90" fmla="*/ 70 w 75"/>
                  <a:gd name="T91" fmla="*/ 7 h 9"/>
                  <a:gd name="T92" fmla="*/ 71 w 75"/>
                  <a:gd name="T93" fmla="*/ 7 h 9"/>
                  <a:gd name="T94" fmla="*/ 72 w 75"/>
                  <a:gd name="T95" fmla="*/ 7 h 9"/>
                  <a:gd name="T96" fmla="*/ 74 w 75"/>
                  <a:gd name="T97" fmla="*/ 7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41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6"/>
                    </a:lnTo>
                    <a:lnTo>
                      <a:pt x="59" y="7"/>
                    </a:lnTo>
                    <a:lnTo>
                      <a:pt x="62" y="7"/>
                    </a:lnTo>
                    <a:lnTo>
                      <a:pt x="64" y="7"/>
                    </a:lnTo>
                    <a:lnTo>
                      <a:pt x="64" y="7"/>
                    </a:lnTo>
                    <a:lnTo>
                      <a:pt x="67" y="7"/>
                    </a:lnTo>
                    <a:lnTo>
                      <a:pt x="68" y="7"/>
                    </a:lnTo>
                    <a:lnTo>
                      <a:pt x="70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7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0" name="Freeform 706"/>
              <p:cNvSpPr>
                <a:spLocks/>
              </p:cNvSpPr>
              <p:nvPr/>
            </p:nvSpPr>
            <p:spPr bwMode="auto">
              <a:xfrm>
                <a:off x="5109359" y="2504282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2 w 75"/>
                  <a:gd name="T3" fmla="*/ 0 h 8"/>
                  <a:gd name="T4" fmla="*/ 3 w 75"/>
                  <a:gd name="T5" fmla="*/ 0 h 8"/>
                  <a:gd name="T6" fmla="*/ 5 w 75"/>
                  <a:gd name="T7" fmla="*/ 0 h 8"/>
                  <a:gd name="T8" fmla="*/ 6 w 75"/>
                  <a:gd name="T9" fmla="*/ 0 h 8"/>
                  <a:gd name="T10" fmla="*/ 9 w 75"/>
                  <a:gd name="T11" fmla="*/ 0 h 8"/>
                  <a:gd name="T12" fmla="*/ 9 w 75"/>
                  <a:gd name="T13" fmla="*/ 0 h 8"/>
                  <a:gd name="T14" fmla="*/ 12 w 75"/>
                  <a:gd name="T15" fmla="*/ 1 h 8"/>
                  <a:gd name="T16" fmla="*/ 13 w 75"/>
                  <a:gd name="T17" fmla="*/ 1 h 8"/>
                  <a:gd name="T18" fmla="*/ 13 w 75"/>
                  <a:gd name="T19" fmla="*/ 1 h 8"/>
                  <a:gd name="T20" fmla="*/ 16 w 75"/>
                  <a:gd name="T21" fmla="*/ 1 h 8"/>
                  <a:gd name="T22" fmla="*/ 18 w 75"/>
                  <a:gd name="T23" fmla="*/ 1 h 8"/>
                  <a:gd name="T24" fmla="*/ 19 w 75"/>
                  <a:gd name="T25" fmla="*/ 1 h 8"/>
                  <a:gd name="T26" fmla="*/ 20 w 75"/>
                  <a:gd name="T27" fmla="*/ 1 h 8"/>
                  <a:gd name="T28" fmla="*/ 22 w 75"/>
                  <a:gd name="T29" fmla="*/ 1 h 8"/>
                  <a:gd name="T30" fmla="*/ 23 w 75"/>
                  <a:gd name="T31" fmla="*/ 1 h 8"/>
                  <a:gd name="T32" fmla="*/ 25 w 75"/>
                  <a:gd name="T33" fmla="*/ 3 h 8"/>
                  <a:gd name="T34" fmla="*/ 26 w 75"/>
                  <a:gd name="T35" fmla="*/ 3 h 8"/>
                  <a:gd name="T36" fmla="*/ 28 w 75"/>
                  <a:gd name="T37" fmla="*/ 3 h 8"/>
                  <a:gd name="T38" fmla="*/ 29 w 75"/>
                  <a:gd name="T39" fmla="*/ 3 h 8"/>
                  <a:gd name="T40" fmla="*/ 31 w 75"/>
                  <a:gd name="T41" fmla="*/ 3 h 8"/>
                  <a:gd name="T42" fmla="*/ 33 w 75"/>
                  <a:gd name="T43" fmla="*/ 3 h 8"/>
                  <a:gd name="T44" fmla="*/ 35 w 75"/>
                  <a:gd name="T45" fmla="*/ 3 h 8"/>
                  <a:gd name="T46" fmla="*/ 35 w 75"/>
                  <a:gd name="T47" fmla="*/ 4 h 8"/>
                  <a:gd name="T48" fmla="*/ 38 w 75"/>
                  <a:gd name="T49" fmla="*/ 4 h 8"/>
                  <a:gd name="T50" fmla="*/ 39 w 75"/>
                  <a:gd name="T51" fmla="*/ 4 h 8"/>
                  <a:gd name="T52" fmla="*/ 41 w 75"/>
                  <a:gd name="T53" fmla="*/ 4 h 8"/>
                  <a:gd name="T54" fmla="*/ 42 w 75"/>
                  <a:gd name="T55" fmla="*/ 4 h 8"/>
                  <a:gd name="T56" fmla="*/ 43 w 75"/>
                  <a:gd name="T57" fmla="*/ 4 h 8"/>
                  <a:gd name="T58" fmla="*/ 45 w 75"/>
                  <a:gd name="T59" fmla="*/ 4 h 8"/>
                  <a:gd name="T60" fmla="*/ 46 w 75"/>
                  <a:gd name="T61" fmla="*/ 4 h 8"/>
                  <a:gd name="T62" fmla="*/ 48 w 75"/>
                  <a:gd name="T63" fmla="*/ 4 h 8"/>
                  <a:gd name="T64" fmla="*/ 49 w 75"/>
                  <a:gd name="T65" fmla="*/ 4 h 8"/>
                  <a:gd name="T66" fmla="*/ 51 w 75"/>
                  <a:gd name="T67" fmla="*/ 5 h 8"/>
                  <a:gd name="T68" fmla="*/ 52 w 75"/>
                  <a:gd name="T69" fmla="*/ 5 h 8"/>
                  <a:gd name="T70" fmla="*/ 54 w 75"/>
                  <a:gd name="T71" fmla="*/ 5 h 8"/>
                  <a:gd name="T72" fmla="*/ 55 w 75"/>
                  <a:gd name="T73" fmla="*/ 5 h 8"/>
                  <a:gd name="T74" fmla="*/ 58 w 75"/>
                  <a:gd name="T75" fmla="*/ 5 h 8"/>
                  <a:gd name="T76" fmla="*/ 58 w 75"/>
                  <a:gd name="T77" fmla="*/ 5 h 8"/>
                  <a:gd name="T78" fmla="*/ 59 w 75"/>
                  <a:gd name="T79" fmla="*/ 7 h 8"/>
                  <a:gd name="T80" fmla="*/ 62 w 75"/>
                  <a:gd name="T81" fmla="*/ 7 h 8"/>
                  <a:gd name="T82" fmla="*/ 64 w 75"/>
                  <a:gd name="T83" fmla="*/ 7 h 8"/>
                  <a:gd name="T84" fmla="*/ 65 w 75"/>
                  <a:gd name="T85" fmla="*/ 7 h 8"/>
                  <a:gd name="T86" fmla="*/ 67 w 75"/>
                  <a:gd name="T87" fmla="*/ 7 h 8"/>
                  <a:gd name="T88" fmla="*/ 68 w 75"/>
                  <a:gd name="T89" fmla="*/ 7 h 8"/>
                  <a:gd name="T90" fmla="*/ 69 w 75"/>
                  <a:gd name="T91" fmla="*/ 7 h 8"/>
                  <a:gd name="T92" fmla="*/ 71 w 75"/>
                  <a:gd name="T93" fmla="*/ 7 h 8"/>
                  <a:gd name="T94" fmla="*/ 72 w 75"/>
                  <a:gd name="T95" fmla="*/ 7 h 8"/>
                  <a:gd name="T96" fmla="*/ 74 w 75"/>
                  <a:gd name="T97" fmla="*/ 7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4"/>
                    </a:lnTo>
                    <a:lnTo>
                      <a:pt x="42" y="4"/>
                    </a:lnTo>
                    <a:lnTo>
                      <a:pt x="43" y="4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5"/>
                    </a:lnTo>
                    <a:lnTo>
                      <a:pt x="58" y="5"/>
                    </a:lnTo>
                    <a:lnTo>
                      <a:pt x="58" y="5"/>
                    </a:lnTo>
                    <a:lnTo>
                      <a:pt x="59" y="7"/>
                    </a:lnTo>
                    <a:lnTo>
                      <a:pt x="62" y="7"/>
                    </a:lnTo>
                    <a:lnTo>
                      <a:pt x="64" y="7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7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1" name="Freeform 707"/>
              <p:cNvSpPr>
                <a:spLocks/>
              </p:cNvSpPr>
              <p:nvPr/>
            </p:nvSpPr>
            <p:spPr bwMode="auto">
              <a:xfrm>
                <a:off x="5149046" y="2509044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2 w 75"/>
                  <a:gd name="T3" fmla="*/ 0 h 8"/>
                  <a:gd name="T4" fmla="*/ 4 w 75"/>
                  <a:gd name="T5" fmla="*/ 0 h 8"/>
                  <a:gd name="T6" fmla="*/ 4 w 75"/>
                  <a:gd name="T7" fmla="*/ 0 h 8"/>
                  <a:gd name="T8" fmla="*/ 6 w 75"/>
                  <a:gd name="T9" fmla="*/ 0 h 8"/>
                  <a:gd name="T10" fmla="*/ 9 w 75"/>
                  <a:gd name="T11" fmla="*/ 0 h 8"/>
                  <a:gd name="T12" fmla="*/ 10 w 75"/>
                  <a:gd name="T13" fmla="*/ 0 h 8"/>
                  <a:gd name="T14" fmla="*/ 12 w 75"/>
                  <a:gd name="T15" fmla="*/ 0 h 8"/>
                  <a:gd name="T16" fmla="*/ 13 w 75"/>
                  <a:gd name="T17" fmla="*/ 0 h 8"/>
                  <a:gd name="T18" fmla="*/ 15 w 75"/>
                  <a:gd name="T19" fmla="*/ 0 h 8"/>
                  <a:gd name="T20" fmla="*/ 16 w 75"/>
                  <a:gd name="T21" fmla="*/ 2 h 8"/>
                  <a:gd name="T22" fmla="*/ 17 w 75"/>
                  <a:gd name="T23" fmla="*/ 2 h 8"/>
                  <a:gd name="T24" fmla="*/ 19 w 75"/>
                  <a:gd name="T25" fmla="*/ 2 h 8"/>
                  <a:gd name="T26" fmla="*/ 20 w 75"/>
                  <a:gd name="T27" fmla="*/ 2 h 8"/>
                  <a:gd name="T28" fmla="*/ 22 w 75"/>
                  <a:gd name="T29" fmla="*/ 2 h 8"/>
                  <a:gd name="T30" fmla="*/ 23 w 75"/>
                  <a:gd name="T31" fmla="*/ 2 h 8"/>
                  <a:gd name="T32" fmla="*/ 25 w 75"/>
                  <a:gd name="T33" fmla="*/ 3 h 8"/>
                  <a:gd name="T34" fmla="*/ 26 w 75"/>
                  <a:gd name="T35" fmla="*/ 3 h 8"/>
                  <a:gd name="T36" fmla="*/ 29 w 75"/>
                  <a:gd name="T37" fmla="*/ 3 h 8"/>
                  <a:gd name="T38" fmla="*/ 29 w 75"/>
                  <a:gd name="T39" fmla="*/ 3 h 8"/>
                  <a:gd name="T40" fmla="*/ 30 w 75"/>
                  <a:gd name="T41" fmla="*/ 3 h 8"/>
                  <a:gd name="T42" fmla="*/ 33 w 75"/>
                  <a:gd name="T43" fmla="*/ 3 h 8"/>
                  <a:gd name="T44" fmla="*/ 33 w 75"/>
                  <a:gd name="T45" fmla="*/ 3 h 8"/>
                  <a:gd name="T46" fmla="*/ 36 w 75"/>
                  <a:gd name="T47" fmla="*/ 3 h 8"/>
                  <a:gd name="T48" fmla="*/ 38 w 75"/>
                  <a:gd name="T49" fmla="*/ 3 h 8"/>
                  <a:gd name="T50" fmla="*/ 38 w 75"/>
                  <a:gd name="T51" fmla="*/ 3 h 8"/>
                  <a:gd name="T52" fmla="*/ 40 w 75"/>
                  <a:gd name="T53" fmla="*/ 3 h 8"/>
                  <a:gd name="T54" fmla="*/ 42 w 75"/>
                  <a:gd name="T55" fmla="*/ 3 h 8"/>
                  <a:gd name="T56" fmla="*/ 43 w 75"/>
                  <a:gd name="T57" fmla="*/ 3 h 8"/>
                  <a:gd name="T58" fmla="*/ 45 w 75"/>
                  <a:gd name="T59" fmla="*/ 3 h 8"/>
                  <a:gd name="T60" fmla="*/ 46 w 75"/>
                  <a:gd name="T61" fmla="*/ 3 h 8"/>
                  <a:gd name="T62" fmla="*/ 48 w 75"/>
                  <a:gd name="T63" fmla="*/ 3 h 8"/>
                  <a:gd name="T64" fmla="*/ 51 w 75"/>
                  <a:gd name="T65" fmla="*/ 5 h 8"/>
                  <a:gd name="T66" fmla="*/ 51 w 75"/>
                  <a:gd name="T67" fmla="*/ 5 h 8"/>
                  <a:gd name="T68" fmla="*/ 52 w 75"/>
                  <a:gd name="T69" fmla="*/ 5 h 8"/>
                  <a:gd name="T70" fmla="*/ 55 w 75"/>
                  <a:gd name="T71" fmla="*/ 5 h 8"/>
                  <a:gd name="T72" fmla="*/ 55 w 75"/>
                  <a:gd name="T73" fmla="*/ 5 h 8"/>
                  <a:gd name="T74" fmla="*/ 58 w 75"/>
                  <a:gd name="T75" fmla="*/ 5 h 8"/>
                  <a:gd name="T76" fmla="*/ 59 w 75"/>
                  <a:gd name="T77" fmla="*/ 5 h 8"/>
                  <a:gd name="T78" fmla="*/ 59 w 75"/>
                  <a:gd name="T79" fmla="*/ 5 h 8"/>
                  <a:gd name="T80" fmla="*/ 62 w 75"/>
                  <a:gd name="T81" fmla="*/ 5 h 8"/>
                  <a:gd name="T82" fmla="*/ 64 w 75"/>
                  <a:gd name="T83" fmla="*/ 5 h 8"/>
                  <a:gd name="T84" fmla="*/ 65 w 75"/>
                  <a:gd name="T85" fmla="*/ 6 h 8"/>
                  <a:gd name="T86" fmla="*/ 66 w 75"/>
                  <a:gd name="T87" fmla="*/ 6 h 8"/>
                  <a:gd name="T88" fmla="*/ 68 w 75"/>
                  <a:gd name="T89" fmla="*/ 6 h 8"/>
                  <a:gd name="T90" fmla="*/ 69 w 75"/>
                  <a:gd name="T91" fmla="*/ 6 h 8"/>
                  <a:gd name="T92" fmla="*/ 71 w 75"/>
                  <a:gd name="T93" fmla="*/ 6 h 8"/>
                  <a:gd name="T94" fmla="*/ 72 w 75"/>
                  <a:gd name="T95" fmla="*/ 6 h 8"/>
                  <a:gd name="T96" fmla="*/ 75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51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5" y="5"/>
                    </a:lnTo>
                    <a:lnTo>
                      <a:pt x="55" y="5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59" y="5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5" y="6"/>
                    </a:lnTo>
                    <a:lnTo>
                      <a:pt x="66" y="6"/>
                    </a:lnTo>
                    <a:lnTo>
                      <a:pt x="68" y="6"/>
                    </a:lnTo>
                    <a:lnTo>
                      <a:pt x="69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5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2" name="Freeform 708"/>
              <p:cNvSpPr>
                <a:spLocks/>
              </p:cNvSpPr>
              <p:nvPr/>
            </p:nvSpPr>
            <p:spPr bwMode="auto">
              <a:xfrm>
                <a:off x="5188734" y="2513807"/>
                <a:ext cx="39688" cy="1588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4 w 75"/>
                  <a:gd name="T5" fmla="*/ 0 h 5"/>
                  <a:gd name="T6" fmla="*/ 4 w 75"/>
                  <a:gd name="T7" fmla="*/ 0 h 5"/>
                  <a:gd name="T8" fmla="*/ 6 w 75"/>
                  <a:gd name="T9" fmla="*/ 0 h 5"/>
                  <a:gd name="T10" fmla="*/ 9 w 75"/>
                  <a:gd name="T11" fmla="*/ 0 h 5"/>
                  <a:gd name="T12" fmla="*/ 9 w 75"/>
                  <a:gd name="T13" fmla="*/ 0 h 5"/>
                  <a:gd name="T14" fmla="*/ 12 w 75"/>
                  <a:gd name="T15" fmla="*/ 0 h 5"/>
                  <a:gd name="T16" fmla="*/ 13 w 75"/>
                  <a:gd name="T17" fmla="*/ 0 h 5"/>
                  <a:gd name="T18" fmla="*/ 14 w 75"/>
                  <a:gd name="T19" fmla="*/ 0 h 5"/>
                  <a:gd name="T20" fmla="*/ 16 w 75"/>
                  <a:gd name="T21" fmla="*/ 0 h 5"/>
                  <a:gd name="T22" fmla="*/ 17 w 75"/>
                  <a:gd name="T23" fmla="*/ 0 h 5"/>
                  <a:gd name="T24" fmla="*/ 19 w 75"/>
                  <a:gd name="T25" fmla="*/ 0 h 5"/>
                  <a:gd name="T26" fmla="*/ 20 w 75"/>
                  <a:gd name="T27" fmla="*/ 0 h 5"/>
                  <a:gd name="T28" fmla="*/ 22 w 75"/>
                  <a:gd name="T29" fmla="*/ 0 h 5"/>
                  <a:gd name="T30" fmla="*/ 23 w 75"/>
                  <a:gd name="T31" fmla="*/ 0 h 5"/>
                  <a:gd name="T32" fmla="*/ 26 w 75"/>
                  <a:gd name="T33" fmla="*/ 0 h 5"/>
                  <a:gd name="T34" fmla="*/ 26 w 75"/>
                  <a:gd name="T35" fmla="*/ 0 h 5"/>
                  <a:gd name="T36" fmla="*/ 27 w 75"/>
                  <a:gd name="T37" fmla="*/ 1 h 5"/>
                  <a:gd name="T38" fmla="*/ 30 w 75"/>
                  <a:gd name="T39" fmla="*/ 1 h 5"/>
                  <a:gd name="T40" fmla="*/ 30 w 75"/>
                  <a:gd name="T41" fmla="*/ 1 h 5"/>
                  <a:gd name="T42" fmla="*/ 32 w 75"/>
                  <a:gd name="T43" fmla="*/ 1 h 5"/>
                  <a:gd name="T44" fmla="*/ 35 w 75"/>
                  <a:gd name="T45" fmla="*/ 1 h 5"/>
                  <a:gd name="T46" fmla="*/ 35 w 75"/>
                  <a:gd name="T47" fmla="*/ 1 h 5"/>
                  <a:gd name="T48" fmla="*/ 37 w 75"/>
                  <a:gd name="T49" fmla="*/ 1 h 5"/>
                  <a:gd name="T50" fmla="*/ 39 w 75"/>
                  <a:gd name="T51" fmla="*/ 2 h 5"/>
                  <a:gd name="T52" fmla="*/ 39 w 75"/>
                  <a:gd name="T53" fmla="*/ 2 h 5"/>
                  <a:gd name="T54" fmla="*/ 42 w 75"/>
                  <a:gd name="T55" fmla="*/ 2 h 5"/>
                  <a:gd name="T56" fmla="*/ 43 w 75"/>
                  <a:gd name="T57" fmla="*/ 2 h 5"/>
                  <a:gd name="T58" fmla="*/ 45 w 75"/>
                  <a:gd name="T59" fmla="*/ 2 h 5"/>
                  <a:gd name="T60" fmla="*/ 46 w 75"/>
                  <a:gd name="T61" fmla="*/ 2 h 5"/>
                  <a:gd name="T62" fmla="*/ 48 w 75"/>
                  <a:gd name="T63" fmla="*/ 2 h 5"/>
                  <a:gd name="T64" fmla="*/ 49 w 75"/>
                  <a:gd name="T65" fmla="*/ 2 h 5"/>
                  <a:gd name="T66" fmla="*/ 50 w 75"/>
                  <a:gd name="T67" fmla="*/ 2 h 5"/>
                  <a:gd name="T68" fmla="*/ 52 w 75"/>
                  <a:gd name="T69" fmla="*/ 4 h 5"/>
                  <a:gd name="T70" fmla="*/ 53 w 75"/>
                  <a:gd name="T71" fmla="*/ 4 h 5"/>
                  <a:gd name="T72" fmla="*/ 55 w 75"/>
                  <a:gd name="T73" fmla="*/ 4 h 5"/>
                  <a:gd name="T74" fmla="*/ 56 w 75"/>
                  <a:gd name="T75" fmla="*/ 4 h 5"/>
                  <a:gd name="T76" fmla="*/ 58 w 75"/>
                  <a:gd name="T77" fmla="*/ 4 h 5"/>
                  <a:gd name="T78" fmla="*/ 61 w 75"/>
                  <a:gd name="T79" fmla="*/ 4 h 5"/>
                  <a:gd name="T80" fmla="*/ 61 w 75"/>
                  <a:gd name="T81" fmla="*/ 5 h 5"/>
                  <a:gd name="T82" fmla="*/ 63 w 75"/>
                  <a:gd name="T83" fmla="*/ 5 h 5"/>
                  <a:gd name="T84" fmla="*/ 65 w 75"/>
                  <a:gd name="T85" fmla="*/ 5 h 5"/>
                  <a:gd name="T86" fmla="*/ 65 w 75"/>
                  <a:gd name="T87" fmla="*/ 5 h 5"/>
                  <a:gd name="T88" fmla="*/ 68 w 75"/>
                  <a:gd name="T89" fmla="*/ 5 h 5"/>
                  <a:gd name="T90" fmla="*/ 69 w 75"/>
                  <a:gd name="T91" fmla="*/ 5 h 5"/>
                  <a:gd name="T92" fmla="*/ 71 w 75"/>
                  <a:gd name="T93" fmla="*/ 5 h 5"/>
                  <a:gd name="T94" fmla="*/ 72 w 75"/>
                  <a:gd name="T95" fmla="*/ 5 h 5"/>
                  <a:gd name="T96" fmla="*/ 74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5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0" y="2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61" y="4"/>
                    </a:lnTo>
                    <a:lnTo>
                      <a:pt x="61" y="5"/>
                    </a:lnTo>
                    <a:lnTo>
                      <a:pt x="63" y="5"/>
                    </a:lnTo>
                    <a:lnTo>
                      <a:pt x="65" y="5"/>
                    </a:lnTo>
                    <a:lnTo>
                      <a:pt x="65" y="5"/>
                    </a:lnTo>
                    <a:lnTo>
                      <a:pt x="68" y="5"/>
                    </a:lnTo>
                    <a:lnTo>
                      <a:pt x="69" y="5"/>
                    </a:lnTo>
                    <a:lnTo>
                      <a:pt x="71" y="5"/>
                    </a:lnTo>
                    <a:lnTo>
                      <a:pt x="72" y="5"/>
                    </a:lnTo>
                    <a:lnTo>
                      <a:pt x="74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3" name="Freeform 709"/>
              <p:cNvSpPr>
                <a:spLocks/>
              </p:cNvSpPr>
              <p:nvPr/>
            </p:nvSpPr>
            <p:spPr bwMode="auto">
              <a:xfrm>
                <a:off x="5228421" y="2515394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1 w 75"/>
                  <a:gd name="T3" fmla="*/ 2 h 9"/>
                  <a:gd name="T4" fmla="*/ 3 w 75"/>
                  <a:gd name="T5" fmla="*/ 2 h 9"/>
                  <a:gd name="T6" fmla="*/ 4 w 75"/>
                  <a:gd name="T7" fmla="*/ 2 h 9"/>
                  <a:gd name="T8" fmla="*/ 6 w 75"/>
                  <a:gd name="T9" fmla="*/ 2 h 9"/>
                  <a:gd name="T10" fmla="*/ 7 w 75"/>
                  <a:gd name="T11" fmla="*/ 2 h 9"/>
                  <a:gd name="T12" fmla="*/ 10 w 75"/>
                  <a:gd name="T13" fmla="*/ 2 h 9"/>
                  <a:gd name="T14" fmla="*/ 10 w 75"/>
                  <a:gd name="T15" fmla="*/ 3 h 9"/>
                  <a:gd name="T16" fmla="*/ 11 w 75"/>
                  <a:gd name="T17" fmla="*/ 3 h 9"/>
                  <a:gd name="T18" fmla="*/ 14 w 75"/>
                  <a:gd name="T19" fmla="*/ 3 h 9"/>
                  <a:gd name="T20" fmla="*/ 14 w 75"/>
                  <a:gd name="T21" fmla="*/ 3 h 9"/>
                  <a:gd name="T22" fmla="*/ 17 w 75"/>
                  <a:gd name="T23" fmla="*/ 3 h 9"/>
                  <a:gd name="T24" fmla="*/ 19 w 75"/>
                  <a:gd name="T25" fmla="*/ 3 h 9"/>
                  <a:gd name="T26" fmla="*/ 19 w 75"/>
                  <a:gd name="T27" fmla="*/ 3 h 9"/>
                  <a:gd name="T28" fmla="*/ 22 w 75"/>
                  <a:gd name="T29" fmla="*/ 3 h 9"/>
                  <a:gd name="T30" fmla="*/ 23 w 75"/>
                  <a:gd name="T31" fmla="*/ 3 h 9"/>
                  <a:gd name="T32" fmla="*/ 24 w 75"/>
                  <a:gd name="T33" fmla="*/ 3 h 9"/>
                  <a:gd name="T34" fmla="*/ 26 w 75"/>
                  <a:gd name="T35" fmla="*/ 3 h 9"/>
                  <a:gd name="T36" fmla="*/ 27 w 75"/>
                  <a:gd name="T37" fmla="*/ 3 h 9"/>
                  <a:gd name="T38" fmla="*/ 29 w 75"/>
                  <a:gd name="T39" fmla="*/ 3 h 9"/>
                  <a:gd name="T40" fmla="*/ 32 w 75"/>
                  <a:gd name="T41" fmla="*/ 3 h 9"/>
                  <a:gd name="T42" fmla="*/ 32 w 75"/>
                  <a:gd name="T43" fmla="*/ 3 h 9"/>
                  <a:gd name="T44" fmla="*/ 33 w 75"/>
                  <a:gd name="T45" fmla="*/ 3 h 9"/>
                  <a:gd name="T46" fmla="*/ 36 w 75"/>
                  <a:gd name="T47" fmla="*/ 5 h 9"/>
                  <a:gd name="T48" fmla="*/ 36 w 75"/>
                  <a:gd name="T49" fmla="*/ 5 h 9"/>
                  <a:gd name="T50" fmla="*/ 39 w 75"/>
                  <a:gd name="T51" fmla="*/ 5 h 9"/>
                  <a:gd name="T52" fmla="*/ 40 w 75"/>
                  <a:gd name="T53" fmla="*/ 5 h 9"/>
                  <a:gd name="T54" fmla="*/ 40 w 75"/>
                  <a:gd name="T55" fmla="*/ 5 h 9"/>
                  <a:gd name="T56" fmla="*/ 43 w 75"/>
                  <a:gd name="T57" fmla="*/ 5 h 9"/>
                  <a:gd name="T58" fmla="*/ 45 w 75"/>
                  <a:gd name="T59" fmla="*/ 5 h 9"/>
                  <a:gd name="T60" fmla="*/ 46 w 75"/>
                  <a:gd name="T61" fmla="*/ 5 h 9"/>
                  <a:gd name="T62" fmla="*/ 47 w 75"/>
                  <a:gd name="T63" fmla="*/ 5 h 9"/>
                  <a:gd name="T64" fmla="*/ 49 w 75"/>
                  <a:gd name="T65" fmla="*/ 6 h 9"/>
                  <a:gd name="T66" fmla="*/ 50 w 75"/>
                  <a:gd name="T67" fmla="*/ 6 h 9"/>
                  <a:gd name="T68" fmla="*/ 52 w 75"/>
                  <a:gd name="T69" fmla="*/ 6 h 9"/>
                  <a:gd name="T70" fmla="*/ 53 w 75"/>
                  <a:gd name="T71" fmla="*/ 6 h 9"/>
                  <a:gd name="T72" fmla="*/ 55 w 75"/>
                  <a:gd name="T73" fmla="*/ 6 h 9"/>
                  <a:gd name="T74" fmla="*/ 56 w 75"/>
                  <a:gd name="T75" fmla="*/ 6 h 9"/>
                  <a:gd name="T76" fmla="*/ 58 w 75"/>
                  <a:gd name="T77" fmla="*/ 6 h 9"/>
                  <a:gd name="T78" fmla="*/ 60 w 75"/>
                  <a:gd name="T79" fmla="*/ 6 h 9"/>
                  <a:gd name="T80" fmla="*/ 60 w 75"/>
                  <a:gd name="T81" fmla="*/ 6 h 9"/>
                  <a:gd name="T82" fmla="*/ 63 w 75"/>
                  <a:gd name="T83" fmla="*/ 7 h 9"/>
                  <a:gd name="T84" fmla="*/ 65 w 75"/>
                  <a:gd name="T85" fmla="*/ 7 h 9"/>
                  <a:gd name="T86" fmla="*/ 65 w 75"/>
                  <a:gd name="T87" fmla="*/ 7 h 9"/>
                  <a:gd name="T88" fmla="*/ 68 w 75"/>
                  <a:gd name="T89" fmla="*/ 7 h 9"/>
                  <a:gd name="T90" fmla="*/ 69 w 75"/>
                  <a:gd name="T91" fmla="*/ 7 h 9"/>
                  <a:gd name="T92" fmla="*/ 71 w 75"/>
                  <a:gd name="T93" fmla="*/ 7 h 9"/>
                  <a:gd name="T94" fmla="*/ 72 w 75"/>
                  <a:gd name="T95" fmla="*/ 7 h 9"/>
                  <a:gd name="T96" fmla="*/ 73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6" y="5"/>
                    </a:lnTo>
                    <a:lnTo>
                      <a:pt x="36" y="5"/>
                    </a:lnTo>
                    <a:lnTo>
                      <a:pt x="39" y="5"/>
                    </a:lnTo>
                    <a:lnTo>
                      <a:pt x="40" y="5"/>
                    </a:lnTo>
                    <a:lnTo>
                      <a:pt x="40" y="5"/>
                    </a:lnTo>
                    <a:lnTo>
                      <a:pt x="43" y="5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8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3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4" name="Freeform 710"/>
              <p:cNvSpPr>
                <a:spLocks/>
              </p:cNvSpPr>
              <p:nvPr/>
            </p:nvSpPr>
            <p:spPr bwMode="auto">
              <a:xfrm>
                <a:off x="5268109" y="2520157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1 w 75"/>
                  <a:gd name="T3" fmla="*/ 0 h 9"/>
                  <a:gd name="T4" fmla="*/ 3 w 75"/>
                  <a:gd name="T5" fmla="*/ 0 h 9"/>
                  <a:gd name="T6" fmla="*/ 4 w 75"/>
                  <a:gd name="T7" fmla="*/ 0 h 9"/>
                  <a:gd name="T8" fmla="*/ 7 w 75"/>
                  <a:gd name="T9" fmla="*/ 0 h 9"/>
                  <a:gd name="T10" fmla="*/ 7 w 75"/>
                  <a:gd name="T11" fmla="*/ 0 h 9"/>
                  <a:gd name="T12" fmla="*/ 10 w 75"/>
                  <a:gd name="T13" fmla="*/ 0 h 9"/>
                  <a:gd name="T14" fmla="*/ 11 w 75"/>
                  <a:gd name="T15" fmla="*/ 0 h 9"/>
                  <a:gd name="T16" fmla="*/ 11 w 75"/>
                  <a:gd name="T17" fmla="*/ 1 h 9"/>
                  <a:gd name="T18" fmla="*/ 14 w 75"/>
                  <a:gd name="T19" fmla="*/ 1 h 9"/>
                  <a:gd name="T20" fmla="*/ 16 w 75"/>
                  <a:gd name="T21" fmla="*/ 1 h 9"/>
                  <a:gd name="T22" fmla="*/ 17 w 75"/>
                  <a:gd name="T23" fmla="*/ 1 h 9"/>
                  <a:gd name="T24" fmla="*/ 19 w 75"/>
                  <a:gd name="T25" fmla="*/ 1 h 9"/>
                  <a:gd name="T26" fmla="*/ 20 w 75"/>
                  <a:gd name="T27" fmla="*/ 1 h 9"/>
                  <a:gd name="T28" fmla="*/ 21 w 75"/>
                  <a:gd name="T29" fmla="*/ 1 h 9"/>
                  <a:gd name="T30" fmla="*/ 23 w 75"/>
                  <a:gd name="T31" fmla="*/ 3 h 9"/>
                  <a:gd name="T32" fmla="*/ 24 w 75"/>
                  <a:gd name="T33" fmla="*/ 3 h 9"/>
                  <a:gd name="T34" fmla="*/ 26 w 75"/>
                  <a:gd name="T35" fmla="*/ 3 h 9"/>
                  <a:gd name="T36" fmla="*/ 27 w 75"/>
                  <a:gd name="T37" fmla="*/ 3 h 9"/>
                  <a:gd name="T38" fmla="*/ 29 w 75"/>
                  <a:gd name="T39" fmla="*/ 3 h 9"/>
                  <a:gd name="T40" fmla="*/ 30 w 75"/>
                  <a:gd name="T41" fmla="*/ 3 h 9"/>
                  <a:gd name="T42" fmla="*/ 32 w 75"/>
                  <a:gd name="T43" fmla="*/ 3 h 9"/>
                  <a:gd name="T44" fmla="*/ 34 w 75"/>
                  <a:gd name="T45" fmla="*/ 3 h 9"/>
                  <a:gd name="T46" fmla="*/ 36 w 75"/>
                  <a:gd name="T47" fmla="*/ 3 h 9"/>
                  <a:gd name="T48" fmla="*/ 36 w 75"/>
                  <a:gd name="T49" fmla="*/ 3 h 9"/>
                  <a:gd name="T50" fmla="*/ 39 w 75"/>
                  <a:gd name="T51" fmla="*/ 6 h 9"/>
                  <a:gd name="T52" fmla="*/ 40 w 75"/>
                  <a:gd name="T53" fmla="*/ 6 h 9"/>
                  <a:gd name="T54" fmla="*/ 42 w 75"/>
                  <a:gd name="T55" fmla="*/ 6 h 9"/>
                  <a:gd name="T56" fmla="*/ 43 w 75"/>
                  <a:gd name="T57" fmla="*/ 6 h 9"/>
                  <a:gd name="T58" fmla="*/ 44 w 75"/>
                  <a:gd name="T59" fmla="*/ 6 h 9"/>
                  <a:gd name="T60" fmla="*/ 46 w 75"/>
                  <a:gd name="T61" fmla="*/ 6 h 9"/>
                  <a:gd name="T62" fmla="*/ 47 w 75"/>
                  <a:gd name="T63" fmla="*/ 6 h 9"/>
                  <a:gd name="T64" fmla="*/ 49 w 75"/>
                  <a:gd name="T65" fmla="*/ 7 h 9"/>
                  <a:gd name="T66" fmla="*/ 50 w 75"/>
                  <a:gd name="T67" fmla="*/ 7 h 9"/>
                  <a:gd name="T68" fmla="*/ 52 w 75"/>
                  <a:gd name="T69" fmla="*/ 7 h 9"/>
                  <a:gd name="T70" fmla="*/ 53 w 75"/>
                  <a:gd name="T71" fmla="*/ 7 h 9"/>
                  <a:gd name="T72" fmla="*/ 56 w 75"/>
                  <a:gd name="T73" fmla="*/ 7 h 9"/>
                  <a:gd name="T74" fmla="*/ 56 w 75"/>
                  <a:gd name="T75" fmla="*/ 7 h 9"/>
                  <a:gd name="T76" fmla="*/ 57 w 75"/>
                  <a:gd name="T77" fmla="*/ 7 h 9"/>
                  <a:gd name="T78" fmla="*/ 60 w 75"/>
                  <a:gd name="T79" fmla="*/ 7 h 9"/>
                  <a:gd name="T80" fmla="*/ 60 w 75"/>
                  <a:gd name="T81" fmla="*/ 7 h 9"/>
                  <a:gd name="T82" fmla="*/ 63 w 75"/>
                  <a:gd name="T83" fmla="*/ 7 h 9"/>
                  <a:gd name="T84" fmla="*/ 65 w 75"/>
                  <a:gd name="T85" fmla="*/ 7 h 9"/>
                  <a:gd name="T86" fmla="*/ 66 w 75"/>
                  <a:gd name="T87" fmla="*/ 9 h 9"/>
                  <a:gd name="T88" fmla="*/ 68 w 75"/>
                  <a:gd name="T89" fmla="*/ 9 h 9"/>
                  <a:gd name="T90" fmla="*/ 69 w 75"/>
                  <a:gd name="T91" fmla="*/ 9 h 9"/>
                  <a:gd name="T92" fmla="*/ 70 w 75"/>
                  <a:gd name="T93" fmla="*/ 9 h 9"/>
                  <a:gd name="T94" fmla="*/ 72 w 75"/>
                  <a:gd name="T95" fmla="*/ 9 h 9"/>
                  <a:gd name="T96" fmla="*/ 73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9" y="6"/>
                    </a:lnTo>
                    <a:lnTo>
                      <a:pt x="40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4" y="6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7"/>
                    </a:lnTo>
                    <a:lnTo>
                      <a:pt x="56" y="7"/>
                    </a:lnTo>
                    <a:lnTo>
                      <a:pt x="57" y="7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6" y="9"/>
                    </a:lnTo>
                    <a:lnTo>
                      <a:pt x="68" y="9"/>
                    </a:lnTo>
                    <a:lnTo>
                      <a:pt x="69" y="9"/>
                    </a:lnTo>
                    <a:lnTo>
                      <a:pt x="70" y="9"/>
                    </a:lnTo>
                    <a:lnTo>
                      <a:pt x="72" y="9"/>
                    </a:lnTo>
                    <a:lnTo>
                      <a:pt x="73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5" name="Freeform 711"/>
              <p:cNvSpPr>
                <a:spLocks/>
              </p:cNvSpPr>
              <p:nvPr/>
            </p:nvSpPr>
            <p:spPr bwMode="auto">
              <a:xfrm>
                <a:off x="5307796" y="2524919"/>
                <a:ext cx="39688" cy="3175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3 w 75"/>
                  <a:gd name="T5" fmla="*/ 0 h 5"/>
                  <a:gd name="T6" fmla="*/ 5 w 75"/>
                  <a:gd name="T7" fmla="*/ 0 h 5"/>
                  <a:gd name="T8" fmla="*/ 7 w 75"/>
                  <a:gd name="T9" fmla="*/ 0 h 5"/>
                  <a:gd name="T10" fmla="*/ 7 w 75"/>
                  <a:gd name="T11" fmla="*/ 1 h 5"/>
                  <a:gd name="T12" fmla="*/ 10 w 75"/>
                  <a:gd name="T13" fmla="*/ 1 h 5"/>
                  <a:gd name="T14" fmla="*/ 11 w 75"/>
                  <a:gd name="T15" fmla="*/ 1 h 5"/>
                  <a:gd name="T16" fmla="*/ 13 w 75"/>
                  <a:gd name="T17" fmla="*/ 1 h 5"/>
                  <a:gd name="T18" fmla="*/ 14 w 75"/>
                  <a:gd name="T19" fmla="*/ 1 h 5"/>
                  <a:gd name="T20" fmla="*/ 16 w 75"/>
                  <a:gd name="T21" fmla="*/ 1 h 5"/>
                  <a:gd name="T22" fmla="*/ 17 w 75"/>
                  <a:gd name="T23" fmla="*/ 1 h 5"/>
                  <a:gd name="T24" fmla="*/ 18 w 75"/>
                  <a:gd name="T25" fmla="*/ 2 h 5"/>
                  <a:gd name="T26" fmla="*/ 20 w 75"/>
                  <a:gd name="T27" fmla="*/ 2 h 5"/>
                  <a:gd name="T28" fmla="*/ 21 w 75"/>
                  <a:gd name="T29" fmla="*/ 2 h 5"/>
                  <a:gd name="T30" fmla="*/ 23 w 75"/>
                  <a:gd name="T31" fmla="*/ 2 h 5"/>
                  <a:gd name="T32" fmla="*/ 24 w 75"/>
                  <a:gd name="T33" fmla="*/ 2 h 5"/>
                  <a:gd name="T34" fmla="*/ 27 w 75"/>
                  <a:gd name="T35" fmla="*/ 2 h 5"/>
                  <a:gd name="T36" fmla="*/ 27 w 75"/>
                  <a:gd name="T37" fmla="*/ 2 h 5"/>
                  <a:gd name="T38" fmla="*/ 29 w 75"/>
                  <a:gd name="T39" fmla="*/ 2 h 5"/>
                  <a:gd name="T40" fmla="*/ 31 w 75"/>
                  <a:gd name="T41" fmla="*/ 2 h 5"/>
                  <a:gd name="T42" fmla="*/ 31 w 75"/>
                  <a:gd name="T43" fmla="*/ 2 h 5"/>
                  <a:gd name="T44" fmla="*/ 34 w 75"/>
                  <a:gd name="T45" fmla="*/ 2 h 5"/>
                  <a:gd name="T46" fmla="*/ 36 w 75"/>
                  <a:gd name="T47" fmla="*/ 2 h 5"/>
                  <a:gd name="T48" fmla="*/ 37 w 75"/>
                  <a:gd name="T49" fmla="*/ 2 h 5"/>
                  <a:gd name="T50" fmla="*/ 39 w 75"/>
                  <a:gd name="T51" fmla="*/ 2 h 5"/>
                  <a:gd name="T52" fmla="*/ 40 w 75"/>
                  <a:gd name="T53" fmla="*/ 2 h 5"/>
                  <a:gd name="T54" fmla="*/ 42 w 75"/>
                  <a:gd name="T55" fmla="*/ 2 h 5"/>
                  <a:gd name="T56" fmla="*/ 43 w 75"/>
                  <a:gd name="T57" fmla="*/ 2 h 5"/>
                  <a:gd name="T58" fmla="*/ 44 w 75"/>
                  <a:gd name="T59" fmla="*/ 4 h 5"/>
                  <a:gd name="T60" fmla="*/ 46 w 75"/>
                  <a:gd name="T61" fmla="*/ 4 h 5"/>
                  <a:gd name="T62" fmla="*/ 47 w 75"/>
                  <a:gd name="T63" fmla="*/ 4 h 5"/>
                  <a:gd name="T64" fmla="*/ 49 w 75"/>
                  <a:gd name="T65" fmla="*/ 4 h 5"/>
                  <a:gd name="T66" fmla="*/ 52 w 75"/>
                  <a:gd name="T67" fmla="*/ 4 h 5"/>
                  <a:gd name="T68" fmla="*/ 53 w 75"/>
                  <a:gd name="T69" fmla="*/ 4 h 5"/>
                  <a:gd name="T70" fmla="*/ 53 w 75"/>
                  <a:gd name="T71" fmla="*/ 4 h 5"/>
                  <a:gd name="T72" fmla="*/ 56 w 75"/>
                  <a:gd name="T73" fmla="*/ 4 h 5"/>
                  <a:gd name="T74" fmla="*/ 57 w 75"/>
                  <a:gd name="T75" fmla="*/ 4 h 5"/>
                  <a:gd name="T76" fmla="*/ 59 w 75"/>
                  <a:gd name="T77" fmla="*/ 4 h 5"/>
                  <a:gd name="T78" fmla="*/ 60 w 75"/>
                  <a:gd name="T79" fmla="*/ 4 h 5"/>
                  <a:gd name="T80" fmla="*/ 62 w 75"/>
                  <a:gd name="T81" fmla="*/ 5 h 5"/>
                  <a:gd name="T82" fmla="*/ 63 w 75"/>
                  <a:gd name="T83" fmla="*/ 5 h 5"/>
                  <a:gd name="T84" fmla="*/ 65 w 75"/>
                  <a:gd name="T85" fmla="*/ 5 h 5"/>
                  <a:gd name="T86" fmla="*/ 66 w 75"/>
                  <a:gd name="T87" fmla="*/ 5 h 5"/>
                  <a:gd name="T88" fmla="*/ 67 w 75"/>
                  <a:gd name="T89" fmla="*/ 5 h 5"/>
                  <a:gd name="T90" fmla="*/ 69 w 75"/>
                  <a:gd name="T91" fmla="*/ 5 h 5"/>
                  <a:gd name="T92" fmla="*/ 70 w 75"/>
                  <a:gd name="T93" fmla="*/ 5 h 5"/>
                  <a:gd name="T94" fmla="*/ 73 w 75"/>
                  <a:gd name="T95" fmla="*/ 5 h 5"/>
                  <a:gd name="T96" fmla="*/ 73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4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2" y="5"/>
                    </a:lnTo>
                    <a:lnTo>
                      <a:pt x="63" y="5"/>
                    </a:lnTo>
                    <a:lnTo>
                      <a:pt x="65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69" y="5"/>
                    </a:lnTo>
                    <a:lnTo>
                      <a:pt x="70" y="5"/>
                    </a:lnTo>
                    <a:lnTo>
                      <a:pt x="73" y="5"/>
                    </a:lnTo>
                    <a:lnTo>
                      <a:pt x="73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6" name="Freeform 712"/>
              <p:cNvSpPr>
                <a:spLocks/>
              </p:cNvSpPr>
              <p:nvPr/>
            </p:nvSpPr>
            <p:spPr bwMode="auto">
              <a:xfrm>
                <a:off x="5347484" y="2528094"/>
                <a:ext cx="38100" cy="4763"/>
              </a:xfrm>
              <a:custGeom>
                <a:avLst/>
                <a:gdLst>
                  <a:gd name="T0" fmla="*/ 0 w 72"/>
                  <a:gd name="T1" fmla="*/ 0 h 8"/>
                  <a:gd name="T2" fmla="*/ 3 w 72"/>
                  <a:gd name="T3" fmla="*/ 0 h 8"/>
                  <a:gd name="T4" fmla="*/ 3 w 72"/>
                  <a:gd name="T5" fmla="*/ 0 h 8"/>
                  <a:gd name="T6" fmla="*/ 4 w 72"/>
                  <a:gd name="T7" fmla="*/ 0 h 8"/>
                  <a:gd name="T8" fmla="*/ 7 w 72"/>
                  <a:gd name="T9" fmla="*/ 0 h 8"/>
                  <a:gd name="T10" fmla="*/ 7 w 72"/>
                  <a:gd name="T11" fmla="*/ 0 h 8"/>
                  <a:gd name="T12" fmla="*/ 10 w 72"/>
                  <a:gd name="T13" fmla="*/ 0 h 8"/>
                  <a:gd name="T14" fmla="*/ 11 w 72"/>
                  <a:gd name="T15" fmla="*/ 0 h 8"/>
                  <a:gd name="T16" fmla="*/ 11 w 72"/>
                  <a:gd name="T17" fmla="*/ 2 h 8"/>
                  <a:gd name="T18" fmla="*/ 14 w 72"/>
                  <a:gd name="T19" fmla="*/ 2 h 8"/>
                  <a:gd name="T20" fmla="*/ 15 w 72"/>
                  <a:gd name="T21" fmla="*/ 2 h 8"/>
                  <a:gd name="T22" fmla="*/ 15 w 72"/>
                  <a:gd name="T23" fmla="*/ 2 h 8"/>
                  <a:gd name="T24" fmla="*/ 18 w 72"/>
                  <a:gd name="T25" fmla="*/ 2 h 8"/>
                  <a:gd name="T26" fmla="*/ 20 w 72"/>
                  <a:gd name="T27" fmla="*/ 2 h 8"/>
                  <a:gd name="T28" fmla="*/ 21 w 72"/>
                  <a:gd name="T29" fmla="*/ 2 h 8"/>
                  <a:gd name="T30" fmla="*/ 23 w 72"/>
                  <a:gd name="T31" fmla="*/ 2 h 8"/>
                  <a:gd name="T32" fmla="*/ 24 w 72"/>
                  <a:gd name="T33" fmla="*/ 2 h 8"/>
                  <a:gd name="T34" fmla="*/ 26 w 72"/>
                  <a:gd name="T35" fmla="*/ 2 h 8"/>
                  <a:gd name="T36" fmla="*/ 27 w 72"/>
                  <a:gd name="T37" fmla="*/ 3 h 8"/>
                  <a:gd name="T38" fmla="*/ 28 w 72"/>
                  <a:gd name="T39" fmla="*/ 3 h 8"/>
                  <a:gd name="T40" fmla="*/ 30 w 72"/>
                  <a:gd name="T41" fmla="*/ 3 h 8"/>
                  <a:gd name="T42" fmla="*/ 31 w 72"/>
                  <a:gd name="T43" fmla="*/ 3 h 8"/>
                  <a:gd name="T44" fmla="*/ 33 w 72"/>
                  <a:gd name="T45" fmla="*/ 3 h 8"/>
                  <a:gd name="T46" fmla="*/ 34 w 72"/>
                  <a:gd name="T47" fmla="*/ 3 h 8"/>
                  <a:gd name="T48" fmla="*/ 36 w 72"/>
                  <a:gd name="T49" fmla="*/ 3 h 8"/>
                  <a:gd name="T50" fmla="*/ 37 w 72"/>
                  <a:gd name="T51" fmla="*/ 5 h 8"/>
                  <a:gd name="T52" fmla="*/ 39 w 72"/>
                  <a:gd name="T53" fmla="*/ 5 h 8"/>
                  <a:gd name="T54" fmla="*/ 40 w 72"/>
                  <a:gd name="T55" fmla="*/ 5 h 8"/>
                  <a:gd name="T56" fmla="*/ 41 w 72"/>
                  <a:gd name="T57" fmla="*/ 5 h 8"/>
                  <a:gd name="T58" fmla="*/ 43 w 72"/>
                  <a:gd name="T59" fmla="*/ 5 h 8"/>
                  <a:gd name="T60" fmla="*/ 44 w 72"/>
                  <a:gd name="T61" fmla="*/ 5 h 8"/>
                  <a:gd name="T62" fmla="*/ 46 w 72"/>
                  <a:gd name="T63" fmla="*/ 5 h 8"/>
                  <a:gd name="T64" fmla="*/ 47 w 72"/>
                  <a:gd name="T65" fmla="*/ 5 h 8"/>
                  <a:gd name="T66" fmla="*/ 49 w 72"/>
                  <a:gd name="T67" fmla="*/ 5 h 8"/>
                  <a:gd name="T68" fmla="*/ 50 w 72"/>
                  <a:gd name="T69" fmla="*/ 5 h 8"/>
                  <a:gd name="T70" fmla="*/ 51 w 72"/>
                  <a:gd name="T71" fmla="*/ 5 h 8"/>
                  <a:gd name="T72" fmla="*/ 53 w 72"/>
                  <a:gd name="T73" fmla="*/ 6 h 8"/>
                  <a:gd name="T74" fmla="*/ 54 w 72"/>
                  <a:gd name="T75" fmla="*/ 6 h 8"/>
                  <a:gd name="T76" fmla="*/ 56 w 72"/>
                  <a:gd name="T77" fmla="*/ 6 h 8"/>
                  <a:gd name="T78" fmla="*/ 57 w 72"/>
                  <a:gd name="T79" fmla="*/ 6 h 8"/>
                  <a:gd name="T80" fmla="*/ 59 w 72"/>
                  <a:gd name="T81" fmla="*/ 6 h 8"/>
                  <a:gd name="T82" fmla="*/ 60 w 72"/>
                  <a:gd name="T83" fmla="*/ 6 h 8"/>
                  <a:gd name="T84" fmla="*/ 62 w 72"/>
                  <a:gd name="T85" fmla="*/ 8 h 8"/>
                  <a:gd name="T86" fmla="*/ 63 w 72"/>
                  <a:gd name="T87" fmla="*/ 8 h 8"/>
                  <a:gd name="T88" fmla="*/ 66 w 72"/>
                  <a:gd name="T89" fmla="*/ 8 h 8"/>
                  <a:gd name="T90" fmla="*/ 66 w 72"/>
                  <a:gd name="T91" fmla="*/ 8 h 8"/>
                  <a:gd name="T92" fmla="*/ 67 w 72"/>
                  <a:gd name="T93" fmla="*/ 8 h 8"/>
                  <a:gd name="T94" fmla="*/ 70 w 72"/>
                  <a:gd name="T95" fmla="*/ 8 h 8"/>
                  <a:gd name="T96" fmla="*/ 72 w 72"/>
                  <a:gd name="T97" fmla="*/ 8 h 8"/>
                  <a:gd name="T98" fmla="*/ 72 w 7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8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5"/>
                    </a:lnTo>
                    <a:lnTo>
                      <a:pt x="39" y="5"/>
                    </a:lnTo>
                    <a:lnTo>
                      <a:pt x="40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3" y="6"/>
                    </a:lnTo>
                    <a:lnTo>
                      <a:pt x="54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9" y="6"/>
                    </a:lnTo>
                    <a:lnTo>
                      <a:pt x="60" y="6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7" y="8"/>
                    </a:lnTo>
                    <a:lnTo>
                      <a:pt x="70" y="8"/>
                    </a:lnTo>
                    <a:lnTo>
                      <a:pt x="72" y="8"/>
                    </a:lnTo>
                    <a:lnTo>
                      <a:pt x="72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7" name="Freeform 713"/>
              <p:cNvSpPr>
                <a:spLocks/>
              </p:cNvSpPr>
              <p:nvPr/>
            </p:nvSpPr>
            <p:spPr bwMode="auto">
              <a:xfrm>
                <a:off x="5385584" y="2532857"/>
                <a:ext cx="7938" cy="0"/>
              </a:xfrm>
              <a:custGeom>
                <a:avLst/>
                <a:gdLst>
                  <a:gd name="T0" fmla="*/ 0 w 15"/>
                  <a:gd name="T1" fmla="*/ 0 h 2"/>
                  <a:gd name="T2" fmla="*/ 3 w 15"/>
                  <a:gd name="T3" fmla="*/ 0 h 2"/>
                  <a:gd name="T4" fmla="*/ 4 w 15"/>
                  <a:gd name="T5" fmla="*/ 0 h 2"/>
                  <a:gd name="T6" fmla="*/ 5 w 15"/>
                  <a:gd name="T7" fmla="*/ 0 h 2"/>
                  <a:gd name="T8" fmla="*/ 7 w 15"/>
                  <a:gd name="T9" fmla="*/ 2 h 2"/>
                  <a:gd name="T10" fmla="*/ 8 w 15"/>
                  <a:gd name="T11" fmla="*/ 2 h 2"/>
                  <a:gd name="T12" fmla="*/ 10 w 15"/>
                  <a:gd name="T13" fmla="*/ 2 h 2"/>
                  <a:gd name="T14" fmla="*/ 11 w 15"/>
                  <a:gd name="T15" fmla="*/ 2 h 2"/>
                  <a:gd name="T16" fmla="*/ 13 w 15"/>
                  <a:gd name="T17" fmla="*/ 2 h 2"/>
                  <a:gd name="T18" fmla="*/ 14 w 15"/>
                  <a:gd name="T19" fmla="*/ 2 h 2"/>
                  <a:gd name="T20" fmla="*/ 15 w 15"/>
                  <a:gd name="T2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8" name="Freeform 724"/>
              <p:cNvSpPr>
                <a:spLocks/>
              </p:cNvSpPr>
              <p:nvPr/>
            </p:nvSpPr>
            <p:spPr bwMode="auto">
              <a:xfrm>
                <a:off x="3372634" y="5017294"/>
                <a:ext cx="39688" cy="1588"/>
              </a:xfrm>
              <a:custGeom>
                <a:avLst/>
                <a:gdLst>
                  <a:gd name="T0" fmla="*/ 0 w 75"/>
                  <a:gd name="T1" fmla="*/ 0 h 3"/>
                  <a:gd name="T2" fmla="*/ 1 w 75"/>
                  <a:gd name="T3" fmla="*/ 0 h 3"/>
                  <a:gd name="T4" fmla="*/ 1 w 75"/>
                  <a:gd name="T5" fmla="*/ 0 h 3"/>
                  <a:gd name="T6" fmla="*/ 4 w 75"/>
                  <a:gd name="T7" fmla="*/ 0 h 3"/>
                  <a:gd name="T8" fmla="*/ 6 w 75"/>
                  <a:gd name="T9" fmla="*/ 0 h 3"/>
                  <a:gd name="T10" fmla="*/ 7 w 75"/>
                  <a:gd name="T11" fmla="*/ 0 h 3"/>
                  <a:gd name="T12" fmla="*/ 9 w 75"/>
                  <a:gd name="T13" fmla="*/ 0 h 3"/>
                  <a:gd name="T14" fmla="*/ 10 w 75"/>
                  <a:gd name="T15" fmla="*/ 0 h 3"/>
                  <a:gd name="T16" fmla="*/ 11 w 75"/>
                  <a:gd name="T17" fmla="*/ 0 h 3"/>
                  <a:gd name="T18" fmla="*/ 13 w 75"/>
                  <a:gd name="T19" fmla="*/ 0 h 3"/>
                  <a:gd name="T20" fmla="*/ 14 w 75"/>
                  <a:gd name="T21" fmla="*/ 0 h 3"/>
                  <a:gd name="T22" fmla="*/ 16 w 75"/>
                  <a:gd name="T23" fmla="*/ 0 h 3"/>
                  <a:gd name="T24" fmla="*/ 17 w 75"/>
                  <a:gd name="T25" fmla="*/ 0 h 3"/>
                  <a:gd name="T26" fmla="*/ 19 w 75"/>
                  <a:gd name="T27" fmla="*/ 0 h 3"/>
                  <a:gd name="T28" fmla="*/ 20 w 75"/>
                  <a:gd name="T29" fmla="*/ 0 h 3"/>
                  <a:gd name="T30" fmla="*/ 22 w 75"/>
                  <a:gd name="T31" fmla="*/ 0 h 3"/>
                  <a:gd name="T32" fmla="*/ 24 w 75"/>
                  <a:gd name="T33" fmla="*/ 0 h 3"/>
                  <a:gd name="T34" fmla="*/ 24 w 75"/>
                  <a:gd name="T35" fmla="*/ 0 h 3"/>
                  <a:gd name="T36" fmla="*/ 26 w 75"/>
                  <a:gd name="T37" fmla="*/ 0 h 3"/>
                  <a:gd name="T38" fmla="*/ 29 w 75"/>
                  <a:gd name="T39" fmla="*/ 0 h 3"/>
                  <a:gd name="T40" fmla="*/ 29 w 75"/>
                  <a:gd name="T41" fmla="*/ 0 h 3"/>
                  <a:gd name="T42" fmla="*/ 32 w 75"/>
                  <a:gd name="T43" fmla="*/ 0 h 3"/>
                  <a:gd name="T44" fmla="*/ 33 w 75"/>
                  <a:gd name="T45" fmla="*/ 0 h 3"/>
                  <a:gd name="T46" fmla="*/ 34 w 75"/>
                  <a:gd name="T47" fmla="*/ 0 h 3"/>
                  <a:gd name="T48" fmla="*/ 36 w 75"/>
                  <a:gd name="T49" fmla="*/ 3 h 3"/>
                  <a:gd name="T50" fmla="*/ 37 w 75"/>
                  <a:gd name="T51" fmla="*/ 3 h 3"/>
                  <a:gd name="T52" fmla="*/ 39 w 75"/>
                  <a:gd name="T53" fmla="*/ 3 h 3"/>
                  <a:gd name="T54" fmla="*/ 40 w 75"/>
                  <a:gd name="T55" fmla="*/ 3 h 3"/>
                  <a:gd name="T56" fmla="*/ 42 w 75"/>
                  <a:gd name="T57" fmla="*/ 3 h 3"/>
                  <a:gd name="T58" fmla="*/ 43 w 75"/>
                  <a:gd name="T59" fmla="*/ 3 h 3"/>
                  <a:gd name="T60" fmla="*/ 46 w 75"/>
                  <a:gd name="T61" fmla="*/ 3 h 3"/>
                  <a:gd name="T62" fmla="*/ 46 w 75"/>
                  <a:gd name="T63" fmla="*/ 3 h 3"/>
                  <a:gd name="T64" fmla="*/ 47 w 75"/>
                  <a:gd name="T65" fmla="*/ 3 h 3"/>
                  <a:gd name="T66" fmla="*/ 50 w 75"/>
                  <a:gd name="T67" fmla="*/ 3 h 3"/>
                  <a:gd name="T68" fmla="*/ 50 w 75"/>
                  <a:gd name="T69" fmla="*/ 3 h 3"/>
                  <a:gd name="T70" fmla="*/ 53 w 75"/>
                  <a:gd name="T71" fmla="*/ 3 h 3"/>
                  <a:gd name="T72" fmla="*/ 55 w 75"/>
                  <a:gd name="T73" fmla="*/ 3 h 3"/>
                  <a:gd name="T74" fmla="*/ 56 w 75"/>
                  <a:gd name="T75" fmla="*/ 3 h 3"/>
                  <a:gd name="T76" fmla="*/ 58 w 75"/>
                  <a:gd name="T77" fmla="*/ 3 h 3"/>
                  <a:gd name="T78" fmla="*/ 59 w 75"/>
                  <a:gd name="T79" fmla="*/ 3 h 3"/>
                  <a:gd name="T80" fmla="*/ 60 w 75"/>
                  <a:gd name="T81" fmla="*/ 3 h 3"/>
                  <a:gd name="T82" fmla="*/ 62 w 75"/>
                  <a:gd name="T83" fmla="*/ 3 h 3"/>
                  <a:gd name="T84" fmla="*/ 63 w 75"/>
                  <a:gd name="T85" fmla="*/ 3 h 3"/>
                  <a:gd name="T86" fmla="*/ 65 w 75"/>
                  <a:gd name="T87" fmla="*/ 3 h 3"/>
                  <a:gd name="T88" fmla="*/ 66 w 75"/>
                  <a:gd name="T89" fmla="*/ 3 h 3"/>
                  <a:gd name="T90" fmla="*/ 68 w 75"/>
                  <a:gd name="T91" fmla="*/ 3 h 3"/>
                  <a:gd name="T92" fmla="*/ 70 w 75"/>
                  <a:gd name="T93" fmla="*/ 3 h 3"/>
                  <a:gd name="T94" fmla="*/ 70 w 75"/>
                  <a:gd name="T95" fmla="*/ 3 h 3"/>
                  <a:gd name="T96" fmla="*/ 72 w 75"/>
                  <a:gd name="T97" fmla="*/ 3 h 3"/>
                  <a:gd name="T98" fmla="*/ 75 w 7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7" y="3"/>
                    </a:lnTo>
                    <a:lnTo>
                      <a:pt x="50" y="3"/>
                    </a:lnTo>
                    <a:lnTo>
                      <a:pt x="50" y="3"/>
                    </a:lnTo>
                    <a:lnTo>
                      <a:pt x="53" y="3"/>
                    </a:lnTo>
                    <a:lnTo>
                      <a:pt x="55" y="3"/>
                    </a:lnTo>
                    <a:lnTo>
                      <a:pt x="56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3"/>
                    </a:lnTo>
                    <a:lnTo>
                      <a:pt x="65" y="3"/>
                    </a:lnTo>
                    <a:lnTo>
                      <a:pt x="66" y="3"/>
                    </a:lnTo>
                    <a:lnTo>
                      <a:pt x="68" y="3"/>
                    </a:lnTo>
                    <a:lnTo>
                      <a:pt x="70" y="3"/>
                    </a:lnTo>
                    <a:lnTo>
                      <a:pt x="70" y="3"/>
                    </a:lnTo>
                    <a:lnTo>
                      <a:pt x="72" y="3"/>
                    </a:lnTo>
                    <a:lnTo>
                      <a:pt x="75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9" name="Freeform 726"/>
              <p:cNvSpPr>
                <a:spLocks/>
              </p:cNvSpPr>
              <p:nvPr/>
            </p:nvSpPr>
            <p:spPr bwMode="auto">
              <a:xfrm>
                <a:off x="3452009" y="5017294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1 w 75"/>
                  <a:gd name="T28" fmla="*/ 41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0" name="Freeform 727"/>
              <p:cNvSpPr>
                <a:spLocks/>
              </p:cNvSpPr>
              <p:nvPr/>
            </p:nvSpPr>
            <p:spPr bwMode="auto">
              <a:xfrm>
                <a:off x="3491696" y="5017294"/>
                <a:ext cx="38100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3 w 74"/>
                  <a:gd name="T9" fmla="*/ 13 w 74"/>
                  <a:gd name="T10" fmla="*/ 14 w 74"/>
                  <a:gd name="T11" fmla="*/ 17 w 74"/>
                  <a:gd name="T12" fmla="*/ 17 w 74"/>
                  <a:gd name="T13" fmla="*/ 20 w 74"/>
                  <a:gd name="T14" fmla="*/ 21 w 74"/>
                  <a:gd name="T15" fmla="*/ 23 w 74"/>
                  <a:gd name="T16" fmla="*/ 24 w 74"/>
                  <a:gd name="T17" fmla="*/ 26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7 w 74"/>
                  <a:gd name="T25" fmla="*/ 38 w 74"/>
                  <a:gd name="T26" fmla="*/ 38 w 74"/>
                  <a:gd name="T27" fmla="*/ 41 w 74"/>
                  <a:gd name="T28" fmla="*/ 43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9 w 74"/>
                  <a:gd name="T39" fmla="*/ 59 w 74"/>
                  <a:gd name="T40" fmla="*/ 60 w 74"/>
                  <a:gd name="T41" fmla="*/ 63 w 74"/>
                  <a:gd name="T42" fmla="*/ 63 w 74"/>
                  <a:gd name="T43" fmla="*/ 66 w 74"/>
                  <a:gd name="T44" fmla="*/ 67 w 74"/>
                  <a:gd name="T45" fmla="*/ 69 w 74"/>
                  <a:gd name="T46" fmla="*/ 70 w 74"/>
                  <a:gd name="T47" fmla="*/ 72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2121" name="Group 2120"/>
              <p:cNvGrpSpPr/>
              <p:nvPr/>
            </p:nvGrpSpPr>
            <p:grpSpPr>
              <a:xfrm>
                <a:off x="2975759" y="4512469"/>
                <a:ext cx="673100" cy="506413"/>
                <a:chOff x="4281494" y="4167192"/>
                <a:chExt cx="673100" cy="506413"/>
              </a:xfrm>
            </p:grpSpPr>
            <p:sp>
              <p:nvSpPr>
                <p:cNvPr id="2556" name="Freeform 714"/>
                <p:cNvSpPr>
                  <a:spLocks/>
                </p:cNvSpPr>
                <p:nvPr/>
              </p:nvSpPr>
              <p:spPr bwMode="auto">
                <a:xfrm>
                  <a:off x="4281494" y="4392617"/>
                  <a:ext cx="39688" cy="49213"/>
                </a:xfrm>
                <a:custGeom>
                  <a:avLst/>
                  <a:gdLst>
                    <a:gd name="T0" fmla="*/ 0 w 75"/>
                    <a:gd name="T1" fmla="*/ 93 h 93"/>
                    <a:gd name="T2" fmla="*/ 2 w 75"/>
                    <a:gd name="T3" fmla="*/ 92 h 93"/>
                    <a:gd name="T4" fmla="*/ 3 w 75"/>
                    <a:gd name="T5" fmla="*/ 91 h 93"/>
                    <a:gd name="T6" fmla="*/ 6 w 75"/>
                    <a:gd name="T7" fmla="*/ 88 h 93"/>
                    <a:gd name="T8" fmla="*/ 6 w 75"/>
                    <a:gd name="T9" fmla="*/ 86 h 93"/>
                    <a:gd name="T10" fmla="*/ 8 w 75"/>
                    <a:gd name="T11" fmla="*/ 83 h 93"/>
                    <a:gd name="T12" fmla="*/ 11 w 75"/>
                    <a:gd name="T13" fmla="*/ 82 h 93"/>
                    <a:gd name="T14" fmla="*/ 11 w 75"/>
                    <a:gd name="T15" fmla="*/ 82 h 93"/>
                    <a:gd name="T16" fmla="*/ 13 w 75"/>
                    <a:gd name="T17" fmla="*/ 79 h 93"/>
                    <a:gd name="T18" fmla="*/ 15 w 75"/>
                    <a:gd name="T19" fmla="*/ 78 h 93"/>
                    <a:gd name="T20" fmla="*/ 15 w 75"/>
                    <a:gd name="T21" fmla="*/ 75 h 93"/>
                    <a:gd name="T22" fmla="*/ 18 w 75"/>
                    <a:gd name="T23" fmla="*/ 73 h 93"/>
                    <a:gd name="T24" fmla="*/ 19 w 75"/>
                    <a:gd name="T25" fmla="*/ 72 h 93"/>
                    <a:gd name="T26" fmla="*/ 21 w 75"/>
                    <a:gd name="T27" fmla="*/ 69 h 93"/>
                    <a:gd name="T28" fmla="*/ 22 w 75"/>
                    <a:gd name="T29" fmla="*/ 68 h 93"/>
                    <a:gd name="T30" fmla="*/ 23 w 75"/>
                    <a:gd name="T31" fmla="*/ 66 h 93"/>
                    <a:gd name="T32" fmla="*/ 25 w 75"/>
                    <a:gd name="T33" fmla="*/ 65 h 93"/>
                    <a:gd name="T34" fmla="*/ 26 w 75"/>
                    <a:gd name="T35" fmla="*/ 63 h 93"/>
                    <a:gd name="T36" fmla="*/ 28 w 75"/>
                    <a:gd name="T37" fmla="*/ 60 h 93"/>
                    <a:gd name="T38" fmla="*/ 29 w 75"/>
                    <a:gd name="T39" fmla="*/ 59 h 93"/>
                    <a:gd name="T40" fmla="*/ 31 w 75"/>
                    <a:gd name="T41" fmla="*/ 56 h 93"/>
                    <a:gd name="T42" fmla="*/ 32 w 75"/>
                    <a:gd name="T43" fmla="*/ 55 h 93"/>
                    <a:gd name="T44" fmla="*/ 34 w 75"/>
                    <a:gd name="T45" fmla="*/ 53 h 93"/>
                    <a:gd name="T46" fmla="*/ 35 w 75"/>
                    <a:gd name="T47" fmla="*/ 52 h 93"/>
                    <a:gd name="T48" fmla="*/ 38 w 75"/>
                    <a:gd name="T49" fmla="*/ 50 h 93"/>
                    <a:gd name="T50" fmla="*/ 38 w 75"/>
                    <a:gd name="T51" fmla="*/ 47 h 93"/>
                    <a:gd name="T52" fmla="*/ 39 w 75"/>
                    <a:gd name="T53" fmla="*/ 44 h 93"/>
                    <a:gd name="T54" fmla="*/ 42 w 75"/>
                    <a:gd name="T55" fmla="*/ 43 h 93"/>
                    <a:gd name="T56" fmla="*/ 44 w 75"/>
                    <a:gd name="T57" fmla="*/ 42 h 93"/>
                    <a:gd name="T58" fmla="*/ 45 w 75"/>
                    <a:gd name="T59" fmla="*/ 39 h 93"/>
                    <a:gd name="T60" fmla="*/ 47 w 75"/>
                    <a:gd name="T61" fmla="*/ 39 h 93"/>
                    <a:gd name="T62" fmla="*/ 48 w 75"/>
                    <a:gd name="T63" fmla="*/ 36 h 93"/>
                    <a:gd name="T64" fmla="*/ 49 w 75"/>
                    <a:gd name="T65" fmla="*/ 33 h 93"/>
                    <a:gd name="T66" fmla="*/ 51 w 75"/>
                    <a:gd name="T67" fmla="*/ 31 h 93"/>
                    <a:gd name="T68" fmla="*/ 52 w 75"/>
                    <a:gd name="T69" fmla="*/ 30 h 93"/>
                    <a:gd name="T70" fmla="*/ 54 w 75"/>
                    <a:gd name="T71" fmla="*/ 27 h 93"/>
                    <a:gd name="T72" fmla="*/ 55 w 75"/>
                    <a:gd name="T73" fmla="*/ 26 h 93"/>
                    <a:gd name="T74" fmla="*/ 57 w 75"/>
                    <a:gd name="T75" fmla="*/ 24 h 93"/>
                    <a:gd name="T76" fmla="*/ 59 w 75"/>
                    <a:gd name="T77" fmla="*/ 23 h 93"/>
                    <a:gd name="T78" fmla="*/ 59 w 75"/>
                    <a:gd name="T79" fmla="*/ 20 h 93"/>
                    <a:gd name="T80" fmla="*/ 61 w 75"/>
                    <a:gd name="T81" fmla="*/ 17 h 93"/>
                    <a:gd name="T82" fmla="*/ 64 w 75"/>
                    <a:gd name="T83" fmla="*/ 16 h 93"/>
                    <a:gd name="T84" fmla="*/ 65 w 75"/>
                    <a:gd name="T85" fmla="*/ 14 h 93"/>
                    <a:gd name="T86" fmla="*/ 67 w 75"/>
                    <a:gd name="T87" fmla="*/ 11 h 93"/>
                    <a:gd name="T88" fmla="*/ 68 w 75"/>
                    <a:gd name="T89" fmla="*/ 10 h 93"/>
                    <a:gd name="T90" fmla="*/ 70 w 75"/>
                    <a:gd name="T91" fmla="*/ 8 h 93"/>
                    <a:gd name="T92" fmla="*/ 71 w 75"/>
                    <a:gd name="T93" fmla="*/ 6 h 93"/>
                    <a:gd name="T94" fmla="*/ 72 w 75"/>
                    <a:gd name="T95" fmla="*/ 4 h 93"/>
                    <a:gd name="T96" fmla="*/ 74 w 75"/>
                    <a:gd name="T97" fmla="*/ 1 h 93"/>
                    <a:gd name="T98" fmla="*/ 75 w 75"/>
                    <a:gd name="T99" fmla="*/ 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3">
                      <a:moveTo>
                        <a:pt x="0" y="93"/>
                      </a:moveTo>
                      <a:lnTo>
                        <a:pt x="2" y="92"/>
                      </a:lnTo>
                      <a:lnTo>
                        <a:pt x="3" y="91"/>
                      </a:lnTo>
                      <a:lnTo>
                        <a:pt x="6" y="88"/>
                      </a:lnTo>
                      <a:lnTo>
                        <a:pt x="6" y="86"/>
                      </a:lnTo>
                      <a:lnTo>
                        <a:pt x="8" y="83"/>
                      </a:lnTo>
                      <a:lnTo>
                        <a:pt x="11" y="82"/>
                      </a:lnTo>
                      <a:lnTo>
                        <a:pt x="11" y="82"/>
                      </a:lnTo>
                      <a:lnTo>
                        <a:pt x="13" y="79"/>
                      </a:lnTo>
                      <a:lnTo>
                        <a:pt x="15" y="78"/>
                      </a:lnTo>
                      <a:lnTo>
                        <a:pt x="15" y="75"/>
                      </a:lnTo>
                      <a:lnTo>
                        <a:pt x="18" y="73"/>
                      </a:lnTo>
                      <a:lnTo>
                        <a:pt x="19" y="72"/>
                      </a:lnTo>
                      <a:lnTo>
                        <a:pt x="21" y="69"/>
                      </a:lnTo>
                      <a:lnTo>
                        <a:pt x="22" y="68"/>
                      </a:lnTo>
                      <a:lnTo>
                        <a:pt x="23" y="66"/>
                      </a:lnTo>
                      <a:lnTo>
                        <a:pt x="25" y="65"/>
                      </a:lnTo>
                      <a:lnTo>
                        <a:pt x="26" y="63"/>
                      </a:lnTo>
                      <a:lnTo>
                        <a:pt x="28" y="60"/>
                      </a:lnTo>
                      <a:lnTo>
                        <a:pt x="29" y="59"/>
                      </a:lnTo>
                      <a:lnTo>
                        <a:pt x="31" y="56"/>
                      </a:lnTo>
                      <a:lnTo>
                        <a:pt x="32" y="55"/>
                      </a:lnTo>
                      <a:lnTo>
                        <a:pt x="34" y="53"/>
                      </a:lnTo>
                      <a:lnTo>
                        <a:pt x="35" y="52"/>
                      </a:lnTo>
                      <a:lnTo>
                        <a:pt x="38" y="50"/>
                      </a:lnTo>
                      <a:lnTo>
                        <a:pt x="38" y="47"/>
                      </a:lnTo>
                      <a:lnTo>
                        <a:pt x="39" y="44"/>
                      </a:lnTo>
                      <a:lnTo>
                        <a:pt x="42" y="43"/>
                      </a:lnTo>
                      <a:lnTo>
                        <a:pt x="44" y="42"/>
                      </a:lnTo>
                      <a:lnTo>
                        <a:pt x="45" y="39"/>
                      </a:lnTo>
                      <a:lnTo>
                        <a:pt x="47" y="39"/>
                      </a:lnTo>
                      <a:lnTo>
                        <a:pt x="48" y="36"/>
                      </a:lnTo>
                      <a:lnTo>
                        <a:pt x="49" y="33"/>
                      </a:lnTo>
                      <a:lnTo>
                        <a:pt x="51" y="31"/>
                      </a:lnTo>
                      <a:lnTo>
                        <a:pt x="52" y="30"/>
                      </a:lnTo>
                      <a:lnTo>
                        <a:pt x="54" y="27"/>
                      </a:lnTo>
                      <a:lnTo>
                        <a:pt x="55" y="26"/>
                      </a:lnTo>
                      <a:lnTo>
                        <a:pt x="57" y="24"/>
                      </a:lnTo>
                      <a:lnTo>
                        <a:pt x="59" y="23"/>
                      </a:lnTo>
                      <a:lnTo>
                        <a:pt x="59" y="20"/>
                      </a:lnTo>
                      <a:lnTo>
                        <a:pt x="61" y="17"/>
                      </a:lnTo>
                      <a:lnTo>
                        <a:pt x="64" y="16"/>
                      </a:lnTo>
                      <a:lnTo>
                        <a:pt x="65" y="14"/>
                      </a:lnTo>
                      <a:lnTo>
                        <a:pt x="67" y="11"/>
                      </a:lnTo>
                      <a:lnTo>
                        <a:pt x="68" y="10"/>
                      </a:lnTo>
                      <a:lnTo>
                        <a:pt x="70" y="8"/>
                      </a:lnTo>
                      <a:lnTo>
                        <a:pt x="71" y="6"/>
                      </a:lnTo>
                      <a:lnTo>
                        <a:pt x="72" y="4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7" name="Freeform 715"/>
                <p:cNvSpPr>
                  <a:spLocks/>
                </p:cNvSpPr>
                <p:nvPr/>
              </p:nvSpPr>
              <p:spPr bwMode="auto">
                <a:xfrm>
                  <a:off x="4321181" y="4330705"/>
                  <a:ext cx="39688" cy="61913"/>
                </a:xfrm>
                <a:custGeom>
                  <a:avLst/>
                  <a:gdLst>
                    <a:gd name="T0" fmla="*/ 0 w 75"/>
                    <a:gd name="T1" fmla="*/ 117 h 117"/>
                    <a:gd name="T2" fmla="*/ 2 w 75"/>
                    <a:gd name="T3" fmla="*/ 114 h 117"/>
                    <a:gd name="T4" fmla="*/ 3 w 75"/>
                    <a:gd name="T5" fmla="*/ 111 h 117"/>
                    <a:gd name="T6" fmla="*/ 5 w 75"/>
                    <a:gd name="T7" fmla="*/ 111 h 117"/>
                    <a:gd name="T8" fmla="*/ 6 w 75"/>
                    <a:gd name="T9" fmla="*/ 108 h 117"/>
                    <a:gd name="T10" fmla="*/ 8 w 75"/>
                    <a:gd name="T11" fmla="*/ 107 h 117"/>
                    <a:gd name="T12" fmla="*/ 9 w 75"/>
                    <a:gd name="T13" fmla="*/ 104 h 117"/>
                    <a:gd name="T14" fmla="*/ 10 w 75"/>
                    <a:gd name="T15" fmla="*/ 101 h 117"/>
                    <a:gd name="T16" fmla="*/ 13 w 75"/>
                    <a:gd name="T17" fmla="*/ 100 h 117"/>
                    <a:gd name="T18" fmla="*/ 15 w 75"/>
                    <a:gd name="T19" fmla="*/ 97 h 117"/>
                    <a:gd name="T20" fmla="*/ 15 w 75"/>
                    <a:gd name="T21" fmla="*/ 94 h 117"/>
                    <a:gd name="T22" fmla="*/ 18 w 75"/>
                    <a:gd name="T23" fmla="*/ 94 h 117"/>
                    <a:gd name="T24" fmla="*/ 19 w 75"/>
                    <a:gd name="T25" fmla="*/ 91 h 117"/>
                    <a:gd name="T26" fmla="*/ 20 w 75"/>
                    <a:gd name="T27" fmla="*/ 88 h 117"/>
                    <a:gd name="T28" fmla="*/ 22 w 75"/>
                    <a:gd name="T29" fmla="*/ 87 h 117"/>
                    <a:gd name="T30" fmla="*/ 23 w 75"/>
                    <a:gd name="T31" fmla="*/ 84 h 117"/>
                    <a:gd name="T32" fmla="*/ 25 w 75"/>
                    <a:gd name="T33" fmla="*/ 81 h 117"/>
                    <a:gd name="T34" fmla="*/ 26 w 75"/>
                    <a:gd name="T35" fmla="*/ 79 h 117"/>
                    <a:gd name="T36" fmla="*/ 28 w 75"/>
                    <a:gd name="T37" fmla="*/ 76 h 117"/>
                    <a:gd name="T38" fmla="*/ 29 w 75"/>
                    <a:gd name="T39" fmla="*/ 75 h 117"/>
                    <a:gd name="T40" fmla="*/ 31 w 75"/>
                    <a:gd name="T41" fmla="*/ 74 h 117"/>
                    <a:gd name="T42" fmla="*/ 32 w 75"/>
                    <a:gd name="T43" fmla="*/ 71 h 117"/>
                    <a:gd name="T44" fmla="*/ 33 w 75"/>
                    <a:gd name="T45" fmla="*/ 68 h 117"/>
                    <a:gd name="T46" fmla="*/ 35 w 75"/>
                    <a:gd name="T47" fmla="*/ 65 h 117"/>
                    <a:gd name="T48" fmla="*/ 36 w 75"/>
                    <a:gd name="T49" fmla="*/ 64 h 117"/>
                    <a:gd name="T50" fmla="*/ 39 w 75"/>
                    <a:gd name="T51" fmla="*/ 61 h 117"/>
                    <a:gd name="T52" fmla="*/ 39 w 75"/>
                    <a:gd name="T53" fmla="*/ 59 h 117"/>
                    <a:gd name="T54" fmla="*/ 41 w 75"/>
                    <a:gd name="T55" fmla="*/ 56 h 117"/>
                    <a:gd name="T56" fmla="*/ 44 w 75"/>
                    <a:gd name="T57" fmla="*/ 55 h 117"/>
                    <a:gd name="T58" fmla="*/ 44 w 75"/>
                    <a:gd name="T59" fmla="*/ 52 h 117"/>
                    <a:gd name="T60" fmla="*/ 46 w 75"/>
                    <a:gd name="T61" fmla="*/ 49 h 117"/>
                    <a:gd name="T62" fmla="*/ 48 w 75"/>
                    <a:gd name="T63" fmla="*/ 46 h 117"/>
                    <a:gd name="T64" fmla="*/ 49 w 75"/>
                    <a:gd name="T65" fmla="*/ 43 h 117"/>
                    <a:gd name="T66" fmla="*/ 51 w 75"/>
                    <a:gd name="T67" fmla="*/ 42 h 117"/>
                    <a:gd name="T68" fmla="*/ 52 w 75"/>
                    <a:gd name="T69" fmla="*/ 39 h 117"/>
                    <a:gd name="T70" fmla="*/ 54 w 75"/>
                    <a:gd name="T71" fmla="*/ 36 h 117"/>
                    <a:gd name="T72" fmla="*/ 55 w 75"/>
                    <a:gd name="T73" fmla="*/ 33 h 117"/>
                    <a:gd name="T74" fmla="*/ 56 w 75"/>
                    <a:gd name="T75" fmla="*/ 32 h 117"/>
                    <a:gd name="T76" fmla="*/ 58 w 75"/>
                    <a:gd name="T77" fmla="*/ 29 h 117"/>
                    <a:gd name="T78" fmla="*/ 59 w 75"/>
                    <a:gd name="T79" fmla="*/ 26 h 117"/>
                    <a:gd name="T80" fmla="*/ 61 w 75"/>
                    <a:gd name="T81" fmla="*/ 25 h 117"/>
                    <a:gd name="T82" fmla="*/ 62 w 75"/>
                    <a:gd name="T83" fmla="*/ 22 h 117"/>
                    <a:gd name="T84" fmla="*/ 65 w 75"/>
                    <a:gd name="T85" fmla="*/ 19 h 117"/>
                    <a:gd name="T86" fmla="*/ 65 w 75"/>
                    <a:gd name="T87" fmla="*/ 16 h 117"/>
                    <a:gd name="T88" fmla="*/ 67 w 75"/>
                    <a:gd name="T89" fmla="*/ 13 h 117"/>
                    <a:gd name="T90" fmla="*/ 69 w 75"/>
                    <a:gd name="T91" fmla="*/ 10 h 117"/>
                    <a:gd name="T92" fmla="*/ 71 w 75"/>
                    <a:gd name="T93" fmla="*/ 7 h 117"/>
                    <a:gd name="T94" fmla="*/ 72 w 75"/>
                    <a:gd name="T95" fmla="*/ 6 h 117"/>
                    <a:gd name="T96" fmla="*/ 74 w 75"/>
                    <a:gd name="T97" fmla="*/ 3 h 117"/>
                    <a:gd name="T98" fmla="*/ 75 w 75"/>
                    <a:gd name="T99" fmla="*/ 0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7">
                      <a:moveTo>
                        <a:pt x="0" y="117"/>
                      </a:moveTo>
                      <a:lnTo>
                        <a:pt x="2" y="114"/>
                      </a:lnTo>
                      <a:lnTo>
                        <a:pt x="3" y="111"/>
                      </a:lnTo>
                      <a:lnTo>
                        <a:pt x="5" y="111"/>
                      </a:lnTo>
                      <a:lnTo>
                        <a:pt x="6" y="108"/>
                      </a:lnTo>
                      <a:lnTo>
                        <a:pt x="8" y="107"/>
                      </a:lnTo>
                      <a:lnTo>
                        <a:pt x="9" y="104"/>
                      </a:lnTo>
                      <a:lnTo>
                        <a:pt x="10" y="101"/>
                      </a:lnTo>
                      <a:lnTo>
                        <a:pt x="13" y="100"/>
                      </a:lnTo>
                      <a:lnTo>
                        <a:pt x="15" y="97"/>
                      </a:lnTo>
                      <a:lnTo>
                        <a:pt x="15" y="94"/>
                      </a:lnTo>
                      <a:lnTo>
                        <a:pt x="18" y="94"/>
                      </a:lnTo>
                      <a:lnTo>
                        <a:pt x="19" y="91"/>
                      </a:lnTo>
                      <a:lnTo>
                        <a:pt x="20" y="88"/>
                      </a:lnTo>
                      <a:lnTo>
                        <a:pt x="22" y="87"/>
                      </a:lnTo>
                      <a:lnTo>
                        <a:pt x="23" y="84"/>
                      </a:lnTo>
                      <a:lnTo>
                        <a:pt x="25" y="81"/>
                      </a:lnTo>
                      <a:lnTo>
                        <a:pt x="26" y="79"/>
                      </a:lnTo>
                      <a:lnTo>
                        <a:pt x="28" y="76"/>
                      </a:lnTo>
                      <a:lnTo>
                        <a:pt x="29" y="75"/>
                      </a:lnTo>
                      <a:lnTo>
                        <a:pt x="31" y="74"/>
                      </a:lnTo>
                      <a:lnTo>
                        <a:pt x="32" y="71"/>
                      </a:lnTo>
                      <a:lnTo>
                        <a:pt x="33" y="68"/>
                      </a:lnTo>
                      <a:lnTo>
                        <a:pt x="35" y="65"/>
                      </a:lnTo>
                      <a:lnTo>
                        <a:pt x="36" y="64"/>
                      </a:lnTo>
                      <a:lnTo>
                        <a:pt x="39" y="61"/>
                      </a:lnTo>
                      <a:lnTo>
                        <a:pt x="39" y="59"/>
                      </a:lnTo>
                      <a:lnTo>
                        <a:pt x="41" y="56"/>
                      </a:lnTo>
                      <a:lnTo>
                        <a:pt x="44" y="55"/>
                      </a:lnTo>
                      <a:lnTo>
                        <a:pt x="44" y="52"/>
                      </a:lnTo>
                      <a:lnTo>
                        <a:pt x="46" y="49"/>
                      </a:lnTo>
                      <a:lnTo>
                        <a:pt x="48" y="46"/>
                      </a:lnTo>
                      <a:lnTo>
                        <a:pt x="49" y="43"/>
                      </a:lnTo>
                      <a:lnTo>
                        <a:pt x="51" y="42"/>
                      </a:lnTo>
                      <a:lnTo>
                        <a:pt x="52" y="39"/>
                      </a:lnTo>
                      <a:lnTo>
                        <a:pt x="54" y="36"/>
                      </a:lnTo>
                      <a:lnTo>
                        <a:pt x="55" y="33"/>
                      </a:lnTo>
                      <a:lnTo>
                        <a:pt x="56" y="32"/>
                      </a:lnTo>
                      <a:lnTo>
                        <a:pt x="58" y="29"/>
                      </a:lnTo>
                      <a:lnTo>
                        <a:pt x="59" y="26"/>
                      </a:lnTo>
                      <a:lnTo>
                        <a:pt x="61" y="25"/>
                      </a:lnTo>
                      <a:lnTo>
                        <a:pt x="62" y="22"/>
                      </a:lnTo>
                      <a:lnTo>
                        <a:pt x="65" y="19"/>
                      </a:lnTo>
                      <a:lnTo>
                        <a:pt x="65" y="16"/>
                      </a:lnTo>
                      <a:lnTo>
                        <a:pt x="67" y="13"/>
                      </a:lnTo>
                      <a:lnTo>
                        <a:pt x="69" y="10"/>
                      </a:lnTo>
                      <a:lnTo>
                        <a:pt x="71" y="7"/>
                      </a:lnTo>
                      <a:lnTo>
                        <a:pt x="72" y="6"/>
                      </a:lnTo>
                      <a:lnTo>
                        <a:pt x="74" y="3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8" name="Freeform 716"/>
                <p:cNvSpPr>
                  <a:spLocks/>
                </p:cNvSpPr>
                <p:nvPr/>
              </p:nvSpPr>
              <p:spPr bwMode="auto">
                <a:xfrm>
                  <a:off x="4360869" y="4244980"/>
                  <a:ext cx="39688" cy="85725"/>
                </a:xfrm>
                <a:custGeom>
                  <a:avLst/>
                  <a:gdLst>
                    <a:gd name="T0" fmla="*/ 0 w 75"/>
                    <a:gd name="T1" fmla="*/ 163 h 163"/>
                    <a:gd name="T2" fmla="*/ 2 w 75"/>
                    <a:gd name="T3" fmla="*/ 159 h 163"/>
                    <a:gd name="T4" fmla="*/ 3 w 75"/>
                    <a:gd name="T5" fmla="*/ 156 h 163"/>
                    <a:gd name="T6" fmla="*/ 5 w 75"/>
                    <a:gd name="T7" fmla="*/ 155 h 163"/>
                    <a:gd name="T8" fmla="*/ 6 w 75"/>
                    <a:gd name="T9" fmla="*/ 152 h 163"/>
                    <a:gd name="T10" fmla="*/ 7 w 75"/>
                    <a:gd name="T11" fmla="*/ 149 h 163"/>
                    <a:gd name="T12" fmla="*/ 9 w 75"/>
                    <a:gd name="T13" fmla="*/ 146 h 163"/>
                    <a:gd name="T14" fmla="*/ 10 w 75"/>
                    <a:gd name="T15" fmla="*/ 143 h 163"/>
                    <a:gd name="T16" fmla="*/ 12 w 75"/>
                    <a:gd name="T17" fmla="*/ 140 h 163"/>
                    <a:gd name="T18" fmla="*/ 13 w 75"/>
                    <a:gd name="T19" fmla="*/ 137 h 163"/>
                    <a:gd name="T20" fmla="*/ 15 w 75"/>
                    <a:gd name="T21" fmla="*/ 134 h 163"/>
                    <a:gd name="T22" fmla="*/ 16 w 75"/>
                    <a:gd name="T23" fmla="*/ 131 h 163"/>
                    <a:gd name="T24" fmla="*/ 19 w 75"/>
                    <a:gd name="T25" fmla="*/ 129 h 163"/>
                    <a:gd name="T26" fmla="*/ 19 w 75"/>
                    <a:gd name="T27" fmla="*/ 126 h 163"/>
                    <a:gd name="T28" fmla="*/ 20 w 75"/>
                    <a:gd name="T29" fmla="*/ 123 h 163"/>
                    <a:gd name="T30" fmla="*/ 23 w 75"/>
                    <a:gd name="T31" fmla="*/ 119 h 163"/>
                    <a:gd name="T32" fmla="*/ 25 w 75"/>
                    <a:gd name="T33" fmla="*/ 117 h 163"/>
                    <a:gd name="T34" fmla="*/ 26 w 75"/>
                    <a:gd name="T35" fmla="*/ 113 h 163"/>
                    <a:gd name="T36" fmla="*/ 28 w 75"/>
                    <a:gd name="T37" fmla="*/ 110 h 163"/>
                    <a:gd name="T38" fmla="*/ 29 w 75"/>
                    <a:gd name="T39" fmla="*/ 107 h 163"/>
                    <a:gd name="T40" fmla="*/ 30 w 75"/>
                    <a:gd name="T41" fmla="*/ 104 h 163"/>
                    <a:gd name="T42" fmla="*/ 32 w 75"/>
                    <a:gd name="T43" fmla="*/ 100 h 163"/>
                    <a:gd name="T44" fmla="*/ 33 w 75"/>
                    <a:gd name="T45" fmla="*/ 97 h 163"/>
                    <a:gd name="T46" fmla="*/ 35 w 75"/>
                    <a:gd name="T47" fmla="*/ 93 h 163"/>
                    <a:gd name="T48" fmla="*/ 36 w 75"/>
                    <a:gd name="T49" fmla="*/ 91 h 163"/>
                    <a:gd name="T50" fmla="*/ 38 w 75"/>
                    <a:gd name="T51" fmla="*/ 87 h 163"/>
                    <a:gd name="T52" fmla="*/ 41 w 75"/>
                    <a:gd name="T53" fmla="*/ 84 h 163"/>
                    <a:gd name="T54" fmla="*/ 41 w 75"/>
                    <a:gd name="T55" fmla="*/ 80 h 163"/>
                    <a:gd name="T56" fmla="*/ 42 w 75"/>
                    <a:gd name="T57" fmla="*/ 78 h 163"/>
                    <a:gd name="T58" fmla="*/ 45 w 75"/>
                    <a:gd name="T59" fmla="*/ 74 h 163"/>
                    <a:gd name="T60" fmla="*/ 45 w 75"/>
                    <a:gd name="T61" fmla="*/ 70 h 163"/>
                    <a:gd name="T62" fmla="*/ 48 w 75"/>
                    <a:gd name="T63" fmla="*/ 67 h 163"/>
                    <a:gd name="T64" fmla="*/ 49 w 75"/>
                    <a:gd name="T65" fmla="*/ 64 h 163"/>
                    <a:gd name="T66" fmla="*/ 51 w 75"/>
                    <a:gd name="T67" fmla="*/ 59 h 163"/>
                    <a:gd name="T68" fmla="*/ 52 w 75"/>
                    <a:gd name="T69" fmla="*/ 57 h 163"/>
                    <a:gd name="T70" fmla="*/ 54 w 75"/>
                    <a:gd name="T71" fmla="*/ 52 h 163"/>
                    <a:gd name="T72" fmla="*/ 55 w 75"/>
                    <a:gd name="T73" fmla="*/ 49 h 163"/>
                    <a:gd name="T74" fmla="*/ 56 w 75"/>
                    <a:gd name="T75" fmla="*/ 45 h 163"/>
                    <a:gd name="T76" fmla="*/ 58 w 75"/>
                    <a:gd name="T77" fmla="*/ 41 h 163"/>
                    <a:gd name="T78" fmla="*/ 59 w 75"/>
                    <a:gd name="T79" fmla="*/ 39 h 163"/>
                    <a:gd name="T80" fmla="*/ 61 w 75"/>
                    <a:gd name="T81" fmla="*/ 35 h 163"/>
                    <a:gd name="T82" fmla="*/ 62 w 75"/>
                    <a:gd name="T83" fmla="*/ 31 h 163"/>
                    <a:gd name="T84" fmla="*/ 65 w 75"/>
                    <a:gd name="T85" fmla="*/ 26 h 163"/>
                    <a:gd name="T86" fmla="*/ 65 w 75"/>
                    <a:gd name="T87" fmla="*/ 23 h 163"/>
                    <a:gd name="T88" fmla="*/ 66 w 75"/>
                    <a:gd name="T89" fmla="*/ 19 h 163"/>
                    <a:gd name="T90" fmla="*/ 69 w 75"/>
                    <a:gd name="T91" fmla="*/ 15 h 163"/>
                    <a:gd name="T92" fmla="*/ 71 w 75"/>
                    <a:gd name="T93" fmla="*/ 12 h 163"/>
                    <a:gd name="T94" fmla="*/ 72 w 75"/>
                    <a:gd name="T95" fmla="*/ 9 h 163"/>
                    <a:gd name="T96" fmla="*/ 74 w 75"/>
                    <a:gd name="T97" fmla="*/ 3 h 163"/>
                    <a:gd name="T98" fmla="*/ 75 w 75"/>
                    <a:gd name="T99" fmla="*/ 0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3">
                      <a:moveTo>
                        <a:pt x="0" y="163"/>
                      </a:moveTo>
                      <a:lnTo>
                        <a:pt x="2" y="159"/>
                      </a:lnTo>
                      <a:lnTo>
                        <a:pt x="3" y="156"/>
                      </a:lnTo>
                      <a:lnTo>
                        <a:pt x="5" y="155"/>
                      </a:lnTo>
                      <a:lnTo>
                        <a:pt x="6" y="152"/>
                      </a:lnTo>
                      <a:lnTo>
                        <a:pt x="7" y="149"/>
                      </a:lnTo>
                      <a:lnTo>
                        <a:pt x="9" y="146"/>
                      </a:lnTo>
                      <a:lnTo>
                        <a:pt x="10" y="143"/>
                      </a:lnTo>
                      <a:lnTo>
                        <a:pt x="12" y="140"/>
                      </a:lnTo>
                      <a:lnTo>
                        <a:pt x="13" y="137"/>
                      </a:lnTo>
                      <a:lnTo>
                        <a:pt x="15" y="134"/>
                      </a:lnTo>
                      <a:lnTo>
                        <a:pt x="16" y="131"/>
                      </a:lnTo>
                      <a:lnTo>
                        <a:pt x="19" y="129"/>
                      </a:lnTo>
                      <a:lnTo>
                        <a:pt x="19" y="126"/>
                      </a:lnTo>
                      <a:lnTo>
                        <a:pt x="20" y="123"/>
                      </a:lnTo>
                      <a:lnTo>
                        <a:pt x="23" y="119"/>
                      </a:lnTo>
                      <a:lnTo>
                        <a:pt x="25" y="117"/>
                      </a:lnTo>
                      <a:lnTo>
                        <a:pt x="26" y="113"/>
                      </a:lnTo>
                      <a:lnTo>
                        <a:pt x="28" y="110"/>
                      </a:lnTo>
                      <a:lnTo>
                        <a:pt x="29" y="107"/>
                      </a:lnTo>
                      <a:lnTo>
                        <a:pt x="30" y="104"/>
                      </a:lnTo>
                      <a:lnTo>
                        <a:pt x="32" y="100"/>
                      </a:lnTo>
                      <a:lnTo>
                        <a:pt x="33" y="97"/>
                      </a:lnTo>
                      <a:lnTo>
                        <a:pt x="35" y="93"/>
                      </a:lnTo>
                      <a:lnTo>
                        <a:pt x="36" y="91"/>
                      </a:lnTo>
                      <a:lnTo>
                        <a:pt x="38" y="87"/>
                      </a:lnTo>
                      <a:lnTo>
                        <a:pt x="41" y="84"/>
                      </a:lnTo>
                      <a:lnTo>
                        <a:pt x="41" y="80"/>
                      </a:lnTo>
                      <a:lnTo>
                        <a:pt x="42" y="78"/>
                      </a:lnTo>
                      <a:lnTo>
                        <a:pt x="45" y="74"/>
                      </a:lnTo>
                      <a:lnTo>
                        <a:pt x="45" y="70"/>
                      </a:lnTo>
                      <a:lnTo>
                        <a:pt x="48" y="67"/>
                      </a:lnTo>
                      <a:lnTo>
                        <a:pt x="49" y="64"/>
                      </a:lnTo>
                      <a:lnTo>
                        <a:pt x="51" y="59"/>
                      </a:lnTo>
                      <a:lnTo>
                        <a:pt x="52" y="57"/>
                      </a:lnTo>
                      <a:lnTo>
                        <a:pt x="54" y="52"/>
                      </a:lnTo>
                      <a:lnTo>
                        <a:pt x="55" y="49"/>
                      </a:lnTo>
                      <a:lnTo>
                        <a:pt x="56" y="45"/>
                      </a:lnTo>
                      <a:lnTo>
                        <a:pt x="58" y="41"/>
                      </a:lnTo>
                      <a:lnTo>
                        <a:pt x="59" y="39"/>
                      </a:lnTo>
                      <a:lnTo>
                        <a:pt x="61" y="35"/>
                      </a:lnTo>
                      <a:lnTo>
                        <a:pt x="62" y="31"/>
                      </a:lnTo>
                      <a:lnTo>
                        <a:pt x="65" y="26"/>
                      </a:lnTo>
                      <a:lnTo>
                        <a:pt x="65" y="23"/>
                      </a:lnTo>
                      <a:lnTo>
                        <a:pt x="66" y="19"/>
                      </a:lnTo>
                      <a:lnTo>
                        <a:pt x="69" y="15"/>
                      </a:lnTo>
                      <a:lnTo>
                        <a:pt x="71" y="12"/>
                      </a:lnTo>
                      <a:lnTo>
                        <a:pt x="72" y="9"/>
                      </a:lnTo>
                      <a:lnTo>
                        <a:pt x="74" y="3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9" name="Freeform 717"/>
                <p:cNvSpPr>
                  <a:spLocks/>
                </p:cNvSpPr>
                <p:nvPr/>
              </p:nvSpPr>
              <p:spPr bwMode="auto">
                <a:xfrm>
                  <a:off x="4400556" y="4167192"/>
                  <a:ext cx="39688" cy="77788"/>
                </a:xfrm>
                <a:custGeom>
                  <a:avLst/>
                  <a:gdLst>
                    <a:gd name="T0" fmla="*/ 0 w 75"/>
                    <a:gd name="T1" fmla="*/ 146 h 146"/>
                    <a:gd name="T2" fmla="*/ 2 w 75"/>
                    <a:gd name="T3" fmla="*/ 144 h 146"/>
                    <a:gd name="T4" fmla="*/ 3 w 75"/>
                    <a:gd name="T5" fmla="*/ 139 h 146"/>
                    <a:gd name="T6" fmla="*/ 4 w 75"/>
                    <a:gd name="T7" fmla="*/ 135 h 146"/>
                    <a:gd name="T8" fmla="*/ 6 w 75"/>
                    <a:gd name="T9" fmla="*/ 131 h 146"/>
                    <a:gd name="T10" fmla="*/ 7 w 75"/>
                    <a:gd name="T11" fmla="*/ 128 h 146"/>
                    <a:gd name="T12" fmla="*/ 9 w 75"/>
                    <a:gd name="T13" fmla="*/ 122 h 146"/>
                    <a:gd name="T14" fmla="*/ 12 w 75"/>
                    <a:gd name="T15" fmla="*/ 118 h 146"/>
                    <a:gd name="T16" fmla="*/ 12 w 75"/>
                    <a:gd name="T17" fmla="*/ 113 h 146"/>
                    <a:gd name="T18" fmla="*/ 13 w 75"/>
                    <a:gd name="T19" fmla="*/ 110 h 146"/>
                    <a:gd name="T20" fmla="*/ 16 w 75"/>
                    <a:gd name="T21" fmla="*/ 106 h 146"/>
                    <a:gd name="T22" fmla="*/ 16 w 75"/>
                    <a:gd name="T23" fmla="*/ 102 h 146"/>
                    <a:gd name="T24" fmla="*/ 19 w 75"/>
                    <a:gd name="T25" fmla="*/ 97 h 146"/>
                    <a:gd name="T26" fmla="*/ 20 w 75"/>
                    <a:gd name="T27" fmla="*/ 95 h 146"/>
                    <a:gd name="T28" fmla="*/ 22 w 75"/>
                    <a:gd name="T29" fmla="*/ 90 h 146"/>
                    <a:gd name="T30" fmla="*/ 23 w 75"/>
                    <a:gd name="T31" fmla="*/ 86 h 146"/>
                    <a:gd name="T32" fmla="*/ 25 w 75"/>
                    <a:gd name="T33" fmla="*/ 82 h 146"/>
                    <a:gd name="T34" fmla="*/ 26 w 75"/>
                    <a:gd name="T35" fmla="*/ 79 h 146"/>
                    <a:gd name="T36" fmla="*/ 27 w 75"/>
                    <a:gd name="T37" fmla="*/ 76 h 146"/>
                    <a:gd name="T38" fmla="*/ 29 w 75"/>
                    <a:gd name="T39" fmla="*/ 72 h 146"/>
                    <a:gd name="T40" fmla="*/ 30 w 75"/>
                    <a:gd name="T41" fmla="*/ 67 h 146"/>
                    <a:gd name="T42" fmla="*/ 32 w 75"/>
                    <a:gd name="T43" fmla="*/ 63 h 146"/>
                    <a:gd name="T44" fmla="*/ 33 w 75"/>
                    <a:gd name="T45" fmla="*/ 60 h 146"/>
                    <a:gd name="T46" fmla="*/ 36 w 75"/>
                    <a:gd name="T47" fmla="*/ 57 h 146"/>
                    <a:gd name="T48" fmla="*/ 36 w 75"/>
                    <a:gd name="T49" fmla="*/ 53 h 146"/>
                    <a:gd name="T50" fmla="*/ 38 w 75"/>
                    <a:gd name="T51" fmla="*/ 48 h 146"/>
                    <a:gd name="T52" fmla="*/ 40 w 75"/>
                    <a:gd name="T53" fmla="*/ 47 h 146"/>
                    <a:gd name="T54" fmla="*/ 42 w 75"/>
                    <a:gd name="T55" fmla="*/ 43 h 146"/>
                    <a:gd name="T56" fmla="*/ 43 w 75"/>
                    <a:gd name="T57" fmla="*/ 40 h 146"/>
                    <a:gd name="T58" fmla="*/ 45 w 75"/>
                    <a:gd name="T59" fmla="*/ 37 h 146"/>
                    <a:gd name="T60" fmla="*/ 46 w 75"/>
                    <a:gd name="T61" fmla="*/ 33 h 146"/>
                    <a:gd name="T62" fmla="*/ 48 w 75"/>
                    <a:gd name="T63" fmla="*/ 30 h 146"/>
                    <a:gd name="T64" fmla="*/ 49 w 75"/>
                    <a:gd name="T65" fmla="*/ 28 h 146"/>
                    <a:gd name="T66" fmla="*/ 51 w 75"/>
                    <a:gd name="T67" fmla="*/ 25 h 146"/>
                    <a:gd name="T68" fmla="*/ 52 w 75"/>
                    <a:gd name="T69" fmla="*/ 23 h 146"/>
                    <a:gd name="T70" fmla="*/ 53 w 75"/>
                    <a:gd name="T71" fmla="*/ 20 h 146"/>
                    <a:gd name="T72" fmla="*/ 55 w 75"/>
                    <a:gd name="T73" fmla="*/ 18 h 146"/>
                    <a:gd name="T74" fmla="*/ 56 w 75"/>
                    <a:gd name="T75" fmla="*/ 15 h 146"/>
                    <a:gd name="T76" fmla="*/ 58 w 75"/>
                    <a:gd name="T77" fmla="*/ 14 h 146"/>
                    <a:gd name="T78" fmla="*/ 59 w 75"/>
                    <a:gd name="T79" fmla="*/ 12 h 146"/>
                    <a:gd name="T80" fmla="*/ 62 w 75"/>
                    <a:gd name="T81" fmla="*/ 10 h 146"/>
                    <a:gd name="T82" fmla="*/ 62 w 75"/>
                    <a:gd name="T83" fmla="*/ 8 h 146"/>
                    <a:gd name="T84" fmla="*/ 65 w 75"/>
                    <a:gd name="T85" fmla="*/ 7 h 146"/>
                    <a:gd name="T86" fmla="*/ 66 w 75"/>
                    <a:gd name="T87" fmla="*/ 5 h 146"/>
                    <a:gd name="T88" fmla="*/ 68 w 75"/>
                    <a:gd name="T89" fmla="*/ 4 h 146"/>
                    <a:gd name="T90" fmla="*/ 69 w 75"/>
                    <a:gd name="T91" fmla="*/ 2 h 146"/>
                    <a:gd name="T92" fmla="*/ 71 w 75"/>
                    <a:gd name="T93" fmla="*/ 2 h 146"/>
                    <a:gd name="T94" fmla="*/ 72 w 75"/>
                    <a:gd name="T95" fmla="*/ 1 h 146"/>
                    <a:gd name="T96" fmla="*/ 74 w 75"/>
                    <a:gd name="T97" fmla="*/ 1 h 146"/>
                    <a:gd name="T98" fmla="*/ 75 w 75"/>
                    <a:gd name="T99" fmla="*/ 0 h 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6">
                      <a:moveTo>
                        <a:pt x="0" y="146"/>
                      </a:moveTo>
                      <a:lnTo>
                        <a:pt x="2" y="144"/>
                      </a:lnTo>
                      <a:lnTo>
                        <a:pt x="3" y="139"/>
                      </a:lnTo>
                      <a:lnTo>
                        <a:pt x="4" y="135"/>
                      </a:lnTo>
                      <a:lnTo>
                        <a:pt x="6" y="131"/>
                      </a:lnTo>
                      <a:lnTo>
                        <a:pt x="7" y="128"/>
                      </a:lnTo>
                      <a:lnTo>
                        <a:pt x="9" y="122"/>
                      </a:lnTo>
                      <a:lnTo>
                        <a:pt x="12" y="118"/>
                      </a:lnTo>
                      <a:lnTo>
                        <a:pt x="12" y="113"/>
                      </a:lnTo>
                      <a:lnTo>
                        <a:pt x="13" y="110"/>
                      </a:lnTo>
                      <a:lnTo>
                        <a:pt x="16" y="106"/>
                      </a:lnTo>
                      <a:lnTo>
                        <a:pt x="16" y="102"/>
                      </a:lnTo>
                      <a:lnTo>
                        <a:pt x="19" y="97"/>
                      </a:lnTo>
                      <a:lnTo>
                        <a:pt x="20" y="95"/>
                      </a:lnTo>
                      <a:lnTo>
                        <a:pt x="22" y="90"/>
                      </a:lnTo>
                      <a:lnTo>
                        <a:pt x="23" y="86"/>
                      </a:lnTo>
                      <a:lnTo>
                        <a:pt x="25" y="82"/>
                      </a:lnTo>
                      <a:lnTo>
                        <a:pt x="26" y="79"/>
                      </a:lnTo>
                      <a:lnTo>
                        <a:pt x="27" y="76"/>
                      </a:lnTo>
                      <a:lnTo>
                        <a:pt x="29" y="72"/>
                      </a:lnTo>
                      <a:lnTo>
                        <a:pt x="30" y="67"/>
                      </a:lnTo>
                      <a:lnTo>
                        <a:pt x="32" y="63"/>
                      </a:lnTo>
                      <a:lnTo>
                        <a:pt x="33" y="60"/>
                      </a:lnTo>
                      <a:lnTo>
                        <a:pt x="36" y="57"/>
                      </a:lnTo>
                      <a:lnTo>
                        <a:pt x="36" y="53"/>
                      </a:lnTo>
                      <a:lnTo>
                        <a:pt x="38" y="48"/>
                      </a:lnTo>
                      <a:lnTo>
                        <a:pt x="40" y="47"/>
                      </a:lnTo>
                      <a:lnTo>
                        <a:pt x="42" y="43"/>
                      </a:lnTo>
                      <a:lnTo>
                        <a:pt x="43" y="40"/>
                      </a:lnTo>
                      <a:lnTo>
                        <a:pt x="45" y="37"/>
                      </a:lnTo>
                      <a:lnTo>
                        <a:pt x="46" y="33"/>
                      </a:lnTo>
                      <a:lnTo>
                        <a:pt x="48" y="30"/>
                      </a:lnTo>
                      <a:lnTo>
                        <a:pt x="49" y="28"/>
                      </a:lnTo>
                      <a:lnTo>
                        <a:pt x="51" y="25"/>
                      </a:lnTo>
                      <a:lnTo>
                        <a:pt x="52" y="23"/>
                      </a:lnTo>
                      <a:lnTo>
                        <a:pt x="53" y="20"/>
                      </a:lnTo>
                      <a:lnTo>
                        <a:pt x="55" y="18"/>
                      </a:lnTo>
                      <a:lnTo>
                        <a:pt x="56" y="15"/>
                      </a:lnTo>
                      <a:lnTo>
                        <a:pt x="58" y="14"/>
                      </a:lnTo>
                      <a:lnTo>
                        <a:pt x="59" y="12"/>
                      </a:lnTo>
                      <a:lnTo>
                        <a:pt x="62" y="10"/>
                      </a:lnTo>
                      <a:lnTo>
                        <a:pt x="62" y="8"/>
                      </a:lnTo>
                      <a:lnTo>
                        <a:pt x="65" y="7"/>
                      </a:lnTo>
                      <a:lnTo>
                        <a:pt x="66" y="5"/>
                      </a:lnTo>
                      <a:lnTo>
                        <a:pt x="68" y="4"/>
                      </a:lnTo>
                      <a:lnTo>
                        <a:pt x="69" y="2"/>
                      </a:lnTo>
                      <a:lnTo>
                        <a:pt x="71" y="2"/>
                      </a:lnTo>
                      <a:lnTo>
                        <a:pt x="72" y="1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0" name="Freeform 718"/>
                <p:cNvSpPr>
                  <a:spLocks/>
                </p:cNvSpPr>
                <p:nvPr/>
              </p:nvSpPr>
              <p:spPr bwMode="auto">
                <a:xfrm>
                  <a:off x="4440244" y="4167192"/>
                  <a:ext cx="39688" cy="122238"/>
                </a:xfrm>
                <a:custGeom>
                  <a:avLst/>
                  <a:gdLst>
                    <a:gd name="T0" fmla="*/ 0 w 75"/>
                    <a:gd name="T1" fmla="*/ 0 h 229"/>
                    <a:gd name="T2" fmla="*/ 1 w 75"/>
                    <a:gd name="T3" fmla="*/ 0 h 229"/>
                    <a:gd name="T4" fmla="*/ 3 w 75"/>
                    <a:gd name="T5" fmla="*/ 0 h 229"/>
                    <a:gd name="T6" fmla="*/ 4 w 75"/>
                    <a:gd name="T7" fmla="*/ 0 h 229"/>
                    <a:gd name="T8" fmla="*/ 7 w 75"/>
                    <a:gd name="T9" fmla="*/ 1 h 229"/>
                    <a:gd name="T10" fmla="*/ 7 w 75"/>
                    <a:gd name="T11" fmla="*/ 1 h 229"/>
                    <a:gd name="T12" fmla="*/ 9 w 75"/>
                    <a:gd name="T13" fmla="*/ 2 h 229"/>
                    <a:gd name="T14" fmla="*/ 12 w 75"/>
                    <a:gd name="T15" fmla="*/ 2 h 229"/>
                    <a:gd name="T16" fmla="*/ 13 w 75"/>
                    <a:gd name="T17" fmla="*/ 5 h 229"/>
                    <a:gd name="T18" fmla="*/ 14 w 75"/>
                    <a:gd name="T19" fmla="*/ 7 h 229"/>
                    <a:gd name="T20" fmla="*/ 16 w 75"/>
                    <a:gd name="T21" fmla="*/ 8 h 229"/>
                    <a:gd name="T22" fmla="*/ 17 w 75"/>
                    <a:gd name="T23" fmla="*/ 10 h 229"/>
                    <a:gd name="T24" fmla="*/ 19 w 75"/>
                    <a:gd name="T25" fmla="*/ 12 h 229"/>
                    <a:gd name="T26" fmla="*/ 20 w 75"/>
                    <a:gd name="T27" fmla="*/ 14 h 229"/>
                    <a:gd name="T28" fmla="*/ 22 w 75"/>
                    <a:gd name="T29" fmla="*/ 15 h 229"/>
                    <a:gd name="T30" fmla="*/ 23 w 75"/>
                    <a:gd name="T31" fmla="*/ 20 h 229"/>
                    <a:gd name="T32" fmla="*/ 24 w 75"/>
                    <a:gd name="T33" fmla="*/ 21 h 229"/>
                    <a:gd name="T34" fmla="*/ 26 w 75"/>
                    <a:gd name="T35" fmla="*/ 25 h 229"/>
                    <a:gd name="T36" fmla="*/ 27 w 75"/>
                    <a:gd name="T37" fmla="*/ 28 h 229"/>
                    <a:gd name="T38" fmla="*/ 29 w 75"/>
                    <a:gd name="T39" fmla="*/ 31 h 229"/>
                    <a:gd name="T40" fmla="*/ 30 w 75"/>
                    <a:gd name="T41" fmla="*/ 36 h 229"/>
                    <a:gd name="T42" fmla="*/ 32 w 75"/>
                    <a:gd name="T43" fmla="*/ 40 h 229"/>
                    <a:gd name="T44" fmla="*/ 33 w 75"/>
                    <a:gd name="T45" fmla="*/ 44 h 229"/>
                    <a:gd name="T46" fmla="*/ 36 w 75"/>
                    <a:gd name="T47" fmla="*/ 48 h 229"/>
                    <a:gd name="T48" fmla="*/ 36 w 75"/>
                    <a:gd name="T49" fmla="*/ 53 h 229"/>
                    <a:gd name="T50" fmla="*/ 39 w 75"/>
                    <a:gd name="T51" fmla="*/ 59 h 229"/>
                    <a:gd name="T52" fmla="*/ 40 w 75"/>
                    <a:gd name="T53" fmla="*/ 63 h 229"/>
                    <a:gd name="T54" fmla="*/ 40 w 75"/>
                    <a:gd name="T55" fmla="*/ 69 h 229"/>
                    <a:gd name="T56" fmla="*/ 43 w 75"/>
                    <a:gd name="T57" fmla="*/ 74 h 229"/>
                    <a:gd name="T58" fmla="*/ 45 w 75"/>
                    <a:gd name="T59" fmla="*/ 79 h 229"/>
                    <a:gd name="T60" fmla="*/ 46 w 75"/>
                    <a:gd name="T61" fmla="*/ 84 h 229"/>
                    <a:gd name="T62" fmla="*/ 48 w 75"/>
                    <a:gd name="T63" fmla="*/ 90 h 229"/>
                    <a:gd name="T64" fmla="*/ 49 w 75"/>
                    <a:gd name="T65" fmla="*/ 97 h 229"/>
                    <a:gd name="T66" fmla="*/ 50 w 75"/>
                    <a:gd name="T67" fmla="*/ 103 h 229"/>
                    <a:gd name="T68" fmla="*/ 53 w 75"/>
                    <a:gd name="T69" fmla="*/ 109 h 229"/>
                    <a:gd name="T70" fmla="*/ 53 w 75"/>
                    <a:gd name="T71" fmla="*/ 118 h 229"/>
                    <a:gd name="T72" fmla="*/ 55 w 75"/>
                    <a:gd name="T73" fmla="*/ 123 h 229"/>
                    <a:gd name="T74" fmla="*/ 58 w 75"/>
                    <a:gd name="T75" fmla="*/ 131 h 229"/>
                    <a:gd name="T76" fmla="*/ 58 w 75"/>
                    <a:gd name="T77" fmla="*/ 138 h 229"/>
                    <a:gd name="T78" fmla="*/ 60 w 75"/>
                    <a:gd name="T79" fmla="*/ 146 h 229"/>
                    <a:gd name="T80" fmla="*/ 62 w 75"/>
                    <a:gd name="T81" fmla="*/ 152 h 229"/>
                    <a:gd name="T82" fmla="*/ 63 w 75"/>
                    <a:gd name="T83" fmla="*/ 161 h 229"/>
                    <a:gd name="T84" fmla="*/ 65 w 75"/>
                    <a:gd name="T85" fmla="*/ 168 h 229"/>
                    <a:gd name="T86" fmla="*/ 66 w 75"/>
                    <a:gd name="T87" fmla="*/ 177 h 229"/>
                    <a:gd name="T88" fmla="*/ 68 w 75"/>
                    <a:gd name="T89" fmla="*/ 184 h 229"/>
                    <a:gd name="T90" fmla="*/ 69 w 75"/>
                    <a:gd name="T91" fmla="*/ 194 h 229"/>
                    <a:gd name="T92" fmla="*/ 71 w 75"/>
                    <a:gd name="T93" fmla="*/ 201 h 229"/>
                    <a:gd name="T94" fmla="*/ 72 w 75"/>
                    <a:gd name="T95" fmla="*/ 210 h 229"/>
                    <a:gd name="T96" fmla="*/ 73 w 75"/>
                    <a:gd name="T97" fmla="*/ 218 h 229"/>
                    <a:gd name="T98" fmla="*/ 75 w 75"/>
                    <a:gd name="T99" fmla="*/ 229 h 2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2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9" y="2"/>
                      </a:lnTo>
                      <a:lnTo>
                        <a:pt x="12" y="2"/>
                      </a:lnTo>
                      <a:lnTo>
                        <a:pt x="13" y="5"/>
                      </a:lnTo>
                      <a:lnTo>
                        <a:pt x="14" y="7"/>
                      </a:lnTo>
                      <a:lnTo>
                        <a:pt x="16" y="8"/>
                      </a:lnTo>
                      <a:lnTo>
                        <a:pt x="17" y="10"/>
                      </a:lnTo>
                      <a:lnTo>
                        <a:pt x="19" y="12"/>
                      </a:lnTo>
                      <a:lnTo>
                        <a:pt x="20" y="14"/>
                      </a:lnTo>
                      <a:lnTo>
                        <a:pt x="22" y="15"/>
                      </a:lnTo>
                      <a:lnTo>
                        <a:pt x="23" y="20"/>
                      </a:lnTo>
                      <a:lnTo>
                        <a:pt x="24" y="21"/>
                      </a:lnTo>
                      <a:lnTo>
                        <a:pt x="26" y="25"/>
                      </a:lnTo>
                      <a:lnTo>
                        <a:pt x="27" y="28"/>
                      </a:lnTo>
                      <a:lnTo>
                        <a:pt x="29" y="31"/>
                      </a:lnTo>
                      <a:lnTo>
                        <a:pt x="30" y="36"/>
                      </a:lnTo>
                      <a:lnTo>
                        <a:pt x="32" y="40"/>
                      </a:lnTo>
                      <a:lnTo>
                        <a:pt x="33" y="44"/>
                      </a:lnTo>
                      <a:lnTo>
                        <a:pt x="36" y="48"/>
                      </a:lnTo>
                      <a:lnTo>
                        <a:pt x="36" y="53"/>
                      </a:lnTo>
                      <a:lnTo>
                        <a:pt x="39" y="59"/>
                      </a:lnTo>
                      <a:lnTo>
                        <a:pt x="40" y="63"/>
                      </a:lnTo>
                      <a:lnTo>
                        <a:pt x="40" y="69"/>
                      </a:lnTo>
                      <a:lnTo>
                        <a:pt x="43" y="74"/>
                      </a:lnTo>
                      <a:lnTo>
                        <a:pt x="45" y="79"/>
                      </a:lnTo>
                      <a:lnTo>
                        <a:pt x="46" y="84"/>
                      </a:lnTo>
                      <a:lnTo>
                        <a:pt x="48" y="90"/>
                      </a:lnTo>
                      <a:lnTo>
                        <a:pt x="49" y="97"/>
                      </a:lnTo>
                      <a:lnTo>
                        <a:pt x="50" y="103"/>
                      </a:lnTo>
                      <a:lnTo>
                        <a:pt x="53" y="109"/>
                      </a:lnTo>
                      <a:lnTo>
                        <a:pt x="53" y="118"/>
                      </a:lnTo>
                      <a:lnTo>
                        <a:pt x="55" y="123"/>
                      </a:lnTo>
                      <a:lnTo>
                        <a:pt x="58" y="131"/>
                      </a:lnTo>
                      <a:lnTo>
                        <a:pt x="58" y="138"/>
                      </a:lnTo>
                      <a:lnTo>
                        <a:pt x="60" y="146"/>
                      </a:lnTo>
                      <a:lnTo>
                        <a:pt x="62" y="152"/>
                      </a:lnTo>
                      <a:lnTo>
                        <a:pt x="63" y="161"/>
                      </a:lnTo>
                      <a:lnTo>
                        <a:pt x="65" y="168"/>
                      </a:lnTo>
                      <a:lnTo>
                        <a:pt x="66" y="177"/>
                      </a:lnTo>
                      <a:lnTo>
                        <a:pt x="68" y="184"/>
                      </a:lnTo>
                      <a:lnTo>
                        <a:pt x="69" y="194"/>
                      </a:lnTo>
                      <a:lnTo>
                        <a:pt x="71" y="201"/>
                      </a:lnTo>
                      <a:lnTo>
                        <a:pt x="72" y="210"/>
                      </a:lnTo>
                      <a:lnTo>
                        <a:pt x="73" y="218"/>
                      </a:lnTo>
                      <a:lnTo>
                        <a:pt x="75" y="22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1" name="Freeform 719"/>
                <p:cNvSpPr>
                  <a:spLocks/>
                </p:cNvSpPr>
                <p:nvPr/>
              </p:nvSpPr>
              <p:spPr bwMode="auto">
                <a:xfrm>
                  <a:off x="4479931" y="4289430"/>
                  <a:ext cx="38100" cy="222250"/>
                </a:xfrm>
                <a:custGeom>
                  <a:avLst/>
                  <a:gdLst>
                    <a:gd name="T0" fmla="*/ 0 w 72"/>
                    <a:gd name="T1" fmla="*/ 0 h 421"/>
                    <a:gd name="T2" fmla="*/ 1 w 72"/>
                    <a:gd name="T3" fmla="*/ 7 h 421"/>
                    <a:gd name="T4" fmla="*/ 3 w 72"/>
                    <a:gd name="T5" fmla="*/ 15 h 421"/>
                    <a:gd name="T6" fmla="*/ 4 w 72"/>
                    <a:gd name="T7" fmla="*/ 25 h 421"/>
                    <a:gd name="T8" fmla="*/ 6 w 72"/>
                    <a:gd name="T9" fmla="*/ 34 h 421"/>
                    <a:gd name="T10" fmla="*/ 7 w 72"/>
                    <a:gd name="T11" fmla="*/ 44 h 421"/>
                    <a:gd name="T12" fmla="*/ 9 w 72"/>
                    <a:gd name="T13" fmla="*/ 53 h 421"/>
                    <a:gd name="T14" fmla="*/ 10 w 72"/>
                    <a:gd name="T15" fmla="*/ 60 h 421"/>
                    <a:gd name="T16" fmla="*/ 11 w 72"/>
                    <a:gd name="T17" fmla="*/ 70 h 421"/>
                    <a:gd name="T18" fmla="*/ 13 w 72"/>
                    <a:gd name="T19" fmla="*/ 79 h 421"/>
                    <a:gd name="T20" fmla="*/ 14 w 72"/>
                    <a:gd name="T21" fmla="*/ 89 h 421"/>
                    <a:gd name="T22" fmla="*/ 17 w 72"/>
                    <a:gd name="T23" fmla="*/ 99 h 421"/>
                    <a:gd name="T24" fmla="*/ 17 w 72"/>
                    <a:gd name="T25" fmla="*/ 108 h 421"/>
                    <a:gd name="T26" fmla="*/ 19 w 72"/>
                    <a:gd name="T27" fmla="*/ 118 h 421"/>
                    <a:gd name="T28" fmla="*/ 22 w 72"/>
                    <a:gd name="T29" fmla="*/ 126 h 421"/>
                    <a:gd name="T30" fmla="*/ 23 w 72"/>
                    <a:gd name="T31" fmla="*/ 135 h 421"/>
                    <a:gd name="T32" fmla="*/ 24 w 72"/>
                    <a:gd name="T33" fmla="*/ 145 h 421"/>
                    <a:gd name="T34" fmla="*/ 26 w 72"/>
                    <a:gd name="T35" fmla="*/ 154 h 421"/>
                    <a:gd name="T36" fmla="*/ 27 w 72"/>
                    <a:gd name="T37" fmla="*/ 162 h 421"/>
                    <a:gd name="T38" fmla="*/ 29 w 72"/>
                    <a:gd name="T39" fmla="*/ 172 h 421"/>
                    <a:gd name="T40" fmla="*/ 30 w 72"/>
                    <a:gd name="T41" fmla="*/ 181 h 421"/>
                    <a:gd name="T42" fmla="*/ 32 w 72"/>
                    <a:gd name="T43" fmla="*/ 191 h 421"/>
                    <a:gd name="T44" fmla="*/ 33 w 72"/>
                    <a:gd name="T45" fmla="*/ 201 h 421"/>
                    <a:gd name="T46" fmla="*/ 34 w 72"/>
                    <a:gd name="T47" fmla="*/ 210 h 421"/>
                    <a:gd name="T48" fmla="*/ 36 w 72"/>
                    <a:gd name="T49" fmla="*/ 218 h 421"/>
                    <a:gd name="T50" fmla="*/ 37 w 72"/>
                    <a:gd name="T51" fmla="*/ 227 h 421"/>
                    <a:gd name="T52" fmla="*/ 39 w 72"/>
                    <a:gd name="T53" fmla="*/ 236 h 421"/>
                    <a:gd name="T54" fmla="*/ 40 w 72"/>
                    <a:gd name="T55" fmla="*/ 246 h 421"/>
                    <a:gd name="T56" fmla="*/ 42 w 72"/>
                    <a:gd name="T57" fmla="*/ 254 h 421"/>
                    <a:gd name="T58" fmla="*/ 43 w 72"/>
                    <a:gd name="T59" fmla="*/ 262 h 421"/>
                    <a:gd name="T60" fmla="*/ 45 w 72"/>
                    <a:gd name="T61" fmla="*/ 272 h 421"/>
                    <a:gd name="T62" fmla="*/ 46 w 72"/>
                    <a:gd name="T63" fmla="*/ 280 h 421"/>
                    <a:gd name="T64" fmla="*/ 47 w 72"/>
                    <a:gd name="T65" fmla="*/ 289 h 421"/>
                    <a:gd name="T66" fmla="*/ 49 w 72"/>
                    <a:gd name="T67" fmla="*/ 298 h 421"/>
                    <a:gd name="T68" fmla="*/ 50 w 72"/>
                    <a:gd name="T69" fmla="*/ 306 h 421"/>
                    <a:gd name="T70" fmla="*/ 52 w 72"/>
                    <a:gd name="T71" fmla="*/ 315 h 421"/>
                    <a:gd name="T72" fmla="*/ 53 w 72"/>
                    <a:gd name="T73" fmla="*/ 322 h 421"/>
                    <a:gd name="T74" fmla="*/ 55 w 72"/>
                    <a:gd name="T75" fmla="*/ 331 h 421"/>
                    <a:gd name="T76" fmla="*/ 56 w 72"/>
                    <a:gd name="T77" fmla="*/ 338 h 421"/>
                    <a:gd name="T78" fmla="*/ 58 w 72"/>
                    <a:gd name="T79" fmla="*/ 348 h 421"/>
                    <a:gd name="T80" fmla="*/ 59 w 72"/>
                    <a:gd name="T81" fmla="*/ 355 h 421"/>
                    <a:gd name="T82" fmla="*/ 60 w 72"/>
                    <a:gd name="T83" fmla="*/ 362 h 421"/>
                    <a:gd name="T84" fmla="*/ 62 w 72"/>
                    <a:gd name="T85" fmla="*/ 371 h 421"/>
                    <a:gd name="T86" fmla="*/ 63 w 72"/>
                    <a:gd name="T87" fmla="*/ 377 h 421"/>
                    <a:gd name="T88" fmla="*/ 65 w 72"/>
                    <a:gd name="T89" fmla="*/ 385 h 421"/>
                    <a:gd name="T90" fmla="*/ 68 w 72"/>
                    <a:gd name="T91" fmla="*/ 393 h 421"/>
                    <a:gd name="T92" fmla="*/ 68 w 72"/>
                    <a:gd name="T93" fmla="*/ 400 h 421"/>
                    <a:gd name="T94" fmla="*/ 69 w 72"/>
                    <a:gd name="T95" fmla="*/ 407 h 421"/>
                    <a:gd name="T96" fmla="*/ 72 w 72"/>
                    <a:gd name="T97" fmla="*/ 414 h 421"/>
                    <a:gd name="T98" fmla="*/ 72 w 72"/>
                    <a:gd name="T99" fmla="*/ 421 h 4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421">
                      <a:moveTo>
                        <a:pt x="0" y="0"/>
                      </a:moveTo>
                      <a:lnTo>
                        <a:pt x="1" y="7"/>
                      </a:lnTo>
                      <a:lnTo>
                        <a:pt x="3" y="15"/>
                      </a:lnTo>
                      <a:lnTo>
                        <a:pt x="4" y="25"/>
                      </a:lnTo>
                      <a:lnTo>
                        <a:pt x="6" y="34"/>
                      </a:lnTo>
                      <a:lnTo>
                        <a:pt x="7" y="44"/>
                      </a:lnTo>
                      <a:lnTo>
                        <a:pt x="9" y="53"/>
                      </a:lnTo>
                      <a:lnTo>
                        <a:pt x="10" y="60"/>
                      </a:lnTo>
                      <a:lnTo>
                        <a:pt x="11" y="70"/>
                      </a:lnTo>
                      <a:lnTo>
                        <a:pt x="13" y="79"/>
                      </a:lnTo>
                      <a:lnTo>
                        <a:pt x="14" y="89"/>
                      </a:lnTo>
                      <a:lnTo>
                        <a:pt x="17" y="99"/>
                      </a:lnTo>
                      <a:lnTo>
                        <a:pt x="17" y="108"/>
                      </a:lnTo>
                      <a:lnTo>
                        <a:pt x="19" y="118"/>
                      </a:lnTo>
                      <a:lnTo>
                        <a:pt x="22" y="126"/>
                      </a:lnTo>
                      <a:lnTo>
                        <a:pt x="23" y="135"/>
                      </a:lnTo>
                      <a:lnTo>
                        <a:pt x="24" y="145"/>
                      </a:lnTo>
                      <a:lnTo>
                        <a:pt x="26" y="154"/>
                      </a:lnTo>
                      <a:lnTo>
                        <a:pt x="27" y="162"/>
                      </a:lnTo>
                      <a:lnTo>
                        <a:pt x="29" y="172"/>
                      </a:lnTo>
                      <a:lnTo>
                        <a:pt x="30" y="181"/>
                      </a:lnTo>
                      <a:lnTo>
                        <a:pt x="32" y="191"/>
                      </a:lnTo>
                      <a:lnTo>
                        <a:pt x="33" y="201"/>
                      </a:lnTo>
                      <a:lnTo>
                        <a:pt x="34" y="210"/>
                      </a:lnTo>
                      <a:lnTo>
                        <a:pt x="36" y="218"/>
                      </a:lnTo>
                      <a:lnTo>
                        <a:pt x="37" y="227"/>
                      </a:lnTo>
                      <a:lnTo>
                        <a:pt x="39" y="236"/>
                      </a:lnTo>
                      <a:lnTo>
                        <a:pt x="40" y="246"/>
                      </a:lnTo>
                      <a:lnTo>
                        <a:pt x="42" y="254"/>
                      </a:lnTo>
                      <a:lnTo>
                        <a:pt x="43" y="262"/>
                      </a:lnTo>
                      <a:lnTo>
                        <a:pt x="45" y="272"/>
                      </a:lnTo>
                      <a:lnTo>
                        <a:pt x="46" y="280"/>
                      </a:lnTo>
                      <a:lnTo>
                        <a:pt x="47" y="289"/>
                      </a:lnTo>
                      <a:lnTo>
                        <a:pt x="49" y="298"/>
                      </a:lnTo>
                      <a:lnTo>
                        <a:pt x="50" y="306"/>
                      </a:lnTo>
                      <a:lnTo>
                        <a:pt x="52" y="315"/>
                      </a:lnTo>
                      <a:lnTo>
                        <a:pt x="53" y="322"/>
                      </a:lnTo>
                      <a:lnTo>
                        <a:pt x="55" y="331"/>
                      </a:lnTo>
                      <a:lnTo>
                        <a:pt x="56" y="338"/>
                      </a:lnTo>
                      <a:lnTo>
                        <a:pt x="58" y="348"/>
                      </a:lnTo>
                      <a:lnTo>
                        <a:pt x="59" y="355"/>
                      </a:lnTo>
                      <a:lnTo>
                        <a:pt x="60" y="362"/>
                      </a:lnTo>
                      <a:lnTo>
                        <a:pt x="62" y="371"/>
                      </a:lnTo>
                      <a:lnTo>
                        <a:pt x="63" y="377"/>
                      </a:lnTo>
                      <a:lnTo>
                        <a:pt x="65" y="385"/>
                      </a:lnTo>
                      <a:lnTo>
                        <a:pt x="68" y="393"/>
                      </a:lnTo>
                      <a:lnTo>
                        <a:pt x="68" y="400"/>
                      </a:lnTo>
                      <a:lnTo>
                        <a:pt x="69" y="407"/>
                      </a:lnTo>
                      <a:lnTo>
                        <a:pt x="72" y="414"/>
                      </a:lnTo>
                      <a:lnTo>
                        <a:pt x="72" y="4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2" name="Freeform 720"/>
                <p:cNvSpPr>
                  <a:spLocks/>
                </p:cNvSpPr>
                <p:nvPr/>
              </p:nvSpPr>
              <p:spPr bwMode="auto">
                <a:xfrm>
                  <a:off x="4518031" y="4511680"/>
                  <a:ext cx="39688" cy="115888"/>
                </a:xfrm>
                <a:custGeom>
                  <a:avLst/>
                  <a:gdLst>
                    <a:gd name="T0" fmla="*/ 0 w 75"/>
                    <a:gd name="T1" fmla="*/ 0 h 219"/>
                    <a:gd name="T2" fmla="*/ 1 w 75"/>
                    <a:gd name="T3" fmla="*/ 8 h 219"/>
                    <a:gd name="T4" fmla="*/ 4 w 75"/>
                    <a:gd name="T5" fmla="*/ 15 h 219"/>
                    <a:gd name="T6" fmla="*/ 4 w 75"/>
                    <a:gd name="T7" fmla="*/ 21 h 219"/>
                    <a:gd name="T8" fmla="*/ 7 w 75"/>
                    <a:gd name="T9" fmla="*/ 28 h 219"/>
                    <a:gd name="T10" fmla="*/ 9 w 75"/>
                    <a:gd name="T11" fmla="*/ 34 h 219"/>
                    <a:gd name="T12" fmla="*/ 10 w 75"/>
                    <a:gd name="T13" fmla="*/ 41 h 219"/>
                    <a:gd name="T14" fmla="*/ 11 w 75"/>
                    <a:gd name="T15" fmla="*/ 47 h 219"/>
                    <a:gd name="T16" fmla="*/ 13 w 75"/>
                    <a:gd name="T17" fmla="*/ 52 h 219"/>
                    <a:gd name="T18" fmla="*/ 14 w 75"/>
                    <a:gd name="T19" fmla="*/ 58 h 219"/>
                    <a:gd name="T20" fmla="*/ 16 w 75"/>
                    <a:gd name="T21" fmla="*/ 64 h 219"/>
                    <a:gd name="T22" fmla="*/ 17 w 75"/>
                    <a:gd name="T23" fmla="*/ 71 h 219"/>
                    <a:gd name="T24" fmla="*/ 19 w 75"/>
                    <a:gd name="T25" fmla="*/ 75 h 219"/>
                    <a:gd name="T26" fmla="*/ 20 w 75"/>
                    <a:gd name="T27" fmla="*/ 81 h 219"/>
                    <a:gd name="T28" fmla="*/ 22 w 75"/>
                    <a:gd name="T29" fmla="*/ 87 h 219"/>
                    <a:gd name="T30" fmla="*/ 23 w 75"/>
                    <a:gd name="T31" fmla="*/ 93 h 219"/>
                    <a:gd name="T32" fmla="*/ 24 w 75"/>
                    <a:gd name="T33" fmla="*/ 98 h 219"/>
                    <a:gd name="T34" fmla="*/ 26 w 75"/>
                    <a:gd name="T35" fmla="*/ 103 h 219"/>
                    <a:gd name="T36" fmla="*/ 27 w 75"/>
                    <a:gd name="T37" fmla="*/ 107 h 219"/>
                    <a:gd name="T38" fmla="*/ 29 w 75"/>
                    <a:gd name="T39" fmla="*/ 113 h 219"/>
                    <a:gd name="T40" fmla="*/ 32 w 75"/>
                    <a:gd name="T41" fmla="*/ 117 h 219"/>
                    <a:gd name="T42" fmla="*/ 33 w 75"/>
                    <a:gd name="T43" fmla="*/ 123 h 219"/>
                    <a:gd name="T44" fmla="*/ 34 w 75"/>
                    <a:gd name="T45" fmla="*/ 127 h 219"/>
                    <a:gd name="T46" fmla="*/ 36 w 75"/>
                    <a:gd name="T47" fmla="*/ 132 h 219"/>
                    <a:gd name="T48" fmla="*/ 37 w 75"/>
                    <a:gd name="T49" fmla="*/ 136 h 219"/>
                    <a:gd name="T50" fmla="*/ 39 w 75"/>
                    <a:gd name="T51" fmla="*/ 140 h 219"/>
                    <a:gd name="T52" fmla="*/ 40 w 75"/>
                    <a:gd name="T53" fmla="*/ 144 h 219"/>
                    <a:gd name="T54" fmla="*/ 42 w 75"/>
                    <a:gd name="T55" fmla="*/ 149 h 219"/>
                    <a:gd name="T56" fmla="*/ 43 w 75"/>
                    <a:gd name="T57" fmla="*/ 153 h 219"/>
                    <a:gd name="T58" fmla="*/ 45 w 75"/>
                    <a:gd name="T59" fmla="*/ 157 h 219"/>
                    <a:gd name="T60" fmla="*/ 46 w 75"/>
                    <a:gd name="T61" fmla="*/ 162 h 219"/>
                    <a:gd name="T62" fmla="*/ 49 w 75"/>
                    <a:gd name="T63" fmla="*/ 165 h 219"/>
                    <a:gd name="T64" fmla="*/ 49 w 75"/>
                    <a:gd name="T65" fmla="*/ 169 h 219"/>
                    <a:gd name="T66" fmla="*/ 50 w 75"/>
                    <a:gd name="T67" fmla="*/ 172 h 219"/>
                    <a:gd name="T68" fmla="*/ 53 w 75"/>
                    <a:gd name="T69" fmla="*/ 176 h 219"/>
                    <a:gd name="T70" fmla="*/ 55 w 75"/>
                    <a:gd name="T71" fmla="*/ 179 h 219"/>
                    <a:gd name="T72" fmla="*/ 56 w 75"/>
                    <a:gd name="T73" fmla="*/ 183 h 219"/>
                    <a:gd name="T74" fmla="*/ 58 w 75"/>
                    <a:gd name="T75" fmla="*/ 186 h 219"/>
                    <a:gd name="T76" fmla="*/ 59 w 75"/>
                    <a:gd name="T77" fmla="*/ 189 h 219"/>
                    <a:gd name="T78" fmla="*/ 60 w 75"/>
                    <a:gd name="T79" fmla="*/ 192 h 219"/>
                    <a:gd name="T80" fmla="*/ 62 w 75"/>
                    <a:gd name="T81" fmla="*/ 195 h 219"/>
                    <a:gd name="T82" fmla="*/ 63 w 75"/>
                    <a:gd name="T83" fmla="*/ 199 h 219"/>
                    <a:gd name="T84" fmla="*/ 65 w 75"/>
                    <a:gd name="T85" fmla="*/ 202 h 219"/>
                    <a:gd name="T86" fmla="*/ 66 w 75"/>
                    <a:gd name="T87" fmla="*/ 205 h 219"/>
                    <a:gd name="T88" fmla="*/ 68 w 75"/>
                    <a:gd name="T89" fmla="*/ 206 h 219"/>
                    <a:gd name="T90" fmla="*/ 69 w 75"/>
                    <a:gd name="T91" fmla="*/ 209 h 219"/>
                    <a:gd name="T92" fmla="*/ 70 w 75"/>
                    <a:gd name="T93" fmla="*/ 212 h 219"/>
                    <a:gd name="T94" fmla="*/ 72 w 75"/>
                    <a:gd name="T95" fmla="*/ 215 h 219"/>
                    <a:gd name="T96" fmla="*/ 73 w 75"/>
                    <a:gd name="T97" fmla="*/ 218 h 219"/>
                    <a:gd name="T98" fmla="*/ 75 w 75"/>
                    <a:gd name="T99" fmla="*/ 219 h 2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9">
                      <a:moveTo>
                        <a:pt x="0" y="0"/>
                      </a:moveTo>
                      <a:lnTo>
                        <a:pt x="1" y="8"/>
                      </a:lnTo>
                      <a:lnTo>
                        <a:pt x="4" y="15"/>
                      </a:lnTo>
                      <a:lnTo>
                        <a:pt x="4" y="21"/>
                      </a:lnTo>
                      <a:lnTo>
                        <a:pt x="7" y="28"/>
                      </a:lnTo>
                      <a:lnTo>
                        <a:pt x="9" y="34"/>
                      </a:lnTo>
                      <a:lnTo>
                        <a:pt x="10" y="41"/>
                      </a:lnTo>
                      <a:lnTo>
                        <a:pt x="11" y="47"/>
                      </a:lnTo>
                      <a:lnTo>
                        <a:pt x="13" y="52"/>
                      </a:lnTo>
                      <a:lnTo>
                        <a:pt x="14" y="58"/>
                      </a:lnTo>
                      <a:lnTo>
                        <a:pt x="16" y="64"/>
                      </a:lnTo>
                      <a:lnTo>
                        <a:pt x="17" y="71"/>
                      </a:lnTo>
                      <a:lnTo>
                        <a:pt x="19" y="75"/>
                      </a:lnTo>
                      <a:lnTo>
                        <a:pt x="20" y="81"/>
                      </a:lnTo>
                      <a:lnTo>
                        <a:pt x="22" y="87"/>
                      </a:lnTo>
                      <a:lnTo>
                        <a:pt x="23" y="93"/>
                      </a:lnTo>
                      <a:lnTo>
                        <a:pt x="24" y="98"/>
                      </a:lnTo>
                      <a:lnTo>
                        <a:pt x="26" y="103"/>
                      </a:lnTo>
                      <a:lnTo>
                        <a:pt x="27" y="107"/>
                      </a:lnTo>
                      <a:lnTo>
                        <a:pt x="29" y="113"/>
                      </a:lnTo>
                      <a:lnTo>
                        <a:pt x="32" y="117"/>
                      </a:lnTo>
                      <a:lnTo>
                        <a:pt x="33" y="123"/>
                      </a:lnTo>
                      <a:lnTo>
                        <a:pt x="34" y="127"/>
                      </a:lnTo>
                      <a:lnTo>
                        <a:pt x="36" y="132"/>
                      </a:lnTo>
                      <a:lnTo>
                        <a:pt x="37" y="136"/>
                      </a:lnTo>
                      <a:lnTo>
                        <a:pt x="39" y="140"/>
                      </a:lnTo>
                      <a:lnTo>
                        <a:pt x="40" y="144"/>
                      </a:lnTo>
                      <a:lnTo>
                        <a:pt x="42" y="149"/>
                      </a:lnTo>
                      <a:lnTo>
                        <a:pt x="43" y="153"/>
                      </a:lnTo>
                      <a:lnTo>
                        <a:pt x="45" y="157"/>
                      </a:lnTo>
                      <a:lnTo>
                        <a:pt x="46" y="162"/>
                      </a:lnTo>
                      <a:lnTo>
                        <a:pt x="49" y="165"/>
                      </a:lnTo>
                      <a:lnTo>
                        <a:pt x="49" y="169"/>
                      </a:lnTo>
                      <a:lnTo>
                        <a:pt x="50" y="172"/>
                      </a:lnTo>
                      <a:lnTo>
                        <a:pt x="53" y="176"/>
                      </a:lnTo>
                      <a:lnTo>
                        <a:pt x="55" y="179"/>
                      </a:lnTo>
                      <a:lnTo>
                        <a:pt x="56" y="183"/>
                      </a:lnTo>
                      <a:lnTo>
                        <a:pt x="58" y="186"/>
                      </a:lnTo>
                      <a:lnTo>
                        <a:pt x="59" y="189"/>
                      </a:lnTo>
                      <a:lnTo>
                        <a:pt x="60" y="192"/>
                      </a:lnTo>
                      <a:lnTo>
                        <a:pt x="62" y="195"/>
                      </a:lnTo>
                      <a:lnTo>
                        <a:pt x="63" y="199"/>
                      </a:lnTo>
                      <a:lnTo>
                        <a:pt x="65" y="202"/>
                      </a:lnTo>
                      <a:lnTo>
                        <a:pt x="66" y="205"/>
                      </a:lnTo>
                      <a:lnTo>
                        <a:pt x="68" y="206"/>
                      </a:lnTo>
                      <a:lnTo>
                        <a:pt x="69" y="209"/>
                      </a:lnTo>
                      <a:lnTo>
                        <a:pt x="70" y="212"/>
                      </a:lnTo>
                      <a:lnTo>
                        <a:pt x="72" y="215"/>
                      </a:lnTo>
                      <a:lnTo>
                        <a:pt x="73" y="218"/>
                      </a:lnTo>
                      <a:lnTo>
                        <a:pt x="75" y="21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3" name="Freeform 721"/>
                <p:cNvSpPr>
                  <a:spLocks/>
                </p:cNvSpPr>
                <p:nvPr/>
              </p:nvSpPr>
              <p:spPr bwMode="auto">
                <a:xfrm>
                  <a:off x="4557719" y="4627567"/>
                  <a:ext cx="39688" cy="34925"/>
                </a:xfrm>
                <a:custGeom>
                  <a:avLst/>
                  <a:gdLst>
                    <a:gd name="T0" fmla="*/ 0 w 75"/>
                    <a:gd name="T1" fmla="*/ 0 h 67"/>
                    <a:gd name="T2" fmla="*/ 3 w 75"/>
                    <a:gd name="T3" fmla="*/ 3 h 67"/>
                    <a:gd name="T4" fmla="*/ 4 w 75"/>
                    <a:gd name="T5" fmla="*/ 6 h 67"/>
                    <a:gd name="T6" fmla="*/ 6 w 75"/>
                    <a:gd name="T7" fmla="*/ 9 h 67"/>
                    <a:gd name="T8" fmla="*/ 7 w 75"/>
                    <a:gd name="T9" fmla="*/ 10 h 67"/>
                    <a:gd name="T10" fmla="*/ 8 w 75"/>
                    <a:gd name="T11" fmla="*/ 13 h 67"/>
                    <a:gd name="T12" fmla="*/ 10 w 75"/>
                    <a:gd name="T13" fmla="*/ 13 h 67"/>
                    <a:gd name="T14" fmla="*/ 11 w 75"/>
                    <a:gd name="T15" fmla="*/ 16 h 67"/>
                    <a:gd name="T16" fmla="*/ 13 w 75"/>
                    <a:gd name="T17" fmla="*/ 18 h 67"/>
                    <a:gd name="T18" fmla="*/ 14 w 75"/>
                    <a:gd name="T19" fmla="*/ 21 h 67"/>
                    <a:gd name="T20" fmla="*/ 16 w 75"/>
                    <a:gd name="T21" fmla="*/ 22 h 67"/>
                    <a:gd name="T22" fmla="*/ 17 w 75"/>
                    <a:gd name="T23" fmla="*/ 25 h 67"/>
                    <a:gd name="T24" fmla="*/ 20 w 75"/>
                    <a:gd name="T25" fmla="*/ 26 h 67"/>
                    <a:gd name="T26" fmla="*/ 20 w 75"/>
                    <a:gd name="T27" fmla="*/ 28 h 67"/>
                    <a:gd name="T28" fmla="*/ 21 w 75"/>
                    <a:gd name="T29" fmla="*/ 29 h 67"/>
                    <a:gd name="T30" fmla="*/ 24 w 75"/>
                    <a:gd name="T31" fmla="*/ 31 h 67"/>
                    <a:gd name="T32" fmla="*/ 24 w 75"/>
                    <a:gd name="T33" fmla="*/ 32 h 67"/>
                    <a:gd name="T34" fmla="*/ 27 w 75"/>
                    <a:gd name="T35" fmla="*/ 35 h 67"/>
                    <a:gd name="T36" fmla="*/ 29 w 75"/>
                    <a:gd name="T37" fmla="*/ 36 h 67"/>
                    <a:gd name="T38" fmla="*/ 29 w 75"/>
                    <a:gd name="T39" fmla="*/ 38 h 67"/>
                    <a:gd name="T40" fmla="*/ 31 w 75"/>
                    <a:gd name="T41" fmla="*/ 39 h 67"/>
                    <a:gd name="T42" fmla="*/ 33 w 75"/>
                    <a:gd name="T43" fmla="*/ 39 h 67"/>
                    <a:gd name="T44" fmla="*/ 34 w 75"/>
                    <a:gd name="T45" fmla="*/ 41 h 67"/>
                    <a:gd name="T46" fmla="*/ 36 w 75"/>
                    <a:gd name="T47" fmla="*/ 42 h 67"/>
                    <a:gd name="T48" fmla="*/ 37 w 75"/>
                    <a:gd name="T49" fmla="*/ 44 h 67"/>
                    <a:gd name="T50" fmla="*/ 39 w 75"/>
                    <a:gd name="T51" fmla="*/ 45 h 67"/>
                    <a:gd name="T52" fmla="*/ 40 w 75"/>
                    <a:gd name="T53" fmla="*/ 46 h 67"/>
                    <a:gd name="T54" fmla="*/ 42 w 75"/>
                    <a:gd name="T55" fmla="*/ 48 h 67"/>
                    <a:gd name="T56" fmla="*/ 43 w 75"/>
                    <a:gd name="T57" fmla="*/ 49 h 67"/>
                    <a:gd name="T58" fmla="*/ 44 w 75"/>
                    <a:gd name="T59" fmla="*/ 51 h 67"/>
                    <a:gd name="T60" fmla="*/ 46 w 75"/>
                    <a:gd name="T61" fmla="*/ 52 h 67"/>
                    <a:gd name="T62" fmla="*/ 49 w 75"/>
                    <a:gd name="T63" fmla="*/ 52 h 67"/>
                    <a:gd name="T64" fmla="*/ 50 w 75"/>
                    <a:gd name="T65" fmla="*/ 52 h 67"/>
                    <a:gd name="T66" fmla="*/ 50 w 75"/>
                    <a:gd name="T67" fmla="*/ 54 h 67"/>
                    <a:gd name="T68" fmla="*/ 53 w 75"/>
                    <a:gd name="T69" fmla="*/ 55 h 67"/>
                    <a:gd name="T70" fmla="*/ 55 w 75"/>
                    <a:gd name="T71" fmla="*/ 57 h 67"/>
                    <a:gd name="T72" fmla="*/ 56 w 75"/>
                    <a:gd name="T73" fmla="*/ 57 h 67"/>
                    <a:gd name="T74" fmla="*/ 57 w 75"/>
                    <a:gd name="T75" fmla="*/ 58 h 67"/>
                    <a:gd name="T76" fmla="*/ 59 w 75"/>
                    <a:gd name="T77" fmla="*/ 58 h 67"/>
                    <a:gd name="T78" fmla="*/ 60 w 75"/>
                    <a:gd name="T79" fmla="*/ 59 h 67"/>
                    <a:gd name="T80" fmla="*/ 62 w 75"/>
                    <a:gd name="T81" fmla="*/ 61 h 67"/>
                    <a:gd name="T82" fmla="*/ 63 w 75"/>
                    <a:gd name="T83" fmla="*/ 61 h 67"/>
                    <a:gd name="T84" fmla="*/ 66 w 75"/>
                    <a:gd name="T85" fmla="*/ 62 h 67"/>
                    <a:gd name="T86" fmla="*/ 66 w 75"/>
                    <a:gd name="T87" fmla="*/ 64 h 67"/>
                    <a:gd name="T88" fmla="*/ 67 w 75"/>
                    <a:gd name="T89" fmla="*/ 64 h 67"/>
                    <a:gd name="T90" fmla="*/ 70 w 75"/>
                    <a:gd name="T91" fmla="*/ 65 h 67"/>
                    <a:gd name="T92" fmla="*/ 70 w 75"/>
                    <a:gd name="T93" fmla="*/ 65 h 67"/>
                    <a:gd name="T94" fmla="*/ 73 w 75"/>
                    <a:gd name="T95" fmla="*/ 65 h 67"/>
                    <a:gd name="T96" fmla="*/ 75 w 75"/>
                    <a:gd name="T97" fmla="*/ 65 h 67"/>
                    <a:gd name="T98" fmla="*/ 75 w 75"/>
                    <a:gd name="T99" fmla="*/ 67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7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8" y="13"/>
                      </a:lnTo>
                      <a:lnTo>
                        <a:pt x="10" y="13"/>
                      </a:lnTo>
                      <a:lnTo>
                        <a:pt x="11" y="16"/>
                      </a:lnTo>
                      <a:lnTo>
                        <a:pt x="13" y="18"/>
                      </a:lnTo>
                      <a:lnTo>
                        <a:pt x="14" y="21"/>
                      </a:lnTo>
                      <a:lnTo>
                        <a:pt x="16" y="22"/>
                      </a:lnTo>
                      <a:lnTo>
                        <a:pt x="17" y="25"/>
                      </a:lnTo>
                      <a:lnTo>
                        <a:pt x="20" y="26"/>
                      </a:lnTo>
                      <a:lnTo>
                        <a:pt x="20" y="28"/>
                      </a:lnTo>
                      <a:lnTo>
                        <a:pt x="21" y="29"/>
                      </a:lnTo>
                      <a:lnTo>
                        <a:pt x="24" y="31"/>
                      </a:lnTo>
                      <a:lnTo>
                        <a:pt x="24" y="32"/>
                      </a:lnTo>
                      <a:lnTo>
                        <a:pt x="27" y="35"/>
                      </a:lnTo>
                      <a:lnTo>
                        <a:pt x="29" y="36"/>
                      </a:lnTo>
                      <a:lnTo>
                        <a:pt x="29" y="38"/>
                      </a:lnTo>
                      <a:lnTo>
                        <a:pt x="31" y="39"/>
                      </a:lnTo>
                      <a:lnTo>
                        <a:pt x="33" y="39"/>
                      </a:lnTo>
                      <a:lnTo>
                        <a:pt x="34" y="41"/>
                      </a:lnTo>
                      <a:lnTo>
                        <a:pt x="36" y="42"/>
                      </a:lnTo>
                      <a:lnTo>
                        <a:pt x="37" y="44"/>
                      </a:lnTo>
                      <a:lnTo>
                        <a:pt x="39" y="45"/>
                      </a:lnTo>
                      <a:lnTo>
                        <a:pt x="40" y="46"/>
                      </a:lnTo>
                      <a:lnTo>
                        <a:pt x="42" y="48"/>
                      </a:lnTo>
                      <a:lnTo>
                        <a:pt x="43" y="49"/>
                      </a:lnTo>
                      <a:lnTo>
                        <a:pt x="44" y="51"/>
                      </a:lnTo>
                      <a:lnTo>
                        <a:pt x="46" y="52"/>
                      </a:lnTo>
                      <a:lnTo>
                        <a:pt x="49" y="52"/>
                      </a:lnTo>
                      <a:lnTo>
                        <a:pt x="50" y="52"/>
                      </a:lnTo>
                      <a:lnTo>
                        <a:pt x="50" y="54"/>
                      </a:lnTo>
                      <a:lnTo>
                        <a:pt x="53" y="55"/>
                      </a:lnTo>
                      <a:lnTo>
                        <a:pt x="55" y="57"/>
                      </a:lnTo>
                      <a:lnTo>
                        <a:pt x="56" y="57"/>
                      </a:lnTo>
                      <a:lnTo>
                        <a:pt x="57" y="58"/>
                      </a:lnTo>
                      <a:lnTo>
                        <a:pt x="59" y="58"/>
                      </a:lnTo>
                      <a:lnTo>
                        <a:pt x="60" y="59"/>
                      </a:lnTo>
                      <a:lnTo>
                        <a:pt x="62" y="61"/>
                      </a:lnTo>
                      <a:lnTo>
                        <a:pt x="63" y="61"/>
                      </a:lnTo>
                      <a:lnTo>
                        <a:pt x="66" y="62"/>
                      </a:lnTo>
                      <a:lnTo>
                        <a:pt x="66" y="64"/>
                      </a:lnTo>
                      <a:lnTo>
                        <a:pt x="67" y="64"/>
                      </a:lnTo>
                      <a:lnTo>
                        <a:pt x="70" y="65"/>
                      </a:lnTo>
                      <a:lnTo>
                        <a:pt x="70" y="65"/>
                      </a:lnTo>
                      <a:lnTo>
                        <a:pt x="73" y="65"/>
                      </a:lnTo>
                      <a:lnTo>
                        <a:pt x="75" y="65"/>
                      </a:lnTo>
                      <a:lnTo>
                        <a:pt x="75" y="6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4" name="Freeform 722"/>
                <p:cNvSpPr>
                  <a:spLocks/>
                </p:cNvSpPr>
                <p:nvPr/>
              </p:nvSpPr>
              <p:spPr bwMode="auto">
                <a:xfrm>
                  <a:off x="4597406" y="4662492"/>
                  <a:ext cx="39688" cy="7938"/>
                </a:xfrm>
                <a:custGeom>
                  <a:avLst/>
                  <a:gdLst>
                    <a:gd name="T0" fmla="*/ 0 w 75"/>
                    <a:gd name="T1" fmla="*/ 0 h 15"/>
                    <a:gd name="T2" fmla="*/ 3 w 75"/>
                    <a:gd name="T3" fmla="*/ 0 h 15"/>
                    <a:gd name="T4" fmla="*/ 4 w 75"/>
                    <a:gd name="T5" fmla="*/ 0 h 15"/>
                    <a:gd name="T6" fmla="*/ 5 w 75"/>
                    <a:gd name="T7" fmla="*/ 1 h 15"/>
                    <a:gd name="T8" fmla="*/ 7 w 75"/>
                    <a:gd name="T9" fmla="*/ 1 h 15"/>
                    <a:gd name="T10" fmla="*/ 8 w 75"/>
                    <a:gd name="T11" fmla="*/ 3 h 15"/>
                    <a:gd name="T12" fmla="*/ 10 w 75"/>
                    <a:gd name="T13" fmla="*/ 3 h 15"/>
                    <a:gd name="T14" fmla="*/ 11 w 75"/>
                    <a:gd name="T15" fmla="*/ 4 h 15"/>
                    <a:gd name="T16" fmla="*/ 13 w 75"/>
                    <a:gd name="T17" fmla="*/ 4 h 15"/>
                    <a:gd name="T18" fmla="*/ 14 w 75"/>
                    <a:gd name="T19" fmla="*/ 4 h 15"/>
                    <a:gd name="T20" fmla="*/ 16 w 75"/>
                    <a:gd name="T21" fmla="*/ 5 h 15"/>
                    <a:gd name="T22" fmla="*/ 17 w 75"/>
                    <a:gd name="T23" fmla="*/ 5 h 15"/>
                    <a:gd name="T24" fmla="*/ 18 w 75"/>
                    <a:gd name="T25" fmla="*/ 5 h 15"/>
                    <a:gd name="T26" fmla="*/ 21 w 75"/>
                    <a:gd name="T27" fmla="*/ 7 h 15"/>
                    <a:gd name="T28" fmla="*/ 21 w 75"/>
                    <a:gd name="T29" fmla="*/ 7 h 15"/>
                    <a:gd name="T30" fmla="*/ 24 w 75"/>
                    <a:gd name="T31" fmla="*/ 8 h 15"/>
                    <a:gd name="T32" fmla="*/ 26 w 75"/>
                    <a:gd name="T33" fmla="*/ 8 h 15"/>
                    <a:gd name="T34" fmla="*/ 26 w 75"/>
                    <a:gd name="T35" fmla="*/ 8 h 15"/>
                    <a:gd name="T36" fmla="*/ 29 w 75"/>
                    <a:gd name="T37" fmla="*/ 8 h 15"/>
                    <a:gd name="T38" fmla="*/ 30 w 75"/>
                    <a:gd name="T39" fmla="*/ 8 h 15"/>
                    <a:gd name="T40" fmla="*/ 30 w 75"/>
                    <a:gd name="T41" fmla="*/ 8 h 15"/>
                    <a:gd name="T42" fmla="*/ 33 w 75"/>
                    <a:gd name="T43" fmla="*/ 8 h 15"/>
                    <a:gd name="T44" fmla="*/ 34 w 75"/>
                    <a:gd name="T45" fmla="*/ 8 h 15"/>
                    <a:gd name="T46" fmla="*/ 36 w 75"/>
                    <a:gd name="T47" fmla="*/ 8 h 15"/>
                    <a:gd name="T48" fmla="*/ 37 w 75"/>
                    <a:gd name="T49" fmla="*/ 10 h 15"/>
                    <a:gd name="T50" fmla="*/ 39 w 75"/>
                    <a:gd name="T51" fmla="*/ 10 h 15"/>
                    <a:gd name="T52" fmla="*/ 40 w 75"/>
                    <a:gd name="T53" fmla="*/ 10 h 15"/>
                    <a:gd name="T54" fmla="*/ 41 w 75"/>
                    <a:gd name="T55" fmla="*/ 10 h 15"/>
                    <a:gd name="T56" fmla="*/ 43 w 75"/>
                    <a:gd name="T57" fmla="*/ 11 h 15"/>
                    <a:gd name="T58" fmla="*/ 44 w 75"/>
                    <a:gd name="T59" fmla="*/ 11 h 15"/>
                    <a:gd name="T60" fmla="*/ 46 w 75"/>
                    <a:gd name="T61" fmla="*/ 11 h 15"/>
                    <a:gd name="T62" fmla="*/ 47 w 75"/>
                    <a:gd name="T63" fmla="*/ 11 h 15"/>
                    <a:gd name="T64" fmla="*/ 50 w 75"/>
                    <a:gd name="T65" fmla="*/ 11 h 15"/>
                    <a:gd name="T66" fmla="*/ 50 w 75"/>
                    <a:gd name="T67" fmla="*/ 11 h 15"/>
                    <a:gd name="T68" fmla="*/ 52 w 75"/>
                    <a:gd name="T69" fmla="*/ 13 h 15"/>
                    <a:gd name="T70" fmla="*/ 54 w 75"/>
                    <a:gd name="T71" fmla="*/ 13 h 15"/>
                    <a:gd name="T72" fmla="*/ 54 w 75"/>
                    <a:gd name="T73" fmla="*/ 13 h 15"/>
                    <a:gd name="T74" fmla="*/ 56 w 75"/>
                    <a:gd name="T75" fmla="*/ 13 h 15"/>
                    <a:gd name="T76" fmla="*/ 59 w 75"/>
                    <a:gd name="T77" fmla="*/ 14 h 15"/>
                    <a:gd name="T78" fmla="*/ 60 w 75"/>
                    <a:gd name="T79" fmla="*/ 14 h 15"/>
                    <a:gd name="T80" fmla="*/ 62 w 75"/>
                    <a:gd name="T81" fmla="*/ 14 h 15"/>
                    <a:gd name="T82" fmla="*/ 63 w 75"/>
                    <a:gd name="T83" fmla="*/ 14 h 15"/>
                    <a:gd name="T84" fmla="*/ 65 w 75"/>
                    <a:gd name="T85" fmla="*/ 14 h 15"/>
                    <a:gd name="T86" fmla="*/ 66 w 75"/>
                    <a:gd name="T87" fmla="*/ 14 h 15"/>
                    <a:gd name="T88" fmla="*/ 67 w 75"/>
                    <a:gd name="T89" fmla="*/ 14 h 15"/>
                    <a:gd name="T90" fmla="*/ 69 w 75"/>
                    <a:gd name="T91" fmla="*/ 14 h 15"/>
                    <a:gd name="T92" fmla="*/ 70 w 75"/>
                    <a:gd name="T93" fmla="*/ 14 h 15"/>
                    <a:gd name="T94" fmla="*/ 72 w 75"/>
                    <a:gd name="T95" fmla="*/ 15 h 15"/>
                    <a:gd name="T96" fmla="*/ 73 w 75"/>
                    <a:gd name="T97" fmla="*/ 15 h 15"/>
                    <a:gd name="T98" fmla="*/ 75 w 75"/>
                    <a:gd name="T99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4"/>
                      </a:lnTo>
                      <a:lnTo>
                        <a:pt x="13" y="4"/>
                      </a:lnTo>
                      <a:lnTo>
                        <a:pt x="14" y="4"/>
                      </a:lnTo>
                      <a:lnTo>
                        <a:pt x="16" y="5"/>
                      </a:lnTo>
                      <a:lnTo>
                        <a:pt x="17" y="5"/>
                      </a:lnTo>
                      <a:lnTo>
                        <a:pt x="18" y="5"/>
                      </a:lnTo>
                      <a:lnTo>
                        <a:pt x="21" y="7"/>
                      </a:lnTo>
                      <a:lnTo>
                        <a:pt x="21" y="7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6" y="8"/>
                      </a:lnTo>
                      <a:lnTo>
                        <a:pt x="29" y="8"/>
                      </a:lnTo>
                      <a:lnTo>
                        <a:pt x="30" y="8"/>
                      </a:lnTo>
                      <a:lnTo>
                        <a:pt x="30" y="8"/>
                      </a:lnTo>
                      <a:lnTo>
                        <a:pt x="33" y="8"/>
                      </a:lnTo>
                      <a:lnTo>
                        <a:pt x="34" y="8"/>
                      </a:lnTo>
                      <a:lnTo>
                        <a:pt x="36" y="8"/>
                      </a:lnTo>
                      <a:lnTo>
                        <a:pt x="37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3" y="11"/>
                      </a:lnTo>
                      <a:lnTo>
                        <a:pt x="44" y="11"/>
                      </a:lnTo>
                      <a:lnTo>
                        <a:pt x="46" y="11"/>
                      </a:lnTo>
                      <a:lnTo>
                        <a:pt x="47" y="11"/>
                      </a:lnTo>
                      <a:lnTo>
                        <a:pt x="50" y="11"/>
                      </a:lnTo>
                      <a:lnTo>
                        <a:pt x="50" y="11"/>
                      </a:lnTo>
                      <a:lnTo>
                        <a:pt x="52" y="13"/>
                      </a:lnTo>
                      <a:lnTo>
                        <a:pt x="54" y="13"/>
                      </a:lnTo>
                      <a:lnTo>
                        <a:pt x="54" y="13"/>
                      </a:lnTo>
                      <a:lnTo>
                        <a:pt x="56" y="13"/>
                      </a:lnTo>
                      <a:lnTo>
                        <a:pt x="59" y="14"/>
                      </a:lnTo>
                      <a:lnTo>
                        <a:pt x="60" y="14"/>
                      </a:lnTo>
                      <a:lnTo>
                        <a:pt x="62" y="14"/>
                      </a:lnTo>
                      <a:lnTo>
                        <a:pt x="63" y="14"/>
                      </a:lnTo>
                      <a:lnTo>
                        <a:pt x="65" y="14"/>
                      </a:lnTo>
                      <a:lnTo>
                        <a:pt x="66" y="14"/>
                      </a:lnTo>
                      <a:lnTo>
                        <a:pt x="67" y="14"/>
                      </a:lnTo>
                      <a:lnTo>
                        <a:pt x="69" y="14"/>
                      </a:lnTo>
                      <a:lnTo>
                        <a:pt x="70" y="14"/>
                      </a:lnTo>
                      <a:lnTo>
                        <a:pt x="72" y="15"/>
                      </a:lnTo>
                      <a:lnTo>
                        <a:pt x="73" y="15"/>
                      </a:lnTo>
                      <a:lnTo>
                        <a:pt x="75" y="1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5" name="Freeform 723"/>
                <p:cNvSpPr>
                  <a:spLocks/>
                </p:cNvSpPr>
                <p:nvPr/>
              </p:nvSpPr>
              <p:spPr bwMode="auto">
                <a:xfrm>
                  <a:off x="4637094" y="4670430"/>
                  <a:ext cx="41275" cy="1588"/>
                </a:xfrm>
                <a:custGeom>
                  <a:avLst/>
                  <a:gdLst>
                    <a:gd name="T0" fmla="*/ 0 w 76"/>
                    <a:gd name="T1" fmla="*/ 0 h 3"/>
                    <a:gd name="T2" fmla="*/ 1 w 76"/>
                    <a:gd name="T3" fmla="*/ 0 h 3"/>
                    <a:gd name="T4" fmla="*/ 2 w 76"/>
                    <a:gd name="T5" fmla="*/ 0 h 3"/>
                    <a:gd name="T6" fmla="*/ 5 w 76"/>
                    <a:gd name="T7" fmla="*/ 0 h 3"/>
                    <a:gd name="T8" fmla="*/ 5 w 76"/>
                    <a:gd name="T9" fmla="*/ 0 h 3"/>
                    <a:gd name="T10" fmla="*/ 8 w 76"/>
                    <a:gd name="T11" fmla="*/ 0 h 3"/>
                    <a:gd name="T12" fmla="*/ 10 w 76"/>
                    <a:gd name="T13" fmla="*/ 2 h 3"/>
                    <a:gd name="T14" fmla="*/ 10 w 76"/>
                    <a:gd name="T15" fmla="*/ 2 h 3"/>
                    <a:gd name="T16" fmla="*/ 13 w 76"/>
                    <a:gd name="T17" fmla="*/ 2 h 3"/>
                    <a:gd name="T18" fmla="*/ 14 w 76"/>
                    <a:gd name="T19" fmla="*/ 2 h 3"/>
                    <a:gd name="T20" fmla="*/ 15 w 76"/>
                    <a:gd name="T21" fmla="*/ 2 h 3"/>
                    <a:gd name="T22" fmla="*/ 17 w 76"/>
                    <a:gd name="T23" fmla="*/ 2 h 3"/>
                    <a:gd name="T24" fmla="*/ 18 w 76"/>
                    <a:gd name="T25" fmla="*/ 2 h 3"/>
                    <a:gd name="T26" fmla="*/ 20 w 76"/>
                    <a:gd name="T27" fmla="*/ 2 h 3"/>
                    <a:gd name="T28" fmla="*/ 21 w 76"/>
                    <a:gd name="T29" fmla="*/ 2 h 3"/>
                    <a:gd name="T30" fmla="*/ 23 w 76"/>
                    <a:gd name="T31" fmla="*/ 2 h 3"/>
                    <a:gd name="T32" fmla="*/ 24 w 76"/>
                    <a:gd name="T33" fmla="*/ 2 h 3"/>
                    <a:gd name="T34" fmla="*/ 26 w 76"/>
                    <a:gd name="T35" fmla="*/ 2 h 3"/>
                    <a:gd name="T36" fmla="*/ 27 w 76"/>
                    <a:gd name="T37" fmla="*/ 2 h 3"/>
                    <a:gd name="T38" fmla="*/ 30 w 76"/>
                    <a:gd name="T39" fmla="*/ 2 h 3"/>
                    <a:gd name="T40" fmla="*/ 31 w 76"/>
                    <a:gd name="T41" fmla="*/ 2 h 3"/>
                    <a:gd name="T42" fmla="*/ 31 w 76"/>
                    <a:gd name="T43" fmla="*/ 2 h 3"/>
                    <a:gd name="T44" fmla="*/ 34 w 76"/>
                    <a:gd name="T45" fmla="*/ 2 h 3"/>
                    <a:gd name="T46" fmla="*/ 36 w 76"/>
                    <a:gd name="T47" fmla="*/ 3 h 3"/>
                    <a:gd name="T48" fmla="*/ 37 w 76"/>
                    <a:gd name="T49" fmla="*/ 3 h 3"/>
                    <a:gd name="T50" fmla="*/ 38 w 76"/>
                    <a:gd name="T51" fmla="*/ 3 h 3"/>
                    <a:gd name="T52" fmla="*/ 40 w 76"/>
                    <a:gd name="T53" fmla="*/ 3 h 3"/>
                    <a:gd name="T54" fmla="*/ 41 w 76"/>
                    <a:gd name="T55" fmla="*/ 3 h 3"/>
                    <a:gd name="T56" fmla="*/ 43 w 76"/>
                    <a:gd name="T57" fmla="*/ 3 h 3"/>
                    <a:gd name="T58" fmla="*/ 44 w 76"/>
                    <a:gd name="T59" fmla="*/ 3 h 3"/>
                    <a:gd name="T60" fmla="*/ 46 w 76"/>
                    <a:gd name="T61" fmla="*/ 3 h 3"/>
                    <a:gd name="T62" fmla="*/ 47 w 76"/>
                    <a:gd name="T63" fmla="*/ 3 h 3"/>
                    <a:gd name="T64" fmla="*/ 49 w 76"/>
                    <a:gd name="T65" fmla="*/ 3 h 3"/>
                    <a:gd name="T66" fmla="*/ 51 w 76"/>
                    <a:gd name="T67" fmla="*/ 3 h 3"/>
                    <a:gd name="T68" fmla="*/ 51 w 76"/>
                    <a:gd name="T69" fmla="*/ 3 h 3"/>
                    <a:gd name="T70" fmla="*/ 54 w 76"/>
                    <a:gd name="T71" fmla="*/ 3 h 3"/>
                    <a:gd name="T72" fmla="*/ 56 w 76"/>
                    <a:gd name="T73" fmla="*/ 3 h 3"/>
                    <a:gd name="T74" fmla="*/ 56 w 76"/>
                    <a:gd name="T75" fmla="*/ 3 h 3"/>
                    <a:gd name="T76" fmla="*/ 59 w 76"/>
                    <a:gd name="T77" fmla="*/ 3 h 3"/>
                    <a:gd name="T78" fmla="*/ 60 w 76"/>
                    <a:gd name="T79" fmla="*/ 3 h 3"/>
                    <a:gd name="T80" fmla="*/ 62 w 76"/>
                    <a:gd name="T81" fmla="*/ 3 h 3"/>
                    <a:gd name="T82" fmla="*/ 63 w 76"/>
                    <a:gd name="T83" fmla="*/ 3 h 3"/>
                    <a:gd name="T84" fmla="*/ 64 w 76"/>
                    <a:gd name="T85" fmla="*/ 3 h 3"/>
                    <a:gd name="T86" fmla="*/ 66 w 76"/>
                    <a:gd name="T87" fmla="*/ 3 h 3"/>
                    <a:gd name="T88" fmla="*/ 67 w 76"/>
                    <a:gd name="T89" fmla="*/ 3 h 3"/>
                    <a:gd name="T90" fmla="*/ 69 w 76"/>
                    <a:gd name="T91" fmla="*/ 3 h 3"/>
                    <a:gd name="T92" fmla="*/ 70 w 76"/>
                    <a:gd name="T93" fmla="*/ 3 h 3"/>
                    <a:gd name="T94" fmla="*/ 72 w 76"/>
                    <a:gd name="T95" fmla="*/ 3 h 3"/>
                    <a:gd name="T96" fmla="*/ 73 w 76"/>
                    <a:gd name="T97" fmla="*/ 3 h 3"/>
                    <a:gd name="T98" fmla="*/ 76 w 76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30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8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3" y="3"/>
                      </a:lnTo>
                      <a:lnTo>
                        <a:pt x="44" y="3"/>
                      </a:lnTo>
                      <a:lnTo>
                        <a:pt x="46" y="3"/>
                      </a:lnTo>
                      <a:lnTo>
                        <a:pt x="47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1" y="3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6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3"/>
                      </a:lnTo>
                      <a:lnTo>
                        <a:pt x="64" y="3"/>
                      </a:lnTo>
                      <a:lnTo>
                        <a:pt x="66" y="3"/>
                      </a:lnTo>
                      <a:lnTo>
                        <a:pt x="67" y="3"/>
                      </a:lnTo>
                      <a:lnTo>
                        <a:pt x="69" y="3"/>
                      </a:lnTo>
                      <a:lnTo>
                        <a:pt x="70" y="3"/>
                      </a:lnTo>
                      <a:lnTo>
                        <a:pt x="72" y="3"/>
                      </a:lnTo>
                      <a:lnTo>
                        <a:pt x="73" y="3"/>
                      </a:lnTo>
                      <a:lnTo>
                        <a:pt x="76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6" name="Freeform 725"/>
                <p:cNvSpPr>
                  <a:spLocks/>
                </p:cNvSpPr>
                <p:nvPr/>
              </p:nvSpPr>
              <p:spPr bwMode="auto">
                <a:xfrm>
                  <a:off x="4718056" y="4672017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0 w 75"/>
                    <a:gd name="T3" fmla="*/ 3 h 3"/>
                    <a:gd name="T4" fmla="*/ 3 w 75"/>
                    <a:gd name="T5" fmla="*/ 3 h 3"/>
                    <a:gd name="T6" fmla="*/ 4 w 75"/>
                    <a:gd name="T7" fmla="*/ 3 h 3"/>
                    <a:gd name="T8" fmla="*/ 6 w 75"/>
                    <a:gd name="T9" fmla="*/ 3 h 3"/>
                    <a:gd name="T10" fmla="*/ 7 w 75"/>
                    <a:gd name="T11" fmla="*/ 3 h 3"/>
                    <a:gd name="T12" fmla="*/ 8 w 75"/>
                    <a:gd name="T13" fmla="*/ 3 h 3"/>
                    <a:gd name="T14" fmla="*/ 10 w 75"/>
                    <a:gd name="T15" fmla="*/ 3 h 3"/>
                    <a:gd name="T16" fmla="*/ 11 w 75"/>
                    <a:gd name="T17" fmla="*/ 3 h 3"/>
                    <a:gd name="T18" fmla="*/ 13 w 75"/>
                    <a:gd name="T19" fmla="*/ 3 h 3"/>
                    <a:gd name="T20" fmla="*/ 14 w 75"/>
                    <a:gd name="T21" fmla="*/ 3 h 3"/>
                    <a:gd name="T22" fmla="*/ 17 w 75"/>
                    <a:gd name="T23" fmla="*/ 3 h 3"/>
                    <a:gd name="T24" fmla="*/ 17 w 75"/>
                    <a:gd name="T25" fmla="*/ 3 h 3"/>
                    <a:gd name="T26" fmla="*/ 19 w 75"/>
                    <a:gd name="T27" fmla="*/ 0 h 3"/>
                    <a:gd name="T28" fmla="*/ 21 w 75"/>
                    <a:gd name="T29" fmla="*/ 0 h 3"/>
                    <a:gd name="T30" fmla="*/ 21 w 75"/>
                    <a:gd name="T31" fmla="*/ 0 h 3"/>
                    <a:gd name="T32" fmla="*/ 24 w 75"/>
                    <a:gd name="T33" fmla="*/ 0 h 3"/>
                    <a:gd name="T34" fmla="*/ 26 w 75"/>
                    <a:gd name="T35" fmla="*/ 0 h 3"/>
                    <a:gd name="T36" fmla="*/ 26 w 75"/>
                    <a:gd name="T37" fmla="*/ 0 h 3"/>
                    <a:gd name="T38" fmla="*/ 29 w 75"/>
                    <a:gd name="T39" fmla="*/ 0 h 3"/>
                    <a:gd name="T40" fmla="*/ 30 w 75"/>
                    <a:gd name="T41" fmla="*/ 0 h 3"/>
                    <a:gd name="T42" fmla="*/ 32 w 75"/>
                    <a:gd name="T43" fmla="*/ 0 h 3"/>
                    <a:gd name="T44" fmla="*/ 33 w 75"/>
                    <a:gd name="T45" fmla="*/ 0 h 3"/>
                    <a:gd name="T46" fmla="*/ 34 w 75"/>
                    <a:gd name="T47" fmla="*/ 0 h 3"/>
                    <a:gd name="T48" fmla="*/ 36 w 75"/>
                    <a:gd name="T49" fmla="*/ 0 h 3"/>
                    <a:gd name="T50" fmla="*/ 37 w 75"/>
                    <a:gd name="T51" fmla="*/ 0 h 3"/>
                    <a:gd name="T52" fmla="*/ 39 w 75"/>
                    <a:gd name="T53" fmla="*/ 0 h 3"/>
                    <a:gd name="T54" fmla="*/ 42 w 75"/>
                    <a:gd name="T55" fmla="*/ 0 h 3"/>
                    <a:gd name="T56" fmla="*/ 42 w 75"/>
                    <a:gd name="T57" fmla="*/ 0 h 3"/>
                    <a:gd name="T58" fmla="*/ 43 w 75"/>
                    <a:gd name="T59" fmla="*/ 0 h 3"/>
                    <a:gd name="T60" fmla="*/ 46 w 75"/>
                    <a:gd name="T61" fmla="*/ 0 h 3"/>
                    <a:gd name="T62" fmla="*/ 46 w 75"/>
                    <a:gd name="T63" fmla="*/ 0 h 3"/>
                    <a:gd name="T64" fmla="*/ 49 w 75"/>
                    <a:gd name="T65" fmla="*/ 0 h 3"/>
                    <a:gd name="T66" fmla="*/ 50 w 75"/>
                    <a:gd name="T67" fmla="*/ 0 h 3"/>
                    <a:gd name="T68" fmla="*/ 52 w 75"/>
                    <a:gd name="T69" fmla="*/ 0 h 3"/>
                    <a:gd name="T70" fmla="*/ 53 w 75"/>
                    <a:gd name="T71" fmla="*/ 0 h 3"/>
                    <a:gd name="T72" fmla="*/ 55 w 75"/>
                    <a:gd name="T73" fmla="*/ 0 h 3"/>
                    <a:gd name="T74" fmla="*/ 56 w 75"/>
                    <a:gd name="T75" fmla="*/ 0 h 3"/>
                    <a:gd name="T76" fmla="*/ 57 w 75"/>
                    <a:gd name="T77" fmla="*/ 0 h 3"/>
                    <a:gd name="T78" fmla="*/ 59 w 75"/>
                    <a:gd name="T79" fmla="*/ 0 h 3"/>
                    <a:gd name="T80" fmla="*/ 60 w 75"/>
                    <a:gd name="T81" fmla="*/ 0 h 3"/>
                    <a:gd name="T82" fmla="*/ 63 w 75"/>
                    <a:gd name="T83" fmla="*/ 0 h 3"/>
                    <a:gd name="T84" fmla="*/ 63 w 75"/>
                    <a:gd name="T85" fmla="*/ 0 h 3"/>
                    <a:gd name="T86" fmla="*/ 65 w 75"/>
                    <a:gd name="T87" fmla="*/ 0 h 3"/>
                    <a:gd name="T88" fmla="*/ 68 w 75"/>
                    <a:gd name="T89" fmla="*/ 0 h 3"/>
                    <a:gd name="T90" fmla="*/ 68 w 75"/>
                    <a:gd name="T91" fmla="*/ 0 h 3"/>
                    <a:gd name="T92" fmla="*/ 70 w 75"/>
                    <a:gd name="T93" fmla="*/ 0 h 3"/>
                    <a:gd name="T94" fmla="*/ 72 w 75"/>
                    <a:gd name="T95" fmla="*/ 0 h 3"/>
                    <a:gd name="T96" fmla="*/ 72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7" name="Freeform 728"/>
                <p:cNvSpPr>
                  <a:spLocks/>
                </p:cNvSpPr>
                <p:nvPr/>
              </p:nvSpPr>
              <p:spPr bwMode="auto">
                <a:xfrm>
                  <a:off x="4835531" y="4670430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5 w 75"/>
                    <a:gd name="T7" fmla="*/ 3 h 3"/>
                    <a:gd name="T8" fmla="*/ 6 w 75"/>
                    <a:gd name="T9" fmla="*/ 3 h 3"/>
                    <a:gd name="T10" fmla="*/ 9 w 75"/>
                    <a:gd name="T11" fmla="*/ 3 h 3"/>
                    <a:gd name="T12" fmla="*/ 11 w 75"/>
                    <a:gd name="T13" fmla="*/ 3 h 3"/>
                    <a:gd name="T14" fmla="*/ 11 w 75"/>
                    <a:gd name="T15" fmla="*/ 3 h 3"/>
                    <a:gd name="T16" fmla="*/ 13 w 75"/>
                    <a:gd name="T17" fmla="*/ 3 h 3"/>
                    <a:gd name="T18" fmla="*/ 15 w 75"/>
                    <a:gd name="T19" fmla="*/ 3 h 3"/>
                    <a:gd name="T20" fmla="*/ 16 w 75"/>
                    <a:gd name="T21" fmla="*/ 3 h 3"/>
                    <a:gd name="T22" fmla="*/ 18 w 75"/>
                    <a:gd name="T23" fmla="*/ 3 h 3"/>
                    <a:gd name="T24" fmla="*/ 19 w 75"/>
                    <a:gd name="T25" fmla="*/ 3 h 3"/>
                    <a:gd name="T26" fmla="*/ 21 w 75"/>
                    <a:gd name="T27" fmla="*/ 3 h 3"/>
                    <a:gd name="T28" fmla="*/ 22 w 75"/>
                    <a:gd name="T29" fmla="*/ 3 h 3"/>
                    <a:gd name="T30" fmla="*/ 24 w 75"/>
                    <a:gd name="T31" fmla="*/ 3 h 3"/>
                    <a:gd name="T32" fmla="*/ 25 w 75"/>
                    <a:gd name="T33" fmla="*/ 3 h 3"/>
                    <a:gd name="T34" fmla="*/ 26 w 75"/>
                    <a:gd name="T35" fmla="*/ 3 h 3"/>
                    <a:gd name="T36" fmla="*/ 28 w 75"/>
                    <a:gd name="T37" fmla="*/ 3 h 3"/>
                    <a:gd name="T38" fmla="*/ 29 w 75"/>
                    <a:gd name="T39" fmla="*/ 3 h 3"/>
                    <a:gd name="T40" fmla="*/ 31 w 75"/>
                    <a:gd name="T41" fmla="*/ 3 h 3"/>
                    <a:gd name="T42" fmla="*/ 32 w 75"/>
                    <a:gd name="T43" fmla="*/ 3 h 3"/>
                    <a:gd name="T44" fmla="*/ 34 w 75"/>
                    <a:gd name="T45" fmla="*/ 3 h 3"/>
                    <a:gd name="T46" fmla="*/ 35 w 75"/>
                    <a:gd name="T47" fmla="*/ 3 h 3"/>
                    <a:gd name="T48" fmla="*/ 38 w 75"/>
                    <a:gd name="T49" fmla="*/ 3 h 3"/>
                    <a:gd name="T50" fmla="*/ 39 w 75"/>
                    <a:gd name="T51" fmla="*/ 3 h 3"/>
                    <a:gd name="T52" fmla="*/ 41 w 75"/>
                    <a:gd name="T53" fmla="*/ 3 h 3"/>
                    <a:gd name="T54" fmla="*/ 42 w 75"/>
                    <a:gd name="T55" fmla="*/ 3 h 3"/>
                    <a:gd name="T56" fmla="*/ 44 w 75"/>
                    <a:gd name="T57" fmla="*/ 3 h 3"/>
                    <a:gd name="T58" fmla="*/ 45 w 75"/>
                    <a:gd name="T59" fmla="*/ 3 h 3"/>
                    <a:gd name="T60" fmla="*/ 47 w 75"/>
                    <a:gd name="T61" fmla="*/ 3 h 3"/>
                    <a:gd name="T62" fmla="*/ 48 w 75"/>
                    <a:gd name="T63" fmla="*/ 3 h 3"/>
                    <a:gd name="T64" fmla="*/ 49 w 75"/>
                    <a:gd name="T65" fmla="*/ 0 h 3"/>
                    <a:gd name="T66" fmla="*/ 51 w 75"/>
                    <a:gd name="T67" fmla="*/ 0 h 3"/>
                    <a:gd name="T68" fmla="*/ 52 w 75"/>
                    <a:gd name="T69" fmla="*/ 0 h 3"/>
                    <a:gd name="T70" fmla="*/ 55 w 75"/>
                    <a:gd name="T71" fmla="*/ 0 h 3"/>
                    <a:gd name="T72" fmla="*/ 57 w 75"/>
                    <a:gd name="T73" fmla="*/ 0 h 3"/>
                    <a:gd name="T74" fmla="*/ 57 w 75"/>
                    <a:gd name="T75" fmla="*/ 0 h 3"/>
                    <a:gd name="T76" fmla="*/ 60 w 75"/>
                    <a:gd name="T77" fmla="*/ 0 h 3"/>
                    <a:gd name="T78" fmla="*/ 61 w 75"/>
                    <a:gd name="T79" fmla="*/ 0 h 3"/>
                    <a:gd name="T80" fmla="*/ 62 w 75"/>
                    <a:gd name="T81" fmla="*/ 0 h 3"/>
                    <a:gd name="T82" fmla="*/ 64 w 75"/>
                    <a:gd name="T83" fmla="*/ 0 h 3"/>
                    <a:gd name="T84" fmla="*/ 65 w 75"/>
                    <a:gd name="T85" fmla="*/ 0 h 3"/>
                    <a:gd name="T86" fmla="*/ 67 w 75"/>
                    <a:gd name="T87" fmla="*/ 0 h 3"/>
                    <a:gd name="T88" fmla="*/ 68 w 75"/>
                    <a:gd name="T89" fmla="*/ 0 h 3"/>
                    <a:gd name="T90" fmla="*/ 70 w 75"/>
                    <a:gd name="T91" fmla="*/ 0 h 3"/>
                    <a:gd name="T92" fmla="*/ 71 w 75"/>
                    <a:gd name="T93" fmla="*/ 0 h 3"/>
                    <a:gd name="T94" fmla="*/ 73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9" y="3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4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4" y="3"/>
                      </a:lnTo>
                      <a:lnTo>
                        <a:pt x="45" y="3"/>
                      </a:lnTo>
                      <a:lnTo>
                        <a:pt x="47" y="3"/>
                      </a:lnTo>
                      <a:lnTo>
                        <a:pt x="48" y="3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8" name="Freeform 729"/>
                <p:cNvSpPr>
                  <a:spLocks/>
                </p:cNvSpPr>
                <p:nvPr/>
              </p:nvSpPr>
              <p:spPr bwMode="auto">
                <a:xfrm>
                  <a:off x="4875219" y="4670430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9 w 75"/>
                    <a:gd name="T7" fmla="*/ 10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5 w 75"/>
                    <a:gd name="T23" fmla="*/ 35 w 75"/>
                    <a:gd name="T24" fmla="*/ 36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9" name="Freeform 730"/>
                <p:cNvSpPr>
                  <a:spLocks/>
                </p:cNvSpPr>
                <p:nvPr/>
              </p:nvSpPr>
              <p:spPr bwMode="auto">
                <a:xfrm>
                  <a:off x="4914906" y="4670430"/>
                  <a:ext cx="39688" cy="0"/>
                </a:xfrm>
                <a:custGeom>
                  <a:avLst/>
                  <a:gdLst>
                    <a:gd name="T0" fmla="*/ 0 w 75"/>
                    <a:gd name="T1" fmla="*/ 2 h 2"/>
                    <a:gd name="T2" fmla="*/ 2 w 75"/>
                    <a:gd name="T3" fmla="*/ 1 h 2"/>
                    <a:gd name="T4" fmla="*/ 3 w 75"/>
                    <a:gd name="T5" fmla="*/ 1 h 2"/>
                    <a:gd name="T6" fmla="*/ 5 w 75"/>
                    <a:gd name="T7" fmla="*/ 1 h 2"/>
                    <a:gd name="T8" fmla="*/ 6 w 75"/>
                    <a:gd name="T9" fmla="*/ 1 h 2"/>
                    <a:gd name="T10" fmla="*/ 7 w 75"/>
                    <a:gd name="T11" fmla="*/ 1 h 2"/>
                    <a:gd name="T12" fmla="*/ 9 w 75"/>
                    <a:gd name="T13" fmla="*/ 1 h 2"/>
                    <a:gd name="T14" fmla="*/ 10 w 75"/>
                    <a:gd name="T15" fmla="*/ 1 h 2"/>
                    <a:gd name="T16" fmla="*/ 12 w 75"/>
                    <a:gd name="T17" fmla="*/ 1 h 2"/>
                    <a:gd name="T18" fmla="*/ 13 w 75"/>
                    <a:gd name="T19" fmla="*/ 1 h 2"/>
                    <a:gd name="T20" fmla="*/ 15 w 75"/>
                    <a:gd name="T21" fmla="*/ 1 h 2"/>
                    <a:gd name="T22" fmla="*/ 16 w 75"/>
                    <a:gd name="T23" fmla="*/ 1 h 2"/>
                    <a:gd name="T24" fmla="*/ 19 w 75"/>
                    <a:gd name="T25" fmla="*/ 1 h 2"/>
                    <a:gd name="T26" fmla="*/ 19 w 75"/>
                    <a:gd name="T27" fmla="*/ 1 h 2"/>
                    <a:gd name="T28" fmla="*/ 22 w 75"/>
                    <a:gd name="T29" fmla="*/ 1 h 2"/>
                    <a:gd name="T30" fmla="*/ 23 w 75"/>
                    <a:gd name="T31" fmla="*/ 1 h 2"/>
                    <a:gd name="T32" fmla="*/ 25 w 75"/>
                    <a:gd name="T33" fmla="*/ 1 h 2"/>
                    <a:gd name="T34" fmla="*/ 26 w 75"/>
                    <a:gd name="T35" fmla="*/ 1 h 2"/>
                    <a:gd name="T36" fmla="*/ 28 w 75"/>
                    <a:gd name="T37" fmla="*/ 1 h 2"/>
                    <a:gd name="T38" fmla="*/ 29 w 75"/>
                    <a:gd name="T39" fmla="*/ 1 h 2"/>
                    <a:gd name="T40" fmla="*/ 31 w 75"/>
                    <a:gd name="T41" fmla="*/ 1 h 2"/>
                    <a:gd name="T42" fmla="*/ 32 w 75"/>
                    <a:gd name="T43" fmla="*/ 1 h 2"/>
                    <a:gd name="T44" fmla="*/ 33 w 75"/>
                    <a:gd name="T45" fmla="*/ 0 h 2"/>
                    <a:gd name="T46" fmla="*/ 36 w 75"/>
                    <a:gd name="T47" fmla="*/ 0 h 2"/>
                    <a:gd name="T48" fmla="*/ 36 w 75"/>
                    <a:gd name="T49" fmla="*/ 0 h 2"/>
                    <a:gd name="T50" fmla="*/ 38 w 75"/>
                    <a:gd name="T51" fmla="*/ 0 h 2"/>
                    <a:gd name="T52" fmla="*/ 41 w 75"/>
                    <a:gd name="T53" fmla="*/ 0 h 2"/>
                    <a:gd name="T54" fmla="*/ 41 w 75"/>
                    <a:gd name="T55" fmla="*/ 0 h 2"/>
                    <a:gd name="T56" fmla="*/ 43 w 75"/>
                    <a:gd name="T57" fmla="*/ 0 h 2"/>
                    <a:gd name="T58" fmla="*/ 45 w 75"/>
                    <a:gd name="T59" fmla="*/ 0 h 2"/>
                    <a:gd name="T60" fmla="*/ 46 w 75"/>
                    <a:gd name="T61" fmla="*/ 0 h 2"/>
                    <a:gd name="T62" fmla="*/ 48 w 75"/>
                    <a:gd name="T63" fmla="*/ 0 h 2"/>
                    <a:gd name="T64" fmla="*/ 49 w 75"/>
                    <a:gd name="T65" fmla="*/ 0 h 2"/>
                    <a:gd name="T66" fmla="*/ 51 w 75"/>
                    <a:gd name="T67" fmla="*/ 0 h 2"/>
                    <a:gd name="T68" fmla="*/ 52 w 75"/>
                    <a:gd name="T69" fmla="*/ 0 h 2"/>
                    <a:gd name="T70" fmla="*/ 54 w 75"/>
                    <a:gd name="T71" fmla="*/ 0 h 2"/>
                    <a:gd name="T72" fmla="*/ 55 w 75"/>
                    <a:gd name="T73" fmla="*/ 0 h 2"/>
                    <a:gd name="T74" fmla="*/ 56 w 75"/>
                    <a:gd name="T75" fmla="*/ 0 h 2"/>
                    <a:gd name="T76" fmla="*/ 58 w 75"/>
                    <a:gd name="T77" fmla="*/ 0 h 2"/>
                    <a:gd name="T78" fmla="*/ 59 w 75"/>
                    <a:gd name="T79" fmla="*/ 0 h 2"/>
                    <a:gd name="T80" fmla="*/ 61 w 75"/>
                    <a:gd name="T81" fmla="*/ 0 h 2"/>
                    <a:gd name="T82" fmla="*/ 62 w 75"/>
                    <a:gd name="T83" fmla="*/ 0 h 2"/>
                    <a:gd name="T84" fmla="*/ 65 w 75"/>
                    <a:gd name="T85" fmla="*/ 0 h 2"/>
                    <a:gd name="T86" fmla="*/ 65 w 75"/>
                    <a:gd name="T87" fmla="*/ 0 h 2"/>
                    <a:gd name="T88" fmla="*/ 68 w 75"/>
                    <a:gd name="T89" fmla="*/ 0 h 2"/>
                    <a:gd name="T90" fmla="*/ 69 w 75"/>
                    <a:gd name="T91" fmla="*/ 0 h 2"/>
                    <a:gd name="T92" fmla="*/ 71 w 75"/>
                    <a:gd name="T93" fmla="*/ 0 h 2"/>
                    <a:gd name="T94" fmla="*/ 72 w 75"/>
                    <a:gd name="T95" fmla="*/ 0 h 2"/>
                    <a:gd name="T96" fmla="*/ 74 w 75"/>
                    <a:gd name="T97" fmla="*/ 0 h 2"/>
                    <a:gd name="T98" fmla="*/ 75 w 7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">
                      <a:moveTo>
                        <a:pt x="0" y="2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29" y="1"/>
                      </a:lnTo>
                      <a:lnTo>
                        <a:pt x="31" y="1"/>
                      </a:lnTo>
                      <a:lnTo>
                        <a:pt x="32" y="1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2122" name="Freeform 731"/>
              <p:cNvSpPr>
                <a:spLocks/>
              </p:cNvSpPr>
              <p:nvPr/>
            </p:nvSpPr>
            <p:spPr bwMode="auto">
              <a:xfrm>
                <a:off x="3648859" y="5014119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4 w 75"/>
                  <a:gd name="T7" fmla="*/ 3 h 3"/>
                  <a:gd name="T8" fmla="*/ 7 w 75"/>
                  <a:gd name="T9" fmla="*/ 3 h 3"/>
                  <a:gd name="T10" fmla="*/ 7 w 75"/>
                  <a:gd name="T11" fmla="*/ 3 h 3"/>
                  <a:gd name="T12" fmla="*/ 9 w 75"/>
                  <a:gd name="T13" fmla="*/ 3 h 3"/>
                  <a:gd name="T14" fmla="*/ 12 w 75"/>
                  <a:gd name="T15" fmla="*/ 3 h 3"/>
                  <a:gd name="T16" fmla="*/ 12 w 75"/>
                  <a:gd name="T17" fmla="*/ 3 h 3"/>
                  <a:gd name="T18" fmla="*/ 15 w 75"/>
                  <a:gd name="T19" fmla="*/ 3 h 3"/>
                  <a:gd name="T20" fmla="*/ 16 w 75"/>
                  <a:gd name="T21" fmla="*/ 3 h 3"/>
                  <a:gd name="T22" fmla="*/ 16 w 75"/>
                  <a:gd name="T23" fmla="*/ 3 h 3"/>
                  <a:gd name="T24" fmla="*/ 19 w 75"/>
                  <a:gd name="T25" fmla="*/ 3 h 3"/>
                  <a:gd name="T26" fmla="*/ 20 w 75"/>
                  <a:gd name="T27" fmla="*/ 3 h 3"/>
                  <a:gd name="T28" fmla="*/ 22 w 75"/>
                  <a:gd name="T29" fmla="*/ 3 h 3"/>
                  <a:gd name="T30" fmla="*/ 23 w 75"/>
                  <a:gd name="T31" fmla="*/ 3 h 3"/>
                  <a:gd name="T32" fmla="*/ 25 w 75"/>
                  <a:gd name="T33" fmla="*/ 1 h 3"/>
                  <a:gd name="T34" fmla="*/ 26 w 75"/>
                  <a:gd name="T35" fmla="*/ 1 h 3"/>
                  <a:gd name="T36" fmla="*/ 28 w 75"/>
                  <a:gd name="T37" fmla="*/ 1 h 3"/>
                  <a:gd name="T38" fmla="*/ 29 w 75"/>
                  <a:gd name="T39" fmla="*/ 1 h 3"/>
                  <a:gd name="T40" fmla="*/ 30 w 75"/>
                  <a:gd name="T41" fmla="*/ 1 h 3"/>
                  <a:gd name="T42" fmla="*/ 32 w 75"/>
                  <a:gd name="T43" fmla="*/ 1 h 3"/>
                  <a:gd name="T44" fmla="*/ 33 w 75"/>
                  <a:gd name="T45" fmla="*/ 1 h 3"/>
                  <a:gd name="T46" fmla="*/ 36 w 75"/>
                  <a:gd name="T47" fmla="*/ 1 h 3"/>
                  <a:gd name="T48" fmla="*/ 36 w 75"/>
                  <a:gd name="T49" fmla="*/ 1 h 3"/>
                  <a:gd name="T50" fmla="*/ 39 w 75"/>
                  <a:gd name="T51" fmla="*/ 1 h 3"/>
                  <a:gd name="T52" fmla="*/ 41 w 75"/>
                  <a:gd name="T53" fmla="*/ 1 h 3"/>
                  <a:gd name="T54" fmla="*/ 42 w 75"/>
                  <a:gd name="T55" fmla="*/ 1 h 3"/>
                  <a:gd name="T56" fmla="*/ 43 w 75"/>
                  <a:gd name="T57" fmla="*/ 1 h 3"/>
                  <a:gd name="T58" fmla="*/ 45 w 75"/>
                  <a:gd name="T59" fmla="*/ 1 h 3"/>
                  <a:gd name="T60" fmla="*/ 46 w 75"/>
                  <a:gd name="T61" fmla="*/ 1 h 3"/>
                  <a:gd name="T62" fmla="*/ 48 w 75"/>
                  <a:gd name="T63" fmla="*/ 1 h 3"/>
                  <a:gd name="T64" fmla="*/ 49 w 75"/>
                  <a:gd name="T65" fmla="*/ 1 h 3"/>
                  <a:gd name="T66" fmla="*/ 51 w 75"/>
                  <a:gd name="T67" fmla="*/ 1 h 3"/>
                  <a:gd name="T68" fmla="*/ 53 w 75"/>
                  <a:gd name="T69" fmla="*/ 1 h 3"/>
                  <a:gd name="T70" fmla="*/ 53 w 75"/>
                  <a:gd name="T71" fmla="*/ 1 h 3"/>
                  <a:gd name="T72" fmla="*/ 55 w 75"/>
                  <a:gd name="T73" fmla="*/ 1 h 3"/>
                  <a:gd name="T74" fmla="*/ 58 w 75"/>
                  <a:gd name="T75" fmla="*/ 1 h 3"/>
                  <a:gd name="T76" fmla="*/ 58 w 75"/>
                  <a:gd name="T77" fmla="*/ 0 h 3"/>
                  <a:gd name="T78" fmla="*/ 61 w 75"/>
                  <a:gd name="T79" fmla="*/ 0 h 3"/>
                  <a:gd name="T80" fmla="*/ 62 w 75"/>
                  <a:gd name="T81" fmla="*/ 0 h 3"/>
                  <a:gd name="T82" fmla="*/ 62 w 75"/>
                  <a:gd name="T83" fmla="*/ 0 h 3"/>
                  <a:gd name="T84" fmla="*/ 65 w 75"/>
                  <a:gd name="T85" fmla="*/ 0 h 3"/>
                  <a:gd name="T86" fmla="*/ 66 w 75"/>
                  <a:gd name="T87" fmla="*/ 0 h 3"/>
                  <a:gd name="T88" fmla="*/ 68 w 75"/>
                  <a:gd name="T89" fmla="*/ 0 h 3"/>
                  <a:gd name="T90" fmla="*/ 69 w 75"/>
                  <a:gd name="T91" fmla="*/ 0 h 3"/>
                  <a:gd name="T92" fmla="*/ 71 w 75"/>
                  <a:gd name="T93" fmla="*/ 0 h 3"/>
                  <a:gd name="T94" fmla="*/ 72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2123" name="Group 2122"/>
              <p:cNvGrpSpPr/>
              <p:nvPr/>
            </p:nvGrpSpPr>
            <p:grpSpPr>
              <a:xfrm>
                <a:off x="3726646" y="4261644"/>
                <a:ext cx="1671638" cy="280988"/>
                <a:chOff x="5032381" y="3916367"/>
                <a:chExt cx="1671638" cy="280988"/>
              </a:xfrm>
            </p:grpSpPr>
            <p:sp>
              <p:nvSpPr>
                <p:cNvPr id="2513" name="Freeform 732"/>
                <p:cNvSpPr>
                  <a:spLocks/>
                </p:cNvSpPr>
                <p:nvPr/>
              </p:nvSpPr>
              <p:spPr bwMode="auto">
                <a:xfrm>
                  <a:off x="5032381" y="3984630"/>
                  <a:ext cx="39688" cy="11113"/>
                </a:xfrm>
                <a:custGeom>
                  <a:avLst/>
                  <a:gdLst>
                    <a:gd name="T0" fmla="*/ 0 w 75"/>
                    <a:gd name="T1" fmla="*/ 0 h 20"/>
                    <a:gd name="T2" fmla="*/ 2 w 75"/>
                    <a:gd name="T3" fmla="*/ 0 h 20"/>
                    <a:gd name="T4" fmla="*/ 3 w 75"/>
                    <a:gd name="T5" fmla="*/ 0 h 20"/>
                    <a:gd name="T6" fmla="*/ 4 w 75"/>
                    <a:gd name="T7" fmla="*/ 0 h 20"/>
                    <a:gd name="T8" fmla="*/ 7 w 75"/>
                    <a:gd name="T9" fmla="*/ 2 h 20"/>
                    <a:gd name="T10" fmla="*/ 7 w 75"/>
                    <a:gd name="T11" fmla="*/ 2 h 20"/>
                    <a:gd name="T12" fmla="*/ 10 w 75"/>
                    <a:gd name="T13" fmla="*/ 3 h 20"/>
                    <a:gd name="T14" fmla="*/ 12 w 75"/>
                    <a:gd name="T15" fmla="*/ 3 h 20"/>
                    <a:gd name="T16" fmla="*/ 12 w 75"/>
                    <a:gd name="T17" fmla="*/ 3 h 20"/>
                    <a:gd name="T18" fmla="*/ 14 w 75"/>
                    <a:gd name="T19" fmla="*/ 3 h 20"/>
                    <a:gd name="T20" fmla="*/ 16 w 75"/>
                    <a:gd name="T21" fmla="*/ 3 h 20"/>
                    <a:gd name="T22" fmla="*/ 17 w 75"/>
                    <a:gd name="T23" fmla="*/ 3 h 20"/>
                    <a:gd name="T24" fmla="*/ 19 w 75"/>
                    <a:gd name="T25" fmla="*/ 5 h 20"/>
                    <a:gd name="T26" fmla="*/ 20 w 75"/>
                    <a:gd name="T27" fmla="*/ 5 h 20"/>
                    <a:gd name="T28" fmla="*/ 22 w 75"/>
                    <a:gd name="T29" fmla="*/ 5 h 20"/>
                    <a:gd name="T30" fmla="*/ 23 w 75"/>
                    <a:gd name="T31" fmla="*/ 6 h 20"/>
                    <a:gd name="T32" fmla="*/ 25 w 75"/>
                    <a:gd name="T33" fmla="*/ 6 h 20"/>
                    <a:gd name="T34" fmla="*/ 26 w 75"/>
                    <a:gd name="T35" fmla="*/ 6 h 20"/>
                    <a:gd name="T36" fmla="*/ 29 w 75"/>
                    <a:gd name="T37" fmla="*/ 6 h 20"/>
                    <a:gd name="T38" fmla="*/ 29 w 75"/>
                    <a:gd name="T39" fmla="*/ 8 h 20"/>
                    <a:gd name="T40" fmla="*/ 32 w 75"/>
                    <a:gd name="T41" fmla="*/ 8 h 20"/>
                    <a:gd name="T42" fmla="*/ 33 w 75"/>
                    <a:gd name="T43" fmla="*/ 9 h 20"/>
                    <a:gd name="T44" fmla="*/ 33 w 75"/>
                    <a:gd name="T45" fmla="*/ 9 h 20"/>
                    <a:gd name="T46" fmla="*/ 36 w 75"/>
                    <a:gd name="T47" fmla="*/ 9 h 20"/>
                    <a:gd name="T48" fmla="*/ 38 w 75"/>
                    <a:gd name="T49" fmla="*/ 10 h 20"/>
                    <a:gd name="T50" fmla="*/ 39 w 75"/>
                    <a:gd name="T51" fmla="*/ 10 h 20"/>
                    <a:gd name="T52" fmla="*/ 40 w 75"/>
                    <a:gd name="T53" fmla="*/ 10 h 20"/>
                    <a:gd name="T54" fmla="*/ 42 w 75"/>
                    <a:gd name="T55" fmla="*/ 12 h 20"/>
                    <a:gd name="T56" fmla="*/ 43 w 75"/>
                    <a:gd name="T57" fmla="*/ 12 h 20"/>
                    <a:gd name="T58" fmla="*/ 45 w 75"/>
                    <a:gd name="T59" fmla="*/ 12 h 20"/>
                    <a:gd name="T60" fmla="*/ 46 w 75"/>
                    <a:gd name="T61" fmla="*/ 13 h 20"/>
                    <a:gd name="T62" fmla="*/ 49 w 75"/>
                    <a:gd name="T63" fmla="*/ 13 h 20"/>
                    <a:gd name="T64" fmla="*/ 49 w 75"/>
                    <a:gd name="T65" fmla="*/ 15 h 20"/>
                    <a:gd name="T66" fmla="*/ 50 w 75"/>
                    <a:gd name="T67" fmla="*/ 15 h 20"/>
                    <a:gd name="T68" fmla="*/ 53 w 75"/>
                    <a:gd name="T69" fmla="*/ 15 h 20"/>
                    <a:gd name="T70" fmla="*/ 53 w 75"/>
                    <a:gd name="T71" fmla="*/ 15 h 20"/>
                    <a:gd name="T72" fmla="*/ 56 w 75"/>
                    <a:gd name="T73" fmla="*/ 16 h 20"/>
                    <a:gd name="T74" fmla="*/ 58 w 75"/>
                    <a:gd name="T75" fmla="*/ 16 h 20"/>
                    <a:gd name="T76" fmla="*/ 58 w 75"/>
                    <a:gd name="T77" fmla="*/ 16 h 20"/>
                    <a:gd name="T78" fmla="*/ 61 w 75"/>
                    <a:gd name="T79" fmla="*/ 18 h 20"/>
                    <a:gd name="T80" fmla="*/ 62 w 75"/>
                    <a:gd name="T81" fmla="*/ 18 h 20"/>
                    <a:gd name="T82" fmla="*/ 63 w 75"/>
                    <a:gd name="T83" fmla="*/ 19 h 20"/>
                    <a:gd name="T84" fmla="*/ 65 w 75"/>
                    <a:gd name="T85" fmla="*/ 19 h 20"/>
                    <a:gd name="T86" fmla="*/ 66 w 75"/>
                    <a:gd name="T87" fmla="*/ 19 h 20"/>
                    <a:gd name="T88" fmla="*/ 68 w 75"/>
                    <a:gd name="T89" fmla="*/ 19 h 20"/>
                    <a:gd name="T90" fmla="*/ 69 w 75"/>
                    <a:gd name="T91" fmla="*/ 19 h 20"/>
                    <a:gd name="T92" fmla="*/ 71 w 75"/>
                    <a:gd name="T93" fmla="*/ 19 h 20"/>
                    <a:gd name="T94" fmla="*/ 72 w 75"/>
                    <a:gd name="T95" fmla="*/ 20 h 20"/>
                    <a:gd name="T96" fmla="*/ 75 w 75"/>
                    <a:gd name="T97" fmla="*/ 20 h 20"/>
                    <a:gd name="T98" fmla="*/ 75 w 75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0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5"/>
                      </a:lnTo>
                      <a:lnTo>
                        <a:pt x="20" y="5"/>
                      </a:lnTo>
                      <a:lnTo>
                        <a:pt x="22" y="5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9" y="6"/>
                      </a:lnTo>
                      <a:lnTo>
                        <a:pt x="29" y="8"/>
                      </a:lnTo>
                      <a:lnTo>
                        <a:pt x="32" y="8"/>
                      </a:lnTo>
                      <a:lnTo>
                        <a:pt x="33" y="9"/>
                      </a:lnTo>
                      <a:lnTo>
                        <a:pt x="33" y="9"/>
                      </a:lnTo>
                      <a:lnTo>
                        <a:pt x="36" y="9"/>
                      </a:lnTo>
                      <a:lnTo>
                        <a:pt x="38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2" y="12"/>
                      </a:lnTo>
                      <a:lnTo>
                        <a:pt x="43" y="12"/>
                      </a:lnTo>
                      <a:lnTo>
                        <a:pt x="45" y="12"/>
                      </a:lnTo>
                      <a:lnTo>
                        <a:pt x="46" y="13"/>
                      </a:lnTo>
                      <a:lnTo>
                        <a:pt x="49" y="13"/>
                      </a:lnTo>
                      <a:lnTo>
                        <a:pt x="49" y="15"/>
                      </a:lnTo>
                      <a:lnTo>
                        <a:pt x="50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56" y="16"/>
                      </a:lnTo>
                      <a:lnTo>
                        <a:pt x="58" y="16"/>
                      </a:lnTo>
                      <a:lnTo>
                        <a:pt x="58" y="16"/>
                      </a:lnTo>
                      <a:lnTo>
                        <a:pt x="61" y="18"/>
                      </a:lnTo>
                      <a:lnTo>
                        <a:pt x="62" y="18"/>
                      </a:lnTo>
                      <a:lnTo>
                        <a:pt x="63" y="19"/>
                      </a:lnTo>
                      <a:lnTo>
                        <a:pt x="65" y="19"/>
                      </a:lnTo>
                      <a:lnTo>
                        <a:pt x="66" y="19"/>
                      </a:lnTo>
                      <a:lnTo>
                        <a:pt x="68" y="19"/>
                      </a:lnTo>
                      <a:lnTo>
                        <a:pt x="69" y="19"/>
                      </a:lnTo>
                      <a:lnTo>
                        <a:pt x="71" y="19"/>
                      </a:lnTo>
                      <a:lnTo>
                        <a:pt x="72" y="20"/>
                      </a:lnTo>
                      <a:lnTo>
                        <a:pt x="75" y="20"/>
                      </a:lnTo>
                      <a:lnTo>
                        <a:pt x="75" y="2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4" name="Freeform 733"/>
                <p:cNvSpPr>
                  <a:spLocks/>
                </p:cNvSpPr>
                <p:nvPr/>
              </p:nvSpPr>
              <p:spPr bwMode="auto">
                <a:xfrm>
                  <a:off x="5072069" y="3995742"/>
                  <a:ext cx="39688" cy="12700"/>
                </a:xfrm>
                <a:custGeom>
                  <a:avLst/>
                  <a:gdLst>
                    <a:gd name="T0" fmla="*/ 0 w 75"/>
                    <a:gd name="T1" fmla="*/ 0 h 25"/>
                    <a:gd name="T2" fmla="*/ 3 w 75"/>
                    <a:gd name="T3" fmla="*/ 2 h 25"/>
                    <a:gd name="T4" fmla="*/ 4 w 75"/>
                    <a:gd name="T5" fmla="*/ 2 h 25"/>
                    <a:gd name="T6" fmla="*/ 4 w 75"/>
                    <a:gd name="T7" fmla="*/ 3 h 25"/>
                    <a:gd name="T8" fmla="*/ 7 w 75"/>
                    <a:gd name="T9" fmla="*/ 3 h 25"/>
                    <a:gd name="T10" fmla="*/ 9 w 75"/>
                    <a:gd name="T11" fmla="*/ 3 h 25"/>
                    <a:gd name="T12" fmla="*/ 10 w 75"/>
                    <a:gd name="T13" fmla="*/ 5 h 25"/>
                    <a:gd name="T14" fmla="*/ 11 w 75"/>
                    <a:gd name="T15" fmla="*/ 5 h 25"/>
                    <a:gd name="T16" fmla="*/ 13 w 75"/>
                    <a:gd name="T17" fmla="*/ 5 h 25"/>
                    <a:gd name="T18" fmla="*/ 14 w 75"/>
                    <a:gd name="T19" fmla="*/ 5 h 25"/>
                    <a:gd name="T20" fmla="*/ 16 w 75"/>
                    <a:gd name="T21" fmla="*/ 6 h 25"/>
                    <a:gd name="T22" fmla="*/ 17 w 75"/>
                    <a:gd name="T23" fmla="*/ 6 h 25"/>
                    <a:gd name="T24" fmla="*/ 19 w 75"/>
                    <a:gd name="T25" fmla="*/ 8 h 25"/>
                    <a:gd name="T26" fmla="*/ 20 w 75"/>
                    <a:gd name="T27" fmla="*/ 8 h 25"/>
                    <a:gd name="T28" fmla="*/ 22 w 75"/>
                    <a:gd name="T29" fmla="*/ 8 h 25"/>
                    <a:gd name="T30" fmla="*/ 23 w 75"/>
                    <a:gd name="T31" fmla="*/ 9 h 25"/>
                    <a:gd name="T32" fmla="*/ 24 w 75"/>
                    <a:gd name="T33" fmla="*/ 9 h 25"/>
                    <a:gd name="T34" fmla="*/ 27 w 75"/>
                    <a:gd name="T35" fmla="*/ 11 h 25"/>
                    <a:gd name="T36" fmla="*/ 29 w 75"/>
                    <a:gd name="T37" fmla="*/ 11 h 25"/>
                    <a:gd name="T38" fmla="*/ 29 w 75"/>
                    <a:gd name="T39" fmla="*/ 11 h 25"/>
                    <a:gd name="T40" fmla="*/ 32 w 75"/>
                    <a:gd name="T41" fmla="*/ 12 h 25"/>
                    <a:gd name="T42" fmla="*/ 33 w 75"/>
                    <a:gd name="T43" fmla="*/ 12 h 25"/>
                    <a:gd name="T44" fmla="*/ 35 w 75"/>
                    <a:gd name="T45" fmla="*/ 13 h 25"/>
                    <a:gd name="T46" fmla="*/ 36 w 75"/>
                    <a:gd name="T47" fmla="*/ 13 h 25"/>
                    <a:gd name="T48" fmla="*/ 37 w 75"/>
                    <a:gd name="T49" fmla="*/ 13 h 25"/>
                    <a:gd name="T50" fmla="*/ 39 w 75"/>
                    <a:gd name="T51" fmla="*/ 13 h 25"/>
                    <a:gd name="T52" fmla="*/ 40 w 75"/>
                    <a:gd name="T53" fmla="*/ 15 h 25"/>
                    <a:gd name="T54" fmla="*/ 42 w 75"/>
                    <a:gd name="T55" fmla="*/ 15 h 25"/>
                    <a:gd name="T56" fmla="*/ 43 w 75"/>
                    <a:gd name="T57" fmla="*/ 15 h 25"/>
                    <a:gd name="T58" fmla="*/ 45 w 75"/>
                    <a:gd name="T59" fmla="*/ 16 h 25"/>
                    <a:gd name="T60" fmla="*/ 46 w 75"/>
                    <a:gd name="T61" fmla="*/ 16 h 25"/>
                    <a:gd name="T62" fmla="*/ 49 w 75"/>
                    <a:gd name="T63" fmla="*/ 16 h 25"/>
                    <a:gd name="T64" fmla="*/ 50 w 75"/>
                    <a:gd name="T65" fmla="*/ 16 h 25"/>
                    <a:gd name="T66" fmla="*/ 50 w 75"/>
                    <a:gd name="T67" fmla="*/ 16 h 25"/>
                    <a:gd name="T68" fmla="*/ 53 w 75"/>
                    <a:gd name="T69" fmla="*/ 18 h 25"/>
                    <a:gd name="T70" fmla="*/ 55 w 75"/>
                    <a:gd name="T71" fmla="*/ 18 h 25"/>
                    <a:gd name="T72" fmla="*/ 56 w 75"/>
                    <a:gd name="T73" fmla="*/ 19 h 25"/>
                    <a:gd name="T74" fmla="*/ 58 w 75"/>
                    <a:gd name="T75" fmla="*/ 19 h 25"/>
                    <a:gd name="T76" fmla="*/ 59 w 75"/>
                    <a:gd name="T77" fmla="*/ 19 h 25"/>
                    <a:gd name="T78" fmla="*/ 60 w 75"/>
                    <a:gd name="T79" fmla="*/ 21 h 25"/>
                    <a:gd name="T80" fmla="*/ 62 w 75"/>
                    <a:gd name="T81" fmla="*/ 21 h 25"/>
                    <a:gd name="T82" fmla="*/ 63 w 75"/>
                    <a:gd name="T83" fmla="*/ 22 h 25"/>
                    <a:gd name="T84" fmla="*/ 65 w 75"/>
                    <a:gd name="T85" fmla="*/ 22 h 25"/>
                    <a:gd name="T86" fmla="*/ 66 w 75"/>
                    <a:gd name="T87" fmla="*/ 22 h 25"/>
                    <a:gd name="T88" fmla="*/ 68 w 75"/>
                    <a:gd name="T89" fmla="*/ 24 h 25"/>
                    <a:gd name="T90" fmla="*/ 69 w 75"/>
                    <a:gd name="T91" fmla="*/ 24 h 25"/>
                    <a:gd name="T92" fmla="*/ 71 w 75"/>
                    <a:gd name="T93" fmla="*/ 25 h 25"/>
                    <a:gd name="T94" fmla="*/ 73 w 75"/>
                    <a:gd name="T95" fmla="*/ 25 h 25"/>
                    <a:gd name="T96" fmla="*/ 73 w 75"/>
                    <a:gd name="T97" fmla="*/ 25 h 25"/>
                    <a:gd name="T98" fmla="*/ 75 w 75"/>
                    <a:gd name="T99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5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19" y="8"/>
                      </a:lnTo>
                      <a:lnTo>
                        <a:pt x="20" y="8"/>
                      </a:lnTo>
                      <a:lnTo>
                        <a:pt x="22" y="8"/>
                      </a:lnTo>
                      <a:lnTo>
                        <a:pt x="23" y="9"/>
                      </a:lnTo>
                      <a:lnTo>
                        <a:pt x="24" y="9"/>
                      </a:lnTo>
                      <a:lnTo>
                        <a:pt x="27" y="11"/>
                      </a:lnTo>
                      <a:lnTo>
                        <a:pt x="29" y="11"/>
                      </a:lnTo>
                      <a:lnTo>
                        <a:pt x="29" y="11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35" y="13"/>
                      </a:lnTo>
                      <a:lnTo>
                        <a:pt x="36" y="13"/>
                      </a:lnTo>
                      <a:lnTo>
                        <a:pt x="37" y="13"/>
                      </a:lnTo>
                      <a:lnTo>
                        <a:pt x="39" y="13"/>
                      </a:lnTo>
                      <a:lnTo>
                        <a:pt x="40" y="15"/>
                      </a:lnTo>
                      <a:lnTo>
                        <a:pt x="42" y="15"/>
                      </a:lnTo>
                      <a:lnTo>
                        <a:pt x="43" y="15"/>
                      </a:lnTo>
                      <a:lnTo>
                        <a:pt x="45" y="16"/>
                      </a:lnTo>
                      <a:lnTo>
                        <a:pt x="46" y="16"/>
                      </a:lnTo>
                      <a:lnTo>
                        <a:pt x="49" y="16"/>
                      </a:lnTo>
                      <a:lnTo>
                        <a:pt x="50" y="16"/>
                      </a:lnTo>
                      <a:lnTo>
                        <a:pt x="50" y="16"/>
                      </a:lnTo>
                      <a:lnTo>
                        <a:pt x="53" y="18"/>
                      </a:lnTo>
                      <a:lnTo>
                        <a:pt x="55" y="18"/>
                      </a:lnTo>
                      <a:lnTo>
                        <a:pt x="56" y="19"/>
                      </a:lnTo>
                      <a:lnTo>
                        <a:pt x="58" y="19"/>
                      </a:lnTo>
                      <a:lnTo>
                        <a:pt x="59" y="19"/>
                      </a:lnTo>
                      <a:lnTo>
                        <a:pt x="60" y="21"/>
                      </a:lnTo>
                      <a:lnTo>
                        <a:pt x="62" y="21"/>
                      </a:lnTo>
                      <a:lnTo>
                        <a:pt x="63" y="22"/>
                      </a:lnTo>
                      <a:lnTo>
                        <a:pt x="65" y="22"/>
                      </a:lnTo>
                      <a:lnTo>
                        <a:pt x="66" y="22"/>
                      </a:lnTo>
                      <a:lnTo>
                        <a:pt x="68" y="24"/>
                      </a:lnTo>
                      <a:lnTo>
                        <a:pt x="69" y="24"/>
                      </a:lnTo>
                      <a:lnTo>
                        <a:pt x="71" y="25"/>
                      </a:lnTo>
                      <a:lnTo>
                        <a:pt x="73" y="25"/>
                      </a:lnTo>
                      <a:lnTo>
                        <a:pt x="73" y="25"/>
                      </a:lnTo>
                      <a:lnTo>
                        <a:pt x="75" y="2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5" name="Freeform 734"/>
                <p:cNvSpPr>
                  <a:spLocks/>
                </p:cNvSpPr>
                <p:nvPr/>
              </p:nvSpPr>
              <p:spPr bwMode="auto">
                <a:xfrm>
                  <a:off x="5111756" y="4008442"/>
                  <a:ext cx="39688" cy="12700"/>
                </a:xfrm>
                <a:custGeom>
                  <a:avLst/>
                  <a:gdLst>
                    <a:gd name="T0" fmla="*/ 0 w 75"/>
                    <a:gd name="T1" fmla="*/ 0 h 24"/>
                    <a:gd name="T2" fmla="*/ 3 w 75"/>
                    <a:gd name="T3" fmla="*/ 1 h 24"/>
                    <a:gd name="T4" fmla="*/ 4 w 75"/>
                    <a:gd name="T5" fmla="*/ 1 h 24"/>
                    <a:gd name="T6" fmla="*/ 6 w 75"/>
                    <a:gd name="T7" fmla="*/ 1 h 24"/>
                    <a:gd name="T8" fmla="*/ 7 w 75"/>
                    <a:gd name="T9" fmla="*/ 3 h 24"/>
                    <a:gd name="T10" fmla="*/ 9 w 75"/>
                    <a:gd name="T11" fmla="*/ 3 h 24"/>
                    <a:gd name="T12" fmla="*/ 10 w 75"/>
                    <a:gd name="T13" fmla="*/ 4 h 24"/>
                    <a:gd name="T14" fmla="*/ 11 w 75"/>
                    <a:gd name="T15" fmla="*/ 4 h 24"/>
                    <a:gd name="T16" fmla="*/ 13 w 75"/>
                    <a:gd name="T17" fmla="*/ 4 h 24"/>
                    <a:gd name="T18" fmla="*/ 14 w 75"/>
                    <a:gd name="T19" fmla="*/ 6 h 24"/>
                    <a:gd name="T20" fmla="*/ 16 w 75"/>
                    <a:gd name="T21" fmla="*/ 6 h 24"/>
                    <a:gd name="T22" fmla="*/ 17 w 75"/>
                    <a:gd name="T23" fmla="*/ 6 h 24"/>
                    <a:gd name="T24" fmla="*/ 20 w 75"/>
                    <a:gd name="T25" fmla="*/ 6 h 24"/>
                    <a:gd name="T26" fmla="*/ 20 w 75"/>
                    <a:gd name="T27" fmla="*/ 6 h 24"/>
                    <a:gd name="T28" fmla="*/ 21 w 75"/>
                    <a:gd name="T29" fmla="*/ 7 h 24"/>
                    <a:gd name="T30" fmla="*/ 24 w 75"/>
                    <a:gd name="T31" fmla="*/ 7 h 24"/>
                    <a:gd name="T32" fmla="*/ 24 w 75"/>
                    <a:gd name="T33" fmla="*/ 9 h 24"/>
                    <a:gd name="T34" fmla="*/ 27 w 75"/>
                    <a:gd name="T35" fmla="*/ 9 h 24"/>
                    <a:gd name="T36" fmla="*/ 29 w 75"/>
                    <a:gd name="T37" fmla="*/ 9 h 24"/>
                    <a:gd name="T38" fmla="*/ 29 w 75"/>
                    <a:gd name="T39" fmla="*/ 10 h 24"/>
                    <a:gd name="T40" fmla="*/ 32 w 75"/>
                    <a:gd name="T41" fmla="*/ 10 h 24"/>
                    <a:gd name="T42" fmla="*/ 33 w 75"/>
                    <a:gd name="T43" fmla="*/ 10 h 24"/>
                    <a:gd name="T44" fmla="*/ 34 w 75"/>
                    <a:gd name="T45" fmla="*/ 11 h 24"/>
                    <a:gd name="T46" fmla="*/ 36 w 75"/>
                    <a:gd name="T47" fmla="*/ 11 h 24"/>
                    <a:gd name="T48" fmla="*/ 37 w 75"/>
                    <a:gd name="T49" fmla="*/ 13 h 24"/>
                    <a:gd name="T50" fmla="*/ 39 w 75"/>
                    <a:gd name="T51" fmla="*/ 13 h 24"/>
                    <a:gd name="T52" fmla="*/ 40 w 75"/>
                    <a:gd name="T53" fmla="*/ 13 h 24"/>
                    <a:gd name="T54" fmla="*/ 42 w 75"/>
                    <a:gd name="T55" fmla="*/ 14 h 24"/>
                    <a:gd name="T56" fmla="*/ 45 w 75"/>
                    <a:gd name="T57" fmla="*/ 14 h 24"/>
                    <a:gd name="T58" fmla="*/ 45 w 75"/>
                    <a:gd name="T59" fmla="*/ 16 h 24"/>
                    <a:gd name="T60" fmla="*/ 46 w 75"/>
                    <a:gd name="T61" fmla="*/ 16 h 24"/>
                    <a:gd name="T62" fmla="*/ 49 w 75"/>
                    <a:gd name="T63" fmla="*/ 16 h 24"/>
                    <a:gd name="T64" fmla="*/ 50 w 75"/>
                    <a:gd name="T65" fmla="*/ 16 h 24"/>
                    <a:gd name="T66" fmla="*/ 52 w 75"/>
                    <a:gd name="T67" fmla="*/ 16 h 24"/>
                    <a:gd name="T68" fmla="*/ 53 w 75"/>
                    <a:gd name="T69" fmla="*/ 17 h 24"/>
                    <a:gd name="T70" fmla="*/ 55 w 75"/>
                    <a:gd name="T71" fmla="*/ 17 h 24"/>
                    <a:gd name="T72" fmla="*/ 56 w 75"/>
                    <a:gd name="T73" fmla="*/ 17 h 24"/>
                    <a:gd name="T74" fmla="*/ 57 w 75"/>
                    <a:gd name="T75" fmla="*/ 19 h 24"/>
                    <a:gd name="T76" fmla="*/ 59 w 75"/>
                    <a:gd name="T77" fmla="*/ 19 h 24"/>
                    <a:gd name="T78" fmla="*/ 60 w 75"/>
                    <a:gd name="T79" fmla="*/ 19 h 24"/>
                    <a:gd name="T80" fmla="*/ 62 w 75"/>
                    <a:gd name="T81" fmla="*/ 20 h 24"/>
                    <a:gd name="T82" fmla="*/ 63 w 75"/>
                    <a:gd name="T83" fmla="*/ 20 h 24"/>
                    <a:gd name="T84" fmla="*/ 66 w 75"/>
                    <a:gd name="T85" fmla="*/ 22 h 24"/>
                    <a:gd name="T86" fmla="*/ 66 w 75"/>
                    <a:gd name="T87" fmla="*/ 22 h 24"/>
                    <a:gd name="T88" fmla="*/ 68 w 75"/>
                    <a:gd name="T89" fmla="*/ 22 h 24"/>
                    <a:gd name="T90" fmla="*/ 70 w 75"/>
                    <a:gd name="T91" fmla="*/ 23 h 24"/>
                    <a:gd name="T92" fmla="*/ 70 w 75"/>
                    <a:gd name="T93" fmla="*/ 23 h 24"/>
                    <a:gd name="T94" fmla="*/ 73 w 75"/>
                    <a:gd name="T95" fmla="*/ 24 h 24"/>
                    <a:gd name="T96" fmla="*/ 75 w 75"/>
                    <a:gd name="T97" fmla="*/ 24 h 24"/>
                    <a:gd name="T98" fmla="*/ 75 w 7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4">
                      <a:moveTo>
                        <a:pt x="0" y="0"/>
                      </a:move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3" y="4"/>
                      </a:lnTo>
                      <a:lnTo>
                        <a:pt x="14" y="6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20" y="6"/>
                      </a:lnTo>
                      <a:lnTo>
                        <a:pt x="20" y="6"/>
                      </a:lnTo>
                      <a:lnTo>
                        <a:pt x="21" y="7"/>
                      </a:lnTo>
                      <a:lnTo>
                        <a:pt x="24" y="7"/>
                      </a:lnTo>
                      <a:lnTo>
                        <a:pt x="24" y="9"/>
                      </a:lnTo>
                      <a:lnTo>
                        <a:pt x="27" y="9"/>
                      </a:lnTo>
                      <a:lnTo>
                        <a:pt x="29" y="9"/>
                      </a:lnTo>
                      <a:lnTo>
                        <a:pt x="29" y="10"/>
                      </a:lnTo>
                      <a:lnTo>
                        <a:pt x="32" y="10"/>
                      </a:lnTo>
                      <a:lnTo>
                        <a:pt x="33" y="10"/>
                      </a:lnTo>
                      <a:lnTo>
                        <a:pt x="34" y="11"/>
                      </a:lnTo>
                      <a:lnTo>
                        <a:pt x="36" y="11"/>
                      </a:lnTo>
                      <a:lnTo>
                        <a:pt x="37" y="13"/>
                      </a:lnTo>
                      <a:lnTo>
                        <a:pt x="39" y="13"/>
                      </a:lnTo>
                      <a:lnTo>
                        <a:pt x="40" y="13"/>
                      </a:lnTo>
                      <a:lnTo>
                        <a:pt x="42" y="14"/>
                      </a:lnTo>
                      <a:lnTo>
                        <a:pt x="45" y="14"/>
                      </a:lnTo>
                      <a:lnTo>
                        <a:pt x="45" y="16"/>
                      </a:lnTo>
                      <a:lnTo>
                        <a:pt x="46" y="16"/>
                      </a:lnTo>
                      <a:lnTo>
                        <a:pt x="49" y="16"/>
                      </a:lnTo>
                      <a:lnTo>
                        <a:pt x="50" y="16"/>
                      </a:lnTo>
                      <a:lnTo>
                        <a:pt x="52" y="16"/>
                      </a:lnTo>
                      <a:lnTo>
                        <a:pt x="53" y="17"/>
                      </a:lnTo>
                      <a:lnTo>
                        <a:pt x="55" y="17"/>
                      </a:lnTo>
                      <a:lnTo>
                        <a:pt x="56" y="17"/>
                      </a:lnTo>
                      <a:lnTo>
                        <a:pt x="57" y="19"/>
                      </a:lnTo>
                      <a:lnTo>
                        <a:pt x="59" y="19"/>
                      </a:lnTo>
                      <a:lnTo>
                        <a:pt x="60" y="19"/>
                      </a:lnTo>
                      <a:lnTo>
                        <a:pt x="62" y="20"/>
                      </a:lnTo>
                      <a:lnTo>
                        <a:pt x="63" y="20"/>
                      </a:lnTo>
                      <a:lnTo>
                        <a:pt x="66" y="22"/>
                      </a:lnTo>
                      <a:lnTo>
                        <a:pt x="66" y="22"/>
                      </a:lnTo>
                      <a:lnTo>
                        <a:pt x="68" y="22"/>
                      </a:lnTo>
                      <a:lnTo>
                        <a:pt x="70" y="23"/>
                      </a:lnTo>
                      <a:lnTo>
                        <a:pt x="70" y="23"/>
                      </a:lnTo>
                      <a:lnTo>
                        <a:pt x="73" y="24"/>
                      </a:lnTo>
                      <a:lnTo>
                        <a:pt x="75" y="24"/>
                      </a:lnTo>
                      <a:lnTo>
                        <a:pt x="75" y="2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6" name="Freeform 735"/>
                <p:cNvSpPr>
                  <a:spLocks/>
                </p:cNvSpPr>
                <p:nvPr/>
              </p:nvSpPr>
              <p:spPr bwMode="auto">
                <a:xfrm>
                  <a:off x="5151444" y="4021142"/>
                  <a:ext cx="41275" cy="14288"/>
                </a:xfrm>
                <a:custGeom>
                  <a:avLst/>
                  <a:gdLst>
                    <a:gd name="T0" fmla="*/ 0 w 76"/>
                    <a:gd name="T1" fmla="*/ 0 h 26"/>
                    <a:gd name="T2" fmla="*/ 3 w 76"/>
                    <a:gd name="T3" fmla="*/ 2 h 26"/>
                    <a:gd name="T4" fmla="*/ 4 w 76"/>
                    <a:gd name="T5" fmla="*/ 2 h 26"/>
                    <a:gd name="T6" fmla="*/ 6 w 76"/>
                    <a:gd name="T7" fmla="*/ 2 h 26"/>
                    <a:gd name="T8" fmla="*/ 7 w 76"/>
                    <a:gd name="T9" fmla="*/ 2 h 26"/>
                    <a:gd name="T10" fmla="*/ 8 w 76"/>
                    <a:gd name="T11" fmla="*/ 3 h 26"/>
                    <a:gd name="T12" fmla="*/ 10 w 76"/>
                    <a:gd name="T13" fmla="*/ 3 h 26"/>
                    <a:gd name="T14" fmla="*/ 11 w 76"/>
                    <a:gd name="T15" fmla="*/ 3 h 26"/>
                    <a:gd name="T16" fmla="*/ 13 w 76"/>
                    <a:gd name="T17" fmla="*/ 5 h 26"/>
                    <a:gd name="T18" fmla="*/ 14 w 76"/>
                    <a:gd name="T19" fmla="*/ 5 h 26"/>
                    <a:gd name="T20" fmla="*/ 16 w 76"/>
                    <a:gd name="T21" fmla="*/ 6 h 26"/>
                    <a:gd name="T22" fmla="*/ 17 w 76"/>
                    <a:gd name="T23" fmla="*/ 6 h 26"/>
                    <a:gd name="T24" fmla="*/ 20 w 76"/>
                    <a:gd name="T25" fmla="*/ 6 h 26"/>
                    <a:gd name="T26" fmla="*/ 21 w 76"/>
                    <a:gd name="T27" fmla="*/ 8 h 26"/>
                    <a:gd name="T28" fmla="*/ 21 w 76"/>
                    <a:gd name="T29" fmla="*/ 8 h 26"/>
                    <a:gd name="T30" fmla="*/ 24 w 76"/>
                    <a:gd name="T31" fmla="*/ 9 h 26"/>
                    <a:gd name="T32" fmla="*/ 26 w 76"/>
                    <a:gd name="T33" fmla="*/ 9 h 26"/>
                    <a:gd name="T34" fmla="*/ 26 w 76"/>
                    <a:gd name="T35" fmla="*/ 9 h 26"/>
                    <a:gd name="T36" fmla="*/ 29 w 76"/>
                    <a:gd name="T37" fmla="*/ 11 h 26"/>
                    <a:gd name="T38" fmla="*/ 30 w 76"/>
                    <a:gd name="T39" fmla="*/ 11 h 26"/>
                    <a:gd name="T40" fmla="*/ 31 w 76"/>
                    <a:gd name="T41" fmla="*/ 12 h 26"/>
                    <a:gd name="T42" fmla="*/ 33 w 76"/>
                    <a:gd name="T43" fmla="*/ 12 h 26"/>
                    <a:gd name="T44" fmla="*/ 34 w 76"/>
                    <a:gd name="T45" fmla="*/ 12 h 26"/>
                    <a:gd name="T46" fmla="*/ 36 w 76"/>
                    <a:gd name="T47" fmla="*/ 13 h 26"/>
                    <a:gd name="T48" fmla="*/ 37 w 76"/>
                    <a:gd name="T49" fmla="*/ 13 h 26"/>
                    <a:gd name="T50" fmla="*/ 39 w 76"/>
                    <a:gd name="T51" fmla="*/ 13 h 26"/>
                    <a:gd name="T52" fmla="*/ 40 w 76"/>
                    <a:gd name="T53" fmla="*/ 13 h 26"/>
                    <a:gd name="T54" fmla="*/ 42 w 76"/>
                    <a:gd name="T55" fmla="*/ 15 h 26"/>
                    <a:gd name="T56" fmla="*/ 43 w 76"/>
                    <a:gd name="T57" fmla="*/ 15 h 26"/>
                    <a:gd name="T58" fmla="*/ 44 w 76"/>
                    <a:gd name="T59" fmla="*/ 15 h 26"/>
                    <a:gd name="T60" fmla="*/ 46 w 76"/>
                    <a:gd name="T61" fmla="*/ 16 h 26"/>
                    <a:gd name="T62" fmla="*/ 47 w 76"/>
                    <a:gd name="T63" fmla="*/ 16 h 26"/>
                    <a:gd name="T64" fmla="*/ 50 w 76"/>
                    <a:gd name="T65" fmla="*/ 18 h 26"/>
                    <a:gd name="T66" fmla="*/ 50 w 76"/>
                    <a:gd name="T67" fmla="*/ 18 h 26"/>
                    <a:gd name="T68" fmla="*/ 52 w 76"/>
                    <a:gd name="T69" fmla="*/ 18 h 26"/>
                    <a:gd name="T70" fmla="*/ 54 w 76"/>
                    <a:gd name="T71" fmla="*/ 19 h 26"/>
                    <a:gd name="T72" fmla="*/ 54 w 76"/>
                    <a:gd name="T73" fmla="*/ 19 h 26"/>
                    <a:gd name="T74" fmla="*/ 57 w 76"/>
                    <a:gd name="T75" fmla="*/ 21 h 26"/>
                    <a:gd name="T76" fmla="*/ 59 w 76"/>
                    <a:gd name="T77" fmla="*/ 21 h 26"/>
                    <a:gd name="T78" fmla="*/ 60 w 76"/>
                    <a:gd name="T79" fmla="*/ 22 h 26"/>
                    <a:gd name="T80" fmla="*/ 62 w 76"/>
                    <a:gd name="T81" fmla="*/ 22 h 26"/>
                    <a:gd name="T82" fmla="*/ 63 w 76"/>
                    <a:gd name="T83" fmla="*/ 23 h 26"/>
                    <a:gd name="T84" fmla="*/ 65 w 76"/>
                    <a:gd name="T85" fmla="*/ 23 h 26"/>
                    <a:gd name="T86" fmla="*/ 66 w 76"/>
                    <a:gd name="T87" fmla="*/ 23 h 26"/>
                    <a:gd name="T88" fmla="*/ 67 w 76"/>
                    <a:gd name="T89" fmla="*/ 25 h 26"/>
                    <a:gd name="T90" fmla="*/ 69 w 76"/>
                    <a:gd name="T91" fmla="*/ 25 h 26"/>
                    <a:gd name="T92" fmla="*/ 70 w 76"/>
                    <a:gd name="T93" fmla="*/ 25 h 26"/>
                    <a:gd name="T94" fmla="*/ 72 w 76"/>
                    <a:gd name="T95" fmla="*/ 26 h 26"/>
                    <a:gd name="T96" fmla="*/ 73 w 76"/>
                    <a:gd name="T97" fmla="*/ 26 h 26"/>
                    <a:gd name="T98" fmla="*/ 76 w 76"/>
                    <a:gd name="T99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26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20" y="6"/>
                      </a:lnTo>
                      <a:lnTo>
                        <a:pt x="21" y="8"/>
                      </a:lnTo>
                      <a:lnTo>
                        <a:pt x="21" y="8"/>
                      </a:lnTo>
                      <a:lnTo>
                        <a:pt x="24" y="9"/>
                      </a:lnTo>
                      <a:lnTo>
                        <a:pt x="26" y="9"/>
                      </a:lnTo>
                      <a:lnTo>
                        <a:pt x="26" y="9"/>
                      </a:lnTo>
                      <a:lnTo>
                        <a:pt x="29" y="11"/>
                      </a:lnTo>
                      <a:lnTo>
                        <a:pt x="30" y="11"/>
                      </a:lnTo>
                      <a:lnTo>
                        <a:pt x="31" y="12"/>
                      </a:lnTo>
                      <a:lnTo>
                        <a:pt x="33" y="12"/>
                      </a:lnTo>
                      <a:lnTo>
                        <a:pt x="34" y="12"/>
                      </a:lnTo>
                      <a:lnTo>
                        <a:pt x="36" y="13"/>
                      </a:lnTo>
                      <a:lnTo>
                        <a:pt x="37" y="13"/>
                      </a:lnTo>
                      <a:lnTo>
                        <a:pt x="39" y="13"/>
                      </a:lnTo>
                      <a:lnTo>
                        <a:pt x="40" y="13"/>
                      </a:lnTo>
                      <a:lnTo>
                        <a:pt x="42" y="15"/>
                      </a:lnTo>
                      <a:lnTo>
                        <a:pt x="43" y="15"/>
                      </a:lnTo>
                      <a:lnTo>
                        <a:pt x="44" y="15"/>
                      </a:lnTo>
                      <a:lnTo>
                        <a:pt x="46" y="16"/>
                      </a:lnTo>
                      <a:lnTo>
                        <a:pt x="47" y="16"/>
                      </a:lnTo>
                      <a:lnTo>
                        <a:pt x="50" y="18"/>
                      </a:lnTo>
                      <a:lnTo>
                        <a:pt x="50" y="18"/>
                      </a:lnTo>
                      <a:lnTo>
                        <a:pt x="52" y="18"/>
                      </a:lnTo>
                      <a:lnTo>
                        <a:pt x="54" y="19"/>
                      </a:lnTo>
                      <a:lnTo>
                        <a:pt x="54" y="19"/>
                      </a:lnTo>
                      <a:lnTo>
                        <a:pt x="57" y="21"/>
                      </a:lnTo>
                      <a:lnTo>
                        <a:pt x="59" y="21"/>
                      </a:lnTo>
                      <a:lnTo>
                        <a:pt x="60" y="22"/>
                      </a:lnTo>
                      <a:lnTo>
                        <a:pt x="62" y="22"/>
                      </a:lnTo>
                      <a:lnTo>
                        <a:pt x="63" y="23"/>
                      </a:lnTo>
                      <a:lnTo>
                        <a:pt x="65" y="23"/>
                      </a:lnTo>
                      <a:lnTo>
                        <a:pt x="66" y="23"/>
                      </a:lnTo>
                      <a:lnTo>
                        <a:pt x="67" y="25"/>
                      </a:lnTo>
                      <a:lnTo>
                        <a:pt x="69" y="25"/>
                      </a:lnTo>
                      <a:lnTo>
                        <a:pt x="70" y="25"/>
                      </a:lnTo>
                      <a:lnTo>
                        <a:pt x="72" y="26"/>
                      </a:lnTo>
                      <a:lnTo>
                        <a:pt x="73" y="26"/>
                      </a:lnTo>
                      <a:lnTo>
                        <a:pt x="76" y="2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7" name="Freeform 736"/>
                <p:cNvSpPr>
                  <a:spLocks/>
                </p:cNvSpPr>
                <p:nvPr/>
              </p:nvSpPr>
              <p:spPr bwMode="auto">
                <a:xfrm>
                  <a:off x="5192719" y="4035430"/>
                  <a:ext cx="39688" cy="15875"/>
                </a:xfrm>
                <a:custGeom>
                  <a:avLst/>
                  <a:gdLst>
                    <a:gd name="T0" fmla="*/ 0 w 75"/>
                    <a:gd name="T1" fmla="*/ 0 h 31"/>
                    <a:gd name="T2" fmla="*/ 0 w 75"/>
                    <a:gd name="T3" fmla="*/ 0 h 31"/>
                    <a:gd name="T4" fmla="*/ 2 w 75"/>
                    <a:gd name="T5" fmla="*/ 2 h 31"/>
                    <a:gd name="T6" fmla="*/ 4 w 75"/>
                    <a:gd name="T7" fmla="*/ 2 h 31"/>
                    <a:gd name="T8" fmla="*/ 4 w 75"/>
                    <a:gd name="T9" fmla="*/ 3 h 31"/>
                    <a:gd name="T10" fmla="*/ 7 w 75"/>
                    <a:gd name="T11" fmla="*/ 3 h 31"/>
                    <a:gd name="T12" fmla="*/ 9 w 75"/>
                    <a:gd name="T13" fmla="*/ 3 h 31"/>
                    <a:gd name="T14" fmla="*/ 9 w 75"/>
                    <a:gd name="T15" fmla="*/ 5 h 31"/>
                    <a:gd name="T16" fmla="*/ 12 w 75"/>
                    <a:gd name="T17" fmla="*/ 5 h 31"/>
                    <a:gd name="T18" fmla="*/ 13 w 75"/>
                    <a:gd name="T19" fmla="*/ 6 h 31"/>
                    <a:gd name="T20" fmla="*/ 14 w 75"/>
                    <a:gd name="T21" fmla="*/ 6 h 31"/>
                    <a:gd name="T22" fmla="*/ 16 w 75"/>
                    <a:gd name="T23" fmla="*/ 8 h 31"/>
                    <a:gd name="T24" fmla="*/ 17 w 75"/>
                    <a:gd name="T25" fmla="*/ 8 h 31"/>
                    <a:gd name="T26" fmla="*/ 19 w 75"/>
                    <a:gd name="T27" fmla="*/ 8 h 31"/>
                    <a:gd name="T28" fmla="*/ 20 w 75"/>
                    <a:gd name="T29" fmla="*/ 9 h 31"/>
                    <a:gd name="T30" fmla="*/ 22 w 75"/>
                    <a:gd name="T31" fmla="*/ 9 h 31"/>
                    <a:gd name="T32" fmla="*/ 25 w 75"/>
                    <a:gd name="T33" fmla="*/ 10 h 31"/>
                    <a:gd name="T34" fmla="*/ 25 w 75"/>
                    <a:gd name="T35" fmla="*/ 10 h 31"/>
                    <a:gd name="T36" fmla="*/ 26 w 75"/>
                    <a:gd name="T37" fmla="*/ 10 h 31"/>
                    <a:gd name="T38" fmla="*/ 29 w 75"/>
                    <a:gd name="T39" fmla="*/ 12 h 31"/>
                    <a:gd name="T40" fmla="*/ 30 w 75"/>
                    <a:gd name="T41" fmla="*/ 13 h 31"/>
                    <a:gd name="T42" fmla="*/ 32 w 75"/>
                    <a:gd name="T43" fmla="*/ 13 h 31"/>
                    <a:gd name="T44" fmla="*/ 33 w 75"/>
                    <a:gd name="T45" fmla="*/ 13 h 31"/>
                    <a:gd name="T46" fmla="*/ 35 w 75"/>
                    <a:gd name="T47" fmla="*/ 15 h 31"/>
                    <a:gd name="T48" fmla="*/ 36 w 75"/>
                    <a:gd name="T49" fmla="*/ 15 h 31"/>
                    <a:gd name="T50" fmla="*/ 38 w 75"/>
                    <a:gd name="T51" fmla="*/ 16 h 31"/>
                    <a:gd name="T52" fmla="*/ 39 w 75"/>
                    <a:gd name="T53" fmla="*/ 16 h 31"/>
                    <a:gd name="T54" fmla="*/ 40 w 75"/>
                    <a:gd name="T55" fmla="*/ 16 h 31"/>
                    <a:gd name="T56" fmla="*/ 42 w 75"/>
                    <a:gd name="T57" fmla="*/ 18 h 31"/>
                    <a:gd name="T58" fmla="*/ 43 w 75"/>
                    <a:gd name="T59" fmla="*/ 18 h 31"/>
                    <a:gd name="T60" fmla="*/ 46 w 75"/>
                    <a:gd name="T61" fmla="*/ 19 h 31"/>
                    <a:gd name="T62" fmla="*/ 46 w 75"/>
                    <a:gd name="T63" fmla="*/ 19 h 31"/>
                    <a:gd name="T64" fmla="*/ 48 w 75"/>
                    <a:gd name="T65" fmla="*/ 21 h 31"/>
                    <a:gd name="T66" fmla="*/ 51 w 75"/>
                    <a:gd name="T67" fmla="*/ 21 h 31"/>
                    <a:gd name="T68" fmla="*/ 51 w 75"/>
                    <a:gd name="T69" fmla="*/ 21 h 31"/>
                    <a:gd name="T70" fmla="*/ 53 w 75"/>
                    <a:gd name="T71" fmla="*/ 22 h 31"/>
                    <a:gd name="T72" fmla="*/ 55 w 75"/>
                    <a:gd name="T73" fmla="*/ 23 h 31"/>
                    <a:gd name="T74" fmla="*/ 55 w 75"/>
                    <a:gd name="T75" fmla="*/ 23 h 31"/>
                    <a:gd name="T76" fmla="*/ 58 w 75"/>
                    <a:gd name="T77" fmla="*/ 23 h 31"/>
                    <a:gd name="T78" fmla="*/ 59 w 75"/>
                    <a:gd name="T79" fmla="*/ 25 h 31"/>
                    <a:gd name="T80" fmla="*/ 61 w 75"/>
                    <a:gd name="T81" fmla="*/ 25 h 31"/>
                    <a:gd name="T82" fmla="*/ 62 w 75"/>
                    <a:gd name="T83" fmla="*/ 26 h 31"/>
                    <a:gd name="T84" fmla="*/ 63 w 75"/>
                    <a:gd name="T85" fmla="*/ 26 h 31"/>
                    <a:gd name="T86" fmla="*/ 65 w 75"/>
                    <a:gd name="T87" fmla="*/ 28 h 31"/>
                    <a:gd name="T88" fmla="*/ 66 w 75"/>
                    <a:gd name="T89" fmla="*/ 28 h 31"/>
                    <a:gd name="T90" fmla="*/ 68 w 75"/>
                    <a:gd name="T91" fmla="*/ 28 h 31"/>
                    <a:gd name="T92" fmla="*/ 71 w 75"/>
                    <a:gd name="T93" fmla="*/ 29 h 31"/>
                    <a:gd name="T94" fmla="*/ 71 w 75"/>
                    <a:gd name="T95" fmla="*/ 29 h 31"/>
                    <a:gd name="T96" fmla="*/ 72 w 75"/>
                    <a:gd name="T97" fmla="*/ 31 h 31"/>
                    <a:gd name="T98" fmla="*/ 75 w 75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9" y="5"/>
                      </a:lnTo>
                      <a:lnTo>
                        <a:pt x="12" y="5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8"/>
                      </a:lnTo>
                      <a:lnTo>
                        <a:pt x="20" y="9"/>
                      </a:lnTo>
                      <a:lnTo>
                        <a:pt x="22" y="9"/>
                      </a:lnTo>
                      <a:lnTo>
                        <a:pt x="25" y="10"/>
                      </a:lnTo>
                      <a:lnTo>
                        <a:pt x="25" y="10"/>
                      </a:lnTo>
                      <a:lnTo>
                        <a:pt x="26" y="10"/>
                      </a:lnTo>
                      <a:lnTo>
                        <a:pt x="29" y="12"/>
                      </a:lnTo>
                      <a:lnTo>
                        <a:pt x="30" y="13"/>
                      </a:lnTo>
                      <a:lnTo>
                        <a:pt x="32" y="13"/>
                      </a:lnTo>
                      <a:lnTo>
                        <a:pt x="33" y="13"/>
                      </a:lnTo>
                      <a:lnTo>
                        <a:pt x="35" y="15"/>
                      </a:lnTo>
                      <a:lnTo>
                        <a:pt x="36" y="15"/>
                      </a:lnTo>
                      <a:lnTo>
                        <a:pt x="38" y="16"/>
                      </a:lnTo>
                      <a:lnTo>
                        <a:pt x="39" y="16"/>
                      </a:lnTo>
                      <a:lnTo>
                        <a:pt x="40" y="16"/>
                      </a:lnTo>
                      <a:lnTo>
                        <a:pt x="42" y="18"/>
                      </a:lnTo>
                      <a:lnTo>
                        <a:pt x="43" y="18"/>
                      </a:lnTo>
                      <a:lnTo>
                        <a:pt x="46" y="19"/>
                      </a:lnTo>
                      <a:lnTo>
                        <a:pt x="46" y="19"/>
                      </a:lnTo>
                      <a:lnTo>
                        <a:pt x="48" y="21"/>
                      </a:lnTo>
                      <a:lnTo>
                        <a:pt x="51" y="21"/>
                      </a:lnTo>
                      <a:lnTo>
                        <a:pt x="51" y="21"/>
                      </a:lnTo>
                      <a:lnTo>
                        <a:pt x="53" y="22"/>
                      </a:lnTo>
                      <a:lnTo>
                        <a:pt x="55" y="23"/>
                      </a:lnTo>
                      <a:lnTo>
                        <a:pt x="55" y="23"/>
                      </a:lnTo>
                      <a:lnTo>
                        <a:pt x="58" y="23"/>
                      </a:lnTo>
                      <a:lnTo>
                        <a:pt x="59" y="25"/>
                      </a:lnTo>
                      <a:lnTo>
                        <a:pt x="61" y="25"/>
                      </a:lnTo>
                      <a:lnTo>
                        <a:pt x="62" y="26"/>
                      </a:lnTo>
                      <a:lnTo>
                        <a:pt x="63" y="26"/>
                      </a:lnTo>
                      <a:lnTo>
                        <a:pt x="65" y="28"/>
                      </a:lnTo>
                      <a:lnTo>
                        <a:pt x="66" y="28"/>
                      </a:lnTo>
                      <a:lnTo>
                        <a:pt x="68" y="28"/>
                      </a:lnTo>
                      <a:lnTo>
                        <a:pt x="71" y="29"/>
                      </a:lnTo>
                      <a:lnTo>
                        <a:pt x="71" y="29"/>
                      </a:lnTo>
                      <a:lnTo>
                        <a:pt x="72" y="31"/>
                      </a:lnTo>
                      <a:lnTo>
                        <a:pt x="75" y="3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8" name="Freeform 737"/>
                <p:cNvSpPr>
                  <a:spLocks/>
                </p:cNvSpPr>
                <p:nvPr/>
              </p:nvSpPr>
              <p:spPr bwMode="auto">
                <a:xfrm>
                  <a:off x="5232406" y="4051305"/>
                  <a:ext cx="39688" cy="15875"/>
                </a:xfrm>
                <a:custGeom>
                  <a:avLst/>
                  <a:gdLst>
                    <a:gd name="T0" fmla="*/ 0 w 75"/>
                    <a:gd name="T1" fmla="*/ 0 h 30"/>
                    <a:gd name="T2" fmla="*/ 1 w 75"/>
                    <a:gd name="T3" fmla="*/ 1 h 30"/>
                    <a:gd name="T4" fmla="*/ 3 w 75"/>
                    <a:gd name="T5" fmla="*/ 1 h 30"/>
                    <a:gd name="T6" fmla="*/ 4 w 75"/>
                    <a:gd name="T7" fmla="*/ 2 h 30"/>
                    <a:gd name="T8" fmla="*/ 6 w 75"/>
                    <a:gd name="T9" fmla="*/ 2 h 30"/>
                    <a:gd name="T10" fmla="*/ 7 w 75"/>
                    <a:gd name="T11" fmla="*/ 2 h 30"/>
                    <a:gd name="T12" fmla="*/ 9 w 75"/>
                    <a:gd name="T13" fmla="*/ 4 h 30"/>
                    <a:gd name="T14" fmla="*/ 10 w 75"/>
                    <a:gd name="T15" fmla="*/ 5 h 30"/>
                    <a:gd name="T16" fmla="*/ 12 w 75"/>
                    <a:gd name="T17" fmla="*/ 5 h 30"/>
                    <a:gd name="T18" fmla="*/ 13 w 75"/>
                    <a:gd name="T19" fmla="*/ 5 h 30"/>
                    <a:gd name="T20" fmla="*/ 14 w 75"/>
                    <a:gd name="T21" fmla="*/ 7 h 30"/>
                    <a:gd name="T22" fmla="*/ 16 w 75"/>
                    <a:gd name="T23" fmla="*/ 7 h 30"/>
                    <a:gd name="T24" fmla="*/ 17 w 75"/>
                    <a:gd name="T25" fmla="*/ 8 h 30"/>
                    <a:gd name="T26" fmla="*/ 19 w 75"/>
                    <a:gd name="T27" fmla="*/ 8 h 30"/>
                    <a:gd name="T28" fmla="*/ 20 w 75"/>
                    <a:gd name="T29" fmla="*/ 10 h 30"/>
                    <a:gd name="T30" fmla="*/ 22 w 75"/>
                    <a:gd name="T31" fmla="*/ 10 h 30"/>
                    <a:gd name="T32" fmla="*/ 24 w 75"/>
                    <a:gd name="T33" fmla="*/ 10 h 30"/>
                    <a:gd name="T34" fmla="*/ 26 w 75"/>
                    <a:gd name="T35" fmla="*/ 10 h 30"/>
                    <a:gd name="T36" fmla="*/ 26 w 75"/>
                    <a:gd name="T37" fmla="*/ 11 h 30"/>
                    <a:gd name="T38" fmla="*/ 29 w 75"/>
                    <a:gd name="T39" fmla="*/ 11 h 30"/>
                    <a:gd name="T40" fmla="*/ 30 w 75"/>
                    <a:gd name="T41" fmla="*/ 11 h 30"/>
                    <a:gd name="T42" fmla="*/ 32 w 75"/>
                    <a:gd name="T43" fmla="*/ 13 h 30"/>
                    <a:gd name="T44" fmla="*/ 33 w 75"/>
                    <a:gd name="T45" fmla="*/ 13 h 30"/>
                    <a:gd name="T46" fmla="*/ 35 w 75"/>
                    <a:gd name="T47" fmla="*/ 14 h 30"/>
                    <a:gd name="T48" fmla="*/ 36 w 75"/>
                    <a:gd name="T49" fmla="*/ 14 h 30"/>
                    <a:gd name="T50" fmla="*/ 37 w 75"/>
                    <a:gd name="T51" fmla="*/ 15 h 30"/>
                    <a:gd name="T52" fmla="*/ 39 w 75"/>
                    <a:gd name="T53" fmla="*/ 15 h 30"/>
                    <a:gd name="T54" fmla="*/ 40 w 75"/>
                    <a:gd name="T55" fmla="*/ 17 h 30"/>
                    <a:gd name="T56" fmla="*/ 42 w 75"/>
                    <a:gd name="T57" fmla="*/ 17 h 30"/>
                    <a:gd name="T58" fmla="*/ 43 w 75"/>
                    <a:gd name="T59" fmla="*/ 18 h 30"/>
                    <a:gd name="T60" fmla="*/ 46 w 75"/>
                    <a:gd name="T61" fmla="*/ 18 h 30"/>
                    <a:gd name="T62" fmla="*/ 48 w 75"/>
                    <a:gd name="T63" fmla="*/ 18 h 30"/>
                    <a:gd name="T64" fmla="*/ 49 w 75"/>
                    <a:gd name="T65" fmla="*/ 20 h 30"/>
                    <a:gd name="T66" fmla="*/ 50 w 75"/>
                    <a:gd name="T67" fmla="*/ 20 h 30"/>
                    <a:gd name="T68" fmla="*/ 52 w 75"/>
                    <a:gd name="T69" fmla="*/ 21 h 30"/>
                    <a:gd name="T70" fmla="*/ 53 w 75"/>
                    <a:gd name="T71" fmla="*/ 21 h 30"/>
                    <a:gd name="T72" fmla="*/ 55 w 75"/>
                    <a:gd name="T73" fmla="*/ 23 h 30"/>
                    <a:gd name="T74" fmla="*/ 56 w 75"/>
                    <a:gd name="T75" fmla="*/ 23 h 30"/>
                    <a:gd name="T76" fmla="*/ 58 w 75"/>
                    <a:gd name="T77" fmla="*/ 24 h 30"/>
                    <a:gd name="T78" fmla="*/ 59 w 75"/>
                    <a:gd name="T79" fmla="*/ 24 h 30"/>
                    <a:gd name="T80" fmla="*/ 60 w 75"/>
                    <a:gd name="T81" fmla="*/ 24 h 30"/>
                    <a:gd name="T82" fmla="*/ 62 w 75"/>
                    <a:gd name="T83" fmla="*/ 24 h 30"/>
                    <a:gd name="T84" fmla="*/ 63 w 75"/>
                    <a:gd name="T85" fmla="*/ 26 h 30"/>
                    <a:gd name="T86" fmla="*/ 65 w 75"/>
                    <a:gd name="T87" fmla="*/ 26 h 30"/>
                    <a:gd name="T88" fmla="*/ 66 w 75"/>
                    <a:gd name="T89" fmla="*/ 27 h 30"/>
                    <a:gd name="T90" fmla="*/ 68 w 75"/>
                    <a:gd name="T91" fmla="*/ 27 h 30"/>
                    <a:gd name="T92" fmla="*/ 71 w 75"/>
                    <a:gd name="T93" fmla="*/ 27 h 30"/>
                    <a:gd name="T94" fmla="*/ 71 w 75"/>
                    <a:gd name="T95" fmla="*/ 28 h 30"/>
                    <a:gd name="T96" fmla="*/ 72 w 75"/>
                    <a:gd name="T97" fmla="*/ 30 h 30"/>
                    <a:gd name="T98" fmla="*/ 75 w 75"/>
                    <a:gd name="T99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9" y="4"/>
                      </a:lnTo>
                      <a:lnTo>
                        <a:pt x="10" y="5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4" y="7"/>
                      </a:lnTo>
                      <a:lnTo>
                        <a:pt x="16" y="7"/>
                      </a:lnTo>
                      <a:lnTo>
                        <a:pt x="17" y="8"/>
                      </a:lnTo>
                      <a:lnTo>
                        <a:pt x="19" y="8"/>
                      </a:lnTo>
                      <a:lnTo>
                        <a:pt x="20" y="10"/>
                      </a:lnTo>
                      <a:lnTo>
                        <a:pt x="22" y="10"/>
                      </a:lnTo>
                      <a:lnTo>
                        <a:pt x="24" y="10"/>
                      </a:lnTo>
                      <a:lnTo>
                        <a:pt x="26" y="10"/>
                      </a:lnTo>
                      <a:lnTo>
                        <a:pt x="26" y="11"/>
                      </a:lnTo>
                      <a:lnTo>
                        <a:pt x="29" y="11"/>
                      </a:lnTo>
                      <a:lnTo>
                        <a:pt x="30" y="11"/>
                      </a:lnTo>
                      <a:lnTo>
                        <a:pt x="32" y="13"/>
                      </a:lnTo>
                      <a:lnTo>
                        <a:pt x="33" y="13"/>
                      </a:lnTo>
                      <a:lnTo>
                        <a:pt x="35" y="14"/>
                      </a:lnTo>
                      <a:lnTo>
                        <a:pt x="36" y="14"/>
                      </a:lnTo>
                      <a:lnTo>
                        <a:pt x="37" y="15"/>
                      </a:lnTo>
                      <a:lnTo>
                        <a:pt x="39" y="15"/>
                      </a:lnTo>
                      <a:lnTo>
                        <a:pt x="40" y="17"/>
                      </a:lnTo>
                      <a:lnTo>
                        <a:pt x="42" y="17"/>
                      </a:lnTo>
                      <a:lnTo>
                        <a:pt x="43" y="18"/>
                      </a:lnTo>
                      <a:lnTo>
                        <a:pt x="46" y="18"/>
                      </a:lnTo>
                      <a:lnTo>
                        <a:pt x="48" y="18"/>
                      </a:lnTo>
                      <a:lnTo>
                        <a:pt x="49" y="20"/>
                      </a:lnTo>
                      <a:lnTo>
                        <a:pt x="50" y="20"/>
                      </a:lnTo>
                      <a:lnTo>
                        <a:pt x="52" y="21"/>
                      </a:lnTo>
                      <a:lnTo>
                        <a:pt x="53" y="21"/>
                      </a:lnTo>
                      <a:lnTo>
                        <a:pt x="55" y="23"/>
                      </a:lnTo>
                      <a:lnTo>
                        <a:pt x="56" y="23"/>
                      </a:lnTo>
                      <a:lnTo>
                        <a:pt x="58" y="24"/>
                      </a:lnTo>
                      <a:lnTo>
                        <a:pt x="59" y="24"/>
                      </a:lnTo>
                      <a:lnTo>
                        <a:pt x="60" y="24"/>
                      </a:lnTo>
                      <a:lnTo>
                        <a:pt x="62" y="24"/>
                      </a:lnTo>
                      <a:lnTo>
                        <a:pt x="63" y="26"/>
                      </a:lnTo>
                      <a:lnTo>
                        <a:pt x="65" y="26"/>
                      </a:lnTo>
                      <a:lnTo>
                        <a:pt x="66" y="27"/>
                      </a:lnTo>
                      <a:lnTo>
                        <a:pt x="68" y="27"/>
                      </a:lnTo>
                      <a:lnTo>
                        <a:pt x="71" y="27"/>
                      </a:lnTo>
                      <a:lnTo>
                        <a:pt x="71" y="28"/>
                      </a:lnTo>
                      <a:lnTo>
                        <a:pt x="72" y="30"/>
                      </a:lnTo>
                      <a:lnTo>
                        <a:pt x="75" y="3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9" name="Freeform 738"/>
                <p:cNvSpPr>
                  <a:spLocks/>
                </p:cNvSpPr>
                <p:nvPr/>
              </p:nvSpPr>
              <p:spPr bwMode="auto">
                <a:xfrm>
                  <a:off x="5272094" y="4067180"/>
                  <a:ext cx="39688" cy="15875"/>
                </a:xfrm>
                <a:custGeom>
                  <a:avLst/>
                  <a:gdLst>
                    <a:gd name="T0" fmla="*/ 0 w 75"/>
                    <a:gd name="T1" fmla="*/ 0 h 30"/>
                    <a:gd name="T2" fmla="*/ 0 w 75"/>
                    <a:gd name="T3" fmla="*/ 0 h 30"/>
                    <a:gd name="T4" fmla="*/ 3 w 75"/>
                    <a:gd name="T5" fmla="*/ 1 h 30"/>
                    <a:gd name="T6" fmla="*/ 4 w 75"/>
                    <a:gd name="T7" fmla="*/ 1 h 30"/>
                    <a:gd name="T8" fmla="*/ 6 w 75"/>
                    <a:gd name="T9" fmla="*/ 3 h 30"/>
                    <a:gd name="T10" fmla="*/ 7 w 75"/>
                    <a:gd name="T11" fmla="*/ 3 h 30"/>
                    <a:gd name="T12" fmla="*/ 9 w 75"/>
                    <a:gd name="T13" fmla="*/ 4 h 30"/>
                    <a:gd name="T14" fmla="*/ 10 w 75"/>
                    <a:gd name="T15" fmla="*/ 4 h 30"/>
                    <a:gd name="T16" fmla="*/ 11 w 75"/>
                    <a:gd name="T17" fmla="*/ 6 h 30"/>
                    <a:gd name="T18" fmla="*/ 13 w 75"/>
                    <a:gd name="T19" fmla="*/ 6 h 30"/>
                    <a:gd name="T20" fmla="*/ 14 w 75"/>
                    <a:gd name="T21" fmla="*/ 6 h 30"/>
                    <a:gd name="T22" fmla="*/ 17 w 75"/>
                    <a:gd name="T23" fmla="*/ 6 h 30"/>
                    <a:gd name="T24" fmla="*/ 17 w 75"/>
                    <a:gd name="T25" fmla="*/ 7 h 30"/>
                    <a:gd name="T26" fmla="*/ 20 w 75"/>
                    <a:gd name="T27" fmla="*/ 7 h 30"/>
                    <a:gd name="T28" fmla="*/ 21 w 75"/>
                    <a:gd name="T29" fmla="*/ 9 h 30"/>
                    <a:gd name="T30" fmla="*/ 21 w 75"/>
                    <a:gd name="T31" fmla="*/ 9 h 30"/>
                    <a:gd name="T32" fmla="*/ 24 w 75"/>
                    <a:gd name="T33" fmla="*/ 10 h 30"/>
                    <a:gd name="T34" fmla="*/ 26 w 75"/>
                    <a:gd name="T35" fmla="*/ 10 h 30"/>
                    <a:gd name="T36" fmla="*/ 27 w 75"/>
                    <a:gd name="T37" fmla="*/ 11 h 30"/>
                    <a:gd name="T38" fmla="*/ 29 w 75"/>
                    <a:gd name="T39" fmla="*/ 11 h 30"/>
                    <a:gd name="T40" fmla="*/ 30 w 75"/>
                    <a:gd name="T41" fmla="*/ 13 h 30"/>
                    <a:gd name="T42" fmla="*/ 32 w 75"/>
                    <a:gd name="T43" fmla="*/ 13 h 30"/>
                    <a:gd name="T44" fmla="*/ 33 w 75"/>
                    <a:gd name="T45" fmla="*/ 14 h 30"/>
                    <a:gd name="T46" fmla="*/ 34 w 75"/>
                    <a:gd name="T47" fmla="*/ 14 h 30"/>
                    <a:gd name="T48" fmla="*/ 36 w 75"/>
                    <a:gd name="T49" fmla="*/ 14 h 30"/>
                    <a:gd name="T50" fmla="*/ 37 w 75"/>
                    <a:gd name="T51" fmla="*/ 14 h 30"/>
                    <a:gd name="T52" fmla="*/ 39 w 75"/>
                    <a:gd name="T53" fmla="*/ 14 h 30"/>
                    <a:gd name="T54" fmla="*/ 42 w 75"/>
                    <a:gd name="T55" fmla="*/ 16 h 30"/>
                    <a:gd name="T56" fmla="*/ 42 w 75"/>
                    <a:gd name="T57" fmla="*/ 17 h 30"/>
                    <a:gd name="T58" fmla="*/ 43 w 75"/>
                    <a:gd name="T59" fmla="*/ 17 h 30"/>
                    <a:gd name="T60" fmla="*/ 46 w 75"/>
                    <a:gd name="T61" fmla="*/ 17 h 30"/>
                    <a:gd name="T62" fmla="*/ 46 w 75"/>
                    <a:gd name="T63" fmla="*/ 19 h 30"/>
                    <a:gd name="T64" fmla="*/ 49 w 75"/>
                    <a:gd name="T65" fmla="*/ 20 h 30"/>
                    <a:gd name="T66" fmla="*/ 50 w 75"/>
                    <a:gd name="T67" fmla="*/ 20 h 30"/>
                    <a:gd name="T68" fmla="*/ 52 w 75"/>
                    <a:gd name="T69" fmla="*/ 20 h 30"/>
                    <a:gd name="T70" fmla="*/ 53 w 75"/>
                    <a:gd name="T71" fmla="*/ 21 h 30"/>
                    <a:gd name="T72" fmla="*/ 55 w 75"/>
                    <a:gd name="T73" fmla="*/ 23 h 30"/>
                    <a:gd name="T74" fmla="*/ 56 w 75"/>
                    <a:gd name="T75" fmla="*/ 23 h 30"/>
                    <a:gd name="T76" fmla="*/ 57 w 75"/>
                    <a:gd name="T77" fmla="*/ 23 h 30"/>
                    <a:gd name="T78" fmla="*/ 59 w 75"/>
                    <a:gd name="T79" fmla="*/ 24 h 30"/>
                    <a:gd name="T80" fmla="*/ 60 w 75"/>
                    <a:gd name="T81" fmla="*/ 24 h 30"/>
                    <a:gd name="T82" fmla="*/ 63 w 75"/>
                    <a:gd name="T83" fmla="*/ 24 h 30"/>
                    <a:gd name="T84" fmla="*/ 63 w 75"/>
                    <a:gd name="T85" fmla="*/ 24 h 30"/>
                    <a:gd name="T86" fmla="*/ 66 w 75"/>
                    <a:gd name="T87" fmla="*/ 26 h 30"/>
                    <a:gd name="T88" fmla="*/ 68 w 75"/>
                    <a:gd name="T89" fmla="*/ 26 h 30"/>
                    <a:gd name="T90" fmla="*/ 68 w 75"/>
                    <a:gd name="T91" fmla="*/ 27 h 30"/>
                    <a:gd name="T92" fmla="*/ 70 w 75"/>
                    <a:gd name="T93" fmla="*/ 29 h 30"/>
                    <a:gd name="T94" fmla="*/ 72 w 75"/>
                    <a:gd name="T95" fmla="*/ 29 h 30"/>
                    <a:gd name="T96" fmla="*/ 73 w 75"/>
                    <a:gd name="T97" fmla="*/ 29 h 30"/>
                    <a:gd name="T98" fmla="*/ 75 w 75"/>
                    <a:gd name="T99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7" y="6"/>
                      </a:lnTo>
                      <a:lnTo>
                        <a:pt x="17" y="7"/>
                      </a:lnTo>
                      <a:lnTo>
                        <a:pt x="20" y="7"/>
                      </a:lnTo>
                      <a:lnTo>
                        <a:pt x="21" y="9"/>
                      </a:lnTo>
                      <a:lnTo>
                        <a:pt x="21" y="9"/>
                      </a:lnTo>
                      <a:lnTo>
                        <a:pt x="24" y="10"/>
                      </a:lnTo>
                      <a:lnTo>
                        <a:pt x="26" y="10"/>
                      </a:lnTo>
                      <a:lnTo>
                        <a:pt x="27" y="11"/>
                      </a:lnTo>
                      <a:lnTo>
                        <a:pt x="29" y="11"/>
                      </a:lnTo>
                      <a:lnTo>
                        <a:pt x="30" y="13"/>
                      </a:lnTo>
                      <a:lnTo>
                        <a:pt x="32" y="13"/>
                      </a:lnTo>
                      <a:lnTo>
                        <a:pt x="33" y="14"/>
                      </a:lnTo>
                      <a:lnTo>
                        <a:pt x="34" y="14"/>
                      </a:lnTo>
                      <a:lnTo>
                        <a:pt x="36" y="14"/>
                      </a:lnTo>
                      <a:lnTo>
                        <a:pt x="37" y="14"/>
                      </a:lnTo>
                      <a:lnTo>
                        <a:pt x="39" y="14"/>
                      </a:lnTo>
                      <a:lnTo>
                        <a:pt x="42" y="16"/>
                      </a:lnTo>
                      <a:lnTo>
                        <a:pt x="42" y="17"/>
                      </a:lnTo>
                      <a:lnTo>
                        <a:pt x="43" y="17"/>
                      </a:lnTo>
                      <a:lnTo>
                        <a:pt x="46" y="17"/>
                      </a:lnTo>
                      <a:lnTo>
                        <a:pt x="46" y="19"/>
                      </a:lnTo>
                      <a:lnTo>
                        <a:pt x="49" y="20"/>
                      </a:lnTo>
                      <a:lnTo>
                        <a:pt x="50" y="20"/>
                      </a:lnTo>
                      <a:lnTo>
                        <a:pt x="52" y="20"/>
                      </a:lnTo>
                      <a:lnTo>
                        <a:pt x="53" y="21"/>
                      </a:lnTo>
                      <a:lnTo>
                        <a:pt x="55" y="23"/>
                      </a:lnTo>
                      <a:lnTo>
                        <a:pt x="56" y="23"/>
                      </a:lnTo>
                      <a:lnTo>
                        <a:pt x="57" y="23"/>
                      </a:lnTo>
                      <a:lnTo>
                        <a:pt x="59" y="24"/>
                      </a:lnTo>
                      <a:lnTo>
                        <a:pt x="60" y="24"/>
                      </a:lnTo>
                      <a:lnTo>
                        <a:pt x="63" y="24"/>
                      </a:lnTo>
                      <a:lnTo>
                        <a:pt x="63" y="24"/>
                      </a:lnTo>
                      <a:lnTo>
                        <a:pt x="66" y="26"/>
                      </a:lnTo>
                      <a:lnTo>
                        <a:pt x="68" y="26"/>
                      </a:lnTo>
                      <a:lnTo>
                        <a:pt x="68" y="27"/>
                      </a:lnTo>
                      <a:lnTo>
                        <a:pt x="70" y="29"/>
                      </a:lnTo>
                      <a:lnTo>
                        <a:pt x="72" y="29"/>
                      </a:lnTo>
                      <a:lnTo>
                        <a:pt x="73" y="29"/>
                      </a:lnTo>
                      <a:lnTo>
                        <a:pt x="75" y="3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0" name="Freeform 739"/>
                <p:cNvSpPr>
                  <a:spLocks/>
                </p:cNvSpPr>
                <p:nvPr/>
              </p:nvSpPr>
              <p:spPr bwMode="auto">
                <a:xfrm>
                  <a:off x="5311781" y="4083055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1 w 75"/>
                    <a:gd name="T3" fmla="*/ 2 h 33"/>
                    <a:gd name="T4" fmla="*/ 3 w 75"/>
                    <a:gd name="T5" fmla="*/ 2 h 33"/>
                    <a:gd name="T6" fmla="*/ 4 w 75"/>
                    <a:gd name="T7" fmla="*/ 2 h 33"/>
                    <a:gd name="T8" fmla="*/ 6 w 75"/>
                    <a:gd name="T9" fmla="*/ 3 h 33"/>
                    <a:gd name="T10" fmla="*/ 7 w 75"/>
                    <a:gd name="T11" fmla="*/ 4 h 33"/>
                    <a:gd name="T12" fmla="*/ 8 w 75"/>
                    <a:gd name="T13" fmla="*/ 4 h 33"/>
                    <a:gd name="T14" fmla="*/ 10 w 75"/>
                    <a:gd name="T15" fmla="*/ 6 h 33"/>
                    <a:gd name="T16" fmla="*/ 11 w 75"/>
                    <a:gd name="T17" fmla="*/ 6 h 33"/>
                    <a:gd name="T18" fmla="*/ 13 w 75"/>
                    <a:gd name="T19" fmla="*/ 6 h 33"/>
                    <a:gd name="T20" fmla="*/ 14 w 75"/>
                    <a:gd name="T21" fmla="*/ 6 h 33"/>
                    <a:gd name="T22" fmla="*/ 17 w 75"/>
                    <a:gd name="T23" fmla="*/ 7 h 33"/>
                    <a:gd name="T24" fmla="*/ 17 w 75"/>
                    <a:gd name="T25" fmla="*/ 7 h 33"/>
                    <a:gd name="T26" fmla="*/ 20 w 75"/>
                    <a:gd name="T27" fmla="*/ 7 h 33"/>
                    <a:gd name="T28" fmla="*/ 21 w 75"/>
                    <a:gd name="T29" fmla="*/ 9 h 33"/>
                    <a:gd name="T30" fmla="*/ 23 w 75"/>
                    <a:gd name="T31" fmla="*/ 10 h 33"/>
                    <a:gd name="T32" fmla="*/ 24 w 75"/>
                    <a:gd name="T33" fmla="*/ 10 h 33"/>
                    <a:gd name="T34" fmla="*/ 26 w 75"/>
                    <a:gd name="T35" fmla="*/ 12 h 33"/>
                    <a:gd name="T36" fmla="*/ 27 w 75"/>
                    <a:gd name="T37" fmla="*/ 12 h 33"/>
                    <a:gd name="T38" fmla="*/ 29 w 75"/>
                    <a:gd name="T39" fmla="*/ 13 h 33"/>
                    <a:gd name="T40" fmla="*/ 30 w 75"/>
                    <a:gd name="T41" fmla="*/ 13 h 33"/>
                    <a:gd name="T42" fmla="*/ 31 w 75"/>
                    <a:gd name="T43" fmla="*/ 15 h 33"/>
                    <a:gd name="T44" fmla="*/ 33 w 75"/>
                    <a:gd name="T45" fmla="*/ 15 h 33"/>
                    <a:gd name="T46" fmla="*/ 34 w 75"/>
                    <a:gd name="T47" fmla="*/ 16 h 33"/>
                    <a:gd name="T48" fmla="*/ 37 w 75"/>
                    <a:gd name="T49" fmla="*/ 16 h 33"/>
                    <a:gd name="T50" fmla="*/ 39 w 75"/>
                    <a:gd name="T51" fmla="*/ 17 h 33"/>
                    <a:gd name="T52" fmla="*/ 39 w 75"/>
                    <a:gd name="T53" fmla="*/ 17 h 33"/>
                    <a:gd name="T54" fmla="*/ 42 w 75"/>
                    <a:gd name="T55" fmla="*/ 19 h 33"/>
                    <a:gd name="T56" fmla="*/ 43 w 75"/>
                    <a:gd name="T57" fmla="*/ 19 h 33"/>
                    <a:gd name="T58" fmla="*/ 44 w 75"/>
                    <a:gd name="T59" fmla="*/ 20 h 33"/>
                    <a:gd name="T60" fmla="*/ 46 w 75"/>
                    <a:gd name="T61" fmla="*/ 20 h 33"/>
                    <a:gd name="T62" fmla="*/ 47 w 75"/>
                    <a:gd name="T63" fmla="*/ 22 h 33"/>
                    <a:gd name="T64" fmla="*/ 49 w 75"/>
                    <a:gd name="T65" fmla="*/ 22 h 33"/>
                    <a:gd name="T66" fmla="*/ 50 w 75"/>
                    <a:gd name="T67" fmla="*/ 22 h 33"/>
                    <a:gd name="T68" fmla="*/ 52 w 75"/>
                    <a:gd name="T69" fmla="*/ 22 h 33"/>
                    <a:gd name="T70" fmla="*/ 53 w 75"/>
                    <a:gd name="T71" fmla="*/ 23 h 33"/>
                    <a:gd name="T72" fmla="*/ 55 w 75"/>
                    <a:gd name="T73" fmla="*/ 23 h 33"/>
                    <a:gd name="T74" fmla="*/ 56 w 75"/>
                    <a:gd name="T75" fmla="*/ 25 h 33"/>
                    <a:gd name="T76" fmla="*/ 57 w 75"/>
                    <a:gd name="T77" fmla="*/ 26 h 33"/>
                    <a:gd name="T78" fmla="*/ 59 w 75"/>
                    <a:gd name="T79" fmla="*/ 26 h 33"/>
                    <a:gd name="T80" fmla="*/ 60 w 75"/>
                    <a:gd name="T81" fmla="*/ 26 h 33"/>
                    <a:gd name="T82" fmla="*/ 62 w 75"/>
                    <a:gd name="T83" fmla="*/ 27 h 33"/>
                    <a:gd name="T84" fmla="*/ 63 w 75"/>
                    <a:gd name="T85" fmla="*/ 29 h 33"/>
                    <a:gd name="T86" fmla="*/ 66 w 75"/>
                    <a:gd name="T87" fmla="*/ 29 h 33"/>
                    <a:gd name="T88" fmla="*/ 67 w 75"/>
                    <a:gd name="T89" fmla="*/ 30 h 33"/>
                    <a:gd name="T90" fmla="*/ 69 w 75"/>
                    <a:gd name="T91" fmla="*/ 30 h 33"/>
                    <a:gd name="T92" fmla="*/ 70 w 75"/>
                    <a:gd name="T93" fmla="*/ 32 h 33"/>
                    <a:gd name="T94" fmla="*/ 72 w 75"/>
                    <a:gd name="T95" fmla="*/ 32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7" y="7"/>
                      </a:lnTo>
                      <a:lnTo>
                        <a:pt x="17" y="7"/>
                      </a:lnTo>
                      <a:lnTo>
                        <a:pt x="20" y="7"/>
                      </a:lnTo>
                      <a:lnTo>
                        <a:pt x="21" y="9"/>
                      </a:lnTo>
                      <a:lnTo>
                        <a:pt x="23" y="10"/>
                      </a:lnTo>
                      <a:lnTo>
                        <a:pt x="24" y="10"/>
                      </a:lnTo>
                      <a:lnTo>
                        <a:pt x="26" y="12"/>
                      </a:lnTo>
                      <a:lnTo>
                        <a:pt x="27" y="12"/>
                      </a:lnTo>
                      <a:lnTo>
                        <a:pt x="29" y="13"/>
                      </a:lnTo>
                      <a:lnTo>
                        <a:pt x="30" y="13"/>
                      </a:lnTo>
                      <a:lnTo>
                        <a:pt x="31" y="15"/>
                      </a:lnTo>
                      <a:lnTo>
                        <a:pt x="33" y="15"/>
                      </a:lnTo>
                      <a:lnTo>
                        <a:pt x="34" y="16"/>
                      </a:lnTo>
                      <a:lnTo>
                        <a:pt x="37" y="16"/>
                      </a:lnTo>
                      <a:lnTo>
                        <a:pt x="39" y="17"/>
                      </a:lnTo>
                      <a:lnTo>
                        <a:pt x="39" y="17"/>
                      </a:lnTo>
                      <a:lnTo>
                        <a:pt x="42" y="19"/>
                      </a:lnTo>
                      <a:lnTo>
                        <a:pt x="43" y="19"/>
                      </a:lnTo>
                      <a:lnTo>
                        <a:pt x="44" y="20"/>
                      </a:lnTo>
                      <a:lnTo>
                        <a:pt x="46" y="20"/>
                      </a:lnTo>
                      <a:lnTo>
                        <a:pt x="47" y="22"/>
                      </a:lnTo>
                      <a:lnTo>
                        <a:pt x="49" y="22"/>
                      </a:lnTo>
                      <a:lnTo>
                        <a:pt x="50" y="22"/>
                      </a:lnTo>
                      <a:lnTo>
                        <a:pt x="52" y="22"/>
                      </a:lnTo>
                      <a:lnTo>
                        <a:pt x="53" y="23"/>
                      </a:lnTo>
                      <a:lnTo>
                        <a:pt x="55" y="23"/>
                      </a:lnTo>
                      <a:lnTo>
                        <a:pt x="56" y="25"/>
                      </a:lnTo>
                      <a:lnTo>
                        <a:pt x="57" y="26"/>
                      </a:lnTo>
                      <a:lnTo>
                        <a:pt x="59" y="26"/>
                      </a:lnTo>
                      <a:lnTo>
                        <a:pt x="60" y="26"/>
                      </a:lnTo>
                      <a:lnTo>
                        <a:pt x="62" y="27"/>
                      </a:lnTo>
                      <a:lnTo>
                        <a:pt x="63" y="29"/>
                      </a:lnTo>
                      <a:lnTo>
                        <a:pt x="66" y="29"/>
                      </a:lnTo>
                      <a:lnTo>
                        <a:pt x="67" y="30"/>
                      </a:lnTo>
                      <a:lnTo>
                        <a:pt x="69" y="30"/>
                      </a:lnTo>
                      <a:lnTo>
                        <a:pt x="70" y="32"/>
                      </a:lnTo>
                      <a:lnTo>
                        <a:pt x="72" y="32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1" name="Freeform 740"/>
                <p:cNvSpPr>
                  <a:spLocks/>
                </p:cNvSpPr>
                <p:nvPr/>
              </p:nvSpPr>
              <p:spPr bwMode="auto">
                <a:xfrm>
                  <a:off x="5351469" y="4100517"/>
                  <a:ext cx="39688" cy="19050"/>
                </a:xfrm>
                <a:custGeom>
                  <a:avLst/>
                  <a:gdLst>
                    <a:gd name="T0" fmla="*/ 0 w 75"/>
                    <a:gd name="T1" fmla="*/ 0 h 36"/>
                    <a:gd name="T2" fmla="*/ 1 w 75"/>
                    <a:gd name="T3" fmla="*/ 2 h 36"/>
                    <a:gd name="T4" fmla="*/ 3 w 75"/>
                    <a:gd name="T5" fmla="*/ 2 h 36"/>
                    <a:gd name="T6" fmla="*/ 4 w 75"/>
                    <a:gd name="T7" fmla="*/ 3 h 36"/>
                    <a:gd name="T8" fmla="*/ 5 w 75"/>
                    <a:gd name="T9" fmla="*/ 3 h 36"/>
                    <a:gd name="T10" fmla="*/ 8 w 75"/>
                    <a:gd name="T11" fmla="*/ 5 h 36"/>
                    <a:gd name="T12" fmla="*/ 8 w 75"/>
                    <a:gd name="T13" fmla="*/ 6 h 36"/>
                    <a:gd name="T14" fmla="*/ 10 w 75"/>
                    <a:gd name="T15" fmla="*/ 6 h 36"/>
                    <a:gd name="T16" fmla="*/ 13 w 75"/>
                    <a:gd name="T17" fmla="*/ 6 h 36"/>
                    <a:gd name="T18" fmla="*/ 13 w 75"/>
                    <a:gd name="T19" fmla="*/ 6 h 36"/>
                    <a:gd name="T20" fmla="*/ 16 w 75"/>
                    <a:gd name="T21" fmla="*/ 7 h 36"/>
                    <a:gd name="T22" fmla="*/ 17 w 75"/>
                    <a:gd name="T23" fmla="*/ 7 h 36"/>
                    <a:gd name="T24" fmla="*/ 17 w 75"/>
                    <a:gd name="T25" fmla="*/ 9 h 36"/>
                    <a:gd name="T26" fmla="*/ 20 w 75"/>
                    <a:gd name="T27" fmla="*/ 9 h 36"/>
                    <a:gd name="T28" fmla="*/ 21 w 75"/>
                    <a:gd name="T29" fmla="*/ 10 h 36"/>
                    <a:gd name="T30" fmla="*/ 23 w 75"/>
                    <a:gd name="T31" fmla="*/ 10 h 36"/>
                    <a:gd name="T32" fmla="*/ 24 w 75"/>
                    <a:gd name="T33" fmla="*/ 12 h 36"/>
                    <a:gd name="T34" fmla="*/ 26 w 75"/>
                    <a:gd name="T35" fmla="*/ 12 h 36"/>
                    <a:gd name="T36" fmla="*/ 27 w 75"/>
                    <a:gd name="T37" fmla="*/ 13 h 36"/>
                    <a:gd name="T38" fmla="*/ 28 w 75"/>
                    <a:gd name="T39" fmla="*/ 15 h 36"/>
                    <a:gd name="T40" fmla="*/ 30 w 75"/>
                    <a:gd name="T41" fmla="*/ 15 h 36"/>
                    <a:gd name="T42" fmla="*/ 31 w 75"/>
                    <a:gd name="T43" fmla="*/ 15 h 36"/>
                    <a:gd name="T44" fmla="*/ 33 w 75"/>
                    <a:gd name="T45" fmla="*/ 16 h 36"/>
                    <a:gd name="T46" fmla="*/ 34 w 75"/>
                    <a:gd name="T47" fmla="*/ 18 h 36"/>
                    <a:gd name="T48" fmla="*/ 37 w 75"/>
                    <a:gd name="T49" fmla="*/ 18 h 36"/>
                    <a:gd name="T50" fmla="*/ 39 w 75"/>
                    <a:gd name="T51" fmla="*/ 19 h 36"/>
                    <a:gd name="T52" fmla="*/ 40 w 75"/>
                    <a:gd name="T53" fmla="*/ 19 h 36"/>
                    <a:gd name="T54" fmla="*/ 41 w 75"/>
                    <a:gd name="T55" fmla="*/ 20 h 36"/>
                    <a:gd name="T56" fmla="*/ 43 w 75"/>
                    <a:gd name="T57" fmla="*/ 20 h 36"/>
                    <a:gd name="T58" fmla="*/ 44 w 75"/>
                    <a:gd name="T59" fmla="*/ 22 h 36"/>
                    <a:gd name="T60" fmla="*/ 46 w 75"/>
                    <a:gd name="T61" fmla="*/ 22 h 36"/>
                    <a:gd name="T62" fmla="*/ 47 w 75"/>
                    <a:gd name="T63" fmla="*/ 23 h 36"/>
                    <a:gd name="T64" fmla="*/ 49 w 75"/>
                    <a:gd name="T65" fmla="*/ 23 h 36"/>
                    <a:gd name="T66" fmla="*/ 50 w 75"/>
                    <a:gd name="T67" fmla="*/ 23 h 36"/>
                    <a:gd name="T68" fmla="*/ 52 w 75"/>
                    <a:gd name="T69" fmla="*/ 25 h 36"/>
                    <a:gd name="T70" fmla="*/ 54 w 75"/>
                    <a:gd name="T71" fmla="*/ 25 h 36"/>
                    <a:gd name="T72" fmla="*/ 54 w 75"/>
                    <a:gd name="T73" fmla="*/ 26 h 36"/>
                    <a:gd name="T74" fmla="*/ 56 w 75"/>
                    <a:gd name="T75" fmla="*/ 26 h 36"/>
                    <a:gd name="T76" fmla="*/ 59 w 75"/>
                    <a:gd name="T77" fmla="*/ 28 h 36"/>
                    <a:gd name="T78" fmla="*/ 59 w 75"/>
                    <a:gd name="T79" fmla="*/ 29 h 36"/>
                    <a:gd name="T80" fmla="*/ 62 w 75"/>
                    <a:gd name="T81" fmla="*/ 29 h 36"/>
                    <a:gd name="T82" fmla="*/ 63 w 75"/>
                    <a:gd name="T83" fmla="*/ 29 h 36"/>
                    <a:gd name="T84" fmla="*/ 63 w 75"/>
                    <a:gd name="T85" fmla="*/ 30 h 36"/>
                    <a:gd name="T86" fmla="*/ 66 w 75"/>
                    <a:gd name="T87" fmla="*/ 30 h 36"/>
                    <a:gd name="T88" fmla="*/ 67 w 75"/>
                    <a:gd name="T89" fmla="*/ 32 h 36"/>
                    <a:gd name="T90" fmla="*/ 69 w 75"/>
                    <a:gd name="T91" fmla="*/ 33 h 36"/>
                    <a:gd name="T92" fmla="*/ 70 w 75"/>
                    <a:gd name="T93" fmla="*/ 33 h 36"/>
                    <a:gd name="T94" fmla="*/ 72 w 75"/>
                    <a:gd name="T95" fmla="*/ 35 h 36"/>
                    <a:gd name="T96" fmla="*/ 73 w 75"/>
                    <a:gd name="T97" fmla="*/ 35 h 36"/>
                    <a:gd name="T98" fmla="*/ 75 w 75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6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3" y="6"/>
                      </a:lnTo>
                      <a:lnTo>
                        <a:pt x="13" y="6"/>
                      </a:lnTo>
                      <a:lnTo>
                        <a:pt x="16" y="7"/>
                      </a:lnTo>
                      <a:lnTo>
                        <a:pt x="17" y="7"/>
                      </a:lnTo>
                      <a:lnTo>
                        <a:pt x="17" y="9"/>
                      </a:lnTo>
                      <a:lnTo>
                        <a:pt x="20" y="9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28" y="15"/>
                      </a:lnTo>
                      <a:lnTo>
                        <a:pt x="30" y="15"/>
                      </a:lnTo>
                      <a:lnTo>
                        <a:pt x="31" y="15"/>
                      </a:lnTo>
                      <a:lnTo>
                        <a:pt x="33" y="16"/>
                      </a:lnTo>
                      <a:lnTo>
                        <a:pt x="34" y="18"/>
                      </a:lnTo>
                      <a:lnTo>
                        <a:pt x="37" y="18"/>
                      </a:lnTo>
                      <a:lnTo>
                        <a:pt x="39" y="19"/>
                      </a:lnTo>
                      <a:lnTo>
                        <a:pt x="40" y="19"/>
                      </a:lnTo>
                      <a:lnTo>
                        <a:pt x="41" y="20"/>
                      </a:lnTo>
                      <a:lnTo>
                        <a:pt x="43" y="20"/>
                      </a:lnTo>
                      <a:lnTo>
                        <a:pt x="44" y="22"/>
                      </a:lnTo>
                      <a:lnTo>
                        <a:pt x="46" y="22"/>
                      </a:lnTo>
                      <a:lnTo>
                        <a:pt x="47" y="23"/>
                      </a:lnTo>
                      <a:lnTo>
                        <a:pt x="49" y="23"/>
                      </a:lnTo>
                      <a:lnTo>
                        <a:pt x="50" y="23"/>
                      </a:lnTo>
                      <a:lnTo>
                        <a:pt x="52" y="25"/>
                      </a:lnTo>
                      <a:lnTo>
                        <a:pt x="54" y="25"/>
                      </a:lnTo>
                      <a:lnTo>
                        <a:pt x="54" y="26"/>
                      </a:lnTo>
                      <a:lnTo>
                        <a:pt x="56" y="26"/>
                      </a:lnTo>
                      <a:lnTo>
                        <a:pt x="59" y="28"/>
                      </a:lnTo>
                      <a:lnTo>
                        <a:pt x="59" y="29"/>
                      </a:lnTo>
                      <a:lnTo>
                        <a:pt x="62" y="29"/>
                      </a:lnTo>
                      <a:lnTo>
                        <a:pt x="63" y="29"/>
                      </a:lnTo>
                      <a:lnTo>
                        <a:pt x="63" y="30"/>
                      </a:lnTo>
                      <a:lnTo>
                        <a:pt x="66" y="30"/>
                      </a:lnTo>
                      <a:lnTo>
                        <a:pt x="67" y="32"/>
                      </a:lnTo>
                      <a:lnTo>
                        <a:pt x="69" y="33"/>
                      </a:lnTo>
                      <a:lnTo>
                        <a:pt x="70" y="33"/>
                      </a:lnTo>
                      <a:lnTo>
                        <a:pt x="72" y="35"/>
                      </a:lnTo>
                      <a:lnTo>
                        <a:pt x="73" y="35"/>
                      </a:lnTo>
                      <a:lnTo>
                        <a:pt x="75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2" name="Freeform 741"/>
                <p:cNvSpPr>
                  <a:spLocks/>
                </p:cNvSpPr>
                <p:nvPr/>
              </p:nvSpPr>
              <p:spPr bwMode="auto">
                <a:xfrm>
                  <a:off x="5391156" y="4119567"/>
                  <a:ext cx="38100" cy="19050"/>
                </a:xfrm>
                <a:custGeom>
                  <a:avLst/>
                  <a:gdLst>
                    <a:gd name="T0" fmla="*/ 0 w 72"/>
                    <a:gd name="T1" fmla="*/ 0 h 36"/>
                    <a:gd name="T2" fmla="*/ 1 w 72"/>
                    <a:gd name="T3" fmla="*/ 0 h 36"/>
                    <a:gd name="T4" fmla="*/ 2 w 72"/>
                    <a:gd name="T5" fmla="*/ 2 h 36"/>
                    <a:gd name="T6" fmla="*/ 4 w 72"/>
                    <a:gd name="T7" fmla="*/ 3 h 36"/>
                    <a:gd name="T8" fmla="*/ 5 w 72"/>
                    <a:gd name="T9" fmla="*/ 3 h 36"/>
                    <a:gd name="T10" fmla="*/ 7 w 72"/>
                    <a:gd name="T11" fmla="*/ 5 h 36"/>
                    <a:gd name="T12" fmla="*/ 10 w 72"/>
                    <a:gd name="T13" fmla="*/ 5 h 36"/>
                    <a:gd name="T14" fmla="*/ 10 w 72"/>
                    <a:gd name="T15" fmla="*/ 6 h 36"/>
                    <a:gd name="T16" fmla="*/ 11 w 72"/>
                    <a:gd name="T17" fmla="*/ 6 h 36"/>
                    <a:gd name="T18" fmla="*/ 14 w 72"/>
                    <a:gd name="T19" fmla="*/ 6 h 36"/>
                    <a:gd name="T20" fmla="*/ 14 w 72"/>
                    <a:gd name="T21" fmla="*/ 6 h 36"/>
                    <a:gd name="T22" fmla="*/ 15 w 72"/>
                    <a:gd name="T23" fmla="*/ 7 h 36"/>
                    <a:gd name="T24" fmla="*/ 18 w 72"/>
                    <a:gd name="T25" fmla="*/ 9 h 36"/>
                    <a:gd name="T26" fmla="*/ 18 w 72"/>
                    <a:gd name="T27" fmla="*/ 9 h 36"/>
                    <a:gd name="T28" fmla="*/ 20 w 72"/>
                    <a:gd name="T29" fmla="*/ 10 h 36"/>
                    <a:gd name="T30" fmla="*/ 23 w 72"/>
                    <a:gd name="T31" fmla="*/ 10 h 36"/>
                    <a:gd name="T32" fmla="*/ 23 w 72"/>
                    <a:gd name="T33" fmla="*/ 12 h 36"/>
                    <a:gd name="T34" fmla="*/ 24 w 72"/>
                    <a:gd name="T35" fmla="*/ 12 h 36"/>
                    <a:gd name="T36" fmla="*/ 27 w 72"/>
                    <a:gd name="T37" fmla="*/ 13 h 36"/>
                    <a:gd name="T38" fmla="*/ 28 w 72"/>
                    <a:gd name="T39" fmla="*/ 15 h 36"/>
                    <a:gd name="T40" fmla="*/ 28 w 72"/>
                    <a:gd name="T41" fmla="*/ 15 h 36"/>
                    <a:gd name="T42" fmla="*/ 31 w 72"/>
                    <a:gd name="T43" fmla="*/ 16 h 36"/>
                    <a:gd name="T44" fmla="*/ 33 w 72"/>
                    <a:gd name="T45" fmla="*/ 16 h 36"/>
                    <a:gd name="T46" fmla="*/ 33 w 72"/>
                    <a:gd name="T47" fmla="*/ 18 h 36"/>
                    <a:gd name="T48" fmla="*/ 36 w 72"/>
                    <a:gd name="T49" fmla="*/ 18 h 36"/>
                    <a:gd name="T50" fmla="*/ 37 w 72"/>
                    <a:gd name="T51" fmla="*/ 19 h 36"/>
                    <a:gd name="T52" fmla="*/ 37 w 72"/>
                    <a:gd name="T53" fmla="*/ 19 h 36"/>
                    <a:gd name="T54" fmla="*/ 40 w 72"/>
                    <a:gd name="T55" fmla="*/ 20 h 36"/>
                    <a:gd name="T56" fmla="*/ 41 w 72"/>
                    <a:gd name="T57" fmla="*/ 22 h 36"/>
                    <a:gd name="T58" fmla="*/ 43 w 72"/>
                    <a:gd name="T59" fmla="*/ 22 h 36"/>
                    <a:gd name="T60" fmla="*/ 44 w 72"/>
                    <a:gd name="T61" fmla="*/ 23 h 36"/>
                    <a:gd name="T62" fmla="*/ 46 w 72"/>
                    <a:gd name="T63" fmla="*/ 23 h 36"/>
                    <a:gd name="T64" fmla="*/ 47 w 72"/>
                    <a:gd name="T65" fmla="*/ 23 h 36"/>
                    <a:gd name="T66" fmla="*/ 49 w 72"/>
                    <a:gd name="T67" fmla="*/ 23 h 36"/>
                    <a:gd name="T68" fmla="*/ 50 w 72"/>
                    <a:gd name="T69" fmla="*/ 25 h 36"/>
                    <a:gd name="T70" fmla="*/ 51 w 72"/>
                    <a:gd name="T71" fmla="*/ 25 h 36"/>
                    <a:gd name="T72" fmla="*/ 53 w 72"/>
                    <a:gd name="T73" fmla="*/ 26 h 36"/>
                    <a:gd name="T74" fmla="*/ 54 w 72"/>
                    <a:gd name="T75" fmla="*/ 28 h 36"/>
                    <a:gd name="T76" fmla="*/ 56 w 72"/>
                    <a:gd name="T77" fmla="*/ 28 h 36"/>
                    <a:gd name="T78" fmla="*/ 57 w 72"/>
                    <a:gd name="T79" fmla="*/ 29 h 36"/>
                    <a:gd name="T80" fmla="*/ 59 w 72"/>
                    <a:gd name="T81" fmla="*/ 29 h 36"/>
                    <a:gd name="T82" fmla="*/ 60 w 72"/>
                    <a:gd name="T83" fmla="*/ 30 h 36"/>
                    <a:gd name="T84" fmla="*/ 61 w 72"/>
                    <a:gd name="T85" fmla="*/ 30 h 36"/>
                    <a:gd name="T86" fmla="*/ 63 w 72"/>
                    <a:gd name="T87" fmla="*/ 32 h 36"/>
                    <a:gd name="T88" fmla="*/ 64 w 72"/>
                    <a:gd name="T89" fmla="*/ 33 h 36"/>
                    <a:gd name="T90" fmla="*/ 66 w 72"/>
                    <a:gd name="T91" fmla="*/ 33 h 36"/>
                    <a:gd name="T92" fmla="*/ 67 w 72"/>
                    <a:gd name="T93" fmla="*/ 35 h 36"/>
                    <a:gd name="T94" fmla="*/ 69 w 72"/>
                    <a:gd name="T95" fmla="*/ 35 h 36"/>
                    <a:gd name="T96" fmla="*/ 70 w 72"/>
                    <a:gd name="T97" fmla="*/ 36 h 36"/>
                    <a:gd name="T98" fmla="*/ 72 w 72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7" y="5"/>
                      </a:lnTo>
                      <a:lnTo>
                        <a:pt x="10" y="5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4" y="6"/>
                      </a:lnTo>
                      <a:lnTo>
                        <a:pt x="14" y="6"/>
                      </a:lnTo>
                      <a:lnTo>
                        <a:pt x="15" y="7"/>
                      </a:lnTo>
                      <a:lnTo>
                        <a:pt x="18" y="9"/>
                      </a:lnTo>
                      <a:lnTo>
                        <a:pt x="18" y="9"/>
                      </a:lnTo>
                      <a:lnTo>
                        <a:pt x="20" y="10"/>
                      </a:lnTo>
                      <a:lnTo>
                        <a:pt x="23" y="10"/>
                      </a:lnTo>
                      <a:lnTo>
                        <a:pt x="23" y="12"/>
                      </a:lnTo>
                      <a:lnTo>
                        <a:pt x="24" y="12"/>
                      </a:lnTo>
                      <a:lnTo>
                        <a:pt x="27" y="13"/>
                      </a:lnTo>
                      <a:lnTo>
                        <a:pt x="28" y="15"/>
                      </a:lnTo>
                      <a:lnTo>
                        <a:pt x="28" y="15"/>
                      </a:lnTo>
                      <a:lnTo>
                        <a:pt x="31" y="16"/>
                      </a:lnTo>
                      <a:lnTo>
                        <a:pt x="33" y="16"/>
                      </a:lnTo>
                      <a:lnTo>
                        <a:pt x="33" y="18"/>
                      </a:lnTo>
                      <a:lnTo>
                        <a:pt x="36" y="18"/>
                      </a:lnTo>
                      <a:lnTo>
                        <a:pt x="37" y="19"/>
                      </a:lnTo>
                      <a:lnTo>
                        <a:pt x="37" y="19"/>
                      </a:lnTo>
                      <a:lnTo>
                        <a:pt x="40" y="20"/>
                      </a:lnTo>
                      <a:lnTo>
                        <a:pt x="41" y="22"/>
                      </a:lnTo>
                      <a:lnTo>
                        <a:pt x="43" y="22"/>
                      </a:lnTo>
                      <a:lnTo>
                        <a:pt x="44" y="23"/>
                      </a:lnTo>
                      <a:lnTo>
                        <a:pt x="46" y="23"/>
                      </a:lnTo>
                      <a:lnTo>
                        <a:pt x="47" y="23"/>
                      </a:lnTo>
                      <a:lnTo>
                        <a:pt x="49" y="23"/>
                      </a:lnTo>
                      <a:lnTo>
                        <a:pt x="50" y="25"/>
                      </a:lnTo>
                      <a:lnTo>
                        <a:pt x="51" y="25"/>
                      </a:lnTo>
                      <a:lnTo>
                        <a:pt x="53" y="26"/>
                      </a:lnTo>
                      <a:lnTo>
                        <a:pt x="54" y="28"/>
                      </a:lnTo>
                      <a:lnTo>
                        <a:pt x="56" y="28"/>
                      </a:lnTo>
                      <a:lnTo>
                        <a:pt x="57" y="29"/>
                      </a:lnTo>
                      <a:lnTo>
                        <a:pt x="59" y="29"/>
                      </a:lnTo>
                      <a:lnTo>
                        <a:pt x="60" y="30"/>
                      </a:lnTo>
                      <a:lnTo>
                        <a:pt x="61" y="30"/>
                      </a:lnTo>
                      <a:lnTo>
                        <a:pt x="63" y="32"/>
                      </a:lnTo>
                      <a:lnTo>
                        <a:pt x="64" y="33"/>
                      </a:lnTo>
                      <a:lnTo>
                        <a:pt x="66" y="33"/>
                      </a:lnTo>
                      <a:lnTo>
                        <a:pt x="67" y="35"/>
                      </a:lnTo>
                      <a:lnTo>
                        <a:pt x="69" y="35"/>
                      </a:lnTo>
                      <a:lnTo>
                        <a:pt x="70" y="36"/>
                      </a:lnTo>
                      <a:lnTo>
                        <a:pt x="72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3" name="Freeform 742"/>
                <p:cNvSpPr>
                  <a:spLocks/>
                </p:cNvSpPr>
                <p:nvPr/>
              </p:nvSpPr>
              <p:spPr bwMode="auto">
                <a:xfrm>
                  <a:off x="5429256" y="4138617"/>
                  <a:ext cx="39688" cy="19050"/>
                </a:xfrm>
                <a:custGeom>
                  <a:avLst/>
                  <a:gdLst>
                    <a:gd name="T0" fmla="*/ 0 w 77"/>
                    <a:gd name="T1" fmla="*/ 0 h 36"/>
                    <a:gd name="T2" fmla="*/ 1 w 77"/>
                    <a:gd name="T3" fmla="*/ 2 h 36"/>
                    <a:gd name="T4" fmla="*/ 4 w 77"/>
                    <a:gd name="T5" fmla="*/ 2 h 36"/>
                    <a:gd name="T6" fmla="*/ 4 w 77"/>
                    <a:gd name="T7" fmla="*/ 3 h 36"/>
                    <a:gd name="T8" fmla="*/ 7 w 77"/>
                    <a:gd name="T9" fmla="*/ 5 h 36"/>
                    <a:gd name="T10" fmla="*/ 8 w 77"/>
                    <a:gd name="T11" fmla="*/ 5 h 36"/>
                    <a:gd name="T12" fmla="*/ 8 w 77"/>
                    <a:gd name="T13" fmla="*/ 5 h 36"/>
                    <a:gd name="T14" fmla="*/ 11 w 77"/>
                    <a:gd name="T15" fmla="*/ 6 h 36"/>
                    <a:gd name="T16" fmla="*/ 13 w 77"/>
                    <a:gd name="T17" fmla="*/ 6 h 36"/>
                    <a:gd name="T18" fmla="*/ 14 w 77"/>
                    <a:gd name="T19" fmla="*/ 7 h 36"/>
                    <a:gd name="T20" fmla="*/ 15 w 77"/>
                    <a:gd name="T21" fmla="*/ 7 h 36"/>
                    <a:gd name="T22" fmla="*/ 17 w 77"/>
                    <a:gd name="T23" fmla="*/ 7 h 36"/>
                    <a:gd name="T24" fmla="*/ 20 w 77"/>
                    <a:gd name="T25" fmla="*/ 9 h 36"/>
                    <a:gd name="T26" fmla="*/ 21 w 77"/>
                    <a:gd name="T27" fmla="*/ 10 h 36"/>
                    <a:gd name="T28" fmla="*/ 21 w 77"/>
                    <a:gd name="T29" fmla="*/ 10 h 36"/>
                    <a:gd name="T30" fmla="*/ 24 w 77"/>
                    <a:gd name="T31" fmla="*/ 12 h 36"/>
                    <a:gd name="T32" fmla="*/ 25 w 77"/>
                    <a:gd name="T33" fmla="*/ 13 h 36"/>
                    <a:gd name="T34" fmla="*/ 27 w 77"/>
                    <a:gd name="T35" fmla="*/ 13 h 36"/>
                    <a:gd name="T36" fmla="*/ 28 w 77"/>
                    <a:gd name="T37" fmla="*/ 15 h 36"/>
                    <a:gd name="T38" fmla="*/ 30 w 77"/>
                    <a:gd name="T39" fmla="*/ 15 h 36"/>
                    <a:gd name="T40" fmla="*/ 31 w 77"/>
                    <a:gd name="T41" fmla="*/ 16 h 36"/>
                    <a:gd name="T42" fmla="*/ 33 w 77"/>
                    <a:gd name="T43" fmla="*/ 16 h 36"/>
                    <a:gd name="T44" fmla="*/ 34 w 77"/>
                    <a:gd name="T45" fmla="*/ 16 h 36"/>
                    <a:gd name="T46" fmla="*/ 37 w 77"/>
                    <a:gd name="T47" fmla="*/ 16 h 36"/>
                    <a:gd name="T48" fmla="*/ 37 w 77"/>
                    <a:gd name="T49" fmla="*/ 18 h 36"/>
                    <a:gd name="T50" fmla="*/ 40 w 77"/>
                    <a:gd name="T51" fmla="*/ 19 h 36"/>
                    <a:gd name="T52" fmla="*/ 41 w 77"/>
                    <a:gd name="T53" fmla="*/ 19 h 36"/>
                    <a:gd name="T54" fmla="*/ 43 w 77"/>
                    <a:gd name="T55" fmla="*/ 20 h 36"/>
                    <a:gd name="T56" fmla="*/ 44 w 77"/>
                    <a:gd name="T57" fmla="*/ 20 h 36"/>
                    <a:gd name="T58" fmla="*/ 46 w 77"/>
                    <a:gd name="T59" fmla="*/ 22 h 36"/>
                    <a:gd name="T60" fmla="*/ 47 w 77"/>
                    <a:gd name="T61" fmla="*/ 22 h 36"/>
                    <a:gd name="T62" fmla="*/ 49 w 77"/>
                    <a:gd name="T63" fmla="*/ 23 h 36"/>
                    <a:gd name="T64" fmla="*/ 50 w 77"/>
                    <a:gd name="T65" fmla="*/ 25 h 36"/>
                    <a:gd name="T66" fmla="*/ 51 w 77"/>
                    <a:gd name="T67" fmla="*/ 25 h 36"/>
                    <a:gd name="T68" fmla="*/ 53 w 77"/>
                    <a:gd name="T69" fmla="*/ 26 h 36"/>
                    <a:gd name="T70" fmla="*/ 56 w 77"/>
                    <a:gd name="T71" fmla="*/ 26 h 36"/>
                    <a:gd name="T72" fmla="*/ 56 w 77"/>
                    <a:gd name="T73" fmla="*/ 28 h 36"/>
                    <a:gd name="T74" fmla="*/ 59 w 77"/>
                    <a:gd name="T75" fmla="*/ 28 h 36"/>
                    <a:gd name="T76" fmla="*/ 60 w 77"/>
                    <a:gd name="T77" fmla="*/ 28 h 36"/>
                    <a:gd name="T78" fmla="*/ 62 w 77"/>
                    <a:gd name="T79" fmla="*/ 28 h 36"/>
                    <a:gd name="T80" fmla="*/ 63 w 77"/>
                    <a:gd name="T81" fmla="*/ 29 h 36"/>
                    <a:gd name="T82" fmla="*/ 64 w 77"/>
                    <a:gd name="T83" fmla="*/ 30 h 36"/>
                    <a:gd name="T84" fmla="*/ 66 w 77"/>
                    <a:gd name="T85" fmla="*/ 30 h 36"/>
                    <a:gd name="T86" fmla="*/ 69 w 77"/>
                    <a:gd name="T87" fmla="*/ 32 h 36"/>
                    <a:gd name="T88" fmla="*/ 69 w 77"/>
                    <a:gd name="T89" fmla="*/ 32 h 36"/>
                    <a:gd name="T90" fmla="*/ 72 w 77"/>
                    <a:gd name="T91" fmla="*/ 33 h 36"/>
                    <a:gd name="T92" fmla="*/ 73 w 77"/>
                    <a:gd name="T93" fmla="*/ 33 h 36"/>
                    <a:gd name="T94" fmla="*/ 74 w 77"/>
                    <a:gd name="T95" fmla="*/ 35 h 36"/>
                    <a:gd name="T96" fmla="*/ 76 w 77"/>
                    <a:gd name="T97" fmla="*/ 36 h 36"/>
                    <a:gd name="T98" fmla="*/ 77 w 77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36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7"/>
                      </a:lnTo>
                      <a:lnTo>
                        <a:pt x="15" y="7"/>
                      </a:lnTo>
                      <a:lnTo>
                        <a:pt x="17" y="7"/>
                      </a:lnTo>
                      <a:lnTo>
                        <a:pt x="20" y="9"/>
                      </a:lnTo>
                      <a:lnTo>
                        <a:pt x="21" y="10"/>
                      </a:lnTo>
                      <a:lnTo>
                        <a:pt x="21" y="10"/>
                      </a:lnTo>
                      <a:lnTo>
                        <a:pt x="24" y="12"/>
                      </a:lnTo>
                      <a:lnTo>
                        <a:pt x="25" y="13"/>
                      </a:lnTo>
                      <a:lnTo>
                        <a:pt x="27" y="13"/>
                      </a:lnTo>
                      <a:lnTo>
                        <a:pt x="28" y="15"/>
                      </a:lnTo>
                      <a:lnTo>
                        <a:pt x="30" y="15"/>
                      </a:lnTo>
                      <a:lnTo>
                        <a:pt x="31" y="16"/>
                      </a:lnTo>
                      <a:lnTo>
                        <a:pt x="33" y="16"/>
                      </a:lnTo>
                      <a:lnTo>
                        <a:pt x="34" y="16"/>
                      </a:lnTo>
                      <a:lnTo>
                        <a:pt x="37" y="16"/>
                      </a:lnTo>
                      <a:lnTo>
                        <a:pt x="37" y="18"/>
                      </a:lnTo>
                      <a:lnTo>
                        <a:pt x="40" y="19"/>
                      </a:lnTo>
                      <a:lnTo>
                        <a:pt x="41" y="19"/>
                      </a:lnTo>
                      <a:lnTo>
                        <a:pt x="43" y="20"/>
                      </a:lnTo>
                      <a:lnTo>
                        <a:pt x="44" y="20"/>
                      </a:lnTo>
                      <a:lnTo>
                        <a:pt x="46" y="22"/>
                      </a:lnTo>
                      <a:lnTo>
                        <a:pt x="47" y="22"/>
                      </a:lnTo>
                      <a:lnTo>
                        <a:pt x="49" y="23"/>
                      </a:lnTo>
                      <a:lnTo>
                        <a:pt x="50" y="25"/>
                      </a:lnTo>
                      <a:lnTo>
                        <a:pt x="51" y="25"/>
                      </a:lnTo>
                      <a:lnTo>
                        <a:pt x="53" y="26"/>
                      </a:lnTo>
                      <a:lnTo>
                        <a:pt x="56" y="26"/>
                      </a:lnTo>
                      <a:lnTo>
                        <a:pt x="56" y="28"/>
                      </a:lnTo>
                      <a:lnTo>
                        <a:pt x="59" y="28"/>
                      </a:lnTo>
                      <a:lnTo>
                        <a:pt x="60" y="28"/>
                      </a:lnTo>
                      <a:lnTo>
                        <a:pt x="62" y="28"/>
                      </a:lnTo>
                      <a:lnTo>
                        <a:pt x="63" y="29"/>
                      </a:lnTo>
                      <a:lnTo>
                        <a:pt x="64" y="30"/>
                      </a:lnTo>
                      <a:lnTo>
                        <a:pt x="66" y="30"/>
                      </a:lnTo>
                      <a:lnTo>
                        <a:pt x="69" y="32"/>
                      </a:lnTo>
                      <a:lnTo>
                        <a:pt x="69" y="32"/>
                      </a:lnTo>
                      <a:lnTo>
                        <a:pt x="72" y="33"/>
                      </a:lnTo>
                      <a:lnTo>
                        <a:pt x="73" y="33"/>
                      </a:lnTo>
                      <a:lnTo>
                        <a:pt x="74" y="35"/>
                      </a:lnTo>
                      <a:lnTo>
                        <a:pt x="76" y="36"/>
                      </a:lnTo>
                      <a:lnTo>
                        <a:pt x="77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4" name="Freeform 743"/>
                <p:cNvSpPr>
                  <a:spLocks/>
                </p:cNvSpPr>
                <p:nvPr/>
              </p:nvSpPr>
              <p:spPr bwMode="auto">
                <a:xfrm>
                  <a:off x="5468944" y="4157667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2 w 75"/>
                    <a:gd name="T3" fmla="*/ 0 h 33"/>
                    <a:gd name="T4" fmla="*/ 3 w 75"/>
                    <a:gd name="T5" fmla="*/ 2 h 33"/>
                    <a:gd name="T6" fmla="*/ 5 w 75"/>
                    <a:gd name="T7" fmla="*/ 2 h 33"/>
                    <a:gd name="T8" fmla="*/ 6 w 75"/>
                    <a:gd name="T9" fmla="*/ 3 h 33"/>
                    <a:gd name="T10" fmla="*/ 8 w 75"/>
                    <a:gd name="T11" fmla="*/ 5 h 33"/>
                    <a:gd name="T12" fmla="*/ 9 w 75"/>
                    <a:gd name="T13" fmla="*/ 5 h 33"/>
                    <a:gd name="T14" fmla="*/ 10 w 75"/>
                    <a:gd name="T15" fmla="*/ 5 h 33"/>
                    <a:gd name="T16" fmla="*/ 12 w 75"/>
                    <a:gd name="T17" fmla="*/ 5 h 33"/>
                    <a:gd name="T18" fmla="*/ 15 w 75"/>
                    <a:gd name="T19" fmla="*/ 6 h 33"/>
                    <a:gd name="T20" fmla="*/ 15 w 75"/>
                    <a:gd name="T21" fmla="*/ 6 h 33"/>
                    <a:gd name="T22" fmla="*/ 16 w 75"/>
                    <a:gd name="T23" fmla="*/ 7 h 33"/>
                    <a:gd name="T24" fmla="*/ 19 w 75"/>
                    <a:gd name="T25" fmla="*/ 9 h 33"/>
                    <a:gd name="T26" fmla="*/ 21 w 75"/>
                    <a:gd name="T27" fmla="*/ 9 h 33"/>
                    <a:gd name="T28" fmla="*/ 22 w 75"/>
                    <a:gd name="T29" fmla="*/ 9 h 33"/>
                    <a:gd name="T30" fmla="*/ 23 w 75"/>
                    <a:gd name="T31" fmla="*/ 10 h 33"/>
                    <a:gd name="T32" fmla="*/ 25 w 75"/>
                    <a:gd name="T33" fmla="*/ 10 h 33"/>
                    <a:gd name="T34" fmla="*/ 26 w 75"/>
                    <a:gd name="T35" fmla="*/ 12 h 33"/>
                    <a:gd name="T36" fmla="*/ 28 w 75"/>
                    <a:gd name="T37" fmla="*/ 13 h 33"/>
                    <a:gd name="T38" fmla="*/ 29 w 75"/>
                    <a:gd name="T39" fmla="*/ 13 h 33"/>
                    <a:gd name="T40" fmla="*/ 31 w 75"/>
                    <a:gd name="T41" fmla="*/ 15 h 33"/>
                    <a:gd name="T42" fmla="*/ 32 w 75"/>
                    <a:gd name="T43" fmla="*/ 15 h 33"/>
                    <a:gd name="T44" fmla="*/ 33 w 75"/>
                    <a:gd name="T45" fmla="*/ 16 h 33"/>
                    <a:gd name="T46" fmla="*/ 36 w 75"/>
                    <a:gd name="T47" fmla="*/ 16 h 33"/>
                    <a:gd name="T48" fmla="*/ 36 w 75"/>
                    <a:gd name="T49" fmla="*/ 18 h 33"/>
                    <a:gd name="T50" fmla="*/ 39 w 75"/>
                    <a:gd name="T51" fmla="*/ 18 h 33"/>
                    <a:gd name="T52" fmla="*/ 41 w 75"/>
                    <a:gd name="T53" fmla="*/ 19 h 33"/>
                    <a:gd name="T54" fmla="*/ 42 w 75"/>
                    <a:gd name="T55" fmla="*/ 19 h 33"/>
                    <a:gd name="T56" fmla="*/ 44 w 75"/>
                    <a:gd name="T57" fmla="*/ 20 h 33"/>
                    <a:gd name="T58" fmla="*/ 45 w 75"/>
                    <a:gd name="T59" fmla="*/ 20 h 33"/>
                    <a:gd name="T60" fmla="*/ 46 w 75"/>
                    <a:gd name="T61" fmla="*/ 20 h 33"/>
                    <a:gd name="T62" fmla="*/ 48 w 75"/>
                    <a:gd name="T63" fmla="*/ 20 h 33"/>
                    <a:gd name="T64" fmla="*/ 49 w 75"/>
                    <a:gd name="T65" fmla="*/ 22 h 33"/>
                    <a:gd name="T66" fmla="*/ 51 w 75"/>
                    <a:gd name="T67" fmla="*/ 22 h 33"/>
                    <a:gd name="T68" fmla="*/ 52 w 75"/>
                    <a:gd name="T69" fmla="*/ 23 h 33"/>
                    <a:gd name="T70" fmla="*/ 54 w 75"/>
                    <a:gd name="T71" fmla="*/ 23 h 33"/>
                    <a:gd name="T72" fmla="*/ 55 w 75"/>
                    <a:gd name="T73" fmla="*/ 25 h 33"/>
                    <a:gd name="T74" fmla="*/ 57 w 75"/>
                    <a:gd name="T75" fmla="*/ 25 h 33"/>
                    <a:gd name="T76" fmla="*/ 58 w 75"/>
                    <a:gd name="T77" fmla="*/ 26 h 33"/>
                    <a:gd name="T78" fmla="*/ 61 w 75"/>
                    <a:gd name="T79" fmla="*/ 26 h 33"/>
                    <a:gd name="T80" fmla="*/ 61 w 75"/>
                    <a:gd name="T81" fmla="*/ 28 h 33"/>
                    <a:gd name="T82" fmla="*/ 62 w 75"/>
                    <a:gd name="T83" fmla="*/ 28 h 33"/>
                    <a:gd name="T84" fmla="*/ 65 w 75"/>
                    <a:gd name="T85" fmla="*/ 29 h 33"/>
                    <a:gd name="T86" fmla="*/ 65 w 75"/>
                    <a:gd name="T87" fmla="*/ 29 h 33"/>
                    <a:gd name="T88" fmla="*/ 68 w 75"/>
                    <a:gd name="T89" fmla="*/ 29 h 33"/>
                    <a:gd name="T90" fmla="*/ 69 w 75"/>
                    <a:gd name="T91" fmla="*/ 30 h 33"/>
                    <a:gd name="T92" fmla="*/ 69 w 75"/>
                    <a:gd name="T93" fmla="*/ 30 h 33"/>
                    <a:gd name="T94" fmla="*/ 72 w 75"/>
                    <a:gd name="T95" fmla="*/ 32 h 33"/>
                    <a:gd name="T96" fmla="*/ 74 w 75"/>
                    <a:gd name="T97" fmla="*/ 32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6" y="3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2" y="5"/>
                      </a:lnTo>
                      <a:lnTo>
                        <a:pt x="15" y="6"/>
                      </a:lnTo>
                      <a:lnTo>
                        <a:pt x="15" y="6"/>
                      </a:lnTo>
                      <a:lnTo>
                        <a:pt x="16" y="7"/>
                      </a:lnTo>
                      <a:lnTo>
                        <a:pt x="19" y="9"/>
                      </a:lnTo>
                      <a:lnTo>
                        <a:pt x="21" y="9"/>
                      </a:lnTo>
                      <a:lnTo>
                        <a:pt x="22" y="9"/>
                      </a:lnTo>
                      <a:lnTo>
                        <a:pt x="23" y="10"/>
                      </a:lnTo>
                      <a:lnTo>
                        <a:pt x="25" y="10"/>
                      </a:lnTo>
                      <a:lnTo>
                        <a:pt x="26" y="12"/>
                      </a:lnTo>
                      <a:lnTo>
                        <a:pt x="28" y="13"/>
                      </a:lnTo>
                      <a:lnTo>
                        <a:pt x="29" y="13"/>
                      </a:lnTo>
                      <a:lnTo>
                        <a:pt x="31" y="15"/>
                      </a:lnTo>
                      <a:lnTo>
                        <a:pt x="32" y="15"/>
                      </a:lnTo>
                      <a:lnTo>
                        <a:pt x="33" y="16"/>
                      </a:lnTo>
                      <a:lnTo>
                        <a:pt x="36" y="16"/>
                      </a:lnTo>
                      <a:lnTo>
                        <a:pt x="36" y="18"/>
                      </a:lnTo>
                      <a:lnTo>
                        <a:pt x="39" y="18"/>
                      </a:lnTo>
                      <a:lnTo>
                        <a:pt x="41" y="19"/>
                      </a:lnTo>
                      <a:lnTo>
                        <a:pt x="42" y="19"/>
                      </a:lnTo>
                      <a:lnTo>
                        <a:pt x="44" y="20"/>
                      </a:lnTo>
                      <a:lnTo>
                        <a:pt x="45" y="20"/>
                      </a:lnTo>
                      <a:lnTo>
                        <a:pt x="46" y="20"/>
                      </a:lnTo>
                      <a:lnTo>
                        <a:pt x="48" y="20"/>
                      </a:lnTo>
                      <a:lnTo>
                        <a:pt x="49" y="22"/>
                      </a:lnTo>
                      <a:lnTo>
                        <a:pt x="51" y="22"/>
                      </a:lnTo>
                      <a:lnTo>
                        <a:pt x="52" y="23"/>
                      </a:lnTo>
                      <a:lnTo>
                        <a:pt x="54" y="23"/>
                      </a:lnTo>
                      <a:lnTo>
                        <a:pt x="55" y="25"/>
                      </a:lnTo>
                      <a:lnTo>
                        <a:pt x="57" y="25"/>
                      </a:lnTo>
                      <a:lnTo>
                        <a:pt x="58" y="26"/>
                      </a:lnTo>
                      <a:lnTo>
                        <a:pt x="61" y="26"/>
                      </a:lnTo>
                      <a:lnTo>
                        <a:pt x="61" y="28"/>
                      </a:lnTo>
                      <a:lnTo>
                        <a:pt x="62" y="28"/>
                      </a:lnTo>
                      <a:lnTo>
                        <a:pt x="65" y="29"/>
                      </a:lnTo>
                      <a:lnTo>
                        <a:pt x="65" y="29"/>
                      </a:lnTo>
                      <a:lnTo>
                        <a:pt x="68" y="29"/>
                      </a:lnTo>
                      <a:lnTo>
                        <a:pt x="69" y="30"/>
                      </a:lnTo>
                      <a:lnTo>
                        <a:pt x="69" y="30"/>
                      </a:lnTo>
                      <a:lnTo>
                        <a:pt x="72" y="32"/>
                      </a:lnTo>
                      <a:lnTo>
                        <a:pt x="74" y="32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5" name="Freeform 744"/>
                <p:cNvSpPr>
                  <a:spLocks/>
                </p:cNvSpPr>
                <p:nvPr/>
              </p:nvSpPr>
              <p:spPr bwMode="auto">
                <a:xfrm>
                  <a:off x="5508631" y="4175130"/>
                  <a:ext cx="38100" cy="9525"/>
                </a:xfrm>
                <a:custGeom>
                  <a:avLst/>
                  <a:gdLst>
                    <a:gd name="T0" fmla="*/ 0 w 72"/>
                    <a:gd name="T1" fmla="*/ 0 h 18"/>
                    <a:gd name="T2" fmla="*/ 2 w 72"/>
                    <a:gd name="T3" fmla="*/ 0 h 18"/>
                    <a:gd name="T4" fmla="*/ 3 w 72"/>
                    <a:gd name="T5" fmla="*/ 2 h 18"/>
                    <a:gd name="T6" fmla="*/ 5 w 72"/>
                    <a:gd name="T7" fmla="*/ 2 h 18"/>
                    <a:gd name="T8" fmla="*/ 7 w 72"/>
                    <a:gd name="T9" fmla="*/ 2 h 18"/>
                    <a:gd name="T10" fmla="*/ 7 w 72"/>
                    <a:gd name="T11" fmla="*/ 3 h 18"/>
                    <a:gd name="T12" fmla="*/ 10 w 72"/>
                    <a:gd name="T13" fmla="*/ 3 h 18"/>
                    <a:gd name="T14" fmla="*/ 12 w 72"/>
                    <a:gd name="T15" fmla="*/ 3 h 18"/>
                    <a:gd name="T16" fmla="*/ 12 w 72"/>
                    <a:gd name="T17" fmla="*/ 3 h 18"/>
                    <a:gd name="T18" fmla="*/ 15 w 72"/>
                    <a:gd name="T19" fmla="*/ 5 h 18"/>
                    <a:gd name="T20" fmla="*/ 16 w 72"/>
                    <a:gd name="T21" fmla="*/ 5 h 18"/>
                    <a:gd name="T22" fmla="*/ 16 w 72"/>
                    <a:gd name="T23" fmla="*/ 6 h 18"/>
                    <a:gd name="T24" fmla="*/ 19 w 72"/>
                    <a:gd name="T25" fmla="*/ 6 h 18"/>
                    <a:gd name="T26" fmla="*/ 20 w 72"/>
                    <a:gd name="T27" fmla="*/ 6 h 18"/>
                    <a:gd name="T28" fmla="*/ 20 w 72"/>
                    <a:gd name="T29" fmla="*/ 8 h 18"/>
                    <a:gd name="T30" fmla="*/ 23 w 72"/>
                    <a:gd name="T31" fmla="*/ 8 h 18"/>
                    <a:gd name="T32" fmla="*/ 25 w 72"/>
                    <a:gd name="T33" fmla="*/ 8 h 18"/>
                    <a:gd name="T34" fmla="*/ 26 w 72"/>
                    <a:gd name="T35" fmla="*/ 9 h 18"/>
                    <a:gd name="T36" fmla="*/ 28 w 72"/>
                    <a:gd name="T37" fmla="*/ 9 h 18"/>
                    <a:gd name="T38" fmla="*/ 29 w 72"/>
                    <a:gd name="T39" fmla="*/ 10 h 18"/>
                    <a:gd name="T40" fmla="*/ 30 w 72"/>
                    <a:gd name="T41" fmla="*/ 10 h 18"/>
                    <a:gd name="T42" fmla="*/ 32 w 72"/>
                    <a:gd name="T43" fmla="*/ 10 h 18"/>
                    <a:gd name="T44" fmla="*/ 33 w 72"/>
                    <a:gd name="T45" fmla="*/ 10 h 18"/>
                    <a:gd name="T46" fmla="*/ 35 w 72"/>
                    <a:gd name="T47" fmla="*/ 10 h 18"/>
                    <a:gd name="T48" fmla="*/ 36 w 72"/>
                    <a:gd name="T49" fmla="*/ 10 h 18"/>
                    <a:gd name="T50" fmla="*/ 38 w 72"/>
                    <a:gd name="T51" fmla="*/ 12 h 18"/>
                    <a:gd name="T52" fmla="*/ 39 w 72"/>
                    <a:gd name="T53" fmla="*/ 12 h 18"/>
                    <a:gd name="T54" fmla="*/ 41 w 72"/>
                    <a:gd name="T55" fmla="*/ 12 h 18"/>
                    <a:gd name="T56" fmla="*/ 42 w 72"/>
                    <a:gd name="T57" fmla="*/ 12 h 18"/>
                    <a:gd name="T58" fmla="*/ 43 w 72"/>
                    <a:gd name="T59" fmla="*/ 13 h 18"/>
                    <a:gd name="T60" fmla="*/ 45 w 72"/>
                    <a:gd name="T61" fmla="*/ 13 h 18"/>
                    <a:gd name="T62" fmla="*/ 46 w 72"/>
                    <a:gd name="T63" fmla="*/ 15 h 18"/>
                    <a:gd name="T64" fmla="*/ 48 w 72"/>
                    <a:gd name="T65" fmla="*/ 15 h 18"/>
                    <a:gd name="T66" fmla="*/ 49 w 72"/>
                    <a:gd name="T67" fmla="*/ 15 h 18"/>
                    <a:gd name="T68" fmla="*/ 51 w 72"/>
                    <a:gd name="T69" fmla="*/ 15 h 18"/>
                    <a:gd name="T70" fmla="*/ 52 w 72"/>
                    <a:gd name="T71" fmla="*/ 16 h 18"/>
                    <a:gd name="T72" fmla="*/ 54 w 72"/>
                    <a:gd name="T73" fmla="*/ 16 h 18"/>
                    <a:gd name="T74" fmla="*/ 55 w 72"/>
                    <a:gd name="T75" fmla="*/ 16 h 18"/>
                    <a:gd name="T76" fmla="*/ 56 w 72"/>
                    <a:gd name="T77" fmla="*/ 16 h 18"/>
                    <a:gd name="T78" fmla="*/ 58 w 72"/>
                    <a:gd name="T79" fmla="*/ 16 h 18"/>
                    <a:gd name="T80" fmla="*/ 59 w 72"/>
                    <a:gd name="T81" fmla="*/ 18 h 18"/>
                    <a:gd name="T82" fmla="*/ 61 w 72"/>
                    <a:gd name="T83" fmla="*/ 18 h 18"/>
                    <a:gd name="T84" fmla="*/ 62 w 72"/>
                    <a:gd name="T85" fmla="*/ 18 h 18"/>
                    <a:gd name="T86" fmla="*/ 64 w 72"/>
                    <a:gd name="T87" fmla="*/ 18 h 18"/>
                    <a:gd name="T88" fmla="*/ 65 w 72"/>
                    <a:gd name="T89" fmla="*/ 18 h 18"/>
                    <a:gd name="T90" fmla="*/ 66 w 72"/>
                    <a:gd name="T91" fmla="*/ 18 h 18"/>
                    <a:gd name="T92" fmla="*/ 68 w 72"/>
                    <a:gd name="T93" fmla="*/ 18 h 18"/>
                    <a:gd name="T94" fmla="*/ 69 w 72"/>
                    <a:gd name="T95" fmla="*/ 18 h 18"/>
                    <a:gd name="T96" fmla="*/ 71 w 72"/>
                    <a:gd name="T97" fmla="*/ 18 h 18"/>
                    <a:gd name="T98" fmla="*/ 72 w 72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6" y="6"/>
                      </a:lnTo>
                      <a:lnTo>
                        <a:pt x="19" y="6"/>
                      </a:lnTo>
                      <a:lnTo>
                        <a:pt x="20" y="6"/>
                      </a:lnTo>
                      <a:lnTo>
                        <a:pt x="20" y="8"/>
                      </a:lnTo>
                      <a:lnTo>
                        <a:pt x="23" y="8"/>
                      </a:lnTo>
                      <a:lnTo>
                        <a:pt x="25" y="8"/>
                      </a:lnTo>
                      <a:lnTo>
                        <a:pt x="26" y="9"/>
                      </a:lnTo>
                      <a:lnTo>
                        <a:pt x="28" y="9"/>
                      </a:lnTo>
                      <a:lnTo>
                        <a:pt x="29" y="10"/>
                      </a:lnTo>
                      <a:lnTo>
                        <a:pt x="30" y="10"/>
                      </a:lnTo>
                      <a:lnTo>
                        <a:pt x="32" y="10"/>
                      </a:lnTo>
                      <a:lnTo>
                        <a:pt x="33" y="10"/>
                      </a:lnTo>
                      <a:lnTo>
                        <a:pt x="35" y="10"/>
                      </a:lnTo>
                      <a:lnTo>
                        <a:pt x="36" y="10"/>
                      </a:lnTo>
                      <a:lnTo>
                        <a:pt x="38" y="12"/>
                      </a:lnTo>
                      <a:lnTo>
                        <a:pt x="39" y="12"/>
                      </a:lnTo>
                      <a:lnTo>
                        <a:pt x="41" y="12"/>
                      </a:lnTo>
                      <a:lnTo>
                        <a:pt x="42" y="12"/>
                      </a:lnTo>
                      <a:lnTo>
                        <a:pt x="43" y="13"/>
                      </a:lnTo>
                      <a:lnTo>
                        <a:pt x="45" y="13"/>
                      </a:lnTo>
                      <a:lnTo>
                        <a:pt x="46" y="15"/>
                      </a:lnTo>
                      <a:lnTo>
                        <a:pt x="48" y="15"/>
                      </a:lnTo>
                      <a:lnTo>
                        <a:pt x="49" y="15"/>
                      </a:lnTo>
                      <a:lnTo>
                        <a:pt x="51" y="15"/>
                      </a:lnTo>
                      <a:lnTo>
                        <a:pt x="52" y="16"/>
                      </a:lnTo>
                      <a:lnTo>
                        <a:pt x="54" y="16"/>
                      </a:lnTo>
                      <a:lnTo>
                        <a:pt x="55" y="16"/>
                      </a:lnTo>
                      <a:lnTo>
                        <a:pt x="56" y="16"/>
                      </a:lnTo>
                      <a:lnTo>
                        <a:pt x="58" y="16"/>
                      </a:lnTo>
                      <a:lnTo>
                        <a:pt x="59" y="18"/>
                      </a:lnTo>
                      <a:lnTo>
                        <a:pt x="61" y="18"/>
                      </a:lnTo>
                      <a:lnTo>
                        <a:pt x="62" y="18"/>
                      </a:lnTo>
                      <a:lnTo>
                        <a:pt x="64" y="18"/>
                      </a:lnTo>
                      <a:lnTo>
                        <a:pt x="65" y="18"/>
                      </a:lnTo>
                      <a:lnTo>
                        <a:pt x="66" y="18"/>
                      </a:lnTo>
                      <a:lnTo>
                        <a:pt x="68" y="18"/>
                      </a:lnTo>
                      <a:lnTo>
                        <a:pt x="69" y="18"/>
                      </a:lnTo>
                      <a:lnTo>
                        <a:pt x="71" y="18"/>
                      </a:lnTo>
                      <a:lnTo>
                        <a:pt x="72" y="1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6" name="Freeform 745"/>
                <p:cNvSpPr>
                  <a:spLocks/>
                </p:cNvSpPr>
                <p:nvPr/>
              </p:nvSpPr>
              <p:spPr bwMode="auto">
                <a:xfrm>
                  <a:off x="5546731" y="4178305"/>
                  <a:ext cx="41275" cy="9525"/>
                </a:xfrm>
                <a:custGeom>
                  <a:avLst/>
                  <a:gdLst>
                    <a:gd name="T0" fmla="*/ 0 w 77"/>
                    <a:gd name="T1" fmla="*/ 15 h 16"/>
                    <a:gd name="T2" fmla="*/ 2 w 77"/>
                    <a:gd name="T3" fmla="*/ 15 h 16"/>
                    <a:gd name="T4" fmla="*/ 3 w 77"/>
                    <a:gd name="T5" fmla="*/ 15 h 16"/>
                    <a:gd name="T6" fmla="*/ 6 w 77"/>
                    <a:gd name="T7" fmla="*/ 16 h 16"/>
                    <a:gd name="T8" fmla="*/ 6 w 77"/>
                    <a:gd name="T9" fmla="*/ 16 h 16"/>
                    <a:gd name="T10" fmla="*/ 9 w 77"/>
                    <a:gd name="T11" fmla="*/ 16 h 16"/>
                    <a:gd name="T12" fmla="*/ 10 w 77"/>
                    <a:gd name="T13" fmla="*/ 16 h 16"/>
                    <a:gd name="T14" fmla="*/ 12 w 77"/>
                    <a:gd name="T15" fmla="*/ 16 h 16"/>
                    <a:gd name="T16" fmla="*/ 13 w 77"/>
                    <a:gd name="T17" fmla="*/ 16 h 16"/>
                    <a:gd name="T18" fmla="*/ 15 w 77"/>
                    <a:gd name="T19" fmla="*/ 16 h 16"/>
                    <a:gd name="T20" fmla="*/ 16 w 77"/>
                    <a:gd name="T21" fmla="*/ 16 h 16"/>
                    <a:gd name="T22" fmla="*/ 18 w 77"/>
                    <a:gd name="T23" fmla="*/ 16 h 16"/>
                    <a:gd name="T24" fmla="*/ 19 w 77"/>
                    <a:gd name="T25" fmla="*/ 16 h 16"/>
                    <a:gd name="T26" fmla="*/ 20 w 77"/>
                    <a:gd name="T27" fmla="*/ 16 h 16"/>
                    <a:gd name="T28" fmla="*/ 23 w 77"/>
                    <a:gd name="T29" fmla="*/ 16 h 16"/>
                    <a:gd name="T30" fmla="*/ 23 w 77"/>
                    <a:gd name="T31" fmla="*/ 16 h 16"/>
                    <a:gd name="T32" fmla="*/ 25 w 77"/>
                    <a:gd name="T33" fmla="*/ 16 h 16"/>
                    <a:gd name="T34" fmla="*/ 28 w 77"/>
                    <a:gd name="T35" fmla="*/ 16 h 16"/>
                    <a:gd name="T36" fmla="*/ 29 w 77"/>
                    <a:gd name="T37" fmla="*/ 16 h 16"/>
                    <a:gd name="T38" fmla="*/ 31 w 77"/>
                    <a:gd name="T39" fmla="*/ 16 h 16"/>
                    <a:gd name="T40" fmla="*/ 32 w 77"/>
                    <a:gd name="T41" fmla="*/ 15 h 16"/>
                    <a:gd name="T42" fmla="*/ 33 w 77"/>
                    <a:gd name="T43" fmla="*/ 15 h 16"/>
                    <a:gd name="T44" fmla="*/ 35 w 77"/>
                    <a:gd name="T45" fmla="*/ 15 h 16"/>
                    <a:gd name="T46" fmla="*/ 36 w 77"/>
                    <a:gd name="T47" fmla="*/ 15 h 16"/>
                    <a:gd name="T48" fmla="*/ 38 w 77"/>
                    <a:gd name="T49" fmla="*/ 15 h 16"/>
                    <a:gd name="T50" fmla="*/ 39 w 77"/>
                    <a:gd name="T51" fmla="*/ 15 h 16"/>
                    <a:gd name="T52" fmla="*/ 41 w 77"/>
                    <a:gd name="T53" fmla="*/ 15 h 16"/>
                    <a:gd name="T54" fmla="*/ 42 w 77"/>
                    <a:gd name="T55" fmla="*/ 13 h 16"/>
                    <a:gd name="T56" fmla="*/ 43 w 77"/>
                    <a:gd name="T57" fmla="*/ 13 h 16"/>
                    <a:gd name="T58" fmla="*/ 45 w 77"/>
                    <a:gd name="T59" fmla="*/ 13 h 16"/>
                    <a:gd name="T60" fmla="*/ 46 w 77"/>
                    <a:gd name="T61" fmla="*/ 12 h 16"/>
                    <a:gd name="T62" fmla="*/ 48 w 77"/>
                    <a:gd name="T63" fmla="*/ 12 h 16"/>
                    <a:gd name="T64" fmla="*/ 49 w 77"/>
                    <a:gd name="T65" fmla="*/ 12 h 16"/>
                    <a:gd name="T66" fmla="*/ 52 w 77"/>
                    <a:gd name="T67" fmla="*/ 12 h 16"/>
                    <a:gd name="T68" fmla="*/ 52 w 77"/>
                    <a:gd name="T69" fmla="*/ 10 h 16"/>
                    <a:gd name="T70" fmla="*/ 55 w 77"/>
                    <a:gd name="T71" fmla="*/ 10 h 16"/>
                    <a:gd name="T72" fmla="*/ 56 w 77"/>
                    <a:gd name="T73" fmla="*/ 10 h 16"/>
                    <a:gd name="T74" fmla="*/ 58 w 77"/>
                    <a:gd name="T75" fmla="*/ 9 h 16"/>
                    <a:gd name="T76" fmla="*/ 59 w 77"/>
                    <a:gd name="T77" fmla="*/ 9 h 16"/>
                    <a:gd name="T78" fmla="*/ 61 w 77"/>
                    <a:gd name="T79" fmla="*/ 7 h 16"/>
                    <a:gd name="T80" fmla="*/ 62 w 77"/>
                    <a:gd name="T81" fmla="*/ 7 h 16"/>
                    <a:gd name="T82" fmla="*/ 64 w 77"/>
                    <a:gd name="T83" fmla="*/ 7 h 16"/>
                    <a:gd name="T84" fmla="*/ 65 w 77"/>
                    <a:gd name="T85" fmla="*/ 6 h 16"/>
                    <a:gd name="T86" fmla="*/ 67 w 77"/>
                    <a:gd name="T87" fmla="*/ 4 h 16"/>
                    <a:gd name="T88" fmla="*/ 69 w 77"/>
                    <a:gd name="T89" fmla="*/ 4 h 16"/>
                    <a:gd name="T90" fmla="*/ 69 w 77"/>
                    <a:gd name="T91" fmla="*/ 3 h 16"/>
                    <a:gd name="T92" fmla="*/ 71 w 77"/>
                    <a:gd name="T93" fmla="*/ 3 h 16"/>
                    <a:gd name="T94" fmla="*/ 74 w 77"/>
                    <a:gd name="T95" fmla="*/ 2 h 16"/>
                    <a:gd name="T96" fmla="*/ 74 w 77"/>
                    <a:gd name="T97" fmla="*/ 2 h 16"/>
                    <a:gd name="T98" fmla="*/ 77 w 77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16">
                      <a:moveTo>
                        <a:pt x="0" y="15"/>
                      </a:moveTo>
                      <a:lnTo>
                        <a:pt x="2" y="15"/>
                      </a:lnTo>
                      <a:lnTo>
                        <a:pt x="3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9" y="16"/>
                      </a:lnTo>
                      <a:lnTo>
                        <a:pt x="10" y="16"/>
                      </a:lnTo>
                      <a:lnTo>
                        <a:pt x="12" y="16"/>
                      </a:lnTo>
                      <a:lnTo>
                        <a:pt x="13" y="16"/>
                      </a:lnTo>
                      <a:lnTo>
                        <a:pt x="15" y="16"/>
                      </a:lnTo>
                      <a:lnTo>
                        <a:pt x="16" y="16"/>
                      </a:lnTo>
                      <a:lnTo>
                        <a:pt x="18" y="16"/>
                      </a:lnTo>
                      <a:lnTo>
                        <a:pt x="19" y="16"/>
                      </a:lnTo>
                      <a:lnTo>
                        <a:pt x="20" y="16"/>
                      </a:lnTo>
                      <a:lnTo>
                        <a:pt x="23" y="16"/>
                      </a:lnTo>
                      <a:lnTo>
                        <a:pt x="23" y="16"/>
                      </a:lnTo>
                      <a:lnTo>
                        <a:pt x="25" y="16"/>
                      </a:lnTo>
                      <a:lnTo>
                        <a:pt x="28" y="16"/>
                      </a:lnTo>
                      <a:lnTo>
                        <a:pt x="29" y="16"/>
                      </a:lnTo>
                      <a:lnTo>
                        <a:pt x="31" y="16"/>
                      </a:lnTo>
                      <a:lnTo>
                        <a:pt x="32" y="15"/>
                      </a:lnTo>
                      <a:lnTo>
                        <a:pt x="33" y="15"/>
                      </a:lnTo>
                      <a:lnTo>
                        <a:pt x="35" y="15"/>
                      </a:lnTo>
                      <a:lnTo>
                        <a:pt x="36" y="15"/>
                      </a:lnTo>
                      <a:lnTo>
                        <a:pt x="38" y="15"/>
                      </a:lnTo>
                      <a:lnTo>
                        <a:pt x="39" y="15"/>
                      </a:lnTo>
                      <a:lnTo>
                        <a:pt x="41" y="15"/>
                      </a:lnTo>
                      <a:lnTo>
                        <a:pt x="42" y="13"/>
                      </a:lnTo>
                      <a:lnTo>
                        <a:pt x="43" y="13"/>
                      </a:lnTo>
                      <a:lnTo>
                        <a:pt x="45" y="13"/>
                      </a:lnTo>
                      <a:lnTo>
                        <a:pt x="46" y="12"/>
                      </a:lnTo>
                      <a:lnTo>
                        <a:pt x="48" y="12"/>
                      </a:lnTo>
                      <a:lnTo>
                        <a:pt x="49" y="12"/>
                      </a:lnTo>
                      <a:lnTo>
                        <a:pt x="52" y="12"/>
                      </a:lnTo>
                      <a:lnTo>
                        <a:pt x="52" y="10"/>
                      </a:lnTo>
                      <a:lnTo>
                        <a:pt x="55" y="10"/>
                      </a:lnTo>
                      <a:lnTo>
                        <a:pt x="56" y="10"/>
                      </a:lnTo>
                      <a:lnTo>
                        <a:pt x="58" y="9"/>
                      </a:lnTo>
                      <a:lnTo>
                        <a:pt x="59" y="9"/>
                      </a:lnTo>
                      <a:lnTo>
                        <a:pt x="61" y="7"/>
                      </a:lnTo>
                      <a:lnTo>
                        <a:pt x="62" y="7"/>
                      </a:lnTo>
                      <a:lnTo>
                        <a:pt x="64" y="7"/>
                      </a:lnTo>
                      <a:lnTo>
                        <a:pt x="65" y="6"/>
                      </a:lnTo>
                      <a:lnTo>
                        <a:pt x="67" y="4"/>
                      </a:lnTo>
                      <a:lnTo>
                        <a:pt x="69" y="4"/>
                      </a:lnTo>
                      <a:lnTo>
                        <a:pt x="69" y="3"/>
                      </a:lnTo>
                      <a:lnTo>
                        <a:pt x="71" y="3"/>
                      </a:lnTo>
                      <a:lnTo>
                        <a:pt x="74" y="2"/>
                      </a:lnTo>
                      <a:lnTo>
                        <a:pt x="74" y="2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7" name="Freeform 746"/>
                <p:cNvSpPr>
                  <a:spLocks/>
                </p:cNvSpPr>
                <p:nvPr/>
              </p:nvSpPr>
              <p:spPr bwMode="auto">
                <a:xfrm>
                  <a:off x="5588006" y="4135442"/>
                  <a:ext cx="39688" cy="42863"/>
                </a:xfrm>
                <a:custGeom>
                  <a:avLst/>
                  <a:gdLst>
                    <a:gd name="T0" fmla="*/ 0 w 74"/>
                    <a:gd name="T1" fmla="*/ 83 h 83"/>
                    <a:gd name="T2" fmla="*/ 1 w 74"/>
                    <a:gd name="T3" fmla="*/ 82 h 83"/>
                    <a:gd name="T4" fmla="*/ 1 w 74"/>
                    <a:gd name="T5" fmla="*/ 80 h 83"/>
                    <a:gd name="T6" fmla="*/ 4 w 74"/>
                    <a:gd name="T7" fmla="*/ 80 h 83"/>
                    <a:gd name="T8" fmla="*/ 5 w 74"/>
                    <a:gd name="T9" fmla="*/ 79 h 83"/>
                    <a:gd name="T10" fmla="*/ 7 w 74"/>
                    <a:gd name="T11" fmla="*/ 79 h 83"/>
                    <a:gd name="T12" fmla="*/ 8 w 74"/>
                    <a:gd name="T13" fmla="*/ 79 h 83"/>
                    <a:gd name="T14" fmla="*/ 10 w 74"/>
                    <a:gd name="T15" fmla="*/ 77 h 83"/>
                    <a:gd name="T16" fmla="*/ 11 w 74"/>
                    <a:gd name="T17" fmla="*/ 76 h 83"/>
                    <a:gd name="T18" fmla="*/ 13 w 74"/>
                    <a:gd name="T19" fmla="*/ 74 h 83"/>
                    <a:gd name="T20" fmla="*/ 14 w 74"/>
                    <a:gd name="T21" fmla="*/ 73 h 83"/>
                    <a:gd name="T22" fmla="*/ 15 w 74"/>
                    <a:gd name="T23" fmla="*/ 72 h 83"/>
                    <a:gd name="T24" fmla="*/ 17 w 74"/>
                    <a:gd name="T25" fmla="*/ 70 h 83"/>
                    <a:gd name="T26" fmla="*/ 18 w 74"/>
                    <a:gd name="T27" fmla="*/ 69 h 83"/>
                    <a:gd name="T28" fmla="*/ 21 w 74"/>
                    <a:gd name="T29" fmla="*/ 67 h 83"/>
                    <a:gd name="T30" fmla="*/ 21 w 74"/>
                    <a:gd name="T31" fmla="*/ 66 h 83"/>
                    <a:gd name="T32" fmla="*/ 24 w 74"/>
                    <a:gd name="T33" fmla="*/ 66 h 83"/>
                    <a:gd name="T34" fmla="*/ 26 w 74"/>
                    <a:gd name="T35" fmla="*/ 64 h 83"/>
                    <a:gd name="T36" fmla="*/ 27 w 74"/>
                    <a:gd name="T37" fmla="*/ 63 h 83"/>
                    <a:gd name="T38" fmla="*/ 28 w 74"/>
                    <a:gd name="T39" fmla="*/ 62 h 83"/>
                    <a:gd name="T40" fmla="*/ 30 w 74"/>
                    <a:gd name="T41" fmla="*/ 60 h 83"/>
                    <a:gd name="T42" fmla="*/ 31 w 74"/>
                    <a:gd name="T43" fmla="*/ 57 h 83"/>
                    <a:gd name="T44" fmla="*/ 33 w 74"/>
                    <a:gd name="T45" fmla="*/ 56 h 83"/>
                    <a:gd name="T46" fmla="*/ 34 w 74"/>
                    <a:gd name="T47" fmla="*/ 54 h 83"/>
                    <a:gd name="T48" fmla="*/ 36 w 74"/>
                    <a:gd name="T49" fmla="*/ 54 h 83"/>
                    <a:gd name="T50" fmla="*/ 38 w 74"/>
                    <a:gd name="T51" fmla="*/ 51 h 83"/>
                    <a:gd name="T52" fmla="*/ 38 w 74"/>
                    <a:gd name="T53" fmla="*/ 50 h 83"/>
                    <a:gd name="T54" fmla="*/ 40 w 74"/>
                    <a:gd name="T55" fmla="*/ 49 h 83"/>
                    <a:gd name="T56" fmla="*/ 43 w 74"/>
                    <a:gd name="T57" fmla="*/ 46 h 83"/>
                    <a:gd name="T58" fmla="*/ 43 w 74"/>
                    <a:gd name="T59" fmla="*/ 44 h 83"/>
                    <a:gd name="T60" fmla="*/ 46 w 74"/>
                    <a:gd name="T61" fmla="*/ 41 h 83"/>
                    <a:gd name="T62" fmla="*/ 47 w 74"/>
                    <a:gd name="T63" fmla="*/ 41 h 83"/>
                    <a:gd name="T64" fmla="*/ 47 w 74"/>
                    <a:gd name="T65" fmla="*/ 38 h 83"/>
                    <a:gd name="T66" fmla="*/ 50 w 74"/>
                    <a:gd name="T67" fmla="*/ 37 h 83"/>
                    <a:gd name="T68" fmla="*/ 51 w 74"/>
                    <a:gd name="T69" fmla="*/ 34 h 83"/>
                    <a:gd name="T70" fmla="*/ 53 w 74"/>
                    <a:gd name="T71" fmla="*/ 33 h 83"/>
                    <a:gd name="T72" fmla="*/ 54 w 74"/>
                    <a:gd name="T73" fmla="*/ 30 h 83"/>
                    <a:gd name="T74" fmla="*/ 56 w 74"/>
                    <a:gd name="T75" fmla="*/ 28 h 83"/>
                    <a:gd name="T76" fmla="*/ 57 w 74"/>
                    <a:gd name="T77" fmla="*/ 26 h 83"/>
                    <a:gd name="T78" fmla="*/ 59 w 74"/>
                    <a:gd name="T79" fmla="*/ 24 h 83"/>
                    <a:gd name="T80" fmla="*/ 60 w 74"/>
                    <a:gd name="T81" fmla="*/ 21 h 83"/>
                    <a:gd name="T82" fmla="*/ 62 w 74"/>
                    <a:gd name="T83" fmla="*/ 18 h 83"/>
                    <a:gd name="T84" fmla="*/ 63 w 74"/>
                    <a:gd name="T85" fmla="*/ 15 h 83"/>
                    <a:gd name="T86" fmla="*/ 64 w 74"/>
                    <a:gd name="T87" fmla="*/ 15 h 83"/>
                    <a:gd name="T88" fmla="*/ 67 w 74"/>
                    <a:gd name="T89" fmla="*/ 13 h 83"/>
                    <a:gd name="T90" fmla="*/ 67 w 74"/>
                    <a:gd name="T91" fmla="*/ 10 h 83"/>
                    <a:gd name="T92" fmla="*/ 70 w 74"/>
                    <a:gd name="T93" fmla="*/ 7 h 83"/>
                    <a:gd name="T94" fmla="*/ 72 w 74"/>
                    <a:gd name="T95" fmla="*/ 4 h 83"/>
                    <a:gd name="T96" fmla="*/ 73 w 74"/>
                    <a:gd name="T97" fmla="*/ 2 h 83"/>
                    <a:gd name="T98" fmla="*/ 74 w 74"/>
                    <a:gd name="T99" fmla="*/ 0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83">
                      <a:moveTo>
                        <a:pt x="0" y="83"/>
                      </a:moveTo>
                      <a:lnTo>
                        <a:pt x="1" y="82"/>
                      </a:lnTo>
                      <a:lnTo>
                        <a:pt x="1" y="80"/>
                      </a:lnTo>
                      <a:lnTo>
                        <a:pt x="4" y="80"/>
                      </a:lnTo>
                      <a:lnTo>
                        <a:pt x="5" y="79"/>
                      </a:lnTo>
                      <a:lnTo>
                        <a:pt x="7" y="79"/>
                      </a:lnTo>
                      <a:lnTo>
                        <a:pt x="8" y="79"/>
                      </a:lnTo>
                      <a:lnTo>
                        <a:pt x="10" y="77"/>
                      </a:lnTo>
                      <a:lnTo>
                        <a:pt x="11" y="76"/>
                      </a:lnTo>
                      <a:lnTo>
                        <a:pt x="13" y="74"/>
                      </a:lnTo>
                      <a:lnTo>
                        <a:pt x="14" y="73"/>
                      </a:lnTo>
                      <a:lnTo>
                        <a:pt x="15" y="72"/>
                      </a:lnTo>
                      <a:lnTo>
                        <a:pt x="17" y="70"/>
                      </a:lnTo>
                      <a:lnTo>
                        <a:pt x="18" y="69"/>
                      </a:lnTo>
                      <a:lnTo>
                        <a:pt x="21" y="67"/>
                      </a:lnTo>
                      <a:lnTo>
                        <a:pt x="21" y="66"/>
                      </a:lnTo>
                      <a:lnTo>
                        <a:pt x="24" y="66"/>
                      </a:lnTo>
                      <a:lnTo>
                        <a:pt x="26" y="64"/>
                      </a:lnTo>
                      <a:lnTo>
                        <a:pt x="27" y="63"/>
                      </a:lnTo>
                      <a:lnTo>
                        <a:pt x="28" y="62"/>
                      </a:lnTo>
                      <a:lnTo>
                        <a:pt x="30" y="60"/>
                      </a:lnTo>
                      <a:lnTo>
                        <a:pt x="31" y="57"/>
                      </a:lnTo>
                      <a:lnTo>
                        <a:pt x="33" y="56"/>
                      </a:lnTo>
                      <a:lnTo>
                        <a:pt x="34" y="54"/>
                      </a:lnTo>
                      <a:lnTo>
                        <a:pt x="36" y="54"/>
                      </a:lnTo>
                      <a:lnTo>
                        <a:pt x="38" y="51"/>
                      </a:lnTo>
                      <a:lnTo>
                        <a:pt x="38" y="50"/>
                      </a:lnTo>
                      <a:lnTo>
                        <a:pt x="40" y="49"/>
                      </a:lnTo>
                      <a:lnTo>
                        <a:pt x="43" y="46"/>
                      </a:lnTo>
                      <a:lnTo>
                        <a:pt x="43" y="44"/>
                      </a:lnTo>
                      <a:lnTo>
                        <a:pt x="46" y="41"/>
                      </a:lnTo>
                      <a:lnTo>
                        <a:pt x="47" y="41"/>
                      </a:lnTo>
                      <a:lnTo>
                        <a:pt x="47" y="38"/>
                      </a:lnTo>
                      <a:lnTo>
                        <a:pt x="50" y="37"/>
                      </a:lnTo>
                      <a:lnTo>
                        <a:pt x="51" y="34"/>
                      </a:lnTo>
                      <a:lnTo>
                        <a:pt x="53" y="33"/>
                      </a:lnTo>
                      <a:lnTo>
                        <a:pt x="54" y="30"/>
                      </a:lnTo>
                      <a:lnTo>
                        <a:pt x="56" y="28"/>
                      </a:lnTo>
                      <a:lnTo>
                        <a:pt x="57" y="26"/>
                      </a:lnTo>
                      <a:lnTo>
                        <a:pt x="59" y="24"/>
                      </a:lnTo>
                      <a:lnTo>
                        <a:pt x="60" y="21"/>
                      </a:lnTo>
                      <a:lnTo>
                        <a:pt x="62" y="18"/>
                      </a:lnTo>
                      <a:lnTo>
                        <a:pt x="63" y="15"/>
                      </a:lnTo>
                      <a:lnTo>
                        <a:pt x="64" y="15"/>
                      </a:lnTo>
                      <a:lnTo>
                        <a:pt x="67" y="13"/>
                      </a:lnTo>
                      <a:lnTo>
                        <a:pt x="67" y="10"/>
                      </a:lnTo>
                      <a:lnTo>
                        <a:pt x="70" y="7"/>
                      </a:lnTo>
                      <a:lnTo>
                        <a:pt x="72" y="4"/>
                      </a:lnTo>
                      <a:lnTo>
                        <a:pt x="73" y="2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8" name="Freeform 747"/>
                <p:cNvSpPr>
                  <a:spLocks/>
                </p:cNvSpPr>
                <p:nvPr/>
              </p:nvSpPr>
              <p:spPr bwMode="auto">
                <a:xfrm>
                  <a:off x="5627694" y="4044955"/>
                  <a:ext cx="39688" cy="90488"/>
                </a:xfrm>
                <a:custGeom>
                  <a:avLst/>
                  <a:gdLst>
                    <a:gd name="T0" fmla="*/ 0 w 75"/>
                    <a:gd name="T1" fmla="*/ 169 h 169"/>
                    <a:gd name="T2" fmla="*/ 2 w 75"/>
                    <a:gd name="T3" fmla="*/ 166 h 169"/>
                    <a:gd name="T4" fmla="*/ 3 w 75"/>
                    <a:gd name="T5" fmla="*/ 163 h 169"/>
                    <a:gd name="T6" fmla="*/ 5 w 75"/>
                    <a:gd name="T7" fmla="*/ 160 h 169"/>
                    <a:gd name="T8" fmla="*/ 6 w 75"/>
                    <a:gd name="T9" fmla="*/ 156 h 169"/>
                    <a:gd name="T10" fmla="*/ 8 w 75"/>
                    <a:gd name="T11" fmla="*/ 154 h 169"/>
                    <a:gd name="T12" fmla="*/ 9 w 75"/>
                    <a:gd name="T13" fmla="*/ 151 h 169"/>
                    <a:gd name="T14" fmla="*/ 11 w 75"/>
                    <a:gd name="T15" fmla="*/ 148 h 169"/>
                    <a:gd name="T16" fmla="*/ 12 w 75"/>
                    <a:gd name="T17" fmla="*/ 144 h 169"/>
                    <a:gd name="T18" fmla="*/ 13 w 75"/>
                    <a:gd name="T19" fmla="*/ 141 h 169"/>
                    <a:gd name="T20" fmla="*/ 15 w 75"/>
                    <a:gd name="T21" fmla="*/ 138 h 169"/>
                    <a:gd name="T22" fmla="*/ 18 w 75"/>
                    <a:gd name="T23" fmla="*/ 137 h 169"/>
                    <a:gd name="T24" fmla="*/ 19 w 75"/>
                    <a:gd name="T25" fmla="*/ 133 h 169"/>
                    <a:gd name="T26" fmla="*/ 19 w 75"/>
                    <a:gd name="T27" fmla="*/ 130 h 169"/>
                    <a:gd name="T28" fmla="*/ 22 w 75"/>
                    <a:gd name="T29" fmla="*/ 125 h 169"/>
                    <a:gd name="T30" fmla="*/ 24 w 75"/>
                    <a:gd name="T31" fmla="*/ 123 h 169"/>
                    <a:gd name="T32" fmla="*/ 25 w 75"/>
                    <a:gd name="T33" fmla="*/ 120 h 169"/>
                    <a:gd name="T34" fmla="*/ 26 w 75"/>
                    <a:gd name="T35" fmla="*/ 117 h 169"/>
                    <a:gd name="T36" fmla="*/ 28 w 75"/>
                    <a:gd name="T37" fmla="*/ 114 h 169"/>
                    <a:gd name="T38" fmla="*/ 29 w 75"/>
                    <a:gd name="T39" fmla="*/ 110 h 169"/>
                    <a:gd name="T40" fmla="*/ 31 w 75"/>
                    <a:gd name="T41" fmla="*/ 105 h 169"/>
                    <a:gd name="T42" fmla="*/ 32 w 75"/>
                    <a:gd name="T43" fmla="*/ 102 h 169"/>
                    <a:gd name="T44" fmla="*/ 34 w 75"/>
                    <a:gd name="T45" fmla="*/ 99 h 169"/>
                    <a:gd name="T46" fmla="*/ 35 w 75"/>
                    <a:gd name="T47" fmla="*/ 97 h 169"/>
                    <a:gd name="T48" fmla="*/ 36 w 75"/>
                    <a:gd name="T49" fmla="*/ 92 h 169"/>
                    <a:gd name="T50" fmla="*/ 39 w 75"/>
                    <a:gd name="T51" fmla="*/ 88 h 169"/>
                    <a:gd name="T52" fmla="*/ 39 w 75"/>
                    <a:gd name="T53" fmla="*/ 85 h 169"/>
                    <a:gd name="T54" fmla="*/ 42 w 75"/>
                    <a:gd name="T55" fmla="*/ 82 h 169"/>
                    <a:gd name="T56" fmla="*/ 44 w 75"/>
                    <a:gd name="T57" fmla="*/ 78 h 169"/>
                    <a:gd name="T58" fmla="*/ 45 w 75"/>
                    <a:gd name="T59" fmla="*/ 74 h 169"/>
                    <a:gd name="T60" fmla="*/ 47 w 75"/>
                    <a:gd name="T61" fmla="*/ 71 h 169"/>
                    <a:gd name="T62" fmla="*/ 48 w 75"/>
                    <a:gd name="T63" fmla="*/ 66 h 169"/>
                    <a:gd name="T64" fmla="*/ 49 w 75"/>
                    <a:gd name="T65" fmla="*/ 63 h 169"/>
                    <a:gd name="T66" fmla="*/ 51 w 75"/>
                    <a:gd name="T67" fmla="*/ 59 h 169"/>
                    <a:gd name="T68" fmla="*/ 52 w 75"/>
                    <a:gd name="T69" fmla="*/ 56 h 169"/>
                    <a:gd name="T70" fmla="*/ 54 w 75"/>
                    <a:gd name="T71" fmla="*/ 52 h 169"/>
                    <a:gd name="T72" fmla="*/ 55 w 75"/>
                    <a:gd name="T73" fmla="*/ 48 h 169"/>
                    <a:gd name="T74" fmla="*/ 57 w 75"/>
                    <a:gd name="T75" fmla="*/ 46 h 169"/>
                    <a:gd name="T76" fmla="*/ 58 w 75"/>
                    <a:gd name="T77" fmla="*/ 40 h 169"/>
                    <a:gd name="T78" fmla="*/ 60 w 75"/>
                    <a:gd name="T79" fmla="*/ 38 h 169"/>
                    <a:gd name="T80" fmla="*/ 61 w 75"/>
                    <a:gd name="T81" fmla="*/ 33 h 169"/>
                    <a:gd name="T82" fmla="*/ 64 w 75"/>
                    <a:gd name="T83" fmla="*/ 30 h 169"/>
                    <a:gd name="T84" fmla="*/ 64 w 75"/>
                    <a:gd name="T85" fmla="*/ 26 h 169"/>
                    <a:gd name="T86" fmla="*/ 65 w 75"/>
                    <a:gd name="T87" fmla="*/ 22 h 169"/>
                    <a:gd name="T88" fmla="*/ 68 w 75"/>
                    <a:gd name="T89" fmla="*/ 19 h 169"/>
                    <a:gd name="T90" fmla="*/ 68 w 75"/>
                    <a:gd name="T91" fmla="*/ 14 h 169"/>
                    <a:gd name="T92" fmla="*/ 71 w 75"/>
                    <a:gd name="T93" fmla="*/ 12 h 169"/>
                    <a:gd name="T94" fmla="*/ 72 w 75"/>
                    <a:gd name="T95" fmla="*/ 7 h 169"/>
                    <a:gd name="T96" fmla="*/ 72 w 75"/>
                    <a:gd name="T97" fmla="*/ 3 h 169"/>
                    <a:gd name="T98" fmla="*/ 75 w 75"/>
                    <a:gd name="T99" fmla="*/ 0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9">
                      <a:moveTo>
                        <a:pt x="0" y="169"/>
                      </a:moveTo>
                      <a:lnTo>
                        <a:pt x="2" y="166"/>
                      </a:lnTo>
                      <a:lnTo>
                        <a:pt x="3" y="163"/>
                      </a:lnTo>
                      <a:lnTo>
                        <a:pt x="5" y="160"/>
                      </a:lnTo>
                      <a:lnTo>
                        <a:pt x="6" y="156"/>
                      </a:lnTo>
                      <a:lnTo>
                        <a:pt x="8" y="154"/>
                      </a:lnTo>
                      <a:lnTo>
                        <a:pt x="9" y="151"/>
                      </a:lnTo>
                      <a:lnTo>
                        <a:pt x="11" y="148"/>
                      </a:lnTo>
                      <a:lnTo>
                        <a:pt x="12" y="144"/>
                      </a:lnTo>
                      <a:lnTo>
                        <a:pt x="13" y="141"/>
                      </a:lnTo>
                      <a:lnTo>
                        <a:pt x="15" y="138"/>
                      </a:lnTo>
                      <a:lnTo>
                        <a:pt x="18" y="137"/>
                      </a:lnTo>
                      <a:lnTo>
                        <a:pt x="19" y="133"/>
                      </a:lnTo>
                      <a:lnTo>
                        <a:pt x="19" y="130"/>
                      </a:lnTo>
                      <a:lnTo>
                        <a:pt x="22" y="125"/>
                      </a:lnTo>
                      <a:lnTo>
                        <a:pt x="24" y="123"/>
                      </a:lnTo>
                      <a:lnTo>
                        <a:pt x="25" y="120"/>
                      </a:lnTo>
                      <a:lnTo>
                        <a:pt x="26" y="117"/>
                      </a:lnTo>
                      <a:lnTo>
                        <a:pt x="28" y="114"/>
                      </a:lnTo>
                      <a:lnTo>
                        <a:pt x="29" y="110"/>
                      </a:lnTo>
                      <a:lnTo>
                        <a:pt x="31" y="105"/>
                      </a:lnTo>
                      <a:lnTo>
                        <a:pt x="32" y="102"/>
                      </a:lnTo>
                      <a:lnTo>
                        <a:pt x="34" y="99"/>
                      </a:lnTo>
                      <a:lnTo>
                        <a:pt x="35" y="97"/>
                      </a:lnTo>
                      <a:lnTo>
                        <a:pt x="36" y="92"/>
                      </a:lnTo>
                      <a:lnTo>
                        <a:pt x="39" y="88"/>
                      </a:lnTo>
                      <a:lnTo>
                        <a:pt x="39" y="85"/>
                      </a:lnTo>
                      <a:lnTo>
                        <a:pt x="42" y="82"/>
                      </a:lnTo>
                      <a:lnTo>
                        <a:pt x="44" y="78"/>
                      </a:lnTo>
                      <a:lnTo>
                        <a:pt x="45" y="74"/>
                      </a:lnTo>
                      <a:lnTo>
                        <a:pt x="47" y="71"/>
                      </a:lnTo>
                      <a:lnTo>
                        <a:pt x="48" y="66"/>
                      </a:lnTo>
                      <a:lnTo>
                        <a:pt x="49" y="63"/>
                      </a:lnTo>
                      <a:lnTo>
                        <a:pt x="51" y="59"/>
                      </a:lnTo>
                      <a:lnTo>
                        <a:pt x="52" y="56"/>
                      </a:lnTo>
                      <a:lnTo>
                        <a:pt x="54" y="52"/>
                      </a:lnTo>
                      <a:lnTo>
                        <a:pt x="55" y="48"/>
                      </a:lnTo>
                      <a:lnTo>
                        <a:pt x="57" y="46"/>
                      </a:lnTo>
                      <a:lnTo>
                        <a:pt x="58" y="40"/>
                      </a:lnTo>
                      <a:lnTo>
                        <a:pt x="60" y="38"/>
                      </a:lnTo>
                      <a:lnTo>
                        <a:pt x="61" y="33"/>
                      </a:lnTo>
                      <a:lnTo>
                        <a:pt x="64" y="30"/>
                      </a:lnTo>
                      <a:lnTo>
                        <a:pt x="64" y="26"/>
                      </a:lnTo>
                      <a:lnTo>
                        <a:pt x="65" y="22"/>
                      </a:lnTo>
                      <a:lnTo>
                        <a:pt x="68" y="19"/>
                      </a:lnTo>
                      <a:lnTo>
                        <a:pt x="68" y="14"/>
                      </a:lnTo>
                      <a:lnTo>
                        <a:pt x="71" y="12"/>
                      </a:lnTo>
                      <a:lnTo>
                        <a:pt x="72" y="7"/>
                      </a:lnTo>
                      <a:lnTo>
                        <a:pt x="72" y="3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9" name="Freeform 748"/>
                <p:cNvSpPr>
                  <a:spLocks/>
                </p:cNvSpPr>
                <p:nvPr/>
              </p:nvSpPr>
              <p:spPr bwMode="auto">
                <a:xfrm>
                  <a:off x="5667381" y="3963992"/>
                  <a:ext cx="39688" cy="80963"/>
                </a:xfrm>
                <a:custGeom>
                  <a:avLst/>
                  <a:gdLst>
                    <a:gd name="T0" fmla="*/ 0 w 75"/>
                    <a:gd name="T1" fmla="*/ 153 h 153"/>
                    <a:gd name="T2" fmla="*/ 2 w 75"/>
                    <a:gd name="T3" fmla="*/ 149 h 153"/>
                    <a:gd name="T4" fmla="*/ 3 w 75"/>
                    <a:gd name="T5" fmla="*/ 146 h 153"/>
                    <a:gd name="T6" fmla="*/ 5 w 75"/>
                    <a:gd name="T7" fmla="*/ 142 h 153"/>
                    <a:gd name="T8" fmla="*/ 6 w 75"/>
                    <a:gd name="T9" fmla="*/ 137 h 153"/>
                    <a:gd name="T10" fmla="*/ 8 w 75"/>
                    <a:gd name="T11" fmla="*/ 136 h 153"/>
                    <a:gd name="T12" fmla="*/ 10 w 75"/>
                    <a:gd name="T13" fmla="*/ 131 h 153"/>
                    <a:gd name="T14" fmla="*/ 10 w 75"/>
                    <a:gd name="T15" fmla="*/ 127 h 153"/>
                    <a:gd name="T16" fmla="*/ 13 w 75"/>
                    <a:gd name="T17" fmla="*/ 123 h 153"/>
                    <a:gd name="T18" fmla="*/ 15 w 75"/>
                    <a:gd name="T19" fmla="*/ 120 h 153"/>
                    <a:gd name="T20" fmla="*/ 15 w 75"/>
                    <a:gd name="T21" fmla="*/ 117 h 153"/>
                    <a:gd name="T22" fmla="*/ 18 w 75"/>
                    <a:gd name="T23" fmla="*/ 113 h 153"/>
                    <a:gd name="T24" fmla="*/ 19 w 75"/>
                    <a:gd name="T25" fmla="*/ 110 h 153"/>
                    <a:gd name="T26" fmla="*/ 21 w 75"/>
                    <a:gd name="T27" fmla="*/ 106 h 153"/>
                    <a:gd name="T28" fmla="*/ 22 w 75"/>
                    <a:gd name="T29" fmla="*/ 103 h 153"/>
                    <a:gd name="T30" fmla="*/ 23 w 75"/>
                    <a:gd name="T31" fmla="*/ 98 h 153"/>
                    <a:gd name="T32" fmla="*/ 25 w 75"/>
                    <a:gd name="T33" fmla="*/ 97 h 153"/>
                    <a:gd name="T34" fmla="*/ 26 w 75"/>
                    <a:gd name="T35" fmla="*/ 93 h 153"/>
                    <a:gd name="T36" fmla="*/ 28 w 75"/>
                    <a:gd name="T37" fmla="*/ 88 h 153"/>
                    <a:gd name="T38" fmla="*/ 29 w 75"/>
                    <a:gd name="T39" fmla="*/ 85 h 153"/>
                    <a:gd name="T40" fmla="*/ 31 w 75"/>
                    <a:gd name="T41" fmla="*/ 83 h 153"/>
                    <a:gd name="T42" fmla="*/ 32 w 75"/>
                    <a:gd name="T43" fmla="*/ 80 h 153"/>
                    <a:gd name="T44" fmla="*/ 35 w 75"/>
                    <a:gd name="T45" fmla="*/ 75 h 153"/>
                    <a:gd name="T46" fmla="*/ 35 w 75"/>
                    <a:gd name="T47" fmla="*/ 72 h 153"/>
                    <a:gd name="T48" fmla="*/ 36 w 75"/>
                    <a:gd name="T49" fmla="*/ 70 h 153"/>
                    <a:gd name="T50" fmla="*/ 39 w 75"/>
                    <a:gd name="T51" fmla="*/ 67 h 153"/>
                    <a:gd name="T52" fmla="*/ 39 w 75"/>
                    <a:gd name="T53" fmla="*/ 62 h 153"/>
                    <a:gd name="T54" fmla="*/ 42 w 75"/>
                    <a:gd name="T55" fmla="*/ 59 h 153"/>
                    <a:gd name="T56" fmla="*/ 44 w 75"/>
                    <a:gd name="T57" fmla="*/ 57 h 153"/>
                    <a:gd name="T58" fmla="*/ 44 w 75"/>
                    <a:gd name="T59" fmla="*/ 54 h 153"/>
                    <a:gd name="T60" fmla="*/ 46 w 75"/>
                    <a:gd name="T61" fmla="*/ 51 h 153"/>
                    <a:gd name="T62" fmla="*/ 48 w 75"/>
                    <a:gd name="T63" fmla="*/ 47 h 153"/>
                    <a:gd name="T64" fmla="*/ 49 w 75"/>
                    <a:gd name="T65" fmla="*/ 45 h 153"/>
                    <a:gd name="T66" fmla="*/ 51 w 75"/>
                    <a:gd name="T67" fmla="*/ 42 h 153"/>
                    <a:gd name="T68" fmla="*/ 52 w 75"/>
                    <a:gd name="T69" fmla="*/ 39 h 153"/>
                    <a:gd name="T70" fmla="*/ 54 w 75"/>
                    <a:gd name="T71" fmla="*/ 35 h 153"/>
                    <a:gd name="T72" fmla="*/ 57 w 75"/>
                    <a:gd name="T73" fmla="*/ 32 h 153"/>
                    <a:gd name="T74" fmla="*/ 57 w 75"/>
                    <a:gd name="T75" fmla="*/ 31 h 153"/>
                    <a:gd name="T76" fmla="*/ 59 w 75"/>
                    <a:gd name="T77" fmla="*/ 28 h 153"/>
                    <a:gd name="T78" fmla="*/ 61 w 75"/>
                    <a:gd name="T79" fmla="*/ 25 h 153"/>
                    <a:gd name="T80" fmla="*/ 61 w 75"/>
                    <a:gd name="T81" fmla="*/ 22 h 153"/>
                    <a:gd name="T82" fmla="*/ 64 w 75"/>
                    <a:gd name="T83" fmla="*/ 19 h 153"/>
                    <a:gd name="T84" fmla="*/ 65 w 75"/>
                    <a:gd name="T85" fmla="*/ 18 h 153"/>
                    <a:gd name="T86" fmla="*/ 67 w 75"/>
                    <a:gd name="T87" fmla="*/ 15 h 153"/>
                    <a:gd name="T88" fmla="*/ 68 w 75"/>
                    <a:gd name="T89" fmla="*/ 12 h 153"/>
                    <a:gd name="T90" fmla="*/ 70 w 75"/>
                    <a:gd name="T91" fmla="*/ 9 h 153"/>
                    <a:gd name="T92" fmla="*/ 71 w 75"/>
                    <a:gd name="T93" fmla="*/ 6 h 153"/>
                    <a:gd name="T94" fmla="*/ 72 w 75"/>
                    <a:gd name="T95" fmla="*/ 5 h 153"/>
                    <a:gd name="T96" fmla="*/ 74 w 75"/>
                    <a:gd name="T97" fmla="*/ 2 h 153"/>
                    <a:gd name="T98" fmla="*/ 75 w 75"/>
                    <a:gd name="T99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53">
                      <a:moveTo>
                        <a:pt x="0" y="153"/>
                      </a:moveTo>
                      <a:lnTo>
                        <a:pt x="2" y="149"/>
                      </a:lnTo>
                      <a:lnTo>
                        <a:pt x="3" y="146"/>
                      </a:lnTo>
                      <a:lnTo>
                        <a:pt x="5" y="142"/>
                      </a:lnTo>
                      <a:lnTo>
                        <a:pt x="6" y="137"/>
                      </a:lnTo>
                      <a:lnTo>
                        <a:pt x="8" y="136"/>
                      </a:lnTo>
                      <a:lnTo>
                        <a:pt x="10" y="131"/>
                      </a:lnTo>
                      <a:lnTo>
                        <a:pt x="10" y="127"/>
                      </a:lnTo>
                      <a:lnTo>
                        <a:pt x="13" y="123"/>
                      </a:lnTo>
                      <a:lnTo>
                        <a:pt x="15" y="120"/>
                      </a:lnTo>
                      <a:lnTo>
                        <a:pt x="15" y="117"/>
                      </a:lnTo>
                      <a:lnTo>
                        <a:pt x="18" y="113"/>
                      </a:lnTo>
                      <a:lnTo>
                        <a:pt x="19" y="110"/>
                      </a:lnTo>
                      <a:lnTo>
                        <a:pt x="21" y="106"/>
                      </a:lnTo>
                      <a:lnTo>
                        <a:pt x="22" y="103"/>
                      </a:lnTo>
                      <a:lnTo>
                        <a:pt x="23" y="98"/>
                      </a:lnTo>
                      <a:lnTo>
                        <a:pt x="25" y="97"/>
                      </a:lnTo>
                      <a:lnTo>
                        <a:pt x="26" y="93"/>
                      </a:lnTo>
                      <a:lnTo>
                        <a:pt x="28" y="88"/>
                      </a:lnTo>
                      <a:lnTo>
                        <a:pt x="29" y="85"/>
                      </a:lnTo>
                      <a:lnTo>
                        <a:pt x="31" y="83"/>
                      </a:lnTo>
                      <a:lnTo>
                        <a:pt x="32" y="80"/>
                      </a:lnTo>
                      <a:lnTo>
                        <a:pt x="35" y="75"/>
                      </a:lnTo>
                      <a:lnTo>
                        <a:pt x="35" y="72"/>
                      </a:lnTo>
                      <a:lnTo>
                        <a:pt x="36" y="70"/>
                      </a:lnTo>
                      <a:lnTo>
                        <a:pt x="39" y="67"/>
                      </a:lnTo>
                      <a:lnTo>
                        <a:pt x="39" y="62"/>
                      </a:lnTo>
                      <a:lnTo>
                        <a:pt x="42" y="59"/>
                      </a:lnTo>
                      <a:lnTo>
                        <a:pt x="44" y="57"/>
                      </a:lnTo>
                      <a:lnTo>
                        <a:pt x="44" y="54"/>
                      </a:lnTo>
                      <a:lnTo>
                        <a:pt x="46" y="51"/>
                      </a:lnTo>
                      <a:lnTo>
                        <a:pt x="48" y="47"/>
                      </a:lnTo>
                      <a:lnTo>
                        <a:pt x="49" y="45"/>
                      </a:lnTo>
                      <a:lnTo>
                        <a:pt x="51" y="42"/>
                      </a:lnTo>
                      <a:lnTo>
                        <a:pt x="52" y="39"/>
                      </a:lnTo>
                      <a:lnTo>
                        <a:pt x="54" y="35"/>
                      </a:lnTo>
                      <a:lnTo>
                        <a:pt x="57" y="32"/>
                      </a:lnTo>
                      <a:lnTo>
                        <a:pt x="57" y="31"/>
                      </a:lnTo>
                      <a:lnTo>
                        <a:pt x="59" y="28"/>
                      </a:lnTo>
                      <a:lnTo>
                        <a:pt x="61" y="25"/>
                      </a:lnTo>
                      <a:lnTo>
                        <a:pt x="61" y="22"/>
                      </a:lnTo>
                      <a:lnTo>
                        <a:pt x="64" y="19"/>
                      </a:lnTo>
                      <a:lnTo>
                        <a:pt x="65" y="18"/>
                      </a:lnTo>
                      <a:lnTo>
                        <a:pt x="67" y="15"/>
                      </a:lnTo>
                      <a:lnTo>
                        <a:pt x="68" y="12"/>
                      </a:lnTo>
                      <a:lnTo>
                        <a:pt x="70" y="9"/>
                      </a:lnTo>
                      <a:lnTo>
                        <a:pt x="71" y="6"/>
                      </a:lnTo>
                      <a:lnTo>
                        <a:pt x="72" y="5"/>
                      </a:lnTo>
                      <a:lnTo>
                        <a:pt x="74" y="2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0" name="Freeform 749"/>
                <p:cNvSpPr>
                  <a:spLocks/>
                </p:cNvSpPr>
                <p:nvPr/>
              </p:nvSpPr>
              <p:spPr bwMode="auto">
                <a:xfrm>
                  <a:off x="5707069" y="3925892"/>
                  <a:ext cx="39688" cy="38100"/>
                </a:xfrm>
                <a:custGeom>
                  <a:avLst/>
                  <a:gdLst>
                    <a:gd name="T0" fmla="*/ 0 w 75"/>
                    <a:gd name="T1" fmla="*/ 74 h 74"/>
                    <a:gd name="T2" fmla="*/ 2 w 75"/>
                    <a:gd name="T3" fmla="*/ 72 h 74"/>
                    <a:gd name="T4" fmla="*/ 3 w 75"/>
                    <a:gd name="T5" fmla="*/ 69 h 74"/>
                    <a:gd name="T6" fmla="*/ 5 w 75"/>
                    <a:gd name="T7" fmla="*/ 66 h 74"/>
                    <a:gd name="T8" fmla="*/ 6 w 75"/>
                    <a:gd name="T9" fmla="*/ 64 h 74"/>
                    <a:gd name="T10" fmla="*/ 7 w 75"/>
                    <a:gd name="T11" fmla="*/ 63 h 74"/>
                    <a:gd name="T12" fmla="*/ 10 w 75"/>
                    <a:gd name="T13" fmla="*/ 60 h 74"/>
                    <a:gd name="T14" fmla="*/ 10 w 75"/>
                    <a:gd name="T15" fmla="*/ 59 h 74"/>
                    <a:gd name="T16" fmla="*/ 12 w 75"/>
                    <a:gd name="T17" fmla="*/ 56 h 74"/>
                    <a:gd name="T18" fmla="*/ 15 w 75"/>
                    <a:gd name="T19" fmla="*/ 53 h 74"/>
                    <a:gd name="T20" fmla="*/ 15 w 75"/>
                    <a:gd name="T21" fmla="*/ 51 h 74"/>
                    <a:gd name="T22" fmla="*/ 18 w 75"/>
                    <a:gd name="T23" fmla="*/ 50 h 74"/>
                    <a:gd name="T24" fmla="*/ 19 w 75"/>
                    <a:gd name="T25" fmla="*/ 47 h 74"/>
                    <a:gd name="T26" fmla="*/ 20 w 75"/>
                    <a:gd name="T27" fmla="*/ 46 h 74"/>
                    <a:gd name="T28" fmla="*/ 22 w 75"/>
                    <a:gd name="T29" fmla="*/ 44 h 74"/>
                    <a:gd name="T30" fmla="*/ 23 w 75"/>
                    <a:gd name="T31" fmla="*/ 43 h 74"/>
                    <a:gd name="T32" fmla="*/ 25 w 75"/>
                    <a:gd name="T33" fmla="*/ 41 h 74"/>
                    <a:gd name="T34" fmla="*/ 26 w 75"/>
                    <a:gd name="T35" fmla="*/ 38 h 74"/>
                    <a:gd name="T36" fmla="*/ 28 w 75"/>
                    <a:gd name="T37" fmla="*/ 37 h 74"/>
                    <a:gd name="T38" fmla="*/ 29 w 75"/>
                    <a:gd name="T39" fmla="*/ 36 h 74"/>
                    <a:gd name="T40" fmla="*/ 32 w 75"/>
                    <a:gd name="T41" fmla="*/ 34 h 74"/>
                    <a:gd name="T42" fmla="*/ 32 w 75"/>
                    <a:gd name="T43" fmla="*/ 31 h 74"/>
                    <a:gd name="T44" fmla="*/ 33 w 75"/>
                    <a:gd name="T45" fmla="*/ 30 h 74"/>
                    <a:gd name="T46" fmla="*/ 36 w 75"/>
                    <a:gd name="T47" fmla="*/ 28 h 74"/>
                    <a:gd name="T48" fmla="*/ 36 w 75"/>
                    <a:gd name="T49" fmla="*/ 27 h 74"/>
                    <a:gd name="T50" fmla="*/ 38 w 75"/>
                    <a:gd name="T51" fmla="*/ 25 h 74"/>
                    <a:gd name="T52" fmla="*/ 41 w 75"/>
                    <a:gd name="T53" fmla="*/ 24 h 74"/>
                    <a:gd name="T54" fmla="*/ 41 w 75"/>
                    <a:gd name="T55" fmla="*/ 24 h 74"/>
                    <a:gd name="T56" fmla="*/ 43 w 75"/>
                    <a:gd name="T57" fmla="*/ 23 h 74"/>
                    <a:gd name="T58" fmla="*/ 45 w 75"/>
                    <a:gd name="T59" fmla="*/ 21 h 74"/>
                    <a:gd name="T60" fmla="*/ 45 w 75"/>
                    <a:gd name="T61" fmla="*/ 20 h 74"/>
                    <a:gd name="T62" fmla="*/ 48 w 75"/>
                    <a:gd name="T63" fmla="*/ 18 h 74"/>
                    <a:gd name="T64" fmla="*/ 49 w 75"/>
                    <a:gd name="T65" fmla="*/ 17 h 74"/>
                    <a:gd name="T66" fmla="*/ 51 w 75"/>
                    <a:gd name="T67" fmla="*/ 15 h 74"/>
                    <a:gd name="T68" fmla="*/ 52 w 75"/>
                    <a:gd name="T69" fmla="*/ 14 h 74"/>
                    <a:gd name="T70" fmla="*/ 54 w 75"/>
                    <a:gd name="T71" fmla="*/ 13 h 74"/>
                    <a:gd name="T72" fmla="*/ 55 w 75"/>
                    <a:gd name="T73" fmla="*/ 11 h 74"/>
                    <a:gd name="T74" fmla="*/ 56 w 75"/>
                    <a:gd name="T75" fmla="*/ 10 h 74"/>
                    <a:gd name="T76" fmla="*/ 58 w 75"/>
                    <a:gd name="T77" fmla="*/ 10 h 74"/>
                    <a:gd name="T78" fmla="*/ 59 w 75"/>
                    <a:gd name="T79" fmla="*/ 8 h 74"/>
                    <a:gd name="T80" fmla="*/ 61 w 75"/>
                    <a:gd name="T81" fmla="*/ 7 h 74"/>
                    <a:gd name="T82" fmla="*/ 62 w 75"/>
                    <a:gd name="T83" fmla="*/ 5 h 74"/>
                    <a:gd name="T84" fmla="*/ 64 w 75"/>
                    <a:gd name="T85" fmla="*/ 5 h 74"/>
                    <a:gd name="T86" fmla="*/ 65 w 75"/>
                    <a:gd name="T87" fmla="*/ 5 h 74"/>
                    <a:gd name="T88" fmla="*/ 67 w 75"/>
                    <a:gd name="T89" fmla="*/ 4 h 74"/>
                    <a:gd name="T90" fmla="*/ 69 w 75"/>
                    <a:gd name="T91" fmla="*/ 4 h 74"/>
                    <a:gd name="T92" fmla="*/ 71 w 75"/>
                    <a:gd name="T93" fmla="*/ 2 h 74"/>
                    <a:gd name="T94" fmla="*/ 71 w 75"/>
                    <a:gd name="T95" fmla="*/ 1 h 74"/>
                    <a:gd name="T96" fmla="*/ 74 w 75"/>
                    <a:gd name="T97" fmla="*/ 1 h 74"/>
                    <a:gd name="T98" fmla="*/ 75 w 75"/>
                    <a:gd name="T99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74">
                      <a:moveTo>
                        <a:pt x="0" y="74"/>
                      </a:moveTo>
                      <a:lnTo>
                        <a:pt x="2" y="72"/>
                      </a:lnTo>
                      <a:lnTo>
                        <a:pt x="3" y="69"/>
                      </a:lnTo>
                      <a:lnTo>
                        <a:pt x="5" y="66"/>
                      </a:lnTo>
                      <a:lnTo>
                        <a:pt x="6" y="64"/>
                      </a:lnTo>
                      <a:lnTo>
                        <a:pt x="7" y="63"/>
                      </a:lnTo>
                      <a:lnTo>
                        <a:pt x="10" y="60"/>
                      </a:lnTo>
                      <a:lnTo>
                        <a:pt x="10" y="59"/>
                      </a:lnTo>
                      <a:lnTo>
                        <a:pt x="12" y="56"/>
                      </a:lnTo>
                      <a:lnTo>
                        <a:pt x="15" y="53"/>
                      </a:lnTo>
                      <a:lnTo>
                        <a:pt x="15" y="51"/>
                      </a:lnTo>
                      <a:lnTo>
                        <a:pt x="18" y="50"/>
                      </a:lnTo>
                      <a:lnTo>
                        <a:pt x="19" y="47"/>
                      </a:lnTo>
                      <a:lnTo>
                        <a:pt x="20" y="46"/>
                      </a:lnTo>
                      <a:lnTo>
                        <a:pt x="22" y="44"/>
                      </a:lnTo>
                      <a:lnTo>
                        <a:pt x="23" y="43"/>
                      </a:lnTo>
                      <a:lnTo>
                        <a:pt x="25" y="41"/>
                      </a:lnTo>
                      <a:lnTo>
                        <a:pt x="26" y="38"/>
                      </a:lnTo>
                      <a:lnTo>
                        <a:pt x="28" y="37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2" y="31"/>
                      </a:lnTo>
                      <a:lnTo>
                        <a:pt x="33" y="30"/>
                      </a:lnTo>
                      <a:lnTo>
                        <a:pt x="36" y="28"/>
                      </a:lnTo>
                      <a:lnTo>
                        <a:pt x="36" y="27"/>
                      </a:lnTo>
                      <a:lnTo>
                        <a:pt x="38" y="25"/>
                      </a:lnTo>
                      <a:lnTo>
                        <a:pt x="41" y="24"/>
                      </a:lnTo>
                      <a:lnTo>
                        <a:pt x="41" y="24"/>
                      </a:lnTo>
                      <a:lnTo>
                        <a:pt x="43" y="23"/>
                      </a:lnTo>
                      <a:lnTo>
                        <a:pt x="45" y="21"/>
                      </a:lnTo>
                      <a:lnTo>
                        <a:pt x="45" y="20"/>
                      </a:lnTo>
                      <a:lnTo>
                        <a:pt x="48" y="18"/>
                      </a:lnTo>
                      <a:lnTo>
                        <a:pt x="49" y="17"/>
                      </a:lnTo>
                      <a:lnTo>
                        <a:pt x="51" y="15"/>
                      </a:lnTo>
                      <a:lnTo>
                        <a:pt x="52" y="14"/>
                      </a:lnTo>
                      <a:lnTo>
                        <a:pt x="54" y="13"/>
                      </a:lnTo>
                      <a:lnTo>
                        <a:pt x="55" y="11"/>
                      </a:lnTo>
                      <a:lnTo>
                        <a:pt x="56" y="10"/>
                      </a:lnTo>
                      <a:lnTo>
                        <a:pt x="58" y="10"/>
                      </a:lnTo>
                      <a:lnTo>
                        <a:pt x="59" y="8"/>
                      </a:lnTo>
                      <a:lnTo>
                        <a:pt x="61" y="7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5" y="5"/>
                      </a:lnTo>
                      <a:lnTo>
                        <a:pt x="67" y="4"/>
                      </a:lnTo>
                      <a:lnTo>
                        <a:pt x="69" y="4"/>
                      </a:lnTo>
                      <a:lnTo>
                        <a:pt x="71" y="2"/>
                      </a:lnTo>
                      <a:lnTo>
                        <a:pt x="71" y="1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1" name="Freeform 750"/>
                <p:cNvSpPr>
                  <a:spLocks/>
                </p:cNvSpPr>
                <p:nvPr/>
              </p:nvSpPr>
              <p:spPr bwMode="auto">
                <a:xfrm>
                  <a:off x="5746756" y="3916367"/>
                  <a:ext cx="39688" cy="9525"/>
                </a:xfrm>
                <a:custGeom>
                  <a:avLst/>
                  <a:gdLst>
                    <a:gd name="T0" fmla="*/ 0 w 75"/>
                    <a:gd name="T1" fmla="*/ 16 h 16"/>
                    <a:gd name="T2" fmla="*/ 2 w 75"/>
                    <a:gd name="T3" fmla="*/ 16 h 16"/>
                    <a:gd name="T4" fmla="*/ 3 w 75"/>
                    <a:gd name="T5" fmla="*/ 14 h 16"/>
                    <a:gd name="T6" fmla="*/ 4 w 75"/>
                    <a:gd name="T7" fmla="*/ 14 h 16"/>
                    <a:gd name="T8" fmla="*/ 6 w 75"/>
                    <a:gd name="T9" fmla="*/ 13 h 16"/>
                    <a:gd name="T10" fmla="*/ 7 w 75"/>
                    <a:gd name="T11" fmla="*/ 13 h 16"/>
                    <a:gd name="T12" fmla="*/ 9 w 75"/>
                    <a:gd name="T13" fmla="*/ 11 h 16"/>
                    <a:gd name="T14" fmla="*/ 10 w 75"/>
                    <a:gd name="T15" fmla="*/ 11 h 16"/>
                    <a:gd name="T16" fmla="*/ 12 w 75"/>
                    <a:gd name="T17" fmla="*/ 10 h 16"/>
                    <a:gd name="T18" fmla="*/ 13 w 75"/>
                    <a:gd name="T19" fmla="*/ 10 h 16"/>
                    <a:gd name="T20" fmla="*/ 16 w 75"/>
                    <a:gd name="T21" fmla="*/ 8 h 16"/>
                    <a:gd name="T22" fmla="*/ 16 w 75"/>
                    <a:gd name="T23" fmla="*/ 8 h 16"/>
                    <a:gd name="T24" fmla="*/ 17 w 75"/>
                    <a:gd name="T25" fmla="*/ 8 h 16"/>
                    <a:gd name="T26" fmla="*/ 20 w 75"/>
                    <a:gd name="T27" fmla="*/ 8 h 16"/>
                    <a:gd name="T28" fmla="*/ 20 w 75"/>
                    <a:gd name="T29" fmla="*/ 8 h 16"/>
                    <a:gd name="T30" fmla="*/ 23 w 75"/>
                    <a:gd name="T31" fmla="*/ 8 h 16"/>
                    <a:gd name="T32" fmla="*/ 25 w 75"/>
                    <a:gd name="T33" fmla="*/ 7 h 16"/>
                    <a:gd name="T34" fmla="*/ 25 w 75"/>
                    <a:gd name="T35" fmla="*/ 7 h 16"/>
                    <a:gd name="T36" fmla="*/ 28 w 75"/>
                    <a:gd name="T37" fmla="*/ 7 h 16"/>
                    <a:gd name="T38" fmla="*/ 29 w 75"/>
                    <a:gd name="T39" fmla="*/ 5 h 16"/>
                    <a:gd name="T40" fmla="*/ 30 w 75"/>
                    <a:gd name="T41" fmla="*/ 5 h 16"/>
                    <a:gd name="T42" fmla="*/ 32 w 75"/>
                    <a:gd name="T43" fmla="*/ 5 h 16"/>
                    <a:gd name="T44" fmla="*/ 33 w 75"/>
                    <a:gd name="T45" fmla="*/ 4 h 16"/>
                    <a:gd name="T46" fmla="*/ 35 w 75"/>
                    <a:gd name="T47" fmla="*/ 4 h 16"/>
                    <a:gd name="T48" fmla="*/ 36 w 75"/>
                    <a:gd name="T49" fmla="*/ 4 h 16"/>
                    <a:gd name="T50" fmla="*/ 38 w 75"/>
                    <a:gd name="T51" fmla="*/ 4 h 16"/>
                    <a:gd name="T52" fmla="*/ 40 w 75"/>
                    <a:gd name="T53" fmla="*/ 4 h 16"/>
                    <a:gd name="T54" fmla="*/ 42 w 75"/>
                    <a:gd name="T55" fmla="*/ 3 h 16"/>
                    <a:gd name="T56" fmla="*/ 42 w 75"/>
                    <a:gd name="T57" fmla="*/ 3 h 16"/>
                    <a:gd name="T58" fmla="*/ 45 w 75"/>
                    <a:gd name="T59" fmla="*/ 3 h 16"/>
                    <a:gd name="T60" fmla="*/ 46 w 75"/>
                    <a:gd name="T61" fmla="*/ 3 h 16"/>
                    <a:gd name="T62" fmla="*/ 48 w 75"/>
                    <a:gd name="T63" fmla="*/ 1 h 16"/>
                    <a:gd name="T64" fmla="*/ 49 w 75"/>
                    <a:gd name="T65" fmla="*/ 1 h 16"/>
                    <a:gd name="T66" fmla="*/ 51 w 75"/>
                    <a:gd name="T67" fmla="*/ 1 h 16"/>
                    <a:gd name="T68" fmla="*/ 52 w 75"/>
                    <a:gd name="T69" fmla="*/ 1 h 16"/>
                    <a:gd name="T70" fmla="*/ 53 w 75"/>
                    <a:gd name="T71" fmla="*/ 1 h 16"/>
                    <a:gd name="T72" fmla="*/ 55 w 75"/>
                    <a:gd name="T73" fmla="*/ 1 h 16"/>
                    <a:gd name="T74" fmla="*/ 56 w 75"/>
                    <a:gd name="T75" fmla="*/ 1 h 16"/>
                    <a:gd name="T76" fmla="*/ 58 w 75"/>
                    <a:gd name="T77" fmla="*/ 1 h 16"/>
                    <a:gd name="T78" fmla="*/ 59 w 75"/>
                    <a:gd name="T79" fmla="*/ 1 h 16"/>
                    <a:gd name="T80" fmla="*/ 61 w 75"/>
                    <a:gd name="T81" fmla="*/ 1 h 16"/>
                    <a:gd name="T82" fmla="*/ 62 w 75"/>
                    <a:gd name="T83" fmla="*/ 0 h 16"/>
                    <a:gd name="T84" fmla="*/ 64 w 75"/>
                    <a:gd name="T85" fmla="*/ 0 h 16"/>
                    <a:gd name="T86" fmla="*/ 65 w 75"/>
                    <a:gd name="T87" fmla="*/ 0 h 16"/>
                    <a:gd name="T88" fmla="*/ 66 w 75"/>
                    <a:gd name="T89" fmla="*/ 0 h 16"/>
                    <a:gd name="T90" fmla="*/ 69 w 75"/>
                    <a:gd name="T91" fmla="*/ 0 h 16"/>
                    <a:gd name="T92" fmla="*/ 69 w 75"/>
                    <a:gd name="T93" fmla="*/ 0 h 16"/>
                    <a:gd name="T94" fmla="*/ 71 w 75"/>
                    <a:gd name="T95" fmla="*/ 0 h 16"/>
                    <a:gd name="T96" fmla="*/ 74 w 75"/>
                    <a:gd name="T97" fmla="*/ 0 h 16"/>
                    <a:gd name="T98" fmla="*/ 75 w 75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">
                      <a:moveTo>
                        <a:pt x="0" y="16"/>
                      </a:moveTo>
                      <a:lnTo>
                        <a:pt x="2" y="16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9" y="11"/>
                      </a:lnTo>
                      <a:lnTo>
                        <a:pt x="10" y="11"/>
                      </a:lnTo>
                      <a:lnTo>
                        <a:pt x="12" y="10"/>
                      </a:lnTo>
                      <a:lnTo>
                        <a:pt x="13" y="10"/>
                      </a:lnTo>
                      <a:lnTo>
                        <a:pt x="16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20" y="8"/>
                      </a:lnTo>
                      <a:lnTo>
                        <a:pt x="20" y="8"/>
                      </a:lnTo>
                      <a:lnTo>
                        <a:pt x="23" y="8"/>
                      </a:lnTo>
                      <a:lnTo>
                        <a:pt x="25" y="7"/>
                      </a:lnTo>
                      <a:lnTo>
                        <a:pt x="25" y="7"/>
                      </a:lnTo>
                      <a:lnTo>
                        <a:pt x="28" y="7"/>
                      </a:lnTo>
                      <a:lnTo>
                        <a:pt x="29" y="5"/>
                      </a:lnTo>
                      <a:lnTo>
                        <a:pt x="30" y="5"/>
                      </a:lnTo>
                      <a:lnTo>
                        <a:pt x="32" y="5"/>
                      </a:lnTo>
                      <a:lnTo>
                        <a:pt x="33" y="4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40" y="4"/>
                      </a:lnTo>
                      <a:lnTo>
                        <a:pt x="42" y="3"/>
                      </a:lnTo>
                      <a:lnTo>
                        <a:pt x="42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1"/>
                      </a:lnTo>
                      <a:lnTo>
                        <a:pt x="49" y="1"/>
                      </a:lnTo>
                      <a:lnTo>
                        <a:pt x="51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5" y="1"/>
                      </a:lnTo>
                      <a:lnTo>
                        <a:pt x="56" y="1"/>
                      </a:lnTo>
                      <a:lnTo>
                        <a:pt x="58" y="1"/>
                      </a:lnTo>
                      <a:lnTo>
                        <a:pt x="59" y="1"/>
                      </a:lnTo>
                      <a:lnTo>
                        <a:pt x="61" y="1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2" name="Freeform 751"/>
                <p:cNvSpPr>
                  <a:spLocks/>
                </p:cNvSpPr>
                <p:nvPr/>
              </p:nvSpPr>
              <p:spPr bwMode="auto">
                <a:xfrm>
                  <a:off x="5786444" y="3916367"/>
                  <a:ext cx="39688" cy="4763"/>
                </a:xfrm>
                <a:custGeom>
                  <a:avLst/>
                  <a:gdLst>
                    <a:gd name="T0" fmla="*/ 0 w 75"/>
                    <a:gd name="T1" fmla="*/ 0 h 7"/>
                    <a:gd name="T2" fmla="*/ 1 w 75"/>
                    <a:gd name="T3" fmla="*/ 0 h 7"/>
                    <a:gd name="T4" fmla="*/ 3 w 75"/>
                    <a:gd name="T5" fmla="*/ 0 h 7"/>
                    <a:gd name="T6" fmla="*/ 4 w 75"/>
                    <a:gd name="T7" fmla="*/ 0 h 7"/>
                    <a:gd name="T8" fmla="*/ 6 w 75"/>
                    <a:gd name="T9" fmla="*/ 0 h 7"/>
                    <a:gd name="T10" fmla="*/ 7 w 75"/>
                    <a:gd name="T11" fmla="*/ 0 h 7"/>
                    <a:gd name="T12" fmla="*/ 9 w 75"/>
                    <a:gd name="T13" fmla="*/ 0 h 7"/>
                    <a:gd name="T14" fmla="*/ 12 w 75"/>
                    <a:gd name="T15" fmla="*/ 0 h 7"/>
                    <a:gd name="T16" fmla="*/ 12 w 75"/>
                    <a:gd name="T17" fmla="*/ 0 h 7"/>
                    <a:gd name="T18" fmla="*/ 13 w 75"/>
                    <a:gd name="T19" fmla="*/ 0 h 7"/>
                    <a:gd name="T20" fmla="*/ 16 w 75"/>
                    <a:gd name="T21" fmla="*/ 0 h 7"/>
                    <a:gd name="T22" fmla="*/ 16 w 75"/>
                    <a:gd name="T23" fmla="*/ 0 h 7"/>
                    <a:gd name="T24" fmla="*/ 19 w 75"/>
                    <a:gd name="T25" fmla="*/ 0 h 7"/>
                    <a:gd name="T26" fmla="*/ 20 w 75"/>
                    <a:gd name="T27" fmla="*/ 0 h 7"/>
                    <a:gd name="T28" fmla="*/ 22 w 75"/>
                    <a:gd name="T29" fmla="*/ 0 h 7"/>
                    <a:gd name="T30" fmla="*/ 23 w 75"/>
                    <a:gd name="T31" fmla="*/ 0 h 7"/>
                    <a:gd name="T32" fmla="*/ 25 w 75"/>
                    <a:gd name="T33" fmla="*/ 0 h 7"/>
                    <a:gd name="T34" fmla="*/ 26 w 75"/>
                    <a:gd name="T35" fmla="*/ 0 h 7"/>
                    <a:gd name="T36" fmla="*/ 27 w 75"/>
                    <a:gd name="T37" fmla="*/ 0 h 7"/>
                    <a:gd name="T38" fmla="*/ 29 w 75"/>
                    <a:gd name="T39" fmla="*/ 0 h 7"/>
                    <a:gd name="T40" fmla="*/ 30 w 75"/>
                    <a:gd name="T41" fmla="*/ 0 h 7"/>
                    <a:gd name="T42" fmla="*/ 32 w 75"/>
                    <a:gd name="T43" fmla="*/ 3 h 7"/>
                    <a:gd name="T44" fmla="*/ 33 w 75"/>
                    <a:gd name="T45" fmla="*/ 3 h 7"/>
                    <a:gd name="T46" fmla="*/ 35 w 75"/>
                    <a:gd name="T47" fmla="*/ 3 h 7"/>
                    <a:gd name="T48" fmla="*/ 36 w 75"/>
                    <a:gd name="T49" fmla="*/ 3 h 7"/>
                    <a:gd name="T50" fmla="*/ 38 w 75"/>
                    <a:gd name="T51" fmla="*/ 3 h 7"/>
                    <a:gd name="T52" fmla="*/ 40 w 75"/>
                    <a:gd name="T53" fmla="*/ 3 h 7"/>
                    <a:gd name="T54" fmla="*/ 40 w 75"/>
                    <a:gd name="T55" fmla="*/ 3 h 7"/>
                    <a:gd name="T56" fmla="*/ 42 w 75"/>
                    <a:gd name="T57" fmla="*/ 3 h 7"/>
                    <a:gd name="T58" fmla="*/ 45 w 75"/>
                    <a:gd name="T59" fmla="*/ 3 h 7"/>
                    <a:gd name="T60" fmla="*/ 46 w 75"/>
                    <a:gd name="T61" fmla="*/ 3 h 7"/>
                    <a:gd name="T62" fmla="*/ 48 w 75"/>
                    <a:gd name="T63" fmla="*/ 3 h 7"/>
                    <a:gd name="T64" fmla="*/ 49 w 75"/>
                    <a:gd name="T65" fmla="*/ 3 h 7"/>
                    <a:gd name="T66" fmla="*/ 50 w 75"/>
                    <a:gd name="T67" fmla="*/ 3 h 7"/>
                    <a:gd name="T68" fmla="*/ 52 w 75"/>
                    <a:gd name="T69" fmla="*/ 4 h 7"/>
                    <a:gd name="T70" fmla="*/ 53 w 75"/>
                    <a:gd name="T71" fmla="*/ 4 h 7"/>
                    <a:gd name="T72" fmla="*/ 55 w 75"/>
                    <a:gd name="T73" fmla="*/ 4 h 7"/>
                    <a:gd name="T74" fmla="*/ 58 w 75"/>
                    <a:gd name="T75" fmla="*/ 4 h 7"/>
                    <a:gd name="T76" fmla="*/ 58 w 75"/>
                    <a:gd name="T77" fmla="*/ 4 h 7"/>
                    <a:gd name="T78" fmla="*/ 59 w 75"/>
                    <a:gd name="T79" fmla="*/ 4 h 7"/>
                    <a:gd name="T80" fmla="*/ 62 w 75"/>
                    <a:gd name="T81" fmla="*/ 4 h 7"/>
                    <a:gd name="T82" fmla="*/ 62 w 75"/>
                    <a:gd name="T83" fmla="*/ 7 h 7"/>
                    <a:gd name="T84" fmla="*/ 65 w 75"/>
                    <a:gd name="T85" fmla="*/ 7 h 7"/>
                    <a:gd name="T86" fmla="*/ 66 w 75"/>
                    <a:gd name="T87" fmla="*/ 7 h 7"/>
                    <a:gd name="T88" fmla="*/ 66 w 75"/>
                    <a:gd name="T89" fmla="*/ 7 h 7"/>
                    <a:gd name="T90" fmla="*/ 69 w 75"/>
                    <a:gd name="T91" fmla="*/ 7 h 7"/>
                    <a:gd name="T92" fmla="*/ 71 w 75"/>
                    <a:gd name="T93" fmla="*/ 7 h 7"/>
                    <a:gd name="T94" fmla="*/ 72 w 75"/>
                    <a:gd name="T95" fmla="*/ 7 h 7"/>
                    <a:gd name="T96" fmla="*/ 74 w 75"/>
                    <a:gd name="T97" fmla="*/ 7 h 7"/>
                    <a:gd name="T98" fmla="*/ 75 w 75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7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40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0" y="3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8" y="4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2" y="4"/>
                      </a:lnTo>
                      <a:lnTo>
                        <a:pt x="62" y="7"/>
                      </a:lnTo>
                      <a:lnTo>
                        <a:pt x="65" y="7"/>
                      </a:lnTo>
                      <a:lnTo>
                        <a:pt x="66" y="7"/>
                      </a:lnTo>
                      <a:lnTo>
                        <a:pt x="66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7"/>
                      </a:lnTo>
                      <a:lnTo>
                        <a:pt x="75" y="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3" name="Freeform 752"/>
                <p:cNvSpPr>
                  <a:spLocks/>
                </p:cNvSpPr>
                <p:nvPr/>
              </p:nvSpPr>
              <p:spPr bwMode="auto">
                <a:xfrm>
                  <a:off x="5826131" y="3921130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1 w 75"/>
                    <a:gd name="T3" fmla="*/ 0 h 9"/>
                    <a:gd name="T4" fmla="*/ 3 w 75"/>
                    <a:gd name="T5" fmla="*/ 0 h 9"/>
                    <a:gd name="T6" fmla="*/ 4 w 75"/>
                    <a:gd name="T7" fmla="*/ 0 h 9"/>
                    <a:gd name="T8" fmla="*/ 6 w 75"/>
                    <a:gd name="T9" fmla="*/ 0 h 9"/>
                    <a:gd name="T10" fmla="*/ 7 w 75"/>
                    <a:gd name="T11" fmla="*/ 0 h 9"/>
                    <a:gd name="T12" fmla="*/ 9 w 75"/>
                    <a:gd name="T13" fmla="*/ 1 h 9"/>
                    <a:gd name="T14" fmla="*/ 11 w 75"/>
                    <a:gd name="T15" fmla="*/ 1 h 9"/>
                    <a:gd name="T16" fmla="*/ 11 w 75"/>
                    <a:gd name="T17" fmla="*/ 1 h 9"/>
                    <a:gd name="T18" fmla="*/ 13 w 75"/>
                    <a:gd name="T19" fmla="*/ 1 h 9"/>
                    <a:gd name="T20" fmla="*/ 16 w 75"/>
                    <a:gd name="T21" fmla="*/ 1 h 9"/>
                    <a:gd name="T22" fmla="*/ 17 w 75"/>
                    <a:gd name="T23" fmla="*/ 1 h 9"/>
                    <a:gd name="T24" fmla="*/ 19 w 75"/>
                    <a:gd name="T25" fmla="*/ 1 h 9"/>
                    <a:gd name="T26" fmla="*/ 20 w 75"/>
                    <a:gd name="T27" fmla="*/ 1 h 9"/>
                    <a:gd name="T28" fmla="*/ 22 w 75"/>
                    <a:gd name="T29" fmla="*/ 3 h 9"/>
                    <a:gd name="T30" fmla="*/ 23 w 75"/>
                    <a:gd name="T31" fmla="*/ 3 h 9"/>
                    <a:gd name="T32" fmla="*/ 24 w 75"/>
                    <a:gd name="T33" fmla="*/ 3 h 9"/>
                    <a:gd name="T34" fmla="*/ 26 w 75"/>
                    <a:gd name="T35" fmla="*/ 3 h 9"/>
                    <a:gd name="T36" fmla="*/ 29 w 75"/>
                    <a:gd name="T37" fmla="*/ 3 h 9"/>
                    <a:gd name="T38" fmla="*/ 29 w 75"/>
                    <a:gd name="T39" fmla="*/ 3 h 9"/>
                    <a:gd name="T40" fmla="*/ 30 w 75"/>
                    <a:gd name="T41" fmla="*/ 3 h 9"/>
                    <a:gd name="T42" fmla="*/ 33 w 75"/>
                    <a:gd name="T43" fmla="*/ 3 h 9"/>
                    <a:gd name="T44" fmla="*/ 33 w 75"/>
                    <a:gd name="T45" fmla="*/ 3 h 9"/>
                    <a:gd name="T46" fmla="*/ 36 w 75"/>
                    <a:gd name="T47" fmla="*/ 3 h 9"/>
                    <a:gd name="T48" fmla="*/ 37 w 75"/>
                    <a:gd name="T49" fmla="*/ 3 h 9"/>
                    <a:gd name="T50" fmla="*/ 37 w 75"/>
                    <a:gd name="T51" fmla="*/ 3 h 9"/>
                    <a:gd name="T52" fmla="*/ 40 w 75"/>
                    <a:gd name="T53" fmla="*/ 4 h 9"/>
                    <a:gd name="T54" fmla="*/ 42 w 75"/>
                    <a:gd name="T55" fmla="*/ 4 h 9"/>
                    <a:gd name="T56" fmla="*/ 43 w 75"/>
                    <a:gd name="T57" fmla="*/ 4 h 9"/>
                    <a:gd name="T58" fmla="*/ 45 w 75"/>
                    <a:gd name="T59" fmla="*/ 4 h 9"/>
                    <a:gd name="T60" fmla="*/ 46 w 75"/>
                    <a:gd name="T61" fmla="*/ 4 h 9"/>
                    <a:gd name="T62" fmla="*/ 47 w 75"/>
                    <a:gd name="T63" fmla="*/ 4 h 9"/>
                    <a:gd name="T64" fmla="*/ 49 w 75"/>
                    <a:gd name="T65" fmla="*/ 6 h 9"/>
                    <a:gd name="T66" fmla="*/ 50 w 75"/>
                    <a:gd name="T67" fmla="*/ 6 h 9"/>
                    <a:gd name="T68" fmla="*/ 52 w 75"/>
                    <a:gd name="T69" fmla="*/ 6 h 9"/>
                    <a:gd name="T70" fmla="*/ 53 w 75"/>
                    <a:gd name="T71" fmla="*/ 6 h 9"/>
                    <a:gd name="T72" fmla="*/ 55 w 75"/>
                    <a:gd name="T73" fmla="*/ 6 h 9"/>
                    <a:gd name="T74" fmla="*/ 58 w 75"/>
                    <a:gd name="T75" fmla="*/ 6 h 9"/>
                    <a:gd name="T76" fmla="*/ 58 w 75"/>
                    <a:gd name="T77" fmla="*/ 6 h 9"/>
                    <a:gd name="T78" fmla="*/ 59 w 75"/>
                    <a:gd name="T79" fmla="*/ 6 h 9"/>
                    <a:gd name="T80" fmla="*/ 62 w 75"/>
                    <a:gd name="T81" fmla="*/ 6 h 9"/>
                    <a:gd name="T82" fmla="*/ 63 w 75"/>
                    <a:gd name="T83" fmla="*/ 6 h 9"/>
                    <a:gd name="T84" fmla="*/ 65 w 75"/>
                    <a:gd name="T85" fmla="*/ 6 h 9"/>
                    <a:gd name="T86" fmla="*/ 66 w 75"/>
                    <a:gd name="T87" fmla="*/ 7 h 9"/>
                    <a:gd name="T88" fmla="*/ 68 w 75"/>
                    <a:gd name="T89" fmla="*/ 7 h 9"/>
                    <a:gd name="T90" fmla="*/ 69 w 75"/>
                    <a:gd name="T91" fmla="*/ 7 h 9"/>
                    <a:gd name="T92" fmla="*/ 71 w 75"/>
                    <a:gd name="T93" fmla="*/ 7 h 9"/>
                    <a:gd name="T94" fmla="*/ 72 w 75"/>
                    <a:gd name="T95" fmla="*/ 9 h 9"/>
                    <a:gd name="T96" fmla="*/ 73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9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3" y="3"/>
                      </a:lnTo>
                      <a:lnTo>
                        <a:pt x="33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7" y="3"/>
                      </a:lnTo>
                      <a:lnTo>
                        <a:pt x="40" y="4"/>
                      </a:lnTo>
                      <a:lnTo>
                        <a:pt x="42" y="4"/>
                      </a:lnTo>
                      <a:lnTo>
                        <a:pt x="43" y="4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9" y="6"/>
                      </a:ln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5" y="6"/>
                      </a:lnTo>
                      <a:lnTo>
                        <a:pt x="58" y="6"/>
                      </a:lnTo>
                      <a:lnTo>
                        <a:pt x="58" y="6"/>
                      </a:lnTo>
                      <a:lnTo>
                        <a:pt x="59" y="6"/>
                      </a:lnTo>
                      <a:lnTo>
                        <a:pt x="62" y="6"/>
                      </a:lnTo>
                      <a:lnTo>
                        <a:pt x="63" y="6"/>
                      </a:lnTo>
                      <a:lnTo>
                        <a:pt x="65" y="6"/>
                      </a:lnTo>
                      <a:lnTo>
                        <a:pt x="66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9"/>
                      </a:lnTo>
                      <a:lnTo>
                        <a:pt x="73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4" name="Freeform 753"/>
                <p:cNvSpPr>
                  <a:spLocks/>
                </p:cNvSpPr>
                <p:nvPr/>
              </p:nvSpPr>
              <p:spPr bwMode="auto">
                <a:xfrm>
                  <a:off x="5865819" y="3925892"/>
                  <a:ext cx="39688" cy="6350"/>
                </a:xfrm>
                <a:custGeom>
                  <a:avLst/>
                  <a:gdLst>
                    <a:gd name="T0" fmla="*/ 0 w 75"/>
                    <a:gd name="T1" fmla="*/ 0 h 14"/>
                    <a:gd name="T2" fmla="*/ 1 w 75"/>
                    <a:gd name="T3" fmla="*/ 0 h 14"/>
                    <a:gd name="T4" fmla="*/ 3 w 75"/>
                    <a:gd name="T5" fmla="*/ 0 h 14"/>
                    <a:gd name="T6" fmla="*/ 4 w 75"/>
                    <a:gd name="T7" fmla="*/ 0 h 14"/>
                    <a:gd name="T8" fmla="*/ 7 w 75"/>
                    <a:gd name="T9" fmla="*/ 0 h 14"/>
                    <a:gd name="T10" fmla="*/ 7 w 75"/>
                    <a:gd name="T11" fmla="*/ 1 h 14"/>
                    <a:gd name="T12" fmla="*/ 8 w 75"/>
                    <a:gd name="T13" fmla="*/ 1 h 14"/>
                    <a:gd name="T14" fmla="*/ 11 w 75"/>
                    <a:gd name="T15" fmla="*/ 1 h 14"/>
                    <a:gd name="T16" fmla="*/ 13 w 75"/>
                    <a:gd name="T17" fmla="*/ 1 h 14"/>
                    <a:gd name="T18" fmla="*/ 14 w 75"/>
                    <a:gd name="T19" fmla="*/ 1 h 14"/>
                    <a:gd name="T20" fmla="*/ 16 w 75"/>
                    <a:gd name="T21" fmla="*/ 1 h 14"/>
                    <a:gd name="T22" fmla="*/ 17 w 75"/>
                    <a:gd name="T23" fmla="*/ 2 h 14"/>
                    <a:gd name="T24" fmla="*/ 19 w 75"/>
                    <a:gd name="T25" fmla="*/ 2 h 14"/>
                    <a:gd name="T26" fmla="*/ 20 w 75"/>
                    <a:gd name="T27" fmla="*/ 2 h 14"/>
                    <a:gd name="T28" fmla="*/ 21 w 75"/>
                    <a:gd name="T29" fmla="*/ 2 h 14"/>
                    <a:gd name="T30" fmla="*/ 23 w 75"/>
                    <a:gd name="T31" fmla="*/ 4 h 14"/>
                    <a:gd name="T32" fmla="*/ 24 w 75"/>
                    <a:gd name="T33" fmla="*/ 4 h 14"/>
                    <a:gd name="T34" fmla="*/ 26 w 75"/>
                    <a:gd name="T35" fmla="*/ 4 h 14"/>
                    <a:gd name="T36" fmla="*/ 29 w 75"/>
                    <a:gd name="T37" fmla="*/ 4 h 14"/>
                    <a:gd name="T38" fmla="*/ 29 w 75"/>
                    <a:gd name="T39" fmla="*/ 4 h 14"/>
                    <a:gd name="T40" fmla="*/ 30 w 75"/>
                    <a:gd name="T41" fmla="*/ 4 h 14"/>
                    <a:gd name="T42" fmla="*/ 33 w 75"/>
                    <a:gd name="T43" fmla="*/ 5 h 14"/>
                    <a:gd name="T44" fmla="*/ 34 w 75"/>
                    <a:gd name="T45" fmla="*/ 5 h 14"/>
                    <a:gd name="T46" fmla="*/ 36 w 75"/>
                    <a:gd name="T47" fmla="*/ 5 h 14"/>
                    <a:gd name="T48" fmla="*/ 37 w 75"/>
                    <a:gd name="T49" fmla="*/ 7 h 14"/>
                    <a:gd name="T50" fmla="*/ 39 w 75"/>
                    <a:gd name="T51" fmla="*/ 7 h 14"/>
                    <a:gd name="T52" fmla="*/ 40 w 75"/>
                    <a:gd name="T53" fmla="*/ 7 h 14"/>
                    <a:gd name="T54" fmla="*/ 42 w 75"/>
                    <a:gd name="T55" fmla="*/ 7 h 14"/>
                    <a:gd name="T56" fmla="*/ 43 w 75"/>
                    <a:gd name="T57" fmla="*/ 7 h 14"/>
                    <a:gd name="T58" fmla="*/ 44 w 75"/>
                    <a:gd name="T59" fmla="*/ 7 h 14"/>
                    <a:gd name="T60" fmla="*/ 46 w 75"/>
                    <a:gd name="T61" fmla="*/ 8 h 14"/>
                    <a:gd name="T62" fmla="*/ 47 w 75"/>
                    <a:gd name="T63" fmla="*/ 8 h 14"/>
                    <a:gd name="T64" fmla="*/ 49 w 75"/>
                    <a:gd name="T65" fmla="*/ 8 h 14"/>
                    <a:gd name="T66" fmla="*/ 50 w 75"/>
                    <a:gd name="T67" fmla="*/ 8 h 14"/>
                    <a:gd name="T68" fmla="*/ 53 w 75"/>
                    <a:gd name="T69" fmla="*/ 10 h 14"/>
                    <a:gd name="T70" fmla="*/ 53 w 75"/>
                    <a:gd name="T71" fmla="*/ 10 h 14"/>
                    <a:gd name="T72" fmla="*/ 55 w 75"/>
                    <a:gd name="T73" fmla="*/ 10 h 14"/>
                    <a:gd name="T74" fmla="*/ 57 w 75"/>
                    <a:gd name="T75" fmla="*/ 10 h 14"/>
                    <a:gd name="T76" fmla="*/ 57 w 75"/>
                    <a:gd name="T77" fmla="*/ 10 h 14"/>
                    <a:gd name="T78" fmla="*/ 60 w 75"/>
                    <a:gd name="T79" fmla="*/ 10 h 14"/>
                    <a:gd name="T80" fmla="*/ 62 w 75"/>
                    <a:gd name="T81" fmla="*/ 11 h 14"/>
                    <a:gd name="T82" fmla="*/ 62 w 75"/>
                    <a:gd name="T83" fmla="*/ 11 h 14"/>
                    <a:gd name="T84" fmla="*/ 65 w 75"/>
                    <a:gd name="T85" fmla="*/ 11 h 14"/>
                    <a:gd name="T86" fmla="*/ 66 w 75"/>
                    <a:gd name="T87" fmla="*/ 11 h 14"/>
                    <a:gd name="T88" fmla="*/ 68 w 75"/>
                    <a:gd name="T89" fmla="*/ 11 h 14"/>
                    <a:gd name="T90" fmla="*/ 69 w 75"/>
                    <a:gd name="T91" fmla="*/ 13 h 14"/>
                    <a:gd name="T92" fmla="*/ 70 w 75"/>
                    <a:gd name="T93" fmla="*/ 13 h 14"/>
                    <a:gd name="T94" fmla="*/ 72 w 75"/>
                    <a:gd name="T95" fmla="*/ 13 h 14"/>
                    <a:gd name="T96" fmla="*/ 75 w 75"/>
                    <a:gd name="T97" fmla="*/ 13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9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8"/>
                      </a:lnTo>
                      <a:lnTo>
                        <a:pt x="47" y="8"/>
                      </a:lnTo>
                      <a:lnTo>
                        <a:pt x="49" y="8"/>
                      </a:lnTo>
                      <a:lnTo>
                        <a:pt x="50" y="8"/>
                      </a:lnTo>
                      <a:lnTo>
                        <a:pt x="53" y="10"/>
                      </a:lnTo>
                      <a:lnTo>
                        <a:pt x="53" y="10"/>
                      </a:lnTo>
                      <a:lnTo>
                        <a:pt x="55" y="10"/>
                      </a:lnTo>
                      <a:lnTo>
                        <a:pt x="57" y="10"/>
                      </a:lnTo>
                      <a:lnTo>
                        <a:pt x="57" y="10"/>
                      </a:lnTo>
                      <a:lnTo>
                        <a:pt x="60" y="10"/>
                      </a:lnTo>
                      <a:lnTo>
                        <a:pt x="62" y="11"/>
                      </a:lnTo>
                      <a:lnTo>
                        <a:pt x="62" y="11"/>
                      </a:lnTo>
                      <a:lnTo>
                        <a:pt x="65" y="11"/>
                      </a:lnTo>
                      <a:lnTo>
                        <a:pt x="66" y="11"/>
                      </a:lnTo>
                      <a:lnTo>
                        <a:pt x="68" y="11"/>
                      </a:lnTo>
                      <a:lnTo>
                        <a:pt x="69" y="13"/>
                      </a:lnTo>
                      <a:lnTo>
                        <a:pt x="70" y="13"/>
                      </a:lnTo>
                      <a:lnTo>
                        <a:pt x="72" y="13"/>
                      </a:lnTo>
                      <a:lnTo>
                        <a:pt x="75" y="13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5" name="Freeform 754"/>
                <p:cNvSpPr>
                  <a:spLocks/>
                </p:cNvSpPr>
                <p:nvPr/>
              </p:nvSpPr>
              <p:spPr bwMode="auto">
                <a:xfrm>
                  <a:off x="5905506" y="3932242"/>
                  <a:ext cx="38100" cy="7938"/>
                </a:xfrm>
                <a:custGeom>
                  <a:avLst/>
                  <a:gdLst>
                    <a:gd name="T0" fmla="*/ 0 w 72"/>
                    <a:gd name="T1" fmla="*/ 0 h 13"/>
                    <a:gd name="T2" fmla="*/ 1 w 72"/>
                    <a:gd name="T3" fmla="*/ 0 h 13"/>
                    <a:gd name="T4" fmla="*/ 4 w 72"/>
                    <a:gd name="T5" fmla="*/ 0 h 13"/>
                    <a:gd name="T6" fmla="*/ 4 w 72"/>
                    <a:gd name="T7" fmla="*/ 0 h 13"/>
                    <a:gd name="T8" fmla="*/ 5 w 72"/>
                    <a:gd name="T9" fmla="*/ 0 h 13"/>
                    <a:gd name="T10" fmla="*/ 8 w 72"/>
                    <a:gd name="T11" fmla="*/ 0 h 13"/>
                    <a:gd name="T12" fmla="*/ 8 w 72"/>
                    <a:gd name="T13" fmla="*/ 1 h 13"/>
                    <a:gd name="T14" fmla="*/ 10 w 72"/>
                    <a:gd name="T15" fmla="*/ 1 h 13"/>
                    <a:gd name="T16" fmla="*/ 13 w 72"/>
                    <a:gd name="T17" fmla="*/ 1 h 13"/>
                    <a:gd name="T18" fmla="*/ 14 w 72"/>
                    <a:gd name="T19" fmla="*/ 3 h 13"/>
                    <a:gd name="T20" fmla="*/ 14 w 72"/>
                    <a:gd name="T21" fmla="*/ 3 h 13"/>
                    <a:gd name="T22" fmla="*/ 17 w 72"/>
                    <a:gd name="T23" fmla="*/ 3 h 13"/>
                    <a:gd name="T24" fmla="*/ 18 w 72"/>
                    <a:gd name="T25" fmla="*/ 3 h 13"/>
                    <a:gd name="T26" fmla="*/ 18 w 72"/>
                    <a:gd name="T27" fmla="*/ 3 h 13"/>
                    <a:gd name="T28" fmla="*/ 21 w 72"/>
                    <a:gd name="T29" fmla="*/ 3 h 13"/>
                    <a:gd name="T30" fmla="*/ 23 w 72"/>
                    <a:gd name="T31" fmla="*/ 4 h 13"/>
                    <a:gd name="T32" fmla="*/ 24 w 72"/>
                    <a:gd name="T33" fmla="*/ 4 h 13"/>
                    <a:gd name="T34" fmla="*/ 26 w 72"/>
                    <a:gd name="T35" fmla="*/ 4 h 13"/>
                    <a:gd name="T36" fmla="*/ 27 w 72"/>
                    <a:gd name="T37" fmla="*/ 6 h 13"/>
                    <a:gd name="T38" fmla="*/ 29 w 72"/>
                    <a:gd name="T39" fmla="*/ 6 h 13"/>
                    <a:gd name="T40" fmla="*/ 30 w 72"/>
                    <a:gd name="T41" fmla="*/ 6 h 13"/>
                    <a:gd name="T42" fmla="*/ 31 w 72"/>
                    <a:gd name="T43" fmla="*/ 6 h 13"/>
                    <a:gd name="T44" fmla="*/ 33 w 72"/>
                    <a:gd name="T45" fmla="*/ 6 h 13"/>
                    <a:gd name="T46" fmla="*/ 34 w 72"/>
                    <a:gd name="T47" fmla="*/ 6 h 13"/>
                    <a:gd name="T48" fmla="*/ 36 w 72"/>
                    <a:gd name="T49" fmla="*/ 6 h 13"/>
                    <a:gd name="T50" fmla="*/ 37 w 72"/>
                    <a:gd name="T51" fmla="*/ 6 h 13"/>
                    <a:gd name="T52" fmla="*/ 39 w 72"/>
                    <a:gd name="T53" fmla="*/ 6 h 13"/>
                    <a:gd name="T54" fmla="*/ 40 w 72"/>
                    <a:gd name="T55" fmla="*/ 7 h 13"/>
                    <a:gd name="T56" fmla="*/ 42 w 72"/>
                    <a:gd name="T57" fmla="*/ 7 h 13"/>
                    <a:gd name="T58" fmla="*/ 43 w 72"/>
                    <a:gd name="T59" fmla="*/ 7 h 13"/>
                    <a:gd name="T60" fmla="*/ 44 w 72"/>
                    <a:gd name="T61" fmla="*/ 7 h 13"/>
                    <a:gd name="T62" fmla="*/ 46 w 72"/>
                    <a:gd name="T63" fmla="*/ 7 h 13"/>
                    <a:gd name="T64" fmla="*/ 47 w 72"/>
                    <a:gd name="T65" fmla="*/ 7 h 13"/>
                    <a:gd name="T66" fmla="*/ 49 w 72"/>
                    <a:gd name="T67" fmla="*/ 9 h 13"/>
                    <a:gd name="T68" fmla="*/ 50 w 72"/>
                    <a:gd name="T69" fmla="*/ 9 h 13"/>
                    <a:gd name="T70" fmla="*/ 52 w 72"/>
                    <a:gd name="T71" fmla="*/ 9 h 13"/>
                    <a:gd name="T72" fmla="*/ 53 w 72"/>
                    <a:gd name="T73" fmla="*/ 9 h 13"/>
                    <a:gd name="T74" fmla="*/ 54 w 72"/>
                    <a:gd name="T75" fmla="*/ 9 h 13"/>
                    <a:gd name="T76" fmla="*/ 56 w 72"/>
                    <a:gd name="T77" fmla="*/ 10 h 13"/>
                    <a:gd name="T78" fmla="*/ 57 w 72"/>
                    <a:gd name="T79" fmla="*/ 10 h 13"/>
                    <a:gd name="T80" fmla="*/ 59 w 72"/>
                    <a:gd name="T81" fmla="*/ 10 h 13"/>
                    <a:gd name="T82" fmla="*/ 60 w 72"/>
                    <a:gd name="T83" fmla="*/ 10 h 13"/>
                    <a:gd name="T84" fmla="*/ 62 w 72"/>
                    <a:gd name="T85" fmla="*/ 11 h 13"/>
                    <a:gd name="T86" fmla="*/ 63 w 72"/>
                    <a:gd name="T87" fmla="*/ 11 h 13"/>
                    <a:gd name="T88" fmla="*/ 65 w 72"/>
                    <a:gd name="T89" fmla="*/ 11 h 13"/>
                    <a:gd name="T90" fmla="*/ 66 w 72"/>
                    <a:gd name="T91" fmla="*/ 11 h 13"/>
                    <a:gd name="T92" fmla="*/ 67 w 72"/>
                    <a:gd name="T93" fmla="*/ 11 h 13"/>
                    <a:gd name="T94" fmla="*/ 69 w 72"/>
                    <a:gd name="T95" fmla="*/ 13 h 13"/>
                    <a:gd name="T96" fmla="*/ 70 w 72"/>
                    <a:gd name="T97" fmla="*/ 13 h 13"/>
                    <a:gd name="T98" fmla="*/ 72 w 72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3" y="1"/>
                      </a:lnTo>
                      <a:lnTo>
                        <a:pt x="14" y="3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0" y="6"/>
                      </a:lnTo>
                      <a:lnTo>
                        <a:pt x="31" y="6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7" y="6"/>
                      </a:lnTo>
                      <a:lnTo>
                        <a:pt x="39" y="6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7"/>
                      </a:lnTo>
                      <a:lnTo>
                        <a:pt x="47" y="7"/>
                      </a:lnTo>
                      <a:lnTo>
                        <a:pt x="49" y="9"/>
                      </a:lnTo>
                      <a:lnTo>
                        <a:pt x="50" y="9"/>
                      </a:lnTo>
                      <a:lnTo>
                        <a:pt x="52" y="9"/>
                      </a:lnTo>
                      <a:lnTo>
                        <a:pt x="53" y="9"/>
                      </a:lnTo>
                      <a:lnTo>
                        <a:pt x="54" y="9"/>
                      </a:lnTo>
                      <a:lnTo>
                        <a:pt x="56" y="10"/>
                      </a:lnTo>
                      <a:lnTo>
                        <a:pt x="57" y="10"/>
                      </a:lnTo>
                      <a:lnTo>
                        <a:pt x="59" y="10"/>
                      </a:lnTo>
                      <a:lnTo>
                        <a:pt x="60" y="10"/>
                      </a:lnTo>
                      <a:lnTo>
                        <a:pt x="62" y="11"/>
                      </a:lnTo>
                      <a:lnTo>
                        <a:pt x="63" y="11"/>
                      </a:lnTo>
                      <a:lnTo>
                        <a:pt x="65" y="11"/>
                      </a:lnTo>
                      <a:lnTo>
                        <a:pt x="66" y="11"/>
                      </a:lnTo>
                      <a:lnTo>
                        <a:pt x="67" y="11"/>
                      </a:lnTo>
                      <a:lnTo>
                        <a:pt x="69" y="13"/>
                      </a:lnTo>
                      <a:lnTo>
                        <a:pt x="70" y="13"/>
                      </a:lnTo>
                      <a:lnTo>
                        <a:pt x="72" y="1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6" name="Freeform 755"/>
                <p:cNvSpPr>
                  <a:spLocks/>
                </p:cNvSpPr>
                <p:nvPr/>
              </p:nvSpPr>
              <p:spPr bwMode="auto">
                <a:xfrm>
                  <a:off x="5943606" y="3940180"/>
                  <a:ext cx="39688" cy="6350"/>
                </a:xfrm>
                <a:custGeom>
                  <a:avLst/>
                  <a:gdLst>
                    <a:gd name="T0" fmla="*/ 0 w 75"/>
                    <a:gd name="T1" fmla="*/ 0 h 14"/>
                    <a:gd name="T2" fmla="*/ 1 w 75"/>
                    <a:gd name="T3" fmla="*/ 1 h 14"/>
                    <a:gd name="T4" fmla="*/ 4 w 75"/>
                    <a:gd name="T5" fmla="*/ 1 h 14"/>
                    <a:gd name="T6" fmla="*/ 4 w 75"/>
                    <a:gd name="T7" fmla="*/ 1 h 14"/>
                    <a:gd name="T8" fmla="*/ 7 w 75"/>
                    <a:gd name="T9" fmla="*/ 1 h 14"/>
                    <a:gd name="T10" fmla="*/ 8 w 75"/>
                    <a:gd name="T11" fmla="*/ 1 h 14"/>
                    <a:gd name="T12" fmla="*/ 10 w 75"/>
                    <a:gd name="T13" fmla="*/ 1 h 14"/>
                    <a:gd name="T14" fmla="*/ 11 w 75"/>
                    <a:gd name="T15" fmla="*/ 1 h 14"/>
                    <a:gd name="T16" fmla="*/ 13 w 75"/>
                    <a:gd name="T17" fmla="*/ 1 h 14"/>
                    <a:gd name="T18" fmla="*/ 14 w 75"/>
                    <a:gd name="T19" fmla="*/ 1 h 14"/>
                    <a:gd name="T20" fmla="*/ 16 w 75"/>
                    <a:gd name="T21" fmla="*/ 3 h 14"/>
                    <a:gd name="T22" fmla="*/ 17 w 75"/>
                    <a:gd name="T23" fmla="*/ 3 h 14"/>
                    <a:gd name="T24" fmla="*/ 18 w 75"/>
                    <a:gd name="T25" fmla="*/ 3 h 14"/>
                    <a:gd name="T26" fmla="*/ 21 w 75"/>
                    <a:gd name="T27" fmla="*/ 3 h 14"/>
                    <a:gd name="T28" fmla="*/ 21 w 75"/>
                    <a:gd name="T29" fmla="*/ 3 h 14"/>
                    <a:gd name="T30" fmla="*/ 24 w 75"/>
                    <a:gd name="T31" fmla="*/ 4 h 14"/>
                    <a:gd name="T32" fmla="*/ 26 w 75"/>
                    <a:gd name="T33" fmla="*/ 4 h 14"/>
                    <a:gd name="T34" fmla="*/ 26 w 75"/>
                    <a:gd name="T35" fmla="*/ 4 h 14"/>
                    <a:gd name="T36" fmla="*/ 29 w 75"/>
                    <a:gd name="T37" fmla="*/ 4 h 14"/>
                    <a:gd name="T38" fmla="*/ 30 w 75"/>
                    <a:gd name="T39" fmla="*/ 4 h 14"/>
                    <a:gd name="T40" fmla="*/ 31 w 75"/>
                    <a:gd name="T41" fmla="*/ 6 h 14"/>
                    <a:gd name="T42" fmla="*/ 33 w 75"/>
                    <a:gd name="T43" fmla="*/ 6 h 14"/>
                    <a:gd name="T44" fmla="*/ 34 w 75"/>
                    <a:gd name="T45" fmla="*/ 6 h 14"/>
                    <a:gd name="T46" fmla="*/ 36 w 75"/>
                    <a:gd name="T47" fmla="*/ 6 h 14"/>
                    <a:gd name="T48" fmla="*/ 37 w 75"/>
                    <a:gd name="T49" fmla="*/ 7 h 14"/>
                    <a:gd name="T50" fmla="*/ 39 w 75"/>
                    <a:gd name="T51" fmla="*/ 7 h 14"/>
                    <a:gd name="T52" fmla="*/ 40 w 75"/>
                    <a:gd name="T53" fmla="*/ 7 h 14"/>
                    <a:gd name="T54" fmla="*/ 42 w 75"/>
                    <a:gd name="T55" fmla="*/ 7 h 14"/>
                    <a:gd name="T56" fmla="*/ 43 w 75"/>
                    <a:gd name="T57" fmla="*/ 7 h 14"/>
                    <a:gd name="T58" fmla="*/ 44 w 75"/>
                    <a:gd name="T59" fmla="*/ 9 h 14"/>
                    <a:gd name="T60" fmla="*/ 46 w 75"/>
                    <a:gd name="T61" fmla="*/ 9 h 14"/>
                    <a:gd name="T62" fmla="*/ 47 w 75"/>
                    <a:gd name="T63" fmla="*/ 9 h 14"/>
                    <a:gd name="T64" fmla="*/ 49 w 75"/>
                    <a:gd name="T65" fmla="*/ 10 h 14"/>
                    <a:gd name="T66" fmla="*/ 50 w 75"/>
                    <a:gd name="T67" fmla="*/ 10 h 14"/>
                    <a:gd name="T68" fmla="*/ 53 w 75"/>
                    <a:gd name="T69" fmla="*/ 10 h 14"/>
                    <a:gd name="T70" fmla="*/ 54 w 75"/>
                    <a:gd name="T71" fmla="*/ 10 h 14"/>
                    <a:gd name="T72" fmla="*/ 56 w 75"/>
                    <a:gd name="T73" fmla="*/ 10 h 14"/>
                    <a:gd name="T74" fmla="*/ 57 w 75"/>
                    <a:gd name="T75" fmla="*/ 11 h 14"/>
                    <a:gd name="T76" fmla="*/ 59 w 75"/>
                    <a:gd name="T77" fmla="*/ 11 h 14"/>
                    <a:gd name="T78" fmla="*/ 60 w 75"/>
                    <a:gd name="T79" fmla="*/ 11 h 14"/>
                    <a:gd name="T80" fmla="*/ 62 w 75"/>
                    <a:gd name="T81" fmla="*/ 13 h 14"/>
                    <a:gd name="T82" fmla="*/ 63 w 75"/>
                    <a:gd name="T83" fmla="*/ 13 h 14"/>
                    <a:gd name="T84" fmla="*/ 65 w 75"/>
                    <a:gd name="T85" fmla="*/ 13 h 14"/>
                    <a:gd name="T86" fmla="*/ 66 w 75"/>
                    <a:gd name="T87" fmla="*/ 13 h 14"/>
                    <a:gd name="T88" fmla="*/ 67 w 75"/>
                    <a:gd name="T89" fmla="*/ 13 h 14"/>
                    <a:gd name="T90" fmla="*/ 70 w 75"/>
                    <a:gd name="T91" fmla="*/ 14 h 14"/>
                    <a:gd name="T92" fmla="*/ 70 w 75"/>
                    <a:gd name="T93" fmla="*/ 14 h 14"/>
                    <a:gd name="T94" fmla="*/ 72 w 75"/>
                    <a:gd name="T95" fmla="*/ 14 h 14"/>
                    <a:gd name="T96" fmla="*/ 75 w 75"/>
                    <a:gd name="T97" fmla="*/ 14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1" y="3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6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1" y="6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7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7" y="9"/>
                      </a:lnTo>
                      <a:lnTo>
                        <a:pt x="49" y="10"/>
                      </a:lnTo>
                      <a:lnTo>
                        <a:pt x="50" y="10"/>
                      </a:lnTo>
                      <a:lnTo>
                        <a:pt x="53" y="10"/>
                      </a:lnTo>
                      <a:lnTo>
                        <a:pt x="54" y="10"/>
                      </a:lnTo>
                      <a:lnTo>
                        <a:pt x="56" y="10"/>
                      </a:lnTo>
                      <a:lnTo>
                        <a:pt x="57" y="11"/>
                      </a:lnTo>
                      <a:lnTo>
                        <a:pt x="59" y="11"/>
                      </a:lnTo>
                      <a:lnTo>
                        <a:pt x="60" y="11"/>
                      </a:lnTo>
                      <a:lnTo>
                        <a:pt x="62" y="13"/>
                      </a:lnTo>
                      <a:lnTo>
                        <a:pt x="63" y="13"/>
                      </a:lnTo>
                      <a:lnTo>
                        <a:pt x="65" y="13"/>
                      </a:lnTo>
                      <a:lnTo>
                        <a:pt x="66" y="13"/>
                      </a:lnTo>
                      <a:lnTo>
                        <a:pt x="67" y="13"/>
                      </a:lnTo>
                      <a:lnTo>
                        <a:pt x="70" y="14"/>
                      </a:lnTo>
                      <a:lnTo>
                        <a:pt x="70" y="14"/>
                      </a:lnTo>
                      <a:lnTo>
                        <a:pt x="72" y="14"/>
                      </a:lnTo>
                      <a:lnTo>
                        <a:pt x="75" y="14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7" name="Freeform 756"/>
                <p:cNvSpPr>
                  <a:spLocks/>
                </p:cNvSpPr>
                <p:nvPr/>
              </p:nvSpPr>
              <p:spPr bwMode="auto">
                <a:xfrm>
                  <a:off x="5983294" y="3946530"/>
                  <a:ext cx="39688" cy="9525"/>
                </a:xfrm>
                <a:custGeom>
                  <a:avLst/>
                  <a:gdLst>
                    <a:gd name="T0" fmla="*/ 0 w 75"/>
                    <a:gd name="T1" fmla="*/ 0 h 18"/>
                    <a:gd name="T2" fmla="*/ 3 w 75"/>
                    <a:gd name="T3" fmla="*/ 2 h 18"/>
                    <a:gd name="T4" fmla="*/ 4 w 75"/>
                    <a:gd name="T5" fmla="*/ 2 h 18"/>
                    <a:gd name="T6" fmla="*/ 5 w 75"/>
                    <a:gd name="T7" fmla="*/ 2 h 18"/>
                    <a:gd name="T8" fmla="*/ 7 w 75"/>
                    <a:gd name="T9" fmla="*/ 3 h 18"/>
                    <a:gd name="T10" fmla="*/ 8 w 75"/>
                    <a:gd name="T11" fmla="*/ 3 h 18"/>
                    <a:gd name="T12" fmla="*/ 10 w 75"/>
                    <a:gd name="T13" fmla="*/ 3 h 18"/>
                    <a:gd name="T14" fmla="*/ 11 w 75"/>
                    <a:gd name="T15" fmla="*/ 3 h 18"/>
                    <a:gd name="T16" fmla="*/ 13 w 75"/>
                    <a:gd name="T17" fmla="*/ 3 h 18"/>
                    <a:gd name="T18" fmla="*/ 14 w 75"/>
                    <a:gd name="T19" fmla="*/ 5 h 18"/>
                    <a:gd name="T20" fmla="*/ 15 w 75"/>
                    <a:gd name="T21" fmla="*/ 5 h 18"/>
                    <a:gd name="T22" fmla="*/ 17 w 75"/>
                    <a:gd name="T23" fmla="*/ 5 h 18"/>
                    <a:gd name="T24" fmla="*/ 18 w 75"/>
                    <a:gd name="T25" fmla="*/ 6 h 18"/>
                    <a:gd name="T26" fmla="*/ 20 w 75"/>
                    <a:gd name="T27" fmla="*/ 6 h 18"/>
                    <a:gd name="T28" fmla="*/ 21 w 75"/>
                    <a:gd name="T29" fmla="*/ 6 h 18"/>
                    <a:gd name="T30" fmla="*/ 23 w 75"/>
                    <a:gd name="T31" fmla="*/ 6 h 18"/>
                    <a:gd name="T32" fmla="*/ 26 w 75"/>
                    <a:gd name="T33" fmla="*/ 6 h 18"/>
                    <a:gd name="T34" fmla="*/ 26 w 75"/>
                    <a:gd name="T35" fmla="*/ 8 h 18"/>
                    <a:gd name="T36" fmla="*/ 28 w 75"/>
                    <a:gd name="T37" fmla="*/ 8 h 18"/>
                    <a:gd name="T38" fmla="*/ 30 w 75"/>
                    <a:gd name="T39" fmla="*/ 8 h 18"/>
                    <a:gd name="T40" fmla="*/ 31 w 75"/>
                    <a:gd name="T41" fmla="*/ 9 h 18"/>
                    <a:gd name="T42" fmla="*/ 33 w 75"/>
                    <a:gd name="T43" fmla="*/ 9 h 18"/>
                    <a:gd name="T44" fmla="*/ 34 w 75"/>
                    <a:gd name="T45" fmla="*/ 9 h 18"/>
                    <a:gd name="T46" fmla="*/ 36 w 75"/>
                    <a:gd name="T47" fmla="*/ 9 h 18"/>
                    <a:gd name="T48" fmla="*/ 37 w 75"/>
                    <a:gd name="T49" fmla="*/ 9 h 18"/>
                    <a:gd name="T50" fmla="*/ 39 w 75"/>
                    <a:gd name="T51" fmla="*/ 10 h 18"/>
                    <a:gd name="T52" fmla="*/ 40 w 75"/>
                    <a:gd name="T53" fmla="*/ 10 h 18"/>
                    <a:gd name="T54" fmla="*/ 41 w 75"/>
                    <a:gd name="T55" fmla="*/ 10 h 18"/>
                    <a:gd name="T56" fmla="*/ 43 w 75"/>
                    <a:gd name="T57" fmla="*/ 10 h 18"/>
                    <a:gd name="T58" fmla="*/ 44 w 75"/>
                    <a:gd name="T59" fmla="*/ 10 h 18"/>
                    <a:gd name="T60" fmla="*/ 46 w 75"/>
                    <a:gd name="T61" fmla="*/ 12 h 18"/>
                    <a:gd name="T62" fmla="*/ 47 w 75"/>
                    <a:gd name="T63" fmla="*/ 12 h 18"/>
                    <a:gd name="T64" fmla="*/ 49 w 75"/>
                    <a:gd name="T65" fmla="*/ 12 h 18"/>
                    <a:gd name="T66" fmla="*/ 50 w 75"/>
                    <a:gd name="T67" fmla="*/ 13 h 18"/>
                    <a:gd name="T68" fmla="*/ 51 w 75"/>
                    <a:gd name="T69" fmla="*/ 13 h 18"/>
                    <a:gd name="T70" fmla="*/ 54 w 75"/>
                    <a:gd name="T71" fmla="*/ 13 h 18"/>
                    <a:gd name="T72" fmla="*/ 54 w 75"/>
                    <a:gd name="T73" fmla="*/ 13 h 18"/>
                    <a:gd name="T74" fmla="*/ 56 w 75"/>
                    <a:gd name="T75" fmla="*/ 13 h 18"/>
                    <a:gd name="T76" fmla="*/ 59 w 75"/>
                    <a:gd name="T77" fmla="*/ 15 h 18"/>
                    <a:gd name="T78" fmla="*/ 59 w 75"/>
                    <a:gd name="T79" fmla="*/ 15 h 18"/>
                    <a:gd name="T80" fmla="*/ 60 w 75"/>
                    <a:gd name="T81" fmla="*/ 15 h 18"/>
                    <a:gd name="T82" fmla="*/ 63 w 75"/>
                    <a:gd name="T83" fmla="*/ 16 h 18"/>
                    <a:gd name="T84" fmla="*/ 64 w 75"/>
                    <a:gd name="T85" fmla="*/ 16 h 18"/>
                    <a:gd name="T86" fmla="*/ 66 w 75"/>
                    <a:gd name="T87" fmla="*/ 16 h 18"/>
                    <a:gd name="T88" fmla="*/ 67 w 75"/>
                    <a:gd name="T89" fmla="*/ 16 h 18"/>
                    <a:gd name="T90" fmla="*/ 69 w 75"/>
                    <a:gd name="T91" fmla="*/ 16 h 18"/>
                    <a:gd name="T92" fmla="*/ 70 w 75"/>
                    <a:gd name="T93" fmla="*/ 18 h 18"/>
                    <a:gd name="T94" fmla="*/ 72 w 75"/>
                    <a:gd name="T95" fmla="*/ 18 h 18"/>
                    <a:gd name="T96" fmla="*/ 73 w 75"/>
                    <a:gd name="T97" fmla="*/ 18 h 18"/>
                    <a:gd name="T98" fmla="*/ 75 w 75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8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5"/>
                      </a:lnTo>
                      <a:lnTo>
                        <a:pt x="15" y="5"/>
                      </a:lnTo>
                      <a:lnTo>
                        <a:pt x="17" y="5"/>
                      </a:lnTo>
                      <a:lnTo>
                        <a:pt x="18" y="6"/>
                      </a:lnTo>
                      <a:lnTo>
                        <a:pt x="20" y="6"/>
                      </a:lnTo>
                      <a:lnTo>
                        <a:pt x="21" y="6"/>
                      </a:lnTo>
                      <a:lnTo>
                        <a:pt x="23" y="6"/>
                      </a:lnTo>
                      <a:lnTo>
                        <a:pt x="26" y="6"/>
                      </a:lnTo>
                      <a:lnTo>
                        <a:pt x="26" y="8"/>
                      </a:lnTo>
                      <a:lnTo>
                        <a:pt x="28" y="8"/>
                      </a:lnTo>
                      <a:lnTo>
                        <a:pt x="30" y="8"/>
                      </a:lnTo>
                      <a:lnTo>
                        <a:pt x="31" y="9"/>
                      </a:lnTo>
                      <a:lnTo>
                        <a:pt x="33" y="9"/>
                      </a:lnTo>
                      <a:lnTo>
                        <a:pt x="34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3" y="10"/>
                      </a:lnTo>
                      <a:lnTo>
                        <a:pt x="44" y="10"/>
                      </a:lnTo>
                      <a:lnTo>
                        <a:pt x="46" y="12"/>
                      </a:lnTo>
                      <a:lnTo>
                        <a:pt x="47" y="12"/>
                      </a:lnTo>
                      <a:lnTo>
                        <a:pt x="49" y="12"/>
                      </a:lnTo>
                      <a:lnTo>
                        <a:pt x="50" y="13"/>
                      </a:lnTo>
                      <a:lnTo>
                        <a:pt x="51" y="13"/>
                      </a:lnTo>
                      <a:lnTo>
                        <a:pt x="54" y="13"/>
                      </a:lnTo>
                      <a:lnTo>
                        <a:pt x="54" y="13"/>
                      </a:lnTo>
                      <a:lnTo>
                        <a:pt x="56" y="13"/>
                      </a:lnTo>
                      <a:lnTo>
                        <a:pt x="59" y="15"/>
                      </a:lnTo>
                      <a:lnTo>
                        <a:pt x="59" y="15"/>
                      </a:lnTo>
                      <a:lnTo>
                        <a:pt x="60" y="15"/>
                      </a:lnTo>
                      <a:lnTo>
                        <a:pt x="63" y="16"/>
                      </a:lnTo>
                      <a:lnTo>
                        <a:pt x="64" y="16"/>
                      </a:lnTo>
                      <a:lnTo>
                        <a:pt x="66" y="16"/>
                      </a:lnTo>
                      <a:lnTo>
                        <a:pt x="67" y="16"/>
                      </a:lnTo>
                      <a:lnTo>
                        <a:pt x="69" y="16"/>
                      </a:lnTo>
                      <a:lnTo>
                        <a:pt x="70" y="18"/>
                      </a:lnTo>
                      <a:lnTo>
                        <a:pt x="72" y="18"/>
                      </a:lnTo>
                      <a:lnTo>
                        <a:pt x="73" y="18"/>
                      </a:lnTo>
                      <a:lnTo>
                        <a:pt x="75" y="1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8" name="Freeform 757"/>
                <p:cNvSpPr>
                  <a:spLocks/>
                </p:cNvSpPr>
                <p:nvPr/>
              </p:nvSpPr>
              <p:spPr bwMode="auto">
                <a:xfrm>
                  <a:off x="6022981" y="3956055"/>
                  <a:ext cx="38100" cy="7938"/>
                </a:xfrm>
                <a:custGeom>
                  <a:avLst/>
                  <a:gdLst>
                    <a:gd name="T0" fmla="*/ 0 w 74"/>
                    <a:gd name="T1" fmla="*/ 0 h 15"/>
                    <a:gd name="T2" fmla="*/ 1 w 74"/>
                    <a:gd name="T3" fmla="*/ 0 h 15"/>
                    <a:gd name="T4" fmla="*/ 2 w 74"/>
                    <a:gd name="T5" fmla="*/ 0 h 15"/>
                    <a:gd name="T6" fmla="*/ 5 w 74"/>
                    <a:gd name="T7" fmla="*/ 0 h 15"/>
                    <a:gd name="T8" fmla="*/ 5 w 74"/>
                    <a:gd name="T9" fmla="*/ 1 h 15"/>
                    <a:gd name="T10" fmla="*/ 7 w 74"/>
                    <a:gd name="T11" fmla="*/ 1 h 15"/>
                    <a:gd name="T12" fmla="*/ 10 w 74"/>
                    <a:gd name="T13" fmla="*/ 1 h 15"/>
                    <a:gd name="T14" fmla="*/ 11 w 74"/>
                    <a:gd name="T15" fmla="*/ 1 h 15"/>
                    <a:gd name="T16" fmla="*/ 12 w 74"/>
                    <a:gd name="T17" fmla="*/ 1 h 15"/>
                    <a:gd name="T18" fmla="*/ 14 w 74"/>
                    <a:gd name="T19" fmla="*/ 2 h 15"/>
                    <a:gd name="T20" fmla="*/ 15 w 74"/>
                    <a:gd name="T21" fmla="*/ 2 h 15"/>
                    <a:gd name="T22" fmla="*/ 17 w 74"/>
                    <a:gd name="T23" fmla="*/ 2 h 15"/>
                    <a:gd name="T24" fmla="*/ 18 w 74"/>
                    <a:gd name="T25" fmla="*/ 4 h 15"/>
                    <a:gd name="T26" fmla="*/ 20 w 74"/>
                    <a:gd name="T27" fmla="*/ 4 h 15"/>
                    <a:gd name="T28" fmla="*/ 21 w 74"/>
                    <a:gd name="T29" fmla="*/ 4 h 15"/>
                    <a:gd name="T30" fmla="*/ 23 w 74"/>
                    <a:gd name="T31" fmla="*/ 4 h 15"/>
                    <a:gd name="T32" fmla="*/ 24 w 74"/>
                    <a:gd name="T33" fmla="*/ 4 h 15"/>
                    <a:gd name="T34" fmla="*/ 25 w 74"/>
                    <a:gd name="T35" fmla="*/ 5 h 15"/>
                    <a:gd name="T36" fmla="*/ 27 w 74"/>
                    <a:gd name="T37" fmla="*/ 5 h 15"/>
                    <a:gd name="T38" fmla="*/ 28 w 74"/>
                    <a:gd name="T39" fmla="*/ 5 h 15"/>
                    <a:gd name="T40" fmla="*/ 30 w 74"/>
                    <a:gd name="T41" fmla="*/ 7 h 15"/>
                    <a:gd name="T42" fmla="*/ 31 w 74"/>
                    <a:gd name="T43" fmla="*/ 7 h 15"/>
                    <a:gd name="T44" fmla="*/ 34 w 74"/>
                    <a:gd name="T45" fmla="*/ 7 h 15"/>
                    <a:gd name="T46" fmla="*/ 36 w 74"/>
                    <a:gd name="T47" fmla="*/ 7 h 15"/>
                    <a:gd name="T48" fmla="*/ 37 w 74"/>
                    <a:gd name="T49" fmla="*/ 8 h 15"/>
                    <a:gd name="T50" fmla="*/ 38 w 74"/>
                    <a:gd name="T51" fmla="*/ 8 h 15"/>
                    <a:gd name="T52" fmla="*/ 40 w 74"/>
                    <a:gd name="T53" fmla="*/ 8 h 15"/>
                    <a:gd name="T54" fmla="*/ 41 w 74"/>
                    <a:gd name="T55" fmla="*/ 10 h 15"/>
                    <a:gd name="T56" fmla="*/ 43 w 74"/>
                    <a:gd name="T57" fmla="*/ 10 h 15"/>
                    <a:gd name="T58" fmla="*/ 44 w 74"/>
                    <a:gd name="T59" fmla="*/ 10 h 15"/>
                    <a:gd name="T60" fmla="*/ 46 w 74"/>
                    <a:gd name="T61" fmla="*/ 10 h 15"/>
                    <a:gd name="T62" fmla="*/ 47 w 74"/>
                    <a:gd name="T63" fmla="*/ 10 h 15"/>
                    <a:gd name="T64" fmla="*/ 49 w 74"/>
                    <a:gd name="T65" fmla="*/ 10 h 15"/>
                    <a:gd name="T66" fmla="*/ 51 w 74"/>
                    <a:gd name="T67" fmla="*/ 10 h 15"/>
                    <a:gd name="T68" fmla="*/ 51 w 74"/>
                    <a:gd name="T69" fmla="*/ 10 h 15"/>
                    <a:gd name="T70" fmla="*/ 53 w 74"/>
                    <a:gd name="T71" fmla="*/ 11 h 15"/>
                    <a:gd name="T72" fmla="*/ 56 w 74"/>
                    <a:gd name="T73" fmla="*/ 11 h 15"/>
                    <a:gd name="T74" fmla="*/ 56 w 74"/>
                    <a:gd name="T75" fmla="*/ 11 h 15"/>
                    <a:gd name="T76" fmla="*/ 59 w 74"/>
                    <a:gd name="T77" fmla="*/ 11 h 15"/>
                    <a:gd name="T78" fmla="*/ 60 w 74"/>
                    <a:gd name="T79" fmla="*/ 13 h 15"/>
                    <a:gd name="T80" fmla="*/ 60 w 74"/>
                    <a:gd name="T81" fmla="*/ 13 h 15"/>
                    <a:gd name="T82" fmla="*/ 63 w 74"/>
                    <a:gd name="T83" fmla="*/ 13 h 15"/>
                    <a:gd name="T84" fmla="*/ 64 w 74"/>
                    <a:gd name="T85" fmla="*/ 13 h 15"/>
                    <a:gd name="T86" fmla="*/ 66 w 74"/>
                    <a:gd name="T87" fmla="*/ 13 h 15"/>
                    <a:gd name="T88" fmla="*/ 67 w 74"/>
                    <a:gd name="T89" fmla="*/ 14 h 15"/>
                    <a:gd name="T90" fmla="*/ 69 w 74"/>
                    <a:gd name="T91" fmla="*/ 14 h 15"/>
                    <a:gd name="T92" fmla="*/ 70 w 74"/>
                    <a:gd name="T93" fmla="*/ 15 h 15"/>
                    <a:gd name="T94" fmla="*/ 72 w 74"/>
                    <a:gd name="T95" fmla="*/ 15 h 15"/>
                    <a:gd name="T96" fmla="*/ 73 w 74"/>
                    <a:gd name="T97" fmla="*/ 15 h 15"/>
                    <a:gd name="T98" fmla="*/ 74 w 74"/>
                    <a:gd name="T99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2" y="1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1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5" y="5"/>
                      </a:lnTo>
                      <a:lnTo>
                        <a:pt x="27" y="5"/>
                      </a:lnTo>
                      <a:lnTo>
                        <a:pt x="28" y="5"/>
                      </a:lnTo>
                      <a:lnTo>
                        <a:pt x="30" y="7"/>
                      </a:lnTo>
                      <a:lnTo>
                        <a:pt x="31" y="7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8"/>
                      </a:lnTo>
                      <a:lnTo>
                        <a:pt x="41" y="10"/>
                      </a:lnTo>
                      <a:lnTo>
                        <a:pt x="43" y="10"/>
                      </a:lnTo>
                      <a:lnTo>
                        <a:pt x="44" y="10"/>
                      </a:lnTo>
                      <a:lnTo>
                        <a:pt x="46" y="10"/>
                      </a:lnTo>
                      <a:lnTo>
                        <a:pt x="47" y="10"/>
                      </a:lnTo>
                      <a:lnTo>
                        <a:pt x="49" y="10"/>
                      </a:lnTo>
                      <a:lnTo>
                        <a:pt x="51" y="10"/>
                      </a:lnTo>
                      <a:lnTo>
                        <a:pt x="51" y="10"/>
                      </a:lnTo>
                      <a:lnTo>
                        <a:pt x="53" y="11"/>
                      </a:lnTo>
                      <a:lnTo>
                        <a:pt x="56" y="11"/>
                      </a:lnTo>
                      <a:lnTo>
                        <a:pt x="56" y="11"/>
                      </a:lnTo>
                      <a:lnTo>
                        <a:pt x="59" y="11"/>
                      </a:lnTo>
                      <a:lnTo>
                        <a:pt x="60" y="13"/>
                      </a:lnTo>
                      <a:lnTo>
                        <a:pt x="60" y="13"/>
                      </a:lnTo>
                      <a:lnTo>
                        <a:pt x="63" y="13"/>
                      </a:lnTo>
                      <a:lnTo>
                        <a:pt x="64" y="13"/>
                      </a:lnTo>
                      <a:lnTo>
                        <a:pt x="66" y="13"/>
                      </a:lnTo>
                      <a:lnTo>
                        <a:pt x="67" y="14"/>
                      </a:lnTo>
                      <a:lnTo>
                        <a:pt x="69" y="14"/>
                      </a:lnTo>
                      <a:lnTo>
                        <a:pt x="70" y="15"/>
                      </a:lnTo>
                      <a:lnTo>
                        <a:pt x="72" y="15"/>
                      </a:lnTo>
                      <a:lnTo>
                        <a:pt x="73" y="15"/>
                      </a:lnTo>
                      <a:lnTo>
                        <a:pt x="74" y="1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9" name="Freeform 758"/>
                <p:cNvSpPr>
                  <a:spLocks/>
                </p:cNvSpPr>
                <p:nvPr/>
              </p:nvSpPr>
              <p:spPr bwMode="auto">
                <a:xfrm>
                  <a:off x="6061081" y="3963992"/>
                  <a:ext cx="41275" cy="9525"/>
                </a:xfrm>
                <a:custGeom>
                  <a:avLst/>
                  <a:gdLst>
                    <a:gd name="T0" fmla="*/ 0 w 77"/>
                    <a:gd name="T1" fmla="*/ 0 h 18"/>
                    <a:gd name="T2" fmla="*/ 2 w 77"/>
                    <a:gd name="T3" fmla="*/ 0 h 18"/>
                    <a:gd name="T4" fmla="*/ 3 w 77"/>
                    <a:gd name="T5" fmla="*/ 2 h 18"/>
                    <a:gd name="T6" fmla="*/ 6 w 77"/>
                    <a:gd name="T7" fmla="*/ 2 h 18"/>
                    <a:gd name="T8" fmla="*/ 8 w 77"/>
                    <a:gd name="T9" fmla="*/ 2 h 18"/>
                    <a:gd name="T10" fmla="*/ 9 w 77"/>
                    <a:gd name="T11" fmla="*/ 3 h 18"/>
                    <a:gd name="T12" fmla="*/ 11 w 77"/>
                    <a:gd name="T13" fmla="*/ 3 h 18"/>
                    <a:gd name="T14" fmla="*/ 12 w 77"/>
                    <a:gd name="T15" fmla="*/ 3 h 18"/>
                    <a:gd name="T16" fmla="*/ 13 w 77"/>
                    <a:gd name="T17" fmla="*/ 3 h 18"/>
                    <a:gd name="T18" fmla="*/ 15 w 77"/>
                    <a:gd name="T19" fmla="*/ 5 h 18"/>
                    <a:gd name="T20" fmla="*/ 16 w 77"/>
                    <a:gd name="T21" fmla="*/ 5 h 18"/>
                    <a:gd name="T22" fmla="*/ 18 w 77"/>
                    <a:gd name="T23" fmla="*/ 5 h 18"/>
                    <a:gd name="T24" fmla="*/ 19 w 77"/>
                    <a:gd name="T25" fmla="*/ 5 h 18"/>
                    <a:gd name="T26" fmla="*/ 21 w 77"/>
                    <a:gd name="T27" fmla="*/ 5 h 18"/>
                    <a:gd name="T28" fmla="*/ 23 w 77"/>
                    <a:gd name="T29" fmla="*/ 5 h 18"/>
                    <a:gd name="T30" fmla="*/ 23 w 77"/>
                    <a:gd name="T31" fmla="*/ 5 h 18"/>
                    <a:gd name="T32" fmla="*/ 25 w 77"/>
                    <a:gd name="T33" fmla="*/ 6 h 18"/>
                    <a:gd name="T34" fmla="*/ 28 w 77"/>
                    <a:gd name="T35" fmla="*/ 6 h 18"/>
                    <a:gd name="T36" fmla="*/ 28 w 77"/>
                    <a:gd name="T37" fmla="*/ 6 h 18"/>
                    <a:gd name="T38" fmla="*/ 31 w 77"/>
                    <a:gd name="T39" fmla="*/ 6 h 18"/>
                    <a:gd name="T40" fmla="*/ 32 w 77"/>
                    <a:gd name="T41" fmla="*/ 6 h 18"/>
                    <a:gd name="T42" fmla="*/ 32 w 77"/>
                    <a:gd name="T43" fmla="*/ 8 h 18"/>
                    <a:gd name="T44" fmla="*/ 35 w 77"/>
                    <a:gd name="T45" fmla="*/ 8 h 18"/>
                    <a:gd name="T46" fmla="*/ 36 w 77"/>
                    <a:gd name="T47" fmla="*/ 9 h 18"/>
                    <a:gd name="T48" fmla="*/ 38 w 77"/>
                    <a:gd name="T49" fmla="*/ 9 h 18"/>
                    <a:gd name="T50" fmla="*/ 39 w 77"/>
                    <a:gd name="T51" fmla="*/ 9 h 18"/>
                    <a:gd name="T52" fmla="*/ 41 w 77"/>
                    <a:gd name="T53" fmla="*/ 9 h 18"/>
                    <a:gd name="T54" fmla="*/ 42 w 77"/>
                    <a:gd name="T55" fmla="*/ 9 h 18"/>
                    <a:gd name="T56" fmla="*/ 44 w 77"/>
                    <a:gd name="T57" fmla="*/ 11 h 18"/>
                    <a:gd name="T58" fmla="*/ 45 w 77"/>
                    <a:gd name="T59" fmla="*/ 11 h 18"/>
                    <a:gd name="T60" fmla="*/ 47 w 77"/>
                    <a:gd name="T61" fmla="*/ 11 h 18"/>
                    <a:gd name="T62" fmla="*/ 48 w 77"/>
                    <a:gd name="T63" fmla="*/ 12 h 18"/>
                    <a:gd name="T64" fmla="*/ 49 w 77"/>
                    <a:gd name="T65" fmla="*/ 12 h 18"/>
                    <a:gd name="T66" fmla="*/ 52 w 77"/>
                    <a:gd name="T67" fmla="*/ 12 h 18"/>
                    <a:gd name="T68" fmla="*/ 54 w 77"/>
                    <a:gd name="T69" fmla="*/ 12 h 18"/>
                    <a:gd name="T70" fmla="*/ 55 w 77"/>
                    <a:gd name="T71" fmla="*/ 13 h 18"/>
                    <a:gd name="T72" fmla="*/ 57 w 77"/>
                    <a:gd name="T73" fmla="*/ 13 h 18"/>
                    <a:gd name="T74" fmla="*/ 58 w 77"/>
                    <a:gd name="T75" fmla="*/ 13 h 18"/>
                    <a:gd name="T76" fmla="*/ 59 w 77"/>
                    <a:gd name="T77" fmla="*/ 15 h 18"/>
                    <a:gd name="T78" fmla="*/ 61 w 77"/>
                    <a:gd name="T79" fmla="*/ 15 h 18"/>
                    <a:gd name="T80" fmla="*/ 62 w 77"/>
                    <a:gd name="T81" fmla="*/ 15 h 18"/>
                    <a:gd name="T82" fmla="*/ 64 w 77"/>
                    <a:gd name="T83" fmla="*/ 15 h 18"/>
                    <a:gd name="T84" fmla="*/ 65 w 77"/>
                    <a:gd name="T85" fmla="*/ 16 h 18"/>
                    <a:gd name="T86" fmla="*/ 67 w 77"/>
                    <a:gd name="T87" fmla="*/ 16 h 18"/>
                    <a:gd name="T88" fmla="*/ 68 w 77"/>
                    <a:gd name="T89" fmla="*/ 16 h 18"/>
                    <a:gd name="T90" fmla="*/ 70 w 77"/>
                    <a:gd name="T91" fmla="*/ 16 h 18"/>
                    <a:gd name="T92" fmla="*/ 71 w 77"/>
                    <a:gd name="T93" fmla="*/ 18 h 18"/>
                    <a:gd name="T94" fmla="*/ 72 w 77"/>
                    <a:gd name="T95" fmla="*/ 18 h 18"/>
                    <a:gd name="T96" fmla="*/ 74 w 77"/>
                    <a:gd name="T97" fmla="*/ 18 h 18"/>
                    <a:gd name="T98" fmla="*/ 77 w 77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1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6" y="2"/>
                      </a:lnTo>
                      <a:lnTo>
                        <a:pt x="8" y="2"/>
                      </a:lnTo>
                      <a:lnTo>
                        <a:pt x="9" y="3"/>
                      </a:lnTo>
                      <a:lnTo>
                        <a:pt x="11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8" y="5"/>
                      </a:lnTo>
                      <a:lnTo>
                        <a:pt x="19" y="5"/>
                      </a:lnTo>
                      <a:lnTo>
                        <a:pt x="21" y="5"/>
                      </a:lnTo>
                      <a:lnTo>
                        <a:pt x="23" y="5"/>
                      </a:lnTo>
                      <a:lnTo>
                        <a:pt x="23" y="5"/>
                      </a:lnTo>
                      <a:lnTo>
                        <a:pt x="25" y="6"/>
                      </a:lnTo>
                      <a:lnTo>
                        <a:pt x="28" y="6"/>
                      </a:lnTo>
                      <a:lnTo>
                        <a:pt x="28" y="6"/>
                      </a:lnTo>
                      <a:lnTo>
                        <a:pt x="31" y="6"/>
                      </a:lnTo>
                      <a:lnTo>
                        <a:pt x="32" y="6"/>
                      </a:lnTo>
                      <a:lnTo>
                        <a:pt x="32" y="8"/>
                      </a:lnTo>
                      <a:lnTo>
                        <a:pt x="35" y="8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9"/>
                      </a:lnTo>
                      <a:lnTo>
                        <a:pt x="42" y="9"/>
                      </a:lnTo>
                      <a:lnTo>
                        <a:pt x="44" y="11"/>
                      </a:lnTo>
                      <a:lnTo>
                        <a:pt x="45" y="11"/>
                      </a:lnTo>
                      <a:lnTo>
                        <a:pt x="47" y="11"/>
                      </a:lnTo>
                      <a:lnTo>
                        <a:pt x="48" y="12"/>
                      </a:lnTo>
                      <a:lnTo>
                        <a:pt x="49" y="12"/>
                      </a:lnTo>
                      <a:lnTo>
                        <a:pt x="52" y="12"/>
                      </a:lnTo>
                      <a:lnTo>
                        <a:pt x="54" y="12"/>
                      </a:lnTo>
                      <a:lnTo>
                        <a:pt x="55" y="13"/>
                      </a:lnTo>
                      <a:lnTo>
                        <a:pt x="57" y="13"/>
                      </a:lnTo>
                      <a:lnTo>
                        <a:pt x="58" y="13"/>
                      </a:lnTo>
                      <a:lnTo>
                        <a:pt x="59" y="15"/>
                      </a:lnTo>
                      <a:lnTo>
                        <a:pt x="61" y="15"/>
                      </a:lnTo>
                      <a:lnTo>
                        <a:pt x="62" y="15"/>
                      </a:lnTo>
                      <a:lnTo>
                        <a:pt x="64" y="15"/>
                      </a:lnTo>
                      <a:lnTo>
                        <a:pt x="65" y="16"/>
                      </a:lnTo>
                      <a:lnTo>
                        <a:pt x="67" y="16"/>
                      </a:lnTo>
                      <a:lnTo>
                        <a:pt x="68" y="16"/>
                      </a:lnTo>
                      <a:lnTo>
                        <a:pt x="70" y="16"/>
                      </a:lnTo>
                      <a:lnTo>
                        <a:pt x="71" y="18"/>
                      </a:lnTo>
                      <a:lnTo>
                        <a:pt x="72" y="18"/>
                      </a:lnTo>
                      <a:lnTo>
                        <a:pt x="74" y="18"/>
                      </a:lnTo>
                      <a:lnTo>
                        <a:pt x="77" y="1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0" name="Freeform 759"/>
                <p:cNvSpPr>
                  <a:spLocks/>
                </p:cNvSpPr>
                <p:nvPr/>
              </p:nvSpPr>
              <p:spPr bwMode="auto">
                <a:xfrm>
                  <a:off x="6102356" y="3973517"/>
                  <a:ext cx="39688" cy="9525"/>
                </a:xfrm>
                <a:custGeom>
                  <a:avLst/>
                  <a:gdLst>
                    <a:gd name="T0" fmla="*/ 0 w 75"/>
                    <a:gd name="T1" fmla="*/ 0 h 18"/>
                    <a:gd name="T2" fmla="*/ 1 w 75"/>
                    <a:gd name="T3" fmla="*/ 0 h 18"/>
                    <a:gd name="T4" fmla="*/ 1 w 75"/>
                    <a:gd name="T5" fmla="*/ 0 h 18"/>
                    <a:gd name="T6" fmla="*/ 4 w 75"/>
                    <a:gd name="T7" fmla="*/ 0 h 18"/>
                    <a:gd name="T8" fmla="*/ 6 w 75"/>
                    <a:gd name="T9" fmla="*/ 1 h 18"/>
                    <a:gd name="T10" fmla="*/ 7 w 75"/>
                    <a:gd name="T11" fmla="*/ 1 h 18"/>
                    <a:gd name="T12" fmla="*/ 8 w 75"/>
                    <a:gd name="T13" fmla="*/ 1 h 18"/>
                    <a:gd name="T14" fmla="*/ 10 w 75"/>
                    <a:gd name="T15" fmla="*/ 3 h 18"/>
                    <a:gd name="T16" fmla="*/ 11 w 75"/>
                    <a:gd name="T17" fmla="*/ 3 h 18"/>
                    <a:gd name="T18" fmla="*/ 13 w 75"/>
                    <a:gd name="T19" fmla="*/ 3 h 18"/>
                    <a:gd name="T20" fmla="*/ 14 w 75"/>
                    <a:gd name="T21" fmla="*/ 3 h 18"/>
                    <a:gd name="T22" fmla="*/ 16 w 75"/>
                    <a:gd name="T23" fmla="*/ 4 h 18"/>
                    <a:gd name="T24" fmla="*/ 17 w 75"/>
                    <a:gd name="T25" fmla="*/ 4 h 18"/>
                    <a:gd name="T26" fmla="*/ 18 w 75"/>
                    <a:gd name="T27" fmla="*/ 5 h 18"/>
                    <a:gd name="T28" fmla="*/ 21 w 75"/>
                    <a:gd name="T29" fmla="*/ 5 h 18"/>
                    <a:gd name="T30" fmla="*/ 23 w 75"/>
                    <a:gd name="T31" fmla="*/ 5 h 18"/>
                    <a:gd name="T32" fmla="*/ 24 w 75"/>
                    <a:gd name="T33" fmla="*/ 5 h 18"/>
                    <a:gd name="T34" fmla="*/ 26 w 75"/>
                    <a:gd name="T35" fmla="*/ 7 h 18"/>
                    <a:gd name="T36" fmla="*/ 27 w 75"/>
                    <a:gd name="T37" fmla="*/ 7 h 18"/>
                    <a:gd name="T38" fmla="*/ 29 w 75"/>
                    <a:gd name="T39" fmla="*/ 7 h 18"/>
                    <a:gd name="T40" fmla="*/ 30 w 75"/>
                    <a:gd name="T41" fmla="*/ 7 h 18"/>
                    <a:gd name="T42" fmla="*/ 31 w 75"/>
                    <a:gd name="T43" fmla="*/ 8 h 18"/>
                    <a:gd name="T44" fmla="*/ 33 w 75"/>
                    <a:gd name="T45" fmla="*/ 8 h 18"/>
                    <a:gd name="T46" fmla="*/ 34 w 75"/>
                    <a:gd name="T47" fmla="*/ 8 h 18"/>
                    <a:gd name="T48" fmla="*/ 36 w 75"/>
                    <a:gd name="T49" fmla="*/ 10 h 18"/>
                    <a:gd name="T50" fmla="*/ 37 w 75"/>
                    <a:gd name="T51" fmla="*/ 10 h 18"/>
                    <a:gd name="T52" fmla="*/ 39 w 75"/>
                    <a:gd name="T53" fmla="*/ 10 h 18"/>
                    <a:gd name="T54" fmla="*/ 40 w 75"/>
                    <a:gd name="T55" fmla="*/ 10 h 18"/>
                    <a:gd name="T56" fmla="*/ 42 w 75"/>
                    <a:gd name="T57" fmla="*/ 11 h 18"/>
                    <a:gd name="T58" fmla="*/ 43 w 75"/>
                    <a:gd name="T59" fmla="*/ 11 h 18"/>
                    <a:gd name="T60" fmla="*/ 46 w 75"/>
                    <a:gd name="T61" fmla="*/ 11 h 18"/>
                    <a:gd name="T62" fmla="*/ 46 w 75"/>
                    <a:gd name="T63" fmla="*/ 11 h 18"/>
                    <a:gd name="T64" fmla="*/ 47 w 75"/>
                    <a:gd name="T65" fmla="*/ 11 h 18"/>
                    <a:gd name="T66" fmla="*/ 50 w 75"/>
                    <a:gd name="T67" fmla="*/ 11 h 18"/>
                    <a:gd name="T68" fmla="*/ 50 w 75"/>
                    <a:gd name="T69" fmla="*/ 11 h 18"/>
                    <a:gd name="T70" fmla="*/ 53 w 75"/>
                    <a:gd name="T71" fmla="*/ 13 h 18"/>
                    <a:gd name="T72" fmla="*/ 54 w 75"/>
                    <a:gd name="T73" fmla="*/ 13 h 18"/>
                    <a:gd name="T74" fmla="*/ 56 w 75"/>
                    <a:gd name="T75" fmla="*/ 14 h 18"/>
                    <a:gd name="T76" fmla="*/ 57 w 75"/>
                    <a:gd name="T77" fmla="*/ 14 h 18"/>
                    <a:gd name="T78" fmla="*/ 59 w 75"/>
                    <a:gd name="T79" fmla="*/ 14 h 18"/>
                    <a:gd name="T80" fmla="*/ 60 w 75"/>
                    <a:gd name="T81" fmla="*/ 14 h 18"/>
                    <a:gd name="T82" fmla="*/ 62 w 75"/>
                    <a:gd name="T83" fmla="*/ 16 h 18"/>
                    <a:gd name="T84" fmla="*/ 63 w 75"/>
                    <a:gd name="T85" fmla="*/ 16 h 18"/>
                    <a:gd name="T86" fmla="*/ 65 w 75"/>
                    <a:gd name="T87" fmla="*/ 16 h 18"/>
                    <a:gd name="T88" fmla="*/ 67 w 75"/>
                    <a:gd name="T89" fmla="*/ 17 h 18"/>
                    <a:gd name="T90" fmla="*/ 67 w 75"/>
                    <a:gd name="T91" fmla="*/ 17 h 18"/>
                    <a:gd name="T92" fmla="*/ 70 w 75"/>
                    <a:gd name="T93" fmla="*/ 17 h 18"/>
                    <a:gd name="T94" fmla="*/ 72 w 75"/>
                    <a:gd name="T95" fmla="*/ 17 h 18"/>
                    <a:gd name="T96" fmla="*/ 72 w 75"/>
                    <a:gd name="T97" fmla="*/ 18 h 18"/>
                    <a:gd name="T98" fmla="*/ 75 w 75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8" y="5"/>
                      </a:lnTo>
                      <a:lnTo>
                        <a:pt x="21" y="5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6" y="7"/>
                      </a:lnTo>
                      <a:lnTo>
                        <a:pt x="27" y="7"/>
                      </a:lnTo>
                      <a:lnTo>
                        <a:pt x="29" y="7"/>
                      </a:lnTo>
                      <a:lnTo>
                        <a:pt x="30" y="7"/>
                      </a:lnTo>
                      <a:lnTo>
                        <a:pt x="31" y="8"/>
                      </a:lnTo>
                      <a:lnTo>
                        <a:pt x="33" y="8"/>
                      </a:lnTo>
                      <a:lnTo>
                        <a:pt x="34" y="8"/>
                      </a:lnTo>
                      <a:lnTo>
                        <a:pt x="36" y="10"/>
                      </a:lnTo>
                      <a:lnTo>
                        <a:pt x="37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2" y="11"/>
                      </a:lnTo>
                      <a:lnTo>
                        <a:pt x="43" y="11"/>
                      </a:lnTo>
                      <a:lnTo>
                        <a:pt x="46" y="11"/>
                      </a:lnTo>
                      <a:lnTo>
                        <a:pt x="46" y="11"/>
                      </a:lnTo>
                      <a:lnTo>
                        <a:pt x="47" y="11"/>
                      </a:lnTo>
                      <a:lnTo>
                        <a:pt x="50" y="11"/>
                      </a:lnTo>
                      <a:lnTo>
                        <a:pt x="50" y="11"/>
                      </a:lnTo>
                      <a:lnTo>
                        <a:pt x="53" y="13"/>
                      </a:lnTo>
                      <a:lnTo>
                        <a:pt x="54" y="13"/>
                      </a:lnTo>
                      <a:lnTo>
                        <a:pt x="56" y="14"/>
                      </a:lnTo>
                      <a:lnTo>
                        <a:pt x="57" y="14"/>
                      </a:lnTo>
                      <a:lnTo>
                        <a:pt x="59" y="14"/>
                      </a:lnTo>
                      <a:lnTo>
                        <a:pt x="60" y="14"/>
                      </a:lnTo>
                      <a:lnTo>
                        <a:pt x="62" y="16"/>
                      </a:lnTo>
                      <a:lnTo>
                        <a:pt x="63" y="16"/>
                      </a:lnTo>
                      <a:lnTo>
                        <a:pt x="65" y="16"/>
                      </a:lnTo>
                      <a:lnTo>
                        <a:pt x="67" y="17"/>
                      </a:lnTo>
                      <a:lnTo>
                        <a:pt x="67" y="17"/>
                      </a:lnTo>
                      <a:lnTo>
                        <a:pt x="70" y="17"/>
                      </a:lnTo>
                      <a:lnTo>
                        <a:pt x="72" y="17"/>
                      </a:lnTo>
                      <a:lnTo>
                        <a:pt x="72" y="18"/>
                      </a:lnTo>
                      <a:lnTo>
                        <a:pt x="75" y="1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1" name="Freeform 760"/>
                <p:cNvSpPr>
                  <a:spLocks/>
                </p:cNvSpPr>
                <p:nvPr/>
              </p:nvSpPr>
              <p:spPr bwMode="auto">
                <a:xfrm>
                  <a:off x="6142044" y="3983042"/>
                  <a:ext cx="39688" cy="11113"/>
                </a:xfrm>
                <a:custGeom>
                  <a:avLst/>
                  <a:gdLst>
                    <a:gd name="T0" fmla="*/ 0 w 75"/>
                    <a:gd name="T1" fmla="*/ 0 h 21"/>
                    <a:gd name="T2" fmla="*/ 1 w 75"/>
                    <a:gd name="T3" fmla="*/ 0 h 21"/>
                    <a:gd name="T4" fmla="*/ 3 w 75"/>
                    <a:gd name="T5" fmla="*/ 0 h 21"/>
                    <a:gd name="T6" fmla="*/ 4 w 75"/>
                    <a:gd name="T7" fmla="*/ 2 h 21"/>
                    <a:gd name="T8" fmla="*/ 5 w 75"/>
                    <a:gd name="T9" fmla="*/ 2 h 21"/>
                    <a:gd name="T10" fmla="*/ 7 w 75"/>
                    <a:gd name="T11" fmla="*/ 3 h 21"/>
                    <a:gd name="T12" fmla="*/ 8 w 75"/>
                    <a:gd name="T13" fmla="*/ 3 h 21"/>
                    <a:gd name="T14" fmla="*/ 10 w 75"/>
                    <a:gd name="T15" fmla="*/ 3 h 21"/>
                    <a:gd name="T16" fmla="*/ 11 w 75"/>
                    <a:gd name="T17" fmla="*/ 3 h 21"/>
                    <a:gd name="T18" fmla="*/ 13 w 75"/>
                    <a:gd name="T19" fmla="*/ 5 h 21"/>
                    <a:gd name="T20" fmla="*/ 14 w 75"/>
                    <a:gd name="T21" fmla="*/ 5 h 21"/>
                    <a:gd name="T22" fmla="*/ 17 w 75"/>
                    <a:gd name="T23" fmla="*/ 5 h 21"/>
                    <a:gd name="T24" fmla="*/ 17 w 75"/>
                    <a:gd name="T25" fmla="*/ 6 h 21"/>
                    <a:gd name="T26" fmla="*/ 18 w 75"/>
                    <a:gd name="T27" fmla="*/ 6 h 21"/>
                    <a:gd name="T28" fmla="*/ 21 w 75"/>
                    <a:gd name="T29" fmla="*/ 6 h 21"/>
                    <a:gd name="T30" fmla="*/ 21 w 75"/>
                    <a:gd name="T31" fmla="*/ 6 h 21"/>
                    <a:gd name="T32" fmla="*/ 24 w 75"/>
                    <a:gd name="T33" fmla="*/ 8 h 21"/>
                    <a:gd name="T34" fmla="*/ 26 w 75"/>
                    <a:gd name="T35" fmla="*/ 8 h 21"/>
                    <a:gd name="T36" fmla="*/ 27 w 75"/>
                    <a:gd name="T37" fmla="*/ 9 h 21"/>
                    <a:gd name="T38" fmla="*/ 28 w 75"/>
                    <a:gd name="T39" fmla="*/ 9 h 21"/>
                    <a:gd name="T40" fmla="*/ 30 w 75"/>
                    <a:gd name="T41" fmla="*/ 9 h 21"/>
                    <a:gd name="T42" fmla="*/ 31 w 75"/>
                    <a:gd name="T43" fmla="*/ 9 h 21"/>
                    <a:gd name="T44" fmla="*/ 33 w 75"/>
                    <a:gd name="T45" fmla="*/ 11 h 21"/>
                    <a:gd name="T46" fmla="*/ 34 w 75"/>
                    <a:gd name="T47" fmla="*/ 11 h 21"/>
                    <a:gd name="T48" fmla="*/ 36 w 75"/>
                    <a:gd name="T49" fmla="*/ 11 h 21"/>
                    <a:gd name="T50" fmla="*/ 39 w 75"/>
                    <a:gd name="T51" fmla="*/ 11 h 21"/>
                    <a:gd name="T52" fmla="*/ 39 w 75"/>
                    <a:gd name="T53" fmla="*/ 12 h 21"/>
                    <a:gd name="T54" fmla="*/ 41 w 75"/>
                    <a:gd name="T55" fmla="*/ 12 h 21"/>
                    <a:gd name="T56" fmla="*/ 43 w 75"/>
                    <a:gd name="T57" fmla="*/ 12 h 21"/>
                    <a:gd name="T58" fmla="*/ 43 w 75"/>
                    <a:gd name="T59" fmla="*/ 13 h 21"/>
                    <a:gd name="T60" fmla="*/ 46 w 75"/>
                    <a:gd name="T61" fmla="*/ 13 h 21"/>
                    <a:gd name="T62" fmla="*/ 47 w 75"/>
                    <a:gd name="T63" fmla="*/ 13 h 21"/>
                    <a:gd name="T64" fmla="*/ 49 w 75"/>
                    <a:gd name="T65" fmla="*/ 15 h 21"/>
                    <a:gd name="T66" fmla="*/ 50 w 75"/>
                    <a:gd name="T67" fmla="*/ 15 h 21"/>
                    <a:gd name="T68" fmla="*/ 52 w 75"/>
                    <a:gd name="T69" fmla="*/ 15 h 21"/>
                    <a:gd name="T70" fmla="*/ 53 w 75"/>
                    <a:gd name="T71" fmla="*/ 16 h 21"/>
                    <a:gd name="T72" fmla="*/ 54 w 75"/>
                    <a:gd name="T73" fmla="*/ 16 h 21"/>
                    <a:gd name="T74" fmla="*/ 56 w 75"/>
                    <a:gd name="T75" fmla="*/ 16 h 21"/>
                    <a:gd name="T76" fmla="*/ 57 w 75"/>
                    <a:gd name="T77" fmla="*/ 16 h 21"/>
                    <a:gd name="T78" fmla="*/ 59 w 75"/>
                    <a:gd name="T79" fmla="*/ 18 h 21"/>
                    <a:gd name="T80" fmla="*/ 60 w 75"/>
                    <a:gd name="T81" fmla="*/ 18 h 21"/>
                    <a:gd name="T82" fmla="*/ 62 w 75"/>
                    <a:gd name="T83" fmla="*/ 19 h 21"/>
                    <a:gd name="T84" fmla="*/ 63 w 75"/>
                    <a:gd name="T85" fmla="*/ 19 h 21"/>
                    <a:gd name="T86" fmla="*/ 64 w 75"/>
                    <a:gd name="T87" fmla="*/ 19 h 21"/>
                    <a:gd name="T88" fmla="*/ 67 w 75"/>
                    <a:gd name="T89" fmla="*/ 19 h 21"/>
                    <a:gd name="T90" fmla="*/ 67 w 75"/>
                    <a:gd name="T91" fmla="*/ 21 h 21"/>
                    <a:gd name="T92" fmla="*/ 70 w 75"/>
                    <a:gd name="T93" fmla="*/ 21 h 21"/>
                    <a:gd name="T94" fmla="*/ 72 w 75"/>
                    <a:gd name="T95" fmla="*/ 21 h 21"/>
                    <a:gd name="T96" fmla="*/ 73 w 75"/>
                    <a:gd name="T97" fmla="*/ 21 h 21"/>
                    <a:gd name="T98" fmla="*/ 75 w 75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7" y="5"/>
                      </a:lnTo>
                      <a:lnTo>
                        <a:pt x="17" y="6"/>
                      </a:lnTo>
                      <a:lnTo>
                        <a:pt x="18" y="6"/>
                      </a:lnTo>
                      <a:lnTo>
                        <a:pt x="21" y="6"/>
                      </a:lnTo>
                      <a:lnTo>
                        <a:pt x="21" y="6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7" y="9"/>
                      </a:lnTo>
                      <a:lnTo>
                        <a:pt x="28" y="9"/>
                      </a:lnTo>
                      <a:lnTo>
                        <a:pt x="30" y="9"/>
                      </a:lnTo>
                      <a:lnTo>
                        <a:pt x="31" y="9"/>
                      </a:lnTo>
                      <a:lnTo>
                        <a:pt x="33" y="11"/>
                      </a:lnTo>
                      <a:lnTo>
                        <a:pt x="34" y="11"/>
                      </a:lnTo>
                      <a:lnTo>
                        <a:pt x="36" y="11"/>
                      </a:lnTo>
                      <a:lnTo>
                        <a:pt x="39" y="11"/>
                      </a:lnTo>
                      <a:lnTo>
                        <a:pt x="39" y="12"/>
                      </a:lnTo>
                      <a:lnTo>
                        <a:pt x="41" y="12"/>
                      </a:lnTo>
                      <a:lnTo>
                        <a:pt x="43" y="12"/>
                      </a:lnTo>
                      <a:lnTo>
                        <a:pt x="43" y="13"/>
                      </a:lnTo>
                      <a:lnTo>
                        <a:pt x="46" y="13"/>
                      </a:lnTo>
                      <a:lnTo>
                        <a:pt x="47" y="13"/>
                      </a:lnTo>
                      <a:lnTo>
                        <a:pt x="49" y="15"/>
                      </a:lnTo>
                      <a:lnTo>
                        <a:pt x="50" y="15"/>
                      </a:lnTo>
                      <a:lnTo>
                        <a:pt x="52" y="15"/>
                      </a:lnTo>
                      <a:lnTo>
                        <a:pt x="53" y="16"/>
                      </a:lnTo>
                      <a:lnTo>
                        <a:pt x="54" y="16"/>
                      </a:lnTo>
                      <a:lnTo>
                        <a:pt x="56" y="16"/>
                      </a:lnTo>
                      <a:lnTo>
                        <a:pt x="57" y="16"/>
                      </a:lnTo>
                      <a:lnTo>
                        <a:pt x="59" y="18"/>
                      </a:lnTo>
                      <a:lnTo>
                        <a:pt x="60" y="18"/>
                      </a:lnTo>
                      <a:lnTo>
                        <a:pt x="62" y="19"/>
                      </a:lnTo>
                      <a:lnTo>
                        <a:pt x="63" y="19"/>
                      </a:lnTo>
                      <a:lnTo>
                        <a:pt x="64" y="19"/>
                      </a:lnTo>
                      <a:lnTo>
                        <a:pt x="67" y="19"/>
                      </a:lnTo>
                      <a:lnTo>
                        <a:pt x="67" y="21"/>
                      </a:lnTo>
                      <a:lnTo>
                        <a:pt x="70" y="21"/>
                      </a:lnTo>
                      <a:lnTo>
                        <a:pt x="72" y="21"/>
                      </a:lnTo>
                      <a:lnTo>
                        <a:pt x="73" y="21"/>
                      </a:lnTo>
                      <a:lnTo>
                        <a:pt x="75" y="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2" name="Freeform 761"/>
                <p:cNvSpPr>
                  <a:spLocks/>
                </p:cNvSpPr>
                <p:nvPr/>
              </p:nvSpPr>
              <p:spPr bwMode="auto">
                <a:xfrm>
                  <a:off x="6181731" y="3994155"/>
                  <a:ext cx="39688" cy="11113"/>
                </a:xfrm>
                <a:custGeom>
                  <a:avLst/>
                  <a:gdLst>
                    <a:gd name="T0" fmla="*/ 0 w 74"/>
                    <a:gd name="T1" fmla="*/ 0 h 21"/>
                    <a:gd name="T2" fmla="*/ 1 w 74"/>
                    <a:gd name="T3" fmla="*/ 0 h 21"/>
                    <a:gd name="T4" fmla="*/ 2 w 74"/>
                    <a:gd name="T5" fmla="*/ 1 h 21"/>
                    <a:gd name="T6" fmla="*/ 4 w 74"/>
                    <a:gd name="T7" fmla="*/ 1 h 21"/>
                    <a:gd name="T8" fmla="*/ 5 w 74"/>
                    <a:gd name="T9" fmla="*/ 1 h 21"/>
                    <a:gd name="T10" fmla="*/ 7 w 74"/>
                    <a:gd name="T11" fmla="*/ 1 h 21"/>
                    <a:gd name="T12" fmla="*/ 8 w 74"/>
                    <a:gd name="T13" fmla="*/ 2 h 21"/>
                    <a:gd name="T14" fmla="*/ 10 w 74"/>
                    <a:gd name="T15" fmla="*/ 2 h 21"/>
                    <a:gd name="T16" fmla="*/ 13 w 74"/>
                    <a:gd name="T17" fmla="*/ 4 h 21"/>
                    <a:gd name="T18" fmla="*/ 14 w 74"/>
                    <a:gd name="T19" fmla="*/ 4 h 21"/>
                    <a:gd name="T20" fmla="*/ 14 w 74"/>
                    <a:gd name="T21" fmla="*/ 4 h 21"/>
                    <a:gd name="T22" fmla="*/ 17 w 74"/>
                    <a:gd name="T23" fmla="*/ 4 h 21"/>
                    <a:gd name="T24" fmla="*/ 18 w 74"/>
                    <a:gd name="T25" fmla="*/ 5 h 21"/>
                    <a:gd name="T26" fmla="*/ 20 w 74"/>
                    <a:gd name="T27" fmla="*/ 5 h 21"/>
                    <a:gd name="T28" fmla="*/ 21 w 74"/>
                    <a:gd name="T29" fmla="*/ 7 h 21"/>
                    <a:gd name="T30" fmla="*/ 23 w 74"/>
                    <a:gd name="T31" fmla="*/ 7 h 21"/>
                    <a:gd name="T32" fmla="*/ 24 w 74"/>
                    <a:gd name="T33" fmla="*/ 7 h 21"/>
                    <a:gd name="T34" fmla="*/ 25 w 74"/>
                    <a:gd name="T35" fmla="*/ 7 h 21"/>
                    <a:gd name="T36" fmla="*/ 27 w 74"/>
                    <a:gd name="T37" fmla="*/ 8 h 21"/>
                    <a:gd name="T38" fmla="*/ 28 w 74"/>
                    <a:gd name="T39" fmla="*/ 8 h 21"/>
                    <a:gd name="T40" fmla="*/ 30 w 74"/>
                    <a:gd name="T41" fmla="*/ 8 h 21"/>
                    <a:gd name="T42" fmla="*/ 31 w 74"/>
                    <a:gd name="T43" fmla="*/ 10 h 21"/>
                    <a:gd name="T44" fmla="*/ 33 w 74"/>
                    <a:gd name="T45" fmla="*/ 10 h 21"/>
                    <a:gd name="T46" fmla="*/ 34 w 74"/>
                    <a:gd name="T47" fmla="*/ 10 h 21"/>
                    <a:gd name="T48" fmla="*/ 36 w 74"/>
                    <a:gd name="T49" fmla="*/ 11 h 21"/>
                    <a:gd name="T50" fmla="*/ 37 w 74"/>
                    <a:gd name="T51" fmla="*/ 11 h 21"/>
                    <a:gd name="T52" fmla="*/ 38 w 74"/>
                    <a:gd name="T53" fmla="*/ 11 h 21"/>
                    <a:gd name="T54" fmla="*/ 41 w 74"/>
                    <a:gd name="T55" fmla="*/ 13 h 21"/>
                    <a:gd name="T56" fmla="*/ 43 w 74"/>
                    <a:gd name="T57" fmla="*/ 13 h 21"/>
                    <a:gd name="T58" fmla="*/ 44 w 74"/>
                    <a:gd name="T59" fmla="*/ 13 h 21"/>
                    <a:gd name="T60" fmla="*/ 46 w 74"/>
                    <a:gd name="T61" fmla="*/ 14 h 21"/>
                    <a:gd name="T62" fmla="*/ 47 w 74"/>
                    <a:gd name="T63" fmla="*/ 14 h 21"/>
                    <a:gd name="T64" fmla="*/ 49 w 74"/>
                    <a:gd name="T65" fmla="*/ 14 h 21"/>
                    <a:gd name="T66" fmla="*/ 50 w 74"/>
                    <a:gd name="T67" fmla="*/ 15 h 21"/>
                    <a:gd name="T68" fmla="*/ 51 w 74"/>
                    <a:gd name="T69" fmla="*/ 15 h 21"/>
                    <a:gd name="T70" fmla="*/ 53 w 74"/>
                    <a:gd name="T71" fmla="*/ 15 h 21"/>
                    <a:gd name="T72" fmla="*/ 54 w 74"/>
                    <a:gd name="T73" fmla="*/ 15 h 21"/>
                    <a:gd name="T74" fmla="*/ 56 w 74"/>
                    <a:gd name="T75" fmla="*/ 15 h 21"/>
                    <a:gd name="T76" fmla="*/ 59 w 74"/>
                    <a:gd name="T77" fmla="*/ 15 h 21"/>
                    <a:gd name="T78" fmla="*/ 59 w 74"/>
                    <a:gd name="T79" fmla="*/ 17 h 21"/>
                    <a:gd name="T80" fmla="*/ 60 w 74"/>
                    <a:gd name="T81" fmla="*/ 17 h 21"/>
                    <a:gd name="T82" fmla="*/ 63 w 74"/>
                    <a:gd name="T83" fmla="*/ 17 h 21"/>
                    <a:gd name="T84" fmla="*/ 63 w 74"/>
                    <a:gd name="T85" fmla="*/ 17 h 21"/>
                    <a:gd name="T86" fmla="*/ 66 w 74"/>
                    <a:gd name="T87" fmla="*/ 18 h 21"/>
                    <a:gd name="T88" fmla="*/ 67 w 74"/>
                    <a:gd name="T89" fmla="*/ 18 h 21"/>
                    <a:gd name="T90" fmla="*/ 67 w 74"/>
                    <a:gd name="T91" fmla="*/ 20 h 21"/>
                    <a:gd name="T92" fmla="*/ 70 w 74"/>
                    <a:gd name="T93" fmla="*/ 20 h 21"/>
                    <a:gd name="T94" fmla="*/ 72 w 74"/>
                    <a:gd name="T95" fmla="*/ 20 h 21"/>
                    <a:gd name="T96" fmla="*/ 73 w 74"/>
                    <a:gd name="T97" fmla="*/ 20 h 21"/>
                    <a:gd name="T98" fmla="*/ 74 w 74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2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3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7" y="4"/>
                      </a:lnTo>
                      <a:lnTo>
                        <a:pt x="18" y="5"/>
                      </a:lnTo>
                      <a:lnTo>
                        <a:pt x="20" y="5"/>
                      </a:lnTo>
                      <a:lnTo>
                        <a:pt x="21" y="7"/>
                      </a:lnTo>
                      <a:lnTo>
                        <a:pt x="23" y="7"/>
                      </a:lnTo>
                      <a:lnTo>
                        <a:pt x="24" y="7"/>
                      </a:lnTo>
                      <a:lnTo>
                        <a:pt x="25" y="7"/>
                      </a:lnTo>
                      <a:lnTo>
                        <a:pt x="27" y="8"/>
                      </a:lnTo>
                      <a:lnTo>
                        <a:pt x="28" y="8"/>
                      </a:lnTo>
                      <a:lnTo>
                        <a:pt x="30" y="8"/>
                      </a:lnTo>
                      <a:lnTo>
                        <a:pt x="31" y="10"/>
                      </a:lnTo>
                      <a:lnTo>
                        <a:pt x="33" y="10"/>
                      </a:lnTo>
                      <a:lnTo>
                        <a:pt x="34" y="10"/>
                      </a:lnTo>
                      <a:lnTo>
                        <a:pt x="36" y="11"/>
                      </a:lnTo>
                      <a:lnTo>
                        <a:pt x="37" y="11"/>
                      </a:lnTo>
                      <a:lnTo>
                        <a:pt x="38" y="11"/>
                      </a:lnTo>
                      <a:lnTo>
                        <a:pt x="41" y="13"/>
                      </a:lnTo>
                      <a:lnTo>
                        <a:pt x="43" y="13"/>
                      </a:lnTo>
                      <a:lnTo>
                        <a:pt x="44" y="13"/>
                      </a:lnTo>
                      <a:lnTo>
                        <a:pt x="46" y="14"/>
                      </a:lnTo>
                      <a:lnTo>
                        <a:pt x="47" y="14"/>
                      </a:lnTo>
                      <a:lnTo>
                        <a:pt x="49" y="14"/>
                      </a:lnTo>
                      <a:lnTo>
                        <a:pt x="50" y="15"/>
                      </a:lnTo>
                      <a:lnTo>
                        <a:pt x="51" y="15"/>
                      </a:lnTo>
                      <a:lnTo>
                        <a:pt x="53" y="15"/>
                      </a:lnTo>
                      <a:lnTo>
                        <a:pt x="54" y="15"/>
                      </a:lnTo>
                      <a:lnTo>
                        <a:pt x="56" y="15"/>
                      </a:lnTo>
                      <a:lnTo>
                        <a:pt x="59" y="15"/>
                      </a:lnTo>
                      <a:lnTo>
                        <a:pt x="59" y="17"/>
                      </a:lnTo>
                      <a:lnTo>
                        <a:pt x="60" y="17"/>
                      </a:lnTo>
                      <a:lnTo>
                        <a:pt x="63" y="17"/>
                      </a:lnTo>
                      <a:lnTo>
                        <a:pt x="63" y="17"/>
                      </a:lnTo>
                      <a:lnTo>
                        <a:pt x="66" y="18"/>
                      </a:lnTo>
                      <a:lnTo>
                        <a:pt x="67" y="18"/>
                      </a:lnTo>
                      <a:lnTo>
                        <a:pt x="67" y="20"/>
                      </a:lnTo>
                      <a:lnTo>
                        <a:pt x="70" y="20"/>
                      </a:lnTo>
                      <a:lnTo>
                        <a:pt x="72" y="20"/>
                      </a:lnTo>
                      <a:lnTo>
                        <a:pt x="73" y="20"/>
                      </a:lnTo>
                      <a:lnTo>
                        <a:pt x="74" y="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3" name="Freeform 762"/>
                <p:cNvSpPr>
                  <a:spLocks/>
                </p:cNvSpPr>
                <p:nvPr/>
              </p:nvSpPr>
              <p:spPr bwMode="auto">
                <a:xfrm>
                  <a:off x="6221419" y="4005267"/>
                  <a:ext cx="39688" cy="12700"/>
                </a:xfrm>
                <a:custGeom>
                  <a:avLst/>
                  <a:gdLst>
                    <a:gd name="T0" fmla="*/ 0 w 75"/>
                    <a:gd name="T1" fmla="*/ 0 h 22"/>
                    <a:gd name="T2" fmla="*/ 2 w 75"/>
                    <a:gd name="T3" fmla="*/ 0 h 22"/>
                    <a:gd name="T4" fmla="*/ 3 w 75"/>
                    <a:gd name="T5" fmla="*/ 2 h 22"/>
                    <a:gd name="T6" fmla="*/ 5 w 75"/>
                    <a:gd name="T7" fmla="*/ 2 h 22"/>
                    <a:gd name="T8" fmla="*/ 6 w 75"/>
                    <a:gd name="T9" fmla="*/ 2 h 22"/>
                    <a:gd name="T10" fmla="*/ 8 w 75"/>
                    <a:gd name="T11" fmla="*/ 3 h 22"/>
                    <a:gd name="T12" fmla="*/ 9 w 75"/>
                    <a:gd name="T13" fmla="*/ 3 h 22"/>
                    <a:gd name="T14" fmla="*/ 11 w 75"/>
                    <a:gd name="T15" fmla="*/ 3 h 22"/>
                    <a:gd name="T16" fmla="*/ 13 w 75"/>
                    <a:gd name="T17" fmla="*/ 5 h 22"/>
                    <a:gd name="T18" fmla="*/ 15 w 75"/>
                    <a:gd name="T19" fmla="*/ 5 h 22"/>
                    <a:gd name="T20" fmla="*/ 16 w 75"/>
                    <a:gd name="T21" fmla="*/ 5 h 22"/>
                    <a:gd name="T22" fmla="*/ 18 w 75"/>
                    <a:gd name="T23" fmla="*/ 5 h 22"/>
                    <a:gd name="T24" fmla="*/ 19 w 75"/>
                    <a:gd name="T25" fmla="*/ 5 h 22"/>
                    <a:gd name="T26" fmla="*/ 21 w 75"/>
                    <a:gd name="T27" fmla="*/ 6 h 22"/>
                    <a:gd name="T28" fmla="*/ 22 w 75"/>
                    <a:gd name="T29" fmla="*/ 6 h 22"/>
                    <a:gd name="T30" fmla="*/ 23 w 75"/>
                    <a:gd name="T31" fmla="*/ 6 h 22"/>
                    <a:gd name="T32" fmla="*/ 25 w 75"/>
                    <a:gd name="T33" fmla="*/ 6 h 22"/>
                    <a:gd name="T34" fmla="*/ 26 w 75"/>
                    <a:gd name="T35" fmla="*/ 7 h 22"/>
                    <a:gd name="T36" fmla="*/ 28 w 75"/>
                    <a:gd name="T37" fmla="*/ 7 h 22"/>
                    <a:gd name="T38" fmla="*/ 31 w 75"/>
                    <a:gd name="T39" fmla="*/ 7 h 22"/>
                    <a:gd name="T40" fmla="*/ 31 w 75"/>
                    <a:gd name="T41" fmla="*/ 9 h 22"/>
                    <a:gd name="T42" fmla="*/ 32 w 75"/>
                    <a:gd name="T43" fmla="*/ 9 h 22"/>
                    <a:gd name="T44" fmla="*/ 35 w 75"/>
                    <a:gd name="T45" fmla="*/ 9 h 22"/>
                    <a:gd name="T46" fmla="*/ 35 w 75"/>
                    <a:gd name="T47" fmla="*/ 10 h 22"/>
                    <a:gd name="T48" fmla="*/ 38 w 75"/>
                    <a:gd name="T49" fmla="*/ 10 h 22"/>
                    <a:gd name="T50" fmla="*/ 39 w 75"/>
                    <a:gd name="T51" fmla="*/ 10 h 22"/>
                    <a:gd name="T52" fmla="*/ 39 w 75"/>
                    <a:gd name="T53" fmla="*/ 12 h 22"/>
                    <a:gd name="T54" fmla="*/ 42 w 75"/>
                    <a:gd name="T55" fmla="*/ 12 h 22"/>
                    <a:gd name="T56" fmla="*/ 44 w 75"/>
                    <a:gd name="T57" fmla="*/ 13 h 22"/>
                    <a:gd name="T58" fmla="*/ 45 w 75"/>
                    <a:gd name="T59" fmla="*/ 13 h 22"/>
                    <a:gd name="T60" fmla="*/ 47 w 75"/>
                    <a:gd name="T61" fmla="*/ 13 h 22"/>
                    <a:gd name="T62" fmla="*/ 48 w 75"/>
                    <a:gd name="T63" fmla="*/ 13 h 22"/>
                    <a:gd name="T64" fmla="*/ 49 w 75"/>
                    <a:gd name="T65" fmla="*/ 15 h 22"/>
                    <a:gd name="T66" fmla="*/ 51 w 75"/>
                    <a:gd name="T67" fmla="*/ 15 h 22"/>
                    <a:gd name="T68" fmla="*/ 52 w 75"/>
                    <a:gd name="T69" fmla="*/ 15 h 22"/>
                    <a:gd name="T70" fmla="*/ 54 w 75"/>
                    <a:gd name="T71" fmla="*/ 15 h 22"/>
                    <a:gd name="T72" fmla="*/ 55 w 75"/>
                    <a:gd name="T73" fmla="*/ 15 h 22"/>
                    <a:gd name="T74" fmla="*/ 57 w 75"/>
                    <a:gd name="T75" fmla="*/ 16 h 22"/>
                    <a:gd name="T76" fmla="*/ 59 w 75"/>
                    <a:gd name="T77" fmla="*/ 16 h 22"/>
                    <a:gd name="T78" fmla="*/ 61 w 75"/>
                    <a:gd name="T79" fmla="*/ 16 h 22"/>
                    <a:gd name="T80" fmla="*/ 61 w 75"/>
                    <a:gd name="T81" fmla="*/ 16 h 22"/>
                    <a:gd name="T82" fmla="*/ 64 w 75"/>
                    <a:gd name="T83" fmla="*/ 17 h 22"/>
                    <a:gd name="T84" fmla="*/ 65 w 75"/>
                    <a:gd name="T85" fmla="*/ 17 h 22"/>
                    <a:gd name="T86" fmla="*/ 67 w 75"/>
                    <a:gd name="T87" fmla="*/ 19 h 22"/>
                    <a:gd name="T88" fmla="*/ 68 w 75"/>
                    <a:gd name="T89" fmla="*/ 19 h 22"/>
                    <a:gd name="T90" fmla="*/ 70 w 75"/>
                    <a:gd name="T91" fmla="*/ 19 h 22"/>
                    <a:gd name="T92" fmla="*/ 71 w 75"/>
                    <a:gd name="T93" fmla="*/ 20 h 22"/>
                    <a:gd name="T94" fmla="*/ 72 w 75"/>
                    <a:gd name="T95" fmla="*/ 20 h 22"/>
                    <a:gd name="T96" fmla="*/ 74 w 75"/>
                    <a:gd name="T97" fmla="*/ 22 h 22"/>
                    <a:gd name="T98" fmla="*/ 75 w 75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11" y="3"/>
                      </a:lnTo>
                      <a:lnTo>
                        <a:pt x="13" y="5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8" y="5"/>
                      </a:lnTo>
                      <a:lnTo>
                        <a:pt x="19" y="5"/>
                      </a:lnTo>
                      <a:lnTo>
                        <a:pt x="21" y="6"/>
                      </a:lnTo>
                      <a:lnTo>
                        <a:pt x="22" y="6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7"/>
                      </a:lnTo>
                      <a:lnTo>
                        <a:pt x="28" y="7"/>
                      </a:lnTo>
                      <a:lnTo>
                        <a:pt x="31" y="7"/>
                      </a:lnTo>
                      <a:lnTo>
                        <a:pt x="31" y="9"/>
                      </a:lnTo>
                      <a:lnTo>
                        <a:pt x="32" y="9"/>
                      </a:lnTo>
                      <a:lnTo>
                        <a:pt x="35" y="9"/>
                      </a:lnTo>
                      <a:lnTo>
                        <a:pt x="35" y="10"/>
                      </a:lnTo>
                      <a:lnTo>
                        <a:pt x="38" y="10"/>
                      </a:lnTo>
                      <a:lnTo>
                        <a:pt x="39" y="10"/>
                      </a:lnTo>
                      <a:lnTo>
                        <a:pt x="39" y="12"/>
                      </a:lnTo>
                      <a:lnTo>
                        <a:pt x="42" y="12"/>
                      </a:lnTo>
                      <a:lnTo>
                        <a:pt x="44" y="13"/>
                      </a:lnTo>
                      <a:lnTo>
                        <a:pt x="45" y="13"/>
                      </a:lnTo>
                      <a:lnTo>
                        <a:pt x="47" y="13"/>
                      </a:lnTo>
                      <a:lnTo>
                        <a:pt x="48" y="13"/>
                      </a:lnTo>
                      <a:lnTo>
                        <a:pt x="49" y="15"/>
                      </a:lnTo>
                      <a:lnTo>
                        <a:pt x="51" y="15"/>
                      </a:lnTo>
                      <a:lnTo>
                        <a:pt x="52" y="15"/>
                      </a:lnTo>
                      <a:lnTo>
                        <a:pt x="54" y="15"/>
                      </a:lnTo>
                      <a:lnTo>
                        <a:pt x="55" y="15"/>
                      </a:lnTo>
                      <a:lnTo>
                        <a:pt x="57" y="16"/>
                      </a:lnTo>
                      <a:lnTo>
                        <a:pt x="59" y="16"/>
                      </a:lnTo>
                      <a:lnTo>
                        <a:pt x="61" y="16"/>
                      </a:lnTo>
                      <a:lnTo>
                        <a:pt x="61" y="16"/>
                      </a:lnTo>
                      <a:lnTo>
                        <a:pt x="64" y="17"/>
                      </a:lnTo>
                      <a:lnTo>
                        <a:pt x="65" y="17"/>
                      </a:lnTo>
                      <a:lnTo>
                        <a:pt x="67" y="19"/>
                      </a:lnTo>
                      <a:lnTo>
                        <a:pt x="68" y="19"/>
                      </a:lnTo>
                      <a:lnTo>
                        <a:pt x="70" y="19"/>
                      </a:lnTo>
                      <a:lnTo>
                        <a:pt x="71" y="20"/>
                      </a:lnTo>
                      <a:lnTo>
                        <a:pt x="72" y="20"/>
                      </a:lnTo>
                      <a:lnTo>
                        <a:pt x="74" y="22"/>
                      </a:lnTo>
                      <a:lnTo>
                        <a:pt x="75" y="2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4" name="Freeform 763"/>
                <p:cNvSpPr>
                  <a:spLocks/>
                </p:cNvSpPr>
                <p:nvPr/>
              </p:nvSpPr>
              <p:spPr bwMode="auto">
                <a:xfrm>
                  <a:off x="6261106" y="4017967"/>
                  <a:ext cx="39688" cy="11113"/>
                </a:xfrm>
                <a:custGeom>
                  <a:avLst/>
                  <a:gdLst>
                    <a:gd name="T0" fmla="*/ 0 w 75"/>
                    <a:gd name="T1" fmla="*/ 0 h 23"/>
                    <a:gd name="T2" fmla="*/ 2 w 75"/>
                    <a:gd name="T3" fmla="*/ 0 h 23"/>
                    <a:gd name="T4" fmla="*/ 3 w 75"/>
                    <a:gd name="T5" fmla="*/ 0 h 23"/>
                    <a:gd name="T6" fmla="*/ 6 w 75"/>
                    <a:gd name="T7" fmla="*/ 1 h 23"/>
                    <a:gd name="T8" fmla="*/ 6 w 75"/>
                    <a:gd name="T9" fmla="*/ 1 h 23"/>
                    <a:gd name="T10" fmla="*/ 8 w 75"/>
                    <a:gd name="T11" fmla="*/ 3 h 23"/>
                    <a:gd name="T12" fmla="*/ 10 w 75"/>
                    <a:gd name="T13" fmla="*/ 3 h 23"/>
                    <a:gd name="T14" fmla="*/ 10 w 75"/>
                    <a:gd name="T15" fmla="*/ 3 h 23"/>
                    <a:gd name="T16" fmla="*/ 13 w 75"/>
                    <a:gd name="T17" fmla="*/ 4 h 23"/>
                    <a:gd name="T18" fmla="*/ 15 w 75"/>
                    <a:gd name="T19" fmla="*/ 4 h 23"/>
                    <a:gd name="T20" fmla="*/ 15 w 75"/>
                    <a:gd name="T21" fmla="*/ 4 h 23"/>
                    <a:gd name="T22" fmla="*/ 18 w 75"/>
                    <a:gd name="T23" fmla="*/ 6 h 23"/>
                    <a:gd name="T24" fmla="*/ 19 w 75"/>
                    <a:gd name="T25" fmla="*/ 6 h 23"/>
                    <a:gd name="T26" fmla="*/ 20 w 75"/>
                    <a:gd name="T27" fmla="*/ 6 h 23"/>
                    <a:gd name="T28" fmla="*/ 22 w 75"/>
                    <a:gd name="T29" fmla="*/ 7 h 23"/>
                    <a:gd name="T30" fmla="*/ 23 w 75"/>
                    <a:gd name="T31" fmla="*/ 7 h 23"/>
                    <a:gd name="T32" fmla="*/ 25 w 75"/>
                    <a:gd name="T33" fmla="*/ 7 h 23"/>
                    <a:gd name="T34" fmla="*/ 26 w 75"/>
                    <a:gd name="T35" fmla="*/ 8 h 23"/>
                    <a:gd name="T36" fmla="*/ 28 w 75"/>
                    <a:gd name="T37" fmla="*/ 8 h 23"/>
                    <a:gd name="T38" fmla="*/ 29 w 75"/>
                    <a:gd name="T39" fmla="*/ 10 h 23"/>
                    <a:gd name="T40" fmla="*/ 32 w 75"/>
                    <a:gd name="T41" fmla="*/ 10 h 23"/>
                    <a:gd name="T42" fmla="*/ 32 w 75"/>
                    <a:gd name="T43" fmla="*/ 10 h 23"/>
                    <a:gd name="T44" fmla="*/ 33 w 75"/>
                    <a:gd name="T45" fmla="*/ 10 h 23"/>
                    <a:gd name="T46" fmla="*/ 36 w 75"/>
                    <a:gd name="T47" fmla="*/ 10 h 23"/>
                    <a:gd name="T48" fmla="*/ 36 w 75"/>
                    <a:gd name="T49" fmla="*/ 11 h 23"/>
                    <a:gd name="T50" fmla="*/ 39 w 75"/>
                    <a:gd name="T51" fmla="*/ 11 h 23"/>
                    <a:gd name="T52" fmla="*/ 41 w 75"/>
                    <a:gd name="T53" fmla="*/ 11 h 23"/>
                    <a:gd name="T54" fmla="*/ 41 w 75"/>
                    <a:gd name="T55" fmla="*/ 11 h 23"/>
                    <a:gd name="T56" fmla="*/ 44 w 75"/>
                    <a:gd name="T57" fmla="*/ 13 h 23"/>
                    <a:gd name="T58" fmla="*/ 45 w 75"/>
                    <a:gd name="T59" fmla="*/ 13 h 23"/>
                    <a:gd name="T60" fmla="*/ 46 w 75"/>
                    <a:gd name="T61" fmla="*/ 13 h 23"/>
                    <a:gd name="T62" fmla="*/ 48 w 75"/>
                    <a:gd name="T63" fmla="*/ 14 h 23"/>
                    <a:gd name="T64" fmla="*/ 49 w 75"/>
                    <a:gd name="T65" fmla="*/ 14 h 23"/>
                    <a:gd name="T66" fmla="*/ 51 w 75"/>
                    <a:gd name="T67" fmla="*/ 16 h 23"/>
                    <a:gd name="T68" fmla="*/ 52 w 75"/>
                    <a:gd name="T69" fmla="*/ 16 h 23"/>
                    <a:gd name="T70" fmla="*/ 54 w 75"/>
                    <a:gd name="T71" fmla="*/ 16 h 23"/>
                    <a:gd name="T72" fmla="*/ 55 w 75"/>
                    <a:gd name="T73" fmla="*/ 17 h 23"/>
                    <a:gd name="T74" fmla="*/ 57 w 75"/>
                    <a:gd name="T75" fmla="*/ 17 h 23"/>
                    <a:gd name="T76" fmla="*/ 58 w 75"/>
                    <a:gd name="T77" fmla="*/ 19 h 23"/>
                    <a:gd name="T78" fmla="*/ 59 w 75"/>
                    <a:gd name="T79" fmla="*/ 19 h 23"/>
                    <a:gd name="T80" fmla="*/ 61 w 75"/>
                    <a:gd name="T81" fmla="*/ 19 h 23"/>
                    <a:gd name="T82" fmla="*/ 62 w 75"/>
                    <a:gd name="T83" fmla="*/ 20 h 23"/>
                    <a:gd name="T84" fmla="*/ 65 w 75"/>
                    <a:gd name="T85" fmla="*/ 20 h 23"/>
                    <a:gd name="T86" fmla="*/ 65 w 75"/>
                    <a:gd name="T87" fmla="*/ 21 h 23"/>
                    <a:gd name="T88" fmla="*/ 67 w 75"/>
                    <a:gd name="T89" fmla="*/ 21 h 23"/>
                    <a:gd name="T90" fmla="*/ 69 w 75"/>
                    <a:gd name="T91" fmla="*/ 21 h 23"/>
                    <a:gd name="T92" fmla="*/ 71 w 75"/>
                    <a:gd name="T93" fmla="*/ 21 h 23"/>
                    <a:gd name="T94" fmla="*/ 72 w 75"/>
                    <a:gd name="T95" fmla="*/ 23 h 23"/>
                    <a:gd name="T96" fmla="*/ 74 w 75"/>
                    <a:gd name="T97" fmla="*/ 23 h 23"/>
                    <a:gd name="T98" fmla="*/ 75 w 75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3" y="4"/>
                      </a:lnTo>
                      <a:lnTo>
                        <a:pt x="15" y="4"/>
                      </a:lnTo>
                      <a:lnTo>
                        <a:pt x="15" y="4"/>
                      </a:lnTo>
                      <a:lnTo>
                        <a:pt x="18" y="6"/>
                      </a:lnTo>
                      <a:lnTo>
                        <a:pt x="19" y="6"/>
                      </a:lnTo>
                      <a:lnTo>
                        <a:pt x="20" y="6"/>
                      </a:lnTo>
                      <a:lnTo>
                        <a:pt x="22" y="7"/>
                      </a:lnTo>
                      <a:lnTo>
                        <a:pt x="23" y="7"/>
                      </a:lnTo>
                      <a:lnTo>
                        <a:pt x="25" y="7"/>
                      </a:lnTo>
                      <a:lnTo>
                        <a:pt x="26" y="8"/>
                      </a:lnTo>
                      <a:lnTo>
                        <a:pt x="28" y="8"/>
                      </a:lnTo>
                      <a:lnTo>
                        <a:pt x="29" y="10"/>
                      </a:lnTo>
                      <a:lnTo>
                        <a:pt x="32" y="10"/>
                      </a:lnTo>
                      <a:lnTo>
                        <a:pt x="32" y="10"/>
                      </a:lnTo>
                      <a:lnTo>
                        <a:pt x="33" y="10"/>
                      </a:lnTo>
                      <a:lnTo>
                        <a:pt x="36" y="10"/>
                      </a:lnTo>
                      <a:lnTo>
                        <a:pt x="36" y="11"/>
                      </a:lnTo>
                      <a:lnTo>
                        <a:pt x="39" y="11"/>
                      </a:lnTo>
                      <a:lnTo>
                        <a:pt x="41" y="11"/>
                      </a:lnTo>
                      <a:lnTo>
                        <a:pt x="41" y="11"/>
                      </a:lnTo>
                      <a:lnTo>
                        <a:pt x="44" y="13"/>
                      </a:lnTo>
                      <a:lnTo>
                        <a:pt x="45" y="13"/>
                      </a:lnTo>
                      <a:lnTo>
                        <a:pt x="46" y="13"/>
                      </a:lnTo>
                      <a:lnTo>
                        <a:pt x="48" y="14"/>
                      </a:lnTo>
                      <a:lnTo>
                        <a:pt x="49" y="14"/>
                      </a:lnTo>
                      <a:lnTo>
                        <a:pt x="51" y="16"/>
                      </a:lnTo>
                      <a:lnTo>
                        <a:pt x="52" y="16"/>
                      </a:lnTo>
                      <a:lnTo>
                        <a:pt x="54" y="16"/>
                      </a:lnTo>
                      <a:lnTo>
                        <a:pt x="55" y="17"/>
                      </a:lnTo>
                      <a:lnTo>
                        <a:pt x="57" y="17"/>
                      </a:lnTo>
                      <a:lnTo>
                        <a:pt x="58" y="19"/>
                      </a:lnTo>
                      <a:lnTo>
                        <a:pt x="59" y="19"/>
                      </a:lnTo>
                      <a:lnTo>
                        <a:pt x="61" y="19"/>
                      </a:lnTo>
                      <a:lnTo>
                        <a:pt x="62" y="20"/>
                      </a:lnTo>
                      <a:lnTo>
                        <a:pt x="65" y="20"/>
                      </a:lnTo>
                      <a:lnTo>
                        <a:pt x="65" y="21"/>
                      </a:lnTo>
                      <a:lnTo>
                        <a:pt x="67" y="21"/>
                      </a:lnTo>
                      <a:lnTo>
                        <a:pt x="69" y="21"/>
                      </a:lnTo>
                      <a:lnTo>
                        <a:pt x="71" y="21"/>
                      </a:lnTo>
                      <a:lnTo>
                        <a:pt x="72" y="23"/>
                      </a:lnTo>
                      <a:lnTo>
                        <a:pt x="74" y="23"/>
                      </a:lnTo>
                      <a:lnTo>
                        <a:pt x="75" y="2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5" name="Freeform 764"/>
                <p:cNvSpPr>
                  <a:spLocks/>
                </p:cNvSpPr>
                <p:nvPr/>
              </p:nvSpPr>
              <p:spPr bwMode="auto">
                <a:xfrm>
                  <a:off x="6300794" y="4029080"/>
                  <a:ext cx="39688" cy="12700"/>
                </a:xfrm>
                <a:custGeom>
                  <a:avLst/>
                  <a:gdLst>
                    <a:gd name="T0" fmla="*/ 0 w 75"/>
                    <a:gd name="T1" fmla="*/ 0 h 24"/>
                    <a:gd name="T2" fmla="*/ 2 w 75"/>
                    <a:gd name="T3" fmla="*/ 1 h 24"/>
                    <a:gd name="T4" fmla="*/ 3 w 75"/>
                    <a:gd name="T5" fmla="*/ 1 h 24"/>
                    <a:gd name="T6" fmla="*/ 5 w 75"/>
                    <a:gd name="T7" fmla="*/ 3 h 24"/>
                    <a:gd name="T8" fmla="*/ 6 w 75"/>
                    <a:gd name="T9" fmla="*/ 3 h 24"/>
                    <a:gd name="T10" fmla="*/ 7 w 75"/>
                    <a:gd name="T11" fmla="*/ 3 h 24"/>
                    <a:gd name="T12" fmla="*/ 9 w 75"/>
                    <a:gd name="T13" fmla="*/ 4 h 24"/>
                    <a:gd name="T14" fmla="*/ 12 w 75"/>
                    <a:gd name="T15" fmla="*/ 4 h 24"/>
                    <a:gd name="T16" fmla="*/ 12 w 75"/>
                    <a:gd name="T17" fmla="*/ 6 h 24"/>
                    <a:gd name="T18" fmla="*/ 13 w 75"/>
                    <a:gd name="T19" fmla="*/ 6 h 24"/>
                    <a:gd name="T20" fmla="*/ 16 w 75"/>
                    <a:gd name="T21" fmla="*/ 6 h 24"/>
                    <a:gd name="T22" fmla="*/ 16 w 75"/>
                    <a:gd name="T23" fmla="*/ 6 h 24"/>
                    <a:gd name="T24" fmla="*/ 19 w 75"/>
                    <a:gd name="T25" fmla="*/ 6 h 24"/>
                    <a:gd name="T26" fmla="*/ 20 w 75"/>
                    <a:gd name="T27" fmla="*/ 7 h 24"/>
                    <a:gd name="T28" fmla="*/ 20 w 75"/>
                    <a:gd name="T29" fmla="*/ 7 h 24"/>
                    <a:gd name="T30" fmla="*/ 23 w 75"/>
                    <a:gd name="T31" fmla="*/ 7 h 24"/>
                    <a:gd name="T32" fmla="*/ 25 w 75"/>
                    <a:gd name="T33" fmla="*/ 8 h 24"/>
                    <a:gd name="T34" fmla="*/ 26 w 75"/>
                    <a:gd name="T35" fmla="*/ 8 h 24"/>
                    <a:gd name="T36" fmla="*/ 28 w 75"/>
                    <a:gd name="T37" fmla="*/ 10 h 24"/>
                    <a:gd name="T38" fmla="*/ 29 w 75"/>
                    <a:gd name="T39" fmla="*/ 10 h 24"/>
                    <a:gd name="T40" fmla="*/ 30 w 75"/>
                    <a:gd name="T41" fmla="*/ 10 h 24"/>
                    <a:gd name="T42" fmla="*/ 32 w 75"/>
                    <a:gd name="T43" fmla="*/ 11 h 24"/>
                    <a:gd name="T44" fmla="*/ 33 w 75"/>
                    <a:gd name="T45" fmla="*/ 11 h 24"/>
                    <a:gd name="T46" fmla="*/ 35 w 75"/>
                    <a:gd name="T47" fmla="*/ 11 h 24"/>
                    <a:gd name="T48" fmla="*/ 36 w 75"/>
                    <a:gd name="T49" fmla="*/ 13 h 24"/>
                    <a:gd name="T50" fmla="*/ 38 w 75"/>
                    <a:gd name="T51" fmla="*/ 13 h 24"/>
                    <a:gd name="T52" fmla="*/ 41 w 75"/>
                    <a:gd name="T53" fmla="*/ 13 h 24"/>
                    <a:gd name="T54" fmla="*/ 42 w 75"/>
                    <a:gd name="T55" fmla="*/ 13 h 24"/>
                    <a:gd name="T56" fmla="*/ 42 w 75"/>
                    <a:gd name="T57" fmla="*/ 13 h 24"/>
                    <a:gd name="T58" fmla="*/ 45 w 75"/>
                    <a:gd name="T59" fmla="*/ 14 h 24"/>
                    <a:gd name="T60" fmla="*/ 46 w 75"/>
                    <a:gd name="T61" fmla="*/ 14 h 24"/>
                    <a:gd name="T62" fmla="*/ 48 w 75"/>
                    <a:gd name="T63" fmla="*/ 16 h 24"/>
                    <a:gd name="T64" fmla="*/ 49 w 75"/>
                    <a:gd name="T65" fmla="*/ 16 h 24"/>
                    <a:gd name="T66" fmla="*/ 51 w 75"/>
                    <a:gd name="T67" fmla="*/ 16 h 24"/>
                    <a:gd name="T68" fmla="*/ 52 w 75"/>
                    <a:gd name="T69" fmla="*/ 17 h 24"/>
                    <a:gd name="T70" fmla="*/ 54 w 75"/>
                    <a:gd name="T71" fmla="*/ 17 h 24"/>
                    <a:gd name="T72" fmla="*/ 55 w 75"/>
                    <a:gd name="T73" fmla="*/ 19 h 24"/>
                    <a:gd name="T74" fmla="*/ 56 w 75"/>
                    <a:gd name="T75" fmla="*/ 19 h 24"/>
                    <a:gd name="T76" fmla="*/ 58 w 75"/>
                    <a:gd name="T77" fmla="*/ 19 h 24"/>
                    <a:gd name="T78" fmla="*/ 59 w 75"/>
                    <a:gd name="T79" fmla="*/ 20 h 24"/>
                    <a:gd name="T80" fmla="*/ 61 w 75"/>
                    <a:gd name="T81" fmla="*/ 20 h 24"/>
                    <a:gd name="T82" fmla="*/ 62 w 75"/>
                    <a:gd name="T83" fmla="*/ 20 h 24"/>
                    <a:gd name="T84" fmla="*/ 65 w 75"/>
                    <a:gd name="T85" fmla="*/ 20 h 24"/>
                    <a:gd name="T86" fmla="*/ 66 w 75"/>
                    <a:gd name="T87" fmla="*/ 20 h 24"/>
                    <a:gd name="T88" fmla="*/ 66 w 75"/>
                    <a:gd name="T89" fmla="*/ 21 h 24"/>
                    <a:gd name="T90" fmla="*/ 69 w 75"/>
                    <a:gd name="T91" fmla="*/ 21 h 24"/>
                    <a:gd name="T92" fmla="*/ 71 w 75"/>
                    <a:gd name="T93" fmla="*/ 21 h 24"/>
                    <a:gd name="T94" fmla="*/ 72 w 75"/>
                    <a:gd name="T95" fmla="*/ 23 h 24"/>
                    <a:gd name="T96" fmla="*/ 74 w 75"/>
                    <a:gd name="T97" fmla="*/ 23 h 24"/>
                    <a:gd name="T98" fmla="*/ 75 w 7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4">
                      <a:moveTo>
                        <a:pt x="0" y="0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9" y="4"/>
                      </a:lnTo>
                      <a:lnTo>
                        <a:pt x="12" y="4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19" y="6"/>
                      </a:lnTo>
                      <a:lnTo>
                        <a:pt x="20" y="7"/>
                      </a:lnTo>
                      <a:lnTo>
                        <a:pt x="20" y="7"/>
                      </a:lnTo>
                      <a:lnTo>
                        <a:pt x="23" y="7"/>
                      </a:lnTo>
                      <a:lnTo>
                        <a:pt x="25" y="8"/>
                      </a:lnTo>
                      <a:lnTo>
                        <a:pt x="26" y="8"/>
                      </a:lnTo>
                      <a:lnTo>
                        <a:pt x="28" y="10"/>
                      </a:lnTo>
                      <a:lnTo>
                        <a:pt x="29" y="10"/>
                      </a:lnTo>
                      <a:lnTo>
                        <a:pt x="30" y="10"/>
                      </a:lnTo>
                      <a:lnTo>
                        <a:pt x="32" y="11"/>
                      </a:lnTo>
                      <a:lnTo>
                        <a:pt x="33" y="11"/>
                      </a:lnTo>
                      <a:lnTo>
                        <a:pt x="35" y="11"/>
                      </a:lnTo>
                      <a:lnTo>
                        <a:pt x="36" y="13"/>
                      </a:lnTo>
                      <a:lnTo>
                        <a:pt x="38" y="13"/>
                      </a:lnTo>
                      <a:lnTo>
                        <a:pt x="41" y="13"/>
                      </a:lnTo>
                      <a:lnTo>
                        <a:pt x="42" y="13"/>
                      </a:lnTo>
                      <a:lnTo>
                        <a:pt x="42" y="13"/>
                      </a:lnTo>
                      <a:lnTo>
                        <a:pt x="45" y="14"/>
                      </a:lnTo>
                      <a:lnTo>
                        <a:pt x="46" y="14"/>
                      </a:lnTo>
                      <a:lnTo>
                        <a:pt x="48" y="16"/>
                      </a:lnTo>
                      <a:lnTo>
                        <a:pt x="49" y="16"/>
                      </a:lnTo>
                      <a:lnTo>
                        <a:pt x="51" y="16"/>
                      </a:lnTo>
                      <a:lnTo>
                        <a:pt x="52" y="17"/>
                      </a:lnTo>
                      <a:lnTo>
                        <a:pt x="54" y="17"/>
                      </a:lnTo>
                      <a:lnTo>
                        <a:pt x="55" y="19"/>
                      </a:lnTo>
                      <a:lnTo>
                        <a:pt x="56" y="19"/>
                      </a:lnTo>
                      <a:lnTo>
                        <a:pt x="58" y="19"/>
                      </a:lnTo>
                      <a:lnTo>
                        <a:pt x="59" y="20"/>
                      </a:lnTo>
                      <a:lnTo>
                        <a:pt x="61" y="20"/>
                      </a:lnTo>
                      <a:lnTo>
                        <a:pt x="62" y="20"/>
                      </a:lnTo>
                      <a:lnTo>
                        <a:pt x="65" y="20"/>
                      </a:lnTo>
                      <a:lnTo>
                        <a:pt x="66" y="20"/>
                      </a:lnTo>
                      <a:lnTo>
                        <a:pt x="66" y="21"/>
                      </a:lnTo>
                      <a:lnTo>
                        <a:pt x="69" y="21"/>
                      </a:lnTo>
                      <a:lnTo>
                        <a:pt x="71" y="21"/>
                      </a:lnTo>
                      <a:lnTo>
                        <a:pt x="72" y="23"/>
                      </a:lnTo>
                      <a:lnTo>
                        <a:pt x="74" y="23"/>
                      </a:lnTo>
                      <a:lnTo>
                        <a:pt x="75" y="2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6" name="Freeform 765"/>
                <p:cNvSpPr>
                  <a:spLocks/>
                </p:cNvSpPr>
                <p:nvPr/>
              </p:nvSpPr>
              <p:spPr bwMode="auto">
                <a:xfrm>
                  <a:off x="6340481" y="4041780"/>
                  <a:ext cx="39688" cy="15875"/>
                </a:xfrm>
                <a:custGeom>
                  <a:avLst/>
                  <a:gdLst>
                    <a:gd name="T0" fmla="*/ 0 w 75"/>
                    <a:gd name="T1" fmla="*/ 0 h 28"/>
                    <a:gd name="T2" fmla="*/ 2 w 75"/>
                    <a:gd name="T3" fmla="*/ 0 h 28"/>
                    <a:gd name="T4" fmla="*/ 3 w 75"/>
                    <a:gd name="T5" fmla="*/ 0 h 28"/>
                    <a:gd name="T6" fmla="*/ 4 w 75"/>
                    <a:gd name="T7" fmla="*/ 2 h 28"/>
                    <a:gd name="T8" fmla="*/ 6 w 75"/>
                    <a:gd name="T9" fmla="*/ 2 h 28"/>
                    <a:gd name="T10" fmla="*/ 7 w 75"/>
                    <a:gd name="T11" fmla="*/ 3 h 28"/>
                    <a:gd name="T12" fmla="*/ 9 w 75"/>
                    <a:gd name="T13" fmla="*/ 3 h 28"/>
                    <a:gd name="T14" fmla="*/ 12 w 75"/>
                    <a:gd name="T15" fmla="*/ 3 h 28"/>
                    <a:gd name="T16" fmla="*/ 13 w 75"/>
                    <a:gd name="T17" fmla="*/ 5 h 28"/>
                    <a:gd name="T18" fmla="*/ 13 w 75"/>
                    <a:gd name="T19" fmla="*/ 5 h 28"/>
                    <a:gd name="T20" fmla="*/ 16 w 75"/>
                    <a:gd name="T21" fmla="*/ 5 h 28"/>
                    <a:gd name="T22" fmla="*/ 17 w 75"/>
                    <a:gd name="T23" fmla="*/ 6 h 28"/>
                    <a:gd name="T24" fmla="*/ 19 w 75"/>
                    <a:gd name="T25" fmla="*/ 6 h 28"/>
                    <a:gd name="T26" fmla="*/ 20 w 75"/>
                    <a:gd name="T27" fmla="*/ 8 h 28"/>
                    <a:gd name="T28" fmla="*/ 22 w 75"/>
                    <a:gd name="T29" fmla="*/ 8 h 28"/>
                    <a:gd name="T30" fmla="*/ 23 w 75"/>
                    <a:gd name="T31" fmla="*/ 8 h 28"/>
                    <a:gd name="T32" fmla="*/ 25 w 75"/>
                    <a:gd name="T33" fmla="*/ 9 h 28"/>
                    <a:gd name="T34" fmla="*/ 26 w 75"/>
                    <a:gd name="T35" fmla="*/ 9 h 28"/>
                    <a:gd name="T36" fmla="*/ 27 w 75"/>
                    <a:gd name="T37" fmla="*/ 10 h 28"/>
                    <a:gd name="T38" fmla="*/ 29 w 75"/>
                    <a:gd name="T39" fmla="*/ 10 h 28"/>
                    <a:gd name="T40" fmla="*/ 30 w 75"/>
                    <a:gd name="T41" fmla="*/ 10 h 28"/>
                    <a:gd name="T42" fmla="*/ 32 w 75"/>
                    <a:gd name="T43" fmla="*/ 12 h 28"/>
                    <a:gd name="T44" fmla="*/ 33 w 75"/>
                    <a:gd name="T45" fmla="*/ 12 h 28"/>
                    <a:gd name="T46" fmla="*/ 36 w 75"/>
                    <a:gd name="T47" fmla="*/ 13 h 28"/>
                    <a:gd name="T48" fmla="*/ 36 w 75"/>
                    <a:gd name="T49" fmla="*/ 13 h 28"/>
                    <a:gd name="T50" fmla="*/ 38 w 75"/>
                    <a:gd name="T51" fmla="*/ 15 h 28"/>
                    <a:gd name="T52" fmla="*/ 40 w 75"/>
                    <a:gd name="T53" fmla="*/ 15 h 28"/>
                    <a:gd name="T54" fmla="*/ 40 w 75"/>
                    <a:gd name="T55" fmla="*/ 15 h 28"/>
                    <a:gd name="T56" fmla="*/ 43 w 75"/>
                    <a:gd name="T57" fmla="*/ 16 h 28"/>
                    <a:gd name="T58" fmla="*/ 45 w 75"/>
                    <a:gd name="T59" fmla="*/ 16 h 28"/>
                    <a:gd name="T60" fmla="*/ 46 w 75"/>
                    <a:gd name="T61" fmla="*/ 18 h 28"/>
                    <a:gd name="T62" fmla="*/ 48 w 75"/>
                    <a:gd name="T63" fmla="*/ 18 h 28"/>
                    <a:gd name="T64" fmla="*/ 49 w 75"/>
                    <a:gd name="T65" fmla="*/ 18 h 28"/>
                    <a:gd name="T66" fmla="*/ 51 w 75"/>
                    <a:gd name="T67" fmla="*/ 19 h 28"/>
                    <a:gd name="T68" fmla="*/ 52 w 75"/>
                    <a:gd name="T69" fmla="*/ 19 h 28"/>
                    <a:gd name="T70" fmla="*/ 53 w 75"/>
                    <a:gd name="T71" fmla="*/ 20 h 28"/>
                    <a:gd name="T72" fmla="*/ 55 w 75"/>
                    <a:gd name="T73" fmla="*/ 20 h 28"/>
                    <a:gd name="T74" fmla="*/ 58 w 75"/>
                    <a:gd name="T75" fmla="*/ 20 h 28"/>
                    <a:gd name="T76" fmla="*/ 58 w 75"/>
                    <a:gd name="T77" fmla="*/ 22 h 28"/>
                    <a:gd name="T78" fmla="*/ 59 w 75"/>
                    <a:gd name="T79" fmla="*/ 22 h 28"/>
                    <a:gd name="T80" fmla="*/ 62 w 75"/>
                    <a:gd name="T81" fmla="*/ 23 h 28"/>
                    <a:gd name="T82" fmla="*/ 62 w 75"/>
                    <a:gd name="T83" fmla="*/ 23 h 28"/>
                    <a:gd name="T84" fmla="*/ 65 w 75"/>
                    <a:gd name="T85" fmla="*/ 25 h 28"/>
                    <a:gd name="T86" fmla="*/ 66 w 75"/>
                    <a:gd name="T87" fmla="*/ 25 h 28"/>
                    <a:gd name="T88" fmla="*/ 68 w 75"/>
                    <a:gd name="T89" fmla="*/ 26 h 28"/>
                    <a:gd name="T90" fmla="*/ 69 w 75"/>
                    <a:gd name="T91" fmla="*/ 26 h 28"/>
                    <a:gd name="T92" fmla="*/ 71 w 75"/>
                    <a:gd name="T93" fmla="*/ 26 h 28"/>
                    <a:gd name="T94" fmla="*/ 72 w 75"/>
                    <a:gd name="T95" fmla="*/ 28 h 28"/>
                    <a:gd name="T96" fmla="*/ 74 w 75"/>
                    <a:gd name="T97" fmla="*/ 28 h 28"/>
                    <a:gd name="T98" fmla="*/ 75 w 75"/>
                    <a:gd name="T99" fmla="*/ 2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3" y="5"/>
                      </a:lnTo>
                      <a:lnTo>
                        <a:pt x="13" y="5"/>
                      </a:lnTo>
                      <a:lnTo>
                        <a:pt x="16" y="5"/>
                      </a:lnTo>
                      <a:lnTo>
                        <a:pt x="17" y="6"/>
                      </a:lnTo>
                      <a:lnTo>
                        <a:pt x="19" y="6"/>
                      </a:lnTo>
                      <a:lnTo>
                        <a:pt x="20" y="8"/>
                      </a:lnTo>
                      <a:lnTo>
                        <a:pt x="22" y="8"/>
                      </a:lnTo>
                      <a:lnTo>
                        <a:pt x="23" y="8"/>
                      </a:lnTo>
                      <a:lnTo>
                        <a:pt x="25" y="9"/>
                      </a:lnTo>
                      <a:lnTo>
                        <a:pt x="26" y="9"/>
                      </a:lnTo>
                      <a:lnTo>
                        <a:pt x="27" y="10"/>
                      </a:lnTo>
                      <a:lnTo>
                        <a:pt x="29" y="10"/>
                      </a:lnTo>
                      <a:lnTo>
                        <a:pt x="30" y="10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36" y="13"/>
                      </a:lnTo>
                      <a:lnTo>
                        <a:pt x="36" y="13"/>
                      </a:lnTo>
                      <a:lnTo>
                        <a:pt x="38" y="15"/>
                      </a:lnTo>
                      <a:lnTo>
                        <a:pt x="40" y="15"/>
                      </a:lnTo>
                      <a:lnTo>
                        <a:pt x="40" y="15"/>
                      </a:lnTo>
                      <a:lnTo>
                        <a:pt x="43" y="16"/>
                      </a:lnTo>
                      <a:lnTo>
                        <a:pt x="45" y="16"/>
                      </a:lnTo>
                      <a:lnTo>
                        <a:pt x="46" y="18"/>
                      </a:lnTo>
                      <a:lnTo>
                        <a:pt x="48" y="18"/>
                      </a:lnTo>
                      <a:lnTo>
                        <a:pt x="49" y="18"/>
                      </a:lnTo>
                      <a:lnTo>
                        <a:pt x="51" y="19"/>
                      </a:lnTo>
                      <a:lnTo>
                        <a:pt x="52" y="19"/>
                      </a:lnTo>
                      <a:lnTo>
                        <a:pt x="53" y="20"/>
                      </a:lnTo>
                      <a:lnTo>
                        <a:pt x="55" y="20"/>
                      </a:lnTo>
                      <a:lnTo>
                        <a:pt x="58" y="20"/>
                      </a:lnTo>
                      <a:lnTo>
                        <a:pt x="58" y="22"/>
                      </a:lnTo>
                      <a:lnTo>
                        <a:pt x="59" y="22"/>
                      </a:lnTo>
                      <a:lnTo>
                        <a:pt x="62" y="23"/>
                      </a:lnTo>
                      <a:lnTo>
                        <a:pt x="62" y="23"/>
                      </a:lnTo>
                      <a:lnTo>
                        <a:pt x="65" y="25"/>
                      </a:lnTo>
                      <a:lnTo>
                        <a:pt x="66" y="25"/>
                      </a:lnTo>
                      <a:lnTo>
                        <a:pt x="68" y="26"/>
                      </a:lnTo>
                      <a:lnTo>
                        <a:pt x="69" y="26"/>
                      </a:lnTo>
                      <a:lnTo>
                        <a:pt x="71" y="26"/>
                      </a:lnTo>
                      <a:lnTo>
                        <a:pt x="72" y="28"/>
                      </a:lnTo>
                      <a:lnTo>
                        <a:pt x="74" y="28"/>
                      </a:lnTo>
                      <a:lnTo>
                        <a:pt x="75" y="2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7" name="Freeform 766"/>
                <p:cNvSpPr>
                  <a:spLocks/>
                </p:cNvSpPr>
                <p:nvPr/>
              </p:nvSpPr>
              <p:spPr bwMode="auto">
                <a:xfrm>
                  <a:off x="6380169" y="4057655"/>
                  <a:ext cx="39688" cy="12700"/>
                </a:xfrm>
                <a:custGeom>
                  <a:avLst/>
                  <a:gdLst>
                    <a:gd name="T0" fmla="*/ 0 w 75"/>
                    <a:gd name="T1" fmla="*/ 0 h 26"/>
                    <a:gd name="T2" fmla="*/ 1 w 75"/>
                    <a:gd name="T3" fmla="*/ 1 h 26"/>
                    <a:gd name="T4" fmla="*/ 3 w 75"/>
                    <a:gd name="T5" fmla="*/ 1 h 26"/>
                    <a:gd name="T6" fmla="*/ 4 w 75"/>
                    <a:gd name="T7" fmla="*/ 3 h 26"/>
                    <a:gd name="T8" fmla="*/ 7 w 75"/>
                    <a:gd name="T9" fmla="*/ 3 h 26"/>
                    <a:gd name="T10" fmla="*/ 7 w 75"/>
                    <a:gd name="T11" fmla="*/ 3 h 26"/>
                    <a:gd name="T12" fmla="*/ 9 w 75"/>
                    <a:gd name="T13" fmla="*/ 3 h 26"/>
                    <a:gd name="T14" fmla="*/ 12 w 75"/>
                    <a:gd name="T15" fmla="*/ 4 h 26"/>
                    <a:gd name="T16" fmla="*/ 12 w 75"/>
                    <a:gd name="T17" fmla="*/ 4 h 26"/>
                    <a:gd name="T18" fmla="*/ 14 w 75"/>
                    <a:gd name="T19" fmla="*/ 4 h 26"/>
                    <a:gd name="T20" fmla="*/ 16 w 75"/>
                    <a:gd name="T21" fmla="*/ 5 h 26"/>
                    <a:gd name="T22" fmla="*/ 17 w 75"/>
                    <a:gd name="T23" fmla="*/ 5 h 26"/>
                    <a:gd name="T24" fmla="*/ 19 w 75"/>
                    <a:gd name="T25" fmla="*/ 7 h 26"/>
                    <a:gd name="T26" fmla="*/ 20 w 75"/>
                    <a:gd name="T27" fmla="*/ 7 h 26"/>
                    <a:gd name="T28" fmla="*/ 22 w 75"/>
                    <a:gd name="T29" fmla="*/ 7 h 26"/>
                    <a:gd name="T30" fmla="*/ 23 w 75"/>
                    <a:gd name="T31" fmla="*/ 8 h 26"/>
                    <a:gd name="T32" fmla="*/ 24 w 75"/>
                    <a:gd name="T33" fmla="*/ 8 h 26"/>
                    <a:gd name="T34" fmla="*/ 26 w 75"/>
                    <a:gd name="T35" fmla="*/ 8 h 26"/>
                    <a:gd name="T36" fmla="*/ 29 w 75"/>
                    <a:gd name="T37" fmla="*/ 10 h 26"/>
                    <a:gd name="T38" fmla="*/ 29 w 75"/>
                    <a:gd name="T39" fmla="*/ 11 h 26"/>
                    <a:gd name="T40" fmla="*/ 30 w 75"/>
                    <a:gd name="T41" fmla="*/ 11 h 26"/>
                    <a:gd name="T42" fmla="*/ 33 w 75"/>
                    <a:gd name="T43" fmla="*/ 11 h 26"/>
                    <a:gd name="T44" fmla="*/ 33 w 75"/>
                    <a:gd name="T45" fmla="*/ 13 h 26"/>
                    <a:gd name="T46" fmla="*/ 36 w 75"/>
                    <a:gd name="T47" fmla="*/ 13 h 26"/>
                    <a:gd name="T48" fmla="*/ 37 w 75"/>
                    <a:gd name="T49" fmla="*/ 14 h 26"/>
                    <a:gd name="T50" fmla="*/ 39 w 75"/>
                    <a:gd name="T51" fmla="*/ 14 h 26"/>
                    <a:gd name="T52" fmla="*/ 40 w 75"/>
                    <a:gd name="T53" fmla="*/ 14 h 26"/>
                    <a:gd name="T54" fmla="*/ 42 w 75"/>
                    <a:gd name="T55" fmla="*/ 14 h 26"/>
                    <a:gd name="T56" fmla="*/ 43 w 75"/>
                    <a:gd name="T57" fmla="*/ 16 h 26"/>
                    <a:gd name="T58" fmla="*/ 45 w 75"/>
                    <a:gd name="T59" fmla="*/ 16 h 26"/>
                    <a:gd name="T60" fmla="*/ 46 w 75"/>
                    <a:gd name="T61" fmla="*/ 16 h 26"/>
                    <a:gd name="T62" fmla="*/ 48 w 75"/>
                    <a:gd name="T63" fmla="*/ 17 h 26"/>
                    <a:gd name="T64" fmla="*/ 49 w 75"/>
                    <a:gd name="T65" fmla="*/ 17 h 26"/>
                    <a:gd name="T66" fmla="*/ 50 w 75"/>
                    <a:gd name="T67" fmla="*/ 17 h 26"/>
                    <a:gd name="T68" fmla="*/ 52 w 75"/>
                    <a:gd name="T69" fmla="*/ 18 h 26"/>
                    <a:gd name="T70" fmla="*/ 53 w 75"/>
                    <a:gd name="T71" fmla="*/ 18 h 26"/>
                    <a:gd name="T72" fmla="*/ 55 w 75"/>
                    <a:gd name="T73" fmla="*/ 20 h 26"/>
                    <a:gd name="T74" fmla="*/ 58 w 75"/>
                    <a:gd name="T75" fmla="*/ 20 h 26"/>
                    <a:gd name="T76" fmla="*/ 58 w 75"/>
                    <a:gd name="T77" fmla="*/ 21 h 26"/>
                    <a:gd name="T78" fmla="*/ 61 w 75"/>
                    <a:gd name="T79" fmla="*/ 21 h 26"/>
                    <a:gd name="T80" fmla="*/ 62 w 75"/>
                    <a:gd name="T81" fmla="*/ 23 h 26"/>
                    <a:gd name="T82" fmla="*/ 63 w 75"/>
                    <a:gd name="T83" fmla="*/ 23 h 26"/>
                    <a:gd name="T84" fmla="*/ 65 w 75"/>
                    <a:gd name="T85" fmla="*/ 23 h 26"/>
                    <a:gd name="T86" fmla="*/ 66 w 75"/>
                    <a:gd name="T87" fmla="*/ 24 h 26"/>
                    <a:gd name="T88" fmla="*/ 68 w 75"/>
                    <a:gd name="T89" fmla="*/ 26 h 26"/>
                    <a:gd name="T90" fmla="*/ 69 w 75"/>
                    <a:gd name="T91" fmla="*/ 26 h 26"/>
                    <a:gd name="T92" fmla="*/ 71 w 75"/>
                    <a:gd name="T93" fmla="*/ 26 h 26"/>
                    <a:gd name="T94" fmla="*/ 72 w 75"/>
                    <a:gd name="T95" fmla="*/ 26 h 26"/>
                    <a:gd name="T96" fmla="*/ 73 w 75"/>
                    <a:gd name="T97" fmla="*/ 26 h 26"/>
                    <a:gd name="T98" fmla="*/ 75 w 75"/>
                    <a:gd name="T99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6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2" y="4"/>
                      </a:lnTo>
                      <a:lnTo>
                        <a:pt x="12" y="4"/>
                      </a:lnTo>
                      <a:lnTo>
                        <a:pt x="14" y="4"/>
                      </a:lnTo>
                      <a:lnTo>
                        <a:pt x="16" y="5"/>
                      </a:lnTo>
                      <a:lnTo>
                        <a:pt x="17" y="5"/>
                      </a:lnTo>
                      <a:lnTo>
                        <a:pt x="19" y="7"/>
                      </a:lnTo>
                      <a:lnTo>
                        <a:pt x="20" y="7"/>
                      </a:lnTo>
                      <a:lnTo>
                        <a:pt x="22" y="7"/>
                      </a:lnTo>
                      <a:lnTo>
                        <a:pt x="23" y="8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9" y="10"/>
                      </a:lnTo>
                      <a:lnTo>
                        <a:pt x="29" y="11"/>
                      </a:lnTo>
                      <a:lnTo>
                        <a:pt x="30" y="11"/>
                      </a:lnTo>
                      <a:lnTo>
                        <a:pt x="33" y="11"/>
                      </a:lnTo>
                      <a:lnTo>
                        <a:pt x="33" y="13"/>
                      </a:lnTo>
                      <a:lnTo>
                        <a:pt x="36" y="13"/>
                      </a:lnTo>
                      <a:lnTo>
                        <a:pt x="37" y="14"/>
                      </a:lnTo>
                      <a:lnTo>
                        <a:pt x="39" y="14"/>
                      </a:lnTo>
                      <a:lnTo>
                        <a:pt x="40" y="14"/>
                      </a:lnTo>
                      <a:lnTo>
                        <a:pt x="42" y="14"/>
                      </a:lnTo>
                      <a:lnTo>
                        <a:pt x="43" y="16"/>
                      </a:lnTo>
                      <a:lnTo>
                        <a:pt x="45" y="16"/>
                      </a:lnTo>
                      <a:lnTo>
                        <a:pt x="46" y="16"/>
                      </a:lnTo>
                      <a:lnTo>
                        <a:pt x="48" y="17"/>
                      </a:lnTo>
                      <a:lnTo>
                        <a:pt x="49" y="17"/>
                      </a:lnTo>
                      <a:lnTo>
                        <a:pt x="50" y="17"/>
                      </a:lnTo>
                      <a:lnTo>
                        <a:pt x="52" y="18"/>
                      </a:lnTo>
                      <a:lnTo>
                        <a:pt x="53" y="18"/>
                      </a:lnTo>
                      <a:lnTo>
                        <a:pt x="55" y="20"/>
                      </a:lnTo>
                      <a:lnTo>
                        <a:pt x="58" y="20"/>
                      </a:lnTo>
                      <a:lnTo>
                        <a:pt x="58" y="21"/>
                      </a:lnTo>
                      <a:lnTo>
                        <a:pt x="61" y="21"/>
                      </a:lnTo>
                      <a:lnTo>
                        <a:pt x="62" y="23"/>
                      </a:lnTo>
                      <a:lnTo>
                        <a:pt x="63" y="23"/>
                      </a:lnTo>
                      <a:lnTo>
                        <a:pt x="65" y="23"/>
                      </a:lnTo>
                      <a:lnTo>
                        <a:pt x="66" y="24"/>
                      </a:lnTo>
                      <a:lnTo>
                        <a:pt x="68" y="26"/>
                      </a:lnTo>
                      <a:lnTo>
                        <a:pt x="69" y="26"/>
                      </a:lnTo>
                      <a:lnTo>
                        <a:pt x="71" y="26"/>
                      </a:lnTo>
                      <a:lnTo>
                        <a:pt x="72" y="26"/>
                      </a:lnTo>
                      <a:lnTo>
                        <a:pt x="73" y="26"/>
                      </a:lnTo>
                      <a:lnTo>
                        <a:pt x="75" y="2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8" name="Freeform 767"/>
                <p:cNvSpPr>
                  <a:spLocks/>
                </p:cNvSpPr>
                <p:nvPr/>
              </p:nvSpPr>
              <p:spPr bwMode="auto">
                <a:xfrm>
                  <a:off x="6419856" y="4070355"/>
                  <a:ext cx="38100" cy="15875"/>
                </a:xfrm>
                <a:custGeom>
                  <a:avLst/>
                  <a:gdLst>
                    <a:gd name="T0" fmla="*/ 0 w 72"/>
                    <a:gd name="T1" fmla="*/ 0 h 30"/>
                    <a:gd name="T2" fmla="*/ 1 w 72"/>
                    <a:gd name="T3" fmla="*/ 1 h 30"/>
                    <a:gd name="T4" fmla="*/ 4 w 72"/>
                    <a:gd name="T5" fmla="*/ 1 h 30"/>
                    <a:gd name="T6" fmla="*/ 4 w 72"/>
                    <a:gd name="T7" fmla="*/ 3 h 30"/>
                    <a:gd name="T8" fmla="*/ 6 w 72"/>
                    <a:gd name="T9" fmla="*/ 3 h 30"/>
                    <a:gd name="T10" fmla="*/ 9 w 72"/>
                    <a:gd name="T11" fmla="*/ 4 h 30"/>
                    <a:gd name="T12" fmla="*/ 9 w 72"/>
                    <a:gd name="T13" fmla="*/ 4 h 30"/>
                    <a:gd name="T14" fmla="*/ 10 w 72"/>
                    <a:gd name="T15" fmla="*/ 5 h 30"/>
                    <a:gd name="T16" fmla="*/ 13 w 72"/>
                    <a:gd name="T17" fmla="*/ 5 h 30"/>
                    <a:gd name="T18" fmla="*/ 13 w 72"/>
                    <a:gd name="T19" fmla="*/ 5 h 30"/>
                    <a:gd name="T20" fmla="*/ 14 w 72"/>
                    <a:gd name="T21" fmla="*/ 7 h 30"/>
                    <a:gd name="T22" fmla="*/ 17 w 72"/>
                    <a:gd name="T23" fmla="*/ 8 h 30"/>
                    <a:gd name="T24" fmla="*/ 17 w 72"/>
                    <a:gd name="T25" fmla="*/ 8 h 30"/>
                    <a:gd name="T26" fmla="*/ 19 w 72"/>
                    <a:gd name="T27" fmla="*/ 8 h 30"/>
                    <a:gd name="T28" fmla="*/ 22 w 72"/>
                    <a:gd name="T29" fmla="*/ 10 h 30"/>
                    <a:gd name="T30" fmla="*/ 22 w 72"/>
                    <a:gd name="T31" fmla="*/ 10 h 30"/>
                    <a:gd name="T32" fmla="*/ 24 w 72"/>
                    <a:gd name="T33" fmla="*/ 11 h 30"/>
                    <a:gd name="T34" fmla="*/ 26 w 72"/>
                    <a:gd name="T35" fmla="*/ 11 h 30"/>
                    <a:gd name="T36" fmla="*/ 26 w 72"/>
                    <a:gd name="T37" fmla="*/ 13 h 30"/>
                    <a:gd name="T38" fmla="*/ 29 w 72"/>
                    <a:gd name="T39" fmla="*/ 13 h 30"/>
                    <a:gd name="T40" fmla="*/ 30 w 72"/>
                    <a:gd name="T41" fmla="*/ 13 h 30"/>
                    <a:gd name="T42" fmla="*/ 32 w 72"/>
                    <a:gd name="T43" fmla="*/ 14 h 30"/>
                    <a:gd name="T44" fmla="*/ 33 w 72"/>
                    <a:gd name="T45" fmla="*/ 14 h 30"/>
                    <a:gd name="T46" fmla="*/ 34 w 72"/>
                    <a:gd name="T47" fmla="*/ 14 h 30"/>
                    <a:gd name="T48" fmla="*/ 36 w 72"/>
                    <a:gd name="T49" fmla="*/ 14 h 30"/>
                    <a:gd name="T50" fmla="*/ 37 w 72"/>
                    <a:gd name="T51" fmla="*/ 15 h 30"/>
                    <a:gd name="T52" fmla="*/ 39 w 72"/>
                    <a:gd name="T53" fmla="*/ 15 h 30"/>
                    <a:gd name="T54" fmla="*/ 40 w 72"/>
                    <a:gd name="T55" fmla="*/ 17 h 30"/>
                    <a:gd name="T56" fmla="*/ 42 w 72"/>
                    <a:gd name="T57" fmla="*/ 17 h 30"/>
                    <a:gd name="T58" fmla="*/ 43 w 72"/>
                    <a:gd name="T59" fmla="*/ 18 h 30"/>
                    <a:gd name="T60" fmla="*/ 45 w 72"/>
                    <a:gd name="T61" fmla="*/ 18 h 30"/>
                    <a:gd name="T62" fmla="*/ 46 w 72"/>
                    <a:gd name="T63" fmla="*/ 20 h 30"/>
                    <a:gd name="T64" fmla="*/ 47 w 72"/>
                    <a:gd name="T65" fmla="*/ 20 h 30"/>
                    <a:gd name="T66" fmla="*/ 49 w 72"/>
                    <a:gd name="T67" fmla="*/ 20 h 30"/>
                    <a:gd name="T68" fmla="*/ 50 w 72"/>
                    <a:gd name="T69" fmla="*/ 21 h 30"/>
                    <a:gd name="T70" fmla="*/ 52 w 72"/>
                    <a:gd name="T71" fmla="*/ 21 h 30"/>
                    <a:gd name="T72" fmla="*/ 53 w 72"/>
                    <a:gd name="T73" fmla="*/ 23 h 30"/>
                    <a:gd name="T74" fmla="*/ 55 w 72"/>
                    <a:gd name="T75" fmla="*/ 23 h 30"/>
                    <a:gd name="T76" fmla="*/ 56 w 72"/>
                    <a:gd name="T77" fmla="*/ 24 h 30"/>
                    <a:gd name="T78" fmla="*/ 58 w 72"/>
                    <a:gd name="T79" fmla="*/ 24 h 30"/>
                    <a:gd name="T80" fmla="*/ 59 w 72"/>
                    <a:gd name="T81" fmla="*/ 26 h 30"/>
                    <a:gd name="T82" fmla="*/ 60 w 72"/>
                    <a:gd name="T83" fmla="*/ 26 h 30"/>
                    <a:gd name="T84" fmla="*/ 62 w 72"/>
                    <a:gd name="T85" fmla="*/ 27 h 30"/>
                    <a:gd name="T86" fmla="*/ 63 w 72"/>
                    <a:gd name="T87" fmla="*/ 27 h 30"/>
                    <a:gd name="T88" fmla="*/ 65 w 72"/>
                    <a:gd name="T89" fmla="*/ 27 h 30"/>
                    <a:gd name="T90" fmla="*/ 66 w 72"/>
                    <a:gd name="T91" fmla="*/ 28 h 30"/>
                    <a:gd name="T92" fmla="*/ 68 w 72"/>
                    <a:gd name="T93" fmla="*/ 28 h 30"/>
                    <a:gd name="T94" fmla="*/ 69 w 72"/>
                    <a:gd name="T95" fmla="*/ 28 h 30"/>
                    <a:gd name="T96" fmla="*/ 70 w 72"/>
                    <a:gd name="T97" fmla="*/ 28 h 30"/>
                    <a:gd name="T98" fmla="*/ 72 w 72"/>
                    <a:gd name="T99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0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4" y="1"/>
                      </a:lnTo>
                      <a:lnTo>
                        <a:pt x="4" y="3"/>
                      </a:lnTo>
                      <a:lnTo>
                        <a:pt x="6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5"/>
                      </a:lnTo>
                      <a:lnTo>
                        <a:pt x="13" y="5"/>
                      </a:lnTo>
                      <a:lnTo>
                        <a:pt x="13" y="5"/>
                      </a:lnTo>
                      <a:lnTo>
                        <a:pt x="14" y="7"/>
                      </a:lnTo>
                      <a:lnTo>
                        <a:pt x="17" y="8"/>
                      </a:lnTo>
                      <a:lnTo>
                        <a:pt x="17" y="8"/>
                      </a:lnTo>
                      <a:lnTo>
                        <a:pt x="19" y="8"/>
                      </a:lnTo>
                      <a:lnTo>
                        <a:pt x="22" y="10"/>
                      </a:lnTo>
                      <a:lnTo>
                        <a:pt x="22" y="10"/>
                      </a:lnTo>
                      <a:lnTo>
                        <a:pt x="24" y="11"/>
                      </a:lnTo>
                      <a:lnTo>
                        <a:pt x="26" y="11"/>
                      </a:lnTo>
                      <a:lnTo>
                        <a:pt x="26" y="13"/>
                      </a:lnTo>
                      <a:lnTo>
                        <a:pt x="29" y="13"/>
                      </a:lnTo>
                      <a:lnTo>
                        <a:pt x="30" y="13"/>
                      </a:lnTo>
                      <a:lnTo>
                        <a:pt x="32" y="14"/>
                      </a:lnTo>
                      <a:lnTo>
                        <a:pt x="33" y="14"/>
                      </a:lnTo>
                      <a:lnTo>
                        <a:pt x="34" y="14"/>
                      </a:lnTo>
                      <a:lnTo>
                        <a:pt x="36" y="14"/>
                      </a:lnTo>
                      <a:lnTo>
                        <a:pt x="37" y="15"/>
                      </a:lnTo>
                      <a:lnTo>
                        <a:pt x="39" y="15"/>
                      </a:lnTo>
                      <a:lnTo>
                        <a:pt x="40" y="17"/>
                      </a:lnTo>
                      <a:lnTo>
                        <a:pt x="42" y="17"/>
                      </a:lnTo>
                      <a:lnTo>
                        <a:pt x="43" y="18"/>
                      </a:lnTo>
                      <a:lnTo>
                        <a:pt x="45" y="18"/>
                      </a:lnTo>
                      <a:lnTo>
                        <a:pt x="46" y="20"/>
                      </a:lnTo>
                      <a:lnTo>
                        <a:pt x="47" y="20"/>
                      </a:lnTo>
                      <a:lnTo>
                        <a:pt x="49" y="20"/>
                      </a:lnTo>
                      <a:lnTo>
                        <a:pt x="50" y="21"/>
                      </a:lnTo>
                      <a:lnTo>
                        <a:pt x="52" y="21"/>
                      </a:lnTo>
                      <a:lnTo>
                        <a:pt x="53" y="23"/>
                      </a:lnTo>
                      <a:lnTo>
                        <a:pt x="55" y="23"/>
                      </a:lnTo>
                      <a:lnTo>
                        <a:pt x="56" y="24"/>
                      </a:lnTo>
                      <a:lnTo>
                        <a:pt x="58" y="24"/>
                      </a:lnTo>
                      <a:lnTo>
                        <a:pt x="59" y="26"/>
                      </a:lnTo>
                      <a:lnTo>
                        <a:pt x="60" y="26"/>
                      </a:lnTo>
                      <a:lnTo>
                        <a:pt x="62" y="27"/>
                      </a:lnTo>
                      <a:lnTo>
                        <a:pt x="63" y="27"/>
                      </a:lnTo>
                      <a:lnTo>
                        <a:pt x="65" y="27"/>
                      </a:lnTo>
                      <a:lnTo>
                        <a:pt x="66" y="28"/>
                      </a:lnTo>
                      <a:lnTo>
                        <a:pt x="68" y="28"/>
                      </a:lnTo>
                      <a:lnTo>
                        <a:pt x="69" y="28"/>
                      </a:lnTo>
                      <a:lnTo>
                        <a:pt x="70" y="28"/>
                      </a:lnTo>
                      <a:lnTo>
                        <a:pt x="72" y="3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9" name="Freeform 768"/>
                <p:cNvSpPr>
                  <a:spLocks/>
                </p:cNvSpPr>
                <p:nvPr/>
              </p:nvSpPr>
              <p:spPr bwMode="auto">
                <a:xfrm>
                  <a:off x="6457956" y="4086230"/>
                  <a:ext cx="39688" cy="15875"/>
                </a:xfrm>
                <a:custGeom>
                  <a:avLst/>
                  <a:gdLst>
                    <a:gd name="T0" fmla="*/ 0 w 75"/>
                    <a:gd name="T1" fmla="*/ 0 h 30"/>
                    <a:gd name="T2" fmla="*/ 1 w 75"/>
                    <a:gd name="T3" fmla="*/ 0 h 30"/>
                    <a:gd name="T4" fmla="*/ 4 w 75"/>
                    <a:gd name="T5" fmla="*/ 1 h 30"/>
                    <a:gd name="T6" fmla="*/ 4 w 75"/>
                    <a:gd name="T7" fmla="*/ 1 h 30"/>
                    <a:gd name="T8" fmla="*/ 7 w 75"/>
                    <a:gd name="T9" fmla="*/ 3 h 30"/>
                    <a:gd name="T10" fmla="*/ 9 w 75"/>
                    <a:gd name="T11" fmla="*/ 3 h 30"/>
                    <a:gd name="T12" fmla="*/ 10 w 75"/>
                    <a:gd name="T13" fmla="*/ 4 h 30"/>
                    <a:gd name="T14" fmla="*/ 11 w 75"/>
                    <a:gd name="T15" fmla="*/ 4 h 30"/>
                    <a:gd name="T16" fmla="*/ 13 w 75"/>
                    <a:gd name="T17" fmla="*/ 6 h 30"/>
                    <a:gd name="T18" fmla="*/ 14 w 75"/>
                    <a:gd name="T19" fmla="*/ 6 h 30"/>
                    <a:gd name="T20" fmla="*/ 16 w 75"/>
                    <a:gd name="T21" fmla="*/ 6 h 30"/>
                    <a:gd name="T22" fmla="*/ 17 w 75"/>
                    <a:gd name="T23" fmla="*/ 7 h 30"/>
                    <a:gd name="T24" fmla="*/ 19 w 75"/>
                    <a:gd name="T25" fmla="*/ 9 h 30"/>
                    <a:gd name="T26" fmla="*/ 20 w 75"/>
                    <a:gd name="T27" fmla="*/ 9 h 30"/>
                    <a:gd name="T28" fmla="*/ 22 w 75"/>
                    <a:gd name="T29" fmla="*/ 9 h 30"/>
                    <a:gd name="T30" fmla="*/ 24 w 75"/>
                    <a:gd name="T31" fmla="*/ 10 h 30"/>
                    <a:gd name="T32" fmla="*/ 24 w 75"/>
                    <a:gd name="T33" fmla="*/ 10 h 30"/>
                    <a:gd name="T34" fmla="*/ 26 w 75"/>
                    <a:gd name="T35" fmla="*/ 11 h 30"/>
                    <a:gd name="T36" fmla="*/ 29 w 75"/>
                    <a:gd name="T37" fmla="*/ 11 h 30"/>
                    <a:gd name="T38" fmla="*/ 29 w 75"/>
                    <a:gd name="T39" fmla="*/ 11 h 30"/>
                    <a:gd name="T40" fmla="*/ 32 w 75"/>
                    <a:gd name="T41" fmla="*/ 11 h 30"/>
                    <a:gd name="T42" fmla="*/ 33 w 75"/>
                    <a:gd name="T43" fmla="*/ 13 h 30"/>
                    <a:gd name="T44" fmla="*/ 33 w 75"/>
                    <a:gd name="T45" fmla="*/ 13 h 30"/>
                    <a:gd name="T46" fmla="*/ 36 w 75"/>
                    <a:gd name="T47" fmla="*/ 14 h 30"/>
                    <a:gd name="T48" fmla="*/ 37 w 75"/>
                    <a:gd name="T49" fmla="*/ 14 h 30"/>
                    <a:gd name="T50" fmla="*/ 39 w 75"/>
                    <a:gd name="T51" fmla="*/ 16 h 30"/>
                    <a:gd name="T52" fmla="*/ 40 w 75"/>
                    <a:gd name="T53" fmla="*/ 16 h 30"/>
                    <a:gd name="T54" fmla="*/ 42 w 75"/>
                    <a:gd name="T55" fmla="*/ 17 h 30"/>
                    <a:gd name="T56" fmla="*/ 43 w 75"/>
                    <a:gd name="T57" fmla="*/ 17 h 30"/>
                    <a:gd name="T58" fmla="*/ 45 w 75"/>
                    <a:gd name="T59" fmla="*/ 19 h 30"/>
                    <a:gd name="T60" fmla="*/ 46 w 75"/>
                    <a:gd name="T61" fmla="*/ 19 h 30"/>
                    <a:gd name="T62" fmla="*/ 47 w 75"/>
                    <a:gd name="T63" fmla="*/ 19 h 30"/>
                    <a:gd name="T64" fmla="*/ 50 w 75"/>
                    <a:gd name="T65" fmla="*/ 20 h 30"/>
                    <a:gd name="T66" fmla="*/ 50 w 75"/>
                    <a:gd name="T67" fmla="*/ 21 h 30"/>
                    <a:gd name="T68" fmla="*/ 53 w 75"/>
                    <a:gd name="T69" fmla="*/ 21 h 30"/>
                    <a:gd name="T70" fmla="*/ 55 w 75"/>
                    <a:gd name="T71" fmla="*/ 21 h 30"/>
                    <a:gd name="T72" fmla="*/ 56 w 75"/>
                    <a:gd name="T73" fmla="*/ 23 h 30"/>
                    <a:gd name="T74" fmla="*/ 58 w 75"/>
                    <a:gd name="T75" fmla="*/ 24 h 30"/>
                    <a:gd name="T76" fmla="*/ 59 w 75"/>
                    <a:gd name="T77" fmla="*/ 24 h 30"/>
                    <a:gd name="T78" fmla="*/ 60 w 75"/>
                    <a:gd name="T79" fmla="*/ 24 h 30"/>
                    <a:gd name="T80" fmla="*/ 62 w 75"/>
                    <a:gd name="T81" fmla="*/ 26 h 30"/>
                    <a:gd name="T82" fmla="*/ 63 w 75"/>
                    <a:gd name="T83" fmla="*/ 26 h 30"/>
                    <a:gd name="T84" fmla="*/ 65 w 75"/>
                    <a:gd name="T85" fmla="*/ 26 h 30"/>
                    <a:gd name="T86" fmla="*/ 66 w 75"/>
                    <a:gd name="T87" fmla="*/ 26 h 30"/>
                    <a:gd name="T88" fmla="*/ 68 w 75"/>
                    <a:gd name="T89" fmla="*/ 27 h 30"/>
                    <a:gd name="T90" fmla="*/ 70 w 75"/>
                    <a:gd name="T91" fmla="*/ 27 h 30"/>
                    <a:gd name="T92" fmla="*/ 70 w 75"/>
                    <a:gd name="T93" fmla="*/ 29 h 30"/>
                    <a:gd name="T94" fmla="*/ 72 w 75"/>
                    <a:gd name="T95" fmla="*/ 29 h 30"/>
                    <a:gd name="T96" fmla="*/ 75 w 75"/>
                    <a:gd name="T97" fmla="*/ 30 h 30"/>
                    <a:gd name="T98" fmla="*/ 75 w 75"/>
                    <a:gd name="T99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6" y="6"/>
                      </a:lnTo>
                      <a:lnTo>
                        <a:pt x="17" y="7"/>
                      </a:lnTo>
                      <a:lnTo>
                        <a:pt x="19" y="9"/>
                      </a:lnTo>
                      <a:lnTo>
                        <a:pt x="20" y="9"/>
                      </a:lnTo>
                      <a:lnTo>
                        <a:pt x="22" y="9"/>
                      </a:lnTo>
                      <a:lnTo>
                        <a:pt x="24" y="10"/>
                      </a:lnTo>
                      <a:lnTo>
                        <a:pt x="24" y="10"/>
                      </a:lnTo>
                      <a:lnTo>
                        <a:pt x="26" y="11"/>
                      </a:lnTo>
                      <a:lnTo>
                        <a:pt x="29" y="11"/>
                      </a:lnTo>
                      <a:lnTo>
                        <a:pt x="29" y="11"/>
                      </a:lnTo>
                      <a:lnTo>
                        <a:pt x="32" y="11"/>
                      </a:lnTo>
                      <a:lnTo>
                        <a:pt x="33" y="13"/>
                      </a:lnTo>
                      <a:lnTo>
                        <a:pt x="33" y="13"/>
                      </a:lnTo>
                      <a:lnTo>
                        <a:pt x="36" y="14"/>
                      </a:lnTo>
                      <a:lnTo>
                        <a:pt x="37" y="14"/>
                      </a:lnTo>
                      <a:lnTo>
                        <a:pt x="39" y="16"/>
                      </a:lnTo>
                      <a:lnTo>
                        <a:pt x="40" y="16"/>
                      </a:lnTo>
                      <a:lnTo>
                        <a:pt x="42" y="17"/>
                      </a:lnTo>
                      <a:lnTo>
                        <a:pt x="43" y="17"/>
                      </a:lnTo>
                      <a:lnTo>
                        <a:pt x="45" y="19"/>
                      </a:lnTo>
                      <a:lnTo>
                        <a:pt x="46" y="19"/>
                      </a:lnTo>
                      <a:lnTo>
                        <a:pt x="47" y="19"/>
                      </a:lnTo>
                      <a:lnTo>
                        <a:pt x="50" y="20"/>
                      </a:lnTo>
                      <a:lnTo>
                        <a:pt x="50" y="21"/>
                      </a:lnTo>
                      <a:lnTo>
                        <a:pt x="53" y="21"/>
                      </a:lnTo>
                      <a:lnTo>
                        <a:pt x="55" y="21"/>
                      </a:lnTo>
                      <a:lnTo>
                        <a:pt x="56" y="23"/>
                      </a:lnTo>
                      <a:lnTo>
                        <a:pt x="58" y="24"/>
                      </a:lnTo>
                      <a:lnTo>
                        <a:pt x="59" y="24"/>
                      </a:lnTo>
                      <a:lnTo>
                        <a:pt x="60" y="24"/>
                      </a:lnTo>
                      <a:lnTo>
                        <a:pt x="62" y="26"/>
                      </a:lnTo>
                      <a:lnTo>
                        <a:pt x="63" y="26"/>
                      </a:lnTo>
                      <a:lnTo>
                        <a:pt x="65" y="26"/>
                      </a:lnTo>
                      <a:lnTo>
                        <a:pt x="66" y="26"/>
                      </a:lnTo>
                      <a:lnTo>
                        <a:pt x="68" y="27"/>
                      </a:lnTo>
                      <a:lnTo>
                        <a:pt x="70" y="27"/>
                      </a:lnTo>
                      <a:lnTo>
                        <a:pt x="70" y="29"/>
                      </a:lnTo>
                      <a:lnTo>
                        <a:pt x="72" y="29"/>
                      </a:lnTo>
                      <a:lnTo>
                        <a:pt x="75" y="30"/>
                      </a:lnTo>
                      <a:lnTo>
                        <a:pt x="75" y="3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0" name="Freeform 769"/>
                <p:cNvSpPr>
                  <a:spLocks/>
                </p:cNvSpPr>
                <p:nvPr/>
              </p:nvSpPr>
              <p:spPr bwMode="auto">
                <a:xfrm>
                  <a:off x="6497644" y="4102105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3 w 75"/>
                    <a:gd name="T3" fmla="*/ 2 h 33"/>
                    <a:gd name="T4" fmla="*/ 4 w 75"/>
                    <a:gd name="T5" fmla="*/ 2 h 33"/>
                    <a:gd name="T6" fmla="*/ 4 w 75"/>
                    <a:gd name="T7" fmla="*/ 3 h 33"/>
                    <a:gd name="T8" fmla="*/ 7 w 75"/>
                    <a:gd name="T9" fmla="*/ 3 h 33"/>
                    <a:gd name="T10" fmla="*/ 8 w 75"/>
                    <a:gd name="T11" fmla="*/ 4 h 33"/>
                    <a:gd name="T12" fmla="*/ 10 w 75"/>
                    <a:gd name="T13" fmla="*/ 4 h 33"/>
                    <a:gd name="T14" fmla="*/ 11 w 75"/>
                    <a:gd name="T15" fmla="*/ 6 h 33"/>
                    <a:gd name="T16" fmla="*/ 13 w 75"/>
                    <a:gd name="T17" fmla="*/ 6 h 33"/>
                    <a:gd name="T18" fmla="*/ 14 w 75"/>
                    <a:gd name="T19" fmla="*/ 7 h 33"/>
                    <a:gd name="T20" fmla="*/ 16 w 75"/>
                    <a:gd name="T21" fmla="*/ 9 h 33"/>
                    <a:gd name="T22" fmla="*/ 17 w 75"/>
                    <a:gd name="T23" fmla="*/ 9 h 33"/>
                    <a:gd name="T24" fmla="*/ 19 w 75"/>
                    <a:gd name="T25" fmla="*/ 9 h 33"/>
                    <a:gd name="T26" fmla="*/ 21 w 75"/>
                    <a:gd name="T27" fmla="*/ 10 h 33"/>
                    <a:gd name="T28" fmla="*/ 21 w 75"/>
                    <a:gd name="T29" fmla="*/ 10 h 33"/>
                    <a:gd name="T30" fmla="*/ 23 w 75"/>
                    <a:gd name="T31" fmla="*/ 10 h 33"/>
                    <a:gd name="T32" fmla="*/ 26 w 75"/>
                    <a:gd name="T33" fmla="*/ 10 h 33"/>
                    <a:gd name="T34" fmla="*/ 26 w 75"/>
                    <a:gd name="T35" fmla="*/ 12 h 33"/>
                    <a:gd name="T36" fmla="*/ 29 w 75"/>
                    <a:gd name="T37" fmla="*/ 12 h 33"/>
                    <a:gd name="T38" fmla="*/ 30 w 75"/>
                    <a:gd name="T39" fmla="*/ 13 h 33"/>
                    <a:gd name="T40" fmla="*/ 30 w 75"/>
                    <a:gd name="T41" fmla="*/ 13 h 33"/>
                    <a:gd name="T42" fmla="*/ 33 w 75"/>
                    <a:gd name="T43" fmla="*/ 15 h 33"/>
                    <a:gd name="T44" fmla="*/ 34 w 75"/>
                    <a:gd name="T45" fmla="*/ 15 h 33"/>
                    <a:gd name="T46" fmla="*/ 34 w 75"/>
                    <a:gd name="T47" fmla="*/ 16 h 33"/>
                    <a:gd name="T48" fmla="*/ 37 w 75"/>
                    <a:gd name="T49" fmla="*/ 17 h 33"/>
                    <a:gd name="T50" fmla="*/ 39 w 75"/>
                    <a:gd name="T51" fmla="*/ 17 h 33"/>
                    <a:gd name="T52" fmla="*/ 40 w 75"/>
                    <a:gd name="T53" fmla="*/ 17 h 33"/>
                    <a:gd name="T54" fmla="*/ 42 w 75"/>
                    <a:gd name="T55" fmla="*/ 19 h 33"/>
                    <a:gd name="T56" fmla="*/ 43 w 75"/>
                    <a:gd name="T57" fmla="*/ 19 h 33"/>
                    <a:gd name="T58" fmla="*/ 44 w 75"/>
                    <a:gd name="T59" fmla="*/ 20 h 33"/>
                    <a:gd name="T60" fmla="*/ 46 w 75"/>
                    <a:gd name="T61" fmla="*/ 20 h 33"/>
                    <a:gd name="T62" fmla="*/ 47 w 75"/>
                    <a:gd name="T63" fmla="*/ 22 h 33"/>
                    <a:gd name="T64" fmla="*/ 49 w 75"/>
                    <a:gd name="T65" fmla="*/ 22 h 33"/>
                    <a:gd name="T66" fmla="*/ 50 w 75"/>
                    <a:gd name="T67" fmla="*/ 23 h 33"/>
                    <a:gd name="T68" fmla="*/ 52 w 75"/>
                    <a:gd name="T69" fmla="*/ 25 h 33"/>
                    <a:gd name="T70" fmla="*/ 55 w 75"/>
                    <a:gd name="T71" fmla="*/ 25 h 33"/>
                    <a:gd name="T72" fmla="*/ 55 w 75"/>
                    <a:gd name="T73" fmla="*/ 25 h 33"/>
                    <a:gd name="T74" fmla="*/ 56 w 75"/>
                    <a:gd name="T75" fmla="*/ 26 h 33"/>
                    <a:gd name="T76" fmla="*/ 59 w 75"/>
                    <a:gd name="T77" fmla="*/ 26 h 33"/>
                    <a:gd name="T78" fmla="*/ 60 w 75"/>
                    <a:gd name="T79" fmla="*/ 26 h 33"/>
                    <a:gd name="T80" fmla="*/ 60 w 75"/>
                    <a:gd name="T81" fmla="*/ 26 h 33"/>
                    <a:gd name="T82" fmla="*/ 63 w 75"/>
                    <a:gd name="T83" fmla="*/ 27 h 33"/>
                    <a:gd name="T84" fmla="*/ 65 w 75"/>
                    <a:gd name="T85" fmla="*/ 27 h 33"/>
                    <a:gd name="T86" fmla="*/ 66 w 75"/>
                    <a:gd name="T87" fmla="*/ 29 h 33"/>
                    <a:gd name="T88" fmla="*/ 68 w 75"/>
                    <a:gd name="T89" fmla="*/ 30 h 33"/>
                    <a:gd name="T90" fmla="*/ 69 w 75"/>
                    <a:gd name="T91" fmla="*/ 30 h 33"/>
                    <a:gd name="T92" fmla="*/ 70 w 75"/>
                    <a:gd name="T93" fmla="*/ 30 h 33"/>
                    <a:gd name="T94" fmla="*/ 72 w 75"/>
                    <a:gd name="T95" fmla="*/ 32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8" y="4"/>
                      </a:lnTo>
                      <a:lnTo>
                        <a:pt x="10" y="4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7"/>
                      </a:lnTo>
                      <a:lnTo>
                        <a:pt x="16" y="9"/>
                      </a:lnTo>
                      <a:lnTo>
                        <a:pt x="17" y="9"/>
                      </a:lnTo>
                      <a:lnTo>
                        <a:pt x="19" y="9"/>
                      </a:lnTo>
                      <a:lnTo>
                        <a:pt x="21" y="10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6" y="10"/>
                      </a:lnTo>
                      <a:lnTo>
                        <a:pt x="26" y="12"/>
                      </a:lnTo>
                      <a:lnTo>
                        <a:pt x="29" y="12"/>
                      </a:lnTo>
                      <a:lnTo>
                        <a:pt x="30" y="13"/>
                      </a:lnTo>
                      <a:lnTo>
                        <a:pt x="30" y="13"/>
                      </a:lnTo>
                      <a:lnTo>
                        <a:pt x="33" y="15"/>
                      </a:lnTo>
                      <a:lnTo>
                        <a:pt x="34" y="15"/>
                      </a:lnTo>
                      <a:lnTo>
                        <a:pt x="34" y="16"/>
                      </a:lnTo>
                      <a:lnTo>
                        <a:pt x="37" y="17"/>
                      </a:lnTo>
                      <a:lnTo>
                        <a:pt x="39" y="17"/>
                      </a:lnTo>
                      <a:lnTo>
                        <a:pt x="40" y="17"/>
                      </a:lnTo>
                      <a:lnTo>
                        <a:pt x="42" y="19"/>
                      </a:lnTo>
                      <a:lnTo>
                        <a:pt x="43" y="19"/>
                      </a:lnTo>
                      <a:lnTo>
                        <a:pt x="44" y="20"/>
                      </a:lnTo>
                      <a:lnTo>
                        <a:pt x="46" y="20"/>
                      </a:lnTo>
                      <a:lnTo>
                        <a:pt x="47" y="22"/>
                      </a:lnTo>
                      <a:lnTo>
                        <a:pt x="49" y="22"/>
                      </a:lnTo>
                      <a:lnTo>
                        <a:pt x="50" y="23"/>
                      </a:lnTo>
                      <a:lnTo>
                        <a:pt x="52" y="25"/>
                      </a:lnTo>
                      <a:lnTo>
                        <a:pt x="55" y="25"/>
                      </a:lnTo>
                      <a:lnTo>
                        <a:pt x="55" y="25"/>
                      </a:lnTo>
                      <a:lnTo>
                        <a:pt x="56" y="26"/>
                      </a:lnTo>
                      <a:lnTo>
                        <a:pt x="59" y="26"/>
                      </a:lnTo>
                      <a:lnTo>
                        <a:pt x="60" y="26"/>
                      </a:lnTo>
                      <a:lnTo>
                        <a:pt x="60" y="26"/>
                      </a:lnTo>
                      <a:lnTo>
                        <a:pt x="63" y="27"/>
                      </a:lnTo>
                      <a:lnTo>
                        <a:pt x="65" y="27"/>
                      </a:lnTo>
                      <a:lnTo>
                        <a:pt x="66" y="29"/>
                      </a:lnTo>
                      <a:lnTo>
                        <a:pt x="68" y="30"/>
                      </a:lnTo>
                      <a:lnTo>
                        <a:pt x="69" y="30"/>
                      </a:lnTo>
                      <a:lnTo>
                        <a:pt x="70" y="30"/>
                      </a:lnTo>
                      <a:lnTo>
                        <a:pt x="72" y="32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1" name="Freeform 770"/>
                <p:cNvSpPr>
                  <a:spLocks/>
                </p:cNvSpPr>
                <p:nvPr/>
              </p:nvSpPr>
              <p:spPr bwMode="auto">
                <a:xfrm>
                  <a:off x="6537331" y="4119567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1 w 75"/>
                    <a:gd name="T3" fmla="*/ 2 h 33"/>
                    <a:gd name="T4" fmla="*/ 3 w 75"/>
                    <a:gd name="T5" fmla="*/ 2 h 33"/>
                    <a:gd name="T6" fmla="*/ 5 w 75"/>
                    <a:gd name="T7" fmla="*/ 3 h 33"/>
                    <a:gd name="T8" fmla="*/ 5 w 75"/>
                    <a:gd name="T9" fmla="*/ 3 h 33"/>
                    <a:gd name="T10" fmla="*/ 7 w 75"/>
                    <a:gd name="T11" fmla="*/ 5 h 33"/>
                    <a:gd name="T12" fmla="*/ 10 w 75"/>
                    <a:gd name="T13" fmla="*/ 5 h 33"/>
                    <a:gd name="T14" fmla="*/ 10 w 75"/>
                    <a:gd name="T15" fmla="*/ 6 h 33"/>
                    <a:gd name="T16" fmla="*/ 13 w 75"/>
                    <a:gd name="T17" fmla="*/ 6 h 33"/>
                    <a:gd name="T18" fmla="*/ 14 w 75"/>
                    <a:gd name="T19" fmla="*/ 6 h 33"/>
                    <a:gd name="T20" fmla="*/ 14 w 75"/>
                    <a:gd name="T21" fmla="*/ 6 h 33"/>
                    <a:gd name="T22" fmla="*/ 17 w 75"/>
                    <a:gd name="T23" fmla="*/ 7 h 33"/>
                    <a:gd name="T24" fmla="*/ 18 w 75"/>
                    <a:gd name="T25" fmla="*/ 7 h 33"/>
                    <a:gd name="T26" fmla="*/ 20 w 75"/>
                    <a:gd name="T27" fmla="*/ 9 h 33"/>
                    <a:gd name="T28" fmla="*/ 21 w 75"/>
                    <a:gd name="T29" fmla="*/ 9 h 33"/>
                    <a:gd name="T30" fmla="*/ 23 w 75"/>
                    <a:gd name="T31" fmla="*/ 10 h 33"/>
                    <a:gd name="T32" fmla="*/ 24 w 75"/>
                    <a:gd name="T33" fmla="*/ 12 h 33"/>
                    <a:gd name="T34" fmla="*/ 26 w 75"/>
                    <a:gd name="T35" fmla="*/ 12 h 33"/>
                    <a:gd name="T36" fmla="*/ 27 w 75"/>
                    <a:gd name="T37" fmla="*/ 13 h 33"/>
                    <a:gd name="T38" fmla="*/ 29 w 75"/>
                    <a:gd name="T39" fmla="*/ 13 h 33"/>
                    <a:gd name="T40" fmla="*/ 31 w 75"/>
                    <a:gd name="T41" fmla="*/ 15 h 33"/>
                    <a:gd name="T42" fmla="*/ 31 w 75"/>
                    <a:gd name="T43" fmla="*/ 15 h 33"/>
                    <a:gd name="T44" fmla="*/ 34 w 75"/>
                    <a:gd name="T45" fmla="*/ 16 h 33"/>
                    <a:gd name="T46" fmla="*/ 36 w 75"/>
                    <a:gd name="T47" fmla="*/ 16 h 33"/>
                    <a:gd name="T48" fmla="*/ 37 w 75"/>
                    <a:gd name="T49" fmla="*/ 18 h 33"/>
                    <a:gd name="T50" fmla="*/ 39 w 75"/>
                    <a:gd name="T51" fmla="*/ 18 h 33"/>
                    <a:gd name="T52" fmla="*/ 40 w 75"/>
                    <a:gd name="T53" fmla="*/ 18 h 33"/>
                    <a:gd name="T54" fmla="*/ 41 w 75"/>
                    <a:gd name="T55" fmla="*/ 18 h 33"/>
                    <a:gd name="T56" fmla="*/ 43 w 75"/>
                    <a:gd name="T57" fmla="*/ 19 h 33"/>
                    <a:gd name="T58" fmla="*/ 44 w 75"/>
                    <a:gd name="T59" fmla="*/ 20 h 33"/>
                    <a:gd name="T60" fmla="*/ 46 w 75"/>
                    <a:gd name="T61" fmla="*/ 20 h 33"/>
                    <a:gd name="T62" fmla="*/ 47 w 75"/>
                    <a:gd name="T63" fmla="*/ 20 h 33"/>
                    <a:gd name="T64" fmla="*/ 49 w 75"/>
                    <a:gd name="T65" fmla="*/ 22 h 33"/>
                    <a:gd name="T66" fmla="*/ 50 w 75"/>
                    <a:gd name="T67" fmla="*/ 23 h 33"/>
                    <a:gd name="T68" fmla="*/ 52 w 75"/>
                    <a:gd name="T69" fmla="*/ 23 h 33"/>
                    <a:gd name="T70" fmla="*/ 53 w 75"/>
                    <a:gd name="T71" fmla="*/ 25 h 33"/>
                    <a:gd name="T72" fmla="*/ 54 w 75"/>
                    <a:gd name="T73" fmla="*/ 25 h 33"/>
                    <a:gd name="T74" fmla="*/ 56 w 75"/>
                    <a:gd name="T75" fmla="*/ 26 h 33"/>
                    <a:gd name="T76" fmla="*/ 59 w 75"/>
                    <a:gd name="T77" fmla="*/ 26 h 33"/>
                    <a:gd name="T78" fmla="*/ 60 w 75"/>
                    <a:gd name="T79" fmla="*/ 28 h 33"/>
                    <a:gd name="T80" fmla="*/ 60 w 75"/>
                    <a:gd name="T81" fmla="*/ 28 h 33"/>
                    <a:gd name="T82" fmla="*/ 63 w 75"/>
                    <a:gd name="T83" fmla="*/ 28 h 33"/>
                    <a:gd name="T84" fmla="*/ 65 w 75"/>
                    <a:gd name="T85" fmla="*/ 28 h 33"/>
                    <a:gd name="T86" fmla="*/ 66 w 75"/>
                    <a:gd name="T87" fmla="*/ 29 h 33"/>
                    <a:gd name="T88" fmla="*/ 67 w 75"/>
                    <a:gd name="T89" fmla="*/ 29 h 33"/>
                    <a:gd name="T90" fmla="*/ 69 w 75"/>
                    <a:gd name="T91" fmla="*/ 30 h 33"/>
                    <a:gd name="T92" fmla="*/ 70 w 75"/>
                    <a:gd name="T93" fmla="*/ 32 h 33"/>
                    <a:gd name="T94" fmla="*/ 72 w 75"/>
                    <a:gd name="T95" fmla="*/ 32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7" y="5"/>
                      </a:lnTo>
                      <a:lnTo>
                        <a:pt x="10" y="5"/>
                      </a:lnTo>
                      <a:lnTo>
                        <a:pt x="10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4" y="6"/>
                      </a:lnTo>
                      <a:lnTo>
                        <a:pt x="17" y="7"/>
                      </a:lnTo>
                      <a:lnTo>
                        <a:pt x="18" y="7"/>
                      </a:lnTo>
                      <a:lnTo>
                        <a:pt x="20" y="9"/>
                      </a:lnTo>
                      <a:lnTo>
                        <a:pt x="21" y="9"/>
                      </a:lnTo>
                      <a:lnTo>
                        <a:pt x="23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29" y="13"/>
                      </a:lnTo>
                      <a:lnTo>
                        <a:pt x="31" y="15"/>
                      </a:lnTo>
                      <a:lnTo>
                        <a:pt x="31" y="15"/>
                      </a:lnTo>
                      <a:lnTo>
                        <a:pt x="34" y="16"/>
                      </a:lnTo>
                      <a:lnTo>
                        <a:pt x="36" y="16"/>
                      </a:lnTo>
                      <a:lnTo>
                        <a:pt x="37" y="18"/>
                      </a:lnTo>
                      <a:lnTo>
                        <a:pt x="39" y="18"/>
                      </a:lnTo>
                      <a:lnTo>
                        <a:pt x="40" y="18"/>
                      </a:lnTo>
                      <a:lnTo>
                        <a:pt x="41" y="18"/>
                      </a:lnTo>
                      <a:lnTo>
                        <a:pt x="43" y="19"/>
                      </a:lnTo>
                      <a:lnTo>
                        <a:pt x="44" y="20"/>
                      </a:lnTo>
                      <a:lnTo>
                        <a:pt x="46" y="20"/>
                      </a:lnTo>
                      <a:lnTo>
                        <a:pt x="47" y="20"/>
                      </a:lnTo>
                      <a:lnTo>
                        <a:pt x="49" y="22"/>
                      </a:lnTo>
                      <a:lnTo>
                        <a:pt x="50" y="23"/>
                      </a:lnTo>
                      <a:lnTo>
                        <a:pt x="52" y="23"/>
                      </a:lnTo>
                      <a:lnTo>
                        <a:pt x="53" y="25"/>
                      </a:lnTo>
                      <a:lnTo>
                        <a:pt x="54" y="25"/>
                      </a:lnTo>
                      <a:lnTo>
                        <a:pt x="56" y="26"/>
                      </a:lnTo>
                      <a:lnTo>
                        <a:pt x="59" y="26"/>
                      </a:lnTo>
                      <a:lnTo>
                        <a:pt x="60" y="28"/>
                      </a:lnTo>
                      <a:lnTo>
                        <a:pt x="60" y="28"/>
                      </a:lnTo>
                      <a:lnTo>
                        <a:pt x="63" y="28"/>
                      </a:lnTo>
                      <a:lnTo>
                        <a:pt x="65" y="28"/>
                      </a:lnTo>
                      <a:lnTo>
                        <a:pt x="66" y="29"/>
                      </a:lnTo>
                      <a:lnTo>
                        <a:pt x="67" y="29"/>
                      </a:lnTo>
                      <a:lnTo>
                        <a:pt x="69" y="30"/>
                      </a:lnTo>
                      <a:lnTo>
                        <a:pt x="70" y="32"/>
                      </a:lnTo>
                      <a:lnTo>
                        <a:pt x="72" y="32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2" name="Freeform 771"/>
                <p:cNvSpPr>
                  <a:spLocks/>
                </p:cNvSpPr>
                <p:nvPr/>
              </p:nvSpPr>
              <p:spPr bwMode="auto">
                <a:xfrm>
                  <a:off x="6577019" y="4137030"/>
                  <a:ext cx="39688" cy="19050"/>
                </a:xfrm>
                <a:custGeom>
                  <a:avLst/>
                  <a:gdLst>
                    <a:gd name="T0" fmla="*/ 0 w 76"/>
                    <a:gd name="T1" fmla="*/ 0 h 36"/>
                    <a:gd name="T2" fmla="*/ 1 w 76"/>
                    <a:gd name="T3" fmla="*/ 2 h 36"/>
                    <a:gd name="T4" fmla="*/ 2 w 76"/>
                    <a:gd name="T5" fmla="*/ 2 h 36"/>
                    <a:gd name="T6" fmla="*/ 5 w 76"/>
                    <a:gd name="T7" fmla="*/ 3 h 36"/>
                    <a:gd name="T8" fmla="*/ 7 w 76"/>
                    <a:gd name="T9" fmla="*/ 3 h 36"/>
                    <a:gd name="T10" fmla="*/ 8 w 76"/>
                    <a:gd name="T11" fmla="*/ 5 h 36"/>
                    <a:gd name="T12" fmla="*/ 10 w 76"/>
                    <a:gd name="T13" fmla="*/ 6 h 36"/>
                    <a:gd name="T14" fmla="*/ 11 w 76"/>
                    <a:gd name="T15" fmla="*/ 6 h 36"/>
                    <a:gd name="T16" fmla="*/ 13 w 76"/>
                    <a:gd name="T17" fmla="*/ 8 h 36"/>
                    <a:gd name="T18" fmla="*/ 14 w 76"/>
                    <a:gd name="T19" fmla="*/ 8 h 36"/>
                    <a:gd name="T20" fmla="*/ 15 w 76"/>
                    <a:gd name="T21" fmla="*/ 9 h 36"/>
                    <a:gd name="T22" fmla="*/ 17 w 76"/>
                    <a:gd name="T23" fmla="*/ 9 h 36"/>
                    <a:gd name="T24" fmla="*/ 18 w 76"/>
                    <a:gd name="T25" fmla="*/ 9 h 36"/>
                    <a:gd name="T26" fmla="*/ 20 w 76"/>
                    <a:gd name="T27" fmla="*/ 9 h 36"/>
                    <a:gd name="T28" fmla="*/ 21 w 76"/>
                    <a:gd name="T29" fmla="*/ 10 h 36"/>
                    <a:gd name="T30" fmla="*/ 23 w 76"/>
                    <a:gd name="T31" fmla="*/ 10 h 36"/>
                    <a:gd name="T32" fmla="*/ 24 w 76"/>
                    <a:gd name="T33" fmla="*/ 12 h 36"/>
                    <a:gd name="T34" fmla="*/ 26 w 76"/>
                    <a:gd name="T35" fmla="*/ 12 h 36"/>
                    <a:gd name="T36" fmla="*/ 27 w 76"/>
                    <a:gd name="T37" fmla="*/ 13 h 36"/>
                    <a:gd name="T38" fmla="*/ 30 w 76"/>
                    <a:gd name="T39" fmla="*/ 15 h 36"/>
                    <a:gd name="T40" fmla="*/ 30 w 76"/>
                    <a:gd name="T41" fmla="*/ 15 h 36"/>
                    <a:gd name="T42" fmla="*/ 31 w 76"/>
                    <a:gd name="T43" fmla="*/ 15 h 36"/>
                    <a:gd name="T44" fmla="*/ 34 w 76"/>
                    <a:gd name="T45" fmla="*/ 16 h 36"/>
                    <a:gd name="T46" fmla="*/ 36 w 76"/>
                    <a:gd name="T47" fmla="*/ 18 h 36"/>
                    <a:gd name="T48" fmla="*/ 37 w 76"/>
                    <a:gd name="T49" fmla="*/ 18 h 36"/>
                    <a:gd name="T50" fmla="*/ 38 w 76"/>
                    <a:gd name="T51" fmla="*/ 19 h 36"/>
                    <a:gd name="T52" fmla="*/ 40 w 76"/>
                    <a:gd name="T53" fmla="*/ 19 h 36"/>
                    <a:gd name="T54" fmla="*/ 41 w 76"/>
                    <a:gd name="T55" fmla="*/ 21 h 36"/>
                    <a:gd name="T56" fmla="*/ 43 w 76"/>
                    <a:gd name="T57" fmla="*/ 21 h 36"/>
                    <a:gd name="T58" fmla="*/ 44 w 76"/>
                    <a:gd name="T59" fmla="*/ 22 h 36"/>
                    <a:gd name="T60" fmla="*/ 46 w 76"/>
                    <a:gd name="T61" fmla="*/ 22 h 36"/>
                    <a:gd name="T62" fmla="*/ 47 w 76"/>
                    <a:gd name="T63" fmla="*/ 23 h 36"/>
                    <a:gd name="T64" fmla="*/ 49 w 76"/>
                    <a:gd name="T65" fmla="*/ 25 h 36"/>
                    <a:gd name="T66" fmla="*/ 51 w 76"/>
                    <a:gd name="T67" fmla="*/ 25 h 36"/>
                    <a:gd name="T68" fmla="*/ 51 w 76"/>
                    <a:gd name="T69" fmla="*/ 25 h 36"/>
                    <a:gd name="T70" fmla="*/ 54 w 76"/>
                    <a:gd name="T71" fmla="*/ 26 h 36"/>
                    <a:gd name="T72" fmla="*/ 56 w 76"/>
                    <a:gd name="T73" fmla="*/ 28 h 36"/>
                    <a:gd name="T74" fmla="*/ 56 w 76"/>
                    <a:gd name="T75" fmla="*/ 28 h 36"/>
                    <a:gd name="T76" fmla="*/ 59 w 76"/>
                    <a:gd name="T77" fmla="*/ 28 h 36"/>
                    <a:gd name="T78" fmla="*/ 60 w 76"/>
                    <a:gd name="T79" fmla="*/ 28 h 36"/>
                    <a:gd name="T80" fmla="*/ 62 w 76"/>
                    <a:gd name="T81" fmla="*/ 29 h 36"/>
                    <a:gd name="T82" fmla="*/ 63 w 76"/>
                    <a:gd name="T83" fmla="*/ 29 h 36"/>
                    <a:gd name="T84" fmla="*/ 64 w 76"/>
                    <a:gd name="T85" fmla="*/ 31 h 36"/>
                    <a:gd name="T86" fmla="*/ 66 w 76"/>
                    <a:gd name="T87" fmla="*/ 31 h 36"/>
                    <a:gd name="T88" fmla="*/ 67 w 76"/>
                    <a:gd name="T89" fmla="*/ 32 h 36"/>
                    <a:gd name="T90" fmla="*/ 69 w 76"/>
                    <a:gd name="T91" fmla="*/ 33 h 36"/>
                    <a:gd name="T92" fmla="*/ 70 w 76"/>
                    <a:gd name="T93" fmla="*/ 33 h 36"/>
                    <a:gd name="T94" fmla="*/ 72 w 76"/>
                    <a:gd name="T95" fmla="*/ 35 h 36"/>
                    <a:gd name="T96" fmla="*/ 73 w 76"/>
                    <a:gd name="T97" fmla="*/ 35 h 36"/>
                    <a:gd name="T98" fmla="*/ 76 w 76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36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5" y="3"/>
                      </a:lnTo>
                      <a:lnTo>
                        <a:pt x="7" y="3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8"/>
                      </a:lnTo>
                      <a:lnTo>
                        <a:pt x="14" y="8"/>
                      </a:lnTo>
                      <a:lnTo>
                        <a:pt x="15" y="9"/>
                      </a:lnTo>
                      <a:lnTo>
                        <a:pt x="17" y="9"/>
                      </a:lnTo>
                      <a:lnTo>
                        <a:pt x="18" y="9"/>
                      </a:lnTo>
                      <a:lnTo>
                        <a:pt x="20" y="9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30" y="15"/>
                      </a:lnTo>
                      <a:lnTo>
                        <a:pt x="30" y="15"/>
                      </a:lnTo>
                      <a:lnTo>
                        <a:pt x="31" y="15"/>
                      </a:lnTo>
                      <a:lnTo>
                        <a:pt x="34" y="16"/>
                      </a:lnTo>
                      <a:lnTo>
                        <a:pt x="36" y="18"/>
                      </a:lnTo>
                      <a:lnTo>
                        <a:pt x="37" y="18"/>
                      </a:lnTo>
                      <a:lnTo>
                        <a:pt x="38" y="19"/>
                      </a:lnTo>
                      <a:lnTo>
                        <a:pt x="40" y="19"/>
                      </a:lnTo>
                      <a:lnTo>
                        <a:pt x="41" y="21"/>
                      </a:lnTo>
                      <a:lnTo>
                        <a:pt x="43" y="21"/>
                      </a:lnTo>
                      <a:lnTo>
                        <a:pt x="44" y="22"/>
                      </a:lnTo>
                      <a:lnTo>
                        <a:pt x="46" y="22"/>
                      </a:lnTo>
                      <a:lnTo>
                        <a:pt x="47" y="23"/>
                      </a:lnTo>
                      <a:lnTo>
                        <a:pt x="49" y="25"/>
                      </a:lnTo>
                      <a:lnTo>
                        <a:pt x="51" y="25"/>
                      </a:lnTo>
                      <a:lnTo>
                        <a:pt x="51" y="25"/>
                      </a:lnTo>
                      <a:lnTo>
                        <a:pt x="54" y="26"/>
                      </a:lnTo>
                      <a:lnTo>
                        <a:pt x="56" y="28"/>
                      </a:lnTo>
                      <a:lnTo>
                        <a:pt x="56" y="28"/>
                      </a:lnTo>
                      <a:lnTo>
                        <a:pt x="59" y="28"/>
                      </a:lnTo>
                      <a:lnTo>
                        <a:pt x="60" y="28"/>
                      </a:lnTo>
                      <a:lnTo>
                        <a:pt x="62" y="29"/>
                      </a:lnTo>
                      <a:lnTo>
                        <a:pt x="63" y="29"/>
                      </a:lnTo>
                      <a:lnTo>
                        <a:pt x="64" y="31"/>
                      </a:lnTo>
                      <a:lnTo>
                        <a:pt x="66" y="31"/>
                      </a:lnTo>
                      <a:lnTo>
                        <a:pt x="67" y="32"/>
                      </a:lnTo>
                      <a:lnTo>
                        <a:pt x="69" y="33"/>
                      </a:lnTo>
                      <a:lnTo>
                        <a:pt x="70" y="33"/>
                      </a:lnTo>
                      <a:lnTo>
                        <a:pt x="72" y="35"/>
                      </a:lnTo>
                      <a:lnTo>
                        <a:pt x="73" y="35"/>
                      </a:lnTo>
                      <a:lnTo>
                        <a:pt x="76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3" name="Freeform 772"/>
                <p:cNvSpPr>
                  <a:spLocks/>
                </p:cNvSpPr>
                <p:nvPr/>
              </p:nvSpPr>
              <p:spPr bwMode="auto">
                <a:xfrm>
                  <a:off x="6616706" y="4156080"/>
                  <a:ext cx="39688" cy="19050"/>
                </a:xfrm>
                <a:custGeom>
                  <a:avLst/>
                  <a:gdLst>
                    <a:gd name="T0" fmla="*/ 0 w 75"/>
                    <a:gd name="T1" fmla="*/ 0 h 36"/>
                    <a:gd name="T2" fmla="*/ 0 w 75"/>
                    <a:gd name="T3" fmla="*/ 0 h 36"/>
                    <a:gd name="T4" fmla="*/ 1 w 75"/>
                    <a:gd name="T5" fmla="*/ 2 h 36"/>
                    <a:gd name="T6" fmla="*/ 4 w 75"/>
                    <a:gd name="T7" fmla="*/ 3 h 36"/>
                    <a:gd name="T8" fmla="*/ 6 w 75"/>
                    <a:gd name="T9" fmla="*/ 3 h 36"/>
                    <a:gd name="T10" fmla="*/ 7 w 75"/>
                    <a:gd name="T11" fmla="*/ 3 h 36"/>
                    <a:gd name="T12" fmla="*/ 9 w 75"/>
                    <a:gd name="T13" fmla="*/ 5 h 36"/>
                    <a:gd name="T14" fmla="*/ 10 w 75"/>
                    <a:gd name="T15" fmla="*/ 5 h 36"/>
                    <a:gd name="T16" fmla="*/ 11 w 75"/>
                    <a:gd name="T17" fmla="*/ 6 h 36"/>
                    <a:gd name="T18" fmla="*/ 13 w 75"/>
                    <a:gd name="T19" fmla="*/ 8 h 36"/>
                    <a:gd name="T20" fmla="*/ 14 w 75"/>
                    <a:gd name="T21" fmla="*/ 8 h 36"/>
                    <a:gd name="T22" fmla="*/ 16 w 75"/>
                    <a:gd name="T23" fmla="*/ 9 h 36"/>
                    <a:gd name="T24" fmla="*/ 17 w 75"/>
                    <a:gd name="T25" fmla="*/ 9 h 36"/>
                    <a:gd name="T26" fmla="*/ 19 w 75"/>
                    <a:gd name="T27" fmla="*/ 9 h 36"/>
                    <a:gd name="T28" fmla="*/ 22 w 75"/>
                    <a:gd name="T29" fmla="*/ 9 h 36"/>
                    <a:gd name="T30" fmla="*/ 22 w 75"/>
                    <a:gd name="T31" fmla="*/ 10 h 36"/>
                    <a:gd name="T32" fmla="*/ 24 w 75"/>
                    <a:gd name="T33" fmla="*/ 12 h 36"/>
                    <a:gd name="T34" fmla="*/ 26 w 75"/>
                    <a:gd name="T35" fmla="*/ 12 h 36"/>
                    <a:gd name="T36" fmla="*/ 26 w 75"/>
                    <a:gd name="T37" fmla="*/ 13 h 36"/>
                    <a:gd name="T38" fmla="*/ 29 w 75"/>
                    <a:gd name="T39" fmla="*/ 13 h 36"/>
                    <a:gd name="T40" fmla="*/ 30 w 75"/>
                    <a:gd name="T41" fmla="*/ 15 h 36"/>
                    <a:gd name="T42" fmla="*/ 32 w 75"/>
                    <a:gd name="T43" fmla="*/ 15 h 36"/>
                    <a:gd name="T44" fmla="*/ 33 w 75"/>
                    <a:gd name="T45" fmla="*/ 16 h 36"/>
                    <a:gd name="T46" fmla="*/ 35 w 75"/>
                    <a:gd name="T47" fmla="*/ 16 h 36"/>
                    <a:gd name="T48" fmla="*/ 36 w 75"/>
                    <a:gd name="T49" fmla="*/ 18 h 36"/>
                    <a:gd name="T50" fmla="*/ 37 w 75"/>
                    <a:gd name="T51" fmla="*/ 19 h 36"/>
                    <a:gd name="T52" fmla="*/ 39 w 75"/>
                    <a:gd name="T53" fmla="*/ 19 h 36"/>
                    <a:gd name="T54" fmla="*/ 40 w 75"/>
                    <a:gd name="T55" fmla="*/ 19 h 36"/>
                    <a:gd name="T56" fmla="*/ 42 w 75"/>
                    <a:gd name="T57" fmla="*/ 21 h 36"/>
                    <a:gd name="T58" fmla="*/ 43 w 75"/>
                    <a:gd name="T59" fmla="*/ 22 h 36"/>
                    <a:gd name="T60" fmla="*/ 46 w 75"/>
                    <a:gd name="T61" fmla="*/ 22 h 36"/>
                    <a:gd name="T62" fmla="*/ 46 w 75"/>
                    <a:gd name="T63" fmla="*/ 23 h 36"/>
                    <a:gd name="T64" fmla="*/ 47 w 75"/>
                    <a:gd name="T65" fmla="*/ 23 h 36"/>
                    <a:gd name="T66" fmla="*/ 50 w 75"/>
                    <a:gd name="T67" fmla="*/ 25 h 36"/>
                    <a:gd name="T68" fmla="*/ 52 w 75"/>
                    <a:gd name="T69" fmla="*/ 25 h 36"/>
                    <a:gd name="T70" fmla="*/ 53 w 75"/>
                    <a:gd name="T71" fmla="*/ 26 h 36"/>
                    <a:gd name="T72" fmla="*/ 55 w 75"/>
                    <a:gd name="T73" fmla="*/ 26 h 36"/>
                    <a:gd name="T74" fmla="*/ 56 w 75"/>
                    <a:gd name="T75" fmla="*/ 28 h 36"/>
                    <a:gd name="T76" fmla="*/ 58 w 75"/>
                    <a:gd name="T77" fmla="*/ 28 h 36"/>
                    <a:gd name="T78" fmla="*/ 59 w 75"/>
                    <a:gd name="T79" fmla="*/ 28 h 36"/>
                    <a:gd name="T80" fmla="*/ 60 w 75"/>
                    <a:gd name="T81" fmla="*/ 29 h 36"/>
                    <a:gd name="T82" fmla="*/ 62 w 75"/>
                    <a:gd name="T83" fmla="*/ 29 h 36"/>
                    <a:gd name="T84" fmla="*/ 63 w 75"/>
                    <a:gd name="T85" fmla="*/ 31 h 36"/>
                    <a:gd name="T86" fmla="*/ 65 w 75"/>
                    <a:gd name="T87" fmla="*/ 31 h 36"/>
                    <a:gd name="T88" fmla="*/ 68 w 75"/>
                    <a:gd name="T89" fmla="*/ 32 h 36"/>
                    <a:gd name="T90" fmla="*/ 68 w 75"/>
                    <a:gd name="T91" fmla="*/ 32 h 36"/>
                    <a:gd name="T92" fmla="*/ 71 w 75"/>
                    <a:gd name="T93" fmla="*/ 33 h 36"/>
                    <a:gd name="T94" fmla="*/ 72 w 75"/>
                    <a:gd name="T95" fmla="*/ 35 h 36"/>
                    <a:gd name="T96" fmla="*/ 72 w 75"/>
                    <a:gd name="T97" fmla="*/ 35 h 36"/>
                    <a:gd name="T98" fmla="*/ 75 w 75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2"/>
                      </a:lnTo>
                      <a:lnTo>
                        <a:pt x="4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1" y="6"/>
                      </a:lnTo>
                      <a:lnTo>
                        <a:pt x="13" y="8"/>
                      </a:lnTo>
                      <a:lnTo>
                        <a:pt x="14" y="8"/>
                      </a:lnTo>
                      <a:lnTo>
                        <a:pt x="16" y="9"/>
                      </a:lnTo>
                      <a:lnTo>
                        <a:pt x="17" y="9"/>
                      </a:lnTo>
                      <a:lnTo>
                        <a:pt x="19" y="9"/>
                      </a:lnTo>
                      <a:lnTo>
                        <a:pt x="22" y="9"/>
                      </a:lnTo>
                      <a:lnTo>
                        <a:pt x="22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6" y="13"/>
                      </a:lnTo>
                      <a:lnTo>
                        <a:pt x="29" y="13"/>
                      </a:lnTo>
                      <a:lnTo>
                        <a:pt x="30" y="15"/>
                      </a:lnTo>
                      <a:lnTo>
                        <a:pt x="32" y="15"/>
                      </a:lnTo>
                      <a:lnTo>
                        <a:pt x="33" y="16"/>
                      </a:lnTo>
                      <a:lnTo>
                        <a:pt x="35" y="16"/>
                      </a:lnTo>
                      <a:lnTo>
                        <a:pt x="36" y="18"/>
                      </a:lnTo>
                      <a:lnTo>
                        <a:pt x="37" y="19"/>
                      </a:lnTo>
                      <a:lnTo>
                        <a:pt x="39" y="19"/>
                      </a:lnTo>
                      <a:lnTo>
                        <a:pt x="40" y="19"/>
                      </a:lnTo>
                      <a:lnTo>
                        <a:pt x="42" y="21"/>
                      </a:lnTo>
                      <a:lnTo>
                        <a:pt x="43" y="22"/>
                      </a:lnTo>
                      <a:lnTo>
                        <a:pt x="46" y="22"/>
                      </a:lnTo>
                      <a:lnTo>
                        <a:pt x="46" y="23"/>
                      </a:lnTo>
                      <a:lnTo>
                        <a:pt x="47" y="23"/>
                      </a:lnTo>
                      <a:lnTo>
                        <a:pt x="50" y="25"/>
                      </a:lnTo>
                      <a:lnTo>
                        <a:pt x="52" y="25"/>
                      </a:lnTo>
                      <a:lnTo>
                        <a:pt x="53" y="26"/>
                      </a:lnTo>
                      <a:lnTo>
                        <a:pt x="55" y="26"/>
                      </a:lnTo>
                      <a:lnTo>
                        <a:pt x="56" y="28"/>
                      </a:lnTo>
                      <a:lnTo>
                        <a:pt x="58" y="28"/>
                      </a:lnTo>
                      <a:lnTo>
                        <a:pt x="59" y="28"/>
                      </a:lnTo>
                      <a:lnTo>
                        <a:pt x="60" y="29"/>
                      </a:lnTo>
                      <a:lnTo>
                        <a:pt x="62" y="29"/>
                      </a:lnTo>
                      <a:lnTo>
                        <a:pt x="63" y="31"/>
                      </a:lnTo>
                      <a:lnTo>
                        <a:pt x="65" y="31"/>
                      </a:lnTo>
                      <a:lnTo>
                        <a:pt x="68" y="32"/>
                      </a:lnTo>
                      <a:lnTo>
                        <a:pt x="68" y="32"/>
                      </a:lnTo>
                      <a:lnTo>
                        <a:pt x="71" y="33"/>
                      </a:lnTo>
                      <a:lnTo>
                        <a:pt x="72" y="35"/>
                      </a:lnTo>
                      <a:lnTo>
                        <a:pt x="72" y="35"/>
                      </a:lnTo>
                      <a:lnTo>
                        <a:pt x="75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4" name="Freeform 773"/>
                <p:cNvSpPr>
                  <a:spLocks/>
                </p:cNvSpPr>
                <p:nvPr/>
              </p:nvSpPr>
              <p:spPr bwMode="auto">
                <a:xfrm>
                  <a:off x="6656394" y="4175130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1 w 75"/>
                    <a:gd name="T3" fmla="*/ 0 h 33"/>
                    <a:gd name="T4" fmla="*/ 3 w 75"/>
                    <a:gd name="T5" fmla="*/ 2 h 33"/>
                    <a:gd name="T6" fmla="*/ 4 w 75"/>
                    <a:gd name="T7" fmla="*/ 2 h 33"/>
                    <a:gd name="T8" fmla="*/ 6 w 75"/>
                    <a:gd name="T9" fmla="*/ 3 h 33"/>
                    <a:gd name="T10" fmla="*/ 7 w 75"/>
                    <a:gd name="T11" fmla="*/ 5 h 33"/>
                    <a:gd name="T12" fmla="*/ 8 w 75"/>
                    <a:gd name="T13" fmla="*/ 5 h 33"/>
                    <a:gd name="T14" fmla="*/ 10 w 75"/>
                    <a:gd name="T15" fmla="*/ 6 h 33"/>
                    <a:gd name="T16" fmla="*/ 11 w 75"/>
                    <a:gd name="T17" fmla="*/ 6 h 33"/>
                    <a:gd name="T18" fmla="*/ 13 w 75"/>
                    <a:gd name="T19" fmla="*/ 6 h 33"/>
                    <a:gd name="T20" fmla="*/ 14 w 75"/>
                    <a:gd name="T21" fmla="*/ 6 h 33"/>
                    <a:gd name="T22" fmla="*/ 16 w 75"/>
                    <a:gd name="T23" fmla="*/ 8 h 33"/>
                    <a:gd name="T24" fmla="*/ 17 w 75"/>
                    <a:gd name="T25" fmla="*/ 8 h 33"/>
                    <a:gd name="T26" fmla="*/ 19 w 75"/>
                    <a:gd name="T27" fmla="*/ 9 h 33"/>
                    <a:gd name="T28" fmla="*/ 21 w 75"/>
                    <a:gd name="T29" fmla="*/ 10 h 33"/>
                    <a:gd name="T30" fmla="*/ 23 w 75"/>
                    <a:gd name="T31" fmla="*/ 10 h 33"/>
                    <a:gd name="T32" fmla="*/ 24 w 75"/>
                    <a:gd name="T33" fmla="*/ 10 h 33"/>
                    <a:gd name="T34" fmla="*/ 26 w 75"/>
                    <a:gd name="T35" fmla="*/ 12 h 33"/>
                    <a:gd name="T36" fmla="*/ 27 w 75"/>
                    <a:gd name="T37" fmla="*/ 13 h 33"/>
                    <a:gd name="T38" fmla="*/ 29 w 75"/>
                    <a:gd name="T39" fmla="*/ 13 h 33"/>
                    <a:gd name="T40" fmla="*/ 30 w 75"/>
                    <a:gd name="T41" fmla="*/ 15 h 33"/>
                    <a:gd name="T42" fmla="*/ 32 w 75"/>
                    <a:gd name="T43" fmla="*/ 16 h 33"/>
                    <a:gd name="T44" fmla="*/ 33 w 75"/>
                    <a:gd name="T45" fmla="*/ 16 h 33"/>
                    <a:gd name="T46" fmla="*/ 34 w 75"/>
                    <a:gd name="T47" fmla="*/ 16 h 33"/>
                    <a:gd name="T48" fmla="*/ 36 w 75"/>
                    <a:gd name="T49" fmla="*/ 16 h 33"/>
                    <a:gd name="T50" fmla="*/ 37 w 75"/>
                    <a:gd name="T51" fmla="*/ 16 h 33"/>
                    <a:gd name="T52" fmla="*/ 39 w 75"/>
                    <a:gd name="T53" fmla="*/ 18 h 33"/>
                    <a:gd name="T54" fmla="*/ 42 w 75"/>
                    <a:gd name="T55" fmla="*/ 19 h 33"/>
                    <a:gd name="T56" fmla="*/ 42 w 75"/>
                    <a:gd name="T57" fmla="*/ 19 h 33"/>
                    <a:gd name="T58" fmla="*/ 43 w 75"/>
                    <a:gd name="T59" fmla="*/ 21 h 33"/>
                    <a:gd name="T60" fmla="*/ 46 w 75"/>
                    <a:gd name="T61" fmla="*/ 21 h 33"/>
                    <a:gd name="T62" fmla="*/ 46 w 75"/>
                    <a:gd name="T63" fmla="*/ 22 h 33"/>
                    <a:gd name="T64" fmla="*/ 49 w 75"/>
                    <a:gd name="T65" fmla="*/ 22 h 33"/>
                    <a:gd name="T66" fmla="*/ 50 w 75"/>
                    <a:gd name="T67" fmla="*/ 23 h 33"/>
                    <a:gd name="T68" fmla="*/ 50 w 75"/>
                    <a:gd name="T69" fmla="*/ 25 h 33"/>
                    <a:gd name="T70" fmla="*/ 53 w 75"/>
                    <a:gd name="T71" fmla="*/ 25 h 33"/>
                    <a:gd name="T72" fmla="*/ 55 w 75"/>
                    <a:gd name="T73" fmla="*/ 26 h 33"/>
                    <a:gd name="T74" fmla="*/ 56 w 75"/>
                    <a:gd name="T75" fmla="*/ 26 h 33"/>
                    <a:gd name="T76" fmla="*/ 57 w 75"/>
                    <a:gd name="T77" fmla="*/ 26 h 33"/>
                    <a:gd name="T78" fmla="*/ 59 w 75"/>
                    <a:gd name="T79" fmla="*/ 26 h 33"/>
                    <a:gd name="T80" fmla="*/ 60 w 75"/>
                    <a:gd name="T81" fmla="*/ 28 h 33"/>
                    <a:gd name="T82" fmla="*/ 62 w 75"/>
                    <a:gd name="T83" fmla="*/ 28 h 33"/>
                    <a:gd name="T84" fmla="*/ 63 w 75"/>
                    <a:gd name="T85" fmla="*/ 29 h 33"/>
                    <a:gd name="T86" fmla="*/ 65 w 75"/>
                    <a:gd name="T87" fmla="*/ 29 h 33"/>
                    <a:gd name="T88" fmla="*/ 68 w 75"/>
                    <a:gd name="T89" fmla="*/ 31 h 33"/>
                    <a:gd name="T90" fmla="*/ 68 w 75"/>
                    <a:gd name="T91" fmla="*/ 31 h 33"/>
                    <a:gd name="T92" fmla="*/ 70 w 75"/>
                    <a:gd name="T93" fmla="*/ 32 h 33"/>
                    <a:gd name="T94" fmla="*/ 72 w 75"/>
                    <a:gd name="T95" fmla="*/ 33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4" y="10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29" y="13"/>
                      </a:lnTo>
                      <a:lnTo>
                        <a:pt x="30" y="15"/>
                      </a:lnTo>
                      <a:lnTo>
                        <a:pt x="32" y="16"/>
                      </a:lnTo>
                      <a:lnTo>
                        <a:pt x="33" y="16"/>
                      </a:lnTo>
                      <a:lnTo>
                        <a:pt x="34" y="16"/>
                      </a:lnTo>
                      <a:lnTo>
                        <a:pt x="36" y="16"/>
                      </a:lnTo>
                      <a:lnTo>
                        <a:pt x="37" y="16"/>
                      </a:lnTo>
                      <a:lnTo>
                        <a:pt x="39" y="18"/>
                      </a:lnTo>
                      <a:lnTo>
                        <a:pt x="42" y="19"/>
                      </a:lnTo>
                      <a:lnTo>
                        <a:pt x="42" y="19"/>
                      </a:lnTo>
                      <a:lnTo>
                        <a:pt x="43" y="21"/>
                      </a:lnTo>
                      <a:lnTo>
                        <a:pt x="46" y="21"/>
                      </a:lnTo>
                      <a:lnTo>
                        <a:pt x="46" y="22"/>
                      </a:lnTo>
                      <a:lnTo>
                        <a:pt x="49" y="22"/>
                      </a:lnTo>
                      <a:lnTo>
                        <a:pt x="50" y="23"/>
                      </a:lnTo>
                      <a:lnTo>
                        <a:pt x="50" y="25"/>
                      </a:lnTo>
                      <a:lnTo>
                        <a:pt x="53" y="25"/>
                      </a:lnTo>
                      <a:lnTo>
                        <a:pt x="55" y="26"/>
                      </a:lnTo>
                      <a:lnTo>
                        <a:pt x="56" y="26"/>
                      </a:lnTo>
                      <a:lnTo>
                        <a:pt x="57" y="26"/>
                      </a:lnTo>
                      <a:lnTo>
                        <a:pt x="59" y="26"/>
                      </a:lnTo>
                      <a:lnTo>
                        <a:pt x="60" y="28"/>
                      </a:lnTo>
                      <a:lnTo>
                        <a:pt x="62" y="28"/>
                      </a:lnTo>
                      <a:lnTo>
                        <a:pt x="63" y="29"/>
                      </a:lnTo>
                      <a:lnTo>
                        <a:pt x="65" y="29"/>
                      </a:lnTo>
                      <a:lnTo>
                        <a:pt x="68" y="31"/>
                      </a:lnTo>
                      <a:lnTo>
                        <a:pt x="68" y="31"/>
                      </a:lnTo>
                      <a:lnTo>
                        <a:pt x="70" y="32"/>
                      </a:lnTo>
                      <a:lnTo>
                        <a:pt x="72" y="33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5" name="Freeform 774"/>
                <p:cNvSpPr>
                  <a:spLocks/>
                </p:cNvSpPr>
                <p:nvPr/>
              </p:nvSpPr>
              <p:spPr bwMode="auto">
                <a:xfrm>
                  <a:off x="6696081" y="4192592"/>
                  <a:ext cx="7938" cy="4763"/>
                </a:xfrm>
                <a:custGeom>
                  <a:avLst/>
                  <a:gdLst>
                    <a:gd name="T0" fmla="*/ 0 w 14"/>
                    <a:gd name="T1" fmla="*/ 0 h 9"/>
                    <a:gd name="T2" fmla="*/ 1 w 14"/>
                    <a:gd name="T3" fmla="*/ 2 h 9"/>
                    <a:gd name="T4" fmla="*/ 3 w 14"/>
                    <a:gd name="T5" fmla="*/ 2 h 9"/>
                    <a:gd name="T6" fmla="*/ 4 w 14"/>
                    <a:gd name="T7" fmla="*/ 3 h 9"/>
                    <a:gd name="T8" fmla="*/ 5 w 14"/>
                    <a:gd name="T9" fmla="*/ 5 h 9"/>
                    <a:gd name="T10" fmla="*/ 7 w 14"/>
                    <a:gd name="T11" fmla="*/ 5 h 9"/>
                    <a:gd name="T12" fmla="*/ 8 w 14"/>
                    <a:gd name="T13" fmla="*/ 5 h 9"/>
                    <a:gd name="T14" fmla="*/ 10 w 14"/>
                    <a:gd name="T15" fmla="*/ 6 h 9"/>
                    <a:gd name="T16" fmla="*/ 11 w 14"/>
                    <a:gd name="T17" fmla="*/ 8 h 9"/>
                    <a:gd name="T18" fmla="*/ 13 w 14"/>
                    <a:gd name="T19" fmla="*/ 8 h 9"/>
                    <a:gd name="T20" fmla="*/ 14 w 14"/>
                    <a:gd name="T2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4" h="9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5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1" y="8"/>
                      </a:lnTo>
                      <a:lnTo>
                        <a:pt x="13" y="8"/>
                      </a:lnTo>
                      <a:lnTo>
                        <a:pt x="14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2310" name="Freeform 1081"/>
              <p:cNvSpPr>
                <a:spLocks noEditPoints="1"/>
              </p:cNvSpPr>
              <p:nvPr/>
            </p:nvSpPr>
            <p:spPr bwMode="auto">
              <a:xfrm>
                <a:off x="3694890" y="2318540"/>
                <a:ext cx="11113" cy="2700338"/>
              </a:xfrm>
              <a:custGeom>
                <a:avLst/>
                <a:gdLst>
                  <a:gd name="T0" fmla="*/ 23 w 23"/>
                  <a:gd name="T1" fmla="*/ 0 h 5103"/>
                  <a:gd name="T2" fmla="*/ 23 w 23"/>
                  <a:gd name="T3" fmla="*/ 97 h 5103"/>
                  <a:gd name="T4" fmla="*/ 23 w 23"/>
                  <a:gd name="T5" fmla="*/ 192 h 5103"/>
                  <a:gd name="T6" fmla="*/ 23 w 23"/>
                  <a:gd name="T7" fmla="*/ 288 h 5103"/>
                  <a:gd name="T8" fmla="*/ 23 w 23"/>
                  <a:gd name="T9" fmla="*/ 385 h 5103"/>
                  <a:gd name="T10" fmla="*/ 23 w 23"/>
                  <a:gd name="T11" fmla="*/ 480 h 5103"/>
                  <a:gd name="T12" fmla="*/ 23 w 23"/>
                  <a:gd name="T13" fmla="*/ 576 h 5103"/>
                  <a:gd name="T14" fmla="*/ 23 w 23"/>
                  <a:gd name="T15" fmla="*/ 673 h 5103"/>
                  <a:gd name="T16" fmla="*/ 23 w 23"/>
                  <a:gd name="T17" fmla="*/ 768 h 5103"/>
                  <a:gd name="T18" fmla="*/ 23 w 23"/>
                  <a:gd name="T19" fmla="*/ 864 h 5103"/>
                  <a:gd name="T20" fmla="*/ 23 w 23"/>
                  <a:gd name="T21" fmla="*/ 961 h 5103"/>
                  <a:gd name="T22" fmla="*/ 23 w 23"/>
                  <a:gd name="T23" fmla="*/ 1056 h 5103"/>
                  <a:gd name="T24" fmla="*/ 23 w 23"/>
                  <a:gd name="T25" fmla="*/ 1152 h 5103"/>
                  <a:gd name="T26" fmla="*/ 23 w 23"/>
                  <a:gd name="T27" fmla="*/ 1249 h 5103"/>
                  <a:gd name="T28" fmla="*/ 23 w 23"/>
                  <a:gd name="T29" fmla="*/ 1344 h 5103"/>
                  <a:gd name="T30" fmla="*/ 23 w 23"/>
                  <a:gd name="T31" fmla="*/ 1440 h 5103"/>
                  <a:gd name="T32" fmla="*/ 23 w 23"/>
                  <a:gd name="T33" fmla="*/ 1537 h 5103"/>
                  <a:gd name="T34" fmla="*/ 23 w 23"/>
                  <a:gd name="T35" fmla="*/ 1632 h 5103"/>
                  <a:gd name="T36" fmla="*/ 23 w 23"/>
                  <a:gd name="T37" fmla="*/ 1728 h 5103"/>
                  <a:gd name="T38" fmla="*/ 23 w 23"/>
                  <a:gd name="T39" fmla="*/ 1825 h 5103"/>
                  <a:gd name="T40" fmla="*/ 23 w 23"/>
                  <a:gd name="T41" fmla="*/ 1920 h 5103"/>
                  <a:gd name="T42" fmla="*/ 23 w 23"/>
                  <a:gd name="T43" fmla="*/ 2017 h 5103"/>
                  <a:gd name="T44" fmla="*/ 23 w 23"/>
                  <a:gd name="T45" fmla="*/ 2113 h 5103"/>
                  <a:gd name="T46" fmla="*/ 23 w 23"/>
                  <a:gd name="T47" fmla="*/ 2208 h 5103"/>
                  <a:gd name="T48" fmla="*/ 23 w 23"/>
                  <a:gd name="T49" fmla="*/ 2305 h 5103"/>
                  <a:gd name="T50" fmla="*/ 23 w 23"/>
                  <a:gd name="T51" fmla="*/ 2401 h 5103"/>
                  <a:gd name="T52" fmla="*/ 23 w 23"/>
                  <a:gd name="T53" fmla="*/ 2496 h 5103"/>
                  <a:gd name="T54" fmla="*/ 23 w 23"/>
                  <a:gd name="T55" fmla="*/ 2593 h 5103"/>
                  <a:gd name="T56" fmla="*/ 23 w 23"/>
                  <a:gd name="T57" fmla="*/ 2689 h 5103"/>
                  <a:gd name="T58" fmla="*/ 23 w 23"/>
                  <a:gd name="T59" fmla="*/ 2784 h 5103"/>
                  <a:gd name="T60" fmla="*/ 23 w 23"/>
                  <a:gd name="T61" fmla="*/ 2881 h 5103"/>
                  <a:gd name="T62" fmla="*/ 23 w 23"/>
                  <a:gd name="T63" fmla="*/ 2977 h 5103"/>
                  <a:gd name="T64" fmla="*/ 23 w 23"/>
                  <a:gd name="T65" fmla="*/ 3072 h 5103"/>
                  <a:gd name="T66" fmla="*/ 23 w 23"/>
                  <a:gd name="T67" fmla="*/ 3169 h 5103"/>
                  <a:gd name="T68" fmla="*/ 23 w 23"/>
                  <a:gd name="T69" fmla="*/ 3265 h 5103"/>
                  <a:gd name="T70" fmla="*/ 23 w 23"/>
                  <a:gd name="T71" fmla="*/ 3360 h 5103"/>
                  <a:gd name="T72" fmla="*/ 23 w 23"/>
                  <a:gd name="T73" fmla="*/ 3457 h 5103"/>
                  <a:gd name="T74" fmla="*/ 23 w 23"/>
                  <a:gd name="T75" fmla="*/ 3553 h 5103"/>
                  <a:gd name="T76" fmla="*/ 23 w 23"/>
                  <a:gd name="T77" fmla="*/ 3648 h 5103"/>
                  <a:gd name="T78" fmla="*/ 23 w 23"/>
                  <a:gd name="T79" fmla="*/ 3745 h 5103"/>
                  <a:gd name="T80" fmla="*/ 23 w 23"/>
                  <a:gd name="T81" fmla="*/ 3841 h 5103"/>
                  <a:gd name="T82" fmla="*/ 23 w 23"/>
                  <a:gd name="T83" fmla="*/ 3936 h 5103"/>
                  <a:gd name="T84" fmla="*/ 23 w 23"/>
                  <a:gd name="T85" fmla="*/ 4033 h 5103"/>
                  <a:gd name="T86" fmla="*/ 23 w 23"/>
                  <a:gd name="T87" fmla="*/ 4129 h 5103"/>
                  <a:gd name="T88" fmla="*/ 23 w 23"/>
                  <a:gd name="T89" fmla="*/ 4224 h 5103"/>
                  <a:gd name="T90" fmla="*/ 23 w 23"/>
                  <a:gd name="T91" fmla="*/ 4321 h 5103"/>
                  <a:gd name="T92" fmla="*/ 23 w 23"/>
                  <a:gd name="T93" fmla="*/ 4417 h 5103"/>
                  <a:gd name="T94" fmla="*/ 23 w 23"/>
                  <a:gd name="T95" fmla="*/ 4512 h 5103"/>
                  <a:gd name="T96" fmla="*/ 23 w 23"/>
                  <a:gd name="T97" fmla="*/ 4609 h 5103"/>
                  <a:gd name="T98" fmla="*/ 23 w 23"/>
                  <a:gd name="T99" fmla="*/ 4705 h 5103"/>
                  <a:gd name="T100" fmla="*/ 23 w 23"/>
                  <a:gd name="T101" fmla="*/ 4800 h 5103"/>
                  <a:gd name="T102" fmla="*/ 23 w 23"/>
                  <a:gd name="T103" fmla="*/ 4897 h 5103"/>
                  <a:gd name="T104" fmla="*/ 23 w 23"/>
                  <a:gd name="T105" fmla="*/ 4993 h 5103"/>
                  <a:gd name="T106" fmla="*/ 23 w 23"/>
                  <a:gd name="T107" fmla="*/ 5088 h 5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3" h="5103">
                    <a:moveTo>
                      <a:pt x="23" y="0"/>
                    </a:moveTo>
                    <a:lnTo>
                      <a:pt x="23" y="72"/>
                    </a:lnTo>
                    <a:lnTo>
                      <a:pt x="0" y="72"/>
                    </a:lnTo>
                    <a:lnTo>
                      <a:pt x="0" y="0"/>
                    </a:lnTo>
                    <a:lnTo>
                      <a:pt x="23" y="0"/>
                    </a:lnTo>
                    <a:close/>
                    <a:moveTo>
                      <a:pt x="23" y="97"/>
                    </a:moveTo>
                    <a:lnTo>
                      <a:pt x="23" y="169"/>
                    </a:lnTo>
                    <a:lnTo>
                      <a:pt x="0" y="169"/>
                    </a:lnTo>
                    <a:lnTo>
                      <a:pt x="0" y="97"/>
                    </a:lnTo>
                    <a:lnTo>
                      <a:pt x="23" y="97"/>
                    </a:lnTo>
                    <a:close/>
                    <a:moveTo>
                      <a:pt x="23" y="192"/>
                    </a:moveTo>
                    <a:lnTo>
                      <a:pt x="23" y="264"/>
                    </a:lnTo>
                    <a:lnTo>
                      <a:pt x="0" y="264"/>
                    </a:lnTo>
                    <a:lnTo>
                      <a:pt x="0" y="192"/>
                    </a:lnTo>
                    <a:lnTo>
                      <a:pt x="23" y="192"/>
                    </a:lnTo>
                    <a:close/>
                    <a:moveTo>
                      <a:pt x="23" y="288"/>
                    </a:moveTo>
                    <a:lnTo>
                      <a:pt x="23" y="360"/>
                    </a:lnTo>
                    <a:lnTo>
                      <a:pt x="0" y="360"/>
                    </a:lnTo>
                    <a:lnTo>
                      <a:pt x="0" y="288"/>
                    </a:lnTo>
                    <a:lnTo>
                      <a:pt x="23" y="288"/>
                    </a:lnTo>
                    <a:close/>
                    <a:moveTo>
                      <a:pt x="23" y="385"/>
                    </a:moveTo>
                    <a:lnTo>
                      <a:pt x="23" y="457"/>
                    </a:lnTo>
                    <a:lnTo>
                      <a:pt x="0" y="457"/>
                    </a:lnTo>
                    <a:lnTo>
                      <a:pt x="0" y="385"/>
                    </a:lnTo>
                    <a:lnTo>
                      <a:pt x="23" y="385"/>
                    </a:lnTo>
                    <a:close/>
                    <a:moveTo>
                      <a:pt x="23" y="480"/>
                    </a:moveTo>
                    <a:lnTo>
                      <a:pt x="23" y="552"/>
                    </a:lnTo>
                    <a:lnTo>
                      <a:pt x="0" y="552"/>
                    </a:lnTo>
                    <a:lnTo>
                      <a:pt x="0" y="480"/>
                    </a:lnTo>
                    <a:lnTo>
                      <a:pt x="23" y="480"/>
                    </a:lnTo>
                    <a:close/>
                    <a:moveTo>
                      <a:pt x="23" y="576"/>
                    </a:moveTo>
                    <a:lnTo>
                      <a:pt x="23" y="648"/>
                    </a:lnTo>
                    <a:lnTo>
                      <a:pt x="0" y="648"/>
                    </a:lnTo>
                    <a:lnTo>
                      <a:pt x="0" y="576"/>
                    </a:lnTo>
                    <a:lnTo>
                      <a:pt x="23" y="576"/>
                    </a:lnTo>
                    <a:close/>
                    <a:moveTo>
                      <a:pt x="23" y="673"/>
                    </a:moveTo>
                    <a:lnTo>
                      <a:pt x="23" y="745"/>
                    </a:lnTo>
                    <a:lnTo>
                      <a:pt x="0" y="745"/>
                    </a:lnTo>
                    <a:lnTo>
                      <a:pt x="0" y="673"/>
                    </a:lnTo>
                    <a:lnTo>
                      <a:pt x="23" y="673"/>
                    </a:lnTo>
                    <a:close/>
                    <a:moveTo>
                      <a:pt x="23" y="768"/>
                    </a:moveTo>
                    <a:lnTo>
                      <a:pt x="23" y="840"/>
                    </a:lnTo>
                    <a:lnTo>
                      <a:pt x="0" y="840"/>
                    </a:lnTo>
                    <a:lnTo>
                      <a:pt x="0" y="768"/>
                    </a:lnTo>
                    <a:lnTo>
                      <a:pt x="23" y="768"/>
                    </a:lnTo>
                    <a:close/>
                    <a:moveTo>
                      <a:pt x="23" y="864"/>
                    </a:moveTo>
                    <a:lnTo>
                      <a:pt x="23" y="936"/>
                    </a:lnTo>
                    <a:lnTo>
                      <a:pt x="0" y="936"/>
                    </a:lnTo>
                    <a:lnTo>
                      <a:pt x="0" y="864"/>
                    </a:lnTo>
                    <a:lnTo>
                      <a:pt x="23" y="864"/>
                    </a:lnTo>
                    <a:close/>
                    <a:moveTo>
                      <a:pt x="23" y="961"/>
                    </a:moveTo>
                    <a:lnTo>
                      <a:pt x="23" y="1033"/>
                    </a:lnTo>
                    <a:lnTo>
                      <a:pt x="0" y="1033"/>
                    </a:lnTo>
                    <a:lnTo>
                      <a:pt x="0" y="961"/>
                    </a:lnTo>
                    <a:lnTo>
                      <a:pt x="23" y="961"/>
                    </a:lnTo>
                    <a:close/>
                    <a:moveTo>
                      <a:pt x="23" y="1056"/>
                    </a:moveTo>
                    <a:lnTo>
                      <a:pt x="23" y="1128"/>
                    </a:lnTo>
                    <a:lnTo>
                      <a:pt x="0" y="1128"/>
                    </a:lnTo>
                    <a:lnTo>
                      <a:pt x="0" y="1056"/>
                    </a:lnTo>
                    <a:lnTo>
                      <a:pt x="23" y="1056"/>
                    </a:lnTo>
                    <a:close/>
                    <a:moveTo>
                      <a:pt x="23" y="1152"/>
                    </a:moveTo>
                    <a:lnTo>
                      <a:pt x="23" y="1224"/>
                    </a:lnTo>
                    <a:lnTo>
                      <a:pt x="0" y="1224"/>
                    </a:lnTo>
                    <a:lnTo>
                      <a:pt x="0" y="1152"/>
                    </a:lnTo>
                    <a:lnTo>
                      <a:pt x="23" y="1152"/>
                    </a:lnTo>
                    <a:close/>
                    <a:moveTo>
                      <a:pt x="23" y="1249"/>
                    </a:moveTo>
                    <a:lnTo>
                      <a:pt x="23" y="1321"/>
                    </a:lnTo>
                    <a:lnTo>
                      <a:pt x="0" y="1321"/>
                    </a:lnTo>
                    <a:lnTo>
                      <a:pt x="0" y="1249"/>
                    </a:lnTo>
                    <a:lnTo>
                      <a:pt x="23" y="1249"/>
                    </a:lnTo>
                    <a:close/>
                    <a:moveTo>
                      <a:pt x="23" y="1344"/>
                    </a:moveTo>
                    <a:lnTo>
                      <a:pt x="23" y="1416"/>
                    </a:lnTo>
                    <a:lnTo>
                      <a:pt x="0" y="1416"/>
                    </a:lnTo>
                    <a:lnTo>
                      <a:pt x="0" y="1344"/>
                    </a:lnTo>
                    <a:lnTo>
                      <a:pt x="23" y="1344"/>
                    </a:lnTo>
                    <a:close/>
                    <a:moveTo>
                      <a:pt x="23" y="1440"/>
                    </a:moveTo>
                    <a:lnTo>
                      <a:pt x="23" y="1512"/>
                    </a:lnTo>
                    <a:lnTo>
                      <a:pt x="0" y="1512"/>
                    </a:lnTo>
                    <a:lnTo>
                      <a:pt x="0" y="1440"/>
                    </a:lnTo>
                    <a:lnTo>
                      <a:pt x="23" y="1440"/>
                    </a:lnTo>
                    <a:close/>
                    <a:moveTo>
                      <a:pt x="23" y="1537"/>
                    </a:moveTo>
                    <a:lnTo>
                      <a:pt x="23" y="1609"/>
                    </a:lnTo>
                    <a:lnTo>
                      <a:pt x="0" y="1609"/>
                    </a:lnTo>
                    <a:lnTo>
                      <a:pt x="0" y="1537"/>
                    </a:lnTo>
                    <a:lnTo>
                      <a:pt x="23" y="1537"/>
                    </a:lnTo>
                    <a:close/>
                    <a:moveTo>
                      <a:pt x="23" y="1632"/>
                    </a:moveTo>
                    <a:lnTo>
                      <a:pt x="23" y="1704"/>
                    </a:lnTo>
                    <a:lnTo>
                      <a:pt x="0" y="1704"/>
                    </a:lnTo>
                    <a:lnTo>
                      <a:pt x="0" y="1632"/>
                    </a:lnTo>
                    <a:lnTo>
                      <a:pt x="23" y="1632"/>
                    </a:lnTo>
                    <a:close/>
                    <a:moveTo>
                      <a:pt x="23" y="1728"/>
                    </a:moveTo>
                    <a:lnTo>
                      <a:pt x="23" y="1800"/>
                    </a:lnTo>
                    <a:lnTo>
                      <a:pt x="0" y="1800"/>
                    </a:lnTo>
                    <a:lnTo>
                      <a:pt x="0" y="1728"/>
                    </a:lnTo>
                    <a:lnTo>
                      <a:pt x="23" y="1728"/>
                    </a:lnTo>
                    <a:close/>
                    <a:moveTo>
                      <a:pt x="23" y="1825"/>
                    </a:moveTo>
                    <a:lnTo>
                      <a:pt x="23" y="1897"/>
                    </a:lnTo>
                    <a:lnTo>
                      <a:pt x="0" y="1897"/>
                    </a:lnTo>
                    <a:lnTo>
                      <a:pt x="0" y="1825"/>
                    </a:lnTo>
                    <a:lnTo>
                      <a:pt x="23" y="1825"/>
                    </a:lnTo>
                    <a:close/>
                    <a:moveTo>
                      <a:pt x="23" y="1920"/>
                    </a:moveTo>
                    <a:lnTo>
                      <a:pt x="23" y="1992"/>
                    </a:lnTo>
                    <a:lnTo>
                      <a:pt x="0" y="1992"/>
                    </a:lnTo>
                    <a:lnTo>
                      <a:pt x="0" y="1920"/>
                    </a:lnTo>
                    <a:lnTo>
                      <a:pt x="23" y="1920"/>
                    </a:lnTo>
                    <a:close/>
                    <a:moveTo>
                      <a:pt x="23" y="2017"/>
                    </a:moveTo>
                    <a:lnTo>
                      <a:pt x="23" y="2089"/>
                    </a:lnTo>
                    <a:lnTo>
                      <a:pt x="0" y="2089"/>
                    </a:lnTo>
                    <a:lnTo>
                      <a:pt x="0" y="2017"/>
                    </a:lnTo>
                    <a:lnTo>
                      <a:pt x="23" y="2017"/>
                    </a:lnTo>
                    <a:close/>
                    <a:moveTo>
                      <a:pt x="23" y="2113"/>
                    </a:moveTo>
                    <a:lnTo>
                      <a:pt x="23" y="2185"/>
                    </a:lnTo>
                    <a:lnTo>
                      <a:pt x="0" y="2185"/>
                    </a:lnTo>
                    <a:lnTo>
                      <a:pt x="0" y="2113"/>
                    </a:lnTo>
                    <a:lnTo>
                      <a:pt x="23" y="2113"/>
                    </a:lnTo>
                    <a:close/>
                    <a:moveTo>
                      <a:pt x="23" y="2208"/>
                    </a:moveTo>
                    <a:lnTo>
                      <a:pt x="23" y="2280"/>
                    </a:lnTo>
                    <a:lnTo>
                      <a:pt x="0" y="2280"/>
                    </a:lnTo>
                    <a:lnTo>
                      <a:pt x="0" y="2208"/>
                    </a:lnTo>
                    <a:lnTo>
                      <a:pt x="23" y="2208"/>
                    </a:lnTo>
                    <a:close/>
                    <a:moveTo>
                      <a:pt x="23" y="2305"/>
                    </a:moveTo>
                    <a:lnTo>
                      <a:pt x="23" y="2377"/>
                    </a:lnTo>
                    <a:lnTo>
                      <a:pt x="0" y="2377"/>
                    </a:lnTo>
                    <a:lnTo>
                      <a:pt x="0" y="2305"/>
                    </a:lnTo>
                    <a:lnTo>
                      <a:pt x="23" y="2305"/>
                    </a:lnTo>
                    <a:close/>
                    <a:moveTo>
                      <a:pt x="23" y="2401"/>
                    </a:moveTo>
                    <a:lnTo>
                      <a:pt x="23" y="2473"/>
                    </a:lnTo>
                    <a:lnTo>
                      <a:pt x="0" y="2473"/>
                    </a:lnTo>
                    <a:lnTo>
                      <a:pt x="0" y="2401"/>
                    </a:lnTo>
                    <a:lnTo>
                      <a:pt x="23" y="2401"/>
                    </a:lnTo>
                    <a:close/>
                    <a:moveTo>
                      <a:pt x="23" y="2496"/>
                    </a:moveTo>
                    <a:lnTo>
                      <a:pt x="23" y="2568"/>
                    </a:lnTo>
                    <a:lnTo>
                      <a:pt x="0" y="2568"/>
                    </a:lnTo>
                    <a:lnTo>
                      <a:pt x="0" y="2496"/>
                    </a:lnTo>
                    <a:lnTo>
                      <a:pt x="23" y="2496"/>
                    </a:lnTo>
                    <a:close/>
                    <a:moveTo>
                      <a:pt x="23" y="2593"/>
                    </a:moveTo>
                    <a:lnTo>
                      <a:pt x="23" y="2665"/>
                    </a:lnTo>
                    <a:lnTo>
                      <a:pt x="0" y="2665"/>
                    </a:lnTo>
                    <a:lnTo>
                      <a:pt x="0" y="2593"/>
                    </a:lnTo>
                    <a:lnTo>
                      <a:pt x="23" y="2593"/>
                    </a:lnTo>
                    <a:close/>
                    <a:moveTo>
                      <a:pt x="23" y="2689"/>
                    </a:moveTo>
                    <a:lnTo>
                      <a:pt x="23" y="2761"/>
                    </a:lnTo>
                    <a:lnTo>
                      <a:pt x="0" y="2761"/>
                    </a:lnTo>
                    <a:lnTo>
                      <a:pt x="0" y="2689"/>
                    </a:lnTo>
                    <a:lnTo>
                      <a:pt x="23" y="2689"/>
                    </a:lnTo>
                    <a:close/>
                    <a:moveTo>
                      <a:pt x="23" y="2784"/>
                    </a:moveTo>
                    <a:lnTo>
                      <a:pt x="23" y="2856"/>
                    </a:lnTo>
                    <a:lnTo>
                      <a:pt x="0" y="2856"/>
                    </a:lnTo>
                    <a:lnTo>
                      <a:pt x="0" y="2784"/>
                    </a:lnTo>
                    <a:lnTo>
                      <a:pt x="23" y="2784"/>
                    </a:lnTo>
                    <a:close/>
                    <a:moveTo>
                      <a:pt x="23" y="2881"/>
                    </a:moveTo>
                    <a:lnTo>
                      <a:pt x="23" y="2953"/>
                    </a:lnTo>
                    <a:lnTo>
                      <a:pt x="0" y="2953"/>
                    </a:lnTo>
                    <a:lnTo>
                      <a:pt x="0" y="2881"/>
                    </a:lnTo>
                    <a:lnTo>
                      <a:pt x="23" y="2881"/>
                    </a:lnTo>
                    <a:close/>
                    <a:moveTo>
                      <a:pt x="23" y="2977"/>
                    </a:moveTo>
                    <a:lnTo>
                      <a:pt x="23" y="3049"/>
                    </a:lnTo>
                    <a:lnTo>
                      <a:pt x="0" y="3049"/>
                    </a:lnTo>
                    <a:lnTo>
                      <a:pt x="0" y="2977"/>
                    </a:lnTo>
                    <a:lnTo>
                      <a:pt x="23" y="2977"/>
                    </a:lnTo>
                    <a:close/>
                    <a:moveTo>
                      <a:pt x="23" y="3072"/>
                    </a:moveTo>
                    <a:lnTo>
                      <a:pt x="23" y="3144"/>
                    </a:lnTo>
                    <a:lnTo>
                      <a:pt x="0" y="3144"/>
                    </a:lnTo>
                    <a:lnTo>
                      <a:pt x="0" y="3072"/>
                    </a:lnTo>
                    <a:lnTo>
                      <a:pt x="23" y="3072"/>
                    </a:lnTo>
                    <a:close/>
                    <a:moveTo>
                      <a:pt x="23" y="3169"/>
                    </a:moveTo>
                    <a:lnTo>
                      <a:pt x="23" y="3241"/>
                    </a:lnTo>
                    <a:lnTo>
                      <a:pt x="0" y="3241"/>
                    </a:lnTo>
                    <a:lnTo>
                      <a:pt x="0" y="3169"/>
                    </a:lnTo>
                    <a:lnTo>
                      <a:pt x="23" y="3169"/>
                    </a:lnTo>
                    <a:close/>
                    <a:moveTo>
                      <a:pt x="23" y="3265"/>
                    </a:moveTo>
                    <a:lnTo>
                      <a:pt x="23" y="3337"/>
                    </a:lnTo>
                    <a:lnTo>
                      <a:pt x="0" y="3337"/>
                    </a:lnTo>
                    <a:lnTo>
                      <a:pt x="0" y="3265"/>
                    </a:lnTo>
                    <a:lnTo>
                      <a:pt x="23" y="3265"/>
                    </a:lnTo>
                    <a:close/>
                    <a:moveTo>
                      <a:pt x="23" y="3360"/>
                    </a:moveTo>
                    <a:lnTo>
                      <a:pt x="23" y="3432"/>
                    </a:lnTo>
                    <a:lnTo>
                      <a:pt x="0" y="3432"/>
                    </a:lnTo>
                    <a:lnTo>
                      <a:pt x="0" y="3360"/>
                    </a:lnTo>
                    <a:lnTo>
                      <a:pt x="23" y="3360"/>
                    </a:lnTo>
                    <a:close/>
                    <a:moveTo>
                      <a:pt x="23" y="3457"/>
                    </a:moveTo>
                    <a:lnTo>
                      <a:pt x="23" y="3529"/>
                    </a:lnTo>
                    <a:lnTo>
                      <a:pt x="0" y="3529"/>
                    </a:lnTo>
                    <a:lnTo>
                      <a:pt x="0" y="3457"/>
                    </a:lnTo>
                    <a:lnTo>
                      <a:pt x="23" y="3457"/>
                    </a:lnTo>
                    <a:close/>
                    <a:moveTo>
                      <a:pt x="23" y="3553"/>
                    </a:moveTo>
                    <a:lnTo>
                      <a:pt x="23" y="3625"/>
                    </a:lnTo>
                    <a:lnTo>
                      <a:pt x="0" y="3625"/>
                    </a:lnTo>
                    <a:lnTo>
                      <a:pt x="0" y="3553"/>
                    </a:lnTo>
                    <a:lnTo>
                      <a:pt x="23" y="3553"/>
                    </a:lnTo>
                    <a:close/>
                    <a:moveTo>
                      <a:pt x="23" y="3648"/>
                    </a:moveTo>
                    <a:lnTo>
                      <a:pt x="23" y="3720"/>
                    </a:lnTo>
                    <a:lnTo>
                      <a:pt x="0" y="3720"/>
                    </a:lnTo>
                    <a:lnTo>
                      <a:pt x="0" y="3648"/>
                    </a:lnTo>
                    <a:lnTo>
                      <a:pt x="23" y="3648"/>
                    </a:lnTo>
                    <a:close/>
                    <a:moveTo>
                      <a:pt x="23" y="3745"/>
                    </a:moveTo>
                    <a:lnTo>
                      <a:pt x="23" y="3817"/>
                    </a:lnTo>
                    <a:lnTo>
                      <a:pt x="0" y="3817"/>
                    </a:lnTo>
                    <a:lnTo>
                      <a:pt x="0" y="3745"/>
                    </a:lnTo>
                    <a:lnTo>
                      <a:pt x="23" y="3745"/>
                    </a:lnTo>
                    <a:close/>
                    <a:moveTo>
                      <a:pt x="23" y="3841"/>
                    </a:moveTo>
                    <a:lnTo>
                      <a:pt x="23" y="3913"/>
                    </a:lnTo>
                    <a:lnTo>
                      <a:pt x="0" y="3913"/>
                    </a:lnTo>
                    <a:lnTo>
                      <a:pt x="0" y="3841"/>
                    </a:lnTo>
                    <a:lnTo>
                      <a:pt x="23" y="3841"/>
                    </a:lnTo>
                    <a:close/>
                    <a:moveTo>
                      <a:pt x="23" y="3936"/>
                    </a:moveTo>
                    <a:lnTo>
                      <a:pt x="23" y="4008"/>
                    </a:lnTo>
                    <a:lnTo>
                      <a:pt x="0" y="4008"/>
                    </a:lnTo>
                    <a:lnTo>
                      <a:pt x="0" y="3936"/>
                    </a:lnTo>
                    <a:lnTo>
                      <a:pt x="23" y="3936"/>
                    </a:lnTo>
                    <a:close/>
                    <a:moveTo>
                      <a:pt x="23" y="4033"/>
                    </a:moveTo>
                    <a:lnTo>
                      <a:pt x="23" y="4105"/>
                    </a:lnTo>
                    <a:lnTo>
                      <a:pt x="0" y="4105"/>
                    </a:lnTo>
                    <a:lnTo>
                      <a:pt x="0" y="4033"/>
                    </a:lnTo>
                    <a:lnTo>
                      <a:pt x="23" y="4033"/>
                    </a:lnTo>
                    <a:close/>
                    <a:moveTo>
                      <a:pt x="23" y="4129"/>
                    </a:moveTo>
                    <a:lnTo>
                      <a:pt x="23" y="4201"/>
                    </a:lnTo>
                    <a:lnTo>
                      <a:pt x="0" y="4201"/>
                    </a:lnTo>
                    <a:lnTo>
                      <a:pt x="0" y="4129"/>
                    </a:lnTo>
                    <a:lnTo>
                      <a:pt x="23" y="4129"/>
                    </a:lnTo>
                    <a:close/>
                    <a:moveTo>
                      <a:pt x="23" y="4224"/>
                    </a:moveTo>
                    <a:lnTo>
                      <a:pt x="23" y="4296"/>
                    </a:lnTo>
                    <a:lnTo>
                      <a:pt x="0" y="4296"/>
                    </a:lnTo>
                    <a:lnTo>
                      <a:pt x="0" y="4224"/>
                    </a:lnTo>
                    <a:lnTo>
                      <a:pt x="23" y="4224"/>
                    </a:lnTo>
                    <a:close/>
                    <a:moveTo>
                      <a:pt x="23" y="4321"/>
                    </a:moveTo>
                    <a:lnTo>
                      <a:pt x="23" y="4393"/>
                    </a:lnTo>
                    <a:lnTo>
                      <a:pt x="0" y="4393"/>
                    </a:lnTo>
                    <a:lnTo>
                      <a:pt x="0" y="4321"/>
                    </a:lnTo>
                    <a:lnTo>
                      <a:pt x="23" y="4321"/>
                    </a:lnTo>
                    <a:close/>
                    <a:moveTo>
                      <a:pt x="23" y="4417"/>
                    </a:moveTo>
                    <a:lnTo>
                      <a:pt x="23" y="4489"/>
                    </a:lnTo>
                    <a:lnTo>
                      <a:pt x="0" y="4489"/>
                    </a:lnTo>
                    <a:lnTo>
                      <a:pt x="0" y="4417"/>
                    </a:lnTo>
                    <a:lnTo>
                      <a:pt x="23" y="4417"/>
                    </a:lnTo>
                    <a:close/>
                    <a:moveTo>
                      <a:pt x="23" y="4512"/>
                    </a:moveTo>
                    <a:lnTo>
                      <a:pt x="23" y="4584"/>
                    </a:lnTo>
                    <a:lnTo>
                      <a:pt x="0" y="4584"/>
                    </a:lnTo>
                    <a:lnTo>
                      <a:pt x="0" y="4512"/>
                    </a:lnTo>
                    <a:lnTo>
                      <a:pt x="23" y="4512"/>
                    </a:lnTo>
                    <a:close/>
                    <a:moveTo>
                      <a:pt x="23" y="4609"/>
                    </a:moveTo>
                    <a:lnTo>
                      <a:pt x="23" y="4681"/>
                    </a:lnTo>
                    <a:lnTo>
                      <a:pt x="0" y="4681"/>
                    </a:lnTo>
                    <a:lnTo>
                      <a:pt x="0" y="4609"/>
                    </a:lnTo>
                    <a:lnTo>
                      <a:pt x="23" y="4609"/>
                    </a:lnTo>
                    <a:close/>
                    <a:moveTo>
                      <a:pt x="23" y="4705"/>
                    </a:moveTo>
                    <a:lnTo>
                      <a:pt x="23" y="4777"/>
                    </a:lnTo>
                    <a:lnTo>
                      <a:pt x="0" y="4777"/>
                    </a:lnTo>
                    <a:lnTo>
                      <a:pt x="0" y="4705"/>
                    </a:lnTo>
                    <a:lnTo>
                      <a:pt x="23" y="4705"/>
                    </a:lnTo>
                    <a:close/>
                    <a:moveTo>
                      <a:pt x="23" y="4800"/>
                    </a:moveTo>
                    <a:lnTo>
                      <a:pt x="23" y="4872"/>
                    </a:lnTo>
                    <a:lnTo>
                      <a:pt x="0" y="4872"/>
                    </a:lnTo>
                    <a:lnTo>
                      <a:pt x="0" y="4800"/>
                    </a:lnTo>
                    <a:lnTo>
                      <a:pt x="23" y="4800"/>
                    </a:lnTo>
                    <a:close/>
                    <a:moveTo>
                      <a:pt x="23" y="4897"/>
                    </a:moveTo>
                    <a:lnTo>
                      <a:pt x="23" y="4969"/>
                    </a:lnTo>
                    <a:lnTo>
                      <a:pt x="0" y="4969"/>
                    </a:lnTo>
                    <a:lnTo>
                      <a:pt x="0" y="4897"/>
                    </a:lnTo>
                    <a:lnTo>
                      <a:pt x="23" y="4897"/>
                    </a:lnTo>
                    <a:close/>
                    <a:moveTo>
                      <a:pt x="23" y="4993"/>
                    </a:moveTo>
                    <a:lnTo>
                      <a:pt x="23" y="5065"/>
                    </a:lnTo>
                    <a:lnTo>
                      <a:pt x="0" y="5065"/>
                    </a:lnTo>
                    <a:lnTo>
                      <a:pt x="0" y="4993"/>
                    </a:lnTo>
                    <a:lnTo>
                      <a:pt x="23" y="4993"/>
                    </a:lnTo>
                    <a:close/>
                    <a:moveTo>
                      <a:pt x="23" y="5088"/>
                    </a:moveTo>
                    <a:lnTo>
                      <a:pt x="23" y="5103"/>
                    </a:lnTo>
                    <a:lnTo>
                      <a:pt x="0" y="5103"/>
                    </a:lnTo>
                    <a:lnTo>
                      <a:pt x="0" y="5088"/>
                    </a:lnTo>
                    <a:lnTo>
                      <a:pt x="23" y="508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2311" name="Group 2310"/>
              <p:cNvGrpSpPr/>
              <p:nvPr/>
            </p:nvGrpSpPr>
            <p:grpSpPr>
              <a:xfrm>
                <a:off x="2974172" y="4157663"/>
                <a:ext cx="2549525" cy="862013"/>
                <a:chOff x="468313" y="2950369"/>
                <a:chExt cx="2549525" cy="862013"/>
              </a:xfrm>
            </p:grpSpPr>
            <p:sp>
              <p:nvSpPr>
                <p:cNvPr id="2427" name="Line 501"/>
                <p:cNvSpPr>
                  <a:spLocks noChangeShapeType="1"/>
                </p:cNvSpPr>
                <p:nvPr/>
              </p:nvSpPr>
              <p:spPr bwMode="auto">
                <a:xfrm flipV="1">
                  <a:off x="1317626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8" name="Line 502"/>
                <p:cNvSpPr>
                  <a:spLocks noChangeShapeType="1"/>
                </p:cNvSpPr>
                <p:nvPr/>
              </p:nvSpPr>
              <p:spPr bwMode="auto">
                <a:xfrm flipV="1">
                  <a:off x="1743076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9" name="Line 503"/>
                <p:cNvSpPr>
                  <a:spLocks noChangeShapeType="1"/>
                </p:cNvSpPr>
                <p:nvPr/>
              </p:nvSpPr>
              <p:spPr bwMode="auto">
                <a:xfrm flipV="1">
                  <a:off x="2168526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0" name="Line 504"/>
                <p:cNvSpPr>
                  <a:spLocks noChangeShapeType="1"/>
                </p:cNvSpPr>
                <p:nvPr/>
              </p:nvSpPr>
              <p:spPr bwMode="auto">
                <a:xfrm flipV="1">
                  <a:off x="2593976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1" name="Line 505"/>
                <p:cNvSpPr>
                  <a:spLocks noChangeShapeType="1"/>
                </p:cNvSpPr>
                <p:nvPr/>
              </p:nvSpPr>
              <p:spPr bwMode="auto">
                <a:xfrm flipV="1">
                  <a:off x="3017838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2" name="Line 506"/>
                <p:cNvSpPr>
                  <a:spLocks noChangeShapeType="1"/>
                </p:cNvSpPr>
                <p:nvPr/>
              </p:nvSpPr>
              <p:spPr bwMode="auto">
                <a:xfrm>
                  <a:off x="468313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3" name="Line 507"/>
                <p:cNvSpPr>
                  <a:spLocks noChangeShapeType="1"/>
                </p:cNvSpPr>
                <p:nvPr/>
              </p:nvSpPr>
              <p:spPr bwMode="auto">
                <a:xfrm>
                  <a:off x="893763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4" name="Line 508"/>
                <p:cNvSpPr>
                  <a:spLocks noChangeShapeType="1"/>
                </p:cNvSpPr>
                <p:nvPr/>
              </p:nvSpPr>
              <p:spPr bwMode="auto">
                <a:xfrm>
                  <a:off x="1317626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5" name="Line 509"/>
                <p:cNvSpPr>
                  <a:spLocks noChangeShapeType="1"/>
                </p:cNvSpPr>
                <p:nvPr/>
              </p:nvSpPr>
              <p:spPr bwMode="auto">
                <a:xfrm>
                  <a:off x="1743076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6" name="Line 510"/>
                <p:cNvSpPr>
                  <a:spLocks noChangeShapeType="1"/>
                </p:cNvSpPr>
                <p:nvPr/>
              </p:nvSpPr>
              <p:spPr bwMode="auto">
                <a:xfrm>
                  <a:off x="2168526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7" name="Line 511"/>
                <p:cNvSpPr>
                  <a:spLocks noChangeShapeType="1"/>
                </p:cNvSpPr>
                <p:nvPr/>
              </p:nvSpPr>
              <p:spPr bwMode="auto">
                <a:xfrm>
                  <a:off x="2593976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8" name="Line 512"/>
                <p:cNvSpPr>
                  <a:spLocks noChangeShapeType="1"/>
                </p:cNvSpPr>
                <p:nvPr/>
              </p:nvSpPr>
              <p:spPr bwMode="auto">
                <a:xfrm>
                  <a:off x="3017838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9" name="Line 513"/>
                <p:cNvSpPr>
                  <a:spLocks noChangeShapeType="1"/>
                </p:cNvSpPr>
                <p:nvPr/>
              </p:nvSpPr>
              <p:spPr bwMode="auto">
                <a:xfrm flipV="1">
                  <a:off x="468313" y="2950369"/>
                  <a:ext cx="0" cy="8620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0" name="Line 514"/>
                <p:cNvSpPr>
                  <a:spLocks noChangeShapeType="1"/>
                </p:cNvSpPr>
                <p:nvPr/>
              </p:nvSpPr>
              <p:spPr bwMode="auto">
                <a:xfrm flipV="1">
                  <a:off x="3017838" y="2950369"/>
                  <a:ext cx="0" cy="8620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1" name="Line 515"/>
                <p:cNvSpPr>
                  <a:spLocks noChangeShapeType="1"/>
                </p:cNvSpPr>
                <p:nvPr/>
              </p:nvSpPr>
              <p:spPr bwMode="auto">
                <a:xfrm>
                  <a:off x="468313" y="38123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2" name="Line 516"/>
                <p:cNvSpPr>
                  <a:spLocks noChangeShapeType="1"/>
                </p:cNvSpPr>
                <p:nvPr/>
              </p:nvSpPr>
              <p:spPr bwMode="auto">
                <a:xfrm>
                  <a:off x="468313" y="33805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3" name="Line 517"/>
                <p:cNvSpPr>
                  <a:spLocks noChangeShapeType="1"/>
                </p:cNvSpPr>
                <p:nvPr/>
              </p:nvSpPr>
              <p:spPr bwMode="auto">
                <a:xfrm>
                  <a:off x="468313" y="2950369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4" name="Line 518"/>
                <p:cNvSpPr>
                  <a:spLocks noChangeShapeType="1"/>
                </p:cNvSpPr>
                <p:nvPr/>
              </p:nvSpPr>
              <p:spPr bwMode="auto">
                <a:xfrm flipH="1">
                  <a:off x="2992438" y="38123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5" name="Line 519"/>
                <p:cNvSpPr>
                  <a:spLocks noChangeShapeType="1"/>
                </p:cNvSpPr>
                <p:nvPr/>
              </p:nvSpPr>
              <p:spPr bwMode="auto">
                <a:xfrm flipH="1">
                  <a:off x="2992438" y="33805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6" name="Line 520"/>
                <p:cNvSpPr>
                  <a:spLocks noChangeShapeType="1"/>
                </p:cNvSpPr>
                <p:nvPr/>
              </p:nvSpPr>
              <p:spPr bwMode="auto">
                <a:xfrm flipH="1">
                  <a:off x="2992438" y="2950369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7" name="Freeform 521"/>
                <p:cNvSpPr>
                  <a:spLocks/>
                </p:cNvSpPr>
                <p:nvPr/>
              </p:nvSpPr>
              <p:spPr bwMode="auto">
                <a:xfrm>
                  <a:off x="468313" y="3810794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6 w 75"/>
                    <a:gd name="T7" fmla="*/ 3 h 3"/>
                    <a:gd name="T8" fmla="*/ 6 w 75"/>
                    <a:gd name="T9" fmla="*/ 3 h 3"/>
                    <a:gd name="T10" fmla="*/ 8 w 75"/>
                    <a:gd name="T11" fmla="*/ 3 h 3"/>
                    <a:gd name="T12" fmla="*/ 11 w 75"/>
                    <a:gd name="T13" fmla="*/ 3 h 3"/>
                    <a:gd name="T14" fmla="*/ 11 w 75"/>
                    <a:gd name="T15" fmla="*/ 3 h 3"/>
                    <a:gd name="T16" fmla="*/ 13 w 75"/>
                    <a:gd name="T17" fmla="*/ 3 h 3"/>
                    <a:gd name="T18" fmla="*/ 15 w 75"/>
                    <a:gd name="T19" fmla="*/ 3 h 3"/>
                    <a:gd name="T20" fmla="*/ 15 w 75"/>
                    <a:gd name="T21" fmla="*/ 3 h 3"/>
                    <a:gd name="T22" fmla="*/ 18 w 75"/>
                    <a:gd name="T23" fmla="*/ 3 h 3"/>
                    <a:gd name="T24" fmla="*/ 19 w 75"/>
                    <a:gd name="T25" fmla="*/ 3 h 3"/>
                    <a:gd name="T26" fmla="*/ 21 w 75"/>
                    <a:gd name="T27" fmla="*/ 3 h 3"/>
                    <a:gd name="T28" fmla="*/ 22 w 75"/>
                    <a:gd name="T29" fmla="*/ 3 h 3"/>
                    <a:gd name="T30" fmla="*/ 23 w 75"/>
                    <a:gd name="T31" fmla="*/ 3 h 3"/>
                    <a:gd name="T32" fmla="*/ 25 w 75"/>
                    <a:gd name="T33" fmla="*/ 3 h 3"/>
                    <a:gd name="T34" fmla="*/ 26 w 75"/>
                    <a:gd name="T35" fmla="*/ 3 h 3"/>
                    <a:gd name="T36" fmla="*/ 28 w 75"/>
                    <a:gd name="T37" fmla="*/ 3 h 3"/>
                    <a:gd name="T38" fmla="*/ 29 w 75"/>
                    <a:gd name="T39" fmla="*/ 3 h 3"/>
                    <a:gd name="T40" fmla="*/ 31 w 75"/>
                    <a:gd name="T41" fmla="*/ 3 h 3"/>
                    <a:gd name="T42" fmla="*/ 32 w 75"/>
                    <a:gd name="T43" fmla="*/ 3 h 3"/>
                    <a:gd name="T44" fmla="*/ 34 w 75"/>
                    <a:gd name="T45" fmla="*/ 3 h 3"/>
                    <a:gd name="T46" fmla="*/ 35 w 75"/>
                    <a:gd name="T47" fmla="*/ 3 h 3"/>
                    <a:gd name="T48" fmla="*/ 38 w 75"/>
                    <a:gd name="T49" fmla="*/ 3 h 3"/>
                    <a:gd name="T50" fmla="*/ 38 w 75"/>
                    <a:gd name="T51" fmla="*/ 3 h 3"/>
                    <a:gd name="T52" fmla="*/ 39 w 75"/>
                    <a:gd name="T53" fmla="*/ 3 h 3"/>
                    <a:gd name="T54" fmla="*/ 42 w 75"/>
                    <a:gd name="T55" fmla="*/ 3 h 3"/>
                    <a:gd name="T56" fmla="*/ 44 w 75"/>
                    <a:gd name="T57" fmla="*/ 3 h 3"/>
                    <a:gd name="T58" fmla="*/ 45 w 75"/>
                    <a:gd name="T59" fmla="*/ 3 h 3"/>
                    <a:gd name="T60" fmla="*/ 47 w 75"/>
                    <a:gd name="T61" fmla="*/ 3 h 3"/>
                    <a:gd name="T62" fmla="*/ 48 w 75"/>
                    <a:gd name="T63" fmla="*/ 3 h 3"/>
                    <a:gd name="T64" fmla="*/ 49 w 75"/>
                    <a:gd name="T65" fmla="*/ 3 h 3"/>
                    <a:gd name="T66" fmla="*/ 51 w 75"/>
                    <a:gd name="T67" fmla="*/ 3 h 3"/>
                    <a:gd name="T68" fmla="*/ 52 w 75"/>
                    <a:gd name="T69" fmla="*/ 3 h 3"/>
                    <a:gd name="T70" fmla="*/ 54 w 75"/>
                    <a:gd name="T71" fmla="*/ 3 h 3"/>
                    <a:gd name="T72" fmla="*/ 55 w 75"/>
                    <a:gd name="T73" fmla="*/ 0 h 3"/>
                    <a:gd name="T74" fmla="*/ 57 w 75"/>
                    <a:gd name="T75" fmla="*/ 0 h 3"/>
                    <a:gd name="T76" fmla="*/ 59 w 75"/>
                    <a:gd name="T77" fmla="*/ 0 h 3"/>
                    <a:gd name="T78" fmla="*/ 59 w 75"/>
                    <a:gd name="T79" fmla="*/ 0 h 3"/>
                    <a:gd name="T80" fmla="*/ 61 w 75"/>
                    <a:gd name="T81" fmla="*/ 0 h 3"/>
                    <a:gd name="T82" fmla="*/ 64 w 75"/>
                    <a:gd name="T83" fmla="*/ 0 h 3"/>
                    <a:gd name="T84" fmla="*/ 65 w 75"/>
                    <a:gd name="T85" fmla="*/ 0 h 3"/>
                    <a:gd name="T86" fmla="*/ 67 w 75"/>
                    <a:gd name="T87" fmla="*/ 0 h 3"/>
                    <a:gd name="T88" fmla="*/ 68 w 75"/>
                    <a:gd name="T89" fmla="*/ 0 h 3"/>
                    <a:gd name="T90" fmla="*/ 70 w 75"/>
                    <a:gd name="T91" fmla="*/ 0 h 3"/>
                    <a:gd name="T92" fmla="*/ 71 w 75"/>
                    <a:gd name="T93" fmla="*/ 0 h 3"/>
                    <a:gd name="T94" fmla="*/ 72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8" y="3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5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8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2" y="3"/>
                      </a:lnTo>
                      <a:lnTo>
                        <a:pt x="44" y="3"/>
                      </a:lnTo>
                      <a:lnTo>
                        <a:pt x="45" y="3"/>
                      </a:lnTo>
                      <a:lnTo>
                        <a:pt x="47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2" y="3"/>
                      </a:lnTo>
                      <a:lnTo>
                        <a:pt x="54" y="3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8" name="Freeform 522"/>
                <p:cNvSpPr>
                  <a:spLocks/>
                </p:cNvSpPr>
                <p:nvPr/>
              </p:nvSpPr>
              <p:spPr bwMode="auto">
                <a:xfrm>
                  <a:off x="508001" y="3809207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5 w 75"/>
                    <a:gd name="T7" fmla="*/ 3 h 3"/>
                    <a:gd name="T8" fmla="*/ 6 w 75"/>
                    <a:gd name="T9" fmla="*/ 3 h 3"/>
                    <a:gd name="T10" fmla="*/ 8 w 75"/>
                    <a:gd name="T11" fmla="*/ 3 h 3"/>
                    <a:gd name="T12" fmla="*/ 9 w 75"/>
                    <a:gd name="T13" fmla="*/ 3 h 3"/>
                    <a:gd name="T14" fmla="*/ 10 w 75"/>
                    <a:gd name="T15" fmla="*/ 3 h 3"/>
                    <a:gd name="T16" fmla="*/ 13 w 75"/>
                    <a:gd name="T17" fmla="*/ 3 h 3"/>
                    <a:gd name="T18" fmla="*/ 15 w 75"/>
                    <a:gd name="T19" fmla="*/ 3 h 3"/>
                    <a:gd name="T20" fmla="*/ 15 w 75"/>
                    <a:gd name="T21" fmla="*/ 3 h 3"/>
                    <a:gd name="T22" fmla="*/ 18 w 75"/>
                    <a:gd name="T23" fmla="*/ 3 h 3"/>
                    <a:gd name="T24" fmla="*/ 19 w 75"/>
                    <a:gd name="T25" fmla="*/ 3 h 3"/>
                    <a:gd name="T26" fmla="*/ 20 w 75"/>
                    <a:gd name="T27" fmla="*/ 3 h 3"/>
                    <a:gd name="T28" fmla="*/ 22 w 75"/>
                    <a:gd name="T29" fmla="*/ 3 h 3"/>
                    <a:gd name="T30" fmla="*/ 23 w 75"/>
                    <a:gd name="T31" fmla="*/ 3 h 3"/>
                    <a:gd name="T32" fmla="*/ 25 w 75"/>
                    <a:gd name="T33" fmla="*/ 3 h 3"/>
                    <a:gd name="T34" fmla="*/ 26 w 75"/>
                    <a:gd name="T35" fmla="*/ 3 h 3"/>
                    <a:gd name="T36" fmla="*/ 28 w 75"/>
                    <a:gd name="T37" fmla="*/ 3 h 3"/>
                    <a:gd name="T38" fmla="*/ 29 w 75"/>
                    <a:gd name="T39" fmla="*/ 2 h 3"/>
                    <a:gd name="T40" fmla="*/ 31 w 75"/>
                    <a:gd name="T41" fmla="*/ 2 h 3"/>
                    <a:gd name="T42" fmla="*/ 32 w 75"/>
                    <a:gd name="T43" fmla="*/ 2 h 3"/>
                    <a:gd name="T44" fmla="*/ 33 w 75"/>
                    <a:gd name="T45" fmla="*/ 2 h 3"/>
                    <a:gd name="T46" fmla="*/ 35 w 75"/>
                    <a:gd name="T47" fmla="*/ 2 h 3"/>
                    <a:gd name="T48" fmla="*/ 36 w 75"/>
                    <a:gd name="T49" fmla="*/ 2 h 3"/>
                    <a:gd name="T50" fmla="*/ 39 w 75"/>
                    <a:gd name="T51" fmla="*/ 2 h 3"/>
                    <a:gd name="T52" fmla="*/ 39 w 75"/>
                    <a:gd name="T53" fmla="*/ 2 h 3"/>
                    <a:gd name="T54" fmla="*/ 41 w 75"/>
                    <a:gd name="T55" fmla="*/ 2 h 3"/>
                    <a:gd name="T56" fmla="*/ 44 w 75"/>
                    <a:gd name="T57" fmla="*/ 2 h 3"/>
                    <a:gd name="T58" fmla="*/ 44 w 75"/>
                    <a:gd name="T59" fmla="*/ 2 h 3"/>
                    <a:gd name="T60" fmla="*/ 46 w 75"/>
                    <a:gd name="T61" fmla="*/ 2 h 3"/>
                    <a:gd name="T62" fmla="*/ 48 w 75"/>
                    <a:gd name="T63" fmla="*/ 2 h 3"/>
                    <a:gd name="T64" fmla="*/ 49 w 75"/>
                    <a:gd name="T65" fmla="*/ 2 h 3"/>
                    <a:gd name="T66" fmla="*/ 51 w 75"/>
                    <a:gd name="T67" fmla="*/ 2 h 3"/>
                    <a:gd name="T68" fmla="*/ 52 w 75"/>
                    <a:gd name="T69" fmla="*/ 2 h 3"/>
                    <a:gd name="T70" fmla="*/ 54 w 75"/>
                    <a:gd name="T71" fmla="*/ 2 h 3"/>
                    <a:gd name="T72" fmla="*/ 55 w 75"/>
                    <a:gd name="T73" fmla="*/ 2 h 3"/>
                    <a:gd name="T74" fmla="*/ 56 w 75"/>
                    <a:gd name="T75" fmla="*/ 2 h 3"/>
                    <a:gd name="T76" fmla="*/ 58 w 75"/>
                    <a:gd name="T77" fmla="*/ 2 h 3"/>
                    <a:gd name="T78" fmla="*/ 59 w 75"/>
                    <a:gd name="T79" fmla="*/ 2 h 3"/>
                    <a:gd name="T80" fmla="*/ 61 w 75"/>
                    <a:gd name="T81" fmla="*/ 0 h 3"/>
                    <a:gd name="T82" fmla="*/ 62 w 75"/>
                    <a:gd name="T83" fmla="*/ 0 h 3"/>
                    <a:gd name="T84" fmla="*/ 65 w 75"/>
                    <a:gd name="T85" fmla="*/ 0 h 3"/>
                    <a:gd name="T86" fmla="*/ 65 w 75"/>
                    <a:gd name="T87" fmla="*/ 0 h 3"/>
                    <a:gd name="T88" fmla="*/ 67 w 75"/>
                    <a:gd name="T89" fmla="*/ 0 h 3"/>
                    <a:gd name="T90" fmla="*/ 69 w 75"/>
                    <a:gd name="T91" fmla="*/ 0 h 3"/>
                    <a:gd name="T92" fmla="*/ 71 w 75"/>
                    <a:gd name="T93" fmla="*/ 0 h 3"/>
                    <a:gd name="T94" fmla="*/ 72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5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4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2"/>
                      </a:lnTo>
                      <a:lnTo>
                        <a:pt x="54" y="2"/>
                      </a:lnTo>
                      <a:lnTo>
                        <a:pt x="55" y="2"/>
                      </a:lnTo>
                      <a:lnTo>
                        <a:pt x="56" y="2"/>
                      </a:lnTo>
                      <a:lnTo>
                        <a:pt x="58" y="2"/>
                      </a:lnTo>
                      <a:lnTo>
                        <a:pt x="59" y="2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9" name="Freeform 523"/>
                <p:cNvSpPr>
                  <a:spLocks/>
                </p:cNvSpPr>
                <p:nvPr/>
              </p:nvSpPr>
              <p:spPr bwMode="auto">
                <a:xfrm>
                  <a:off x="547688" y="3807619"/>
                  <a:ext cx="39688" cy="1588"/>
                </a:xfrm>
                <a:custGeom>
                  <a:avLst/>
                  <a:gdLst>
                    <a:gd name="T0" fmla="*/ 0 w 75"/>
                    <a:gd name="T1" fmla="*/ 5 h 5"/>
                    <a:gd name="T2" fmla="*/ 2 w 75"/>
                    <a:gd name="T3" fmla="*/ 5 h 5"/>
                    <a:gd name="T4" fmla="*/ 3 w 75"/>
                    <a:gd name="T5" fmla="*/ 4 h 5"/>
                    <a:gd name="T6" fmla="*/ 5 w 75"/>
                    <a:gd name="T7" fmla="*/ 4 h 5"/>
                    <a:gd name="T8" fmla="*/ 6 w 75"/>
                    <a:gd name="T9" fmla="*/ 4 h 5"/>
                    <a:gd name="T10" fmla="*/ 7 w 75"/>
                    <a:gd name="T11" fmla="*/ 4 h 5"/>
                    <a:gd name="T12" fmla="*/ 9 w 75"/>
                    <a:gd name="T13" fmla="*/ 4 h 5"/>
                    <a:gd name="T14" fmla="*/ 10 w 75"/>
                    <a:gd name="T15" fmla="*/ 4 h 5"/>
                    <a:gd name="T16" fmla="*/ 12 w 75"/>
                    <a:gd name="T17" fmla="*/ 4 h 5"/>
                    <a:gd name="T18" fmla="*/ 13 w 75"/>
                    <a:gd name="T19" fmla="*/ 4 h 5"/>
                    <a:gd name="T20" fmla="*/ 15 w 75"/>
                    <a:gd name="T21" fmla="*/ 4 h 5"/>
                    <a:gd name="T22" fmla="*/ 16 w 75"/>
                    <a:gd name="T23" fmla="*/ 4 h 5"/>
                    <a:gd name="T24" fmla="*/ 19 w 75"/>
                    <a:gd name="T25" fmla="*/ 4 h 5"/>
                    <a:gd name="T26" fmla="*/ 19 w 75"/>
                    <a:gd name="T27" fmla="*/ 4 h 5"/>
                    <a:gd name="T28" fmla="*/ 20 w 75"/>
                    <a:gd name="T29" fmla="*/ 4 h 5"/>
                    <a:gd name="T30" fmla="*/ 23 w 75"/>
                    <a:gd name="T31" fmla="*/ 3 h 5"/>
                    <a:gd name="T32" fmla="*/ 25 w 75"/>
                    <a:gd name="T33" fmla="*/ 3 h 5"/>
                    <a:gd name="T34" fmla="*/ 26 w 75"/>
                    <a:gd name="T35" fmla="*/ 3 h 5"/>
                    <a:gd name="T36" fmla="*/ 28 w 75"/>
                    <a:gd name="T37" fmla="*/ 3 h 5"/>
                    <a:gd name="T38" fmla="*/ 29 w 75"/>
                    <a:gd name="T39" fmla="*/ 3 h 5"/>
                    <a:gd name="T40" fmla="*/ 30 w 75"/>
                    <a:gd name="T41" fmla="*/ 3 h 5"/>
                    <a:gd name="T42" fmla="*/ 32 w 75"/>
                    <a:gd name="T43" fmla="*/ 3 h 5"/>
                    <a:gd name="T44" fmla="*/ 33 w 75"/>
                    <a:gd name="T45" fmla="*/ 3 h 5"/>
                    <a:gd name="T46" fmla="*/ 35 w 75"/>
                    <a:gd name="T47" fmla="*/ 3 h 5"/>
                    <a:gd name="T48" fmla="*/ 36 w 75"/>
                    <a:gd name="T49" fmla="*/ 3 h 5"/>
                    <a:gd name="T50" fmla="*/ 38 w 75"/>
                    <a:gd name="T51" fmla="*/ 3 h 5"/>
                    <a:gd name="T52" fmla="*/ 41 w 75"/>
                    <a:gd name="T53" fmla="*/ 3 h 5"/>
                    <a:gd name="T54" fmla="*/ 41 w 75"/>
                    <a:gd name="T55" fmla="*/ 3 h 5"/>
                    <a:gd name="T56" fmla="*/ 42 w 75"/>
                    <a:gd name="T57" fmla="*/ 3 h 5"/>
                    <a:gd name="T58" fmla="*/ 45 w 75"/>
                    <a:gd name="T59" fmla="*/ 3 h 5"/>
                    <a:gd name="T60" fmla="*/ 45 w 75"/>
                    <a:gd name="T61" fmla="*/ 3 h 5"/>
                    <a:gd name="T62" fmla="*/ 48 w 75"/>
                    <a:gd name="T63" fmla="*/ 1 h 5"/>
                    <a:gd name="T64" fmla="*/ 49 w 75"/>
                    <a:gd name="T65" fmla="*/ 1 h 5"/>
                    <a:gd name="T66" fmla="*/ 51 w 75"/>
                    <a:gd name="T67" fmla="*/ 1 h 5"/>
                    <a:gd name="T68" fmla="*/ 52 w 75"/>
                    <a:gd name="T69" fmla="*/ 1 h 5"/>
                    <a:gd name="T70" fmla="*/ 54 w 75"/>
                    <a:gd name="T71" fmla="*/ 1 h 5"/>
                    <a:gd name="T72" fmla="*/ 55 w 75"/>
                    <a:gd name="T73" fmla="*/ 1 h 5"/>
                    <a:gd name="T74" fmla="*/ 56 w 75"/>
                    <a:gd name="T75" fmla="*/ 0 h 5"/>
                    <a:gd name="T76" fmla="*/ 58 w 75"/>
                    <a:gd name="T77" fmla="*/ 0 h 5"/>
                    <a:gd name="T78" fmla="*/ 59 w 75"/>
                    <a:gd name="T79" fmla="*/ 0 h 5"/>
                    <a:gd name="T80" fmla="*/ 61 w 75"/>
                    <a:gd name="T81" fmla="*/ 0 h 5"/>
                    <a:gd name="T82" fmla="*/ 62 w 75"/>
                    <a:gd name="T83" fmla="*/ 0 h 5"/>
                    <a:gd name="T84" fmla="*/ 65 w 75"/>
                    <a:gd name="T85" fmla="*/ 0 h 5"/>
                    <a:gd name="T86" fmla="*/ 65 w 75"/>
                    <a:gd name="T87" fmla="*/ 0 h 5"/>
                    <a:gd name="T88" fmla="*/ 66 w 75"/>
                    <a:gd name="T89" fmla="*/ 0 h 5"/>
                    <a:gd name="T90" fmla="*/ 69 w 75"/>
                    <a:gd name="T91" fmla="*/ 0 h 5"/>
                    <a:gd name="T92" fmla="*/ 71 w 75"/>
                    <a:gd name="T93" fmla="*/ 0 h 5"/>
                    <a:gd name="T94" fmla="*/ 72 w 75"/>
                    <a:gd name="T95" fmla="*/ 0 h 5"/>
                    <a:gd name="T96" fmla="*/ 74 w 75"/>
                    <a:gd name="T97" fmla="*/ 0 h 5"/>
                    <a:gd name="T98" fmla="*/ 75 w 7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5"/>
                      </a:moveTo>
                      <a:lnTo>
                        <a:pt x="2" y="5"/>
                      </a:ln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2" y="4"/>
                      </a:lnTo>
                      <a:lnTo>
                        <a:pt x="13" y="4"/>
                      </a:lnTo>
                      <a:lnTo>
                        <a:pt x="15" y="4"/>
                      </a:lnTo>
                      <a:lnTo>
                        <a:pt x="16" y="4"/>
                      </a:lnTo>
                      <a:lnTo>
                        <a:pt x="19" y="4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41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5" y="3"/>
                      </a:lnTo>
                      <a:lnTo>
                        <a:pt x="45" y="3"/>
                      </a:lnTo>
                      <a:lnTo>
                        <a:pt x="48" y="1"/>
                      </a:lnTo>
                      <a:lnTo>
                        <a:pt x="49" y="1"/>
                      </a:lnTo>
                      <a:lnTo>
                        <a:pt x="51" y="1"/>
                      </a:lnTo>
                      <a:lnTo>
                        <a:pt x="52" y="1"/>
                      </a:lnTo>
                      <a:lnTo>
                        <a:pt x="54" y="1"/>
                      </a:lnTo>
                      <a:lnTo>
                        <a:pt x="55" y="1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0" name="Freeform 524"/>
                <p:cNvSpPr>
                  <a:spLocks/>
                </p:cNvSpPr>
                <p:nvPr/>
              </p:nvSpPr>
              <p:spPr bwMode="auto">
                <a:xfrm>
                  <a:off x="587376" y="3796507"/>
                  <a:ext cx="39688" cy="11113"/>
                </a:xfrm>
                <a:custGeom>
                  <a:avLst/>
                  <a:gdLst>
                    <a:gd name="T0" fmla="*/ 0 w 75"/>
                    <a:gd name="T1" fmla="*/ 19 h 19"/>
                    <a:gd name="T2" fmla="*/ 2 w 75"/>
                    <a:gd name="T3" fmla="*/ 19 h 19"/>
                    <a:gd name="T4" fmla="*/ 3 w 75"/>
                    <a:gd name="T5" fmla="*/ 17 h 19"/>
                    <a:gd name="T6" fmla="*/ 4 w 75"/>
                    <a:gd name="T7" fmla="*/ 17 h 19"/>
                    <a:gd name="T8" fmla="*/ 6 w 75"/>
                    <a:gd name="T9" fmla="*/ 17 h 19"/>
                    <a:gd name="T10" fmla="*/ 7 w 75"/>
                    <a:gd name="T11" fmla="*/ 17 h 19"/>
                    <a:gd name="T12" fmla="*/ 9 w 75"/>
                    <a:gd name="T13" fmla="*/ 16 h 19"/>
                    <a:gd name="T14" fmla="*/ 12 w 75"/>
                    <a:gd name="T15" fmla="*/ 16 h 19"/>
                    <a:gd name="T16" fmla="*/ 12 w 75"/>
                    <a:gd name="T17" fmla="*/ 16 h 19"/>
                    <a:gd name="T18" fmla="*/ 13 w 75"/>
                    <a:gd name="T19" fmla="*/ 16 h 19"/>
                    <a:gd name="T20" fmla="*/ 16 w 75"/>
                    <a:gd name="T21" fmla="*/ 16 h 19"/>
                    <a:gd name="T22" fmla="*/ 16 w 75"/>
                    <a:gd name="T23" fmla="*/ 14 h 19"/>
                    <a:gd name="T24" fmla="*/ 19 w 75"/>
                    <a:gd name="T25" fmla="*/ 14 h 19"/>
                    <a:gd name="T26" fmla="*/ 20 w 75"/>
                    <a:gd name="T27" fmla="*/ 14 h 19"/>
                    <a:gd name="T28" fmla="*/ 22 w 75"/>
                    <a:gd name="T29" fmla="*/ 14 h 19"/>
                    <a:gd name="T30" fmla="*/ 23 w 75"/>
                    <a:gd name="T31" fmla="*/ 13 h 19"/>
                    <a:gd name="T32" fmla="*/ 25 w 75"/>
                    <a:gd name="T33" fmla="*/ 13 h 19"/>
                    <a:gd name="T34" fmla="*/ 26 w 75"/>
                    <a:gd name="T35" fmla="*/ 13 h 19"/>
                    <a:gd name="T36" fmla="*/ 27 w 75"/>
                    <a:gd name="T37" fmla="*/ 13 h 19"/>
                    <a:gd name="T38" fmla="*/ 29 w 75"/>
                    <a:gd name="T39" fmla="*/ 13 h 19"/>
                    <a:gd name="T40" fmla="*/ 30 w 75"/>
                    <a:gd name="T41" fmla="*/ 12 h 19"/>
                    <a:gd name="T42" fmla="*/ 32 w 75"/>
                    <a:gd name="T43" fmla="*/ 12 h 19"/>
                    <a:gd name="T44" fmla="*/ 33 w 75"/>
                    <a:gd name="T45" fmla="*/ 12 h 19"/>
                    <a:gd name="T46" fmla="*/ 36 w 75"/>
                    <a:gd name="T47" fmla="*/ 10 h 19"/>
                    <a:gd name="T48" fmla="*/ 36 w 75"/>
                    <a:gd name="T49" fmla="*/ 10 h 19"/>
                    <a:gd name="T50" fmla="*/ 38 w 75"/>
                    <a:gd name="T51" fmla="*/ 10 h 19"/>
                    <a:gd name="T52" fmla="*/ 40 w 75"/>
                    <a:gd name="T53" fmla="*/ 10 h 19"/>
                    <a:gd name="T54" fmla="*/ 42 w 75"/>
                    <a:gd name="T55" fmla="*/ 9 h 19"/>
                    <a:gd name="T56" fmla="*/ 43 w 75"/>
                    <a:gd name="T57" fmla="*/ 9 h 19"/>
                    <a:gd name="T58" fmla="*/ 45 w 75"/>
                    <a:gd name="T59" fmla="*/ 9 h 19"/>
                    <a:gd name="T60" fmla="*/ 46 w 75"/>
                    <a:gd name="T61" fmla="*/ 9 h 19"/>
                    <a:gd name="T62" fmla="*/ 48 w 75"/>
                    <a:gd name="T63" fmla="*/ 7 h 19"/>
                    <a:gd name="T64" fmla="*/ 49 w 75"/>
                    <a:gd name="T65" fmla="*/ 7 h 19"/>
                    <a:gd name="T66" fmla="*/ 51 w 75"/>
                    <a:gd name="T67" fmla="*/ 7 h 19"/>
                    <a:gd name="T68" fmla="*/ 52 w 75"/>
                    <a:gd name="T69" fmla="*/ 7 h 19"/>
                    <a:gd name="T70" fmla="*/ 53 w 75"/>
                    <a:gd name="T71" fmla="*/ 7 h 19"/>
                    <a:gd name="T72" fmla="*/ 55 w 75"/>
                    <a:gd name="T73" fmla="*/ 7 h 19"/>
                    <a:gd name="T74" fmla="*/ 56 w 75"/>
                    <a:gd name="T75" fmla="*/ 6 h 19"/>
                    <a:gd name="T76" fmla="*/ 58 w 75"/>
                    <a:gd name="T77" fmla="*/ 6 h 19"/>
                    <a:gd name="T78" fmla="*/ 59 w 75"/>
                    <a:gd name="T79" fmla="*/ 4 h 19"/>
                    <a:gd name="T80" fmla="*/ 62 w 75"/>
                    <a:gd name="T81" fmla="*/ 4 h 19"/>
                    <a:gd name="T82" fmla="*/ 62 w 75"/>
                    <a:gd name="T83" fmla="*/ 4 h 19"/>
                    <a:gd name="T84" fmla="*/ 65 w 75"/>
                    <a:gd name="T85" fmla="*/ 3 h 19"/>
                    <a:gd name="T86" fmla="*/ 66 w 75"/>
                    <a:gd name="T87" fmla="*/ 3 h 19"/>
                    <a:gd name="T88" fmla="*/ 68 w 75"/>
                    <a:gd name="T89" fmla="*/ 1 h 19"/>
                    <a:gd name="T90" fmla="*/ 69 w 75"/>
                    <a:gd name="T91" fmla="*/ 1 h 19"/>
                    <a:gd name="T92" fmla="*/ 71 w 75"/>
                    <a:gd name="T93" fmla="*/ 1 h 19"/>
                    <a:gd name="T94" fmla="*/ 72 w 75"/>
                    <a:gd name="T95" fmla="*/ 0 h 19"/>
                    <a:gd name="T96" fmla="*/ 74 w 75"/>
                    <a:gd name="T97" fmla="*/ 0 h 19"/>
                    <a:gd name="T98" fmla="*/ 75 w 75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9">
                      <a:moveTo>
                        <a:pt x="0" y="19"/>
                      </a:moveTo>
                      <a:lnTo>
                        <a:pt x="2" y="19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7" y="17"/>
                      </a:lnTo>
                      <a:lnTo>
                        <a:pt x="9" y="16"/>
                      </a:lnTo>
                      <a:lnTo>
                        <a:pt x="12" y="16"/>
                      </a:lnTo>
                      <a:lnTo>
                        <a:pt x="12" y="16"/>
                      </a:lnTo>
                      <a:lnTo>
                        <a:pt x="13" y="16"/>
                      </a:lnTo>
                      <a:lnTo>
                        <a:pt x="16" y="16"/>
                      </a:lnTo>
                      <a:lnTo>
                        <a:pt x="16" y="14"/>
                      </a:lnTo>
                      <a:lnTo>
                        <a:pt x="19" y="14"/>
                      </a:lnTo>
                      <a:lnTo>
                        <a:pt x="20" y="14"/>
                      </a:lnTo>
                      <a:lnTo>
                        <a:pt x="22" y="14"/>
                      </a:lnTo>
                      <a:lnTo>
                        <a:pt x="23" y="13"/>
                      </a:lnTo>
                      <a:lnTo>
                        <a:pt x="25" y="13"/>
                      </a:lnTo>
                      <a:lnTo>
                        <a:pt x="26" y="13"/>
                      </a:lnTo>
                      <a:lnTo>
                        <a:pt x="27" y="13"/>
                      </a:lnTo>
                      <a:lnTo>
                        <a:pt x="29" y="13"/>
                      </a:lnTo>
                      <a:lnTo>
                        <a:pt x="30" y="12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36" y="10"/>
                      </a:lnTo>
                      <a:lnTo>
                        <a:pt x="36" y="10"/>
                      </a:lnTo>
                      <a:lnTo>
                        <a:pt x="38" y="10"/>
                      </a:lnTo>
                      <a:lnTo>
                        <a:pt x="40" y="10"/>
                      </a:lnTo>
                      <a:lnTo>
                        <a:pt x="42" y="9"/>
                      </a:lnTo>
                      <a:lnTo>
                        <a:pt x="43" y="9"/>
                      </a:lnTo>
                      <a:lnTo>
                        <a:pt x="45" y="9"/>
                      </a:lnTo>
                      <a:lnTo>
                        <a:pt x="46" y="9"/>
                      </a:lnTo>
                      <a:lnTo>
                        <a:pt x="48" y="7"/>
                      </a:lnTo>
                      <a:lnTo>
                        <a:pt x="49" y="7"/>
                      </a:lnTo>
                      <a:lnTo>
                        <a:pt x="51" y="7"/>
                      </a:lnTo>
                      <a:lnTo>
                        <a:pt x="52" y="7"/>
                      </a:lnTo>
                      <a:lnTo>
                        <a:pt x="53" y="7"/>
                      </a:lnTo>
                      <a:lnTo>
                        <a:pt x="55" y="7"/>
                      </a:lnTo>
                      <a:lnTo>
                        <a:pt x="56" y="6"/>
                      </a:lnTo>
                      <a:lnTo>
                        <a:pt x="58" y="6"/>
                      </a:lnTo>
                      <a:lnTo>
                        <a:pt x="59" y="4"/>
                      </a:lnTo>
                      <a:lnTo>
                        <a:pt x="62" y="4"/>
                      </a:lnTo>
                      <a:lnTo>
                        <a:pt x="62" y="4"/>
                      </a:lnTo>
                      <a:lnTo>
                        <a:pt x="65" y="3"/>
                      </a:lnTo>
                      <a:lnTo>
                        <a:pt x="66" y="3"/>
                      </a:lnTo>
                      <a:lnTo>
                        <a:pt x="68" y="1"/>
                      </a:lnTo>
                      <a:lnTo>
                        <a:pt x="69" y="1"/>
                      </a:lnTo>
                      <a:lnTo>
                        <a:pt x="71" y="1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1" name="Freeform 525"/>
                <p:cNvSpPr>
                  <a:spLocks/>
                </p:cNvSpPr>
                <p:nvPr/>
              </p:nvSpPr>
              <p:spPr bwMode="auto">
                <a:xfrm>
                  <a:off x="627063" y="3771107"/>
                  <a:ext cx="39688" cy="25400"/>
                </a:xfrm>
                <a:custGeom>
                  <a:avLst/>
                  <a:gdLst>
                    <a:gd name="T0" fmla="*/ 0 w 75"/>
                    <a:gd name="T1" fmla="*/ 50 h 50"/>
                    <a:gd name="T2" fmla="*/ 1 w 75"/>
                    <a:gd name="T3" fmla="*/ 49 h 50"/>
                    <a:gd name="T4" fmla="*/ 3 w 75"/>
                    <a:gd name="T5" fmla="*/ 47 h 50"/>
                    <a:gd name="T6" fmla="*/ 4 w 75"/>
                    <a:gd name="T7" fmla="*/ 47 h 50"/>
                    <a:gd name="T8" fmla="*/ 7 w 75"/>
                    <a:gd name="T9" fmla="*/ 47 h 50"/>
                    <a:gd name="T10" fmla="*/ 7 w 75"/>
                    <a:gd name="T11" fmla="*/ 46 h 50"/>
                    <a:gd name="T12" fmla="*/ 9 w 75"/>
                    <a:gd name="T13" fmla="*/ 44 h 50"/>
                    <a:gd name="T14" fmla="*/ 12 w 75"/>
                    <a:gd name="T15" fmla="*/ 44 h 50"/>
                    <a:gd name="T16" fmla="*/ 13 w 75"/>
                    <a:gd name="T17" fmla="*/ 44 h 50"/>
                    <a:gd name="T18" fmla="*/ 14 w 75"/>
                    <a:gd name="T19" fmla="*/ 44 h 50"/>
                    <a:gd name="T20" fmla="*/ 16 w 75"/>
                    <a:gd name="T21" fmla="*/ 43 h 50"/>
                    <a:gd name="T22" fmla="*/ 17 w 75"/>
                    <a:gd name="T23" fmla="*/ 43 h 50"/>
                    <a:gd name="T24" fmla="*/ 19 w 75"/>
                    <a:gd name="T25" fmla="*/ 41 h 50"/>
                    <a:gd name="T26" fmla="*/ 20 w 75"/>
                    <a:gd name="T27" fmla="*/ 41 h 50"/>
                    <a:gd name="T28" fmla="*/ 22 w 75"/>
                    <a:gd name="T29" fmla="*/ 40 h 50"/>
                    <a:gd name="T30" fmla="*/ 23 w 75"/>
                    <a:gd name="T31" fmla="*/ 38 h 50"/>
                    <a:gd name="T32" fmla="*/ 24 w 75"/>
                    <a:gd name="T33" fmla="*/ 38 h 50"/>
                    <a:gd name="T34" fmla="*/ 26 w 75"/>
                    <a:gd name="T35" fmla="*/ 37 h 50"/>
                    <a:gd name="T36" fmla="*/ 27 w 75"/>
                    <a:gd name="T37" fmla="*/ 36 h 50"/>
                    <a:gd name="T38" fmla="*/ 29 w 75"/>
                    <a:gd name="T39" fmla="*/ 36 h 50"/>
                    <a:gd name="T40" fmla="*/ 30 w 75"/>
                    <a:gd name="T41" fmla="*/ 34 h 50"/>
                    <a:gd name="T42" fmla="*/ 32 w 75"/>
                    <a:gd name="T43" fmla="*/ 33 h 50"/>
                    <a:gd name="T44" fmla="*/ 33 w 75"/>
                    <a:gd name="T45" fmla="*/ 33 h 50"/>
                    <a:gd name="T46" fmla="*/ 36 w 75"/>
                    <a:gd name="T47" fmla="*/ 31 h 50"/>
                    <a:gd name="T48" fmla="*/ 36 w 75"/>
                    <a:gd name="T49" fmla="*/ 30 h 50"/>
                    <a:gd name="T50" fmla="*/ 39 w 75"/>
                    <a:gd name="T51" fmla="*/ 30 h 50"/>
                    <a:gd name="T52" fmla="*/ 40 w 75"/>
                    <a:gd name="T53" fmla="*/ 30 h 50"/>
                    <a:gd name="T54" fmla="*/ 40 w 75"/>
                    <a:gd name="T55" fmla="*/ 28 h 50"/>
                    <a:gd name="T56" fmla="*/ 43 w 75"/>
                    <a:gd name="T57" fmla="*/ 27 h 50"/>
                    <a:gd name="T58" fmla="*/ 45 w 75"/>
                    <a:gd name="T59" fmla="*/ 27 h 50"/>
                    <a:gd name="T60" fmla="*/ 46 w 75"/>
                    <a:gd name="T61" fmla="*/ 26 h 50"/>
                    <a:gd name="T62" fmla="*/ 48 w 75"/>
                    <a:gd name="T63" fmla="*/ 24 h 50"/>
                    <a:gd name="T64" fmla="*/ 49 w 75"/>
                    <a:gd name="T65" fmla="*/ 23 h 50"/>
                    <a:gd name="T66" fmla="*/ 50 w 75"/>
                    <a:gd name="T67" fmla="*/ 21 h 50"/>
                    <a:gd name="T68" fmla="*/ 53 w 75"/>
                    <a:gd name="T69" fmla="*/ 20 h 50"/>
                    <a:gd name="T70" fmla="*/ 53 w 75"/>
                    <a:gd name="T71" fmla="*/ 18 h 50"/>
                    <a:gd name="T72" fmla="*/ 55 w 75"/>
                    <a:gd name="T73" fmla="*/ 17 h 50"/>
                    <a:gd name="T74" fmla="*/ 58 w 75"/>
                    <a:gd name="T75" fmla="*/ 15 h 50"/>
                    <a:gd name="T76" fmla="*/ 58 w 75"/>
                    <a:gd name="T77" fmla="*/ 15 h 50"/>
                    <a:gd name="T78" fmla="*/ 60 w 75"/>
                    <a:gd name="T79" fmla="*/ 14 h 50"/>
                    <a:gd name="T80" fmla="*/ 62 w 75"/>
                    <a:gd name="T81" fmla="*/ 13 h 50"/>
                    <a:gd name="T82" fmla="*/ 63 w 75"/>
                    <a:gd name="T83" fmla="*/ 11 h 50"/>
                    <a:gd name="T84" fmla="*/ 65 w 75"/>
                    <a:gd name="T85" fmla="*/ 10 h 50"/>
                    <a:gd name="T86" fmla="*/ 66 w 75"/>
                    <a:gd name="T87" fmla="*/ 8 h 50"/>
                    <a:gd name="T88" fmla="*/ 68 w 75"/>
                    <a:gd name="T89" fmla="*/ 7 h 50"/>
                    <a:gd name="T90" fmla="*/ 69 w 75"/>
                    <a:gd name="T91" fmla="*/ 5 h 50"/>
                    <a:gd name="T92" fmla="*/ 71 w 75"/>
                    <a:gd name="T93" fmla="*/ 4 h 50"/>
                    <a:gd name="T94" fmla="*/ 72 w 75"/>
                    <a:gd name="T95" fmla="*/ 2 h 50"/>
                    <a:gd name="T96" fmla="*/ 73 w 75"/>
                    <a:gd name="T97" fmla="*/ 1 h 50"/>
                    <a:gd name="T98" fmla="*/ 75 w 75"/>
                    <a:gd name="T99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0">
                      <a:moveTo>
                        <a:pt x="0" y="50"/>
                      </a:moveTo>
                      <a:lnTo>
                        <a:pt x="1" y="49"/>
                      </a:lnTo>
                      <a:lnTo>
                        <a:pt x="3" y="47"/>
                      </a:lnTo>
                      <a:lnTo>
                        <a:pt x="4" y="47"/>
                      </a:lnTo>
                      <a:lnTo>
                        <a:pt x="7" y="47"/>
                      </a:lnTo>
                      <a:lnTo>
                        <a:pt x="7" y="46"/>
                      </a:lnTo>
                      <a:lnTo>
                        <a:pt x="9" y="44"/>
                      </a:lnTo>
                      <a:lnTo>
                        <a:pt x="12" y="44"/>
                      </a:lnTo>
                      <a:lnTo>
                        <a:pt x="13" y="44"/>
                      </a:lnTo>
                      <a:lnTo>
                        <a:pt x="14" y="44"/>
                      </a:lnTo>
                      <a:lnTo>
                        <a:pt x="16" y="43"/>
                      </a:lnTo>
                      <a:lnTo>
                        <a:pt x="17" y="43"/>
                      </a:lnTo>
                      <a:lnTo>
                        <a:pt x="19" y="41"/>
                      </a:lnTo>
                      <a:lnTo>
                        <a:pt x="20" y="41"/>
                      </a:lnTo>
                      <a:lnTo>
                        <a:pt x="22" y="40"/>
                      </a:lnTo>
                      <a:lnTo>
                        <a:pt x="23" y="38"/>
                      </a:lnTo>
                      <a:lnTo>
                        <a:pt x="24" y="38"/>
                      </a:lnTo>
                      <a:lnTo>
                        <a:pt x="26" y="37"/>
                      </a:lnTo>
                      <a:lnTo>
                        <a:pt x="27" y="36"/>
                      </a:lnTo>
                      <a:lnTo>
                        <a:pt x="29" y="36"/>
                      </a:lnTo>
                      <a:lnTo>
                        <a:pt x="30" y="34"/>
                      </a:lnTo>
                      <a:lnTo>
                        <a:pt x="32" y="33"/>
                      </a:lnTo>
                      <a:lnTo>
                        <a:pt x="33" y="33"/>
                      </a:lnTo>
                      <a:lnTo>
                        <a:pt x="36" y="31"/>
                      </a:lnTo>
                      <a:lnTo>
                        <a:pt x="36" y="30"/>
                      </a:lnTo>
                      <a:lnTo>
                        <a:pt x="39" y="30"/>
                      </a:lnTo>
                      <a:lnTo>
                        <a:pt x="40" y="30"/>
                      </a:lnTo>
                      <a:lnTo>
                        <a:pt x="40" y="28"/>
                      </a:lnTo>
                      <a:lnTo>
                        <a:pt x="43" y="27"/>
                      </a:lnTo>
                      <a:lnTo>
                        <a:pt x="45" y="27"/>
                      </a:lnTo>
                      <a:lnTo>
                        <a:pt x="46" y="26"/>
                      </a:lnTo>
                      <a:lnTo>
                        <a:pt x="48" y="24"/>
                      </a:lnTo>
                      <a:lnTo>
                        <a:pt x="49" y="23"/>
                      </a:lnTo>
                      <a:lnTo>
                        <a:pt x="50" y="21"/>
                      </a:lnTo>
                      <a:lnTo>
                        <a:pt x="53" y="20"/>
                      </a:lnTo>
                      <a:lnTo>
                        <a:pt x="53" y="18"/>
                      </a:lnTo>
                      <a:lnTo>
                        <a:pt x="55" y="17"/>
                      </a:lnTo>
                      <a:lnTo>
                        <a:pt x="58" y="15"/>
                      </a:lnTo>
                      <a:lnTo>
                        <a:pt x="58" y="15"/>
                      </a:lnTo>
                      <a:lnTo>
                        <a:pt x="60" y="14"/>
                      </a:lnTo>
                      <a:lnTo>
                        <a:pt x="62" y="13"/>
                      </a:lnTo>
                      <a:lnTo>
                        <a:pt x="63" y="11"/>
                      </a:lnTo>
                      <a:lnTo>
                        <a:pt x="65" y="10"/>
                      </a:lnTo>
                      <a:lnTo>
                        <a:pt x="66" y="8"/>
                      </a:lnTo>
                      <a:lnTo>
                        <a:pt x="68" y="7"/>
                      </a:lnTo>
                      <a:lnTo>
                        <a:pt x="69" y="5"/>
                      </a:lnTo>
                      <a:lnTo>
                        <a:pt x="71" y="4"/>
                      </a:lnTo>
                      <a:lnTo>
                        <a:pt x="72" y="2"/>
                      </a:lnTo>
                      <a:lnTo>
                        <a:pt x="73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2" name="Freeform 526"/>
                <p:cNvSpPr>
                  <a:spLocks/>
                </p:cNvSpPr>
                <p:nvPr/>
              </p:nvSpPr>
              <p:spPr bwMode="auto">
                <a:xfrm>
                  <a:off x="666751" y="3696494"/>
                  <a:ext cx="38100" cy="74613"/>
                </a:xfrm>
                <a:custGeom>
                  <a:avLst/>
                  <a:gdLst>
                    <a:gd name="T0" fmla="*/ 0 w 72"/>
                    <a:gd name="T1" fmla="*/ 139 h 139"/>
                    <a:gd name="T2" fmla="*/ 1 w 72"/>
                    <a:gd name="T3" fmla="*/ 137 h 139"/>
                    <a:gd name="T4" fmla="*/ 3 w 72"/>
                    <a:gd name="T5" fmla="*/ 136 h 139"/>
                    <a:gd name="T6" fmla="*/ 4 w 72"/>
                    <a:gd name="T7" fmla="*/ 133 h 139"/>
                    <a:gd name="T8" fmla="*/ 6 w 72"/>
                    <a:gd name="T9" fmla="*/ 131 h 139"/>
                    <a:gd name="T10" fmla="*/ 7 w 72"/>
                    <a:gd name="T11" fmla="*/ 129 h 139"/>
                    <a:gd name="T12" fmla="*/ 9 w 72"/>
                    <a:gd name="T13" fmla="*/ 127 h 139"/>
                    <a:gd name="T14" fmla="*/ 10 w 72"/>
                    <a:gd name="T15" fmla="*/ 126 h 139"/>
                    <a:gd name="T16" fmla="*/ 11 w 72"/>
                    <a:gd name="T17" fmla="*/ 124 h 139"/>
                    <a:gd name="T18" fmla="*/ 13 w 72"/>
                    <a:gd name="T19" fmla="*/ 123 h 139"/>
                    <a:gd name="T20" fmla="*/ 14 w 72"/>
                    <a:gd name="T21" fmla="*/ 120 h 139"/>
                    <a:gd name="T22" fmla="*/ 17 w 72"/>
                    <a:gd name="T23" fmla="*/ 118 h 139"/>
                    <a:gd name="T24" fmla="*/ 17 w 72"/>
                    <a:gd name="T25" fmla="*/ 116 h 139"/>
                    <a:gd name="T26" fmla="*/ 19 w 72"/>
                    <a:gd name="T27" fmla="*/ 114 h 139"/>
                    <a:gd name="T28" fmla="*/ 22 w 72"/>
                    <a:gd name="T29" fmla="*/ 111 h 139"/>
                    <a:gd name="T30" fmla="*/ 23 w 72"/>
                    <a:gd name="T31" fmla="*/ 110 h 139"/>
                    <a:gd name="T32" fmla="*/ 24 w 72"/>
                    <a:gd name="T33" fmla="*/ 108 h 139"/>
                    <a:gd name="T34" fmla="*/ 26 w 72"/>
                    <a:gd name="T35" fmla="*/ 105 h 139"/>
                    <a:gd name="T36" fmla="*/ 27 w 72"/>
                    <a:gd name="T37" fmla="*/ 103 h 139"/>
                    <a:gd name="T38" fmla="*/ 29 w 72"/>
                    <a:gd name="T39" fmla="*/ 100 h 139"/>
                    <a:gd name="T40" fmla="*/ 30 w 72"/>
                    <a:gd name="T41" fmla="*/ 97 h 139"/>
                    <a:gd name="T42" fmla="*/ 32 w 72"/>
                    <a:gd name="T43" fmla="*/ 95 h 139"/>
                    <a:gd name="T44" fmla="*/ 33 w 72"/>
                    <a:gd name="T45" fmla="*/ 93 h 139"/>
                    <a:gd name="T46" fmla="*/ 34 w 72"/>
                    <a:gd name="T47" fmla="*/ 90 h 139"/>
                    <a:gd name="T48" fmla="*/ 36 w 72"/>
                    <a:gd name="T49" fmla="*/ 87 h 139"/>
                    <a:gd name="T50" fmla="*/ 37 w 72"/>
                    <a:gd name="T51" fmla="*/ 84 h 139"/>
                    <a:gd name="T52" fmla="*/ 39 w 72"/>
                    <a:gd name="T53" fmla="*/ 81 h 139"/>
                    <a:gd name="T54" fmla="*/ 40 w 72"/>
                    <a:gd name="T55" fmla="*/ 80 h 139"/>
                    <a:gd name="T56" fmla="*/ 42 w 72"/>
                    <a:gd name="T57" fmla="*/ 77 h 139"/>
                    <a:gd name="T58" fmla="*/ 43 w 72"/>
                    <a:gd name="T59" fmla="*/ 72 h 139"/>
                    <a:gd name="T60" fmla="*/ 45 w 72"/>
                    <a:gd name="T61" fmla="*/ 69 h 139"/>
                    <a:gd name="T62" fmla="*/ 46 w 72"/>
                    <a:gd name="T63" fmla="*/ 67 h 139"/>
                    <a:gd name="T64" fmla="*/ 47 w 72"/>
                    <a:gd name="T65" fmla="*/ 64 h 139"/>
                    <a:gd name="T66" fmla="*/ 49 w 72"/>
                    <a:gd name="T67" fmla="*/ 61 h 139"/>
                    <a:gd name="T68" fmla="*/ 50 w 72"/>
                    <a:gd name="T69" fmla="*/ 58 h 139"/>
                    <a:gd name="T70" fmla="*/ 52 w 72"/>
                    <a:gd name="T71" fmla="*/ 54 h 139"/>
                    <a:gd name="T72" fmla="*/ 53 w 72"/>
                    <a:gd name="T73" fmla="*/ 51 h 139"/>
                    <a:gd name="T74" fmla="*/ 55 w 72"/>
                    <a:gd name="T75" fmla="*/ 48 h 139"/>
                    <a:gd name="T76" fmla="*/ 56 w 72"/>
                    <a:gd name="T77" fmla="*/ 44 h 139"/>
                    <a:gd name="T78" fmla="*/ 58 w 72"/>
                    <a:gd name="T79" fmla="*/ 41 h 139"/>
                    <a:gd name="T80" fmla="*/ 59 w 72"/>
                    <a:gd name="T81" fmla="*/ 36 h 139"/>
                    <a:gd name="T82" fmla="*/ 60 w 72"/>
                    <a:gd name="T83" fmla="*/ 33 h 139"/>
                    <a:gd name="T84" fmla="*/ 62 w 72"/>
                    <a:gd name="T85" fmla="*/ 29 h 139"/>
                    <a:gd name="T86" fmla="*/ 63 w 72"/>
                    <a:gd name="T87" fmla="*/ 25 h 139"/>
                    <a:gd name="T88" fmla="*/ 65 w 72"/>
                    <a:gd name="T89" fmla="*/ 20 h 139"/>
                    <a:gd name="T90" fmla="*/ 68 w 72"/>
                    <a:gd name="T91" fmla="*/ 18 h 139"/>
                    <a:gd name="T92" fmla="*/ 68 w 72"/>
                    <a:gd name="T93" fmla="*/ 13 h 139"/>
                    <a:gd name="T94" fmla="*/ 69 w 72"/>
                    <a:gd name="T95" fmla="*/ 9 h 139"/>
                    <a:gd name="T96" fmla="*/ 72 w 72"/>
                    <a:gd name="T97" fmla="*/ 5 h 139"/>
                    <a:gd name="T98" fmla="*/ 72 w 72"/>
                    <a:gd name="T99" fmla="*/ 0 h 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39">
                      <a:moveTo>
                        <a:pt x="0" y="139"/>
                      </a:moveTo>
                      <a:lnTo>
                        <a:pt x="1" y="137"/>
                      </a:lnTo>
                      <a:lnTo>
                        <a:pt x="3" y="136"/>
                      </a:lnTo>
                      <a:lnTo>
                        <a:pt x="4" y="133"/>
                      </a:lnTo>
                      <a:lnTo>
                        <a:pt x="6" y="131"/>
                      </a:lnTo>
                      <a:lnTo>
                        <a:pt x="7" y="129"/>
                      </a:lnTo>
                      <a:lnTo>
                        <a:pt x="9" y="127"/>
                      </a:lnTo>
                      <a:lnTo>
                        <a:pt x="10" y="126"/>
                      </a:lnTo>
                      <a:lnTo>
                        <a:pt x="11" y="124"/>
                      </a:lnTo>
                      <a:lnTo>
                        <a:pt x="13" y="123"/>
                      </a:lnTo>
                      <a:lnTo>
                        <a:pt x="14" y="120"/>
                      </a:lnTo>
                      <a:lnTo>
                        <a:pt x="17" y="118"/>
                      </a:lnTo>
                      <a:lnTo>
                        <a:pt x="17" y="116"/>
                      </a:lnTo>
                      <a:lnTo>
                        <a:pt x="19" y="114"/>
                      </a:lnTo>
                      <a:lnTo>
                        <a:pt x="22" y="111"/>
                      </a:lnTo>
                      <a:lnTo>
                        <a:pt x="23" y="110"/>
                      </a:lnTo>
                      <a:lnTo>
                        <a:pt x="24" y="108"/>
                      </a:lnTo>
                      <a:lnTo>
                        <a:pt x="26" y="105"/>
                      </a:lnTo>
                      <a:lnTo>
                        <a:pt x="27" y="103"/>
                      </a:lnTo>
                      <a:lnTo>
                        <a:pt x="29" y="100"/>
                      </a:lnTo>
                      <a:lnTo>
                        <a:pt x="30" y="97"/>
                      </a:lnTo>
                      <a:lnTo>
                        <a:pt x="32" y="95"/>
                      </a:lnTo>
                      <a:lnTo>
                        <a:pt x="33" y="93"/>
                      </a:lnTo>
                      <a:lnTo>
                        <a:pt x="34" y="90"/>
                      </a:lnTo>
                      <a:lnTo>
                        <a:pt x="36" y="87"/>
                      </a:lnTo>
                      <a:lnTo>
                        <a:pt x="37" y="84"/>
                      </a:lnTo>
                      <a:lnTo>
                        <a:pt x="39" y="81"/>
                      </a:lnTo>
                      <a:lnTo>
                        <a:pt x="40" y="80"/>
                      </a:lnTo>
                      <a:lnTo>
                        <a:pt x="42" y="77"/>
                      </a:lnTo>
                      <a:lnTo>
                        <a:pt x="43" y="72"/>
                      </a:lnTo>
                      <a:lnTo>
                        <a:pt x="45" y="69"/>
                      </a:lnTo>
                      <a:lnTo>
                        <a:pt x="46" y="67"/>
                      </a:lnTo>
                      <a:lnTo>
                        <a:pt x="47" y="64"/>
                      </a:lnTo>
                      <a:lnTo>
                        <a:pt x="49" y="61"/>
                      </a:lnTo>
                      <a:lnTo>
                        <a:pt x="50" y="58"/>
                      </a:lnTo>
                      <a:lnTo>
                        <a:pt x="52" y="54"/>
                      </a:lnTo>
                      <a:lnTo>
                        <a:pt x="53" y="51"/>
                      </a:lnTo>
                      <a:lnTo>
                        <a:pt x="55" y="48"/>
                      </a:lnTo>
                      <a:lnTo>
                        <a:pt x="56" y="44"/>
                      </a:lnTo>
                      <a:lnTo>
                        <a:pt x="58" y="41"/>
                      </a:lnTo>
                      <a:lnTo>
                        <a:pt x="59" y="36"/>
                      </a:lnTo>
                      <a:lnTo>
                        <a:pt x="60" y="33"/>
                      </a:lnTo>
                      <a:lnTo>
                        <a:pt x="62" y="29"/>
                      </a:lnTo>
                      <a:lnTo>
                        <a:pt x="63" y="25"/>
                      </a:lnTo>
                      <a:lnTo>
                        <a:pt x="65" y="20"/>
                      </a:lnTo>
                      <a:lnTo>
                        <a:pt x="68" y="18"/>
                      </a:lnTo>
                      <a:lnTo>
                        <a:pt x="68" y="13"/>
                      </a:lnTo>
                      <a:lnTo>
                        <a:pt x="69" y="9"/>
                      </a:lnTo>
                      <a:lnTo>
                        <a:pt x="72" y="5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3" name="Freeform 527"/>
                <p:cNvSpPr>
                  <a:spLocks/>
                </p:cNvSpPr>
                <p:nvPr/>
              </p:nvSpPr>
              <p:spPr bwMode="auto">
                <a:xfrm>
                  <a:off x="704851" y="3525044"/>
                  <a:ext cx="39688" cy="171450"/>
                </a:xfrm>
                <a:custGeom>
                  <a:avLst/>
                  <a:gdLst>
                    <a:gd name="T0" fmla="*/ 0 w 75"/>
                    <a:gd name="T1" fmla="*/ 324 h 324"/>
                    <a:gd name="T2" fmla="*/ 1 w 75"/>
                    <a:gd name="T3" fmla="*/ 320 h 324"/>
                    <a:gd name="T4" fmla="*/ 4 w 75"/>
                    <a:gd name="T5" fmla="*/ 316 h 324"/>
                    <a:gd name="T6" fmla="*/ 4 w 75"/>
                    <a:gd name="T7" fmla="*/ 311 h 324"/>
                    <a:gd name="T8" fmla="*/ 7 w 75"/>
                    <a:gd name="T9" fmla="*/ 307 h 324"/>
                    <a:gd name="T10" fmla="*/ 9 w 75"/>
                    <a:gd name="T11" fmla="*/ 301 h 324"/>
                    <a:gd name="T12" fmla="*/ 10 w 75"/>
                    <a:gd name="T13" fmla="*/ 297 h 324"/>
                    <a:gd name="T14" fmla="*/ 11 w 75"/>
                    <a:gd name="T15" fmla="*/ 291 h 324"/>
                    <a:gd name="T16" fmla="*/ 13 w 75"/>
                    <a:gd name="T17" fmla="*/ 287 h 324"/>
                    <a:gd name="T18" fmla="*/ 14 w 75"/>
                    <a:gd name="T19" fmla="*/ 283 h 324"/>
                    <a:gd name="T20" fmla="*/ 16 w 75"/>
                    <a:gd name="T21" fmla="*/ 277 h 324"/>
                    <a:gd name="T22" fmla="*/ 17 w 75"/>
                    <a:gd name="T23" fmla="*/ 271 h 324"/>
                    <a:gd name="T24" fmla="*/ 19 w 75"/>
                    <a:gd name="T25" fmla="*/ 267 h 324"/>
                    <a:gd name="T26" fmla="*/ 20 w 75"/>
                    <a:gd name="T27" fmla="*/ 260 h 324"/>
                    <a:gd name="T28" fmla="*/ 22 w 75"/>
                    <a:gd name="T29" fmla="*/ 254 h 324"/>
                    <a:gd name="T30" fmla="*/ 23 w 75"/>
                    <a:gd name="T31" fmla="*/ 249 h 324"/>
                    <a:gd name="T32" fmla="*/ 24 w 75"/>
                    <a:gd name="T33" fmla="*/ 244 h 324"/>
                    <a:gd name="T34" fmla="*/ 26 w 75"/>
                    <a:gd name="T35" fmla="*/ 236 h 324"/>
                    <a:gd name="T36" fmla="*/ 27 w 75"/>
                    <a:gd name="T37" fmla="*/ 232 h 324"/>
                    <a:gd name="T38" fmla="*/ 29 w 75"/>
                    <a:gd name="T39" fmla="*/ 225 h 324"/>
                    <a:gd name="T40" fmla="*/ 32 w 75"/>
                    <a:gd name="T41" fmla="*/ 219 h 324"/>
                    <a:gd name="T42" fmla="*/ 33 w 75"/>
                    <a:gd name="T43" fmla="*/ 213 h 324"/>
                    <a:gd name="T44" fmla="*/ 34 w 75"/>
                    <a:gd name="T45" fmla="*/ 206 h 324"/>
                    <a:gd name="T46" fmla="*/ 36 w 75"/>
                    <a:gd name="T47" fmla="*/ 200 h 324"/>
                    <a:gd name="T48" fmla="*/ 37 w 75"/>
                    <a:gd name="T49" fmla="*/ 193 h 324"/>
                    <a:gd name="T50" fmla="*/ 39 w 75"/>
                    <a:gd name="T51" fmla="*/ 188 h 324"/>
                    <a:gd name="T52" fmla="*/ 40 w 75"/>
                    <a:gd name="T53" fmla="*/ 180 h 324"/>
                    <a:gd name="T54" fmla="*/ 42 w 75"/>
                    <a:gd name="T55" fmla="*/ 175 h 324"/>
                    <a:gd name="T56" fmla="*/ 43 w 75"/>
                    <a:gd name="T57" fmla="*/ 167 h 324"/>
                    <a:gd name="T58" fmla="*/ 45 w 75"/>
                    <a:gd name="T59" fmla="*/ 159 h 324"/>
                    <a:gd name="T60" fmla="*/ 46 w 75"/>
                    <a:gd name="T61" fmla="*/ 153 h 324"/>
                    <a:gd name="T62" fmla="*/ 49 w 75"/>
                    <a:gd name="T63" fmla="*/ 144 h 324"/>
                    <a:gd name="T64" fmla="*/ 49 w 75"/>
                    <a:gd name="T65" fmla="*/ 139 h 324"/>
                    <a:gd name="T66" fmla="*/ 50 w 75"/>
                    <a:gd name="T67" fmla="*/ 130 h 324"/>
                    <a:gd name="T68" fmla="*/ 53 w 75"/>
                    <a:gd name="T69" fmla="*/ 123 h 324"/>
                    <a:gd name="T70" fmla="*/ 55 w 75"/>
                    <a:gd name="T71" fmla="*/ 116 h 324"/>
                    <a:gd name="T72" fmla="*/ 56 w 75"/>
                    <a:gd name="T73" fmla="*/ 108 h 324"/>
                    <a:gd name="T74" fmla="*/ 58 w 75"/>
                    <a:gd name="T75" fmla="*/ 100 h 324"/>
                    <a:gd name="T76" fmla="*/ 59 w 75"/>
                    <a:gd name="T77" fmla="*/ 92 h 324"/>
                    <a:gd name="T78" fmla="*/ 60 w 75"/>
                    <a:gd name="T79" fmla="*/ 84 h 324"/>
                    <a:gd name="T80" fmla="*/ 62 w 75"/>
                    <a:gd name="T81" fmla="*/ 77 h 324"/>
                    <a:gd name="T82" fmla="*/ 63 w 75"/>
                    <a:gd name="T83" fmla="*/ 68 h 324"/>
                    <a:gd name="T84" fmla="*/ 65 w 75"/>
                    <a:gd name="T85" fmla="*/ 61 h 324"/>
                    <a:gd name="T86" fmla="*/ 66 w 75"/>
                    <a:gd name="T87" fmla="*/ 51 h 324"/>
                    <a:gd name="T88" fmla="*/ 68 w 75"/>
                    <a:gd name="T89" fmla="*/ 43 h 324"/>
                    <a:gd name="T90" fmla="*/ 69 w 75"/>
                    <a:gd name="T91" fmla="*/ 35 h 324"/>
                    <a:gd name="T92" fmla="*/ 70 w 75"/>
                    <a:gd name="T93" fmla="*/ 26 h 324"/>
                    <a:gd name="T94" fmla="*/ 72 w 75"/>
                    <a:gd name="T95" fmla="*/ 19 h 324"/>
                    <a:gd name="T96" fmla="*/ 73 w 75"/>
                    <a:gd name="T97" fmla="*/ 9 h 324"/>
                    <a:gd name="T98" fmla="*/ 75 w 75"/>
                    <a:gd name="T99" fmla="*/ 0 h 3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24">
                      <a:moveTo>
                        <a:pt x="0" y="324"/>
                      </a:moveTo>
                      <a:lnTo>
                        <a:pt x="1" y="320"/>
                      </a:lnTo>
                      <a:lnTo>
                        <a:pt x="4" y="316"/>
                      </a:lnTo>
                      <a:lnTo>
                        <a:pt x="4" y="311"/>
                      </a:lnTo>
                      <a:lnTo>
                        <a:pt x="7" y="307"/>
                      </a:lnTo>
                      <a:lnTo>
                        <a:pt x="9" y="301"/>
                      </a:lnTo>
                      <a:lnTo>
                        <a:pt x="10" y="297"/>
                      </a:lnTo>
                      <a:lnTo>
                        <a:pt x="11" y="291"/>
                      </a:lnTo>
                      <a:lnTo>
                        <a:pt x="13" y="287"/>
                      </a:lnTo>
                      <a:lnTo>
                        <a:pt x="14" y="283"/>
                      </a:lnTo>
                      <a:lnTo>
                        <a:pt x="16" y="277"/>
                      </a:lnTo>
                      <a:lnTo>
                        <a:pt x="17" y="271"/>
                      </a:lnTo>
                      <a:lnTo>
                        <a:pt x="19" y="267"/>
                      </a:lnTo>
                      <a:lnTo>
                        <a:pt x="20" y="260"/>
                      </a:lnTo>
                      <a:lnTo>
                        <a:pt x="22" y="254"/>
                      </a:lnTo>
                      <a:lnTo>
                        <a:pt x="23" y="249"/>
                      </a:lnTo>
                      <a:lnTo>
                        <a:pt x="24" y="244"/>
                      </a:lnTo>
                      <a:lnTo>
                        <a:pt x="26" y="236"/>
                      </a:lnTo>
                      <a:lnTo>
                        <a:pt x="27" y="232"/>
                      </a:lnTo>
                      <a:lnTo>
                        <a:pt x="29" y="225"/>
                      </a:lnTo>
                      <a:lnTo>
                        <a:pt x="32" y="219"/>
                      </a:lnTo>
                      <a:lnTo>
                        <a:pt x="33" y="213"/>
                      </a:lnTo>
                      <a:lnTo>
                        <a:pt x="34" y="206"/>
                      </a:lnTo>
                      <a:lnTo>
                        <a:pt x="36" y="200"/>
                      </a:lnTo>
                      <a:lnTo>
                        <a:pt x="37" y="193"/>
                      </a:lnTo>
                      <a:lnTo>
                        <a:pt x="39" y="188"/>
                      </a:lnTo>
                      <a:lnTo>
                        <a:pt x="40" y="180"/>
                      </a:lnTo>
                      <a:lnTo>
                        <a:pt x="42" y="175"/>
                      </a:lnTo>
                      <a:lnTo>
                        <a:pt x="43" y="167"/>
                      </a:lnTo>
                      <a:lnTo>
                        <a:pt x="45" y="159"/>
                      </a:lnTo>
                      <a:lnTo>
                        <a:pt x="46" y="153"/>
                      </a:lnTo>
                      <a:lnTo>
                        <a:pt x="49" y="144"/>
                      </a:lnTo>
                      <a:lnTo>
                        <a:pt x="49" y="139"/>
                      </a:lnTo>
                      <a:lnTo>
                        <a:pt x="50" y="130"/>
                      </a:lnTo>
                      <a:lnTo>
                        <a:pt x="53" y="123"/>
                      </a:lnTo>
                      <a:lnTo>
                        <a:pt x="55" y="116"/>
                      </a:lnTo>
                      <a:lnTo>
                        <a:pt x="56" y="108"/>
                      </a:lnTo>
                      <a:lnTo>
                        <a:pt x="58" y="100"/>
                      </a:lnTo>
                      <a:lnTo>
                        <a:pt x="59" y="92"/>
                      </a:lnTo>
                      <a:lnTo>
                        <a:pt x="60" y="84"/>
                      </a:lnTo>
                      <a:lnTo>
                        <a:pt x="62" y="77"/>
                      </a:lnTo>
                      <a:lnTo>
                        <a:pt x="63" y="68"/>
                      </a:lnTo>
                      <a:lnTo>
                        <a:pt x="65" y="61"/>
                      </a:lnTo>
                      <a:lnTo>
                        <a:pt x="66" y="51"/>
                      </a:lnTo>
                      <a:lnTo>
                        <a:pt x="68" y="43"/>
                      </a:lnTo>
                      <a:lnTo>
                        <a:pt x="69" y="35"/>
                      </a:lnTo>
                      <a:lnTo>
                        <a:pt x="70" y="26"/>
                      </a:lnTo>
                      <a:lnTo>
                        <a:pt x="72" y="19"/>
                      </a:lnTo>
                      <a:lnTo>
                        <a:pt x="73" y="9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4" name="Freeform 528"/>
                <p:cNvSpPr>
                  <a:spLocks/>
                </p:cNvSpPr>
                <p:nvPr/>
              </p:nvSpPr>
              <p:spPr bwMode="auto">
                <a:xfrm>
                  <a:off x="744538" y="3309144"/>
                  <a:ext cx="39688" cy="215900"/>
                </a:xfrm>
                <a:custGeom>
                  <a:avLst/>
                  <a:gdLst>
                    <a:gd name="T0" fmla="*/ 0 w 75"/>
                    <a:gd name="T1" fmla="*/ 409 h 409"/>
                    <a:gd name="T2" fmla="*/ 3 w 75"/>
                    <a:gd name="T3" fmla="*/ 401 h 409"/>
                    <a:gd name="T4" fmla="*/ 4 w 75"/>
                    <a:gd name="T5" fmla="*/ 392 h 409"/>
                    <a:gd name="T6" fmla="*/ 6 w 75"/>
                    <a:gd name="T7" fmla="*/ 383 h 409"/>
                    <a:gd name="T8" fmla="*/ 7 w 75"/>
                    <a:gd name="T9" fmla="*/ 375 h 409"/>
                    <a:gd name="T10" fmla="*/ 8 w 75"/>
                    <a:gd name="T11" fmla="*/ 365 h 409"/>
                    <a:gd name="T12" fmla="*/ 10 w 75"/>
                    <a:gd name="T13" fmla="*/ 356 h 409"/>
                    <a:gd name="T14" fmla="*/ 11 w 75"/>
                    <a:gd name="T15" fmla="*/ 346 h 409"/>
                    <a:gd name="T16" fmla="*/ 13 w 75"/>
                    <a:gd name="T17" fmla="*/ 337 h 409"/>
                    <a:gd name="T18" fmla="*/ 14 w 75"/>
                    <a:gd name="T19" fmla="*/ 329 h 409"/>
                    <a:gd name="T20" fmla="*/ 16 w 75"/>
                    <a:gd name="T21" fmla="*/ 319 h 409"/>
                    <a:gd name="T22" fmla="*/ 17 w 75"/>
                    <a:gd name="T23" fmla="*/ 310 h 409"/>
                    <a:gd name="T24" fmla="*/ 20 w 75"/>
                    <a:gd name="T25" fmla="*/ 300 h 409"/>
                    <a:gd name="T26" fmla="*/ 20 w 75"/>
                    <a:gd name="T27" fmla="*/ 291 h 409"/>
                    <a:gd name="T28" fmla="*/ 21 w 75"/>
                    <a:gd name="T29" fmla="*/ 283 h 409"/>
                    <a:gd name="T30" fmla="*/ 24 w 75"/>
                    <a:gd name="T31" fmla="*/ 272 h 409"/>
                    <a:gd name="T32" fmla="*/ 24 w 75"/>
                    <a:gd name="T33" fmla="*/ 264 h 409"/>
                    <a:gd name="T34" fmla="*/ 27 w 75"/>
                    <a:gd name="T35" fmla="*/ 255 h 409"/>
                    <a:gd name="T36" fmla="*/ 29 w 75"/>
                    <a:gd name="T37" fmla="*/ 245 h 409"/>
                    <a:gd name="T38" fmla="*/ 29 w 75"/>
                    <a:gd name="T39" fmla="*/ 236 h 409"/>
                    <a:gd name="T40" fmla="*/ 31 w 75"/>
                    <a:gd name="T41" fmla="*/ 228 h 409"/>
                    <a:gd name="T42" fmla="*/ 33 w 75"/>
                    <a:gd name="T43" fmla="*/ 218 h 409"/>
                    <a:gd name="T44" fmla="*/ 34 w 75"/>
                    <a:gd name="T45" fmla="*/ 209 h 409"/>
                    <a:gd name="T46" fmla="*/ 36 w 75"/>
                    <a:gd name="T47" fmla="*/ 200 h 409"/>
                    <a:gd name="T48" fmla="*/ 37 w 75"/>
                    <a:gd name="T49" fmla="*/ 190 h 409"/>
                    <a:gd name="T50" fmla="*/ 39 w 75"/>
                    <a:gd name="T51" fmla="*/ 182 h 409"/>
                    <a:gd name="T52" fmla="*/ 40 w 75"/>
                    <a:gd name="T53" fmla="*/ 172 h 409"/>
                    <a:gd name="T54" fmla="*/ 42 w 75"/>
                    <a:gd name="T55" fmla="*/ 163 h 409"/>
                    <a:gd name="T56" fmla="*/ 43 w 75"/>
                    <a:gd name="T57" fmla="*/ 156 h 409"/>
                    <a:gd name="T58" fmla="*/ 44 w 75"/>
                    <a:gd name="T59" fmla="*/ 146 h 409"/>
                    <a:gd name="T60" fmla="*/ 46 w 75"/>
                    <a:gd name="T61" fmla="*/ 137 h 409"/>
                    <a:gd name="T62" fmla="*/ 49 w 75"/>
                    <a:gd name="T63" fmla="*/ 128 h 409"/>
                    <a:gd name="T64" fmla="*/ 50 w 75"/>
                    <a:gd name="T65" fmla="*/ 121 h 409"/>
                    <a:gd name="T66" fmla="*/ 50 w 75"/>
                    <a:gd name="T67" fmla="*/ 113 h 409"/>
                    <a:gd name="T68" fmla="*/ 53 w 75"/>
                    <a:gd name="T69" fmla="*/ 104 h 409"/>
                    <a:gd name="T70" fmla="*/ 55 w 75"/>
                    <a:gd name="T71" fmla="*/ 95 h 409"/>
                    <a:gd name="T72" fmla="*/ 56 w 75"/>
                    <a:gd name="T73" fmla="*/ 88 h 409"/>
                    <a:gd name="T74" fmla="*/ 57 w 75"/>
                    <a:gd name="T75" fmla="*/ 79 h 409"/>
                    <a:gd name="T76" fmla="*/ 59 w 75"/>
                    <a:gd name="T77" fmla="*/ 72 h 409"/>
                    <a:gd name="T78" fmla="*/ 60 w 75"/>
                    <a:gd name="T79" fmla="*/ 65 h 409"/>
                    <a:gd name="T80" fmla="*/ 62 w 75"/>
                    <a:gd name="T81" fmla="*/ 58 h 409"/>
                    <a:gd name="T82" fmla="*/ 63 w 75"/>
                    <a:gd name="T83" fmla="*/ 51 h 409"/>
                    <a:gd name="T84" fmla="*/ 66 w 75"/>
                    <a:gd name="T85" fmla="*/ 43 h 409"/>
                    <a:gd name="T86" fmla="*/ 66 w 75"/>
                    <a:gd name="T87" fmla="*/ 36 h 409"/>
                    <a:gd name="T88" fmla="*/ 67 w 75"/>
                    <a:gd name="T89" fmla="*/ 31 h 409"/>
                    <a:gd name="T90" fmla="*/ 70 w 75"/>
                    <a:gd name="T91" fmla="*/ 25 h 409"/>
                    <a:gd name="T92" fmla="*/ 70 w 75"/>
                    <a:gd name="T93" fmla="*/ 18 h 409"/>
                    <a:gd name="T94" fmla="*/ 73 w 75"/>
                    <a:gd name="T95" fmla="*/ 12 h 409"/>
                    <a:gd name="T96" fmla="*/ 75 w 75"/>
                    <a:gd name="T97" fmla="*/ 6 h 409"/>
                    <a:gd name="T98" fmla="*/ 75 w 75"/>
                    <a:gd name="T99" fmla="*/ 0 h 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409">
                      <a:moveTo>
                        <a:pt x="0" y="409"/>
                      </a:moveTo>
                      <a:lnTo>
                        <a:pt x="3" y="401"/>
                      </a:lnTo>
                      <a:lnTo>
                        <a:pt x="4" y="392"/>
                      </a:lnTo>
                      <a:lnTo>
                        <a:pt x="6" y="383"/>
                      </a:lnTo>
                      <a:lnTo>
                        <a:pt x="7" y="375"/>
                      </a:lnTo>
                      <a:lnTo>
                        <a:pt x="8" y="365"/>
                      </a:lnTo>
                      <a:lnTo>
                        <a:pt x="10" y="356"/>
                      </a:lnTo>
                      <a:lnTo>
                        <a:pt x="11" y="346"/>
                      </a:lnTo>
                      <a:lnTo>
                        <a:pt x="13" y="337"/>
                      </a:lnTo>
                      <a:lnTo>
                        <a:pt x="14" y="329"/>
                      </a:lnTo>
                      <a:lnTo>
                        <a:pt x="16" y="319"/>
                      </a:lnTo>
                      <a:lnTo>
                        <a:pt x="17" y="310"/>
                      </a:lnTo>
                      <a:lnTo>
                        <a:pt x="20" y="300"/>
                      </a:lnTo>
                      <a:lnTo>
                        <a:pt x="20" y="291"/>
                      </a:lnTo>
                      <a:lnTo>
                        <a:pt x="21" y="283"/>
                      </a:lnTo>
                      <a:lnTo>
                        <a:pt x="24" y="272"/>
                      </a:lnTo>
                      <a:lnTo>
                        <a:pt x="24" y="264"/>
                      </a:lnTo>
                      <a:lnTo>
                        <a:pt x="27" y="255"/>
                      </a:lnTo>
                      <a:lnTo>
                        <a:pt x="29" y="245"/>
                      </a:lnTo>
                      <a:lnTo>
                        <a:pt x="29" y="236"/>
                      </a:lnTo>
                      <a:lnTo>
                        <a:pt x="31" y="228"/>
                      </a:lnTo>
                      <a:lnTo>
                        <a:pt x="33" y="218"/>
                      </a:lnTo>
                      <a:lnTo>
                        <a:pt x="34" y="209"/>
                      </a:lnTo>
                      <a:lnTo>
                        <a:pt x="36" y="200"/>
                      </a:lnTo>
                      <a:lnTo>
                        <a:pt x="37" y="190"/>
                      </a:lnTo>
                      <a:lnTo>
                        <a:pt x="39" y="182"/>
                      </a:lnTo>
                      <a:lnTo>
                        <a:pt x="40" y="172"/>
                      </a:lnTo>
                      <a:lnTo>
                        <a:pt x="42" y="163"/>
                      </a:lnTo>
                      <a:lnTo>
                        <a:pt x="43" y="156"/>
                      </a:lnTo>
                      <a:lnTo>
                        <a:pt x="44" y="146"/>
                      </a:lnTo>
                      <a:lnTo>
                        <a:pt x="46" y="137"/>
                      </a:lnTo>
                      <a:lnTo>
                        <a:pt x="49" y="128"/>
                      </a:lnTo>
                      <a:lnTo>
                        <a:pt x="50" y="121"/>
                      </a:lnTo>
                      <a:lnTo>
                        <a:pt x="50" y="113"/>
                      </a:lnTo>
                      <a:lnTo>
                        <a:pt x="53" y="104"/>
                      </a:lnTo>
                      <a:lnTo>
                        <a:pt x="55" y="95"/>
                      </a:lnTo>
                      <a:lnTo>
                        <a:pt x="56" y="88"/>
                      </a:lnTo>
                      <a:lnTo>
                        <a:pt x="57" y="79"/>
                      </a:lnTo>
                      <a:lnTo>
                        <a:pt x="59" y="72"/>
                      </a:lnTo>
                      <a:lnTo>
                        <a:pt x="60" y="65"/>
                      </a:lnTo>
                      <a:lnTo>
                        <a:pt x="62" y="58"/>
                      </a:lnTo>
                      <a:lnTo>
                        <a:pt x="63" y="51"/>
                      </a:lnTo>
                      <a:lnTo>
                        <a:pt x="66" y="43"/>
                      </a:lnTo>
                      <a:lnTo>
                        <a:pt x="66" y="36"/>
                      </a:lnTo>
                      <a:lnTo>
                        <a:pt x="67" y="31"/>
                      </a:lnTo>
                      <a:lnTo>
                        <a:pt x="70" y="25"/>
                      </a:lnTo>
                      <a:lnTo>
                        <a:pt x="70" y="18"/>
                      </a:lnTo>
                      <a:lnTo>
                        <a:pt x="73" y="12"/>
                      </a:lnTo>
                      <a:lnTo>
                        <a:pt x="75" y="6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5" name="Freeform 529"/>
                <p:cNvSpPr>
                  <a:spLocks/>
                </p:cNvSpPr>
                <p:nvPr/>
              </p:nvSpPr>
              <p:spPr bwMode="auto">
                <a:xfrm>
                  <a:off x="784226" y="3280569"/>
                  <a:ext cx="39688" cy="69850"/>
                </a:xfrm>
                <a:custGeom>
                  <a:avLst/>
                  <a:gdLst>
                    <a:gd name="T0" fmla="*/ 0 w 75"/>
                    <a:gd name="T1" fmla="*/ 55 h 132"/>
                    <a:gd name="T2" fmla="*/ 3 w 75"/>
                    <a:gd name="T3" fmla="*/ 49 h 132"/>
                    <a:gd name="T4" fmla="*/ 4 w 75"/>
                    <a:gd name="T5" fmla="*/ 43 h 132"/>
                    <a:gd name="T6" fmla="*/ 5 w 75"/>
                    <a:gd name="T7" fmla="*/ 39 h 132"/>
                    <a:gd name="T8" fmla="*/ 7 w 75"/>
                    <a:gd name="T9" fmla="*/ 35 h 132"/>
                    <a:gd name="T10" fmla="*/ 8 w 75"/>
                    <a:gd name="T11" fmla="*/ 30 h 132"/>
                    <a:gd name="T12" fmla="*/ 10 w 75"/>
                    <a:gd name="T13" fmla="*/ 26 h 132"/>
                    <a:gd name="T14" fmla="*/ 11 w 75"/>
                    <a:gd name="T15" fmla="*/ 23 h 132"/>
                    <a:gd name="T16" fmla="*/ 13 w 75"/>
                    <a:gd name="T17" fmla="*/ 19 h 132"/>
                    <a:gd name="T18" fmla="*/ 14 w 75"/>
                    <a:gd name="T19" fmla="*/ 16 h 132"/>
                    <a:gd name="T20" fmla="*/ 16 w 75"/>
                    <a:gd name="T21" fmla="*/ 12 h 132"/>
                    <a:gd name="T22" fmla="*/ 17 w 75"/>
                    <a:gd name="T23" fmla="*/ 9 h 132"/>
                    <a:gd name="T24" fmla="*/ 18 w 75"/>
                    <a:gd name="T25" fmla="*/ 7 h 132"/>
                    <a:gd name="T26" fmla="*/ 21 w 75"/>
                    <a:gd name="T27" fmla="*/ 6 h 132"/>
                    <a:gd name="T28" fmla="*/ 21 w 75"/>
                    <a:gd name="T29" fmla="*/ 4 h 132"/>
                    <a:gd name="T30" fmla="*/ 24 w 75"/>
                    <a:gd name="T31" fmla="*/ 3 h 132"/>
                    <a:gd name="T32" fmla="*/ 26 w 75"/>
                    <a:gd name="T33" fmla="*/ 1 h 132"/>
                    <a:gd name="T34" fmla="*/ 26 w 75"/>
                    <a:gd name="T35" fmla="*/ 1 h 132"/>
                    <a:gd name="T36" fmla="*/ 29 w 75"/>
                    <a:gd name="T37" fmla="*/ 0 h 132"/>
                    <a:gd name="T38" fmla="*/ 30 w 75"/>
                    <a:gd name="T39" fmla="*/ 0 h 132"/>
                    <a:gd name="T40" fmla="*/ 30 w 75"/>
                    <a:gd name="T41" fmla="*/ 0 h 132"/>
                    <a:gd name="T42" fmla="*/ 33 w 75"/>
                    <a:gd name="T43" fmla="*/ 1 h 132"/>
                    <a:gd name="T44" fmla="*/ 34 w 75"/>
                    <a:gd name="T45" fmla="*/ 3 h 132"/>
                    <a:gd name="T46" fmla="*/ 36 w 75"/>
                    <a:gd name="T47" fmla="*/ 3 h 132"/>
                    <a:gd name="T48" fmla="*/ 37 w 75"/>
                    <a:gd name="T49" fmla="*/ 6 h 132"/>
                    <a:gd name="T50" fmla="*/ 39 w 75"/>
                    <a:gd name="T51" fmla="*/ 7 h 132"/>
                    <a:gd name="T52" fmla="*/ 40 w 75"/>
                    <a:gd name="T53" fmla="*/ 7 h 132"/>
                    <a:gd name="T54" fmla="*/ 41 w 75"/>
                    <a:gd name="T55" fmla="*/ 10 h 132"/>
                    <a:gd name="T56" fmla="*/ 43 w 75"/>
                    <a:gd name="T57" fmla="*/ 13 h 132"/>
                    <a:gd name="T58" fmla="*/ 44 w 75"/>
                    <a:gd name="T59" fmla="*/ 17 h 132"/>
                    <a:gd name="T60" fmla="*/ 46 w 75"/>
                    <a:gd name="T61" fmla="*/ 20 h 132"/>
                    <a:gd name="T62" fmla="*/ 47 w 75"/>
                    <a:gd name="T63" fmla="*/ 23 h 132"/>
                    <a:gd name="T64" fmla="*/ 50 w 75"/>
                    <a:gd name="T65" fmla="*/ 27 h 132"/>
                    <a:gd name="T66" fmla="*/ 50 w 75"/>
                    <a:gd name="T67" fmla="*/ 32 h 132"/>
                    <a:gd name="T68" fmla="*/ 52 w 75"/>
                    <a:gd name="T69" fmla="*/ 36 h 132"/>
                    <a:gd name="T70" fmla="*/ 54 w 75"/>
                    <a:gd name="T71" fmla="*/ 39 h 132"/>
                    <a:gd name="T72" fmla="*/ 54 w 75"/>
                    <a:gd name="T73" fmla="*/ 45 h 132"/>
                    <a:gd name="T74" fmla="*/ 56 w 75"/>
                    <a:gd name="T75" fmla="*/ 50 h 132"/>
                    <a:gd name="T76" fmla="*/ 59 w 75"/>
                    <a:gd name="T77" fmla="*/ 56 h 132"/>
                    <a:gd name="T78" fmla="*/ 60 w 75"/>
                    <a:gd name="T79" fmla="*/ 62 h 132"/>
                    <a:gd name="T80" fmla="*/ 62 w 75"/>
                    <a:gd name="T81" fmla="*/ 69 h 132"/>
                    <a:gd name="T82" fmla="*/ 63 w 75"/>
                    <a:gd name="T83" fmla="*/ 73 h 132"/>
                    <a:gd name="T84" fmla="*/ 65 w 75"/>
                    <a:gd name="T85" fmla="*/ 81 h 132"/>
                    <a:gd name="T86" fmla="*/ 66 w 75"/>
                    <a:gd name="T87" fmla="*/ 86 h 132"/>
                    <a:gd name="T88" fmla="*/ 67 w 75"/>
                    <a:gd name="T89" fmla="*/ 95 h 132"/>
                    <a:gd name="T90" fmla="*/ 69 w 75"/>
                    <a:gd name="T91" fmla="*/ 102 h 132"/>
                    <a:gd name="T92" fmla="*/ 70 w 75"/>
                    <a:gd name="T93" fmla="*/ 109 h 132"/>
                    <a:gd name="T94" fmla="*/ 72 w 75"/>
                    <a:gd name="T95" fmla="*/ 118 h 132"/>
                    <a:gd name="T96" fmla="*/ 73 w 75"/>
                    <a:gd name="T97" fmla="*/ 124 h 132"/>
                    <a:gd name="T98" fmla="*/ 75 w 75"/>
                    <a:gd name="T99" fmla="*/ 132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32">
                      <a:moveTo>
                        <a:pt x="0" y="55"/>
                      </a:moveTo>
                      <a:lnTo>
                        <a:pt x="3" y="49"/>
                      </a:lnTo>
                      <a:lnTo>
                        <a:pt x="4" y="43"/>
                      </a:lnTo>
                      <a:lnTo>
                        <a:pt x="5" y="39"/>
                      </a:lnTo>
                      <a:lnTo>
                        <a:pt x="7" y="35"/>
                      </a:lnTo>
                      <a:lnTo>
                        <a:pt x="8" y="30"/>
                      </a:lnTo>
                      <a:lnTo>
                        <a:pt x="10" y="26"/>
                      </a:lnTo>
                      <a:lnTo>
                        <a:pt x="11" y="23"/>
                      </a:lnTo>
                      <a:lnTo>
                        <a:pt x="13" y="19"/>
                      </a:lnTo>
                      <a:lnTo>
                        <a:pt x="14" y="16"/>
                      </a:lnTo>
                      <a:lnTo>
                        <a:pt x="16" y="12"/>
                      </a:lnTo>
                      <a:lnTo>
                        <a:pt x="17" y="9"/>
                      </a:lnTo>
                      <a:lnTo>
                        <a:pt x="18" y="7"/>
                      </a:lnTo>
                      <a:lnTo>
                        <a:pt x="21" y="6"/>
                      </a:lnTo>
                      <a:lnTo>
                        <a:pt x="21" y="4"/>
                      </a:lnTo>
                      <a:lnTo>
                        <a:pt x="24" y="3"/>
                      </a:lnTo>
                      <a:lnTo>
                        <a:pt x="26" y="1"/>
                      </a:lnTo>
                      <a:lnTo>
                        <a:pt x="26" y="1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1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6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1" y="10"/>
                      </a:lnTo>
                      <a:lnTo>
                        <a:pt x="43" y="13"/>
                      </a:lnTo>
                      <a:lnTo>
                        <a:pt x="44" y="17"/>
                      </a:lnTo>
                      <a:lnTo>
                        <a:pt x="46" y="20"/>
                      </a:lnTo>
                      <a:lnTo>
                        <a:pt x="47" y="23"/>
                      </a:lnTo>
                      <a:lnTo>
                        <a:pt x="50" y="27"/>
                      </a:lnTo>
                      <a:lnTo>
                        <a:pt x="50" y="32"/>
                      </a:lnTo>
                      <a:lnTo>
                        <a:pt x="52" y="36"/>
                      </a:lnTo>
                      <a:lnTo>
                        <a:pt x="54" y="39"/>
                      </a:lnTo>
                      <a:lnTo>
                        <a:pt x="54" y="45"/>
                      </a:lnTo>
                      <a:lnTo>
                        <a:pt x="56" y="50"/>
                      </a:lnTo>
                      <a:lnTo>
                        <a:pt x="59" y="56"/>
                      </a:lnTo>
                      <a:lnTo>
                        <a:pt x="60" y="62"/>
                      </a:lnTo>
                      <a:lnTo>
                        <a:pt x="62" y="69"/>
                      </a:lnTo>
                      <a:lnTo>
                        <a:pt x="63" y="73"/>
                      </a:lnTo>
                      <a:lnTo>
                        <a:pt x="65" y="81"/>
                      </a:lnTo>
                      <a:lnTo>
                        <a:pt x="66" y="86"/>
                      </a:lnTo>
                      <a:lnTo>
                        <a:pt x="67" y="95"/>
                      </a:lnTo>
                      <a:lnTo>
                        <a:pt x="69" y="102"/>
                      </a:lnTo>
                      <a:lnTo>
                        <a:pt x="70" y="109"/>
                      </a:lnTo>
                      <a:lnTo>
                        <a:pt x="72" y="118"/>
                      </a:lnTo>
                      <a:lnTo>
                        <a:pt x="73" y="124"/>
                      </a:lnTo>
                      <a:lnTo>
                        <a:pt x="75" y="132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6" name="Freeform 530"/>
                <p:cNvSpPr>
                  <a:spLocks/>
                </p:cNvSpPr>
                <p:nvPr/>
              </p:nvSpPr>
              <p:spPr bwMode="auto">
                <a:xfrm>
                  <a:off x="823913" y="3350419"/>
                  <a:ext cx="41275" cy="242888"/>
                </a:xfrm>
                <a:custGeom>
                  <a:avLst/>
                  <a:gdLst>
                    <a:gd name="T0" fmla="*/ 0 w 76"/>
                    <a:gd name="T1" fmla="*/ 0 h 458"/>
                    <a:gd name="T2" fmla="*/ 1 w 76"/>
                    <a:gd name="T3" fmla="*/ 8 h 458"/>
                    <a:gd name="T4" fmla="*/ 2 w 76"/>
                    <a:gd name="T5" fmla="*/ 16 h 458"/>
                    <a:gd name="T6" fmla="*/ 5 w 76"/>
                    <a:gd name="T7" fmla="*/ 25 h 458"/>
                    <a:gd name="T8" fmla="*/ 5 w 76"/>
                    <a:gd name="T9" fmla="*/ 34 h 458"/>
                    <a:gd name="T10" fmla="*/ 8 w 76"/>
                    <a:gd name="T11" fmla="*/ 44 h 458"/>
                    <a:gd name="T12" fmla="*/ 10 w 76"/>
                    <a:gd name="T13" fmla="*/ 51 h 458"/>
                    <a:gd name="T14" fmla="*/ 10 w 76"/>
                    <a:gd name="T15" fmla="*/ 60 h 458"/>
                    <a:gd name="T16" fmla="*/ 13 w 76"/>
                    <a:gd name="T17" fmla="*/ 70 h 458"/>
                    <a:gd name="T18" fmla="*/ 14 w 76"/>
                    <a:gd name="T19" fmla="*/ 78 h 458"/>
                    <a:gd name="T20" fmla="*/ 15 w 76"/>
                    <a:gd name="T21" fmla="*/ 88 h 458"/>
                    <a:gd name="T22" fmla="*/ 17 w 76"/>
                    <a:gd name="T23" fmla="*/ 97 h 458"/>
                    <a:gd name="T24" fmla="*/ 18 w 76"/>
                    <a:gd name="T25" fmla="*/ 107 h 458"/>
                    <a:gd name="T26" fmla="*/ 20 w 76"/>
                    <a:gd name="T27" fmla="*/ 116 h 458"/>
                    <a:gd name="T28" fmla="*/ 21 w 76"/>
                    <a:gd name="T29" fmla="*/ 126 h 458"/>
                    <a:gd name="T30" fmla="*/ 23 w 76"/>
                    <a:gd name="T31" fmla="*/ 136 h 458"/>
                    <a:gd name="T32" fmla="*/ 24 w 76"/>
                    <a:gd name="T33" fmla="*/ 145 h 458"/>
                    <a:gd name="T34" fmla="*/ 26 w 76"/>
                    <a:gd name="T35" fmla="*/ 156 h 458"/>
                    <a:gd name="T36" fmla="*/ 27 w 76"/>
                    <a:gd name="T37" fmla="*/ 165 h 458"/>
                    <a:gd name="T38" fmla="*/ 30 w 76"/>
                    <a:gd name="T39" fmla="*/ 175 h 458"/>
                    <a:gd name="T40" fmla="*/ 31 w 76"/>
                    <a:gd name="T41" fmla="*/ 185 h 458"/>
                    <a:gd name="T42" fmla="*/ 31 w 76"/>
                    <a:gd name="T43" fmla="*/ 195 h 458"/>
                    <a:gd name="T44" fmla="*/ 34 w 76"/>
                    <a:gd name="T45" fmla="*/ 204 h 458"/>
                    <a:gd name="T46" fmla="*/ 36 w 76"/>
                    <a:gd name="T47" fmla="*/ 215 h 458"/>
                    <a:gd name="T48" fmla="*/ 37 w 76"/>
                    <a:gd name="T49" fmla="*/ 225 h 458"/>
                    <a:gd name="T50" fmla="*/ 38 w 76"/>
                    <a:gd name="T51" fmla="*/ 234 h 458"/>
                    <a:gd name="T52" fmla="*/ 40 w 76"/>
                    <a:gd name="T53" fmla="*/ 244 h 458"/>
                    <a:gd name="T54" fmla="*/ 41 w 76"/>
                    <a:gd name="T55" fmla="*/ 255 h 458"/>
                    <a:gd name="T56" fmla="*/ 43 w 76"/>
                    <a:gd name="T57" fmla="*/ 264 h 458"/>
                    <a:gd name="T58" fmla="*/ 44 w 76"/>
                    <a:gd name="T59" fmla="*/ 274 h 458"/>
                    <a:gd name="T60" fmla="*/ 46 w 76"/>
                    <a:gd name="T61" fmla="*/ 284 h 458"/>
                    <a:gd name="T62" fmla="*/ 47 w 76"/>
                    <a:gd name="T63" fmla="*/ 294 h 458"/>
                    <a:gd name="T64" fmla="*/ 49 w 76"/>
                    <a:gd name="T65" fmla="*/ 303 h 458"/>
                    <a:gd name="T66" fmla="*/ 51 w 76"/>
                    <a:gd name="T67" fmla="*/ 314 h 458"/>
                    <a:gd name="T68" fmla="*/ 51 w 76"/>
                    <a:gd name="T69" fmla="*/ 323 h 458"/>
                    <a:gd name="T70" fmla="*/ 54 w 76"/>
                    <a:gd name="T71" fmla="*/ 333 h 458"/>
                    <a:gd name="T72" fmla="*/ 56 w 76"/>
                    <a:gd name="T73" fmla="*/ 343 h 458"/>
                    <a:gd name="T74" fmla="*/ 56 w 76"/>
                    <a:gd name="T75" fmla="*/ 352 h 458"/>
                    <a:gd name="T76" fmla="*/ 59 w 76"/>
                    <a:gd name="T77" fmla="*/ 361 h 458"/>
                    <a:gd name="T78" fmla="*/ 60 w 76"/>
                    <a:gd name="T79" fmla="*/ 371 h 458"/>
                    <a:gd name="T80" fmla="*/ 62 w 76"/>
                    <a:gd name="T81" fmla="*/ 379 h 458"/>
                    <a:gd name="T82" fmla="*/ 63 w 76"/>
                    <a:gd name="T83" fmla="*/ 388 h 458"/>
                    <a:gd name="T84" fmla="*/ 64 w 76"/>
                    <a:gd name="T85" fmla="*/ 398 h 458"/>
                    <a:gd name="T86" fmla="*/ 66 w 76"/>
                    <a:gd name="T87" fmla="*/ 407 h 458"/>
                    <a:gd name="T88" fmla="*/ 67 w 76"/>
                    <a:gd name="T89" fmla="*/ 415 h 458"/>
                    <a:gd name="T90" fmla="*/ 69 w 76"/>
                    <a:gd name="T91" fmla="*/ 425 h 458"/>
                    <a:gd name="T92" fmla="*/ 70 w 76"/>
                    <a:gd name="T93" fmla="*/ 434 h 458"/>
                    <a:gd name="T94" fmla="*/ 72 w 76"/>
                    <a:gd name="T95" fmla="*/ 443 h 458"/>
                    <a:gd name="T96" fmla="*/ 73 w 76"/>
                    <a:gd name="T97" fmla="*/ 451 h 458"/>
                    <a:gd name="T98" fmla="*/ 76 w 76"/>
                    <a:gd name="T99" fmla="*/ 458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458">
                      <a:moveTo>
                        <a:pt x="0" y="0"/>
                      </a:moveTo>
                      <a:lnTo>
                        <a:pt x="1" y="8"/>
                      </a:lnTo>
                      <a:lnTo>
                        <a:pt x="2" y="16"/>
                      </a:lnTo>
                      <a:lnTo>
                        <a:pt x="5" y="25"/>
                      </a:lnTo>
                      <a:lnTo>
                        <a:pt x="5" y="34"/>
                      </a:lnTo>
                      <a:lnTo>
                        <a:pt x="8" y="44"/>
                      </a:lnTo>
                      <a:lnTo>
                        <a:pt x="10" y="51"/>
                      </a:lnTo>
                      <a:lnTo>
                        <a:pt x="10" y="60"/>
                      </a:lnTo>
                      <a:lnTo>
                        <a:pt x="13" y="70"/>
                      </a:lnTo>
                      <a:lnTo>
                        <a:pt x="14" y="78"/>
                      </a:lnTo>
                      <a:lnTo>
                        <a:pt x="15" y="88"/>
                      </a:lnTo>
                      <a:lnTo>
                        <a:pt x="17" y="97"/>
                      </a:lnTo>
                      <a:lnTo>
                        <a:pt x="18" y="107"/>
                      </a:lnTo>
                      <a:lnTo>
                        <a:pt x="20" y="116"/>
                      </a:lnTo>
                      <a:lnTo>
                        <a:pt x="21" y="126"/>
                      </a:lnTo>
                      <a:lnTo>
                        <a:pt x="23" y="136"/>
                      </a:lnTo>
                      <a:lnTo>
                        <a:pt x="24" y="145"/>
                      </a:lnTo>
                      <a:lnTo>
                        <a:pt x="26" y="156"/>
                      </a:lnTo>
                      <a:lnTo>
                        <a:pt x="27" y="165"/>
                      </a:lnTo>
                      <a:lnTo>
                        <a:pt x="30" y="175"/>
                      </a:lnTo>
                      <a:lnTo>
                        <a:pt x="31" y="185"/>
                      </a:lnTo>
                      <a:lnTo>
                        <a:pt x="31" y="195"/>
                      </a:lnTo>
                      <a:lnTo>
                        <a:pt x="34" y="204"/>
                      </a:lnTo>
                      <a:lnTo>
                        <a:pt x="36" y="215"/>
                      </a:lnTo>
                      <a:lnTo>
                        <a:pt x="37" y="225"/>
                      </a:lnTo>
                      <a:lnTo>
                        <a:pt x="38" y="234"/>
                      </a:lnTo>
                      <a:lnTo>
                        <a:pt x="40" y="244"/>
                      </a:lnTo>
                      <a:lnTo>
                        <a:pt x="41" y="255"/>
                      </a:lnTo>
                      <a:lnTo>
                        <a:pt x="43" y="264"/>
                      </a:lnTo>
                      <a:lnTo>
                        <a:pt x="44" y="274"/>
                      </a:lnTo>
                      <a:lnTo>
                        <a:pt x="46" y="284"/>
                      </a:lnTo>
                      <a:lnTo>
                        <a:pt x="47" y="294"/>
                      </a:lnTo>
                      <a:lnTo>
                        <a:pt x="49" y="303"/>
                      </a:lnTo>
                      <a:lnTo>
                        <a:pt x="51" y="314"/>
                      </a:lnTo>
                      <a:lnTo>
                        <a:pt x="51" y="323"/>
                      </a:lnTo>
                      <a:lnTo>
                        <a:pt x="54" y="333"/>
                      </a:lnTo>
                      <a:lnTo>
                        <a:pt x="56" y="343"/>
                      </a:lnTo>
                      <a:lnTo>
                        <a:pt x="56" y="352"/>
                      </a:lnTo>
                      <a:lnTo>
                        <a:pt x="59" y="361"/>
                      </a:lnTo>
                      <a:lnTo>
                        <a:pt x="60" y="371"/>
                      </a:lnTo>
                      <a:lnTo>
                        <a:pt x="62" y="379"/>
                      </a:lnTo>
                      <a:lnTo>
                        <a:pt x="63" y="388"/>
                      </a:lnTo>
                      <a:lnTo>
                        <a:pt x="64" y="398"/>
                      </a:lnTo>
                      <a:lnTo>
                        <a:pt x="66" y="407"/>
                      </a:lnTo>
                      <a:lnTo>
                        <a:pt x="67" y="415"/>
                      </a:lnTo>
                      <a:lnTo>
                        <a:pt x="69" y="425"/>
                      </a:lnTo>
                      <a:lnTo>
                        <a:pt x="70" y="434"/>
                      </a:lnTo>
                      <a:lnTo>
                        <a:pt x="72" y="443"/>
                      </a:lnTo>
                      <a:lnTo>
                        <a:pt x="73" y="451"/>
                      </a:lnTo>
                      <a:lnTo>
                        <a:pt x="76" y="458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7" name="Freeform 531"/>
                <p:cNvSpPr>
                  <a:spLocks/>
                </p:cNvSpPr>
                <p:nvPr/>
              </p:nvSpPr>
              <p:spPr bwMode="auto">
                <a:xfrm>
                  <a:off x="865188" y="3593307"/>
                  <a:ext cx="39688" cy="150813"/>
                </a:xfrm>
                <a:custGeom>
                  <a:avLst/>
                  <a:gdLst>
                    <a:gd name="T0" fmla="*/ 0 w 75"/>
                    <a:gd name="T1" fmla="*/ 0 h 286"/>
                    <a:gd name="T2" fmla="*/ 1 w 75"/>
                    <a:gd name="T3" fmla="*/ 9 h 286"/>
                    <a:gd name="T4" fmla="*/ 1 w 75"/>
                    <a:gd name="T5" fmla="*/ 18 h 286"/>
                    <a:gd name="T6" fmla="*/ 4 w 75"/>
                    <a:gd name="T7" fmla="*/ 26 h 286"/>
                    <a:gd name="T8" fmla="*/ 6 w 75"/>
                    <a:gd name="T9" fmla="*/ 34 h 286"/>
                    <a:gd name="T10" fmla="*/ 7 w 75"/>
                    <a:gd name="T11" fmla="*/ 42 h 286"/>
                    <a:gd name="T12" fmla="*/ 9 w 75"/>
                    <a:gd name="T13" fmla="*/ 49 h 286"/>
                    <a:gd name="T14" fmla="*/ 10 w 75"/>
                    <a:gd name="T15" fmla="*/ 58 h 286"/>
                    <a:gd name="T16" fmla="*/ 11 w 75"/>
                    <a:gd name="T17" fmla="*/ 65 h 286"/>
                    <a:gd name="T18" fmla="*/ 13 w 75"/>
                    <a:gd name="T19" fmla="*/ 74 h 286"/>
                    <a:gd name="T20" fmla="*/ 14 w 75"/>
                    <a:gd name="T21" fmla="*/ 80 h 286"/>
                    <a:gd name="T22" fmla="*/ 16 w 75"/>
                    <a:gd name="T23" fmla="*/ 88 h 286"/>
                    <a:gd name="T24" fmla="*/ 17 w 75"/>
                    <a:gd name="T25" fmla="*/ 94 h 286"/>
                    <a:gd name="T26" fmla="*/ 19 w 75"/>
                    <a:gd name="T27" fmla="*/ 103 h 286"/>
                    <a:gd name="T28" fmla="*/ 20 w 75"/>
                    <a:gd name="T29" fmla="*/ 108 h 286"/>
                    <a:gd name="T30" fmla="*/ 22 w 75"/>
                    <a:gd name="T31" fmla="*/ 116 h 286"/>
                    <a:gd name="T32" fmla="*/ 24 w 75"/>
                    <a:gd name="T33" fmla="*/ 121 h 286"/>
                    <a:gd name="T34" fmla="*/ 24 w 75"/>
                    <a:gd name="T35" fmla="*/ 130 h 286"/>
                    <a:gd name="T36" fmla="*/ 26 w 75"/>
                    <a:gd name="T37" fmla="*/ 136 h 286"/>
                    <a:gd name="T38" fmla="*/ 29 w 75"/>
                    <a:gd name="T39" fmla="*/ 142 h 286"/>
                    <a:gd name="T40" fmla="*/ 29 w 75"/>
                    <a:gd name="T41" fmla="*/ 149 h 286"/>
                    <a:gd name="T42" fmla="*/ 32 w 75"/>
                    <a:gd name="T43" fmla="*/ 155 h 286"/>
                    <a:gd name="T44" fmla="*/ 33 w 75"/>
                    <a:gd name="T45" fmla="*/ 160 h 286"/>
                    <a:gd name="T46" fmla="*/ 34 w 75"/>
                    <a:gd name="T47" fmla="*/ 166 h 286"/>
                    <a:gd name="T48" fmla="*/ 36 w 75"/>
                    <a:gd name="T49" fmla="*/ 172 h 286"/>
                    <a:gd name="T50" fmla="*/ 37 w 75"/>
                    <a:gd name="T51" fmla="*/ 179 h 286"/>
                    <a:gd name="T52" fmla="*/ 39 w 75"/>
                    <a:gd name="T53" fmla="*/ 183 h 286"/>
                    <a:gd name="T54" fmla="*/ 40 w 75"/>
                    <a:gd name="T55" fmla="*/ 189 h 286"/>
                    <a:gd name="T56" fmla="*/ 42 w 75"/>
                    <a:gd name="T57" fmla="*/ 193 h 286"/>
                    <a:gd name="T58" fmla="*/ 43 w 75"/>
                    <a:gd name="T59" fmla="*/ 199 h 286"/>
                    <a:gd name="T60" fmla="*/ 46 w 75"/>
                    <a:gd name="T61" fmla="*/ 206 h 286"/>
                    <a:gd name="T62" fmla="*/ 46 w 75"/>
                    <a:gd name="T63" fmla="*/ 209 h 286"/>
                    <a:gd name="T64" fmla="*/ 47 w 75"/>
                    <a:gd name="T65" fmla="*/ 215 h 286"/>
                    <a:gd name="T66" fmla="*/ 50 w 75"/>
                    <a:gd name="T67" fmla="*/ 221 h 286"/>
                    <a:gd name="T68" fmla="*/ 50 w 75"/>
                    <a:gd name="T69" fmla="*/ 224 h 286"/>
                    <a:gd name="T70" fmla="*/ 53 w 75"/>
                    <a:gd name="T71" fmla="*/ 229 h 286"/>
                    <a:gd name="T72" fmla="*/ 55 w 75"/>
                    <a:gd name="T73" fmla="*/ 235 h 286"/>
                    <a:gd name="T74" fmla="*/ 56 w 75"/>
                    <a:gd name="T75" fmla="*/ 238 h 286"/>
                    <a:gd name="T76" fmla="*/ 58 w 75"/>
                    <a:gd name="T77" fmla="*/ 242 h 286"/>
                    <a:gd name="T78" fmla="*/ 59 w 75"/>
                    <a:gd name="T79" fmla="*/ 248 h 286"/>
                    <a:gd name="T80" fmla="*/ 60 w 75"/>
                    <a:gd name="T81" fmla="*/ 252 h 286"/>
                    <a:gd name="T82" fmla="*/ 62 w 75"/>
                    <a:gd name="T83" fmla="*/ 255 h 286"/>
                    <a:gd name="T84" fmla="*/ 63 w 75"/>
                    <a:gd name="T85" fmla="*/ 260 h 286"/>
                    <a:gd name="T86" fmla="*/ 65 w 75"/>
                    <a:gd name="T87" fmla="*/ 264 h 286"/>
                    <a:gd name="T88" fmla="*/ 66 w 75"/>
                    <a:gd name="T89" fmla="*/ 268 h 286"/>
                    <a:gd name="T90" fmla="*/ 68 w 75"/>
                    <a:gd name="T91" fmla="*/ 271 h 286"/>
                    <a:gd name="T92" fmla="*/ 70 w 75"/>
                    <a:gd name="T93" fmla="*/ 276 h 286"/>
                    <a:gd name="T94" fmla="*/ 70 w 75"/>
                    <a:gd name="T95" fmla="*/ 280 h 286"/>
                    <a:gd name="T96" fmla="*/ 72 w 75"/>
                    <a:gd name="T97" fmla="*/ 283 h 286"/>
                    <a:gd name="T98" fmla="*/ 75 w 75"/>
                    <a:gd name="T99" fmla="*/ 286 h 2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86">
                      <a:moveTo>
                        <a:pt x="0" y="0"/>
                      </a:moveTo>
                      <a:lnTo>
                        <a:pt x="1" y="9"/>
                      </a:lnTo>
                      <a:lnTo>
                        <a:pt x="1" y="18"/>
                      </a:lnTo>
                      <a:lnTo>
                        <a:pt x="4" y="26"/>
                      </a:lnTo>
                      <a:lnTo>
                        <a:pt x="6" y="34"/>
                      </a:lnTo>
                      <a:lnTo>
                        <a:pt x="7" y="42"/>
                      </a:lnTo>
                      <a:lnTo>
                        <a:pt x="9" y="49"/>
                      </a:lnTo>
                      <a:lnTo>
                        <a:pt x="10" y="58"/>
                      </a:lnTo>
                      <a:lnTo>
                        <a:pt x="11" y="65"/>
                      </a:lnTo>
                      <a:lnTo>
                        <a:pt x="13" y="74"/>
                      </a:lnTo>
                      <a:lnTo>
                        <a:pt x="14" y="80"/>
                      </a:lnTo>
                      <a:lnTo>
                        <a:pt x="16" y="88"/>
                      </a:lnTo>
                      <a:lnTo>
                        <a:pt x="17" y="94"/>
                      </a:lnTo>
                      <a:lnTo>
                        <a:pt x="19" y="103"/>
                      </a:lnTo>
                      <a:lnTo>
                        <a:pt x="20" y="108"/>
                      </a:lnTo>
                      <a:lnTo>
                        <a:pt x="22" y="116"/>
                      </a:lnTo>
                      <a:lnTo>
                        <a:pt x="24" y="121"/>
                      </a:lnTo>
                      <a:lnTo>
                        <a:pt x="24" y="130"/>
                      </a:lnTo>
                      <a:lnTo>
                        <a:pt x="26" y="136"/>
                      </a:lnTo>
                      <a:lnTo>
                        <a:pt x="29" y="142"/>
                      </a:lnTo>
                      <a:lnTo>
                        <a:pt x="29" y="149"/>
                      </a:lnTo>
                      <a:lnTo>
                        <a:pt x="32" y="155"/>
                      </a:lnTo>
                      <a:lnTo>
                        <a:pt x="33" y="160"/>
                      </a:lnTo>
                      <a:lnTo>
                        <a:pt x="34" y="166"/>
                      </a:lnTo>
                      <a:lnTo>
                        <a:pt x="36" y="172"/>
                      </a:lnTo>
                      <a:lnTo>
                        <a:pt x="37" y="179"/>
                      </a:lnTo>
                      <a:lnTo>
                        <a:pt x="39" y="183"/>
                      </a:lnTo>
                      <a:lnTo>
                        <a:pt x="40" y="189"/>
                      </a:lnTo>
                      <a:lnTo>
                        <a:pt x="42" y="193"/>
                      </a:lnTo>
                      <a:lnTo>
                        <a:pt x="43" y="199"/>
                      </a:lnTo>
                      <a:lnTo>
                        <a:pt x="46" y="206"/>
                      </a:lnTo>
                      <a:lnTo>
                        <a:pt x="46" y="209"/>
                      </a:lnTo>
                      <a:lnTo>
                        <a:pt x="47" y="215"/>
                      </a:lnTo>
                      <a:lnTo>
                        <a:pt x="50" y="221"/>
                      </a:lnTo>
                      <a:lnTo>
                        <a:pt x="50" y="224"/>
                      </a:lnTo>
                      <a:lnTo>
                        <a:pt x="53" y="229"/>
                      </a:lnTo>
                      <a:lnTo>
                        <a:pt x="55" y="235"/>
                      </a:lnTo>
                      <a:lnTo>
                        <a:pt x="56" y="238"/>
                      </a:lnTo>
                      <a:lnTo>
                        <a:pt x="58" y="242"/>
                      </a:lnTo>
                      <a:lnTo>
                        <a:pt x="59" y="248"/>
                      </a:lnTo>
                      <a:lnTo>
                        <a:pt x="60" y="252"/>
                      </a:lnTo>
                      <a:lnTo>
                        <a:pt x="62" y="255"/>
                      </a:lnTo>
                      <a:lnTo>
                        <a:pt x="63" y="260"/>
                      </a:lnTo>
                      <a:lnTo>
                        <a:pt x="65" y="264"/>
                      </a:lnTo>
                      <a:lnTo>
                        <a:pt x="66" y="268"/>
                      </a:lnTo>
                      <a:lnTo>
                        <a:pt x="68" y="271"/>
                      </a:lnTo>
                      <a:lnTo>
                        <a:pt x="70" y="276"/>
                      </a:lnTo>
                      <a:lnTo>
                        <a:pt x="70" y="280"/>
                      </a:lnTo>
                      <a:lnTo>
                        <a:pt x="72" y="283"/>
                      </a:lnTo>
                      <a:lnTo>
                        <a:pt x="75" y="286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8" name="Freeform 532"/>
                <p:cNvSpPr>
                  <a:spLocks/>
                </p:cNvSpPr>
                <p:nvPr/>
              </p:nvSpPr>
              <p:spPr bwMode="auto">
                <a:xfrm>
                  <a:off x="904876" y="3744119"/>
                  <a:ext cx="39688" cy="52388"/>
                </a:xfrm>
                <a:custGeom>
                  <a:avLst/>
                  <a:gdLst>
                    <a:gd name="T0" fmla="*/ 0 w 75"/>
                    <a:gd name="T1" fmla="*/ 0 h 99"/>
                    <a:gd name="T2" fmla="*/ 0 w 75"/>
                    <a:gd name="T3" fmla="*/ 4 h 99"/>
                    <a:gd name="T4" fmla="*/ 3 w 75"/>
                    <a:gd name="T5" fmla="*/ 7 h 99"/>
                    <a:gd name="T6" fmla="*/ 4 w 75"/>
                    <a:gd name="T7" fmla="*/ 11 h 99"/>
                    <a:gd name="T8" fmla="*/ 6 w 75"/>
                    <a:gd name="T9" fmla="*/ 13 h 99"/>
                    <a:gd name="T10" fmla="*/ 7 w 75"/>
                    <a:gd name="T11" fmla="*/ 17 h 99"/>
                    <a:gd name="T12" fmla="*/ 8 w 75"/>
                    <a:gd name="T13" fmla="*/ 20 h 99"/>
                    <a:gd name="T14" fmla="*/ 10 w 75"/>
                    <a:gd name="T15" fmla="*/ 23 h 99"/>
                    <a:gd name="T16" fmla="*/ 11 w 75"/>
                    <a:gd name="T17" fmla="*/ 26 h 99"/>
                    <a:gd name="T18" fmla="*/ 13 w 75"/>
                    <a:gd name="T19" fmla="*/ 28 h 99"/>
                    <a:gd name="T20" fmla="*/ 14 w 75"/>
                    <a:gd name="T21" fmla="*/ 30 h 99"/>
                    <a:gd name="T22" fmla="*/ 17 w 75"/>
                    <a:gd name="T23" fmla="*/ 33 h 99"/>
                    <a:gd name="T24" fmla="*/ 17 w 75"/>
                    <a:gd name="T25" fmla="*/ 36 h 99"/>
                    <a:gd name="T26" fmla="*/ 19 w 75"/>
                    <a:gd name="T27" fmla="*/ 39 h 99"/>
                    <a:gd name="T28" fmla="*/ 21 w 75"/>
                    <a:gd name="T29" fmla="*/ 41 h 99"/>
                    <a:gd name="T30" fmla="*/ 21 w 75"/>
                    <a:gd name="T31" fmla="*/ 44 h 99"/>
                    <a:gd name="T32" fmla="*/ 24 w 75"/>
                    <a:gd name="T33" fmla="*/ 46 h 99"/>
                    <a:gd name="T34" fmla="*/ 26 w 75"/>
                    <a:gd name="T35" fmla="*/ 49 h 99"/>
                    <a:gd name="T36" fmla="*/ 26 w 75"/>
                    <a:gd name="T37" fmla="*/ 50 h 99"/>
                    <a:gd name="T38" fmla="*/ 29 w 75"/>
                    <a:gd name="T39" fmla="*/ 53 h 99"/>
                    <a:gd name="T40" fmla="*/ 30 w 75"/>
                    <a:gd name="T41" fmla="*/ 56 h 99"/>
                    <a:gd name="T42" fmla="*/ 32 w 75"/>
                    <a:gd name="T43" fmla="*/ 57 h 99"/>
                    <a:gd name="T44" fmla="*/ 33 w 75"/>
                    <a:gd name="T45" fmla="*/ 60 h 99"/>
                    <a:gd name="T46" fmla="*/ 34 w 75"/>
                    <a:gd name="T47" fmla="*/ 60 h 99"/>
                    <a:gd name="T48" fmla="*/ 36 w 75"/>
                    <a:gd name="T49" fmla="*/ 63 h 99"/>
                    <a:gd name="T50" fmla="*/ 37 w 75"/>
                    <a:gd name="T51" fmla="*/ 64 h 99"/>
                    <a:gd name="T52" fmla="*/ 39 w 75"/>
                    <a:gd name="T53" fmla="*/ 67 h 99"/>
                    <a:gd name="T54" fmla="*/ 42 w 75"/>
                    <a:gd name="T55" fmla="*/ 69 h 99"/>
                    <a:gd name="T56" fmla="*/ 42 w 75"/>
                    <a:gd name="T57" fmla="*/ 70 h 99"/>
                    <a:gd name="T58" fmla="*/ 43 w 75"/>
                    <a:gd name="T59" fmla="*/ 73 h 99"/>
                    <a:gd name="T60" fmla="*/ 46 w 75"/>
                    <a:gd name="T61" fmla="*/ 75 h 99"/>
                    <a:gd name="T62" fmla="*/ 46 w 75"/>
                    <a:gd name="T63" fmla="*/ 76 h 99"/>
                    <a:gd name="T64" fmla="*/ 49 w 75"/>
                    <a:gd name="T65" fmla="*/ 76 h 99"/>
                    <a:gd name="T66" fmla="*/ 50 w 75"/>
                    <a:gd name="T67" fmla="*/ 77 h 99"/>
                    <a:gd name="T68" fmla="*/ 52 w 75"/>
                    <a:gd name="T69" fmla="*/ 79 h 99"/>
                    <a:gd name="T70" fmla="*/ 53 w 75"/>
                    <a:gd name="T71" fmla="*/ 82 h 99"/>
                    <a:gd name="T72" fmla="*/ 55 w 75"/>
                    <a:gd name="T73" fmla="*/ 83 h 99"/>
                    <a:gd name="T74" fmla="*/ 56 w 75"/>
                    <a:gd name="T75" fmla="*/ 85 h 99"/>
                    <a:gd name="T76" fmla="*/ 57 w 75"/>
                    <a:gd name="T77" fmla="*/ 86 h 99"/>
                    <a:gd name="T78" fmla="*/ 59 w 75"/>
                    <a:gd name="T79" fmla="*/ 87 h 99"/>
                    <a:gd name="T80" fmla="*/ 60 w 75"/>
                    <a:gd name="T81" fmla="*/ 89 h 99"/>
                    <a:gd name="T82" fmla="*/ 63 w 75"/>
                    <a:gd name="T83" fmla="*/ 90 h 99"/>
                    <a:gd name="T84" fmla="*/ 63 w 75"/>
                    <a:gd name="T85" fmla="*/ 92 h 99"/>
                    <a:gd name="T86" fmla="*/ 65 w 75"/>
                    <a:gd name="T87" fmla="*/ 92 h 99"/>
                    <a:gd name="T88" fmla="*/ 68 w 75"/>
                    <a:gd name="T89" fmla="*/ 92 h 99"/>
                    <a:gd name="T90" fmla="*/ 68 w 75"/>
                    <a:gd name="T91" fmla="*/ 93 h 99"/>
                    <a:gd name="T92" fmla="*/ 70 w 75"/>
                    <a:gd name="T93" fmla="*/ 95 h 99"/>
                    <a:gd name="T94" fmla="*/ 72 w 75"/>
                    <a:gd name="T95" fmla="*/ 96 h 99"/>
                    <a:gd name="T96" fmla="*/ 72 w 75"/>
                    <a:gd name="T97" fmla="*/ 98 h 99"/>
                    <a:gd name="T98" fmla="*/ 75 w 75"/>
                    <a:gd name="T99" fmla="*/ 99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9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4" y="11"/>
                      </a:lnTo>
                      <a:lnTo>
                        <a:pt x="6" y="13"/>
                      </a:lnTo>
                      <a:lnTo>
                        <a:pt x="7" y="17"/>
                      </a:lnTo>
                      <a:lnTo>
                        <a:pt x="8" y="20"/>
                      </a:lnTo>
                      <a:lnTo>
                        <a:pt x="10" y="23"/>
                      </a:lnTo>
                      <a:lnTo>
                        <a:pt x="11" y="26"/>
                      </a:lnTo>
                      <a:lnTo>
                        <a:pt x="13" y="28"/>
                      </a:lnTo>
                      <a:lnTo>
                        <a:pt x="14" y="30"/>
                      </a:lnTo>
                      <a:lnTo>
                        <a:pt x="17" y="33"/>
                      </a:lnTo>
                      <a:lnTo>
                        <a:pt x="17" y="36"/>
                      </a:lnTo>
                      <a:lnTo>
                        <a:pt x="19" y="39"/>
                      </a:lnTo>
                      <a:lnTo>
                        <a:pt x="21" y="41"/>
                      </a:lnTo>
                      <a:lnTo>
                        <a:pt x="21" y="44"/>
                      </a:lnTo>
                      <a:lnTo>
                        <a:pt x="24" y="46"/>
                      </a:lnTo>
                      <a:lnTo>
                        <a:pt x="26" y="49"/>
                      </a:lnTo>
                      <a:lnTo>
                        <a:pt x="26" y="50"/>
                      </a:lnTo>
                      <a:lnTo>
                        <a:pt x="29" y="53"/>
                      </a:lnTo>
                      <a:lnTo>
                        <a:pt x="30" y="56"/>
                      </a:lnTo>
                      <a:lnTo>
                        <a:pt x="32" y="57"/>
                      </a:lnTo>
                      <a:lnTo>
                        <a:pt x="33" y="60"/>
                      </a:lnTo>
                      <a:lnTo>
                        <a:pt x="34" y="60"/>
                      </a:lnTo>
                      <a:lnTo>
                        <a:pt x="36" y="63"/>
                      </a:lnTo>
                      <a:lnTo>
                        <a:pt x="37" y="64"/>
                      </a:lnTo>
                      <a:lnTo>
                        <a:pt x="39" y="67"/>
                      </a:lnTo>
                      <a:lnTo>
                        <a:pt x="42" y="69"/>
                      </a:lnTo>
                      <a:lnTo>
                        <a:pt x="42" y="70"/>
                      </a:lnTo>
                      <a:lnTo>
                        <a:pt x="43" y="73"/>
                      </a:lnTo>
                      <a:lnTo>
                        <a:pt x="46" y="75"/>
                      </a:lnTo>
                      <a:lnTo>
                        <a:pt x="46" y="76"/>
                      </a:lnTo>
                      <a:lnTo>
                        <a:pt x="49" y="76"/>
                      </a:lnTo>
                      <a:lnTo>
                        <a:pt x="50" y="77"/>
                      </a:lnTo>
                      <a:lnTo>
                        <a:pt x="52" y="79"/>
                      </a:lnTo>
                      <a:lnTo>
                        <a:pt x="53" y="82"/>
                      </a:lnTo>
                      <a:lnTo>
                        <a:pt x="55" y="83"/>
                      </a:lnTo>
                      <a:lnTo>
                        <a:pt x="56" y="85"/>
                      </a:lnTo>
                      <a:lnTo>
                        <a:pt x="57" y="86"/>
                      </a:lnTo>
                      <a:lnTo>
                        <a:pt x="59" y="87"/>
                      </a:lnTo>
                      <a:lnTo>
                        <a:pt x="60" y="89"/>
                      </a:lnTo>
                      <a:lnTo>
                        <a:pt x="63" y="90"/>
                      </a:lnTo>
                      <a:lnTo>
                        <a:pt x="63" y="92"/>
                      </a:lnTo>
                      <a:lnTo>
                        <a:pt x="65" y="92"/>
                      </a:lnTo>
                      <a:lnTo>
                        <a:pt x="68" y="92"/>
                      </a:lnTo>
                      <a:lnTo>
                        <a:pt x="68" y="93"/>
                      </a:lnTo>
                      <a:lnTo>
                        <a:pt x="70" y="95"/>
                      </a:lnTo>
                      <a:lnTo>
                        <a:pt x="72" y="96"/>
                      </a:lnTo>
                      <a:lnTo>
                        <a:pt x="72" y="98"/>
                      </a:lnTo>
                      <a:lnTo>
                        <a:pt x="75" y="99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9" name="Freeform 533"/>
                <p:cNvSpPr>
                  <a:spLocks/>
                </p:cNvSpPr>
                <p:nvPr/>
              </p:nvSpPr>
              <p:spPr bwMode="auto">
                <a:xfrm>
                  <a:off x="1141413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7 w 75"/>
                    <a:gd name="T5" fmla="*/ 7 w 75"/>
                    <a:gd name="T6" fmla="*/ 9 w 75"/>
                    <a:gd name="T7" fmla="*/ 12 w 75"/>
                    <a:gd name="T8" fmla="*/ 12 w 75"/>
                    <a:gd name="T9" fmla="*/ 15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3 w 75"/>
                    <a:gd name="T35" fmla="*/ 53 w 75"/>
                    <a:gd name="T36" fmla="*/ 55 w 75"/>
                    <a:gd name="T37" fmla="*/ 58 w 75"/>
                    <a:gd name="T38" fmla="*/ 58 w 75"/>
                    <a:gd name="T39" fmla="*/ 61 w 75"/>
                    <a:gd name="T40" fmla="*/ 62 w 75"/>
                    <a:gd name="T41" fmla="*/ 62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0" name="Freeform 534"/>
                <p:cNvSpPr>
                  <a:spLocks/>
                </p:cNvSpPr>
                <p:nvPr/>
              </p:nvSpPr>
              <p:spPr bwMode="auto">
                <a:xfrm>
                  <a:off x="1181101" y="3812382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4 w 72"/>
                    <a:gd name="T4" fmla="*/ 6 w 72"/>
                    <a:gd name="T5" fmla="*/ 7 w 72"/>
                    <a:gd name="T6" fmla="*/ 9 w 72"/>
                    <a:gd name="T7" fmla="*/ 10 w 72"/>
                    <a:gd name="T8" fmla="*/ 13 w 72"/>
                    <a:gd name="T9" fmla="*/ 13 w 72"/>
                    <a:gd name="T10" fmla="*/ 14 w 72"/>
                    <a:gd name="T11" fmla="*/ 17 w 72"/>
                    <a:gd name="T12" fmla="*/ 17 w 72"/>
                    <a:gd name="T13" fmla="*/ 19 w 72"/>
                    <a:gd name="T14" fmla="*/ 22 w 72"/>
                    <a:gd name="T15" fmla="*/ 22 w 72"/>
                    <a:gd name="T16" fmla="*/ 25 w 72"/>
                    <a:gd name="T17" fmla="*/ 26 w 72"/>
                    <a:gd name="T18" fmla="*/ 26 w 72"/>
                    <a:gd name="T19" fmla="*/ 29 w 72"/>
                    <a:gd name="T20" fmla="*/ 30 w 72"/>
                    <a:gd name="T21" fmla="*/ 30 w 72"/>
                    <a:gd name="T22" fmla="*/ 33 w 72"/>
                    <a:gd name="T23" fmla="*/ 35 w 72"/>
                    <a:gd name="T24" fmla="*/ 36 w 72"/>
                    <a:gd name="T25" fmla="*/ 38 w 72"/>
                    <a:gd name="T26" fmla="*/ 39 w 72"/>
                    <a:gd name="T27" fmla="*/ 40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0 w 72"/>
                    <a:gd name="T35" fmla="*/ 52 w 72"/>
                    <a:gd name="T36" fmla="*/ 53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3 w 72"/>
                    <a:gd name="T44" fmla="*/ 65 w 72"/>
                    <a:gd name="T45" fmla="*/ 66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1" name="Freeform 535"/>
                <p:cNvSpPr>
                  <a:spLocks/>
                </p:cNvSpPr>
                <p:nvPr/>
              </p:nvSpPr>
              <p:spPr bwMode="auto">
                <a:xfrm>
                  <a:off x="1219201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2 w 75"/>
                    <a:gd name="T8" fmla="*/ 12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2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9 w 75"/>
                    <a:gd name="T32" fmla="*/ 49 w 75"/>
                    <a:gd name="T33" fmla="*/ 50 w 75"/>
                    <a:gd name="T34" fmla="*/ 53 w 75"/>
                    <a:gd name="T35" fmla="*/ 53 w 75"/>
                    <a:gd name="T36" fmla="*/ 56 w 75"/>
                    <a:gd name="T37" fmla="*/ 58 w 75"/>
                    <a:gd name="T38" fmla="*/ 58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2" name="Freeform 536"/>
                <p:cNvSpPr>
                  <a:spLocks/>
                </p:cNvSpPr>
                <p:nvPr/>
              </p:nvSpPr>
              <p:spPr bwMode="auto">
                <a:xfrm>
                  <a:off x="1258888" y="3812382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4 w 75"/>
                    <a:gd name="T3" fmla="*/ 4 w 75"/>
                    <a:gd name="T4" fmla="*/ 7 w 75"/>
                    <a:gd name="T5" fmla="*/ 9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7 w 75"/>
                    <a:gd name="T18" fmla="*/ 29 w 75"/>
                    <a:gd name="T19" fmla="*/ 29 w 75"/>
                    <a:gd name="T20" fmla="*/ 32 w 75"/>
                    <a:gd name="T21" fmla="*/ 33 w 75"/>
                    <a:gd name="T22" fmla="*/ 35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9 w 75"/>
                    <a:gd name="T32" fmla="*/ 50 w 75"/>
                    <a:gd name="T33" fmla="*/ 50 w 75"/>
                    <a:gd name="T34" fmla="*/ 53 w 75"/>
                    <a:gd name="T35" fmla="*/ 55 w 75"/>
                    <a:gd name="T36" fmla="*/ 56 w 75"/>
                    <a:gd name="T37" fmla="*/ 58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3" name="Freeform 537"/>
                <p:cNvSpPr>
                  <a:spLocks/>
                </p:cNvSpPr>
                <p:nvPr/>
              </p:nvSpPr>
              <p:spPr bwMode="auto">
                <a:xfrm>
                  <a:off x="1298576" y="3812382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4 w 75"/>
                    <a:gd name="T3" fmla="*/ 6 w 75"/>
                    <a:gd name="T4" fmla="*/ 7 w 75"/>
                    <a:gd name="T5" fmla="*/ 9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20 w 75"/>
                    <a:gd name="T13" fmla="*/ 20 w 75"/>
                    <a:gd name="T14" fmla="*/ 21 w 75"/>
                    <a:gd name="T15" fmla="*/ 24 w 75"/>
                    <a:gd name="T16" fmla="*/ 24 w 75"/>
                    <a:gd name="T17" fmla="*/ 27 w 75"/>
                    <a:gd name="T18" fmla="*/ 29 w 75"/>
                    <a:gd name="T19" fmla="*/ 29 w 75"/>
                    <a:gd name="T20" fmla="*/ 32 w 75"/>
                    <a:gd name="T21" fmla="*/ 33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5 w 75"/>
                    <a:gd name="T29" fmla="*/ 45 w 75"/>
                    <a:gd name="T30" fmla="*/ 46 w 75"/>
                    <a:gd name="T31" fmla="*/ 49 w 75"/>
                    <a:gd name="T32" fmla="*/ 50 w 75"/>
                    <a:gd name="T33" fmla="*/ 52 w 75"/>
                    <a:gd name="T34" fmla="*/ 53 w 75"/>
                    <a:gd name="T35" fmla="*/ 55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6 w 75"/>
                    <a:gd name="T43" fmla="*/ 66 w 75"/>
                    <a:gd name="T44" fmla="*/ 68 w 75"/>
                    <a:gd name="T45" fmla="*/ 70 w 75"/>
                    <a:gd name="T46" fmla="*/ 70 w 75"/>
                    <a:gd name="T47" fmla="*/ 73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4" name="Freeform 538"/>
                <p:cNvSpPr>
                  <a:spLocks/>
                </p:cNvSpPr>
                <p:nvPr/>
              </p:nvSpPr>
              <p:spPr bwMode="auto">
                <a:xfrm>
                  <a:off x="1338263" y="3812382"/>
                  <a:ext cx="41275" cy="0"/>
                </a:xfrm>
                <a:custGeom>
                  <a:avLst/>
                  <a:gdLst>
                    <a:gd name="T0" fmla="*/ 0 w 76"/>
                    <a:gd name="T1" fmla="*/ 3 w 76"/>
                    <a:gd name="T2" fmla="*/ 4 w 76"/>
                    <a:gd name="T3" fmla="*/ 6 w 76"/>
                    <a:gd name="T4" fmla="*/ 7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6 w 76"/>
                    <a:gd name="T11" fmla="*/ 17 w 76"/>
                    <a:gd name="T12" fmla="*/ 20 w 76"/>
                    <a:gd name="T13" fmla="*/ 21 w 76"/>
                    <a:gd name="T14" fmla="*/ 21 w 76"/>
                    <a:gd name="T15" fmla="*/ 24 w 76"/>
                    <a:gd name="T16" fmla="*/ 26 w 76"/>
                    <a:gd name="T17" fmla="*/ 26 w 76"/>
                    <a:gd name="T18" fmla="*/ 29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2 w 76"/>
                    <a:gd name="T28" fmla="*/ 43 w 76"/>
                    <a:gd name="T29" fmla="*/ 44 w 76"/>
                    <a:gd name="T30" fmla="*/ 46 w 76"/>
                    <a:gd name="T31" fmla="*/ 47 w 76"/>
                    <a:gd name="T32" fmla="*/ 50 w 76"/>
                    <a:gd name="T33" fmla="*/ 50 w 76"/>
                    <a:gd name="T34" fmla="*/ 52 w 76"/>
                    <a:gd name="T35" fmla="*/ 54 w 76"/>
                    <a:gd name="T36" fmla="*/ 54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5 w 76"/>
                    <a:gd name="T43" fmla="*/ 66 w 76"/>
                    <a:gd name="T44" fmla="*/ 67 w 76"/>
                    <a:gd name="T45" fmla="*/ 69 w 76"/>
                    <a:gd name="T46" fmla="*/ 70 w 76"/>
                    <a:gd name="T47" fmla="*/ 72 w 76"/>
                    <a:gd name="T48" fmla="*/ 73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5" name="Freeform 539"/>
                <p:cNvSpPr>
                  <a:spLocks/>
                </p:cNvSpPr>
                <p:nvPr/>
              </p:nvSpPr>
              <p:spPr bwMode="auto">
                <a:xfrm>
                  <a:off x="1379538" y="3812382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2 w 75"/>
                    <a:gd name="T3" fmla="*/ 4 w 75"/>
                    <a:gd name="T4" fmla="*/ 4 w 75"/>
                    <a:gd name="T5" fmla="*/ 7 w 75"/>
                    <a:gd name="T6" fmla="*/ 9 w 75"/>
                    <a:gd name="T7" fmla="*/ 9 w 75"/>
                    <a:gd name="T8" fmla="*/ 12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0 w 75"/>
                    <a:gd name="T15" fmla="*/ 22 w 75"/>
                    <a:gd name="T16" fmla="*/ 25 w 75"/>
                    <a:gd name="T17" fmla="*/ 25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0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8 w 75"/>
                    <a:gd name="T33" fmla="*/ 51 w 75"/>
                    <a:gd name="T34" fmla="*/ 51 w 75"/>
                    <a:gd name="T35" fmla="*/ 53 w 75"/>
                    <a:gd name="T36" fmla="*/ 55 w 75"/>
                    <a:gd name="T37" fmla="*/ 55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8 w 75"/>
                    <a:gd name="T46" fmla="*/ 71 w 75"/>
                    <a:gd name="T47" fmla="*/ 71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6" name="Freeform 540"/>
                <p:cNvSpPr>
                  <a:spLocks/>
                </p:cNvSpPr>
                <p:nvPr/>
              </p:nvSpPr>
              <p:spPr bwMode="auto">
                <a:xfrm>
                  <a:off x="1419226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0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2 w 75"/>
                    <a:gd name="T29" fmla="*/ 43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8 w 75"/>
                    <a:gd name="T46" fmla="*/ 71 w 75"/>
                    <a:gd name="T47" fmla="*/ 71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7" name="Freeform 541"/>
                <p:cNvSpPr>
                  <a:spLocks/>
                </p:cNvSpPr>
                <p:nvPr/>
              </p:nvSpPr>
              <p:spPr bwMode="auto">
                <a:xfrm>
                  <a:off x="1458913" y="3812382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7 w 75"/>
                    <a:gd name="T12" fmla="*/ 17 w 75"/>
                    <a:gd name="T13" fmla="*/ 20 w 75"/>
                    <a:gd name="T14" fmla="*/ 21 w 75"/>
                    <a:gd name="T15" fmla="*/ 21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2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3 w 75"/>
                    <a:gd name="T43" fmla="*/ 66 w 75"/>
                    <a:gd name="T44" fmla="*/ 68 w 75"/>
                    <a:gd name="T45" fmla="*/ 68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8" name="Freeform 542"/>
                <p:cNvSpPr>
                  <a:spLocks/>
                </p:cNvSpPr>
                <p:nvPr/>
              </p:nvSpPr>
              <p:spPr bwMode="auto">
                <a:xfrm>
                  <a:off x="1498601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7 w 75"/>
                    <a:gd name="T12" fmla="*/ 17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7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9" name="Freeform 543"/>
                <p:cNvSpPr>
                  <a:spLocks/>
                </p:cNvSpPr>
                <p:nvPr/>
              </p:nvSpPr>
              <p:spPr bwMode="auto">
                <a:xfrm>
                  <a:off x="1538288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8 w 75"/>
                    <a:gd name="T6" fmla="*/ 8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7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4 w 75"/>
                    <a:gd name="T36" fmla="*/ 54 w 75"/>
                    <a:gd name="T37" fmla="*/ 56 w 75"/>
                    <a:gd name="T38" fmla="*/ 59 w 75"/>
                    <a:gd name="T39" fmla="*/ 59 w 75"/>
                    <a:gd name="T40" fmla="*/ 62 w 75"/>
                    <a:gd name="T41" fmla="*/ 63 w 75"/>
                    <a:gd name="T42" fmla="*/ 63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0" name="Freeform 544"/>
                <p:cNvSpPr>
                  <a:spLocks/>
                </p:cNvSpPr>
                <p:nvPr/>
              </p:nvSpPr>
              <p:spPr bwMode="auto">
                <a:xfrm>
                  <a:off x="1577976" y="3812382"/>
                  <a:ext cx="38100" cy="0"/>
                </a:xfrm>
                <a:custGeom>
                  <a:avLst/>
                  <a:gdLst>
                    <a:gd name="T0" fmla="*/ 0 w 72"/>
                    <a:gd name="T1" fmla="*/ 1 w 72"/>
                    <a:gd name="T2" fmla="*/ 2 w 72"/>
                    <a:gd name="T3" fmla="*/ 4 w 72"/>
                    <a:gd name="T4" fmla="*/ 5 w 72"/>
                    <a:gd name="T5" fmla="*/ 7 w 72"/>
                    <a:gd name="T6" fmla="*/ 10 w 72"/>
                    <a:gd name="T7" fmla="*/ 10 w 72"/>
                    <a:gd name="T8" fmla="*/ 11 w 72"/>
                    <a:gd name="T9" fmla="*/ 14 w 72"/>
                    <a:gd name="T10" fmla="*/ 14 w 72"/>
                    <a:gd name="T11" fmla="*/ 15 w 72"/>
                    <a:gd name="T12" fmla="*/ 18 w 72"/>
                    <a:gd name="T13" fmla="*/ 18 w 72"/>
                    <a:gd name="T14" fmla="*/ 20 w 72"/>
                    <a:gd name="T15" fmla="*/ 23 w 72"/>
                    <a:gd name="T16" fmla="*/ 23 w 72"/>
                    <a:gd name="T17" fmla="*/ 24 w 72"/>
                    <a:gd name="T18" fmla="*/ 27 w 72"/>
                    <a:gd name="T19" fmla="*/ 28 w 72"/>
                    <a:gd name="T20" fmla="*/ 28 w 72"/>
                    <a:gd name="T21" fmla="*/ 31 w 72"/>
                    <a:gd name="T22" fmla="*/ 33 w 72"/>
                    <a:gd name="T23" fmla="*/ 33 w 72"/>
                    <a:gd name="T24" fmla="*/ 36 w 72"/>
                    <a:gd name="T25" fmla="*/ 37 w 72"/>
                    <a:gd name="T26" fmla="*/ 37 w 72"/>
                    <a:gd name="T27" fmla="*/ 40 w 72"/>
                    <a:gd name="T28" fmla="*/ 41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1 w 72"/>
                    <a:gd name="T36" fmla="*/ 53 w 72"/>
                    <a:gd name="T37" fmla="*/ 54 w 72"/>
                    <a:gd name="T38" fmla="*/ 56 w 72"/>
                    <a:gd name="T39" fmla="*/ 57 w 72"/>
                    <a:gd name="T40" fmla="*/ 59 w 72"/>
                    <a:gd name="T41" fmla="*/ 60 w 72"/>
                    <a:gd name="T42" fmla="*/ 61 w 72"/>
                    <a:gd name="T43" fmla="*/ 63 w 72"/>
                    <a:gd name="T44" fmla="*/ 64 w 72"/>
                    <a:gd name="T45" fmla="*/ 66 w 72"/>
                    <a:gd name="T46" fmla="*/ 67 w 72"/>
                    <a:gd name="T47" fmla="*/ 69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1" name="Freeform 545"/>
                <p:cNvSpPr>
                  <a:spLocks/>
                </p:cNvSpPr>
                <p:nvPr/>
              </p:nvSpPr>
              <p:spPr bwMode="auto">
                <a:xfrm>
                  <a:off x="1616076" y="3812382"/>
                  <a:ext cx="39688" cy="0"/>
                </a:xfrm>
                <a:custGeom>
                  <a:avLst/>
                  <a:gdLst>
                    <a:gd name="T0" fmla="*/ 0 w 77"/>
                    <a:gd name="T1" fmla="*/ 1 w 77"/>
                    <a:gd name="T2" fmla="*/ 4 w 77"/>
                    <a:gd name="T3" fmla="*/ 4 w 77"/>
                    <a:gd name="T4" fmla="*/ 7 w 77"/>
                    <a:gd name="T5" fmla="*/ 8 w 77"/>
                    <a:gd name="T6" fmla="*/ 8 w 77"/>
                    <a:gd name="T7" fmla="*/ 11 w 77"/>
                    <a:gd name="T8" fmla="*/ 13 w 77"/>
                    <a:gd name="T9" fmla="*/ 14 w 77"/>
                    <a:gd name="T10" fmla="*/ 15 w 77"/>
                    <a:gd name="T11" fmla="*/ 17 w 77"/>
                    <a:gd name="T12" fmla="*/ 20 w 77"/>
                    <a:gd name="T13" fmla="*/ 21 w 77"/>
                    <a:gd name="T14" fmla="*/ 21 w 77"/>
                    <a:gd name="T15" fmla="*/ 24 w 77"/>
                    <a:gd name="T16" fmla="*/ 25 w 77"/>
                    <a:gd name="T17" fmla="*/ 27 w 77"/>
                    <a:gd name="T18" fmla="*/ 28 w 77"/>
                    <a:gd name="T19" fmla="*/ 30 w 77"/>
                    <a:gd name="T20" fmla="*/ 31 w 77"/>
                    <a:gd name="T21" fmla="*/ 33 w 77"/>
                    <a:gd name="T22" fmla="*/ 34 w 77"/>
                    <a:gd name="T23" fmla="*/ 37 w 77"/>
                    <a:gd name="T24" fmla="*/ 37 w 77"/>
                    <a:gd name="T25" fmla="*/ 40 w 77"/>
                    <a:gd name="T26" fmla="*/ 41 w 77"/>
                    <a:gd name="T27" fmla="*/ 43 w 77"/>
                    <a:gd name="T28" fmla="*/ 44 w 77"/>
                    <a:gd name="T29" fmla="*/ 46 w 77"/>
                    <a:gd name="T30" fmla="*/ 47 w 77"/>
                    <a:gd name="T31" fmla="*/ 49 w 77"/>
                    <a:gd name="T32" fmla="*/ 50 w 77"/>
                    <a:gd name="T33" fmla="*/ 51 w 77"/>
                    <a:gd name="T34" fmla="*/ 53 w 77"/>
                    <a:gd name="T35" fmla="*/ 56 w 77"/>
                    <a:gd name="T36" fmla="*/ 56 w 77"/>
                    <a:gd name="T37" fmla="*/ 59 w 77"/>
                    <a:gd name="T38" fmla="*/ 60 w 77"/>
                    <a:gd name="T39" fmla="*/ 62 w 77"/>
                    <a:gd name="T40" fmla="*/ 63 w 77"/>
                    <a:gd name="T41" fmla="*/ 64 w 77"/>
                    <a:gd name="T42" fmla="*/ 66 w 77"/>
                    <a:gd name="T43" fmla="*/ 69 w 77"/>
                    <a:gd name="T44" fmla="*/ 69 w 77"/>
                    <a:gd name="T45" fmla="*/ 72 w 77"/>
                    <a:gd name="T46" fmla="*/ 73 w 77"/>
                    <a:gd name="T47" fmla="*/ 74 w 77"/>
                    <a:gd name="T48" fmla="*/ 76 w 77"/>
                    <a:gd name="T49" fmla="*/ 77 w 7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7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2" name="Freeform 546"/>
                <p:cNvSpPr>
                  <a:spLocks/>
                </p:cNvSpPr>
                <p:nvPr/>
              </p:nvSpPr>
              <p:spPr bwMode="auto">
                <a:xfrm>
                  <a:off x="1655763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5 w 75"/>
                    <a:gd name="T10" fmla="*/ 15 w 75"/>
                    <a:gd name="T11" fmla="*/ 16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69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3" name="Freeform 547"/>
                <p:cNvSpPr>
                  <a:spLocks/>
                </p:cNvSpPr>
                <p:nvPr/>
              </p:nvSpPr>
              <p:spPr bwMode="auto">
                <a:xfrm>
                  <a:off x="1695451" y="3812382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5 w 72"/>
                    <a:gd name="T4" fmla="*/ 7 w 72"/>
                    <a:gd name="T5" fmla="*/ 7 w 72"/>
                    <a:gd name="T6" fmla="*/ 10 w 72"/>
                    <a:gd name="T7" fmla="*/ 12 w 72"/>
                    <a:gd name="T8" fmla="*/ 12 w 72"/>
                    <a:gd name="T9" fmla="*/ 15 w 72"/>
                    <a:gd name="T10" fmla="*/ 16 w 72"/>
                    <a:gd name="T11" fmla="*/ 16 w 72"/>
                    <a:gd name="T12" fmla="*/ 19 w 72"/>
                    <a:gd name="T13" fmla="*/ 20 w 72"/>
                    <a:gd name="T14" fmla="*/ 20 w 72"/>
                    <a:gd name="T15" fmla="*/ 23 w 72"/>
                    <a:gd name="T16" fmla="*/ 25 w 72"/>
                    <a:gd name="T17" fmla="*/ 26 w 72"/>
                    <a:gd name="T18" fmla="*/ 28 w 72"/>
                    <a:gd name="T19" fmla="*/ 29 w 72"/>
                    <a:gd name="T20" fmla="*/ 30 w 72"/>
                    <a:gd name="T21" fmla="*/ 32 w 72"/>
                    <a:gd name="T22" fmla="*/ 33 w 72"/>
                    <a:gd name="T23" fmla="*/ 35 w 72"/>
                    <a:gd name="T24" fmla="*/ 36 w 72"/>
                    <a:gd name="T25" fmla="*/ 38 w 72"/>
                    <a:gd name="T26" fmla="*/ 39 w 72"/>
                    <a:gd name="T27" fmla="*/ 41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4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4 w 72"/>
                    <a:gd name="T44" fmla="*/ 65 w 72"/>
                    <a:gd name="T45" fmla="*/ 66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4" name="Freeform 548"/>
                <p:cNvSpPr>
                  <a:spLocks/>
                </p:cNvSpPr>
                <p:nvPr/>
              </p:nvSpPr>
              <p:spPr bwMode="auto">
                <a:xfrm>
                  <a:off x="1733551" y="3810794"/>
                  <a:ext cx="41275" cy="1588"/>
                </a:xfrm>
                <a:custGeom>
                  <a:avLst/>
                  <a:gdLst>
                    <a:gd name="T0" fmla="*/ 0 w 77"/>
                    <a:gd name="T1" fmla="*/ 3 h 3"/>
                    <a:gd name="T2" fmla="*/ 2 w 77"/>
                    <a:gd name="T3" fmla="*/ 3 h 3"/>
                    <a:gd name="T4" fmla="*/ 3 w 77"/>
                    <a:gd name="T5" fmla="*/ 3 h 3"/>
                    <a:gd name="T6" fmla="*/ 6 w 77"/>
                    <a:gd name="T7" fmla="*/ 3 h 3"/>
                    <a:gd name="T8" fmla="*/ 6 w 77"/>
                    <a:gd name="T9" fmla="*/ 3 h 3"/>
                    <a:gd name="T10" fmla="*/ 9 w 77"/>
                    <a:gd name="T11" fmla="*/ 3 h 3"/>
                    <a:gd name="T12" fmla="*/ 10 w 77"/>
                    <a:gd name="T13" fmla="*/ 3 h 3"/>
                    <a:gd name="T14" fmla="*/ 12 w 77"/>
                    <a:gd name="T15" fmla="*/ 3 h 3"/>
                    <a:gd name="T16" fmla="*/ 13 w 77"/>
                    <a:gd name="T17" fmla="*/ 3 h 3"/>
                    <a:gd name="T18" fmla="*/ 15 w 77"/>
                    <a:gd name="T19" fmla="*/ 3 h 3"/>
                    <a:gd name="T20" fmla="*/ 16 w 77"/>
                    <a:gd name="T21" fmla="*/ 3 h 3"/>
                    <a:gd name="T22" fmla="*/ 18 w 77"/>
                    <a:gd name="T23" fmla="*/ 3 h 3"/>
                    <a:gd name="T24" fmla="*/ 19 w 77"/>
                    <a:gd name="T25" fmla="*/ 3 h 3"/>
                    <a:gd name="T26" fmla="*/ 20 w 77"/>
                    <a:gd name="T27" fmla="*/ 2 h 3"/>
                    <a:gd name="T28" fmla="*/ 23 w 77"/>
                    <a:gd name="T29" fmla="*/ 2 h 3"/>
                    <a:gd name="T30" fmla="*/ 23 w 77"/>
                    <a:gd name="T31" fmla="*/ 2 h 3"/>
                    <a:gd name="T32" fmla="*/ 25 w 77"/>
                    <a:gd name="T33" fmla="*/ 2 h 3"/>
                    <a:gd name="T34" fmla="*/ 28 w 77"/>
                    <a:gd name="T35" fmla="*/ 2 h 3"/>
                    <a:gd name="T36" fmla="*/ 29 w 77"/>
                    <a:gd name="T37" fmla="*/ 2 h 3"/>
                    <a:gd name="T38" fmla="*/ 31 w 77"/>
                    <a:gd name="T39" fmla="*/ 2 h 3"/>
                    <a:gd name="T40" fmla="*/ 32 w 77"/>
                    <a:gd name="T41" fmla="*/ 2 h 3"/>
                    <a:gd name="T42" fmla="*/ 33 w 77"/>
                    <a:gd name="T43" fmla="*/ 2 h 3"/>
                    <a:gd name="T44" fmla="*/ 35 w 77"/>
                    <a:gd name="T45" fmla="*/ 2 h 3"/>
                    <a:gd name="T46" fmla="*/ 36 w 77"/>
                    <a:gd name="T47" fmla="*/ 2 h 3"/>
                    <a:gd name="T48" fmla="*/ 38 w 77"/>
                    <a:gd name="T49" fmla="*/ 2 h 3"/>
                    <a:gd name="T50" fmla="*/ 39 w 77"/>
                    <a:gd name="T51" fmla="*/ 2 h 3"/>
                    <a:gd name="T52" fmla="*/ 41 w 77"/>
                    <a:gd name="T53" fmla="*/ 2 h 3"/>
                    <a:gd name="T54" fmla="*/ 42 w 77"/>
                    <a:gd name="T55" fmla="*/ 2 h 3"/>
                    <a:gd name="T56" fmla="*/ 43 w 77"/>
                    <a:gd name="T57" fmla="*/ 2 h 3"/>
                    <a:gd name="T58" fmla="*/ 45 w 77"/>
                    <a:gd name="T59" fmla="*/ 2 h 3"/>
                    <a:gd name="T60" fmla="*/ 46 w 77"/>
                    <a:gd name="T61" fmla="*/ 2 h 3"/>
                    <a:gd name="T62" fmla="*/ 48 w 77"/>
                    <a:gd name="T63" fmla="*/ 2 h 3"/>
                    <a:gd name="T64" fmla="*/ 49 w 77"/>
                    <a:gd name="T65" fmla="*/ 2 h 3"/>
                    <a:gd name="T66" fmla="*/ 52 w 77"/>
                    <a:gd name="T67" fmla="*/ 2 h 3"/>
                    <a:gd name="T68" fmla="*/ 52 w 77"/>
                    <a:gd name="T69" fmla="*/ 2 h 3"/>
                    <a:gd name="T70" fmla="*/ 55 w 77"/>
                    <a:gd name="T71" fmla="*/ 2 h 3"/>
                    <a:gd name="T72" fmla="*/ 56 w 77"/>
                    <a:gd name="T73" fmla="*/ 0 h 3"/>
                    <a:gd name="T74" fmla="*/ 58 w 77"/>
                    <a:gd name="T75" fmla="*/ 0 h 3"/>
                    <a:gd name="T76" fmla="*/ 59 w 77"/>
                    <a:gd name="T77" fmla="*/ 0 h 3"/>
                    <a:gd name="T78" fmla="*/ 61 w 77"/>
                    <a:gd name="T79" fmla="*/ 0 h 3"/>
                    <a:gd name="T80" fmla="*/ 62 w 77"/>
                    <a:gd name="T81" fmla="*/ 0 h 3"/>
                    <a:gd name="T82" fmla="*/ 64 w 77"/>
                    <a:gd name="T83" fmla="*/ 0 h 3"/>
                    <a:gd name="T84" fmla="*/ 65 w 77"/>
                    <a:gd name="T85" fmla="*/ 0 h 3"/>
                    <a:gd name="T86" fmla="*/ 67 w 77"/>
                    <a:gd name="T87" fmla="*/ 0 h 3"/>
                    <a:gd name="T88" fmla="*/ 69 w 77"/>
                    <a:gd name="T89" fmla="*/ 0 h 3"/>
                    <a:gd name="T90" fmla="*/ 69 w 77"/>
                    <a:gd name="T91" fmla="*/ 0 h 3"/>
                    <a:gd name="T92" fmla="*/ 71 w 77"/>
                    <a:gd name="T93" fmla="*/ 0 h 3"/>
                    <a:gd name="T94" fmla="*/ 74 w 77"/>
                    <a:gd name="T95" fmla="*/ 0 h 3"/>
                    <a:gd name="T96" fmla="*/ 74 w 77"/>
                    <a:gd name="T97" fmla="*/ 0 h 3"/>
                    <a:gd name="T98" fmla="*/ 77 w 77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0" y="2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8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5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2" y="2"/>
                      </a:lnTo>
                      <a:lnTo>
                        <a:pt x="52" y="2"/>
                      </a:lnTo>
                      <a:lnTo>
                        <a:pt x="55" y="2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5" name="Freeform 549"/>
                <p:cNvSpPr>
                  <a:spLocks/>
                </p:cNvSpPr>
                <p:nvPr/>
              </p:nvSpPr>
              <p:spPr bwMode="auto">
                <a:xfrm>
                  <a:off x="1774826" y="3806032"/>
                  <a:ext cx="39688" cy="4763"/>
                </a:xfrm>
                <a:custGeom>
                  <a:avLst/>
                  <a:gdLst>
                    <a:gd name="T0" fmla="*/ 0 w 74"/>
                    <a:gd name="T1" fmla="*/ 11 h 11"/>
                    <a:gd name="T2" fmla="*/ 1 w 74"/>
                    <a:gd name="T3" fmla="*/ 11 h 11"/>
                    <a:gd name="T4" fmla="*/ 1 w 74"/>
                    <a:gd name="T5" fmla="*/ 10 h 11"/>
                    <a:gd name="T6" fmla="*/ 4 w 74"/>
                    <a:gd name="T7" fmla="*/ 10 h 11"/>
                    <a:gd name="T8" fmla="*/ 5 w 74"/>
                    <a:gd name="T9" fmla="*/ 10 h 11"/>
                    <a:gd name="T10" fmla="*/ 7 w 74"/>
                    <a:gd name="T11" fmla="*/ 10 h 11"/>
                    <a:gd name="T12" fmla="*/ 8 w 74"/>
                    <a:gd name="T13" fmla="*/ 10 h 11"/>
                    <a:gd name="T14" fmla="*/ 10 w 74"/>
                    <a:gd name="T15" fmla="*/ 10 h 11"/>
                    <a:gd name="T16" fmla="*/ 11 w 74"/>
                    <a:gd name="T17" fmla="*/ 10 h 11"/>
                    <a:gd name="T18" fmla="*/ 13 w 74"/>
                    <a:gd name="T19" fmla="*/ 10 h 11"/>
                    <a:gd name="T20" fmla="*/ 14 w 74"/>
                    <a:gd name="T21" fmla="*/ 8 h 11"/>
                    <a:gd name="T22" fmla="*/ 15 w 74"/>
                    <a:gd name="T23" fmla="*/ 8 h 11"/>
                    <a:gd name="T24" fmla="*/ 17 w 74"/>
                    <a:gd name="T25" fmla="*/ 8 h 11"/>
                    <a:gd name="T26" fmla="*/ 18 w 74"/>
                    <a:gd name="T27" fmla="*/ 8 h 11"/>
                    <a:gd name="T28" fmla="*/ 21 w 74"/>
                    <a:gd name="T29" fmla="*/ 8 h 11"/>
                    <a:gd name="T30" fmla="*/ 21 w 74"/>
                    <a:gd name="T31" fmla="*/ 8 h 11"/>
                    <a:gd name="T32" fmla="*/ 24 w 74"/>
                    <a:gd name="T33" fmla="*/ 8 h 11"/>
                    <a:gd name="T34" fmla="*/ 26 w 74"/>
                    <a:gd name="T35" fmla="*/ 8 h 11"/>
                    <a:gd name="T36" fmla="*/ 27 w 74"/>
                    <a:gd name="T37" fmla="*/ 8 h 11"/>
                    <a:gd name="T38" fmla="*/ 28 w 74"/>
                    <a:gd name="T39" fmla="*/ 7 h 11"/>
                    <a:gd name="T40" fmla="*/ 30 w 74"/>
                    <a:gd name="T41" fmla="*/ 7 h 11"/>
                    <a:gd name="T42" fmla="*/ 31 w 74"/>
                    <a:gd name="T43" fmla="*/ 7 h 11"/>
                    <a:gd name="T44" fmla="*/ 33 w 74"/>
                    <a:gd name="T45" fmla="*/ 7 h 11"/>
                    <a:gd name="T46" fmla="*/ 34 w 74"/>
                    <a:gd name="T47" fmla="*/ 7 h 11"/>
                    <a:gd name="T48" fmla="*/ 36 w 74"/>
                    <a:gd name="T49" fmla="*/ 7 h 11"/>
                    <a:gd name="T50" fmla="*/ 38 w 74"/>
                    <a:gd name="T51" fmla="*/ 6 h 11"/>
                    <a:gd name="T52" fmla="*/ 38 w 74"/>
                    <a:gd name="T53" fmla="*/ 6 h 11"/>
                    <a:gd name="T54" fmla="*/ 40 w 74"/>
                    <a:gd name="T55" fmla="*/ 6 h 11"/>
                    <a:gd name="T56" fmla="*/ 43 w 74"/>
                    <a:gd name="T57" fmla="*/ 6 h 11"/>
                    <a:gd name="T58" fmla="*/ 43 w 74"/>
                    <a:gd name="T59" fmla="*/ 6 h 11"/>
                    <a:gd name="T60" fmla="*/ 46 w 74"/>
                    <a:gd name="T61" fmla="*/ 6 h 11"/>
                    <a:gd name="T62" fmla="*/ 47 w 74"/>
                    <a:gd name="T63" fmla="*/ 6 h 11"/>
                    <a:gd name="T64" fmla="*/ 47 w 74"/>
                    <a:gd name="T65" fmla="*/ 4 h 11"/>
                    <a:gd name="T66" fmla="*/ 50 w 74"/>
                    <a:gd name="T67" fmla="*/ 4 h 11"/>
                    <a:gd name="T68" fmla="*/ 51 w 74"/>
                    <a:gd name="T69" fmla="*/ 4 h 11"/>
                    <a:gd name="T70" fmla="*/ 53 w 74"/>
                    <a:gd name="T71" fmla="*/ 4 h 11"/>
                    <a:gd name="T72" fmla="*/ 54 w 74"/>
                    <a:gd name="T73" fmla="*/ 3 h 11"/>
                    <a:gd name="T74" fmla="*/ 56 w 74"/>
                    <a:gd name="T75" fmla="*/ 3 h 11"/>
                    <a:gd name="T76" fmla="*/ 57 w 74"/>
                    <a:gd name="T77" fmla="*/ 3 h 11"/>
                    <a:gd name="T78" fmla="*/ 59 w 74"/>
                    <a:gd name="T79" fmla="*/ 3 h 11"/>
                    <a:gd name="T80" fmla="*/ 60 w 74"/>
                    <a:gd name="T81" fmla="*/ 3 h 11"/>
                    <a:gd name="T82" fmla="*/ 62 w 74"/>
                    <a:gd name="T83" fmla="*/ 3 h 11"/>
                    <a:gd name="T84" fmla="*/ 63 w 74"/>
                    <a:gd name="T85" fmla="*/ 1 h 11"/>
                    <a:gd name="T86" fmla="*/ 64 w 74"/>
                    <a:gd name="T87" fmla="*/ 1 h 11"/>
                    <a:gd name="T88" fmla="*/ 67 w 74"/>
                    <a:gd name="T89" fmla="*/ 1 h 11"/>
                    <a:gd name="T90" fmla="*/ 67 w 74"/>
                    <a:gd name="T91" fmla="*/ 1 h 11"/>
                    <a:gd name="T92" fmla="*/ 70 w 74"/>
                    <a:gd name="T93" fmla="*/ 1 h 11"/>
                    <a:gd name="T94" fmla="*/ 72 w 74"/>
                    <a:gd name="T95" fmla="*/ 0 h 11"/>
                    <a:gd name="T96" fmla="*/ 73 w 74"/>
                    <a:gd name="T97" fmla="*/ 0 h 11"/>
                    <a:gd name="T98" fmla="*/ 74 w 74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10" y="10"/>
                      </a:lnTo>
                      <a:lnTo>
                        <a:pt x="11" y="10"/>
                      </a:lnTo>
                      <a:lnTo>
                        <a:pt x="13" y="10"/>
                      </a:lnTo>
                      <a:lnTo>
                        <a:pt x="14" y="8"/>
                      </a:lnTo>
                      <a:lnTo>
                        <a:pt x="15" y="8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1" y="8"/>
                      </a:lnTo>
                      <a:lnTo>
                        <a:pt x="21" y="8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7" y="8"/>
                      </a:lnTo>
                      <a:lnTo>
                        <a:pt x="28" y="7"/>
                      </a:lnTo>
                      <a:lnTo>
                        <a:pt x="30" y="7"/>
                      </a:lnTo>
                      <a:lnTo>
                        <a:pt x="31" y="7"/>
                      </a:lnTo>
                      <a:lnTo>
                        <a:pt x="33" y="7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0" y="6"/>
                      </a:lnTo>
                      <a:lnTo>
                        <a:pt x="43" y="6"/>
                      </a:lnTo>
                      <a:lnTo>
                        <a:pt x="43" y="6"/>
                      </a:lnTo>
                      <a:lnTo>
                        <a:pt x="46" y="6"/>
                      </a:lnTo>
                      <a:lnTo>
                        <a:pt x="47" y="6"/>
                      </a:lnTo>
                      <a:lnTo>
                        <a:pt x="47" y="4"/>
                      </a:lnTo>
                      <a:lnTo>
                        <a:pt x="50" y="4"/>
                      </a:lnTo>
                      <a:lnTo>
                        <a:pt x="51" y="4"/>
                      </a:lnTo>
                      <a:lnTo>
                        <a:pt x="53" y="4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1"/>
                      </a:lnTo>
                      <a:lnTo>
                        <a:pt x="64" y="1"/>
                      </a:lnTo>
                      <a:lnTo>
                        <a:pt x="67" y="1"/>
                      </a:lnTo>
                      <a:lnTo>
                        <a:pt x="67" y="1"/>
                      </a:lnTo>
                      <a:lnTo>
                        <a:pt x="70" y="1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6" name="Freeform 550"/>
                <p:cNvSpPr>
                  <a:spLocks/>
                </p:cNvSpPr>
                <p:nvPr/>
              </p:nvSpPr>
              <p:spPr bwMode="auto">
                <a:xfrm>
                  <a:off x="1814513" y="3790157"/>
                  <a:ext cx="39688" cy="15875"/>
                </a:xfrm>
                <a:custGeom>
                  <a:avLst/>
                  <a:gdLst>
                    <a:gd name="T0" fmla="*/ 0 w 75"/>
                    <a:gd name="T1" fmla="*/ 28 h 28"/>
                    <a:gd name="T2" fmla="*/ 2 w 75"/>
                    <a:gd name="T3" fmla="*/ 26 h 28"/>
                    <a:gd name="T4" fmla="*/ 3 w 75"/>
                    <a:gd name="T5" fmla="*/ 26 h 28"/>
                    <a:gd name="T6" fmla="*/ 5 w 75"/>
                    <a:gd name="T7" fmla="*/ 26 h 28"/>
                    <a:gd name="T8" fmla="*/ 6 w 75"/>
                    <a:gd name="T9" fmla="*/ 26 h 28"/>
                    <a:gd name="T10" fmla="*/ 8 w 75"/>
                    <a:gd name="T11" fmla="*/ 26 h 28"/>
                    <a:gd name="T12" fmla="*/ 9 w 75"/>
                    <a:gd name="T13" fmla="*/ 25 h 28"/>
                    <a:gd name="T14" fmla="*/ 11 w 75"/>
                    <a:gd name="T15" fmla="*/ 25 h 28"/>
                    <a:gd name="T16" fmla="*/ 12 w 75"/>
                    <a:gd name="T17" fmla="*/ 24 h 28"/>
                    <a:gd name="T18" fmla="*/ 13 w 75"/>
                    <a:gd name="T19" fmla="*/ 24 h 28"/>
                    <a:gd name="T20" fmla="*/ 15 w 75"/>
                    <a:gd name="T21" fmla="*/ 24 h 28"/>
                    <a:gd name="T22" fmla="*/ 18 w 75"/>
                    <a:gd name="T23" fmla="*/ 24 h 28"/>
                    <a:gd name="T24" fmla="*/ 19 w 75"/>
                    <a:gd name="T25" fmla="*/ 22 h 28"/>
                    <a:gd name="T26" fmla="*/ 19 w 75"/>
                    <a:gd name="T27" fmla="*/ 22 h 28"/>
                    <a:gd name="T28" fmla="*/ 22 w 75"/>
                    <a:gd name="T29" fmla="*/ 21 h 28"/>
                    <a:gd name="T30" fmla="*/ 24 w 75"/>
                    <a:gd name="T31" fmla="*/ 21 h 28"/>
                    <a:gd name="T32" fmla="*/ 25 w 75"/>
                    <a:gd name="T33" fmla="*/ 21 h 28"/>
                    <a:gd name="T34" fmla="*/ 26 w 75"/>
                    <a:gd name="T35" fmla="*/ 21 h 28"/>
                    <a:gd name="T36" fmla="*/ 28 w 75"/>
                    <a:gd name="T37" fmla="*/ 21 h 28"/>
                    <a:gd name="T38" fmla="*/ 29 w 75"/>
                    <a:gd name="T39" fmla="*/ 21 h 28"/>
                    <a:gd name="T40" fmla="*/ 31 w 75"/>
                    <a:gd name="T41" fmla="*/ 21 h 28"/>
                    <a:gd name="T42" fmla="*/ 32 w 75"/>
                    <a:gd name="T43" fmla="*/ 19 h 28"/>
                    <a:gd name="T44" fmla="*/ 34 w 75"/>
                    <a:gd name="T45" fmla="*/ 18 h 28"/>
                    <a:gd name="T46" fmla="*/ 35 w 75"/>
                    <a:gd name="T47" fmla="*/ 18 h 28"/>
                    <a:gd name="T48" fmla="*/ 36 w 75"/>
                    <a:gd name="T49" fmla="*/ 18 h 28"/>
                    <a:gd name="T50" fmla="*/ 39 w 75"/>
                    <a:gd name="T51" fmla="*/ 16 h 28"/>
                    <a:gd name="T52" fmla="*/ 39 w 75"/>
                    <a:gd name="T53" fmla="*/ 16 h 28"/>
                    <a:gd name="T54" fmla="*/ 42 w 75"/>
                    <a:gd name="T55" fmla="*/ 15 h 28"/>
                    <a:gd name="T56" fmla="*/ 44 w 75"/>
                    <a:gd name="T57" fmla="*/ 15 h 28"/>
                    <a:gd name="T58" fmla="*/ 45 w 75"/>
                    <a:gd name="T59" fmla="*/ 13 h 28"/>
                    <a:gd name="T60" fmla="*/ 47 w 75"/>
                    <a:gd name="T61" fmla="*/ 13 h 28"/>
                    <a:gd name="T62" fmla="*/ 48 w 75"/>
                    <a:gd name="T63" fmla="*/ 13 h 28"/>
                    <a:gd name="T64" fmla="*/ 49 w 75"/>
                    <a:gd name="T65" fmla="*/ 13 h 28"/>
                    <a:gd name="T66" fmla="*/ 51 w 75"/>
                    <a:gd name="T67" fmla="*/ 12 h 28"/>
                    <a:gd name="T68" fmla="*/ 52 w 75"/>
                    <a:gd name="T69" fmla="*/ 12 h 28"/>
                    <a:gd name="T70" fmla="*/ 54 w 75"/>
                    <a:gd name="T71" fmla="*/ 12 h 28"/>
                    <a:gd name="T72" fmla="*/ 55 w 75"/>
                    <a:gd name="T73" fmla="*/ 11 h 28"/>
                    <a:gd name="T74" fmla="*/ 57 w 75"/>
                    <a:gd name="T75" fmla="*/ 9 h 28"/>
                    <a:gd name="T76" fmla="*/ 58 w 75"/>
                    <a:gd name="T77" fmla="*/ 9 h 28"/>
                    <a:gd name="T78" fmla="*/ 60 w 75"/>
                    <a:gd name="T79" fmla="*/ 8 h 28"/>
                    <a:gd name="T80" fmla="*/ 61 w 75"/>
                    <a:gd name="T81" fmla="*/ 6 h 28"/>
                    <a:gd name="T82" fmla="*/ 64 w 75"/>
                    <a:gd name="T83" fmla="*/ 6 h 28"/>
                    <a:gd name="T84" fmla="*/ 64 w 75"/>
                    <a:gd name="T85" fmla="*/ 5 h 28"/>
                    <a:gd name="T86" fmla="*/ 65 w 75"/>
                    <a:gd name="T87" fmla="*/ 5 h 28"/>
                    <a:gd name="T88" fmla="*/ 68 w 75"/>
                    <a:gd name="T89" fmla="*/ 5 h 28"/>
                    <a:gd name="T90" fmla="*/ 68 w 75"/>
                    <a:gd name="T91" fmla="*/ 3 h 28"/>
                    <a:gd name="T92" fmla="*/ 71 w 75"/>
                    <a:gd name="T93" fmla="*/ 3 h 28"/>
                    <a:gd name="T94" fmla="*/ 72 w 75"/>
                    <a:gd name="T95" fmla="*/ 2 h 28"/>
                    <a:gd name="T96" fmla="*/ 72 w 75"/>
                    <a:gd name="T97" fmla="*/ 0 h 28"/>
                    <a:gd name="T98" fmla="*/ 75 w 7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8">
                      <a:moveTo>
                        <a:pt x="0" y="28"/>
                      </a:moveTo>
                      <a:lnTo>
                        <a:pt x="2" y="26"/>
                      </a:lnTo>
                      <a:lnTo>
                        <a:pt x="3" y="26"/>
                      </a:lnTo>
                      <a:lnTo>
                        <a:pt x="5" y="26"/>
                      </a:lnTo>
                      <a:lnTo>
                        <a:pt x="6" y="26"/>
                      </a:lnTo>
                      <a:lnTo>
                        <a:pt x="8" y="26"/>
                      </a:lnTo>
                      <a:lnTo>
                        <a:pt x="9" y="25"/>
                      </a:lnTo>
                      <a:lnTo>
                        <a:pt x="11" y="25"/>
                      </a:lnTo>
                      <a:lnTo>
                        <a:pt x="12" y="24"/>
                      </a:lnTo>
                      <a:lnTo>
                        <a:pt x="13" y="24"/>
                      </a:lnTo>
                      <a:lnTo>
                        <a:pt x="15" y="24"/>
                      </a:lnTo>
                      <a:lnTo>
                        <a:pt x="18" y="24"/>
                      </a:lnTo>
                      <a:lnTo>
                        <a:pt x="19" y="22"/>
                      </a:lnTo>
                      <a:lnTo>
                        <a:pt x="19" y="22"/>
                      </a:lnTo>
                      <a:lnTo>
                        <a:pt x="22" y="21"/>
                      </a:lnTo>
                      <a:lnTo>
                        <a:pt x="24" y="21"/>
                      </a:lnTo>
                      <a:lnTo>
                        <a:pt x="25" y="21"/>
                      </a:lnTo>
                      <a:lnTo>
                        <a:pt x="26" y="21"/>
                      </a:lnTo>
                      <a:lnTo>
                        <a:pt x="28" y="21"/>
                      </a:lnTo>
                      <a:lnTo>
                        <a:pt x="29" y="21"/>
                      </a:lnTo>
                      <a:lnTo>
                        <a:pt x="31" y="21"/>
                      </a:lnTo>
                      <a:lnTo>
                        <a:pt x="32" y="19"/>
                      </a:lnTo>
                      <a:lnTo>
                        <a:pt x="34" y="18"/>
                      </a:lnTo>
                      <a:lnTo>
                        <a:pt x="35" y="18"/>
                      </a:lnTo>
                      <a:lnTo>
                        <a:pt x="36" y="18"/>
                      </a:lnTo>
                      <a:lnTo>
                        <a:pt x="39" y="16"/>
                      </a:lnTo>
                      <a:lnTo>
                        <a:pt x="39" y="16"/>
                      </a:lnTo>
                      <a:lnTo>
                        <a:pt x="42" y="15"/>
                      </a:lnTo>
                      <a:lnTo>
                        <a:pt x="44" y="15"/>
                      </a:lnTo>
                      <a:lnTo>
                        <a:pt x="45" y="13"/>
                      </a:lnTo>
                      <a:lnTo>
                        <a:pt x="47" y="13"/>
                      </a:lnTo>
                      <a:lnTo>
                        <a:pt x="48" y="13"/>
                      </a:lnTo>
                      <a:lnTo>
                        <a:pt x="49" y="13"/>
                      </a:lnTo>
                      <a:lnTo>
                        <a:pt x="51" y="12"/>
                      </a:lnTo>
                      <a:lnTo>
                        <a:pt x="52" y="12"/>
                      </a:lnTo>
                      <a:lnTo>
                        <a:pt x="54" y="12"/>
                      </a:lnTo>
                      <a:lnTo>
                        <a:pt x="55" y="11"/>
                      </a:lnTo>
                      <a:lnTo>
                        <a:pt x="57" y="9"/>
                      </a:lnTo>
                      <a:lnTo>
                        <a:pt x="58" y="9"/>
                      </a:lnTo>
                      <a:lnTo>
                        <a:pt x="60" y="8"/>
                      </a:lnTo>
                      <a:lnTo>
                        <a:pt x="61" y="6"/>
                      </a:lnTo>
                      <a:lnTo>
                        <a:pt x="64" y="6"/>
                      </a:lnTo>
                      <a:lnTo>
                        <a:pt x="64" y="5"/>
                      </a:lnTo>
                      <a:lnTo>
                        <a:pt x="65" y="5"/>
                      </a:lnTo>
                      <a:lnTo>
                        <a:pt x="68" y="5"/>
                      </a:lnTo>
                      <a:lnTo>
                        <a:pt x="68" y="3"/>
                      </a:lnTo>
                      <a:lnTo>
                        <a:pt x="71" y="3"/>
                      </a:lnTo>
                      <a:lnTo>
                        <a:pt x="72" y="2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7" name="Freeform 551"/>
                <p:cNvSpPr>
                  <a:spLocks/>
                </p:cNvSpPr>
                <p:nvPr/>
              </p:nvSpPr>
              <p:spPr bwMode="auto">
                <a:xfrm>
                  <a:off x="1854201" y="3747294"/>
                  <a:ext cx="39688" cy="42863"/>
                </a:xfrm>
                <a:custGeom>
                  <a:avLst/>
                  <a:gdLst>
                    <a:gd name="T0" fmla="*/ 0 w 75"/>
                    <a:gd name="T1" fmla="*/ 83 h 83"/>
                    <a:gd name="T2" fmla="*/ 2 w 75"/>
                    <a:gd name="T3" fmla="*/ 82 h 83"/>
                    <a:gd name="T4" fmla="*/ 3 w 75"/>
                    <a:gd name="T5" fmla="*/ 81 h 83"/>
                    <a:gd name="T6" fmla="*/ 5 w 75"/>
                    <a:gd name="T7" fmla="*/ 79 h 83"/>
                    <a:gd name="T8" fmla="*/ 6 w 75"/>
                    <a:gd name="T9" fmla="*/ 78 h 83"/>
                    <a:gd name="T10" fmla="*/ 8 w 75"/>
                    <a:gd name="T11" fmla="*/ 76 h 83"/>
                    <a:gd name="T12" fmla="*/ 10 w 75"/>
                    <a:gd name="T13" fmla="*/ 76 h 83"/>
                    <a:gd name="T14" fmla="*/ 10 w 75"/>
                    <a:gd name="T15" fmla="*/ 76 h 83"/>
                    <a:gd name="T16" fmla="*/ 13 w 75"/>
                    <a:gd name="T17" fmla="*/ 75 h 83"/>
                    <a:gd name="T18" fmla="*/ 15 w 75"/>
                    <a:gd name="T19" fmla="*/ 73 h 83"/>
                    <a:gd name="T20" fmla="*/ 15 w 75"/>
                    <a:gd name="T21" fmla="*/ 72 h 83"/>
                    <a:gd name="T22" fmla="*/ 18 w 75"/>
                    <a:gd name="T23" fmla="*/ 71 h 83"/>
                    <a:gd name="T24" fmla="*/ 19 w 75"/>
                    <a:gd name="T25" fmla="*/ 69 h 83"/>
                    <a:gd name="T26" fmla="*/ 21 w 75"/>
                    <a:gd name="T27" fmla="*/ 68 h 83"/>
                    <a:gd name="T28" fmla="*/ 22 w 75"/>
                    <a:gd name="T29" fmla="*/ 66 h 83"/>
                    <a:gd name="T30" fmla="*/ 23 w 75"/>
                    <a:gd name="T31" fmla="*/ 65 h 83"/>
                    <a:gd name="T32" fmla="*/ 25 w 75"/>
                    <a:gd name="T33" fmla="*/ 63 h 83"/>
                    <a:gd name="T34" fmla="*/ 26 w 75"/>
                    <a:gd name="T35" fmla="*/ 62 h 83"/>
                    <a:gd name="T36" fmla="*/ 28 w 75"/>
                    <a:gd name="T37" fmla="*/ 60 h 83"/>
                    <a:gd name="T38" fmla="*/ 29 w 75"/>
                    <a:gd name="T39" fmla="*/ 60 h 83"/>
                    <a:gd name="T40" fmla="*/ 31 w 75"/>
                    <a:gd name="T41" fmla="*/ 59 h 83"/>
                    <a:gd name="T42" fmla="*/ 32 w 75"/>
                    <a:gd name="T43" fmla="*/ 58 h 83"/>
                    <a:gd name="T44" fmla="*/ 35 w 75"/>
                    <a:gd name="T45" fmla="*/ 56 h 83"/>
                    <a:gd name="T46" fmla="*/ 35 w 75"/>
                    <a:gd name="T47" fmla="*/ 53 h 83"/>
                    <a:gd name="T48" fmla="*/ 36 w 75"/>
                    <a:gd name="T49" fmla="*/ 52 h 83"/>
                    <a:gd name="T50" fmla="*/ 39 w 75"/>
                    <a:gd name="T51" fmla="*/ 50 h 83"/>
                    <a:gd name="T52" fmla="*/ 39 w 75"/>
                    <a:gd name="T53" fmla="*/ 47 h 83"/>
                    <a:gd name="T54" fmla="*/ 42 w 75"/>
                    <a:gd name="T55" fmla="*/ 46 h 83"/>
                    <a:gd name="T56" fmla="*/ 44 w 75"/>
                    <a:gd name="T57" fmla="*/ 46 h 83"/>
                    <a:gd name="T58" fmla="*/ 44 w 75"/>
                    <a:gd name="T59" fmla="*/ 45 h 83"/>
                    <a:gd name="T60" fmla="*/ 46 w 75"/>
                    <a:gd name="T61" fmla="*/ 42 h 83"/>
                    <a:gd name="T62" fmla="*/ 48 w 75"/>
                    <a:gd name="T63" fmla="*/ 40 h 83"/>
                    <a:gd name="T64" fmla="*/ 49 w 75"/>
                    <a:gd name="T65" fmla="*/ 37 h 83"/>
                    <a:gd name="T66" fmla="*/ 51 w 75"/>
                    <a:gd name="T67" fmla="*/ 36 h 83"/>
                    <a:gd name="T68" fmla="*/ 52 w 75"/>
                    <a:gd name="T69" fmla="*/ 35 h 83"/>
                    <a:gd name="T70" fmla="*/ 54 w 75"/>
                    <a:gd name="T71" fmla="*/ 32 h 83"/>
                    <a:gd name="T72" fmla="*/ 57 w 75"/>
                    <a:gd name="T73" fmla="*/ 30 h 83"/>
                    <a:gd name="T74" fmla="*/ 57 w 75"/>
                    <a:gd name="T75" fmla="*/ 29 h 83"/>
                    <a:gd name="T76" fmla="*/ 59 w 75"/>
                    <a:gd name="T77" fmla="*/ 26 h 83"/>
                    <a:gd name="T78" fmla="*/ 61 w 75"/>
                    <a:gd name="T79" fmla="*/ 23 h 83"/>
                    <a:gd name="T80" fmla="*/ 61 w 75"/>
                    <a:gd name="T81" fmla="*/ 22 h 83"/>
                    <a:gd name="T82" fmla="*/ 64 w 75"/>
                    <a:gd name="T83" fmla="*/ 19 h 83"/>
                    <a:gd name="T84" fmla="*/ 65 w 75"/>
                    <a:gd name="T85" fmla="*/ 16 h 83"/>
                    <a:gd name="T86" fmla="*/ 67 w 75"/>
                    <a:gd name="T87" fmla="*/ 14 h 83"/>
                    <a:gd name="T88" fmla="*/ 68 w 75"/>
                    <a:gd name="T89" fmla="*/ 13 h 83"/>
                    <a:gd name="T90" fmla="*/ 70 w 75"/>
                    <a:gd name="T91" fmla="*/ 10 h 83"/>
                    <a:gd name="T92" fmla="*/ 71 w 75"/>
                    <a:gd name="T93" fmla="*/ 7 h 83"/>
                    <a:gd name="T94" fmla="*/ 72 w 75"/>
                    <a:gd name="T95" fmla="*/ 4 h 83"/>
                    <a:gd name="T96" fmla="*/ 74 w 75"/>
                    <a:gd name="T97" fmla="*/ 1 h 83"/>
                    <a:gd name="T98" fmla="*/ 75 w 75"/>
                    <a:gd name="T99" fmla="*/ 0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3">
                      <a:moveTo>
                        <a:pt x="0" y="83"/>
                      </a:moveTo>
                      <a:lnTo>
                        <a:pt x="2" y="82"/>
                      </a:lnTo>
                      <a:lnTo>
                        <a:pt x="3" y="81"/>
                      </a:lnTo>
                      <a:lnTo>
                        <a:pt x="5" y="79"/>
                      </a:lnTo>
                      <a:lnTo>
                        <a:pt x="6" y="78"/>
                      </a:lnTo>
                      <a:lnTo>
                        <a:pt x="8" y="76"/>
                      </a:lnTo>
                      <a:lnTo>
                        <a:pt x="10" y="76"/>
                      </a:lnTo>
                      <a:lnTo>
                        <a:pt x="10" y="76"/>
                      </a:lnTo>
                      <a:lnTo>
                        <a:pt x="13" y="75"/>
                      </a:lnTo>
                      <a:lnTo>
                        <a:pt x="15" y="73"/>
                      </a:lnTo>
                      <a:lnTo>
                        <a:pt x="15" y="72"/>
                      </a:lnTo>
                      <a:lnTo>
                        <a:pt x="18" y="71"/>
                      </a:lnTo>
                      <a:lnTo>
                        <a:pt x="19" y="69"/>
                      </a:lnTo>
                      <a:lnTo>
                        <a:pt x="21" y="68"/>
                      </a:lnTo>
                      <a:lnTo>
                        <a:pt x="22" y="66"/>
                      </a:lnTo>
                      <a:lnTo>
                        <a:pt x="23" y="65"/>
                      </a:lnTo>
                      <a:lnTo>
                        <a:pt x="25" y="63"/>
                      </a:lnTo>
                      <a:lnTo>
                        <a:pt x="26" y="62"/>
                      </a:lnTo>
                      <a:lnTo>
                        <a:pt x="28" y="60"/>
                      </a:lnTo>
                      <a:lnTo>
                        <a:pt x="29" y="60"/>
                      </a:lnTo>
                      <a:lnTo>
                        <a:pt x="31" y="59"/>
                      </a:lnTo>
                      <a:lnTo>
                        <a:pt x="32" y="58"/>
                      </a:lnTo>
                      <a:lnTo>
                        <a:pt x="35" y="56"/>
                      </a:lnTo>
                      <a:lnTo>
                        <a:pt x="35" y="53"/>
                      </a:lnTo>
                      <a:lnTo>
                        <a:pt x="36" y="52"/>
                      </a:lnTo>
                      <a:lnTo>
                        <a:pt x="39" y="50"/>
                      </a:lnTo>
                      <a:lnTo>
                        <a:pt x="39" y="47"/>
                      </a:lnTo>
                      <a:lnTo>
                        <a:pt x="42" y="46"/>
                      </a:lnTo>
                      <a:lnTo>
                        <a:pt x="44" y="46"/>
                      </a:lnTo>
                      <a:lnTo>
                        <a:pt x="44" y="45"/>
                      </a:lnTo>
                      <a:lnTo>
                        <a:pt x="46" y="42"/>
                      </a:lnTo>
                      <a:lnTo>
                        <a:pt x="48" y="40"/>
                      </a:lnTo>
                      <a:lnTo>
                        <a:pt x="49" y="37"/>
                      </a:lnTo>
                      <a:lnTo>
                        <a:pt x="51" y="36"/>
                      </a:lnTo>
                      <a:lnTo>
                        <a:pt x="52" y="35"/>
                      </a:lnTo>
                      <a:lnTo>
                        <a:pt x="54" y="32"/>
                      </a:lnTo>
                      <a:lnTo>
                        <a:pt x="57" y="30"/>
                      </a:lnTo>
                      <a:lnTo>
                        <a:pt x="57" y="29"/>
                      </a:lnTo>
                      <a:lnTo>
                        <a:pt x="59" y="26"/>
                      </a:lnTo>
                      <a:lnTo>
                        <a:pt x="61" y="23"/>
                      </a:lnTo>
                      <a:lnTo>
                        <a:pt x="61" y="22"/>
                      </a:lnTo>
                      <a:lnTo>
                        <a:pt x="64" y="19"/>
                      </a:lnTo>
                      <a:lnTo>
                        <a:pt x="65" y="16"/>
                      </a:lnTo>
                      <a:lnTo>
                        <a:pt x="67" y="14"/>
                      </a:lnTo>
                      <a:lnTo>
                        <a:pt x="68" y="13"/>
                      </a:lnTo>
                      <a:lnTo>
                        <a:pt x="70" y="10"/>
                      </a:lnTo>
                      <a:lnTo>
                        <a:pt x="71" y="7"/>
                      </a:lnTo>
                      <a:lnTo>
                        <a:pt x="72" y="4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8" name="Freeform 552"/>
                <p:cNvSpPr>
                  <a:spLocks/>
                </p:cNvSpPr>
                <p:nvPr/>
              </p:nvSpPr>
              <p:spPr bwMode="auto">
                <a:xfrm>
                  <a:off x="1893888" y="3634582"/>
                  <a:ext cx="39688" cy="112713"/>
                </a:xfrm>
                <a:custGeom>
                  <a:avLst/>
                  <a:gdLst>
                    <a:gd name="T0" fmla="*/ 0 w 75"/>
                    <a:gd name="T1" fmla="*/ 213 h 213"/>
                    <a:gd name="T2" fmla="*/ 2 w 75"/>
                    <a:gd name="T3" fmla="*/ 210 h 213"/>
                    <a:gd name="T4" fmla="*/ 3 w 75"/>
                    <a:gd name="T5" fmla="*/ 207 h 213"/>
                    <a:gd name="T6" fmla="*/ 5 w 75"/>
                    <a:gd name="T7" fmla="*/ 203 h 213"/>
                    <a:gd name="T8" fmla="*/ 6 w 75"/>
                    <a:gd name="T9" fmla="*/ 200 h 213"/>
                    <a:gd name="T10" fmla="*/ 7 w 75"/>
                    <a:gd name="T11" fmla="*/ 199 h 213"/>
                    <a:gd name="T12" fmla="*/ 10 w 75"/>
                    <a:gd name="T13" fmla="*/ 196 h 213"/>
                    <a:gd name="T14" fmla="*/ 10 w 75"/>
                    <a:gd name="T15" fmla="*/ 191 h 213"/>
                    <a:gd name="T16" fmla="*/ 12 w 75"/>
                    <a:gd name="T17" fmla="*/ 188 h 213"/>
                    <a:gd name="T18" fmla="*/ 15 w 75"/>
                    <a:gd name="T19" fmla="*/ 187 h 213"/>
                    <a:gd name="T20" fmla="*/ 15 w 75"/>
                    <a:gd name="T21" fmla="*/ 183 h 213"/>
                    <a:gd name="T22" fmla="*/ 18 w 75"/>
                    <a:gd name="T23" fmla="*/ 180 h 213"/>
                    <a:gd name="T24" fmla="*/ 19 w 75"/>
                    <a:gd name="T25" fmla="*/ 175 h 213"/>
                    <a:gd name="T26" fmla="*/ 20 w 75"/>
                    <a:gd name="T27" fmla="*/ 173 h 213"/>
                    <a:gd name="T28" fmla="*/ 22 w 75"/>
                    <a:gd name="T29" fmla="*/ 170 h 213"/>
                    <a:gd name="T30" fmla="*/ 23 w 75"/>
                    <a:gd name="T31" fmla="*/ 165 h 213"/>
                    <a:gd name="T32" fmla="*/ 25 w 75"/>
                    <a:gd name="T33" fmla="*/ 163 h 213"/>
                    <a:gd name="T34" fmla="*/ 26 w 75"/>
                    <a:gd name="T35" fmla="*/ 158 h 213"/>
                    <a:gd name="T36" fmla="*/ 28 w 75"/>
                    <a:gd name="T37" fmla="*/ 155 h 213"/>
                    <a:gd name="T38" fmla="*/ 29 w 75"/>
                    <a:gd name="T39" fmla="*/ 151 h 213"/>
                    <a:gd name="T40" fmla="*/ 32 w 75"/>
                    <a:gd name="T41" fmla="*/ 147 h 213"/>
                    <a:gd name="T42" fmla="*/ 32 w 75"/>
                    <a:gd name="T43" fmla="*/ 144 h 213"/>
                    <a:gd name="T44" fmla="*/ 33 w 75"/>
                    <a:gd name="T45" fmla="*/ 139 h 213"/>
                    <a:gd name="T46" fmla="*/ 36 w 75"/>
                    <a:gd name="T47" fmla="*/ 134 h 213"/>
                    <a:gd name="T48" fmla="*/ 36 w 75"/>
                    <a:gd name="T49" fmla="*/ 129 h 213"/>
                    <a:gd name="T50" fmla="*/ 38 w 75"/>
                    <a:gd name="T51" fmla="*/ 127 h 213"/>
                    <a:gd name="T52" fmla="*/ 41 w 75"/>
                    <a:gd name="T53" fmla="*/ 122 h 213"/>
                    <a:gd name="T54" fmla="*/ 41 w 75"/>
                    <a:gd name="T55" fmla="*/ 116 h 213"/>
                    <a:gd name="T56" fmla="*/ 43 w 75"/>
                    <a:gd name="T57" fmla="*/ 114 h 213"/>
                    <a:gd name="T58" fmla="*/ 45 w 75"/>
                    <a:gd name="T59" fmla="*/ 109 h 213"/>
                    <a:gd name="T60" fmla="*/ 45 w 75"/>
                    <a:gd name="T61" fmla="*/ 103 h 213"/>
                    <a:gd name="T62" fmla="*/ 48 w 75"/>
                    <a:gd name="T63" fmla="*/ 99 h 213"/>
                    <a:gd name="T64" fmla="*/ 49 w 75"/>
                    <a:gd name="T65" fmla="*/ 95 h 213"/>
                    <a:gd name="T66" fmla="*/ 51 w 75"/>
                    <a:gd name="T67" fmla="*/ 89 h 213"/>
                    <a:gd name="T68" fmla="*/ 52 w 75"/>
                    <a:gd name="T69" fmla="*/ 85 h 213"/>
                    <a:gd name="T70" fmla="*/ 54 w 75"/>
                    <a:gd name="T71" fmla="*/ 79 h 213"/>
                    <a:gd name="T72" fmla="*/ 55 w 75"/>
                    <a:gd name="T73" fmla="*/ 73 h 213"/>
                    <a:gd name="T74" fmla="*/ 56 w 75"/>
                    <a:gd name="T75" fmla="*/ 69 h 213"/>
                    <a:gd name="T76" fmla="*/ 58 w 75"/>
                    <a:gd name="T77" fmla="*/ 63 h 213"/>
                    <a:gd name="T78" fmla="*/ 59 w 75"/>
                    <a:gd name="T79" fmla="*/ 59 h 213"/>
                    <a:gd name="T80" fmla="*/ 61 w 75"/>
                    <a:gd name="T81" fmla="*/ 53 h 213"/>
                    <a:gd name="T82" fmla="*/ 62 w 75"/>
                    <a:gd name="T83" fmla="*/ 46 h 213"/>
                    <a:gd name="T84" fmla="*/ 64 w 75"/>
                    <a:gd name="T85" fmla="*/ 42 h 213"/>
                    <a:gd name="T86" fmla="*/ 65 w 75"/>
                    <a:gd name="T87" fmla="*/ 36 h 213"/>
                    <a:gd name="T88" fmla="*/ 67 w 75"/>
                    <a:gd name="T89" fmla="*/ 31 h 213"/>
                    <a:gd name="T90" fmla="*/ 69 w 75"/>
                    <a:gd name="T91" fmla="*/ 24 h 213"/>
                    <a:gd name="T92" fmla="*/ 71 w 75"/>
                    <a:gd name="T93" fmla="*/ 17 h 213"/>
                    <a:gd name="T94" fmla="*/ 71 w 75"/>
                    <a:gd name="T95" fmla="*/ 13 h 213"/>
                    <a:gd name="T96" fmla="*/ 74 w 75"/>
                    <a:gd name="T97" fmla="*/ 6 h 213"/>
                    <a:gd name="T98" fmla="*/ 75 w 75"/>
                    <a:gd name="T99" fmla="*/ 0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3">
                      <a:moveTo>
                        <a:pt x="0" y="213"/>
                      </a:moveTo>
                      <a:lnTo>
                        <a:pt x="2" y="210"/>
                      </a:lnTo>
                      <a:lnTo>
                        <a:pt x="3" y="207"/>
                      </a:lnTo>
                      <a:lnTo>
                        <a:pt x="5" y="203"/>
                      </a:lnTo>
                      <a:lnTo>
                        <a:pt x="6" y="200"/>
                      </a:lnTo>
                      <a:lnTo>
                        <a:pt x="7" y="199"/>
                      </a:lnTo>
                      <a:lnTo>
                        <a:pt x="10" y="196"/>
                      </a:lnTo>
                      <a:lnTo>
                        <a:pt x="10" y="191"/>
                      </a:lnTo>
                      <a:lnTo>
                        <a:pt x="12" y="188"/>
                      </a:lnTo>
                      <a:lnTo>
                        <a:pt x="15" y="187"/>
                      </a:lnTo>
                      <a:lnTo>
                        <a:pt x="15" y="183"/>
                      </a:lnTo>
                      <a:lnTo>
                        <a:pt x="18" y="180"/>
                      </a:lnTo>
                      <a:lnTo>
                        <a:pt x="19" y="175"/>
                      </a:lnTo>
                      <a:lnTo>
                        <a:pt x="20" y="173"/>
                      </a:lnTo>
                      <a:lnTo>
                        <a:pt x="22" y="170"/>
                      </a:lnTo>
                      <a:lnTo>
                        <a:pt x="23" y="165"/>
                      </a:lnTo>
                      <a:lnTo>
                        <a:pt x="25" y="163"/>
                      </a:lnTo>
                      <a:lnTo>
                        <a:pt x="26" y="158"/>
                      </a:lnTo>
                      <a:lnTo>
                        <a:pt x="28" y="155"/>
                      </a:lnTo>
                      <a:lnTo>
                        <a:pt x="29" y="151"/>
                      </a:lnTo>
                      <a:lnTo>
                        <a:pt x="32" y="147"/>
                      </a:lnTo>
                      <a:lnTo>
                        <a:pt x="32" y="144"/>
                      </a:lnTo>
                      <a:lnTo>
                        <a:pt x="33" y="139"/>
                      </a:lnTo>
                      <a:lnTo>
                        <a:pt x="36" y="134"/>
                      </a:lnTo>
                      <a:lnTo>
                        <a:pt x="36" y="129"/>
                      </a:lnTo>
                      <a:lnTo>
                        <a:pt x="38" y="127"/>
                      </a:lnTo>
                      <a:lnTo>
                        <a:pt x="41" y="122"/>
                      </a:lnTo>
                      <a:lnTo>
                        <a:pt x="41" y="116"/>
                      </a:lnTo>
                      <a:lnTo>
                        <a:pt x="43" y="114"/>
                      </a:lnTo>
                      <a:lnTo>
                        <a:pt x="45" y="109"/>
                      </a:lnTo>
                      <a:lnTo>
                        <a:pt x="45" y="103"/>
                      </a:lnTo>
                      <a:lnTo>
                        <a:pt x="48" y="99"/>
                      </a:lnTo>
                      <a:lnTo>
                        <a:pt x="49" y="95"/>
                      </a:lnTo>
                      <a:lnTo>
                        <a:pt x="51" y="89"/>
                      </a:lnTo>
                      <a:lnTo>
                        <a:pt x="52" y="85"/>
                      </a:lnTo>
                      <a:lnTo>
                        <a:pt x="54" y="79"/>
                      </a:lnTo>
                      <a:lnTo>
                        <a:pt x="55" y="73"/>
                      </a:lnTo>
                      <a:lnTo>
                        <a:pt x="56" y="69"/>
                      </a:lnTo>
                      <a:lnTo>
                        <a:pt x="58" y="63"/>
                      </a:lnTo>
                      <a:lnTo>
                        <a:pt x="59" y="59"/>
                      </a:lnTo>
                      <a:lnTo>
                        <a:pt x="61" y="53"/>
                      </a:lnTo>
                      <a:lnTo>
                        <a:pt x="62" y="46"/>
                      </a:lnTo>
                      <a:lnTo>
                        <a:pt x="64" y="42"/>
                      </a:lnTo>
                      <a:lnTo>
                        <a:pt x="65" y="36"/>
                      </a:lnTo>
                      <a:lnTo>
                        <a:pt x="67" y="31"/>
                      </a:lnTo>
                      <a:lnTo>
                        <a:pt x="69" y="24"/>
                      </a:lnTo>
                      <a:lnTo>
                        <a:pt x="71" y="17"/>
                      </a:lnTo>
                      <a:lnTo>
                        <a:pt x="71" y="13"/>
                      </a:lnTo>
                      <a:lnTo>
                        <a:pt x="74" y="6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9" name="Freeform 553"/>
                <p:cNvSpPr>
                  <a:spLocks/>
                </p:cNvSpPr>
                <p:nvPr/>
              </p:nvSpPr>
              <p:spPr bwMode="auto">
                <a:xfrm>
                  <a:off x="1933576" y="3426619"/>
                  <a:ext cx="39688" cy="207963"/>
                </a:xfrm>
                <a:custGeom>
                  <a:avLst/>
                  <a:gdLst>
                    <a:gd name="T0" fmla="*/ 0 w 75"/>
                    <a:gd name="T1" fmla="*/ 393 h 393"/>
                    <a:gd name="T2" fmla="*/ 2 w 75"/>
                    <a:gd name="T3" fmla="*/ 386 h 393"/>
                    <a:gd name="T4" fmla="*/ 3 w 75"/>
                    <a:gd name="T5" fmla="*/ 381 h 393"/>
                    <a:gd name="T6" fmla="*/ 4 w 75"/>
                    <a:gd name="T7" fmla="*/ 373 h 393"/>
                    <a:gd name="T8" fmla="*/ 6 w 75"/>
                    <a:gd name="T9" fmla="*/ 365 h 393"/>
                    <a:gd name="T10" fmla="*/ 7 w 75"/>
                    <a:gd name="T11" fmla="*/ 360 h 393"/>
                    <a:gd name="T12" fmla="*/ 9 w 75"/>
                    <a:gd name="T13" fmla="*/ 352 h 393"/>
                    <a:gd name="T14" fmla="*/ 10 w 75"/>
                    <a:gd name="T15" fmla="*/ 347 h 393"/>
                    <a:gd name="T16" fmla="*/ 12 w 75"/>
                    <a:gd name="T17" fmla="*/ 338 h 393"/>
                    <a:gd name="T18" fmla="*/ 13 w 75"/>
                    <a:gd name="T19" fmla="*/ 332 h 393"/>
                    <a:gd name="T20" fmla="*/ 16 w 75"/>
                    <a:gd name="T21" fmla="*/ 325 h 393"/>
                    <a:gd name="T22" fmla="*/ 16 w 75"/>
                    <a:gd name="T23" fmla="*/ 318 h 393"/>
                    <a:gd name="T24" fmla="*/ 17 w 75"/>
                    <a:gd name="T25" fmla="*/ 311 h 393"/>
                    <a:gd name="T26" fmla="*/ 20 w 75"/>
                    <a:gd name="T27" fmla="*/ 304 h 393"/>
                    <a:gd name="T28" fmla="*/ 20 w 75"/>
                    <a:gd name="T29" fmla="*/ 295 h 393"/>
                    <a:gd name="T30" fmla="*/ 23 w 75"/>
                    <a:gd name="T31" fmla="*/ 288 h 393"/>
                    <a:gd name="T32" fmla="*/ 25 w 75"/>
                    <a:gd name="T33" fmla="*/ 280 h 393"/>
                    <a:gd name="T34" fmla="*/ 25 w 75"/>
                    <a:gd name="T35" fmla="*/ 273 h 393"/>
                    <a:gd name="T36" fmla="*/ 28 w 75"/>
                    <a:gd name="T37" fmla="*/ 265 h 393"/>
                    <a:gd name="T38" fmla="*/ 29 w 75"/>
                    <a:gd name="T39" fmla="*/ 257 h 393"/>
                    <a:gd name="T40" fmla="*/ 30 w 75"/>
                    <a:gd name="T41" fmla="*/ 249 h 393"/>
                    <a:gd name="T42" fmla="*/ 32 w 75"/>
                    <a:gd name="T43" fmla="*/ 242 h 393"/>
                    <a:gd name="T44" fmla="*/ 33 w 75"/>
                    <a:gd name="T45" fmla="*/ 231 h 393"/>
                    <a:gd name="T46" fmla="*/ 35 w 75"/>
                    <a:gd name="T47" fmla="*/ 224 h 393"/>
                    <a:gd name="T48" fmla="*/ 36 w 75"/>
                    <a:gd name="T49" fmla="*/ 216 h 393"/>
                    <a:gd name="T50" fmla="*/ 38 w 75"/>
                    <a:gd name="T51" fmla="*/ 208 h 393"/>
                    <a:gd name="T52" fmla="*/ 40 w 75"/>
                    <a:gd name="T53" fmla="*/ 200 h 393"/>
                    <a:gd name="T54" fmla="*/ 42 w 75"/>
                    <a:gd name="T55" fmla="*/ 191 h 393"/>
                    <a:gd name="T56" fmla="*/ 42 w 75"/>
                    <a:gd name="T57" fmla="*/ 184 h 393"/>
                    <a:gd name="T58" fmla="*/ 45 w 75"/>
                    <a:gd name="T59" fmla="*/ 174 h 393"/>
                    <a:gd name="T60" fmla="*/ 46 w 75"/>
                    <a:gd name="T61" fmla="*/ 167 h 393"/>
                    <a:gd name="T62" fmla="*/ 48 w 75"/>
                    <a:gd name="T63" fmla="*/ 157 h 393"/>
                    <a:gd name="T64" fmla="*/ 49 w 75"/>
                    <a:gd name="T65" fmla="*/ 148 h 393"/>
                    <a:gd name="T66" fmla="*/ 51 w 75"/>
                    <a:gd name="T67" fmla="*/ 139 h 393"/>
                    <a:gd name="T68" fmla="*/ 52 w 75"/>
                    <a:gd name="T69" fmla="*/ 131 h 393"/>
                    <a:gd name="T70" fmla="*/ 53 w 75"/>
                    <a:gd name="T71" fmla="*/ 123 h 393"/>
                    <a:gd name="T72" fmla="*/ 55 w 75"/>
                    <a:gd name="T73" fmla="*/ 113 h 393"/>
                    <a:gd name="T74" fmla="*/ 56 w 75"/>
                    <a:gd name="T75" fmla="*/ 105 h 393"/>
                    <a:gd name="T76" fmla="*/ 58 w 75"/>
                    <a:gd name="T77" fmla="*/ 95 h 393"/>
                    <a:gd name="T78" fmla="*/ 59 w 75"/>
                    <a:gd name="T79" fmla="*/ 87 h 393"/>
                    <a:gd name="T80" fmla="*/ 61 w 75"/>
                    <a:gd name="T81" fmla="*/ 79 h 393"/>
                    <a:gd name="T82" fmla="*/ 62 w 75"/>
                    <a:gd name="T83" fmla="*/ 69 h 393"/>
                    <a:gd name="T84" fmla="*/ 64 w 75"/>
                    <a:gd name="T85" fmla="*/ 60 h 393"/>
                    <a:gd name="T86" fmla="*/ 65 w 75"/>
                    <a:gd name="T87" fmla="*/ 51 h 393"/>
                    <a:gd name="T88" fmla="*/ 66 w 75"/>
                    <a:gd name="T89" fmla="*/ 43 h 393"/>
                    <a:gd name="T90" fmla="*/ 69 w 75"/>
                    <a:gd name="T91" fmla="*/ 34 h 393"/>
                    <a:gd name="T92" fmla="*/ 69 w 75"/>
                    <a:gd name="T93" fmla="*/ 26 h 393"/>
                    <a:gd name="T94" fmla="*/ 71 w 75"/>
                    <a:gd name="T95" fmla="*/ 17 h 393"/>
                    <a:gd name="T96" fmla="*/ 74 w 75"/>
                    <a:gd name="T97" fmla="*/ 7 h 393"/>
                    <a:gd name="T98" fmla="*/ 75 w 75"/>
                    <a:gd name="T99" fmla="*/ 0 h 3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93">
                      <a:moveTo>
                        <a:pt x="0" y="393"/>
                      </a:moveTo>
                      <a:lnTo>
                        <a:pt x="2" y="386"/>
                      </a:lnTo>
                      <a:lnTo>
                        <a:pt x="3" y="381"/>
                      </a:lnTo>
                      <a:lnTo>
                        <a:pt x="4" y="373"/>
                      </a:lnTo>
                      <a:lnTo>
                        <a:pt x="6" y="365"/>
                      </a:lnTo>
                      <a:lnTo>
                        <a:pt x="7" y="360"/>
                      </a:lnTo>
                      <a:lnTo>
                        <a:pt x="9" y="352"/>
                      </a:lnTo>
                      <a:lnTo>
                        <a:pt x="10" y="347"/>
                      </a:lnTo>
                      <a:lnTo>
                        <a:pt x="12" y="338"/>
                      </a:lnTo>
                      <a:lnTo>
                        <a:pt x="13" y="332"/>
                      </a:lnTo>
                      <a:lnTo>
                        <a:pt x="16" y="325"/>
                      </a:lnTo>
                      <a:lnTo>
                        <a:pt x="16" y="318"/>
                      </a:lnTo>
                      <a:lnTo>
                        <a:pt x="17" y="311"/>
                      </a:lnTo>
                      <a:lnTo>
                        <a:pt x="20" y="304"/>
                      </a:lnTo>
                      <a:lnTo>
                        <a:pt x="20" y="295"/>
                      </a:lnTo>
                      <a:lnTo>
                        <a:pt x="23" y="288"/>
                      </a:lnTo>
                      <a:lnTo>
                        <a:pt x="25" y="280"/>
                      </a:lnTo>
                      <a:lnTo>
                        <a:pt x="25" y="273"/>
                      </a:lnTo>
                      <a:lnTo>
                        <a:pt x="28" y="265"/>
                      </a:lnTo>
                      <a:lnTo>
                        <a:pt x="29" y="257"/>
                      </a:lnTo>
                      <a:lnTo>
                        <a:pt x="30" y="249"/>
                      </a:lnTo>
                      <a:lnTo>
                        <a:pt x="32" y="242"/>
                      </a:lnTo>
                      <a:lnTo>
                        <a:pt x="33" y="231"/>
                      </a:lnTo>
                      <a:lnTo>
                        <a:pt x="35" y="224"/>
                      </a:lnTo>
                      <a:lnTo>
                        <a:pt x="36" y="216"/>
                      </a:lnTo>
                      <a:lnTo>
                        <a:pt x="38" y="208"/>
                      </a:lnTo>
                      <a:lnTo>
                        <a:pt x="40" y="200"/>
                      </a:lnTo>
                      <a:lnTo>
                        <a:pt x="42" y="191"/>
                      </a:lnTo>
                      <a:lnTo>
                        <a:pt x="42" y="184"/>
                      </a:lnTo>
                      <a:lnTo>
                        <a:pt x="45" y="174"/>
                      </a:lnTo>
                      <a:lnTo>
                        <a:pt x="46" y="167"/>
                      </a:lnTo>
                      <a:lnTo>
                        <a:pt x="48" y="157"/>
                      </a:lnTo>
                      <a:lnTo>
                        <a:pt x="49" y="148"/>
                      </a:lnTo>
                      <a:lnTo>
                        <a:pt x="51" y="139"/>
                      </a:lnTo>
                      <a:lnTo>
                        <a:pt x="52" y="131"/>
                      </a:lnTo>
                      <a:lnTo>
                        <a:pt x="53" y="123"/>
                      </a:lnTo>
                      <a:lnTo>
                        <a:pt x="55" y="113"/>
                      </a:lnTo>
                      <a:lnTo>
                        <a:pt x="56" y="105"/>
                      </a:lnTo>
                      <a:lnTo>
                        <a:pt x="58" y="95"/>
                      </a:lnTo>
                      <a:lnTo>
                        <a:pt x="59" y="87"/>
                      </a:lnTo>
                      <a:lnTo>
                        <a:pt x="61" y="79"/>
                      </a:lnTo>
                      <a:lnTo>
                        <a:pt x="62" y="69"/>
                      </a:lnTo>
                      <a:lnTo>
                        <a:pt x="64" y="60"/>
                      </a:lnTo>
                      <a:lnTo>
                        <a:pt x="65" y="51"/>
                      </a:lnTo>
                      <a:lnTo>
                        <a:pt x="66" y="43"/>
                      </a:lnTo>
                      <a:lnTo>
                        <a:pt x="69" y="34"/>
                      </a:lnTo>
                      <a:lnTo>
                        <a:pt x="69" y="26"/>
                      </a:lnTo>
                      <a:lnTo>
                        <a:pt x="71" y="17"/>
                      </a:lnTo>
                      <a:lnTo>
                        <a:pt x="74" y="7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0" name="Freeform 554"/>
                <p:cNvSpPr>
                  <a:spLocks/>
                </p:cNvSpPr>
                <p:nvPr/>
              </p:nvSpPr>
              <p:spPr bwMode="auto">
                <a:xfrm>
                  <a:off x="1973263" y="3293269"/>
                  <a:ext cx="39688" cy="133350"/>
                </a:xfrm>
                <a:custGeom>
                  <a:avLst/>
                  <a:gdLst>
                    <a:gd name="T0" fmla="*/ 0 w 75"/>
                    <a:gd name="T1" fmla="*/ 250 h 250"/>
                    <a:gd name="T2" fmla="*/ 1 w 75"/>
                    <a:gd name="T3" fmla="*/ 240 h 250"/>
                    <a:gd name="T4" fmla="*/ 3 w 75"/>
                    <a:gd name="T5" fmla="*/ 232 h 250"/>
                    <a:gd name="T6" fmla="*/ 4 w 75"/>
                    <a:gd name="T7" fmla="*/ 224 h 250"/>
                    <a:gd name="T8" fmla="*/ 6 w 75"/>
                    <a:gd name="T9" fmla="*/ 215 h 250"/>
                    <a:gd name="T10" fmla="*/ 7 w 75"/>
                    <a:gd name="T11" fmla="*/ 206 h 250"/>
                    <a:gd name="T12" fmla="*/ 9 w 75"/>
                    <a:gd name="T13" fmla="*/ 198 h 250"/>
                    <a:gd name="T14" fmla="*/ 12 w 75"/>
                    <a:gd name="T15" fmla="*/ 191 h 250"/>
                    <a:gd name="T16" fmla="*/ 12 w 75"/>
                    <a:gd name="T17" fmla="*/ 182 h 250"/>
                    <a:gd name="T18" fmla="*/ 13 w 75"/>
                    <a:gd name="T19" fmla="*/ 173 h 250"/>
                    <a:gd name="T20" fmla="*/ 16 w 75"/>
                    <a:gd name="T21" fmla="*/ 166 h 250"/>
                    <a:gd name="T22" fmla="*/ 16 w 75"/>
                    <a:gd name="T23" fmla="*/ 159 h 250"/>
                    <a:gd name="T24" fmla="*/ 19 w 75"/>
                    <a:gd name="T25" fmla="*/ 150 h 250"/>
                    <a:gd name="T26" fmla="*/ 20 w 75"/>
                    <a:gd name="T27" fmla="*/ 143 h 250"/>
                    <a:gd name="T28" fmla="*/ 22 w 75"/>
                    <a:gd name="T29" fmla="*/ 134 h 250"/>
                    <a:gd name="T30" fmla="*/ 23 w 75"/>
                    <a:gd name="T31" fmla="*/ 129 h 250"/>
                    <a:gd name="T32" fmla="*/ 25 w 75"/>
                    <a:gd name="T33" fmla="*/ 120 h 250"/>
                    <a:gd name="T34" fmla="*/ 26 w 75"/>
                    <a:gd name="T35" fmla="*/ 114 h 250"/>
                    <a:gd name="T36" fmla="*/ 27 w 75"/>
                    <a:gd name="T37" fmla="*/ 106 h 250"/>
                    <a:gd name="T38" fmla="*/ 29 w 75"/>
                    <a:gd name="T39" fmla="*/ 100 h 250"/>
                    <a:gd name="T40" fmla="*/ 30 w 75"/>
                    <a:gd name="T41" fmla="*/ 94 h 250"/>
                    <a:gd name="T42" fmla="*/ 32 w 75"/>
                    <a:gd name="T43" fmla="*/ 87 h 250"/>
                    <a:gd name="T44" fmla="*/ 33 w 75"/>
                    <a:gd name="T45" fmla="*/ 81 h 250"/>
                    <a:gd name="T46" fmla="*/ 35 w 75"/>
                    <a:gd name="T47" fmla="*/ 74 h 250"/>
                    <a:gd name="T48" fmla="*/ 36 w 75"/>
                    <a:gd name="T49" fmla="*/ 68 h 250"/>
                    <a:gd name="T50" fmla="*/ 38 w 75"/>
                    <a:gd name="T51" fmla="*/ 64 h 250"/>
                    <a:gd name="T52" fmla="*/ 40 w 75"/>
                    <a:gd name="T53" fmla="*/ 57 h 250"/>
                    <a:gd name="T54" fmla="*/ 40 w 75"/>
                    <a:gd name="T55" fmla="*/ 52 h 250"/>
                    <a:gd name="T56" fmla="*/ 42 w 75"/>
                    <a:gd name="T57" fmla="*/ 48 h 250"/>
                    <a:gd name="T58" fmla="*/ 45 w 75"/>
                    <a:gd name="T59" fmla="*/ 42 h 250"/>
                    <a:gd name="T60" fmla="*/ 46 w 75"/>
                    <a:gd name="T61" fmla="*/ 38 h 250"/>
                    <a:gd name="T62" fmla="*/ 48 w 75"/>
                    <a:gd name="T63" fmla="*/ 34 h 250"/>
                    <a:gd name="T64" fmla="*/ 49 w 75"/>
                    <a:gd name="T65" fmla="*/ 29 h 250"/>
                    <a:gd name="T66" fmla="*/ 50 w 75"/>
                    <a:gd name="T67" fmla="*/ 26 h 250"/>
                    <a:gd name="T68" fmla="*/ 52 w 75"/>
                    <a:gd name="T69" fmla="*/ 22 h 250"/>
                    <a:gd name="T70" fmla="*/ 53 w 75"/>
                    <a:gd name="T71" fmla="*/ 19 h 250"/>
                    <a:gd name="T72" fmla="*/ 55 w 75"/>
                    <a:gd name="T73" fmla="*/ 16 h 250"/>
                    <a:gd name="T74" fmla="*/ 58 w 75"/>
                    <a:gd name="T75" fmla="*/ 13 h 250"/>
                    <a:gd name="T76" fmla="*/ 58 w 75"/>
                    <a:gd name="T77" fmla="*/ 11 h 250"/>
                    <a:gd name="T78" fmla="*/ 59 w 75"/>
                    <a:gd name="T79" fmla="*/ 8 h 250"/>
                    <a:gd name="T80" fmla="*/ 62 w 75"/>
                    <a:gd name="T81" fmla="*/ 6 h 250"/>
                    <a:gd name="T82" fmla="*/ 62 w 75"/>
                    <a:gd name="T83" fmla="*/ 6 h 250"/>
                    <a:gd name="T84" fmla="*/ 65 w 75"/>
                    <a:gd name="T85" fmla="*/ 5 h 250"/>
                    <a:gd name="T86" fmla="*/ 66 w 75"/>
                    <a:gd name="T87" fmla="*/ 3 h 250"/>
                    <a:gd name="T88" fmla="*/ 66 w 75"/>
                    <a:gd name="T89" fmla="*/ 2 h 250"/>
                    <a:gd name="T90" fmla="*/ 69 w 75"/>
                    <a:gd name="T91" fmla="*/ 2 h 250"/>
                    <a:gd name="T92" fmla="*/ 71 w 75"/>
                    <a:gd name="T93" fmla="*/ 0 h 250"/>
                    <a:gd name="T94" fmla="*/ 72 w 75"/>
                    <a:gd name="T95" fmla="*/ 0 h 250"/>
                    <a:gd name="T96" fmla="*/ 74 w 75"/>
                    <a:gd name="T97" fmla="*/ 2 h 250"/>
                    <a:gd name="T98" fmla="*/ 75 w 75"/>
                    <a:gd name="T99" fmla="*/ 2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50">
                      <a:moveTo>
                        <a:pt x="0" y="250"/>
                      </a:moveTo>
                      <a:lnTo>
                        <a:pt x="1" y="240"/>
                      </a:lnTo>
                      <a:lnTo>
                        <a:pt x="3" y="232"/>
                      </a:lnTo>
                      <a:lnTo>
                        <a:pt x="4" y="224"/>
                      </a:lnTo>
                      <a:lnTo>
                        <a:pt x="6" y="215"/>
                      </a:lnTo>
                      <a:lnTo>
                        <a:pt x="7" y="206"/>
                      </a:lnTo>
                      <a:lnTo>
                        <a:pt x="9" y="198"/>
                      </a:lnTo>
                      <a:lnTo>
                        <a:pt x="12" y="191"/>
                      </a:lnTo>
                      <a:lnTo>
                        <a:pt x="12" y="182"/>
                      </a:lnTo>
                      <a:lnTo>
                        <a:pt x="13" y="173"/>
                      </a:lnTo>
                      <a:lnTo>
                        <a:pt x="16" y="166"/>
                      </a:lnTo>
                      <a:lnTo>
                        <a:pt x="16" y="159"/>
                      </a:lnTo>
                      <a:lnTo>
                        <a:pt x="19" y="150"/>
                      </a:lnTo>
                      <a:lnTo>
                        <a:pt x="20" y="143"/>
                      </a:lnTo>
                      <a:lnTo>
                        <a:pt x="22" y="134"/>
                      </a:lnTo>
                      <a:lnTo>
                        <a:pt x="23" y="129"/>
                      </a:lnTo>
                      <a:lnTo>
                        <a:pt x="25" y="120"/>
                      </a:lnTo>
                      <a:lnTo>
                        <a:pt x="26" y="114"/>
                      </a:lnTo>
                      <a:lnTo>
                        <a:pt x="27" y="106"/>
                      </a:lnTo>
                      <a:lnTo>
                        <a:pt x="29" y="100"/>
                      </a:lnTo>
                      <a:lnTo>
                        <a:pt x="30" y="94"/>
                      </a:lnTo>
                      <a:lnTo>
                        <a:pt x="32" y="87"/>
                      </a:lnTo>
                      <a:lnTo>
                        <a:pt x="33" y="81"/>
                      </a:lnTo>
                      <a:lnTo>
                        <a:pt x="35" y="74"/>
                      </a:lnTo>
                      <a:lnTo>
                        <a:pt x="36" y="68"/>
                      </a:lnTo>
                      <a:lnTo>
                        <a:pt x="38" y="64"/>
                      </a:lnTo>
                      <a:lnTo>
                        <a:pt x="40" y="57"/>
                      </a:lnTo>
                      <a:lnTo>
                        <a:pt x="40" y="52"/>
                      </a:lnTo>
                      <a:lnTo>
                        <a:pt x="42" y="48"/>
                      </a:lnTo>
                      <a:lnTo>
                        <a:pt x="45" y="42"/>
                      </a:lnTo>
                      <a:lnTo>
                        <a:pt x="46" y="38"/>
                      </a:lnTo>
                      <a:lnTo>
                        <a:pt x="48" y="34"/>
                      </a:lnTo>
                      <a:lnTo>
                        <a:pt x="49" y="29"/>
                      </a:lnTo>
                      <a:lnTo>
                        <a:pt x="50" y="26"/>
                      </a:lnTo>
                      <a:lnTo>
                        <a:pt x="52" y="22"/>
                      </a:lnTo>
                      <a:lnTo>
                        <a:pt x="53" y="19"/>
                      </a:lnTo>
                      <a:lnTo>
                        <a:pt x="55" y="16"/>
                      </a:lnTo>
                      <a:lnTo>
                        <a:pt x="58" y="13"/>
                      </a:lnTo>
                      <a:lnTo>
                        <a:pt x="58" y="11"/>
                      </a:lnTo>
                      <a:lnTo>
                        <a:pt x="59" y="8"/>
                      </a:lnTo>
                      <a:lnTo>
                        <a:pt x="62" y="6"/>
                      </a:lnTo>
                      <a:lnTo>
                        <a:pt x="62" y="6"/>
                      </a:lnTo>
                      <a:lnTo>
                        <a:pt x="65" y="5"/>
                      </a:lnTo>
                      <a:lnTo>
                        <a:pt x="66" y="3"/>
                      </a:lnTo>
                      <a:lnTo>
                        <a:pt x="66" y="2"/>
                      </a:lnTo>
                      <a:lnTo>
                        <a:pt x="69" y="2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2"/>
                      </a:lnTo>
                      <a:lnTo>
                        <a:pt x="75" y="2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1" name="Freeform 555"/>
                <p:cNvSpPr>
                  <a:spLocks/>
                </p:cNvSpPr>
                <p:nvPr/>
              </p:nvSpPr>
              <p:spPr bwMode="auto">
                <a:xfrm>
                  <a:off x="2012951" y="3294857"/>
                  <a:ext cx="39688" cy="160338"/>
                </a:xfrm>
                <a:custGeom>
                  <a:avLst/>
                  <a:gdLst>
                    <a:gd name="T0" fmla="*/ 0 w 75"/>
                    <a:gd name="T1" fmla="*/ 0 h 303"/>
                    <a:gd name="T2" fmla="*/ 1 w 75"/>
                    <a:gd name="T3" fmla="*/ 0 h 303"/>
                    <a:gd name="T4" fmla="*/ 3 w 75"/>
                    <a:gd name="T5" fmla="*/ 2 h 303"/>
                    <a:gd name="T6" fmla="*/ 4 w 75"/>
                    <a:gd name="T7" fmla="*/ 3 h 303"/>
                    <a:gd name="T8" fmla="*/ 6 w 75"/>
                    <a:gd name="T9" fmla="*/ 5 h 303"/>
                    <a:gd name="T10" fmla="*/ 7 w 75"/>
                    <a:gd name="T11" fmla="*/ 8 h 303"/>
                    <a:gd name="T12" fmla="*/ 9 w 75"/>
                    <a:gd name="T13" fmla="*/ 9 h 303"/>
                    <a:gd name="T14" fmla="*/ 11 w 75"/>
                    <a:gd name="T15" fmla="*/ 12 h 303"/>
                    <a:gd name="T16" fmla="*/ 11 w 75"/>
                    <a:gd name="T17" fmla="*/ 15 h 303"/>
                    <a:gd name="T18" fmla="*/ 13 w 75"/>
                    <a:gd name="T19" fmla="*/ 18 h 303"/>
                    <a:gd name="T20" fmla="*/ 16 w 75"/>
                    <a:gd name="T21" fmla="*/ 22 h 303"/>
                    <a:gd name="T22" fmla="*/ 17 w 75"/>
                    <a:gd name="T23" fmla="*/ 23 h 303"/>
                    <a:gd name="T24" fmla="*/ 19 w 75"/>
                    <a:gd name="T25" fmla="*/ 28 h 303"/>
                    <a:gd name="T26" fmla="*/ 20 w 75"/>
                    <a:gd name="T27" fmla="*/ 32 h 303"/>
                    <a:gd name="T28" fmla="*/ 22 w 75"/>
                    <a:gd name="T29" fmla="*/ 36 h 303"/>
                    <a:gd name="T30" fmla="*/ 23 w 75"/>
                    <a:gd name="T31" fmla="*/ 41 h 303"/>
                    <a:gd name="T32" fmla="*/ 24 w 75"/>
                    <a:gd name="T33" fmla="*/ 46 h 303"/>
                    <a:gd name="T34" fmla="*/ 26 w 75"/>
                    <a:gd name="T35" fmla="*/ 52 h 303"/>
                    <a:gd name="T36" fmla="*/ 29 w 75"/>
                    <a:gd name="T37" fmla="*/ 57 h 303"/>
                    <a:gd name="T38" fmla="*/ 29 w 75"/>
                    <a:gd name="T39" fmla="*/ 62 h 303"/>
                    <a:gd name="T40" fmla="*/ 30 w 75"/>
                    <a:gd name="T41" fmla="*/ 67 h 303"/>
                    <a:gd name="T42" fmla="*/ 33 w 75"/>
                    <a:gd name="T43" fmla="*/ 74 h 303"/>
                    <a:gd name="T44" fmla="*/ 33 w 75"/>
                    <a:gd name="T45" fmla="*/ 81 h 303"/>
                    <a:gd name="T46" fmla="*/ 36 w 75"/>
                    <a:gd name="T47" fmla="*/ 87 h 303"/>
                    <a:gd name="T48" fmla="*/ 37 w 75"/>
                    <a:gd name="T49" fmla="*/ 94 h 303"/>
                    <a:gd name="T50" fmla="*/ 37 w 75"/>
                    <a:gd name="T51" fmla="*/ 100 h 303"/>
                    <a:gd name="T52" fmla="*/ 40 w 75"/>
                    <a:gd name="T53" fmla="*/ 107 h 303"/>
                    <a:gd name="T54" fmla="*/ 42 w 75"/>
                    <a:gd name="T55" fmla="*/ 114 h 303"/>
                    <a:gd name="T56" fmla="*/ 43 w 75"/>
                    <a:gd name="T57" fmla="*/ 121 h 303"/>
                    <a:gd name="T58" fmla="*/ 45 w 75"/>
                    <a:gd name="T59" fmla="*/ 129 h 303"/>
                    <a:gd name="T60" fmla="*/ 46 w 75"/>
                    <a:gd name="T61" fmla="*/ 137 h 303"/>
                    <a:gd name="T62" fmla="*/ 47 w 75"/>
                    <a:gd name="T63" fmla="*/ 144 h 303"/>
                    <a:gd name="T64" fmla="*/ 49 w 75"/>
                    <a:gd name="T65" fmla="*/ 153 h 303"/>
                    <a:gd name="T66" fmla="*/ 50 w 75"/>
                    <a:gd name="T67" fmla="*/ 160 h 303"/>
                    <a:gd name="T68" fmla="*/ 52 w 75"/>
                    <a:gd name="T69" fmla="*/ 169 h 303"/>
                    <a:gd name="T70" fmla="*/ 53 w 75"/>
                    <a:gd name="T71" fmla="*/ 178 h 303"/>
                    <a:gd name="T72" fmla="*/ 55 w 75"/>
                    <a:gd name="T73" fmla="*/ 185 h 303"/>
                    <a:gd name="T74" fmla="*/ 58 w 75"/>
                    <a:gd name="T75" fmla="*/ 195 h 303"/>
                    <a:gd name="T76" fmla="*/ 58 w 75"/>
                    <a:gd name="T77" fmla="*/ 202 h 303"/>
                    <a:gd name="T78" fmla="*/ 59 w 75"/>
                    <a:gd name="T79" fmla="*/ 212 h 303"/>
                    <a:gd name="T80" fmla="*/ 62 w 75"/>
                    <a:gd name="T81" fmla="*/ 221 h 303"/>
                    <a:gd name="T82" fmla="*/ 63 w 75"/>
                    <a:gd name="T83" fmla="*/ 228 h 303"/>
                    <a:gd name="T84" fmla="*/ 65 w 75"/>
                    <a:gd name="T85" fmla="*/ 238 h 303"/>
                    <a:gd name="T86" fmla="*/ 66 w 75"/>
                    <a:gd name="T87" fmla="*/ 247 h 303"/>
                    <a:gd name="T88" fmla="*/ 68 w 75"/>
                    <a:gd name="T89" fmla="*/ 257 h 303"/>
                    <a:gd name="T90" fmla="*/ 69 w 75"/>
                    <a:gd name="T91" fmla="*/ 267 h 303"/>
                    <a:gd name="T92" fmla="*/ 71 w 75"/>
                    <a:gd name="T93" fmla="*/ 275 h 303"/>
                    <a:gd name="T94" fmla="*/ 72 w 75"/>
                    <a:gd name="T95" fmla="*/ 286 h 303"/>
                    <a:gd name="T96" fmla="*/ 73 w 75"/>
                    <a:gd name="T97" fmla="*/ 294 h 303"/>
                    <a:gd name="T98" fmla="*/ 75 w 75"/>
                    <a:gd name="T99" fmla="*/ 303 h 3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6" y="5"/>
                      </a:lnTo>
                      <a:lnTo>
                        <a:pt x="7" y="8"/>
                      </a:lnTo>
                      <a:lnTo>
                        <a:pt x="9" y="9"/>
                      </a:lnTo>
                      <a:lnTo>
                        <a:pt x="11" y="12"/>
                      </a:lnTo>
                      <a:lnTo>
                        <a:pt x="11" y="15"/>
                      </a:lnTo>
                      <a:lnTo>
                        <a:pt x="13" y="18"/>
                      </a:lnTo>
                      <a:lnTo>
                        <a:pt x="16" y="22"/>
                      </a:lnTo>
                      <a:lnTo>
                        <a:pt x="17" y="23"/>
                      </a:lnTo>
                      <a:lnTo>
                        <a:pt x="19" y="28"/>
                      </a:lnTo>
                      <a:lnTo>
                        <a:pt x="20" y="32"/>
                      </a:lnTo>
                      <a:lnTo>
                        <a:pt x="22" y="36"/>
                      </a:lnTo>
                      <a:lnTo>
                        <a:pt x="23" y="41"/>
                      </a:lnTo>
                      <a:lnTo>
                        <a:pt x="24" y="46"/>
                      </a:lnTo>
                      <a:lnTo>
                        <a:pt x="26" y="52"/>
                      </a:lnTo>
                      <a:lnTo>
                        <a:pt x="29" y="57"/>
                      </a:lnTo>
                      <a:lnTo>
                        <a:pt x="29" y="62"/>
                      </a:lnTo>
                      <a:lnTo>
                        <a:pt x="30" y="67"/>
                      </a:lnTo>
                      <a:lnTo>
                        <a:pt x="33" y="74"/>
                      </a:lnTo>
                      <a:lnTo>
                        <a:pt x="33" y="81"/>
                      </a:lnTo>
                      <a:lnTo>
                        <a:pt x="36" y="87"/>
                      </a:lnTo>
                      <a:lnTo>
                        <a:pt x="37" y="94"/>
                      </a:lnTo>
                      <a:lnTo>
                        <a:pt x="37" y="100"/>
                      </a:lnTo>
                      <a:lnTo>
                        <a:pt x="40" y="107"/>
                      </a:lnTo>
                      <a:lnTo>
                        <a:pt x="42" y="114"/>
                      </a:lnTo>
                      <a:lnTo>
                        <a:pt x="43" y="121"/>
                      </a:lnTo>
                      <a:lnTo>
                        <a:pt x="45" y="129"/>
                      </a:lnTo>
                      <a:lnTo>
                        <a:pt x="46" y="137"/>
                      </a:lnTo>
                      <a:lnTo>
                        <a:pt x="47" y="144"/>
                      </a:lnTo>
                      <a:lnTo>
                        <a:pt x="49" y="153"/>
                      </a:lnTo>
                      <a:lnTo>
                        <a:pt x="50" y="160"/>
                      </a:lnTo>
                      <a:lnTo>
                        <a:pt x="52" y="169"/>
                      </a:lnTo>
                      <a:lnTo>
                        <a:pt x="53" y="178"/>
                      </a:lnTo>
                      <a:lnTo>
                        <a:pt x="55" y="185"/>
                      </a:lnTo>
                      <a:lnTo>
                        <a:pt x="58" y="195"/>
                      </a:lnTo>
                      <a:lnTo>
                        <a:pt x="58" y="202"/>
                      </a:lnTo>
                      <a:lnTo>
                        <a:pt x="59" y="212"/>
                      </a:lnTo>
                      <a:lnTo>
                        <a:pt x="62" y="221"/>
                      </a:lnTo>
                      <a:lnTo>
                        <a:pt x="63" y="228"/>
                      </a:lnTo>
                      <a:lnTo>
                        <a:pt x="65" y="238"/>
                      </a:lnTo>
                      <a:lnTo>
                        <a:pt x="66" y="247"/>
                      </a:lnTo>
                      <a:lnTo>
                        <a:pt x="68" y="257"/>
                      </a:lnTo>
                      <a:lnTo>
                        <a:pt x="69" y="267"/>
                      </a:lnTo>
                      <a:lnTo>
                        <a:pt x="71" y="275"/>
                      </a:lnTo>
                      <a:lnTo>
                        <a:pt x="72" y="286"/>
                      </a:lnTo>
                      <a:lnTo>
                        <a:pt x="73" y="294"/>
                      </a:lnTo>
                      <a:lnTo>
                        <a:pt x="75" y="30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2" name="Freeform 556"/>
                <p:cNvSpPr>
                  <a:spLocks/>
                </p:cNvSpPr>
                <p:nvPr/>
              </p:nvSpPr>
              <p:spPr bwMode="auto">
                <a:xfrm>
                  <a:off x="2052638" y="3455194"/>
                  <a:ext cx="39688" cy="214313"/>
                </a:xfrm>
                <a:custGeom>
                  <a:avLst/>
                  <a:gdLst>
                    <a:gd name="T0" fmla="*/ 0 w 75"/>
                    <a:gd name="T1" fmla="*/ 0 h 403"/>
                    <a:gd name="T2" fmla="*/ 1 w 75"/>
                    <a:gd name="T3" fmla="*/ 10 h 403"/>
                    <a:gd name="T4" fmla="*/ 3 w 75"/>
                    <a:gd name="T5" fmla="*/ 19 h 403"/>
                    <a:gd name="T6" fmla="*/ 4 w 75"/>
                    <a:gd name="T7" fmla="*/ 27 h 403"/>
                    <a:gd name="T8" fmla="*/ 7 w 75"/>
                    <a:gd name="T9" fmla="*/ 39 h 403"/>
                    <a:gd name="T10" fmla="*/ 7 w 75"/>
                    <a:gd name="T11" fmla="*/ 47 h 403"/>
                    <a:gd name="T12" fmla="*/ 8 w 75"/>
                    <a:gd name="T13" fmla="*/ 56 h 403"/>
                    <a:gd name="T14" fmla="*/ 11 w 75"/>
                    <a:gd name="T15" fmla="*/ 66 h 403"/>
                    <a:gd name="T16" fmla="*/ 13 w 75"/>
                    <a:gd name="T17" fmla="*/ 75 h 403"/>
                    <a:gd name="T18" fmla="*/ 14 w 75"/>
                    <a:gd name="T19" fmla="*/ 85 h 403"/>
                    <a:gd name="T20" fmla="*/ 16 w 75"/>
                    <a:gd name="T21" fmla="*/ 95 h 403"/>
                    <a:gd name="T22" fmla="*/ 17 w 75"/>
                    <a:gd name="T23" fmla="*/ 103 h 403"/>
                    <a:gd name="T24" fmla="*/ 19 w 75"/>
                    <a:gd name="T25" fmla="*/ 112 h 403"/>
                    <a:gd name="T26" fmla="*/ 20 w 75"/>
                    <a:gd name="T27" fmla="*/ 122 h 403"/>
                    <a:gd name="T28" fmla="*/ 21 w 75"/>
                    <a:gd name="T29" fmla="*/ 131 h 403"/>
                    <a:gd name="T30" fmla="*/ 23 w 75"/>
                    <a:gd name="T31" fmla="*/ 139 h 403"/>
                    <a:gd name="T32" fmla="*/ 24 w 75"/>
                    <a:gd name="T33" fmla="*/ 150 h 403"/>
                    <a:gd name="T34" fmla="*/ 26 w 75"/>
                    <a:gd name="T35" fmla="*/ 158 h 403"/>
                    <a:gd name="T36" fmla="*/ 29 w 75"/>
                    <a:gd name="T37" fmla="*/ 167 h 403"/>
                    <a:gd name="T38" fmla="*/ 29 w 75"/>
                    <a:gd name="T39" fmla="*/ 175 h 403"/>
                    <a:gd name="T40" fmla="*/ 30 w 75"/>
                    <a:gd name="T41" fmla="*/ 184 h 403"/>
                    <a:gd name="T42" fmla="*/ 33 w 75"/>
                    <a:gd name="T43" fmla="*/ 194 h 403"/>
                    <a:gd name="T44" fmla="*/ 34 w 75"/>
                    <a:gd name="T45" fmla="*/ 203 h 403"/>
                    <a:gd name="T46" fmla="*/ 36 w 75"/>
                    <a:gd name="T47" fmla="*/ 210 h 403"/>
                    <a:gd name="T48" fmla="*/ 37 w 75"/>
                    <a:gd name="T49" fmla="*/ 220 h 403"/>
                    <a:gd name="T50" fmla="*/ 39 w 75"/>
                    <a:gd name="T51" fmla="*/ 227 h 403"/>
                    <a:gd name="T52" fmla="*/ 40 w 75"/>
                    <a:gd name="T53" fmla="*/ 236 h 403"/>
                    <a:gd name="T54" fmla="*/ 42 w 75"/>
                    <a:gd name="T55" fmla="*/ 245 h 403"/>
                    <a:gd name="T56" fmla="*/ 43 w 75"/>
                    <a:gd name="T57" fmla="*/ 252 h 403"/>
                    <a:gd name="T58" fmla="*/ 44 w 75"/>
                    <a:gd name="T59" fmla="*/ 260 h 403"/>
                    <a:gd name="T60" fmla="*/ 46 w 75"/>
                    <a:gd name="T61" fmla="*/ 269 h 403"/>
                    <a:gd name="T62" fmla="*/ 47 w 75"/>
                    <a:gd name="T63" fmla="*/ 276 h 403"/>
                    <a:gd name="T64" fmla="*/ 49 w 75"/>
                    <a:gd name="T65" fmla="*/ 285 h 403"/>
                    <a:gd name="T66" fmla="*/ 50 w 75"/>
                    <a:gd name="T67" fmla="*/ 292 h 403"/>
                    <a:gd name="T68" fmla="*/ 53 w 75"/>
                    <a:gd name="T69" fmla="*/ 299 h 403"/>
                    <a:gd name="T70" fmla="*/ 53 w 75"/>
                    <a:gd name="T71" fmla="*/ 307 h 403"/>
                    <a:gd name="T72" fmla="*/ 55 w 75"/>
                    <a:gd name="T73" fmla="*/ 315 h 403"/>
                    <a:gd name="T74" fmla="*/ 57 w 75"/>
                    <a:gd name="T75" fmla="*/ 322 h 403"/>
                    <a:gd name="T76" fmla="*/ 57 w 75"/>
                    <a:gd name="T77" fmla="*/ 330 h 403"/>
                    <a:gd name="T78" fmla="*/ 60 w 75"/>
                    <a:gd name="T79" fmla="*/ 335 h 403"/>
                    <a:gd name="T80" fmla="*/ 62 w 75"/>
                    <a:gd name="T81" fmla="*/ 344 h 403"/>
                    <a:gd name="T82" fmla="*/ 62 w 75"/>
                    <a:gd name="T83" fmla="*/ 350 h 403"/>
                    <a:gd name="T84" fmla="*/ 65 w 75"/>
                    <a:gd name="T85" fmla="*/ 358 h 403"/>
                    <a:gd name="T86" fmla="*/ 66 w 75"/>
                    <a:gd name="T87" fmla="*/ 364 h 403"/>
                    <a:gd name="T88" fmla="*/ 68 w 75"/>
                    <a:gd name="T89" fmla="*/ 371 h 403"/>
                    <a:gd name="T90" fmla="*/ 69 w 75"/>
                    <a:gd name="T91" fmla="*/ 377 h 403"/>
                    <a:gd name="T92" fmla="*/ 70 w 75"/>
                    <a:gd name="T93" fmla="*/ 384 h 403"/>
                    <a:gd name="T94" fmla="*/ 72 w 75"/>
                    <a:gd name="T95" fmla="*/ 390 h 403"/>
                    <a:gd name="T96" fmla="*/ 75 w 75"/>
                    <a:gd name="T97" fmla="*/ 396 h 403"/>
                    <a:gd name="T98" fmla="*/ 75 w 75"/>
                    <a:gd name="T99" fmla="*/ 403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403">
                      <a:moveTo>
                        <a:pt x="0" y="0"/>
                      </a:moveTo>
                      <a:lnTo>
                        <a:pt x="1" y="10"/>
                      </a:lnTo>
                      <a:lnTo>
                        <a:pt x="3" y="19"/>
                      </a:lnTo>
                      <a:lnTo>
                        <a:pt x="4" y="27"/>
                      </a:lnTo>
                      <a:lnTo>
                        <a:pt x="7" y="39"/>
                      </a:lnTo>
                      <a:lnTo>
                        <a:pt x="7" y="47"/>
                      </a:lnTo>
                      <a:lnTo>
                        <a:pt x="8" y="56"/>
                      </a:lnTo>
                      <a:lnTo>
                        <a:pt x="11" y="66"/>
                      </a:lnTo>
                      <a:lnTo>
                        <a:pt x="13" y="75"/>
                      </a:lnTo>
                      <a:lnTo>
                        <a:pt x="14" y="85"/>
                      </a:lnTo>
                      <a:lnTo>
                        <a:pt x="16" y="95"/>
                      </a:lnTo>
                      <a:lnTo>
                        <a:pt x="17" y="103"/>
                      </a:lnTo>
                      <a:lnTo>
                        <a:pt x="19" y="112"/>
                      </a:lnTo>
                      <a:lnTo>
                        <a:pt x="20" y="122"/>
                      </a:lnTo>
                      <a:lnTo>
                        <a:pt x="21" y="131"/>
                      </a:lnTo>
                      <a:lnTo>
                        <a:pt x="23" y="139"/>
                      </a:lnTo>
                      <a:lnTo>
                        <a:pt x="24" y="150"/>
                      </a:lnTo>
                      <a:lnTo>
                        <a:pt x="26" y="158"/>
                      </a:lnTo>
                      <a:lnTo>
                        <a:pt x="29" y="167"/>
                      </a:lnTo>
                      <a:lnTo>
                        <a:pt x="29" y="175"/>
                      </a:lnTo>
                      <a:lnTo>
                        <a:pt x="30" y="184"/>
                      </a:lnTo>
                      <a:lnTo>
                        <a:pt x="33" y="194"/>
                      </a:lnTo>
                      <a:lnTo>
                        <a:pt x="34" y="203"/>
                      </a:lnTo>
                      <a:lnTo>
                        <a:pt x="36" y="210"/>
                      </a:lnTo>
                      <a:lnTo>
                        <a:pt x="37" y="220"/>
                      </a:lnTo>
                      <a:lnTo>
                        <a:pt x="39" y="227"/>
                      </a:lnTo>
                      <a:lnTo>
                        <a:pt x="40" y="236"/>
                      </a:lnTo>
                      <a:lnTo>
                        <a:pt x="42" y="245"/>
                      </a:lnTo>
                      <a:lnTo>
                        <a:pt x="43" y="252"/>
                      </a:lnTo>
                      <a:lnTo>
                        <a:pt x="44" y="260"/>
                      </a:lnTo>
                      <a:lnTo>
                        <a:pt x="46" y="269"/>
                      </a:lnTo>
                      <a:lnTo>
                        <a:pt x="47" y="276"/>
                      </a:lnTo>
                      <a:lnTo>
                        <a:pt x="49" y="285"/>
                      </a:lnTo>
                      <a:lnTo>
                        <a:pt x="50" y="292"/>
                      </a:lnTo>
                      <a:lnTo>
                        <a:pt x="53" y="299"/>
                      </a:lnTo>
                      <a:lnTo>
                        <a:pt x="53" y="307"/>
                      </a:lnTo>
                      <a:lnTo>
                        <a:pt x="55" y="315"/>
                      </a:lnTo>
                      <a:lnTo>
                        <a:pt x="57" y="322"/>
                      </a:lnTo>
                      <a:lnTo>
                        <a:pt x="57" y="330"/>
                      </a:lnTo>
                      <a:lnTo>
                        <a:pt x="60" y="335"/>
                      </a:lnTo>
                      <a:lnTo>
                        <a:pt x="62" y="344"/>
                      </a:lnTo>
                      <a:lnTo>
                        <a:pt x="62" y="350"/>
                      </a:lnTo>
                      <a:lnTo>
                        <a:pt x="65" y="358"/>
                      </a:lnTo>
                      <a:lnTo>
                        <a:pt x="66" y="364"/>
                      </a:lnTo>
                      <a:lnTo>
                        <a:pt x="68" y="371"/>
                      </a:lnTo>
                      <a:lnTo>
                        <a:pt x="69" y="377"/>
                      </a:lnTo>
                      <a:lnTo>
                        <a:pt x="70" y="384"/>
                      </a:lnTo>
                      <a:lnTo>
                        <a:pt x="72" y="390"/>
                      </a:lnTo>
                      <a:lnTo>
                        <a:pt x="75" y="396"/>
                      </a:lnTo>
                      <a:lnTo>
                        <a:pt x="75" y="40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3" name="Freeform 557"/>
                <p:cNvSpPr>
                  <a:spLocks/>
                </p:cNvSpPr>
                <p:nvPr/>
              </p:nvSpPr>
              <p:spPr bwMode="auto">
                <a:xfrm>
                  <a:off x="2092326" y="3669507"/>
                  <a:ext cx="38100" cy="101600"/>
                </a:xfrm>
                <a:custGeom>
                  <a:avLst/>
                  <a:gdLst>
                    <a:gd name="T0" fmla="*/ 0 w 72"/>
                    <a:gd name="T1" fmla="*/ 0 h 194"/>
                    <a:gd name="T2" fmla="*/ 1 w 72"/>
                    <a:gd name="T3" fmla="*/ 6 h 194"/>
                    <a:gd name="T4" fmla="*/ 4 w 72"/>
                    <a:gd name="T5" fmla="*/ 12 h 194"/>
                    <a:gd name="T6" fmla="*/ 4 w 72"/>
                    <a:gd name="T7" fmla="*/ 17 h 194"/>
                    <a:gd name="T8" fmla="*/ 5 w 72"/>
                    <a:gd name="T9" fmla="*/ 23 h 194"/>
                    <a:gd name="T10" fmla="*/ 8 w 72"/>
                    <a:gd name="T11" fmla="*/ 30 h 194"/>
                    <a:gd name="T12" fmla="*/ 8 w 72"/>
                    <a:gd name="T13" fmla="*/ 35 h 194"/>
                    <a:gd name="T14" fmla="*/ 10 w 72"/>
                    <a:gd name="T15" fmla="*/ 40 h 194"/>
                    <a:gd name="T16" fmla="*/ 13 w 72"/>
                    <a:gd name="T17" fmla="*/ 46 h 194"/>
                    <a:gd name="T18" fmla="*/ 14 w 72"/>
                    <a:gd name="T19" fmla="*/ 50 h 194"/>
                    <a:gd name="T20" fmla="*/ 14 w 72"/>
                    <a:gd name="T21" fmla="*/ 56 h 194"/>
                    <a:gd name="T22" fmla="*/ 17 w 72"/>
                    <a:gd name="T23" fmla="*/ 62 h 194"/>
                    <a:gd name="T24" fmla="*/ 18 w 72"/>
                    <a:gd name="T25" fmla="*/ 68 h 194"/>
                    <a:gd name="T26" fmla="*/ 18 w 72"/>
                    <a:gd name="T27" fmla="*/ 71 h 194"/>
                    <a:gd name="T28" fmla="*/ 21 w 72"/>
                    <a:gd name="T29" fmla="*/ 76 h 194"/>
                    <a:gd name="T30" fmla="*/ 23 w 72"/>
                    <a:gd name="T31" fmla="*/ 82 h 194"/>
                    <a:gd name="T32" fmla="*/ 24 w 72"/>
                    <a:gd name="T33" fmla="*/ 85 h 194"/>
                    <a:gd name="T34" fmla="*/ 26 w 72"/>
                    <a:gd name="T35" fmla="*/ 91 h 194"/>
                    <a:gd name="T36" fmla="*/ 27 w 72"/>
                    <a:gd name="T37" fmla="*/ 95 h 194"/>
                    <a:gd name="T38" fmla="*/ 29 w 72"/>
                    <a:gd name="T39" fmla="*/ 99 h 194"/>
                    <a:gd name="T40" fmla="*/ 30 w 72"/>
                    <a:gd name="T41" fmla="*/ 102 h 194"/>
                    <a:gd name="T42" fmla="*/ 31 w 72"/>
                    <a:gd name="T43" fmla="*/ 107 h 194"/>
                    <a:gd name="T44" fmla="*/ 33 w 72"/>
                    <a:gd name="T45" fmla="*/ 112 h 194"/>
                    <a:gd name="T46" fmla="*/ 34 w 72"/>
                    <a:gd name="T47" fmla="*/ 117 h 194"/>
                    <a:gd name="T48" fmla="*/ 36 w 72"/>
                    <a:gd name="T49" fmla="*/ 120 h 194"/>
                    <a:gd name="T50" fmla="*/ 37 w 72"/>
                    <a:gd name="T51" fmla="*/ 124 h 194"/>
                    <a:gd name="T52" fmla="*/ 39 w 72"/>
                    <a:gd name="T53" fmla="*/ 127 h 194"/>
                    <a:gd name="T54" fmla="*/ 40 w 72"/>
                    <a:gd name="T55" fmla="*/ 131 h 194"/>
                    <a:gd name="T56" fmla="*/ 42 w 72"/>
                    <a:gd name="T57" fmla="*/ 135 h 194"/>
                    <a:gd name="T58" fmla="*/ 43 w 72"/>
                    <a:gd name="T59" fmla="*/ 137 h 194"/>
                    <a:gd name="T60" fmla="*/ 44 w 72"/>
                    <a:gd name="T61" fmla="*/ 141 h 194"/>
                    <a:gd name="T62" fmla="*/ 46 w 72"/>
                    <a:gd name="T63" fmla="*/ 146 h 194"/>
                    <a:gd name="T64" fmla="*/ 47 w 72"/>
                    <a:gd name="T65" fmla="*/ 148 h 194"/>
                    <a:gd name="T66" fmla="*/ 49 w 72"/>
                    <a:gd name="T67" fmla="*/ 153 h 194"/>
                    <a:gd name="T68" fmla="*/ 50 w 72"/>
                    <a:gd name="T69" fmla="*/ 154 h 194"/>
                    <a:gd name="T70" fmla="*/ 52 w 72"/>
                    <a:gd name="T71" fmla="*/ 157 h 194"/>
                    <a:gd name="T72" fmla="*/ 53 w 72"/>
                    <a:gd name="T73" fmla="*/ 161 h 194"/>
                    <a:gd name="T74" fmla="*/ 54 w 72"/>
                    <a:gd name="T75" fmla="*/ 164 h 194"/>
                    <a:gd name="T76" fmla="*/ 56 w 72"/>
                    <a:gd name="T77" fmla="*/ 167 h 194"/>
                    <a:gd name="T78" fmla="*/ 57 w 72"/>
                    <a:gd name="T79" fmla="*/ 169 h 194"/>
                    <a:gd name="T80" fmla="*/ 59 w 72"/>
                    <a:gd name="T81" fmla="*/ 171 h 194"/>
                    <a:gd name="T82" fmla="*/ 60 w 72"/>
                    <a:gd name="T83" fmla="*/ 174 h 194"/>
                    <a:gd name="T84" fmla="*/ 62 w 72"/>
                    <a:gd name="T85" fmla="*/ 177 h 194"/>
                    <a:gd name="T86" fmla="*/ 63 w 72"/>
                    <a:gd name="T87" fmla="*/ 180 h 194"/>
                    <a:gd name="T88" fmla="*/ 65 w 72"/>
                    <a:gd name="T89" fmla="*/ 183 h 194"/>
                    <a:gd name="T90" fmla="*/ 66 w 72"/>
                    <a:gd name="T91" fmla="*/ 186 h 194"/>
                    <a:gd name="T92" fmla="*/ 67 w 72"/>
                    <a:gd name="T93" fmla="*/ 187 h 194"/>
                    <a:gd name="T94" fmla="*/ 69 w 72"/>
                    <a:gd name="T95" fmla="*/ 190 h 194"/>
                    <a:gd name="T96" fmla="*/ 70 w 72"/>
                    <a:gd name="T97" fmla="*/ 192 h 194"/>
                    <a:gd name="T98" fmla="*/ 72 w 72"/>
                    <a:gd name="T99" fmla="*/ 194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94">
                      <a:moveTo>
                        <a:pt x="0" y="0"/>
                      </a:moveTo>
                      <a:lnTo>
                        <a:pt x="1" y="6"/>
                      </a:lnTo>
                      <a:lnTo>
                        <a:pt x="4" y="12"/>
                      </a:lnTo>
                      <a:lnTo>
                        <a:pt x="4" y="17"/>
                      </a:lnTo>
                      <a:lnTo>
                        <a:pt x="5" y="23"/>
                      </a:lnTo>
                      <a:lnTo>
                        <a:pt x="8" y="30"/>
                      </a:lnTo>
                      <a:lnTo>
                        <a:pt x="8" y="35"/>
                      </a:lnTo>
                      <a:lnTo>
                        <a:pt x="10" y="40"/>
                      </a:lnTo>
                      <a:lnTo>
                        <a:pt x="13" y="46"/>
                      </a:lnTo>
                      <a:lnTo>
                        <a:pt x="14" y="50"/>
                      </a:lnTo>
                      <a:lnTo>
                        <a:pt x="14" y="56"/>
                      </a:lnTo>
                      <a:lnTo>
                        <a:pt x="17" y="62"/>
                      </a:lnTo>
                      <a:lnTo>
                        <a:pt x="18" y="68"/>
                      </a:lnTo>
                      <a:lnTo>
                        <a:pt x="18" y="71"/>
                      </a:lnTo>
                      <a:lnTo>
                        <a:pt x="21" y="76"/>
                      </a:lnTo>
                      <a:lnTo>
                        <a:pt x="23" y="82"/>
                      </a:lnTo>
                      <a:lnTo>
                        <a:pt x="24" y="85"/>
                      </a:lnTo>
                      <a:lnTo>
                        <a:pt x="26" y="91"/>
                      </a:lnTo>
                      <a:lnTo>
                        <a:pt x="27" y="95"/>
                      </a:lnTo>
                      <a:lnTo>
                        <a:pt x="29" y="99"/>
                      </a:lnTo>
                      <a:lnTo>
                        <a:pt x="30" y="102"/>
                      </a:lnTo>
                      <a:lnTo>
                        <a:pt x="31" y="107"/>
                      </a:lnTo>
                      <a:lnTo>
                        <a:pt x="33" y="112"/>
                      </a:lnTo>
                      <a:lnTo>
                        <a:pt x="34" y="117"/>
                      </a:lnTo>
                      <a:lnTo>
                        <a:pt x="36" y="120"/>
                      </a:lnTo>
                      <a:lnTo>
                        <a:pt x="37" y="124"/>
                      </a:lnTo>
                      <a:lnTo>
                        <a:pt x="39" y="127"/>
                      </a:lnTo>
                      <a:lnTo>
                        <a:pt x="40" y="131"/>
                      </a:lnTo>
                      <a:lnTo>
                        <a:pt x="42" y="135"/>
                      </a:lnTo>
                      <a:lnTo>
                        <a:pt x="43" y="137"/>
                      </a:lnTo>
                      <a:lnTo>
                        <a:pt x="44" y="141"/>
                      </a:lnTo>
                      <a:lnTo>
                        <a:pt x="46" y="146"/>
                      </a:lnTo>
                      <a:lnTo>
                        <a:pt x="47" y="148"/>
                      </a:lnTo>
                      <a:lnTo>
                        <a:pt x="49" y="153"/>
                      </a:lnTo>
                      <a:lnTo>
                        <a:pt x="50" y="154"/>
                      </a:lnTo>
                      <a:lnTo>
                        <a:pt x="52" y="157"/>
                      </a:lnTo>
                      <a:lnTo>
                        <a:pt x="53" y="161"/>
                      </a:lnTo>
                      <a:lnTo>
                        <a:pt x="54" y="164"/>
                      </a:lnTo>
                      <a:lnTo>
                        <a:pt x="56" y="167"/>
                      </a:lnTo>
                      <a:lnTo>
                        <a:pt x="57" y="169"/>
                      </a:lnTo>
                      <a:lnTo>
                        <a:pt x="59" y="171"/>
                      </a:lnTo>
                      <a:lnTo>
                        <a:pt x="60" y="174"/>
                      </a:lnTo>
                      <a:lnTo>
                        <a:pt x="62" y="177"/>
                      </a:lnTo>
                      <a:lnTo>
                        <a:pt x="63" y="180"/>
                      </a:lnTo>
                      <a:lnTo>
                        <a:pt x="65" y="183"/>
                      </a:lnTo>
                      <a:lnTo>
                        <a:pt x="66" y="186"/>
                      </a:lnTo>
                      <a:lnTo>
                        <a:pt x="67" y="187"/>
                      </a:lnTo>
                      <a:lnTo>
                        <a:pt x="69" y="190"/>
                      </a:lnTo>
                      <a:lnTo>
                        <a:pt x="70" y="192"/>
                      </a:lnTo>
                      <a:lnTo>
                        <a:pt x="72" y="194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4" name="Freeform 558"/>
                <p:cNvSpPr>
                  <a:spLocks/>
                </p:cNvSpPr>
                <p:nvPr/>
              </p:nvSpPr>
              <p:spPr bwMode="auto">
                <a:xfrm>
                  <a:off x="2130426" y="3771107"/>
                  <a:ext cx="39688" cy="33338"/>
                </a:xfrm>
                <a:custGeom>
                  <a:avLst/>
                  <a:gdLst>
                    <a:gd name="T0" fmla="*/ 0 w 75"/>
                    <a:gd name="T1" fmla="*/ 0 h 61"/>
                    <a:gd name="T2" fmla="*/ 1 w 75"/>
                    <a:gd name="T3" fmla="*/ 2 h 61"/>
                    <a:gd name="T4" fmla="*/ 4 w 75"/>
                    <a:gd name="T5" fmla="*/ 5 h 61"/>
                    <a:gd name="T6" fmla="*/ 4 w 75"/>
                    <a:gd name="T7" fmla="*/ 8 h 61"/>
                    <a:gd name="T8" fmla="*/ 7 w 75"/>
                    <a:gd name="T9" fmla="*/ 8 h 61"/>
                    <a:gd name="T10" fmla="*/ 8 w 75"/>
                    <a:gd name="T11" fmla="*/ 11 h 61"/>
                    <a:gd name="T12" fmla="*/ 10 w 75"/>
                    <a:gd name="T13" fmla="*/ 12 h 61"/>
                    <a:gd name="T14" fmla="*/ 11 w 75"/>
                    <a:gd name="T15" fmla="*/ 15 h 61"/>
                    <a:gd name="T16" fmla="*/ 13 w 75"/>
                    <a:gd name="T17" fmla="*/ 16 h 61"/>
                    <a:gd name="T18" fmla="*/ 14 w 75"/>
                    <a:gd name="T19" fmla="*/ 19 h 61"/>
                    <a:gd name="T20" fmla="*/ 16 w 75"/>
                    <a:gd name="T21" fmla="*/ 21 h 61"/>
                    <a:gd name="T22" fmla="*/ 17 w 75"/>
                    <a:gd name="T23" fmla="*/ 21 h 61"/>
                    <a:gd name="T24" fmla="*/ 18 w 75"/>
                    <a:gd name="T25" fmla="*/ 22 h 61"/>
                    <a:gd name="T26" fmla="*/ 21 w 75"/>
                    <a:gd name="T27" fmla="*/ 25 h 61"/>
                    <a:gd name="T28" fmla="*/ 21 w 75"/>
                    <a:gd name="T29" fmla="*/ 26 h 61"/>
                    <a:gd name="T30" fmla="*/ 24 w 75"/>
                    <a:gd name="T31" fmla="*/ 28 h 61"/>
                    <a:gd name="T32" fmla="*/ 26 w 75"/>
                    <a:gd name="T33" fmla="*/ 29 h 61"/>
                    <a:gd name="T34" fmla="*/ 26 w 75"/>
                    <a:gd name="T35" fmla="*/ 31 h 61"/>
                    <a:gd name="T36" fmla="*/ 29 w 75"/>
                    <a:gd name="T37" fmla="*/ 32 h 61"/>
                    <a:gd name="T38" fmla="*/ 30 w 75"/>
                    <a:gd name="T39" fmla="*/ 34 h 61"/>
                    <a:gd name="T40" fmla="*/ 31 w 75"/>
                    <a:gd name="T41" fmla="*/ 35 h 61"/>
                    <a:gd name="T42" fmla="*/ 33 w 75"/>
                    <a:gd name="T43" fmla="*/ 35 h 61"/>
                    <a:gd name="T44" fmla="*/ 34 w 75"/>
                    <a:gd name="T45" fmla="*/ 36 h 61"/>
                    <a:gd name="T46" fmla="*/ 36 w 75"/>
                    <a:gd name="T47" fmla="*/ 38 h 61"/>
                    <a:gd name="T48" fmla="*/ 37 w 75"/>
                    <a:gd name="T49" fmla="*/ 39 h 61"/>
                    <a:gd name="T50" fmla="*/ 39 w 75"/>
                    <a:gd name="T51" fmla="*/ 41 h 61"/>
                    <a:gd name="T52" fmla="*/ 40 w 75"/>
                    <a:gd name="T53" fmla="*/ 41 h 61"/>
                    <a:gd name="T54" fmla="*/ 42 w 75"/>
                    <a:gd name="T55" fmla="*/ 44 h 61"/>
                    <a:gd name="T56" fmla="*/ 43 w 75"/>
                    <a:gd name="T57" fmla="*/ 44 h 61"/>
                    <a:gd name="T58" fmla="*/ 44 w 75"/>
                    <a:gd name="T59" fmla="*/ 45 h 61"/>
                    <a:gd name="T60" fmla="*/ 46 w 75"/>
                    <a:gd name="T61" fmla="*/ 47 h 61"/>
                    <a:gd name="T62" fmla="*/ 47 w 75"/>
                    <a:gd name="T63" fmla="*/ 48 h 61"/>
                    <a:gd name="T64" fmla="*/ 49 w 75"/>
                    <a:gd name="T65" fmla="*/ 48 h 61"/>
                    <a:gd name="T66" fmla="*/ 50 w 75"/>
                    <a:gd name="T67" fmla="*/ 48 h 61"/>
                    <a:gd name="T68" fmla="*/ 53 w 75"/>
                    <a:gd name="T69" fmla="*/ 49 h 61"/>
                    <a:gd name="T70" fmla="*/ 54 w 75"/>
                    <a:gd name="T71" fmla="*/ 49 h 61"/>
                    <a:gd name="T72" fmla="*/ 56 w 75"/>
                    <a:gd name="T73" fmla="*/ 51 h 61"/>
                    <a:gd name="T74" fmla="*/ 57 w 75"/>
                    <a:gd name="T75" fmla="*/ 52 h 61"/>
                    <a:gd name="T76" fmla="*/ 59 w 75"/>
                    <a:gd name="T77" fmla="*/ 52 h 61"/>
                    <a:gd name="T78" fmla="*/ 60 w 75"/>
                    <a:gd name="T79" fmla="*/ 54 h 61"/>
                    <a:gd name="T80" fmla="*/ 62 w 75"/>
                    <a:gd name="T81" fmla="*/ 55 h 61"/>
                    <a:gd name="T82" fmla="*/ 63 w 75"/>
                    <a:gd name="T83" fmla="*/ 55 h 61"/>
                    <a:gd name="T84" fmla="*/ 65 w 75"/>
                    <a:gd name="T85" fmla="*/ 57 h 61"/>
                    <a:gd name="T86" fmla="*/ 66 w 75"/>
                    <a:gd name="T87" fmla="*/ 57 h 61"/>
                    <a:gd name="T88" fmla="*/ 67 w 75"/>
                    <a:gd name="T89" fmla="*/ 58 h 61"/>
                    <a:gd name="T90" fmla="*/ 70 w 75"/>
                    <a:gd name="T91" fmla="*/ 58 h 61"/>
                    <a:gd name="T92" fmla="*/ 70 w 75"/>
                    <a:gd name="T93" fmla="*/ 60 h 61"/>
                    <a:gd name="T94" fmla="*/ 72 w 75"/>
                    <a:gd name="T95" fmla="*/ 60 h 61"/>
                    <a:gd name="T96" fmla="*/ 75 w 75"/>
                    <a:gd name="T97" fmla="*/ 61 h 61"/>
                    <a:gd name="T98" fmla="*/ 75 w 75"/>
                    <a:gd name="T99" fmla="*/ 61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1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5"/>
                      </a:lnTo>
                      <a:lnTo>
                        <a:pt x="4" y="8"/>
                      </a:lnTo>
                      <a:lnTo>
                        <a:pt x="7" y="8"/>
                      </a:lnTo>
                      <a:lnTo>
                        <a:pt x="8" y="11"/>
                      </a:lnTo>
                      <a:lnTo>
                        <a:pt x="10" y="12"/>
                      </a:lnTo>
                      <a:lnTo>
                        <a:pt x="11" y="15"/>
                      </a:lnTo>
                      <a:lnTo>
                        <a:pt x="13" y="16"/>
                      </a:lnTo>
                      <a:lnTo>
                        <a:pt x="14" y="19"/>
                      </a:lnTo>
                      <a:lnTo>
                        <a:pt x="16" y="21"/>
                      </a:lnTo>
                      <a:lnTo>
                        <a:pt x="17" y="21"/>
                      </a:lnTo>
                      <a:lnTo>
                        <a:pt x="18" y="22"/>
                      </a:lnTo>
                      <a:lnTo>
                        <a:pt x="21" y="25"/>
                      </a:lnTo>
                      <a:lnTo>
                        <a:pt x="21" y="26"/>
                      </a:lnTo>
                      <a:lnTo>
                        <a:pt x="24" y="28"/>
                      </a:lnTo>
                      <a:lnTo>
                        <a:pt x="26" y="29"/>
                      </a:lnTo>
                      <a:lnTo>
                        <a:pt x="26" y="31"/>
                      </a:lnTo>
                      <a:lnTo>
                        <a:pt x="29" y="32"/>
                      </a:lnTo>
                      <a:lnTo>
                        <a:pt x="30" y="34"/>
                      </a:lnTo>
                      <a:lnTo>
                        <a:pt x="31" y="35"/>
                      </a:lnTo>
                      <a:lnTo>
                        <a:pt x="33" y="35"/>
                      </a:lnTo>
                      <a:lnTo>
                        <a:pt x="34" y="36"/>
                      </a:lnTo>
                      <a:lnTo>
                        <a:pt x="36" y="38"/>
                      </a:lnTo>
                      <a:lnTo>
                        <a:pt x="37" y="39"/>
                      </a:lnTo>
                      <a:lnTo>
                        <a:pt x="39" y="41"/>
                      </a:lnTo>
                      <a:lnTo>
                        <a:pt x="40" y="41"/>
                      </a:lnTo>
                      <a:lnTo>
                        <a:pt x="42" y="44"/>
                      </a:lnTo>
                      <a:lnTo>
                        <a:pt x="43" y="44"/>
                      </a:lnTo>
                      <a:lnTo>
                        <a:pt x="44" y="45"/>
                      </a:lnTo>
                      <a:lnTo>
                        <a:pt x="46" y="47"/>
                      </a:lnTo>
                      <a:lnTo>
                        <a:pt x="47" y="48"/>
                      </a:lnTo>
                      <a:lnTo>
                        <a:pt x="49" y="48"/>
                      </a:lnTo>
                      <a:lnTo>
                        <a:pt x="50" y="48"/>
                      </a:lnTo>
                      <a:lnTo>
                        <a:pt x="53" y="49"/>
                      </a:lnTo>
                      <a:lnTo>
                        <a:pt x="54" y="49"/>
                      </a:lnTo>
                      <a:lnTo>
                        <a:pt x="56" y="51"/>
                      </a:lnTo>
                      <a:lnTo>
                        <a:pt x="57" y="52"/>
                      </a:lnTo>
                      <a:lnTo>
                        <a:pt x="59" y="52"/>
                      </a:lnTo>
                      <a:lnTo>
                        <a:pt x="60" y="54"/>
                      </a:lnTo>
                      <a:lnTo>
                        <a:pt x="62" y="55"/>
                      </a:lnTo>
                      <a:lnTo>
                        <a:pt x="63" y="55"/>
                      </a:lnTo>
                      <a:lnTo>
                        <a:pt x="65" y="57"/>
                      </a:lnTo>
                      <a:lnTo>
                        <a:pt x="66" y="57"/>
                      </a:lnTo>
                      <a:lnTo>
                        <a:pt x="67" y="58"/>
                      </a:lnTo>
                      <a:lnTo>
                        <a:pt x="70" y="58"/>
                      </a:lnTo>
                      <a:lnTo>
                        <a:pt x="70" y="60"/>
                      </a:lnTo>
                      <a:lnTo>
                        <a:pt x="72" y="60"/>
                      </a:lnTo>
                      <a:lnTo>
                        <a:pt x="75" y="61"/>
                      </a:lnTo>
                      <a:lnTo>
                        <a:pt x="75" y="61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5" name="Freeform 559"/>
                <p:cNvSpPr>
                  <a:spLocks/>
                </p:cNvSpPr>
                <p:nvPr/>
              </p:nvSpPr>
              <p:spPr bwMode="auto">
                <a:xfrm>
                  <a:off x="2170113" y="3804444"/>
                  <a:ext cx="39688" cy="6350"/>
                </a:xfrm>
                <a:custGeom>
                  <a:avLst/>
                  <a:gdLst>
                    <a:gd name="T0" fmla="*/ 0 w 75"/>
                    <a:gd name="T1" fmla="*/ 0 h 14"/>
                    <a:gd name="T2" fmla="*/ 3 w 75"/>
                    <a:gd name="T3" fmla="*/ 1 h 14"/>
                    <a:gd name="T4" fmla="*/ 4 w 75"/>
                    <a:gd name="T5" fmla="*/ 1 h 14"/>
                    <a:gd name="T6" fmla="*/ 5 w 75"/>
                    <a:gd name="T7" fmla="*/ 1 h 14"/>
                    <a:gd name="T8" fmla="*/ 7 w 75"/>
                    <a:gd name="T9" fmla="*/ 1 h 14"/>
                    <a:gd name="T10" fmla="*/ 8 w 75"/>
                    <a:gd name="T11" fmla="*/ 1 h 14"/>
                    <a:gd name="T12" fmla="*/ 10 w 75"/>
                    <a:gd name="T13" fmla="*/ 3 h 14"/>
                    <a:gd name="T14" fmla="*/ 11 w 75"/>
                    <a:gd name="T15" fmla="*/ 3 h 14"/>
                    <a:gd name="T16" fmla="*/ 13 w 75"/>
                    <a:gd name="T17" fmla="*/ 3 h 14"/>
                    <a:gd name="T18" fmla="*/ 14 w 75"/>
                    <a:gd name="T19" fmla="*/ 4 h 14"/>
                    <a:gd name="T20" fmla="*/ 15 w 75"/>
                    <a:gd name="T21" fmla="*/ 4 h 14"/>
                    <a:gd name="T22" fmla="*/ 17 w 75"/>
                    <a:gd name="T23" fmla="*/ 6 h 14"/>
                    <a:gd name="T24" fmla="*/ 18 w 75"/>
                    <a:gd name="T25" fmla="*/ 6 h 14"/>
                    <a:gd name="T26" fmla="*/ 20 w 75"/>
                    <a:gd name="T27" fmla="*/ 6 h 14"/>
                    <a:gd name="T28" fmla="*/ 21 w 75"/>
                    <a:gd name="T29" fmla="*/ 6 h 14"/>
                    <a:gd name="T30" fmla="*/ 23 w 75"/>
                    <a:gd name="T31" fmla="*/ 7 h 14"/>
                    <a:gd name="T32" fmla="*/ 26 w 75"/>
                    <a:gd name="T33" fmla="*/ 7 h 14"/>
                    <a:gd name="T34" fmla="*/ 26 w 75"/>
                    <a:gd name="T35" fmla="*/ 7 h 14"/>
                    <a:gd name="T36" fmla="*/ 28 w 75"/>
                    <a:gd name="T37" fmla="*/ 7 h 14"/>
                    <a:gd name="T38" fmla="*/ 30 w 75"/>
                    <a:gd name="T39" fmla="*/ 9 h 14"/>
                    <a:gd name="T40" fmla="*/ 31 w 75"/>
                    <a:gd name="T41" fmla="*/ 9 h 14"/>
                    <a:gd name="T42" fmla="*/ 33 w 75"/>
                    <a:gd name="T43" fmla="*/ 9 h 14"/>
                    <a:gd name="T44" fmla="*/ 34 w 75"/>
                    <a:gd name="T45" fmla="*/ 10 h 14"/>
                    <a:gd name="T46" fmla="*/ 36 w 75"/>
                    <a:gd name="T47" fmla="*/ 10 h 14"/>
                    <a:gd name="T48" fmla="*/ 37 w 75"/>
                    <a:gd name="T49" fmla="*/ 10 h 14"/>
                    <a:gd name="T50" fmla="*/ 39 w 75"/>
                    <a:gd name="T51" fmla="*/ 10 h 14"/>
                    <a:gd name="T52" fmla="*/ 40 w 75"/>
                    <a:gd name="T53" fmla="*/ 10 h 14"/>
                    <a:gd name="T54" fmla="*/ 41 w 75"/>
                    <a:gd name="T55" fmla="*/ 10 h 14"/>
                    <a:gd name="T56" fmla="*/ 43 w 75"/>
                    <a:gd name="T57" fmla="*/ 10 h 14"/>
                    <a:gd name="T58" fmla="*/ 44 w 75"/>
                    <a:gd name="T59" fmla="*/ 10 h 14"/>
                    <a:gd name="T60" fmla="*/ 46 w 75"/>
                    <a:gd name="T61" fmla="*/ 10 h 14"/>
                    <a:gd name="T62" fmla="*/ 47 w 75"/>
                    <a:gd name="T63" fmla="*/ 11 h 14"/>
                    <a:gd name="T64" fmla="*/ 49 w 75"/>
                    <a:gd name="T65" fmla="*/ 11 h 14"/>
                    <a:gd name="T66" fmla="*/ 50 w 75"/>
                    <a:gd name="T67" fmla="*/ 11 h 14"/>
                    <a:gd name="T68" fmla="*/ 51 w 75"/>
                    <a:gd name="T69" fmla="*/ 11 h 14"/>
                    <a:gd name="T70" fmla="*/ 54 w 75"/>
                    <a:gd name="T71" fmla="*/ 11 h 14"/>
                    <a:gd name="T72" fmla="*/ 54 w 75"/>
                    <a:gd name="T73" fmla="*/ 11 h 14"/>
                    <a:gd name="T74" fmla="*/ 56 w 75"/>
                    <a:gd name="T75" fmla="*/ 11 h 14"/>
                    <a:gd name="T76" fmla="*/ 59 w 75"/>
                    <a:gd name="T77" fmla="*/ 13 h 14"/>
                    <a:gd name="T78" fmla="*/ 59 w 75"/>
                    <a:gd name="T79" fmla="*/ 13 h 14"/>
                    <a:gd name="T80" fmla="*/ 60 w 75"/>
                    <a:gd name="T81" fmla="*/ 13 h 14"/>
                    <a:gd name="T82" fmla="*/ 63 w 75"/>
                    <a:gd name="T83" fmla="*/ 13 h 14"/>
                    <a:gd name="T84" fmla="*/ 64 w 75"/>
                    <a:gd name="T85" fmla="*/ 13 h 14"/>
                    <a:gd name="T86" fmla="*/ 66 w 75"/>
                    <a:gd name="T87" fmla="*/ 13 h 14"/>
                    <a:gd name="T88" fmla="*/ 67 w 75"/>
                    <a:gd name="T89" fmla="*/ 14 h 14"/>
                    <a:gd name="T90" fmla="*/ 69 w 75"/>
                    <a:gd name="T91" fmla="*/ 14 h 14"/>
                    <a:gd name="T92" fmla="*/ 70 w 75"/>
                    <a:gd name="T93" fmla="*/ 14 h 14"/>
                    <a:gd name="T94" fmla="*/ 72 w 75"/>
                    <a:gd name="T95" fmla="*/ 14 h 14"/>
                    <a:gd name="T96" fmla="*/ 73 w 75"/>
                    <a:gd name="T97" fmla="*/ 14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4"/>
                      </a:lnTo>
                      <a:lnTo>
                        <a:pt x="15" y="4"/>
                      </a:lnTo>
                      <a:lnTo>
                        <a:pt x="17" y="6"/>
                      </a:lnTo>
                      <a:lnTo>
                        <a:pt x="18" y="6"/>
                      </a:lnTo>
                      <a:lnTo>
                        <a:pt x="20" y="6"/>
                      </a:lnTo>
                      <a:lnTo>
                        <a:pt x="21" y="6"/>
                      </a:lnTo>
                      <a:lnTo>
                        <a:pt x="23" y="7"/>
                      </a:lnTo>
                      <a:lnTo>
                        <a:pt x="26" y="7"/>
                      </a:lnTo>
                      <a:lnTo>
                        <a:pt x="26" y="7"/>
                      </a:lnTo>
                      <a:lnTo>
                        <a:pt x="28" y="7"/>
                      </a:lnTo>
                      <a:lnTo>
                        <a:pt x="30" y="9"/>
                      </a:lnTo>
                      <a:lnTo>
                        <a:pt x="31" y="9"/>
                      </a:lnTo>
                      <a:lnTo>
                        <a:pt x="33" y="9"/>
                      </a:lnTo>
                      <a:lnTo>
                        <a:pt x="34" y="10"/>
                      </a:lnTo>
                      <a:lnTo>
                        <a:pt x="36" y="10"/>
                      </a:lnTo>
                      <a:lnTo>
                        <a:pt x="37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3" y="10"/>
                      </a:lnTo>
                      <a:lnTo>
                        <a:pt x="44" y="10"/>
                      </a:lnTo>
                      <a:lnTo>
                        <a:pt x="46" y="10"/>
                      </a:lnTo>
                      <a:lnTo>
                        <a:pt x="47" y="11"/>
                      </a:lnTo>
                      <a:lnTo>
                        <a:pt x="49" y="11"/>
                      </a:lnTo>
                      <a:lnTo>
                        <a:pt x="50" y="11"/>
                      </a:lnTo>
                      <a:lnTo>
                        <a:pt x="51" y="11"/>
                      </a:lnTo>
                      <a:lnTo>
                        <a:pt x="54" y="11"/>
                      </a:lnTo>
                      <a:lnTo>
                        <a:pt x="54" y="11"/>
                      </a:lnTo>
                      <a:lnTo>
                        <a:pt x="56" y="11"/>
                      </a:lnTo>
                      <a:lnTo>
                        <a:pt x="59" y="13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3" y="13"/>
                      </a:lnTo>
                      <a:lnTo>
                        <a:pt x="64" y="13"/>
                      </a:lnTo>
                      <a:lnTo>
                        <a:pt x="66" y="13"/>
                      </a:lnTo>
                      <a:lnTo>
                        <a:pt x="67" y="14"/>
                      </a:lnTo>
                      <a:lnTo>
                        <a:pt x="69" y="14"/>
                      </a:lnTo>
                      <a:lnTo>
                        <a:pt x="70" y="14"/>
                      </a:lnTo>
                      <a:lnTo>
                        <a:pt x="72" y="14"/>
                      </a:lnTo>
                      <a:lnTo>
                        <a:pt x="73" y="14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6" name="Freeform 560"/>
                <p:cNvSpPr>
                  <a:spLocks/>
                </p:cNvSpPr>
                <p:nvPr/>
              </p:nvSpPr>
              <p:spPr bwMode="auto">
                <a:xfrm>
                  <a:off x="2209801" y="3810794"/>
                  <a:ext cx="38100" cy="1588"/>
                </a:xfrm>
                <a:custGeom>
                  <a:avLst/>
                  <a:gdLst>
                    <a:gd name="T0" fmla="*/ 0 w 74"/>
                    <a:gd name="T1" fmla="*/ 0 h 3"/>
                    <a:gd name="T2" fmla="*/ 1 w 74"/>
                    <a:gd name="T3" fmla="*/ 0 h 3"/>
                    <a:gd name="T4" fmla="*/ 2 w 74"/>
                    <a:gd name="T5" fmla="*/ 0 h 3"/>
                    <a:gd name="T6" fmla="*/ 5 w 74"/>
                    <a:gd name="T7" fmla="*/ 0 h 3"/>
                    <a:gd name="T8" fmla="*/ 5 w 74"/>
                    <a:gd name="T9" fmla="*/ 0 h 3"/>
                    <a:gd name="T10" fmla="*/ 7 w 74"/>
                    <a:gd name="T11" fmla="*/ 0 h 3"/>
                    <a:gd name="T12" fmla="*/ 10 w 74"/>
                    <a:gd name="T13" fmla="*/ 2 h 3"/>
                    <a:gd name="T14" fmla="*/ 11 w 74"/>
                    <a:gd name="T15" fmla="*/ 2 h 3"/>
                    <a:gd name="T16" fmla="*/ 12 w 74"/>
                    <a:gd name="T17" fmla="*/ 2 h 3"/>
                    <a:gd name="T18" fmla="*/ 14 w 74"/>
                    <a:gd name="T19" fmla="*/ 2 h 3"/>
                    <a:gd name="T20" fmla="*/ 15 w 74"/>
                    <a:gd name="T21" fmla="*/ 2 h 3"/>
                    <a:gd name="T22" fmla="*/ 17 w 74"/>
                    <a:gd name="T23" fmla="*/ 2 h 3"/>
                    <a:gd name="T24" fmla="*/ 18 w 74"/>
                    <a:gd name="T25" fmla="*/ 2 h 3"/>
                    <a:gd name="T26" fmla="*/ 20 w 74"/>
                    <a:gd name="T27" fmla="*/ 2 h 3"/>
                    <a:gd name="T28" fmla="*/ 21 w 74"/>
                    <a:gd name="T29" fmla="*/ 2 h 3"/>
                    <a:gd name="T30" fmla="*/ 23 w 74"/>
                    <a:gd name="T31" fmla="*/ 2 h 3"/>
                    <a:gd name="T32" fmla="*/ 24 w 74"/>
                    <a:gd name="T33" fmla="*/ 2 h 3"/>
                    <a:gd name="T34" fmla="*/ 25 w 74"/>
                    <a:gd name="T35" fmla="*/ 2 h 3"/>
                    <a:gd name="T36" fmla="*/ 27 w 74"/>
                    <a:gd name="T37" fmla="*/ 2 h 3"/>
                    <a:gd name="T38" fmla="*/ 28 w 74"/>
                    <a:gd name="T39" fmla="*/ 2 h 3"/>
                    <a:gd name="T40" fmla="*/ 30 w 74"/>
                    <a:gd name="T41" fmla="*/ 2 h 3"/>
                    <a:gd name="T42" fmla="*/ 31 w 74"/>
                    <a:gd name="T43" fmla="*/ 2 h 3"/>
                    <a:gd name="T44" fmla="*/ 34 w 74"/>
                    <a:gd name="T45" fmla="*/ 2 h 3"/>
                    <a:gd name="T46" fmla="*/ 36 w 74"/>
                    <a:gd name="T47" fmla="*/ 2 h 3"/>
                    <a:gd name="T48" fmla="*/ 37 w 74"/>
                    <a:gd name="T49" fmla="*/ 2 h 3"/>
                    <a:gd name="T50" fmla="*/ 38 w 74"/>
                    <a:gd name="T51" fmla="*/ 2 h 3"/>
                    <a:gd name="T52" fmla="*/ 40 w 74"/>
                    <a:gd name="T53" fmla="*/ 2 h 3"/>
                    <a:gd name="T54" fmla="*/ 41 w 74"/>
                    <a:gd name="T55" fmla="*/ 2 h 3"/>
                    <a:gd name="T56" fmla="*/ 43 w 74"/>
                    <a:gd name="T57" fmla="*/ 2 h 3"/>
                    <a:gd name="T58" fmla="*/ 44 w 74"/>
                    <a:gd name="T59" fmla="*/ 2 h 3"/>
                    <a:gd name="T60" fmla="*/ 46 w 74"/>
                    <a:gd name="T61" fmla="*/ 2 h 3"/>
                    <a:gd name="T62" fmla="*/ 47 w 74"/>
                    <a:gd name="T63" fmla="*/ 2 h 3"/>
                    <a:gd name="T64" fmla="*/ 49 w 74"/>
                    <a:gd name="T65" fmla="*/ 2 h 3"/>
                    <a:gd name="T66" fmla="*/ 51 w 74"/>
                    <a:gd name="T67" fmla="*/ 2 h 3"/>
                    <a:gd name="T68" fmla="*/ 51 w 74"/>
                    <a:gd name="T69" fmla="*/ 2 h 3"/>
                    <a:gd name="T70" fmla="*/ 53 w 74"/>
                    <a:gd name="T71" fmla="*/ 2 h 3"/>
                    <a:gd name="T72" fmla="*/ 56 w 74"/>
                    <a:gd name="T73" fmla="*/ 2 h 3"/>
                    <a:gd name="T74" fmla="*/ 56 w 74"/>
                    <a:gd name="T75" fmla="*/ 2 h 3"/>
                    <a:gd name="T76" fmla="*/ 59 w 74"/>
                    <a:gd name="T77" fmla="*/ 2 h 3"/>
                    <a:gd name="T78" fmla="*/ 60 w 74"/>
                    <a:gd name="T79" fmla="*/ 2 h 3"/>
                    <a:gd name="T80" fmla="*/ 60 w 74"/>
                    <a:gd name="T81" fmla="*/ 3 h 3"/>
                    <a:gd name="T82" fmla="*/ 63 w 74"/>
                    <a:gd name="T83" fmla="*/ 3 h 3"/>
                    <a:gd name="T84" fmla="*/ 64 w 74"/>
                    <a:gd name="T85" fmla="*/ 3 h 3"/>
                    <a:gd name="T86" fmla="*/ 66 w 74"/>
                    <a:gd name="T87" fmla="*/ 3 h 3"/>
                    <a:gd name="T88" fmla="*/ 67 w 74"/>
                    <a:gd name="T89" fmla="*/ 3 h 3"/>
                    <a:gd name="T90" fmla="*/ 69 w 74"/>
                    <a:gd name="T91" fmla="*/ 3 h 3"/>
                    <a:gd name="T92" fmla="*/ 70 w 74"/>
                    <a:gd name="T93" fmla="*/ 3 h 3"/>
                    <a:gd name="T94" fmla="*/ 72 w 74"/>
                    <a:gd name="T95" fmla="*/ 3 h 3"/>
                    <a:gd name="T96" fmla="*/ 73 w 74"/>
                    <a:gd name="T97" fmla="*/ 3 h 3"/>
                    <a:gd name="T98" fmla="*/ 74 w 74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7" y="2"/>
                      </a:lnTo>
                      <a:lnTo>
                        <a:pt x="28" y="2"/>
                      </a:lnTo>
                      <a:lnTo>
                        <a:pt x="30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8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7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1" y="2"/>
                      </a:lnTo>
                      <a:lnTo>
                        <a:pt x="53" y="2"/>
                      </a:lnTo>
                      <a:lnTo>
                        <a:pt x="56" y="2"/>
                      </a:lnTo>
                      <a:lnTo>
                        <a:pt x="56" y="2"/>
                      </a:lnTo>
                      <a:lnTo>
                        <a:pt x="59" y="2"/>
                      </a:lnTo>
                      <a:lnTo>
                        <a:pt x="60" y="2"/>
                      </a:lnTo>
                      <a:lnTo>
                        <a:pt x="60" y="3"/>
                      </a:lnTo>
                      <a:lnTo>
                        <a:pt x="63" y="3"/>
                      </a:lnTo>
                      <a:lnTo>
                        <a:pt x="64" y="3"/>
                      </a:lnTo>
                      <a:lnTo>
                        <a:pt x="66" y="3"/>
                      </a:lnTo>
                      <a:lnTo>
                        <a:pt x="67" y="3"/>
                      </a:lnTo>
                      <a:lnTo>
                        <a:pt x="69" y="3"/>
                      </a:lnTo>
                      <a:lnTo>
                        <a:pt x="70" y="3"/>
                      </a:lnTo>
                      <a:lnTo>
                        <a:pt x="72" y="3"/>
                      </a:lnTo>
                      <a:lnTo>
                        <a:pt x="73" y="3"/>
                      </a:lnTo>
                      <a:lnTo>
                        <a:pt x="74" y="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7" name="Freeform 561"/>
                <p:cNvSpPr>
                  <a:spLocks/>
                </p:cNvSpPr>
                <p:nvPr/>
              </p:nvSpPr>
              <p:spPr bwMode="auto">
                <a:xfrm>
                  <a:off x="2247901" y="3812382"/>
                  <a:ext cx="41275" cy="0"/>
                </a:xfrm>
                <a:custGeom>
                  <a:avLst/>
                  <a:gdLst>
                    <a:gd name="T0" fmla="*/ 0 w 77"/>
                    <a:gd name="T1" fmla="*/ 2 w 77"/>
                    <a:gd name="T2" fmla="*/ 3 w 77"/>
                    <a:gd name="T3" fmla="*/ 6 w 77"/>
                    <a:gd name="T4" fmla="*/ 8 w 77"/>
                    <a:gd name="T5" fmla="*/ 9 w 77"/>
                    <a:gd name="T6" fmla="*/ 11 w 77"/>
                    <a:gd name="T7" fmla="*/ 12 w 77"/>
                    <a:gd name="T8" fmla="*/ 13 w 77"/>
                    <a:gd name="T9" fmla="*/ 15 w 77"/>
                    <a:gd name="T10" fmla="*/ 16 w 77"/>
                    <a:gd name="T11" fmla="*/ 18 w 77"/>
                    <a:gd name="T12" fmla="*/ 19 w 77"/>
                    <a:gd name="T13" fmla="*/ 21 w 77"/>
                    <a:gd name="T14" fmla="*/ 23 w 77"/>
                    <a:gd name="T15" fmla="*/ 23 w 77"/>
                    <a:gd name="T16" fmla="*/ 25 w 77"/>
                    <a:gd name="T17" fmla="*/ 28 w 77"/>
                    <a:gd name="T18" fmla="*/ 28 w 77"/>
                    <a:gd name="T19" fmla="*/ 31 w 77"/>
                    <a:gd name="T20" fmla="*/ 32 w 77"/>
                    <a:gd name="T21" fmla="*/ 32 w 77"/>
                    <a:gd name="T22" fmla="*/ 35 w 77"/>
                    <a:gd name="T23" fmla="*/ 36 w 77"/>
                    <a:gd name="T24" fmla="*/ 38 w 77"/>
                    <a:gd name="T25" fmla="*/ 39 w 77"/>
                    <a:gd name="T26" fmla="*/ 41 w 77"/>
                    <a:gd name="T27" fmla="*/ 42 w 77"/>
                    <a:gd name="T28" fmla="*/ 44 w 77"/>
                    <a:gd name="T29" fmla="*/ 45 w 77"/>
                    <a:gd name="T30" fmla="*/ 47 w 77"/>
                    <a:gd name="T31" fmla="*/ 48 w 77"/>
                    <a:gd name="T32" fmla="*/ 49 w 77"/>
                    <a:gd name="T33" fmla="*/ 52 w 77"/>
                    <a:gd name="T34" fmla="*/ 54 w 77"/>
                    <a:gd name="T35" fmla="*/ 55 w 77"/>
                    <a:gd name="T36" fmla="*/ 57 w 77"/>
                    <a:gd name="T37" fmla="*/ 58 w 77"/>
                    <a:gd name="T38" fmla="*/ 59 w 77"/>
                    <a:gd name="T39" fmla="*/ 61 w 77"/>
                    <a:gd name="T40" fmla="*/ 62 w 77"/>
                    <a:gd name="T41" fmla="*/ 64 w 77"/>
                    <a:gd name="T42" fmla="*/ 65 w 77"/>
                    <a:gd name="T43" fmla="*/ 67 w 77"/>
                    <a:gd name="T44" fmla="*/ 68 w 77"/>
                    <a:gd name="T45" fmla="*/ 70 w 77"/>
                    <a:gd name="T46" fmla="*/ 71 w 77"/>
                    <a:gd name="T47" fmla="*/ 72 w 77"/>
                    <a:gd name="T48" fmla="*/ 74 w 77"/>
                    <a:gd name="T49" fmla="*/ 77 w 7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8" name="Freeform 562"/>
                <p:cNvSpPr>
                  <a:spLocks/>
                </p:cNvSpPr>
                <p:nvPr/>
              </p:nvSpPr>
              <p:spPr bwMode="auto">
                <a:xfrm>
                  <a:off x="2289176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1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8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7 w 75"/>
                    <a:gd name="T33" fmla="*/ 50 w 75"/>
                    <a:gd name="T34" fmla="*/ 50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7 w 75"/>
                    <a:gd name="T45" fmla="*/ 67 w 75"/>
                    <a:gd name="T46" fmla="*/ 70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9" name="Freeform 563"/>
                <p:cNvSpPr>
                  <a:spLocks/>
                </p:cNvSpPr>
                <p:nvPr/>
              </p:nvSpPr>
              <p:spPr bwMode="auto">
                <a:xfrm>
                  <a:off x="2328863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7 w 75"/>
                    <a:gd name="T12" fmla="*/ 17 w 75"/>
                    <a:gd name="T13" fmla="*/ 18 w 75"/>
                    <a:gd name="T14" fmla="*/ 21 w 75"/>
                    <a:gd name="T15" fmla="*/ 21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1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7 w 75"/>
                    <a:gd name="T45" fmla="*/ 67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0" name="Freeform 564"/>
                <p:cNvSpPr>
                  <a:spLocks/>
                </p:cNvSpPr>
                <p:nvPr/>
              </p:nvSpPr>
              <p:spPr bwMode="auto">
                <a:xfrm>
                  <a:off x="2368551" y="3812382"/>
                  <a:ext cx="39688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3 w 74"/>
                    <a:gd name="T9" fmla="*/ 14 w 74"/>
                    <a:gd name="T10" fmla="*/ 14 w 74"/>
                    <a:gd name="T11" fmla="*/ 17 w 74"/>
                    <a:gd name="T12" fmla="*/ 18 w 74"/>
                    <a:gd name="T13" fmla="*/ 20 w 74"/>
                    <a:gd name="T14" fmla="*/ 21 w 74"/>
                    <a:gd name="T15" fmla="*/ 23 w 74"/>
                    <a:gd name="T16" fmla="*/ 24 w 74"/>
                    <a:gd name="T17" fmla="*/ 25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1 w 74"/>
                    <a:gd name="T28" fmla="*/ 43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9 w 74"/>
                    <a:gd name="T39" fmla="*/ 59 w 74"/>
                    <a:gd name="T40" fmla="*/ 60 w 74"/>
                    <a:gd name="T41" fmla="*/ 63 w 74"/>
                    <a:gd name="T42" fmla="*/ 63 w 74"/>
                    <a:gd name="T43" fmla="*/ 66 w 74"/>
                    <a:gd name="T44" fmla="*/ 67 w 74"/>
                    <a:gd name="T45" fmla="*/ 67 w 74"/>
                    <a:gd name="T46" fmla="*/ 70 w 74"/>
                    <a:gd name="T47" fmla="*/ 72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1" name="Freeform 565"/>
                <p:cNvSpPr>
                  <a:spLocks/>
                </p:cNvSpPr>
                <p:nvPr/>
              </p:nvSpPr>
              <p:spPr bwMode="auto">
                <a:xfrm>
                  <a:off x="2408238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31 w 75"/>
                    <a:gd name="T20" fmla="*/ 31 w 75"/>
                    <a:gd name="T21" fmla="*/ 32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39 w 75"/>
                    <a:gd name="T27" fmla="*/ 42 w 75"/>
                    <a:gd name="T28" fmla="*/ 44 w 75"/>
                    <a:gd name="T29" fmla="*/ 45 w 75"/>
                    <a:gd name="T30" fmla="*/ 47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9 w 75"/>
                    <a:gd name="T39" fmla="*/ 61 w 75"/>
                    <a:gd name="T40" fmla="*/ 61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2" name="Freeform 566"/>
                <p:cNvSpPr>
                  <a:spLocks/>
                </p:cNvSpPr>
                <p:nvPr/>
              </p:nvSpPr>
              <p:spPr bwMode="auto">
                <a:xfrm>
                  <a:off x="2447926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6 w 75"/>
                    <a:gd name="T4" fmla="*/ 6 w 75"/>
                    <a:gd name="T5" fmla="*/ 8 w 75"/>
                    <a:gd name="T6" fmla="*/ 10 w 75"/>
                    <a:gd name="T7" fmla="*/ 10 w 75"/>
                    <a:gd name="T8" fmla="*/ 13 w 75"/>
                    <a:gd name="T9" fmla="*/ 15 w 75"/>
                    <a:gd name="T10" fmla="*/ 15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2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1 w 75"/>
                    <a:gd name="T27" fmla="*/ 41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3" name="Freeform 567"/>
                <p:cNvSpPr>
                  <a:spLocks/>
                </p:cNvSpPr>
                <p:nvPr/>
              </p:nvSpPr>
              <p:spPr bwMode="auto">
                <a:xfrm>
                  <a:off x="2487613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0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5 w 75"/>
                    <a:gd name="T43" fmla="*/ 66 w 75"/>
                    <a:gd name="T44" fmla="*/ 66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4" name="Freeform 568"/>
                <p:cNvSpPr>
                  <a:spLocks/>
                </p:cNvSpPr>
                <p:nvPr/>
              </p:nvSpPr>
              <p:spPr bwMode="auto">
                <a:xfrm>
                  <a:off x="2527301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8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5" name="Freeform 569"/>
                <p:cNvSpPr>
                  <a:spLocks/>
                </p:cNvSpPr>
                <p:nvPr/>
              </p:nvSpPr>
              <p:spPr bwMode="auto">
                <a:xfrm>
                  <a:off x="2566988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9 w 75"/>
                    <a:gd name="T7" fmla="*/ 12 w 75"/>
                    <a:gd name="T8" fmla="*/ 12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8 w 75"/>
                    <a:gd name="T38" fmla="*/ 58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6" name="Freeform 570"/>
                <p:cNvSpPr>
                  <a:spLocks/>
                </p:cNvSpPr>
                <p:nvPr/>
              </p:nvSpPr>
              <p:spPr bwMode="auto">
                <a:xfrm>
                  <a:off x="2606676" y="3812382"/>
                  <a:ext cx="38100" cy="0"/>
                </a:xfrm>
                <a:custGeom>
                  <a:avLst/>
                  <a:gdLst>
                    <a:gd name="T0" fmla="*/ 0 w 72"/>
                    <a:gd name="T1" fmla="*/ 1 w 72"/>
                    <a:gd name="T2" fmla="*/ 4 w 72"/>
                    <a:gd name="T3" fmla="*/ 4 w 72"/>
                    <a:gd name="T4" fmla="*/ 6 w 72"/>
                    <a:gd name="T5" fmla="*/ 9 w 72"/>
                    <a:gd name="T6" fmla="*/ 9 w 72"/>
                    <a:gd name="T7" fmla="*/ 10 w 72"/>
                    <a:gd name="T8" fmla="*/ 13 w 72"/>
                    <a:gd name="T9" fmla="*/ 13 w 72"/>
                    <a:gd name="T10" fmla="*/ 14 w 72"/>
                    <a:gd name="T11" fmla="*/ 17 w 72"/>
                    <a:gd name="T12" fmla="*/ 17 w 72"/>
                    <a:gd name="T13" fmla="*/ 19 w 72"/>
                    <a:gd name="T14" fmla="*/ 22 w 72"/>
                    <a:gd name="T15" fmla="*/ 22 w 72"/>
                    <a:gd name="T16" fmla="*/ 24 w 72"/>
                    <a:gd name="T17" fmla="*/ 26 w 72"/>
                    <a:gd name="T18" fmla="*/ 26 w 72"/>
                    <a:gd name="T19" fmla="*/ 29 w 72"/>
                    <a:gd name="T20" fmla="*/ 30 w 72"/>
                    <a:gd name="T21" fmla="*/ 32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2 w 72"/>
                    <a:gd name="T36" fmla="*/ 53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0 w 72"/>
                    <a:gd name="T42" fmla="*/ 62 w 72"/>
                    <a:gd name="T43" fmla="*/ 63 w 72"/>
                    <a:gd name="T44" fmla="*/ 65 w 72"/>
                    <a:gd name="T45" fmla="*/ 66 w 72"/>
                    <a:gd name="T46" fmla="*/ 68 w 72"/>
                    <a:gd name="T47" fmla="*/ 69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7" name="Freeform 571"/>
                <p:cNvSpPr>
                  <a:spLocks/>
                </p:cNvSpPr>
                <p:nvPr/>
              </p:nvSpPr>
              <p:spPr bwMode="auto">
                <a:xfrm>
                  <a:off x="2644776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7 w 75"/>
                    <a:gd name="T5" fmla="*/ 9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4 w 75"/>
                    <a:gd name="T16" fmla="*/ 24 w 75"/>
                    <a:gd name="T17" fmla="*/ 26 w 75"/>
                    <a:gd name="T18" fmla="*/ 29 w 75"/>
                    <a:gd name="T19" fmla="*/ 29 w 75"/>
                    <a:gd name="T20" fmla="*/ 32 w 75"/>
                    <a:gd name="T21" fmla="*/ 33 w 75"/>
                    <a:gd name="T22" fmla="*/ 33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50 w 75"/>
                    <a:gd name="T33" fmla="*/ 50 w 75"/>
                    <a:gd name="T34" fmla="*/ 53 w 75"/>
                    <a:gd name="T35" fmla="*/ 55 w 75"/>
                    <a:gd name="T36" fmla="*/ 56 w 75"/>
                    <a:gd name="T37" fmla="*/ 58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70 w 75"/>
                    <a:gd name="T46" fmla="*/ 70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8" name="Freeform 572"/>
                <p:cNvSpPr>
                  <a:spLocks/>
                </p:cNvSpPr>
                <p:nvPr/>
              </p:nvSpPr>
              <p:spPr bwMode="auto">
                <a:xfrm>
                  <a:off x="2684463" y="3812382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4 w 75"/>
                    <a:gd name="T3" fmla="*/ 4 w 75"/>
                    <a:gd name="T4" fmla="*/ 7 w 75"/>
                    <a:gd name="T5" fmla="*/ 8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1 w 75"/>
                    <a:gd name="T14" fmla="*/ 21 w 75"/>
                    <a:gd name="T15" fmla="*/ 23 w 75"/>
                    <a:gd name="T16" fmla="*/ 26 w 75"/>
                    <a:gd name="T17" fmla="*/ 26 w 75"/>
                    <a:gd name="T18" fmla="*/ 29 w 75"/>
                    <a:gd name="T19" fmla="*/ 30 w 75"/>
                    <a:gd name="T20" fmla="*/ 30 w 75"/>
                    <a:gd name="T21" fmla="*/ 33 w 75"/>
                    <a:gd name="T22" fmla="*/ 34 w 75"/>
                    <a:gd name="T23" fmla="*/ 34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5 w 75"/>
                    <a:gd name="T36" fmla="*/ 55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9" name="Freeform 573"/>
                <p:cNvSpPr>
                  <a:spLocks/>
                </p:cNvSpPr>
                <p:nvPr/>
              </p:nvSpPr>
              <p:spPr bwMode="auto">
                <a:xfrm>
                  <a:off x="2724151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5 w 75"/>
                    <a:gd name="T4" fmla="*/ 5 w 75"/>
                    <a:gd name="T5" fmla="*/ 7 w 75"/>
                    <a:gd name="T6" fmla="*/ 10 w 75"/>
                    <a:gd name="T7" fmla="*/ 10 w 75"/>
                    <a:gd name="T8" fmla="*/ 13 w 75"/>
                    <a:gd name="T9" fmla="*/ 14 w 75"/>
                    <a:gd name="T10" fmla="*/ 14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1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0" name="Freeform 574"/>
                <p:cNvSpPr>
                  <a:spLocks/>
                </p:cNvSpPr>
                <p:nvPr/>
              </p:nvSpPr>
              <p:spPr bwMode="auto">
                <a:xfrm>
                  <a:off x="2763838" y="3812382"/>
                  <a:ext cx="39688" cy="0"/>
                </a:xfrm>
                <a:custGeom>
                  <a:avLst/>
                  <a:gdLst>
                    <a:gd name="T0" fmla="*/ 0 w 76"/>
                    <a:gd name="T1" fmla="*/ 1 w 76"/>
                    <a:gd name="T2" fmla="*/ 2 w 76"/>
                    <a:gd name="T3" fmla="*/ 5 w 76"/>
                    <a:gd name="T4" fmla="*/ 7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5 w 76"/>
                    <a:gd name="T11" fmla="*/ 17 w 76"/>
                    <a:gd name="T12" fmla="*/ 18 w 76"/>
                    <a:gd name="T13" fmla="*/ 20 w 76"/>
                    <a:gd name="T14" fmla="*/ 21 w 76"/>
                    <a:gd name="T15" fmla="*/ 23 w 76"/>
                    <a:gd name="T16" fmla="*/ 24 w 76"/>
                    <a:gd name="T17" fmla="*/ 26 w 76"/>
                    <a:gd name="T18" fmla="*/ 27 w 76"/>
                    <a:gd name="T19" fmla="*/ 30 w 76"/>
                    <a:gd name="T20" fmla="*/ 30 w 76"/>
                    <a:gd name="T21" fmla="*/ 31 w 76"/>
                    <a:gd name="T22" fmla="*/ 34 w 76"/>
                    <a:gd name="T23" fmla="*/ 36 w 76"/>
                    <a:gd name="T24" fmla="*/ 37 w 76"/>
                    <a:gd name="T25" fmla="*/ 38 w 76"/>
                    <a:gd name="T26" fmla="*/ 40 w 76"/>
                    <a:gd name="T27" fmla="*/ 41 w 76"/>
                    <a:gd name="T28" fmla="*/ 43 w 76"/>
                    <a:gd name="T29" fmla="*/ 44 w 76"/>
                    <a:gd name="T30" fmla="*/ 46 w 76"/>
                    <a:gd name="T31" fmla="*/ 47 w 76"/>
                    <a:gd name="T32" fmla="*/ 49 w 76"/>
                    <a:gd name="T33" fmla="*/ 51 w 76"/>
                    <a:gd name="T34" fmla="*/ 51 w 76"/>
                    <a:gd name="T35" fmla="*/ 54 w 76"/>
                    <a:gd name="T36" fmla="*/ 56 w 76"/>
                    <a:gd name="T37" fmla="*/ 56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4 w 76"/>
                    <a:gd name="T43" fmla="*/ 66 w 76"/>
                    <a:gd name="T44" fmla="*/ 67 w 76"/>
                    <a:gd name="T45" fmla="*/ 69 w 76"/>
                    <a:gd name="T46" fmla="*/ 70 w 76"/>
                    <a:gd name="T47" fmla="*/ 72 w 76"/>
                    <a:gd name="T48" fmla="*/ 73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1" name="Freeform 575"/>
                <p:cNvSpPr>
                  <a:spLocks/>
                </p:cNvSpPr>
                <p:nvPr/>
              </p:nvSpPr>
              <p:spPr bwMode="auto">
                <a:xfrm>
                  <a:off x="2803526" y="3812382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1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2" name="Freeform 576"/>
                <p:cNvSpPr>
                  <a:spLocks/>
                </p:cNvSpPr>
                <p:nvPr/>
              </p:nvSpPr>
              <p:spPr bwMode="auto">
                <a:xfrm>
                  <a:off x="2843213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2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9 w 75"/>
                    <a:gd name="T33" fmla="*/ 50 w 75"/>
                    <a:gd name="T34" fmla="*/ 50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3" name="Freeform 577"/>
                <p:cNvSpPr>
                  <a:spLocks/>
                </p:cNvSpPr>
                <p:nvPr/>
              </p:nvSpPr>
              <p:spPr bwMode="auto">
                <a:xfrm>
                  <a:off x="2882901" y="3812382"/>
                  <a:ext cx="7938" cy="0"/>
                </a:xfrm>
                <a:custGeom>
                  <a:avLst/>
                  <a:gdLst>
                    <a:gd name="T0" fmla="*/ 0 w 14"/>
                    <a:gd name="T1" fmla="*/ 1 w 14"/>
                    <a:gd name="T2" fmla="*/ 3 w 14"/>
                    <a:gd name="T3" fmla="*/ 4 w 14"/>
                    <a:gd name="T4" fmla="*/ 5 w 14"/>
                    <a:gd name="T5" fmla="*/ 7 w 14"/>
                    <a:gd name="T6" fmla="*/ 8 w 14"/>
                    <a:gd name="T7" fmla="*/ 10 w 14"/>
                    <a:gd name="T8" fmla="*/ 11 w 14"/>
                    <a:gd name="T9" fmla="*/ 13 w 14"/>
                    <a:gd name="T10" fmla="*/ 14 w 1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</a:cxnLst>
                  <a:rect l="0" t="0" r="r" b="b"/>
                  <a:pathLst>
                    <a:path w="1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4" name="Line 578"/>
                <p:cNvSpPr>
                  <a:spLocks noChangeShapeType="1"/>
                </p:cNvSpPr>
                <p:nvPr/>
              </p:nvSpPr>
              <p:spPr bwMode="auto">
                <a:xfrm flipV="1">
                  <a:off x="3017838" y="2950369"/>
                  <a:ext cx="0" cy="8620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5" name="Line 579"/>
                <p:cNvSpPr>
                  <a:spLocks noChangeShapeType="1"/>
                </p:cNvSpPr>
                <p:nvPr/>
              </p:nvSpPr>
              <p:spPr bwMode="auto">
                <a:xfrm flipH="1">
                  <a:off x="2992438" y="38123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6" name="Line 580"/>
                <p:cNvSpPr>
                  <a:spLocks noChangeShapeType="1"/>
                </p:cNvSpPr>
                <p:nvPr/>
              </p:nvSpPr>
              <p:spPr bwMode="auto">
                <a:xfrm flipH="1">
                  <a:off x="2992438" y="33805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7" name="Line 581"/>
                <p:cNvSpPr>
                  <a:spLocks noChangeShapeType="1"/>
                </p:cNvSpPr>
                <p:nvPr/>
              </p:nvSpPr>
              <p:spPr bwMode="auto">
                <a:xfrm flipH="1">
                  <a:off x="2992438" y="2950369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8" name="Freeform 582"/>
                <p:cNvSpPr>
                  <a:spLocks/>
                </p:cNvSpPr>
                <p:nvPr/>
              </p:nvSpPr>
              <p:spPr bwMode="auto">
                <a:xfrm>
                  <a:off x="944563" y="3796507"/>
                  <a:ext cx="39688" cy="12700"/>
                </a:xfrm>
                <a:custGeom>
                  <a:avLst/>
                  <a:gdLst>
                    <a:gd name="T0" fmla="*/ 0 w 75"/>
                    <a:gd name="T1" fmla="*/ 0 h 24"/>
                    <a:gd name="T2" fmla="*/ 1 w 75"/>
                    <a:gd name="T3" fmla="*/ 0 h 24"/>
                    <a:gd name="T4" fmla="*/ 3 w 75"/>
                    <a:gd name="T5" fmla="*/ 1 h 24"/>
                    <a:gd name="T6" fmla="*/ 4 w 75"/>
                    <a:gd name="T7" fmla="*/ 1 h 24"/>
                    <a:gd name="T8" fmla="*/ 5 w 75"/>
                    <a:gd name="T9" fmla="*/ 3 h 24"/>
                    <a:gd name="T10" fmla="*/ 7 w 75"/>
                    <a:gd name="T11" fmla="*/ 4 h 24"/>
                    <a:gd name="T12" fmla="*/ 8 w 75"/>
                    <a:gd name="T13" fmla="*/ 4 h 24"/>
                    <a:gd name="T14" fmla="*/ 10 w 75"/>
                    <a:gd name="T15" fmla="*/ 6 h 24"/>
                    <a:gd name="T16" fmla="*/ 11 w 75"/>
                    <a:gd name="T17" fmla="*/ 6 h 24"/>
                    <a:gd name="T18" fmla="*/ 13 w 75"/>
                    <a:gd name="T19" fmla="*/ 6 h 24"/>
                    <a:gd name="T20" fmla="*/ 14 w 75"/>
                    <a:gd name="T21" fmla="*/ 7 h 24"/>
                    <a:gd name="T22" fmla="*/ 16 w 75"/>
                    <a:gd name="T23" fmla="*/ 9 h 24"/>
                    <a:gd name="T24" fmla="*/ 17 w 75"/>
                    <a:gd name="T25" fmla="*/ 9 h 24"/>
                    <a:gd name="T26" fmla="*/ 20 w 75"/>
                    <a:gd name="T27" fmla="*/ 9 h 24"/>
                    <a:gd name="T28" fmla="*/ 21 w 75"/>
                    <a:gd name="T29" fmla="*/ 10 h 24"/>
                    <a:gd name="T30" fmla="*/ 23 w 75"/>
                    <a:gd name="T31" fmla="*/ 10 h 24"/>
                    <a:gd name="T32" fmla="*/ 24 w 75"/>
                    <a:gd name="T33" fmla="*/ 12 h 24"/>
                    <a:gd name="T34" fmla="*/ 26 w 75"/>
                    <a:gd name="T35" fmla="*/ 12 h 24"/>
                    <a:gd name="T36" fmla="*/ 27 w 75"/>
                    <a:gd name="T37" fmla="*/ 13 h 24"/>
                    <a:gd name="T38" fmla="*/ 29 w 75"/>
                    <a:gd name="T39" fmla="*/ 13 h 24"/>
                    <a:gd name="T40" fmla="*/ 30 w 75"/>
                    <a:gd name="T41" fmla="*/ 14 h 24"/>
                    <a:gd name="T42" fmla="*/ 31 w 75"/>
                    <a:gd name="T43" fmla="*/ 14 h 24"/>
                    <a:gd name="T44" fmla="*/ 33 w 75"/>
                    <a:gd name="T45" fmla="*/ 16 h 24"/>
                    <a:gd name="T46" fmla="*/ 34 w 75"/>
                    <a:gd name="T47" fmla="*/ 16 h 24"/>
                    <a:gd name="T48" fmla="*/ 36 w 75"/>
                    <a:gd name="T49" fmla="*/ 16 h 24"/>
                    <a:gd name="T50" fmla="*/ 37 w 75"/>
                    <a:gd name="T51" fmla="*/ 16 h 24"/>
                    <a:gd name="T52" fmla="*/ 39 w 75"/>
                    <a:gd name="T53" fmla="*/ 16 h 24"/>
                    <a:gd name="T54" fmla="*/ 41 w 75"/>
                    <a:gd name="T55" fmla="*/ 16 h 24"/>
                    <a:gd name="T56" fmla="*/ 41 w 75"/>
                    <a:gd name="T57" fmla="*/ 17 h 24"/>
                    <a:gd name="T58" fmla="*/ 43 w 75"/>
                    <a:gd name="T59" fmla="*/ 17 h 24"/>
                    <a:gd name="T60" fmla="*/ 46 w 75"/>
                    <a:gd name="T61" fmla="*/ 17 h 24"/>
                    <a:gd name="T62" fmla="*/ 47 w 75"/>
                    <a:gd name="T63" fmla="*/ 19 h 24"/>
                    <a:gd name="T64" fmla="*/ 49 w 75"/>
                    <a:gd name="T65" fmla="*/ 19 h 24"/>
                    <a:gd name="T66" fmla="*/ 50 w 75"/>
                    <a:gd name="T67" fmla="*/ 19 h 24"/>
                    <a:gd name="T68" fmla="*/ 52 w 75"/>
                    <a:gd name="T69" fmla="*/ 19 h 24"/>
                    <a:gd name="T70" fmla="*/ 53 w 75"/>
                    <a:gd name="T71" fmla="*/ 20 h 24"/>
                    <a:gd name="T72" fmla="*/ 54 w 75"/>
                    <a:gd name="T73" fmla="*/ 20 h 24"/>
                    <a:gd name="T74" fmla="*/ 56 w 75"/>
                    <a:gd name="T75" fmla="*/ 20 h 24"/>
                    <a:gd name="T76" fmla="*/ 57 w 75"/>
                    <a:gd name="T77" fmla="*/ 22 h 24"/>
                    <a:gd name="T78" fmla="*/ 59 w 75"/>
                    <a:gd name="T79" fmla="*/ 22 h 24"/>
                    <a:gd name="T80" fmla="*/ 60 w 75"/>
                    <a:gd name="T81" fmla="*/ 22 h 24"/>
                    <a:gd name="T82" fmla="*/ 62 w 75"/>
                    <a:gd name="T83" fmla="*/ 22 h 24"/>
                    <a:gd name="T84" fmla="*/ 63 w 75"/>
                    <a:gd name="T85" fmla="*/ 22 h 24"/>
                    <a:gd name="T86" fmla="*/ 66 w 75"/>
                    <a:gd name="T87" fmla="*/ 23 h 24"/>
                    <a:gd name="T88" fmla="*/ 67 w 75"/>
                    <a:gd name="T89" fmla="*/ 23 h 24"/>
                    <a:gd name="T90" fmla="*/ 69 w 75"/>
                    <a:gd name="T91" fmla="*/ 23 h 24"/>
                    <a:gd name="T92" fmla="*/ 70 w 75"/>
                    <a:gd name="T93" fmla="*/ 23 h 24"/>
                    <a:gd name="T94" fmla="*/ 72 w 75"/>
                    <a:gd name="T95" fmla="*/ 24 h 24"/>
                    <a:gd name="T96" fmla="*/ 73 w 75"/>
                    <a:gd name="T97" fmla="*/ 24 h 24"/>
                    <a:gd name="T98" fmla="*/ 75 w 7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7"/>
                      </a:lnTo>
                      <a:lnTo>
                        <a:pt x="16" y="9"/>
                      </a:lnTo>
                      <a:lnTo>
                        <a:pt x="17" y="9"/>
                      </a:lnTo>
                      <a:lnTo>
                        <a:pt x="20" y="9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29" y="13"/>
                      </a:lnTo>
                      <a:lnTo>
                        <a:pt x="30" y="14"/>
                      </a:lnTo>
                      <a:lnTo>
                        <a:pt x="31" y="14"/>
                      </a:lnTo>
                      <a:lnTo>
                        <a:pt x="33" y="16"/>
                      </a:lnTo>
                      <a:lnTo>
                        <a:pt x="34" y="16"/>
                      </a:lnTo>
                      <a:lnTo>
                        <a:pt x="36" y="16"/>
                      </a:lnTo>
                      <a:lnTo>
                        <a:pt x="37" y="16"/>
                      </a:lnTo>
                      <a:lnTo>
                        <a:pt x="39" y="16"/>
                      </a:lnTo>
                      <a:lnTo>
                        <a:pt x="41" y="16"/>
                      </a:lnTo>
                      <a:lnTo>
                        <a:pt x="41" y="17"/>
                      </a:lnTo>
                      <a:lnTo>
                        <a:pt x="43" y="17"/>
                      </a:lnTo>
                      <a:lnTo>
                        <a:pt x="46" y="17"/>
                      </a:lnTo>
                      <a:lnTo>
                        <a:pt x="47" y="19"/>
                      </a:lnTo>
                      <a:lnTo>
                        <a:pt x="49" y="19"/>
                      </a:lnTo>
                      <a:lnTo>
                        <a:pt x="50" y="19"/>
                      </a:lnTo>
                      <a:lnTo>
                        <a:pt x="52" y="19"/>
                      </a:lnTo>
                      <a:lnTo>
                        <a:pt x="53" y="20"/>
                      </a:lnTo>
                      <a:lnTo>
                        <a:pt x="54" y="20"/>
                      </a:lnTo>
                      <a:lnTo>
                        <a:pt x="56" y="20"/>
                      </a:lnTo>
                      <a:lnTo>
                        <a:pt x="57" y="22"/>
                      </a:lnTo>
                      <a:lnTo>
                        <a:pt x="59" y="22"/>
                      </a:lnTo>
                      <a:lnTo>
                        <a:pt x="60" y="22"/>
                      </a:lnTo>
                      <a:lnTo>
                        <a:pt x="62" y="22"/>
                      </a:lnTo>
                      <a:lnTo>
                        <a:pt x="63" y="22"/>
                      </a:lnTo>
                      <a:lnTo>
                        <a:pt x="66" y="23"/>
                      </a:lnTo>
                      <a:lnTo>
                        <a:pt x="67" y="23"/>
                      </a:lnTo>
                      <a:lnTo>
                        <a:pt x="69" y="23"/>
                      </a:lnTo>
                      <a:lnTo>
                        <a:pt x="70" y="23"/>
                      </a:lnTo>
                      <a:lnTo>
                        <a:pt x="72" y="24"/>
                      </a:lnTo>
                      <a:lnTo>
                        <a:pt x="73" y="24"/>
                      </a:lnTo>
                      <a:lnTo>
                        <a:pt x="75" y="24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9" name="Freeform 583"/>
                <p:cNvSpPr>
                  <a:spLocks/>
                </p:cNvSpPr>
                <p:nvPr/>
              </p:nvSpPr>
              <p:spPr bwMode="auto">
                <a:xfrm>
                  <a:off x="984251" y="3809207"/>
                  <a:ext cx="38100" cy="3175"/>
                </a:xfrm>
                <a:custGeom>
                  <a:avLst/>
                  <a:gdLst>
                    <a:gd name="T0" fmla="*/ 0 w 74"/>
                    <a:gd name="T1" fmla="*/ 0 h 6"/>
                    <a:gd name="T2" fmla="*/ 1 w 74"/>
                    <a:gd name="T3" fmla="*/ 0 h 6"/>
                    <a:gd name="T4" fmla="*/ 2 w 74"/>
                    <a:gd name="T5" fmla="*/ 0 h 6"/>
                    <a:gd name="T6" fmla="*/ 4 w 74"/>
                    <a:gd name="T7" fmla="*/ 0 h 6"/>
                    <a:gd name="T8" fmla="*/ 5 w 74"/>
                    <a:gd name="T9" fmla="*/ 0 h 6"/>
                    <a:gd name="T10" fmla="*/ 7 w 74"/>
                    <a:gd name="T11" fmla="*/ 2 h 6"/>
                    <a:gd name="T12" fmla="*/ 8 w 74"/>
                    <a:gd name="T13" fmla="*/ 2 h 6"/>
                    <a:gd name="T14" fmla="*/ 10 w 74"/>
                    <a:gd name="T15" fmla="*/ 2 h 6"/>
                    <a:gd name="T16" fmla="*/ 13 w 74"/>
                    <a:gd name="T17" fmla="*/ 2 h 6"/>
                    <a:gd name="T18" fmla="*/ 13 w 74"/>
                    <a:gd name="T19" fmla="*/ 2 h 6"/>
                    <a:gd name="T20" fmla="*/ 14 w 74"/>
                    <a:gd name="T21" fmla="*/ 3 h 6"/>
                    <a:gd name="T22" fmla="*/ 17 w 74"/>
                    <a:gd name="T23" fmla="*/ 3 h 6"/>
                    <a:gd name="T24" fmla="*/ 17 w 74"/>
                    <a:gd name="T25" fmla="*/ 3 h 6"/>
                    <a:gd name="T26" fmla="*/ 20 w 74"/>
                    <a:gd name="T27" fmla="*/ 3 h 6"/>
                    <a:gd name="T28" fmla="*/ 21 w 74"/>
                    <a:gd name="T29" fmla="*/ 3 h 6"/>
                    <a:gd name="T30" fmla="*/ 23 w 74"/>
                    <a:gd name="T31" fmla="*/ 3 h 6"/>
                    <a:gd name="T32" fmla="*/ 24 w 74"/>
                    <a:gd name="T33" fmla="*/ 3 h 6"/>
                    <a:gd name="T34" fmla="*/ 26 w 74"/>
                    <a:gd name="T35" fmla="*/ 3 h 6"/>
                    <a:gd name="T36" fmla="*/ 27 w 74"/>
                    <a:gd name="T37" fmla="*/ 3 h 6"/>
                    <a:gd name="T38" fmla="*/ 28 w 74"/>
                    <a:gd name="T39" fmla="*/ 3 h 6"/>
                    <a:gd name="T40" fmla="*/ 30 w 74"/>
                    <a:gd name="T41" fmla="*/ 3 h 6"/>
                    <a:gd name="T42" fmla="*/ 31 w 74"/>
                    <a:gd name="T43" fmla="*/ 5 h 6"/>
                    <a:gd name="T44" fmla="*/ 33 w 74"/>
                    <a:gd name="T45" fmla="*/ 5 h 6"/>
                    <a:gd name="T46" fmla="*/ 34 w 74"/>
                    <a:gd name="T47" fmla="*/ 5 h 6"/>
                    <a:gd name="T48" fmla="*/ 37 w 74"/>
                    <a:gd name="T49" fmla="*/ 5 h 6"/>
                    <a:gd name="T50" fmla="*/ 38 w 74"/>
                    <a:gd name="T51" fmla="*/ 5 h 6"/>
                    <a:gd name="T52" fmla="*/ 38 w 74"/>
                    <a:gd name="T53" fmla="*/ 5 h 6"/>
                    <a:gd name="T54" fmla="*/ 41 w 74"/>
                    <a:gd name="T55" fmla="*/ 5 h 6"/>
                    <a:gd name="T56" fmla="*/ 43 w 74"/>
                    <a:gd name="T57" fmla="*/ 5 h 6"/>
                    <a:gd name="T58" fmla="*/ 44 w 74"/>
                    <a:gd name="T59" fmla="*/ 5 h 6"/>
                    <a:gd name="T60" fmla="*/ 46 w 74"/>
                    <a:gd name="T61" fmla="*/ 5 h 6"/>
                    <a:gd name="T62" fmla="*/ 47 w 74"/>
                    <a:gd name="T63" fmla="*/ 5 h 6"/>
                    <a:gd name="T64" fmla="*/ 49 w 74"/>
                    <a:gd name="T65" fmla="*/ 5 h 6"/>
                    <a:gd name="T66" fmla="*/ 50 w 74"/>
                    <a:gd name="T67" fmla="*/ 5 h 6"/>
                    <a:gd name="T68" fmla="*/ 51 w 74"/>
                    <a:gd name="T69" fmla="*/ 5 h 6"/>
                    <a:gd name="T70" fmla="*/ 53 w 74"/>
                    <a:gd name="T71" fmla="*/ 5 h 6"/>
                    <a:gd name="T72" fmla="*/ 54 w 74"/>
                    <a:gd name="T73" fmla="*/ 6 h 6"/>
                    <a:gd name="T74" fmla="*/ 56 w 74"/>
                    <a:gd name="T75" fmla="*/ 6 h 6"/>
                    <a:gd name="T76" fmla="*/ 59 w 74"/>
                    <a:gd name="T77" fmla="*/ 6 h 6"/>
                    <a:gd name="T78" fmla="*/ 59 w 74"/>
                    <a:gd name="T79" fmla="*/ 6 h 6"/>
                    <a:gd name="T80" fmla="*/ 60 w 74"/>
                    <a:gd name="T81" fmla="*/ 6 h 6"/>
                    <a:gd name="T82" fmla="*/ 63 w 74"/>
                    <a:gd name="T83" fmla="*/ 6 h 6"/>
                    <a:gd name="T84" fmla="*/ 63 w 74"/>
                    <a:gd name="T85" fmla="*/ 6 h 6"/>
                    <a:gd name="T86" fmla="*/ 66 w 74"/>
                    <a:gd name="T87" fmla="*/ 6 h 6"/>
                    <a:gd name="T88" fmla="*/ 67 w 74"/>
                    <a:gd name="T89" fmla="*/ 6 h 6"/>
                    <a:gd name="T90" fmla="*/ 69 w 74"/>
                    <a:gd name="T91" fmla="*/ 6 h 6"/>
                    <a:gd name="T92" fmla="*/ 70 w 74"/>
                    <a:gd name="T93" fmla="*/ 6 h 6"/>
                    <a:gd name="T94" fmla="*/ 72 w 74"/>
                    <a:gd name="T95" fmla="*/ 6 h 6"/>
                    <a:gd name="T96" fmla="*/ 73 w 74"/>
                    <a:gd name="T97" fmla="*/ 6 h 6"/>
                    <a:gd name="T98" fmla="*/ 74 w 7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7" y="5"/>
                      </a:lnTo>
                      <a:lnTo>
                        <a:pt x="38" y="5"/>
                      </a:lnTo>
                      <a:lnTo>
                        <a:pt x="38" y="5"/>
                      </a:lnTo>
                      <a:lnTo>
                        <a:pt x="41" y="5"/>
                      </a:lnTo>
                      <a:lnTo>
                        <a:pt x="43" y="5"/>
                      </a:lnTo>
                      <a:lnTo>
                        <a:pt x="44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1" y="5"/>
                      </a:lnTo>
                      <a:lnTo>
                        <a:pt x="53" y="5"/>
                      </a:lnTo>
                      <a:lnTo>
                        <a:pt x="54" y="6"/>
                      </a:lnTo>
                      <a:lnTo>
                        <a:pt x="56" y="6"/>
                      </a:lnTo>
                      <a:lnTo>
                        <a:pt x="59" y="6"/>
                      </a:lnTo>
                      <a:lnTo>
                        <a:pt x="59" y="6"/>
                      </a:lnTo>
                      <a:lnTo>
                        <a:pt x="60" y="6"/>
                      </a:lnTo>
                      <a:lnTo>
                        <a:pt x="63" y="6"/>
                      </a:lnTo>
                      <a:lnTo>
                        <a:pt x="63" y="6"/>
                      </a:lnTo>
                      <a:lnTo>
                        <a:pt x="66" y="6"/>
                      </a:lnTo>
                      <a:lnTo>
                        <a:pt x="67" y="6"/>
                      </a:lnTo>
                      <a:lnTo>
                        <a:pt x="69" y="6"/>
                      </a:lnTo>
                      <a:lnTo>
                        <a:pt x="70" y="6"/>
                      </a:lnTo>
                      <a:lnTo>
                        <a:pt x="72" y="6"/>
                      </a:lnTo>
                      <a:lnTo>
                        <a:pt x="73" y="6"/>
                      </a:lnTo>
                      <a:lnTo>
                        <a:pt x="74" y="6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0" name="Freeform 584"/>
                <p:cNvSpPr>
                  <a:spLocks/>
                </p:cNvSpPr>
                <p:nvPr/>
              </p:nvSpPr>
              <p:spPr bwMode="auto">
                <a:xfrm>
                  <a:off x="1022351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11 w 75"/>
                    <a:gd name="T7" fmla="*/ 11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4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7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7 w 75"/>
                    <a:gd name="T37" fmla="*/ 57 w 75"/>
                    <a:gd name="T38" fmla="*/ 60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3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1" name="Freeform 585"/>
                <p:cNvSpPr>
                  <a:spLocks/>
                </p:cNvSpPr>
                <p:nvPr/>
              </p:nvSpPr>
              <p:spPr bwMode="auto">
                <a:xfrm>
                  <a:off x="1062038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9 w 75"/>
                    <a:gd name="T7" fmla="*/ 10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5 w 75"/>
                    <a:gd name="T23" fmla="*/ 35 w 75"/>
                    <a:gd name="T24" fmla="*/ 36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2" name="Freeform 586"/>
                <p:cNvSpPr>
                  <a:spLocks/>
                </p:cNvSpPr>
                <p:nvPr/>
              </p:nvSpPr>
              <p:spPr bwMode="auto">
                <a:xfrm>
                  <a:off x="1101726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312" name="Group 2311"/>
              <p:cNvGrpSpPr/>
              <p:nvPr/>
            </p:nvGrpSpPr>
            <p:grpSpPr>
              <a:xfrm>
                <a:off x="2970997" y="2459038"/>
                <a:ext cx="2420938" cy="1654176"/>
                <a:chOff x="465138" y="1251744"/>
                <a:chExt cx="2420938" cy="1654176"/>
              </a:xfrm>
            </p:grpSpPr>
            <p:sp>
              <p:nvSpPr>
                <p:cNvPr id="2313" name="Freeform 587"/>
                <p:cNvSpPr>
                  <a:spLocks/>
                </p:cNvSpPr>
                <p:nvPr/>
              </p:nvSpPr>
              <p:spPr bwMode="auto">
                <a:xfrm>
                  <a:off x="465138" y="29059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4" name="Freeform 588"/>
                <p:cNvSpPr>
                  <a:spLocks/>
                </p:cNvSpPr>
                <p:nvPr/>
              </p:nvSpPr>
              <p:spPr bwMode="auto">
                <a:xfrm>
                  <a:off x="504826" y="29059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3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5" name="Freeform 589"/>
                <p:cNvSpPr>
                  <a:spLocks/>
                </p:cNvSpPr>
                <p:nvPr/>
              </p:nvSpPr>
              <p:spPr bwMode="auto">
                <a:xfrm>
                  <a:off x="544513" y="2905919"/>
                  <a:ext cx="38100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18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0 w 74"/>
                    <a:gd name="T28" fmla="*/ 41 w 74"/>
                    <a:gd name="T29" fmla="*/ 43 w 74"/>
                    <a:gd name="T30" fmla="*/ 44 w 74"/>
                    <a:gd name="T31" fmla="*/ 46 w 74"/>
                    <a:gd name="T32" fmla="*/ 49 w 74"/>
                    <a:gd name="T33" fmla="*/ 49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4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6" name="Freeform 590"/>
                <p:cNvSpPr>
                  <a:spLocks/>
                </p:cNvSpPr>
                <p:nvPr/>
              </p:nvSpPr>
              <p:spPr bwMode="auto">
                <a:xfrm>
                  <a:off x="582613" y="2905919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1 w 75"/>
                    <a:gd name="T15" fmla="*/ 24 w 75"/>
                    <a:gd name="T16" fmla="*/ 25 w 75"/>
                    <a:gd name="T17" fmla="*/ 25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7" name="Freeform 591"/>
                <p:cNvSpPr>
                  <a:spLocks/>
                </p:cNvSpPr>
                <p:nvPr/>
              </p:nvSpPr>
              <p:spPr bwMode="auto">
                <a:xfrm>
                  <a:off x="622301" y="2905919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8" name="Freeform 592"/>
                <p:cNvSpPr>
                  <a:spLocks/>
                </p:cNvSpPr>
                <p:nvPr/>
              </p:nvSpPr>
              <p:spPr bwMode="auto">
                <a:xfrm>
                  <a:off x="661988" y="2904332"/>
                  <a:ext cx="38100" cy="1588"/>
                </a:xfrm>
                <a:custGeom>
                  <a:avLst/>
                  <a:gdLst>
                    <a:gd name="T0" fmla="*/ 0 w 72"/>
                    <a:gd name="T1" fmla="*/ 2 h 2"/>
                    <a:gd name="T2" fmla="*/ 2 w 72"/>
                    <a:gd name="T3" fmla="*/ 2 h 2"/>
                    <a:gd name="T4" fmla="*/ 3 w 72"/>
                    <a:gd name="T5" fmla="*/ 2 h 2"/>
                    <a:gd name="T6" fmla="*/ 5 w 72"/>
                    <a:gd name="T7" fmla="*/ 2 h 2"/>
                    <a:gd name="T8" fmla="*/ 6 w 72"/>
                    <a:gd name="T9" fmla="*/ 2 h 2"/>
                    <a:gd name="T10" fmla="*/ 7 w 72"/>
                    <a:gd name="T11" fmla="*/ 2 h 2"/>
                    <a:gd name="T12" fmla="*/ 9 w 72"/>
                    <a:gd name="T13" fmla="*/ 2 h 2"/>
                    <a:gd name="T14" fmla="*/ 10 w 72"/>
                    <a:gd name="T15" fmla="*/ 2 h 2"/>
                    <a:gd name="T16" fmla="*/ 12 w 72"/>
                    <a:gd name="T17" fmla="*/ 2 h 2"/>
                    <a:gd name="T18" fmla="*/ 13 w 72"/>
                    <a:gd name="T19" fmla="*/ 2 h 2"/>
                    <a:gd name="T20" fmla="*/ 15 w 72"/>
                    <a:gd name="T21" fmla="*/ 2 h 2"/>
                    <a:gd name="T22" fmla="*/ 16 w 72"/>
                    <a:gd name="T23" fmla="*/ 2 h 2"/>
                    <a:gd name="T24" fmla="*/ 18 w 72"/>
                    <a:gd name="T25" fmla="*/ 2 h 2"/>
                    <a:gd name="T26" fmla="*/ 19 w 72"/>
                    <a:gd name="T27" fmla="*/ 2 h 2"/>
                    <a:gd name="T28" fmla="*/ 20 w 72"/>
                    <a:gd name="T29" fmla="*/ 2 h 2"/>
                    <a:gd name="T30" fmla="*/ 23 w 72"/>
                    <a:gd name="T31" fmla="*/ 2 h 2"/>
                    <a:gd name="T32" fmla="*/ 23 w 72"/>
                    <a:gd name="T33" fmla="*/ 2 h 2"/>
                    <a:gd name="T34" fmla="*/ 25 w 72"/>
                    <a:gd name="T35" fmla="*/ 2 h 2"/>
                    <a:gd name="T36" fmla="*/ 28 w 72"/>
                    <a:gd name="T37" fmla="*/ 2 h 2"/>
                    <a:gd name="T38" fmla="*/ 28 w 72"/>
                    <a:gd name="T39" fmla="*/ 2 h 2"/>
                    <a:gd name="T40" fmla="*/ 29 w 72"/>
                    <a:gd name="T41" fmla="*/ 0 h 2"/>
                    <a:gd name="T42" fmla="*/ 32 w 72"/>
                    <a:gd name="T43" fmla="*/ 0 h 2"/>
                    <a:gd name="T44" fmla="*/ 32 w 72"/>
                    <a:gd name="T45" fmla="*/ 0 h 2"/>
                    <a:gd name="T46" fmla="*/ 33 w 72"/>
                    <a:gd name="T47" fmla="*/ 0 h 2"/>
                    <a:gd name="T48" fmla="*/ 36 w 72"/>
                    <a:gd name="T49" fmla="*/ 0 h 2"/>
                    <a:gd name="T50" fmla="*/ 36 w 72"/>
                    <a:gd name="T51" fmla="*/ 0 h 2"/>
                    <a:gd name="T52" fmla="*/ 38 w 72"/>
                    <a:gd name="T53" fmla="*/ 0 h 2"/>
                    <a:gd name="T54" fmla="*/ 41 w 72"/>
                    <a:gd name="T55" fmla="*/ 0 h 2"/>
                    <a:gd name="T56" fmla="*/ 41 w 72"/>
                    <a:gd name="T57" fmla="*/ 0 h 2"/>
                    <a:gd name="T58" fmla="*/ 43 w 72"/>
                    <a:gd name="T59" fmla="*/ 0 h 2"/>
                    <a:gd name="T60" fmla="*/ 45 w 72"/>
                    <a:gd name="T61" fmla="*/ 0 h 2"/>
                    <a:gd name="T62" fmla="*/ 45 w 72"/>
                    <a:gd name="T63" fmla="*/ 0 h 2"/>
                    <a:gd name="T64" fmla="*/ 48 w 72"/>
                    <a:gd name="T65" fmla="*/ 0 h 2"/>
                    <a:gd name="T66" fmla="*/ 49 w 72"/>
                    <a:gd name="T67" fmla="*/ 0 h 2"/>
                    <a:gd name="T68" fmla="*/ 51 w 72"/>
                    <a:gd name="T69" fmla="*/ 0 h 2"/>
                    <a:gd name="T70" fmla="*/ 52 w 72"/>
                    <a:gd name="T71" fmla="*/ 0 h 2"/>
                    <a:gd name="T72" fmla="*/ 54 w 72"/>
                    <a:gd name="T73" fmla="*/ 0 h 2"/>
                    <a:gd name="T74" fmla="*/ 55 w 72"/>
                    <a:gd name="T75" fmla="*/ 0 h 2"/>
                    <a:gd name="T76" fmla="*/ 56 w 72"/>
                    <a:gd name="T77" fmla="*/ 0 h 2"/>
                    <a:gd name="T78" fmla="*/ 58 w 72"/>
                    <a:gd name="T79" fmla="*/ 0 h 2"/>
                    <a:gd name="T80" fmla="*/ 59 w 72"/>
                    <a:gd name="T81" fmla="*/ 0 h 2"/>
                    <a:gd name="T82" fmla="*/ 61 w 72"/>
                    <a:gd name="T83" fmla="*/ 0 h 2"/>
                    <a:gd name="T84" fmla="*/ 62 w 72"/>
                    <a:gd name="T85" fmla="*/ 0 h 2"/>
                    <a:gd name="T86" fmla="*/ 64 w 72"/>
                    <a:gd name="T87" fmla="*/ 0 h 2"/>
                    <a:gd name="T88" fmla="*/ 65 w 72"/>
                    <a:gd name="T89" fmla="*/ 0 h 2"/>
                    <a:gd name="T90" fmla="*/ 67 w 72"/>
                    <a:gd name="T91" fmla="*/ 0 h 2"/>
                    <a:gd name="T92" fmla="*/ 68 w 72"/>
                    <a:gd name="T93" fmla="*/ 0 h 2"/>
                    <a:gd name="T94" fmla="*/ 69 w 72"/>
                    <a:gd name="T95" fmla="*/ 0 h 2"/>
                    <a:gd name="T96" fmla="*/ 71 w 72"/>
                    <a:gd name="T97" fmla="*/ 0 h 2"/>
                    <a:gd name="T98" fmla="*/ 72 w 72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2">
                      <a:moveTo>
                        <a:pt x="0" y="2"/>
                      </a:move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9" name="Freeform 593"/>
                <p:cNvSpPr>
                  <a:spLocks/>
                </p:cNvSpPr>
                <p:nvPr/>
              </p:nvSpPr>
              <p:spPr bwMode="auto">
                <a:xfrm>
                  <a:off x="700088" y="290433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0" name="Freeform 594"/>
                <p:cNvSpPr>
                  <a:spLocks/>
                </p:cNvSpPr>
                <p:nvPr/>
              </p:nvSpPr>
              <p:spPr bwMode="auto">
                <a:xfrm>
                  <a:off x="739776" y="290433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6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1" name="Freeform 595"/>
                <p:cNvSpPr>
                  <a:spLocks/>
                </p:cNvSpPr>
                <p:nvPr/>
              </p:nvSpPr>
              <p:spPr bwMode="auto">
                <a:xfrm>
                  <a:off x="779463" y="2902744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1 w 75"/>
                    <a:gd name="T3" fmla="*/ 3 h 3"/>
                    <a:gd name="T4" fmla="*/ 4 w 75"/>
                    <a:gd name="T5" fmla="*/ 3 h 3"/>
                    <a:gd name="T6" fmla="*/ 4 w 75"/>
                    <a:gd name="T7" fmla="*/ 3 h 3"/>
                    <a:gd name="T8" fmla="*/ 6 w 75"/>
                    <a:gd name="T9" fmla="*/ 3 h 3"/>
                    <a:gd name="T10" fmla="*/ 9 w 75"/>
                    <a:gd name="T11" fmla="*/ 3 h 3"/>
                    <a:gd name="T12" fmla="*/ 9 w 75"/>
                    <a:gd name="T13" fmla="*/ 3 h 3"/>
                    <a:gd name="T14" fmla="*/ 12 w 75"/>
                    <a:gd name="T15" fmla="*/ 3 h 3"/>
                    <a:gd name="T16" fmla="*/ 13 w 75"/>
                    <a:gd name="T17" fmla="*/ 3 h 3"/>
                    <a:gd name="T18" fmla="*/ 14 w 75"/>
                    <a:gd name="T19" fmla="*/ 3 h 3"/>
                    <a:gd name="T20" fmla="*/ 16 w 75"/>
                    <a:gd name="T21" fmla="*/ 3 h 3"/>
                    <a:gd name="T22" fmla="*/ 17 w 75"/>
                    <a:gd name="T23" fmla="*/ 3 h 3"/>
                    <a:gd name="T24" fmla="*/ 19 w 75"/>
                    <a:gd name="T25" fmla="*/ 3 h 3"/>
                    <a:gd name="T26" fmla="*/ 20 w 75"/>
                    <a:gd name="T27" fmla="*/ 1 h 3"/>
                    <a:gd name="T28" fmla="*/ 22 w 75"/>
                    <a:gd name="T29" fmla="*/ 1 h 3"/>
                    <a:gd name="T30" fmla="*/ 23 w 75"/>
                    <a:gd name="T31" fmla="*/ 1 h 3"/>
                    <a:gd name="T32" fmla="*/ 26 w 75"/>
                    <a:gd name="T33" fmla="*/ 1 h 3"/>
                    <a:gd name="T34" fmla="*/ 26 w 75"/>
                    <a:gd name="T35" fmla="*/ 1 h 3"/>
                    <a:gd name="T36" fmla="*/ 27 w 75"/>
                    <a:gd name="T37" fmla="*/ 1 h 3"/>
                    <a:gd name="T38" fmla="*/ 30 w 75"/>
                    <a:gd name="T39" fmla="*/ 1 h 3"/>
                    <a:gd name="T40" fmla="*/ 30 w 75"/>
                    <a:gd name="T41" fmla="*/ 1 h 3"/>
                    <a:gd name="T42" fmla="*/ 32 w 75"/>
                    <a:gd name="T43" fmla="*/ 1 h 3"/>
                    <a:gd name="T44" fmla="*/ 35 w 75"/>
                    <a:gd name="T45" fmla="*/ 1 h 3"/>
                    <a:gd name="T46" fmla="*/ 35 w 75"/>
                    <a:gd name="T47" fmla="*/ 1 h 3"/>
                    <a:gd name="T48" fmla="*/ 38 w 75"/>
                    <a:gd name="T49" fmla="*/ 1 h 3"/>
                    <a:gd name="T50" fmla="*/ 39 w 75"/>
                    <a:gd name="T51" fmla="*/ 1 h 3"/>
                    <a:gd name="T52" fmla="*/ 39 w 75"/>
                    <a:gd name="T53" fmla="*/ 1 h 3"/>
                    <a:gd name="T54" fmla="*/ 42 w 75"/>
                    <a:gd name="T55" fmla="*/ 1 h 3"/>
                    <a:gd name="T56" fmla="*/ 43 w 75"/>
                    <a:gd name="T57" fmla="*/ 1 h 3"/>
                    <a:gd name="T58" fmla="*/ 45 w 75"/>
                    <a:gd name="T59" fmla="*/ 1 h 3"/>
                    <a:gd name="T60" fmla="*/ 46 w 75"/>
                    <a:gd name="T61" fmla="*/ 1 h 3"/>
                    <a:gd name="T62" fmla="*/ 48 w 75"/>
                    <a:gd name="T63" fmla="*/ 1 h 3"/>
                    <a:gd name="T64" fmla="*/ 49 w 75"/>
                    <a:gd name="T65" fmla="*/ 1 h 3"/>
                    <a:gd name="T66" fmla="*/ 50 w 75"/>
                    <a:gd name="T67" fmla="*/ 1 h 3"/>
                    <a:gd name="T68" fmla="*/ 52 w 75"/>
                    <a:gd name="T69" fmla="*/ 1 h 3"/>
                    <a:gd name="T70" fmla="*/ 53 w 75"/>
                    <a:gd name="T71" fmla="*/ 1 h 3"/>
                    <a:gd name="T72" fmla="*/ 55 w 75"/>
                    <a:gd name="T73" fmla="*/ 1 h 3"/>
                    <a:gd name="T74" fmla="*/ 56 w 75"/>
                    <a:gd name="T75" fmla="*/ 1 h 3"/>
                    <a:gd name="T76" fmla="*/ 58 w 75"/>
                    <a:gd name="T77" fmla="*/ 1 h 3"/>
                    <a:gd name="T78" fmla="*/ 61 w 75"/>
                    <a:gd name="T79" fmla="*/ 1 h 3"/>
                    <a:gd name="T80" fmla="*/ 61 w 75"/>
                    <a:gd name="T81" fmla="*/ 1 h 3"/>
                    <a:gd name="T82" fmla="*/ 63 w 75"/>
                    <a:gd name="T83" fmla="*/ 1 h 3"/>
                    <a:gd name="T84" fmla="*/ 65 w 75"/>
                    <a:gd name="T85" fmla="*/ 1 h 3"/>
                    <a:gd name="T86" fmla="*/ 66 w 75"/>
                    <a:gd name="T87" fmla="*/ 0 h 3"/>
                    <a:gd name="T88" fmla="*/ 68 w 75"/>
                    <a:gd name="T89" fmla="*/ 0 h 3"/>
                    <a:gd name="T90" fmla="*/ 69 w 75"/>
                    <a:gd name="T91" fmla="*/ 0 h 3"/>
                    <a:gd name="T92" fmla="*/ 71 w 75"/>
                    <a:gd name="T93" fmla="*/ 0 h 3"/>
                    <a:gd name="T94" fmla="*/ 72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6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3"/>
                      </a:lnTo>
                      <a:lnTo>
                        <a:pt x="20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6" y="1"/>
                      </a:lnTo>
                      <a:lnTo>
                        <a:pt x="26" y="1"/>
                      </a:lnTo>
                      <a:lnTo>
                        <a:pt x="27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2" y="1"/>
                      </a:lnTo>
                      <a:lnTo>
                        <a:pt x="35" y="1"/>
                      </a:lnTo>
                      <a:lnTo>
                        <a:pt x="35" y="1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5" y="1"/>
                      </a:lnTo>
                      <a:lnTo>
                        <a:pt x="46" y="1"/>
                      </a:lnTo>
                      <a:lnTo>
                        <a:pt x="48" y="1"/>
                      </a:lnTo>
                      <a:lnTo>
                        <a:pt x="49" y="1"/>
                      </a:lnTo>
                      <a:lnTo>
                        <a:pt x="50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5" y="1"/>
                      </a:lnTo>
                      <a:lnTo>
                        <a:pt x="56" y="1"/>
                      </a:lnTo>
                      <a:lnTo>
                        <a:pt x="58" y="1"/>
                      </a:lnTo>
                      <a:lnTo>
                        <a:pt x="61" y="1"/>
                      </a:lnTo>
                      <a:lnTo>
                        <a:pt x="61" y="1"/>
                      </a:lnTo>
                      <a:lnTo>
                        <a:pt x="63" y="1"/>
                      </a:lnTo>
                      <a:lnTo>
                        <a:pt x="65" y="1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2" name="Freeform 596"/>
                <p:cNvSpPr>
                  <a:spLocks/>
                </p:cNvSpPr>
                <p:nvPr/>
              </p:nvSpPr>
              <p:spPr bwMode="auto">
                <a:xfrm>
                  <a:off x="819151" y="2902744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3" name="Freeform 597"/>
                <p:cNvSpPr>
                  <a:spLocks/>
                </p:cNvSpPr>
                <p:nvPr/>
              </p:nvSpPr>
              <p:spPr bwMode="auto">
                <a:xfrm>
                  <a:off x="858838" y="2899569"/>
                  <a:ext cx="39688" cy="3175"/>
                </a:xfrm>
                <a:custGeom>
                  <a:avLst/>
                  <a:gdLst>
                    <a:gd name="T0" fmla="*/ 0 w 75"/>
                    <a:gd name="T1" fmla="*/ 6 h 6"/>
                    <a:gd name="T2" fmla="*/ 3 w 75"/>
                    <a:gd name="T3" fmla="*/ 6 h 6"/>
                    <a:gd name="T4" fmla="*/ 3 w 75"/>
                    <a:gd name="T5" fmla="*/ 4 h 6"/>
                    <a:gd name="T6" fmla="*/ 4 w 75"/>
                    <a:gd name="T7" fmla="*/ 4 h 6"/>
                    <a:gd name="T8" fmla="*/ 7 w 75"/>
                    <a:gd name="T9" fmla="*/ 4 h 6"/>
                    <a:gd name="T10" fmla="*/ 7 w 75"/>
                    <a:gd name="T11" fmla="*/ 4 h 6"/>
                    <a:gd name="T12" fmla="*/ 10 w 75"/>
                    <a:gd name="T13" fmla="*/ 4 h 6"/>
                    <a:gd name="T14" fmla="*/ 11 w 75"/>
                    <a:gd name="T15" fmla="*/ 4 h 6"/>
                    <a:gd name="T16" fmla="*/ 11 w 75"/>
                    <a:gd name="T17" fmla="*/ 4 h 6"/>
                    <a:gd name="T18" fmla="*/ 14 w 75"/>
                    <a:gd name="T19" fmla="*/ 4 h 6"/>
                    <a:gd name="T20" fmla="*/ 16 w 75"/>
                    <a:gd name="T21" fmla="*/ 4 h 6"/>
                    <a:gd name="T22" fmla="*/ 17 w 75"/>
                    <a:gd name="T23" fmla="*/ 4 h 6"/>
                    <a:gd name="T24" fmla="*/ 19 w 75"/>
                    <a:gd name="T25" fmla="*/ 4 h 6"/>
                    <a:gd name="T26" fmla="*/ 20 w 75"/>
                    <a:gd name="T27" fmla="*/ 4 h 6"/>
                    <a:gd name="T28" fmla="*/ 21 w 75"/>
                    <a:gd name="T29" fmla="*/ 4 h 6"/>
                    <a:gd name="T30" fmla="*/ 23 w 75"/>
                    <a:gd name="T31" fmla="*/ 4 h 6"/>
                    <a:gd name="T32" fmla="*/ 24 w 75"/>
                    <a:gd name="T33" fmla="*/ 4 h 6"/>
                    <a:gd name="T34" fmla="*/ 26 w 75"/>
                    <a:gd name="T35" fmla="*/ 4 h 6"/>
                    <a:gd name="T36" fmla="*/ 27 w 75"/>
                    <a:gd name="T37" fmla="*/ 4 h 6"/>
                    <a:gd name="T38" fmla="*/ 29 w 75"/>
                    <a:gd name="T39" fmla="*/ 4 h 6"/>
                    <a:gd name="T40" fmla="*/ 30 w 75"/>
                    <a:gd name="T41" fmla="*/ 4 h 6"/>
                    <a:gd name="T42" fmla="*/ 32 w 75"/>
                    <a:gd name="T43" fmla="*/ 4 h 6"/>
                    <a:gd name="T44" fmla="*/ 34 w 75"/>
                    <a:gd name="T45" fmla="*/ 4 h 6"/>
                    <a:gd name="T46" fmla="*/ 36 w 75"/>
                    <a:gd name="T47" fmla="*/ 4 h 6"/>
                    <a:gd name="T48" fmla="*/ 36 w 75"/>
                    <a:gd name="T49" fmla="*/ 4 h 6"/>
                    <a:gd name="T50" fmla="*/ 39 w 75"/>
                    <a:gd name="T51" fmla="*/ 4 h 6"/>
                    <a:gd name="T52" fmla="*/ 40 w 75"/>
                    <a:gd name="T53" fmla="*/ 4 h 6"/>
                    <a:gd name="T54" fmla="*/ 42 w 75"/>
                    <a:gd name="T55" fmla="*/ 4 h 6"/>
                    <a:gd name="T56" fmla="*/ 43 w 75"/>
                    <a:gd name="T57" fmla="*/ 4 h 6"/>
                    <a:gd name="T58" fmla="*/ 44 w 75"/>
                    <a:gd name="T59" fmla="*/ 1 h 6"/>
                    <a:gd name="T60" fmla="*/ 46 w 75"/>
                    <a:gd name="T61" fmla="*/ 1 h 6"/>
                    <a:gd name="T62" fmla="*/ 47 w 75"/>
                    <a:gd name="T63" fmla="*/ 1 h 6"/>
                    <a:gd name="T64" fmla="*/ 49 w 75"/>
                    <a:gd name="T65" fmla="*/ 1 h 6"/>
                    <a:gd name="T66" fmla="*/ 50 w 75"/>
                    <a:gd name="T67" fmla="*/ 1 h 6"/>
                    <a:gd name="T68" fmla="*/ 52 w 75"/>
                    <a:gd name="T69" fmla="*/ 1 h 6"/>
                    <a:gd name="T70" fmla="*/ 53 w 75"/>
                    <a:gd name="T71" fmla="*/ 1 h 6"/>
                    <a:gd name="T72" fmla="*/ 56 w 75"/>
                    <a:gd name="T73" fmla="*/ 1 h 6"/>
                    <a:gd name="T74" fmla="*/ 57 w 75"/>
                    <a:gd name="T75" fmla="*/ 1 h 6"/>
                    <a:gd name="T76" fmla="*/ 57 w 75"/>
                    <a:gd name="T77" fmla="*/ 1 h 6"/>
                    <a:gd name="T78" fmla="*/ 60 w 75"/>
                    <a:gd name="T79" fmla="*/ 1 h 6"/>
                    <a:gd name="T80" fmla="*/ 62 w 75"/>
                    <a:gd name="T81" fmla="*/ 1 h 6"/>
                    <a:gd name="T82" fmla="*/ 63 w 75"/>
                    <a:gd name="T83" fmla="*/ 1 h 6"/>
                    <a:gd name="T84" fmla="*/ 65 w 75"/>
                    <a:gd name="T85" fmla="*/ 1 h 6"/>
                    <a:gd name="T86" fmla="*/ 66 w 75"/>
                    <a:gd name="T87" fmla="*/ 1 h 6"/>
                    <a:gd name="T88" fmla="*/ 68 w 75"/>
                    <a:gd name="T89" fmla="*/ 0 h 6"/>
                    <a:gd name="T90" fmla="*/ 69 w 75"/>
                    <a:gd name="T91" fmla="*/ 0 h 6"/>
                    <a:gd name="T92" fmla="*/ 70 w 75"/>
                    <a:gd name="T93" fmla="*/ 0 h 6"/>
                    <a:gd name="T94" fmla="*/ 72 w 75"/>
                    <a:gd name="T95" fmla="*/ 0 h 6"/>
                    <a:gd name="T96" fmla="*/ 73 w 75"/>
                    <a:gd name="T97" fmla="*/ 0 h 6"/>
                    <a:gd name="T98" fmla="*/ 75 w 7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6"/>
                      </a:moveTo>
                      <a:lnTo>
                        <a:pt x="3" y="6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1" y="4"/>
                      </a:lnTo>
                      <a:lnTo>
                        <a:pt x="14" y="4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1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2" y="4"/>
                      </a:lnTo>
                      <a:lnTo>
                        <a:pt x="43" y="4"/>
                      </a:lnTo>
                      <a:lnTo>
                        <a:pt x="44" y="1"/>
                      </a:lnTo>
                      <a:lnTo>
                        <a:pt x="46" y="1"/>
                      </a:lnTo>
                      <a:lnTo>
                        <a:pt x="47" y="1"/>
                      </a:lnTo>
                      <a:lnTo>
                        <a:pt x="49" y="1"/>
                      </a:lnTo>
                      <a:lnTo>
                        <a:pt x="50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6" y="1"/>
                      </a:lnTo>
                      <a:lnTo>
                        <a:pt x="57" y="1"/>
                      </a:lnTo>
                      <a:lnTo>
                        <a:pt x="57" y="1"/>
                      </a:lnTo>
                      <a:lnTo>
                        <a:pt x="60" y="1"/>
                      </a:lnTo>
                      <a:lnTo>
                        <a:pt x="62" y="1"/>
                      </a:lnTo>
                      <a:lnTo>
                        <a:pt x="63" y="1"/>
                      </a:lnTo>
                      <a:lnTo>
                        <a:pt x="65" y="1"/>
                      </a:lnTo>
                      <a:lnTo>
                        <a:pt x="66" y="1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4" name="Freeform 598"/>
                <p:cNvSpPr>
                  <a:spLocks/>
                </p:cNvSpPr>
                <p:nvPr/>
              </p:nvSpPr>
              <p:spPr bwMode="auto">
                <a:xfrm>
                  <a:off x="898526" y="2897982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1 w 75"/>
                    <a:gd name="T3" fmla="*/ 3 h 3"/>
                    <a:gd name="T4" fmla="*/ 3 w 75"/>
                    <a:gd name="T5" fmla="*/ 3 h 3"/>
                    <a:gd name="T6" fmla="*/ 5 w 75"/>
                    <a:gd name="T7" fmla="*/ 3 h 3"/>
                    <a:gd name="T8" fmla="*/ 7 w 75"/>
                    <a:gd name="T9" fmla="*/ 3 h 3"/>
                    <a:gd name="T10" fmla="*/ 7 w 75"/>
                    <a:gd name="T11" fmla="*/ 3 h 3"/>
                    <a:gd name="T12" fmla="*/ 10 w 75"/>
                    <a:gd name="T13" fmla="*/ 3 h 3"/>
                    <a:gd name="T14" fmla="*/ 11 w 75"/>
                    <a:gd name="T15" fmla="*/ 3 h 3"/>
                    <a:gd name="T16" fmla="*/ 13 w 75"/>
                    <a:gd name="T17" fmla="*/ 3 h 3"/>
                    <a:gd name="T18" fmla="*/ 14 w 75"/>
                    <a:gd name="T19" fmla="*/ 3 h 3"/>
                    <a:gd name="T20" fmla="*/ 16 w 75"/>
                    <a:gd name="T21" fmla="*/ 3 h 3"/>
                    <a:gd name="T22" fmla="*/ 17 w 75"/>
                    <a:gd name="T23" fmla="*/ 3 h 3"/>
                    <a:gd name="T24" fmla="*/ 18 w 75"/>
                    <a:gd name="T25" fmla="*/ 3 h 3"/>
                    <a:gd name="T26" fmla="*/ 20 w 75"/>
                    <a:gd name="T27" fmla="*/ 3 h 3"/>
                    <a:gd name="T28" fmla="*/ 21 w 75"/>
                    <a:gd name="T29" fmla="*/ 3 h 3"/>
                    <a:gd name="T30" fmla="*/ 23 w 75"/>
                    <a:gd name="T31" fmla="*/ 3 h 3"/>
                    <a:gd name="T32" fmla="*/ 24 w 75"/>
                    <a:gd name="T33" fmla="*/ 3 h 3"/>
                    <a:gd name="T34" fmla="*/ 27 w 75"/>
                    <a:gd name="T35" fmla="*/ 1 h 3"/>
                    <a:gd name="T36" fmla="*/ 27 w 75"/>
                    <a:gd name="T37" fmla="*/ 1 h 3"/>
                    <a:gd name="T38" fmla="*/ 29 w 75"/>
                    <a:gd name="T39" fmla="*/ 1 h 3"/>
                    <a:gd name="T40" fmla="*/ 31 w 75"/>
                    <a:gd name="T41" fmla="*/ 1 h 3"/>
                    <a:gd name="T42" fmla="*/ 31 w 75"/>
                    <a:gd name="T43" fmla="*/ 1 h 3"/>
                    <a:gd name="T44" fmla="*/ 34 w 75"/>
                    <a:gd name="T45" fmla="*/ 1 h 3"/>
                    <a:gd name="T46" fmla="*/ 36 w 75"/>
                    <a:gd name="T47" fmla="*/ 1 h 3"/>
                    <a:gd name="T48" fmla="*/ 37 w 75"/>
                    <a:gd name="T49" fmla="*/ 1 h 3"/>
                    <a:gd name="T50" fmla="*/ 39 w 75"/>
                    <a:gd name="T51" fmla="*/ 1 h 3"/>
                    <a:gd name="T52" fmla="*/ 40 w 75"/>
                    <a:gd name="T53" fmla="*/ 1 h 3"/>
                    <a:gd name="T54" fmla="*/ 42 w 75"/>
                    <a:gd name="T55" fmla="*/ 1 h 3"/>
                    <a:gd name="T56" fmla="*/ 43 w 75"/>
                    <a:gd name="T57" fmla="*/ 1 h 3"/>
                    <a:gd name="T58" fmla="*/ 44 w 75"/>
                    <a:gd name="T59" fmla="*/ 1 h 3"/>
                    <a:gd name="T60" fmla="*/ 46 w 75"/>
                    <a:gd name="T61" fmla="*/ 1 h 3"/>
                    <a:gd name="T62" fmla="*/ 47 w 75"/>
                    <a:gd name="T63" fmla="*/ 1 h 3"/>
                    <a:gd name="T64" fmla="*/ 49 w 75"/>
                    <a:gd name="T65" fmla="*/ 1 h 3"/>
                    <a:gd name="T66" fmla="*/ 52 w 75"/>
                    <a:gd name="T67" fmla="*/ 1 h 3"/>
                    <a:gd name="T68" fmla="*/ 53 w 75"/>
                    <a:gd name="T69" fmla="*/ 1 h 3"/>
                    <a:gd name="T70" fmla="*/ 53 w 75"/>
                    <a:gd name="T71" fmla="*/ 1 h 3"/>
                    <a:gd name="T72" fmla="*/ 56 w 75"/>
                    <a:gd name="T73" fmla="*/ 1 h 3"/>
                    <a:gd name="T74" fmla="*/ 57 w 75"/>
                    <a:gd name="T75" fmla="*/ 1 h 3"/>
                    <a:gd name="T76" fmla="*/ 59 w 75"/>
                    <a:gd name="T77" fmla="*/ 1 h 3"/>
                    <a:gd name="T78" fmla="*/ 60 w 75"/>
                    <a:gd name="T79" fmla="*/ 1 h 3"/>
                    <a:gd name="T80" fmla="*/ 62 w 75"/>
                    <a:gd name="T81" fmla="*/ 1 h 3"/>
                    <a:gd name="T82" fmla="*/ 63 w 75"/>
                    <a:gd name="T83" fmla="*/ 1 h 3"/>
                    <a:gd name="T84" fmla="*/ 65 w 75"/>
                    <a:gd name="T85" fmla="*/ 1 h 3"/>
                    <a:gd name="T86" fmla="*/ 66 w 75"/>
                    <a:gd name="T87" fmla="*/ 1 h 3"/>
                    <a:gd name="T88" fmla="*/ 67 w 75"/>
                    <a:gd name="T89" fmla="*/ 1 h 3"/>
                    <a:gd name="T90" fmla="*/ 69 w 75"/>
                    <a:gd name="T91" fmla="*/ 1 h 3"/>
                    <a:gd name="T92" fmla="*/ 70 w 75"/>
                    <a:gd name="T93" fmla="*/ 1 h 3"/>
                    <a:gd name="T94" fmla="*/ 73 w 75"/>
                    <a:gd name="T95" fmla="*/ 0 h 3"/>
                    <a:gd name="T96" fmla="*/ 73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9" y="1"/>
                      </a:lnTo>
                      <a:lnTo>
                        <a:pt x="31" y="1"/>
                      </a:lnTo>
                      <a:lnTo>
                        <a:pt x="31" y="1"/>
                      </a:lnTo>
                      <a:lnTo>
                        <a:pt x="34" y="1"/>
                      </a:lnTo>
                      <a:lnTo>
                        <a:pt x="36" y="1"/>
                      </a:lnTo>
                      <a:lnTo>
                        <a:pt x="37" y="1"/>
                      </a:lnTo>
                      <a:lnTo>
                        <a:pt x="39" y="1"/>
                      </a:lnTo>
                      <a:lnTo>
                        <a:pt x="40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4" y="1"/>
                      </a:lnTo>
                      <a:lnTo>
                        <a:pt x="46" y="1"/>
                      </a:lnTo>
                      <a:lnTo>
                        <a:pt x="47" y="1"/>
                      </a:lnTo>
                      <a:lnTo>
                        <a:pt x="49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3" y="1"/>
                      </a:lnTo>
                      <a:lnTo>
                        <a:pt x="56" y="1"/>
                      </a:lnTo>
                      <a:lnTo>
                        <a:pt x="57" y="1"/>
                      </a:lnTo>
                      <a:lnTo>
                        <a:pt x="59" y="1"/>
                      </a:lnTo>
                      <a:lnTo>
                        <a:pt x="60" y="1"/>
                      </a:lnTo>
                      <a:lnTo>
                        <a:pt x="62" y="1"/>
                      </a:lnTo>
                      <a:lnTo>
                        <a:pt x="63" y="1"/>
                      </a:lnTo>
                      <a:lnTo>
                        <a:pt x="65" y="1"/>
                      </a:lnTo>
                      <a:lnTo>
                        <a:pt x="66" y="1"/>
                      </a:lnTo>
                      <a:lnTo>
                        <a:pt x="67" y="1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5" name="Freeform 599"/>
                <p:cNvSpPr>
                  <a:spLocks/>
                </p:cNvSpPr>
                <p:nvPr/>
              </p:nvSpPr>
              <p:spPr bwMode="auto">
                <a:xfrm>
                  <a:off x="938213" y="2894807"/>
                  <a:ext cx="41275" cy="3175"/>
                </a:xfrm>
                <a:custGeom>
                  <a:avLst/>
                  <a:gdLst>
                    <a:gd name="T0" fmla="*/ 0 w 76"/>
                    <a:gd name="T1" fmla="*/ 6 h 6"/>
                    <a:gd name="T2" fmla="*/ 3 w 76"/>
                    <a:gd name="T3" fmla="*/ 6 h 6"/>
                    <a:gd name="T4" fmla="*/ 3 w 76"/>
                    <a:gd name="T5" fmla="*/ 6 h 6"/>
                    <a:gd name="T6" fmla="*/ 5 w 76"/>
                    <a:gd name="T7" fmla="*/ 6 h 6"/>
                    <a:gd name="T8" fmla="*/ 7 w 76"/>
                    <a:gd name="T9" fmla="*/ 6 h 6"/>
                    <a:gd name="T10" fmla="*/ 8 w 76"/>
                    <a:gd name="T11" fmla="*/ 6 h 6"/>
                    <a:gd name="T12" fmla="*/ 10 w 76"/>
                    <a:gd name="T13" fmla="*/ 6 h 6"/>
                    <a:gd name="T14" fmla="*/ 11 w 76"/>
                    <a:gd name="T15" fmla="*/ 6 h 6"/>
                    <a:gd name="T16" fmla="*/ 13 w 76"/>
                    <a:gd name="T17" fmla="*/ 6 h 6"/>
                    <a:gd name="T18" fmla="*/ 14 w 76"/>
                    <a:gd name="T19" fmla="*/ 6 h 6"/>
                    <a:gd name="T20" fmla="*/ 15 w 76"/>
                    <a:gd name="T21" fmla="*/ 6 h 6"/>
                    <a:gd name="T22" fmla="*/ 17 w 76"/>
                    <a:gd name="T23" fmla="*/ 6 h 6"/>
                    <a:gd name="T24" fmla="*/ 18 w 76"/>
                    <a:gd name="T25" fmla="*/ 6 h 6"/>
                    <a:gd name="T26" fmla="*/ 20 w 76"/>
                    <a:gd name="T27" fmla="*/ 6 h 6"/>
                    <a:gd name="T28" fmla="*/ 23 w 76"/>
                    <a:gd name="T29" fmla="*/ 5 h 6"/>
                    <a:gd name="T30" fmla="*/ 24 w 76"/>
                    <a:gd name="T31" fmla="*/ 5 h 6"/>
                    <a:gd name="T32" fmla="*/ 24 w 76"/>
                    <a:gd name="T33" fmla="*/ 5 h 6"/>
                    <a:gd name="T34" fmla="*/ 27 w 76"/>
                    <a:gd name="T35" fmla="*/ 5 h 6"/>
                    <a:gd name="T36" fmla="*/ 28 w 76"/>
                    <a:gd name="T37" fmla="*/ 5 h 6"/>
                    <a:gd name="T38" fmla="*/ 30 w 76"/>
                    <a:gd name="T39" fmla="*/ 5 h 6"/>
                    <a:gd name="T40" fmla="*/ 31 w 76"/>
                    <a:gd name="T41" fmla="*/ 5 h 6"/>
                    <a:gd name="T42" fmla="*/ 33 w 76"/>
                    <a:gd name="T43" fmla="*/ 5 h 6"/>
                    <a:gd name="T44" fmla="*/ 34 w 76"/>
                    <a:gd name="T45" fmla="*/ 5 h 6"/>
                    <a:gd name="T46" fmla="*/ 36 w 76"/>
                    <a:gd name="T47" fmla="*/ 5 h 6"/>
                    <a:gd name="T48" fmla="*/ 37 w 76"/>
                    <a:gd name="T49" fmla="*/ 3 h 6"/>
                    <a:gd name="T50" fmla="*/ 39 w 76"/>
                    <a:gd name="T51" fmla="*/ 3 h 6"/>
                    <a:gd name="T52" fmla="*/ 40 w 76"/>
                    <a:gd name="T53" fmla="*/ 3 h 6"/>
                    <a:gd name="T54" fmla="*/ 41 w 76"/>
                    <a:gd name="T55" fmla="*/ 3 h 6"/>
                    <a:gd name="T56" fmla="*/ 43 w 76"/>
                    <a:gd name="T57" fmla="*/ 3 h 6"/>
                    <a:gd name="T58" fmla="*/ 44 w 76"/>
                    <a:gd name="T59" fmla="*/ 3 h 6"/>
                    <a:gd name="T60" fmla="*/ 46 w 76"/>
                    <a:gd name="T61" fmla="*/ 3 h 6"/>
                    <a:gd name="T62" fmla="*/ 49 w 76"/>
                    <a:gd name="T63" fmla="*/ 3 h 6"/>
                    <a:gd name="T64" fmla="*/ 49 w 76"/>
                    <a:gd name="T65" fmla="*/ 3 h 6"/>
                    <a:gd name="T66" fmla="*/ 51 w 76"/>
                    <a:gd name="T67" fmla="*/ 3 h 6"/>
                    <a:gd name="T68" fmla="*/ 53 w 76"/>
                    <a:gd name="T69" fmla="*/ 3 h 6"/>
                    <a:gd name="T70" fmla="*/ 54 w 76"/>
                    <a:gd name="T71" fmla="*/ 3 h 6"/>
                    <a:gd name="T72" fmla="*/ 56 w 76"/>
                    <a:gd name="T73" fmla="*/ 3 h 6"/>
                    <a:gd name="T74" fmla="*/ 57 w 76"/>
                    <a:gd name="T75" fmla="*/ 3 h 6"/>
                    <a:gd name="T76" fmla="*/ 59 w 76"/>
                    <a:gd name="T77" fmla="*/ 2 h 6"/>
                    <a:gd name="T78" fmla="*/ 60 w 76"/>
                    <a:gd name="T79" fmla="*/ 2 h 6"/>
                    <a:gd name="T80" fmla="*/ 62 w 76"/>
                    <a:gd name="T81" fmla="*/ 2 h 6"/>
                    <a:gd name="T82" fmla="*/ 63 w 76"/>
                    <a:gd name="T83" fmla="*/ 2 h 6"/>
                    <a:gd name="T84" fmla="*/ 64 w 76"/>
                    <a:gd name="T85" fmla="*/ 2 h 6"/>
                    <a:gd name="T86" fmla="*/ 66 w 76"/>
                    <a:gd name="T87" fmla="*/ 2 h 6"/>
                    <a:gd name="T88" fmla="*/ 69 w 76"/>
                    <a:gd name="T89" fmla="*/ 2 h 6"/>
                    <a:gd name="T90" fmla="*/ 70 w 76"/>
                    <a:gd name="T91" fmla="*/ 2 h 6"/>
                    <a:gd name="T92" fmla="*/ 70 w 76"/>
                    <a:gd name="T93" fmla="*/ 2 h 6"/>
                    <a:gd name="T94" fmla="*/ 73 w 76"/>
                    <a:gd name="T95" fmla="*/ 0 h 6"/>
                    <a:gd name="T96" fmla="*/ 75 w 76"/>
                    <a:gd name="T97" fmla="*/ 0 h 6"/>
                    <a:gd name="T98" fmla="*/ 76 w 76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6">
                      <a:moveTo>
                        <a:pt x="0" y="6"/>
                      </a:move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5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5" y="6"/>
                      </a:lnTo>
                      <a:lnTo>
                        <a:pt x="17" y="6"/>
                      </a:lnTo>
                      <a:lnTo>
                        <a:pt x="18" y="6"/>
                      </a:lnTo>
                      <a:lnTo>
                        <a:pt x="20" y="6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4" y="5"/>
                      </a:lnTo>
                      <a:lnTo>
                        <a:pt x="27" y="5"/>
                      </a:lnTo>
                      <a:lnTo>
                        <a:pt x="28" y="5"/>
                      </a:lnTo>
                      <a:lnTo>
                        <a:pt x="30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3" y="3"/>
                      </a:lnTo>
                      <a:lnTo>
                        <a:pt x="44" y="3"/>
                      </a:lnTo>
                      <a:lnTo>
                        <a:pt x="46" y="3"/>
                      </a:lnTo>
                      <a:lnTo>
                        <a:pt x="49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3" y="3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9" y="2"/>
                      </a:lnTo>
                      <a:lnTo>
                        <a:pt x="60" y="2"/>
                      </a:lnTo>
                      <a:lnTo>
                        <a:pt x="62" y="2"/>
                      </a:lnTo>
                      <a:lnTo>
                        <a:pt x="63" y="2"/>
                      </a:lnTo>
                      <a:lnTo>
                        <a:pt x="64" y="2"/>
                      </a:lnTo>
                      <a:lnTo>
                        <a:pt x="66" y="2"/>
                      </a:lnTo>
                      <a:lnTo>
                        <a:pt x="69" y="2"/>
                      </a:lnTo>
                      <a:lnTo>
                        <a:pt x="70" y="2"/>
                      </a:lnTo>
                      <a:lnTo>
                        <a:pt x="70" y="2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6" name="Freeform 600"/>
                <p:cNvSpPr>
                  <a:spLocks/>
                </p:cNvSpPr>
                <p:nvPr/>
              </p:nvSpPr>
              <p:spPr bwMode="auto">
                <a:xfrm>
                  <a:off x="979488" y="2893219"/>
                  <a:ext cx="39688" cy="1588"/>
                </a:xfrm>
                <a:custGeom>
                  <a:avLst/>
                  <a:gdLst>
                    <a:gd name="T0" fmla="*/ 0 w 75"/>
                    <a:gd name="T1" fmla="*/ 5 h 5"/>
                    <a:gd name="T2" fmla="*/ 1 w 75"/>
                    <a:gd name="T3" fmla="*/ 5 h 5"/>
                    <a:gd name="T4" fmla="*/ 3 w 75"/>
                    <a:gd name="T5" fmla="*/ 5 h 5"/>
                    <a:gd name="T6" fmla="*/ 4 w 75"/>
                    <a:gd name="T7" fmla="*/ 5 h 5"/>
                    <a:gd name="T8" fmla="*/ 6 w 75"/>
                    <a:gd name="T9" fmla="*/ 5 h 5"/>
                    <a:gd name="T10" fmla="*/ 7 w 75"/>
                    <a:gd name="T11" fmla="*/ 5 h 5"/>
                    <a:gd name="T12" fmla="*/ 9 w 75"/>
                    <a:gd name="T13" fmla="*/ 5 h 5"/>
                    <a:gd name="T14" fmla="*/ 10 w 75"/>
                    <a:gd name="T15" fmla="*/ 5 h 5"/>
                    <a:gd name="T16" fmla="*/ 11 w 75"/>
                    <a:gd name="T17" fmla="*/ 5 h 5"/>
                    <a:gd name="T18" fmla="*/ 13 w 75"/>
                    <a:gd name="T19" fmla="*/ 5 h 5"/>
                    <a:gd name="T20" fmla="*/ 14 w 75"/>
                    <a:gd name="T21" fmla="*/ 4 h 5"/>
                    <a:gd name="T22" fmla="*/ 16 w 75"/>
                    <a:gd name="T23" fmla="*/ 4 h 5"/>
                    <a:gd name="T24" fmla="*/ 17 w 75"/>
                    <a:gd name="T25" fmla="*/ 4 h 5"/>
                    <a:gd name="T26" fmla="*/ 19 w 75"/>
                    <a:gd name="T27" fmla="*/ 4 h 5"/>
                    <a:gd name="T28" fmla="*/ 22 w 75"/>
                    <a:gd name="T29" fmla="*/ 4 h 5"/>
                    <a:gd name="T30" fmla="*/ 22 w 75"/>
                    <a:gd name="T31" fmla="*/ 4 h 5"/>
                    <a:gd name="T32" fmla="*/ 24 w 75"/>
                    <a:gd name="T33" fmla="*/ 4 h 5"/>
                    <a:gd name="T34" fmla="*/ 26 w 75"/>
                    <a:gd name="T35" fmla="*/ 4 h 5"/>
                    <a:gd name="T36" fmla="*/ 26 w 75"/>
                    <a:gd name="T37" fmla="*/ 4 h 5"/>
                    <a:gd name="T38" fmla="*/ 29 w 75"/>
                    <a:gd name="T39" fmla="*/ 4 h 5"/>
                    <a:gd name="T40" fmla="*/ 30 w 75"/>
                    <a:gd name="T41" fmla="*/ 4 h 5"/>
                    <a:gd name="T42" fmla="*/ 32 w 75"/>
                    <a:gd name="T43" fmla="*/ 4 h 5"/>
                    <a:gd name="T44" fmla="*/ 33 w 75"/>
                    <a:gd name="T45" fmla="*/ 2 h 5"/>
                    <a:gd name="T46" fmla="*/ 35 w 75"/>
                    <a:gd name="T47" fmla="*/ 2 h 5"/>
                    <a:gd name="T48" fmla="*/ 36 w 75"/>
                    <a:gd name="T49" fmla="*/ 2 h 5"/>
                    <a:gd name="T50" fmla="*/ 39 w 75"/>
                    <a:gd name="T51" fmla="*/ 2 h 5"/>
                    <a:gd name="T52" fmla="*/ 39 w 75"/>
                    <a:gd name="T53" fmla="*/ 2 h 5"/>
                    <a:gd name="T54" fmla="*/ 40 w 75"/>
                    <a:gd name="T55" fmla="*/ 2 h 5"/>
                    <a:gd name="T56" fmla="*/ 43 w 75"/>
                    <a:gd name="T57" fmla="*/ 2 h 5"/>
                    <a:gd name="T58" fmla="*/ 43 w 75"/>
                    <a:gd name="T59" fmla="*/ 1 h 5"/>
                    <a:gd name="T60" fmla="*/ 46 w 75"/>
                    <a:gd name="T61" fmla="*/ 1 h 5"/>
                    <a:gd name="T62" fmla="*/ 47 w 75"/>
                    <a:gd name="T63" fmla="*/ 1 h 5"/>
                    <a:gd name="T64" fmla="*/ 47 w 75"/>
                    <a:gd name="T65" fmla="*/ 1 h 5"/>
                    <a:gd name="T66" fmla="*/ 50 w 75"/>
                    <a:gd name="T67" fmla="*/ 1 h 5"/>
                    <a:gd name="T68" fmla="*/ 52 w 75"/>
                    <a:gd name="T69" fmla="*/ 1 h 5"/>
                    <a:gd name="T70" fmla="*/ 53 w 75"/>
                    <a:gd name="T71" fmla="*/ 1 h 5"/>
                    <a:gd name="T72" fmla="*/ 55 w 75"/>
                    <a:gd name="T73" fmla="*/ 1 h 5"/>
                    <a:gd name="T74" fmla="*/ 56 w 75"/>
                    <a:gd name="T75" fmla="*/ 1 h 5"/>
                    <a:gd name="T76" fmla="*/ 58 w 75"/>
                    <a:gd name="T77" fmla="*/ 1 h 5"/>
                    <a:gd name="T78" fmla="*/ 59 w 75"/>
                    <a:gd name="T79" fmla="*/ 0 h 5"/>
                    <a:gd name="T80" fmla="*/ 60 w 75"/>
                    <a:gd name="T81" fmla="*/ 0 h 5"/>
                    <a:gd name="T82" fmla="*/ 63 w 75"/>
                    <a:gd name="T83" fmla="*/ 0 h 5"/>
                    <a:gd name="T84" fmla="*/ 63 w 75"/>
                    <a:gd name="T85" fmla="*/ 0 h 5"/>
                    <a:gd name="T86" fmla="*/ 65 w 75"/>
                    <a:gd name="T87" fmla="*/ 0 h 5"/>
                    <a:gd name="T88" fmla="*/ 68 w 75"/>
                    <a:gd name="T89" fmla="*/ 0 h 5"/>
                    <a:gd name="T90" fmla="*/ 68 w 75"/>
                    <a:gd name="T91" fmla="*/ 0 h 5"/>
                    <a:gd name="T92" fmla="*/ 71 w 75"/>
                    <a:gd name="T93" fmla="*/ 0 h 5"/>
                    <a:gd name="T94" fmla="*/ 72 w 75"/>
                    <a:gd name="T95" fmla="*/ 0 h 5"/>
                    <a:gd name="T96" fmla="*/ 72 w 75"/>
                    <a:gd name="T97" fmla="*/ 0 h 5"/>
                    <a:gd name="T98" fmla="*/ 75 w 7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5"/>
                      </a:moveTo>
                      <a:lnTo>
                        <a:pt x="1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3" y="5"/>
                      </a:lnTo>
                      <a:lnTo>
                        <a:pt x="14" y="4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2" y="4"/>
                      </a:lnTo>
                      <a:lnTo>
                        <a:pt x="22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6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3" y="2"/>
                      </a:lnTo>
                      <a:lnTo>
                        <a:pt x="43" y="1"/>
                      </a:lnTo>
                      <a:lnTo>
                        <a:pt x="46" y="1"/>
                      </a:lnTo>
                      <a:lnTo>
                        <a:pt x="47" y="1"/>
                      </a:lnTo>
                      <a:lnTo>
                        <a:pt x="47" y="1"/>
                      </a:lnTo>
                      <a:lnTo>
                        <a:pt x="50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5" y="1"/>
                      </a:lnTo>
                      <a:lnTo>
                        <a:pt x="56" y="1"/>
                      </a:lnTo>
                      <a:lnTo>
                        <a:pt x="58" y="1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7" name="Freeform 601"/>
                <p:cNvSpPr>
                  <a:spLocks/>
                </p:cNvSpPr>
                <p:nvPr/>
              </p:nvSpPr>
              <p:spPr bwMode="auto">
                <a:xfrm>
                  <a:off x="1019176" y="2886869"/>
                  <a:ext cx="39688" cy="6350"/>
                </a:xfrm>
                <a:custGeom>
                  <a:avLst/>
                  <a:gdLst>
                    <a:gd name="T0" fmla="*/ 0 w 75"/>
                    <a:gd name="T1" fmla="*/ 11 h 11"/>
                    <a:gd name="T2" fmla="*/ 1 w 75"/>
                    <a:gd name="T3" fmla="*/ 11 h 11"/>
                    <a:gd name="T4" fmla="*/ 3 w 75"/>
                    <a:gd name="T5" fmla="*/ 11 h 11"/>
                    <a:gd name="T6" fmla="*/ 4 w 75"/>
                    <a:gd name="T7" fmla="*/ 11 h 11"/>
                    <a:gd name="T8" fmla="*/ 6 w 75"/>
                    <a:gd name="T9" fmla="*/ 11 h 11"/>
                    <a:gd name="T10" fmla="*/ 7 w 75"/>
                    <a:gd name="T11" fmla="*/ 11 h 11"/>
                    <a:gd name="T12" fmla="*/ 10 w 75"/>
                    <a:gd name="T13" fmla="*/ 9 h 11"/>
                    <a:gd name="T14" fmla="*/ 10 w 75"/>
                    <a:gd name="T15" fmla="*/ 9 h 11"/>
                    <a:gd name="T16" fmla="*/ 11 w 75"/>
                    <a:gd name="T17" fmla="*/ 9 h 11"/>
                    <a:gd name="T18" fmla="*/ 14 w 75"/>
                    <a:gd name="T19" fmla="*/ 9 h 11"/>
                    <a:gd name="T20" fmla="*/ 14 w 75"/>
                    <a:gd name="T21" fmla="*/ 9 h 11"/>
                    <a:gd name="T22" fmla="*/ 17 w 75"/>
                    <a:gd name="T23" fmla="*/ 9 h 11"/>
                    <a:gd name="T24" fmla="*/ 19 w 75"/>
                    <a:gd name="T25" fmla="*/ 8 h 11"/>
                    <a:gd name="T26" fmla="*/ 19 w 75"/>
                    <a:gd name="T27" fmla="*/ 8 h 11"/>
                    <a:gd name="T28" fmla="*/ 21 w 75"/>
                    <a:gd name="T29" fmla="*/ 8 h 11"/>
                    <a:gd name="T30" fmla="*/ 23 w 75"/>
                    <a:gd name="T31" fmla="*/ 8 h 11"/>
                    <a:gd name="T32" fmla="*/ 24 w 75"/>
                    <a:gd name="T33" fmla="*/ 8 h 11"/>
                    <a:gd name="T34" fmla="*/ 26 w 75"/>
                    <a:gd name="T35" fmla="*/ 8 h 11"/>
                    <a:gd name="T36" fmla="*/ 27 w 75"/>
                    <a:gd name="T37" fmla="*/ 8 h 11"/>
                    <a:gd name="T38" fmla="*/ 29 w 75"/>
                    <a:gd name="T39" fmla="*/ 8 h 11"/>
                    <a:gd name="T40" fmla="*/ 30 w 75"/>
                    <a:gd name="T41" fmla="*/ 8 h 11"/>
                    <a:gd name="T42" fmla="*/ 32 w 75"/>
                    <a:gd name="T43" fmla="*/ 6 h 11"/>
                    <a:gd name="T44" fmla="*/ 33 w 75"/>
                    <a:gd name="T45" fmla="*/ 6 h 11"/>
                    <a:gd name="T46" fmla="*/ 34 w 75"/>
                    <a:gd name="T47" fmla="*/ 6 h 11"/>
                    <a:gd name="T48" fmla="*/ 36 w 75"/>
                    <a:gd name="T49" fmla="*/ 6 h 11"/>
                    <a:gd name="T50" fmla="*/ 39 w 75"/>
                    <a:gd name="T51" fmla="*/ 6 h 11"/>
                    <a:gd name="T52" fmla="*/ 39 w 75"/>
                    <a:gd name="T53" fmla="*/ 6 h 11"/>
                    <a:gd name="T54" fmla="*/ 42 w 75"/>
                    <a:gd name="T55" fmla="*/ 6 h 11"/>
                    <a:gd name="T56" fmla="*/ 43 w 75"/>
                    <a:gd name="T57" fmla="*/ 6 h 11"/>
                    <a:gd name="T58" fmla="*/ 43 w 75"/>
                    <a:gd name="T59" fmla="*/ 5 h 11"/>
                    <a:gd name="T60" fmla="*/ 46 w 75"/>
                    <a:gd name="T61" fmla="*/ 5 h 11"/>
                    <a:gd name="T62" fmla="*/ 47 w 75"/>
                    <a:gd name="T63" fmla="*/ 5 h 11"/>
                    <a:gd name="T64" fmla="*/ 49 w 75"/>
                    <a:gd name="T65" fmla="*/ 5 h 11"/>
                    <a:gd name="T66" fmla="*/ 50 w 75"/>
                    <a:gd name="T67" fmla="*/ 5 h 11"/>
                    <a:gd name="T68" fmla="*/ 52 w 75"/>
                    <a:gd name="T69" fmla="*/ 3 h 11"/>
                    <a:gd name="T70" fmla="*/ 53 w 75"/>
                    <a:gd name="T71" fmla="*/ 3 h 11"/>
                    <a:gd name="T72" fmla="*/ 56 w 75"/>
                    <a:gd name="T73" fmla="*/ 3 h 11"/>
                    <a:gd name="T74" fmla="*/ 56 w 75"/>
                    <a:gd name="T75" fmla="*/ 3 h 11"/>
                    <a:gd name="T76" fmla="*/ 57 w 75"/>
                    <a:gd name="T77" fmla="*/ 3 h 11"/>
                    <a:gd name="T78" fmla="*/ 60 w 75"/>
                    <a:gd name="T79" fmla="*/ 3 h 11"/>
                    <a:gd name="T80" fmla="*/ 60 w 75"/>
                    <a:gd name="T81" fmla="*/ 3 h 11"/>
                    <a:gd name="T82" fmla="*/ 63 w 75"/>
                    <a:gd name="T83" fmla="*/ 3 h 11"/>
                    <a:gd name="T84" fmla="*/ 65 w 75"/>
                    <a:gd name="T85" fmla="*/ 2 h 11"/>
                    <a:gd name="T86" fmla="*/ 65 w 75"/>
                    <a:gd name="T87" fmla="*/ 2 h 11"/>
                    <a:gd name="T88" fmla="*/ 68 w 75"/>
                    <a:gd name="T89" fmla="*/ 2 h 11"/>
                    <a:gd name="T90" fmla="*/ 69 w 75"/>
                    <a:gd name="T91" fmla="*/ 2 h 11"/>
                    <a:gd name="T92" fmla="*/ 70 w 75"/>
                    <a:gd name="T93" fmla="*/ 0 h 11"/>
                    <a:gd name="T94" fmla="*/ 72 w 75"/>
                    <a:gd name="T95" fmla="*/ 0 h 11"/>
                    <a:gd name="T96" fmla="*/ 73 w 75"/>
                    <a:gd name="T97" fmla="*/ 0 h 11"/>
                    <a:gd name="T98" fmla="*/ 75 w 75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1" y="9"/>
                      </a:lnTo>
                      <a:lnTo>
                        <a:pt x="14" y="9"/>
                      </a:lnTo>
                      <a:lnTo>
                        <a:pt x="14" y="9"/>
                      </a:lnTo>
                      <a:lnTo>
                        <a:pt x="17" y="9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21" y="8"/>
                      </a:lnTo>
                      <a:lnTo>
                        <a:pt x="23" y="8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7" y="8"/>
                      </a:lnTo>
                      <a:lnTo>
                        <a:pt x="29" y="8"/>
                      </a:lnTo>
                      <a:lnTo>
                        <a:pt x="30" y="8"/>
                      </a:lnTo>
                      <a:lnTo>
                        <a:pt x="32" y="6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9" y="6"/>
                      </a:lnTo>
                      <a:lnTo>
                        <a:pt x="39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3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2" y="3"/>
                      </a:lnTo>
                      <a:lnTo>
                        <a:pt x="53" y="3"/>
                      </a:lnTo>
                      <a:lnTo>
                        <a:pt x="56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60" y="3"/>
                      </a:lnTo>
                      <a:lnTo>
                        <a:pt x="60" y="3"/>
                      </a:lnTo>
                      <a:lnTo>
                        <a:pt x="63" y="3"/>
                      </a:lnTo>
                      <a:lnTo>
                        <a:pt x="65" y="2"/>
                      </a:lnTo>
                      <a:lnTo>
                        <a:pt x="65" y="2"/>
                      </a:lnTo>
                      <a:lnTo>
                        <a:pt x="68" y="2"/>
                      </a:lnTo>
                      <a:lnTo>
                        <a:pt x="69" y="2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8" name="Freeform 602"/>
                <p:cNvSpPr>
                  <a:spLocks/>
                </p:cNvSpPr>
                <p:nvPr/>
              </p:nvSpPr>
              <p:spPr bwMode="auto">
                <a:xfrm>
                  <a:off x="1058863" y="2880519"/>
                  <a:ext cx="39688" cy="6350"/>
                </a:xfrm>
                <a:custGeom>
                  <a:avLst/>
                  <a:gdLst>
                    <a:gd name="T0" fmla="*/ 0 w 75"/>
                    <a:gd name="T1" fmla="*/ 11 h 11"/>
                    <a:gd name="T2" fmla="*/ 1 w 75"/>
                    <a:gd name="T3" fmla="*/ 11 h 11"/>
                    <a:gd name="T4" fmla="*/ 3 w 75"/>
                    <a:gd name="T5" fmla="*/ 11 h 11"/>
                    <a:gd name="T6" fmla="*/ 4 w 75"/>
                    <a:gd name="T7" fmla="*/ 11 h 11"/>
                    <a:gd name="T8" fmla="*/ 6 w 75"/>
                    <a:gd name="T9" fmla="*/ 10 h 11"/>
                    <a:gd name="T10" fmla="*/ 7 w 75"/>
                    <a:gd name="T11" fmla="*/ 10 h 11"/>
                    <a:gd name="T12" fmla="*/ 8 w 75"/>
                    <a:gd name="T13" fmla="*/ 10 h 11"/>
                    <a:gd name="T14" fmla="*/ 10 w 75"/>
                    <a:gd name="T15" fmla="*/ 10 h 11"/>
                    <a:gd name="T16" fmla="*/ 11 w 75"/>
                    <a:gd name="T17" fmla="*/ 10 h 11"/>
                    <a:gd name="T18" fmla="*/ 14 w 75"/>
                    <a:gd name="T19" fmla="*/ 9 h 11"/>
                    <a:gd name="T20" fmla="*/ 14 w 75"/>
                    <a:gd name="T21" fmla="*/ 9 h 11"/>
                    <a:gd name="T22" fmla="*/ 17 w 75"/>
                    <a:gd name="T23" fmla="*/ 9 h 11"/>
                    <a:gd name="T24" fmla="*/ 18 w 75"/>
                    <a:gd name="T25" fmla="*/ 9 h 11"/>
                    <a:gd name="T26" fmla="*/ 20 w 75"/>
                    <a:gd name="T27" fmla="*/ 9 h 11"/>
                    <a:gd name="T28" fmla="*/ 21 w 75"/>
                    <a:gd name="T29" fmla="*/ 9 h 11"/>
                    <a:gd name="T30" fmla="*/ 23 w 75"/>
                    <a:gd name="T31" fmla="*/ 9 h 11"/>
                    <a:gd name="T32" fmla="*/ 24 w 75"/>
                    <a:gd name="T33" fmla="*/ 9 h 11"/>
                    <a:gd name="T34" fmla="*/ 26 w 75"/>
                    <a:gd name="T35" fmla="*/ 9 h 11"/>
                    <a:gd name="T36" fmla="*/ 27 w 75"/>
                    <a:gd name="T37" fmla="*/ 9 h 11"/>
                    <a:gd name="T38" fmla="*/ 29 w 75"/>
                    <a:gd name="T39" fmla="*/ 9 h 11"/>
                    <a:gd name="T40" fmla="*/ 30 w 75"/>
                    <a:gd name="T41" fmla="*/ 9 h 11"/>
                    <a:gd name="T42" fmla="*/ 31 w 75"/>
                    <a:gd name="T43" fmla="*/ 9 h 11"/>
                    <a:gd name="T44" fmla="*/ 33 w 75"/>
                    <a:gd name="T45" fmla="*/ 7 h 11"/>
                    <a:gd name="T46" fmla="*/ 34 w 75"/>
                    <a:gd name="T47" fmla="*/ 7 h 11"/>
                    <a:gd name="T48" fmla="*/ 36 w 75"/>
                    <a:gd name="T49" fmla="*/ 7 h 11"/>
                    <a:gd name="T50" fmla="*/ 37 w 75"/>
                    <a:gd name="T51" fmla="*/ 7 h 11"/>
                    <a:gd name="T52" fmla="*/ 40 w 75"/>
                    <a:gd name="T53" fmla="*/ 6 h 11"/>
                    <a:gd name="T54" fmla="*/ 40 w 75"/>
                    <a:gd name="T55" fmla="*/ 6 h 11"/>
                    <a:gd name="T56" fmla="*/ 43 w 75"/>
                    <a:gd name="T57" fmla="*/ 6 h 11"/>
                    <a:gd name="T58" fmla="*/ 44 w 75"/>
                    <a:gd name="T59" fmla="*/ 6 h 11"/>
                    <a:gd name="T60" fmla="*/ 44 w 75"/>
                    <a:gd name="T61" fmla="*/ 6 h 11"/>
                    <a:gd name="T62" fmla="*/ 47 w 75"/>
                    <a:gd name="T63" fmla="*/ 6 h 11"/>
                    <a:gd name="T64" fmla="*/ 49 w 75"/>
                    <a:gd name="T65" fmla="*/ 4 h 11"/>
                    <a:gd name="T66" fmla="*/ 49 w 75"/>
                    <a:gd name="T67" fmla="*/ 4 h 11"/>
                    <a:gd name="T68" fmla="*/ 52 w 75"/>
                    <a:gd name="T69" fmla="*/ 4 h 11"/>
                    <a:gd name="T70" fmla="*/ 53 w 75"/>
                    <a:gd name="T71" fmla="*/ 4 h 11"/>
                    <a:gd name="T72" fmla="*/ 54 w 75"/>
                    <a:gd name="T73" fmla="*/ 3 h 11"/>
                    <a:gd name="T74" fmla="*/ 56 w 75"/>
                    <a:gd name="T75" fmla="*/ 3 h 11"/>
                    <a:gd name="T76" fmla="*/ 57 w 75"/>
                    <a:gd name="T77" fmla="*/ 3 h 11"/>
                    <a:gd name="T78" fmla="*/ 59 w 75"/>
                    <a:gd name="T79" fmla="*/ 3 h 11"/>
                    <a:gd name="T80" fmla="*/ 60 w 75"/>
                    <a:gd name="T81" fmla="*/ 3 h 11"/>
                    <a:gd name="T82" fmla="*/ 62 w 75"/>
                    <a:gd name="T83" fmla="*/ 3 h 11"/>
                    <a:gd name="T84" fmla="*/ 63 w 75"/>
                    <a:gd name="T85" fmla="*/ 1 h 11"/>
                    <a:gd name="T86" fmla="*/ 66 w 75"/>
                    <a:gd name="T87" fmla="*/ 1 h 11"/>
                    <a:gd name="T88" fmla="*/ 66 w 75"/>
                    <a:gd name="T89" fmla="*/ 1 h 11"/>
                    <a:gd name="T90" fmla="*/ 67 w 75"/>
                    <a:gd name="T91" fmla="*/ 0 h 11"/>
                    <a:gd name="T92" fmla="*/ 70 w 75"/>
                    <a:gd name="T93" fmla="*/ 0 h 11"/>
                    <a:gd name="T94" fmla="*/ 70 w 75"/>
                    <a:gd name="T95" fmla="*/ 0 h 11"/>
                    <a:gd name="T96" fmla="*/ 73 w 75"/>
                    <a:gd name="T97" fmla="*/ 0 h 11"/>
                    <a:gd name="T98" fmla="*/ 75 w 75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6" y="10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10" y="10"/>
                      </a:lnTo>
                      <a:lnTo>
                        <a:pt x="11" y="10"/>
                      </a:lnTo>
                      <a:lnTo>
                        <a:pt x="14" y="9"/>
                      </a:lnTo>
                      <a:lnTo>
                        <a:pt x="14" y="9"/>
                      </a:lnTo>
                      <a:lnTo>
                        <a:pt x="17" y="9"/>
                      </a:lnTo>
                      <a:lnTo>
                        <a:pt x="18" y="9"/>
                      </a:lnTo>
                      <a:lnTo>
                        <a:pt x="20" y="9"/>
                      </a:lnTo>
                      <a:lnTo>
                        <a:pt x="21" y="9"/>
                      </a:lnTo>
                      <a:lnTo>
                        <a:pt x="23" y="9"/>
                      </a:lnTo>
                      <a:lnTo>
                        <a:pt x="24" y="9"/>
                      </a:lnTo>
                      <a:lnTo>
                        <a:pt x="26" y="9"/>
                      </a:lnTo>
                      <a:lnTo>
                        <a:pt x="27" y="9"/>
                      </a:lnTo>
                      <a:lnTo>
                        <a:pt x="29" y="9"/>
                      </a:lnTo>
                      <a:lnTo>
                        <a:pt x="30" y="9"/>
                      </a:lnTo>
                      <a:lnTo>
                        <a:pt x="31" y="9"/>
                      </a:lnTo>
                      <a:lnTo>
                        <a:pt x="33" y="7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7" y="7"/>
                      </a:lnTo>
                      <a:lnTo>
                        <a:pt x="40" y="6"/>
                      </a:lnTo>
                      <a:lnTo>
                        <a:pt x="40" y="6"/>
                      </a:lnTo>
                      <a:lnTo>
                        <a:pt x="43" y="6"/>
                      </a:lnTo>
                      <a:lnTo>
                        <a:pt x="44" y="6"/>
                      </a:lnTo>
                      <a:lnTo>
                        <a:pt x="44" y="6"/>
                      </a:lnTo>
                      <a:lnTo>
                        <a:pt x="47" y="6"/>
                      </a:lnTo>
                      <a:lnTo>
                        <a:pt x="49" y="4"/>
                      </a:lnTo>
                      <a:lnTo>
                        <a:pt x="49" y="4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1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9" name="Freeform 603"/>
                <p:cNvSpPr>
                  <a:spLocks/>
                </p:cNvSpPr>
                <p:nvPr/>
              </p:nvSpPr>
              <p:spPr bwMode="auto">
                <a:xfrm>
                  <a:off x="1098551" y="2870994"/>
                  <a:ext cx="39688" cy="9525"/>
                </a:xfrm>
                <a:custGeom>
                  <a:avLst/>
                  <a:gdLst>
                    <a:gd name="T0" fmla="*/ 0 w 75"/>
                    <a:gd name="T1" fmla="*/ 19 h 19"/>
                    <a:gd name="T2" fmla="*/ 0 w 75"/>
                    <a:gd name="T3" fmla="*/ 19 h 19"/>
                    <a:gd name="T4" fmla="*/ 3 w 75"/>
                    <a:gd name="T5" fmla="*/ 17 h 19"/>
                    <a:gd name="T6" fmla="*/ 4 w 75"/>
                    <a:gd name="T7" fmla="*/ 17 h 19"/>
                    <a:gd name="T8" fmla="*/ 5 w 75"/>
                    <a:gd name="T9" fmla="*/ 17 h 19"/>
                    <a:gd name="T10" fmla="*/ 7 w 75"/>
                    <a:gd name="T11" fmla="*/ 16 h 19"/>
                    <a:gd name="T12" fmla="*/ 8 w 75"/>
                    <a:gd name="T13" fmla="*/ 16 h 19"/>
                    <a:gd name="T14" fmla="*/ 10 w 75"/>
                    <a:gd name="T15" fmla="*/ 16 h 19"/>
                    <a:gd name="T16" fmla="*/ 11 w 75"/>
                    <a:gd name="T17" fmla="*/ 16 h 19"/>
                    <a:gd name="T18" fmla="*/ 13 w 75"/>
                    <a:gd name="T19" fmla="*/ 16 h 19"/>
                    <a:gd name="T20" fmla="*/ 14 w 75"/>
                    <a:gd name="T21" fmla="*/ 15 h 19"/>
                    <a:gd name="T22" fmla="*/ 15 w 75"/>
                    <a:gd name="T23" fmla="*/ 15 h 19"/>
                    <a:gd name="T24" fmla="*/ 17 w 75"/>
                    <a:gd name="T25" fmla="*/ 15 h 19"/>
                    <a:gd name="T26" fmla="*/ 18 w 75"/>
                    <a:gd name="T27" fmla="*/ 15 h 19"/>
                    <a:gd name="T28" fmla="*/ 20 w 75"/>
                    <a:gd name="T29" fmla="*/ 15 h 19"/>
                    <a:gd name="T30" fmla="*/ 23 w 75"/>
                    <a:gd name="T31" fmla="*/ 13 h 19"/>
                    <a:gd name="T32" fmla="*/ 24 w 75"/>
                    <a:gd name="T33" fmla="*/ 13 h 19"/>
                    <a:gd name="T34" fmla="*/ 24 w 75"/>
                    <a:gd name="T35" fmla="*/ 13 h 19"/>
                    <a:gd name="T36" fmla="*/ 27 w 75"/>
                    <a:gd name="T37" fmla="*/ 12 h 19"/>
                    <a:gd name="T38" fmla="*/ 28 w 75"/>
                    <a:gd name="T39" fmla="*/ 12 h 19"/>
                    <a:gd name="T40" fmla="*/ 30 w 75"/>
                    <a:gd name="T41" fmla="*/ 12 h 19"/>
                    <a:gd name="T42" fmla="*/ 31 w 75"/>
                    <a:gd name="T43" fmla="*/ 12 h 19"/>
                    <a:gd name="T44" fmla="*/ 33 w 75"/>
                    <a:gd name="T45" fmla="*/ 12 h 19"/>
                    <a:gd name="T46" fmla="*/ 34 w 75"/>
                    <a:gd name="T47" fmla="*/ 10 h 19"/>
                    <a:gd name="T48" fmla="*/ 36 w 75"/>
                    <a:gd name="T49" fmla="*/ 10 h 19"/>
                    <a:gd name="T50" fmla="*/ 37 w 75"/>
                    <a:gd name="T51" fmla="*/ 10 h 19"/>
                    <a:gd name="T52" fmla="*/ 39 w 75"/>
                    <a:gd name="T53" fmla="*/ 9 h 19"/>
                    <a:gd name="T54" fmla="*/ 40 w 75"/>
                    <a:gd name="T55" fmla="*/ 9 h 19"/>
                    <a:gd name="T56" fmla="*/ 41 w 75"/>
                    <a:gd name="T57" fmla="*/ 9 h 19"/>
                    <a:gd name="T58" fmla="*/ 44 w 75"/>
                    <a:gd name="T59" fmla="*/ 9 h 19"/>
                    <a:gd name="T60" fmla="*/ 46 w 75"/>
                    <a:gd name="T61" fmla="*/ 9 h 19"/>
                    <a:gd name="T62" fmla="*/ 46 w 75"/>
                    <a:gd name="T63" fmla="*/ 7 h 19"/>
                    <a:gd name="T64" fmla="*/ 49 w 75"/>
                    <a:gd name="T65" fmla="*/ 7 h 19"/>
                    <a:gd name="T66" fmla="*/ 50 w 75"/>
                    <a:gd name="T67" fmla="*/ 7 h 19"/>
                    <a:gd name="T68" fmla="*/ 51 w 75"/>
                    <a:gd name="T69" fmla="*/ 6 h 19"/>
                    <a:gd name="T70" fmla="*/ 53 w 75"/>
                    <a:gd name="T71" fmla="*/ 6 h 19"/>
                    <a:gd name="T72" fmla="*/ 54 w 75"/>
                    <a:gd name="T73" fmla="*/ 6 h 19"/>
                    <a:gd name="T74" fmla="*/ 56 w 75"/>
                    <a:gd name="T75" fmla="*/ 6 h 19"/>
                    <a:gd name="T76" fmla="*/ 57 w 75"/>
                    <a:gd name="T77" fmla="*/ 5 h 19"/>
                    <a:gd name="T78" fmla="*/ 59 w 75"/>
                    <a:gd name="T79" fmla="*/ 5 h 19"/>
                    <a:gd name="T80" fmla="*/ 60 w 75"/>
                    <a:gd name="T81" fmla="*/ 5 h 19"/>
                    <a:gd name="T82" fmla="*/ 62 w 75"/>
                    <a:gd name="T83" fmla="*/ 5 h 19"/>
                    <a:gd name="T84" fmla="*/ 63 w 75"/>
                    <a:gd name="T85" fmla="*/ 3 h 19"/>
                    <a:gd name="T86" fmla="*/ 64 w 75"/>
                    <a:gd name="T87" fmla="*/ 3 h 19"/>
                    <a:gd name="T88" fmla="*/ 66 w 75"/>
                    <a:gd name="T89" fmla="*/ 3 h 19"/>
                    <a:gd name="T90" fmla="*/ 69 w 75"/>
                    <a:gd name="T91" fmla="*/ 2 h 19"/>
                    <a:gd name="T92" fmla="*/ 70 w 75"/>
                    <a:gd name="T93" fmla="*/ 2 h 19"/>
                    <a:gd name="T94" fmla="*/ 70 w 75"/>
                    <a:gd name="T95" fmla="*/ 2 h 19"/>
                    <a:gd name="T96" fmla="*/ 73 w 75"/>
                    <a:gd name="T97" fmla="*/ 2 h 19"/>
                    <a:gd name="T98" fmla="*/ 75 w 75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10" y="16"/>
                      </a:lnTo>
                      <a:lnTo>
                        <a:pt x="11" y="16"/>
                      </a:lnTo>
                      <a:lnTo>
                        <a:pt x="13" y="16"/>
                      </a:lnTo>
                      <a:lnTo>
                        <a:pt x="14" y="15"/>
                      </a:lnTo>
                      <a:lnTo>
                        <a:pt x="15" y="15"/>
                      </a:lnTo>
                      <a:lnTo>
                        <a:pt x="17" y="15"/>
                      </a:lnTo>
                      <a:lnTo>
                        <a:pt x="18" y="15"/>
                      </a:lnTo>
                      <a:lnTo>
                        <a:pt x="20" y="15"/>
                      </a:lnTo>
                      <a:lnTo>
                        <a:pt x="23" y="13"/>
                      </a:lnTo>
                      <a:lnTo>
                        <a:pt x="24" y="13"/>
                      </a:lnTo>
                      <a:lnTo>
                        <a:pt x="24" y="13"/>
                      </a:lnTo>
                      <a:lnTo>
                        <a:pt x="27" y="12"/>
                      </a:lnTo>
                      <a:lnTo>
                        <a:pt x="28" y="12"/>
                      </a:lnTo>
                      <a:lnTo>
                        <a:pt x="30" y="12"/>
                      </a:lnTo>
                      <a:lnTo>
                        <a:pt x="31" y="12"/>
                      </a:lnTo>
                      <a:lnTo>
                        <a:pt x="33" y="12"/>
                      </a:lnTo>
                      <a:lnTo>
                        <a:pt x="34" y="10"/>
                      </a:lnTo>
                      <a:lnTo>
                        <a:pt x="36" y="10"/>
                      </a:lnTo>
                      <a:lnTo>
                        <a:pt x="37" y="10"/>
                      </a:lnTo>
                      <a:lnTo>
                        <a:pt x="39" y="9"/>
                      </a:lnTo>
                      <a:lnTo>
                        <a:pt x="40" y="9"/>
                      </a:lnTo>
                      <a:lnTo>
                        <a:pt x="41" y="9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6" y="7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1" y="6"/>
                      </a:lnTo>
                      <a:lnTo>
                        <a:pt x="53" y="6"/>
                      </a:lnTo>
                      <a:lnTo>
                        <a:pt x="54" y="6"/>
                      </a:lnTo>
                      <a:lnTo>
                        <a:pt x="56" y="6"/>
                      </a:lnTo>
                      <a:lnTo>
                        <a:pt x="57" y="5"/>
                      </a:lnTo>
                      <a:lnTo>
                        <a:pt x="59" y="5"/>
                      </a:lnTo>
                      <a:lnTo>
                        <a:pt x="60" y="5"/>
                      </a:lnTo>
                      <a:lnTo>
                        <a:pt x="62" y="5"/>
                      </a:lnTo>
                      <a:lnTo>
                        <a:pt x="63" y="3"/>
                      </a:lnTo>
                      <a:lnTo>
                        <a:pt x="64" y="3"/>
                      </a:lnTo>
                      <a:lnTo>
                        <a:pt x="66" y="3"/>
                      </a:lnTo>
                      <a:lnTo>
                        <a:pt x="69" y="2"/>
                      </a:lnTo>
                      <a:lnTo>
                        <a:pt x="70" y="2"/>
                      </a:lnTo>
                      <a:lnTo>
                        <a:pt x="70" y="2"/>
                      </a:lnTo>
                      <a:lnTo>
                        <a:pt x="73" y="2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0" name="Freeform 604"/>
                <p:cNvSpPr>
                  <a:spLocks/>
                </p:cNvSpPr>
                <p:nvPr/>
              </p:nvSpPr>
              <p:spPr bwMode="auto">
                <a:xfrm>
                  <a:off x="1138238" y="2859882"/>
                  <a:ext cx="38100" cy="11113"/>
                </a:xfrm>
                <a:custGeom>
                  <a:avLst/>
                  <a:gdLst>
                    <a:gd name="T0" fmla="*/ 0 w 74"/>
                    <a:gd name="T1" fmla="*/ 20 h 20"/>
                    <a:gd name="T2" fmla="*/ 1 w 74"/>
                    <a:gd name="T3" fmla="*/ 20 h 20"/>
                    <a:gd name="T4" fmla="*/ 2 w 74"/>
                    <a:gd name="T5" fmla="*/ 20 h 20"/>
                    <a:gd name="T6" fmla="*/ 4 w 74"/>
                    <a:gd name="T7" fmla="*/ 20 h 20"/>
                    <a:gd name="T8" fmla="*/ 5 w 74"/>
                    <a:gd name="T9" fmla="*/ 20 h 20"/>
                    <a:gd name="T10" fmla="*/ 7 w 74"/>
                    <a:gd name="T11" fmla="*/ 20 h 20"/>
                    <a:gd name="T12" fmla="*/ 8 w 74"/>
                    <a:gd name="T13" fmla="*/ 20 h 20"/>
                    <a:gd name="T14" fmla="*/ 10 w 74"/>
                    <a:gd name="T15" fmla="*/ 19 h 20"/>
                    <a:gd name="T16" fmla="*/ 11 w 74"/>
                    <a:gd name="T17" fmla="*/ 19 h 20"/>
                    <a:gd name="T18" fmla="*/ 12 w 74"/>
                    <a:gd name="T19" fmla="*/ 17 h 20"/>
                    <a:gd name="T20" fmla="*/ 15 w 74"/>
                    <a:gd name="T21" fmla="*/ 17 h 20"/>
                    <a:gd name="T22" fmla="*/ 15 w 74"/>
                    <a:gd name="T23" fmla="*/ 17 h 20"/>
                    <a:gd name="T24" fmla="*/ 17 w 74"/>
                    <a:gd name="T25" fmla="*/ 17 h 20"/>
                    <a:gd name="T26" fmla="*/ 20 w 74"/>
                    <a:gd name="T27" fmla="*/ 16 h 20"/>
                    <a:gd name="T28" fmla="*/ 20 w 74"/>
                    <a:gd name="T29" fmla="*/ 16 h 20"/>
                    <a:gd name="T30" fmla="*/ 23 w 74"/>
                    <a:gd name="T31" fmla="*/ 16 h 20"/>
                    <a:gd name="T32" fmla="*/ 24 w 74"/>
                    <a:gd name="T33" fmla="*/ 16 h 20"/>
                    <a:gd name="T34" fmla="*/ 24 w 74"/>
                    <a:gd name="T35" fmla="*/ 14 h 20"/>
                    <a:gd name="T36" fmla="*/ 27 w 74"/>
                    <a:gd name="T37" fmla="*/ 14 h 20"/>
                    <a:gd name="T38" fmla="*/ 28 w 74"/>
                    <a:gd name="T39" fmla="*/ 13 h 20"/>
                    <a:gd name="T40" fmla="*/ 30 w 74"/>
                    <a:gd name="T41" fmla="*/ 13 h 20"/>
                    <a:gd name="T42" fmla="*/ 31 w 74"/>
                    <a:gd name="T43" fmla="*/ 13 h 20"/>
                    <a:gd name="T44" fmla="*/ 33 w 74"/>
                    <a:gd name="T45" fmla="*/ 13 h 20"/>
                    <a:gd name="T46" fmla="*/ 34 w 74"/>
                    <a:gd name="T47" fmla="*/ 12 h 20"/>
                    <a:gd name="T48" fmla="*/ 36 w 74"/>
                    <a:gd name="T49" fmla="*/ 12 h 20"/>
                    <a:gd name="T50" fmla="*/ 37 w 74"/>
                    <a:gd name="T51" fmla="*/ 10 h 20"/>
                    <a:gd name="T52" fmla="*/ 40 w 74"/>
                    <a:gd name="T53" fmla="*/ 10 h 20"/>
                    <a:gd name="T54" fmla="*/ 41 w 74"/>
                    <a:gd name="T55" fmla="*/ 10 h 20"/>
                    <a:gd name="T56" fmla="*/ 41 w 74"/>
                    <a:gd name="T57" fmla="*/ 10 h 20"/>
                    <a:gd name="T58" fmla="*/ 44 w 74"/>
                    <a:gd name="T59" fmla="*/ 9 h 20"/>
                    <a:gd name="T60" fmla="*/ 46 w 74"/>
                    <a:gd name="T61" fmla="*/ 9 h 20"/>
                    <a:gd name="T62" fmla="*/ 47 w 74"/>
                    <a:gd name="T63" fmla="*/ 7 h 20"/>
                    <a:gd name="T64" fmla="*/ 49 w 74"/>
                    <a:gd name="T65" fmla="*/ 7 h 20"/>
                    <a:gd name="T66" fmla="*/ 50 w 74"/>
                    <a:gd name="T67" fmla="*/ 7 h 20"/>
                    <a:gd name="T68" fmla="*/ 51 w 74"/>
                    <a:gd name="T69" fmla="*/ 6 h 20"/>
                    <a:gd name="T70" fmla="*/ 53 w 74"/>
                    <a:gd name="T71" fmla="*/ 6 h 20"/>
                    <a:gd name="T72" fmla="*/ 54 w 74"/>
                    <a:gd name="T73" fmla="*/ 6 h 20"/>
                    <a:gd name="T74" fmla="*/ 56 w 74"/>
                    <a:gd name="T75" fmla="*/ 6 h 20"/>
                    <a:gd name="T76" fmla="*/ 57 w 74"/>
                    <a:gd name="T77" fmla="*/ 6 h 20"/>
                    <a:gd name="T78" fmla="*/ 59 w 74"/>
                    <a:gd name="T79" fmla="*/ 6 h 20"/>
                    <a:gd name="T80" fmla="*/ 61 w 74"/>
                    <a:gd name="T81" fmla="*/ 4 h 20"/>
                    <a:gd name="T82" fmla="*/ 61 w 74"/>
                    <a:gd name="T83" fmla="*/ 4 h 20"/>
                    <a:gd name="T84" fmla="*/ 63 w 74"/>
                    <a:gd name="T85" fmla="*/ 4 h 20"/>
                    <a:gd name="T86" fmla="*/ 66 w 74"/>
                    <a:gd name="T87" fmla="*/ 3 h 20"/>
                    <a:gd name="T88" fmla="*/ 66 w 74"/>
                    <a:gd name="T89" fmla="*/ 3 h 20"/>
                    <a:gd name="T90" fmla="*/ 69 w 74"/>
                    <a:gd name="T91" fmla="*/ 1 h 20"/>
                    <a:gd name="T92" fmla="*/ 70 w 74"/>
                    <a:gd name="T93" fmla="*/ 1 h 20"/>
                    <a:gd name="T94" fmla="*/ 70 w 74"/>
                    <a:gd name="T95" fmla="*/ 1 h 20"/>
                    <a:gd name="T96" fmla="*/ 73 w 74"/>
                    <a:gd name="T97" fmla="*/ 0 h 20"/>
                    <a:gd name="T98" fmla="*/ 74 w 74"/>
                    <a:gd name="T99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20">
                      <a:moveTo>
                        <a:pt x="0" y="20"/>
                      </a:moveTo>
                      <a:lnTo>
                        <a:pt x="1" y="20"/>
                      </a:lnTo>
                      <a:lnTo>
                        <a:pt x="2" y="20"/>
                      </a:lnTo>
                      <a:lnTo>
                        <a:pt x="4" y="20"/>
                      </a:lnTo>
                      <a:lnTo>
                        <a:pt x="5" y="20"/>
                      </a:lnTo>
                      <a:lnTo>
                        <a:pt x="7" y="20"/>
                      </a:lnTo>
                      <a:lnTo>
                        <a:pt x="8" y="20"/>
                      </a:lnTo>
                      <a:lnTo>
                        <a:pt x="10" y="19"/>
                      </a:lnTo>
                      <a:lnTo>
                        <a:pt x="11" y="19"/>
                      </a:lnTo>
                      <a:lnTo>
                        <a:pt x="12" y="17"/>
                      </a:lnTo>
                      <a:lnTo>
                        <a:pt x="15" y="17"/>
                      </a:lnTo>
                      <a:lnTo>
                        <a:pt x="15" y="17"/>
                      </a:lnTo>
                      <a:lnTo>
                        <a:pt x="17" y="17"/>
                      </a:lnTo>
                      <a:lnTo>
                        <a:pt x="20" y="16"/>
                      </a:lnTo>
                      <a:lnTo>
                        <a:pt x="20" y="16"/>
                      </a:lnTo>
                      <a:lnTo>
                        <a:pt x="23" y="16"/>
                      </a:lnTo>
                      <a:lnTo>
                        <a:pt x="24" y="16"/>
                      </a:lnTo>
                      <a:lnTo>
                        <a:pt x="24" y="14"/>
                      </a:lnTo>
                      <a:lnTo>
                        <a:pt x="27" y="14"/>
                      </a:lnTo>
                      <a:lnTo>
                        <a:pt x="28" y="13"/>
                      </a:lnTo>
                      <a:lnTo>
                        <a:pt x="30" y="13"/>
                      </a:lnTo>
                      <a:lnTo>
                        <a:pt x="31" y="13"/>
                      </a:lnTo>
                      <a:lnTo>
                        <a:pt x="33" y="13"/>
                      </a:lnTo>
                      <a:lnTo>
                        <a:pt x="34" y="12"/>
                      </a:lnTo>
                      <a:lnTo>
                        <a:pt x="36" y="12"/>
                      </a:lnTo>
                      <a:lnTo>
                        <a:pt x="37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1" y="10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1" y="6"/>
                      </a:lnTo>
                      <a:lnTo>
                        <a:pt x="53" y="6"/>
                      </a:lnTo>
                      <a:lnTo>
                        <a:pt x="54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9" y="6"/>
                      </a:lnTo>
                      <a:lnTo>
                        <a:pt x="61" y="4"/>
                      </a:lnTo>
                      <a:lnTo>
                        <a:pt x="61" y="4"/>
                      </a:lnTo>
                      <a:lnTo>
                        <a:pt x="63" y="4"/>
                      </a:lnTo>
                      <a:lnTo>
                        <a:pt x="66" y="3"/>
                      </a:lnTo>
                      <a:lnTo>
                        <a:pt x="66" y="3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0" y="1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1" name="Freeform 605"/>
                <p:cNvSpPr>
                  <a:spLocks/>
                </p:cNvSpPr>
                <p:nvPr/>
              </p:nvSpPr>
              <p:spPr bwMode="auto">
                <a:xfrm>
                  <a:off x="1214438" y="2356644"/>
                  <a:ext cx="39688" cy="12700"/>
                </a:xfrm>
                <a:custGeom>
                  <a:avLst/>
                  <a:gdLst>
                    <a:gd name="T0" fmla="*/ 0 w 75"/>
                    <a:gd name="T1" fmla="*/ 0 h 25"/>
                    <a:gd name="T2" fmla="*/ 2 w 75"/>
                    <a:gd name="T3" fmla="*/ 0 h 25"/>
                    <a:gd name="T4" fmla="*/ 3 w 75"/>
                    <a:gd name="T5" fmla="*/ 2 h 25"/>
                    <a:gd name="T6" fmla="*/ 5 w 75"/>
                    <a:gd name="T7" fmla="*/ 2 h 25"/>
                    <a:gd name="T8" fmla="*/ 6 w 75"/>
                    <a:gd name="T9" fmla="*/ 3 h 25"/>
                    <a:gd name="T10" fmla="*/ 8 w 75"/>
                    <a:gd name="T11" fmla="*/ 3 h 25"/>
                    <a:gd name="T12" fmla="*/ 9 w 75"/>
                    <a:gd name="T13" fmla="*/ 3 h 25"/>
                    <a:gd name="T14" fmla="*/ 12 w 75"/>
                    <a:gd name="T15" fmla="*/ 4 h 25"/>
                    <a:gd name="T16" fmla="*/ 12 w 75"/>
                    <a:gd name="T17" fmla="*/ 4 h 25"/>
                    <a:gd name="T18" fmla="*/ 13 w 75"/>
                    <a:gd name="T19" fmla="*/ 6 h 25"/>
                    <a:gd name="T20" fmla="*/ 16 w 75"/>
                    <a:gd name="T21" fmla="*/ 6 h 25"/>
                    <a:gd name="T22" fmla="*/ 16 w 75"/>
                    <a:gd name="T23" fmla="*/ 6 h 25"/>
                    <a:gd name="T24" fmla="*/ 19 w 75"/>
                    <a:gd name="T25" fmla="*/ 6 h 25"/>
                    <a:gd name="T26" fmla="*/ 21 w 75"/>
                    <a:gd name="T27" fmla="*/ 7 h 25"/>
                    <a:gd name="T28" fmla="*/ 22 w 75"/>
                    <a:gd name="T29" fmla="*/ 7 h 25"/>
                    <a:gd name="T30" fmla="*/ 23 w 75"/>
                    <a:gd name="T31" fmla="*/ 7 h 25"/>
                    <a:gd name="T32" fmla="*/ 25 w 75"/>
                    <a:gd name="T33" fmla="*/ 9 h 25"/>
                    <a:gd name="T34" fmla="*/ 26 w 75"/>
                    <a:gd name="T35" fmla="*/ 9 h 25"/>
                    <a:gd name="T36" fmla="*/ 28 w 75"/>
                    <a:gd name="T37" fmla="*/ 10 h 25"/>
                    <a:gd name="T38" fmla="*/ 29 w 75"/>
                    <a:gd name="T39" fmla="*/ 10 h 25"/>
                    <a:gd name="T40" fmla="*/ 31 w 75"/>
                    <a:gd name="T41" fmla="*/ 10 h 25"/>
                    <a:gd name="T42" fmla="*/ 34 w 75"/>
                    <a:gd name="T43" fmla="*/ 10 h 25"/>
                    <a:gd name="T44" fmla="*/ 34 w 75"/>
                    <a:gd name="T45" fmla="*/ 12 h 25"/>
                    <a:gd name="T46" fmla="*/ 35 w 75"/>
                    <a:gd name="T47" fmla="*/ 12 h 25"/>
                    <a:gd name="T48" fmla="*/ 38 w 75"/>
                    <a:gd name="T49" fmla="*/ 13 h 25"/>
                    <a:gd name="T50" fmla="*/ 38 w 75"/>
                    <a:gd name="T51" fmla="*/ 13 h 25"/>
                    <a:gd name="T52" fmla="*/ 41 w 75"/>
                    <a:gd name="T53" fmla="*/ 13 h 25"/>
                    <a:gd name="T54" fmla="*/ 42 w 75"/>
                    <a:gd name="T55" fmla="*/ 14 h 25"/>
                    <a:gd name="T56" fmla="*/ 44 w 75"/>
                    <a:gd name="T57" fmla="*/ 14 h 25"/>
                    <a:gd name="T58" fmla="*/ 45 w 75"/>
                    <a:gd name="T59" fmla="*/ 16 h 25"/>
                    <a:gd name="T60" fmla="*/ 47 w 75"/>
                    <a:gd name="T61" fmla="*/ 16 h 25"/>
                    <a:gd name="T62" fmla="*/ 48 w 75"/>
                    <a:gd name="T63" fmla="*/ 16 h 25"/>
                    <a:gd name="T64" fmla="*/ 49 w 75"/>
                    <a:gd name="T65" fmla="*/ 16 h 25"/>
                    <a:gd name="T66" fmla="*/ 51 w 75"/>
                    <a:gd name="T67" fmla="*/ 17 h 25"/>
                    <a:gd name="T68" fmla="*/ 52 w 75"/>
                    <a:gd name="T69" fmla="*/ 17 h 25"/>
                    <a:gd name="T70" fmla="*/ 54 w 75"/>
                    <a:gd name="T71" fmla="*/ 17 h 25"/>
                    <a:gd name="T72" fmla="*/ 55 w 75"/>
                    <a:gd name="T73" fmla="*/ 19 h 25"/>
                    <a:gd name="T74" fmla="*/ 58 w 75"/>
                    <a:gd name="T75" fmla="*/ 19 h 25"/>
                    <a:gd name="T76" fmla="*/ 58 w 75"/>
                    <a:gd name="T77" fmla="*/ 19 h 25"/>
                    <a:gd name="T78" fmla="*/ 59 w 75"/>
                    <a:gd name="T79" fmla="*/ 19 h 25"/>
                    <a:gd name="T80" fmla="*/ 62 w 75"/>
                    <a:gd name="T81" fmla="*/ 19 h 25"/>
                    <a:gd name="T82" fmla="*/ 62 w 75"/>
                    <a:gd name="T83" fmla="*/ 19 h 25"/>
                    <a:gd name="T84" fmla="*/ 65 w 75"/>
                    <a:gd name="T85" fmla="*/ 20 h 25"/>
                    <a:gd name="T86" fmla="*/ 67 w 75"/>
                    <a:gd name="T87" fmla="*/ 20 h 25"/>
                    <a:gd name="T88" fmla="*/ 68 w 75"/>
                    <a:gd name="T89" fmla="*/ 22 h 25"/>
                    <a:gd name="T90" fmla="*/ 70 w 75"/>
                    <a:gd name="T91" fmla="*/ 22 h 25"/>
                    <a:gd name="T92" fmla="*/ 71 w 75"/>
                    <a:gd name="T93" fmla="*/ 22 h 25"/>
                    <a:gd name="T94" fmla="*/ 72 w 75"/>
                    <a:gd name="T95" fmla="*/ 23 h 25"/>
                    <a:gd name="T96" fmla="*/ 74 w 75"/>
                    <a:gd name="T97" fmla="*/ 23 h 25"/>
                    <a:gd name="T98" fmla="*/ 75 w 75"/>
                    <a:gd name="T99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6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12" y="4"/>
                      </a:lnTo>
                      <a:lnTo>
                        <a:pt x="12" y="4"/>
                      </a:lnTo>
                      <a:lnTo>
                        <a:pt x="13" y="6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19" y="6"/>
                      </a:lnTo>
                      <a:lnTo>
                        <a:pt x="21" y="7"/>
                      </a:lnTo>
                      <a:lnTo>
                        <a:pt x="22" y="7"/>
                      </a:lnTo>
                      <a:lnTo>
                        <a:pt x="23" y="7"/>
                      </a:lnTo>
                      <a:lnTo>
                        <a:pt x="25" y="9"/>
                      </a:lnTo>
                      <a:lnTo>
                        <a:pt x="26" y="9"/>
                      </a:lnTo>
                      <a:lnTo>
                        <a:pt x="28" y="10"/>
                      </a:lnTo>
                      <a:lnTo>
                        <a:pt x="29" y="10"/>
                      </a:lnTo>
                      <a:lnTo>
                        <a:pt x="31" y="10"/>
                      </a:lnTo>
                      <a:lnTo>
                        <a:pt x="34" y="10"/>
                      </a:lnTo>
                      <a:lnTo>
                        <a:pt x="34" y="12"/>
                      </a:lnTo>
                      <a:lnTo>
                        <a:pt x="35" y="12"/>
                      </a:lnTo>
                      <a:lnTo>
                        <a:pt x="38" y="13"/>
                      </a:lnTo>
                      <a:lnTo>
                        <a:pt x="38" y="13"/>
                      </a:lnTo>
                      <a:lnTo>
                        <a:pt x="41" y="13"/>
                      </a:lnTo>
                      <a:lnTo>
                        <a:pt x="42" y="14"/>
                      </a:lnTo>
                      <a:lnTo>
                        <a:pt x="44" y="14"/>
                      </a:lnTo>
                      <a:lnTo>
                        <a:pt x="45" y="16"/>
                      </a:lnTo>
                      <a:lnTo>
                        <a:pt x="47" y="16"/>
                      </a:lnTo>
                      <a:lnTo>
                        <a:pt x="48" y="16"/>
                      </a:lnTo>
                      <a:lnTo>
                        <a:pt x="49" y="16"/>
                      </a:lnTo>
                      <a:lnTo>
                        <a:pt x="51" y="17"/>
                      </a:lnTo>
                      <a:lnTo>
                        <a:pt x="52" y="17"/>
                      </a:lnTo>
                      <a:lnTo>
                        <a:pt x="54" y="17"/>
                      </a:lnTo>
                      <a:lnTo>
                        <a:pt x="55" y="19"/>
                      </a:lnTo>
                      <a:lnTo>
                        <a:pt x="58" y="19"/>
                      </a:lnTo>
                      <a:lnTo>
                        <a:pt x="58" y="19"/>
                      </a:lnTo>
                      <a:lnTo>
                        <a:pt x="59" y="19"/>
                      </a:lnTo>
                      <a:lnTo>
                        <a:pt x="62" y="19"/>
                      </a:lnTo>
                      <a:lnTo>
                        <a:pt x="62" y="19"/>
                      </a:lnTo>
                      <a:lnTo>
                        <a:pt x="65" y="20"/>
                      </a:lnTo>
                      <a:lnTo>
                        <a:pt x="67" y="20"/>
                      </a:lnTo>
                      <a:lnTo>
                        <a:pt x="68" y="22"/>
                      </a:lnTo>
                      <a:lnTo>
                        <a:pt x="70" y="22"/>
                      </a:lnTo>
                      <a:lnTo>
                        <a:pt x="71" y="22"/>
                      </a:lnTo>
                      <a:lnTo>
                        <a:pt x="72" y="23"/>
                      </a:lnTo>
                      <a:lnTo>
                        <a:pt x="74" y="23"/>
                      </a:lnTo>
                      <a:lnTo>
                        <a:pt x="75" y="2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2" name="Freeform 606"/>
                <p:cNvSpPr>
                  <a:spLocks/>
                </p:cNvSpPr>
                <p:nvPr/>
              </p:nvSpPr>
              <p:spPr bwMode="auto">
                <a:xfrm>
                  <a:off x="1254126" y="2369344"/>
                  <a:ext cx="39688" cy="11113"/>
                </a:xfrm>
                <a:custGeom>
                  <a:avLst/>
                  <a:gdLst>
                    <a:gd name="T0" fmla="*/ 0 w 75"/>
                    <a:gd name="T1" fmla="*/ 0 h 21"/>
                    <a:gd name="T2" fmla="*/ 2 w 75"/>
                    <a:gd name="T3" fmla="*/ 0 h 21"/>
                    <a:gd name="T4" fmla="*/ 5 w 75"/>
                    <a:gd name="T5" fmla="*/ 0 h 21"/>
                    <a:gd name="T6" fmla="*/ 5 w 75"/>
                    <a:gd name="T7" fmla="*/ 0 h 21"/>
                    <a:gd name="T8" fmla="*/ 6 w 75"/>
                    <a:gd name="T9" fmla="*/ 1 h 21"/>
                    <a:gd name="T10" fmla="*/ 9 w 75"/>
                    <a:gd name="T11" fmla="*/ 1 h 21"/>
                    <a:gd name="T12" fmla="*/ 9 w 75"/>
                    <a:gd name="T13" fmla="*/ 1 h 21"/>
                    <a:gd name="T14" fmla="*/ 12 w 75"/>
                    <a:gd name="T15" fmla="*/ 2 h 21"/>
                    <a:gd name="T16" fmla="*/ 13 w 75"/>
                    <a:gd name="T17" fmla="*/ 2 h 21"/>
                    <a:gd name="T18" fmla="*/ 13 w 75"/>
                    <a:gd name="T19" fmla="*/ 4 h 21"/>
                    <a:gd name="T20" fmla="*/ 16 w 75"/>
                    <a:gd name="T21" fmla="*/ 4 h 21"/>
                    <a:gd name="T22" fmla="*/ 18 w 75"/>
                    <a:gd name="T23" fmla="*/ 4 h 21"/>
                    <a:gd name="T24" fmla="*/ 19 w 75"/>
                    <a:gd name="T25" fmla="*/ 5 h 21"/>
                    <a:gd name="T26" fmla="*/ 20 w 75"/>
                    <a:gd name="T27" fmla="*/ 5 h 21"/>
                    <a:gd name="T28" fmla="*/ 22 w 75"/>
                    <a:gd name="T29" fmla="*/ 5 h 21"/>
                    <a:gd name="T30" fmla="*/ 23 w 75"/>
                    <a:gd name="T31" fmla="*/ 5 h 21"/>
                    <a:gd name="T32" fmla="*/ 25 w 75"/>
                    <a:gd name="T33" fmla="*/ 5 h 21"/>
                    <a:gd name="T34" fmla="*/ 26 w 75"/>
                    <a:gd name="T35" fmla="*/ 5 h 21"/>
                    <a:gd name="T36" fmla="*/ 29 w 75"/>
                    <a:gd name="T37" fmla="*/ 7 h 21"/>
                    <a:gd name="T38" fmla="*/ 29 w 75"/>
                    <a:gd name="T39" fmla="*/ 7 h 21"/>
                    <a:gd name="T40" fmla="*/ 31 w 75"/>
                    <a:gd name="T41" fmla="*/ 8 h 21"/>
                    <a:gd name="T42" fmla="*/ 33 w 75"/>
                    <a:gd name="T43" fmla="*/ 8 h 21"/>
                    <a:gd name="T44" fmla="*/ 33 w 75"/>
                    <a:gd name="T45" fmla="*/ 8 h 21"/>
                    <a:gd name="T46" fmla="*/ 36 w 75"/>
                    <a:gd name="T47" fmla="*/ 10 h 21"/>
                    <a:gd name="T48" fmla="*/ 38 w 75"/>
                    <a:gd name="T49" fmla="*/ 10 h 21"/>
                    <a:gd name="T50" fmla="*/ 39 w 75"/>
                    <a:gd name="T51" fmla="*/ 10 h 21"/>
                    <a:gd name="T52" fmla="*/ 41 w 75"/>
                    <a:gd name="T53" fmla="*/ 11 h 21"/>
                    <a:gd name="T54" fmla="*/ 42 w 75"/>
                    <a:gd name="T55" fmla="*/ 11 h 21"/>
                    <a:gd name="T56" fmla="*/ 44 w 75"/>
                    <a:gd name="T57" fmla="*/ 11 h 21"/>
                    <a:gd name="T58" fmla="*/ 45 w 75"/>
                    <a:gd name="T59" fmla="*/ 13 h 21"/>
                    <a:gd name="T60" fmla="*/ 46 w 75"/>
                    <a:gd name="T61" fmla="*/ 13 h 21"/>
                    <a:gd name="T62" fmla="*/ 48 w 75"/>
                    <a:gd name="T63" fmla="*/ 13 h 21"/>
                    <a:gd name="T64" fmla="*/ 51 w 75"/>
                    <a:gd name="T65" fmla="*/ 14 h 21"/>
                    <a:gd name="T66" fmla="*/ 51 w 75"/>
                    <a:gd name="T67" fmla="*/ 14 h 21"/>
                    <a:gd name="T68" fmla="*/ 52 w 75"/>
                    <a:gd name="T69" fmla="*/ 14 h 21"/>
                    <a:gd name="T70" fmla="*/ 55 w 75"/>
                    <a:gd name="T71" fmla="*/ 14 h 21"/>
                    <a:gd name="T72" fmla="*/ 55 w 75"/>
                    <a:gd name="T73" fmla="*/ 14 h 21"/>
                    <a:gd name="T74" fmla="*/ 58 w 75"/>
                    <a:gd name="T75" fmla="*/ 15 h 21"/>
                    <a:gd name="T76" fmla="*/ 59 w 75"/>
                    <a:gd name="T77" fmla="*/ 15 h 21"/>
                    <a:gd name="T78" fmla="*/ 59 w 75"/>
                    <a:gd name="T79" fmla="*/ 17 h 21"/>
                    <a:gd name="T80" fmla="*/ 62 w 75"/>
                    <a:gd name="T81" fmla="*/ 17 h 21"/>
                    <a:gd name="T82" fmla="*/ 64 w 75"/>
                    <a:gd name="T83" fmla="*/ 17 h 21"/>
                    <a:gd name="T84" fmla="*/ 65 w 75"/>
                    <a:gd name="T85" fmla="*/ 17 h 21"/>
                    <a:gd name="T86" fmla="*/ 67 w 75"/>
                    <a:gd name="T87" fmla="*/ 18 h 21"/>
                    <a:gd name="T88" fmla="*/ 68 w 75"/>
                    <a:gd name="T89" fmla="*/ 18 h 21"/>
                    <a:gd name="T90" fmla="*/ 69 w 75"/>
                    <a:gd name="T91" fmla="*/ 18 h 21"/>
                    <a:gd name="T92" fmla="*/ 71 w 75"/>
                    <a:gd name="T93" fmla="*/ 20 h 21"/>
                    <a:gd name="T94" fmla="*/ 72 w 75"/>
                    <a:gd name="T95" fmla="*/ 20 h 21"/>
                    <a:gd name="T96" fmla="*/ 74 w 75"/>
                    <a:gd name="T97" fmla="*/ 21 h 21"/>
                    <a:gd name="T98" fmla="*/ 75 w 75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3" y="4"/>
                      </a:lnTo>
                      <a:lnTo>
                        <a:pt x="16" y="4"/>
                      </a:lnTo>
                      <a:lnTo>
                        <a:pt x="18" y="4"/>
                      </a:lnTo>
                      <a:lnTo>
                        <a:pt x="19" y="5"/>
                      </a:lnTo>
                      <a:lnTo>
                        <a:pt x="20" y="5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5" y="5"/>
                      </a:lnTo>
                      <a:lnTo>
                        <a:pt x="26" y="5"/>
                      </a:lnTo>
                      <a:lnTo>
                        <a:pt x="29" y="7"/>
                      </a:lnTo>
                      <a:lnTo>
                        <a:pt x="29" y="7"/>
                      </a:lnTo>
                      <a:lnTo>
                        <a:pt x="31" y="8"/>
                      </a:lnTo>
                      <a:lnTo>
                        <a:pt x="33" y="8"/>
                      </a:lnTo>
                      <a:lnTo>
                        <a:pt x="33" y="8"/>
                      </a:lnTo>
                      <a:lnTo>
                        <a:pt x="36" y="10"/>
                      </a:lnTo>
                      <a:lnTo>
                        <a:pt x="38" y="10"/>
                      </a:lnTo>
                      <a:lnTo>
                        <a:pt x="39" y="10"/>
                      </a:lnTo>
                      <a:lnTo>
                        <a:pt x="41" y="11"/>
                      </a:lnTo>
                      <a:lnTo>
                        <a:pt x="42" y="11"/>
                      </a:lnTo>
                      <a:lnTo>
                        <a:pt x="44" y="11"/>
                      </a:lnTo>
                      <a:lnTo>
                        <a:pt x="45" y="13"/>
                      </a:lnTo>
                      <a:lnTo>
                        <a:pt x="46" y="13"/>
                      </a:lnTo>
                      <a:lnTo>
                        <a:pt x="48" y="13"/>
                      </a:lnTo>
                      <a:lnTo>
                        <a:pt x="51" y="14"/>
                      </a:lnTo>
                      <a:lnTo>
                        <a:pt x="51" y="14"/>
                      </a:lnTo>
                      <a:lnTo>
                        <a:pt x="52" y="14"/>
                      </a:lnTo>
                      <a:lnTo>
                        <a:pt x="55" y="14"/>
                      </a:lnTo>
                      <a:lnTo>
                        <a:pt x="55" y="14"/>
                      </a:lnTo>
                      <a:lnTo>
                        <a:pt x="58" y="15"/>
                      </a:lnTo>
                      <a:lnTo>
                        <a:pt x="59" y="15"/>
                      </a:lnTo>
                      <a:lnTo>
                        <a:pt x="59" y="17"/>
                      </a:lnTo>
                      <a:lnTo>
                        <a:pt x="62" y="17"/>
                      </a:lnTo>
                      <a:lnTo>
                        <a:pt x="64" y="17"/>
                      </a:lnTo>
                      <a:lnTo>
                        <a:pt x="65" y="17"/>
                      </a:lnTo>
                      <a:lnTo>
                        <a:pt x="67" y="18"/>
                      </a:lnTo>
                      <a:lnTo>
                        <a:pt x="68" y="18"/>
                      </a:lnTo>
                      <a:lnTo>
                        <a:pt x="69" y="18"/>
                      </a:lnTo>
                      <a:lnTo>
                        <a:pt x="71" y="20"/>
                      </a:lnTo>
                      <a:lnTo>
                        <a:pt x="72" y="20"/>
                      </a:lnTo>
                      <a:lnTo>
                        <a:pt x="74" y="21"/>
                      </a:lnTo>
                      <a:lnTo>
                        <a:pt x="75" y="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3" name="Freeform 607"/>
                <p:cNvSpPr>
                  <a:spLocks/>
                </p:cNvSpPr>
                <p:nvPr/>
              </p:nvSpPr>
              <p:spPr bwMode="auto">
                <a:xfrm>
                  <a:off x="1293813" y="2380457"/>
                  <a:ext cx="39688" cy="12700"/>
                </a:xfrm>
                <a:custGeom>
                  <a:avLst/>
                  <a:gdLst>
                    <a:gd name="T0" fmla="*/ 0 w 75"/>
                    <a:gd name="T1" fmla="*/ 0 h 23"/>
                    <a:gd name="T2" fmla="*/ 2 w 75"/>
                    <a:gd name="T3" fmla="*/ 0 h 23"/>
                    <a:gd name="T4" fmla="*/ 5 w 75"/>
                    <a:gd name="T5" fmla="*/ 2 h 23"/>
                    <a:gd name="T6" fmla="*/ 5 w 75"/>
                    <a:gd name="T7" fmla="*/ 2 h 23"/>
                    <a:gd name="T8" fmla="*/ 7 w 75"/>
                    <a:gd name="T9" fmla="*/ 3 h 23"/>
                    <a:gd name="T10" fmla="*/ 9 w 75"/>
                    <a:gd name="T11" fmla="*/ 3 h 23"/>
                    <a:gd name="T12" fmla="*/ 10 w 75"/>
                    <a:gd name="T13" fmla="*/ 3 h 23"/>
                    <a:gd name="T14" fmla="*/ 12 w 75"/>
                    <a:gd name="T15" fmla="*/ 3 h 23"/>
                    <a:gd name="T16" fmla="*/ 13 w 75"/>
                    <a:gd name="T17" fmla="*/ 4 h 23"/>
                    <a:gd name="T18" fmla="*/ 15 w 75"/>
                    <a:gd name="T19" fmla="*/ 4 h 23"/>
                    <a:gd name="T20" fmla="*/ 16 w 75"/>
                    <a:gd name="T21" fmla="*/ 4 h 23"/>
                    <a:gd name="T22" fmla="*/ 18 w 75"/>
                    <a:gd name="T23" fmla="*/ 4 h 23"/>
                    <a:gd name="T24" fmla="*/ 19 w 75"/>
                    <a:gd name="T25" fmla="*/ 4 h 23"/>
                    <a:gd name="T26" fmla="*/ 20 w 75"/>
                    <a:gd name="T27" fmla="*/ 6 h 23"/>
                    <a:gd name="T28" fmla="*/ 22 w 75"/>
                    <a:gd name="T29" fmla="*/ 6 h 23"/>
                    <a:gd name="T30" fmla="*/ 23 w 75"/>
                    <a:gd name="T31" fmla="*/ 7 h 23"/>
                    <a:gd name="T32" fmla="*/ 25 w 75"/>
                    <a:gd name="T33" fmla="*/ 7 h 23"/>
                    <a:gd name="T34" fmla="*/ 26 w 75"/>
                    <a:gd name="T35" fmla="*/ 7 h 23"/>
                    <a:gd name="T36" fmla="*/ 29 w 75"/>
                    <a:gd name="T37" fmla="*/ 9 h 23"/>
                    <a:gd name="T38" fmla="*/ 29 w 75"/>
                    <a:gd name="T39" fmla="*/ 9 h 23"/>
                    <a:gd name="T40" fmla="*/ 30 w 75"/>
                    <a:gd name="T41" fmla="*/ 9 h 23"/>
                    <a:gd name="T42" fmla="*/ 33 w 75"/>
                    <a:gd name="T43" fmla="*/ 10 h 23"/>
                    <a:gd name="T44" fmla="*/ 35 w 75"/>
                    <a:gd name="T45" fmla="*/ 10 h 23"/>
                    <a:gd name="T46" fmla="*/ 36 w 75"/>
                    <a:gd name="T47" fmla="*/ 10 h 23"/>
                    <a:gd name="T48" fmla="*/ 38 w 75"/>
                    <a:gd name="T49" fmla="*/ 12 h 23"/>
                    <a:gd name="T50" fmla="*/ 39 w 75"/>
                    <a:gd name="T51" fmla="*/ 12 h 23"/>
                    <a:gd name="T52" fmla="*/ 41 w 75"/>
                    <a:gd name="T53" fmla="*/ 12 h 23"/>
                    <a:gd name="T54" fmla="*/ 42 w 75"/>
                    <a:gd name="T55" fmla="*/ 13 h 23"/>
                    <a:gd name="T56" fmla="*/ 43 w 75"/>
                    <a:gd name="T57" fmla="*/ 13 h 23"/>
                    <a:gd name="T58" fmla="*/ 45 w 75"/>
                    <a:gd name="T59" fmla="*/ 15 h 23"/>
                    <a:gd name="T60" fmla="*/ 46 w 75"/>
                    <a:gd name="T61" fmla="*/ 15 h 23"/>
                    <a:gd name="T62" fmla="*/ 48 w 75"/>
                    <a:gd name="T63" fmla="*/ 15 h 23"/>
                    <a:gd name="T64" fmla="*/ 51 w 75"/>
                    <a:gd name="T65" fmla="*/ 16 h 23"/>
                    <a:gd name="T66" fmla="*/ 51 w 75"/>
                    <a:gd name="T67" fmla="*/ 16 h 23"/>
                    <a:gd name="T68" fmla="*/ 54 w 75"/>
                    <a:gd name="T69" fmla="*/ 17 h 23"/>
                    <a:gd name="T70" fmla="*/ 55 w 75"/>
                    <a:gd name="T71" fmla="*/ 17 h 23"/>
                    <a:gd name="T72" fmla="*/ 56 w 75"/>
                    <a:gd name="T73" fmla="*/ 17 h 23"/>
                    <a:gd name="T74" fmla="*/ 58 w 75"/>
                    <a:gd name="T75" fmla="*/ 19 h 23"/>
                    <a:gd name="T76" fmla="*/ 59 w 75"/>
                    <a:gd name="T77" fmla="*/ 19 h 23"/>
                    <a:gd name="T78" fmla="*/ 61 w 75"/>
                    <a:gd name="T79" fmla="*/ 19 h 23"/>
                    <a:gd name="T80" fmla="*/ 62 w 75"/>
                    <a:gd name="T81" fmla="*/ 19 h 23"/>
                    <a:gd name="T82" fmla="*/ 64 w 75"/>
                    <a:gd name="T83" fmla="*/ 20 h 23"/>
                    <a:gd name="T84" fmla="*/ 65 w 75"/>
                    <a:gd name="T85" fmla="*/ 20 h 23"/>
                    <a:gd name="T86" fmla="*/ 66 w 75"/>
                    <a:gd name="T87" fmla="*/ 22 h 23"/>
                    <a:gd name="T88" fmla="*/ 68 w 75"/>
                    <a:gd name="T89" fmla="*/ 22 h 23"/>
                    <a:gd name="T90" fmla="*/ 69 w 75"/>
                    <a:gd name="T91" fmla="*/ 22 h 23"/>
                    <a:gd name="T92" fmla="*/ 71 w 75"/>
                    <a:gd name="T93" fmla="*/ 22 h 23"/>
                    <a:gd name="T94" fmla="*/ 72 w 75"/>
                    <a:gd name="T95" fmla="*/ 22 h 23"/>
                    <a:gd name="T96" fmla="*/ 75 w 75"/>
                    <a:gd name="T97" fmla="*/ 23 h 23"/>
                    <a:gd name="T98" fmla="*/ 75 w 75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3" y="4"/>
                      </a:lnTo>
                      <a:lnTo>
                        <a:pt x="15" y="4"/>
                      </a:lnTo>
                      <a:lnTo>
                        <a:pt x="16" y="4"/>
                      </a:lnTo>
                      <a:lnTo>
                        <a:pt x="18" y="4"/>
                      </a:lnTo>
                      <a:lnTo>
                        <a:pt x="19" y="4"/>
                      </a:lnTo>
                      <a:lnTo>
                        <a:pt x="20" y="6"/>
                      </a:lnTo>
                      <a:lnTo>
                        <a:pt x="22" y="6"/>
                      </a:lnTo>
                      <a:lnTo>
                        <a:pt x="23" y="7"/>
                      </a:lnTo>
                      <a:lnTo>
                        <a:pt x="25" y="7"/>
                      </a:lnTo>
                      <a:lnTo>
                        <a:pt x="26" y="7"/>
                      </a:lnTo>
                      <a:lnTo>
                        <a:pt x="29" y="9"/>
                      </a:lnTo>
                      <a:lnTo>
                        <a:pt x="29" y="9"/>
                      </a:lnTo>
                      <a:lnTo>
                        <a:pt x="30" y="9"/>
                      </a:lnTo>
                      <a:lnTo>
                        <a:pt x="33" y="10"/>
                      </a:lnTo>
                      <a:lnTo>
                        <a:pt x="35" y="10"/>
                      </a:lnTo>
                      <a:lnTo>
                        <a:pt x="36" y="10"/>
                      </a:lnTo>
                      <a:lnTo>
                        <a:pt x="38" y="12"/>
                      </a:lnTo>
                      <a:lnTo>
                        <a:pt x="39" y="12"/>
                      </a:lnTo>
                      <a:lnTo>
                        <a:pt x="41" y="12"/>
                      </a:lnTo>
                      <a:lnTo>
                        <a:pt x="42" y="13"/>
                      </a:lnTo>
                      <a:lnTo>
                        <a:pt x="43" y="13"/>
                      </a:lnTo>
                      <a:lnTo>
                        <a:pt x="45" y="15"/>
                      </a:lnTo>
                      <a:lnTo>
                        <a:pt x="46" y="15"/>
                      </a:lnTo>
                      <a:lnTo>
                        <a:pt x="48" y="15"/>
                      </a:lnTo>
                      <a:lnTo>
                        <a:pt x="51" y="16"/>
                      </a:lnTo>
                      <a:lnTo>
                        <a:pt x="51" y="16"/>
                      </a:lnTo>
                      <a:lnTo>
                        <a:pt x="54" y="17"/>
                      </a:lnTo>
                      <a:lnTo>
                        <a:pt x="55" y="17"/>
                      </a:lnTo>
                      <a:lnTo>
                        <a:pt x="56" y="17"/>
                      </a:lnTo>
                      <a:lnTo>
                        <a:pt x="58" y="19"/>
                      </a:lnTo>
                      <a:lnTo>
                        <a:pt x="59" y="19"/>
                      </a:lnTo>
                      <a:lnTo>
                        <a:pt x="61" y="19"/>
                      </a:lnTo>
                      <a:lnTo>
                        <a:pt x="62" y="19"/>
                      </a:lnTo>
                      <a:lnTo>
                        <a:pt x="64" y="20"/>
                      </a:lnTo>
                      <a:lnTo>
                        <a:pt x="65" y="20"/>
                      </a:lnTo>
                      <a:lnTo>
                        <a:pt x="66" y="22"/>
                      </a:lnTo>
                      <a:lnTo>
                        <a:pt x="68" y="22"/>
                      </a:lnTo>
                      <a:lnTo>
                        <a:pt x="69" y="22"/>
                      </a:lnTo>
                      <a:lnTo>
                        <a:pt x="71" y="22"/>
                      </a:lnTo>
                      <a:lnTo>
                        <a:pt x="72" y="22"/>
                      </a:lnTo>
                      <a:lnTo>
                        <a:pt x="75" y="23"/>
                      </a:lnTo>
                      <a:lnTo>
                        <a:pt x="75" y="2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4" name="Freeform 608"/>
                <p:cNvSpPr>
                  <a:spLocks/>
                </p:cNvSpPr>
                <p:nvPr/>
              </p:nvSpPr>
              <p:spPr bwMode="auto">
                <a:xfrm>
                  <a:off x="1333501" y="2393157"/>
                  <a:ext cx="39688" cy="12700"/>
                </a:xfrm>
                <a:custGeom>
                  <a:avLst/>
                  <a:gdLst>
                    <a:gd name="T0" fmla="*/ 0 w 75"/>
                    <a:gd name="T1" fmla="*/ 0 h 25"/>
                    <a:gd name="T2" fmla="*/ 2 w 75"/>
                    <a:gd name="T3" fmla="*/ 0 h 25"/>
                    <a:gd name="T4" fmla="*/ 4 w 75"/>
                    <a:gd name="T5" fmla="*/ 2 h 25"/>
                    <a:gd name="T6" fmla="*/ 4 w 75"/>
                    <a:gd name="T7" fmla="*/ 2 h 25"/>
                    <a:gd name="T8" fmla="*/ 7 w 75"/>
                    <a:gd name="T9" fmla="*/ 3 h 25"/>
                    <a:gd name="T10" fmla="*/ 9 w 75"/>
                    <a:gd name="T11" fmla="*/ 3 h 25"/>
                    <a:gd name="T12" fmla="*/ 9 w 75"/>
                    <a:gd name="T13" fmla="*/ 3 h 25"/>
                    <a:gd name="T14" fmla="*/ 12 w 75"/>
                    <a:gd name="T15" fmla="*/ 5 h 25"/>
                    <a:gd name="T16" fmla="*/ 13 w 75"/>
                    <a:gd name="T17" fmla="*/ 5 h 25"/>
                    <a:gd name="T18" fmla="*/ 15 w 75"/>
                    <a:gd name="T19" fmla="*/ 5 h 25"/>
                    <a:gd name="T20" fmla="*/ 16 w 75"/>
                    <a:gd name="T21" fmla="*/ 5 h 25"/>
                    <a:gd name="T22" fmla="*/ 17 w 75"/>
                    <a:gd name="T23" fmla="*/ 6 h 25"/>
                    <a:gd name="T24" fmla="*/ 19 w 75"/>
                    <a:gd name="T25" fmla="*/ 6 h 25"/>
                    <a:gd name="T26" fmla="*/ 22 w 75"/>
                    <a:gd name="T27" fmla="*/ 7 h 25"/>
                    <a:gd name="T28" fmla="*/ 22 w 75"/>
                    <a:gd name="T29" fmla="*/ 7 h 25"/>
                    <a:gd name="T30" fmla="*/ 23 w 75"/>
                    <a:gd name="T31" fmla="*/ 7 h 25"/>
                    <a:gd name="T32" fmla="*/ 26 w 75"/>
                    <a:gd name="T33" fmla="*/ 9 h 25"/>
                    <a:gd name="T34" fmla="*/ 26 w 75"/>
                    <a:gd name="T35" fmla="*/ 9 h 25"/>
                    <a:gd name="T36" fmla="*/ 27 w 75"/>
                    <a:gd name="T37" fmla="*/ 10 h 25"/>
                    <a:gd name="T38" fmla="*/ 30 w 75"/>
                    <a:gd name="T39" fmla="*/ 10 h 25"/>
                    <a:gd name="T40" fmla="*/ 30 w 75"/>
                    <a:gd name="T41" fmla="*/ 10 h 25"/>
                    <a:gd name="T42" fmla="*/ 33 w 75"/>
                    <a:gd name="T43" fmla="*/ 12 h 25"/>
                    <a:gd name="T44" fmla="*/ 35 w 75"/>
                    <a:gd name="T45" fmla="*/ 12 h 25"/>
                    <a:gd name="T46" fmla="*/ 35 w 75"/>
                    <a:gd name="T47" fmla="*/ 13 h 25"/>
                    <a:gd name="T48" fmla="*/ 38 w 75"/>
                    <a:gd name="T49" fmla="*/ 13 h 25"/>
                    <a:gd name="T50" fmla="*/ 39 w 75"/>
                    <a:gd name="T51" fmla="*/ 13 h 25"/>
                    <a:gd name="T52" fmla="*/ 40 w 75"/>
                    <a:gd name="T53" fmla="*/ 13 h 25"/>
                    <a:gd name="T54" fmla="*/ 42 w 75"/>
                    <a:gd name="T55" fmla="*/ 15 h 25"/>
                    <a:gd name="T56" fmla="*/ 43 w 75"/>
                    <a:gd name="T57" fmla="*/ 15 h 25"/>
                    <a:gd name="T58" fmla="*/ 45 w 75"/>
                    <a:gd name="T59" fmla="*/ 15 h 25"/>
                    <a:gd name="T60" fmla="*/ 46 w 75"/>
                    <a:gd name="T61" fmla="*/ 16 h 25"/>
                    <a:gd name="T62" fmla="*/ 48 w 75"/>
                    <a:gd name="T63" fmla="*/ 16 h 25"/>
                    <a:gd name="T64" fmla="*/ 49 w 75"/>
                    <a:gd name="T65" fmla="*/ 17 h 25"/>
                    <a:gd name="T66" fmla="*/ 51 w 75"/>
                    <a:gd name="T67" fmla="*/ 17 h 25"/>
                    <a:gd name="T68" fmla="*/ 52 w 75"/>
                    <a:gd name="T69" fmla="*/ 17 h 25"/>
                    <a:gd name="T70" fmla="*/ 53 w 75"/>
                    <a:gd name="T71" fmla="*/ 17 h 25"/>
                    <a:gd name="T72" fmla="*/ 55 w 75"/>
                    <a:gd name="T73" fmla="*/ 17 h 25"/>
                    <a:gd name="T74" fmla="*/ 56 w 75"/>
                    <a:gd name="T75" fmla="*/ 19 h 25"/>
                    <a:gd name="T76" fmla="*/ 59 w 75"/>
                    <a:gd name="T77" fmla="*/ 19 h 25"/>
                    <a:gd name="T78" fmla="*/ 61 w 75"/>
                    <a:gd name="T79" fmla="*/ 19 h 25"/>
                    <a:gd name="T80" fmla="*/ 61 w 75"/>
                    <a:gd name="T81" fmla="*/ 19 h 25"/>
                    <a:gd name="T82" fmla="*/ 63 w 75"/>
                    <a:gd name="T83" fmla="*/ 20 h 25"/>
                    <a:gd name="T84" fmla="*/ 65 w 75"/>
                    <a:gd name="T85" fmla="*/ 20 h 25"/>
                    <a:gd name="T86" fmla="*/ 66 w 75"/>
                    <a:gd name="T87" fmla="*/ 22 h 25"/>
                    <a:gd name="T88" fmla="*/ 68 w 75"/>
                    <a:gd name="T89" fmla="*/ 22 h 25"/>
                    <a:gd name="T90" fmla="*/ 69 w 75"/>
                    <a:gd name="T91" fmla="*/ 22 h 25"/>
                    <a:gd name="T92" fmla="*/ 71 w 75"/>
                    <a:gd name="T93" fmla="*/ 23 h 25"/>
                    <a:gd name="T94" fmla="*/ 72 w 75"/>
                    <a:gd name="T95" fmla="*/ 23 h 25"/>
                    <a:gd name="T96" fmla="*/ 74 w 75"/>
                    <a:gd name="T97" fmla="*/ 23 h 25"/>
                    <a:gd name="T98" fmla="*/ 75 w 75"/>
                    <a:gd name="T99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7" y="6"/>
                      </a:lnTo>
                      <a:lnTo>
                        <a:pt x="19" y="6"/>
                      </a:lnTo>
                      <a:lnTo>
                        <a:pt x="22" y="7"/>
                      </a:lnTo>
                      <a:lnTo>
                        <a:pt x="22" y="7"/>
                      </a:lnTo>
                      <a:lnTo>
                        <a:pt x="23" y="7"/>
                      </a:lnTo>
                      <a:lnTo>
                        <a:pt x="26" y="9"/>
                      </a:lnTo>
                      <a:lnTo>
                        <a:pt x="26" y="9"/>
                      </a:lnTo>
                      <a:lnTo>
                        <a:pt x="27" y="10"/>
                      </a:lnTo>
                      <a:lnTo>
                        <a:pt x="30" y="10"/>
                      </a:lnTo>
                      <a:lnTo>
                        <a:pt x="30" y="10"/>
                      </a:lnTo>
                      <a:lnTo>
                        <a:pt x="33" y="12"/>
                      </a:lnTo>
                      <a:lnTo>
                        <a:pt x="35" y="12"/>
                      </a:lnTo>
                      <a:lnTo>
                        <a:pt x="35" y="13"/>
                      </a:lnTo>
                      <a:lnTo>
                        <a:pt x="38" y="13"/>
                      </a:lnTo>
                      <a:lnTo>
                        <a:pt x="39" y="13"/>
                      </a:lnTo>
                      <a:lnTo>
                        <a:pt x="40" y="13"/>
                      </a:lnTo>
                      <a:lnTo>
                        <a:pt x="42" y="15"/>
                      </a:lnTo>
                      <a:lnTo>
                        <a:pt x="43" y="15"/>
                      </a:lnTo>
                      <a:lnTo>
                        <a:pt x="45" y="15"/>
                      </a:lnTo>
                      <a:lnTo>
                        <a:pt x="46" y="16"/>
                      </a:lnTo>
                      <a:lnTo>
                        <a:pt x="48" y="16"/>
                      </a:lnTo>
                      <a:lnTo>
                        <a:pt x="49" y="17"/>
                      </a:lnTo>
                      <a:lnTo>
                        <a:pt x="51" y="17"/>
                      </a:lnTo>
                      <a:lnTo>
                        <a:pt x="52" y="17"/>
                      </a:lnTo>
                      <a:lnTo>
                        <a:pt x="53" y="17"/>
                      </a:lnTo>
                      <a:lnTo>
                        <a:pt x="55" y="17"/>
                      </a:lnTo>
                      <a:lnTo>
                        <a:pt x="56" y="19"/>
                      </a:lnTo>
                      <a:lnTo>
                        <a:pt x="59" y="19"/>
                      </a:lnTo>
                      <a:lnTo>
                        <a:pt x="61" y="19"/>
                      </a:lnTo>
                      <a:lnTo>
                        <a:pt x="61" y="19"/>
                      </a:lnTo>
                      <a:lnTo>
                        <a:pt x="63" y="20"/>
                      </a:lnTo>
                      <a:lnTo>
                        <a:pt x="65" y="20"/>
                      </a:lnTo>
                      <a:lnTo>
                        <a:pt x="66" y="22"/>
                      </a:lnTo>
                      <a:lnTo>
                        <a:pt x="68" y="22"/>
                      </a:lnTo>
                      <a:lnTo>
                        <a:pt x="69" y="22"/>
                      </a:lnTo>
                      <a:lnTo>
                        <a:pt x="71" y="23"/>
                      </a:lnTo>
                      <a:lnTo>
                        <a:pt x="72" y="23"/>
                      </a:lnTo>
                      <a:lnTo>
                        <a:pt x="74" y="23"/>
                      </a:lnTo>
                      <a:lnTo>
                        <a:pt x="75" y="2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5" name="Freeform 609"/>
                <p:cNvSpPr>
                  <a:spLocks/>
                </p:cNvSpPr>
                <p:nvPr/>
              </p:nvSpPr>
              <p:spPr bwMode="auto">
                <a:xfrm>
                  <a:off x="1373188" y="2405857"/>
                  <a:ext cx="39688" cy="11113"/>
                </a:xfrm>
                <a:custGeom>
                  <a:avLst/>
                  <a:gdLst>
                    <a:gd name="T0" fmla="*/ 0 w 75"/>
                    <a:gd name="T1" fmla="*/ 0 h 21"/>
                    <a:gd name="T2" fmla="*/ 1 w 75"/>
                    <a:gd name="T3" fmla="*/ 0 h 21"/>
                    <a:gd name="T4" fmla="*/ 3 w 75"/>
                    <a:gd name="T5" fmla="*/ 0 h 21"/>
                    <a:gd name="T6" fmla="*/ 4 w 75"/>
                    <a:gd name="T7" fmla="*/ 1 h 21"/>
                    <a:gd name="T8" fmla="*/ 6 w 75"/>
                    <a:gd name="T9" fmla="*/ 1 h 21"/>
                    <a:gd name="T10" fmla="*/ 7 w 75"/>
                    <a:gd name="T11" fmla="*/ 1 h 21"/>
                    <a:gd name="T12" fmla="*/ 10 w 75"/>
                    <a:gd name="T13" fmla="*/ 3 h 21"/>
                    <a:gd name="T14" fmla="*/ 10 w 75"/>
                    <a:gd name="T15" fmla="*/ 3 h 21"/>
                    <a:gd name="T16" fmla="*/ 12 w 75"/>
                    <a:gd name="T17" fmla="*/ 4 h 21"/>
                    <a:gd name="T18" fmla="*/ 14 w 75"/>
                    <a:gd name="T19" fmla="*/ 4 h 21"/>
                    <a:gd name="T20" fmla="*/ 14 w 75"/>
                    <a:gd name="T21" fmla="*/ 4 h 21"/>
                    <a:gd name="T22" fmla="*/ 17 w 75"/>
                    <a:gd name="T23" fmla="*/ 5 h 21"/>
                    <a:gd name="T24" fmla="*/ 19 w 75"/>
                    <a:gd name="T25" fmla="*/ 5 h 21"/>
                    <a:gd name="T26" fmla="*/ 20 w 75"/>
                    <a:gd name="T27" fmla="*/ 5 h 21"/>
                    <a:gd name="T28" fmla="*/ 22 w 75"/>
                    <a:gd name="T29" fmla="*/ 7 h 21"/>
                    <a:gd name="T30" fmla="*/ 23 w 75"/>
                    <a:gd name="T31" fmla="*/ 7 h 21"/>
                    <a:gd name="T32" fmla="*/ 24 w 75"/>
                    <a:gd name="T33" fmla="*/ 7 h 21"/>
                    <a:gd name="T34" fmla="*/ 26 w 75"/>
                    <a:gd name="T35" fmla="*/ 8 h 21"/>
                    <a:gd name="T36" fmla="*/ 27 w 75"/>
                    <a:gd name="T37" fmla="*/ 8 h 21"/>
                    <a:gd name="T38" fmla="*/ 29 w 75"/>
                    <a:gd name="T39" fmla="*/ 8 h 21"/>
                    <a:gd name="T40" fmla="*/ 32 w 75"/>
                    <a:gd name="T41" fmla="*/ 8 h 21"/>
                    <a:gd name="T42" fmla="*/ 32 w 75"/>
                    <a:gd name="T43" fmla="*/ 8 h 21"/>
                    <a:gd name="T44" fmla="*/ 35 w 75"/>
                    <a:gd name="T45" fmla="*/ 8 h 21"/>
                    <a:gd name="T46" fmla="*/ 36 w 75"/>
                    <a:gd name="T47" fmla="*/ 10 h 21"/>
                    <a:gd name="T48" fmla="*/ 36 w 75"/>
                    <a:gd name="T49" fmla="*/ 10 h 21"/>
                    <a:gd name="T50" fmla="*/ 39 w 75"/>
                    <a:gd name="T51" fmla="*/ 10 h 21"/>
                    <a:gd name="T52" fmla="*/ 40 w 75"/>
                    <a:gd name="T53" fmla="*/ 11 h 21"/>
                    <a:gd name="T54" fmla="*/ 42 w 75"/>
                    <a:gd name="T55" fmla="*/ 11 h 21"/>
                    <a:gd name="T56" fmla="*/ 43 w 75"/>
                    <a:gd name="T57" fmla="*/ 11 h 21"/>
                    <a:gd name="T58" fmla="*/ 45 w 75"/>
                    <a:gd name="T59" fmla="*/ 13 h 21"/>
                    <a:gd name="T60" fmla="*/ 46 w 75"/>
                    <a:gd name="T61" fmla="*/ 13 h 21"/>
                    <a:gd name="T62" fmla="*/ 48 w 75"/>
                    <a:gd name="T63" fmla="*/ 13 h 21"/>
                    <a:gd name="T64" fmla="*/ 49 w 75"/>
                    <a:gd name="T65" fmla="*/ 14 h 21"/>
                    <a:gd name="T66" fmla="*/ 50 w 75"/>
                    <a:gd name="T67" fmla="*/ 14 h 21"/>
                    <a:gd name="T68" fmla="*/ 52 w 75"/>
                    <a:gd name="T69" fmla="*/ 14 h 21"/>
                    <a:gd name="T70" fmla="*/ 53 w 75"/>
                    <a:gd name="T71" fmla="*/ 16 h 21"/>
                    <a:gd name="T72" fmla="*/ 56 w 75"/>
                    <a:gd name="T73" fmla="*/ 16 h 21"/>
                    <a:gd name="T74" fmla="*/ 56 w 75"/>
                    <a:gd name="T75" fmla="*/ 16 h 21"/>
                    <a:gd name="T76" fmla="*/ 58 w 75"/>
                    <a:gd name="T77" fmla="*/ 17 h 21"/>
                    <a:gd name="T78" fmla="*/ 61 w 75"/>
                    <a:gd name="T79" fmla="*/ 17 h 21"/>
                    <a:gd name="T80" fmla="*/ 61 w 75"/>
                    <a:gd name="T81" fmla="*/ 17 h 21"/>
                    <a:gd name="T82" fmla="*/ 63 w 75"/>
                    <a:gd name="T83" fmla="*/ 18 h 21"/>
                    <a:gd name="T84" fmla="*/ 65 w 75"/>
                    <a:gd name="T85" fmla="*/ 18 h 21"/>
                    <a:gd name="T86" fmla="*/ 66 w 75"/>
                    <a:gd name="T87" fmla="*/ 18 h 21"/>
                    <a:gd name="T88" fmla="*/ 68 w 75"/>
                    <a:gd name="T89" fmla="*/ 18 h 21"/>
                    <a:gd name="T90" fmla="*/ 69 w 75"/>
                    <a:gd name="T91" fmla="*/ 20 h 21"/>
                    <a:gd name="T92" fmla="*/ 71 w 75"/>
                    <a:gd name="T93" fmla="*/ 20 h 21"/>
                    <a:gd name="T94" fmla="*/ 72 w 75"/>
                    <a:gd name="T95" fmla="*/ 20 h 21"/>
                    <a:gd name="T96" fmla="*/ 73 w 75"/>
                    <a:gd name="T97" fmla="*/ 20 h 21"/>
                    <a:gd name="T98" fmla="*/ 75 w 75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2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7" y="5"/>
                      </a:lnTo>
                      <a:lnTo>
                        <a:pt x="19" y="5"/>
                      </a:lnTo>
                      <a:lnTo>
                        <a:pt x="20" y="5"/>
                      </a:lnTo>
                      <a:lnTo>
                        <a:pt x="22" y="7"/>
                      </a:lnTo>
                      <a:lnTo>
                        <a:pt x="23" y="7"/>
                      </a:lnTo>
                      <a:lnTo>
                        <a:pt x="24" y="7"/>
                      </a:lnTo>
                      <a:lnTo>
                        <a:pt x="26" y="8"/>
                      </a:lnTo>
                      <a:lnTo>
                        <a:pt x="27" y="8"/>
                      </a:lnTo>
                      <a:lnTo>
                        <a:pt x="29" y="8"/>
                      </a:lnTo>
                      <a:lnTo>
                        <a:pt x="32" y="8"/>
                      </a:lnTo>
                      <a:lnTo>
                        <a:pt x="32" y="8"/>
                      </a:lnTo>
                      <a:lnTo>
                        <a:pt x="35" y="8"/>
                      </a:lnTo>
                      <a:lnTo>
                        <a:pt x="36" y="10"/>
                      </a:lnTo>
                      <a:lnTo>
                        <a:pt x="36" y="10"/>
                      </a:lnTo>
                      <a:lnTo>
                        <a:pt x="39" y="10"/>
                      </a:lnTo>
                      <a:lnTo>
                        <a:pt x="40" y="11"/>
                      </a:lnTo>
                      <a:lnTo>
                        <a:pt x="42" y="11"/>
                      </a:lnTo>
                      <a:lnTo>
                        <a:pt x="43" y="11"/>
                      </a:lnTo>
                      <a:lnTo>
                        <a:pt x="45" y="13"/>
                      </a:lnTo>
                      <a:lnTo>
                        <a:pt x="46" y="13"/>
                      </a:lnTo>
                      <a:lnTo>
                        <a:pt x="48" y="13"/>
                      </a:lnTo>
                      <a:lnTo>
                        <a:pt x="49" y="14"/>
                      </a:lnTo>
                      <a:lnTo>
                        <a:pt x="50" y="14"/>
                      </a:lnTo>
                      <a:lnTo>
                        <a:pt x="52" y="14"/>
                      </a:lnTo>
                      <a:lnTo>
                        <a:pt x="53" y="16"/>
                      </a:lnTo>
                      <a:lnTo>
                        <a:pt x="56" y="16"/>
                      </a:lnTo>
                      <a:lnTo>
                        <a:pt x="56" y="16"/>
                      </a:lnTo>
                      <a:lnTo>
                        <a:pt x="58" y="17"/>
                      </a:lnTo>
                      <a:lnTo>
                        <a:pt x="61" y="17"/>
                      </a:lnTo>
                      <a:lnTo>
                        <a:pt x="61" y="17"/>
                      </a:lnTo>
                      <a:lnTo>
                        <a:pt x="63" y="18"/>
                      </a:lnTo>
                      <a:lnTo>
                        <a:pt x="65" y="18"/>
                      </a:lnTo>
                      <a:lnTo>
                        <a:pt x="66" y="18"/>
                      </a:lnTo>
                      <a:lnTo>
                        <a:pt x="68" y="18"/>
                      </a:lnTo>
                      <a:lnTo>
                        <a:pt x="69" y="20"/>
                      </a:lnTo>
                      <a:lnTo>
                        <a:pt x="71" y="20"/>
                      </a:lnTo>
                      <a:lnTo>
                        <a:pt x="72" y="20"/>
                      </a:lnTo>
                      <a:lnTo>
                        <a:pt x="73" y="20"/>
                      </a:lnTo>
                      <a:lnTo>
                        <a:pt x="75" y="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6" name="Freeform 610"/>
                <p:cNvSpPr>
                  <a:spLocks/>
                </p:cNvSpPr>
                <p:nvPr/>
              </p:nvSpPr>
              <p:spPr bwMode="auto">
                <a:xfrm>
                  <a:off x="1412876" y="2416969"/>
                  <a:ext cx="39688" cy="6350"/>
                </a:xfrm>
                <a:custGeom>
                  <a:avLst/>
                  <a:gdLst>
                    <a:gd name="T0" fmla="*/ 0 w 75"/>
                    <a:gd name="T1" fmla="*/ 0 h 12"/>
                    <a:gd name="T2" fmla="*/ 3 w 75"/>
                    <a:gd name="T3" fmla="*/ 0 h 12"/>
                    <a:gd name="T4" fmla="*/ 3 w 75"/>
                    <a:gd name="T5" fmla="*/ 0 h 12"/>
                    <a:gd name="T6" fmla="*/ 6 w 75"/>
                    <a:gd name="T7" fmla="*/ 0 h 12"/>
                    <a:gd name="T8" fmla="*/ 7 w 75"/>
                    <a:gd name="T9" fmla="*/ 0 h 12"/>
                    <a:gd name="T10" fmla="*/ 7 w 75"/>
                    <a:gd name="T11" fmla="*/ 0 h 12"/>
                    <a:gd name="T12" fmla="*/ 10 w 75"/>
                    <a:gd name="T13" fmla="*/ 2 h 12"/>
                    <a:gd name="T14" fmla="*/ 11 w 75"/>
                    <a:gd name="T15" fmla="*/ 2 h 12"/>
                    <a:gd name="T16" fmla="*/ 13 w 75"/>
                    <a:gd name="T17" fmla="*/ 2 h 12"/>
                    <a:gd name="T18" fmla="*/ 14 w 75"/>
                    <a:gd name="T19" fmla="*/ 3 h 12"/>
                    <a:gd name="T20" fmla="*/ 16 w 75"/>
                    <a:gd name="T21" fmla="*/ 3 h 12"/>
                    <a:gd name="T22" fmla="*/ 17 w 75"/>
                    <a:gd name="T23" fmla="*/ 3 h 12"/>
                    <a:gd name="T24" fmla="*/ 19 w 75"/>
                    <a:gd name="T25" fmla="*/ 3 h 12"/>
                    <a:gd name="T26" fmla="*/ 20 w 75"/>
                    <a:gd name="T27" fmla="*/ 3 h 12"/>
                    <a:gd name="T28" fmla="*/ 22 w 75"/>
                    <a:gd name="T29" fmla="*/ 5 h 12"/>
                    <a:gd name="T30" fmla="*/ 23 w 75"/>
                    <a:gd name="T31" fmla="*/ 5 h 12"/>
                    <a:gd name="T32" fmla="*/ 24 w 75"/>
                    <a:gd name="T33" fmla="*/ 5 h 12"/>
                    <a:gd name="T34" fmla="*/ 27 w 75"/>
                    <a:gd name="T35" fmla="*/ 6 h 12"/>
                    <a:gd name="T36" fmla="*/ 27 w 75"/>
                    <a:gd name="T37" fmla="*/ 6 h 12"/>
                    <a:gd name="T38" fmla="*/ 29 w 75"/>
                    <a:gd name="T39" fmla="*/ 6 h 12"/>
                    <a:gd name="T40" fmla="*/ 32 w 75"/>
                    <a:gd name="T41" fmla="*/ 6 h 12"/>
                    <a:gd name="T42" fmla="*/ 32 w 75"/>
                    <a:gd name="T43" fmla="*/ 6 h 12"/>
                    <a:gd name="T44" fmla="*/ 34 w 75"/>
                    <a:gd name="T45" fmla="*/ 7 h 12"/>
                    <a:gd name="T46" fmla="*/ 36 w 75"/>
                    <a:gd name="T47" fmla="*/ 7 h 12"/>
                    <a:gd name="T48" fmla="*/ 37 w 75"/>
                    <a:gd name="T49" fmla="*/ 7 h 12"/>
                    <a:gd name="T50" fmla="*/ 39 w 75"/>
                    <a:gd name="T51" fmla="*/ 7 h 12"/>
                    <a:gd name="T52" fmla="*/ 40 w 75"/>
                    <a:gd name="T53" fmla="*/ 7 h 12"/>
                    <a:gd name="T54" fmla="*/ 42 w 75"/>
                    <a:gd name="T55" fmla="*/ 7 h 12"/>
                    <a:gd name="T56" fmla="*/ 43 w 75"/>
                    <a:gd name="T57" fmla="*/ 7 h 12"/>
                    <a:gd name="T58" fmla="*/ 45 w 75"/>
                    <a:gd name="T59" fmla="*/ 7 h 12"/>
                    <a:gd name="T60" fmla="*/ 46 w 75"/>
                    <a:gd name="T61" fmla="*/ 7 h 12"/>
                    <a:gd name="T62" fmla="*/ 49 w 75"/>
                    <a:gd name="T63" fmla="*/ 9 h 12"/>
                    <a:gd name="T64" fmla="*/ 49 w 75"/>
                    <a:gd name="T65" fmla="*/ 9 h 12"/>
                    <a:gd name="T66" fmla="*/ 52 w 75"/>
                    <a:gd name="T67" fmla="*/ 9 h 12"/>
                    <a:gd name="T68" fmla="*/ 53 w 75"/>
                    <a:gd name="T69" fmla="*/ 9 h 12"/>
                    <a:gd name="T70" fmla="*/ 53 w 75"/>
                    <a:gd name="T71" fmla="*/ 9 h 12"/>
                    <a:gd name="T72" fmla="*/ 56 w 75"/>
                    <a:gd name="T73" fmla="*/ 9 h 12"/>
                    <a:gd name="T74" fmla="*/ 58 w 75"/>
                    <a:gd name="T75" fmla="*/ 10 h 12"/>
                    <a:gd name="T76" fmla="*/ 59 w 75"/>
                    <a:gd name="T77" fmla="*/ 10 h 12"/>
                    <a:gd name="T78" fmla="*/ 60 w 75"/>
                    <a:gd name="T79" fmla="*/ 10 h 12"/>
                    <a:gd name="T80" fmla="*/ 62 w 75"/>
                    <a:gd name="T81" fmla="*/ 10 h 12"/>
                    <a:gd name="T82" fmla="*/ 63 w 75"/>
                    <a:gd name="T83" fmla="*/ 10 h 12"/>
                    <a:gd name="T84" fmla="*/ 65 w 75"/>
                    <a:gd name="T85" fmla="*/ 10 h 12"/>
                    <a:gd name="T86" fmla="*/ 66 w 75"/>
                    <a:gd name="T87" fmla="*/ 12 h 12"/>
                    <a:gd name="T88" fmla="*/ 68 w 75"/>
                    <a:gd name="T89" fmla="*/ 12 h 12"/>
                    <a:gd name="T90" fmla="*/ 69 w 75"/>
                    <a:gd name="T91" fmla="*/ 12 h 12"/>
                    <a:gd name="T92" fmla="*/ 70 w 75"/>
                    <a:gd name="T93" fmla="*/ 12 h 12"/>
                    <a:gd name="T94" fmla="*/ 72 w 75"/>
                    <a:gd name="T95" fmla="*/ 12 h 12"/>
                    <a:gd name="T96" fmla="*/ 73 w 75"/>
                    <a:gd name="T97" fmla="*/ 12 h 12"/>
                    <a:gd name="T98" fmla="*/ 75 w 75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7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7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5" y="7"/>
                      </a:lnTo>
                      <a:lnTo>
                        <a:pt x="46" y="7"/>
                      </a:lnTo>
                      <a:lnTo>
                        <a:pt x="49" y="9"/>
                      </a:lnTo>
                      <a:lnTo>
                        <a:pt x="49" y="9"/>
                      </a:lnTo>
                      <a:lnTo>
                        <a:pt x="52" y="9"/>
                      </a:lnTo>
                      <a:lnTo>
                        <a:pt x="53" y="9"/>
                      </a:lnTo>
                      <a:lnTo>
                        <a:pt x="53" y="9"/>
                      </a:lnTo>
                      <a:lnTo>
                        <a:pt x="56" y="9"/>
                      </a:lnTo>
                      <a:lnTo>
                        <a:pt x="58" y="10"/>
                      </a:lnTo>
                      <a:lnTo>
                        <a:pt x="59" y="10"/>
                      </a:lnTo>
                      <a:lnTo>
                        <a:pt x="60" y="10"/>
                      </a:lnTo>
                      <a:lnTo>
                        <a:pt x="62" y="10"/>
                      </a:lnTo>
                      <a:lnTo>
                        <a:pt x="63" y="10"/>
                      </a:lnTo>
                      <a:lnTo>
                        <a:pt x="65" y="10"/>
                      </a:lnTo>
                      <a:lnTo>
                        <a:pt x="66" y="12"/>
                      </a:lnTo>
                      <a:lnTo>
                        <a:pt x="68" y="12"/>
                      </a:lnTo>
                      <a:lnTo>
                        <a:pt x="69" y="12"/>
                      </a:lnTo>
                      <a:lnTo>
                        <a:pt x="70" y="12"/>
                      </a:lnTo>
                      <a:lnTo>
                        <a:pt x="72" y="12"/>
                      </a:lnTo>
                      <a:lnTo>
                        <a:pt x="73" y="12"/>
                      </a:lnTo>
                      <a:lnTo>
                        <a:pt x="75" y="1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7" name="Freeform 611"/>
                <p:cNvSpPr>
                  <a:spLocks/>
                </p:cNvSpPr>
                <p:nvPr/>
              </p:nvSpPr>
              <p:spPr bwMode="auto">
                <a:xfrm>
                  <a:off x="1452563" y="2418557"/>
                  <a:ext cx="41275" cy="4763"/>
                </a:xfrm>
                <a:custGeom>
                  <a:avLst/>
                  <a:gdLst>
                    <a:gd name="T0" fmla="*/ 0 w 76"/>
                    <a:gd name="T1" fmla="*/ 9 h 9"/>
                    <a:gd name="T2" fmla="*/ 1 w 76"/>
                    <a:gd name="T3" fmla="*/ 9 h 9"/>
                    <a:gd name="T4" fmla="*/ 3 w 76"/>
                    <a:gd name="T5" fmla="*/ 9 h 9"/>
                    <a:gd name="T6" fmla="*/ 6 w 76"/>
                    <a:gd name="T7" fmla="*/ 9 h 9"/>
                    <a:gd name="T8" fmla="*/ 6 w 76"/>
                    <a:gd name="T9" fmla="*/ 9 h 9"/>
                    <a:gd name="T10" fmla="*/ 8 w 76"/>
                    <a:gd name="T11" fmla="*/ 9 h 9"/>
                    <a:gd name="T12" fmla="*/ 10 w 76"/>
                    <a:gd name="T13" fmla="*/ 9 h 9"/>
                    <a:gd name="T14" fmla="*/ 11 w 76"/>
                    <a:gd name="T15" fmla="*/ 9 h 9"/>
                    <a:gd name="T16" fmla="*/ 13 w 76"/>
                    <a:gd name="T17" fmla="*/ 9 h 9"/>
                    <a:gd name="T18" fmla="*/ 14 w 76"/>
                    <a:gd name="T19" fmla="*/ 9 h 9"/>
                    <a:gd name="T20" fmla="*/ 16 w 76"/>
                    <a:gd name="T21" fmla="*/ 9 h 9"/>
                    <a:gd name="T22" fmla="*/ 17 w 76"/>
                    <a:gd name="T23" fmla="*/ 9 h 9"/>
                    <a:gd name="T24" fmla="*/ 19 w 76"/>
                    <a:gd name="T25" fmla="*/ 9 h 9"/>
                    <a:gd name="T26" fmla="*/ 20 w 76"/>
                    <a:gd name="T27" fmla="*/ 9 h 9"/>
                    <a:gd name="T28" fmla="*/ 23 w 76"/>
                    <a:gd name="T29" fmla="*/ 9 h 9"/>
                    <a:gd name="T30" fmla="*/ 23 w 76"/>
                    <a:gd name="T31" fmla="*/ 9 h 9"/>
                    <a:gd name="T32" fmla="*/ 24 w 76"/>
                    <a:gd name="T33" fmla="*/ 9 h 9"/>
                    <a:gd name="T34" fmla="*/ 27 w 76"/>
                    <a:gd name="T35" fmla="*/ 9 h 9"/>
                    <a:gd name="T36" fmla="*/ 27 w 76"/>
                    <a:gd name="T37" fmla="*/ 9 h 9"/>
                    <a:gd name="T38" fmla="*/ 30 w 76"/>
                    <a:gd name="T39" fmla="*/ 9 h 9"/>
                    <a:gd name="T40" fmla="*/ 31 w 76"/>
                    <a:gd name="T41" fmla="*/ 9 h 9"/>
                    <a:gd name="T42" fmla="*/ 33 w 76"/>
                    <a:gd name="T43" fmla="*/ 9 h 9"/>
                    <a:gd name="T44" fmla="*/ 34 w 76"/>
                    <a:gd name="T45" fmla="*/ 9 h 9"/>
                    <a:gd name="T46" fmla="*/ 36 w 76"/>
                    <a:gd name="T47" fmla="*/ 9 h 9"/>
                    <a:gd name="T48" fmla="*/ 37 w 76"/>
                    <a:gd name="T49" fmla="*/ 9 h 9"/>
                    <a:gd name="T50" fmla="*/ 39 w 76"/>
                    <a:gd name="T51" fmla="*/ 9 h 9"/>
                    <a:gd name="T52" fmla="*/ 40 w 76"/>
                    <a:gd name="T53" fmla="*/ 7 h 9"/>
                    <a:gd name="T54" fmla="*/ 42 w 76"/>
                    <a:gd name="T55" fmla="*/ 7 h 9"/>
                    <a:gd name="T56" fmla="*/ 43 w 76"/>
                    <a:gd name="T57" fmla="*/ 7 h 9"/>
                    <a:gd name="T58" fmla="*/ 44 w 76"/>
                    <a:gd name="T59" fmla="*/ 7 h 9"/>
                    <a:gd name="T60" fmla="*/ 46 w 76"/>
                    <a:gd name="T61" fmla="*/ 7 h 9"/>
                    <a:gd name="T62" fmla="*/ 47 w 76"/>
                    <a:gd name="T63" fmla="*/ 6 h 9"/>
                    <a:gd name="T64" fmla="*/ 49 w 76"/>
                    <a:gd name="T65" fmla="*/ 6 h 9"/>
                    <a:gd name="T66" fmla="*/ 52 w 76"/>
                    <a:gd name="T67" fmla="*/ 6 h 9"/>
                    <a:gd name="T68" fmla="*/ 52 w 76"/>
                    <a:gd name="T69" fmla="*/ 6 h 9"/>
                    <a:gd name="T70" fmla="*/ 55 w 76"/>
                    <a:gd name="T71" fmla="*/ 6 h 9"/>
                    <a:gd name="T72" fmla="*/ 56 w 76"/>
                    <a:gd name="T73" fmla="*/ 6 h 9"/>
                    <a:gd name="T74" fmla="*/ 57 w 76"/>
                    <a:gd name="T75" fmla="*/ 6 h 9"/>
                    <a:gd name="T76" fmla="*/ 59 w 76"/>
                    <a:gd name="T77" fmla="*/ 4 h 9"/>
                    <a:gd name="T78" fmla="*/ 60 w 76"/>
                    <a:gd name="T79" fmla="*/ 4 h 9"/>
                    <a:gd name="T80" fmla="*/ 62 w 76"/>
                    <a:gd name="T81" fmla="*/ 4 h 9"/>
                    <a:gd name="T82" fmla="*/ 63 w 76"/>
                    <a:gd name="T83" fmla="*/ 3 h 9"/>
                    <a:gd name="T84" fmla="*/ 65 w 76"/>
                    <a:gd name="T85" fmla="*/ 3 h 9"/>
                    <a:gd name="T86" fmla="*/ 66 w 76"/>
                    <a:gd name="T87" fmla="*/ 3 h 9"/>
                    <a:gd name="T88" fmla="*/ 69 w 76"/>
                    <a:gd name="T89" fmla="*/ 2 h 9"/>
                    <a:gd name="T90" fmla="*/ 69 w 76"/>
                    <a:gd name="T91" fmla="*/ 2 h 9"/>
                    <a:gd name="T92" fmla="*/ 70 w 76"/>
                    <a:gd name="T93" fmla="*/ 2 h 9"/>
                    <a:gd name="T94" fmla="*/ 73 w 76"/>
                    <a:gd name="T95" fmla="*/ 2 h 9"/>
                    <a:gd name="T96" fmla="*/ 73 w 76"/>
                    <a:gd name="T97" fmla="*/ 2 h 9"/>
                    <a:gd name="T98" fmla="*/ 76 w 76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9">
                      <a:moveTo>
                        <a:pt x="0" y="9"/>
                      </a:move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8" y="9"/>
                      </a:lnTo>
                      <a:lnTo>
                        <a:pt x="10" y="9"/>
                      </a:lnTo>
                      <a:lnTo>
                        <a:pt x="11" y="9"/>
                      </a:lnTo>
                      <a:lnTo>
                        <a:pt x="13" y="9"/>
                      </a:lnTo>
                      <a:lnTo>
                        <a:pt x="14" y="9"/>
                      </a:lnTo>
                      <a:lnTo>
                        <a:pt x="16" y="9"/>
                      </a:lnTo>
                      <a:lnTo>
                        <a:pt x="17" y="9"/>
                      </a:lnTo>
                      <a:lnTo>
                        <a:pt x="19" y="9"/>
                      </a:lnTo>
                      <a:lnTo>
                        <a:pt x="20" y="9"/>
                      </a:lnTo>
                      <a:lnTo>
                        <a:pt x="23" y="9"/>
                      </a:lnTo>
                      <a:lnTo>
                        <a:pt x="23" y="9"/>
                      </a:lnTo>
                      <a:lnTo>
                        <a:pt x="24" y="9"/>
                      </a:lnTo>
                      <a:lnTo>
                        <a:pt x="27" y="9"/>
                      </a:lnTo>
                      <a:lnTo>
                        <a:pt x="27" y="9"/>
                      </a:lnTo>
                      <a:lnTo>
                        <a:pt x="30" y="9"/>
                      </a:lnTo>
                      <a:lnTo>
                        <a:pt x="31" y="9"/>
                      </a:lnTo>
                      <a:lnTo>
                        <a:pt x="33" y="9"/>
                      </a:lnTo>
                      <a:lnTo>
                        <a:pt x="34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7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2" y="6"/>
                      </a:lnTo>
                      <a:lnTo>
                        <a:pt x="52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2" y="4"/>
                      </a:lnTo>
                      <a:lnTo>
                        <a:pt x="63" y="3"/>
                      </a:lnTo>
                      <a:lnTo>
                        <a:pt x="65" y="3"/>
                      </a:lnTo>
                      <a:lnTo>
                        <a:pt x="66" y="3"/>
                      </a:lnTo>
                      <a:lnTo>
                        <a:pt x="69" y="2"/>
                      </a:lnTo>
                      <a:lnTo>
                        <a:pt x="69" y="2"/>
                      </a:lnTo>
                      <a:lnTo>
                        <a:pt x="70" y="2"/>
                      </a:lnTo>
                      <a:lnTo>
                        <a:pt x="73" y="2"/>
                      </a:lnTo>
                      <a:lnTo>
                        <a:pt x="73" y="2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8" name="Freeform 612"/>
                <p:cNvSpPr>
                  <a:spLocks/>
                </p:cNvSpPr>
                <p:nvPr/>
              </p:nvSpPr>
              <p:spPr bwMode="auto">
                <a:xfrm>
                  <a:off x="1493838" y="2382044"/>
                  <a:ext cx="39688" cy="36513"/>
                </a:xfrm>
                <a:custGeom>
                  <a:avLst/>
                  <a:gdLst>
                    <a:gd name="T0" fmla="*/ 0 w 75"/>
                    <a:gd name="T1" fmla="*/ 69 h 69"/>
                    <a:gd name="T2" fmla="*/ 2 w 75"/>
                    <a:gd name="T3" fmla="*/ 68 h 69"/>
                    <a:gd name="T4" fmla="*/ 2 w 75"/>
                    <a:gd name="T5" fmla="*/ 68 h 69"/>
                    <a:gd name="T6" fmla="*/ 4 w 75"/>
                    <a:gd name="T7" fmla="*/ 66 h 69"/>
                    <a:gd name="T8" fmla="*/ 6 w 75"/>
                    <a:gd name="T9" fmla="*/ 66 h 69"/>
                    <a:gd name="T10" fmla="*/ 7 w 75"/>
                    <a:gd name="T11" fmla="*/ 65 h 69"/>
                    <a:gd name="T12" fmla="*/ 9 w 75"/>
                    <a:gd name="T13" fmla="*/ 65 h 69"/>
                    <a:gd name="T14" fmla="*/ 10 w 75"/>
                    <a:gd name="T15" fmla="*/ 63 h 69"/>
                    <a:gd name="T16" fmla="*/ 12 w 75"/>
                    <a:gd name="T17" fmla="*/ 62 h 69"/>
                    <a:gd name="T18" fmla="*/ 13 w 75"/>
                    <a:gd name="T19" fmla="*/ 62 h 69"/>
                    <a:gd name="T20" fmla="*/ 15 w 75"/>
                    <a:gd name="T21" fmla="*/ 61 h 69"/>
                    <a:gd name="T22" fmla="*/ 16 w 75"/>
                    <a:gd name="T23" fmla="*/ 59 h 69"/>
                    <a:gd name="T24" fmla="*/ 17 w 75"/>
                    <a:gd name="T25" fmla="*/ 59 h 69"/>
                    <a:gd name="T26" fmla="*/ 19 w 75"/>
                    <a:gd name="T27" fmla="*/ 59 h 69"/>
                    <a:gd name="T28" fmla="*/ 22 w 75"/>
                    <a:gd name="T29" fmla="*/ 58 h 69"/>
                    <a:gd name="T30" fmla="*/ 22 w 75"/>
                    <a:gd name="T31" fmla="*/ 56 h 69"/>
                    <a:gd name="T32" fmla="*/ 25 w 75"/>
                    <a:gd name="T33" fmla="*/ 55 h 69"/>
                    <a:gd name="T34" fmla="*/ 26 w 75"/>
                    <a:gd name="T35" fmla="*/ 55 h 69"/>
                    <a:gd name="T36" fmla="*/ 27 w 75"/>
                    <a:gd name="T37" fmla="*/ 52 h 69"/>
                    <a:gd name="T38" fmla="*/ 29 w 75"/>
                    <a:gd name="T39" fmla="*/ 52 h 69"/>
                    <a:gd name="T40" fmla="*/ 30 w 75"/>
                    <a:gd name="T41" fmla="*/ 50 h 69"/>
                    <a:gd name="T42" fmla="*/ 32 w 75"/>
                    <a:gd name="T43" fmla="*/ 49 h 69"/>
                    <a:gd name="T44" fmla="*/ 33 w 75"/>
                    <a:gd name="T45" fmla="*/ 48 h 69"/>
                    <a:gd name="T46" fmla="*/ 35 w 75"/>
                    <a:gd name="T47" fmla="*/ 46 h 69"/>
                    <a:gd name="T48" fmla="*/ 36 w 75"/>
                    <a:gd name="T49" fmla="*/ 45 h 69"/>
                    <a:gd name="T50" fmla="*/ 39 w 75"/>
                    <a:gd name="T51" fmla="*/ 45 h 69"/>
                    <a:gd name="T52" fmla="*/ 39 w 75"/>
                    <a:gd name="T53" fmla="*/ 43 h 69"/>
                    <a:gd name="T54" fmla="*/ 40 w 75"/>
                    <a:gd name="T55" fmla="*/ 40 h 69"/>
                    <a:gd name="T56" fmla="*/ 43 w 75"/>
                    <a:gd name="T57" fmla="*/ 39 h 69"/>
                    <a:gd name="T58" fmla="*/ 43 w 75"/>
                    <a:gd name="T59" fmla="*/ 37 h 69"/>
                    <a:gd name="T60" fmla="*/ 46 w 75"/>
                    <a:gd name="T61" fmla="*/ 36 h 69"/>
                    <a:gd name="T62" fmla="*/ 48 w 75"/>
                    <a:gd name="T63" fmla="*/ 35 h 69"/>
                    <a:gd name="T64" fmla="*/ 48 w 75"/>
                    <a:gd name="T65" fmla="*/ 33 h 69"/>
                    <a:gd name="T66" fmla="*/ 51 w 75"/>
                    <a:gd name="T67" fmla="*/ 32 h 69"/>
                    <a:gd name="T68" fmla="*/ 52 w 75"/>
                    <a:gd name="T69" fmla="*/ 30 h 69"/>
                    <a:gd name="T70" fmla="*/ 53 w 75"/>
                    <a:gd name="T71" fmla="*/ 29 h 69"/>
                    <a:gd name="T72" fmla="*/ 55 w 75"/>
                    <a:gd name="T73" fmla="*/ 26 h 69"/>
                    <a:gd name="T74" fmla="*/ 56 w 75"/>
                    <a:gd name="T75" fmla="*/ 25 h 69"/>
                    <a:gd name="T76" fmla="*/ 58 w 75"/>
                    <a:gd name="T77" fmla="*/ 22 h 69"/>
                    <a:gd name="T78" fmla="*/ 59 w 75"/>
                    <a:gd name="T79" fmla="*/ 20 h 69"/>
                    <a:gd name="T80" fmla="*/ 61 w 75"/>
                    <a:gd name="T81" fmla="*/ 19 h 69"/>
                    <a:gd name="T82" fmla="*/ 62 w 75"/>
                    <a:gd name="T83" fmla="*/ 17 h 69"/>
                    <a:gd name="T84" fmla="*/ 64 w 75"/>
                    <a:gd name="T85" fmla="*/ 16 h 69"/>
                    <a:gd name="T86" fmla="*/ 65 w 75"/>
                    <a:gd name="T87" fmla="*/ 13 h 69"/>
                    <a:gd name="T88" fmla="*/ 68 w 75"/>
                    <a:gd name="T89" fmla="*/ 10 h 69"/>
                    <a:gd name="T90" fmla="*/ 68 w 75"/>
                    <a:gd name="T91" fmla="*/ 9 h 69"/>
                    <a:gd name="T92" fmla="*/ 71 w 75"/>
                    <a:gd name="T93" fmla="*/ 6 h 69"/>
                    <a:gd name="T94" fmla="*/ 72 w 75"/>
                    <a:gd name="T95" fmla="*/ 4 h 69"/>
                    <a:gd name="T96" fmla="*/ 74 w 75"/>
                    <a:gd name="T97" fmla="*/ 3 h 69"/>
                    <a:gd name="T98" fmla="*/ 75 w 75"/>
                    <a:gd name="T9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9">
                      <a:moveTo>
                        <a:pt x="0" y="69"/>
                      </a:moveTo>
                      <a:lnTo>
                        <a:pt x="2" y="68"/>
                      </a:lnTo>
                      <a:lnTo>
                        <a:pt x="2" y="68"/>
                      </a:lnTo>
                      <a:lnTo>
                        <a:pt x="4" y="66"/>
                      </a:lnTo>
                      <a:lnTo>
                        <a:pt x="6" y="66"/>
                      </a:lnTo>
                      <a:lnTo>
                        <a:pt x="7" y="65"/>
                      </a:lnTo>
                      <a:lnTo>
                        <a:pt x="9" y="65"/>
                      </a:lnTo>
                      <a:lnTo>
                        <a:pt x="10" y="63"/>
                      </a:lnTo>
                      <a:lnTo>
                        <a:pt x="12" y="62"/>
                      </a:lnTo>
                      <a:lnTo>
                        <a:pt x="13" y="62"/>
                      </a:lnTo>
                      <a:lnTo>
                        <a:pt x="15" y="61"/>
                      </a:lnTo>
                      <a:lnTo>
                        <a:pt x="16" y="59"/>
                      </a:lnTo>
                      <a:lnTo>
                        <a:pt x="17" y="59"/>
                      </a:lnTo>
                      <a:lnTo>
                        <a:pt x="19" y="59"/>
                      </a:lnTo>
                      <a:lnTo>
                        <a:pt x="22" y="58"/>
                      </a:lnTo>
                      <a:lnTo>
                        <a:pt x="22" y="56"/>
                      </a:lnTo>
                      <a:lnTo>
                        <a:pt x="25" y="55"/>
                      </a:lnTo>
                      <a:lnTo>
                        <a:pt x="26" y="55"/>
                      </a:lnTo>
                      <a:lnTo>
                        <a:pt x="27" y="52"/>
                      </a:lnTo>
                      <a:lnTo>
                        <a:pt x="29" y="52"/>
                      </a:lnTo>
                      <a:lnTo>
                        <a:pt x="30" y="50"/>
                      </a:lnTo>
                      <a:lnTo>
                        <a:pt x="32" y="49"/>
                      </a:lnTo>
                      <a:lnTo>
                        <a:pt x="33" y="48"/>
                      </a:lnTo>
                      <a:lnTo>
                        <a:pt x="35" y="46"/>
                      </a:lnTo>
                      <a:lnTo>
                        <a:pt x="36" y="45"/>
                      </a:lnTo>
                      <a:lnTo>
                        <a:pt x="39" y="45"/>
                      </a:lnTo>
                      <a:lnTo>
                        <a:pt x="39" y="43"/>
                      </a:lnTo>
                      <a:lnTo>
                        <a:pt x="40" y="40"/>
                      </a:lnTo>
                      <a:lnTo>
                        <a:pt x="43" y="39"/>
                      </a:lnTo>
                      <a:lnTo>
                        <a:pt x="43" y="37"/>
                      </a:lnTo>
                      <a:lnTo>
                        <a:pt x="46" y="36"/>
                      </a:lnTo>
                      <a:lnTo>
                        <a:pt x="48" y="35"/>
                      </a:lnTo>
                      <a:lnTo>
                        <a:pt x="48" y="33"/>
                      </a:lnTo>
                      <a:lnTo>
                        <a:pt x="51" y="32"/>
                      </a:lnTo>
                      <a:lnTo>
                        <a:pt x="52" y="30"/>
                      </a:lnTo>
                      <a:lnTo>
                        <a:pt x="53" y="29"/>
                      </a:lnTo>
                      <a:lnTo>
                        <a:pt x="55" y="26"/>
                      </a:lnTo>
                      <a:lnTo>
                        <a:pt x="56" y="25"/>
                      </a:lnTo>
                      <a:lnTo>
                        <a:pt x="58" y="22"/>
                      </a:lnTo>
                      <a:lnTo>
                        <a:pt x="59" y="20"/>
                      </a:lnTo>
                      <a:lnTo>
                        <a:pt x="61" y="19"/>
                      </a:lnTo>
                      <a:lnTo>
                        <a:pt x="62" y="17"/>
                      </a:lnTo>
                      <a:lnTo>
                        <a:pt x="64" y="16"/>
                      </a:lnTo>
                      <a:lnTo>
                        <a:pt x="65" y="13"/>
                      </a:lnTo>
                      <a:lnTo>
                        <a:pt x="68" y="10"/>
                      </a:lnTo>
                      <a:lnTo>
                        <a:pt x="68" y="9"/>
                      </a:lnTo>
                      <a:lnTo>
                        <a:pt x="71" y="6"/>
                      </a:lnTo>
                      <a:lnTo>
                        <a:pt x="72" y="4"/>
                      </a:lnTo>
                      <a:lnTo>
                        <a:pt x="74" y="3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9" name="Freeform 613"/>
                <p:cNvSpPr>
                  <a:spLocks/>
                </p:cNvSpPr>
                <p:nvPr/>
              </p:nvSpPr>
              <p:spPr bwMode="auto">
                <a:xfrm>
                  <a:off x="1533526" y="2297907"/>
                  <a:ext cx="39688" cy="84138"/>
                </a:xfrm>
                <a:custGeom>
                  <a:avLst/>
                  <a:gdLst>
                    <a:gd name="T0" fmla="*/ 0 w 75"/>
                    <a:gd name="T1" fmla="*/ 160 h 160"/>
                    <a:gd name="T2" fmla="*/ 1 w 75"/>
                    <a:gd name="T3" fmla="*/ 157 h 160"/>
                    <a:gd name="T4" fmla="*/ 3 w 75"/>
                    <a:gd name="T5" fmla="*/ 154 h 160"/>
                    <a:gd name="T6" fmla="*/ 4 w 75"/>
                    <a:gd name="T7" fmla="*/ 151 h 160"/>
                    <a:gd name="T8" fmla="*/ 6 w 75"/>
                    <a:gd name="T9" fmla="*/ 150 h 160"/>
                    <a:gd name="T10" fmla="*/ 7 w 75"/>
                    <a:gd name="T11" fmla="*/ 149 h 160"/>
                    <a:gd name="T12" fmla="*/ 9 w 75"/>
                    <a:gd name="T13" fmla="*/ 146 h 160"/>
                    <a:gd name="T14" fmla="*/ 10 w 75"/>
                    <a:gd name="T15" fmla="*/ 143 h 160"/>
                    <a:gd name="T16" fmla="*/ 12 w 75"/>
                    <a:gd name="T17" fmla="*/ 140 h 160"/>
                    <a:gd name="T18" fmla="*/ 13 w 75"/>
                    <a:gd name="T19" fmla="*/ 137 h 160"/>
                    <a:gd name="T20" fmla="*/ 14 w 75"/>
                    <a:gd name="T21" fmla="*/ 134 h 160"/>
                    <a:gd name="T22" fmla="*/ 17 w 75"/>
                    <a:gd name="T23" fmla="*/ 133 h 160"/>
                    <a:gd name="T24" fmla="*/ 17 w 75"/>
                    <a:gd name="T25" fmla="*/ 128 h 160"/>
                    <a:gd name="T26" fmla="*/ 19 w 75"/>
                    <a:gd name="T27" fmla="*/ 127 h 160"/>
                    <a:gd name="T28" fmla="*/ 22 w 75"/>
                    <a:gd name="T29" fmla="*/ 123 h 160"/>
                    <a:gd name="T30" fmla="*/ 23 w 75"/>
                    <a:gd name="T31" fmla="*/ 120 h 160"/>
                    <a:gd name="T32" fmla="*/ 25 w 75"/>
                    <a:gd name="T33" fmla="*/ 117 h 160"/>
                    <a:gd name="T34" fmla="*/ 26 w 75"/>
                    <a:gd name="T35" fmla="*/ 115 h 160"/>
                    <a:gd name="T36" fmla="*/ 27 w 75"/>
                    <a:gd name="T37" fmla="*/ 111 h 160"/>
                    <a:gd name="T38" fmla="*/ 29 w 75"/>
                    <a:gd name="T39" fmla="*/ 108 h 160"/>
                    <a:gd name="T40" fmla="*/ 30 w 75"/>
                    <a:gd name="T41" fmla="*/ 105 h 160"/>
                    <a:gd name="T42" fmla="*/ 32 w 75"/>
                    <a:gd name="T43" fmla="*/ 101 h 160"/>
                    <a:gd name="T44" fmla="*/ 33 w 75"/>
                    <a:gd name="T45" fmla="*/ 98 h 160"/>
                    <a:gd name="T46" fmla="*/ 35 w 75"/>
                    <a:gd name="T47" fmla="*/ 97 h 160"/>
                    <a:gd name="T48" fmla="*/ 36 w 75"/>
                    <a:gd name="T49" fmla="*/ 92 h 160"/>
                    <a:gd name="T50" fmla="*/ 39 w 75"/>
                    <a:gd name="T51" fmla="*/ 88 h 160"/>
                    <a:gd name="T52" fmla="*/ 39 w 75"/>
                    <a:gd name="T53" fmla="*/ 85 h 160"/>
                    <a:gd name="T54" fmla="*/ 42 w 75"/>
                    <a:gd name="T55" fmla="*/ 82 h 160"/>
                    <a:gd name="T56" fmla="*/ 43 w 75"/>
                    <a:gd name="T57" fmla="*/ 79 h 160"/>
                    <a:gd name="T58" fmla="*/ 45 w 75"/>
                    <a:gd name="T59" fmla="*/ 75 h 160"/>
                    <a:gd name="T60" fmla="*/ 46 w 75"/>
                    <a:gd name="T61" fmla="*/ 72 h 160"/>
                    <a:gd name="T62" fmla="*/ 48 w 75"/>
                    <a:gd name="T63" fmla="*/ 68 h 160"/>
                    <a:gd name="T64" fmla="*/ 49 w 75"/>
                    <a:gd name="T65" fmla="*/ 65 h 160"/>
                    <a:gd name="T66" fmla="*/ 50 w 75"/>
                    <a:gd name="T67" fmla="*/ 62 h 160"/>
                    <a:gd name="T68" fmla="*/ 52 w 75"/>
                    <a:gd name="T69" fmla="*/ 58 h 160"/>
                    <a:gd name="T70" fmla="*/ 53 w 75"/>
                    <a:gd name="T71" fmla="*/ 53 h 160"/>
                    <a:gd name="T72" fmla="*/ 55 w 75"/>
                    <a:gd name="T73" fmla="*/ 51 h 160"/>
                    <a:gd name="T74" fmla="*/ 56 w 75"/>
                    <a:gd name="T75" fmla="*/ 48 h 160"/>
                    <a:gd name="T76" fmla="*/ 58 w 75"/>
                    <a:gd name="T77" fmla="*/ 43 h 160"/>
                    <a:gd name="T78" fmla="*/ 59 w 75"/>
                    <a:gd name="T79" fmla="*/ 39 h 160"/>
                    <a:gd name="T80" fmla="*/ 61 w 75"/>
                    <a:gd name="T81" fmla="*/ 35 h 160"/>
                    <a:gd name="T82" fmla="*/ 63 w 75"/>
                    <a:gd name="T83" fmla="*/ 32 h 160"/>
                    <a:gd name="T84" fmla="*/ 63 w 75"/>
                    <a:gd name="T85" fmla="*/ 29 h 160"/>
                    <a:gd name="T86" fmla="*/ 65 w 75"/>
                    <a:gd name="T87" fmla="*/ 25 h 160"/>
                    <a:gd name="T88" fmla="*/ 68 w 75"/>
                    <a:gd name="T89" fmla="*/ 20 h 160"/>
                    <a:gd name="T90" fmla="*/ 68 w 75"/>
                    <a:gd name="T91" fmla="*/ 16 h 160"/>
                    <a:gd name="T92" fmla="*/ 71 w 75"/>
                    <a:gd name="T93" fmla="*/ 13 h 160"/>
                    <a:gd name="T94" fmla="*/ 72 w 75"/>
                    <a:gd name="T95" fmla="*/ 9 h 160"/>
                    <a:gd name="T96" fmla="*/ 72 w 75"/>
                    <a:gd name="T97" fmla="*/ 5 h 160"/>
                    <a:gd name="T98" fmla="*/ 75 w 75"/>
                    <a:gd name="T99" fmla="*/ 0 h 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0">
                      <a:moveTo>
                        <a:pt x="0" y="160"/>
                      </a:moveTo>
                      <a:lnTo>
                        <a:pt x="1" y="157"/>
                      </a:lnTo>
                      <a:lnTo>
                        <a:pt x="3" y="154"/>
                      </a:lnTo>
                      <a:lnTo>
                        <a:pt x="4" y="151"/>
                      </a:lnTo>
                      <a:lnTo>
                        <a:pt x="6" y="150"/>
                      </a:lnTo>
                      <a:lnTo>
                        <a:pt x="7" y="149"/>
                      </a:lnTo>
                      <a:lnTo>
                        <a:pt x="9" y="146"/>
                      </a:lnTo>
                      <a:lnTo>
                        <a:pt x="10" y="143"/>
                      </a:lnTo>
                      <a:lnTo>
                        <a:pt x="12" y="140"/>
                      </a:lnTo>
                      <a:lnTo>
                        <a:pt x="13" y="137"/>
                      </a:lnTo>
                      <a:lnTo>
                        <a:pt x="14" y="134"/>
                      </a:lnTo>
                      <a:lnTo>
                        <a:pt x="17" y="133"/>
                      </a:lnTo>
                      <a:lnTo>
                        <a:pt x="17" y="128"/>
                      </a:lnTo>
                      <a:lnTo>
                        <a:pt x="19" y="127"/>
                      </a:lnTo>
                      <a:lnTo>
                        <a:pt x="22" y="123"/>
                      </a:lnTo>
                      <a:lnTo>
                        <a:pt x="23" y="120"/>
                      </a:lnTo>
                      <a:lnTo>
                        <a:pt x="25" y="117"/>
                      </a:lnTo>
                      <a:lnTo>
                        <a:pt x="26" y="115"/>
                      </a:lnTo>
                      <a:lnTo>
                        <a:pt x="27" y="111"/>
                      </a:lnTo>
                      <a:lnTo>
                        <a:pt x="29" y="108"/>
                      </a:lnTo>
                      <a:lnTo>
                        <a:pt x="30" y="105"/>
                      </a:lnTo>
                      <a:lnTo>
                        <a:pt x="32" y="101"/>
                      </a:lnTo>
                      <a:lnTo>
                        <a:pt x="33" y="98"/>
                      </a:lnTo>
                      <a:lnTo>
                        <a:pt x="35" y="97"/>
                      </a:lnTo>
                      <a:lnTo>
                        <a:pt x="36" y="92"/>
                      </a:lnTo>
                      <a:lnTo>
                        <a:pt x="39" y="88"/>
                      </a:lnTo>
                      <a:lnTo>
                        <a:pt x="39" y="85"/>
                      </a:lnTo>
                      <a:lnTo>
                        <a:pt x="42" y="82"/>
                      </a:lnTo>
                      <a:lnTo>
                        <a:pt x="43" y="79"/>
                      </a:lnTo>
                      <a:lnTo>
                        <a:pt x="45" y="75"/>
                      </a:lnTo>
                      <a:lnTo>
                        <a:pt x="46" y="72"/>
                      </a:lnTo>
                      <a:lnTo>
                        <a:pt x="48" y="68"/>
                      </a:lnTo>
                      <a:lnTo>
                        <a:pt x="49" y="65"/>
                      </a:lnTo>
                      <a:lnTo>
                        <a:pt x="50" y="62"/>
                      </a:lnTo>
                      <a:lnTo>
                        <a:pt x="52" y="58"/>
                      </a:lnTo>
                      <a:lnTo>
                        <a:pt x="53" y="53"/>
                      </a:lnTo>
                      <a:lnTo>
                        <a:pt x="55" y="51"/>
                      </a:lnTo>
                      <a:lnTo>
                        <a:pt x="56" y="48"/>
                      </a:lnTo>
                      <a:lnTo>
                        <a:pt x="58" y="43"/>
                      </a:lnTo>
                      <a:lnTo>
                        <a:pt x="59" y="39"/>
                      </a:lnTo>
                      <a:lnTo>
                        <a:pt x="61" y="35"/>
                      </a:lnTo>
                      <a:lnTo>
                        <a:pt x="63" y="32"/>
                      </a:lnTo>
                      <a:lnTo>
                        <a:pt x="63" y="29"/>
                      </a:lnTo>
                      <a:lnTo>
                        <a:pt x="65" y="25"/>
                      </a:lnTo>
                      <a:lnTo>
                        <a:pt x="68" y="20"/>
                      </a:lnTo>
                      <a:lnTo>
                        <a:pt x="68" y="16"/>
                      </a:lnTo>
                      <a:lnTo>
                        <a:pt x="71" y="13"/>
                      </a:lnTo>
                      <a:lnTo>
                        <a:pt x="72" y="9"/>
                      </a:lnTo>
                      <a:lnTo>
                        <a:pt x="72" y="5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0" name="Freeform 614"/>
                <p:cNvSpPr>
                  <a:spLocks/>
                </p:cNvSpPr>
                <p:nvPr/>
              </p:nvSpPr>
              <p:spPr bwMode="auto">
                <a:xfrm>
                  <a:off x="1573213" y="2204244"/>
                  <a:ext cx="38100" cy="93663"/>
                </a:xfrm>
                <a:custGeom>
                  <a:avLst/>
                  <a:gdLst>
                    <a:gd name="T0" fmla="*/ 0 w 72"/>
                    <a:gd name="T1" fmla="*/ 177 h 177"/>
                    <a:gd name="T2" fmla="*/ 1 w 72"/>
                    <a:gd name="T3" fmla="*/ 176 h 177"/>
                    <a:gd name="T4" fmla="*/ 3 w 72"/>
                    <a:gd name="T5" fmla="*/ 170 h 177"/>
                    <a:gd name="T6" fmla="*/ 4 w 72"/>
                    <a:gd name="T7" fmla="*/ 167 h 177"/>
                    <a:gd name="T8" fmla="*/ 6 w 72"/>
                    <a:gd name="T9" fmla="*/ 163 h 177"/>
                    <a:gd name="T10" fmla="*/ 7 w 72"/>
                    <a:gd name="T11" fmla="*/ 158 h 177"/>
                    <a:gd name="T12" fmla="*/ 9 w 72"/>
                    <a:gd name="T13" fmla="*/ 156 h 177"/>
                    <a:gd name="T14" fmla="*/ 10 w 72"/>
                    <a:gd name="T15" fmla="*/ 151 h 177"/>
                    <a:gd name="T16" fmla="*/ 11 w 72"/>
                    <a:gd name="T17" fmla="*/ 147 h 177"/>
                    <a:gd name="T18" fmla="*/ 13 w 72"/>
                    <a:gd name="T19" fmla="*/ 144 h 177"/>
                    <a:gd name="T20" fmla="*/ 14 w 72"/>
                    <a:gd name="T21" fmla="*/ 140 h 177"/>
                    <a:gd name="T22" fmla="*/ 16 w 72"/>
                    <a:gd name="T23" fmla="*/ 135 h 177"/>
                    <a:gd name="T24" fmla="*/ 17 w 72"/>
                    <a:gd name="T25" fmla="*/ 133 h 177"/>
                    <a:gd name="T26" fmla="*/ 19 w 72"/>
                    <a:gd name="T27" fmla="*/ 128 h 177"/>
                    <a:gd name="T28" fmla="*/ 20 w 72"/>
                    <a:gd name="T29" fmla="*/ 124 h 177"/>
                    <a:gd name="T30" fmla="*/ 22 w 72"/>
                    <a:gd name="T31" fmla="*/ 120 h 177"/>
                    <a:gd name="T32" fmla="*/ 23 w 72"/>
                    <a:gd name="T33" fmla="*/ 117 h 177"/>
                    <a:gd name="T34" fmla="*/ 24 w 72"/>
                    <a:gd name="T35" fmla="*/ 112 h 177"/>
                    <a:gd name="T36" fmla="*/ 26 w 72"/>
                    <a:gd name="T37" fmla="*/ 108 h 177"/>
                    <a:gd name="T38" fmla="*/ 29 w 72"/>
                    <a:gd name="T39" fmla="*/ 104 h 177"/>
                    <a:gd name="T40" fmla="*/ 29 w 72"/>
                    <a:gd name="T41" fmla="*/ 101 h 177"/>
                    <a:gd name="T42" fmla="*/ 30 w 72"/>
                    <a:gd name="T43" fmla="*/ 97 h 177"/>
                    <a:gd name="T44" fmla="*/ 33 w 72"/>
                    <a:gd name="T45" fmla="*/ 94 h 177"/>
                    <a:gd name="T46" fmla="*/ 33 w 72"/>
                    <a:gd name="T47" fmla="*/ 89 h 177"/>
                    <a:gd name="T48" fmla="*/ 34 w 72"/>
                    <a:gd name="T49" fmla="*/ 86 h 177"/>
                    <a:gd name="T50" fmla="*/ 37 w 72"/>
                    <a:gd name="T51" fmla="*/ 82 h 177"/>
                    <a:gd name="T52" fmla="*/ 37 w 72"/>
                    <a:gd name="T53" fmla="*/ 78 h 177"/>
                    <a:gd name="T54" fmla="*/ 39 w 72"/>
                    <a:gd name="T55" fmla="*/ 73 h 177"/>
                    <a:gd name="T56" fmla="*/ 42 w 72"/>
                    <a:gd name="T57" fmla="*/ 71 h 177"/>
                    <a:gd name="T58" fmla="*/ 42 w 72"/>
                    <a:gd name="T59" fmla="*/ 68 h 177"/>
                    <a:gd name="T60" fmla="*/ 43 w 72"/>
                    <a:gd name="T61" fmla="*/ 63 h 177"/>
                    <a:gd name="T62" fmla="*/ 46 w 72"/>
                    <a:gd name="T63" fmla="*/ 59 h 177"/>
                    <a:gd name="T64" fmla="*/ 47 w 72"/>
                    <a:gd name="T65" fmla="*/ 58 h 177"/>
                    <a:gd name="T66" fmla="*/ 47 w 72"/>
                    <a:gd name="T67" fmla="*/ 53 h 177"/>
                    <a:gd name="T68" fmla="*/ 50 w 72"/>
                    <a:gd name="T69" fmla="*/ 49 h 177"/>
                    <a:gd name="T70" fmla="*/ 52 w 72"/>
                    <a:gd name="T71" fmla="*/ 45 h 177"/>
                    <a:gd name="T72" fmla="*/ 53 w 72"/>
                    <a:gd name="T73" fmla="*/ 43 h 177"/>
                    <a:gd name="T74" fmla="*/ 55 w 72"/>
                    <a:gd name="T75" fmla="*/ 39 h 177"/>
                    <a:gd name="T76" fmla="*/ 56 w 72"/>
                    <a:gd name="T77" fmla="*/ 36 h 177"/>
                    <a:gd name="T78" fmla="*/ 58 w 72"/>
                    <a:gd name="T79" fmla="*/ 32 h 177"/>
                    <a:gd name="T80" fmla="*/ 59 w 72"/>
                    <a:gd name="T81" fmla="*/ 30 h 177"/>
                    <a:gd name="T82" fmla="*/ 60 w 72"/>
                    <a:gd name="T83" fmla="*/ 26 h 177"/>
                    <a:gd name="T84" fmla="*/ 62 w 72"/>
                    <a:gd name="T85" fmla="*/ 22 h 177"/>
                    <a:gd name="T86" fmla="*/ 63 w 72"/>
                    <a:gd name="T87" fmla="*/ 19 h 177"/>
                    <a:gd name="T88" fmla="*/ 65 w 72"/>
                    <a:gd name="T89" fmla="*/ 16 h 177"/>
                    <a:gd name="T90" fmla="*/ 66 w 72"/>
                    <a:gd name="T91" fmla="*/ 13 h 177"/>
                    <a:gd name="T92" fmla="*/ 68 w 72"/>
                    <a:gd name="T93" fmla="*/ 10 h 177"/>
                    <a:gd name="T94" fmla="*/ 69 w 72"/>
                    <a:gd name="T95" fmla="*/ 6 h 177"/>
                    <a:gd name="T96" fmla="*/ 70 w 72"/>
                    <a:gd name="T97" fmla="*/ 3 h 177"/>
                    <a:gd name="T98" fmla="*/ 72 w 72"/>
                    <a:gd name="T99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77">
                      <a:moveTo>
                        <a:pt x="0" y="177"/>
                      </a:moveTo>
                      <a:lnTo>
                        <a:pt x="1" y="176"/>
                      </a:lnTo>
                      <a:lnTo>
                        <a:pt x="3" y="170"/>
                      </a:lnTo>
                      <a:lnTo>
                        <a:pt x="4" y="167"/>
                      </a:lnTo>
                      <a:lnTo>
                        <a:pt x="6" y="163"/>
                      </a:lnTo>
                      <a:lnTo>
                        <a:pt x="7" y="158"/>
                      </a:lnTo>
                      <a:lnTo>
                        <a:pt x="9" y="156"/>
                      </a:lnTo>
                      <a:lnTo>
                        <a:pt x="10" y="151"/>
                      </a:lnTo>
                      <a:lnTo>
                        <a:pt x="11" y="147"/>
                      </a:lnTo>
                      <a:lnTo>
                        <a:pt x="13" y="144"/>
                      </a:lnTo>
                      <a:lnTo>
                        <a:pt x="14" y="140"/>
                      </a:lnTo>
                      <a:lnTo>
                        <a:pt x="16" y="135"/>
                      </a:lnTo>
                      <a:lnTo>
                        <a:pt x="17" y="133"/>
                      </a:lnTo>
                      <a:lnTo>
                        <a:pt x="19" y="128"/>
                      </a:lnTo>
                      <a:lnTo>
                        <a:pt x="20" y="124"/>
                      </a:lnTo>
                      <a:lnTo>
                        <a:pt x="22" y="120"/>
                      </a:lnTo>
                      <a:lnTo>
                        <a:pt x="23" y="117"/>
                      </a:lnTo>
                      <a:lnTo>
                        <a:pt x="24" y="112"/>
                      </a:lnTo>
                      <a:lnTo>
                        <a:pt x="26" y="108"/>
                      </a:lnTo>
                      <a:lnTo>
                        <a:pt x="29" y="104"/>
                      </a:lnTo>
                      <a:lnTo>
                        <a:pt x="29" y="101"/>
                      </a:lnTo>
                      <a:lnTo>
                        <a:pt x="30" y="97"/>
                      </a:lnTo>
                      <a:lnTo>
                        <a:pt x="33" y="94"/>
                      </a:lnTo>
                      <a:lnTo>
                        <a:pt x="33" y="89"/>
                      </a:lnTo>
                      <a:lnTo>
                        <a:pt x="34" y="86"/>
                      </a:lnTo>
                      <a:lnTo>
                        <a:pt x="37" y="82"/>
                      </a:lnTo>
                      <a:lnTo>
                        <a:pt x="37" y="78"/>
                      </a:lnTo>
                      <a:lnTo>
                        <a:pt x="39" y="73"/>
                      </a:lnTo>
                      <a:lnTo>
                        <a:pt x="42" y="71"/>
                      </a:lnTo>
                      <a:lnTo>
                        <a:pt x="42" y="68"/>
                      </a:lnTo>
                      <a:lnTo>
                        <a:pt x="43" y="63"/>
                      </a:lnTo>
                      <a:lnTo>
                        <a:pt x="46" y="59"/>
                      </a:lnTo>
                      <a:lnTo>
                        <a:pt x="47" y="58"/>
                      </a:lnTo>
                      <a:lnTo>
                        <a:pt x="47" y="53"/>
                      </a:lnTo>
                      <a:lnTo>
                        <a:pt x="50" y="49"/>
                      </a:lnTo>
                      <a:lnTo>
                        <a:pt x="52" y="45"/>
                      </a:lnTo>
                      <a:lnTo>
                        <a:pt x="53" y="43"/>
                      </a:lnTo>
                      <a:lnTo>
                        <a:pt x="55" y="39"/>
                      </a:lnTo>
                      <a:lnTo>
                        <a:pt x="56" y="36"/>
                      </a:lnTo>
                      <a:lnTo>
                        <a:pt x="58" y="32"/>
                      </a:lnTo>
                      <a:lnTo>
                        <a:pt x="59" y="30"/>
                      </a:lnTo>
                      <a:lnTo>
                        <a:pt x="60" y="26"/>
                      </a:lnTo>
                      <a:lnTo>
                        <a:pt x="62" y="22"/>
                      </a:lnTo>
                      <a:lnTo>
                        <a:pt x="63" y="19"/>
                      </a:lnTo>
                      <a:lnTo>
                        <a:pt x="65" y="16"/>
                      </a:lnTo>
                      <a:lnTo>
                        <a:pt x="66" y="13"/>
                      </a:lnTo>
                      <a:lnTo>
                        <a:pt x="68" y="10"/>
                      </a:lnTo>
                      <a:lnTo>
                        <a:pt x="69" y="6"/>
                      </a:lnTo>
                      <a:lnTo>
                        <a:pt x="70" y="3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1" name="Freeform 615"/>
                <p:cNvSpPr>
                  <a:spLocks/>
                </p:cNvSpPr>
                <p:nvPr/>
              </p:nvSpPr>
              <p:spPr bwMode="auto">
                <a:xfrm>
                  <a:off x="1611313" y="2151857"/>
                  <a:ext cx="41275" cy="52388"/>
                </a:xfrm>
                <a:custGeom>
                  <a:avLst/>
                  <a:gdLst>
                    <a:gd name="T0" fmla="*/ 0 w 78"/>
                    <a:gd name="T1" fmla="*/ 98 h 98"/>
                    <a:gd name="T2" fmla="*/ 1 w 78"/>
                    <a:gd name="T3" fmla="*/ 97 h 98"/>
                    <a:gd name="T4" fmla="*/ 3 w 78"/>
                    <a:gd name="T5" fmla="*/ 92 h 98"/>
                    <a:gd name="T6" fmla="*/ 4 w 78"/>
                    <a:gd name="T7" fmla="*/ 89 h 98"/>
                    <a:gd name="T8" fmla="*/ 6 w 78"/>
                    <a:gd name="T9" fmla="*/ 87 h 98"/>
                    <a:gd name="T10" fmla="*/ 9 w 78"/>
                    <a:gd name="T11" fmla="*/ 85 h 98"/>
                    <a:gd name="T12" fmla="*/ 9 w 78"/>
                    <a:gd name="T13" fmla="*/ 82 h 98"/>
                    <a:gd name="T14" fmla="*/ 10 w 78"/>
                    <a:gd name="T15" fmla="*/ 79 h 98"/>
                    <a:gd name="T16" fmla="*/ 13 w 78"/>
                    <a:gd name="T17" fmla="*/ 76 h 98"/>
                    <a:gd name="T18" fmla="*/ 14 w 78"/>
                    <a:gd name="T19" fmla="*/ 75 h 98"/>
                    <a:gd name="T20" fmla="*/ 16 w 78"/>
                    <a:gd name="T21" fmla="*/ 72 h 98"/>
                    <a:gd name="T22" fmla="*/ 17 w 78"/>
                    <a:gd name="T23" fmla="*/ 69 h 98"/>
                    <a:gd name="T24" fmla="*/ 19 w 78"/>
                    <a:gd name="T25" fmla="*/ 66 h 98"/>
                    <a:gd name="T26" fmla="*/ 22 w 78"/>
                    <a:gd name="T27" fmla="*/ 63 h 98"/>
                    <a:gd name="T28" fmla="*/ 22 w 78"/>
                    <a:gd name="T29" fmla="*/ 62 h 98"/>
                    <a:gd name="T30" fmla="*/ 24 w 78"/>
                    <a:gd name="T31" fmla="*/ 59 h 98"/>
                    <a:gd name="T32" fmla="*/ 26 w 78"/>
                    <a:gd name="T33" fmla="*/ 56 h 98"/>
                    <a:gd name="T34" fmla="*/ 26 w 78"/>
                    <a:gd name="T35" fmla="*/ 53 h 98"/>
                    <a:gd name="T36" fmla="*/ 29 w 78"/>
                    <a:gd name="T37" fmla="*/ 52 h 98"/>
                    <a:gd name="T38" fmla="*/ 30 w 78"/>
                    <a:gd name="T39" fmla="*/ 51 h 98"/>
                    <a:gd name="T40" fmla="*/ 32 w 78"/>
                    <a:gd name="T41" fmla="*/ 48 h 98"/>
                    <a:gd name="T42" fmla="*/ 33 w 78"/>
                    <a:gd name="T43" fmla="*/ 46 h 98"/>
                    <a:gd name="T44" fmla="*/ 34 w 78"/>
                    <a:gd name="T45" fmla="*/ 43 h 98"/>
                    <a:gd name="T46" fmla="*/ 37 w 78"/>
                    <a:gd name="T47" fmla="*/ 40 h 98"/>
                    <a:gd name="T48" fmla="*/ 37 w 78"/>
                    <a:gd name="T49" fmla="*/ 39 h 98"/>
                    <a:gd name="T50" fmla="*/ 39 w 78"/>
                    <a:gd name="T51" fmla="*/ 38 h 98"/>
                    <a:gd name="T52" fmla="*/ 42 w 78"/>
                    <a:gd name="T53" fmla="*/ 36 h 98"/>
                    <a:gd name="T54" fmla="*/ 42 w 78"/>
                    <a:gd name="T55" fmla="*/ 33 h 98"/>
                    <a:gd name="T56" fmla="*/ 45 w 78"/>
                    <a:gd name="T57" fmla="*/ 32 h 98"/>
                    <a:gd name="T58" fmla="*/ 46 w 78"/>
                    <a:gd name="T59" fmla="*/ 29 h 98"/>
                    <a:gd name="T60" fmla="*/ 47 w 78"/>
                    <a:gd name="T61" fmla="*/ 27 h 98"/>
                    <a:gd name="T62" fmla="*/ 49 w 78"/>
                    <a:gd name="T63" fmla="*/ 26 h 98"/>
                    <a:gd name="T64" fmla="*/ 50 w 78"/>
                    <a:gd name="T65" fmla="*/ 25 h 98"/>
                    <a:gd name="T66" fmla="*/ 52 w 78"/>
                    <a:gd name="T67" fmla="*/ 23 h 98"/>
                    <a:gd name="T68" fmla="*/ 53 w 78"/>
                    <a:gd name="T69" fmla="*/ 22 h 98"/>
                    <a:gd name="T70" fmla="*/ 55 w 78"/>
                    <a:gd name="T71" fmla="*/ 20 h 98"/>
                    <a:gd name="T72" fmla="*/ 56 w 78"/>
                    <a:gd name="T73" fmla="*/ 17 h 98"/>
                    <a:gd name="T74" fmla="*/ 58 w 78"/>
                    <a:gd name="T75" fmla="*/ 16 h 98"/>
                    <a:gd name="T76" fmla="*/ 60 w 78"/>
                    <a:gd name="T77" fmla="*/ 15 h 98"/>
                    <a:gd name="T78" fmla="*/ 62 w 78"/>
                    <a:gd name="T79" fmla="*/ 13 h 98"/>
                    <a:gd name="T80" fmla="*/ 63 w 78"/>
                    <a:gd name="T81" fmla="*/ 12 h 98"/>
                    <a:gd name="T82" fmla="*/ 65 w 78"/>
                    <a:gd name="T83" fmla="*/ 12 h 98"/>
                    <a:gd name="T84" fmla="*/ 66 w 78"/>
                    <a:gd name="T85" fmla="*/ 9 h 98"/>
                    <a:gd name="T86" fmla="*/ 68 w 78"/>
                    <a:gd name="T87" fmla="*/ 7 h 98"/>
                    <a:gd name="T88" fmla="*/ 69 w 78"/>
                    <a:gd name="T89" fmla="*/ 6 h 98"/>
                    <a:gd name="T90" fmla="*/ 71 w 78"/>
                    <a:gd name="T91" fmla="*/ 4 h 98"/>
                    <a:gd name="T92" fmla="*/ 73 w 78"/>
                    <a:gd name="T93" fmla="*/ 3 h 98"/>
                    <a:gd name="T94" fmla="*/ 73 w 78"/>
                    <a:gd name="T95" fmla="*/ 3 h 98"/>
                    <a:gd name="T96" fmla="*/ 76 w 78"/>
                    <a:gd name="T97" fmla="*/ 2 h 98"/>
                    <a:gd name="T98" fmla="*/ 78 w 78"/>
                    <a:gd name="T99" fmla="*/ 0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8" h="98">
                      <a:moveTo>
                        <a:pt x="0" y="98"/>
                      </a:moveTo>
                      <a:lnTo>
                        <a:pt x="1" y="97"/>
                      </a:lnTo>
                      <a:lnTo>
                        <a:pt x="3" y="92"/>
                      </a:lnTo>
                      <a:lnTo>
                        <a:pt x="4" y="89"/>
                      </a:lnTo>
                      <a:lnTo>
                        <a:pt x="6" y="87"/>
                      </a:lnTo>
                      <a:lnTo>
                        <a:pt x="9" y="85"/>
                      </a:lnTo>
                      <a:lnTo>
                        <a:pt x="9" y="82"/>
                      </a:lnTo>
                      <a:lnTo>
                        <a:pt x="10" y="79"/>
                      </a:lnTo>
                      <a:lnTo>
                        <a:pt x="13" y="76"/>
                      </a:lnTo>
                      <a:lnTo>
                        <a:pt x="14" y="75"/>
                      </a:lnTo>
                      <a:lnTo>
                        <a:pt x="16" y="72"/>
                      </a:lnTo>
                      <a:lnTo>
                        <a:pt x="17" y="69"/>
                      </a:lnTo>
                      <a:lnTo>
                        <a:pt x="19" y="66"/>
                      </a:lnTo>
                      <a:lnTo>
                        <a:pt x="22" y="63"/>
                      </a:lnTo>
                      <a:lnTo>
                        <a:pt x="22" y="62"/>
                      </a:lnTo>
                      <a:lnTo>
                        <a:pt x="24" y="59"/>
                      </a:lnTo>
                      <a:lnTo>
                        <a:pt x="26" y="56"/>
                      </a:lnTo>
                      <a:lnTo>
                        <a:pt x="26" y="53"/>
                      </a:lnTo>
                      <a:lnTo>
                        <a:pt x="29" y="52"/>
                      </a:lnTo>
                      <a:lnTo>
                        <a:pt x="30" y="51"/>
                      </a:lnTo>
                      <a:lnTo>
                        <a:pt x="32" y="48"/>
                      </a:lnTo>
                      <a:lnTo>
                        <a:pt x="33" y="46"/>
                      </a:lnTo>
                      <a:lnTo>
                        <a:pt x="34" y="43"/>
                      </a:lnTo>
                      <a:lnTo>
                        <a:pt x="37" y="40"/>
                      </a:lnTo>
                      <a:lnTo>
                        <a:pt x="37" y="39"/>
                      </a:lnTo>
                      <a:lnTo>
                        <a:pt x="39" y="38"/>
                      </a:lnTo>
                      <a:lnTo>
                        <a:pt x="42" y="36"/>
                      </a:lnTo>
                      <a:lnTo>
                        <a:pt x="42" y="33"/>
                      </a:lnTo>
                      <a:lnTo>
                        <a:pt x="45" y="32"/>
                      </a:lnTo>
                      <a:lnTo>
                        <a:pt x="46" y="29"/>
                      </a:lnTo>
                      <a:lnTo>
                        <a:pt x="47" y="27"/>
                      </a:lnTo>
                      <a:lnTo>
                        <a:pt x="49" y="26"/>
                      </a:lnTo>
                      <a:lnTo>
                        <a:pt x="50" y="25"/>
                      </a:lnTo>
                      <a:lnTo>
                        <a:pt x="52" y="23"/>
                      </a:lnTo>
                      <a:lnTo>
                        <a:pt x="53" y="22"/>
                      </a:lnTo>
                      <a:lnTo>
                        <a:pt x="55" y="20"/>
                      </a:lnTo>
                      <a:lnTo>
                        <a:pt x="56" y="17"/>
                      </a:lnTo>
                      <a:lnTo>
                        <a:pt x="58" y="16"/>
                      </a:lnTo>
                      <a:lnTo>
                        <a:pt x="60" y="15"/>
                      </a:lnTo>
                      <a:lnTo>
                        <a:pt x="62" y="13"/>
                      </a:lnTo>
                      <a:lnTo>
                        <a:pt x="63" y="12"/>
                      </a:lnTo>
                      <a:lnTo>
                        <a:pt x="65" y="12"/>
                      </a:lnTo>
                      <a:lnTo>
                        <a:pt x="66" y="9"/>
                      </a:lnTo>
                      <a:lnTo>
                        <a:pt x="68" y="7"/>
                      </a:lnTo>
                      <a:lnTo>
                        <a:pt x="69" y="6"/>
                      </a:lnTo>
                      <a:lnTo>
                        <a:pt x="71" y="4"/>
                      </a:lnTo>
                      <a:lnTo>
                        <a:pt x="73" y="3"/>
                      </a:lnTo>
                      <a:lnTo>
                        <a:pt x="73" y="3"/>
                      </a:lnTo>
                      <a:lnTo>
                        <a:pt x="76" y="2"/>
                      </a:lnTo>
                      <a:lnTo>
                        <a:pt x="78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2" name="Freeform 616"/>
                <p:cNvSpPr>
                  <a:spLocks/>
                </p:cNvSpPr>
                <p:nvPr/>
              </p:nvSpPr>
              <p:spPr bwMode="auto">
                <a:xfrm>
                  <a:off x="1652588" y="2134394"/>
                  <a:ext cx="39688" cy="17463"/>
                </a:xfrm>
                <a:custGeom>
                  <a:avLst/>
                  <a:gdLst>
                    <a:gd name="T0" fmla="*/ 0 w 75"/>
                    <a:gd name="T1" fmla="*/ 33 h 33"/>
                    <a:gd name="T2" fmla="*/ 1 w 75"/>
                    <a:gd name="T3" fmla="*/ 33 h 33"/>
                    <a:gd name="T4" fmla="*/ 3 w 75"/>
                    <a:gd name="T5" fmla="*/ 32 h 33"/>
                    <a:gd name="T6" fmla="*/ 4 w 75"/>
                    <a:gd name="T7" fmla="*/ 30 h 33"/>
                    <a:gd name="T8" fmla="*/ 5 w 75"/>
                    <a:gd name="T9" fmla="*/ 29 h 33"/>
                    <a:gd name="T10" fmla="*/ 7 w 75"/>
                    <a:gd name="T11" fmla="*/ 27 h 33"/>
                    <a:gd name="T12" fmla="*/ 8 w 75"/>
                    <a:gd name="T13" fmla="*/ 26 h 33"/>
                    <a:gd name="T14" fmla="*/ 10 w 75"/>
                    <a:gd name="T15" fmla="*/ 26 h 33"/>
                    <a:gd name="T16" fmla="*/ 11 w 75"/>
                    <a:gd name="T17" fmla="*/ 24 h 33"/>
                    <a:gd name="T18" fmla="*/ 13 w 75"/>
                    <a:gd name="T19" fmla="*/ 23 h 33"/>
                    <a:gd name="T20" fmla="*/ 14 w 75"/>
                    <a:gd name="T21" fmla="*/ 23 h 33"/>
                    <a:gd name="T22" fmla="*/ 16 w 75"/>
                    <a:gd name="T23" fmla="*/ 22 h 33"/>
                    <a:gd name="T24" fmla="*/ 17 w 75"/>
                    <a:gd name="T25" fmla="*/ 20 h 33"/>
                    <a:gd name="T26" fmla="*/ 20 w 75"/>
                    <a:gd name="T27" fmla="*/ 19 h 33"/>
                    <a:gd name="T28" fmla="*/ 20 w 75"/>
                    <a:gd name="T29" fmla="*/ 19 h 33"/>
                    <a:gd name="T30" fmla="*/ 23 w 75"/>
                    <a:gd name="T31" fmla="*/ 17 h 33"/>
                    <a:gd name="T32" fmla="*/ 24 w 75"/>
                    <a:gd name="T33" fmla="*/ 17 h 33"/>
                    <a:gd name="T34" fmla="*/ 24 w 75"/>
                    <a:gd name="T35" fmla="*/ 16 h 33"/>
                    <a:gd name="T36" fmla="*/ 27 w 75"/>
                    <a:gd name="T37" fmla="*/ 14 h 33"/>
                    <a:gd name="T38" fmla="*/ 29 w 75"/>
                    <a:gd name="T39" fmla="*/ 14 h 33"/>
                    <a:gd name="T40" fmla="*/ 30 w 75"/>
                    <a:gd name="T41" fmla="*/ 13 h 33"/>
                    <a:gd name="T42" fmla="*/ 31 w 75"/>
                    <a:gd name="T43" fmla="*/ 13 h 33"/>
                    <a:gd name="T44" fmla="*/ 33 w 75"/>
                    <a:gd name="T45" fmla="*/ 12 h 33"/>
                    <a:gd name="T46" fmla="*/ 34 w 75"/>
                    <a:gd name="T47" fmla="*/ 12 h 33"/>
                    <a:gd name="T48" fmla="*/ 36 w 75"/>
                    <a:gd name="T49" fmla="*/ 10 h 33"/>
                    <a:gd name="T50" fmla="*/ 37 w 75"/>
                    <a:gd name="T51" fmla="*/ 10 h 33"/>
                    <a:gd name="T52" fmla="*/ 40 w 75"/>
                    <a:gd name="T53" fmla="*/ 10 h 33"/>
                    <a:gd name="T54" fmla="*/ 41 w 75"/>
                    <a:gd name="T55" fmla="*/ 10 h 33"/>
                    <a:gd name="T56" fmla="*/ 41 w 75"/>
                    <a:gd name="T57" fmla="*/ 9 h 33"/>
                    <a:gd name="T58" fmla="*/ 44 w 75"/>
                    <a:gd name="T59" fmla="*/ 9 h 33"/>
                    <a:gd name="T60" fmla="*/ 46 w 75"/>
                    <a:gd name="T61" fmla="*/ 9 h 33"/>
                    <a:gd name="T62" fmla="*/ 47 w 75"/>
                    <a:gd name="T63" fmla="*/ 7 h 33"/>
                    <a:gd name="T64" fmla="*/ 49 w 75"/>
                    <a:gd name="T65" fmla="*/ 7 h 33"/>
                    <a:gd name="T66" fmla="*/ 50 w 75"/>
                    <a:gd name="T67" fmla="*/ 6 h 33"/>
                    <a:gd name="T68" fmla="*/ 52 w 75"/>
                    <a:gd name="T69" fmla="*/ 6 h 33"/>
                    <a:gd name="T70" fmla="*/ 53 w 75"/>
                    <a:gd name="T71" fmla="*/ 6 h 33"/>
                    <a:gd name="T72" fmla="*/ 54 w 75"/>
                    <a:gd name="T73" fmla="*/ 4 h 33"/>
                    <a:gd name="T74" fmla="*/ 56 w 75"/>
                    <a:gd name="T75" fmla="*/ 4 h 33"/>
                    <a:gd name="T76" fmla="*/ 57 w 75"/>
                    <a:gd name="T77" fmla="*/ 4 h 33"/>
                    <a:gd name="T78" fmla="*/ 59 w 75"/>
                    <a:gd name="T79" fmla="*/ 4 h 33"/>
                    <a:gd name="T80" fmla="*/ 60 w 75"/>
                    <a:gd name="T81" fmla="*/ 3 h 33"/>
                    <a:gd name="T82" fmla="*/ 62 w 75"/>
                    <a:gd name="T83" fmla="*/ 3 h 33"/>
                    <a:gd name="T84" fmla="*/ 63 w 75"/>
                    <a:gd name="T85" fmla="*/ 3 h 33"/>
                    <a:gd name="T86" fmla="*/ 65 w 75"/>
                    <a:gd name="T87" fmla="*/ 1 h 33"/>
                    <a:gd name="T88" fmla="*/ 66 w 75"/>
                    <a:gd name="T89" fmla="*/ 1 h 33"/>
                    <a:gd name="T90" fmla="*/ 69 w 75"/>
                    <a:gd name="T91" fmla="*/ 1 h 33"/>
                    <a:gd name="T92" fmla="*/ 69 w 75"/>
                    <a:gd name="T93" fmla="*/ 1 h 33"/>
                    <a:gd name="T94" fmla="*/ 70 w 75"/>
                    <a:gd name="T95" fmla="*/ 1 h 33"/>
                    <a:gd name="T96" fmla="*/ 73 w 75"/>
                    <a:gd name="T97" fmla="*/ 0 h 33"/>
                    <a:gd name="T98" fmla="*/ 75 w 75"/>
                    <a:gd name="T99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33"/>
                      </a:moveTo>
                      <a:lnTo>
                        <a:pt x="1" y="33"/>
                      </a:lnTo>
                      <a:lnTo>
                        <a:pt x="3" y="32"/>
                      </a:lnTo>
                      <a:lnTo>
                        <a:pt x="4" y="30"/>
                      </a:lnTo>
                      <a:lnTo>
                        <a:pt x="5" y="29"/>
                      </a:lnTo>
                      <a:lnTo>
                        <a:pt x="7" y="27"/>
                      </a:lnTo>
                      <a:lnTo>
                        <a:pt x="8" y="26"/>
                      </a:lnTo>
                      <a:lnTo>
                        <a:pt x="10" y="26"/>
                      </a:lnTo>
                      <a:lnTo>
                        <a:pt x="11" y="24"/>
                      </a:lnTo>
                      <a:lnTo>
                        <a:pt x="13" y="23"/>
                      </a:lnTo>
                      <a:lnTo>
                        <a:pt x="14" y="23"/>
                      </a:lnTo>
                      <a:lnTo>
                        <a:pt x="16" y="22"/>
                      </a:lnTo>
                      <a:lnTo>
                        <a:pt x="17" y="20"/>
                      </a:lnTo>
                      <a:lnTo>
                        <a:pt x="20" y="19"/>
                      </a:lnTo>
                      <a:lnTo>
                        <a:pt x="20" y="19"/>
                      </a:lnTo>
                      <a:lnTo>
                        <a:pt x="23" y="17"/>
                      </a:lnTo>
                      <a:lnTo>
                        <a:pt x="24" y="17"/>
                      </a:lnTo>
                      <a:lnTo>
                        <a:pt x="24" y="16"/>
                      </a:lnTo>
                      <a:lnTo>
                        <a:pt x="27" y="14"/>
                      </a:lnTo>
                      <a:lnTo>
                        <a:pt x="29" y="14"/>
                      </a:lnTo>
                      <a:lnTo>
                        <a:pt x="30" y="13"/>
                      </a:lnTo>
                      <a:lnTo>
                        <a:pt x="31" y="13"/>
                      </a:lnTo>
                      <a:lnTo>
                        <a:pt x="33" y="12"/>
                      </a:lnTo>
                      <a:lnTo>
                        <a:pt x="34" y="12"/>
                      </a:lnTo>
                      <a:lnTo>
                        <a:pt x="36" y="10"/>
                      </a:lnTo>
                      <a:lnTo>
                        <a:pt x="37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1" y="9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4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3"/>
                      </a:lnTo>
                      <a:lnTo>
                        <a:pt x="65" y="1"/>
                      </a:lnTo>
                      <a:lnTo>
                        <a:pt x="66" y="1"/>
                      </a:lnTo>
                      <a:lnTo>
                        <a:pt x="69" y="1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3" name="Freeform 617"/>
                <p:cNvSpPr>
                  <a:spLocks/>
                </p:cNvSpPr>
                <p:nvPr/>
              </p:nvSpPr>
              <p:spPr bwMode="auto">
                <a:xfrm>
                  <a:off x="1692276" y="2132807"/>
                  <a:ext cx="38100" cy="1588"/>
                </a:xfrm>
                <a:custGeom>
                  <a:avLst/>
                  <a:gdLst>
                    <a:gd name="T0" fmla="*/ 0 w 72"/>
                    <a:gd name="T1" fmla="*/ 3 h 3"/>
                    <a:gd name="T2" fmla="*/ 1 w 72"/>
                    <a:gd name="T3" fmla="*/ 3 h 3"/>
                    <a:gd name="T4" fmla="*/ 2 w 72"/>
                    <a:gd name="T5" fmla="*/ 3 h 3"/>
                    <a:gd name="T6" fmla="*/ 4 w 72"/>
                    <a:gd name="T7" fmla="*/ 2 h 3"/>
                    <a:gd name="T8" fmla="*/ 5 w 72"/>
                    <a:gd name="T9" fmla="*/ 2 h 3"/>
                    <a:gd name="T10" fmla="*/ 7 w 72"/>
                    <a:gd name="T11" fmla="*/ 2 h 3"/>
                    <a:gd name="T12" fmla="*/ 8 w 72"/>
                    <a:gd name="T13" fmla="*/ 2 h 3"/>
                    <a:gd name="T14" fmla="*/ 10 w 72"/>
                    <a:gd name="T15" fmla="*/ 2 h 3"/>
                    <a:gd name="T16" fmla="*/ 11 w 72"/>
                    <a:gd name="T17" fmla="*/ 2 h 3"/>
                    <a:gd name="T18" fmla="*/ 13 w 72"/>
                    <a:gd name="T19" fmla="*/ 2 h 3"/>
                    <a:gd name="T20" fmla="*/ 14 w 72"/>
                    <a:gd name="T21" fmla="*/ 2 h 3"/>
                    <a:gd name="T22" fmla="*/ 15 w 72"/>
                    <a:gd name="T23" fmla="*/ 2 h 3"/>
                    <a:gd name="T24" fmla="*/ 17 w 72"/>
                    <a:gd name="T25" fmla="*/ 2 h 3"/>
                    <a:gd name="T26" fmla="*/ 18 w 72"/>
                    <a:gd name="T27" fmla="*/ 2 h 3"/>
                    <a:gd name="T28" fmla="*/ 20 w 72"/>
                    <a:gd name="T29" fmla="*/ 2 h 3"/>
                    <a:gd name="T30" fmla="*/ 21 w 72"/>
                    <a:gd name="T31" fmla="*/ 2 h 3"/>
                    <a:gd name="T32" fmla="*/ 23 w 72"/>
                    <a:gd name="T33" fmla="*/ 2 h 3"/>
                    <a:gd name="T34" fmla="*/ 26 w 72"/>
                    <a:gd name="T35" fmla="*/ 2 h 3"/>
                    <a:gd name="T36" fmla="*/ 26 w 72"/>
                    <a:gd name="T37" fmla="*/ 0 h 3"/>
                    <a:gd name="T38" fmla="*/ 28 w 72"/>
                    <a:gd name="T39" fmla="*/ 0 h 3"/>
                    <a:gd name="T40" fmla="*/ 30 w 72"/>
                    <a:gd name="T41" fmla="*/ 0 h 3"/>
                    <a:gd name="T42" fmla="*/ 30 w 72"/>
                    <a:gd name="T43" fmla="*/ 0 h 3"/>
                    <a:gd name="T44" fmla="*/ 33 w 72"/>
                    <a:gd name="T45" fmla="*/ 0 h 3"/>
                    <a:gd name="T46" fmla="*/ 34 w 72"/>
                    <a:gd name="T47" fmla="*/ 0 h 3"/>
                    <a:gd name="T48" fmla="*/ 34 w 72"/>
                    <a:gd name="T49" fmla="*/ 0 h 3"/>
                    <a:gd name="T50" fmla="*/ 37 w 72"/>
                    <a:gd name="T51" fmla="*/ 0 h 3"/>
                    <a:gd name="T52" fmla="*/ 38 w 72"/>
                    <a:gd name="T53" fmla="*/ 0 h 3"/>
                    <a:gd name="T54" fmla="*/ 38 w 72"/>
                    <a:gd name="T55" fmla="*/ 0 h 3"/>
                    <a:gd name="T56" fmla="*/ 41 w 72"/>
                    <a:gd name="T57" fmla="*/ 0 h 3"/>
                    <a:gd name="T58" fmla="*/ 43 w 72"/>
                    <a:gd name="T59" fmla="*/ 0 h 3"/>
                    <a:gd name="T60" fmla="*/ 44 w 72"/>
                    <a:gd name="T61" fmla="*/ 0 h 3"/>
                    <a:gd name="T62" fmla="*/ 46 w 72"/>
                    <a:gd name="T63" fmla="*/ 0 h 3"/>
                    <a:gd name="T64" fmla="*/ 47 w 72"/>
                    <a:gd name="T65" fmla="*/ 0 h 3"/>
                    <a:gd name="T66" fmla="*/ 49 w 72"/>
                    <a:gd name="T67" fmla="*/ 0 h 3"/>
                    <a:gd name="T68" fmla="*/ 50 w 72"/>
                    <a:gd name="T69" fmla="*/ 0 h 3"/>
                    <a:gd name="T70" fmla="*/ 51 w 72"/>
                    <a:gd name="T71" fmla="*/ 0 h 3"/>
                    <a:gd name="T72" fmla="*/ 53 w 72"/>
                    <a:gd name="T73" fmla="*/ 0 h 3"/>
                    <a:gd name="T74" fmla="*/ 54 w 72"/>
                    <a:gd name="T75" fmla="*/ 0 h 3"/>
                    <a:gd name="T76" fmla="*/ 56 w 72"/>
                    <a:gd name="T77" fmla="*/ 0 h 3"/>
                    <a:gd name="T78" fmla="*/ 57 w 72"/>
                    <a:gd name="T79" fmla="*/ 0 h 3"/>
                    <a:gd name="T80" fmla="*/ 59 w 72"/>
                    <a:gd name="T81" fmla="*/ 0 h 3"/>
                    <a:gd name="T82" fmla="*/ 60 w 72"/>
                    <a:gd name="T83" fmla="*/ 0 h 3"/>
                    <a:gd name="T84" fmla="*/ 62 w 72"/>
                    <a:gd name="T85" fmla="*/ 0 h 3"/>
                    <a:gd name="T86" fmla="*/ 63 w 72"/>
                    <a:gd name="T87" fmla="*/ 0 h 3"/>
                    <a:gd name="T88" fmla="*/ 64 w 72"/>
                    <a:gd name="T89" fmla="*/ 0 h 3"/>
                    <a:gd name="T90" fmla="*/ 66 w 72"/>
                    <a:gd name="T91" fmla="*/ 0 h 3"/>
                    <a:gd name="T92" fmla="*/ 67 w 72"/>
                    <a:gd name="T93" fmla="*/ 0 h 3"/>
                    <a:gd name="T94" fmla="*/ 69 w 72"/>
                    <a:gd name="T95" fmla="*/ 0 h 3"/>
                    <a:gd name="T96" fmla="*/ 70 w 72"/>
                    <a:gd name="T97" fmla="*/ 0 h 3"/>
                    <a:gd name="T98" fmla="*/ 72 w 72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6" y="2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4" name="Freeform 618"/>
                <p:cNvSpPr>
                  <a:spLocks/>
                </p:cNvSpPr>
                <p:nvPr/>
              </p:nvSpPr>
              <p:spPr bwMode="auto">
                <a:xfrm>
                  <a:off x="1730376" y="2132807"/>
                  <a:ext cx="39688" cy="1588"/>
                </a:xfrm>
                <a:custGeom>
                  <a:avLst/>
                  <a:gdLst>
                    <a:gd name="T0" fmla="*/ 0 w 75"/>
                    <a:gd name="T1" fmla="*/ 0 h 3"/>
                    <a:gd name="T2" fmla="*/ 1 w 75"/>
                    <a:gd name="T3" fmla="*/ 0 h 3"/>
                    <a:gd name="T4" fmla="*/ 2 w 75"/>
                    <a:gd name="T5" fmla="*/ 0 h 3"/>
                    <a:gd name="T6" fmla="*/ 4 w 75"/>
                    <a:gd name="T7" fmla="*/ 0 h 3"/>
                    <a:gd name="T8" fmla="*/ 5 w 75"/>
                    <a:gd name="T9" fmla="*/ 0 h 3"/>
                    <a:gd name="T10" fmla="*/ 7 w 75"/>
                    <a:gd name="T11" fmla="*/ 0 h 3"/>
                    <a:gd name="T12" fmla="*/ 10 w 75"/>
                    <a:gd name="T13" fmla="*/ 0 h 3"/>
                    <a:gd name="T14" fmla="*/ 11 w 75"/>
                    <a:gd name="T15" fmla="*/ 0 h 3"/>
                    <a:gd name="T16" fmla="*/ 11 w 75"/>
                    <a:gd name="T17" fmla="*/ 0 h 3"/>
                    <a:gd name="T18" fmla="*/ 14 w 75"/>
                    <a:gd name="T19" fmla="*/ 0 h 3"/>
                    <a:gd name="T20" fmla="*/ 15 w 75"/>
                    <a:gd name="T21" fmla="*/ 0 h 3"/>
                    <a:gd name="T22" fmla="*/ 17 w 75"/>
                    <a:gd name="T23" fmla="*/ 0 h 3"/>
                    <a:gd name="T24" fmla="*/ 18 w 75"/>
                    <a:gd name="T25" fmla="*/ 0 h 3"/>
                    <a:gd name="T26" fmla="*/ 20 w 75"/>
                    <a:gd name="T27" fmla="*/ 0 h 3"/>
                    <a:gd name="T28" fmla="*/ 21 w 75"/>
                    <a:gd name="T29" fmla="*/ 0 h 3"/>
                    <a:gd name="T30" fmla="*/ 23 w 75"/>
                    <a:gd name="T31" fmla="*/ 0 h 3"/>
                    <a:gd name="T32" fmla="*/ 24 w 75"/>
                    <a:gd name="T33" fmla="*/ 0 h 3"/>
                    <a:gd name="T34" fmla="*/ 26 w 75"/>
                    <a:gd name="T35" fmla="*/ 0 h 3"/>
                    <a:gd name="T36" fmla="*/ 28 w 75"/>
                    <a:gd name="T37" fmla="*/ 0 h 3"/>
                    <a:gd name="T38" fmla="*/ 28 w 75"/>
                    <a:gd name="T39" fmla="*/ 0 h 3"/>
                    <a:gd name="T40" fmla="*/ 31 w 75"/>
                    <a:gd name="T41" fmla="*/ 0 h 3"/>
                    <a:gd name="T42" fmla="*/ 33 w 75"/>
                    <a:gd name="T43" fmla="*/ 0 h 3"/>
                    <a:gd name="T44" fmla="*/ 33 w 75"/>
                    <a:gd name="T45" fmla="*/ 0 h 3"/>
                    <a:gd name="T46" fmla="*/ 36 w 75"/>
                    <a:gd name="T47" fmla="*/ 2 h 3"/>
                    <a:gd name="T48" fmla="*/ 37 w 75"/>
                    <a:gd name="T49" fmla="*/ 2 h 3"/>
                    <a:gd name="T50" fmla="*/ 39 w 75"/>
                    <a:gd name="T51" fmla="*/ 2 h 3"/>
                    <a:gd name="T52" fmla="*/ 40 w 75"/>
                    <a:gd name="T53" fmla="*/ 2 h 3"/>
                    <a:gd name="T54" fmla="*/ 41 w 75"/>
                    <a:gd name="T55" fmla="*/ 2 h 3"/>
                    <a:gd name="T56" fmla="*/ 43 w 75"/>
                    <a:gd name="T57" fmla="*/ 2 h 3"/>
                    <a:gd name="T58" fmla="*/ 44 w 75"/>
                    <a:gd name="T59" fmla="*/ 2 h 3"/>
                    <a:gd name="T60" fmla="*/ 46 w 75"/>
                    <a:gd name="T61" fmla="*/ 2 h 3"/>
                    <a:gd name="T62" fmla="*/ 47 w 75"/>
                    <a:gd name="T63" fmla="*/ 2 h 3"/>
                    <a:gd name="T64" fmla="*/ 49 w 75"/>
                    <a:gd name="T65" fmla="*/ 2 h 3"/>
                    <a:gd name="T66" fmla="*/ 50 w 75"/>
                    <a:gd name="T67" fmla="*/ 2 h 3"/>
                    <a:gd name="T68" fmla="*/ 51 w 75"/>
                    <a:gd name="T69" fmla="*/ 2 h 3"/>
                    <a:gd name="T70" fmla="*/ 53 w 75"/>
                    <a:gd name="T71" fmla="*/ 3 h 3"/>
                    <a:gd name="T72" fmla="*/ 56 w 75"/>
                    <a:gd name="T73" fmla="*/ 3 h 3"/>
                    <a:gd name="T74" fmla="*/ 57 w 75"/>
                    <a:gd name="T75" fmla="*/ 3 h 3"/>
                    <a:gd name="T76" fmla="*/ 57 w 75"/>
                    <a:gd name="T77" fmla="*/ 3 h 3"/>
                    <a:gd name="T78" fmla="*/ 60 w 75"/>
                    <a:gd name="T79" fmla="*/ 3 h 3"/>
                    <a:gd name="T80" fmla="*/ 62 w 75"/>
                    <a:gd name="T81" fmla="*/ 3 h 3"/>
                    <a:gd name="T82" fmla="*/ 63 w 75"/>
                    <a:gd name="T83" fmla="*/ 3 h 3"/>
                    <a:gd name="T84" fmla="*/ 64 w 75"/>
                    <a:gd name="T85" fmla="*/ 3 h 3"/>
                    <a:gd name="T86" fmla="*/ 66 w 75"/>
                    <a:gd name="T87" fmla="*/ 3 h 3"/>
                    <a:gd name="T88" fmla="*/ 67 w 75"/>
                    <a:gd name="T89" fmla="*/ 3 h 3"/>
                    <a:gd name="T90" fmla="*/ 69 w 75"/>
                    <a:gd name="T91" fmla="*/ 3 h 3"/>
                    <a:gd name="T92" fmla="*/ 70 w 75"/>
                    <a:gd name="T93" fmla="*/ 3 h 3"/>
                    <a:gd name="T94" fmla="*/ 72 w 75"/>
                    <a:gd name="T95" fmla="*/ 3 h 3"/>
                    <a:gd name="T96" fmla="*/ 73 w 75"/>
                    <a:gd name="T97" fmla="*/ 3 h 3"/>
                    <a:gd name="T98" fmla="*/ 75 w 7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7" y="2"/>
                      </a:lnTo>
                      <a:lnTo>
                        <a:pt x="49" y="2"/>
                      </a:lnTo>
                      <a:lnTo>
                        <a:pt x="50" y="2"/>
                      </a:lnTo>
                      <a:lnTo>
                        <a:pt x="51" y="2"/>
                      </a:lnTo>
                      <a:lnTo>
                        <a:pt x="53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7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3"/>
                      </a:lnTo>
                      <a:lnTo>
                        <a:pt x="64" y="3"/>
                      </a:lnTo>
                      <a:lnTo>
                        <a:pt x="66" y="3"/>
                      </a:lnTo>
                      <a:lnTo>
                        <a:pt x="67" y="3"/>
                      </a:lnTo>
                      <a:lnTo>
                        <a:pt x="69" y="3"/>
                      </a:lnTo>
                      <a:lnTo>
                        <a:pt x="70" y="3"/>
                      </a:lnTo>
                      <a:lnTo>
                        <a:pt x="72" y="3"/>
                      </a:lnTo>
                      <a:lnTo>
                        <a:pt x="73" y="3"/>
                      </a:lnTo>
                      <a:lnTo>
                        <a:pt x="75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5" name="Freeform 619"/>
                <p:cNvSpPr>
                  <a:spLocks/>
                </p:cNvSpPr>
                <p:nvPr/>
              </p:nvSpPr>
              <p:spPr bwMode="auto">
                <a:xfrm>
                  <a:off x="1770063" y="2134394"/>
                  <a:ext cx="38100" cy="3175"/>
                </a:xfrm>
                <a:custGeom>
                  <a:avLst/>
                  <a:gdLst>
                    <a:gd name="T0" fmla="*/ 0 w 74"/>
                    <a:gd name="T1" fmla="*/ 0 h 6"/>
                    <a:gd name="T2" fmla="*/ 2 w 74"/>
                    <a:gd name="T3" fmla="*/ 0 h 6"/>
                    <a:gd name="T4" fmla="*/ 2 w 74"/>
                    <a:gd name="T5" fmla="*/ 0 h 6"/>
                    <a:gd name="T6" fmla="*/ 4 w 74"/>
                    <a:gd name="T7" fmla="*/ 1 h 6"/>
                    <a:gd name="T8" fmla="*/ 7 w 74"/>
                    <a:gd name="T9" fmla="*/ 1 h 6"/>
                    <a:gd name="T10" fmla="*/ 7 w 74"/>
                    <a:gd name="T11" fmla="*/ 1 h 6"/>
                    <a:gd name="T12" fmla="*/ 10 w 74"/>
                    <a:gd name="T13" fmla="*/ 1 h 6"/>
                    <a:gd name="T14" fmla="*/ 11 w 74"/>
                    <a:gd name="T15" fmla="*/ 1 h 6"/>
                    <a:gd name="T16" fmla="*/ 11 w 74"/>
                    <a:gd name="T17" fmla="*/ 1 h 6"/>
                    <a:gd name="T18" fmla="*/ 14 w 74"/>
                    <a:gd name="T19" fmla="*/ 1 h 6"/>
                    <a:gd name="T20" fmla="*/ 15 w 74"/>
                    <a:gd name="T21" fmla="*/ 1 h 6"/>
                    <a:gd name="T22" fmla="*/ 17 w 74"/>
                    <a:gd name="T23" fmla="*/ 1 h 6"/>
                    <a:gd name="T24" fmla="*/ 18 w 74"/>
                    <a:gd name="T25" fmla="*/ 1 h 6"/>
                    <a:gd name="T26" fmla="*/ 20 w 74"/>
                    <a:gd name="T27" fmla="*/ 3 h 6"/>
                    <a:gd name="T28" fmla="*/ 21 w 74"/>
                    <a:gd name="T29" fmla="*/ 3 h 6"/>
                    <a:gd name="T30" fmla="*/ 23 w 74"/>
                    <a:gd name="T31" fmla="*/ 3 h 6"/>
                    <a:gd name="T32" fmla="*/ 24 w 74"/>
                    <a:gd name="T33" fmla="*/ 3 h 6"/>
                    <a:gd name="T34" fmla="*/ 27 w 74"/>
                    <a:gd name="T35" fmla="*/ 3 h 6"/>
                    <a:gd name="T36" fmla="*/ 28 w 74"/>
                    <a:gd name="T37" fmla="*/ 3 h 6"/>
                    <a:gd name="T38" fmla="*/ 28 w 74"/>
                    <a:gd name="T39" fmla="*/ 3 h 6"/>
                    <a:gd name="T40" fmla="*/ 31 w 74"/>
                    <a:gd name="T41" fmla="*/ 3 h 6"/>
                    <a:gd name="T42" fmla="*/ 33 w 74"/>
                    <a:gd name="T43" fmla="*/ 3 h 6"/>
                    <a:gd name="T44" fmla="*/ 34 w 74"/>
                    <a:gd name="T45" fmla="*/ 3 h 6"/>
                    <a:gd name="T46" fmla="*/ 36 w 74"/>
                    <a:gd name="T47" fmla="*/ 3 h 6"/>
                    <a:gd name="T48" fmla="*/ 37 w 74"/>
                    <a:gd name="T49" fmla="*/ 3 h 6"/>
                    <a:gd name="T50" fmla="*/ 38 w 74"/>
                    <a:gd name="T51" fmla="*/ 3 h 6"/>
                    <a:gd name="T52" fmla="*/ 40 w 74"/>
                    <a:gd name="T53" fmla="*/ 3 h 6"/>
                    <a:gd name="T54" fmla="*/ 41 w 74"/>
                    <a:gd name="T55" fmla="*/ 4 h 6"/>
                    <a:gd name="T56" fmla="*/ 43 w 74"/>
                    <a:gd name="T57" fmla="*/ 4 h 6"/>
                    <a:gd name="T58" fmla="*/ 44 w 74"/>
                    <a:gd name="T59" fmla="*/ 4 h 6"/>
                    <a:gd name="T60" fmla="*/ 46 w 74"/>
                    <a:gd name="T61" fmla="*/ 4 h 6"/>
                    <a:gd name="T62" fmla="*/ 48 w 74"/>
                    <a:gd name="T63" fmla="*/ 4 h 6"/>
                    <a:gd name="T64" fmla="*/ 48 w 74"/>
                    <a:gd name="T65" fmla="*/ 4 h 6"/>
                    <a:gd name="T66" fmla="*/ 50 w 74"/>
                    <a:gd name="T67" fmla="*/ 4 h 6"/>
                    <a:gd name="T68" fmla="*/ 53 w 74"/>
                    <a:gd name="T69" fmla="*/ 4 h 6"/>
                    <a:gd name="T70" fmla="*/ 53 w 74"/>
                    <a:gd name="T71" fmla="*/ 4 h 6"/>
                    <a:gd name="T72" fmla="*/ 56 w 74"/>
                    <a:gd name="T73" fmla="*/ 4 h 6"/>
                    <a:gd name="T74" fmla="*/ 57 w 74"/>
                    <a:gd name="T75" fmla="*/ 4 h 6"/>
                    <a:gd name="T76" fmla="*/ 57 w 74"/>
                    <a:gd name="T77" fmla="*/ 4 h 6"/>
                    <a:gd name="T78" fmla="*/ 60 w 74"/>
                    <a:gd name="T79" fmla="*/ 4 h 6"/>
                    <a:gd name="T80" fmla="*/ 61 w 74"/>
                    <a:gd name="T81" fmla="*/ 4 h 6"/>
                    <a:gd name="T82" fmla="*/ 63 w 74"/>
                    <a:gd name="T83" fmla="*/ 4 h 6"/>
                    <a:gd name="T84" fmla="*/ 64 w 74"/>
                    <a:gd name="T85" fmla="*/ 4 h 6"/>
                    <a:gd name="T86" fmla="*/ 66 w 74"/>
                    <a:gd name="T87" fmla="*/ 4 h 6"/>
                    <a:gd name="T88" fmla="*/ 67 w 74"/>
                    <a:gd name="T89" fmla="*/ 4 h 6"/>
                    <a:gd name="T90" fmla="*/ 69 w 74"/>
                    <a:gd name="T91" fmla="*/ 4 h 6"/>
                    <a:gd name="T92" fmla="*/ 70 w 74"/>
                    <a:gd name="T93" fmla="*/ 4 h 6"/>
                    <a:gd name="T94" fmla="*/ 73 w 74"/>
                    <a:gd name="T95" fmla="*/ 4 h 6"/>
                    <a:gd name="T96" fmla="*/ 74 w 74"/>
                    <a:gd name="T97" fmla="*/ 4 h 6"/>
                    <a:gd name="T98" fmla="*/ 74 w 7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4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28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8" y="3"/>
                      </a:lnTo>
                      <a:lnTo>
                        <a:pt x="40" y="3"/>
                      </a:lnTo>
                      <a:lnTo>
                        <a:pt x="41" y="4"/>
                      </a:lnTo>
                      <a:lnTo>
                        <a:pt x="43" y="4"/>
                      </a:lnTo>
                      <a:lnTo>
                        <a:pt x="44" y="4"/>
                      </a:lnTo>
                      <a:lnTo>
                        <a:pt x="46" y="4"/>
                      </a:lnTo>
                      <a:lnTo>
                        <a:pt x="48" y="4"/>
                      </a:lnTo>
                      <a:lnTo>
                        <a:pt x="48" y="4"/>
                      </a:lnTo>
                      <a:lnTo>
                        <a:pt x="50" y="4"/>
                      </a:lnTo>
                      <a:lnTo>
                        <a:pt x="53" y="4"/>
                      </a:lnTo>
                      <a:lnTo>
                        <a:pt x="53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7" y="4"/>
                      </a:lnTo>
                      <a:lnTo>
                        <a:pt x="60" y="4"/>
                      </a:lnTo>
                      <a:lnTo>
                        <a:pt x="61" y="4"/>
                      </a:lnTo>
                      <a:lnTo>
                        <a:pt x="63" y="4"/>
                      </a:lnTo>
                      <a:lnTo>
                        <a:pt x="64" y="4"/>
                      </a:lnTo>
                      <a:lnTo>
                        <a:pt x="66" y="4"/>
                      </a:lnTo>
                      <a:lnTo>
                        <a:pt x="67" y="4"/>
                      </a:lnTo>
                      <a:lnTo>
                        <a:pt x="69" y="4"/>
                      </a:lnTo>
                      <a:lnTo>
                        <a:pt x="70" y="4"/>
                      </a:lnTo>
                      <a:lnTo>
                        <a:pt x="73" y="4"/>
                      </a:lnTo>
                      <a:lnTo>
                        <a:pt x="74" y="4"/>
                      </a:lnTo>
                      <a:lnTo>
                        <a:pt x="74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6" name="Freeform 620"/>
                <p:cNvSpPr>
                  <a:spLocks/>
                </p:cNvSpPr>
                <p:nvPr/>
              </p:nvSpPr>
              <p:spPr bwMode="auto">
                <a:xfrm>
                  <a:off x="1808163" y="2137569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3 w 75"/>
                    <a:gd name="T3" fmla="*/ 0 h 6"/>
                    <a:gd name="T4" fmla="*/ 5 w 75"/>
                    <a:gd name="T5" fmla="*/ 0 h 6"/>
                    <a:gd name="T6" fmla="*/ 6 w 75"/>
                    <a:gd name="T7" fmla="*/ 0 h 6"/>
                    <a:gd name="T8" fmla="*/ 8 w 75"/>
                    <a:gd name="T9" fmla="*/ 0 h 6"/>
                    <a:gd name="T10" fmla="*/ 9 w 75"/>
                    <a:gd name="T11" fmla="*/ 0 h 6"/>
                    <a:gd name="T12" fmla="*/ 10 w 75"/>
                    <a:gd name="T13" fmla="*/ 0 h 6"/>
                    <a:gd name="T14" fmla="*/ 12 w 75"/>
                    <a:gd name="T15" fmla="*/ 0 h 6"/>
                    <a:gd name="T16" fmla="*/ 13 w 75"/>
                    <a:gd name="T17" fmla="*/ 0 h 6"/>
                    <a:gd name="T18" fmla="*/ 15 w 75"/>
                    <a:gd name="T19" fmla="*/ 0 h 6"/>
                    <a:gd name="T20" fmla="*/ 16 w 75"/>
                    <a:gd name="T21" fmla="*/ 0 h 6"/>
                    <a:gd name="T22" fmla="*/ 18 w 75"/>
                    <a:gd name="T23" fmla="*/ 0 h 6"/>
                    <a:gd name="T24" fmla="*/ 21 w 75"/>
                    <a:gd name="T25" fmla="*/ 0 h 6"/>
                    <a:gd name="T26" fmla="*/ 21 w 75"/>
                    <a:gd name="T27" fmla="*/ 1 h 6"/>
                    <a:gd name="T28" fmla="*/ 22 w 75"/>
                    <a:gd name="T29" fmla="*/ 1 h 6"/>
                    <a:gd name="T30" fmla="*/ 25 w 75"/>
                    <a:gd name="T31" fmla="*/ 1 h 6"/>
                    <a:gd name="T32" fmla="*/ 25 w 75"/>
                    <a:gd name="T33" fmla="*/ 1 h 6"/>
                    <a:gd name="T34" fmla="*/ 28 w 75"/>
                    <a:gd name="T35" fmla="*/ 1 h 6"/>
                    <a:gd name="T36" fmla="*/ 29 w 75"/>
                    <a:gd name="T37" fmla="*/ 1 h 6"/>
                    <a:gd name="T38" fmla="*/ 29 w 75"/>
                    <a:gd name="T39" fmla="*/ 1 h 6"/>
                    <a:gd name="T40" fmla="*/ 32 w 75"/>
                    <a:gd name="T41" fmla="*/ 1 h 6"/>
                    <a:gd name="T42" fmla="*/ 34 w 75"/>
                    <a:gd name="T43" fmla="*/ 1 h 6"/>
                    <a:gd name="T44" fmla="*/ 35 w 75"/>
                    <a:gd name="T45" fmla="*/ 3 h 6"/>
                    <a:gd name="T46" fmla="*/ 36 w 75"/>
                    <a:gd name="T47" fmla="*/ 3 h 6"/>
                    <a:gd name="T48" fmla="*/ 38 w 75"/>
                    <a:gd name="T49" fmla="*/ 3 h 6"/>
                    <a:gd name="T50" fmla="*/ 39 w 75"/>
                    <a:gd name="T51" fmla="*/ 3 h 6"/>
                    <a:gd name="T52" fmla="*/ 41 w 75"/>
                    <a:gd name="T53" fmla="*/ 3 h 6"/>
                    <a:gd name="T54" fmla="*/ 42 w 75"/>
                    <a:gd name="T55" fmla="*/ 3 h 6"/>
                    <a:gd name="T56" fmla="*/ 45 w 75"/>
                    <a:gd name="T57" fmla="*/ 3 h 6"/>
                    <a:gd name="T58" fmla="*/ 46 w 75"/>
                    <a:gd name="T59" fmla="*/ 3 h 6"/>
                    <a:gd name="T60" fmla="*/ 46 w 75"/>
                    <a:gd name="T61" fmla="*/ 3 h 6"/>
                    <a:gd name="T62" fmla="*/ 49 w 75"/>
                    <a:gd name="T63" fmla="*/ 3 h 6"/>
                    <a:gd name="T64" fmla="*/ 51 w 75"/>
                    <a:gd name="T65" fmla="*/ 3 h 6"/>
                    <a:gd name="T66" fmla="*/ 52 w 75"/>
                    <a:gd name="T67" fmla="*/ 3 h 6"/>
                    <a:gd name="T68" fmla="*/ 54 w 75"/>
                    <a:gd name="T69" fmla="*/ 3 h 6"/>
                    <a:gd name="T70" fmla="*/ 55 w 75"/>
                    <a:gd name="T71" fmla="*/ 4 h 6"/>
                    <a:gd name="T72" fmla="*/ 57 w 75"/>
                    <a:gd name="T73" fmla="*/ 4 h 6"/>
                    <a:gd name="T74" fmla="*/ 58 w 75"/>
                    <a:gd name="T75" fmla="*/ 4 h 6"/>
                    <a:gd name="T76" fmla="*/ 59 w 75"/>
                    <a:gd name="T77" fmla="*/ 4 h 6"/>
                    <a:gd name="T78" fmla="*/ 61 w 75"/>
                    <a:gd name="T79" fmla="*/ 4 h 6"/>
                    <a:gd name="T80" fmla="*/ 62 w 75"/>
                    <a:gd name="T81" fmla="*/ 4 h 6"/>
                    <a:gd name="T82" fmla="*/ 64 w 75"/>
                    <a:gd name="T83" fmla="*/ 4 h 6"/>
                    <a:gd name="T84" fmla="*/ 65 w 75"/>
                    <a:gd name="T85" fmla="*/ 4 h 6"/>
                    <a:gd name="T86" fmla="*/ 67 w 75"/>
                    <a:gd name="T87" fmla="*/ 6 h 6"/>
                    <a:gd name="T88" fmla="*/ 68 w 75"/>
                    <a:gd name="T89" fmla="*/ 6 h 6"/>
                    <a:gd name="T90" fmla="*/ 70 w 75"/>
                    <a:gd name="T91" fmla="*/ 6 h 6"/>
                    <a:gd name="T92" fmla="*/ 71 w 75"/>
                    <a:gd name="T93" fmla="*/ 6 h 6"/>
                    <a:gd name="T94" fmla="*/ 74 w 75"/>
                    <a:gd name="T95" fmla="*/ 6 h 6"/>
                    <a:gd name="T96" fmla="*/ 74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5" y="1"/>
                      </a:lnTo>
                      <a:lnTo>
                        <a:pt x="25" y="1"/>
                      </a:lnTo>
                      <a:lnTo>
                        <a:pt x="28" y="1"/>
                      </a:lnTo>
                      <a:lnTo>
                        <a:pt x="29" y="1"/>
                      </a:lnTo>
                      <a:lnTo>
                        <a:pt x="29" y="1"/>
                      </a:lnTo>
                      <a:lnTo>
                        <a:pt x="32" y="1"/>
                      </a:lnTo>
                      <a:lnTo>
                        <a:pt x="34" y="1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6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2" y="3"/>
                      </a:lnTo>
                      <a:lnTo>
                        <a:pt x="54" y="3"/>
                      </a:lnTo>
                      <a:lnTo>
                        <a:pt x="55" y="4"/>
                      </a:lnTo>
                      <a:lnTo>
                        <a:pt x="57" y="4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1" y="4"/>
                      </a:lnTo>
                      <a:lnTo>
                        <a:pt x="62" y="4"/>
                      </a:lnTo>
                      <a:lnTo>
                        <a:pt x="64" y="4"/>
                      </a:lnTo>
                      <a:lnTo>
                        <a:pt x="65" y="4"/>
                      </a:lnTo>
                      <a:lnTo>
                        <a:pt x="67" y="6"/>
                      </a:lnTo>
                      <a:lnTo>
                        <a:pt x="68" y="6"/>
                      </a:lnTo>
                      <a:lnTo>
                        <a:pt x="70" y="6"/>
                      </a:lnTo>
                      <a:lnTo>
                        <a:pt x="71" y="6"/>
                      </a:lnTo>
                      <a:lnTo>
                        <a:pt x="74" y="6"/>
                      </a:lnTo>
                      <a:lnTo>
                        <a:pt x="74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7" name="Freeform 621"/>
                <p:cNvSpPr>
                  <a:spLocks/>
                </p:cNvSpPr>
                <p:nvPr/>
              </p:nvSpPr>
              <p:spPr bwMode="auto">
                <a:xfrm>
                  <a:off x="1847851" y="2140744"/>
                  <a:ext cx="41275" cy="4763"/>
                </a:xfrm>
                <a:custGeom>
                  <a:avLst/>
                  <a:gdLst>
                    <a:gd name="T0" fmla="*/ 0 w 77"/>
                    <a:gd name="T1" fmla="*/ 0 h 7"/>
                    <a:gd name="T2" fmla="*/ 3 w 77"/>
                    <a:gd name="T3" fmla="*/ 0 h 7"/>
                    <a:gd name="T4" fmla="*/ 5 w 77"/>
                    <a:gd name="T5" fmla="*/ 0 h 7"/>
                    <a:gd name="T6" fmla="*/ 6 w 77"/>
                    <a:gd name="T7" fmla="*/ 0 h 7"/>
                    <a:gd name="T8" fmla="*/ 7 w 77"/>
                    <a:gd name="T9" fmla="*/ 0 h 7"/>
                    <a:gd name="T10" fmla="*/ 9 w 77"/>
                    <a:gd name="T11" fmla="*/ 0 h 7"/>
                    <a:gd name="T12" fmla="*/ 10 w 77"/>
                    <a:gd name="T13" fmla="*/ 0 h 7"/>
                    <a:gd name="T14" fmla="*/ 12 w 77"/>
                    <a:gd name="T15" fmla="*/ 1 h 7"/>
                    <a:gd name="T16" fmla="*/ 13 w 77"/>
                    <a:gd name="T17" fmla="*/ 1 h 7"/>
                    <a:gd name="T18" fmla="*/ 16 w 77"/>
                    <a:gd name="T19" fmla="*/ 1 h 7"/>
                    <a:gd name="T20" fmla="*/ 16 w 77"/>
                    <a:gd name="T21" fmla="*/ 1 h 7"/>
                    <a:gd name="T22" fmla="*/ 18 w 77"/>
                    <a:gd name="T23" fmla="*/ 1 h 7"/>
                    <a:gd name="T24" fmla="*/ 20 w 77"/>
                    <a:gd name="T25" fmla="*/ 1 h 7"/>
                    <a:gd name="T26" fmla="*/ 20 w 77"/>
                    <a:gd name="T27" fmla="*/ 1 h 7"/>
                    <a:gd name="T28" fmla="*/ 23 w 77"/>
                    <a:gd name="T29" fmla="*/ 1 h 7"/>
                    <a:gd name="T30" fmla="*/ 25 w 77"/>
                    <a:gd name="T31" fmla="*/ 2 h 7"/>
                    <a:gd name="T32" fmla="*/ 26 w 77"/>
                    <a:gd name="T33" fmla="*/ 2 h 7"/>
                    <a:gd name="T34" fmla="*/ 28 w 77"/>
                    <a:gd name="T35" fmla="*/ 2 h 7"/>
                    <a:gd name="T36" fmla="*/ 29 w 77"/>
                    <a:gd name="T37" fmla="*/ 2 h 7"/>
                    <a:gd name="T38" fmla="*/ 31 w 77"/>
                    <a:gd name="T39" fmla="*/ 2 h 7"/>
                    <a:gd name="T40" fmla="*/ 32 w 77"/>
                    <a:gd name="T41" fmla="*/ 2 h 7"/>
                    <a:gd name="T42" fmla="*/ 33 w 77"/>
                    <a:gd name="T43" fmla="*/ 2 h 7"/>
                    <a:gd name="T44" fmla="*/ 35 w 77"/>
                    <a:gd name="T45" fmla="*/ 2 h 7"/>
                    <a:gd name="T46" fmla="*/ 36 w 77"/>
                    <a:gd name="T47" fmla="*/ 2 h 7"/>
                    <a:gd name="T48" fmla="*/ 38 w 77"/>
                    <a:gd name="T49" fmla="*/ 2 h 7"/>
                    <a:gd name="T50" fmla="*/ 39 w 77"/>
                    <a:gd name="T51" fmla="*/ 2 h 7"/>
                    <a:gd name="T52" fmla="*/ 41 w 77"/>
                    <a:gd name="T53" fmla="*/ 2 h 7"/>
                    <a:gd name="T54" fmla="*/ 42 w 77"/>
                    <a:gd name="T55" fmla="*/ 4 h 7"/>
                    <a:gd name="T56" fmla="*/ 45 w 77"/>
                    <a:gd name="T57" fmla="*/ 4 h 7"/>
                    <a:gd name="T58" fmla="*/ 45 w 77"/>
                    <a:gd name="T59" fmla="*/ 4 h 7"/>
                    <a:gd name="T60" fmla="*/ 46 w 77"/>
                    <a:gd name="T61" fmla="*/ 4 h 7"/>
                    <a:gd name="T62" fmla="*/ 49 w 77"/>
                    <a:gd name="T63" fmla="*/ 4 h 7"/>
                    <a:gd name="T64" fmla="*/ 51 w 77"/>
                    <a:gd name="T65" fmla="*/ 4 h 7"/>
                    <a:gd name="T66" fmla="*/ 52 w 77"/>
                    <a:gd name="T67" fmla="*/ 4 h 7"/>
                    <a:gd name="T68" fmla="*/ 54 w 77"/>
                    <a:gd name="T69" fmla="*/ 4 h 7"/>
                    <a:gd name="T70" fmla="*/ 55 w 77"/>
                    <a:gd name="T71" fmla="*/ 4 h 7"/>
                    <a:gd name="T72" fmla="*/ 56 w 77"/>
                    <a:gd name="T73" fmla="*/ 4 h 7"/>
                    <a:gd name="T74" fmla="*/ 58 w 77"/>
                    <a:gd name="T75" fmla="*/ 4 h 7"/>
                    <a:gd name="T76" fmla="*/ 59 w 77"/>
                    <a:gd name="T77" fmla="*/ 4 h 7"/>
                    <a:gd name="T78" fmla="*/ 62 w 77"/>
                    <a:gd name="T79" fmla="*/ 4 h 7"/>
                    <a:gd name="T80" fmla="*/ 62 w 77"/>
                    <a:gd name="T81" fmla="*/ 5 h 7"/>
                    <a:gd name="T82" fmla="*/ 64 w 77"/>
                    <a:gd name="T83" fmla="*/ 5 h 7"/>
                    <a:gd name="T84" fmla="*/ 67 w 77"/>
                    <a:gd name="T85" fmla="*/ 5 h 7"/>
                    <a:gd name="T86" fmla="*/ 67 w 77"/>
                    <a:gd name="T87" fmla="*/ 5 h 7"/>
                    <a:gd name="T88" fmla="*/ 69 w 77"/>
                    <a:gd name="T89" fmla="*/ 5 h 7"/>
                    <a:gd name="T90" fmla="*/ 71 w 77"/>
                    <a:gd name="T91" fmla="*/ 5 h 7"/>
                    <a:gd name="T92" fmla="*/ 71 w 77"/>
                    <a:gd name="T93" fmla="*/ 5 h 7"/>
                    <a:gd name="T94" fmla="*/ 74 w 77"/>
                    <a:gd name="T95" fmla="*/ 5 h 7"/>
                    <a:gd name="T96" fmla="*/ 75 w 77"/>
                    <a:gd name="T97" fmla="*/ 7 h 7"/>
                    <a:gd name="T98" fmla="*/ 77 w 77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7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8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3" y="1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8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2" y="4"/>
                      </a:lnTo>
                      <a:lnTo>
                        <a:pt x="45" y="4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9" y="4"/>
                      </a:lnTo>
                      <a:lnTo>
                        <a:pt x="51" y="4"/>
                      </a:lnTo>
                      <a:lnTo>
                        <a:pt x="52" y="4"/>
                      </a:lnTo>
                      <a:lnTo>
                        <a:pt x="54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2" y="4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7" y="5"/>
                      </a:lnTo>
                      <a:lnTo>
                        <a:pt x="67" y="5"/>
                      </a:lnTo>
                      <a:lnTo>
                        <a:pt x="69" y="5"/>
                      </a:lnTo>
                      <a:lnTo>
                        <a:pt x="71" y="5"/>
                      </a:lnTo>
                      <a:lnTo>
                        <a:pt x="71" y="5"/>
                      </a:lnTo>
                      <a:lnTo>
                        <a:pt x="74" y="5"/>
                      </a:lnTo>
                      <a:lnTo>
                        <a:pt x="75" y="7"/>
                      </a:lnTo>
                      <a:lnTo>
                        <a:pt x="77" y="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8" name="Freeform 622"/>
                <p:cNvSpPr>
                  <a:spLocks/>
                </p:cNvSpPr>
                <p:nvPr/>
              </p:nvSpPr>
              <p:spPr bwMode="auto">
                <a:xfrm>
                  <a:off x="1889126" y="2145507"/>
                  <a:ext cx="39688" cy="1588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3 w 75"/>
                    <a:gd name="T5" fmla="*/ 0 h 5"/>
                    <a:gd name="T6" fmla="*/ 4 w 75"/>
                    <a:gd name="T7" fmla="*/ 0 h 5"/>
                    <a:gd name="T8" fmla="*/ 5 w 75"/>
                    <a:gd name="T9" fmla="*/ 0 h 5"/>
                    <a:gd name="T10" fmla="*/ 7 w 75"/>
                    <a:gd name="T11" fmla="*/ 0 h 5"/>
                    <a:gd name="T12" fmla="*/ 8 w 75"/>
                    <a:gd name="T13" fmla="*/ 0 h 5"/>
                    <a:gd name="T14" fmla="*/ 10 w 75"/>
                    <a:gd name="T15" fmla="*/ 0 h 5"/>
                    <a:gd name="T16" fmla="*/ 11 w 75"/>
                    <a:gd name="T17" fmla="*/ 0 h 5"/>
                    <a:gd name="T18" fmla="*/ 13 w 75"/>
                    <a:gd name="T19" fmla="*/ 0 h 5"/>
                    <a:gd name="T20" fmla="*/ 14 w 75"/>
                    <a:gd name="T21" fmla="*/ 0 h 5"/>
                    <a:gd name="T22" fmla="*/ 15 w 75"/>
                    <a:gd name="T23" fmla="*/ 1 h 5"/>
                    <a:gd name="T24" fmla="*/ 18 w 75"/>
                    <a:gd name="T25" fmla="*/ 1 h 5"/>
                    <a:gd name="T26" fmla="*/ 20 w 75"/>
                    <a:gd name="T27" fmla="*/ 1 h 5"/>
                    <a:gd name="T28" fmla="*/ 20 w 75"/>
                    <a:gd name="T29" fmla="*/ 1 h 5"/>
                    <a:gd name="T30" fmla="*/ 23 w 75"/>
                    <a:gd name="T31" fmla="*/ 1 h 5"/>
                    <a:gd name="T32" fmla="*/ 24 w 75"/>
                    <a:gd name="T33" fmla="*/ 1 h 5"/>
                    <a:gd name="T34" fmla="*/ 26 w 75"/>
                    <a:gd name="T35" fmla="*/ 1 h 5"/>
                    <a:gd name="T36" fmla="*/ 27 w 75"/>
                    <a:gd name="T37" fmla="*/ 1 h 5"/>
                    <a:gd name="T38" fmla="*/ 28 w 75"/>
                    <a:gd name="T39" fmla="*/ 3 h 5"/>
                    <a:gd name="T40" fmla="*/ 30 w 75"/>
                    <a:gd name="T41" fmla="*/ 3 h 5"/>
                    <a:gd name="T42" fmla="*/ 31 w 75"/>
                    <a:gd name="T43" fmla="*/ 3 h 5"/>
                    <a:gd name="T44" fmla="*/ 33 w 75"/>
                    <a:gd name="T45" fmla="*/ 3 h 5"/>
                    <a:gd name="T46" fmla="*/ 34 w 75"/>
                    <a:gd name="T47" fmla="*/ 3 h 5"/>
                    <a:gd name="T48" fmla="*/ 36 w 75"/>
                    <a:gd name="T49" fmla="*/ 3 h 5"/>
                    <a:gd name="T50" fmla="*/ 37 w 75"/>
                    <a:gd name="T51" fmla="*/ 3 h 5"/>
                    <a:gd name="T52" fmla="*/ 39 w 75"/>
                    <a:gd name="T53" fmla="*/ 3 h 5"/>
                    <a:gd name="T54" fmla="*/ 40 w 75"/>
                    <a:gd name="T55" fmla="*/ 3 h 5"/>
                    <a:gd name="T56" fmla="*/ 41 w 75"/>
                    <a:gd name="T57" fmla="*/ 3 h 5"/>
                    <a:gd name="T58" fmla="*/ 44 w 75"/>
                    <a:gd name="T59" fmla="*/ 3 h 5"/>
                    <a:gd name="T60" fmla="*/ 44 w 75"/>
                    <a:gd name="T61" fmla="*/ 3 h 5"/>
                    <a:gd name="T62" fmla="*/ 46 w 75"/>
                    <a:gd name="T63" fmla="*/ 4 h 5"/>
                    <a:gd name="T64" fmla="*/ 49 w 75"/>
                    <a:gd name="T65" fmla="*/ 4 h 5"/>
                    <a:gd name="T66" fmla="*/ 49 w 75"/>
                    <a:gd name="T67" fmla="*/ 4 h 5"/>
                    <a:gd name="T68" fmla="*/ 51 w 75"/>
                    <a:gd name="T69" fmla="*/ 4 h 5"/>
                    <a:gd name="T70" fmla="*/ 53 w 75"/>
                    <a:gd name="T71" fmla="*/ 4 h 5"/>
                    <a:gd name="T72" fmla="*/ 53 w 75"/>
                    <a:gd name="T73" fmla="*/ 4 h 5"/>
                    <a:gd name="T74" fmla="*/ 56 w 75"/>
                    <a:gd name="T75" fmla="*/ 4 h 5"/>
                    <a:gd name="T76" fmla="*/ 57 w 75"/>
                    <a:gd name="T77" fmla="*/ 4 h 5"/>
                    <a:gd name="T78" fmla="*/ 57 w 75"/>
                    <a:gd name="T79" fmla="*/ 5 h 5"/>
                    <a:gd name="T80" fmla="*/ 60 w 75"/>
                    <a:gd name="T81" fmla="*/ 5 h 5"/>
                    <a:gd name="T82" fmla="*/ 62 w 75"/>
                    <a:gd name="T83" fmla="*/ 5 h 5"/>
                    <a:gd name="T84" fmla="*/ 63 w 75"/>
                    <a:gd name="T85" fmla="*/ 5 h 5"/>
                    <a:gd name="T86" fmla="*/ 64 w 75"/>
                    <a:gd name="T87" fmla="*/ 5 h 5"/>
                    <a:gd name="T88" fmla="*/ 66 w 75"/>
                    <a:gd name="T89" fmla="*/ 5 h 5"/>
                    <a:gd name="T90" fmla="*/ 67 w 75"/>
                    <a:gd name="T91" fmla="*/ 5 h 5"/>
                    <a:gd name="T92" fmla="*/ 70 w 75"/>
                    <a:gd name="T93" fmla="*/ 5 h 5"/>
                    <a:gd name="T94" fmla="*/ 70 w 75"/>
                    <a:gd name="T95" fmla="*/ 5 h 5"/>
                    <a:gd name="T96" fmla="*/ 72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1"/>
                      </a:lnTo>
                      <a:lnTo>
                        <a:pt x="18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3" y="1"/>
                      </a:lnTo>
                      <a:lnTo>
                        <a:pt x="24" y="1"/>
                      </a:lnTo>
                      <a:lnTo>
                        <a:pt x="26" y="1"/>
                      </a:lnTo>
                      <a:lnTo>
                        <a:pt x="27" y="1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4" y="3"/>
                      </a:lnTo>
                      <a:lnTo>
                        <a:pt x="44" y="3"/>
                      </a:lnTo>
                      <a:lnTo>
                        <a:pt x="46" y="4"/>
                      </a:lnTo>
                      <a:lnTo>
                        <a:pt x="49" y="4"/>
                      </a:lnTo>
                      <a:lnTo>
                        <a:pt x="49" y="4"/>
                      </a:lnTo>
                      <a:lnTo>
                        <a:pt x="51" y="4"/>
                      </a:lnTo>
                      <a:lnTo>
                        <a:pt x="53" y="4"/>
                      </a:lnTo>
                      <a:lnTo>
                        <a:pt x="53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7" y="5"/>
                      </a:lnTo>
                      <a:lnTo>
                        <a:pt x="60" y="5"/>
                      </a:lnTo>
                      <a:lnTo>
                        <a:pt x="62" y="5"/>
                      </a:lnTo>
                      <a:lnTo>
                        <a:pt x="63" y="5"/>
                      </a:lnTo>
                      <a:lnTo>
                        <a:pt x="64" y="5"/>
                      </a:lnTo>
                      <a:lnTo>
                        <a:pt x="66" y="5"/>
                      </a:lnTo>
                      <a:lnTo>
                        <a:pt x="67" y="5"/>
                      </a:lnTo>
                      <a:lnTo>
                        <a:pt x="70" y="5"/>
                      </a:lnTo>
                      <a:lnTo>
                        <a:pt x="70" y="5"/>
                      </a:lnTo>
                      <a:lnTo>
                        <a:pt x="72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9" name="Freeform 623"/>
                <p:cNvSpPr>
                  <a:spLocks/>
                </p:cNvSpPr>
                <p:nvPr/>
              </p:nvSpPr>
              <p:spPr bwMode="auto">
                <a:xfrm>
                  <a:off x="1928813" y="2147094"/>
                  <a:ext cx="39688" cy="3175"/>
                </a:xfrm>
                <a:custGeom>
                  <a:avLst/>
                  <a:gdLst>
                    <a:gd name="T0" fmla="*/ 0 w 74"/>
                    <a:gd name="T1" fmla="*/ 0 h 6"/>
                    <a:gd name="T2" fmla="*/ 0 w 74"/>
                    <a:gd name="T3" fmla="*/ 0 h 6"/>
                    <a:gd name="T4" fmla="*/ 2 w 74"/>
                    <a:gd name="T5" fmla="*/ 2 h 6"/>
                    <a:gd name="T6" fmla="*/ 4 w 74"/>
                    <a:gd name="T7" fmla="*/ 2 h 6"/>
                    <a:gd name="T8" fmla="*/ 4 w 74"/>
                    <a:gd name="T9" fmla="*/ 2 h 6"/>
                    <a:gd name="T10" fmla="*/ 7 w 74"/>
                    <a:gd name="T11" fmla="*/ 2 h 6"/>
                    <a:gd name="T12" fmla="*/ 8 w 74"/>
                    <a:gd name="T13" fmla="*/ 2 h 6"/>
                    <a:gd name="T14" fmla="*/ 10 w 74"/>
                    <a:gd name="T15" fmla="*/ 2 h 6"/>
                    <a:gd name="T16" fmla="*/ 11 w 74"/>
                    <a:gd name="T17" fmla="*/ 2 h 6"/>
                    <a:gd name="T18" fmla="*/ 12 w 74"/>
                    <a:gd name="T19" fmla="*/ 2 h 6"/>
                    <a:gd name="T20" fmla="*/ 14 w 74"/>
                    <a:gd name="T21" fmla="*/ 2 h 6"/>
                    <a:gd name="T22" fmla="*/ 15 w 74"/>
                    <a:gd name="T23" fmla="*/ 2 h 6"/>
                    <a:gd name="T24" fmla="*/ 17 w 74"/>
                    <a:gd name="T25" fmla="*/ 2 h 6"/>
                    <a:gd name="T26" fmla="*/ 18 w 74"/>
                    <a:gd name="T27" fmla="*/ 2 h 6"/>
                    <a:gd name="T28" fmla="*/ 20 w 74"/>
                    <a:gd name="T29" fmla="*/ 2 h 6"/>
                    <a:gd name="T30" fmla="*/ 21 w 74"/>
                    <a:gd name="T31" fmla="*/ 2 h 6"/>
                    <a:gd name="T32" fmla="*/ 24 w 74"/>
                    <a:gd name="T33" fmla="*/ 2 h 6"/>
                    <a:gd name="T34" fmla="*/ 24 w 74"/>
                    <a:gd name="T35" fmla="*/ 2 h 6"/>
                    <a:gd name="T36" fmla="*/ 25 w 74"/>
                    <a:gd name="T37" fmla="*/ 2 h 6"/>
                    <a:gd name="T38" fmla="*/ 28 w 74"/>
                    <a:gd name="T39" fmla="*/ 2 h 6"/>
                    <a:gd name="T40" fmla="*/ 28 w 74"/>
                    <a:gd name="T41" fmla="*/ 2 h 6"/>
                    <a:gd name="T42" fmla="*/ 31 w 74"/>
                    <a:gd name="T43" fmla="*/ 2 h 6"/>
                    <a:gd name="T44" fmla="*/ 33 w 74"/>
                    <a:gd name="T45" fmla="*/ 3 h 6"/>
                    <a:gd name="T46" fmla="*/ 34 w 74"/>
                    <a:gd name="T47" fmla="*/ 3 h 6"/>
                    <a:gd name="T48" fmla="*/ 36 w 74"/>
                    <a:gd name="T49" fmla="*/ 3 h 6"/>
                    <a:gd name="T50" fmla="*/ 37 w 74"/>
                    <a:gd name="T51" fmla="*/ 3 h 6"/>
                    <a:gd name="T52" fmla="*/ 38 w 74"/>
                    <a:gd name="T53" fmla="*/ 3 h 6"/>
                    <a:gd name="T54" fmla="*/ 41 w 74"/>
                    <a:gd name="T55" fmla="*/ 3 h 6"/>
                    <a:gd name="T56" fmla="*/ 41 w 74"/>
                    <a:gd name="T57" fmla="*/ 3 h 6"/>
                    <a:gd name="T58" fmla="*/ 43 w 74"/>
                    <a:gd name="T59" fmla="*/ 3 h 6"/>
                    <a:gd name="T60" fmla="*/ 46 w 74"/>
                    <a:gd name="T61" fmla="*/ 3 h 6"/>
                    <a:gd name="T62" fmla="*/ 46 w 74"/>
                    <a:gd name="T63" fmla="*/ 3 h 6"/>
                    <a:gd name="T64" fmla="*/ 48 w 74"/>
                    <a:gd name="T65" fmla="*/ 3 h 6"/>
                    <a:gd name="T66" fmla="*/ 50 w 74"/>
                    <a:gd name="T67" fmla="*/ 5 h 6"/>
                    <a:gd name="T68" fmla="*/ 50 w 74"/>
                    <a:gd name="T69" fmla="*/ 5 h 6"/>
                    <a:gd name="T70" fmla="*/ 53 w 74"/>
                    <a:gd name="T71" fmla="*/ 5 h 6"/>
                    <a:gd name="T72" fmla="*/ 54 w 74"/>
                    <a:gd name="T73" fmla="*/ 5 h 6"/>
                    <a:gd name="T74" fmla="*/ 56 w 74"/>
                    <a:gd name="T75" fmla="*/ 5 h 6"/>
                    <a:gd name="T76" fmla="*/ 57 w 74"/>
                    <a:gd name="T77" fmla="*/ 5 h 6"/>
                    <a:gd name="T78" fmla="*/ 59 w 74"/>
                    <a:gd name="T79" fmla="*/ 5 h 6"/>
                    <a:gd name="T80" fmla="*/ 60 w 74"/>
                    <a:gd name="T81" fmla="*/ 5 h 6"/>
                    <a:gd name="T82" fmla="*/ 61 w 74"/>
                    <a:gd name="T83" fmla="*/ 6 h 6"/>
                    <a:gd name="T84" fmla="*/ 63 w 74"/>
                    <a:gd name="T85" fmla="*/ 6 h 6"/>
                    <a:gd name="T86" fmla="*/ 64 w 74"/>
                    <a:gd name="T87" fmla="*/ 6 h 6"/>
                    <a:gd name="T88" fmla="*/ 66 w 74"/>
                    <a:gd name="T89" fmla="*/ 6 h 6"/>
                    <a:gd name="T90" fmla="*/ 67 w 74"/>
                    <a:gd name="T91" fmla="*/ 6 h 6"/>
                    <a:gd name="T92" fmla="*/ 69 w 74"/>
                    <a:gd name="T93" fmla="*/ 6 h 6"/>
                    <a:gd name="T94" fmla="*/ 70 w 74"/>
                    <a:gd name="T95" fmla="*/ 6 h 6"/>
                    <a:gd name="T96" fmla="*/ 72 w 74"/>
                    <a:gd name="T97" fmla="*/ 6 h 6"/>
                    <a:gd name="T98" fmla="*/ 74 w 7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31" y="2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8" y="3"/>
                      </a:lnTo>
                      <a:lnTo>
                        <a:pt x="41" y="3"/>
                      </a:lnTo>
                      <a:lnTo>
                        <a:pt x="41" y="3"/>
                      </a:lnTo>
                      <a:lnTo>
                        <a:pt x="43" y="3"/>
                      </a:lnTo>
                      <a:lnTo>
                        <a:pt x="46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50" y="5"/>
                      </a:lnTo>
                      <a:lnTo>
                        <a:pt x="50" y="5"/>
                      </a:lnTo>
                      <a:lnTo>
                        <a:pt x="53" y="5"/>
                      </a:lnTo>
                      <a:lnTo>
                        <a:pt x="54" y="5"/>
                      </a:lnTo>
                      <a:lnTo>
                        <a:pt x="56" y="5"/>
                      </a:lnTo>
                      <a:lnTo>
                        <a:pt x="57" y="5"/>
                      </a:lnTo>
                      <a:lnTo>
                        <a:pt x="59" y="5"/>
                      </a:lnTo>
                      <a:lnTo>
                        <a:pt x="60" y="5"/>
                      </a:lnTo>
                      <a:lnTo>
                        <a:pt x="61" y="6"/>
                      </a:lnTo>
                      <a:lnTo>
                        <a:pt x="63" y="6"/>
                      </a:lnTo>
                      <a:lnTo>
                        <a:pt x="64" y="6"/>
                      </a:lnTo>
                      <a:lnTo>
                        <a:pt x="66" y="6"/>
                      </a:lnTo>
                      <a:lnTo>
                        <a:pt x="67" y="6"/>
                      </a:lnTo>
                      <a:lnTo>
                        <a:pt x="69" y="6"/>
                      </a:lnTo>
                      <a:lnTo>
                        <a:pt x="70" y="6"/>
                      </a:lnTo>
                      <a:lnTo>
                        <a:pt x="72" y="6"/>
                      </a:lnTo>
                      <a:lnTo>
                        <a:pt x="74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0" name="Freeform 624"/>
                <p:cNvSpPr>
                  <a:spLocks/>
                </p:cNvSpPr>
                <p:nvPr/>
              </p:nvSpPr>
              <p:spPr bwMode="auto">
                <a:xfrm>
                  <a:off x="1968501" y="2150269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0 w 75"/>
                    <a:gd name="T3" fmla="*/ 0 h 6"/>
                    <a:gd name="T4" fmla="*/ 3 w 75"/>
                    <a:gd name="T5" fmla="*/ 0 h 6"/>
                    <a:gd name="T6" fmla="*/ 5 w 75"/>
                    <a:gd name="T7" fmla="*/ 0 h 6"/>
                    <a:gd name="T8" fmla="*/ 6 w 75"/>
                    <a:gd name="T9" fmla="*/ 2 h 6"/>
                    <a:gd name="T10" fmla="*/ 8 w 75"/>
                    <a:gd name="T11" fmla="*/ 2 h 6"/>
                    <a:gd name="T12" fmla="*/ 9 w 75"/>
                    <a:gd name="T13" fmla="*/ 2 h 6"/>
                    <a:gd name="T14" fmla="*/ 10 w 75"/>
                    <a:gd name="T15" fmla="*/ 2 h 6"/>
                    <a:gd name="T16" fmla="*/ 12 w 75"/>
                    <a:gd name="T17" fmla="*/ 2 h 6"/>
                    <a:gd name="T18" fmla="*/ 13 w 75"/>
                    <a:gd name="T19" fmla="*/ 2 h 6"/>
                    <a:gd name="T20" fmla="*/ 15 w 75"/>
                    <a:gd name="T21" fmla="*/ 2 h 6"/>
                    <a:gd name="T22" fmla="*/ 16 w 75"/>
                    <a:gd name="T23" fmla="*/ 3 h 6"/>
                    <a:gd name="T24" fmla="*/ 18 w 75"/>
                    <a:gd name="T25" fmla="*/ 3 h 6"/>
                    <a:gd name="T26" fmla="*/ 21 w 75"/>
                    <a:gd name="T27" fmla="*/ 3 h 6"/>
                    <a:gd name="T28" fmla="*/ 22 w 75"/>
                    <a:gd name="T29" fmla="*/ 3 h 6"/>
                    <a:gd name="T30" fmla="*/ 22 w 75"/>
                    <a:gd name="T31" fmla="*/ 3 h 6"/>
                    <a:gd name="T32" fmla="*/ 25 w 75"/>
                    <a:gd name="T33" fmla="*/ 3 h 6"/>
                    <a:gd name="T34" fmla="*/ 26 w 75"/>
                    <a:gd name="T35" fmla="*/ 3 h 6"/>
                    <a:gd name="T36" fmla="*/ 28 w 75"/>
                    <a:gd name="T37" fmla="*/ 3 h 6"/>
                    <a:gd name="T38" fmla="*/ 29 w 75"/>
                    <a:gd name="T39" fmla="*/ 3 h 6"/>
                    <a:gd name="T40" fmla="*/ 31 w 75"/>
                    <a:gd name="T41" fmla="*/ 3 h 6"/>
                    <a:gd name="T42" fmla="*/ 32 w 75"/>
                    <a:gd name="T43" fmla="*/ 3 h 6"/>
                    <a:gd name="T44" fmla="*/ 34 w 75"/>
                    <a:gd name="T45" fmla="*/ 3 h 6"/>
                    <a:gd name="T46" fmla="*/ 35 w 75"/>
                    <a:gd name="T47" fmla="*/ 3 h 6"/>
                    <a:gd name="T48" fmla="*/ 36 w 75"/>
                    <a:gd name="T49" fmla="*/ 3 h 6"/>
                    <a:gd name="T50" fmla="*/ 38 w 75"/>
                    <a:gd name="T51" fmla="*/ 3 h 6"/>
                    <a:gd name="T52" fmla="*/ 39 w 75"/>
                    <a:gd name="T53" fmla="*/ 3 h 6"/>
                    <a:gd name="T54" fmla="*/ 41 w 75"/>
                    <a:gd name="T55" fmla="*/ 3 h 6"/>
                    <a:gd name="T56" fmla="*/ 42 w 75"/>
                    <a:gd name="T57" fmla="*/ 3 h 6"/>
                    <a:gd name="T58" fmla="*/ 44 w 75"/>
                    <a:gd name="T59" fmla="*/ 3 h 6"/>
                    <a:gd name="T60" fmla="*/ 47 w 75"/>
                    <a:gd name="T61" fmla="*/ 5 h 6"/>
                    <a:gd name="T62" fmla="*/ 47 w 75"/>
                    <a:gd name="T63" fmla="*/ 5 h 6"/>
                    <a:gd name="T64" fmla="*/ 49 w 75"/>
                    <a:gd name="T65" fmla="*/ 5 h 6"/>
                    <a:gd name="T66" fmla="*/ 51 w 75"/>
                    <a:gd name="T67" fmla="*/ 5 h 6"/>
                    <a:gd name="T68" fmla="*/ 52 w 75"/>
                    <a:gd name="T69" fmla="*/ 5 h 6"/>
                    <a:gd name="T70" fmla="*/ 54 w 75"/>
                    <a:gd name="T71" fmla="*/ 5 h 6"/>
                    <a:gd name="T72" fmla="*/ 55 w 75"/>
                    <a:gd name="T73" fmla="*/ 5 h 6"/>
                    <a:gd name="T74" fmla="*/ 57 w 75"/>
                    <a:gd name="T75" fmla="*/ 5 h 6"/>
                    <a:gd name="T76" fmla="*/ 58 w 75"/>
                    <a:gd name="T77" fmla="*/ 5 h 6"/>
                    <a:gd name="T78" fmla="*/ 59 w 75"/>
                    <a:gd name="T79" fmla="*/ 5 h 6"/>
                    <a:gd name="T80" fmla="*/ 61 w 75"/>
                    <a:gd name="T81" fmla="*/ 5 h 6"/>
                    <a:gd name="T82" fmla="*/ 62 w 75"/>
                    <a:gd name="T83" fmla="*/ 5 h 6"/>
                    <a:gd name="T84" fmla="*/ 64 w 75"/>
                    <a:gd name="T85" fmla="*/ 6 h 6"/>
                    <a:gd name="T86" fmla="*/ 67 w 75"/>
                    <a:gd name="T87" fmla="*/ 6 h 6"/>
                    <a:gd name="T88" fmla="*/ 67 w 75"/>
                    <a:gd name="T89" fmla="*/ 6 h 6"/>
                    <a:gd name="T90" fmla="*/ 68 w 75"/>
                    <a:gd name="T91" fmla="*/ 6 h 6"/>
                    <a:gd name="T92" fmla="*/ 71 w 75"/>
                    <a:gd name="T93" fmla="*/ 6 h 6"/>
                    <a:gd name="T94" fmla="*/ 71 w 75"/>
                    <a:gd name="T95" fmla="*/ 6 h 6"/>
                    <a:gd name="T96" fmla="*/ 74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2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4" y="3"/>
                      </a:lnTo>
                      <a:lnTo>
                        <a:pt x="47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4" y="5"/>
                      </a:lnTo>
                      <a:lnTo>
                        <a:pt x="55" y="5"/>
                      </a:lnTo>
                      <a:lnTo>
                        <a:pt x="57" y="5"/>
                      </a:lnTo>
                      <a:lnTo>
                        <a:pt x="58" y="5"/>
                      </a:lnTo>
                      <a:lnTo>
                        <a:pt x="59" y="5"/>
                      </a:lnTo>
                      <a:lnTo>
                        <a:pt x="61" y="5"/>
                      </a:lnTo>
                      <a:lnTo>
                        <a:pt x="62" y="5"/>
                      </a:lnTo>
                      <a:lnTo>
                        <a:pt x="64" y="6"/>
                      </a:lnTo>
                      <a:lnTo>
                        <a:pt x="67" y="6"/>
                      </a:lnTo>
                      <a:lnTo>
                        <a:pt x="67" y="6"/>
                      </a:lnTo>
                      <a:lnTo>
                        <a:pt x="68" y="6"/>
                      </a:lnTo>
                      <a:lnTo>
                        <a:pt x="71" y="6"/>
                      </a:lnTo>
                      <a:lnTo>
                        <a:pt x="71" y="6"/>
                      </a:lnTo>
                      <a:lnTo>
                        <a:pt x="74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1" name="Freeform 625"/>
                <p:cNvSpPr>
                  <a:spLocks/>
                </p:cNvSpPr>
                <p:nvPr/>
              </p:nvSpPr>
              <p:spPr bwMode="auto">
                <a:xfrm>
                  <a:off x="2008188" y="2153444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0 w 75"/>
                    <a:gd name="T3" fmla="*/ 0 h 9"/>
                    <a:gd name="T4" fmla="*/ 3 w 75"/>
                    <a:gd name="T5" fmla="*/ 0 h 9"/>
                    <a:gd name="T6" fmla="*/ 5 w 75"/>
                    <a:gd name="T7" fmla="*/ 0 h 9"/>
                    <a:gd name="T8" fmla="*/ 6 w 75"/>
                    <a:gd name="T9" fmla="*/ 1 h 9"/>
                    <a:gd name="T10" fmla="*/ 8 w 75"/>
                    <a:gd name="T11" fmla="*/ 1 h 9"/>
                    <a:gd name="T12" fmla="*/ 9 w 75"/>
                    <a:gd name="T13" fmla="*/ 1 h 9"/>
                    <a:gd name="T14" fmla="*/ 10 w 75"/>
                    <a:gd name="T15" fmla="*/ 1 h 9"/>
                    <a:gd name="T16" fmla="*/ 12 w 75"/>
                    <a:gd name="T17" fmla="*/ 1 h 9"/>
                    <a:gd name="T18" fmla="*/ 13 w 75"/>
                    <a:gd name="T19" fmla="*/ 1 h 9"/>
                    <a:gd name="T20" fmla="*/ 15 w 75"/>
                    <a:gd name="T21" fmla="*/ 1 h 9"/>
                    <a:gd name="T22" fmla="*/ 18 w 75"/>
                    <a:gd name="T23" fmla="*/ 3 h 9"/>
                    <a:gd name="T24" fmla="*/ 18 w 75"/>
                    <a:gd name="T25" fmla="*/ 3 h 9"/>
                    <a:gd name="T26" fmla="*/ 20 w 75"/>
                    <a:gd name="T27" fmla="*/ 3 h 9"/>
                    <a:gd name="T28" fmla="*/ 22 w 75"/>
                    <a:gd name="T29" fmla="*/ 3 h 9"/>
                    <a:gd name="T30" fmla="*/ 23 w 75"/>
                    <a:gd name="T31" fmla="*/ 3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29 w 75"/>
                    <a:gd name="T39" fmla="*/ 3 h 9"/>
                    <a:gd name="T40" fmla="*/ 31 w 75"/>
                    <a:gd name="T41" fmla="*/ 3 h 9"/>
                    <a:gd name="T42" fmla="*/ 32 w 75"/>
                    <a:gd name="T43" fmla="*/ 3 h 9"/>
                    <a:gd name="T44" fmla="*/ 33 w 75"/>
                    <a:gd name="T45" fmla="*/ 3 h 9"/>
                    <a:gd name="T46" fmla="*/ 35 w 75"/>
                    <a:gd name="T47" fmla="*/ 4 h 9"/>
                    <a:gd name="T48" fmla="*/ 38 w 75"/>
                    <a:gd name="T49" fmla="*/ 4 h 9"/>
                    <a:gd name="T50" fmla="*/ 38 w 75"/>
                    <a:gd name="T51" fmla="*/ 4 h 9"/>
                    <a:gd name="T52" fmla="*/ 39 w 75"/>
                    <a:gd name="T53" fmla="*/ 4 h 9"/>
                    <a:gd name="T54" fmla="*/ 42 w 75"/>
                    <a:gd name="T55" fmla="*/ 4 h 9"/>
                    <a:gd name="T56" fmla="*/ 42 w 75"/>
                    <a:gd name="T57" fmla="*/ 4 h 9"/>
                    <a:gd name="T58" fmla="*/ 45 w 75"/>
                    <a:gd name="T59" fmla="*/ 4 h 9"/>
                    <a:gd name="T60" fmla="*/ 46 w 75"/>
                    <a:gd name="T61" fmla="*/ 6 h 9"/>
                    <a:gd name="T62" fmla="*/ 46 w 75"/>
                    <a:gd name="T63" fmla="*/ 6 h 9"/>
                    <a:gd name="T64" fmla="*/ 49 w 75"/>
                    <a:gd name="T65" fmla="*/ 6 h 9"/>
                    <a:gd name="T66" fmla="*/ 51 w 75"/>
                    <a:gd name="T67" fmla="*/ 6 h 9"/>
                    <a:gd name="T68" fmla="*/ 52 w 75"/>
                    <a:gd name="T69" fmla="*/ 6 h 9"/>
                    <a:gd name="T70" fmla="*/ 54 w 75"/>
                    <a:gd name="T71" fmla="*/ 6 h 9"/>
                    <a:gd name="T72" fmla="*/ 55 w 75"/>
                    <a:gd name="T73" fmla="*/ 6 h 9"/>
                    <a:gd name="T74" fmla="*/ 56 w 75"/>
                    <a:gd name="T75" fmla="*/ 6 h 9"/>
                    <a:gd name="T76" fmla="*/ 58 w 75"/>
                    <a:gd name="T77" fmla="*/ 6 h 9"/>
                    <a:gd name="T78" fmla="*/ 59 w 75"/>
                    <a:gd name="T79" fmla="*/ 6 h 9"/>
                    <a:gd name="T80" fmla="*/ 61 w 75"/>
                    <a:gd name="T81" fmla="*/ 6 h 9"/>
                    <a:gd name="T82" fmla="*/ 64 w 75"/>
                    <a:gd name="T83" fmla="*/ 7 h 9"/>
                    <a:gd name="T84" fmla="*/ 64 w 75"/>
                    <a:gd name="T85" fmla="*/ 7 h 9"/>
                    <a:gd name="T86" fmla="*/ 67 w 75"/>
                    <a:gd name="T87" fmla="*/ 7 h 9"/>
                    <a:gd name="T88" fmla="*/ 68 w 75"/>
                    <a:gd name="T89" fmla="*/ 7 h 9"/>
                    <a:gd name="T90" fmla="*/ 69 w 75"/>
                    <a:gd name="T91" fmla="*/ 7 h 9"/>
                    <a:gd name="T92" fmla="*/ 71 w 75"/>
                    <a:gd name="T93" fmla="*/ 7 h 9"/>
                    <a:gd name="T94" fmla="*/ 72 w 75"/>
                    <a:gd name="T95" fmla="*/ 7 h 9"/>
                    <a:gd name="T96" fmla="*/ 74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5" y="1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2" y="4"/>
                      </a:lnTo>
                      <a:lnTo>
                        <a:pt x="42" y="4"/>
                      </a:lnTo>
                      <a:lnTo>
                        <a:pt x="45" y="4"/>
                      </a:lnTo>
                      <a:lnTo>
                        <a:pt x="46" y="6"/>
                      </a:lnTo>
                      <a:lnTo>
                        <a:pt x="46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8" y="6"/>
                      </a:lnTo>
                      <a:lnTo>
                        <a:pt x="59" y="6"/>
                      </a:lnTo>
                      <a:lnTo>
                        <a:pt x="61" y="6"/>
                      </a:lnTo>
                      <a:lnTo>
                        <a:pt x="64" y="7"/>
                      </a:lnTo>
                      <a:lnTo>
                        <a:pt x="64" y="7"/>
                      </a:lnTo>
                      <a:lnTo>
                        <a:pt x="67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2" name="Freeform 626"/>
                <p:cNvSpPr>
                  <a:spLocks/>
                </p:cNvSpPr>
                <p:nvPr/>
              </p:nvSpPr>
              <p:spPr bwMode="auto">
                <a:xfrm>
                  <a:off x="2047876" y="2158207"/>
                  <a:ext cx="39688" cy="3175"/>
                </a:xfrm>
                <a:custGeom>
                  <a:avLst/>
                  <a:gdLst>
                    <a:gd name="T0" fmla="*/ 0 w 75"/>
                    <a:gd name="T1" fmla="*/ 0 h 5"/>
                    <a:gd name="T2" fmla="*/ 2 w 75"/>
                    <a:gd name="T3" fmla="*/ 0 h 5"/>
                    <a:gd name="T4" fmla="*/ 3 w 75"/>
                    <a:gd name="T5" fmla="*/ 0 h 5"/>
                    <a:gd name="T6" fmla="*/ 5 w 75"/>
                    <a:gd name="T7" fmla="*/ 0 h 5"/>
                    <a:gd name="T8" fmla="*/ 6 w 75"/>
                    <a:gd name="T9" fmla="*/ 0 h 5"/>
                    <a:gd name="T10" fmla="*/ 7 w 75"/>
                    <a:gd name="T11" fmla="*/ 0 h 5"/>
                    <a:gd name="T12" fmla="*/ 9 w 75"/>
                    <a:gd name="T13" fmla="*/ 0 h 5"/>
                    <a:gd name="T14" fmla="*/ 10 w 75"/>
                    <a:gd name="T15" fmla="*/ 0 h 5"/>
                    <a:gd name="T16" fmla="*/ 13 w 75"/>
                    <a:gd name="T17" fmla="*/ 0 h 5"/>
                    <a:gd name="T18" fmla="*/ 13 w 75"/>
                    <a:gd name="T19" fmla="*/ 0 h 5"/>
                    <a:gd name="T20" fmla="*/ 16 w 75"/>
                    <a:gd name="T21" fmla="*/ 1 h 5"/>
                    <a:gd name="T22" fmla="*/ 17 w 75"/>
                    <a:gd name="T23" fmla="*/ 1 h 5"/>
                    <a:gd name="T24" fmla="*/ 17 w 75"/>
                    <a:gd name="T25" fmla="*/ 1 h 5"/>
                    <a:gd name="T26" fmla="*/ 20 w 75"/>
                    <a:gd name="T27" fmla="*/ 1 h 5"/>
                    <a:gd name="T28" fmla="*/ 22 w 75"/>
                    <a:gd name="T29" fmla="*/ 1 h 5"/>
                    <a:gd name="T30" fmla="*/ 23 w 75"/>
                    <a:gd name="T31" fmla="*/ 1 h 5"/>
                    <a:gd name="T32" fmla="*/ 25 w 75"/>
                    <a:gd name="T33" fmla="*/ 1 h 5"/>
                    <a:gd name="T34" fmla="*/ 26 w 75"/>
                    <a:gd name="T35" fmla="*/ 1 h 5"/>
                    <a:gd name="T36" fmla="*/ 28 w 75"/>
                    <a:gd name="T37" fmla="*/ 1 h 5"/>
                    <a:gd name="T38" fmla="*/ 29 w 75"/>
                    <a:gd name="T39" fmla="*/ 1 h 5"/>
                    <a:gd name="T40" fmla="*/ 30 w 75"/>
                    <a:gd name="T41" fmla="*/ 1 h 5"/>
                    <a:gd name="T42" fmla="*/ 32 w 75"/>
                    <a:gd name="T43" fmla="*/ 3 h 5"/>
                    <a:gd name="T44" fmla="*/ 35 w 75"/>
                    <a:gd name="T45" fmla="*/ 3 h 5"/>
                    <a:gd name="T46" fmla="*/ 35 w 75"/>
                    <a:gd name="T47" fmla="*/ 3 h 5"/>
                    <a:gd name="T48" fmla="*/ 38 w 75"/>
                    <a:gd name="T49" fmla="*/ 3 h 5"/>
                    <a:gd name="T50" fmla="*/ 39 w 75"/>
                    <a:gd name="T51" fmla="*/ 3 h 5"/>
                    <a:gd name="T52" fmla="*/ 41 w 75"/>
                    <a:gd name="T53" fmla="*/ 3 h 5"/>
                    <a:gd name="T54" fmla="*/ 42 w 75"/>
                    <a:gd name="T55" fmla="*/ 3 h 5"/>
                    <a:gd name="T56" fmla="*/ 43 w 75"/>
                    <a:gd name="T57" fmla="*/ 4 h 5"/>
                    <a:gd name="T58" fmla="*/ 45 w 75"/>
                    <a:gd name="T59" fmla="*/ 4 h 5"/>
                    <a:gd name="T60" fmla="*/ 46 w 75"/>
                    <a:gd name="T61" fmla="*/ 4 h 5"/>
                    <a:gd name="T62" fmla="*/ 48 w 75"/>
                    <a:gd name="T63" fmla="*/ 4 h 5"/>
                    <a:gd name="T64" fmla="*/ 49 w 75"/>
                    <a:gd name="T65" fmla="*/ 4 h 5"/>
                    <a:gd name="T66" fmla="*/ 51 w 75"/>
                    <a:gd name="T67" fmla="*/ 4 h 5"/>
                    <a:gd name="T68" fmla="*/ 52 w 75"/>
                    <a:gd name="T69" fmla="*/ 4 h 5"/>
                    <a:gd name="T70" fmla="*/ 53 w 75"/>
                    <a:gd name="T71" fmla="*/ 4 h 5"/>
                    <a:gd name="T72" fmla="*/ 55 w 75"/>
                    <a:gd name="T73" fmla="*/ 4 h 5"/>
                    <a:gd name="T74" fmla="*/ 56 w 75"/>
                    <a:gd name="T75" fmla="*/ 4 h 5"/>
                    <a:gd name="T76" fmla="*/ 58 w 75"/>
                    <a:gd name="T77" fmla="*/ 4 h 5"/>
                    <a:gd name="T78" fmla="*/ 59 w 75"/>
                    <a:gd name="T79" fmla="*/ 5 h 5"/>
                    <a:gd name="T80" fmla="*/ 62 w 75"/>
                    <a:gd name="T81" fmla="*/ 5 h 5"/>
                    <a:gd name="T82" fmla="*/ 62 w 75"/>
                    <a:gd name="T83" fmla="*/ 5 h 5"/>
                    <a:gd name="T84" fmla="*/ 64 w 75"/>
                    <a:gd name="T85" fmla="*/ 5 h 5"/>
                    <a:gd name="T86" fmla="*/ 66 w 75"/>
                    <a:gd name="T87" fmla="*/ 5 h 5"/>
                    <a:gd name="T88" fmla="*/ 68 w 75"/>
                    <a:gd name="T89" fmla="*/ 5 h 5"/>
                    <a:gd name="T90" fmla="*/ 69 w 75"/>
                    <a:gd name="T91" fmla="*/ 5 h 5"/>
                    <a:gd name="T92" fmla="*/ 71 w 75"/>
                    <a:gd name="T93" fmla="*/ 5 h 5"/>
                    <a:gd name="T94" fmla="*/ 72 w 75"/>
                    <a:gd name="T95" fmla="*/ 5 h 5"/>
                    <a:gd name="T96" fmla="*/ 74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7" y="1"/>
                      </a:lnTo>
                      <a:lnTo>
                        <a:pt x="20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2" y="3"/>
                      </a:lnTo>
                      <a:lnTo>
                        <a:pt x="35" y="3"/>
                      </a:lnTo>
                      <a:lnTo>
                        <a:pt x="35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3" y="4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8" y="4"/>
                      </a:lnTo>
                      <a:lnTo>
                        <a:pt x="49" y="4"/>
                      </a:lnTo>
                      <a:lnTo>
                        <a:pt x="51" y="4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59" y="5"/>
                      </a:lnTo>
                      <a:lnTo>
                        <a:pt x="62" y="5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6" y="5"/>
                      </a:lnTo>
                      <a:lnTo>
                        <a:pt x="68" y="5"/>
                      </a:lnTo>
                      <a:lnTo>
                        <a:pt x="69" y="5"/>
                      </a:lnTo>
                      <a:lnTo>
                        <a:pt x="71" y="5"/>
                      </a:lnTo>
                      <a:lnTo>
                        <a:pt x="72" y="5"/>
                      </a:lnTo>
                      <a:lnTo>
                        <a:pt x="74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3" name="Freeform 627"/>
                <p:cNvSpPr>
                  <a:spLocks/>
                </p:cNvSpPr>
                <p:nvPr/>
              </p:nvSpPr>
              <p:spPr bwMode="auto">
                <a:xfrm>
                  <a:off x="2087563" y="2161382"/>
                  <a:ext cx="38100" cy="4763"/>
                </a:xfrm>
                <a:custGeom>
                  <a:avLst/>
                  <a:gdLst>
                    <a:gd name="T0" fmla="*/ 0 w 72"/>
                    <a:gd name="T1" fmla="*/ 0 h 8"/>
                    <a:gd name="T2" fmla="*/ 2 w 72"/>
                    <a:gd name="T3" fmla="*/ 0 h 8"/>
                    <a:gd name="T4" fmla="*/ 3 w 72"/>
                    <a:gd name="T5" fmla="*/ 0 h 8"/>
                    <a:gd name="T6" fmla="*/ 4 w 72"/>
                    <a:gd name="T7" fmla="*/ 0 h 8"/>
                    <a:gd name="T8" fmla="*/ 6 w 72"/>
                    <a:gd name="T9" fmla="*/ 0 h 8"/>
                    <a:gd name="T10" fmla="*/ 7 w 72"/>
                    <a:gd name="T11" fmla="*/ 0 h 8"/>
                    <a:gd name="T12" fmla="*/ 9 w 72"/>
                    <a:gd name="T13" fmla="*/ 0 h 8"/>
                    <a:gd name="T14" fmla="*/ 10 w 72"/>
                    <a:gd name="T15" fmla="*/ 0 h 8"/>
                    <a:gd name="T16" fmla="*/ 12 w 72"/>
                    <a:gd name="T17" fmla="*/ 2 h 8"/>
                    <a:gd name="T18" fmla="*/ 14 w 72"/>
                    <a:gd name="T19" fmla="*/ 2 h 8"/>
                    <a:gd name="T20" fmla="*/ 14 w 72"/>
                    <a:gd name="T21" fmla="*/ 2 h 8"/>
                    <a:gd name="T22" fmla="*/ 16 w 72"/>
                    <a:gd name="T23" fmla="*/ 2 h 8"/>
                    <a:gd name="T24" fmla="*/ 19 w 72"/>
                    <a:gd name="T25" fmla="*/ 2 h 8"/>
                    <a:gd name="T26" fmla="*/ 19 w 72"/>
                    <a:gd name="T27" fmla="*/ 2 h 8"/>
                    <a:gd name="T28" fmla="*/ 20 w 72"/>
                    <a:gd name="T29" fmla="*/ 2 h 8"/>
                    <a:gd name="T30" fmla="*/ 23 w 72"/>
                    <a:gd name="T31" fmla="*/ 3 h 8"/>
                    <a:gd name="T32" fmla="*/ 23 w 72"/>
                    <a:gd name="T33" fmla="*/ 3 h 8"/>
                    <a:gd name="T34" fmla="*/ 25 w 72"/>
                    <a:gd name="T35" fmla="*/ 3 h 8"/>
                    <a:gd name="T36" fmla="*/ 27 w 72"/>
                    <a:gd name="T37" fmla="*/ 3 h 8"/>
                    <a:gd name="T38" fmla="*/ 27 w 72"/>
                    <a:gd name="T39" fmla="*/ 3 h 8"/>
                    <a:gd name="T40" fmla="*/ 29 w 72"/>
                    <a:gd name="T41" fmla="*/ 3 h 8"/>
                    <a:gd name="T42" fmla="*/ 32 w 72"/>
                    <a:gd name="T43" fmla="*/ 3 h 8"/>
                    <a:gd name="T44" fmla="*/ 32 w 72"/>
                    <a:gd name="T45" fmla="*/ 3 h 8"/>
                    <a:gd name="T46" fmla="*/ 33 w 72"/>
                    <a:gd name="T47" fmla="*/ 3 h 8"/>
                    <a:gd name="T48" fmla="*/ 36 w 72"/>
                    <a:gd name="T49" fmla="*/ 3 h 8"/>
                    <a:gd name="T50" fmla="*/ 38 w 72"/>
                    <a:gd name="T51" fmla="*/ 3 h 8"/>
                    <a:gd name="T52" fmla="*/ 38 w 72"/>
                    <a:gd name="T53" fmla="*/ 5 h 8"/>
                    <a:gd name="T54" fmla="*/ 40 w 72"/>
                    <a:gd name="T55" fmla="*/ 5 h 8"/>
                    <a:gd name="T56" fmla="*/ 42 w 72"/>
                    <a:gd name="T57" fmla="*/ 5 h 8"/>
                    <a:gd name="T58" fmla="*/ 43 w 72"/>
                    <a:gd name="T59" fmla="*/ 5 h 8"/>
                    <a:gd name="T60" fmla="*/ 45 w 72"/>
                    <a:gd name="T61" fmla="*/ 5 h 8"/>
                    <a:gd name="T62" fmla="*/ 46 w 72"/>
                    <a:gd name="T63" fmla="*/ 5 h 8"/>
                    <a:gd name="T64" fmla="*/ 48 w 72"/>
                    <a:gd name="T65" fmla="*/ 5 h 8"/>
                    <a:gd name="T66" fmla="*/ 49 w 72"/>
                    <a:gd name="T67" fmla="*/ 5 h 8"/>
                    <a:gd name="T68" fmla="*/ 51 w 72"/>
                    <a:gd name="T69" fmla="*/ 5 h 8"/>
                    <a:gd name="T70" fmla="*/ 52 w 72"/>
                    <a:gd name="T71" fmla="*/ 5 h 8"/>
                    <a:gd name="T72" fmla="*/ 53 w 72"/>
                    <a:gd name="T73" fmla="*/ 6 h 8"/>
                    <a:gd name="T74" fmla="*/ 55 w 72"/>
                    <a:gd name="T75" fmla="*/ 6 h 8"/>
                    <a:gd name="T76" fmla="*/ 56 w 72"/>
                    <a:gd name="T77" fmla="*/ 6 h 8"/>
                    <a:gd name="T78" fmla="*/ 58 w 72"/>
                    <a:gd name="T79" fmla="*/ 6 h 8"/>
                    <a:gd name="T80" fmla="*/ 59 w 72"/>
                    <a:gd name="T81" fmla="*/ 6 h 8"/>
                    <a:gd name="T82" fmla="*/ 61 w 72"/>
                    <a:gd name="T83" fmla="*/ 6 h 8"/>
                    <a:gd name="T84" fmla="*/ 62 w 72"/>
                    <a:gd name="T85" fmla="*/ 6 h 8"/>
                    <a:gd name="T86" fmla="*/ 63 w 72"/>
                    <a:gd name="T87" fmla="*/ 8 h 8"/>
                    <a:gd name="T88" fmla="*/ 65 w 72"/>
                    <a:gd name="T89" fmla="*/ 8 h 8"/>
                    <a:gd name="T90" fmla="*/ 66 w 72"/>
                    <a:gd name="T91" fmla="*/ 8 h 8"/>
                    <a:gd name="T92" fmla="*/ 68 w 72"/>
                    <a:gd name="T93" fmla="*/ 8 h 8"/>
                    <a:gd name="T94" fmla="*/ 69 w 72"/>
                    <a:gd name="T95" fmla="*/ 8 h 8"/>
                    <a:gd name="T96" fmla="*/ 71 w 72"/>
                    <a:gd name="T97" fmla="*/ 8 h 8"/>
                    <a:gd name="T98" fmla="*/ 72 w 72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3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7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8" y="5"/>
                      </a:lnTo>
                      <a:lnTo>
                        <a:pt x="40" y="5"/>
                      </a:lnTo>
                      <a:lnTo>
                        <a:pt x="42" y="5"/>
                      </a:lnTo>
                      <a:lnTo>
                        <a:pt x="43" y="5"/>
                      </a:lnTo>
                      <a:lnTo>
                        <a:pt x="45" y="5"/>
                      </a:lnTo>
                      <a:lnTo>
                        <a:pt x="46" y="5"/>
                      </a:lnTo>
                      <a:lnTo>
                        <a:pt x="48" y="5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3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8" y="6"/>
                      </a:lnTo>
                      <a:lnTo>
                        <a:pt x="59" y="6"/>
                      </a:lnTo>
                      <a:lnTo>
                        <a:pt x="61" y="6"/>
                      </a:lnTo>
                      <a:lnTo>
                        <a:pt x="62" y="6"/>
                      </a:lnTo>
                      <a:lnTo>
                        <a:pt x="63" y="8"/>
                      </a:lnTo>
                      <a:lnTo>
                        <a:pt x="65" y="8"/>
                      </a:lnTo>
                      <a:lnTo>
                        <a:pt x="66" y="8"/>
                      </a:lnTo>
                      <a:lnTo>
                        <a:pt x="68" y="8"/>
                      </a:lnTo>
                      <a:lnTo>
                        <a:pt x="69" y="8"/>
                      </a:lnTo>
                      <a:lnTo>
                        <a:pt x="71" y="8"/>
                      </a:lnTo>
                      <a:lnTo>
                        <a:pt x="72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4" name="Freeform 628"/>
                <p:cNvSpPr>
                  <a:spLocks/>
                </p:cNvSpPr>
                <p:nvPr/>
              </p:nvSpPr>
              <p:spPr bwMode="auto">
                <a:xfrm>
                  <a:off x="2125663" y="2166144"/>
                  <a:ext cx="39688" cy="3175"/>
                </a:xfrm>
                <a:custGeom>
                  <a:avLst/>
                  <a:gdLst>
                    <a:gd name="T0" fmla="*/ 0 w 75"/>
                    <a:gd name="T1" fmla="*/ 0 h 8"/>
                    <a:gd name="T2" fmla="*/ 2 w 75"/>
                    <a:gd name="T3" fmla="*/ 0 h 8"/>
                    <a:gd name="T4" fmla="*/ 3 w 75"/>
                    <a:gd name="T5" fmla="*/ 0 h 8"/>
                    <a:gd name="T6" fmla="*/ 4 w 75"/>
                    <a:gd name="T7" fmla="*/ 0 h 8"/>
                    <a:gd name="T8" fmla="*/ 6 w 75"/>
                    <a:gd name="T9" fmla="*/ 1 h 8"/>
                    <a:gd name="T10" fmla="*/ 9 w 75"/>
                    <a:gd name="T11" fmla="*/ 1 h 8"/>
                    <a:gd name="T12" fmla="*/ 10 w 75"/>
                    <a:gd name="T13" fmla="*/ 1 h 8"/>
                    <a:gd name="T14" fmla="*/ 12 w 75"/>
                    <a:gd name="T15" fmla="*/ 1 h 8"/>
                    <a:gd name="T16" fmla="*/ 13 w 75"/>
                    <a:gd name="T17" fmla="*/ 1 h 8"/>
                    <a:gd name="T18" fmla="*/ 15 w 75"/>
                    <a:gd name="T19" fmla="*/ 1 h 8"/>
                    <a:gd name="T20" fmla="*/ 16 w 75"/>
                    <a:gd name="T21" fmla="*/ 1 h 8"/>
                    <a:gd name="T22" fmla="*/ 17 w 75"/>
                    <a:gd name="T23" fmla="*/ 2 h 8"/>
                    <a:gd name="T24" fmla="*/ 19 w 75"/>
                    <a:gd name="T25" fmla="*/ 2 h 8"/>
                    <a:gd name="T26" fmla="*/ 20 w 75"/>
                    <a:gd name="T27" fmla="*/ 2 h 8"/>
                    <a:gd name="T28" fmla="*/ 22 w 75"/>
                    <a:gd name="T29" fmla="*/ 2 h 8"/>
                    <a:gd name="T30" fmla="*/ 23 w 75"/>
                    <a:gd name="T31" fmla="*/ 2 h 8"/>
                    <a:gd name="T32" fmla="*/ 26 w 75"/>
                    <a:gd name="T33" fmla="*/ 2 h 8"/>
                    <a:gd name="T34" fmla="*/ 26 w 75"/>
                    <a:gd name="T35" fmla="*/ 2 h 8"/>
                    <a:gd name="T36" fmla="*/ 27 w 75"/>
                    <a:gd name="T37" fmla="*/ 2 h 8"/>
                    <a:gd name="T38" fmla="*/ 30 w 75"/>
                    <a:gd name="T39" fmla="*/ 2 h 8"/>
                    <a:gd name="T40" fmla="*/ 30 w 75"/>
                    <a:gd name="T41" fmla="*/ 2 h 8"/>
                    <a:gd name="T42" fmla="*/ 33 w 75"/>
                    <a:gd name="T43" fmla="*/ 2 h 8"/>
                    <a:gd name="T44" fmla="*/ 35 w 75"/>
                    <a:gd name="T45" fmla="*/ 4 h 8"/>
                    <a:gd name="T46" fmla="*/ 35 w 75"/>
                    <a:gd name="T47" fmla="*/ 4 h 8"/>
                    <a:gd name="T48" fmla="*/ 38 w 75"/>
                    <a:gd name="T49" fmla="*/ 4 h 8"/>
                    <a:gd name="T50" fmla="*/ 39 w 75"/>
                    <a:gd name="T51" fmla="*/ 4 h 8"/>
                    <a:gd name="T52" fmla="*/ 40 w 75"/>
                    <a:gd name="T53" fmla="*/ 4 h 8"/>
                    <a:gd name="T54" fmla="*/ 42 w 75"/>
                    <a:gd name="T55" fmla="*/ 4 h 8"/>
                    <a:gd name="T56" fmla="*/ 43 w 75"/>
                    <a:gd name="T57" fmla="*/ 4 h 8"/>
                    <a:gd name="T58" fmla="*/ 45 w 75"/>
                    <a:gd name="T59" fmla="*/ 5 h 8"/>
                    <a:gd name="T60" fmla="*/ 46 w 75"/>
                    <a:gd name="T61" fmla="*/ 5 h 8"/>
                    <a:gd name="T62" fmla="*/ 48 w 75"/>
                    <a:gd name="T63" fmla="*/ 5 h 8"/>
                    <a:gd name="T64" fmla="*/ 49 w 75"/>
                    <a:gd name="T65" fmla="*/ 5 h 8"/>
                    <a:gd name="T66" fmla="*/ 51 w 75"/>
                    <a:gd name="T67" fmla="*/ 5 h 8"/>
                    <a:gd name="T68" fmla="*/ 52 w 75"/>
                    <a:gd name="T69" fmla="*/ 5 h 8"/>
                    <a:gd name="T70" fmla="*/ 55 w 75"/>
                    <a:gd name="T71" fmla="*/ 5 h 8"/>
                    <a:gd name="T72" fmla="*/ 56 w 75"/>
                    <a:gd name="T73" fmla="*/ 5 h 8"/>
                    <a:gd name="T74" fmla="*/ 58 w 75"/>
                    <a:gd name="T75" fmla="*/ 5 h 8"/>
                    <a:gd name="T76" fmla="*/ 59 w 75"/>
                    <a:gd name="T77" fmla="*/ 5 h 8"/>
                    <a:gd name="T78" fmla="*/ 61 w 75"/>
                    <a:gd name="T79" fmla="*/ 7 h 8"/>
                    <a:gd name="T80" fmla="*/ 62 w 75"/>
                    <a:gd name="T81" fmla="*/ 7 h 8"/>
                    <a:gd name="T82" fmla="*/ 63 w 75"/>
                    <a:gd name="T83" fmla="*/ 7 h 8"/>
                    <a:gd name="T84" fmla="*/ 65 w 75"/>
                    <a:gd name="T85" fmla="*/ 7 h 8"/>
                    <a:gd name="T86" fmla="*/ 66 w 75"/>
                    <a:gd name="T87" fmla="*/ 7 h 8"/>
                    <a:gd name="T88" fmla="*/ 68 w 75"/>
                    <a:gd name="T89" fmla="*/ 7 h 8"/>
                    <a:gd name="T90" fmla="*/ 69 w 75"/>
                    <a:gd name="T91" fmla="*/ 7 h 8"/>
                    <a:gd name="T92" fmla="*/ 71 w 75"/>
                    <a:gd name="T93" fmla="*/ 8 h 8"/>
                    <a:gd name="T94" fmla="*/ 72 w 75"/>
                    <a:gd name="T95" fmla="*/ 8 h 8"/>
                    <a:gd name="T96" fmla="*/ 74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3" y="2"/>
                      </a:lnTo>
                      <a:lnTo>
                        <a:pt x="35" y="4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2" y="4"/>
                      </a:lnTo>
                      <a:lnTo>
                        <a:pt x="43" y="4"/>
                      </a:lnTo>
                      <a:lnTo>
                        <a:pt x="45" y="5"/>
                      </a:lnTo>
                      <a:lnTo>
                        <a:pt x="46" y="5"/>
                      </a:lnTo>
                      <a:lnTo>
                        <a:pt x="48" y="5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5" y="5"/>
                      </a:lnTo>
                      <a:lnTo>
                        <a:pt x="56" y="5"/>
                      </a:lnTo>
                      <a:lnTo>
                        <a:pt x="58" y="5"/>
                      </a:lnTo>
                      <a:lnTo>
                        <a:pt x="59" y="5"/>
                      </a:lnTo>
                      <a:lnTo>
                        <a:pt x="61" y="7"/>
                      </a:lnTo>
                      <a:lnTo>
                        <a:pt x="62" y="7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6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8"/>
                      </a:lnTo>
                      <a:lnTo>
                        <a:pt x="72" y="8"/>
                      </a:lnTo>
                      <a:lnTo>
                        <a:pt x="74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5" name="Freeform 629"/>
                <p:cNvSpPr>
                  <a:spLocks/>
                </p:cNvSpPr>
                <p:nvPr/>
              </p:nvSpPr>
              <p:spPr bwMode="auto">
                <a:xfrm>
                  <a:off x="2165351" y="2169319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1 w 75"/>
                    <a:gd name="T3" fmla="*/ 0 h 6"/>
                    <a:gd name="T4" fmla="*/ 4 w 75"/>
                    <a:gd name="T5" fmla="*/ 0 h 6"/>
                    <a:gd name="T6" fmla="*/ 6 w 75"/>
                    <a:gd name="T7" fmla="*/ 0 h 6"/>
                    <a:gd name="T8" fmla="*/ 6 w 75"/>
                    <a:gd name="T9" fmla="*/ 0 h 6"/>
                    <a:gd name="T10" fmla="*/ 9 w 75"/>
                    <a:gd name="T11" fmla="*/ 0 h 6"/>
                    <a:gd name="T12" fmla="*/ 10 w 75"/>
                    <a:gd name="T13" fmla="*/ 0 h 6"/>
                    <a:gd name="T14" fmla="*/ 12 w 75"/>
                    <a:gd name="T15" fmla="*/ 2 h 6"/>
                    <a:gd name="T16" fmla="*/ 13 w 75"/>
                    <a:gd name="T17" fmla="*/ 2 h 6"/>
                    <a:gd name="T18" fmla="*/ 14 w 75"/>
                    <a:gd name="T19" fmla="*/ 2 h 6"/>
                    <a:gd name="T20" fmla="*/ 16 w 75"/>
                    <a:gd name="T21" fmla="*/ 2 h 6"/>
                    <a:gd name="T22" fmla="*/ 17 w 75"/>
                    <a:gd name="T23" fmla="*/ 2 h 6"/>
                    <a:gd name="T24" fmla="*/ 19 w 75"/>
                    <a:gd name="T25" fmla="*/ 2 h 6"/>
                    <a:gd name="T26" fmla="*/ 20 w 75"/>
                    <a:gd name="T27" fmla="*/ 2 h 6"/>
                    <a:gd name="T28" fmla="*/ 22 w 75"/>
                    <a:gd name="T29" fmla="*/ 2 h 6"/>
                    <a:gd name="T30" fmla="*/ 23 w 75"/>
                    <a:gd name="T31" fmla="*/ 2 h 6"/>
                    <a:gd name="T32" fmla="*/ 24 w 75"/>
                    <a:gd name="T33" fmla="*/ 2 h 6"/>
                    <a:gd name="T34" fmla="*/ 26 w 75"/>
                    <a:gd name="T35" fmla="*/ 3 h 6"/>
                    <a:gd name="T36" fmla="*/ 27 w 75"/>
                    <a:gd name="T37" fmla="*/ 3 h 6"/>
                    <a:gd name="T38" fmla="*/ 30 w 75"/>
                    <a:gd name="T39" fmla="*/ 3 h 6"/>
                    <a:gd name="T40" fmla="*/ 32 w 75"/>
                    <a:gd name="T41" fmla="*/ 3 h 6"/>
                    <a:gd name="T42" fmla="*/ 32 w 75"/>
                    <a:gd name="T43" fmla="*/ 3 h 6"/>
                    <a:gd name="T44" fmla="*/ 35 w 75"/>
                    <a:gd name="T45" fmla="*/ 3 h 6"/>
                    <a:gd name="T46" fmla="*/ 36 w 75"/>
                    <a:gd name="T47" fmla="*/ 3 h 6"/>
                    <a:gd name="T48" fmla="*/ 36 w 75"/>
                    <a:gd name="T49" fmla="*/ 3 h 6"/>
                    <a:gd name="T50" fmla="*/ 39 w 75"/>
                    <a:gd name="T51" fmla="*/ 3 h 6"/>
                    <a:gd name="T52" fmla="*/ 40 w 75"/>
                    <a:gd name="T53" fmla="*/ 3 h 6"/>
                    <a:gd name="T54" fmla="*/ 42 w 75"/>
                    <a:gd name="T55" fmla="*/ 3 h 6"/>
                    <a:gd name="T56" fmla="*/ 43 w 75"/>
                    <a:gd name="T57" fmla="*/ 3 h 6"/>
                    <a:gd name="T58" fmla="*/ 45 w 75"/>
                    <a:gd name="T59" fmla="*/ 3 h 6"/>
                    <a:gd name="T60" fmla="*/ 46 w 75"/>
                    <a:gd name="T61" fmla="*/ 3 h 6"/>
                    <a:gd name="T62" fmla="*/ 48 w 75"/>
                    <a:gd name="T63" fmla="*/ 3 h 6"/>
                    <a:gd name="T64" fmla="*/ 49 w 75"/>
                    <a:gd name="T65" fmla="*/ 3 h 6"/>
                    <a:gd name="T66" fmla="*/ 50 w 75"/>
                    <a:gd name="T67" fmla="*/ 5 h 6"/>
                    <a:gd name="T68" fmla="*/ 52 w 75"/>
                    <a:gd name="T69" fmla="*/ 5 h 6"/>
                    <a:gd name="T70" fmla="*/ 53 w 75"/>
                    <a:gd name="T71" fmla="*/ 5 h 6"/>
                    <a:gd name="T72" fmla="*/ 55 w 75"/>
                    <a:gd name="T73" fmla="*/ 5 h 6"/>
                    <a:gd name="T74" fmla="*/ 56 w 75"/>
                    <a:gd name="T75" fmla="*/ 5 h 6"/>
                    <a:gd name="T76" fmla="*/ 58 w 75"/>
                    <a:gd name="T77" fmla="*/ 5 h 6"/>
                    <a:gd name="T78" fmla="*/ 59 w 75"/>
                    <a:gd name="T79" fmla="*/ 5 h 6"/>
                    <a:gd name="T80" fmla="*/ 60 w 75"/>
                    <a:gd name="T81" fmla="*/ 6 h 6"/>
                    <a:gd name="T82" fmla="*/ 62 w 75"/>
                    <a:gd name="T83" fmla="*/ 6 h 6"/>
                    <a:gd name="T84" fmla="*/ 65 w 75"/>
                    <a:gd name="T85" fmla="*/ 6 h 6"/>
                    <a:gd name="T86" fmla="*/ 65 w 75"/>
                    <a:gd name="T87" fmla="*/ 6 h 6"/>
                    <a:gd name="T88" fmla="*/ 68 w 75"/>
                    <a:gd name="T89" fmla="*/ 6 h 6"/>
                    <a:gd name="T90" fmla="*/ 69 w 75"/>
                    <a:gd name="T91" fmla="*/ 6 h 6"/>
                    <a:gd name="T92" fmla="*/ 71 w 75"/>
                    <a:gd name="T93" fmla="*/ 6 h 6"/>
                    <a:gd name="T94" fmla="*/ 72 w 75"/>
                    <a:gd name="T95" fmla="*/ 6 h 6"/>
                    <a:gd name="T96" fmla="*/ 73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0" y="5"/>
                      </a:lnTo>
                      <a:lnTo>
                        <a:pt x="52" y="5"/>
                      </a:lnTo>
                      <a:lnTo>
                        <a:pt x="53" y="5"/>
                      </a:lnTo>
                      <a:lnTo>
                        <a:pt x="55" y="5"/>
                      </a:lnTo>
                      <a:lnTo>
                        <a:pt x="56" y="5"/>
                      </a:lnTo>
                      <a:lnTo>
                        <a:pt x="58" y="5"/>
                      </a:lnTo>
                      <a:lnTo>
                        <a:pt x="59" y="5"/>
                      </a:lnTo>
                      <a:lnTo>
                        <a:pt x="60" y="6"/>
                      </a:lnTo>
                      <a:lnTo>
                        <a:pt x="62" y="6"/>
                      </a:lnTo>
                      <a:lnTo>
                        <a:pt x="65" y="6"/>
                      </a:lnTo>
                      <a:lnTo>
                        <a:pt x="65" y="6"/>
                      </a:lnTo>
                      <a:lnTo>
                        <a:pt x="68" y="6"/>
                      </a:lnTo>
                      <a:lnTo>
                        <a:pt x="69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3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6" name="Freeform 630"/>
                <p:cNvSpPr>
                  <a:spLocks/>
                </p:cNvSpPr>
                <p:nvPr/>
              </p:nvSpPr>
              <p:spPr bwMode="auto">
                <a:xfrm>
                  <a:off x="2205038" y="2172494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1 w 75"/>
                    <a:gd name="T3" fmla="*/ 1 h 9"/>
                    <a:gd name="T4" fmla="*/ 3 w 75"/>
                    <a:gd name="T5" fmla="*/ 1 h 9"/>
                    <a:gd name="T6" fmla="*/ 4 w 75"/>
                    <a:gd name="T7" fmla="*/ 1 h 9"/>
                    <a:gd name="T8" fmla="*/ 6 w 75"/>
                    <a:gd name="T9" fmla="*/ 1 h 9"/>
                    <a:gd name="T10" fmla="*/ 7 w 75"/>
                    <a:gd name="T11" fmla="*/ 1 h 9"/>
                    <a:gd name="T12" fmla="*/ 9 w 75"/>
                    <a:gd name="T13" fmla="*/ 1 h 9"/>
                    <a:gd name="T14" fmla="*/ 11 w 75"/>
                    <a:gd name="T15" fmla="*/ 3 h 9"/>
                    <a:gd name="T16" fmla="*/ 11 w 75"/>
                    <a:gd name="T17" fmla="*/ 3 h 9"/>
                    <a:gd name="T18" fmla="*/ 14 w 75"/>
                    <a:gd name="T19" fmla="*/ 3 h 9"/>
                    <a:gd name="T20" fmla="*/ 16 w 75"/>
                    <a:gd name="T21" fmla="*/ 3 h 9"/>
                    <a:gd name="T22" fmla="*/ 16 w 75"/>
                    <a:gd name="T23" fmla="*/ 3 h 9"/>
                    <a:gd name="T24" fmla="*/ 19 w 75"/>
                    <a:gd name="T25" fmla="*/ 3 h 9"/>
                    <a:gd name="T26" fmla="*/ 20 w 75"/>
                    <a:gd name="T27" fmla="*/ 3 h 9"/>
                    <a:gd name="T28" fmla="*/ 21 w 75"/>
                    <a:gd name="T29" fmla="*/ 3 h 9"/>
                    <a:gd name="T30" fmla="*/ 23 w 75"/>
                    <a:gd name="T31" fmla="*/ 3 h 9"/>
                    <a:gd name="T32" fmla="*/ 24 w 75"/>
                    <a:gd name="T33" fmla="*/ 3 h 9"/>
                    <a:gd name="T34" fmla="*/ 26 w 75"/>
                    <a:gd name="T35" fmla="*/ 4 h 9"/>
                    <a:gd name="T36" fmla="*/ 27 w 75"/>
                    <a:gd name="T37" fmla="*/ 4 h 9"/>
                    <a:gd name="T38" fmla="*/ 29 w 75"/>
                    <a:gd name="T39" fmla="*/ 4 h 9"/>
                    <a:gd name="T40" fmla="*/ 30 w 75"/>
                    <a:gd name="T41" fmla="*/ 4 h 9"/>
                    <a:gd name="T42" fmla="*/ 32 w 75"/>
                    <a:gd name="T43" fmla="*/ 4 h 9"/>
                    <a:gd name="T44" fmla="*/ 33 w 75"/>
                    <a:gd name="T45" fmla="*/ 4 h 9"/>
                    <a:gd name="T46" fmla="*/ 36 w 75"/>
                    <a:gd name="T47" fmla="*/ 4 h 9"/>
                    <a:gd name="T48" fmla="*/ 36 w 75"/>
                    <a:gd name="T49" fmla="*/ 4 h 9"/>
                    <a:gd name="T50" fmla="*/ 39 w 75"/>
                    <a:gd name="T51" fmla="*/ 4 h 9"/>
                    <a:gd name="T52" fmla="*/ 40 w 75"/>
                    <a:gd name="T53" fmla="*/ 4 h 9"/>
                    <a:gd name="T54" fmla="*/ 42 w 75"/>
                    <a:gd name="T55" fmla="*/ 6 h 9"/>
                    <a:gd name="T56" fmla="*/ 43 w 75"/>
                    <a:gd name="T57" fmla="*/ 6 h 9"/>
                    <a:gd name="T58" fmla="*/ 45 w 75"/>
                    <a:gd name="T59" fmla="*/ 6 h 9"/>
                    <a:gd name="T60" fmla="*/ 46 w 75"/>
                    <a:gd name="T61" fmla="*/ 6 h 9"/>
                    <a:gd name="T62" fmla="*/ 47 w 75"/>
                    <a:gd name="T63" fmla="*/ 6 h 9"/>
                    <a:gd name="T64" fmla="*/ 49 w 75"/>
                    <a:gd name="T65" fmla="*/ 6 h 9"/>
                    <a:gd name="T66" fmla="*/ 50 w 75"/>
                    <a:gd name="T67" fmla="*/ 7 h 9"/>
                    <a:gd name="T68" fmla="*/ 52 w 75"/>
                    <a:gd name="T69" fmla="*/ 7 h 9"/>
                    <a:gd name="T70" fmla="*/ 53 w 75"/>
                    <a:gd name="T71" fmla="*/ 7 h 9"/>
                    <a:gd name="T72" fmla="*/ 55 w 75"/>
                    <a:gd name="T73" fmla="*/ 7 h 9"/>
                    <a:gd name="T74" fmla="*/ 56 w 75"/>
                    <a:gd name="T75" fmla="*/ 7 h 9"/>
                    <a:gd name="T76" fmla="*/ 58 w 75"/>
                    <a:gd name="T77" fmla="*/ 7 h 9"/>
                    <a:gd name="T78" fmla="*/ 60 w 75"/>
                    <a:gd name="T79" fmla="*/ 7 h 9"/>
                    <a:gd name="T80" fmla="*/ 60 w 75"/>
                    <a:gd name="T81" fmla="*/ 7 h 9"/>
                    <a:gd name="T82" fmla="*/ 62 w 75"/>
                    <a:gd name="T83" fmla="*/ 7 h 9"/>
                    <a:gd name="T84" fmla="*/ 65 w 75"/>
                    <a:gd name="T85" fmla="*/ 7 h 9"/>
                    <a:gd name="T86" fmla="*/ 65 w 75"/>
                    <a:gd name="T87" fmla="*/ 7 h 9"/>
                    <a:gd name="T88" fmla="*/ 68 w 75"/>
                    <a:gd name="T89" fmla="*/ 7 h 9"/>
                    <a:gd name="T90" fmla="*/ 69 w 75"/>
                    <a:gd name="T91" fmla="*/ 7 h 9"/>
                    <a:gd name="T92" fmla="*/ 70 w 75"/>
                    <a:gd name="T93" fmla="*/ 7 h 9"/>
                    <a:gd name="T94" fmla="*/ 72 w 75"/>
                    <a:gd name="T95" fmla="*/ 7 h 9"/>
                    <a:gd name="T96" fmla="*/ 73 w 75"/>
                    <a:gd name="T97" fmla="*/ 7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9" y="1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3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5" y="6"/>
                      </a:lnTo>
                      <a:lnTo>
                        <a:pt x="46" y="6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0" y="7"/>
                      </a:lnTo>
                      <a:lnTo>
                        <a:pt x="52" y="7"/>
                      </a:lnTo>
                      <a:lnTo>
                        <a:pt x="53" y="7"/>
                      </a:lnTo>
                      <a:lnTo>
                        <a:pt x="55" y="7"/>
                      </a:lnTo>
                      <a:lnTo>
                        <a:pt x="56" y="7"/>
                      </a:lnTo>
                      <a:lnTo>
                        <a:pt x="58" y="7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2" y="7"/>
                      </a:lnTo>
                      <a:lnTo>
                        <a:pt x="65" y="7"/>
                      </a:lnTo>
                      <a:lnTo>
                        <a:pt x="65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0" y="7"/>
                      </a:lnTo>
                      <a:lnTo>
                        <a:pt x="72" y="7"/>
                      </a:lnTo>
                      <a:lnTo>
                        <a:pt x="73" y="7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7" name="Freeform 631"/>
                <p:cNvSpPr>
                  <a:spLocks/>
                </p:cNvSpPr>
                <p:nvPr/>
              </p:nvSpPr>
              <p:spPr bwMode="auto">
                <a:xfrm>
                  <a:off x="2244726" y="2177257"/>
                  <a:ext cx="39688" cy="3175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3 w 75"/>
                    <a:gd name="T5" fmla="*/ 0 h 5"/>
                    <a:gd name="T6" fmla="*/ 4 w 75"/>
                    <a:gd name="T7" fmla="*/ 0 h 5"/>
                    <a:gd name="T8" fmla="*/ 7 w 75"/>
                    <a:gd name="T9" fmla="*/ 0 h 5"/>
                    <a:gd name="T10" fmla="*/ 7 w 75"/>
                    <a:gd name="T11" fmla="*/ 0 h 5"/>
                    <a:gd name="T12" fmla="*/ 10 w 75"/>
                    <a:gd name="T13" fmla="*/ 0 h 5"/>
                    <a:gd name="T14" fmla="*/ 11 w 75"/>
                    <a:gd name="T15" fmla="*/ 0 h 5"/>
                    <a:gd name="T16" fmla="*/ 11 w 75"/>
                    <a:gd name="T17" fmla="*/ 0 h 5"/>
                    <a:gd name="T18" fmla="*/ 14 w 75"/>
                    <a:gd name="T19" fmla="*/ 0 h 5"/>
                    <a:gd name="T20" fmla="*/ 16 w 75"/>
                    <a:gd name="T21" fmla="*/ 1 h 5"/>
                    <a:gd name="T22" fmla="*/ 17 w 75"/>
                    <a:gd name="T23" fmla="*/ 1 h 5"/>
                    <a:gd name="T24" fmla="*/ 19 w 75"/>
                    <a:gd name="T25" fmla="*/ 1 h 5"/>
                    <a:gd name="T26" fmla="*/ 20 w 75"/>
                    <a:gd name="T27" fmla="*/ 1 h 5"/>
                    <a:gd name="T28" fmla="*/ 21 w 75"/>
                    <a:gd name="T29" fmla="*/ 1 h 5"/>
                    <a:gd name="T30" fmla="*/ 23 w 75"/>
                    <a:gd name="T31" fmla="*/ 1 h 5"/>
                    <a:gd name="T32" fmla="*/ 24 w 75"/>
                    <a:gd name="T33" fmla="*/ 3 h 5"/>
                    <a:gd name="T34" fmla="*/ 26 w 75"/>
                    <a:gd name="T35" fmla="*/ 3 h 5"/>
                    <a:gd name="T36" fmla="*/ 27 w 75"/>
                    <a:gd name="T37" fmla="*/ 3 h 5"/>
                    <a:gd name="T38" fmla="*/ 29 w 75"/>
                    <a:gd name="T39" fmla="*/ 3 h 5"/>
                    <a:gd name="T40" fmla="*/ 31 w 75"/>
                    <a:gd name="T41" fmla="*/ 3 h 5"/>
                    <a:gd name="T42" fmla="*/ 31 w 75"/>
                    <a:gd name="T43" fmla="*/ 3 h 5"/>
                    <a:gd name="T44" fmla="*/ 33 w 75"/>
                    <a:gd name="T45" fmla="*/ 3 h 5"/>
                    <a:gd name="T46" fmla="*/ 36 w 75"/>
                    <a:gd name="T47" fmla="*/ 3 h 5"/>
                    <a:gd name="T48" fmla="*/ 36 w 75"/>
                    <a:gd name="T49" fmla="*/ 3 h 5"/>
                    <a:gd name="T50" fmla="*/ 39 w 75"/>
                    <a:gd name="T51" fmla="*/ 3 h 5"/>
                    <a:gd name="T52" fmla="*/ 40 w 75"/>
                    <a:gd name="T53" fmla="*/ 4 h 5"/>
                    <a:gd name="T54" fmla="*/ 40 w 75"/>
                    <a:gd name="T55" fmla="*/ 4 h 5"/>
                    <a:gd name="T56" fmla="*/ 43 w 75"/>
                    <a:gd name="T57" fmla="*/ 4 h 5"/>
                    <a:gd name="T58" fmla="*/ 44 w 75"/>
                    <a:gd name="T59" fmla="*/ 4 h 5"/>
                    <a:gd name="T60" fmla="*/ 46 w 75"/>
                    <a:gd name="T61" fmla="*/ 4 h 5"/>
                    <a:gd name="T62" fmla="*/ 47 w 75"/>
                    <a:gd name="T63" fmla="*/ 4 h 5"/>
                    <a:gd name="T64" fmla="*/ 49 w 75"/>
                    <a:gd name="T65" fmla="*/ 4 h 5"/>
                    <a:gd name="T66" fmla="*/ 50 w 75"/>
                    <a:gd name="T67" fmla="*/ 4 h 5"/>
                    <a:gd name="T68" fmla="*/ 53 w 75"/>
                    <a:gd name="T69" fmla="*/ 4 h 5"/>
                    <a:gd name="T70" fmla="*/ 53 w 75"/>
                    <a:gd name="T71" fmla="*/ 5 h 5"/>
                    <a:gd name="T72" fmla="*/ 56 w 75"/>
                    <a:gd name="T73" fmla="*/ 5 h 5"/>
                    <a:gd name="T74" fmla="*/ 57 w 75"/>
                    <a:gd name="T75" fmla="*/ 5 h 5"/>
                    <a:gd name="T76" fmla="*/ 57 w 75"/>
                    <a:gd name="T77" fmla="*/ 5 h 5"/>
                    <a:gd name="T78" fmla="*/ 60 w 75"/>
                    <a:gd name="T79" fmla="*/ 5 h 5"/>
                    <a:gd name="T80" fmla="*/ 62 w 75"/>
                    <a:gd name="T81" fmla="*/ 5 h 5"/>
                    <a:gd name="T82" fmla="*/ 63 w 75"/>
                    <a:gd name="T83" fmla="*/ 5 h 5"/>
                    <a:gd name="T84" fmla="*/ 65 w 75"/>
                    <a:gd name="T85" fmla="*/ 5 h 5"/>
                    <a:gd name="T86" fmla="*/ 66 w 75"/>
                    <a:gd name="T87" fmla="*/ 5 h 5"/>
                    <a:gd name="T88" fmla="*/ 67 w 75"/>
                    <a:gd name="T89" fmla="*/ 5 h 5"/>
                    <a:gd name="T90" fmla="*/ 69 w 75"/>
                    <a:gd name="T91" fmla="*/ 5 h 5"/>
                    <a:gd name="T92" fmla="*/ 70 w 75"/>
                    <a:gd name="T93" fmla="*/ 5 h 5"/>
                    <a:gd name="T94" fmla="*/ 72 w 75"/>
                    <a:gd name="T95" fmla="*/ 5 h 5"/>
                    <a:gd name="T96" fmla="*/ 73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1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39" y="3"/>
                      </a:lnTo>
                      <a:lnTo>
                        <a:pt x="40" y="4"/>
                      </a:lnTo>
                      <a:lnTo>
                        <a:pt x="40" y="4"/>
                      </a:lnTo>
                      <a:lnTo>
                        <a:pt x="43" y="4"/>
                      </a:lnTo>
                      <a:lnTo>
                        <a:pt x="44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9" y="4"/>
                      </a:lnTo>
                      <a:lnTo>
                        <a:pt x="50" y="4"/>
                      </a:lnTo>
                      <a:lnTo>
                        <a:pt x="53" y="4"/>
                      </a:lnTo>
                      <a:lnTo>
                        <a:pt x="53" y="5"/>
                      </a:lnTo>
                      <a:lnTo>
                        <a:pt x="56" y="5"/>
                      </a:lnTo>
                      <a:lnTo>
                        <a:pt x="57" y="5"/>
                      </a:lnTo>
                      <a:lnTo>
                        <a:pt x="57" y="5"/>
                      </a:lnTo>
                      <a:lnTo>
                        <a:pt x="60" y="5"/>
                      </a:lnTo>
                      <a:lnTo>
                        <a:pt x="62" y="5"/>
                      </a:lnTo>
                      <a:lnTo>
                        <a:pt x="63" y="5"/>
                      </a:lnTo>
                      <a:lnTo>
                        <a:pt x="65" y="5"/>
                      </a:lnTo>
                      <a:lnTo>
                        <a:pt x="66" y="5"/>
                      </a:lnTo>
                      <a:lnTo>
                        <a:pt x="67" y="5"/>
                      </a:lnTo>
                      <a:lnTo>
                        <a:pt x="69" y="5"/>
                      </a:lnTo>
                      <a:lnTo>
                        <a:pt x="70" y="5"/>
                      </a:lnTo>
                      <a:lnTo>
                        <a:pt x="72" y="5"/>
                      </a:lnTo>
                      <a:lnTo>
                        <a:pt x="73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8" name="Freeform 632"/>
                <p:cNvSpPr>
                  <a:spLocks/>
                </p:cNvSpPr>
                <p:nvPr/>
              </p:nvSpPr>
              <p:spPr bwMode="auto">
                <a:xfrm>
                  <a:off x="2284413" y="2180432"/>
                  <a:ext cx="39688" cy="4763"/>
                </a:xfrm>
                <a:custGeom>
                  <a:avLst/>
                  <a:gdLst>
                    <a:gd name="T0" fmla="*/ 0 w 75"/>
                    <a:gd name="T1" fmla="*/ 0 h 10"/>
                    <a:gd name="T2" fmla="*/ 3 w 75"/>
                    <a:gd name="T3" fmla="*/ 0 h 10"/>
                    <a:gd name="T4" fmla="*/ 3 w 75"/>
                    <a:gd name="T5" fmla="*/ 2 h 10"/>
                    <a:gd name="T6" fmla="*/ 4 w 75"/>
                    <a:gd name="T7" fmla="*/ 2 h 10"/>
                    <a:gd name="T8" fmla="*/ 7 w 75"/>
                    <a:gd name="T9" fmla="*/ 2 h 10"/>
                    <a:gd name="T10" fmla="*/ 7 w 75"/>
                    <a:gd name="T11" fmla="*/ 2 h 10"/>
                    <a:gd name="T12" fmla="*/ 10 w 75"/>
                    <a:gd name="T13" fmla="*/ 2 h 10"/>
                    <a:gd name="T14" fmla="*/ 11 w 75"/>
                    <a:gd name="T15" fmla="*/ 2 h 10"/>
                    <a:gd name="T16" fmla="*/ 11 w 75"/>
                    <a:gd name="T17" fmla="*/ 3 h 10"/>
                    <a:gd name="T18" fmla="*/ 14 w 75"/>
                    <a:gd name="T19" fmla="*/ 3 h 10"/>
                    <a:gd name="T20" fmla="*/ 16 w 75"/>
                    <a:gd name="T21" fmla="*/ 3 h 10"/>
                    <a:gd name="T22" fmla="*/ 17 w 75"/>
                    <a:gd name="T23" fmla="*/ 3 h 10"/>
                    <a:gd name="T24" fmla="*/ 18 w 75"/>
                    <a:gd name="T25" fmla="*/ 3 h 10"/>
                    <a:gd name="T26" fmla="*/ 20 w 75"/>
                    <a:gd name="T27" fmla="*/ 3 h 10"/>
                    <a:gd name="T28" fmla="*/ 21 w 75"/>
                    <a:gd name="T29" fmla="*/ 3 h 10"/>
                    <a:gd name="T30" fmla="*/ 24 w 75"/>
                    <a:gd name="T31" fmla="*/ 3 h 10"/>
                    <a:gd name="T32" fmla="*/ 24 w 75"/>
                    <a:gd name="T33" fmla="*/ 3 h 10"/>
                    <a:gd name="T34" fmla="*/ 27 w 75"/>
                    <a:gd name="T35" fmla="*/ 5 h 10"/>
                    <a:gd name="T36" fmla="*/ 28 w 75"/>
                    <a:gd name="T37" fmla="*/ 5 h 10"/>
                    <a:gd name="T38" fmla="*/ 28 w 75"/>
                    <a:gd name="T39" fmla="*/ 5 h 10"/>
                    <a:gd name="T40" fmla="*/ 31 w 75"/>
                    <a:gd name="T41" fmla="*/ 5 h 10"/>
                    <a:gd name="T42" fmla="*/ 33 w 75"/>
                    <a:gd name="T43" fmla="*/ 5 h 10"/>
                    <a:gd name="T44" fmla="*/ 34 w 75"/>
                    <a:gd name="T45" fmla="*/ 5 h 10"/>
                    <a:gd name="T46" fmla="*/ 36 w 75"/>
                    <a:gd name="T47" fmla="*/ 5 h 10"/>
                    <a:gd name="T48" fmla="*/ 37 w 75"/>
                    <a:gd name="T49" fmla="*/ 6 h 10"/>
                    <a:gd name="T50" fmla="*/ 39 w 75"/>
                    <a:gd name="T51" fmla="*/ 6 h 10"/>
                    <a:gd name="T52" fmla="*/ 40 w 75"/>
                    <a:gd name="T53" fmla="*/ 6 h 10"/>
                    <a:gd name="T54" fmla="*/ 41 w 75"/>
                    <a:gd name="T55" fmla="*/ 6 h 10"/>
                    <a:gd name="T56" fmla="*/ 43 w 75"/>
                    <a:gd name="T57" fmla="*/ 6 h 10"/>
                    <a:gd name="T58" fmla="*/ 44 w 75"/>
                    <a:gd name="T59" fmla="*/ 6 h 10"/>
                    <a:gd name="T60" fmla="*/ 46 w 75"/>
                    <a:gd name="T61" fmla="*/ 6 h 10"/>
                    <a:gd name="T62" fmla="*/ 47 w 75"/>
                    <a:gd name="T63" fmla="*/ 6 h 10"/>
                    <a:gd name="T64" fmla="*/ 49 w 75"/>
                    <a:gd name="T65" fmla="*/ 6 h 10"/>
                    <a:gd name="T66" fmla="*/ 50 w 75"/>
                    <a:gd name="T67" fmla="*/ 8 h 10"/>
                    <a:gd name="T68" fmla="*/ 52 w 75"/>
                    <a:gd name="T69" fmla="*/ 8 h 10"/>
                    <a:gd name="T70" fmla="*/ 53 w 75"/>
                    <a:gd name="T71" fmla="*/ 8 h 10"/>
                    <a:gd name="T72" fmla="*/ 56 w 75"/>
                    <a:gd name="T73" fmla="*/ 8 h 10"/>
                    <a:gd name="T74" fmla="*/ 57 w 75"/>
                    <a:gd name="T75" fmla="*/ 8 h 10"/>
                    <a:gd name="T76" fmla="*/ 57 w 75"/>
                    <a:gd name="T77" fmla="*/ 8 h 10"/>
                    <a:gd name="T78" fmla="*/ 60 w 75"/>
                    <a:gd name="T79" fmla="*/ 8 h 10"/>
                    <a:gd name="T80" fmla="*/ 62 w 75"/>
                    <a:gd name="T81" fmla="*/ 8 h 10"/>
                    <a:gd name="T82" fmla="*/ 63 w 75"/>
                    <a:gd name="T83" fmla="*/ 8 h 10"/>
                    <a:gd name="T84" fmla="*/ 64 w 75"/>
                    <a:gd name="T85" fmla="*/ 9 h 10"/>
                    <a:gd name="T86" fmla="*/ 66 w 75"/>
                    <a:gd name="T87" fmla="*/ 9 h 10"/>
                    <a:gd name="T88" fmla="*/ 67 w 75"/>
                    <a:gd name="T89" fmla="*/ 9 h 10"/>
                    <a:gd name="T90" fmla="*/ 69 w 75"/>
                    <a:gd name="T91" fmla="*/ 9 h 10"/>
                    <a:gd name="T92" fmla="*/ 70 w 75"/>
                    <a:gd name="T93" fmla="*/ 9 h 10"/>
                    <a:gd name="T94" fmla="*/ 73 w 75"/>
                    <a:gd name="T95" fmla="*/ 9 h 10"/>
                    <a:gd name="T96" fmla="*/ 73 w 75"/>
                    <a:gd name="T97" fmla="*/ 10 h 10"/>
                    <a:gd name="T98" fmla="*/ 75 w 75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0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4" y="3"/>
                      </a:lnTo>
                      <a:lnTo>
                        <a:pt x="24" y="3"/>
                      </a:lnTo>
                      <a:lnTo>
                        <a:pt x="27" y="5"/>
                      </a:lnTo>
                      <a:lnTo>
                        <a:pt x="28" y="5"/>
                      </a:lnTo>
                      <a:lnTo>
                        <a:pt x="28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6"/>
                      </a:lnTo>
                      <a:lnTo>
                        <a:pt x="39" y="6"/>
                      </a:lnTo>
                      <a:lnTo>
                        <a:pt x="40" y="6"/>
                      </a:lnTo>
                      <a:lnTo>
                        <a:pt x="41" y="6"/>
                      </a:lnTo>
                      <a:lnTo>
                        <a:pt x="43" y="6"/>
                      </a:lnTo>
                      <a:lnTo>
                        <a:pt x="44" y="6"/>
                      </a:lnTo>
                      <a:lnTo>
                        <a:pt x="46" y="6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0" y="8"/>
                      </a:lnTo>
                      <a:lnTo>
                        <a:pt x="52" y="8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7" y="8"/>
                      </a:lnTo>
                      <a:lnTo>
                        <a:pt x="60" y="8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4" y="9"/>
                      </a:lnTo>
                      <a:lnTo>
                        <a:pt x="66" y="9"/>
                      </a:lnTo>
                      <a:lnTo>
                        <a:pt x="67" y="9"/>
                      </a:lnTo>
                      <a:lnTo>
                        <a:pt x="69" y="9"/>
                      </a:lnTo>
                      <a:lnTo>
                        <a:pt x="70" y="9"/>
                      </a:lnTo>
                      <a:lnTo>
                        <a:pt x="73" y="9"/>
                      </a:lnTo>
                      <a:lnTo>
                        <a:pt x="73" y="10"/>
                      </a:lnTo>
                      <a:lnTo>
                        <a:pt x="75" y="1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9" name="Freeform 633"/>
                <p:cNvSpPr>
                  <a:spLocks/>
                </p:cNvSpPr>
                <p:nvPr/>
              </p:nvSpPr>
              <p:spPr bwMode="auto">
                <a:xfrm>
                  <a:off x="2324101" y="2185194"/>
                  <a:ext cx="38100" cy="4763"/>
                </a:xfrm>
                <a:custGeom>
                  <a:avLst/>
                  <a:gdLst>
                    <a:gd name="T0" fmla="*/ 0 w 74"/>
                    <a:gd name="T1" fmla="*/ 0 h 9"/>
                    <a:gd name="T2" fmla="*/ 2 w 74"/>
                    <a:gd name="T3" fmla="*/ 0 h 9"/>
                    <a:gd name="T4" fmla="*/ 2 w 74"/>
                    <a:gd name="T5" fmla="*/ 0 h 9"/>
                    <a:gd name="T6" fmla="*/ 5 w 74"/>
                    <a:gd name="T7" fmla="*/ 0 h 9"/>
                    <a:gd name="T8" fmla="*/ 7 w 74"/>
                    <a:gd name="T9" fmla="*/ 0 h 9"/>
                    <a:gd name="T10" fmla="*/ 8 w 74"/>
                    <a:gd name="T11" fmla="*/ 0 h 9"/>
                    <a:gd name="T12" fmla="*/ 10 w 74"/>
                    <a:gd name="T13" fmla="*/ 0 h 9"/>
                    <a:gd name="T14" fmla="*/ 11 w 74"/>
                    <a:gd name="T15" fmla="*/ 0 h 9"/>
                    <a:gd name="T16" fmla="*/ 13 w 74"/>
                    <a:gd name="T17" fmla="*/ 2 h 9"/>
                    <a:gd name="T18" fmla="*/ 14 w 74"/>
                    <a:gd name="T19" fmla="*/ 2 h 9"/>
                    <a:gd name="T20" fmla="*/ 15 w 74"/>
                    <a:gd name="T21" fmla="*/ 2 h 9"/>
                    <a:gd name="T22" fmla="*/ 17 w 74"/>
                    <a:gd name="T23" fmla="*/ 2 h 9"/>
                    <a:gd name="T24" fmla="*/ 18 w 74"/>
                    <a:gd name="T25" fmla="*/ 2 h 9"/>
                    <a:gd name="T26" fmla="*/ 20 w 74"/>
                    <a:gd name="T27" fmla="*/ 2 h 9"/>
                    <a:gd name="T28" fmla="*/ 21 w 74"/>
                    <a:gd name="T29" fmla="*/ 3 h 9"/>
                    <a:gd name="T30" fmla="*/ 23 w 74"/>
                    <a:gd name="T31" fmla="*/ 3 h 9"/>
                    <a:gd name="T32" fmla="*/ 24 w 74"/>
                    <a:gd name="T33" fmla="*/ 3 h 9"/>
                    <a:gd name="T34" fmla="*/ 27 w 74"/>
                    <a:gd name="T35" fmla="*/ 3 h 9"/>
                    <a:gd name="T36" fmla="*/ 28 w 74"/>
                    <a:gd name="T37" fmla="*/ 3 h 9"/>
                    <a:gd name="T38" fmla="*/ 28 w 74"/>
                    <a:gd name="T39" fmla="*/ 3 h 9"/>
                    <a:gd name="T40" fmla="*/ 31 w 74"/>
                    <a:gd name="T41" fmla="*/ 3 h 9"/>
                    <a:gd name="T42" fmla="*/ 33 w 74"/>
                    <a:gd name="T43" fmla="*/ 3 h 9"/>
                    <a:gd name="T44" fmla="*/ 34 w 74"/>
                    <a:gd name="T45" fmla="*/ 3 h 9"/>
                    <a:gd name="T46" fmla="*/ 36 w 74"/>
                    <a:gd name="T47" fmla="*/ 5 h 9"/>
                    <a:gd name="T48" fmla="*/ 37 w 74"/>
                    <a:gd name="T49" fmla="*/ 5 h 9"/>
                    <a:gd name="T50" fmla="*/ 38 w 74"/>
                    <a:gd name="T51" fmla="*/ 5 h 9"/>
                    <a:gd name="T52" fmla="*/ 40 w 74"/>
                    <a:gd name="T53" fmla="*/ 5 h 9"/>
                    <a:gd name="T54" fmla="*/ 41 w 74"/>
                    <a:gd name="T55" fmla="*/ 5 h 9"/>
                    <a:gd name="T56" fmla="*/ 44 w 74"/>
                    <a:gd name="T57" fmla="*/ 5 h 9"/>
                    <a:gd name="T58" fmla="*/ 44 w 74"/>
                    <a:gd name="T59" fmla="*/ 6 h 9"/>
                    <a:gd name="T60" fmla="*/ 46 w 74"/>
                    <a:gd name="T61" fmla="*/ 6 h 9"/>
                    <a:gd name="T62" fmla="*/ 49 w 74"/>
                    <a:gd name="T63" fmla="*/ 6 h 9"/>
                    <a:gd name="T64" fmla="*/ 49 w 74"/>
                    <a:gd name="T65" fmla="*/ 6 h 9"/>
                    <a:gd name="T66" fmla="*/ 51 w 74"/>
                    <a:gd name="T67" fmla="*/ 6 h 9"/>
                    <a:gd name="T68" fmla="*/ 53 w 74"/>
                    <a:gd name="T69" fmla="*/ 6 h 9"/>
                    <a:gd name="T70" fmla="*/ 53 w 74"/>
                    <a:gd name="T71" fmla="*/ 6 h 9"/>
                    <a:gd name="T72" fmla="*/ 56 w 74"/>
                    <a:gd name="T73" fmla="*/ 6 h 9"/>
                    <a:gd name="T74" fmla="*/ 57 w 74"/>
                    <a:gd name="T75" fmla="*/ 6 h 9"/>
                    <a:gd name="T76" fmla="*/ 59 w 74"/>
                    <a:gd name="T77" fmla="*/ 8 h 9"/>
                    <a:gd name="T78" fmla="*/ 60 w 74"/>
                    <a:gd name="T79" fmla="*/ 8 h 9"/>
                    <a:gd name="T80" fmla="*/ 62 w 74"/>
                    <a:gd name="T81" fmla="*/ 8 h 9"/>
                    <a:gd name="T82" fmla="*/ 63 w 74"/>
                    <a:gd name="T83" fmla="*/ 8 h 9"/>
                    <a:gd name="T84" fmla="*/ 64 w 74"/>
                    <a:gd name="T85" fmla="*/ 8 h 9"/>
                    <a:gd name="T86" fmla="*/ 66 w 74"/>
                    <a:gd name="T87" fmla="*/ 8 h 9"/>
                    <a:gd name="T88" fmla="*/ 67 w 74"/>
                    <a:gd name="T89" fmla="*/ 8 h 9"/>
                    <a:gd name="T90" fmla="*/ 69 w 74"/>
                    <a:gd name="T91" fmla="*/ 8 h 9"/>
                    <a:gd name="T92" fmla="*/ 70 w 74"/>
                    <a:gd name="T93" fmla="*/ 8 h 9"/>
                    <a:gd name="T94" fmla="*/ 73 w 74"/>
                    <a:gd name="T95" fmla="*/ 9 h 9"/>
                    <a:gd name="T96" fmla="*/ 74 w 74"/>
                    <a:gd name="T97" fmla="*/ 9 h 9"/>
                    <a:gd name="T98" fmla="*/ 74 w 74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9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28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38" y="5"/>
                      </a:lnTo>
                      <a:lnTo>
                        <a:pt x="40" y="5"/>
                      </a:lnTo>
                      <a:lnTo>
                        <a:pt x="41" y="5"/>
                      </a:lnTo>
                      <a:lnTo>
                        <a:pt x="44" y="5"/>
                      </a:lnTo>
                      <a:lnTo>
                        <a:pt x="44" y="6"/>
                      </a:lnTo>
                      <a:lnTo>
                        <a:pt x="46" y="6"/>
                      </a:lnTo>
                      <a:lnTo>
                        <a:pt x="49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3" y="6"/>
                      </a:lnTo>
                      <a:lnTo>
                        <a:pt x="53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9" y="8"/>
                      </a:lnTo>
                      <a:lnTo>
                        <a:pt x="60" y="8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4" y="8"/>
                      </a:lnTo>
                      <a:lnTo>
                        <a:pt x="66" y="8"/>
                      </a:lnTo>
                      <a:lnTo>
                        <a:pt x="67" y="8"/>
                      </a:lnTo>
                      <a:lnTo>
                        <a:pt x="69" y="8"/>
                      </a:lnTo>
                      <a:lnTo>
                        <a:pt x="70" y="8"/>
                      </a:lnTo>
                      <a:lnTo>
                        <a:pt x="73" y="9"/>
                      </a:lnTo>
                      <a:lnTo>
                        <a:pt x="74" y="9"/>
                      </a:lnTo>
                      <a:lnTo>
                        <a:pt x="74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0" name="Freeform 634"/>
                <p:cNvSpPr>
                  <a:spLocks/>
                </p:cNvSpPr>
                <p:nvPr/>
              </p:nvSpPr>
              <p:spPr bwMode="auto">
                <a:xfrm>
                  <a:off x="2362201" y="2189957"/>
                  <a:ext cx="41275" cy="4763"/>
                </a:xfrm>
                <a:custGeom>
                  <a:avLst/>
                  <a:gdLst>
                    <a:gd name="T0" fmla="*/ 0 w 77"/>
                    <a:gd name="T1" fmla="*/ 0 h 9"/>
                    <a:gd name="T2" fmla="*/ 3 w 77"/>
                    <a:gd name="T3" fmla="*/ 0 h 9"/>
                    <a:gd name="T4" fmla="*/ 5 w 77"/>
                    <a:gd name="T5" fmla="*/ 0 h 9"/>
                    <a:gd name="T6" fmla="*/ 6 w 77"/>
                    <a:gd name="T7" fmla="*/ 0 h 9"/>
                    <a:gd name="T8" fmla="*/ 8 w 77"/>
                    <a:gd name="T9" fmla="*/ 2 h 9"/>
                    <a:gd name="T10" fmla="*/ 9 w 77"/>
                    <a:gd name="T11" fmla="*/ 2 h 9"/>
                    <a:gd name="T12" fmla="*/ 11 w 77"/>
                    <a:gd name="T13" fmla="*/ 2 h 9"/>
                    <a:gd name="T14" fmla="*/ 12 w 77"/>
                    <a:gd name="T15" fmla="*/ 2 h 9"/>
                    <a:gd name="T16" fmla="*/ 13 w 77"/>
                    <a:gd name="T17" fmla="*/ 2 h 9"/>
                    <a:gd name="T18" fmla="*/ 16 w 77"/>
                    <a:gd name="T19" fmla="*/ 2 h 9"/>
                    <a:gd name="T20" fmla="*/ 16 w 77"/>
                    <a:gd name="T21" fmla="*/ 2 h 9"/>
                    <a:gd name="T22" fmla="*/ 18 w 77"/>
                    <a:gd name="T23" fmla="*/ 2 h 9"/>
                    <a:gd name="T24" fmla="*/ 21 w 77"/>
                    <a:gd name="T25" fmla="*/ 2 h 9"/>
                    <a:gd name="T26" fmla="*/ 21 w 77"/>
                    <a:gd name="T27" fmla="*/ 3 h 9"/>
                    <a:gd name="T28" fmla="*/ 24 w 77"/>
                    <a:gd name="T29" fmla="*/ 3 h 9"/>
                    <a:gd name="T30" fmla="*/ 25 w 77"/>
                    <a:gd name="T31" fmla="*/ 3 h 9"/>
                    <a:gd name="T32" fmla="*/ 25 w 77"/>
                    <a:gd name="T33" fmla="*/ 3 h 9"/>
                    <a:gd name="T34" fmla="*/ 28 w 77"/>
                    <a:gd name="T35" fmla="*/ 3 h 9"/>
                    <a:gd name="T36" fmla="*/ 29 w 77"/>
                    <a:gd name="T37" fmla="*/ 4 h 9"/>
                    <a:gd name="T38" fmla="*/ 31 w 77"/>
                    <a:gd name="T39" fmla="*/ 4 h 9"/>
                    <a:gd name="T40" fmla="*/ 32 w 77"/>
                    <a:gd name="T41" fmla="*/ 4 h 9"/>
                    <a:gd name="T42" fmla="*/ 34 w 77"/>
                    <a:gd name="T43" fmla="*/ 4 h 9"/>
                    <a:gd name="T44" fmla="*/ 35 w 77"/>
                    <a:gd name="T45" fmla="*/ 4 h 9"/>
                    <a:gd name="T46" fmla="*/ 36 w 77"/>
                    <a:gd name="T47" fmla="*/ 4 h 9"/>
                    <a:gd name="T48" fmla="*/ 38 w 77"/>
                    <a:gd name="T49" fmla="*/ 4 h 9"/>
                    <a:gd name="T50" fmla="*/ 39 w 77"/>
                    <a:gd name="T51" fmla="*/ 4 h 9"/>
                    <a:gd name="T52" fmla="*/ 41 w 77"/>
                    <a:gd name="T53" fmla="*/ 4 h 9"/>
                    <a:gd name="T54" fmla="*/ 42 w 77"/>
                    <a:gd name="T55" fmla="*/ 6 h 9"/>
                    <a:gd name="T56" fmla="*/ 45 w 77"/>
                    <a:gd name="T57" fmla="*/ 6 h 9"/>
                    <a:gd name="T58" fmla="*/ 47 w 77"/>
                    <a:gd name="T59" fmla="*/ 6 h 9"/>
                    <a:gd name="T60" fmla="*/ 47 w 77"/>
                    <a:gd name="T61" fmla="*/ 6 h 9"/>
                    <a:gd name="T62" fmla="*/ 49 w 77"/>
                    <a:gd name="T63" fmla="*/ 6 h 9"/>
                    <a:gd name="T64" fmla="*/ 51 w 77"/>
                    <a:gd name="T65" fmla="*/ 6 h 9"/>
                    <a:gd name="T66" fmla="*/ 52 w 77"/>
                    <a:gd name="T67" fmla="*/ 6 h 9"/>
                    <a:gd name="T68" fmla="*/ 54 w 77"/>
                    <a:gd name="T69" fmla="*/ 6 h 9"/>
                    <a:gd name="T70" fmla="*/ 55 w 77"/>
                    <a:gd name="T71" fmla="*/ 6 h 9"/>
                    <a:gd name="T72" fmla="*/ 57 w 77"/>
                    <a:gd name="T73" fmla="*/ 6 h 9"/>
                    <a:gd name="T74" fmla="*/ 58 w 77"/>
                    <a:gd name="T75" fmla="*/ 6 h 9"/>
                    <a:gd name="T76" fmla="*/ 60 w 77"/>
                    <a:gd name="T77" fmla="*/ 6 h 9"/>
                    <a:gd name="T78" fmla="*/ 61 w 77"/>
                    <a:gd name="T79" fmla="*/ 6 h 9"/>
                    <a:gd name="T80" fmla="*/ 62 w 77"/>
                    <a:gd name="T81" fmla="*/ 6 h 9"/>
                    <a:gd name="T82" fmla="*/ 64 w 77"/>
                    <a:gd name="T83" fmla="*/ 6 h 9"/>
                    <a:gd name="T84" fmla="*/ 65 w 77"/>
                    <a:gd name="T85" fmla="*/ 7 h 9"/>
                    <a:gd name="T86" fmla="*/ 67 w 77"/>
                    <a:gd name="T87" fmla="*/ 7 h 9"/>
                    <a:gd name="T88" fmla="*/ 70 w 77"/>
                    <a:gd name="T89" fmla="*/ 7 h 9"/>
                    <a:gd name="T90" fmla="*/ 70 w 77"/>
                    <a:gd name="T91" fmla="*/ 7 h 9"/>
                    <a:gd name="T92" fmla="*/ 71 w 77"/>
                    <a:gd name="T93" fmla="*/ 7 h 9"/>
                    <a:gd name="T94" fmla="*/ 74 w 77"/>
                    <a:gd name="T95" fmla="*/ 9 h 9"/>
                    <a:gd name="T96" fmla="*/ 75 w 77"/>
                    <a:gd name="T97" fmla="*/ 9 h 9"/>
                    <a:gd name="T98" fmla="*/ 77 w 77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9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21" y="2"/>
                      </a:lnTo>
                      <a:lnTo>
                        <a:pt x="21" y="3"/>
                      </a:lnTo>
                      <a:lnTo>
                        <a:pt x="24" y="3"/>
                      </a:lnTo>
                      <a:lnTo>
                        <a:pt x="25" y="3"/>
                      </a:lnTo>
                      <a:lnTo>
                        <a:pt x="25" y="3"/>
                      </a:lnTo>
                      <a:lnTo>
                        <a:pt x="28" y="3"/>
                      </a:lnTo>
                      <a:lnTo>
                        <a:pt x="29" y="4"/>
                      </a:lnTo>
                      <a:lnTo>
                        <a:pt x="31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2" y="6"/>
                      </a:lnTo>
                      <a:lnTo>
                        <a:pt x="45" y="6"/>
                      </a:lnTo>
                      <a:lnTo>
                        <a:pt x="47" y="6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6"/>
                      </a:lnTo>
                      <a:lnTo>
                        <a:pt x="60" y="6"/>
                      </a:lnTo>
                      <a:lnTo>
                        <a:pt x="61" y="6"/>
                      </a:lnTo>
                      <a:lnTo>
                        <a:pt x="62" y="6"/>
                      </a:lnTo>
                      <a:lnTo>
                        <a:pt x="64" y="6"/>
                      </a:lnTo>
                      <a:lnTo>
                        <a:pt x="65" y="7"/>
                      </a:lnTo>
                      <a:lnTo>
                        <a:pt x="67" y="7"/>
                      </a:lnTo>
                      <a:lnTo>
                        <a:pt x="70" y="7"/>
                      </a:lnTo>
                      <a:lnTo>
                        <a:pt x="70" y="7"/>
                      </a:lnTo>
                      <a:lnTo>
                        <a:pt x="71" y="7"/>
                      </a:lnTo>
                      <a:lnTo>
                        <a:pt x="74" y="9"/>
                      </a:lnTo>
                      <a:lnTo>
                        <a:pt x="75" y="9"/>
                      </a:lnTo>
                      <a:lnTo>
                        <a:pt x="77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1" name="Freeform 635"/>
                <p:cNvSpPr>
                  <a:spLocks/>
                </p:cNvSpPr>
                <p:nvPr/>
              </p:nvSpPr>
              <p:spPr bwMode="auto">
                <a:xfrm>
                  <a:off x="2403476" y="2194719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1 w 75"/>
                    <a:gd name="T3" fmla="*/ 0 h 6"/>
                    <a:gd name="T4" fmla="*/ 3 w 75"/>
                    <a:gd name="T5" fmla="*/ 0 h 6"/>
                    <a:gd name="T6" fmla="*/ 4 w 75"/>
                    <a:gd name="T7" fmla="*/ 0 h 6"/>
                    <a:gd name="T8" fmla="*/ 6 w 75"/>
                    <a:gd name="T9" fmla="*/ 0 h 6"/>
                    <a:gd name="T10" fmla="*/ 7 w 75"/>
                    <a:gd name="T11" fmla="*/ 0 h 6"/>
                    <a:gd name="T12" fmla="*/ 8 w 75"/>
                    <a:gd name="T13" fmla="*/ 0 h 6"/>
                    <a:gd name="T14" fmla="*/ 10 w 75"/>
                    <a:gd name="T15" fmla="*/ 1 h 6"/>
                    <a:gd name="T16" fmla="*/ 11 w 75"/>
                    <a:gd name="T17" fmla="*/ 1 h 6"/>
                    <a:gd name="T18" fmla="*/ 14 w 75"/>
                    <a:gd name="T19" fmla="*/ 1 h 6"/>
                    <a:gd name="T20" fmla="*/ 16 w 75"/>
                    <a:gd name="T21" fmla="*/ 1 h 6"/>
                    <a:gd name="T22" fmla="*/ 16 w 75"/>
                    <a:gd name="T23" fmla="*/ 1 h 6"/>
                    <a:gd name="T24" fmla="*/ 19 w 75"/>
                    <a:gd name="T25" fmla="*/ 1 h 6"/>
                    <a:gd name="T26" fmla="*/ 20 w 75"/>
                    <a:gd name="T27" fmla="*/ 1 h 6"/>
                    <a:gd name="T28" fmla="*/ 21 w 75"/>
                    <a:gd name="T29" fmla="*/ 1 h 6"/>
                    <a:gd name="T30" fmla="*/ 23 w 75"/>
                    <a:gd name="T31" fmla="*/ 1 h 6"/>
                    <a:gd name="T32" fmla="*/ 24 w 75"/>
                    <a:gd name="T33" fmla="*/ 3 h 6"/>
                    <a:gd name="T34" fmla="*/ 26 w 75"/>
                    <a:gd name="T35" fmla="*/ 3 h 6"/>
                    <a:gd name="T36" fmla="*/ 27 w 75"/>
                    <a:gd name="T37" fmla="*/ 3 h 6"/>
                    <a:gd name="T38" fmla="*/ 29 w 75"/>
                    <a:gd name="T39" fmla="*/ 3 h 6"/>
                    <a:gd name="T40" fmla="*/ 30 w 75"/>
                    <a:gd name="T41" fmla="*/ 3 h 6"/>
                    <a:gd name="T42" fmla="*/ 31 w 75"/>
                    <a:gd name="T43" fmla="*/ 3 h 6"/>
                    <a:gd name="T44" fmla="*/ 33 w 75"/>
                    <a:gd name="T45" fmla="*/ 3 h 6"/>
                    <a:gd name="T46" fmla="*/ 34 w 75"/>
                    <a:gd name="T47" fmla="*/ 3 h 6"/>
                    <a:gd name="T48" fmla="*/ 36 w 75"/>
                    <a:gd name="T49" fmla="*/ 3 h 6"/>
                    <a:gd name="T50" fmla="*/ 39 w 75"/>
                    <a:gd name="T51" fmla="*/ 3 h 6"/>
                    <a:gd name="T52" fmla="*/ 39 w 75"/>
                    <a:gd name="T53" fmla="*/ 3 h 6"/>
                    <a:gd name="T54" fmla="*/ 40 w 75"/>
                    <a:gd name="T55" fmla="*/ 3 h 6"/>
                    <a:gd name="T56" fmla="*/ 43 w 75"/>
                    <a:gd name="T57" fmla="*/ 3 h 6"/>
                    <a:gd name="T58" fmla="*/ 43 w 75"/>
                    <a:gd name="T59" fmla="*/ 3 h 6"/>
                    <a:gd name="T60" fmla="*/ 46 w 75"/>
                    <a:gd name="T61" fmla="*/ 4 h 6"/>
                    <a:gd name="T62" fmla="*/ 47 w 75"/>
                    <a:gd name="T63" fmla="*/ 4 h 6"/>
                    <a:gd name="T64" fmla="*/ 47 w 75"/>
                    <a:gd name="T65" fmla="*/ 4 h 6"/>
                    <a:gd name="T66" fmla="*/ 50 w 75"/>
                    <a:gd name="T67" fmla="*/ 4 h 6"/>
                    <a:gd name="T68" fmla="*/ 52 w 75"/>
                    <a:gd name="T69" fmla="*/ 4 h 6"/>
                    <a:gd name="T70" fmla="*/ 53 w 75"/>
                    <a:gd name="T71" fmla="*/ 6 h 6"/>
                    <a:gd name="T72" fmla="*/ 55 w 75"/>
                    <a:gd name="T73" fmla="*/ 6 h 6"/>
                    <a:gd name="T74" fmla="*/ 56 w 75"/>
                    <a:gd name="T75" fmla="*/ 6 h 6"/>
                    <a:gd name="T76" fmla="*/ 57 w 75"/>
                    <a:gd name="T77" fmla="*/ 6 h 6"/>
                    <a:gd name="T78" fmla="*/ 60 w 75"/>
                    <a:gd name="T79" fmla="*/ 6 h 6"/>
                    <a:gd name="T80" fmla="*/ 60 w 75"/>
                    <a:gd name="T81" fmla="*/ 6 h 6"/>
                    <a:gd name="T82" fmla="*/ 62 w 75"/>
                    <a:gd name="T83" fmla="*/ 6 h 6"/>
                    <a:gd name="T84" fmla="*/ 65 w 75"/>
                    <a:gd name="T85" fmla="*/ 6 h 6"/>
                    <a:gd name="T86" fmla="*/ 65 w 75"/>
                    <a:gd name="T87" fmla="*/ 6 h 6"/>
                    <a:gd name="T88" fmla="*/ 67 w 75"/>
                    <a:gd name="T89" fmla="*/ 6 h 6"/>
                    <a:gd name="T90" fmla="*/ 69 w 75"/>
                    <a:gd name="T91" fmla="*/ 6 h 6"/>
                    <a:gd name="T92" fmla="*/ 70 w 75"/>
                    <a:gd name="T93" fmla="*/ 6 h 6"/>
                    <a:gd name="T94" fmla="*/ 72 w 75"/>
                    <a:gd name="T95" fmla="*/ 6 h 6"/>
                    <a:gd name="T96" fmla="*/ 73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1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9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3" y="3"/>
                      </a:lnTo>
                      <a:lnTo>
                        <a:pt x="43" y="3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7" y="4"/>
                      </a:lnTo>
                      <a:lnTo>
                        <a:pt x="50" y="4"/>
                      </a:lnTo>
                      <a:lnTo>
                        <a:pt x="52" y="4"/>
                      </a:lnTo>
                      <a:lnTo>
                        <a:pt x="53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60" y="6"/>
                      </a:lnTo>
                      <a:lnTo>
                        <a:pt x="60" y="6"/>
                      </a:lnTo>
                      <a:lnTo>
                        <a:pt x="62" y="6"/>
                      </a:lnTo>
                      <a:lnTo>
                        <a:pt x="65" y="6"/>
                      </a:lnTo>
                      <a:lnTo>
                        <a:pt x="65" y="6"/>
                      </a:lnTo>
                      <a:lnTo>
                        <a:pt x="67" y="6"/>
                      </a:lnTo>
                      <a:lnTo>
                        <a:pt x="69" y="6"/>
                      </a:lnTo>
                      <a:lnTo>
                        <a:pt x="70" y="6"/>
                      </a:lnTo>
                      <a:lnTo>
                        <a:pt x="72" y="6"/>
                      </a:lnTo>
                      <a:lnTo>
                        <a:pt x="73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2" name="Freeform 636"/>
                <p:cNvSpPr>
                  <a:spLocks/>
                </p:cNvSpPr>
                <p:nvPr/>
              </p:nvSpPr>
              <p:spPr bwMode="auto">
                <a:xfrm>
                  <a:off x="2443163" y="2197894"/>
                  <a:ext cx="39688" cy="6350"/>
                </a:xfrm>
                <a:custGeom>
                  <a:avLst/>
                  <a:gdLst>
                    <a:gd name="T0" fmla="*/ 0 w 75"/>
                    <a:gd name="T1" fmla="*/ 0 h 10"/>
                    <a:gd name="T2" fmla="*/ 1 w 75"/>
                    <a:gd name="T3" fmla="*/ 1 h 10"/>
                    <a:gd name="T4" fmla="*/ 3 w 75"/>
                    <a:gd name="T5" fmla="*/ 1 h 10"/>
                    <a:gd name="T6" fmla="*/ 4 w 75"/>
                    <a:gd name="T7" fmla="*/ 1 h 10"/>
                    <a:gd name="T8" fmla="*/ 5 w 75"/>
                    <a:gd name="T9" fmla="*/ 1 h 10"/>
                    <a:gd name="T10" fmla="*/ 7 w 75"/>
                    <a:gd name="T11" fmla="*/ 1 h 10"/>
                    <a:gd name="T12" fmla="*/ 8 w 75"/>
                    <a:gd name="T13" fmla="*/ 1 h 10"/>
                    <a:gd name="T14" fmla="*/ 10 w 75"/>
                    <a:gd name="T15" fmla="*/ 1 h 10"/>
                    <a:gd name="T16" fmla="*/ 11 w 75"/>
                    <a:gd name="T17" fmla="*/ 1 h 10"/>
                    <a:gd name="T18" fmla="*/ 14 w 75"/>
                    <a:gd name="T19" fmla="*/ 2 h 10"/>
                    <a:gd name="T20" fmla="*/ 14 w 75"/>
                    <a:gd name="T21" fmla="*/ 2 h 10"/>
                    <a:gd name="T22" fmla="*/ 16 w 75"/>
                    <a:gd name="T23" fmla="*/ 2 h 10"/>
                    <a:gd name="T24" fmla="*/ 18 w 75"/>
                    <a:gd name="T25" fmla="*/ 2 h 10"/>
                    <a:gd name="T26" fmla="*/ 18 w 75"/>
                    <a:gd name="T27" fmla="*/ 2 h 10"/>
                    <a:gd name="T28" fmla="*/ 21 w 75"/>
                    <a:gd name="T29" fmla="*/ 2 h 10"/>
                    <a:gd name="T30" fmla="*/ 23 w 75"/>
                    <a:gd name="T31" fmla="*/ 2 h 10"/>
                    <a:gd name="T32" fmla="*/ 24 w 75"/>
                    <a:gd name="T33" fmla="*/ 2 h 10"/>
                    <a:gd name="T34" fmla="*/ 26 w 75"/>
                    <a:gd name="T35" fmla="*/ 4 h 10"/>
                    <a:gd name="T36" fmla="*/ 27 w 75"/>
                    <a:gd name="T37" fmla="*/ 4 h 10"/>
                    <a:gd name="T38" fmla="*/ 28 w 75"/>
                    <a:gd name="T39" fmla="*/ 4 h 10"/>
                    <a:gd name="T40" fmla="*/ 30 w 75"/>
                    <a:gd name="T41" fmla="*/ 4 h 10"/>
                    <a:gd name="T42" fmla="*/ 31 w 75"/>
                    <a:gd name="T43" fmla="*/ 4 h 10"/>
                    <a:gd name="T44" fmla="*/ 33 w 75"/>
                    <a:gd name="T45" fmla="*/ 4 h 10"/>
                    <a:gd name="T46" fmla="*/ 34 w 75"/>
                    <a:gd name="T47" fmla="*/ 5 h 10"/>
                    <a:gd name="T48" fmla="*/ 36 w 75"/>
                    <a:gd name="T49" fmla="*/ 5 h 10"/>
                    <a:gd name="T50" fmla="*/ 37 w 75"/>
                    <a:gd name="T51" fmla="*/ 5 h 10"/>
                    <a:gd name="T52" fmla="*/ 40 w 75"/>
                    <a:gd name="T53" fmla="*/ 5 h 10"/>
                    <a:gd name="T54" fmla="*/ 40 w 75"/>
                    <a:gd name="T55" fmla="*/ 5 h 10"/>
                    <a:gd name="T56" fmla="*/ 41 w 75"/>
                    <a:gd name="T57" fmla="*/ 5 h 10"/>
                    <a:gd name="T58" fmla="*/ 44 w 75"/>
                    <a:gd name="T59" fmla="*/ 5 h 10"/>
                    <a:gd name="T60" fmla="*/ 44 w 75"/>
                    <a:gd name="T61" fmla="*/ 5 h 10"/>
                    <a:gd name="T62" fmla="*/ 47 w 75"/>
                    <a:gd name="T63" fmla="*/ 7 h 10"/>
                    <a:gd name="T64" fmla="*/ 49 w 75"/>
                    <a:gd name="T65" fmla="*/ 7 h 10"/>
                    <a:gd name="T66" fmla="*/ 49 w 75"/>
                    <a:gd name="T67" fmla="*/ 7 h 10"/>
                    <a:gd name="T68" fmla="*/ 52 w 75"/>
                    <a:gd name="T69" fmla="*/ 7 h 10"/>
                    <a:gd name="T70" fmla="*/ 53 w 75"/>
                    <a:gd name="T71" fmla="*/ 7 h 10"/>
                    <a:gd name="T72" fmla="*/ 53 w 75"/>
                    <a:gd name="T73" fmla="*/ 8 h 10"/>
                    <a:gd name="T74" fmla="*/ 56 w 75"/>
                    <a:gd name="T75" fmla="*/ 8 h 10"/>
                    <a:gd name="T76" fmla="*/ 57 w 75"/>
                    <a:gd name="T77" fmla="*/ 8 h 10"/>
                    <a:gd name="T78" fmla="*/ 59 w 75"/>
                    <a:gd name="T79" fmla="*/ 8 h 10"/>
                    <a:gd name="T80" fmla="*/ 60 w 75"/>
                    <a:gd name="T81" fmla="*/ 8 h 10"/>
                    <a:gd name="T82" fmla="*/ 62 w 75"/>
                    <a:gd name="T83" fmla="*/ 8 h 10"/>
                    <a:gd name="T84" fmla="*/ 63 w 75"/>
                    <a:gd name="T85" fmla="*/ 8 h 10"/>
                    <a:gd name="T86" fmla="*/ 65 w 75"/>
                    <a:gd name="T87" fmla="*/ 8 h 10"/>
                    <a:gd name="T88" fmla="*/ 66 w 75"/>
                    <a:gd name="T89" fmla="*/ 8 h 10"/>
                    <a:gd name="T90" fmla="*/ 67 w 75"/>
                    <a:gd name="T91" fmla="*/ 10 h 10"/>
                    <a:gd name="T92" fmla="*/ 70 w 75"/>
                    <a:gd name="T93" fmla="*/ 10 h 10"/>
                    <a:gd name="T94" fmla="*/ 70 w 75"/>
                    <a:gd name="T95" fmla="*/ 10 h 10"/>
                    <a:gd name="T96" fmla="*/ 72 w 75"/>
                    <a:gd name="T97" fmla="*/ 10 h 10"/>
                    <a:gd name="T98" fmla="*/ 75 w 75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0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8" y="4"/>
                      </a:lnTo>
                      <a:lnTo>
                        <a:pt x="30" y="4"/>
                      </a:lnTo>
                      <a:lnTo>
                        <a:pt x="31" y="4"/>
                      </a:lnTo>
                      <a:lnTo>
                        <a:pt x="33" y="4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40" y="5"/>
                      </a:lnTo>
                      <a:lnTo>
                        <a:pt x="40" y="5"/>
                      </a:lnTo>
                      <a:lnTo>
                        <a:pt x="41" y="5"/>
                      </a:lnTo>
                      <a:lnTo>
                        <a:pt x="44" y="5"/>
                      </a:lnTo>
                      <a:lnTo>
                        <a:pt x="44" y="5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49" y="7"/>
                      </a:lnTo>
                      <a:lnTo>
                        <a:pt x="52" y="7"/>
                      </a:lnTo>
                      <a:lnTo>
                        <a:pt x="53" y="7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9" y="8"/>
                      </a:lnTo>
                      <a:lnTo>
                        <a:pt x="60" y="8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5" y="8"/>
                      </a:lnTo>
                      <a:lnTo>
                        <a:pt x="66" y="8"/>
                      </a:lnTo>
                      <a:lnTo>
                        <a:pt x="67" y="10"/>
                      </a:lnTo>
                      <a:lnTo>
                        <a:pt x="70" y="10"/>
                      </a:lnTo>
                      <a:lnTo>
                        <a:pt x="70" y="10"/>
                      </a:lnTo>
                      <a:lnTo>
                        <a:pt x="72" y="10"/>
                      </a:lnTo>
                      <a:lnTo>
                        <a:pt x="75" y="1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3" name="Freeform 637"/>
                <p:cNvSpPr>
                  <a:spLocks/>
                </p:cNvSpPr>
                <p:nvPr/>
              </p:nvSpPr>
              <p:spPr bwMode="auto">
                <a:xfrm>
                  <a:off x="2482851" y="2204244"/>
                  <a:ext cx="39688" cy="4763"/>
                </a:xfrm>
                <a:custGeom>
                  <a:avLst/>
                  <a:gdLst>
                    <a:gd name="T0" fmla="*/ 0 w 74"/>
                    <a:gd name="T1" fmla="*/ 0 h 11"/>
                    <a:gd name="T2" fmla="*/ 0 w 74"/>
                    <a:gd name="T3" fmla="*/ 1 h 11"/>
                    <a:gd name="T4" fmla="*/ 2 w 74"/>
                    <a:gd name="T5" fmla="*/ 1 h 11"/>
                    <a:gd name="T6" fmla="*/ 4 w 74"/>
                    <a:gd name="T7" fmla="*/ 1 h 11"/>
                    <a:gd name="T8" fmla="*/ 5 w 74"/>
                    <a:gd name="T9" fmla="*/ 1 h 11"/>
                    <a:gd name="T10" fmla="*/ 7 w 74"/>
                    <a:gd name="T11" fmla="*/ 1 h 11"/>
                    <a:gd name="T12" fmla="*/ 8 w 74"/>
                    <a:gd name="T13" fmla="*/ 1 h 11"/>
                    <a:gd name="T14" fmla="*/ 10 w 74"/>
                    <a:gd name="T15" fmla="*/ 1 h 11"/>
                    <a:gd name="T16" fmla="*/ 11 w 74"/>
                    <a:gd name="T17" fmla="*/ 1 h 11"/>
                    <a:gd name="T18" fmla="*/ 13 w 74"/>
                    <a:gd name="T19" fmla="*/ 2 h 11"/>
                    <a:gd name="T20" fmla="*/ 14 w 74"/>
                    <a:gd name="T21" fmla="*/ 2 h 11"/>
                    <a:gd name="T22" fmla="*/ 15 w 74"/>
                    <a:gd name="T23" fmla="*/ 2 h 11"/>
                    <a:gd name="T24" fmla="*/ 17 w 74"/>
                    <a:gd name="T25" fmla="*/ 2 h 11"/>
                    <a:gd name="T26" fmla="*/ 20 w 74"/>
                    <a:gd name="T27" fmla="*/ 2 h 11"/>
                    <a:gd name="T28" fmla="*/ 20 w 74"/>
                    <a:gd name="T29" fmla="*/ 2 h 11"/>
                    <a:gd name="T30" fmla="*/ 21 w 74"/>
                    <a:gd name="T31" fmla="*/ 2 h 11"/>
                    <a:gd name="T32" fmla="*/ 24 w 74"/>
                    <a:gd name="T33" fmla="*/ 2 h 11"/>
                    <a:gd name="T34" fmla="*/ 24 w 74"/>
                    <a:gd name="T35" fmla="*/ 4 h 11"/>
                    <a:gd name="T36" fmla="*/ 27 w 74"/>
                    <a:gd name="T37" fmla="*/ 4 h 11"/>
                    <a:gd name="T38" fmla="*/ 28 w 74"/>
                    <a:gd name="T39" fmla="*/ 4 h 11"/>
                    <a:gd name="T40" fmla="*/ 28 w 74"/>
                    <a:gd name="T41" fmla="*/ 4 h 11"/>
                    <a:gd name="T42" fmla="*/ 31 w 74"/>
                    <a:gd name="T43" fmla="*/ 4 h 11"/>
                    <a:gd name="T44" fmla="*/ 33 w 74"/>
                    <a:gd name="T45" fmla="*/ 4 h 11"/>
                    <a:gd name="T46" fmla="*/ 34 w 74"/>
                    <a:gd name="T47" fmla="*/ 5 h 11"/>
                    <a:gd name="T48" fmla="*/ 36 w 74"/>
                    <a:gd name="T49" fmla="*/ 5 h 11"/>
                    <a:gd name="T50" fmla="*/ 37 w 74"/>
                    <a:gd name="T51" fmla="*/ 5 h 11"/>
                    <a:gd name="T52" fmla="*/ 38 w 74"/>
                    <a:gd name="T53" fmla="*/ 5 h 11"/>
                    <a:gd name="T54" fmla="*/ 41 w 74"/>
                    <a:gd name="T55" fmla="*/ 5 h 11"/>
                    <a:gd name="T56" fmla="*/ 41 w 74"/>
                    <a:gd name="T57" fmla="*/ 5 h 11"/>
                    <a:gd name="T58" fmla="*/ 43 w 74"/>
                    <a:gd name="T59" fmla="*/ 5 h 11"/>
                    <a:gd name="T60" fmla="*/ 46 w 74"/>
                    <a:gd name="T61" fmla="*/ 5 h 11"/>
                    <a:gd name="T62" fmla="*/ 46 w 74"/>
                    <a:gd name="T63" fmla="*/ 7 h 11"/>
                    <a:gd name="T64" fmla="*/ 49 w 74"/>
                    <a:gd name="T65" fmla="*/ 7 h 11"/>
                    <a:gd name="T66" fmla="*/ 50 w 74"/>
                    <a:gd name="T67" fmla="*/ 7 h 11"/>
                    <a:gd name="T68" fmla="*/ 51 w 74"/>
                    <a:gd name="T69" fmla="*/ 7 h 11"/>
                    <a:gd name="T70" fmla="*/ 53 w 74"/>
                    <a:gd name="T71" fmla="*/ 7 h 11"/>
                    <a:gd name="T72" fmla="*/ 54 w 74"/>
                    <a:gd name="T73" fmla="*/ 8 h 11"/>
                    <a:gd name="T74" fmla="*/ 56 w 74"/>
                    <a:gd name="T75" fmla="*/ 8 h 11"/>
                    <a:gd name="T76" fmla="*/ 57 w 74"/>
                    <a:gd name="T77" fmla="*/ 8 h 11"/>
                    <a:gd name="T78" fmla="*/ 59 w 74"/>
                    <a:gd name="T79" fmla="*/ 8 h 11"/>
                    <a:gd name="T80" fmla="*/ 60 w 74"/>
                    <a:gd name="T81" fmla="*/ 8 h 11"/>
                    <a:gd name="T82" fmla="*/ 62 w 74"/>
                    <a:gd name="T83" fmla="*/ 8 h 11"/>
                    <a:gd name="T84" fmla="*/ 63 w 74"/>
                    <a:gd name="T85" fmla="*/ 8 h 11"/>
                    <a:gd name="T86" fmla="*/ 66 w 74"/>
                    <a:gd name="T87" fmla="*/ 8 h 11"/>
                    <a:gd name="T88" fmla="*/ 66 w 74"/>
                    <a:gd name="T89" fmla="*/ 10 h 11"/>
                    <a:gd name="T90" fmla="*/ 67 w 74"/>
                    <a:gd name="T91" fmla="*/ 10 h 11"/>
                    <a:gd name="T92" fmla="*/ 70 w 74"/>
                    <a:gd name="T93" fmla="*/ 10 h 11"/>
                    <a:gd name="T94" fmla="*/ 70 w 74"/>
                    <a:gd name="T95" fmla="*/ 10 h 11"/>
                    <a:gd name="T96" fmla="*/ 73 w 74"/>
                    <a:gd name="T97" fmla="*/ 10 h 11"/>
                    <a:gd name="T98" fmla="*/ 74 w 74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1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2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4" y="2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8" y="4"/>
                      </a:lnTo>
                      <a:lnTo>
                        <a:pt x="28" y="4"/>
                      </a:lnTo>
                      <a:lnTo>
                        <a:pt x="31" y="4"/>
                      </a:lnTo>
                      <a:lnTo>
                        <a:pt x="33" y="4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38" y="5"/>
                      </a:lnTo>
                      <a:lnTo>
                        <a:pt x="41" y="5"/>
                      </a:lnTo>
                      <a:lnTo>
                        <a:pt x="41" y="5"/>
                      </a:lnTo>
                      <a:lnTo>
                        <a:pt x="43" y="5"/>
                      </a:lnTo>
                      <a:lnTo>
                        <a:pt x="46" y="5"/>
                      </a:lnTo>
                      <a:lnTo>
                        <a:pt x="46" y="7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1" y="7"/>
                      </a:lnTo>
                      <a:lnTo>
                        <a:pt x="53" y="7"/>
                      </a:lnTo>
                      <a:lnTo>
                        <a:pt x="54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9" y="8"/>
                      </a:lnTo>
                      <a:lnTo>
                        <a:pt x="60" y="8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6" y="8"/>
                      </a:lnTo>
                      <a:lnTo>
                        <a:pt x="66" y="10"/>
                      </a:lnTo>
                      <a:lnTo>
                        <a:pt x="67" y="10"/>
                      </a:lnTo>
                      <a:lnTo>
                        <a:pt x="70" y="10"/>
                      </a:lnTo>
                      <a:lnTo>
                        <a:pt x="70" y="10"/>
                      </a:lnTo>
                      <a:lnTo>
                        <a:pt x="73" y="10"/>
                      </a:lnTo>
                      <a:lnTo>
                        <a:pt x="74" y="1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4" name="Freeform 638"/>
                <p:cNvSpPr>
                  <a:spLocks/>
                </p:cNvSpPr>
                <p:nvPr/>
              </p:nvSpPr>
              <p:spPr bwMode="auto">
                <a:xfrm>
                  <a:off x="2522538" y="2209007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0 w 75"/>
                    <a:gd name="T3" fmla="*/ 0 h 9"/>
                    <a:gd name="T4" fmla="*/ 3 w 75"/>
                    <a:gd name="T5" fmla="*/ 0 h 9"/>
                    <a:gd name="T6" fmla="*/ 5 w 75"/>
                    <a:gd name="T7" fmla="*/ 0 h 9"/>
                    <a:gd name="T8" fmla="*/ 6 w 75"/>
                    <a:gd name="T9" fmla="*/ 0 h 9"/>
                    <a:gd name="T10" fmla="*/ 8 w 75"/>
                    <a:gd name="T11" fmla="*/ 0 h 9"/>
                    <a:gd name="T12" fmla="*/ 9 w 75"/>
                    <a:gd name="T13" fmla="*/ 0 h 9"/>
                    <a:gd name="T14" fmla="*/ 11 w 75"/>
                    <a:gd name="T15" fmla="*/ 0 h 9"/>
                    <a:gd name="T16" fmla="*/ 13 w 75"/>
                    <a:gd name="T17" fmla="*/ 2 h 9"/>
                    <a:gd name="T18" fmla="*/ 13 w 75"/>
                    <a:gd name="T19" fmla="*/ 2 h 9"/>
                    <a:gd name="T20" fmla="*/ 15 w 75"/>
                    <a:gd name="T21" fmla="*/ 2 h 9"/>
                    <a:gd name="T22" fmla="*/ 18 w 75"/>
                    <a:gd name="T23" fmla="*/ 2 h 9"/>
                    <a:gd name="T24" fmla="*/ 18 w 75"/>
                    <a:gd name="T25" fmla="*/ 2 h 9"/>
                    <a:gd name="T26" fmla="*/ 21 w 75"/>
                    <a:gd name="T27" fmla="*/ 2 h 9"/>
                    <a:gd name="T28" fmla="*/ 22 w 75"/>
                    <a:gd name="T29" fmla="*/ 2 h 9"/>
                    <a:gd name="T30" fmla="*/ 24 w 75"/>
                    <a:gd name="T31" fmla="*/ 2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29 w 75"/>
                    <a:gd name="T39" fmla="*/ 3 h 9"/>
                    <a:gd name="T40" fmla="*/ 31 w 75"/>
                    <a:gd name="T41" fmla="*/ 3 h 9"/>
                    <a:gd name="T42" fmla="*/ 32 w 75"/>
                    <a:gd name="T43" fmla="*/ 3 h 9"/>
                    <a:gd name="T44" fmla="*/ 34 w 75"/>
                    <a:gd name="T45" fmla="*/ 4 h 9"/>
                    <a:gd name="T46" fmla="*/ 35 w 75"/>
                    <a:gd name="T47" fmla="*/ 4 h 9"/>
                    <a:gd name="T48" fmla="*/ 36 w 75"/>
                    <a:gd name="T49" fmla="*/ 4 h 9"/>
                    <a:gd name="T50" fmla="*/ 38 w 75"/>
                    <a:gd name="T51" fmla="*/ 4 h 9"/>
                    <a:gd name="T52" fmla="*/ 39 w 75"/>
                    <a:gd name="T53" fmla="*/ 4 h 9"/>
                    <a:gd name="T54" fmla="*/ 41 w 75"/>
                    <a:gd name="T55" fmla="*/ 4 h 9"/>
                    <a:gd name="T56" fmla="*/ 42 w 75"/>
                    <a:gd name="T57" fmla="*/ 4 h 9"/>
                    <a:gd name="T58" fmla="*/ 45 w 75"/>
                    <a:gd name="T59" fmla="*/ 6 h 9"/>
                    <a:gd name="T60" fmla="*/ 47 w 75"/>
                    <a:gd name="T61" fmla="*/ 6 h 9"/>
                    <a:gd name="T62" fmla="*/ 47 w 75"/>
                    <a:gd name="T63" fmla="*/ 6 h 9"/>
                    <a:gd name="T64" fmla="*/ 49 w 75"/>
                    <a:gd name="T65" fmla="*/ 6 h 9"/>
                    <a:gd name="T66" fmla="*/ 51 w 75"/>
                    <a:gd name="T67" fmla="*/ 6 h 9"/>
                    <a:gd name="T68" fmla="*/ 52 w 75"/>
                    <a:gd name="T69" fmla="*/ 6 h 9"/>
                    <a:gd name="T70" fmla="*/ 54 w 75"/>
                    <a:gd name="T71" fmla="*/ 6 h 9"/>
                    <a:gd name="T72" fmla="*/ 55 w 75"/>
                    <a:gd name="T73" fmla="*/ 6 h 9"/>
                    <a:gd name="T74" fmla="*/ 57 w 75"/>
                    <a:gd name="T75" fmla="*/ 6 h 9"/>
                    <a:gd name="T76" fmla="*/ 58 w 75"/>
                    <a:gd name="T77" fmla="*/ 6 h 9"/>
                    <a:gd name="T78" fmla="*/ 60 w 75"/>
                    <a:gd name="T79" fmla="*/ 6 h 9"/>
                    <a:gd name="T80" fmla="*/ 61 w 75"/>
                    <a:gd name="T81" fmla="*/ 6 h 9"/>
                    <a:gd name="T82" fmla="*/ 62 w 75"/>
                    <a:gd name="T83" fmla="*/ 6 h 9"/>
                    <a:gd name="T84" fmla="*/ 64 w 75"/>
                    <a:gd name="T85" fmla="*/ 7 h 9"/>
                    <a:gd name="T86" fmla="*/ 67 w 75"/>
                    <a:gd name="T87" fmla="*/ 7 h 9"/>
                    <a:gd name="T88" fmla="*/ 67 w 75"/>
                    <a:gd name="T89" fmla="*/ 7 h 9"/>
                    <a:gd name="T90" fmla="*/ 70 w 75"/>
                    <a:gd name="T91" fmla="*/ 7 h 9"/>
                    <a:gd name="T92" fmla="*/ 71 w 75"/>
                    <a:gd name="T93" fmla="*/ 7 h 9"/>
                    <a:gd name="T94" fmla="*/ 72 w 75"/>
                    <a:gd name="T95" fmla="*/ 7 h 9"/>
                    <a:gd name="T96" fmla="*/ 74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4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2" y="4"/>
                      </a:lnTo>
                      <a:lnTo>
                        <a:pt x="45" y="6"/>
                      </a:lnTo>
                      <a:lnTo>
                        <a:pt x="47" y="6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6"/>
                      </a:lnTo>
                      <a:lnTo>
                        <a:pt x="60" y="6"/>
                      </a:lnTo>
                      <a:lnTo>
                        <a:pt x="61" y="6"/>
                      </a:lnTo>
                      <a:lnTo>
                        <a:pt x="62" y="6"/>
                      </a:lnTo>
                      <a:lnTo>
                        <a:pt x="64" y="7"/>
                      </a:lnTo>
                      <a:lnTo>
                        <a:pt x="67" y="7"/>
                      </a:lnTo>
                      <a:lnTo>
                        <a:pt x="67" y="7"/>
                      </a:lnTo>
                      <a:lnTo>
                        <a:pt x="70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5" name="Freeform 639"/>
                <p:cNvSpPr>
                  <a:spLocks/>
                </p:cNvSpPr>
                <p:nvPr/>
              </p:nvSpPr>
              <p:spPr bwMode="auto">
                <a:xfrm>
                  <a:off x="2562226" y="2213769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2 w 75"/>
                    <a:gd name="T3" fmla="*/ 0 h 8"/>
                    <a:gd name="T4" fmla="*/ 3 w 75"/>
                    <a:gd name="T5" fmla="*/ 0 h 8"/>
                    <a:gd name="T6" fmla="*/ 5 w 75"/>
                    <a:gd name="T7" fmla="*/ 0 h 8"/>
                    <a:gd name="T8" fmla="*/ 6 w 75"/>
                    <a:gd name="T9" fmla="*/ 0 h 8"/>
                    <a:gd name="T10" fmla="*/ 8 w 75"/>
                    <a:gd name="T11" fmla="*/ 0 h 8"/>
                    <a:gd name="T12" fmla="*/ 9 w 75"/>
                    <a:gd name="T13" fmla="*/ 1 h 8"/>
                    <a:gd name="T14" fmla="*/ 10 w 75"/>
                    <a:gd name="T15" fmla="*/ 1 h 8"/>
                    <a:gd name="T16" fmla="*/ 12 w 75"/>
                    <a:gd name="T17" fmla="*/ 1 h 8"/>
                    <a:gd name="T18" fmla="*/ 13 w 75"/>
                    <a:gd name="T19" fmla="*/ 1 h 8"/>
                    <a:gd name="T20" fmla="*/ 16 w 75"/>
                    <a:gd name="T21" fmla="*/ 1 h 8"/>
                    <a:gd name="T22" fmla="*/ 18 w 75"/>
                    <a:gd name="T23" fmla="*/ 3 h 8"/>
                    <a:gd name="T24" fmla="*/ 18 w 75"/>
                    <a:gd name="T25" fmla="*/ 3 h 8"/>
                    <a:gd name="T26" fmla="*/ 21 w 75"/>
                    <a:gd name="T27" fmla="*/ 3 h 8"/>
                    <a:gd name="T28" fmla="*/ 22 w 75"/>
                    <a:gd name="T29" fmla="*/ 3 h 8"/>
                    <a:gd name="T30" fmla="*/ 23 w 75"/>
                    <a:gd name="T31" fmla="*/ 3 h 8"/>
                    <a:gd name="T32" fmla="*/ 25 w 75"/>
                    <a:gd name="T33" fmla="*/ 3 h 8"/>
                    <a:gd name="T34" fmla="*/ 26 w 75"/>
                    <a:gd name="T35" fmla="*/ 3 h 8"/>
                    <a:gd name="T36" fmla="*/ 28 w 75"/>
                    <a:gd name="T37" fmla="*/ 3 h 8"/>
                    <a:gd name="T38" fmla="*/ 29 w 75"/>
                    <a:gd name="T39" fmla="*/ 4 h 8"/>
                    <a:gd name="T40" fmla="*/ 31 w 75"/>
                    <a:gd name="T41" fmla="*/ 4 h 8"/>
                    <a:gd name="T42" fmla="*/ 32 w 75"/>
                    <a:gd name="T43" fmla="*/ 4 h 8"/>
                    <a:gd name="T44" fmla="*/ 33 w 75"/>
                    <a:gd name="T45" fmla="*/ 4 h 8"/>
                    <a:gd name="T46" fmla="*/ 35 w 75"/>
                    <a:gd name="T47" fmla="*/ 4 h 8"/>
                    <a:gd name="T48" fmla="*/ 38 w 75"/>
                    <a:gd name="T49" fmla="*/ 4 h 8"/>
                    <a:gd name="T50" fmla="*/ 38 w 75"/>
                    <a:gd name="T51" fmla="*/ 4 h 8"/>
                    <a:gd name="T52" fmla="*/ 41 w 75"/>
                    <a:gd name="T53" fmla="*/ 4 h 8"/>
                    <a:gd name="T54" fmla="*/ 42 w 75"/>
                    <a:gd name="T55" fmla="*/ 6 h 8"/>
                    <a:gd name="T56" fmla="*/ 42 w 75"/>
                    <a:gd name="T57" fmla="*/ 6 h 8"/>
                    <a:gd name="T58" fmla="*/ 45 w 75"/>
                    <a:gd name="T59" fmla="*/ 6 h 8"/>
                    <a:gd name="T60" fmla="*/ 46 w 75"/>
                    <a:gd name="T61" fmla="*/ 6 h 8"/>
                    <a:gd name="T62" fmla="*/ 48 w 75"/>
                    <a:gd name="T63" fmla="*/ 6 h 8"/>
                    <a:gd name="T64" fmla="*/ 49 w 75"/>
                    <a:gd name="T65" fmla="*/ 7 h 8"/>
                    <a:gd name="T66" fmla="*/ 51 w 75"/>
                    <a:gd name="T67" fmla="*/ 7 h 8"/>
                    <a:gd name="T68" fmla="*/ 52 w 75"/>
                    <a:gd name="T69" fmla="*/ 7 h 8"/>
                    <a:gd name="T70" fmla="*/ 54 w 75"/>
                    <a:gd name="T71" fmla="*/ 7 h 8"/>
                    <a:gd name="T72" fmla="*/ 55 w 75"/>
                    <a:gd name="T73" fmla="*/ 7 h 8"/>
                    <a:gd name="T74" fmla="*/ 57 w 75"/>
                    <a:gd name="T75" fmla="*/ 7 h 8"/>
                    <a:gd name="T76" fmla="*/ 58 w 75"/>
                    <a:gd name="T77" fmla="*/ 7 h 8"/>
                    <a:gd name="T78" fmla="*/ 59 w 75"/>
                    <a:gd name="T79" fmla="*/ 8 h 8"/>
                    <a:gd name="T80" fmla="*/ 62 w 75"/>
                    <a:gd name="T81" fmla="*/ 8 h 8"/>
                    <a:gd name="T82" fmla="*/ 64 w 75"/>
                    <a:gd name="T83" fmla="*/ 8 h 8"/>
                    <a:gd name="T84" fmla="*/ 64 w 75"/>
                    <a:gd name="T85" fmla="*/ 8 h 8"/>
                    <a:gd name="T86" fmla="*/ 67 w 75"/>
                    <a:gd name="T87" fmla="*/ 8 h 8"/>
                    <a:gd name="T88" fmla="*/ 68 w 75"/>
                    <a:gd name="T89" fmla="*/ 8 h 8"/>
                    <a:gd name="T90" fmla="*/ 70 w 75"/>
                    <a:gd name="T91" fmla="*/ 8 h 8"/>
                    <a:gd name="T92" fmla="*/ 71 w 75"/>
                    <a:gd name="T93" fmla="*/ 8 h 8"/>
                    <a:gd name="T94" fmla="*/ 72 w 75"/>
                    <a:gd name="T95" fmla="*/ 8 h 8"/>
                    <a:gd name="T96" fmla="*/ 74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4"/>
                      </a:lnTo>
                      <a:lnTo>
                        <a:pt x="31" y="4"/>
                      </a:lnTo>
                      <a:lnTo>
                        <a:pt x="32" y="4"/>
                      </a:lnTo>
                      <a:lnTo>
                        <a:pt x="33" y="4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8" y="4"/>
                      </a:lnTo>
                      <a:lnTo>
                        <a:pt x="41" y="4"/>
                      </a:lnTo>
                      <a:lnTo>
                        <a:pt x="42" y="6"/>
                      </a:lnTo>
                      <a:lnTo>
                        <a:pt x="42" y="6"/>
                      </a:lnTo>
                      <a:lnTo>
                        <a:pt x="45" y="6"/>
                      </a:lnTo>
                      <a:lnTo>
                        <a:pt x="46" y="6"/>
                      </a:lnTo>
                      <a:lnTo>
                        <a:pt x="48" y="6"/>
                      </a:lnTo>
                      <a:lnTo>
                        <a:pt x="49" y="7"/>
                      </a:lnTo>
                      <a:lnTo>
                        <a:pt x="51" y="7"/>
                      </a:lnTo>
                      <a:lnTo>
                        <a:pt x="52" y="7"/>
                      </a:lnTo>
                      <a:lnTo>
                        <a:pt x="54" y="7"/>
                      </a:lnTo>
                      <a:lnTo>
                        <a:pt x="55" y="7"/>
                      </a:lnTo>
                      <a:lnTo>
                        <a:pt x="57" y="7"/>
                      </a:lnTo>
                      <a:lnTo>
                        <a:pt x="58" y="7"/>
                      </a:lnTo>
                      <a:lnTo>
                        <a:pt x="59" y="8"/>
                      </a:lnTo>
                      <a:lnTo>
                        <a:pt x="62" y="8"/>
                      </a:lnTo>
                      <a:lnTo>
                        <a:pt x="64" y="8"/>
                      </a:lnTo>
                      <a:lnTo>
                        <a:pt x="64" y="8"/>
                      </a:lnTo>
                      <a:lnTo>
                        <a:pt x="67" y="8"/>
                      </a:lnTo>
                      <a:lnTo>
                        <a:pt x="68" y="8"/>
                      </a:lnTo>
                      <a:lnTo>
                        <a:pt x="70" y="8"/>
                      </a:lnTo>
                      <a:lnTo>
                        <a:pt x="71" y="8"/>
                      </a:lnTo>
                      <a:lnTo>
                        <a:pt x="72" y="8"/>
                      </a:lnTo>
                      <a:lnTo>
                        <a:pt x="74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6" name="Freeform 640"/>
                <p:cNvSpPr>
                  <a:spLocks/>
                </p:cNvSpPr>
                <p:nvPr/>
              </p:nvSpPr>
              <p:spPr bwMode="auto">
                <a:xfrm>
                  <a:off x="2601913" y="2218532"/>
                  <a:ext cx="38100" cy="4763"/>
                </a:xfrm>
                <a:custGeom>
                  <a:avLst/>
                  <a:gdLst>
                    <a:gd name="T0" fmla="*/ 0 w 72"/>
                    <a:gd name="T1" fmla="*/ 0 h 10"/>
                    <a:gd name="T2" fmla="*/ 2 w 72"/>
                    <a:gd name="T3" fmla="*/ 0 h 10"/>
                    <a:gd name="T4" fmla="*/ 3 w 72"/>
                    <a:gd name="T5" fmla="*/ 0 h 10"/>
                    <a:gd name="T6" fmla="*/ 5 w 72"/>
                    <a:gd name="T7" fmla="*/ 2 h 10"/>
                    <a:gd name="T8" fmla="*/ 6 w 72"/>
                    <a:gd name="T9" fmla="*/ 2 h 10"/>
                    <a:gd name="T10" fmla="*/ 7 w 72"/>
                    <a:gd name="T11" fmla="*/ 2 h 10"/>
                    <a:gd name="T12" fmla="*/ 9 w 72"/>
                    <a:gd name="T13" fmla="*/ 2 h 10"/>
                    <a:gd name="T14" fmla="*/ 10 w 72"/>
                    <a:gd name="T15" fmla="*/ 2 h 10"/>
                    <a:gd name="T16" fmla="*/ 12 w 72"/>
                    <a:gd name="T17" fmla="*/ 3 h 10"/>
                    <a:gd name="T18" fmla="*/ 13 w 72"/>
                    <a:gd name="T19" fmla="*/ 3 h 10"/>
                    <a:gd name="T20" fmla="*/ 15 w 72"/>
                    <a:gd name="T21" fmla="*/ 3 h 10"/>
                    <a:gd name="T22" fmla="*/ 16 w 72"/>
                    <a:gd name="T23" fmla="*/ 3 h 10"/>
                    <a:gd name="T24" fmla="*/ 18 w 72"/>
                    <a:gd name="T25" fmla="*/ 3 h 10"/>
                    <a:gd name="T26" fmla="*/ 19 w 72"/>
                    <a:gd name="T27" fmla="*/ 3 h 10"/>
                    <a:gd name="T28" fmla="*/ 20 w 72"/>
                    <a:gd name="T29" fmla="*/ 3 h 10"/>
                    <a:gd name="T30" fmla="*/ 22 w 72"/>
                    <a:gd name="T31" fmla="*/ 5 h 10"/>
                    <a:gd name="T32" fmla="*/ 23 w 72"/>
                    <a:gd name="T33" fmla="*/ 5 h 10"/>
                    <a:gd name="T34" fmla="*/ 25 w 72"/>
                    <a:gd name="T35" fmla="*/ 5 h 10"/>
                    <a:gd name="T36" fmla="*/ 26 w 72"/>
                    <a:gd name="T37" fmla="*/ 5 h 10"/>
                    <a:gd name="T38" fmla="*/ 28 w 72"/>
                    <a:gd name="T39" fmla="*/ 5 h 10"/>
                    <a:gd name="T40" fmla="*/ 29 w 72"/>
                    <a:gd name="T41" fmla="*/ 5 h 10"/>
                    <a:gd name="T42" fmla="*/ 32 w 72"/>
                    <a:gd name="T43" fmla="*/ 5 h 10"/>
                    <a:gd name="T44" fmla="*/ 33 w 72"/>
                    <a:gd name="T45" fmla="*/ 5 h 10"/>
                    <a:gd name="T46" fmla="*/ 33 w 72"/>
                    <a:gd name="T47" fmla="*/ 6 h 10"/>
                    <a:gd name="T48" fmla="*/ 36 w 72"/>
                    <a:gd name="T49" fmla="*/ 6 h 10"/>
                    <a:gd name="T50" fmla="*/ 38 w 72"/>
                    <a:gd name="T51" fmla="*/ 6 h 10"/>
                    <a:gd name="T52" fmla="*/ 38 w 72"/>
                    <a:gd name="T53" fmla="*/ 6 h 10"/>
                    <a:gd name="T54" fmla="*/ 41 w 72"/>
                    <a:gd name="T55" fmla="*/ 6 h 10"/>
                    <a:gd name="T56" fmla="*/ 42 w 72"/>
                    <a:gd name="T57" fmla="*/ 6 h 10"/>
                    <a:gd name="T58" fmla="*/ 43 w 72"/>
                    <a:gd name="T59" fmla="*/ 6 h 10"/>
                    <a:gd name="T60" fmla="*/ 45 w 72"/>
                    <a:gd name="T61" fmla="*/ 6 h 10"/>
                    <a:gd name="T62" fmla="*/ 46 w 72"/>
                    <a:gd name="T63" fmla="*/ 6 h 10"/>
                    <a:gd name="T64" fmla="*/ 48 w 72"/>
                    <a:gd name="T65" fmla="*/ 6 h 10"/>
                    <a:gd name="T66" fmla="*/ 49 w 72"/>
                    <a:gd name="T67" fmla="*/ 6 h 10"/>
                    <a:gd name="T68" fmla="*/ 51 w 72"/>
                    <a:gd name="T69" fmla="*/ 6 h 10"/>
                    <a:gd name="T70" fmla="*/ 52 w 72"/>
                    <a:gd name="T71" fmla="*/ 8 h 10"/>
                    <a:gd name="T72" fmla="*/ 54 w 72"/>
                    <a:gd name="T73" fmla="*/ 8 h 10"/>
                    <a:gd name="T74" fmla="*/ 55 w 72"/>
                    <a:gd name="T75" fmla="*/ 8 h 10"/>
                    <a:gd name="T76" fmla="*/ 56 w 72"/>
                    <a:gd name="T77" fmla="*/ 8 h 10"/>
                    <a:gd name="T78" fmla="*/ 58 w 72"/>
                    <a:gd name="T79" fmla="*/ 8 h 10"/>
                    <a:gd name="T80" fmla="*/ 59 w 72"/>
                    <a:gd name="T81" fmla="*/ 9 h 10"/>
                    <a:gd name="T82" fmla="*/ 61 w 72"/>
                    <a:gd name="T83" fmla="*/ 9 h 10"/>
                    <a:gd name="T84" fmla="*/ 62 w 72"/>
                    <a:gd name="T85" fmla="*/ 9 h 10"/>
                    <a:gd name="T86" fmla="*/ 64 w 72"/>
                    <a:gd name="T87" fmla="*/ 9 h 10"/>
                    <a:gd name="T88" fmla="*/ 65 w 72"/>
                    <a:gd name="T89" fmla="*/ 9 h 10"/>
                    <a:gd name="T90" fmla="*/ 67 w 72"/>
                    <a:gd name="T91" fmla="*/ 9 h 10"/>
                    <a:gd name="T92" fmla="*/ 68 w 72"/>
                    <a:gd name="T93" fmla="*/ 9 h 10"/>
                    <a:gd name="T94" fmla="*/ 69 w 72"/>
                    <a:gd name="T95" fmla="*/ 10 h 10"/>
                    <a:gd name="T96" fmla="*/ 71 w 72"/>
                    <a:gd name="T97" fmla="*/ 10 h 10"/>
                    <a:gd name="T98" fmla="*/ 72 w 72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0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5" y="5"/>
                      </a:lnTo>
                      <a:lnTo>
                        <a:pt x="26" y="5"/>
                      </a:lnTo>
                      <a:lnTo>
                        <a:pt x="28" y="5"/>
                      </a:lnTo>
                      <a:lnTo>
                        <a:pt x="29" y="5"/>
                      </a:lnTo>
                      <a:lnTo>
                        <a:pt x="32" y="5"/>
                      </a:lnTo>
                      <a:lnTo>
                        <a:pt x="33" y="5"/>
                      </a:lnTo>
                      <a:lnTo>
                        <a:pt x="33" y="6"/>
                      </a:lnTo>
                      <a:lnTo>
                        <a:pt x="36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1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5" y="6"/>
                      </a:lnTo>
                      <a:lnTo>
                        <a:pt x="46" y="6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8"/>
                      </a:lnTo>
                      <a:lnTo>
                        <a:pt x="54" y="8"/>
                      </a:lnTo>
                      <a:lnTo>
                        <a:pt x="55" y="8"/>
                      </a:lnTo>
                      <a:lnTo>
                        <a:pt x="56" y="8"/>
                      </a:lnTo>
                      <a:lnTo>
                        <a:pt x="58" y="8"/>
                      </a:lnTo>
                      <a:lnTo>
                        <a:pt x="59" y="9"/>
                      </a:lnTo>
                      <a:lnTo>
                        <a:pt x="61" y="9"/>
                      </a:lnTo>
                      <a:lnTo>
                        <a:pt x="62" y="9"/>
                      </a:lnTo>
                      <a:lnTo>
                        <a:pt x="64" y="9"/>
                      </a:lnTo>
                      <a:lnTo>
                        <a:pt x="65" y="9"/>
                      </a:lnTo>
                      <a:lnTo>
                        <a:pt x="67" y="9"/>
                      </a:lnTo>
                      <a:lnTo>
                        <a:pt x="68" y="9"/>
                      </a:lnTo>
                      <a:lnTo>
                        <a:pt x="69" y="10"/>
                      </a:lnTo>
                      <a:lnTo>
                        <a:pt x="71" y="10"/>
                      </a:lnTo>
                      <a:lnTo>
                        <a:pt x="72" y="1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7" name="Freeform 641"/>
                <p:cNvSpPr>
                  <a:spLocks/>
                </p:cNvSpPr>
                <p:nvPr/>
              </p:nvSpPr>
              <p:spPr bwMode="auto">
                <a:xfrm>
                  <a:off x="2640013" y="2223294"/>
                  <a:ext cx="39688" cy="6350"/>
                </a:xfrm>
                <a:custGeom>
                  <a:avLst/>
                  <a:gdLst>
                    <a:gd name="T0" fmla="*/ 0 w 75"/>
                    <a:gd name="T1" fmla="*/ 0 h 12"/>
                    <a:gd name="T2" fmla="*/ 2 w 75"/>
                    <a:gd name="T3" fmla="*/ 0 h 12"/>
                    <a:gd name="T4" fmla="*/ 3 w 75"/>
                    <a:gd name="T5" fmla="*/ 0 h 12"/>
                    <a:gd name="T6" fmla="*/ 5 w 75"/>
                    <a:gd name="T7" fmla="*/ 2 h 12"/>
                    <a:gd name="T8" fmla="*/ 6 w 75"/>
                    <a:gd name="T9" fmla="*/ 2 h 12"/>
                    <a:gd name="T10" fmla="*/ 9 w 75"/>
                    <a:gd name="T11" fmla="*/ 2 h 12"/>
                    <a:gd name="T12" fmla="*/ 10 w 75"/>
                    <a:gd name="T13" fmla="*/ 2 h 12"/>
                    <a:gd name="T14" fmla="*/ 12 w 75"/>
                    <a:gd name="T15" fmla="*/ 2 h 12"/>
                    <a:gd name="T16" fmla="*/ 13 w 75"/>
                    <a:gd name="T17" fmla="*/ 2 h 12"/>
                    <a:gd name="T18" fmla="*/ 15 w 75"/>
                    <a:gd name="T19" fmla="*/ 2 h 12"/>
                    <a:gd name="T20" fmla="*/ 16 w 75"/>
                    <a:gd name="T21" fmla="*/ 2 h 12"/>
                    <a:gd name="T22" fmla="*/ 18 w 75"/>
                    <a:gd name="T23" fmla="*/ 3 h 12"/>
                    <a:gd name="T24" fmla="*/ 19 w 75"/>
                    <a:gd name="T25" fmla="*/ 3 h 12"/>
                    <a:gd name="T26" fmla="*/ 20 w 75"/>
                    <a:gd name="T27" fmla="*/ 3 h 12"/>
                    <a:gd name="T28" fmla="*/ 22 w 75"/>
                    <a:gd name="T29" fmla="*/ 3 h 12"/>
                    <a:gd name="T30" fmla="*/ 23 w 75"/>
                    <a:gd name="T31" fmla="*/ 3 h 12"/>
                    <a:gd name="T32" fmla="*/ 25 w 75"/>
                    <a:gd name="T33" fmla="*/ 3 h 12"/>
                    <a:gd name="T34" fmla="*/ 26 w 75"/>
                    <a:gd name="T35" fmla="*/ 3 h 12"/>
                    <a:gd name="T36" fmla="*/ 28 w 75"/>
                    <a:gd name="T37" fmla="*/ 5 h 12"/>
                    <a:gd name="T38" fmla="*/ 29 w 75"/>
                    <a:gd name="T39" fmla="*/ 5 h 12"/>
                    <a:gd name="T40" fmla="*/ 31 w 75"/>
                    <a:gd name="T41" fmla="*/ 5 h 12"/>
                    <a:gd name="T42" fmla="*/ 33 w 75"/>
                    <a:gd name="T43" fmla="*/ 5 h 12"/>
                    <a:gd name="T44" fmla="*/ 33 w 75"/>
                    <a:gd name="T45" fmla="*/ 5 h 12"/>
                    <a:gd name="T46" fmla="*/ 35 w 75"/>
                    <a:gd name="T47" fmla="*/ 6 h 12"/>
                    <a:gd name="T48" fmla="*/ 38 w 75"/>
                    <a:gd name="T49" fmla="*/ 6 h 12"/>
                    <a:gd name="T50" fmla="*/ 38 w 75"/>
                    <a:gd name="T51" fmla="*/ 6 h 12"/>
                    <a:gd name="T52" fmla="*/ 41 w 75"/>
                    <a:gd name="T53" fmla="*/ 6 h 12"/>
                    <a:gd name="T54" fmla="*/ 42 w 75"/>
                    <a:gd name="T55" fmla="*/ 6 h 12"/>
                    <a:gd name="T56" fmla="*/ 43 w 75"/>
                    <a:gd name="T57" fmla="*/ 6 h 12"/>
                    <a:gd name="T58" fmla="*/ 45 w 75"/>
                    <a:gd name="T59" fmla="*/ 6 h 12"/>
                    <a:gd name="T60" fmla="*/ 46 w 75"/>
                    <a:gd name="T61" fmla="*/ 8 h 12"/>
                    <a:gd name="T62" fmla="*/ 48 w 75"/>
                    <a:gd name="T63" fmla="*/ 8 h 12"/>
                    <a:gd name="T64" fmla="*/ 49 w 75"/>
                    <a:gd name="T65" fmla="*/ 8 h 12"/>
                    <a:gd name="T66" fmla="*/ 51 w 75"/>
                    <a:gd name="T67" fmla="*/ 8 h 12"/>
                    <a:gd name="T68" fmla="*/ 52 w 75"/>
                    <a:gd name="T69" fmla="*/ 8 h 12"/>
                    <a:gd name="T70" fmla="*/ 55 w 75"/>
                    <a:gd name="T71" fmla="*/ 9 h 12"/>
                    <a:gd name="T72" fmla="*/ 55 w 75"/>
                    <a:gd name="T73" fmla="*/ 9 h 12"/>
                    <a:gd name="T74" fmla="*/ 58 w 75"/>
                    <a:gd name="T75" fmla="*/ 9 h 12"/>
                    <a:gd name="T76" fmla="*/ 59 w 75"/>
                    <a:gd name="T77" fmla="*/ 9 h 12"/>
                    <a:gd name="T78" fmla="*/ 59 w 75"/>
                    <a:gd name="T79" fmla="*/ 9 h 12"/>
                    <a:gd name="T80" fmla="*/ 62 w 75"/>
                    <a:gd name="T81" fmla="*/ 9 h 12"/>
                    <a:gd name="T82" fmla="*/ 64 w 75"/>
                    <a:gd name="T83" fmla="*/ 9 h 12"/>
                    <a:gd name="T84" fmla="*/ 65 w 75"/>
                    <a:gd name="T85" fmla="*/ 11 h 12"/>
                    <a:gd name="T86" fmla="*/ 67 w 75"/>
                    <a:gd name="T87" fmla="*/ 11 h 12"/>
                    <a:gd name="T88" fmla="*/ 68 w 75"/>
                    <a:gd name="T89" fmla="*/ 11 h 12"/>
                    <a:gd name="T90" fmla="*/ 69 w 75"/>
                    <a:gd name="T91" fmla="*/ 11 h 12"/>
                    <a:gd name="T92" fmla="*/ 71 w 75"/>
                    <a:gd name="T93" fmla="*/ 11 h 12"/>
                    <a:gd name="T94" fmla="*/ 72 w 75"/>
                    <a:gd name="T95" fmla="*/ 12 h 12"/>
                    <a:gd name="T96" fmla="*/ 74 w 75"/>
                    <a:gd name="T97" fmla="*/ 12 h 12"/>
                    <a:gd name="T98" fmla="*/ 75 w 75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5"/>
                      </a:lnTo>
                      <a:lnTo>
                        <a:pt x="29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3" y="5"/>
                      </a:lnTo>
                      <a:lnTo>
                        <a:pt x="35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1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5" y="6"/>
                      </a:lnTo>
                      <a:lnTo>
                        <a:pt x="46" y="8"/>
                      </a:lnTo>
                      <a:lnTo>
                        <a:pt x="48" y="8"/>
                      </a:lnTo>
                      <a:lnTo>
                        <a:pt x="49" y="8"/>
                      </a:lnTo>
                      <a:lnTo>
                        <a:pt x="51" y="8"/>
                      </a:lnTo>
                      <a:lnTo>
                        <a:pt x="52" y="8"/>
                      </a:lnTo>
                      <a:lnTo>
                        <a:pt x="55" y="9"/>
                      </a:lnTo>
                      <a:lnTo>
                        <a:pt x="55" y="9"/>
                      </a:lnTo>
                      <a:lnTo>
                        <a:pt x="58" y="9"/>
                      </a:lnTo>
                      <a:lnTo>
                        <a:pt x="59" y="9"/>
                      </a:lnTo>
                      <a:lnTo>
                        <a:pt x="59" y="9"/>
                      </a:lnTo>
                      <a:lnTo>
                        <a:pt x="62" y="9"/>
                      </a:lnTo>
                      <a:lnTo>
                        <a:pt x="64" y="9"/>
                      </a:lnTo>
                      <a:lnTo>
                        <a:pt x="65" y="11"/>
                      </a:lnTo>
                      <a:lnTo>
                        <a:pt x="67" y="11"/>
                      </a:lnTo>
                      <a:lnTo>
                        <a:pt x="68" y="11"/>
                      </a:lnTo>
                      <a:lnTo>
                        <a:pt x="69" y="11"/>
                      </a:lnTo>
                      <a:lnTo>
                        <a:pt x="71" y="11"/>
                      </a:lnTo>
                      <a:lnTo>
                        <a:pt x="72" y="12"/>
                      </a:lnTo>
                      <a:lnTo>
                        <a:pt x="74" y="12"/>
                      </a:lnTo>
                      <a:lnTo>
                        <a:pt x="75" y="1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8" name="Freeform 642"/>
                <p:cNvSpPr>
                  <a:spLocks/>
                </p:cNvSpPr>
                <p:nvPr/>
              </p:nvSpPr>
              <p:spPr bwMode="auto">
                <a:xfrm>
                  <a:off x="2679701" y="2229644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2 w 75"/>
                    <a:gd name="T3" fmla="*/ 0 h 9"/>
                    <a:gd name="T4" fmla="*/ 4 w 75"/>
                    <a:gd name="T5" fmla="*/ 0 h 9"/>
                    <a:gd name="T6" fmla="*/ 4 w 75"/>
                    <a:gd name="T7" fmla="*/ 0 h 9"/>
                    <a:gd name="T8" fmla="*/ 6 w 75"/>
                    <a:gd name="T9" fmla="*/ 0 h 9"/>
                    <a:gd name="T10" fmla="*/ 9 w 75"/>
                    <a:gd name="T11" fmla="*/ 1 h 9"/>
                    <a:gd name="T12" fmla="*/ 9 w 75"/>
                    <a:gd name="T13" fmla="*/ 1 h 9"/>
                    <a:gd name="T14" fmla="*/ 12 w 75"/>
                    <a:gd name="T15" fmla="*/ 1 h 9"/>
                    <a:gd name="T16" fmla="*/ 13 w 75"/>
                    <a:gd name="T17" fmla="*/ 1 h 9"/>
                    <a:gd name="T18" fmla="*/ 15 w 75"/>
                    <a:gd name="T19" fmla="*/ 1 h 9"/>
                    <a:gd name="T20" fmla="*/ 16 w 75"/>
                    <a:gd name="T21" fmla="*/ 1 h 9"/>
                    <a:gd name="T22" fmla="*/ 17 w 75"/>
                    <a:gd name="T23" fmla="*/ 1 h 9"/>
                    <a:gd name="T24" fmla="*/ 19 w 75"/>
                    <a:gd name="T25" fmla="*/ 3 h 9"/>
                    <a:gd name="T26" fmla="*/ 20 w 75"/>
                    <a:gd name="T27" fmla="*/ 3 h 9"/>
                    <a:gd name="T28" fmla="*/ 22 w 75"/>
                    <a:gd name="T29" fmla="*/ 3 h 9"/>
                    <a:gd name="T30" fmla="*/ 23 w 75"/>
                    <a:gd name="T31" fmla="*/ 3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30 w 75"/>
                    <a:gd name="T39" fmla="*/ 3 h 9"/>
                    <a:gd name="T40" fmla="*/ 30 w 75"/>
                    <a:gd name="T41" fmla="*/ 3 h 9"/>
                    <a:gd name="T42" fmla="*/ 32 w 75"/>
                    <a:gd name="T43" fmla="*/ 3 h 9"/>
                    <a:gd name="T44" fmla="*/ 35 w 75"/>
                    <a:gd name="T45" fmla="*/ 3 h 9"/>
                    <a:gd name="T46" fmla="*/ 35 w 75"/>
                    <a:gd name="T47" fmla="*/ 3 h 9"/>
                    <a:gd name="T48" fmla="*/ 36 w 75"/>
                    <a:gd name="T49" fmla="*/ 4 h 9"/>
                    <a:gd name="T50" fmla="*/ 39 w 75"/>
                    <a:gd name="T51" fmla="*/ 4 h 9"/>
                    <a:gd name="T52" fmla="*/ 39 w 75"/>
                    <a:gd name="T53" fmla="*/ 4 h 9"/>
                    <a:gd name="T54" fmla="*/ 42 w 75"/>
                    <a:gd name="T55" fmla="*/ 4 h 9"/>
                    <a:gd name="T56" fmla="*/ 43 w 75"/>
                    <a:gd name="T57" fmla="*/ 6 h 9"/>
                    <a:gd name="T58" fmla="*/ 43 w 75"/>
                    <a:gd name="T59" fmla="*/ 6 h 9"/>
                    <a:gd name="T60" fmla="*/ 46 w 75"/>
                    <a:gd name="T61" fmla="*/ 6 h 9"/>
                    <a:gd name="T62" fmla="*/ 48 w 75"/>
                    <a:gd name="T63" fmla="*/ 6 h 9"/>
                    <a:gd name="T64" fmla="*/ 49 w 75"/>
                    <a:gd name="T65" fmla="*/ 6 h 9"/>
                    <a:gd name="T66" fmla="*/ 51 w 75"/>
                    <a:gd name="T67" fmla="*/ 6 h 9"/>
                    <a:gd name="T68" fmla="*/ 52 w 75"/>
                    <a:gd name="T69" fmla="*/ 6 h 9"/>
                    <a:gd name="T70" fmla="*/ 53 w 75"/>
                    <a:gd name="T71" fmla="*/ 7 h 9"/>
                    <a:gd name="T72" fmla="*/ 55 w 75"/>
                    <a:gd name="T73" fmla="*/ 7 h 9"/>
                    <a:gd name="T74" fmla="*/ 56 w 75"/>
                    <a:gd name="T75" fmla="*/ 7 h 9"/>
                    <a:gd name="T76" fmla="*/ 58 w 75"/>
                    <a:gd name="T77" fmla="*/ 7 h 9"/>
                    <a:gd name="T78" fmla="*/ 61 w 75"/>
                    <a:gd name="T79" fmla="*/ 7 h 9"/>
                    <a:gd name="T80" fmla="*/ 61 w 75"/>
                    <a:gd name="T81" fmla="*/ 9 h 9"/>
                    <a:gd name="T82" fmla="*/ 62 w 75"/>
                    <a:gd name="T83" fmla="*/ 9 h 9"/>
                    <a:gd name="T84" fmla="*/ 65 w 75"/>
                    <a:gd name="T85" fmla="*/ 9 h 9"/>
                    <a:gd name="T86" fmla="*/ 65 w 75"/>
                    <a:gd name="T87" fmla="*/ 9 h 9"/>
                    <a:gd name="T88" fmla="*/ 68 w 75"/>
                    <a:gd name="T89" fmla="*/ 9 h 9"/>
                    <a:gd name="T90" fmla="*/ 69 w 75"/>
                    <a:gd name="T91" fmla="*/ 9 h 9"/>
                    <a:gd name="T92" fmla="*/ 69 w 75"/>
                    <a:gd name="T93" fmla="*/ 9 h 9"/>
                    <a:gd name="T94" fmla="*/ 72 w 75"/>
                    <a:gd name="T95" fmla="*/ 9 h 9"/>
                    <a:gd name="T96" fmla="*/ 74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5" y="3"/>
                      </a:lnTo>
                      <a:lnTo>
                        <a:pt x="35" y="3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39" y="4"/>
                      </a:lnTo>
                      <a:lnTo>
                        <a:pt x="42" y="4"/>
                      </a:lnTo>
                      <a:lnTo>
                        <a:pt x="43" y="6"/>
                      </a:lnTo>
                      <a:lnTo>
                        <a:pt x="43" y="6"/>
                      </a:lnTo>
                      <a:lnTo>
                        <a:pt x="46" y="6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3" y="7"/>
                      </a:lnTo>
                      <a:lnTo>
                        <a:pt x="55" y="7"/>
                      </a:lnTo>
                      <a:lnTo>
                        <a:pt x="56" y="7"/>
                      </a:lnTo>
                      <a:lnTo>
                        <a:pt x="58" y="7"/>
                      </a:lnTo>
                      <a:lnTo>
                        <a:pt x="61" y="7"/>
                      </a:lnTo>
                      <a:lnTo>
                        <a:pt x="61" y="9"/>
                      </a:lnTo>
                      <a:lnTo>
                        <a:pt x="62" y="9"/>
                      </a:lnTo>
                      <a:lnTo>
                        <a:pt x="65" y="9"/>
                      </a:lnTo>
                      <a:lnTo>
                        <a:pt x="65" y="9"/>
                      </a:lnTo>
                      <a:lnTo>
                        <a:pt x="68" y="9"/>
                      </a:lnTo>
                      <a:lnTo>
                        <a:pt x="69" y="9"/>
                      </a:lnTo>
                      <a:lnTo>
                        <a:pt x="69" y="9"/>
                      </a:lnTo>
                      <a:lnTo>
                        <a:pt x="72" y="9"/>
                      </a:lnTo>
                      <a:lnTo>
                        <a:pt x="74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9" name="Freeform 643"/>
                <p:cNvSpPr>
                  <a:spLocks/>
                </p:cNvSpPr>
                <p:nvPr/>
              </p:nvSpPr>
              <p:spPr bwMode="auto">
                <a:xfrm>
                  <a:off x="2719388" y="2234407"/>
                  <a:ext cx="39688" cy="7938"/>
                </a:xfrm>
                <a:custGeom>
                  <a:avLst/>
                  <a:gdLst>
                    <a:gd name="T0" fmla="*/ 0 w 75"/>
                    <a:gd name="T1" fmla="*/ 0 h 13"/>
                    <a:gd name="T2" fmla="*/ 2 w 75"/>
                    <a:gd name="T3" fmla="*/ 0 h 13"/>
                    <a:gd name="T4" fmla="*/ 3 w 75"/>
                    <a:gd name="T5" fmla="*/ 0 h 13"/>
                    <a:gd name="T6" fmla="*/ 4 w 75"/>
                    <a:gd name="T7" fmla="*/ 0 h 13"/>
                    <a:gd name="T8" fmla="*/ 6 w 75"/>
                    <a:gd name="T9" fmla="*/ 0 h 13"/>
                    <a:gd name="T10" fmla="*/ 7 w 75"/>
                    <a:gd name="T11" fmla="*/ 1 h 13"/>
                    <a:gd name="T12" fmla="*/ 9 w 75"/>
                    <a:gd name="T13" fmla="*/ 1 h 13"/>
                    <a:gd name="T14" fmla="*/ 10 w 75"/>
                    <a:gd name="T15" fmla="*/ 1 h 13"/>
                    <a:gd name="T16" fmla="*/ 12 w 75"/>
                    <a:gd name="T17" fmla="*/ 1 h 13"/>
                    <a:gd name="T18" fmla="*/ 14 w 75"/>
                    <a:gd name="T19" fmla="*/ 1 h 13"/>
                    <a:gd name="T20" fmla="*/ 14 w 75"/>
                    <a:gd name="T21" fmla="*/ 3 h 13"/>
                    <a:gd name="T22" fmla="*/ 16 w 75"/>
                    <a:gd name="T23" fmla="*/ 3 h 13"/>
                    <a:gd name="T24" fmla="*/ 19 w 75"/>
                    <a:gd name="T25" fmla="*/ 3 h 13"/>
                    <a:gd name="T26" fmla="*/ 19 w 75"/>
                    <a:gd name="T27" fmla="*/ 3 h 13"/>
                    <a:gd name="T28" fmla="*/ 22 w 75"/>
                    <a:gd name="T29" fmla="*/ 3 h 13"/>
                    <a:gd name="T30" fmla="*/ 23 w 75"/>
                    <a:gd name="T31" fmla="*/ 3 h 13"/>
                    <a:gd name="T32" fmla="*/ 25 w 75"/>
                    <a:gd name="T33" fmla="*/ 4 h 13"/>
                    <a:gd name="T34" fmla="*/ 26 w 75"/>
                    <a:gd name="T35" fmla="*/ 4 h 13"/>
                    <a:gd name="T36" fmla="*/ 27 w 75"/>
                    <a:gd name="T37" fmla="*/ 4 h 13"/>
                    <a:gd name="T38" fmla="*/ 29 w 75"/>
                    <a:gd name="T39" fmla="*/ 4 h 13"/>
                    <a:gd name="T40" fmla="*/ 30 w 75"/>
                    <a:gd name="T41" fmla="*/ 4 h 13"/>
                    <a:gd name="T42" fmla="*/ 32 w 75"/>
                    <a:gd name="T43" fmla="*/ 5 h 13"/>
                    <a:gd name="T44" fmla="*/ 33 w 75"/>
                    <a:gd name="T45" fmla="*/ 5 h 13"/>
                    <a:gd name="T46" fmla="*/ 36 w 75"/>
                    <a:gd name="T47" fmla="*/ 5 h 13"/>
                    <a:gd name="T48" fmla="*/ 36 w 75"/>
                    <a:gd name="T49" fmla="*/ 5 h 13"/>
                    <a:gd name="T50" fmla="*/ 39 w 75"/>
                    <a:gd name="T51" fmla="*/ 5 h 13"/>
                    <a:gd name="T52" fmla="*/ 40 w 75"/>
                    <a:gd name="T53" fmla="*/ 5 h 13"/>
                    <a:gd name="T54" fmla="*/ 40 w 75"/>
                    <a:gd name="T55" fmla="*/ 5 h 13"/>
                    <a:gd name="T56" fmla="*/ 43 w 75"/>
                    <a:gd name="T57" fmla="*/ 8 h 13"/>
                    <a:gd name="T58" fmla="*/ 45 w 75"/>
                    <a:gd name="T59" fmla="*/ 8 h 13"/>
                    <a:gd name="T60" fmla="*/ 46 w 75"/>
                    <a:gd name="T61" fmla="*/ 8 h 13"/>
                    <a:gd name="T62" fmla="*/ 48 w 75"/>
                    <a:gd name="T63" fmla="*/ 8 h 13"/>
                    <a:gd name="T64" fmla="*/ 49 w 75"/>
                    <a:gd name="T65" fmla="*/ 10 h 13"/>
                    <a:gd name="T66" fmla="*/ 50 w 75"/>
                    <a:gd name="T67" fmla="*/ 10 h 13"/>
                    <a:gd name="T68" fmla="*/ 52 w 75"/>
                    <a:gd name="T69" fmla="*/ 10 h 13"/>
                    <a:gd name="T70" fmla="*/ 53 w 75"/>
                    <a:gd name="T71" fmla="*/ 10 h 13"/>
                    <a:gd name="T72" fmla="*/ 55 w 75"/>
                    <a:gd name="T73" fmla="*/ 10 h 13"/>
                    <a:gd name="T74" fmla="*/ 56 w 75"/>
                    <a:gd name="T75" fmla="*/ 10 h 13"/>
                    <a:gd name="T76" fmla="*/ 58 w 75"/>
                    <a:gd name="T77" fmla="*/ 10 h 13"/>
                    <a:gd name="T78" fmla="*/ 61 w 75"/>
                    <a:gd name="T79" fmla="*/ 11 h 13"/>
                    <a:gd name="T80" fmla="*/ 61 w 75"/>
                    <a:gd name="T81" fmla="*/ 11 h 13"/>
                    <a:gd name="T82" fmla="*/ 62 w 75"/>
                    <a:gd name="T83" fmla="*/ 11 h 13"/>
                    <a:gd name="T84" fmla="*/ 65 w 75"/>
                    <a:gd name="T85" fmla="*/ 11 h 13"/>
                    <a:gd name="T86" fmla="*/ 65 w 75"/>
                    <a:gd name="T87" fmla="*/ 11 h 13"/>
                    <a:gd name="T88" fmla="*/ 68 w 75"/>
                    <a:gd name="T89" fmla="*/ 13 h 13"/>
                    <a:gd name="T90" fmla="*/ 69 w 75"/>
                    <a:gd name="T91" fmla="*/ 13 h 13"/>
                    <a:gd name="T92" fmla="*/ 71 w 75"/>
                    <a:gd name="T93" fmla="*/ 13 h 13"/>
                    <a:gd name="T94" fmla="*/ 72 w 75"/>
                    <a:gd name="T95" fmla="*/ 13 h 13"/>
                    <a:gd name="T96" fmla="*/ 74 w 75"/>
                    <a:gd name="T97" fmla="*/ 13 h 13"/>
                    <a:gd name="T98" fmla="*/ 75 w 75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4" y="1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9" y="3"/>
                      </a:lnTo>
                      <a:lnTo>
                        <a:pt x="19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4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2" y="5"/>
                      </a:lnTo>
                      <a:lnTo>
                        <a:pt x="33" y="5"/>
                      </a:lnTo>
                      <a:lnTo>
                        <a:pt x="36" y="5"/>
                      </a:lnTo>
                      <a:lnTo>
                        <a:pt x="36" y="5"/>
                      </a:lnTo>
                      <a:lnTo>
                        <a:pt x="39" y="5"/>
                      </a:lnTo>
                      <a:lnTo>
                        <a:pt x="40" y="5"/>
                      </a:lnTo>
                      <a:lnTo>
                        <a:pt x="40" y="5"/>
                      </a:lnTo>
                      <a:lnTo>
                        <a:pt x="43" y="8"/>
                      </a:lnTo>
                      <a:lnTo>
                        <a:pt x="45" y="8"/>
                      </a:lnTo>
                      <a:lnTo>
                        <a:pt x="46" y="8"/>
                      </a:lnTo>
                      <a:lnTo>
                        <a:pt x="48" y="8"/>
                      </a:lnTo>
                      <a:lnTo>
                        <a:pt x="49" y="10"/>
                      </a:lnTo>
                      <a:lnTo>
                        <a:pt x="50" y="10"/>
                      </a:lnTo>
                      <a:lnTo>
                        <a:pt x="52" y="10"/>
                      </a:lnTo>
                      <a:lnTo>
                        <a:pt x="53" y="10"/>
                      </a:lnTo>
                      <a:lnTo>
                        <a:pt x="55" y="10"/>
                      </a:lnTo>
                      <a:lnTo>
                        <a:pt x="56" y="10"/>
                      </a:lnTo>
                      <a:lnTo>
                        <a:pt x="58" y="10"/>
                      </a:lnTo>
                      <a:lnTo>
                        <a:pt x="61" y="11"/>
                      </a:lnTo>
                      <a:lnTo>
                        <a:pt x="61" y="11"/>
                      </a:lnTo>
                      <a:lnTo>
                        <a:pt x="62" y="11"/>
                      </a:lnTo>
                      <a:lnTo>
                        <a:pt x="65" y="11"/>
                      </a:lnTo>
                      <a:lnTo>
                        <a:pt x="65" y="11"/>
                      </a:lnTo>
                      <a:lnTo>
                        <a:pt x="68" y="13"/>
                      </a:lnTo>
                      <a:lnTo>
                        <a:pt x="69" y="13"/>
                      </a:lnTo>
                      <a:lnTo>
                        <a:pt x="71" y="13"/>
                      </a:lnTo>
                      <a:lnTo>
                        <a:pt x="72" y="13"/>
                      </a:lnTo>
                      <a:lnTo>
                        <a:pt x="74" y="13"/>
                      </a:lnTo>
                      <a:lnTo>
                        <a:pt x="75" y="1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0" name="Freeform 644"/>
                <p:cNvSpPr>
                  <a:spLocks/>
                </p:cNvSpPr>
                <p:nvPr/>
              </p:nvSpPr>
              <p:spPr bwMode="auto">
                <a:xfrm>
                  <a:off x="2759076" y="2242344"/>
                  <a:ext cx="39688" cy="3175"/>
                </a:xfrm>
                <a:custGeom>
                  <a:avLst/>
                  <a:gdLst>
                    <a:gd name="T0" fmla="*/ 0 w 75"/>
                    <a:gd name="T1" fmla="*/ 0 h 8"/>
                    <a:gd name="T2" fmla="*/ 1 w 75"/>
                    <a:gd name="T3" fmla="*/ 0 h 8"/>
                    <a:gd name="T4" fmla="*/ 3 w 75"/>
                    <a:gd name="T5" fmla="*/ 0 h 8"/>
                    <a:gd name="T6" fmla="*/ 4 w 75"/>
                    <a:gd name="T7" fmla="*/ 0 h 8"/>
                    <a:gd name="T8" fmla="*/ 7 w 75"/>
                    <a:gd name="T9" fmla="*/ 0 h 8"/>
                    <a:gd name="T10" fmla="*/ 7 w 75"/>
                    <a:gd name="T11" fmla="*/ 0 h 8"/>
                    <a:gd name="T12" fmla="*/ 10 w 75"/>
                    <a:gd name="T13" fmla="*/ 0 h 8"/>
                    <a:gd name="T14" fmla="*/ 11 w 75"/>
                    <a:gd name="T15" fmla="*/ 0 h 8"/>
                    <a:gd name="T16" fmla="*/ 11 w 75"/>
                    <a:gd name="T17" fmla="*/ 1 h 8"/>
                    <a:gd name="T18" fmla="*/ 14 w 75"/>
                    <a:gd name="T19" fmla="*/ 1 h 8"/>
                    <a:gd name="T20" fmla="*/ 16 w 75"/>
                    <a:gd name="T21" fmla="*/ 1 h 8"/>
                    <a:gd name="T22" fmla="*/ 17 w 75"/>
                    <a:gd name="T23" fmla="*/ 1 h 8"/>
                    <a:gd name="T24" fmla="*/ 19 w 75"/>
                    <a:gd name="T25" fmla="*/ 1 h 8"/>
                    <a:gd name="T26" fmla="*/ 20 w 75"/>
                    <a:gd name="T27" fmla="*/ 2 h 8"/>
                    <a:gd name="T28" fmla="*/ 22 w 75"/>
                    <a:gd name="T29" fmla="*/ 2 h 8"/>
                    <a:gd name="T30" fmla="*/ 23 w 75"/>
                    <a:gd name="T31" fmla="*/ 2 h 8"/>
                    <a:gd name="T32" fmla="*/ 24 w 75"/>
                    <a:gd name="T33" fmla="*/ 2 h 8"/>
                    <a:gd name="T34" fmla="*/ 26 w 75"/>
                    <a:gd name="T35" fmla="*/ 2 h 8"/>
                    <a:gd name="T36" fmla="*/ 27 w 75"/>
                    <a:gd name="T37" fmla="*/ 2 h 8"/>
                    <a:gd name="T38" fmla="*/ 29 w 75"/>
                    <a:gd name="T39" fmla="*/ 2 h 8"/>
                    <a:gd name="T40" fmla="*/ 30 w 75"/>
                    <a:gd name="T41" fmla="*/ 4 h 8"/>
                    <a:gd name="T42" fmla="*/ 32 w 75"/>
                    <a:gd name="T43" fmla="*/ 4 h 8"/>
                    <a:gd name="T44" fmla="*/ 33 w 75"/>
                    <a:gd name="T45" fmla="*/ 4 h 8"/>
                    <a:gd name="T46" fmla="*/ 36 w 75"/>
                    <a:gd name="T47" fmla="*/ 4 h 8"/>
                    <a:gd name="T48" fmla="*/ 36 w 75"/>
                    <a:gd name="T49" fmla="*/ 4 h 8"/>
                    <a:gd name="T50" fmla="*/ 39 w 75"/>
                    <a:gd name="T51" fmla="*/ 5 h 8"/>
                    <a:gd name="T52" fmla="*/ 40 w 75"/>
                    <a:gd name="T53" fmla="*/ 5 h 8"/>
                    <a:gd name="T54" fmla="*/ 42 w 75"/>
                    <a:gd name="T55" fmla="*/ 5 h 8"/>
                    <a:gd name="T56" fmla="*/ 43 w 75"/>
                    <a:gd name="T57" fmla="*/ 5 h 8"/>
                    <a:gd name="T58" fmla="*/ 45 w 75"/>
                    <a:gd name="T59" fmla="*/ 5 h 8"/>
                    <a:gd name="T60" fmla="*/ 46 w 75"/>
                    <a:gd name="T61" fmla="*/ 5 h 8"/>
                    <a:gd name="T62" fmla="*/ 47 w 75"/>
                    <a:gd name="T63" fmla="*/ 5 h 8"/>
                    <a:gd name="T64" fmla="*/ 49 w 75"/>
                    <a:gd name="T65" fmla="*/ 5 h 8"/>
                    <a:gd name="T66" fmla="*/ 50 w 75"/>
                    <a:gd name="T67" fmla="*/ 5 h 8"/>
                    <a:gd name="T68" fmla="*/ 52 w 75"/>
                    <a:gd name="T69" fmla="*/ 5 h 8"/>
                    <a:gd name="T70" fmla="*/ 53 w 75"/>
                    <a:gd name="T71" fmla="*/ 5 h 8"/>
                    <a:gd name="T72" fmla="*/ 56 w 75"/>
                    <a:gd name="T73" fmla="*/ 7 h 8"/>
                    <a:gd name="T74" fmla="*/ 56 w 75"/>
                    <a:gd name="T75" fmla="*/ 7 h 8"/>
                    <a:gd name="T76" fmla="*/ 58 w 75"/>
                    <a:gd name="T77" fmla="*/ 7 h 8"/>
                    <a:gd name="T78" fmla="*/ 60 w 75"/>
                    <a:gd name="T79" fmla="*/ 7 h 8"/>
                    <a:gd name="T80" fmla="*/ 60 w 75"/>
                    <a:gd name="T81" fmla="*/ 7 h 8"/>
                    <a:gd name="T82" fmla="*/ 63 w 75"/>
                    <a:gd name="T83" fmla="*/ 7 h 8"/>
                    <a:gd name="T84" fmla="*/ 65 w 75"/>
                    <a:gd name="T85" fmla="*/ 7 h 8"/>
                    <a:gd name="T86" fmla="*/ 66 w 75"/>
                    <a:gd name="T87" fmla="*/ 8 h 8"/>
                    <a:gd name="T88" fmla="*/ 68 w 75"/>
                    <a:gd name="T89" fmla="*/ 8 h 8"/>
                    <a:gd name="T90" fmla="*/ 69 w 75"/>
                    <a:gd name="T91" fmla="*/ 8 h 8"/>
                    <a:gd name="T92" fmla="*/ 71 w 75"/>
                    <a:gd name="T93" fmla="*/ 8 h 8"/>
                    <a:gd name="T94" fmla="*/ 72 w 75"/>
                    <a:gd name="T95" fmla="*/ 8 h 8"/>
                    <a:gd name="T96" fmla="*/ 73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29" y="2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3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5"/>
                      </a:lnTo>
                      <a:lnTo>
                        <a:pt x="40" y="5"/>
                      </a:lnTo>
                      <a:lnTo>
                        <a:pt x="42" y="5"/>
                      </a:lnTo>
                      <a:lnTo>
                        <a:pt x="43" y="5"/>
                      </a:lnTo>
                      <a:lnTo>
                        <a:pt x="45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2" y="5"/>
                      </a:lnTo>
                      <a:lnTo>
                        <a:pt x="53" y="5"/>
                      </a:lnTo>
                      <a:lnTo>
                        <a:pt x="56" y="7"/>
                      </a:lnTo>
                      <a:lnTo>
                        <a:pt x="56" y="7"/>
                      </a:lnTo>
                      <a:lnTo>
                        <a:pt x="58" y="7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6" y="8"/>
                      </a:lnTo>
                      <a:lnTo>
                        <a:pt x="68" y="8"/>
                      </a:lnTo>
                      <a:lnTo>
                        <a:pt x="69" y="8"/>
                      </a:lnTo>
                      <a:lnTo>
                        <a:pt x="71" y="8"/>
                      </a:lnTo>
                      <a:lnTo>
                        <a:pt x="72" y="8"/>
                      </a:lnTo>
                      <a:lnTo>
                        <a:pt x="73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1" name="Freeform 645"/>
                <p:cNvSpPr>
                  <a:spLocks/>
                </p:cNvSpPr>
                <p:nvPr/>
              </p:nvSpPr>
              <p:spPr bwMode="auto">
                <a:xfrm>
                  <a:off x="2798763" y="2245519"/>
                  <a:ext cx="39688" cy="6350"/>
                </a:xfrm>
                <a:custGeom>
                  <a:avLst/>
                  <a:gdLst>
                    <a:gd name="T0" fmla="*/ 0 w 75"/>
                    <a:gd name="T1" fmla="*/ 0 h 12"/>
                    <a:gd name="T2" fmla="*/ 1 w 75"/>
                    <a:gd name="T3" fmla="*/ 2 h 12"/>
                    <a:gd name="T4" fmla="*/ 3 w 75"/>
                    <a:gd name="T5" fmla="*/ 2 h 12"/>
                    <a:gd name="T6" fmla="*/ 4 w 75"/>
                    <a:gd name="T7" fmla="*/ 2 h 12"/>
                    <a:gd name="T8" fmla="*/ 7 w 75"/>
                    <a:gd name="T9" fmla="*/ 2 h 12"/>
                    <a:gd name="T10" fmla="*/ 7 w 75"/>
                    <a:gd name="T11" fmla="*/ 2 h 12"/>
                    <a:gd name="T12" fmla="*/ 10 w 75"/>
                    <a:gd name="T13" fmla="*/ 3 h 12"/>
                    <a:gd name="T14" fmla="*/ 11 w 75"/>
                    <a:gd name="T15" fmla="*/ 3 h 12"/>
                    <a:gd name="T16" fmla="*/ 13 w 75"/>
                    <a:gd name="T17" fmla="*/ 3 h 12"/>
                    <a:gd name="T18" fmla="*/ 14 w 75"/>
                    <a:gd name="T19" fmla="*/ 3 h 12"/>
                    <a:gd name="T20" fmla="*/ 16 w 75"/>
                    <a:gd name="T21" fmla="*/ 3 h 12"/>
                    <a:gd name="T22" fmla="*/ 17 w 75"/>
                    <a:gd name="T23" fmla="*/ 3 h 12"/>
                    <a:gd name="T24" fmla="*/ 19 w 75"/>
                    <a:gd name="T25" fmla="*/ 3 h 12"/>
                    <a:gd name="T26" fmla="*/ 20 w 75"/>
                    <a:gd name="T27" fmla="*/ 5 h 12"/>
                    <a:gd name="T28" fmla="*/ 21 w 75"/>
                    <a:gd name="T29" fmla="*/ 5 h 12"/>
                    <a:gd name="T30" fmla="*/ 23 w 75"/>
                    <a:gd name="T31" fmla="*/ 5 h 12"/>
                    <a:gd name="T32" fmla="*/ 24 w 75"/>
                    <a:gd name="T33" fmla="*/ 5 h 12"/>
                    <a:gd name="T34" fmla="*/ 27 w 75"/>
                    <a:gd name="T35" fmla="*/ 6 h 12"/>
                    <a:gd name="T36" fmla="*/ 27 w 75"/>
                    <a:gd name="T37" fmla="*/ 6 h 12"/>
                    <a:gd name="T38" fmla="*/ 29 w 75"/>
                    <a:gd name="T39" fmla="*/ 6 h 12"/>
                    <a:gd name="T40" fmla="*/ 32 w 75"/>
                    <a:gd name="T41" fmla="*/ 6 h 12"/>
                    <a:gd name="T42" fmla="*/ 32 w 75"/>
                    <a:gd name="T43" fmla="*/ 6 h 12"/>
                    <a:gd name="T44" fmla="*/ 34 w 75"/>
                    <a:gd name="T45" fmla="*/ 6 h 12"/>
                    <a:gd name="T46" fmla="*/ 36 w 75"/>
                    <a:gd name="T47" fmla="*/ 6 h 12"/>
                    <a:gd name="T48" fmla="*/ 36 w 75"/>
                    <a:gd name="T49" fmla="*/ 7 h 12"/>
                    <a:gd name="T50" fmla="*/ 39 w 75"/>
                    <a:gd name="T51" fmla="*/ 7 h 12"/>
                    <a:gd name="T52" fmla="*/ 40 w 75"/>
                    <a:gd name="T53" fmla="*/ 7 h 12"/>
                    <a:gd name="T54" fmla="*/ 42 w 75"/>
                    <a:gd name="T55" fmla="*/ 7 h 12"/>
                    <a:gd name="T56" fmla="*/ 43 w 75"/>
                    <a:gd name="T57" fmla="*/ 7 h 12"/>
                    <a:gd name="T58" fmla="*/ 45 w 75"/>
                    <a:gd name="T59" fmla="*/ 7 h 12"/>
                    <a:gd name="T60" fmla="*/ 46 w 75"/>
                    <a:gd name="T61" fmla="*/ 7 h 12"/>
                    <a:gd name="T62" fmla="*/ 47 w 75"/>
                    <a:gd name="T63" fmla="*/ 7 h 12"/>
                    <a:gd name="T64" fmla="*/ 49 w 75"/>
                    <a:gd name="T65" fmla="*/ 7 h 12"/>
                    <a:gd name="T66" fmla="*/ 50 w 75"/>
                    <a:gd name="T67" fmla="*/ 7 h 12"/>
                    <a:gd name="T68" fmla="*/ 53 w 75"/>
                    <a:gd name="T69" fmla="*/ 7 h 12"/>
                    <a:gd name="T70" fmla="*/ 53 w 75"/>
                    <a:gd name="T71" fmla="*/ 7 h 12"/>
                    <a:gd name="T72" fmla="*/ 56 w 75"/>
                    <a:gd name="T73" fmla="*/ 9 h 12"/>
                    <a:gd name="T74" fmla="*/ 57 w 75"/>
                    <a:gd name="T75" fmla="*/ 9 h 12"/>
                    <a:gd name="T76" fmla="*/ 57 w 75"/>
                    <a:gd name="T77" fmla="*/ 9 h 12"/>
                    <a:gd name="T78" fmla="*/ 60 w 75"/>
                    <a:gd name="T79" fmla="*/ 9 h 12"/>
                    <a:gd name="T80" fmla="*/ 62 w 75"/>
                    <a:gd name="T81" fmla="*/ 9 h 12"/>
                    <a:gd name="T82" fmla="*/ 63 w 75"/>
                    <a:gd name="T83" fmla="*/ 9 h 12"/>
                    <a:gd name="T84" fmla="*/ 65 w 75"/>
                    <a:gd name="T85" fmla="*/ 10 h 12"/>
                    <a:gd name="T86" fmla="*/ 66 w 75"/>
                    <a:gd name="T87" fmla="*/ 10 h 12"/>
                    <a:gd name="T88" fmla="*/ 68 w 75"/>
                    <a:gd name="T89" fmla="*/ 10 h 12"/>
                    <a:gd name="T90" fmla="*/ 69 w 75"/>
                    <a:gd name="T91" fmla="*/ 10 h 12"/>
                    <a:gd name="T92" fmla="*/ 70 w 75"/>
                    <a:gd name="T93" fmla="*/ 10 h 12"/>
                    <a:gd name="T94" fmla="*/ 73 w 75"/>
                    <a:gd name="T95" fmla="*/ 12 h 12"/>
                    <a:gd name="T96" fmla="*/ 73 w 75"/>
                    <a:gd name="T97" fmla="*/ 12 h 12"/>
                    <a:gd name="T98" fmla="*/ 75 w 75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3"/>
                      </a:lnTo>
                      <a:lnTo>
                        <a:pt x="20" y="5"/>
                      </a:lnTo>
                      <a:lnTo>
                        <a:pt x="21" y="5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7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6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5" y="7"/>
                      </a:lnTo>
                      <a:lnTo>
                        <a:pt x="46" y="7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3" y="7"/>
                      </a:lnTo>
                      <a:lnTo>
                        <a:pt x="53" y="7"/>
                      </a:lnTo>
                      <a:lnTo>
                        <a:pt x="56" y="9"/>
                      </a:lnTo>
                      <a:lnTo>
                        <a:pt x="57" y="9"/>
                      </a:lnTo>
                      <a:lnTo>
                        <a:pt x="57" y="9"/>
                      </a:lnTo>
                      <a:lnTo>
                        <a:pt x="60" y="9"/>
                      </a:lnTo>
                      <a:lnTo>
                        <a:pt x="62" y="9"/>
                      </a:lnTo>
                      <a:lnTo>
                        <a:pt x="63" y="9"/>
                      </a:lnTo>
                      <a:lnTo>
                        <a:pt x="65" y="10"/>
                      </a:lnTo>
                      <a:lnTo>
                        <a:pt x="66" y="10"/>
                      </a:lnTo>
                      <a:lnTo>
                        <a:pt x="68" y="10"/>
                      </a:lnTo>
                      <a:lnTo>
                        <a:pt x="69" y="10"/>
                      </a:lnTo>
                      <a:lnTo>
                        <a:pt x="70" y="10"/>
                      </a:lnTo>
                      <a:lnTo>
                        <a:pt x="73" y="12"/>
                      </a:lnTo>
                      <a:lnTo>
                        <a:pt x="73" y="12"/>
                      </a:lnTo>
                      <a:lnTo>
                        <a:pt x="75" y="1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2" name="Freeform 646"/>
                <p:cNvSpPr>
                  <a:spLocks/>
                </p:cNvSpPr>
                <p:nvPr/>
              </p:nvSpPr>
              <p:spPr bwMode="auto">
                <a:xfrm>
                  <a:off x="2838451" y="2251869"/>
                  <a:ext cx="39688" cy="7938"/>
                </a:xfrm>
                <a:custGeom>
                  <a:avLst/>
                  <a:gdLst>
                    <a:gd name="T0" fmla="*/ 0 w 75"/>
                    <a:gd name="T1" fmla="*/ 0 h 13"/>
                    <a:gd name="T2" fmla="*/ 3 w 75"/>
                    <a:gd name="T3" fmla="*/ 0 h 13"/>
                    <a:gd name="T4" fmla="*/ 3 w 75"/>
                    <a:gd name="T5" fmla="*/ 0 h 13"/>
                    <a:gd name="T6" fmla="*/ 6 w 75"/>
                    <a:gd name="T7" fmla="*/ 0 h 13"/>
                    <a:gd name="T8" fmla="*/ 7 w 75"/>
                    <a:gd name="T9" fmla="*/ 0 h 13"/>
                    <a:gd name="T10" fmla="*/ 7 w 75"/>
                    <a:gd name="T11" fmla="*/ 1 h 13"/>
                    <a:gd name="T12" fmla="*/ 10 w 75"/>
                    <a:gd name="T13" fmla="*/ 1 h 13"/>
                    <a:gd name="T14" fmla="*/ 11 w 75"/>
                    <a:gd name="T15" fmla="*/ 1 h 13"/>
                    <a:gd name="T16" fmla="*/ 13 w 75"/>
                    <a:gd name="T17" fmla="*/ 1 h 13"/>
                    <a:gd name="T18" fmla="*/ 14 w 75"/>
                    <a:gd name="T19" fmla="*/ 3 h 13"/>
                    <a:gd name="T20" fmla="*/ 16 w 75"/>
                    <a:gd name="T21" fmla="*/ 3 h 13"/>
                    <a:gd name="T22" fmla="*/ 17 w 75"/>
                    <a:gd name="T23" fmla="*/ 3 h 13"/>
                    <a:gd name="T24" fmla="*/ 18 w 75"/>
                    <a:gd name="T25" fmla="*/ 3 h 13"/>
                    <a:gd name="T26" fmla="*/ 20 w 75"/>
                    <a:gd name="T27" fmla="*/ 3 h 13"/>
                    <a:gd name="T28" fmla="*/ 21 w 75"/>
                    <a:gd name="T29" fmla="*/ 3 h 13"/>
                    <a:gd name="T30" fmla="*/ 24 w 75"/>
                    <a:gd name="T31" fmla="*/ 3 h 13"/>
                    <a:gd name="T32" fmla="*/ 24 w 75"/>
                    <a:gd name="T33" fmla="*/ 4 h 13"/>
                    <a:gd name="T34" fmla="*/ 27 w 75"/>
                    <a:gd name="T35" fmla="*/ 4 h 13"/>
                    <a:gd name="T36" fmla="*/ 29 w 75"/>
                    <a:gd name="T37" fmla="*/ 4 h 13"/>
                    <a:gd name="T38" fmla="*/ 29 w 75"/>
                    <a:gd name="T39" fmla="*/ 4 h 13"/>
                    <a:gd name="T40" fmla="*/ 31 w 75"/>
                    <a:gd name="T41" fmla="*/ 6 h 13"/>
                    <a:gd name="T42" fmla="*/ 33 w 75"/>
                    <a:gd name="T43" fmla="*/ 6 h 13"/>
                    <a:gd name="T44" fmla="*/ 34 w 75"/>
                    <a:gd name="T45" fmla="*/ 6 h 13"/>
                    <a:gd name="T46" fmla="*/ 36 w 75"/>
                    <a:gd name="T47" fmla="*/ 6 h 13"/>
                    <a:gd name="T48" fmla="*/ 37 w 75"/>
                    <a:gd name="T49" fmla="*/ 6 h 13"/>
                    <a:gd name="T50" fmla="*/ 39 w 75"/>
                    <a:gd name="T51" fmla="*/ 6 h 13"/>
                    <a:gd name="T52" fmla="*/ 40 w 75"/>
                    <a:gd name="T53" fmla="*/ 6 h 13"/>
                    <a:gd name="T54" fmla="*/ 42 w 75"/>
                    <a:gd name="T55" fmla="*/ 7 h 13"/>
                    <a:gd name="T56" fmla="*/ 43 w 75"/>
                    <a:gd name="T57" fmla="*/ 7 h 13"/>
                    <a:gd name="T58" fmla="*/ 44 w 75"/>
                    <a:gd name="T59" fmla="*/ 7 h 13"/>
                    <a:gd name="T60" fmla="*/ 46 w 75"/>
                    <a:gd name="T61" fmla="*/ 7 h 13"/>
                    <a:gd name="T62" fmla="*/ 47 w 75"/>
                    <a:gd name="T63" fmla="*/ 7 h 13"/>
                    <a:gd name="T64" fmla="*/ 49 w 75"/>
                    <a:gd name="T65" fmla="*/ 7 h 13"/>
                    <a:gd name="T66" fmla="*/ 52 w 75"/>
                    <a:gd name="T67" fmla="*/ 7 h 13"/>
                    <a:gd name="T68" fmla="*/ 52 w 75"/>
                    <a:gd name="T69" fmla="*/ 8 h 13"/>
                    <a:gd name="T70" fmla="*/ 53 w 75"/>
                    <a:gd name="T71" fmla="*/ 8 h 13"/>
                    <a:gd name="T72" fmla="*/ 56 w 75"/>
                    <a:gd name="T73" fmla="*/ 8 h 13"/>
                    <a:gd name="T74" fmla="*/ 57 w 75"/>
                    <a:gd name="T75" fmla="*/ 8 h 13"/>
                    <a:gd name="T76" fmla="*/ 59 w 75"/>
                    <a:gd name="T77" fmla="*/ 10 h 13"/>
                    <a:gd name="T78" fmla="*/ 60 w 75"/>
                    <a:gd name="T79" fmla="*/ 10 h 13"/>
                    <a:gd name="T80" fmla="*/ 62 w 75"/>
                    <a:gd name="T81" fmla="*/ 10 h 13"/>
                    <a:gd name="T82" fmla="*/ 63 w 75"/>
                    <a:gd name="T83" fmla="*/ 10 h 13"/>
                    <a:gd name="T84" fmla="*/ 65 w 75"/>
                    <a:gd name="T85" fmla="*/ 10 h 13"/>
                    <a:gd name="T86" fmla="*/ 66 w 75"/>
                    <a:gd name="T87" fmla="*/ 10 h 13"/>
                    <a:gd name="T88" fmla="*/ 67 w 75"/>
                    <a:gd name="T89" fmla="*/ 10 h 13"/>
                    <a:gd name="T90" fmla="*/ 69 w 75"/>
                    <a:gd name="T91" fmla="*/ 11 h 13"/>
                    <a:gd name="T92" fmla="*/ 70 w 75"/>
                    <a:gd name="T93" fmla="*/ 11 h 13"/>
                    <a:gd name="T94" fmla="*/ 73 w 75"/>
                    <a:gd name="T95" fmla="*/ 11 h 13"/>
                    <a:gd name="T96" fmla="*/ 75 w 75"/>
                    <a:gd name="T97" fmla="*/ 11 h 13"/>
                    <a:gd name="T98" fmla="*/ 75 w 75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3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4" y="3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29" y="4"/>
                      </a:lnTo>
                      <a:lnTo>
                        <a:pt x="31" y="6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7" y="6"/>
                      </a:lnTo>
                      <a:lnTo>
                        <a:pt x="39" y="6"/>
                      </a:lnTo>
                      <a:lnTo>
                        <a:pt x="40" y="6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7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52" y="7"/>
                      </a:lnTo>
                      <a:lnTo>
                        <a:pt x="52" y="8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9" y="10"/>
                      </a:lnTo>
                      <a:lnTo>
                        <a:pt x="60" y="10"/>
                      </a:lnTo>
                      <a:lnTo>
                        <a:pt x="62" y="10"/>
                      </a:lnTo>
                      <a:lnTo>
                        <a:pt x="63" y="10"/>
                      </a:lnTo>
                      <a:lnTo>
                        <a:pt x="65" y="10"/>
                      </a:lnTo>
                      <a:lnTo>
                        <a:pt x="66" y="10"/>
                      </a:lnTo>
                      <a:lnTo>
                        <a:pt x="67" y="10"/>
                      </a:lnTo>
                      <a:lnTo>
                        <a:pt x="69" y="11"/>
                      </a:lnTo>
                      <a:lnTo>
                        <a:pt x="70" y="11"/>
                      </a:lnTo>
                      <a:lnTo>
                        <a:pt x="73" y="11"/>
                      </a:lnTo>
                      <a:lnTo>
                        <a:pt x="75" y="11"/>
                      </a:lnTo>
                      <a:lnTo>
                        <a:pt x="75" y="1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3" name="Freeform 647"/>
                <p:cNvSpPr>
                  <a:spLocks/>
                </p:cNvSpPr>
                <p:nvPr/>
              </p:nvSpPr>
              <p:spPr bwMode="auto">
                <a:xfrm>
                  <a:off x="2878138" y="2259807"/>
                  <a:ext cx="7938" cy="1588"/>
                </a:xfrm>
                <a:custGeom>
                  <a:avLst/>
                  <a:gdLst>
                    <a:gd name="T0" fmla="*/ 0 w 15"/>
                    <a:gd name="T1" fmla="*/ 0 h 3"/>
                    <a:gd name="T2" fmla="*/ 3 w 15"/>
                    <a:gd name="T3" fmla="*/ 0 h 3"/>
                    <a:gd name="T4" fmla="*/ 4 w 15"/>
                    <a:gd name="T5" fmla="*/ 0 h 3"/>
                    <a:gd name="T6" fmla="*/ 5 w 15"/>
                    <a:gd name="T7" fmla="*/ 0 h 3"/>
                    <a:gd name="T8" fmla="*/ 7 w 15"/>
                    <a:gd name="T9" fmla="*/ 0 h 3"/>
                    <a:gd name="T10" fmla="*/ 8 w 15"/>
                    <a:gd name="T11" fmla="*/ 0 h 3"/>
                    <a:gd name="T12" fmla="*/ 10 w 15"/>
                    <a:gd name="T13" fmla="*/ 0 h 3"/>
                    <a:gd name="T14" fmla="*/ 11 w 15"/>
                    <a:gd name="T15" fmla="*/ 3 h 3"/>
                    <a:gd name="T16" fmla="*/ 13 w 15"/>
                    <a:gd name="T17" fmla="*/ 3 h 3"/>
                    <a:gd name="T18" fmla="*/ 14 w 15"/>
                    <a:gd name="T19" fmla="*/ 3 h 3"/>
                    <a:gd name="T20" fmla="*/ 15 w 15"/>
                    <a:gd name="T21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5" h="3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5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4" name="Line 648"/>
                <p:cNvSpPr>
                  <a:spLocks noChangeShapeType="1"/>
                </p:cNvSpPr>
                <p:nvPr/>
              </p:nvSpPr>
              <p:spPr bwMode="auto">
                <a:xfrm>
                  <a:off x="465138" y="1980407"/>
                  <a:ext cx="25400" cy="0"/>
                </a:xfrm>
                <a:prstGeom prst="line">
                  <a:avLst/>
                </a:pr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5" name="Freeform 649"/>
                <p:cNvSpPr>
                  <a:spLocks/>
                </p:cNvSpPr>
                <p:nvPr/>
              </p:nvSpPr>
              <p:spPr bwMode="auto">
                <a:xfrm>
                  <a:off x="465138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6" name="Freeform 650"/>
                <p:cNvSpPr>
                  <a:spLocks/>
                </p:cNvSpPr>
                <p:nvPr/>
              </p:nvSpPr>
              <p:spPr bwMode="auto">
                <a:xfrm>
                  <a:off x="504826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3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7" name="Freeform 651"/>
                <p:cNvSpPr>
                  <a:spLocks/>
                </p:cNvSpPr>
                <p:nvPr/>
              </p:nvSpPr>
              <p:spPr bwMode="auto">
                <a:xfrm>
                  <a:off x="544513" y="1980407"/>
                  <a:ext cx="38100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18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0 w 74"/>
                    <a:gd name="T28" fmla="*/ 41 w 74"/>
                    <a:gd name="T29" fmla="*/ 43 w 74"/>
                    <a:gd name="T30" fmla="*/ 44 w 74"/>
                    <a:gd name="T31" fmla="*/ 46 w 74"/>
                    <a:gd name="T32" fmla="*/ 49 w 74"/>
                    <a:gd name="T33" fmla="*/ 49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4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8" name="Freeform 652"/>
                <p:cNvSpPr>
                  <a:spLocks/>
                </p:cNvSpPr>
                <p:nvPr/>
              </p:nvSpPr>
              <p:spPr bwMode="auto">
                <a:xfrm>
                  <a:off x="465138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9" name="Freeform 653"/>
                <p:cNvSpPr>
                  <a:spLocks/>
                </p:cNvSpPr>
                <p:nvPr/>
              </p:nvSpPr>
              <p:spPr bwMode="auto">
                <a:xfrm>
                  <a:off x="504826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3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0" name="Freeform 654"/>
                <p:cNvSpPr>
                  <a:spLocks/>
                </p:cNvSpPr>
                <p:nvPr/>
              </p:nvSpPr>
              <p:spPr bwMode="auto">
                <a:xfrm>
                  <a:off x="544513" y="1980407"/>
                  <a:ext cx="38100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18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0 w 74"/>
                    <a:gd name="T28" fmla="*/ 41 w 74"/>
                    <a:gd name="T29" fmla="*/ 43 w 74"/>
                    <a:gd name="T30" fmla="*/ 44 w 74"/>
                    <a:gd name="T31" fmla="*/ 46 w 74"/>
                    <a:gd name="T32" fmla="*/ 49 w 74"/>
                    <a:gd name="T33" fmla="*/ 49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4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1" name="Freeform 655"/>
                <p:cNvSpPr>
                  <a:spLocks/>
                </p:cNvSpPr>
                <p:nvPr/>
              </p:nvSpPr>
              <p:spPr bwMode="auto">
                <a:xfrm>
                  <a:off x="582613" y="1980407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1 w 75"/>
                    <a:gd name="T15" fmla="*/ 24 w 75"/>
                    <a:gd name="T16" fmla="*/ 25 w 75"/>
                    <a:gd name="T17" fmla="*/ 25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2" name="Freeform 656"/>
                <p:cNvSpPr>
                  <a:spLocks/>
                </p:cNvSpPr>
                <p:nvPr/>
              </p:nvSpPr>
              <p:spPr bwMode="auto">
                <a:xfrm>
                  <a:off x="622301" y="1980407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3" name="Freeform 657"/>
                <p:cNvSpPr>
                  <a:spLocks/>
                </p:cNvSpPr>
                <p:nvPr/>
              </p:nvSpPr>
              <p:spPr bwMode="auto">
                <a:xfrm>
                  <a:off x="661988" y="1980407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4" name="Freeform 658"/>
                <p:cNvSpPr>
                  <a:spLocks/>
                </p:cNvSpPr>
                <p:nvPr/>
              </p:nvSpPr>
              <p:spPr bwMode="auto">
                <a:xfrm>
                  <a:off x="701676" y="1980407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3 w 75"/>
                    <a:gd name="T22" fmla="*/ 35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5" name="Freeform 659"/>
                <p:cNvSpPr>
                  <a:spLocks/>
                </p:cNvSpPr>
                <p:nvPr/>
              </p:nvSpPr>
              <p:spPr bwMode="auto">
                <a:xfrm>
                  <a:off x="741363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6 w 75"/>
                    <a:gd name="T4" fmla="*/ 7 w 75"/>
                    <a:gd name="T5" fmla="*/ 9 w 75"/>
                    <a:gd name="T6" fmla="*/ 10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0 w 75"/>
                    <a:gd name="T33" fmla="*/ 50 w 75"/>
                    <a:gd name="T34" fmla="*/ 53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6" name="Freeform 660"/>
                <p:cNvSpPr>
                  <a:spLocks/>
                </p:cNvSpPr>
                <p:nvPr/>
              </p:nvSpPr>
              <p:spPr bwMode="auto">
                <a:xfrm>
                  <a:off x="781051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7 w 75"/>
                    <a:gd name="T5" fmla="*/ 9 w 75"/>
                    <a:gd name="T6" fmla="*/ 9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2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3 w 75"/>
                    <a:gd name="T22" fmla="*/ 35 w 75"/>
                    <a:gd name="T23" fmla="*/ 35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7" name="Freeform 661"/>
                <p:cNvSpPr>
                  <a:spLocks/>
                </p:cNvSpPr>
                <p:nvPr/>
              </p:nvSpPr>
              <p:spPr bwMode="auto">
                <a:xfrm>
                  <a:off x="820738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8" name="Freeform 662"/>
                <p:cNvSpPr>
                  <a:spLocks/>
                </p:cNvSpPr>
                <p:nvPr/>
              </p:nvSpPr>
              <p:spPr bwMode="auto">
                <a:xfrm>
                  <a:off x="860426" y="1980407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5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9" name="Freeform 663"/>
                <p:cNvSpPr>
                  <a:spLocks/>
                </p:cNvSpPr>
                <p:nvPr/>
              </p:nvSpPr>
              <p:spPr bwMode="auto">
                <a:xfrm>
                  <a:off x="900113" y="1980407"/>
                  <a:ext cx="38100" cy="0"/>
                </a:xfrm>
                <a:custGeom>
                  <a:avLst/>
                  <a:gdLst>
                    <a:gd name="T0" fmla="*/ 0 w 72"/>
                    <a:gd name="T1" fmla="*/ 1 w 72"/>
                    <a:gd name="T2" fmla="*/ 2 w 72"/>
                    <a:gd name="T3" fmla="*/ 5 w 72"/>
                    <a:gd name="T4" fmla="*/ 7 w 72"/>
                    <a:gd name="T5" fmla="*/ 7 w 72"/>
                    <a:gd name="T6" fmla="*/ 10 w 72"/>
                    <a:gd name="T7" fmla="*/ 11 w 72"/>
                    <a:gd name="T8" fmla="*/ 13 w 72"/>
                    <a:gd name="T9" fmla="*/ 14 w 72"/>
                    <a:gd name="T10" fmla="*/ 15 w 72"/>
                    <a:gd name="T11" fmla="*/ 17 w 72"/>
                    <a:gd name="T12" fmla="*/ 18 w 72"/>
                    <a:gd name="T13" fmla="*/ 20 w 72"/>
                    <a:gd name="T14" fmla="*/ 21 w 72"/>
                    <a:gd name="T15" fmla="*/ 23 w 72"/>
                    <a:gd name="T16" fmla="*/ 24 w 72"/>
                    <a:gd name="T17" fmla="*/ 26 w 72"/>
                    <a:gd name="T18" fmla="*/ 27 w 72"/>
                    <a:gd name="T19" fmla="*/ 28 w 72"/>
                    <a:gd name="T20" fmla="*/ 30 w 72"/>
                    <a:gd name="T21" fmla="*/ 31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1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1 w 72"/>
                    <a:gd name="T36" fmla="*/ 53 w 72"/>
                    <a:gd name="T37" fmla="*/ 54 w 72"/>
                    <a:gd name="T38" fmla="*/ 56 w 72"/>
                    <a:gd name="T39" fmla="*/ 57 w 72"/>
                    <a:gd name="T40" fmla="*/ 59 w 72"/>
                    <a:gd name="T41" fmla="*/ 62 w 72"/>
                    <a:gd name="T42" fmla="*/ 62 w 72"/>
                    <a:gd name="T43" fmla="*/ 63 w 72"/>
                    <a:gd name="T44" fmla="*/ 66 w 72"/>
                    <a:gd name="T45" fmla="*/ 66 w 72"/>
                    <a:gd name="T46" fmla="*/ 67 w 72"/>
                    <a:gd name="T47" fmla="*/ 70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0" name="Freeform 664"/>
                <p:cNvSpPr>
                  <a:spLocks/>
                </p:cNvSpPr>
                <p:nvPr/>
              </p:nvSpPr>
              <p:spPr bwMode="auto">
                <a:xfrm>
                  <a:off x="938213" y="1978819"/>
                  <a:ext cx="41275" cy="1588"/>
                </a:xfrm>
                <a:custGeom>
                  <a:avLst/>
                  <a:gdLst>
                    <a:gd name="T0" fmla="*/ 0 w 76"/>
                    <a:gd name="T1" fmla="*/ 3 h 3"/>
                    <a:gd name="T2" fmla="*/ 3 w 76"/>
                    <a:gd name="T3" fmla="*/ 3 h 3"/>
                    <a:gd name="T4" fmla="*/ 3 w 76"/>
                    <a:gd name="T5" fmla="*/ 3 h 3"/>
                    <a:gd name="T6" fmla="*/ 5 w 76"/>
                    <a:gd name="T7" fmla="*/ 3 h 3"/>
                    <a:gd name="T8" fmla="*/ 7 w 76"/>
                    <a:gd name="T9" fmla="*/ 3 h 3"/>
                    <a:gd name="T10" fmla="*/ 8 w 76"/>
                    <a:gd name="T11" fmla="*/ 3 h 3"/>
                    <a:gd name="T12" fmla="*/ 10 w 76"/>
                    <a:gd name="T13" fmla="*/ 3 h 3"/>
                    <a:gd name="T14" fmla="*/ 11 w 76"/>
                    <a:gd name="T15" fmla="*/ 3 h 3"/>
                    <a:gd name="T16" fmla="*/ 13 w 76"/>
                    <a:gd name="T17" fmla="*/ 3 h 3"/>
                    <a:gd name="T18" fmla="*/ 14 w 76"/>
                    <a:gd name="T19" fmla="*/ 3 h 3"/>
                    <a:gd name="T20" fmla="*/ 15 w 76"/>
                    <a:gd name="T21" fmla="*/ 3 h 3"/>
                    <a:gd name="T22" fmla="*/ 17 w 76"/>
                    <a:gd name="T23" fmla="*/ 3 h 3"/>
                    <a:gd name="T24" fmla="*/ 18 w 76"/>
                    <a:gd name="T25" fmla="*/ 3 h 3"/>
                    <a:gd name="T26" fmla="*/ 20 w 76"/>
                    <a:gd name="T27" fmla="*/ 3 h 3"/>
                    <a:gd name="T28" fmla="*/ 23 w 76"/>
                    <a:gd name="T29" fmla="*/ 3 h 3"/>
                    <a:gd name="T30" fmla="*/ 24 w 76"/>
                    <a:gd name="T31" fmla="*/ 3 h 3"/>
                    <a:gd name="T32" fmla="*/ 24 w 76"/>
                    <a:gd name="T33" fmla="*/ 3 h 3"/>
                    <a:gd name="T34" fmla="*/ 27 w 76"/>
                    <a:gd name="T35" fmla="*/ 3 h 3"/>
                    <a:gd name="T36" fmla="*/ 28 w 76"/>
                    <a:gd name="T37" fmla="*/ 3 h 3"/>
                    <a:gd name="T38" fmla="*/ 30 w 76"/>
                    <a:gd name="T39" fmla="*/ 3 h 3"/>
                    <a:gd name="T40" fmla="*/ 31 w 76"/>
                    <a:gd name="T41" fmla="*/ 3 h 3"/>
                    <a:gd name="T42" fmla="*/ 33 w 76"/>
                    <a:gd name="T43" fmla="*/ 3 h 3"/>
                    <a:gd name="T44" fmla="*/ 34 w 76"/>
                    <a:gd name="T45" fmla="*/ 3 h 3"/>
                    <a:gd name="T46" fmla="*/ 36 w 76"/>
                    <a:gd name="T47" fmla="*/ 3 h 3"/>
                    <a:gd name="T48" fmla="*/ 37 w 76"/>
                    <a:gd name="T49" fmla="*/ 3 h 3"/>
                    <a:gd name="T50" fmla="*/ 39 w 76"/>
                    <a:gd name="T51" fmla="*/ 3 h 3"/>
                    <a:gd name="T52" fmla="*/ 40 w 76"/>
                    <a:gd name="T53" fmla="*/ 3 h 3"/>
                    <a:gd name="T54" fmla="*/ 41 w 76"/>
                    <a:gd name="T55" fmla="*/ 3 h 3"/>
                    <a:gd name="T56" fmla="*/ 43 w 76"/>
                    <a:gd name="T57" fmla="*/ 3 h 3"/>
                    <a:gd name="T58" fmla="*/ 44 w 76"/>
                    <a:gd name="T59" fmla="*/ 3 h 3"/>
                    <a:gd name="T60" fmla="*/ 46 w 76"/>
                    <a:gd name="T61" fmla="*/ 3 h 3"/>
                    <a:gd name="T62" fmla="*/ 49 w 76"/>
                    <a:gd name="T63" fmla="*/ 3 h 3"/>
                    <a:gd name="T64" fmla="*/ 49 w 76"/>
                    <a:gd name="T65" fmla="*/ 3 h 3"/>
                    <a:gd name="T66" fmla="*/ 51 w 76"/>
                    <a:gd name="T67" fmla="*/ 3 h 3"/>
                    <a:gd name="T68" fmla="*/ 53 w 76"/>
                    <a:gd name="T69" fmla="*/ 3 h 3"/>
                    <a:gd name="T70" fmla="*/ 54 w 76"/>
                    <a:gd name="T71" fmla="*/ 3 h 3"/>
                    <a:gd name="T72" fmla="*/ 56 w 76"/>
                    <a:gd name="T73" fmla="*/ 3 h 3"/>
                    <a:gd name="T74" fmla="*/ 57 w 76"/>
                    <a:gd name="T75" fmla="*/ 3 h 3"/>
                    <a:gd name="T76" fmla="*/ 59 w 76"/>
                    <a:gd name="T77" fmla="*/ 3 h 3"/>
                    <a:gd name="T78" fmla="*/ 60 w 76"/>
                    <a:gd name="T79" fmla="*/ 3 h 3"/>
                    <a:gd name="T80" fmla="*/ 62 w 76"/>
                    <a:gd name="T81" fmla="*/ 0 h 3"/>
                    <a:gd name="T82" fmla="*/ 63 w 76"/>
                    <a:gd name="T83" fmla="*/ 0 h 3"/>
                    <a:gd name="T84" fmla="*/ 64 w 76"/>
                    <a:gd name="T85" fmla="*/ 0 h 3"/>
                    <a:gd name="T86" fmla="*/ 66 w 76"/>
                    <a:gd name="T87" fmla="*/ 0 h 3"/>
                    <a:gd name="T88" fmla="*/ 69 w 76"/>
                    <a:gd name="T89" fmla="*/ 0 h 3"/>
                    <a:gd name="T90" fmla="*/ 70 w 76"/>
                    <a:gd name="T91" fmla="*/ 0 h 3"/>
                    <a:gd name="T92" fmla="*/ 70 w 76"/>
                    <a:gd name="T93" fmla="*/ 0 h 3"/>
                    <a:gd name="T94" fmla="*/ 73 w 76"/>
                    <a:gd name="T95" fmla="*/ 0 h 3"/>
                    <a:gd name="T96" fmla="*/ 75 w 76"/>
                    <a:gd name="T97" fmla="*/ 0 h 3"/>
                    <a:gd name="T98" fmla="*/ 76 w 76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3">
                      <a:moveTo>
                        <a:pt x="0" y="3"/>
                      </a:move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3" y="3"/>
                      </a:lnTo>
                      <a:lnTo>
                        <a:pt x="44" y="3"/>
                      </a:lnTo>
                      <a:lnTo>
                        <a:pt x="46" y="3"/>
                      </a:lnTo>
                      <a:lnTo>
                        <a:pt x="49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3" y="3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1" name="Freeform 665"/>
                <p:cNvSpPr>
                  <a:spLocks/>
                </p:cNvSpPr>
                <p:nvPr/>
              </p:nvSpPr>
              <p:spPr bwMode="auto">
                <a:xfrm>
                  <a:off x="979488" y="19788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3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2" name="Freeform 666"/>
                <p:cNvSpPr>
                  <a:spLocks/>
                </p:cNvSpPr>
                <p:nvPr/>
              </p:nvSpPr>
              <p:spPr bwMode="auto">
                <a:xfrm>
                  <a:off x="1019176" y="19788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3" name="Freeform 667"/>
                <p:cNvSpPr>
                  <a:spLocks/>
                </p:cNvSpPr>
                <p:nvPr/>
              </p:nvSpPr>
              <p:spPr bwMode="auto">
                <a:xfrm>
                  <a:off x="1058863" y="19788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4" name="Freeform 668"/>
                <p:cNvSpPr>
                  <a:spLocks/>
                </p:cNvSpPr>
                <p:nvPr/>
              </p:nvSpPr>
              <p:spPr bwMode="auto">
                <a:xfrm>
                  <a:off x="1098551" y="1977232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0 w 75"/>
                    <a:gd name="T3" fmla="*/ 3 h 3"/>
                    <a:gd name="T4" fmla="*/ 3 w 75"/>
                    <a:gd name="T5" fmla="*/ 3 h 3"/>
                    <a:gd name="T6" fmla="*/ 4 w 75"/>
                    <a:gd name="T7" fmla="*/ 3 h 3"/>
                    <a:gd name="T8" fmla="*/ 5 w 75"/>
                    <a:gd name="T9" fmla="*/ 3 h 3"/>
                    <a:gd name="T10" fmla="*/ 7 w 75"/>
                    <a:gd name="T11" fmla="*/ 3 h 3"/>
                    <a:gd name="T12" fmla="*/ 8 w 75"/>
                    <a:gd name="T13" fmla="*/ 3 h 3"/>
                    <a:gd name="T14" fmla="*/ 10 w 75"/>
                    <a:gd name="T15" fmla="*/ 3 h 3"/>
                    <a:gd name="T16" fmla="*/ 11 w 75"/>
                    <a:gd name="T17" fmla="*/ 3 h 3"/>
                    <a:gd name="T18" fmla="*/ 13 w 75"/>
                    <a:gd name="T19" fmla="*/ 3 h 3"/>
                    <a:gd name="T20" fmla="*/ 14 w 75"/>
                    <a:gd name="T21" fmla="*/ 3 h 3"/>
                    <a:gd name="T22" fmla="*/ 15 w 75"/>
                    <a:gd name="T23" fmla="*/ 3 h 3"/>
                    <a:gd name="T24" fmla="*/ 17 w 75"/>
                    <a:gd name="T25" fmla="*/ 3 h 3"/>
                    <a:gd name="T26" fmla="*/ 18 w 75"/>
                    <a:gd name="T27" fmla="*/ 3 h 3"/>
                    <a:gd name="T28" fmla="*/ 20 w 75"/>
                    <a:gd name="T29" fmla="*/ 3 h 3"/>
                    <a:gd name="T30" fmla="*/ 23 w 75"/>
                    <a:gd name="T31" fmla="*/ 3 h 3"/>
                    <a:gd name="T32" fmla="*/ 24 w 75"/>
                    <a:gd name="T33" fmla="*/ 3 h 3"/>
                    <a:gd name="T34" fmla="*/ 24 w 75"/>
                    <a:gd name="T35" fmla="*/ 3 h 3"/>
                    <a:gd name="T36" fmla="*/ 27 w 75"/>
                    <a:gd name="T37" fmla="*/ 3 h 3"/>
                    <a:gd name="T38" fmla="*/ 28 w 75"/>
                    <a:gd name="T39" fmla="*/ 3 h 3"/>
                    <a:gd name="T40" fmla="*/ 30 w 75"/>
                    <a:gd name="T41" fmla="*/ 3 h 3"/>
                    <a:gd name="T42" fmla="*/ 31 w 75"/>
                    <a:gd name="T43" fmla="*/ 3 h 3"/>
                    <a:gd name="T44" fmla="*/ 33 w 75"/>
                    <a:gd name="T45" fmla="*/ 2 h 3"/>
                    <a:gd name="T46" fmla="*/ 34 w 75"/>
                    <a:gd name="T47" fmla="*/ 2 h 3"/>
                    <a:gd name="T48" fmla="*/ 36 w 75"/>
                    <a:gd name="T49" fmla="*/ 2 h 3"/>
                    <a:gd name="T50" fmla="*/ 37 w 75"/>
                    <a:gd name="T51" fmla="*/ 2 h 3"/>
                    <a:gd name="T52" fmla="*/ 39 w 75"/>
                    <a:gd name="T53" fmla="*/ 2 h 3"/>
                    <a:gd name="T54" fmla="*/ 40 w 75"/>
                    <a:gd name="T55" fmla="*/ 2 h 3"/>
                    <a:gd name="T56" fmla="*/ 41 w 75"/>
                    <a:gd name="T57" fmla="*/ 2 h 3"/>
                    <a:gd name="T58" fmla="*/ 44 w 75"/>
                    <a:gd name="T59" fmla="*/ 2 h 3"/>
                    <a:gd name="T60" fmla="*/ 46 w 75"/>
                    <a:gd name="T61" fmla="*/ 2 h 3"/>
                    <a:gd name="T62" fmla="*/ 46 w 75"/>
                    <a:gd name="T63" fmla="*/ 2 h 3"/>
                    <a:gd name="T64" fmla="*/ 49 w 75"/>
                    <a:gd name="T65" fmla="*/ 2 h 3"/>
                    <a:gd name="T66" fmla="*/ 50 w 75"/>
                    <a:gd name="T67" fmla="*/ 2 h 3"/>
                    <a:gd name="T68" fmla="*/ 51 w 75"/>
                    <a:gd name="T69" fmla="*/ 2 h 3"/>
                    <a:gd name="T70" fmla="*/ 53 w 75"/>
                    <a:gd name="T71" fmla="*/ 2 h 3"/>
                    <a:gd name="T72" fmla="*/ 54 w 75"/>
                    <a:gd name="T73" fmla="*/ 2 h 3"/>
                    <a:gd name="T74" fmla="*/ 56 w 75"/>
                    <a:gd name="T75" fmla="*/ 2 h 3"/>
                    <a:gd name="T76" fmla="*/ 57 w 75"/>
                    <a:gd name="T77" fmla="*/ 2 h 3"/>
                    <a:gd name="T78" fmla="*/ 59 w 75"/>
                    <a:gd name="T79" fmla="*/ 2 h 3"/>
                    <a:gd name="T80" fmla="*/ 60 w 75"/>
                    <a:gd name="T81" fmla="*/ 2 h 3"/>
                    <a:gd name="T82" fmla="*/ 62 w 75"/>
                    <a:gd name="T83" fmla="*/ 2 h 3"/>
                    <a:gd name="T84" fmla="*/ 63 w 75"/>
                    <a:gd name="T85" fmla="*/ 2 h 3"/>
                    <a:gd name="T86" fmla="*/ 64 w 75"/>
                    <a:gd name="T87" fmla="*/ 2 h 3"/>
                    <a:gd name="T88" fmla="*/ 66 w 75"/>
                    <a:gd name="T89" fmla="*/ 2 h 3"/>
                    <a:gd name="T90" fmla="*/ 69 w 75"/>
                    <a:gd name="T91" fmla="*/ 2 h 3"/>
                    <a:gd name="T92" fmla="*/ 70 w 75"/>
                    <a:gd name="T93" fmla="*/ 2 h 3"/>
                    <a:gd name="T94" fmla="*/ 70 w 75"/>
                    <a:gd name="T95" fmla="*/ 2 h 3"/>
                    <a:gd name="T96" fmla="*/ 73 w 75"/>
                    <a:gd name="T97" fmla="*/ 2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2"/>
                      </a:lnTo>
                      <a:lnTo>
                        <a:pt x="34" y="2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9" y="2"/>
                      </a:lnTo>
                      <a:lnTo>
                        <a:pt x="50" y="2"/>
                      </a:lnTo>
                      <a:lnTo>
                        <a:pt x="51" y="2"/>
                      </a:lnTo>
                      <a:lnTo>
                        <a:pt x="53" y="2"/>
                      </a:lnTo>
                      <a:lnTo>
                        <a:pt x="54" y="2"/>
                      </a:lnTo>
                      <a:lnTo>
                        <a:pt x="56" y="2"/>
                      </a:lnTo>
                      <a:lnTo>
                        <a:pt x="57" y="2"/>
                      </a:lnTo>
                      <a:lnTo>
                        <a:pt x="59" y="2"/>
                      </a:lnTo>
                      <a:lnTo>
                        <a:pt x="60" y="2"/>
                      </a:lnTo>
                      <a:lnTo>
                        <a:pt x="62" y="2"/>
                      </a:lnTo>
                      <a:lnTo>
                        <a:pt x="63" y="2"/>
                      </a:lnTo>
                      <a:lnTo>
                        <a:pt x="64" y="2"/>
                      </a:lnTo>
                      <a:lnTo>
                        <a:pt x="66" y="2"/>
                      </a:lnTo>
                      <a:lnTo>
                        <a:pt x="69" y="2"/>
                      </a:lnTo>
                      <a:lnTo>
                        <a:pt x="70" y="2"/>
                      </a:lnTo>
                      <a:lnTo>
                        <a:pt x="70" y="2"/>
                      </a:lnTo>
                      <a:lnTo>
                        <a:pt x="73" y="2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5" name="Freeform 669"/>
                <p:cNvSpPr>
                  <a:spLocks/>
                </p:cNvSpPr>
                <p:nvPr/>
              </p:nvSpPr>
              <p:spPr bwMode="auto">
                <a:xfrm>
                  <a:off x="1138238" y="1975644"/>
                  <a:ext cx="38100" cy="1588"/>
                </a:xfrm>
                <a:custGeom>
                  <a:avLst/>
                  <a:gdLst>
                    <a:gd name="T0" fmla="*/ 0 w 74"/>
                    <a:gd name="T1" fmla="*/ 4 h 4"/>
                    <a:gd name="T2" fmla="*/ 1 w 74"/>
                    <a:gd name="T3" fmla="*/ 4 h 4"/>
                    <a:gd name="T4" fmla="*/ 2 w 74"/>
                    <a:gd name="T5" fmla="*/ 4 h 4"/>
                    <a:gd name="T6" fmla="*/ 4 w 74"/>
                    <a:gd name="T7" fmla="*/ 4 h 4"/>
                    <a:gd name="T8" fmla="*/ 5 w 74"/>
                    <a:gd name="T9" fmla="*/ 4 h 4"/>
                    <a:gd name="T10" fmla="*/ 7 w 74"/>
                    <a:gd name="T11" fmla="*/ 4 h 4"/>
                    <a:gd name="T12" fmla="*/ 8 w 74"/>
                    <a:gd name="T13" fmla="*/ 4 h 4"/>
                    <a:gd name="T14" fmla="*/ 10 w 74"/>
                    <a:gd name="T15" fmla="*/ 4 h 4"/>
                    <a:gd name="T16" fmla="*/ 11 w 74"/>
                    <a:gd name="T17" fmla="*/ 4 h 4"/>
                    <a:gd name="T18" fmla="*/ 12 w 74"/>
                    <a:gd name="T19" fmla="*/ 4 h 4"/>
                    <a:gd name="T20" fmla="*/ 15 w 74"/>
                    <a:gd name="T21" fmla="*/ 4 h 4"/>
                    <a:gd name="T22" fmla="*/ 15 w 74"/>
                    <a:gd name="T23" fmla="*/ 4 h 4"/>
                    <a:gd name="T24" fmla="*/ 17 w 74"/>
                    <a:gd name="T25" fmla="*/ 4 h 4"/>
                    <a:gd name="T26" fmla="*/ 20 w 74"/>
                    <a:gd name="T27" fmla="*/ 4 h 4"/>
                    <a:gd name="T28" fmla="*/ 20 w 74"/>
                    <a:gd name="T29" fmla="*/ 4 h 4"/>
                    <a:gd name="T30" fmla="*/ 23 w 74"/>
                    <a:gd name="T31" fmla="*/ 4 h 4"/>
                    <a:gd name="T32" fmla="*/ 24 w 74"/>
                    <a:gd name="T33" fmla="*/ 4 h 4"/>
                    <a:gd name="T34" fmla="*/ 24 w 74"/>
                    <a:gd name="T35" fmla="*/ 4 h 4"/>
                    <a:gd name="T36" fmla="*/ 27 w 74"/>
                    <a:gd name="T37" fmla="*/ 4 h 4"/>
                    <a:gd name="T38" fmla="*/ 28 w 74"/>
                    <a:gd name="T39" fmla="*/ 4 h 4"/>
                    <a:gd name="T40" fmla="*/ 30 w 74"/>
                    <a:gd name="T41" fmla="*/ 4 h 4"/>
                    <a:gd name="T42" fmla="*/ 31 w 74"/>
                    <a:gd name="T43" fmla="*/ 4 h 4"/>
                    <a:gd name="T44" fmla="*/ 33 w 74"/>
                    <a:gd name="T45" fmla="*/ 4 h 4"/>
                    <a:gd name="T46" fmla="*/ 34 w 74"/>
                    <a:gd name="T47" fmla="*/ 4 h 4"/>
                    <a:gd name="T48" fmla="*/ 36 w 74"/>
                    <a:gd name="T49" fmla="*/ 4 h 4"/>
                    <a:gd name="T50" fmla="*/ 37 w 74"/>
                    <a:gd name="T51" fmla="*/ 4 h 4"/>
                    <a:gd name="T52" fmla="*/ 40 w 74"/>
                    <a:gd name="T53" fmla="*/ 4 h 4"/>
                    <a:gd name="T54" fmla="*/ 41 w 74"/>
                    <a:gd name="T55" fmla="*/ 4 h 4"/>
                    <a:gd name="T56" fmla="*/ 41 w 74"/>
                    <a:gd name="T57" fmla="*/ 4 h 4"/>
                    <a:gd name="T58" fmla="*/ 44 w 74"/>
                    <a:gd name="T59" fmla="*/ 4 h 4"/>
                    <a:gd name="T60" fmla="*/ 46 w 74"/>
                    <a:gd name="T61" fmla="*/ 4 h 4"/>
                    <a:gd name="T62" fmla="*/ 47 w 74"/>
                    <a:gd name="T63" fmla="*/ 4 h 4"/>
                    <a:gd name="T64" fmla="*/ 49 w 74"/>
                    <a:gd name="T65" fmla="*/ 4 h 4"/>
                    <a:gd name="T66" fmla="*/ 50 w 74"/>
                    <a:gd name="T67" fmla="*/ 4 h 4"/>
                    <a:gd name="T68" fmla="*/ 51 w 74"/>
                    <a:gd name="T69" fmla="*/ 4 h 4"/>
                    <a:gd name="T70" fmla="*/ 53 w 74"/>
                    <a:gd name="T71" fmla="*/ 0 h 4"/>
                    <a:gd name="T72" fmla="*/ 54 w 74"/>
                    <a:gd name="T73" fmla="*/ 0 h 4"/>
                    <a:gd name="T74" fmla="*/ 56 w 74"/>
                    <a:gd name="T75" fmla="*/ 0 h 4"/>
                    <a:gd name="T76" fmla="*/ 57 w 74"/>
                    <a:gd name="T77" fmla="*/ 0 h 4"/>
                    <a:gd name="T78" fmla="*/ 59 w 74"/>
                    <a:gd name="T79" fmla="*/ 0 h 4"/>
                    <a:gd name="T80" fmla="*/ 61 w 74"/>
                    <a:gd name="T81" fmla="*/ 0 h 4"/>
                    <a:gd name="T82" fmla="*/ 61 w 74"/>
                    <a:gd name="T83" fmla="*/ 0 h 4"/>
                    <a:gd name="T84" fmla="*/ 63 w 74"/>
                    <a:gd name="T85" fmla="*/ 0 h 4"/>
                    <a:gd name="T86" fmla="*/ 66 w 74"/>
                    <a:gd name="T87" fmla="*/ 0 h 4"/>
                    <a:gd name="T88" fmla="*/ 66 w 74"/>
                    <a:gd name="T89" fmla="*/ 0 h 4"/>
                    <a:gd name="T90" fmla="*/ 69 w 74"/>
                    <a:gd name="T91" fmla="*/ 0 h 4"/>
                    <a:gd name="T92" fmla="*/ 70 w 74"/>
                    <a:gd name="T93" fmla="*/ 0 h 4"/>
                    <a:gd name="T94" fmla="*/ 70 w 74"/>
                    <a:gd name="T95" fmla="*/ 0 h 4"/>
                    <a:gd name="T96" fmla="*/ 73 w 74"/>
                    <a:gd name="T97" fmla="*/ 0 h 4"/>
                    <a:gd name="T98" fmla="*/ 74 w 74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4">
                      <a:moveTo>
                        <a:pt x="0" y="4"/>
                      </a:move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2" y="4"/>
                      </a:lnTo>
                      <a:lnTo>
                        <a:pt x="15" y="4"/>
                      </a:lnTo>
                      <a:lnTo>
                        <a:pt x="15" y="4"/>
                      </a:lnTo>
                      <a:lnTo>
                        <a:pt x="17" y="4"/>
                      </a:lnTo>
                      <a:lnTo>
                        <a:pt x="20" y="4"/>
                      </a:lnTo>
                      <a:lnTo>
                        <a:pt x="20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8" y="4"/>
                      </a:lnTo>
                      <a:lnTo>
                        <a:pt x="30" y="4"/>
                      </a:lnTo>
                      <a:lnTo>
                        <a:pt x="31" y="4"/>
                      </a:lnTo>
                      <a:lnTo>
                        <a:pt x="33" y="4"/>
                      </a:lnTo>
                      <a:lnTo>
                        <a:pt x="34" y="4"/>
                      </a:lnTo>
                      <a:lnTo>
                        <a:pt x="36" y="4"/>
                      </a:lnTo>
                      <a:lnTo>
                        <a:pt x="37" y="4"/>
                      </a:lnTo>
                      <a:lnTo>
                        <a:pt x="40" y="4"/>
                      </a:lnTo>
                      <a:lnTo>
                        <a:pt x="41" y="4"/>
                      </a:lnTo>
                      <a:lnTo>
                        <a:pt x="41" y="4"/>
                      </a:lnTo>
                      <a:lnTo>
                        <a:pt x="44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9" y="4"/>
                      </a:lnTo>
                      <a:lnTo>
                        <a:pt x="50" y="4"/>
                      </a:lnTo>
                      <a:lnTo>
                        <a:pt x="51" y="4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6" name="Freeform 670"/>
                <p:cNvSpPr>
                  <a:spLocks/>
                </p:cNvSpPr>
                <p:nvPr/>
              </p:nvSpPr>
              <p:spPr bwMode="auto">
                <a:xfrm>
                  <a:off x="1216026" y="1334294"/>
                  <a:ext cx="39688" cy="9525"/>
                </a:xfrm>
                <a:custGeom>
                  <a:avLst/>
                  <a:gdLst>
                    <a:gd name="T0" fmla="*/ 0 w 75"/>
                    <a:gd name="T1" fmla="*/ 0 h 17"/>
                    <a:gd name="T2" fmla="*/ 2 w 75"/>
                    <a:gd name="T3" fmla="*/ 1 h 17"/>
                    <a:gd name="T4" fmla="*/ 3 w 75"/>
                    <a:gd name="T5" fmla="*/ 1 h 17"/>
                    <a:gd name="T6" fmla="*/ 5 w 75"/>
                    <a:gd name="T7" fmla="*/ 1 h 17"/>
                    <a:gd name="T8" fmla="*/ 6 w 75"/>
                    <a:gd name="T9" fmla="*/ 1 h 17"/>
                    <a:gd name="T10" fmla="*/ 8 w 75"/>
                    <a:gd name="T11" fmla="*/ 3 h 17"/>
                    <a:gd name="T12" fmla="*/ 9 w 75"/>
                    <a:gd name="T13" fmla="*/ 3 h 17"/>
                    <a:gd name="T14" fmla="*/ 12 w 75"/>
                    <a:gd name="T15" fmla="*/ 3 h 17"/>
                    <a:gd name="T16" fmla="*/ 12 w 75"/>
                    <a:gd name="T17" fmla="*/ 3 h 17"/>
                    <a:gd name="T18" fmla="*/ 13 w 75"/>
                    <a:gd name="T19" fmla="*/ 3 h 17"/>
                    <a:gd name="T20" fmla="*/ 16 w 75"/>
                    <a:gd name="T21" fmla="*/ 4 h 17"/>
                    <a:gd name="T22" fmla="*/ 16 w 75"/>
                    <a:gd name="T23" fmla="*/ 4 h 17"/>
                    <a:gd name="T24" fmla="*/ 19 w 75"/>
                    <a:gd name="T25" fmla="*/ 4 h 17"/>
                    <a:gd name="T26" fmla="*/ 20 w 75"/>
                    <a:gd name="T27" fmla="*/ 6 h 17"/>
                    <a:gd name="T28" fmla="*/ 22 w 75"/>
                    <a:gd name="T29" fmla="*/ 6 h 17"/>
                    <a:gd name="T30" fmla="*/ 23 w 75"/>
                    <a:gd name="T31" fmla="*/ 6 h 17"/>
                    <a:gd name="T32" fmla="*/ 25 w 75"/>
                    <a:gd name="T33" fmla="*/ 6 h 17"/>
                    <a:gd name="T34" fmla="*/ 26 w 75"/>
                    <a:gd name="T35" fmla="*/ 6 h 17"/>
                    <a:gd name="T36" fmla="*/ 29 w 75"/>
                    <a:gd name="T37" fmla="*/ 7 h 17"/>
                    <a:gd name="T38" fmla="*/ 29 w 75"/>
                    <a:gd name="T39" fmla="*/ 7 h 17"/>
                    <a:gd name="T40" fmla="*/ 31 w 75"/>
                    <a:gd name="T41" fmla="*/ 7 h 17"/>
                    <a:gd name="T42" fmla="*/ 33 w 75"/>
                    <a:gd name="T43" fmla="*/ 7 h 17"/>
                    <a:gd name="T44" fmla="*/ 33 w 75"/>
                    <a:gd name="T45" fmla="*/ 7 h 17"/>
                    <a:gd name="T46" fmla="*/ 36 w 75"/>
                    <a:gd name="T47" fmla="*/ 8 h 17"/>
                    <a:gd name="T48" fmla="*/ 38 w 75"/>
                    <a:gd name="T49" fmla="*/ 8 h 17"/>
                    <a:gd name="T50" fmla="*/ 38 w 75"/>
                    <a:gd name="T51" fmla="*/ 8 h 17"/>
                    <a:gd name="T52" fmla="*/ 41 w 75"/>
                    <a:gd name="T53" fmla="*/ 10 h 17"/>
                    <a:gd name="T54" fmla="*/ 42 w 75"/>
                    <a:gd name="T55" fmla="*/ 10 h 17"/>
                    <a:gd name="T56" fmla="*/ 44 w 75"/>
                    <a:gd name="T57" fmla="*/ 10 h 17"/>
                    <a:gd name="T58" fmla="*/ 45 w 75"/>
                    <a:gd name="T59" fmla="*/ 10 h 17"/>
                    <a:gd name="T60" fmla="*/ 46 w 75"/>
                    <a:gd name="T61" fmla="*/ 10 h 17"/>
                    <a:gd name="T62" fmla="*/ 48 w 75"/>
                    <a:gd name="T63" fmla="*/ 11 h 17"/>
                    <a:gd name="T64" fmla="*/ 49 w 75"/>
                    <a:gd name="T65" fmla="*/ 11 h 17"/>
                    <a:gd name="T66" fmla="*/ 51 w 75"/>
                    <a:gd name="T67" fmla="*/ 11 h 17"/>
                    <a:gd name="T68" fmla="*/ 52 w 75"/>
                    <a:gd name="T69" fmla="*/ 13 h 17"/>
                    <a:gd name="T70" fmla="*/ 54 w 75"/>
                    <a:gd name="T71" fmla="*/ 13 h 17"/>
                    <a:gd name="T72" fmla="*/ 55 w 75"/>
                    <a:gd name="T73" fmla="*/ 13 h 17"/>
                    <a:gd name="T74" fmla="*/ 58 w 75"/>
                    <a:gd name="T75" fmla="*/ 13 h 17"/>
                    <a:gd name="T76" fmla="*/ 58 w 75"/>
                    <a:gd name="T77" fmla="*/ 13 h 17"/>
                    <a:gd name="T78" fmla="*/ 59 w 75"/>
                    <a:gd name="T79" fmla="*/ 14 h 17"/>
                    <a:gd name="T80" fmla="*/ 62 w 75"/>
                    <a:gd name="T81" fmla="*/ 14 h 17"/>
                    <a:gd name="T82" fmla="*/ 62 w 75"/>
                    <a:gd name="T83" fmla="*/ 14 h 17"/>
                    <a:gd name="T84" fmla="*/ 65 w 75"/>
                    <a:gd name="T85" fmla="*/ 14 h 17"/>
                    <a:gd name="T86" fmla="*/ 67 w 75"/>
                    <a:gd name="T87" fmla="*/ 16 h 17"/>
                    <a:gd name="T88" fmla="*/ 68 w 75"/>
                    <a:gd name="T89" fmla="*/ 16 h 17"/>
                    <a:gd name="T90" fmla="*/ 69 w 75"/>
                    <a:gd name="T91" fmla="*/ 16 h 17"/>
                    <a:gd name="T92" fmla="*/ 71 w 75"/>
                    <a:gd name="T93" fmla="*/ 16 h 17"/>
                    <a:gd name="T94" fmla="*/ 72 w 75"/>
                    <a:gd name="T95" fmla="*/ 16 h 17"/>
                    <a:gd name="T96" fmla="*/ 75 w 75"/>
                    <a:gd name="T97" fmla="*/ 17 h 17"/>
                    <a:gd name="T98" fmla="*/ 75 w 7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">
                      <a:moveTo>
                        <a:pt x="0" y="0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6" y="4"/>
                      </a:lnTo>
                      <a:lnTo>
                        <a:pt x="16" y="4"/>
                      </a:lnTo>
                      <a:lnTo>
                        <a:pt x="19" y="4"/>
                      </a:lnTo>
                      <a:lnTo>
                        <a:pt x="20" y="6"/>
                      </a:lnTo>
                      <a:lnTo>
                        <a:pt x="22" y="6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9" y="7"/>
                      </a:lnTo>
                      <a:lnTo>
                        <a:pt x="29" y="7"/>
                      </a:lnTo>
                      <a:lnTo>
                        <a:pt x="31" y="7"/>
                      </a:lnTo>
                      <a:lnTo>
                        <a:pt x="33" y="7"/>
                      </a:lnTo>
                      <a:lnTo>
                        <a:pt x="33" y="7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8" y="8"/>
                      </a:lnTo>
                      <a:lnTo>
                        <a:pt x="41" y="10"/>
                      </a:lnTo>
                      <a:lnTo>
                        <a:pt x="42" y="10"/>
                      </a:lnTo>
                      <a:lnTo>
                        <a:pt x="44" y="10"/>
                      </a:lnTo>
                      <a:lnTo>
                        <a:pt x="45" y="10"/>
                      </a:lnTo>
                      <a:lnTo>
                        <a:pt x="46" y="10"/>
                      </a:lnTo>
                      <a:lnTo>
                        <a:pt x="48" y="11"/>
                      </a:lnTo>
                      <a:lnTo>
                        <a:pt x="49" y="11"/>
                      </a:lnTo>
                      <a:lnTo>
                        <a:pt x="51" y="11"/>
                      </a:lnTo>
                      <a:lnTo>
                        <a:pt x="52" y="13"/>
                      </a:lnTo>
                      <a:lnTo>
                        <a:pt x="54" y="13"/>
                      </a:lnTo>
                      <a:lnTo>
                        <a:pt x="55" y="13"/>
                      </a:lnTo>
                      <a:lnTo>
                        <a:pt x="58" y="13"/>
                      </a:lnTo>
                      <a:lnTo>
                        <a:pt x="58" y="13"/>
                      </a:lnTo>
                      <a:lnTo>
                        <a:pt x="59" y="14"/>
                      </a:lnTo>
                      <a:lnTo>
                        <a:pt x="62" y="14"/>
                      </a:lnTo>
                      <a:lnTo>
                        <a:pt x="62" y="14"/>
                      </a:lnTo>
                      <a:lnTo>
                        <a:pt x="65" y="14"/>
                      </a:lnTo>
                      <a:lnTo>
                        <a:pt x="67" y="16"/>
                      </a:lnTo>
                      <a:lnTo>
                        <a:pt x="68" y="16"/>
                      </a:lnTo>
                      <a:lnTo>
                        <a:pt x="69" y="16"/>
                      </a:lnTo>
                      <a:lnTo>
                        <a:pt x="71" y="16"/>
                      </a:lnTo>
                      <a:lnTo>
                        <a:pt x="72" y="16"/>
                      </a:lnTo>
                      <a:lnTo>
                        <a:pt x="75" y="17"/>
                      </a:lnTo>
                      <a:lnTo>
                        <a:pt x="75" y="1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7" name="Freeform 671"/>
                <p:cNvSpPr>
                  <a:spLocks/>
                </p:cNvSpPr>
                <p:nvPr/>
              </p:nvSpPr>
              <p:spPr bwMode="auto">
                <a:xfrm>
                  <a:off x="1255713" y="1343819"/>
                  <a:ext cx="39688" cy="7938"/>
                </a:xfrm>
                <a:custGeom>
                  <a:avLst/>
                  <a:gdLst>
                    <a:gd name="T0" fmla="*/ 0 w 75"/>
                    <a:gd name="T1" fmla="*/ 0 h 16"/>
                    <a:gd name="T2" fmla="*/ 2 w 75"/>
                    <a:gd name="T3" fmla="*/ 0 h 16"/>
                    <a:gd name="T4" fmla="*/ 5 w 75"/>
                    <a:gd name="T5" fmla="*/ 0 h 16"/>
                    <a:gd name="T6" fmla="*/ 5 w 75"/>
                    <a:gd name="T7" fmla="*/ 0 h 16"/>
                    <a:gd name="T8" fmla="*/ 7 w 75"/>
                    <a:gd name="T9" fmla="*/ 2 h 16"/>
                    <a:gd name="T10" fmla="*/ 9 w 75"/>
                    <a:gd name="T11" fmla="*/ 2 h 16"/>
                    <a:gd name="T12" fmla="*/ 9 w 75"/>
                    <a:gd name="T13" fmla="*/ 2 h 16"/>
                    <a:gd name="T14" fmla="*/ 12 w 75"/>
                    <a:gd name="T15" fmla="*/ 3 h 16"/>
                    <a:gd name="T16" fmla="*/ 13 w 75"/>
                    <a:gd name="T17" fmla="*/ 3 h 16"/>
                    <a:gd name="T18" fmla="*/ 15 w 75"/>
                    <a:gd name="T19" fmla="*/ 3 h 16"/>
                    <a:gd name="T20" fmla="*/ 16 w 75"/>
                    <a:gd name="T21" fmla="*/ 3 h 16"/>
                    <a:gd name="T22" fmla="*/ 17 w 75"/>
                    <a:gd name="T23" fmla="*/ 3 h 16"/>
                    <a:gd name="T24" fmla="*/ 19 w 75"/>
                    <a:gd name="T25" fmla="*/ 4 h 16"/>
                    <a:gd name="T26" fmla="*/ 20 w 75"/>
                    <a:gd name="T27" fmla="*/ 4 h 16"/>
                    <a:gd name="T28" fmla="*/ 22 w 75"/>
                    <a:gd name="T29" fmla="*/ 4 h 16"/>
                    <a:gd name="T30" fmla="*/ 23 w 75"/>
                    <a:gd name="T31" fmla="*/ 6 h 16"/>
                    <a:gd name="T32" fmla="*/ 25 w 75"/>
                    <a:gd name="T33" fmla="*/ 6 h 16"/>
                    <a:gd name="T34" fmla="*/ 26 w 75"/>
                    <a:gd name="T35" fmla="*/ 6 h 16"/>
                    <a:gd name="T36" fmla="*/ 29 w 75"/>
                    <a:gd name="T37" fmla="*/ 6 h 16"/>
                    <a:gd name="T38" fmla="*/ 29 w 75"/>
                    <a:gd name="T39" fmla="*/ 6 h 16"/>
                    <a:gd name="T40" fmla="*/ 30 w 75"/>
                    <a:gd name="T41" fmla="*/ 7 h 16"/>
                    <a:gd name="T42" fmla="*/ 33 w 75"/>
                    <a:gd name="T43" fmla="*/ 7 h 16"/>
                    <a:gd name="T44" fmla="*/ 33 w 75"/>
                    <a:gd name="T45" fmla="*/ 7 h 16"/>
                    <a:gd name="T46" fmla="*/ 36 w 75"/>
                    <a:gd name="T47" fmla="*/ 9 h 16"/>
                    <a:gd name="T48" fmla="*/ 38 w 75"/>
                    <a:gd name="T49" fmla="*/ 9 h 16"/>
                    <a:gd name="T50" fmla="*/ 39 w 75"/>
                    <a:gd name="T51" fmla="*/ 9 h 16"/>
                    <a:gd name="T52" fmla="*/ 41 w 75"/>
                    <a:gd name="T53" fmla="*/ 9 h 16"/>
                    <a:gd name="T54" fmla="*/ 42 w 75"/>
                    <a:gd name="T55" fmla="*/ 9 h 16"/>
                    <a:gd name="T56" fmla="*/ 43 w 75"/>
                    <a:gd name="T57" fmla="*/ 9 h 16"/>
                    <a:gd name="T58" fmla="*/ 45 w 75"/>
                    <a:gd name="T59" fmla="*/ 9 h 16"/>
                    <a:gd name="T60" fmla="*/ 46 w 75"/>
                    <a:gd name="T61" fmla="*/ 9 h 16"/>
                    <a:gd name="T62" fmla="*/ 48 w 75"/>
                    <a:gd name="T63" fmla="*/ 10 h 16"/>
                    <a:gd name="T64" fmla="*/ 51 w 75"/>
                    <a:gd name="T65" fmla="*/ 10 h 16"/>
                    <a:gd name="T66" fmla="*/ 51 w 75"/>
                    <a:gd name="T67" fmla="*/ 10 h 16"/>
                    <a:gd name="T68" fmla="*/ 54 w 75"/>
                    <a:gd name="T69" fmla="*/ 10 h 16"/>
                    <a:gd name="T70" fmla="*/ 55 w 75"/>
                    <a:gd name="T71" fmla="*/ 10 h 16"/>
                    <a:gd name="T72" fmla="*/ 55 w 75"/>
                    <a:gd name="T73" fmla="*/ 12 h 16"/>
                    <a:gd name="T74" fmla="*/ 58 w 75"/>
                    <a:gd name="T75" fmla="*/ 12 h 16"/>
                    <a:gd name="T76" fmla="*/ 59 w 75"/>
                    <a:gd name="T77" fmla="*/ 12 h 16"/>
                    <a:gd name="T78" fmla="*/ 61 w 75"/>
                    <a:gd name="T79" fmla="*/ 12 h 16"/>
                    <a:gd name="T80" fmla="*/ 62 w 75"/>
                    <a:gd name="T81" fmla="*/ 12 h 16"/>
                    <a:gd name="T82" fmla="*/ 64 w 75"/>
                    <a:gd name="T83" fmla="*/ 13 h 16"/>
                    <a:gd name="T84" fmla="*/ 65 w 75"/>
                    <a:gd name="T85" fmla="*/ 13 h 16"/>
                    <a:gd name="T86" fmla="*/ 66 w 75"/>
                    <a:gd name="T87" fmla="*/ 13 h 16"/>
                    <a:gd name="T88" fmla="*/ 68 w 75"/>
                    <a:gd name="T89" fmla="*/ 14 h 16"/>
                    <a:gd name="T90" fmla="*/ 69 w 75"/>
                    <a:gd name="T91" fmla="*/ 14 h 16"/>
                    <a:gd name="T92" fmla="*/ 71 w 75"/>
                    <a:gd name="T93" fmla="*/ 14 h 16"/>
                    <a:gd name="T94" fmla="*/ 72 w 75"/>
                    <a:gd name="T95" fmla="*/ 14 h 16"/>
                    <a:gd name="T96" fmla="*/ 74 w 75"/>
                    <a:gd name="T97" fmla="*/ 14 h 16"/>
                    <a:gd name="T98" fmla="*/ 75 w 75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2" y="4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9" y="6"/>
                      </a:lnTo>
                      <a:lnTo>
                        <a:pt x="29" y="6"/>
                      </a:lnTo>
                      <a:lnTo>
                        <a:pt x="30" y="7"/>
                      </a:lnTo>
                      <a:lnTo>
                        <a:pt x="33" y="7"/>
                      </a:lnTo>
                      <a:lnTo>
                        <a:pt x="33" y="7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9"/>
                      </a:lnTo>
                      <a:lnTo>
                        <a:pt x="42" y="9"/>
                      </a:lnTo>
                      <a:lnTo>
                        <a:pt x="43" y="9"/>
                      </a:lnTo>
                      <a:lnTo>
                        <a:pt x="45" y="9"/>
                      </a:lnTo>
                      <a:lnTo>
                        <a:pt x="46" y="9"/>
                      </a:lnTo>
                      <a:lnTo>
                        <a:pt x="48" y="10"/>
                      </a:lnTo>
                      <a:lnTo>
                        <a:pt x="51" y="10"/>
                      </a:lnTo>
                      <a:lnTo>
                        <a:pt x="51" y="10"/>
                      </a:lnTo>
                      <a:lnTo>
                        <a:pt x="54" y="10"/>
                      </a:lnTo>
                      <a:lnTo>
                        <a:pt x="55" y="10"/>
                      </a:lnTo>
                      <a:lnTo>
                        <a:pt x="55" y="12"/>
                      </a:lnTo>
                      <a:lnTo>
                        <a:pt x="58" y="12"/>
                      </a:lnTo>
                      <a:lnTo>
                        <a:pt x="59" y="12"/>
                      </a:lnTo>
                      <a:lnTo>
                        <a:pt x="61" y="12"/>
                      </a:lnTo>
                      <a:lnTo>
                        <a:pt x="62" y="12"/>
                      </a:lnTo>
                      <a:lnTo>
                        <a:pt x="64" y="13"/>
                      </a:lnTo>
                      <a:lnTo>
                        <a:pt x="65" y="13"/>
                      </a:lnTo>
                      <a:lnTo>
                        <a:pt x="66" y="13"/>
                      </a:lnTo>
                      <a:lnTo>
                        <a:pt x="68" y="14"/>
                      </a:lnTo>
                      <a:lnTo>
                        <a:pt x="69" y="14"/>
                      </a:lnTo>
                      <a:lnTo>
                        <a:pt x="71" y="14"/>
                      </a:lnTo>
                      <a:lnTo>
                        <a:pt x="72" y="14"/>
                      </a:lnTo>
                      <a:lnTo>
                        <a:pt x="74" y="14"/>
                      </a:lnTo>
                      <a:lnTo>
                        <a:pt x="75" y="1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8" name="Freeform 672"/>
                <p:cNvSpPr>
                  <a:spLocks/>
                </p:cNvSpPr>
                <p:nvPr/>
              </p:nvSpPr>
              <p:spPr bwMode="auto">
                <a:xfrm>
                  <a:off x="1295401" y="1351757"/>
                  <a:ext cx="38100" cy="7938"/>
                </a:xfrm>
                <a:custGeom>
                  <a:avLst/>
                  <a:gdLst>
                    <a:gd name="T0" fmla="*/ 0 w 72"/>
                    <a:gd name="T1" fmla="*/ 0 h 14"/>
                    <a:gd name="T2" fmla="*/ 2 w 72"/>
                    <a:gd name="T3" fmla="*/ 0 h 14"/>
                    <a:gd name="T4" fmla="*/ 4 w 72"/>
                    <a:gd name="T5" fmla="*/ 0 h 14"/>
                    <a:gd name="T6" fmla="*/ 4 w 72"/>
                    <a:gd name="T7" fmla="*/ 1 h 14"/>
                    <a:gd name="T8" fmla="*/ 6 w 72"/>
                    <a:gd name="T9" fmla="*/ 1 h 14"/>
                    <a:gd name="T10" fmla="*/ 9 w 72"/>
                    <a:gd name="T11" fmla="*/ 1 h 14"/>
                    <a:gd name="T12" fmla="*/ 10 w 72"/>
                    <a:gd name="T13" fmla="*/ 1 h 14"/>
                    <a:gd name="T14" fmla="*/ 10 w 72"/>
                    <a:gd name="T15" fmla="*/ 1 h 14"/>
                    <a:gd name="T16" fmla="*/ 13 w 72"/>
                    <a:gd name="T17" fmla="*/ 3 h 14"/>
                    <a:gd name="T18" fmla="*/ 15 w 72"/>
                    <a:gd name="T19" fmla="*/ 3 h 14"/>
                    <a:gd name="T20" fmla="*/ 15 w 72"/>
                    <a:gd name="T21" fmla="*/ 3 h 14"/>
                    <a:gd name="T22" fmla="*/ 17 w 72"/>
                    <a:gd name="T23" fmla="*/ 3 h 14"/>
                    <a:gd name="T24" fmla="*/ 19 w 72"/>
                    <a:gd name="T25" fmla="*/ 4 h 14"/>
                    <a:gd name="T26" fmla="*/ 19 w 72"/>
                    <a:gd name="T27" fmla="*/ 4 h 14"/>
                    <a:gd name="T28" fmla="*/ 22 w 72"/>
                    <a:gd name="T29" fmla="*/ 4 h 14"/>
                    <a:gd name="T30" fmla="*/ 23 w 72"/>
                    <a:gd name="T31" fmla="*/ 4 h 14"/>
                    <a:gd name="T32" fmla="*/ 25 w 72"/>
                    <a:gd name="T33" fmla="*/ 6 h 14"/>
                    <a:gd name="T34" fmla="*/ 26 w 72"/>
                    <a:gd name="T35" fmla="*/ 6 h 14"/>
                    <a:gd name="T36" fmla="*/ 27 w 72"/>
                    <a:gd name="T37" fmla="*/ 6 h 14"/>
                    <a:gd name="T38" fmla="*/ 29 w 72"/>
                    <a:gd name="T39" fmla="*/ 6 h 14"/>
                    <a:gd name="T40" fmla="*/ 30 w 72"/>
                    <a:gd name="T41" fmla="*/ 6 h 14"/>
                    <a:gd name="T42" fmla="*/ 32 w 72"/>
                    <a:gd name="T43" fmla="*/ 6 h 14"/>
                    <a:gd name="T44" fmla="*/ 33 w 72"/>
                    <a:gd name="T45" fmla="*/ 6 h 14"/>
                    <a:gd name="T46" fmla="*/ 35 w 72"/>
                    <a:gd name="T47" fmla="*/ 6 h 14"/>
                    <a:gd name="T48" fmla="*/ 36 w 72"/>
                    <a:gd name="T49" fmla="*/ 7 h 14"/>
                    <a:gd name="T50" fmla="*/ 38 w 72"/>
                    <a:gd name="T51" fmla="*/ 7 h 14"/>
                    <a:gd name="T52" fmla="*/ 39 w 72"/>
                    <a:gd name="T53" fmla="*/ 7 h 14"/>
                    <a:gd name="T54" fmla="*/ 40 w 72"/>
                    <a:gd name="T55" fmla="*/ 7 h 14"/>
                    <a:gd name="T56" fmla="*/ 42 w 72"/>
                    <a:gd name="T57" fmla="*/ 7 h 14"/>
                    <a:gd name="T58" fmla="*/ 43 w 72"/>
                    <a:gd name="T59" fmla="*/ 9 h 14"/>
                    <a:gd name="T60" fmla="*/ 45 w 72"/>
                    <a:gd name="T61" fmla="*/ 9 h 14"/>
                    <a:gd name="T62" fmla="*/ 46 w 72"/>
                    <a:gd name="T63" fmla="*/ 9 h 14"/>
                    <a:gd name="T64" fmla="*/ 48 w 72"/>
                    <a:gd name="T65" fmla="*/ 10 h 14"/>
                    <a:gd name="T66" fmla="*/ 49 w 72"/>
                    <a:gd name="T67" fmla="*/ 10 h 14"/>
                    <a:gd name="T68" fmla="*/ 51 w 72"/>
                    <a:gd name="T69" fmla="*/ 10 h 14"/>
                    <a:gd name="T70" fmla="*/ 52 w 72"/>
                    <a:gd name="T71" fmla="*/ 10 h 14"/>
                    <a:gd name="T72" fmla="*/ 55 w 72"/>
                    <a:gd name="T73" fmla="*/ 10 h 14"/>
                    <a:gd name="T74" fmla="*/ 55 w 72"/>
                    <a:gd name="T75" fmla="*/ 11 h 14"/>
                    <a:gd name="T76" fmla="*/ 56 w 72"/>
                    <a:gd name="T77" fmla="*/ 11 h 14"/>
                    <a:gd name="T78" fmla="*/ 59 w 72"/>
                    <a:gd name="T79" fmla="*/ 11 h 14"/>
                    <a:gd name="T80" fmla="*/ 59 w 72"/>
                    <a:gd name="T81" fmla="*/ 13 h 14"/>
                    <a:gd name="T82" fmla="*/ 61 w 72"/>
                    <a:gd name="T83" fmla="*/ 13 h 14"/>
                    <a:gd name="T84" fmla="*/ 63 w 72"/>
                    <a:gd name="T85" fmla="*/ 13 h 14"/>
                    <a:gd name="T86" fmla="*/ 63 w 72"/>
                    <a:gd name="T87" fmla="*/ 13 h 14"/>
                    <a:gd name="T88" fmla="*/ 65 w 72"/>
                    <a:gd name="T89" fmla="*/ 13 h 14"/>
                    <a:gd name="T90" fmla="*/ 68 w 72"/>
                    <a:gd name="T91" fmla="*/ 14 h 14"/>
                    <a:gd name="T92" fmla="*/ 68 w 72"/>
                    <a:gd name="T93" fmla="*/ 14 h 14"/>
                    <a:gd name="T94" fmla="*/ 69 w 72"/>
                    <a:gd name="T95" fmla="*/ 14 h 14"/>
                    <a:gd name="T96" fmla="*/ 72 w 72"/>
                    <a:gd name="T97" fmla="*/ 14 h 14"/>
                    <a:gd name="T98" fmla="*/ 72 w 72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4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9" y="4"/>
                      </a:lnTo>
                      <a:lnTo>
                        <a:pt x="19" y="4"/>
                      </a:lnTo>
                      <a:lnTo>
                        <a:pt x="22" y="4"/>
                      </a:lnTo>
                      <a:lnTo>
                        <a:pt x="23" y="4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0" y="6"/>
                      </a:lnTo>
                      <a:lnTo>
                        <a:pt x="32" y="6"/>
                      </a:lnTo>
                      <a:lnTo>
                        <a:pt x="33" y="6"/>
                      </a:lnTo>
                      <a:lnTo>
                        <a:pt x="35" y="6"/>
                      </a:lnTo>
                      <a:lnTo>
                        <a:pt x="36" y="7"/>
                      </a:lnTo>
                      <a:lnTo>
                        <a:pt x="38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9"/>
                      </a:lnTo>
                      <a:lnTo>
                        <a:pt x="45" y="9"/>
                      </a:lnTo>
                      <a:lnTo>
                        <a:pt x="46" y="9"/>
                      </a:lnTo>
                      <a:lnTo>
                        <a:pt x="48" y="10"/>
                      </a:lnTo>
                      <a:lnTo>
                        <a:pt x="49" y="10"/>
                      </a:lnTo>
                      <a:lnTo>
                        <a:pt x="51" y="10"/>
                      </a:lnTo>
                      <a:lnTo>
                        <a:pt x="52" y="10"/>
                      </a:lnTo>
                      <a:lnTo>
                        <a:pt x="55" y="10"/>
                      </a:lnTo>
                      <a:lnTo>
                        <a:pt x="55" y="11"/>
                      </a:lnTo>
                      <a:lnTo>
                        <a:pt x="56" y="11"/>
                      </a:lnTo>
                      <a:lnTo>
                        <a:pt x="59" y="11"/>
                      </a:lnTo>
                      <a:lnTo>
                        <a:pt x="59" y="13"/>
                      </a:lnTo>
                      <a:lnTo>
                        <a:pt x="61" y="13"/>
                      </a:lnTo>
                      <a:lnTo>
                        <a:pt x="63" y="13"/>
                      </a:lnTo>
                      <a:lnTo>
                        <a:pt x="63" y="13"/>
                      </a:lnTo>
                      <a:lnTo>
                        <a:pt x="65" y="13"/>
                      </a:lnTo>
                      <a:lnTo>
                        <a:pt x="68" y="14"/>
                      </a:lnTo>
                      <a:lnTo>
                        <a:pt x="68" y="14"/>
                      </a:lnTo>
                      <a:lnTo>
                        <a:pt x="69" y="14"/>
                      </a:lnTo>
                      <a:lnTo>
                        <a:pt x="72" y="14"/>
                      </a:lnTo>
                      <a:lnTo>
                        <a:pt x="72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9" name="Freeform 673"/>
                <p:cNvSpPr>
                  <a:spLocks/>
                </p:cNvSpPr>
                <p:nvPr/>
              </p:nvSpPr>
              <p:spPr bwMode="auto">
                <a:xfrm>
                  <a:off x="1333501" y="1359694"/>
                  <a:ext cx="41275" cy="7938"/>
                </a:xfrm>
                <a:custGeom>
                  <a:avLst/>
                  <a:gdLst>
                    <a:gd name="T0" fmla="*/ 0 w 78"/>
                    <a:gd name="T1" fmla="*/ 0 h 16"/>
                    <a:gd name="T2" fmla="*/ 3 w 78"/>
                    <a:gd name="T3" fmla="*/ 2 h 16"/>
                    <a:gd name="T4" fmla="*/ 4 w 78"/>
                    <a:gd name="T5" fmla="*/ 2 h 16"/>
                    <a:gd name="T6" fmla="*/ 4 w 78"/>
                    <a:gd name="T7" fmla="*/ 2 h 16"/>
                    <a:gd name="T8" fmla="*/ 7 w 78"/>
                    <a:gd name="T9" fmla="*/ 3 h 16"/>
                    <a:gd name="T10" fmla="*/ 9 w 78"/>
                    <a:gd name="T11" fmla="*/ 3 h 16"/>
                    <a:gd name="T12" fmla="*/ 10 w 78"/>
                    <a:gd name="T13" fmla="*/ 3 h 16"/>
                    <a:gd name="T14" fmla="*/ 12 w 78"/>
                    <a:gd name="T15" fmla="*/ 3 h 16"/>
                    <a:gd name="T16" fmla="*/ 13 w 78"/>
                    <a:gd name="T17" fmla="*/ 3 h 16"/>
                    <a:gd name="T18" fmla="*/ 16 w 78"/>
                    <a:gd name="T19" fmla="*/ 5 h 16"/>
                    <a:gd name="T20" fmla="*/ 16 w 78"/>
                    <a:gd name="T21" fmla="*/ 5 h 16"/>
                    <a:gd name="T22" fmla="*/ 17 w 78"/>
                    <a:gd name="T23" fmla="*/ 5 h 16"/>
                    <a:gd name="T24" fmla="*/ 20 w 78"/>
                    <a:gd name="T25" fmla="*/ 5 h 16"/>
                    <a:gd name="T26" fmla="*/ 22 w 78"/>
                    <a:gd name="T27" fmla="*/ 5 h 16"/>
                    <a:gd name="T28" fmla="*/ 23 w 78"/>
                    <a:gd name="T29" fmla="*/ 5 h 16"/>
                    <a:gd name="T30" fmla="*/ 25 w 78"/>
                    <a:gd name="T31" fmla="*/ 5 h 16"/>
                    <a:gd name="T32" fmla="*/ 26 w 78"/>
                    <a:gd name="T33" fmla="*/ 5 h 16"/>
                    <a:gd name="T34" fmla="*/ 27 w 78"/>
                    <a:gd name="T35" fmla="*/ 6 h 16"/>
                    <a:gd name="T36" fmla="*/ 29 w 78"/>
                    <a:gd name="T37" fmla="*/ 6 h 16"/>
                    <a:gd name="T38" fmla="*/ 32 w 78"/>
                    <a:gd name="T39" fmla="*/ 6 h 16"/>
                    <a:gd name="T40" fmla="*/ 32 w 78"/>
                    <a:gd name="T41" fmla="*/ 8 h 16"/>
                    <a:gd name="T42" fmla="*/ 33 w 78"/>
                    <a:gd name="T43" fmla="*/ 8 h 16"/>
                    <a:gd name="T44" fmla="*/ 36 w 78"/>
                    <a:gd name="T45" fmla="*/ 8 h 16"/>
                    <a:gd name="T46" fmla="*/ 36 w 78"/>
                    <a:gd name="T47" fmla="*/ 8 h 16"/>
                    <a:gd name="T48" fmla="*/ 39 w 78"/>
                    <a:gd name="T49" fmla="*/ 8 h 16"/>
                    <a:gd name="T50" fmla="*/ 40 w 78"/>
                    <a:gd name="T51" fmla="*/ 9 h 16"/>
                    <a:gd name="T52" fmla="*/ 42 w 78"/>
                    <a:gd name="T53" fmla="*/ 9 h 16"/>
                    <a:gd name="T54" fmla="*/ 43 w 78"/>
                    <a:gd name="T55" fmla="*/ 9 h 16"/>
                    <a:gd name="T56" fmla="*/ 45 w 78"/>
                    <a:gd name="T57" fmla="*/ 10 h 16"/>
                    <a:gd name="T58" fmla="*/ 46 w 78"/>
                    <a:gd name="T59" fmla="*/ 10 h 16"/>
                    <a:gd name="T60" fmla="*/ 48 w 78"/>
                    <a:gd name="T61" fmla="*/ 10 h 16"/>
                    <a:gd name="T62" fmla="*/ 49 w 78"/>
                    <a:gd name="T63" fmla="*/ 10 h 16"/>
                    <a:gd name="T64" fmla="*/ 52 w 78"/>
                    <a:gd name="T65" fmla="*/ 10 h 16"/>
                    <a:gd name="T66" fmla="*/ 52 w 78"/>
                    <a:gd name="T67" fmla="*/ 10 h 16"/>
                    <a:gd name="T68" fmla="*/ 55 w 78"/>
                    <a:gd name="T69" fmla="*/ 10 h 16"/>
                    <a:gd name="T70" fmla="*/ 56 w 78"/>
                    <a:gd name="T71" fmla="*/ 10 h 16"/>
                    <a:gd name="T72" fmla="*/ 58 w 78"/>
                    <a:gd name="T73" fmla="*/ 10 h 16"/>
                    <a:gd name="T74" fmla="*/ 59 w 78"/>
                    <a:gd name="T75" fmla="*/ 10 h 16"/>
                    <a:gd name="T76" fmla="*/ 61 w 78"/>
                    <a:gd name="T77" fmla="*/ 12 h 16"/>
                    <a:gd name="T78" fmla="*/ 62 w 78"/>
                    <a:gd name="T79" fmla="*/ 12 h 16"/>
                    <a:gd name="T80" fmla="*/ 63 w 78"/>
                    <a:gd name="T81" fmla="*/ 12 h 16"/>
                    <a:gd name="T82" fmla="*/ 65 w 78"/>
                    <a:gd name="T83" fmla="*/ 13 h 16"/>
                    <a:gd name="T84" fmla="*/ 68 w 78"/>
                    <a:gd name="T85" fmla="*/ 13 h 16"/>
                    <a:gd name="T86" fmla="*/ 69 w 78"/>
                    <a:gd name="T87" fmla="*/ 13 h 16"/>
                    <a:gd name="T88" fmla="*/ 71 w 78"/>
                    <a:gd name="T89" fmla="*/ 13 h 16"/>
                    <a:gd name="T90" fmla="*/ 72 w 78"/>
                    <a:gd name="T91" fmla="*/ 15 h 16"/>
                    <a:gd name="T92" fmla="*/ 74 w 78"/>
                    <a:gd name="T93" fmla="*/ 15 h 16"/>
                    <a:gd name="T94" fmla="*/ 75 w 78"/>
                    <a:gd name="T95" fmla="*/ 15 h 16"/>
                    <a:gd name="T96" fmla="*/ 76 w 78"/>
                    <a:gd name="T97" fmla="*/ 15 h 16"/>
                    <a:gd name="T98" fmla="*/ 78 w 78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8" h="16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6" y="5"/>
                      </a:lnTo>
                      <a:lnTo>
                        <a:pt x="16" y="5"/>
                      </a:lnTo>
                      <a:lnTo>
                        <a:pt x="17" y="5"/>
                      </a:lnTo>
                      <a:lnTo>
                        <a:pt x="20" y="5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5" y="5"/>
                      </a:lnTo>
                      <a:lnTo>
                        <a:pt x="26" y="5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2" y="6"/>
                      </a:lnTo>
                      <a:lnTo>
                        <a:pt x="32" y="8"/>
                      </a:lnTo>
                      <a:lnTo>
                        <a:pt x="33" y="8"/>
                      </a:lnTo>
                      <a:lnTo>
                        <a:pt x="36" y="8"/>
                      </a:lnTo>
                      <a:lnTo>
                        <a:pt x="36" y="8"/>
                      </a:lnTo>
                      <a:lnTo>
                        <a:pt x="39" y="8"/>
                      </a:lnTo>
                      <a:lnTo>
                        <a:pt x="40" y="9"/>
                      </a:lnTo>
                      <a:lnTo>
                        <a:pt x="42" y="9"/>
                      </a:lnTo>
                      <a:lnTo>
                        <a:pt x="43" y="9"/>
                      </a:lnTo>
                      <a:lnTo>
                        <a:pt x="45" y="10"/>
                      </a:lnTo>
                      <a:lnTo>
                        <a:pt x="46" y="10"/>
                      </a:lnTo>
                      <a:lnTo>
                        <a:pt x="48" y="10"/>
                      </a:lnTo>
                      <a:lnTo>
                        <a:pt x="49" y="10"/>
                      </a:lnTo>
                      <a:lnTo>
                        <a:pt x="52" y="10"/>
                      </a:lnTo>
                      <a:lnTo>
                        <a:pt x="52" y="10"/>
                      </a:lnTo>
                      <a:lnTo>
                        <a:pt x="55" y="10"/>
                      </a:lnTo>
                      <a:lnTo>
                        <a:pt x="56" y="10"/>
                      </a:lnTo>
                      <a:lnTo>
                        <a:pt x="58" y="10"/>
                      </a:lnTo>
                      <a:lnTo>
                        <a:pt x="59" y="10"/>
                      </a:lnTo>
                      <a:lnTo>
                        <a:pt x="61" y="12"/>
                      </a:lnTo>
                      <a:lnTo>
                        <a:pt x="62" y="12"/>
                      </a:lnTo>
                      <a:lnTo>
                        <a:pt x="63" y="12"/>
                      </a:lnTo>
                      <a:lnTo>
                        <a:pt x="65" y="13"/>
                      </a:lnTo>
                      <a:lnTo>
                        <a:pt x="68" y="13"/>
                      </a:lnTo>
                      <a:lnTo>
                        <a:pt x="69" y="13"/>
                      </a:lnTo>
                      <a:lnTo>
                        <a:pt x="71" y="13"/>
                      </a:lnTo>
                      <a:lnTo>
                        <a:pt x="72" y="15"/>
                      </a:lnTo>
                      <a:lnTo>
                        <a:pt x="74" y="15"/>
                      </a:lnTo>
                      <a:lnTo>
                        <a:pt x="75" y="15"/>
                      </a:lnTo>
                      <a:lnTo>
                        <a:pt x="76" y="15"/>
                      </a:lnTo>
                      <a:lnTo>
                        <a:pt x="78" y="1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0" name="Freeform 674"/>
                <p:cNvSpPr>
                  <a:spLocks/>
                </p:cNvSpPr>
                <p:nvPr/>
              </p:nvSpPr>
              <p:spPr bwMode="auto">
                <a:xfrm>
                  <a:off x="1374776" y="1367632"/>
                  <a:ext cx="39688" cy="9525"/>
                </a:xfrm>
                <a:custGeom>
                  <a:avLst/>
                  <a:gdLst>
                    <a:gd name="T0" fmla="*/ 0 w 75"/>
                    <a:gd name="T1" fmla="*/ 0 h 17"/>
                    <a:gd name="T2" fmla="*/ 1 w 75"/>
                    <a:gd name="T3" fmla="*/ 0 h 17"/>
                    <a:gd name="T4" fmla="*/ 3 w 75"/>
                    <a:gd name="T5" fmla="*/ 0 h 17"/>
                    <a:gd name="T6" fmla="*/ 6 w 75"/>
                    <a:gd name="T7" fmla="*/ 0 h 17"/>
                    <a:gd name="T8" fmla="*/ 6 w 75"/>
                    <a:gd name="T9" fmla="*/ 2 h 17"/>
                    <a:gd name="T10" fmla="*/ 7 w 75"/>
                    <a:gd name="T11" fmla="*/ 2 h 17"/>
                    <a:gd name="T12" fmla="*/ 10 w 75"/>
                    <a:gd name="T13" fmla="*/ 2 h 17"/>
                    <a:gd name="T14" fmla="*/ 10 w 75"/>
                    <a:gd name="T15" fmla="*/ 3 h 17"/>
                    <a:gd name="T16" fmla="*/ 13 w 75"/>
                    <a:gd name="T17" fmla="*/ 3 h 17"/>
                    <a:gd name="T18" fmla="*/ 14 w 75"/>
                    <a:gd name="T19" fmla="*/ 3 h 17"/>
                    <a:gd name="T20" fmla="*/ 14 w 75"/>
                    <a:gd name="T21" fmla="*/ 3 h 17"/>
                    <a:gd name="T22" fmla="*/ 17 w 75"/>
                    <a:gd name="T23" fmla="*/ 3 h 17"/>
                    <a:gd name="T24" fmla="*/ 19 w 75"/>
                    <a:gd name="T25" fmla="*/ 4 h 17"/>
                    <a:gd name="T26" fmla="*/ 20 w 75"/>
                    <a:gd name="T27" fmla="*/ 4 h 17"/>
                    <a:gd name="T28" fmla="*/ 21 w 75"/>
                    <a:gd name="T29" fmla="*/ 4 h 17"/>
                    <a:gd name="T30" fmla="*/ 23 w 75"/>
                    <a:gd name="T31" fmla="*/ 4 h 17"/>
                    <a:gd name="T32" fmla="*/ 24 w 75"/>
                    <a:gd name="T33" fmla="*/ 4 h 17"/>
                    <a:gd name="T34" fmla="*/ 26 w 75"/>
                    <a:gd name="T35" fmla="*/ 6 h 17"/>
                    <a:gd name="T36" fmla="*/ 27 w 75"/>
                    <a:gd name="T37" fmla="*/ 6 h 17"/>
                    <a:gd name="T38" fmla="*/ 29 w 75"/>
                    <a:gd name="T39" fmla="*/ 6 h 17"/>
                    <a:gd name="T40" fmla="*/ 32 w 75"/>
                    <a:gd name="T41" fmla="*/ 7 h 17"/>
                    <a:gd name="T42" fmla="*/ 32 w 75"/>
                    <a:gd name="T43" fmla="*/ 7 h 17"/>
                    <a:gd name="T44" fmla="*/ 34 w 75"/>
                    <a:gd name="T45" fmla="*/ 7 h 17"/>
                    <a:gd name="T46" fmla="*/ 36 w 75"/>
                    <a:gd name="T47" fmla="*/ 7 h 17"/>
                    <a:gd name="T48" fmla="*/ 37 w 75"/>
                    <a:gd name="T49" fmla="*/ 7 h 17"/>
                    <a:gd name="T50" fmla="*/ 39 w 75"/>
                    <a:gd name="T51" fmla="*/ 9 h 17"/>
                    <a:gd name="T52" fmla="*/ 40 w 75"/>
                    <a:gd name="T53" fmla="*/ 9 h 17"/>
                    <a:gd name="T54" fmla="*/ 42 w 75"/>
                    <a:gd name="T55" fmla="*/ 9 h 17"/>
                    <a:gd name="T56" fmla="*/ 43 w 75"/>
                    <a:gd name="T57" fmla="*/ 10 h 17"/>
                    <a:gd name="T58" fmla="*/ 45 w 75"/>
                    <a:gd name="T59" fmla="*/ 10 h 17"/>
                    <a:gd name="T60" fmla="*/ 46 w 75"/>
                    <a:gd name="T61" fmla="*/ 10 h 17"/>
                    <a:gd name="T62" fmla="*/ 47 w 75"/>
                    <a:gd name="T63" fmla="*/ 10 h 17"/>
                    <a:gd name="T64" fmla="*/ 49 w 75"/>
                    <a:gd name="T65" fmla="*/ 10 h 17"/>
                    <a:gd name="T66" fmla="*/ 52 w 75"/>
                    <a:gd name="T67" fmla="*/ 12 h 17"/>
                    <a:gd name="T68" fmla="*/ 52 w 75"/>
                    <a:gd name="T69" fmla="*/ 12 h 17"/>
                    <a:gd name="T70" fmla="*/ 53 w 75"/>
                    <a:gd name="T71" fmla="*/ 12 h 17"/>
                    <a:gd name="T72" fmla="*/ 56 w 75"/>
                    <a:gd name="T73" fmla="*/ 13 h 17"/>
                    <a:gd name="T74" fmla="*/ 56 w 75"/>
                    <a:gd name="T75" fmla="*/ 13 h 17"/>
                    <a:gd name="T76" fmla="*/ 59 w 75"/>
                    <a:gd name="T77" fmla="*/ 13 h 17"/>
                    <a:gd name="T78" fmla="*/ 60 w 75"/>
                    <a:gd name="T79" fmla="*/ 13 h 17"/>
                    <a:gd name="T80" fmla="*/ 60 w 75"/>
                    <a:gd name="T81" fmla="*/ 15 h 17"/>
                    <a:gd name="T82" fmla="*/ 63 w 75"/>
                    <a:gd name="T83" fmla="*/ 15 h 17"/>
                    <a:gd name="T84" fmla="*/ 65 w 75"/>
                    <a:gd name="T85" fmla="*/ 15 h 17"/>
                    <a:gd name="T86" fmla="*/ 66 w 75"/>
                    <a:gd name="T87" fmla="*/ 15 h 17"/>
                    <a:gd name="T88" fmla="*/ 68 w 75"/>
                    <a:gd name="T89" fmla="*/ 15 h 17"/>
                    <a:gd name="T90" fmla="*/ 69 w 75"/>
                    <a:gd name="T91" fmla="*/ 16 h 17"/>
                    <a:gd name="T92" fmla="*/ 70 w 75"/>
                    <a:gd name="T93" fmla="*/ 16 h 17"/>
                    <a:gd name="T94" fmla="*/ 72 w 75"/>
                    <a:gd name="T95" fmla="*/ 16 h 17"/>
                    <a:gd name="T96" fmla="*/ 73 w 75"/>
                    <a:gd name="T97" fmla="*/ 17 h 17"/>
                    <a:gd name="T98" fmla="*/ 75 w 7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0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1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2" y="7"/>
                      </a:lnTo>
                      <a:lnTo>
                        <a:pt x="32" y="7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7" y="7"/>
                      </a:lnTo>
                      <a:lnTo>
                        <a:pt x="39" y="9"/>
                      </a:lnTo>
                      <a:lnTo>
                        <a:pt x="40" y="9"/>
                      </a:lnTo>
                      <a:lnTo>
                        <a:pt x="42" y="9"/>
                      </a:lnTo>
                      <a:lnTo>
                        <a:pt x="43" y="10"/>
                      </a:lnTo>
                      <a:lnTo>
                        <a:pt x="45" y="10"/>
                      </a:lnTo>
                      <a:lnTo>
                        <a:pt x="46" y="10"/>
                      </a:lnTo>
                      <a:lnTo>
                        <a:pt x="47" y="10"/>
                      </a:lnTo>
                      <a:lnTo>
                        <a:pt x="49" y="10"/>
                      </a:lnTo>
                      <a:lnTo>
                        <a:pt x="52" y="12"/>
                      </a:lnTo>
                      <a:lnTo>
                        <a:pt x="52" y="12"/>
                      </a:lnTo>
                      <a:lnTo>
                        <a:pt x="53" y="12"/>
                      </a:lnTo>
                      <a:lnTo>
                        <a:pt x="56" y="13"/>
                      </a:lnTo>
                      <a:lnTo>
                        <a:pt x="56" y="13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0" y="15"/>
                      </a:lnTo>
                      <a:lnTo>
                        <a:pt x="63" y="15"/>
                      </a:lnTo>
                      <a:lnTo>
                        <a:pt x="65" y="15"/>
                      </a:lnTo>
                      <a:lnTo>
                        <a:pt x="66" y="15"/>
                      </a:lnTo>
                      <a:lnTo>
                        <a:pt x="68" y="15"/>
                      </a:lnTo>
                      <a:lnTo>
                        <a:pt x="69" y="16"/>
                      </a:lnTo>
                      <a:lnTo>
                        <a:pt x="70" y="16"/>
                      </a:lnTo>
                      <a:lnTo>
                        <a:pt x="72" y="16"/>
                      </a:lnTo>
                      <a:lnTo>
                        <a:pt x="73" y="17"/>
                      </a:lnTo>
                      <a:lnTo>
                        <a:pt x="75" y="1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1" name="Freeform 675"/>
                <p:cNvSpPr>
                  <a:spLocks/>
                </p:cNvSpPr>
                <p:nvPr/>
              </p:nvSpPr>
              <p:spPr bwMode="auto">
                <a:xfrm>
                  <a:off x="1414463" y="1377157"/>
                  <a:ext cx="38100" cy="7938"/>
                </a:xfrm>
                <a:custGeom>
                  <a:avLst/>
                  <a:gdLst>
                    <a:gd name="T0" fmla="*/ 0 w 72"/>
                    <a:gd name="T1" fmla="*/ 0 h 15"/>
                    <a:gd name="T2" fmla="*/ 3 w 72"/>
                    <a:gd name="T3" fmla="*/ 0 h 15"/>
                    <a:gd name="T4" fmla="*/ 3 w 72"/>
                    <a:gd name="T5" fmla="*/ 0 h 15"/>
                    <a:gd name="T6" fmla="*/ 6 w 72"/>
                    <a:gd name="T7" fmla="*/ 0 h 15"/>
                    <a:gd name="T8" fmla="*/ 7 w 72"/>
                    <a:gd name="T9" fmla="*/ 2 h 15"/>
                    <a:gd name="T10" fmla="*/ 7 w 72"/>
                    <a:gd name="T11" fmla="*/ 2 h 15"/>
                    <a:gd name="T12" fmla="*/ 10 w 72"/>
                    <a:gd name="T13" fmla="*/ 2 h 15"/>
                    <a:gd name="T14" fmla="*/ 11 w 72"/>
                    <a:gd name="T15" fmla="*/ 3 h 15"/>
                    <a:gd name="T16" fmla="*/ 11 w 72"/>
                    <a:gd name="T17" fmla="*/ 3 h 15"/>
                    <a:gd name="T18" fmla="*/ 14 w 72"/>
                    <a:gd name="T19" fmla="*/ 3 h 15"/>
                    <a:gd name="T20" fmla="*/ 16 w 72"/>
                    <a:gd name="T21" fmla="*/ 3 h 15"/>
                    <a:gd name="T22" fmla="*/ 16 w 72"/>
                    <a:gd name="T23" fmla="*/ 3 h 15"/>
                    <a:gd name="T24" fmla="*/ 19 w 72"/>
                    <a:gd name="T25" fmla="*/ 5 h 15"/>
                    <a:gd name="T26" fmla="*/ 20 w 72"/>
                    <a:gd name="T27" fmla="*/ 5 h 15"/>
                    <a:gd name="T28" fmla="*/ 20 w 72"/>
                    <a:gd name="T29" fmla="*/ 5 h 15"/>
                    <a:gd name="T30" fmla="*/ 23 w 72"/>
                    <a:gd name="T31" fmla="*/ 6 h 15"/>
                    <a:gd name="T32" fmla="*/ 24 w 72"/>
                    <a:gd name="T33" fmla="*/ 6 h 15"/>
                    <a:gd name="T34" fmla="*/ 26 w 72"/>
                    <a:gd name="T35" fmla="*/ 6 h 15"/>
                    <a:gd name="T36" fmla="*/ 27 w 72"/>
                    <a:gd name="T37" fmla="*/ 6 h 15"/>
                    <a:gd name="T38" fmla="*/ 29 w 72"/>
                    <a:gd name="T39" fmla="*/ 6 h 15"/>
                    <a:gd name="T40" fmla="*/ 30 w 72"/>
                    <a:gd name="T41" fmla="*/ 6 h 15"/>
                    <a:gd name="T42" fmla="*/ 31 w 72"/>
                    <a:gd name="T43" fmla="*/ 6 h 15"/>
                    <a:gd name="T44" fmla="*/ 33 w 72"/>
                    <a:gd name="T45" fmla="*/ 8 h 15"/>
                    <a:gd name="T46" fmla="*/ 34 w 72"/>
                    <a:gd name="T47" fmla="*/ 8 h 15"/>
                    <a:gd name="T48" fmla="*/ 36 w 72"/>
                    <a:gd name="T49" fmla="*/ 8 h 15"/>
                    <a:gd name="T50" fmla="*/ 37 w 72"/>
                    <a:gd name="T51" fmla="*/ 8 h 15"/>
                    <a:gd name="T52" fmla="*/ 39 w 72"/>
                    <a:gd name="T53" fmla="*/ 8 h 15"/>
                    <a:gd name="T54" fmla="*/ 40 w 72"/>
                    <a:gd name="T55" fmla="*/ 9 h 15"/>
                    <a:gd name="T56" fmla="*/ 42 w 72"/>
                    <a:gd name="T57" fmla="*/ 9 h 15"/>
                    <a:gd name="T58" fmla="*/ 43 w 72"/>
                    <a:gd name="T59" fmla="*/ 9 h 15"/>
                    <a:gd name="T60" fmla="*/ 44 w 72"/>
                    <a:gd name="T61" fmla="*/ 9 h 15"/>
                    <a:gd name="T62" fmla="*/ 46 w 72"/>
                    <a:gd name="T63" fmla="*/ 9 h 15"/>
                    <a:gd name="T64" fmla="*/ 47 w 72"/>
                    <a:gd name="T65" fmla="*/ 11 h 15"/>
                    <a:gd name="T66" fmla="*/ 49 w 72"/>
                    <a:gd name="T67" fmla="*/ 11 h 15"/>
                    <a:gd name="T68" fmla="*/ 50 w 72"/>
                    <a:gd name="T69" fmla="*/ 11 h 15"/>
                    <a:gd name="T70" fmla="*/ 52 w 72"/>
                    <a:gd name="T71" fmla="*/ 12 h 15"/>
                    <a:gd name="T72" fmla="*/ 53 w 72"/>
                    <a:gd name="T73" fmla="*/ 12 h 15"/>
                    <a:gd name="T74" fmla="*/ 55 w 72"/>
                    <a:gd name="T75" fmla="*/ 12 h 15"/>
                    <a:gd name="T76" fmla="*/ 56 w 72"/>
                    <a:gd name="T77" fmla="*/ 12 h 15"/>
                    <a:gd name="T78" fmla="*/ 57 w 72"/>
                    <a:gd name="T79" fmla="*/ 13 h 15"/>
                    <a:gd name="T80" fmla="*/ 59 w 72"/>
                    <a:gd name="T81" fmla="*/ 13 h 15"/>
                    <a:gd name="T82" fmla="*/ 60 w 72"/>
                    <a:gd name="T83" fmla="*/ 13 h 15"/>
                    <a:gd name="T84" fmla="*/ 62 w 72"/>
                    <a:gd name="T85" fmla="*/ 15 h 15"/>
                    <a:gd name="T86" fmla="*/ 63 w 72"/>
                    <a:gd name="T87" fmla="*/ 15 h 15"/>
                    <a:gd name="T88" fmla="*/ 65 w 72"/>
                    <a:gd name="T89" fmla="*/ 15 h 15"/>
                    <a:gd name="T90" fmla="*/ 66 w 72"/>
                    <a:gd name="T91" fmla="*/ 15 h 15"/>
                    <a:gd name="T92" fmla="*/ 67 w 72"/>
                    <a:gd name="T93" fmla="*/ 15 h 15"/>
                    <a:gd name="T94" fmla="*/ 69 w 72"/>
                    <a:gd name="T95" fmla="*/ 15 h 15"/>
                    <a:gd name="T96" fmla="*/ 70 w 72"/>
                    <a:gd name="T97" fmla="*/ 15 h 15"/>
                    <a:gd name="T98" fmla="*/ 72 w 72"/>
                    <a:gd name="T99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9" y="5"/>
                      </a:lnTo>
                      <a:lnTo>
                        <a:pt x="20" y="5"/>
                      </a:lnTo>
                      <a:lnTo>
                        <a:pt x="20" y="5"/>
                      </a:lnTo>
                      <a:lnTo>
                        <a:pt x="23" y="6"/>
                      </a:lnTo>
                      <a:lnTo>
                        <a:pt x="24" y="6"/>
                      </a:lnTo>
                      <a:lnTo>
                        <a:pt x="26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0" y="6"/>
                      </a:lnTo>
                      <a:lnTo>
                        <a:pt x="31" y="6"/>
                      </a:lnTo>
                      <a:lnTo>
                        <a:pt x="33" y="8"/>
                      </a:lnTo>
                      <a:lnTo>
                        <a:pt x="34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9"/>
                      </a:lnTo>
                      <a:lnTo>
                        <a:pt x="42" y="9"/>
                      </a:lnTo>
                      <a:lnTo>
                        <a:pt x="43" y="9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7" y="11"/>
                      </a:lnTo>
                      <a:lnTo>
                        <a:pt x="49" y="11"/>
                      </a:lnTo>
                      <a:lnTo>
                        <a:pt x="50" y="11"/>
                      </a:lnTo>
                      <a:lnTo>
                        <a:pt x="52" y="12"/>
                      </a:lnTo>
                      <a:lnTo>
                        <a:pt x="53" y="12"/>
                      </a:lnTo>
                      <a:lnTo>
                        <a:pt x="55" y="12"/>
                      </a:lnTo>
                      <a:lnTo>
                        <a:pt x="56" y="12"/>
                      </a:lnTo>
                      <a:lnTo>
                        <a:pt x="57" y="13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2" y="15"/>
                      </a:lnTo>
                      <a:lnTo>
                        <a:pt x="63" y="15"/>
                      </a:lnTo>
                      <a:lnTo>
                        <a:pt x="65" y="15"/>
                      </a:lnTo>
                      <a:lnTo>
                        <a:pt x="66" y="15"/>
                      </a:lnTo>
                      <a:lnTo>
                        <a:pt x="67" y="15"/>
                      </a:lnTo>
                      <a:lnTo>
                        <a:pt x="69" y="15"/>
                      </a:lnTo>
                      <a:lnTo>
                        <a:pt x="70" y="15"/>
                      </a:lnTo>
                      <a:lnTo>
                        <a:pt x="72" y="1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2" name="Freeform 676"/>
                <p:cNvSpPr>
                  <a:spLocks/>
                </p:cNvSpPr>
                <p:nvPr/>
              </p:nvSpPr>
              <p:spPr bwMode="auto">
                <a:xfrm>
                  <a:off x="1452563" y="1385094"/>
                  <a:ext cx="41275" cy="9525"/>
                </a:xfrm>
                <a:custGeom>
                  <a:avLst/>
                  <a:gdLst>
                    <a:gd name="T0" fmla="*/ 0 w 76"/>
                    <a:gd name="T1" fmla="*/ 0 h 19"/>
                    <a:gd name="T2" fmla="*/ 1 w 76"/>
                    <a:gd name="T3" fmla="*/ 1 h 19"/>
                    <a:gd name="T4" fmla="*/ 3 w 76"/>
                    <a:gd name="T5" fmla="*/ 1 h 19"/>
                    <a:gd name="T6" fmla="*/ 6 w 76"/>
                    <a:gd name="T7" fmla="*/ 1 h 19"/>
                    <a:gd name="T8" fmla="*/ 6 w 76"/>
                    <a:gd name="T9" fmla="*/ 1 h 19"/>
                    <a:gd name="T10" fmla="*/ 8 w 76"/>
                    <a:gd name="T11" fmla="*/ 1 h 19"/>
                    <a:gd name="T12" fmla="*/ 10 w 76"/>
                    <a:gd name="T13" fmla="*/ 3 h 19"/>
                    <a:gd name="T14" fmla="*/ 11 w 76"/>
                    <a:gd name="T15" fmla="*/ 3 h 19"/>
                    <a:gd name="T16" fmla="*/ 13 w 76"/>
                    <a:gd name="T17" fmla="*/ 3 h 19"/>
                    <a:gd name="T18" fmla="*/ 14 w 76"/>
                    <a:gd name="T19" fmla="*/ 3 h 19"/>
                    <a:gd name="T20" fmla="*/ 16 w 76"/>
                    <a:gd name="T21" fmla="*/ 4 h 19"/>
                    <a:gd name="T22" fmla="*/ 17 w 76"/>
                    <a:gd name="T23" fmla="*/ 4 h 19"/>
                    <a:gd name="T24" fmla="*/ 19 w 76"/>
                    <a:gd name="T25" fmla="*/ 4 h 19"/>
                    <a:gd name="T26" fmla="*/ 20 w 76"/>
                    <a:gd name="T27" fmla="*/ 6 h 19"/>
                    <a:gd name="T28" fmla="*/ 23 w 76"/>
                    <a:gd name="T29" fmla="*/ 6 h 19"/>
                    <a:gd name="T30" fmla="*/ 23 w 76"/>
                    <a:gd name="T31" fmla="*/ 6 h 19"/>
                    <a:gd name="T32" fmla="*/ 24 w 76"/>
                    <a:gd name="T33" fmla="*/ 6 h 19"/>
                    <a:gd name="T34" fmla="*/ 27 w 76"/>
                    <a:gd name="T35" fmla="*/ 6 h 19"/>
                    <a:gd name="T36" fmla="*/ 27 w 76"/>
                    <a:gd name="T37" fmla="*/ 7 h 19"/>
                    <a:gd name="T38" fmla="*/ 30 w 76"/>
                    <a:gd name="T39" fmla="*/ 7 h 19"/>
                    <a:gd name="T40" fmla="*/ 31 w 76"/>
                    <a:gd name="T41" fmla="*/ 7 h 19"/>
                    <a:gd name="T42" fmla="*/ 33 w 76"/>
                    <a:gd name="T43" fmla="*/ 8 h 19"/>
                    <a:gd name="T44" fmla="*/ 34 w 76"/>
                    <a:gd name="T45" fmla="*/ 8 h 19"/>
                    <a:gd name="T46" fmla="*/ 36 w 76"/>
                    <a:gd name="T47" fmla="*/ 8 h 19"/>
                    <a:gd name="T48" fmla="*/ 37 w 76"/>
                    <a:gd name="T49" fmla="*/ 8 h 19"/>
                    <a:gd name="T50" fmla="*/ 39 w 76"/>
                    <a:gd name="T51" fmla="*/ 8 h 19"/>
                    <a:gd name="T52" fmla="*/ 40 w 76"/>
                    <a:gd name="T53" fmla="*/ 10 h 19"/>
                    <a:gd name="T54" fmla="*/ 42 w 76"/>
                    <a:gd name="T55" fmla="*/ 10 h 19"/>
                    <a:gd name="T56" fmla="*/ 43 w 76"/>
                    <a:gd name="T57" fmla="*/ 10 h 19"/>
                    <a:gd name="T58" fmla="*/ 44 w 76"/>
                    <a:gd name="T59" fmla="*/ 11 h 19"/>
                    <a:gd name="T60" fmla="*/ 46 w 76"/>
                    <a:gd name="T61" fmla="*/ 11 h 19"/>
                    <a:gd name="T62" fmla="*/ 47 w 76"/>
                    <a:gd name="T63" fmla="*/ 11 h 19"/>
                    <a:gd name="T64" fmla="*/ 49 w 76"/>
                    <a:gd name="T65" fmla="*/ 11 h 19"/>
                    <a:gd name="T66" fmla="*/ 52 w 76"/>
                    <a:gd name="T67" fmla="*/ 13 h 19"/>
                    <a:gd name="T68" fmla="*/ 52 w 76"/>
                    <a:gd name="T69" fmla="*/ 13 h 19"/>
                    <a:gd name="T70" fmla="*/ 55 w 76"/>
                    <a:gd name="T71" fmla="*/ 13 h 19"/>
                    <a:gd name="T72" fmla="*/ 56 w 76"/>
                    <a:gd name="T73" fmla="*/ 13 h 19"/>
                    <a:gd name="T74" fmla="*/ 57 w 76"/>
                    <a:gd name="T75" fmla="*/ 13 h 19"/>
                    <a:gd name="T76" fmla="*/ 59 w 76"/>
                    <a:gd name="T77" fmla="*/ 14 h 19"/>
                    <a:gd name="T78" fmla="*/ 60 w 76"/>
                    <a:gd name="T79" fmla="*/ 14 h 19"/>
                    <a:gd name="T80" fmla="*/ 62 w 76"/>
                    <a:gd name="T81" fmla="*/ 14 h 19"/>
                    <a:gd name="T82" fmla="*/ 63 w 76"/>
                    <a:gd name="T83" fmla="*/ 16 h 19"/>
                    <a:gd name="T84" fmla="*/ 65 w 76"/>
                    <a:gd name="T85" fmla="*/ 16 h 19"/>
                    <a:gd name="T86" fmla="*/ 66 w 76"/>
                    <a:gd name="T87" fmla="*/ 16 h 19"/>
                    <a:gd name="T88" fmla="*/ 69 w 76"/>
                    <a:gd name="T89" fmla="*/ 16 h 19"/>
                    <a:gd name="T90" fmla="*/ 69 w 76"/>
                    <a:gd name="T91" fmla="*/ 17 h 19"/>
                    <a:gd name="T92" fmla="*/ 70 w 76"/>
                    <a:gd name="T93" fmla="*/ 17 h 19"/>
                    <a:gd name="T94" fmla="*/ 73 w 76"/>
                    <a:gd name="T95" fmla="*/ 17 h 19"/>
                    <a:gd name="T96" fmla="*/ 73 w 76"/>
                    <a:gd name="T97" fmla="*/ 19 h 19"/>
                    <a:gd name="T98" fmla="*/ 76 w 76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19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8" y="1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0" y="6"/>
                      </a:lnTo>
                      <a:lnTo>
                        <a:pt x="23" y="6"/>
                      </a:lnTo>
                      <a:lnTo>
                        <a:pt x="23" y="6"/>
                      </a:lnTo>
                      <a:lnTo>
                        <a:pt x="24" y="6"/>
                      </a:lnTo>
                      <a:lnTo>
                        <a:pt x="27" y="6"/>
                      </a:lnTo>
                      <a:lnTo>
                        <a:pt x="27" y="7"/>
                      </a:lnTo>
                      <a:lnTo>
                        <a:pt x="30" y="7"/>
                      </a:lnTo>
                      <a:lnTo>
                        <a:pt x="31" y="7"/>
                      </a:lnTo>
                      <a:lnTo>
                        <a:pt x="33" y="8"/>
                      </a:lnTo>
                      <a:lnTo>
                        <a:pt x="34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10"/>
                      </a:lnTo>
                      <a:lnTo>
                        <a:pt x="42" y="10"/>
                      </a:lnTo>
                      <a:lnTo>
                        <a:pt x="43" y="10"/>
                      </a:lnTo>
                      <a:lnTo>
                        <a:pt x="44" y="11"/>
                      </a:lnTo>
                      <a:lnTo>
                        <a:pt x="46" y="11"/>
                      </a:lnTo>
                      <a:lnTo>
                        <a:pt x="47" y="11"/>
                      </a:lnTo>
                      <a:lnTo>
                        <a:pt x="49" y="11"/>
                      </a:lnTo>
                      <a:lnTo>
                        <a:pt x="52" y="13"/>
                      </a:lnTo>
                      <a:lnTo>
                        <a:pt x="52" y="13"/>
                      </a:lnTo>
                      <a:lnTo>
                        <a:pt x="55" y="13"/>
                      </a:lnTo>
                      <a:lnTo>
                        <a:pt x="56" y="13"/>
                      </a:lnTo>
                      <a:lnTo>
                        <a:pt x="57" y="13"/>
                      </a:lnTo>
                      <a:lnTo>
                        <a:pt x="59" y="14"/>
                      </a:lnTo>
                      <a:lnTo>
                        <a:pt x="60" y="14"/>
                      </a:lnTo>
                      <a:lnTo>
                        <a:pt x="62" y="14"/>
                      </a:lnTo>
                      <a:lnTo>
                        <a:pt x="63" y="16"/>
                      </a:lnTo>
                      <a:lnTo>
                        <a:pt x="65" y="16"/>
                      </a:lnTo>
                      <a:lnTo>
                        <a:pt x="66" y="16"/>
                      </a:lnTo>
                      <a:lnTo>
                        <a:pt x="69" y="16"/>
                      </a:lnTo>
                      <a:lnTo>
                        <a:pt x="69" y="17"/>
                      </a:lnTo>
                      <a:lnTo>
                        <a:pt x="70" y="17"/>
                      </a:lnTo>
                      <a:lnTo>
                        <a:pt x="73" y="17"/>
                      </a:lnTo>
                      <a:lnTo>
                        <a:pt x="73" y="19"/>
                      </a:lnTo>
                      <a:lnTo>
                        <a:pt x="76" y="1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3" name="Freeform 677"/>
                <p:cNvSpPr>
                  <a:spLocks/>
                </p:cNvSpPr>
                <p:nvPr/>
              </p:nvSpPr>
              <p:spPr bwMode="auto">
                <a:xfrm>
                  <a:off x="1493838" y="1394619"/>
                  <a:ext cx="39688" cy="7938"/>
                </a:xfrm>
                <a:custGeom>
                  <a:avLst/>
                  <a:gdLst>
                    <a:gd name="T0" fmla="*/ 0 w 75"/>
                    <a:gd name="T1" fmla="*/ 0 h 14"/>
                    <a:gd name="T2" fmla="*/ 2 w 75"/>
                    <a:gd name="T3" fmla="*/ 0 h 14"/>
                    <a:gd name="T4" fmla="*/ 2 w 75"/>
                    <a:gd name="T5" fmla="*/ 0 h 14"/>
                    <a:gd name="T6" fmla="*/ 4 w 75"/>
                    <a:gd name="T7" fmla="*/ 0 h 14"/>
                    <a:gd name="T8" fmla="*/ 6 w 75"/>
                    <a:gd name="T9" fmla="*/ 1 h 14"/>
                    <a:gd name="T10" fmla="*/ 7 w 75"/>
                    <a:gd name="T11" fmla="*/ 1 h 14"/>
                    <a:gd name="T12" fmla="*/ 9 w 75"/>
                    <a:gd name="T13" fmla="*/ 1 h 14"/>
                    <a:gd name="T14" fmla="*/ 10 w 75"/>
                    <a:gd name="T15" fmla="*/ 2 h 14"/>
                    <a:gd name="T16" fmla="*/ 12 w 75"/>
                    <a:gd name="T17" fmla="*/ 2 h 14"/>
                    <a:gd name="T18" fmla="*/ 13 w 75"/>
                    <a:gd name="T19" fmla="*/ 2 h 14"/>
                    <a:gd name="T20" fmla="*/ 15 w 75"/>
                    <a:gd name="T21" fmla="*/ 2 h 14"/>
                    <a:gd name="T22" fmla="*/ 16 w 75"/>
                    <a:gd name="T23" fmla="*/ 2 h 14"/>
                    <a:gd name="T24" fmla="*/ 17 w 75"/>
                    <a:gd name="T25" fmla="*/ 4 h 14"/>
                    <a:gd name="T26" fmla="*/ 19 w 75"/>
                    <a:gd name="T27" fmla="*/ 4 h 14"/>
                    <a:gd name="T28" fmla="*/ 22 w 75"/>
                    <a:gd name="T29" fmla="*/ 4 h 14"/>
                    <a:gd name="T30" fmla="*/ 22 w 75"/>
                    <a:gd name="T31" fmla="*/ 4 h 14"/>
                    <a:gd name="T32" fmla="*/ 25 w 75"/>
                    <a:gd name="T33" fmla="*/ 4 h 14"/>
                    <a:gd name="T34" fmla="*/ 26 w 75"/>
                    <a:gd name="T35" fmla="*/ 4 h 14"/>
                    <a:gd name="T36" fmla="*/ 27 w 75"/>
                    <a:gd name="T37" fmla="*/ 4 h 14"/>
                    <a:gd name="T38" fmla="*/ 29 w 75"/>
                    <a:gd name="T39" fmla="*/ 5 h 14"/>
                    <a:gd name="T40" fmla="*/ 30 w 75"/>
                    <a:gd name="T41" fmla="*/ 5 h 14"/>
                    <a:gd name="T42" fmla="*/ 32 w 75"/>
                    <a:gd name="T43" fmla="*/ 5 h 14"/>
                    <a:gd name="T44" fmla="*/ 33 w 75"/>
                    <a:gd name="T45" fmla="*/ 5 h 14"/>
                    <a:gd name="T46" fmla="*/ 35 w 75"/>
                    <a:gd name="T47" fmla="*/ 5 h 14"/>
                    <a:gd name="T48" fmla="*/ 36 w 75"/>
                    <a:gd name="T49" fmla="*/ 7 h 14"/>
                    <a:gd name="T50" fmla="*/ 39 w 75"/>
                    <a:gd name="T51" fmla="*/ 7 h 14"/>
                    <a:gd name="T52" fmla="*/ 39 w 75"/>
                    <a:gd name="T53" fmla="*/ 7 h 14"/>
                    <a:gd name="T54" fmla="*/ 40 w 75"/>
                    <a:gd name="T55" fmla="*/ 8 h 14"/>
                    <a:gd name="T56" fmla="*/ 43 w 75"/>
                    <a:gd name="T57" fmla="*/ 8 h 14"/>
                    <a:gd name="T58" fmla="*/ 43 w 75"/>
                    <a:gd name="T59" fmla="*/ 8 h 14"/>
                    <a:gd name="T60" fmla="*/ 46 w 75"/>
                    <a:gd name="T61" fmla="*/ 8 h 14"/>
                    <a:gd name="T62" fmla="*/ 48 w 75"/>
                    <a:gd name="T63" fmla="*/ 10 h 14"/>
                    <a:gd name="T64" fmla="*/ 48 w 75"/>
                    <a:gd name="T65" fmla="*/ 10 h 14"/>
                    <a:gd name="T66" fmla="*/ 51 w 75"/>
                    <a:gd name="T67" fmla="*/ 10 h 14"/>
                    <a:gd name="T68" fmla="*/ 52 w 75"/>
                    <a:gd name="T69" fmla="*/ 11 h 14"/>
                    <a:gd name="T70" fmla="*/ 53 w 75"/>
                    <a:gd name="T71" fmla="*/ 11 h 14"/>
                    <a:gd name="T72" fmla="*/ 55 w 75"/>
                    <a:gd name="T73" fmla="*/ 11 h 14"/>
                    <a:gd name="T74" fmla="*/ 56 w 75"/>
                    <a:gd name="T75" fmla="*/ 11 h 14"/>
                    <a:gd name="T76" fmla="*/ 58 w 75"/>
                    <a:gd name="T77" fmla="*/ 11 h 14"/>
                    <a:gd name="T78" fmla="*/ 59 w 75"/>
                    <a:gd name="T79" fmla="*/ 13 h 14"/>
                    <a:gd name="T80" fmla="*/ 61 w 75"/>
                    <a:gd name="T81" fmla="*/ 13 h 14"/>
                    <a:gd name="T82" fmla="*/ 62 w 75"/>
                    <a:gd name="T83" fmla="*/ 13 h 14"/>
                    <a:gd name="T84" fmla="*/ 64 w 75"/>
                    <a:gd name="T85" fmla="*/ 14 h 14"/>
                    <a:gd name="T86" fmla="*/ 65 w 75"/>
                    <a:gd name="T87" fmla="*/ 14 h 14"/>
                    <a:gd name="T88" fmla="*/ 68 w 75"/>
                    <a:gd name="T89" fmla="*/ 14 h 14"/>
                    <a:gd name="T90" fmla="*/ 68 w 75"/>
                    <a:gd name="T91" fmla="*/ 14 h 14"/>
                    <a:gd name="T92" fmla="*/ 71 w 75"/>
                    <a:gd name="T93" fmla="*/ 14 h 14"/>
                    <a:gd name="T94" fmla="*/ 72 w 75"/>
                    <a:gd name="T95" fmla="*/ 14 h 14"/>
                    <a:gd name="T96" fmla="*/ 74 w 75"/>
                    <a:gd name="T97" fmla="*/ 14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9" y="1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2" y="4"/>
                      </a:lnTo>
                      <a:lnTo>
                        <a:pt x="22" y="4"/>
                      </a:lnTo>
                      <a:lnTo>
                        <a:pt x="25" y="4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5"/>
                      </a:lnTo>
                      <a:lnTo>
                        <a:pt x="30" y="5"/>
                      </a:lnTo>
                      <a:lnTo>
                        <a:pt x="32" y="5"/>
                      </a:lnTo>
                      <a:lnTo>
                        <a:pt x="33" y="5"/>
                      </a:lnTo>
                      <a:lnTo>
                        <a:pt x="35" y="5"/>
                      </a:lnTo>
                      <a:lnTo>
                        <a:pt x="36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40" y="8"/>
                      </a:lnTo>
                      <a:lnTo>
                        <a:pt x="43" y="8"/>
                      </a:lnTo>
                      <a:lnTo>
                        <a:pt x="43" y="8"/>
                      </a:lnTo>
                      <a:lnTo>
                        <a:pt x="46" y="8"/>
                      </a:lnTo>
                      <a:lnTo>
                        <a:pt x="48" y="10"/>
                      </a:lnTo>
                      <a:lnTo>
                        <a:pt x="48" y="10"/>
                      </a:lnTo>
                      <a:lnTo>
                        <a:pt x="51" y="10"/>
                      </a:lnTo>
                      <a:lnTo>
                        <a:pt x="52" y="11"/>
                      </a:lnTo>
                      <a:lnTo>
                        <a:pt x="53" y="11"/>
                      </a:lnTo>
                      <a:lnTo>
                        <a:pt x="55" y="11"/>
                      </a:lnTo>
                      <a:lnTo>
                        <a:pt x="56" y="11"/>
                      </a:lnTo>
                      <a:lnTo>
                        <a:pt x="58" y="11"/>
                      </a:lnTo>
                      <a:lnTo>
                        <a:pt x="59" y="13"/>
                      </a:lnTo>
                      <a:lnTo>
                        <a:pt x="61" y="13"/>
                      </a:lnTo>
                      <a:lnTo>
                        <a:pt x="62" y="13"/>
                      </a:lnTo>
                      <a:lnTo>
                        <a:pt x="64" y="14"/>
                      </a:lnTo>
                      <a:lnTo>
                        <a:pt x="65" y="14"/>
                      </a:lnTo>
                      <a:lnTo>
                        <a:pt x="68" y="14"/>
                      </a:lnTo>
                      <a:lnTo>
                        <a:pt x="68" y="14"/>
                      </a:lnTo>
                      <a:lnTo>
                        <a:pt x="71" y="14"/>
                      </a:lnTo>
                      <a:lnTo>
                        <a:pt x="72" y="14"/>
                      </a:lnTo>
                      <a:lnTo>
                        <a:pt x="74" y="14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4" name="Freeform 678"/>
                <p:cNvSpPr>
                  <a:spLocks/>
                </p:cNvSpPr>
                <p:nvPr/>
              </p:nvSpPr>
              <p:spPr bwMode="auto">
                <a:xfrm>
                  <a:off x="1533526" y="1402557"/>
                  <a:ext cx="39688" cy="9525"/>
                </a:xfrm>
                <a:custGeom>
                  <a:avLst/>
                  <a:gdLst>
                    <a:gd name="T0" fmla="*/ 0 w 75"/>
                    <a:gd name="T1" fmla="*/ 0 h 19"/>
                    <a:gd name="T2" fmla="*/ 1 w 75"/>
                    <a:gd name="T3" fmla="*/ 0 h 19"/>
                    <a:gd name="T4" fmla="*/ 3 w 75"/>
                    <a:gd name="T5" fmla="*/ 1 h 19"/>
                    <a:gd name="T6" fmla="*/ 4 w 75"/>
                    <a:gd name="T7" fmla="*/ 1 h 19"/>
                    <a:gd name="T8" fmla="*/ 6 w 75"/>
                    <a:gd name="T9" fmla="*/ 1 h 19"/>
                    <a:gd name="T10" fmla="*/ 7 w 75"/>
                    <a:gd name="T11" fmla="*/ 3 h 19"/>
                    <a:gd name="T12" fmla="*/ 9 w 75"/>
                    <a:gd name="T13" fmla="*/ 3 h 19"/>
                    <a:gd name="T14" fmla="*/ 10 w 75"/>
                    <a:gd name="T15" fmla="*/ 3 h 19"/>
                    <a:gd name="T16" fmla="*/ 12 w 75"/>
                    <a:gd name="T17" fmla="*/ 3 h 19"/>
                    <a:gd name="T18" fmla="*/ 13 w 75"/>
                    <a:gd name="T19" fmla="*/ 3 h 19"/>
                    <a:gd name="T20" fmla="*/ 14 w 75"/>
                    <a:gd name="T21" fmla="*/ 4 h 19"/>
                    <a:gd name="T22" fmla="*/ 17 w 75"/>
                    <a:gd name="T23" fmla="*/ 4 h 19"/>
                    <a:gd name="T24" fmla="*/ 17 w 75"/>
                    <a:gd name="T25" fmla="*/ 4 h 19"/>
                    <a:gd name="T26" fmla="*/ 19 w 75"/>
                    <a:gd name="T27" fmla="*/ 6 h 19"/>
                    <a:gd name="T28" fmla="*/ 22 w 75"/>
                    <a:gd name="T29" fmla="*/ 6 h 19"/>
                    <a:gd name="T30" fmla="*/ 23 w 75"/>
                    <a:gd name="T31" fmla="*/ 6 h 19"/>
                    <a:gd name="T32" fmla="*/ 25 w 75"/>
                    <a:gd name="T33" fmla="*/ 6 h 19"/>
                    <a:gd name="T34" fmla="*/ 26 w 75"/>
                    <a:gd name="T35" fmla="*/ 7 h 19"/>
                    <a:gd name="T36" fmla="*/ 27 w 75"/>
                    <a:gd name="T37" fmla="*/ 7 h 19"/>
                    <a:gd name="T38" fmla="*/ 29 w 75"/>
                    <a:gd name="T39" fmla="*/ 7 h 19"/>
                    <a:gd name="T40" fmla="*/ 30 w 75"/>
                    <a:gd name="T41" fmla="*/ 9 h 19"/>
                    <a:gd name="T42" fmla="*/ 32 w 75"/>
                    <a:gd name="T43" fmla="*/ 9 h 19"/>
                    <a:gd name="T44" fmla="*/ 33 w 75"/>
                    <a:gd name="T45" fmla="*/ 9 h 19"/>
                    <a:gd name="T46" fmla="*/ 35 w 75"/>
                    <a:gd name="T47" fmla="*/ 9 h 19"/>
                    <a:gd name="T48" fmla="*/ 36 w 75"/>
                    <a:gd name="T49" fmla="*/ 9 h 19"/>
                    <a:gd name="T50" fmla="*/ 39 w 75"/>
                    <a:gd name="T51" fmla="*/ 10 h 19"/>
                    <a:gd name="T52" fmla="*/ 39 w 75"/>
                    <a:gd name="T53" fmla="*/ 10 h 19"/>
                    <a:gd name="T54" fmla="*/ 42 w 75"/>
                    <a:gd name="T55" fmla="*/ 10 h 19"/>
                    <a:gd name="T56" fmla="*/ 43 w 75"/>
                    <a:gd name="T57" fmla="*/ 10 h 19"/>
                    <a:gd name="T58" fmla="*/ 45 w 75"/>
                    <a:gd name="T59" fmla="*/ 12 h 19"/>
                    <a:gd name="T60" fmla="*/ 46 w 75"/>
                    <a:gd name="T61" fmla="*/ 12 h 19"/>
                    <a:gd name="T62" fmla="*/ 48 w 75"/>
                    <a:gd name="T63" fmla="*/ 12 h 19"/>
                    <a:gd name="T64" fmla="*/ 49 w 75"/>
                    <a:gd name="T65" fmla="*/ 13 h 19"/>
                    <a:gd name="T66" fmla="*/ 50 w 75"/>
                    <a:gd name="T67" fmla="*/ 13 h 19"/>
                    <a:gd name="T68" fmla="*/ 52 w 75"/>
                    <a:gd name="T69" fmla="*/ 13 h 19"/>
                    <a:gd name="T70" fmla="*/ 53 w 75"/>
                    <a:gd name="T71" fmla="*/ 13 h 19"/>
                    <a:gd name="T72" fmla="*/ 55 w 75"/>
                    <a:gd name="T73" fmla="*/ 13 h 19"/>
                    <a:gd name="T74" fmla="*/ 56 w 75"/>
                    <a:gd name="T75" fmla="*/ 14 h 19"/>
                    <a:gd name="T76" fmla="*/ 58 w 75"/>
                    <a:gd name="T77" fmla="*/ 14 h 19"/>
                    <a:gd name="T78" fmla="*/ 59 w 75"/>
                    <a:gd name="T79" fmla="*/ 14 h 19"/>
                    <a:gd name="T80" fmla="*/ 61 w 75"/>
                    <a:gd name="T81" fmla="*/ 16 h 19"/>
                    <a:gd name="T82" fmla="*/ 63 w 75"/>
                    <a:gd name="T83" fmla="*/ 16 h 19"/>
                    <a:gd name="T84" fmla="*/ 63 w 75"/>
                    <a:gd name="T85" fmla="*/ 16 h 19"/>
                    <a:gd name="T86" fmla="*/ 65 w 75"/>
                    <a:gd name="T87" fmla="*/ 16 h 19"/>
                    <a:gd name="T88" fmla="*/ 68 w 75"/>
                    <a:gd name="T89" fmla="*/ 17 h 19"/>
                    <a:gd name="T90" fmla="*/ 68 w 75"/>
                    <a:gd name="T91" fmla="*/ 17 h 19"/>
                    <a:gd name="T92" fmla="*/ 71 w 75"/>
                    <a:gd name="T93" fmla="*/ 17 h 19"/>
                    <a:gd name="T94" fmla="*/ 72 w 75"/>
                    <a:gd name="T95" fmla="*/ 19 h 19"/>
                    <a:gd name="T96" fmla="*/ 72 w 75"/>
                    <a:gd name="T97" fmla="*/ 19 h 19"/>
                    <a:gd name="T98" fmla="*/ 75 w 75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4" y="4"/>
                      </a:lnTo>
                      <a:lnTo>
                        <a:pt x="17" y="4"/>
                      </a:lnTo>
                      <a:lnTo>
                        <a:pt x="17" y="4"/>
                      </a:lnTo>
                      <a:lnTo>
                        <a:pt x="19" y="6"/>
                      </a:lnTo>
                      <a:lnTo>
                        <a:pt x="22" y="6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7"/>
                      </a:lnTo>
                      <a:lnTo>
                        <a:pt x="27" y="7"/>
                      </a:lnTo>
                      <a:lnTo>
                        <a:pt x="29" y="7"/>
                      </a:lnTo>
                      <a:lnTo>
                        <a:pt x="30" y="9"/>
                      </a:lnTo>
                      <a:lnTo>
                        <a:pt x="32" y="9"/>
                      </a:lnTo>
                      <a:lnTo>
                        <a:pt x="33" y="9"/>
                      </a:lnTo>
                      <a:lnTo>
                        <a:pt x="35" y="9"/>
                      </a:lnTo>
                      <a:lnTo>
                        <a:pt x="36" y="9"/>
                      </a:lnTo>
                      <a:lnTo>
                        <a:pt x="39" y="10"/>
                      </a:lnTo>
                      <a:lnTo>
                        <a:pt x="39" y="10"/>
                      </a:lnTo>
                      <a:lnTo>
                        <a:pt x="42" y="10"/>
                      </a:lnTo>
                      <a:lnTo>
                        <a:pt x="43" y="10"/>
                      </a:lnTo>
                      <a:lnTo>
                        <a:pt x="45" y="12"/>
                      </a:lnTo>
                      <a:lnTo>
                        <a:pt x="46" y="12"/>
                      </a:lnTo>
                      <a:lnTo>
                        <a:pt x="48" y="12"/>
                      </a:lnTo>
                      <a:lnTo>
                        <a:pt x="49" y="13"/>
                      </a:lnTo>
                      <a:lnTo>
                        <a:pt x="50" y="13"/>
                      </a:lnTo>
                      <a:lnTo>
                        <a:pt x="52" y="13"/>
                      </a:lnTo>
                      <a:lnTo>
                        <a:pt x="53" y="13"/>
                      </a:lnTo>
                      <a:lnTo>
                        <a:pt x="55" y="13"/>
                      </a:lnTo>
                      <a:lnTo>
                        <a:pt x="56" y="14"/>
                      </a:lnTo>
                      <a:lnTo>
                        <a:pt x="58" y="14"/>
                      </a:lnTo>
                      <a:lnTo>
                        <a:pt x="59" y="14"/>
                      </a:lnTo>
                      <a:lnTo>
                        <a:pt x="61" y="16"/>
                      </a:lnTo>
                      <a:lnTo>
                        <a:pt x="63" y="16"/>
                      </a:lnTo>
                      <a:lnTo>
                        <a:pt x="63" y="16"/>
                      </a:lnTo>
                      <a:lnTo>
                        <a:pt x="65" y="16"/>
                      </a:lnTo>
                      <a:lnTo>
                        <a:pt x="68" y="17"/>
                      </a:lnTo>
                      <a:lnTo>
                        <a:pt x="68" y="17"/>
                      </a:lnTo>
                      <a:lnTo>
                        <a:pt x="71" y="17"/>
                      </a:lnTo>
                      <a:lnTo>
                        <a:pt x="72" y="19"/>
                      </a:lnTo>
                      <a:lnTo>
                        <a:pt x="72" y="19"/>
                      </a:lnTo>
                      <a:lnTo>
                        <a:pt x="75" y="1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5" name="Freeform 679"/>
                <p:cNvSpPr>
                  <a:spLocks/>
                </p:cNvSpPr>
                <p:nvPr/>
              </p:nvSpPr>
              <p:spPr bwMode="auto">
                <a:xfrm>
                  <a:off x="1573213" y="1412082"/>
                  <a:ext cx="39688" cy="7938"/>
                </a:xfrm>
                <a:custGeom>
                  <a:avLst/>
                  <a:gdLst>
                    <a:gd name="T0" fmla="*/ 0 w 75"/>
                    <a:gd name="T1" fmla="*/ 0 h 14"/>
                    <a:gd name="T2" fmla="*/ 1 w 75"/>
                    <a:gd name="T3" fmla="*/ 0 h 14"/>
                    <a:gd name="T4" fmla="*/ 3 w 75"/>
                    <a:gd name="T5" fmla="*/ 0 h 14"/>
                    <a:gd name="T6" fmla="*/ 4 w 75"/>
                    <a:gd name="T7" fmla="*/ 1 h 14"/>
                    <a:gd name="T8" fmla="*/ 6 w 75"/>
                    <a:gd name="T9" fmla="*/ 1 h 14"/>
                    <a:gd name="T10" fmla="*/ 7 w 75"/>
                    <a:gd name="T11" fmla="*/ 1 h 14"/>
                    <a:gd name="T12" fmla="*/ 10 w 75"/>
                    <a:gd name="T13" fmla="*/ 1 h 14"/>
                    <a:gd name="T14" fmla="*/ 10 w 75"/>
                    <a:gd name="T15" fmla="*/ 3 h 14"/>
                    <a:gd name="T16" fmla="*/ 13 w 75"/>
                    <a:gd name="T17" fmla="*/ 3 h 14"/>
                    <a:gd name="T18" fmla="*/ 14 w 75"/>
                    <a:gd name="T19" fmla="*/ 3 h 14"/>
                    <a:gd name="T20" fmla="*/ 14 w 75"/>
                    <a:gd name="T21" fmla="*/ 4 h 14"/>
                    <a:gd name="T22" fmla="*/ 17 w 75"/>
                    <a:gd name="T23" fmla="*/ 4 h 14"/>
                    <a:gd name="T24" fmla="*/ 19 w 75"/>
                    <a:gd name="T25" fmla="*/ 4 h 14"/>
                    <a:gd name="T26" fmla="*/ 20 w 75"/>
                    <a:gd name="T27" fmla="*/ 4 h 14"/>
                    <a:gd name="T28" fmla="*/ 22 w 75"/>
                    <a:gd name="T29" fmla="*/ 4 h 14"/>
                    <a:gd name="T30" fmla="*/ 23 w 75"/>
                    <a:gd name="T31" fmla="*/ 4 h 14"/>
                    <a:gd name="T32" fmla="*/ 24 w 75"/>
                    <a:gd name="T33" fmla="*/ 4 h 14"/>
                    <a:gd name="T34" fmla="*/ 26 w 75"/>
                    <a:gd name="T35" fmla="*/ 4 h 14"/>
                    <a:gd name="T36" fmla="*/ 27 w 75"/>
                    <a:gd name="T37" fmla="*/ 5 h 14"/>
                    <a:gd name="T38" fmla="*/ 29 w 75"/>
                    <a:gd name="T39" fmla="*/ 5 h 14"/>
                    <a:gd name="T40" fmla="*/ 30 w 75"/>
                    <a:gd name="T41" fmla="*/ 5 h 14"/>
                    <a:gd name="T42" fmla="*/ 32 w 75"/>
                    <a:gd name="T43" fmla="*/ 5 h 14"/>
                    <a:gd name="T44" fmla="*/ 34 w 75"/>
                    <a:gd name="T45" fmla="*/ 5 h 14"/>
                    <a:gd name="T46" fmla="*/ 34 w 75"/>
                    <a:gd name="T47" fmla="*/ 7 h 14"/>
                    <a:gd name="T48" fmla="*/ 36 w 75"/>
                    <a:gd name="T49" fmla="*/ 7 h 14"/>
                    <a:gd name="T50" fmla="*/ 39 w 75"/>
                    <a:gd name="T51" fmla="*/ 7 h 14"/>
                    <a:gd name="T52" fmla="*/ 39 w 75"/>
                    <a:gd name="T53" fmla="*/ 8 h 14"/>
                    <a:gd name="T54" fmla="*/ 42 w 75"/>
                    <a:gd name="T55" fmla="*/ 8 h 14"/>
                    <a:gd name="T56" fmla="*/ 43 w 75"/>
                    <a:gd name="T57" fmla="*/ 8 h 14"/>
                    <a:gd name="T58" fmla="*/ 43 w 75"/>
                    <a:gd name="T59" fmla="*/ 8 h 14"/>
                    <a:gd name="T60" fmla="*/ 46 w 75"/>
                    <a:gd name="T61" fmla="*/ 10 h 14"/>
                    <a:gd name="T62" fmla="*/ 47 w 75"/>
                    <a:gd name="T63" fmla="*/ 10 h 14"/>
                    <a:gd name="T64" fmla="*/ 49 w 75"/>
                    <a:gd name="T65" fmla="*/ 10 h 14"/>
                    <a:gd name="T66" fmla="*/ 50 w 75"/>
                    <a:gd name="T67" fmla="*/ 11 h 14"/>
                    <a:gd name="T68" fmla="*/ 52 w 75"/>
                    <a:gd name="T69" fmla="*/ 11 h 14"/>
                    <a:gd name="T70" fmla="*/ 53 w 75"/>
                    <a:gd name="T71" fmla="*/ 11 h 14"/>
                    <a:gd name="T72" fmla="*/ 56 w 75"/>
                    <a:gd name="T73" fmla="*/ 11 h 14"/>
                    <a:gd name="T74" fmla="*/ 56 w 75"/>
                    <a:gd name="T75" fmla="*/ 11 h 14"/>
                    <a:gd name="T76" fmla="*/ 59 w 75"/>
                    <a:gd name="T77" fmla="*/ 13 h 14"/>
                    <a:gd name="T78" fmla="*/ 60 w 75"/>
                    <a:gd name="T79" fmla="*/ 13 h 14"/>
                    <a:gd name="T80" fmla="*/ 60 w 75"/>
                    <a:gd name="T81" fmla="*/ 13 h 14"/>
                    <a:gd name="T82" fmla="*/ 63 w 75"/>
                    <a:gd name="T83" fmla="*/ 13 h 14"/>
                    <a:gd name="T84" fmla="*/ 65 w 75"/>
                    <a:gd name="T85" fmla="*/ 13 h 14"/>
                    <a:gd name="T86" fmla="*/ 66 w 75"/>
                    <a:gd name="T87" fmla="*/ 13 h 14"/>
                    <a:gd name="T88" fmla="*/ 68 w 75"/>
                    <a:gd name="T89" fmla="*/ 13 h 14"/>
                    <a:gd name="T90" fmla="*/ 69 w 75"/>
                    <a:gd name="T91" fmla="*/ 13 h 14"/>
                    <a:gd name="T92" fmla="*/ 70 w 75"/>
                    <a:gd name="T93" fmla="*/ 14 h 14"/>
                    <a:gd name="T94" fmla="*/ 72 w 75"/>
                    <a:gd name="T95" fmla="*/ 14 h 14"/>
                    <a:gd name="T96" fmla="*/ 73 w 75"/>
                    <a:gd name="T97" fmla="*/ 14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0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4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2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7" y="5"/>
                      </a:lnTo>
                      <a:lnTo>
                        <a:pt x="29" y="5"/>
                      </a:lnTo>
                      <a:lnTo>
                        <a:pt x="30" y="5"/>
                      </a:lnTo>
                      <a:lnTo>
                        <a:pt x="32" y="5"/>
                      </a:lnTo>
                      <a:lnTo>
                        <a:pt x="34" y="5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9" y="7"/>
                      </a:lnTo>
                      <a:lnTo>
                        <a:pt x="39" y="8"/>
                      </a:lnTo>
                      <a:lnTo>
                        <a:pt x="42" y="8"/>
                      </a:lnTo>
                      <a:lnTo>
                        <a:pt x="43" y="8"/>
                      </a:lnTo>
                      <a:lnTo>
                        <a:pt x="43" y="8"/>
                      </a:lnTo>
                      <a:lnTo>
                        <a:pt x="46" y="10"/>
                      </a:lnTo>
                      <a:lnTo>
                        <a:pt x="47" y="10"/>
                      </a:lnTo>
                      <a:lnTo>
                        <a:pt x="49" y="10"/>
                      </a:lnTo>
                      <a:lnTo>
                        <a:pt x="50" y="11"/>
                      </a:lnTo>
                      <a:lnTo>
                        <a:pt x="52" y="11"/>
                      </a:lnTo>
                      <a:lnTo>
                        <a:pt x="53" y="11"/>
                      </a:lnTo>
                      <a:lnTo>
                        <a:pt x="56" y="11"/>
                      </a:lnTo>
                      <a:lnTo>
                        <a:pt x="56" y="11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0" y="13"/>
                      </a:lnTo>
                      <a:lnTo>
                        <a:pt x="63" y="13"/>
                      </a:lnTo>
                      <a:lnTo>
                        <a:pt x="65" y="13"/>
                      </a:lnTo>
                      <a:lnTo>
                        <a:pt x="66" y="13"/>
                      </a:lnTo>
                      <a:lnTo>
                        <a:pt x="68" y="13"/>
                      </a:lnTo>
                      <a:lnTo>
                        <a:pt x="69" y="13"/>
                      </a:lnTo>
                      <a:lnTo>
                        <a:pt x="70" y="14"/>
                      </a:lnTo>
                      <a:lnTo>
                        <a:pt x="72" y="14"/>
                      </a:lnTo>
                      <a:lnTo>
                        <a:pt x="73" y="14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6" name="Freeform 680"/>
                <p:cNvSpPr>
                  <a:spLocks/>
                </p:cNvSpPr>
                <p:nvPr/>
              </p:nvSpPr>
              <p:spPr bwMode="auto">
                <a:xfrm>
                  <a:off x="1612901" y="1420019"/>
                  <a:ext cx="39688" cy="7938"/>
                </a:xfrm>
                <a:custGeom>
                  <a:avLst/>
                  <a:gdLst>
                    <a:gd name="T0" fmla="*/ 0 w 75"/>
                    <a:gd name="T1" fmla="*/ 0 h 16"/>
                    <a:gd name="T2" fmla="*/ 1 w 75"/>
                    <a:gd name="T3" fmla="*/ 0 h 16"/>
                    <a:gd name="T4" fmla="*/ 3 w 75"/>
                    <a:gd name="T5" fmla="*/ 2 h 16"/>
                    <a:gd name="T6" fmla="*/ 4 w 75"/>
                    <a:gd name="T7" fmla="*/ 2 h 16"/>
                    <a:gd name="T8" fmla="*/ 6 w 75"/>
                    <a:gd name="T9" fmla="*/ 2 h 16"/>
                    <a:gd name="T10" fmla="*/ 7 w 75"/>
                    <a:gd name="T11" fmla="*/ 3 h 16"/>
                    <a:gd name="T12" fmla="*/ 8 w 75"/>
                    <a:gd name="T13" fmla="*/ 3 h 16"/>
                    <a:gd name="T14" fmla="*/ 10 w 75"/>
                    <a:gd name="T15" fmla="*/ 3 h 16"/>
                    <a:gd name="T16" fmla="*/ 13 w 75"/>
                    <a:gd name="T17" fmla="*/ 3 h 16"/>
                    <a:gd name="T18" fmla="*/ 14 w 75"/>
                    <a:gd name="T19" fmla="*/ 4 h 16"/>
                    <a:gd name="T20" fmla="*/ 14 w 75"/>
                    <a:gd name="T21" fmla="*/ 4 h 16"/>
                    <a:gd name="T22" fmla="*/ 17 w 75"/>
                    <a:gd name="T23" fmla="*/ 4 h 16"/>
                    <a:gd name="T24" fmla="*/ 19 w 75"/>
                    <a:gd name="T25" fmla="*/ 4 h 16"/>
                    <a:gd name="T26" fmla="*/ 20 w 75"/>
                    <a:gd name="T27" fmla="*/ 6 h 16"/>
                    <a:gd name="T28" fmla="*/ 21 w 75"/>
                    <a:gd name="T29" fmla="*/ 6 h 16"/>
                    <a:gd name="T30" fmla="*/ 23 w 75"/>
                    <a:gd name="T31" fmla="*/ 6 h 16"/>
                    <a:gd name="T32" fmla="*/ 24 w 75"/>
                    <a:gd name="T33" fmla="*/ 6 h 16"/>
                    <a:gd name="T34" fmla="*/ 26 w 75"/>
                    <a:gd name="T35" fmla="*/ 7 h 16"/>
                    <a:gd name="T36" fmla="*/ 27 w 75"/>
                    <a:gd name="T37" fmla="*/ 7 h 16"/>
                    <a:gd name="T38" fmla="*/ 29 w 75"/>
                    <a:gd name="T39" fmla="*/ 7 h 16"/>
                    <a:gd name="T40" fmla="*/ 30 w 75"/>
                    <a:gd name="T41" fmla="*/ 7 h 16"/>
                    <a:gd name="T42" fmla="*/ 31 w 75"/>
                    <a:gd name="T43" fmla="*/ 7 h 16"/>
                    <a:gd name="T44" fmla="*/ 33 w 75"/>
                    <a:gd name="T45" fmla="*/ 9 h 16"/>
                    <a:gd name="T46" fmla="*/ 36 w 75"/>
                    <a:gd name="T47" fmla="*/ 9 h 16"/>
                    <a:gd name="T48" fmla="*/ 36 w 75"/>
                    <a:gd name="T49" fmla="*/ 9 h 16"/>
                    <a:gd name="T50" fmla="*/ 37 w 75"/>
                    <a:gd name="T51" fmla="*/ 9 h 16"/>
                    <a:gd name="T52" fmla="*/ 40 w 75"/>
                    <a:gd name="T53" fmla="*/ 9 h 16"/>
                    <a:gd name="T54" fmla="*/ 40 w 75"/>
                    <a:gd name="T55" fmla="*/ 9 h 16"/>
                    <a:gd name="T56" fmla="*/ 43 w 75"/>
                    <a:gd name="T57" fmla="*/ 9 h 16"/>
                    <a:gd name="T58" fmla="*/ 44 w 75"/>
                    <a:gd name="T59" fmla="*/ 9 h 16"/>
                    <a:gd name="T60" fmla="*/ 44 w 75"/>
                    <a:gd name="T61" fmla="*/ 10 h 16"/>
                    <a:gd name="T62" fmla="*/ 47 w 75"/>
                    <a:gd name="T63" fmla="*/ 10 h 16"/>
                    <a:gd name="T64" fmla="*/ 49 w 75"/>
                    <a:gd name="T65" fmla="*/ 10 h 16"/>
                    <a:gd name="T66" fmla="*/ 50 w 75"/>
                    <a:gd name="T67" fmla="*/ 10 h 16"/>
                    <a:gd name="T68" fmla="*/ 52 w 75"/>
                    <a:gd name="T69" fmla="*/ 12 h 16"/>
                    <a:gd name="T70" fmla="*/ 53 w 75"/>
                    <a:gd name="T71" fmla="*/ 12 h 16"/>
                    <a:gd name="T72" fmla="*/ 55 w 75"/>
                    <a:gd name="T73" fmla="*/ 12 h 16"/>
                    <a:gd name="T74" fmla="*/ 56 w 75"/>
                    <a:gd name="T75" fmla="*/ 12 h 16"/>
                    <a:gd name="T76" fmla="*/ 57 w 75"/>
                    <a:gd name="T77" fmla="*/ 12 h 16"/>
                    <a:gd name="T78" fmla="*/ 59 w 75"/>
                    <a:gd name="T79" fmla="*/ 13 h 16"/>
                    <a:gd name="T80" fmla="*/ 60 w 75"/>
                    <a:gd name="T81" fmla="*/ 13 h 16"/>
                    <a:gd name="T82" fmla="*/ 62 w 75"/>
                    <a:gd name="T83" fmla="*/ 13 h 16"/>
                    <a:gd name="T84" fmla="*/ 63 w 75"/>
                    <a:gd name="T85" fmla="*/ 15 h 16"/>
                    <a:gd name="T86" fmla="*/ 66 w 75"/>
                    <a:gd name="T87" fmla="*/ 15 h 16"/>
                    <a:gd name="T88" fmla="*/ 66 w 75"/>
                    <a:gd name="T89" fmla="*/ 15 h 16"/>
                    <a:gd name="T90" fmla="*/ 69 w 75"/>
                    <a:gd name="T91" fmla="*/ 15 h 16"/>
                    <a:gd name="T92" fmla="*/ 70 w 75"/>
                    <a:gd name="T93" fmla="*/ 15 h 16"/>
                    <a:gd name="T94" fmla="*/ 70 w 75"/>
                    <a:gd name="T95" fmla="*/ 16 h 16"/>
                    <a:gd name="T96" fmla="*/ 73 w 75"/>
                    <a:gd name="T97" fmla="*/ 16 h 16"/>
                    <a:gd name="T98" fmla="*/ 75 w 75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3" y="3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0" y="6"/>
                      </a:lnTo>
                      <a:lnTo>
                        <a:pt x="21" y="6"/>
                      </a:lnTo>
                      <a:lnTo>
                        <a:pt x="23" y="6"/>
                      </a:lnTo>
                      <a:lnTo>
                        <a:pt x="24" y="6"/>
                      </a:lnTo>
                      <a:lnTo>
                        <a:pt x="26" y="7"/>
                      </a:lnTo>
                      <a:lnTo>
                        <a:pt x="27" y="7"/>
                      </a:lnTo>
                      <a:lnTo>
                        <a:pt x="29" y="7"/>
                      </a:lnTo>
                      <a:lnTo>
                        <a:pt x="30" y="7"/>
                      </a:lnTo>
                      <a:lnTo>
                        <a:pt x="31" y="7"/>
                      </a:lnTo>
                      <a:lnTo>
                        <a:pt x="33" y="9"/>
                      </a:lnTo>
                      <a:lnTo>
                        <a:pt x="36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40" y="9"/>
                      </a:lnTo>
                      <a:lnTo>
                        <a:pt x="40" y="9"/>
                      </a:lnTo>
                      <a:lnTo>
                        <a:pt x="43" y="9"/>
                      </a:lnTo>
                      <a:lnTo>
                        <a:pt x="44" y="9"/>
                      </a:lnTo>
                      <a:lnTo>
                        <a:pt x="44" y="10"/>
                      </a:lnTo>
                      <a:lnTo>
                        <a:pt x="47" y="10"/>
                      </a:lnTo>
                      <a:lnTo>
                        <a:pt x="49" y="10"/>
                      </a:lnTo>
                      <a:lnTo>
                        <a:pt x="50" y="10"/>
                      </a:lnTo>
                      <a:lnTo>
                        <a:pt x="52" y="12"/>
                      </a:lnTo>
                      <a:lnTo>
                        <a:pt x="53" y="12"/>
                      </a:lnTo>
                      <a:lnTo>
                        <a:pt x="55" y="12"/>
                      </a:lnTo>
                      <a:lnTo>
                        <a:pt x="56" y="12"/>
                      </a:lnTo>
                      <a:lnTo>
                        <a:pt x="57" y="12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2" y="13"/>
                      </a:lnTo>
                      <a:lnTo>
                        <a:pt x="63" y="15"/>
                      </a:lnTo>
                      <a:lnTo>
                        <a:pt x="66" y="15"/>
                      </a:lnTo>
                      <a:lnTo>
                        <a:pt x="66" y="15"/>
                      </a:lnTo>
                      <a:lnTo>
                        <a:pt x="69" y="15"/>
                      </a:lnTo>
                      <a:lnTo>
                        <a:pt x="70" y="15"/>
                      </a:lnTo>
                      <a:lnTo>
                        <a:pt x="70" y="16"/>
                      </a:lnTo>
                      <a:lnTo>
                        <a:pt x="73" y="16"/>
                      </a:lnTo>
                      <a:lnTo>
                        <a:pt x="75" y="1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7" name="Freeform 681"/>
                <p:cNvSpPr>
                  <a:spLocks/>
                </p:cNvSpPr>
                <p:nvPr/>
              </p:nvSpPr>
              <p:spPr bwMode="auto">
                <a:xfrm>
                  <a:off x="1652588" y="1427957"/>
                  <a:ext cx="39688" cy="6350"/>
                </a:xfrm>
                <a:custGeom>
                  <a:avLst/>
                  <a:gdLst>
                    <a:gd name="T0" fmla="*/ 0 w 75"/>
                    <a:gd name="T1" fmla="*/ 0 h 11"/>
                    <a:gd name="T2" fmla="*/ 1 w 75"/>
                    <a:gd name="T3" fmla="*/ 0 h 11"/>
                    <a:gd name="T4" fmla="*/ 3 w 75"/>
                    <a:gd name="T5" fmla="*/ 0 h 11"/>
                    <a:gd name="T6" fmla="*/ 4 w 75"/>
                    <a:gd name="T7" fmla="*/ 1 h 11"/>
                    <a:gd name="T8" fmla="*/ 5 w 75"/>
                    <a:gd name="T9" fmla="*/ 1 h 11"/>
                    <a:gd name="T10" fmla="*/ 7 w 75"/>
                    <a:gd name="T11" fmla="*/ 1 h 11"/>
                    <a:gd name="T12" fmla="*/ 8 w 75"/>
                    <a:gd name="T13" fmla="*/ 1 h 11"/>
                    <a:gd name="T14" fmla="*/ 10 w 75"/>
                    <a:gd name="T15" fmla="*/ 1 h 11"/>
                    <a:gd name="T16" fmla="*/ 11 w 75"/>
                    <a:gd name="T17" fmla="*/ 1 h 11"/>
                    <a:gd name="T18" fmla="*/ 13 w 75"/>
                    <a:gd name="T19" fmla="*/ 1 h 11"/>
                    <a:gd name="T20" fmla="*/ 14 w 75"/>
                    <a:gd name="T21" fmla="*/ 1 h 11"/>
                    <a:gd name="T22" fmla="*/ 16 w 75"/>
                    <a:gd name="T23" fmla="*/ 1 h 11"/>
                    <a:gd name="T24" fmla="*/ 17 w 75"/>
                    <a:gd name="T25" fmla="*/ 3 h 11"/>
                    <a:gd name="T26" fmla="*/ 20 w 75"/>
                    <a:gd name="T27" fmla="*/ 3 h 11"/>
                    <a:gd name="T28" fmla="*/ 20 w 75"/>
                    <a:gd name="T29" fmla="*/ 3 h 11"/>
                    <a:gd name="T30" fmla="*/ 23 w 75"/>
                    <a:gd name="T31" fmla="*/ 3 h 11"/>
                    <a:gd name="T32" fmla="*/ 24 w 75"/>
                    <a:gd name="T33" fmla="*/ 4 h 11"/>
                    <a:gd name="T34" fmla="*/ 24 w 75"/>
                    <a:gd name="T35" fmla="*/ 4 h 11"/>
                    <a:gd name="T36" fmla="*/ 27 w 75"/>
                    <a:gd name="T37" fmla="*/ 4 h 11"/>
                    <a:gd name="T38" fmla="*/ 29 w 75"/>
                    <a:gd name="T39" fmla="*/ 4 h 11"/>
                    <a:gd name="T40" fmla="*/ 30 w 75"/>
                    <a:gd name="T41" fmla="*/ 4 h 11"/>
                    <a:gd name="T42" fmla="*/ 31 w 75"/>
                    <a:gd name="T43" fmla="*/ 4 h 11"/>
                    <a:gd name="T44" fmla="*/ 33 w 75"/>
                    <a:gd name="T45" fmla="*/ 6 h 11"/>
                    <a:gd name="T46" fmla="*/ 34 w 75"/>
                    <a:gd name="T47" fmla="*/ 6 h 11"/>
                    <a:gd name="T48" fmla="*/ 36 w 75"/>
                    <a:gd name="T49" fmla="*/ 6 h 11"/>
                    <a:gd name="T50" fmla="*/ 37 w 75"/>
                    <a:gd name="T51" fmla="*/ 7 h 11"/>
                    <a:gd name="T52" fmla="*/ 40 w 75"/>
                    <a:gd name="T53" fmla="*/ 7 h 11"/>
                    <a:gd name="T54" fmla="*/ 41 w 75"/>
                    <a:gd name="T55" fmla="*/ 7 h 11"/>
                    <a:gd name="T56" fmla="*/ 41 w 75"/>
                    <a:gd name="T57" fmla="*/ 7 h 11"/>
                    <a:gd name="T58" fmla="*/ 44 w 75"/>
                    <a:gd name="T59" fmla="*/ 7 h 11"/>
                    <a:gd name="T60" fmla="*/ 46 w 75"/>
                    <a:gd name="T61" fmla="*/ 7 h 11"/>
                    <a:gd name="T62" fmla="*/ 47 w 75"/>
                    <a:gd name="T63" fmla="*/ 9 h 11"/>
                    <a:gd name="T64" fmla="*/ 49 w 75"/>
                    <a:gd name="T65" fmla="*/ 9 h 11"/>
                    <a:gd name="T66" fmla="*/ 50 w 75"/>
                    <a:gd name="T67" fmla="*/ 9 h 11"/>
                    <a:gd name="T68" fmla="*/ 52 w 75"/>
                    <a:gd name="T69" fmla="*/ 9 h 11"/>
                    <a:gd name="T70" fmla="*/ 53 w 75"/>
                    <a:gd name="T71" fmla="*/ 9 h 11"/>
                    <a:gd name="T72" fmla="*/ 54 w 75"/>
                    <a:gd name="T73" fmla="*/ 9 h 11"/>
                    <a:gd name="T74" fmla="*/ 56 w 75"/>
                    <a:gd name="T75" fmla="*/ 9 h 11"/>
                    <a:gd name="T76" fmla="*/ 57 w 75"/>
                    <a:gd name="T77" fmla="*/ 9 h 11"/>
                    <a:gd name="T78" fmla="*/ 59 w 75"/>
                    <a:gd name="T79" fmla="*/ 9 h 11"/>
                    <a:gd name="T80" fmla="*/ 60 w 75"/>
                    <a:gd name="T81" fmla="*/ 9 h 11"/>
                    <a:gd name="T82" fmla="*/ 62 w 75"/>
                    <a:gd name="T83" fmla="*/ 9 h 11"/>
                    <a:gd name="T84" fmla="*/ 63 w 75"/>
                    <a:gd name="T85" fmla="*/ 10 h 11"/>
                    <a:gd name="T86" fmla="*/ 65 w 75"/>
                    <a:gd name="T87" fmla="*/ 10 h 11"/>
                    <a:gd name="T88" fmla="*/ 66 w 75"/>
                    <a:gd name="T89" fmla="*/ 10 h 11"/>
                    <a:gd name="T90" fmla="*/ 69 w 75"/>
                    <a:gd name="T91" fmla="*/ 10 h 11"/>
                    <a:gd name="T92" fmla="*/ 69 w 75"/>
                    <a:gd name="T93" fmla="*/ 10 h 11"/>
                    <a:gd name="T94" fmla="*/ 70 w 75"/>
                    <a:gd name="T95" fmla="*/ 10 h 11"/>
                    <a:gd name="T96" fmla="*/ 73 w 75"/>
                    <a:gd name="T97" fmla="*/ 10 h 11"/>
                    <a:gd name="T98" fmla="*/ 75 w 75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3"/>
                      </a:lnTo>
                      <a:lnTo>
                        <a:pt x="20" y="3"/>
                      </a:lnTo>
                      <a:lnTo>
                        <a:pt x="20" y="3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1" y="4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7" y="7"/>
                      </a:lnTo>
                      <a:lnTo>
                        <a:pt x="40" y="7"/>
                      </a:lnTo>
                      <a:lnTo>
                        <a:pt x="41" y="7"/>
                      </a:lnTo>
                      <a:lnTo>
                        <a:pt x="41" y="7"/>
                      </a:lnTo>
                      <a:lnTo>
                        <a:pt x="44" y="7"/>
                      </a:lnTo>
                      <a:lnTo>
                        <a:pt x="46" y="7"/>
                      </a:lnTo>
                      <a:lnTo>
                        <a:pt x="47" y="9"/>
                      </a:lnTo>
                      <a:lnTo>
                        <a:pt x="49" y="9"/>
                      </a:lnTo>
                      <a:lnTo>
                        <a:pt x="50" y="9"/>
                      </a:lnTo>
                      <a:lnTo>
                        <a:pt x="52" y="9"/>
                      </a:lnTo>
                      <a:lnTo>
                        <a:pt x="53" y="9"/>
                      </a:lnTo>
                      <a:lnTo>
                        <a:pt x="54" y="9"/>
                      </a:lnTo>
                      <a:lnTo>
                        <a:pt x="56" y="9"/>
                      </a:lnTo>
                      <a:lnTo>
                        <a:pt x="57" y="9"/>
                      </a:lnTo>
                      <a:lnTo>
                        <a:pt x="59" y="9"/>
                      </a:lnTo>
                      <a:lnTo>
                        <a:pt x="60" y="9"/>
                      </a:lnTo>
                      <a:lnTo>
                        <a:pt x="62" y="9"/>
                      </a:lnTo>
                      <a:lnTo>
                        <a:pt x="63" y="10"/>
                      </a:lnTo>
                      <a:lnTo>
                        <a:pt x="65" y="10"/>
                      </a:lnTo>
                      <a:lnTo>
                        <a:pt x="66" y="10"/>
                      </a:lnTo>
                      <a:lnTo>
                        <a:pt x="69" y="10"/>
                      </a:lnTo>
                      <a:lnTo>
                        <a:pt x="69" y="10"/>
                      </a:lnTo>
                      <a:lnTo>
                        <a:pt x="70" y="10"/>
                      </a:lnTo>
                      <a:lnTo>
                        <a:pt x="73" y="10"/>
                      </a:lnTo>
                      <a:lnTo>
                        <a:pt x="75" y="1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8" name="Freeform 682"/>
                <p:cNvSpPr>
                  <a:spLocks/>
                </p:cNvSpPr>
                <p:nvPr/>
              </p:nvSpPr>
              <p:spPr bwMode="auto">
                <a:xfrm>
                  <a:off x="1692276" y="1434307"/>
                  <a:ext cx="38100" cy="6350"/>
                </a:xfrm>
                <a:custGeom>
                  <a:avLst/>
                  <a:gdLst>
                    <a:gd name="T0" fmla="*/ 0 w 74"/>
                    <a:gd name="T1" fmla="*/ 0 h 11"/>
                    <a:gd name="T2" fmla="*/ 1 w 74"/>
                    <a:gd name="T3" fmla="*/ 0 h 11"/>
                    <a:gd name="T4" fmla="*/ 2 w 74"/>
                    <a:gd name="T5" fmla="*/ 0 h 11"/>
                    <a:gd name="T6" fmla="*/ 4 w 74"/>
                    <a:gd name="T7" fmla="*/ 0 h 11"/>
                    <a:gd name="T8" fmla="*/ 7 w 74"/>
                    <a:gd name="T9" fmla="*/ 0 h 11"/>
                    <a:gd name="T10" fmla="*/ 7 w 74"/>
                    <a:gd name="T11" fmla="*/ 3 h 11"/>
                    <a:gd name="T12" fmla="*/ 10 w 74"/>
                    <a:gd name="T13" fmla="*/ 3 h 11"/>
                    <a:gd name="T14" fmla="*/ 11 w 74"/>
                    <a:gd name="T15" fmla="*/ 3 h 11"/>
                    <a:gd name="T16" fmla="*/ 11 w 74"/>
                    <a:gd name="T17" fmla="*/ 3 h 11"/>
                    <a:gd name="T18" fmla="*/ 14 w 74"/>
                    <a:gd name="T19" fmla="*/ 3 h 11"/>
                    <a:gd name="T20" fmla="*/ 15 w 74"/>
                    <a:gd name="T21" fmla="*/ 3 h 11"/>
                    <a:gd name="T22" fmla="*/ 17 w 74"/>
                    <a:gd name="T23" fmla="*/ 3 h 11"/>
                    <a:gd name="T24" fmla="*/ 18 w 74"/>
                    <a:gd name="T25" fmla="*/ 5 h 11"/>
                    <a:gd name="T26" fmla="*/ 20 w 74"/>
                    <a:gd name="T27" fmla="*/ 5 h 11"/>
                    <a:gd name="T28" fmla="*/ 21 w 74"/>
                    <a:gd name="T29" fmla="*/ 5 h 11"/>
                    <a:gd name="T30" fmla="*/ 23 w 74"/>
                    <a:gd name="T31" fmla="*/ 5 h 11"/>
                    <a:gd name="T32" fmla="*/ 24 w 74"/>
                    <a:gd name="T33" fmla="*/ 5 h 11"/>
                    <a:gd name="T34" fmla="*/ 26 w 74"/>
                    <a:gd name="T35" fmla="*/ 5 h 11"/>
                    <a:gd name="T36" fmla="*/ 27 w 74"/>
                    <a:gd name="T37" fmla="*/ 6 h 11"/>
                    <a:gd name="T38" fmla="*/ 28 w 74"/>
                    <a:gd name="T39" fmla="*/ 6 h 11"/>
                    <a:gd name="T40" fmla="*/ 31 w 74"/>
                    <a:gd name="T41" fmla="*/ 6 h 11"/>
                    <a:gd name="T42" fmla="*/ 31 w 74"/>
                    <a:gd name="T43" fmla="*/ 6 h 11"/>
                    <a:gd name="T44" fmla="*/ 33 w 74"/>
                    <a:gd name="T45" fmla="*/ 6 h 11"/>
                    <a:gd name="T46" fmla="*/ 36 w 74"/>
                    <a:gd name="T47" fmla="*/ 6 h 11"/>
                    <a:gd name="T48" fmla="*/ 36 w 74"/>
                    <a:gd name="T49" fmla="*/ 6 h 11"/>
                    <a:gd name="T50" fmla="*/ 38 w 74"/>
                    <a:gd name="T51" fmla="*/ 6 h 11"/>
                    <a:gd name="T52" fmla="*/ 40 w 74"/>
                    <a:gd name="T53" fmla="*/ 6 h 11"/>
                    <a:gd name="T54" fmla="*/ 40 w 74"/>
                    <a:gd name="T55" fmla="*/ 6 h 11"/>
                    <a:gd name="T56" fmla="*/ 43 w 74"/>
                    <a:gd name="T57" fmla="*/ 8 h 11"/>
                    <a:gd name="T58" fmla="*/ 44 w 74"/>
                    <a:gd name="T59" fmla="*/ 8 h 11"/>
                    <a:gd name="T60" fmla="*/ 46 w 74"/>
                    <a:gd name="T61" fmla="*/ 8 h 11"/>
                    <a:gd name="T62" fmla="*/ 47 w 74"/>
                    <a:gd name="T63" fmla="*/ 8 h 11"/>
                    <a:gd name="T64" fmla="*/ 49 w 74"/>
                    <a:gd name="T65" fmla="*/ 8 h 11"/>
                    <a:gd name="T66" fmla="*/ 50 w 74"/>
                    <a:gd name="T67" fmla="*/ 8 h 11"/>
                    <a:gd name="T68" fmla="*/ 53 w 74"/>
                    <a:gd name="T69" fmla="*/ 8 h 11"/>
                    <a:gd name="T70" fmla="*/ 53 w 74"/>
                    <a:gd name="T71" fmla="*/ 8 h 11"/>
                    <a:gd name="T72" fmla="*/ 56 w 74"/>
                    <a:gd name="T73" fmla="*/ 8 h 11"/>
                    <a:gd name="T74" fmla="*/ 57 w 74"/>
                    <a:gd name="T75" fmla="*/ 11 h 11"/>
                    <a:gd name="T76" fmla="*/ 57 w 74"/>
                    <a:gd name="T77" fmla="*/ 11 h 11"/>
                    <a:gd name="T78" fmla="*/ 60 w 74"/>
                    <a:gd name="T79" fmla="*/ 11 h 11"/>
                    <a:gd name="T80" fmla="*/ 62 w 74"/>
                    <a:gd name="T81" fmla="*/ 11 h 11"/>
                    <a:gd name="T82" fmla="*/ 63 w 74"/>
                    <a:gd name="T83" fmla="*/ 11 h 11"/>
                    <a:gd name="T84" fmla="*/ 64 w 74"/>
                    <a:gd name="T85" fmla="*/ 11 h 11"/>
                    <a:gd name="T86" fmla="*/ 66 w 74"/>
                    <a:gd name="T87" fmla="*/ 11 h 11"/>
                    <a:gd name="T88" fmla="*/ 67 w 74"/>
                    <a:gd name="T89" fmla="*/ 11 h 11"/>
                    <a:gd name="T90" fmla="*/ 69 w 74"/>
                    <a:gd name="T91" fmla="*/ 11 h 11"/>
                    <a:gd name="T92" fmla="*/ 70 w 74"/>
                    <a:gd name="T93" fmla="*/ 11 h 11"/>
                    <a:gd name="T94" fmla="*/ 72 w 74"/>
                    <a:gd name="T95" fmla="*/ 11 h 11"/>
                    <a:gd name="T96" fmla="*/ 73 w 74"/>
                    <a:gd name="T97" fmla="*/ 11 h 11"/>
                    <a:gd name="T98" fmla="*/ 74 w 74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8" y="5"/>
                      </a:lnTo>
                      <a:lnTo>
                        <a:pt x="20" y="5"/>
                      </a:lnTo>
                      <a:lnTo>
                        <a:pt x="21" y="5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6" y="5"/>
                      </a:lnTo>
                      <a:lnTo>
                        <a:pt x="27" y="6"/>
                      </a:lnTo>
                      <a:lnTo>
                        <a:pt x="28" y="6"/>
                      </a:lnTo>
                      <a:lnTo>
                        <a:pt x="31" y="6"/>
                      </a:lnTo>
                      <a:lnTo>
                        <a:pt x="31" y="6"/>
                      </a:lnTo>
                      <a:lnTo>
                        <a:pt x="33" y="6"/>
                      </a:lnTo>
                      <a:lnTo>
                        <a:pt x="36" y="6"/>
                      </a:lnTo>
                      <a:lnTo>
                        <a:pt x="36" y="6"/>
                      </a:lnTo>
                      <a:lnTo>
                        <a:pt x="38" y="6"/>
                      </a:lnTo>
                      <a:lnTo>
                        <a:pt x="40" y="6"/>
                      </a:lnTo>
                      <a:lnTo>
                        <a:pt x="40" y="6"/>
                      </a:lnTo>
                      <a:lnTo>
                        <a:pt x="43" y="8"/>
                      </a:lnTo>
                      <a:lnTo>
                        <a:pt x="44" y="8"/>
                      </a:lnTo>
                      <a:lnTo>
                        <a:pt x="46" y="8"/>
                      </a:lnTo>
                      <a:lnTo>
                        <a:pt x="47" y="8"/>
                      </a:lnTo>
                      <a:lnTo>
                        <a:pt x="49" y="8"/>
                      </a:lnTo>
                      <a:lnTo>
                        <a:pt x="50" y="8"/>
                      </a:lnTo>
                      <a:lnTo>
                        <a:pt x="53" y="8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11"/>
                      </a:lnTo>
                      <a:lnTo>
                        <a:pt x="57" y="11"/>
                      </a:lnTo>
                      <a:lnTo>
                        <a:pt x="60" y="11"/>
                      </a:lnTo>
                      <a:lnTo>
                        <a:pt x="62" y="11"/>
                      </a:lnTo>
                      <a:lnTo>
                        <a:pt x="63" y="11"/>
                      </a:lnTo>
                      <a:lnTo>
                        <a:pt x="64" y="11"/>
                      </a:lnTo>
                      <a:lnTo>
                        <a:pt x="66" y="11"/>
                      </a:lnTo>
                      <a:lnTo>
                        <a:pt x="67" y="11"/>
                      </a:lnTo>
                      <a:lnTo>
                        <a:pt x="69" y="11"/>
                      </a:lnTo>
                      <a:lnTo>
                        <a:pt x="70" y="11"/>
                      </a:lnTo>
                      <a:lnTo>
                        <a:pt x="72" y="11"/>
                      </a:lnTo>
                      <a:lnTo>
                        <a:pt x="73" y="11"/>
                      </a:lnTo>
                      <a:lnTo>
                        <a:pt x="74" y="1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9" name="Freeform 683"/>
                <p:cNvSpPr>
                  <a:spLocks/>
                </p:cNvSpPr>
                <p:nvPr/>
              </p:nvSpPr>
              <p:spPr bwMode="auto">
                <a:xfrm>
                  <a:off x="1730376" y="1435894"/>
                  <a:ext cx="39688" cy="4763"/>
                </a:xfrm>
                <a:custGeom>
                  <a:avLst/>
                  <a:gdLst>
                    <a:gd name="T0" fmla="*/ 0 w 75"/>
                    <a:gd name="T1" fmla="*/ 8 h 8"/>
                    <a:gd name="T2" fmla="*/ 2 w 75"/>
                    <a:gd name="T3" fmla="*/ 8 h 8"/>
                    <a:gd name="T4" fmla="*/ 3 w 75"/>
                    <a:gd name="T5" fmla="*/ 8 h 8"/>
                    <a:gd name="T6" fmla="*/ 5 w 75"/>
                    <a:gd name="T7" fmla="*/ 8 h 8"/>
                    <a:gd name="T8" fmla="*/ 6 w 75"/>
                    <a:gd name="T9" fmla="*/ 8 h 8"/>
                    <a:gd name="T10" fmla="*/ 8 w 75"/>
                    <a:gd name="T11" fmla="*/ 8 h 8"/>
                    <a:gd name="T12" fmla="*/ 11 w 75"/>
                    <a:gd name="T13" fmla="*/ 8 h 8"/>
                    <a:gd name="T14" fmla="*/ 12 w 75"/>
                    <a:gd name="T15" fmla="*/ 8 h 8"/>
                    <a:gd name="T16" fmla="*/ 12 w 75"/>
                    <a:gd name="T17" fmla="*/ 8 h 8"/>
                    <a:gd name="T18" fmla="*/ 15 w 75"/>
                    <a:gd name="T19" fmla="*/ 8 h 8"/>
                    <a:gd name="T20" fmla="*/ 16 w 75"/>
                    <a:gd name="T21" fmla="*/ 8 h 8"/>
                    <a:gd name="T22" fmla="*/ 18 w 75"/>
                    <a:gd name="T23" fmla="*/ 8 h 8"/>
                    <a:gd name="T24" fmla="*/ 19 w 75"/>
                    <a:gd name="T25" fmla="*/ 8 h 8"/>
                    <a:gd name="T26" fmla="*/ 21 w 75"/>
                    <a:gd name="T27" fmla="*/ 8 h 8"/>
                    <a:gd name="T28" fmla="*/ 22 w 75"/>
                    <a:gd name="T29" fmla="*/ 8 h 8"/>
                    <a:gd name="T30" fmla="*/ 24 w 75"/>
                    <a:gd name="T31" fmla="*/ 8 h 8"/>
                    <a:gd name="T32" fmla="*/ 25 w 75"/>
                    <a:gd name="T33" fmla="*/ 8 h 8"/>
                    <a:gd name="T34" fmla="*/ 28 w 75"/>
                    <a:gd name="T35" fmla="*/ 8 h 8"/>
                    <a:gd name="T36" fmla="*/ 29 w 75"/>
                    <a:gd name="T37" fmla="*/ 8 h 8"/>
                    <a:gd name="T38" fmla="*/ 29 w 75"/>
                    <a:gd name="T39" fmla="*/ 8 h 8"/>
                    <a:gd name="T40" fmla="*/ 32 w 75"/>
                    <a:gd name="T41" fmla="*/ 8 h 8"/>
                    <a:gd name="T42" fmla="*/ 34 w 75"/>
                    <a:gd name="T43" fmla="*/ 8 h 8"/>
                    <a:gd name="T44" fmla="*/ 35 w 75"/>
                    <a:gd name="T45" fmla="*/ 8 h 8"/>
                    <a:gd name="T46" fmla="*/ 37 w 75"/>
                    <a:gd name="T47" fmla="*/ 8 h 8"/>
                    <a:gd name="T48" fmla="*/ 38 w 75"/>
                    <a:gd name="T49" fmla="*/ 8 h 8"/>
                    <a:gd name="T50" fmla="*/ 39 w 75"/>
                    <a:gd name="T51" fmla="*/ 8 h 8"/>
                    <a:gd name="T52" fmla="*/ 41 w 75"/>
                    <a:gd name="T53" fmla="*/ 8 h 8"/>
                    <a:gd name="T54" fmla="*/ 42 w 75"/>
                    <a:gd name="T55" fmla="*/ 6 h 8"/>
                    <a:gd name="T56" fmla="*/ 44 w 75"/>
                    <a:gd name="T57" fmla="*/ 6 h 8"/>
                    <a:gd name="T58" fmla="*/ 45 w 75"/>
                    <a:gd name="T59" fmla="*/ 6 h 8"/>
                    <a:gd name="T60" fmla="*/ 47 w 75"/>
                    <a:gd name="T61" fmla="*/ 6 h 8"/>
                    <a:gd name="T62" fmla="*/ 48 w 75"/>
                    <a:gd name="T63" fmla="*/ 6 h 8"/>
                    <a:gd name="T64" fmla="*/ 49 w 75"/>
                    <a:gd name="T65" fmla="*/ 6 h 8"/>
                    <a:gd name="T66" fmla="*/ 51 w 75"/>
                    <a:gd name="T67" fmla="*/ 6 h 8"/>
                    <a:gd name="T68" fmla="*/ 52 w 75"/>
                    <a:gd name="T69" fmla="*/ 3 h 8"/>
                    <a:gd name="T70" fmla="*/ 54 w 75"/>
                    <a:gd name="T71" fmla="*/ 3 h 8"/>
                    <a:gd name="T72" fmla="*/ 57 w 75"/>
                    <a:gd name="T73" fmla="*/ 3 h 8"/>
                    <a:gd name="T74" fmla="*/ 58 w 75"/>
                    <a:gd name="T75" fmla="*/ 3 h 8"/>
                    <a:gd name="T76" fmla="*/ 58 w 75"/>
                    <a:gd name="T77" fmla="*/ 3 h 8"/>
                    <a:gd name="T78" fmla="*/ 61 w 75"/>
                    <a:gd name="T79" fmla="*/ 3 h 8"/>
                    <a:gd name="T80" fmla="*/ 62 w 75"/>
                    <a:gd name="T81" fmla="*/ 3 h 8"/>
                    <a:gd name="T82" fmla="*/ 64 w 75"/>
                    <a:gd name="T83" fmla="*/ 3 h 8"/>
                    <a:gd name="T84" fmla="*/ 65 w 75"/>
                    <a:gd name="T85" fmla="*/ 2 h 8"/>
                    <a:gd name="T86" fmla="*/ 67 w 75"/>
                    <a:gd name="T87" fmla="*/ 2 h 8"/>
                    <a:gd name="T88" fmla="*/ 68 w 75"/>
                    <a:gd name="T89" fmla="*/ 2 h 8"/>
                    <a:gd name="T90" fmla="*/ 70 w 75"/>
                    <a:gd name="T91" fmla="*/ 2 h 8"/>
                    <a:gd name="T92" fmla="*/ 71 w 75"/>
                    <a:gd name="T93" fmla="*/ 0 h 8"/>
                    <a:gd name="T94" fmla="*/ 74 w 75"/>
                    <a:gd name="T95" fmla="*/ 0 h 8"/>
                    <a:gd name="T96" fmla="*/ 74 w 75"/>
                    <a:gd name="T97" fmla="*/ 0 h 8"/>
                    <a:gd name="T98" fmla="*/ 75 w 75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8"/>
                      </a:move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11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5" y="8"/>
                      </a:lnTo>
                      <a:lnTo>
                        <a:pt x="16" y="8"/>
                      </a:lnTo>
                      <a:lnTo>
                        <a:pt x="18" y="8"/>
                      </a:lnTo>
                      <a:lnTo>
                        <a:pt x="19" y="8"/>
                      </a:lnTo>
                      <a:lnTo>
                        <a:pt x="21" y="8"/>
                      </a:lnTo>
                      <a:lnTo>
                        <a:pt x="22" y="8"/>
                      </a:lnTo>
                      <a:lnTo>
                        <a:pt x="24" y="8"/>
                      </a:lnTo>
                      <a:lnTo>
                        <a:pt x="25" y="8"/>
                      </a:lnTo>
                      <a:lnTo>
                        <a:pt x="28" y="8"/>
                      </a:lnTo>
                      <a:lnTo>
                        <a:pt x="29" y="8"/>
                      </a:lnTo>
                      <a:lnTo>
                        <a:pt x="29" y="8"/>
                      </a:lnTo>
                      <a:lnTo>
                        <a:pt x="32" y="8"/>
                      </a:lnTo>
                      <a:lnTo>
                        <a:pt x="34" y="8"/>
                      </a:lnTo>
                      <a:lnTo>
                        <a:pt x="35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8"/>
                      </a:lnTo>
                      <a:lnTo>
                        <a:pt x="42" y="6"/>
                      </a:lnTo>
                      <a:lnTo>
                        <a:pt x="44" y="6"/>
                      </a:lnTo>
                      <a:lnTo>
                        <a:pt x="45" y="6"/>
                      </a:lnTo>
                      <a:lnTo>
                        <a:pt x="47" y="6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3"/>
                      </a:lnTo>
                      <a:lnTo>
                        <a:pt x="54" y="3"/>
                      </a:lnTo>
                      <a:lnTo>
                        <a:pt x="57" y="3"/>
                      </a:lnTo>
                      <a:lnTo>
                        <a:pt x="58" y="3"/>
                      </a:lnTo>
                      <a:lnTo>
                        <a:pt x="58" y="3"/>
                      </a:lnTo>
                      <a:lnTo>
                        <a:pt x="61" y="3"/>
                      </a:lnTo>
                      <a:lnTo>
                        <a:pt x="62" y="3"/>
                      </a:lnTo>
                      <a:lnTo>
                        <a:pt x="64" y="3"/>
                      </a:lnTo>
                      <a:lnTo>
                        <a:pt x="65" y="2"/>
                      </a:lnTo>
                      <a:lnTo>
                        <a:pt x="67" y="2"/>
                      </a:lnTo>
                      <a:lnTo>
                        <a:pt x="68" y="2"/>
                      </a:lnTo>
                      <a:lnTo>
                        <a:pt x="70" y="2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0" name="Freeform 684"/>
                <p:cNvSpPr>
                  <a:spLocks/>
                </p:cNvSpPr>
                <p:nvPr/>
              </p:nvSpPr>
              <p:spPr bwMode="auto">
                <a:xfrm>
                  <a:off x="1770063" y="1421607"/>
                  <a:ext cx="39688" cy="14288"/>
                </a:xfrm>
                <a:custGeom>
                  <a:avLst/>
                  <a:gdLst>
                    <a:gd name="T0" fmla="*/ 0 w 75"/>
                    <a:gd name="T1" fmla="*/ 26 h 26"/>
                    <a:gd name="T2" fmla="*/ 3 w 75"/>
                    <a:gd name="T3" fmla="*/ 26 h 26"/>
                    <a:gd name="T4" fmla="*/ 3 w 75"/>
                    <a:gd name="T5" fmla="*/ 26 h 26"/>
                    <a:gd name="T6" fmla="*/ 6 w 75"/>
                    <a:gd name="T7" fmla="*/ 26 h 26"/>
                    <a:gd name="T8" fmla="*/ 8 w 75"/>
                    <a:gd name="T9" fmla="*/ 26 h 26"/>
                    <a:gd name="T10" fmla="*/ 8 w 75"/>
                    <a:gd name="T11" fmla="*/ 25 h 26"/>
                    <a:gd name="T12" fmla="*/ 10 w 75"/>
                    <a:gd name="T13" fmla="*/ 25 h 26"/>
                    <a:gd name="T14" fmla="*/ 12 w 75"/>
                    <a:gd name="T15" fmla="*/ 25 h 26"/>
                    <a:gd name="T16" fmla="*/ 13 w 75"/>
                    <a:gd name="T17" fmla="*/ 25 h 26"/>
                    <a:gd name="T18" fmla="*/ 15 w 75"/>
                    <a:gd name="T19" fmla="*/ 25 h 26"/>
                    <a:gd name="T20" fmla="*/ 16 w 75"/>
                    <a:gd name="T21" fmla="*/ 23 h 26"/>
                    <a:gd name="T22" fmla="*/ 18 w 75"/>
                    <a:gd name="T23" fmla="*/ 23 h 26"/>
                    <a:gd name="T24" fmla="*/ 19 w 75"/>
                    <a:gd name="T25" fmla="*/ 22 h 26"/>
                    <a:gd name="T26" fmla="*/ 21 w 75"/>
                    <a:gd name="T27" fmla="*/ 22 h 26"/>
                    <a:gd name="T28" fmla="*/ 22 w 75"/>
                    <a:gd name="T29" fmla="*/ 22 h 26"/>
                    <a:gd name="T30" fmla="*/ 23 w 75"/>
                    <a:gd name="T31" fmla="*/ 22 h 26"/>
                    <a:gd name="T32" fmla="*/ 25 w 75"/>
                    <a:gd name="T33" fmla="*/ 21 h 26"/>
                    <a:gd name="T34" fmla="*/ 28 w 75"/>
                    <a:gd name="T35" fmla="*/ 21 h 26"/>
                    <a:gd name="T36" fmla="*/ 29 w 75"/>
                    <a:gd name="T37" fmla="*/ 21 h 26"/>
                    <a:gd name="T38" fmla="*/ 29 w 75"/>
                    <a:gd name="T39" fmla="*/ 19 h 26"/>
                    <a:gd name="T40" fmla="*/ 32 w 75"/>
                    <a:gd name="T41" fmla="*/ 19 h 26"/>
                    <a:gd name="T42" fmla="*/ 34 w 75"/>
                    <a:gd name="T43" fmla="*/ 18 h 26"/>
                    <a:gd name="T44" fmla="*/ 35 w 75"/>
                    <a:gd name="T45" fmla="*/ 18 h 26"/>
                    <a:gd name="T46" fmla="*/ 36 w 75"/>
                    <a:gd name="T47" fmla="*/ 18 h 26"/>
                    <a:gd name="T48" fmla="*/ 38 w 75"/>
                    <a:gd name="T49" fmla="*/ 16 h 26"/>
                    <a:gd name="T50" fmla="*/ 39 w 75"/>
                    <a:gd name="T51" fmla="*/ 16 h 26"/>
                    <a:gd name="T52" fmla="*/ 41 w 75"/>
                    <a:gd name="T53" fmla="*/ 15 h 26"/>
                    <a:gd name="T54" fmla="*/ 42 w 75"/>
                    <a:gd name="T55" fmla="*/ 15 h 26"/>
                    <a:gd name="T56" fmla="*/ 45 w 75"/>
                    <a:gd name="T57" fmla="*/ 15 h 26"/>
                    <a:gd name="T58" fmla="*/ 45 w 75"/>
                    <a:gd name="T59" fmla="*/ 13 h 26"/>
                    <a:gd name="T60" fmla="*/ 46 w 75"/>
                    <a:gd name="T61" fmla="*/ 13 h 26"/>
                    <a:gd name="T62" fmla="*/ 49 w 75"/>
                    <a:gd name="T63" fmla="*/ 13 h 26"/>
                    <a:gd name="T64" fmla="*/ 49 w 75"/>
                    <a:gd name="T65" fmla="*/ 13 h 26"/>
                    <a:gd name="T66" fmla="*/ 52 w 75"/>
                    <a:gd name="T67" fmla="*/ 12 h 26"/>
                    <a:gd name="T68" fmla="*/ 54 w 75"/>
                    <a:gd name="T69" fmla="*/ 12 h 26"/>
                    <a:gd name="T70" fmla="*/ 54 w 75"/>
                    <a:gd name="T71" fmla="*/ 11 h 26"/>
                    <a:gd name="T72" fmla="*/ 57 w 75"/>
                    <a:gd name="T73" fmla="*/ 11 h 26"/>
                    <a:gd name="T74" fmla="*/ 58 w 75"/>
                    <a:gd name="T75" fmla="*/ 9 h 26"/>
                    <a:gd name="T76" fmla="*/ 59 w 75"/>
                    <a:gd name="T77" fmla="*/ 9 h 26"/>
                    <a:gd name="T78" fmla="*/ 61 w 75"/>
                    <a:gd name="T79" fmla="*/ 8 h 26"/>
                    <a:gd name="T80" fmla="*/ 62 w 75"/>
                    <a:gd name="T81" fmla="*/ 6 h 26"/>
                    <a:gd name="T82" fmla="*/ 64 w 75"/>
                    <a:gd name="T83" fmla="*/ 6 h 26"/>
                    <a:gd name="T84" fmla="*/ 65 w 75"/>
                    <a:gd name="T85" fmla="*/ 5 h 26"/>
                    <a:gd name="T86" fmla="*/ 67 w 75"/>
                    <a:gd name="T87" fmla="*/ 5 h 26"/>
                    <a:gd name="T88" fmla="*/ 68 w 75"/>
                    <a:gd name="T89" fmla="*/ 3 h 26"/>
                    <a:gd name="T90" fmla="*/ 70 w 75"/>
                    <a:gd name="T91" fmla="*/ 2 h 26"/>
                    <a:gd name="T92" fmla="*/ 71 w 75"/>
                    <a:gd name="T93" fmla="*/ 2 h 26"/>
                    <a:gd name="T94" fmla="*/ 74 w 75"/>
                    <a:gd name="T95" fmla="*/ 2 h 26"/>
                    <a:gd name="T96" fmla="*/ 75 w 75"/>
                    <a:gd name="T97" fmla="*/ 2 h 26"/>
                    <a:gd name="T98" fmla="*/ 75 w 75"/>
                    <a:gd name="T99" fmla="*/ 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6">
                      <a:moveTo>
                        <a:pt x="0" y="26"/>
                      </a:moveTo>
                      <a:lnTo>
                        <a:pt x="3" y="26"/>
                      </a:lnTo>
                      <a:lnTo>
                        <a:pt x="3" y="26"/>
                      </a:lnTo>
                      <a:lnTo>
                        <a:pt x="6" y="26"/>
                      </a:lnTo>
                      <a:lnTo>
                        <a:pt x="8" y="26"/>
                      </a:lnTo>
                      <a:lnTo>
                        <a:pt x="8" y="25"/>
                      </a:lnTo>
                      <a:lnTo>
                        <a:pt x="10" y="25"/>
                      </a:lnTo>
                      <a:lnTo>
                        <a:pt x="12" y="25"/>
                      </a:lnTo>
                      <a:lnTo>
                        <a:pt x="13" y="25"/>
                      </a:lnTo>
                      <a:lnTo>
                        <a:pt x="15" y="25"/>
                      </a:lnTo>
                      <a:lnTo>
                        <a:pt x="16" y="23"/>
                      </a:lnTo>
                      <a:lnTo>
                        <a:pt x="18" y="23"/>
                      </a:lnTo>
                      <a:lnTo>
                        <a:pt x="19" y="22"/>
                      </a:lnTo>
                      <a:lnTo>
                        <a:pt x="21" y="22"/>
                      </a:lnTo>
                      <a:lnTo>
                        <a:pt x="22" y="22"/>
                      </a:lnTo>
                      <a:lnTo>
                        <a:pt x="23" y="22"/>
                      </a:lnTo>
                      <a:lnTo>
                        <a:pt x="25" y="21"/>
                      </a:lnTo>
                      <a:lnTo>
                        <a:pt x="28" y="21"/>
                      </a:lnTo>
                      <a:lnTo>
                        <a:pt x="29" y="21"/>
                      </a:lnTo>
                      <a:lnTo>
                        <a:pt x="29" y="19"/>
                      </a:lnTo>
                      <a:lnTo>
                        <a:pt x="32" y="19"/>
                      </a:lnTo>
                      <a:lnTo>
                        <a:pt x="34" y="18"/>
                      </a:lnTo>
                      <a:lnTo>
                        <a:pt x="35" y="18"/>
                      </a:lnTo>
                      <a:lnTo>
                        <a:pt x="36" y="18"/>
                      </a:lnTo>
                      <a:lnTo>
                        <a:pt x="38" y="16"/>
                      </a:lnTo>
                      <a:lnTo>
                        <a:pt x="39" y="16"/>
                      </a:lnTo>
                      <a:lnTo>
                        <a:pt x="41" y="15"/>
                      </a:lnTo>
                      <a:lnTo>
                        <a:pt x="42" y="15"/>
                      </a:lnTo>
                      <a:lnTo>
                        <a:pt x="45" y="15"/>
                      </a:lnTo>
                      <a:lnTo>
                        <a:pt x="45" y="13"/>
                      </a:lnTo>
                      <a:lnTo>
                        <a:pt x="46" y="13"/>
                      </a:lnTo>
                      <a:lnTo>
                        <a:pt x="49" y="13"/>
                      </a:lnTo>
                      <a:lnTo>
                        <a:pt x="49" y="13"/>
                      </a:lnTo>
                      <a:lnTo>
                        <a:pt x="52" y="12"/>
                      </a:lnTo>
                      <a:lnTo>
                        <a:pt x="54" y="12"/>
                      </a:lnTo>
                      <a:lnTo>
                        <a:pt x="54" y="11"/>
                      </a:lnTo>
                      <a:lnTo>
                        <a:pt x="57" y="11"/>
                      </a:lnTo>
                      <a:lnTo>
                        <a:pt x="58" y="9"/>
                      </a:lnTo>
                      <a:lnTo>
                        <a:pt x="59" y="9"/>
                      </a:lnTo>
                      <a:lnTo>
                        <a:pt x="61" y="8"/>
                      </a:lnTo>
                      <a:lnTo>
                        <a:pt x="62" y="6"/>
                      </a:lnTo>
                      <a:lnTo>
                        <a:pt x="64" y="6"/>
                      </a:lnTo>
                      <a:lnTo>
                        <a:pt x="65" y="5"/>
                      </a:lnTo>
                      <a:lnTo>
                        <a:pt x="67" y="5"/>
                      </a:lnTo>
                      <a:lnTo>
                        <a:pt x="68" y="3"/>
                      </a:lnTo>
                      <a:lnTo>
                        <a:pt x="70" y="2"/>
                      </a:lnTo>
                      <a:lnTo>
                        <a:pt x="71" y="2"/>
                      </a:lnTo>
                      <a:lnTo>
                        <a:pt x="74" y="2"/>
                      </a:lnTo>
                      <a:lnTo>
                        <a:pt x="75" y="2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1" name="Freeform 685"/>
                <p:cNvSpPr>
                  <a:spLocks/>
                </p:cNvSpPr>
                <p:nvPr/>
              </p:nvSpPr>
              <p:spPr bwMode="auto">
                <a:xfrm>
                  <a:off x="1809751" y="1389857"/>
                  <a:ext cx="38100" cy="31750"/>
                </a:xfrm>
                <a:custGeom>
                  <a:avLst/>
                  <a:gdLst>
                    <a:gd name="T0" fmla="*/ 0 w 72"/>
                    <a:gd name="T1" fmla="*/ 60 h 60"/>
                    <a:gd name="T2" fmla="*/ 3 w 72"/>
                    <a:gd name="T3" fmla="*/ 59 h 60"/>
                    <a:gd name="T4" fmla="*/ 5 w 72"/>
                    <a:gd name="T5" fmla="*/ 59 h 60"/>
                    <a:gd name="T6" fmla="*/ 5 w 72"/>
                    <a:gd name="T7" fmla="*/ 58 h 60"/>
                    <a:gd name="T8" fmla="*/ 7 w 72"/>
                    <a:gd name="T9" fmla="*/ 56 h 60"/>
                    <a:gd name="T10" fmla="*/ 9 w 72"/>
                    <a:gd name="T11" fmla="*/ 55 h 60"/>
                    <a:gd name="T12" fmla="*/ 10 w 72"/>
                    <a:gd name="T13" fmla="*/ 55 h 60"/>
                    <a:gd name="T14" fmla="*/ 12 w 72"/>
                    <a:gd name="T15" fmla="*/ 53 h 60"/>
                    <a:gd name="T16" fmla="*/ 13 w 72"/>
                    <a:gd name="T17" fmla="*/ 53 h 60"/>
                    <a:gd name="T18" fmla="*/ 15 w 72"/>
                    <a:gd name="T19" fmla="*/ 52 h 60"/>
                    <a:gd name="T20" fmla="*/ 16 w 72"/>
                    <a:gd name="T21" fmla="*/ 50 h 60"/>
                    <a:gd name="T22" fmla="*/ 18 w 72"/>
                    <a:gd name="T23" fmla="*/ 49 h 60"/>
                    <a:gd name="T24" fmla="*/ 19 w 72"/>
                    <a:gd name="T25" fmla="*/ 47 h 60"/>
                    <a:gd name="T26" fmla="*/ 20 w 72"/>
                    <a:gd name="T27" fmla="*/ 47 h 60"/>
                    <a:gd name="T28" fmla="*/ 22 w 72"/>
                    <a:gd name="T29" fmla="*/ 46 h 60"/>
                    <a:gd name="T30" fmla="*/ 23 w 72"/>
                    <a:gd name="T31" fmla="*/ 45 h 60"/>
                    <a:gd name="T32" fmla="*/ 25 w 72"/>
                    <a:gd name="T33" fmla="*/ 43 h 60"/>
                    <a:gd name="T34" fmla="*/ 26 w 72"/>
                    <a:gd name="T35" fmla="*/ 42 h 60"/>
                    <a:gd name="T36" fmla="*/ 28 w 72"/>
                    <a:gd name="T37" fmla="*/ 42 h 60"/>
                    <a:gd name="T38" fmla="*/ 29 w 72"/>
                    <a:gd name="T39" fmla="*/ 40 h 60"/>
                    <a:gd name="T40" fmla="*/ 31 w 72"/>
                    <a:gd name="T41" fmla="*/ 39 h 60"/>
                    <a:gd name="T42" fmla="*/ 32 w 72"/>
                    <a:gd name="T43" fmla="*/ 37 h 60"/>
                    <a:gd name="T44" fmla="*/ 33 w 72"/>
                    <a:gd name="T45" fmla="*/ 37 h 60"/>
                    <a:gd name="T46" fmla="*/ 35 w 72"/>
                    <a:gd name="T47" fmla="*/ 36 h 60"/>
                    <a:gd name="T48" fmla="*/ 36 w 72"/>
                    <a:gd name="T49" fmla="*/ 35 h 60"/>
                    <a:gd name="T50" fmla="*/ 38 w 72"/>
                    <a:gd name="T51" fmla="*/ 33 h 60"/>
                    <a:gd name="T52" fmla="*/ 39 w 72"/>
                    <a:gd name="T53" fmla="*/ 33 h 60"/>
                    <a:gd name="T54" fmla="*/ 41 w 72"/>
                    <a:gd name="T55" fmla="*/ 32 h 60"/>
                    <a:gd name="T56" fmla="*/ 42 w 72"/>
                    <a:gd name="T57" fmla="*/ 30 h 60"/>
                    <a:gd name="T58" fmla="*/ 45 w 72"/>
                    <a:gd name="T59" fmla="*/ 29 h 60"/>
                    <a:gd name="T60" fmla="*/ 45 w 72"/>
                    <a:gd name="T61" fmla="*/ 27 h 60"/>
                    <a:gd name="T62" fmla="*/ 46 w 72"/>
                    <a:gd name="T63" fmla="*/ 26 h 60"/>
                    <a:gd name="T64" fmla="*/ 49 w 72"/>
                    <a:gd name="T65" fmla="*/ 24 h 60"/>
                    <a:gd name="T66" fmla="*/ 49 w 72"/>
                    <a:gd name="T67" fmla="*/ 23 h 60"/>
                    <a:gd name="T68" fmla="*/ 51 w 72"/>
                    <a:gd name="T69" fmla="*/ 22 h 60"/>
                    <a:gd name="T70" fmla="*/ 54 w 72"/>
                    <a:gd name="T71" fmla="*/ 20 h 60"/>
                    <a:gd name="T72" fmla="*/ 54 w 72"/>
                    <a:gd name="T73" fmla="*/ 19 h 60"/>
                    <a:gd name="T74" fmla="*/ 55 w 72"/>
                    <a:gd name="T75" fmla="*/ 17 h 60"/>
                    <a:gd name="T76" fmla="*/ 58 w 72"/>
                    <a:gd name="T77" fmla="*/ 16 h 60"/>
                    <a:gd name="T78" fmla="*/ 58 w 72"/>
                    <a:gd name="T79" fmla="*/ 14 h 60"/>
                    <a:gd name="T80" fmla="*/ 59 w 72"/>
                    <a:gd name="T81" fmla="*/ 13 h 60"/>
                    <a:gd name="T82" fmla="*/ 62 w 72"/>
                    <a:gd name="T83" fmla="*/ 13 h 60"/>
                    <a:gd name="T84" fmla="*/ 62 w 72"/>
                    <a:gd name="T85" fmla="*/ 11 h 60"/>
                    <a:gd name="T86" fmla="*/ 64 w 72"/>
                    <a:gd name="T87" fmla="*/ 10 h 60"/>
                    <a:gd name="T88" fmla="*/ 67 w 72"/>
                    <a:gd name="T89" fmla="*/ 7 h 60"/>
                    <a:gd name="T90" fmla="*/ 67 w 72"/>
                    <a:gd name="T91" fmla="*/ 6 h 60"/>
                    <a:gd name="T92" fmla="*/ 68 w 72"/>
                    <a:gd name="T93" fmla="*/ 4 h 60"/>
                    <a:gd name="T94" fmla="*/ 71 w 72"/>
                    <a:gd name="T95" fmla="*/ 3 h 60"/>
                    <a:gd name="T96" fmla="*/ 71 w 72"/>
                    <a:gd name="T97" fmla="*/ 1 h 60"/>
                    <a:gd name="T98" fmla="*/ 72 w 72"/>
                    <a:gd name="T9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60">
                      <a:moveTo>
                        <a:pt x="0" y="60"/>
                      </a:moveTo>
                      <a:lnTo>
                        <a:pt x="3" y="59"/>
                      </a:lnTo>
                      <a:lnTo>
                        <a:pt x="5" y="59"/>
                      </a:lnTo>
                      <a:lnTo>
                        <a:pt x="5" y="58"/>
                      </a:lnTo>
                      <a:lnTo>
                        <a:pt x="7" y="56"/>
                      </a:lnTo>
                      <a:lnTo>
                        <a:pt x="9" y="55"/>
                      </a:lnTo>
                      <a:lnTo>
                        <a:pt x="10" y="55"/>
                      </a:lnTo>
                      <a:lnTo>
                        <a:pt x="12" y="53"/>
                      </a:lnTo>
                      <a:lnTo>
                        <a:pt x="13" y="53"/>
                      </a:lnTo>
                      <a:lnTo>
                        <a:pt x="15" y="52"/>
                      </a:lnTo>
                      <a:lnTo>
                        <a:pt x="16" y="50"/>
                      </a:lnTo>
                      <a:lnTo>
                        <a:pt x="18" y="49"/>
                      </a:lnTo>
                      <a:lnTo>
                        <a:pt x="19" y="47"/>
                      </a:lnTo>
                      <a:lnTo>
                        <a:pt x="20" y="47"/>
                      </a:lnTo>
                      <a:lnTo>
                        <a:pt x="22" y="46"/>
                      </a:lnTo>
                      <a:lnTo>
                        <a:pt x="23" y="45"/>
                      </a:lnTo>
                      <a:lnTo>
                        <a:pt x="25" y="43"/>
                      </a:lnTo>
                      <a:lnTo>
                        <a:pt x="26" y="42"/>
                      </a:lnTo>
                      <a:lnTo>
                        <a:pt x="28" y="42"/>
                      </a:lnTo>
                      <a:lnTo>
                        <a:pt x="29" y="40"/>
                      </a:lnTo>
                      <a:lnTo>
                        <a:pt x="31" y="39"/>
                      </a:lnTo>
                      <a:lnTo>
                        <a:pt x="32" y="37"/>
                      </a:lnTo>
                      <a:lnTo>
                        <a:pt x="33" y="37"/>
                      </a:lnTo>
                      <a:lnTo>
                        <a:pt x="35" y="36"/>
                      </a:lnTo>
                      <a:lnTo>
                        <a:pt x="36" y="35"/>
                      </a:lnTo>
                      <a:lnTo>
                        <a:pt x="38" y="33"/>
                      </a:lnTo>
                      <a:lnTo>
                        <a:pt x="39" y="33"/>
                      </a:lnTo>
                      <a:lnTo>
                        <a:pt x="41" y="32"/>
                      </a:lnTo>
                      <a:lnTo>
                        <a:pt x="42" y="30"/>
                      </a:lnTo>
                      <a:lnTo>
                        <a:pt x="45" y="29"/>
                      </a:lnTo>
                      <a:lnTo>
                        <a:pt x="45" y="27"/>
                      </a:lnTo>
                      <a:lnTo>
                        <a:pt x="46" y="26"/>
                      </a:lnTo>
                      <a:lnTo>
                        <a:pt x="49" y="24"/>
                      </a:lnTo>
                      <a:lnTo>
                        <a:pt x="49" y="23"/>
                      </a:lnTo>
                      <a:lnTo>
                        <a:pt x="51" y="22"/>
                      </a:lnTo>
                      <a:lnTo>
                        <a:pt x="54" y="20"/>
                      </a:lnTo>
                      <a:lnTo>
                        <a:pt x="54" y="19"/>
                      </a:lnTo>
                      <a:lnTo>
                        <a:pt x="55" y="17"/>
                      </a:lnTo>
                      <a:lnTo>
                        <a:pt x="58" y="16"/>
                      </a:lnTo>
                      <a:lnTo>
                        <a:pt x="58" y="14"/>
                      </a:lnTo>
                      <a:lnTo>
                        <a:pt x="59" y="13"/>
                      </a:lnTo>
                      <a:lnTo>
                        <a:pt x="62" y="13"/>
                      </a:lnTo>
                      <a:lnTo>
                        <a:pt x="62" y="11"/>
                      </a:lnTo>
                      <a:lnTo>
                        <a:pt x="64" y="10"/>
                      </a:lnTo>
                      <a:lnTo>
                        <a:pt x="67" y="7"/>
                      </a:lnTo>
                      <a:lnTo>
                        <a:pt x="67" y="6"/>
                      </a:lnTo>
                      <a:lnTo>
                        <a:pt x="68" y="4"/>
                      </a:lnTo>
                      <a:lnTo>
                        <a:pt x="71" y="3"/>
                      </a:lnTo>
                      <a:lnTo>
                        <a:pt x="71" y="1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2" name="Freeform 686"/>
                <p:cNvSpPr>
                  <a:spLocks/>
                </p:cNvSpPr>
                <p:nvPr/>
              </p:nvSpPr>
              <p:spPr bwMode="auto">
                <a:xfrm>
                  <a:off x="1847851" y="1345407"/>
                  <a:ext cx="41275" cy="44450"/>
                </a:xfrm>
                <a:custGeom>
                  <a:avLst/>
                  <a:gdLst>
                    <a:gd name="T0" fmla="*/ 0 w 77"/>
                    <a:gd name="T1" fmla="*/ 84 h 84"/>
                    <a:gd name="T2" fmla="*/ 3 w 77"/>
                    <a:gd name="T3" fmla="*/ 82 h 84"/>
                    <a:gd name="T4" fmla="*/ 5 w 77"/>
                    <a:gd name="T5" fmla="*/ 81 h 84"/>
                    <a:gd name="T6" fmla="*/ 6 w 77"/>
                    <a:gd name="T7" fmla="*/ 78 h 84"/>
                    <a:gd name="T8" fmla="*/ 7 w 77"/>
                    <a:gd name="T9" fmla="*/ 77 h 84"/>
                    <a:gd name="T10" fmla="*/ 9 w 77"/>
                    <a:gd name="T11" fmla="*/ 77 h 84"/>
                    <a:gd name="T12" fmla="*/ 10 w 77"/>
                    <a:gd name="T13" fmla="*/ 75 h 84"/>
                    <a:gd name="T14" fmla="*/ 12 w 77"/>
                    <a:gd name="T15" fmla="*/ 74 h 84"/>
                    <a:gd name="T16" fmla="*/ 13 w 77"/>
                    <a:gd name="T17" fmla="*/ 72 h 84"/>
                    <a:gd name="T18" fmla="*/ 16 w 77"/>
                    <a:gd name="T19" fmla="*/ 70 h 84"/>
                    <a:gd name="T20" fmla="*/ 16 w 77"/>
                    <a:gd name="T21" fmla="*/ 68 h 84"/>
                    <a:gd name="T22" fmla="*/ 18 w 77"/>
                    <a:gd name="T23" fmla="*/ 67 h 84"/>
                    <a:gd name="T24" fmla="*/ 20 w 77"/>
                    <a:gd name="T25" fmla="*/ 65 h 84"/>
                    <a:gd name="T26" fmla="*/ 20 w 77"/>
                    <a:gd name="T27" fmla="*/ 62 h 84"/>
                    <a:gd name="T28" fmla="*/ 23 w 77"/>
                    <a:gd name="T29" fmla="*/ 61 h 84"/>
                    <a:gd name="T30" fmla="*/ 25 w 77"/>
                    <a:gd name="T31" fmla="*/ 61 h 84"/>
                    <a:gd name="T32" fmla="*/ 26 w 77"/>
                    <a:gd name="T33" fmla="*/ 58 h 84"/>
                    <a:gd name="T34" fmla="*/ 28 w 77"/>
                    <a:gd name="T35" fmla="*/ 57 h 84"/>
                    <a:gd name="T36" fmla="*/ 29 w 77"/>
                    <a:gd name="T37" fmla="*/ 55 h 84"/>
                    <a:gd name="T38" fmla="*/ 31 w 77"/>
                    <a:gd name="T39" fmla="*/ 54 h 84"/>
                    <a:gd name="T40" fmla="*/ 32 w 77"/>
                    <a:gd name="T41" fmla="*/ 51 h 84"/>
                    <a:gd name="T42" fmla="*/ 33 w 77"/>
                    <a:gd name="T43" fmla="*/ 49 h 84"/>
                    <a:gd name="T44" fmla="*/ 35 w 77"/>
                    <a:gd name="T45" fmla="*/ 48 h 84"/>
                    <a:gd name="T46" fmla="*/ 36 w 77"/>
                    <a:gd name="T47" fmla="*/ 46 h 84"/>
                    <a:gd name="T48" fmla="*/ 38 w 77"/>
                    <a:gd name="T49" fmla="*/ 45 h 84"/>
                    <a:gd name="T50" fmla="*/ 39 w 77"/>
                    <a:gd name="T51" fmla="*/ 44 h 84"/>
                    <a:gd name="T52" fmla="*/ 41 w 77"/>
                    <a:gd name="T53" fmla="*/ 42 h 84"/>
                    <a:gd name="T54" fmla="*/ 42 w 77"/>
                    <a:gd name="T55" fmla="*/ 39 h 84"/>
                    <a:gd name="T56" fmla="*/ 45 w 77"/>
                    <a:gd name="T57" fmla="*/ 38 h 84"/>
                    <a:gd name="T58" fmla="*/ 45 w 77"/>
                    <a:gd name="T59" fmla="*/ 36 h 84"/>
                    <a:gd name="T60" fmla="*/ 46 w 77"/>
                    <a:gd name="T61" fmla="*/ 35 h 84"/>
                    <a:gd name="T62" fmla="*/ 49 w 77"/>
                    <a:gd name="T63" fmla="*/ 32 h 84"/>
                    <a:gd name="T64" fmla="*/ 51 w 77"/>
                    <a:gd name="T65" fmla="*/ 32 h 84"/>
                    <a:gd name="T66" fmla="*/ 52 w 77"/>
                    <a:gd name="T67" fmla="*/ 29 h 84"/>
                    <a:gd name="T68" fmla="*/ 54 w 77"/>
                    <a:gd name="T69" fmla="*/ 28 h 84"/>
                    <a:gd name="T70" fmla="*/ 55 w 77"/>
                    <a:gd name="T71" fmla="*/ 25 h 84"/>
                    <a:gd name="T72" fmla="*/ 56 w 77"/>
                    <a:gd name="T73" fmla="*/ 23 h 84"/>
                    <a:gd name="T74" fmla="*/ 58 w 77"/>
                    <a:gd name="T75" fmla="*/ 22 h 84"/>
                    <a:gd name="T76" fmla="*/ 59 w 77"/>
                    <a:gd name="T77" fmla="*/ 21 h 84"/>
                    <a:gd name="T78" fmla="*/ 62 w 77"/>
                    <a:gd name="T79" fmla="*/ 18 h 84"/>
                    <a:gd name="T80" fmla="*/ 62 w 77"/>
                    <a:gd name="T81" fmla="*/ 18 h 84"/>
                    <a:gd name="T82" fmla="*/ 64 w 77"/>
                    <a:gd name="T83" fmla="*/ 15 h 84"/>
                    <a:gd name="T84" fmla="*/ 67 w 77"/>
                    <a:gd name="T85" fmla="*/ 13 h 84"/>
                    <a:gd name="T86" fmla="*/ 67 w 77"/>
                    <a:gd name="T87" fmla="*/ 12 h 84"/>
                    <a:gd name="T88" fmla="*/ 69 w 77"/>
                    <a:gd name="T89" fmla="*/ 9 h 84"/>
                    <a:gd name="T90" fmla="*/ 71 w 77"/>
                    <a:gd name="T91" fmla="*/ 8 h 84"/>
                    <a:gd name="T92" fmla="*/ 71 w 77"/>
                    <a:gd name="T93" fmla="*/ 6 h 84"/>
                    <a:gd name="T94" fmla="*/ 74 w 77"/>
                    <a:gd name="T95" fmla="*/ 3 h 84"/>
                    <a:gd name="T96" fmla="*/ 75 w 77"/>
                    <a:gd name="T97" fmla="*/ 2 h 84"/>
                    <a:gd name="T98" fmla="*/ 77 w 77"/>
                    <a:gd name="T99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84">
                      <a:moveTo>
                        <a:pt x="0" y="84"/>
                      </a:moveTo>
                      <a:lnTo>
                        <a:pt x="3" y="82"/>
                      </a:lnTo>
                      <a:lnTo>
                        <a:pt x="5" y="81"/>
                      </a:lnTo>
                      <a:lnTo>
                        <a:pt x="6" y="78"/>
                      </a:lnTo>
                      <a:lnTo>
                        <a:pt x="7" y="77"/>
                      </a:lnTo>
                      <a:lnTo>
                        <a:pt x="9" y="77"/>
                      </a:lnTo>
                      <a:lnTo>
                        <a:pt x="10" y="75"/>
                      </a:lnTo>
                      <a:lnTo>
                        <a:pt x="12" y="74"/>
                      </a:lnTo>
                      <a:lnTo>
                        <a:pt x="13" y="72"/>
                      </a:lnTo>
                      <a:lnTo>
                        <a:pt x="16" y="70"/>
                      </a:lnTo>
                      <a:lnTo>
                        <a:pt x="16" y="68"/>
                      </a:lnTo>
                      <a:lnTo>
                        <a:pt x="18" y="67"/>
                      </a:lnTo>
                      <a:lnTo>
                        <a:pt x="20" y="65"/>
                      </a:lnTo>
                      <a:lnTo>
                        <a:pt x="20" y="62"/>
                      </a:lnTo>
                      <a:lnTo>
                        <a:pt x="23" y="61"/>
                      </a:lnTo>
                      <a:lnTo>
                        <a:pt x="25" y="61"/>
                      </a:lnTo>
                      <a:lnTo>
                        <a:pt x="26" y="58"/>
                      </a:lnTo>
                      <a:lnTo>
                        <a:pt x="28" y="57"/>
                      </a:lnTo>
                      <a:lnTo>
                        <a:pt x="29" y="55"/>
                      </a:lnTo>
                      <a:lnTo>
                        <a:pt x="31" y="54"/>
                      </a:lnTo>
                      <a:lnTo>
                        <a:pt x="32" y="51"/>
                      </a:lnTo>
                      <a:lnTo>
                        <a:pt x="33" y="49"/>
                      </a:lnTo>
                      <a:lnTo>
                        <a:pt x="35" y="48"/>
                      </a:lnTo>
                      <a:lnTo>
                        <a:pt x="36" y="46"/>
                      </a:lnTo>
                      <a:lnTo>
                        <a:pt x="38" y="45"/>
                      </a:lnTo>
                      <a:lnTo>
                        <a:pt x="39" y="44"/>
                      </a:lnTo>
                      <a:lnTo>
                        <a:pt x="41" y="42"/>
                      </a:lnTo>
                      <a:lnTo>
                        <a:pt x="42" y="39"/>
                      </a:lnTo>
                      <a:lnTo>
                        <a:pt x="45" y="38"/>
                      </a:lnTo>
                      <a:lnTo>
                        <a:pt x="45" y="36"/>
                      </a:lnTo>
                      <a:lnTo>
                        <a:pt x="46" y="35"/>
                      </a:lnTo>
                      <a:lnTo>
                        <a:pt x="49" y="32"/>
                      </a:lnTo>
                      <a:lnTo>
                        <a:pt x="51" y="32"/>
                      </a:lnTo>
                      <a:lnTo>
                        <a:pt x="52" y="29"/>
                      </a:lnTo>
                      <a:lnTo>
                        <a:pt x="54" y="28"/>
                      </a:lnTo>
                      <a:lnTo>
                        <a:pt x="55" y="25"/>
                      </a:lnTo>
                      <a:lnTo>
                        <a:pt x="56" y="23"/>
                      </a:lnTo>
                      <a:lnTo>
                        <a:pt x="58" y="22"/>
                      </a:lnTo>
                      <a:lnTo>
                        <a:pt x="59" y="21"/>
                      </a:lnTo>
                      <a:lnTo>
                        <a:pt x="62" y="18"/>
                      </a:lnTo>
                      <a:lnTo>
                        <a:pt x="62" y="18"/>
                      </a:lnTo>
                      <a:lnTo>
                        <a:pt x="64" y="15"/>
                      </a:lnTo>
                      <a:lnTo>
                        <a:pt x="67" y="13"/>
                      </a:lnTo>
                      <a:lnTo>
                        <a:pt x="67" y="12"/>
                      </a:lnTo>
                      <a:lnTo>
                        <a:pt x="69" y="9"/>
                      </a:lnTo>
                      <a:lnTo>
                        <a:pt x="71" y="8"/>
                      </a:lnTo>
                      <a:lnTo>
                        <a:pt x="71" y="6"/>
                      </a:lnTo>
                      <a:lnTo>
                        <a:pt x="74" y="3"/>
                      </a:lnTo>
                      <a:lnTo>
                        <a:pt x="75" y="2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3" name="Freeform 687"/>
                <p:cNvSpPr>
                  <a:spLocks/>
                </p:cNvSpPr>
                <p:nvPr/>
              </p:nvSpPr>
              <p:spPr bwMode="auto">
                <a:xfrm>
                  <a:off x="1889126" y="1302544"/>
                  <a:ext cx="41275" cy="42863"/>
                </a:xfrm>
                <a:custGeom>
                  <a:avLst/>
                  <a:gdLst>
                    <a:gd name="T0" fmla="*/ 0 w 77"/>
                    <a:gd name="T1" fmla="*/ 82 h 82"/>
                    <a:gd name="T2" fmla="*/ 1 w 77"/>
                    <a:gd name="T3" fmla="*/ 81 h 82"/>
                    <a:gd name="T4" fmla="*/ 3 w 77"/>
                    <a:gd name="T5" fmla="*/ 80 h 82"/>
                    <a:gd name="T6" fmla="*/ 4 w 77"/>
                    <a:gd name="T7" fmla="*/ 77 h 82"/>
                    <a:gd name="T8" fmla="*/ 5 w 77"/>
                    <a:gd name="T9" fmla="*/ 75 h 82"/>
                    <a:gd name="T10" fmla="*/ 7 w 77"/>
                    <a:gd name="T11" fmla="*/ 74 h 82"/>
                    <a:gd name="T12" fmla="*/ 10 w 77"/>
                    <a:gd name="T13" fmla="*/ 72 h 82"/>
                    <a:gd name="T14" fmla="*/ 10 w 77"/>
                    <a:gd name="T15" fmla="*/ 71 h 82"/>
                    <a:gd name="T16" fmla="*/ 13 w 77"/>
                    <a:gd name="T17" fmla="*/ 68 h 82"/>
                    <a:gd name="T18" fmla="*/ 14 w 77"/>
                    <a:gd name="T19" fmla="*/ 67 h 82"/>
                    <a:gd name="T20" fmla="*/ 15 w 77"/>
                    <a:gd name="T21" fmla="*/ 65 h 82"/>
                    <a:gd name="T22" fmla="*/ 17 w 77"/>
                    <a:gd name="T23" fmla="*/ 64 h 82"/>
                    <a:gd name="T24" fmla="*/ 18 w 77"/>
                    <a:gd name="T25" fmla="*/ 61 h 82"/>
                    <a:gd name="T26" fmla="*/ 20 w 77"/>
                    <a:gd name="T27" fmla="*/ 59 h 82"/>
                    <a:gd name="T28" fmla="*/ 21 w 77"/>
                    <a:gd name="T29" fmla="*/ 58 h 82"/>
                    <a:gd name="T30" fmla="*/ 23 w 77"/>
                    <a:gd name="T31" fmla="*/ 56 h 82"/>
                    <a:gd name="T32" fmla="*/ 26 w 77"/>
                    <a:gd name="T33" fmla="*/ 55 h 82"/>
                    <a:gd name="T34" fmla="*/ 26 w 77"/>
                    <a:gd name="T35" fmla="*/ 52 h 82"/>
                    <a:gd name="T36" fmla="*/ 28 w 77"/>
                    <a:gd name="T37" fmla="*/ 51 h 82"/>
                    <a:gd name="T38" fmla="*/ 30 w 77"/>
                    <a:gd name="T39" fmla="*/ 49 h 82"/>
                    <a:gd name="T40" fmla="*/ 31 w 77"/>
                    <a:gd name="T41" fmla="*/ 48 h 82"/>
                    <a:gd name="T42" fmla="*/ 33 w 77"/>
                    <a:gd name="T43" fmla="*/ 46 h 82"/>
                    <a:gd name="T44" fmla="*/ 34 w 77"/>
                    <a:gd name="T45" fmla="*/ 45 h 82"/>
                    <a:gd name="T46" fmla="*/ 36 w 77"/>
                    <a:gd name="T47" fmla="*/ 42 h 82"/>
                    <a:gd name="T48" fmla="*/ 37 w 77"/>
                    <a:gd name="T49" fmla="*/ 41 h 82"/>
                    <a:gd name="T50" fmla="*/ 39 w 77"/>
                    <a:gd name="T51" fmla="*/ 38 h 82"/>
                    <a:gd name="T52" fmla="*/ 41 w 77"/>
                    <a:gd name="T53" fmla="*/ 36 h 82"/>
                    <a:gd name="T54" fmla="*/ 41 w 77"/>
                    <a:gd name="T55" fmla="*/ 36 h 82"/>
                    <a:gd name="T56" fmla="*/ 44 w 77"/>
                    <a:gd name="T57" fmla="*/ 35 h 82"/>
                    <a:gd name="T58" fmla="*/ 46 w 77"/>
                    <a:gd name="T59" fmla="*/ 32 h 82"/>
                    <a:gd name="T60" fmla="*/ 46 w 77"/>
                    <a:gd name="T61" fmla="*/ 31 h 82"/>
                    <a:gd name="T62" fmla="*/ 49 w 77"/>
                    <a:gd name="T63" fmla="*/ 29 h 82"/>
                    <a:gd name="T64" fmla="*/ 50 w 77"/>
                    <a:gd name="T65" fmla="*/ 28 h 82"/>
                    <a:gd name="T66" fmla="*/ 51 w 77"/>
                    <a:gd name="T67" fmla="*/ 25 h 82"/>
                    <a:gd name="T68" fmla="*/ 53 w 77"/>
                    <a:gd name="T69" fmla="*/ 23 h 82"/>
                    <a:gd name="T70" fmla="*/ 54 w 77"/>
                    <a:gd name="T71" fmla="*/ 23 h 82"/>
                    <a:gd name="T72" fmla="*/ 56 w 77"/>
                    <a:gd name="T73" fmla="*/ 20 h 82"/>
                    <a:gd name="T74" fmla="*/ 57 w 77"/>
                    <a:gd name="T75" fmla="*/ 19 h 82"/>
                    <a:gd name="T76" fmla="*/ 59 w 77"/>
                    <a:gd name="T77" fmla="*/ 18 h 82"/>
                    <a:gd name="T78" fmla="*/ 60 w 77"/>
                    <a:gd name="T79" fmla="*/ 16 h 82"/>
                    <a:gd name="T80" fmla="*/ 62 w 77"/>
                    <a:gd name="T81" fmla="*/ 15 h 82"/>
                    <a:gd name="T82" fmla="*/ 64 w 77"/>
                    <a:gd name="T83" fmla="*/ 13 h 82"/>
                    <a:gd name="T84" fmla="*/ 66 w 77"/>
                    <a:gd name="T85" fmla="*/ 12 h 82"/>
                    <a:gd name="T86" fmla="*/ 67 w 77"/>
                    <a:gd name="T87" fmla="*/ 10 h 82"/>
                    <a:gd name="T88" fmla="*/ 69 w 77"/>
                    <a:gd name="T89" fmla="*/ 9 h 82"/>
                    <a:gd name="T90" fmla="*/ 70 w 77"/>
                    <a:gd name="T91" fmla="*/ 8 h 82"/>
                    <a:gd name="T92" fmla="*/ 73 w 77"/>
                    <a:gd name="T93" fmla="*/ 6 h 82"/>
                    <a:gd name="T94" fmla="*/ 73 w 77"/>
                    <a:gd name="T95" fmla="*/ 5 h 82"/>
                    <a:gd name="T96" fmla="*/ 75 w 77"/>
                    <a:gd name="T97" fmla="*/ 2 h 82"/>
                    <a:gd name="T98" fmla="*/ 77 w 77"/>
                    <a:gd name="T9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82">
                      <a:moveTo>
                        <a:pt x="0" y="82"/>
                      </a:moveTo>
                      <a:lnTo>
                        <a:pt x="1" y="81"/>
                      </a:lnTo>
                      <a:lnTo>
                        <a:pt x="3" y="80"/>
                      </a:lnTo>
                      <a:lnTo>
                        <a:pt x="4" y="77"/>
                      </a:lnTo>
                      <a:lnTo>
                        <a:pt x="5" y="75"/>
                      </a:lnTo>
                      <a:lnTo>
                        <a:pt x="7" y="74"/>
                      </a:lnTo>
                      <a:lnTo>
                        <a:pt x="10" y="72"/>
                      </a:lnTo>
                      <a:lnTo>
                        <a:pt x="10" y="71"/>
                      </a:lnTo>
                      <a:lnTo>
                        <a:pt x="13" y="68"/>
                      </a:lnTo>
                      <a:lnTo>
                        <a:pt x="14" y="67"/>
                      </a:lnTo>
                      <a:lnTo>
                        <a:pt x="15" y="65"/>
                      </a:lnTo>
                      <a:lnTo>
                        <a:pt x="17" y="64"/>
                      </a:lnTo>
                      <a:lnTo>
                        <a:pt x="18" y="61"/>
                      </a:lnTo>
                      <a:lnTo>
                        <a:pt x="20" y="59"/>
                      </a:lnTo>
                      <a:lnTo>
                        <a:pt x="21" y="58"/>
                      </a:lnTo>
                      <a:lnTo>
                        <a:pt x="23" y="56"/>
                      </a:lnTo>
                      <a:lnTo>
                        <a:pt x="26" y="55"/>
                      </a:lnTo>
                      <a:lnTo>
                        <a:pt x="26" y="52"/>
                      </a:lnTo>
                      <a:lnTo>
                        <a:pt x="28" y="51"/>
                      </a:lnTo>
                      <a:lnTo>
                        <a:pt x="30" y="49"/>
                      </a:lnTo>
                      <a:lnTo>
                        <a:pt x="31" y="48"/>
                      </a:lnTo>
                      <a:lnTo>
                        <a:pt x="33" y="46"/>
                      </a:lnTo>
                      <a:lnTo>
                        <a:pt x="34" y="45"/>
                      </a:lnTo>
                      <a:lnTo>
                        <a:pt x="36" y="42"/>
                      </a:lnTo>
                      <a:lnTo>
                        <a:pt x="37" y="41"/>
                      </a:lnTo>
                      <a:lnTo>
                        <a:pt x="39" y="38"/>
                      </a:lnTo>
                      <a:lnTo>
                        <a:pt x="41" y="36"/>
                      </a:lnTo>
                      <a:lnTo>
                        <a:pt x="41" y="36"/>
                      </a:lnTo>
                      <a:lnTo>
                        <a:pt x="44" y="35"/>
                      </a:lnTo>
                      <a:lnTo>
                        <a:pt x="46" y="32"/>
                      </a:lnTo>
                      <a:lnTo>
                        <a:pt x="46" y="31"/>
                      </a:lnTo>
                      <a:lnTo>
                        <a:pt x="49" y="29"/>
                      </a:lnTo>
                      <a:lnTo>
                        <a:pt x="50" y="28"/>
                      </a:lnTo>
                      <a:lnTo>
                        <a:pt x="51" y="25"/>
                      </a:lnTo>
                      <a:lnTo>
                        <a:pt x="53" y="23"/>
                      </a:lnTo>
                      <a:lnTo>
                        <a:pt x="54" y="23"/>
                      </a:lnTo>
                      <a:lnTo>
                        <a:pt x="56" y="20"/>
                      </a:lnTo>
                      <a:lnTo>
                        <a:pt x="57" y="19"/>
                      </a:lnTo>
                      <a:lnTo>
                        <a:pt x="59" y="18"/>
                      </a:lnTo>
                      <a:lnTo>
                        <a:pt x="60" y="16"/>
                      </a:lnTo>
                      <a:lnTo>
                        <a:pt x="62" y="15"/>
                      </a:lnTo>
                      <a:lnTo>
                        <a:pt x="64" y="13"/>
                      </a:lnTo>
                      <a:lnTo>
                        <a:pt x="66" y="12"/>
                      </a:lnTo>
                      <a:lnTo>
                        <a:pt x="67" y="10"/>
                      </a:lnTo>
                      <a:lnTo>
                        <a:pt x="69" y="9"/>
                      </a:lnTo>
                      <a:lnTo>
                        <a:pt x="70" y="8"/>
                      </a:lnTo>
                      <a:lnTo>
                        <a:pt x="73" y="6"/>
                      </a:lnTo>
                      <a:lnTo>
                        <a:pt x="73" y="5"/>
                      </a:lnTo>
                      <a:lnTo>
                        <a:pt x="75" y="2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4" name="Freeform 688"/>
                <p:cNvSpPr>
                  <a:spLocks/>
                </p:cNvSpPr>
                <p:nvPr/>
              </p:nvSpPr>
              <p:spPr bwMode="auto">
                <a:xfrm>
                  <a:off x="1930401" y="1272382"/>
                  <a:ext cx="38100" cy="30163"/>
                </a:xfrm>
                <a:custGeom>
                  <a:avLst/>
                  <a:gdLst>
                    <a:gd name="T0" fmla="*/ 0 w 72"/>
                    <a:gd name="T1" fmla="*/ 56 h 56"/>
                    <a:gd name="T2" fmla="*/ 0 w 72"/>
                    <a:gd name="T3" fmla="*/ 56 h 56"/>
                    <a:gd name="T4" fmla="*/ 3 w 72"/>
                    <a:gd name="T5" fmla="*/ 55 h 56"/>
                    <a:gd name="T6" fmla="*/ 5 w 72"/>
                    <a:gd name="T7" fmla="*/ 53 h 56"/>
                    <a:gd name="T8" fmla="*/ 5 w 72"/>
                    <a:gd name="T9" fmla="*/ 52 h 56"/>
                    <a:gd name="T10" fmla="*/ 8 w 72"/>
                    <a:gd name="T11" fmla="*/ 49 h 56"/>
                    <a:gd name="T12" fmla="*/ 9 w 72"/>
                    <a:gd name="T13" fmla="*/ 49 h 56"/>
                    <a:gd name="T14" fmla="*/ 9 w 72"/>
                    <a:gd name="T15" fmla="*/ 46 h 56"/>
                    <a:gd name="T16" fmla="*/ 12 w 72"/>
                    <a:gd name="T17" fmla="*/ 45 h 56"/>
                    <a:gd name="T18" fmla="*/ 13 w 72"/>
                    <a:gd name="T19" fmla="*/ 43 h 56"/>
                    <a:gd name="T20" fmla="*/ 15 w 72"/>
                    <a:gd name="T21" fmla="*/ 43 h 56"/>
                    <a:gd name="T22" fmla="*/ 16 w 72"/>
                    <a:gd name="T23" fmla="*/ 42 h 56"/>
                    <a:gd name="T24" fmla="*/ 18 w 72"/>
                    <a:gd name="T25" fmla="*/ 40 h 56"/>
                    <a:gd name="T26" fmla="*/ 19 w 72"/>
                    <a:gd name="T27" fmla="*/ 39 h 56"/>
                    <a:gd name="T28" fmla="*/ 21 w 72"/>
                    <a:gd name="T29" fmla="*/ 38 h 56"/>
                    <a:gd name="T30" fmla="*/ 22 w 72"/>
                    <a:gd name="T31" fmla="*/ 36 h 56"/>
                    <a:gd name="T32" fmla="*/ 23 w 72"/>
                    <a:gd name="T33" fmla="*/ 35 h 56"/>
                    <a:gd name="T34" fmla="*/ 25 w 72"/>
                    <a:gd name="T35" fmla="*/ 33 h 56"/>
                    <a:gd name="T36" fmla="*/ 26 w 72"/>
                    <a:gd name="T37" fmla="*/ 32 h 56"/>
                    <a:gd name="T38" fmla="*/ 28 w 72"/>
                    <a:gd name="T39" fmla="*/ 30 h 56"/>
                    <a:gd name="T40" fmla="*/ 29 w 72"/>
                    <a:gd name="T41" fmla="*/ 30 h 56"/>
                    <a:gd name="T42" fmla="*/ 31 w 72"/>
                    <a:gd name="T43" fmla="*/ 29 h 56"/>
                    <a:gd name="T44" fmla="*/ 32 w 72"/>
                    <a:gd name="T45" fmla="*/ 28 h 56"/>
                    <a:gd name="T46" fmla="*/ 34 w 72"/>
                    <a:gd name="T47" fmla="*/ 26 h 56"/>
                    <a:gd name="T48" fmla="*/ 35 w 72"/>
                    <a:gd name="T49" fmla="*/ 26 h 56"/>
                    <a:gd name="T50" fmla="*/ 36 w 72"/>
                    <a:gd name="T51" fmla="*/ 25 h 56"/>
                    <a:gd name="T52" fmla="*/ 38 w 72"/>
                    <a:gd name="T53" fmla="*/ 23 h 56"/>
                    <a:gd name="T54" fmla="*/ 39 w 72"/>
                    <a:gd name="T55" fmla="*/ 22 h 56"/>
                    <a:gd name="T56" fmla="*/ 41 w 72"/>
                    <a:gd name="T57" fmla="*/ 20 h 56"/>
                    <a:gd name="T58" fmla="*/ 42 w 72"/>
                    <a:gd name="T59" fmla="*/ 19 h 56"/>
                    <a:gd name="T60" fmla="*/ 44 w 72"/>
                    <a:gd name="T61" fmla="*/ 17 h 56"/>
                    <a:gd name="T62" fmla="*/ 45 w 72"/>
                    <a:gd name="T63" fmla="*/ 17 h 56"/>
                    <a:gd name="T64" fmla="*/ 46 w 72"/>
                    <a:gd name="T65" fmla="*/ 17 h 56"/>
                    <a:gd name="T66" fmla="*/ 48 w 72"/>
                    <a:gd name="T67" fmla="*/ 16 h 56"/>
                    <a:gd name="T68" fmla="*/ 49 w 72"/>
                    <a:gd name="T69" fmla="*/ 15 h 56"/>
                    <a:gd name="T70" fmla="*/ 51 w 72"/>
                    <a:gd name="T71" fmla="*/ 13 h 56"/>
                    <a:gd name="T72" fmla="*/ 52 w 72"/>
                    <a:gd name="T73" fmla="*/ 13 h 56"/>
                    <a:gd name="T74" fmla="*/ 54 w 72"/>
                    <a:gd name="T75" fmla="*/ 12 h 56"/>
                    <a:gd name="T76" fmla="*/ 55 w 72"/>
                    <a:gd name="T77" fmla="*/ 10 h 56"/>
                    <a:gd name="T78" fmla="*/ 57 w 72"/>
                    <a:gd name="T79" fmla="*/ 9 h 56"/>
                    <a:gd name="T80" fmla="*/ 58 w 72"/>
                    <a:gd name="T81" fmla="*/ 7 h 56"/>
                    <a:gd name="T82" fmla="*/ 59 w 72"/>
                    <a:gd name="T83" fmla="*/ 7 h 56"/>
                    <a:gd name="T84" fmla="*/ 62 w 72"/>
                    <a:gd name="T85" fmla="*/ 6 h 56"/>
                    <a:gd name="T86" fmla="*/ 62 w 72"/>
                    <a:gd name="T87" fmla="*/ 4 h 56"/>
                    <a:gd name="T88" fmla="*/ 64 w 72"/>
                    <a:gd name="T89" fmla="*/ 4 h 56"/>
                    <a:gd name="T90" fmla="*/ 67 w 72"/>
                    <a:gd name="T91" fmla="*/ 4 h 56"/>
                    <a:gd name="T92" fmla="*/ 67 w 72"/>
                    <a:gd name="T93" fmla="*/ 3 h 56"/>
                    <a:gd name="T94" fmla="*/ 68 w 72"/>
                    <a:gd name="T95" fmla="*/ 2 h 56"/>
                    <a:gd name="T96" fmla="*/ 71 w 72"/>
                    <a:gd name="T97" fmla="*/ 2 h 56"/>
                    <a:gd name="T98" fmla="*/ 72 w 72"/>
                    <a:gd name="T99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56">
                      <a:moveTo>
                        <a:pt x="0" y="56"/>
                      </a:moveTo>
                      <a:lnTo>
                        <a:pt x="0" y="56"/>
                      </a:lnTo>
                      <a:lnTo>
                        <a:pt x="3" y="55"/>
                      </a:lnTo>
                      <a:lnTo>
                        <a:pt x="5" y="53"/>
                      </a:lnTo>
                      <a:lnTo>
                        <a:pt x="5" y="52"/>
                      </a:lnTo>
                      <a:lnTo>
                        <a:pt x="8" y="49"/>
                      </a:lnTo>
                      <a:lnTo>
                        <a:pt x="9" y="49"/>
                      </a:lnTo>
                      <a:lnTo>
                        <a:pt x="9" y="46"/>
                      </a:lnTo>
                      <a:lnTo>
                        <a:pt x="12" y="45"/>
                      </a:lnTo>
                      <a:lnTo>
                        <a:pt x="13" y="43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21" y="38"/>
                      </a:lnTo>
                      <a:lnTo>
                        <a:pt x="22" y="36"/>
                      </a:lnTo>
                      <a:lnTo>
                        <a:pt x="23" y="35"/>
                      </a:lnTo>
                      <a:lnTo>
                        <a:pt x="25" y="33"/>
                      </a:lnTo>
                      <a:lnTo>
                        <a:pt x="26" y="32"/>
                      </a:lnTo>
                      <a:lnTo>
                        <a:pt x="28" y="30"/>
                      </a:lnTo>
                      <a:lnTo>
                        <a:pt x="29" y="30"/>
                      </a:lnTo>
                      <a:lnTo>
                        <a:pt x="31" y="29"/>
                      </a:lnTo>
                      <a:lnTo>
                        <a:pt x="32" y="28"/>
                      </a:lnTo>
                      <a:lnTo>
                        <a:pt x="34" y="26"/>
                      </a:lnTo>
                      <a:lnTo>
                        <a:pt x="35" y="26"/>
                      </a:lnTo>
                      <a:lnTo>
                        <a:pt x="36" y="25"/>
                      </a:lnTo>
                      <a:lnTo>
                        <a:pt x="38" y="23"/>
                      </a:lnTo>
                      <a:lnTo>
                        <a:pt x="39" y="22"/>
                      </a:lnTo>
                      <a:lnTo>
                        <a:pt x="41" y="20"/>
                      </a:lnTo>
                      <a:lnTo>
                        <a:pt x="42" y="19"/>
                      </a:lnTo>
                      <a:lnTo>
                        <a:pt x="44" y="17"/>
                      </a:lnTo>
                      <a:lnTo>
                        <a:pt x="45" y="17"/>
                      </a:lnTo>
                      <a:lnTo>
                        <a:pt x="46" y="17"/>
                      </a:lnTo>
                      <a:lnTo>
                        <a:pt x="48" y="16"/>
                      </a:lnTo>
                      <a:lnTo>
                        <a:pt x="49" y="15"/>
                      </a:lnTo>
                      <a:lnTo>
                        <a:pt x="51" y="13"/>
                      </a:lnTo>
                      <a:lnTo>
                        <a:pt x="52" y="13"/>
                      </a:lnTo>
                      <a:lnTo>
                        <a:pt x="54" y="12"/>
                      </a:lnTo>
                      <a:lnTo>
                        <a:pt x="55" y="10"/>
                      </a:lnTo>
                      <a:lnTo>
                        <a:pt x="57" y="9"/>
                      </a:lnTo>
                      <a:lnTo>
                        <a:pt x="58" y="7"/>
                      </a:lnTo>
                      <a:lnTo>
                        <a:pt x="59" y="7"/>
                      </a:lnTo>
                      <a:lnTo>
                        <a:pt x="62" y="6"/>
                      </a:lnTo>
                      <a:lnTo>
                        <a:pt x="62" y="4"/>
                      </a:lnTo>
                      <a:lnTo>
                        <a:pt x="64" y="4"/>
                      </a:lnTo>
                      <a:lnTo>
                        <a:pt x="67" y="4"/>
                      </a:lnTo>
                      <a:lnTo>
                        <a:pt x="67" y="3"/>
                      </a:lnTo>
                      <a:lnTo>
                        <a:pt x="68" y="2"/>
                      </a:lnTo>
                      <a:lnTo>
                        <a:pt x="71" y="2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5" name="Freeform 689"/>
                <p:cNvSpPr>
                  <a:spLocks/>
                </p:cNvSpPr>
                <p:nvPr/>
              </p:nvSpPr>
              <p:spPr bwMode="auto">
                <a:xfrm>
                  <a:off x="1968501" y="1256507"/>
                  <a:ext cx="39688" cy="15875"/>
                </a:xfrm>
                <a:custGeom>
                  <a:avLst/>
                  <a:gdLst>
                    <a:gd name="T0" fmla="*/ 0 w 75"/>
                    <a:gd name="T1" fmla="*/ 30 h 30"/>
                    <a:gd name="T2" fmla="*/ 0 w 75"/>
                    <a:gd name="T3" fmla="*/ 29 h 30"/>
                    <a:gd name="T4" fmla="*/ 3 w 75"/>
                    <a:gd name="T5" fmla="*/ 29 h 30"/>
                    <a:gd name="T6" fmla="*/ 5 w 75"/>
                    <a:gd name="T7" fmla="*/ 27 h 30"/>
                    <a:gd name="T8" fmla="*/ 6 w 75"/>
                    <a:gd name="T9" fmla="*/ 26 h 30"/>
                    <a:gd name="T10" fmla="*/ 8 w 75"/>
                    <a:gd name="T11" fmla="*/ 26 h 30"/>
                    <a:gd name="T12" fmla="*/ 9 w 75"/>
                    <a:gd name="T13" fmla="*/ 24 h 30"/>
                    <a:gd name="T14" fmla="*/ 10 w 75"/>
                    <a:gd name="T15" fmla="*/ 24 h 30"/>
                    <a:gd name="T16" fmla="*/ 12 w 75"/>
                    <a:gd name="T17" fmla="*/ 23 h 30"/>
                    <a:gd name="T18" fmla="*/ 13 w 75"/>
                    <a:gd name="T19" fmla="*/ 22 h 30"/>
                    <a:gd name="T20" fmla="*/ 15 w 75"/>
                    <a:gd name="T21" fmla="*/ 22 h 30"/>
                    <a:gd name="T22" fmla="*/ 16 w 75"/>
                    <a:gd name="T23" fmla="*/ 20 h 30"/>
                    <a:gd name="T24" fmla="*/ 18 w 75"/>
                    <a:gd name="T25" fmla="*/ 20 h 30"/>
                    <a:gd name="T26" fmla="*/ 21 w 75"/>
                    <a:gd name="T27" fmla="*/ 19 h 30"/>
                    <a:gd name="T28" fmla="*/ 22 w 75"/>
                    <a:gd name="T29" fmla="*/ 19 h 30"/>
                    <a:gd name="T30" fmla="*/ 22 w 75"/>
                    <a:gd name="T31" fmla="*/ 17 h 30"/>
                    <a:gd name="T32" fmla="*/ 25 w 75"/>
                    <a:gd name="T33" fmla="*/ 16 h 30"/>
                    <a:gd name="T34" fmla="*/ 26 w 75"/>
                    <a:gd name="T35" fmla="*/ 16 h 30"/>
                    <a:gd name="T36" fmla="*/ 28 w 75"/>
                    <a:gd name="T37" fmla="*/ 16 h 30"/>
                    <a:gd name="T38" fmla="*/ 29 w 75"/>
                    <a:gd name="T39" fmla="*/ 14 h 30"/>
                    <a:gd name="T40" fmla="*/ 31 w 75"/>
                    <a:gd name="T41" fmla="*/ 14 h 30"/>
                    <a:gd name="T42" fmla="*/ 32 w 75"/>
                    <a:gd name="T43" fmla="*/ 13 h 30"/>
                    <a:gd name="T44" fmla="*/ 34 w 75"/>
                    <a:gd name="T45" fmla="*/ 13 h 30"/>
                    <a:gd name="T46" fmla="*/ 35 w 75"/>
                    <a:gd name="T47" fmla="*/ 13 h 30"/>
                    <a:gd name="T48" fmla="*/ 36 w 75"/>
                    <a:gd name="T49" fmla="*/ 13 h 30"/>
                    <a:gd name="T50" fmla="*/ 38 w 75"/>
                    <a:gd name="T51" fmla="*/ 11 h 30"/>
                    <a:gd name="T52" fmla="*/ 39 w 75"/>
                    <a:gd name="T53" fmla="*/ 11 h 30"/>
                    <a:gd name="T54" fmla="*/ 41 w 75"/>
                    <a:gd name="T55" fmla="*/ 10 h 30"/>
                    <a:gd name="T56" fmla="*/ 42 w 75"/>
                    <a:gd name="T57" fmla="*/ 10 h 30"/>
                    <a:gd name="T58" fmla="*/ 44 w 75"/>
                    <a:gd name="T59" fmla="*/ 10 h 30"/>
                    <a:gd name="T60" fmla="*/ 47 w 75"/>
                    <a:gd name="T61" fmla="*/ 9 h 30"/>
                    <a:gd name="T62" fmla="*/ 47 w 75"/>
                    <a:gd name="T63" fmla="*/ 9 h 30"/>
                    <a:gd name="T64" fmla="*/ 49 w 75"/>
                    <a:gd name="T65" fmla="*/ 7 h 30"/>
                    <a:gd name="T66" fmla="*/ 51 w 75"/>
                    <a:gd name="T67" fmla="*/ 7 h 30"/>
                    <a:gd name="T68" fmla="*/ 52 w 75"/>
                    <a:gd name="T69" fmla="*/ 7 h 30"/>
                    <a:gd name="T70" fmla="*/ 54 w 75"/>
                    <a:gd name="T71" fmla="*/ 6 h 30"/>
                    <a:gd name="T72" fmla="*/ 55 w 75"/>
                    <a:gd name="T73" fmla="*/ 6 h 30"/>
                    <a:gd name="T74" fmla="*/ 57 w 75"/>
                    <a:gd name="T75" fmla="*/ 6 h 30"/>
                    <a:gd name="T76" fmla="*/ 58 w 75"/>
                    <a:gd name="T77" fmla="*/ 4 h 30"/>
                    <a:gd name="T78" fmla="*/ 59 w 75"/>
                    <a:gd name="T79" fmla="*/ 4 h 30"/>
                    <a:gd name="T80" fmla="*/ 61 w 75"/>
                    <a:gd name="T81" fmla="*/ 4 h 30"/>
                    <a:gd name="T82" fmla="*/ 62 w 75"/>
                    <a:gd name="T83" fmla="*/ 3 h 30"/>
                    <a:gd name="T84" fmla="*/ 64 w 75"/>
                    <a:gd name="T85" fmla="*/ 3 h 30"/>
                    <a:gd name="T86" fmla="*/ 67 w 75"/>
                    <a:gd name="T87" fmla="*/ 3 h 30"/>
                    <a:gd name="T88" fmla="*/ 67 w 75"/>
                    <a:gd name="T89" fmla="*/ 1 h 30"/>
                    <a:gd name="T90" fmla="*/ 68 w 75"/>
                    <a:gd name="T91" fmla="*/ 1 h 30"/>
                    <a:gd name="T92" fmla="*/ 71 w 75"/>
                    <a:gd name="T93" fmla="*/ 1 h 30"/>
                    <a:gd name="T94" fmla="*/ 71 w 75"/>
                    <a:gd name="T95" fmla="*/ 0 h 30"/>
                    <a:gd name="T96" fmla="*/ 74 w 75"/>
                    <a:gd name="T97" fmla="*/ 0 h 30"/>
                    <a:gd name="T98" fmla="*/ 75 w 75"/>
                    <a:gd name="T99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">
                      <a:moveTo>
                        <a:pt x="0" y="30"/>
                      </a:moveTo>
                      <a:lnTo>
                        <a:pt x="0" y="29"/>
                      </a:lnTo>
                      <a:lnTo>
                        <a:pt x="3" y="29"/>
                      </a:lnTo>
                      <a:lnTo>
                        <a:pt x="5" y="27"/>
                      </a:lnTo>
                      <a:lnTo>
                        <a:pt x="6" y="26"/>
                      </a:lnTo>
                      <a:lnTo>
                        <a:pt x="8" y="26"/>
                      </a:lnTo>
                      <a:lnTo>
                        <a:pt x="9" y="24"/>
                      </a:lnTo>
                      <a:lnTo>
                        <a:pt x="10" y="24"/>
                      </a:lnTo>
                      <a:lnTo>
                        <a:pt x="12" y="23"/>
                      </a:lnTo>
                      <a:lnTo>
                        <a:pt x="13" y="22"/>
                      </a:lnTo>
                      <a:lnTo>
                        <a:pt x="15" y="22"/>
                      </a:lnTo>
                      <a:lnTo>
                        <a:pt x="16" y="20"/>
                      </a:lnTo>
                      <a:lnTo>
                        <a:pt x="18" y="20"/>
                      </a:lnTo>
                      <a:lnTo>
                        <a:pt x="21" y="19"/>
                      </a:lnTo>
                      <a:lnTo>
                        <a:pt x="22" y="19"/>
                      </a:lnTo>
                      <a:lnTo>
                        <a:pt x="22" y="17"/>
                      </a:lnTo>
                      <a:lnTo>
                        <a:pt x="25" y="16"/>
                      </a:lnTo>
                      <a:lnTo>
                        <a:pt x="26" y="16"/>
                      </a:lnTo>
                      <a:lnTo>
                        <a:pt x="28" y="16"/>
                      </a:lnTo>
                      <a:lnTo>
                        <a:pt x="29" y="14"/>
                      </a:lnTo>
                      <a:lnTo>
                        <a:pt x="31" y="14"/>
                      </a:lnTo>
                      <a:lnTo>
                        <a:pt x="32" y="13"/>
                      </a:lnTo>
                      <a:lnTo>
                        <a:pt x="34" y="13"/>
                      </a:lnTo>
                      <a:lnTo>
                        <a:pt x="35" y="13"/>
                      </a:lnTo>
                      <a:lnTo>
                        <a:pt x="36" y="13"/>
                      </a:lnTo>
                      <a:lnTo>
                        <a:pt x="38" y="11"/>
                      </a:lnTo>
                      <a:lnTo>
                        <a:pt x="39" y="11"/>
                      </a:lnTo>
                      <a:lnTo>
                        <a:pt x="41" y="10"/>
                      </a:lnTo>
                      <a:lnTo>
                        <a:pt x="42" y="10"/>
                      </a:lnTo>
                      <a:lnTo>
                        <a:pt x="44" y="10"/>
                      </a:lnTo>
                      <a:lnTo>
                        <a:pt x="47" y="9"/>
                      </a:lnTo>
                      <a:lnTo>
                        <a:pt x="47" y="9"/>
                      </a:lnTo>
                      <a:lnTo>
                        <a:pt x="49" y="7"/>
                      </a:lnTo>
                      <a:lnTo>
                        <a:pt x="51" y="7"/>
                      </a:lnTo>
                      <a:lnTo>
                        <a:pt x="52" y="7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1" y="4"/>
                      </a:lnTo>
                      <a:lnTo>
                        <a:pt x="62" y="3"/>
                      </a:lnTo>
                      <a:lnTo>
                        <a:pt x="64" y="3"/>
                      </a:lnTo>
                      <a:lnTo>
                        <a:pt x="67" y="3"/>
                      </a:lnTo>
                      <a:lnTo>
                        <a:pt x="67" y="1"/>
                      </a:lnTo>
                      <a:lnTo>
                        <a:pt x="68" y="1"/>
                      </a:lnTo>
                      <a:lnTo>
                        <a:pt x="71" y="1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6" name="Freeform 690"/>
                <p:cNvSpPr>
                  <a:spLocks/>
                </p:cNvSpPr>
                <p:nvPr/>
              </p:nvSpPr>
              <p:spPr bwMode="auto">
                <a:xfrm>
                  <a:off x="2008188" y="1251744"/>
                  <a:ext cx="39688" cy="4763"/>
                </a:xfrm>
                <a:custGeom>
                  <a:avLst/>
                  <a:gdLst>
                    <a:gd name="T0" fmla="*/ 0 w 75"/>
                    <a:gd name="T1" fmla="*/ 9 h 9"/>
                    <a:gd name="T2" fmla="*/ 0 w 75"/>
                    <a:gd name="T3" fmla="*/ 9 h 9"/>
                    <a:gd name="T4" fmla="*/ 3 w 75"/>
                    <a:gd name="T5" fmla="*/ 7 h 9"/>
                    <a:gd name="T6" fmla="*/ 5 w 75"/>
                    <a:gd name="T7" fmla="*/ 7 h 9"/>
                    <a:gd name="T8" fmla="*/ 6 w 75"/>
                    <a:gd name="T9" fmla="*/ 7 h 9"/>
                    <a:gd name="T10" fmla="*/ 8 w 75"/>
                    <a:gd name="T11" fmla="*/ 6 h 9"/>
                    <a:gd name="T12" fmla="*/ 9 w 75"/>
                    <a:gd name="T13" fmla="*/ 6 h 9"/>
                    <a:gd name="T14" fmla="*/ 10 w 75"/>
                    <a:gd name="T15" fmla="*/ 6 h 9"/>
                    <a:gd name="T16" fmla="*/ 12 w 75"/>
                    <a:gd name="T17" fmla="*/ 6 h 9"/>
                    <a:gd name="T18" fmla="*/ 13 w 75"/>
                    <a:gd name="T19" fmla="*/ 6 h 9"/>
                    <a:gd name="T20" fmla="*/ 15 w 75"/>
                    <a:gd name="T21" fmla="*/ 5 h 9"/>
                    <a:gd name="T22" fmla="*/ 18 w 75"/>
                    <a:gd name="T23" fmla="*/ 5 h 9"/>
                    <a:gd name="T24" fmla="*/ 18 w 75"/>
                    <a:gd name="T25" fmla="*/ 5 h 9"/>
                    <a:gd name="T26" fmla="*/ 20 w 75"/>
                    <a:gd name="T27" fmla="*/ 5 h 9"/>
                    <a:gd name="T28" fmla="*/ 22 w 75"/>
                    <a:gd name="T29" fmla="*/ 5 h 9"/>
                    <a:gd name="T30" fmla="*/ 23 w 75"/>
                    <a:gd name="T31" fmla="*/ 5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29 w 75"/>
                    <a:gd name="T39" fmla="*/ 3 h 9"/>
                    <a:gd name="T40" fmla="*/ 31 w 75"/>
                    <a:gd name="T41" fmla="*/ 3 h 9"/>
                    <a:gd name="T42" fmla="*/ 32 w 75"/>
                    <a:gd name="T43" fmla="*/ 3 h 9"/>
                    <a:gd name="T44" fmla="*/ 33 w 75"/>
                    <a:gd name="T45" fmla="*/ 3 h 9"/>
                    <a:gd name="T46" fmla="*/ 35 w 75"/>
                    <a:gd name="T47" fmla="*/ 3 h 9"/>
                    <a:gd name="T48" fmla="*/ 38 w 75"/>
                    <a:gd name="T49" fmla="*/ 3 h 9"/>
                    <a:gd name="T50" fmla="*/ 38 w 75"/>
                    <a:gd name="T51" fmla="*/ 3 h 9"/>
                    <a:gd name="T52" fmla="*/ 39 w 75"/>
                    <a:gd name="T53" fmla="*/ 3 h 9"/>
                    <a:gd name="T54" fmla="*/ 42 w 75"/>
                    <a:gd name="T55" fmla="*/ 3 h 9"/>
                    <a:gd name="T56" fmla="*/ 42 w 75"/>
                    <a:gd name="T57" fmla="*/ 3 h 9"/>
                    <a:gd name="T58" fmla="*/ 45 w 75"/>
                    <a:gd name="T59" fmla="*/ 2 h 9"/>
                    <a:gd name="T60" fmla="*/ 46 w 75"/>
                    <a:gd name="T61" fmla="*/ 2 h 9"/>
                    <a:gd name="T62" fmla="*/ 46 w 75"/>
                    <a:gd name="T63" fmla="*/ 2 h 9"/>
                    <a:gd name="T64" fmla="*/ 49 w 75"/>
                    <a:gd name="T65" fmla="*/ 2 h 9"/>
                    <a:gd name="T66" fmla="*/ 51 w 75"/>
                    <a:gd name="T67" fmla="*/ 2 h 9"/>
                    <a:gd name="T68" fmla="*/ 52 w 75"/>
                    <a:gd name="T69" fmla="*/ 2 h 9"/>
                    <a:gd name="T70" fmla="*/ 54 w 75"/>
                    <a:gd name="T71" fmla="*/ 2 h 9"/>
                    <a:gd name="T72" fmla="*/ 55 w 75"/>
                    <a:gd name="T73" fmla="*/ 0 h 9"/>
                    <a:gd name="T74" fmla="*/ 56 w 75"/>
                    <a:gd name="T75" fmla="*/ 0 h 9"/>
                    <a:gd name="T76" fmla="*/ 58 w 75"/>
                    <a:gd name="T77" fmla="*/ 0 h 9"/>
                    <a:gd name="T78" fmla="*/ 59 w 75"/>
                    <a:gd name="T79" fmla="*/ 0 h 9"/>
                    <a:gd name="T80" fmla="*/ 61 w 75"/>
                    <a:gd name="T81" fmla="*/ 0 h 9"/>
                    <a:gd name="T82" fmla="*/ 64 w 75"/>
                    <a:gd name="T83" fmla="*/ 0 h 9"/>
                    <a:gd name="T84" fmla="*/ 64 w 75"/>
                    <a:gd name="T85" fmla="*/ 0 h 9"/>
                    <a:gd name="T86" fmla="*/ 67 w 75"/>
                    <a:gd name="T87" fmla="*/ 0 h 9"/>
                    <a:gd name="T88" fmla="*/ 68 w 75"/>
                    <a:gd name="T89" fmla="*/ 0 h 9"/>
                    <a:gd name="T90" fmla="*/ 69 w 75"/>
                    <a:gd name="T91" fmla="*/ 0 h 9"/>
                    <a:gd name="T92" fmla="*/ 71 w 75"/>
                    <a:gd name="T93" fmla="*/ 0 h 9"/>
                    <a:gd name="T94" fmla="*/ 72 w 75"/>
                    <a:gd name="T95" fmla="*/ 0 h 9"/>
                    <a:gd name="T96" fmla="*/ 74 w 75"/>
                    <a:gd name="T97" fmla="*/ 0 h 9"/>
                    <a:gd name="T98" fmla="*/ 75 w 75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3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5" y="5"/>
                      </a:lnTo>
                      <a:lnTo>
                        <a:pt x="18" y="5"/>
                      </a:lnTo>
                      <a:lnTo>
                        <a:pt x="18" y="5"/>
                      </a:lnTo>
                      <a:lnTo>
                        <a:pt x="20" y="5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3"/>
                      </a:lnTo>
                      <a:lnTo>
                        <a:pt x="38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2" y="3"/>
                      </a:lnTo>
                      <a:lnTo>
                        <a:pt x="42" y="3"/>
                      </a:lnTo>
                      <a:lnTo>
                        <a:pt x="45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2"/>
                      </a:lnTo>
                      <a:lnTo>
                        <a:pt x="54" y="2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7" name="Freeform 691"/>
                <p:cNvSpPr>
                  <a:spLocks/>
                </p:cNvSpPr>
                <p:nvPr/>
              </p:nvSpPr>
              <p:spPr bwMode="auto">
                <a:xfrm>
                  <a:off x="2047876" y="1251744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7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4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8" name="Freeform 692"/>
                <p:cNvSpPr>
                  <a:spLocks/>
                </p:cNvSpPr>
                <p:nvPr/>
              </p:nvSpPr>
              <p:spPr bwMode="auto">
                <a:xfrm>
                  <a:off x="2087563" y="1251744"/>
                  <a:ext cx="39688" cy="1588"/>
                </a:xfrm>
                <a:custGeom>
                  <a:avLst/>
                  <a:gdLst>
                    <a:gd name="T0" fmla="*/ 0 w 75"/>
                    <a:gd name="T1" fmla="*/ 0 h 3"/>
                    <a:gd name="T2" fmla="*/ 2 w 75"/>
                    <a:gd name="T3" fmla="*/ 0 h 3"/>
                    <a:gd name="T4" fmla="*/ 3 w 75"/>
                    <a:gd name="T5" fmla="*/ 0 h 3"/>
                    <a:gd name="T6" fmla="*/ 4 w 75"/>
                    <a:gd name="T7" fmla="*/ 0 h 3"/>
                    <a:gd name="T8" fmla="*/ 6 w 75"/>
                    <a:gd name="T9" fmla="*/ 0 h 3"/>
                    <a:gd name="T10" fmla="*/ 9 w 75"/>
                    <a:gd name="T11" fmla="*/ 0 h 3"/>
                    <a:gd name="T12" fmla="*/ 9 w 75"/>
                    <a:gd name="T13" fmla="*/ 0 h 3"/>
                    <a:gd name="T14" fmla="*/ 12 w 75"/>
                    <a:gd name="T15" fmla="*/ 0 h 3"/>
                    <a:gd name="T16" fmla="*/ 13 w 75"/>
                    <a:gd name="T17" fmla="*/ 0 h 3"/>
                    <a:gd name="T18" fmla="*/ 14 w 75"/>
                    <a:gd name="T19" fmla="*/ 0 h 3"/>
                    <a:gd name="T20" fmla="*/ 16 w 75"/>
                    <a:gd name="T21" fmla="*/ 0 h 3"/>
                    <a:gd name="T22" fmla="*/ 17 w 75"/>
                    <a:gd name="T23" fmla="*/ 0 h 3"/>
                    <a:gd name="T24" fmla="*/ 19 w 75"/>
                    <a:gd name="T25" fmla="*/ 0 h 3"/>
                    <a:gd name="T26" fmla="*/ 20 w 75"/>
                    <a:gd name="T27" fmla="*/ 0 h 3"/>
                    <a:gd name="T28" fmla="*/ 22 w 75"/>
                    <a:gd name="T29" fmla="*/ 0 h 3"/>
                    <a:gd name="T30" fmla="*/ 23 w 75"/>
                    <a:gd name="T31" fmla="*/ 0 h 3"/>
                    <a:gd name="T32" fmla="*/ 25 w 75"/>
                    <a:gd name="T33" fmla="*/ 0 h 3"/>
                    <a:gd name="T34" fmla="*/ 26 w 75"/>
                    <a:gd name="T35" fmla="*/ 0 h 3"/>
                    <a:gd name="T36" fmla="*/ 27 w 75"/>
                    <a:gd name="T37" fmla="*/ 0 h 3"/>
                    <a:gd name="T38" fmla="*/ 29 w 75"/>
                    <a:gd name="T39" fmla="*/ 0 h 3"/>
                    <a:gd name="T40" fmla="*/ 30 w 75"/>
                    <a:gd name="T41" fmla="*/ 0 h 3"/>
                    <a:gd name="T42" fmla="*/ 33 w 75"/>
                    <a:gd name="T43" fmla="*/ 0 h 3"/>
                    <a:gd name="T44" fmla="*/ 33 w 75"/>
                    <a:gd name="T45" fmla="*/ 0 h 3"/>
                    <a:gd name="T46" fmla="*/ 35 w 75"/>
                    <a:gd name="T47" fmla="*/ 0 h 3"/>
                    <a:gd name="T48" fmla="*/ 38 w 75"/>
                    <a:gd name="T49" fmla="*/ 0 h 3"/>
                    <a:gd name="T50" fmla="*/ 39 w 75"/>
                    <a:gd name="T51" fmla="*/ 0 h 3"/>
                    <a:gd name="T52" fmla="*/ 40 w 75"/>
                    <a:gd name="T53" fmla="*/ 0 h 3"/>
                    <a:gd name="T54" fmla="*/ 42 w 75"/>
                    <a:gd name="T55" fmla="*/ 0 h 3"/>
                    <a:gd name="T56" fmla="*/ 43 w 75"/>
                    <a:gd name="T57" fmla="*/ 0 h 3"/>
                    <a:gd name="T58" fmla="*/ 45 w 75"/>
                    <a:gd name="T59" fmla="*/ 0 h 3"/>
                    <a:gd name="T60" fmla="*/ 46 w 75"/>
                    <a:gd name="T61" fmla="*/ 0 h 3"/>
                    <a:gd name="T62" fmla="*/ 48 w 75"/>
                    <a:gd name="T63" fmla="*/ 0 h 3"/>
                    <a:gd name="T64" fmla="*/ 49 w 75"/>
                    <a:gd name="T65" fmla="*/ 2 h 3"/>
                    <a:gd name="T66" fmla="*/ 51 w 75"/>
                    <a:gd name="T67" fmla="*/ 2 h 3"/>
                    <a:gd name="T68" fmla="*/ 52 w 75"/>
                    <a:gd name="T69" fmla="*/ 2 h 3"/>
                    <a:gd name="T70" fmla="*/ 55 w 75"/>
                    <a:gd name="T71" fmla="*/ 2 h 3"/>
                    <a:gd name="T72" fmla="*/ 55 w 75"/>
                    <a:gd name="T73" fmla="*/ 2 h 3"/>
                    <a:gd name="T74" fmla="*/ 58 w 75"/>
                    <a:gd name="T75" fmla="*/ 2 h 3"/>
                    <a:gd name="T76" fmla="*/ 59 w 75"/>
                    <a:gd name="T77" fmla="*/ 2 h 3"/>
                    <a:gd name="T78" fmla="*/ 59 w 75"/>
                    <a:gd name="T79" fmla="*/ 2 h 3"/>
                    <a:gd name="T80" fmla="*/ 62 w 75"/>
                    <a:gd name="T81" fmla="*/ 2 h 3"/>
                    <a:gd name="T82" fmla="*/ 63 w 75"/>
                    <a:gd name="T83" fmla="*/ 2 h 3"/>
                    <a:gd name="T84" fmla="*/ 65 w 75"/>
                    <a:gd name="T85" fmla="*/ 2 h 3"/>
                    <a:gd name="T86" fmla="*/ 66 w 75"/>
                    <a:gd name="T87" fmla="*/ 2 h 3"/>
                    <a:gd name="T88" fmla="*/ 68 w 75"/>
                    <a:gd name="T89" fmla="*/ 2 h 3"/>
                    <a:gd name="T90" fmla="*/ 69 w 75"/>
                    <a:gd name="T91" fmla="*/ 2 h 3"/>
                    <a:gd name="T92" fmla="*/ 71 w 75"/>
                    <a:gd name="T93" fmla="*/ 2 h 3"/>
                    <a:gd name="T94" fmla="*/ 72 w 75"/>
                    <a:gd name="T95" fmla="*/ 2 h 3"/>
                    <a:gd name="T96" fmla="*/ 74 w 75"/>
                    <a:gd name="T97" fmla="*/ 3 h 3"/>
                    <a:gd name="T98" fmla="*/ 75 w 7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2"/>
                      </a:lnTo>
                      <a:lnTo>
                        <a:pt x="55" y="2"/>
                      </a:lnTo>
                      <a:lnTo>
                        <a:pt x="55" y="2"/>
                      </a:lnTo>
                      <a:lnTo>
                        <a:pt x="58" y="2"/>
                      </a:lnTo>
                      <a:lnTo>
                        <a:pt x="59" y="2"/>
                      </a:lnTo>
                      <a:lnTo>
                        <a:pt x="59" y="2"/>
                      </a:lnTo>
                      <a:lnTo>
                        <a:pt x="62" y="2"/>
                      </a:lnTo>
                      <a:lnTo>
                        <a:pt x="63" y="2"/>
                      </a:lnTo>
                      <a:lnTo>
                        <a:pt x="65" y="2"/>
                      </a:lnTo>
                      <a:lnTo>
                        <a:pt x="66" y="2"/>
                      </a:lnTo>
                      <a:lnTo>
                        <a:pt x="68" y="2"/>
                      </a:lnTo>
                      <a:lnTo>
                        <a:pt x="69" y="2"/>
                      </a:lnTo>
                      <a:lnTo>
                        <a:pt x="71" y="2"/>
                      </a:lnTo>
                      <a:lnTo>
                        <a:pt x="72" y="2"/>
                      </a:lnTo>
                      <a:lnTo>
                        <a:pt x="74" y="3"/>
                      </a:lnTo>
                      <a:lnTo>
                        <a:pt x="75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9" name="Freeform 693"/>
                <p:cNvSpPr>
                  <a:spLocks/>
                </p:cNvSpPr>
                <p:nvPr/>
              </p:nvSpPr>
              <p:spPr bwMode="auto">
                <a:xfrm>
                  <a:off x="2127251" y="1253332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1 w 75"/>
                    <a:gd name="T3" fmla="*/ 0 h 6"/>
                    <a:gd name="T4" fmla="*/ 4 w 75"/>
                    <a:gd name="T5" fmla="*/ 0 h 6"/>
                    <a:gd name="T6" fmla="*/ 4 w 75"/>
                    <a:gd name="T7" fmla="*/ 0 h 6"/>
                    <a:gd name="T8" fmla="*/ 6 w 75"/>
                    <a:gd name="T9" fmla="*/ 0 h 6"/>
                    <a:gd name="T10" fmla="*/ 9 w 75"/>
                    <a:gd name="T11" fmla="*/ 0 h 6"/>
                    <a:gd name="T12" fmla="*/ 10 w 75"/>
                    <a:gd name="T13" fmla="*/ 0 h 6"/>
                    <a:gd name="T14" fmla="*/ 12 w 75"/>
                    <a:gd name="T15" fmla="*/ 0 h 6"/>
                    <a:gd name="T16" fmla="*/ 13 w 75"/>
                    <a:gd name="T17" fmla="*/ 2 h 6"/>
                    <a:gd name="T18" fmla="*/ 14 w 75"/>
                    <a:gd name="T19" fmla="*/ 2 h 6"/>
                    <a:gd name="T20" fmla="*/ 16 w 75"/>
                    <a:gd name="T21" fmla="*/ 2 h 6"/>
                    <a:gd name="T22" fmla="*/ 17 w 75"/>
                    <a:gd name="T23" fmla="*/ 2 h 6"/>
                    <a:gd name="T24" fmla="*/ 19 w 75"/>
                    <a:gd name="T25" fmla="*/ 2 h 6"/>
                    <a:gd name="T26" fmla="*/ 22 w 75"/>
                    <a:gd name="T27" fmla="*/ 2 h 6"/>
                    <a:gd name="T28" fmla="*/ 22 w 75"/>
                    <a:gd name="T29" fmla="*/ 2 h 6"/>
                    <a:gd name="T30" fmla="*/ 23 w 75"/>
                    <a:gd name="T31" fmla="*/ 2 h 6"/>
                    <a:gd name="T32" fmla="*/ 26 w 75"/>
                    <a:gd name="T33" fmla="*/ 2 h 6"/>
                    <a:gd name="T34" fmla="*/ 26 w 75"/>
                    <a:gd name="T35" fmla="*/ 2 h 6"/>
                    <a:gd name="T36" fmla="*/ 29 w 75"/>
                    <a:gd name="T37" fmla="*/ 2 h 6"/>
                    <a:gd name="T38" fmla="*/ 30 w 75"/>
                    <a:gd name="T39" fmla="*/ 2 h 6"/>
                    <a:gd name="T40" fmla="*/ 30 w 75"/>
                    <a:gd name="T41" fmla="*/ 2 h 6"/>
                    <a:gd name="T42" fmla="*/ 33 w 75"/>
                    <a:gd name="T43" fmla="*/ 2 h 6"/>
                    <a:gd name="T44" fmla="*/ 35 w 75"/>
                    <a:gd name="T45" fmla="*/ 3 h 6"/>
                    <a:gd name="T46" fmla="*/ 36 w 75"/>
                    <a:gd name="T47" fmla="*/ 3 h 6"/>
                    <a:gd name="T48" fmla="*/ 37 w 75"/>
                    <a:gd name="T49" fmla="*/ 3 h 6"/>
                    <a:gd name="T50" fmla="*/ 39 w 75"/>
                    <a:gd name="T51" fmla="*/ 3 h 6"/>
                    <a:gd name="T52" fmla="*/ 40 w 75"/>
                    <a:gd name="T53" fmla="*/ 3 h 6"/>
                    <a:gd name="T54" fmla="*/ 42 w 75"/>
                    <a:gd name="T55" fmla="*/ 3 h 6"/>
                    <a:gd name="T56" fmla="*/ 43 w 75"/>
                    <a:gd name="T57" fmla="*/ 3 h 6"/>
                    <a:gd name="T58" fmla="*/ 45 w 75"/>
                    <a:gd name="T59" fmla="*/ 3 h 6"/>
                    <a:gd name="T60" fmla="*/ 46 w 75"/>
                    <a:gd name="T61" fmla="*/ 3 h 6"/>
                    <a:gd name="T62" fmla="*/ 48 w 75"/>
                    <a:gd name="T63" fmla="*/ 3 h 6"/>
                    <a:gd name="T64" fmla="*/ 49 w 75"/>
                    <a:gd name="T65" fmla="*/ 3 h 6"/>
                    <a:gd name="T66" fmla="*/ 50 w 75"/>
                    <a:gd name="T67" fmla="*/ 3 h 6"/>
                    <a:gd name="T68" fmla="*/ 52 w 75"/>
                    <a:gd name="T69" fmla="*/ 3 h 6"/>
                    <a:gd name="T70" fmla="*/ 55 w 75"/>
                    <a:gd name="T71" fmla="*/ 4 h 6"/>
                    <a:gd name="T72" fmla="*/ 56 w 75"/>
                    <a:gd name="T73" fmla="*/ 4 h 6"/>
                    <a:gd name="T74" fmla="*/ 58 w 75"/>
                    <a:gd name="T75" fmla="*/ 4 h 6"/>
                    <a:gd name="T76" fmla="*/ 59 w 75"/>
                    <a:gd name="T77" fmla="*/ 4 h 6"/>
                    <a:gd name="T78" fmla="*/ 60 w 75"/>
                    <a:gd name="T79" fmla="*/ 4 h 6"/>
                    <a:gd name="T80" fmla="*/ 62 w 75"/>
                    <a:gd name="T81" fmla="*/ 4 h 6"/>
                    <a:gd name="T82" fmla="*/ 63 w 75"/>
                    <a:gd name="T83" fmla="*/ 4 h 6"/>
                    <a:gd name="T84" fmla="*/ 65 w 75"/>
                    <a:gd name="T85" fmla="*/ 4 h 6"/>
                    <a:gd name="T86" fmla="*/ 66 w 75"/>
                    <a:gd name="T87" fmla="*/ 6 h 6"/>
                    <a:gd name="T88" fmla="*/ 68 w 75"/>
                    <a:gd name="T89" fmla="*/ 6 h 6"/>
                    <a:gd name="T90" fmla="*/ 69 w 75"/>
                    <a:gd name="T91" fmla="*/ 6 h 6"/>
                    <a:gd name="T92" fmla="*/ 71 w 75"/>
                    <a:gd name="T93" fmla="*/ 6 h 6"/>
                    <a:gd name="T94" fmla="*/ 72 w 75"/>
                    <a:gd name="T95" fmla="*/ 6 h 6"/>
                    <a:gd name="T96" fmla="*/ 75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29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3" y="2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0" y="3"/>
                      </a:lnTo>
                      <a:lnTo>
                        <a:pt x="52" y="3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2" y="4"/>
                      </a:lnTo>
                      <a:lnTo>
                        <a:pt x="63" y="4"/>
                      </a:lnTo>
                      <a:lnTo>
                        <a:pt x="65" y="4"/>
                      </a:lnTo>
                      <a:lnTo>
                        <a:pt x="66" y="6"/>
                      </a:lnTo>
                      <a:lnTo>
                        <a:pt x="68" y="6"/>
                      </a:lnTo>
                      <a:lnTo>
                        <a:pt x="69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5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0" name="Freeform 694"/>
                <p:cNvSpPr>
                  <a:spLocks/>
                </p:cNvSpPr>
                <p:nvPr/>
              </p:nvSpPr>
              <p:spPr bwMode="auto">
                <a:xfrm>
                  <a:off x="2166938" y="1256507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1 w 75"/>
                    <a:gd name="T3" fmla="*/ 0 h 6"/>
                    <a:gd name="T4" fmla="*/ 4 w 75"/>
                    <a:gd name="T5" fmla="*/ 0 h 6"/>
                    <a:gd name="T6" fmla="*/ 6 w 75"/>
                    <a:gd name="T7" fmla="*/ 0 h 6"/>
                    <a:gd name="T8" fmla="*/ 6 w 75"/>
                    <a:gd name="T9" fmla="*/ 0 h 6"/>
                    <a:gd name="T10" fmla="*/ 9 w 75"/>
                    <a:gd name="T11" fmla="*/ 0 h 6"/>
                    <a:gd name="T12" fmla="*/ 10 w 75"/>
                    <a:gd name="T13" fmla="*/ 1 h 6"/>
                    <a:gd name="T14" fmla="*/ 11 w 75"/>
                    <a:gd name="T15" fmla="*/ 1 h 6"/>
                    <a:gd name="T16" fmla="*/ 13 w 75"/>
                    <a:gd name="T17" fmla="*/ 1 h 6"/>
                    <a:gd name="T18" fmla="*/ 14 w 75"/>
                    <a:gd name="T19" fmla="*/ 1 h 6"/>
                    <a:gd name="T20" fmla="*/ 16 w 75"/>
                    <a:gd name="T21" fmla="*/ 1 h 6"/>
                    <a:gd name="T22" fmla="*/ 17 w 75"/>
                    <a:gd name="T23" fmla="*/ 1 h 6"/>
                    <a:gd name="T24" fmla="*/ 19 w 75"/>
                    <a:gd name="T25" fmla="*/ 1 h 6"/>
                    <a:gd name="T26" fmla="*/ 20 w 75"/>
                    <a:gd name="T27" fmla="*/ 1 h 6"/>
                    <a:gd name="T28" fmla="*/ 21 w 75"/>
                    <a:gd name="T29" fmla="*/ 3 h 6"/>
                    <a:gd name="T30" fmla="*/ 23 w 75"/>
                    <a:gd name="T31" fmla="*/ 3 h 6"/>
                    <a:gd name="T32" fmla="*/ 26 w 75"/>
                    <a:gd name="T33" fmla="*/ 3 h 6"/>
                    <a:gd name="T34" fmla="*/ 26 w 75"/>
                    <a:gd name="T35" fmla="*/ 3 h 6"/>
                    <a:gd name="T36" fmla="*/ 27 w 75"/>
                    <a:gd name="T37" fmla="*/ 3 h 6"/>
                    <a:gd name="T38" fmla="*/ 30 w 75"/>
                    <a:gd name="T39" fmla="*/ 3 h 6"/>
                    <a:gd name="T40" fmla="*/ 32 w 75"/>
                    <a:gd name="T41" fmla="*/ 3 h 6"/>
                    <a:gd name="T42" fmla="*/ 32 w 75"/>
                    <a:gd name="T43" fmla="*/ 3 h 6"/>
                    <a:gd name="T44" fmla="*/ 34 w 75"/>
                    <a:gd name="T45" fmla="*/ 3 h 6"/>
                    <a:gd name="T46" fmla="*/ 36 w 75"/>
                    <a:gd name="T47" fmla="*/ 3 h 6"/>
                    <a:gd name="T48" fmla="*/ 37 w 75"/>
                    <a:gd name="T49" fmla="*/ 3 h 6"/>
                    <a:gd name="T50" fmla="*/ 39 w 75"/>
                    <a:gd name="T51" fmla="*/ 3 h 6"/>
                    <a:gd name="T52" fmla="*/ 40 w 75"/>
                    <a:gd name="T53" fmla="*/ 3 h 6"/>
                    <a:gd name="T54" fmla="*/ 42 w 75"/>
                    <a:gd name="T55" fmla="*/ 3 h 6"/>
                    <a:gd name="T56" fmla="*/ 43 w 75"/>
                    <a:gd name="T57" fmla="*/ 3 h 6"/>
                    <a:gd name="T58" fmla="*/ 45 w 75"/>
                    <a:gd name="T59" fmla="*/ 3 h 6"/>
                    <a:gd name="T60" fmla="*/ 46 w 75"/>
                    <a:gd name="T61" fmla="*/ 3 h 6"/>
                    <a:gd name="T62" fmla="*/ 47 w 75"/>
                    <a:gd name="T63" fmla="*/ 3 h 6"/>
                    <a:gd name="T64" fmla="*/ 49 w 75"/>
                    <a:gd name="T65" fmla="*/ 3 h 6"/>
                    <a:gd name="T66" fmla="*/ 50 w 75"/>
                    <a:gd name="T67" fmla="*/ 3 h 6"/>
                    <a:gd name="T68" fmla="*/ 52 w 75"/>
                    <a:gd name="T69" fmla="*/ 4 h 6"/>
                    <a:gd name="T70" fmla="*/ 53 w 75"/>
                    <a:gd name="T71" fmla="*/ 4 h 6"/>
                    <a:gd name="T72" fmla="*/ 55 w 75"/>
                    <a:gd name="T73" fmla="*/ 4 h 6"/>
                    <a:gd name="T74" fmla="*/ 56 w 75"/>
                    <a:gd name="T75" fmla="*/ 4 h 6"/>
                    <a:gd name="T76" fmla="*/ 57 w 75"/>
                    <a:gd name="T77" fmla="*/ 4 h 6"/>
                    <a:gd name="T78" fmla="*/ 59 w 75"/>
                    <a:gd name="T79" fmla="*/ 4 h 6"/>
                    <a:gd name="T80" fmla="*/ 60 w 75"/>
                    <a:gd name="T81" fmla="*/ 4 h 6"/>
                    <a:gd name="T82" fmla="*/ 63 w 75"/>
                    <a:gd name="T83" fmla="*/ 4 h 6"/>
                    <a:gd name="T84" fmla="*/ 65 w 75"/>
                    <a:gd name="T85" fmla="*/ 4 h 6"/>
                    <a:gd name="T86" fmla="*/ 65 w 75"/>
                    <a:gd name="T87" fmla="*/ 4 h 6"/>
                    <a:gd name="T88" fmla="*/ 68 w 75"/>
                    <a:gd name="T89" fmla="*/ 4 h 6"/>
                    <a:gd name="T90" fmla="*/ 69 w 75"/>
                    <a:gd name="T91" fmla="*/ 4 h 6"/>
                    <a:gd name="T92" fmla="*/ 70 w 75"/>
                    <a:gd name="T93" fmla="*/ 6 h 6"/>
                    <a:gd name="T94" fmla="*/ 72 w 75"/>
                    <a:gd name="T95" fmla="*/ 6 h 6"/>
                    <a:gd name="T96" fmla="*/ 73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6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7" y="3"/>
                      </a:lnTo>
                      <a:lnTo>
                        <a:pt x="49" y="3"/>
                      </a:lnTo>
                      <a:lnTo>
                        <a:pt x="50" y="3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3" y="4"/>
                      </a:lnTo>
                      <a:lnTo>
                        <a:pt x="65" y="4"/>
                      </a:lnTo>
                      <a:lnTo>
                        <a:pt x="65" y="4"/>
                      </a:lnTo>
                      <a:lnTo>
                        <a:pt x="68" y="4"/>
                      </a:lnTo>
                      <a:lnTo>
                        <a:pt x="69" y="4"/>
                      </a:lnTo>
                      <a:lnTo>
                        <a:pt x="70" y="6"/>
                      </a:lnTo>
                      <a:lnTo>
                        <a:pt x="72" y="6"/>
                      </a:lnTo>
                      <a:lnTo>
                        <a:pt x="73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1" name="Freeform 695"/>
                <p:cNvSpPr>
                  <a:spLocks/>
                </p:cNvSpPr>
                <p:nvPr/>
              </p:nvSpPr>
              <p:spPr bwMode="auto">
                <a:xfrm>
                  <a:off x="2206626" y="1259682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1 w 75"/>
                    <a:gd name="T3" fmla="*/ 0 h 8"/>
                    <a:gd name="T4" fmla="*/ 3 w 75"/>
                    <a:gd name="T5" fmla="*/ 0 h 8"/>
                    <a:gd name="T6" fmla="*/ 4 w 75"/>
                    <a:gd name="T7" fmla="*/ 0 h 8"/>
                    <a:gd name="T8" fmla="*/ 6 w 75"/>
                    <a:gd name="T9" fmla="*/ 0 h 8"/>
                    <a:gd name="T10" fmla="*/ 7 w 75"/>
                    <a:gd name="T11" fmla="*/ 0 h 8"/>
                    <a:gd name="T12" fmla="*/ 10 w 75"/>
                    <a:gd name="T13" fmla="*/ 0 h 8"/>
                    <a:gd name="T14" fmla="*/ 11 w 75"/>
                    <a:gd name="T15" fmla="*/ 0 h 8"/>
                    <a:gd name="T16" fmla="*/ 11 w 75"/>
                    <a:gd name="T17" fmla="*/ 0 h 8"/>
                    <a:gd name="T18" fmla="*/ 14 w 75"/>
                    <a:gd name="T19" fmla="*/ 1 h 8"/>
                    <a:gd name="T20" fmla="*/ 16 w 75"/>
                    <a:gd name="T21" fmla="*/ 1 h 8"/>
                    <a:gd name="T22" fmla="*/ 17 w 75"/>
                    <a:gd name="T23" fmla="*/ 1 h 8"/>
                    <a:gd name="T24" fmla="*/ 18 w 75"/>
                    <a:gd name="T25" fmla="*/ 1 h 8"/>
                    <a:gd name="T26" fmla="*/ 20 w 75"/>
                    <a:gd name="T27" fmla="*/ 1 h 8"/>
                    <a:gd name="T28" fmla="*/ 21 w 75"/>
                    <a:gd name="T29" fmla="*/ 1 h 8"/>
                    <a:gd name="T30" fmla="*/ 23 w 75"/>
                    <a:gd name="T31" fmla="*/ 1 h 8"/>
                    <a:gd name="T32" fmla="*/ 24 w 75"/>
                    <a:gd name="T33" fmla="*/ 4 h 8"/>
                    <a:gd name="T34" fmla="*/ 26 w 75"/>
                    <a:gd name="T35" fmla="*/ 4 h 8"/>
                    <a:gd name="T36" fmla="*/ 27 w 75"/>
                    <a:gd name="T37" fmla="*/ 4 h 8"/>
                    <a:gd name="T38" fmla="*/ 29 w 75"/>
                    <a:gd name="T39" fmla="*/ 4 h 8"/>
                    <a:gd name="T40" fmla="*/ 30 w 75"/>
                    <a:gd name="T41" fmla="*/ 4 h 8"/>
                    <a:gd name="T42" fmla="*/ 31 w 75"/>
                    <a:gd name="T43" fmla="*/ 4 h 8"/>
                    <a:gd name="T44" fmla="*/ 33 w 75"/>
                    <a:gd name="T45" fmla="*/ 4 h 8"/>
                    <a:gd name="T46" fmla="*/ 36 w 75"/>
                    <a:gd name="T47" fmla="*/ 4 h 8"/>
                    <a:gd name="T48" fmla="*/ 36 w 75"/>
                    <a:gd name="T49" fmla="*/ 4 h 8"/>
                    <a:gd name="T50" fmla="*/ 39 w 75"/>
                    <a:gd name="T51" fmla="*/ 4 h 8"/>
                    <a:gd name="T52" fmla="*/ 40 w 75"/>
                    <a:gd name="T53" fmla="*/ 4 h 8"/>
                    <a:gd name="T54" fmla="*/ 42 w 75"/>
                    <a:gd name="T55" fmla="*/ 4 h 8"/>
                    <a:gd name="T56" fmla="*/ 43 w 75"/>
                    <a:gd name="T57" fmla="*/ 5 h 8"/>
                    <a:gd name="T58" fmla="*/ 44 w 75"/>
                    <a:gd name="T59" fmla="*/ 5 h 8"/>
                    <a:gd name="T60" fmla="*/ 46 w 75"/>
                    <a:gd name="T61" fmla="*/ 5 h 8"/>
                    <a:gd name="T62" fmla="*/ 47 w 75"/>
                    <a:gd name="T63" fmla="*/ 5 h 8"/>
                    <a:gd name="T64" fmla="*/ 49 w 75"/>
                    <a:gd name="T65" fmla="*/ 5 h 8"/>
                    <a:gd name="T66" fmla="*/ 50 w 75"/>
                    <a:gd name="T67" fmla="*/ 5 h 8"/>
                    <a:gd name="T68" fmla="*/ 52 w 75"/>
                    <a:gd name="T69" fmla="*/ 5 h 8"/>
                    <a:gd name="T70" fmla="*/ 53 w 75"/>
                    <a:gd name="T71" fmla="*/ 7 h 8"/>
                    <a:gd name="T72" fmla="*/ 56 w 75"/>
                    <a:gd name="T73" fmla="*/ 7 h 8"/>
                    <a:gd name="T74" fmla="*/ 56 w 75"/>
                    <a:gd name="T75" fmla="*/ 7 h 8"/>
                    <a:gd name="T76" fmla="*/ 57 w 75"/>
                    <a:gd name="T77" fmla="*/ 7 h 8"/>
                    <a:gd name="T78" fmla="*/ 60 w 75"/>
                    <a:gd name="T79" fmla="*/ 7 h 8"/>
                    <a:gd name="T80" fmla="*/ 60 w 75"/>
                    <a:gd name="T81" fmla="*/ 7 h 8"/>
                    <a:gd name="T82" fmla="*/ 63 w 75"/>
                    <a:gd name="T83" fmla="*/ 7 h 8"/>
                    <a:gd name="T84" fmla="*/ 65 w 75"/>
                    <a:gd name="T85" fmla="*/ 7 h 8"/>
                    <a:gd name="T86" fmla="*/ 65 w 75"/>
                    <a:gd name="T87" fmla="*/ 7 h 8"/>
                    <a:gd name="T88" fmla="*/ 67 w 75"/>
                    <a:gd name="T89" fmla="*/ 7 h 8"/>
                    <a:gd name="T90" fmla="*/ 69 w 75"/>
                    <a:gd name="T91" fmla="*/ 7 h 8"/>
                    <a:gd name="T92" fmla="*/ 70 w 75"/>
                    <a:gd name="T93" fmla="*/ 7 h 8"/>
                    <a:gd name="T94" fmla="*/ 72 w 75"/>
                    <a:gd name="T95" fmla="*/ 8 h 8"/>
                    <a:gd name="T96" fmla="*/ 73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1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1" y="4"/>
                      </a:lnTo>
                      <a:lnTo>
                        <a:pt x="33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2" y="4"/>
                      </a:lnTo>
                      <a:lnTo>
                        <a:pt x="43" y="5"/>
                      </a:lnTo>
                      <a:lnTo>
                        <a:pt x="44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2" y="5"/>
                      </a:lnTo>
                      <a:lnTo>
                        <a:pt x="53" y="7"/>
                      </a:lnTo>
                      <a:lnTo>
                        <a:pt x="56" y="7"/>
                      </a:lnTo>
                      <a:lnTo>
                        <a:pt x="56" y="7"/>
                      </a:lnTo>
                      <a:lnTo>
                        <a:pt x="57" y="7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5" y="7"/>
                      </a:lnTo>
                      <a:lnTo>
                        <a:pt x="67" y="7"/>
                      </a:lnTo>
                      <a:lnTo>
                        <a:pt x="69" y="7"/>
                      </a:lnTo>
                      <a:lnTo>
                        <a:pt x="70" y="7"/>
                      </a:lnTo>
                      <a:lnTo>
                        <a:pt x="72" y="8"/>
                      </a:lnTo>
                      <a:lnTo>
                        <a:pt x="73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2" name="Freeform 696"/>
                <p:cNvSpPr>
                  <a:spLocks/>
                </p:cNvSpPr>
                <p:nvPr/>
              </p:nvSpPr>
              <p:spPr bwMode="auto">
                <a:xfrm>
                  <a:off x="2246313" y="1264444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1 w 75"/>
                    <a:gd name="T3" fmla="*/ 0 h 8"/>
                    <a:gd name="T4" fmla="*/ 3 w 75"/>
                    <a:gd name="T5" fmla="*/ 0 h 8"/>
                    <a:gd name="T6" fmla="*/ 4 w 75"/>
                    <a:gd name="T7" fmla="*/ 0 h 8"/>
                    <a:gd name="T8" fmla="*/ 7 w 75"/>
                    <a:gd name="T9" fmla="*/ 0 h 8"/>
                    <a:gd name="T10" fmla="*/ 7 w 75"/>
                    <a:gd name="T11" fmla="*/ 2 h 8"/>
                    <a:gd name="T12" fmla="*/ 10 w 75"/>
                    <a:gd name="T13" fmla="*/ 2 h 8"/>
                    <a:gd name="T14" fmla="*/ 11 w 75"/>
                    <a:gd name="T15" fmla="*/ 2 h 8"/>
                    <a:gd name="T16" fmla="*/ 11 w 75"/>
                    <a:gd name="T17" fmla="*/ 2 h 8"/>
                    <a:gd name="T18" fmla="*/ 14 w 75"/>
                    <a:gd name="T19" fmla="*/ 2 h 8"/>
                    <a:gd name="T20" fmla="*/ 16 w 75"/>
                    <a:gd name="T21" fmla="*/ 2 h 8"/>
                    <a:gd name="T22" fmla="*/ 17 w 75"/>
                    <a:gd name="T23" fmla="*/ 2 h 8"/>
                    <a:gd name="T24" fmla="*/ 18 w 75"/>
                    <a:gd name="T25" fmla="*/ 2 h 8"/>
                    <a:gd name="T26" fmla="*/ 20 w 75"/>
                    <a:gd name="T27" fmla="*/ 2 h 8"/>
                    <a:gd name="T28" fmla="*/ 21 w 75"/>
                    <a:gd name="T29" fmla="*/ 2 h 8"/>
                    <a:gd name="T30" fmla="*/ 23 w 75"/>
                    <a:gd name="T31" fmla="*/ 2 h 8"/>
                    <a:gd name="T32" fmla="*/ 24 w 75"/>
                    <a:gd name="T33" fmla="*/ 3 h 8"/>
                    <a:gd name="T34" fmla="*/ 27 w 75"/>
                    <a:gd name="T35" fmla="*/ 3 h 8"/>
                    <a:gd name="T36" fmla="*/ 27 w 75"/>
                    <a:gd name="T37" fmla="*/ 3 h 8"/>
                    <a:gd name="T38" fmla="*/ 28 w 75"/>
                    <a:gd name="T39" fmla="*/ 3 h 8"/>
                    <a:gd name="T40" fmla="*/ 31 w 75"/>
                    <a:gd name="T41" fmla="*/ 3 h 8"/>
                    <a:gd name="T42" fmla="*/ 31 w 75"/>
                    <a:gd name="T43" fmla="*/ 3 h 8"/>
                    <a:gd name="T44" fmla="*/ 34 w 75"/>
                    <a:gd name="T45" fmla="*/ 3 h 8"/>
                    <a:gd name="T46" fmla="*/ 36 w 75"/>
                    <a:gd name="T47" fmla="*/ 3 h 8"/>
                    <a:gd name="T48" fmla="*/ 36 w 75"/>
                    <a:gd name="T49" fmla="*/ 3 h 8"/>
                    <a:gd name="T50" fmla="*/ 39 w 75"/>
                    <a:gd name="T51" fmla="*/ 3 h 8"/>
                    <a:gd name="T52" fmla="*/ 40 w 75"/>
                    <a:gd name="T53" fmla="*/ 3 h 8"/>
                    <a:gd name="T54" fmla="*/ 41 w 75"/>
                    <a:gd name="T55" fmla="*/ 3 h 8"/>
                    <a:gd name="T56" fmla="*/ 43 w 75"/>
                    <a:gd name="T57" fmla="*/ 5 h 8"/>
                    <a:gd name="T58" fmla="*/ 44 w 75"/>
                    <a:gd name="T59" fmla="*/ 5 h 8"/>
                    <a:gd name="T60" fmla="*/ 46 w 75"/>
                    <a:gd name="T61" fmla="*/ 5 h 8"/>
                    <a:gd name="T62" fmla="*/ 47 w 75"/>
                    <a:gd name="T63" fmla="*/ 5 h 8"/>
                    <a:gd name="T64" fmla="*/ 49 w 75"/>
                    <a:gd name="T65" fmla="*/ 5 h 8"/>
                    <a:gd name="T66" fmla="*/ 50 w 75"/>
                    <a:gd name="T67" fmla="*/ 5 h 8"/>
                    <a:gd name="T68" fmla="*/ 53 w 75"/>
                    <a:gd name="T69" fmla="*/ 5 h 8"/>
                    <a:gd name="T70" fmla="*/ 53 w 75"/>
                    <a:gd name="T71" fmla="*/ 6 h 8"/>
                    <a:gd name="T72" fmla="*/ 56 w 75"/>
                    <a:gd name="T73" fmla="*/ 6 h 8"/>
                    <a:gd name="T74" fmla="*/ 57 w 75"/>
                    <a:gd name="T75" fmla="*/ 6 h 8"/>
                    <a:gd name="T76" fmla="*/ 57 w 75"/>
                    <a:gd name="T77" fmla="*/ 6 h 8"/>
                    <a:gd name="T78" fmla="*/ 60 w 75"/>
                    <a:gd name="T79" fmla="*/ 6 h 8"/>
                    <a:gd name="T80" fmla="*/ 62 w 75"/>
                    <a:gd name="T81" fmla="*/ 6 h 8"/>
                    <a:gd name="T82" fmla="*/ 63 w 75"/>
                    <a:gd name="T83" fmla="*/ 6 h 8"/>
                    <a:gd name="T84" fmla="*/ 64 w 75"/>
                    <a:gd name="T85" fmla="*/ 6 h 8"/>
                    <a:gd name="T86" fmla="*/ 66 w 75"/>
                    <a:gd name="T87" fmla="*/ 6 h 8"/>
                    <a:gd name="T88" fmla="*/ 67 w 75"/>
                    <a:gd name="T89" fmla="*/ 6 h 8"/>
                    <a:gd name="T90" fmla="*/ 69 w 75"/>
                    <a:gd name="T91" fmla="*/ 6 h 8"/>
                    <a:gd name="T92" fmla="*/ 70 w 75"/>
                    <a:gd name="T93" fmla="*/ 8 h 8"/>
                    <a:gd name="T94" fmla="*/ 72 w 75"/>
                    <a:gd name="T95" fmla="*/ 8 h 8"/>
                    <a:gd name="T96" fmla="*/ 73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1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1" y="3"/>
                      </a:lnTo>
                      <a:lnTo>
                        <a:pt x="31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3" y="5"/>
                      </a:lnTo>
                      <a:lnTo>
                        <a:pt x="44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3" y="5"/>
                      </a:lnTo>
                      <a:lnTo>
                        <a:pt x="53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7" y="6"/>
                      </a:lnTo>
                      <a:lnTo>
                        <a:pt x="60" y="6"/>
                      </a:lnTo>
                      <a:lnTo>
                        <a:pt x="62" y="6"/>
                      </a:lnTo>
                      <a:lnTo>
                        <a:pt x="63" y="6"/>
                      </a:lnTo>
                      <a:lnTo>
                        <a:pt x="64" y="6"/>
                      </a:lnTo>
                      <a:lnTo>
                        <a:pt x="66" y="6"/>
                      </a:lnTo>
                      <a:lnTo>
                        <a:pt x="67" y="6"/>
                      </a:lnTo>
                      <a:lnTo>
                        <a:pt x="69" y="6"/>
                      </a:lnTo>
                      <a:lnTo>
                        <a:pt x="70" y="8"/>
                      </a:lnTo>
                      <a:lnTo>
                        <a:pt x="72" y="8"/>
                      </a:lnTo>
                      <a:lnTo>
                        <a:pt x="73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3" name="Freeform 697"/>
                <p:cNvSpPr>
                  <a:spLocks/>
                </p:cNvSpPr>
                <p:nvPr/>
              </p:nvSpPr>
              <p:spPr bwMode="auto">
                <a:xfrm>
                  <a:off x="2286001" y="1269207"/>
                  <a:ext cx="38100" cy="1588"/>
                </a:xfrm>
                <a:custGeom>
                  <a:avLst/>
                  <a:gdLst>
                    <a:gd name="T0" fmla="*/ 0 w 74"/>
                    <a:gd name="T1" fmla="*/ 0 h 5"/>
                    <a:gd name="T2" fmla="*/ 2 w 74"/>
                    <a:gd name="T3" fmla="*/ 0 h 5"/>
                    <a:gd name="T4" fmla="*/ 2 w 74"/>
                    <a:gd name="T5" fmla="*/ 0 h 5"/>
                    <a:gd name="T6" fmla="*/ 5 w 74"/>
                    <a:gd name="T7" fmla="*/ 0 h 5"/>
                    <a:gd name="T8" fmla="*/ 7 w 74"/>
                    <a:gd name="T9" fmla="*/ 0 h 5"/>
                    <a:gd name="T10" fmla="*/ 7 w 74"/>
                    <a:gd name="T11" fmla="*/ 0 h 5"/>
                    <a:gd name="T12" fmla="*/ 10 w 74"/>
                    <a:gd name="T13" fmla="*/ 0 h 5"/>
                    <a:gd name="T14" fmla="*/ 11 w 74"/>
                    <a:gd name="T15" fmla="*/ 0 h 5"/>
                    <a:gd name="T16" fmla="*/ 13 w 74"/>
                    <a:gd name="T17" fmla="*/ 0 h 5"/>
                    <a:gd name="T18" fmla="*/ 14 w 74"/>
                    <a:gd name="T19" fmla="*/ 0 h 5"/>
                    <a:gd name="T20" fmla="*/ 15 w 74"/>
                    <a:gd name="T21" fmla="*/ 0 h 5"/>
                    <a:gd name="T22" fmla="*/ 17 w 74"/>
                    <a:gd name="T23" fmla="*/ 0 h 5"/>
                    <a:gd name="T24" fmla="*/ 18 w 74"/>
                    <a:gd name="T25" fmla="*/ 0 h 5"/>
                    <a:gd name="T26" fmla="*/ 20 w 74"/>
                    <a:gd name="T27" fmla="*/ 0 h 5"/>
                    <a:gd name="T28" fmla="*/ 21 w 74"/>
                    <a:gd name="T29" fmla="*/ 0 h 5"/>
                    <a:gd name="T30" fmla="*/ 24 w 74"/>
                    <a:gd name="T31" fmla="*/ 0 h 5"/>
                    <a:gd name="T32" fmla="*/ 24 w 74"/>
                    <a:gd name="T33" fmla="*/ 1 h 5"/>
                    <a:gd name="T34" fmla="*/ 27 w 74"/>
                    <a:gd name="T35" fmla="*/ 1 h 5"/>
                    <a:gd name="T36" fmla="*/ 28 w 74"/>
                    <a:gd name="T37" fmla="*/ 1 h 5"/>
                    <a:gd name="T38" fmla="*/ 28 w 74"/>
                    <a:gd name="T39" fmla="*/ 1 h 5"/>
                    <a:gd name="T40" fmla="*/ 31 w 74"/>
                    <a:gd name="T41" fmla="*/ 1 h 5"/>
                    <a:gd name="T42" fmla="*/ 33 w 74"/>
                    <a:gd name="T43" fmla="*/ 1 h 5"/>
                    <a:gd name="T44" fmla="*/ 34 w 74"/>
                    <a:gd name="T45" fmla="*/ 1 h 5"/>
                    <a:gd name="T46" fmla="*/ 36 w 74"/>
                    <a:gd name="T47" fmla="*/ 2 h 5"/>
                    <a:gd name="T48" fmla="*/ 37 w 74"/>
                    <a:gd name="T49" fmla="*/ 2 h 5"/>
                    <a:gd name="T50" fmla="*/ 38 w 74"/>
                    <a:gd name="T51" fmla="*/ 2 h 5"/>
                    <a:gd name="T52" fmla="*/ 40 w 74"/>
                    <a:gd name="T53" fmla="*/ 2 h 5"/>
                    <a:gd name="T54" fmla="*/ 41 w 74"/>
                    <a:gd name="T55" fmla="*/ 2 h 5"/>
                    <a:gd name="T56" fmla="*/ 43 w 74"/>
                    <a:gd name="T57" fmla="*/ 2 h 5"/>
                    <a:gd name="T58" fmla="*/ 44 w 74"/>
                    <a:gd name="T59" fmla="*/ 2 h 5"/>
                    <a:gd name="T60" fmla="*/ 46 w 74"/>
                    <a:gd name="T61" fmla="*/ 2 h 5"/>
                    <a:gd name="T62" fmla="*/ 47 w 74"/>
                    <a:gd name="T63" fmla="*/ 2 h 5"/>
                    <a:gd name="T64" fmla="*/ 49 w 74"/>
                    <a:gd name="T65" fmla="*/ 2 h 5"/>
                    <a:gd name="T66" fmla="*/ 51 w 74"/>
                    <a:gd name="T67" fmla="*/ 2 h 5"/>
                    <a:gd name="T68" fmla="*/ 51 w 74"/>
                    <a:gd name="T69" fmla="*/ 4 h 5"/>
                    <a:gd name="T70" fmla="*/ 53 w 74"/>
                    <a:gd name="T71" fmla="*/ 4 h 5"/>
                    <a:gd name="T72" fmla="*/ 56 w 74"/>
                    <a:gd name="T73" fmla="*/ 4 h 5"/>
                    <a:gd name="T74" fmla="*/ 57 w 74"/>
                    <a:gd name="T75" fmla="*/ 4 h 5"/>
                    <a:gd name="T76" fmla="*/ 59 w 74"/>
                    <a:gd name="T77" fmla="*/ 4 h 5"/>
                    <a:gd name="T78" fmla="*/ 60 w 74"/>
                    <a:gd name="T79" fmla="*/ 4 h 5"/>
                    <a:gd name="T80" fmla="*/ 61 w 74"/>
                    <a:gd name="T81" fmla="*/ 4 h 5"/>
                    <a:gd name="T82" fmla="*/ 63 w 74"/>
                    <a:gd name="T83" fmla="*/ 4 h 5"/>
                    <a:gd name="T84" fmla="*/ 64 w 74"/>
                    <a:gd name="T85" fmla="*/ 4 h 5"/>
                    <a:gd name="T86" fmla="*/ 66 w 74"/>
                    <a:gd name="T87" fmla="*/ 4 h 5"/>
                    <a:gd name="T88" fmla="*/ 67 w 74"/>
                    <a:gd name="T89" fmla="*/ 4 h 5"/>
                    <a:gd name="T90" fmla="*/ 69 w 74"/>
                    <a:gd name="T91" fmla="*/ 5 h 5"/>
                    <a:gd name="T92" fmla="*/ 70 w 74"/>
                    <a:gd name="T93" fmla="*/ 5 h 5"/>
                    <a:gd name="T94" fmla="*/ 73 w 74"/>
                    <a:gd name="T95" fmla="*/ 5 h 5"/>
                    <a:gd name="T96" fmla="*/ 73 w 74"/>
                    <a:gd name="T97" fmla="*/ 5 h 5"/>
                    <a:gd name="T98" fmla="*/ 74 w 74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1"/>
                      </a:lnTo>
                      <a:lnTo>
                        <a:pt x="27" y="1"/>
                      </a:lnTo>
                      <a:lnTo>
                        <a:pt x="28" y="1"/>
                      </a:lnTo>
                      <a:lnTo>
                        <a:pt x="28" y="1"/>
                      </a:lnTo>
                      <a:lnTo>
                        <a:pt x="31" y="1"/>
                      </a:lnTo>
                      <a:lnTo>
                        <a:pt x="33" y="1"/>
                      </a:lnTo>
                      <a:lnTo>
                        <a:pt x="34" y="1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8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7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1" y="4"/>
                      </a:lnTo>
                      <a:lnTo>
                        <a:pt x="53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1" y="4"/>
                      </a:lnTo>
                      <a:lnTo>
                        <a:pt x="63" y="4"/>
                      </a:lnTo>
                      <a:lnTo>
                        <a:pt x="64" y="4"/>
                      </a:lnTo>
                      <a:lnTo>
                        <a:pt x="66" y="4"/>
                      </a:lnTo>
                      <a:lnTo>
                        <a:pt x="67" y="4"/>
                      </a:lnTo>
                      <a:lnTo>
                        <a:pt x="69" y="5"/>
                      </a:lnTo>
                      <a:lnTo>
                        <a:pt x="70" y="5"/>
                      </a:lnTo>
                      <a:lnTo>
                        <a:pt x="73" y="5"/>
                      </a:lnTo>
                      <a:lnTo>
                        <a:pt x="73" y="5"/>
                      </a:lnTo>
                      <a:lnTo>
                        <a:pt x="74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4" name="Freeform 698"/>
                <p:cNvSpPr>
                  <a:spLocks/>
                </p:cNvSpPr>
                <p:nvPr/>
              </p:nvSpPr>
              <p:spPr bwMode="auto">
                <a:xfrm>
                  <a:off x="2324101" y="1270794"/>
                  <a:ext cx="38100" cy="3175"/>
                </a:xfrm>
                <a:custGeom>
                  <a:avLst/>
                  <a:gdLst>
                    <a:gd name="T0" fmla="*/ 0 w 72"/>
                    <a:gd name="T1" fmla="*/ 0 h 6"/>
                    <a:gd name="T2" fmla="*/ 3 w 72"/>
                    <a:gd name="T3" fmla="*/ 0 h 6"/>
                    <a:gd name="T4" fmla="*/ 3 w 72"/>
                    <a:gd name="T5" fmla="*/ 0 h 6"/>
                    <a:gd name="T6" fmla="*/ 5 w 72"/>
                    <a:gd name="T7" fmla="*/ 2 h 6"/>
                    <a:gd name="T8" fmla="*/ 8 w 72"/>
                    <a:gd name="T9" fmla="*/ 2 h 6"/>
                    <a:gd name="T10" fmla="*/ 9 w 72"/>
                    <a:gd name="T11" fmla="*/ 2 h 6"/>
                    <a:gd name="T12" fmla="*/ 11 w 72"/>
                    <a:gd name="T13" fmla="*/ 2 h 6"/>
                    <a:gd name="T14" fmla="*/ 12 w 72"/>
                    <a:gd name="T15" fmla="*/ 2 h 6"/>
                    <a:gd name="T16" fmla="*/ 13 w 72"/>
                    <a:gd name="T17" fmla="*/ 2 h 6"/>
                    <a:gd name="T18" fmla="*/ 15 w 72"/>
                    <a:gd name="T19" fmla="*/ 2 h 6"/>
                    <a:gd name="T20" fmla="*/ 16 w 72"/>
                    <a:gd name="T21" fmla="*/ 2 h 6"/>
                    <a:gd name="T22" fmla="*/ 18 w 72"/>
                    <a:gd name="T23" fmla="*/ 2 h 6"/>
                    <a:gd name="T24" fmla="*/ 19 w 72"/>
                    <a:gd name="T25" fmla="*/ 2 h 6"/>
                    <a:gd name="T26" fmla="*/ 21 w 72"/>
                    <a:gd name="T27" fmla="*/ 2 h 6"/>
                    <a:gd name="T28" fmla="*/ 22 w 72"/>
                    <a:gd name="T29" fmla="*/ 2 h 6"/>
                    <a:gd name="T30" fmla="*/ 23 w 72"/>
                    <a:gd name="T31" fmla="*/ 2 h 6"/>
                    <a:gd name="T32" fmla="*/ 25 w 72"/>
                    <a:gd name="T33" fmla="*/ 2 h 6"/>
                    <a:gd name="T34" fmla="*/ 26 w 72"/>
                    <a:gd name="T35" fmla="*/ 2 h 6"/>
                    <a:gd name="T36" fmla="*/ 28 w 72"/>
                    <a:gd name="T37" fmla="*/ 2 h 6"/>
                    <a:gd name="T38" fmla="*/ 29 w 72"/>
                    <a:gd name="T39" fmla="*/ 2 h 6"/>
                    <a:gd name="T40" fmla="*/ 31 w 72"/>
                    <a:gd name="T41" fmla="*/ 2 h 6"/>
                    <a:gd name="T42" fmla="*/ 32 w 72"/>
                    <a:gd name="T43" fmla="*/ 2 h 6"/>
                    <a:gd name="T44" fmla="*/ 34 w 72"/>
                    <a:gd name="T45" fmla="*/ 3 h 6"/>
                    <a:gd name="T46" fmla="*/ 35 w 72"/>
                    <a:gd name="T47" fmla="*/ 3 h 6"/>
                    <a:gd name="T48" fmla="*/ 36 w 72"/>
                    <a:gd name="T49" fmla="*/ 3 h 6"/>
                    <a:gd name="T50" fmla="*/ 38 w 72"/>
                    <a:gd name="T51" fmla="*/ 3 h 6"/>
                    <a:gd name="T52" fmla="*/ 39 w 72"/>
                    <a:gd name="T53" fmla="*/ 3 h 6"/>
                    <a:gd name="T54" fmla="*/ 41 w 72"/>
                    <a:gd name="T55" fmla="*/ 3 h 6"/>
                    <a:gd name="T56" fmla="*/ 42 w 72"/>
                    <a:gd name="T57" fmla="*/ 3 h 6"/>
                    <a:gd name="T58" fmla="*/ 44 w 72"/>
                    <a:gd name="T59" fmla="*/ 3 h 6"/>
                    <a:gd name="T60" fmla="*/ 45 w 72"/>
                    <a:gd name="T61" fmla="*/ 3 h 6"/>
                    <a:gd name="T62" fmla="*/ 47 w 72"/>
                    <a:gd name="T63" fmla="*/ 3 h 6"/>
                    <a:gd name="T64" fmla="*/ 48 w 72"/>
                    <a:gd name="T65" fmla="*/ 3 h 6"/>
                    <a:gd name="T66" fmla="*/ 49 w 72"/>
                    <a:gd name="T67" fmla="*/ 5 h 6"/>
                    <a:gd name="T68" fmla="*/ 51 w 72"/>
                    <a:gd name="T69" fmla="*/ 5 h 6"/>
                    <a:gd name="T70" fmla="*/ 52 w 72"/>
                    <a:gd name="T71" fmla="*/ 5 h 6"/>
                    <a:gd name="T72" fmla="*/ 54 w 72"/>
                    <a:gd name="T73" fmla="*/ 5 h 6"/>
                    <a:gd name="T74" fmla="*/ 55 w 72"/>
                    <a:gd name="T75" fmla="*/ 5 h 6"/>
                    <a:gd name="T76" fmla="*/ 57 w 72"/>
                    <a:gd name="T77" fmla="*/ 5 h 6"/>
                    <a:gd name="T78" fmla="*/ 58 w 72"/>
                    <a:gd name="T79" fmla="*/ 5 h 6"/>
                    <a:gd name="T80" fmla="*/ 60 w 72"/>
                    <a:gd name="T81" fmla="*/ 6 h 6"/>
                    <a:gd name="T82" fmla="*/ 61 w 72"/>
                    <a:gd name="T83" fmla="*/ 6 h 6"/>
                    <a:gd name="T84" fmla="*/ 62 w 72"/>
                    <a:gd name="T85" fmla="*/ 6 h 6"/>
                    <a:gd name="T86" fmla="*/ 64 w 72"/>
                    <a:gd name="T87" fmla="*/ 6 h 6"/>
                    <a:gd name="T88" fmla="*/ 67 w 72"/>
                    <a:gd name="T89" fmla="*/ 6 h 6"/>
                    <a:gd name="T90" fmla="*/ 67 w 72"/>
                    <a:gd name="T91" fmla="*/ 6 h 6"/>
                    <a:gd name="T92" fmla="*/ 68 w 72"/>
                    <a:gd name="T93" fmla="*/ 6 h 6"/>
                    <a:gd name="T94" fmla="*/ 71 w 72"/>
                    <a:gd name="T95" fmla="*/ 6 h 6"/>
                    <a:gd name="T96" fmla="*/ 72 w 72"/>
                    <a:gd name="T97" fmla="*/ 6 h 6"/>
                    <a:gd name="T98" fmla="*/ 72 w 72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4" y="3"/>
                      </a:lnTo>
                      <a:lnTo>
                        <a:pt x="45" y="3"/>
                      </a:lnTo>
                      <a:lnTo>
                        <a:pt x="47" y="3"/>
                      </a:lnTo>
                      <a:lnTo>
                        <a:pt x="48" y="3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4" y="5"/>
                      </a:lnTo>
                      <a:lnTo>
                        <a:pt x="55" y="5"/>
                      </a:lnTo>
                      <a:lnTo>
                        <a:pt x="57" y="5"/>
                      </a:lnTo>
                      <a:lnTo>
                        <a:pt x="58" y="5"/>
                      </a:lnTo>
                      <a:lnTo>
                        <a:pt x="60" y="6"/>
                      </a:lnTo>
                      <a:lnTo>
                        <a:pt x="61" y="6"/>
                      </a:lnTo>
                      <a:lnTo>
                        <a:pt x="62" y="6"/>
                      </a:lnTo>
                      <a:lnTo>
                        <a:pt x="64" y="6"/>
                      </a:lnTo>
                      <a:lnTo>
                        <a:pt x="67" y="6"/>
                      </a:lnTo>
                      <a:lnTo>
                        <a:pt x="67" y="6"/>
                      </a:lnTo>
                      <a:lnTo>
                        <a:pt x="68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2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5" name="Freeform 699"/>
                <p:cNvSpPr>
                  <a:spLocks/>
                </p:cNvSpPr>
                <p:nvPr/>
              </p:nvSpPr>
              <p:spPr bwMode="auto">
                <a:xfrm>
                  <a:off x="2362201" y="1273969"/>
                  <a:ext cx="41275" cy="4763"/>
                </a:xfrm>
                <a:custGeom>
                  <a:avLst/>
                  <a:gdLst>
                    <a:gd name="T0" fmla="*/ 0 w 77"/>
                    <a:gd name="T1" fmla="*/ 0 h 9"/>
                    <a:gd name="T2" fmla="*/ 3 w 77"/>
                    <a:gd name="T3" fmla="*/ 0 h 9"/>
                    <a:gd name="T4" fmla="*/ 5 w 77"/>
                    <a:gd name="T5" fmla="*/ 1 h 9"/>
                    <a:gd name="T6" fmla="*/ 6 w 77"/>
                    <a:gd name="T7" fmla="*/ 1 h 9"/>
                    <a:gd name="T8" fmla="*/ 8 w 77"/>
                    <a:gd name="T9" fmla="*/ 1 h 9"/>
                    <a:gd name="T10" fmla="*/ 9 w 77"/>
                    <a:gd name="T11" fmla="*/ 1 h 9"/>
                    <a:gd name="T12" fmla="*/ 11 w 77"/>
                    <a:gd name="T13" fmla="*/ 1 h 9"/>
                    <a:gd name="T14" fmla="*/ 12 w 77"/>
                    <a:gd name="T15" fmla="*/ 1 h 9"/>
                    <a:gd name="T16" fmla="*/ 13 w 77"/>
                    <a:gd name="T17" fmla="*/ 1 h 9"/>
                    <a:gd name="T18" fmla="*/ 16 w 77"/>
                    <a:gd name="T19" fmla="*/ 3 h 9"/>
                    <a:gd name="T20" fmla="*/ 16 w 77"/>
                    <a:gd name="T21" fmla="*/ 3 h 9"/>
                    <a:gd name="T22" fmla="*/ 18 w 77"/>
                    <a:gd name="T23" fmla="*/ 3 h 9"/>
                    <a:gd name="T24" fmla="*/ 21 w 77"/>
                    <a:gd name="T25" fmla="*/ 3 h 9"/>
                    <a:gd name="T26" fmla="*/ 21 w 77"/>
                    <a:gd name="T27" fmla="*/ 3 h 9"/>
                    <a:gd name="T28" fmla="*/ 24 w 77"/>
                    <a:gd name="T29" fmla="*/ 3 h 9"/>
                    <a:gd name="T30" fmla="*/ 25 w 77"/>
                    <a:gd name="T31" fmla="*/ 3 h 9"/>
                    <a:gd name="T32" fmla="*/ 25 w 77"/>
                    <a:gd name="T33" fmla="*/ 3 h 9"/>
                    <a:gd name="T34" fmla="*/ 28 w 77"/>
                    <a:gd name="T35" fmla="*/ 3 h 9"/>
                    <a:gd name="T36" fmla="*/ 29 w 77"/>
                    <a:gd name="T37" fmla="*/ 3 h 9"/>
                    <a:gd name="T38" fmla="*/ 31 w 77"/>
                    <a:gd name="T39" fmla="*/ 4 h 9"/>
                    <a:gd name="T40" fmla="*/ 32 w 77"/>
                    <a:gd name="T41" fmla="*/ 4 h 9"/>
                    <a:gd name="T42" fmla="*/ 34 w 77"/>
                    <a:gd name="T43" fmla="*/ 4 h 9"/>
                    <a:gd name="T44" fmla="*/ 35 w 77"/>
                    <a:gd name="T45" fmla="*/ 4 h 9"/>
                    <a:gd name="T46" fmla="*/ 36 w 77"/>
                    <a:gd name="T47" fmla="*/ 4 h 9"/>
                    <a:gd name="T48" fmla="*/ 38 w 77"/>
                    <a:gd name="T49" fmla="*/ 4 h 9"/>
                    <a:gd name="T50" fmla="*/ 39 w 77"/>
                    <a:gd name="T51" fmla="*/ 4 h 9"/>
                    <a:gd name="T52" fmla="*/ 41 w 77"/>
                    <a:gd name="T53" fmla="*/ 4 h 9"/>
                    <a:gd name="T54" fmla="*/ 42 w 77"/>
                    <a:gd name="T55" fmla="*/ 4 h 9"/>
                    <a:gd name="T56" fmla="*/ 45 w 77"/>
                    <a:gd name="T57" fmla="*/ 4 h 9"/>
                    <a:gd name="T58" fmla="*/ 47 w 77"/>
                    <a:gd name="T59" fmla="*/ 4 h 9"/>
                    <a:gd name="T60" fmla="*/ 47 w 77"/>
                    <a:gd name="T61" fmla="*/ 6 h 9"/>
                    <a:gd name="T62" fmla="*/ 49 w 77"/>
                    <a:gd name="T63" fmla="*/ 6 h 9"/>
                    <a:gd name="T64" fmla="*/ 51 w 77"/>
                    <a:gd name="T65" fmla="*/ 6 h 9"/>
                    <a:gd name="T66" fmla="*/ 52 w 77"/>
                    <a:gd name="T67" fmla="*/ 6 h 9"/>
                    <a:gd name="T68" fmla="*/ 54 w 77"/>
                    <a:gd name="T69" fmla="*/ 6 h 9"/>
                    <a:gd name="T70" fmla="*/ 55 w 77"/>
                    <a:gd name="T71" fmla="*/ 6 h 9"/>
                    <a:gd name="T72" fmla="*/ 57 w 77"/>
                    <a:gd name="T73" fmla="*/ 6 h 9"/>
                    <a:gd name="T74" fmla="*/ 58 w 77"/>
                    <a:gd name="T75" fmla="*/ 7 h 9"/>
                    <a:gd name="T76" fmla="*/ 60 w 77"/>
                    <a:gd name="T77" fmla="*/ 7 h 9"/>
                    <a:gd name="T78" fmla="*/ 61 w 77"/>
                    <a:gd name="T79" fmla="*/ 7 h 9"/>
                    <a:gd name="T80" fmla="*/ 62 w 77"/>
                    <a:gd name="T81" fmla="*/ 7 h 9"/>
                    <a:gd name="T82" fmla="*/ 64 w 77"/>
                    <a:gd name="T83" fmla="*/ 7 h 9"/>
                    <a:gd name="T84" fmla="*/ 65 w 77"/>
                    <a:gd name="T85" fmla="*/ 7 h 9"/>
                    <a:gd name="T86" fmla="*/ 67 w 77"/>
                    <a:gd name="T87" fmla="*/ 7 h 9"/>
                    <a:gd name="T88" fmla="*/ 70 w 77"/>
                    <a:gd name="T89" fmla="*/ 7 h 9"/>
                    <a:gd name="T90" fmla="*/ 70 w 77"/>
                    <a:gd name="T91" fmla="*/ 7 h 9"/>
                    <a:gd name="T92" fmla="*/ 71 w 77"/>
                    <a:gd name="T93" fmla="*/ 7 h 9"/>
                    <a:gd name="T94" fmla="*/ 74 w 77"/>
                    <a:gd name="T95" fmla="*/ 7 h 9"/>
                    <a:gd name="T96" fmla="*/ 75 w 77"/>
                    <a:gd name="T97" fmla="*/ 9 h 9"/>
                    <a:gd name="T98" fmla="*/ 77 w 77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9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1" y="3"/>
                      </a:lnTo>
                      <a:lnTo>
                        <a:pt x="24" y="3"/>
                      </a:lnTo>
                      <a:lnTo>
                        <a:pt x="25" y="3"/>
                      </a:lnTo>
                      <a:lnTo>
                        <a:pt x="25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2" y="4"/>
                      </a:lnTo>
                      <a:lnTo>
                        <a:pt x="45" y="4"/>
                      </a:lnTo>
                      <a:lnTo>
                        <a:pt x="47" y="4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7"/>
                      </a:lnTo>
                      <a:lnTo>
                        <a:pt x="60" y="7"/>
                      </a:lnTo>
                      <a:lnTo>
                        <a:pt x="61" y="7"/>
                      </a:lnTo>
                      <a:lnTo>
                        <a:pt x="62" y="7"/>
                      </a:lnTo>
                      <a:lnTo>
                        <a:pt x="64" y="7"/>
                      </a:lnTo>
                      <a:lnTo>
                        <a:pt x="65" y="7"/>
                      </a:lnTo>
                      <a:lnTo>
                        <a:pt x="67" y="7"/>
                      </a:lnTo>
                      <a:lnTo>
                        <a:pt x="70" y="7"/>
                      </a:lnTo>
                      <a:lnTo>
                        <a:pt x="70" y="7"/>
                      </a:lnTo>
                      <a:lnTo>
                        <a:pt x="71" y="7"/>
                      </a:lnTo>
                      <a:lnTo>
                        <a:pt x="74" y="7"/>
                      </a:lnTo>
                      <a:lnTo>
                        <a:pt x="75" y="9"/>
                      </a:lnTo>
                      <a:lnTo>
                        <a:pt x="77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6" name="Freeform 700"/>
                <p:cNvSpPr>
                  <a:spLocks/>
                </p:cNvSpPr>
                <p:nvPr/>
              </p:nvSpPr>
              <p:spPr bwMode="auto">
                <a:xfrm>
                  <a:off x="2403476" y="1278732"/>
                  <a:ext cx="39688" cy="3175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3 w 75"/>
                    <a:gd name="T5" fmla="*/ 0 h 5"/>
                    <a:gd name="T6" fmla="*/ 4 w 75"/>
                    <a:gd name="T7" fmla="*/ 0 h 5"/>
                    <a:gd name="T8" fmla="*/ 6 w 75"/>
                    <a:gd name="T9" fmla="*/ 0 h 5"/>
                    <a:gd name="T10" fmla="*/ 7 w 75"/>
                    <a:gd name="T11" fmla="*/ 0 h 5"/>
                    <a:gd name="T12" fmla="*/ 8 w 75"/>
                    <a:gd name="T13" fmla="*/ 1 h 5"/>
                    <a:gd name="T14" fmla="*/ 10 w 75"/>
                    <a:gd name="T15" fmla="*/ 1 h 5"/>
                    <a:gd name="T16" fmla="*/ 11 w 75"/>
                    <a:gd name="T17" fmla="*/ 1 h 5"/>
                    <a:gd name="T18" fmla="*/ 14 w 75"/>
                    <a:gd name="T19" fmla="*/ 1 h 5"/>
                    <a:gd name="T20" fmla="*/ 16 w 75"/>
                    <a:gd name="T21" fmla="*/ 1 h 5"/>
                    <a:gd name="T22" fmla="*/ 16 w 75"/>
                    <a:gd name="T23" fmla="*/ 1 h 5"/>
                    <a:gd name="T24" fmla="*/ 19 w 75"/>
                    <a:gd name="T25" fmla="*/ 1 h 5"/>
                    <a:gd name="T26" fmla="*/ 20 w 75"/>
                    <a:gd name="T27" fmla="*/ 1 h 5"/>
                    <a:gd name="T28" fmla="*/ 21 w 75"/>
                    <a:gd name="T29" fmla="*/ 1 h 5"/>
                    <a:gd name="T30" fmla="*/ 23 w 75"/>
                    <a:gd name="T31" fmla="*/ 1 h 5"/>
                    <a:gd name="T32" fmla="*/ 24 w 75"/>
                    <a:gd name="T33" fmla="*/ 1 h 5"/>
                    <a:gd name="T34" fmla="*/ 26 w 75"/>
                    <a:gd name="T35" fmla="*/ 3 h 5"/>
                    <a:gd name="T36" fmla="*/ 27 w 75"/>
                    <a:gd name="T37" fmla="*/ 3 h 5"/>
                    <a:gd name="T38" fmla="*/ 29 w 75"/>
                    <a:gd name="T39" fmla="*/ 3 h 5"/>
                    <a:gd name="T40" fmla="*/ 30 w 75"/>
                    <a:gd name="T41" fmla="*/ 3 h 5"/>
                    <a:gd name="T42" fmla="*/ 31 w 75"/>
                    <a:gd name="T43" fmla="*/ 3 h 5"/>
                    <a:gd name="T44" fmla="*/ 33 w 75"/>
                    <a:gd name="T45" fmla="*/ 3 h 5"/>
                    <a:gd name="T46" fmla="*/ 34 w 75"/>
                    <a:gd name="T47" fmla="*/ 3 h 5"/>
                    <a:gd name="T48" fmla="*/ 36 w 75"/>
                    <a:gd name="T49" fmla="*/ 4 h 5"/>
                    <a:gd name="T50" fmla="*/ 39 w 75"/>
                    <a:gd name="T51" fmla="*/ 4 h 5"/>
                    <a:gd name="T52" fmla="*/ 39 w 75"/>
                    <a:gd name="T53" fmla="*/ 4 h 5"/>
                    <a:gd name="T54" fmla="*/ 40 w 75"/>
                    <a:gd name="T55" fmla="*/ 4 h 5"/>
                    <a:gd name="T56" fmla="*/ 43 w 75"/>
                    <a:gd name="T57" fmla="*/ 4 h 5"/>
                    <a:gd name="T58" fmla="*/ 43 w 75"/>
                    <a:gd name="T59" fmla="*/ 4 h 5"/>
                    <a:gd name="T60" fmla="*/ 46 w 75"/>
                    <a:gd name="T61" fmla="*/ 4 h 5"/>
                    <a:gd name="T62" fmla="*/ 47 w 75"/>
                    <a:gd name="T63" fmla="*/ 4 h 5"/>
                    <a:gd name="T64" fmla="*/ 47 w 75"/>
                    <a:gd name="T65" fmla="*/ 4 h 5"/>
                    <a:gd name="T66" fmla="*/ 50 w 75"/>
                    <a:gd name="T67" fmla="*/ 4 h 5"/>
                    <a:gd name="T68" fmla="*/ 52 w 75"/>
                    <a:gd name="T69" fmla="*/ 4 h 5"/>
                    <a:gd name="T70" fmla="*/ 53 w 75"/>
                    <a:gd name="T71" fmla="*/ 4 h 5"/>
                    <a:gd name="T72" fmla="*/ 55 w 75"/>
                    <a:gd name="T73" fmla="*/ 4 h 5"/>
                    <a:gd name="T74" fmla="*/ 56 w 75"/>
                    <a:gd name="T75" fmla="*/ 4 h 5"/>
                    <a:gd name="T76" fmla="*/ 57 w 75"/>
                    <a:gd name="T77" fmla="*/ 4 h 5"/>
                    <a:gd name="T78" fmla="*/ 60 w 75"/>
                    <a:gd name="T79" fmla="*/ 4 h 5"/>
                    <a:gd name="T80" fmla="*/ 60 w 75"/>
                    <a:gd name="T81" fmla="*/ 4 h 5"/>
                    <a:gd name="T82" fmla="*/ 62 w 75"/>
                    <a:gd name="T83" fmla="*/ 4 h 5"/>
                    <a:gd name="T84" fmla="*/ 65 w 75"/>
                    <a:gd name="T85" fmla="*/ 4 h 5"/>
                    <a:gd name="T86" fmla="*/ 65 w 75"/>
                    <a:gd name="T87" fmla="*/ 4 h 5"/>
                    <a:gd name="T88" fmla="*/ 67 w 75"/>
                    <a:gd name="T89" fmla="*/ 4 h 5"/>
                    <a:gd name="T90" fmla="*/ 69 w 75"/>
                    <a:gd name="T91" fmla="*/ 5 h 5"/>
                    <a:gd name="T92" fmla="*/ 70 w 75"/>
                    <a:gd name="T93" fmla="*/ 5 h 5"/>
                    <a:gd name="T94" fmla="*/ 72 w 75"/>
                    <a:gd name="T95" fmla="*/ 5 h 5"/>
                    <a:gd name="T96" fmla="*/ 73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1"/>
                      </a:lnTo>
                      <a:lnTo>
                        <a:pt x="24" y="1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3" y="4"/>
                      </a:lnTo>
                      <a:lnTo>
                        <a:pt x="43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7" y="4"/>
                      </a:lnTo>
                      <a:lnTo>
                        <a:pt x="50" y="4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60" y="4"/>
                      </a:lnTo>
                      <a:lnTo>
                        <a:pt x="60" y="4"/>
                      </a:lnTo>
                      <a:lnTo>
                        <a:pt x="62" y="4"/>
                      </a:lnTo>
                      <a:lnTo>
                        <a:pt x="65" y="4"/>
                      </a:lnTo>
                      <a:lnTo>
                        <a:pt x="65" y="4"/>
                      </a:lnTo>
                      <a:lnTo>
                        <a:pt x="67" y="4"/>
                      </a:lnTo>
                      <a:lnTo>
                        <a:pt x="69" y="5"/>
                      </a:lnTo>
                      <a:lnTo>
                        <a:pt x="70" y="5"/>
                      </a:lnTo>
                      <a:lnTo>
                        <a:pt x="72" y="5"/>
                      </a:lnTo>
                      <a:lnTo>
                        <a:pt x="73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8734833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3" name="Group 1232"/>
          <p:cNvGrpSpPr/>
          <p:nvPr/>
        </p:nvGrpSpPr>
        <p:grpSpPr>
          <a:xfrm>
            <a:off x="1194486" y="1169773"/>
            <a:ext cx="7941275" cy="2397211"/>
            <a:chOff x="1194486" y="1169773"/>
            <a:chExt cx="7941275" cy="2397211"/>
          </a:xfrm>
        </p:grpSpPr>
        <p:grpSp>
          <p:nvGrpSpPr>
            <p:cNvPr id="1234" name="Group 1233"/>
            <p:cNvGrpSpPr/>
            <p:nvPr/>
          </p:nvGrpSpPr>
          <p:grpSpPr>
            <a:xfrm>
              <a:off x="1194486" y="1169773"/>
              <a:ext cx="3909948" cy="2397211"/>
              <a:chOff x="1194486" y="1169773"/>
              <a:chExt cx="3909948" cy="2397211"/>
            </a:xfrm>
          </p:grpSpPr>
          <p:sp>
            <p:nvSpPr>
              <p:cNvPr id="1661" name="Rectangle 1660"/>
              <p:cNvSpPr/>
              <p:nvPr/>
            </p:nvSpPr>
            <p:spPr>
              <a:xfrm>
                <a:off x="1194486" y="1169773"/>
                <a:ext cx="3909948" cy="2397211"/>
              </a:xfrm>
              <a:prstGeom prst="rect">
                <a:avLst/>
              </a:prstGeom>
              <a:solidFill>
                <a:srgbClr val="F9FBF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662" name="Group 1661"/>
              <p:cNvGrpSpPr/>
              <p:nvPr/>
            </p:nvGrpSpPr>
            <p:grpSpPr>
              <a:xfrm>
                <a:off x="1257552" y="1184543"/>
                <a:ext cx="3772800" cy="2313662"/>
                <a:chOff x="4946449" y="906626"/>
                <a:chExt cx="3772800" cy="2313662"/>
              </a:xfrm>
            </p:grpSpPr>
            <p:grpSp>
              <p:nvGrpSpPr>
                <p:cNvPr id="1663" name="Group 1662"/>
                <p:cNvGrpSpPr/>
                <p:nvPr/>
              </p:nvGrpSpPr>
              <p:grpSpPr>
                <a:xfrm>
                  <a:off x="4946449" y="906626"/>
                  <a:ext cx="3772800" cy="2144687"/>
                  <a:chOff x="4946449" y="906626"/>
                  <a:chExt cx="3772800" cy="2144687"/>
                </a:xfrm>
              </p:grpSpPr>
              <p:grpSp>
                <p:nvGrpSpPr>
                  <p:cNvPr id="1666" name="Group 1665"/>
                  <p:cNvGrpSpPr/>
                  <p:nvPr/>
                </p:nvGrpSpPr>
                <p:grpSpPr>
                  <a:xfrm>
                    <a:off x="4946449" y="970513"/>
                    <a:ext cx="3772800" cy="2080800"/>
                    <a:chOff x="4946449" y="970513"/>
                    <a:chExt cx="3786365" cy="2007948"/>
                  </a:xfrm>
                </p:grpSpPr>
                <p:grpSp>
                  <p:nvGrpSpPr>
                    <p:cNvPr id="1671" name="Group 1670"/>
                    <p:cNvGrpSpPr/>
                    <p:nvPr/>
                  </p:nvGrpSpPr>
                  <p:grpSpPr>
                    <a:xfrm>
                      <a:off x="5115033" y="1147855"/>
                      <a:ext cx="1499687" cy="792000"/>
                      <a:chOff x="3244171" y="1924050"/>
                      <a:chExt cx="2554967" cy="1374775"/>
                    </a:xfrm>
                  </p:grpSpPr>
                  <p:sp>
                    <p:nvSpPr>
                      <p:cNvPr id="2814" name="Line 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3132138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5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218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6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8621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7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402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8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92675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9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467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0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991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1" name="Rectangle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82975" y="3175000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22" name="Rectangl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54500" y="317500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23" name="Rectangle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56200" y="317500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24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2188" y="1924050"/>
                        <a:ext cx="0" cy="12080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5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930525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6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528888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7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12566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8" name="Rectangle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44171" y="2881171"/>
                        <a:ext cx="149224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29" name="Rectangle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2326" y="2438400"/>
                        <a:ext cx="57150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30" name="Rectangle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1839" y="2031999"/>
                        <a:ext cx="115889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31" name="Freeform 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71888" y="1924050"/>
                        <a:ext cx="336550" cy="1208088"/>
                      </a:xfrm>
                      <a:custGeom>
                        <a:avLst/>
                        <a:gdLst>
                          <a:gd name="T0" fmla="*/ 0 w 212"/>
                          <a:gd name="T1" fmla="*/ 761 h 761"/>
                          <a:gd name="T2" fmla="*/ 7 w 212"/>
                          <a:gd name="T3" fmla="*/ 676 h 761"/>
                          <a:gd name="T4" fmla="*/ 16 w 212"/>
                          <a:gd name="T5" fmla="*/ 711 h 761"/>
                          <a:gd name="T6" fmla="*/ 25 w 212"/>
                          <a:gd name="T7" fmla="*/ 741 h 761"/>
                          <a:gd name="T8" fmla="*/ 33 w 212"/>
                          <a:gd name="T9" fmla="*/ 632 h 761"/>
                          <a:gd name="T10" fmla="*/ 42 w 212"/>
                          <a:gd name="T11" fmla="*/ 563 h 761"/>
                          <a:gd name="T12" fmla="*/ 50 w 212"/>
                          <a:gd name="T13" fmla="*/ 624 h 761"/>
                          <a:gd name="T14" fmla="*/ 59 w 212"/>
                          <a:gd name="T15" fmla="*/ 670 h 761"/>
                          <a:gd name="T16" fmla="*/ 67 w 212"/>
                          <a:gd name="T17" fmla="*/ 577 h 761"/>
                          <a:gd name="T18" fmla="*/ 76 w 212"/>
                          <a:gd name="T19" fmla="*/ 512 h 761"/>
                          <a:gd name="T20" fmla="*/ 85 w 212"/>
                          <a:gd name="T21" fmla="*/ 508 h 761"/>
                          <a:gd name="T22" fmla="*/ 93 w 212"/>
                          <a:gd name="T23" fmla="*/ 557 h 761"/>
                          <a:gd name="T24" fmla="*/ 102 w 212"/>
                          <a:gd name="T25" fmla="*/ 467 h 761"/>
                          <a:gd name="T26" fmla="*/ 110 w 212"/>
                          <a:gd name="T27" fmla="*/ 371 h 761"/>
                          <a:gd name="T28" fmla="*/ 119 w 212"/>
                          <a:gd name="T29" fmla="*/ 268 h 761"/>
                          <a:gd name="T30" fmla="*/ 127 w 212"/>
                          <a:gd name="T31" fmla="*/ 376 h 761"/>
                          <a:gd name="T32" fmla="*/ 136 w 212"/>
                          <a:gd name="T33" fmla="*/ 259 h 761"/>
                          <a:gd name="T34" fmla="*/ 145 w 212"/>
                          <a:gd name="T35" fmla="*/ 446 h 761"/>
                          <a:gd name="T36" fmla="*/ 153 w 212"/>
                          <a:gd name="T37" fmla="*/ 414 h 761"/>
                          <a:gd name="T38" fmla="*/ 162 w 212"/>
                          <a:gd name="T39" fmla="*/ 323 h 761"/>
                          <a:gd name="T40" fmla="*/ 170 w 212"/>
                          <a:gd name="T41" fmla="*/ 228 h 761"/>
                          <a:gd name="T42" fmla="*/ 179 w 212"/>
                          <a:gd name="T43" fmla="*/ 138 h 761"/>
                          <a:gd name="T44" fmla="*/ 187 w 212"/>
                          <a:gd name="T45" fmla="*/ 104 h 761"/>
                          <a:gd name="T46" fmla="*/ 196 w 212"/>
                          <a:gd name="T47" fmla="*/ 152 h 761"/>
                          <a:gd name="T48" fmla="*/ 205 w 212"/>
                          <a:gd name="T49" fmla="*/ 58 h 761"/>
                          <a:gd name="T50" fmla="*/ 212 w 212"/>
                          <a:gd name="T51" fmla="*/ 0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</a:cxnLst>
                        <a:rect l="0" t="0" r="r" b="b"/>
                        <a:pathLst>
                          <a:path w="212" h="761">
                            <a:moveTo>
                              <a:pt x="0" y="761"/>
                            </a:moveTo>
                            <a:lnTo>
                              <a:pt x="7" y="676"/>
                            </a:lnTo>
                            <a:lnTo>
                              <a:pt x="16" y="711"/>
                            </a:lnTo>
                            <a:lnTo>
                              <a:pt x="25" y="741"/>
                            </a:lnTo>
                            <a:lnTo>
                              <a:pt x="33" y="632"/>
                            </a:lnTo>
                            <a:lnTo>
                              <a:pt x="42" y="563"/>
                            </a:lnTo>
                            <a:lnTo>
                              <a:pt x="50" y="624"/>
                            </a:lnTo>
                            <a:lnTo>
                              <a:pt x="59" y="670"/>
                            </a:lnTo>
                            <a:lnTo>
                              <a:pt x="67" y="577"/>
                            </a:lnTo>
                            <a:lnTo>
                              <a:pt x="76" y="512"/>
                            </a:lnTo>
                            <a:lnTo>
                              <a:pt x="85" y="508"/>
                            </a:lnTo>
                            <a:lnTo>
                              <a:pt x="93" y="557"/>
                            </a:lnTo>
                            <a:lnTo>
                              <a:pt x="102" y="467"/>
                            </a:lnTo>
                            <a:lnTo>
                              <a:pt x="110" y="371"/>
                            </a:lnTo>
                            <a:lnTo>
                              <a:pt x="119" y="268"/>
                            </a:lnTo>
                            <a:lnTo>
                              <a:pt x="127" y="376"/>
                            </a:lnTo>
                            <a:lnTo>
                              <a:pt x="136" y="259"/>
                            </a:lnTo>
                            <a:lnTo>
                              <a:pt x="145" y="446"/>
                            </a:lnTo>
                            <a:lnTo>
                              <a:pt x="153" y="414"/>
                            </a:lnTo>
                            <a:lnTo>
                              <a:pt x="162" y="323"/>
                            </a:lnTo>
                            <a:lnTo>
                              <a:pt x="170" y="228"/>
                            </a:lnTo>
                            <a:lnTo>
                              <a:pt x="179" y="138"/>
                            </a:lnTo>
                            <a:lnTo>
                              <a:pt x="187" y="104"/>
                            </a:lnTo>
                            <a:lnTo>
                              <a:pt x="196" y="152"/>
                            </a:lnTo>
                            <a:lnTo>
                              <a:pt x="205" y="58"/>
                            </a:lnTo>
                            <a:lnTo>
                              <a:pt x="21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2" name="Freeform 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52888" y="1924050"/>
                        <a:ext cx="33338" cy="157163"/>
                      </a:xfrm>
                      <a:custGeom>
                        <a:avLst/>
                        <a:gdLst>
                          <a:gd name="T0" fmla="*/ 0 w 21"/>
                          <a:gd name="T1" fmla="*/ 0 h 99"/>
                          <a:gd name="T2" fmla="*/ 7 w 21"/>
                          <a:gd name="T3" fmla="*/ 99 h 99"/>
                          <a:gd name="T4" fmla="*/ 16 w 21"/>
                          <a:gd name="T5" fmla="*/ 50 h 99"/>
                          <a:gd name="T6" fmla="*/ 21 w 21"/>
                          <a:gd name="T7" fmla="*/ 0 h 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1" h="99">
                            <a:moveTo>
                              <a:pt x="0" y="0"/>
                            </a:moveTo>
                            <a:lnTo>
                              <a:pt x="7" y="99"/>
                            </a:lnTo>
                            <a:lnTo>
                              <a:pt x="16" y="50"/>
                            </a:lnTo>
                            <a:lnTo>
                              <a:pt x="2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3" name="Freeform 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03688" y="1924050"/>
                        <a:ext cx="1588" cy="9525"/>
                      </a:xfrm>
                      <a:custGeom>
                        <a:avLst/>
                        <a:gdLst>
                          <a:gd name="T0" fmla="*/ 0 w 1"/>
                          <a:gd name="T1" fmla="*/ 0 h 6"/>
                          <a:gd name="T2" fmla="*/ 1 w 1"/>
                          <a:gd name="T3" fmla="*/ 6 h 6"/>
                          <a:gd name="T4" fmla="*/ 1 w 1"/>
                          <a:gd name="T5" fmla="*/ 0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6">
                            <a:moveTo>
                              <a:pt x="0" y="0"/>
                            </a:moveTo>
                            <a:lnTo>
                              <a:pt x="1" y="6"/>
                            </a:lnTo>
                            <a:lnTo>
                              <a:pt x="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4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37025" y="1924050"/>
                        <a:ext cx="49213" cy="204788"/>
                      </a:xfrm>
                      <a:custGeom>
                        <a:avLst/>
                        <a:gdLst>
                          <a:gd name="T0" fmla="*/ 0 w 31"/>
                          <a:gd name="T1" fmla="*/ 0 h 129"/>
                          <a:gd name="T2" fmla="*/ 6 w 31"/>
                          <a:gd name="T3" fmla="*/ 129 h 129"/>
                          <a:gd name="T4" fmla="*/ 14 w 31"/>
                          <a:gd name="T5" fmla="*/ 18 h 129"/>
                          <a:gd name="T6" fmla="*/ 23 w 31"/>
                          <a:gd name="T7" fmla="*/ 110 h 129"/>
                          <a:gd name="T8" fmla="*/ 31 w 31"/>
                          <a:gd name="T9" fmla="*/ 0 h 1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31" h="129">
                            <a:moveTo>
                              <a:pt x="0" y="0"/>
                            </a:moveTo>
                            <a:lnTo>
                              <a:pt x="6" y="129"/>
                            </a:lnTo>
                            <a:lnTo>
                              <a:pt x="14" y="18"/>
                            </a:lnTo>
                            <a:lnTo>
                              <a:pt x="23" y="110"/>
                            </a:lnTo>
                            <a:lnTo>
                              <a:pt x="3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5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87825" y="1924050"/>
                        <a:ext cx="41275" cy="271463"/>
                      </a:xfrm>
                      <a:custGeom>
                        <a:avLst/>
                        <a:gdLst>
                          <a:gd name="T0" fmla="*/ 0 w 26"/>
                          <a:gd name="T1" fmla="*/ 0 h 171"/>
                          <a:gd name="T2" fmla="*/ 8 w 26"/>
                          <a:gd name="T3" fmla="*/ 171 h 171"/>
                          <a:gd name="T4" fmla="*/ 17 w 26"/>
                          <a:gd name="T5" fmla="*/ 77 h 171"/>
                          <a:gd name="T6" fmla="*/ 25 w 26"/>
                          <a:gd name="T7" fmla="*/ 9 h 171"/>
                          <a:gd name="T8" fmla="*/ 26 w 26"/>
                          <a:gd name="T9" fmla="*/ 0 h 1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26" h="171">
                            <a:moveTo>
                              <a:pt x="0" y="0"/>
                            </a:moveTo>
                            <a:lnTo>
                              <a:pt x="8" y="171"/>
                            </a:lnTo>
                            <a:lnTo>
                              <a:pt x="17" y="77"/>
                            </a:lnTo>
                            <a:lnTo>
                              <a:pt x="25" y="9"/>
                            </a:lnTo>
                            <a:lnTo>
                              <a:pt x="2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6" name="Freeform 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84663" y="1924050"/>
                        <a:ext cx="149225" cy="522288"/>
                      </a:xfrm>
                      <a:custGeom>
                        <a:avLst/>
                        <a:gdLst>
                          <a:gd name="T0" fmla="*/ 0 w 94"/>
                          <a:gd name="T1" fmla="*/ 0 h 329"/>
                          <a:gd name="T2" fmla="*/ 7 w 94"/>
                          <a:gd name="T3" fmla="*/ 295 h 329"/>
                          <a:gd name="T4" fmla="*/ 16 w 94"/>
                          <a:gd name="T5" fmla="*/ 329 h 329"/>
                          <a:gd name="T6" fmla="*/ 24 w 94"/>
                          <a:gd name="T7" fmla="*/ 222 h 329"/>
                          <a:gd name="T8" fmla="*/ 33 w 94"/>
                          <a:gd name="T9" fmla="*/ 255 h 329"/>
                          <a:gd name="T10" fmla="*/ 41 w 94"/>
                          <a:gd name="T11" fmla="*/ 302 h 329"/>
                          <a:gd name="T12" fmla="*/ 50 w 94"/>
                          <a:gd name="T13" fmla="*/ 268 h 329"/>
                          <a:gd name="T14" fmla="*/ 59 w 94"/>
                          <a:gd name="T15" fmla="*/ 305 h 329"/>
                          <a:gd name="T16" fmla="*/ 67 w 94"/>
                          <a:gd name="T17" fmla="*/ 208 h 329"/>
                          <a:gd name="T18" fmla="*/ 76 w 94"/>
                          <a:gd name="T19" fmla="*/ 137 h 329"/>
                          <a:gd name="T20" fmla="*/ 84 w 94"/>
                          <a:gd name="T21" fmla="*/ 99 h 329"/>
                          <a:gd name="T22" fmla="*/ 93 w 94"/>
                          <a:gd name="T23" fmla="*/ 12 h 329"/>
                          <a:gd name="T24" fmla="*/ 94 w 94"/>
                          <a:gd name="T25" fmla="*/ 0 h 3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</a:cxnLst>
                        <a:rect l="0" t="0" r="r" b="b"/>
                        <a:pathLst>
                          <a:path w="94" h="329">
                            <a:moveTo>
                              <a:pt x="0" y="0"/>
                            </a:moveTo>
                            <a:lnTo>
                              <a:pt x="7" y="295"/>
                            </a:lnTo>
                            <a:lnTo>
                              <a:pt x="16" y="329"/>
                            </a:lnTo>
                            <a:lnTo>
                              <a:pt x="24" y="222"/>
                            </a:lnTo>
                            <a:lnTo>
                              <a:pt x="33" y="255"/>
                            </a:lnTo>
                            <a:lnTo>
                              <a:pt x="41" y="302"/>
                            </a:lnTo>
                            <a:lnTo>
                              <a:pt x="50" y="268"/>
                            </a:lnTo>
                            <a:lnTo>
                              <a:pt x="59" y="305"/>
                            </a:lnTo>
                            <a:lnTo>
                              <a:pt x="67" y="208"/>
                            </a:lnTo>
                            <a:lnTo>
                              <a:pt x="76" y="137"/>
                            </a:lnTo>
                            <a:lnTo>
                              <a:pt x="84" y="99"/>
                            </a:lnTo>
                            <a:lnTo>
                              <a:pt x="93" y="12"/>
                            </a:lnTo>
                            <a:lnTo>
                              <a:pt x="9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7" name="Freeform 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94213" y="1924050"/>
                        <a:ext cx="290513" cy="1198563"/>
                      </a:xfrm>
                      <a:custGeom>
                        <a:avLst/>
                        <a:gdLst>
                          <a:gd name="T0" fmla="*/ 0 w 183"/>
                          <a:gd name="T1" fmla="*/ 0 h 755"/>
                          <a:gd name="T2" fmla="*/ 4 w 183"/>
                          <a:gd name="T3" fmla="*/ 167 h 755"/>
                          <a:gd name="T4" fmla="*/ 12 w 183"/>
                          <a:gd name="T5" fmla="*/ 362 h 755"/>
                          <a:gd name="T6" fmla="*/ 20 w 183"/>
                          <a:gd name="T7" fmla="*/ 412 h 755"/>
                          <a:gd name="T8" fmla="*/ 29 w 183"/>
                          <a:gd name="T9" fmla="*/ 307 h 755"/>
                          <a:gd name="T10" fmla="*/ 38 w 183"/>
                          <a:gd name="T11" fmla="*/ 249 h 755"/>
                          <a:gd name="T12" fmla="*/ 46 w 183"/>
                          <a:gd name="T13" fmla="*/ 224 h 755"/>
                          <a:gd name="T14" fmla="*/ 55 w 183"/>
                          <a:gd name="T15" fmla="*/ 341 h 755"/>
                          <a:gd name="T16" fmla="*/ 63 w 183"/>
                          <a:gd name="T17" fmla="*/ 755 h 755"/>
                          <a:gd name="T18" fmla="*/ 72 w 183"/>
                          <a:gd name="T19" fmla="*/ 660 h 755"/>
                          <a:gd name="T20" fmla="*/ 80 w 183"/>
                          <a:gd name="T21" fmla="*/ 588 h 755"/>
                          <a:gd name="T22" fmla="*/ 89 w 183"/>
                          <a:gd name="T23" fmla="*/ 514 h 755"/>
                          <a:gd name="T24" fmla="*/ 98 w 183"/>
                          <a:gd name="T25" fmla="*/ 425 h 755"/>
                          <a:gd name="T26" fmla="*/ 106 w 183"/>
                          <a:gd name="T27" fmla="*/ 474 h 755"/>
                          <a:gd name="T28" fmla="*/ 115 w 183"/>
                          <a:gd name="T29" fmla="*/ 517 h 755"/>
                          <a:gd name="T30" fmla="*/ 123 w 183"/>
                          <a:gd name="T31" fmla="*/ 414 h 755"/>
                          <a:gd name="T32" fmla="*/ 132 w 183"/>
                          <a:gd name="T33" fmla="*/ 526 h 755"/>
                          <a:gd name="T34" fmla="*/ 140 w 183"/>
                          <a:gd name="T35" fmla="*/ 500 h 755"/>
                          <a:gd name="T36" fmla="*/ 149 w 183"/>
                          <a:gd name="T37" fmla="*/ 402 h 755"/>
                          <a:gd name="T38" fmla="*/ 158 w 183"/>
                          <a:gd name="T39" fmla="*/ 302 h 755"/>
                          <a:gd name="T40" fmla="*/ 166 w 183"/>
                          <a:gd name="T41" fmla="*/ 205 h 755"/>
                          <a:gd name="T42" fmla="*/ 175 w 183"/>
                          <a:gd name="T43" fmla="*/ 97 h 755"/>
                          <a:gd name="T44" fmla="*/ 183 w 183"/>
                          <a:gd name="T45" fmla="*/ 0 h 7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</a:cxnLst>
                        <a:rect l="0" t="0" r="r" b="b"/>
                        <a:pathLst>
                          <a:path w="183" h="755">
                            <a:moveTo>
                              <a:pt x="0" y="0"/>
                            </a:moveTo>
                            <a:lnTo>
                              <a:pt x="4" y="167"/>
                            </a:lnTo>
                            <a:lnTo>
                              <a:pt x="12" y="362"/>
                            </a:lnTo>
                            <a:lnTo>
                              <a:pt x="20" y="412"/>
                            </a:lnTo>
                            <a:lnTo>
                              <a:pt x="29" y="307"/>
                            </a:lnTo>
                            <a:lnTo>
                              <a:pt x="38" y="249"/>
                            </a:lnTo>
                            <a:lnTo>
                              <a:pt x="46" y="224"/>
                            </a:lnTo>
                            <a:lnTo>
                              <a:pt x="55" y="341"/>
                            </a:lnTo>
                            <a:lnTo>
                              <a:pt x="63" y="755"/>
                            </a:lnTo>
                            <a:lnTo>
                              <a:pt x="72" y="660"/>
                            </a:lnTo>
                            <a:lnTo>
                              <a:pt x="80" y="588"/>
                            </a:lnTo>
                            <a:lnTo>
                              <a:pt x="89" y="514"/>
                            </a:lnTo>
                            <a:lnTo>
                              <a:pt x="98" y="425"/>
                            </a:lnTo>
                            <a:lnTo>
                              <a:pt x="106" y="474"/>
                            </a:lnTo>
                            <a:lnTo>
                              <a:pt x="115" y="517"/>
                            </a:lnTo>
                            <a:lnTo>
                              <a:pt x="123" y="414"/>
                            </a:lnTo>
                            <a:lnTo>
                              <a:pt x="132" y="526"/>
                            </a:lnTo>
                            <a:lnTo>
                              <a:pt x="140" y="500"/>
                            </a:lnTo>
                            <a:lnTo>
                              <a:pt x="149" y="402"/>
                            </a:lnTo>
                            <a:lnTo>
                              <a:pt x="158" y="302"/>
                            </a:lnTo>
                            <a:lnTo>
                              <a:pt x="166" y="205"/>
                            </a:lnTo>
                            <a:lnTo>
                              <a:pt x="175" y="97"/>
                            </a:lnTo>
                            <a:lnTo>
                              <a:pt x="18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8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1238" y="1924050"/>
                        <a:ext cx="501650" cy="1095375"/>
                      </a:xfrm>
                      <a:custGeom>
                        <a:avLst/>
                        <a:gdLst>
                          <a:gd name="T0" fmla="*/ 0 w 316"/>
                          <a:gd name="T1" fmla="*/ 0 h 690"/>
                          <a:gd name="T2" fmla="*/ 3 w 316"/>
                          <a:gd name="T3" fmla="*/ 34 h 690"/>
                          <a:gd name="T4" fmla="*/ 12 w 316"/>
                          <a:gd name="T5" fmla="*/ 225 h 690"/>
                          <a:gd name="T6" fmla="*/ 20 w 316"/>
                          <a:gd name="T7" fmla="*/ 257 h 690"/>
                          <a:gd name="T8" fmla="*/ 29 w 316"/>
                          <a:gd name="T9" fmla="*/ 155 h 690"/>
                          <a:gd name="T10" fmla="*/ 37 w 316"/>
                          <a:gd name="T11" fmla="*/ 51 h 690"/>
                          <a:gd name="T12" fmla="*/ 46 w 316"/>
                          <a:gd name="T13" fmla="*/ 59 h 690"/>
                          <a:gd name="T14" fmla="*/ 54 w 316"/>
                          <a:gd name="T15" fmla="*/ 246 h 690"/>
                          <a:gd name="T16" fmla="*/ 63 w 316"/>
                          <a:gd name="T17" fmla="*/ 357 h 690"/>
                          <a:gd name="T18" fmla="*/ 72 w 316"/>
                          <a:gd name="T19" fmla="*/ 407 h 690"/>
                          <a:gd name="T20" fmla="*/ 80 w 316"/>
                          <a:gd name="T21" fmla="*/ 487 h 690"/>
                          <a:gd name="T22" fmla="*/ 89 w 316"/>
                          <a:gd name="T23" fmla="*/ 428 h 690"/>
                          <a:gd name="T24" fmla="*/ 97 w 316"/>
                          <a:gd name="T25" fmla="*/ 492 h 690"/>
                          <a:gd name="T26" fmla="*/ 106 w 316"/>
                          <a:gd name="T27" fmla="*/ 496 h 690"/>
                          <a:gd name="T28" fmla="*/ 114 w 316"/>
                          <a:gd name="T29" fmla="*/ 548 h 690"/>
                          <a:gd name="T30" fmla="*/ 123 w 316"/>
                          <a:gd name="T31" fmla="*/ 449 h 690"/>
                          <a:gd name="T32" fmla="*/ 132 w 316"/>
                          <a:gd name="T33" fmla="*/ 362 h 690"/>
                          <a:gd name="T34" fmla="*/ 140 w 316"/>
                          <a:gd name="T35" fmla="*/ 551 h 690"/>
                          <a:gd name="T36" fmla="*/ 149 w 316"/>
                          <a:gd name="T37" fmla="*/ 662 h 690"/>
                          <a:gd name="T38" fmla="*/ 157 w 316"/>
                          <a:gd name="T39" fmla="*/ 562 h 690"/>
                          <a:gd name="T40" fmla="*/ 166 w 316"/>
                          <a:gd name="T41" fmla="*/ 690 h 690"/>
                          <a:gd name="T42" fmla="*/ 174 w 316"/>
                          <a:gd name="T43" fmla="*/ 588 h 690"/>
                          <a:gd name="T44" fmla="*/ 183 w 316"/>
                          <a:gd name="T45" fmla="*/ 477 h 690"/>
                          <a:gd name="T46" fmla="*/ 192 w 316"/>
                          <a:gd name="T47" fmla="*/ 369 h 690"/>
                          <a:gd name="T48" fmla="*/ 200 w 316"/>
                          <a:gd name="T49" fmla="*/ 399 h 690"/>
                          <a:gd name="T50" fmla="*/ 209 w 316"/>
                          <a:gd name="T51" fmla="*/ 305 h 690"/>
                          <a:gd name="T52" fmla="*/ 217 w 316"/>
                          <a:gd name="T53" fmla="*/ 218 h 690"/>
                          <a:gd name="T54" fmla="*/ 226 w 316"/>
                          <a:gd name="T55" fmla="*/ 399 h 690"/>
                          <a:gd name="T56" fmla="*/ 234 w 316"/>
                          <a:gd name="T57" fmla="*/ 505 h 690"/>
                          <a:gd name="T58" fmla="*/ 243 w 316"/>
                          <a:gd name="T59" fmla="*/ 403 h 690"/>
                          <a:gd name="T60" fmla="*/ 252 w 316"/>
                          <a:gd name="T61" fmla="*/ 428 h 690"/>
                          <a:gd name="T62" fmla="*/ 260 w 316"/>
                          <a:gd name="T63" fmla="*/ 478 h 690"/>
                          <a:gd name="T64" fmla="*/ 269 w 316"/>
                          <a:gd name="T65" fmla="*/ 378 h 690"/>
                          <a:gd name="T66" fmla="*/ 277 w 316"/>
                          <a:gd name="T67" fmla="*/ 295 h 690"/>
                          <a:gd name="T68" fmla="*/ 286 w 316"/>
                          <a:gd name="T69" fmla="*/ 194 h 690"/>
                          <a:gd name="T70" fmla="*/ 294 w 316"/>
                          <a:gd name="T71" fmla="*/ 230 h 690"/>
                          <a:gd name="T72" fmla="*/ 303 w 316"/>
                          <a:gd name="T73" fmla="*/ 148 h 690"/>
                          <a:gd name="T74" fmla="*/ 312 w 316"/>
                          <a:gd name="T75" fmla="*/ 45 h 690"/>
                          <a:gd name="T76" fmla="*/ 316 w 316"/>
                          <a:gd name="T77" fmla="*/ 0 h 6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</a:cxnLst>
                        <a:rect l="0" t="0" r="r" b="b"/>
                        <a:pathLst>
                          <a:path w="316" h="690">
                            <a:moveTo>
                              <a:pt x="0" y="0"/>
                            </a:moveTo>
                            <a:lnTo>
                              <a:pt x="3" y="34"/>
                            </a:lnTo>
                            <a:lnTo>
                              <a:pt x="12" y="225"/>
                            </a:lnTo>
                            <a:lnTo>
                              <a:pt x="20" y="257"/>
                            </a:lnTo>
                            <a:lnTo>
                              <a:pt x="29" y="155"/>
                            </a:lnTo>
                            <a:lnTo>
                              <a:pt x="37" y="51"/>
                            </a:lnTo>
                            <a:lnTo>
                              <a:pt x="46" y="59"/>
                            </a:lnTo>
                            <a:lnTo>
                              <a:pt x="54" y="246"/>
                            </a:lnTo>
                            <a:lnTo>
                              <a:pt x="63" y="357"/>
                            </a:lnTo>
                            <a:lnTo>
                              <a:pt x="72" y="407"/>
                            </a:lnTo>
                            <a:lnTo>
                              <a:pt x="80" y="487"/>
                            </a:lnTo>
                            <a:lnTo>
                              <a:pt x="89" y="428"/>
                            </a:lnTo>
                            <a:lnTo>
                              <a:pt x="97" y="492"/>
                            </a:lnTo>
                            <a:lnTo>
                              <a:pt x="106" y="496"/>
                            </a:lnTo>
                            <a:lnTo>
                              <a:pt x="114" y="548"/>
                            </a:lnTo>
                            <a:lnTo>
                              <a:pt x="123" y="449"/>
                            </a:lnTo>
                            <a:lnTo>
                              <a:pt x="132" y="362"/>
                            </a:lnTo>
                            <a:lnTo>
                              <a:pt x="140" y="551"/>
                            </a:lnTo>
                            <a:lnTo>
                              <a:pt x="149" y="662"/>
                            </a:lnTo>
                            <a:lnTo>
                              <a:pt x="157" y="562"/>
                            </a:lnTo>
                            <a:lnTo>
                              <a:pt x="166" y="690"/>
                            </a:lnTo>
                            <a:lnTo>
                              <a:pt x="174" y="588"/>
                            </a:lnTo>
                            <a:lnTo>
                              <a:pt x="183" y="477"/>
                            </a:lnTo>
                            <a:lnTo>
                              <a:pt x="192" y="369"/>
                            </a:lnTo>
                            <a:lnTo>
                              <a:pt x="200" y="399"/>
                            </a:lnTo>
                            <a:lnTo>
                              <a:pt x="209" y="305"/>
                            </a:lnTo>
                            <a:lnTo>
                              <a:pt x="217" y="218"/>
                            </a:lnTo>
                            <a:lnTo>
                              <a:pt x="226" y="399"/>
                            </a:lnTo>
                            <a:lnTo>
                              <a:pt x="234" y="505"/>
                            </a:lnTo>
                            <a:lnTo>
                              <a:pt x="243" y="403"/>
                            </a:lnTo>
                            <a:lnTo>
                              <a:pt x="252" y="428"/>
                            </a:lnTo>
                            <a:lnTo>
                              <a:pt x="260" y="478"/>
                            </a:lnTo>
                            <a:lnTo>
                              <a:pt x="269" y="378"/>
                            </a:lnTo>
                            <a:lnTo>
                              <a:pt x="277" y="295"/>
                            </a:lnTo>
                            <a:lnTo>
                              <a:pt x="286" y="194"/>
                            </a:lnTo>
                            <a:lnTo>
                              <a:pt x="294" y="230"/>
                            </a:lnTo>
                            <a:lnTo>
                              <a:pt x="303" y="148"/>
                            </a:lnTo>
                            <a:lnTo>
                              <a:pt x="312" y="45"/>
                            </a:lnTo>
                            <a:lnTo>
                              <a:pt x="31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9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5" y="1924050"/>
                        <a:ext cx="26988" cy="1208088"/>
                      </a:xfrm>
                      <a:custGeom>
                        <a:avLst/>
                        <a:gdLst>
                          <a:gd name="T0" fmla="*/ 0 w 17"/>
                          <a:gd name="T1" fmla="*/ 0 h 761"/>
                          <a:gd name="T2" fmla="*/ 9 w 17"/>
                          <a:gd name="T3" fmla="*/ 321 h 761"/>
                          <a:gd name="T4" fmla="*/ 17 w 17"/>
                          <a:gd name="T5" fmla="*/ 761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" h="761">
                            <a:moveTo>
                              <a:pt x="0" y="0"/>
                            </a:moveTo>
                            <a:lnTo>
                              <a:pt x="9" y="321"/>
                            </a:lnTo>
                            <a:lnTo>
                              <a:pt x="17" y="7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0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0838" y="3033713"/>
                        <a:ext cx="34925" cy="98425"/>
                      </a:xfrm>
                      <a:custGeom>
                        <a:avLst/>
                        <a:gdLst>
                          <a:gd name="T0" fmla="*/ 0 w 22"/>
                          <a:gd name="T1" fmla="*/ 62 h 62"/>
                          <a:gd name="T2" fmla="*/ 4 w 22"/>
                          <a:gd name="T3" fmla="*/ 0 h 62"/>
                          <a:gd name="T4" fmla="*/ 13 w 22"/>
                          <a:gd name="T5" fmla="*/ 29 h 62"/>
                          <a:gd name="T6" fmla="*/ 22 w 22"/>
                          <a:gd name="T7" fmla="*/ 62 h 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2" h="62">
                            <a:moveTo>
                              <a:pt x="0" y="62"/>
                            </a:moveTo>
                            <a:lnTo>
                              <a:pt x="4" y="0"/>
                            </a:lnTo>
                            <a:lnTo>
                              <a:pt x="13" y="29"/>
                            </a:lnTo>
                            <a:lnTo>
                              <a:pt x="22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1" name="Freeform 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7988" y="3074988"/>
                        <a:ext cx="25400" cy="57150"/>
                      </a:xfrm>
                      <a:custGeom>
                        <a:avLst/>
                        <a:gdLst>
                          <a:gd name="T0" fmla="*/ 0 w 16"/>
                          <a:gd name="T1" fmla="*/ 36 h 36"/>
                          <a:gd name="T2" fmla="*/ 3 w 16"/>
                          <a:gd name="T3" fmla="*/ 0 h 36"/>
                          <a:gd name="T4" fmla="*/ 11 w 16"/>
                          <a:gd name="T5" fmla="*/ 11 h 36"/>
                          <a:gd name="T6" fmla="*/ 16 w 16"/>
                          <a:gd name="T7" fmla="*/ 36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6" h="36">
                            <a:moveTo>
                              <a:pt x="0" y="36"/>
                            </a:moveTo>
                            <a:lnTo>
                              <a:pt x="3" y="0"/>
                            </a:lnTo>
                            <a:lnTo>
                              <a:pt x="11" y="11"/>
                            </a:lnTo>
                            <a:lnTo>
                              <a:pt x="16" y="3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2" name="Freeform 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8" y="2049463"/>
                        <a:ext cx="185738" cy="1082675"/>
                      </a:xfrm>
                      <a:custGeom>
                        <a:avLst/>
                        <a:gdLst>
                          <a:gd name="T0" fmla="*/ 0 w 117"/>
                          <a:gd name="T1" fmla="*/ 682 h 682"/>
                          <a:gd name="T2" fmla="*/ 6 w 117"/>
                          <a:gd name="T3" fmla="*/ 661 h 682"/>
                          <a:gd name="T4" fmla="*/ 14 w 117"/>
                          <a:gd name="T5" fmla="*/ 620 h 682"/>
                          <a:gd name="T6" fmla="*/ 23 w 117"/>
                          <a:gd name="T7" fmla="*/ 568 h 682"/>
                          <a:gd name="T8" fmla="*/ 31 w 117"/>
                          <a:gd name="T9" fmla="*/ 473 h 682"/>
                          <a:gd name="T10" fmla="*/ 40 w 117"/>
                          <a:gd name="T11" fmla="*/ 433 h 682"/>
                          <a:gd name="T12" fmla="*/ 48 w 117"/>
                          <a:gd name="T13" fmla="*/ 548 h 682"/>
                          <a:gd name="T14" fmla="*/ 57 w 117"/>
                          <a:gd name="T15" fmla="*/ 589 h 682"/>
                          <a:gd name="T16" fmla="*/ 66 w 117"/>
                          <a:gd name="T17" fmla="*/ 497 h 682"/>
                          <a:gd name="T18" fmla="*/ 74 w 117"/>
                          <a:gd name="T19" fmla="*/ 415 h 682"/>
                          <a:gd name="T20" fmla="*/ 83 w 117"/>
                          <a:gd name="T21" fmla="*/ 337 h 682"/>
                          <a:gd name="T22" fmla="*/ 91 w 117"/>
                          <a:gd name="T23" fmla="*/ 235 h 682"/>
                          <a:gd name="T24" fmla="*/ 100 w 117"/>
                          <a:gd name="T25" fmla="*/ 200 h 682"/>
                          <a:gd name="T26" fmla="*/ 108 w 117"/>
                          <a:gd name="T27" fmla="*/ 91 h 682"/>
                          <a:gd name="T28" fmla="*/ 117 w 117"/>
                          <a:gd name="T29" fmla="*/ 0 h 6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17" h="682">
                            <a:moveTo>
                              <a:pt x="0" y="682"/>
                            </a:moveTo>
                            <a:lnTo>
                              <a:pt x="6" y="661"/>
                            </a:lnTo>
                            <a:lnTo>
                              <a:pt x="14" y="620"/>
                            </a:lnTo>
                            <a:lnTo>
                              <a:pt x="23" y="568"/>
                            </a:lnTo>
                            <a:lnTo>
                              <a:pt x="31" y="473"/>
                            </a:lnTo>
                            <a:lnTo>
                              <a:pt x="40" y="433"/>
                            </a:lnTo>
                            <a:lnTo>
                              <a:pt x="48" y="548"/>
                            </a:lnTo>
                            <a:lnTo>
                              <a:pt x="57" y="589"/>
                            </a:lnTo>
                            <a:lnTo>
                              <a:pt x="66" y="497"/>
                            </a:lnTo>
                            <a:lnTo>
                              <a:pt x="74" y="415"/>
                            </a:lnTo>
                            <a:lnTo>
                              <a:pt x="83" y="337"/>
                            </a:lnTo>
                            <a:lnTo>
                              <a:pt x="91" y="235"/>
                            </a:lnTo>
                            <a:lnTo>
                              <a:pt x="100" y="200"/>
                            </a:lnTo>
                            <a:lnTo>
                              <a:pt x="108" y="91"/>
                            </a:lnTo>
                            <a:lnTo>
                              <a:pt x="117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3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20925"/>
                        <a:ext cx="666750" cy="323850"/>
                      </a:xfrm>
                      <a:custGeom>
                        <a:avLst/>
                        <a:gdLst>
                          <a:gd name="T0" fmla="*/ 0 w 420"/>
                          <a:gd name="T1" fmla="*/ 0 h 204"/>
                          <a:gd name="T2" fmla="*/ 9 w 420"/>
                          <a:gd name="T3" fmla="*/ 48 h 204"/>
                          <a:gd name="T4" fmla="*/ 18 w 420"/>
                          <a:gd name="T5" fmla="*/ 59 h 204"/>
                          <a:gd name="T6" fmla="*/ 26 w 420"/>
                          <a:gd name="T7" fmla="*/ 59 h 204"/>
                          <a:gd name="T8" fmla="*/ 35 w 420"/>
                          <a:gd name="T9" fmla="*/ 40 h 204"/>
                          <a:gd name="T10" fmla="*/ 43 w 420"/>
                          <a:gd name="T11" fmla="*/ 59 h 204"/>
                          <a:gd name="T12" fmla="*/ 52 w 420"/>
                          <a:gd name="T13" fmla="*/ 86 h 204"/>
                          <a:gd name="T14" fmla="*/ 60 w 420"/>
                          <a:gd name="T15" fmla="*/ 94 h 204"/>
                          <a:gd name="T16" fmla="*/ 69 w 420"/>
                          <a:gd name="T17" fmla="*/ 87 h 204"/>
                          <a:gd name="T18" fmla="*/ 78 w 420"/>
                          <a:gd name="T19" fmla="*/ 122 h 204"/>
                          <a:gd name="T20" fmla="*/ 86 w 420"/>
                          <a:gd name="T21" fmla="*/ 161 h 204"/>
                          <a:gd name="T22" fmla="*/ 94 w 420"/>
                          <a:gd name="T23" fmla="*/ 152 h 204"/>
                          <a:gd name="T24" fmla="*/ 103 w 420"/>
                          <a:gd name="T25" fmla="*/ 121 h 204"/>
                          <a:gd name="T26" fmla="*/ 112 w 420"/>
                          <a:gd name="T27" fmla="*/ 131 h 204"/>
                          <a:gd name="T28" fmla="*/ 120 w 420"/>
                          <a:gd name="T29" fmla="*/ 117 h 204"/>
                          <a:gd name="T30" fmla="*/ 129 w 420"/>
                          <a:gd name="T31" fmla="*/ 131 h 204"/>
                          <a:gd name="T32" fmla="*/ 137 w 420"/>
                          <a:gd name="T33" fmla="*/ 153 h 204"/>
                          <a:gd name="T34" fmla="*/ 146 w 420"/>
                          <a:gd name="T35" fmla="*/ 147 h 204"/>
                          <a:gd name="T36" fmla="*/ 154 w 420"/>
                          <a:gd name="T37" fmla="*/ 158 h 204"/>
                          <a:gd name="T38" fmla="*/ 163 w 420"/>
                          <a:gd name="T39" fmla="*/ 135 h 204"/>
                          <a:gd name="T40" fmla="*/ 172 w 420"/>
                          <a:gd name="T41" fmla="*/ 151 h 204"/>
                          <a:gd name="T42" fmla="*/ 180 w 420"/>
                          <a:gd name="T43" fmla="*/ 157 h 204"/>
                          <a:gd name="T44" fmla="*/ 189 w 420"/>
                          <a:gd name="T45" fmla="*/ 172 h 204"/>
                          <a:gd name="T46" fmla="*/ 197 w 420"/>
                          <a:gd name="T47" fmla="*/ 188 h 204"/>
                          <a:gd name="T48" fmla="*/ 206 w 420"/>
                          <a:gd name="T49" fmla="*/ 174 h 204"/>
                          <a:gd name="T50" fmla="*/ 214 w 420"/>
                          <a:gd name="T51" fmla="*/ 166 h 204"/>
                          <a:gd name="T52" fmla="*/ 223 w 420"/>
                          <a:gd name="T53" fmla="*/ 166 h 204"/>
                          <a:gd name="T54" fmla="*/ 232 w 420"/>
                          <a:gd name="T55" fmla="*/ 164 h 204"/>
                          <a:gd name="T56" fmla="*/ 240 w 420"/>
                          <a:gd name="T57" fmla="*/ 185 h 204"/>
                          <a:gd name="T58" fmla="*/ 249 w 420"/>
                          <a:gd name="T59" fmla="*/ 203 h 204"/>
                          <a:gd name="T60" fmla="*/ 257 w 420"/>
                          <a:gd name="T61" fmla="*/ 181 h 204"/>
                          <a:gd name="T62" fmla="*/ 266 w 420"/>
                          <a:gd name="T63" fmla="*/ 186 h 204"/>
                          <a:gd name="T64" fmla="*/ 274 w 420"/>
                          <a:gd name="T65" fmla="*/ 184 h 204"/>
                          <a:gd name="T66" fmla="*/ 283 w 420"/>
                          <a:gd name="T67" fmla="*/ 194 h 204"/>
                          <a:gd name="T68" fmla="*/ 292 w 420"/>
                          <a:gd name="T69" fmla="*/ 191 h 204"/>
                          <a:gd name="T70" fmla="*/ 300 w 420"/>
                          <a:gd name="T71" fmla="*/ 196 h 204"/>
                          <a:gd name="T72" fmla="*/ 309 w 420"/>
                          <a:gd name="T73" fmla="*/ 192 h 204"/>
                          <a:gd name="T74" fmla="*/ 317 w 420"/>
                          <a:gd name="T75" fmla="*/ 196 h 204"/>
                          <a:gd name="T76" fmla="*/ 326 w 420"/>
                          <a:gd name="T77" fmla="*/ 174 h 204"/>
                          <a:gd name="T78" fmla="*/ 334 w 420"/>
                          <a:gd name="T79" fmla="*/ 168 h 204"/>
                          <a:gd name="T80" fmla="*/ 343 w 420"/>
                          <a:gd name="T81" fmla="*/ 204 h 204"/>
                          <a:gd name="T82" fmla="*/ 352 w 420"/>
                          <a:gd name="T83" fmla="*/ 202 h 204"/>
                          <a:gd name="T84" fmla="*/ 360 w 420"/>
                          <a:gd name="T85" fmla="*/ 180 h 204"/>
                          <a:gd name="T86" fmla="*/ 369 w 420"/>
                          <a:gd name="T87" fmla="*/ 177 h 204"/>
                          <a:gd name="T88" fmla="*/ 377 w 420"/>
                          <a:gd name="T89" fmla="*/ 162 h 204"/>
                          <a:gd name="T90" fmla="*/ 386 w 420"/>
                          <a:gd name="T91" fmla="*/ 143 h 204"/>
                          <a:gd name="T92" fmla="*/ 394 w 420"/>
                          <a:gd name="T93" fmla="*/ 148 h 204"/>
                          <a:gd name="T94" fmla="*/ 403 w 420"/>
                          <a:gd name="T95" fmla="*/ 154 h 204"/>
                          <a:gd name="T96" fmla="*/ 412 w 420"/>
                          <a:gd name="T97" fmla="*/ 131 h 204"/>
                          <a:gd name="T98" fmla="*/ 420 w 420"/>
                          <a:gd name="T99" fmla="*/ 140 h 20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04">
                            <a:moveTo>
                              <a:pt x="0" y="0"/>
                            </a:moveTo>
                            <a:lnTo>
                              <a:pt x="9" y="48"/>
                            </a:lnTo>
                            <a:lnTo>
                              <a:pt x="18" y="59"/>
                            </a:lnTo>
                            <a:lnTo>
                              <a:pt x="26" y="59"/>
                            </a:lnTo>
                            <a:lnTo>
                              <a:pt x="35" y="40"/>
                            </a:lnTo>
                            <a:lnTo>
                              <a:pt x="43" y="59"/>
                            </a:lnTo>
                            <a:lnTo>
                              <a:pt x="52" y="86"/>
                            </a:lnTo>
                            <a:lnTo>
                              <a:pt x="60" y="94"/>
                            </a:lnTo>
                            <a:lnTo>
                              <a:pt x="69" y="87"/>
                            </a:lnTo>
                            <a:lnTo>
                              <a:pt x="78" y="122"/>
                            </a:lnTo>
                            <a:lnTo>
                              <a:pt x="86" y="161"/>
                            </a:lnTo>
                            <a:lnTo>
                              <a:pt x="94" y="152"/>
                            </a:lnTo>
                            <a:lnTo>
                              <a:pt x="103" y="121"/>
                            </a:lnTo>
                            <a:lnTo>
                              <a:pt x="112" y="131"/>
                            </a:lnTo>
                            <a:lnTo>
                              <a:pt x="120" y="117"/>
                            </a:lnTo>
                            <a:lnTo>
                              <a:pt x="129" y="131"/>
                            </a:lnTo>
                            <a:lnTo>
                              <a:pt x="137" y="153"/>
                            </a:lnTo>
                            <a:lnTo>
                              <a:pt x="146" y="147"/>
                            </a:lnTo>
                            <a:lnTo>
                              <a:pt x="154" y="158"/>
                            </a:lnTo>
                            <a:lnTo>
                              <a:pt x="163" y="135"/>
                            </a:lnTo>
                            <a:lnTo>
                              <a:pt x="172" y="151"/>
                            </a:lnTo>
                            <a:lnTo>
                              <a:pt x="180" y="157"/>
                            </a:lnTo>
                            <a:lnTo>
                              <a:pt x="189" y="172"/>
                            </a:lnTo>
                            <a:lnTo>
                              <a:pt x="197" y="188"/>
                            </a:lnTo>
                            <a:lnTo>
                              <a:pt x="206" y="174"/>
                            </a:lnTo>
                            <a:lnTo>
                              <a:pt x="214" y="166"/>
                            </a:lnTo>
                            <a:lnTo>
                              <a:pt x="223" y="166"/>
                            </a:lnTo>
                            <a:lnTo>
                              <a:pt x="232" y="164"/>
                            </a:lnTo>
                            <a:lnTo>
                              <a:pt x="240" y="185"/>
                            </a:lnTo>
                            <a:lnTo>
                              <a:pt x="249" y="203"/>
                            </a:lnTo>
                            <a:lnTo>
                              <a:pt x="257" y="181"/>
                            </a:lnTo>
                            <a:lnTo>
                              <a:pt x="266" y="186"/>
                            </a:lnTo>
                            <a:lnTo>
                              <a:pt x="274" y="184"/>
                            </a:lnTo>
                            <a:lnTo>
                              <a:pt x="283" y="194"/>
                            </a:lnTo>
                            <a:lnTo>
                              <a:pt x="292" y="191"/>
                            </a:lnTo>
                            <a:lnTo>
                              <a:pt x="300" y="196"/>
                            </a:lnTo>
                            <a:lnTo>
                              <a:pt x="309" y="192"/>
                            </a:lnTo>
                            <a:lnTo>
                              <a:pt x="317" y="196"/>
                            </a:lnTo>
                            <a:lnTo>
                              <a:pt x="326" y="174"/>
                            </a:lnTo>
                            <a:lnTo>
                              <a:pt x="334" y="168"/>
                            </a:lnTo>
                            <a:lnTo>
                              <a:pt x="343" y="204"/>
                            </a:lnTo>
                            <a:lnTo>
                              <a:pt x="352" y="202"/>
                            </a:lnTo>
                            <a:lnTo>
                              <a:pt x="360" y="180"/>
                            </a:lnTo>
                            <a:lnTo>
                              <a:pt x="369" y="177"/>
                            </a:lnTo>
                            <a:lnTo>
                              <a:pt x="377" y="162"/>
                            </a:lnTo>
                            <a:lnTo>
                              <a:pt x="386" y="143"/>
                            </a:lnTo>
                            <a:lnTo>
                              <a:pt x="394" y="148"/>
                            </a:lnTo>
                            <a:lnTo>
                              <a:pt x="403" y="154"/>
                            </a:lnTo>
                            <a:lnTo>
                              <a:pt x="412" y="131"/>
                            </a:lnTo>
                            <a:lnTo>
                              <a:pt x="420" y="1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4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362200"/>
                        <a:ext cx="666750" cy="249238"/>
                      </a:xfrm>
                      <a:custGeom>
                        <a:avLst/>
                        <a:gdLst>
                          <a:gd name="T0" fmla="*/ 0 w 420"/>
                          <a:gd name="T1" fmla="*/ 114 h 157"/>
                          <a:gd name="T2" fmla="*/ 9 w 420"/>
                          <a:gd name="T3" fmla="*/ 109 h 157"/>
                          <a:gd name="T4" fmla="*/ 17 w 420"/>
                          <a:gd name="T5" fmla="*/ 147 h 157"/>
                          <a:gd name="T6" fmla="*/ 26 w 420"/>
                          <a:gd name="T7" fmla="*/ 136 h 157"/>
                          <a:gd name="T8" fmla="*/ 34 w 420"/>
                          <a:gd name="T9" fmla="*/ 132 h 157"/>
                          <a:gd name="T10" fmla="*/ 43 w 420"/>
                          <a:gd name="T11" fmla="*/ 157 h 157"/>
                          <a:gd name="T12" fmla="*/ 52 w 420"/>
                          <a:gd name="T13" fmla="*/ 139 h 157"/>
                          <a:gd name="T14" fmla="*/ 60 w 420"/>
                          <a:gd name="T15" fmla="*/ 82 h 157"/>
                          <a:gd name="T16" fmla="*/ 69 w 420"/>
                          <a:gd name="T17" fmla="*/ 119 h 157"/>
                          <a:gd name="T18" fmla="*/ 77 w 420"/>
                          <a:gd name="T19" fmla="*/ 124 h 157"/>
                          <a:gd name="T20" fmla="*/ 86 w 420"/>
                          <a:gd name="T21" fmla="*/ 91 h 157"/>
                          <a:gd name="T22" fmla="*/ 94 w 420"/>
                          <a:gd name="T23" fmla="*/ 65 h 157"/>
                          <a:gd name="T24" fmla="*/ 103 w 420"/>
                          <a:gd name="T25" fmla="*/ 84 h 157"/>
                          <a:gd name="T26" fmla="*/ 112 w 420"/>
                          <a:gd name="T27" fmla="*/ 104 h 157"/>
                          <a:gd name="T28" fmla="*/ 120 w 420"/>
                          <a:gd name="T29" fmla="*/ 70 h 157"/>
                          <a:gd name="T30" fmla="*/ 129 w 420"/>
                          <a:gd name="T31" fmla="*/ 83 h 157"/>
                          <a:gd name="T32" fmla="*/ 137 w 420"/>
                          <a:gd name="T33" fmla="*/ 95 h 157"/>
                          <a:gd name="T34" fmla="*/ 146 w 420"/>
                          <a:gd name="T35" fmla="*/ 70 h 157"/>
                          <a:gd name="T36" fmla="*/ 154 w 420"/>
                          <a:gd name="T37" fmla="*/ 77 h 157"/>
                          <a:gd name="T38" fmla="*/ 163 w 420"/>
                          <a:gd name="T39" fmla="*/ 110 h 157"/>
                          <a:gd name="T40" fmla="*/ 172 w 420"/>
                          <a:gd name="T41" fmla="*/ 133 h 157"/>
                          <a:gd name="T42" fmla="*/ 180 w 420"/>
                          <a:gd name="T43" fmla="*/ 116 h 157"/>
                          <a:gd name="T44" fmla="*/ 189 w 420"/>
                          <a:gd name="T45" fmla="*/ 73 h 157"/>
                          <a:gd name="T46" fmla="*/ 197 w 420"/>
                          <a:gd name="T47" fmla="*/ 56 h 157"/>
                          <a:gd name="T48" fmla="*/ 205 w 420"/>
                          <a:gd name="T49" fmla="*/ 23 h 157"/>
                          <a:gd name="T50" fmla="*/ 214 w 420"/>
                          <a:gd name="T51" fmla="*/ 47 h 157"/>
                          <a:gd name="T52" fmla="*/ 223 w 420"/>
                          <a:gd name="T53" fmla="*/ 65 h 157"/>
                          <a:gd name="T54" fmla="*/ 231 w 420"/>
                          <a:gd name="T55" fmla="*/ 66 h 157"/>
                          <a:gd name="T56" fmla="*/ 240 w 420"/>
                          <a:gd name="T57" fmla="*/ 73 h 157"/>
                          <a:gd name="T58" fmla="*/ 248 w 420"/>
                          <a:gd name="T59" fmla="*/ 64 h 157"/>
                          <a:gd name="T60" fmla="*/ 257 w 420"/>
                          <a:gd name="T61" fmla="*/ 77 h 157"/>
                          <a:gd name="T62" fmla="*/ 265 w 420"/>
                          <a:gd name="T63" fmla="*/ 65 h 157"/>
                          <a:gd name="T64" fmla="*/ 274 w 420"/>
                          <a:gd name="T65" fmla="*/ 56 h 157"/>
                          <a:gd name="T66" fmla="*/ 283 w 420"/>
                          <a:gd name="T67" fmla="*/ 72 h 157"/>
                          <a:gd name="T68" fmla="*/ 291 w 420"/>
                          <a:gd name="T69" fmla="*/ 77 h 157"/>
                          <a:gd name="T70" fmla="*/ 300 w 420"/>
                          <a:gd name="T71" fmla="*/ 70 h 157"/>
                          <a:gd name="T72" fmla="*/ 308 w 420"/>
                          <a:gd name="T73" fmla="*/ 73 h 157"/>
                          <a:gd name="T74" fmla="*/ 317 w 420"/>
                          <a:gd name="T75" fmla="*/ 86 h 157"/>
                          <a:gd name="T76" fmla="*/ 325 w 420"/>
                          <a:gd name="T77" fmla="*/ 67 h 157"/>
                          <a:gd name="T78" fmla="*/ 334 w 420"/>
                          <a:gd name="T79" fmla="*/ 63 h 157"/>
                          <a:gd name="T80" fmla="*/ 343 w 420"/>
                          <a:gd name="T81" fmla="*/ 52 h 157"/>
                          <a:gd name="T82" fmla="*/ 351 w 420"/>
                          <a:gd name="T83" fmla="*/ 42 h 157"/>
                          <a:gd name="T84" fmla="*/ 360 w 420"/>
                          <a:gd name="T85" fmla="*/ 74 h 157"/>
                          <a:gd name="T86" fmla="*/ 368 w 420"/>
                          <a:gd name="T87" fmla="*/ 93 h 157"/>
                          <a:gd name="T88" fmla="*/ 377 w 420"/>
                          <a:gd name="T89" fmla="*/ 67 h 157"/>
                          <a:gd name="T90" fmla="*/ 385 w 420"/>
                          <a:gd name="T91" fmla="*/ 84 h 157"/>
                          <a:gd name="T92" fmla="*/ 394 w 420"/>
                          <a:gd name="T93" fmla="*/ 52 h 157"/>
                          <a:gd name="T94" fmla="*/ 403 w 420"/>
                          <a:gd name="T95" fmla="*/ 44 h 157"/>
                          <a:gd name="T96" fmla="*/ 411 w 420"/>
                          <a:gd name="T97" fmla="*/ 0 h 157"/>
                          <a:gd name="T98" fmla="*/ 420 w 420"/>
                          <a:gd name="T99" fmla="*/ 34 h 1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57">
                            <a:moveTo>
                              <a:pt x="0" y="114"/>
                            </a:moveTo>
                            <a:lnTo>
                              <a:pt x="9" y="109"/>
                            </a:lnTo>
                            <a:lnTo>
                              <a:pt x="17" y="147"/>
                            </a:lnTo>
                            <a:lnTo>
                              <a:pt x="26" y="136"/>
                            </a:lnTo>
                            <a:lnTo>
                              <a:pt x="34" y="132"/>
                            </a:lnTo>
                            <a:lnTo>
                              <a:pt x="43" y="157"/>
                            </a:lnTo>
                            <a:lnTo>
                              <a:pt x="52" y="139"/>
                            </a:lnTo>
                            <a:lnTo>
                              <a:pt x="60" y="82"/>
                            </a:lnTo>
                            <a:lnTo>
                              <a:pt x="69" y="119"/>
                            </a:lnTo>
                            <a:lnTo>
                              <a:pt x="77" y="124"/>
                            </a:lnTo>
                            <a:lnTo>
                              <a:pt x="86" y="91"/>
                            </a:lnTo>
                            <a:lnTo>
                              <a:pt x="94" y="65"/>
                            </a:lnTo>
                            <a:lnTo>
                              <a:pt x="103" y="84"/>
                            </a:lnTo>
                            <a:lnTo>
                              <a:pt x="112" y="104"/>
                            </a:lnTo>
                            <a:lnTo>
                              <a:pt x="120" y="70"/>
                            </a:lnTo>
                            <a:lnTo>
                              <a:pt x="129" y="83"/>
                            </a:lnTo>
                            <a:lnTo>
                              <a:pt x="137" y="95"/>
                            </a:lnTo>
                            <a:lnTo>
                              <a:pt x="146" y="70"/>
                            </a:lnTo>
                            <a:lnTo>
                              <a:pt x="154" y="77"/>
                            </a:lnTo>
                            <a:lnTo>
                              <a:pt x="163" y="110"/>
                            </a:lnTo>
                            <a:lnTo>
                              <a:pt x="172" y="133"/>
                            </a:lnTo>
                            <a:lnTo>
                              <a:pt x="180" y="116"/>
                            </a:lnTo>
                            <a:lnTo>
                              <a:pt x="189" y="73"/>
                            </a:lnTo>
                            <a:lnTo>
                              <a:pt x="197" y="56"/>
                            </a:lnTo>
                            <a:lnTo>
                              <a:pt x="205" y="23"/>
                            </a:lnTo>
                            <a:lnTo>
                              <a:pt x="214" y="47"/>
                            </a:lnTo>
                            <a:lnTo>
                              <a:pt x="223" y="65"/>
                            </a:lnTo>
                            <a:lnTo>
                              <a:pt x="231" y="66"/>
                            </a:lnTo>
                            <a:lnTo>
                              <a:pt x="240" y="73"/>
                            </a:lnTo>
                            <a:lnTo>
                              <a:pt x="248" y="64"/>
                            </a:lnTo>
                            <a:lnTo>
                              <a:pt x="257" y="77"/>
                            </a:lnTo>
                            <a:lnTo>
                              <a:pt x="265" y="65"/>
                            </a:lnTo>
                            <a:lnTo>
                              <a:pt x="274" y="56"/>
                            </a:lnTo>
                            <a:lnTo>
                              <a:pt x="283" y="72"/>
                            </a:lnTo>
                            <a:lnTo>
                              <a:pt x="291" y="77"/>
                            </a:lnTo>
                            <a:lnTo>
                              <a:pt x="300" y="70"/>
                            </a:lnTo>
                            <a:lnTo>
                              <a:pt x="308" y="73"/>
                            </a:lnTo>
                            <a:lnTo>
                              <a:pt x="317" y="86"/>
                            </a:lnTo>
                            <a:lnTo>
                              <a:pt x="325" y="67"/>
                            </a:lnTo>
                            <a:lnTo>
                              <a:pt x="334" y="63"/>
                            </a:lnTo>
                            <a:lnTo>
                              <a:pt x="343" y="52"/>
                            </a:lnTo>
                            <a:lnTo>
                              <a:pt x="351" y="42"/>
                            </a:lnTo>
                            <a:lnTo>
                              <a:pt x="360" y="74"/>
                            </a:lnTo>
                            <a:lnTo>
                              <a:pt x="368" y="93"/>
                            </a:lnTo>
                            <a:lnTo>
                              <a:pt x="377" y="67"/>
                            </a:lnTo>
                            <a:lnTo>
                              <a:pt x="385" y="84"/>
                            </a:lnTo>
                            <a:lnTo>
                              <a:pt x="394" y="52"/>
                            </a:lnTo>
                            <a:lnTo>
                              <a:pt x="403" y="44"/>
                            </a:lnTo>
                            <a:lnTo>
                              <a:pt x="411" y="0"/>
                            </a:lnTo>
                            <a:lnTo>
                              <a:pt x="420" y="3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5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57438"/>
                        <a:ext cx="665163" cy="400050"/>
                      </a:xfrm>
                      <a:custGeom>
                        <a:avLst/>
                        <a:gdLst>
                          <a:gd name="T0" fmla="*/ 0 w 419"/>
                          <a:gd name="T1" fmla="*/ 37 h 252"/>
                          <a:gd name="T2" fmla="*/ 8 w 419"/>
                          <a:gd name="T3" fmla="*/ 50 h 252"/>
                          <a:gd name="T4" fmla="*/ 17 w 419"/>
                          <a:gd name="T5" fmla="*/ 59 h 252"/>
                          <a:gd name="T6" fmla="*/ 25 w 419"/>
                          <a:gd name="T7" fmla="*/ 27 h 252"/>
                          <a:gd name="T8" fmla="*/ 34 w 419"/>
                          <a:gd name="T9" fmla="*/ 28 h 252"/>
                          <a:gd name="T10" fmla="*/ 43 w 419"/>
                          <a:gd name="T11" fmla="*/ 41 h 252"/>
                          <a:gd name="T12" fmla="*/ 51 w 419"/>
                          <a:gd name="T13" fmla="*/ 32 h 252"/>
                          <a:gd name="T14" fmla="*/ 60 w 419"/>
                          <a:gd name="T15" fmla="*/ 38 h 252"/>
                          <a:gd name="T16" fmla="*/ 68 w 419"/>
                          <a:gd name="T17" fmla="*/ 29 h 252"/>
                          <a:gd name="T18" fmla="*/ 77 w 419"/>
                          <a:gd name="T19" fmla="*/ 30 h 252"/>
                          <a:gd name="T20" fmla="*/ 85 w 419"/>
                          <a:gd name="T21" fmla="*/ 10 h 252"/>
                          <a:gd name="T22" fmla="*/ 94 w 419"/>
                          <a:gd name="T23" fmla="*/ 0 h 252"/>
                          <a:gd name="T24" fmla="*/ 103 w 419"/>
                          <a:gd name="T25" fmla="*/ 39 h 252"/>
                          <a:gd name="T26" fmla="*/ 111 w 419"/>
                          <a:gd name="T27" fmla="*/ 64 h 252"/>
                          <a:gd name="T28" fmla="*/ 120 w 419"/>
                          <a:gd name="T29" fmla="*/ 107 h 252"/>
                          <a:gd name="T30" fmla="*/ 128 w 419"/>
                          <a:gd name="T31" fmla="*/ 126 h 252"/>
                          <a:gd name="T32" fmla="*/ 137 w 419"/>
                          <a:gd name="T33" fmla="*/ 142 h 252"/>
                          <a:gd name="T34" fmla="*/ 145 w 419"/>
                          <a:gd name="T35" fmla="*/ 122 h 252"/>
                          <a:gd name="T36" fmla="*/ 154 w 419"/>
                          <a:gd name="T37" fmla="*/ 128 h 252"/>
                          <a:gd name="T38" fmla="*/ 163 w 419"/>
                          <a:gd name="T39" fmla="*/ 150 h 252"/>
                          <a:gd name="T40" fmla="*/ 171 w 419"/>
                          <a:gd name="T41" fmla="*/ 166 h 252"/>
                          <a:gd name="T42" fmla="*/ 180 w 419"/>
                          <a:gd name="T43" fmla="*/ 164 h 252"/>
                          <a:gd name="T44" fmla="*/ 188 w 419"/>
                          <a:gd name="T45" fmla="*/ 154 h 252"/>
                          <a:gd name="T46" fmla="*/ 197 w 419"/>
                          <a:gd name="T47" fmla="*/ 114 h 252"/>
                          <a:gd name="T48" fmla="*/ 205 w 419"/>
                          <a:gd name="T49" fmla="*/ 134 h 252"/>
                          <a:gd name="T50" fmla="*/ 214 w 419"/>
                          <a:gd name="T51" fmla="*/ 154 h 252"/>
                          <a:gd name="T52" fmla="*/ 223 w 419"/>
                          <a:gd name="T53" fmla="*/ 121 h 252"/>
                          <a:gd name="T54" fmla="*/ 231 w 419"/>
                          <a:gd name="T55" fmla="*/ 122 h 252"/>
                          <a:gd name="T56" fmla="*/ 240 w 419"/>
                          <a:gd name="T57" fmla="*/ 125 h 252"/>
                          <a:gd name="T58" fmla="*/ 248 w 419"/>
                          <a:gd name="T59" fmla="*/ 144 h 252"/>
                          <a:gd name="T60" fmla="*/ 257 w 419"/>
                          <a:gd name="T61" fmla="*/ 164 h 252"/>
                          <a:gd name="T62" fmla="*/ 265 w 419"/>
                          <a:gd name="T63" fmla="*/ 226 h 252"/>
                          <a:gd name="T64" fmla="*/ 274 w 419"/>
                          <a:gd name="T65" fmla="*/ 215 h 252"/>
                          <a:gd name="T66" fmla="*/ 283 w 419"/>
                          <a:gd name="T67" fmla="*/ 220 h 252"/>
                          <a:gd name="T68" fmla="*/ 291 w 419"/>
                          <a:gd name="T69" fmla="*/ 237 h 252"/>
                          <a:gd name="T70" fmla="*/ 300 w 419"/>
                          <a:gd name="T71" fmla="*/ 252 h 252"/>
                          <a:gd name="T72" fmla="*/ 308 w 419"/>
                          <a:gd name="T73" fmla="*/ 221 h 252"/>
                          <a:gd name="T74" fmla="*/ 317 w 419"/>
                          <a:gd name="T75" fmla="*/ 201 h 252"/>
                          <a:gd name="T76" fmla="*/ 325 w 419"/>
                          <a:gd name="T77" fmla="*/ 172 h 252"/>
                          <a:gd name="T78" fmla="*/ 334 w 419"/>
                          <a:gd name="T79" fmla="*/ 182 h 252"/>
                          <a:gd name="T80" fmla="*/ 342 w 419"/>
                          <a:gd name="T81" fmla="*/ 195 h 252"/>
                          <a:gd name="T82" fmla="*/ 351 w 419"/>
                          <a:gd name="T83" fmla="*/ 191 h 252"/>
                          <a:gd name="T84" fmla="*/ 359 w 419"/>
                          <a:gd name="T85" fmla="*/ 164 h 252"/>
                          <a:gd name="T86" fmla="*/ 368 w 419"/>
                          <a:gd name="T87" fmla="*/ 130 h 252"/>
                          <a:gd name="T88" fmla="*/ 377 w 419"/>
                          <a:gd name="T89" fmla="*/ 120 h 252"/>
                          <a:gd name="T90" fmla="*/ 385 w 419"/>
                          <a:gd name="T91" fmla="*/ 98 h 252"/>
                          <a:gd name="T92" fmla="*/ 394 w 419"/>
                          <a:gd name="T93" fmla="*/ 109 h 252"/>
                          <a:gd name="T94" fmla="*/ 402 w 419"/>
                          <a:gd name="T95" fmla="*/ 127 h 252"/>
                          <a:gd name="T96" fmla="*/ 411 w 419"/>
                          <a:gd name="T97" fmla="*/ 106 h 252"/>
                          <a:gd name="T98" fmla="*/ 419 w 419"/>
                          <a:gd name="T99" fmla="*/ 66 h 2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52">
                            <a:moveTo>
                              <a:pt x="0" y="37"/>
                            </a:moveTo>
                            <a:lnTo>
                              <a:pt x="8" y="50"/>
                            </a:lnTo>
                            <a:lnTo>
                              <a:pt x="17" y="59"/>
                            </a:lnTo>
                            <a:lnTo>
                              <a:pt x="25" y="27"/>
                            </a:lnTo>
                            <a:lnTo>
                              <a:pt x="34" y="28"/>
                            </a:lnTo>
                            <a:lnTo>
                              <a:pt x="43" y="41"/>
                            </a:lnTo>
                            <a:lnTo>
                              <a:pt x="51" y="32"/>
                            </a:lnTo>
                            <a:lnTo>
                              <a:pt x="60" y="38"/>
                            </a:lnTo>
                            <a:lnTo>
                              <a:pt x="68" y="29"/>
                            </a:lnTo>
                            <a:lnTo>
                              <a:pt x="77" y="30"/>
                            </a:lnTo>
                            <a:lnTo>
                              <a:pt x="85" y="10"/>
                            </a:lnTo>
                            <a:lnTo>
                              <a:pt x="94" y="0"/>
                            </a:lnTo>
                            <a:lnTo>
                              <a:pt x="103" y="39"/>
                            </a:lnTo>
                            <a:lnTo>
                              <a:pt x="111" y="64"/>
                            </a:lnTo>
                            <a:lnTo>
                              <a:pt x="120" y="107"/>
                            </a:lnTo>
                            <a:lnTo>
                              <a:pt x="128" y="126"/>
                            </a:lnTo>
                            <a:lnTo>
                              <a:pt x="137" y="142"/>
                            </a:lnTo>
                            <a:lnTo>
                              <a:pt x="145" y="122"/>
                            </a:lnTo>
                            <a:lnTo>
                              <a:pt x="154" y="128"/>
                            </a:lnTo>
                            <a:lnTo>
                              <a:pt x="163" y="150"/>
                            </a:lnTo>
                            <a:lnTo>
                              <a:pt x="171" y="166"/>
                            </a:lnTo>
                            <a:lnTo>
                              <a:pt x="180" y="164"/>
                            </a:lnTo>
                            <a:lnTo>
                              <a:pt x="188" y="154"/>
                            </a:lnTo>
                            <a:lnTo>
                              <a:pt x="197" y="114"/>
                            </a:lnTo>
                            <a:lnTo>
                              <a:pt x="205" y="134"/>
                            </a:lnTo>
                            <a:lnTo>
                              <a:pt x="214" y="154"/>
                            </a:lnTo>
                            <a:lnTo>
                              <a:pt x="223" y="121"/>
                            </a:lnTo>
                            <a:lnTo>
                              <a:pt x="231" y="122"/>
                            </a:lnTo>
                            <a:lnTo>
                              <a:pt x="240" y="125"/>
                            </a:lnTo>
                            <a:lnTo>
                              <a:pt x="248" y="144"/>
                            </a:lnTo>
                            <a:lnTo>
                              <a:pt x="257" y="164"/>
                            </a:lnTo>
                            <a:lnTo>
                              <a:pt x="265" y="226"/>
                            </a:lnTo>
                            <a:lnTo>
                              <a:pt x="274" y="215"/>
                            </a:lnTo>
                            <a:lnTo>
                              <a:pt x="283" y="220"/>
                            </a:lnTo>
                            <a:lnTo>
                              <a:pt x="291" y="237"/>
                            </a:lnTo>
                            <a:lnTo>
                              <a:pt x="300" y="252"/>
                            </a:lnTo>
                            <a:lnTo>
                              <a:pt x="308" y="221"/>
                            </a:lnTo>
                            <a:lnTo>
                              <a:pt x="317" y="201"/>
                            </a:lnTo>
                            <a:lnTo>
                              <a:pt x="325" y="172"/>
                            </a:lnTo>
                            <a:lnTo>
                              <a:pt x="334" y="182"/>
                            </a:lnTo>
                            <a:lnTo>
                              <a:pt x="342" y="195"/>
                            </a:lnTo>
                            <a:lnTo>
                              <a:pt x="351" y="191"/>
                            </a:lnTo>
                            <a:lnTo>
                              <a:pt x="359" y="164"/>
                            </a:lnTo>
                            <a:lnTo>
                              <a:pt x="368" y="130"/>
                            </a:lnTo>
                            <a:lnTo>
                              <a:pt x="377" y="120"/>
                            </a:lnTo>
                            <a:lnTo>
                              <a:pt x="385" y="98"/>
                            </a:lnTo>
                            <a:lnTo>
                              <a:pt x="394" y="109"/>
                            </a:lnTo>
                            <a:lnTo>
                              <a:pt x="402" y="127"/>
                            </a:lnTo>
                            <a:lnTo>
                              <a:pt x="411" y="106"/>
                            </a:lnTo>
                            <a:lnTo>
                              <a:pt x="419" y="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6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32050"/>
                        <a:ext cx="204788" cy="133350"/>
                      </a:xfrm>
                      <a:custGeom>
                        <a:avLst/>
                        <a:gdLst>
                          <a:gd name="T0" fmla="*/ 0 w 129"/>
                          <a:gd name="T1" fmla="*/ 19 h 84"/>
                          <a:gd name="T2" fmla="*/ 9 w 129"/>
                          <a:gd name="T3" fmla="*/ 14 h 84"/>
                          <a:gd name="T4" fmla="*/ 18 w 129"/>
                          <a:gd name="T5" fmla="*/ 0 h 84"/>
                          <a:gd name="T6" fmla="*/ 26 w 129"/>
                          <a:gd name="T7" fmla="*/ 22 h 84"/>
                          <a:gd name="T8" fmla="*/ 35 w 129"/>
                          <a:gd name="T9" fmla="*/ 39 h 84"/>
                          <a:gd name="T10" fmla="*/ 43 w 129"/>
                          <a:gd name="T11" fmla="*/ 42 h 84"/>
                          <a:gd name="T12" fmla="*/ 52 w 129"/>
                          <a:gd name="T13" fmla="*/ 18 h 84"/>
                          <a:gd name="T14" fmla="*/ 60 w 129"/>
                          <a:gd name="T15" fmla="*/ 28 h 84"/>
                          <a:gd name="T16" fmla="*/ 69 w 129"/>
                          <a:gd name="T17" fmla="*/ 43 h 84"/>
                          <a:gd name="T18" fmla="*/ 78 w 129"/>
                          <a:gd name="T19" fmla="*/ 29 h 84"/>
                          <a:gd name="T20" fmla="*/ 86 w 129"/>
                          <a:gd name="T21" fmla="*/ 43 h 84"/>
                          <a:gd name="T22" fmla="*/ 95 w 129"/>
                          <a:gd name="T23" fmla="*/ 53 h 84"/>
                          <a:gd name="T24" fmla="*/ 103 w 129"/>
                          <a:gd name="T25" fmla="*/ 32 h 84"/>
                          <a:gd name="T26" fmla="*/ 112 w 129"/>
                          <a:gd name="T27" fmla="*/ 36 h 84"/>
                          <a:gd name="T28" fmla="*/ 120 w 129"/>
                          <a:gd name="T29" fmla="*/ 56 h 84"/>
                          <a:gd name="T30" fmla="*/ 129 w 129"/>
                          <a:gd name="T31" fmla="*/ 84 h 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84">
                            <a:moveTo>
                              <a:pt x="0" y="19"/>
                            </a:moveTo>
                            <a:lnTo>
                              <a:pt x="9" y="14"/>
                            </a:lnTo>
                            <a:lnTo>
                              <a:pt x="18" y="0"/>
                            </a:lnTo>
                            <a:lnTo>
                              <a:pt x="26" y="22"/>
                            </a:lnTo>
                            <a:lnTo>
                              <a:pt x="35" y="39"/>
                            </a:lnTo>
                            <a:lnTo>
                              <a:pt x="43" y="42"/>
                            </a:lnTo>
                            <a:lnTo>
                              <a:pt x="52" y="18"/>
                            </a:lnTo>
                            <a:lnTo>
                              <a:pt x="60" y="28"/>
                            </a:lnTo>
                            <a:lnTo>
                              <a:pt x="69" y="43"/>
                            </a:lnTo>
                            <a:lnTo>
                              <a:pt x="78" y="29"/>
                            </a:lnTo>
                            <a:lnTo>
                              <a:pt x="86" y="43"/>
                            </a:lnTo>
                            <a:lnTo>
                              <a:pt x="95" y="53"/>
                            </a:lnTo>
                            <a:lnTo>
                              <a:pt x="103" y="32"/>
                            </a:lnTo>
                            <a:lnTo>
                              <a:pt x="112" y="36"/>
                            </a:lnTo>
                            <a:lnTo>
                              <a:pt x="120" y="56"/>
                            </a:lnTo>
                            <a:lnTo>
                              <a:pt x="129" y="8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7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132013"/>
                        <a:ext cx="666750" cy="531813"/>
                      </a:xfrm>
                      <a:custGeom>
                        <a:avLst/>
                        <a:gdLst>
                          <a:gd name="T0" fmla="*/ 0 w 420"/>
                          <a:gd name="T1" fmla="*/ 0 h 335"/>
                          <a:gd name="T2" fmla="*/ 9 w 420"/>
                          <a:gd name="T3" fmla="*/ 116 h 335"/>
                          <a:gd name="T4" fmla="*/ 18 w 420"/>
                          <a:gd name="T5" fmla="*/ 124 h 335"/>
                          <a:gd name="T6" fmla="*/ 26 w 420"/>
                          <a:gd name="T7" fmla="*/ 130 h 335"/>
                          <a:gd name="T8" fmla="*/ 35 w 420"/>
                          <a:gd name="T9" fmla="*/ 121 h 335"/>
                          <a:gd name="T10" fmla="*/ 43 w 420"/>
                          <a:gd name="T11" fmla="*/ 116 h 335"/>
                          <a:gd name="T12" fmla="*/ 52 w 420"/>
                          <a:gd name="T13" fmla="*/ 134 h 335"/>
                          <a:gd name="T14" fmla="*/ 60 w 420"/>
                          <a:gd name="T15" fmla="*/ 128 h 335"/>
                          <a:gd name="T16" fmla="*/ 69 w 420"/>
                          <a:gd name="T17" fmla="*/ 101 h 335"/>
                          <a:gd name="T18" fmla="*/ 78 w 420"/>
                          <a:gd name="T19" fmla="*/ 93 h 335"/>
                          <a:gd name="T20" fmla="*/ 86 w 420"/>
                          <a:gd name="T21" fmla="*/ 104 h 335"/>
                          <a:gd name="T22" fmla="*/ 94 w 420"/>
                          <a:gd name="T23" fmla="*/ 111 h 335"/>
                          <a:gd name="T24" fmla="*/ 103 w 420"/>
                          <a:gd name="T25" fmla="*/ 84 h 335"/>
                          <a:gd name="T26" fmla="*/ 112 w 420"/>
                          <a:gd name="T27" fmla="*/ 61 h 335"/>
                          <a:gd name="T28" fmla="*/ 120 w 420"/>
                          <a:gd name="T29" fmla="*/ 43 h 335"/>
                          <a:gd name="T30" fmla="*/ 129 w 420"/>
                          <a:gd name="T31" fmla="*/ 52 h 335"/>
                          <a:gd name="T32" fmla="*/ 137 w 420"/>
                          <a:gd name="T33" fmla="*/ 201 h 335"/>
                          <a:gd name="T34" fmla="*/ 146 w 420"/>
                          <a:gd name="T35" fmla="*/ 335 h 335"/>
                          <a:gd name="T36" fmla="*/ 154 w 420"/>
                          <a:gd name="T37" fmla="*/ 318 h 335"/>
                          <a:gd name="T38" fmla="*/ 163 w 420"/>
                          <a:gd name="T39" fmla="*/ 298 h 335"/>
                          <a:gd name="T40" fmla="*/ 172 w 420"/>
                          <a:gd name="T41" fmla="*/ 283 h 335"/>
                          <a:gd name="T42" fmla="*/ 180 w 420"/>
                          <a:gd name="T43" fmla="*/ 277 h 335"/>
                          <a:gd name="T44" fmla="*/ 189 w 420"/>
                          <a:gd name="T45" fmla="*/ 246 h 335"/>
                          <a:gd name="T46" fmla="*/ 197 w 420"/>
                          <a:gd name="T47" fmla="*/ 253 h 335"/>
                          <a:gd name="T48" fmla="*/ 206 w 420"/>
                          <a:gd name="T49" fmla="*/ 252 h 335"/>
                          <a:gd name="T50" fmla="*/ 214 w 420"/>
                          <a:gd name="T51" fmla="*/ 225 h 335"/>
                          <a:gd name="T52" fmla="*/ 223 w 420"/>
                          <a:gd name="T53" fmla="*/ 201 h 335"/>
                          <a:gd name="T54" fmla="*/ 232 w 420"/>
                          <a:gd name="T55" fmla="*/ 191 h 335"/>
                          <a:gd name="T56" fmla="*/ 240 w 420"/>
                          <a:gd name="T57" fmla="*/ 164 h 335"/>
                          <a:gd name="T58" fmla="*/ 249 w 420"/>
                          <a:gd name="T59" fmla="*/ 163 h 335"/>
                          <a:gd name="T60" fmla="*/ 257 w 420"/>
                          <a:gd name="T61" fmla="*/ 219 h 335"/>
                          <a:gd name="T62" fmla="*/ 266 w 420"/>
                          <a:gd name="T63" fmla="*/ 204 h 335"/>
                          <a:gd name="T64" fmla="*/ 274 w 420"/>
                          <a:gd name="T65" fmla="*/ 201 h 335"/>
                          <a:gd name="T66" fmla="*/ 283 w 420"/>
                          <a:gd name="T67" fmla="*/ 194 h 335"/>
                          <a:gd name="T68" fmla="*/ 292 w 420"/>
                          <a:gd name="T69" fmla="*/ 205 h 335"/>
                          <a:gd name="T70" fmla="*/ 300 w 420"/>
                          <a:gd name="T71" fmla="*/ 208 h 335"/>
                          <a:gd name="T72" fmla="*/ 309 w 420"/>
                          <a:gd name="T73" fmla="*/ 315 h 335"/>
                          <a:gd name="T74" fmla="*/ 317 w 420"/>
                          <a:gd name="T75" fmla="*/ 307 h 335"/>
                          <a:gd name="T76" fmla="*/ 326 w 420"/>
                          <a:gd name="T77" fmla="*/ 298 h 335"/>
                          <a:gd name="T78" fmla="*/ 334 w 420"/>
                          <a:gd name="T79" fmla="*/ 280 h 335"/>
                          <a:gd name="T80" fmla="*/ 343 w 420"/>
                          <a:gd name="T81" fmla="*/ 252 h 335"/>
                          <a:gd name="T82" fmla="*/ 352 w 420"/>
                          <a:gd name="T83" fmla="*/ 226 h 335"/>
                          <a:gd name="T84" fmla="*/ 360 w 420"/>
                          <a:gd name="T85" fmla="*/ 215 h 335"/>
                          <a:gd name="T86" fmla="*/ 369 w 420"/>
                          <a:gd name="T87" fmla="*/ 217 h 335"/>
                          <a:gd name="T88" fmla="*/ 377 w 420"/>
                          <a:gd name="T89" fmla="*/ 232 h 335"/>
                          <a:gd name="T90" fmla="*/ 386 w 420"/>
                          <a:gd name="T91" fmla="*/ 220 h 335"/>
                          <a:gd name="T92" fmla="*/ 394 w 420"/>
                          <a:gd name="T93" fmla="*/ 190 h 335"/>
                          <a:gd name="T94" fmla="*/ 403 w 420"/>
                          <a:gd name="T95" fmla="*/ 207 h 335"/>
                          <a:gd name="T96" fmla="*/ 412 w 420"/>
                          <a:gd name="T97" fmla="*/ 248 h 335"/>
                          <a:gd name="T98" fmla="*/ 420 w 420"/>
                          <a:gd name="T99" fmla="*/ 241 h 3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35">
                            <a:moveTo>
                              <a:pt x="0" y="0"/>
                            </a:moveTo>
                            <a:lnTo>
                              <a:pt x="9" y="116"/>
                            </a:lnTo>
                            <a:lnTo>
                              <a:pt x="18" y="124"/>
                            </a:lnTo>
                            <a:lnTo>
                              <a:pt x="26" y="130"/>
                            </a:lnTo>
                            <a:lnTo>
                              <a:pt x="35" y="121"/>
                            </a:lnTo>
                            <a:lnTo>
                              <a:pt x="43" y="116"/>
                            </a:lnTo>
                            <a:lnTo>
                              <a:pt x="52" y="134"/>
                            </a:lnTo>
                            <a:lnTo>
                              <a:pt x="60" y="128"/>
                            </a:lnTo>
                            <a:lnTo>
                              <a:pt x="69" y="101"/>
                            </a:lnTo>
                            <a:lnTo>
                              <a:pt x="78" y="93"/>
                            </a:lnTo>
                            <a:lnTo>
                              <a:pt x="86" y="104"/>
                            </a:lnTo>
                            <a:lnTo>
                              <a:pt x="94" y="111"/>
                            </a:lnTo>
                            <a:lnTo>
                              <a:pt x="103" y="84"/>
                            </a:lnTo>
                            <a:lnTo>
                              <a:pt x="112" y="61"/>
                            </a:lnTo>
                            <a:lnTo>
                              <a:pt x="120" y="43"/>
                            </a:lnTo>
                            <a:lnTo>
                              <a:pt x="129" y="52"/>
                            </a:lnTo>
                            <a:lnTo>
                              <a:pt x="137" y="201"/>
                            </a:lnTo>
                            <a:lnTo>
                              <a:pt x="146" y="335"/>
                            </a:lnTo>
                            <a:lnTo>
                              <a:pt x="154" y="318"/>
                            </a:lnTo>
                            <a:lnTo>
                              <a:pt x="163" y="298"/>
                            </a:lnTo>
                            <a:lnTo>
                              <a:pt x="172" y="283"/>
                            </a:lnTo>
                            <a:lnTo>
                              <a:pt x="180" y="277"/>
                            </a:lnTo>
                            <a:lnTo>
                              <a:pt x="189" y="246"/>
                            </a:lnTo>
                            <a:lnTo>
                              <a:pt x="197" y="253"/>
                            </a:lnTo>
                            <a:lnTo>
                              <a:pt x="206" y="252"/>
                            </a:lnTo>
                            <a:lnTo>
                              <a:pt x="214" y="225"/>
                            </a:lnTo>
                            <a:lnTo>
                              <a:pt x="223" y="201"/>
                            </a:lnTo>
                            <a:lnTo>
                              <a:pt x="232" y="191"/>
                            </a:lnTo>
                            <a:lnTo>
                              <a:pt x="240" y="164"/>
                            </a:lnTo>
                            <a:lnTo>
                              <a:pt x="249" y="163"/>
                            </a:lnTo>
                            <a:lnTo>
                              <a:pt x="257" y="219"/>
                            </a:lnTo>
                            <a:lnTo>
                              <a:pt x="266" y="204"/>
                            </a:lnTo>
                            <a:lnTo>
                              <a:pt x="274" y="201"/>
                            </a:lnTo>
                            <a:lnTo>
                              <a:pt x="283" y="194"/>
                            </a:lnTo>
                            <a:lnTo>
                              <a:pt x="292" y="205"/>
                            </a:lnTo>
                            <a:lnTo>
                              <a:pt x="300" y="208"/>
                            </a:lnTo>
                            <a:lnTo>
                              <a:pt x="309" y="315"/>
                            </a:lnTo>
                            <a:lnTo>
                              <a:pt x="317" y="307"/>
                            </a:lnTo>
                            <a:lnTo>
                              <a:pt x="326" y="298"/>
                            </a:lnTo>
                            <a:lnTo>
                              <a:pt x="334" y="280"/>
                            </a:lnTo>
                            <a:lnTo>
                              <a:pt x="343" y="252"/>
                            </a:lnTo>
                            <a:lnTo>
                              <a:pt x="352" y="226"/>
                            </a:lnTo>
                            <a:lnTo>
                              <a:pt x="360" y="215"/>
                            </a:lnTo>
                            <a:lnTo>
                              <a:pt x="369" y="217"/>
                            </a:lnTo>
                            <a:lnTo>
                              <a:pt x="377" y="232"/>
                            </a:lnTo>
                            <a:lnTo>
                              <a:pt x="386" y="220"/>
                            </a:lnTo>
                            <a:lnTo>
                              <a:pt x="394" y="190"/>
                            </a:lnTo>
                            <a:lnTo>
                              <a:pt x="403" y="207"/>
                            </a:lnTo>
                            <a:lnTo>
                              <a:pt x="412" y="248"/>
                            </a:lnTo>
                            <a:lnTo>
                              <a:pt x="420" y="24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8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14600"/>
                        <a:ext cx="666750" cy="347663"/>
                      </a:xfrm>
                      <a:custGeom>
                        <a:avLst/>
                        <a:gdLst>
                          <a:gd name="T0" fmla="*/ 0 w 420"/>
                          <a:gd name="T1" fmla="*/ 0 h 219"/>
                          <a:gd name="T2" fmla="*/ 9 w 420"/>
                          <a:gd name="T3" fmla="*/ 16 h 219"/>
                          <a:gd name="T4" fmla="*/ 17 w 420"/>
                          <a:gd name="T5" fmla="*/ 32 h 219"/>
                          <a:gd name="T6" fmla="*/ 26 w 420"/>
                          <a:gd name="T7" fmla="*/ 25 h 219"/>
                          <a:gd name="T8" fmla="*/ 34 w 420"/>
                          <a:gd name="T9" fmla="*/ 25 h 219"/>
                          <a:gd name="T10" fmla="*/ 43 w 420"/>
                          <a:gd name="T11" fmla="*/ 74 h 219"/>
                          <a:gd name="T12" fmla="*/ 52 w 420"/>
                          <a:gd name="T13" fmla="*/ 26 h 219"/>
                          <a:gd name="T14" fmla="*/ 60 w 420"/>
                          <a:gd name="T15" fmla="*/ 117 h 219"/>
                          <a:gd name="T16" fmla="*/ 69 w 420"/>
                          <a:gd name="T17" fmla="*/ 155 h 219"/>
                          <a:gd name="T18" fmla="*/ 77 w 420"/>
                          <a:gd name="T19" fmla="*/ 156 h 219"/>
                          <a:gd name="T20" fmla="*/ 86 w 420"/>
                          <a:gd name="T21" fmla="*/ 147 h 219"/>
                          <a:gd name="T22" fmla="*/ 94 w 420"/>
                          <a:gd name="T23" fmla="*/ 145 h 219"/>
                          <a:gd name="T24" fmla="*/ 103 w 420"/>
                          <a:gd name="T25" fmla="*/ 150 h 219"/>
                          <a:gd name="T26" fmla="*/ 112 w 420"/>
                          <a:gd name="T27" fmla="*/ 170 h 219"/>
                          <a:gd name="T28" fmla="*/ 120 w 420"/>
                          <a:gd name="T29" fmla="*/ 154 h 219"/>
                          <a:gd name="T30" fmla="*/ 129 w 420"/>
                          <a:gd name="T31" fmla="*/ 155 h 219"/>
                          <a:gd name="T32" fmla="*/ 137 w 420"/>
                          <a:gd name="T33" fmla="*/ 219 h 219"/>
                          <a:gd name="T34" fmla="*/ 146 w 420"/>
                          <a:gd name="T35" fmla="*/ 214 h 219"/>
                          <a:gd name="T36" fmla="*/ 154 w 420"/>
                          <a:gd name="T37" fmla="*/ 207 h 219"/>
                          <a:gd name="T38" fmla="*/ 163 w 420"/>
                          <a:gd name="T39" fmla="*/ 198 h 219"/>
                          <a:gd name="T40" fmla="*/ 172 w 420"/>
                          <a:gd name="T41" fmla="*/ 199 h 219"/>
                          <a:gd name="T42" fmla="*/ 180 w 420"/>
                          <a:gd name="T43" fmla="*/ 173 h 219"/>
                          <a:gd name="T44" fmla="*/ 189 w 420"/>
                          <a:gd name="T45" fmla="*/ 193 h 219"/>
                          <a:gd name="T46" fmla="*/ 197 w 420"/>
                          <a:gd name="T47" fmla="*/ 157 h 219"/>
                          <a:gd name="T48" fmla="*/ 205 w 420"/>
                          <a:gd name="T49" fmla="*/ 135 h 219"/>
                          <a:gd name="T50" fmla="*/ 214 w 420"/>
                          <a:gd name="T51" fmla="*/ 128 h 219"/>
                          <a:gd name="T52" fmla="*/ 223 w 420"/>
                          <a:gd name="T53" fmla="*/ 151 h 219"/>
                          <a:gd name="T54" fmla="*/ 231 w 420"/>
                          <a:gd name="T55" fmla="*/ 143 h 219"/>
                          <a:gd name="T56" fmla="*/ 240 w 420"/>
                          <a:gd name="T57" fmla="*/ 127 h 219"/>
                          <a:gd name="T58" fmla="*/ 248 w 420"/>
                          <a:gd name="T59" fmla="*/ 111 h 219"/>
                          <a:gd name="T60" fmla="*/ 257 w 420"/>
                          <a:gd name="T61" fmla="*/ 126 h 219"/>
                          <a:gd name="T62" fmla="*/ 265 w 420"/>
                          <a:gd name="T63" fmla="*/ 138 h 219"/>
                          <a:gd name="T64" fmla="*/ 274 w 420"/>
                          <a:gd name="T65" fmla="*/ 145 h 219"/>
                          <a:gd name="T66" fmla="*/ 283 w 420"/>
                          <a:gd name="T67" fmla="*/ 150 h 219"/>
                          <a:gd name="T68" fmla="*/ 291 w 420"/>
                          <a:gd name="T69" fmla="*/ 206 h 219"/>
                          <a:gd name="T70" fmla="*/ 300 w 420"/>
                          <a:gd name="T71" fmla="*/ 172 h 219"/>
                          <a:gd name="T72" fmla="*/ 308 w 420"/>
                          <a:gd name="T73" fmla="*/ 132 h 219"/>
                          <a:gd name="T74" fmla="*/ 317 w 420"/>
                          <a:gd name="T75" fmla="*/ 107 h 219"/>
                          <a:gd name="T76" fmla="*/ 325 w 420"/>
                          <a:gd name="T77" fmla="*/ 119 h 219"/>
                          <a:gd name="T78" fmla="*/ 334 w 420"/>
                          <a:gd name="T79" fmla="*/ 96 h 219"/>
                          <a:gd name="T80" fmla="*/ 343 w 420"/>
                          <a:gd name="T81" fmla="*/ 71 h 219"/>
                          <a:gd name="T82" fmla="*/ 351 w 420"/>
                          <a:gd name="T83" fmla="*/ 55 h 219"/>
                          <a:gd name="T84" fmla="*/ 360 w 420"/>
                          <a:gd name="T85" fmla="*/ 35 h 219"/>
                          <a:gd name="T86" fmla="*/ 368 w 420"/>
                          <a:gd name="T87" fmla="*/ 29 h 219"/>
                          <a:gd name="T88" fmla="*/ 377 w 420"/>
                          <a:gd name="T89" fmla="*/ 85 h 219"/>
                          <a:gd name="T90" fmla="*/ 385 w 420"/>
                          <a:gd name="T91" fmla="*/ 68 h 219"/>
                          <a:gd name="T92" fmla="*/ 394 w 420"/>
                          <a:gd name="T93" fmla="*/ 83 h 219"/>
                          <a:gd name="T94" fmla="*/ 403 w 420"/>
                          <a:gd name="T95" fmla="*/ 67 h 219"/>
                          <a:gd name="T96" fmla="*/ 411 w 420"/>
                          <a:gd name="T97" fmla="*/ 90 h 219"/>
                          <a:gd name="T98" fmla="*/ 420 w 420"/>
                          <a:gd name="T99" fmla="*/ 62 h 2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19">
                            <a:moveTo>
                              <a:pt x="0" y="0"/>
                            </a:moveTo>
                            <a:lnTo>
                              <a:pt x="9" y="16"/>
                            </a:lnTo>
                            <a:lnTo>
                              <a:pt x="17" y="32"/>
                            </a:lnTo>
                            <a:lnTo>
                              <a:pt x="26" y="25"/>
                            </a:lnTo>
                            <a:lnTo>
                              <a:pt x="34" y="25"/>
                            </a:lnTo>
                            <a:lnTo>
                              <a:pt x="43" y="74"/>
                            </a:lnTo>
                            <a:lnTo>
                              <a:pt x="52" y="26"/>
                            </a:lnTo>
                            <a:lnTo>
                              <a:pt x="60" y="117"/>
                            </a:lnTo>
                            <a:lnTo>
                              <a:pt x="69" y="155"/>
                            </a:lnTo>
                            <a:lnTo>
                              <a:pt x="77" y="156"/>
                            </a:lnTo>
                            <a:lnTo>
                              <a:pt x="86" y="147"/>
                            </a:lnTo>
                            <a:lnTo>
                              <a:pt x="94" y="145"/>
                            </a:lnTo>
                            <a:lnTo>
                              <a:pt x="103" y="150"/>
                            </a:lnTo>
                            <a:lnTo>
                              <a:pt x="112" y="170"/>
                            </a:lnTo>
                            <a:lnTo>
                              <a:pt x="120" y="154"/>
                            </a:lnTo>
                            <a:lnTo>
                              <a:pt x="129" y="155"/>
                            </a:lnTo>
                            <a:lnTo>
                              <a:pt x="137" y="219"/>
                            </a:lnTo>
                            <a:lnTo>
                              <a:pt x="146" y="214"/>
                            </a:lnTo>
                            <a:lnTo>
                              <a:pt x="154" y="207"/>
                            </a:lnTo>
                            <a:lnTo>
                              <a:pt x="163" y="198"/>
                            </a:lnTo>
                            <a:lnTo>
                              <a:pt x="172" y="199"/>
                            </a:lnTo>
                            <a:lnTo>
                              <a:pt x="180" y="173"/>
                            </a:lnTo>
                            <a:lnTo>
                              <a:pt x="189" y="193"/>
                            </a:lnTo>
                            <a:lnTo>
                              <a:pt x="197" y="157"/>
                            </a:lnTo>
                            <a:lnTo>
                              <a:pt x="205" y="135"/>
                            </a:lnTo>
                            <a:lnTo>
                              <a:pt x="214" y="128"/>
                            </a:lnTo>
                            <a:lnTo>
                              <a:pt x="223" y="151"/>
                            </a:lnTo>
                            <a:lnTo>
                              <a:pt x="231" y="143"/>
                            </a:lnTo>
                            <a:lnTo>
                              <a:pt x="240" y="127"/>
                            </a:lnTo>
                            <a:lnTo>
                              <a:pt x="248" y="111"/>
                            </a:lnTo>
                            <a:lnTo>
                              <a:pt x="257" y="126"/>
                            </a:lnTo>
                            <a:lnTo>
                              <a:pt x="265" y="138"/>
                            </a:lnTo>
                            <a:lnTo>
                              <a:pt x="274" y="145"/>
                            </a:lnTo>
                            <a:lnTo>
                              <a:pt x="283" y="150"/>
                            </a:lnTo>
                            <a:lnTo>
                              <a:pt x="291" y="206"/>
                            </a:lnTo>
                            <a:lnTo>
                              <a:pt x="300" y="172"/>
                            </a:lnTo>
                            <a:lnTo>
                              <a:pt x="308" y="132"/>
                            </a:lnTo>
                            <a:lnTo>
                              <a:pt x="317" y="107"/>
                            </a:lnTo>
                            <a:lnTo>
                              <a:pt x="325" y="119"/>
                            </a:lnTo>
                            <a:lnTo>
                              <a:pt x="334" y="96"/>
                            </a:lnTo>
                            <a:lnTo>
                              <a:pt x="343" y="71"/>
                            </a:lnTo>
                            <a:lnTo>
                              <a:pt x="351" y="55"/>
                            </a:lnTo>
                            <a:lnTo>
                              <a:pt x="360" y="35"/>
                            </a:lnTo>
                            <a:lnTo>
                              <a:pt x="368" y="29"/>
                            </a:lnTo>
                            <a:lnTo>
                              <a:pt x="377" y="85"/>
                            </a:lnTo>
                            <a:lnTo>
                              <a:pt x="385" y="68"/>
                            </a:lnTo>
                            <a:lnTo>
                              <a:pt x="394" y="83"/>
                            </a:lnTo>
                            <a:lnTo>
                              <a:pt x="403" y="67"/>
                            </a:lnTo>
                            <a:lnTo>
                              <a:pt x="411" y="90"/>
                            </a:lnTo>
                            <a:lnTo>
                              <a:pt x="420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9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71725"/>
                        <a:ext cx="665163" cy="303213"/>
                      </a:xfrm>
                      <a:custGeom>
                        <a:avLst/>
                        <a:gdLst>
                          <a:gd name="T0" fmla="*/ 0 w 419"/>
                          <a:gd name="T1" fmla="*/ 152 h 191"/>
                          <a:gd name="T2" fmla="*/ 8 w 419"/>
                          <a:gd name="T3" fmla="*/ 138 h 191"/>
                          <a:gd name="T4" fmla="*/ 17 w 419"/>
                          <a:gd name="T5" fmla="*/ 146 h 191"/>
                          <a:gd name="T6" fmla="*/ 25 w 419"/>
                          <a:gd name="T7" fmla="*/ 120 h 191"/>
                          <a:gd name="T8" fmla="*/ 34 w 419"/>
                          <a:gd name="T9" fmla="*/ 92 h 191"/>
                          <a:gd name="T10" fmla="*/ 43 w 419"/>
                          <a:gd name="T11" fmla="*/ 73 h 191"/>
                          <a:gd name="T12" fmla="*/ 51 w 419"/>
                          <a:gd name="T13" fmla="*/ 60 h 191"/>
                          <a:gd name="T14" fmla="*/ 60 w 419"/>
                          <a:gd name="T15" fmla="*/ 44 h 191"/>
                          <a:gd name="T16" fmla="*/ 68 w 419"/>
                          <a:gd name="T17" fmla="*/ 50 h 191"/>
                          <a:gd name="T18" fmla="*/ 77 w 419"/>
                          <a:gd name="T19" fmla="*/ 62 h 191"/>
                          <a:gd name="T20" fmla="*/ 85 w 419"/>
                          <a:gd name="T21" fmla="*/ 67 h 191"/>
                          <a:gd name="T22" fmla="*/ 94 w 419"/>
                          <a:gd name="T23" fmla="*/ 68 h 191"/>
                          <a:gd name="T24" fmla="*/ 103 w 419"/>
                          <a:gd name="T25" fmla="*/ 77 h 191"/>
                          <a:gd name="T26" fmla="*/ 111 w 419"/>
                          <a:gd name="T27" fmla="*/ 66 h 191"/>
                          <a:gd name="T28" fmla="*/ 120 w 419"/>
                          <a:gd name="T29" fmla="*/ 57 h 191"/>
                          <a:gd name="T30" fmla="*/ 128 w 419"/>
                          <a:gd name="T31" fmla="*/ 38 h 191"/>
                          <a:gd name="T32" fmla="*/ 137 w 419"/>
                          <a:gd name="T33" fmla="*/ 38 h 191"/>
                          <a:gd name="T34" fmla="*/ 145 w 419"/>
                          <a:gd name="T35" fmla="*/ 32 h 191"/>
                          <a:gd name="T36" fmla="*/ 154 w 419"/>
                          <a:gd name="T37" fmla="*/ 6 h 191"/>
                          <a:gd name="T38" fmla="*/ 163 w 419"/>
                          <a:gd name="T39" fmla="*/ 0 h 191"/>
                          <a:gd name="T40" fmla="*/ 171 w 419"/>
                          <a:gd name="T41" fmla="*/ 25 h 191"/>
                          <a:gd name="T42" fmla="*/ 180 w 419"/>
                          <a:gd name="T43" fmla="*/ 26 h 191"/>
                          <a:gd name="T44" fmla="*/ 188 w 419"/>
                          <a:gd name="T45" fmla="*/ 6 h 191"/>
                          <a:gd name="T46" fmla="*/ 197 w 419"/>
                          <a:gd name="T47" fmla="*/ 34 h 191"/>
                          <a:gd name="T48" fmla="*/ 205 w 419"/>
                          <a:gd name="T49" fmla="*/ 5 h 191"/>
                          <a:gd name="T50" fmla="*/ 214 w 419"/>
                          <a:gd name="T51" fmla="*/ 48 h 191"/>
                          <a:gd name="T52" fmla="*/ 223 w 419"/>
                          <a:gd name="T53" fmla="*/ 44 h 191"/>
                          <a:gd name="T54" fmla="*/ 231 w 419"/>
                          <a:gd name="T55" fmla="*/ 25 h 191"/>
                          <a:gd name="T56" fmla="*/ 240 w 419"/>
                          <a:gd name="T57" fmla="*/ 10 h 191"/>
                          <a:gd name="T58" fmla="*/ 248 w 419"/>
                          <a:gd name="T59" fmla="*/ 58 h 191"/>
                          <a:gd name="T60" fmla="*/ 257 w 419"/>
                          <a:gd name="T61" fmla="*/ 43 h 191"/>
                          <a:gd name="T62" fmla="*/ 265 w 419"/>
                          <a:gd name="T63" fmla="*/ 67 h 191"/>
                          <a:gd name="T64" fmla="*/ 274 w 419"/>
                          <a:gd name="T65" fmla="*/ 60 h 191"/>
                          <a:gd name="T66" fmla="*/ 283 w 419"/>
                          <a:gd name="T67" fmla="*/ 39 h 191"/>
                          <a:gd name="T68" fmla="*/ 291 w 419"/>
                          <a:gd name="T69" fmla="*/ 41 h 191"/>
                          <a:gd name="T70" fmla="*/ 300 w 419"/>
                          <a:gd name="T71" fmla="*/ 60 h 191"/>
                          <a:gd name="T72" fmla="*/ 308 w 419"/>
                          <a:gd name="T73" fmla="*/ 28 h 191"/>
                          <a:gd name="T74" fmla="*/ 317 w 419"/>
                          <a:gd name="T75" fmla="*/ 46 h 191"/>
                          <a:gd name="T76" fmla="*/ 325 w 419"/>
                          <a:gd name="T77" fmla="*/ 85 h 191"/>
                          <a:gd name="T78" fmla="*/ 334 w 419"/>
                          <a:gd name="T79" fmla="*/ 138 h 191"/>
                          <a:gd name="T80" fmla="*/ 342 w 419"/>
                          <a:gd name="T81" fmla="*/ 145 h 191"/>
                          <a:gd name="T82" fmla="*/ 351 w 419"/>
                          <a:gd name="T83" fmla="*/ 191 h 191"/>
                          <a:gd name="T84" fmla="*/ 359 w 419"/>
                          <a:gd name="T85" fmla="*/ 169 h 191"/>
                          <a:gd name="T86" fmla="*/ 368 w 419"/>
                          <a:gd name="T87" fmla="*/ 129 h 191"/>
                          <a:gd name="T88" fmla="*/ 377 w 419"/>
                          <a:gd name="T89" fmla="*/ 104 h 191"/>
                          <a:gd name="T90" fmla="*/ 385 w 419"/>
                          <a:gd name="T91" fmla="*/ 68 h 191"/>
                          <a:gd name="T92" fmla="*/ 394 w 419"/>
                          <a:gd name="T93" fmla="*/ 63 h 191"/>
                          <a:gd name="T94" fmla="*/ 402 w 419"/>
                          <a:gd name="T95" fmla="*/ 83 h 191"/>
                          <a:gd name="T96" fmla="*/ 411 w 419"/>
                          <a:gd name="T97" fmla="*/ 71 h 191"/>
                          <a:gd name="T98" fmla="*/ 419 w 419"/>
                          <a:gd name="T99" fmla="*/ 47 h 19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191">
                            <a:moveTo>
                              <a:pt x="0" y="152"/>
                            </a:moveTo>
                            <a:lnTo>
                              <a:pt x="8" y="138"/>
                            </a:lnTo>
                            <a:lnTo>
                              <a:pt x="17" y="146"/>
                            </a:lnTo>
                            <a:lnTo>
                              <a:pt x="25" y="120"/>
                            </a:lnTo>
                            <a:lnTo>
                              <a:pt x="34" y="92"/>
                            </a:lnTo>
                            <a:lnTo>
                              <a:pt x="43" y="73"/>
                            </a:lnTo>
                            <a:lnTo>
                              <a:pt x="51" y="60"/>
                            </a:lnTo>
                            <a:lnTo>
                              <a:pt x="60" y="44"/>
                            </a:lnTo>
                            <a:lnTo>
                              <a:pt x="68" y="50"/>
                            </a:lnTo>
                            <a:lnTo>
                              <a:pt x="77" y="62"/>
                            </a:lnTo>
                            <a:lnTo>
                              <a:pt x="85" y="67"/>
                            </a:lnTo>
                            <a:lnTo>
                              <a:pt x="94" y="68"/>
                            </a:lnTo>
                            <a:lnTo>
                              <a:pt x="103" y="77"/>
                            </a:lnTo>
                            <a:lnTo>
                              <a:pt x="111" y="66"/>
                            </a:lnTo>
                            <a:lnTo>
                              <a:pt x="120" y="57"/>
                            </a:lnTo>
                            <a:lnTo>
                              <a:pt x="128" y="38"/>
                            </a:lnTo>
                            <a:lnTo>
                              <a:pt x="137" y="38"/>
                            </a:lnTo>
                            <a:lnTo>
                              <a:pt x="145" y="32"/>
                            </a:lnTo>
                            <a:lnTo>
                              <a:pt x="154" y="6"/>
                            </a:lnTo>
                            <a:lnTo>
                              <a:pt x="163" y="0"/>
                            </a:lnTo>
                            <a:lnTo>
                              <a:pt x="171" y="25"/>
                            </a:lnTo>
                            <a:lnTo>
                              <a:pt x="180" y="26"/>
                            </a:lnTo>
                            <a:lnTo>
                              <a:pt x="188" y="6"/>
                            </a:lnTo>
                            <a:lnTo>
                              <a:pt x="197" y="34"/>
                            </a:lnTo>
                            <a:lnTo>
                              <a:pt x="205" y="5"/>
                            </a:lnTo>
                            <a:lnTo>
                              <a:pt x="214" y="48"/>
                            </a:lnTo>
                            <a:lnTo>
                              <a:pt x="223" y="44"/>
                            </a:lnTo>
                            <a:lnTo>
                              <a:pt x="231" y="25"/>
                            </a:lnTo>
                            <a:lnTo>
                              <a:pt x="240" y="10"/>
                            </a:lnTo>
                            <a:lnTo>
                              <a:pt x="248" y="58"/>
                            </a:lnTo>
                            <a:lnTo>
                              <a:pt x="257" y="43"/>
                            </a:lnTo>
                            <a:lnTo>
                              <a:pt x="265" y="67"/>
                            </a:lnTo>
                            <a:lnTo>
                              <a:pt x="274" y="60"/>
                            </a:lnTo>
                            <a:lnTo>
                              <a:pt x="283" y="39"/>
                            </a:lnTo>
                            <a:lnTo>
                              <a:pt x="291" y="41"/>
                            </a:lnTo>
                            <a:lnTo>
                              <a:pt x="300" y="60"/>
                            </a:lnTo>
                            <a:lnTo>
                              <a:pt x="308" y="28"/>
                            </a:lnTo>
                            <a:lnTo>
                              <a:pt x="317" y="46"/>
                            </a:lnTo>
                            <a:lnTo>
                              <a:pt x="325" y="85"/>
                            </a:lnTo>
                            <a:lnTo>
                              <a:pt x="334" y="138"/>
                            </a:lnTo>
                            <a:lnTo>
                              <a:pt x="342" y="145"/>
                            </a:lnTo>
                            <a:lnTo>
                              <a:pt x="351" y="191"/>
                            </a:lnTo>
                            <a:lnTo>
                              <a:pt x="359" y="169"/>
                            </a:lnTo>
                            <a:lnTo>
                              <a:pt x="368" y="129"/>
                            </a:lnTo>
                            <a:lnTo>
                              <a:pt x="377" y="104"/>
                            </a:lnTo>
                            <a:lnTo>
                              <a:pt x="385" y="68"/>
                            </a:lnTo>
                            <a:lnTo>
                              <a:pt x="394" y="63"/>
                            </a:lnTo>
                            <a:lnTo>
                              <a:pt x="402" y="83"/>
                            </a:lnTo>
                            <a:lnTo>
                              <a:pt x="411" y="71"/>
                            </a:lnTo>
                            <a:lnTo>
                              <a:pt x="419" y="4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0" name="Freeform 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79663"/>
                        <a:ext cx="204788" cy="69850"/>
                      </a:xfrm>
                      <a:custGeom>
                        <a:avLst/>
                        <a:gdLst>
                          <a:gd name="T0" fmla="*/ 0 w 129"/>
                          <a:gd name="T1" fmla="*/ 42 h 44"/>
                          <a:gd name="T2" fmla="*/ 9 w 129"/>
                          <a:gd name="T3" fmla="*/ 16 h 44"/>
                          <a:gd name="T4" fmla="*/ 18 w 129"/>
                          <a:gd name="T5" fmla="*/ 1 h 44"/>
                          <a:gd name="T6" fmla="*/ 26 w 129"/>
                          <a:gd name="T7" fmla="*/ 11 h 44"/>
                          <a:gd name="T8" fmla="*/ 35 w 129"/>
                          <a:gd name="T9" fmla="*/ 44 h 44"/>
                          <a:gd name="T10" fmla="*/ 43 w 129"/>
                          <a:gd name="T11" fmla="*/ 40 h 44"/>
                          <a:gd name="T12" fmla="*/ 52 w 129"/>
                          <a:gd name="T13" fmla="*/ 10 h 44"/>
                          <a:gd name="T14" fmla="*/ 60 w 129"/>
                          <a:gd name="T15" fmla="*/ 18 h 44"/>
                          <a:gd name="T16" fmla="*/ 69 w 129"/>
                          <a:gd name="T17" fmla="*/ 11 h 44"/>
                          <a:gd name="T18" fmla="*/ 78 w 129"/>
                          <a:gd name="T19" fmla="*/ 26 h 44"/>
                          <a:gd name="T20" fmla="*/ 86 w 129"/>
                          <a:gd name="T21" fmla="*/ 33 h 44"/>
                          <a:gd name="T22" fmla="*/ 95 w 129"/>
                          <a:gd name="T23" fmla="*/ 42 h 44"/>
                          <a:gd name="T24" fmla="*/ 103 w 129"/>
                          <a:gd name="T25" fmla="*/ 31 h 44"/>
                          <a:gd name="T26" fmla="*/ 112 w 129"/>
                          <a:gd name="T27" fmla="*/ 21 h 44"/>
                          <a:gd name="T28" fmla="*/ 120 w 129"/>
                          <a:gd name="T29" fmla="*/ 5 h 44"/>
                          <a:gd name="T30" fmla="*/ 129 w 129"/>
                          <a:gd name="T31" fmla="*/ 0 h 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44">
                            <a:moveTo>
                              <a:pt x="0" y="42"/>
                            </a:moveTo>
                            <a:lnTo>
                              <a:pt x="9" y="16"/>
                            </a:lnTo>
                            <a:lnTo>
                              <a:pt x="18" y="1"/>
                            </a:lnTo>
                            <a:lnTo>
                              <a:pt x="26" y="11"/>
                            </a:lnTo>
                            <a:lnTo>
                              <a:pt x="35" y="44"/>
                            </a:lnTo>
                            <a:lnTo>
                              <a:pt x="43" y="40"/>
                            </a:lnTo>
                            <a:lnTo>
                              <a:pt x="52" y="10"/>
                            </a:lnTo>
                            <a:lnTo>
                              <a:pt x="60" y="18"/>
                            </a:lnTo>
                            <a:lnTo>
                              <a:pt x="69" y="11"/>
                            </a:lnTo>
                            <a:lnTo>
                              <a:pt x="78" y="26"/>
                            </a:lnTo>
                            <a:lnTo>
                              <a:pt x="86" y="33"/>
                            </a:lnTo>
                            <a:lnTo>
                              <a:pt x="95" y="42"/>
                            </a:lnTo>
                            <a:lnTo>
                              <a:pt x="103" y="31"/>
                            </a:lnTo>
                            <a:lnTo>
                              <a:pt x="112" y="21"/>
                            </a:lnTo>
                            <a:lnTo>
                              <a:pt x="120" y="5"/>
                            </a:lnTo>
                            <a:lnTo>
                              <a:pt x="12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1" name="Freeform 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14588"/>
                        <a:ext cx="666750" cy="193675"/>
                      </a:xfrm>
                      <a:custGeom>
                        <a:avLst/>
                        <a:gdLst>
                          <a:gd name="T0" fmla="*/ 0 w 420"/>
                          <a:gd name="T1" fmla="*/ 122 h 122"/>
                          <a:gd name="T2" fmla="*/ 9 w 420"/>
                          <a:gd name="T3" fmla="*/ 86 h 122"/>
                          <a:gd name="T4" fmla="*/ 18 w 420"/>
                          <a:gd name="T5" fmla="*/ 81 h 122"/>
                          <a:gd name="T6" fmla="*/ 26 w 420"/>
                          <a:gd name="T7" fmla="*/ 68 h 122"/>
                          <a:gd name="T8" fmla="*/ 35 w 420"/>
                          <a:gd name="T9" fmla="*/ 76 h 122"/>
                          <a:gd name="T10" fmla="*/ 43 w 420"/>
                          <a:gd name="T11" fmla="*/ 63 h 122"/>
                          <a:gd name="T12" fmla="*/ 52 w 420"/>
                          <a:gd name="T13" fmla="*/ 58 h 122"/>
                          <a:gd name="T14" fmla="*/ 60 w 420"/>
                          <a:gd name="T15" fmla="*/ 56 h 122"/>
                          <a:gd name="T16" fmla="*/ 69 w 420"/>
                          <a:gd name="T17" fmla="*/ 47 h 122"/>
                          <a:gd name="T18" fmla="*/ 78 w 420"/>
                          <a:gd name="T19" fmla="*/ 47 h 122"/>
                          <a:gd name="T20" fmla="*/ 86 w 420"/>
                          <a:gd name="T21" fmla="*/ 35 h 122"/>
                          <a:gd name="T22" fmla="*/ 94 w 420"/>
                          <a:gd name="T23" fmla="*/ 35 h 122"/>
                          <a:gd name="T24" fmla="*/ 103 w 420"/>
                          <a:gd name="T25" fmla="*/ 2 h 122"/>
                          <a:gd name="T26" fmla="*/ 112 w 420"/>
                          <a:gd name="T27" fmla="*/ 0 h 122"/>
                          <a:gd name="T28" fmla="*/ 120 w 420"/>
                          <a:gd name="T29" fmla="*/ 15 h 122"/>
                          <a:gd name="T30" fmla="*/ 129 w 420"/>
                          <a:gd name="T31" fmla="*/ 58 h 122"/>
                          <a:gd name="T32" fmla="*/ 137 w 420"/>
                          <a:gd name="T33" fmla="*/ 73 h 122"/>
                          <a:gd name="T34" fmla="*/ 146 w 420"/>
                          <a:gd name="T35" fmla="*/ 49 h 122"/>
                          <a:gd name="T36" fmla="*/ 154 w 420"/>
                          <a:gd name="T37" fmla="*/ 35 h 122"/>
                          <a:gd name="T38" fmla="*/ 163 w 420"/>
                          <a:gd name="T39" fmla="*/ 49 h 122"/>
                          <a:gd name="T40" fmla="*/ 172 w 420"/>
                          <a:gd name="T41" fmla="*/ 59 h 122"/>
                          <a:gd name="T42" fmla="*/ 180 w 420"/>
                          <a:gd name="T43" fmla="*/ 53 h 122"/>
                          <a:gd name="T44" fmla="*/ 189 w 420"/>
                          <a:gd name="T45" fmla="*/ 53 h 122"/>
                          <a:gd name="T46" fmla="*/ 197 w 420"/>
                          <a:gd name="T47" fmla="*/ 97 h 122"/>
                          <a:gd name="T48" fmla="*/ 206 w 420"/>
                          <a:gd name="T49" fmla="*/ 94 h 122"/>
                          <a:gd name="T50" fmla="*/ 214 w 420"/>
                          <a:gd name="T51" fmla="*/ 78 h 122"/>
                          <a:gd name="T52" fmla="*/ 223 w 420"/>
                          <a:gd name="T53" fmla="*/ 84 h 122"/>
                          <a:gd name="T54" fmla="*/ 232 w 420"/>
                          <a:gd name="T55" fmla="*/ 77 h 122"/>
                          <a:gd name="T56" fmla="*/ 240 w 420"/>
                          <a:gd name="T57" fmla="*/ 80 h 122"/>
                          <a:gd name="T58" fmla="*/ 249 w 420"/>
                          <a:gd name="T59" fmla="*/ 81 h 122"/>
                          <a:gd name="T60" fmla="*/ 257 w 420"/>
                          <a:gd name="T61" fmla="*/ 82 h 122"/>
                          <a:gd name="T62" fmla="*/ 266 w 420"/>
                          <a:gd name="T63" fmla="*/ 94 h 122"/>
                          <a:gd name="T64" fmla="*/ 274 w 420"/>
                          <a:gd name="T65" fmla="*/ 98 h 122"/>
                          <a:gd name="T66" fmla="*/ 283 w 420"/>
                          <a:gd name="T67" fmla="*/ 99 h 122"/>
                          <a:gd name="T68" fmla="*/ 292 w 420"/>
                          <a:gd name="T69" fmla="*/ 66 h 122"/>
                          <a:gd name="T70" fmla="*/ 300 w 420"/>
                          <a:gd name="T71" fmla="*/ 49 h 122"/>
                          <a:gd name="T72" fmla="*/ 309 w 420"/>
                          <a:gd name="T73" fmla="*/ 83 h 122"/>
                          <a:gd name="T74" fmla="*/ 317 w 420"/>
                          <a:gd name="T75" fmla="*/ 66 h 122"/>
                          <a:gd name="T76" fmla="*/ 326 w 420"/>
                          <a:gd name="T77" fmla="*/ 63 h 122"/>
                          <a:gd name="T78" fmla="*/ 334 w 420"/>
                          <a:gd name="T79" fmla="*/ 43 h 122"/>
                          <a:gd name="T80" fmla="*/ 343 w 420"/>
                          <a:gd name="T81" fmla="*/ 43 h 122"/>
                          <a:gd name="T82" fmla="*/ 352 w 420"/>
                          <a:gd name="T83" fmla="*/ 51 h 122"/>
                          <a:gd name="T84" fmla="*/ 360 w 420"/>
                          <a:gd name="T85" fmla="*/ 55 h 122"/>
                          <a:gd name="T86" fmla="*/ 369 w 420"/>
                          <a:gd name="T87" fmla="*/ 84 h 122"/>
                          <a:gd name="T88" fmla="*/ 377 w 420"/>
                          <a:gd name="T89" fmla="*/ 112 h 122"/>
                          <a:gd name="T90" fmla="*/ 386 w 420"/>
                          <a:gd name="T91" fmla="*/ 100 h 122"/>
                          <a:gd name="T92" fmla="*/ 394 w 420"/>
                          <a:gd name="T93" fmla="*/ 93 h 122"/>
                          <a:gd name="T94" fmla="*/ 403 w 420"/>
                          <a:gd name="T95" fmla="*/ 104 h 122"/>
                          <a:gd name="T96" fmla="*/ 412 w 420"/>
                          <a:gd name="T97" fmla="*/ 111 h 122"/>
                          <a:gd name="T98" fmla="*/ 420 w 420"/>
                          <a:gd name="T99" fmla="*/ 108 h 1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2">
                            <a:moveTo>
                              <a:pt x="0" y="122"/>
                            </a:moveTo>
                            <a:lnTo>
                              <a:pt x="9" y="86"/>
                            </a:lnTo>
                            <a:lnTo>
                              <a:pt x="18" y="81"/>
                            </a:lnTo>
                            <a:lnTo>
                              <a:pt x="26" y="68"/>
                            </a:lnTo>
                            <a:lnTo>
                              <a:pt x="35" y="76"/>
                            </a:lnTo>
                            <a:lnTo>
                              <a:pt x="43" y="63"/>
                            </a:lnTo>
                            <a:lnTo>
                              <a:pt x="52" y="58"/>
                            </a:lnTo>
                            <a:lnTo>
                              <a:pt x="60" y="56"/>
                            </a:lnTo>
                            <a:lnTo>
                              <a:pt x="69" y="47"/>
                            </a:lnTo>
                            <a:lnTo>
                              <a:pt x="78" y="47"/>
                            </a:lnTo>
                            <a:lnTo>
                              <a:pt x="86" y="35"/>
                            </a:lnTo>
                            <a:lnTo>
                              <a:pt x="94" y="35"/>
                            </a:lnTo>
                            <a:lnTo>
                              <a:pt x="103" y="2"/>
                            </a:lnTo>
                            <a:lnTo>
                              <a:pt x="112" y="0"/>
                            </a:lnTo>
                            <a:lnTo>
                              <a:pt x="120" y="15"/>
                            </a:lnTo>
                            <a:lnTo>
                              <a:pt x="129" y="58"/>
                            </a:lnTo>
                            <a:lnTo>
                              <a:pt x="137" y="73"/>
                            </a:lnTo>
                            <a:lnTo>
                              <a:pt x="146" y="49"/>
                            </a:lnTo>
                            <a:lnTo>
                              <a:pt x="154" y="35"/>
                            </a:lnTo>
                            <a:lnTo>
                              <a:pt x="163" y="49"/>
                            </a:lnTo>
                            <a:lnTo>
                              <a:pt x="172" y="59"/>
                            </a:lnTo>
                            <a:lnTo>
                              <a:pt x="180" y="53"/>
                            </a:lnTo>
                            <a:lnTo>
                              <a:pt x="189" y="53"/>
                            </a:lnTo>
                            <a:lnTo>
                              <a:pt x="197" y="97"/>
                            </a:lnTo>
                            <a:lnTo>
                              <a:pt x="206" y="94"/>
                            </a:lnTo>
                            <a:lnTo>
                              <a:pt x="214" y="78"/>
                            </a:lnTo>
                            <a:lnTo>
                              <a:pt x="223" y="84"/>
                            </a:lnTo>
                            <a:lnTo>
                              <a:pt x="232" y="77"/>
                            </a:lnTo>
                            <a:lnTo>
                              <a:pt x="240" y="80"/>
                            </a:lnTo>
                            <a:lnTo>
                              <a:pt x="249" y="81"/>
                            </a:lnTo>
                            <a:lnTo>
                              <a:pt x="257" y="82"/>
                            </a:lnTo>
                            <a:lnTo>
                              <a:pt x="266" y="94"/>
                            </a:lnTo>
                            <a:lnTo>
                              <a:pt x="274" y="98"/>
                            </a:lnTo>
                            <a:lnTo>
                              <a:pt x="283" y="99"/>
                            </a:lnTo>
                            <a:lnTo>
                              <a:pt x="292" y="66"/>
                            </a:lnTo>
                            <a:lnTo>
                              <a:pt x="300" y="49"/>
                            </a:lnTo>
                            <a:lnTo>
                              <a:pt x="309" y="83"/>
                            </a:lnTo>
                            <a:lnTo>
                              <a:pt x="317" y="66"/>
                            </a:lnTo>
                            <a:lnTo>
                              <a:pt x="326" y="63"/>
                            </a:lnTo>
                            <a:lnTo>
                              <a:pt x="334" y="43"/>
                            </a:lnTo>
                            <a:lnTo>
                              <a:pt x="343" y="43"/>
                            </a:lnTo>
                            <a:lnTo>
                              <a:pt x="352" y="51"/>
                            </a:lnTo>
                            <a:lnTo>
                              <a:pt x="360" y="55"/>
                            </a:lnTo>
                            <a:lnTo>
                              <a:pt x="369" y="84"/>
                            </a:lnTo>
                            <a:lnTo>
                              <a:pt x="377" y="112"/>
                            </a:lnTo>
                            <a:lnTo>
                              <a:pt x="386" y="100"/>
                            </a:lnTo>
                            <a:lnTo>
                              <a:pt x="394" y="93"/>
                            </a:lnTo>
                            <a:lnTo>
                              <a:pt x="403" y="104"/>
                            </a:lnTo>
                            <a:lnTo>
                              <a:pt x="412" y="111"/>
                            </a:lnTo>
                            <a:lnTo>
                              <a:pt x="420" y="10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2" name="Freeform 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33638"/>
                        <a:ext cx="666750" cy="184150"/>
                      </a:xfrm>
                      <a:custGeom>
                        <a:avLst/>
                        <a:gdLst>
                          <a:gd name="T0" fmla="*/ 0 w 420"/>
                          <a:gd name="T1" fmla="*/ 96 h 116"/>
                          <a:gd name="T2" fmla="*/ 9 w 420"/>
                          <a:gd name="T3" fmla="*/ 86 h 116"/>
                          <a:gd name="T4" fmla="*/ 17 w 420"/>
                          <a:gd name="T5" fmla="*/ 115 h 116"/>
                          <a:gd name="T6" fmla="*/ 26 w 420"/>
                          <a:gd name="T7" fmla="*/ 105 h 116"/>
                          <a:gd name="T8" fmla="*/ 34 w 420"/>
                          <a:gd name="T9" fmla="*/ 116 h 116"/>
                          <a:gd name="T10" fmla="*/ 43 w 420"/>
                          <a:gd name="T11" fmla="*/ 115 h 116"/>
                          <a:gd name="T12" fmla="*/ 52 w 420"/>
                          <a:gd name="T13" fmla="*/ 81 h 116"/>
                          <a:gd name="T14" fmla="*/ 60 w 420"/>
                          <a:gd name="T15" fmla="*/ 45 h 116"/>
                          <a:gd name="T16" fmla="*/ 69 w 420"/>
                          <a:gd name="T17" fmla="*/ 49 h 116"/>
                          <a:gd name="T18" fmla="*/ 77 w 420"/>
                          <a:gd name="T19" fmla="*/ 95 h 116"/>
                          <a:gd name="T20" fmla="*/ 86 w 420"/>
                          <a:gd name="T21" fmla="*/ 62 h 116"/>
                          <a:gd name="T22" fmla="*/ 94 w 420"/>
                          <a:gd name="T23" fmla="*/ 71 h 116"/>
                          <a:gd name="T24" fmla="*/ 103 w 420"/>
                          <a:gd name="T25" fmla="*/ 77 h 116"/>
                          <a:gd name="T26" fmla="*/ 112 w 420"/>
                          <a:gd name="T27" fmla="*/ 45 h 116"/>
                          <a:gd name="T28" fmla="*/ 120 w 420"/>
                          <a:gd name="T29" fmla="*/ 47 h 116"/>
                          <a:gd name="T30" fmla="*/ 129 w 420"/>
                          <a:gd name="T31" fmla="*/ 58 h 116"/>
                          <a:gd name="T32" fmla="*/ 137 w 420"/>
                          <a:gd name="T33" fmla="*/ 76 h 116"/>
                          <a:gd name="T34" fmla="*/ 146 w 420"/>
                          <a:gd name="T35" fmla="*/ 76 h 116"/>
                          <a:gd name="T36" fmla="*/ 154 w 420"/>
                          <a:gd name="T37" fmla="*/ 71 h 116"/>
                          <a:gd name="T38" fmla="*/ 163 w 420"/>
                          <a:gd name="T39" fmla="*/ 82 h 116"/>
                          <a:gd name="T40" fmla="*/ 172 w 420"/>
                          <a:gd name="T41" fmla="*/ 106 h 116"/>
                          <a:gd name="T42" fmla="*/ 180 w 420"/>
                          <a:gd name="T43" fmla="*/ 90 h 116"/>
                          <a:gd name="T44" fmla="*/ 189 w 420"/>
                          <a:gd name="T45" fmla="*/ 62 h 116"/>
                          <a:gd name="T46" fmla="*/ 197 w 420"/>
                          <a:gd name="T47" fmla="*/ 46 h 116"/>
                          <a:gd name="T48" fmla="*/ 205 w 420"/>
                          <a:gd name="T49" fmla="*/ 41 h 116"/>
                          <a:gd name="T50" fmla="*/ 214 w 420"/>
                          <a:gd name="T51" fmla="*/ 42 h 116"/>
                          <a:gd name="T52" fmla="*/ 223 w 420"/>
                          <a:gd name="T53" fmla="*/ 37 h 116"/>
                          <a:gd name="T54" fmla="*/ 231 w 420"/>
                          <a:gd name="T55" fmla="*/ 28 h 116"/>
                          <a:gd name="T56" fmla="*/ 240 w 420"/>
                          <a:gd name="T57" fmla="*/ 30 h 116"/>
                          <a:gd name="T58" fmla="*/ 248 w 420"/>
                          <a:gd name="T59" fmla="*/ 27 h 116"/>
                          <a:gd name="T60" fmla="*/ 257 w 420"/>
                          <a:gd name="T61" fmla="*/ 0 h 116"/>
                          <a:gd name="T62" fmla="*/ 265 w 420"/>
                          <a:gd name="T63" fmla="*/ 30 h 116"/>
                          <a:gd name="T64" fmla="*/ 274 w 420"/>
                          <a:gd name="T65" fmla="*/ 25 h 116"/>
                          <a:gd name="T66" fmla="*/ 283 w 420"/>
                          <a:gd name="T67" fmla="*/ 71 h 116"/>
                          <a:gd name="T68" fmla="*/ 291 w 420"/>
                          <a:gd name="T69" fmla="*/ 68 h 116"/>
                          <a:gd name="T70" fmla="*/ 300 w 420"/>
                          <a:gd name="T71" fmla="*/ 49 h 116"/>
                          <a:gd name="T72" fmla="*/ 308 w 420"/>
                          <a:gd name="T73" fmla="*/ 34 h 116"/>
                          <a:gd name="T74" fmla="*/ 317 w 420"/>
                          <a:gd name="T75" fmla="*/ 30 h 116"/>
                          <a:gd name="T76" fmla="*/ 325 w 420"/>
                          <a:gd name="T77" fmla="*/ 55 h 116"/>
                          <a:gd name="T78" fmla="*/ 334 w 420"/>
                          <a:gd name="T79" fmla="*/ 69 h 116"/>
                          <a:gd name="T80" fmla="*/ 343 w 420"/>
                          <a:gd name="T81" fmla="*/ 53 h 116"/>
                          <a:gd name="T82" fmla="*/ 351 w 420"/>
                          <a:gd name="T83" fmla="*/ 51 h 116"/>
                          <a:gd name="T84" fmla="*/ 360 w 420"/>
                          <a:gd name="T85" fmla="*/ 44 h 116"/>
                          <a:gd name="T86" fmla="*/ 368 w 420"/>
                          <a:gd name="T87" fmla="*/ 51 h 116"/>
                          <a:gd name="T88" fmla="*/ 377 w 420"/>
                          <a:gd name="T89" fmla="*/ 57 h 116"/>
                          <a:gd name="T90" fmla="*/ 385 w 420"/>
                          <a:gd name="T91" fmla="*/ 75 h 116"/>
                          <a:gd name="T92" fmla="*/ 394 w 420"/>
                          <a:gd name="T93" fmla="*/ 98 h 116"/>
                          <a:gd name="T94" fmla="*/ 403 w 420"/>
                          <a:gd name="T95" fmla="*/ 109 h 116"/>
                          <a:gd name="T96" fmla="*/ 411 w 420"/>
                          <a:gd name="T97" fmla="*/ 68 h 116"/>
                          <a:gd name="T98" fmla="*/ 420 w 420"/>
                          <a:gd name="T99" fmla="*/ 67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16">
                            <a:moveTo>
                              <a:pt x="0" y="96"/>
                            </a:moveTo>
                            <a:lnTo>
                              <a:pt x="9" y="86"/>
                            </a:lnTo>
                            <a:lnTo>
                              <a:pt x="17" y="115"/>
                            </a:lnTo>
                            <a:lnTo>
                              <a:pt x="26" y="105"/>
                            </a:lnTo>
                            <a:lnTo>
                              <a:pt x="34" y="116"/>
                            </a:lnTo>
                            <a:lnTo>
                              <a:pt x="43" y="115"/>
                            </a:lnTo>
                            <a:lnTo>
                              <a:pt x="52" y="81"/>
                            </a:lnTo>
                            <a:lnTo>
                              <a:pt x="60" y="45"/>
                            </a:lnTo>
                            <a:lnTo>
                              <a:pt x="69" y="49"/>
                            </a:lnTo>
                            <a:lnTo>
                              <a:pt x="77" y="95"/>
                            </a:lnTo>
                            <a:lnTo>
                              <a:pt x="86" y="62"/>
                            </a:lnTo>
                            <a:lnTo>
                              <a:pt x="94" y="71"/>
                            </a:lnTo>
                            <a:lnTo>
                              <a:pt x="103" y="77"/>
                            </a:lnTo>
                            <a:lnTo>
                              <a:pt x="112" y="45"/>
                            </a:lnTo>
                            <a:lnTo>
                              <a:pt x="120" y="47"/>
                            </a:lnTo>
                            <a:lnTo>
                              <a:pt x="129" y="58"/>
                            </a:lnTo>
                            <a:lnTo>
                              <a:pt x="137" y="76"/>
                            </a:lnTo>
                            <a:lnTo>
                              <a:pt x="146" y="76"/>
                            </a:lnTo>
                            <a:lnTo>
                              <a:pt x="154" y="71"/>
                            </a:lnTo>
                            <a:lnTo>
                              <a:pt x="163" y="82"/>
                            </a:lnTo>
                            <a:lnTo>
                              <a:pt x="172" y="106"/>
                            </a:lnTo>
                            <a:lnTo>
                              <a:pt x="180" y="90"/>
                            </a:lnTo>
                            <a:lnTo>
                              <a:pt x="189" y="62"/>
                            </a:lnTo>
                            <a:lnTo>
                              <a:pt x="197" y="46"/>
                            </a:lnTo>
                            <a:lnTo>
                              <a:pt x="205" y="41"/>
                            </a:lnTo>
                            <a:lnTo>
                              <a:pt x="214" y="42"/>
                            </a:lnTo>
                            <a:lnTo>
                              <a:pt x="223" y="37"/>
                            </a:lnTo>
                            <a:lnTo>
                              <a:pt x="231" y="28"/>
                            </a:lnTo>
                            <a:lnTo>
                              <a:pt x="240" y="30"/>
                            </a:lnTo>
                            <a:lnTo>
                              <a:pt x="248" y="27"/>
                            </a:lnTo>
                            <a:lnTo>
                              <a:pt x="257" y="0"/>
                            </a:lnTo>
                            <a:lnTo>
                              <a:pt x="265" y="30"/>
                            </a:lnTo>
                            <a:lnTo>
                              <a:pt x="274" y="25"/>
                            </a:lnTo>
                            <a:lnTo>
                              <a:pt x="283" y="71"/>
                            </a:lnTo>
                            <a:lnTo>
                              <a:pt x="291" y="68"/>
                            </a:lnTo>
                            <a:lnTo>
                              <a:pt x="300" y="49"/>
                            </a:lnTo>
                            <a:lnTo>
                              <a:pt x="308" y="34"/>
                            </a:lnTo>
                            <a:lnTo>
                              <a:pt x="317" y="30"/>
                            </a:lnTo>
                            <a:lnTo>
                              <a:pt x="325" y="55"/>
                            </a:lnTo>
                            <a:lnTo>
                              <a:pt x="334" y="69"/>
                            </a:lnTo>
                            <a:lnTo>
                              <a:pt x="343" y="53"/>
                            </a:lnTo>
                            <a:lnTo>
                              <a:pt x="351" y="51"/>
                            </a:lnTo>
                            <a:lnTo>
                              <a:pt x="360" y="44"/>
                            </a:lnTo>
                            <a:lnTo>
                              <a:pt x="368" y="51"/>
                            </a:lnTo>
                            <a:lnTo>
                              <a:pt x="377" y="57"/>
                            </a:lnTo>
                            <a:lnTo>
                              <a:pt x="385" y="75"/>
                            </a:lnTo>
                            <a:lnTo>
                              <a:pt x="394" y="98"/>
                            </a:lnTo>
                            <a:lnTo>
                              <a:pt x="403" y="109"/>
                            </a:lnTo>
                            <a:lnTo>
                              <a:pt x="411" y="68"/>
                            </a:lnTo>
                            <a:lnTo>
                              <a:pt x="420" y="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3" name="Freeform 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71725"/>
                        <a:ext cx="665163" cy="330200"/>
                      </a:xfrm>
                      <a:custGeom>
                        <a:avLst/>
                        <a:gdLst>
                          <a:gd name="T0" fmla="*/ 0 w 419"/>
                          <a:gd name="T1" fmla="*/ 106 h 208"/>
                          <a:gd name="T2" fmla="*/ 8 w 419"/>
                          <a:gd name="T3" fmla="*/ 95 h 208"/>
                          <a:gd name="T4" fmla="*/ 17 w 419"/>
                          <a:gd name="T5" fmla="*/ 57 h 208"/>
                          <a:gd name="T6" fmla="*/ 25 w 419"/>
                          <a:gd name="T7" fmla="*/ 39 h 208"/>
                          <a:gd name="T8" fmla="*/ 34 w 419"/>
                          <a:gd name="T9" fmla="*/ 25 h 208"/>
                          <a:gd name="T10" fmla="*/ 43 w 419"/>
                          <a:gd name="T11" fmla="*/ 30 h 208"/>
                          <a:gd name="T12" fmla="*/ 51 w 419"/>
                          <a:gd name="T13" fmla="*/ 36 h 208"/>
                          <a:gd name="T14" fmla="*/ 60 w 419"/>
                          <a:gd name="T15" fmla="*/ 49 h 208"/>
                          <a:gd name="T16" fmla="*/ 68 w 419"/>
                          <a:gd name="T17" fmla="*/ 70 h 208"/>
                          <a:gd name="T18" fmla="*/ 77 w 419"/>
                          <a:gd name="T19" fmla="*/ 101 h 208"/>
                          <a:gd name="T20" fmla="*/ 85 w 419"/>
                          <a:gd name="T21" fmla="*/ 133 h 208"/>
                          <a:gd name="T22" fmla="*/ 94 w 419"/>
                          <a:gd name="T23" fmla="*/ 150 h 208"/>
                          <a:gd name="T24" fmla="*/ 103 w 419"/>
                          <a:gd name="T25" fmla="*/ 176 h 208"/>
                          <a:gd name="T26" fmla="*/ 111 w 419"/>
                          <a:gd name="T27" fmla="*/ 168 h 208"/>
                          <a:gd name="T28" fmla="*/ 120 w 419"/>
                          <a:gd name="T29" fmla="*/ 173 h 208"/>
                          <a:gd name="T30" fmla="*/ 128 w 419"/>
                          <a:gd name="T31" fmla="*/ 184 h 208"/>
                          <a:gd name="T32" fmla="*/ 137 w 419"/>
                          <a:gd name="T33" fmla="*/ 208 h 208"/>
                          <a:gd name="T34" fmla="*/ 145 w 419"/>
                          <a:gd name="T35" fmla="*/ 205 h 208"/>
                          <a:gd name="T36" fmla="*/ 154 w 419"/>
                          <a:gd name="T37" fmla="*/ 199 h 208"/>
                          <a:gd name="T38" fmla="*/ 163 w 419"/>
                          <a:gd name="T39" fmla="*/ 187 h 208"/>
                          <a:gd name="T40" fmla="*/ 171 w 419"/>
                          <a:gd name="T41" fmla="*/ 187 h 208"/>
                          <a:gd name="T42" fmla="*/ 180 w 419"/>
                          <a:gd name="T43" fmla="*/ 189 h 208"/>
                          <a:gd name="T44" fmla="*/ 188 w 419"/>
                          <a:gd name="T45" fmla="*/ 184 h 208"/>
                          <a:gd name="T46" fmla="*/ 197 w 419"/>
                          <a:gd name="T47" fmla="*/ 148 h 208"/>
                          <a:gd name="T48" fmla="*/ 205 w 419"/>
                          <a:gd name="T49" fmla="*/ 115 h 208"/>
                          <a:gd name="T50" fmla="*/ 214 w 419"/>
                          <a:gd name="T51" fmla="*/ 133 h 208"/>
                          <a:gd name="T52" fmla="*/ 223 w 419"/>
                          <a:gd name="T53" fmla="*/ 144 h 208"/>
                          <a:gd name="T54" fmla="*/ 231 w 419"/>
                          <a:gd name="T55" fmla="*/ 127 h 208"/>
                          <a:gd name="T56" fmla="*/ 240 w 419"/>
                          <a:gd name="T57" fmla="*/ 124 h 208"/>
                          <a:gd name="T58" fmla="*/ 248 w 419"/>
                          <a:gd name="T59" fmla="*/ 99 h 208"/>
                          <a:gd name="T60" fmla="*/ 257 w 419"/>
                          <a:gd name="T61" fmla="*/ 93 h 208"/>
                          <a:gd name="T62" fmla="*/ 265 w 419"/>
                          <a:gd name="T63" fmla="*/ 103 h 208"/>
                          <a:gd name="T64" fmla="*/ 274 w 419"/>
                          <a:gd name="T65" fmla="*/ 105 h 208"/>
                          <a:gd name="T66" fmla="*/ 283 w 419"/>
                          <a:gd name="T67" fmla="*/ 105 h 208"/>
                          <a:gd name="T68" fmla="*/ 291 w 419"/>
                          <a:gd name="T69" fmla="*/ 126 h 208"/>
                          <a:gd name="T70" fmla="*/ 300 w 419"/>
                          <a:gd name="T71" fmla="*/ 157 h 208"/>
                          <a:gd name="T72" fmla="*/ 308 w 419"/>
                          <a:gd name="T73" fmla="*/ 116 h 208"/>
                          <a:gd name="T74" fmla="*/ 317 w 419"/>
                          <a:gd name="T75" fmla="*/ 110 h 208"/>
                          <a:gd name="T76" fmla="*/ 325 w 419"/>
                          <a:gd name="T77" fmla="*/ 81 h 208"/>
                          <a:gd name="T78" fmla="*/ 334 w 419"/>
                          <a:gd name="T79" fmla="*/ 78 h 208"/>
                          <a:gd name="T80" fmla="*/ 342 w 419"/>
                          <a:gd name="T81" fmla="*/ 78 h 208"/>
                          <a:gd name="T82" fmla="*/ 351 w 419"/>
                          <a:gd name="T83" fmla="*/ 94 h 208"/>
                          <a:gd name="T84" fmla="*/ 359 w 419"/>
                          <a:gd name="T85" fmla="*/ 83 h 208"/>
                          <a:gd name="T86" fmla="*/ 368 w 419"/>
                          <a:gd name="T87" fmla="*/ 57 h 208"/>
                          <a:gd name="T88" fmla="*/ 377 w 419"/>
                          <a:gd name="T89" fmla="*/ 45 h 208"/>
                          <a:gd name="T90" fmla="*/ 385 w 419"/>
                          <a:gd name="T91" fmla="*/ 37 h 208"/>
                          <a:gd name="T92" fmla="*/ 394 w 419"/>
                          <a:gd name="T93" fmla="*/ 24 h 208"/>
                          <a:gd name="T94" fmla="*/ 402 w 419"/>
                          <a:gd name="T95" fmla="*/ 16 h 208"/>
                          <a:gd name="T96" fmla="*/ 411 w 419"/>
                          <a:gd name="T97" fmla="*/ 17 h 208"/>
                          <a:gd name="T98" fmla="*/ 419 w 419"/>
                          <a:gd name="T99" fmla="*/ 0 h 2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08">
                            <a:moveTo>
                              <a:pt x="0" y="106"/>
                            </a:moveTo>
                            <a:lnTo>
                              <a:pt x="8" y="95"/>
                            </a:lnTo>
                            <a:lnTo>
                              <a:pt x="17" y="57"/>
                            </a:lnTo>
                            <a:lnTo>
                              <a:pt x="25" y="39"/>
                            </a:lnTo>
                            <a:lnTo>
                              <a:pt x="34" y="25"/>
                            </a:lnTo>
                            <a:lnTo>
                              <a:pt x="43" y="30"/>
                            </a:lnTo>
                            <a:lnTo>
                              <a:pt x="51" y="36"/>
                            </a:lnTo>
                            <a:lnTo>
                              <a:pt x="60" y="49"/>
                            </a:lnTo>
                            <a:lnTo>
                              <a:pt x="68" y="70"/>
                            </a:lnTo>
                            <a:lnTo>
                              <a:pt x="77" y="101"/>
                            </a:lnTo>
                            <a:lnTo>
                              <a:pt x="85" y="133"/>
                            </a:lnTo>
                            <a:lnTo>
                              <a:pt x="94" y="150"/>
                            </a:lnTo>
                            <a:lnTo>
                              <a:pt x="103" y="176"/>
                            </a:lnTo>
                            <a:lnTo>
                              <a:pt x="111" y="168"/>
                            </a:lnTo>
                            <a:lnTo>
                              <a:pt x="120" y="173"/>
                            </a:lnTo>
                            <a:lnTo>
                              <a:pt x="128" y="184"/>
                            </a:lnTo>
                            <a:lnTo>
                              <a:pt x="137" y="208"/>
                            </a:lnTo>
                            <a:lnTo>
                              <a:pt x="145" y="205"/>
                            </a:lnTo>
                            <a:lnTo>
                              <a:pt x="154" y="199"/>
                            </a:lnTo>
                            <a:lnTo>
                              <a:pt x="163" y="187"/>
                            </a:lnTo>
                            <a:lnTo>
                              <a:pt x="171" y="187"/>
                            </a:lnTo>
                            <a:lnTo>
                              <a:pt x="180" y="189"/>
                            </a:lnTo>
                            <a:lnTo>
                              <a:pt x="188" y="184"/>
                            </a:lnTo>
                            <a:lnTo>
                              <a:pt x="197" y="148"/>
                            </a:lnTo>
                            <a:lnTo>
                              <a:pt x="205" y="115"/>
                            </a:lnTo>
                            <a:lnTo>
                              <a:pt x="214" y="133"/>
                            </a:lnTo>
                            <a:lnTo>
                              <a:pt x="223" y="144"/>
                            </a:lnTo>
                            <a:lnTo>
                              <a:pt x="231" y="127"/>
                            </a:lnTo>
                            <a:lnTo>
                              <a:pt x="240" y="124"/>
                            </a:lnTo>
                            <a:lnTo>
                              <a:pt x="248" y="99"/>
                            </a:lnTo>
                            <a:lnTo>
                              <a:pt x="257" y="93"/>
                            </a:lnTo>
                            <a:lnTo>
                              <a:pt x="265" y="103"/>
                            </a:lnTo>
                            <a:lnTo>
                              <a:pt x="274" y="105"/>
                            </a:lnTo>
                            <a:lnTo>
                              <a:pt x="283" y="105"/>
                            </a:lnTo>
                            <a:lnTo>
                              <a:pt x="291" y="126"/>
                            </a:lnTo>
                            <a:lnTo>
                              <a:pt x="300" y="157"/>
                            </a:lnTo>
                            <a:lnTo>
                              <a:pt x="308" y="116"/>
                            </a:lnTo>
                            <a:lnTo>
                              <a:pt x="317" y="110"/>
                            </a:lnTo>
                            <a:lnTo>
                              <a:pt x="325" y="81"/>
                            </a:lnTo>
                            <a:lnTo>
                              <a:pt x="334" y="78"/>
                            </a:lnTo>
                            <a:lnTo>
                              <a:pt x="342" y="78"/>
                            </a:lnTo>
                            <a:lnTo>
                              <a:pt x="351" y="94"/>
                            </a:lnTo>
                            <a:lnTo>
                              <a:pt x="359" y="83"/>
                            </a:lnTo>
                            <a:lnTo>
                              <a:pt x="368" y="57"/>
                            </a:lnTo>
                            <a:lnTo>
                              <a:pt x="377" y="45"/>
                            </a:lnTo>
                            <a:lnTo>
                              <a:pt x="385" y="37"/>
                            </a:lnTo>
                            <a:lnTo>
                              <a:pt x="394" y="24"/>
                            </a:lnTo>
                            <a:lnTo>
                              <a:pt x="402" y="16"/>
                            </a:lnTo>
                            <a:lnTo>
                              <a:pt x="411" y="17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4" name="Freeform 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59025"/>
                        <a:ext cx="204788" cy="212725"/>
                      </a:xfrm>
                      <a:custGeom>
                        <a:avLst/>
                        <a:gdLst>
                          <a:gd name="T0" fmla="*/ 0 w 129"/>
                          <a:gd name="T1" fmla="*/ 8 h 134"/>
                          <a:gd name="T2" fmla="*/ 9 w 129"/>
                          <a:gd name="T3" fmla="*/ 0 h 134"/>
                          <a:gd name="T4" fmla="*/ 18 w 129"/>
                          <a:gd name="T5" fmla="*/ 12 h 134"/>
                          <a:gd name="T6" fmla="*/ 26 w 129"/>
                          <a:gd name="T7" fmla="*/ 40 h 134"/>
                          <a:gd name="T8" fmla="*/ 35 w 129"/>
                          <a:gd name="T9" fmla="*/ 65 h 134"/>
                          <a:gd name="T10" fmla="*/ 43 w 129"/>
                          <a:gd name="T11" fmla="*/ 92 h 134"/>
                          <a:gd name="T12" fmla="*/ 52 w 129"/>
                          <a:gd name="T13" fmla="*/ 97 h 134"/>
                          <a:gd name="T14" fmla="*/ 60 w 129"/>
                          <a:gd name="T15" fmla="*/ 98 h 134"/>
                          <a:gd name="T16" fmla="*/ 69 w 129"/>
                          <a:gd name="T17" fmla="*/ 91 h 134"/>
                          <a:gd name="T18" fmla="*/ 78 w 129"/>
                          <a:gd name="T19" fmla="*/ 79 h 134"/>
                          <a:gd name="T20" fmla="*/ 86 w 129"/>
                          <a:gd name="T21" fmla="*/ 105 h 134"/>
                          <a:gd name="T22" fmla="*/ 95 w 129"/>
                          <a:gd name="T23" fmla="*/ 125 h 134"/>
                          <a:gd name="T24" fmla="*/ 103 w 129"/>
                          <a:gd name="T25" fmla="*/ 126 h 134"/>
                          <a:gd name="T26" fmla="*/ 112 w 129"/>
                          <a:gd name="T27" fmla="*/ 117 h 134"/>
                          <a:gd name="T28" fmla="*/ 120 w 129"/>
                          <a:gd name="T29" fmla="*/ 117 h 134"/>
                          <a:gd name="T30" fmla="*/ 129 w 129"/>
                          <a:gd name="T31" fmla="*/ 134 h 1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34">
                            <a:moveTo>
                              <a:pt x="0" y="8"/>
                            </a:moveTo>
                            <a:lnTo>
                              <a:pt x="9" y="0"/>
                            </a:lnTo>
                            <a:lnTo>
                              <a:pt x="18" y="12"/>
                            </a:lnTo>
                            <a:lnTo>
                              <a:pt x="26" y="40"/>
                            </a:lnTo>
                            <a:lnTo>
                              <a:pt x="35" y="65"/>
                            </a:lnTo>
                            <a:lnTo>
                              <a:pt x="43" y="92"/>
                            </a:lnTo>
                            <a:lnTo>
                              <a:pt x="52" y="97"/>
                            </a:lnTo>
                            <a:lnTo>
                              <a:pt x="60" y="98"/>
                            </a:lnTo>
                            <a:lnTo>
                              <a:pt x="69" y="91"/>
                            </a:lnTo>
                            <a:lnTo>
                              <a:pt x="78" y="79"/>
                            </a:lnTo>
                            <a:lnTo>
                              <a:pt x="86" y="105"/>
                            </a:lnTo>
                            <a:lnTo>
                              <a:pt x="95" y="125"/>
                            </a:lnTo>
                            <a:lnTo>
                              <a:pt x="103" y="126"/>
                            </a:lnTo>
                            <a:lnTo>
                              <a:pt x="112" y="117"/>
                            </a:lnTo>
                            <a:lnTo>
                              <a:pt x="120" y="117"/>
                            </a:lnTo>
                            <a:lnTo>
                              <a:pt x="129" y="13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5" name="Freeform 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47925"/>
                        <a:ext cx="666750" cy="195263"/>
                      </a:xfrm>
                      <a:custGeom>
                        <a:avLst/>
                        <a:gdLst>
                          <a:gd name="T0" fmla="*/ 0 w 420"/>
                          <a:gd name="T1" fmla="*/ 85 h 123"/>
                          <a:gd name="T2" fmla="*/ 9 w 420"/>
                          <a:gd name="T3" fmla="*/ 73 h 123"/>
                          <a:gd name="T4" fmla="*/ 18 w 420"/>
                          <a:gd name="T5" fmla="*/ 92 h 123"/>
                          <a:gd name="T6" fmla="*/ 26 w 420"/>
                          <a:gd name="T7" fmla="*/ 116 h 123"/>
                          <a:gd name="T8" fmla="*/ 35 w 420"/>
                          <a:gd name="T9" fmla="*/ 92 h 123"/>
                          <a:gd name="T10" fmla="*/ 43 w 420"/>
                          <a:gd name="T11" fmla="*/ 60 h 123"/>
                          <a:gd name="T12" fmla="*/ 52 w 420"/>
                          <a:gd name="T13" fmla="*/ 70 h 123"/>
                          <a:gd name="T14" fmla="*/ 60 w 420"/>
                          <a:gd name="T15" fmla="*/ 73 h 123"/>
                          <a:gd name="T16" fmla="*/ 69 w 420"/>
                          <a:gd name="T17" fmla="*/ 71 h 123"/>
                          <a:gd name="T18" fmla="*/ 78 w 420"/>
                          <a:gd name="T19" fmla="*/ 100 h 123"/>
                          <a:gd name="T20" fmla="*/ 86 w 420"/>
                          <a:gd name="T21" fmla="*/ 123 h 123"/>
                          <a:gd name="T22" fmla="*/ 94 w 420"/>
                          <a:gd name="T23" fmla="*/ 123 h 123"/>
                          <a:gd name="T24" fmla="*/ 103 w 420"/>
                          <a:gd name="T25" fmla="*/ 83 h 123"/>
                          <a:gd name="T26" fmla="*/ 112 w 420"/>
                          <a:gd name="T27" fmla="*/ 95 h 123"/>
                          <a:gd name="T28" fmla="*/ 120 w 420"/>
                          <a:gd name="T29" fmla="*/ 89 h 123"/>
                          <a:gd name="T30" fmla="*/ 129 w 420"/>
                          <a:gd name="T31" fmla="*/ 79 h 123"/>
                          <a:gd name="T32" fmla="*/ 137 w 420"/>
                          <a:gd name="T33" fmla="*/ 79 h 123"/>
                          <a:gd name="T34" fmla="*/ 146 w 420"/>
                          <a:gd name="T35" fmla="*/ 86 h 123"/>
                          <a:gd name="T36" fmla="*/ 154 w 420"/>
                          <a:gd name="T37" fmla="*/ 83 h 123"/>
                          <a:gd name="T38" fmla="*/ 163 w 420"/>
                          <a:gd name="T39" fmla="*/ 55 h 123"/>
                          <a:gd name="T40" fmla="*/ 172 w 420"/>
                          <a:gd name="T41" fmla="*/ 54 h 123"/>
                          <a:gd name="T42" fmla="*/ 180 w 420"/>
                          <a:gd name="T43" fmla="*/ 66 h 123"/>
                          <a:gd name="T44" fmla="*/ 189 w 420"/>
                          <a:gd name="T45" fmla="*/ 95 h 123"/>
                          <a:gd name="T46" fmla="*/ 197 w 420"/>
                          <a:gd name="T47" fmla="*/ 101 h 123"/>
                          <a:gd name="T48" fmla="*/ 206 w 420"/>
                          <a:gd name="T49" fmla="*/ 95 h 123"/>
                          <a:gd name="T50" fmla="*/ 214 w 420"/>
                          <a:gd name="T51" fmla="*/ 76 h 123"/>
                          <a:gd name="T52" fmla="*/ 223 w 420"/>
                          <a:gd name="T53" fmla="*/ 78 h 123"/>
                          <a:gd name="T54" fmla="*/ 232 w 420"/>
                          <a:gd name="T55" fmla="*/ 46 h 123"/>
                          <a:gd name="T56" fmla="*/ 240 w 420"/>
                          <a:gd name="T57" fmla="*/ 42 h 123"/>
                          <a:gd name="T58" fmla="*/ 249 w 420"/>
                          <a:gd name="T59" fmla="*/ 50 h 123"/>
                          <a:gd name="T60" fmla="*/ 257 w 420"/>
                          <a:gd name="T61" fmla="*/ 65 h 123"/>
                          <a:gd name="T62" fmla="*/ 266 w 420"/>
                          <a:gd name="T63" fmla="*/ 81 h 123"/>
                          <a:gd name="T64" fmla="*/ 274 w 420"/>
                          <a:gd name="T65" fmla="*/ 60 h 123"/>
                          <a:gd name="T66" fmla="*/ 283 w 420"/>
                          <a:gd name="T67" fmla="*/ 58 h 123"/>
                          <a:gd name="T68" fmla="*/ 292 w 420"/>
                          <a:gd name="T69" fmla="*/ 68 h 123"/>
                          <a:gd name="T70" fmla="*/ 300 w 420"/>
                          <a:gd name="T71" fmla="*/ 86 h 123"/>
                          <a:gd name="T72" fmla="*/ 309 w 420"/>
                          <a:gd name="T73" fmla="*/ 87 h 123"/>
                          <a:gd name="T74" fmla="*/ 317 w 420"/>
                          <a:gd name="T75" fmla="*/ 58 h 123"/>
                          <a:gd name="T76" fmla="*/ 326 w 420"/>
                          <a:gd name="T77" fmla="*/ 48 h 123"/>
                          <a:gd name="T78" fmla="*/ 334 w 420"/>
                          <a:gd name="T79" fmla="*/ 41 h 123"/>
                          <a:gd name="T80" fmla="*/ 343 w 420"/>
                          <a:gd name="T81" fmla="*/ 32 h 123"/>
                          <a:gd name="T82" fmla="*/ 352 w 420"/>
                          <a:gd name="T83" fmla="*/ 48 h 123"/>
                          <a:gd name="T84" fmla="*/ 360 w 420"/>
                          <a:gd name="T85" fmla="*/ 53 h 123"/>
                          <a:gd name="T86" fmla="*/ 369 w 420"/>
                          <a:gd name="T87" fmla="*/ 66 h 123"/>
                          <a:gd name="T88" fmla="*/ 377 w 420"/>
                          <a:gd name="T89" fmla="*/ 74 h 123"/>
                          <a:gd name="T90" fmla="*/ 386 w 420"/>
                          <a:gd name="T91" fmla="*/ 33 h 123"/>
                          <a:gd name="T92" fmla="*/ 394 w 420"/>
                          <a:gd name="T93" fmla="*/ 51 h 123"/>
                          <a:gd name="T94" fmla="*/ 403 w 420"/>
                          <a:gd name="T95" fmla="*/ 39 h 123"/>
                          <a:gd name="T96" fmla="*/ 412 w 420"/>
                          <a:gd name="T97" fmla="*/ 9 h 123"/>
                          <a:gd name="T98" fmla="*/ 420 w 420"/>
                          <a:gd name="T99" fmla="*/ 0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3">
                            <a:moveTo>
                              <a:pt x="0" y="85"/>
                            </a:moveTo>
                            <a:lnTo>
                              <a:pt x="9" y="73"/>
                            </a:lnTo>
                            <a:lnTo>
                              <a:pt x="18" y="92"/>
                            </a:lnTo>
                            <a:lnTo>
                              <a:pt x="26" y="116"/>
                            </a:lnTo>
                            <a:lnTo>
                              <a:pt x="35" y="92"/>
                            </a:lnTo>
                            <a:lnTo>
                              <a:pt x="43" y="60"/>
                            </a:lnTo>
                            <a:lnTo>
                              <a:pt x="52" y="70"/>
                            </a:lnTo>
                            <a:lnTo>
                              <a:pt x="60" y="73"/>
                            </a:lnTo>
                            <a:lnTo>
                              <a:pt x="69" y="71"/>
                            </a:lnTo>
                            <a:lnTo>
                              <a:pt x="78" y="100"/>
                            </a:lnTo>
                            <a:lnTo>
                              <a:pt x="86" y="123"/>
                            </a:lnTo>
                            <a:lnTo>
                              <a:pt x="94" y="123"/>
                            </a:lnTo>
                            <a:lnTo>
                              <a:pt x="103" y="83"/>
                            </a:lnTo>
                            <a:lnTo>
                              <a:pt x="112" y="95"/>
                            </a:lnTo>
                            <a:lnTo>
                              <a:pt x="120" y="89"/>
                            </a:lnTo>
                            <a:lnTo>
                              <a:pt x="129" y="79"/>
                            </a:lnTo>
                            <a:lnTo>
                              <a:pt x="137" y="79"/>
                            </a:lnTo>
                            <a:lnTo>
                              <a:pt x="146" y="86"/>
                            </a:lnTo>
                            <a:lnTo>
                              <a:pt x="154" y="83"/>
                            </a:lnTo>
                            <a:lnTo>
                              <a:pt x="163" y="55"/>
                            </a:lnTo>
                            <a:lnTo>
                              <a:pt x="172" y="54"/>
                            </a:lnTo>
                            <a:lnTo>
                              <a:pt x="180" y="66"/>
                            </a:lnTo>
                            <a:lnTo>
                              <a:pt x="189" y="95"/>
                            </a:lnTo>
                            <a:lnTo>
                              <a:pt x="197" y="101"/>
                            </a:lnTo>
                            <a:lnTo>
                              <a:pt x="206" y="95"/>
                            </a:lnTo>
                            <a:lnTo>
                              <a:pt x="214" y="76"/>
                            </a:lnTo>
                            <a:lnTo>
                              <a:pt x="223" y="78"/>
                            </a:lnTo>
                            <a:lnTo>
                              <a:pt x="232" y="46"/>
                            </a:lnTo>
                            <a:lnTo>
                              <a:pt x="240" y="42"/>
                            </a:lnTo>
                            <a:lnTo>
                              <a:pt x="249" y="50"/>
                            </a:lnTo>
                            <a:lnTo>
                              <a:pt x="257" y="65"/>
                            </a:lnTo>
                            <a:lnTo>
                              <a:pt x="266" y="81"/>
                            </a:lnTo>
                            <a:lnTo>
                              <a:pt x="274" y="60"/>
                            </a:lnTo>
                            <a:lnTo>
                              <a:pt x="283" y="58"/>
                            </a:lnTo>
                            <a:lnTo>
                              <a:pt x="292" y="68"/>
                            </a:lnTo>
                            <a:lnTo>
                              <a:pt x="300" y="86"/>
                            </a:lnTo>
                            <a:lnTo>
                              <a:pt x="309" y="87"/>
                            </a:lnTo>
                            <a:lnTo>
                              <a:pt x="317" y="58"/>
                            </a:lnTo>
                            <a:lnTo>
                              <a:pt x="326" y="48"/>
                            </a:lnTo>
                            <a:lnTo>
                              <a:pt x="334" y="41"/>
                            </a:lnTo>
                            <a:lnTo>
                              <a:pt x="343" y="32"/>
                            </a:lnTo>
                            <a:lnTo>
                              <a:pt x="352" y="48"/>
                            </a:lnTo>
                            <a:lnTo>
                              <a:pt x="360" y="53"/>
                            </a:lnTo>
                            <a:lnTo>
                              <a:pt x="369" y="66"/>
                            </a:lnTo>
                            <a:lnTo>
                              <a:pt x="377" y="74"/>
                            </a:lnTo>
                            <a:lnTo>
                              <a:pt x="386" y="33"/>
                            </a:lnTo>
                            <a:lnTo>
                              <a:pt x="394" y="51"/>
                            </a:lnTo>
                            <a:lnTo>
                              <a:pt x="403" y="39"/>
                            </a:lnTo>
                            <a:lnTo>
                              <a:pt x="412" y="9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6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382838"/>
                        <a:ext cx="666750" cy="223838"/>
                      </a:xfrm>
                      <a:custGeom>
                        <a:avLst/>
                        <a:gdLst>
                          <a:gd name="T0" fmla="*/ 0 w 420"/>
                          <a:gd name="T1" fmla="*/ 41 h 141"/>
                          <a:gd name="T2" fmla="*/ 9 w 420"/>
                          <a:gd name="T3" fmla="*/ 36 h 141"/>
                          <a:gd name="T4" fmla="*/ 17 w 420"/>
                          <a:gd name="T5" fmla="*/ 64 h 141"/>
                          <a:gd name="T6" fmla="*/ 26 w 420"/>
                          <a:gd name="T7" fmla="*/ 35 h 141"/>
                          <a:gd name="T8" fmla="*/ 34 w 420"/>
                          <a:gd name="T9" fmla="*/ 41 h 141"/>
                          <a:gd name="T10" fmla="*/ 43 w 420"/>
                          <a:gd name="T11" fmla="*/ 52 h 141"/>
                          <a:gd name="T12" fmla="*/ 52 w 420"/>
                          <a:gd name="T13" fmla="*/ 26 h 141"/>
                          <a:gd name="T14" fmla="*/ 60 w 420"/>
                          <a:gd name="T15" fmla="*/ 0 h 141"/>
                          <a:gd name="T16" fmla="*/ 69 w 420"/>
                          <a:gd name="T17" fmla="*/ 8 h 141"/>
                          <a:gd name="T18" fmla="*/ 77 w 420"/>
                          <a:gd name="T19" fmla="*/ 8 h 141"/>
                          <a:gd name="T20" fmla="*/ 86 w 420"/>
                          <a:gd name="T21" fmla="*/ 5 h 141"/>
                          <a:gd name="T22" fmla="*/ 94 w 420"/>
                          <a:gd name="T23" fmla="*/ 27 h 141"/>
                          <a:gd name="T24" fmla="*/ 103 w 420"/>
                          <a:gd name="T25" fmla="*/ 62 h 141"/>
                          <a:gd name="T26" fmla="*/ 112 w 420"/>
                          <a:gd name="T27" fmla="*/ 57 h 141"/>
                          <a:gd name="T28" fmla="*/ 120 w 420"/>
                          <a:gd name="T29" fmla="*/ 59 h 141"/>
                          <a:gd name="T30" fmla="*/ 129 w 420"/>
                          <a:gd name="T31" fmla="*/ 82 h 141"/>
                          <a:gd name="T32" fmla="*/ 137 w 420"/>
                          <a:gd name="T33" fmla="*/ 83 h 141"/>
                          <a:gd name="T34" fmla="*/ 146 w 420"/>
                          <a:gd name="T35" fmla="*/ 81 h 141"/>
                          <a:gd name="T36" fmla="*/ 154 w 420"/>
                          <a:gd name="T37" fmla="*/ 100 h 141"/>
                          <a:gd name="T38" fmla="*/ 163 w 420"/>
                          <a:gd name="T39" fmla="*/ 115 h 141"/>
                          <a:gd name="T40" fmla="*/ 172 w 420"/>
                          <a:gd name="T41" fmla="*/ 141 h 141"/>
                          <a:gd name="T42" fmla="*/ 180 w 420"/>
                          <a:gd name="T43" fmla="*/ 108 h 141"/>
                          <a:gd name="T44" fmla="*/ 189 w 420"/>
                          <a:gd name="T45" fmla="*/ 33 h 141"/>
                          <a:gd name="T46" fmla="*/ 197 w 420"/>
                          <a:gd name="T47" fmla="*/ 13 h 141"/>
                          <a:gd name="T48" fmla="*/ 205 w 420"/>
                          <a:gd name="T49" fmla="*/ 4 h 141"/>
                          <a:gd name="T50" fmla="*/ 214 w 420"/>
                          <a:gd name="T51" fmla="*/ 16 h 141"/>
                          <a:gd name="T52" fmla="*/ 223 w 420"/>
                          <a:gd name="T53" fmla="*/ 36 h 141"/>
                          <a:gd name="T54" fmla="*/ 231 w 420"/>
                          <a:gd name="T55" fmla="*/ 8 h 141"/>
                          <a:gd name="T56" fmla="*/ 240 w 420"/>
                          <a:gd name="T57" fmla="*/ 14 h 141"/>
                          <a:gd name="T58" fmla="*/ 248 w 420"/>
                          <a:gd name="T59" fmla="*/ 32 h 141"/>
                          <a:gd name="T60" fmla="*/ 257 w 420"/>
                          <a:gd name="T61" fmla="*/ 33 h 141"/>
                          <a:gd name="T62" fmla="*/ 265 w 420"/>
                          <a:gd name="T63" fmla="*/ 48 h 141"/>
                          <a:gd name="T64" fmla="*/ 274 w 420"/>
                          <a:gd name="T65" fmla="*/ 61 h 141"/>
                          <a:gd name="T66" fmla="*/ 283 w 420"/>
                          <a:gd name="T67" fmla="*/ 59 h 141"/>
                          <a:gd name="T68" fmla="*/ 291 w 420"/>
                          <a:gd name="T69" fmla="*/ 49 h 141"/>
                          <a:gd name="T70" fmla="*/ 300 w 420"/>
                          <a:gd name="T71" fmla="*/ 34 h 141"/>
                          <a:gd name="T72" fmla="*/ 308 w 420"/>
                          <a:gd name="T73" fmla="*/ 51 h 141"/>
                          <a:gd name="T74" fmla="*/ 317 w 420"/>
                          <a:gd name="T75" fmla="*/ 68 h 141"/>
                          <a:gd name="T76" fmla="*/ 325 w 420"/>
                          <a:gd name="T77" fmla="*/ 76 h 141"/>
                          <a:gd name="T78" fmla="*/ 334 w 420"/>
                          <a:gd name="T79" fmla="*/ 67 h 141"/>
                          <a:gd name="T80" fmla="*/ 343 w 420"/>
                          <a:gd name="T81" fmla="*/ 62 h 141"/>
                          <a:gd name="T82" fmla="*/ 351 w 420"/>
                          <a:gd name="T83" fmla="*/ 79 h 141"/>
                          <a:gd name="T84" fmla="*/ 360 w 420"/>
                          <a:gd name="T85" fmla="*/ 122 h 141"/>
                          <a:gd name="T86" fmla="*/ 368 w 420"/>
                          <a:gd name="T87" fmla="*/ 129 h 141"/>
                          <a:gd name="T88" fmla="*/ 377 w 420"/>
                          <a:gd name="T89" fmla="*/ 117 h 141"/>
                          <a:gd name="T90" fmla="*/ 385 w 420"/>
                          <a:gd name="T91" fmla="*/ 78 h 141"/>
                          <a:gd name="T92" fmla="*/ 394 w 420"/>
                          <a:gd name="T93" fmla="*/ 85 h 141"/>
                          <a:gd name="T94" fmla="*/ 403 w 420"/>
                          <a:gd name="T95" fmla="*/ 76 h 141"/>
                          <a:gd name="T96" fmla="*/ 411 w 420"/>
                          <a:gd name="T97" fmla="*/ 52 h 141"/>
                          <a:gd name="T98" fmla="*/ 420 w 420"/>
                          <a:gd name="T99" fmla="*/ 67 h 1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41">
                            <a:moveTo>
                              <a:pt x="0" y="41"/>
                            </a:moveTo>
                            <a:lnTo>
                              <a:pt x="9" y="36"/>
                            </a:lnTo>
                            <a:lnTo>
                              <a:pt x="17" y="64"/>
                            </a:lnTo>
                            <a:lnTo>
                              <a:pt x="26" y="35"/>
                            </a:lnTo>
                            <a:lnTo>
                              <a:pt x="34" y="41"/>
                            </a:lnTo>
                            <a:lnTo>
                              <a:pt x="43" y="52"/>
                            </a:lnTo>
                            <a:lnTo>
                              <a:pt x="52" y="26"/>
                            </a:lnTo>
                            <a:lnTo>
                              <a:pt x="60" y="0"/>
                            </a:lnTo>
                            <a:lnTo>
                              <a:pt x="69" y="8"/>
                            </a:lnTo>
                            <a:lnTo>
                              <a:pt x="77" y="8"/>
                            </a:lnTo>
                            <a:lnTo>
                              <a:pt x="86" y="5"/>
                            </a:lnTo>
                            <a:lnTo>
                              <a:pt x="94" y="27"/>
                            </a:lnTo>
                            <a:lnTo>
                              <a:pt x="103" y="62"/>
                            </a:lnTo>
                            <a:lnTo>
                              <a:pt x="112" y="57"/>
                            </a:lnTo>
                            <a:lnTo>
                              <a:pt x="120" y="59"/>
                            </a:lnTo>
                            <a:lnTo>
                              <a:pt x="129" y="82"/>
                            </a:lnTo>
                            <a:lnTo>
                              <a:pt x="137" y="83"/>
                            </a:lnTo>
                            <a:lnTo>
                              <a:pt x="146" y="81"/>
                            </a:lnTo>
                            <a:lnTo>
                              <a:pt x="154" y="100"/>
                            </a:lnTo>
                            <a:lnTo>
                              <a:pt x="163" y="115"/>
                            </a:lnTo>
                            <a:lnTo>
                              <a:pt x="172" y="141"/>
                            </a:lnTo>
                            <a:lnTo>
                              <a:pt x="180" y="108"/>
                            </a:lnTo>
                            <a:lnTo>
                              <a:pt x="189" y="33"/>
                            </a:lnTo>
                            <a:lnTo>
                              <a:pt x="197" y="13"/>
                            </a:lnTo>
                            <a:lnTo>
                              <a:pt x="205" y="4"/>
                            </a:lnTo>
                            <a:lnTo>
                              <a:pt x="214" y="16"/>
                            </a:lnTo>
                            <a:lnTo>
                              <a:pt x="223" y="36"/>
                            </a:lnTo>
                            <a:lnTo>
                              <a:pt x="231" y="8"/>
                            </a:lnTo>
                            <a:lnTo>
                              <a:pt x="240" y="14"/>
                            </a:lnTo>
                            <a:lnTo>
                              <a:pt x="248" y="32"/>
                            </a:lnTo>
                            <a:lnTo>
                              <a:pt x="257" y="33"/>
                            </a:lnTo>
                            <a:lnTo>
                              <a:pt x="265" y="48"/>
                            </a:lnTo>
                            <a:lnTo>
                              <a:pt x="274" y="61"/>
                            </a:lnTo>
                            <a:lnTo>
                              <a:pt x="283" y="59"/>
                            </a:lnTo>
                            <a:lnTo>
                              <a:pt x="291" y="49"/>
                            </a:lnTo>
                            <a:lnTo>
                              <a:pt x="300" y="34"/>
                            </a:lnTo>
                            <a:lnTo>
                              <a:pt x="308" y="51"/>
                            </a:lnTo>
                            <a:lnTo>
                              <a:pt x="317" y="68"/>
                            </a:lnTo>
                            <a:lnTo>
                              <a:pt x="325" y="76"/>
                            </a:lnTo>
                            <a:lnTo>
                              <a:pt x="334" y="67"/>
                            </a:lnTo>
                            <a:lnTo>
                              <a:pt x="343" y="62"/>
                            </a:lnTo>
                            <a:lnTo>
                              <a:pt x="351" y="79"/>
                            </a:lnTo>
                            <a:lnTo>
                              <a:pt x="360" y="122"/>
                            </a:lnTo>
                            <a:lnTo>
                              <a:pt x="368" y="129"/>
                            </a:lnTo>
                            <a:lnTo>
                              <a:pt x="377" y="117"/>
                            </a:lnTo>
                            <a:lnTo>
                              <a:pt x="385" y="78"/>
                            </a:lnTo>
                            <a:lnTo>
                              <a:pt x="394" y="85"/>
                            </a:lnTo>
                            <a:lnTo>
                              <a:pt x="403" y="76"/>
                            </a:lnTo>
                            <a:lnTo>
                              <a:pt x="411" y="52"/>
                            </a:lnTo>
                            <a:lnTo>
                              <a:pt x="420" y="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7" name="Freeform 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81250"/>
                        <a:ext cx="665163" cy="328613"/>
                      </a:xfrm>
                      <a:custGeom>
                        <a:avLst/>
                        <a:gdLst>
                          <a:gd name="T0" fmla="*/ 0 w 419"/>
                          <a:gd name="T1" fmla="*/ 68 h 207"/>
                          <a:gd name="T2" fmla="*/ 8 w 419"/>
                          <a:gd name="T3" fmla="*/ 33 h 207"/>
                          <a:gd name="T4" fmla="*/ 17 w 419"/>
                          <a:gd name="T5" fmla="*/ 41 h 207"/>
                          <a:gd name="T6" fmla="*/ 25 w 419"/>
                          <a:gd name="T7" fmla="*/ 11 h 207"/>
                          <a:gd name="T8" fmla="*/ 34 w 419"/>
                          <a:gd name="T9" fmla="*/ 5 h 207"/>
                          <a:gd name="T10" fmla="*/ 43 w 419"/>
                          <a:gd name="T11" fmla="*/ 0 h 207"/>
                          <a:gd name="T12" fmla="*/ 51 w 419"/>
                          <a:gd name="T13" fmla="*/ 21 h 207"/>
                          <a:gd name="T14" fmla="*/ 60 w 419"/>
                          <a:gd name="T15" fmla="*/ 32 h 207"/>
                          <a:gd name="T16" fmla="*/ 68 w 419"/>
                          <a:gd name="T17" fmla="*/ 52 h 207"/>
                          <a:gd name="T18" fmla="*/ 77 w 419"/>
                          <a:gd name="T19" fmla="*/ 73 h 207"/>
                          <a:gd name="T20" fmla="*/ 85 w 419"/>
                          <a:gd name="T21" fmla="*/ 71 h 207"/>
                          <a:gd name="T22" fmla="*/ 94 w 419"/>
                          <a:gd name="T23" fmla="*/ 76 h 207"/>
                          <a:gd name="T24" fmla="*/ 103 w 419"/>
                          <a:gd name="T25" fmla="*/ 100 h 207"/>
                          <a:gd name="T26" fmla="*/ 111 w 419"/>
                          <a:gd name="T27" fmla="*/ 103 h 207"/>
                          <a:gd name="T28" fmla="*/ 120 w 419"/>
                          <a:gd name="T29" fmla="*/ 125 h 207"/>
                          <a:gd name="T30" fmla="*/ 128 w 419"/>
                          <a:gd name="T31" fmla="*/ 167 h 207"/>
                          <a:gd name="T32" fmla="*/ 137 w 419"/>
                          <a:gd name="T33" fmla="*/ 162 h 207"/>
                          <a:gd name="T34" fmla="*/ 145 w 419"/>
                          <a:gd name="T35" fmla="*/ 144 h 207"/>
                          <a:gd name="T36" fmla="*/ 154 w 419"/>
                          <a:gd name="T37" fmla="*/ 164 h 207"/>
                          <a:gd name="T38" fmla="*/ 163 w 419"/>
                          <a:gd name="T39" fmla="*/ 186 h 207"/>
                          <a:gd name="T40" fmla="*/ 171 w 419"/>
                          <a:gd name="T41" fmla="*/ 207 h 207"/>
                          <a:gd name="T42" fmla="*/ 180 w 419"/>
                          <a:gd name="T43" fmla="*/ 195 h 207"/>
                          <a:gd name="T44" fmla="*/ 188 w 419"/>
                          <a:gd name="T45" fmla="*/ 194 h 207"/>
                          <a:gd name="T46" fmla="*/ 197 w 419"/>
                          <a:gd name="T47" fmla="*/ 159 h 207"/>
                          <a:gd name="T48" fmla="*/ 205 w 419"/>
                          <a:gd name="T49" fmla="*/ 159 h 207"/>
                          <a:gd name="T50" fmla="*/ 214 w 419"/>
                          <a:gd name="T51" fmla="*/ 157 h 207"/>
                          <a:gd name="T52" fmla="*/ 223 w 419"/>
                          <a:gd name="T53" fmla="*/ 163 h 207"/>
                          <a:gd name="T54" fmla="*/ 231 w 419"/>
                          <a:gd name="T55" fmla="*/ 156 h 207"/>
                          <a:gd name="T56" fmla="*/ 240 w 419"/>
                          <a:gd name="T57" fmla="*/ 173 h 207"/>
                          <a:gd name="T58" fmla="*/ 248 w 419"/>
                          <a:gd name="T59" fmla="*/ 171 h 207"/>
                          <a:gd name="T60" fmla="*/ 257 w 419"/>
                          <a:gd name="T61" fmla="*/ 156 h 207"/>
                          <a:gd name="T62" fmla="*/ 265 w 419"/>
                          <a:gd name="T63" fmla="*/ 168 h 207"/>
                          <a:gd name="T64" fmla="*/ 274 w 419"/>
                          <a:gd name="T65" fmla="*/ 172 h 207"/>
                          <a:gd name="T66" fmla="*/ 283 w 419"/>
                          <a:gd name="T67" fmla="*/ 151 h 207"/>
                          <a:gd name="T68" fmla="*/ 291 w 419"/>
                          <a:gd name="T69" fmla="*/ 177 h 207"/>
                          <a:gd name="T70" fmla="*/ 300 w 419"/>
                          <a:gd name="T71" fmla="*/ 173 h 207"/>
                          <a:gd name="T72" fmla="*/ 308 w 419"/>
                          <a:gd name="T73" fmla="*/ 135 h 207"/>
                          <a:gd name="T74" fmla="*/ 317 w 419"/>
                          <a:gd name="T75" fmla="*/ 119 h 207"/>
                          <a:gd name="T76" fmla="*/ 325 w 419"/>
                          <a:gd name="T77" fmla="*/ 74 h 207"/>
                          <a:gd name="T78" fmla="*/ 334 w 419"/>
                          <a:gd name="T79" fmla="*/ 89 h 207"/>
                          <a:gd name="T80" fmla="*/ 342 w 419"/>
                          <a:gd name="T81" fmla="*/ 139 h 207"/>
                          <a:gd name="T82" fmla="*/ 351 w 419"/>
                          <a:gd name="T83" fmla="*/ 162 h 207"/>
                          <a:gd name="T84" fmla="*/ 359 w 419"/>
                          <a:gd name="T85" fmla="*/ 139 h 207"/>
                          <a:gd name="T86" fmla="*/ 368 w 419"/>
                          <a:gd name="T87" fmla="*/ 101 h 207"/>
                          <a:gd name="T88" fmla="*/ 377 w 419"/>
                          <a:gd name="T89" fmla="*/ 72 h 207"/>
                          <a:gd name="T90" fmla="*/ 385 w 419"/>
                          <a:gd name="T91" fmla="*/ 49 h 207"/>
                          <a:gd name="T92" fmla="*/ 394 w 419"/>
                          <a:gd name="T93" fmla="*/ 64 h 207"/>
                          <a:gd name="T94" fmla="*/ 402 w 419"/>
                          <a:gd name="T95" fmla="*/ 71 h 207"/>
                          <a:gd name="T96" fmla="*/ 411 w 419"/>
                          <a:gd name="T97" fmla="*/ 48 h 207"/>
                          <a:gd name="T98" fmla="*/ 419 w 419"/>
                          <a:gd name="T99" fmla="*/ 58 h 2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07">
                            <a:moveTo>
                              <a:pt x="0" y="68"/>
                            </a:moveTo>
                            <a:lnTo>
                              <a:pt x="8" y="33"/>
                            </a:lnTo>
                            <a:lnTo>
                              <a:pt x="17" y="41"/>
                            </a:lnTo>
                            <a:lnTo>
                              <a:pt x="25" y="11"/>
                            </a:lnTo>
                            <a:lnTo>
                              <a:pt x="34" y="5"/>
                            </a:lnTo>
                            <a:lnTo>
                              <a:pt x="43" y="0"/>
                            </a:lnTo>
                            <a:lnTo>
                              <a:pt x="51" y="21"/>
                            </a:lnTo>
                            <a:lnTo>
                              <a:pt x="60" y="32"/>
                            </a:lnTo>
                            <a:lnTo>
                              <a:pt x="68" y="52"/>
                            </a:lnTo>
                            <a:lnTo>
                              <a:pt x="77" y="73"/>
                            </a:lnTo>
                            <a:lnTo>
                              <a:pt x="85" y="71"/>
                            </a:lnTo>
                            <a:lnTo>
                              <a:pt x="94" y="76"/>
                            </a:lnTo>
                            <a:lnTo>
                              <a:pt x="103" y="100"/>
                            </a:lnTo>
                            <a:lnTo>
                              <a:pt x="111" y="103"/>
                            </a:lnTo>
                            <a:lnTo>
                              <a:pt x="120" y="125"/>
                            </a:lnTo>
                            <a:lnTo>
                              <a:pt x="128" y="167"/>
                            </a:lnTo>
                            <a:lnTo>
                              <a:pt x="137" y="162"/>
                            </a:lnTo>
                            <a:lnTo>
                              <a:pt x="145" y="144"/>
                            </a:lnTo>
                            <a:lnTo>
                              <a:pt x="154" y="164"/>
                            </a:lnTo>
                            <a:lnTo>
                              <a:pt x="163" y="186"/>
                            </a:lnTo>
                            <a:lnTo>
                              <a:pt x="171" y="207"/>
                            </a:lnTo>
                            <a:lnTo>
                              <a:pt x="180" y="195"/>
                            </a:lnTo>
                            <a:lnTo>
                              <a:pt x="188" y="194"/>
                            </a:lnTo>
                            <a:lnTo>
                              <a:pt x="197" y="159"/>
                            </a:lnTo>
                            <a:lnTo>
                              <a:pt x="205" y="159"/>
                            </a:lnTo>
                            <a:lnTo>
                              <a:pt x="214" y="157"/>
                            </a:lnTo>
                            <a:lnTo>
                              <a:pt x="223" y="163"/>
                            </a:lnTo>
                            <a:lnTo>
                              <a:pt x="231" y="156"/>
                            </a:lnTo>
                            <a:lnTo>
                              <a:pt x="240" y="173"/>
                            </a:lnTo>
                            <a:lnTo>
                              <a:pt x="248" y="171"/>
                            </a:lnTo>
                            <a:lnTo>
                              <a:pt x="257" y="156"/>
                            </a:lnTo>
                            <a:lnTo>
                              <a:pt x="265" y="168"/>
                            </a:lnTo>
                            <a:lnTo>
                              <a:pt x="274" y="172"/>
                            </a:lnTo>
                            <a:lnTo>
                              <a:pt x="283" y="151"/>
                            </a:lnTo>
                            <a:lnTo>
                              <a:pt x="291" y="177"/>
                            </a:lnTo>
                            <a:lnTo>
                              <a:pt x="300" y="173"/>
                            </a:lnTo>
                            <a:lnTo>
                              <a:pt x="308" y="135"/>
                            </a:lnTo>
                            <a:lnTo>
                              <a:pt x="317" y="119"/>
                            </a:lnTo>
                            <a:lnTo>
                              <a:pt x="325" y="74"/>
                            </a:lnTo>
                            <a:lnTo>
                              <a:pt x="334" y="89"/>
                            </a:lnTo>
                            <a:lnTo>
                              <a:pt x="342" y="139"/>
                            </a:lnTo>
                            <a:lnTo>
                              <a:pt x="351" y="162"/>
                            </a:lnTo>
                            <a:lnTo>
                              <a:pt x="359" y="139"/>
                            </a:lnTo>
                            <a:lnTo>
                              <a:pt x="368" y="101"/>
                            </a:lnTo>
                            <a:lnTo>
                              <a:pt x="377" y="72"/>
                            </a:lnTo>
                            <a:lnTo>
                              <a:pt x="385" y="49"/>
                            </a:lnTo>
                            <a:lnTo>
                              <a:pt x="394" y="64"/>
                            </a:lnTo>
                            <a:lnTo>
                              <a:pt x="402" y="71"/>
                            </a:lnTo>
                            <a:lnTo>
                              <a:pt x="411" y="48"/>
                            </a:lnTo>
                            <a:lnTo>
                              <a:pt x="419" y="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8" name="Freeform 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16175"/>
                        <a:ext cx="204788" cy="195263"/>
                      </a:xfrm>
                      <a:custGeom>
                        <a:avLst/>
                        <a:gdLst>
                          <a:gd name="T0" fmla="*/ 0 w 129"/>
                          <a:gd name="T1" fmla="*/ 36 h 123"/>
                          <a:gd name="T2" fmla="*/ 9 w 129"/>
                          <a:gd name="T3" fmla="*/ 45 h 123"/>
                          <a:gd name="T4" fmla="*/ 18 w 129"/>
                          <a:gd name="T5" fmla="*/ 64 h 123"/>
                          <a:gd name="T6" fmla="*/ 26 w 129"/>
                          <a:gd name="T7" fmla="*/ 43 h 123"/>
                          <a:gd name="T8" fmla="*/ 35 w 129"/>
                          <a:gd name="T9" fmla="*/ 47 h 123"/>
                          <a:gd name="T10" fmla="*/ 43 w 129"/>
                          <a:gd name="T11" fmla="*/ 30 h 123"/>
                          <a:gd name="T12" fmla="*/ 52 w 129"/>
                          <a:gd name="T13" fmla="*/ 0 h 123"/>
                          <a:gd name="T14" fmla="*/ 60 w 129"/>
                          <a:gd name="T15" fmla="*/ 30 h 123"/>
                          <a:gd name="T16" fmla="*/ 69 w 129"/>
                          <a:gd name="T17" fmla="*/ 46 h 123"/>
                          <a:gd name="T18" fmla="*/ 78 w 129"/>
                          <a:gd name="T19" fmla="*/ 46 h 123"/>
                          <a:gd name="T20" fmla="*/ 86 w 129"/>
                          <a:gd name="T21" fmla="*/ 75 h 123"/>
                          <a:gd name="T22" fmla="*/ 95 w 129"/>
                          <a:gd name="T23" fmla="*/ 79 h 123"/>
                          <a:gd name="T24" fmla="*/ 103 w 129"/>
                          <a:gd name="T25" fmla="*/ 70 h 123"/>
                          <a:gd name="T26" fmla="*/ 112 w 129"/>
                          <a:gd name="T27" fmla="*/ 78 h 123"/>
                          <a:gd name="T28" fmla="*/ 120 w 129"/>
                          <a:gd name="T29" fmla="*/ 95 h 123"/>
                          <a:gd name="T30" fmla="*/ 129 w 129"/>
                          <a:gd name="T31" fmla="*/ 123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23">
                            <a:moveTo>
                              <a:pt x="0" y="36"/>
                            </a:moveTo>
                            <a:lnTo>
                              <a:pt x="9" y="45"/>
                            </a:lnTo>
                            <a:lnTo>
                              <a:pt x="18" y="64"/>
                            </a:lnTo>
                            <a:lnTo>
                              <a:pt x="26" y="43"/>
                            </a:lnTo>
                            <a:lnTo>
                              <a:pt x="35" y="47"/>
                            </a:lnTo>
                            <a:lnTo>
                              <a:pt x="43" y="30"/>
                            </a:lnTo>
                            <a:lnTo>
                              <a:pt x="52" y="0"/>
                            </a:lnTo>
                            <a:lnTo>
                              <a:pt x="60" y="30"/>
                            </a:lnTo>
                            <a:lnTo>
                              <a:pt x="69" y="46"/>
                            </a:lnTo>
                            <a:lnTo>
                              <a:pt x="78" y="46"/>
                            </a:lnTo>
                            <a:lnTo>
                              <a:pt x="86" y="75"/>
                            </a:lnTo>
                            <a:lnTo>
                              <a:pt x="95" y="79"/>
                            </a:lnTo>
                            <a:lnTo>
                              <a:pt x="103" y="70"/>
                            </a:lnTo>
                            <a:lnTo>
                              <a:pt x="112" y="78"/>
                            </a:lnTo>
                            <a:lnTo>
                              <a:pt x="120" y="95"/>
                            </a:lnTo>
                            <a:lnTo>
                              <a:pt x="129" y="12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9" name="Freeform 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235200"/>
                        <a:ext cx="666750" cy="515938"/>
                      </a:xfrm>
                      <a:custGeom>
                        <a:avLst/>
                        <a:gdLst>
                          <a:gd name="T0" fmla="*/ 0 w 420"/>
                          <a:gd name="T1" fmla="*/ 112 h 325"/>
                          <a:gd name="T2" fmla="*/ 9 w 420"/>
                          <a:gd name="T3" fmla="*/ 139 h 325"/>
                          <a:gd name="T4" fmla="*/ 18 w 420"/>
                          <a:gd name="T5" fmla="*/ 108 h 325"/>
                          <a:gd name="T6" fmla="*/ 26 w 420"/>
                          <a:gd name="T7" fmla="*/ 88 h 325"/>
                          <a:gd name="T8" fmla="*/ 35 w 420"/>
                          <a:gd name="T9" fmla="*/ 40 h 325"/>
                          <a:gd name="T10" fmla="*/ 43 w 420"/>
                          <a:gd name="T11" fmla="*/ 39 h 325"/>
                          <a:gd name="T12" fmla="*/ 52 w 420"/>
                          <a:gd name="T13" fmla="*/ 45 h 325"/>
                          <a:gd name="T14" fmla="*/ 60 w 420"/>
                          <a:gd name="T15" fmla="*/ 51 h 325"/>
                          <a:gd name="T16" fmla="*/ 69 w 420"/>
                          <a:gd name="T17" fmla="*/ 26 h 325"/>
                          <a:gd name="T18" fmla="*/ 78 w 420"/>
                          <a:gd name="T19" fmla="*/ 31 h 325"/>
                          <a:gd name="T20" fmla="*/ 86 w 420"/>
                          <a:gd name="T21" fmla="*/ 11 h 325"/>
                          <a:gd name="T22" fmla="*/ 94 w 420"/>
                          <a:gd name="T23" fmla="*/ 13 h 325"/>
                          <a:gd name="T24" fmla="*/ 103 w 420"/>
                          <a:gd name="T25" fmla="*/ 0 h 325"/>
                          <a:gd name="T26" fmla="*/ 112 w 420"/>
                          <a:gd name="T27" fmla="*/ 2 h 325"/>
                          <a:gd name="T28" fmla="*/ 120 w 420"/>
                          <a:gd name="T29" fmla="*/ 10 h 325"/>
                          <a:gd name="T30" fmla="*/ 129 w 420"/>
                          <a:gd name="T31" fmla="*/ 39 h 325"/>
                          <a:gd name="T32" fmla="*/ 137 w 420"/>
                          <a:gd name="T33" fmla="*/ 44 h 325"/>
                          <a:gd name="T34" fmla="*/ 146 w 420"/>
                          <a:gd name="T35" fmla="*/ 43 h 325"/>
                          <a:gd name="T36" fmla="*/ 154 w 420"/>
                          <a:gd name="T37" fmla="*/ 35 h 325"/>
                          <a:gd name="T38" fmla="*/ 163 w 420"/>
                          <a:gd name="T39" fmla="*/ 72 h 325"/>
                          <a:gd name="T40" fmla="*/ 172 w 420"/>
                          <a:gd name="T41" fmla="*/ 82 h 325"/>
                          <a:gd name="T42" fmla="*/ 180 w 420"/>
                          <a:gd name="T43" fmla="*/ 59 h 325"/>
                          <a:gd name="T44" fmla="*/ 189 w 420"/>
                          <a:gd name="T45" fmla="*/ 65 h 325"/>
                          <a:gd name="T46" fmla="*/ 197 w 420"/>
                          <a:gd name="T47" fmla="*/ 75 h 325"/>
                          <a:gd name="T48" fmla="*/ 206 w 420"/>
                          <a:gd name="T49" fmla="*/ 85 h 325"/>
                          <a:gd name="T50" fmla="*/ 214 w 420"/>
                          <a:gd name="T51" fmla="*/ 92 h 325"/>
                          <a:gd name="T52" fmla="*/ 223 w 420"/>
                          <a:gd name="T53" fmla="*/ 104 h 325"/>
                          <a:gd name="T54" fmla="*/ 232 w 420"/>
                          <a:gd name="T55" fmla="*/ 118 h 325"/>
                          <a:gd name="T56" fmla="*/ 240 w 420"/>
                          <a:gd name="T57" fmla="*/ 134 h 325"/>
                          <a:gd name="T58" fmla="*/ 249 w 420"/>
                          <a:gd name="T59" fmla="*/ 139 h 325"/>
                          <a:gd name="T60" fmla="*/ 257 w 420"/>
                          <a:gd name="T61" fmla="*/ 127 h 325"/>
                          <a:gd name="T62" fmla="*/ 266 w 420"/>
                          <a:gd name="T63" fmla="*/ 112 h 325"/>
                          <a:gd name="T64" fmla="*/ 274 w 420"/>
                          <a:gd name="T65" fmla="*/ 86 h 325"/>
                          <a:gd name="T66" fmla="*/ 283 w 420"/>
                          <a:gd name="T67" fmla="*/ 70 h 325"/>
                          <a:gd name="T68" fmla="*/ 292 w 420"/>
                          <a:gd name="T69" fmla="*/ 63 h 325"/>
                          <a:gd name="T70" fmla="*/ 300 w 420"/>
                          <a:gd name="T71" fmla="*/ 86 h 325"/>
                          <a:gd name="T72" fmla="*/ 309 w 420"/>
                          <a:gd name="T73" fmla="*/ 106 h 325"/>
                          <a:gd name="T74" fmla="*/ 317 w 420"/>
                          <a:gd name="T75" fmla="*/ 145 h 325"/>
                          <a:gd name="T76" fmla="*/ 326 w 420"/>
                          <a:gd name="T77" fmla="*/ 152 h 325"/>
                          <a:gd name="T78" fmla="*/ 334 w 420"/>
                          <a:gd name="T79" fmla="*/ 196 h 325"/>
                          <a:gd name="T80" fmla="*/ 343 w 420"/>
                          <a:gd name="T81" fmla="*/ 202 h 325"/>
                          <a:gd name="T82" fmla="*/ 352 w 420"/>
                          <a:gd name="T83" fmla="*/ 239 h 325"/>
                          <a:gd name="T84" fmla="*/ 360 w 420"/>
                          <a:gd name="T85" fmla="*/ 253 h 325"/>
                          <a:gd name="T86" fmla="*/ 369 w 420"/>
                          <a:gd name="T87" fmla="*/ 250 h 325"/>
                          <a:gd name="T88" fmla="*/ 377 w 420"/>
                          <a:gd name="T89" fmla="*/ 265 h 325"/>
                          <a:gd name="T90" fmla="*/ 386 w 420"/>
                          <a:gd name="T91" fmla="*/ 275 h 325"/>
                          <a:gd name="T92" fmla="*/ 394 w 420"/>
                          <a:gd name="T93" fmla="*/ 276 h 325"/>
                          <a:gd name="T94" fmla="*/ 403 w 420"/>
                          <a:gd name="T95" fmla="*/ 292 h 325"/>
                          <a:gd name="T96" fmla="*/ 412 w 420"/>
                          <a:gd name="T97" fmla="*/ 310 h 325"/>
                          <a:gd name="T98" fmla="*/ 420 w 420"/>
                          <a:gd name="T99" fmla="*/ 325 h 3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25">
                            <a:moveTo>
                              <a:pt x="0" y="112"/>
                            </a:moveTo>
                            <a:lnTo>
                              <a:pt x="9" y="139"/>
                            </a:lnTo>
                            <a:lnTo>
                              <a:pt x="18" y="108"/>
                            </a:lnTo>
                            <a:lnTo>
                              <a:pt x="26" y="88"/>
                            </a:lnTo>
                            <a:lnTo>
                              <a:pt x="35" y="40"/>
                            </a:lnTo>
                            <a:lnTo>
                              <a:pt x="43" y="39"/>
                            </a:lnTo>
                            <a:lnTo>
                              <a:pt x="52" y="45"/>
                            </a:lnTo>
                            <a:lnTo>
                              <a:pt x="60" y="51"/>
                            </a:lnTo>
                            <a:lnTo>
                              <a:pt x="69" y="26"/>
                            </a:lnTo>
                            <a:lnTo>
                              <a:pt x="78" y="31"/>
                            </a:lnTo>
                            <a:lnTo>
                              <a:pt x="86" y="11"/>
                            </a:lnTo>
                            <a:lnTo>
                              <a:pt x="94" y="13"/>
                            </a:lnTo>
                            <a:lnTo>
                              <a:pt x="103" y="0"/>
                            </a:lnTo>
                            <a:lnTo>
                              <a:pt x="112" y="2"/>
                            </a:lnTo>
                            <a:lnTo>
                              <a:pt x="120" y="10"/>
                            </a:lnTo>
                            <a:lnTo>
                              <a:pt x="129" y="39"/>
                            </a:lnTo>
                            <a:lnTo>
                              <a:pt x="137" y="44"/>
                            </a:lnTo>
                            <a:lnTo>
                              <a:pt x="146" y="43"/>
                            </a:lnTo>
                            <a:lnTo>
                              <a:pt x="154" y="35"/>
                            </a:lnTo>
                            <a:lnTo>
                              <a:pt x="163" y="72"/>
                            </a:lnTo>
                            <a:lnTo>
                              <a:pt x="172" y="82"/>
                            </a:lnTo>
                            <a:lnTo>
                              <a:pt x="180" y="59"/>
                            </a:lnTo>
                            <a:lnTo>
                              <a:pt x="189" y="65"/>
                            </a:lnTo>
                            <a:lnTo>
                              <a:pt x="197" y="75"/>
                            </a:lnTo>
                            <a:lnTo>
                              <a:pt x="206" y="85"/>
                            </a:lnTo>
                            <a:lnTo>
                              <a:pt x="214" y="92"/>
                            </a:lnTo>
                            <a:lnTo>
                              <a:pt x="223" y="104"/>
                            </a:lnTo>
                            <a:lnTo>
                              <a:pt x="232" y="118"/>
                            </a:lnTo>
                            <a:lnTo>
                              <a:pt x="240" y="134"/>
                            </a:lnTo>
                            <a:lnTo>
                              <a:pt x="249" y="139"/>
                            </a:lnTo>
                            <a:lnTo>
                              <a:pt x="257" y="127"/>
                            </a:lnTo>
                            <a:lnTo>
                              <a:pt x="266" y="112"/>
                            </a:lnTo>
                            <a:lnTo>
                              <a:pt x="274" y="86"/>
                            </a:lnTo>
                            <a:lnTo>
                              <a:pt x="283" y="70"/>
                            </a:lnTo>
                            <a:lnTo>
                              <a:pt x="292" y="63"/>
                            </a:lnTo>
                            <a:lnTo>
                              <a:pt x="300" y="86"/>
                            </a:lnTo>
                            <a:lnTo>
                              <a:pt x="309" y="106"/>
                            </a:lnTo>
                            <a:lnTo>
                              <a:pt x="317" y="145"/>
                            </a:lnTo>
                            <a:lnTo>
                              <a:pt x="326" y="152"/>
                            </a:lnTo>
                            <a:lnTo>
                              <a:pt x="334" y="196"/>
                            </a:lnTo>
                            <a:lnTo>
                              <a:pt x="343" y="202"/>
                            </a:lnTo>
                            <a:lnTo>
                              <a:pt x="352" y="239"/>
                            </a:lnTo>
                            <a:lnTo>
                              <a:pt x="360" y="253"/>
                            </a:lnTo>
                            <a:lnTo>
                              <a:pt x="369" y="250"/>
                            </a:lnTo>
                            <a:lnTo>
                              <a:pt x="377" y="265"/>
                            </a:lnTo>
                            <a:lnTo>
                              <a:pt x="386" y="275"/>
                            </a:lnTo>
                            <a:lnTo>
                              <a:pt x="394" y="276"/>
                            </a:lnTo>
                            <a:lnTo>
                              <a:pt x="403" y="292"/>
                            </a:lnTo>
                            <a:lnTo>
                              <a:pt x="412" y="310"/>
                            </a:lnTo>
                            <a:lnTo>
                              <a:pt x="420" y="32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0" name="Freeform 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13013"/>
                        <a:ext cx="666750" cy="304800"/>
                      </a:xfrm>
                      <a:custGeom>
                        <a:avLst/>
                        <a:gdLst>
                          <a:gd name="T0" fmla="*/ 0 w 420"/>
                          <a:gd name="T1" fmla="*/ 150 h 192"/>
                          <a:gd name="T2" fmla="*/ 9 w 420"/>
                          <a:gd name="T3" fmla="*/ 135 h 192"/>
                          <a:gd name="T4" fmla="*/ 17 w 420"/>
                          <a:gd name="T5" fmla="*/ 136 h 192"/>
                          <a:gd name="T6" fmla="*/ 26 w 420"/>
                          <a:gd name="T7" fmla="*/ 124 h 192"/>
                          <a:gd name="T8" fmla="*/ 34 w 420"/>
                          <a:gd name="T9" fmla="*/ 116 h 192"/>
                          <a:gd name="T10" fmla="*/ 43 w 420"/>
                          <a:gd name="T11" fmla="*/ 122 h 192"/>
                          <a:gd name="T12" fmla="*/ 52 w 420"/>
                          <a:gd name="T13" fmla="*/ 147 h 192"/>
                          <a:gd name="T14" fmla="*/ 60 w 420"/>
                          <a:gd name="T15" fmla="*/ 112 h 192"/>
                          <a:gd name="T16" fmla="*/ 69 w 420"/>
                          <a:gd name="T17" fmla="*/ 94 h 192"/>
                          <a:gd name="T18" fmla="*/ 77 w 420"/>
                          <a:gd name="T19" fmla="*/ 105 h 192"/>
                          <a:gd name="T20" fmla="*/ 86 w 420"/>
                          <a:gd name="T21" fmla="*/ 114 h 192"/>
                          <a:gd name="T22" fmla="*/ 94 w 420"/>
                          <a:gd name="T23" fmla="*/ 140 h 192"/>
                          <a:gd name="T24" fmla="*/ 103 w 420"/>
                          <a:gd name="T25" fmla="*/ 150 h 192"/>
                          <a:gd name="T26" fmla="*/ 112 w 420"/>
                          <a:gd name="T27" fmla="*/ 131 h 192"/>
                          <a:gd name="T28" fmla="*/ 120 w 420"/>
                          <a:gd name="T29" fmla="*/ 145 h 192"/>
                          <a:gd name="T30" fmla="*/ 129 w 420"/>
                          <a:gd name="T31" fmla="*/ 174 h 192"/>
                          <a:gd name="T32" fmla="*/ 137 w 420"/>
                          <a:gd name="T33" fmla="*/ 191 h 192"/>
                          <a:gd name="T34" fmla="*/ 146 w 420"/>
                          <a:gd name="T35" fmla="*/ 192 h 192"/>
                          <a:gd name="T36" fmla="*/ 154 w 420"/>
                          <a:gd name="T37" fmla="*/ 170 h 192"/>
                          <a:gd name="T38" fmla="*/ 163 w 420"/>
                          <a:gd name="T39" fmla="*/ 174 h 192"/>
                          <a:gd name="T40" fmla="*/ 172 w 420"/>
                          <a:gd name="T41" fmla="*/ 180 h 192"/>
                          <a:gd name="T42" fmla="*/ 180 w 420"/>
                          <a:gd name="T43" fmla="*/ 189 h 192"/>
                          <a:gd name="T44" fmla="*/ 189 w 420"/>
                          <a:gd name="T45" fmla="*/ 184 h 192"/>
                          <a:gd name="T46" fmla="*/ 197 w 420"/>
                          <a:gd name="T47" fmla="*/ 165 h 192"/>
                          <a:gd name="T48" fmla="*/ 205 w 420"/>
                          <a:gd name="T49" fmla="*/ 148 h 192"/>
                          <a:gd name="T50" fmla="*/ 214 w 420"/>
                          <a:gd name="T51" fmla="*/ 137 h 192"/>
                          <a:gd name="T52" fmla="*/ 223 w 420"/>
                          <a:gd name="T53" fmla="*/ 126 h 192"/>
                          <a:gd name="T54" fmla="*/ 231 w 420"/>
                          <a:gd name="T55" fmla="*/ 132 h 192"/>
                          <a:gd name="T56" fmla="*/ 240 w 420"/>
                          <a:gd name="T57" fmla="*/ 90 h 192"/>
                          <a:gd name="T58" fmla="*/ 248 w 420"/>
                          <a:gd name="T59" fmla="*/ 61 h 192"/>
                          <a:gd name="T60" fmla="*/ 257 w 420"/>
                          <a:gd name="T61" fmla="*/ 68 h 192"/>
                          <a:gd name="T62" fmla="*/ 265 w 420"/>
                          <a:gd name="T63" fmla="*/ 112 h 192"/>
                          <a:gd name="T64" fmla="*/ 274 w 420"/>
                          <a:gd name="T65" fmla="*/ 162 h 192"/>
                          <a:gd name="T66" fmla="*/ 283 w 420"/>
                          <a:gd name="T67" fmla="*/ 155 h 192"/>
                          <a:gd name="T68" fmla="*/ 291 w 420"/>
                          <a:gd name="T69" fmla="*/ 164 h 192"/>
                          <a:gd name="T70" fmla="*/ 300 w 420"/>
                          <a:gd name="T71" fmla="*/ 145 h 192"/>
                          <a:gd name="T72" fmla="*/ 308 w 420"/>
                          <a:gd name="T73" fmla="*/ 121 h 192"/>
                          <a:gd name="T74" fmla="*/ 317 w 420"/>
                          <a:gd name="T75" fmla="*/ 107 h 192"/>
                          <a:gd name="T76" fmla="*/ 325 w 420"/>
                          <a:gd name="T77" fmla="*/ 116 h 192"/>
                          <a:gd name="T78" fmla="*/ 334 w 420"/>
                          <a:gd name="T79" fmla="*/ 141 h 192"/>
                          <a:gd name="T80" fmla="*/ 343 w 420"/>
                          <a:gd name="T81" fmla="*/ 141 h 192"/>
                          <a:gd name="T82" fmla="*/ 351 w 420"/>
                          <a:gd name="T83" fmla="*/ 133 h 192"/>
                          <a:gd name="T84" fmla="*/ 360 w 420"/>
                          <a:gd name="T85" fmla="*/ 102 h 192"/>
                          <a:gd name="T86" fmla="*/ 368 w 420"/>
                          <a:gd name="T87" fmla="*/ 98 h 192"/>
                          <a:gd name="T88" fmla="*/ 377 w 420"/>
                          <a:gd name="T89" fmla="*/ 67 h 192"/>
                          <a:gd name="T90" fmla="*/ 385 w 420"/>
                          <a:gd name="T91" fmla="*/ 60 h 192"/>
                          <a:gd name="T92" fmla="*/ 394 w 420"/>
                          <a:gd name="T93" fmla="*/ 62 h 192"/>
                          <a:gd name="T94" fmla="*/ 403 w 420"/>
                          <a:gd name="T95" fmla="*/ 45 h 192"/>
                          <a:gd name="T96" fmla="*/ 411 w 420"/>
                          <a:gd name="T97" fmla="*/ 7 h 192"/>
                          <a:gd name="T98" fmla="*/ 420 w 420"/>
                          <a:gd name="T99" fmla="*/ 0 h 1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92">
                            <a:moveTo>
                              <a:pt x="0" y="150"/>
                            </a:moveTo>
                            <a:lnTo>
                              <a:pt x="9" y="135"/>
                            </a:lnTo>
                            <a:lnTo>
                              <a:pt x="17" y="136"/>
                            </a:lnTo>
                            <a:lnTo>
                              <a:pt x="26" y="124"/>
                            </a:lnTo>
                            <a:lnTo>
                              <a:pt x="34" y="116"/>
                            </a:lnTo>
                            <a:lnTo>
                              <a:pt x="43" y="122"/>
                            </a:lnTo>
                            <a:lnTo>
                              <a:pt x="52" y="147"/>
                            </a:lnTo>
                            <a:lnTo>
                              <a:pt x="60" y="112"/>
                            </a:lnTo>
                            <a:lnTo>
                              <a:pt x="69" y="94"/>
                            </a:lnTo>
                            <a:lnTo>
                              <a:pt x="77" y="105"/>
                            </a:lnTo>
                            <a:lnTo>
                              <a:pt x="86" y="114"/>
                            </a:lnTo>
                            <a:lnTo>
                              <a:pt x="94" y="140"/>
                            </a:lnTo>
                            <a:lnTo>
                              <a:pt x="103" y="150"/>
                            </a:lnTo>
                            <a:lnTo>
                              <a:pt x="112" y="131"/>
                            </a:lnTo>
                            <a:lnTo>
                              <a:pt x="120" y="145"/>
                            </a:lnTo>
                            <a:lnTo>
                              <a:pt x="129" y="174"/>
                            </a:lnTo>
                            <a:lnTo>
                              <a:pt x="137" y="191"/>
                            </a:lnTo>
                            <a:lnTo>
                              <a:pt x="146" y="192"/>
                            </a:lnTo>
                            <a:lnTo>
                              <a:pt x="154" y="170"/>
                            </a:lnTo>
                            <a:lnTo>
                              <a:pt x="163" y="174"/>
                            </a:lnTo>
                            <a:lnTo>
                              <a:pt x="172" y="180"/>
                            </a:lnTo>
                            <a:lnTo>
                              <a:pt x="180" y="189"/>
                            </a:lnTo>
                            <a:lnTo>
                              <a:pt x="189" y="184"/>
                            </a:lnTo>
                            <a:lnTo>
                              <a:pt x="197" y="165"/>
                            </a:lnTo>
                            <a:lnTo>
                              <a:pt x="205" y="148"/>
                            </a:lnTo>
                            <a:lnTo>
                              <a:pt x="214" y="137"/>
                            </a:lnTo>
                            <a:lnTo>
                              <a:pt x="223" y="126"/>
                            </a:lnTo>
                            <a:lnTo>
                              <a:pt x="231" y="132"/>
                            </a:lnTo>
                            <a:lnTo>
                              <a:pt x="240" y="90"/>
                            </a:lnTo>
                            <a:lnTo>
                              <a:pt x="248" y="61"/>
                            </a:lnTo>
                            <a:lnTo>
                              <a:pt x="257" y="68"/>
                            </a:lnTo>
                            <a:lnTo>
                              <a:pt x="265" y="112"/>
                            </a:lnTo>
                            <a:lnTo>
                              <a:pt x="274" y="162"/>
                            </a:lnTo>
                            <a:lnTo>
                              <a:pt x="283" y="155"/>
                            </a:lnTo>
                            <a:lnTo>
                              <a:pt x="291" y="164"/>
                            </a:lnTo>
                            <a:lnTo>
                              <a:pt x="300" y="145"/>
                            </a:lnTo>
                            <a:lnTo>
                              <a:pt x="308" y="121"/>
                            </a:lnTo>
                            <a:lnTo>
                              <a:pt x="317" y="107"/>
                            </a:lnTo>
                            <a:lnTo>
                              <a:pt x="325" y="116"/>
                            </a:lnTo>
                            <a:lnTo>
                              <a:pt x="334" y="141"/>
                            </a:lnTo>
                            <a:lnTo>
                              <a:pt x="343" y="141"/>
                            </a:lnTo>
                            <a:lnTo>
                              <a:pt x="351" y="133"/>
                            </a:lnTo>
                            <a:lnTo>
                              <a:pt x="360" y="102"/>
                            </a:lnTo>
                            <a:lnTo>
                              <a:pt x="368" y="98"/>
                            </a:lnTo>
                            <a:lnTo>
                              <a:pt x="377" y="67"/>
                            </a:lnTo>
                            <a:lnTo>
                              <a:pt x="385" y="60"/>
                            </a:lnTo>
                            <a:lnTo>
                              <a:pt x="394" y="62"/>
                            </a:lnTo>
                            <a:lnTo>
                              <a:pt x="403" y="45"/>
                            </a:lnTo>
                            <a:lnTo>
                              <a:pt x="411" y="7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1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290763"/>
                        <a:ext cx="665163" cy="366713"/>
                      </a:xfrm>
                      <a:custGeom>
                        <a:avLst/>
                        <a:gdLst>
                          <a:gd name="T0" fmla="*/ 0 w 419"/>
                          <a:gd name="T1" fmla="*/ 140 h 231"/>
                          <a:gd name="T2" fmla="*/ 8 w 419"/>
                          <a:gd name="T3" fmla="*/ 159 h 231"/>
                          <a:gd name="T4" fmla="*/ 17 w 419"/>
                          <a:gd name="T5" fmla="*/ 177 h 231"/>
                          <a:gd name="T6" fmla="*/ 25 w 419"/>
                          <a:gd name="T7" fmla="*/ 182 h 231"/>
                          <a:gd name="T8" fmla="*/ 34 w 419"/>
                          <a:gd name="T9" fmla="*/ 189 h 231"/>
                          <a:gd name="T10" fmla="*/ 43 w 419"/>
                          <a:gd name="T11" fmla="*/ 200 h 231"/>
                          <a:gd name="T12" fmla="*/ 51 w 419"/>
                          <a:gd name="T13" fmla="*/ 193 h 231"/>
                          <a:gd name="T14" fmla="*/ 60 w 419"/>
                          <a:gd name="T15" fmla="*/ 180 h 231"/>
                          <a:gd name="T16" fmla="*/ 68 w 419"/>
                          <a:gd name="T17" fmla="*/ 183 h 231"/>
                          <a:gd name="T18" fmla="*/ 77 w 419"/>
                          <a:gd name="T19" fmla="*/ 231 h 231"/>
                          <a:gd name="T20" fmla="*/ 85 w 419"/>
                          <a:gd name="T21" fmla="*/ 217 h 231"/>
                          <a:gd name="T22" fmla="*/ 94 w 419"/>
                          <a:gd name="T23" fmla="*/ 215 h 231"/>
                          <a:gd name="T24" fmla="*/ 103 w 419"/>
                          <a:gd name="T25" fmla="*/ 215 h 231"/>
                          <a:gd name="T26" fmla="*/ 111 w 419"/>
                          <a:gd name="T27" fmla="*/ 217 h 231"/>
                          <a:gd name="T28" fmla="*/ 120 w 419"/>
                          <a:gd name="T29" fmla="*/ 172 h 231"/>
                          <a:gd name="T30" fmla="*/ 128 w 419"/>
                          <a:gd name="T31" fmla="*/ 182 h 231"/>
                          <a:gd name="T32" fmla="*/ 137 w 419"/>
                          <a:gd name="T33" fmla="*/ 211 h 231"/>
                          <a:gd name="T34" fmla="*/ 145 w 419"/>
                          <a:gd name="T35" fmla="*/ 209 h 231"/>
                          <a:gd name="T36" fmla="*/ 154 w 419"/>
                          <a:gd name="T37" fmla="*/ 175 h 231"/>
                          <a:gd name="T38" fmla="*/ 163 w 419"/>
                          <a:gd name="T39" fmla="*/ 173 h 231"/>
                          <a:gd name="T40" fmla="*/ 171 w 419"/>
                          <a:gd name="T41" fmla="*/ 182 h 231"/>
                          <a:gd name="T42" fmla="*/ 180 w 419"/>
                          <a:gd name="T43" fmla="*/ 194 h 231"/>
                          <a:gd name="T44" fmla="*/ 188 w 419"/>
                          <a:gd name="T45" fmla="*/ 188 h 231"/>
                          <a:gd name="T46" fmla="*/ 197 w 419"/>
                          <a:gd name="T47" fmla="*/ 158 h 231"/>
                          <a:gd name="T48" fmla="*/ 205 w 419"/>
                          <a:gd name="T49" fmla="*/ 137 h 231"/>
                          <a:gd name="T50" fmla="*/ 214 w 419"/>
                          <a:gd name="T51" fmla="*/ 162 h 231"/>
                          <a:gd name="T52" fmla="*/ 223 w 419"/>
                          <a:gd name="T53" fmla="*/ 176 h 231"/>
                          <a:gd name="T54" fmla="*/ 231 w 419"/>
                          <a:gd name="T55" fmla="*/ 193 h 231"/>
                          <a:gd name="T56" fmla="*/ 240 w 419"/>
                          <a:gd name="T57" fmla="*/ 219 h 231"/>
                          <a:gd name="T58" fmla="*/ 248 w 419"/>
                          <a:gd name="T59" fmla="*/ 213 h 231"/>
                          <a:gd name="T60" fmla="*/ 257 w 419"/>
                          <a:gd name="T61" fmla="*/ 200 h 231"/>
                          <a:gd name="T62" fmla="*/ 265 w 419"/>
                          <a:gd name="T63" fmla="*/ 198 h 231"/>
                          <a:gd name="T64" fmla="*/ 274 w 419"/>
                          <a:gd name="T65" fmla="*/ 164 h 231"/>
                          <a:gd name="T66" fmla="*/ 283 w 419"/>
                          <a:gd name="T67" fmla="*/ 138 h 231"/>
                          <a:gd name="T68" fmla="*/ 291 w 419"/>
                          <a:gd name="T69" fmla="*/ 132 h 231"/>
                          <a:gd name="T70" fmla="*/ 300 w 419"/>
                          <a:gd name="T71" fmla="*/ 108 h 231"/>
                          <a:gd name="T72" fmla="*/ 308 w 419"/>
                          <a:gd name="T73" fmla="*/ 88 h 231"/>
                          <a:gd name="T74" fmla="*/ 317 w 419"/>
                          <a:gd name="T75" fmla="*/ 52 h 231"/>
                          <a:gd name="T76" fmla="*/ 325 w 419"/>
                          <a:gd name="T77" fmla="*/ 46 h 231"/>
                          <a:gd name="T78" fmla="*/ 334 w 419"/>
                          <a:gd name="T79" fmla="*/ 53 h 231"/>
                          <a:gd name="T80" fmla="*/ 342 w 419"/>
                          <a:gd name="T81" fmla="*/ 78 h 231"/>
                          <a:gd name="T82" fmla="*/ 351 w 419"/>
                          <a:gd name="T83" fmla="*/ 91 h 231"/>
                          <a:gd name="T84" fmla="*/ 359 w 419"/>
                          <a:gd name="T85" fmla="*/ 102 h 231"/>
                          <a:gd name="T86" fmla="*/ 368 w 419"/>
                          <a:gd name="T87" fmla="*/ 101 h 231"/>
                          <a:gd name="T88" fmla="*/ 377 w 419"/>
                          <a:gd name="T89" fmla="*/ 94 h 231"/>
                          <a:gd name="T90" fmla="*/ 385 w 419"/>
                          <a:gd name="T91" fmla="*/ 83 h 231"/>
                          <a:gd name="T92" fmla="*/ 394 w 419"/>
                          <a:gd name="T93" fmla="*/ 61 h 231"/>
                          <a:gd name="T94" fmla="*/ 402 w 419"/>
                          <a:gd name="T95" fmla="*/ 63 h 231"/>
                          <a:gd name="T96" fmla="*/ 411 w 419"/>
                          <a:gd name="T97" fmla="*/ 39 h 231"/>
                          <a:gd name="T98" fmla="*/ 419 w 419"/>
                          <a:gd name="T99" fmla="*/ 0 h 2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31">
                            <a:moveTo>
                              <a:pt x="0" y="140"/>
                            </a:moveTo>
                            <a:lnTo>
                              <a:pt x="8" y="159"/>
                            </a:lnTo>
                            <a:lnTo>
                              <a:pt x="17" y="177"/>
                            </a:lnTo>
                            <a:lnTo>
                              <a:pt x="25" y="182"/>
                            </a:lnTo>
                            <a:lnTo>
                              <a:pt x="34" y="189"/>
                            </a:lnTo>
                            <a:lnTo>
                              <a:pt x="43" y="200"/>
                            </a:lnTo>
                            <a:lnTo>
                              <a:pt x="51" y="193"/>
                            </a:lnTo>
                            <a:lnTo>
                              <a:pt x="60" y="180"/>
                            </a:lnTo>
                            <a:lnTo>
                              <a:pt x="68" y="183"/>
                            </a:lnTo>
                            <a:lnTo>
                              <a:pt x="77" y="231"/>
                            </a:lnTo>
                            <a:lnTo>
                              <a:pt x="85" y="217"/>
                            </a:lnTo>
                            <a:lnTo>
                              <a:pt x="94" y="215"/>
                            </a:lnTo>
                            <a:lnTo>
                              <a:pt x="103" y="215"/>
                            </a:lnTo>
                            <a:lnTo>
                              <a:pt x="111" y="217"/>
                            </a:lnTo>
                            <a:lnTo>
                              <a:pt x="120" y="172"/>
                            </a:lnTo>
                            <a:lnTo>
                              <a:pt x="128" y="182"/>
                            </a:lnTo>
                            <a:lnTo>
                              <a:pt x="137" y="211"/>
                            </a:lnTo>
                            <a:lnTo>
                              <a:pt x="145" y="209"/>
                            </a:lnTo>
                            <a:lnTo>
                              <a:pt x="154" y="175"/>
                            </a:lnTo>
                            <a:lnTo>
                              <a:pt x="163" y="173"/>
                            </a:lnTo>
                            <a:lnTo>
                              <a:pt x="171" y="182"/>
                            </a:lnTo>
                            <a:lnTo>
                              <a:pt x="180" y="194"/>
                            </a:lnTo>
                            <a:lnTo>
                              <a:pt x="188" y="188"/>
                            </a:lnTo>
                            <a:lnTo>
                              <a:pt x="197" y="158"/>
                            </a:lnTo>
                            <a:lnTo>
                              <a:pt x="205" y="137"/>
                            </a:lnTo>
                            <a:lnTo>
                              <a:pt x="214" y="162"/>
                            </a:lnTo>
                            <a:lnTo>
                              <a:pt x="223" y="176"/>
                            </a:lnTo>
                            <a:lnTo>
                              <a:pt x="231" y="193"/>
                            </a:lnTo>
                            <a:lnTo>
                              <a:pt x="240" y="219"/>
                            </a:lnTo>
                            <a:lnTo>
                              <a:pt x="248" y="213"/>
                            </a:lnTo>
                            <a:lnTo>
                              <a:pt x="257" y="200"/>
                            </a:lnTo>
                            <a:lnTo>
                              <a:pt x="265" y="198"/>
                            </a:lnTo>
                            <a:lnTo>
                              <a:pt x="274" y="164"/>
                            </a:lnTo>
                            <a:lnTo>
                              <a:pt x="283" y="138"/>
                            </a:lnTo>
                            <a:lnTo>
                              <a:pt x="291" y="132"/>
                            </a:lnTo>
                            <a:lnTo>
                              <a:pt x="300" y="108"/>
                            </a:lnTo>
                            <a:lnTo>
                              <a:pt x="308" y="88"/>
                            </a:lnTo>
                            <a:lnTo>
                              <a:pt x="317" y="52"/>
                            </a:lnTo>
                            <a:lnTo>
                              <a:pt x="325" y="46"/>
                            </a:lnTo>
                            <a:lnTo>
                              <a:pt x="334" y="53"/>
                            </a:lnTo>
                            <a:lnTo>
                              <a:pt x="342" y="78"/>
                            </a:lnTo>
                            <a:lnTo>
                              <a:pt x="351" y="91"/>
                            </a:lnTo>
                            <a:lnTo>
                              <a:pt x="359" y="102"/>
                            </a:lnTo>
                            <a:lnTo>
                              <a:pt x="368" y="101"/>
                            </a:lnTo>
                            <a:lnTo>
                              <a:pt x="377" y="94"/>
                            </a:lnTo>
                            <a:lnTo>
                              <a:pt x="385" y="83"/>
                            </a:lnTo>
                            <a:lnTo>
                              <a:pt x="394" y="61"/>
                            </a:lnTo>
                            <a:lnTo>
                              <a:pt x="402" y="63"/>
                            </a:lnTo>
                            <a:lnTo>
                              <a:pt x="411" y="39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2" name="Freeform 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20913"/>
                        <a:ext cx="204788" cy="130175"/>
                      </a:xfrm>
                      <a:custGeom>
                        <a:avLst/>
                        <a:gdLst>
                          <a:gd name="T0" fmla="*/ 0 w 129"/>
                          <a:gd name="T1" fmla="*/ 44 h 82"/>
                          <a:gd name="T2" fmla="*/ 9 w 129"/>
                          <a:gd name="T3" fmla="*/ 12 h 82"/>
                          <a:gd name="T4" fmla="*/ 18 w 129"/>
                          <a:gd name="T5" fmla="*/ 0 h 82"/>
                          <a:gd name="T6" fmla="*/ 26 w 129"/>
                          <a:gd name="T7" fmla="*/ 47 h 82"/>
                          <a:gd name="T8" fmla="*/ 35 w 129"/>
                          <a:gd name="T9" fmla="*/ 71 h 82"/>
                          <a:gd name="T10" fmla="*/ 43 w 129"/>
                          <a:gd name="T11" fmla="*/ 82 h 82"/>
                          <a:gd name="T12" fmla="*/ 52 w 129"/>
                          <a:gd name="T13" fmla="*/ 70 h 82"/>
                          <a:gd name="T14" fmla="*/ 60 w 129"/>
                          <a:gd name="T15" fmla="*/ 37 h 82"/>
                          <a:gd name="T16" fmla="*/ 69 w 129"/>
                          <a:gd name="T17" fmla="*/ 3 h 82"/>
                          <a:gd name="T18" fmla="*/ 78 w 129"/>
                          <a:gd name="T19" fmla="*/ 23 h 82"/>
                          <a:gd name="T20" fmla="*/ 86 w 129"/>
                          <a:gd name="T21" fmla="*/ 64 h 82"/>
                          <a:gd name="T22" fmla="*/ 95 w 129"/>
                          <a:gd name="T23" fmla="*/ 65 h 82"/>
                          <a:gd name="T24" fmla="*/ 103 w 129"/>
                          <a:gd name="T25" fmla="*/ 75 h 82"/>
                          <a:gd name="T26" fmla="*/ 112 w 129"/>
                          <a:gd name="T27" fmla="*/ 61 h 82"/>
                          <a:gd name="T28" fmla="*/ 120 w 129"/>
                          <a:gd name="T29" fmla="*/ 55 h 82"/>
                          <a:gd name="T30" fmla="*/ 129 w 129"/>
                          <a:gd name="T31" fmla="*/ 61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82">
                            <a:moveTo>
                              <a:pt x="0" y="44"/>
                            </a:moveTo>
                            <a:lnTo>
                              <a:pt x="9" y="12"/>
                            </a:lnTo>
                            <a:lnTo>
                              <a:pt x="18" y="0"/>
                            </a:lnTo>
                            <a:lnTo>
                              <a:pt x="26" y="47"/>
                            </a:lnTo>
                            <a:lnTo>
                              <a:pt x="35" y="71"/>
                            </a:lnTo>
                            <a:lnTo>
                              <a:pt x="43" y="82"/>
                            </a:lnTo>
                            <a:lnTo>
                              <a:pt x="52" y="70"/>
                            </a:lnTo>
                            <a:lnTo>
                              <a:pt x="60" y="37"/>
                            </a:lnTo>
                            <a:lnTo>
                              <a:pt x="69" y="3"/>
                            </a:lnTo>
                            <a:lnTo>
                              <a:pt x="78" y="23"/>
                            </a:lnTo>
                            <a:lnTo>
                              <a:pt x="86" y="64"/>
                            </a:lnTo>
                            <a:lnTo>
                              <a:pt x="95" y="65"/>
                            </a:lnTo>
                            <a:lnTo>
                              <a:pt x="103" y="75"/>
                            </a:lnTo>
                            <a:lnTo>
                              <a:pt x="112" y="61"/>
                            </a:lnTo>
                            <a:lnTo>
                              <a:pt x="120" y="55"/>
                            </a:lnTo>
                            <a:lnTo>
                              <a:pt x="129" y="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3" name="Freeform 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08238"/>
                        <a:ext cx="666750" cy="433388"/>
                      </a:xfrm>
                      <a:custGeom>
                        <a:avLst/>
                        <a:gdLst>
                          <a:gd name="T0" fmla="*/ 0 w 420"/>
                          <a:gd name="T1" fmla="*/ 273 h 273"/>
                          <a:gd name="T2" fmla="*/ 9 w 420"/>
                          <a:gd name="T3" fmla="*/ 268 h 273"/>
                          <a:gd name="T4" fmla="*/ 18 w 420"/>
                          <a:gd name="T5" fmla="*/ 240 h 273"/>
                          <a:gd name="T6" fmla="*/ 26 w 420"/>
                          <a:gd name="T7" fmla="*/ 217 h 273"/>
                          <a:gd name="T8" fmla="*/ 35 w 420"/>
                          <a:gd name="T9" fmla="*/ 189 h 273"/>
                          <a:gd name="T10" fmla="*/ 43 w 420"/>
                          <a:gd name="T11" fmla="*/ 193 h 273"/>
                          <a:gd name="T12" fmla="*/ 52 w 420"/>
                          <a:gd name="T13" fmla="*/ 195 h 273"/>
                          <a:gd name="T14" fmla="*/ 60 w 420"/>
                          <a:gd name="T15" fmla="*/ 171 h 273"/>
                          <a:gd name="T16" fmla="*/ 69 w 420"/>
                          <a:gd name="T17" fmla="*/ 145 h 273"/>
                          <a:gd name="T18" fmla="*/ 78 w 420"/>
                          <a:gd name="T19" fmla="*/ 135 h 273"/>
                          <a:gd name="T20" fmla="*/ 86 w 420"/>
                          <a:gd name="T21" fmla="*/ 131 h 273"/>
                          <a:gd name="T22" fmla="*/ 94 w 420"/>
                          <a:gd name="T23" fmla="*/ 105 h 273"/>
                          <a:gd name="T24" fmla="*/ 103 w 420"/>
                          <a:gd name="T25" fmla="*/ 69 h 273"/>
                          <a:gd name="T26" fmla="*/ 112 w 420"/>
                          <a:gd name="T27" fmla="*/ 74 h 273"/>
                          <a:gd name="T28" fmla="*/ 120 w 420"/>
                          <a:gd name="T29" fmla="*/ 85 h 273"/>
                          <a:gd name="T30" fmla="*/ 129 w 420"/>
                          <a:gd name="T31" fmla="*/ 131 h 273"/>
                          <a:gd name="T32" fmla="*/ 137 w 420"/>
                          <a:gd name="T33" fmla="*/ 103 h 273"/>
                          <a:gd name="T34" fmla="*/ 146 w 420"/>
                          <a:gd name="T35" fmla="*/ 124 h 273"/>
                          <a:gd name="T36" fmla="*/ 154 w 420"/>
                          <a:gd name="T37" fmla="*/ 113 h 273"/>
                          <a:gd name="T38" fmla="*/ 163 w 420"/>
                          <a:gd name="T39" fmla="*/ 163 h 273"/>
                          <a:gd name="T40" fmla="*/ 172 w 420"/>
                          <a:gd name="T41" fmla="*/ 145 h 273"/>
                          <a:gd name="T42" fmla="*/ 180 w 420"/>
                          <a:gd name="T43" fmla="*/ 129 h 273"/>
                          <a:gd name="T44" fmla="*/ 189 w 420"/>
                          <a:gd name="T45" fmla="*/ 152 h 273"/>
                          <a:gd name="T46" fmla="*/ 197 w 420"/>
                          <a:gd name="T47" fmla="*/ 147 h 273"/>
                          <a:gd name="T48" fmla="*/ 206 w 420"/>
                          <a:gd name="T49" fmla="*/ 122 h 273"/>
                          <a:gd name="T50" fmla="*/ 214 w 420"/>
                          <a:gd name="T51" fmla="*/ 101 h 273"/>
                          <a:gd name="T52" fmla="*/ 223 w 420"/>
                          <a:gd name="T53" fmla="*/ 130 h 273"/>
                          <a:gd name="T54" fmla="*/ 232 w 420"/>
                          <a:gd name="T55" fmla="*/ 117 h 273"/>
                          <a:gd name="T56" fmla="*/ 240 w 420"/>
                          <a:gd name="T57" fmla="*/ 104 h 273"/>
                          <a:gd name="T58" fmla="*/ 249 w 420"/>
                          <a:gd name="T59" fmla="*/ 103 h 273"/>
                          <a:gd name="T60" fmla="*/ 257 w 420"/>
                          <a:gd name="T61" fmla="*/ 91 h 273"/>
                          <a:gd name="T62" fmla="*/ 266 w 420"/>
                          <a:gd name="T63" fmla="*/ 58 h 273"/>
                          <a:gd name="T64" fmla="*/ 274 w 420"/>
                          <a:gd name="T65" fmla="*/ 34 h 273"/>
                          <a:gd name="T66" fmla="*/ 283 w 420"/>
                          <a:gd name="T67" fmla="*/ 0 h 273"/>
                          <a:gd name="T68" fmla="*/ 292 w 420"/>
                          <a:gd name="T69" fmla="*/ 9 h 273"/>
                          <a:gd name="T70" fmla="*/ 300 w 420"/>
                          <a:gd name="T71" fmla="*/ 30 h 273"/>
                          <a:gd name="T72" fmla="*/ 309 w 420"/>
                          <a:gd name="T73" fmla="*/ 28 h 273"/>
                          <a:gd name="T74" fmla="*/ 317 w 420"/>
                          <a:gd name="T75" fmla="*/ 51 h 273"/>
                          <a:gd name="T76" fmla="*/ 326 w 420"/>
                          <a:gd name="T77" fmla="*/ 54 h 273"/>
                          <a:gd name="T78" fmla="*/ 334 w 420"/>
                          <a:gd name="T79" fmla="*/ 44 h 273"/>
                          <a:gd name="T80" fmla="*/ 343 w 420"/>
                          <a:gd name="T81" fmla="*/ 57 h 273"/>
                          <a:gd name="T82" fmla="*/ 352 w 420"/>
                          <a:gd name="T83" fmla="*/ 89 h 273"/>
                          <a:gd name="T84" fmla="*/ 360 w 420"/>
                          <a:gd name="T85" fmla="*/ 79 h 273"/>
                          <a:gd name="T86" fmla="*/ 369 w 420"/>
                          <a:gd name="T87" fmla="*/ 63 h 273"/>
                          <a:gd name="T88" fmla="*/ 377 w 420"/>
                          <a:gd name="T89" fmla="*/ 68 h 273"/>
                          <a:gd name="T90" fmla="*/ 386 w 420"/>
                          <a:gd name="T91" fmla="*/ 63 h 273"/>
                          <a:gd name="T92" fmla="*/ 394 w 420"/>
                          <a:gd name="T93" fmla="*/ 20 h 273"/>
                          <a:gd name="T94" fmla="*/ 403 w 420"/>
                          <a:gd name="T95" fmla="*/ 2 h 273"/>
                          <a:gd name="T96" fmla="*/ 412 w 420"/>
                          <a:gd name="T97" fmla="*/ 23 h 273"/>
                          <a:gd name="T98" fmla="*/ 420 w 420"/>
                          <a:gd name="T99" fmla="*/ 4 h 2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73">
                            <a:moveTo>
                              <a:pt x="0" y="273"/>
                            </a:moveTo>
                            <a:lnTo>
                              <a:pt x="9" y="268"/>
                            </a:lnTo>
                            <a:lnTo>
                              <a:pt x="18" y="240"/>
                            </a:lnTo>
                            <a:lnTo>
                              <a:pt x="26" y="217"/>
                            </a:lnTo>
                            <a:lnTo>
                              <a:pt x="35" y="189"/>
                            </a:lnTo>
                            <a:lnTo>
                              <a:pt x="43" y="193"/>
                            </a:lnTo>
                            <a:lnTo>
                              <a:pt x="52" y="195"/>
                            </a:lnTo>
                            <a:lnTo>
                              <a:pt x="60" y="171"/>
                            </a:lnTo>
                            <a:lnTo>
                              <a:pt x="69" y="145"/>
                            </a:lnTo>
                            <a:lnTo>
                              <a:pt x="78" y="135"/>
                            </a:lnTo>
                            <a:lnTo>
                              <a:pt x="86" y="131"/>
                            </a:lnTo>
                            <a:lnTo>
                              <a:pt x="94" y="105"/>
                            </a:lnTo>
                            <a:lnTo>
                              <a:pt x="103" y="69"/>
                            </a:lnTo>
                            <a:lnTo>
                              <a:pt x="112" y="74"/>
                            </a:lnTo>
                            <a:lnTo>
                              <a:pt x="120" y="85"/>
                            </a:lnTo>
                            <a:lnTo>
                              <a:pt x="129" y="131"/>
                            </a:lnTo>
                            <a:lnTo>
                              <a:pt x="137" y="103"/>
                            </a:lnTo>
                            <a:lnTo>
                              <a:pt x="146" y="124"/>
                            </a:lnTo>
                            <a:lnTo>
                              <a:pt x="154" y="113"/>
                            </a:lnTo>
                            <a:lnTo>
                              <a:pt x="163" y="163"/>
                            </a:lnTo>
                            <a:lnTo>
                              <a:pt x="172" y="145"/>
                            </a:lnTo>
                            <a:lnTo>
                              <a:pt x="180" y="129"/>
                            </a:lnTo>
                            <a:lnTo>
                              <a:pt x="189" y="152"/>
                            </a:lnTo>
                            <a:lnTo>
                              <a:pt x="197" y="147"/>
                            </a:lnTo>
                            <a:lnTo>
                              <a:pt x="206" y="122"/>
                            </a:lnTo>
                            <a:lnTo>
                              <a:pt x="214" y="101"/>
                            </a:lnTo>
                            <a:lnTo>
                              <a:pt x="223" y="130"/>
                            </a:lnTo>
                            <a:lnTo>
                              <a:pt x="232" y="117"/>
                            </a:lnTo>
                            <a:lnTo>
                              <a:pt x="240" y="104"/>
                            </a:lnTo>
                            <a:lnTo>
                              <a:pt x="249" y="103"/>
                            </a:lnTo>
                            <a:lnTo>
                              <a:pt x="257" y="91"/>
                            </a:lnTo>
                            <a:lnTo>
                              <a:pt x="266" y="58"/>
                            </a:lnTo>
                            <a:lnTo>
                              <a:pt x="274" y="34"/>
                            </a:lnTo>
                            <a:lnTo>
                              <a:pt x="283" y="0"/>
                            </a:lnTo>
                            <a:lnTo>
                              <a:pt x="292" y="9"/>
                            </a:lnTo>
                            <a:lnTo>
                              <a:pt x="300" y="30"/>
                            </a:lnTo>
                            <a:lnTo>
                              <a:pt x="309" y="28"/>
                            </a:lnTo>
                            <a:lnTo>
                              <a:pt x="317" y="51"/>
                            </a:lnTo>
                            <a:lnTo>
                              <a:pt x="326" y="54"/>
                            </a:lnTo>
                            <a:lnTo>
                              <a:pt x="334" y="44"/>
                            </a:lnTo>
                            <a:lnTo>
                              <a:pt x="343" y="57"/>
                            </a:lnTo>
                            <a:lnTo>
                              <a:pt x="352" y="89"/>
                            </a:lnTo>
                            <a:lnTo>
                              <a:pt x="360" y="79"/>
                            </a:lnTo>
                            <a:lnTo>
                              <a:pt x="369" y="63"/>
                            </a:lnTo>
                            <a:lnTo>
                              <a:pt x="377" y="68"/>
                            </a:lnTo>
                            <a:lnTo>
                              <a:pt x="386" y="63"/>
                            </a:lnTo>
                            <a:lnTo>
                              <a:pt x="394" y="20"/>
                            </a:lnTo>
                            <a:lnTo>
                              <a:pt x="403" y="2"/>
                            </a:lnTo>
                            <a:lnTo>
                              <a:pt x="412" y="23"/>
                            </a:lnTo>
                            <a:lnTo>
                              <a:pt x="420" y="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4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082800"/>
                        <a:ext cx="666750" cy="717550"/>
                      </a:xfrm>
                      <a:custGeom>
                        <a:avLst/>
                        <a:gdLst>
                          <a:gd name="T0" fmla="*/ 0 w 420"/>
                          <a:gd name="T1" fmla="*/ 209 h 452"/>
                          <a:gd name="T2" fmla="*/ 9 w 420"/>
                          <a:gd name="T3" fmla="*/ 192 h 452"/>
                          <a:gd name="T4" fmla="*/ 17 w 420"/>
                          <a:gd name="T5" fmla="*/ 154 h 452"/>
                          <a:gd name="T6" fmla="*/ 26 w 420"/>
                          <a:gd name="T7" fmla="*/ 124 h 452"/>
                          <a:gd name="T8" fmla="*/ 34 w 420"/>
                          <a:gd name="T9" fmla="*/ 95 h 452"/>
                          <a:gd name="T10" fmla="*/ 43 w 420"/>
                          <a:gd name="T11" fmla="*/ 65 h 452"/>
                          <a:gd name="T12" fmla="*/ 52 w 420"/>
                          <a:gd name="T13" fmla="*/ 42 h 452"/>
                          <a:gd name="T14" fmla="*/ 60 w 420"/>
                          <a:gd name="T15" fmla="*/ 9 h 452"/>
                          <a:gd name="T16" fmla="*/ 69 w 420"/>
                          <a:gd name="T17" fmla="*/ 7 h 452"/>
                          <a:gd name="T18" fmla="*/ 77 w 420"/>
                          <a:gd name="T19" fmla="*/ 0 h 452"/>
                          <a:gd name="T20" fmla="*/ 86 w 420"/>
                          <a:gd name="T21" fmla="*/ 46 h 452"/>
                          <a:gd name="T22" fmla="*/ 94 w 420"/>
                          <a:gd name="T23" fmla="*/ 69 h 452"/>
                          <a:gd name="T24" fmla="*/ 103 w 420"/>
                          <a:gd name="T25" fmla="*/ 69 h 452"/>
                          <a:gd name="T26" fmla="*/ 112 w 420"/>
                          <a:gd name="T27" fmla="*/ 52 h 452"/>
                          <a:gd name="T28" fmla="*/ 120 w 420"/>
                          <a:gd name="T29" fmla="*/ 75 h 452"/>
                          <a:gd name="T30" fmla="*/ 129 w 420"/>
                          <a:gd name="T31" fmla="*/ 123 h 452"/>
                          <a:gd name="T32" fmla="*/ 137 w 420"/>
                          <a:gd name="T33" fmla="*/ 154 h 452"/>
                          <a:gd name="T34" fmla="*/ 146 w 420"/>
                          <a:gd name="T35" fmla="*/ 163 h 452"/>
                          <a:gd name="T36" fmla="*/ 154 w 420"/>
                          <a:gd name="T37" fmla="*/ 154 h 452"/>
                          <a:gd name="T38" fmla="*/ 163 w 420"/>
                          <a:gd name="T39" fmla="*/ 169 h 452"/>
                          <a:gd name="T40" fmla="*/ 172 w 420"/>
                          <a:gd name="T41" fmla="*/ 165 h 452"/>
                          <a:gd name="T42" fmla="*/ 180 w 420"/>
                          <a:gd name="T43" fmla="*/ 152 h 452"/>
                          <a:gd name="T44" fmla="*/ 189 w 420"/>
                          <a:gd name="T45" fmla="*/ 246 h 452"/>
                          <a:gd name="T46" fmla="*/ 197 w 420"/>
                          <a:gd name="T47" fmla="*/ 264 h 452"/>
                          <a:gd name="T48" fmla="*/ 205 w 420"/>
                          <a:gd name="T49" fmla="*/ 246 h 452"/>
                          <a:gd name="T50" fmla="*/ 214 w 420"/>
                          <a:gd name="T51" fmla="*/ 233 h 452"/>
                          <a:gd name="T52" fmla="*/ 223 w 420"/>
                          <a:gd name="T53" fmla="*/ 250 h 452"/>
                          <a:gd name="T54" fmla="*/ 231 w 420"/>
                          <a:gd name="T55" fmla="*/ 220 h 452"/>
                          <a:gd name="T56" fmla="*/ 240 w 420"/>
                          <a:gd name="T57" fmla="*/ 190 h 452"/>
                          <a:gd name="T58" fmla="*/ 248 w 420"/>
                          <a:gd name="T59" fmla="*/ 295 h 452"/>
                          <a:gd name="T60" fmla="*/ 257 w 420"/>
                          <a:gd name="T61" fmla="*/ 320 h 452"/>
                          <a:gd name="T62" fmla="*/ 265 w 420"/>
                          <a:gd name="T63" fmla="*/ 356 h 452"/>
                          <a:gd name="T64" fmla="*/ 274 w 420"/>
                          <a:gd name="T65" fmla="*/ 332 h 452"/>
                          <a:gd name="T66" fmla="*/ 283 w 420"/>
                          <a:gd name="T67" fmla="*/ 332 h 452"/>
                          <a:gd name="T68" fmla="*/ 291 w 420"/>
                          <a:gd name="T69" fmla="*/ 324 h 452"/>
                          <a:gd name="T70" fmla="*/ 300 w 420"/>
                          <a:gd name="T71" fmla="*/ 321 h 452"/>
                          <a:gd name="T72" fmla="*/ 308 w 420"/>
                          <a:gd name="T73" fmla="*/ 323 h 452"/>
                          <a:gd name="T74" fmla="*/ 317 w 420"/>
                          <a:gd name="T75" fmla="*/ 298 h 452"/>
                          <a:gd name="T76" fmla="*/ 325 w 420"/>
                          <a:gd name="T77" fmla="*/ 389 h 452"/>
                          <a:gd name="T78" fmla="*/ 334 w 420"/>
                          <a:gd name="T79" fmla="*/ 382 h 452"/>
                          <a:gd name="T80" fmla="*/ 343 w 420"/>
                          <a:gd name="T81" fmla="*/ 382 h 452"/>
                          <a:gd name="T82" fmla="*/ 351 w 420"/>
                          <a:gd name="T83" fmla="*/ 401 h 452"/>
                          <a:gd name="T84" fmla="*/ 360 w 420"/>
                          <a:gd name="T85" fmla="*/ 403 h 452"/>
                          <a:gd name="T86" fmla="*/ 368 w 420"/>
                          <a:gd name="T87" fmla="*/ 398 h 452"/>
                          <a:gd name="T88" fmla="*/ 377 w 420"/>
                          <a:gd name="T89" fmla="*/ 401 h 452"/>
                          <a:gd name="T90" fmla="*/ 385 w 420"/>
                          <a:gd name="T91" fmla="*/ 414 h 452"/>
                          <a:gd name="T92" fmla="*/ 394 w 420"/>
                          <a:gd name="T93" fmla="*/ 452 h 452"/>
                          <a:gd name="T94" fmla="*/ 403 w 420"/>
                          <a:gd name="T95" fmla="*/ 415 h 452"/>
                          <a:gd name="T96" fmla="*/ 411 w 420"/>
                          <a:gd name="T97" fmla="*/ 380 h 452"/>
                          <a:gd name="T98" fmla="*/ 420 w 420"/>
                          <a:gd name="T99" fmla="*/ 366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52">
                            <a:moveTo>
                              <a:pt x="0" y="209"/>
                            </a:moveTo>
                            <a:lnTo>
                              <a:pt x="9" y="192"/>
                            </a:lnTo>
                            <a:lnTo>
                              <a:pt x="17" y="154"/>
                            </a:lnTo>
                            <a:lnTo>
                              <a:pt x="26" y="124"/>
                            </a:lnTo>
                            <a:lnTo>
                              <a:pt x="34" y="95"/>
                            </a:lnTo>
                            <a:lnTo>
                              <a:pt x="43" y="65"/>
                            </a:lnTo>
                            <a:lnTo>
                              <a:pt x="52" y="42"/>
                            </a:lnTo>
                            <a:lnTo>
                              <a:pt x="60" y="9"/>
                            </a:lnTo>
                            <a:lnTo>
                              <a:pt x="69" y="7"/>
                            </a:lnTo>
                            <a:lnTo>
                              <a:pt x="77" y="0"/>
                            </a:lnTo>
                            <a:lnTo>
                              <a:pt x="86" y="46"/>
                            </a:lnTo>
                            <a:lnTo>
                              <a:pt x="94" y="69"/>
                            </a:lnTo>
                            <a:lnTo>
                              <a:pt x="103" y="69"/>
                            </a:lnTo>
                            <a:lnTo>
                              <a:pt x="112" y="52"/>
                            </a:lnTo>
                            <a:lnTo>
                              <a:pt x="120" y="75"/>
                            </a:lnTo>
                            <a:lnTo>
                              <a:pt x="129" y="123"/>
                            </a:lnTo>
                            <a:lnTo>
                              <a:pt x="137" y="154"/>
                            </a:lnTo>
                            <a:lnTo>
                              <a:pt x="146" y="163"/>
                            </a:lnTo>
                            <a:lnTo>
                              <a:pt x="154" y="154"/>
                            </a:lnTo>
                            <a:lnTo>
                              <a:pt x="163" y="169"/>
                            </a:lnTo>
                            <a:lnTo>
                              <a:pt x="172" y="165"/>
                            </a:lnTo>
                            <a:lnTo>
                              <a:pt x="180" y="152"/>
                            </a:lnTo>
                            <a:lnTo>
                              <a:pt x="189" y="246"/>
                            </a:lnTo>
                            <a:lnTo>
                              <a:pt x="197" y="264"/>
                            </a:lnTo>
                            <a:lnTo>
                              <a:pt x="205" y="246"/>
                            </a:lnTo>
                            <a:lnTo>
                              <a:pt x="214" y="233"/>
                            </a:lnTo>
                            <a:lnTo>
                              <a:pt x="223" y="250"/>
                            </a:lnTo>
                            <a:lnTo>
                              <a:pt x="231" y="220"/>
                            </a:lnTo>
                            <a:lnTo>
                              <a:pt x="240" y="190"/>
                            </a:lnTo>
                            <a:lnTo>
                              <a:pt x="248" y="295"/>
                            </a:lnTo>
                            <a:lnTo>
                              <a:pt x="257" y="320"/>
                            </a:lnTo>
                            <a:lnTo>
                              <a:pt x="265" y="356"/>
                            </a:lnTo>
                            <a:lnTo>
                              <a:pt x="274" y="332"/>
                            </a:lnTo>
                            <a:lnTo>
                              <a:pt x="283" y="332"/>
                            </a:lnTo>
                            <a:lnTo>
                              <a:pt x="291" y="324"/>
                            </a:lnTo>
                            <a:lnTo>
                              <a:pt x="300" y="321"/>
                            </a:lnTo>
                            <a:lnTo>
                              <a:pt x="308" y="323"/>
                            </a:lnTo>
                            <a:lnTo>
                              <a:pt x="317" y="298"/>
                            </a:lnTo>
                            <a:lnTo>
                              <a:pt x="325" y="389"/>
                            </a:lnTo>
                            <a:lnTo>
                              <a:pt x="334" y="382"/>
                            </a:lnTo>
                            <a:lnTo>
                              <a:pt x="343" y="382"/>
                            </a:lnTo>
                            <a:lnTo>
                              <a:pt x="351" y="401"/>
                            </a:lnTo>
                            <a:lnTo>
                              <a:pt x="360" y="403"/>
                            </a:lnTo>
                            <a:lnTo>
                              <a:pt x="368" y="398"/>
                            </a:lnTo>
                            <a:lnTo>
                              <a:pt x="377" y="401"/>
                            </a:lnTo>
                            <a:lnTo>
                              <a:pt x="385" y="414"/>
                            </a:lnTo>
                            <a:lnTo>
                              <a:pt x="394" y="452"/>
                            </a:lnTo>
                            <a:lnTo>
                              <a:pt x="403" y="415"/>
                            </a:lnTo>
                            <a:lnTo>
                              <a:pt x="411" y="380"/>
                            </a:lnTo>
                            <a:lnTo>
                              <a:pt x="420" y="3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5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419350"/>
                        <a:ext cx="665163" cy="284163"/>
                      </a:xfrm>
                      <a:custGeom>
                        <a:avLst/>
                        <a:gdLst>
                          <a:gd name="T0" fmla="*/ 0 w 419"/>
                          <a:gd name="T1" fmla="*/ 154 h 179"/>
                          <a:gd name="T2" fmla="*/ 8 w 419"/>
                          <a:gd name="T3" fmla="*/ 179 h 179"/>
                          <a:gd name="T4" fmla="*/ 17 w 419"/>
                          <a:gd name="T5" fmla="*/ 139 h 179"/>
                          <a:gd name="T6" fmla="*/ 25 w 419"/>
                          <a:gd name="T7" fmla="*/ 129 h 179"/>
                          <a:gd name="T8" fmla="*/ 34 w 419"/>
                          <a:gd name="T9" fmla="*/ 133 h 179"/>
                          <a:gd name="T10" fmla="*/ 43 w 419"/>
                          <a:gd name="T11" fmla="*/ 135 h 179"/>
                          <a:gd name="T12" fmla="*/ 51 w 419"/>
                          <a:gd name="T13" fmla="*/ 116 h 179"/>
                          <a:gd name="T14" fmla="*/ 60 w 419"/>
                          <a:gd name="T15" fmla="*/ 99 h 179"/>
                          <a:gd name="T16" fmla="*/ 68 w 419"/>
                          <a:gd name="T17" fmla="*/ 115 h 179"/>
                          <a:gd name="T18" fmla="*/ 77 w 419"/>
                          <a:gd name="T19" fmla="*/ 138 h 179"/>
                          <a:gd name="T20" fmla="*/ 85 w 419"/>
                          <a:gd name="T21" fmla="*/ 127 h 179"/>
                          <a:gd name="T22" fmla="*/ 94 w 419"/>
                          <a:gd name="T23" fmla="*/ 127 h 179"/>
                          <a:gd name="T24" fmla="*/ 103 w 419"/>
                          <a:gd name="T25" fmla="*/ 110 h 179"/>
                          <a:gd name="T26" fmla="*/ 111 w 419"/>
                          <a:gd name="T27" fmla="*/ 136 h 179"/>
                          <a:gd name="T28" fmla="*/ 120 w 419"/>
                          <a:gd name="T29" fmla="*/ 124 h 179"/>
                          <a:gd name="T30" fmla="*/ 128 w 419"/>
                          <a:gd name="T31" fmla="*/ 130 h 179"/>
                          <a:gd name="T32" fmla="*/ 137 w 419"/>
                          <a:gd name="T33" fmla="*/ 125 h 179"/>
                          <a:gd name="T34" fmla="*/ 145 w 419"/>
                          <a:gd name="T35" fmla="*/ 152 h 179"/>
                          <a:gd name="T36" fmla="*/ 154 w 419"/>
                          <a:gd name="T37" fmla="*/ 124 h 179"/>
                          <a:gd name="T38" fmla="*/ 163 w 419"/>
                          <a:gd name="T39" fmla="*/ 137 h 179"/>
                          <a:gd name="T40" fmla="*/ 171 w 419"/>
                          <a:gd name="T41" fmla="*/ 123 h 179"/>
                          <a:gd name="T42" fmla="*/ 180 w 419"/>
                          <a:gd name="T43" fmla="*/ 106 h 179"/>
                          <a:gd name="T44" fmla="*/ 188 w 419"/>
                          <a:gd name="T45" fmla="*/ 67 h 179"/>
                          <a:gd name="T46" fmla="*/ 197 w 419"/>
                          <a:gd name="T47" fmla="*/ 44 h 179"/>
                          <a:gd name="T48" fmla="*/ 205 w 419"/>
                          <a:gd name="T49" fmla="*/ 29 h 179"/>
                          <a:gd name="T50" fmla="*/ 214 w 419"/>
                          <a:gd name="T51" fmla="*/ 57 h 179"/>
                          <a:gd name="T52" fmla="*/ 223 w 419"/>
                          <a:gd name="T53" fmla="*/ 52 h 179"/>
                          <a:gd name="T54" fmla="*/ 231 w 419"/>
                          <a:gd name="T55" fmla="*/ 50 h 179"/>
                          <a:gd name="T56" fmla="*/ 240 w 419"/>
                          <a:gd name="T57" fmla="*/ 85 h 179"/>
                          <a:gd name="T58" fmla="*/ 248 w 419"/>
                          <a:gd name="T59" fmla="*/ 103 h 179"/>
                          <a:gd name="T60" fmla="*/ 257 w 419"/>
                          <a:gd name="T61" fmla="*/ 107 h 179"/>
                          <a:gd name="T62" fmla="*/ 265 w 419"/>
                          <a:gd name="T63" fmla="*/ 86 h 179"/>
                          <a:gd name="T64" fmla="*/ 274 w 419"/>
                          <a:gd name="T65" fmla="*/ 75 h 179"/>
                          <a:gd name="T66" fmla="*/ 283 w 419"/>
                          <a:gd name="T67" fmla="*/ 64 h 179"/>
                          <a:gd name="T68" fmla="*/ 291 w 419"/>
                          <a:gd name="T69" fmla="*/ 48 h 179"/>
                          <a:gd name="T70" fmla="*/ 300 w 419"/>
                          <a:gd name="T71" fmla="*/ 36 h 179"/>
                          <a:gd name="T72" fmla="*/ 308 w 419"/>
                          <a:gd name="T73" fmla="*/ 30 h 179"/>
                          <a:gd name="T74" fmla="*/ 317 w 419"/>
                          <a:gd name="T75" fmla="*/ 50 h 179"/>
                          <a:gd name="T76" fmla="*/ 325 w 419"/>
                          <a:gd name="T77" fmla="*/ 77 h 179"/>
                          <a:gd name="T78" fmla="*/ 334 w 419"/>
                          <a:gd name="T79" fmla="*/ 97 h 179"/>
                          <a:gd name="T80" fmla="*/ 342 w 419"/>
                          <a:gd name="T81" fmla="*/ 62 h 179"/>
                          <a:gd name="T82" fmla="*/ 351 w 419"/>
                          <a:gd name="T83" fmla="*/ 66 h 179"/>
                          <a:gd name="T84" fmla="*/ 359 w 419"/>
                          <a:gd name="T85" fmla="*/ 62 h 179"/>
                          <a:gd name="T86" fmla="*/ 368 w 419"/>
                          <a:gd name="T87" fmla="*/ 37 h 179"/>
                          <a:gd name="T88" fmla="*/ 377 w 419"/>
                          <a:gd name="T89" fmla="*/ 25 h 179"/>
                          <a:gd name="T90" fmla="*/ 385 w 419"/>
                          <a:gd name="T91" fmla="*/ 9 h 179"/>
                          <a:gd name="T92" fmla="*/ 394 w 419"/>
                          <a:gd name="T93" fmla="*/ 3 h 179"/>
                          <a:gd name="T94" fmla="*/ 402 w 419"/>
                          <a:gd name="T95" fmla="*/ 0 h 179"/>
                          <a:gd name="T96" fmla="*/ 411 w 419"/>
                          <a:gd name="T97" fmla="*/ 38 h 179"/>
                          <a:gd name="T98" fmla="*/ 419 w 419"/>
                          <a:gd name="T99" fmla="*/ 30 h 1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179">
                            <a:moveTo>
                              <a:pt x="0" y="154"/>
                            </a:moveTo>
                            <a:lnTo>
                              <a:pt x="8" y="179"/>
                            </a:lnTo>
                            <a:lnTo>
                              <a:pt x="17" y="139"/>
                            </a:lnTo>
                            <a:lnTo>
                              <a:pt x="25" y="129"/>
                            </a:lnTo>
                            <a:lnTo>
                              <a:pt x="34" y="133"/>
                            </a:lnTo>
                            <a:lnTo>
                              <a:pt x="43" y="135"/>
                            </a:lnTo>
                            <a:lnTo>
                              <a:pt x="51" y="116"/>
                            </a:lnTo>
                            <a:lnTo>
                              <a:pt x="60" y="99"/>
                            </a:lnTo>
                            <a:lnTo>
                              <a:pt x="68" y="115"/>
                            </a:lnTo>
                            <a:lnTo>
                              <a:pt x="77" y="138"/>
                            </a:lnTo>
                            <a:lnTo>
                              <a:pt x="85" y="127"/>
                            </a:lnTo>
                            <a:lnTo>
                              <a:pt x="94" y="127"/>
                            </a:lnTo>
                            <a:lnTo>
                              <a:pt x="103" y="110"/>
                            </a:lnTo>
                            <a:lnTo>
                              <a:pt x="111" y="136"/>
                            </a:lnTo>
                            <a:lnTo>
                              <a:pt x="120" y="124"/>
                            </a:lnTo>
                            <a:lnTo>
                              <a:pt x="128" y="130"/>
                            </a:lnTo>
                            <a:lnTo>
                              <a:pt x="137" y="125"/>
                            </a:lnTo>
                            <a:lnTo>
                              <a:pt x="145" y="152"/>
                            </a:lnTo>
                            <a:lnTo>
                              <a:pt x="154" y="124"/>
                            </a:lnTo>
                            <a:lnTo>
                              <a:pt x="163" y="137"/>
                            </a:lnTo>
                            <a:lnTo>
                              <a:pt x="171" y="123"/>
                            </a:lnTo>
                            <a:lnTo>
                              <a:pt x="180" y="106"/>
                            </a:lnTo>
                            <a:lnTo>
                              <a:pt x="188" y="67"/>
                            </a:lnTo>
                            <a:lnTo>
                              <a:pt x="197" y="44"/>
                            </a:lnTo>
                            <a:lnTo>
                              <a:pt x="205" y="29"/>
                            </a:lnTo>
                            <a:lnTo>
                              <a:pt x="214" y="57"/>
                            </a:lnTo>
                            <a:lnTo>
                              <a:pt x="223" y="52"/>
                            </a:lnTo>
                            <a:lnTo>
                              <a:pt x="231" y="50"/>
                            </a:lnTo>
                            <a:lnTo>
                              <a:pt x="240" y="85"/>
                            </a:lnTo>
                            <a:lnTo>
                              <a:pt x="248" y="103"/>
                            </a:lnTo>
                            <a:lnTo>
                              <a:pt x="257" y="107"/>
                            </a:lnTo>
                            <a:lnTo>
                              <a:pt x="265" y="86"/>
                            </a:lnTo>
                            <a:lnTo>
                              <a:pt x="274" y="75"/>
                            </a:lnTo>
                            <a:lnTo>
                              <a:pt x="283" y="64"/>
                            </a:lnTo>
                            <a:lnTo>
                              <a:pt x="291" y="48"/>
                            </a:lnTo>
                            <a:lnTo>
                              <a:pt x="300" y="36"/>
                            </a:lnTo>
                            <a:lnTo>
                              <a:pt x="308" y="30"/>
                            </a:lnTo>
                            <a:lnTo>
                              <a:pt x="317" y="50"/>
                            </a:lnTo>
                            <a:lnTo>
                              <a:pt x="325" y="77"/>
                            </a:lnTo>
                            <a:lnTo>
                              <a:pt x="334" y="97"/>
                            </a:lnTo>
                            <a:lnTo>
                              <a:pt x="342" y="62"/>
                            </a:lnTo>
                            <a:lnTo>
                              <a:pt x="351" y="66"/>
                            </a:lnTo>
                            <a:lnTo>
                              <a:pt x="359" y="62"/>
                            </a:lnTo>
                            <a:lnTo>
                              <a:pt x="368" y="37"/>
                            </a:lnTo>
                            <a:lnTo>
                              <a:pt x="377" y="25"/>
                            </a:lnTo>
                            <a:lnTo>
                              <a:pt x="385" y="9"/>
                            </a:lnTo>
                            <a:lnTo>
                              <a:pt x="394" y="3"/>
                            </a:lnTo>
                            <a:lnTo>
                              <a:pt x="402" y="0"/>
                            </a:lnTo>
                            <a:lnTo>
                              <a:pt x="411" y="38"/>
                            </a:lnTo>
                            <a:lnTo>
                              <a:pt x="419" y="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6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09825"/>
                        <a:ext cx="204788" cy="227013"/>
                      </a:xfrm>
                      <a:custGeom>
                        <a:avLst/>
                        <a:gdLst>
                          <a:gd name="T0" fmla="*/ 0 w 129"/>
                          <a:gd name="T1" fmla="*/ 36 h 143"/>
                          <a:gd name="T2" fmla="*/ 9 w 129"/>
                          <a:gd name="T3" fmla="*/ 10 h 143"/>
                          <a:gd name="T4" fmla="*/ 18 w 129"/>
                          <a:gd name="T5" fmla="*/ 0 h 143"/>
                          <a:gd name="T6" fmla="*/ 26 w 129"/>
                          <a:gd name="T7" fmla="*/ 49 h 143"/>
                          <a:gd name="T8" fmla="*/ 35 w 129"/>
                          <a:gd name="T9" fmla="*/ 52 h 143"/>
                          <a:gd name="T10" fmla="*/ 43 w 129"/>
                          <a:gd name="T11" fmla="*/ 60 h 143"/>
                          <a:gd name="T12" fmla="*/ 52 w 129"/>
                          <a:gd name="T13" fmla="*/ 143 h 143"/>
                          <a:gd name="T14" fmla="*/ 60 w 129"/>
                          <a:gd name="T15" fmla="*/ 107 h 143"/>
                          <a:gd name="T16" fmla="*/ 69 w 129"/>
                          <a:gd name="T17" fmla="*/ 82 h 143"/>
                          <a:gd name="T18" fmla="*/ 78 w 129"/>
                          <a:gd name="T19" fmla="*/ 98 h 143"/>
                          <a:gd name="T20" fmla="*/ 86 w 129"/>
                          <a:gd name="T21" fmla="*/ 129 h 143"/>
                          <a:gd name="T22" fmla="*/ 95 w 129"/>
                          <a:gd name="T23" fmla="*/ 125 h 143"/>
                          <a:gd name="T24" fmla="*/ 103 w 129"/>
                          <a:gd name="T25" fmla="*/ 94 h 143"/>
                          <a:gd name="T26" fmla="*/ 112 w 129"/>
                          <a:gd name="T27" fmla="*/ 50 h 143"/>
                          <a:gd name="T28" fmla="*/ 120 w 129"/>
                          <a:gd name="T29" fmla="*/ 50 h 143"/>
                          <a:gd name="T30" fmla="*/ 129 w 129"/>
                          <a:gd name="T31" fmla="*/ 63 h 1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43">
                            <a:moveTo>
                              <a:pt x="0" y="36"/>
                            </a:moveTo>
                            <a:lnTo>
                              <a:pt x="9" y="10"/>
                            </a:lnTo>
                            <a:lnTo>
                              <a:pt x="18" y="0"/>
                            </a:lnTo>
                            <a:lnTo>
                              <a:pt x="26" y="49"/>
                            </a:lnTo>
                            <a:lnTo>
                              <a:pt x="35" y="52"/>
                            </a:lnTo>
                            <a:lnTo>
                              <a:pt x="43" y="60"/>
                            </a:lnTo>
                            <a:lnTo>
                              <a:pt x="52" y="143"/>
                            </a:lnTo>
                            <a:lnTo>
                              <a:pt x="60" y="107"/>
                            </a:lnTo>
                            <a:lnTo>
                              <a:pt x="69" y="82"/>
                            </a:lnTo>
                            <a:lnTo>
                              <a:pt x="78" y="98"/>
                            </a:lnTo>
                            <a:lnTo>
                              <a:pt x="86" y="129"/>
                            </a:lnTo>
                            <a:lnTo>
                              <a:pt x="95" y="125"/>
                            </a:lnTo>
                            <a:lnTo>
                              <a:pt x="103" y="94"/>
                            </a:lnTo>
                            <a:lnTo>
                              <a:pt x="112" y="50"/>
                            </a:lnTo>
                            <a:lnTo>
                              <a:pt x="120" y="50"/>
                            </a:lnTo>
                            <a:lnTo>
                              <a:pt x="129" y="6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7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46325"/>
                        <a:ext cx="666750" cy="349250"/>
                      </a:xfrm>
                      <a:custGeom>
                        <a:avLst/>
                        <a:gdLst>
                          <a:gd name="T0" fmla="*/ 0 w 420"/>
                          <a:gd name="T1" fmla="*/ 180 h 220"/>
                          <a:gd name="T2" fmla="*/ 9 w 420"/>
                          <a:gd name="T3" fmla="*/ 220 h 220"/>
                          <a:gd name="T4" fmla="*/ 18 w 420"/>
                          <a:gd name="T5" fmla="*/ 149 h 220"/>
                          <a:gd name="T6" fmla="*/ 26 w 420"/>
                          <a:gd name="T7" fmla="*/ 134 h 220"/>
                          <a:gd name="T8" fmla="*/ 35 w 420"/>
                          <a:gd name="T9" fmla="*/ 124 h 220"/>
                          <a:gd name="T10" fmla="*/ 43 w 420"/>
                          <a:gd name="T11" fmla="*/ 136 h 220"/>
                          <a:gd name="T12" fmla="*/ 52 w 420"/>
                          <a:gd name="T13" fmla="*/ 149 h 220"/>
                          <a:gd name="T14" fmla="*/ 60 w 420"/>
                          <a:gd name="T15" fmla="*/ 145 h 220"/>
                          <a:gd name="T16" fmla="*/ 69 w 420"/>
                          <a:gd name="T17" fmla="*/ 111 h 220"/>
                          <a:gd name="T18" fmla="*/ 78 w 420"/>
                          <a:gd name="T19" fmla="*/ 89 h 220"/>
                          <a:gd name="T20" fmla="*/ 86 w 420"/>
                          <a:gd name="T21" fmla="*/ 87 h 220"/>
                          <a:gd name="T22" fmla="*/ 94 w 420"/>
                          <a:gd name="T23" fmla="*/ 88 h 220"/>
                          <a:gd name="T24" fmla="*/ 103 w 420"/>
                          <a:gd name="T25" fmla="*/ 65 h 220"/>
                          <a:gd name="T26" fmla="*/ 112 w 420"/>
                          <a:gd name="T27" fmla="*/ 53 h 220"/>
                          <a:gd name="T28" fmla="*/ 120 w 420"/>
                          <a:gd name="T29" fmla="*/ 61 h 220"/>
                          <a:gd name="T30" fmla="*/ 129 w 420"/>
                          <a:gd name="T31" fmla="*/ 84 h 220"/>
                          <a:gd name="T32" fmla="*/ 137 w 420"/>
                          <a:gd name="T33" fmla="*/ 86 h 220"/>
                          <a:gd name="T34" fmla="*/ 146 w 420"/>
                          <a:gd name="T35" fmla="*/ 76 h 220"/>
                          <a:gd name="T36" fmla="*/ 154 w 420"/>
                          <a:gd name="T37" fmla="*/ 60 h 220"/>
                          <a:gd name="T38" fmla="*/ 163 w 420"/>
                          <a:gd name="T39" fmla="*/ 99 h 220"/>
                          <a:gd name="T40" fmla="*/ 172 w 420"/>
                          <a:gd name="T41" fmla="*/ 64 h 220"/>
                          <a:gd name="T42" fmla="*/ 180 w 420"/>
                          <a:gd name="T43" fmla="*/ 55 h 220"/>
                          <a:gd name="T44" fmla="*/ 189 w 420"/>
                          <a:gd name="T45" fmla="*/ 63 h 220"/>
                          <a:gd name="T46" fmla="*/ 197 w 420"/>
                          <a:gd name="T47" fmla="*/ 80 h 220"/>
                          <a:gd name="T48" fmla="*/ 206 w 420"/>
                          <a:gd name="T49" fmla="*/ 81 h 220"/>
                          <a:gd name="T50" fmla="*/ 214 w 420"/>
                          <a:gd name="T51" fmla="*/ 72 h 220"/>
                          <a:gd name="T52" fmla="*/ 223 w 420"/>
                          <a:gd name="T53" fmla="*/ 81 h 220"/>
                          <a:gd name="T54" fmla="*/ 232 w 420"/>
                          <a:gd name="T55" fmla="*/ 94 h 220"/>
                          <a:gd name="T56" fmla="*/ 240 w 420"/>
                          <a:gd name="T57" fmla="*/ 103 h 220"/>
                          <a:gd name="T58" fmla="*/ 249 w 420"/>
                          <a:gd name="T59" fmla="*/ 100 h 220"/>
                          <a:gd name="T60" fmla="*/ 257 w 420"/>
                          <a:gd name="T61" fmla="*/ 91 h 220"/>
                          <a:gd name="T62" fmla="*/ 266 w 420"/>
                          <a:gd name="T63" fmla="*/ 60 h 220"/>
                          <a:gd name="T64" fmla="*/ 274 w 420"/>
                          <a:gd name="T65" fmla="*/ 33 h 220"/>
                          <a:gd name="T66" fmla="*/ 283 w 420"/>
                          <a:gd name="T67" fmla="*/ 5 h 220"/>
                          <a:gd name="T68" fmla="*/ 292 w 420"/>
                          <a:gd name="T69" fmla="*/ 0 h 220"/>
                          <a:gd name="T70" fmla="*/ 300 w 420"/>
                          <a:gd name="T71" fmla="*/ 27 h 220"/>
                          <a:gd name="T72" fmla="*/ 309 w 420"/>
                          <a:gd name="T73" fmla="*/ 43 h 220"/>
                          <a:gd name="T74" fmla="*/ 317 w 420"/>
                          <a:gd name="T75" fmla="*/ 62 h 220"/>
                          <a:gd name="T76" fmla="*/ 326 w 420"/>
                          <a:gd name="T77" fmla="*/ 83 h 220"/>
                          <a:gd name="T78" fmla="*/ 334 w 420"/>
                          <a:gd name="T79" fmla="*/ 87 h 220"/>
                          <a:gd name="T80" fmla="*/ 343 w 420"/>
                          <a:gd name="T81" fmla="*/ 110 h 220"/>
                          <a:gd name="T82" fmla="*/ 352 w 420"/>
                          <a:gd name="T83" fmla="*/ 145 h 220"/>
                          <a:gd name="T84" fmla="*/ 360 w 420"/>
                          <a:gd name="T85" fmla="*/ 155 h 220"/>
                          <a:gd name="T86" fmla="*/ 369 w 420"/>
                          <a:gd name="T87" fmla="*/ 136 h 220"/>
                          <a:gd name="T88" fmla="*/ 377 w 420"/>
                          <a:gd name="T89" fmla="*/ 154 h 220"/>
                          <a:gd name="T90" fmla="*/ 386 w 420"/>
                          <a:gd name="T91" fmla="*/ 154 h 220"/>
                          <a:gd name="T92" fmla="*/ 394 w 420"/>
                          <a:gd name="T93" fmla="*/ 161 h 220"/>
                          <a:gd name="T94" fmla="*/ 403 w 420"/>
                          <a:gd name="T95" fmla="*/ 154 h 220"/>
                          <a:gd name="T96" fmla="*/ 412 w 420"/>
                          <a:gd name="T97" fmla="*/ 171 h 220"/>
                          <a:gd name="T98" fmla="*/ 420 w 420"/>
                          <a:gd name="T99" fmla="*/ 171 h 2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20">
                            <a:moveTo>
                              <a:pt x="0" y="180"/>
                            </a:moveTo>
                            <a:lnTo>
                              <a:pt x="9" y="220"/>
                            </a:lnTo>
                            <a:lnTo>
                              <a:pt x="18" y="149"/>
                            </a:lnTo>
                            <a:lnTo>
                              <a:pt x="26" y="134"/>
                            </a:lnTo>
                            <a:lnTo>
                              <a:pt x="35" y="124"/>
                            </a:lnTo>
                            <a:lnTo>
                              <a:pt x="43" y="136"/>
                            </a:lnTo>
                            <a:lnTo>
                              <a:pt x="52" y="149"/>
                            </a:lnTo>
                            <a:lnTo>
                              <a:pt x="60" y="145"/>
                            </a:lnTo>
                            <a:lnTo>
                              <a:pt x="69" y="111"/>
                            </a:lnTo>
                            <a:lnTo>
                              <a:pt x="78" y="89"/>
                            </a:lnTo>
                            <a:lnTo>
                              <a:pt x="86" y="87"/>
                            </a:lnTo>
                            <a:lnTo>
                              <a:pt x="94" y="88"/>
                            </a:lnTo>
                            <a:lnTo>
                              <a:pt x="103" y="65"/>
                            </a:lnTo>
                            <a:lnTo>
                              <a:pt x="112" y="53"/>
                            </a:lnTo>
                            <a:lnTo>
                              <a:pt x="120" y="61"/>
                            </a:lnTo>
                            <a:lnTo>
                              <a:pt x="129" y="84"/>
                            </a:lnTo>
                            <a:lnTo>
                              <a:pt x="137" y="86"/>
                            </a:lnTo>
                            <a:lnTo>
                              <a:pt x="146" y="76"/>
                            </a:lnTo>
                            <a:lnTo>
                              <a:pt x="154" y="60"/>
                            </a:lnTo>
                            <a:lnTo>
                              <a:pt x="163" y="99"/>
                            </a:lnTo>
                            <a:lnTo>
                              <a:pt x="172" y="64"/>
                            </a:lnTo>
                            <a:lnTo>
                              <a:pt x="180" y="55"/>
                            </a:lnTo>
                            <a:lnTo>
                              <a:pt x="189" y="63"/>
                            </a:lnTo>
                            <a:lnTo>
                              <a:pt x="197" y="80"/>
                            </a:lnTo>
                            <a:lnTo>
                              <a:pt x="206" y="81"/>
                            </a:lnTo>
                            <a:lnTo>
                              <a:pt x="214" y="72"/>
                            </a:lnTo>
                            <a:lnTo>
                              <a:pt x="223" y="81"/>
                            </a:lnTo>
                            <a:lnTo>
                              <a:pt x="232" y="94"/>
                            </a:lnTo>
                            <a:lnTo>
                              <a:pt x="240" y="103"/>
                            </a:lnTo>
                            <a:lnTo>
                              <a:pt x="249" y="100"/>
                            </a:lnTo>
                            <a:lnTo>
                              <a:pt x="257" y="91"/>
                            </a:lnTo>
                            <a:lnTo>
                              <a:pt x="266" y="60"/>
                            </a:lnTo>
                            <a:lnTo>
                              <a:pt x="274" y="33"/>
                            </a:lnTo>
                            <a:lnTo>
                              <a:pt x="283" y="5"/>
                            </a:lnTo>
                            <a:lnTo>
                              <a:pt x="292" y="0"/>
                            </a:lnTo>
                            <a:lnTo>
                              <a:pt x="300" y="27"/>
                            </a:lnTo>
                            <a:lnTo>
                              <a:pt x="309" y="43"/>
                            </a:lnTo>
                            <a:lnTo>
                              <a:pt x="317" y="62"/>
                            </a:lnTo>
                            <a:lnTo>
                              <a:pt x="326" y="83"/>
                            </a:lnTo>
                            <a:lnTo>
                              <a:pt x="334" y="87"/>
                            </a:lnTo>
                            <a:lnTo>
                              <a:pt x="343" y="110"/>
                            </a:lnTo>
                            <a:lnTo>
                              <a:pt x="352" y="145"/>
                            </a:lnTo>
                            <a:lnTo>
                              <a:pt x="360" y="155"/>
                            </a:lnTo>
                            <a:lnTo>
                              <a:pt x="369" y="136"/>
                            </a:lnTo>
                            <a:lnTo>
                              <a:pt x="377" y="154"/>
                            </a:lnTo>
                            <a:lnTo>
                              <a:pt x="386" y="154"/>
                            </a:lnTo>
                            <a:lnTo>
                              <a:pt x="394" y="161"/>
                            </a:lnTo>
                            <a:lnTo>
                              <a:pt x="403" y="154"/>
                            </a:lnTo>
                            <a:lnTo>
                              <a:pt x="412" y="171"/>
                            </a:lnTo>
                            <a:lnTo>
                              <a:pt x="420" y="17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8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33638"/>
                        <a:ext cx="666750" cy="184150"/>
                      </a:xfrm>
                      <a:custGeom>
                        <a:avLst/>
                        <a:gdLst>
                          <a:gd name="T0" fmla="*/ 0 w 420"/>
                          <a:gd name="T1" fmla="*/ 116 h 116"/>
                          <a:gd name="T2" fmla="*/ 9 w 420"/>
                          <a:gd name="T3" fmla="*/ 104 h 116"/>
                          <a:gd name="T4" fmla="*/ 17 w 420"/>
                          <a:gd name="T5" fmla="*/ 95 h 116"/>
                          <a:gd name="T6" fmla="*/ 26 w 420"/>
                          <a:gd name="T7" fmla="*/ 89 h 116"/>
                          <a:gd name="T8" fmla="*/ 34 w 420"/>
                          <a:gd name="T9" fmla="*/ 63 h 116"/>
                          <a:gd name="T10" fmla="*/ 43 w 420"/>
                          <a:gd name="T11" fmla="*/ 76 h 116"/>
                          <a:gd name="T12" fmla="*/ 52 w 420"/>
                          <a:gd name="T13" fmla="*/ 66 h 116"/>
                          <a:gd name="T14" fmla="*/ 60 w 420"/>
                          <a:gd name="T15" fmla="*/ 32 h 116"/>
                          <a:gd name="T16" fmla="*/ 69 w 420"/>
                          <a:gd name="T17" fmla="*/ 0 h 116"/>
                          <a:gd name="T18" fmla="*/ 77 w 420"/>
                          <a:gd name="T19" fmla="*/ 10 h 116"/>
                          <a:gd name="T20" fmla="*/ 86 w 420"/>
                          <a:gd name="T21" fmla="*/ 25 h 116"/>
                          <a:gd name="T22" fmla="*/ 94 w 420"/>
                          <a:gd name="T23" fmla="*/ 32 h 116"/>
                          <a:gd name="T24" fmla="*/ 103 w 420"/>
                          <a:gd name="T25" fmla="*/ 48 h 116"/>
                          <a:gd name="T26" fmla="*/ 112 w 420"/>
                          <a:gd name="T27" fmla="*/ 14 h 116"/>
                          <a:gd name="T28" fmla="*/ 120 w 420"/>
                          <a:gd name="T29" fmla="*/ 43 h 116"/>
                          <a:gd name="T30" fmla="*/ 129 w 420"/>
                          <a:gd name="T31" fmla="*/ 85 h 116"/>
                          <a:gd name="T32" fmla="*/ 137 w 420"/>
                          <a:gd name="T33" fmla="*/ 81 h 116"/>
                          <a:gd name="T34" fmla="*/ 146 w 420"/>
                          <a:gd name="T35" fmla="*/ 76 h 116"/>
                          <a:gd name="T36" fmla="*/ 154 w 420"/>
                          <a:gd name="T37" fmla="*/ 29 h 116"/>
                          <a:gd name="T38" fmla="*/ 163 w 420"/>
                          <a:gd name="T39" fmla="*/ 43 h 116"/>
                          <a:gd name="T40" fmla="*/ 172 w 420"/>
                          <a:gd name="T41" fmla="*/ 53 h 116"/>
                          <a:gd name="T42" fmla="*/ 180 w 420"/>
                          <a:gd name="T43" fmla="*/ 57 h 116"/>
                          <a:gd name="T44" fmla="*/ 189 w 420"/>
                          <a:gd name="T45" fmla="*/ 32 h 116"/>
                          <a:gd name="T46" fmla="*/ 197 w 420"/>
                          <a:gd name="T47" fmla="*/ 14 h 116"/>
                          <a:gd name="T48" fmla="*/ 205 w 420"/>
                          <a:gd name="T49" fmla="*/ 3 h 116"/>
                          <a:gd name="T50" fmla="*/ 214 w 420"/>
                          <a:gd name="T51" fmla="*/ 18 h 116"/>
                          <a:gd name="T52" fmla="*/ 223 w 420"/>
                          <a:gd name="T53" fmla="*/ 40 h 116"/>
                          <a:gd name="T54" fmla="*/ 231 w 420"/>
                          <a:gd name="T55" fmla="*/ 44 h 116"/>
                          <a:gd name="T56" fmla="*/ 240 w 420"/>
                          <a:gd name="T57" fmla="*/ 29 h 116"/>
                          <a:gd name="T58" fmla="*/ 248 w 420"/>
                          <a:gd name="T59" fmla="*/ 18 h 116"/>
                          <a:gd name="T60" fmla="*/ 257 w 420"/>
                          <a:gd name="T61" fmla="*/ 34 h 116"/>
                          <a:gd name="T62" fmla="*/ 265 w 420"/>
                          <a:gd name="T63" fmla="*/ 87 h 116"/>
                          <a:gd name="T64" fmla="*/ 274 w 420"/>
                          <a:gd name="T65" fmla="*/ 108 h 116"/>
                          <a:gd name="T66" fmla="*/ 283 w 420"/>
                          <a:gd name="T67" fmla="*/ 94 h 116"/>
                          <a:gd name="T68" fmla="*/ 291 w 420"/>
                          <a:gd name="T69" fmla="*/ 97 h 116"/>
                          <a:gd name="T70" fmla="*/ 300 w 420"/>
                          <a:gd name="T71" fmla="*/ 63 h 116"/>
                          <a:gd name="T72" fmla="*/ 308 w 420"/>
                          <a:gd name="T73" fmla="*/ 34 h 116"/>
                          <a:gd name="T74" fmla="*/ 317 w 420"/>
                          <a:gd name="T75" fmla="*/ 21 h 116"/>
                          <a:gd name="T76" fmla="*/ 325 w 420"/>
                          <a:gd name="T77" fmla="*/ 30 h 116"/>
                          <a:gd name="T78" fmla="*/ 334 w 420"/>
                          <a:gd name="T79" fmla="*/ 38 h 116"/>
                          <a:gd name="T80" fmla="*/ 343 w 420"/>
                          <a:gd name="T81" fmla="*/ 46 h 116"/>
                          <a:gd name="T82" fmla="*/ 351 w 420"/>
                          <a:gd name="T83" fmla="*/ 64 h 116"/>
                          <a:gd name="T84" fmla="*/ 360 w 420"/>
                          <a:gd name="T85" fmla="*/ 51 h 116"/>
                          <a:gd name="T86" fmla="*/ 368 w 420"/>
                          <a:gd name="T87" fmla="*/ 53 h 116"/>
                          <a:gd name="T88" fmla="*/ 377 w 420"/>
                          <a:gd name="T89" fmla="*/ 62 h 116"/>
                          <a:gd name="T90" fmla="*/ 385 w 420"/>
                          <a:gd name="T91" fmla="*/ 64 h 116"/>
                          <a:gd name="T92" fmla="*/ 394 w 420"/>
                          <a:gd name="T93" fmla="*/ 72 h 116"/>
                          <a:gd name="T94" fmla="*/ 403 w 420"/>
                          <a:gd name="T95" fmla="*/ 79 h 116"/>
                          <a:gd name="T96" fmla="*/ 411 w 420"/>
                          <a:gd name="T97" fmla="*/ 73 h 116"/>
                          <a:gd name="T98" fmla="*/ 420 w 420"/>
                          <a:gd name="T99" fmla="*/ 75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16">
                            <a:moveTo>
                              <a:pt x="0" y="116"/>
                            </a:moveTo>
                            <a:lnTo>
                              <a:pt x="9" y="104"/>
                            </a:lnTo>
                            <a:lnTo>
                              <a:pt x="17" y="95"/>
                            </a:lnTo>
                            <a:lnTo>
                              <a:pt x="26" y="89"/>
                            </a:lnTo>
                            <a:lnTo>
                              <a:pt x="34" y="63"/>
                            </a:lnTo>
                            <a:lnTo>
                              <a:pt x="43" y="76"/>
                            </a:lnTo>
                            <a:lnTo>
                              <a:pt x="52" y="66"/>
                            </a:lnTo>
                            <a:lnTo>
                              <a:pt x="60" y="32"/>
                            </a:lnTo>
                            <a:lnTo>
                              <a:pt x="69" y="0"/>
                            </a:lnTo>
                            <a:lnTo>
                              <a:pt x="77" y="10"/>
                            </a:lnTo>
                            <a:lnTo>
                              <a:pt x="86" y="25"/>
                            </a:lnTo>
                            <a:lnTo>
                              <a:pt x="94" y="32"/>
                            </a:lnTo>
                            <a:lnTo>
                              <a:pt x="103" y="48"/>
                            </a:lnTo>
                            <a:lnTo>
                              <a:pt x="112" y="14"/>
                            </a:lnTo>
                            <a:lnTo>
                              <a:pt x="120" y="43"/>
                            </a:lnTo>
                            <a:lnTo>
                              <a:pt x="129" y="85"/>
                            </a:lnTo>
                            <a:lnTo>
                              <a:pt x="137" y="81"/>
                            </a:lnTo>
                            <a:lnTo>
                              <a:pt x="146" y="76"/>
                            </a:lnTo>
                            <a:lnTo>
                              <a:pt x="154" y="29"/>
                            </a:lnTo>
                            <a:lnTo>
                              <a:pt x="163" y="43"/>
                            </a:lnTo>
                            <a:lnTo>
                              <a:pt x="172" y="53"/>
                            </a:lnTo>
                            <a:lnTo>
                              <a:pt x="180" y="57"/>
                            </a:lnTo>
                            <a:lnTo>
                              <a:pt x="189" y="32"/>
                            </a:lnTo>
                            <a:lnTo>
                              <a:pt x="197" y="14"/>
                            </a:lnTo>
                            <a:lnTo>
                              <a:pt x="205" y="3"/>
                            </a:lnTo>
                            <a:lnTo>
                              <a:pt x="214" y="18"/>
                            </a:lnTo>
                            <a:lnTo>
                              <a:pt x="223" y="40"/>
                            </a:lnTo>
                            <a:lnTo>
                              <a:pt x="231" y="44"/>
                            </a:lnTo>
                            <a:lnTo>
                              <a:pt x="240" y="29"/>
                            </a:lnTo>
                            <a:lnTo>
                              <a:pt x="248" y="18"/>
                            </a:lnTo>
                            <a:lnTo>
                              <a:pt x="257" y="34"/>
                            </a:lnTo>
                            <a:lnTo>
                              <a:pt x="265" y="87"/>
                            </a:lnTo>
                            <a:lnTo>
                              <a:pt x="274" y="108"/>
                            </a:lnTo>
                            <a:lnTo>
                              <a:pt x="283" y="94"/>
                            </a:lnTo>
                            <a:lnTo>
                              <a:pt x="291" y="97"/>
                            </a:lnTo>
                            <a:lnTo>
                              <a:pt x="300" y="63"/>
                            </a:lnTo>
                            <a:lnTo>
                              <a:pt x="308" y="34"/>
                            </a:lnTo>
                            <a:lnTo>
                              <a:pt x="317" y="21"/>
                            </a:lnTo>
                            <a:lnTo>
                              <a:pt x="325" y="30"/>
                            </a:lnTo>
                            <a:lnTo>
                              <a:pt x="334" y="38"/>
                            </a:lnTo>
                            <a:lnTo>
                              <a:pt x="343" y="46"/>
                            </a:lnTo>
                            <a:lnTo>
                              <a:pt x="351" y="64"/>
                            </a:lnTo>
                            <a:lnTo>
                              <a:pt x="360" y="51"/>
                            </a:lnTo>
                            <a:lnTo>
                              <a:pt x="368" y="53"/>
                            </a:lnTo>
                            <a:lnTo>
                              <a:pt x="377" y="62"/>
                            </a:lnTo>
                            <a:lnTo>
                              <a:pt x="385" y="64"/>
                            </a:lnTo>
                            <a:lnTo>
                              <a:pt x="394" y="72"/>
                            </a:lnTo>
                            <a:lnTo>
                              <a:pt x="403" y="79"/>
                            </a:lnTo>
                            <a:lnTo>
                              <a:pt x="411" y="73"/>
                            </a:lnTo>
                            <a:lnTo>
                              <a:pt x="420" y="7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9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38388"/>
                        <a:ext cx="665163" cy="485775"/>
                      </a:xfrm>
                      <a:custGeom>
                        <a:avLst/>
                        <a:gdLst>
                          <a:gd name="T0" fmla="*/ 0 w 419"/>
                          <a:gd name="T1" fmla="*/ 135 h 306"/>
                          <a:gd name="T2" fmla="*/ 8 w 419"/>
                          <a:gd name="T3" fmla="*/ 140 h 306"/>
                          <a:gd name="T4" fmla="*/ 17 w 419"/>
                          <a:gd name="T5" fmla="*/ 145 h 306"/>
                          <a:gd name="T6" fmla="*/ 25 w 419"/>
                          <a:gd name="T7" fmla="*/ 159 h 306"/>
                          <a:gd name="T8" fmla="*/ 34 w 419"/>
                          <a:gd name="T9" fmla="*/ 159 h 306"/>
                          <a:gd name="T10" fmla="*/ 43 w 419"/>
                          <a:gd name="T11" fmla="*/ 215 h 306"/>
                          <a:gd name="T12" fmla="*/ 51 w 419"/>
                          <a:gd name="T13" fmla="*/ 223 h 306"/>
                          <a:gd name="T14" fmla="*/ 60 w 419"/>
                          <a:gd name="T15" fmla="*/ 258 h 306"/>
                          <a:gd name="T16" fmla="*/ 68 w 419"/>
                          <a:gd name="T17" fmla="*/ 282 h 306"/>
                          <a:gd name="T18" fmla="*/ 77 w 419"/>
                          <a:gd name="T19" fmla="*/ 306 h 306"/>
                          <a:gd name="T20" fmla="*/ 85 w 419"/>
                          <a:gd name="T21" fmla="*/ 306 h 306"/>
                          <a:gd name="T22" fmla="*/ 94 w 419"/>
                          <a:gd name="T23" fmla="*/ 270 h 306"/>
                          <a:gd name="T24" fmla="*/ 103 w 419"/>
                          <a:gd name="T25" fmla="*/ 290 h 306"/>
                          <a:gd name="T26" fmla="*/ 111 w 419"/>
                          <a:gd name="T27" fmla="*/ 279 h 306"/>
                          <a:gd name="T28" fmla="*/ 120 w 419"/>
                          <a:gd name="T29" fmla="*/ 205 h 306"/>
                          <a:gd name="T30" fmla="*/ 128 w 419"/>
                          <a:gd name="T31" fmla="*/ 243 h 306"/>
                          <a:gd name="T32" fmla="*/ 137 w 419"/>
                          <a:gd name="T33" fmla="*/ 253 h 306"/>
                          <a:gd name="T34" fmla="*/ 145 w 419"/>
                          <a:gd name="T35" fmla="*/ 263 h 306"/>
                          <a:gd name="T36" fmla="*/ 154 w 419"/>
                          <a:gd name="T37" fmla="*/ 272 h 306"/>
                          <a:gd name="T38" fmla="*/ 163 w 419"/>
                          <a:gd name="T39" fmla="*/ 278 h 306"/>
                          <a:gd name="T40" fmla="*/ 171 w 419"/>
                          <a:gd name="T41" fmla="*/ 241 h 306"/>
                          <a:gd name="T42" fmla="*/ 180 w 419"/>
                          <a:gd name="T43" fmla="*/ 224 h 306"/>
                          <a:gd name="T44" fmla="*/ 188 w 419"/>
                          <a:gd name="T45" fmla="*/ 200 h 306"/>
                          <a:gd name="T46" fmla="*/ 197 w 419"/>
                          <a:gd name="T47" fmla="*/ 164 h 306"/>
                          <a:gd name="T48" fmla="*/ 205 w 419"/>
                          <a:gd name="T49" fmla="*/ 141 h 306"/>
                          <a:gd name="T50" fmla="*/ 214 w 419"/>
                          <a:gd name="T51" fmla="*/ 162 h 306"/>
                          <a:gd name="T52" fmla="*/ 223 w 419"/>
                          <a:gd name="T53" fmla="*/ 170 h 306"/>
                          <a:gd name="T54" fmla="*/ 231 w 419"/>
                          <a:gd name="T55" fmla="*/ 174 h 306"/>
                          <a:gd name="T56" fmla="*/ 240 w 419"/>
                          <a:gd name="T57" fmla="*/ 199 h 306"/>
                          <a:gd name="T58" fmla="*/ 248 w 419"/>
                          <a:gd name="T59" fmla="*/ 178 h 306"/>
                          <a:gd name="T60" fmla="*/ 257 w 419"/>
                          <a:gd name="T61" fmla="*/ 163 h 306"/>
                          <a:gd name="T62" fmla="*/ 265 w 419"/>
                          <a:gd name="T63" fmla="*/ 175 h 306"/>
                          <a:gd name="T64" fmla="*/ 274 w 419"/>
                          <a:gd name="T65" fmla="*/ 171 h 306"/>
                          <a:gd name="T66" fmla="*/ 283 w 419"/>
                          <a:gd name="T67" fmla="*/ 163 h 306"/>
                          <a:gd name="T68" fmla="*/ 291 w 419"/>
                          <a:gd name="T69" fmla="*/ 119 h 306"/>
                          <a:gd name="T70" fmla="*/ 300 w 419"/>
                          <a:gd name="T71" fmla="*/ 132 h 306"/>
                          <a:gd name="T72" fmla="*/ 308 w 419"/>
                          <a:gd name="T73" fmla="*/ 134 h 306"/>
                          <a:gd name="T74" fmla="*/ 317 w 419"/>
                          <a:gd name="T75" fmla="*/ 121 h 306"/>
                          <a:gd name="T76" fmla="*/ 325 w 419"/>
                          <a:gd name="T77" fmla="*/ 118 h 306"/>
                          <a:gd name="T78" fmla="*/ 334 w 419"/>
                          <a:gd name="T79" fmla="*/ 120 h 306"/>
                          <a:gd name="T80" fmla="*/ 342 w 419"/>
                          <a:gd name="T81" fmla="*/ 147 h 306"/>
                          <a:gd name="T82" fmla="*/ 351 w 419"/>
                          <a:gd name="T83" fmla="*/ 153 h 306"/>
                          <a:gd name="T84" fmla="*/ 359 w 419"/>
                          <a:gd name="T85" fmla="*/ 157 h 306"/>
                          <a:gd name="T86" fmla="*/ 368 w 419"/>
                          <a:gd name="T87" fmla="*/ 149 h 306"/>
                          <a:gd name="T88" fmla="*/ 377 w 419"/>
                          <a:gd name="T89" fmla="*/ 129 h 306"/>
                          <a:gd name="T90" fmla="*/ 385 w 419"/>
                          <a:gd name="T91" fmla="*/ 94 h 306"/>
                          <a:gd name="T92" fmla="*/ 394 w 419"/>
                          <a:gd name="T93" fmla="*/ 78 h 306"/>
                          <a:gd name="T94" fmla="*/ 402 w 419"/>
                          <a:gd name="T95" fmla="*/ 83 h 306"/>
                          <a:gd name="T96" fmla="*/ 411 w 419"/>
                          <a:gd name="T97" fmla="*/ 51 h 306"/>
                          <a:gd name="T98" fmla="*/ 419 w 419"/>
                          <a:gd name="T99" fmla="*/ 0 h 3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306">
                            <a:moveTo>
                              <a:pt x="0" y="135"/>
                            </a:moveTo>
                            <a:lnTo>
                              <a:pt x="8" y="140"/>
                            </a:lnTo>
                            <a:lnTo>
                              <a:pt x="17" y="145"/>
                            </a:lnTo>
                            <a:lnTo>
                              <a:pt x="25" y="159"/>
                            </a:lnTo>
                            <a:lnTo>
                              <a:pt x="34" y="159"/>
                            </a:lnTo>
                            <a:lnTo>
                              <a:pt x="43" y="215"/>
                            </a:lnTo>
                            <a:lnTo>
                              <a:pt x="51" y="223"/>
                            </a:lnTo>
                            <a:lnTo>
                              <a:pt x="60" y="258"/>
                            </a:lnTo>
                            <a:lnTo>
                              <a:pt x="68" y="282"/>
                            </a:lnTo>
                            <a:lnTo>
                              <a:pt x="77" y="306"/>
                            </a:lnTo>
                            <a:lnTo>
                              <a:pt x="85" y="306"/>
                            </a:lnTo>
                            <a:lnTo>
                              <a:pt x="94" y="270"/>
                            </a:lnTo>
                            <a:lnTo>
                              <a:pt x="103" y="290"/>
                            </a:lnTo>
                            <a:lnTo>
                              <a:pt x="111" y="279"/>
                            </a:lnTo>
                            <a:lnTo>
                              <a:pt x="120" y="205"/>
                            </a:lnTo>
                            <a:lnTo>
                              <a:pt x="128" y="243"/>
                            </a:lnTo>
                            <a:lnTo>
                              <a:pt x="137" y="253"/>
                            </a:lnTo>
                            <a:lnTo>
                              <a:pt x="145" y="263"/>
                            </a:lnTo>
                            <a:lnTo>
                              <a:pt x="154" y="272"/>
                            </a:lnTo>
                            <a:lnTo>
                              <a:pt x="163" y="278"/>
                            </a:lnTo>
                            <a:lnTo>
                              <a:pt x="171" y="241"/>
                            </a:lnTo>
                            <a:lnTo>
                              <a:pt x="180" y="224"/>
                            </a:lnTo>
                            <a:lnTo>
                              <a:pt x="188" y="200"/>
                            </a:lnTo>
                            <a:lnTo>
                              <a:pt x="197" y="164"/>
                            </a:lnTo>
                            <a:lnTo>
                              <a:pt x="205" y="141"/>
                            </a:lnTo>
                            <a:lnTo>
                              <a:pt x="214" y="162"/>
                            </a:lnTo>
                            <a:lnTo>
                              <a:pt x="223" y="170"/>
                            </a:lnTo>
                            <a:lnTo>
                              <a:pt x="231" y="174"/>
                            </a:lnTo>
                            <a:lnTo>
                              <a:pt x="240" y="199"/>
                            </a:lnTo>
                            <a:lnTo>
                              <a:pt x="248" y="178"/>
                            </a:lnTo>
                            <a:lnTo>
                              <a:pt x="257" y="163"/>
                            </a:lnTo>
                            <a:lnTo>
                              <a:pt x="265" y="175"/>
                            </a:lnTo>
                            <a:lnTo>
                              <a:pt x="274" y="171"/>
                            </a:lnTo>
                            <a:lnTo>
                              <a:pt x="283" y="163"/>
                            </a:lnTo>
                            <a:lnTo>
                              <a:pt x="291" y="119"/>
                            </a:lnTo>
                            <a:lnTo>
                              <a:pt x="300" y="132"/>
                            </a:lnTo>
                            <a:lnTo>
                              <a:pt x="308" y="134"/>
                            </a:lnTo>
                            <a:lnTo>
                              <a:pt x="317" y="121"/>
                            </a:lnTo>
                            <a:lnTo>
                              <a:pt x="325" y="118"/>
                            </a:lnTo>
                            <a:lnTo>
                              <a:pt x="334" y="120"/>
                            </a:lnTo>
                            <a:lnTo>
                              <a:pt x="342" y="147"/>
                            </a:lnTo>
                            <a:lnTo>
                              <a:pt x="351" y="153"/>
                            </a:lnTo>
                            <a:lnTo>
                              <a:pt x="359" y="157"/>
                            </a:lnTo>
                            <a:lnTo>
                              <a:pt x="368" y="149"/>
                            </a:lnTo>
                            <a:lnTo>
                              <a:pt x="377" y="129"/>
                            </a:lnTo>
                            <a:lnTo>
                              <a:pt x="385" y="94"/>
                            </a:lnTo>
                            <a:lnTo>
                              <a:pt x="394" y="78"/>
                            </a:lnTo>
                            <a:lnTo>
                              <a:pt x="402" y="83"/>
                            </a:lnTo>
                            <a:lnTo>
                              <a:pt x="411" y="51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0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59013"/>
                        <a:ext cx="204788" cy="174625"/>
                      </a:xfrm>
                      <a:custGeom>
                        <a:avLst/>
                        <a:gdLst>
                          <a:gd name="T0" fmla="*/ 0 w 129"/>
                          <a:gd name="T1" fmla="*/ 50 h 110"/>
                          <a:gd name="T2" fmla="*/ 9 w 129"/>
                          <a:gd name="T3" fmla="*/ 13 h 110"/>
                          <a:gd name="T4" fmla="*/ 18 w 129"/>
                          <a:gd name="T5" fmla="*/ 0 h 110"/>
                          <a:gd name="T6" fmla="*/ 26 w 129"/>
                          <a:gd name="T7" fmla="*/ 53 h 110"/>
                          <a:gd name="T8" fmla="*/ 35 w 129"/>
                          <a:gd name="T9" fmla="*/ 96 h 110"/>
                          <a:gd name="T10" fmla="*/ 43 w 129"/>
                          <a:gd name="T11" fmla="*/ 87 h 110"/>
                          <a:gd name="T12" fmla="*/ 52 w 129"/>
                          <a:gd name="T13" fmla="*/ 49 h 110"/>
                          <a:gd name="T14" fmla="*/ 60 w 129"/>
                          <a:gd name="T15" fmla="*/ 14 h 110"/>
                          <a:gd name="T16" fmla="*/ 69 w 129"/>
                          <a:gd name="T17" fmla="*/ 31 h 110"/>
                          <a:gd name="T18" fmla="*/ 78 w 129"/>
                          <a:gd name="T19" fmla="*/ 76 h 110"/>
                          <a:gd name="T20" fmla="*/ 86 w 129"/>
                          <a:gd name="T21" fmla="*/ 110 h 110"/>
                          <a:gd name="T22" fmla="*/ 95 w 129"/>
                          <a:gd name="T23" fmla="*/ 56 h 110"/>
                          <a:gd name="T24" fmla="*/ 103 w 129"/>
                          <a:gd name="T25" fmla="*/ 48 h 110"/>
                          <a:gd name="T26" fmla="*/ 112 w 129"/>
                          <a:gd name="T27" fmla="*/ 19 h 110"/>
                          <a:gd name="T28" fmla="*/ 120 w 129"/>
                          <a:gd name="T29" fmla="*/ 3 h 110"/>
                          <a:gd name="T30" fmla="*/ 129 w 129"/>
                          <a:gd name="T31" fmla="*/ 19 h 1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10">
                            <a:moveTo>
                              <a:pt x="0" y="50"/>
                            </a:moveTo>
                            <a:lnTo>
                              <a:pt x="9" y="13"/>
                            </a:lnTo>
                            <a:lnTo>
                              <a:pt x="18" y="0"/>
                            </a:lnTo>
                            <a:lnTo>
                              <a:pt x="26" y="53"/>
                            </a:lnTo>
                            <a:lnTo>
                              <a:pt x="35" y="96"/>
                            </a:lnTo>
                            <a:lnTo>
                              <a:pt x="43" y="87"/>
                            </a:lnTo>
                            <a:lnTo>
                              <a:pt x="52" y="49"/>
                            </a:lnTo>
                            <a:lnTo>
                              <a:pt x="60" y="14"/>
                            </a:lnTo>
                            <a:lnTo>
                              <a:pt x="69" y="31"/>
                            </a:lnTo>
                            <a:lnTo>
                              <a:pt x="78" y="76"/>
                            </a:lnTo>
                            <a:lnTo>
                              <a:pt x="86" y="110"/>
                            </a:lnTo>
                            <a:lnTo>
                              <a:pt x="95" y="56"/>
                            </a:lnTo>
                            <a:lnTo>
                              <a:pt x="103" y="48"/>
                            </a:lnTo>
                            <a:lnTo>
                              <a:pt x="112" y="19"/>
                            </a:lnTo>
                            <a:lnTo>
                              <a:pt x="120" y="3"/>
                            </a:lnTo>
                            <a:lnTo>
                              <a:pt x="129" y="1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1" name="Freeform 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171700"/>
                        <a:ext cx="666750" cy="579438"/>
                      </a:xfrm>
                      <a:custGeom>
                        <a:avLst/>
                        <a:gdLst>
                          <a:gd name="T0" fmla="*/ 0 w 420"/>
                          <a:gd name="T1" fmla="*/ 0 h 365"/>
                          <a:gd name="T2" fmla="*/ 9 w 420"/>
                          <a:gd name="T3" fmla="*/ 29 h 365"/>
                          <a:gd name="T4" fmla="*/ 18 w 420"/>
                          <a:gd name="T5" fmla="*/ 57 h 365"/>
                          <a:gd name="T6" fmla="*/ 26 w 420"/>
                          <a:gd name="T7" fmla="*/ 61 h 365"/>
                          <a:gd name="T8" fmla="*/ 35 w 420"/>
                          <a:gd name="T9" fmla="*/ 75 h 365"/>
                          <a:gd name="T10" fmla="*/ 43 w 420"/>
                          <a:gd name="T11" fmla="*/ 60 h 365"/>
                          <a:gd name="T12" fmla="*/ 52 w 420"/>
                          <a:gd name="T13" fmla="*/ 59 h 365"/>
                          <a:gd name="T14" fmla="*/ 60 w 420"/>
                          <a:gd name="T15" fmla="*/ 57 h 365"/>
                          <a:gd name="T16" fmla="*/ 69 w 420"/>
                          <a:gd name="T17" fmla="*/ 36 h 365"/>
                          <a:gd name="T18" fmla="*/ 78 w 420"/>
                          <a:gd name="T19" fmla="*/ 50 h 365"/>
                          <a:gd name="T20" fmla="*/ 86 w 420"/>
                          <a:gd name="T21" fmla="*/ 72 h 365"/>
                          <a:gd name="T22" fmla="*/ 94 w 420"/>
                          <a:gd name="T23" fmla="*/ 61 h 365"/>
                          <a:gd name="T24" fmla="*/ 103 w 420"/>
                          <a:gd name="T25" fmla="*/ 24 h 365"/>
                          <a:gd name="T26" fmla="*/ 112 w 420"/>
                          <a:gd name="T27" fmla="*/ 61 h 365"/>
                          <a:gd name="T28" fmla="*/ 120 w 420"/>
                          <a:gd name="T29" fmla="*/ 69 h 365"/>
                          <a:gd name="T30" fmla="*/ 129 w 420"/>
                          <a:gd name="T31" fmla="*/ 58 h 365"/>
                          <a:gd name="T32" fmla="*/ 137 w 420"/>
                          <a:gd name="T33" fmla="*/ 41 h 365"/>
                          <a:gd name="T34" fmla="*/ 146 w 420"/>
                          <a:gd name="T35" fmla="*/ 20 h 365"/>
                          <a:gd name="T36" fmla="*/ 154 w 420"/>
                          <a:gd name="T37" fmla="*/ 34 h 365"/>
                          <a:gd name="T38" fmla="*/ 163 w 420"/>
                          <a:gd name="T39" fmla="*/ 45 h 365"/>
                          <a:gd name="T40" fmla="*/ 172 w 420"/>
                          <a:gd name="T41" fmla="*/ 56 h 365"/>
                          <a:gd name="T42" fmla="*/ 180 w 420"/>
                          <a:gd name="T43" fmla="*/ 92 h 365"/>
                          <a:gd name="T44" fmla="*/ 189 w 420"/>
                          <a:gd name="T45" fmla="*/ 106 h 365"/>
                          <a:gd name="T46" fmla="*/ 197 w 420"/>
                          <a:gd name="T47" fmla="*/ 122 h 365"/>
                          <a:gd name="T48" fmla="*/ 206 w 420"/>
                          <a:gd name="T49" fmla="*/ 120 h 365"/>
                          <a:gd name="T50" fmla="*/ 214 w 420"/>
                          <a:gd name="T51" fmla="*/ 129 h 365"/>
                          <a:gd name="T52" fmla="*/ 223 w 420"/>
                          <a:gd name="T53" fmla="*/ 135 h 365"/>
                          <a:gd name="T54" fmla="*/ 232 w 420"/>
                          <a:gd name="T55" fmla="*/ 172 h 365"/>
                          <a:gd name="T56" fmla="*/ 240 w 420"/>
                          <a:gd name="T57" fmla="*/ 187 h 365"/>
                          <a:gd name="T58" fmla="*/ 249 w 420"/>
                          <a:gd name="T59" fmla="*/ 240 h 365"/>
                          <a:gd name="T60" fmla="*/ 257 w 420"/>
                          <a:gd name="T61" fmla="*/ 255 h 365"/>
                          <a:gd name="T62" fmla="*/ 266 w 420"/>
                          <a:gd name="T63" fmla="*/ 260 h 365"/>
                          <a:gd name="T64" fmla="*/ 274 w 420"/>
                          <a:gd name="T65" fmla="*/ 275 h 365"/>
                          <a:gd name="T66" fmla="*/ 283 w 420"/>
                          <a:gd name="T67" fmla="*/ 280 h 365"/>
                          <a:gd name="T68" fmla="*/ 292 w 420"/>
                          <a:gd name="T69" fmla="*/ 289 h 365"/>
                          <a:gd name="T70" fmla="*/ 300 w 420"/>
                          <a:gd name="T71" fmla="*/ 301 h 365"/>
                          <a:gd name="T72" fmla="*/ 309 w 420"/>
                          <a:gd name="T73" fmla="*/ 305 h 365"/>
                          <a:gd name="T74" fmla="*/ 317 w 420"/>
                          <a:gd name="T75" fmla="*/ 307 h 365"/>
                          <a:gd name="T76" fmla="*/ 326 w 420"/>
                          <a:gd name="T77" fmla="*/ 308 h 365"/>
                          <a:gd name="T78" fmla="*/ 334 w 420"/>
                          <a:gd name="T79" fmla="*/ 300 h 365"/>
                          <a:gd name="T80" fmla="*/ 343 w 420"/>
                          <a:gd name="T81" fmla="*/ 345 h 365"/>
                          <a:gd name="T82" fmla="*/ 352 w 420"/>
                          <a:gd name="T83" fmla="*/ 352 h 365"/>
                          <a:gd name="T84" fmla="*/ 360 w 420"/>
                          <a:gd name="T85" fmla="*/ 339 h 365"/>
                          <a:gd name="T86" fmla="*/ 369 w 420"/>
                          <a:gd name="T87" fmla="*/ 340 h 365"/>
                          <a:gd name="T88" fmla="*/ 377 w 420"/>
                          <a:gd name="T89" fmla="*/ 344 h 365"/>
                          <a:gd name="T90" fmla="*/ 386 w 420"/>
                          <a:gd name="T91" fmla="*/ 325 h 365"/>
                          <a:gd name="T92" fmla="*/ 394 w 420"/>
                          <a:gd name="T93" fmla="*/ 345 h 365"/>
                          <a:gd name="T94" fmla="*/ 403 w 420"/>
                          <a:gd name="T95" fmla="*/ 350 h 365"/>
                          <a:gd name="T96" fmla="*/ 412 w 420"/>
                          <a:gd name="T97" fmla="*/ 351 h 365"/>
                          <a:gd name="T98" fmla="*/ 420 w 420"/>
                          <a:gd name="T99" fmla="*/ 365 h 36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65">
                            <a:moveTo>
                              <a:pt x="0" y="0"/>
                            </a:moveTo>
                            <a:lnTo>
                              <a:pt x="9" y="29"/>
                            </a:lnTo>
                            <a:lnTo>
                              <a:pt x="18" y="57"/>
                            </a:lnTo>
                            <a:lnTo>
                              <a:pt x="26" y="61"/>
                            </a:lnTo>
                            <a:lnTo>
                              <a:pt x="35" y="75"/>
                            </a:lnTo>
                            <a:lnTo>
                              <a:pt x="43" y="60"/>
                            </a:lnTo>
                            <a:lnTo>
                              <a:pt x="52" y="59"/>
                            </a:lnTo>
                            <a:lnTo>
                              <a:pt x="60" y="57"/>
                            </a:lnTo>
                            <a:lnTo>
                              <a:pt x="69" y="36"/>
                            </a:lnTo>
                            <a:lnTo>
                              <a:pt x="78" y="50"/>
                            </a:lnTo>
                            <a:lnTo>
                              <a:pt x="86" y="72"/>
                            </a:lnTo>
                            <a:lnTo>
                              <a:pt x="94" y="61"/>
                            </a:lnTo>
                            <a:lnTo>
                              <a:pt x="103" y="24"/>
                            </a:lnTo>
                            <a:lnTo>
                              <a:pt x="112" y="61"/>
                            </a:lnTo>
                            <a:lnTo>
                              <a:pt x="120" y="69"/>
                            </a:lnTo>
                            <a:lnTo>
                              <a:pt x="129" y="58"/>
                            </a:lnTo>
                            <a:lnTo>
                              <a:pt x="137" y="41"/>
                            </a:lnTo>
                            <a:lnTo>
                              <a:pt x="146" y="20"/>
                            </a:lnTo>
                            <a:lnTo>
                              <a:pt x="154" y="34"/>
                            </a:lnTo>
                            <a:lnTo>
                              <a:pt x="163" y="45"/>
                            </a:lnTo>
                            <a:lnTo>
                              <a:pt x="172" y="56"/>
                            </a:lnTo>
                            <a:lnTo>
                              <a:pt x="180" y="92"/>
                            </a:lnTo>
                            <a:lnTo>
                              <a:pt x="189" y="106"/>
                            </a:lnTo>
                            <a:lnTo>
                              <a:pt x="197" y="122"/>
                            </a:lnTo>
                            <a:lnTo>
                              <a:pt x="206" y="120"/>
                            </a:lnTo>
                            <a:lnTo>
                              <a:pt x="214" y="129"/>
                            </a:lnTo>
                            <a:lnTo>
                              <a:pt x="223" y="135"/>
                            </a:lnTo>
                            <a:lnTo>
                              <a:pt x="232" y="172"/>
                            </a:lnTo>
                            <a:lnTo>
                              <a:pt x="240" y="187"/>
                            </a:lnTo>
                            <a:lnTo>
                              <a:pt x="249" y="240"/>
                            </a:lnTo>
                            <a:lnTo>
                              <a:pt x="257" y="255"/>
                            </a:lnTo>
                            <a:lnTo>
                              <a:pt x="266" y="260"/>
                            </a:lnTo>
                            <a:lnTo>
                              <a:pt x="274" y="275"/>
                            </a:lnTo>
                            <a:lnTo>
                              <a:pt x="283" y="280"/>
                            </a:lnTo>
                            <a:lnTo>
                              <a:pt x="292" y="289"/>
                            </a:lnTo>
                            <a:lnTo>
                              <a:pt x="300" y="301"/>
                            </a:lnTo>
                            <a:lnTo>
                              <a:pt x="309" y="305"/>
                            </a:lnTo>
                            <a:lnTo>
                              <a:pt x="317" y="307"/>
                            </a:lnTo>
                            <a:lnTo>
                              <a:pt x="326" y="308"/>
                            </a:lnTo>
                            <a:lnTo>
                              <a:pt x="334" y="300"/>
                            </a:lnTo>
                            <a:lnTo>
                              <a:pt x="343" y="345"/>
                            </a:lnTo>
                            <a:lnTo>
                              <a:pt x="352" y="352"/>
                            </a:lnTo>
                            <a:lnTo>
                              <a:pt x="360" y="339"/>
                            </a:lnTo>
                            <a:lnTo>
                              <a:pt x="369" y="340"/>
                            </a:lnTo>
                            <a:lnTo>
                              <a:pt x="377" y="344"/>
                            </a:lnTo>
                            <a:lnTo>
                              <a:pt x="386" y="325"/>
                            </a:lnTo>
                            <a:lnTo>
                              <a:pt x="394" y="345"/>
                            </a:lnTo>
                            <a:lnTo>
                              <a:pt x="403" y="350"/>
                            </a:lnTo>
                            <a:lnTo>
                              <a:pt x="412" y="351"/>
                            </a:lnTo>
                            <a:lnTo>
                              <a:pt x="420" y="36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2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82863"/>
                        <a:ext cx="666750" cy="204788"/>
                      </a:xfrm>
                      <a:custGeom>
                        <a:avLst/>
                        <a:gdLst>
                          <a:gd name="T0" fmla="*/ 0 w 420"/>
                          <a:gd name="T1" fmla="*/ 106 h 129"/>
                          <a:gd name="T2" fmla="*/ 9 w 420"/>
                          <a:gd name="T3" fmla="*/ 91 h 129"/>
                          <a:gd name="T4" fmla="*/ 17 w 420"/>
                          <a:gd name="T5" fmla="*/ 90 h 129"/>
                          <a:gd name="T6" fmla="*/ 26 w 420"/>
                          <a:gd name="T7" fmla="*/ 83 h 129"/>
                          <a:gd name="T8" fmla="*/ 34 w 420"/>
                          <a:gd name="T9" fmla="*/ 122 h 129"/>
                          <a:gd name="T10" fmla="*/ 43 w 420"/>
                          <a:gd name="T11" fmla="*/ 129 h 129"/>
                          <a:gd name="T12" fmla="*/ 52 w 420"/>
                          <a:gd name="T13" fmla="*/ 84 h 129"/>
                          <a:gd name="T14" fmla="*/ 60 w 420"/>
                          <a:gd name="T15" fmla="*/ 54 h 129"/>
                          <a:gd name="T16" fmla="*/ 69 w 420"/>
                          <a:gd name="T17" fmla="*/ 31 h 129"/>
                          <a:gd name="T18" fmla="*/ 77 w 420"/>
                          <a:gd name="T19" fmla="*/ 31 h 129"/>
                          <a:gd name="T20" fmla="*/ 86 w 420"/>
                          <a:gd name="T21" fmla="*/ 14 h 129"/>
                          <a:gd name="T22" fmla="*/ 94 w 420"/>
                          <a:gd name="T23" fmla="*/ 17 h 129"/>
                          <a:gd name="T24" fmla="*/ 103 w 420"/>
                          <a:gd name="T25" fmla="*/ 37 h 129"/>
                          <a:gd name="T26" fmla="*/ 112 w 420"/>
                          <a:gd name="T27" fmla="*/ 46 h 129"/>
                          <a:gd name="T28" fmla="*/ 120 w 420"/>
                          <a:gd name="T29" fmla="*/ 27 h 129"/>
                          <a:gd name="T30" fmla="*/ 129 w 420"/>
                          <a:gd name="T31" fmla="*/ 39 h 129"/>
                          <a:gd name="T32" fmla="*/ 137 w 420"/>
                          <a:gd name="T33" fmla="*/ 38 h 129"/>
                          <a:gd name="T34" fmla="*/ 146 w 420"/>
                          <a:gd name="T35" fmla="*/ 39 h 129"/>
                          <a:gd name="T36" fmla="*/ 154 w 420"/>
                          <a:gd name="T37" fmla="*/ 60 h 129"/>
                          <a:gd name="T38" fmla="*/ 163 w 420"/>
                          <a:gd name="T39" fmla="*/ 92 h 129"/>
                          <a:gd name="T40" fmla="*/ 172 w 420"/>
                          <a:gd name="T41" fmla="*/ 124 h 129"/>
                          <a:gd name="T42" fmla="*/ 180 w 420"/>
                          <a:gd name="T43" fmla="*/ 99 h 129"/>
                          <a:gd name="T44" fmla="*/ 189 w 420"/>
                          <a:gd name="T45" fmla="*/ 75 h 129"/>
                          <a:gd name="T46" fmla="*/ 197 w 420"/>
                          <a:gd name="T47" fmla="*/ 60 h 129"/>
                          <a:gd name="T48" fmla="*/ 205 w 420"/>
                          <a:gd name="T49" fmla="*/ 33 h 129"/>
                          <a:gd name="T50" fmla="*/ 214 w 420"/>
                          <a:gd name="T51" fmla="*/ 26 h 129"/>
                          <a:gd name="T52" fmla="*/ 223 w 420"/>
                          <a:gd name="T53" fmla="*/ 22 h 129"/>
                          <a:gd name="T54" fmla="*/ 231 w 420"/>
                          <a:gd name="T55" fmla="*/ 69 h 129"/>
                          <a:gd name="T56" fmla="*/ 240 w 420"/>
                          <a:gd name="T57" fmla="*/ 60 h 129"/>
                          <a:gd name="T58" fmla="*/ 248 w 420"/>
                          <a:gd name="T59" fmla="*/ 66 h 129"/>
                          <a:gd name="T60" fmla="*/ 257 w 420"/>
                          <a:gd name="T61" fmla="*/ 60 h 129"/>
                          <a:gd name="T62" fmla="*/ 265 w 420"/>
                          <a:gd name="T63" fmla="*/ 67 h 129"/>
                          <a:gd name="T64" fmla="*/ 274 w 420"/>
                          <a:gd name="T65" fmla="*/ 75 h 129"/>
                          <a:gd name="T66" fmla="*/ 283 w 420"/>
                          <a:gd name="T67" fmla="*/ 104 h 129"/>
                          <a:gd name="T68" fmla="*/ 291 w 420"/>
                          <a:gd name="T69" fmla="*/ 101 h 129"/>
                          <a:gd name="T70" fmla="*/ 300 w 420"/>
                          <a:gd name="T71" fmla="*/ 77 h 129"/>
                          <a:gd name="T72" fmla="*/ 308 w 420"/>
                          <a:gd name="T73" fmla="*/ 57 h 129"/>
                          <a:gd name="T74" fmla="*/ 317 w 420"/>
                          <a:gd name="T75" fmla="*/ 66 h 129"/>
                          <a:gd name="T76" fmla="*/ 325 w 420"/>
                          <a:gd name="T77" fmla="*/ 75 h 129"/>
                          <a:gd name="T78" fmla="*/ 334 w 420"/>
                          <a:gd name="T79" fmla="*/ 60 h 129"/>
                          <a:gd name="T80" fmla="*/ 343 w 420"/>
                          <a:gd name="T81" fmla="*/ 16 h 129"/>
                          <a:gd name="T82" fmla="*/ 351 w 420"/>
                          <a:gd name="T83" fmla="*/ 40 h 129"/>
                          <a:gd name="T84" fmla="*/ 360 w 420"/>
                          <a:gd name="T85" fmla="*/ 35 h 129"/>
                          <a:gd name="T86" fmla="*/ 368 w 420"/>
                          <a:gd name="T87" fmla="*/ 51 h 129"/>
                          <a:gd name="T88" fmla="*/ 377 w 420"/>
                          <a:gd name="T89" fmla="*/ 48 h 129"/>
                          <a:gd name="T90" fmla="*/ 385 w 420"/>
                          <a:gd name="T91" fmla="*/ 55 h 129"/>
                          <a:gd name="T92" fmla="*/ 394 w 420"/>
                          <a:gd name="T93" fmla="*/ 56 h 129"/>
                          <a:gd name="T94" fmla="*/ 403 w 420"/>
                          <a:gd name="T95" fmla="*/ 47 h 129"/>
                          <a:gd name="T96" fmla="*/ 411 w 420"/>
                          <a:gd name="T97" fmla="*/ 14 h 129"/>
                          <a:gd name="T98" fmla="*/ 420 w 420"/>
                          <a:gd name="T99" fmla="*/ 0 h 1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9">
                            <a:moveTo>
                              <a:pt x="0" y="106"/>
                            </a:moveTo>
                            <a:lnTo>
                              <a:pt x="9" y="91"/>
                            </a:lnTo>
                            <a:lnTo>
                              <a:pt x="17" y="90"/>
                            </a:lnTo>
                            <a:lnTo>
                              <a:pt x="26" y="83"/>
                            </a:lnTo>
                            <a:lnTo>
                              <a:pt x="34" y="122"/>
                            </a:lnTo>
                            <a:lnTo>
                              <a:pt x="43" y="129"/>
                            </a:lnTo>
                            <a:lnTo>
                              <a:pt x="52" y="84"/>
                            </a:lnTo>
                            <a:lnTo>
                              <a:pt x="60" y="54"/>
                            </a:lnTo>
                            <a:lnTo>
                              <a:pt x="69" y="31"/>
                            </a:lnTo>
                            <a:lnTo>
                              <a:pt x="77" y="31"/>
                            </a:lnTo>
                            <a:lnTo>
                              <a:pt x="86" y="14"/>
                            </a:lnTo>
                            <a:lnTo>
                              <a:pt x="94" y="17"/>
                            </a:lnTo>
                            <a:lnTo>
                              <a:pt x="103" y="37"/>
                            </a:lnTo>
                            <a:lnTo>
                              <a:pt x="112" y="46"/>
                            </a:lnTo>
                            <a:lnTo>
                              <a:pt x="120" y="27"/>
                            </a:lnTo>
                            <a:lnTo>
                              <a:pt x="129" y="39"/>
                            </a:lnTo>
                            <a:lnTo>
                              <a:pt x="137" y="38"/>
                            </a:lnTo>
                            <a:lnTo>
                              <a:pt x="146" y="39"/>
                            </a:lnTo>
                            <a:lnTo>
                              <a:pt x="154" y="60"/>
                            </a:lnTo>
                            <a:lnTo>
                              <a:pt x="163" y="92"/>
                            </a:lnTo>
                            <a:lnTo>
                              <a:pt x="172" y="124"/>
                            </a:lnTo>
                            <a:lnTo>
                              <a:pt x="180" y="99"/>
                            </a:lnTo>
                            <a:lnTo>
                              <a:pt x="189" y="75"/>
                            </a:lnTo>
                            <a:lnTo>
                              <a:pt x="197" y="60"/>
                            </a:lnTo>
                            <a:lnTo>
                              <a:pt x="205" y="33"/>
                            </a:lnTo>
                            <a:lnTo>
                              <a:pt x="214" y="26"/>
                            </a:lnTo>
                            <a:lnTo>
                              <a:pt x="223" y="22"/>
                            </a:lnTo>
                            <a:lnTo>
                              <a:pt x="231" y="69"/>
                            </a:lnTo>
                            <a:lnTo>
                              <a:pt x="240" y="60"/>
                            </a:lnTo>
                            <a:lnTo>
                              <a:pt x="248" y="66"/>
                            </a:lnTo>
                            <a:lnTo>
                              <a:pt x="257" y="60"/>
                            </a:lnTo>
                            <a:lnTo>
                              <a:pt x="265" y="67"/>
                            </a:lnTo>
                            <a:lnTo>
                              <a:pt x="274" y="75"/>
                            </a:lnTo>
                            <a:lnTo>
                              <a:pt x="283" y="104"/>
                            </a:lnTo>
                            <a:lnTo>
                              <a:pt x="291" y="101"/>
                            </a:lnTo>
                            <a:lnTo>
                              <a:pt x="300" y="77"/>
                            </a:lnTo>
                            <a:lnTo>
                              <a:pt x="308" y="57"/>
                            </a:lnTo>
                            <a:lnTo>
                              <a:pt x="317" y="66"/>
                            </a:lnTo>
                            <a:lnTo>
                              <a:pt x="325" y="75"/>
                            </a:lnTo>
                            <a:lnTo>
                              <a:pt x="334" y="60"/>
                            </a:lnTo>
                            <a:lnTo>
                              <a:pt x="343" y="16"/>
                            </a:lnTo>
                            <a:lnTo>
                              <a:pt x="351" y="40"/>
                            </a:lnTo>
                            <a:lnTo>
                              <a:pt x="360" y="35"/>
                            </a:lnTo>
                            <a:lnTo>
                              <a:pt x="368" y="51"/>
                            </a:lnTo>
                            <a:lnTo>
                              <a:pt x="377" y="48"/>
                            </a:lnTo>
                            <a:lnTo>
                              <a:pt x="385" y="55"/>
                            </a:lnTo>
                            <a:lnTo>
                              <a:pt x="394" y="56"/>
                            </a:lnTo>
                            <a:lnTo>
                              <a:pt x="403" y="47"/>
                            </a:lnTo>
                            <a:lnTo>
                              <a:pt x="411" y="14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3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249488"/>
                        <a:ext cx="665163" cy="425450"/>
                      </a:xfrm>
                      <a:custGeom>
                        <a:avLst/>
                        <a:gdLst>
                          <a:gd name="T0" fmla="*/ 0 w 419"/>
                          <a:gd name="T1" fmla="*/ 210 h 268"/>
                          <a:gd name="T2" fmla="*/ 8 w 419"/>
                          <a:gd name="T3" fmla="*/ 230 h 268"/>
                          <a:gd name="T4" fmla="*/ 17 w 419"/>
                          <a:gd name="T5" fmla="*/ 224 h 268"/>
                          <a:gd name="T6" fmla="*/ 25 w 419"/>
                          <a:gd name="T7" fmla="*/ 203 h 268"/>
                          <a:gd name="T8" fmla="*/ 34 w 419"/>
                          <a:gd name="T9" fmla="*/ 225 h 268"/>
                          <a:gd name="T10" fmla="*/ 43 w 419"/>
                          <a:gd name="T11" fmla="*/ 236 h 268"/>
                          <a:gd name="T12" fmla="*/ 51 w 419"/>
                          <a:gd name="T13" fmla="*/ 236 h 268"/>
                          <a:gd name="T14" fmla="*/ 60 w 419"/>
                          <a:gd name="T15" fmla="*/ 245 h 268"/>
                          <a:gd name="T16" fmla="*/ 68 w 419"/>
                          <a:gd name="T17" fmla="*/ 251 h 268"/>
                          <a:gd name="T18" fmla="*/ 77 w 419"/>
                          <a:gd name="T19" fmla="*/ 257 h 268"/>
                          <a:gd name="T20" fmla="*/ 85 w 419"/>
                          <a:gd name="T21" fmla="*/ 249 h 268"/>
                          <a:gd name="T22" fmla="*/ 94 w 419"/>
                          <a:gd name="T23" fmla="*/ 243 h 268"/>
                          <a:gd name="T24" fmla="*/ 103 w 419"/>
                          <a:gd name="T25" fmla="*/ 252 h 268"/>
                          <a:gd name="T26" fmla="*/ 111 w 419"/>
                          <a:gd name="T27" fmla="*/ 239 h 268"/>
                          <a:gd name="T28" fmla="*/ 120 w 419"/>
                          <a:gd name="T29" fmla="*/ 229 h 268"/>
                          <a:gd name="T30" fmla="*/ 128 w 419"/>
                          <a:gd name="T31" fmla="*/ 251 h 268"/>
                          <a:gd name="T32" fmla="*/ 137 w 419"/>
                          <a:gd name="T33" fmla="*/ 264 h 268"/>
                          <a:gd name="T34" fmla="*/ 145 w 419"/>
                          <a:gd name="T35" fmla="*/ 250 h 268"/>
                          <a:gd name="T36" fmla="*/ 154 w 419"/>
                          <a:gd name="T37" fmla="*/ 247 h 268"/>
                          <a:gd name="T38" fmla="*/ 163 w 419"/>
                          <a:gd name="T39" fmla="*/ 256 h 268"/>
                          <a:gd name="T40" fmla="*/ 171 w 419"/>
                          <a:gd name="T41" fmla="*/ 268 h 268"/>
                          <a:gd name="T42" fmla="*/ 180 w 419"/>
                          <a:gd name="T43" fmla="*/ 251 h 268"/>
                          <a:gd name="T44" fmla="*/ 188 w 419"/>
                          <a:gd name="T45" fmla="*/ 244 h 268"/>
                          <a:gd name="T46" fmla="*/ 197 w 419"/>
                          <a:gd name="T47" fmla="*/ 201 h 268"/>
                          <a:gd name="T48" fmla="*/ 205 w 419"/>
                          <a:gd name="T49" fmla="*/ 187 h 268"/>
                          <a:gd name="T50" fmla="*/ 214 w 419"/>
                          <a:gd name="T51" fmla="*/ 160 h 268"/>
                          <a:gd name="T52" fmla="*/ 223 w 419"/>
                          <a:gd name="T53" fmla="*/ 165 h 268"/>
                          <a:gd name="T54" fmla="*/ 231 w 419"/>
                          <a:gd name="T55" fmla="*/ 127 h 268"/>
                          <a:gd name="T56" fmla="*/ 240 w 419"/>
                          <a:gd name="T57" fmla="*/ 141 h 268"/>
                          <a:gd name="T58" fmla="*/ 248 w 419"/>
                          <a:gd name="T59" fmla="*/ 139 h 268"/>
                          <a:gd name="T60" fmla="*/ 257 w 419"/>
                          <a:gd name="T61" fmla="*/ 108 h 268"/>
                          <a:gd name="T62" fmla="*/ 265 w 419"/>
                          <a:gd name="T63" fmla="*/ 82 h 268"/>
                          <a:gd name="T64" fmla="*/ 274 w 419"/>
                          <a:gd name="T65" fmla="*/ 87 h 268"/>
                          <a:gd name="T66" fmla="*/ 283 w 419"/>
                          <a:gd name="T67" fmla="*/ 93 h 268"/>
                          <a:gd name="T68" fmla="*/ 291 w 419"/>
                          <a:gd name="T69" fmla="*/ 142 h 268"/>
                          <a:gd name="T70" fmla="*/ 300 w 419"/>
                          <a:gd name="T71" fmla="*/ 143 h 268"/>
                          <a:gd name="T72" fmla="*/ 308 w 419"/>
                          <a:gd name="T73" fmla="*/ 98 h 268"/>
                          <a:gd name="T74" fmla="*/ 317 w 419"/>
                          <a:gd name="T75" fmla="*/ 107 h 268"/>
                          <a:gd name="T76" fmla="*/ 325 w 419"/>
                          <a:gd name="T77" fmla="*/ 84 h 268"/>
                          <a:gd name="T78" fmla="*/ 334 w 419"/>
                          <a:gd name="T79" fmla="*/ 82 h 268"/>
                          <a:gd name="T80" fmla="*/ 342 w 419"/>
                          <a:gd name="T81" fmla="*/ 108 h 268"/>
                          <a:gd name="T82" fmla="*/ 351 w 419"/>
                          <a:gd name="T83" fmla="*/ 128 h 268"/>
                          <a:gd name="T84" fmla="*/ 359 w 419"/>
                          <a:gd name="T85" fmla="*/ 101 h 268"/>
                          <a:gd name="T86" fmla="*/ 368 w 419"/>
                          <a:gd name="T87" fmla="*/ 83 h 268"/>
                          <a:gd name="T88" fmla="*/ 377 w 419"/>
                          <a:gd name="T89" fmla="*/ 79 h 268"/>
                          <a:gd name="T90" fmla="*/ 385 w 419"/>
                          <a:gd name="T91" fmla="*/ 61 h 268"/>
                          <a:gd name="T92" fmla="*/ 394 w 419"/>
                          <a:gd name="T93" fmla="*/ 43 h 268"/>
                          <a:gd name="T94" fmla="*/ 402 w 419"/>
                          <a:gd name="T95" fmla="*/ 35 h 268"/>
                          <a:gd name="T96" fmla="*/ 411 w 419"/>
                          <a:gd name="T97" fmla="*/ 22 h 268"/>
                          <a:gd name="T98" fmla="*/ 419 w 419"/>
                          <a:gd name="T99" fmla="*/ 0 h 2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68">
                            <a:moveTo>
                              <a:pt x="0" y="210"/>
                            </a:moveTo>
                            <a:lnTo>
                              <a:pt x="8" y="230"/>
                            </a:lnTo>
                            <a:lnTo>
                              <a:pt x="17" y="224"/>
                            </a:lnTo>
                            <a:lnTo>
                              <a:pt x="25" y="203"/>
                            </a:lnTo>
                            <a:lnTo>
                              <a:pt x="34" y="225"/>
                            </a:lnTo>
                            <a:lnTo>
                              <a:pt x="43" y="236"/>
                            </a:lnTo>
                            <a:lnTo>
                              <a:pt x="51" y="236"/>
                            </a:lnTo>
                            <a:lnTo>
                              <a:pt x="60" y="245"/>
                            </a:lnTo>
                            <a:lnTo>
                              <a:pt x="68" y="251"/>
                            </a:lnTo>
                            <a:lnTo>
                              <a:pt x="77" y="257"/>
                            </a:lnTo>
                            <a:lnTo>
                              <a:pt x="85" y="249"/>
                            </a:lnTo>
                            <a:lnTo>
                              <a:pt x="94" y="243"/>
                            </a:lnTo>
                            <a:lnTo>
                              <a:pt x="103" y="252"/>
                            </a:lnTo>
                            <a:lnTo>
                              <a:pt x="111" y="239"/>
                            </a:lnTo>
                            <a:lnTo>
                              <a:pt x="120" y="229"/>
                            </a:lnTo>
                            <a:lnTo>
                              <a:pt x="128" y="251"/>
                            </a:lnTo>
                            <a:lnTo>
                              <a:pt x="137" y="264"/>
                            </a:lnTo>
                            <a:lnTo>
                              <a:pt x="145" y="250"/>
                            </a:lnTo>
                            <a:lnTo>
                              <a:pt x="154" y="247"/>
                            </a:lnTo>
                            <a:lnTo>
                              <a:pt x="163" y="256"/>
                            </a:lnTo>
                            <a:lnTo>
                              <a:pt x="171" y="268"/>
                            </a:lnTo>
                            <a:lnTo>
                              <a:pt x="180" y="251"/>
                            </a:lnTo>
                            <a:lnTo>
                              <a:pt x="188" y="244"/>
                            </a:lnTo>
                            <a:lnTo>
                              <a:pt x="197" y="201"/>
                            </a:lnTo>
                            <a:lnTo>
                              <a:pt x="205" y="187"/>
                            </a:lnTo>
                            <a:lnTo>
                              <a:pt x="214" y="160"/>
                            </a:lnTo>
                            <a:lnTo>
                              <a:pt x="223" y="165"/>
                            </a:lnTo>
                            <a:lnTo>
                              <a:pt x="231" y="127"/>
                            </a:lnTo>
                            <a:lnTo>
                              <a:pt x="240" y="141"/>
                            </a:lnTo>
                            <a:lnTo>
                              <a:pt x="248" y="139"/>
                            </a:lnTo>
                            <a:lnTo>
                              <a:pt x="257" y="108"/>
                            </a:lnTo>
                            <a:lnTo>
                              <a:pt x="265" y="82"/>
                            </a:lnTo>
                            <a:lnTo>
                              <a:pt x="274" y="87"/>
                            </a:lnTo>
                            <a:lnTo>
                              <a:pt x="283" y="93"/>
                            </a:lnTo>
                            <a:lnTo>
                              <a:pt x="291" y="142"/>
                            </a:lnTo>
                            <a:lnTo>
                              <a:pt x="300" y="143"/>
                            </a:lnTo>
                            <a:lnTo>
                              <a:pt x="308" y="98"/>
                            </a:lnTo>
                            <a:lnTo>
                              <a:pt x="317" y="107"/>
                            </a:lnTo>
                            <a:lnTo>
                              <a:pt x="325" y="84"/>
                            </a:lnTo>
                            <a:lnTo>
                              <a:pt x="334" y="82"/>
                            </a:lnTo>
                            <a:lnTo>
                              <a:pt x="342" y="108"/>
                            </a:lnTo>
                            <a:lnTo>
                              <a:pt x="351" y="128"/>
                            </a:lnTo>
                            <a:lnTo>
                              <a:pt x="359" y="101"/>
                            </a:lnTo>
                            <a:lnTo>
                              <a:pt x="368" y="83"/>
                            </a:lnTo>
                            <a:lnTo>
                              <a:pt x="377" y="79"/>
                            </a:lnTo>
                            <a:lnTo>
                              <a:pt x="385" y="61"/>
                            </a:lnTo>
                            <a:lnTo>
                              <a:pt x="394" y="43"/>
                            </a:lnTo>
                            <a:lnTo>
                              <a:pt x="402" y="35"/>
                            </a:lnTo>
                            <a:lnTo>
                              <a:pt x="411" y="22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4" name="Freeform 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39963"/>
                        <a:ext cx="204788" cy="257175"/>
                      </a:xfrm>
                      <a:custGeom>
                        <a:avLst/>
                        <a:gdLst>
                          <a:gd name="T0" fmla="*/ 0 w 129"/>
                          <a:gd name="T1" fmla="*/ 6 h 162"/>
                          <a:gd name="T2" fmla="*/ 9 w 129"/>
                          <a:gd name="T3" fmla="*/ 0 h 162"/>
                          <a:gd name="T4" fmla="*/ 18 w 129"/>
                          <a:gd name="T5" fmla="*/ 0 h 162"/>
                          <a:gd name="T6" fmla="*/ 26 w 129"/>
                          <a:gd name="T7" fmla="*/ 16 h 162"/>
                          <a:gd name="T8" fmla="*/ 35 w 129"/>
                          <a:gd name="T9" fmla="*/ 49 h 162"/>
                          <a:gd name="T10" fmla="*/ 43 w 129"/>
                          <a:gd name="T11" fmla="*/ 44 h 162"/>
                          <a:gd name="T12" fmla="*/ 52 w 129"/>
                          <a:gd name="T13" fmla="*/ 69 h 162"/>
                          <a:gd name="T14" fmla="*/ 60 w 129"/>
                          <a:gd name="T15" fmla="*/ 91 h 162"/>
                          <a:gd name="T16" fmla="*/ 69 w 129"/>
                          <a:gd name="T17" fmla="*/ 85 h 162"/>
                          <a:gd name="T18" fmla="*/ 78 w 129"/>
                          <a:gd name="T19" fmla="*/ 80 h 162"/>
                          <a:gd name="T20" fmla="*/ 86 w 129"/>
                          <a:gd name="T21" fmla="*/ 89 h 162"/>
                          <a:gd name="T22" fmla="*/ 95 w 129"/>
                          <a:gd name="T23" fmla="*/ 94 h 162"/>
                          <a:gd name="T24" fmla="*/ 103 w 129"/>
                          <a:gd name="T25" fmla="*/ 96 h 162"/>
                          <a:gd name="T26" fmla="*/ 112 w 129"/>
                          <a:gd name="T27" fmla="*/ 100 h 162"/>
                          <a:gd name="T28" fmla="*/ 120 w 129"/>
                          <a:gd name="T29" fmla="*/ 137 h 162"/>
                          <a:gd name="T30" fmla="*/ 129 w 129"/>
                          <a:gd name="T31" fmla="*/ 162 h 1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62">
                            <a:moveTo>
                              <a:pt x="0" y="6"/>
                            </a:moveTo>
                            <a:lnTo>
                              <a:pt x="9" y="0"/>
                            </a:lnTo>
                            <a:lnTo>
                              <a:pt x="18" y="0"/>
                            </a:lnTo>
                            <a:lnTo>
                              <a:pt x="26" y="16"/>
                            </a:lnTo>
                            <a:lnTo>
                              <a:pt x="35" y="49"/>
                            </a:lnTo>
                            <a:lnTo>
                              <a:pt x="43" y="44"/>
                            </a:lnTo>
                            <a:lnTo>
                              <a:pt x="52" y="69"/>
                            </a:lnTo>
                            <a:lnTo>
                              <a:pt x="60" y="91"/>
                            </a:lnTo>
                            <a:lnTo>
                              <a:pt x="69" y="85"/>
                            </a:lnTo>
                            <a:lnTo>
                              <a:pt x="78" y="80"/>
                            </a:lnTo>
                            <a:lnTo>
                              <a:pt x="86" y="89"/>
                            </a:lnTo>
                            <a:lnTo>
                              <a:pt x="95" y="94"/>
                            </a:lnTo>
                            <a:lnTo>
                              <a:pt x="103" y="96"/>
                            </a:lnTo>
                            <a:lnTo>
                              <a:pt x="112" y="100"/>
                            </a:lnTo>
                            <a:lnTo>
                              <a:pt x="120" y="137"/>
                            </a:lnTo>
                            <a:lnTo>
                              <a:pt x="129" y="1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5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35213"/>
                        <a:ext cx="666750" cy="387350"/>
                      </a:xfrm>
                      <a:custGeom>
                        <a:avLst/>
                        <a:gdLst>
                          <a:gd name="T0" fmla="*/ 0 w 420"/>
                          <a:gd name="T1" fmla="*/ 208 h 244"/>
                          <a:gd name="T2" fmla="*/ 9 w 420"/>
                          <a:gd name="T3" fmla="*/ 244 h 244"/>
                          <a:gd name="T4" fmla="*/ 18 w 420"/>
                          <a:gd name="T5" fmla="*/ 203 h 244"/>
                          <a:gd name="T6" fmla="*/ 26 w 420"/>
                          <a:gd name="T7" fmla="*/ 173 h 244"/>
                          <a:gd name="T8" fmla="*/ 35 w 420"/>
                          <a:gd name="T9" fmla="*/ 128 h 244"/>
                          <a:gd name="T10" fmla="*/ 43 w 420"/>
                          <a:gd name="T11" fmla="*/ 130 h 244"/>
                          <a:gd name="T12" fmla="*/ 52 w 420"/>
                          <a:gd name="T13" fmla="*/ 147 h 244"/>
                          <a:gd name="T14" fmla="*/ 60 w 420"/>
                          <a:gd name="T15" fmla="*/ 134 h 244"/>
                          <a:gd name="T16" fmla="*/ 69 w 420"/>
                          <a:gd name="T17" fmla="*/ 109 h 244"/>
                          <a:gd name="T18" fmla="*/ 78 w 420"/>
                          <a:gd name="T19" fmla="*/ 101 h 244"/>
                          <a:gd name="T20" fmla="*/ 86 w 420"/>
                          <a:gd name="T21" fmla="*/ 92 h 244"/>
                          <a:gd name="T22" fmla="*/ 94 w 420"/>
                          <a:gd name="T23" fmla="*/ 82 h 244"/>
                          <a:gd name="T24" fmla="*/ 103 w 420"/>
                          <a:gd name="T25" fmla="*/ 32 h 244"/>
                          <a:gd name="T26" fmla="*/ 112 w 420"/>
                          <a:gd name="T27" fmla="*/ 11 h 244"/>
                          <a:gd name="T28" fmla="*/ 120 w 420"/>
                          <a:gd name="T29" fmla="*/ 0 h 244"/>
                          <a:gd name="T30" fmla="*/ 129 w 420"/>
                          <a:gd name="T31" fmla="*/ 20 h 244"/>
                          <a:gd name="T32" fmla="*/ 137 w 420"/>
                          <a:gd name="T33" fmla="*/ 1 h 244"/>
                          <a:gd name="T34" fmla="*/ 146 w 420"/>
                          <a:gd name="T35" fmla="*/ 21 h 244"/>
                          <a:gd name="T36" fmla="*/ 154 w 420"/>
                          <a:gd name="T37" fmla="*/ 20 h 244"/>
                          <a:gd name="T38" fmla="*/ 163 w 420"/>
                          <a:gd name="T39" fmla="*/ 61 h 244"/>
                          <a:gd name="T40" fmla="*/ 172 w 420"/>
                          <a:gd name="T41" fmla="*/ 64 h 244"/>
                          <a:gd name="T42" fmla="*/ 180 w 420"/>
                          <a:gd name="T43" fmla="*/ 37 h 244"/>
                          <a:gd name="T44" fmla="*/ 189 w 420"/>
                          <a:gd name="T45" fmla="*/ 52 h 244"/>
                          <a:gd name="T46" fmla="*/ 197 w 420"/>
                          <a:gd name="T47" fmla="*/ 52 h 244"/>
                          <a:gd name="T48" fmla="*/ 206 w 420"/>
                          <a:gd name="T49" fmla="*/ 55 h 244"/>
                          <a:gd name="T50" fmla="*/ 214 w 420"/>
                          <a:gd name="T51" fmla="*/ 82 h 244"/>
                          <a:gd name="T52" fmla="*/ 223 w 420"/>
                          <a:gd name="T53" fmla="*/ 82 h 244"/>
                          <a:gd name="T54" fmla="*/ 232 w 420"/>
                          <a:gd name="T55" fmla="*/ 78 h 244"/>
                          <a:gd name="T56" fmla="*/ 240 w 420"/>
                          <a:gd name="T57" fmla="*/ 81 h 244"/>
                          <a:gd name="T58" fmla="*/ 249 w 420"/>
                          <a:gd name="T59" fmla="*/ 59 h 244"/>
                          <a:gd name="T60" fmla="*/ 257 w 420"/>
                          <a:gd name="T61" fmla="*/ 36 h 244"/>
                          <a:gd name="T62" fmla="*/ 266 w 420"/>
                          <a:gd name="T63" fmla="*/ 52 h 244"/>
                          <a:gd name="T64" fmla="*/ 274 w 420"/>
                          <a:gd name="T65" fmla="*/ 45 h 244"/>
                          <a:gd name="T66" fmla="*/ 283 w 420"/>
                          <a:gd name="T67" fmla="*/ 48 h 244"/>
                          <a:gd name="T68" fmla="*/ 292 w 420"/>
                          <a:gd name="T69" fmla="*/ 47 h 244"/>
                          <a:gd name="T70" fmla="*/ 300 w 420"/>
                          <a:gd name="T71" fmla="*/ 68 h 244"/>
                          <a:gd name="T72" fmla="*/ 309 w 420"/>
                          <a:gd name="T73" fmla="*/ 64 h 244"/>
                          <a:gd name="T74" fmla="*/ 317 w 420"/>
                          <a:gd name="T75" fmla="*/ 77 h 244"/>
                          <a:gd name="T76" fmla="*/ 326 w 420"/>
                          <a:gd name="T77" fmla="*/ 74 h 244"/>
                          <a:gd name="T78" fmla="*/ 334 w 420"/>
                          <a:gd name="T79" fmla="*/ 55 h 244"/>
                          <a:gd name="T80" fmla="*/ 343 w 420"/>
                          <a:gd name="T81" fmla="*/ 66 h 244"/>
                          <a:gd name="T82" fmla="*/ 352 w 420"/>
                          <a:gd name="T83" fmla="*/ 102 h 244"/>
                          <a:gd name="T84" fmla="*/ 360 w 420"/>
                          <a:gd name="T85" fmla="*/ 135 h 244"/>
                          <a:gd name="T86" fmla="*/ 369 w 420"/>
                          <a:gd name="T87" fmla="*/ 138 h 244"/>
                          <a:gd name="T88" fmla="*/ 377 w 420"/>
                          <a:gd name="T89" fmla="*/ 134 h 244"/>
                          <a:gd name="T90" fmla="*/ 386 w 420"/>
                          <a:gd name="T91" fmla="*/ 122 h 244"/>
                          <a:gd name="T92" fmla="*/ 394 w 420"/>
                          <a:gd name="T93" fmla="*/ 113 h 244"/>
                          <a:gd name="T94" fmla="*/ 403 w 420"/>
                          <a:gd name="T95" fmla="*/ 83 h 244"/>
                          <a:gd name="T96" fmla="*/ 412 w 420"/>
                          <a:gd name="T97" fmla="*/ 88 h 244"/>
                          <a:gd name="T98" fmla="*/ 420 w 420"/>
                          <a:gd name="T99" fmla="*/ 124 h 2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44">
                            <a:moveTo>
                              <a:pt x="0" y="208"/>
                            </a:moveTo>
                            <a:lnTo>
                              <a:pt x="9" y="244"/>
                            </a:lnTo>
                            <a:lnTo>
                              <a:pt x="18" y="203"/>
                            </a:lnTo>
                            <a:lnTo>
                              <a:pt x="26" y="173"/>
                            </a:lnTo>
                            <a:lnTo>
                              <a:pt x="35" y="128"/>
                            </a:lnTo>
                            <a:lnTo>
                              <a:pt x="43" y="130"/>
                            </a:lnTo>
                            <a:lnTo>
                              <a:pt x="52" y="147"/>
                            </a:lnTo>
                            <a:lnTo>
                              <a:pt x="60" y="134"/>
                            </a:lnTo>
                            <a:lnTo>
                              <a:pt x="69" y="109"/>
                            </a:lnTo>
                            <a:lnTo>
                              <a:pt x="78" y="101"/>
                            </a:lnTo>
                            <a:lnTo>
                              <a:pt x="86" y="92"/>
                            </a:lnTo>
                            <a:lnTo>
                              <a:pt x="94" y="82"/>
                            </a:lnTo>
                            <a:lnTo>
                              <a:pt x="103" y="32"/>
                            </a:lnTo>
                            <a:lnTo>
                              <a:pt x="112" y="11"/>
                            </a:lnTo>
                            <a:lnTo>
                              <a:pt x="120" y="0"/>
                            </a:lnTo>
                            <a:lnTo>
                              <a:pt x="129" y="20"/>
                            </a:lnTo>
                            <a:lnTo>
                              <a:pt x="137" y="1"/>
                            </a:lnTo>
                            <a:lnTo>
                              <a:pt x="146" y="21"/>
                            </a:lnTo>
                            <a:lnTo>
                              <a:pt x="154" y="20"/>
                            </a:lnTo>
                            <a:lnTo>
                              <a:pt x="163" y="61"/>
                            </a:lnTo>
                            <a:lnTo>
                              <a:pt x="172" y="64"/>
                            </a:lnTo>
                            <a:lnTo>
                              <a:pt x="180" y="37"/>
                            </a:lnTo>
                            <a:lnTo>
                              <a:pt x="189" y="52"/>
                            </a:lnTo>
                            <a:lnTo>
                              <a:pt x="197" y="52"/>
                            </a:lnTo>
                            <a:lnTo>
                              <a:pt x="206" y="55"/>
                            </a:lnTo>
                            <a:lnTo>
                              <a:pt x="214" y="82"/>
                            </a:lnTo>
                            <a:lnTo>
                              <a:pt x="223" y="82"/>
                            </a:lnTo>
                            <a:lnTo>
                              <a:pt x="232" y="78"/>
                            </a:lnTo>
                            <a:lnTo>
                              <a:pt x="240" y="81"/>
                            </a:lnTo>
                            <a:lnTo>
                              <a:pt x="249" y="59"/>
                            </a:lnTo>
                            <a:lnTo>
                              <a:pt x="257" y="36"/>
                            </a:lnTo>
                            <a:lnTo>
                              <a:pt x="266" y="52"/>
                            </a:lnTo>
                            <a:lnTo>
                              <a:pt x="274" y="45"/>
                            </a:lnTo>
                            <a:lnTo>
                              <a:pt x="283" y="48"/>
                            </a:lnTo>
                            <a:lnTo>
                              <a:pt x="292" y="47"/>
                            </a:lnTo>
                            <a:lnTo>
                              <a:pt x="300" y="68"/>
                            </a:lnTo>
                            <a:lnTo>
                              <a:pt x="309" y="64"/>
                            </a:lnTo>
                            <a:lnTo>
                              <a:pt x="317" y="77"/>
                            </a:lnTo>
                            <a:lnTo>
                              <a:pt x="326" y="74"/>
                            </a:lnTo>
                            <a:lnTo>
                              <a:pt x="334" y="55"/>
                            </a:lnTo>
                            <a:lnTo>
                              <a:pt x="343" y="66"/>
                            </a:lnTo>
                            <a:lnTo>
                              <a:pt x="352" y="102"/>
                            </a:lnTo>
                            <a:lnTo>
                              <a:pt x="360" y="135"/>
                            </a:lnTo>
                            <a:lnTo>
                              <a:pt x="369" y="138"/>
                            </a:lnTo>
                            <a:lnTo>
                              <a:pt x="377" y="134"/>
                            </a:lnTo>
                            <a:lnTo>
                              <a:pt x="386" y="122"/>
                            </a:lnTo>
                            <a:lnTo>
                              <a:pt x="394" y="113"/>
                            </a:lnTo>
                            <a:lnTo>
                              <a:pt x="403" y="83"/>
                            </a:lnTo>
                            <a:lnTo>
                              <a:pt x="412" y="88"/>
                            </a:lnTo>
                            <a:lnTo>
                              <a:pt x="420" y="1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6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43163"/>
                        <a:ext cx="666750" cy="404813"/>
                      </a:xfrm>
                      <a:custGeom>
                        <a:avLst/>
                        <a:gdLst>
                          <a:gd name="T0" fmla="*/ 0 w 420"/>
                          <a:gd name="T1" fmla="*/ 56 h 255"/>
                          <a:gd name="T2" fmla="*/ 9 w 420"/>
                          <a:gd name="T3" fmla="*/ 52 h 255"/>
                          <a:gd name="T4" fmla="*/ 17 w 420"/>
                          <a:gd name="T5" fmla="*/ 36 h 255"/>
                          <a:gd name="T6" fmla="*/ 26 w 420"/>
                          <a:gd name="T7" fmla="*/ 58 h 255"/>
                          <a:gd name="T8" fmla="*/ 34 w 420"/>
                          <a:gd name="T9" fmla="*/ 51 h 255"/>
                          <a:gd name="T10" fmla="*/ 43 w 420"/>
                          <a:gd name="T11" fmla="*/ 34 h 255"/>
                          <a:gd name="T12" fmla="*/ 52 w 420"/>
                          <a:gd name="T13" fmla="*/ 16 h 255"/>
                          <a:gd name="T14" fmla="*/ 60 w 420"/>
                          <a:gd name="T15" fmla="*/ 93 h 255"/>
                          <a:gd name="T16" fmla="*/ 69 w 420"/>
                          <a:gd name="T17" fmla="*/ 118 h 255"/>
                          <a:gd name="T18" fmla="*/ 77 w 420"/>
                          <a:gd name="T19" fmla="*/ 142 h 255"/>
                          <a:gd name="T20" fmla="*/ 86 w 420"/>
                          <a:gd name="T21" fmla="*/ 153 h 255"/>
                          <a:gd name="T22" fmla="*/ 94 w 420"/>
                          <a:gd name="T23" fmla="*/ 146 h 255"/>
                          <a:gd name="T24" fmla="*/ 103 w 420"/>
                          <a:gd name="T25" fmla="*/ 176 h 255"/>
                          <a:gd name="T26" fmla="*/ 112 w 420"/>
                          <a:gd name="T27" fmla="*/ 192 h 255"/>
                          <a:gd name="T28" fmla="*/ 120 w 420"/>
                          <a:gd name="T29" fmla="*/ 208 h 255"/>
                          <a:gd name="T30" fmla="*/ 129 w 420"/>
                          <a:gd name="T31" fmla="*/ 232 h 255"/>
                          <a:gd name="T32" fmla="*/ 137 w 420"/>
                          <a:gd name="T33" fmla="*/ 255 h 255"/>
                          <a:gd name="T34" fmla="*/ 146 w 420"/>
                          <a:gd name="T35" fmla="*/ 225 h 255"/>
                          <a:gd name="T36" fmla="*/ 154 w 420"/>
                          <a:gd name="T37" fmla="*/ 209 h 255"/>
                          <a:gd name="T38" fmla="*/ 163 w 420"/>
                          <a:gd name="T39" fmla="*/ 212 h 255"/>
                          <a:gd name="T40" fmla="*/ 172 w 420"/>
                          <a:gd name="T41" fmla="*/ 224 h 255"/>
                          <a:gd name="T42" fmla="*/ 180 w 420"/>
                          <a:gd name="T43" fmla="*/ 198 h 255"/>
                          <a:gd name="T44" fmla="*/ 189 w 420"/>
                          <a:gd name="T45" fmla="*/ 149 h 255"/>
                          <a:gd name="T46" fmla="*/ 197 w 420"/>
                          <a:gd name="T47" fmla="*/ 127 h 255"/>
                          <a:gd name="T48" fmla="*/ 205 w 420"/>
                          <a:gd name="T49" fmla="*/ 107 h 255"/>
                          <a:gd name="T50" fmla="*/ 214 w 420"/>
                          <a:gd name="T51" fmla="*/ 91 h 255"/>
                          <a:gd name="T52" fmla="*/ 223 w 420"/>
                          <a:gd name="T53" fmla="*/ 102 h 255"/>
                          <a:gd name="T54" fmla="*/ 231 w 420"/>
                          <a:gd name="T55" fmla="*/ 94 h 255"/>
                          <a:gd name="T56" fmla="*/ 240 w 420"/>
                          <a:gd name="T57" fmla="*/ 58 h 255"/>
                          <a:gd name="T58" fmla="*/ 248 w 420"/>
                          <a:gd name="T59" fmla="*/ 27 h 255"/>
                          <a:gd name="T60" fmla="*/ 257 w 420"/>
                          <a:gd name="T61" fmla="*/ 29 h 255"/>
                          <a:gd name="T62" fmla="*/ 265 w 420"/>
                          <a:gd name="T63" fmla="*/ 72 h 255"/>
                          <a:gd name="T64" fmla="*/ 274 w 420"/>
                          <a:gd name="T65" fmla="*/ 109 h 255"/>
                          <a:gd name="T66" fmla="*/ 283 w 420"/>
                          <a:gd name="T67" fmla="*/ 118 h 255"/>
                          <a:gd name="T68" fmla="*/ 291 w 420"/>
                          <a:gd name="T69" fmla="*/ 127 h 255"/>
                          <a:gd name="T70" fmla="*/ 300 w 420"/>
                          <a:gd name="T71" fmla="*/ 89 h 255"/>
                          <a:gd name="T72" fmla="*/ 308 w 420"/>
                          <a:gd name="T73" fmla="*/ 80 h 255"/>
                          <a:gd name="T74" fmla="*/ 317 w 420"/>
                          <a:gd name="T75" fmla="*/ 56 h 255"/>
                          <a:gd name="T76" fmla="*/ 325 w 420"/>
                          <a:gd name="T77" fmla="*/ 52 h 255"/>
                          <a:gd name="T78" fmla="*/ 334 w 420"/>
                          <a:gd name="T79" fmla="*/ 42 h 255"/>
                          <a:gd name="T80" fmla="*/ 343 w 420"/>
                          <a:gd name="T81" fmla="*/ 33 h 255"/>
                          <a:gd name="T82" fmla="*/ 351 w 420"/>
                          <a:gd name="T83" fmla="*/ 25 h 255"/>
                          <a:gd name="T84" fmla="*/ 360 w 420"/>
                          <a:gd name="T85" fmla="*/ 6 h 255"/>
                          <a:gd name="T86" fmla="*/ 368 w 420"/>
                          <a:gd name="T87" fmla="*/ 20 h 255"/>
                          <a:gd name="T88" fmla="*/ 377 w 420"/>
                          <a:gd name="T89" fmla="*/ 58 h 255"/>
                          <a:gd name="T90" fmla="*/ 385 w 420"/>
                          <a:gd name="T91" fmla="*/ 61 h 255"/>
                          <a:gd name="T92" fmla="*/ 394 w 420"/>
                          <a:gd name="T93" fmla="*/ 59 h 255"/>
                          <a:gd name="T94" fmla="*/ 403 w 420"/>
                          <a:gd name="T95" fmla="*/ 32 h 255"/>
                          <a:gd name="T96" fmla="*/ 411 w 420"/>
                          <a:gd name="T97" fmla="*/ 5 h 255"/>
                          <a:gd name="T98" fmla="*/ 420 w 420"/>
                          <a:gd name="T99" fmla="*/ 0 h 2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55">
                            <a:moveTo>
                              <a:pt x="0" y="56"/>
                            </a:moveTo>
                            <a:lnTo>
                              <a:pt x="9" y="52"/>
                            </a:lnTo>
                            <a:lnTo>
                              <a:pt x="17" y="36"/>
                            </a:lnTo>
                            <a:lnTo>
                              <a:pt x="26" y="58"/>
                            </a:lnTo>
                            <a:lnTo>
                              <a:pt x="34" y="51"/>
                            </a:lnTo>
                            <a:lnTo>
                              <a:pt x="43" y="34"/>
                            </a:lnTo>
                            <a:lnTo>
                              <a:pt x="52" y="16"/>
                            </a:lnTo>
                            <a:lnTo>
                              <a:pt x="60" y="93"/>
                            </a:lnTo>
                            <a:lnTo>
                              <a:pt x="69" y="118"/>
                            </a:lnTo>
                            <a:lnTo>
                              <a:pt x="77" y="142"/>
                            </a:lnTo>
                            <a:lnTo>
                              <a:pt x="86" y="153"/>
                            </a:lnTo>
                            <a:lnTo>
                              <a:pt x="94" y="146"/>
                            </a:lnTo>
                            <a:lnTo>
                              <a:pt x="103" y="176"/>
                            </a:lnTo>
                            <a:lnTo>
                              <a:pt x="112" y="192"/>
                            </a:lnTo>
                            <a:lnTo>
                              <a:pt x="120" y="208"/>
                            </a:lnTo>
                            <a:lnTo>
                              <a:pt x="129" y="232"/>
                            </a:lnTo>
                            <a:lnTo>
                              <a:pt x="137" y="255"/>
                            </a:lnTo>
                            <a:lnTo>
                              <a:pt x="146" y="225"/>
                            </a:lnTo>
                            <a:lnTo>
                              <a:pt x="154" y="209"/>
                            </a:lnTo>
                            <a:lnTo>
                              <a:pt x="163" y="212"/>
                            </a:lnTo>
                            <a:lnTo>
                              <a:pt x="172" y="224"/>
                            </a:lnTo>
                            <a:lnTo>
                              <a:pt x="180" y="198"/>
                            </a:lnTo>
                            <a:lnTo>
                              <a:pt x="189" y="149"/>
                            </a:lnTo>
                            <a:lnTo>
                              <a:pt x="197" y="127"/>
                            </a:lnTo>
                            <a:lnTo>
                              <a:pt x="205" y="107"/>
                            </a:lnTo>
                            <a:lnTo>
                              <a:pt x="214" y="91"/>
                            </a:lnTo>
                            <a:lnTo>
                              <a:pt x="223" y="102"/>
                            </a:lnTo>
                            <a:lnTo>
                              <a:pt x="231" y="94"/>
                            </a:lnTo>
                            <a:lnTo>
                              <a:pt x="240" y="58"/>
                            </a:lnTo>
                            <a:lnTo>
                              <a:pt x="248" y="27"/>
                            </a:lnTo>
                            <a:lnTo>
                              <a:pt x="257" y="29"/>
                            </a:lnTo>
                            <a:lnTo>
                              <a:pt x="265" y="72"/>
                            </a:lnTo>
                            <a:lnTo>
                              <a:pt x="274" y="109"/>
                            </a:lnTo>
                            <a:lnTo>
                              <a:pt x="283" y="118"/>
                            </a:lnTo>
                            <a:lnTo>
                              <a:pt x="291" y="127"/>
                            </a:lnTo>
                            <a:lnTo>
                              <a:pt x="300" y="89"/>
                            </a:lnTo>
                            <a:lnTo>
                              <a:pt x="308" y="80"/>
                            </a:lnTo>
                            <a:lnTo>
                              <a:pt x="317" y="56"/>
                            </a:lnTo>
                            <a:lnTo>
                              <a:pt x="325" y="52"/>
                            </a:lnTo>
                            <a:lnTo>
                              <a:pt x="334" y="42"/>
                            </a:lnTo>
                            <a:lnTo>
                              <a:pt x="343" y="33"/>
                            </a:lnTo>
                            <a:lnTo>
                              <a:pt x="351" y="25"/>
                            </a:lnTo>
                            <a:lnTo>
                              <a:pt x="360" y="6"/>
                            </a:lnTo>
                            <a:lnTo>
                              <a:pt x="368" y="20"/>
                            </a:lnTo>
                            <a:lnTo>
                              <a:pt x="377" y="58"/>
                            </a:lnTo>
                            <a:lnTo>
                              <a:pt x="385" y="61"/>
                            </a:lnTo>
                            <a:lnTo>
                              <a:pt x="394" y="59"/>
                            </a:lnTo>
                            <a:lnTo>
                              <a:pt x="403" y="32"/>
                            </a:lnTo>
                            <a:lnTo>
                              <a:pt x="411" y="5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7" name="Freeform 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44738"/>
                        <a:ext cx="665163" cy="423863"/>
                      </a:xfrm>
                      <a:custGeom>
                        <a:avLst/>
                        <a:gdLst>
                          <a:gd name="T0" fmla="*/ 0 w 419"/>
                          <a:gd name="T1" fmla="*/ 62 h 267"/>
                          <a:gd name="T2" fmla="*/ 8 w 419"/>
                          <a:gd name="T3" fmla="*/ 47 h 267"/>
                          <a:gd name="T4" fmla="*/ 17 w 419"/>
                          <a:gd name="T5" fmla="*/ 43 h 267"/>
                          <a:gd name="T6" fmla="*/ 25 w 419"/>
                          <a:gd name="T7" fmla="*/ 41 h 267"/>
                          <a:gd name="T8" fmla="*/ 34 w 419"/>
                          <a:gd name="T9" fmla="*/ 37 h 267"/>
                          <a:gd name="T10" fmla="*/ 43 w 419"/>
                          <a:gd name="T11" fmla="*/ 50 h 267"/>
                          <a:gd name="T12" fmla="*/ 51 w 419"/>
                          <a:gd name="T13" fmla="*/ 67 h 267"/>
                          <a:gd name="T14" fmla="*/ 60 w 419"/>
                          <a:gd name="T15" fmla="*/ 75 h 267"/>
                          <a:gd name="T16" fmla="*/ 68 w 419"/>
                          <a:gd name="T17" fmla="*/ 93 h 267"/>
                          <a:gd name="T18" fmla="*/ 77 w 419"/>
                          <a:gd name="T19" fmla="*/ 127 h 267"/>
                          <a:gd name="T20" fmla="*/ 85 w 419"/>
                          <a:gd name="T21" fmla="*/ 166 h 267"/>
                          <a:gd name="T22" fmla="*/ 94 w 419"/>
                          <a:gd name="T23" fmla="*/ 179 h 267"/>
                          <a:gd name="T24" fmla="*/ 103 w 419"/>
                          <a:gd name="T25" fmla="*/ 189 h 267"/>
                          <a:gd name="T26" fmla="*/ 111 w 419"/>
                          <a:gd name="T27" fmla="*/ 177 h 267"/>
                          <a:gd name="T28" fmla="*/ 120 w 419"/>
                          <a:gd name="T29" fmla="*/ 151 h 267"/>
                          <a:gd name="T30" fmla="*/ 128 w 419"/>
                          <a:gd name="T31" fmla="*/ 176 h 267"/>
                          <a:gd name="T32" fmla="*/ 137 w 419"/>
                          <a:gd name="T33" fmla="*/ 235 h 267"/>
                          <a:gd name="T34" fmla="*/ 145 w 419"/>
                          <a:gd name="T35" fmla="*/ 266 h 267"/>
                          <a:gd name="T36" fmla="*/ 154 w 419"/>
                          <a:gd name="T37" fmla="*/ 237 h 267"/>
                          <a:gd name="T38" fmla="*/ 163 w 419"/>
                          <a:gd name="T39" fmla="*/ 245 h 267"/>
                          <a:gd name="T40" fmla="*/ 171 w 419"/>
                          <a:gd name="T41" fmla="*/ 267 h 267"/>
                          <a:gd name="T42" fmla="*/ 180 w 419"/>
                          <a:gd name="T43" fmla="*/ 262 h 267"/>
                          <a:gd name="T44" fmla="*/ 188 w 419"/>
                          <a:gd name="T45" fmla="*/ 216 h 267"/>
                          <a:gd name="T46" fmla="*/ 197 w 419"/>
                          <a:gd name="T47" fmla="*/ 168 h 267"/>
                          <a:gd name="T48" fmla="*/ 205 w 419"/>
                          <a:gd name="T49" fmla="*/ 173 h 267"/>
                          <a:gd name="T50" fmla="*/ 214 w 419"/>
                          <a:gd name="T51" fmla="*/ 191 h 267"/>
                          <a:gd name="T52" fmla="*/ 223 w 419"/>
                          <a:gd name="T53" fmla="*/ 194 h 267"/>
                          <a:gd name="T54" fmla="*/ 231 w 419"/>
                          <a:gd name="T55" fmla="*/ 170 h 267"/>
                          <a:gd name="T56" fmla="*/ 240 w 419"/>
                          <a:gd name="T57" fmla="*/ 182 h 267"/>
                          <a:gd name="T58" fmla="*/ 248 w 419"/>
                          <a:gd name="T59" fmla="*/ 191 h 267"/>
                          <a:gd name="T60" fmla="*/ 257 w 419"/>
                          <a:gd name="T61" fmla="*/ 187 h 267"/>
                          <a:gd name="T62" fmla="*/ 265 w 419"/>
                          <a:gd name="T63" fmla="*/ 187 h 267"/>
                          <a:gd name="T64" fmla="*/ 274 w 419"/>
                          <a:gd name="T65" fmla="*/ 158 h 267"/>
                          <a:gd name="T66" fmla="*/ 283 w 419"/>
                          <a:gd name="T67" fmla="*/ 175 h 267"/>
                          <a:gd name="T68" fmla="*/ 291 w 419"/>
                          <a:gd name="T69" fmla="*/ 160 h 267"/>
                          <a:gd name="T70" fmla="*/ 300 w 419"/>
                          <a:gd name="T71" fmla="*/ 164 h 267"/>
                          <a:gd name="T72" fmla="*/ 308 w 419"/>
                          <a:gd name="T73" fmla="*/ 151 h 267"/>
                          <a:gd name="T74" fmla="*/ 317 w 419"/>
                          <a:gd name="T75" fmla="*/ 116 h 267"/>
                          <a:gd name="T76" fmla="*/ 325 w 419"/>
                          <a:gd name="T77" fmla="*/ 97 h 267"/>
                          <a:gd name="T78" fmla="*/ 334 w 419"/>
                          <a:gd name="T79" fmla="*/ 104 h 267"/>
                          <a:gd name="T80" fmla="*/ 342 w 419"/>
                          <a:gd name="T81" fmla="*/ 104 h 267"/>
                          <a:gd name="T82" fmla="*/ 351 w 419"/>
                          <a:gd name="T83" fmla="*/ 92 h 267"/>
                          <a:gd name="T84" fmla="*/ 359 w 419"/>
                          <a:gd name="T85" fmla="*/ 83 h 267"/>
                          <a:gd name="T86" fmla="*/ 368 w 419"/>
                          <a:gd name="T87" fmla="*/ 57 h 267"/>
                          <a:gd name="T88" fmla="*/ 377 w 419"/>
                          <a:gd name="T89" fmla="*/ 23 h 267"/>
                          <a:gd name="T90" fmla="*/ 385 w 419"/>
                          <a:gd name="T91" fmla="*/ 25 h 267"/>
                          <a:gd name="T92" fmla="*/ 394 w 419"/>
                          <a:gd name="T93" fmla="*/ 17 h 267"/>
                          <a:gd name="T94" fmla="*/ 402 w 419"/>
                          <a:gd name="T95" fmla="*/ 15 h 267"/>
                          <a:gd name="T96" fmla="*/ 411 w 419"/>
                          <a:gd name="T97" fmla="*/ 3 h 267"/>
                          <a:gd name="T98" fmla="*/ 419 w 419"/>
                          <a:gd name="T99" fmla="*/ 0 h 2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67">
                            <a:moveTo>
                              <a:pt x="0" y="62"/>
                            </a:moveTo>
                            <a:lnTo>
                              <a:pt x="8" y="47"/>
                            </a:lnTo>
                            <a:lnTo>
                              <a:pt x="17" y="43"/>
                            </a:lnTo>
                            <a:lnTo>
                              <a:pt x="25" y="41"/>
                            </a:lnTo>
                            <a:lnTo>
                              <a:pt x="34" y="37"/>
                            </a:lnTo>
                            <a:lnTo>
                              <a:pt x="43" y="50"/>
                            </a:lnTo>
                            <a:lnTo>
                              <a:pt x="51" y="67"/>
                            </a:lnTo>
                            <a:lnTo>
                              <a:pt x="60" y="75"/>
                            </a:lnTo>
                            <a:lnTo>
                              <a:pt x="68" y="93"/>
                            </a:lnTo>
                            <a:lnTo>
                              <a:pt x="77" y="127"/>
                            </a:lnTo>
                            <a:lnTo>
                              <a:pt x="85" y="166"/>
                            </a:lnTo>
                            <a:lnTo>
                              <a:pt x="94" y="179"/>
                            </a:lnTo>
                            <a:lnTo>
                              <a:pt x="103" y="189"/>
                            </a:lnTo>
                            <a:lnTo>
                              <a:pt x="111" y="177"/>
                            </a:lnTo>
                            <a:lnTo>
                              <a:pt x="120" y="151"/>
                            </a:lnTo>
                            <a:lnTo>
                              <a:pt x="128" y="176"/>
                            </a:lnTo>
                            <a:lnTo>
                              <a:pt x="137" y="235"/>
                            </a:lnTo>
                            <a:lnTo>
                              <a:pt x="145" y="266"/>
                            </a:lnTo>
                            <a:lnTo>
                              <a:pt x="154" y="237"/>
                            </a:lnTo>
                            <a:lnTo>
                              <a:pt x="163" y="245"/>
                            </a:lnTo>
                            <a:lnTo>
                              <a:pt x="171" y="267"/>
                            </a:lnTo>
                            <a:lnTo>
                              <a:pt x="180" y="262"/>
                            </a:lnTo>
                            <a:lnTo>
                              <a:pt x="188" y="216"/>
                            </a:lnTo>
                            <a:lnTo>
                              <a:pt x="197" y="168"/>
                            </a:lnTo>
                            <a:lnTo>
                              <a:pt x="205" y="173"/>
                            </a:lnTo>
                            <a:lnTo>
                              <a:pt x="214" y="191"/>
                            </a:lnTo>
                            <a:lnTo>
                              <a:pt x="223" y="194"/>
                            </a:lnTo>
                            <a:lnTo>
                              <a:pt x="231" y="170"/>
                            </a:lnTo>
                            <a:lnTo>
                              <a:pt x="240" y="182"/>
                            </a:lnTo>
                            <a:lnTo>
                              <a:pt x="248" y="191"/>
                            </a:lnTo>
                            <a:lnTo>
                              <a:pt x="257" y="187"/>
                            </a:lnTo>
                            <a:lnTo>
                              <a:pt x="265" y="187"/>
                            </a:lnTo>
                            <a:lnTo>
                              <a:pt x="274" y="158"/>
                            </a:lnTo>
                            <a:lnTo>
                              <a:pt x="283" y="175"/>
                            </a:lnTo>
                            <a:lnTo>
                              <a:pt x="291" y="160"/>
                            </a:lnTo>
                            <a:lnTo>
                              <a:pt x="300" y="164"/>
                            </a:lnTo>
                            <a:lnTo>
                              <a:pt x="308" y="151"/>
                            </a:lnTo>
                            <a:lnTo>
                              <a:pt x="317" y="116"/>
                            </a:lnTo>
                            <a:lnTo>
                              <a:pt x="325" y="97"/>
                            </a:lnTo>
                            <a:lnTo>
                              <a:pt x="334" y="104"/>
                            </a:lnTo>
                            <a:lnTo>
                              <a:pt x="342" y="104"/>
                            </a:lnTo>
                            <a:lnTo>
                              <a:pt x="351" y="92"/>
                            </a:lnTo>
                            <a:lnTo>
                              <a:pt x="359" y="83"/>
                            </a:lnTo>
                            <a:lnTo>
                              <a:pt x="368" y="57"/>
                            </a:lnTo>
                            <a:lnTo>
                              <a:pt x="377" y="23"/>
                            </a:lnTo>
                            <a:lnTo>
                              <a:pt x="385" y="25"/>
                            </a:lnTo>
                            <a:lnTo>
                              <a:pt x="394" y="17"/>
                            </a:lnTo>
                            <a:lnTo>
                              <a:pt x="402" y="15"/>
                            </a:lnTo>
                            <a:lnTo>
                              <a:pt x="411" y="3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8" name="Freeform 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01875"/>
                        <a:ext cx="204788" cy="157163"/>
                      </a:xfrm>
                      <a:custGeom>
                        <a:avLst/>
                        <a:gdLst>
                          <a:gd name="T0" fmla="*/ 0 w 129"/>
                          <a:gd name="T1" fmla="*/ 27 h 99"/>
                          <a:gd name="T2" fmla="*/ 9 w 129"/>
                          <a:gd name="T3" fmla="*/ 0 h 99"/>
                          <a:gd name="T4" fmla="*/ 18 w 129"/>
                          <a:gd name="T5" fmla="*/ 4 h 99"/>
                          <a:gd name="T6" fmla="*/ 26 w 129"/>
                          <a:gd name="T7" fmla="*/ 55 h 99"/>
                          <a:gd name="T8" fmla="*/ 35 w 129"/>
                          <a:gd name="T9" fmla="*/ 72 h 99"/>
                          <a:gd name="T10" fmla="*/ 43 w 129"/>
                          <a:gd name="T11" fmla="*/ 66 h 99"/>
                          <a:gd name="T12" fmla="*/ 52 w 129"/>
                          <a:gd name="T13" fmla="*/ 54 h 99"/>
                          <a:gd name="T14" fmla="*/ 60 w 129"/>
                          <a:gd name="T15" fmla="*/ 51 h 99"/>
                          <a:gd name="T16" fmla="*/ 69 w 129"/>
                          <a:gd name="T17" fmla="*/ 35 h 99"/>
                          <a:gd name="T18" fmla="*/ 78 w 129"/>
                          <a:gd name="T19" fmla="*/ 61 h 99"/>
                          <a:gd name="T20" fmla="*/ 86 w 129"/>
                          <a:gd name="T21" fmla="*/ 95 h 99"/>
                          <a:gd name="T22" fmla="*/ 95 w 129"/>
                          <a:gd name="T23" fmla="*/ 99 h 99"/>
                          <a:gd name="T24" fmla="*/ 103 w 129"/>
                          <a:gd name="T25" fmla="*/ 92 h 99"/>
                          <a:gd name="T26" fmla="*/ 112 w 129"/>
                          <a:gd name="T27" fmla="*/ 89 h 99"/>
                          <a:gd name="T28" fmla="*/ 120 w 129"/>
                          <a:gd name="T29" fmla="*/ 91 h 99"/>
                          <a:gd name="T30" fmla="*/ 129 w 129"/>
                          <a:gd name="T31" fmla="*/ 99 h 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99">
                            <a:moveTo>
                              <a:pt x="0" y="27"/>
                            </a:moveTo>
                            <a:lnTo>
                              <a:pt x="9" y="0"/>
                            </a:lnTo>
                            <a:lnTo>
                              <a:pt x="18" y="4"/>
                            </a:lnTo>
                            <a:lnTo>
                              <a:pt x="26" y="55"/>
                            </a:lnTo>
                            <a:lnTo>
                              <a:pt x="35" y="72"/>
                            </a:lnTo>
                            <a:lnTo>
                              <a:pt x="43" y="66"/>
                            </a:lnTo>
                            <a:lnTo>
                              <a:pt x="52" y="54"/>
                            </a:lnTo>
                            <a:lnTo>
                              <a:pt x="60" y="51"/>
                            </a:lnTo>
                            <a:lnTo>
                              <a:pt x="69" y="35"/>
                            </a:lnTo>
                            <a:lnTo>
                              <a:pt x="78" y="61"/>
                            </a:lnTo>
                            <a:lnTo>
                              <a:pt x="86" y="95"/>
                            </a:lnTo>
                            <a:lnTo>
                              <a:pt x="95" y="99"/>
                            </a:lnTo>
                            <a:lnTo>
                              <a:pt x="103" y="92"/>
                            </a:lnTo>
                            <a:lnTo>
                              <a:pt x="112" y="89"/>
                            </a:lnTo>
                            <a:lnTo>
                              <a:pt x="120" y="91"/>
                            </a:lnTo>
                            <a:lnTo>
                              <a:pt x="129" y="9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1672" name="Group 1671"/>
                    <p:cNvGrpSpPr/>
                    <p:nvPr/>
                  </p:nvGrpSpPr>
                  <p:grpSpPr>
                    <a:xfrm>
                      <a:off x="6924898" y="1147855"/>
                      <a:ext cx="1484493" cy="792000"/>
                      <a:chOff x="6327580" y="1924050"/>
                      <a:chExt cx="2529083" cy="1368425"/>
                    </a:xfrm>
                  </p:grpSpPr>
                  <p:sp>
                    <p:nvSpPr>
                      <p:cNvPr id="2573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3132138"/>
                        <a:ext cx="226536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574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913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5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0437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6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9776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7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9502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8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404225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9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85666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70" name="Rectangle 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40500" y="3168650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671" name="Rectangle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13613" y="316865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672" name="Rectangle 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213725" y="316865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673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91300" y="1924050"/>
                        <a:ext cx="0" cy="12080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74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3132138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75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2628900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62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212566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grpSp>
                    <p:nvGrpSpPr>
                      <p:cNvPr id="2763" name="Group 2762"/>
                      <p:cNvGrpSpPr/>
                      <p:nvPr/>
                    </p:nvGrpSpPr>
                    <p:grpSpPr>
                      <a:xfrm>
                        <a:off x="6327580" y="2032000"/>
                        <a:ext cx="171321" cy="1133475"/>
                        <a:chOff x="6327580" y="2032000"/>
                        <a:chExt cx="171321" cy="1133475"/>
                      </a:xfrm>
                    </p:grpSpPr>
                    <p:sp>
                      <p:nvSpPr>
                        <p:cNvPr id="2811" name="Rectangle 9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41751" y="3041652"/>
                          <a:ext cx="57150" cy="123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2812" name="Rectangle 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327580" y="2555875"/>
                          <a:ext cx="144463" cy="123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.5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2813" name="Rectangle 9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32550" y="2032000"/>
                          <a:ext cx="57150" cy="123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2764" name="Freeform 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05050"/>
                        <a:ext cx="665163" cy="827088"/>
                      </a:xfrm>
                      <a:custGeom>
                        <a:avLst/>
                        <a:gdLst>
                          <a:gd name="T0" fmla="*/ 0 w 419"/>
                          <a:gd name="T1" fmla="*/ 521 h 521"/>
                          <a:gd name="T2" fmla="*/ 8 w 419"/>
                          <a:gd name="T3" fmla="*/ 490 h 521"/>
                          <a:gd name="T4" fmla="*/ 17 w 419"/>
                          <a:gd name="T5" fmla="*/ 450 h 521"/>
                          <a:gd name="T6" fmla="*/ 26 w 419"/>
                          <a:gd name="T7" fmla="*/ 499 h 521"/>
                          <a:gd name="T8" fmla="*/ 34 w 419"/>
                          <a:gd name="T9" fmla="*/ 491 h 521"/>
                          <a:gd name="T10" fmla="*/ 43 w 419"/>
                          <a:gd name="T11" fmla="*/ 450 h 521"/>
                          <a:gd name="T12" fmla="*/ 51 w 419"/>
                          <a:gd name="T13" fmla="*/ 364 h 521"/>
                          <a:gd name="T14" fmla="*/ 60 w 419"/>
                          <a:gd name="T15" fmla="*/ 348 h 521"/>
                          <a:gd name="T16" fmla="*/ 68 w 419"/>
                          <a:gd name="T17" fmla="*/ 141 h 521"/>
                          <a:gd name="T18" fmla="*/ 77 w 419"/>
                          <a:gd name="T19" fmla="*/ 430 h 521"/>
                          <a:gd name="T20" fmla="*/ 86 w 419"/>
                          <a:gd name="T21" fmla="*/ 496 h 521"/>
                          <a:gd name="T22" fmla="*/ 94 w 419"/>
                          <a:gd name="T23" fmla="*/ 359 h 521"/>
                          <a:gd name="T24" fmla="*/ 102 w 419"/>
                          <a:gd name="T25" fmla="*/ 173 h 521"/>
                          <a:gd name="T26" fmla="*/ 111 w 419"/>
                          <a:gd name="T27" fmla="*/ 0 h 521"/>
                          <a:gd name="T28" fmla="*/ 119 w 419"/>
                          <a:gd name="T29" fmla="*/ 354 h 521"/>
                          <a:gd name="T30" fmla="*/ 128 w 419"/>
                          <a:gd name="T31" fmla="*/ 466 h 521"/>
                          <a:gd name="T32" fmla="*/ 137 w 419"/>
                          <a:gd name="T33" fmla="*/ 472 h 521"/>
                          <a:gd name="T34" fmla="*/ 145 w 419"/>
                          <a:gd name="T35" fmla="*/ 414 h 521"/>
                          <a:gd name="T36" fmla="*/ 154 w 419"/>
                          <a:gd name="T37" fmla="*/ 476 h 521"/>
                          <a:gd name="T38" fmla="*/ 162 w 419"/>
                          <a:gd name="T39" fmla="*/ 508 h 521"/>
                          <a:gd name="T40" fmla="*/ 171 w 419"/>
                          <a:gd name="T41" fmla="*/ 519 h 521"/>
                          <a:gd name="T42" fmla="*/ 179 w 419"/>
                          <a:gd name="T43" fmla="*/ 399 h 521"/>
                          <a:gd name="T44" fmla="*/ 188 w 419"/>
                          <a:gd name="T45" fmla="*/ 322 h 521"/>
                          <a:gd name="T46" fmla="*/ 197 w 419"/>
                          <a:gd name="T47" fmla="*/ 445 h 521"/>
                          <a:gd name="T48" fmla="*/ 205 w 419"/>
                          <a:gd name="T49" fmla="*/ 406 h 521"/>
                          <a:gd name="T50" fmla="*/ 214 w 419"/>
                          <a:gd name="T51" fmla="*/ 20 h 521"/>
                          <a:gd name="T52" fmla="*/ 222 w 419"/>
                          <a:gd name="T53" fmla="*/ 115 h 521"/>
                          <a:gd name="T54" fmla="*/ 231 w 419"/>
                          <a:gd name="T55" fmla="*/ 479 h 521"/>
                          <a:gd name="T56" fmla="*/ 239 w 419"/>
                          <a:gd name="T57" fmla="*/ 423 h 521"/>
                          <a:gd name="T58" fmla="*/ 248 w 419"/>
                          <a:gd name="T59" fmla="*/ 468 h 521"/>
                          <a:gd name="T60" fmla="*/ 257 w 419"/>
                          <a:gd name="T61" fmla="*/ 434 h 521"/>
                          <a:gd name="T62" fmla="*/ 265 w 419"/>
                          <a:gd name="T63" fmla="*/ 465 h 521"/>
                          <a:gd name="T64" fmla="*/ 274 w 419"/>
                          <a:gd name="T65" fmla="*/ 512 h 521"/>
                          <a:gd name="T66" fmla="*/ 282 w 419"/>
                          <a:gd name="T67" fmla="*/ 451 h 521"/>
                          <a:gd name="T68" fmla="*/ 291 w 419"/>
                          <a:gd name="T69" fmla="*/ 504 h 521"/>
                          <a:gd name="T70" fmla="*/ 299 w 419"/>
                          <a:gd name="T71" fmla="*/ 483 h 521"/>
                          <a:gd name="T72" fmla="*/ 308 w 419"/>
                          <a:gd name="T73" fmla="*/ 451 h 521"/>
                          <a:gd name="T74" fmla="*/ 317 w 419"/>
                          <a:gd name="T75" fmla="*/ 517 h 521"/>
                          <a:gd name="T76" fmla="*/ 325 w 419"/>
                          <a:gd name="T77" fmla="*/ 506 h 521"/>
                          <a:gd name="T78" fmla="*/ 334 w 419"/>
                          <a:gd name="T79" fmla="*/ 118 h 521"/>
                          <a:gd name="T80" fmla="*/ 342 w 419"/>
                          <a:gd name="T81" fmla="*/ 213 h 521"/>
                          <a:gd name="T82" fmla="*/ 351 w 419"/>
                          <a:gd name="T83" fmla="*/ 319 h 521"/>
                          <a:gd name="T84" fmla="*/ 359 w 419"/>
                          <a:gd name="T85" fmla="*/ 422 h 521"/>
                          <a:gd name="T86" fmla="*/ 368 w 419"/>
                          <a:gd name="T87" fmla="*/ 520 h 521"/>
                          <a:gd name="T88" fmla="*/ 377 w 419"/>
                          <a:gd name="T89" fmla="*/ 468 h 521"/>
                          <a:gd name="T90" fmla="*/ 385 w 419"/>
                          <a:gd name="T91" fmla="*/ 234 h 521"/>
                          <a:gd name="T92" fmla="*/ 394 w 419"/>
                          <a:gd name="T93" fmla="*/ 397 h 521"/>
                          <a:gd name="T94" fmla="*/ 402 w 419"/>
                          <a:gd name="T95" fmla="*/ 329 h 521"/>
                          <a:gd name="T96" fmla="*/ 411 w 419"/>
                          <a:gd name="T97" fmla="*/ 380 h 521"/>
                          <a:gd name="T98" fmla="*/ 419 w 419"/>
                          <a:gd name="T99" fmla="*/ 454 h 5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21">
                            <a:moveTo>
                              <a:pt x="0" y="521"/>
                            </a:moveTo>
                            <a:lnTo>
                              <a:pt x="8" y="490"/>
                            </a:lnTo>
                            <a:lnTo>
                              <a:pt x="17" y="450"/>
                            </a:lnTo>
                            <a:lnTo>
                              <a:pt x="26" y="499"/>
                            </a:lnTo>
                            <a:lnTo>
                              <a:pt x="34" y="491"/>
                            </a:lnTo>
                            <a:lnTo>
                              <a:pt x="43" y="450"/>
                            </a:lnTo>
                            <a:lnTo>
                              <a:pt x="51" y="364"/>
                            </a:lnTo>
                            <a:lnTo>
                              <a:pt x="60" y="348"/>
                            </a:lnTo>
                            <a:lnTo>
                              <a:pt x="68" y="141"/>
                            </a:lnTo>
                            <a:lnTo>
                              <a:pt x="77" y="430"/>
                            </a:lnTo>
                            <a:lnTo>
                              <a:pt x="86" y="496"/>
                            </a:lnTo>
                            <a:lnTo>
                              <a:pt x="94" y="359"/>
                            </a:lnTo>
                            <a:lnTo>
                              <a:pt x="102" y="173"/>
                            </a:lnTo>
                            <a:lnTo>
                              <a:pt x="111" y="0"/>
                            </a:lnTo>
                            <a:lnTo>
                              <a:pt x="119" y="354"/>
                            </a:lnTo>
                            <a:lnTo>
                              <a:pt x="128" y="466"/>
                            </a:lnTo>
                            <a:lnTo>
                              <a:pt x="137" y="472"/>
                            </a:lnTo>
                            <a:lnTo>
                              <a:pt x="145" y="414"/>
                            </a:lnTo>
                            <a:lnTo>
                              <a:pt x="154" y="476"/>
                            </a:lnTo>
                            <a:lnTo>
                              <a:pt x="162" y="508"/>
                            </a:lnTo>
                            <a:lnTo>
                              <a:pt x="171" y="519"/>
                            </a:lnTo>
                            <a:lnTo>
                              <a:pt x="179" y="399"/>
                            </a:lnTo>
                            <a:lnTo>
                              <a:pt x="188" y="322"/>
                            </a:lnTo>
                            <a:lnTo>
                              <a:pt x="197" y="445"/>
                            </a:lnTo>
                            <a:lnTo>
                              <a:pt x="205" y="406"/>
                            </a:lnTo>
                            <a:lnTo>
                              <a:pt x="214" y="20"/>
                            </a:lnTo>
                            <a:lnTo>
                              <a:pt x="222" y="115"/>
                            </a:lnTo>
                            <a:lnTo>
                              <a:pt x="231" y="479"/>
                            </a:lnTo>
                            <a:lnTo>
                              <a:pt x="239" y="423"/>
                            </a:lnTo>
                            <a:lnTo>
                              <a:pt x="248" y="468"/>
                            </a:lnTo>
                            <a:lnTo>
                              <a:pt x="257" y="434"/>
                            </a:lnTo>
                            <a:lnTo>
                              <a:pt x="265" y="465"/>
                            </a:lnTo>
                            <a:lnTo>
                              <a:pt x="274" y="512"/>
                            </a:lnTo>
                            <a:lnTo>
                              <a:pt x="282" y="451"/>
                            </a:lnTo>
                            <a:lnTo>
                              <a:pt x="291" y="504"/>
                            </a:lnTo>
                            <a:lnTo>
                              <a:pt x="299" y="483"/>
                            </a:lnTo>
                            <a:lnTo>
                              <a:pt x="308" y="451"/>
                            </a:lnTo>
                            <a:lnTo>
                              <a:pt x="317" y="517"/>
                            </a:lnTo>
                            <a:lnTo>
                              <a:pt x="325" y="506"/>
                            </a:lnTo>
                            <a:lnTo>
                              <a:pt x="334" y="118"/>
                            </a:lnTo>
                            <a:lnTo>
                              <a:pt x="342" y="213"/>
                            </a:lnTo>
                            <a:lnTo>
                              <a:pt x="351" y="319"/>
                            </a:lnTo>
                            <a:lnTo>
                              <a:pt x="359" y="422"/>
                            </a:lnTo>
                            <a:lnTo>
                              <a:pt x="368" y="520"/>
                            </a:lnTo>
                            <a:lnTo>
                              <a:pt x="377" y="468"/>
                            </a:lnTo>
                            <a:lnTo>
                              <a:pt x="385" y="234"/>
                            </a:lnTo>
                            <a:lnTo>
                              <a:pt x="394" y="397"/>
                            </a:lnTo>
                            <a:lnTo>
                              <a:pt x="402" y="329"/>
                            </a:lnTo>
                            <a:lnTo>
                              <a:pt x="411" y="380"/>
                            </a:lnTo>
                            <a:lnTo>
                              <a:pt x="419" y="4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65" name="Freeform 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498725"/>
                        <a:ext cx="666750" cy="633413"/>
                      </a:xfrm>
                      <a:custGeom>
                        <a:avLst/>
                        <a:gdLst>
                          <a:gd name="T0" fmla="*/ 0 w 420"/>
                          <a:gd name="T1" fmla="*/ 332 h 399"/>
                          <a:gd name="T2" fmla="*/ 9 w 420"/>
                          <a:gd name="T3" fmla="*/ 231 h 399"/>
                          <a:gd name="T4" fmla="*/ 18 w 420"/>
                          <a:gd name="T5" fmla="*/ 242 h 399"/>
                          <a:gd name="T6" fmla="*/ 26 w 420"/>
                          <a:gd name="T7" fmla="*/ 253 h 399"/>
                          <a:gd name="T8" fmla="*/ 35 w 420"/>
                          <a:gd name="T9" fmla="*/ 384 h 399"/>
                          <a:gd name="T10" fmla="*/ 43 w 420"/>
                          <a:gd name="T11" fmla="*/ 162 h 399"/>
                          <a:gd name="T12" fmla="*/ 52 w 420"/>
                          <a:gd name="T13" fmla="*/ 263 h 399"/>
                          <a:gd name="T14" fmla="*/ 60 w 420"/>
                          <a:gd name="T15" fmla="*/ 92 h 399"/>
                          <a:gd name="T16" fmla="*/ 69 w 420"/>
                          <a:gd name="T17" fmla="*/ 222 h 399"/>
                          <a:gd name="T18" fmla="*/ 78 w 420"/>
                          <a:gd name="T19" fmla="*/ 129 h 399"/>
                          <a:gd name="T20" fmla="*/ 86 w 420"/>
                          <a:gd name="T21" fmla="*/ 351 h 399"/>
                          <a:gd name="T22" fmla="*/ 95 w 420"/>
                          <a:gd name="T23" fmla="*/ 332 h 399"/>
                          <a:gd name="T24" fmla="*/ 103 w 420"/>
                          <a:gd name="T25" fmla="*/ 383 h 399"/>
                          <a:gd name="T26" fmla="*/ 112 w 420"/>
                          <a:gd name="T27" fmla="*/ 376 h 399"/>
                          <a:gd name="T28" fmla="*/ 120 w 420"/>
                          <a:gd name="T29" fmla="*/ 326 h 399"/>
                          <a:gd name="T30" fmla="*/ 129 w 420"/>
                          <a:gd name="T31" fmla="*/ 349 h 399"/>
                          <a:gd name="T32" fmla="*/ 138 w 420"/>
                          <a:gd name="T33" fmla="*/ 378 h 399"/>
                          <a:gd name="T34" fmla="*/ 146 w 420"/>
                          <a:gd name="T35" fmla="*/ 286 h 399"/>
                          <a:gd name="T36" fmla="*/ 155 w 420"/>
                          <a:gd name="T37" fmla="*/ 249 h 399"/>
                          <a:gd name="T38" fmla="*/ 163 w 420"/>
                          <a:gd name="T39" fmla="*/ 313 h 399"/>
                          <a:gd name="T40" fmla="*/ 172 w 420"/>
                          <a:gd name="T41" fmla="*/ 242 h 399"/>
                          <a:gd name="T42" fmla="*/ 180 w 420"/>
                          <a:gd name="T43" fmla="*/ 241 h 399"/>
                          <a:gd name="T44" fmla="*/ 189 w 420"/>
                          <a:gd name="T45" fmla="*/ 181 h 399"/>
                          <a:gd name="T46" fmla="*/ 198 w 420"/>
                          <a:gd name="T47" fmla="*/ 333 h 399"/>
                          <a:gd name="T48" fmla="*/ 206 w 420"/>
                          <a:gd name="T49" fmla="*/ 194 h 399"/>
                          <a:gd name="T50" fmla="*/ 214 w 420"/>
                          <a:gd name="T51" fmla="*/ 278 h 399"/>
                          <a:gd name="T52" fmla="*/ 223 w 420"/>
                          <a:gd name="T53" fmla="*/ 246 h 399"/>
                          <a:gd name="T54" fmla="*/ 232 w 420"/>
                          <a:gd name="T55" fmla="*/ 364 h 399"/>
                          <a:gd name="T56" fmla="*/ 240 w 420"/>
                          <a:gd name="T57" fmla="*/ 220 h 399"/>
                          <a:gd name="T58" fmla="*/ 249 w 420"/>
                          <a:gd name="T59" fmla="*/ 144 h 399"/>
                          <a:gd name="T60" fmla="*/ 257 w 420"/>
                          <a:gd name="T61" fmla="*/ 371 h 399"/>
                          <a:gd name="T62" fmla="*/ 266 w 420"/>
                          <a:gd name="T63" fmla="*/ 346 h 399"/>
                          <a:gd name="T64" fmla="*/ 274 w 420"/>
                          <a:gd name="T65" fmla="*/ 220 h 399"/>
                          <a:gd name="T66" fmla="*/ 283 w 420"/>
                          <a:gd name="T67" fmla="*/ 253 h 399"/>
                          <a:gd name="T68" fmla="*/ 292 w 420"/>
                          <a:gd name="T69" fmla="*/ 351 h 399"/>
                          <a:gd name="T70" fmla="*/ 300 w 420"/>
                          <a:gd name="T71" fmla="*/ 115 h 399"/>
                          <a:gd name="T72" fmla="*/ 309 w 420"/>
                          <a:gd name="T73" fmla="*/ 196 h 399"/>
                          <a:gd name="T74" fmla="*/ 317 w 420"/>
                          <a:gd name="T75" fmla="*/ 351 h 399"/>
                          <a:gd name="T76" fmla="*/ 326 w 420"/>
                          <a:gd name="T77" fmla="*/ 387 h 399"/>
                          <a:gd name="T78" fmla="*/ 334 w 420"/>
                          <a:gd name="T79" fmla="*/ 336 h 399"/>
                          <a:gd name="T80" fmla="*/ 343 w 420"/>
                          <a:gd name="T81" fmla="*/ 299 h 399"/>
                          <a:gd name="T82" fmla="*/ 352 w 420"/>
                          <a:gd name="T83" fmla="*/ 334 h 399"/>
                          <a:gd name="T84" fmla="*/ 360 w 420"/>
                          <a:gd name="T85" fmla="*/ 51 h 399"/>
                          <a:gd name="T86" fmla="*/ 369 w 420"/>
                          <a:gd name="T87" fmla="*/ 265 h 399"/>
                          <a:gd name="T88" fmla="*/ 377 w 420"/>
                          <a:gd name="T89" fmla="*/ 205 h 399"/>
                          <a:gd name="T90" fmla="*/ 386 w 420"/>
                          <a:gd name="T91" fmla="*/ 333 h 399"/>
                          <a:gd name="T92" fmla="*/ 394 w 420"/>
                          <a:gd name="T93" fmla="*/ 399 h 399"/>
                          <a:gd name="T94" fmla="*/ 403 w 420"/>
                          <a:gd name="T95" fmla="*/ 342 h 399"/>
                          <a:gd name="T96" fmla="*/ 412 w 420"/>
                          <a:gd name="T97" fmla="*/ 0 h 399"/>
                          <a:gd name="T98" fmla="*/ 420 w 420"/>
                          <a:gd name="T99" fmla="*/ 212 h 3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99">
                            <a:moveTo>
                              <a:pt x="0" y="332"/>
                            </a:moveTo>
                            <a:lnTo>
                              <a:pt x="9" y="231"/>
                            </a:lnTo>
                            <a:lnTo>
                              <a:pt x="18" y="242"/>
                            </a:lnTo>
                            <a:lnTo>
                              <a:pt x="26" y="253"/>
                            </a:lnTo>
                            <a:lnTo>
                              <a:pt x="35" y="384"/>
                            </a:lnTo>
                            <a:lnTo>
                              <a:pt x="43" y="162"/>
                            </a:lnTo>
                            <a:lnTo>
                              <a:pt x="52" y="263"/>
                            </a:lnTo>
                            <a:lnTo>
                              <a:pt x="60" y="92"/>
                            </a:lnTo>
                            <a:lnTo>
                              <a:pt x="69" y="222"/>
                            </a:lnTo>
                            <a:lnTo>
                              <a:pt x="78" y="129"/>
                            </a:lnTo>
                            <a:lnTo>
                              <a:pt x="86" y="351"/>
                            </a:lnTo>
                            <a:lnTo>
                              <a:pt x="95" y="332"/>
                            </a:lnTo>
                            <a:lnTo>
                              <a:pt x="103" y="383"/>
                            </a:lnTo>
                            <a:lnTo>
                              <a:pt x="112" y="376"/>
                            </a:lnTo>
                            <a:lnTo>
                              <a:pt x="120" y="326"/>
                            </a:lnTo>
                            <a:lnTo>
                              <a:pt x="129" y="349"/>
                            </a:lnTo>
                            <a:lnTo>
                              <a:pt x="138" y="378"/>
                            </a:lnTo>
                            <a:lnTo>
                              <a:pt x="146" y="286"/>
                            </a:lnTo>
                            <a:lnTo>
                              <a:pt x="155" y="249"/>
                            </a:lnTo>
                            <a:lnTo>
                              <a:pt x="163" y="313"/>
                            </a:lnTo>
                            <a:lnTo>
                              <a:pt x="172" y="242"/>
                            </a:lnTo>
                            <a:lnTo>
                              <a:pt x="180" y="241"/>
                            </a:lnTo>
                            <a:lnTo>
                              <a:pt x="189" y="181"/>
                            </a:lnTo>
                            <a:lnTo>
                              <a:pt x="198" y="333"/>
                            </a:lnTo>
                            <a:lnTo>
                              <a:pt x="206" y="194"/>
                            </a:lnTo>
                            <a:lnTo>
                              <a:pt x="214" y="278"/>
                            </a:lnTo>
                            <a:lnTo>
                              <a:pt x="223" y="246"/>
                            </a:lnTo>
                            <a:lnTo>
                              <a:pt x="232" y="364"/>
                            </a:lnTo>
                            <a:lnTo>
                              <a:pt x="240" y="220"/>
                            </a:lnTo>
                            <a:lnTo>
                              <a:pt x="249" y="144"/>
                            </a:lnTo>
                            <a:lnTo>
                              <a:pt x="257" y="371"/>
                            </a:lnTo>
                            <a:lnTo>
                              <a:pt x="266" y="346"/>
                            </a:lnTo>
                            <a:lnTo>
                              <a:pt x="274" y="220"/>
                            </a:lnTo>
                            <a:lnTo>
                              <a:pt x="283" y="253"/>
                            </a:lnTo>
                            <a:lnTo>
                              <a:pt x="292" y="351"/>
                            </a:lnTo>
                            <a:lnTo>
                              <a:pt x="300" y="115"/>
                            </a:lnTo>
                            <a:lnTo>
                              <a:pt x="309" y="196"/>
                            </a:lnTo>
                            <a:lnTo>
                              <a:pt x="317" y="351"/>
                            </a:lnTo>
                            <a:lnTo>
                              <a:pt x="326" y="387"/>
                            </a:lnTo>
                            <a:lnTo>
                              <a:pt x="334" y="336"/>
                            </a:lnTo>
                            <a:lnTo>
                              <a:pt x="343" y="299"/>
                            </a:lnTo>
                            <a:lnTo>
                              <a:pt x="352" y="334"/>
                            </a:lnTo>
                            <a:lnTo>
                              <a:pt x="360" y="51"/>
                            </a:lnTo>
                            <a:lnTo>
                              <a:pt x="369" y="265"/>
                            </a:lnTo>
                            <a:lnTo>
                              <a:pt x="377" y="205"/>
                            </a:lnTo>
                            <a:lnTo>
                              <a:pt x="386" y="333"/>
                            </a:lnTo>
                            <a:lnTo>
                              <a:pt x="394" y="399"/>
                            </a:lnTo>
                            <a:lnTo>
                              <a:pt x="403" y="342"/>
                            </a:lnTo>
                            <a:lnTo>
                              <a:pt x="412" y="0"/>
                            </a:lnTo>
                            <a:lnTo>
                              <a:pt x="420" y="21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3" name="Freeform 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382838"/>
                        <a:ext cx="666750" cy="747713"/>
                      </a:xfrm>
                      <a:custGeom>
                        <a:avLst/>
                        <a:gdLst>
                          <a:gd name="T0" fmla="*/ 0 w 420"/>
                          <a:gd name="T1" fmla="*/ 285 h 471"/>
                          <a:gd name="T2" fmla="*/ 9 w 420"/>
                          <a:gd name="T3" fmla="*/ 409 h 471"/>
                          <a:gd name="T4" fmla="*/ 17 w 420"/>
                          <a:gd name="T5" fmla="*/ 404 h 471"/>
                          <a:gd name="T6" fmla="*/ 26 w 420"/>
                          <a:gd name="T7" fmla="*/ 358 h 471"/>
                          <a:gd name="T8" fmla="*/ 34 w 420"/>
                          <a:gd name="T9" fmla="*/ 392 h 471"/>
                          <a:gd name="T10" fmla="*/ 43 w 420"/>
                          <a:gd name="T11" fmla="*/ 463 h 471"/>
                          <a:gd name="T12" fmla="*/ 52 w 420"/>
                          <a:gd name="T13" fmla="*/ 464 h 471"/>
                          <a:gd name="T14" fmla="*/ 60 w 420"/>
                          <a:gd name="T15" fmla="*/ 458 h 471"/>
                          <a:gd name="T16" fmla="*/ 69 w 420"/>
                          <a:gd name="T17" fmla="*/ 452 h 471"/>
                          <a:gd name="T18" fmla="*/ 77 w 420"/>
                          <a:gd name="T19" fmla="*/ 368 h 471"/>
                          <a:gd name="T20" fmla="*/ 86 w 420"/>
                          <a:gd name="T21" fmla="*/ 441 h 471"/>
                          <a:gd name="T22" fmla="*/ 94 w 420"/>
                          <a:gd name="T23" fmla="*/ 319 h 471"/>
                          <a:gd name="T24" fmla="*/ 103 w 420"/>
                          <a:gd name="T25" fmla="*/ 466 h 471"/>
                          <a:gd name="T26" fmla="*/ 112 w 420"/>
                          <a:gd name="T27" fmla="*/ 404 h 471"/>
                          <a:gd name="T28" fmla="*/ 120 w 420"/>
                          <a:gd name="T29" fmla="*/ 328 h 471"/>
                          <a:gd name="T30" fmla="*/ 129 w 420"/>
                          <a:gd name="T31" fmla="*/ 410 h 471"/>
                          <a:gd name="T32" fmla="*/ 137 w 420"/>
                          <a:gd name="T33" fmla="*/ 451 h 471"/>
                          <a:gd name="T34" fmla="*/ 146 w 420"/>
                          <a:gd name="T35" fmla="*/ 411 h 471"/>
                          <a:gd name="T36" fmla="*/ 154 w 420"/>
                          <a:gd name="T37" fmla="*/ 124 h 471"/>
                          <a:gd name="T38" fmla="*/ 163 w 420"/>
                          <a:gd name="T39" fmla="*/ 422 h 471"/>
                          <a:gd name="T40" fmla="*/ 172 w 420"/>
                          <a:gd name="T41" fmla="*/ 384 h 471"/>
                          <a:gd name="T42" fmla="*/ 180 w 420"/>
                          <a:gd name="T43" fmla="*/ 276 h 471"/>
                          <a:gd name="T44" fmla="*/ 189 w 420"/>
                          <a:gd name="T45" fmla="*/ 430 h 471"/>
                          <a:gd name="T46" fmla="*/ 197 w 420"/>
                          <a:gd name="T47" fmla="*/ 447 h 471"/>
                          <a:gd name="T48" fmla="*/ 206 w 420"/>
                          <a:gd name="T49" fmla="*/ 350 h 471"/>
                          <a:gd name="T50" fmla="*/ 214 w 420"/>
                          <a:gd name="T51" fmla="*/ 471 h 471"/>
                          <a:gd name="T52" fmla="*/ 223 w 420"/>
                          <a:gd name="T53" fmla="*/ 436 h 471"/>
                          <a:gd name="T54" fmla="*/ 232 w 420"/>
                          <a:gd name="T55" fmla="*/ 278 h 471"/>
                          <a:gd name="T56" fmla="*/ 240 w 420"/>
                          <a:gd name="T57" fmla="*/ 186 h 471"/>
                          <a:gd name="T58" fmla="*/ 249 w 420"/>
                          <a:gd name="T59" fmla="*/ 337 h 471"/>
                          <a:gd name="T60" fmla="*/ 257 w 420"/>
                          <a:gd name="T61" fmla="*/ 449 h 471"/>
                          <a:gd name="T62" fmla="*/ 266 w 420"/>
                          <a:gd name="T63" fmla="*/ 383 h 471"/>
                          <a:gd name="T64" fmla="*/ 274 w 420"/>
                          <a:gd name="T65" fmla="*/ 277 h 471"/>
                          <a:gd name="T66" fmla="*/ 283 w 420"/>
                          <a:gd name="T67" fmla="*/ 263 h 471"/>
                          <a:gd name="T68" fmla="*/ 292 w 420"/>
                          <a:gd name="T69" fmla="*/ 409 h 471"/>
                          <a:gd name="T70" fmla="*/ 300 w 420"/>
                          <a:gd name="T71" fmla="*/ 144 h 471"/>
                          <a:gd name="T72" fmla="*/ 309 w 420"/>
                          <a:gd name="T73" fmla="*/ 26 h 471"/>
                          <a:gd name="T74" fmla="*/ 317 w 420"/>
                          <a:gd name="T75" fmla="*/ 342 h 471"/>
                          <a:gd name="T76" fmla="*/ 325 w 420"/>
                          <a:gd name="T77" fmla="*/ 465 h 471"/>
                          <a:gd name="T78" fmla="*/ 334 w 420"/>
                          <a:gd name="T79" fmla="*/ 469 h 471"/>
                          <a:gd name="T80" fmla="*/ 343 w 420"/>
                          <a:gd name="T81" fmla="*/ 444 h 471"/>
                          <a:gd name="T82" fmla="*/ 351 w 420"/>
                          <a:gd name="T83" fmla="*/ 448 h 471"/>
                          <a:gd name="T84" fmla="*/ 360 w 420"/>
                          <a:gd name="T85" fmla="*/ 214 h 471"/>
                          <a:gd name="T86" fmla="*/ 368 w 420"/>
                          <a:gd name="T87" fmla="*/ 0 h 471"/>
                          <a:gd name="T88" fmla="*/ 377 w 420"/>
                          <a:gd name="T89" fmla="*/ 462 h 471"/>
                          <a:gd name="T90" fmla="*/ 385 w 420"/>
                          <a:gd name="T91" fmla="*/ 260 h 471"/>
                          <a:gd name="T92" fmla="*/ 394 w 420"/>
                          <a:gd name="T93" fmla="*/ 436 h 471"/>
                          <a:gd name="T94" fmla="*/ 403 w 420"/>
                          <a:gd name="T95" fmla="*/ 334 h 471"/>
                          <a:gd name="T96" fmla="*/ 411 w 420"/>
                          <a:gd name="T97" fmla="*/ 443 h 471"/>
                          <a:gd name="T98" fmla="*/ 420 w 420"/>
                          <a:gd name="T99" fmla="*/ 230 h 4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71">
                            <a:moveTo>
                              <a:pt x="0" y="285"/>
                            </a:moveTo>
                            <a:lnTo>
                              <a:pt x="9" y="409"/>
                            </a:lnTo>
                            <a:lnTo>
                              <a:pt x="17" y="404"/>
                            </a:lnTo>
                            <a:lnTo>
                              <a:pt x="26" y="358"/>
                            </a:lnTo>
                            <a:lnTo>
                              <a:pt x="34" y="392"/>
                            </a:lnTo>
                            <a:lnTo>
                              <a:pt x="43" y="463"/>
                            </a:lnTo>
                            <a:lnTo>
                              <a:pt x="52" y="464"/>
                            </a:lnTo>
                            <a:lnTo>
                              <a:pt x="60" y="458"/>
                            </a:lnTo>
                            <a:lnTo>
                              <a:pt x="69" y="452"/>
                            </a:lnTo>
                            <a:lnTo>
                              <a:pt x="77" y="368"/>
                            </a:lnTo>
                            <a:lnTo>
                              <a:pt x="86" y="441"/>
                            </a:lnTo>
                            <a:lnTo>
                              <a:pt x="94" y="319"/>
                            </a:lnTo>
                            <a:lnTo>
                              <a:pt x="103" y="466"/>
                            </a:lnTo>
                            <a:lnTo>
                              <a:pt x="112" y="404"/>
                            </a:lnTo>
                            <a:lnTo>
                              <a:pt x="120" y="328"/>
                            </a:lnTo>
                            <a:lnTo>
                              <a:pt x="129" y="410"/>
                            </a:lnTo>
                            <a:lnTo>
                              <a:pt x="137" y="451"/>
                            </a:lnTo>
                            <a:lnTo>
                              <a:pt x="146" y="411"/>
                            </a:lnTo>
                            <a:lnTo>
                              <a:pt x="154" y="124"/>
                            </a:lnTo>
                            <a:lnTo>
                              <a:pt x="163" y="422"/>
                            </a:lnTo>
                            <a:lnTo>
                              <a:pt x="172" y="384"/>
                            </a:lnTo>
                            <a:lnTo>
                              <a:pt x="180" y="276"/>
                            </a:lnTo>
                            <a:lnTo>
                              <a:pt x="189" y="430"/>
                            </a:lnTo>
                            <a:lnTo>
                              <a:pt x="197" y="447"/>
                            </a:lnTo>
                            <a:lnTo>
                              <a:pt x="206" y="350"/>
                            </a:lnTo>
                            <a:lnTo>
                              <a:pt x="214" y="471"/>
                            </a:lnTo>
                            <a:lnTo>
                              <a:pt x="223" y="436"/>
                            </a:lnTo>
                            <a:lnTo>
                              <a:pt x="232" y="278"/>
                            </a:lnTo>
                            <a:lnTo>
                              <a:pt x="240" y="186"/>
                            </a:lnTo>
                            <a:lnTo>
                              <a:pt x="249" y="337"/>
                            </a:lnTo>
                            <a:lnTo>
                              <a:pt x="257" y="449"/>
                            </a:lnTo>
                            <a:lnTo>
                              <a:pt x="266" y="383"/>
                            </a:lnTo>
                            <a:lnTo>
                              <a:pt x="274" y="277"/>
                            </a:lnTo>
                            <a:lnTo>
                              <a:pt x="283" y="263"/>
                            </a:lnTo>
                            <a:lnTo>
                              <a:pt x="292" y="409"/>
                            </a:lnTo>
                            <a:lnTo>
                              <a:pt x="300" y="144"/>
                            </a:lnTo>
                            <a:lnTo>
                              <a:pt x="309" y="26"/>
                            </a:lnTo>
                            <a:lnTo>
                              <a:pt x="317" y="342"/>
                            </a:lnTo>
                            <a:lnTo>
                              <a:pt x="325" y="465"/>
                            </a:lnTo>
                            <a:lnTo>
                              <a:pt x="334" y="469"/>
                            </a:lnTo>
                            <a:lnTo>
                              <a:pt x="343" y="444"/>
                            </a:lnTo>
                            <a:lnTo>
                              <a:pt x="351" y="448"/>
                            </a:lnTo>
                            <a:lnTo>
                              <a:pt x="360" y="214"/>
                            </a:lnTo>
                            <a:lnTo>
                              <a:pt x="368" y="0"/>
                            </a:lnTo>
                            <a:lnTo>
                              <a:pt x="377" y="462"/>
                            </a:lnTo>
                            <a:lnTo>
                              <a:pt x="385" y="260"/>
                            </a:lnTo>
                            <a:lnTo>
                              <a:pt x="394" y="436"/>
                            </a:lnTo>
                            <a:lnTo>
                              <a:pt x="403" y="334"/>
                            </a:lnTo>
                            <a:lnTo>
                              <a:pt x="411" y="443"/>
                            </a:lnTo>
                            <a:lnTo>
                              <a:pt x="420" y="2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4" name="Freeform 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11425"/>
                        <a:ext cx="203200" cy="590550"/>
                      </a:xfrm>
                      <a:custGeom>
                        <a:avLst/>
                        <a:gdLst>
                          <a:gd name="T0" fmla="*/ 0 w 128"/>
                          <a:gd name="T1" fmla="*/ 149 h 372"/>
                          <a:gd name="T2" fmla="*/ 8 w 128"/>
                          <a:gd name="T3" fmla="*/ 0 h 372"/>
                          <a:gd name="T4" fmla="*/ 17 w 128"/>
                          <a:gd name="T5" fmla="*/ 372 h 372"/>
                          <a:gd name="T6" fmla="*/ 25 w 128"/>
                          <a:gd name="T7" fmla="*/ 371 h 372"/>
                          <a:gd name="T8" fmla="*/ 34 w 128"/>
                          <a:gd name="T9" fmla="*/ 135 h 372"/>
                          <a:gd name="T10" fmla="*/ 43 w 128"/>
                          <a:gd name="T11" fmla="*/ 163 h 372"/>
                          <a:gd name="T12" fmla="*/ 51 w 128"/>
                          <a:gd name="T13" fmla="*/ 42 h 372"/>
                          <a:gd name="T14" fmla="*/ 60 w 128"/>
                          <a:gd name="T15" fmla="*/ 270 h 372"/>
                          <a:gd name="T16" fmla="*/ 68 w 128"/>
                          <a:gd name="T17" fmla="*/ 169 h 372"/>
                          <a:gd name="T18" fmla="*/ 77 w 128"/>
                          <a:gd name="T19" fmla="*/ 286 h 372"/>
                          <a:gd name="T20" fmla="*/ 85 w 128"/>
                          <a:gd name="T21" fmla="*/ 310 h 372"/>
                          <a:gd name="T22" fmla="*/ 94 w 128"/>
                          <a:gd name="T23" fmla="*/ 355 h 372"/>
                          <a:gd name="T24" fmla="*/ 103 w 128"/>
                          <a:gd name="T25" fmla="*/ 147 h 372"/>
                          <a:gd name="T26" fmla="*/ 111 w 128"/>
                          <a:gd name="T27" fmla="*/ 227 h 372"/>
                          <a:gd name="T28" fmla="*/ 120 w 128"/>
                          <a:gd name="T29" fmla="*/ 185 h 372"/>
                          <a:gd name="T30" fmla="*/ 128 w 128"/>
                          <a:gd name="T31" fmla="*/ 306 h 3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72">
                            <a:moveTo>
                              <a:pt x="0" y="149"/>
                            </a:moveTo>
                            <a:lnTo>
                              <a:pt x="8" y="0"/>
                            </a:lnTo>
                            <a:lnTo>
                              <a:pt x="17" y="372"/>
                            </a:lnTo>
                            <a:lnTo>
                              <a:pt x="25" y="371"/>
                            </a:lnTo>
                            <a:lnTo>
                              <a:pt x="34" y="135"/>
                            </a:lnTo>
                            <a:lnTo>
                              <a:pt x="43" y="163"/>
                            </a:lnTo>
                            <a:lnTo>
                              <a:pt x="51" y="42"/>
                            </a:lnTo>
                            <a:lnTo>
                              <a:pt x="60" y="270"/>
                            </a:lnTo>
                            <a:lnTo>
                              <a:pt x="68" y="169"/>
                            </a:lnTo>
                            <a:lnTo>
                              <a:pt x="77" y="286"/>
                            </a:lnTo>
                            <a:lnTo>
                              <a:pt x="85" y="310"/>
                            </a:lnTo>
                            <a:lnTo>
                              <a:pt x="94" y="355"/>
                            </a:lnTo>
                            <a:lnTo>
                              <a:pt x="103" y="147"/>
                            </a:lnTo>
                            <a:lnTo>
                              <a:pt x="111" y="227"/>
                            </a:lnTo>
                            <a:lnTo>
                              <a:pt x="120" y="185"/>
                            </a:lnTo>
                            <a:lnTo>
                              <a:pt x="128" y="30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5" name="Freeform 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22500"/>
                        <a:ext cx="665163" cy="909638"/>
                      </a:xfrm>
                      <a:custGeom>
                        <a:avLst/>
                        <a:gdLst>
                          <a:gd name="T0" fmla="*/ 0 w 419"/>
                          <a:gd name="T1" fmla="*/ 573 h 573"/>
                          <a:gd name="T2" fmla="*/ 8 w 419"/>
                          <a:gd name="T3" fmla="*/ 517 h 573"/>
                          <a:gd name="T4" fmla="*/ 17 w 419"/>
                          <a:gd name="T5" fmla="*/ 566 h 573"/>
                          <a:gd name="T6" fmla="*/ 26 w 419"/>
                          <a:gd name="T7" fmla="*/ 460 h 573"/>
                          <a:gd name="T8" fmla="*/ 34 w 419"/>
                          <a:gd name="T9" fmla="*/ 390 h 573"/>
                          <a:gd name="T10" fmla="*/ 43 w 419"/>
                          <a:gd name="T11" fmla="*/ 359 h 573"/>
                          <a:gd name="T12" fmla="*/ 51 w 419"/>
                          <a:gd name="T13" fmla="*/ 497 h 573"/>
                          <a:gd name="T14" fmla="*/ 60 w 419"/>
                          <a:gd name="T15" fmla="*/ 401 h 573"/>
                          <a:gd name="T16" fmla="*/ 68 w 419"/>
                          <a:gd name="T17" fmla="*/ 488 h 573"/>
                          <a:gd name="T18" fmla="*/ 77 w 419"/>
                          <a:gd name="T19" fmla="*/ 476 h 573"/>
                          <a:gd name="T20" fmla="*/ 86 w 419"/>
                          <a:gd name="T21" fmla="*/ 552 h 573"/>
                          <a:gd name="T22" fmla="*/ 94 w 419"/>
                          <a:gd name="T23" fmla="*/ 459 h 573"/>
                          <a:gd name="T24" fmla="*/ 102 w 419"/>
                          <a:gd name="T25" fmla="*/ 524 h 573"/>
                          <a:gd name="T26" fmla="*/ 111 w 419"/>
                          <a:gd name="T27" fmla="*/ 421 h 573"/>
                          <a:gd name="T28" fmla="*/ 119 w 419"/>
                          <a:gd name="T29" fmla="*/ 452 h 573"/>
                          <a:gd name="T30" fmla="*/ 128 w 419"/>
                          <a:gd name="T31" fmla="*/ 205 h 573"/>
                          <a:gd name="T32" fmla="*/ 137 w 419"/>
                          <a:gd name="T33" fmla="*/ 368 h 573"/>
                          <a:gd name="T34" fmla="*/ 145 w 419"/>
                          <a:gd name="T35" fmla="*/ 364 h 573"/>
                          <a:gd name="T36" fmla="*/ 154 w 419"/>
                          <a:gd name="T37" fmla="*/ 484 h 573"/>
                          <a:gd name="T38" fmla="*/ 162 w 419"/>
                          <a:gd name="T39" fmla="*/ 465 h 573"/>
                          <a:gd name="T40" fmla="*/ 171 w 419"/>
                          <a:gd name="T41" fmla="*/ 422 h 573"/>
                          <a:gd name="T42" fmla="*/ 179 w 419"/>
                          <a:gd name="T43" fmla="*/ 357 h 573"/>
                          <a:gd name="T44" fmla="*/ 188 w 419"/>
                          <a:gd name="T45" fmla="*/ 75 h 573"/>
                          <a:gd name="T46" fmla="*/ 197 w 419"/>
                          <a:gd name="T47" fmla="*/ 181 h 573"/>
                          <a:gd name="T48" fmla="*/ 205 w 419"/>
                          <a:gd name="T49" fmla="*/ 545 h 573"/>
                          <a:gd name="T50" fmla="*/ 214 w 419"/>
                          <a:gd name="T51" fmla="*/ 294 h 573"/>
                          <a:gd name="T52" fmla="*/ 222 w 419"/>
                          <a:gd name="T53" fmla="*/ 313 h 573"/>
                          <a:gd name="T54" fmla="*/ 231 w 419"/>
                          <a:gd name="T55" fmla="*/ 336 h 573"/>
                          <a:gd name="T56" fmla="*/ 239 w 419"/>
                          <a:gd name="T57" fmla="*/ 481 h 573"/>
                          <a:gd name="T58" fmla="*/ 248 w 419"/>
                          <a:gd name="T59" fmla="*/ 487 h 573"/>
                          <a:gd name="T60" fmla="*/ 257 w 419"/>
                          <a:gd name="T61" fmla="*/ 559 h 573"/>
                          <a:gd name="T62" fmla="*/ 265 w 419"/>
                          <a:gd name="T63" fmla="*/ 489 h 573"/>
                          <a:gd name="T64" fmla="*/ 274 w 419"/>
                          <a:gd name="T65" fmla="*/ 246 h 573"/>
                          <a:gd name="T66" fmla="*/ 282 w 419"/>
                          <a:gd name="T67" fmla="*/ 160 h 573"/>
                          <a:gd name="T68" fmla="*/ 291 w 419"/>
                          <a:gd name="T69" fmla="*/ 202 h 573"/>
                          <a:gd name="T70" fmla="*/ 299 w 419"/>
                          <a:gd name="T71" fmla="*/ 0 h 573"/>
                          <a:gd name="T72" fmla="*/ 308 w 419"/>
                          <a:gd name="T73" fmla="*/ 198 h 573"/>
                          <a:gd name="T74" fmla="*/ 317 w 419"/>
                          <a:gd name="T75" fmla="*/ 368 h 573"/>
                          <a:gd name="T76" fmla="*/ 325 w 419"/>
                          <a:gd name="T77" fmla="*/ 478 h 573"/>
                          <a:gd name="T78" fmla="*/ 334 w 419"/>
                          <a:gd name="T79" fmla="*/ 536 h 573"/>
                          <a:gd name="T80" fmla="*/ 342 w 419"/>
                          <a:gd name="T81" fmla="*/ 553 h 573"/>
                          <a:gd name="T82" fmla="*/ 351 w 419"/>
                          <a:gd name="T83" fmla="*/ 544 h 573"/>
                          <a:gd name="T84" fmla="*/ 359 w 419"/>
                          <a:gd name="T85" fmla="*/ 328 h 573"/>
                          <a:gd name="T86" fmla="*/ 368 w 419"/>
                          <a:gd name="T87" fmla="*/ 369 h 573"/>
                          <a:gd name="T88" fmla="*/ 377 w 419"/>
                          <a:gd name="T89" fmla="*/ 115 h 573"/>
                          <a:gd name="T90" fmla="*/ 385 w 419"/>
                          <a:gd name="T91" fmla="*/ 345 h 573"/>
                          <a:gd name="T92" fmla="*/ 394 w 419"/>
                          <a:gd name="T93" fmla="*/ 359 h 573"/>
                          <a:gd name="T94" fmla="*/ 402 w 419"/>
                          <a:gd name="T95" fmla="*/ 467 h 573"/>
                          <a:gd name="T96" fmla="*/ 411 w 419"/>
                          <a:gd name="T97" fmla="*/ 407 h 573"/>
                          <a:gd name="T98" fmla="*/ 419 w 419"/>
                          <a:gd name="T99" fmla="*/ 340 h 5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73">
                            <a:moveTo>
                              <a:pt x="0" y="573"/>
                            </a:moveTo>
                            <a:lnTo>
                              <a:pt x="8" y="517"/>
                            </a:lnTo>
                            <a:lnTo>
                              <a:pt x="17" y="566"/>
                            </a:lnTo>
                            <a:lnTo>
                              <a:pt x="26" y="460"/>
                            </a:lnTo>
                            <a:lnTo>
                              <a:pt x="34" y="390"/>
                            </a:lnTo>
                            <a:lnTo>
                              <a:pt x="43" y="359"/>
                            </a:lnTo>
                            <a:lnTo>
                              <a:pt x="51" y="497"/>
                            </a:lnTo>
                            <a:lnTo>
                              <a:pt x="60" y="401"/>
                            </a:lnTo>
                            <a:lnTo>
                              <a:pt x="68" y="488"/>
                            </a:lnTo>
                            <a:lnTo>
                              <a:pt x="77" y="476"/>
                            </a:lnTo>
                            <a:lnTo>
                              <a:pt x="86" y="552"/>
                            </a:lnTo>
                            <a:lnTo>
                              <a:pt x="94" y="459"/>
                            </a:lnTo>
                            <a:lnTo>
                              <a:pt x="102" y="524"/>
                            </a:lnTo>
                            <a:lnTo>
                              <a:pt x="111" y="421"/>
                            </a:lnTo>
                            <a:lnTo>
                              <a:pt x="119" y="452"/>
                            </a:lnTo>
                            <a:lnTo>
                              <a:pt x="128" y="205"/>
                            </a:lnTo>
                            <a:lnTo>
                              <a:pt x="137" y="368"/>
                            </a:lnTo>
                            <a:lnTo>
                              <a:pt x="145" y="364"/>
                            </a:lnTo>
                            <a:lnTo>
                              <a:pt x="154" y="484"/>
                            </a:lnTo>
                            <a:lnTo>
                              <a:pt x="162" y="465"/>
                            </a:lnTo>
                            <a:lnTo>
                              <a:pt x="171" y="422"/>
                            </a:lnTo>
                            <a:lnTo>
                              <a:pt x="179" y="357"/>
                            </a:lnTo>
                            <a:lnTo>
                              <a:pt x="188" y="75"/>
                            </a:lnTo>
                            <a:lnTo>
                              <a:pt x="197" y="181"/>
                            </a:lnTo>
                            <a:lnTo>
                              <a:pt x="205" y="545"/>
                            </a:lnTo>
                            <a:lnTo>
                              <a:pt x="214" y="294"/>
                            </a:lnTo>
                            <a:lnTo>
                              <a:pt x="222" y="313"/>
                            </a:lnTo>
                            <a:lnTo>
                              <a:pt x="231" y="336"/>
                            </a:lnTo>
                            <a:lnTo>
                              <a:pt x="239" y="481"/>
                            </a:lnTo>
                            <a:lnTo>
                              <a:pt x="248" y="487"/>
                            </a:lnTo>
                            <a:lnTo>
                              <a:pt x="257" y="559"/>
                            </a:lnTo>
                            <a:lnTo>
                              <a:pt x="265" y="489"/>
                            </a:lnTo>
                            <a:lnTo>
                              <a:pt x="274" y="246"/>
                            </a:lnTo>
                            <a:lnTo>
                              <a:pt x="282" y="160"/>
                            </a:lnTo>
                            <a:lnTo>
                              <a:pt x="291" y="202"/>
                            </a:lnTo>
                            <a:lnTo>
                              <a:pt x="299" y="0"/>
                            </a:lnTo>
                            <a:lnTo>
                              <a:pt x="308" y="198"/>
                            </a:lnTo>
                            <a:lnTo>
                              <a:pt x="317" y="368"/>
                            </a:lnTo>
                            <a:lnTo>
                              <a:pt x="325" y="478"/>
                            </a:lnTo>
                            <a:lnTo>
                              <a:pt x="334" y="536"/>
                            </a:lnTo>
                            <a:lnTo>
                              <a:pt x="342" y="553"/>
                            </a:lnTo>
                            <a:lnTo>
                              <a:pt x="351" y="544"/>
                            </a:lnTo>
                            <a:lnTo>
                              <a:pt x="359" y="328"/>
                            </a:lnTo>
                            <a:lnTo>
                              <a:pt x="368" y="369"/>
                            </a:lnTo>
                            <a:lnTo>
                              <a:pt x="377" y="115"/>
                            </a:lnTo>
                            <a:lnTo>
                              <a:pt x="385" y="345"/>
                            </a:lnTo>
                            <a:lnTo>
                              <a:pt x="394" y="359"/>
                            </a:lnTo>
                            <a:lnTo>
                              <a:pt x="402" y="467"/>
                            </a:lnTo>
                            <a:lnTo>
                              <a:pt x="411" y="407"/>
                            </a:lnTo>
                            <a:lnTo>
                              <a:pt x="419" y="3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6" name="Freeform 1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343150"/>
                        <a:ext cx="666750" cy="788988"/>
                      </a:xfrm>
                      <a:custGeom>
                        <a:avLst/>
                        <a:gdLst>
                          <a:gd name="T0" fmla="*/ 0 w 420"/>
                          <a:gd name="T1" fmla="*/ 264 h 497"/>
                          <a:gd name="T2" fmla="*/ 9 w 420"/>
                          <a:gd name="T3" fmla="*/ 410 h 497"/>
                          <a:gd name="T4" fmla="*/ 18 w 420"/>
                          <a:gd name="T5" fmla="*/ 453 h 497"/>
                          <a:gd name="T6" fmla="*/ 26 w 420"/>
                          <a:gd name="T7" fmla="*/ 306 h 497"/>
                          <a:gd name="T8" fmla="*/ 35 w 420"/>
                          <a:gd name="T9" fmla="*/ 384 h 497"/>
                          <a:gd name="T10" fmla="*/ 43 w 420"/>
                          <a:gd name="T11" fmla="*/ 421 h 497"/>
                          <a:gd name="T12" fmla="*/ 52 w 420"/>
                          <a:gd name="T13" fmla="*/ 339 h 497"/>
                          <a:gd name="T14" fmla="*/ 60 w 420"/>
                          <a:gd name="T15" fmla="*/ 445 h 497"/>
                          <a:gd name="T16" fmla="*/ 69 w 420"/>
                          <a:gd name="T17" fmla="*/ 374 h 497"/>
                          <a:gd name="T18" fmla="*/ 78 w 420"/>
                          <a:gd name="T19" fmla="*/ 408 h 497"/>
                          <a:gd name="T20" fmla="*/ 86 w 420"/>
                          <a:gd name="T21" fmla="*/ 451 h 497"/>
                          <a:gd name="T22" fmla="*/ 95 w 420"/>
                          <a:gd name="T23" fmla="*/ 398 h 497"/>
                          <a:gd name="T24" fmla="*/ 103 w 420"/>
                          <a:gd name="T25" fmla="*/ 99 h 497"/>
                          <a:gd name="T26" fmla="*/ 112 w 420"/>
                          <a:gd name="T27" fmla="*/ 198 h 497"/>
                          <a:gd name="T28" fmla="*/ 120 w 420"/>
                          <a:gd name="T29" fmla="*/ 491 h 497"/>
                          <a:gd name="T30" fmla="*/ 129 w 420"/>
                          <a:gd name="T31" fmla="*/ 0 h 497"/>
                          <a:gd name="T32" fmla="*/ 138 w 420"/>
                          <a:gd name="T33" fmla="*/ 406 h 497"/>
                          <a:gd name="T34" fmla="*/ 146 w 420"/>
                          <a:gd name="T35" fmla="*/ 456 h 497"/>
                          <a:gd name="T36" fmla="*/ 155 w 420"/>
                          <a:gd name="T37" fmla="*/ 484 h 497"/>
                          <a:gd name="T38" fmla="*/ 163 w 420"/>
                          <a:gd name="T39" fmla="*/ 339 h 497"/>
                          <a:gd name="T40" fmla="*/ 172 w 420"/>
                          <a:gd name="T41" fmla="*/ 255 h 497"/>
                          <a:gd name="T42" fmla="*/ 180 w 420"/>
                          <a:gd name="T43" fmla="*/ 318 h 497"/>
                          <a:gd name="T44" fmla="*/ 189 w 420"/>
                          <a:gd name="T45" fmla="*/ 343 h 497"/>
                          <a:gd name="T46" fmla="*/ 198 w 420"/>
                          <a:gd name="T47" fmla="*/ 334 h 497"/>
                          <a:gd name="T48" fmla="*/ 206 w 420"/>
                          <a:gd name="T49" fmla="*/ 408 h 497"/>
                          <a:gd name="T50" fmla="*/ 214 w 420"/>
                          <a:gd name="T51" fmla="*/ 466 h 497"/>
                          <a:gd name="T52" fmla="*/ 223 w 420"/>
                          <a:gd name="T53" fmla="*/ 396 h 497"/>
                          <a:gd name="T54" fmla="*/ 232 w 420"/>
                          <a:gd name="T55" fmla="*/ 480 h 497"/>
                          <a:gd name="T56" fmla="*/ 240 w 420"/>
                          <a:gd name="T57" fmla="*/ 474 h 497"/>
                          <a:gd name="T58" fmla="*/ 249 w 420"/>
                          <a:gd name="T59" fmla="*/ 266 h 497"/>
                          <a:gd name="T60" fmla="*/ 257 w 420"/>
                          <a:gd name="T61" fmla="*/ 383 h 497"/>
                          <a:gd name="T62" fmla="*/ 266 w 420"/>
                          <a:gd name="T63" fmla="*/ 367 h 497"/>
                          <a:gd name="T64" fmla="*/ 274 w 420"/>
                          <a:gd name="T65" fmla="*/ 98 h 497"/>
                          <a:gd name="T66" fmla="*/ 283 w 420"/>
                          <a:gd name="T67" fmla="*/ 108 h 497"/>
                          <a:gd name="T68" fmla="*/ 292 w 420"/>
                          <a:gd name="T69" fmla="*/ 439 h 497"/>
                          <a:gd name="T70" fmla="*/ 300 w 420"/>
                          <a:gd name="T71" fmla="*/ 466 h 497"/>
                          <a:gd name="T72" fmla="*/ 309 w 420"/>
                          <a:gd name="T73" fmla="*/ 258 h 497"/>
                          <a:gd name="T74" fmla="*/ 317 w 420"/>
                          <a:gd name="T75" fmla="*/ 360 h 497"/>
                          <a:gd name="T76" fmla="*/ 326 w 420"/>
                          <a:gd name="T77" fmla="*/ 395 h 497"/>
                          <a:gd name="T78" fmla="*/ 334 w 420"/>
                          <a:gd name="T79" fmla="*/ 99 h 497"/>
                          <a:gd name="T80" fmla="*/ 343 w 420"/>
                          <a:gd name="T81" fmla="*/ 456 h 497"/>
                          <a:gd name="T82" fmla="*/ 352 w 420"/>
                          <a:gd name="T83" fmla="*/ 454 h 497"/>
                          <a:gd name="T84" fmla="*/ 360 w 420"/>
                          <a:gd name="T85" fmla="*/ 440 h 497"/>
                          <a:gd name="T86" fmla="*/ 369 w 420"/>
                          <a:gd name="T87" fmla="*/ 258 h 497"/>
                          <a:gd name="T88" fmla="*/ 377 w 420"/>
                          <a:gd name="T89" fmla="*/ 190 h 497"/>
                          <a:gd name="T90" fmla="*/ 386 w 420"/>
                          <a:gd name="T91" fmla="*/ 389 h 497"/>
                          <a:gd name="T92" fmla="*/ 394 w 420"/>
                          <a:gd name="T93" fmla="*/ 414 h 497"/>
                          <a:gd name="T94" fmla="*/ 403 w 420"/>
                          <a:gd name="T95" fmla="*/ 294 h 497"/>
                          <a:gd name="T96" fmla="*/ 412 w 420"/>
                          <a:gd name="T97" fmla="*/ 497 h 497"/>
                          <a:gd name="T98" fmla="*/ 420 w 420"/>
                          <a:gd name="T99" fmla="*/ 450 h 4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97">
                            <a:moveTo>
                              <a:pt x="0" y="264"/>
                            </a:moveTo>
                            <a:lnTo>
                              <a:pt x="9" y="410"/>
                            </a:lnTo>
                            <a:lnTo>
                              <a:pt x="18" y="453"/>
                            </a:lnTo>
                            <a:lnTo>
                              <a:pt x="26" y="306"/>
                            </a:lnTo>
                            <a:lnTo>
                              <a:pt x="35" y="384"/>
                            </a:lnTo>
                            <a:lnTo>
                              <a:pt x="43" y="421"/>
                            </a:lnTo>
                            <a:lnTo>
                              <a:pt x="52" y="339"/>
                            </a:lnTo>
                            <a:lnTo>
                              <a:pt x="60" y="445"/>
                            </a:lnTo>
                            <a:lnTo>
                              <a:pt x="69" y="374"/>
                            </a:lnTo>
                            <a:lnTo>
                              <a:pt x="78" y="408"/>
                            </a:lnTo>
                            <a:lnTo>
                              <a:pt x="86" y="451"/>
                            </a:lnTo>
                            <a:lnTo>
                              <a:pt x="95" y="398"/>
                            </a:lnTo>
                            <a:lnTo>
                              <a:pt x="103" y="99"/>
                            </a:lnTo>
                            <a:lnTo>
                              <a:pt x="112" y="198"/>
                            </a:lnTo>
                            <a:lnTo>
                              <a:pt x="120" y="491"/>
                            </a:lnTo>
                            <a:lnTo>
                              <a:pt x="129" y="0"/>
                            </a:lnTo>
                            <a:lnTo>
                              <a:pt x="138" y="406"/>
                            </a:lnTo>
                            <a:lnTo>
                              <a:pt x="146" y="456"/>
                            </a:lnTo>
                            <a:lnTo>
                              <a:pt x="155" y="484"/>
                            </a:lnTo>
                            <a:lnTo>
                              <a:pt x="163" y="339"/>
                            </a:lnTo>
                            <a:lnTo>
                              <a:pt x="172" y="255"/>
                            </a:lnTo>
                            <a:lnTo>
                              <a:pt x="180" y="318"/>
                            </a:lnTo>
                            <a:lnTo>
                              <a:pt x="189" y="343"/>
                            </a:lnTo>
                            <a:lnTo>
                              <a:pt x="198" y="334"/>
                            </a:lnTo>
                            <a:lnTo>
                              <a:pt x="206" y="408"/>
                            </a:lnTo>
                            <a:lnTo>
                              <a:pt x="214" y="466"/>
                            </a:lnTo>
                            <a:lnTo>
                              <a:pt x="223" y="396"/>
                            </a:lnTo>
                            <a:lnTo>
                              <a:pt x="232" y="480"/>
                            </a:lnTo>
                            <a:lnTo>
                              <a:pt x="240" y="474"/>
                            </a:lnTo>
                            <a:lnTo>
                              <a:pt x="249" y="266"/>
                            </a:lnTo>
                            <a:lnTo>
                              <a:pt x="257" y="383"/>
                            </a:lnTo>
                            <a:lnTo>
                              <a:pt x="266" y="367"/>
                            </a:lnTo>
                            <a:lnTo>
                              <a:pt x="274" y="98"/>
                            </a:lnTo>
                            <a:lnTo>
                              <a:pt x="283" y="108"/>
                            </a:lnTo>
                            <a:lnTo>
                              <a:pt x="292" y="439"/>
                            </a:lnTo>
                            <a:lnTo>
                              <a:pt x="300" y="466"/>
                            </a:lnTo>
                            <a:lnTo>
                              <a:pt x="309" y="258"/>
                            </a:lnTo>
                            <a:lnTo>
                              <a:pt x="317" y="360"/>
                            </a:lnTo>
                            <a:lnTo>
                              <a:pt x="326" y="395"/>
                            </a:lnTo>
                            <a:lnTo>
                              <a:pt x="334" y="99"/>
                            </a:lnTo>
                            <a:lnTo>
                              <a:pt x="343" y="456"/>
                            </a:lnTo>
                            <a:lnTo>
                              <a:pt x="352" y="454"/>
                            </a:lnTo>
                            <a:lnTo>
                              <a:pt x="360" y="440"/>
                            </a:lnTo>
                            <a:lnTo>
                              <a:pt x="369" y="258"/>
                            </a:lnTo>
                            <a:lnTo>
                              <a:pt x="377" y="190"/>
                            </a:lnTo>
                            <a:lnTo>
                              <a:pt x="386" y="389"/>
                            </a:lnTo>
                            <a:lnTo>
                              <a:pt x="394" y="414"/>
                            </a:lnTo>
                            <a:lnTo>
                              <a:pt x="403" y="294"/>
                            </a:lnTo>
                            <a:lnTo>
                              <a:pt x="412" y="497"/>
                            </a:lnTo>
                            <a:lnTo>
                              <a:pt x="420" y="45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7" name="Freeform 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074863"/>
                        <a:ext cx="666750" cy="1047750"/>
                      </a:xfrm>
                      <a:custGeom>
                        <a:avLst/>
                        <a:gdLst>
                          <a:gd name="T0" fmla="*/ 0 w 420"/>
                          <a:gd name="T1" fmla="*/ 619 h 660"/>
                          <a:gd name="T2" fmla="*/ 9 w 420"/>
                          <a:gd name="T3" fmla="*/ 509 h 660"/>
                          <a:gd name="T4" fmla="*/ 17 w 420"/>
                          <a:gd name="T5" fmla="*/ 570 h 660"/>
                          <a:gd name="T6" fmla="*/ 26 w 420"/>
                          <a:gd name="T7" fmla="*/ 526 h 660"/>
                          <a:gd name="T8" fmla="*/ 34 w 420"/>
                          <a:gd name="T9" fmla="*/ 413 h 660"/>
                          <a:gd name="T10" fmla="*/ 43 w 420"/>
                          <a:gd name="T11" fmla="*/ 537 h 660"/>
                          <a:gd name="T12" fmla="*/ 52 w 420"/>
                          <a:gd name="T13" fmla="*/ 424 h 660"/>
                          <a:gd name="T14" fmla="*/ 60 w 420"/>
                          <a:gd name="T15" fmla="*/ 375 h 660"/>
                          <a:gd name="T16" fmla="*/ 69 w 420"/>
                          <a:gd name="T17" fmla="*/ 382 h 660"/>
                          <a:gd name="T18" fmla="*/ 77 w 420"/>
                          <a:gd name="T19" fmla="*/ 421 h 660"/>
                          <a:gd name="T20" fmla="*/ 86 w 420"/>
                          <a:gd name="T21" fmla="*/ 425 h 660"/>
                          <a:gd name="T22" fmla="*/ 94 w 420"/>
                          <a:gd name="T23" fmla="*/ 148 h 660"/>
                          <a:gd name="T24" fmla="*/ 103 w 420"/>
                          <a:gd name="T25" fmla="*/ 647 h 660"/>
                          <a:gd name="T26" fmla="*/ 112 w 420"/>
                          <a:gd name="T27" fmla="*/ 569 h 660"/>
                          <a:gd name="T28" fmla="*/ 120 w 420"/>
                          <a:gd name="T29" fmla="*/ 614 h 660"/>
                          <a:gd name="T30" fmla="*/ 129 w 420"/>
                          <a:gd name="T31" fmla="*/ 245 h 660"/>
                          <a:gd name="T32" fmla="*/ 137 w 420"/>
                          <a:gd name="T33" fmla="*/ 450 h 660"/>
                          <a:gd name="T34" fmla="*/ 146 w 420"/>
                          <a:gd name="T35" fmla="*/ 562 h 660"/>
                          <a:gd name="T36" fmla="*/ 154 w 420"/>
                          <a:gd name="T37" fmla="*/ 611 h 660"/>
                          <a:gd name="T38" fmla="*/ 163 w 420"/>
                          <a:gd name="T39" fmla="*/ 607 h 660"/>
                          <a:gd name="T40" fmla="*/ 172 w 420"/>
                          <a:gd name="T41" fmla="*/ 634 h 660"/>
                          <a:gd name="T42" fmla="*/ 180 w 420"/>
                          <a:gd name="T43" fmla="*/ 420 h 660"/>
                          <a:gd name="T44" fmla="*/ 189 w 420"/>
                          <a:gd name="T45" fmla="*/ 346 h 660"/>
                          <a:gd name="T46" fmla="*/ 197 w 420"/>
                          <a:gd name="T47" fmla="*/ 371 h 660"/>
                          <a:gd name="T48" fmla="*/ 206 w 420"/>
                          <a:gd name="T49" fmla="*/ 624 h 660"/>
                          <a:gd name="T50" fmla="*/ 214 w 420"/>
                          <a:gd name="T51" fmla="*/ 657 h 660"/>
                          <a:gd name="T52" fmla="*/ 223 w 420"/>
                          <a:gd name="T53" fmla="*/ 530 h 660"/>
                          <a:gd name="T54" fmla="*/ 232 w 420"/>
                          <a:gd name="T55" fmla="*/ 627 h 660"/>
                          <a:gd name="T56" fmla="*/ 240 w 420"/>
                          <a:gd name="T57" fmla="*/ 629 h 660"/>
                          <a:gd name="T58" fmla="*/ 249 w 420"/>
                          <a:gd name="T59" fmla="*/ 0 h 660"/>
                          <a:gd name="T60" fmla="*/ 257 w 420"/>
                          <a:gd name="T61" fmla="*/ 577 h 660"/>
                          <a:gd name="T62" fmla="*/ 266 w 420"/>
                          <a:gd name="T63" fmla="*/ 660 h 660"/>
                          <a:gd name="T64" fmla="*/ 274 w 420"/>
                          <a:gd name="T65" fmla="*/ 615 h 660"/>
                          <a:gd name="T66" fmla="*/ 283 w 420"/>
                          <a:gd name="T67" fmla="*/ 386 h 660"/>
                          <a:gd name="T68" fmla="*/ 292 w 420"/>
                          <a:gd name="T69" fmla="*/ 368 h 660"/>
                          <a:gd name="T70" fmla="*/ 300 w 420"/>
                          <a:gd name="T71" fmla="*/ 237 h 660"/>
                          <a:gd name="T72" fmla="*/ 309 w 420"/>
                          <a:gd name="T73" fmla="*/ 550 h 660"/>
                          <a:gd name="T74" fmla="*/ 317 w 420"/>
                          <a:gd name="T75" fmla="*/ 341 h 660"/>
                          <a:gd name="T76" fmla="*/ 325 w 420"/>
                          <a:gd name="T77" fmla="*/ 14 h 660"/>
                          <a:gd name="T78" fmla="*/ 334 w 420"/>
                          <a:gd name="T79" fmla="*/ 379 h 660"/>
                          <a:gd name="T80" fmla="*/ 343 w 420"/>
                          <a:gd name="T81" fmla="*/ 577 h 660"/>
                          <a:gd name="T82" fmla="*/ 351 w 420"/>
                          <a:gd name="T83" fmla="*/ 618 h 660"/>
                          <a:gd name="T84" fmla="*/ 360 w 420"/>
                          <a:gd name="T85" fmla="*/ 607 h 660"/>
                          <a:gd name="T86" fmla="*/ 368 w 420"/>
                          <a:gd name="T87" fmla="*/ 480 h 660"/>
                          <a:gd name="T88" fmla="*/ 377 w 420"/>
                          <a:gd name="T89" fmla="*/ 629 h 660"/>
                          <a:gd name="T90" fmla="*/ 385 w 420"/>
                          <a:gd name="T91" fmla="*/ 602 h 660"/>
                          <a:gd name="T92" fmla="*/ 394 w 420"/>
                          <a:gd name="T93" fmla="*/ 475 h 660"/>
                          <a:gd name="T94" fmla="*/ 403 w 420"/>
                          <a:gd name="T95" fmla="*/ 623 h 660"/>
                          <a:gd name="T96" fmla="*/ 411 w 420"/>
                          <a:gd name="T97" fmla="*/ 369 h 660"/>
                          <a:gd name="T98" fmla="*/ 420 w 420"/>
                          <a:gd name="T99" fmla="*/ 652 h 6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60">
                            <a:moveTo>
                              <a:pt x="0" y="619"/>
                            </a:moveTo>
                            <a:lnTo>
                              <a:pt x="9" y="509"/>
                            </a:lnTo>
                            <a:lnTo>
                              <a:pt x="17" y="570"/>
                            </a:lnTo>
                            <a:lnTo>
                              <a:pt x="26" y="526"/>
                            </a:lnTo>
                            <a:lnTo>
                              <a:pt x="34" y="413"/>
                            </a:lnTo>
                            <a:lnTo>
                              <a:pt x="43" y="537"/>
                            </a:lnTo>
                            <a:lnTo>
                              <a:pt x="52" y="424"/>
                            </a:lnTo>
                            <a:lnTo>
                              <a:pt x="60" y="375"/>
                            </a:lnTo>
                            <a:lnTo>
                              <a:pt x="69" y="382"/>
                            </a:lnTo>
                            <a:lnTo>
                              <a:pt x="77" y="421"/>
                            </a:lnTo>
                            <a:lnTo>
                              <a:pt x="86" y="425"/>
                            </a:lnTo>
                            <a:lnTo>
                              <a:pt x="94" y="148"/>
                            </a:lnTo>
                            <a:lnTo>
                              <a:pt x="103" y="647"/>
                            </a:lnTo>
                            <a:lnTo>
                              <a:pt x="112" y="569"/>
                            </a:lnTo>
                            <a:lnTo>
                              <a:pt x="120" y="614"/>
                            </a:lnTo>
                            <a:lnTo>
                              <a:pt x="129" y="245"/>
                            </a:lnTo>
                            <a:lnTo>
                              <a:pt x="137" y="450"/>
                            </a:lnTo>
                            <a:lnTo>
                              <a:pt x="146" y="562"/>
                            </a:lnTo>
                            <a:lnTo>
                              <a:pt x="154" y="611"/>
                            </a:lnTo>
                            <a:lnTo>
                              <a:pt x="163" y="607"/>
                            </a:lnTo>
                            <a:lnTo>
                              <a:pt x="172" y="634"/>
                            </a:lnTo>
                            <a:lnTo>
                              <a:pt x="180" y="420"/>
                            </a:lnTo>
                            <a:lnTo>
                              <a:pt x="189" y="346"/>
                            </a:lnTo>
                            <a:lnTo>
                              <a:pt x="197" y="371"/>
                            </a:lnTo>
                            <a:lnTo>
                              <a:pt x="206" y="624"/>
                            </a:lnTo>
                            <a:lnTo>
                              <a:pt x="214" y="657"/>
                            </a:lnTo>
                            <a:lnTo>
                              <a:pt x="223" y="530"/>
                            </a:lnTo>
                            <a:lnTo>
                              <a:pt x="232" y="627"/>
                            </a:lnTo>
                            <a:lnTo>
                              <a:pt x="240" y="629"/>
                            </a:lnTo>
                            <a:lnTo>
                              <a:pt x="249" y="0"/>
                            </a:lnTo>
                            <a:lnTo>
                              <a:pt x="257" y="577"/>
                            </a:lnTo>
                            <a:lnTo>
                              <a:pt x="266" y="660"/>
                            </a:lnTo>
                            <a:lnTo>
                              <a:pt x="274" y="615"/>
                            </a:lnTo>
                            <a:lnTo>
                              <a:pt x="283" y="386"/>
                            </a:lnTo>
                            <a:lnTo>
                              <a:pt x="292" y="368"/>
                            </a:lnTo>
                            <a:lnTo>
                              <a:pt x="300" y="237"/>
                            </a:lnTo>
                            <a:lnTo>
                              <a:pt x="309" y="550"/>
                            </a:lnTo>
                            <a:lnTo>
                              <a:pt x="317" y="341"/>
                            </a:lnTo>
                            <a:lnTo>
                              <a:pt x="325" y="14"/>
                            </a:lnTo>
                            <a:lnTo>
                              <a:pt x="334" y="379"/>
                            </a:lnTo>
                            <a:lnTo>
                              <a:pt x="343" y="577"/>
                            </a:lnTo>
                            <a:lnTo>
                              <a:pt x="351" y="618"/>
                            </a:lnTo>
                            <a:lnTo>
                              <a:pt x="360" y="607"/>
                            </a:lnTo>
                            <a:lnTo>
                              <a:pt x="368" y="480"/>
                            </a:lnTo>
                            <a:lnTo>
                              <a:pt x="377" y="629"/>
                            </a:lnTo>
                            <a:lnTo>
                              <a:pt x="385" y="602"/>
                            </a:lnTo>
                            <a:lnTo>
                              <a:pt x="394" y="475"/>
                            </a:lnTo>
                            <a:lnTo>
                              <a:pt x="403" y="623"/>
                            </a:lnTo>
                            <a:lnTo>
                              <a:pt x="411" y="369"/>
                            </a:lnTo>
                            <a:lnTo>
                              <a:pt x="420" y="6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8" name="Freeform 1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189163"/>
                        <a:ext cx="203200" cy="920750"/>
                      </a:xfrm>
                      <a:custGeom>
                        <a:avLst/>
                        <a:gdLst>
                          <a:gd name="T0" fmla="*/ 0 w 128"/>
                          <a:gd name="T1" fmla="*/ 580 h 580"/>
                          <a:gd name="T2" fmla="*/ 8 w 128"/>
                          <a:gd name="T3" fmla="*/ 371 h 580"/>
                          <a:gd name="T4" fmla="*/ 17 w 128"/>
                          <a:gd name="T5" fmla="*/ 288 h 580"/>
                          <a:gd name="T6" fmla="*/ 25 w 128"/>
                          <a:gd name="T7" fmla="*/ 323 h 580"/>
                          <a:gd name="T8" fmla="*/ 34 w 128"/>
                          <a:gd name="T9" fmla="*/ 322 h 580"/>
                          <a:gd name="T10" fmla="*/ 43 w 128"/>
                          <a:gd name="T11" fmla="*/ 463 h 580"/>
                          <a:gd name="T12" fmla="*/ 51 w 128"/>
                          <a:gd name="T13" fmla="*/ 531 h 580"/>
                          <a:gd name="T14" fmla="*/ 60 w 128"/>
                          <a:gd name="T15" fmla="*/ 501 h 580"/>
                          <a:gd name="T16" fmla="*/ 68 w 128"/>
                          <a:gd name="T17" fmla="*/ 502 h 580"/>
                          <a:gd name="T18" fmla="*/ 77 w 128"/>
                          <a:gd name="T19" fmla="*/ 165 h 580"/>
                          <a:gd name="T20" fmla="*/ 85 w 128"/>
                          <a:gd name="T21" fmla="*/ 0 h 580"/>
                          <a:gd name="T22" fmla="*/ 94 w 128"/>
                          <a:gd name="T23" fmla="*/ 539 h 580"/>
                          <a:gd name="T24" fmla="*/ 103 w 128"/>
                          <a:gd name="T25" fmla="*/ 514 h 580"/>
                          <a:gd name="T26" fmla="*/ 111 w 128"/>
                          <a:gd name="T27" fmla="*/ 505 h 580"/>
                          <a:gd name="T28" fmla="*/ 120 w 128"/>
                          <a:gd name="T29" fmla="*/ 507 h 580"/>
                          <a:gd name="T30" fmla="*/ 128 w 128"/>
                          <a:gd name="T31" fmla="*/ 218 h 5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580">
                            <a:moveTo>
                              <a:pt x="0" y="580"/>
                            </a:moveTo>
                            <a:lnTo>
                              <a:pt x="8" y="371"/>
                            </a:lnTo>
                            <a:lnTo>
                              <a:pt x="17" y="288"/>
                            </a:lnTo>
                            <a:lnTo>
                              <a:pt x="25" y="323"/>
                            </a:lnTo>
                            <a:lnTo>
                              <a:pt x="34" y="322"/>
                            </a:lnTo>
                            <a:lnTo>
                              <a:pt x="43" y="463"/>
                            </a:lnTo>
                            <a:lnTo>
                              <a:pt x="51" y="531"/>
                            </a:lnTo>
                            <a:lnTo>
                              <a:pt x="60" y="501"/>
                            </a:lnTo>
                            <a:lnTo>
                              <a:pt x="68" y="502"/>
                            </a:lnTo>
                            <a:lnTo>
                              <a:pt x="77" y="165"/>
                            </a:lnTo>
                            <a:lnTo>
                              <a:pt x="85" y="0"/>
                            </a:lnTo>
                            <a:lnTo>
                              <a:pt x="94" y="539"/>
                            </a:lnTo>
                            <a:lnTo>
                              <a:pt x="103" y="514"/>
                            </a:lnTo>
                            <a:lnTo>
                              <a:pt x="111" y="505"/>
                            </a:lnTo>
                            <a:lnTo>
                              <a:pt x="120" y="507"/>
                            </a:lnTo>
                            <a:lnTo>
                              <a:pt x="128" y="21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9" name="Freeform 1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79650"/>
                        <a:ext cx="665163" cy="852488"/>
                      </a:xfrm>
                      <a:custGeom>
                        <a:avLst/>
                        <a:gdLst>
                          <a:gd name="T0" fmla="*/ 0 w 419"/>
                          <a:gd name="T1" fmla="*/ 537 h 537"/>
                          <a:gd name="T2" fmla="*/ 8 w 419"/>
                          <a:gd name="T3" fmla="*/ 306 h 537"/>
                          <a:gd name="T4" fmla="*/ 17 w 419"/>
                          <a:gd name="T5" fmla="*/ 438 h 537"/>
                          <a:gd name="T6" fmla="*/ 26 w 419"/>
                          <a:gd name="T7" fmla="*/ 276 h 537"/>
                          <a:gd name="T8" fmla="*/ 34 w 419"/>
                          <a:gd name="T9" fmla="*/ 220 h 537"/>
                          <a:gd name="T10" fmla="*/ 43 w 419"/>
                          <a:gd name="T11" fmla="*/ 380 h 537"/>
                          <a:gd name="T12" fmla="*/ 51 w 419"/>
                          <a:gd name="T13" fmla="*/ 359 h 537"/>
                          <a:gd name="T14" fmla="*/ 60 w 419"/>
                          <a:gd name="T15" fmla="*/ 288 h 537"/>
                          <a:gd name="T16" fmla="*/ 68 w 419"/>
                          <a:gd name="T17" fmla="*/ 284 h 537"/>
                          <a:gd name="T18" fmla="*/ 77 w 419"/>
                          <a:gd name="T19" fmla="*/ 253 h 537"/>
                          <a:gd name="T20" fmla="*/ 86 w 419"/>
                          <a:gd name="T21" fmla="*/ 431 h 537"/>
                          <a:gd name="T22" fmla="*/ 94 w 419"/>
                          <a:gd name="T23" fmla="*/ 200 h 537"/>
                          <a:gd name="T24" fmla="*/ 102 w 419"/>
                          <a:gd name="T25" fmla="*/ 0 h 537"/>
                          <a:gd name="T26" fmla="*/ 111 w 419"/>
                          <a:gd name="T27" fmla="*/ 441 h 537"/>
                          <a:gd name="T28" fmla="*/ 119 w 419"/>
                          <a:gd name="T29" fmla="*/ 326 h 537"/>
                          <a:gd name="T30" fmla="*/ 128 w 419"/>
                          <a:gd name="T31" fmla="*/ 488 h 537"/>
                          <a:gd name="T32" fmla="*/ 137 w 419"/>
                          <a:gd name="T33" fmla="*/ 536 h 537"/>
                          <a:gd name="T34" fmla="*/ 145 w 419"/>
                          <a:gd name="T35" fmla="*/ 503 h 537"/>
                          <a:gd name="T36" fmla="*/ 154 w 419"/>
                          <a:gd name="T37" fmla="*/ 457 h 537"/>
                          <a:gd name="T38" fmla="*/ 162 w 419"/>
                          <a:gd name="T39" fmla="*/ 433 h 537"/>
                          <a:gd name="T40" fmla="*/ 171 w 419"/>
                          <a:gd name="T41" fmla="*/ 355 h 537"/>
                          <a:gd name="T42" fmla="*/ 179 w 419"/>
                          <a:gd name="T43" fmla="*/ 372 h 537"/>
                          <a:gd name="T44" fmla="*/ 188 w 419"/>
                          <a:gd name="T45" fmla="*/ 500 h 537"/>
                          <a:gd name="T46" fmla="*/ 197 w 419"/>
                          <a:gd name="T47" fmla="*/ 493 h 537"/>
                          <a:gd name="T48" fmla="*/ 205 w 419"/>
                          <a:gd name="T49" fmla="*/ 42 h 537"/>
                          <a:gd name="T50" fmla="*/ 214 w 419"/>
                          <a:gd name="T51" fmla="*/ 410 h 537"/>
                          <a:gd name="T52" fmla="*/ 222 w 419"/>
                          <a:gd name="T53" fmla="*/ 322 h 537"/>
                          <a:gd name="T54" fmla="*/ 231 w 419"/>
                          <a:gd name="T55" fmla="*/ 456 h 537"/>
                          <a:gd name="T56" fmla="*/ 239 w 419"/>
                          <a:gd name="T57" fmla="*/ 388 h 537"/>
                          <a:gd name="T58" fmla="*/ 248 w 419"/>
                          <a:gd name="T59" fmla="*/ 457 h 537"/>
                          <a:gd name="T60" fmla="*/ 257 w 419"/>
                          <a:gd name="T61" fmla="*/ 520 h 537"/>
                          <a:gd name="T62" fmla="*/ 265 w 419"/>
                          <a:gd name="T63" fmla="*/ 465 h 537"/>
                          <a:gd name="T64" fmla="*/ 274 w 419"/>
                          <a:gd name="T65" fmla="*/ 56 h 537"/>
                          <a:gd name="T66" fmla="*/ 282 w 419"/>
                          <a:gd name="T67" fmla="*/ 313 h 537"/>
                          <a:gd name="T68" fmla="*/ 291 w 419"/>
                          <a:gd name="T69" fmla="*/ 452 h 537"/>
                          <a:gd name="T70" fmla="*/ 299 w 419"/>
                          <a:gd name="T71" fmla="*/ 450 h 537"/>
                          <a:gd name="T72" fmla="*/ 308 w 419"/>
                          <a:gd name="T73" fmla="*/ 534 h 537"/>
                          <a:gd name="T74" fmla="*/ 317 w 419"/>
                          <a:gd name="T75" fmla="*/ 315 h 537"/>
                          <a:gd name="T76" fmla="*/ 325 w 419"/>
                          <a:gd name="T77" fmla="*/ 23 h 537"/>
                          <a:gd name="T78" fmla="*/ 334 w 419"/>
                          <a:gd name="T79" fmla="*/ 199 h 537"/>
                          <a:gd name="T80" fmla="*/ 342 w 419"/>
                          <a:gd name="T81" fmla="*/ 513 h 537"/>
                          <a:gd name="T82" fmla="*/ 351 w 419"/>
                          <a:gd name="T83" fmla="*/ 363 h 537"/>
                          <a:gd name="T84" fmla="*/ 359 w 419"/>
                          <a:gd name="T85" fmla="*/ 286 h 537"/>
                          <a:gd name="T86" fmla="*/ 368 w 419"/>
                          <a:gd name="T87" fmla="*/ 309 h 537"/>
                          <a:gd name="T88" fmla="*/ 377 w 419"/>
                          <a:gd name="T89" fmla="*/ 422 h 537"/>
                          <a:gd name="T90" fmla="*/ 385 w 419"/>
                          <a:gd name="T91" fmla="*/ 464 h 537"/>
                          <a:gd name="T92" fmla="*/ 394 w 419"/>
                          <a:gd name="T93" fmla="*/ 257 h 537"/>
                          <a:gd name="T94" fmla="*/ 402 w 419"/>
                          <a:gd name="T95" fmla="*/ 535 h 537"/>
                          <a:gd name="T96" fmla="*/ 411 w 419"/>
                          <a:gd name="T97" fmla="*/ 399 h 537"/>
                          <a:gd name="T98" fmla="*/ 419 w 419"/>
                          <a:gd name="T99" fmla="*/ 533 h 5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37">
                            <a:moveTo>
                              <a:pt x="0" y="537"/>
                            </a:moveTo>
                            <a:lnTo>
                              <a:pt x="8" y="306"/>
                            </a:lnTo>
                            <a:lnTo>
                              <a:pt x="17" y="438"/>
                            </a:lnTo>
                            <a:lnTo>
                              <a:pt x="26" y="276"/>
                            </a:lnTo>
                            <a:lnTo>
                              <a:pt x="34" y="220"/>
                            </a:lnTo>
                            <a:lnTo>
                              <a:pt x="43" y="380"/>
                            </a:lnTo>
                            <a:lnTo>
                              <a:pt x="51" y="359"/>
                            </a:lnTo>
                            <a:lnTo>
                              <a:pt x="60" y="288"/>
                            </a:lnTo>
                            <a:lnTo>
                              <a:pt x="68" y="284"/>
                            </a:lnTo>
                            <a:lnTo>
                              <a:pt x="77" y="253"/>
                            </a:lnTo>
                            <a:lnTo>
                              <a:pt x="86" y="431"/>
                            </a:lnTo>
                            <a:lnTo>
                              <a:pt x="94" y="200"/>
                            </a:lnTo>
                            <a:lnTo>
                              <a:pt x="102" y="0"/>
                            </a:lnTo>
                            <a:lnTo>
                              <a:pt x="111" y="441"/>
                            </a:lnTo>
                            <a:lnTo>
                              <a:pt x="119" y="326"/>
                            </a:lnTo>
                            <a:lnTo>
                              <a:pt x="128" y="488"/>
                            </a:lnTo>
                            <a:lnTo>
                              <a:pt x="137" y="536"/>
                            </a:lnTo>
                            <a:lnTo>
                              <a:pt x="145" y="503"/>
                            </a:lnTo>
                            <a:lnTo>
                              <a:pt x="154" y="457"/>
                            </a:lnTo>
                            <a:lnTo>
                              <a:pt x="162" y="433"/>
                            </a:lnTo>
                            <a:lnTo>
                              <a:pt x="171" y="355"/>
                            </a:lnTo>
                            <a:lnTo>
                              <a:pt x="179" y="372"/>
                            </a:lnTo>
                            <a:lnTo>
                              <a:pt x="188" y="500"/>
                            </a:lnTo>
                            <a:lnTo>
                              <a:pt x="197" y="493"/>
                            </a:lnTo>
                            <a:lnTo>
                              <a:pt x="205" y="42"/>
                            </a:lnTo>
                            <a:lnTo>
                              <a:pt x="214" y="410"/>
                            </a:lnTo>
                            <a:lnTo>
                              <a:pt x="222" y="322"/>
                            </a:lnTo>
                            <a:lnTo>
                              <a:pt x="231" y="456"/>
                            </a:lnTo>
                            <a:lnTo>
                              <a:pt x="239" y="388"/>
                            </a:lnTo>
                            <a:lnTo>
                              <a:pt x="248" y="457"/>
                            </a:lnTo>
                            <a:lnTo>
                              <a:pt x="257" y="520"/>
                            </a:lnTo>
                            <a:lnTo>
                              <a:pt x="265" y="465"/>
                            </a:lnTo>
                            <a:lnTo>
                              <a:pt x="274" y="56"/>
                            </a:lnTo>
                            <a:lnTo>
                              <a:pt x="282" y="313"/>
                            </a:lnTo>
                            <a:lnTo>
                              <a:pt x="291" y="452"/>
                            </a:lnTo>
                            <a:lnTo>
                              <a:pt x="299" y="450"/>
                            </a:lnTo>
                            <a:lnTo>
                              <a:pt x="308" y="534"/>
                            </a:lnTo>
                            <a:lnTo>
                              <a:pt x="317" y="315"/>
                            </a:lnTo>
                            <a:lnTo>
                              <a:pt x="325" y="23"/>
                            </a:lnTo>
                            <a:lnTo>
                              <a:pt x="334" y="199"/>
                            </a:lnTo>
                            <a:lnTo>
                              <a:pt x="342" y="513"/>
                            </a:lnTo>
                            <a:lnTo>
                              <a:pt x="351" y="363"/>
                            </a:lnTo>
                            <a:lnTo>
                              <a:pt x="359" y="286"/>
                            </a:lnTo>
                            <a:lnTo>
                              <a:pt x="368" y="309"/>
                            </a:lnTo>
                            <a:lnTo>
                              <a:pt x="377" y="422"/>
                            </a:lnTo>
                            <a:lnTo>
                              <a:pt x="385" y="464"/>
                            </a:lnTo>
                            <a:lnTo>
                              <a:pt x="394" y="257"/>
                            </a:lnTo>
                            <a:lnTo>
                              <a:pt x="402" y="535"/>
                            </a:lnTo>
                            <a:lnTo>
                              <a:pt x="411" y="399"/>
                            </a:lnTo>
                            <a:lnTo>
                              <a:pt x="419" y="53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0" name="Freeform 1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128838"/>
                        <a:ext cx="666750" cy="996950"/>
                      </a:xfrm>
                      <a:custGeom>
                        <a:avLst/>
                        <a:gdLst>
                          <a:gd name="T0" fmla="*/ 0 w 420"/>
                          <a:gd name="T1" fmla="*/ 628 h 628"/>
                          <a:gd name="T2" fmla="*/ 9 w 420"/>
                          <a:gd name="T3" fmla="*/ 568 h 628"/>
                          <a:gd name="T4" fmla="*/ 18 w 420"/>
                          <a:gd name="T5" fmla="*/ 541 h 628"/>
                          <a:gd name="T6" fmla="*/ 26 w 420"/>
                          <a:gd name="T7" fmla="*/ 412 h 628"/>
                          <a:gd name="T8" fmla="*/ 35 w 420"/>
                          <a:gd name="T9" fmla="*/ 466 h 628"/>
                          <a:gd name="T10" fmla="*/ 43 w 420"/>
                          <a:gd name="T11" fmla="*/ 616 h 628"/>
                          <a:gd name="T12" fmla="*/ 52 w 420"/>
                          <a:gd name="T13" fmla="*/ 480 h 628"/>
                          <a:gd name="T14" fmla="*/ 60 w 420"/>
                          <a:gd name="T15" fmla="*/ 624 h 628"/>
                          <a:gd name="T16" fmla="*/ 69 w 420"/>
                          <a:gd name="T17" fmla="*/ 581 h 628"/>
                          <a:gd name="T18" fmla="*/ 78 w 420"/>
                          <a:gd name="T19" fmla="*/ 576 h 628"/>
                          <a:gd name="T20" fmla="*/ 86 w 420"/>
                          <a:gd name="T21" fmla="*/ 350 h 628"/>
                          <a:gd name="T22" fmla="*/ 95 w 420"/>
                          <a:gd name="T23" fmla="*/ 285 h 628"/>
                          <a:gd name="T24" fmla="*/ 103 w 420"/>
                          <a:gd name="T25" fmla="*/ 349 h 628"/>
                          <a:gd name="T26" fmla="*/ 112 w 420"/>
                          <a:gd name="T27" fmla="*/ 606 h 628"/>
                          <a:gd name="T28" fmla="*/ 120 w 420"/>
                          <a:gd name="T29" fmla="*/ 538 h 628"/>
                          <a:gd name="T30" fmla="*/ 129 w 420"/>
                          <a:gd name="T31" fmla="*/ 593 h 628"/>
                          <a:gd name="T32" fmla="*/ 138 w 420"/>
                          <a:gd name="T33" fmla="*/ 480 h 628"/>
                          <a:gd name="T34" fmla="*/ 146 w 420"/>
                          <a:gd name="T35" fmla="*/ 36 h 628"/>
                          <a:gd name="T36" fmla="*/ 155 w 420"/>
                          <a:gd name="T37" fmla="*/ 406 h 628"/>
                          <a:gd name="T38" fmla="*/ 163 w 420"/>
                          <a:gd name="T39" fmla="*/ 576 h 628"/>
                          <a:gd name="T40" fmla="*/ 172 w 420"/>
                          <a:gd name="T41" fmla="*/ 609 h 628"/>
                          <a:gd name="T42" fmla="*/ 180 w 420"/>
                          <a:gd name="T43" fmla="*/ 527 h 628"/>
                          <a:gd name="T44" fmla="*/ 189 w 420"/>
                          <a:gd name="T45" fmla="*/ 540 h 628"/>
                          <a:gd name="T46" fmla="*/ 198 w 420"/>
                          <a:gd name="T47" fmla="*/ 441 h 628"/>
                          <a:gd name="T48" fmla="*/ 206 w 420"/>
                          <a:gd name="T49" fmla="*/ 208 h 628"/>
                          <a:gd name="T50" fmla="*/ 214 w 420"/>
                          <a:gd name="T51" fmla="*/ 186 h 628"/>
                          <a:gd name="T52" fmla="*/ 223 w 420"/>
                          <a:gd name="T53" fmla="*/ 555 h 628"/>
                          <a:gd name="T54" fmla="*/ 232 w 420"/>
                          <a:gd name="T55" fmla="*/ 192 h 628"/>
                          <a:gd name="T56" fmla="*/ 240 w 420"/>
                          <a:gd name="T57" fmla="*/ 0 h 628"/>
                          <a:gd name="T58" fmla="*/ 249 w 420"/>
                          <a:gd name="T59" fmla="*/ 344 h 628"/>
                          <a:gd name="T60" fmla="*/ 257 w 420"/>
                          <a:gd name="T61" fmla="*/ 592 h 628"/>
                          <a:gd name="T62" fmla="*/ 266 w 420"/>
                          <a:gd name="T63" fmla="*/ 576 h 628"/>
                          <a:gd name="T64" fmla="*/ 274 w 420"/>
                          <a:gd name="T65" fmla="*/ 619 h 628"/>
                          <a:gd name="T66" fmla="*/ 283 w 420"/>
                          <a:gd name="T67" fmla="*/ 595 h 628"/>
                          <a:gd name="T68" fmla="*/ 292 w 420"/>
                          <a:gd name="T69" fmla="*/ 519 h 628"/>
                          <a:gd name="T70" fmla="*/ 300 w 420"/>
                          <a:gd name="T71" fmla="*/ 261 h 628"/>
                          <a:gd name="T72" fmla="*/ 309 w 420"/>
                          <a:gd name="T73" fmla="*/ 509 h 628"/>
                          <a:gd name="T74" fmla="*/ 317 w 420"/>
                          <a:gd name="T75" fmla="*/ 404 h 628"/>
                          <a:gd name="T76" fmla="*/ 326 w 420"/>
                          <a:gd name="T77" fmla="*/ 566 h 628"/>
                          <a:gd name="T78" fmla="*/ 334 w 420"/>
                          <a:gd name="T79" fmla="*/ 358 h 628"/>
                          <a:gd name="T80" fmla="*/ 343 w 420"/>
                          <a:gd name="T81" fmla="*/ 152 h 628"/>
                          <a:gd name="T82" fmla="*/ 352 w 420"/>
                          <a:gd name="T83" fmla="*/ 369 h 628"/>
                          <a:gd name="T84" fmla="*/ 360 w 420"/>
                          <a:gd name="T85" fmla="*/ 597 h 628"/>
                          <a:gd name="T86" fmla="*/ 369 w 420"/>
                          <a:gd name="T87" fmla="*/ 551 h 628"/>
                          <a:gd name="T88" fmla="*/ 377 w 420"/>
                          <a:gd name="T89" fmla="*/ 506 h 628"/>
                          <a:gd name="T90" fmla="*/ 386 w 420"/>
                          <a:gd name="T91" fmla="*/ 360 h 628"/>
                          <a:gd name="T92" fmla="*/ 394 w 420"/>
                          <a:gd name="T93" fmla="*/ 547 h 628"/>
                          <a:gd name="T94" fmla="*/ 403 w 420"/>
                          <a:gd name="T95" fmla="*/ 273 h 628"/>
                          <a:gd name="T96" fmla="*/ 412 w 420"/>
                          <a:gd name="T97" fmla="*/ 610 h 628"/>
                          <a:gd name="T98" fmla="*/ 420 w 420"/>
                          <a:gd name="T99" fmla="*/ 525 h 6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28">
                            <a:moveTo>
                              <a:pt x="0" y="628"/>
                            </a:moveTo>
                            <a:lnTo>
                              <a:pt x="9" y="568"/>
                            </a:lnTo>
                            <a:lnTo>
                              <a:pt x="18" y="541"/>
                            </a:lnTo>
                            <a:lnTo>
                              <a:pt x="26" y="412"/>
                            </a:lnTo>
                            <a:lnTo>
                              <a:pt x="35" y="466"/>
                            </a:lnTo>
                            <a:lnTo>
                              <a:pt x="43" y="616"/>
                            </a:lnTo>
                            <a:lnTo>
                              <a:pt x="52" y="480"/>
                            </a:lnTo>
                            <a:lnTo>
                              <a:pt x="60" y="624"/>
                            </a:lnTo>
                            <a:lnTo>
                              <a:pt x="69" y="581"/>
                            </a:lnTo>
                            <a:lnTo>
                              <a:pt x="78" y="576"/>
                            </a:lnTo>
                            <a:lnTo>
                              <a:pt x="86" y="350"/>
                            </a:lnTo>
                            <a:lnTo>
                              <a:pt x="95" y="285"/>
                            </a:lnTo>
                            <a:lnTo>
                              <a:pt x="103" y="349"/>
                            </a:lnTo>
                            <a:lnTo>
                              <a:pt x="112" y="606"/>
                            </a:lnTo>
                            <a:lnTo>
                              <a:pt x="120" y="538"/>
                            </a:lnTo>
                            <a:lnTo>
                              <a:pt x="129" y="593"/>
                            </a:lnTo>
                            <a:lnTo>
                              <a:pt x="138" y="480"/>
                            </a:lnTo>
                            <a:lnTo>
                              <a:pt x="146" y="36"/>
                            </a:lnTo>
                            <a:lnTo>
                              <a:pt x="155" y="406"/>
                            </a:lnTo>
                            <a:lnTo>
                              <a:pt x="163" y="576"/>
                            </a:lnTo>
                            <a:lnTo>
                              <a:pt x="172" y="609"/>
                            </a:lnTo>
                            <a:lnTo>
                              <a:pt x="180" y="527"/>
                            </a:lnTo>
                            <a:lnTo>
                              <a:pt x="189" y="540"/>
                            </a:lnTo>
                            <a:lnTo>
                              <a:pt x="198" y="441"/>
                            </a:lnTo>
                            <a:lnTo>
                              <a:pt x="206" y="208"/>
                            </a:lnTo>
                            <a:lnTo>
                              <a:pt x="214" y="186"/>
                            </a:lnTo>
                            <a:lnTo>
                              <a:pt x="223" y="555"/>
                            </a:lnTo>
                            <a:lnTo>
                              <a:pt x="232" y="192"/>
                            </a:lnTo>
                            <a:lnTo>
                              <a:pt x="240" y="0"/>
                            </a:lnTo>
                            <a:lnTo>
                              <a:pt x="249" y="344"/>
                            </a:lnTo>
                            <a:lnTo>
                              <a:pt x="257" y="592"/>
                            </a:lnTo>
                            <a:lnTo>
                              <a:pt x="266" y="576"/>
                            </a:lnTo>
                            <a:lnTo>
                              <a:pt x="274" y="619"/>
                            </a:lnTo>
                            <a:lnTo>
                              <a:pt x="283" y="595"/>
                            </a:lnTo>
                            <a:lnTo>
                              <a:pt x="292" y="519"/>
                            </a:lnTo>
                            <a:lnTo>
                              <a:pt x="300" y="261"/>
                            </a:lnTo>
                            <a:lnTo>
                              <a:pt x="309" y="509"/>
                            </a:lnTo>
                            <a:lnTo>
                              <a:pt x="317" y="404"/>
                            </a:lnTo>
                            <a:lnTo>
                              <a:pt x="326" y="566"/>
                            </a:lnTo>
                            <a:lnTo>
                              <a:pt x="334" y="358"/>
                            </a:lnTo>
                            <a:lnTo>
                              <a:pt x="343" y="152"/>
                            </a:lnTo>
                            <a:lnTo>
                              <a:pt x="352" y="369"/>
                            </a:lnTo>
                            <a:lnTo>
                              <a:pt x="360" y="597"/>
                            </a:lnTo>
                            <a:lnTo>
                              <a:pt x="369" y="551"/>
                            </a:lnTo>
                            <a:lnTo>
                              <a:pt x="377" y="506"/>
                            </a:lnTo>
                            <a:lnTo>
                              <a:pt x="386" y="360"/>
                            </a:lnTo>
                            <a:lnTo>
                              <a:pt x="394" y="547"/>
                            </a:lnTo>
                            <a:lnTo>
                              <a:pt x="403" y="273"/>
                            </a:lnTo>
                            <a:lnTo>
                              <a:pt x="412" y="610"/>
                            </a:lnTo>
                            <a:lnTo>
                              <a:pt x="420" y="52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1" name="Freeform 1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16138"/>
                        <a:ext cx="666750" cy="1014413"/>
                      </a:xfrm>
                      <a:custGeom>
                        <a:avLst/>
                        <a:gdLst>
                          <a:gd name="T0" fmla="*/ 0 w 420"/>
                          <a:gd name="T1" fmla="*/ 533 h 639"/>
                          <a:gd name="T2" fmla="*/ 9 w 420"/>
                          <a:gd name="T3" fmla="*/ 175 h 639"/>
                          <a:gd name="T4" fmla="*/ 17 w 420"/>
                          <a:gd name="T5" fmla="*/ 407 h 639"/>
                          <a:gd name="T6" fmla="*/ 26 w 420"/>
                          <a:gd name="T7" fmla="*/ 129 h 639"/>
                          <a:gd name="T8" fmla="*/ 34 w 420"/>
                          <a:gd name="T9" fmla="*/ 380 h 639"/>
                          <a:gd name="T10" fmla="*/ 43 w 420"/>
                          <a:gd name="T11" fmla="*/ 606 h 639"/>
                          <a:gd name="T12" fmla="*/ 52 w 420"/>
                          <a:gd name="T13" fmla="*/ 412 h 639"/>
                          <a:gd name="T14" fmla="*/ 60 w 420"/>
                          <a:gd name="T15" fmla="*/ 484 h 639"/>
                          <a:gd name="T16" fmla="*/ 69 w 420"/>
                          <a:gd name="T17" fmla="*/ 532 h 639"/>
                          <a:gd name="T18" fmla="*/ 77 w 420"/>
                          <a:gd name="T19" fmla="*/ 511 h 639"/>
                          <a:gd name="T20" fmla="*/ 86 w 420"/>
                          <a:gd name="T21" fmla="*/ 348 h 639"/>
                          <a:gd name="T22" fmla="*/ 94 w 420"/>
                          <a:gd name="T23" fmla="*/ 511 h 639"/>
                          <a:gd name="T24" fmla="*/ 103 w 420"/>
                          <a:gd name="T25" fmla="*/ 329 h 639"/>
                          <a:gd name="T26" fmla="*/ 112 w 420"/>
                          <a:gd name="T27" fmla="*/ 148 h 639"/>
                          <a:gd name="T28" fmla="*/ 120 w 420"/>
                          <a:gd name="T29" fmla="*/ 401 h 639"/>
                          <a:gd name="T30" fmla="*/ 129 w 420"/>
                          <a:gd name="T31" fmla="*/ 555 h 639"/>
                          <a:gd name="T32" fmla="*/ 137 w 420"/>
                          <a:gd name="T33" fmla="*/ 481 h 639"/>
                          <a:gd name="T34" fmla="*/ 146 w 420"/>
                          <a:gd name="T35" fmla="*/ 0 h 639"/>
                          <a:gd name="T36" fmla="*/ 154 w 420"/>
                          <a:gd name="T37" fmla="*/ 193 h 639"/>
                          <a:gd name="T38" fmla="*/ 163 w 420"/>
                          <a:gd name="T39" fmla="*/ 385 h 639"/>
                          <a:gd name="T40" fmla="*/ 172 w 420"/>
                          <a:gd name="T41" fmla="*/ 587 h 639"/>
                          <a:gd name="T42" fmla="*/ 180 w 420"/>
                          <a:gd name="T43" fmla="*/ 529 h 639"/>
                          <a:gd name="T44" fmla="*/ 189 w 420"/>
                          <a:gd name="T45" fmla="*/ 584 h 639"/>
                          <a:gd name="T46" fmla="*/ 197 w 420"/>
                          <a:gd name="T47" fmla="*/ 363 h 639"/>
                          <a:gd name="T48" fmla="*/ 206 w 420"/>
                          <a:gd name="T49" fmla="*/ 513 h 639"/>
                          <a:gd name="T50" fmla="*/ 214 w 420"/>
                          <a:gd name="T51" fmla="*/ 607 h 639"/>
                          <a:gd name="T52" fmla="*/ 223 w 420"/>
                          <a:gd name="T53" fmla="*/ 561 h 639"/>
                          <a:gd name="T54" fmla="*/ 232 w 420"/>
                          <a:gd name="T55" fmla="*/ 352 h 639"/>
                          <a:gd name="T56" fmla="*/ 240 w 420"/>
                          <a:gd name="T57" fmla="*/ 573 h 639"/>
                          <a:gd name="T58" fmla="*/ 249 w 420"/>
                          <a:gd name="T59" fmla="*/ 628 h 639"/>
                          <a:gd name="T60" fmla="*/ 257 w 420"/>
                          <a:gd name="T61" fmla="*/ 630 h 639"/>
                          <a:gd name="T62" fmla="*/ 266 w 420"/>
                          <a:gd name="T63" fmla="*/ 475 h 639"/>
                          <a:gd name="T64" fmla="*/ 274 w 420"/>
                          <a:gd name="T65" fmla="*/ 604 h 639"/>
                          <a:gd name="T66" fmla="*/ 283 w 420"/>
                          <a:gd name="T67" fmla="*/ 363 h 639"/>
                          <a:gd name="T68" fmla="*/ 292 w 420"/>
                          <a:gd name="T69" fmla="*/ 402 h 639"/>
                          <a:gd name="T70" fmla="*/ 300 w 420"/>
                          <a:gd name="T71" fmla="*/ 451 h 639"/>
                          <a:gd name="T72" fmla="*/ 309 w 420"/>
                          <a:gd name="T73" fmla="*/ 609 h 639"/>
                          <a:gd name="T74" fmla="*/ 317 w 420"/>
                          <a:gd name="T75" fmla="*/ 544 h 639"/>
                          <a:gd name="T76" fmla="*/ 325 w 420"/>
                          <a:gd name="T77" fmla="*/ 639 h 639"/>
                          <a:gd name="T78" fmla="*/ 334 w 420"/>
                          <a:gd name="T79" fmla="*/ 484 h 639"/>
                          <a:gd name="T80" fmla="*/ 343 w 420"/>
                          <a:gd name="T81" fmla="*/ 587 h 639"/>
                          <a:gd name="T82" fmla="*/ 351 w 420"/>
                          <a:gd name="T83" fmla="*/ 594 h 639"/>
                          <a:gd name="T84" fmla="*/ 360 w 420"/>
                          <a:gd name="T85" fmla="*/ 343 h 639"/>
                          <a:gd name="T86" fmla="*/ 368 w 420"/>
                          <a:gd name="T87" fmla="*/ 452 h 639"/>
                          <a:gd name="T88" fmla="*/ 377 w 420"/>
                          <a:gd name="T89" fmla="*/ 43 h 639"/>
                          <a:gd name="T90" fmla="*/ 385 w 420"/>
                          <a:gd name="T91" fmla="*/ 490 h 639"/>
                          <a:gd name="T92" fmla="*/ 394 w 420"/>
                          <a:gd name="T93" fmla="*/ 413 h 639"/>
                          <a:gd name="T94" fmla="*/ 403 w 420"/>
                          <a:gd name="T95" fmla="*/ 257 h 639"/>
                          <a:gd name="T96" fmla="*/ 411 w 420"/>
                          <a:gd name="T97" fmla="*/ 299 h 639"/>
                          <a:gd name="T98" fmla="*/ 420 w 420"/>
                          <a:gd name="T99" fmla="*/ 576 h 6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39">
                            <a:moveTo>
                              <a:pt x="0" y="533"/>
                            </a:moveTo>
                            <a:lnTo>
                              <a:pt x="9" y="175"/>
                            </a:lnTo>
                            <a:lnTo>
                              <a:pt x="17" y="407"/>
                            </a:lnTo>
                            <a:lnTo>
                              <a:pt x="26" y="129"/>
                            </a:lnTo>
                            <a:lnTo>
                              <a:pt x="34" y="380"/>
                            </a:lnTo>
                            <a:lnTo>
                              <a:pt x="43" y="606"/>
                            </a:lnTo>
                            <a:lnTo>
                              <a:pt x="52" y="412"/>
                            </a:lnTo>
                            <a:lnTo>
                              <a:pt x="60" y="484"/>
                            </a:lnTo>
                            <a:lnTo>
                              <a:pt x="69" y="532"/>
                            </a:lnTo>
                            <a:lnTo>
                              <a:pt x="77" y="511"/>
                            </a:lnTo>
                            <a:lnTo>
                              <a:pt x="86" y="348"/>
                            </a:lnTo>
                            <a:lnTo>
                              <a:pt x="94" y="511"/>
                            </a:lnTo>
                            <a:lnTo>
                              <a:pt x="103" y="329"/>
                            </a:lnTo>
                            <a:lnTo>
                              <a:pt x="112" y="148"/>
                            </a:lnTo>
                            <a:lnTo>
                              <a:pt x="120" y="401"/>
                            </a:lnTo>
                            <a:lnTo>
                              <a:pt x="129" y="555"/>
                            </a:lnTo>
                            <a:lnTo>
                              <a:pt x="137" y="481"/>
                            </a:lnTo>
                            <a:lnTo>
                              <a:pt x="146" y="0"/>
                            </a:lnTo>
                            <a:lnTo>
                              <a:pt x="154" y="193"/>
                            </a:lnTo>
                            <a:lnTo>
                              <a:pt x="163" y="385"/>
                            </a:lnTo>
                            <a:lnTo>
                              <a:pt x="172" y="587"/>
                            </a:lnTo>
                            <a:lnTo>
                              <a:pt x="180" y="529"/>
                            </a:lnTo>
                            <a:lnTo>
                              <a:pt x="189" y="584"/>
                            </a:lnTo>
                            <a:lnTo>
                              <a:pt x="197" y="363"/>
                            </a:lnTo>
                            <a:lnTo>
                              <a:pt x="206" y="513"/>
                            </a:lnTo>
                            <a:lnTo>
                              <a:pt x="214" y="607"/>
                            </a:lnTo>
                            <a:lnTo>
                              <a:pt x="223" y="561"/>
                            </a:lnTo>
                            <a:lnTo>
                              <a:pt x="232" y="352"/>
                            </a:lnTo>
                            <a:lnTo>
                              <a:pt x="240" y="573"/>
                            </a:lnTo>
                            <a:lnTo>
                              <a:pt x="249" y="628"/>
                            </a:lnTo>
                            <a:lnTo>
                              <a:pt x="257" y="630"/>
                            </a:lnTo>
                            <a:lnTo>
                              <a:pt x="266" y="475"/>
                            </a:lnTo>
                            <a:lnTo>
                              <a:pt x="274" y="604"/>
                            </a:lnTo>
                            <a:lnTo>
                              <a:pt x="283" y="363"/>
                            </a:lnTo>
                            <a:lnTo>
                              <a:pt x="292" y="402"/>
                            </a:lnTo>
                            <a:lnTo>
                              <a:pt x="300" y="451"/>
                            </a:lnTo>
                            <a:lnTo>
                              <a:pt x="309" y="609"/>
                            </a:lnTo>
                            <a:lnTo>
                              <a:pt x="317" y="544"/>
                            </a:lnTo>
                            <a:lnTo>
                              <a:pt x="325" y="639"/>
                            </a:lnTo>
                            <a:lnTo>
                              <a:pt x="334" y="484"/>
                            </a:lnTo>
                            <a:lnTo>
                              <a:pt x="343" y="587"/>
                            </a:lnTo>
                            <a:lnTo>
                              <a:pt x="351" y="594"/>
                            </a:lnTo>
                            <a:lnTo>
                              <a:pt x="360" y="343"/>
                            </a:lnTo>
                            <a:lnTo>
                              <a:pt x="368" y="452"/>
                            </a:lnTo>
                            <a:lnTo>
                              <a:pt x="377" y="43"/>
                            </a:lnTo>
                            <a:lnTo>
                              <a:pt x="385" y="490"/>
                            </a:lnTo>
                            <a:lnTo>
                              <a:pt x="394" y="413"/>
                            </a:lnTo>
                            <a:lnTo>
                              <a:pt x="403" y="257"/>
                            </a:lnTo>
                            <a:lnTo>
                              <a:pt x="411" y="299"/>
                            </a:lnTo>
                            <a:lnTo>
                              <a:pt x="420" y="57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2" name="Freeform 1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270125"/>
                        <a:ext cx="203200" cy="788988"/>
                      </a:xfrm>
                      <a:custGeom>
                        <a:avLst/>
                        <a:gdLst>
                          <a:gd name="T0" fmla="*/ 0 w 128"/>
                          <a:gd name="T1" fmla="*/ 479 h 497"/>
                          <a:gd name="T2" fmla="*/ 8 w 128"/>
                          <a:gd name="T3" fmla="*/ 439 h 497"/>
                          <a:gd name="T4" fmla="*/ 17 w 128"/>
                          <a:gd name="T5" fmla="*/ 412 h 497"/>
                          <a:gd name="T6" fmla="*/ 25 w 128"/>
                          <a:gd name="T7" fmla="*/ 334 h 497"/>
                          <a:gd name="T8" fmla="*/ 34 w 128"/>
                          <a:gd name="T9" fmla="*/ 400 h 497"/>
                          <a:gd name="T10" fmla="*/ 43 w 128"/>
                          <a:gd name="T11" fmla="*/ 352 h 497"/>
                          <a:gd name="T12" fmla="*/ 51 w 128"/>
                          <a:gd name="T13" fmla="*/ 279 h 497"/>
                          <a:gd name="T14" fmla="*/ 60 w 128"/>
                          <a:gd name="T15" fmla="*/ 109 h 497"/>
                          <a:gd name="T16" fmla="*/ 68 w 128"/>
                          <a:gd name="T17" fmla="*/ 444 h 497"/>
                          <a:gd name="T18" fmla="*/ 77 w 128"/>
                          <a:gd name="T19" fmla="*/ 497 h 497"/>
                          <a:gd name="T20" fmla="*/ 85 w 128"/>
                          <a:gd name="T21" fmla="*/ 464 h 497"/>
                          <a:gd name="T22" fmla="*/ 94 w 128"/>
                          <a:gd name="T23" fmla="*/ 258 h 497"/>
                          <a:gd name="T24" fmla="*/ 103 w 128"/>
                          <a:gd name="T25" fmla="*/ 0 h 497"/>
                          <a:gd name="T26" fmla="*/ 111 w 128"/>
                          <a:gd name="T27" fmla="*/ 152 h 497"/>
                          <a:gd name="T28" fmla="*/ 120 w 128"/>
                          <a:gd name="T29" fmla="*/ 471 h 497"/>
                          <a:gd name="T30" fmla="*/ 128 w 128"/>
                          <a:gd name="T31" fmla="*/ 460 h 4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97">
                            <a:moveTo>
                              <a:pt x="0" y="479"/>
                            </a:moveTo>
                            <a:lnTo>
                              <a:pt x="8" y="439"/>
                            </a:lnTo>
                            <a:lnTo>
                              <a:pt x="17" y="412"/>
                            </a:lnTo>
                            <a:lnTo>
                              <a:pt x="25" y="334"/>
                            </a:lnTo>
                            <a:lnTo>
                              <a:pt x="34" y="400"/>
                            </a:lnTo>
                            <a:lnTo>
                              <a:pt x="43" y="352"/>
                            </a:lnTo>
                            <a:lnTo>
                              <a:pt x="51" y="279"/>
                            </a:lnTo>
                            <a:lnTo>
                              <a:pt x="60" y="109"/>
                            </a:lnTo>
                            <a:lnTo>
                              <a:pt x="68" y="444"/>
                            </a:lnTo>
                            <a:lnTo>
                              <a:pt x="77" y="497"/>
                            </a:lnTo>
                            <a:lnTo>
                              <a:pt x="85" y="464"/>
                            </a:lnTo>
                            <a:lnTo>
                              <a:pt x="94" y="258"/>
                            </a:lnTo>
                            <a:lnTo>
                              <a:pt x="103" y="0"/>
                            </a:lnTo>
                            <a:lnTo>
                              <a:pt x="111" y="152"/>
                            </a:lnTo>
                            <a:lnTo>
                              <a:pt x="120" y="471"/>
                            </a:lnTo>
                            <a:lnTo>
                              <a:pt x="128" y="4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3" name="Freeform 1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92350"/>
                        <a:ext cx="665163" cy="839788"/>
                      </a:xfrm>
                      <a:custGeom>
                        <a:avLst/>
                        <a:gdLst>
                          <a:gd name="T0" fmla="*/ 0 w 419"/>
                          <a:gd name="T1" fmla="*/ 529 h 529"/>
                          <a:gd name="T2" fmla="*/ 8 w 419"/>
                          <a:gd name="T3" fmla="*/ 252 h 529"/>
                          <a:gd name="T4" fmla="*/ 17 w 419"/>
                          <a:gd name="T5" fmla="*/ 521 h 529"/>
                          <a:gd name="T6" fmla="*/ 26 w 419"/>
                          <a:gd name="T7" fmla="*/ 430 h 529"/>
                          <a:gd name="T8" fmla="*/ 34 w 419"/>
                          <a:gd name="T9" fmla="*/ 90 h 529"/>
                          <a:gd name="T10" fmla="*/ 43 w 419"/>
                          <a:gd name="T11" fmla="*/ 527 h 529"/>
                          <a:gd name="T12" fmla="*/ 51 w 419"/>
                          <a:gd name="T13" fmla="*/ 264 h 529"/>
                          <a:gd name="T14" fmla="*/ 60 w 419"/>
                          <a:gd name="T15" fmla="*/ 362 h 529"/>
                          <a:gd name="T16" fmla="*/ 68 w 419"/>
                          <a:gd name="T17" fmla="*/ 393 h 529"/>
                          <a:gd name="T18" fmla="*/ 77 w 419"/>
                          <a:gd name="T19" fmla="*/ 502 h 529"/>
                          <a:gd name="T20" fmla="*/ 86 w 419"/>
                          <a:gd name="T21" fmla="*/ 409 h 529"/>
                          <a:gd name="T22" fmla="*/ 94 w 419"/>
                          <a:gd name="T23" fmla="*/ 223 h 529"/>
                          <a:gd name="T24" fmla="*/ 102 w 419"/>
                          <a:gd name="T25" fmla="*/ 505 h 529"/>
                          <a:gd name="T26" fmla="*/ 111 w 419"/>
                          <a:gd name="T27" fmla="*/ 474 h 529"/>
                          <a:gd name="T28" fmla="*/ 119 w 419"/>
                          <a:gd name="T29" fmla="*/ 296 h 529"/>
                          <a:gd name="T30" fmla="*/ 128 w 419"/>
                          <a:gd name="T31" fmla="*/ 478 h 529"/>
                          <a:gd name="T32" fmla="*/ 137 w 419"/>
                          <a:gd name="T33" fmla="*/ 414 h 529"/>
                          <a:gd name="T34" fmla="*/ 145 w 419"/>
                          <a:gd name="T35" fmla="*/ 156 h 529"/>
                          <a:gd name="T36" fmla="*/ 154 w 419"/>
                          <a:gd name="T37" fmla="*/ 357 h 529"/>
                          <a:gd name="T38" fmla="*/ 162 w 419"/>
                          <a:gd name="T39" fmla="*/ 220 h 529"/>
                          <a:gd name="T40" fmla="*/ 171 w 419"/>
                          <a:gd name="T41" fmla="*/ 202 h 529"/>
                          <a:gd name="T42" fmla="*/ 179 w 419"/>
                          <a:gd name="T43" fmla="*/ 257 h 529"/>
                          <a:gd name="T44" fmla="*/ 188 w 419"/>
                          <a:gd name="T45" fmla="*/ 387 h 529"/>
                          <a:gd name="T46" fmla="*/ 197 w 419"/>
                          <a:gd name="T47" fmla="*/ 469 h 529"/>
                          <a:gd name="T48" fmla="*/ 205 w 419"/>
                          <a:gd name="T49" fmla="*/ 342 h 529"/>
                          <a:gd name="T50" fmla="*/ 214 w 419"/>
                          <a:gd name="T51" fmla="*/ 402 h 529"/>
                          <a:gd name="T52" fmla="*/ 222 w 419"/>
                          <a:gd name="T53" fmla="*/ 485 h 529"/>
                          <a:gd name="T54" fmla="*/ 231 w 419"/>
                          <a:gd name="T55" fmla="*/ 194 h 529"/>
                          <a:gd name="T56" fmla="*/ 239 w 419"/>
                          <a:gd name="T57" fmla="*/ 333 h 529"/>
                          <a:gd name="T58" fmla="*/ 248 w 419"/>
                          <a:gd name="T59" fmla="*/ 466 h 529"/>
                          <a:gd name="T60" fmla="*/ 257 w 419"/>
                          <a:gd name="T61" fmla="*/ 267 h 529"/>
                          <a:gd name="T62" fmla="*/ 265 w 419"/>
                          <a:gd name="T63" fmla="*/ 184 h 529"/>
                          <a:gd name="T64" fmla="*/ 274 w 419"/>
                          <a:gd name="T65" fmla="*/ 344 h 529"/>
                          <a:gd name="T66" fmla="*/ 282 w 419"/>
                          <a:gd name="T67" fmla="*/ 526 h 529"/>
                          <a:gd name="T68" fmla="*/ 291 w 419"/>
                          <a:gd name="T69" fmla="*/ 375 h 529"/>
                          <a:gd name="T70" fmla="*/ 299 w 419"/>
                          <a:gd name="T71" fmla="*/ 506 h 529"/>
                          <a:gd name="T72" fmla="*/ 308 w 419"/>
                          <a:gd name="T73" fmla="*/ 374 h 529"/>
                          <a:gd name="T74" fmla="*/ 317 w 419"/>
                          <a:gd name="T75" fmla="*/ 291 h 529"/>
                          <a:gd name="T76" fmla="*/ 325 w 419"/>
                          <a:gd name="T77" fmla="*/ 0 h 529"/>
                          <a:gd name="T78" fmla="*/ 334 w 419"/>
                          <a:gd name="T79" fmla="*/ 492 h 529"/>
                          <a:gd name="T80" fmla="*/ 342 w 419"/>
                          <a:gd name="T81" fmla="*/ 355 h 529"/>
                          <a:gd name="T82" fmla="*/ 351 w 419"/>
                          <a:gd name="T83" fmla="*/ 465 h 529"/>
                          <a:gd name="T84" fmla="*/ 359 w 419"/>
                          <a:gd name="T85" fmla="*/ 314 h 529"/>
                          <a:gd name="T86" fmla="*/ 368 w 419"/>
                          <a:gd name="T87" fmla="*/ 512 h 529"/>
                          <a:gd name="T88" fmla="*/ 377 w 419"/>
                          <a:gd name="T89" fmla="*/ 491 h 529"/>
                          <a:gd name="T90" fmla="*/ 385 w 419"/>
                          <a:gd name="T91" fmla="*/ 328 h 529"/>
                          <a:gd name="T92" fmla="*/ 394 w 419"/>
                          <a:gd name="T93" fmla="*/ 402 h 529"/>
                          <a:gd name="T94" fmla="*/ 402 w 419"/>
                          <a:gd name="T95" fmla="*/ 527 h 529"/>
                          <a:gd name="T96" fmla="*/ 411 w 419"/>
                          <a:gd name="T97" fmla="*/ 427 h 529"/>
                          <a:gd name="T98" fmla="*/ 419 w 419"/>
                          <a:gd name="T99" fmla="*/ 500 h 5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29">
                            <a:moveTo>
                              <a:pt x="0" y="529"/>
                            </a:moveTo>
                            <a:lnTo>
                              <a:pt x="8" y="252"/>
                            </a:lnTo>
                            <a:lnTo>
                              <a:pt x="17" y="521"/>
                            </a:lnTo>
                            <a:lnTo>
                              <a:pt x="26" y="430"/>
                            </a:lnTo>
                            <a:lnTo>
                              <a:pt x="34" y="90"/>
                            </a:lnTo>
                            <a:lnTo>
                              <a:pt x="43" y="527"/>
                            </a:lnTo>
                            <a:lnTo>
                              <a:pt x="51" y="264"/>
                            </a:lnTo>
                            <a:lnTo>
                              <a:pt x="60" y="362"/>
                            </a:lnTo>
                            <a:lnTo>
                              <a:pt x="68" y="393"/>
                            </a:lnTo>
                            <a:lnTo>
                              <a:pt x="77" y="502"/>
                            </a:lnTo>
                            <a:lnTo>
                              <a:pt x="86" y="409"/>
                            </a:lnTo>
                            <a:lnTo>
                              <a:pt x="94" y="223"/>
                            </a:lnTo>
                            <a:lnTo>
                              <a:pt x="102" y="505"/>
                            </a:lnTo>
                            <a:lnTo>
                              <a:pt x="111" y="474"/>
                            </a:lnTo>
                            <a:lnTo>
                              <a:pt x="119" y="296"/>
                            </a:lnTo>
                            <a:lnTo>
                              <a:pt x="128" y="478"/>
                            </a:lnTo>
                            <a:lnTo>
                              <a:pt x="137" y="414"/>
                            </a:lnTo>
                            <a:lnTo>
                              <a:pt x="145" y="156"/>
                            </a:lnTo>
                            <a:lnTo>
                              <a:pt x="154" y="357"/>
                            </a:lnTo>
                            <a:lnTo>
                              <a:pt x="162" y="220"/>
                            </a:lnTo>
                            <a:lnTo>
                              <a:pt x="171" y="202"/>
                            </a:lnTo>
                            <a:lnTo>
                              <a:pt x="179" y="257"/>
                            </a:lnTo>
                            <a:lnTo>
                              <a:pt x="188" y="387"/>
                            </a:lnTo>
                            <a:lnTo>
                              <a:pt x="197" y="469"/>
                            </a:lnTo>
                            <a:lnTo>
                              <a:pt x="205" y="342"/>
                            </a:lnTo>
                            <a:lnTo>
                              <a:pt x="214" y="402"/>
                            </a:lnTo>
                            <a:lnTo>
                              <a:pt x="222" y="485"/>
                            </a:lnTo>
                            <a:lnTo>
                              <a:pt x="231" y="194"/>
                            </a:lnTo>
                            <a:lnTo>
                              <a:pt x="239" y="333"/>
                            </a:lnTo>
                            <a:lnTo>
                              <a:pt x="248" y="466"/>
                            </a:lnTo>
                            <a:lnTo>
                              <a:pt x="257" y="267"/>
                            </a:lnTo>
                            <a:lnTo>
                              <a:pt x="265" y="184"/>
                            </a:lnTo>
                            <a:lnTo>
                              <a:pt x="274" y="344"/>
                            </a:lnTo>
                            <a:lnTo>
                              <a:pt x="282" y="526"/>
                            </a:lnTo>
                            <a:lnTo>
                              <a:pt x="291" y="375"/>
                            </a:lnTo>
                            <a:lnTo>
                              <a:pt x="299" y="506"/>
                            </a:lnTo>
                            <a:lnTo>
                              <a:pt x="308" y="374"/>
                            </a:lnTo>
                            <a:lnTo>
                              <a:pt x="317" y="291"/>
                            </a:lnTo>
                            <a:lnTo>
                              <a:pt x="325" y="0"/>
                            </a:lnTo>
                            <a:lnTo>
                              <a:pt x="334" y="492"/>
                            </a:lnTo>
                            <a:lnTo>
                              <a:pt x="342" y="355"/>
                            </a:lnTo>
                            <a:lnTo>
                              <a:pt x="351" y="465"/>
                            </a:lnTo>
                            <a:lnTo>
                              <a:pt x="359" y="314"/>
                            </a:lnTo>
                            <a:lnTo>
                              <a:pt x="368" y="512"/>
                            </a:lnTo>
                            <a:lnTo>
                              <a:pt x="377" y="491"/>
                            </a:lnTo>
                            <a:lnTo>
                              <a:pt x="385" y="328"/>
                            </a:lnTo>
                            <a:lnTo>
                              <a:pt x="394" y="402"/>
                            </a:lnTo>
                            <a:lnTo>
                              <a:pt x="402" y="527"/>
                            </a:lnTo>
                            <a:lnTo>
                              <a:pt x="411" y="427"/>
                            </a:lnTo>
                            <a:lnTo>
                              <a:pt x="419" y="50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4" name="Freeform 1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60600"/>
                        <a:ext cx="666750" cy="868363"/>
                      </a:xfrm>
                      <a:custGeom>
                        <a:avLst/>
                        <a:gdLst>
                          <a:gd name="T0" fmla="*/ 0 w 420"/>
                          <a:gd name="T1" fmla="*/ 520 h 547"/>
                          <a:gd name="T2" fmla="*/ 9 w 420"/>
                          <a:gd name="T3" fmla="*/ 465 h 547"/>
                          <a:gd name="T4" fmla="*/ 18 w 420"/>
                          <a:gd name="T5" fmla="*/ 529 h 547"/>
                          <a:gd name="T6" fmla="*/ 26 w 420"/>
                          <a:gd name="T7" fmla="*/ 547 h 547"/>
                          <a:gd name="T8" fmla="*/ 35 w 420"/>
                          <a:gd name="T9" fmla="*/ 473 h 547"/>
                          <a:gd name="T10" fmla="*/ 43 w 420"/>
                          <a:gd name="T11" fmla="*/ 491 h 547"/>
                          <a:gd name="T12" fmla="*/ 52 w 420"/>
                          <a:gd name="T13" fmla="*/ 458 h 547"/>
                          <a:gd name="T14" fmla="*/ 60 w 420"/>
                          <a:gd name="T15" fmla="*/ 157 h 547"/>
                          <a:gd name="T16" fmla="*/ 69 w 420"/>
                          <a:gd name="T17" fmla="*/ 529 h 547"/>
                          <a:gd name="T18" fmla="*/ 78 w 420"/>
                          <a:gd name="T19" fmla="*/ 545 h 547"/>
                          <a:gd name="T20" fmla="*/ 86 w 420"/>
                          <a:gd name="T21" fmla="*/ 111 h 547"/>
                          <a:gd name="T22" fmla="*/ 95 w 420"/>
                          <a:gd name="T23" fmla="*/ 265 h 547"/>
                          <a:gd name="T24" fmla="*/ 103 w 420"/>
                          <a:gd name="T25" fmla="*/ 529 h 547"/>
                          <a:gd name="T26" fmla="*/ 112 w 420"/>
                          <a:gd name="T27" fmla="*/ 483 h 547"/>
                          <a:gd name="T28" fmla="*/ 120 w 420"/>
                          <a:gd name="T29" fmla="*/ 143 h 547"/>
                          <a:gd name="T30" fmla="*/ 129 w 420"/>
                          <a:gd name="T31" fmla="*/ 350 h 547"/>
                          <a:gd name="T32" fmla="*/ 138 w 420"/>
                          <a:gd name="T33" fmla="*/ 64 h 547"/>
                          <a:gd name="T34" fmla="*/ 146 w 420"/>
                          <a:gd name="T35" fmla="*/ 179 h 547"/>
                          <a:gd name="T36" fmla="*/ 155 w 420"/>
                          <a:gd name="T37" fmla="*/ 360 h 547"/>
                          <a:gd name="T38" fmla="*/ 163 w 420"/>
                          <a:gd name="T39" fmla="*/ 200 h 547"/>
                          <a:gd name="T40" fmla="*/ 172 w 420"/>
                          <a:gd name="T41" fmla="*/ 485 h 547"/>
                          <a:gd name="T42" fmla="*/ 180 w 420"/>
                          <a:gd name="T43" fmla="*/ 481 h 547"/>
                          <a:gd name="T44" fmla="*/ 189 w 420"/>
                          <a:gd name="T45" fmla="*/ 457 h 547"/>
                          <a:gd name="T46" fmla="*/ 198 w 420"/>
                          <a:gd name="T47" fmla="*/ 239 h 547"/>
                          <a:gd name="T48" fmla="*/ 206 w 420"/>
                          <a:gd name="T49" fmla="*/ 102 h 547"/>
                          <a:gd name="T50" fmla="*/ 214 w 420"/>
                          <a:gd name="T51" fmla="*/ 485 h 547"/>
                          <a:gd name="T52" fmla="*/ 223 w 420"/>
                          <a:gd name="T53" fmla="*/ 513 h 547"/>
                          <a:gd name="T54" fmla="*/ 232 w 420"/>
                          <a:gd name="T55" fmla="*/ 291 h 547"/>
                          <a:gd name="T56" fmla="*/ 240 w 420"/>
                          <a:gd name="T57" fmla="*/ 247 h 547"/>
                          <a:gd name="T58" fmla="*/ 249 w 420"/>
                          <a:gd name="T59" fmla="*/ 497 h 547"/>
                          <a:gd name="T60" fmla="*/ 257 w 420"/>
                          <a:gd name="T61" fmla="*/ 475 h 547"/>
                          <a:gd name="T62" fmla="*/ 266 w 420"/>
                          <a:gd name="T63" fmla="*/ 519 h 547"/>
                          <a:gd name="T64" fmla="*/ 274 w 420"/>
                          <a:gd name="T65" fmla="*/ 506 h 547"/>
                          <a:gd name="T66" fmla="*/ 283 w 420"/>
                          <a:gd name="T67" fmla="*/ 433 h 547"/>
                          <a:gd name="T68" fmla="*/ 292 w 420"/>
                          <a:gd name="T69" fmla="*/ 0 h 547"/>
                          <a:gd name="T70" fmla="*/ 300 w 420"/>
                          <a:gd name="T71" fmla="*/ 38 h 547"/>
                          <a:gd name="T72" fmla="*/ 309 w 420"/>
                          <a:gd name="T73" fmla="*/ 406 h 547"/>
                          <a:gd name="T74" fmla="*/ 317 w 420"/>
                          <a:gd name="T75" fmla="*/ 488 h 547"/>
                          <a:gd name="T76" fmla="*/ 326 w 420"/>
                          <a:gd name="T77" fmla="*/ 453 h 547"/>
                          <a:gd name="T78" fmla="*/ 334 w 420"/>
                          <a:gd name="T79" fmla="*/ 409 h 547"/>
                          <a:gd name="T80" fmla="*/ 343 w 420"/>
                          <a:gd name="T81" fmla="*/ 233 h 547"/>
                          <a:gd name="T82" fmla="*/ 352 w 420"/>
                          <a:gd name="T83" fmla="*/ 488 h 547"/>
                          <a:gd name="T84" fmla="*/ 360 w 420"/>
                          <a:gd name="T85" fmla="*/ 355 h 547"/>
                          <a:gd name="T86" fmla="*/ 369 w 420"/>
                          <a:gd name="T87" fmla="*/ 415 h 547"/>
                          <a:gd name="T88" fmla="*/ 377 w 420"/>
                          <a:gd name="T89" fmla="*/ 439 h 547"/>
                          <a:gd name="T90" fmla="*/ 386 w 420"/>
                          <a:gd name="T91" fmla="*/ 509 h 547"/>
                          <a:gd name="T92" fmla="*/ 394 w 420"/>
                          <a:gd name="T93" fmla="*/ 464 h 547"/>
                          <a:gd name="T94" fmla="*/ 403 w 420"/>
                          <a:gd name="T95" fmla="*/ 510 h 547"/>
                          <a:gd name="T96" fmla="*/ 412 w 420"/>
                          <a:gd name="T97" fmla="*/ 42 h 547"/>
                          <a:gd name="T98" fmla="*/ 420 w 420"/>
                          <a:gd name="T99" fmla="*/ 209 h 5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47">
                            <a:moveTo>
                              <a:pt x="0" y="520"/>
                            </a:moveTo>
                            <a:lnTo>
                              <a:pt x="9" y="465"/>
                            </a:lnTo>
                            <a:lnTo>
                              <a:pt x="18" y="529"/>
                            </a:lnTo>
                            <a:lnTo>
                              <a:pt x="26" y="547"/>
                            </a:lnTo>
                            <a:lnTo>
                              <a:pt x="35" y="473"/>
                            </a:lnTo>
                            <a:lnTo>
                              <a:pt x="43" y="491"/>
                            </a:lnTo>
                            <a:lnTo>
                              <a:pt x="52" y="458"/>
                            </a:lnTo>
                            <a:lnTo>
                              <a:pt x="60" y="157"/>
                            </a:lnTo>
                            <a:lnTo>
                              <a:pt x="69" y="529"/>
                            </a:lnTo>
                            <a:lnTo>
                              <a:pt x="78" y="545"/>
                            </a:lnTo>
                            <a:lnTo>
                              <a:pt x="86" y="111"/>
                            </a:lnTo>
                            <a:lnTo>
                              <a:pt x="95" y="265"/>
                            </a:lnTo>
                            <a:lnTo>
                              <a:pt x="103" y="529"/>
                            </a:lnTo>
                            <a:lnTo>
                              <a:pt x="112" y="483"/>
                            </a:lnTo>
                            <a:lnTo>
                              <a:pt x="120" y="143"/>
                            </a:lnTo>
                            <a:lnTo>
                              <a:pt x="129" y="350"/>
                            </a:lnTo>
                            <a:lnTo>
                              <a:pt x="138" y="64"/>
                            </a:lnTo>
                            <a:lnTo>
                              <a:pt x="146" y="179"/>
                            </a:lnTo>
                            <a:lnTo>
                              <a:pt x="155" y="360"/>
                            </a:lnTo>
                            <a:lnTo>
                              <a:pt x="163" y="200"/>
                            </a:lnTo>
                            <a:lnTo>
                              <a:pt x="172" y="485"/>
                            </a:lnTo>
                            <a:lnTo>
                              <a:pt x="180" y="481"/>
                            </a:lnTo>
                            <a:lnTo>
                              <a:pt x="189" y="457"/>
                            </a:lnTo>
                            <a:lnTo>
                              <a:pt x="198" y="239"/>
                            </a:lnTo>
                            <a:lnTo>
                              <a:pt x="206" y="102"/>
                            </a:lnTo>
                            <a:lnTo>
                              <a:pt x="214" y="485"/>
                            </a:lnTo>
                            <a:lnTo>
                              <a:pt x="223" y="513"/>
                            </a:lnTo>
                            <a:lnTo>
                              <a:pt x="232" y="291"/>
                            </a:lnTo>
                            <a:lnTo>
                              <a:pt x="240" y="247"/>
                            </a:lnTo>
                            <a:lnTo>
                              <a:pt x="249" y="497"/>
                            </a:lnTo>
                            <a:lnTo>
                              <a:pt x="257" y="475"/>
                            </a:lnTo>
                            <a:lnTo>
                              <a:pt x="266" y="519"/>
                            </a:lnTo>
                            <a:lnTo>
                              <a:pt x="274" y="506"/>
                            </a:lnTo>
                            <a:lnTo>
                              <a:pt x="283" y="433"/>
                            </a:lnTo>
                            <a:lnTo>
                              <a:pt x="292" y="0"/>
                            </a:lnTo>
                            <a:lnTo>
                              <a:pt x="300" y="38"/>
                            </a:lnTo>
                            <a:lnTo>
                              <a:pt x="309" y="406"/>
                            </a:lnTo>
                            <a:lnTo>
                              <a:pt x="317" y="488"/>
                            </a:lnTo>
                            <a:lnTo>
                              <a:pt x="326" y="453"/>
                            </a:lnTo>
                            <a:lnTo>
                              <a:pt x="334" y="409"/>
                            </a:lnTo>
                            <a:lnTo>
                              <a:pt x="343" y="233"/>
                            </a:lnTo>
                            <a:lnTo>
                              <a:pt x="352" y="488"/>
                            </a:lnTo>
                            <a:lnTo>
                              <a:pt x="360" y="355"/>
                            </a:lnTo>
                            <a:lnTo>
                              <a:pt x="369" y="415"/>
                            </a:lnTo>
                            <a:lnTo>
                              <a:pt x="377" y="439"/>
                            </a:lnTo>
                            <a:lnTo>
                              <a:pt x="386" y="509"/>
                            </a:lnTo>
                            <a:lnTo>
                              <a:pt x="394" y="464"/>
                            </a:lnTo>
                            <a:lnTo>
                              <a:pt x="403" y="510"/>
                            </a:lnTo>
                            <a:lnTo>
                              <a:pt x="412" y="42"/>
                            </a:lnTo>
                            <a:lnTo>
                              <a:pt x="420" y="20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5" name="Freeform 1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341563"/>
                        <a:ext cx="666750" cy="787400"/>
                      </a:xfrm>
                      <a:custGeom>
                        <a:avLst/>
                        <a:gdLst>
                          <a:gd name="T0" fmla="*/ 0 w 420"/>
                          <a:gd name="T1" fmla="*/ 158 h 496"/>
                          <a:gd name="T2" fmla="*/ 9 w 420"/>
                          <a:gd name="T3" fmla="*/ 308 h 496"/>
                          <a:gd name="T4" fmla="*/ 17 w 420"/>
                          <a:gd name="T5" fmla="*/ 438 h 496"/>
                          <a:gd name="T6" fmla="*/ 26 w 420"/>
                          <a:gd name="T7" fmla="*/ 235 h 496"/>
                          <a:gd name="T8" fmla="*/ 34 w 420"/>
                          <a:gd name="T9" fmla="*/ 198 h 496"/>
                          <a:gd name="T10" fmla="*/ 43 w 420"/>
                          <a:gd name="T11" fmla="*/ 82 h 496"/>
                          <a:gd name="T12" fmla="*/ 52 w 420"/>
                          <a:gd name="T13" fmla="*/ 61 h 496"/>
                          <a:gd name="T14" fmla="*/ 60 w 420"/>
                          <a:gd name="T15" fmla="*/ 367 h 496"/>
                          <a:gd name="T16" fmla="*/ 69 w 420"/>
                          <a:gd name="T17" fmla="*/ 375 h 496"/>
                          <a:gd name="T18" fmla="*/ 77 w 420"/>
                          <a:gd name="T19" fmla="*/ 462 h 496"/>
                          <a:gd name="T20" fmla="*/ 86 w 420"/>
                          <a:gd name="T21" fmla="*/ 454 h 496"/>
                          <a:gd name="T22" fmla="*/ 94 w 420"/>
                          <a:gd name="T23" fmla="*/ 453 h 496"/>
                          <a:gd name="T24" fmla="*/ 103 w 420"/>
                          <a:gd name="T25" fmla="*/ 253 h 496"/>
                          <a:gd name="T26" fmla="*/ 112 w 420"/>
                          <a:gd name="T27" fmla="*/ 205 h 496"/>
                          <a:gd name="T28" fmla="*/ 120 w 420"/>
                          <a:gd name="T29" fmla="*/ 36 h 496"/>
                          <a:gd name="T30" fmla="*/ 129 w 420"/>
                          <a:gd name="T31" fmla="*/ 193 h 496"/>
                          <a:gd name="T32" fmla="*/ 137 w 420"/>
                          <a:gd name="T33" fmla="*/ 96 h 496"/>
                          <a:gd name="T34" fmla="*/ 146 w 420"/>
                          <a:gd name="T35" fmla="*/ 0 h 496"/>
                          <a:gd name="T36" fmla="*/ 154 w 420"/>
                          <a:gd name="T37" fmla="*/ 323 h 496"/>
                          <a:gd name="T38" fmla="*/ 163 w 420"/>
                          <a:gd name="T39" fmla="*/ 457 h 496"/>
                          <a:gd name="T40" fmla="*/ 172 w 420"/>
                          <a:gd name="T41" fmla="*/ 370 h 496"/>
                          <a:gd name="T42" fmla="*/ 180 w 420"/>
                          <a:gd name="T43" fmla="*/ 400 h 496"/>
                          <a:gd name="T44" fmla="*/ 189 w 420"/>
                          <a:gd name="T45" fmla="*/ 251 h 496"/>
                          <a:gd name="T46" fmla="*/ 197 w 420"/>
                          <a:gd name="T47" fmla="*/ 287 h 496"/>
                          <a:gd name="T48" fmla="*/ 206 w 420"/>
                          <a:gd name="T49" fmla="*/ 376 h 496"/>
                          <a:gd name="T50" fmla="*/ 214 w 420"/>
                          <a:gd name="T51" fmla="*/ 262 h 496"/>
                          <a:gd name="T52" fmla="*/ 223 w 420"/>
                          <a:gd name="T53" fmla="*/ 264 h 496"/>
                          <a:gd name="T54" fmla="*/ 232 w 420"/>
                          <a:gd name="T55" fmla="*/ 290 h 496"/>
                          <a:gd name="T56" fmla="*/ 240 w 420"/>
                          <a:gd name="T57" fmla="*/ 284 h 496"/>
                          <a:gd name="T58" fmla="*/ 249 w 420"/>
                          <a:gd name="T59" fmla="*/ 472 h 496"/>
                          <a:gd name="T60" fmla="*/ 257 w 420"/>
                          <a:gd name="T61" fmla="*/ 339 h 496"/>
                          <a:gd name="T62" fmla="*/ 266 w 420"/>
                          <a:gd name="T63" fmla="*/ 338 h 496"/>
                          <a:gd name="T64" fmla="*/ 274 w 420"/>
                          <a:gd name="T65" fmla="*/ 314 h 496"/>
                          <a:gd name="T66" fmla="*/ 283 w 420"/>
                          <a:gd name="T67" fmla="*/ 266 h 496"/>
                          <a:gd name="T68" fmla="*/ 292 w 420"/>
                          <a:gd name="T69" fmla="*/ 496 h 496"/>
                          <a:gd name="T70" fmla="*/ 300 w 420"/>
                          <a:gd name="T71" fmla="*/ 482 h 496"/>
                          <a:gd name="T72" fmla="*/ 309 w 420"/>
                          <a:gd name="T73" fmla="*/ 323 h 496"/>
                          <a:gd name="T74" fmla="*/ 317 w 420"/>
                          <a:gd name="T75" fmla="*/ 479 h 496"/>
                          <a:gd name="T76" fmla="*/ 325 w 420"/>
                          <a:gd name="T77" fmla="*/ 266 h 496"/>
                          <a:gd name="T78" fmla="*/ 334 w 420"/>
                          <a:gd name="T79" fmla="*/ 191 h 496"/>
                          <a:gd name="T80" fmla="*/ 343 w 420"/>
                          <a:gd name="T81" fmla="*/ 271 h 496"/>
                          <a:gd name="T82" fmla="*/ 351 w 420"/>
                          <a:gd name="T83" fmla="*/ 259 h 496"/>
                          <a:gd name="T84" fmla="*/ 360 w 420"/>
                          <a:gd name="T85" fmla="*/ 263 h 496"/>
                          <a:gd name="T86" fmla="*/ 368 w 420"/>
                          <a:gd name="T87" fmla="*/ 291 h 496"/>
                          <a:gd name="T88" fmla="*/ 377 w 420"/>
                          <a:gd name="T89" fmla="*/ 317 h 496"/>
                          <a:gd name="T90" fmla="*/ 385 w 420"/>
                          <a:gd name="T91" fmla="*/ 224 h 496"/>
                          <a:gd name="T92" fmla="*/ 394 w 420"/>
                          <a:gd name="T93" fmla="*/ 449 h 496"/>
                          <a:gd name="T94" fmla="*/ 403 w 420"/>
                          <a:gd name="T95" fmla="*/ 387 h 496"/>
                          <a:gd name="T96" fmla="*/ 411 w 420"/>
                          <a:gd name="T97" fmla="*/ 378 h 496"/>
                          <a:gd name="T98" fmla="*/ 420 w 420"/>
                          <a:gd name="T99" fmla="*/ 330 h 4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96">
                            <a:moveTo>
                              <a:pt x="0" y="158"/>
                            </a:moveTo>
                            <a:lnTo>
                              <a:pt x="9" y="308"/>
                            </a:lnTo>
                            <a:lnTo>
                              <a:pt x="17" y="438"/>
                            </a:lnTo>
                            <a:lnTo>
                              <a:pt x="26" y="235"/>
                            </a:lnTo>
                            <a:lnTo>
                              <a:pt x="34" y="198"/>
                            </a:lnTo>
                            <a:lnTo>
                              <a:pt x="43" y="82"/>
                            </a:lnTo>
                            <a:lnTo>
                              <a:pt x="52" y="61"/>
                            </a:lnTo>
                            <a:lnTo>
                              <a:pt x="60" y="367"/>
                            </a:lnTo>
                            <a:lnTo>
                              <a:pt x="69" y="375"/>
                            </a:lnTo>
                            <a:lnTo>
                              <a:pt x="77" y="462"/>
                            </a:lnTo>
                            <a:lnTo>
                              <a:pt x="86" y="454"/>
                            </a:lnTo>
                            <a:lnTo>
                              <a:pt x="94" y="453"/>
                            </a:lnTo>
                            <a:lnTo>
                              <a:pt x="103" y="253"/>
                            </a:lnTo>
                            <a:lnTo>
                              <a:pt x="112" y="205"/>
                            </a:lnTo>
                            <a:lnTo>
                              <a:pt x="120" y="36"/>
                            </a:lnTo>
                            <a:lnTo>
                              <a:pt x="129" y="193"/>
                            </a:lnTo>
                            <a:lnTo>
                              <a:pt x="137" y="96"/>
                            </a:lnTo>
                            <a:lnTo>
                              <a:pt x="146" y="0"/>
                            </a:lnTo>
                            <a:lnTo>
                              <a:pt x="154" y="323"/>
                            </a:lnTo>
                            <a:lnTo>
                              <a:pt x="163" y="457"/>
                            </a:lnTo>
                            <a:lnTo>
                              <a:pt x="172" y="370"/>
                            </a:lnTo>
                            <a:lnTo>
                              <a:pt x="180" y="400"/>
                            </a:lnTo>
                            <a:lnTo>
                              <a:pt x="189" y="251"/>
                            </a:lnTo>
                            <a:lnTo>
                              <a:pt x="197" y="287"/>
                            </a:lnTo>
                            <a:lnTo>
                              <a:pt x="206" y="376"/>
                            </a:lnTo>
                            <a:lnTo>
                              <a:pt x="214" y="262"/>
                            </a:lnTo>
                            <a:lnTo>
                              <a:pt x="223" y="264"/>
                            </a:lnTo>
                            <a:lnTo>
                              <a:pt x="232" y="290"/>
                            </a:lnTo>
                            <a:lnTo>
                              <a:pt x="240" y="284"/>
                            </a:lnTo>
                            <a:lnTo>
                              <a:pt x="249" y="472"/>
                            </a:lnTo>
                            <a:lnTo>
                              <a:pt x="257" y="339"/>
                            </a:lnTo>
                            <a:lnTo>
                              <a:pt x="266" y="338"/>
                            </a:lnTo>
                            <a:lnTo>
                              <a:pt x="274" y="314"/>
                            </a:lnTo>
                            <a:lnTo>
                              <a:pt x="283" y="266"/>
                            </a:lnTo>
                            <a:lnTo>
                              <a:pt x="292" y="496"/>
                            </a:lnTo>
                            <a:lnTo>
                              <a:pt x="300" y="482"/>
                            </a:lnTo>
                            <a:lnTo>
                              <a:pt x="309" y="323"/>
                            </a:lnTo>
                            <a:lnTo>
                              <a:pt x="317" y="479"/>
                            </a:lnTo>
                            <a:lnTo>
                              <a:pt x="325" y="266"/>
                            </a:lnTo>
                            <a:lnTo>
                              <a:pt x="334" y="191"/>
                            </a:lnTo>
                            <a:lnTo>
                              <a:pt x="343" y="271"/>
                            </a:lnTo>
                            <a:lnTo>
                              <a:pt x="351" y="259"/>
                            </a:lnTo>
                            <a:lnTo>
                              <a:pt x="360" y="263"/>
                            </a:lnTo>
                            <a:lnTo>
                              <a:pt x="368" y="291"/>
                            </a:lnTo>
                            <a:lnTo>
                              <a:pt x="377" y="317"/>
                            </a:lnTo>
                            <a:lnTo>
                              <a:pt x="385" y="224"/>
                            </a:lnTo>
                            <a:lnTo>
                              <a:pt x="394" y="449"/>
                            </a:lnTo>
                            <a:lnTo>
                              <a:pt x="403" y="387"/>
                            </a:lnTo>
                            <a:lnTo>
                              <a:pt x="411" y="378"/>
                            </a:lnTo>
                            <a:lnTo>
                              <a:pt x="420" y="3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6" name="Freeform 1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403475"/>
                        <a:ext cx="203200" cy="720725"/>
                      </a:xfrm>
                      <a:custGeom>
                        <a:avLst/>
                        <a:gdLst>
                          <a:gd name="T0" fmla="*/ 0 w 128"/>
                          <a:gd name="T1" fmla="*/ 291 h 454"/>
                          <a:gd name="T2" fmla="*/ 8 w 128"/>
                          <a:gd name="T3" fmla="*/ 217 h 454"/>
                          <a:gd name="T4" fmla="*/ 17 w 128"/>
                          <a:gd name="T5" fmla="*/ 20 h 454"/>
                          <a:gd name="T6" fmla="*/ 25 w 128"/>
                          <a:gd name="T7" fmla="*/ 373 h 454"/>
                          <a:gd name="T8" fmla="*/ 34 w 128"/>
                          <a:gd name="T9" fmla="*/ 449 h 454"/>
                          <a:gd name="T10" fmla="*/ 43 w 128"/>
                          <a:gd name="T11" fmla="*/ 416 h 454"/>
                          <a:gd name="T12" fmla="*/ 51 w 128"/>
                          <a:gd name="T13" fmla="*/ 454 h 454"/>
                          <a:gd name="T14" fmla="*/ 60 w 128"/>
                          <a:gd name="T15" fmla="*/ 409 h 454"/>
                          <a:gd name="T16" fmla="*/ 68 w 128"/>
                          <a:gd name="T17" fmla="*/ 410 h 454"/>
                          <a:gd name="T18" fmla="*/ 77 w 128"/>
                          <a:gd name="T19" fmla="*/ 405 h 454"/>
                          <a:gd name="T20" fmla="*/ 85 w 128"/>
                          <a:gd name="T21" fmla="*/ 317 h 454"/>
                          <a:gd name="T22" fmla="*/ 94 w 128"/>
                          <a:gd name="T23" fmla="*/ 0 h 454"/>
                          <a:gd name="T24" fmla="*/ 103 w 128"/>
                          <a:gd name="T25" fmla="*/ 232 h 454"/>
                          <a:gd name="T26" fmla="*/ 111 w 128"/>
                          <a:gd name="T27" fmla="*/ 386 h 454"/>
                          <a:gd name="T28" fmla="*/ 120 w 128"/>
                          <a:gd name="T29" fmla="*/ 231 h 454"/>
                          <a:gd name="T30" fmla="*/ 128 w 128"/>
                          <a:gd name="T31" fmla="*/ 224 h 4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54">
                            <a:moveTo>
                              <a:pt x="0" y="291"/>
                            </a:moveTo>
                            <a:lnTo>
                              <a:pt x="8" y="217"/>
                            </a:lnTo>
                            <a:lnTo>
                              <a:pt x="17" y="20"/>
                            </a:lnTo>
                            <a:lnTo>
                              <a:pt x="25" y="373"/>
                            </a:lnTo>
                            <a:lnTo>
                              <a:pt x="34" y="449"/>
                            </a:lnTo>
                            <a:lnTo>
                              <a:pt x="43" y="416"/>
                            </a:lnTo>
                            <a:lnTo>
                              <a:pt x="51" y="454"/>
                            </a:lnTo>
                            <a:lnTo>
                              <a:pt x="60" y="409"/>
                            </a:lnTo>
                            <a:lnTo>
                              <a:pt x="68" y="410"/>
                            </a:lnTo>
                            <a:lnTo>
                              <a:pt x="77" y="405"/>
                            </a:lnTo>
                            <a:lnTo>
                              <a:pt x="85" y="317"/>
                            </a:lnTo>
                            <a:lnTo>
                              <a:pt x="94" y="0"/>
                            </a:lnTo>
                            <a:lnTo>
                              <a:pt x="103" y="232"/>
                            </a:lnTo>
                            <a:lnTo>
                              <a:pt x="111" y="386"/>
                            </a:lnTo>
                            <a:lnTo>
                              <a:pt x="120" y="231"/>
                            </a:lnTo>
                            <a:lnTo>
                              <a:pt x="128" y="2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7" name="Freeform 1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41563"/>
                        <a:ext cx="665163" cy="790575"/>
                      </a:xfrm>
                      <a:custGeom>
                        <a:avLst/>
                        <a:gdLst>
                          <a:gd name="T0" fmla="*/ 0 w 419"/>
                          <a:gd name="T1" fmla="*/ 498 h 498"/>
                          <a:gd name="T2" fmla="*/ 8 w 419"/>
                          <a:gd name="T3" fmla="*/ 363 h 498"/>
                          <a:gd name="T4" fmla="*/ 17 w 419"/>
                          <a:gd name="T5" fmla="*/ 368 h 498"/>
                          <a:gd name="T6" fmla="*/ 26 w 419"/>
                          <a:gd name="T7" fmla="*/ 420 h 498"/>
                          <a:gd name="T8" fmla="*/ 34 w 419"/>
                          <a:gd name="T9" fmla="*/ 461 h 498"/>
                          <a:gd name="T10" fmla="*/ 43 w 419"/>
                          <a:gd name="T11" fmla="*/ 415 h 498"/>
                          <a:gd name="T12" fmla="*/ 51 w 419"/>
                          <a:gd name="T13" fmla="*/ 471 h 498"/>
                          <a:gd name="T14" fmla="*/ 60 w 419"/>
                          <a:gd name="T15" fmla="*/ 347 h 498"/>
                          <a:gd name="T16" fmla="*/ 68 w 419"/>
                          <a:gd name="T17" fmla="*/ 449 h 498"/>
                          <a:gd name="T18" fmla="*/ 77 w 419"/>
                          <a:gd name="T19" fmla="*/ 355 h 498"/>
                          <a:gd name="T20" fmla="*/ 86 w 419"/>
                          <a:gd name="T21" fmla="*/ 313 h 498"/>
                          <a:gd name="T22" fmla="*/ 94 w 419"/>
                          <a:gd name="T23" fmla="*/ 311 h 498"/>
                          <a:gd name="T24" fmla="*/ 102 w 419"/>
                          <a:gd name="T25" fmla="*/ 401 h 498"/>
                          <a:gd name="T26" fmla="*/ 111 w 419"/>
                          <a:gd name="T27" fmla="*/ 422 h 498"/>
                          <a:gd name="T28" fmla="*/ 119 w 419"/>
                          <a:gd name="T29" fmla="*/ 301 h 498"/>
                          <a:gd name="T30" fmla="*/ 128 w 419"/>
                          <a:gd name="T31" fmla="*/ 0 h 498"/>
                          <a:gd name="T32" fmla="*/ 137 w 419"/>
                          <a:gd name="T33" fmla="*/ 390 h 498"/>
                          <a:gd name="T34" fmla="*/ 145 w 419"/>
                          <a:gd name="T35" fmla="*/ 467 h 498"/>
                          <a:gd name="T36" fmla="*/ 154 w 419"/>
                          <a:gd name="T37" fmla="*/ 486 h 498"/>
                          <a:gd name="T38" fmla="*/ 162 w 419"/>
                          <a:gd name="T39" fmla="*/ 497 h 498"/>
                          <a:gd name="T40" fmla="*/ 171 w 419"/>
                          <a:gd name="T41" fmla="*/ 372 h 498"/>
                          <a:gd name="T42" fmla="*/ 179 w 419"/>
                          <a:gd name="T43" fmla="*/ 227 h 498"/>
                          <a:gd name="T44" fmla="*/ 188 w 419"/>
                          <a:gd name="T45" fmla="*/ 342 h 498"/>
                          <a:gd name="T46" fmla="*/ 197 w 419"/>
                          <a:gd name="T47" fmla="*/ 219 h 498"/>
                          <a:gd name="T48" fmla="*/ 205 w 419"/>
                          <a:gd name="T49" fmla="*/ 366 h 498"/>
                          <a:gd name="T50" fmla="*/ 214 w 419"/>
                          <a:gd name="T51" fmla="*/ 236 h 498"/>
                          <a:gd name="T52" fmla="*/ 222 w 419"/>
                          <a:gd name="T53" fmla="*/ 329 h 498"/>
                          <a:gd name="T54" fmla="*/ 231 w 419"/>
                          <a:gd name="T55" fmla="*/ 479 h 498"/>
                          <a:gd name="T56" fmla="*/ 239 w 419"/>
                          <a:gd name="T57" fmla="*/ 345 h 498"/>
                          <a:gd name="T58" fmla="*/ 248 w 419"/>
                          <a:gd name="T59" fmla="*/ 246 h 498"/>
                          <a:gd name="T60" fmla="*/ 257 w 419"/>
                          <a:gd name="T61" fmla="*/ 277 h 498"/>
                          <a:gd name="T62" fmla="*/ 265 w 419"/>
                          <a:gd name="T63" fmla="*/ 424 h 498"/>
                          <a:gd name="T64" fmla="*/ 274 w 419"/>
                          <a:gd name="T65" fmla="*/ 452 h 498"/>
                          <a:gd name="T66" fmla="*/ 282 w 419"/>
                          <a:gd name="T67" fmla="*/ 362 h 498"/>
                          <a:gd name="T68" fmla="*/ 291 w 419"/>
                          <a:gd name="T69" fmla="*/ 433 h 498"/>
                          <a:gd name="T70" fmla="*/ 299 w 419"/>
                          <a:gd name="T71" fmla="*/ 401 h 498"/>
                          <a:gd name="T72" fmla="*/ 308 w 419"/>
                          <a:gd name="T73" fmla="*/ 453 h 498"/>
                          <a:gd name="T74" fmla="*/ 317 w 419"/>
                          <a:gd name="T75" fmla="*/ 462 h 498"/>
                          <a:gd name="T76" fmla="*/ 325 w 419"/>
                          <a:gd name="T77" fmla="*/ 496 h 498"/>
                          <a:gd name="T78" fmla="*/ 334 w 419"/>
                          <a:gd name="T79" fmla="*/ 395 h 498"/>
                          <a:gd name="T80" fmla="*/ 342 w 419"/>
                          <a:gd name="T81" fmla="*/ 470 h 498"/>
                          <a:gd name="T82" fmla="*/ 351 w 419"/>
                          <a:gd name="T83" fmla="*/ 193 h 498"/>
                          <a:gd name="T84" fmla="*/ 359 w 419"/>
                          <a:gd name="T85" fmla="*/ 402 h 498"/>
                          <a:gd name="T86" fmla="*/ 368 w 419"/>
                          <a:gd name="T87" fmla="*/ 366 h 498"/>
                          <a:gd name="T88" fmla="*/ 377 w 419"/>
                          <a:gd name="T89" fmla="*/ 248 h 498"/>
                          <a:gd name="T90" fmla="*/ 385 w 419"/>
                          <a:gd name="T91" fmla="*/ 492 h 498"/>
                          <a:gd name="T92" fmla="*/ 394 w 419"/>
                          <a:gd name="T93" fmla="*/ 311 h 498"/>
                          <a:gd name="T94" fmla="*/ 402 w 419"/>
                          <a:gd name="T95" fmla="*/ 129 h 498"/>
                          <a:gd name="T96" fmla="*/ 411 w 419"/>
                          <a:gd name="T97" fmla="*/ 459 h 498"/>
                          <a:gd name="T98" fmla="*/ 419 w 419"/>
                          <a:gd name="T99" fmla="*/ 147 h 4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498">
                            <a:moveTo>
                              <a:pt x="0" y="498"/>
                            </a:moveTo>
                            <a:lnTo>
                              <a:pt x="8" y="363"/>
                            </a:lnTo>
                            <a:lnTo>
                              <a:pt x="17" y="368"/>
                            </a:lnTo>
                            <a:lnTo>
                              <a:pt x="26" y="420"/>
                            </a:lnTo>
                            <a:lnTo>
                              <a:pt x="34" y="461"/>
                            </a:lnTo>
                            <a:lnTo>
                              <a:pt x="43" y="415"/>
                            </a:lnTo>
                            <a:lnTo>
                              <a:pt x="51" y="471"/>
                            </a:lnTo>
                            <a:lnTo>
                              <a:pt x="60" y="347"/>
                            </a:lnTo>
                            <a:lnTo>
                              <a:pt x="68" y="449"/>
                            </a:lnTo>
                            <a:lnTo>
                              <a:pt x="77" y="355"/>
                            </a:lnTo>
                            <a:lnTo>
                              <a:pt x="86" y="313"/>
                            </a:lnTo>
                            <a:lnTo>
                              <a:pt x="94" y="311"/>
                            </a:lnTo>
                            <a:lnTo>
                              <a:pt x="102" y="401"/>
                            </a:lnTo>
                            <a:lnTo>
                              <a:pt x="111" y="422"/>
                            </a:lnTo>
                            <a:lnTo>
                              <a:pt x="119" y="301"/>
                            </a:lnTo>
                            <a:lnTo>
                              <a:pt x="128" y="0"/>
                            </a:lnTo>
                            <a:lnTo>
                              <a:pt x="137" y="390"/>
                            </a:lnTo>
                            <a:lnTo>
                              <a:pt x="145" y="467"/>
                            </a:lnTo>
                            <a:lnTo>
                              <a:pt x="154" y="486"/>
                            </a:lnTo>
                            <a:lnTo>
                              <a:pt x="162" y="497"/>
                            </a:lnTo>
                            <a:lnTo>
                              <a:pt x="171" y="372"/>
                            </a:lnTo>
                            <a:lnTo>
                              <a:pt x="179" y="227"/>
                            </a:lnTo>
                            <a:lnTo>
                              <a:pt x="188" y="342"/>
                            </a:lnTo>
                            <a:lnTo>
                              <a:pt x="197" y="219"/>
                            </a:lnTo>
                            <a:lnTo>
                              <a:pt x="205" y="366"/>
                            </a:lnTo>
                            <a:lnTo>
                              <a:pt x="214" y="236"/>
                            </a:lnTo>
                            <a:lnTo>
                              <a:pt x="222" y="329"/>
                            </a:lnTo>
                            <a:lnTo>
                              <a:pt x="231" y="479"/>
                            </a:lnTo>
                            <a:lnTo>
                              <a:pt x="239" y="345"/>
                            </a:lnTo>
                            <a:lnTo>
                              <a:pt x="248" y="246"/>
                            </a:lnTo>
                            <a:lnTo>
                              <a:pt x="257" y="277"/>
                            </a:lnTo>
                            <a:lnTo>
                              <a:pt x="265" y="424"/>
                            </a:lnTo>
                            <a:lnTo>
                              <a:pt x="274" y="452"/>
                            </a:lnTo>
                            <a:lnTo>
                              <a:pt x="282" y="362"/>
                            </a:lnTo>
                            <a:lnTo>
                              <a:pt x="291" y="433"/>
                            </a:lnTo>
                            <a:lnTo>
                              <a:pt x="299" y="401"/>
                            </a:lnTo>
                            <a:lnTo>
                              <a:pt x="308" y="453"/>
                            </a:lnTo>
                            <a:lnTo>
                              <a:pt x="317" y="462"/>
                            </a:lnTo>
                            <a:lnTo>
                              <a:pt x="325" y="496"/>
                            </a:lnTo>
                            <a:lnTo>
                              <a:pt x="334" y="395"/>
                            </a:lnTo>
                            <a:lnTo>
                              <a:pt x="342" y="470"/>
                            </a:lnTo>
                            <a:lnTo>
                              <a:pt x="351" y="193"/>
                            </a:lnTo>
                            <a:lnTo>
                              <a:pt x="359" y="402"/>
                            </a:lnTo>
                            <a:lnTo>
                              <a:pt x="368" y="366"/>
                            </a:lnTo>
                            <a:lnTo>
                              <a:pt x="377" y="248"/>
                            </a:lnTo>
                            <a:lnTo>
                              <a:pt x="385" y="492"/>
                            </a:lnTo>
                            <a:lnTo>
                              <a:pt x="394" y="311"/>
                            </a:lnTo>
                            <a:lnTo>
                              <a:pt x="402" y="129"/>
                            </a:lnTo>
                            <a:lnTo>
                              <a:pt x="411" y="459"/>
                            </a:lnTo>
                            <a:lnTo>
                              <a:pt x="419" y="14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8" name="Freeform 1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093913"/>
                        <a:ext cx="666750" cy="1023938"/>
                      </a:xfrm>
                      <a:custGeom>
                        <a:avLst/>
                        <a:gdLst>
                          <a:gd name="T0" fmla="*/ 0 w 420"/>
                          <a:gd name="T1" fmla="*/ 303 h 645"/>
                          <a:gd name="T2" fmla="*/ 9 w 420"/>
                          <a:gd name="T3" fmla="*/ 109 h 645"/>
                          <a:gd name="T4" fmla="*/ 18 w 420"/>
                          <a:gd name="T5" fmla="*/ 0 h 645"/>
                          <a:gd name="T6" fmla="*/ 26 w 420"/>
                          <a:gd name="T7" fmla="*/ 615 h 645"/>
                          <a:gd name="T8" fmla="*/ 35 w 420"/>
                          <a:gd name="T9" fmla="*/ 488 h 645"/>
                          <a:gd name="T10" fmla="*/ 43 w 420"/>
                          <a:gd name="T11" fmla="*/ 508 h 645"/>
                          <a:gd name="T12" fmla="*/ 52 w 420"/>
                          <a:gd name="T13" fmla="*/ 578 h 645"/>
                          <a:gd name="T14" fmla="*/ 60 w 420"/>
                          <a:gd name="T15" fmla="*/ 606 h 645"/>
                          <a:gd name="T16" fmla="*/ 69 w 420"/>
                          <a:gd name="T17" fmla="*/ 619 h 645"/>
                          <a:gd name="T18" fmla="*/ 78 w 420"/>
                          <a:gd name="T19" fmla="*/ 186 h 645"/>
                          <a:gd name="T20" fmla="*/ 86 w 420"/>
                          <a:gd name="T21" fmla="*/ 365 h 645"/>
                          <a:gd name="T22" fmla="*/ 95 w 420"/>
                          <a:gd name="T23" fmla="*/ 523 h 645"/>
                          <a:gd name="T24" fmla="*/ 103 w 420"/>
                          <a:gd name="T25" fmla="*/ 497 h 645"/>
                          <a:gd name="T26" fmla="*/ 112 w 420"/>
                          <a:gd name="T27" fmla="*/ 350 h 645"/>
                          <a:gd name="T28" fmla="*/ 120 w 420"/>
                          <a:gd name="T29" fmla="*/ 435 h 645"/>
                          <a:gd name="T30" fmla="*/ 129 w 420"/>
                          <a:gd name="T31" fmla="*/ 640 h 645"/>
                          <a:gd name="T32" fmla="*/ 138 w 420"/>
                          <a:gd name="T33" fmla="*/ 521 h 645"/>
                          <a:gd name="T34" fmla="*/ 146 w 420"/>
                          <a:gd name="T35" fmla="*/ 521 h 645"/>
                          <a:gd name="T36" fmla="*/ 155 w 420"/>
                          <a:gd name="T37" fmla="*/ 567 h 645"/>
                          <a:gd name="T38" fmla="*/ 163 w 420"/>
                          <a:gd name="T39" fmla="*/ 590 h 645"/>
                          <a:gd name="T40" fmla="*/ 172 w 420"/>
                          <a:gd name="T41" fmla="*/ 554 h 645"/>
                          <a:gd name="T42" fmla="*/ 180 w 420"/>
                          <a:gd name="T43" fmla="*/ 540 h 645"/>
                          <a:gd name="T44" fmla="*/ 189 w 420"/>
                          <a:gd name="T45" fmla="*/ 645 h 645"/>
                          <a:gd name="T46" fmla="*/ 198 w 420"/>
                          <a:gd name="T47" fmla="*/ 251 h 645"/>
                          <a:gd name="T48" fmla="*/ 206 w 420"/>
                          <a:gd name="T49" fmla="*/ 521 h 645"/>
                          <a:gd name="T50" fmla="*/ 214 w 420"/>
                          <a:gd name="T51" fmla="*/ 510 h 645"/>
                          <a:gd name="T52" fmla="*/ 223 w 420"/>
                          <a:gd name="T53" fmla="*/ 627 h 645"/>
                          <a:gd name="T54" fmla="*/ 232 w 420"/>
                          <a:gd name="T55" fmla="*/ 478 h 645"/>
                          <a:gd name="T56" fmla="*/ 240 w 420"/>
                          <a:gd name="T57" fmla="*/ 598 h 645"/>
                          <a:gd name="T58" fmla="*/ 249 w 420"/>
                          <a:gd name="T59" fmla="*/ 489 h 645"/>
                          <a:gd name="T60" fmla="*/ 257 w 420"/>
                          <a:gd name="T61" fmla="*/ 45 h 645"/>
                          <a:gd name="T62" fmla="*/ 266 w 420"/>
                          <a:gd name="T63" fmla="*/ 13 h 645"/>
                          <a:gd name="T64" fmla="*/ 274 w 420"/>
                          <a:gd name="T65" fmla="*/ 547 h 645"/>
                          <a:gd name="T66" fmla="*/ 283 w 420"/>
                          <a:gd name="T67" fmla="*/ 598 h 645"/>
                          <a:gd name="T68" fmla="*/ 292 w 420"/>
                          <a:gd name="T69" fmla="*/ 531 h 645"/>
                          <a:gd name="T70" fmla="*/ 300 w 420"/>
                          <a:gd name="T71" fmla="*/ 451 h 645"/>
                          <a:gd name="T72" fmla="*/ 309 w 420"/>
                          <a:gd name="T73" fmla="*/ 586 h 645"/>
                          <a:gd name="T74" fmla="*/ 317 w 420"/>
                          <a:gd name="T75" fmla="*/ 517 h 645"/>
                          <a:gd name="T76" fmla="*/ 326 w 420"/>
                          <a:gd name="T77" fmla="*/ 140 h 645"/>
                          <a:gd name="T78" fmla="*/ 334 w 420"/>
                          <a:gd name="T79" fmla="*/ 397 h 645"/>
                          <a:gd name="T80" fmla="*/ 343 w 420"/>
                          <a:gd name="T81" fmla="*/ 429 h 645"/>
                          <a:gd name="T82" fmla="*/ 352 w 420"/>
                          <a:gd name="T83" fmla="*/ 396 h 645"/>
                          <a:gd name="T84" fmla="*/ 360 w 420"/>
                          <a:gd name="T85" fmla="*/ 624 h 645"/>
                          <a:gd name="T86" fmla="*/ 369 w 420"/>
                          <a:gd name="T87" fmla="*/ 513 h 645"/>
                          <a:gd name="T88" fmla="*/ 377 w 420"/>
                          <a:gd name="T89" fmla="*/ 642 h 645"/>
                          <a:gd name="T90" fmla="*/ 386 w 420"/>
                          <a:gd name="T91" fmla="*/ 511 h 645"/>
                          <a:gd name="T92" fmla="*/ 394 w 420"/>
                          <a:gd name="T93" fmla="*/ 287 h 645"/>
                          <a:gd name="T94" fmla="*/ 403 w 420"/>
                          <a:gd name="T95" fmla="*/ 581 h 645"/>
                          <a:gd name="T96" fmla="*/ 412 w 420"/>
                          <a:gd name="T97" fmla="*/ 551 h 645"/>
                          <a:gd name="T98" fmla="*/ 420 w 420"/>
                          <a:gd name="T99" fmla="*/ 566 h 6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45">
                            <a:moveTo>
                              <a:pt x="0" y="303"/>
                            </a:moveTo>
                            <a:lnTo>
                              <a:pt x="9" y="109"/>
                            </a:lnTo>
                            <a:lnTo>
                              <a:pt x="18" y="0"/>
                            </a:lnTo>
                            <a:lnTo>
                              <a:pt x="26" y="615"/>
                            </a:lnTo>
                            <a:lnTo>
                              <a:pt x="35" y="488"/>
                            </a:lnTo>
                            <a:lnTo>
                              <a:pt x="43" y="508"/>
                            </a:lnTo>
                            <a:lnTo>
                              <a:pt x="52" y="578"/>
                            </a:lnTo>
                            <a:lnTo>
                              <a:pt x="60" y="606"/>
                            </a:lnTo>
                            <a:lnTo>
                              <a:pt x="69" y="619"/>
                            </a:lnTo>
                            <a:lnTo>
                              <a:pt x="78" y="186"/>
                            </a:lnTo>
                            <a:lnTo>
                              <a:pt x="86" y="365"/>
                            </a:lnTo>
                            <a:lnTo>
                              <a:pt x="95" y="523"/>
                            </a:lnTo>
                            <a:lnTo>
                              <a:pt x="103" y="497"/>
                            </a:lnTo>
                            <a:lnTo>
                              <a:pt x="112" y="350"/>
                            </a:lnTo>
                            <a:lnTo>
                              <a:pt x="120" y="435"/>
                            </a:lnTo>
                            <a:lnTo>
                              <a:pt x="129" y="640"/>
                            </a:lnTo>
                            <a:lnTo>
                              <a:pt x="138" y="521"/>
                            </a:lnTo>
                            <a:lnTo>
                              <a:pt x="146" y="521"/>
                            </a:lnTo>
                            <a:lnTo>
                              <a:pt x="155" y="567"/>
                            </a:lnTo>
                            <a:lnTo>
                              <a:pt x="163" y="590"/>
                            </a:lnTo>
                            <a:lnTo>
                              <a:pt x="172" y="554"/>
                            </a:lnTo>
                            <a:lnTo>
                              <a:pt x="180" y="540"/>
                            </a:lnTo>
                            <a:lnTo>
                              <a:pt x="189" y="645"/>
                            </a:lnTo>
                            <a:lnTo>
                              <a:pt x="198" y="251"/>
                            </a:lnTo>
                            <a:lnTo>
                              <a:pt x="206" y="521"/>
                            </a:lnTo>
                            <a:lnTo>
                              <a:pt x="214" y="510"/>
                            </a:lnTo>
                            <a:lnTo>
                              <a:pt x="223" y="627"/>
                            </a:lnTo>
                            <a:lnTo>
                              <a:pt x="232" y="478"/>
                            </a:lnTo>
                            <a:lnTo>
                              <a:pt x="240" y="598"/>
                            </a:lnTo>
                            <a:lnTo>
                              <a:pt x="249" y="489"/>
                            </a:lnTo>
                            <a:lnTo>
                              <a:pt x="257" y="45"/>
                            </a:lnTo>
                            <a:lnTo>
                              <a:pt x="266" y="13"/>
                            </a:lnTo>
                            <a:lnTo>
                              <a:pt x="274" y="547"/>
                            </a:lnTo>
                            <a:lnTo>
                              <a:pt x="283" y="598"/>
                            </a:lnTo>
                            <a:lnTo>
                              <a:pt x="292" y="531"/>
                            </a:lnTo>
                            <a:lnTo>
                              <a:pt x="300" y="451"/>
                            </a:lnTo>
                            <a:lnTo>
                              <a:pt x="309" y="586"/>
                            </a:lnTo>
                            <a:lnTo>
                              <a:pt x="317" y="517"/>
                            </a:lnTo>
                            <a:lnTo>
                              <a:pt x="326" y="140"/>
                            </a:lnTo>
                            <a:lnTo>
                              <a:pt x="334" y="397"/>
                            </a:lnTo>
                            <a:lnTo>
                              <a:pt x="343" y="429"/>
                            </a:lnTo>
                            <a:lnTo>
                              <a:pt x="352" y="396"/>
                            </a:lnTo>
                            <a:lnTo>
                              <a:pt x="360" y="624"/>
                            </a:lnTo>
                            <a:lnTo>
                              <a:pt x="369" y="513"/>
                            </a:lnTo>
                            <a:lnTo>
                              <a:pt x="377" y="642"/>
                            </a:lnTo>
                            <a:lnTo>
                              <a:pt x="386" y="511"/>
                            </a:lnTo>
                            <a:lnTo>
                              <a:pt x="394" y="287"/>
                            </a:lnTo>
                            <a:lnTo>
                              <a:pt x="403" y="581"/>
                            </a:lnTo>
                            <a:lnTo>
                              <a:pt x="412" y="551"/>
                            </a:lnTo>
                            <a:lnTo>
                              <a:pt x="420" y="5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9" name="Freeform 1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246313"/>
                        <a:ext cx="666750" cy="871538"/>
                      </a:xfrm>
                      <a:custGeom>
                        <a:avLst/>
                        <a:gdLst>
                          <a:gd name="T0" fmla="*/ 0 w 420"/>
                          <a:gd name="T1" fmla="*/ 470 h 549"/>
                          <a:gd name="T2" fmla="*/ 9 w 420"/>
                          <a:gd name="T3" fmla="*/ 300 h 549"/>
                          <a:gd name="T4" fmla="*/ 17 w 420"/>
                          <a:gd name="T5" fmla="*/ 339 h 549"/>
                          <a:gd name="T6" fmla="*/ 26 w 420"/>
                          <a:gd name="T7" fmla="*/ 487 h 549"/>
                          <a:gd name="T8" fmla="*/ 34 w 420"/>
                          <a:gd name="T9" fmla="*/ 444 h 549"/>
                          <a:gd name="T10" fmla="*/ 43 w 420"/>
                          <a:gd name="T11" fmla="*/ 463 h 549"/>
                          <a:gd name="T12" fmla="*/ 52 w 420"/>
                          <a:gd name="T13" fmla="*/ 409 h 549"/>
                          <a:gd name="T14" fmla="*/ 60 w 420"/>
                          <a:gd name="T15" fmla="*/ 116 h 549"/>
                          <a:gd name="T16" fmla="*/ 69 w 420"/>
                          <a:gd name="T17" fmla="*/ 325 h 549"/>
                          <a:gd name="T18" fmla="*/ 77 w 420"/>
                          <a:gd name="T19" fmla="*/ 306 h 549"/>
                          <a:gd name="T20" fmla="*/ 86 w 420"/>
                          <a:gd name="T21" fmla="*/ 328 h 549"/>
                          <a:gd name="T22" fmla="*/ 94 w 420"/>
                          <a:gd name="T23" fmla="*/ 394 h 549"/>
                          <a:gd name="T24" fmla="*/ 103 w 420"/>
                          <a:gd name="T25" fmla="*/ 206 h 549"/>
                          <a:gd name="T26" fmla="*/ 112 w 420"/>
                          <a:gd name="T27" fmla="*/ 440 h 549"/>
                          <a:gd name="T28" fmla="*/ 120 w 420"/>
                          <a:gd name="T29" fmla="*/ 514 h 549"/>
                          <a:gd name="T30" fmla="*/ 129 w 420"/>
                          <a:gd name="T31" fmla="*/ 511 h 549"/>
                          <a:gd name="T32" fmla="*/ 137 w 420"/>
                          <a:gd name="T33" fmla="*/ 486 h 549"/>
                          <a:gd name="T34" fmla="*/ 146 w 420"/>
                          <a:gd name="T35" fmla="*/ 531 h 549"/>
                          <a:gd name="T36" fmla="*/ 154 w 420"/>
                          <a:gd name="T37" fmla="*/ 494 h 549"/>
                          <a:gd name="T38" fmla="*/ 163 w 420"/>
                          <a:gd name="T39" fmla="*/ 512 h 549"/>
                          <a:gd name="T40" fmla="*/ 172 w 420"/>
                          <a:gd name="T41" fmla="*/ 68 h 549"/>
                          <a:gd name="T42" fmla="*/ 180 w 420"/>
                          <a:gd name="T43" fmla="*/ 425 h 549"/>
                          <a:gd name="T44" fmla="*/ 189 w 420"/>
                          <a:gd name="T45" fmla="*/ 541 h 549"/>
                          <a:gd name="T46" fmla="*/ 197 w 420"/>
                          <a:gd name="T47" fmla="*/ 474 h 549"/>
                          <a:gd name="T48" fmla="*/ 206 w 420"/>
                          <a:gd name="T49" fmla="*/ 354 h 549"/>
                          <a:gd name="T50" fmla="*/ 214 w 420"/>
                          <a:gd name="T51" fmla="*/ 0 h 549"/>
                          <a:gd name="T52" fmla="*/ 223 w 420"/>
                          <a:gd name="T53" fmla="*/ 284 h 549"/>
                          <a:gd name="T54" fmla="*/ 232 w 420"/>
                          <a:gd name="T55" fmla="*/ 378 h 549"/>
                          <a:gd name="T56" fmla="*/ 240 w 420"/>
                          <a:gd name="T57" fmla="*/ 290 h 549"/>
                          <a:gd name="T58" fmla="*/ 249 w 420"/>
                          <a:gd name="T59" fmla="*/ 471 h 549"/>
                          <a:gd name="T60" fmla="*/ 257 w 420"/>
                          <a:gd name="T61" fmla="*/ 297 h 549"/>
                          <a:gd name="T62" fmla="*/ 266 w 420"/>
                          <a:gd name="T63" fmla="*/ 110 h 549"/>
                          <a:gd name="T64" fmla="*/ 274 w 420"/>
                          <a:gd name="T65" fmla="*/ 487 h 549"/>
                          <a:gd name="T66" fmla="*/ 283 w 420"/>
                          <a:gd name="T67" fmla="*/ 478 h 549"/>
                          <a:gd name="T68" fmla="*/ 292 w 420"/>
                          <a:gd name="T69" fmla="*/ 283 h 549"/>
                          <a:gd name="T70" fmla="*/ 300 w 420"/>
                          <a:gd name="T71" fmla="*/ 527 h 549"/>
                          <a:gd name="T72" fmla="*/ 309 w 420"/>
                          <a:gd name="T73" fmla="*/ 448 h 549"/>
                          <a:gd name="T74" fmla="*/ 317 w 420"/>
                          <a:gd name="T75" fmla="*/ 473 h 549"/>
                          <a:gd name="T76" fmla="*/ 325 w 420"/>
                          <a:gd name="T77" fmla="*/ 548 h 549"/>
                          <a:gd name="T78" fmla="*/ 334 w 420"/>
                          <a:gd name="T79" fmla="*/ 549 h 549"/>
                          <a:gd name="T80" fmla="*/ 343 w 420"/>
                          <a:gd name="T81" fmla="*/ 536 h 549"/>
                          <a:gd name="T82" fmla="*/ 351 w 420"/>
                          <a:gd name="T83" fmla="*/ 417 h 549"/>
                          <a:gd name="T84" fmla="*/ 360 w 420"/>
                          <a:gd name="T85" fmla="*/ 404 h 549"/>
                          <a:gd name="T86" fmla="*/ 368 w 420"/>
                          <a:gd name="T87" fmla="*/ 519 h 549"/>
                          <a:gd name="T88" fmla="*/ 377 w 420"/>
                          <a:gd name="T89" fmla="*/ 496 h 549"/>
                          <a:gd name="T90" fmla="*/ 385 w 420"/>
                          <a:gd name="T91" fmla="*/ 374 h 549"/>
                          <a:gd name="T92" fmla="*/ 394 w 420"/>
                          <a:gd name="T93" fmla="*/ 429 h 549"/>
                          <a:gd name="T94" fmla="*/ 403 w 420"/>
                          <a:gd name="T95" fmla="*/ 231 h 549"/>
                          <a:gd name="T96" fmla="*/ 411 w 420"/>
                          <a:gd name="T97" fmla="*/ 256 h 549"/>
                          <a:gd name="T98" fmla="*/ 420 w 420"/>
                          <a:gd name="T99" fmla="*/ 452 h 5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49">
                            <a:moveTo>
                              <a:pt x="0" y="470"/>
                            </a:moveTo>
                            <a:lnTo>
                              <a:pt x="9" y="300"/>
                            </a:lnTo>
                            <a:lnTo>
                              <a:pt x="17" y="339"/>
                            </a:lnTo>
                            <a:lnTo>
                              <a:pt x="26" y="487"/>
                            </a:lnTo>
                            <a:lnTo>
                              <a:pt x="34" y="444"/>
                            </a:lnTo>
                            <a:lnTo>
                              <a:pt x="43" y="463"/>
                            </a:lnTo>
                            <a:lnTo>
                              <a:pt x="52" y="409"/>
                            </a:lnTo>
                            <a:lnTo>
                              <a:pt x="60" y="116"/>
                            </a:lnTo>
                            <a:lnTo>
                              <a:pt x="69" y="325"/>
                            </a:lnTo>
                            <a:lnTo>
                              <a:pt x="77" y="306"/>
                            </a:lnTo>
                            <a:lnTo>
                              <a:pt x="86" y="328"/>
                            </a:lnTo>
                            <a:lnTo>
                              <a:pt x="94" y="394"/>
                            </a:lnTo>
                            <a:lnTo>
                              <a:pt x="103" y="206"/>
                            </a:lnTo>
                            <a:lnTo>
                              <a:pt x="112" y="440"/>
                            </a:lnTo>
                            <a:lnTo>
                              <a:pt x="120" y="514"/>
                            </a:lnTo>
                            <a:lnTo>
                              <a:pt x="129" y="511"/>
                            </a:lnTo>
                            <a:lnTo>
                              <a:pt x="137" y="486"/>
                            </a:lnTo>
                            <a:lnTo>
                              <a:pt x="146" y="531"/>
                            </a:lnTo>
                            <a:lnTo>
                              <a:pt x="154" y="494"/>
                            </a:lnTo>
                            <a:lnTo>
                              <a:pt x="163" y="512"/>
                            </a:lnTo>
                            <a:lnTo>
                              <a:pt x="172" y="68"/>
                            </a:lnTo>
                            <a:lnTo>
                              <a:pt x="180" y="425"/>
                            </a:lnTo>
                            <a:lnTo>
                              <a:pt x="189" y="541"/>
                            </a:lnTo>
                            <a:lnTo>
                              <a:pt x="197" y="474"/>
                            </a:lnTo>
                            <a:lnTo>
                              <a:pt x="206" y="354"/>
                            </a:lnTo>
                            <a:lnTo>
                              <a:pt x="214" y="0"/>
                            </a:lnTo>
                            <a:lnTo>
                              <a:pt x="223" y="284"/>
                            </a:lnTo>
                            <a:lnTo>
                              <a:pt x="232" y="378"/>
                            </a:lnTo>
                            <a:lnTo>
                              <a:pt x="240" y="290"/>
                            </a:lnTo>
                            <a:lnTo>
                              <a:pt x="249" y="471"/>
                            </a:lnTo>
                            <a:lnTo>
                              <a:pt x="257" y="297"/>
                            </a:lnTo>
                            <a:lnTo>
                              <a:pt x="266" y="110"/>
                            </a:lnTo>
                            <a:lnTo>
                              <a:pt x="274" y="487"/>
                            </a:lnTo>
                            <a:lnTo>
                              <a:pt x="283" y="478"/>
                            </a:lnTo>
                            <a:lnTo>
                              <a:pt x="292" y="283"/>
                            </a:lnTo>
                            <a:lnTo>
                              <a:pt x="300" y="527"/>
                            </a:lnTo>
                            <a:lnTo>
                              <a:pt x="309" y="448"/>
                            </a:lnTo>
                            <a:lnTo>
                              <a:pt x="317" y="473"/>
                            </a:lnTo>
                            <a:lnTo>
                              <a:pt x="325" y="548"/>
                            </a:lnTo>
                            <a:lnTo>
                              <a:pt x="334" y="549"/>
                            </a:lnTo>
                            <a:lnTo>
                              <a:pt x="343" y="536"/>
                            </a:lnTo>
                            <a:lnTo>
                              <a:pt x="351" y="417"/>
                            </a:lnTo>
                            <a:lnTo>
                              <a:pt x="360" y="404"/>
                            </a:lnTo>
                            <a:lnTo>
                              <a:pt x="368" y="519"/>
                            </a:lnTo>
                            <a:lnTo>
                              <a:pt x="377" y="496"/>
                            </a:lnTo>
                            <a:lnTo>
                              <a:pt x="385" y="374"/>
                            </a:lnTo>
                            <a:lnTo>
                              <a:pt x="394" y="429"/>
                            </a:lnTo>
                            <a:lnTo>
                              <a:pt x="403" y="231"/>
                            </a:lnTo>
                            <a:lnTo>
                              <a:pt x="411" y="256"/>
                            </a:lnTo>
                            <a:lnTo>
                              <a:pt x="420" y="4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0" name="Freeform 1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63813"/>
                        <a:ext cx="203200" cy="547688"/>
                      </a:xfrm>
                      <a:custGeom>
                        <a:avLst/>
                        <a:gdLst>
                          <a:gd name="T0" fmla="*/ 0 w 128"/>
                          <a:gd name="T1" fmla="*/ 252 h 345"/>
                          <a:gd name="T2" fmla="*/ 8 w 128"/>
                          <a:gd name="T3" fmla="*/ 236 h 345"/>
                          <a:gd name="T4" fmla="*/ 17 w 128"/>
                          <a:gd name="T5" fmla="*/ 343 h 345"/>
                          <a:gd name="T6" fmla="*/ 25 w 128"/>
                          <a:gd name="T7" fmla="*/ 155 h 345"/>
                          <a:gd name="T8" fmla="*/ 34 w 128"/>
                          <a:gd name="T9" fmla="*/ 39 h 345"/>
                          <a:gd name="T10" fmla="*/ 43 w 128"/>
                          <a:gd name="T11" fmla="*/ 313 h 345"/>
                          <a:gd name="T12" fmla="*/ 51 w 128"/>
                          <a:gd name="T13" fmla="*/ 224 h 345"/>
                          <a:gd name="T14" fmla="*/ 60 w 128"/>
                          <a:gd name="T15" fmla="*/ 280 h 345"/>
                          <a:gd name="T16" fmla="*/ 68 w 128"/>
                          <a:gd name="T17" fmla="*/ 0 h 345"/>
                          <a:gd name="T18" fmla="*/ 77 w 128"/>
                          <a:gd name="T19" fmla="*/ 199 h 345"/>
                          <a:gd name="T20" fmla="*/ 85 w 128"/>
                          <a:gd name="T21" fmla="*/ 345 h 345"/>
                          <a:gd name="T22" fmla="*/ 94 w 128"/>
                          <a:gd name="T23" fmla="*/ 211 h 345"/>
                          <a:gd name="T24" fmla="*/ 103 w 128"/>
                          <a:gd name="T25" fmla="*/ 305 h 345"/>
                          <a:gd name="T26" fmla="*/ 111 w 128"/>
                          <a:gd name="T27" fmla="*/ 286 h 345"/>
                          <a:gd name="T28" fmla="*/ 120 w 128"/>
                          <a:gd name="T29" fmla="*/ 229 h 345"/>
                          <a:gd name="T30" fmla="*/ 128 w 128"/>
                          <a:gd name="T31" fmla="*/ 151 h 3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45">
                            <a:moveTo>
                              <a:pt x="0" y="252"/>
                            </a:moveTo>
                            <a:lnTo>
                              <a:pt x="8" y="236"/>
                            </a:lnTo>
                            <a:lnTo>
                              <a:pt x="17" y="343"/>
                            </a:lnTo>
                            <a:lnTo>
                              <a:pt x="25" y="155"/>
                            </a:lnTo>
                            <a:lnTo>
                              <a:pt x="34" y="39"/>
                            </a:lnTo>
                            <a:lnTo>
                              <a:pt x="43" y="313"/>
                            </a:lnTo>
                            <a:lnTo>
                              <a:pt x="51" y="224"/>
                            </a:lnTo>
                            <a:lnTo>
                              <a:pt x="60" y="280"/>
                            </a:lnTo>
                            <a:lnTo>
                              <a:pt x="68" y="0"/>
                            </a:lnTo>
                            <a:lnTo>
                              <a:pt x="77" y="199"/>
                            </a:lnTo>
                            <a:lnTo>
                              <a:pt x="85" y="345"/>
                            </a:lnTo>
                            <a:lnTo>
                              <a:pt x="94" y="211"/>
                            </a:lnTo>
                            <a:lnTo>
                              <a:pt x="103" y="305"/>
                            </a:lnTo>
                            <a:lnTo>
                              <a:pt x="111" y="286"/>
                            </a:lnTo>
                            <a:lnTo>
                              <a:pt x="120" y="229"/>
                            </a:lnTo>
                            <a:lnTo>
                              <a:pt x="128" y="1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1" name="Freeform 1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12988"/>
                        <a:ext cx="665163" cy="819150"/>
                      </a:xfrm>
                      <a:custGeom>
                        <a:avLst/>
                        <a:gdLst>
                          <a:gd name="T0" fmla="*/ 0 w 419"/>
                          <a:gd name="T1" fmla="*/ 516 h 516"/>
                          <a:gd name="T2" fmla="*/ 8 w 419"/>
                          <a:gd name="T3" fmla="*/ 302 h 516"/>
                          <a:gd name="T4" fmla="*/ 17 w 419"/>
                          <a:gd name="T5" fmla="*/ 485 h 516"/>
                          <a:gd name="T6" fmla="*/ 26 w 419"/>
                          <a:gd name="T7" fmla="*/ 418 h 516"/>
                          <a:gd name="T8" fmla="*/ 34 w 419"/>
                          <a:gd name="T9" fmla="*/ 228 h 516"/>
                          <a:gd name="T10" fmla="*/ 43 w 419"/>
                          <a:gd name="T11" fmla="*/ 190 h 516"/>
                          <a:gd name="T12" fmla="*/ 51 w 419"/>
                          <a:gd name="T13" fmla="*/ 35 h 516"/>
                          <a:gd name="T14" fmla="*/ 60 w 419"/>
                          <a:gd name="T15" fmla="*/ 438 h 516"/>
                          <a:gd name="T16" fmla="*/ 68 w 419"/>
                          <a:gd name="T17" fmla="*/ 452 h 516"/>
                          <a:gd name="T18" fmla="*/ 77 w 419"/>
                          <a:gd name="T19" fmla="*/ 448 h 516"/>
                          <a:gd name="T20" fmla="*/ 86 w 419"/>
                          <a:gd name="T21" fmla="*/ 332 h 516"/>
                          <a:gd name="T22" fmla="*/ 94 w 419"/>
                          <a:gd name="T23" fmla="*/ 393 h 516"/>
                          <a:gd name="T24" fmla="*/ 102 w 419"/>
                          <a:gd name="T25" fmla="*/ 492 h 516"/>
                          <a:gd name="T26" fmla="*/ 111 w 419"/>
                          <a:gd name="T27" fmla="*/ 220 h 516"/>
                          <a:gd name="T28" fmla="*/ 119 w 419"/>
                          <a:gd name="T29" fmla="*/ 340 h 516"/>
                          <a:gd name="T30" fmla="*/ 128 w 419"/>
                          <a:gd name="T31" fmla="*/ 93 h 516"/>
                          <a:gd name="T32" fmla="*/ 137 w 419"/>
                          <a:gd name="T33" fmla="*/ 330 h 516"/>
                          <a:gd name="T34" fmla="*/ 145 w 419"/>
                          <a:gd name="T35" fmla="*/ 132 h 516"/>
                          <a:gd name="T36" fmla="*/ 154 w 419"/>
                          <a:gd name="T37" fmla="*/ 496 h 516"/>
                          <a:gd name="T38" fmla="*/ 162 w 419"/>
                          <a:gd name="T39" fmla="*/ 383 h 516"/>
                          <a:gd name="T40" fmla="*/ 171 w 419"/>
                          <a:gd name="T41" fmla="*/ 258 h 516"/>
                          <a:gd name="T42" fmla="*/ 179 w 419"/>
                          <a:gd name="T43" fmla="*/ 179 h 516"/>
                          <a:gd name="T44" fmla="*/ 188 w 419"/>
                          <a:gd name="T45" fmla="*/ 80 h 516"/>
                          <a:gd name="T46" fmla="*/ 197 w 419"/>
                          <a:gd name="T47" fmla="*/ 336 h 516"/>
                          <a:gd name="T48" fmla="*/ 205 w 419"/>
                          <a:gd name="T49" fmla="*/ 281 h 516"/>
                          <a:gd name="T50" fmla="*/ 214 w 419"/>
                          <a:gd name="T51" fmla="*/ 471 h 516"/>
                          <a:gd name="T52" fmla="*/ 222 w 419"/>
                          <a:gd name="T53" fmla="*/ 228 h 516"/>
                          <a:gd name="T54" fmla="*/ 231 w 419"/>
                          <a:gd name="T55" fmla="*/ 310 h 516"/>
                          <a:gd name="T56" fmla="*/ 239 w 419"/>
                          <a:gd name="T57" fmla="*/ 362 h 516"/>
                          <a:gd name="T58" fmla="*/ 248 w 419"/>
                          <a:gd name="T59" fmla="*/ 448 h 516"/>
                          <a:gd name="T60" fmla="*/ 257 w 419"/>
                          <a:gd name="T61" fmla="*/ 292 h 516"/>
                          <a:gd name="T62" fmla="*/ 265 w 419"/>
                          <a:gd name="T63" fmla="*/ 359 h 516"/>
                          <a:gd name="T64" fmla="*/ 274 w 419"/>
                          <a:gd name="T65" fmla="*/ 263 h 516"/>
                          <a:gd name="T66" fmla="*/ 282 w 419"/>
                          <a:gd name="T67" fmla="*/ 255 h 516"/>
                          <a:gd name="T68" fmla="*/ 291 w 419"/>
                          <a:gd name="T69" fmla="*/ 155 h 516"/>
                          <a:gd name="T70" fmla="*/ 299 w 419"/>
                          <a:gd name="T71" fmla="*/ 166 h 516"/>
                          <a:gd name="T72" fmla="*/ 308 w 419"/>
                          <a:gd name="T73" fmla="*/ 115 h 516"/>
                          <a:gd name="T74" fmla="*/ 317 w 419"/>
                          <a:gd name="T75" fmla="*/ 494 h 516"/>
                          <a:gd name="T76" fmla="*/ 325 w 419"/>
                          <a:gd name="T77" fmla="*/ 495 h 516"/>
                          <a:gd name="T78" fmla="*/ 334 w 419"/>
                          <a:gd name="T79" fmla="*/ 496 h 516"/>
                          <a:gd name="T80" fmla="*/ 342 w 419"/>
                          <a:gd name="T81" fmla="*/ 319 h 516"/>
                          <a:gd name="T82" fmla="*/ 351 w 419"/>
                          <a:gd name="T83" fmla="*/ 0 h 516"/>
                          <a:gd name="T84" fmla="*/ 359 w 419"/>
                          <a:gd name="T85" fmla="*/ 444 h 516"/>
                          <a:gd name="T86" fmla="*/ 368 w 419"/>
                          <a:gd name="T87" fmla="*/ 350 h 516"/>
                          <a:gd name="T88" fmla="*/ 377 w 419"/>
                          <a:gd name="T89" fmla="*/ 509 h 516"/>
                          <a:gd name="T90" fmla="*/ 385 w 419"/>
                          <a:gd name="T91" fmla="*/ 241 h 516"/>
                          <a:gd name="T92" fmla="*/ 394 w 419"/>
                          <a:gd name="T93" fmla="*/ 326 h 516"/>
                          <a:gd name="T94" fmla="*/ 402 w 419"/>
                          <a:gd name="T95" fmla="*/ 336 h 516"/>
                          <a:gd name="T96" fmla="*/ 411 w 419"/>
                          <a:gd name="T97" fmla="*/ 144 h 516"/>
                          <a:gd name="T98" fmla="*/ 419 w 419"/>
                          <a:gd name="T99" fmla="*/ 180 h 5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16">
                            <a:moveTo>
                              <a:pt x="0" y="516"/>
                            </a:moveTo>
                            <a:lnTo>
                              <a:pt x="8" y="302"/>
                            </a:lnTo>
                            <a:lnTo>
                              <a:pt x="17" y="485"/>
                            </a:lnTo>
                            <a:lnTo>
                              <a:pt x="26" y="418"/>
                            </a:lnTo>
                            <a:lnTo>
                              <a:pt x="34" y="228"/>
                            </a:lnTo>
                            <a:lnTo>
                              <a:pt x="43" y="190"/>
                            </a:lnTo>
                            <a:lnTo>
                              <a:pt x="51" y="35"/>
                            </a:lnTo>
                            <a:lnTo>
                              <a:pt x="60" y="438"/>
                            </a:lnTo>
                            <a:lnTo>
                              <a:pt x="68" y="452"/>
                            </a:lnTo>
                            <a:lnTo>
                              <a:pt x="77" y="448"/>
                            </a:lnTo>
                            <a:lnTo>
                              <a:pt x="86" y="332"/>
                            </a:lnTo>
                            <a:lnTo>
                              <a:pt x="94" y="393"/>
                            </a:lnTo>
                            <a:lnTo>
                              <a:pt x="102" y="492"/>
                            </a:lnTo>
                            <a:lnTo>
                              <a:pt x="111" y="220"/>
                            </a:lnTo>
                            <a:lnTo>
                              <a:pt x="119" y="340"/>
                            </a:lnTo>
                            <a:lnTo>
                              <a:pt x="128" y="93"/>
                            </a:lnTo>
                            <a:lnTo>
                              <a:pt x="137" y="330"/>
                            </a:lnTo>
                            <a:lnTo>
                              <a:pt x="145" y="132"/>
                            </a:lnTo>
                            <a:lnTo>
                              <a:pt x="154" y="496"/>
                            </a:lnTo>
                            <a:lnTo>
                              <a:pt x="162" y="383"/>
                            </a:lnTo>
                            <a:lnTo>
                              <a:pt x="171" y="258"/>
                            </a:lnTo>
                            <a:lnTo>
                              <a:pt x="179" y="179"/>
                            </a:lnTo>
                            <a:lnTo>
                              <a:pt x="188" y="80"/>
                            </a:lnTo>
                            <a:lnTo>
                              <a:pt x="197" y="336"/>
                            </a:lnTo>
                            <a:lnTo>
                              <a:pt x="205" y="281"/>
                            </a:lnTo>
                            <a:lnTo>
                              <a:pt x="214" y="471"/>
                            </a:lnTo>
                            <a:lnTo>
                              <a:pt x="222" y="228"/>
                            </a:lnTo>
                            <a:lnTo>
                              <a:pt x="231" y="310"/>
                            </a:lnTo>
                            <a:lnTo>
                              <a:pt x="239" y="362"/>
                            </a:lnTo>
                            <a:lnTo>
                              <a:pt x="248" y="448"/>
                            </a:lnTo>
                            <a:lnTo>
                              <a:pt x="257" y="292"/>
                            </a:lnTo>
                            <a:lnTo>
                              <a:pt x="265" y="359"/>
                            </a:lnTo>
                            <a:lnTo>
                              <a:pt x="274" y="263"/>
                            </a:lnTo>
                            <a:lnTo>
                              <a:pt x="282" y="255"/>
                            </a:lnTo>
                            <a:lnTo>
                              <a:pt x="291" y="155"/>
                            </a:lnTo>
                            <a:lnTo>
                              <a:pt x="299" y="166"/>
                            </a:lnTo>
                            <a:lnTo>
                              <a:pt x="308" y="115"/>
                            </a:lnTo>
                            <a:lnTo>
                              <a:pt x="317" y="494"/>
                            </a:lnTo>
                            <a:lnTo>
                              <a:pt x="325" y="495"/>
                            </a:lnTo>
                            <a:lnTo>
                              <a:pt x="334" y="496"/>
                            </a:lnTo>
                            <a:lnTo>
                              <a:pt x="342" y="319"/>
                            </a:lnTo>
                            <a:lnTo>
                              <a:pt x="351" y="0"/>
                            </a:lnTo>
                            <a:lnTo>
                              <a:pt x="359" y="444"/>
                            </a:lnTo>
                            <a:lnTo>
                              <a:pt x="368" y="350"/>
                            </a:lnTo>
                            <a:lnTo>
                              <a:pt x="377" y="509"/>
                            </a:lnTo>
                            <a:lnTo>
                              <a:pt x="385" y="241"/>
                            </a:lnTo>
                            <a:lnTo>
                              <a:pt x="394" y="326"/>
                            </a:lnTo>
                            <a:lnTo>
                              <a:pt x="402" y="336"/>
                            </a:lnTo>
                            <a:lnTo>
                              <a:pt x="411" y="144"/>
                            </a:lnTo>
                            <a:lnTo>
                              <a:pt x="419" y="1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2" name="Freeform 1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95525"/>
                        <a:ext cx="666750" cy="830263"/>
                      </a:xfrm>
                      <a:custGeom>
                        <a:avLst/>
                        <a:gdLst>
                          <a:gd name="T0" fmla="*/ 0 w 420"/>
                          <a:gd name="T1" fmla="*/ 191 h 523"/>
                          <a:gd name="T2" fmla="*/ 9 w 420"/>
                          <a:gd name="T3" fmla="*/ 219 h 523"/>
                          <a:gd name="T4" fmla="*/ 18 w 420"/>
                          <a:gd name="T5" fmla="*/ 313 h 523"/>
                          <a:gd name="T6" fmla="*/ 26 w 420"/>
                          <a:gd name="T7" fmla="*/ 437 h 523"/>
                          <a:gd name="T8" fmla="*/ 35 w 420"/>
                          <a:gd name="T9" fmla="*/ 448 h 523"/>
                          <a:gd name="T10" fmla="*/ 43 w 420"/>
                          <a:gd name="T11" fmla="*/ 507 h 523"/>
                          <a:gd name="T12" fmla="*/ 52 w 420"/>
                          <a:gd name="T13" fmla="*/ 481 h 523"/>
                          <a:gd name="T14" fmla="*/ 60 w 420"/>
                          <a:gd name="T15" fmla="*/ 348 h 523"/>
                          <a:gd name="T16" fmla="*/ 69 w 420"/>
                          <a:gd name="T17" fmla="*/ 431 h 523"/>
                          <a:gd name="T18" fmla="*/ 78 w 420"/>
                          <a:gd name="T19" fmla="*/ 444 h 523"/>
                          <a:gd name="T20" fmla="*/ 86 w 420"/>
                          <a:gd name="T21" fmla="*/ 443 h 523"/>
                          <a:gd name="T22" fmla="*/ 95 w 420"/>
                          <a:gd name="T23" fmla="*/ 353 h 523"/>
                          <a:gd name="T24" fmla="*/ 103 w 420"/>
                          <a:gd name="T25" fmla="*/ 170 h 523"/>
                          <a:gd name="T26" fmla="*/ 112 w 420"/>
                          <a:gd name="T27" fmla="*/ 122 h 523"/>
                          <a:gd name="T28" fmla="*/ 120 w 420"/>
                          <a:gd name="T29" fmla="*/ 335 h 523"/>
                          <a:gd name="T30" fmla="*/ 129 w 420"/>
                          <a:gd name="T31" fmla="*/ 442 h 523"/>
                          <a:gd name="T32" fmla="*/ 138 w 420"/>
                          <a:gd name="T33" fmla="*/ 493 h 523"/>
                          <a:gd name="T34" fmla="*/ 146 w 420"/>
                          <a:gd name="T35" fmla="*/ 329 h 523"/>
                          <a:gd name="T36" fmla="*/ 155 w 420"/>
                          <a:gd name="T37" fmla="*/ 354 h 523"/>
                          <a:gd name="T38" fmla="*/ 163 w 420"/>
                          <a:gd name="T39" fmla="*/ 411 h 523"/>
                          <a:gd name="T40" fmla="*/ 172 w 420"/>
                          <a:gd name="T41" fmla="*/ 163 h 523"/>
                          <a:gd name="T42" fmla="*/ 180 w 420"/>
                          <a:gd name="T43" fmla="*/ 409 h 523"/>
                          <a:gd name="T44" fmla="*/ 189 w 420"/>
                          <a:gd name="T45" fmla="*/ 319 h 523"/>
                          <a:gd name="T46" fmla="*/ 198 w 420"/>
                          <a:gd name="T47" fmla="*/ 377 h 523"/>
                          <a:gd name="T48" fmla="*/ 206 w 420"/>
                          <a:gd name="T49" fmla="*/ 344 h 523"/>
                          <a:gd name="T50" fmla="*/ 214 w 420"/>
                          <a:gd name="T51" fmla="*/ 412 h 523"/>
                          <a:gd name="T52" fmla="*/ 223 w 420"/>
                          <a:gd name="T53" fmla="*/ 0 h 523"/>
                          <a:gd name="T54" fmla="*/ 232 w 420"/>
                          <a:gd name="T55" fmla="*/ 341 h 523"/>
                          <a:gd name="T56" fmla="*/ 240 w 420"/>
                          <a:gd name="T57" fmla="*/ 523 h 523"/>
                          <a:gd name="T58" fmla="*/ 249 w 420"/>
                          <a:gd name="T59" fmla="*/ 437 h 523"/>
                          <a:gd name="T60" fmla="*/ 257 w 420"/>
                          <a:gd name="T61" fmla="*/ 376 h 523"/>
                          <a:gd name="T62" fmla="*/ 266 w 420"/>
                          <a:gd name="T63" fmla="*/ 487 h 523"/>
                          <a:gd name="T64" fmla="*/ 274 w 420"/>
                          <a:gd name="T65" fmla="*/ 457 h 523"/>
                          <a:gd name="T66" fmla="*/ 283 w 420"/>
                          <a:gd name="T67" fmla="*/ 417 h 523"/>
                          <a:gd name="T68" fmla="*/ 292 w 420"/>
                          <a:gd name="T69" fmla="*/ 410 h 523"/>
                          <a:gd name="T70" fmla="*/ 300 w 420"/>
                          <a:gd name="T71" fmla="*/ 442 h 523"/>
                          <a:gd name="T72" fmla="*/ 309 w 420"/>
                          <a:gd name="T73" fmla="*/ 297 h 523"/>
                          <a:gd name="T74" fmla="*/ 317 w 420"/>
                          <a:gd name="T75" fmla="*/ 474 h 523"/>
                          <a:gd name="T76" fmla="*/ 326 w 420"/>
                          <a:gd name="T77" fmla="*/ 486 h 523"/>
                          <a:gd name="T78" fmla="*/ 334 w 420"/>
                          <a:gd name="T79" fmla="*/ 408 h 523"/>
                          <a:gd name="T80" fmla="*/ 343 w 420"/>
                          <a:gd name="T81" fmla="*/ 420 h 523"/>
                          <a:gd name="T82" fmla="*/ 352 w 420"/>
                          <a:gd name="T83" fmla="*/ 507 h 523"/>
                          <a:gd name="T84" fmla="*/ 360 w 420"/>
                          <a:gd name="T85" fmla="*/ 338 h 523"/>
                          <a:gd name="T86" fmla="*/ 369 w 420"/>
                          <a:gd name="T87" fmla="*/ 200 h 523"/>
                          <a:gd name="T88" fmla="*/ 377 w 420"/>
                          <a:gd name="T89" fmla="*/ 454 h 523"/>
                          <a:gd name="T90" fmla="*/ 386 w 420"/>
                          <a:gd name="T91" fmla="*/ 165 h 523"/>
                          <a:gd name="T92" fmla="*/ 394 w 420"/>
                          <a:gd name="T93" fmla="*/ 318 h 523"/>
                          <a:gd name="T94" fmla="*/ 403 w 420"/>
                          <a:gd name="T95" fmla="*/ 456 h 523"/>
                          <a:gd name="T96" fmla="*/ 412 w 420"/>
                          <a:gd name="T97" fmla="*/ 489 h 523"/>
                          <a:gd name="T98" fmla="*/ 420 w 420"/>
                          <a:gd name="T99" fmla="*/ 426 h 5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23">
                            <a:moveTo>
                              <a:pt x="0" y="191"/>
                            </a:moveTo>
                            <a:lnTo>
                              <a:pt x="9" y="219"/>
                            </a:lnTo>
                            <a:lnTo>
                              <a:pt x="18" y="313"/>
                            </a:lnTo>
                            <a:lnTo>
                              <a:pt x="26" y="437"/>
                            </a:lnTo>
                            <a:lnTo>
                              <a:pt x="35" y="448"/>
                            </a:lnTo>
                            <a:lnTo>
                              <a:pt x="43" y="507"/>
                            </a:lnTo>
                            <a:lnTo>
                              <a:pt x="52" y="481"/>
                            </a:lnTo>
                            <a:lnTo>
                              <a:pt x="60" y="348"/>
                            </a:lnTo>
                            <a:lnTo>
                              <a:pt x="69" y="431"/>
                            </a:lnTo>
                            <a:lnTo>
                              <a:pt x="78" y="444"/>
                            </a:lnTo>
                            <a:lnTo>
                              <a:pt x="86" y="443"/>
                            </a:lnTo>
                            <a:lnTo>
                              <a:pt x="95" y="353"/>
                            </a:lnTo>
                            <a:lnTo>
                              <a:pt x="103" y="170"/>
                            </a:lnTo>
                            <a:lnTo>
                              <a:pt x="112" y="122"/>
                            </a:lnTo>
                            <a:lnTo>
                              <a:pt x="120" y="335"/>
                            </a:lnTo>
                            <a:lnTo>
                              <a:pt x="129" y="442"/>
                            </a:lnTo>
                            <a:lnTo>
                              <a:pt x="138" y="493"/>
                            </a:lnTo>
                            <a:lnTo>
                              <a:pt x="146" y="329"/>
                            </a:lnTo>
                            <a:lnTo>
                              <a:pt x="155" y="354"/>
                            </a:lnTo>
                            <a:lnTo>
                              <a:pt x="163" y="411"/>
                            </a:lnTo>
                            <a:lnTo>
                              <a:pt x="172" y="163"/>
                            </a:lnTo>
                            <a:lnTo>
                              <a:pt x="180" y="409"/>
                            </a:lnTo>
                            <a:lnTo>
                              <a:pt x="189" y="319"/>
                            </a:lnTo>
                            <a:lnTo>
                              <a:pt x="198" y="377"/>
                            </a:lnTo>
                            <a:lnTo>
                              <a:pt x="206" y="344"/>
                            </a:lnTo>
                            <a:lnTo>
                              <a:pt x="214" y="412"/>
                            </a:lnTo>
                            <a:lnTo>
                              <a:pt x="223" y="0"/>
                            </a:lnTo>
                            <a:lnTo>
                              <a:pt x="232" y="341"/>
                            </a:lnTo>
                            <a:lnTo>
                              <a:pt x="240" y="523"/>
                            </a:lnTo>
                            <a:lnTo>
                              <a:pt x="249" y="437"/>
                            </a:lnTo>
                            <a:lnTo>
                              <a:pt x="257" y="376"/>
                            </a:lnTo>
                            <a:lnTo>
                              <a:pt x="266" y="487"/>
                            </a:lnTo>
                            <a:lnTo>
                              <a:pt x="274" y="457"/>
                            </a:lnTo>
                            <a:lnTo>
                              <a:pt x="283" y="417"/>
                            </a:lnTo>
                            <a:lnTo>
                              <a:pt x="292" y="410"/>
                            </a:lnTo>
                            <a:lnTo>
                              <a:pt x="300" y="442"/>
                            </a:lnTo>
                            <a:lnTo>
                              <a:pt x="309" y="297"/>
                            </a:lnTo>
                            <a:lnTo>
                              <a:pt x="317" y="474"/>
                            </a:lnTo>
                            <a:lnTo>
                              <a:pt x="326" y="486"/>
                            </a:lnTo>
                            <a:lnTo>
                              <a:pt x="334" y="408"/>
                            </a:lnTo>
                            <a:lnTo>
                              <a:pt x="343" y="420"/>
                            </a:lnTo>
                            <a:lnTo>
                              <a:pt x="352" y="507"/>
                            </a:lnTo>
                            <a:lnTo>
                              <a:pt x="360" y="338"/>
                            </a:lnTo>
                            <a:lnTo>
                              <a:pt x="369" y="200"/>
                            </a:lnTo>
                            <a:lnTo>
                              <a:pt x="377" y="454"/>
                            </a:lnTo>
                            <a:lnTo>
                              <a:pt x="386" y="165"/>
                            </a:lnTo>
                            <a:lnTo>
                              <a:pt x="394" y="318"/>
                            </a:lnTo>
                            <a:lnTo>
                              <a:pt x="403" y="456"/>
                            </a:lnTo>
                            <a:lnTo>
                              <a:pt x="412" y="489"/>
                            </a:lnTo>
                            <a:lnTo>
                              <a:pt x="420" y="42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3" name="Freeform 1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251075"/>
                        <a:ext cx="666750" cy="874713"/>
                      </a:xfrm>
                      <a:custGeom>
                        <a:avLst/>
                        <a:gdLst>
                          <a:gd name="T0" fmla="*/ 0 w 420"/>
                          <a:gd name="T1" fmla="*/ 454 h 551"/>
                          <a:gd name="T2" fmla="*/ 9 w 420"/>
                          <a:gd name="T3" fmla="*/ 420 h 551"/>
                          <a:gd name="T4" fmla="*/ 17 w 420"/>
                          <a:gd name="T5" fmla="*/ 52 h 551"/>
                          <a:gd name="T6" fmla="*/ 26 w 420"/>
                          <a:gd name="T7" fmla="*/ 412 h 551"/>
                          <a:gd name="T8" fmla="*/ 34 w 420"/>
                          <a:gd name="T9" fmla="*/ 502 h 551"/>
                          <a:gd name="T10" fmla="*/ 43 w 420"/>
                          <a:gd name="T11" fmla="*/ 436 h 551"/>
                          <a:gd name="T12" fmla="*/ 52 w 420"/>
                          <a:gd name="T13" fmla="*/ 213 h 551"/>
                          <a:gd name="T14" fmla="*/ 60 w 420"/>
                          <a:gd name="T15" fmla="*/ 512 h 551"/>
                          <a:gd name="T16" fmla="*/ 69 w 420"/>
                          <a:gd name="T17" fmla="*/ 226 h 551"/>
                          <a:gd name="T18" fmla="*/ 77 w 420"/>
                          <a:gd name="T19" fmla="*/ 418 h 551"/>
                          <a:gd name="T20" fmla="*/ 86 w 420"/>
                          <a:gd name="T21" fmla="*/ 312 h 551"/>
                          <a:gd name="T22" fmla="*/ 94 w 420"/>
                          <a:gd name="T23" fmla="*/ 421 h 551"/>
                          <a:gd name="T24" fmla="*/ 103 w 420"/>
                          <a:gd name="T25" fmla="*/ 491 h 551"/>
                          <a:gd name="T26" fmla="*/ 112 w 420"/>
                          <a:gd name="T27" fmla="*/ 461 h 551"/>
                          <a:gd name="T28" fmla="*/ 120 w 420"/>
                          <a:gd name="T29" fmla="*/ 537 h 551"/>
                          <a:gd name="T30" fmla="*/ 129 w 420"/>
                          <a:gd name="T31" fmla="*/ 407 h 551"/>
                          <a:gd name="T32" fmla="*/ 137 w 420"/>
                          <a:gd name="T33" fmla="*/ 516 h 551"/>
                          <a:gd name="T34" fmla="*/ 146 w 420"/>
                          <a:gd name="T35" fmla="*/ 343 h 551"/>
                          <a:gd name="T36" fmla="*/ 154 w 420"/>
                          <a:gd name="T37" fmla="*/ 338 h 551"/>
                          <a:gd name="T38" fmla="*/ 163 w 420"/>
                          <a:gd name="T39" fmla="*/ 196 h 551"/>
                          <a:gd name="T40" fmla="*/ 172 w 420"/>
                          <a:gd name="T41" fmla="*/ 485 h 551"/>
                          <a:gd name="T42" fmla="*/ 180 w 420"/>
                          <a:gd name="T43" fmla="*/ 533 h 551"/>
                          <a:gd name="T44" fmla="*/ 189 w 420"/>
                          <a:gd name="T45" fmla="*/ 368 h 551"/>
                          <a:gd name="T46" fmla="*/ 197 w 420"/>
                          <a:gd name="T47" fmla="*/ 461 h 551"/>
                          <a:gd name="T48" fmla="*/ 206 w 420"/>
                          <a:gd name="T49" fmla="*/ 536 h 551"/>
                          <a:gd name="T50" fmla="*/ 214 w 420"/>
                          <a:gd name="T51" fmla="*/ 464 h 551"/>
                          <a:gd name="T52" fmla="*/ 223 w 420"/>
                          <a:gd name="T53" fmla="*/ 390 h 551"/>
                          <a:gd name="T54" fmla="*/ 232 w 420"/>
                          <a:gd name="T55" fmla="*/ 336 h 551"/>
                          <a:gd name="T56" fmla="*/ 240 w 420"/>
                          <a:gd name="T57" fmla="*/ 408 h 551"/>
                          <a:gd name="T58" fmla="*/ 249 w 420"/>
                          <a:gd name="T59" fmla="*/ 364 h 551"/>
                          <a:gd name="T60" fmla="*/ 257 w 420"/>
                          <a:gd name="T61" fmla="*/ 157 h 551"/>
                          <a:gd name="T62" fmla="*/ 266 w 420"/>
                          <a:gd name="T63" fmla="*/ 442 h 551"/>
                          <a:gd name="T64" fmla="*/ 274 w 420"/>
                          <a:gd name="T65" fmla="*/ 438 h 551"/>
                          <a:gd name="T66" fmla="*/ 283 w 420"/>
                          <a:gd name="T67" fmla="*/ 365 h 551"/>
                          <a:gd name="T68" fmla="*/ 292 w 420"/>
                          <a:gd name="T69" fmla="*/ 292 h 551"/>
                          <a:gd name="T70" fmla="*/ 300 w 420"/>
                          <a:gd name="T71" fmla="*/ 451 h 551"/>
                          <a:gd name="T72" fmla="*/ 309 w 420"/>
                          <a:gd name="T73" fmla="*/ 551 h 551"/>
                          <a:gd name="T74" fmla="*/ 317 w 420"/>
                          <a:gd name="T75" fmla="*/ 466 h 551"/>
                          <a:gd name="T76" fmla="*/ 325 w 420"/>
                          <a:gd name="T77" fmla="*/ 340 h 551"/>
                          <a:gd name="T78" fmla="*/ 334 w 420"/>
                          <a:gd name="T79" fmla="*/ 506 h 551"/>
                          <a:gd name="T80" fmla="*/ 343 w 420"/>
                          <a:gd name="T81" fmla="*/ 443 h 551"/>
                          <a:gd name="T82" fmla="*/ 351 w 420"/>
                          <a:gd name="T83" fmla="*/ 0 h 551"/>
                          <a:gd name="T84" fmla="*/ 360 w 420"/>
                          <a:gd name="T85" fmla="*/ 490 h 551"/>
                          <a:gd name="T86" fmla="*/ 368 w 420"/>
                          <a:gd name="T87" fmla="*/ 488 h 551"/>
                          <a:gd name="T88" fmla="*/ 377 w 420"/>
                          <a:gd name="T89" fmla="*/ 488 h 551"/>
                          <a:gd name="T90" fmla="*/ 385 w 420"/>
                          <a:gd name="T91" fmla="*/ 462 h 551"/>
                          <a:gd name="T92" fmla="*/ 394 w 420"/>
                          <a:gd name="T93" fmla="*/ 495 h 551"/>
                          <a:gd name="T94" fmla="*/ 403 w 420"/>
                          <a:gd name="T95" fmla="*/ 40 h 551"/>
                          <a:gd name="T96" fmla="*/ 411 w 420"/>
                          <a:gd name="T97" fmla="*/ 265 h 551"/>
                          <a:gd name="T98" fmla="*/ 420 w 420"/>
                          <a:gd name="T99" fmla="*/ 426 h 5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51">
                            <a:moveTo>
                              <a:pt x="0" y="454"/>
                            </a:moveTo>
                            <a:lnTo>
                              <a:pt x="9" y="420"/>
                            </a:lnTo>
                            <a:lnTo>
                              <a:pt x="17" y="52"/>
                            </a:lnTo>
                            <a:lnTo>
                              <a:pt x="26" y="412"/>
                            </a:lnTo>
                            <a:lnTo>
                              <a:pt x="34" y="502"/>
                            </a:lnTo>
                            <a:lnTo>
                              <a:pt x="43" y="436"/>
                            </a:lnTo>
                            <a:lnTo>
                              <a:pt x="52" y="213"/>
                            </a:lnTo>
                            <a:lnTo>
                              <a:pt x="60" y="512"/>
                            </a:lnTo>
                            <a:lnTo>
                              <a:pt x="69" y="226"/>
                            </a:lnTo>
                            <a:lnTo>
                              <a:pt x="77" y="418"/>
                            </a:lnTo>
                            <a:lnTo>
                              <a:pt x="86" y="312"/>
                            </a:lnTo>
                            <a:lnTo>
                              <a:pt x="94" y="421"/>
                            </a:lnTo>
                            <a:lnTo>
                              <a:pt x="103" y="491"/>
                            </a:lnTo>
                            <a:lnTo>
                              <a:pt x="112" y="461"/>
                            </a:lnTo>
                            <a:lnTo>
                              <a:pt x="120" y="537"/>
                            </a:lnTo>
                            <a:lnTo>
                              <a:pt x="129" y="407"/>
                            </a:lnTo>
                            <a:lnTo>
                              <a:pt x="137" y="516"/>
                            </a:lnTo>
                            <a:lnTo>
                              <a:pt x="146" y="343"/>
                            </a:lnTo>
                            <a:lnTo>
                              <a:pt x="154" y="338"/>
                            </a:lnTo>
                            <a:lnTo>
                              <a:pt x="163" y="196"/>
                            </a:lnTo>
                            <a:lnTo>
                              <a:pt x="172" y="485"/>
                            </a:lnTo>
                            <a:lnTo>
                              <a:pt x="180" y="533"/>
                            </a:lnTo>
                            <a:lnTo>
                              <a:pt x="189" y="368"/>
                            </a:lnTo>
                            <a:lnTo>
                              <a:pt x="197" y="461"/>
                            </a:lnTo>
                            <a:lnTo>
                              <a:pt x="206" y="536"/>
                            </a:lnTo>
                            <a:lnTo>
                              <a:pt x="214" y="464"/>
                            </a:lnTo>
                            <a:lnTo>
                              <a:pt x="223" y="390"/>
                            </a:lnTo>
                            <a:lnTo>
                              <a:pt x="232" y="336"/>
                            </a:lnTo>
                            <a:lnTo>
                              <a:pt x="240" y="408"/>
                            </a:lnTo>
                            <a:lnTo>
                              <a:pt x="249" y="364"/>
                            </a:lnTo>
                            <a:lnTo>
                              <a:pt x="257" y="157"/>
                            </a:lnTo>
                            <a:lnTo>
                              <a:pt x="266" y="442"/>
                            </a:lnTo>
                            <a:lnTo>
                              <a:pt x="274" y="438"/>
                            </a:lnTo>
                            <a:lnTo>
                              <a:pt x="283" y="365"/>
                            </a:lnTo>
                            <a:lnTo>
                              <a:pt x="292" y="292"/>
                            </a:lnTo>
                            <a:lnTo>
                              <a:pt x="300" y="451"/>
                            </a:lnTo>
                            <a:lnTo>
                              <a:pt x="309" y="551"/>
                            </a:lnTo>
                            <a:lnTo>
                              <a:pt x="317" y="466"/>
                            </a:lnTo>
                            <a:lnTo>
                              <a:pt x="325" y="340"/>
                            </a:lnTo>
                            <a:lnTo>
                              <a:pt x="334" y="506"/>
                            </a:lnTo>
                            <a:lnTo>
                              <a:pt x="343" y="443"/>
                            </a:lnTo>
                            <a:lnTo>
                              <a:pt x="351" y="0"/>
                            </a:lnTo>
                            <a:lnTo>
                              <a:pt x="360" y="490"/>
                            </a:lnTo>
                            <a:lnTo>
                              <a:pt x="368" y="488"/>
                            </a:lnTo>
                            <a:lnTo>
                              <a:pt x="377" y="488"/>
                            </a:lnTo>
                            <a:lnTo>
                              <a:pt x="385" y="462"/>
                            </a:lnTo>
                            <a:lnTo>
                              <a:pt x="394" y="495"/>
                            </a:lnTo>
                            <a:lnTo>
                              <a:pt x="403" y="40"/>
                            </a:lnTo>
                            <a:lnTo>
                              <a:pt x="411" y="265"/>
                            </a:lnTo>
                            <a:lnTo>
                              <a:pt x="420" y="42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4" name="Freeform 1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78100"/>
                        <a:ext cx="203200" cy="523875"/>
                      </a:xfrm>
                      <a:custGeom>
                        <a:avLst/>
                        <a:gdLst>
                          <a:gd name="T0" fmla="*/ 0 w 128"/>
                          <a:gd name="T1" fmla="*/ 220 h 330"/>
                          <a:gd name="T2" fmla="*/ 8 w 128"/>
                          <a:gd name="T3" fmla="*/ 114 h 330"/>
                          <a:gd name="T4" fmla="*/ 17 w 128"/>
                          <a:gd name="T5" fmla="*/ 181 h 330"/>
                          <a:gd name="T6" fmla="*/ 25 w 128"/>
                          <a:gd name="T7" fmla="*/ 263 h 330"/>
                          <a:gd name="T8" fmla="*/ 34 w 128"/>
                          <a:gd name="T9" fmla="*/ 264 h 330"/>
                          <a:gd name="T10" fmla="*/ 43 w 128"/>
                          <a:gd name="T11" fmla="*/ 248 h 330"/>
                          <a:gd name="T12" fmla="*/ 51 w 128"/>
                          <a:gd name="T13" fmla="*/ 215 h 330"/>
                          <a:gd name="T14" fmla="*/ 60 w 128"/>
                          <a:gd name="T15" fmla="*/ 276 h 330"/>
                          <a:gd name="T16" fmla="*/ 68 w 128"/>
                          <a:gd name="T17" fmla="*/ 244 h 330"/>
                          <a:gd name="T18" fmla="*/ 77 w 128"/>
                          <a:gd name="T19" fmla="*/ 250 h 330"/>
                          <a:gd name="T20" fmla="*/ 85 w 128"/>
                          <a:gd name="T21" fmla="*/ 330 h 330"/>
                          <a:gd name="T22" fmla="*/ 94 w 128"/>
                          <a:gd name="T23" fmla="*/ 276 h 330"/>
                          <a:gd name="T24" fmla="*/ 103 w 128"/>
                          <a:gd name="T25" fmla="*/ 305 h 330"/>
                          <a:gd name="T26" fmla="*/ 111 w 128"/>
                          <a:gd name="T27" fmla="*/ 224 h 330"/>
                          <a:gd name="T28" fmla="*/ 120 w 128"/>
                          <a:gd name="T29" fmla="*/ 124 h 330"/>
                          <a:gd name="T30" fmla="*/ 128 w 128"/>
                          <a:gd name="T31" fmla="*/ 0 h 3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30">
                            <a:moveTo>
                              <a:pt x="0" y="220"/>
                            </a:moveTo>
                            <a:lnTo>
                              <a:pt x="8" y="114"/>
                            </a:lnTo>
                            <a:lnTo>
                              <a:pt x="17" y="181"/>
                            </a:lnTo>
                            <a:lnTo>
                              <a:pt x="25" y="263"/>
                            </a:lnTo>
                            <a:lnTo>
                              <a:pt x="34" y="264"/>
                            </a:lnTo>
                            <a:lnTo>
                              <a:pt x="43" y="248"/>
                            </a:lnTo>
                            <a:lnTo>
                              <a:pt x="51" y="215"/>
                            </a:lnTo>
                            <a:lnTo>
                              <a:pt x="60" y="276"/>
                            </a:lnTo>
                            <a:lnTo>
                              <a:pt x="68" y="244"/>
                            </a:lnTo>
                            <a:lnTo>
                              <a:pt x="77" y="250"/>
                            </a:lnTo>
                            <a:lnTo>
                              <a:pt x="85" y="330"/>
                            </a:lnTo>
                            <a:lnTo>
                              <a:pt x="94" y="276"/>
                            </a:lnTo>
                            <a:lnTo>
                              <a:pt x="103" y="305"/>
                            </a:lnTo>
                            <a:lnTo>
                              <a:pt x="111" y="224"/>
                            </a:lnTo>
                            <a:lnTo>
                              <a:pt x="120" y="124"/>
                            </a:lnTo>
                            <a:lnTo>
                              <a:pt x="12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5" name="Freeform 1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414588"/>
                        <a:ext cx="665163" cy="717550"/>
                      </a:xfrm>
                      <a:custGeom>
                        <a:avLst/>
                        <a:gdLst>
                          <a:gd name="T0" fmla="*/ 0 w 419"/>
                          <a:gd name="T1" fmla="*/ 452 h 452"/>
                          <a:gd name="T2" fmla="*/ 8 w 419"/>
                          <a:gd name="T3" fmla="*/ 303 h 452"/>
                          <a:gd name="T4" fmla="*/ 17 w 419"/>
                          <a:gd name="T5" fmla="*/ 208 h 452"/>
                          <a:gd name="T6" fmla="*/ 26 w 419"/>
                          <a:gd name="T7" fmla="*/ 145 h 452"/>
                          <a:gd name="T8" fmla="*/ 34 w 419"/>
                          <a:gd name="T9" fmla="*/ 411 h 452"/>
                          <a:gd name="T10" fmla="*/ 43 w 419"/>
                          <a:gd name="T11" fmla="*/ 383 h 452"/>
                          <a:gd name="T12" fmla="*/ 51 w 419"/>
                          <a:gd name="T13" fmla="*/ 334 h 452"/>
                          <a:gd name="T14" fmla="*/ 60 w 419"/>
                          <a:gd name="T15" fmla="*/ 318 h 452"/>
                          <a:gd name="T16" fmla="*/ 68 w 419"/>
                          <a:gd name="T17" fmla="*/ 0 h 452"/>
                          <a:gd name="T18" fmla="*/ 77 w 419"/>
                          <a:gd name="T19" fmla="*/ 286 h 452"/>
                          <a:gd name="T20" fmla="*/ 86 w 419"/>
                          <a:gd name="T21" fmla="*/ 370 h 452"/>
                          <a:gd name="T22" fmla="*/ 94 w 419"/>
                          <a:gd name="T23" fmla="*/ 364 h 452"/>
                          <a:gd name="T24" fmla="*/ 102 w 419"/>
                          <a:gd name="T25" fmla="*/ 343 h 452"/>
                          <a:gd name="T26" fmla="*/ 111 w 419"/>
                          <a:gd name="T27" fmla="*/ 401 h 452"/>
                          <a:gd name="T28" fmla="*/ 119 w 419"/>
                          <a:gd name="T29" fmla="*/ 407 h 452"/>
                          <a:gd name="T30" fmla="*/ 128 w 419"/>
                          <a:gd name="T31" fmla="*/ 429 h 452"/>
                          <a:gd name="T32" fmla="*/ 137 w 419"/>
                          <a:gd name="T33" fmla="*/ 390 h 452"/>
                          <a:gd name="T34" fmla="*/ 145 w 419"/>
                          <a:gd name="T35" fmla="*/ 393 h 452"/>
                          <a:gd name="T36" fmla="*/ 154 w 419"/>
                          <a:gd name="T37" fmla="*/ 385 h 452"/>
                          <a:gd name="T38" fmla="*/ 162 w 419"/>
                          <a:gd name="T39" fmla="*/ 377 h 452"/>
                          <a:gd name="T40" fmla="*/ 171 w 419"/>
                          <a:gd name="T41" fmla="*/ 314 h 452"/>
                          <a:gd name="T42" fmla="*/ 179 w 419"/>
                          <a:gd name="T43" fmla="*/ 388 h 452"/>
                          <a:gd name="T44" fmla="*/ 188 w 419"/>
                          <a:gd name="T45" fmla="*/ 396 h 452"/>
                          <a:gd name="T46" fmla="*/ 197 w 419"/>
                          <a:gd name="T47" fmla="*/ 398 h 452"/>
                          <a:gd name="T48" fmla="*/ 205 w 419"/>
                          <a:gd name="T49" fmla="*/ 367 h 452"/>
                          <a:gd name="T50" fmla="*/ 214 w 419"/>
                          <a:gd name="T51" fmla="*/ 382 h 452"/>
                          <a:gd name="T52" fmla="*/ 222 w 419"/>
                          <a:gd name="T53" fmla="*/ 298 h 452"/>
                          <a:gd name="T54" fmla="*/ 231 w 419"/>
                          <a:gd name="T55" fmla="*/ 392 h 452"/>
                          <a:gd name="T56" fmla="*/ 239 w 419"/>
                          <a:gd name="T57" fmla="*/ 326 h 452"/>
                          <a:gd name="T58" fmla="*/ 248 w 419"/>
                          <a:gd name="T59" fmla="*/ 332 h 452"/>
                          <a:gd name="T60" fmla="*/ 257 w 419"/>
                          <a:gd name="T61" fmla="*/ 328 h 452"/>
                          <a:gd name="T62" fmla="*/ 265 w 419"/>
                          <a:gd name="T63" fmla="*/ 204 h 452"/>
                          <a:gd name="T64" fmla="*/ 274 w 419"/>
                          <a:gd name="T65" fmla="*/ 243 h 452"/>
                          <a:gd name="T66" fmla="*/ 282 w 419"/>
                          <a:gd name="T67" fmla="*/ 427 h 452"/>
                          <a:gd name="T68" fmla="*/ 291 w 419"/>
                          <a:gd name="T69" fmla="*/ 272 h 452"/>
                          <a:gd name="T70" fmla="*/ 299 w 419"/>
                          <a:gd name="T71" fmla="*/ 300 h 452"/>
                          <a:gd name="T72" fmla="*/ 308 w 419"/>
                          <a:gd name="T73" fmla="*/ 217 h 452"/>
                          <a:gd name="T74" fmla="*/ 317 w 419"/>
                          <a:gd name="T75" fmla="*/ 404 h 452"/>
                          <a:gd name="T76" fmla="*/ 325 w 419"/>
                          <a:gd name="T77" fmla="*/ 62 h 452"/>
                          <a:gd name="T78" fmla="*/ 334 w 419"/>
                          <a:gd name="T79" fmla="*/ 41 h 452"/>
                          <a:gd name="T80" fmla="*/ 342 w 419"/>
                          <a:gd name="T81" fmla="*/ 369 h 452"/>
                          <a:gd name="T82" fmla="*/ 351 w 419"/>
                          <a:gd name="T83" fmla="*/ 385 h 452"/>
                          <a:gd name="T84" fmla="*/ 359 w 419"/>
                          <a:gd name="T85" fmla="*/ 339 h 452"/>
                          <a:gd name="T86" fmla="*/ 368 w 419"/>
                          <a:gd name="T87" fmla="*/ 341 h 452"/>
                          <a:gd name="T88" fmla="*/ 377 w 419"/>
                          <a:gd name="T89" fmla="*/ 305 h 452"/>
                          <a:gd name="T90" fmla="*/ 385 w 419"/>
                          <a:gd name="T91" fmla="*/ 405 h 452"/>
                          <a:gd name="T92" fmla="*/ 394 w 419"/>
                          <a:gd name="T93" fmla="*/ 368 h 452"/>
                          <a:gd name="T94" fmla="*/ 402 w 419"/>
                          <a:gd name="T95" fmla="*/ 376 h 452"/>
                          <a:gd name="T96" fmla="*/ 411 w 419"/>
                          <a:gd name="T97" fmla="*/ 269 h 452"/>
                          <a:gd name="T98" fmla="*/ 419 w 419"/>
                          <a:gd name="T99" fmla="*/ 358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452">
                            <a:moveTo>
                              <a:pt x="0" y="452"/>
                            </a:moveTo>
                            <a:lnTo>
                              <a:pt x="8" y="303"/>
                            </a:lnTo>
                            <a:lnTo>
                              <a:pt x="17" y="208"/>
                            </a:lnTo>
                            <a:lnTo>
                              <a:pt x="26" y="145"/>
                            </a:lnTo>
                            <a:lnTo>
                              <a:pt x="34" y="411"/>
                            </a:lnTo>
                            <a:lnTo>
                              <a:pt x="43" y="383"/>
                            </a:lnTo>
                            <a:lnTo>
                              <a:pt x="51" y="334"/>
                            </a:lnTo>
                            <a:lnTo>
                              <a:pt x="60" y="318"/>
                            </a:lnTo>
                            <a:lnTo>
                              <a:pt x="68" y="0"/>
                            </a:lnTo>
                            <a:lnTo>
                              <a:pt x="77" y="286"/>
                            </a:lnTo>
                            <a:lnTo>
                              <a:pt x="86" y="370"/>
                            </a:lnTo>
                            <a:lnTo>
                              <a:pt x="94" y="364"/>
                            </a:lnTo>
                            <a:lnTo>
                              <a:pt x="102" y="343"/>
                            </a:lnTo>
                            <a:lnTo>
                              <a:pt x="111" y="401"/>
                            </a:lnTo>
                            <a:lnTo>
                              <a:pt x="119" y="407"/>
                            </a:lnTo>
                            <a:lnTo>
                              <a:pt x="128" y="429"/>
                            </a:lnTo>
                            <a:lnTo>
                              <a:pt x="137" y="390"/>
                            </a:lnTo>
                            <a:lnTo>
                              <a:pt x="145" y="393"/>
                            </a:lnTo>
                            <a:lnTo>
                              <a:pt x="154" y="385"/>
                            </a:lnTo>
                            <a:lnTo>
                              <a:pt x="162" y="377"/>
                            </a:lnTo>
                            <a:lnTo>
                              <a:pt x="171" y="314"/>
                            </a:lnTo>
                            <a:lnTo>
                              <a:pt x="179" y="388"/>
                            </a:lnTo>
                            <a:lnTo>
                              <a:pt x="188" y="396"/>
                            </a:lnTo>
                            <a:lnTo>
                              <a:pt x="197" y="398"/>
                            </a:lnTo>
                            <a:lnTo>
                              <a:pt x="205" y="367"/>
                            </a:lnTo>
                            <a:lnTo>
                              <a:pt x="214" y="382"/>
                            </a:lnTo>
                            <a:lnTo>
                              <a:pt x="222" y="298"/>
                            </a:lnTo>
                            <a:lnTo>
                              <a:pt x="231" y="392"/>
                            </a:lnTo>
                            <a:lnTo>
                              <a:pt x="239" y="326"/>
                            </a:lnTo>
                            <a:lnTo>
                              <a:pt x="248" y="332"/>
                            </a:lnTo>
                            <a:lnTo>
                              <a:pt x="257" y="328"/>
                            </a:lnTo>
                            <a:lnTo>
                              <a:pt x="265" y="204"/>
                            </a:lnTo>
                            <a:lnTo>
                              <a:pt x="274" y="243"/>
                            </a:lnTo>
                            <a:lnTo>
                              <a:pt x="282" y="427"/>
                            </a:lnTo>
                            <a:lnTo>
                              <a:pt x="291" y="272"/>
                            </a:lnTo>
                            <a:lnTo>
                              <a:pt x="299" y="300"/>
                            </a:lnTo>
                            <a:lnTo>
                              <a:pt x="308" y="217"/>
                            </a:lnTo>
                            <a:lnTo>
                              <a:pt x="317" y="404"/>
                            </a:lnTo>
                            <a:lnTo>
                              <a:pt x="325" y="62"/>
                            </a:lnTo>
                            <a:lnTo>
                              <a:pt x="334" y="41"/>
                            </a:lnTo>
                            <a:lnTo>
                              <a:pt x="342" y="369"/>
                            </a:lnTo>
                            <a:lnTo>
                              <a:pt x="351" y="385"/>
                            </a:lnTo>
                            <a:lnTo>
                              <a:pt x="359" y="339"/>
                            </a:lnTo>
                            <a:lnTo>
                              <a:pt x="368" y="341"/>
                            </a:lnTo>
                            <a:lnTo>
                              <a:pt x="377" y="305"/>
                            </a:lnTo>
                            <a:lnTo>
                              <a:pt x="385" y="405"/>
                            </a:lnTo>
                            <a:lnTo>
                              <a:pt x="394" y="368"/>
                            </a:lnTo>
                            <a:lnTo>
                              <a:pt x="402" y="376"/>
                            </a:lnTo>
                            <a:lnTo>
                              <a:pt x="411" y="269"/>
                            </a:lnTo>
                            <a:lnTo>
                              <a:pt x="419" y="3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6" name="Freeform 1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44725"/>
                        <a:ext cx="666750" cy="885825"/>
                      </a:xfrm>
                      <a:custGeom>
                        <a:avLst/>
                        <a:gdLst>
                          <a:gd name="T0" fmla="*/ 0 w 420"/>
                          <a:gd name="T1" fmla="*/ 465 h 558"/>
                          <a:gd name="T2" fmla="*/ 9 w 420"/>
                          <a:gd name="T3" fmla="*/ 555 h 558"/>
                          <a:gd name="T4" fmla="*/ 18 w 420"/>
                          <a:gd name="T5" fmla="*/ 182 h 558"/>
                          <a:gd name="T6" fmla="*/ 26 w 420"/>
                          <a:gd name="T7" fmla="*/ 462 h 558"/>
                          <a:gd name="T8" fmla="*/ 35 w 420"/>
                          <a:gd name="T9" fmla="*/ 402 h 558"/>
                          <a:gd name="T10" fmla="*/ 43 w 420"/>
                          <a:gd name="T11" fmla="*/ 218 h 558"/>
                          <a:gd name="T12" fmla="*/ 52 w 420"/>
                          <a:gd name="T13" fmla="*/ 73 h 558"/>
                          <a:gd name="T14" fmla="*/ 60 w 420"/>
                          <a:gd name="T15" fmla="*/ 366 h 558"/>
                          <a:gd name="T16" fmla="*/ 69 w 420"/>
                          <a:gd name="T17" fmla="*/ 116 h 558"/>
                          <a:gd name="T18" fmla="*/ 78 w 420"/>
                          <a:gd name="T19" fmla="*/ 494 h 558"/>
                          <a:gd name="T20" fmla="*/ 86 w 420"/>
                          <a:gd name="T21" fmla="*/ 460 h 558"/>
                          <a:gd name="T22" fmla="*/ 95 w 420"/>
                          <a:gd name="T23" fmla="*/ 433 h 558"/>
                          <a:gd name="T24" fmla="*/ 103 w 420"/>
                          <a:gd name="T25" fmla="*/ 469 h 558"/>
                          <a:gd name="T26" fmla="*/ 112 w 420"/>
                          <a:gd name="T27" fmla="*/ 368 h 558"/>
                          <a:gd name="T28" fmla="*/ 120 w 420"/>
                          <a:gd name="T29" fmla="*/ 544 h 558"/>
                          <a:gd name="T30" fmla="*/ 129 w 420"/>
                          <a:gd name="T31" fmla="*/ 536 h 558"/>
                          <a:gd name="T32" fmla="*/ 138 w 420"/>
                          <a:gd name="T33" fmla="*/ 552 h 558"/>
                          <a:gd name="T34" fmla="*/ 146 w 420"/>
                          <a:gd name="T35" fmla="*/ 476 h 558"/>
                          <a:gd name="T36" fmla="*/ 155 w 420"/>
                          <a:gd name="T37" fmla="*/ 349 h 558"/>
                          <a:gd name="T38" fmla="*/ 163 w 420"/>
                          <a:gd name="T39" fmla="*/ 334 h 558"/>
                          <a:gd name="T40" fmla="*/ 172 w 420"/>
                          <a:gd name="T41" fmla="*/ 382 h 558"/>
                          <a:gd name="T42" fmla="*/ 180 w 420"/>
                          <a:gd name="T43" fmla="*/ 552 h 558"/>
                          <a:gd name="T44" fmla="*/ 189 w 420"/>
                          <a:gd name="T45" fmla="*/ 412 h 558"/>
                          <a:gd name="T46" fmla="*/ 198 w 420"/>
                          <a:gd name="T47" fmla="*/ 242 h 558"/>
                          <a:gd name="T48" fmla="*/ 206 w 420"/>
                          <a:gd name="T49" fmla="*/ 229 h 558"/>
                          <a:gd name="T50" fmla="*/ 214 w 420"/>
                          <a:gd name="T51" fmla="*/ 439 h 558"/>
                          <a:gd name="T52" fmla="*/ 223 w 420"/>
                          <a:gd name="T53" fmla="*/ 394 h 558"/>
                          <a:gd name="T54" fmla="*/ 232 w 420"/>
                          <a:gd name="T55" fmla="*/ 366 h 558"/>
                          <a:gd name="T56" fmla="*/ 240 w 420"/>
                          <a:gd name="T57" fmla="*/ 472 h 558"/>
                          <a:gd name="T58" fmla="*/ 249 w 420"/>
                          <a:gd name="T59" fmla="*/ 454 h 558"/>
                          <a:gd name="T60" fmla="*/ 257 w 420"/>
                          <a:gd name="T61" fmla="*/ 463 h 558"/>
                          <a:gd name="T62" fmla="*/ 266 w 420"/>
                          <a:gd name="T63" fmla="*/ 488 h 558"/>
                          <a:gd name="T64" fmla="*/ 274 w 420"/>
                          <a:gd name="T65" fmla="*/ 223 h 558"/>
                          <a:gd name="T66" fmla="*/ 283 w 420"/>
                          <a:gd name="T67" fmla="*/ 463 h 558"/>
                          <a:gd name="T68" fmla="*/ 292 w 420"/>
                          <a:gd name="T69" fmla="*/ 348 h 558"/>
                          <a:gd name="T70" fmla="*/ 300 w 420"/>
                          <a:gd name="T71" fmla="*/ 244 h 558"/>
                          <a:gd name="T72" fmla="*/ 309 w 420"/>
                          <a:gd name="T73" fmla="*/ 116 h 558"/>
                          <a:gd name="T74" fmla="*/ 317 w 420"/>
                          <a:gd name="T75" fmla="*/ 443 h 558"/>
                          <a:gd name="T76" fmla="*/ 326 w 420"/>
                          <a:gd name="T77" fmla="*/ 532 h 558"/>
                          <a:gd name="T78" fmla="*/ 334 w 420"/>
                          <a:gd name="T79" fmla="*/ 331 h 558"/>
                          <a:gd name="T80" fmla="*/ 343 w 420"/>
                          <a:gd name="T81" fmla="*/ 530 h 558"/>
                          <a:gd name="T82" fmla="*/ 352 w 420"/>
                          <a:gd name="T83" fmla="*/ 543 h 558"/>
                          <a:gd name="T84" fmla="*/ 360 w 420"/>
                          <a:gd name="T85" fmla="*/ 185 h 558"/>
                          <a:gd name="T86" fmla="*/ 369 w 420"/>
                          <a:gd name="T87" fmla="*/ 0 h 558"/>
                          <a:gd name="T88" fmla="*/ 377 w 420"/>
                          <a:gd name="T89" fmla="*/ 545 h 558"/>
                          <a:gd name="T90" fmla="*/ 386 w 420"/>
                          <a:gd name="T91" fmla="*/ 558 h 558"/>
                          <a:gd name="T92" fmla="*/ 394 w 420"/>
                          <a:gd name="T93" fmla="*/ 305 h 558"/>
                          <a:gd name="T94" fmla="*/ 403 w 420"/>
                          <a:gd name="T95" fmla="*/ 462 h 558"/>
                          <a:gd name="T96" fmla="*/ 412 w 420"/>
                          <a:gd name="T97" fmla="*/ 518 h 558"/>
                          <a:gd name="T98" fmla="*/ 420 w 420"/>
                          <a:gd name="T99" fmla="*/ 504 h 5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58">
                            <a:moveTo>
                              <a:pt x="0" y="465"/>
                            </a:moveTo>
                            <a:lnTo>
                              <a:pt x="9" y="555"/>
                            </a:lnTo>
                            <a:lnTo>
                              <a:pt x="18" y="182"/>
                            </a:lnTo>
                            <a:lnTo>
                              <a:pt x="26" y="462"/>
                            </a:lnTo>
                            <a:lnTo>
                              <a:pt x="35" y="402"/>
                            </a:lnTo>
                            <a:lnTo>
                              <a:pt x="43" y="218"/>
                            </a:lnTo>
                            <a:lnTo>
                              <a:pt x="52" y="73"/>
                            </a:lnTo>
                            <a:lnTo>
                              <a:pt x="60" y="366"/>
                            </a:lnTo>
                            <a:lnTo>
                              <a:pt x="69" y="116"/>
                            </a:lnTo>
                            <a:lnTo>
                              <a:pt x="78" y="494"/>
                            </a:lnTo>
                            <a:lnTo>
                              <a:pt x="86" y="460"/>
                            </a:lnTo>
                            <a:lnTo>
                              <a:pt x="95" y="433"/>
                            </a:lnTo>
                            <a:lnTo>
                              <a:pt x="103" y="469"/>
                            </a:lnTo>
                            <a:lnTo>
                              <a:pt x="112" y="368"/>
                            </a:lnTo>
                            <a:lnTo>
                              <a:pt x="120" y="544"/>
                            </a:lnTo>
                            <a:lnTo>
                              <a:pt x="129" y="536"/>
                            </a:lnTo>
                            <a:lnTo>
                              <a:pt x="138" y="552"/>
                            </a:lnTo>
                            <a:lnTo>
                              <a:pt x="146" y="476"/>
                            </a:lnTo>
                            <a:lnTo>
                              <a:pt x="155" y="349"/>
                            </a:lnTo>
                            <a:lnTo>
                              <a:pt x="163" y="334"/>
                            </a:lnTo>
                            <a:lnTo>
                              <a:pt x="172" y="382"/>
                            </a:lnTo>
                            <a:lnTo>
                              <a:pt x="180" y="552"/>
                            </a:lnTo>
                            <a:lnTo>
                              <a:pt x="189" y="412"/>
                            </a:lnTo>
                            <a:lnTo>
                              <a:pt x="198" y="242"/>
                            </a:lnTo>
                            <a:lnTo>
                              <a:pt x="206" y="229"/>
                            </a:lnTo>
                            <a:lnTo>
                              <a:pt x="214" y="439"/>
                            </a:lnTo>
                            <a:lnTo>
                              <a:pt x="223" y="394"/>
                            </a:lnTo>
                            <a:lnTo>
                              <a:pt x="232" y="366"/>
                            </a:lnTo>
                            <a:lnTo>
                              <a:pt x="240" y="472"/>
                            </a:lnTo>
                            <a:lnTo>
                              <a:pt x="249" y="454"/>
                            </a:lnTo>
                            <a:lnTo>
                              <a:pt x="257" y="463"/>
                            </a:lnTo>
                            <a:lnTo>
                              <a:pt x="266" y="488"/>
                            </a:lnTo>
                            <a:lnTo>
                              <a:pt x="274" y="223"/>
                            </a:lnTo>
                            <a:lnTo>
                              <a:pt x="283" y="463"/>
                            </a:lnTo>
                            <a:lnTo>
                              <a:pt x="292" y="348"/>
                            </a:lnTo>
                            <a:lnTo>
                              <a:pt x="300" y="244"/>
                            </a:lnTo>
                            <a:lnTo>
                              <a:pt x="309" y="116"/>
                            </a:lnTo>
                            <a:lnTo>
                              <a:pt x="317" y="443"/>
                            </a:lnTo>
                            <a:lnTo>
                              <a:pt x="326" y="532"/>
                            </a:lnTo>
                            <a:lnTo>
                              <a:pt x="334" y="331"/>
                            </a:lnTo>
                            <a:lnTo>
                              <a:pt x="343" y="530"/>
                            </a:lnTo>
                            <a:lnTo>
                              <a:pt x="352" y="543"/>
                            </a:lnTo>
                            <a:lnTo>
                              <a:pt x="360" y="185"/>
                            </a:lnTo>
                            <a:lnTo>
                              <a:pt x="369" y="0"/>
                            </a:lnTo>
                            <a:lnTo>
                              <a:pt x="377" y="545"/>
                            </a:lnTo>
                            <a:lnTo>
                              <a:pt x="386" y="558"/>
                            </a:lnTo>
                            <a:lnTo>
                              <a:pt x="394" y="305"/>
                            </a:lnTo>
                            <a:lnTo>
                              <a:pt x="403" y="462"/>
                            </a:lnTo>
                            <a:lnTo>
                              <a:pt x="412" y="518"/>
                            </a:lnTo>
                            <a:lnTo>
                              <a:pt x="420" y="50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7" name="Freeform 1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76463"/>
                        <a:ext cx="666750" cy="946150"/>
                      </a:xfrm>
                      <a:custGeom>
                        <a:avLst/>
                        <a:gdLst>
                          <a:gd name="T0" fmla="*/ 0 w 420"/>
                          <a:gd name="T1" fmla="*/ 547 h 596"/>
                          <a:gd name="T2" fmla="*/ 9 w 420"/>
                          <a:gd name="T3" fmla="*/ 542 h 596"/>
                          <a:gd name="T4" fmla="*/ 17 w 420"/>
                          <a:gd name="T5" fmla="*/ 580 h 596"/>
                          <a:gd name="T6" fmla="*/ 26 w 420"/>
                          <a:gd name="T7" fmla="*/ 428 h 596"/>
                          <a:gd name="T8" fmla="*/ 34 w 420"/>
                          <a:gd name="T9" fmla="*/ 254 h 596"/>
                          <a:gd name="T10" fmla="*/ 43 w 420"/>
                          <a:gd name="T11" fmla="*/ 376 h 596"/>
                          <a:gd name="T12" fmla="*/ 52 w 420"/>
                          <a:gd name="T13" fmla="*/ 548 h 596"/>
                          <a:gd name="T14" fmla="*/ 60 w 420"/>
                          <a:gd name="T15" fmla="*/ 560 h 596"/>
                          <a:gd name="T16" fmla="*/ 69 w 420"/>
                          <a:gd name="T17" fmla="*/ 400 h 596"/>
                          <a:gd name="T18" fmla="*/ 77 w 420"/>
                          <a:gd name="T19" fmla="*/ 332 h 596"/>
                          <a:gd name="T20" fmla="*/ 86 w 420"/>
                          <a:gd name="T21" fmla="*/ 419 h 596"/>
                          <a:gd name="T22" fmla="*/ 94 w 420"/>
                          <a:gd name="T23" fmla="*/ 441 h 596"/>
                          <a:gd name="T24" fmla="*/ 103 w 420"/>
                          <a:gd name="T25" fmla="*/ 588 h 596"/>
                          <a:gd name="T26" fmla="*/ 112 w 420"/>
                          <a:gd name="T27" fmla="*/ 439 h 596"/>
                          <a:gd name="T28" fmla="*/ 120 w 420"/>
                          <a:gd name="T29" fmla="*/ 173 h 596"/>
                          <a:gd name="T30" fmla="*/ 129 w 420"/>
                          <a:gd name="T31" fmla="*/ 391 h 596"/>
                          <a:gd name="T32" fmla="*/ 137 w 420"/>
                          <a:gd name="T33" fmla="*/ 532 h 596"/>
                          <a:gd name="T34" fmla="*/ 146 w 420"/>
                          <a:gd name="T35" fmla="*/ 596 h 596"/>
                          <a:gd name="T36" fmla="*/ 154 w 420"/>
                          <a:gd name="T37" fmla="*/ 544 h 596"/>
                          <a:gd name="T38" fmla="*/ 163 w 420"/>
                          <a:gd name="T39" fmla="*/ 406 h 596"/>
                          <a:gd name="T40" fmla="*/ 172 w 420"/>
                          <a:gd name="T41" fmla="*/ 591 h 596"/>
                          <a:gd name="T42" fmla="*/ 180 w 420"/>
                          <a:gd name="T43" fmla="*/ 567 h 596"/>
                          <a:gd name="T44" fmla="*/ 189 w 420"/>
                          <a:gd name="T45" fmla="*/ 212 h 596"/>
                          <a:gd name="T46" fmla="*/ 197 w 420"/>
                          <a:gd name="T47" fmla="*/ 373 h 596"/>
                          <a:gd name="T48" fmla="*/ 206 w 420"/>
                          <a:gd name="T49" fmla="*/ 340 h 596"/>
                          <a:gd name="T50" fmla="*/ 214 w 420"/>
                          <a:gd name="T51" fmla="*/ 307 h 596"/>
                          <a:gd name="T52" fmla="*/ 223 w 420"/>
                          <a:gd name="T53" fmla="*/ 249 h 596"/>
                          <a:gd name="T54" fmla="*/ 232 w 420"/>
                          <a:gd name="T55" fmla="*/ 487 h 596"/>
                          <a:gd name="T56" fmla="*/ 240 w 420"/>
                          <a:gd name="T57" fmla="*/ 549 h 596"/>
                          <a:gd name="T58" fmla="*/ 249 w 420"/>
                          <a:gd name="T59" fmla="*/ 531 h 596"/>
                          <a:gd name="T60" fmla="*/ 257 w 420"/>
                          <a:gd name="T61" fmla="*/ 516 h 596"/>
                          <a:gd name="T62" fmla="*/ 266 w 420"/>
                          <a:gd name="T63" fmla="*/ 561 h 596"/>
                          <a:gd name="T64" fmla="*/ 274 w 420"/>
                          <a:gd name="T65" fmla="*/ 481 h 596"/>
                          <a:gd name="T66" fmla="*/ 283 w 420"/>
                          <a:gd name="T67" fmla="*/ 57 h 596"/>
                          <a:gd name="T68" fmla="*/ 292 w 420"/>
                          <a:gd name="T69" fmla="*/ 245 h 596"/>
                          <a:gd name="T70" fmla="*/ 300 w 420"/>
                          <a:gd name="T71" fmla="*/ 569 h 596"/>
                          <a:gd name="T72" fmla="*/ 309 w 420"/>
                          <a:gd name="T73" fmla="*/ 94 h 596"/>
                          <a:gd name="T74" fmla="*/ 317 w 420"/>
                          <a:gd name="T75" fmla="*/ 590 h 596"/>
                          <a:gd name="T76" fmla="*/ 325 w 420"/>
                          <a:gd name="T77" fmla="*/ 575 h 596"/>
                          <a:gd name="T78" fmla="*/ 334 w 420"/>
                          <a:gd name="T79" fmla="*/ 595 h 596"/>
                          <a:gd name="T80" fmla="*/ 343 w 420"/>
                          <a:gd name="T81" fmla="*/ 308 h 596"/>
                          <a:gd name="T82" fmla="*/ 351 w 420"/>
                          <a:gd name="T83" fmla="*/ 564 h 596"/>
                          <a:gd name="T84" fmla="*/ 360 w 420"/>
                          <a:gd name="T85" fmla="*/ 408 h 596"/>
                          <a:gd name="T86" fmla="*/ 368 w 420"/>
                          <a:gd name="T87" fmla="*/ 0 h 596"/>
                          <a:gd name="T88" fmla="*/ 377 w 420"/>
                          <a:gd name="T89" fmla="*/ 502 h 596"/>
                          <a:gd name="T90" fmla="*/ 385 w 420"/>
                          <a:gd name="T91" fmla="*/ 430 h 596"/>
                          <a:gd name="T92" fmla="*/ 394 w 420"/>
                          <a:gd name="T93" fmla="*/ 555 h 596"/>
                          <a:gd name="T94" fmla="*/ 403 w 420"/>
                          <a:gd name="T95" fmla="*/ 594 h 596"/>
                          <a:gd name="T96" fmla="*/ 411 w 420"/>
                          <a:gd name="T97" fmla="*/ 592 h 596"/>
                          <a:gd name="T98" fmla="*/ 420 w 420"/>
                          <a:gd name="T99" fmla="*/ 298 h 5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96">
                            <a:moveTo>
                              <a:pt x="0" y="547"/>
                            </a:moveTo>
                            <a:lnTo>
                              <a:pt x="9" y="542"/>
                            </a:lnTo>
                            <a:lnTo>
                              <a:pt x="17" y="580"/>
                            </a:lnTo>
                            <a:lnTo>
                              <a:pt x="26" y="428"/>
                            </a:lnTo>
                            <a:lnTo>
                              <a:pt x="34" y="254"/>
                            </a:lnTo>
                            <a:lnTo>
                              <a:pt x="43" y="376"/>
                            </a:lnTo>
                            <a:lnTo>
                              <a:pt x="52" y="548"/>
                            </a:lnTo>
                            <a:lnTo>
                              <a:pt x="60" y="560"/>
                            </a:lnTo>
                            <a:lnTo>
                              <a:pt x="69" y="400"/>
                            </a:lnTo>
                            <a:lnTo>
                              <a:pt x="77" y="332"/>
                            </a:lnTo>
                            <a:lnTo>
                              <a:pt x="86" y="419"/>
                            </a:lnTo>
                            <a:lnTo>
                              <a:pt x="94" y="441"/>
                            </a:lnTo>
                            <a:lnTo>
                              <a:pt x="103" y="588"/>
                            </a:lnTo>
                            <a:lnTo>
                              <a:pt x="112" y="439"/>
                            </a:lnTo>
                            <a:lnTo>
                              <a:pt x="120" y="173"/>
                            </a:lnTo>
                            <a:lnTo>
                              <a:pt x="129" y="391"/>
                            </a:lnTo>
                            <a:lnTo>
                              <a:pt x="137" y="532"/>
                            </a:lnTo>
                            <a:lnTo>
                              <a:pt x="146" y="596"/>
                            </a:lnTo>
                            <a:lnTo>
                              <a:pt x="154" y="544"/>
                            </a:lnTo>
                            <a:lnTo>
                              <a:pt x="163" y="406"/>
                            </a:lnTo>
                            <a:lnTo>
                              <a:pt x="172" y="591"/>
                            </a:lnTo>
                            <a:lnTo>
                              <a:pt x="180" y="567"/>
                            </a:lnTo>
                            <a:lnTo>
                              <a:pt x="189" y="212"/>
                            </a:lnTo>
                            <a:lnTo>
                              <a:pt x="197" y="373"/>
                            </a:lnTo>
                            <a:lnTo>
                              <a:pt x="206" y="340"/>
                            </a:lnTo>
                            <a:lnTo>
                              <a:pt x="214" y="307"/>
                            </a:lnTo>
                            <a:lnTo>
                              <a:pt x="223" y="249"/>
                            </a:lnTo>
                            <a:lnTo>
                              <a:pt x="232" y="487"/>
                            </a:lnTo>
                            <a:lnTo>
                              <a:pt x="240" y="549"/>
                            </a:lnTo>
                            <a:lnTo>
                              <a:pt x="249" y="531"/>
                            </a:lnTo>
                            <a:lnTo>
                              <a:pt x="257" y="516"/>
                            </a:lnTo>
                            <a:lnTo>
                              <a:pt x="266" y="561"/>
                            </a:lnTo>
                            <a:lnTo>
                              <a:pt x="274" y="481"/>
                            </a:lnTo>
                            <a:lnTo>
                              <a:pt x="283" y="57"/>
                            </a:lnTo>
                            <a:lnTo>
                              <a:pt x="292" y="245"/>
                            </a:lnTo>
                            <a:lnTo>
                              <a:pt x="300" y="569"/>
                            </a:lnTo>
                            <a:lnTo>
                              <a:pt x="309" y="94"/>
                            </a:lnTo>
                            <a:lnTo>
                              <a:pt x="317" y="590"/>
                            </a:lnTo>
                            <a:lnTo>
                              <a:pt x="325" y="575"/>
                            </a:lnTo>
                            <a:lnTo>
                              <a:pt x="334" y="595"/>
                            </a:lnTo>
                            <a:lnTo>
                              <a:pt x="343" y="308"/>
                            </a:lnTo>
                            <a:lnTo>
                              <a:pt x="351" y="564"/>
                            </a:lnTo>
                            <a:lnTo>
                              <a:pt x="360" y="408"/>
                            </a:lnTo>
                            <a:lnTo>
                              <a:pt x="368" y="0"/>
                            </a:lnTo>
                            <a:lnTo>
                              <a:pt x="377" y="502"/>
                            </a:lnTo>
                            <a:lnTo>
                              <a:pt x="385" y="430"/>
                            </a:lnTo>
                            <a:lnTo>
                              <a:pt x="394" y="555"/>
                            </a:lnTo>
                            <a:lnTo>
                              <a:pt x="403" y="594"/>
                            </a:lnTo>
                            <a:lnTo>
                              <a:pt x="411" y="592"/>
                            </a:lnTo>
                            <a:lnTo>
                              <a:pt x="420" y="29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8" name="Freeform 1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76513"/>
                        <a:ext cx="203200" cy="555625"/>
                      </a:xfrm>
                      <a:custGeom>
                        <a:avLst/>
                        <a:gdLst>
                          <a:gd name="T0" fmla="*/ 0 w 128"/>
                          <a:gd name="T1" fmla="*/ 46 h 350"/>
                          <a:gd name="T2" fmla="*/ 8 w 128"/>
                          <a:gd name="T3" fmla="*/ 328 h 350"/>
                          <a:gd name="T4" fmla="*/ 17 w 128"/>
                          <a:gd name="T5" fmla="*/ 92 h 350"/>
                          <a:gd name="T6" fmla="*/ 25 w 128"/>
                          <a:gd name="T7" fmla="*/ 273 h 350"/>
                          <a:gd name="T8" fmla="*/ 34 w 128"/>
                          <a:gd name="T9" fmla="*/ 279 h 350"/>
                          <a:gd name="T10" fmla="*/ 43 w 128"/>
                          <a:gd name="T11" fmla="*/ 350 h 350"/>
                          <a:gd name="T12" fmla="*/ 51 w 128"/>
                          <a:gd name="T13" fmla="*/ 266 h 350"/>
                          <a:gd name="T14" fmla="*/ 60 w 128"/>
                          <a:gd name="T15" fmla="*/ 0 h 350"/>
                          <a:gd name="T16" fmla="*/ 68 w 128"/>
                          <a:gd name="T17" fmla="*/ 334 h 350"/>
                          <a:gd name="T18" fmla="*/ 77 w 128"/>
                          <a:gd name="T19" fmla="*/ 256 h 350"/>
                          <a:gd name="T20" fmla="*/ 85 w 128"/>
                          <a:gd name="T21" fmla="*/ 192 h 350"/>
                          <a:gd name="T22" fmla="*/ 94 w 128"/>
                          <a:gd name="T23" fmla="*/ 244 h 350"/>
                          <a:gd name="T24" fmla="*/ 103 w 128"/>
                          <a:gd name="T25" fmla="*/ 309 h 350"/>
                          <a:gd name="T26" fmla="*/ 111 w 128"/>
                          <a:gd name="T27" fmla="*/ 332 h 350"/>
                          <a:gd name="T28" fmla="*/ 120 w 128"/>
                          <a:gd name="T29" fmla="*/ 120 h 350"/>
                          <a:gd name="T30" fmla="*/ 128 w 128"/>
                          <a:gd name="T31" fmla="*/ 292 h 3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50">
                            <a:moveTo>
                              <a:pt x="0" y="46"/>
                            </a:moveTo>
                            <a:lnTo>
                              <a:pt x="8" y="328"/>
                            </a:lnTo>
                            <a:lnTo>
                              <a:pt x="17" y="92"/>
                            </a:lnTo>
                            <a:lnTo>
                              <a:pt x="25" y="273"/>
                            </a:lnTo>
                            <a:lnTo>
                              <a:pt x="34" y="279"/>
                            </a:lnTo>
                            <a:lnTo>
                              <a:pt x="43" y="350"/>
                            </a:lnTo>
                            <a:lnTo>
                              <a:pt x="51" y="266"/>
                            </a:lnTo>
                            <a:lnTo>
                              <a:pt x="60" y="0"/>
                            </a:lnTo>
                            <a:lnTo>
                              <a:pt x="68" y="334"/>
                            </a:lnTo>
                            <a:lnTo>
                              <a:pt x="77" y="256"/>
                            </a:lnTo>
                            <a:lnTo>
                              <a:pt x="85" y="192"/>
                            </a:lnTo>
                            <a:lnTo>
                              <a:pt x="94" y="244"/>
                            </a:lnTo>
                            <a:lnTo>
                              <a:pt x="103" y="309"/>
                            </a:lnTo>
                            <a:lnTo>
                              <a:pt x="111" y="332"/>
                            </a:lnTo>
                            <a:lnTo>
                              <a:pt x="120" y="120"/>
                            </a:lnTo>
                            <a:lnTo>
                              <a:pt x="128" y="29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9" name="Freeform 1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33613"/>
                        <a:ext cx="665163" cy="898525"/>
                      </a:xfrm>
                      <a:custGeom>
                        <a:avLst/>
                        <a:gdLst>
                          <a:gd name="T0" fmla="*/ 0 w 419"/>
                          <a:gd name="T1" fmla="*/ 566 h 566"/>
                          <a:gd name="T2" fmla="*/ 8 w 419"/>
                          <a:gd name="T3" fmla="*/ 556 h 566"/>
                          <a:gd name="T4" fmla="*/ 17 w 419"/>
                          <a:gd name="T5" fmla="*/ 378 h 566"/>
                          <a:gd name="T6" fmla="*/ 26 w 419"/>
                          <a:gd name="T7" fmla="*/ 562 h 566"/>
                          <a:gd name="T8" fmla="*/ 34 w 419"/>
                          <a:gd name="T9" fmla="*/ 422 h 566"/>
                          <a:gd name="T10" fmla="*/ 43 w 419"/>
                          <a:gd name="T11" fmla="*/ 335 h 566"/>
                          <a:gd name="T12" fmla="*/ 51 w 419"/>
                          <a:gd name="T13" fmla="*/ 516 h 566"/>
                          <a:gd name="T14" fmla="*/ 60 w 419"/>
                          <a:gd name="T15" fmla="*/ 433 h 566"/>
                          <a:gd name="T16" fmla="*/ 68 w 419"/>
                          <a:gd name="T17" fmla="*/ 557 h 566"/>
                          <a:gd name="T18" fmla="*/ 77 w 419"/>
                          <a:gd name="T19" fmla="*/ 394 h 566"/>
                          <a:gd name="T20" fmla="*/ 86 w 419"/>
                          <a:gd name="T21" fmla="*/ 202 h 566"/>
                          <a:gd name="T22" fmla="*/ 94 w 419"/>
                          <a:gd name="T23" fmla="*/ 68 h 566"/>
                          <a:gd name="T24" fmla="*/ 102 w 419"/>
                          <a:gd name="T25" fmla="*/ 384 h 566"/>
                          <a:gd name="T26" fmla="*/ 111 w 419"/>
                          <a:gd name="T27" fmla="*/ 273 h 566"/>
                          <a:gd name="T28" fmla="*/ 119 w 419"/>
                          <a:gd name="T29" fmla="*/ 243 h 566"/>
                          <a:gd name="T30" fmla="*/ 128 w 419"/>
                          <a:gd name="T31" fmla="*/ 118 h 566"/>
                          <a:gd name="T32" fmla="*/ 137 w 419"/>
                          <a:gd name="T33" fmla="*/ 128 h 566"/>
                          <a:gd name="T34" fmla="*/ 145 w 419"/>
                          <a:gd name="T35" fmla="*/ 209 h 566"/>
                          <a:gd name="T36" fmla="*/ 154 w 419"/>
                          <a:gd name="T37" fmla="*/ 288 h 566"/>
                          <a:gd name="T38" fmla="*/ 162 w 419"/>
                          <a:gd name="T39" fmla="*/ 319 h 566"/>
                          <a:gd name="T40" fmla="*/ 171 w 419"/>
                          <a:gd name="T41" fmla="*/ 555 h 566"/>
                          <a:gd name="T42" fmla="*/ 179 w 419"/>
                          <a:gd name="T43" fmla="*/ 446 h 566"/>
                          <a:gd name="T44" fmla="*/ 188 w 419"/>
                          <a:gd name="T45" fmla="*/ 234 h 566"/>
                          <a:gd name="T46" fmla="*/ 197 w 419"/>
                          <a:gd name="T47" fmla="*/ 334 h 566"/>
                          <a:gd name="T48" fmla="*/ 205 w 419"/>
                          <a:gd name="T49" fmla="*/ 428 h 566"/>
                          <a:gd name="T50" fmla="*/ 214 w 419"/>
                          <a:gd name="T51" fmla="*/ 475 h 566"/>
                          <a:gd name="T52" fmla="*/ 222 w 419"/>
                          <a:gd name="T53" fmla="*/ 0 h 566"/>
                          <a:gd name="T54" fmla="*/ 231 w 419"/>
                          <a:gd name="T55" fmla="*/ 2 h 566"/>
                          <a:gd name="T56" fmla="*/ 239 w 419"/>
                          <a:gd name="T57" fmla="*/ 287 h 566"/>
                          <a:gd name="T58" fmla="*/ 248 w 419"/>
                          <a:gd name="T59" fmla="*/ 263 h 566"/>
                          <a:gd name="T60" fmla="*/ 257 w 419"/>
                          <a:gd name="T61" fmla="*/ 258 h 566"/>
                          <a:gd name="T62" fmla="*/ 265 w 419"/>
                          <a:gd name="T63" fmla="*/ 469 h 566"/>
                          <a:gd name="T64" fmla="*/ 274 w 419"/>
                          <a:gd name="T65" fmla="*/ 398 h 566"/>
                          <a:gd name="T66" fmla="*/ 282 w 419"/>
                          <a:gd name="T67" fmla="*/ 502 h 566"/>
                          <a:gd name="T68" fmla="*/ 291 w 419"/>
                          <a:gd name="T69" fmla="*/ 153 h 566"/>
                          <a:gd name="T70" fmla="*/ 299 w 419"/>
                          <a:gd name="T71" fmla="*/ 145 h 566"/>
                          <a:gd name="T72" fmla="*/ 308 w 419"/>
                          <a:gd name="T73" fmla="*/ 393 h 566"/>
                          <a:gd name="T74" fmla="*/ 317 w 419"/>
                          <a:gd name="T75" fmla="*/ 366 h 566"/>
                          <a:gd name="T76" fmla="*/ 325 w 419"/>
                          <a:gd name="T77" fmla="*/ 294 h 566"/>
                          <a:gd name="T78" fmla="*/ 334 w 419"/>
                          <a:gd name="T79" fmla="*/ 475 h 566"/>
                          <a:gd name="T80" fmla="*/ 342 w 419"/>
                          <a:gd name="T81" fmla="*/ 238 h 566"/>
                          <a:gd name="T82" fmla="*/ 351 w 419"/>
                          <a:gd name="T83" fmla="*/ 209 h 566"/>
                          <a:gd name="T84" fmla="*/ 359 w 419"/>
                          <a:gd name="T85" fmla="*/ 548 h 566"/>
                          <a:gd name="T86" fmla="*/ 368 w 419"/>
                          <a:gd name="T87" fmla="*/ 294 h 566"/>
                          <a:gd name="T88" fmla="*/ 377 w 419"/>
                          <a:gd name="T89" fmla="*/ 254 h 566"/>
                          <a:gd name="T90" fmla="*/ 385 w 419"/>
                          <a:gd name="T91" fmla="*/ 225 h 566"/>
                          <a:gd name="T92" fmla="*/ 394 w 419"/>
                          <a:gd name="T93" fmla="*/ 122 h 566"/>
                          <a:gd name="T94" fmla="*/ 402 w 419"/>
                          <a:gd name="T95" fmla="*/ 317 h 566"/>
                          <a:gd name="T96" fmla="*/ 411 w 419"/>
                          <a:gd name="T97" fmla="*/ 285 h 566"/>
                          <a:gd name="T98" fmla="*/ 419 w 419"/>
                          <a:gd name="T99" fmla="*/ 451 h 5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66">
                            <a:moveTo>
                              <a:pt x="0" y="566"/>
                            </a:moveTo>
                            <a:lnTo>
                              <a:pt x="8" y="556"/>
                            </a:lnTo>
                            <a:lnTo>
                              <a:pt x="17" y="378"/>
                            </a:lnTo>
                            <a:lnTo>
                              <a:pt x="26" y="562"/>
                            </a:lnTo>
                            <a:lnTo>
                              <a:pt x="34" y="422"/>
                            </a:lnTo>
                            <a:lnTo>
                              <a:pt x="43" y="335"/>
                            </a:lnTo>
                            <a:lnTo>
                              <a:pt x="51" y="516"/>
                            </a:lnTo>
                            <a:lnTo>
                              <a:pt x="60" y="433"/>
                            </a:lnTo>
                            <a:lnTo>
                              <a:pt x="68" y="557"/>
                            </a:lnTo>
                            <a:lnTo>
                              <a:pt x="77" y="394"/>
                            </a:lnTo>
                            <a:lnTo>
                              <a:pt x="86" y="202"/>
                            </a:lnTo>
                            <a:lnTo>
                              <a:pt x="94" y="68"/>
                            </a:lnTo>
                            <a:lnTo>
                              <a:pt x="102" y="384"/>
                            </a:lnTo>
                            <a:lnTo>
                              <a:pt x="111" y="273"/>
                            </a:lnTo>
                            <a:lnTo>
                              <a:pt x="119" y="243"/>
                            </a:lnTo>
                            <a:lnTo>
                              <a:pt x="128" y="118"/>
                            </a:lnTo>
                            <a:lnTo>
                              <a:pt x="137" y="128"/>
                            </a:lnTo>
                            <a:lnTo>
                              <a:pt x="145" y="209"/>
                            </a:lnTo>
                            <a:lnTo>
                              <a:pt x="154" y="288"/>
                            </a:lnTo>
                            <a:lnTo>
                              <a:pt x="162" y="319"/>
                            </a:lnTo>
                            <a:lnTo>
                              <a:pt x="171" y="555"/>
                            </a:lnTo>
                            <a:lnTo>
                              <a:pt x="179" y="446"/>
                            </a:lnTo>
                            <a:lnTo>
                              <a:pt x="188" y="234"/>
                            </a:lnTo>
                            <a:lnTo>
                              <a:pt x="197" y="334"/>
                            </a:lnTo>
                            <a:lnTo>
                              <a:pt x="205" y="428"/>
                            </a:lnTo>
                            <a:lnTo>
                              <a:pt x="214" y="475"/>
                            </a:lnTo>
                            <a:lnTo>
                              <a:pt x="222" y="0"/>
                            </a:lnTo>
                            <a:lnTo>
                              <a:pt x="231" y="2"/>
                            </a:lnTo>
                            <a:lnTo>
                              <a:pt x="239" y="287"/>
                            </a:lnTo>
                            <a:lnTo>
                              <a:pt x="248" y="263"/>
                            </a:lnTo>
                            <a:lnTo>
                              <a:pt x="257" y="258"/>
                            </a:lnTo>
                            <a:lnTo>
                              <a:pt x="265" y="469"/>
                            </a:lnTo>
                            <a:lnTo>
                              <a:pt x="274" y="398"/>
                            </a:lnTo>
                            <a:lnTo>
                              <a:pt x="282" y="502"/>
                            </a:lnTo>
                            <a:lnTo>
                              <a:pt x="291" y="153"/>
                            </a:lnTo>
                            <a:lnTo>
                              <a:pt x="299" y="145"/>
                            </a:lnTo>
                            <a:lnTo>
                              <a:pt x="308" y="393"/>
                            </a:lnTo>
                            <a:lnTo>
                              <a:pt x="317" y="366"/>
                            </a:lnTo>
                            <a:lnTo>
                              <a:pt x="325" y="294"/>
                            </a:lnTo>
                            <a:lnTo>
                              <a:pt x="334" y="475"/>
                            </a:lnTo>
                            <a:lnTo>
                              <a:pt x="342" y="238"/>
                            </a:lnTo>
                            <a:lnTo>
                              <a:pt x="351" y="209"/>
                            </a:lnTo>
                            <a:lnTo>
                              <a:pt x="359" y="548"/>
                            </a:lnTo>
                            <a:lnTo>
                              <a:pt x="368" y="294"/>
                            </a:lnTo>
                            <a:lnTo>
                              <a:pt x="377" y="254"/>
                            </a:lnTo>
                            <a:lnTo>
                              <a:pt x="385" y="225"/>
                            </a:lnTo>
                            <a:lnTo>
                              <a:pt x="394" y="122"/>
                            </a:lnTo>
                            <a:lnTo>
                              <a:pt x="402" y="317"/>
                            </a:lnTo>
                            <a:lnTo>
                              <a:pt x="411" y="285"/>
                            </a:lnTo>
                            <a:lnTo>
                              <a:pt x="419" y="4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0" name="Freeform 1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89175"/>
                        <a:ext cx="666750" cy="833438"/>
                      </a:xfrm>
                      <a:custGeom>
                        <a:avLst/>
                        <a:gdLst>
                          <a:gd name="T0" fmla="*/ 0 w 420"/>
                          <a:gd name="T1" fmla="*/ 416 h 525"/>
                          <a:gd name="T2" fmla="*/ 9 w 420"/>
                          <a:gd name="T3" fmla="*/ 319 h 525"/>
                          <a:gd name="T4" fmla="*/ 18 w 420"/>
                          <a:gd name="T5" fmla="*/ 398 h 525"/>
                          <a:gd name="T6" fmla="*/ 26 w 420"/>
                          <a:gd name="T7" fmla="*/ 394 h 525"/>
                          <a:gd name="T8" fmla="*/ 35 w 420"/>
                          <a:gd name="T9" fmla="*/ 361 h 525"/>
                          <a:gd name="T10" fmla="*/ 43 w 420"/>
                          <a:gd name="T11" fmla="*/ 381 h 525"/>
                          <a:gd name="T12" fmla="*/ 52 w 420"/>
                          <a:gd name="T13" fmla="*/ 362 h 525"/>
                          <a:gd name="T14" fmla="*/ 60 w 420"/>
                          <a:gd name="T15" fmla="*/ 467 h 525"/>
                          <a:gd name="T16" fmla="*/ 69 w 420"/>
                          <a:gd name="T17" fmla="*/ 518 h 525"/>
                          <a:gd name="T18" fmla="*/ 78 w 420"/>
                          <a:gd name="T19" fmla="*/ 337 h 525"/>
                          <a:gd name="T20" fmla="*/ 86 w 420"/>
                          <a:gd name="T21" fmla="*/ 392 h 525"/>
                          <a:gd name="T22" fmla="*/ 95 w 420"/>
                          <a:gd name="T23" fmla="*/ 260 h 525"/>
                          <a:gd name="T24" fmla="*/ 103 w 420"/>
                          <a:gd name="T25" fmla="*/ 436 h 525"/>
                          <a:gd name="T26" fmla="*/ 112 w 420"/>
                          <a:gd name="T27" fmla="*/ 457 h 525"/>
                          <a:gd name="T28" fmla="*/ 120 w 420"/>
                          <a:gd name="T29" fmla="*/ 511 h 525"/>
                          <a:gd name="T30" fmla="*/ 129 w 420"/>
                          <a:gd name="T31" fmla="*/ 441 h 525"/>
                          <a:gd name="T32" fmla="*/ 138 w 420"/>
                          <a:gd name="T33" fmla="*/ 432 h 525"/>
                          <a:gd name="T34" fmla="*/ 146 w 420"/>
                          <a:gd name="T35" fmla="*/ 451 h 525"/>
                          <a:gd name="T36" fmla="*/ 155 w 420"/>
                          <a:gd name="T37" fmla="*/ 501 h 525"/>
                          <a:gd name="T38" fmla="*/ 163 w 420"/>
                          <a:gd name="T39" fmla="*/ 206 h 525"/>
                          <a:gd name="T40" fmla="*/ 172 w 420"/>
                          <a:gd name="T41" fmla="*/ 456 h 525"/>
                          <a:gd name="T42" fmla="*/ 180 w 420"/>
                          <a:gd name="T43" fmla="*/ 258 h 525"/>
                          <a:gd name="T44" fmla="*/ 189 w 420"/>
                          <a:gd name="T45" fmla="*/ 393 h 525"/>
                          <a:gd name="T46" fmla="*/ 198 w 420"/>
                          <a:gd name="T47" fmla="*/ 346 h 525"/>
                          <a:gd name="T48" fmla="*/ 206 w 420"/>
                          <a:gd name="T49" fmla="*/ 469 h 525"/>
                          <a:gd name="T50" fmla="*/ 214 w 420"/>
                          <a:gd name="T51" fmla="*/ 427 h 525"/>
                          <a:gd name="T52" fmla="*/ 223 w 420"/>
                          <a:gd name="T53" fmla="*/ 310 h 525"/>
                          <a:gd name="T54" fmla="*/ 232 w 420"/>
                          <a:gd name="T55" fmla="*/ 402 h 525"/>
                          <a:gd name="T56" fmla="*/ 240 w 420"/>
                          <a:gd name="T57" fmla="*/ 455 h 525"/>
                          <a:gd name="T58" fmla="*/ 249 w 420"/>
                          <a:gd name="T59" fmla="*/ 303 h 525"/>
                          <a:gd name="T60" fmla="*/ 257 w 420"/>
                          <a:gd name="T61" fmla="*/ 255 h 525"/>
                          <a:gd name="T62" fmla="*/ 266 w 420"/>
                          <a:gd name="T63" fmla="*/ 230 h 525"/>
                          <a:gd name="T64" fmla="*/ 274 w 420"/>
                          <a:gd name="T65" fmla="*/ 415 h 525"/>
                          <a:gd name="T66" fmla="*/ 283 w 420"/>
                          <a:gd name="T67" fmla="*/ 317 h 525"/>
                          <a:gd name="T68" fmla="*/ 292 w 420"/>
                          <a:gd name="T69" fmla="*/ 188 h 525"/>
                          <a:gd name="T70" fmla="*/ 300 w 420"/>
                          <a:gd name="T71" fmla="*/ 481 h 525"/>
                          <a:gd name="T72" fmla="*/ 309 w 420"/>
                          <a:gd name="T73" fmla="*/ 510 h 525"/>
                          <a:gd name="T74" fmla="*/ 317 w 420"/>
                          <a:gd name="T75" fmla="*/ 253 h 525"/>
                          <a:gd name="T76" fmla="*/ 326 w 420"/>
                          <a:gd name="T77" fmla="*/ 166 h 525"/>
                          <a:gd name="T78" fmla="*/ 334 w 420"/>
                          <a:gd name="T79" fmla="*/ 0 h 525"/>
                          <a:gd name="T80" fmla="*/ 343 w 420"/>
                          <a:gd name="T81" fmla="*/ 525 h 525"/>
                          <a:gd name="T82" fmla="*/ 352 w 420"/>
                          <a:gd name="T83" fmla="*/ 524 h 525"/>
                          <a:gd name="T84" fmla="*/ 360 w 420"/>
                          <a:gd name="T85" fmla="*/ 122 h 525"/>
                          <a:gd name="T86" fmla="*/ 369 w 420"/>
                          <a:gd name="T87" fmla="*/ 460 h 525"/>
                          <a:gd name="T88" fmla="*/ 377 w 420"/>
                          <a:gd name="T89" fmla="*/ 485 h 525"/>
                          <a:gd name="T90" fmla="*/ 386 w 420"/>
                          <a:gd name="T91" fmla="*/ 334 h 525"/>
                          <a:gd name="T92" fmla="*/ 394 w 420"/>
                          <a:gd name="T93" fmla="*/ 433 h 525"/>
                          <a:gd name="T94" fmla="*/ 403 w 420"/>
                          <a:gd name="T95" fmla="*/ 506 h 525"/>
                          <a:gd name="T96" fmla="*/ 412 w 420"/>
                          <a:gd name="T97" fmla="*/ 167 h 525"/>
                          <a:gd name="T98" fmla="*/ 420 w 420"/>
                          <a:gd name="T99" fmla="*/ 258 h 5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25">
                            <a:moveTo>
                              <a:pt x="0" y="416"/>
                            </a:moveTo>
                            <a:lnTo>
                              <a:pt x="9" y="319"/>
                            </a:lnTo>
                            <a:lnTo>
                              <a:pt x="18" y="398"/>
                            </a:lnTo>
                            <a:lnTo>
                              <a:pt x="26" y="394"/>
                            </a:lnTo>
                            <a:lnTo>
                              <a:pt x="35" y="361"/>
                            </a:lnTo>
                            <a:lnTo>
                              <a:pt x="43" y="381"/>
                            </a:lnTo>
                            <a:lnTo>
                              <a:pt x="52" y="362"/>
                            </a:lnTo>
                            <a:lnTo>
                              <a:pt x="60" y="467"/>
                            </a:lnTo>
                            <a:lnTo>
                              <a:pt x="69" y="518"/>
                            </a:lnTo>
                            <a:lnTo>
                              <a:pt x="78" y="337"/>
                            </a:lnTo>
                            <a:lnTo>
                              <a:pt x="86" y="392"/>
                            </a:lnTo>
                            <a:lnTo>
                              <a:pt x="95" y="260"/>
                            </a:lnTo>
                            <a:lnTo>
                              <a:pt x="103" y="436"/>
                            </a:lnTo>
                            <a:lnTo>
                              <a:pt x="112" y="457"/>
                            </a:lnTo>
                            <a:lnTo>
                              <a:pt x="120" y="511"/>
                            </a:lnTo>
                            <a:lnTo>
                              <a:pt x="129" y="441"/>
                            </a:lnTo>
                            <a:lnTo>
                              <a:pt x="138" y="432"/>
                            </a:lnTo>
                            <a:lnTo>
                              <a:pt x="146" y="451"/>
                            </a:lnTo>
                            <a:lnTo>
                              <a:pt x="155" y="501"/>
                            </a:lnTo>
                            <a:lnTo>
                              <a:pt x="163" y="206"/>
                            </a:lnTo>
                            <a:lnTo>
                              <a:pt x="172" y="456"/>
                            </a:lnTo>
                            <a:lnTo>
                              <a:pt x="180" y="258"/>
                            </a:lnTo>
                            <a:lnTo>
                              <a:pt x="189" y="393"/>
                            </a:lnTo>
                            <a:lnTo>
                              <a:pt x="198" y="346"/>
                            </a:lnTo>
                            <a:lnTo>
                              <a:pt x="206" y="469"/>
                            </a:lnTo>
                            <a:lnTo>
                              <a:pt x="214" y="427"/>
                            </a:lnTo>
                            <a:lnTo>
                              <a:pt x="223" y="310"/>
                            </a:lnTo>
                            <a:lnTo>
                              <a:pt x="232" y="402"/>
                            </a:lnTo>
                            <a:lnTo>
                              <a:pt x="240" y="455"/>
                            </a:lnTo>
                            <a:lnTo>
                              <a:pt x="249" y="303"/>
                            </a:lnTo>
                            <a:lnTo>
                              <a:pt x="257" y="255"/>
                            </a:lnTo>
                            <a:lnTo>
                              <a:pt x="266" y="230"/>
                            </a:lnTo>
                            <a:lnTo>
                              <a:pt x="274" y="415"/>
                            </a:lnTo>
                            <a:lnTo>
                              <a:pt x="283" y="317"/>
                            </a:lnTo>
                            <a:lnTo>
                              <a:pt x="292" y="188"/>
                            </a:lnTo>
                            <a:lnTo>
                              <a:pt x="300" y="481"/>
                            </a:lnTo>
                            <a:lnTo>
                              <a:pt x="309" y="510"/>
                            </a:lnTo>
                            <a:lnTo>
                              <a:pt x="317" y="253"/>
                            </a:lnTo>
                            <a:lnTo>
                              <a:pt x="326" y="166"/>
                            </a:lnTo>
                            <a:lnTo>
                              <a:pt x="334" y="0"/>
                            </a:lnTo>
                            <a:lnTo>
                              <a:pt x="343" y="525"/>
                            </a:lnTo>
                            <a:lnTo>
                              <a:pt x="352" y="524"/>
                            </a:lnTo>
                            <a:lnTo>
                              <a:pt x="360" y="122"/>
                            </a:lnTo>
                            <a:lnTo>
                              <a:pt x="369" y="460"/>
                            </a:lnTo>
                            <a:lnTo>
                              <a:pt x="377" y="485"/>
                            </a:lnTo>
                            <a:lnTo>
                              <a:pt x="386" y="334"/>
                            </a:lnTo>
                            <a:lnTo>
                              <a:pt x="394" y="433"/>
                            </a:lnTo>
                            <a:lnTo>
                              <a:pt x="403" y="506"/>
                            </a:lnTo>
                            <a:lnTo>
                              <a:pt x="412" y="167"/>
                            </a:lnTo>
                            <a:lnTo>
                              <a:pt x="420" y="2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1" name="Freeform 1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39950"/>
                        <a:ext cx="666750" cy="977900"/>
                      </a:xfrm>
                      <a:custGeom>
                        <a:avLst/>
                        <a:gdLst>
                          <a:gd name="T0" fmla="*/ 0 w 420"/>
                          <a:gd name="T1" fmla="*/ 352 h 616"/>
                          <a:gd name="T2" fmla="*/ 9 w 420"/>
                          <a:gd name="T3" fmla="*/ 78 h 616"/>
                          <a:gd name="T4" fmla="*/ 17 w 420"/>
                          <a:gd name="T5" fmla="*/ 0 h 616"/>
                          <a:gd name="T6" fmla="*/ 26 w 420"/>
                          <a:gd name="T7" fmla="*/ 419 h 616"/>
                          <a:gd name="T8" fmla="*/ 34 w 420"/>
                          <a:gd name="T9" fmla="*/ 594 h 616"/>
                          <a:gd name="T10" fmla="*/ 43 w 420"/>
                          <a:gd name="T11" fmla="*/ 509 h 616"/>
                          <a:gd name="T12" fmla="*/ 52 w 420"/>
                          <a:gd name="T13" fmla="*/ 571 h 616"/>
                          <a:gd name="T14" fmla="*/ 60 w 420"/>
                          <a:gd name="T15" fmla="*/ 560 h 616"/>
                          <a:gd name="T16" fmla="*/ 69 w 420"/>
                          <a:gd name="T17" fmla="*/ 550 h 616"/>
                          <a:gd name="T18" fmla="*/ 77 w 420"/>
                          <a:gd name="T19" fmla="*/ 542 h 616"/>
                          <a:gd name="T20" fmla="*/ 86 w 420"/>
                          <a:gd name="T21" fmla="*/ 432 h 616"/>
                          <a:gd name="T22" fmla="*/ 94 w 420"/>
                          <a:gd name="T23" fmla="*/ 564 h 616"/>
                          <a:gd name="T24" fmla="*/ 103 w 420"/>
                          <a:gd name="T25" fmla="*/ 443 h 616"/>
                          <a:gd name="T26" fmla="*/ 112 w 420"/>
                          <a:gd name="T27" fmla="*/ 455 h 616"/>
                          <a:gd name="T28" fmla="*/ 120 w 420"/>
                          <a:gd name="T29" fmla="*/ 588 h 616"/>
                          <a:gd name="T30" fmla="*/ 129 w 420"/>
                          <a:gd name="T31" fmla="*/ 604 h 616"/>
                          <a:gd name="T32" fmla="*/ 137 w 420"/>
                          <a:gd name="T33" fmla="*/ 557 h 616"/>
                          <a:gd name="T34" fmla="*/ 146 w 420"/>
                          <a:gd name="T35" fmla="*/ 602 h 616"/>
                          <a:gd name="T36" fmla="*/ 154 w 420"/>
                          <a:gd name="T37" fmla="*/ 564 h 616"/>
                          <a:gd name="T38" fmla="*/ 163 w 420"/>
                          <a:gd name="T39" fmla="*/ 321 h 616"/>
                          <a:gd name="T40" fmla="*/ 172 w 420"/>
                          <a:gd name="T41" fmla="*/ 585 h 616"/>
                          <a:gd name="T42" fmla="*/ 180 w 420"/>
                          <a:gd name="T43" fmla="*/ 459 h 616"/>
                          <a:gd name="T44" fmla="*/ 189 w 420"/>
                          <a:gd name="T45" fmla="*/ 521 h 616"/>
                          <a:gd name="T46" fmla="*/ 197 w 420"/>
                          <a:gd name="T47" fmla="*/ 554 h 616"/>
                          <a:gd name="T48" fmla="*/ 206 w 420"/>
                          <a:gd name="T49" fmla="*/ 569 h 616"/>
                          <a:gd name="T50" fmla="*/ 214 w 420"/>
                          <a:gd name="T51" fmla="*/ 309 h 616"/>
                          <a:gd name="T52" fmla="*/ 223 w 420"/>
                          <a:gd name="T53" fmla="*/ 367 h 616"/>
                          <a:gd name="T54" fmla="*/ 232 w 420"/>
                          <a:gd name="T55" fmla="*/ 212 h 616"/>
                          <a:gd name="T56" fmla="*/ 240 w 420"/>
                          <a:gd name="T57" fmla="*/ 38 h 616"/>
                          <a:gd name="T58" fmla="*/ 249 w 420"/>
                          <a:gd name="T59" fmla="*/ 590 h 616"/>
                          <a:gd name="T60" fmla="*/ 257 w 420"/>
                          <a:gd name="T61" fmla="*/ 435 h 616"/>
                          <a:gd name="T62" fmla="*/ 266 w 420"/>
                          <a:gd name="T63" fmla="*/ 405 h 616"/>
                          <a:gd name="T64" fmla="*/ 274 w 420"/>
                          <a:gd name="T65" fmla="*/ 395 h 616"/>
                          <a:gd name="T66" fmla="*/ 283 w 420"/>
                          <a:gd name="T67" fmla="*/ 496 h 616"/>
                          <a:gd name="T68" fmla="*/ 292 w 420"/>
                          <a:gd name="T69" fmla="*/ 616 h 616"/>
                          <a:gd name="T70" fmla="*/ 300 w 420"/>
                          <a:gd name="T71" fmla="*/ 541 h 616"/>
                          <a:gd name="T72" fmla="*/ 309 w 420"/>
                          <a:gd name="T73" fmla="*/ 449 h 616"/>
                          <a:gd name="T74" fmla="*/ 317 w 420"/>
                          <a:gd name="T75" fmla="*/ 409 h 616"/>
                          <a:gd name="T76" fmla="*/ 325 w 420"/>
                          <a:gd name="T77" fmla="*/ 466 h 616"/>
                          <a:gd name="T78" fmla="*/ 334 w 420"/>
                          <a:gd name="T79" fmla="*/ 557 h 616"/>
                          <a:gd name="T80" fmla="*/ 343 w 420"/>
                          <a:gd name="T81" fmla="*/ 369 h 616"/>
                          <a:gd name="T82" fmla="*/ 351 w 420"/>
                          <a:gd name="T83" fmla="*/ 233 h 616"/>
                          <a:gd name="T84" fmla="*/ 360 w 420"/>
                          <a:gd name="T85" fmla="*/ 339 h 616"/>
                          <a:gd name="T86" fmla="*/ 368 w 420"/>
                          <a:gd name="T87" fmla="*/ 388 h 616"/>
                          <a:gd name="T88" fmla="*/ 377 w 420"/>
                          <a:gd name="T89" fmla="*/ 471 h 616"/>
                          <a:gd name="T90" fmla="*/ 385 w 420"/>
                          <a:gd name="T91" fmla="*/ 578 h 616"/>
                          <a:gd name="T92" fmla="*/ 394 w 420"/>
                          <a:gd name="T93" fmla="*/ 406 h 616"/>
                          <a:gd name="T94" fmla="*/ 403 w 420"/>
                          <a:gd name="T95" fmla="*/ 138 h 616"/>
                          <a:gd name="T96" fmla="*/ 411 w 420"/>
                          <a:gd name="T97" fmla="*/ 616 h 616"/>
                          <a:gd name="T98" fmla="*/ 420 w 420"/>
                          <a:gd name="T99" fmla="*/ 581 h 6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16">
                            <a:moveTo>
                              <a:pt x="0" y="352"/>
                            </a:moveTo>
                            <a:lnTo>
                              <a:pt x="9" y="78"/>
                            </a:lnTo>
                            <a:lnTo>
                              <a:pt x="17" y="0"/>
                            </a:lnTo>
                            <a:lnTo>
                              <a:pt x="26" y="419"/>
                            </a:lnTo>
                            <a:lnTo>
                              <a:pt x="34" y="594"/>
                            </a:lnTo>
                            <a:lnTo>
                              <a:pt x="43" y="509"/>
                            </a:lnTo>
                            <a:lnTo>
                              <a:pt x="52" y="571"/>
                            </a:lnTo>
                            <a:lnTo>
                              <a:pt x="60" y="560"/>
                            </a:lnTo>
                            <a:lnTo>
                              <a:pt x="69" y="550"/>
                            </a:lnTo>
                            <a:lnTo>
                              <a:pt x="77" y="542"/>
                            </a:lnTo>
                            <a:lnTo>
                              <a:pt x="86" y="432"/>
                            </a:lnTo>
                            <a:lnTo>
                              <a:pt x="94" y="564"/>
                            </a:lnTo>
                            <a:lnTo>
                              <a:pt x="103" y="443"/>
                            </a:lnTo>
                            <a:lnTo>
                              <a:pt x="112" y="455"/>
                            </a:lnTo>
                            <a:lnTo>
                              <a:pt x="120" y="588"/>
                            </a:lnTo>
                            <a:lnTo>
                              <a:pt x="129" y="604"/>
                            </a:lnTo>
                            <a:lnTo>
                              <a:pt x="137" y="557"/>
                            </a:lnTo>
                            <a:lnTo>
                              <a:pt x="146" y="602"/>
                            </a:lnTo>
                            <a:lnTo>
                              <a:pt x="154" y="564"/>
                            </a:lnTo>
                            <a:lnTo>
                              <a:pt x="163" y="321"/>
                            </a:lnTo>
                            <a:lnTo>
                              <a:pt x="172" y="585"/>
                            </a:lnTo>
                            <a:lnTo>
                              <a:pt x="180" y="459"/>
                            </a:lnTo>
                            <a:lnTo>
                              <a:pt x="189" y="521"/>
                            </a:lnTo>
                            <a:lnTo>
                              <a:pt x="197" y="554"/>
                            </a:lnTo>
                            <a:lnTo>
                              <a:pt x="206" y="569"/>
                            </a:lnTo>
                            <a:lnTo>
                              <a:pt x="214" y="309"/>
                            </a:lnTo>
                            <a:lnTo>
                              <a:pt x="223" y="367"/>
                            </a:lnTo>
                            <a:lnTo>
                              <a:pt x="232" y="212"/>
                            </a:lnTo>
                            <a:lnTo>
                              <a:pt x="240" y="38"/>
                            </a:lnTo>
                            <a:lnTo>
                              <a:pt x="249" y="590"/>
                            </a:lnTo>
                            <a:lnTo>
                              <a:pt x="257" y="435"/>
                            </a:lnTo>
                            <a:lnTo>
                              <a:pt x="266" y="405"/>
                            </a:lnTo>
                            <a:lnTo>
                              <a:pt x="274" y="395"/>
                            </a:lnTo>
                            <a:lnTo>
                              <a:pt x="283" y="496"/>
                            </a:lnTo>
                            <a:lnTo>
                              <a:pt x="292" y="616"/>
                            </a:lnTo>
                            <a:lnTo>
                              <a:pt x="300" y="541"/>
                            </a:lnTo>
                            <a:lnTo>
                              <a:pt x="309" y="449"/>
                            </a:lnTo>
                            <a:lnTo>
                              <a:pt x="317" y="409"/>
                            </a:lnTo>
                            <a:lnTo>
                              <a:pt x="325" y="466"/>
                            </a:lnTo>
                            <a:lnTo>
                              <a:pt x="334" y="557"/>
                            </a:lnTo>
                            <a:lnTo>
                              <a:pt x="343" y="369"/>
                            </a:lnTo>
                            <a:lnTo>
                              <a:pt x="351" y="233"/>
                            </a:lnTo>
                            <a:lnTo>
                              <a:pt x="360" y="339"/>
                            </a:lnTo>
                            <a:lnTo>
                              <a:pt x="368" y="388"/>
                            </a:lnTo>
                            <a:lnTo>
                              <a:pt x="377" y="471"/>
                            </a:lnTo>
                            <a:lnTo>
                              <a:pt x="385" y="578"/>
                            </a:lnTo>
                            <a:lnTo>
                              <a:pt x="394" y="406"/>
                            </a:lnTo>
                            <a:lnTo>
                              <a:pt x="403" y="138"/>
                            </a:lnTo>
                            <a:lnTo>
                              <a:pt x="411" y="616"/>
                            </a:lnTo>
                            <a:lnTo>
                              <a:pt x="420" y="58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2" name="Freeform 1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476500"/>
                        <a:ext cx="203200" cy="636588"/>
                      </a:xfrm>
                      <a:custGeom>
                        <a:avLst/>
                        <a:gdLst>
                          <a:gd name="T0" fmla="*/ 0 w 128"/>
                          <a:gd name="T1" fmla="*/ 369 h 401"/>
                          <a:gd name="T2" fmla="*/ 8 w 128"/>
                          <a:gd name="T3" fmla="*/ 396 h 401"/>
                          <a:gd name="T4" fmla="*/ 17 w 128"/>
                          <a:gd name="T5" fmla="*/ 213 h 401"/>
                          <a:gd name="T6" fmla="*/ 25 w 128"/>
                          <a:gd name="T7" fmla="*/ 178 h 401"/>
                          <a:gd name="T8" fmla="*/ 34 w 128"/>
                          <a:gd name="T9" fmla="*/ 329 h 401"/>
                          <a:gd name="T10" fmla="*/ 43 w 128"/>
                          <a:gd name="T11" fmla="*/ 213 h 401"/>
                          <a:gd name="T12" fmla="*/ 51 w 128"/>
                          <a:gd name="T13" fmla="*/ 322 h 401"/>
                          <a:gd name="T14" fmla="*/ 60 w 128"/>
                          <a:gd name="T15" fmla="*/ 401 h 401"/>
                          <a:gd name="T16" fmla="*/ 68 w 128"/>
                          <a:gd name="T17" fmla="*/ 364 h 401"/>
                          <a:gd name="T18" fmla="*/ 77 w 128"/>
                          <a:gd name="T19" fmla="*/ 285 h 401"/>
                          <a:gd name="T20" fmla="*/ 85 w 128"/>
                          <a:gd name="T21" fmla="*/ 351 h 401"/>
                          <a:gd name="T22" fmla="*/ 94 w 128"/>
                          <a:gd name="T23" fmla="*/ 371 h 401"/>
                          <a:gd name="T24" fmla="*/ 103 w 128"/>
                          <a:gd name="T25" fmla="*/ 147 h 401"/>
                          <a:gd name="T26" fmla="*/ 111 w 128"/>
                          <a:gd name="T27" fmla="*/ 301 h 401"/>
                          <a:gd name="T28" fmla="*/ 120 w 128"/>
                          <a:gd name="T29" fmla="*/ 178 h 401"/>
                          <a:gd name="T30" fmla="*/ 128 w 128"/>
                          <a:gd name="T31" fmla="*/ 0 h 40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01">
                            <a:moveTo>
                              <a:pt x="0" y="369"/>
                            </a:moveTo>
                            <a:lnTo>
                              <a:pt x="8" y="396"/>
                            </a:lnTo>
                            <a:lnTo>
                              <a:pt x="17" y="213"/>
                            </a:lnTo>
                            <a:lnTo>
                              <a:pt x="25" y="178"/>
                            </a:lnTo>
                            <a:lnTo>
                              <a:pt x="34" y="329"/>
                            </a:lnTo>
                            <a:lnTo>
                              <a:pt x="43" y="213"/>
                            </a:lnTo>
                            <a:lnTo>
                              <a:pt x="51" y="322"/>
                            </a:lnTo>
                            <a:lnTo>
                              <a:pt x="60" y="401"/>
                            </a:lnTo>
                            <a:lnTo>
                              <a:pt x="68" y="364"/>
                            </a:lnTo>
                            <a:lnTo>
                              <a:pt x="77" y="285"/>
                            </a:lnTo>
                            <a:lnTo>
                              <a:pt x="85" y="351"/>
                            </a:lnTo>
                            <a:lnTo>
                              <a:pt x="94" y="371"/>
                            </a:lnTo>
                            <a:lnTo>
                              <a:pt x="103" y="147"/>
                            </a:lnTo>
                            <a:lnTo>
                              <a:pt x="111" y="301"/>
                            </a:lnTo>
                            <a:lnTo>
                              <a:pt x="120" y="178"/>
                            </a:lnTo>
                            <a:lnTo>
                              <a:pt x="12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3" name="Freeform 1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049463"/>
                        <a:ext cx="665163" cy="1082675"/>
                      </a:xfrm>
                      <a:custGeom>
                        <a:avLst/>
                        <a:gdLst>
                          <a:gd name="T0" fmla="*/ 0 w 419"/>
                          <a:gd name="T1" fmla="*/ 682 h 682"/>
                          <a:gd name="T2" fmla="*/ 8 w 419"/>
                          <a:gd name="T3" fmla="*/ 650 h 682"/>
                          <a:gd name="T4" fmla="*/ 17 w 419"/>
                          <a:gd name="T5" fmla="*/ 536 h 682"/>
                          <a:gd name="T6" fmla="*/ 26 w 419"/>
                          <a:gd name="T7" fmla="*/ 387 h 682"/>
                          <a:gd name="T8" fmla="*/ 34 w 419"/>
                          <a:gd name="T9" fmla="*/ 671 h 682"/>
                          <a:gd name="T10" fmla="*/ 43 w 419"/>
                          <a:gd name="T11" fmla="*/ 633 h 682"/>
                          <a:gd name="T12" fmla="*/ 51 w 419"/>
                          <a:gd name="T13" fmla="*/ 570 h 682"/>
                          <a:gd name="T14" fmla="*/ 60 w 419"/>
                          <a:gd name="T15" fmla="*/ 544 h 682"/>
                          <a:gd name="T16" fmla="*/ 68 w 419"/>
                          <a:gd name="T17" fmla="*/ 590 h 682"/>
                          <a:gd name="T18" fmla="*/ 77 w 419"/>
                          <a:gd name="T19" fmla="*/ 618 h 682"/>
                          <a:gd name="T20" fmla="*/ 86 w 419"/>
                          <a:gd name="T21" fmla="*/ 381 h 682"/>
                          <a:gd name="T22" fmla="*/ 94 w 419"/>
                          <a:gd name="T23" fmla="*/ 537 h 682"/>
                          <a:gd name="T24" fmla="*/ 102 w 419"/>
                          <a:gd name="T25" fmla="*/ 640 h 682"/>
                          <a:gd name="T26" fmla="*/ 111 w 419"/>
                          <a:gd name="T27" fmla="*/ 501 h 682"/>
                          <a:gd name="T28" fmla="*/ 119 w 419"/>
                          <a:gd name="T29" fmla="*/ 348 h 682"/>
                          <a:gd name="T30" fmla="*/ 128 w 419"/>
                          <a:gd name="T31" fmla="*/ 554 h 682"/>
                          <a:gd name="T32" fmla="*/ 137 w 419"/>
                          <a:gd name="T33" fmla="*/ 530 h 682"/>
                          <a:gd name="T34" fmla="*/ 145 w 419"/>
                          <a:gd name="T35" fmla="*/ 443 h 682"/>
                          <a:gd name="T36" fmla="*/ 154 w 419"/>
                          <a:gd name="T37" fmla="*/ 579 h 682"/>
                          <a:gd name="T38" fmla="*/ 162 w 419"/>
                          <a:gd name="T39" fmla="*/ 497 h 682"/>
                          <a:gd name="T40" fmla="*/ 171 w 419"/>
                          <a:gd name="T41" fmla="*/ 654 h 682"/>
                          <a:gd name="T42" fmla="*/ 179 w 419"/>
                          <a:gd name="T43" fmla="*/ 632 h 682"/>
                          <a:gd name="T44" fmla="*/ 188 w 419"/>
                          <a:gd name="T45" fmla="*/ 544 h 682"/>
                          <a:gd name="T46" fmla="*/ 197 w 419"/>
                          <a:gd name="T47" fmla="*/ 511 h 682"/>
                          <a:gd name="T48" fmla="*/ 205 w 419"/>
                          <a:gd name="T49" fmla="*/ 412 h 682"/>
                          <a:gd name="T50" fmla="*/ 214 w 419"/>
                          <a:gd name="T51" fmla="*/ 648 h 682"/>
                          <a:gd name="T52" fmla="*/ 222 w 419"/>
                          <a:gd name="T53" fmla="*/ 621 h 682"/>
                          <a:gd name="T54" fmla="*/ 231 w 419"/>
                          <a:gd name="T55" fmla="*/ 679 h 682"/>
                          <a:gd name="T56" fmla="*/ 239 w 419"/>
                          <a:gd name="T57" fmla="*/ 603 h 682"/>
                          <a:gd name="T58" fmla="*/ 248 w 419"/>
                          <a:gd name="T59" fmla="*/ 659 h 682"/>
                          <a:gd name="T60" fmla="*/ 257 w 419"/>
                          <a:gd name="T61" fmla="*/ 390 h 682"/>
                          <a:gd name="T62" fmla="*/ 265 w 419"/>
                          <a:gd name="T63" fmla="*/ 274 h 682"/>
                          <a:gd name="T64" fmla="*/ 274 w 419"/>
                          <a:gd name="T65" fmla="*/ 599 h 682"/>
                          <a:gd name="T66" fmla="*/ 282 w 419"/>
                          <a:gd name="T67" fmla="*/ 463 h 682"/>
                          <a:gd name="T68" fmla="*/ 291 w 419"/>
                          <a:gd name="T69" fmla="*/ 38 h 682"/>
                          <a:gd name="T70" fmla="*/ 299 w 419"/>
                          <a:gd name="T71" fmla="*/ 0 h 682"/>
                          <a:gd name="T72" fmla="*/ 308 w 419"/>
                          <a:gd name="T73" fmla="*/ 432 h 682"/>
                          <a:gd name="T74" fmla="*/ 317 w 419"/>
                          <a:gd name="T75" fmla="*/ 636 h 682"/>
                          <a:gd name="T76" fmla="*/ 325 w 419"/>
                          <a:gd name="T77" fmla="*/ 511 h 682"/>
                          <a:gd name="T78" fmla="*/ 334 w 419"/>
                          <a:gd name="T79" fmla="*/ 671 h 682"/>
                          <a:gd name="T80" fmla="*/ 342 w 419"/>
                          <a:gd name="T81" fmla="*/ 454 h 682"/>
                          <a:gd name="T82" fmla="*/ 351 w 419"/>
                          <a:gd name="T83" fmla="*/ 610 h 682"/>
                          <a:gd name="T84" fmla="*/ 359 w 419"/>
                          <a:gd name="T85" fmla="*/ 474 h 682"/>
                          <a:gd name="T86" fmla="*/ 368 w 419"/>
                          <a:gd name="T87" fmla="*/ 83 h 682"/>
                          <a:gd name="T88" fmla="*/ 377 w 419"/>
                          <a:gd name="T89" fmla="*/ 299 h 682"/>
                          <a:gd name="T90" fmla="*/ 385 w 419"/>
                          <a:gd name="T91" fmla="*/ 465 h 682"/>
                          <a:gd name="T92" fmla="*/ 394 w 419"/>
                          <a:gd name="T93" fmla="*/ 666 h 682"/>
                          <a:gd name="T94" fmla="*/ 402 w 419"/>
                          <a:gd name="T95" fmla="*/ 168 h 682"/>
                          <a:gd name="T96" fmla="*/ 411 w 419"/>
                          <a:gd name="T97" fmla="*/ 617 h 682"/>
                          <a:gd name="T98" fmla="*/ 419 w 419"/>
                          <a:gd name="T99" fmla="*/ 122 h 6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682">
                            <a:moveTo>
                              <a:pt x="0" y="682"/>
                            </a:moveTo>
                            <a:lnTo>
                              <a:pt x="8" y="650"/>
                            </a:lnTo>
                            <a:lnTo>
                              <a:pt x="17" y="536"/>
                            </a:lnTo>
                            <a:lnTo>
                              <a:pt x="26" y="387"/>
                            </a:lnTo>
                            <a:lnTo>
                              <a:pt x="34" y="671"/>
                            </a:lnTo>
                            <a:lnTo>
                              <a:pt x="43" y="633"/>
                            </a:lnTo>
                            <a:lnTo>
                              <a:pt x="51" y="570"/>
                            </a:lnTo>
                            <a:lnTo>
                              <a:pt x="60" y="544"/>
                            </a:lnTo>
                            <a:lnTo>
                              <a:pt x="68" y="590"/>
                            </a:lnTo>
                            <a:lnTo>
                              <a:pt x="77" y="618"/>
                            </a:lnTo>
                            <a:lnTo>
                              <a:pt x="86" y="381"/>
                            </a:lnTo>
                            <a:lnTo>
                              <a:pt x="94" y="537"/>
                            </a:lnTo>
                            <a:lnTo>
                              <a:pt x="102" y="640"/>
                            </a:lnTo>
                            <a:lnTo>
                              <a:pt x="111" y="501"/>
                            </a:lnTo>
                            <a:lnTo>
                              <a:pt x="119" y="348"/>
                            </a:lnTo>
                            <a:lnTo>
                              <a:pt x="128" y="554"/>
                            </a:lnTo>
                            <a:lnTo>
                              <a:pt x="137" y="530"/>
                            </a:lnTo>
                            <a:lnTo>
                              <a:pt x="145" y="443"/>
                            </a:lnTo>
                            <a:lnTo>
                              <a:pt x="154" y="579"/>
                            </a:lnTo>
                            <a:lnTo>
                              <a:pt x="162" y="497"/>
                            </a:lnTo>
                            <a:lnTo>
                              <a:pt x="171" y="654"/>
                            </a:lnTo>
                            <a:lnTo>
                              <a:pt x="179" y="632"/>
                            </a:lnTo>
                            <a:lnTo>
                              <a:pt x="188" y="544"/>
                            </a:lnTo>
                            <a:lnTo>
                              <a:pt x="197" y="511"/>
                            </a:lnTo>
                            <a:lnTo>
                              <a:pt x="205" y="412"/>
                            </a:lnTo>
                            <a:lnTo>
                              <a:pt x="214" y="648"/>
                            </a:lnTo>
                            <a:lnTo>
                              <a:pt x="222" y="621"/>
                            </a:lnTo>
                            <a:lnTo>
                              <a:pt x="231" y="679"/>
                            </a:lnTo>
                            <a:lnTo>
                              <a:pt x="239" y="603"/>
                            </a:lnTo>
                            <a:lnTo>
                              <a:pt x="248" y="659"/>
                            </a:lnTo>
                            <a:lnTo>
                              <a:pt x="257" y="390"/>
                            </a:lnTo>
                            <a:lnTo>
                              <a:pt x="265" y="274"/>
                            </a:lnTo>
                            <a:lnTo>
                              <a:pt x="274" y="599"/>
                            </a:lnTo>
                            <a:lnTo>
                              <a:pt x="282" y="463"/>
                            </a:lnTo>
                            <a:lnTo>
                              <a:pt x="291" y="38"/>
                            </a:lnTo>
                            <a:lnTo>
                              <a:pt x="299" y="0"/>
                            </a:lnTo>
                            <a:lnTo>
                              <a:pt x="308" y="432"/>
                            </a:lnTo>
                            <a:lnTo>
                              <a:pt x="317" y="636"/>
                            </a:lnTo>
                            <a:lnTo>
                              <a:pt x="325" y="511"/>
                            </a:lnTo>
                            <a:lnTo>
                              <a:pt x="334" y="671"/>
                            </a:lnTo>
                            <a:lnTo>
                              <a:pt x="342" y="454"/>
                            </a:lnTo>
                            <a:lnTo>
                              <a:pt x="351" y="610"/>
                            </a:lnTo>
                            <a:lnTo>
                              <a:pt x="359" y="474"/>
                            </a:lnTo>
                            <a:lnTo>
                              <a:pt x="368" y="83"/>
                            </a:lnTo>
                            <a:lnTo>
                              <a:pt x="377" y="299"/>
                            </a:lnTo>
                            <a:lnTo>
                              <a:pt x="385" y="465"/>
                            </a:lnTo>
                            <a:lnTo>
                              <a:pt x="394" y="666"/>
                            </a:lnTo>
                            <a:lnTo>
                              <a:pt x="402" y="168"/>
                            </a:lnTo>
                            <a:lnTo>
                              <a:pt x="411" y="617"/>
                            </a:lnTo>
                            <a:lnTo>
                              <a:pt x="419" y="12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4" name="Freeform 1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1924050"/>
                        <a:ext cx="420688" cy="1196975"/>
                      </a:xfrm>
                      <a:custGeom>
                        <a:avLst/>
                        <a:gdLst>
                          <a:gd name="T0" fmla="*/ 0 w 265"/>
                          <a:gd name="T1" fmla="*/ 201 h 754"/>
                          <a:gd name="T2" fmla="*/ 9 w 265"/>
                          <a:gd name="T3" fmla="*/ 582 h 754"/>
                          <a:gd name="T4" fmla="*/ 18 w 265"/>
                          <a:gd name="T5" fmla="*/ 540 h 754"/>
                          <a:gd name="T6" fmla="*/ 26 w 265"/>
                          <a:gd name="T7" fmla="*/ 716 h 754"/>
                          <a:gd name="T8" fmla="*/ 35 w 265"/>
                          <a:gd name="T9" fmla="*/ 730 h 754"/>
                          <a:gd name="T10" fmla="*/ 43 w 265"/>
                          <a:gd name="T11" fmla="*/ 433 h 754"/>
                          <a:gd name="T12" fmla="*/ 52 w 265"/>
                          <a:gd name="T13" fmla="*/ 692 h 754"/>
                          <a:gd name="T14" fmla="*/ 60 w 265"/>
                          <a:gd name="T15" fmla="*/ 694 h 754"/>
                          <a:gd name="T16" fmla="*/ 69 w 265"/>
                          <a:gd name="T17" fmla="*/ 575 h 754"/>
                          <a:gd name="T18" fmla="*/ 78 w 265"/>
                          <a:gd name="T19" fmla="*/ 466 h 754"/>
                          <a:gd name="T20" fmla="*/ 86 w 265"/>
                          <a:gd name="T21" fmla="*/ 531 h 754"/>
                          <a:gd name="T22" fmla="*/ 95 w 265"/>
                          <a:gd name="T23" fmla="*/ 621 h 754"/>
                          <a:gd name="T24" fmla="*/ 103 w 265"/>
                          <a:gd name="T25" fmla="*/ 699 h 754"/>
                          <a:gd name="T26" fmla="*/ 112 w 265"/>
                          <a:gd name="T27" fmla="*/ 659 h 754"/>
                          <a:gd name="T28" fmla="*/ 120 w 265"/>
                          <a:gd name="T29" fmla="*/ 344 h 754"/>
                          <a:gd name="T30" fmla="*/ 129 w 265"/>
                          <a:gd name="T31" fmla="*/ 224 h 754"/>
                          <a:gd name="T32" fmla="*/ 138 w 265"/>
                          <a:gd name="T33" fmla="*/ 538 h 754"/>
                          <a:gd name="T34" fmla="*/ 146 w 265"/>
                          <a:gd name="T35" fmla="*/ 637 h 754"/>
                          <a:gd name="T36" fmla="*/ 155 w 265"/>
                          <a:gd name="T37" fmla="*/ 748 h 754"/>
                          <a:gd name="T38" fmla="*/ 163 w 265"/>
                          <a:gd name="T39" fmla="*/ 628 h 754"/>
                          <a:gd name="T40" fmla="*/ 172 w 265"/>
                          <a:gd name="T41" fmla="*/ 454 h 754"/>
                          <a:gd name="T42" fmla="*/ 180 w 265"/>
                          <a:gd name="T43" fmla="*/ 668 h 754"/>
                          <a:gd name="T44" fmla="*/ 189 w 265"/>
                          <a:gd name="T45" fmla="*/ 533 h 754"/>
                          <a:gd name="T46" fmla="*/ 198 w 265"/>
                          <a:gd name="T47" fmla="*/ 538 h 754"/>
                          <a:gd name="T48" fmla="*/ 206 w 265"/>
                          <a:gd name="T49" fmla="*/ 657 h 754"/>
                          <a:gd name="T50" fmla="*/ 214 w 265"/>
                          <a:gd name="T51" fmla="*/ 722 h 754"/>
                          <a:gd name="T52" fmla="*/ 223 w 265"/>
                          <a:gd name="T53" fmla="*/ 646 h 754"/>
                          <a:gd name="T54" fmla="*/ 232 w 265"/>
                          <a:gd name="T55" fmla="*/ 754 h 754"/>
                          <a:gd name="T56" fmla="*/ 240 w 265"/>
                          <a:gd name="T57" fmla="*/ 612 h 754"/>
                          <a:gd name="T58" fmla="*/ 249 w 265"/>
                          <a:gd name="T59" fmla="*/ 746 h 754"/>
                          <a:gd name="T60" fmla="*/ 257 w 265"/>
                          <a:gd name="T61" fmla="*/ 271 h 754"/>
                          <a:gd name="T62" fmla="*/ 265 w 265"/>
                          <a:gd name="T63" fmla="*/ 0 h 7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265" h="754">
                            <a:moveTo>
                              <a:pt x="0" y="201"/>
                            </a:moveTo>
                            <a:lnTo>
                              <a:pt x="9" y="582"/>
                            </a:lnTo>
                            <a:lnTo>
                              <a:pt x="18" y="540"/>
                            </a:lnTo>
                            <a:lnTo>
                              <a:pt x="26" y="716"/>
                            </a:lnTo>
                            <a:lnTo>
                              <a:pt x="35" y="730"/>
                            </a:lnTo>
                            <a:lnTo>
                              <a:pt x="43" y="433"/>
                            </a:lnTo>
                            <a:lnTo>
                              <a:pt x="52" y="692"/>
                            </a:lnTo>
                            <a:lnTo>
                              <a:pt x="60" y="694"/>
                            </a:lnTo>
                            <a:lnTo>
                              <a:pt x="69" y="575"/>
                            </a:lnTo>
                            <a:lnTo>
                              <a:pt x="78" y="466"/>
                            </a:lnTo>
                            <a:lnTo>
                              <a:pt x="86" y="531"/>
                            </a:lnTo>
                            <a:lnTo>
                              <a:pt x="95" y="621"/>
                            </a:lnTo>
                            <a:lnTo>
                              <a:pt x="103" y="699"/>
                            </a:lnTo>
                            <a:lnTo>
                              <a:pt x="112" y="659"/>
                            </a:lnTo>
                            <a:lnTo>
                              <a:pt x="120" y="344"/>
                            </a:lnTo>
                            <a:lnTo>
                              <a:pt x="129" y="224"/>
                            </a:lnTo>
                            <a:lnTo>
                              <a:pt x="138" y="538"/>
                            </a:lnTo>
                            <a:lnTo>
                              <a:pt x="146" y="637"/>
                            </a:lnTo>
                            <a:lnTo>
                              <a:pt x="155" y="748"/>
                            </a:lnTo>
                            <a:lnTo>
                              <a:pt x="163" y="628"/>
                            </a:lnTo>
                            <a:lnTo>
                              <a:pt x="172" y="454"/>
                            </a:lnTo>
                            <a:lnTo>
                              <a:pt x="180" y="668"/>
                            </a:lnTo>
                            <a:lnTo>
                              <a:pt x="189" y="533"/>
                            </a:lnTo>
                            <a:lnTo>
                              <a:pt x="198" y="538"/>
                            </a:lnTo>
                            <a:lnTo>
                              <a:pt x="206" y="657"/>
                            </a:lnTo>
                            <a:lnTo>
                              <a:pt x="214" y="722"/>
                            </a:lnTo>
                            <a:lnTo>
                              <a:pt x="223" y="646"/>
                            </a:lnTo>
                            <a:lnTo>
                              <a:pt x="232" y="754"/>
                            </a:lnTo>
                            <a:lnTo>
                              <a:pt x="240" y="612"/>
                            </a:lnTo>
                            <a:lnTo>
                              <a:pt x="249" y="746"/>
                            </a:lnTo>
                            <a:lnTo>
                              <a:pt x="257" y="271"/>
                            </a:lnTo>
                            <a:lnTo>
                              <a:pt x="26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5" name="Freeform 1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80325" y="1924050"/>
                        <a:ext cx="666750" cy="1204913"/>
                      </a:xfrm>
                      <a:custGeom>
                        <a:avLst/>
                        <a:gdLst>
                          <a:gd name="T0" fmla="*/ 0 w 420"/>
                          <a:gd name="T1" fmla="*/ 0 h 759"/>
                          <a:gd name="T2" fmla="*/ 8 w 420"/>
                          <a:gd name="T3" fmla="*/ 366 h 759"/>
                          <a:gd name="T4" fmla="*/ 17 w 420"/>
                          <a:gd name="T5" fmla="*/ 730 h 759"/>
                          <a:gd name="T6" fmla="*/ 26 w 420"/>
                          <a:gd name="T7" fmla="*/ 725 h 759"/>
                          <a:gd name="T8" fmla="*/ 34 w 420"/>
                          <a:gd name="T9" fmla="*/ 649 h 759"/>
                          <a:gd name="T10" fmla="*/ 43 w 420"/>
                          <a:gd name="T11" fmla="*/ 724 h 759"/>
                          <a:gd name="T12" fmla="*/ 51 w 420"/>
                          <a:gd name="T13" fmla="*/ 644 h 759"/>
                          <a:gd name="T14" fmla="*/ 60 w 420"/>
                          <a:gd name="T15" fmla="*/ 116 h 759"/>
                          <a:gd name="T16" fmla="*/ 68 w 420"/>
                          <a:gd name="T17" fmla="*/ 529 h 759"/>
                          <a:gd name="T18" fmla="*/ 77 w 420"/>
                          <a:gd name="T19" fmla="*/ 759 h 759"/>
                          <a:gd name="T20" fmla="*/ 86 w 420"/>
                          <a:gd name="T21" fmla="*/ 734 h 759"/>
                          <a:gd name="T22" fmla="*/ 94 w 420"/>
                          <a:gd name="T23" fmla="*/ 703 h 759"/>
                          <a:gd name="T24" fmla="*/ 103 w 420"/>
                          <a:gd name="T25" fmla="*/ 408 h 759"/>
                          <a:gd name="T26" fmla="*/ 111 w 420"/>
                          <a:gd name="T27" fmla="*/ 454 h 759"/>
                          <a:gd name="T28" fmla="*/ 120 w 420"/>
                          <a:gd name="T29" fmla="*/ 594 h 759"/>
                          <a:gd name="T30" fmla="*/ 128 w 420"/>
                          <a:gd name="T31" fmla="*/ 337 h 759"/>
                          <a:gd name="T32" fmla="*/ 137 w 420"/>
                          <a:gd name="T33" fmla="*/ 699 h 759"/>
                          <a:gd name="T34" fmla="*/ 146 w 420"/>
                          <a:gd name="T35" fmla="*/ 720 h 759"/>
                          <a:gd name="T36" fmla="*/ 154 w 420"/>
                          <a:gd name="T37" fmla="*/ 701 h 759"/>
                          <a:gd name="T38" fmla="*/ 163 w 420"/>
                          <a:gd name="T39" fmla="*/ 750 h 759"/>
                          <a:gd name="T40" fmla="*/ 171 w 420"/>
                          <a:gd name="T41" fmla="*/ 634 h 759"/>
                          <a:gd name="T42" fmla="*/ 180 w 420"/>
                          <a:gd name="T43" fmla="*/ 470 h 759"/>
                          <a:gd name="T44" fmla="*/ 188 w 420"/>
                          <a:gd name="T45" fmla="*/ 732 h 759"/>
                          <a:gd name="T46" fmla="*/ 197 w 420"/>
                          <a:gd name="T47" fmla="*/ 653 h 759"/>
                          <a:gd name="T48" fmla="*/ 206 w 420"/>
                          <a:gd name="T49" fmla="*/ 362 h 759"/>
                          <a:gd name="T50" fmla="*/ 214 w 420"/>
                          <a:gd name="T51" fmla="*/ 227 h 759"/>
                          <a:gd name="T52" fmla="*/ 223 w 420"/>
                          <a:gd name="T53" fmla="*/ 127 h 759"/>
                          <a:gd name="T54" fmla="*/ 231 w 420"/>
                          <a:gd name="T55" fmla="*/ 295 h 759"/>
                          <a:gd name="T56" fmla="*/ 240 w 420"/>
                          <a:gd name="T57" fmla="*/ 102 h 759"/>
                          <a:gd name="T58" fmla="*/ 248 w 420"/>
                          <a:gd name="T59" fmla="*/ 496 h 759"/>
                          <a:gd name="T60" fmla="*/ 257 w 420"/>
                          <a:gd name="T61" fmla="*/ 559 h 759"/>
                          <a:gd name="T62" fmla="*/ 266 w 420"/>
                          <a:gd name="T63" fmla="*/ 656 h 759"/>
                          <a:gd name="T64" fmla="*/ 274 w 420"/>
                          <a:gd name="T65" fmla="*/ 706 h 759"/>
                          <a:gd name="T66" fmla="*/ 283 w 420"/>
                          <a:gd name="T67" fmla="*/ 563 h 759"/>
                          <a:gd name="T68" fmla="*/ 291 w 420"/>
                          <a:gd name="T69" fmla="*/ 597 h 759"/>
                          <a:gd name="T70" fmla="*/ 300 w 420"/>
                          <a:gd name="T71" fmla="*/ 708 h 759"/>
                          <a:gd name="T72" fmla="*/ 308 w 420"/>
                          <a:gd name="T73" fmla="*/ 684 h 759"/>
                          <a:gd name="T74" fmla="*/ 317 w 420"/>
                          <a:gd name="T75" fmla="*/ 702 h 759"/>
                          <a:gd name="T76" fmla="*/ 326 w 420"/>
                          <a:gd name="T77" fmla="*/ 669 h 759"/>
                          <a:gd name="T78" fmla="*/ 334 w 420"/>
                          <a:gd name="T79" fmla="*/ 374 h 759"/>
                          <a:gd name="T80" fmla="*/ 343 w 420"/>
                          <a:gd name="T81" fmla="*/ 499 h 759"/>
                          <a:gd name="T82" fmla="*/ 351 w 420"/>
                          <a:gd name="T83" fmla="*/ 734 h 759"/>
                          <a:gd name="T84" fmla="*/ 360 w 420"/>
                          <a:gd name="T85" fmla="*/ 715 h 759"/>
                          <a:gd name="T86" fmla="*/ 368 w 420"/>
                          <a:gd name="T87" fmla="*/ 543 h 759"/>
                          <a:gd name="T88" fmla="*/ 377 w 420"/>
                          <a:gd name="T89" fmla="*/ 415 h 759"/>
                          <a:gd name="T90" fmla="*/ 386 w 420"/>
                          <a:gd name="T91" fmla="*/ 701 h 759"/>
                          <a:gd name="T92" fmla="*/ 394 w 420"/>
                          <a:gd name="T93" fmla="*/ 498 h 759"/>
                          <a:gd name="T94" fmla="*/ 403 w 420"/>
                          <a:gd name="T95" fmla="*/ 685 h 759"/>
                          <a:gd name="T96" fmla="*/ 411 w 420"/>
                          <a:gd name="T97" fmla="*/ 755 h 759"/>
                          <a:gd name="T98" fmla="*/ 420 w 420"/>
                          <a:gd name="T99" fmla="*/ 655 h 7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759">
                            <a:moveTo>
                              <a:pt x="0" y="0"/>
                            </a:moveTo>
                            <a:lnTo>
                              <a:pt x="8" y="366"/>
                            </a:lnTo>
                            <a:lnTo>
                              <a:pt x="17" y="730"/>
                            </a:lnTo>
                            <a:lnTo>
                              <a:pt x="26" y="725"/>
                            </a:lnTo>
                            <a:lnTo>
                              <a:pt x="34" y="649"/>
                            </a:lnTo>
                            <a:lnTo>
                              <a:pt x="43" y="724"/>
                            </a:lnTo>
                            <a:lnTo>
                              <a:pt x="51" y="644"/>
                            </a:lnTo>
                            <a:lnTo>
                              <a:pt x="60" y="116"/>
                            </a:lnTo>
                            <a:lnTo>
                              <a:pt x="68" y="529"/>
                            </a:lnTo>
                            <a:lnTo>
                              <a:pt x="77" y="759"/>
                            </a:lnTo>
                            <a:lnTo>
                              <a:pt x="86" y="734"/>
                            </a:lnTo>
                            <a:lnTo>
                              <a:pt x="94" y="703"/>
                            </a:lnTo>
                            <a:lnTo>
                              <a:pt x="103" y="408"/>
                            </a:lnTo>
                            <a:lnTo>
                              <a:pt x="111" y="454"/>
                            </a:lnTo>
                            <a:lnTo>
                              <a:pt x="120" y="594"/>
                            </a:lnTo>
                            <a:lnTo>
                              <a:pt x="128" y="337"/>
                            </a:lnTo>
                            <a:lnTo>
                              <a:pt x="137" y="699"/>
                            </a:lnTo>
                            <a:lnTo>
                              <a:pt x="146" y="720"/>
                            </a:lnTo>
                            <a:lnTo>
                              <a:pt x="154" y="701"/>
                            </a:lnTo>
                            <a:lnTo>
                              <a:pt x="163" y="750"/>
                            </a:lnTo>
                            <a:lnTo>
                              <a:pt x="171" y="634"/>
                            </a:lnTo>
                            <a:lnTo>
                              <a:pt x="180" y="470"/>
                            </a:lnTo>
                            <a:lnTo>
                              <a:pt x="188" y="732"/>
                            </a:lnTo>
                            <a:lnTo>
                              <a:pt x="197" y="653"/>
                            </a:lnTo>
                            <a:lnTo>
                              <a:pt x="206" y="362"/>
                            </a:lnTo>
                            <a:lnTo>
                              <a:pt x="214" y="227"/>
                            </a:lnTo>
                            <a:lnTo>
                              <a:pt x="223" y="127"/>
                            </a:lnTo>
                            <a:lnTo>
                              <a:pt x="231" y="295"/>
                            </a:lnTo>
                            <a:lnTo>
                              <a:pt x="240" y="102"/>
                            </a:lnTo>
                            <a:lnTo>
                              <a:pt x="248" y="496"/>
                            </a:lnTo>
                            <a:lnTo>
                              <a:pt x="257" y="559"/>
                            </a:lnTo>
                            <a:lnTo>
                              <a:pt x="266" y="656"/>
                            </a:lnTo>
                            <a:lnTo>
                              <a:pt x="274" y="706"/>
                            </a:lnTo>
                            <a:lnTo>
                              <a:pt x="283" y="563"/>
                            </a:lnTo>
                            <a:lnTo>
                              <a:pt x="291" y="597"/>
                            </a:lnTo>
                            <a:lnTo>
                              <a:pt x="300" y="708"/>
                            </a:lnTo>
                            <a:lnTo>
                              <a:pt x="308" y="684"/>
                            </a:lnTo>
                            <a:lnTo>
                              <a:pt x="317" y="702"/>
                            </a:lnTo>
                            <a:lnTo>
                              <a:pt x="326" y="669"/>
                            </a:lnTo>
                            <a:lnTo>
                              <a:pt x="334" y="374"/>
                            </a:lnTo>
                            <a:lnTo>
                              <a:pt x="343" y="499"/>
                            </a:lnTo>
                            <a:lnTo>
                              <a:pt x="351" y="734"/>
                            </a:lnTo>
                            <a:lnTo>
                              <a:pt x="360" y="715"/>
                            </a:lnTo>
                            <a:lnTo>
                              <a:pt x="368" y="543"/>
                            </a:lnTo>
                            <a:lnTo>
                              <a:pt x="377" y="415"/>
                            </a:lnTo>
                            <a:lnTo>
                              <a:pt x="386" y="701"/>
                            </a:lnTo>
                            <a:lnTo>
                              <a:pt x="394" y="498"/>
                            </a:lnTo>
                            <a:lnTo>
                              <a:pt x="403" y="685"/>
                            </a:lnTo>
                            <a:lnTo>
                              <a:pt x="411" y="755"/>
                            </a:lnTo>
                            <a:lnTo>
                              <a:pt x="420" y="65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6" name="Freeform 1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347075" y="1982788"/>
                        <a:ext cx="447675" cy="1128713"/>
                      </a:xfrm>
                      <a:custGeom>
                        <a:avLst/>
                        <a:gdLst>
                          <a:gd name="T0" fmla="*/ 0 w 282"/>
                          <a:gd name="T1" fmla="*/ 618 h 711"/>
                          <a:gd name="T2" fmla="*/ 8 w 282"/>
                          <a:gd name="T3" fmla="*/ 523 h 711"/>
                          <a:gd name="T4" fmla="*/ 17 w 282"/>
                          <a:gd name="T5" fmla="*/ 683 h 711"/>
                          <a:gd name="T6" fmla="*/ 26 w 282"/>
                          <a:gd name="T7" fmla="*/ 703 h 711"/>
                          <a:gd name="T8" fmla="*/ 34 w 282"/>
                          <a:gd name="T9" fmla="*/ 584 h 711"/>
                          <a:gd name="T10" fmla="*/ 43 w 282"/>
                          <a:gd name="T11" fmla="*/ 681 h 711"/>
                          <a:gd name="T12" fmla="*/ 51 w 282"/>
                          <a:gd name="T13" fmla="*/ 626 h 711"/>
                          <a:gd name="T14" fmla="*/ 59 w 282"/>
                          <a:gd name="T15" fmla="*/ 619 h 711"/>
                          <a:gd name="T16" fmla="*/ 68 w 282"/>
                          <a:gd name="T17" fmla="*/ 596 h 711"/>
                          <a:gd name="T18" fmla="*/ 77 w 282"/>
                          <a:gd name="T19" fmla="*/ 610 h 711"/>
                          <a:gd name="T20" fmla="*/ 85 w 282"/>
                          <a:gd name="T21" fmla="*/ 531 h 711"/>
                          <a:gd name="T22" fmla="*/ 94 w 282"/>
                          <a:gd name="T23" fmla="*/ 624 h 711"/>
                          <a:gd name="T24" fmla="*/ 102 w 282"/>
                          <a:gd name="T25" fmla="*/ 590 h 711"/>
                          <a:gd name="T26" fmla="*/ 111 w 282"/>
                          <a:gd name="T27" fmla="*/ 505 h 711"/>
                          <a:gd name="T28" fmla="*/ 119 w 282"/>
                          <a:gd name="T29" fmla="*/ 703 h 711"/>
                          <a:gd name="T30" fmla="*/ 128 w 282"/>
                          <a:gd name="T31" fmla="*/ 669 h 711"/>
                          <a:gd name="T32" fmla="*/ 137 w 282"/>
                          <a:gd name="T33" fmla="*/ 609 h 711"/>
                          <a:gd name="T34" fmla="*/ 145 w 282"/>
                          <a:gd name="T35" fmla="*/ 608 h 711"/>
                          <a:gd name="T36" fmla="*/ 154 w 282"/>
                          <a:gd name="T37" fmla="*/ 551 h 711"/>
                          <a:gd name="T38" fmla="*/ 162 w 282"/>
                          <a:gd name="T39" fmla="*/ 456 h 711"/>
                          <a:gd name="T40" fmla="*/ 171 w 282"/>
                          <a:gd name="T41" fmla="*/ 566 h 711"/>
                          <a:gd name="T42" fmla="*/ 179 w 282"/>
                          <a:gd name="T43" fmla="*/ 681 h 711"/>
                          <a:gd name="T44" fmla="*/ 188 w 282"/>
                          <a:gd name="T45" fmla="*/ 478 h 711"/>
                          <a:gd name="T46" fmla="*/ 197 w 282"/>
                          <a:gd name="T47" fmla="*/ 561 h 711"/>
                          <a:gd name="T48" fmla="*/ 205 w 282"/>
                          <a:gd name="T49" fmla="*/ 711 h 711"/>
                          <a:gd name="T50" fmla="*/ 214 w 282"/>
                          <a:gd name="T51" fmla="*/ 694 h 711"/>
                          <a:gd name="T52" fmla="*/ 222 w 282"/>
                          <a:gd name="T53" fmla="*/ 644 h 711"/>
                          <a:gd name="T54" fmla="*/ 231 w 282"/>
                          <a:gd name="T55" fmla="*/ 0 h 711"/>
                          <a:gd name="T56" fmla="*/ 239 w 282"/>
                          <a:gd name="T57" fmla="*/ 471 h 711"/>
                          <a:gd name="T58" fmla="*/ 248 w 282"/>
                          <a:gd name="T59" fmla="*/ 416 h 711"/>
                          <a:gd name="T60" fmla="*/ 257 w 282"/>
                          <a:gd name="T61" fmla="*/ 540 h 711"/>
                          <a:gd name="T62" fmla="*/ 265 w 282"/>
                          <a:gd name="T63" fmla="*/ 652 h 711"/>
                          <a:gd name="T64" fmla="*/ 274 w 282"/>
                          <a:gd name="T65" fmla="*/ 698 h 711"/>
                          <a:gd name="T66" fmla="*/ 282 w 282"/>
                          <a:gd name="T67" fmla="*/ 654 h 7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282" h="711">
                            <a:moveTo>
                              <a:pt x="0" y="618"/>
                            </a:moveTo>
                            <a:lnTo>
                              <a:pt x="8" y="523"/>
                            </a:lnTo>
                            <a:lnTo>
                              <a:pt x="17" y="683"/>
                            </a:lnTo>
                            <a:lnTo>
                              <a:pt x="26" y="703"/>
                            </a:lnTo>
                            <a:lnTo>
                              <a:pt x="34" y="584"/>
                            </a:lnTo>
                            <a:lnTo>
                              <a:pt x="43" y="681"/>
                            </a:lnTo>
                            <a:lnTo>
                              <a:pt x="51" y="626"/>
                            </a:lnTo>
                            <a:lnTo>
                              <a:pt x="59" y="619"/>
                            </a:lnTo>
                            <a:lnTo>
                              <a:pt x="68" y="596"/>
                            </a:lnTo>
                            <a:lnTo>
                              <a:pt x="77" y="610"/>
                            </a:lnTo>
                            <a:lnTo>
                              <a:pt x="85" y="531"/>
                            </a:lnTo>
                            <a:lnTo>
                              <a:pt x="94" y="624"/>
                            </a:lnTo>
                            <a:lnTo>
                              <a:pt x="102" y="590"/>
                            </a:lnTo>
                            <a:lnTo>
                              <a:pt x="111" y="505"/>
                            </a:lnTo>
                            <a:lnTo>
                              <a:pt x="119" y="703"/>
                            </a:lnTo>
                            <a:lnTo>
                              <a:pt x="128" y="669"/>
                            </a:lnTo>
                            <a:lnTo>
                              <a:pt x="137" y="609"/>
                            </a:lnTo>
                            <a:lnTo>
                              <a:pt x="145" y="608"/>
                            </a:lnTo>
                            <a:lnTo>
                              <a:pt x="154" y="551"/>
                            </a:lnTo>
                            <a:lnTo>
                              <a:pt x="162" y="456"/>
                            </a:lnTo>
                            <a:lnTo>
                              <a:pt x="171" y="566"/>
                            </a:lnTo>
                            <a:lnTo>
                              <a:pt x="179" y="681"/>
                            </a:lnTo>
                            <a:lnTo>
                              <a:pt x="188" y="478"/>
                            </a:lnTo>
                            <a:lnTo>
                              <a:pt x="197" y="561"/>
                            </a:lnTo>
                            <a:lnTo>
                              <a:pt x="205" y="711"/>
                            </a:lnTo>
                            <a:lnTo>
                              <a:pt x="214" y="694"/>
                            </a:lnTo>
                            <a:lnTo>
                              <a:pt x="222" y="644"/>
                            </a:lnTo>
                            <a:lnTo>
                              <a:pt x="231" y="0"/>
                            </a:lnTo>
                            <a:lnTo>
                              <a:pt x="239" y="471"/>
                            </a:lnTo>
                            <a:lnTo>
                              <a:pt x="248" y="416"/>
                            </a:lnTo>
                            <a:lnTo>
                              <a:pt x="257" y="540"/>
                            </a:lnTo>
                            <a:lnTo>
                              <a:pt x="265" y="652"/>
                            </a:lnTo>
                            <a:lnTo>
                              <a:pt x="274" y="698"/>
                            </a:lnTo>
                            <a:lnTo>
                              <a:pt x="282" y="6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7" name="Freeform 1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136775"/>
                        <a:ext cx="665163" cy="995363"/>
                      </a:xfrm>
                      <a:custGeom>
                        <a:avLst/>
                        <a:gdLst>
                          <a:gd name="T0" fmla="*/ 0 w 419"/>
                          <a:gd name="T1" fmla="*/ 627 h 627"/>
                          <a:gd name="T2" fmla="*/ 8 w 419"/>
                          <a:gd name="T3" fmla="*/ 590 h 627"/>
                          <a:gd name="T4" fmla="*/ 17 w 419"/>
                          <a:gd name="T5" fmla="*/ 447 h 627"/>
                          <a:gd name="T6" fmla="*/ 26 w 419"/>
                          <a:gd name="T7" fmla="*/ 559 h 627"/>
                          <a:gd name="T8" fmla="*/ 34 w 419"/>
                          <a:gd name="T9" fmla="*/ 500 h 627"/>
                          <a:gd name="T10" fmla="*/ 43 w 419"/>
                          <a:gd name="T11" fmla="*/ 614 h 627"/>
                          <a:gd name="T12" fmla="*/ 51 w 419"/>
                          <a:gd name="T13" fmla="*/ 549 h 627"/>
                          <a:gd name="T14" fmla="*/ 60 w 419"/>
                          <a:gd name="T15" fmla="*/ 532 h 627"/>
                          <a:gd name="T16" fmla="*/ 68 w 419"/>
                          <a:gd name="T17" fmla="*/ 480 h 627"/>
                          <a:gd name="T18" fmla="*/ 77 w 419"/>
                          <a:gd name="T19" fmla="*/ 240 h 627"/>
                          <a:gd name="T20" fmla="*/ 86 w 419"/>
                          <a:gd name="T21" fmla="*/ 0 h 627"/>
                          <a:gd name="T22" fmla="*/ 94 w 419"/>
                          <a:gd name="T23" fmla="*/ 348 h 627"/>
                          <a:gd name="T24" fmla="*/ 102 w 419"/>
                          <a:gd name="T25" fmla="*/ 590 h 627"/>
                          <a:gd name="T26" fmla="*/ 111 w 419"/>
                          <a:gd name="T27" fmla="*/ 420 h 627"/>
                          <a:gd name="T28" fmla="*/ 119 w 419"/>
                          <a:gd name="T29" fmla="*/ 261 h 627"/>
                          <a:gd name="T30" fmla="*/ 128 w 419"/>
                          <a:gd name="T31" fmla="*/ 272 h 627"/>
                          <a:gd name="T32" fmla="*/ 137 w 419"/>
                          <a:gd name="T33" fmla="*/ 604 h 627"/>
                          <a:gd name="T34" fmla="*/ 145 w 419"/>
                          <a:gd name="T35" fmla="*/ 607 h 627"/>
                          <a:gd name="T36" fmla="*/ 154 w 419"/>
                          <a:gd name="T37" fmla="*/ 369 h 627"/>
                          <a:gd name="T38" fmla="*/ 162 w 419"/>
                          <a:gd name="T39" fmla="*/ 522 h 627"/>
                          <a:gd name="T40" fmla="*/ 171 w 419"/>
                          <a:gd name="T41" fmla="*/ 456 h 627"/>
                          <a:gd name="T42" fmla="*/ 179 w 419"/>
                          <a:gd name="T43" fmla="*/ 278 h 627"/>
                          <a:gd name="T44" fmla="*/ 188 w 419"/>
                          <a:gd name="T45" fmla="*/ 479 h 627"/>
                          <a:gd name="T46" fmla="*/ 197 w 419"/>
                          <a:gd name="T47" fmla="*/ 519 h 627"/>
                          <a:gd name="T48" fmla="*/ 205 w 419"/>
                          <a:gd name="T49" fmla="*/ 600 h 627"/>
                          <a:gd name="T50" fmla="*/ 214 w 419"/>
                          <a:gd name="T51" fmla="*/ 477 h 627"/>
                          <a:gd name="T52" fmla="*/ 222 w 419"/>
                          <a:gd name="T53" fmla="*/ 307 h 627"/>
                          <a:gd name="T54" fmla="*/ 231 w 419"/>
                          <a:gd name="T55" fmla="*/ 451 h 627"/>
                          <a:gd name="T56" fmla="*/ 239 w 419"/>
                          <a:gd name="T57" fmla="*/ 493 h 627"/>
                          <a:gd name="T58" fmla="*/ 248 w 419"/>
                          <a:gd name="T59" fmla="*/ 350 h 627"/>
                          <a:gd name="T60" fmla="*/ 257 w 419"/>
                          <a:gd name="T61" fmla="*/ 625 h 627"/>
                          <a:gd name="T62" fmla="*/ 265 w 419"/>
                          <a:gd name="T63" fmla="*/ 553 h 627"/>
                          <a:gd name="T64" fmla="*/ 274 w 419"/>
                          <a:gd name="T65" fmla="*/ 611 h 627"/>
                          <a:gd name="T66" fmla="*/ 282 w 419"/>
                          <a:gd name="T67" fmla="*/ 433 h 627"/>
                          <a:gd name="T68" fmla="*/ 291 w 419"/>
                          <a:gd name="T69" fmla="*/ 480 h 627"/>
                          <a:gd name="T70" fmla="*/ 299 w 419"/>
                          <a:gd name="T71" fmla="*/ 613 h 627"/>
                          <a:gd name="T72" fmla="*/ 308 w 419"/>
                          <a:gd name="T73" fmla="*/ 605 h 627"/>
                          <a:gd name="T74" fmla="*/ 317 w 419"/>
                          <a:gd name="T75" fmla="*/ 170 h 627"/>
                          <a:gd name="T76" fmla="*/ 325 w 419"/>
                          <a:gd name="T77" fmla="*/ 219 h 627"/>
                          <a:gd name="T78" fmla="*/ 334 w 419"/>
                          <a:gd name="T79" fmla="*/ 486 h 627"/>
                          <a:gd name="T80" fmla="*/ 342 w 419"/>
                          <a:gd name="T81" fmla="*/ 261 h 627"/>
                          <a:gd name="T82" fmla="*/ 351 w 419"/>
                          <a:gd name="T83" fmla="*/ 510 h 627"/>
                          <a:gd name="T84" fmla="*/ 359 w 419"/>
                          <a:gd name="T85" fmla="*/ 424 h 627"/>
                          <a:gd name="T86" fmla="*/ 368 w 419"/>
                          <a:gd name="T87" fmla="*/ 407 h 627"/>
                          <a:gd name="T88" fmla="*/ 377 w 419"/>
                          <a:gd name="T89" fmla="*/ 15 h 627"/>
                          <a:gd name="T90" fmla="*/ 385 w 419"/>
                          <a:gd name="T91" fmla="*/ 297 h 627"/>
                          <a:gd name="T92" fmla="*/ 394 w 419"/>
                          <a:gd name="T93" fmla="*/ 339 h 627"/>
                          <a:gd name="T94" fmla="*/ 402 w 419"/>
                          <a:gd name="T95" fmla="*/ 566 h 627"/>
                          <a:gd name="T96" fmla="*/ 411 w 419"/>
                          <a:gd name="T97" fmla="*/ 612 h 627"/>
                          <a:gd name="T98" fmla="*/ 419 w 419"/>
                          <a:gd name="T99" fmla="*/ 460 h 6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627">
                            <a:moveTo>
                              <a:pt x="0" y="627"/>
                            </a:moveTo>
                            <a:lnTo>
                              <a:pt x="8" y="590"/>
                            </a:lnTo>
                            <a:lnTo>
                              <a:pt x="17" y="447"/>
                            </a:lnTo>
                            <a:lnTo>
                              <a:pt x="26" y="559"/>
                            </a:lnTo>
                            <a:lnTo>
                              <a:pt x="34" y="500"/>
                            </a:lnTo>
                            <a:lnTo>
                              <a:pt x="43" y="614"/>
                            </a:lnTo>
                            <a:lnTo>
                              <a:pt x="51" y="549"/>
                            </a:lnTo>
                            <a:lnTo>
                              <a:pt x="60" y="532"/>
                            </a:lnTo>
                            <a:lnTo>
                              <a:pt x="68" y="480"/>
                            </a:lnTo>
                            <a:lnTo>
                              <a:pt x="77" y="240"/>
                            </a:lnTo>
                            <a:lnTo>
                              <a:pt x="86" y="0"/>
                            </a:lnTo>
                            <a:lnTo>
                              <a:pt x="94" y="348"/>
                            </a:lnTo>
                            <a:lnTo>
                              <a:pt x="102" y="590"/>
                            </a:lnTo>
                            <a:lnTo>
                              <a:pt x="111" y="420"/>
                            </a:lnTo>
                            <a:lnTo>
                              <a:pt x="119" y="261"/>
                            </a:lnTo>
                            <a:lnTo>
                              <a:pt x="128" y="272"/>
                            </a:lnTo>
                            <a:lnTo>
                              <a:pt x="137" y="604"/>
                            </a:lnTo>
                            <a:lnTo>
                              <a:pt x="145" y="607"/>
                            </a:lnTo>
                            <a:lnTo>
                              <a:pt x="154" y="369"/>
                            </a:lnTo>
                            <a:lnTo>
                              <a:pt x="162" y="522"/>
                            </a:lnTo>
                            <a:lnTo>
                              <a:pt x="171" y="456"/>
                            </a:lnTo>
                            <a:lnTo>
                              <a:pt x="179" y="278"/>
                            </a:lnTo>
                            <a:lnTo>
                              <a:pt x="188" y="479"/>
                            </a:lnTo>
                            <a:lnTo>
                              <a:pt x="197" y="519"/>
                            </a:lnTo>
                            <a:lnTo>
                              <a:pt x="205" y="600"/>
                            </a:lnTo>
                            <a:lnTo>
                              <a:pt x="214" y="477"/>
                            </a:lnTo>
                            <a:lnTo>
                              <a:pt x="222" y="307"/>
                            </a:lnTo>
                            <a:lnTo>
                              <a:pt x="231" y="451"/>
                            </a:lnTo>
                            <a:lnTo>
                              <a:pt x="239" y="493"/>
                            </a:lnTo>
                            <a:lnTo>
                              <a:pt x="248" y="350"/>
                            </a:lnTo>
                            <a:lnTo>
                              <a:pt x="257" y="625"/>
                            </a:lnTo>
                            <a:lnTo>
                              <a:pt x="265" y="553"/>
                            </a:lnTo>
                            <a:lnTo>
                              <a:pt x="274" y="611"/>
                            </a:lnTo>
                            <a:lnTo>
                              <a:pt x="282" y="433"/>
                            </a:lnTo>
                            <a:lnTo>
                              <a:pt x="291" y="480"/>
                            </a:lnTo>
                            <a:lnTo>
                              <a:pt x="299" y="613"/>
                            </a:lnTo>
                            <a:lnTo>
                              <a:pt x="308" y="605"/>
                            </a:lnTo>
                            <a:lnTo>
                              <a:pt x="317" y="170"/>
                            </a:lnTo>
                            <a:lnTo>
                              <a:pt x="325" y="219"/>
                            </a:lnTo>
                            <a:lnTo>
                              <a:pt x="334" y="486"/>
                            </a:lnTo>
                            <a:lnTo>
                              <a:pt x="342" y="261"/>
                            </a:lnTo>
                            <a:lnTo>
                              <a:pt x="351" y="510"/>
                            </a:lnTo>
                            <a:lnTo>
                              <a:pt x="359" y="424"/>
                            </a:lnTo>
                            <a:lnTo>
                              <a:pt x="368" y="407"/>
                            </a:lnTo>
                            <a:lnTo>
                              <a:pt x="377" y="15"/>
                            </a:lnTo>
                            <a:lnTo>
                              <a:pt x="385" y="297"/>
                            </a:lnTo>
                            <a:lnTo>
                              <a:pt x="394" y="339"/>
                            </a:lnTo>
                            <a:lnTo>
                              <a:pt x="402" y="566"/>
                            </a:lnTo>
                            <a:lnTo>
                              <a:pt x="411" y="612"/>
                            </a:lnTo>
                            <a:lnTo>
                              <a:pt x="419" y="4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8" name="Freeform 1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1924050"/>
                        <a:ext cx="515938" cy="1208088"/>
                      </a:xfrm>
                      <a:custGeom>
                        <a:avLst/>
                        <a:gdLst>
                          <a:gd name="T0" fmla="*/ 0 w 325"/>
                          <a:gd name="T1" fmla="*/ 594 h 761"/>
                          <a:gd name="T2" fmla="*/ 9 w 325"/>
                          <a:gd name="T3" fmla="*/ 483 h 761"/>
                          <a:gd name="T4" fmla="*/ 18 w 325"/>
                          <a:gd name="T5" fmla="*/ 699 h 761"/>
                          <a:gd name="T6" fmla="*/ 26 w 325"/>
                          <a:gd name="T7" fmla="*/ 719 h 761"/>
                          <a:gd name="T8" fmla="*/ 35 w 325"/>
                          <a:gd name="T9" fmla="*/ 544 h 761"/>
                          <a:gd name="T10" fmla="*/ 43 w 325"/>
                          <a:gd name="T11" fmla="*/ 418 h 761"/>
                          <a:gd name="T12" fmla="*/ 52 w 325"/>
                          <a:gd name="T13" fmla="*/ 620 h 761"/>
                          <a:gd name="T14" fmla="*/ 60 w 325"/>
                          <a:gd name="T15" fmla="*/ 761 h 761"/>
                          <a:gd name="T16" fmla="*/ 69 w 325"/>
                          <a:gd name="T17" fmla="*/ 720 h 761"/>
                          <a:gd name="T18" fmla="*/ 78 w 325"/>
                          <a:gd name="T19" fmla="*/ 487 h 761"/>
                          <a:gd name="T20" fmla="*/ 86 w 325"/>
                          <a:gd name="T21" fmla="*/ 600 h 761"/>
                          <a:gd name="T22" fmla="*/ 95 w 325"/>
                          <a:gd name="T23" fmla="*/ 708 h 761"/>
                          <a:gd name="T24" fmla="*/ 103 w 325"/>
                          <a:gd name="T25" fmla="*/ 643 h 761"/>
                          <a:gd name="T26" fmla="*/ 112 w 325"/>
                          <a:gd name="T27" fmla="*/ 761 h 761"/>
                          <a:gd name="T28" fmla="*/ 120 w 325"/>
                          <a:gd name="T29" fmla="*/ 635 h 761"/>
                          <a:gd name="T30" fmla="*/ 129 w 325"/>
                          <a:gd name="T31" fmla="*/ 685 h 761"/>
                          <a:gd name="T32" fmla="*/ 138 w 325"/>
                          <a:gd name="T33" fmla="*/ 750 h 761"/>
                          <a:gd name="T34" fmla="*/ 146 w 325"/>
                          <a:gd name="T35" fmla="*/ 612 h 761"/>
                          <a:gd name="T36" fmla="*/ 155 w 325"/>
                          <a:gd name="T37" fmla="*/ 649 h 761"/>
                          <a:gd name="T38" fmla="*/ 163 w 325"/>
                          <a:gd name="T39" fmla="*/ 612 h 761"/>
                          <a:gd name="T40" fmla="*/ 172 w 325"/>
                          <a:gd name="T41" fmla="*/ 744 h 761"/>
                          <a:gd name="T42" fmla="*/ 180 w 325"/>
                          <a:gd name="T43" fmla="*/ 715 h 761"/>
                          <a:gd name="T44" fmla="*/ 189 w 325"/>
                          <a:gd name="T45" fmla="*/ 748 h 761"/>
                          <a:gd name="T46" fmla="*/ 198 w 325"/>
                          <a:gd name="T47" fmla="*/ 713 h 761"/>
                          <a:gd name="T48" fmla="*/ 206 w 325"/>
                          <a:gd name="T49" fmla="*/ 594 h 761"/>
                          <a:gd name="T50" fmla="*/ 214 w 325"/>
                          <a:gd name="T51" fmla="*/ 199 h 761"/>
                          <a:gd name="T52" fmla="*/ 223 w 325"/>
                          <a:gd name="T53" fmla="*/ 527 h 761"/>
                          <a:gd name="T54" fmla="*/ 232 w 325"/>
                          <a:gd name="T55" fmla="*/ 611 h 761"/>
                          <a:gd name="T56" fmla="*/ 240 w 325"/>
                          <a:gd name="T57" fmla="*/ 611 h 761"/>
                          <a:gd name="T58" fmla="*/ 249 w 325"/>
                          <a:gd name="T59" fmla="*/ 594 h 761"/>
                          <a:gd name="T60" fmla="*/ 257 w 325"/>
                          <a:gd name="T61" fmla="*/ 551 h 761"/>
                          <a:gd name="T62" fmla="*/ 266 w 325"/>
                          <a:gd name="T63" fmla="*/ 610 h 761"/>
                          <a:gd name="T64" fmla="*/ 274 w 325"/>
                          <a:gd name="T65" fmla="*/ 690 h 761"/>
                          <a:gd name="T66" fmla="*/ 283 w 325"/>
                          <a:gd name="T67" fmla="*/ 234 h 761"/>
                          <a:gd name="T68" fmla="*/ 292 w 325"/>
                          <a:gd name="T69" fmla="*/ 756 h 761"/>
                          <a:gd name="T70" fmla="*/ 300 w 325"/>
                          <a:gd name="T71" fmla="*/ 735 h 761"/>
                          <a:gd name="T72" fmla="*/ 309 w 325"/>
                          <a:gd name="T73" fmla="*/ 748 h 761"/>
                          <a:gd name="T74" fmla="*/ 317 w 325"/>
                          <a:gd name="T75" fmla="*/ 492 h 761"/>
                          <a:gd name="T76" fmla="*/ 325 w 325"/>
                          <a:gd name="T77" fmla="*/ 0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</a:cxnLst>
                        <a:rect l="0" t="0" r="r" b="b"/>
                        <a:pathLst>
                          <a:path w="325" h="761">
                            <a:moveTo>
                              <a:pt x="0" y="594"/>
                            </a:moveTo>
                            <a:lnTo>
                              <a:pt x="9" y="483"/>
                            </a:lnTo>
                            <a:lnTo>
                              <a:pt x="18" y="699"/>
                            </a:lnTo>
                            <a:lnTo>
                              <a:pt x="26" y="719"/>
                            </a:lnTo>
                            <a:lnTo>
                              <a:pt x="35" y="544"/>
                            </a:lnTo>
                            <a:lnTo>
                              <a:pt x="43" y="418"/>
                            </a:lnTo>
                            <a:lnTo>
                              <a:pt x="52" y="620"/>
                            </a:lnTo>
                            <a:lnTo>
                              <a:pt x="60" y="761"/>
                            </a:lnTo>
                            <a:lnTo>
                              <a:pt x="69" y="720"/>
                            </a:lnTo>
                            <a:lnTo>
                              <a:pt x="78" y="487"/>
                            </a:lnTo>
                            <a:lnTo>
                              <a:pt x="86" y="600"/>
                            </a:lnTo>
                            <a:lnTo>
                              <a:pt x="95" y="708"/>
                            </a:lnTo>
                            <a:lnTo>
                              <a:pt x="103" y="643"/>
                            </a:lnTo>
                            <a:lnTo>
                              <a:pt x="112" y="761"/>
                            </a:lnTo>
                            <a:lnTo>
                              <a:pt x="120" y="635"/>
                            </a:lnTo>
                            <a:lnTo>
                              <a:pt x="129" y="685"/>
                            </a:lnTo>
                            <a:lnTo>
                              <a:pt x="138" y="750"/>
                            </a:lnTo>
                            <a:lnTo>
                              <a:pt x="146" y="612"/>
                            </a:lnTo>
                            <a:lnTo>
                              <a:pt x="155" y="649"/>
                            </a:lnTo>
                            <a:lnTo>
                              <a:pt x="163" y="612"/>
                            </a:lnTo>
                            <a:lnTo>
                              <a:pt x="172" y="744"/>
                            </a:lnTo>
                            <a:lnTo>
                              <a:pt x="180" y="715"/>
                            </a:lnTo>
                            <a:lnTo>
                              <a:pt x="189" y="748"/>
                            </a:lnTo>
                            <a:lnTo>
                              <a:pt x="198" y="713"/>
                            </a:lnTo>
                            <a:lnTo>
                              <a:pt x="206" y="594"/>
                            </a:lnTo>
                            <a:lnTo>
                              <a:pt x="214" y="199"/>
                            </a:lnTo>
                            <a:lnTo>
                              <a:pt x="223" y="527"/>
                            </a:lnTo>
                            <a:lnTo>
                              <a:pt x="232" y="611"/>
                            </a:lnTo>
                            <a:lnTo>
                              <a:pt x="240" y="611"/>
                            </a:lnTo>
                            <a:lnTo>
                              <a:pt x="249" y="594"/>
                            </a:lnTo>
                            <a:lnTo>
                              <a:pt x="257" y="551"/>
                            </a:lnTo>
                            <a:lnTo>
                              <a:pt x="266" y="610"/>
                            </a:lnTo>
                            <a:lnTo>
                              <a:pt x="274" y="690"/>
                            </a:lnTo>
                            <a:lnTo>
                              <a:pt x="283" y="234"/>
                            </a:lnTo>
                            <a:lnTo>
                              <a:pt x="292" y="756"/>
                            </a:lnTo>
                            <a:lnTo>
                              <a:pt x="300" y="735"/>
                            </a:lnTo>
                            <a:lnTo>
                              <a:pt x="309" y="748"/>
                            </a:lnTo>
                            <a:lnTo>
                              <a:pt x="317" y="492"/>
                            </a:lnTo>
                            <a:lnTo>
                              <a:pt x="32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9" name="Freeform 1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77163" y="1924050"/>
                        <a:ext cx="663575" cy="1208088"/>
                      </a:xfrm>
                      <a:custGeom>
                        <a:avLst/>
                        <a:gdLst>
                          <a:gd name="T0" fmla="*/ 0 w 418"/>
                          <a:gd name="T1" fmla="*/ 0 h 761"/>
                          <a:gd name="T2" fmla="*/ 7 w 418"/>
                          <a:gd name="T3" fmla="*/ 482 h 761"/>
                          <a:gd name="T4" fmla="*/ 16 w 418"/>
                          <a:gd name="T5" fmla="*/ 535 h 761"/>
                          <a:gd name="T6" fmla="*/ 25 w 418"/>
                          <a:gd name="T7" fmla="*/ 410 h 761"/>
                          <a:gd name="T8" fmla="*/ 33 w 418"/>
                          <a:gd name="T9" fmla="*/ 635 h 761"/>
                          <a:gd name="T10" fmla="*/ 42 w 418"/>
                          <a:gd name="T11" fmla="*/ 733 h 761"/>
                          <a:gd name="T12" fmla="*/ 50 w 418"/>
                          <a:gd name="T13" fmla="*/ 441 h 761"/>
                          <a:gd name="T14" fmla="*/ 59 w 418"/>
                          <a:gd name="T15" fmla="*/ 724 h 761"/>
                          <a:gd name="T16" fmla="*/ 67 w 418"/>
                          <a:gd name="T17" fmla="*/ 681 h 761"/>
                          <a:gd name="T18" fmla="*/ 76 w 418"/>
                          <a:gd name="T19" fmla="*/ 476 h 761"/>
                          <a:gd name="T20" fmla="*/ 85 w 418"/>
                          <a:gd name="T21" fmla="*/ 467 h 761"/>
                          <a:gd name="T22" fmla="*/ 93 w 418"/>
                          <a:gd name="T23" fmla="*/ 190 h 761"/>
                          <a:gd name="T24" fmla="*/ 102 w 418"/>
                          <a:gd name="T25" fmla="*/ 147 h 761"/>
                          <a:gd name="T26" fmla="*/ 110 w 418"/>
                          <a:gd name="T27" fmla="*/ 383 h 761"/>
                          <a:gd name="T28" fmla="*/ 119 w 418"/>
                          <a:gd name="T29" fmla="*/ 340 h 761"/>
                          <a:gd name="T30" fmla="*/ 127 w 418"/>
                          <a:gd name="T31" fmla="*/ 545 h 761"/>
                          <a:gd name="T32" fmla="*/ 136 w 418"/>
                          <a:gd name="T33" fmla="*/ 665 h 761"/>
                          <a:gd name="T34" fmla="*/ 145 w 418"/>
                          <a:gd name="T35" fmla="*/ 509 h 761"/>
                          <a:gd name="T36" fmla="*/ 153 w 418"/>
                          <a:gd name="T37" fmla="*/ 562 h 761"/>
                          <a:gd name="T38" fmla="*/ 162 w 418"/>
                          <a:gd name="T39" fmla="*/ 669 h 761"/>
                          <a:gd name="T40" fmla="*/ 170 w 418"/>
                          <a:gd name="T41" fmla="*/ 757 h 761"/>
                          <a:gd name="T42" fmla="*/ 179 w 418"/>
                          <a:gd name="T43" fmla="*/ 515 h 761"/>
                          <a:gd name="T44" fmla="*/ 187 w 418"/>
                          <a:gd name="T45" fmla="*/ 711 h 761"/>
                          <a:gd name="T46" fmla="*/ 196 w 418"/>
                          <a:gd name="T47" fmla="*/ 554 h 761"/>
                          <a:gd name="T48" fmla="*/ 205 w 418"/>
                          <a:gd name="T49" fmla="*/ 581 h 761"/>
                          <a:gd name="T50" fmla="*/ 213 w 418"/>
                          <a:gd name="T51" fmla="*/ 665 h 761"/>
                          <a:gd name="T52" fmla="*/ 222 w 418"/>
                          <a:gd name="T53" fmla="*/ 634 h 761"/>
                          <a:gd name="T54" fmla="*/ 230 w 418"/>
                          <a:gd name="T55" fmla="*/ 761 h 761"/>
                          <a:gd name="T56" fmla="*/ 239 w 418"/>
                          <a:gd name="T57" fmla="*/ 551 h 761"/>
                          <a:gd name="T58" fmla="*/ 247 w 418"/>
                          <a:gd name="T59" fmla="*/ 642 h 761"/>
                          <a:gd name="T60" fmla="*/ 256 w 418"/>
                          <a:gd name="T61" fmla="*/ 729 h 761"/>
                          <a:gd name="T62" fmla="*/ 265 w 418"/>
                          <a:gd name="T63" fmla="*/ 740 h 761"/>
                          <a:gd name="T64" fmla="*/ 273 w 418"/>
                          <a:gd name="T65" fmla="*/ 757 h 761"/>
                          <a:gd name="T66" fmla="*/ 282 w 418"/>
                          <a:gd name="T67" fmla="*/ 736 h 761"/>
                          <a:gd name="T68" fmla="*/ 290 w 418"/>
                          <a:gd name="T69" fmla="*/ 706 h 761"/>
                          <a:gd name="T70" fmla="*/ 299 w 418"/>
                          <a:gd name="T71" fmla="*/ 701 h 761"/>
                          <a:gd name="T72" fmla="*/ 307 w 418"/>
                          <a:gd name="T73" fmla="*/ 498 h 761"/>
                          <a:gd name="T74" fmla="*/ 316 w 418"/>
                          <a:gd name="T75" fmla="*/ 756 h 761"/>
                          <a:gd name="T76" fmla="*/ 325 w 418"/>
                          <a:gd name="T77" fmla="*/ 511 h 761"/>
                          <a:gd name="T78" fmla="*/ 333 w 418"/>
                          <a:gd name="T79" fmla="*/ 542 h 761"/>
                          <a:gd name="T80" fmla="*/ 342 w 418"/>
                          <a:gd name="T81" fmla="*/ 608 h 761"/>
                          <a:gd name="T82" fmla="*/ 350 w 418"/>
                          <a:gd name="T83" fmla="*/ 586 h 761"/>
                          <a:gd name="T84" fmla="*/ 359 w 418"/>
                          <a:gd name="T85" fmla="*/ 394 h 761"/>
                          <a:gd name="T86" fmla="*/ 367 w 418"/>
                          <a:gd name="T87" fmla="*/ 607 h 761"/>
                          <a:gd name="T88" fmla="*/ 376 w 418"/>
                          <a:gd name="T89" fmla="*/ 746 h 761"/>
                          <a:gd name="T90" fmla="*/ 385 w 418"/>
                          <a:gd name="T91" fmla="*/ 527 h 761"/>
                          <a:gd name="T92" fmla="*/ 393 w 418"/>
                          <a:gd name="T93" fmla="*/ 447 h 761"/>
                          <a:gd name="T94" fmla="*/ 402 w 418"/>
                          <a:gd name="T95" fmla="*/ 495 h 761"/>
                          <a:gd name="T96" fmla="*/ 410 w 418"/>
                          <a:gd name="T97" fmla="*/ 575 h 761"/>
                          <a:gd name="T98" fmla="*/ 418 w 418"/>
                          <a:gd name="T99" fmla="*/ 713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8" h="761">
                            <a:moveTo>
                              <a:pt x="0" y="0"/>
                            </a:moveTo>
                            <a:lnTo>
                              <a:pt x="7" y="482"/>
                            </a:lnTo>
                            <a:lnTo>
                              <a:pt x="16" y="535"/>
                            </a:lnTo>
                            <a:lnTo>
                              <a:pt x="25" y="410"/>
                            </a:lnTo>
                            <a:lnTo>
                              <a:pt x="33" y="635"/>
                            </a:lnTo>
                            <a:lnTo>
                              <a:pt x="42" y="733"/>
                            </a:lnTo>
                            <a:lnTo>
                              <a:pt x="50" y="441"/>
                            </a:lnTo>
                            <a:lnTo>
                              <a:pt x="59" y="724"/>
                            </a:lnTo>
                            <a:lnTo>
                              <a:pt x="67" y="681"/>
                            </a:lnTo>
                            <a:lnTo>
                              <a:pt x="76" y="476"/>
                            </a:lnTo>
                            <a:lnTo>
                              <a:pt x="85" y="467"/>
                            </a:lnTo>
                            <a:lnTo>
                              <a:pt x="93" y="190"/>
                            </a:lnTo>
                            <a:lnTo>
                              <a:pt x="102" y="147"/>
                            </a:lnTo>
                            <a:lnTo>
                              <a:pt x="110" y="383"/>
                            </a:lnTo>
                            <a:lnTo>
                              <a:pt x="119" y="340"/>
                            </a:lnTo>
                            <a:lnTo>
                              <a:pt x="127" y="545"/>
                            </a:lnTo>
                            <a:lnTo>
                              <a:pt x="136" y="665"/>
                            </a:lnTo>
                            <a:lnTo>
                              <a:pt x="145" y="509"/>
                            </a:lnTo>
                            <a:lnTo>
                              <a:pt x="153" y="562"/>
                            </a:lnTo>
                            <a:lnTo>
                              <a:pt x="162" y="669"/>
                            </a:lnTo>
                            <a:lnTo>
                              <a:pt x="170" y="757"/>
                            </a:lnTo>
                            <a:lnTo>
                              <a:pt x="179" y="515"/>
                            </a:lnTo>
                            <a:lnTo>
                              <a:pt x="187" y="711"/>
                            </a:lnTo>
                            <a:lnTo>
                              <a:pt x="196" y="554"/>
                            </a:lnTo>
                            <a:lnTo>
                              <a:pt x="205" y="581"/>
                            </a:lnTo>
                            <a:lnTo>
                              <a:pt x="213" y="665"/>
                            </a:lnTo>
                            <a:lnTo>
                              <a:pt x="222" y="634"/>
                            </a:lnTo>
                            <a:lnTo>
                              <a:pt x="230" y="761"/>
                            </a:lnTo>
                            <a:lnTo>
                              <a:pt x="239" y="551"/>
                            </a:lnTo>
                            <a:lnTo>
                              <a:pt x="247" y="642"/>
                            </a:lnTo>
                            <a:lnTo>
                              <a:pt x="256" y="729"/>
                            </a:lnTo>
                            <a:lnTo>
                              <a:pt x="265" y="740"/>
                            </a:lnTo>
                            <a:lnTo>
                              <a:pt x="273" y="757"/>
                            </a:lnTo>
                            <a:lnTo>
                              <a:pt x="282" y="736"/>
                            </a:lnTo>
                            <a:lnTo>
                              <a:pt x="290" y="706"/>
                            </a:lnTo>
                            <a:lnTo>
                              <a:pt x="299" y="701"/>
                            </a:lnTo>
                            <a:lnTo>
                              <a:pt x="307" y="498"/>
                            </a:lnTo>
                            <a:lnTo>
                              <a:pt x="316" y="756"/>
                            </a:lnTo>
                            <a:lnTo>
                              <a:pt x="325" y="511"/>
                            </a:lnTo>
                            <a:lnTo>
                              <a:pt x="333" y="542"/>
                            </a:lnTo>
                            <a:lnTo>
                              <a:pt x="342" y="608"/>
                            </a:lnTo>
                            <a:lnTo>
                              <a:pt x="350" y="586"/>
                            </a:lnTo>
                            <a:lnTo>
                              <a:pt x="359" y="394"/>
                            </a:lnTo>
                            <a:lnTo>
                              <a:pt x="367" y="607"/>
                            </a:lnTo>
                            <a:lnTo>
                              <a:pt x="376" y="746"/>
                            </a:lnTo>
                            <a:lnTo>
                              <a:pt x="385" y="527"/>
                            </a:lnTo>
                            <a:lnTo>
                              <a:pt x="393" y="447"/>
                            </a:lnTo>
                            <a:lnTo>
                              <a:pt x="402" y="495"/>
                            </a:lnTo>
                            <a:lnTo>
                              <a:pt x="410" y="575"/>
                            </a:lnTo>
                            <a:lnTo>
                              <a:pt x="418" y="71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0" name="Freeform 1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440738" y="2349500"/>
                        <a:ext cx="354013" cy="781050"/>
                      </a:xfrm>
                      <a:custGeom>
                        <a:avLst/>
                        <a:gdLst>
                          <a:gd name="T0" fmla="*/ 0 w 223"/>
                          <a:gd name="T1" fmla="*/ 445 h 492"/>
                          <a:gd name="T2" fmla="*/ 9 w 223"/>
                          <a:gd name="T3" fmla="*/ 297 h 492"/>
                          <a:gd name="T4" fmla="*/ 18 w 223"/>
                          <a:gd name="T5" fmla="*/ 433 h 492"/>
                          <a:gd name="T6" fmla="*/ 26 w 223"/>
                          <a:gd name="T7" fmla="*/ 377 h 492"/>
                          <a:gd name="T8" fmla="*/ 35 w 223"/>
                          <a:gd name="T9" fmla="*/ 247 h 492"/>
                          <a:gd name="T10" fmla="*/ 43 w 223"/>
                          <a:gd name="T11" fmla="*/ 452 h 492"/>
                          <a:gd name="T12" fmla="*/ 52 w 223"/>
                          <a:gd name="T13" fmla="*/ 316 h 492"/>
                          <a:gd name="T14" fmla="*/ 60 w 223"/>
                          <a:gd name="T15" fmla="*/ 477 h 492"/>
                          <a:gd name="T16" fmla="*/ 69 w 223"/>
                          <a:gd name="T17" fmla="*/ 0 h 492"/>
                          <a:gd name="T18" fmla="*/ 78 w 223"/>
                          <a:gd name="T19" fmla="*/ 438 h 492"/>
                          <a:gd name="T20" fmla="*/ 86 w 223"/>
                          <a:gd name="T21" fmla="*/ 449 h 492"/>
                          <a:gd name="T22" fmla="*/ 95 w 223"/>
                          <a:gd name="T23" fmla="*/ 492 h 492"/>
                          <a:gd name="T24" fmla="*/ 103 w 223"/>
                          <a:gd name="T25" fmla="*/ 388 h 492"/>
                          <a:gd name="T26" fmla="*/ 112 w 223"/>
                          <a:gd name="T27" fmla="*/ 469 h 492"/>
                          <a:gd name="T28" fmla="*/ 120 w 223"/>
                          <a:gd name="T29" fmla="*/ 431 h 492"/>
                          <a:gd name="T30" fmla="*/ 129 w 223"/>
                          <a:gd name="T31" fmla="*/ 420 h 492"/>
                          <a:gd name="T32" fmla="*/ 138 w 223"/>
                          <a:gd name="T33" fmla="*/ 487 h 492"/>
                          <a:gd name="T34" fmla="*/ 146 w 223"/>
                          <a:gd name="T35" fmla="*/ 468 h 492"/>
                          <a:gd name="T36" fmla="*/ 155 w 223"/>
                          <a:gd name="T37" fmla="*/ 381 h 492"/>
                          <a:gd name="T38" fmla="*/ 163 w 223"/>
                          <a:gd name="T39" fmla="*/ 364 h 492"/>
                          <a:gd name="T40" fmla="*/ 172 w 223"/>
                          <a:gd name="T41" fmla="*/ 344 h 492"/>
                          <a:gd name="T42" fmla="*/ 180 w 223"/>
                          <a:gd name="T43" fmla="*/ 382 h 492"/>
                          <a:gd name="T44" fmla="*/ 189 w 223"/>
                          <a:gd name="T45" fmla="*/ 419 h 492"/>
                          <a:gd name="T46" fmla="*/ 198 w 223"/>
                          <a:gd name="T47" fmla="*/ 485 h 492"/>
                          <a:gd name="T48" fmla="*/ 206 w 223"/>
                          <a:gd name="T49" fmla="*/ 415 h 492"/>
                          <a:gd name="T50" fmla="*/ 215 w 223"/>
                          <a:gd name="T51" fmla="*/ 365 h 492"/>
                          <a:gd name="T52" fmla="*/ 223 w 223"/>
                          <a:gd name="T53" fmla="*/ 417 h 4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</a:cxnLst>
                        <a:rect l="0" t="0" r="r" b="b"/>
                        <a:pathLst>
                          <a:path w="223" h="492">
                            <a:moveTo>
                              <a:pt x="0" y="445"/>
                            </a:moveTo>
                            <a:lnTo>
                              <a:pt x="9" y="297"/>
                            </a:lnTo>
                            <a:lnTo>
                              <a:pt x="18" y="433"/>
                            </a:lnTo>
                            <a:lnTo>
                              <a:pt x="26" y="377"/>
                            </a:lnTo>
                            <a:lnTo>
                              <a:pt x="35" y="247"/>
                            </a:lnTo>
                            <a:lnTo>
                              <a:pt x="43" y="452"/>
                            </a:lnTo>
                            <a:lnTo>
                              <a:pt x="52" y="316"/>
                            </a:lnTo>
                            <a:lnTo>
                              <a:pt x="60" y="477"/>
                            </a:lnTo>
                            <a:lnTo>
                              <a:pt x="69" y="0"/>
                            </a:lnTo>
                            <a:lnTo>
                              <a:pt x="78" y="438"/>
                            </a:lnTo>
                            <a:lnTo>
                              <a:pt x="86" y="449"/>
                            </a:lnTo>
                            <a:lnTo>
                              <a:pt x="95" y="492"/>
                            </a:lnTo>
                            <a:lnTo>
                              <a:pt x="103" y="388"/>
                            </a:lnTo>
                            <a:lnTo>
                              <a:pt x="112" y="469"/>
                            </a:lnTo>
                            <a:lnTo>
                              <a:pt x="120" y="431"/>
                            </a:lnTo>
                            <a:lnTo>
                              <a:pt x="129" y="420"/>
                            </a:lnTo>
                            <a:lnTo>
                              <a:pt x="138" y="487"/>
                            </a:lnTo>
                            <a:lnTo>
                              <a:pt x="146" y="468"/>
                            </a:lnTo>
                            <a:lnTo>
                              <a:pt x="155" y="381"/>
                            </a:lnTo>
                            <a:lnTo>
                              <a:pt x="163" y="364"/>
                            </a:lnTo>
                            <a:lnTo>
                              <a:pt x="172" y="344"/>
                            </a:lnTo>
                            <a:lnTo>
                              <a:pt x="180" y="382"/>
                            </a:lnTo>
                            <a:lnTo>
                              <a:pt x="189" y="419"/>
                            </a:lnTo>
                            <a:lnTo>
                              <a:pt x="198" y="485"/>
                            </a:lnTo>
                            <a:lnTo>
                              <a:pt x="206" y="415"/>
                            </a:lnTo>
                            <a:lnTo>
                              <a:pt x="215" y="365"/>
                            </a:lnTo>
                            <a:lnTo>
                              <a:pt x="223" y="41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1673" name="Group 1672"/>
                    <p:cNvGrpSpPr/>
                    <p:nvPr/>
                  </p:nvGrpSpPr>
                  <p:grpSpPr>
                    <a:xfrm>
                      <a:off x="5122297" y="2119727"/>
                      <a:ext cx="1570229" cy="796055"/>
                      <a:chOff x="1465814" y="2251433"/>
                      <a:chExt cx="2550369" cy="1416566"/>
                    </a:xfrm>
                  </p:grpSpPr>
                  <p:sp>
                    <p:nvSpPr>
                      <p:cNvPr id="2070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3476626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1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259013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2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402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3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78051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4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3207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5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84513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6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8538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7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9097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8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9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78051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0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3207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1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4513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2" name="Line 1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8538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3" name="Line 1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9097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4" name="Rectangle 1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60576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5" name="Rectangle 1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16188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8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6" name="Rectangle 1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30538" y="354488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7" name="Rectangle 1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16301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2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8" name="Rectangle 1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71913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9" name="Line 1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4026" y="2259013"/>
                        <a:ext cx="0" cy="12176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0" name="Line 1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90976" y="2259013"/>
                        <a:ext cx="0" cy="12176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1" name="Line 1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3476626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2" name="Line 1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97021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3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46221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4" name="Line 16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3476626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5" name="Line 16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297021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6" name="Line 1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246221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7" name="Rectangle 1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20203" y="338613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98" name="Rectangle 1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65814" y="2870175"/>
                        <a:ext cx="144270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99" name="Rectangle 16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95433" y="2374735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00" name="Freeform 1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24026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1 w 38"/>
                          <a:gd name="T2" fmla="*/ 1 w 38"/>
                          <a:gd name="T3" fmla="*/ 3 w 38"/>
                          <a:gd name="T4" fmla="*/ 3 w 38"/>
                          <a:gd name="T5" fmla="*/ 4 w 38"/>
                          <a:gd name="T6" fmla="*/ 7 w 38"/>
                          <a:gd name="T7" fmla="*/ 7 w 38"/>
                          <a:gd name="T8" fmla="*/ 7 w 38"/>
                          <a:gd name="T9" fmla="*/ 7 w 38"/>
                          <a:gd name="T10" fmla="*/ 10 w 38"/>
                          <a:gd name="T11" fmla="*/ 10 w 38"/>
                          <a:gd name="T12" fmla="*/ 10 w 38"/>
                          <a:gd name="T13" fmla="*/ 12 w 38"/>
                          <a:gd name="T14" fmla="*/ 12 w 38"/>
                          <a:gd name="T15" fmla="*/ 13 w 38"/>
                          <a:gd name="T16" fmla="*/ 13 w 38"/>
                          <a:gd name="T17" fmla="*/ 14 w 38"/>
                          <a:gd name="T18" fmla="*/ 16 w 38"/>
                          <a:gd name="T19" fmla="*/ 16 w 38"/>
                          <a:gd name="T20" fmla="*/ 16 w 38"/>
                          <a:gd name="T21" fmla="*/ 16 w 38"/>
                          <a:gd name="T22" fmla="*/ 19 w 38"/>
                          <a:gd name="T23" fmla="*/ 19 w 38"/>
                          <a:gd name="T24" fmla="*/ 19 w 38"/>
                          <a:gd name="T25" fmla="*/ 19 w 38"/>
                          <a:gd name="T26" fmla="*/ 22 w 38"/>
                          <a:gd name="T27" fmla="*/ 22 w 38"/>
                          <a:gd name="T28" fmla="*/ 22 w 38"/>
                          <a:gd name="T29" fmla="*/ 23 w 38"/>
                          <a:gd name="T30" fmla="*/ 23 w 38"/>
                          <a:gd name="T31" fmla="*/ 25 w 38"/>
                          <a:gd name="T32" fmla="*/ 25 w 38"/>
                          <a:gd name="T33" fmla="*/ 26 w 38"/>
                          <a:gd name="T34" fmla="*/ 28 w 38"/>
                          <a:gd name="T35" fmla="*/ 28 w 38"/>
                          <a:gd name="T36" fmla="*/ 28 w 38"/>
                          <a:gd name="T37" fmla="*/ 29 w 38"/>
                          <a:gd name="T38" fmla="*/ 31 w 38"/>
                          <a:gd name="T39" fmla="*/ 31 w 38"/>
                          <a:gd name="T40" fmla="*/ 31 w 38"/>
                          <a:gd name="T41" fmla="*/ 33 w 38"/>
                          <a:gd name="T42" fmla="*/ 34 w 38"/>
                          <a:gd name="T43" fmla="*/ 35 w 38"/>
                          <a:gd name="T44" fmla="*/ 35 w 38"/>
                          <a:gd name="T45" fmla="*/ 37 w 38"/>
                          <a:gd name="T46" fmla="*/ 38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04" name="Freeform 1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84351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3 w 38"/>
                          <a:gd name="T2" fmla="*/ 3 w 38"/>
                          <a:gd name="T3" fmla="*/ 3 w 38"/>
                          <a:gd name="T4" fmla="*/ 4 w 38"/>
                          <a:gd name="T5" fmla="*/ 6 w 38"/>
                          <a:gd name="T6" fmla="*/ 6 w 38"/>
                          <a:gd name="T7" fmla="*/ 6 w 38"/>
                          <a:gd name="T8" fmla="*/ 7 w 38"/>
                          <a:gd name="T9" fmla="*/ 9 w 38"/>
                          <a:gd name="T10" fmla="*/ 9 w 38"/>
                          <a:gd name="T11" fmla="*/ 9 w 38"/>
                          <a:gd name="T12" fmla="*/ 10 w 38"/>
                          <a:gd name="T13" fmla="*/ 12 w 38"/>
                          <a:gd name="T14" fmla="*/ 12 w 38"/>
                          <a:gd name="T15" fmla="*/ 12 w 38"/>
                          <a:gd name="T16" fmla="*/ 13 w 38"/>
                          <a:gd name="T17" fmla="*/ 14 w 38"/>
                          <a:gd name="T18" fmla="*/ 15 w 38"/>
                          <a:gd name="T19" fmla="*/ 15 w 38"/>
                          <a:gd name="T20" fmla="*/ 16 w 38"/>
                          <a:gd name="T21" fmla="*/ 18 w 38"/>
                          <a:gd name="T22" fmla="*/ 18 w 38"/>
                          <a:gd name="T23" fmla="*/ 18 w 38"/>
                          <a:gd name="T24" fmla="*/ 19 w 38"/>
                          <a:gd name="T25" fmla="*/ 21 w 38"/>
                          <a:gd name="T26" fmla="*/ 22 w 38"/>
                          <a:gd name="T27" fmla="*/ 22 w 38"/>
                          <a:gd name="T28" fmla="*/ 22 w 38"/>
                          <a:gd name="T29" fmla="*/ 24 w 38"/>
                          <a:gd name="T30" fmla="*/ 25 w 38"/>
                          <a:gd name="T31" fmla="*/ 25 w 38"/>
                          <a:gd name="T32" fmla="*/ 25 w 38"/>
                          <a:gd name="T33" fmla="*/ 28 w 38"/>
                          <a:gd name="T34" fmla="*/ 28 w 38"/>
                          <a:gd name="T35" fmla="*/ 28 w 38"/>
                          <a:gd name="T36" fmla="*/ 29 w 38"/>
                          <a:gd name="T37" fmla="*/ 31 w 38"/>
                          <a:gd name="T38" fmla="*/ 31 w 38"/>
                          <a:gd name="T39" fmla="*/ 31 w 38"/>
                          <a:gd name="T40" fmla="*/ 32 w 38"/>
                          <a:gd name="T41" fmla="*/ 34 w 38"/>
                          <a:gd name="T42" fmla="*/ 34 w 38"/>
                          <a:gd name="T43" fmla="*/ 34 w 38"/>
                          <a:gd name="T44" fmla="*/ 36 w 38"/>
                          <a:gd name="T45" fmla="*/ 37 w 38"/>
                          <a:gd name="T46" fmla="*/ 37 w 38"/>
                          <a:gd name="T47" fmla="*/ 37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05" name="Freeform 1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44676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2 w 40"/>
                          <a:gd name="T5" fmla="*/ 2 h 2"/>
                          <a:gd name="T6" fmla="*/ 5 w 40"/>
                          <a:gd name="T7" fmla="*/ 2 h 2"/>
                          <a:gd name="T8" fmla="*/ 5 w 40"/>
                          <a:gd name="T9" fmla="*/ 2 h 2"/>
                          <a:gd name="T10" fmla="*/ 5 w 40"/>
                          <a:gd name="T11" fmla="*/ 2 h 2"/>
                          <a:gd name="T12" fmla="*/ 5 w 40"/>
                          <a:gd name="T13" fmla="*/ 2 h 2"/>
                          <a:gd name="T14" fmla="*/ 6 w 40"/>
                          <a:gd name="T15" fmla="*/ 2 h 2"/>
                          <a:gd name="T16" fmla="*/ 8 w 40"/>
                          <a:gd name="T17" fmla="*/ 2 h 2"/>
                          <a:gd name="T18" fmla="*/ 8 w 40"/>
                          <a:gd name="T19" fmla="*/ 2 h 2"/>
                          <a:gd name="T20" fmla="*/ 8 w 40"/>
                          <a:gd name="T21" fmla="*/ 2 h 2"/>
                          <a:gd name="T22" fmla="*/ 9 w 40"/>
                          <a:gd name="T23" fmla="*/ 2 h 2"/>
                          <a:gd name="T24" fmla="*/ 12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5 w 40"/>
                          <a:gd name="T33" fmla="*/ 2 h 2"/>
                          <a:gd name="T34" fmla="*/ 15 w 40"/>
                          <a:gd name="T35" fmla="*/ 2 h 2"/>
                          <a:gd name="T36" fmla="*/ 15 w 40"/>
                          <a:gd name="T37" fmla="*/ 2 h 2"/>
                          <a:gd name="T38" fmla="*/ 15 w 40"/>
                          <a:gd name="T39" fmla="*/ 2 h 2"/>
                          <a:gd name="T40" fmla="*/ 18 w 40"/>
                          <a:gd name="T41" fmla="*/ 2 h 2"/>
                          <a:gd name="T42" fmla="*/ 18 w 40"/>
                          <a:gd name="T43" fmla="*/ 2 h 2"/>
                          <a:gd name="T44" fmla="*/ 18 w 40"/>
                          <a:gd name="T45" fmla="*/ 2 h 2"/>
                          <a:gd name="T46" fmla="*/ 19 w 40"/>
                          <a:gd name="T47" fmla="*/ 2 h 2"/>
                          <a:gd name="T48" fmla="*/ 21 w 40"/>
                          <a:gd name="T49" fmla="*/ 1 h 2"/>
                          <a:gd name="T50" fmla="*/ 21 w 40"/>
                          <a:gd name="T51" fmla="*/ 2 h 2"/>
                          <a:gd name="T52" fmla="*/ 21 w 40"/>
                          <a:gd name="T53" fmla="*/ 2 h 2"/>
                          <a:gd name="T54" fmla="*/ 21 w 40"/>
                          <a:gd name="T55" fmla="*/ 2 h 2"/>
                          <a:gd name="T56" fmla="*/ 24 w 40"/>
                          <a:gd name="T57" fmla="*/ 2 h 2"/>
                          <a:gd name="T58" fmla="*/ 24 w 40"/>
                          <a:gd name="T59" fmla="*/ 2 h 2"/>
                          <a:gd name="T60" fmla="*/ 24 w 40"/>
                          <a:gd name="T61" fmla="*/ 2 h 2"/>
                          <a:gd name="T62" fmla="*/ 25 w 40"/>
                          <a:gd name="T63" fmla="*/ 2 h 2"/>
                          <a:gd name="T64" fmla="*/ 27 w 40"/>
                          <a:gd name="T65" fmla="*/ 2 h 2"/>
                          <a:gd name="T66" fmla="*/ 27 w 40"/>
                          <a:gd name="T67" fmla="*/ 2 h 2"/>
                          <a:gd name="T68" fmla="*/ 27 w 40"/>
                          <a:gd name="T69" fmla="*/ 2 h 2"/>
                          <a:gd name="T70" fmla="*/ 28 w 40"/>
                          <a:gd name="T71" fmla="*/ 2 h 2"/>
                          <a:gd name="T72" fmla="*/ 30 w 40"/>
                          <a:gd name="T73" fmla="*/ 2 h 2"/>
                          <a:gd name="T74" fmla="*/ 30 w 40"/>
                          <a:gd name="T75" fmla="*/ 2 h 2"/>
                          <a:gd name="T76" fmla="*/ 30 w 40"/>
                          <a:gd name="T77" fmla="*/ 2 h 2"/>
                          <a:gd name="T78" fmla="*/ 31 w 40"/>
                          <a:gd name="T79" fmla="*/ 2 h 2"/>
                          <a:gd name="T80" fmla="*/ 32 w 40"/>
                          <a:gd name="T81" fmla="*/ 0 h 2"/>
                          <a:gd name="T82" fmla="*/ 33 w 40"/>
                          <a:gd name="T83" fmla="*/ 2 h 2"/>
                          <a:gd name="T84" fmla="*/ 33 w 40"/>
                          <a:gd name="T85" fmla="*/ 2 h 2"/>
                          <a:gd name="T86" fmla="*/ 34 w 40"/>
                          <a:gd name="T87" fmla="*/ 2 h 2"/>
                          <a:gd name="T88" fmla="*/ 37 w 40"/>
                          <a:gd name="T89" fmla="*/ 2 h 2"/>
                          <a:gd name="T90" fmla="*/ 37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40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9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21" y="1"/>
                            </a:lnTo>
                            <a:lnTo>
                              <a:pt x="21" y="2"/>
                            </a:lnTo>
                            <a:lnTo>
                              <a:pt x="21" y="2"/>
                            </a:lnTo>
                            <a:lnTo>
                              <a:pt x="21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5" y="2"/>
                            </a:lnTo>
                            <a:lnTo>
                              <a:pt x="27" y="2"/>
                            </a:lnTo>
                            <a:lnTo>
                              <a:pt x="27" y="2"/>
                            </a:lnTo>
                            <a:lnTo>
                              <a:pt x="27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1" y="2"/>
                            </a:lnTo>
                            <a:lnTo>
                              <a:pt x="32" y="0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4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4" name="Freeform 1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08176" y="3460751"/>
                        <a:ext cx="63500" cy="15875"/>
                      </a:xfrm>
                      <a:custGeom>
                        <a:avLst/>
                        <a:gdLst>
                          <a:gd name="T0" fmla="*/ 0 w 40"/>
                          <a:gd name="T1" fmla="*/ 10 h 10"/>
                          <a:gd name="T2" fmla="*/ 1 w 40"/>
                          <a:gd name="T3" fmla="*/ 10 h 10"/>
                          <a:gd name="T4" fmla="*/ 3 w 40"/>
                          <a:gd name="T5" fmla="*/ 10 h 10"/>
                          <a:gd name="T6" fmla="*/ 3 w 40"/>
                          <a:gd name="T7" fmla="*/ 10 h 10"/>
                          <a:gd name="T8" fmla="*/ 3 w 40"/>
                          <a:gd name="T9" fmla="*/ 10 h 10"/>
                          <a:gd name="T10" fmla="*/ 4 w 40"/>
                          <a:gd name="T11" fmla="*/ 7 h 10"/>
                          <a:gd name="T12" fmla="*/ 6 w 40"/>
                          <a:gd name="T13" fmla="*/ 10 h 10"/>
                          <a:gd name="T14" fmla="*/ 6 w 40"/>
                          <a:gd name="T15" fmla="*/ 10 h 10"/>
                          <a:gd name="T16" fmla="*/ 6 w 40"/>
                          <a:gd name="T17" fmla="*/ 10 h 10"/>
                          <a:gd name="T18" fmla="*/ 6 w 40"/>
                          <a:gd name="T19" fmla="*/ 10 h 10"/>
                          <a:gd name="T20" fmla="*/ 7 w 40"/>
                          <a:gd name="T21" fmla="*/ 10 h 10"/>
                          <a:gd name="T22" fmla="*/ 9 w 40"/>
                          <a:gd name="T23" fmla="*/ 10 h 10"/>
                          <a:gd name="T24" fmla="*/ 9 w 40"/>
                          <a:gd name="T25" fmla="*/ 10 h 10"/>
                          <a:gd name="T26" fmla="*/ 11 w 40"/>
                          <a:gd name="T27" fmla="*/ 10 h 10"/>
                          <a:gd name="T28" fmla="*/ 12 w 40"/>
                          <a:gd name="T29" fmla="*/ 10 h 10"/>
                          <a:gd name="T30" fmla="*/ 12 w 40"/>
                          <a:gd name="T31" fmla="*/ 10 h 10"/>
                          <a:gd name="T32" fmla="*/ 12 w 40"/>
                          <a:gd name="T33" fmla="*/ 10 h 10"/>
                          <a:gd name="T34" fmla="*/ 13 w 40"/>
                          <a:gd name="T35" fmla="*/ 10 h 10"/>
                          <a:gd name="T36" fmla="*/ 15 w 40"/>
                          <a:gd name="T37" fmla="*/ 7 h 10"/>
                          <a:gd name="T38" fmla="*/ 15 w 40"/>
                          <a:gd name="T39" fmla="*/ 7 h 10"/>
                          <a:gd name="T40" fmla="*/ 15 w 40"/>
                          <a:gd name="T41" fmla="*/ 8 h 10"/>
                          <a:gd name="T42" fmla="*/ 16 w 40"/>
                          <a:gd name="T43" fmla="*/ 3 h 10"/>
                          <a:gd name="T44" fmla="*/ 18 w 40"/>
                          <a:gd name="T45" fmla="*/ 10 h 10"/>
                          <a:gd name="T46" fmla="*/ 18 w 40"/>
                          <a:gd name="T47" fmla="*/ 10 h 10"/>
                          <a:gd name="T48" fmla="*/ 18 w 40"/>
                          <a:gd name="T49" fmla="*/ 10 h 10"/>
                          <a:gd name="T50" fmla="*/ 19 w 40"/>
                          <a:gd name="T51" fmla="*/ 10 h 10"/>
                          <a:gd name="T52" fmla="*/ 21 w 40"/>
                          <a:gd name="T53" fmla="*/ 10 h 10"/>
                          <a:gd name="T54" fmla="*/ 21 w 40"/>
                          <a:gd name="T55" fmla="*/ 10 h 10"/>
                          <a:gd name="T56" fmla="*/ 21 w 40"/>
                          <a:gd name="T57" fmla="*/ 10 h 10"/>
                          <a:gd name="T58" fmla="*/ 22 w 40"/>
                          <a:gd name="T59" fmla="*/ 10 h 10"/>
                          <a:gd name="T60" fmla="*/ 25 w 40"/>
                          <a:gd name="T61" fmla="*/ 10 h 10"/>
                          <a:gd name="T62" fmla="*/ 25 w 40"/>
                          <a:gd name="T63" fmla="*/ 10 h 10"/>
                          <a:gd name="T64" fmla="*/ 25 w 40"/>
                          <a:gd name="T65" fmla="*/ 10 h 10"/>
                          <a:gd name="T66" fmla="*/ 25 w 40"/>
                          <a:gd name="T67" fmla="*/ 10 h 10"/>
                          <a:gd name="T68" fmla="*/ 27 w 40"/>
                          <a:gd name="T69" fmla="*/ 2 h 10"/>
                          <a:gd name="T70" fmla="*/ 28 w 40"/>
                          <a:gd name="T71" fmla="*/ 10 h 10"/>
                          <a:gd name="T72" fmla="*/ 28 w 40"/>
                          <a:gd name="T73" fmla="*/ 10 h 10"/>
                          <a:gd name="T74" fmla="*/ 30 w 40"/>
                          <a:gd name="T75" fmla="*/ 10 h 10"/>
                          <a:gd name="T76" fmla="*/ 31 w 40"/>
                          <a:gd name="T77" fmla="*/ 10 h 10"/>
                          <a:gd name="T78" fmla="*/ 31 w 40"/>
                          <a:gd name="T79" fmla="*/ 10 h 10"/>
                          <a:gd name="T80" fmla="*/ 31 w 40"/>
                          <a:gd name="T81" fmla="*/ 10 h 10"/>
                          <a:gd name="T82" fmla="*/ 34 w 40"/>
                          <a:gd name="T83" fmla="*/ 10 h 10"/>
                          <a:gd name="T84" fmla="*/ 34 w 40"/>
                          <a:gd name="T85" fmla="*/ 10 h 10"/>
                          <a:gd name="T86" fmla="*/ 34 w 40"/>
                          <a:gd name="T87" fmla="*/ 10 h 10"/>
                          <a:gd name="T88" fmla="*/ 34 w 40"/>
                          <a:gd name="T89" fmla="*/ 10 h 10"/>
                          <a:gd name="T90" fmla="*/ 37 w 40"/>
                          <a:gd name="T91" fmla="*/ 10 h 10"/>
                          <a:gd name="T92" fmla="*/ 37 w 40"/>
                          <a:gd name="T93" fmla="*/ 10 h 10"/>
                          <a:gd name="T94" fmla="*/ 37 w 40"/>
                          <a:gd name="T95" fmla="*/ 10 h 10"/>
                          <a:gd name="T96" fmla="*/ 39 w 40"/>
                          <a:gd name="T97" fmla="*/ 0 h 10"/>
                          <a:gd name="T98" fmla="*/ 40 w 40"/>
                          <a:gd name="T99" fmla="*/ 10 h 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0">
                            <a:moveTo>
                              <a:pt x="0" y="10"/>
                            </a:moveTo>
                            <a:lnTo>
                              <a:pt x="1" y="10"/>
                            </a:lnTo>
                            <a:lnTo>
                              <a:pt x="3" y="10"/>
                            </a:lnTo>
                            <a:lnTo>
                              <a:pt x="3" y="10"/>
                            </a:lnTo>
                            <a:lnTo>
                              <a:pt x="3" y="10"/>
                            </a:lnTo>
                            <a:lnTo>
                              <a:pt x="4" y="7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7" y="10"/>
                            </a:lnTo>
                            <a:lnTo>
                              <a:pt x="9" y="10"/>
                            </a:lnTo>
                            <a:lnTo>
                              <a:pt x="9" y="10"/>
                            </a:lnTo>
                            <a:lnTo>
                              <a:pt x="11" y="10"/>
                            </a:lnTo>
                            <a:lnTo>
                              <a:pt x="12" y="10"/>
                            </a:lnTo>
                            <a:lnTo>
                              <a:pt x="12" y="10"/>
                            </a:lnTo>
                            <a:lnTo>
                              <a:pt x="12" y="10"/>
                            </a:lnTo>
                            <a:lnTo>
                              <a:pt x="13" y="10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8"/>
                            </a:lnTo>
                            <a:lnTo>
                              <a:pt x="16" y="3"/>
                            </a:lnTo>
                            <a:lnTo>
                              <a:pt x="18" y="10"/>
                            </a:lnTo>
                            <a:lnTo>
                              <a:pt x="18" y="10"/>
                            </a:lnTo>
                            <a:lnTo>
                              <a:pt x="18" y="10"/>
                            </a:lnTo>
                            <a:lnTo>
                              <a:pt x="19" y="10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2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7" y="2"/>
                            </a:lnTo>
                            <a:lnTo>
                              <a:pt x="28" y="10"/>
                            </a:lnTo>
                            <a:lnTo>
                              <a:pt x="28" y="10"/>
                            </a:lnTo>
                            <a:lnTo>
                              <a:pt x="30" y="10"/>
                            </a:lnTo>
                            <a:lnTo>
                              <a:pt x="31" y="10"/>
                            </a:lnTo>
                            <a:lnTo>
                              <a:pt x="31" y="10"/>
                            </a:lnTo>
                            <a:lnTo>
                              <a:pt x="31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9" y="0"/>
                            </a:lnTo>
                            <a:lnTo>
                              <a:pt x="40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5" name="Freeform 1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71676" y="3433763"/>
                        <a:ext cx="60325" cy="42863"/>
                      </a:xfrm>
                      <a:custGeom>
                        <a:avLst/>
                        <a:gdLst>
                          <a:gd name="T0" fmla="*/ 0 w 38"/>
                          <a:gd name="T1" fmla="*/ 27 h 27"/>
                          <a:gd name="T2" fmla="*/ 0 w 38"/>
                          <a:gd name="T3" fmla="*/ 27 h 27"/>
                          <a:gd name="T4" fmla="*/ 0 w 38"/>
                          <a:gd name="T5" fmla="*/ 27 h 27"/>
                          <a:gd name="T6" fmla="*/ 1 w 38"/>
                          <a:gd name="T7" fmla="*/ 27 h 27"/>
                          <a:gd name="T8" fmla="*/ 3 w 38"/>
                          <a:gd name="T9" fmla="*/ 27 h 27"/>
                          <a:gd name="T10" fmla="*/ 3 w 38"/>
                          <a:gd name="T11" fmla="*/ 27 h 27"/>
                          <a:gd name="T12" fmla="*/ 3 w 38"/>
                          <a:gd name="T13" fmla="*/ 27 h 27"/>
                          <a:gd name="T14" fmla="*/ 4 w 38"/>
                          <a:gd name="T15" fmla="*/ 27 h 27"/>
                          <a:gd name="T16" fmla="*/ 6 w 38"/>
                          <a:gd name="T17" fmla="*/ 27 h 27"/>
                          <a:gd name="T18" fmla="*/ 6 w 38"/>
                          <a:gd name="T19" fmla="*/ 27 h 27"/>
                          <a:gd name="T20" fmla="*/ 6 w 38"/>
                          <a:gd name="T21" fmla="*/ 27 h 27"/>
                          <a:gd name="T22" fmla="*/ 7 w 38"/>
                          <a:gd name="T23" fmla="*/ 27 h 27"/>
                          <a:gd name="T24" fmla="*/ 10 w 38"/>
                          <a:gd name="T25" fmla="*/ 25 h 27"/>
                          <a:gd name="T26" fmla="*/ 10 w 38"/>
                          <a:gd name="T27" fmla="*/ 27 h 27"/>
                          <a:gd name="T28" fmla="*/ 10 w 38"/>
                          <a:gd name="T29" fmla="*/ 27 h 27"/>
                          <a:gd name="T30" fmla="*/ 10 w 38"/>
                          <a:gd name="T31" fmla="*/ 13 h 27"/>
                          <a:gd name="T32" fmla="*/ 13 w 38"/>
                          <a:gd name="T33" fmla="*/ 27 h 27"/>
                          <a:gd name="T34" fmla="*/ 13 w 38"/>
                          <a:gd name="T35" fmla="*/ 27 h 27"/>
                          <a:gd name="T36" fmla="*/ 13 w 38"/>
                          <a:gd name="T37" fmla="*/ 27 h 27"/>
                          <a:gd name="T38" fmla="*/ 13 w 38"/>
                          <a:gd name="T39" fmla="*/ 27 h 27"/>
                          <a:gd name="T40" fmla="*/ 15 w 38"/>
                          <a:gd name="T41" fmla="*/ 27 h 27"/>
                          <a:gd name="T42" fmla="*/ 16 w 38"/>
                          <a:gd name="T43" fmla="*/ 27 h 27"/>
                          <a:gd name="T44" fmla="*/ 16 w 38"/>
                          <a:gd name="T45" fmla="*/ 27 h 27"/>
                          <a:gd name="T46" fmla="*/ 17 w 38"/>
                          <a:gd name="T47" fmla="*/ 27 h 27"/>
                          <a:gd name="T48" fmla="*/ 19 w 38"/>
                          <a:gd name="T49" fmla="*/ 27 h 27"/>
                          <a:gd name="T50" fmla="*/ 19 w 38"/>
                          <a:gd name="T51" fmla="*/ 27 h 27"/>
                          <a:gd name="T52" fmla="*/ 19 w 38"/>
                          <a:gd name="T53" fmla="*/ 27 h 27"/>
                          <a:gd name="T54" fmla="*/ 19 w 38"/>
                          <a:gd name="T55" fmla="*/ 27 h 27"/>
                          <a:gd name="T56" fmla="*/ 22 w 38"/>
                          <a:gd name="T57" fmla="*/ 8 h 27"/>
                          <a:gd name="T58" fmla="*/ 22 w 38"/>
                          <a:gd name="T59" fmla="*/ 27 h 27"/>
                          <a:gd name="T60" fmla="*/ 22 w 38"/>
                          <a:gd name="T61" fmla="*/ 27 h 27"/>
                          <a:gd name="T62" fmla="*/ 22 w 38"/>
                          <a:gd name="T63" fmla="*/ 23 h 27"/>
                          <a:gd name="T64" fmla="*/ 25 w 38"/>
                          <a:gd name="T65" fmla="*/ 27 h 27"/>
                          <a:gd name="T66" fmla="*/ 25 w 38"/>
                          <a:gd name="T67" fmla="*/ 27 h 27"/>
                          <a:gd name="T68" fmla="*/ 25 w 38"/>
                          <a:gd name="T69" fmla="*/ 27 h 27"/>
                          <a:gd name="T70" fmla="*/ 26 w 38"/>
                          <a:gd name="T71" fmla="*/ 27 h 27"/>
                          <a:gd name="T72" fmla="*/ 28 w 38"/>
                          <a:gd name="T73" fmla="*/ 27 h 27"/>
                          <a:gd name="T74" fmla="*/ 28 w 38"/>
                          <a:gd name="T75" fmla="*/ 27 h 27"/>
                          <a:gd name="T76" fmla="*/ 28 w 38"/>
                          <a:gd name="T77" fmla="*/ 27 h 27"/>
                          <a:gd name="T78" fmla="*/ 29 w 38"/>
                          <a:gd name="T79" fmla="*/ 27 h 27"/>
                          <a:gd name="T80" fmla="*/ 31 w 38"/>
                          <a:gd name="T81" fmla="*/ 27 h 27"/>
                          <a:gd name="T82" fmla="*/ 31 w 38"/>
                          <a:gd name="T83" fmla="*/ 27 h 27"/>
                          <a:gd name="T84" fmla="*/ 31 w 38"/>
                          <a:gd name="T85" fmla="*/ 27 h 27"/>
                          <a:gd name="T86" fmla="*/ 33 w 38"/>
                          <a:gd name="T87" fmla="*/ 27 h 27"/>
                          <a:gd name="T88" fmla="*/ 34 w 38"/>
                          <a:gd name="T89" fmla="*/ 0 h 27"/>
                          <a:gd name="T90" fmla="*/ 34 w 38"/>
                          <a:gd name="T91" fmla="*/ 27 h 27"/>
                          <a:gd name="T92" fmla="*/ 34 w 38"/>
                          <a:gd name="T93" fmla="*/ 27 h 27"/>
                          <a:gd name="T94" fmla="*/ 34 w 38"/>
                          <a:gd name="T95" fmla="*/ 27 h 27"/>
                          <a:gd name="T96" fmla="*/ 37 w 38"/>
                          <a:gd name="T97" fmla="*/ 27 h 27"/>
                          <a:gd name="T98" fmla="*/ 38 w 38"/>
                          <a:gd name="T99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7">
                            <a:moveTo>
                              <a:pt x="0" y="27"/>
                            </a:moveTo>
                            <a:lnTo>
                              <a:pt x="0" y="27"/>
                            </a:lnTo>
                            <a:lnTo>
                              <a:pt x="0" y="27"/>
                            </a:lnTo>
                            <a:lnTo>
                              <a:pt x="1" y="27"/>
                            </a:lnTo>
                            <a:lnTo>
                              <a:pt x="3" y="27"/>
                            </a:lnTo>
                            <a:lnTo>
                              <a:pt x="3" y="27"/>
                            </a:lnTo>
                            <a:lnTo>
                              <a:pt x="3" y="27"/>
                            </a:lnTo>
                            <a:lnTo>
                              <a:pt x="4" y="27"/>
                            </a:lnTo>
                            <a:lnTo>
                              <a:pt x="6" y="27"/>
                            </a:lnTo>
                            <a:lnTo>
                              <a:pt x="6" y="27"/>
                            </a:lnTo>
                            <a:lnTo>
                              <a:pt x="6" y="27"/>
                            </a:lnTo>
                            <a:lnTo>
                              <a:pt x="7" y="27"/>
                            </a:lnTo>
                            <a:lnTo>
                              <a:pt x="10" y="25"/>
                            </a:lnTo>
                            <a:lnTo>
                              <a:pt x="10" y="27"/>
                            </a:lnTo>
                            <a:lnTo>
                              <a:pt x="10" y="27"/>
                            </a:lnTo>
                            <a:lnTo>
                              <a:pt x="10" y="13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5" y="27"/>
                            </a:lnTo>
                            <a:lnTo>
                              <a:pt x="16" y="27"/>
                            </a:lnTo>
                            <a:lnTo>
                              <a:pt x="16" y="27"/>
                            </a:lnTo>
                            <a:lnTo>
                              <a:pt x="17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22" y="8"/>
                            </a:lnTo>
                            <a:lnTo>
                              <a:pt x="22" y="27"/>
                            </a:lnTo>
                            <a:lnTo>
                              <a:pt x="22" y="27"/>
                            </a:lnTo>
                            <a:lnTo>
                              <a:pt x="22" y="23"/>
                            </a:lnTo>
                            <a:lnTo>
                              <a:pt x="25" y="27"/>
                            </a:lnTo>
                            <a:lnTo>
                              <a:pt x="25" y="27"/>
                            </a:lnTo>
                            <a:lnTo>
                              <a:pt x="25" y="27"/>
                            </a:lnTo>
                            <a:lnTo>
                              <a:pt x="26" y="27"/>
                            </a:lnTo>
                            <a:lnTo>
                              <a:pt x="28" y="27"/>
                            </a:lnTo>
                            <a:lnTo>
                              <a:pt x="28" y="27"/>
                            </a:lnTo>
                            <a:lnTo>
                              <a:pt x="28" y="27"/>
                            </a:lnTo>
                            <a:lnTo>
                              <a:pt x="29" y="27"/>
                            </a:lnTo>
                            <a:lnTo>
                              <a:pt x="31" y="27"/>
                            </a:lnTo>
                            <a:lnTo>
                              <a:pt x="31" y="27"/>
                            </a:lnTo>
                            <a:lnTo>
                              <a:pt x="31" y="27"/>
                            </a:lnTo>
                            <a:lnTo>
                              <a:pt x="33" y="27"/>
                            </a:lnTo>
                            <a:lnTo>
                              <a:pt x="34" y="0"/>
                            </a:lnTo>
                            <a:lnTo>
                              <a:pt x="34" y="27"/>
                            </a:lnTo>
                            <a:lnTo>
                              <a:pt x="34" y="27"/>
                            </a:lnTo>
                            <a:lnTo>
                              <a:pt x="34" y="27"/>
                            </a:lnTo>
                            <a:lnTo>
                              <a:pt x="37" y="27"/>
                            </a:lnTo>
                            <a:lnTo>
                              <a:pt x="38" y="2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6" name="Freeform 1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32001" y="3390901"/>
                        <a:ext cx="58738" cy="85725"/>
                      </a:xfrm>
                      <a:custGeom>
                        <a:avLst/>
                        <a:gdLst>
                          <a:gd name="T0" fmla="*/ 0 w 37"/>
                          <a:gd name="T1" fmla="*/ 54 h 54"/>
                          <a:gd name="T2" fmla="*/ 0 w 37"/>
                          <a:gd name="T3" fmla="*/ 54 h 54"/>
                          <a:gd name="T4" fmla="*/ 0 w 37"/>
                          <a:gd name="T5" fmla="*/ 54 h 54"/>
                          <a:gd name="T6" fmla="*/ 2 w 37"/>
                          <a:gd name="T7" fmla="*/ 54 h 54"/>
                          <a:gd name="T8" fmla="*/ 3 w 37"/>
                          <a:gd name="T9" fmla="*/ 54 h 54"/>
                          <a:gd name="T10" fmla="*/ 3 w 37"/>
                          <a:gd name="T11" fmla="*/ 54 h 54"/>
                          <a:gd name="T12" fmla="*/ 4 w 37"/>
                          <a:gd name="T13" fmla="*/ 54 h 54"/>
                          <a:gd name="T14" fmla="*/ 6 w 37"/>
                          <a:gd name="T15" fmla="*/ 54 h 54"/>
                          <a:gd name="T16" fmla="*/ 6 w 37"/>
                          <a:gd name="T17" fmla="*/ 54 h 54"/>
                          <a:gd name="T18" fmla="*/ 6 w 37"/>
                          <a:gd name="T19" fmla="*/ 54 h 54"/>
                          <a:gd name="T20" fmla="*/ 7 w 37"/>
                          <a:gd name="T21" fmla="*/ 4 h 54"/>
                          <a:gd name="T22" fmla="*/ 9 w 37"/>
                          <a:gd name="T23" fmla="*/ 54 h 54"/>
                          <a:gd name="T24" fmla="*/ 9 w 37"/>
                          <a:gd name="T25" fmla="*/ 54 h 54"/>
                          <a:gd name="T26" fmla="*/ 9 w 37"/>
                          <a:gd name="T27" fmla="*/ 54 h 54"/>
                          <a:gd name="T28" fmla="*/ 9 w 37"/>
                          <a:gd name="T29" fmla="*/ 54 h 54"/>
                          <a:gd name="T30" fmla="*/ 11 w 37"/>
                          <a:gd name="T31" fmla="*/ 54 h 54"/>
                          <a:gd name="T32" fmla="*/ 12 w 37"/>
                          <a:gd name="T33" fmla="*/ 54 h 54"/>
                          <a:gd name="T34" fmla="*/ 12 w 37"/>
                          <a:gd name="T35" fmla="*/ 54 h 54"/>
                          <a:gd name="T36" fmla="*/ 13 w 37"/>
                          <a:gd name="T37" fmla="*/ 54 h 54"/>
                          <a:gd name="T38" fmla="*/ 15 w 37"/>
                          <a:gd name="T39" fmla="*/ 54 h 54"/>
                          <a:gd name="T40" fmla="*/ 15 w 37"/>
                          <a:gd name="T41" fmla="*/ 54 h 54"/>
                          <a:gd name="T42" fmla="*/ 15 w 37"/>
                          <a:gd name="T43" fmla="*/ 54 h 54"/>
                          <a:gd name="T44" fmla="*/ 16 w 37"/>
                          <a:gd name="T45" fmla="*/ 54 h 54"/>
                          <a:gd name="T46" fmla="*/ 18 w 37"/>
                          <a:gd name="T47" fmla="*/ 42 h 54"/>
                          <a:gd name="T48" fmla="*/ 18 w 37"/>
                          <a:gd name="T49" fmla="*/ 54 h 54"/>
                          <a:gd name="T50" fmla="*/ 18 w 37"/>
                          <a:gd name="T51" fmla="*/ 53 h 54"/>
                          <a:gd name="T52" fmla="*/ 19 w 37"/>
                          <a:gd name="T53" fmla="*/ 21 h 54"/>
                          <a:gd name="T54" fmla="*/ 21 w 37"/>
                          <a:gd name="T55" fmla="*/ 54 h 54"/>
                          <a:gd name="T56" fmla="*/ 21 w 37"/>
                          <a:gd name="T57" fmla="*/ 54 h 54"/>
                          <a:gd name="T58" fmla="*/ 21 w 37"/>
                          <a:gd name="T59" fmla="*/ 54 h 54"/>
                          <a:gd name="T60" fmla="*/ 22 w 37"/>
                          <a:gd name="T61" fmla="*/ 54 h 54"/>
                          <a:gd name="T62" fmla="*/ 22 w 37"/>
                          <a:gd name="T63" fmla="*/ 54 h 54"/>
                          <a:gd name="T64" fmla="*/ 25 w 37"/>
                          <a:gd name="T65" fmla="*/ 54 h 54"/>
                          <a:gd name="T66" fmla="*/ 25 w 37"/>
                          <a:gd name="T67" fmla="*/ 54 h 54"/>
                          <a:gd name="T68" fmla="*/ 25 w 37"/>
                          <a:gd name="T69" fmla="*/ 54 h 54"/>
                          <a:gd name="T70" fmla="*/ 28 w 37"/>
                          <a:gd name="T71" fmla="*/ 54 h 54"/>
                          <a:gd name="T72" fmla="*/ 28 w 37"/>
                          <a:gd name="T73" fmla="*/ 54 h 54"/>
                          <a:gd name="T74" fmla="*/ 28 w 37"/>
                          <a:gd name="T75" fmla="*/ 54 h 54"/>
                          <a:gd name="T76" fmla="*/ 28 w 37"/>
                          <a:gd name="T77" fmla="*/ 54 h 54"/>
                          <a:gd name="T78" fmla="*/ 30 w 37"/>
                          <a:gd name="T79" fmla="*/ 0 h 54"/>
                          <a:gd name="T80" fmla="*/ 31 w 37"/>
                          <a:gd name="T81" fmla="*/ 54 h 54"/>
                          <a:gd name="T82" fmla="*/ 31 w 37"/>
                          <a:gd name="T83" fmla="*/ 54 h 54"/>
                          <a:gd name="T84" fmla="*/ 31 w 37"/>
                          <a:gd name="T85" fmla="*/ 52 h 54"/>
                          <a:gd name="T86" fmla="*/ 33 w 37"/>
                          <a:gd name="T87" fmla="*/ 54 h 54"/>
                          <a:gd name="T88" fmla="*/ 34 w 37"/>
                          <a:gd name="T89" fmla="*/ 54 h 54"/>
                          <a:gd name="T90" fmla="*/ 34 w 37"/>
                          <a:gd name="T91" fmla="*/ 54 h 54"/>
                          <a:gd name="T92" fmla="*/ 35 w 37"/>
                          <a:gd name="T93" fmla="*/ 54 h 54"/>
                          <a:gd name="T94" fmla="*/ 37 w 37"/>
                          <a:gd name="T95" fmla="*/ 54 h 54"/>
                          <a:gd name="T96" fmla="*/ 37 w 37"/>
                          <a:gd name="T97" fmla="*/ 54 h 54"/>
                          <a:gd name="T98" fmla="*/ 37 w 37"/>
                          <a:gd name="T99" fmla="*/ 54 h 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54">
                            <a:moveTo>
                              <a:pt x="0" y="54"/>
                            </a:moveTo>
                            <a:lnTo>
                              <a:pt x="0" y="54"/>
                            </a:lnTo>
                            <a:lnTo>
                              <a:pt x="0" y="54"/>
                            </a:lnTo>
                            <a:lnTo>
                              <a:pt x="2" y="54"/>
                            </a:lnTo>
                            <a:lnTo>
                              <a:pt x="3" y="54"/>
                            </a:lnTo>
                            <a:lnTo>
                              <a:pt x="3" y="54"/>
                            </a:lnTo>
                            <a:lnTo>
                              <a:pt x="4" y="54"/>
                            </a:lnTo>
                            <a:lnTo>
                              <a:pt x="6" y="54"/>
                            </a:lnTo>
                            <a:lnTo>
                              <a:pt x="6" y="54"/>
                            </a:lnTo>
                            <a:lnTo>
                              <a:pt x="6" y="54"/>
                            </a:lnTo>
                            <a:lnTo>
                              <a:pt x="7" y="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11" y="54"/>
                            </a:lnTo>
                            <a:lnTo>
                              <a:pt x="12" y="54"/>
                            </a:lnTo>
                            <a:lnTo>
                              <a:pt x="12" y="54"/>
                            </a:lnTo>
                            <a:lnTo>
                              <a:pt x="13" y="54"/>
                            </a:lnTo>
                            <a:lnTo>
                              <a:pt x="15" y="54"/>
                            </a:lnTo>
                            <a:lnTo>
                              <a:pt x="15" y="54"/>
                            </a:lnTo>
                            <a:lnTo>
                              <a:pt x="15" y="54"/>
                            </a:lnTo>
                            <a:lnTo>
                              <a:pt x="16" y="54"/>
                            </a:lnTo>
                            <a:lnTo>
                              <a:pt x="18" y="42"/>
                            </a:lnTo>
                            <a:lnTo>
                              <a:pt x="18" y="54"/>
                            </a:lnTo>
                            <a:lnTo>
                              <a:pt x="18" y="53"/>
                            </a:lnTo>
                            <a:lnTo>
                              <a:pt x="19" y="21"/>
                            </a:lnTo>
                            <a:lnTo>
                              <a:pt x="21" y="54"/>
                            </a:lnTo>
                            <a:lnTo>
                              <a:pt x="21" y="54"/>
                            </a:lnTo>
                            <a:lnTo>
                              <a:pt x="21" y="54"/>
                            </a:lnTo>
                            <a:lnTo>
                              <a:pt x="22" y="54"/>
                            </a:lnTo>
                            <a:lnTo>
                              <a:pt x="22" y="54"/>
                            </a:lnTo>
                            <a:lnTo>
                              <a:pt x="25" y="54"/>
                            </a:lnTo>
                            <a:lnTo>
                              <a:pt x="25" y="54"/>
                            </a:lnTo>
                            <a:lnTo>
                              <a:pt x="25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30" y="0"/>
                            </a:lnTo>
                            <a:lnTo>
                              <a:pt x="31" y="54"/>
                            </a:lnTo>
                            <a:lnTo>
                              <a:pt x="31" y="54"/>
                            </a:lnTo>
                            <a:lnTo>
                              <a:pt x="31" y="52"/>
                            </a:lnTo>
                            <a:lnTo>
                              <a:pt x="33" y="54"/>
                            </a:lnTo>
                            <a:lnTo>
                              <a:pt x="34" y="54"/>
                            </a:lnTo>
                            <a:lnTo>
                              <a:pt x="34" y="54"/>
                            </a:lnTo>
                            <a:lnTo>
                              <a:pt x="35" y="54"/>
                            </a:lnTo>
                            <a:lnTo>
                              <a:pt x="37" y="54"/>
                            </a:lnTo>
                            <a:lnTo>
                              <a:pt x="37" y="54"/>
                            </a:lnTo>
                            <a:lnTo>
                              <a:pt x="37" y="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7" name="Freeform 1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90738" y="3306763"/>
                        <a:ext cx="60325" cy="169863"/>
                      </a:xfrm>
                      <a:custGeom>
                        <a:avLst/>
                        <a:gdLst>
                          <a:gd name="T0" fmla="*/ 0 w 38"/>
                          <a:gd name="T1" fmla="*/ 107 h 107"/>
                          <a:gd name="T2" fmla="*/ 0 w 38"/>
                          <a:gd name="T3" fmla="*/ 107 h 107"/>
                          <a:gd name="T4" fmla="*/ 3 w 38"/>
                          <a:gd name="T5" fmla="*/ 107 h 107"/>
                          <a:gd name="T6" fmla="*/ 3 w 38"/>
                          <a:gd name="T7" fmla="*/ 107 h 107"/>
                          <a:gd name="T8" fmla="*/ 3 w 38"/>
                          <a:gd name="T9" fmla="*/ 107 h 107"/>
                          <a:gd name="T10" fmla="*/ 5 w 38"/>
                          <a:gd name="T11" fmla="*/ 37 h 107"/>
                          <a:gd name="T12" fmla="*/ 6 w 38"/>
                          <a:gd name="T13" fmla="*/ 107 h 107"/>
                          <a:gd name="T14" fmla="*/ 6 w 38"/>
                          <a:gd name="T15" fmla="*/ 107 h 107"/>
                          <a:gd name="T16" fmla="*/ 6 w 38"/>
                          <a:gd name="T17" fmla="*/ 107 h 107"/>
                          <a:gd name="T18" fmla="*/ 7 w 38"/>
                          <a:gd name="T19" fmla="*/ 107 h 107"/>
                          <a:gd name="T20" fmla="*/ 9 w 38"/>
                          <a:gd name="T21" fmla="*/ 107 h 107"/>
                          <a:gd name="T22" fmla="*/ 9 w 38"/>
                          <a:gd name="T23" fmla="*/ 107 h 107"/>
                          <a:gd name="T24" fmla="*/ 9 w 38"/>
                          <a:gd name="T25" fmla="*/ 107 h 107"/>
                          <a:gd name="T26" fmla="*/ 10 w 38"/>
                          <a:gd name="T27" fmla="*/ 107 h 107"/>
                          <a:gd name="T28" fmla="*/ 12 w 38"/>
                          <a:gd name="T29" fmla="*/ 107 h 107"/>
                          <a:gd name="T30" fmla="*/ 12 w 38"/>
                          <a:gd name="T31" fmla="*/ 107 h 107"/>
                          <a:gd name="T32" fmla="*/ 12 w 38"/>
                          <a:gd name="T33" fmla="*/ 107 h 107"/>
                          <a:gd name="T34" fmla="*/ 13 w 38"/>
                          <a:gd name="T35" fmla="*/ 107 h 107"/>
                          <a:gd name="T36" fmla="*/ 16 w 38"/>
                          <a:gd name="T37" fmla="*/ 104 h 107"/>
                          <a:gd name="T38" fmla="*/ 16 w 38"/>
                          <a:gd name="T39" fmla="*/ 104 h 107"/>
                          <a:gd name="T40" fmla="*/ 16 w 38"/>
                          <a:gd name="T41" fmla="*/ 105 h 107"/>
                          <a:gd name="T42" fmla="*/ 17 w 38"/>
                          <a:gd name="T43" fmla="*/ 30 h 107"/>
                          <a:gd name="T44" fmla="*/ 18 w 38"/>
                          <a:gd name="T45" fmla="*/ 107 h 107"/>
                          <a:gd name="T46" fmla="*/ 19 w 38"/>
                          <a:gd name="T47" fmla="*/ 107 h 107"/>
                          <a:gd name="T48" fmla="*/ 19 w 38"/>
                          <a:gd name="T49" fmla="*/ 107 h 107"/>
                          <a:gd name="T50" fmla="*/ 19 w 38"/>
                          <a:gd name="T51" fmla="*/ 107 h 107"/>
                          <a:gd name="T52" fmla="*/ 21 w 38"/>
                          <a:gd name="T53" fmla="*/ 107 h 107"/>
                          <a:gd name="T54" fmla="*/ 22 w 38"/>
                          <a:gd name="T55" fmla="*/ 107 h 107"/>
                          <a:gd name="T56" fmla="*/ 22 w 38"/>
                          <a:gd name="T57" fmla="*/ 107 h 107"/>
                          <a:gd name="T58" fmla="*/ 22 w 38"/>
                          <a:gd name="T59" fmla="*/ 107 h 107"/>
                          <a:gd name="T60" fmla="*/ 25 w 38"/>
                          <a:gd name="T61" fmla="*/ 107 h 107"/>
                          <a:gd name="T62" fmla="*/ 25 w 38"/>
                          <a:gd name="T63" fmla="*/ 107 h 107"/>
                          <a:gd name="T64" fmla="*/ 25 w 38"/>
                          <a:gd name="T65" fmla="*/ 107 h 107"/>
                          <a:gd name="T66" fmla="*/ 26 w 38"/>
                          <a:gd name="T67" fmla="*/ 107 h 107"/>
                          <a:gd name="T68" fmla="*/ 28 w 38"/>
                          <a:gd name="T69" fmla="*/ 61 h 107"/>
                          <a:gd name="T70" fmla="*/ 28 w 38"/>
                          <a:gd name="T71" fmla="*/ 100 h 107"/>
                          <a:gd name="T72" fmla="*/ 28 w 38"/>
                          <a:gd name="T73" fmla="*/ 93 h 107"/>
                          <a:gd name="T74" fmla="*/ 28 w 38"/>
                          <a:gd name="T75" fmla="*/ 0 h 107"/>
                          <a:gd name="T76" fmla="*/ 31 w 38"/>
                          <a:gd name="T77" fmla="*/ 107 h 107"/>
                          <a:gd name="T78" fmla="*/ 31 w 38"/>
                          <a:gd name="T79" fmla="*/ 107 h 107"/>
                          <a:gd name="T80" fmla="*/ 31 w 38"/>
                          <a:gd name="T81" fmla="*/ 107 h 107"/>
                          <a:gd name="T82" fmla="*/ 32 w 38"/>
                          <a:gd name="T83" fmla="*/ 107 h 107"/>
                          <a:gd name="T84" fmla="*/ 33 w 38"/>
                          <a:gd name="T85" fmla="*/ 107 h 107"/>
                          <a:gd name="T86" fmla="*/ 34 w 38"/>
                          <a:gd name="T87" fmla="*/ 107 h 107"/>
                          <a:gd name="T88" fmla="*/ 34 w 38"/>
                          <a:gd name="T89" fmla="*/ 107 h 107"/>
                          <a:gd name="T90" fmla="*/ 35 w 38"/>
                          <a:gd name="T91" fmla="*/ 107 h 107"/>
                          <a:gd name="T92" fmla="*/ 37 w 38"/>
                          <a:gd name="T93" fmla="*/ 107 h 107"/>
                          <a:gd name="T94" fmla="*/ 37 w 38"/>
                          <a:gd name="T95" fmla="*/ 107 h 107"/>
                          <a:gd name="T96" fmla="*/ 37 w 38"/>
                          <a:gd name="T97" fmla="*/ 107 h 107"/>
                          <a:gd name="T98" fmla="*/ 38 w 38"/>
                          <a:gd name="T99" fmla="*/ 107 h 1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07">
                            <a:moveTo>
                              <a:pt x="0" y="107"/>
                            </a:moveTo>
                            <a:lnTo>
                              <a:pt x="0" y="107"/>
                            </a:lnTo>
                            <a:lnTo>
                              <a:pt x="3" y="107"/>
                            </a:lnTo>
                            <a:lnTo>
                              <a:pt x="3" y="107"/>
                            </a:lnTo>
                            <a:lnTo>
                              <a:pt x="3" y="107"/>
                            </a:lnTo>
                            <a:lnTo>
                              <a:pt x="5" y="37"/>
                            </a:lnTo>
                            <a:lnTo>
                              <a:pt x="6" y="107"/>
                            </a:lnTo>
                            <a:lnTo>
                              <a:pt x="6" y="107"/>
                            </a:lnTo>
                            <a:lnTo>
                              <a:pt x="6" y="107"/>
                            </a:lnTo>
                            <a:lnTo>
                              <a:pt x="7" y="107"/>
                            </a:lnTo>
                            <a:lnTo>
                              <a:pt x="9" y="107"/>
                            </a:lnTo>
                            <a:lnTo>
                              <a:pt x="9" y="107"/>
                            </a:lnTo>
                            <a:lnTo>
                              <a:pt x="9" y="107"/>
                            </a:lnTo>
                            <a:lnTo>
                              <a:pt x="10" y="107"/>
                            </a:lnTo>
                            <a:lnTo>
                              <a:pt x="12" y="107"/>
                            </a:lnTo>
                            <a:lnTo>
                              <a:pt x="12" y="107"/>
                            </a:lnTo>
                            <a:lnTo>
                              <a:pt x="12" y="107"/>
                            </a:lnTo>
                            <a:lnTo>
                              <a:pt x="13" y="107"/>
                            </a:lnTo>
                            <a:lnTo>
                              <a:pt x="16" y="104"/>
                            </a:lnTo>
                            <a:lnTo>
                              <a:pt x="16" y="104"/>
                            </a:lnTo>
                            <a:lnTo>
                              <a:pt x="16" y="105"/>
                            </a:lnTo>
                            <a:lnTo>
                              <a:pt x="17" y="30"/>
                            </a:lnTo>
                            <a:lnTo>
                              <a:pt x="18" y="107"/>
                            </a:lnTo>
                            <a:lnTo>
                              <a:pt x="19" y="107"/>
                            </a:lnTo>
                            <a:lnTo>
                              <a:pt x="19" y="107"/>
                            </a:lnTo>
                            <a:lnTo>
                              <a:pt x="19" y="107"/>
                            </a:lnTo>
                            <a:lnTo>
                              <a:pt x="21" y="107"/>
                            </a:lnTo>
                            <a:lnTo>
                              <a:pt x="22" y="107"/>
                            </a:lnTo>
                            <a:lnTo>
                              <a:pt x="22" y="107"/>
                            </a:lnTo>
                            <a:lnTo>
                              <a:pt x="22" y="107"/>
                            </a:lnTo>
                            <a:lnTo>
                              <a:pt x="25" y="107"/>
                            </a:lnTo>
                            <a:lnTo>
                              <a:pt x="25" y="107"/>
                            </a:lnTo>
                            <a:lnTo>
                              <a:pt x="25" y="107"/>
                            </a:lnTo>
                            <a:lnTo>
                              <a:pt x="26" y="107"/>
                            </a:lnTo>
                            <a:lnTo>
                              <a:pt x="28" y="61"/>
                            </a:lnTo>
                            <a:lnTo>
                              <a:pt x="28" y="100"/>
                            </a:lnTo>
                            <a:lnTo>
                              <a:pt x="28" y="93"/>
                            </a:lnTo>
                            <a:lnTo>
                              <a:pt x="28" y="0"/>
                            </a:lnTo>
                            <a:lnTo>
                              <a:pt x="31" y="107"/>
                            </a:lnTo>
                            <a:lnTo>
                              <a:pt x="31" y="107"/>
                            </a:lnTo>
                            <a:lnTo>
                              <a:pt x="31" y="107"/>
                            </a:lnTo>
                            <a:lnTo>
                              <a:pt x="32" y="107"/>
                            </a:lnTo>
                            <a:lnTo>
                              <a:pt x="33" y="107"/>
                            </a:lnTo>
                            <a:lnTo>
                              <a:pt x="34" y="107"/>
                            </a:lnTo>
                            <a:lnTo>
                              <a:pt x="34" y="107"/>
                            </a:lnTo>
                            <a:lnTo>
                              <a:pt x="35" y="107"/>
                            </a:lnTo>
                            <a:lnTo>
                              <a:pt x="37" y="107"/>
                            </a:lnTo>
                            <a:lnTo>
                              <a:pt x="37" y="107"/>
                            </a:lnTo>
                            <a:lnTo>
                              <a:pt x="37" y="107"/>
                            </a:lnTo>
                            <a:lnTo>
                              <a:pt x="38" y="10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8" name="Freeform 1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51063" y="2892426"/>
                        <a:ext cx="63500" cy="584200"/>
                      </a:xfrm>
                      <a:custGeom>
                        <a:avLst/>
                        <a:gdLst>
                          <a:gd name="T0" fmla="*/ 0 w 40"/>
                          <a:gd name="T1" fmla="*/ 368 h 368"/>
                          <a:gd name="T2" fmla="*/ 2 w 40"/>
                          <a:gd name="T3" fmla="*/ 151 h 368"/>
                          <a:gd name="T4" fmla="*/ 2 w 40"/>
                          <a:gd name="T5" fmla="*/ 368 h 368"/>
                          <a:gd name="T6" fmla="*/ 2 w 40"/>
                          <a:gd name="T7" fmla="*/ 368 h 368"/>
                          <a:gd name="T8" fmla="*/ 3 w 40"/>
                          <a:gd name="T9" fmla="*/ 368 h 368"/>
                          <a:gd name="T10" fmla="*/ 6 w 40"/>
                          <a:gd name="T11" fmla="*/ 368 h 368"/>
                          <a:gd name="T12" fmla="*/ 6 w 40"/>
                          <a:gd name="T13" fmla="*/ 368 h 368"/>
                          <a:gd name="T14" fmla="*/ 6 w 40"/>
                          <a:gd name="T15" fmla="*/ 368 h 368"/>
                          <a:gd name="T16" fmla="*/ 7 w 40"/>
                          <a:gd name="T17" fmla="*/ 368 h 368"/>
                          <a:gd name="T18" fmla="*/ 9 w 40"/>
                          <a:gd name="T19" fmla="*/ 368 h 368"/>
                          <a:gd name="T20" fmla="*/ 9 w 40"/>
                          <a:gd name="T21" fmla="*/ 368 h 368"/>
                          <a:gd name="T22" fmla="*/ 9 w 40"/>
                          <a:gd name="T23" fmla="*/ 368 h 368"/>
                          <a:gd name="T24" fmla="*/ 9 w 40"/>
                          <a:gd name="T25" fmla="*/ 368 h 368"/>
                          <a:gd name="T26" fmla="*/ 12 w 40"/>
                          <a:gd name="T27" fmla="*/ 368 h 368"/>
                          <a:gd name="T28" fmla="*/ 12 w 40"/>
                          <a:gd name="T29" fmla="*/ 368 h 368"/>
                          <a:gd name="T30" fmla="*/ 13 w 40"/>
                          <a:gd name="T31" fmla="*/ 109 h 368"/>
                          <a:gd name="T32" fmla="*/ 15 w 40"/>
                          <a:gd name="T33" fmla="*/ 368 h 368"/>
                          <a:gd name="T34" fmla="*/ 15 w 40"/>
                          <a:gd name="T35" fmla="*/ 368 h 368"/>
                          <a:gd name="T36" fmla="*/ 15 w 40"/>
                          <a:gd name="T37" fmla="*/ 368 h 368"/>
                          <a:gd name="T38" fmla="*/ 15 w 40"/>
                          <a:gd name="T39" fmla="*/ 368 h 368"/>
                          <a:gd name="T40" fmla="*/ 18 w 40"/>
                          <a:gd name="T41" fmla="*/ 368 h 368"/>
                          <a:gd name="T42" fmla="*/ 18 w 40"/>
                          <a:gd name="T43" fmla="*/ 368 h 368"/>
                          <a:gd name="T44" fmla="*/ 18 w 40"/>
                          <a:gd name="T45" fmla="*/ 368 h 368"/>
                          <a:gd name="T46" fmla="*/ 20 w 40"/>
                          <a:gd name="T47" fmla="*/ 368 h 368"/>
                          <a:gd name="T48" fmla="*/ 21 w 40"/>
                          <a:gd name="T49" fmla="*/ 368 h 368"/>
                          <a:gd name="T50" fmla="*/ 21 w 40"/>
                          <a:gd name="T51" fmla="*/ 368 h 368"/>
                          <a:gd name="T52" fmla="*/ 21 w 40"/>
                          <a:gd name="T53" fmla="*/ 368 h 368"/>
                          <a:gd name="T54" fmla="*/ 22 w 40"/>
                          <a:gd name="T55" fmla="*/ 368 h 368"/>
                          <a:gd name="T56" fmla="*/ 24 w 40"/>
                          <a:gd name="T57" fmla="*/ 360 h 368"/>
                          <a:gd name="T58" fmla="*/ 24 w 40"/>
                          <a:gd name="T59" fmla="*/ 365 h 368"/>
                          <a:gd name="T60" fmla="*/ 24 w 40"/>
                          <a:gd name="T61" fmla="*/ 366 h 368"/>
                          <a:gd name="T62" fmla="*/ 25 w 40"/>
                          <a:gd name="T63" fmla="*/ 0 h 368"/>
                          <a:gd name="T64" fmla="*/ 27 w 40"/>
                          <a:gd name="T65" fmla="*/ 368 h 368"/>
                          <a:gd name="T66" fmla="*/ 27 w 40"/>
                          <a:gd name="T67" fmla="*/ 368 h 368"/>
                          <a:gd name="T68" fmla="*/ 27 w 40"/>
                          <a:gd name="T69" fmla="*/ 368 h 368"/>
                          <a:gd name="T70" fmla="*/ 28 w 40"/>
                          <a:gd name="T71" fmla="*/ 368 h 368"/>
                          <a:gd name="T72" fmla="*/ 29 w 40"/>
                          <a:gd name="T73" fmla="*/ 368 h 368"/>
                          <a:gd name="T74" fmla="*/ 31 w 40"/>
                          <a:gd name="T75" fmla="*/ 368 h 368"/>
                          <a:gd name="T76" fmla="*/ 31 w 40"/>
                          <a:gd name="T77" fmla="*/ 368 h 368"/>
                          <a:gd name="T78" fmla="*/ 31 w 40"/>
                          <a:gd name="T79" fmla="*/ 368 h 368"/>
                          <a:gd name="T80" fmla="*/ 34 w 40"/>
                          <a:gd name="T81" fmla="*/ 368 h 368"/>
                          <a:gd name="T82" fmla="*/ 34 w 40"/>
                          <a:gd name="T83" fmla="*/ 368 h 368"/>
                          <a:gd name="T84" fmla="*/ 34 w 40"/>
                          <a:gd name="T85" fmla="*/ 368 h 368"/>
                          <a:gd name="T86" fmla="*/ 34 w 40"/>
                          <a:gd name="T87" fmla="*/ 368 h 368"/>
                          <a:gd name="T88" fmla="*/ 37 w 40"/>
                          <a:gd name="T89" fmla="*/ 41 h 368"/>
                          <a:gd name="T90" fmla="*/ 37 w 40"/>
                          <a:gd name="T91" fmla="*/ 363 h 368"/>
                          <a:gd name="T92" fmla="*/ 37 w 40"/>
                          <a:gd name="T93" fmla="*/ 368 h 368"/>
                          <a:gd name="T94" fmla="*/ 37 w 40"/>
                          <a:gd name="T95" fmla="*/ 305 h 368"/>
                          <a:gd name="T96" fmla="*/ 40 w 40"/>
                          <a:gd name="T97" fmla="*/ 368 h 368"/>
                          <a:gd name="T98" fmla="*/ 40 w 40"/>
                          <a:gd name="T99" fmla="*/ 368 h 3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368">
                            <a:moveTo>
                              <a:pt x="0" y="368"/>
                            </a:moveTo>
                            <a:lnTo>
                              <a:pt x="2" y="151"/>
                            </a:lnTo>
                            <a:lnTo>
                              <a:pt x="2" y="368"/>
                            </a:lnTo>
                            <a:lnTo>
                              <a:pt x="2" y="368"/>
                            </a:lnTo>
                            <a:lnTo>
                              <a:pt x="3" y="368"/>
                            </a:lnTo>
                            <a:lnTo>
                              <a:pt x="6" y="368"/>
                            </a:lnTo>
                            <a:lnTo>
                              <a:pt x="6" y="368"/>
                            </a:lnTo>
                            <a:lnTo>
                              <a:pt x="6" y="368"/>
                            </a:lnTo>
                            <a:lnTo>
                              <a:pt x="7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12" y="368"/>
                            </a:lnTo>
                            <a:lnTo>
                              <a:pt x="12" y="368"/>
                            </a:lnTo>
                            <a:lnTo>
                              <a:pt x="13" y="109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8" y="368"/>
                            </a:lnTo>
                            <a:lnTo>
                              <a:pt x="18" y="368"/>
                            </a:lnTo>
                            <a:lnTo>
                              <a:pt x="18" y="368"/>
                            </a:lnTo>
                            <a:lnTo>
                              <a:pt x="20" y="368"/>
                            </a:lnTo>
                            <a:lnTo>
                              <a:pt x="21" y="368"/>
                            </a:lnTo>
                            <a:lnTo>
                              <a:pt x="21" y="368"/>
                            </a:lnTo>
                            <a:lnTo>
                              <a:pt x="21" y="368"/>
                            </a:lnTo>
                            <a:lnTo>
                              <a:pt x="22" y="368"/>
                            </a:lnTo>
                            <a:lnTo>
                              <a:pt x="24" y="360"/>
                            </a:lnTo>
                            <a:lnTo>
                              <a:pt x="24" y="365"/>
                            </a:lnTo>
                            <a:lnTo>
                              <a:pt x="24" y="366"/>
                            </a:lnTo>
                            <a:lnTo>
                              <a:pt x="25" y="0"/>
                            </a:lnTo>
                            <a:lnTo>
                              <a:pt x="27" y="368"/>
                            </a:lnTo>
                            <a:lnTo>
                              <a:pt x="27" y="368"/>
                            </a:lnTo>
                            <a:lnTo>
                              <a:pt x="27" y="368"/>
                            </a:lnTo>
                            <a:lnTo>
                              <a:pt x="28" y="368"/>
                            </a:lnTo>
                            <a:lnTo>
                              <a:pt x="29" y="368"/>
                            </a:lnTo>
                            <a:lnTo>
                              <a:pt x="31" y="368"/>
                            </a:lnTo>
                            <a:lnTo>
                              <a:pt x="31" y="368"/>
                            </a:lnTo>
                            <a:lnTo>
                              <a:pt x="31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7" y="41"/>
                            </a:lnTo>
                            <a:lnTo>
                              <a:pt x="37" y="363"/>
                            </a:lnTo>
                            <a:lnTo>
                              <a:pt x="37" y="368"/>
                            </a:lnTo>
                            <a:lnTo>
                              <a:pt x="37" y="305"/>
                            </a:lnTo>
                            <a:lnTo>
                              <a:pt x="40" y="368"/>
                            </a:lnTo>
                            <a:lnTo>
                              <a:pt x="40" y="36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9" name="Freeform 1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14563" y="2755901"/>
                        <a:ext cx="60325" cy="720725"/>
                      </a:xfrm>
                      <a:custGeom>
                        <a:avLst/>
                        <a:gdLst>
                          <a:gd name="T0" fmla="*/ 0 w 38"/>
                          <a:gd name="T1" fmla="*/ 454 h 454"/>
                          <a:gd name="T2" fmla="*/ 0 w 38"/>
                          <a:gd name="T3" fmla="*/ 454 h 454"/>
                          <a:gd name="T4" fmla="*/ 2 w 38"/>
                          <a:gd name="T5" fmla="*/ 454 h 454"/>
                          <a:gd name="T6" fmla="*/ 3 w 38"/>
                          <a:gd name="T7" fmla="*/ 454 h 454"/>
                          <a:gd name="T8" fmla="*/ 3 w 38"/>
                          <a:gd name="T9" fmla="*/ 454 h 454"/>
                          <a:gd name="T10" fmla="*/ 3 w 38"/>
                          <a:gd name="T11" fmla="*/ 454 h 454"/>
                          <a:gd name="T12" fmla="*/ 4 w 38"/>
                          <a:gd name="T13" fmla="*/ 454 h 454"/>
                          <a:gd name="T14" fmla="*/ 6 w 38"/>
                          <a:gd name="T15" fmla="*/ 454 h 454"/>
                          <a:gd name="T16" fmla="*/ 6 w 38"/>
                          <a:gd name="T17" fmla="*/ 454 h 454"/>
                          <a:gd name="T18" fmla="*/ 6 w 38"/>
                          <a:gd name="T19" fmla="*/ 454 h 454"/>
                          <a:gd name="T20" fmla="*/ 8 w 38"/>
                          <a:gd name="T21" fmla="*/ 30 h 454"/>
                          <a:gd name="T22" fmla="*/ 9 w 38"/>
                          <a:gd name="T23" fmla="*/ 454 h 454"/>
                          <a:gd name="T24" fmla="*/ 9 w 38"/>
                          <a:gd name="T25" fmla="*/ 454 h 454"/>
                          <a:gd name="T26" fmla="*/ 9 w 38"/>
                          <a:gd name="T27" fmla="*/ 454 h 454"/>
                          <a:gd name="T28" fmla="*/ 10 w 38"/>
                          <a:gd name="T29" fmla="*/ 454 h 454"/>
                          <a:gd name="T30" fmla="*/ 12 w 38"/>
                          <a:gd name="T31" fmla="*/ 454 h 454"/>
                          <a:gd name="T32" fmla="*/ 12 w 38"/>
                          <a:gd name="T33" fmla="*/ 454 h 454"/>
                          <a:gd name="T34" fmla="*/ 12 w 38"/>
                          <a:gd name="T35" fmla="*/ 454 h 454"/>
                          <a:gd name="T36" fmla="*/ 14 w 38"/>
                          <a:gd name="T37" fmla="*/ 454 h 454"/>
                          <a:gd name="T38" fmla="*/ 15 w 38"/>
                          <a:gd name="T39" fmla="*/ 454 h 454"/>
                          <a:gd name="T40" fmla="*/ 15 w 38"/>
                          <a:gd name="T41" fmla="*/ 454 h 454"/>
                          <a:gd name="T42" fmla="*/ 15 w 38"/>
                          <a:gd name="T43" fmla="*/ 454 h 454"/>
                          <a:gd name="T44" fmla="*/ 17 w 38"/>
                          <a:gd name="T45" fmla="*/ 454 h 454"/>
                          <a:gd name="T46" fmla="*/ 19 w 38"/>
                          <a:gd name="T47" fmla="*/ 452 h 454"/>
                          <a:gd name="T48" fmla="*/ 19 w 38"/>
                          <a:gd name="T49" fmla="*/ 454 h 454"/>
                          <a:gd name="T50" fmla="*/ 19 w 38"/>
                          <a:gd name="T51" fmla="*/ 454 h 454"/>
                          <a:gd name="T52" fmla="*/ 20 w 38"/>
                          <a:gd name="T53" fmla="*/ 0 h 454"/>
                          <a:gd name="T54" fmla="*/ 21 w 38"/>
                          <a:gd name="T55" fmla="*/ 454 h 454"/>
                          <a:gd name="T56" fmla="*/ 22 w 38"/>
                          <a:gd name="T57" fmla="*/ 454 h 454"/>
                          <a:gd name="T58" fmla="*/ 22 w 38"/>
                          <a:gd name="T59" fmla="*/ 454 h 454"/>
                          <a:gd name="T60" fmla="*/ 22 w 38"/>
                          <a:gd name="T61" fmla="*/ 454 h 454"/>
                          <a:gd name="T62" fmla="*/ 25 w 38"/>
                          <a:gd name="T63" fmla="*/ 454 h 454"/>
                          <a:gd name="T64" fmla="*/ 25 w 38"/>
                          <a:gd name="T65" fmla="*/ 454 h 454"/>
                          <a:gd name="T66" fmla="*/ 25 w 38"/>
                          <a:gd name="T67" fmla="*/ 454 h 454"/>
                          <a:gd name="T68" fmla="*/ 25 w 38"/>
                          <a:gd name="T69" fmla="*/ 454 h 454"/>
                          <a:gd name="T70" fmla="*/ 28 w 38"/>
                          <a:gd name="T71" fmla="*/ 454 h 454"/>
                          <a:gd name="T72" fmla="*/ 28 w 38"/>
                          <a:gd name="T73" fmla="*/ 454 h 454"/>
                          <a:gd name="T74" fmla="*/ 28 w 38"/>
                          <a:gd name="T75" fmla="*/ 454 h 454"/>
                          <a:gd name="T76" fmla="*/ 31 w 38"/>
                          <a:gd name="T77" fmla="*/ 312 h 454"/>
                          <a:gd name="T78" fmla="*/ 31 w 38"/>
                          <a:gd name="T79" fmla="*/ 410 h 454"/>
                          <a:gd name="T80" fmla="*/ 31 w 38"/>
                          <a:gd name="T81" fmla="*/ 442 h 454"/>
                          <a:gd name="T82" fmla="*/ 31 w 38"/>
                          <a:gd name="T83" fmla="*/ 151 h 454"/>
                          <a:gd name="T84" fmla="*/ 34 w 38"/>
                          <a:gd name="T85" fmla="*/ 454 h 454"/>
                          <a:gd name="T86" fmla="*/ 34 w 38"/>
                          <a:gd name="T87" fmla="*/ 454 h 454"/>
                          <a:gd name="T88" fmla="*/ 34 w 38"/>
                          <a:gd name="T89" fmla="*/ 454 h 454"/>
                          <a:gd name="T90" fmla="*/ 35 w 38"/>
                          <a:gd name="T91" fmla="*/ 454 h 454"/>
                          <a:gd name="T92" fmla="*/ 37 w 38"/>
                          <a:gd name="T93" fmla="*/ 454 h 454"/>
                          <a:gd name="T94" fmla="*/ 37 w 38"/>
                          <a:gd name="T95" fmla="*/ 454 h 454"/>
                          <a:gd name="T96" fmla="*/ 37 w 38"/>
                          <a:gd name="T97" fmla="*/ 454 h 454"/>
                          <a:gd name="T98" fmla="*/ 38 w 38"/>
                          <a:gd name="T99" fmla="*/ 454 h 4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454">
                            <a:moveTo>
                              <a:pt x="0" y="454"/>
                            </a:moveTo>
                            <a:lnTo>
                              <a:pt x="0" y="454"/>
                            </a:lnTo>
                            <a:lnTo>
                              <a:pt x="2" y="454"/>
                            </a:lnTo>
                            <a:lnTo>
                              <a:pt x="3" y="454"/>
                            </a:lnTo>
                            <a:lnTo>
                              <a:pt x="3" y="454"/>
                            </a:lnTo>
                            <a:lnTo>
                              <a:pt x="3" y="454"/>
                            </a:lnTo>
                            <a:lnTo>
                              <a:pt x="4" y="454"/>
                            </a:lnTo>
                            <a:lnTo>
                              <a:pt x="6" y="454"/>
                            </a:lnTo>
                            <a:lnTo>
                              <a:pt x="6" y="454"/>
                            </a:lnTo>
                            <a:lnTo>
                              <a:pt x="6" y="454"/>
                            </a:lnTo>
                            <a:lnTo>
                              <a:pt x="8" y="30"/>
                            </a:lnTo>
                            <a:lnTo>
                              <a:pt x="9" y="454"/>
                            </a:lnTo>
                            <a:lnTo>
                              <a:pt x="9" y="454"/>
                            </a:lnTo>
                            <a:lnTo>
                              <a:pt x="9" y="454"/>
                            </a:lnTo>
                            <a:lnTo>
                              <a:pt x="10" y="454"/>
                            </a:lnTo>
                            <a:lnTo>
                              <a:pt x="12" y="454"/>
                            </a:lnTo>
                            <a:lnTo>
                              <a:pt x="12" y="454"/>
                            </a:lnTo>
                            <a:lnTo>
                              <a:pt x="12" y="454"/>
                            </a:lnTo>
                            <a:lnTo>
                              <a:pt x="14" y="454"/>
                            </a:lnTo>
                            <a:lnTo>
                              <a:pt x="15" y="454"/>
                            </a:lnTo>
                            <a:lnTo>
                              <a:pt x="15" y="454"/>
                            </a:lnTo>
                            <a:lnTo>
                              <a:pt x="15" y="454"/>
                            </a:lnTo>
                            <a:lnTo>
                              <a:pt x="17" y="454"/>
                            </a:lnTo>
                            <a:lnTo>
                              <a:pt x="19" y="452"/>
                            </a:lnTo>
                            <a:lnTo>
                              <a:pt x="19" y="454"/>
                            </a:lnTo>
                            <a:lnTo>
                              <a:pt x="19" y="454"/>
                            </a:lnTo>
                            <a:lnTo>
                              <a:pt x="20" y="0"/>
                            </a:lnTo>
                            <a:lnTo>
                              <a:pt x="21" y="454"/>
                            </a:lnTo>
                            <a:lnTo>
                              <a:pt x="22" y="454"/>
                            </a:lnTo>
                            <a:lnTo>
                              <a:pt x="22" y="454"/>
                            </a:lnTo>
                            <a:lnTo>
                              <a:pt x="22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8" y="454"/>
                            </a:lnTo>
                            <a:lnTo>
                              <a:pt x="28" y="454"/>
                            </a:lnTo>
                            <a:lnTo>
                              <a:pt x="28" y="454"/>
                            </a:lnTo>
                            <a:lnTo>
                              <a:pt x="31" y="312"/>
                            </a:lnTo>
                            <a:lnTo>
                              <a:pt x="31" y="410"/>
                            </a:lnTo>
                            <a:lnTo>
                              <a:pt x="31" y="442"/>
                            </a:lnTo>
                            <a:lnTo>
                              <a:pt x="31" y="151"/>
                            </a:lnTo>
                            <a:lnTo>
                              <a:pt x="34" y="454"/>
                            </a:lnTo>
                            <a:lnTo>
                              <a:pt x="34" y="454"/>
                            </a:lnTo>
                            <a:lnTo>
                              <a:pt x="34" y="454"/>
                            </a:lnTo>
                            <a:lnTo>
                              <a:pt x="35" y="454"/>
                            </a:lnTo>
                            <a:lnTo>
                              <a:pt x="37" y="454"/>
                            </a:lnTo>
                            <a:lnTo>
                              <a:pt x="37" y="454"/>
                            </a:lnTo>
                            <a:lnTo>
                              <a:pt x="37" y="454"/>
                            </a:lnTo>
                            <a:lnTo>
                              <a:pt x="38" y="4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0" name="Freeform 1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74888" y="2482851"/>
                        <a:ext cx="63500" cy="993775"/>
                      </a:xfrm>
                      <a:custGeom>
                        <a:avLst/>
                        <a:gdLst>
                          <a:gd name="T0" fmla="*/ 0 w 40"/>
                          <a:gd name="T1" fmla="*/ 626 h 626"/>
                          <a:gd name="T2" fmla="*/ 2 w 40"/>
                          <a:gd name="T3" fmla="*/ 626 h 626"/>
                          <a:gd name="T4" fmla="*/ 2 w 40"/>
                          <a:gd name="T5" fmla="*/ 626 h 626"/>
                          <a:gd name="T6" fmla="*/ 2 w 40"/>
                          <a:gd name="T7" fmla="*/ 626 h 626"/>
                          <a:gd name="T8" fmla="*/ 3 w 40"/>
                          <a:gd name="T9" fmla="*/ 626 h 626"/>
                          <a:gd name="T10" fmla="*/ 5 w 40"/>
                          <a:gd name="T11" fmla="*/ 250 h 626"/>
                          <a:gd name="T12" fmla="*/ 6 w 40"/>
                          <a:gd name="T13" fmla="*/ 621 h 626"/>
                          <a:gd name="T14" fmla="*/ 6 w 40"/>
                          <a:gd name="T15" fmla="*/ 623 h 626"/>
                          <a:gd name="T16" fmla="*/ 9 w 40"/>
                          <a:gd name="T17" fmla="*/ 626 h 626"/>
                          <a:gd name="T18" fmla="*/ 9 w 40"/>
                          <a:gd name="T19" fmla="*/ 626 h 626"/>
                          <a:gd name="T20" fmla="*/ 9 w 40"/>
                          <a:gd name="T21" fmla="*/ 626 h 626"/>
                          <a:gd name="T22" fmla="*/ 9 w 40"/>
                          <a:gd name="T23" fmla="*/ 626 h 626"/>
                          <a:gd name="T24" fmla="*/ 11 w 40"/>
                          <a:gd name="T25" fmla="*/ 626 h 626"/>
                          <a:gd name="T26" fmla="*/ 12 w 40"/>
                          <a:gd name="T27" fmla="*/ 626 h 626"/>
                          <a:gd name="T28" fmla="*/ 12 w 40"/>
                          <a:gd name="T29" fmla="*/ 626 h 626"/>
                          <a:gd name="T30" fmla="*/ 12 w 40"/>
                          <a:gd name="T31" fmla="*/ 626 h 626"/>
                          <a:gd name="T32" fmla="*/ 15 w 40"/>
                          <a:gd name="T33" fmla="*/ 626 h 626"/>
                          <a:gd name="T34" fmla="*/ 15 w 40"/>
                          <a:gd name="T35" fmla="*/ 626 h 626"/>
                          <a:gd name="T36" fmla="*/ 15 w 40"/>
                          <a:gd name="T37" fmla="*/ 626 h 626"/>
                          <a:gd name="T38" fmla="*/ 17 w 40"/>
                          <a:gd name="T39" fmla="*/ 0 h 626"/>
                          <a:gd name="T40" fmla="*/ 18 w 40"/>
                          <a:gd name="T41" fmla="*/ 626 h 626"/>
                          <a:gd name="T42" fmla="*/ 18 w 40"/>
                          <a:gd name="T43" fmla="*/ 626 h 626"/>
                          <a:gd name="T44" fmla="*/ 18 w 40"/>
                          <a:gd name="T45" fmla="*/ 626 h 626"/>
                          <a:gd name="T46" fmla="*/ 18 w 40"/>
                          <a:gd name="T47" fmla="*/ 626 h 626"/>
                          <a:gd name="T48" fmla="*/ 21 w 40"/>
                          <a:gd name="T49" fmla="*/ 626 h 626"/>
                          <a:gd name="T50" fmla="*/ 21 w 40"/>
                          <a:gd name="T51" fmla="*/ 626 h 626"/>
                          <a:gd name="T52" fmla="*/ 21 w 40"/>
                          <a:gd name="T53" fmla="*/ 626 h 626"/>
                          <a:gd name="T54" fmla="*/ 22 w 40"/>
                          <a:gd name="T55" fmla="*/ 626 h 626"/>
                          <a:gd name="T56" fmla="*/ 24 w 40"/>
                          <a:gd name="T57" fmla="*/ 626 h 626"/>
                          <a:gd name="T58" fmla="*/ 24 w 40"/>
                          <a:gd name="T59" fmla="*/ 626 h 626"/>
                          <a:gd name="T60" fmla="*/ 24 w 40"/>
                          <a:gd name="T61" fmla="*/ 626 h 626"/>
                          <a:gd name="T62" fmla="*/ 25 w 40"/>
                          <a:gd name="T63" fmla="*/ 626 h 626"/>
                          <a:gd name="T64" fmla="*/ 27 w 40"/>
                          <a:gd name="T65" fmla="*/ 623 h 626"/>
                          <a:gd name="T66" fmla="*/ 27 w 40"/>
                          <a:gd name="T67" fmla="*/ 626 h 626"/>
                          <a:gd name="T68" fmla="*/ 27 w 40"/>
                          <a:gd name="T69" fmla="*/ 625 h 626"/>
                          <a:gd name="T70" fmla="*/ 28 w 40"/>
                          <a:gd name="T71" fmla="*/ 165 h 626"/>
                          <a:gd name="T72" fmla="*/ 30 w 40"/>
                          <a:gd name="T73" fmla="*/ 626 h 626"/>
                          <a:gd name="T74" fmla="*/ 30 w 40"/>
                          <a:gd name="T75" fmla="*/ 626 h 626"/>
                          <a:gd name="T76" fmla="*/ 30 w 40"/>
                          <a:gd name="T77" fmla="*/ 626 h 626"/>
                          <a:gd name="T78" fmla="*/ 30 w 40"/>
                          <a:gd name="T79" fmla="*/ 626 h 626"/>
                          <a:gd name="T80" fmla="*/ 31 w 40"/>
                          <a:gd name="T81" fmla="*/ 626 h 626"/>
                          <a:gd name="T82" fmla="*/ 34 w 40"/>
                          <a:gd name="T83" fmla="*/ 626 h 626"/>
                          <a:gd name="T84" fmla="*/ 34 w 40"/>
                          <a:gd name="T85" fmla="*/ 626 h 626"/>
                          <a:gd name="T86" fmla="*/ 35 w 40"/>
                          <a:gd name="T87" fmla="*/ 626 h 626"/>
                          <a:gd name="T88" fmla="*/ 37 w 40"/>
                          <a:gd name="T89" fmla="*/ 626 h 626"/>
                          <a:gd name="T90" fmla="*/ 37 w 40"/>
                          <a:gd name="T91" fmla="*/ 626 h 626"/>
                          <a:gd name="T92" fmla="*/ 37 w 40"/>
                          <a:gd name="T93" fmla="*/ 626 h 626"/>
                          <a:gd name="T94" fmla="*/ 37 w 40"/>
                          <a:gd name="T95" fmla="*/ 626 h 626"/>
                          <a:gd name="T96" fmla="*/ 40 w 40"/>
                          <a:gd name="T97" fmla="*/ 368 h 626"/>
                          <a:gd name="T98" fmla="*/ 40 w 40"/>
                          <a:gd name="T99" fmla="*/ 561 h 6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626">
                            <a:moveTo>
                              <a:pt x="0" y="626"/>
                            </a:moveTo>
                            <a:lnTo>
                              <a:pt x="2" y="626"/>
                            </a:lnTo>
                            <a:lnTo>
                              <a:pt x="2" y="626"/>
                            </a:lnTo>
                            <a:lnTo>
                              <a:pt x="2" y="626"/>
                            </a:lnTo>
                            <a:lnTo>
                              <a:pt x="3" y="626"/>
                            </a:lnTo>
                            <a:lnTo>
                              <a:pt x="5" y="250"/>
                            </a:lnTo>
                            <a:lnTo>
                              <a:pt x="6" y="621"/>
                            </a:lnTo>
                            <a:lnTo>
                              <a:pt x="6" y="623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11" y="626"/>
                            </a:lnTo>
                            <a:lnTo>
                              <a:pt x="12" y="626"/>
                            </a:lnTo>
                            <a:lnTo>
                              <a:pt x="12" y="626"/>
                            </a:lnTo>
                            <a:lnTo>
                              <a:pt x="12" y="626"/>
                            </a:lnTo>
                            <a:lnTo>
                              <a:pt x="15" y="626"/>
                            </a:lnTo>
                            <a:lnTo>
                              <a:pt x="15" y="626"/>
                            </a:lnTo>
                            <a:lnTo>
                              <a:pt x="15" y="626"/>
                            </a:lnTo>
                            <a:lnTo>
                              <a:pt x="17" y="0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21" y="626"/>
                            </a:lnTo>
                            <a:lnTo>
                              <a:pt x="21" y="626"/>
                            </a:lnTo>
                            <a:lnTo>
                              <a:pt x="21" y="626"/>
                            </a:lnTo>
                            <a:lnTo>
                              <a:pt x="22" y="626"/>
                            </a:lnTo>
                            <a:lnTo>
                              <a:pt x="24" y="626"/>
                            </a:lnTo>
                            <a:lnTo>
                              <a:pt x="24" y="626"/>
                            </a:lnTo>
                            <a:lnTo>
                              <a:pt x="24" y="626"/>
                            </a:lnTo>
                            <a:lnTo>
                              <a:pt x="25" y="626"/>
                            </a:lnTo>
                            <a:lnTo>
                              <a:pt x="27" y="623"/>
                            </a:lnTo>
                            <a:lnTo>
                              <a:pt x="27" y="626"/>
                            </a:lnTo>
                            <a:lnTo>
                              <a:pt x="27" y="625"/>
                            </a:lnTo>
                            <a:lnTo>
                              <a:pt x="28" y="165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1" y="626"/>
                            </a:lnTo>
                            <a:lnTo>
                              <a:pt x="34" y="626"/>
                            </a:lnTo>
                            <a:lnTo>
                              <a:pt x="34" y="626"/>
                            </a:lnTo>
                            <a:lnTo>
                              <a:pt x="35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40" y="368"/>
                            </a:lnTo>
                            <a:lnTo>
                              <a:pt x="40" y="5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1" name="Freeform 1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38388" y="3106738"/>
                        <a:ext cx="60325" cy="369888"/>
                      </a:xfrm>
                      <a:custGeom>
                        <a:avLst/>
                        <a:gdLst>
                          <a:gd name="T0" fmla="*/ 0 w 38"/>
                          <a:gd name="T1" fmla="*/ 168 h 233"/>
                          <a:gd name="T2" fmla="*/ 0 w 38"/>
                          <a:gd name="T3" fmla="*/ 187 h 233"/>
                          <a:gd name="T4" fmla="*/ 0 w 38"/>
                          <a:gd name="T5" fmla="*/ 123 h 233"/>
                          <a:gd name="T6" fmla="*/ 3 w 38"/>
                          <a:gd name="T7" fmla="*/ 233 h 233"/>
                          <a:gd name="T8" fmla="*/ 3 w 38"/>
                          <a:gd name="T9" fmla="*/ 233 h 233"/>
                          <a:gd name="T10" fmla="*/ 3 w 38"/>
                          <a:gd name="T11" fmla="*/ 233 h 233"/>
                          <a:gd name="T12" fmla="*/ 6 w 38"/>
                          <a:gd name="T13" fmla="*/ 233 h 233"/>
                          <a:gd name="T14" fmla="*/ 6 w 38"/>
                          <a:gd name="T15" fmla="*/ 233 h 233"/>
                          <a:gd name="T16" fmla="*/ 6 w 38"/>
                          <a:gd name="T17" fmla="*/ 233 h 233"/>
                          <a:gd name="T18" fmla="*/ 6 w 38"/>
                          <a:gd name="T19" fmla="*/ 233 h 233"/>
                          <a:gd name="T20" fmla="*/ 9 w 38"/>
                          <a:gd name="T21" fmla="*/ 233 h 233"/>
                          <a:gd name="T22" fmla="*/ 9 w 38"/>
                          <a:gd name="T23" fmla="*/ 233 h 233"/>
                          <a:gd name="T24" fmla="*/ 9 w 38"/>
                          <a:gd name="T25" fmla="*/ 233 h 233"/>
                          <a:gd name="T26" fmla="*/ 12 w 38"/>
                          <a:gd name="T27" fmla="*/ 0 h 233"/>
                          <a:gd name="T28" fmla="*/ 12 w 38"/>
                          <a:gd name="T29" fmla="*/ 233 h 233"/>
                          <a:gd name="T30" fmla="*/ 12 w 38"/>
                          <a:gd name="T31" fmla="*/ 233 h 233"/>
                          <a:gd name="T32" fmla="*/ 12 w 38"/>
                          <a:gd name="T33" fmla="*/ 233 h 233"/>
                          <a:gd name="T34" fmla="*/ 13 w 38"/>
                          <a:gd name="T35" fmla="*/ 233 h 233"/>
                          <a:gd name="T36" fmla="*/ 15 w 38"/>
                          <a:gd name="T37" fmla="*/ 233 h 233"/>
                          <a:gd name="T38" fmla="*/ 15 w 38"/>
                          <a:gd name="T39" fmla="*/ 233 h 233"/>
                          <a:gd name="T40" fmla="*/ 15 w 38"/>
                          <a:gd name="T41" fmla="*/ 233 h 233"/>
                          <a:gd name="T42" fmla="*/ 16 w 38"/>
                          <a:gd name="T43" fmla="*/ 233 h 233"/>
                          <a:gd name="T44" fmla="*/ 17 w 38"/>
                          <a:gd name="T45" fmla="*/ 233 h 233"/>
                          <a:gd name="T46" fmla="*/ 19 w 38"/>
                          <a:gd name="T47" fmla="*/ 233 h 233"/>
                          <a:gd name="T48" fmla="*/ 19 w 38"/>
                          <a:gd name="T49" fmla="*/ 233 h 233"/>
                          <a:gd name="T50" fmla="*/ 19 w 38"/>
                          <a:gd name="T51" fmla="*/ 233 h 233"/>
                          <a:gd name="T52" fmla="*/ 22 w 38"/>
                          <a:gd name="T53" fmla="*/ 233 h 233"/>
                          <a:gd name="T54" fmla="*/ 22 w 38"/>
                          <a:gd name="T55" fmla="*/ 233 h 233"/>
                          <a:gd name="T56" fmla="*/ 22 w 38"/>
                          <a:gd name="T57" fmla="*/ 233 h 233"/>
                          <a:gd name="T58" fmla="*/ 22 w 38"/>
                          <a:gd name="T59" fmla="*/ 233 h 233"/>
                          <a:gd name="T60" fmla="*/ 23 w 38"/>
                          <a:gd name="T61" fmla="*/ 16 h 233"/>
                          <a:gd name="T62" fmla="*/ 25 w 38"/>
                          <a:gd name="T63" fmla="*/ 233 h 233"/>
                          <a:gd name="T64" fmla="*/ 25 w 38"/>
                          <a:gd name="T65" fmla="*/ 233 h 233"/>
                          <a:gd name="T66" fmla="*/ 25 w 38"/>
                          <a:gd name="T67" fmla="*/ 233 h 233"/>
                          <a:gd name="T68" fmla="*/ 26 w 38"/>
                          <a:gd name="T69" fmla="*/ 233 h 233"/>
                          <a:gd name="T70" fmla="*/ 28 w 38"/>
                          <a:gd name="T71" fmla="*/ 233 h 233"/>
                          <a:gd name="T72" fmla="*/ 28 w 38"/>
                          <a:gd name="T73" fmla="*/ 233 h 233"/>
                          <a:gd name="T74" fmla="*/ 29 w 38"/>
                          <a:gd name="T75" fmla="*/ 233 h 233"/>
                          <a:gd name="T76" fmla="*/ 31 w 38"/>
                          <a:gd name="T77" fmla="*/ 233 h 233"/>
                          <a:gd name="T78" fmla="*/ 31 w 38"/>
                          <a:gd name="T79" fmla="*/ 233 h 233"/>
                          <a:gd name="T80" fmla="*/ 31 w 38"/>
                          <a:gd name="T81" fmla="*/ 233 h 233"/>
                          <a:gd name="T82" fmla="*/ 31 w 38"/>
                          <a:gd name="T83" fmla="*/ 233 h 233"/>
                          <a:gd name="T84" fmla="*/ 34 w 38"/>
                          <a:gd name="T85" fmla="*/ 224 h 233"/>
                          <a:gd name="T86" fmla="*/ 34 w 38"/>
                          <a:gd name="T87" fmla="*/ 232 h 233"/>
                          <a:gd name="T88" fmla="*/ 34 w 38"/>
                          <a:gd name="T89" fmla="*/ 228 h 233"/>
                          <a:gd name="T90" fmla="*/ 35 w 38"/>
                          <a:gd name="T91" fmla="*/ 79 h 233"/>
                          <a:gd name="T92" fmla="*/ 37 w 38"/>
                          <a:gd name="T93" fmla="*/ 233 h 233"/>
                          <a:gd name="T94" fmla="*/ 37 w 38"/>
                          <a:gd name="T95" fmla="*/ 233 h 233"/>
                          <a:gd name="T96" fmla="*/ 37 w 38"/>
                          <a:gd name="T97" fmla="*/ 233 h 233"/>
                          <a:gd name="T98" fmla="*/ 38 w 38"/>
                          <a:gd name="T99" fmla="*/ 233 h 2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33">
                            <a:moveTo>
                              <a:pt x="0" y="168"/>
                            </a:moveTo>
                            <a:lnTo>
                              <a:pt x="0" y="187"/>
                            </a:lnTo>
                            <a:lnTo>
                              <a:pt x="0" y="123"/>
                            </a:lnTo>
                            <a:lnTo>
                              <a:pt x="3" y="233"/>
                            </a:lnTo>
                            <a:lnTo>
                              <a:pt x="3" y="233"/>
                            </a:lnTo>
                            <a:lnTo>
                              <a:pt x="3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9" y="233"/>
                            </a:lnTo>
                            <a:lnTo>
                              <a:pt x="9" y="233"/>
                            </a:lnTo>
                            <a:lnTo>
                              <a:pt x="9" y="233"/>
                            </a:lnTo>
                            <a:lnTo>
                              <a:pt x="12" y="0"/>
                            </a:lnTo>
                            <a:lnTo>
                              <a:pt x="12" y="233"/>
                            </a:lnTo>
                            <a:lnTo>
                              <a:pt x="12" y="233"/>
                            </a:lnTo>
                            <a:lnTo>
                              <a:pt x="12" y="233"/>
                            </a:lnTo>
                            <a:lnTo>
                              <a:pt x="13" y="233"/>
                            </a:lnTo>
                            <a:lnTo>
                              <a:pt x="15" y="233"/>
                            </a:lnTo>
                            <a:lnTo>
                              <a:pt x="15" y="233"/>
                            </a:lnTo>
                            <a:lnTo>
                              <a:pt x="15" y="233"/>
                            </a:lnTo>
                            <a:lnTo>
                              <a:pt x="16" y="233"/>
                            </a:lnTo>
                            <a:lnTo>
                              <a:pt x="17" y="233"/>
                            </a:lnTo>
                            <a:lnTo>
                              <a:pt x="19" y="233"/>
                            </a:lnTo>
                            <a:lnTo>
                              <a:pt x="19" y="233"/>
                            </a:lnTo>
                            <a:lnTo>
                              <a:pt x="19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3" y="16"/>
                            </a:lnTo>
                            <a:lnTo>
                              <a:pt x="25" y="233"/>
                            </a:lnTo>
                            <a:lnTo>
                              <a:pt x="25" y="233"/>
                            </a:lnTo>
                            <a:lnTo>
                              <a:pt x="25" y="233"/>
                            </a:lnTo>
                            <a:lnTo>
                              <a:pt x="26" y="233"/>
                            </a:lnTo>
                            <a:lnTo>
                              <a:pt x="28" y="233"/>
                            </a:lnTo>
                            <a:lnTo>
                              <a:pt x="28" y="233"/>
                            </a:lnTo>
                            <a:lnTo>
                              <a:pt x="29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4" y="224"/>
                            </a:lnTo>
                            <a:lnTo>
                              <a:pt x="34" y="232"/>
                            </a:lnTo>
                            <a:lnTo>
                              <a:pt x="34" y="228"/>
                            </a:lnTo>
                            <a:lnTo>
                              <a:pt x="35" y="79"/>
                            </a:lnTo>
                            <a:lnTo>
                              <a:pt x="37" y="233"/>
                            </a:lnTo>
                            <a:lnTo>
                              <a:pt x="37" y="233"/>
                            </a:lnTo>
                            <a:lnTo>
                              <a:pt x="37" y="233"/>
                            </a:lnTo>
                            <a:lnTo>
                              <a:pt x="38" y="23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2" name="Freeform 1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98713" y="3235326"/>
                        <a:ext cx="63500" cy="241300"/>
                      </a:xfrm>
                      <a:custGeom>
                        <a:avLst/>
                        <a:gdLst>
                          <a:gd name="T0" fmla="*/ 0 w 40"/>
                          <a:gd name="T1" fmla="*/ 152 h 152"/>
                          <a:gd name="T2" fmla="*/ 2 w 40"/>
                          <a:gd name="T3" fmla="*/ 152 h 152"/>
                          <a:gd name="T4" fmla="*/ 2 w 40"/>
                          <a:gd name="T5" fmla="*/ 152 h 152"/>
                          <a:gd name="T6" fmla="*/ 2 w 40"/>
                          <a:gd name="T7" fmla="*/ 152 h 152"/>
                          <a:gd name="T8" fmla="*/ 4 w 40"/>
                          <a:gd name="T9" fmla="*/ 152 h 152"/>
                          <a:gd name="T10" fmla="*/ 5 w 40"/>
                          <a:gd name="T11" fmla="*/ 152 h 152"/>
                          <a:gd name="T12" fmla="*/ 5 w 40"/>
                          <a:gd name="T13" fmla="*/ 152 h 152"/>
                          <a:gd name="T14" fmla="*/ 5 w 40"/>
                          <a:gd name="T15" fmla="*/ 152 h 152"/>
                          <a:gd name="T16" fmla="*/ 6 w 40"/>
                          <a:gd name="T17" fmla="*/ 152 h 152"/>
                          <a:gd name="T18" fmla="*/ 9 w 40"/>
                          <a:gd name="T19" fmla="*/ 0 h 152"/>
                          <a:gd name="T20" fmla="*/ 9 w 40"/>
                          <a:gd name="T21" fmla="*/ 151 h 152"/>
                          <a:gd name="T22" fmla="*/ 9 w 40"/>
                          <a:gd name="T23" fmla="*/ 150 h 152"/>
                          <a:gd name="T24" fmla="*/ 9 w 40"/>
                          <a:gd name="T25" fmla="*/ 134 h 152"/>
                          <a:gd name="T26" fmla="*/ 11 w 40"/>
                          <a:gd name="T27" fmla="*/ 152 h 152"/>
                          <a:gd name="T28" fmla="*/ 12 w 40"/>
                          <a:gd name="T29" fmla="*/ 152 h 152"/>
                          <a:gd name="T30" fmla="*/ 12 w 40"/>
                          <a:gd name="T31" fmla="*/ 152 h 152"/>
                          <a:gd name="T32" fmla="*/ 12 w 40"/>
                          <a:gd name="T33" fmla="*/ 152 h 152"/>
                          <a:gd name="T34" fmla="*/ 14 w 40"/>
                          <a:gd name="T35" fmla="*/ 152 h 152"/>
                          <a:gd name="T36" fmla="*/ 15 w 40"/>
                          <a:gd name="T37" fmla="*/ 152 h 152"/>
                          <a:gd name="T38" fmla="*/ 15 w 40"/>
                          <a:gd name="T39" fmla="*/ 152 h 152"/>
                          <a:gd name="T40" fmla="*/ 16 w 40"/>
                          <a:gd name="T41" fmla="*/ 152 h 152"/>
                          <a:gd name="T42" fmla="*/ 18 w 40"/>
                          <a:gd name="T43" fmla="*/ 152 h 152"/>
                          <a:gd name="T44" fmla="*/ 18 w 40"/>
                          <a:gd name="T45" fmla="*/ 152 h 152"/>
                          <a:gd name="T46" fmla="*/ 18 w 40"/>
                          <a:gd name="T47" fmla="*/ 152 h 152"/>
                          <a:gd name="T48" fmla="*/ 18 w 40"/>
                          <a:gd name="T49" fmla="*/ 152 h 152"/>
                          <a:gd name="T50" fmla="*/ 20 w 40"/>
                          <a:gd name="T51" fmla="*/ 79 h 152"/>
                          <a:gd name="T52" fmla="*/ 21 w 40"/>
                          <a:gd name="T53" fmla="*/ 152 h 152"/>
                          <a:gd name="T54" fmla="*/ 21 w 40"/>
                          <a:gd name="T55" fmla="*/ 152 h 152"/>
                          <a:gd name="T56" fmla="*/ 21 w 40"/>
                          <a:gd name="T57" fmla="*/ 152 h 152"/>
                          <a:gd name="T58" fmla="*/ 23 w 40"/>
                          <a:gd name="T59" fmla="*/ 152 h 152"/>
                          <a:gd name="T60" fmla="*/ 24 w 40"/>
                          <a:gd name="T61" fmla="*/ 152 h 152"/>
                          <a:gd name="T62" fmla="*/ 24 w 40"/>
                          <a:gd name="T63" fmla="*/ 152 h 152"/>
                          <a:gd name="T64" fmla="*/ 25 w 40"/>
                          <a:gd name="T65" fmla="*/ 152 h 152"/>
                          <a:gd name="T66" fmla="*/ 27 w 40"/>
                          <a:gd name="T67" fmla="*/ 152 h 152"/>
                          <a:gd name="T68" fmla="*/ 27 w 40"/>
                          <a:gd name="T69" fmla="*/ 152 h 152"/>
                          <a:gd name="T70" fmla="*/ 27 w 40"/>
                          <a:gd name="T71" fmla="*/ 152 h 152"/>
                          <a:gd name="T72" fmla="*/ 28 w 40"/>
                          <a:gd name="T73" fmla="*/ 152 h 152"/>
                          <a:gd name="T74" fmla="*/ 30 w 40"/>
                          <a:gd name="T75" fmla="*/ 152 h 152"/>
                          <a:gd name="T76" fmla="*/ 30 w 40"/>
                          <a:gd name="T77" fmla="*/ 152 h 152"/>
                          <a:gd name="T78" fmla="*/ 30 w 40"/>
                          <a:gd name="T79" fmla="*/ 152 h 152"/>
                          <a:gd name="T80" fmla="*/ 32 w 40"/>
                          <a:gd name="T81" fmla="*/ 105 h 152"/>
                          <a:gd name="T82" fmla="*/ 34 w 40"/>
                          <a:gd name="T83" fmla="*/ 152 h 152"/>
                          <a:gd name="T84" fmla="*/ 34 w 40"/>
                          <a:gd name="T85" fmla="*/ 152 h 152"/>
                          <a:gd name="T86" fmla="*/ 34 w 40"/>
                          <a:gd name="T87" fmla="*/ 152 h 152"/>
                          <a:gd name="T88" fmla="*/ 34 w 40"/>
                          <a:gd name="T89" fmla="*/ 152 h 152"/>
                          <a:gd name="T90" fmla="*/ 36 w 40"/>
                          <a:gd name="T91" fmla="*/ 152 h 152"/>
                          <a:gd name="T92" fmla="*/ 37 w 40"/>
                          <a:gd name="T93" fmla="*/ 152 h 152"/>
                          <a:gd name="T94" fmla="*/ 37 w 40"/>
                          <a:gd name="T95" fmla="*/ 152 h 152"/>
                          <a:gd name="T96" fmla="*/ 38 w 40"/>
                          <a:gd name="T97" fmla="*/ 152 h 152"/>
                          <a:gd name="T98" fmla="*/ 40 w 40"/>
                          <a:gd name="T99" fmla="*/ 152 h 1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52">
                            <a:moveTo>
                              <a:pt x="0" y="152"/>
                            </a:moveTo>
                            <a:lnTo>
                              <a:pt x="2" y="152"/>
                            </a:lnTo>
                            <a:lnTo>
                              <a:pt x="2" y="152"/>
                            </a:lnTo>
                            <a:lnTo>
                              <a:pt x="2" y="152"/>
                            </a:lnTo>
                            <a:lnTo>
                              <a:pt x="4" y="152"/>
                            </a:lnTo>
                            <a:lnTo>
                              <a:pt x="5" y="152"/>
                            </a:lnTo>
                            <a:lnTo>
                              <a:pt x="5" y="152"/>
                            </a:lnTo>
                            <a:lnTo>
                              <a:pt x="5" y="152"/>
                            </a:lnTo>
                            <a:lnTo>
                              <a:pt x="6" y="152"/>
                            </a:lnTo>
                            <a:lnTo>
                              <a:pt x="9" y="0"/>
                            </a:lnTo>
                            <a:lnTo>
                              <a:pt x="9" y="151"/>
                            </a:lnTo>
                            <a:lnTo>
                              <a:pt x="9" y="150"/>
                            </a:lnTo>
                            <a:lnTo>
                              <a:pt x="9" y="134"/>
                            </a:lnTo>
                            <a:lnTo>
                              <a:pt x="11" y="152"/>
                            </a:lnTo>
                            <a:lnTo>
                              <a:pt x="12" y="152"/>
                            </a:lnTo>
                            <a:lnTo>
                              <a:pt x="12" y="152"/>
                            </a:lnTo>
                            <a:lnTo>
                              <a:pt x="12" y="152"/>
                            </a:lnTo>
                            <a:lnTo>
                              <a:pt x="14" y="152"/>
                            </a:lnTo>
                            <a:lnTo>
                              <a:pt x="15" y="152"/>
                            </a:lnTo>
                            <a:lnTo>
                              <a:pt x="15" y="152"/>
                            </a:lnTo>
                            <a:lnTo>
                              <a:pt x="16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20" y="79"/>
                            </a:lnTo>
                            <a:lnTo>
                              <a:pt x="21" y="152"/>
                            </a:lnTo>
                            <a:lnTo>
                              <a:pt x="21" y="152"/>
                            </a:lnTo>
                            <a:lnTo>
                              <a:pt x="21" y="152"/>
                            </a:lnTo>
                            <a:lnTo>
                              <a:pt x="23" y="152"/>
                            </a:lnTo>
                            <a:lnTo>
                              <a:pt x="24" y="152"/>
                            </a:lnTo>
                            <a:lnTo>
                              <a:pt x="24" y="152"/>
                            </a:lnTo>
                            <a:lnTo>
                              <a:pt x="25" y="152"/>
                            </a:lnTo>
                            <a:lnTo>
                              <a:pt x="27" y="152"/>
                            </a:lnTo>
                            <a:lnTo>
                              <a:pt x="27" y="152"/>
                            </a:lnTo>
                            <a:lnTo>
                              <a:pt x="27" y="152"/>
                            </a:lnTo>
                            <a:lnTo>
                              <a:pt x="28" y="152"/>
                            </a:lnTo>
                            <a:lnTo>
                              <a:pt x="30" y="152"/>
                            </a:lnTo>
                            <a:lnTo>
                              <a:pt x="30" y="152"/>
                            </a:lnTo>
                            <a:lnTo>
                              <a:pt x="30" y="152"/>
                            </a:lnTo>
                            <a:lnTo>
                              <a:pt x="32" y="105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6" y="152"/>
                            </a:lnTo>
                            <a:lnTo>
                              <a:pt x="37" y="152"/>
                            </a:lnTo>
                            <a:lnTo>
                              <a:pt x="37" y="152"/>
                            </a:lnTo>
                            <a:lnTo>
                              <a:pt x="38" y="152"/>
                            </a:lnTo>
                            <a:lnTo>
                              <a:pt x="40" y="1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3" name="Freeform 1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62213" y="3387726"/>
                        <a:ext cx="58738" cy="88900"/>
                      </a:xfrm>
                      <a:custGeom>
                        <a:avLst/>
                        <a:gdLst>
                          <a:gd name="T0" fmla="*/ 0 w 37"/>
                          <a:gd name="T1" fmla="*/ 56 h 56"/>
                          <a:gd name="T2" fmla="*/ 0 w 37"/>
                          <a:gd name="T3" fmla="*/ 56 h 56"/>
                          <a:gd name="T4" fmla="*/ 0 w 37"/>
                          <a:gd name="T5" fmla="*/ 56 h 56"/>
                          <a:gd name="T6" fmla="*/ 0 w 37"/>
                          <a:gd name="T7" fmla="*/ 56 h 56"/>
                          <a:gd name="T8" fmla="*/ 3 w 37"/>
                          <a:gd name="T9" fmla="*/ 47 h 56"/>
                          <a:gd name="T10" fmla="*/ 3 w 37"/>
                          <a:gd name="T11" fmla="*/ 56 h 56"/>
                          <a:gd name="T12" fmla="*/ 3 w 37"/>
                          <a:gd name="T13" fmla="*/ 56 h 56"/>
                          <a:gd name="T14" fmla="*/ 3 w 37"/>
                          <a:gd name="T15" fmla="*/ 0 h 56"/>
                          <a:gd name="T16" fmla="*/ 6 w 37"/>
                          <a:gd name="T17" fmla="*/ 56 h 56"/>
                          <a:gd name="T18" fmla="*/ 6 w 37"/>
                          <a:gd name="T19" fmla="*/ 56 h 56"/>
                          <a:gd name="T20" fmla="*/ 6 w 37"/>
                          <a:gd name="T21" fmla="*/ 56 h 56"/>
                          <a:gd name="T22" fmla="*/ 6 w 37"/>
                          <a:gd name="T23" fmla="*/ 56 h 56"/>
                          <a:gd name="T24" fmla="*/ 8 w 37"/>
                          <a:gd name="T25" fmla="*/ 56 h 56"/>
                          <a:gd name="T26" fmla="*/ 9 w 37"/>
                          <a:gd name="T27" fmla="*/ 56 h 56"/>
                          <a:gd name="T28" fmla="*/ 9 w 37"/>
                          <a:gd name="T29" fmla="*/ 56 h 56"/>
                          <a:gd name="T30" fmla="*/ 10 w 37"/>
                          <a:gd name="T31" fmla="*/ 56 h 56"/>
                          <a:gd name="T32" fmla="*/ 12 w 37"/>
                          <a:gd name="T33" fmla="*/ 56 h 56"/>
                          <a:gd name="T34" fmla="*/ 12 w 37"/>
                          <a:gd name="T35" fmla="*/ 56 h 56"/>
                          <a:gd name="T36" fmla="*/ 12 w 37"/>
                          <a:gd name="T37" fmla="*/ 56 h 56"/>
                          <a:gd name="T38" fmla="*/ 13 w 37"/>
                          <a:gd name="T39" fmla="*/ 56 h 56"/>
                          <a:gd name="T40" fmla="*/ 15 w 37"/>
                          <a:gd name="T41" fmla="*/ 6 h 56"/>
                          <a:gd name="T42" fmla="*/ 15 w 37"/>
                          <a:gd name="T43" fmla="*/ 56 h 56"/>
                          <a:gd name="T44" fmla="*/ 15 w 37"/>
                          <a:gd name="T45" fmla="*/ 56 h 56"/>
                          <a:gd name="T46" fmla="*/ 16 w 37"/>
                          <a:gd name="T47" fmla="*/ 53 h 56"/>
                          <a:gd name="T48" fmla="*/ 18 w 37"/>
                          <a:gd name="T49" fmla="*/ 56 h 56"/>
                          <a:gd name="T50" fmla="*/ 18 w 37"/>
                          <a:gd name="T51" fmla="*/ 56 h 56"/>
                          <a:gd name="T52" fmla="*/ 18 w 37"/>
                          <a:gd name="T53" fmla="*/ 56 h 56"/>
                          <a:gd name="T54" fmla="*/ 19 w 37"/>
                          <a:gd name="T55" fmla="*/ 56 h 56"/>
                          <a:gd name="T56" fmla="*/ 21 w 37"/>
                          <a:gd name="T57" fmla="*/ 56 h 56"/>
                          <a:gd name="T58" fmla="*/ 22 w 37"/>
                          <a:gd name="T59" fmla="*/ 56 h 56"/>
                          <a:gd name="T60" fmla="*/ 22 w 37"/>
                          <a:gd name="T61" fmla="*/ 56 h 56"/>
                          <a:gd name="T62" fmla="*/ 22 w 37"/>
                          <a:gd name="T63" fmla="*/ 56 h 56"/>
                          <a:gd name="T64" fmla="*/ 25 w 37"/>
                          <a:gd name="T65" fmla="*/ 56 h 56"/>
                          <a:gd name="T66" fmla="*/ 25 w 37"/>
                          <a:gd name="T67" fmla="*/ 56 h 56"/>
                          <a:gd name="T68" fmla="*/ 25 w 37"/>
                          <a:gd name="T69" fmla="*/ 56 h 56"/>
                          <a:gd name="T70" fmla="*/ 25 w 37"/>
                          <a:gd name="T71" fmla="*/ 56 h 56"/>
                          <a:gd name="T72" fmla="*/ 27 w 37"/>
                          <a:gd name="T73" fmla="*/ 27 h 56"/>
                          <a:gd name="T74" fmla="*/ 28 w 37"/>
                          <a:gd name="T75" fmla="*/ 56 h 56"/>
                          <a:gd name="T76" fmla="*/ 28 w 37"/>
                          <a:gd name="T77" fmla="*/ 56 h 56"/>
                          <a:gd name="T78" fmla="*/ 28 w 37"/>
                          <a:gd name="T79" fmla="*/ 56 h 56"/>
                          <a:gd name="T80" fmla="*/ 30 w 37"/>
                          <a:gd name="T81" fmla="*/ 56 h 56"/>
                          <a:gd name="T82" fmla="*/ 31 w 37"/>
                          <a:gd name="T83" fmla="*/ 56 h 56"/>
                          <a:gd name="T84" fmla="*/ 31 w 37"/>
                          <a:gd name="T85" fmla="*/ 56 h 56"/>
                          <a:gd name="T86" fmla="*/ 32 w 37"/>
                          <a:gd name="T87" fmla="*/ 56 h 56"/>
                          <a:gd name="T88" fmla="*/ 34 w 37"/>
                          <a:gd name="T89" fmla="*/ 56 h 56"/>
                          <a:gd name="T90" fmla="*/ 34 w 37"/>
                          <a:gd name="T91" fmla="*/ 56 h 56"/>
                          <a:gd name="T92" fmla="*/ 34 w 37"/>
                          <a:gd name="T93" fmla="*/ 56 h 56"/>
                          <a:gd name="T94" fmla="*/ 34 w 37"/>
                          <a:gd name="T95" fmla="*/ 56 h 56"/>
                          <a:gd name="T96" fmla="*/ 37 w 37"/>
                          <a:gd name="T97" fmla="*/ 56 h 56"/>
                          <a:gd name="T98" fmla="*/ 37 w 37"/>
                          <a:gd name="T99" fmla="*/ 56 h 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56">
                            <a:moveTo>
                              <a:pt x="0" y="56"/>
                            </a:moveTo>
                            <a:lnTo>
                              <a:pt x="0" y="56"/>
                            </a:lnTo>
                            <a:lnTo>
                              <a:pt x="0" y="56"/>
                            </a:lnTo>
                            <a:lnTo>
                              <a:pt x="0" y="56"/>
                            </a:lnTo>
                            <a:lnTo>
                              <a:pt x="3" y="47"/>
                            </a:lnTo>
                            <a:lnTo>
                              <a:pt x="3" y="56"/>
                            </a:lnTo>
                            <a:lnTo>
                              <a:pt x="3" y="56"/>
                            </a:lnTo>
                            <a:lnTo>
                              <a:pt x="3" y="0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8" y="56"/>
                            </a:lnTo>
                            <a:lnTo>
                              <a:pt x="9" y="56"/>
                            </a:lnTo>
                            <a:lnTo>
                              <a:pt x="9" y="56"/>
                            </a:lnTo>
                            <a:lnTo>
                              <a:pt x="10" y="56"/>
                            </a:lnTo>
                            <a:lnTo>
                              <a:pt x="12" y="56"/>
                            </a:lnTo>
                            <a:lnTo>
                              <a:pt x="12" y="56"/>
                            </a:lnTo>
                            <a:lnTo>
                              <a:pt x="12" y="56"/>
                            </a:lnTo>
                            <a:lnTo>
                              <a:pt x="13" y="56"/>
                            </a:lnTo>
                            <a:lnTo>
                              <a:pt x="15" y="6"/>
                            </a:lnTo>
                            <a:lnTo>
                              <a:pt x="15" y="56"/>
                            </a:lnTo>
                            <a:lnTo>
                              <a:pt x="15" y="56"/>
                            </a:lnTo>
                            <a:lnTo>
                              <a:pt x="16" y="53"/>
                            </a:lnTo>
                            <a:lnTo>
                              <a:pt x="18" y="56"/>
                            </a:lnTo>
                            <a:lnTo>
                              <a:pt x="18" y="56"/>
                            </a:lnTo>
                            <a:lnTo>
                              <a:pt x="18" y="56"/>
                            </a:lnTo>
                            <a:lnTo>
                              <a:pt x="19" y="56"/>
                            </a:lnTo>
                            <a:lnTo>
                              <a:pt x="21" y="56"/>
                            </a:lnTo>
                            <a:lnTo>
                              <a:pt x="22" y="56"/>
                            </a:lnTo>
                            <a:lnTo>
                              <a:pt x="22" y="56"/>
                            </a:lnTo>
                            <a:lnTo>
                              <a:pt x="22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7" y="27"/>
                            </a:lnTo>
                            <a:lnTo>
                              <a:pt x="28" y="56"/>
                            </a:lnTo>
                            <a:lnTo>
                              <a:pt x="28" y="56"/>
                            </a:lnTo>
                            <a:lnTo>
                              <a:pt x="28" y="56"/>
                            </a:lnTo>
                            <a:lnTo>
                              <a:pt x="30" y="56"/>
                            </a:lnTo>
                            <a:lnTo>
                              <a:pt x="31" y="56"/>
                            </a:lnTo>
                            <a:lnTo>
                              <a:pt x="31" y="56"/>
                            </a:lnTo>
                            <a:lnTo>
                              <a:pt x="32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7" y="56"/>
                            </a:lnTo>
                            <a:lnTo>
                              <a:pt x="37" y="5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4" name="Freeform 1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20951" y="3429001"/>
                        <a:ext cx="60325" cy="47625"/>
                      </a:xfrm>
                      <a:custGeom>
                        <a:avLst/>
                        <a:gdLst>
                          <a:gd name="T0" fmla="*/ 0 w 38"/>
                          <a:gd name="T1" fmla="*/ 30 h 30"/>
                          <a:gd name="T2" fmla="*/ 0 w 38"/>
                          <a:gd name="T3" fmla="*/ 30 h 30"/>
                          <a:gd name="T4" fmla="*/ 1 w 38"/>
                          <a:gd name="T5" fmla="*/ 0 h 30"/>
                          <a:gd name="T6" fmla="*/ 3 w 38"/>
                          <a:gd name="T7" fmla="*/ 30 h 30"/>
                          <a:gd name="T8" fmla="*/ 3 w 38"/>
                          <a:gd name="T9" fmla="*/ 30 h 30"/>
                          <a:gd name="T10" fmla="*/ 3 w 38"/>
                          <a:gd name="T11" fmla="*/ 30 h 30"/>
                          <a:gd name="T12" fmla="*/ 4 w 38"/>
                          <a:gd name="T13" fmla="*/ 30 h 30"/>
                          <a:gd name="T14" fmla="*/ 6 w 38"/>
                          <a:gd name="T15" fmla="*/ 30 h 30"/>
                          <a:gd name="T16" fmla="*/ 6 w 38"/>
                          <a:gd name="T17" fmla="*/ 30 h 30"/>
                          <a:gd name="T18" fmla="*/ 6 w 38"/>
                          <a:gd name="T19" fmla="*/ 30 h 30"/>
                          <a:gd name="T20" fmla="*/ 7 w 38"/>
                          <a:gd name="T21" fmla="*/ 30 h 30"/>
                          <a:gd name="T22" fmla="*/ 10 w 38"/>
                          <a:gd name="T23" fmla="*/ 30 h 30"/>
                          <a:gd name="T24" fmla="*/ 10 w 38"/>
                          <a:gd name="T25" fmla="*/ 30 h 30"/>
                          <a:gd name="T26" fmla="*/ 10 w 38"/>
                          <a:gd name="T27" fmla="*/ 30 h 30"/>
                          <a:gd name="T28" fmla="*/ 10 w 38"/>
                          <a:gd name="T29" fmla="*/ 30 h 30"/>
                          <a:gd name="T30" fmla="*/ 13 w 38"/>
                          <a:gd name="T31" fmla="*/ 22 h 30"/>
                          <a:gd name="T32" fmla="*/ 13 w 38"/>
                          <a:gd name="T33" fmla="*/ 27 h 30"/>
                          <a:gd name="T34" fmla="*/ 13 w 38"/>
                          <a:gd name="T35" fmla="*/ 28 h 30"/>
                          <a:gd name="T36" fmla="*/ 13 w 38"/>
                          <a:gd name="T37" fmla="*/ 17 h 30"/>
                          <a:gd name="T38" fmla="*/ 14 w 38"/>
                          <a:gd name="T39" fmla="*/ 30 h 30"/>
                          <a:gd name="T40" fmla="*/ 16 w 38"/>
                          <a:gd name="T41" fmla="*/ 30 h 30"/>
                          <a:gd name="T42" fmla="*/ 16 w 38"/>
                          <a:gd name="T43" fmla="*/ 30 h 30"/>
                          <a:gd name="T44" fmla="*/ 16 w 38"/>
                          <a:gd name="T45" fmla="*/ 30 h 30"/>
                          <a:gd name="T46" fmla="*/ 19 w 38"/>
                          <a:gd name="T47" fmla="*/ 30 h 30"/>
                          <a:gd name="T48" fmla="*/ 19 w 38"/>
                          <a:gd name="T49" fmla="*/ 30 h 30"/>
                          <a:gd name="T50" fmla="*/ 19 w 38"/>
                          <a:gd name="T51" fmla="*/ 30 h 30"/>
                          <a:gd name="T52" fmla="*/ 19 w 38"/>
                          <a:gd name="T53" fmla="*/ 30 h 30"/>
                          <a:gd name="T54" fmla="*/ 22 w 38"/>
                          <a:gd name="T55" fmla="*/ 30 h 30"/>
                          <a:gd name="T56" fmla="*/ 22 w 38"/>
                          <a:gd name="T57" fmla="*/ 30 h 30"/>
                          <a:gd name="T58" fmla="*/ 22 w 38"/>
                          <a:gd name="T59" fmla="*/ 30 h 30"/>
                          <a:gd name="T60" fmla="*/ 22 w 38"/>
                          <a:gd name="T61" fmla="*/ 30 h 30"/>
                          <a:gd name="T62" fmla="*/ 24 w 38"/>
                          <a:gd name="T63" fmla="*/ 14 h 30"/>
                          <a:gd name="T64" fmla="*/ 25 w 38"/>
                          <a:gd name="T65" fmla="*/ 30 h 30"/>
                          <a:gd name="T66" fmla="*/ 25 w 38"/>
                          <a:gd name="T67" fmla="*/ 30 h 30"/>
                          <a:gd name="T68" fmla="*/ 25 w 38"/>
                          <a:gd name="T69" fmla="*/ 29 h 30"/>
                          <a:gd name="T70" fmla="*/ 28 w 38"/>
                          <a:gd name="T71" fmla="*/ 30 h 30"/>
                          <a:gd name="T72" fmla="*/ 28 w 38"/>
                          <a:gd name="T73" fmla="*/ 30 h 30"/>
                          <a:gd name="T74" fmla="*/ 28 w 38"/>
                          <a:gd name="T75" fmla="*/ 30 h 30"/>
                          <a:gd name="T76" fmla="*/ 29 w 38"/>
                          <a:gd name="T77" fmla="*/ 30 h 30"/>
                          <a:gd name="T78" fmla="*/ 30 w 38"/>
                          <a:gd name="T79" fmla="*/ 30 h 30"/>
                          <a:gd name="T80" fmla="*/ 31 w 38"/>
                          <a:gd name="T81" fmla="*/ 30 h 30"/>
                          <a:gd name="T82" fmla="*/ 31 w 38"/>
                          <a:gd name="T83" fmla="*/ 30 h 30"/>
                          <a:gd name="T84" fmla="*/ 33 w 38"/>
                          <a:gd name="T85" fmla="*/ 30 h 30"/>
                          <a:gd name="T86" fmla="*/ 34 w 38"/>
                          <a:gd name="T87" fmla="*/ 30 h 30"/>
                          <a:gd name="T88" fmla="*/ 34 w 38"/>
                          <a:gd name="T89" fmla="*/ 30 h 30"/>
                          <a:gd name="T90" fmla="*/ 34 w 38"/>
                          <a:gd name="T91" fmla="*/ 30 h 30"/>
                          <a:gd name="T92" fmla="*/ 36 w 38"/>
                          <a:gd name="T93" fmla="*/ 22 h 30"/>
                          <a:gd name="T94" fmla="*/ 38 w 38"/>
                          <a:gd name="T95" fmla="*/ 30 h 30"/>
                          <a:gd name="T96" fmla="*/ 38 w 38"/>
                          <a:gd name="T97" fmla="*/ 30 h 30"/>
                          <a:gd name="T98" fmla="*/ 38 w 38"/>
                          <a:gd name="T99" fmla="*/ 30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30">
                            <a:moveTo>
                              <a:pt x="0" y="30"/>
                            </a:moveTo>
                            <a:lnTo>
                              <a:pt x="0" y="30"/>
                            </a:lnTo>
                            <a:lnTo>
                              <a:pt x="1" y="0"/>
                            </a:lnTo>
                            <a:lnTo>
                              <a:pt x="3" y="30"/>
                            </a:lnTo>
                            <a:lnTo>
                              <a:pt x="3" y="30"/>
                            </a:lnTo>
                            <a:lnTo>
                              <a:pt x="3" y="30"/>
                            </a:lnTo>
                            <a:lnTo>
                              <a:pt x="4" y="30"/>
                            </a:lnTo>
                            <a:lnTo>
                              <a:pt x="6" y="30"/>
                            </a:lnTo>
                            <a:lnTo>
                              <a:pt x="6" y="30"/>
                            </a:lnTo>
                            <a:lnTo>
                              <a:pt x="6" y="30"/>
                            </a:lnTo>
                            <a:lnTo>
                              <a:pt x="7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3" y="22"/>
                            </a:lnTo>
                            <a:lnTo>
                              <a:pt x="13" y="27"/>
                            </a:lnTo>
                            <a:lnTo>
                              <a:pt x="13" y="28"/>
                            </a:lnTo>
                            <a:lnTo>
                              <a:pt x="13" y="17"/>
                            </a:lnTo>
                            <a:lnTo>
                              <a:pt x="14" y="30"/>
                            </a:lnTo>
                            <a:lnTo>
                              <a:pt x="16" y="30"/>
                            </a:lnTo>
                            <a:lnTo>
                              <a:pt x="16" y="30"/>
                            </a:lnTo>
                            <a:lnTo>
                              <a:pt x="16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4" y="14"/>
                            </a:lnTo>
                            <a:lnTo>
                              <a:pt x="25" y="30"/>
                            </a:lnTo>
                            <a:lnTo>
                              <a:pt x="25" y="30"/>
                            </a:lnTo>
                            <a:lnTo>
                              <a:pt x="25" y="29"/>
                            </a:lnTo>
                            <a:lnTo>
                              <a:pt x="28" y="30"/>
                            </a:lnTo>
                            <a:lnTo>
                              <a:pt x="28" y="30"/>
                            </a:lnTo>
                            <a:lnTo>
                              <a:pt x="28" y="30"/>
                            </a:lnTo>
                            <a:lnTo>
                              <a:pt x="29" y="30"/>
                            </a:lnTo>
                            <a:lnTo>
                              <a:pt x="30" y="30"/>
                            </a:lnTo>
                            <a:lnTo>
                              <a:pt x="31" y="30"/>
                            </a:lnTo>
                            <a:lnTo>
                              <a:pt x="31" y="30"/>
                            </a:lnTo>
                            <a:lnTo>
                              <a:pt x="33" y="30"/>
                            </a:lnTo>
                            <a:lnTo>
                              <a:pt x="34" y="30"/>
                            </a:lnTo>
                            <a:lnTo>
                              <a:pt x="34" y="30"/>
                            </a:lnTo>
                            <a:lnTo>
                              <a:pt x="34" y="30"/>
                            </a:lnTo>
                            <a:lnTo>
                              <a:pt x="36" y="22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5" name="Freeform 1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81276" y="3465513"/>
                        <a:ext cx="58738" cy="11113"/>
                      </a:xfrm>
                      <a:custGeom>
                        <a:avLst/>
                        <a:gdLst>
                          <a:gd name="T0" fmla="*/ 0 w 37"/>
                          <a:gd name="T1" fmla="*/ 7 h 7"/>
                          <a:gd name="T2" fmla="*/ 0 w 37"/>
                          <a:gd name="T3" fmla="*/ 7 h 7"/>
                          <a:gd name="T4" fmla="*/ 1 w 37"/>
                          <a:gd name="T5" fmla="*/ 7 h 7"/>
                          <a:gd name="T6" fmla="*/ 3 w 37"/>
                          <a:gd name="T7" fmla="*/ 7 h 7"/>
                          <a:gd name="T8" fmla="*/ 3 w 37"/>
                          <a:gd name="T9" fmla="*/ 7 h 7"/>
                          <a:gd name="T10" fmla="*/ 3 w 37"/>
                          <a:gd name="T11" fmla="*/ 7 h 7"/>
                          <a:gd name="T12" fmla="*/ 6 w 37"/>
                          <a:gd name="T13" fmla="*/ 7 h 7"/>
                          <a:gd name="T14" fmla="*/ 6 w 37"/>
                          <a:gd name="T15" fmla="*/ 7 h 7"/>
                          <a:gd name="T16" fmla="*/ 6 w 37"/>
                          <a:gd name="T17" fmla="*/ 7 h 7"/>
                          <a:gd name="T18" fmla="*/ 6 w 37"/>
                          <a:gd name="T19" fmla="*/ 7 h 7"/>
                          <a:gd name="T20" fmla="*/ 9 w 37"/>
                          <a:gd name="T21" fmla="*/ 7 h 7"/>
                          <a:gd name="T22" fmla="*/ 9 w 37"/>
                          <a:gd name="T23" fmla="*/ 7 h 7"/>
                          <a:gd name="T24" fmla="*/ 9 w 37"/>
                          <a:gd name="T25" fmla="*/ 7 h 7"/>
                          <a:gd name="T26" fmla="*/ 10 w 37"/>
                          <a:gd name="T27" fmla="*/ 3 h 7"/>
                          <a:gd name="T28" fmla="*/ 12 w 37"/>
                          <a:gd name="T29" fmla="*/ 7 h 7"/>
                          <a:gd name="T30" fmla="*/ 12 w 37"/>
                          <a:gd name="T31" fmla="*/ 7 h 7"/>
                          <a:gd name="T32" fmla="*/ 12 w 37"/>
                          <a:gd name="T33" fmla="*/ 7 h 7"/>
                          <a:gd name="T34" fmla="*/ 12 w 37"/>
                          <a:gd name="T35" fmla="*/ 7 h 7"/>
                          <a:gd name="T36" fmla="*/ 15 w 37"/>
                          <a:gd name="T37" fmla="*/ 7 h 7"/>
                          <a:gd name="T38" fmla="*/ 15 w 37"/>
                          <a:gd name="T39" fmla="*/ 7 h 7"/>
                          <a:gd name="T40" fmla="*/ 15 w 37"/>
                          <a:gd name="T41" fmla="*/ 7 h 7"/>
                          <a:gd name="T42" fmla="*/ 16 w 37"/>
                          <a:gd name="T43" fmla="*/ 7 h 7"/>
                          <a:gd name="T44" fmla="*/ 18 w 37"/>
                          <a:gd name="T45" fmla="*/ 7 h 7"/>
                          <a:gd name="T46" fmla="*/ 18 w 37"/>
                          <a:gd name="T47" fmla="*/ 7 h 7"/>
                          <a:gd name="T48" fmla="*/ 18 w 37"/>
                          <a:gd name="T49" fmla="*/ 7 h 7"/>
                          <a:gd name="T50" fmla="*/ 19 w 37"/>
                          <a:gd name="T51" fmla="*/ 7 h 7"/>
                          <a:gd name="T52" fmla="*/ 21 w 37"/>
                          <a:gd name="T53" fmla="*/ 0 h 7"/>
                          <a:gd name="T54" fmla="*/ 21 w 37"/>
                          <a:gd name="T55" fmla="*/ 6 h 7"/>
                          <a:gd name="T56" fmla="*/ 21 w 37"/>
                          <a:gd name="T57" fmla="*/ 6 h 7"/>
                          <a:gd name="T58" fmla="*/ 22 w 37"/>
                          <a:gd name="T59" fmla="*/ 3 h 7"/>
                          <a:gd name="T60" fmla="*/ 24 w 37"/>
                          <a:gd name="T61" fmla="*/ 7 h 7"/>
                          <a:gd name="T62" fmla="*/ 24 w 37"/>
                          <a:gd name="T63" fmla="*/ 7 h 7"/>
                          <a:gd name="T64" fmla="*/ 24 w 37"/>
                          <a:gd name="T65" fmla="*/ 7 h 7"/>
                          <a:gd name="T66" fmla="*/ 25 w 37"/>
                          <a:gd name="T67" fmla="*/ 7 h 7"/>
                          <a:gd name="T68" fmla="*/ 28 w 37"/>
                          <a:gd name="T69" fmla="*/ 7 h 7"/>
                          <a:gd name="T70" fmla="*/ 28 w 37"/>
                          <a:gd name="T71" fmla="*/ 7 h 7"/>
                          <a:gd name="T72" fmla="*/ 28 w 37"/>
                          <a:gd name="T73" fmla="*/ 7 h 7"/>
                          <a:gd name="T74" fmla="*/ 28 w 37"/>
                          <a:gd name="T75" fmla="*/ 7 h 7"/>
                          <a:gd name="T76" fmla="*/ 31 w 37"/>
                          <a:gd name="T77" fmla="*/ 7 h 7"/>
                          <a:gd name="T78" fmla="*/ 31 w 37"/>
                          <a:gd name="T79" fmla="*/ 7 h 7"/>
                          <a:gd name="T80" fmla="*/ 31 w 37"/>
                          <a:gd name="T81" fmla="*/ 7 h 7"/>
                          <a:gd name="T82" fmla="*/ 32 w 37"/>
                          <a:gd name="T83" fmla="*/ 7 h 7"/>
                          <a:gd name="T84" fmla="*/ 33 w 37"/>
                          <a:gd name="T85" fmla="*/ 4 h 7"/>
                          <a:gd name="T86" fmla="*/ 34 w 37"/>
                          <a:gd name="T87" fmla="*/ 7 h 7"/>
                          <a:gd name="T88" fmla="*/ 34 w 37"/>
                          <a:gd name="T89" fmla="*/ 7 h 7"/>
                          <a:gd name="T90" fmla="*/ 34 w 37"/>
                          <a:gd name="T91" fmla="*/ 6 h 7"/>
                          <a:gd name="T92" fmla="*/ 37 w 37"/>
                          <a:gd name="T93" fmla="*/ 7 h 7"/>
                          <a:gd name="T94" fmla="*/ 37 w 37"/>
                          <a:gd name="T95" fmla="*/ 7 h 7"/>
                          <a:gd name="T96" fmla="*/ 37 w 37"/>
                          <a:gd name="T97" fmla="*/ 7 h 7"/>
                          <a:gd name="T98" fmla="*/ 37 w 37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7">
                            <a:moveTo>
                              <a:pt x="0" y="7"/>
                            </a:moveTo>
                            <a:lnTo>
                              <a:pt x="0" y="7"/>
                            </a:lnTo>
                            <a:lnTo>
                              <a:pt x="1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10" y="3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6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9" y="7"/>
                            </a:lnTo>
                            <a:lnTo>
                              <a:pt x="21" y="0"/>
                            </a:lnTo>
                            <a:lnTo>
                              <a:pt x="21" y="6"/>
                            </a:lnTo>
                            <a:lnTo>
                              <a:pt x="21" y="6"/>
                            </a:lnTo>
                            <a:lnTo>
                              <a:pt x="22" y="3"/>
                            </a:lnTo>
                            <a:lnTo>
                              <a:pt x="24" y="7"/>
                            </a:lnTo>
                            <a:lnTo>
                              <a:pt x="24" y="7"/>
                            </a:lnTo>
                            <a:lnTo>
                              <a:pt x="24" y="7"/>
                            </a:lnTo>
                            <a:lnTo>
                              <a:pt x="25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2" y="7"/>
                            </a:lnTo>
                            <a:lnTo>
                              <a:pt x="33" y="4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4" y="6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6" name="Freeform 1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40013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3 w 40"/>
                          <a:gd name="T5" fmla="*/ 2 h 2"/>
                          <a:gd name="T6" fmla="*/ 3 w 40"/>
                          <a:gd name="T7" fmla="*/ 2 h 2"/>
                          <a:gd name="T8" fmla="*/ 4 w 40"/>
                          <a:gd name="T9" fmla="*/ 2 h 2"/>
                          <a:gd name="T10" fmla="*/ 6 w 40"/>
                          <a:gd name="T11" fmla="*/ 2 h 2"/>
                          <a:gd name="T12" fmla="*/ 6 w 40"/>
                          <a:gd name="T13" fmla="*/ 2 h 2"/>
                          <a:gd name="T14" fmla="*/ 6 w 40"/>
                          <a:gd name="T15" fmla="*/ 2 h 2"/>
                          <a:gd name="T16" fmla="*/ 7 w 40"/>
                          <a:gd name="T17" fmla="*/ 2 h 2"/>
                          <a:gd name="T18" fmla="*/ 9 w 40"/>
                          <a:gd name="T19" fmla="*/ 0 h 2"/>
                          <a:gd name="T20" fmla="*/ 9 w 40"/>
                          <a:gd name="T21" fmla="*/ 2 h 2"/>
                          <a:gd name="T22" fmla="*/ 9 w 40"/>
                          <a:gd name="T23" fmla="*/ 2 h 2"/>
                          <a:gd name="T24" fmla="*/ 10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3 w 40"/>
                          <a:gd name="T33" fmla="*/ 2 h 2"/>
                          <a:gd name="T34" fmla="*/ 14 w 40"/>
                          <a:gd name="T35" fmla="*/ 2 h 2"/>
                          <a:gd name="T36" fmla="*/ 16 w 40"/>
                          <a:gd name="T37" fmla="*/ 2 h 2"/>
                          <a:gd name="T38" fmla="*/ 16 w 40"/>
                          <a:gd name="T39" fmla="*/ 2 h 2"/>
                          <a:gd name="T40" fmla="*/ 16 w 40"/>
                          <a:gd name="T41" fmla="*/ 2 h 2"/>
                          <a:gd name="T42" fmla="*/ 19 w 40"/>
                          <a:gd name="T43" fmla="*/ 1 h 2"/>
                          <a:gd name="T44" fmla="*/ 19 w 40"/>
                          <a:gd name="T45" fmla="*/ 2 h 2"/>
                          <a:gd name="T46" fmla="*/ 19 w 40"/>
                          <a:gd name="T47" fmla="*/ 2 h 2"/>
                          <a:gd name="T48" fmla="*/ 19 w 40"/>
                          <a:gd name="T49" fmla="*/ 0 h 2"/>
                          <a:gd name="T50" fmla="*/ 21 w 40"/>
                          <a:gd name="T51" fmla="*/ 2 h 2"/>
                          <a:gd name="T52" fmla="*/ 22 w 40"/>
                          <a:gd name="T53" fmla="*/ 2 h 2"/>
                          <a:gd name="T54" fmla="*/ 22 w 40"/>
                          <a:gd name="T55" fmla="*/ 2 h 2"/>
                          <a:gd name="T56" fmla="*/ 22 w 40"/>
                          <a:gd name="T57" fmla="*/ 2 h 2"/>
                          <a:gd name="T58" fmla="*/ 25 w 40"/>
                          <a:gd name="T59" fmla="*/ 2 h 2"/>
                          <a:gd name="T60" fmla="*/ 25 w 40"/>
                          <a:gd name="T61" fmla="*/ 2 h 2"/>
                          <a:gd name="T62" fmla="*/ 25 w 40"/>
                          <a:gd name="T63" fmla="*/ 2 h 2"/>
                          <a:gd name="T64" fmla="*/ 26 w 40"/>
                          <a:gd name="T65" fmla="*/ 2 h 2"/>
                          <a:gd name="T66" fmla="*/ 28 w 40"/>
                          <a:gd name="T67" fmla="*/ 2 h 2"/>
                          <a:gd name="T68" fmla="*/ 28 w 40"/>
                          <a:gd name="T69" fmla="*/ 2 h 2"/>
                          <a:gd name="T70" fmla="*/ 28 w 40"/>
                          <a:gd name="T71" fmla="*/ 2 h 2"/>
                          <a:gd name="T72" fmla="*/ 28 w 40"/>
                          <a:gd name="T73" fmla="*/ 2 h 2"/>
                          <a:gd name="T74" fmla="*/ 31 w 40"/>
                          <a:gd name="T75" fmla="*/ 1 h 2"/>
                          <a:gd name="T76" fmla="*/ 31 w 40"/>
                          <a:gd name="T77" fmla="*/ 2 h 2"/>
                          <a:gd name="T78" fmla="*/ 31 w 40"/>
                          <a:gd name="T79" fmla="*/ 2 h 2"/>
                          <a:gd name="T80" fmla="*/ 31 w 40"/>
                          <a:gd name="T81" fmla="*/ 0 h 2"/>
                          <a:gd name="T82" fmla="*/ 34 w 40"/>
                          <a:gd name="T83" fmla="*/ 2 h 2"/>
                          <a:gd name="T84" fmla="*/ 34 w 40"/>
                          <a:gd name="T85" fmla="*/ 2 h 2"/>
                          <a:gd name="T86" fmla="*/ 34 w 40"/>
                          <a:gd name="T87" fmla="*/ 2 h 2"/>
                          <a:gd name="T88" fmla="*/ 35 w 40"/>
                          <a:gd name="T89" fmla="*/ 2 h 2"/>
                          <a:gd name="T90" fmla="*/ 37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39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9" y="0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9" y="1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0"/>
                            </a:lnTo>
                            <a:lnTo>
                              <a:pt x="21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1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0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7" name="Freeform 1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03513" y="3473451"/>
                        <a:ext cx="60325" cy="3175"/>
                      </a:xfrm>
                      <a:custGeom>
                        <a:avLst/>
                        <a:gdLst>
                          <a:gd name="T0" fmla="*/ 0 w 38"/>
                          <a:gd name="T1" fmla="*/ 2 h 2"/>
                          <a:gd name="T2" fmla="*/ 0 w 38"/>
                          <a:gd name="T3" fmla="*/ 2 h 2"/>
                          <a:gd name="T4" fmla="*/ 0 w 38"/>
                          <a:gd name="T5" fmla="*/ 2 h 2"/>
                          <a:gd name="T6" fmla="*/ 1 w 38"/>
                          <a:gd name="T7" fmla="*/ 2 h 2"/>
                          <a:gd name="T8" fmla="*/ 4 w 38"/>
                          <a:gd name="T9" fmla="*/ 1 h 2"/>
                          <a:gd name="T10" fmla="*/ 4 w 38"/>
                          <a:gd name="T11" fmla="*/ 2 h 2"/>
                          <a:gd name="T12" fmla="*/ 4 w 38"/>
                          <a:gd name="T13" fmla="*/ 2 h 2"/>
                          <a:gd name="T14" fmla="*/ 4 w 38"/>
                          <a:gd name="T15" fmla="*/ 1 h 2"/>
                          <a:gd name="T16" fmla="*/ 6 w 38"/>
                          <a:gd name="T17" fmla="*/ 2 h 2"/>
                          <a:gd name="T18" fmla="*/ 7 w 38"/>
                          <a:gd name="T19" fmla="*/ 2 h 2"/>
                          <a:gd name="T20" fmla="*/ 7 w 38"/>
                          <a:gd name="T21" fmla="*/ 2 h 2"/>
                          <a:gd name="T22" fmla="*/ 7 w 38"/>
                          <a:gd name="T23" fmla="*/ 2 h 2"/>
                          <a:gd name="T24" fmla="*/ 9 w 38"/>
                          <a:gd name="T25" fmla="*/ 2 h 2"/>
                          <a:gd name="T26" fmla="*/ 10 w 38"/>
                          <a:gd name="T27" fmla="*/ 2 h 2"/>
                          <a:gd name="T28" fmla="*/ 10 w 38"/>
                          <a:gd name="T29" fmla="*/ 2 h 2"/>
                          <a:gd name="T30" fmla="*/ 10 w 38"/>
                          <a:gd name="T31" fmla="*/ 2 h 2"/>
                          <a:gd name="T32" fmla="*/ 13 w 38"/>
                          <a:gd name="T33" fmla="*/ 2 h 2"/>
                          <a:gd name="T34" fmla="*/ 13 w 38"/>
                          <a:gd name="T35" fmla="*/ 2 h 2"/>
                          <a:gd name="T36" fmla="*/ 13 w 38"/>
                          <a:gd name="T37" fmla="*/ 2 h 2"/>
                          <a:gd name="T38" fmla="*/ 15 w 38"/>
                          <a:gd name="T39" fmla="*/ 0 h 2"/>
                          <a:gd name="T40" fmla="*/ 15 w 38"/>
                          <a:gd name="T41" fmla="*/ 2 h 2"/>
                          <a:gd name="T42" fmla="*/ 16 w 38"/>
                          <a:gd name="T43" fmla="*/ 2 h 2"/>
                          <a:gd name="T44" fmla="*/ 16 w 38"/>
                          <a:gd name="T45" fmla="*/ 2 h 2"/>
                          <a:gd name="T46" fmla="*/ 16 w 38"/>
                          <a:gd name="T47" fmla="*/ 2 h 2"/>
                          <a:gd name="T48" fmla="*/ 19 w 38"/>
                          <a:gd name="T49" fmla="*/ 2 h 2"/>
                          <a:gd name="T50" fmla="*/ 19 w 38"/>
                          <a:gd name="T51" fmla="*/ 2 h 2"/>
                          <a:gd name="T52" fmla="*/ 19 w 38"/>
                          <a:gd name="T53" fmla="*/ 2 h 2"/>
                          <a:gd name="T54" fmla="*/ 20 w 38"/>
                          <a:gd name="T55" fmla="*/ 2 h 2"/>
                          <a:gd name="T56" fmla="*/ 22 w 38"/>
                          <a:gd name="T57" fmla="*/ 2 h 2"/>
                          <a:gd name="T58" fmla="*/ 22 w 38"/>
                          <a:gd name="T59" fmla="*/ 2 h 2"/>
                          <a:gd name="T60" fmla="*/ 22 w 38"/>
                          <a:gd name="T61" fmla="*/ 2 h 2"/>
                          <a:gd name="T62" fmla="*/ 23 w 38"/>
                          <a:gd name="T63" fmla="*/ 2 h 2"/>
                          <a:gd name="T64" fmla="*/ 25 w 38"/>
                          <a:gd name="T65" fmla="*/ 2 h 2"/>
                          <a:gd name="T66" fmla="*/ 25 w 38"/>
                          <a:gd name="T67" fmla="*/ 2 h 2"/>
                          <a:gd name="T68" fmla="*/ 25 w 38"/>
                          <a:gd name="T69" fmla="*/ 2 h 2"/>
                          <a:gd name="T70" fmla="*/ 26 w 38"/>
                          <a:gd name="T71" fmla="*/ 2 h 2"/>
                          <a:gd name="T72" fmla="*/ 27 w 38"/>
                          <a:gd name="T73" fmla="*/ 1 h 2"/>
                          <a:gd name="T74" fmla="*/ 29 w 38"/>
                          <a:gd name="T75" fmla="*/ 2 h 2"/>
                          <a:gd name="T76" fmla="*/ 29 w 38"/>
                          <a:gd name="T77" fmla="*/ 2 h 2"/>
                          <a:gd name="T78" fmla="*/ 29 w 38"/>
                          <a:gd name="T79" fmla="*/ 2 h 2"/>
                          <a:gd name="T80" fmla="*/ 32 w 38"/>
                          <a:gd name="T81" fmla="*/ 2 h 2"/>
                          <a:gd name="T82" fmla="*/ 32 w 38"/>
                          <a:gd name="T83" fmla="*/ 2 h 2"/>
                          <a:gd name="T84" fmla="*/ 32 w 38"/>
                          <a:gd name="T85" fmla="*/ 2 h 2"/>
                          <a:gd name="T86" fmla="*/ 33 w 38"/>
                          <a:gd name="T87" fmla="*/ 2 h 2"/>
                          <a:gd name="T88" fmla="*/ 35 w 38"/>
                          <a:gd name="T89" fmla="*/ 2 h 2"/>
                          <a:gd name="T90" fmla="*/ 35 w 38"/>
                          <a:gd name="T91" fmla="*/ 2 h 2"/>
                          <a:gd name="T92" fmla="*/ 35 w 38"/>
                          <a:gd name="T93" fmla="*/ 2 h 2"/>
                          <a:gd name="T94" fmla="*/ 35 w 38"/>
                          <a:gd name="T95" fmla="*/ 2 h 2"/>
                          <a:gd name="T96" fmla="*/ 38 w 38"/>
                          <a:gd name="T97" fmla="*/ 2 h 2"/>
                          <a:gd name="T98" fmla="*/ 38 w 3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1" y="2"/>
                            </a:lnTo>
                            <a:lnTo>
                              <a:pt x="4" y="1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0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7" y="1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3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8" name="Freeform 1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63838" y="3475038"/>
                        <a:ext cx="58738" cy="1588"/>
                      </a:xfrm>
                      <a:custGeom>
                        <a:avLst/>
                        <a:gdLst>
                          <a:gd name="T0" fmla="*/ 0 w 37"/>
                          <a:gd name="T1" fmla="*/ 1 h 1"/>
                          <a:gd name="T2" fmla="*/ 0 w 37"/>
                          <a:gd name="T3" fmla="*/ 1 h 1"/>
                          <a:gd name="T4" fmla="*/ 1 w 37"/>
                          <a:gd name="T5" fmla="*/ 0 h 1"/>
                          <a:gd name="T6" fmla="*/ 2 w 37"/>
                          <a:gd name="T7" fmla="*/ 1 h 1"/>
                          <a:gd name="T8" fmla="*/ 3 w 37"/>
                          <a:gd name="T9" fmla="*/ 1 h 1"/>
                          <a:gd name="T10" fmla="*/ 3 w 37"/>
                          <a:gd name="T11" fmla="*/ 1 h 1"/>
                          <a:gd name="T12" fmla="*/ 4 w 37"/>
                          <a:gd name="T13" fmla="*/ 1 h 1"/>
                          <a:gd name="T14" fmla="*/ 6 w 37"/>
                          <a:gd name="T15" fmla="*/ 1 h 1"/>
                          <a:gd name="T16" fmla="*/ 6 w 37"/>
                          <a:gd name="T17" fmla="*/ 1 h 1"/>
                          <a:gd name="T18" fmla="*/ 6 w 37"/>
                          <a:gd name="T19" fmla="*/ 1 h 1"/>
                          <a:gd name="T20" fmla="*/ 7 w 37"/>
                          <a:gd name="T21" fmla="*/ 1 h 1"/>
                          <a:gd name="T22" fmla="*/ 9 w 37"/>
                          <a:gd name="T23" fmla="*/ 1 h 1"/>
                          <a:gd name="T24" fmla="*/ 9 w 37"/>
                          <a:gd name="T25" fmla="*/ 1 h 1"/>
                          <a:gd name="T26" fmla="*/ 9 w 37"/>
                          <a:gd name="T27" fmla="*/ 1 h 1"/>
                          <a:gd name="T28" fmla="*/ 10 w 37"/>
                          <a:gd name="T29" fmla="*/ 1 h 1"/>
                          <a:gd name="T30" fmla="*/ 12 w 37"/>
                          <a:gd name="T31" fmla="*/ 1 h 1"/>
                          <a:gd name="T32" fmla="*/ 12 w 37"/>
                          <a:gd name="T33" fmla="*/ 1 h 1"/>
                          <a:gd name="T34" fmla="*/ 12 w 37"/>
                          <a:gd name="T35" fmla="*/ 1 h 1"/>
                          <a:gd name="T36" fmla="*/ 13 w 37"/>
                          <a:gd name="T37" fmla="*/ 1 h 1"/>
                          <a:gd name="T38" fmla="*/ 13 w 37"/>
                          <a:gd name="T39" fmla="*/ 0 h 1"/>
                          <a:gd name="T40" fmla="*/ 15 w 37"/>
                          <a:gd name="T41" fmla="*/ 1 h 1"/>
                          <a:gd name="T42" fmla="*/ 15 w 37"/>
                          <a:gd name="T43" fmla="*/ 1 h 1"/>
                          <a:gd name="T44" fmla="*/ 16 w 37"/>
                          <a:gd name="T45" fmla="*/ 1 h 1"/>
                          <a:gd name="T46" fmla="*/ 18 w 37"/>
                          <a:gd name="T47" fmla="*/ 1 h 1"/>
                          <a:gd name="T48" fmla="*/ 19 w 37"/>
                          <a:gd name="T49" fmla="*/ 1 h 1"/>
                          <a:gd name="T50" fmla="*/ 19 w 37"/>
                          <a:gd name="T51" fmla="*/ 1 h 1"/>
                          <a:gd name="T52" fmla="*/ 19 w 37"/>
                          <a:gd name="T53" fmla="*/ 1 h 1"/>
                          <a:gd name="T54" fmla="*/ 22 w 37"/>
                          <a:gd name="T55" fmla="*/ 1 h 1"/>
                          <a:gd name="T56" fmla="*/ 22 w 37"/>
                          <a:gd name="T57" fmla="*/ 1 h 1"/>
                          <a:gd name="T58" fmla="*/ 22 w 37"/>
                          <a:gd name="T59" fmla="*/ 1 h 1"/>
                          <a:gd name="T60" fmla="*/ 22 w 37"/>
                          <a:gd name="T61" fmla="*/ 1 h 1"/>
                          <a:gd name="T62" fmla="*/ 24 w 37"/>
                          <a:gd name="T63" fmla="*/ 0 h 1"/>
                          <a:gd name="T64" fmla="*/ 25 w 37"/>
                          <a:gd name="T65" fmla="*/ 1 h 1"/>
                          <a:gd name="T66" fmla="*/ 25 w 37"/>
                          <a:gd name="T67" fmla="*/ 1 h 1"/>
                          <a:gd name="T68" fmla="*/ 26 w 37"/>
                          <a:gd name="T69" fmla="*/ 1 h 1"/>
                          <a:gd name="T70" fmla="*/ 28 w 37"/>
                          <a:gd name="T71" fmla="*/ 1 h 1"/>
                          <a:gd name="T72" fmla="*/ 28 w 37"/>
                          <a:gd name="T73" fmla="*/ 1 h 1"/>
                          <a:gd name="T74" fmla="*/ 28 w 37"/>
                          <a:gd name="T75" fmla="*/ 1 h 1"/>
                          <a:gd name="T76" fmla="*/ 28 w 37"/>
                          <a:gd name="T77" fmla="*/ 1 h 1"/>
                          <a:gd name="T78" fmla="*/ 31 w 37"/>
                          <a:gd name="T79" fmla="*/ 1 h 1"/>
                          <a:gd name="T80" fmla="*/ 31 w 37"/>
                          <a:gd name="T81" fmla="*/ 1 h 1"/>
                          <a:gd name="T82" fmla="*/ 31 w 37"/>
                          <a:gd name="T83" fmla="*/ 1 h 1"/>
                          <a:gd name="T84" fmla="*/ 32 w 37"/>
                          <a:gd name="T85" fmla="*/ 1 h 1"/>
                          <a:gd name="T86" fmla="*/ 34 w 37"/>
                          <a:gd name="T87" fmla="*/ 1 h 1"/>
                          <a:gd name="T88" fmla="*/ 34 w 37"/>
                          <a:gd name="T89" fmla="*/ 1 h 1"/>
                          <a:gd name="T90" fmla="*/ 34 w 37"/>
                          <a:gd name="T91" fmla="*/ 1 h 1"/>
                          <a:gd name="T92" fmla="*/ 35 w 37"/>
                          <a:gd name="T93" fmla="*/ 1 h 1"/>
                          <a:gd name="T94" fmla="*/ 36 w 37"/>
                          <a:gd name="T95" fmla="*/ 0 h 1"/>
                          <a:gd name="T96" fmla="*/ 37 w 37"/>
                          <a:gd name="T97" fmla="*/ 1 h 1"/>
                          <a:gd name="T98" fmla="*/ 37 w 3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1" y="0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0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0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5" y="1"/>
                            </a:lnTo>
                            <a:lnTo>
                              <a:pt x="36" y="0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9" name="Freeform 1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22576" y="3475038"/>
                        <a:ext cx="60325" cy="1588"/>
                      </a:xfrm>
                      <a:custGeom>
                        <a:avLst/>
                        <a:gdLst>
                          <a:gd name="T0" fmla="*/ 0 w 38"/>
                          <a:gd name="T1" fmla="*/ 1 h 1"/>
                          <a:gd name="T2" fmla="*/ 1 w 38"/>
                          <a:gd name="T3" fmla="*/ 1 h 1"/>
                          <a:gd name="T4" fmla="*/ 3 w 38"/>
                          <a:gd name="T5" fmla="*/ 1 h 1"/>
                          <a:gd name="T6" fmla="*/ 3 w 38"/>
                          <a:gd name="T7" fmla="*/ 1 h 1"/>
                          <a:gd name="T8" fmla="*/ 3 w 38"/>
                          <a:gd name="T9" fmla="*/ 1 h 1"/>
                          <a:gd name="T10" fmla="*/ 5 w 38"/>
                          <a:gd name="T11" fmla="*/ 1 h 1"/>
                          <a:gd name="T12" fmla="*/ 7 w 38"/>
                          <a:gd name="T13" fmla="*/ 1 h 1"/>
                          <a:gd name="T14" fmla="*/ 7 w 38"/>
                          <a:gd name="T15" fmla="*/ 1 h 1"/>
                          <a:gd name="T16" fmla="*/ 7 w 38"/>
                          <a:gd name="T17" fmla="*/ 1 h 1"/>
                          <a:gd name="T18" fmla="*/ 7 w 38"/>
                          <a:gd name="T19" fmla="*/ 1 h 1"/>
                          <a:gd name="T20" fmla="*/ 9 w 38"/>
                          <a:gd name="T21" fmla="*/ 1 h 1"/>
                          <a:gd name="T22" fmla="*/ 10 w 38"/>
                          <a:gd name="T23" fmla="*/ 1 h 1"/>
                          <a:gd name="T24" fmla="*/ 10 w 38"/>
                          <a:gd name="T25" fmla="*/ 1 h 1"/>
                          <a:gd name="T26" fmla="*/ 10 w 38"/>
                          <a:gd name="T27" fmla="*/ 1 h 1"/>
                          <a:gd name="T28" fmla="*/ 11 w 38"/>
                          <a:gd name="T29" fmla="*/ 0 h 1"/>
                          <a:gd name="T30" fmla="*/ 13 w 38"/>
                          <a:gd name="T31" fmla="*/ 1 h 1"/>
                          <a:gd name="T32" fmla="*/ 13 w 38"/>
                          <a:gd name="T33" fmla="*/ 1 h 1"/>
                          <a:gd name="T34" fmla="*/ 13 w 38"/>
                          <a:gd name="T35" fmla="*/ 1 h 1"/>
                          <a:gd name="T36" fmla="*/ 16 w 38"/>
                          <a:gd name="T37" fmla="*/ 1 h 1"/>
                          <a:gd name="T38" fmla="*/ 16 w 38"/>
                          <a:gd name="T39" fmla="*/ 1 h 1"/>
                          <a:gd name="T40" fmla="*/ 16 w 38"/>
                          <a:gd name="T41" fmla="*/ 1 h 1"/>
                          <a:gd name="T42" fmla="*/ 17 w 38"/>
                          <a:gd name="T43" fmla="*/ 1 h 1"/>
                          <a:gd name="T44" fmla="*/ 19 w 38"/>
                          <a:gd name="T45" fmla="*/ 1 h 1"/>
                          <a:gd name="T46" fmla="*/ 19 w 38"/>
                          <a:gd name="T47" fmla="*/ 1 h 1"/>
                          <a:gd name="T48" fmla="*/ 19 w 38"/>
                          <a:gd name="T49" fmla="*/ 1 h 1"/>
                          <a:gd name="T50" fmla="*/ 19 w 38"/>
                          <a:gd name="T51" fmla="*/ 1 h 1"/>
                          <a:gd name="T52" fmla="*/ 22 w 38"/>
                          <a:gd name="T53" fmla="*/ 0 h 1"/>
                          <a:gd name="T54" fmla="*/ 22 w 38"/>
                          <a:gd name="T55" fmla="*/ 1 h 1"/>
                          <a:gd name="T56" fmla="*/ 22 w 38"/>
                          <a:gd name="T57" fmla="*/ 1 h 1"/>
                          <a:gd name="T58" fmla="*/ 23 w 38"/>
                          <a:gd name="T59" fmla="*/ 0 h 1"/>
                          <a:gd name="T60" fmla="*/ 25 w 38"/>
                          <a:gd name="T61" fmla="*/ 1 h 1"/>
                          <a:gd name="T62" fmla="*/ 25 w 38"/>
                          <a:gd name="T63" fmla="*/ 1 h 1"/>
                          <a:gd name="T64" fmla="*/ 25 w 38"/>
                          <a:gd name="T65" fmla="*/ 1 h 1"/>
                          <a:gd name="T66" fmla="*/ 26 w 38"/>
                          <a:gd name="T67" fmla="*/ 1 h 1"/>
                          <a:gd name="T68" fmla="*/ 28 w 38"/>
                          <a:gd name="T69" fmla="*/ 1 h 1"/>
                          <a:gd name="T70" fmla="*/ 28 w 38"/>
                          <a:gd name="T71" fmla="*/ 1 h 1"/>
                          <a:gd name="T72" fmla="*/ 28 w 38"/>
                          <a:gd name="T73" fmla="*/ 1 h 1"/>
                          <a:gd name="T74" fmla="*/ 30 w 38"/>
                          <a:gd name="T75" fmla="*/ 1 h 1"/>
                          <a:gd name="T76" fmla="*/ 31 w 38"/>
                          <a:gd name="T77" fmla="*/ 1 h 1"/>
                          <a:gd name="T78" fmla="*/ 31 w 38"/>
                          <a:gd name="T79" fmla="*/ 1 h 1"/>
                          <a:gd name="T80" fmla="*/ 31 w 38"/>
                          <a:gd name="T81" fmla="*/ 1 h 1"/>
                          <a:gd name="T82" fmla="*/ 33 w 38"/>
                          <a:gd name="T83" fmla="*/ 1 h 1"/>
                          <a:gd name="T84" fmla="*/ 35 w 38"/>
                          <a:gd name="T85" fmla="*/ 0 h 1"/>
                          <a:gd name="T86" fmla="*/ 35 w 38"/>
                          <a:gd name="T87" fmla="*/ 1 h 1"/>
                          <a:gd name="T88" fmla="*/ 35 w 38"/>
                          <a:gd name="T89" fmla="*/ 1 h 1"/>
                          <a:gd name="T90" fmla="*/ 35 w 38"/>
                          <a:gd name="T91" fmla="*/ 1 h 1"/>
                          <a:gd name="T92" fmla="*/ 37 w 38"/>
                          <a:gd name="T93" fmla="*/ 1 h 1"/>
                          <a:gd name="T94" fmla="*/ 38 w 38"/>
                          <a:gd name="T95" fmla="*/ 1 h 1"/>
                          <a:gd name="T96" fmla="*/ 38 w 38"/>
                          <a:gd name="T97" fmla="*/ 1 h 1"/>
                          <a:gd name="T98" fmla="*/ 38 w 38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1" y="0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2" y="0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3" y="0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5" y="0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0" name="Freeform 1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2901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3 w 40"/>
                          <a:gd name="T5" fmla="*/ 2 h 2"/>
                          <a:gd name="T6" fmla="*/ 3 w 40"/>
                          <a:gd name="T7" fmla="*/ 2 h 2"/>
                          <a:gd name="T8" fmla="*/ 3 w 40"/>
                          <a:gd name="T9" fmla="*/ 2 h 2"/>
                          <a:gd name="T10" fmla="*/ 6 w 40"/>
                          <a:gd name="T11" fmla="*/ 2 h 2"/>
                          <a:gd name="T12" fmla="*/ 6 w 40"/>
                          <a:gd name="T13" fmla="*/ 2 h 2"/>
                          <a:gd name="T14" fmla="*/ 6 w 40"/>
                          <a:gd name="T15" fmla="*/ 2 h 2"/>
                          <a:gd name="T16" fmla="*/ 8 w 40"/>
                          <a:gd name="T17" fmla="*/ 2 h 2"/>
                          <a:gd name="T18" fmla="*/ 8 w 40"/>
                          <a:gd name="T19" fmla="*/ 0 h 2"/>
                          <a:gd name="T20" fmla="*/ 9 w 40"/>
                          <a:gd name="T21" fmla="*/ 2 h 2"/>
                          <a:gd name="T22" fmla="*/ 9 w 40"/>
                          <a:gd name="T23" fmla="*/ 2 h 2"/>
                          <a:gd name="T24" fmla="*/ 10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3 w 40"/>
                          <a:gd name="T33" fmla="*/ 2 h 2"/>
                          <a:gd name="T34" fmla="*/ 13 w 40"/>
                          <a:gd name="T35" fmla="*/ 2 h 2"/>
                          <a:gd name="T36" fmla="*/ 15 w 40"/>
                          <a:gd name="T37" fmla="*/ 2 h 2"/>
                          <a:gd name="T38" fmla="*/ 15 w 40"/>
                          <a:gd name="T39" fmla="*/ 2 h 2"/>
                          <a:gd name="T40" fmla="*/ 16 w 40"/>
                          <a:gd name="T41" fmla="*/ 2 h 2"/>
                          <a:gd name="T42" fmla="*/ 18 w 40"/>
                          <a:gd name="T43" fmla="*/ 2 h 2"/>
                          <a:gd name="T44" fmla="*/ 18 w 40"/>
                          <a:gd name="T45" fmla="*/ 2 h 2"/>
                          <a:gd name="T46" fmla="*/ 18 w 40"/>
                          <a:gd name="T47" fmla="*/ 2 h 2"/>
                          <a:gd name="T48" fmla="*/ 19 w 40"/>
                          <a:gd name="T49" fmla="*/ 2 h 2"/>
                          <a:gd name="T50" fmla="*/ 20 w 40"/>
                          <a:gd name="T51" fmla="*/ 0 h 2"/>
                          <a:gd name="T52" fmla="*/ 22 w 40"/>
                          <a:gd name="T53" fmla="*/ 2 h 2"/>
                          <a:gd name="T54" fmla="*/ 22 w 40"/>
                          <a:gd name="T55" fmla="*/ 2 h 2"/>
                          <a:gd name="T56" fmla="*/ 22 w 40"/>
                          <a:gd name="T57" fmla="*/ 2 h 2"/>
                          <a:gd name="T58" fmla="*/ 25 w 40"/>
                          <a:gd name="T59" fmla="*/ 2 h 2"/>
                          <a:gd name="T60" fmla="*/ 25 w 40"/>
                          <a:gd name="T61" fmla="*/ 2 h 2"/>
                          <a:gd name="T62" fmla="*/ 25 w 40"/>
                          <a:gd name="T63" fmla="*/ 2 h 2"/>
                          <a:gd name="T64" fmla="*/ 25 w 40"/>
                          <a:gd name="T65" fmla="*/ 2 h 2"/>
                          <a:gd name="T66" fmla="*/ 28 w 40"/>
                          <a:gd name="T67" fmla="*/ 2 h 2"/>
                          <a:gd name="T68" fmla="*/ 28 w 40"/>
                          <a:gd name="T69" fmla="*/ 2 h 2"/>
                          <a:gd name="T70" fmla="*/ 28 w 40"/>
                          <a:gd name="T71" fmla="*/ 2 h 2"/>
                          <a:gd name="T72" fmla="*/ 28 w 40"/>
                          <a:gd name="T73" fmla="*/ 2 h 2"/>
                          <a:gd name="T74" fmla="*/ 31 w 40"/>
                          <a:gd name="T75" fmla="*/ 2 h 2"/>
                          <a:gd name="T76" fmla="*/ 31 w 40"/>
                          <a:gd name="T77" fmla="*/ 2 h 2"/>
                          <a:gd name="T78" fmla="*/ 31 w 40"/>
                          <a:gd name="T79" fmla="*/ 2 h 2"/>
                          <a:gd name="T80" fmla="*/ 33 w 40"/>
                          <a:gd name="T81" fmla="*/ 1 h 2"/>
                          <a:gd name="T82" fmla="*/ 34 w 40"/>
                          <a:gd name="T83" fmla="*/ 2 h 2"/>
                          <a:gd name="T84" fmla="*/ 34 w 40"/>
                          <a:gd name="T85" fmla="*/ 2 h 2"/>
                          <a:gd name="T86" fmla="*/ 34 w 40"/>
                          <a:gd name="T87" fmla="*/ 2 h 2"/>
                          <a:gd name="T88" fmla="*/ 34 w 40"/>
                          <a:gd name="T89" fmla="*/ 2 h 2"/>
                          <a:gd name="T90" fmla="*/ 36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37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0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20" y="0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3" y="1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1" name="Freeform 1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401" y="3473451"/>
                        <a:ext cx="60325" cy="3175"/>
                      </a:xfrm>
                      <a:custGeom>
                        <a:avLst/>
                        <a:gdLst>
                          <a:gd name="T0" fmla="*/ 0 w 38"/>
                          <a:gd name="T1" fmla="*/ 2 h 2"/>
                          <a:gd name="T2" fmla="*/ 0 w 38"/>
                          <a:gd name="T3" fmla="*/ 2 h 2"/>
                          <a:gd name="T4" fmla="*/ 0 w 38"/>
                          <a:gd name="T5" fmla="*/ 2 h 2"/>
                          <a:gd name="T6" fmla="*/ 1 w 38"/>
                          <a:gd name="T7" fmla="*/ 2 h 2"/>
                          <a:gd name="T8" fmla="*/ 3 w 38"/>
                          <a:gd name="T9" fmla="*/ 1 h 2"/>
                          <a:gd name="T10" fmla="*/ 3 w 38"/>
                          <a:gd name="T11" fmla="*/ 2 h 2"/>
                          <a:gd name="T12" fmla="*/ 3 w 38"/>
                          <a:gd name="T13" fmla="*/ 2 h 2"/>
                          <a:gd name="T14" fmla="*/ 4 w 38"/>
                          <a:gd name="T15" fmla="*/ 1 h 2"/>
                          <a:gd name="T16" fmla="*/ 6 w 38"/>
                          <a:gd name="T17" fmla="*/ 2 h 2"/>
                          <a:gd name="T18" fmla="*/ 6 w 38"/>
                          <a:gd name="T19" fmla="*/ 2 h 2"/>
                          <a:gd name="T20" fmla="*/ 6 w 38"/>
                          <a:gd name="T21" fmla="*/ 2 h 2"/>
                          <a:gd name="T22" fmla="*/ 7 w 38"/>
                          <a:gd name="T23" fmla="*/ 2 h 2"/>
                          <a:gd name="T24" fmla="*/ 10 w 38"/>
                          <a:gd name="T25" fmla="*/ 2 h 2"/>
                          <a:gd name="T26" fmla="*/ 10 w 38"/>
                          <a:gd name="T27" fmla="*/ 2 h 2"/>
                          <a:gd name="T28" fmla="*/ 10 w 38"/>
                          <a:gd name="T29" fmla="*/ 2 h 2"/>
                          <a:gd name="T30" fmla="*/ 10 w 38"/>
                          <a:gd name="T31" fmla="*/ 2 h 2"/>
                          <a:gd name="T32" fmla="*/ 12 w 38"/>
                          <a:gd name="T33" fmla="*/ 2 h 2"/>
                          <a:gd name="T34" fmla="*/ 13 w 38"/>
                          <a:gd name="T35" fmla="*/ 2 h 2"/>
                          <a:gd name="T36" fmla="*/ 13 w 38"/>
                          <a:gd name="T37" fmla="*/ 2 h 2"/>
                          <a:gd name="T38" fmla="*/ 13 w 38"/>
                          <a:gd name="T39" fmla="*/ 2 h 2"/>
                          <a:gd name="T40" fmla="*/ 15 w 38"/>
                          <a:gd name="T41" fmla="*/ 0 h 2"/>
                          <a:gd name="T42" fmla="*/ 16 w 38"/>
                          <a:gd name="T43" fmla="*/ 2 h 2"/>
                          <a:gd name="T44" fmla="*/ 16 w 38"/>
                          <a:gd name="T45" fmla="*/ 2 h 2"/>
                          <a:gd name="T46" fmla="*/ 16 w 38"/>
                          <a:gd name="T47" fmla="*/ 0 h 2"/>
                          <a:gd name="T48" fmla="*/ 19 w 38"/>
                          <a:gd name="T49" fmla="*/ 2 h 2"/>
                          <a:gd name="T50" fmla="*/ 19 w 38"/>
                          <a:gd name="T51" fmla="*/ 2 h 2"/>
                          <a:gd name="T52" fmla="*/ 19 w 38"/>
                          <a:gd name="T53" fmla="*/ 2 h 2"/>
                          <a:gd name="T54" fmla="*/ 19 w 38"/>
                          <a:gd name="T55" fmla="*/ 2 h 2"/>
                          <a:gd name="T56" fmla="*/ 22 w 38"/>
                          <a:gd name="T57" fmla="*/ 2 h 2"/>
                          <a:gd name="T58" fmla="*/ 22 w 38"/>
                          <a:gd name="T59" fmla="*/ 2 h 2"/>
                          <a:gd name="T60" fmla="*/ 22 w 38"/>
                          <a:gd name="T61" fmla="*/ 2 h 2"/>
                          <a:gd name="T62" fmla="*/ 24 w 38"/>
                          <a:gd name="T63" fmla="*/ 2 h 2"/>
                          <a:gd name="T64" fmla="*/ 25 w 38"/>
                          <a:gd name="T65" fmla="*/ 2 h 2"/>
                          <a:gd name="T66" fmla="*/ 25 w 38"/>
                          <a:gd name="T67" fmla="*/ 2 h 2"/>
                          <a:gd name="T68" fmla="*/ 25 w 38"/>
                          <a:gd name="T69" fmla="*/ 2 h 2"/>
                          <a:gd name="T70" fmla="*/ 26 w 38"/>
                          <a:gd name="T71" fmla="*/ 2 h 2"/>
                          <a:gd name="T72" fmla="*/ 27 w 38"/>
                          <a:gd name="T73" fmla="*/ 0 h 2"/>
                          <a:gd name="T74" fmla="*/ 28 w 38"/>
                          <a:gd name="T75" fmla="*/ 2 h 2"/>
                          <a:gd name="T76" fmla="*/ 28 w 38"/>
                          <a:gd name="T77" fmla="*/ 2 h 2"/>
                          <a:gd name="T78" fmla="*/ 28 w 38"/>
                          <a:gd name="T79" fmla="*/ 2 h 2"/>
                          <a:gd name="T80" fmla="*/ 31 w 38"/>
                          <a:gd name="T81" fmla="*/ 2 h 2"/>
                          <a:gd name="T82" fmla="*/ 31 w 38"/>
                          <a:gd name="T83" fmla="*/ 2 h 2"/>
                          <a:gd name="T84" fmla="*/ 31 w 38"/>
                          <a:gd name="T85" fmla="*/ 2 h 2"/>
                          <a:gd name="T86" fmla="*/ 32 w 38"/>
                          <a:gd name="T87" fmla="*/ 2 h 2"/>
                          <a:gd name="T88" fmla="*/ 35 w 38"/>
                          <a:gd name="T89" fmla="*/ 2 h 2"/>
                          <a:gd name="T90" fmla="*/ 35 w 38"/>
                          <a:gd name="T91" fmla="*/ 2 h 2"/>
                          <a:gd name="T92" fmla="*/ 35 w 38"/>
                          <a:gd name="T93" fmla="*/ 2 h 2"/>
                          <a:gd name="T94" fmla="*/ 36 w 38"/>
                          <a:gd name="T95" fmla="*/ 2 h 2"/>
                          <a:gd name="T96" fmla="*/ 38 w 38"/>
                          <a:gd name="T97" fmla="*/ 2 h 2"/>
                          <a:gd name="T98" fmla="*/ 38 w 3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1" y="2"/>
                            </a:lnTo>
                            <a:lnTo>
                              <a:pt x="3" y="1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0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0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7" y="0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2" name="Freeform 1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6726" y="3465513"/>
                        <a:ext cx="58738" cy="11113"/>
                      </a:xfrm>
                      <a:custGeom>
                        <a:avLst/>
                        <a:gdLst>
                          <a:gd name="T0" fmla="*/ 0 w 37"/>
                          <a:gd name="T1" fmla="*/ 7 h 7"/>
                          <a:gd name="T2" fmla="*/ 0 w 37"/>
                          <a:gd name="T3" fmla="*/ 7 h 7"/>
                          <a:gd name="T4" fmla="*/ 1 w 37"/>
                          <a:gd name="T5" fmla="*/ 4 h 7"/>
                          <a:gd name="T6" fmla="*/ 2 w 37"/>
                          <a:gd name="T7" fmla="*/ 7 h 7"/>
                          <a:gd name="T8" fmla="*/ 3 w 37"/>
                          <a:gd name="T9" fmla="*/ 7 h 7"/>
                          <a:gd name="T10" fmla="*/ 3 w 37"/>
                          <a:gd name="T11" fmla="*/ 7 h 7"/>
                          <a:gd name="T12" fmla="*/ 3 w 37"/>
                          <a:gd name="T13" fmla="*/ 7 h 7"/>
                          <a:gd name="T14" fmla="*/ 6 w 37"/>
                          <a:gd name="T15" fmla="*/ 7 h 7"/>
                          <a:gd name="T16" fmla="*/ 6 w 37"/>
                          <a:gd name="T17" fmla="*/ 7 h 7"/>
                          <a:gd name="T18" fmla="*/ 6 w 37"/>
                          <a:gd name="T19" fmla="*/ 7 h 7"/>
                          <a:gd name="T20" fmla="*/ 9 w 37"/>
                          <a:gd name="T21" fmla="*/ 7 h 7"/>
                          <a:gd name="T22" fmla="*/ 9 w 37"/>
                          <a:gd name="T23" fmla="*/ 7 h 7"/>
                          <a:gd name="T24" fmla="*/ 9 w 37"/>
                          <a:gd name="T25" fmla="*/ 7 h 7"/>
                          <a:gd name="T26" fmla="*/ 9 w 37"/>
                          <a:gd name="T27" fmla="*/ 7 h 7"/>
                          <a:gd name="T28" fmla="*/ 10 w 37"/>
                          <a:gd name="T29" fmla="*/ 7 h 7"/>
                          <a:gd name="T30" fmla="*/ 12 w 37"/>
                          <a:gd name="T31" fmla="*/ 5 h 7"/>
                          <a:gd name="T32" fmla="*/ 12 w 37"/>
                          <a:gd name="T33" fmla="*/ 7 h 7"/>
                          <a:gd name="T34" fmla="*/ 12 w 37"/>
                          <a:gd name="T35" fmla="*/ 7 h 7"/>
                          <a:gd name="T36" fmla="*/ 13 w 37"/>
                          <a:gd name="T37" fmla="*/ 3 h 7"/>
                          <a:gd name="T38" fmla="*/ 15 w 37"/>
                          <a:gd name="T39" fmla="*/ 7 h 7"/>
                          <a:gd name="T40" fmla="*/ 15 w 37"/>
                          <a:gd name="T41" fmla="*/ 7 h 7"/>
                          <a:gd name="T42" fmla="*/ 15 w 37"/>
                          <a:gd name="T43" fmla="*/ 7 h 7"/>
                          <a:gd name="T44" fmla="*/ 16 w 37"/>
                          <a:gd name="T45" fmla="*/ 7 h 7"/>
                          <a:gd name="T46" fmla="*/ 18 w 37"/>
                          <a:gd name="T47" fmla="*/ 7 h 7"/>
                          <a:gd name="T48" fmla="*/ 18 w 37"/>
                          <a:gd name="T49" fmla="*/ 7 h 7"/>
                          <a:gd name="T50" fmla="*/ 18 w 37"/>
                          <a:gd name="T51" fmla="*/ 7 h 7"/>
                          <a:gd name="T52" fmla="*/ 19 w 37"/>
                          <a:gd name="T53" fmla="*/ 7 h 7"/>
                          <a:gd name="T54" fmla="*/ 21 w 37"/>
                          <a:gd name="T55" fmla="*/ 7 h 7"/>
                          <a:gd name="T56" fmla="*/ 21 w 37"/>
                          <a:gd name="T57" fmla="*/ 7 h 7"/>
                          <a:gd name="T58" fmla="*/ 21 w 37"/>
                          <a:gd name="T59" fmla="*/ 7 h 7"/>
                          <a:gd name="T60" fmla="*/ 23 w 37"/>
                          <a:gd name="T61" fmla="*/ 7 h 7"/>
                          <a:gd name="T62" fmla="*/ 25 w 37"/>
                          <a:gd name="T63" fmla="*/ 2 h 7"/>
                          <a:gd name="T64" fmla="*/ 25 w 37"/>
                          <a:gd name="T65" fmla="*/ 6 h 7"/>
                          <a:gd name="T66" fmla="*/ 25 w 37"/>
                          <a:gd name="T67" fmla="*/ 7 h 7"/>
                          <a:gd name="T68" fmla="*/ 25 w 37"/>
                          <a:gd name="T69" fmla="*/ 3 h 7"/>
                          <a:gd name="T70" fmla="*/ 28 w 37"/>
                          <a:gd name="T71" fmla="*/ 7 h 7"/>
                          <a:gd name="T72" fmla="*/ 28 w 37"/>
                          <a:gd name="T73" fmla="*/ 7 h 7"/>
                          <a:gd name="T74" fmla="*/ 28 w 37"/>
                          <a:gd name="T75" fmla="*/ 7 h 7"/>
                          <a:gd name="T76" fmla="*/ 29 w 37"/>
                          <a:gd name="T77" fmla="*/ 7 h 7"/>
                          <a:gd name="T78" fmla="*/ 31 w 37"/>
                          <a:gd name="T79" fmla="*/ 7 h 7"/>
                          <a:gd name="T80" fmla="*/ 31 w 37"/>
                          <a:gd name="T81" fmla="*/ 7 h 7"/>
                          <a:gd name="T82" fmla="*/ 31 w 37"/>
                          <a:gd name="T83" fmla="*/ 7 h 7"/>
                          <a:gd name="T84" fmla="*/ 31 w 37"/>
                          <a:gd name="T85" fmla="*/ 7 h 7"/>
                          <a:gd name="T86" fmla="*/ 34 w 37"/>
                          <a:gd name="T87" fmla="*/ 7 h 7"/>
                          <a:gd name="T88" fmla="*/ 34 w 37"/>
                          <a:gd name="T89" fmla="*/ 7 h 7"/>
                          <a:gd name="T90" fmla="*/ 34 w 37"/>
                          <a:gd name="T91" fmla="*/ 7 h 7"/>
                          <a:gd name="T92" fmla="*/ 35 w 37"/>
                          <a:gd name="T93" fmla="*/ 7 h 7"/>
                          <a:gd name="T94" fmla="*/ 36 w 37"/>
                          <a:gd name="T95" fmla="*/ 0 h 7"/>
                          <a:gd name="T96" fmla="*/ 37 w 37"/>
                          <a:gd name="T97" fmla="*/ 7 h 7"/>
                          <a:gd name="T98" fmla="*/ 37 w 37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7">
                            <a:moveTo>
                              <a:pt x="0" y="7"/>
                            </a:moveTo>
                            <a:lnTo>
                              <a:pt x="0" y="7"/>
                            </a:lnTo>
                            <a:lnTo>
                              <a:pt x="1" y="4"/>
                            </a:lnTo>
                            <a:lnTo>
                              <a:pt x="2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10" y="7"/>
                            </a:lnTo>
                            <a:lnTo>
                              <a:pt x="12" y="5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3" y="3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6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9" y="7"/>
                            </a:lnTo>
                            <a:lnTo>
                              <a:pt x="21" y="7"/>
                            </a:lnTo>
                            <a:lnTo>
                              <a:pt x="21" y="7"/>
                            </a:lnTo>
                            <a:lnTo>
                              <a:pt x="21" y="7"/>
                            </a:lnTo>
                            <a:lnTo>
                              <a:pt x="23" y="7"/>
                            </a:lnTo>
                            <a:lnTo>
                              <a:pt x="25" y="2"/>
                            </a:lnTo>
                            <a:lnTo>
                              <a:pt x="25" y="6"/>
                            </a:lnTo>
                            <a:lnTo>
                              <a:pt x="25" y="7"/>
                            </a:lnTo>
                            <a:lnTo>
                              <a:pt x="25" y="3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9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5" y="7"/>
                            </a:lnTo>
                            <a:lnTo>
                              <a:pt x="36" y="0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3" name="Freeform 1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65463" y="3454401"/>
                        <a:ext cx="60325" cy="22225"/>
                      </a:xfrm>
                      <a:custGeom>
                        <a:avLst/>
                        <a:gdLst>
                          <a:gd name="T0" fmla="*/ 0 w 38"/>
                          <a:gd name="T1" fmla="*/ 14 h 14"/>
                          <a:gd name="T2" fmla="*/ 0 w 38"/>
                          <a:gd name="T3" fmla="*/ 14 h 14"/>
                          <a:gd name="T4" fmla="*/ 3 w 38"/>
                          <a:gd name="T5" fmla="*/ 14 h 14"/>
                          <a:gd name="T6" fmla="*/ 3 w 38"/>
                          <a:gd name="T7" fmla="*/ 14 h 14"/>
                          <a:gd name="T8" fmla="*/ 3 w 38"/>
                          <a:gd name="T9" fmla="*/ 14 h 14"/>
                          <a:gd name="T10" fmla="*/ 4 w 38"/>
                          <a:gd name="T11" fmla="*/ 14 h 14"/>
                          <a:gd name="T12" fmla="*/ 6 w 38"/>
                          <a:gd name="T13" fmla="*/ 14 h 14"/>
                          <a:gd name="T14" fmla="*/ 6 w 38"/>
                          <a:gd name="T15" fmla="*/ 14 h 14"/>
                          <a:gd name="T16" fmla="*/ 6 w 38"/>
                          <a:gd name="T17" fmla="*/ 14 h 14"/>
                          <a:gd name="T18" fmla="*/ 8 w 38"/>
                          <a:gd name="T19" fmla="*/ 14 h 14"/>
                          <a:gd name="T20" fmla="*/ 9 w 38"/>
                          <a:gd name="T21" fmla="*/ 14 h 14"/>
                          <a:gd name="T22" fmla="*/ 9 w 38"/>
                          <a:gd name="T23" fmla="*/ 14 h 14"/>
                          <a:gd name="T24" fmla="*/ 9 w 38"/>
                          <a:gd name="T25" fmla="*/ 14 h 14"/>
                          <a:gd name="T26" fmla="*/ 11 w 38"/>
                          <a:gd name="T27" fmla="*/ 0 h 14"/>
                          <a:gd name="T28" fmla="*/ 12 w 38"/>
                          <a:gd name="T29" fmla="*/ 14 h 14"/>
                          <a:gd name="T30" fmla="*/ 13 w 38"/>
                          <a:gd name="T31" fmla="*/ 14 h 14"/>
                          <a:gd name="T32" fmla="*/ 13 w 38"/>
                          <a:gd name="T33" fmla="*/ 14 h 14"/>
                          <a:gd name="T34" fmla="*/ 13 w 38"/>
                          <a:gd name="T35" fmla="*/ 14 h 14"/>
                          <a:gd name="T36" fmla="*/ 16 w 38"/>
                          <a:gd name="T37" fmla="*/ 14 h 14"/>
                          <a:gd name="T38" fmla="*/ 16 w 38"/>
                          <a:gd name="T39" fmla="*/ 14 h 14"/>
                          <a:gd name="T40" fmla="*/ 16 w 38"/>
                          <a:gd name="T41" fmla="*/ 14 h 14"/>
                          <a:gd name="T42" fmla="*/ 16 w 38"/>
                          <a:gd name="T43" fmla="*/ 14 h 14"/>
                          <a:gd name="T44" fmla="*/ 19 w 38"/>
                          <a:gd name="T45" fmla="*/ 14 h 14"/>
                          <a:gd name="T46" fmla="*/ 19 w 38"/>
                          <a:gd name="T47" fmla="*/ 14 h 14"/>
                          <a:gd name="T48" fmla="*/ 19 w 38"/>
                          <a:gd name="T49" fmla="*/ 14 h 14"/>
                          <a:gd name="T50" fmla="*/ 20 w 38"/>
                          <a:gd name="T51" fmla="*/ 14 h 14"/>
                          <a:gd name="T52" fmla="*/ 22 w 38"/>
                          <a:gd name="T53" fmla="*/ 11 h 14"/>
                          <a:gd name="T54" fmla="*/ 22 w 38"/>
                          <a:gd name="T55" fmla="*/ 13 h 14"/>
                          <a:gd name="T56" fmla="*/ 22 w 38"/>
                          <a:gd name="T57" fmla="*/ 12 h 14"/>
                          <a:gd name="T58" fmla="*/ 23 w 38"/>
                          <a:gd name="T59" fmla="*/ 2 h 14"/>
                          <a:gd name="T60" fmla="*/ 25 w 38"/>
                          <a:gd name="T61" fmla="*/ 14 h 14"/>
                          <a:gd name="T62" fmla="*/ 25 w 38"/>
                          <a:gd name="T63" fmla="*/ 14 h 14"/>
                          <a:gd name="T64" fmla="*/ 25 w 38"/>
                          <a:gd name="T65" fmla="*/ 14 h 14"/>
                          <a:gd name="T66" fmla="*/ 25 w 38"/>
                          <a:gd name="T67" fmla="*/ 14 h 14"/>
                          <a:gd name="T68" fmla="*/ 28 w 38"/>
                          <a:gd name="T69" fmla="*/ 14 h 14"/>
                          <a:gd name="T70" fmla="*/ 28 w 38"/>
                          <a:gd name="T71" fmla="*/ 14 h 14"/>
                          <a:gd name="T72" fmla="*/ 28 w 38"/>
                          <a:gd name="T73" fmla="*/ 14 h 14"/>
                          <a:gd name="T74" fmla="*/ 28 w 38"/>
                          <a:gd name="T75" fmla="*/ 14 h 14"/>
                          <a:gd name="T76" fmla="*/ 31 w 38"/>
                          <a:gd name="T77" fmla="*/ 14 h 14"/>
                          <a:gd name="T78" fmla="*/ 31 w 38"/>
                          <a:gd name="T79" fmla="*/ 14 h 14"/>
                          <a:gd name="T80" fmla="*/ 31 w 38"/>
                          <a:gd name="T81" fmla="*/ 14 h 14"/>
                          <a:gd name="T82" fmla="*/ 32 w 38"/>
                          <a:gd name="T83" fmla="*/ 14 h 14"/>
                          <a:gd name="T84" fmla="*/ 34 w 38"/>
                          <a:gd name="T85" fmla="*/ 0 h 14"/>
                          <a:gd name="T86" fmla="*/ 34 w 38"/>
                          <a:gd name="T87" fmla="*/ 12 h 14"/>
                          <a:gd name="T88" fmla="*/ 34 w 38"/>
                          <a:gd name="T89" fmla="*/ 13 h 14"/>
                          <a:gd name="T90" fmla="*/ 35 w 38"/>
                          <a:gd name="T91" fmla="*/ 11 h 14"/>
                          <a:gd name="T92" fmla="*/ 37 w 38"/>
                          <a:gd name="T93" fmla="*/ 14 h 14"/>
                          <a:gd name="T94" fmla="*/ 37 w 38"/>
                          <a:gd name="T95" fmla="*/ 14 h 14"/>
                          <a:gd name="T96" fmla="*/ 37 w 38"/>
                          <a:gd name="T97" fmla="*/ 14 h 14"/>
                          <a:gd name="T98" fmla="*/ 38 w 38"/>
                          <a:gd name="T99" fmla="*/ 14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4">
                            <a:moveTo>
                              <a:pt x="0" y="14"/>
                            </a:moveTo>
                            <a:lnTo>
                              <a:pt x="0" y="14"/>
                            </a:lnTo>
                            <a:lnTo>
                              <a:pt x="3" y="14"/>
                            </a:lnTo>
                            <a:lnTo>
                              <a:pt x="3" y="14"/>
                            </a:lnTo>
                            <a:lnTo>
                              <a:pt x="3" y="14"/>
                            </a:lnTo>
                            <a:lnTo>
                              <a:pt x="4" y="14"/>
                            </a:lnTo>
                            <a:lnTo>
                              <a:pt x="6" y="14"/>
                            </a:lnTo>
                            <a:lnTo>
                              <a:pt x="6" y="14"/>
                            </a:lnTo>
                            <a:lnTo>
                              <a:pt x="6" y="14"/>
                            </a:lnTo>
                            <a:lnTo>
                              <a:pt x="8" y="14"/>
                            </a:lnTo>
                            <a:lnTo>
                              <a:pt x="9" y="14"/>
                            </a:lnTo>
                            <a:lnTo>
                              <a:pt x="9" y="14"/>
                            </a:lnTo>
                            <a:lnTo>
                              <a:pt x="9" y="14"/>
                            </a:lnTo>
                            <a:lnTo>
                              <a:pt x="11" y="0"/>
                            </a:lnTo>
                            <a:lnTo>
                              <a:pt x="12" y="14"/>
                            </a:lnTo>
                            <a:lnTo>
                              <a:pt x="13" y="14"/>
                            </a:lnTo>
                            <a:lnTo>
                              <a:pt x="13" y="14"/>
                            </a:lnTo>
                            <a:lnTo>
                              <a:pt x="13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9" y="14"/>
                            </a:lnTo>
                            <a:lnTo>
                              <a:pt x="19" y="14"/>
                            </a:lnTo>
                            <a:lnTo>
                              <a:pt x="19" y="14"/>
                            </a:lnTo>
                            <a:lnTo>
                              <a:pt x="20" y="14"/>
                            </a:lnTo>
                            <a:lnTo>
                              <a:pt x="22" y="11"/>
                            </a:lnTo>
                            <a:lnTo>
                              <a:pt x="22" y="13"/>
                            </a:lnTo>
                            <a:lnTo>
                              <a:pt x="22" y="12"/>
                            </a:lnTo>
                            <a:lnTo>
                              <a:pt x="23" y="2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2" y="14"/>
                            </a:lnTo>
                            <a:lnTo>
                              <a:pt x="34" y="0"/>
                            </a:lnTo>
                            <a:lnTo>
                              <a:pt x="34" y="12"/>
                            </a:lnTo>
                            <a:lnTo>
                              <a:pt x="34" y="13"/>
                            </a:lnTo>
                            <a:lnTo>
                              <a:pt x="35" y="11"/>
                            </a:lnTo>
                            <a:lnTo>
                              <a:pt x="37" y="14"/>
                            </a:lnTo>
                            <a:lnTo>
                              <a:pt x="37" y="14"/>
                            </a:lnTo>
                            <a:lnTo>
                              <a:pt x="37" y="14"/>
                            </a:lnTo>
                            <a:lnTo>
                              <a:pt x="38" y="1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4" name="Freeform 1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25788" y="3397251"/>
                        <a:ext cx="63500" cy="79375"/>
                      </a:xfrm>
                      <a:custGeom>
                        <a:avLst/>
                        <a:gdLst>
                          <a:gd name="T0" fmla="*/ 0 w 40"/>
                          <a:gd name="T1" fmla="*/ 50 h 50"/>
                          <a:gd name="T2" fmla="*/ 1 w 40"/>
                          <a:gd name="T3" fmla="*/ 50 h 50"/>
                          <a:gd name="T4" fmla="*/ 3 w 40"/>
                          <a:gd name="T5" fmla="*/ 50 h 50"/>
                          <a:gd name="T6" fmla="*/ 3 w 40"/>
                          <a:gd name="T7" fmla="*/ 50 h 50"/>
                          <a:gd name="T8" fmla="*/ 3 w 40"/>
                          <a:gd name="T9" fmla="*/ 50 h 50"/>
                          <a:gd name="T10" fmla="*/ 6 w 40"/>
                          <a:gd name="T11" fmla="*/ 50 h 50"/>
                          <a:gd name="T12" fmla="*/ 6 w 40"/>
                          <a:gd name="T13" fmla="*/ 50 h 50"/>
                          <a:gd name="T14" fmla="*/ 6 w 40"/>
                          <a:gd name="T15" fmla="*/ 50 h 50"/>
                          <a:gd name="T16" fmla="*/ 6 w 40"/>
                          <a:gd name="T17" fmla="*/ 50 h 50"/>
                          <a:gd name="T18" fmla="*/ 8 w 40"/>
                          <a:gd name="T19" fmla="*/ 35 h 50"/>
                          <a:gd name="T20" fmla="*/ 9 w 40"/>
                          <a:gd name="T21" fmla="*/ 50 h 50"/>
                          <a:gd name="T22" fmla="*/ 9 w 40"/>
                          <a:gd name="T23" fmla="*/ 50 h 50"/>
                          <a:gd name="T24" fmla="*/ 9 w 40"/>
                          <a:gd name="T25" fmla="*/ 50 h 50"/>
                          <a:gd name="T26" fmla="*/ 10 w 40"/>
                          <a:gd name="T27" fmla="*/ 50 h 50"/>
                          <a:gd name="T28" fmla="*/ 12 w 40"/>
                          <a:gd name="T29" fmla="*/ 50 h 50"/>
                          <a:gd name="T30" fmla="*/ 12 w 40"/>
                          <a:gd name="T31" fmla="*/ 50 h 50"/>
                          <a:gd name="T32" fmla="*/ 13 w 40"/>
                          <a:gd name="T33" fmla="*/ 50 h 50"/>
                          <a:gd name="T34" fmla="*/ 15 w 40"/>
                          <a:gd name="T35" fmla="*/ 50 h 50"/>
                          <a:gd name="T36" fmla="*/ 15 w 40"/>
                          <a:gd name="T37" fmla="*/ 50 h 50"/>
                          <a:gd name="T38" fmla="*/ 15 w 40"/>
                          <a:gd name="T39" fmla="*/ 50 h 50"/>
                          <a:gd name="T40" fmla="*/ 15 w 40"/>
                          <a:gd name="T41" fmla="*/ 50 h 50"/>
                          <a:gd name="T42" fmla="*/ 18 w 40"/>
                          <a:gd name="T43" fmla="*/ 50 h 50"/>
                          <a:gd name="T44" fmla="*/ 18 w 40"/>
                          <a:gd name="T45" fmla="*/ 50 h 50"/>
                          <a:gd name="T46" fmla="*/ 18 w 40"/>
                          <a:gd name="T47" fmla="*/ 50 h 50"/>
                          <a:gd name="T48" fmla="*/ 19 w 40"/>
                          <a:gd name="T49" fmla="*/ 6 h 50"/>
                          <a:gd name="T50" fmla="*/ 21 w 40"/>
                          <a:gd name="T51" fmla="*/ 50 h 50"/>
                          <a:gd name="T52" fmla="*/ 21 w 40"/>
                          <a:gd name="T53" fmla="*/ 50 h 50"/>
                          <a:gd name="T54" fmla="*/ 21 w 40"/>
                          <a:gd name="T55" fmla="*/ 50 h 50"/>
                          <a:gd name="T56" fmla="*/ 22 w 40"/>
                          <a:gd name="T57" fmla="*/ 50 h 50"/>
                          <a:gd name="T58" fmla="*/ 23 w 40"/>
                          <a:gd name="T59" fmla="*/ 50 h 50"/>
                          <a:gd name="T60" fmla="*/ 24 w 40"/>
                          <a:gd name="T61" fmla="*/ 50 h 50"/>
                          <a:gd name="T62" fmla="*/ 24 w 40"/>
                          <a:gd name="T63" fmla="*/ 50 h 50"/>
                          <a:gd name="T64" fmla="*/ 25 w 40"/>
                          <a:gd name="T65" fmla="*/ 50 h 50"/>
                          <a:gd name="T66" fmla="*/ 27 w 40"/>
                          <a:gd name="T67" fmla="*/ 50 h 50"/>
                          <a:gd name="T68" fmla="*/ 27 w 40"/>
                          <a:gd name="T69" fmla="*/ 50 h 50"/>
                          <a:gd name="T70" fmla="*/ 27 w 40"/>
                          <a:gd name="T71" fmla="*/ 50 h 50"/>
                          <a:gd name="T72" fmla="*/ 30 w 40"/>
                          <a:gd name="T73" fmla="*/ 50 h 50"/>
                          <a:gd name="T74" fmla="*/ 31 w 40"/>
                          <a:gd name="T75" fmla="*/ 31 h 50"/>
                          <a:gd name="T76" fmla="*/ 31 w 40"/>
                          <a:gd name="T77" fmla="*/ 48 h 50"/>
                          <a:gd name="T78" fmla="*/ 31 w 40"/>
                          <a:gd name="T79" fmla="*/ 49 h 50"/>
                          <a:gd name="T80" fmla="*/ 31 w 40"/>
                          <a:gd name="T81" fmla="*/ 0 h 50"/>
                          <a:gd name="T82" fmla="*/ 33 w 40"/>
                          <a:gd name="T83" fmla="*/ 50 h 50"/>
                          <a:gd name="T84" fmla="*/ 34 w 40"/>
                          <a:gd name="T85" fmla="*/ 50 h 50"/>
                          <a:gd name="T86" fmla="*/ 34 w 40"/>
                          <a:gd name="T87" fmla="*/ 50 h 50"/>
                          <a:gd name="T88" fmla="*/ 34 w 40"/>
                          <a:gd name="T89" fmla="*/ 50 h 50"/>
                          <a:gd name="T90" fmla="*/ 36 w 40"/>
                          <a:gd name="T91" fmla="*/ 50 h 50"/>
                          <a:gd name="T92" fmla="*/ 37 w 40"/>
                          <a:gd name="T93" fmla="*/ 50 h 50"/>
                          <a:gd name="T94" fmla="*/ 37 w 40"/>
                          <a:gd name="T95" fmla="*/ 50 h 50"/>
                          <a:gd name="T96" fmla="*/ 37 w 40"/>
                          <a:gd name="T97" fmla="*/ 50 h 50"/>
                          <a:gd name="T98" fmla="*/ 40 w 40"/>
                          <a:gd name="T99" fmla="*/ 5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0">
                            <a:moveTo>
                              <a:pt x="0" y="50"/>
                            </a:moveTo>
                            <a:lnTo>
                              <a:pt x="1" y="50"/>
                            </a:lnTo>
                            <a:lnTo>
                              <a:pt x="3" y="50"/>
                            </a:lnTo>
                            <a:lnTo>
                              <a:pt x="3" y="50"/>
                            </a:lnTo>
                            <a:lnTo>
                              <a:pt x="3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8" y="35"/>
                            </a:lnTo>
                            <a:lnTo>
                              <a:pt x="9" y="50"/>
                            </a:lnTo>
                            <a:lnTo>
                              <a:pt x="9" y="50"/>
                            </a:lnTo>
                            <a:lnTo>
                              <a:pt x="9" y="50"/>
                            </a:lnTo>
                            <a:lnTo>
                              <a:pt x="10" y="50"/>
                            </a:lnTo>
                            <a:lnTo>
                              <a:pt x="12" y="50"/>
                            </a:lnTo>
                            <a:lnTo>
                              <a:pt x="12" y="50"/>
                            </a:lnTo>
                            <a:lnTo>
                              <a:pt x="13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8" y="50"/>
                            </a:lnTo>
                            <a:lnTo>
                              <a:pt x="18" y="50"/>
                            </a:lnTo>
                            <a:lnTo>
                              <a:pt x="18" y="50"/>
                            </a:lnTo>
                            <a:lnTo>
                              <a:pt x="19" y="6"/>
                            </a:lnTo>
                            <a:lnTo>
                              <a:pt x="21" y="50"/>
                            </a:lnTo>
                            <a:lnTo>
                              <a:pt x="21" y="50"/>
                            </a:lnTo>
                            <a:lnTo>
                              <a:pt x="21" y="50"/>
                            </a:lnTo>
                            <a:lnTo>
                              <a:pt x="22" y="50"/>
                            </a:lnTo>
                            <a:lnTo>
                              <a:pt x="23" y="50"/>
                            </a:lnTo>
                            <a:lnTo>
                              <a:pt x="24" y="50"/>
                            </a:lnTo>
                            <a:lnTo>
                              <a:pt x="24" y="50"/>
                            </a:lnTo>
                            <a:lnTo>
                              <a:pt x="25" y="50"/>
                            </a:lnTo>
                            <a:lnTo>
                              <a:pt x="27" y="50"/>
                            </a:lnTo>
                            <a:lnTo>
                              <a:pt x="27" y="50"/>
                            </a:lnTo>
                            <a:lnTo>
                              <a:pt x="27" y="50"/>
                            </a:lnTo>
                            <a:lnTo>
                              <a:pt x="30" y="50"/>
                            </a:lnTo>
                            <a:lnTo>
                              <a:pt x="31" y="31"/>
                            </a:lnTo>
                            <a:lnTo>
                              <a:pt x="31" y="48"/>
                            </a:lnTo>
                            <a:lnTo>
                              <a:pt x="31" y="49"/>
                            </a:lnTo>
                            <a:lnTo>
                              <a:pt x="31" y="0"/>
                            </a:lnTo>
                            <a:lnTo>
                              <a:pt x="33" y="50"/>
                            </a:lnTo>
                            <a:lnTo>
                              <a:pt x="34" y="50"/>
                            </a:lnTo>
                            <a:lnTo>
                              <a:pt x="34" y="50"/>
                            </a:lnTo>
                            <a:lnTo>
                              <a:pt x="34" y="50"/>
                            </a:lnTo>
                            <a:lnTo>
                              <a:pt x="36" y="50"/>
                            </a:lnTo>
                            <a:lnTo>
                              <a:pt x="37" y="50"/>
                            </a:lnTo>
                            <a:lnTo>
                              <a:pt x="37" y="50"/>
                            </a:lnTo>
                            <a:lnTo>
                              <a:pt x="37" y="50"/>
                            </a:lnTo>
                            <a:lnTo>
                              <a:pt x="40" y="5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5" name="Freeform 1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9288" y="3324226"/>
                        <a:ext cx="58738" cy="152400"/>
                      </a:xfrm>
                      <a:custGeom>
                        <a:avLst/>
                        <a:gdLst>
                          <a:gd name="T0" fmla="*/ 0 w 37"/>
                          <a:gd name="T1" fmla="*/ 96 h 96"/>
                          <a:gd name="T2" fmla="*/ 0 w 37"/>
                          <a:gd name="T3" fmla="*/ 96 h 96"/>
                          <a:gd name="T4" fmla="*/ 1 w 37"/>
                          <a:gd name="T5" fmla="*/ 96 h 96"/>
                          <a:gd name="T6" fmla="*/ 2 w 37"/>
                          <a:gd name="T7" fmla="*/ 44 h 96"/>
                          <a:gd name="T8" fmla="*/ 3 w 37"/>
                          <a:gd name="T9" fmla="*/ 96 h 96"/>
                          <a:gd name="T10" fmla="*/ 3 w 37"/>
                          <a:gd name="T11" fmla="*/ 96 h 96"/>
                          <a:gd name="T12" fmla="*/ 3 w 37"/>
                          <a:gd name="T13" fmla="*/ 95 h 96"/>
                          <a:gd name="T14" fmla="*/ 5 w 37"/>
                          <a:gd name="T15" fmla="*/ 96 h 96"/>
                          <a:gd name="T16" fmla="*/ 6 w 37"/>
                          <a:gd name="T17" fmla="*/ 96 h 96"/>
                          <a:gd name="T18" fmla="*/ 6 w 37"/>
                          <a:gd name="T19" fmla="*/ 96 h 96"/>
                          <a:gd name="T20" fmla="*/ 9 w 37"/>
                          <a:gd name="T21" fmla="*/ 96 h 96"/>
                          <a:gd name="T22" fmla="*/ 9 w 37"/>
                          <a:gd name="T23" fmla="*/ 96 h 96"/>
                          <a:gd name="T24" fmla="*/ 9 w 37"/>
                          <a:gd name="T25" fmla="*/ 96 h 96"/>
                          <a:gd name="T26" fmla="*/ 9 w 37"/>
                          <a:gd name="T27" fmla="*/ 96 h 96"/>
                          <a:gd name="T28" fmla="*/ 10 w 37"/>
                          <a:gd name="T29" fmla="*/ 96 h 96"/>
                          <a:gd name="T30" fmla="*/ 12 w 37"/>
                          <a:gd name="T31" fmla="*/ 96 h 96"/>
                          <a:gd name="T32" fmla="*/ 12 w 37"/>
                          <a:gd name="T33" fmla="*/ 96 h 96"/>
                          <a:gd name="T34" fmla="*/ 12 w 37"/>
                          <a:gd name="T35" fmla="*/ 96 h 96"/>
                          <a:gd name="T36" fmla="*/ 13 w 37"/>
                          <a:gd name="T37" fmla="*/ 96 h 96"/>
                          <a:gd name="T38" fmla="*/ 14 w 37"/>
                          <a:gd name="T39" fmla="*/ 40 h 96"/>
                          <a:gd name="T40" fmla="*/ 16 w 37"/>
                          <a:gd name="T41" fmla="*/ 96 h 96"/>
                          <a:gd name="T42" fmla="*/ 16 w 37"/>
                          <a:gd name="T43" fmla="*/ 96 h 96"/>
                          <a:gd name="T44" fmla="*/ 16 w 37"/>
                          <a:gd name="T45" fmla="*/ 96 h 96"/>
                          <a:gd name="T46" fmla="*/ 19 w 37"/>
                          <a:gd name="T47" fmla="*/ 96 h 96"/>
                          <a:gd name="T48" fmla="*/ 19 w 37"/>
                          <a:gd name="T49" fmla="*/ 96 h 96"/>
                          <a:gd name="T50" fmla="*/ 19 w 37"/>
                          <a:gd name="T51" fmla="*/ 96 h 96"/>
                          <a:gd name="T52" fmla="*/ 19 w 37"/>
                          <a:gd name="T53" fmla="*/ 96 h 96"/>
                          <a:gd name="T54" fmla="*/ 22 w 37"/>
                          <a:gd name="T55" fmla="*/ 96 h 96"/>
                          <a:gd name="T56" fmla="*/ 22 w 37"/>
                          <a:gd name="T57" fmla="*/ 96 h 96"/>
                          <a:gd name="T58" fmla="*/ 22 w 37"/>
                          <a:gd name="T59" fmla="*/ 96 h 96"/>
                          <a:gd name="T60" fmla="*/ 23 w 37"/>
                          <a:gd name="T61" fmla="*/ 96 h 96"/>
                          <a:gd name="T62" fmla="*/ 25 w 37"/>
                          <a:gd name="T63" fmla="*/ 95 h 96"/>
                          <a:gd name="T64" fmla="*/ 25 w 37"/>
                          <a:gd name="T65" fmla="*/ 96 h 96"/>
                          <a:gd name="T66" fmla="*/ 25 w 37"/>
                          <a:gd name="T67" fmla="*/ 96 h 96"/>
                          <a:gd name="T68" fmla="*/ 26 w 37"/>
                          <a:gd name="T69" fmla="*/ 1 h 96"/>
                          <a:gd name="T70" fmla="*/ 28 w 37"/>
                          <a:gd name="T71" fmla="*/ 96 h 96"/>
                          <a:gd name="T72" fmla="*/ 28 w 37"/>
                          <a:gd name="T73" fmla="*/ 96 h 96"/>
                          <a:gd name="T74" fmla="*/ 28 w 37"/>
                          <a:gd name="T75" fmla="*/ 96 h 96"/>
                          <a:gd name="T76" fmla="*/ 28 w 37"/>
                          <a:gd name="T77" fmla="*/ 96 h 96"/>
                          <a:gd name="T78" fmla="*/ 31 w 37"/>
                          <a:gd name="T79" fmla="*/ 96 h 96"/>
                          <a:gd name="T80" fmla="*/ 31 w 37"/>
                          <a:gd name="T81" fmla="*/ 96 h 96"/>
                          <a:gd name="T82" fmla="*/ 31 w 37"/>
                          <a:gd name="T83" fmla="*/ 96 h 96"/>
                          <a:gd name="T84" fmla="*/ 33 w 37"/>
                          <a:gd name="T85" fmla="*/ 96 h 96"/>
                          <a:gd name="T86" fmla="*/ 34 w 37"/>
                          <a:gd name="T87" fmla="*/ 96 h 96"/>
                          <a:gd name="T88" fmla="*/ 34 w 37"/>
                          <a:gd name="T89" fmla="*/ 96 h 96"/>
                          <a:gd name="T90" fmla="*/ 34 w 37"/>
                          <a:gd name="T91" fmla="*/ 96 h 96"/>
                          <a:gd name="T92" fmla="*/ 35 w 37"/>
                          <a:gd name="T93" fmla="*/ 96 h 96"/>
                          <a:gd name="T94" fmla="*/ 37 w 37"/>
                          <a:gd name="T95" fmla="*/ 0 h 96"/>
                          <a:gd name="T96" fmla="*/ 37 w 37"/>
                          <a:gd name="T97" fmla="*/ 48 h 96"/>
                          <a:gd name="T98" fmla="*/ 37 w 37"/>
                          <a:gd name="T99" fmla="*/ 86 h 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96">
                            <a:moveTo>
                              <a:pt x="0" y="96"/>
                            </a:moveTo>
                            <a:lnTo>
                              <a:pt x="0" y="96"/>
                            </a:lnTo>
                            <a:lnTo>
                              <a:pt x="1" y="96"/>
                            </a:lnTo>
                            <a:lnTo>
                              <a:pt x="2" y="44"/>
                            </a:lnTo>
                            <a:lnTo>
                              <a:pt x="3" y="96"/>
                            </a:lnTo>
                            <a:lnTo>
                              <a:pt x="3" y="96"/>
                            </a:lnTo>
                            <a:lnTo>
                              <a:pt x="3" y="95"/>
                            </a:lnTo>
                            <a:lnTo>
                              <a:pt x="5" y="96"/>
                            </a:lnTo>
                            <a:lnTo>
                              <a:pt x="6" y="96"/>
                            </a:lnTo>
                            <a:lnTo>
                              <a:pt x="6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10" y="96"/>
                            </a:lnTo>
                            <a:lnTo>
                              <a:pt x="12" y="96"/>
                            </a:lnTo>
                            <a:lnTo>
                              <a:pt x="12" y="96"/>
                            </a:lnTo>
                            <a:lnTo>
                              <a:pt x="12" y="96"/>
                            </a:lnTo>
                            <a:lnTo>
                              <a:pt x="13" y="96"/>
                            </a:lnTo>
                            <a:lnTo>
                              <a:pt x="14" y="40"/>
                            </a:lnTo>
                            <a:lnTo>
                              <a:pt x="16" y="96"/>
                            </a:lnTo>
                            <a:lnTo>
                              <a:pt x="16" y="96"/>
                            </a:lnTo>
                            <a:lnTo>
                              <a:pt x="16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22" y="96"/>
                            </a:lnTo>
                            <a:lnTo>
                              <a:pt x="22" y="96"/>
                            </a:lnTo>
                            <a:lnTo>
                              <a:pt x="22" y="96"/>
                            </a:lnTo>
                            <a:lnTo>
                              <a:pt x="23" y="96"/>
                            </a:lnTo>
                            <a:lnTo>
                              <a:pt x="25" y="95"/>
                            </a:lnTo>
                            <a:lnTo>
                              <a:pt x="25" y="96"/>
                            </a:lnTo>
                            <a:lnTo>
                              <a:pt x="25" y="96"/>
                            </a:lnTo>
                            <a:lnTo>
                              <a:pt x="26" y="1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31" y="96"/>
                            </a:lnTo>
                            <a:lnTo>
                              <a:pt x="31" y="96"/>
                            </a:lnTo>
                            <a:lnTo>
                              <a:pt x="31" y="96"/>
                            </a:lnTo>
                            <a:lnTo>
                              <a:pt x="33" y="96"/>
                            </a:lnTo>
                            <a:lnTo>
                              <a:pt x="34" y="96"/>
                            </a:lnTo>
                            <a:lnTo>
                              <a:pt x="34" y="96"/>
                            </a:lnTo>
                            <a:lnTo>
                              <a:pt x="34" y="96"/>
                            </a:lnTo>
                            <a:lnTo>
                              <a:pt x="35" y="96"/>
                            </a:lnTo>
                            <a:lnTo>
                              <a:pt x="37" y="0"/>
                            </a:lnTo>
                            <a:lnTo>
                              <a:pt x="37" y="48"/>
                            </a:lnTo>
                            <a:lnTo>
                              <a:pt x="37" y="8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6" name="Freeform 1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48026" y="3040063"/>
                        <a:ext cx="60325" cy="436563"/>
                      </a:xfrm>
                      <a:custGeom>
                        <a:avLst/>
                        <a:gdLst>
                          <a:gd name="T0" fmla="*/ 0 w 38"/>
                          <a:gd name="T1" fmla="*/ 265 h 275"/>
                          <a:gd name="T2" fmla="*/ 1 w 38"/>
                          <a:gd name="T3" fmla="*/ 163 h 275"/>
                          <a:gd name="T4" fmla="*/ 3 w 38"/>
                          <a:gd name="T5" fmla="*/ 275 h 275"/>
                          <a:gd name="T6" fmla="*/ 3 w 38"/>
                          <a:gd name="T7" fmla="*/ 275 h 275"/>
                          <a:gd name="T8" fmla="*/ 3 w 38"/>
                          <a:gd name="T9" fmla="*/ 275 h 275"/>
                          <a:gd name="T10" fmla="*/ 4 w 38"/>
                          <a:gd name="T11" fmla="*/ 275 h 275"/>
                          <a:gd name="T12" fmla="*/ 6 w 38"/>
                          <a:gd name="T13" fmla="*/ 275 h 275"/>
                          <a:gd name="T14" fmla="*/ 7 w 38"/>
                          <a:gd name="T15" fmla="*/ 275 h 275"/>
                          <a:gd name="T16" fmla="*/ 7 w 38"/>
                          <a:gd name="T17" fmla="*/ 275 h 275"/>
                          <a:gd name="T18" fmla="*/ 7 w 38"/>
                          <a:gd name="T19" fmla="*/ 275 h 275"/>
                          <a:gd name="T20" fmla="*/ 9 w 38"/>
                          <a:gd name="T21" fmla="*/ 275 h 275"/>
                          <a:gd name="T22" fmla="*/ 10 w 38"/>
                          <a:gd name="T23" fmla="*/ 275 h 275"/>
                          <a:gd name="T24" fmla="*/ 10 w 38"/>
                          <a:gd name="T25" fmla="*/ 275 h 275"/>
                          <a:gd name="T26" fmla="*/ 10 w 38"/>
                          <a:gd name="T27" fmla="*/ 275 h 275"/>
                          <a:gd name="T28" fmla="*/ 12 w 38"/>
                          <a:gd name="T29" fmla="*/ 127 h 275"/>
                          <a:gd name="T30" fmla="*/ 13 w 38"/>
                          <a:gd name="T31" fmla="*/ 275 h 275"/>
                          <a:gd name="T32" fmla="*/ 13 w 38"/>
                          <a:gd name="T33" fmla="*/ 274 h 275"/>
                          <a:gd name="T34" fmla="*/ 13 w 38"/>
                          <a:gd name="T35" fmla="*/ 274 h 275"/>
                          <a:gd name="T36" fmla="*/ 16 w 38"/>
                          <a:gd name="T37" fmla="*/ 275 h 275"/>
                          <a:gd name="T38" fmla="*/ 16 w 38"/>
                          <a:gd name="T39" fmla="*/ 275 h 275"/>
                          <a:gd name="T40" fmla="*/ 16 w 38"/>
                          <a:gd name="T41" fmla="*/ 275 h 275"/>
                          <a:gd name="T42" fmla="*/ 16 w 38"/>
                          <a:gd name="T43" fmla="*/ 275 h 275"/>
                          <a:gd name="T44" fmla="*/ 18 w 38"/>
                          <a:gd name="T45" fmla="*/ 275 h 275"/>
                          <a:gd name="T46" fmla="*/ 19 w 38"/>
                          <a:gd name="T47" fmla="*/ 275 h 275"/>
                          <a:gd name="T48" fmla="*/ 19 w 38"/>
                          <a:gd name="T49" fmla="*/ 275 h 275"/>
                          <a:gd name="T50" fmla="*/ 20 w 38"/>
                          <a:gd name="T51" fmla="*/ 275 h 275"/>
                          <a:gd name="T52" fmla="*/ 22 w 38"/>
                          <a:gd name="T53" fmla="*/ 275 h 275"/>
                          <a:gd name="T54" fmla="*/ 22 w 38"/>
                          <a:gd name="T55" fmla="*/ 275 h 275"/>
                          <a:gd name="T56" fmla="*/ 22 w 38"/>
                          <a:gd name="T57" fmla="*/ 275 h 275"/>
                          <a:gd name="T58" fmla="*/ 23 w 38"/>
                          <a:gd name="T59" fmla="*/ 275 h 275"/>
                          <a:gd name="T60" fmla="*/ 24 w 38"/>
                          <a:gd name="T61" fmla="*/ 103 h 275"/>
                          <a:gd name="T62" fmla="*/ 25 w 38"/>
                          <a:gd name="T63" fmla="*/ 275 h 275"/>
                          <a:gd name="T64" fmla="*/ 25 w 38"/>
                          <a:gd name="T65" fmla="*/ 275 h 275"/>
                          <a:gd name="T66" fmla="*/ 26 w 38"/>
                          <a:gd name="T67" fmla="*/ 275 h 275"/>
                          <a:gd name="T68" fmla="*/ 28 w 38"/>
                          <a:gd name="T69" fmla="*/ 275 h 275"/>
                          <a:gd name="T70" fmla="*/ 28 w 38"/>
                          <a:gd name="T71" fmla="*/ 275 h 275"/>
                          <a:gd name="T72" fmla="*/ 28 w 38"/>
                          <a:gd name="T73" fmla="*/ 275 h 275"/>
                          <a:gd name="T74" fmla="*/ 31 w 38"/>
                          <a:gd name="T75" fmla="*/ 275 h 275"/>
                          <a:gd name="T76" fmla="*/ 32 w 38"/>
                          <a:gd name="T77" fmla="*/ 275 h 275"/>
                          <a:gd name="T78" fmla="*/ 32 w 38"/>
                          <a:gd name="T79" fmla="*/ 275 h 275"/>
                          <a:gd name="T80" fmla="*/ 32 w 38"/>
                          <a:gd name="T81" fmla="*/ 275 h 275"/>
                          <a:gd name="T82" fmla="*/ 32 w 38"/>
                          <a:gd name="T83" fmla="*/ 275 h 275"/>
                          <a:gd name="T84" fmla="*/ 35 w 38"/>
                          <a:gd name="T85" fmla="*/ 272 h 275"/>
                          <a:gd name="T86" fmla="*/ 35 w 38"/>
                          <a:gd name="T87" fmla="*/ 272 h 275"/>
                          <a:gd name="T88" fmla="*/ 35 w 38"/>
                          <a:gd name="T89" fmla="*/ 270 h 275"/>
                          <a:gd name="T90" fmla="*/ 35 w 38"/>
                          <a:gd name="T91" fmla="*/ 0 h 275"/>
                          <a:gd name="T92" fmla="*/ 38 w 38"/>
                          <a:gd name="T93" fmla="*/ 275 h 275"/>
                          <a:gd name="T94" fmla="*/ 38 w 38"/>
                          <a:gd name="T95" fmla="*/ 275 h 275"/>
                          <a:gd name="T96" fmla="*/ 38 w 38"/>
                          <a:gd name="T97" fmla="*/ 275 h 275"/>
                          <a:gd name="T98" fmla="*/ 38 w 38"/>
                          <a:gd name="T99" fmla="*/ 275 h 2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75">
                            <a:moveTo>
                              <a:pt x="0" y="265"/>
                            </a:moveTo>
                            <a:lnTo>
                              <a:pt x="1" y="163"/>
                            </a:lnTo>
                            <a:lnTo>
                              <a:pt x="3" y="275"/>
                            </a:lnTo>
                            <a:lnTo>
                              <a:pt x="3" y="275"/>
                            </a:lnTo>
                            <a:lnTo>
                              <a:pt x="3" y="275"/>
                            </a:lnTo>
                            <a:lnTo>
                              <a:pt x="4" y="275"/>
                            </a:lnTo>
                            <a:lnTo>
                              <a:pt x="6" y="275"/>
                            </a:lnTo>
                            <a:lnTo>
                              <a:pt x="7" y="275"/>
                            </a:lnTo>
                            <a:lnTo>
                              <a:pt x="7" y="275"/>
                            </a:lnTo>
                            <a:lnTo>
                              <a:pt x="7" y="275"/>
                            </a:lnTo>
                            <a:lnTo>
                              <a:pt x="9" y="275"/>
                            </a:lnTo>
                            <a:lnTo>
                              <a:pt x="10" y="275"/>
                            </a:lnTo>
                            <a:lnTo>
                              <a:pt x="10" y="275"/>
                            </a:lnTo>
                            <a:lnTo>
                              <a:pt x="10" y="275"/>
                            </a:lnTo>
                            <a:lnTo>
                              <a:pt x="12" y="127"/>
                            </a:lnTo>
                            <a:lnTo>
                              <a:pt x="13" y="275"/>
                            </a:lnTo>
                            <a:lnTo>
                              <a:pt x="13" y="274"/>
                            </a:lnTo>
                            <a:lnTo>
                              <a:pt x="13" y="274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8" y="275"/>
                            </a:lnTo>
                            <a:lnTo>
                              <a:pt x="19" y="275"/>
                            </a:lnTo>
                            <a:lnTo>
                              <a:pt x="19" y="275"/>
                            </a:lnTo>
                            <a:lnTo>
                              <a:pt x="20" y="275"/>
                            </a:lnTo>
                            <a:lnTo>
                              <a:pt x="22" y="275"/>
                            </a:lnTo>
                            <a:lnTo>
                              <a:pt x="22" y="275"/>
                            </a:lnTo>
                            <a:lnTo>
                              <a:pt x="22" y="275"/>
                            </a:lnTo>
                            <a:lnTo>
                              <a:pt x="23" y="275"/>
                            </a:lnTo>
                            <a:lnTo>
                              <a:pt x="24" y="103"/>
                            </a:lnTo>
                            <a:lnTo>
                              <a:pt x="25" y="275"/>
                            </a:lnTo>
                            <a:lnTo>
                              <a:pt x="25" y="275"/>
                            </a:lnTo>
                            <a:lnTo>
                              <a:pt x="26" y="275"/>
                            </a:lnTo>
                            <a:lnTo>
                              <a:pt x="28" y="275"/>
                            </a:lnTo>
                            <a:lnTo>
                              <a:pt x="28" y="275"/>
                            </a:lnTo>
                            <a:lnTo>
                              <a:pt x="28" y="275"/>
                            </a:lnTo>
                            <a:lnTo>
                              <a:pt x="31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5" y="272"/>
                            </a:lnTo>
                            <a:lnTo>
                              <a:pt x="35" y="272"/>
                            </a:lnTo>
                            <a:lnTo>
                              <a:pt x="35" y="270"/>
                            </a:lnTo>
                            <a:lnTo>
                              <a:pt x="35" y="0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7" name="Freeform 1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8351" y="2586038"/>
                        <a:ext cx="63500" cy="890588"/>
                      </a:xfrm>
                      <a:custGeom>
                        <a:avLst/>
                        <a:gdLst>
                          <a:gd name="T0" fmla="*/ 0 w 40"/>
                          <a:gd name="T1" fmla="*/ 561 h 561"/>
                          <a:gd name="T2" fmla="*/ 3 w 40"/>
                          <a:gd name="T3" fmla="*/ 561 h 561"/>
                          <a:gd name="T4" fmla="*/ 3 w 40"/>
                          <a:gd name="T5" fmla="*/ 561 h 561"/>
                          <a:gd name="T6" fmla="*/ 3 w 40"/>
                          <a:gd name="T7" fmla="*/ 561 h 561"/>
                          <a:gd name="T8" fmla="*/ 3 w 40"/>
                          <a:gd name="T9" fmla="*/ 561 h 561"/>
                          <a:gd name="T10" fmla="*/ 6 w 40"/>
                          <a:gd name="T11" fmla="*/ 561 h 561"/>
                          <a:gd name="T12" fmla="*/ 6 w 40"/>
                          <a:gd name="T13" fmla="*/ 561 h 561"/>
                          <a:gd name="T14" fmla="*/ 6 w 40"/>
                          <a:gd name="T15" fmla="*/ 561 h 561"/>
                          <a:gd name="T16" fmla="*/ 6 w 40"/>
                          <a:gd name="T17" fmla="*/ 561 h 561"/>
                          <a:gd name="T18" fmla="*/ 9 w 40"/>
                          <a:gd name="T19" fmla="*/ 207 h 561"/>
                          <a:gd name="T20" fmla="*/ 9 w 40"/>
                          <a:gd name="T21" fmla="*/ 552 h 561"/>
                          <a:gd name="T22" fmla="*/ 9 w 40"/>
                          <a:gd name="T23" fmla="*/ 561 h 561"/>
                          <a:gd name="T24" fmla="*/ 9 w 40"/>
                          <a:gd name="T25" fmla="*/ 535 h 561"/>
                          <a:gd name="T26" fmla="*/ 11 w 40"/>
                          <a:gd name="T27" fmla="*/ 561 h 561"/>
                          <a:gd name="T28" fmla="*/ 12 w 40"/>
                          <a:gd name="T29" fmla="*/ 561 h 561"/>
                          <a:gd name="T30" fmla="*/ 12 w 40"/>
                          <a:gd name="T31" fmla="*/ 561 h 561"/>
                          <a:gd name="T32" fmla="*/ 13 w 40"/>
                          <a:gd name="T33" fmla="*/ 561 h 561"/>
                          <a:gd name="T34" fmla="*/ 15 w 40"/>
                          <a:gd name="T35" fmla="*/ 561 h 561"/>
                          <a:gd name="T36" fmla="*/ 15 w 40"/>
                          <a:gd name="T37" fmla="*/ 561 h 561"/>
                          <a:gd name="T38" fmla="*/ 15 w 40"/>
                          <a:gd name="T39" fmla="*/ 561 h 561"/>
                          <a:gd name="T40" fmla="*/ 16 w 40"/>
                          <a:gd name="T41" fmla="*/ 561 h 561"/>
                          <a:gd name="T42" fmla="*/ 18 w 40"/>
                          <a:gd name="T43" fmla="*/ 561 h 561"/>
                          <a:gd name="T44" fmla="*/ 18 w 40"/>
                          <a:gd name="T45" fmla="*/ 561 h 561"/>
                          <a:gd name="T46" fmla="*/ 18 w 40"/>
                          <a:gd name="T47" fmla="*/ 561 h 561"/>
                          <a:gd name="T48" fmla="*/ 19 w 40"/>
                          <a:gd name="T49" fmla="*/ 561 h 561"/>
                          <a:gd name="T50" fmla="*/ 20 w 40"/>
                          <a:gd name="T51" fmla="*/ 263 h 561"/>
                          <a:gd name="T52" fmla="*/ 22 w 40"/>
                          <a:gd name="T53" fmla="*/ 561 h 561"/>
                          <a:gd name="T54" fmla="*/ 22 w 40"/>
                          <a:gd name="T55" fmla="*/ 561 h 561"/>
                          <a:gd name="T56" fmla="*/ 22 w 40"/>
                          <a:gd name="T57" fmla="*/ 560 h 561"/>
                          <a:gd name="T58" fmla="*/ 24 w 40"/>
                          <a:gd name="T59" fmla="*/ 561 h 561"/>
                          <a:gd name="T60" fmla="*/ 25 w 40"/>
                          <a:gd name="T61" fmla="*/ 561 h 561"/>
                          <a:gd name="T62" fmla="*/ 25 w 40"/>
                          <a:gd name="T63" fmla="*/ 561 h 561"/>
                          <a:gd name="T64" fmla="*/ 25 w 40"/>
                          <a:gd name="T65" fmla="*/ 561 h 561"/>
                          <a:gd name="T66" fmla="*/ 26 w 40"/>
                          <a:gd name="T67" fmla="*/ 561 h 561"/>
                          <a:gd name="T68" fmla="*/ 28 w 40"/>
                          <a:gd name="T69" fmla="*/ 561 h 561"/>
                          <a:gd name="T70" fmla="*/ 28 w 40"/>
                          <a:gd name="T71" fmla="*/ 561 h 561"/>
                          <a:gd name="T72" fmla="*/ 29 w 40"/>
                          <a:gd name="T73" fmla="*/ 561 h 561"/>
                          <a:gd name="T74" fmla="*/ 31 w 40"/>
                          <a:gd name="T75" fmla="*/ 561 h 561"/>
                          <a:gd name="T76" fmla="*/ 31 w 40"/>
                          <a:gd name="T77" fmla="*/ 561 h 561"/>
                          <a:gd name="T78" fmla="*/ 31 w 40"/>
                          <a:gd name="T79" fmla="*/ 561 h 561"/>
                          <a:gd name="T80" fmla="*/ 32 w 40"/>
                          <a:gd name="T81" fmla="*/ 0 h 561"/>
                          <a:gd name="T82" fmla="*/ 34 w 40"/>
                          <a:gd name="T83" fmla="*/ 561 h 561"/>
                          <a:gd name="T84" fmla="*/ 34 w 40"/>
                          <a:gd name="T85" fmla="*/ 561 h 561"/>
                          <a:gd name="T86" fmla="*/ 34 w 40"/>
                          <a:gd name="T87" fmla="*/ 561 h 561"/>
                          <a:gd name="T88" fmla="*/ 34 w 40"/>
                          <a:gd name="T89" fmla="*/ 561 h 561"/>
                          <a:gd name="T90" fmla="*/ 37 w 40"/>
                          <a:gd name="T91" fmla="*/ 561 h 561"/>
                          <a:gd name="T92" fmla="*/ 37 w 40"/>
                          <a:gd name="T93" fmla="*/ 561 h 561"/>
                          <a:gd name="T94" fmla="*/ 37 w 40"/>
                          <a:gd name="T95" fmla="*/ 561 h 561"/>
                          <a:gd name="T96" fmla="*/ 38 w 40"/>
                          <a:gd name="T97" fmla="*/ 561 h 561"/>
                          <a:gd name="T98" fmla="*/ 40 w 40"/>
                          <a:gd name="T99" fmla="*/ 561 h 5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61">
                            <a:moveTo>
                              <a:pt x="0" y="561"/>
                            </a:move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9" y="207"/>
                            </a:lnTo>
                            <a:lnTo>
                              <a:pt x="9" y="552"/>
                            </a:lnTo>
                            <a:lnTo>
                              <a:pt x="9" y="561"/>
                            </a:lnTo>
                            <a:lnTo>
                              <a:pt x="9" y="535"/>
                            </a:lnTo>
                            <a:lnTo>
                              <a:pt x="11" y="561"/>
                            </a:lnTo>
                            <a:lnTo>
                              <a:pt x="12" y="561"/>
                            </a:lnTo>
                            <a:lnTo>
                              <a:pt x="12" y="561"/>
                            </a:lnTo>
                            <a:lnTo>
                              <a:pt x="13" y="561"/>
                            </a:lnTo>
                            <a:lnTo>
                              <a:pt x="15" y="561"/>
                            </a:lnTo>
                            <a:lnTo>
                              <a:pt x="15" y="561"/>
                            </a:lnTo>
                            <a:lnTo>
                              <a:pt x="15" y="561"/>
                            </a:lnTo>
                            <a:lnTo>
                              <a:pt x="16" y="561"/>
                            </a:lnTo>
                            <a:lnTo>
                              <a:pt x="18" y="561"/>
                            </a:lnTo>
                            <a:lnTo>
                              <a:pt x="18" y="561"/>
                            </a:lnTo>
                            <a:lnTo>
                              <a:pt x="18" y="561"/>
                            </a:lnTo>
                            <a:lnTo>
                              <a:pt x="19" y="561"/>
                            </a:lnTo>
                            <a:lnTo>
                              <a:pt x="20" y="263"/>
                            </a:lnTo>
                            <a:lnTo>
                              <a:pt x="22" y="561"/>
                            </a:lnTo>
                            <a:lnTo>
                              <a:pt x="22" y="561"/>
                            </a:lnTo>
                            <a:lnTo>
                              <a:pt x="22" y="560"/>
                            </a:lnTo>
                            <a:lnTo>
                              <a:pt x="24" y="561"/>
                            </a:lnTo>
                            <a:lnTo>
                              <a:pt x="25" y="561"/>
                            </a:lnTo>
                            <a:lnTo>
                              <a:pt x="25" y="561"/>
                            </a:lnTo>
                            <a:lnTo>
                              <a:pt x="25" y="561"/>
                            </a:lnTo>
                            <a:lnTo>
                              <a:pt x="26" y="561"/>
                            </a:lnTo>
                            <a:lnTo>
                              <a:pt x="28" y="561"/>
                            </a:lnTo>
                            <a:lnTo>
                              <a:pt x="28" y="561"/>
                            </a:lnTo>
                            <a:lnTo>
                              <a:pt x="29" y="561"/>
                            </a:lnTo>
                            <a:lnTo>
                              <a:pt x="31" y="561"/>
                            </a:lnTo>
                            <a:lnTo>
                              <a:pt x="31" y="561"/>
                            </a:lnTo>
                            <a:lnTo>
                              <a:pt x="31" y="561"/>
                            </a:lnTo>
                            <a:lnTo>
                              <a:pt x="32" y="0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7" y="561"/>
                            </a:lnTo>
                            <a:lnTo>
                              <a:pt x="37" y="561"/>
                            </a:lnTo>
                            <a:lnTo>
                              <a:pt x="37" y="561"/>
                            </a:lnTo>
                            <a:lnTo>
                              <a:pt x="38" y="561"/>
                            </a:lnTo>
                            <a:lnTo>
                              <a:pt x="40" y="5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8" name="Freeform 1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1851" y="2462213"/>
                        <a:ext cx="60325" cy="1014413"/>
                      </a:xfrm>
                      <a:custGeom>
                        <a:avLst/>
                        <a:gdLst>
                          <a:gd name="T0" fmla="*/ 0 w 38"/>
                          <a:gd name="T1" fmla="*/ 639 h 639"/>
                          <a:gd name="T2" fmla="*/ 0 w 38"/>
                          <a:gd name="T3" fmla="*/ 639 h 639"/>
                          <a:gd name="T4" fmla="*/ 0 w 38"/>
                          <a:gd name="T5" fmla="*/ 639 h 639"/>
                          <a:gd name="T6" fmla="*/ 1 w 38"/>
                          <a:gd name="T7" fmla="*/ 639 h 639"/>
                          <a:gd name="T8" fmla="*/ 3 w 38"/>
                          <a:gd name="T9" fmla="*/ 543 h 639"/>
                          <a:gd name="T10" fmla="*/ 3 w 38"/>
                          <a:gd name="T11" fmla="*/ 630 h 639"/>
                          <a:gd name="T12" fmla="*/ 3 w 38"/>
                          <a:gd name="T13" fmla="*/ 638 h 639"/>
                          <a:gd name="T14" fmla="*/ 4 w 38"/>
                          <a:gd name="T15" fmla="*/ 279 h 639"/>
                          <a:gd name="T16" fmla="*/ 7 w 38"/>
                          <a:gd name="T17" fmla="*/ 639 h 639"/>
                          <a:gd name="T18" fmla="*/ 7 w 38"/>
                          <a:gd name="T19" fmla="*/ 639 h 639"/>
                          <a:gd name="T20" fmla="*/ 7 w 38"/>
                          <a:gd name="T21" fmla="*/ 639 h 639"/>
                          <a:gd name="T22" fmla="*/ 7 w 38"/>
                          <a:gd name="T23" fmla="*/ 639 h 639"/>
                          <a:gd name="T24" fmla="*/ 10 w 38"/>
                          <a:gd name="T25" fmla="*/ 639 h 639"/>
                          <a:gd name="T26" fmla="*/ 10 w 38"/>
                          <a:gd name="T27" fmla="*/ 639 h 639"/>
                          <a:gd name="T28" fmla="*/ 10 w 38"/>
                          <a:gd name="T29" fmla="*/ 639 h 639"/>
                          <a:gd name="T30" fmla="*/ 11 w 38"/>
                          <a:gd name="T31" fmla="*/ 639 h 639"/>
                          <a:gd name="T32" fmla="*/ 13 w 38"/>
                          <a:gd name="T33" fmla="*/ 639 h 639"/>
                          <a:gd name="T34" fmla="*/ 13 w 38"/>
                          <a:gd name="T35" fmla="*/ 639 h 639"/>
                          <a:gd name="T36" fmla="*/ 13 w 38"/>
                          <a:gd name="T37" fmla="*/ 639 h 639"/>
                          <a:gd name="T38" fmla="*/ 13 w 38"/>
                          <a:gd name="T39" fmla="*/ 639 h 639"/>
                          <a:gd name="T40" fmla="*/ 15 w 38"/>
                          <a:gd name="T41" fmla="*/ 0 h 639"/>
                          <a:gd name="T42" fmla="*/ 16 w 38"/>
                          <a:gd name="T43" fmla="*/ 639 h 639"/>
                          <a:gd name="T44" fmla="*/ 16 w 38"/>
                          <a:gd name="T45" fmla="*/ 638 h 639"/>
                          <a:gd name="T46" fmla="*/ 16 w 38"/>
                          <a:gd name="T47" fmla="*/ 632 h 639"/>
                          <a:gd name="T48" fmla="*/ 19 w 38"/>
                          <a:gd name="T49" fmla="*/ 639 h 639"/>
                          <a:gd name="T50" fmla="*/ 19 w 38"/>
                          <a:gd name="T51" fmla="*/ 639 h 639"/>
                          <a:gd name="T52" fmla="*/ 19 w 38"/>
                          <a:gd name="T53" fmla="*/ 639 h 639"/>
                          <a:gd name="T54" fmla="*/ 19 w 38"/>
                          <a:gd name="T55" fmla="*/ 639 h 639"/>
                          <a:gd name="T56" fmla="*/ 22 w 38"/>
                          <a:gd name="T57" fmla="*/ 639 h 639"/>
                          <a:gd name="T58" fmla="*/ 22 w 38"/>
                          <a:gd name="T59" fmla="*/ 639 h 639"/>
                          <a:gd name="T60" fmla="*/ 22 w 38"/>
                          <a:gd name="T61" fmla="*/ 639 h 639"/>
                          <a:gd name="T62" fmla="*/ 24 w 38"/>
                          <a:gd name="T63" fmla="*/ 639 h 639"/>
                          <a:gd name="T64" fmla="*/ 25 w 38"/>
                          <a:gd name="T65" fmla="*/ 639 h 639"/>
                          <a:gd name="T66" fmla="*/ 25 w 38"/>
                          <a:gd name="T67" fmla="*/ 639 h 639"/>
                          <a:gd name="T68" fmla="*/ 25 w 38"/>
                          <a:gd name="T69" fmla="*/ 639 h 639"/>
                          <a:gd name="T70" fmla="*/ 26 w 38"/>
                          <a:gd name="T71" fmla="*/ 639 h 639"/>
                          <a:gd name="T72" fmla="*/ 27 w 38"/>
                          <a:gd name="T73" fmla="*/ 31 h 639"/>
                          <a:gd name="T74" fmla="*/ 28 w 38"/>
                          <a:gd name="T75" fmla="*/ 639 h 639"/>
                          <a:gd name="T76" fmla="*/ 28 w 38"/>
                          <a:gd name="T77" fmla="*/ 639 h 639"/>
                          <a:gd name="T78" fmla="*/ 29 w 38"/>
                          <a:gd name="T79" fmla="*/ 639 h 639"/>
                          <a:gd name="T80" fmla="*/ 31 w 38"/>
                          <a:gd name="T81" fmla="*/ 639 h 639"/>
                          <a:gd name="T82" fmla="*/ 31 w 38"/>
                          <a:gd name="T83" fmla="*/ 639 h 639"/>
                          <a:gd name="T84" fmla="*/ 31 w 38"/>
                          <a:gd name="T85" fmla="*/ 639 h 639"/>
                          <a:gd name="T86" fmla="*/ 32 w 38"/>
                          <a:gd name="T87" fmla="*/ 639 h 639"/>
                          <a:gd name="T88" fmla="*/ 33 w 38"/>
                          <a:gd name="T89" fmla="*/ 639 h 639"/>
                          <a:gd name="T90" fmla="*/ 35 w 38"/>
                          <a:gd name="T91" fmla="*/ 639 h 639"/>
                          <a:gd name="T92" fmla="*/ 35 w 38"/>
                          <a:gd name="T93" fmla="*/ 639 h 639"/>
                          <a:gd name="T94" fmla="*/ 35 w 38"/>
                          <a:gd name="T95" fmla="*/ 639 h 639"/>
                          <a:gd name="T96" fmla="*/ 38 w 38"/>
                          <a:gd name="T97" fmla="*/ 638 h 639"/>
                          <a:gd name="T98" fmla="*/ 38 w 38"/>
                          <a:gd name="T99" fmla="*/ 638 h 6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639">
                            <a:moveTo>
                              <a:pt x="0" y="639"/>
                            </a:moveTo>
                            <a:lnTo>
                              <a:pt x="0" y="639"/>
                            </a:lnTo>
                            <a:lnTo>
                              <a:pt x="0" y="639"/>
                            </a:lnTo>
                            <a:lnTo>
                              <a:pt x="1" y="639"/>
                            </a:lnTo>
                            <a:lnTo>
                              <a:pt x="3" y="543"/>
                            </a:lnTo>
                            <a:lnTo>
                              <a:pt x="3" y="630"/>
                            </a:lnTo>
                            <a:lnTo>
                              <a:pt x="3" y="638"/>
                            </a:lnTo>
                            <a:lnTo>
                              <a:pt x="4" y="27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10" y="639"/>
                            </a:lnTo>
                            <a:lnTo>
                              <a:pt x="10" y="639"/>
                            </a:lnTo>
                            <a:lnTo>
                              <a:pt x="10" y="639"/>
                            </a:lnTo>
                            <a:lnTo>
                              <a:pt x="11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5" y="0"/>
                            </a:lnTo>
                            <a:lnTo>
                              <a:pt x="16" y="639"/>
                            </a:lnTo>
                            <a:lnTo>
                              <a:pt x="16" y="638"/>
                            </a:lnTo>
                            <a:lnTo>
                              <a:pt x="16" y="632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22" y="639"/>
                            </a:lnTo>
                            <a:lnTo>
                              <a:pt x="22" y="639"/>
                            </a:lnTo>
                            <a:lnTo>
                              <a:pt x="22" y="639"/>
                            </a:lnTo>
                            <a:lnTo>
                              <a:pt x="24" y="639"/>
                            </a:lnTo>
                            <a:lnTo>
                              <a:pt x="25" y="639"/>
                            </a:lnTo>
                            <a:lnTo>
                              <a:pt x="25" y="639"/>
                            </a:lnTo>
                            <a:lnTo>
                              <a:pt x="25" y="639"/>
                            </a:lnTo>
                            <a:lnTo>
                              <a:pt x="26" y="639"/>
                            </a:lnTo>
                            <a:lnTo>
                              <a:pt x="27" y="31"/>
                            </a:lnTo>
                            <a:lnTo>
                              <a:pt x="28" y="639"/>
                            </a:lnTo>
                            <a:lnTo>
                              <a:pt x="28" y="639"/>
                            </a:lnTo>
                            <a:lnTo>
                              <a:pt x="29" y="639"/>
                            </a:lnTo>
                            <a:lnTo>
                              <a:pt x="31" y="639"/>
                            </a:lnTo>
                            <a:lnTo>
                              <a:pt x="31" y="639"/>
                            </a:lnTo>
                            <a:lnTo>
                              <a:pt x="31" y="639"/>
                            </a:lnTo>
                            <a:lnTo>
                              <a:pt x="32" y="639"/>
                            </a:lnTo>
                            <a:lnTo>
                              <a:pt x="33" y="639"/>
                            </a:lnTo>
                            <a:lnTo>
                              <a:pt x="35" y="639"/>
                            </a:lnTo>
                            <a:lnTo>
                              <a:pt x="35" y="639"/>
                            </a:lnTo>
                            <a:lnTo>
                              <a:pt x="35" y="639"/>
                            </a:lnTo>
                            <a:lnTo>
                              <a:pt x="38" y="638"/>
                            </a:lnTo>
                            <a:lnTo>
                              <a:pt x="38" y="63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86" name="Freeform 1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32176" y="2730501"/>
                        <a:ext cx="58738" cy="746125"/>
                      </a:xfrm>
                      <a:custGeom>
                        <a:avLst/>
                        <a:gdLst>
                          <a:gd name="T0" fmla="*/ 0 w 37"/>
                          <a:gd name="T1" fmla="*/ 469 h 470"/>
                          <a:gd name="T2" fmla="*/ 0 w 37"/>
                          <a:gd name="T3" fmla="*/ 469 h 470"/>
                          <a:gd name="T4" fmla="*/ 0 w 37"/>
                          <a:gd name="T5" fmla="*/ 0 h 470"/>
                          <a:gd name="T6" fmla="*/ 3 w 37"/>
                          <a:gd name="T7" fmla="*/ 470 h 470"/>
                          <a:gd name="T8" fmla="*/ 3 w 37"/>
                          <a:gd name="T9" fmla="*/ 470 h 470"/>
                          <a:gd name="T10" fmla="*/ 3 w 37"/>
                          <a:gd name="T11" fmla="*/ 470 h 470"/>
                          <a:gd name="T12" fmla="*/ 3 w 37"/>
                          <a:gd name="T13" fmla="*/ 470 h 470"/>
                          <a:gd name="T14" fmla="*/ 6 w 37"/>
                          <a:gd name="T15" fmla="*/ 470 h 470"/>
                          <a:gd name="T16" fmla="*/ 6 w 37"/>
                          <a:gd name="T17" fmla="*/ 470 h 470"/>
                          <a:gd name="T18" fmla="*/ 6 w 37"/>
                          <a:gd name="T19" fmla="*/ 470 h 470"/>
                          <a:gd name="T20" fmla="*/ 8 w 37"/>
                          <a:gd name="T21" fmla="*/ 470 h 470"/>
                          <a:gd name="T22" fmla="*/ 9 w 37"/>
                          <a:gd name="T23" fmla="*/ 470 h 470"/>
                          <a:gd name="T24" fmla="*/ 9 w 37"/>
                          <a:gd name="T25" fmla="*/ 470 h 470"/>
                          <a:gd name="T26" fmla="*/ 9 w 37"/>
                          <a:gd name="T27" fmla="*/ 470 h 470"/>
                          <a:gd name="T28" fmla="*/ 9 w 37"/>
                          <a:gd name="T29" fmla="*/ 470 h 470"/>
                          <a:gd name="T30" fmla="*/ 12 w 37"/>
                          <a:gd name="T31" fmla="*/ 139 h 470"/>
                          <a:gd name="T32" fmla="*/ 12 w 37"/>
                          <a:gd name="T33" fmla="*/ 462 h 470"/>
                          <a:gd name="T34" fmla="*/ 12 w 37"/>
                          <a:gd name="T35" fmla="*/ 468 h 470"/>
                          <a:gd name="T36" fmla="*/ 13 w 37"/>
                          <a:gd name="T37" fmla="*/ 329 h 470"/>
                          <a:gd name="T38" fmla="*/ 15 w 37"/>
                          <a:gd name="T39" fmla="*/ 470 h 470"/>
                          <a:gd name="T40" fmla="*/ 15 w 37"/>
                          <a:gd name="T41" fmla="*/ 470 h 470"/>
                          <a:gd name="T42" fmla="*/ 15 w 37"/>
                          <a:gd name="T43" fmla="*/ 470 h 470"/>
                          <a:gd name="T44" fmla="*/ 16 w 37"/>
                          <a:gd name="T45" fmla="*/ 470 h 470"/>
                          <a:gd name="T46" fmla="*/ 18 w 37"/>
                          <a:gd name="T47" fmla="*/ 470 h 470"/>
                          <a:gd name="T48" fmla="*/ 18 w 37"/>
                          <a:gd name="T49" fmla="*/ 470 h 470"/>
                          <a:gd name="T50" fmla="*/ 18 w 37"/>
                          <a:gd name="T51" fmla="*/ 470 h 470"/>
                          <a:gd name="T52" fmla="*/ 19 w 37"/>
                          <a:gd name="T53" fmla="*/ 470 h 470"/>
                          <a:gd name="T54" fmla="*/ 22 w 37"/>
                          <a:gd name="T55" fmla="*/ 470 h 470"/>
                          <a:gd name="T56" fmla="*/ 22 w 37"/>
                          <a:gd name="T57" fmla="*/ 470 h 470"/>
                          <a:gd name="T58" fmla="*/ 22 w 37"/>
                          <a:gd name="T59" fmla="*/ 470 h 470"/>
                          <a:gd name="T60" fmla="*/ 22 w 37"/>
                          <a:gd name="T61" fmla="*/ 470 h 470"/>
                          <a:gd name="T62" fmla="*/ 24 w 37"/>
                          <a:gd name="T63" fmla="*/ 191 h 470"/>
                          <a:gd name="T64" fmla="*/ 25 w 37"/>
                          <a:gd name="T65" fmla="*/ 469 h 470"/>
                          <a:gd name="T66" fmla="*/ 25 w 37"/>
                          <a:gd name="T67" fmla="*/ 469 h 470"/>
                          <a:gd name="T68" fmla="*/ 25 w 37"/>
                          <a:gd name="T69" fmla="*/ 464 h 470"/>
                          <a:gd name="T70" fmla="*/ 27 w 37"/>
                          <a:gd name="T71" fmla="*/ 470 h 470"/>
                          <a:gd name="T72" fmla="*/ 28 w 37"/>
                          <a:gd name="T73" fmla="*/ 470 h 470"/>
                          <a:gd name="T74" fmla="*/ 28 w 37"/>
                          <a:gd name="T75" fmla="*/ 470 h 470"/>
                          <a:gd name="T76" fmla="*/ 28 w 37"/>
                          <a:gd name="T77" fmla="*/ 470 h 470"/>
                          <a:gd name="T78" fmla="*/ 30 w 37"/>
                          <a:gd name="T79" fmla="*/ 470 h 470"/>
                          <a:gd name="T80" fmla="*/ 31 w 37"/>
                          <a:gd name="T81" fmla="*/ 470 h 470"/>
                          <a:gd name="T82" fmla="*/ 31 w 37"/>
                          <a:gd name="T83" fmla="*/ 470 h 470"/>
                          <a:gd name="T84" fmla="*/ 32 w 37"/>
                          <a:gd name="T85" fmla="*/ 470 h 470"/>
                          <a:gd name="T86" fmla="*/ 34 w 37"/>
                          <a:gd name="T87" fmla="*/ 470 h 470"/>
                          <a:gd name="T88" fmla="*/ 34 w 37"/>
                          <a:gd name="T89" fmla="*/ 470 h 470"/>
                          <a:gd name="T90" fmla="*/ 34 w 37"/>
                          <a:gd name="T91" fmla="*/ 470 h 470"/>
                          <a:gd name="T92" fmla="*/ 34 w 37"/>
                          <a:gd name="T93" fmla="*/ 470 h 470"/>
                          <a:gd name="T94" fmla="*/ 36 w 37"/>
                          <a:gd name="T95" fmla="*/ 239 h 470"/>
                          <a:gd name="T96" fmla="*/ 37 w 37"/>
                          <a:gd name="T97" fmla="*/ 470 h 470"/>
                          <a:gd name="T98" fmla="*/ 37 w 37"/>
                          <a:gd name="T99" fmla="*/ 470 h 47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470">
                            <a:moveTo>
                              <a:pt x="0" y="469"/>
                            </a:moveTo>
                            <a:lnTo>
                              <a:pt x="0" y="469"/>
                            </a:lnTo>
                            <a:lnTo>
                              <a:pt x="0" y="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6" y="470"/>
                            </a:lnTo>
                            <a:lnTo>
                              <a:pt x="6" y="470"/>
                            </a:lnTo>
                            <a:lnTo>
                              <a:pt x="6" y="470"/>
                            </a:lnTo>
                            <a:lnTo>
                              <a:pt x="8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12" y="139"/>
                            </a:lnTo>
                            <a:lnTo>
                              <a:pt x="12" y="462"/>
                            </a:lnTo>
                            <a:lnTo>
                              <a:pt x="12" y="468"/>
                            </a:lnTo>
                            <a:lnTo>
                              <a:pt x="13" y="329"/>
                            </a:lnTo>
                            <a:lnTo>
                              <a:pt x="15" y="470"/>
                            </a:lnTo>
                            <a:lnTo>
                              <a:pt x="15" y="470"/>
                            </a:lnTo>
                            <a:lnTo>
                              <a:pt x="15" y="470"/>
                            </a:lnTo>
                            <a:lnTo>
                              <a:pt x="16" y="470"/>
                            </a:lnTo>
                            <a:lnTo>
                              <a:pt x="18" y="470"/>
                            </a:lnTo>
                            <a:lnTo>
                              <a:pt x="18" y="470"/>
                            </a:lnTo>
                            <a:lnTo>
                              <a:pt x="18" y="470"/>
                            </a:lnTo>
                            <a:lnTo>
                              <a:pt x="19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4" y="191"/>
                            </a:lnTo>
                            <a:lnTo>
                              <a:pt x="25" y="469"/>
                            </a:lnTo>
                            <a:lnTo>
                              <a:pt x="25" y="469"/>
                            </a:lnTo>
                            <a:lnTo>
                              <a:pt x="25" y="464"/>
                            </a:lnTo>
                            <a:lnTo>
                              <a:pt x="27" y="470"/>
                            </a:lnTo>
                            <a:lnTo>
                              <a:pt x="28" y="470"/>
                            </a:lnTo>
                            <a:lnTo>
                              <a:pt x="28" y="470"/>
                            </a:lnTo>
                            <a:lnTo>
                              <a:pt x="28" y="470"/>
                            </a:lnTo>
                            <a:lnTo>
                              <a:pt x="30" y="470"/>
                            </a:lnTo>
                            <a:lnTo>
                              <a:pt x="31" y="470"/>
                            </a:lnTo>
                            <a:lnTo>
                              <a:pt x="31" y="470"/>
                            </a:lnTo>
                            <a:lnTo>
                              <a:pt x="32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6" y="239"/>
                            </a:lnTo>
                            <a:lnTo>
                              <a:pt x="37" y="470"/>
                            </a:lnTo>
                            <a:lnTo>
                              <a:pt x="37" y="47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87" name="Freeform 1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90913" y="3230563"/>
                        <a:ext cx="63500" cy="246063"/>
                      </a:xfrm>
                      <a:custGeom>
                        <a:avLst/>
                        <a:gdLst>
                          <a:gd name="T0" fmla="*/ 0 w 40"/>
                          <a:gd name="T1" fmla="*/ 155 h 155"/>
                          <a:gd name="T2" fmla="*/ 0 w 40"/>
                          <a:gd name="T3" fmla="*/ 155 h 155"/>
                          <a:gd name="T4" fmla="*/ 3 w 40"/>
                          <a:gd name="T5" fmla="*/ 155 h 155"/>
                          <a:gd name="T6" fmla="*/ 3 w 40"/>
                          <a:gd name="T7" fmla="*/ 155 h 155"/>
                          <a:gd name="T8" fmla="*/ 3 w 40"/>
                          <a:gd name="T9" fmla="*/ 155 h 155"/>
                          <a:gd name="T10" fmla="*/ 4 w 40"/>
                          <a:gd name="T11" fmla="*/ 155 h 155"/>
                          <a:gd name="T12" fmla="*/ 6 w 40"/>
                          <a:gd name="T13" fmla="*/ 155 h 155"/>
                          <a:gd name="T14" fmla="*/ 6 w 40"/>
                          <a:gd name="T15" fmla="*/ 155 h 155"/>
                          <a:gd name="T16" fmla="*/ 6 w 40"/>
                          <a:gd name="T17" fmla="*/ 155 h 155"/>
                          <a:gd name="T18" fmla="*/ 7 w 40"/>
                          <a:gd name="T19" fmla="*/ 155 h 155"/>
                          <a:gd name="T20" fmla="*/ 9 w 40"/>
                          <a:gd name="T21" fmla="*/ 145 h 155"/>
                          <a:gd name="T22" fmla="*/ 9 w 40"/>
                          <a:gd name="T23" fmla="*/ 148 h 155"/>
                          <a:gd name="T24" fmla="*/ 10 w 40"/>
                          <a:gd name="T25" fmla="*/ 0 h 155"/>
                          <a:gd name="T26" fmla="*/ 12 w 40"/>
                          <a:gd name="T27" fmla="*/ 155 h 155"/>
                          <a:gd name="T28" fmla="*/ 13 w 40"/>
                          <a:gd name="T29" fmla="*/ 155 h 155"/>
                          <a:gd name="T30" fmla="*/ 13 w 40"/>
                          <a:gd name="T31" fmla="*/ 155 h 155"/>
                          <a:gd name="T32" fmla="*/ 13 w 40"/>
                          <a:gd name="T33" fmla="*/ 155 h 155"/>
                          <a:gd name="T34" fmla="*/ 15 w 40"/>
                          <a:gd name="T35" fmla="*/ 155 h 155"/>
                          <a:gd name="T36" fmla="*/ 16 w 40"/>
                          <a:gd name="T37" fmla="*/ 155 h 155"/>
                          <a:gd name="T38" fmla="*/ 16 w 40"/>
                          <a:gd name="T39" fmla="*/ 155 h 155"/>
                          <a:gd name="T40" fmla="*/ 18 w 40"/>
                          <a:gd name="T41" fmla="*/ 155 h 155"/>
                          <a:gd name="T42" fmla="*/ 19 w 40"/>
                          <a:gd name="T43" fmla="*/ 155 h 155"/>
                          <a:gd name="T44" fmla="*/ 19 w 40"/>
                          <a:gd name="T45" fmla="*/ 155 h 155"/>
                          <a:gd name="T46" fmla="*/ 19 w 40"/>
                          <a:gd name="T47" fmla="*/ 155 h 155"/>
                          <a:gd name="T48" fmla="*/ 20 w 40"/>
                          <a:gd name="T49" fmla="*/ 155 h 155"/>
                          <a:gd name="T50" fmla="*/ 22 w 40"/>
                          <a:gd name="T51" fmla="*/ 67 h 155"/>
                          <a:gd name="T52" fmla="*/ 22 w 40"/>
                          <a:gd name="T53" fmla="*/ 152 h 155"/>
                          <a:gd name="T54" fmla="*/ 22 w 40"/>
                          <a:gd name="T55" fmla="*/ 153 h 155"/>
                          <a:gd name="T56" fmla="*/ 22 w 40"/>
                          <a:gd name="T57" fmla="*/ 136 h 155"/>
                          <a:gd name="T58" fmla="*/ 25 w 40"/>
                          <a:gd name="T59" fmla="*/ 155 h 155"/>
                          <a:gd name="T60" fmla="*/ 25 w 40"/>
                          <a:gd name="T61" fmla="*/ 155 h 155"/>
                          <a:gd name="T62" fmla="*/ 25 w 40"/>
                          <a:gd name="T63" fmla="*/ 155 h 155"/>
                          <a:gd name="T64" fmla="*/ 25 w 40"/>
                          <a:gd name="T65" fmla="*/ 155 h 155"/>
                          <a:gd name="T66" fmla="*/ 27 w 40"/>
                          <a:gd name="T67" fmla="*/ 155 h 155"/>
                          <a:gd name="T68" fmla="*/ 28 w 40"/>
                          <a:gd name="T69" fmla="*/ 155 h 155"/>
                          <a:gd name="T70" fmla="*/ 28 w 40"/>
                          <a:gd name="T71" fmla="*/ 155 h 155"/>
                          <a:gd name="T72" fmla="*/ 29 w 40"/>
                          <a:gd name="T73" fmla="*/ 155 h 155"/>
                          <a:gd name="T74" fmla="*/ 31 w 40"/>
                          <a:gd name="T75" fmla="*/ 155 h 155"/>
                          <a:gd name="T76" fmla="*/ 31 w 40"/>
                          <a:gd name="T77" fmla="*/ 155 h 155"/>
                          <a:gd name="T78" fmla="*/ 31 w 40"/>
                          <a:gd name="T79" fmla="*/ 155 h 155"/>
                          <a:gd name="T80" fmla="*/ 32 w 40"/>
                          <a:gd name="T81" fmla="*/ 155 h 155"/>
                          <a:gd name="T82" fmla="*/ 33 w 40"/>
                          <a:gd name="T83" fmla="*/ 96 h 155"/>
                          <a:gd name="T84" fmla="*/ 34 w 40"/>
                          <a:gd name="T85" fmla="*/ 155 h 155"/>
                          <a:gd name="T86" fmla="*/ 34 w 40"/>
                          <a:gd name="T87" fmla="*/ 155 h 155"/>
                          <a:gd name="T88" fmla="*/ 35 w 40"/>
                          <a:gd name="T89" fmla="*/ 154 h 155"/>
                          <a:gd name="T90" fmla="*/ 38 w 40"/>
                          <a:gd name="T91" fmla="*/ 155 h 155"/>
                          <a:gd name="T92" fmla="*/ 38 w 40"/>
                          <a:gd name="T93" fmla="*/ 155 h 155"/>
                          <a:gd name="T94" fmla="*/ 38 w 40"/>
                          <a:gd name="T95" fmla="*/ 155 h 155"/>
                          <a:gd name="T96" fmla="*/ 38 w 40"/>
                          <a:gd name="T97" fmla="*/ 155 h 155"/>
                          <a:gd name="T98" fmla="*/ 40 w 40"/>
                          <a:gd name="T99" fmla="*/ 155 h 1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55">
                            <a:moveTo>
                              <a:pt x="0" y="155"/>
                            </a:moveTo>
                            <a:lnTo>
                              <a:pt x="0" y="155"/>
                            </a:lnTo>
                            <a:lnTo>
                              <a:pt x="3" y="155"/>
                            </a:lnTo>
                            <a:lnTo>
                              <a:pt x="3" y="155"/>
                            </a:lnTo>
                            <a:lnTo>
                              <a:pt x="3" y="155"/>
                            </a:lnTo>
                            <a:lnTo>
                              <a:pt x="4" y="155"/>
                            </a:lnTo>
                            <a:lnTo>
                              <a:pt x="6" y="155"/>
                            </a:lnTo>
                            <a:lnTo>
                              <a:pt x="6" y="155"/>
                            </a:lnTo>
                            <a:lnTo>
                              <a:pt x="6" y="155"/>
                            </a:lnTo>
                            <a:lnTo>
                              <a:pt x="7" y="155"/>
                            </a:lnTo>
                            <a:lnTo>
                              <a:pt x="9" y="145"/>
                            </a:lnTo>
                            <a:lnTo>
                              <a:pt x="9" y="148"/>
                            </a:lnTo>
                            <a:lnTo>
                              <a:pt x="10" y="0"/>
                            </a:lnTo>
                            <a:lnTo>
                              <a:pt x="12" y="155"/>
                            </a:lnTo>
                            <a:lnTo>
                              <a:pt x="13" y="155"/>
                            </a:lnTo>
                            <a:lnTo>
                              <a:pt x="13" y="155"/>
                            </a:lnTo>
                            <a:lnTo>
                              <a:pt x="13" y="155"/>
                            </a:lnTo>
                            <a:lnTo>
                              <a:pt x="15" y="155"/>
                            </a:lnTo>
                            <a:lnTo>
                              <a:pt x="16" y="155"/>
                            </a:lnTo>
                            <a:lnTo>
                              <a:pt x="16" y="155"/>
                            </a:lnTo>
                            <a:lnTo>
                              <a:pt x="18" y="155"/>
                            </a:lnTo>
                            <a:lnTo>
                              <a:pt x="19" y="155"/>
                            </a:lnTo>
                            <a:lnTo>
                              <a:pt x="19" y="155"/>
                            </a:lnTo>
                            <a:lnTo>
                              <a:pt x="19" y="155"/>
                            </a:lnTo>
                            <a:lnTo>
                              <a:pt x="20" y="155"/>
                            </a:lnTo>
                            <a:lnTo>
                              <a:pt x="22" y="67"/>
                            </a:lnTo>
                            <a:lnTo>
                              <a:pt x="22" y="152"/>
                            </a:lnTo>
                            <a:lnTo>
                              <a:pt x="22" y="153"/>
                            </a:lnTo>
                            <a:lnTo>
                              <a:pt x="22" y="136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7" y="155"/>
                            </a:lnTo>
                            <a:lnTo>
                              <a:pt x="28" y="155"/>
                            </a:lnTo>
                            <a:lnTo>
                              <a:pt x="28" y="155"/>
                            </a:lnTo>
                            <a:lnTo>
                              <a:pt x="29" y="155"/>
                            </a:lnTo>
                            <a:lnTo>
                              <a:pt x="31" y="155"/>
                            </a:lnTo>
                            <a:lnTo>
                              <a:pt x="31" y="155"/>
                            </a:lnTo>
                            <a:lnTo>
                              <a:pt x="31" y="155"/>
                            </a:lnTo>
                            <a:lnTo>
                              <a:pt x="32" y="155"/>
                            </a:lnTo>
                            <a:lnTo>
                              <a:pt x="33" y="96"/>
                            </a:lnTo>
                            <a:lnTo>
                              <a:pt x="34" y="155"/>
                            </a:lnTo>
                            <a:lnTo>
                              <a:pt x="34" y="155"/>
                            </a:lnTo>
                            <a:lnTo>
                              <a:pt x="35" y="154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40" y="15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88" name="Freeform 1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54413" y="3378201"/>
                        <a:ext cx="60325" cy="98425"/>
                      </a:xfrm>
                      <a:custGeom>
                        <a:avLst/>
                        <a:gdLst>
                          <a:gd name="T0" fmla="*/ 0 w 38"/>
                          <a:gd name="T1" fmla="*/ 62 h 62"/>
                          <a:gd name="T2" fmla="*/ 1 w 38"/>
                          <a:gd name="T3" fmla="*/ 62 h 62"/>
                          <a:gd name="T4" fmla="*/ 1 w 38"/>
                          <a:gd name="T5" fmla="*/ 62 h 62"/>
                          <a:gd name="T6" fmla="*/ 1 w 38"/>
                          <a:gd name="T7" fmla="*/ 62 h 62"/>
                          <a:gd name="T8" fmla="*/ 4 w 38"/>
                          <a:gd name="T9" fmla="*/ 62 h 62"/>
                          <a:gd name="T10" fmla="*/ 4 w 38"/>
                          <a:gd name="T11" fmla="*/ 62 h 62"/>
                          <a:gd name="T12" fmla="*/ 4 w 38"/>
                          <a:gd name="T13" fmla="*/ 62 h 62"/>
                          <a:gd name="T14" fmla="*/ 5 w 38"/>
                          <a:gd name="T15" fmla="*/ 0 h 62"/>
                          <a:gd name="T16" fmla="*/ 7 w 38"/>
                          <a:gd name="T17" fmla="*/ 62 h 62"/>
                          <a:gd name="T18" fmla="*/ 7 w 38"/>
                          <a:gd name="T19" fmla="*/ 62 h 62"/>
                          <a:gd name="T20" fmla="*/ 7 w 38"/>
                          <a:gd name="T21" fmla="*/ 62 h 62"/>
                          <a:gd name="T22" fmla="*/ 7 w 38"/>
                          <a:gd name="T23" fmla="*/ 62 h 62"/>
                          <a:gd name="T24" fmla="*/ 10 w 38"/>
                          <a:gd name="T25" fmla="*/ 62 h 62"/>
                          <a:gd name="T26" fmla="*/ 10 w 38"/>
                          <a:gd name="T27" fmla="*/ 62 h 62"/>
                          <a:gd name="T28" fmla="*/ 10 w 38"/>
                          <a:gd name="T29" fmla="*/ 62 h 62"/>
                          <a:gd name="T30" fmla="*/ 10 w 38"/>
                          <a:gd name="T31" fmla="*/ 62 h 62"/>
                          <a:gd name="T32" fmla="*/ 13 w 38"/>
                          <a:gd name="T33" fmla="*/ 62 h 62"/>
                          <a:gd name="T34" fmla="*/ 13 w 38"/>
                          <a:gd name="T35" fmla="*/ 62 h 62"/>
                          <a:gd name="T36" fmla="*/ 13 w 38"/>
                          <a:gd name="T37" fmla="*/ 62 h 62"/>
                          <a:gd name="T38" fmla="*/ 13 w 38"/>
                          <a:gd name="T39" fmla="*/ 62 h 62"/>
                          <a:gd name="T40" fmla="*/ 16 w 38"/>
                          <a:gd name="T41" fmla="*/ 26 h 62"/>
                          <a:gd name="T42" fmla="*/ 16 w 38"/>
                          <a:gd name="T43" fmla="*/ 30 h 62"/>
                          <a:gd name="T44" fmla="*/ 17 w 38"/>
                          <a:gd name="T45" fmla="*/ 3 h 62"/>
                          <a:gd name="T46" fmla="*/ 19 w 38"/>
                          <a:gd name="T47" fmla="*/ 62 h 62"/>
                          <a:gd name="T48" fmla="*/ 19 w 38"/>
                          <a:gd name="T49" fmla="*/ 62 h 62"/>
                          <a:gd name="T50" fmla="*/ 19 w 38"/>
                          <a:gd name="T51" fmla="*/ 62 h 62"/>
                          <a:gd name="T52" fmla="*/ 20 w 38"/>
                          <a:gd name="T53" fmla="*/ 62 h 62"/>
                          <a:gd name="T54" fmla="*/ 22 w 38"/>
                          <a:gd name="T55" fmla="*/ 62 h 62"/>
                          <a:gd name="T56" fmla="*/ 22 w 38"/>
                          <a:gd name="T57" fmla="*/ 62 h 62"/>
                          <a:gd name="T58" fmla="*/ 22 w 38"/>
                          <a:gd name="T59" fmla="*/ 62 h 62"/>
                          <a:gd name="T60" fmla="*/ 23 w 38"/>
                          <a:gd name="T61" fmla="*/ 62 h 62"/>
                          <a:gd name="T62" fmla="*/ 26 w 38"/>
                          <a:gd name="T63" fmla="*/ 62 h 62"/>
                          <a:gd name="T64" fmla="*/ 26 w 38"/>
                          <a:gd name="T65" fmla="*/ 62 h 62"/>
                          <a:gd name="T66" fmla="*/ 26 w 38"/>
                          <a:gd name="T67" fmla="*/ 62 h 62"/>
                          <a:gd name="T68" fmla="*/ 26 w 38"/>
                          <a:gd name="T69" fmla="*/ 62 h 62"/>
                          <a:gd name="T70" fmla="*/ 28 w 38"/>
                          <a:gd name="T71" fmla="*/ 6 h 62"/>
                          <a:gd name="T72" fmla="*/ 29 w 38"/>
                          <a:gd name="T73" fmla="*/ 62 h 62"/>
                          <a:gd name="T74" fmla="*/ 29 w 38"/>
                          <a:gd name="T75" fmla="*/ 61 h 62"/>
                          <a:gd name="T76" fmla="*/ 29 w 38"/>
                          <a:gd name="T77" fmla="*/ 59 h 62"/>
                          <a:gd name="T78" fmla="*/ 31 w 38"/>
                          <a:gd name="T79" fmla="*/ 62 h 62"/>
                          <a:gd name="T80" fmla="*/ 32 w 38"/>
                          <a:gd name="T81" fmla="*/ 62 h 62"/>
                          <a:gd name="T82" fmla="*/ 32 w 38"/>
                          <a:gd name="T83" fmla="*/ 62 h 62"/>
                          <a:gd name="T84" fmla="*/ 33 w 38"/>
                          <a:gd name="T85" fmla="*/ 62 h 62"/>
                          <a:gd name="T86" fmla="*/ 35 w 38"/>
                          <a:gd name="T87" fmla="*/ 62 h 62"/>
                          <a:gd name="T88" fmla="*/ 35 w 38"/>
                          <a:gd name="T89" fmla="*/ 62 h 62"/>
                          <a:gd name="T90" fmla="*/ 35 w 38"/>
                          <a:gd name="T91" fmla="*/ 62 h 62"/>
                          <a:gd name="T92" fmla="*/ 36 w 38"/>
                          <a:gd name="T93" fmla="*/ 62 h 62"/>
                          <a:gd name="T94" fmla="*/ 38 w 38"/>
                          <a:gd name="T95" fmla="*/ 62 h 62"/>
                          <a:gd name="T96" fmla="*/ 38 w 38"/>
                          <a:gd name="T97" fmla="*/ 62 h 62"/>
                          <a:gd name="T98" fmla="*/ 38 w 38"/>
                          <a:gd name="T99" fmla="*/ 62 h 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62">
                            <a:moveTo>
                              <a:pt x="0" y="62"/>
                            </a:moveTo>
                            <a:lnTo>
                              <a:pt x="1" y="62"/>
                            </a:lnTo>
                            <a:lnTo>
                              <a:pt x="1" y="62"/>
                            </a:lnTo>
                            <a:lnTo>
                              <a:pt x="1" y="62"/>
                            </a:lnTo>
                            <a:lnTo>
                              <a:pt x="4" y="62"/>
                            </a:lnTo>
                            <a:lnTo>
                              <a:pt x="4" y="62"/>
                            </a:lnTo>
                            <a:lnTo>
                              <a:pt x="4" y="62"/>
                            </a:lnTo>
                            <a:lnTo>
                              <a:pt x="5" y="0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6" y="26"/>
                            </a:lnTo>
                            <a:lnTo>
                              <a:pt x="16" y="30"/>
                            </a:lnTo>
                            <a:lnTo>
                              <a:pt x="17" y="3"/>
                            </a:lnTo>
                            <a:lnTo>
                              <a:pt x="19" y="62"/>
                            </a:lnTo>
                            <a:lnTo>
                              <a:pt x="19" y="62"/>
                            </a:lnTo>
                            <a:lnTo>
                              <a:pt x="19" y="62"/>
                            </a:lnTo>
                            <a:lnTo>
                              <a:pt x="20" y="62"/>
                            </a:lnTo>
                            <a:lnTo>
                              <a:pt x="22" y="62"/>
                            </a:lnTo>
                            <a:lnTo>
                              <a:pt x="22" y="62"/>
                            </a:lnTo>
                            <a:lnTo>
                              <a:pt x="22" y="62"/>
                            </a:lnTo>
                            <a:lnTo>
                              <a:pt x="23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8" y="6"/>
                            </a:lnTo>
                            <a:lnTo>
                              <a:pt x="29" y="62"/>
                            </a:lnTo>
                            <a:lnTo>
                              <a:pt x="29" y="61"/>
                            </a:lnTo>
                            <a:lnTo>
                              <a:pt x="29" y="59"/>
                            </a:lnTo>
                            <a:lnTo>
                              <a:pt x="31" y="62"/>
                            </a:lnTo>
                            <a:lnTo>
                              <a:pt x="32" y="62"/>
                            </a:lnTo>
                            <a:lnTo>
                              <a:pt x="32" y="62"/>
                            </a:lnTo>
                            <a:lnTo>
                              <a:pt x="33" y="62"/>
                            </a:lnTo>
                            <a:lnTo>
                              <a:pt x="35" y="62"/>
                            </a:lnTo>
                            <a:lnTo>
                              <a:pt x="35" y="62"/>
                            </a:lnTo>
                            <a:lnTo>
                              <a:pt x="35" y="62"/>
                            </a:lnTo>
                            <a:lnTo>
                              <a:pt x="36" y="62"/>
                            </a:lnTo>
                            <a:lnTo>
                              <a:pt x="38" y="62"/>
                            </a:lnTo>
                            <a:lnTo>
                              <a:pt x="38" y="62"/>
                            </a:lnTo>
                            <a:lnTo>
                              <a:pt x="38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89" name="Freeform 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14738" y="3438526"/>
                        <a:ext cx="63500" cy="38100"/>
                      </a:xfrm>
                      <a:custGeom>
                        <a:avLst/>
                        <a:gdLst>
                          <a:gd name="T0" fmla="*/ 0 w 40"/>
                          <a:gd name="T1" fmla="*/ 24 h 24"/>
                          <a:gd name="T2" fmla="*/ 0 w 40"/>
                          <a:gd name="T3" fmla="*/ 24 h 24"/>
                          <a:gd name="T4" fmla="*/ 2 w 40"/>
                          <a:gd name="T5" fmla="*/ 0 h 24"/>
                          <a:gd name="T6" fmla="*/ 3 w 40"/>
                          <a:gd name="T7" fmla="*/ 24 h 24"/>
                          <a:gd name="T8" fmla="*/ 3 w 40"/>
                          <a:gd name="T9" fmla="*/ 24 h 24"/>
                          <a:gd name="T10" fmla="*/ 5 w 40"/>
                          <a:gd name="T11" fmla="*/ 24 h 24"/>
                          <a:gd name="T12" fmla="*/ 6 w 40"/>
                          <a:gd name="T13" fmla="*/ 24 h 24"/>
                          <a:gd name="T14" fmla="*/ 6 w 40"/>
                          <a:gd name="T15" fmla="*/ 24 h 24"/>
                          <a:gd name="T16" fmla="*/ 7 w 40"/>
                          <a:gd name="T17" fmla="*/ 24 h 24"/>
                          <a:gd name="T18" fmla="*/ 9 w 40"/>
                          <a:gd name="T19" fmla="*/ 24 h 24"/>
                          <a:gd name="T20" fmla="*/ 9 w 40"/>
                          <a:gd name="T21" fmla="*/ 24 h 24"/>
                          <a:gd name="T22" fmla="*/ 9 w 40"/>
                          <a:gd name="T23" fmla="*/ 24 h 24"/>
                          <a:gd name="T24" fmla="*/ 10 w 40"/>
                          <a:gd name="T25" fmla="*/ 24 h 24"/>
                          <a:gd name="T26" fmla="*/ 12 w 40"/>
                          <a:gd name="T27" fmla="*/ 24 h 24"/>
                          <a:gd name="T28" fmla="*/ 12 w 40"/>
                          <a:gd name="T29" fmla="*/ 24 h 24"/>
                          <a:gd name="T30" fmla="*/ 12 w 40"/>
                          <a:gd name="T31" fmla="*/ 24 h 24"/>
                          <a:gd name="T32" fmla="*/ 14 w 40"/>
                          <a:gd name="T33" fmla="*/ 7 h 24"/>
                          <a:gd name="T34" fmla="*/ 16 w 40"/>
                          <a:gd name="T35" fmla="*/ 24 h 24"/>
                          <a:gd name="T36" fmla="*/ 16 w 40"/>
                          <a:gd name="T37" fmla="*/ 24 h 24"/>
                          <a:gd name="T38" fmla="*/ 16 w 40"/>
                          <a:gd name="T39" fmla="*/ 24 h 24"/>
                          <a:gd name="T40" fmla="*/ 16 w 40"/>
                          <a:gd name="T41" fmla="*/ 24 h 24"/>
                          <a:gd name="T42" fmla="*/ 18 w 40"/>
                          <a:gd name="T43" fmla="*/ 24 h 24"/>
                          <a:gd name="T44" fmla="*/ 19 w 40"/>
                          <a:gd name="T45" fmla="*/ 24 h 24"/>
                          <a:gd name="T46" fmla="*/ 19 w 40"/>
                          <a:gd name="T47" fmla="*/ 24 h 24"/>
                          <a:gd name="T48" fmla="*/ 19 w 40"/>
                          <a:gd name="T49" fmla="*/ 24 h 24"/>
                          <a:gd name="T50" fmla="*/ 21 w 40"/>
                          <a:gd name="T51" fmla="*/ 24 h 24"/>
                          <a:gd name="T52" fmla="*/ 22 w 40"/>
                          <a:gd name="T53" fmla="*/ 24 h 24"/>
                          <a:gd name="T54" fmla="*/ 22 w 40"/>
                          <a:gd name="T55" fmla="*/ 24 h 24"/>
                          <a:gd name="T56" fmla="*/ 22 w 40"/>
                          <a:gd name="T57" fmla="*/ 24 h 24"/>
                          <a:gd name="T58" fmla="*/ 25 w 40"/>
                          <a:gd name="T59" fmla="*/ 7 h 24"/>
                          <a:gd name="T60" fmla="*/ 25 w 40"/>
                          <a:gd name="T61" fmla="*/ 21 h 24"/>
                          <a:gd name="T62" fmla="*/ 25 w 40"/>
                          <a:gd name="T63" fmla="*/ 22 h 24"/>
                          <a:gd name="T64" fmla="*/ 25 w 40"/>
                          <a:gd name="T65" fmla="*/ 17 h 24"/>
                          <a:gd name="T66" fmla="*/ 27 w 40"/>
                          <a:gd name="T67" fmla="*/ 24 h 24"/>
                          <a:gd name="T68" fmla="*/ 28 w 40"/>
                          <a:gd name="T69" fmla="*/ 24 h 24"/>
                          <a:gd name="T70" fmla="*/ 28 w 40"/>
                          <a:gd name="T71" fmla="*/ 24 h 24"/>
                          <a:gd name="T72" fmla="*/ 29 w 40"/>
                          <a:gd name="T73" fmla="*/ 24 h 24"/>
                          <a:gd name="T74" fmla="*/ 31 w 40"/>
                          <a:gd name="T75" fmla="*/ 24 h 24"/>
                          <a:gd name="T76" fmla="*/ 31 w 40"/>
                          <a:gd name="T77" fmla="*/ 24 h 24"/>
                          <a:gd name="T78" fmla="*/ 31 w 40"/>
                          <a:gd name="T79" fmla="*/ 24 h 24"/>
                          <a:gd name="T80" fmla="*/ 32 w 40"/>
                          <a:gd name="T81" fmla="*/ 24 h 24"/>
                          <a:gd name="T82" fmla="*/ 34 w 40"/>
                          <a:gd name="T83" fmla="*/ 24 h 24"/>
                          <a:gd name="T84" fmla="*/ 34 w 40"/>
                          <a:gd name="T85" fmla="*/ 24 h 24"/>
                          <a:gd name="T86" fmla="*/ 34 w 40"/>
                          <a:gd name="T87" fmla="*/ 24 h 24"/>
                          <a:gd name="T88" fmla="*/ 35 w 40"/>
                          <a:gd name="T89" fmla="*/ 24 h 24"/>
                          <a:gd name="T90" fmla="*/ 37 w 40"/>
                          <a:gd name="T91" fmla="*/ 10 h 24"/>
                          <a:gd name="T92" fmla="*/ 37 w 40"/>
                          <a:gd name="T93" fmla="*/ 24 h 24"/>
                          <a:gd name="T94" fmla="*/ 37 w 40"/>
                          <a:gd name="T95" fmla="*/ 24 h 24"/>
                          <a:gd name="T96" fmla="*/ 38 w 40"/>
                          <a:gd name="T97" fmla="*/ 24 h 24"/>
                          <a:gd name="T98" fmla="*/ 40 w 40"/>
                          <a:gd name="T99" fmla="*/ 24 h 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4">
                            <a:moveTo>
                              <a:pt x="0" y="24"/>
                            </a:moveTo>
                            <a:lnTo>
                              <a:pt x="0" y="24"/>
                            </a:lnTo>
                            <a:lnTo>
                              <a:pt x="2" y="0"/>
                            </a:lnTo>
                            <a:lnTo>
                              <a:pt x="3" y="24"/>
                            </a:lnTo>
                            <a:lnTo>
                              <a:pt x="3" y="24"/>
                            </a:lnTo>
                            <a:lnTo>
                              <a:pt x="5" y="24"/>
                            </a:lnTo>
                            <a:lnTo>
                              <a:pt x="6" y="24"/>
                            </a:lnTo>
                            <a:lnTo>
                              <a:pt x="6" y="24"/>
                            </a:lnTo>
                            <a:lnTo>
                              <a:pt x="7" y="24"/>
                            </a:lnTo>
                            <a:lnTo>
                              <a:pt x="9" y="24"/>
                            </a:lnTo>
                            <a:lnTo>
                              <a:pt x="9" y="24"/>
                            </a:lnTo>
                            <a:lnTo>
                              <a:pt x="9" y="24"/>
                            </a:lnTo>
                            <a:lnTo>
                              <a:pt x="10" y="24"/>
                            </a:lnTo>
                            <a:lnTo>
                              <a:pt x="12" y="24"/>
                            </a:lnTo>
                            <a:lnTo>
                              <a:pt x="12" y="24"/>
                            </a:lnTo>
                            <a:lnTo>
                              <a:pt x="12" y="24"/>
                            </a:lnTo>
                            <a:lnTo>
                              <a:pt x="14" y="7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8" y="24"/>
                            </a:lnTo>
                            <a:lnTo>
                              <a:pt x="19" y="24"/>
                            </a:lnTo>
                            <a:lnTo>
                              <a:pt x="19" y="24"/>
                            </a:lnTo>
                            <a:lnTo>
                              <a:pt x="19" y="24"/>
                            </a:lnTo>
                            <a:lnTo>
                              <a:pt x="21" y="24"/>
                            </a:lnTo>
                            <a:lnTo>
                              <a:pt x="22" y="24"/>
                            </a:lnTo>
                            <a:lnTo>
                              <a:pt x="22" y="24"/>
                            </a:lnTo>
                            <a:lnTo>
                              <a:pt x="22" y="24"/>
                            </a:lnTo>
                            <a:lnTo>
                              <a:pt x="25" y="7"/>
                            </a:lnTo>
                            <a:lnTo>
                              <a:pt x="25" y="21"/>
                            </a:lnTo>
                            <a:lnTo>
                              <a:pt x="25" y="22"/>
                            </a:lnTo>
                            <a:lnTo>
                              <a:pt x="25" y="17"/>
                            </a:lnTo>
                            <a:lnTo>
                              <a:pt x="27" y="24"/>
                            </a:lnTo>
                            <a:lnTo>
                              <a:pt x="28" y="24"/>
                            </a:lnTo>
                            <a:lnTo>
                              <a:pt x="28" y="24"/>
                            </a:lnTo>
                            <a:lnTo>
                              <a:pt x="29" y="24"/>
                            </a:lnTo>
                            <a:lnTo>
                              <a:pt x="31" y="24"/>
                            </a:lnTo>
                            <a:lnTo>
                              <a:pt x="31" y="24"/>
                            </a:lnTo>
                            <a:lnTo>
                              <a:pt x="31" y="24"/>
                            </a:lnTo>
                            <a:lnTo>
                              <a:pt x="32" y="24"/>
                            </a:lnTo>
                            <a:lnTo>
                              <a:pt x="34" y="24"/>
                            </a:lnTo>
                            <a:lnTo>
                              <a:pt x="34" y="24"/>
                            </a:lnTo>
                            <a:lnTo>
                              <a:pt x="34" y="24"/>
                            </a:lnTo>
                            <a:lnTo>
                              <a:pt x="35" y="24"/>
                            </a:lnTo>
                            <a:lnTo>
                              <a:pt x="37" y="10"/>
                            </a:lnTo>
                            <a:lnTo>
                              <a:pt x="37" y="24"/>
                            </a:lnTo>
                            <a:lnTo>
                              <a:pt x="37" y="24"/>
                            </a:lnTo>
                            <a:lnTo>
                              <a:pt x="38" y="24"/>
                            </a:lnTo>
                            <a:lnTo>
                              <a:pt x="40" y="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0" name="Freeform 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78238" y="3459163"/>
                        <a:ext cx="60325" cy="17463"/>
                      </a:xfrm>
                      <a:custGeom>
                        <a:avLst/>
                        <a:gdLst>
                          <a:gd name="T0" fmla="*/ 0 w 38"/>
                          <a:gd name="T1" fmla="*/ 11 h 11"/>
                          <a:gd name="T2" fmla="*/ 1 w 38"/>
                          <a:gd name="T3" fmla="*/ 11 h 11"/>
                          <a:gd name="T4" fmla="*/ 1 w 38"/>
                          <a:gd name="T5" fmla="*/ 11 h 11"/>
                          <a:gd name="T6" fmla="*/ 1 w 38"/>
                          <a:gd name="T7" fmla="*/ 11 h 11"/>
                          <a:gd name="T8" fmla="*/ 3 w 38"/>
                          <a:gd name="T9" fmla="*/ 11 h 11"/>
                          <a:gd name="T10" fmla="*/ 4 w 38"/>
                          <a:gd name="T11" fmla="*/ 11 h 11"/>
                          <a:gd name="T12" fmla="*/ 4 w 38"/>
                          <a:gd name="T13" fmla="*/ 11 h 11"/>
                          <a:gd name="T14" fmla="*/ 5 w 38"/>
                          <a:gd name="T15" fmla="*/ 11 h 11"/>
                          <a:gd name="T16" fmla="*/ 7 w 38"/>
                          <a:gd name="T17" fmla="*/ 11 h 11"/>
                          <a:gd name="T18" fmla="*/ 7 w 38"/>
                          <a:gd name="T19" fmla="*/ 11 h 11"/>
                          <a:gd name="T20" fmla="*/ 7 w 38"/>
                          <a:gd name="T21" fmla="*/ 11 h 11"/>
                          <a:gd name="T22" fmla="*/ 8 w 38"/>
                          <a:gd name="T23" fmla="*/ 0 h 11"/>
                          <a:gd name="T24" fmla="*/ 10 w 38"/>
                          <a:gd name="T25" fmla="*/ 11 h 11"/>
                          <a:gd name="T26" fmla="*/ 10 w 38"/>
                          <a:gd name="T27" fmla="*/ 11 h 11"/>
                          <a:gd name="T28" fmla="*/ 10 w 38"/>
                          <a:gd name="T29" fmla="*/ 11 h 11"/>
                          <a:gd name="T30" fmla="*/ 10 w 38"/>
                          <a:gd name="T31" fmla="*/ 11 h 11"/>
                          <a:gd name="T32" fmla="*/ 13 w 38"/>
                          <a:gd name="T33" fmla="*/ 11 h 11"/>
                          <a:gd name="T34" fmla="*/ 13 w 38"/>
                          <a:gd name="T35" fmla="*/ 11 h 11"/>
                          <a:gd name="T36" fmla="*/ 13 w 38"/>
                          <a:gd name="T37" fmla="*/ 11 h 11"/>
                          <a:gd name="T38" fmla="*/ 13 w 38"/>
                          <a:gd name="T39" fmla="*/ 11 h 11"/>
                          <a:gd name="T40" fmla="*/ 16 w 38"/>
                          <a:gd name="T41" fmla="*/ 11 h 11"/>
                          <a:gd name="T42" fmla="*/ 16 w 38"/>
                          <a:gd name="T43" fmla="*/ 11 h 11"/>
                          <a:gd name="T44" fmla="*/ 16 w 38"/>
                          <a:gd name="T45" fmla="*/ 11 h 11"/>
                          <a:gd name="T46" fmla="*/ 17 w 38"/>
                          <a:gd name="T47" fmla="*/ 11 h 11"/>
                          <a:gd name="T48" fmla="*/ 19 w 38"/>
                          <a:gd name="T49" fmla="*/ 10 h 11"/>
                          <a:gd name="T50" fmla="*/ 19 w 38"/>
                          <a:gd name="T51" fmla="*/ 11 h 11"/>
                          <a:gd name="T52" fmla="*/ 19 w 38"/>
                          <a:gd name="T53" fmla="*/ 10 h 11"/>
                          <a:gd name="T54" fmla="*/ 20 w 38"/>
                          <a:gd name="T55" fmla="*/ 7 h 11"/>
                          <a:gd name="T56" fmla="*/ 22 w 38"/>
                          <a:gd name="T57" fmla="*/ 11 h 11"/>
                          <a:gd name="T58" fmla="*/ 22 w 38"/>
                          <a:gd name="T59" fmla="*/ 11 h 11"/>
                          <a:gd name="T60" fmla="*/ 22 w 38"/>
                          <a:gd name="T61" fmla="*/ 11 h 11"/>
                          <a:gd name="T62" fmla="*/ 23 w 38"/>
                          <a:gd name="T63" fmla="*/ 11 h 11"/>
                          <a:gd name="T64" fmla="*/ 25 w 38"/>
                          <a:gd name="T65" fmla="*/ 11 h 11"/>
                          <a:gd name="T66" fmla="*/ 25 w 38"/>
                          <a:gd name="T67" fmla="*/ 11 h 11"/>
                          <a:gd name="T68" fmla="*/ 25 w 38"/>
                          <a:gd name="T69" fmla="*/ 11 h 11"/>
                          <a:gd name="T70" fmla="*/ 26 w 38"/>
                          <a:gd name="T71" fmla="*/ 11 h 11"/>
                          <a:gd name="T72" fmla="*/ 27 w 38"/>
                          <a:gd name="T73" fmla="*/ 11 h 11"/>
                          <a:gd name="T74" fmla="*/ 29 w 38"/>
                          <a:gd name="T75" fmla="*/ 11 h 11"/>
                          <a:gd name="T76" fmla="*/ 29 w 38"/>
                          <a:gd name="T77" fmla="*/ 11 h 11"/>
                          <a:gd name="T78" fmla="*/ 29 w 38"/>
                          <a:gd name="T79" fmla="*/ 11 h 11"/>
                          <a:gd name="T80" fmla="*/ 31 w 38"/>
                          <a:gd name="T81" fmla="*/ 9 h 11"/>
                          <a:gd name="T82" fmla="*/ 32 w 38"/>
                          <a:gd name="T83" fmla="*/ 10 h 11"/>
                          <a:gd name="T84" fmla="*/ 32 w 38"/>
                          <a:gd name="T85" fmla="*/ 11 h 11"/>
                          <a:gd name="T86" fmla="*/ 32 w 38"/>
                          <a:gd name="T87" fmla="*/ 10 h 11"/>
                          <a:gd name="T88" fmla="*/ 34 w 38"/>
                          <a:gd name="T89" fmla="*/ 11 h 11"/>
                          <a:gd name="T90" fmla="*/ 35 w 38"/>
                          <a:gd name="T91" fmla="*/ 11 h 11"/>
                          <a:gd name="T92" fmla="*/ 35 w 38"/>
                          <a:gd name="T93" fmla="*/ 11 h 11"/>
                          <a:gd name="T94" fmla="*/ 35 w 38"/>
                          <a:gd name="T95" fmla="*/ 11 h 11"/>
                          <a:gd name="T96" fmla="*/ 38 w 38"/>
                          <a:gd name="T97" fmla="*/ 11 h 11"/>
                          <a:gd name="T98" fmla="*/ 38 w 38"/>
                          <a:gd name="T99" fmla="*/ 11 h 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1">
                            <a:moveTo>
                              <a:pt x="0" y="11"/>
                            </a:moveTo>
                            <a:lnTo>
                              <a:pt x="1" y="11"/>
                            </a:lnTo>
                            <a:lnTo>
                              <a:pt x="1" y="11"/>
                            </a:lnTo>
                            <a:lnTo>
                              <a:pt x="1" y="11"/>
                            </a:lnTo>
                            <a:lnTo>
                              <a:pt x="3" y="11"/>
                            </a:lnTo>
                            <a:lnTo>
                              <a:pt x="4" y="11"/>
                            </a:lnTo>
                            <a:lnTo>
                              <a:pt x="4" y="11"/>
                            </a:lnTo>
                            <a:lnTo>
                              <a:pt x="5" y="11"/>
                            </a:lnTo>
                            <a:lnTo>
                              <a:pt x="7" y="11"/>
                            </a:lnTo>
                            <a:lnTo>
                              <a:pt x="7" y="11"/>
                            </a:lnTo>
                            <a:lnTo>
                              <a:pt x="7" y="11"/>
                            </a:lnTo>
                            <a:lnTo>
                              <a:pt x="8" y="0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7" y="11"/>
                            </a:lnTo>
                            <a:lnTo>
                              <a:pt x="19" y="10"/>
                            </a:lnTo>
                            <a:lnTo>
                              <a:pt x="19" y="11"/>
                            </a:lnTo>
                            <a:lnTo>
                              <a:pt x="19" y="10"/>
                            </a:lnTo>
                            <a:lnTo>
                              <a:pt x="20" y="7"/>
                            </a:lnTo>
                            <a:lnTo>
                              <a:pt x="22" y="11"/>
                            </a:lnTo>
                            <a:lnTo>
                              <a:pt x="22" y="11"/>
                            </a:lnTo>
                            <a:lnTo>
                              <a:pt x="22" y="11"/>
                            </a:lnTo>
                            <a:lnTo>
                              <a:pt x="23" y="11"/>
                            </a:lnTo>
                            <a:lnTo>
                              <a:pt x="25" y="11"/>
                            </a:lnTo>
                            <a:lnTo>
                              <a:pt x="25" y="11"/>
                            </a:lnTo>
                            <a:lnTo>
                              <a:pt x="25" y="11"/>
                            </a:lnTo>
                            <a:lnTo>
                              <a:pt x="26" y="11"/>
                            </a:lnTo>
                            <a:lnTo>
                              <a:pt x="27" y="11"/>
                            </a:lnTo>
                            <a:lnTo>
                              <a:pt x="29" y="11"/>
                            </a:lnTo>
                            <a:lnTo>
                              <a:pt x="29" y="11"/>
                            </a:lnTo>
                            <a:lnTo>
                              <a:pt x="29" y="11"/>
                            </a:lnTo>
                            <a:lnTo>
                              <a:pt x="31" y="9"/>
                            </a:lnTo>
                            <a:lnTo>
                              <a:pt x="32" y="10"/>
                            </a:lnTo>
                            <a:lnTo>
                              <a:pt x="32" y="11"/>
                            </a:lnTo>
                            <a:lnTo>
                              <a:pt x="32" y="10"/>
                            </a:lnTo>
                            <a:lnTo>
                              <a:pt x="34" y="11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8" y="11"/>
                            </a:lnTo>
                            <a:lnTo>
                              <a:pt x="38" y="1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1" name="Freeform 2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38563" y="3473451"/>
                        <a:ext cx="58738" cy="3175"/>
                      </a:xfrm>
                      <a:custGeom>
                        <a:avLst/>
                        <a:gdLst>
                          <a:gd name="T0" fmla="*/ 0 w 37"/>
                          <a:gd name="T1" fmla="*/ 2 h 2"/>
                          <a:gd name="T2" fmla="*/ 0 w 37"/>
                          <a:gd name="T3" fmla="*/ 2 h 2"/>
                          <a:gd name="T4" fmla="*/ 0 w 37"/>
                          <a:gd name="T5" fmla="*/ 2 h 2"/>
                          <a:gd name="T6" fmla="*/ 3 w 37"/>
                          <a:gd name="T7" fmla="*/ 2 h 2"/>
                          <a:gd name="T8" fmla="*/ 3 w 37"/>
                          <a:gd name="T9" fmla="*/ 2 h 2"/>
                          <a:gd name="T10" fmla="*/ 3 w 37"/>
                          <a:gd name="T11" fmla="*/ 2 h 2"/>
                          <a:gd name="T12" fmla="*/ 4 w 37"/>
                          <a:gd name="T13" fmla="*/ 2 h 2"/>
                          <a:gd name="T14" fmla="*/ 5 w 37"/>
                          <a:gd name="T15" fmla="*/ 0 h 2"/>
                          <a:gd name="T16" fmla="*/ 6 w 37"/>
                          <a:gd name="T17" fmla="*/ 2 h 2"/>
                          <a:gd name="T18" fmla="*/ 6 w 37"/>
                          <a:gd name="T19" fmla="*/ 2 h 2"/>
                          <a:gd name="T20" fmla="*/ 7 w 37"/>
                          <a:gd name="T21" fmla="*/ 2 h 2"/>
                          <a:gd name="T22" fmla="*/ 9 w 37"/>
                          <a:gd name="T23" fmla="*/ 2 h 2"/>
                          <a:gd name="T24" fmla="*/ 9 w 37"/>
                          <a:gd name="T25" fmla="*/ 2 h 2"/>
                          <a:gd name="T26" fmla="*/ 9 w 37"/>
                          <a:gd name="T27" fmla="*/ 2 h 2"/>
                          <a:gd name="T28" fmla="*/ 10 w 37"/>
                          <a:gd name="T29" fmla="*/ 2 h 2"/>
                          <a:gd name="T30" fmla="*/ 12 w 37"/>
                          <a:gd name="T31" fmla="*/ 2 h 2"/>
                          <a:gd name="T32" fmla="*/ 12 w 37"/>
                          <a:gd name="T33" fmla="*/ 2 h 2"/>
                          <a:gd name="T34" fmla="*/ 12 w 37"/>
                          <a:gd name="T35" fmla="*/ 2 h 2"/>
                          <a:gd name="T36" fmla="*/ 13 w 37"/>
                          <a:gd name="T37" fmla="*/ 2 h 2"/>
                          <a:gd name="T38" fmla="*/ 16 w 37"/>
                          <a:gd name="T39" fmla="*/ 2 h 2"/>
                          <a:gd name="T40" fmla="*/ 16 w 37"/>
                          <a:gd name="T41" fmla="*/ 2 h 2"/>
                          <a:gd name="T42" fmla="*/ 16 w 37"/>
                          <a:gd name="T43" fmla="*/ 2 h 2"/>
                          <a:gd name="T44" fmla="*/ 17 w 37"/>
                          <a:gd name="T45" fmla="*/ 1 h 2"/>
                          <a:gd name="T46" fmla="*/ 18 w 37"/>
                          <a:gd name="T47" fmla="*/ 2 h 2"/>
                          <a:gd name="T48" fmla="*/ 19 w 37"/>
                          <a:gd name="T49" fmla="*/ 2 h 2"/>
                          <a:gd name="T50" fmla="*/ 19 w 37"/>
                          <a:gd name="T51" fmla="*/ 2 h 2"/>
                          <a:gd name="T52" fmla="*/ 19 w 37"/>
                          <a:gd name="T53" fmla="*/ 2 h 2"/>
                          <a:gd name="T54" fmla="*/ 22 w 37"/>
                          <a:gd name="T55" fmla="*/ 2 h 2"/>
                          <a:gd name="T56" fmla="*/ 22 w 37"/>
                          <a:gd name="T57" fmla="*/ 2 h 2"/>
                          <a:gd name="T58" fmla="*/ 22 w 37"/>
                          <a:gd name="T59" fmla="*/ 2 h 2"/>
                          <a:gd name="T60" fmla="*/ 22 w 37"/>
                          <a:gd name="T61" fmla="*/ 2 h 2"/>
                          <a:gd name="T62" fmla="*/ 25 w 37"/>
                          <a:gd name="T63" fmla="*/ 2 h 2"/>
                          <a:gd name="T64" fmla="*/ 25 w 37"/>
                          <a:gd name="T65" fmla="*/ 2 h 2"/>
                          <a:gd name="T66" fmla="*/ 25 w 37"/>
                          <a:gd name="T67" fmla="*/ 2 h 2"/>
                          <a:gd name="T68" fmla="*/ 27 w 37"/>
                          <a:gd name="T69" fmla="*/ 2 h 2"/>
                          <a:gd name="T70" fmla="*/ 28 w 37"/>
                          <a:gd name="T71" fmla="*/ 2 h 2"/>
                          <a:gd name="T72" fmla="*/ 28 w 37"/>
                          <a:gd name="T73" fmla="*/ 2 h 2"/>
                          <a:gd name="T74" fmla="*/ 28 w 37"/>
                          <a:gd name="T75" fmla="*/ 2 h 2"/>
                          <a:gd name="T76" fmla="*/ 28 w 37"/>
                          <a:gd name="T77" fmla="*/ 2 h 2"/>
                          <a:gd name="T78" fmla="*/ 31 w 37"/>
                          <a:gd name="T79" fmla="*/ 2 h 2"/>
                          <a:gd name="T80" fmla="*/ 31 w 37"/>
                          <a:gd name="T81" fmla="*/ 2 h 2"/>
                          <a:gd name="T82" fmla="*/ 31 w 37"/>
                          <a:gd name="T83" fmla="*/ 2 h 2"/>
                          <a:gd name="T84" fmla="*/ 32 w 37"/>
                          <a:gd name="T85" fmla="*/ 2 h 2"/>
                          <a:gd name="T86" fmla="*/ 34 w 37"/>
                          <a:gd name="T87" fmla="*/ 2 h 2"/>
                          <a:gd name="T88" fmla="*/ 34 w 37"/>
                          <a:gd name="T89" fmla="*/ 2 h 2"/>
                          <a:gd name="T90" fmla="*/ 34 w 37"/>
                          <a:gd name="T91" fmla="*/ 2 h 2"/>
                          <a:gd name="T92" fmla="*/ 35 w 37"/>
                          <a:gd name="T93" fmla="*/ 2 h 2"/>
                          <a:gd name="T94" fmla="*/ 37 w 37"/>
                          <a:gd name="T95" fmla="*/ 2 h 2"/>
                          <a:gd name="T96" fmla="*/ 37 w 37"/>
                          <a:gd name="T97" fmla="*/ 2 h 2"/>
                          <a:gd name="T98" fmla="*/ 37 w 3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5" y="0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1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7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2" name="Freeform 2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7301" y="3476626"/>
                        <a:ext cx="65088" cy="0"/>
                      </a:xfrm>
                      <a:custGeom>
                        <a:avLst/>
                        <a:gdLst>
                          <a:gd name="T0" fmla="*/ 0 w 41"/>
                          <a:gd name="T1" fmla="*/ 1 w 41"/>
                          <a:gd name="T2" fmla="*/ 3 w 41"/>
                          <a:gd name="T3" fmla="*/ 3 w 41"/>
                          <a:gd name="T4" fmla="*/ 3 w 41"/>
                          <a:gd name="T5" fmla="*/ 4 w 41"/>
                          <a:gd name="T6" fmla="*/ 5 w 41"/>
                          <a:gd name="T7" fmla="*/ 7 w 41"/>
                          <a:gd name="T8" fmla="*/ 7 w 41"/>
                          <a:gd name="T9" fmla="*/ 7 w 41"/>
                          <a:gd name="T10" fmla="*/ 9 w 41"/>
                          <a:gd name="T11" fmla="*/ 10 w 41"/>
                          <a:gd name="T12" fmla="*/ 10 w 41"/>
                          <a:gd name="T13" fmla="*/ 11 w 41"/>
                          <a:gd name="T14" fmla="*/ 13 w 41"/>
                          <a:gd name="T15" fmla="*/ 13 w 41"/>
                          <a:gd name="T16" fmla="*/ 13 w 41"/>
                          <a:gd name="T17" fmla="*/ 13 w 41"/>
                          <a:gd name="T18" fmla="*/ 14 w 41"/>
                          <a:gd name="T19" fmla="*/ 16 w 41"/>
                          <a:gd name="T20" fmla="*/ 16 w 41"/>
                          <a:gd name="T21" fmla="*/ 17 w 41"/>
                          <a:gd name="T22" fmla="*/ 19 w 41"/>
                          <a:gd name="T23" fmla="*/ 19 w 41"/>
                          <a:gd name="T24" fmla="*/ 19 w 41"/>
                          <a:gd name="T25" fmla="*/ 19 w 41"/>
                          <a:gd name="T26" fmla="*/ 22 w 41"/>
                          <a:gd name="T27" fmla="*/ 22 w 41"/>
                          <a:gd name="T28" fmla="*/ 22 w 41"/>
                          <a:gd name="T29" fmla="*/ 23 w 41"/>
                          <a:gd name="T30" fmla="*/ 25 w 41"/>
                          <a:gd name="T31" fmla="*/ 25 w 41"/>
                          <a:gd name="T32" fmla="*/ 25 w 41"/>
                          <a:gd name="T33" fmla="*/ 26 w 41"/>
                          <a:gd name="T34" fmla="*/ 26 w 41"/>
                          <a:gd name="T35" fmla="*/ 28 w 41"/>
                          <a:gd name="T36" fmla="*/ 28 w 41"/>
                          <a:gd name="T37" fmla="*/ 29 w 41"/>
                          <a:gd name="T38" fmla="*/ 32 w 41"/>
                          <a:gd name="T39" fmla="*/ 32 w 41"/>
                          <a:gd name="T40" fmla="*/ 32 w 41"/>
                          <a:gd name="T41" fmla="*/ 33 w 41"/>
                          <a:gd name="T42" fmla="*/ 35 w 41"/>
                          <a:gd name="T43" fmla="*/ 35 w 41"/>
                          <a:gd name="T44" fmla="*/ 35 w 41"/>
                          <a:gd name="T45" fmla="*/ 37 w 41"/>
                          <a:gd name="T46" fmla="*/ 38 w 41"/>
                          <a:gd name="T47" fmla="*/ 38 w 41"/>
                          <a:gd name="T48" fmla="*/ 39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3" name="Freeform 2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62388" y="3476626"/>
                        <a:ext cx="58738" cy="0"/>
                      </a:xfrm>
                      <a:custGeom>
                        <a:avLst/>
                        <a:gdLst>
                          <a:gd name="T0" fmla="*/ 0 w 37"/>
                          <a:gd name="T1" fmla="*/ 0 w 37"/>
                          <a:gd name="T2" fmla="*/ 0 w 37"/>
                          <a:gd name="T3" fmla="*/ 0 w 37"/>
                          <a:gd name="T4" fmla="*/ 3 w 37"/>
                          <a:gd name="T5" fmla="*/ 3 w 37"/>
                          <a:gd name="T6" fmla="*/ 3 w 37"/>
                          <a:gd name="T7" fmla="*/ 3 w 37"/>
                          <a:gd name="T8" fmla="*/ 5 w 37"/>
                          <a:gd name="T9" fmla="*/ 6 w 37"/>
                          <a:gd name="T10" fmla="*/ 6 w 37"/>
                          <a:gd name="T11" fmla="*/ 7 w 37"/>
                          <a:gd name="T12" fmla="*/ 8 w 37"/>
                          <a:gd name="T13" fmla="*/ 9 w 37"/>
                          <a:gd name="T14" fmla="*/ 9 w 37"/>
                          <a:gd name="T15" fmla="*/ 10 w 37"/>
                          <a:gd name="T16" fmla="*/ 12 w 37"/>
                          <a:gd name="T17" fmla="*/ 12 w 37"/>
                          <a:gd name="T18" fmla="*/ 12 w 37"/>
                          <a:gd name="T19" fmla="*/ 14 w 37"/>
                          <a:gd name="T20" fmla="*/ 14 w 37"/>
                          <a:gd name="T21" fmla="*/ 15 w 37"/>
                          <a:gd name="T22" fmla="*/ 15 w 37"/>
                          <a:gd name="T23" fmla="*/ 16 w 37"/>
                          <a:gd name="T24" fmla="*/ 19 w 37"/>
                          <a:gd name="T25" fmla="*/ 19 w 37"/>
                          <a:gd name="T26" fmla="*/ 19 w 37"/>
                          <a:gd name="T27" fmla="*/ 19 w 37"/>
                          <a:gd name="T28" fmla="*/ 21 w 37"/>
                          <a:gd name="T29" fmla="*/ 22 w 37"/>
                          <a:gd name="T30" fmla="*/ 22 w 37"/>
                          <a:gd name="T31" fmla="*/ 23 w 37"/>
                          <a:gd name="T32" fmla="*/ 23 w 37"/>
                          <a:gd name="T33" fmla="*/ 25 w 37"/>
                          <a:gd name="T34" fmla="*/ 25 w 37"/>
                          <a:gd name="T35" fmla="*/ 25 w 37"/>
                          <a:gd name="T36" fmla="*/ 28 w 37"/>
                          <a:gd name="T37" fmla="*/ 28 w 37"/>
                          <a:gd name="T38" fmla="*/ 28 w 37"/>
                          <a:gd name="T39" fmla="*/ 29 w 37"/>
                          <a:gd name="T40" fmla="*/ 31 w 37"/>
                          <a:gd name="T41" fmla="*/ 31 w 37"/>
                          <a:gd name="T42" fmla="*/ 31 w 37"/>
                          <a:gd name="T43" fmla="*/ 33 w 37"/>
                          <a:gd name="T44" fmla="*/ 33 w 37"/>
                          <a:gd name="T45" fmla="*/ 34 w 37"/>
                          <a:gd name="T46" fmla="*/ 34 w 37"/>
                          <a:gd name="T47" fmla="*/ 35 w 37"/>
                          <a:gd name="T48" fmla="*/ 37 w 37"/>
                          <a:gd name="T49" fmla="*/ 37 w 3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4" name="Freeform 2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21126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1 w 38"/>
                          <a:gd name="T3" fmla="*/ 3 w 38"/>
                          <a:gd name="T4" fmla="*/ 3 w 38"/>
                          <a:gd name="T5" fmla="*/ 3 w 38"/>
                          <a:gd name="T6" fmla="*/ 4 w 38"/>
                          <a:gd name="T7" fmla="*/ 7 w 38"/>
                          <a:gd name="T8" fmla="*/ 7 w 38"/>
                          <a:gd name="T9" fmla="*/ 7 w 38"/>
                          <a:gd name="T10" fmla="*/ 8 w 38"/>
                          <a:gd name="T11" fmla="*/ 9 w 38"/>
                          <a:gd name="T12" fmla="*/ 10 w 38"/>
                          <a:gd name="T13" fmla="*/ 10 w 38"/>
                          <a:gd name="T14" fmla="*/ 10 w 38"/>
                          <a:gd name="T15" fmla="*/ 10 w 38"/>
                          <a:gd name="T16" fmla="*/ 13 w 38"/>
                          <a:gd name="T17" fmla="*/ 13 w 38"/>
                          <a:gd name="T18" fmla="*/ 13 w 38"/>
                          <a:gd name="T19" fmla="*/ 16 w 38"/>
                          <a:gd name="T20" fmla="*/ 16 w 38"/>
                          <a:gd name="T21" fmla="*/ 16 w 38"/>
                          <a:gd name="T22" fmla="*/ 16 w 38"/>
                          <a:gd name="T23" fmla="*/ 19 w 38"/>
                          <a:gd name="T24" fmla="*/ 19 w 38"/>
                          <a:gd name="T25" fmla="*/ 19 w 38"/>
                          <a:gd name="T26" fmla="*/ 21 w 38"/>
                          <a:gd name="T27" fmla="*/ 22 w 38"/>
                          <a:gd name="T28" fmla="*/ 22 w 38"/>
                          <a:gd name="T29" fmla="*/ 22 w 38"/>
                          <a:gd name="T30" fmla="*/ 22 w 38"/>
                          <a:gd name="T31" fmla="*/ 24 w 38"/>
                          <a:gd name="T32" fmla="*/ 25 w 38"/>
                          <a:gd name="T33" fmla="*/ 25 w 38"/>
                          <a:gd name="T34" fmla="*/ 26 w 38"/>
                          <a:gd name="T35" fmla="*/ 28 w 38"/>
                          <a:gd name="T36" fmla="*/ 28 w 38"/>
                          <a:gd name="T37" fmla="*/ 28 w 38"/>
                          <a:gd name="T38" fmla="*/ 29 w 38"/>
                          <a:gd name="T39" fmla="*/ 31 w 38"/>
                          <a:gd name="T40" fmla="*/ 31 w 38"/>
                          <a:gd name="T41" fmla="*/ 31 w 38"/>
                          <a:gd name="T42" fmla="*/ 33 w 38"/>
                          <a:gd name="T43" fmla="*/ 33 w 38"/>
                          <a:gd name="T44" fmla="*/ 35 w 38"/>
                          <a:gd name="T45" fmla="*/ 35 w 38"/>
                          <a:gd name="T46" fmla="*/ 35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5" name="Freeform 2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81451" y="3476626"/>
                        <a:ext cx="9525" cy="0"/>
                      </a:xfrm>
                      <a:custGeom>
                        <a:avLst/>
                        <a:gdLst>
                          <a:gd name="T0" fmla="*/ 0 w 6"/>
                          <a:gd name="T1" fmla="*/ 3 w 6"/>
                          <a:gd name="T2" fmla="*/ 3 w 6"/>
                          <a:gd name="T3" fmla="*/ 3 w 6"/>
                          <a:gd name="T4" fmla="*/ 3 w 6"/>
                          <a:gd name="T5" fmla="*/ 3 w 6"/>
                          <a:gd name="T6" fmla="*/ 6 w 6"/>
                          <a:gd name="T7" fmla="*/ 6 w 6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</a:cxnLst>
                        <a:rect l="0" t="0" r="r" b="b"/>
                        <a:pathLst>
                          <a:path w="6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6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49476" y="288766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7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93926" y="284321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1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60589" y="2852738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2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60589" y="2852738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3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38376" y="2878138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4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84414" y="2833688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5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49489" y="2843213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6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49489" y="2843213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7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79639" y="2808288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8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24089" y="2763838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9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89164" y="2773363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4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89164" y="2773363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5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276" y="275907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6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44726" y="271462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7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9801" y="27241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8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9801" y="27241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9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78064" y="2749551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0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22514" y="270510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1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89176" y="27146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2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89176" y="27146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3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87726" y="272891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4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32176" y="268446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5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97251" y="26955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6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97251" y="26955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7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17876" y="2590801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8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62326" y="254635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9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27401" y="25558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0" name="Line 2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27401" y="25558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1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67089" y="251142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2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11539" y="246697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3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76614" y="24765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4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76614" y="24765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5" name="Line 2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59014" y="248126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6" name="Line 2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03464" y="2436813"/>
                        <a:ext cx="0" cy="904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7" name="Line 2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68539" y="244792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8" name="Line 2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68539" y="244792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9" name="Line 2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48039" y="246221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300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92489" y="241776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301" name="Line 2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57564" y="2427288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302" name="Line 2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57564" y="2427288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303" name="Rectangle 2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69814" y="2802525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4" name="Rectangle 2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282741" y="278296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5" name="Rectangle 2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81383" y="2638706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6" name="Rectangle 2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70561" y="2530379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7" name="Rectangle 2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38110" y="2626519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8" name="Rectangle 2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88193" y="2651207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9" name="Rectangle 2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7020" y="2479238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570" name="Rectangle 2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59338" y="2406726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571" name="Rectangle 2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41778" y="2377559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572" name="Rectangle 2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6352" y="2251433"/>
                        <a:ext cx="115417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674" name="Group 1673"/>
                    <p:cNvGrpSpPr/>
                    <p:nvPr/>
                  </p:nvGrpSpPr>
                  <p:grpSpPr>
                    <a:xfrm>
                      <a:off x="7055509" y="2082310"/>
                      <a:ext cx="1677305" cy="896151"/>
                      <a:chOff x="7079694" y="2134954"/>
                      <a:chExt cx="1677305" cy="946399"/>
                    </a:xfrm>
                  </p:grpSpPr>
                  <p:grpSp>
                    <p:nvGrpSpPr>
                      <p:cNvPr id="1680" name="Group 1679"/>
                      <p:cNvGrpSpPr/>
                      <p:nvPr/>
                    </p:nvGrpSpPr>
                    <p:grpSpPr>
                      <a:xfrm>
                        <a:off x="7079694" y="2193834"/>
                        <a:ext cx="1345911" cy="792000"/>
                        <a:chOff x="6591301" y="3606800"/>
                        <a:chExt cx="2292986" cy="1377025"/>
                      </a:xfrm>
                    </p:grpSpPr>
                    <p:sp>
                      <p:nvSpPr>
                        <p:cNvPr id="1887" name="Line 2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824413"/>
                          <a:ext cx="2265363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88" name="Line 2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3606800"/>
                          <a:ext cx="2265363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89" name="Line 2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732588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0" name="Line 2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440613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1" name="Line 2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148638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2" name="Line 2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856663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3" name="Line 2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732588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4" name="Line 2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40613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5" name="Line 2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148638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6" name="Line 2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856663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grpSp>
                      <p:nvGrpSpPr>
                        <p:cNvPr id="1897" name="Group 1896"/>
                        <p:cNvGrpSpPr/>
                        <p:nvPr/>
                      </p:nvGrpSpPr>
                      <p:grpSpPr>
                        <a:xfrm>
                          <a:off x="6700522" y="4860000"/>
                          <a:ext cx="2183765" cy="123825"/>
                          <a:chOff x="6700522" y="4861561"/>
                          <a:chExt cx="2183765" cy="123825"/>
                        </a:xfrm>
                      </p:grpSpPr>
                      <p:sp>
                        <p:nvSpPr>
                          <p:cNvPr id="2066" name="Rectangle 24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00522" y="4861561"/>
                            <a:ext cx="57150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5</a:t>
                            </a:r>
                            <a:endParaRPr kumimoji="0" lang="en-US" altLang="en-US" sz="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2067" name="Rectangle 24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84733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10</a:t>
                            </a:r>
                            <a:endParaRPr kumimoji="0" lang="en-US" altLang="en-US" sz="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2068" name="Rectangle 25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078788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15</a:t>
                            </a:r>
                            <a:endPara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2069" name="Rectangle 25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768399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20</a:t>
                            </a:r>
                            <a:endPara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1898" name="Line 2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591301" y="3606800"/>
                          <a:ext cx="0" cy="12176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9" name="Line 2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856663" y="3606800"/>
                          <a:ext cx="0" cy="12176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0" name="Line 2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824413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1" name="Line 2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2164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2" name="Line 2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36068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3" name="Line 2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4824413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4" name="Line 2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42164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5" name="Line 2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36068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6" name="Freeform 2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13526" y="4224338"/>
                          <a:ext cx="14288" cy="293688"/>
                        </a:xfrm>
                        <a:custGeom>
                          <a:avLst/>
                          <a:gdLst>
                            <a:gd name="T0" fmla="*/ 0 w 9"/>
                            <a:gd name="T1" fmla="*/ 34 h 185"/>
                            <a:gd name="T2" fmla="*/ 1 w 9"/>
                            <a:gd name="T3" fmla="*/ 36 h 185"/>
                            <a:gd name="T4" fmla="*/ 1 w 9"/>
                            <a:gd name="T5" fmla="*/ 55 h 185"/>
                            <a:gd name="T6" fmla="*/ 1 w 9"/>
                            <a:gd name="T7" fmla="*/ 101 h 185"/>
                            <a:gd name="T8" fmla="*/ 1 w 9"/>
                            <a:gd name="T9" fmla="*/ 185 h 185"/>
                            <a:gd name="T10" fmla="*/ 2 w 9"/>
                            <a:gd name="T11" fmla="*/ 130 h 185"/>
                            <a:gd name="T12" fmla="*/ 2 w 9"/>
                            <a:gd name="T13" fmla="*/ 96 h 185"/>
                            <a:gd name="T14" fmla="*/ 2 w 9"/>
                            <a:gd name="T15" fmla="*/ 64 h 185"/>
                            <a:gd name="T16" fmla="*/ 2 w 9"/>
                            <a:gd name="T17" fmla="*/ 37 h 185"/>
                            <a:gd name="T18" fmla="*/ 2 w 9"/>
                            <a:gd name="T19" fmla="*/ 26 h 185"/>
                            <a:gd name="T20" fmla="*/ 2 w 9"/>
                            <a:gd name="T21" fmla="*/ 38 h 185"/>
                            <a:gd name="T22" fmla="*/ 3 w 9"/>
                            <a:gd name="T23" fmla="*/ 88 h 185"/>
                            <a:gd name="T24" fmla="*/ 3 w 9"/>
                            <a:gd name="T25" fmla="*/ 107 h 185"/>
                            <a:gd name="T26" fmla="*/ 3 w 9"/>
                            <a:gd name="T27" fmla="*/ 67 h 185"/>
                            <a:gd name="T28" fmla="*/ 3 w 9"/>
                            <a:gd name="T29" fmla="*/ 61 h 185"/>
                            <a:gd name="T30" fmla="*/ 3 w 9"/>
                            <a:gd name="T31" fmla="*/ 84 h 185"/>
                            <a:gd name="T32" fmla="*/ 4 w 9"/>
                            <a:gd name="T33" fmla="*/ 101 h 185"/>
                            <a:gd name="T34" fmla="*/ 4 w 9"/>
                            <a:gd name="T35" fmla="*/ 44 h 185"/>
                            <a:gd name="T36" fmla="*/ 4 w 9"/>
                            <a:gd name="T37" fmla="*/ 36 h 185"/>
                            <a:gd name="T38" fmla="*/ 4 w 9"/>
                            <a:gd name="T39" fmla="*/ 59 h 185"/>
                            <a:gd name="T40" fmla="*/ 4 w 9"/>
                            <a:gd name="T41" fmla="*/ 80 h 185"/>
                            <a:gd name="T42" fmla="*/ 4 w 9"/>
                            <a:gd name="T43" fmla="*/ 49 h 185"/>
                            <a:gd name="T44" fmla="*/ 5 w 9"/>
                            <a:gd name="T45" fmla="*/ 22 h 185"/>
                            <a:gd name="T46" fmla="*/ 5 w 9"/>
                            <a:gd name="T47" fmla="*/ 21 h 185"/>
                            <a:gd name="T48" fmla="*/ 5 w 9"/>
                            <a:gd name="T49" fmla="*/ 36 h 185"/>
                            <a:gd name="T50" fmla="*/ 5 w 9"/>
                            <a:gd name="T51" fmla="*/ 51 h 185"/>
                            <a:gd name="T52" fmla="*/ 6 w 9"/>
                            <a:gd name="T53" fmla="*/ 80 h 185"/>
                            <a:gd name="T54" fmla="*/ 6 w 9"/>
                            <a:gd name="T55" fmla="*/ 115 h 185"/>
                            <a:gd name="T56" fmla="*/ 6 w 9"/>
                            <a:gd name="T57" fmla="*/ 144 h 185"/>
                            <a:gd name="T58" fmla="*/ 6 w 9"/>
                            <a:gd name="T59" fmla="*/ 75 h 185"/>
                            <a:gd name="T60" fmla="*/ 6 w 9"/>
                            <a:gd name="T61" fmla="*/ 32 h 185"/>
                            <a:gd name="T62" fmla="*/ 6 w 9"/>
                            <a:gd name="T63" fmla="*/ 21 h 185"/>
                            <a:gd name="T64" fmla="*/ 6 w 9"/>
                            <a:gd name="T65" fmla="*/ 43 h 185"/>
                            <a:gd name="T66" fmla="*/ 7 w 9"/>
                            <a:gd name="T67" fmla="*/ 159 h 185"/>
                            <a:gd name="T68" fmla="*/ 7 w 9"/>
                            <a:gd name="T69" fmla="*/ 53 h 185"/>
                            <a:gd name="T70" fmla="*/ 7 w 9"/>
                            <a:gd name="T71" fmla="*/ 20 h 185"/>
                            <a:gd name="T72" fmla="*/ 7 w 9"/>
                            <a:gd name="T73" fmla="*/ 18 h 185"/>
                            <a:gd name="T74" fmla="*/ 7 w 9"/>
                            <a:gd name="T75" fmla="*/ 33 h 185"/>
                            <a:gd name="T76" fmla="*/ 7 w 9"/>
                            <a:gd name="T77" fmla="*/ 45 h 185"/>
                            <a:gd name="T78" fmla="*/ 8 w 9"/>
                            <a:gd name="T79" fmla="*/ 37 h 185"/>
                            <a:gd name="T80" fmla="*/ 8 w 9"/>
                            <a:gd name="T81" fmla="*/ 28 h 185"/>
                            <a:gd name="T82" fmla="*/ 8 w 9"/>
                            <a:gd name="T83" fmla="*/ 27 h 185"/>
                            <a:gd name="T84" fmla="*/ 8 w 9"/>
                            <a:gd name="T85" fmla="*/ 34 h 185"/>
                            <a:gd name="T86" fmla="*/ 8 w 9"/>
                            <a:gd name="T87" fmla="*/ 41 h 185"/>
                            <a:gd name="T88" fmla="*/ 9 w 9"/>
                            <a:gd name="T89" fmla="*/ 53 h 185"/>
                            <a:gd name="T90" fmla="*/ 9 w 9"/>
                            <a:gd name="T91" fmla="*/ 71 h 185"/>
                            <a:gd name="T92" fmla="*/ 9 w 9"/>
                            <a:gd name="T93" fmla="*/ 85 h 185"/>
                            <a:gd name="T94" fmla="*/ 9 w 9"/>
                            <a:gd name="T95" fmla="*/ 50 h 185"/>
                            <a:gd name="T96" fmla="*/ 9 w 9"/>
                            <a:gd name="T97" fmla="*/ 6 h 185"/>
                            <a:gd name="T98" fmla="*/ 9 w 9"/>
                            <a:gd name="T99" fmla="*/ 0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5">
                              <a:moveTo>
                                <a:pt x="0" y="34"/>
                              </a:moveTo>
                              <a:lnTo>
                                <a:pt x="1" y="36"/>
                              </a:lnTo>
                              <a:lnTo>
                                <a:pt x="1" y="55"/>
                              </a:lnTo>
                              <a:lnTo>
                                <a:pt x="1" y="101"/>
                              </a:lnTo>
                              <a:lnTo>
                                <a:pt x="1" y="185"/>
                              </a:lnTo>
                              <a:lnTo>
                                <a:pt x="2" y="130"/>
                              </a:lnTo>
                              <a:lnTo>
                                <a:pt x="2" y="96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26"/>
                              </a:lnTo>
                              <a:lnTo>
                                <a:pt x="2" y="38"/>
                              </a:lnTo>
                              <a:lnTo>
                                <a:pt x="3" y="88"/>
                              </a:lnTo>
                              <a:lnTo>
                                <a:pt x="3" y="107"/>
                              </a:lnTo>
                              <a:lnTo>
                                <a:pt x="3" y="67"/>
                              </a:lnTo>
                              <a:lnTo>
                                <a:pt x="3" y="61"/>
                              </a:lnTo>
                              <a:lnTo>
                                <a:pt x="3" y="84"/>
                              </a:lnTo>
                              <a:lnTo>
                                <a:pt x="4" y="101"/>
                              </a:lnTo>
                              <a:lnTo>
                                <a:pt x="4" y="44"/>
                              </a:lnTo>
                              <a:lnTo>
                                <a:pt x="4" y="36"/>
                              </a:lnTo>
                              <a:lnTo>
                                <a:pt x="4" y="59"/>
                              </a:lnTo>
                              <a:lnTo>
                                <a:pt x="4" y="80"/>
                              </a:lnTo>
                              <a:lnTo>
                                <a:pt x="4" y="49"/>
                              </a:lnTo>
                              <a:lnTo>
                                <a:pt x="5" y="22"/>
                              </a:lnTo>
                              <a:lnTo>
                                <a:pt x="5" y="21"/>
                              </a:lnTo>
                              <a:lnTo>
                                <a:pt x="5" y="36"/>
                              </a:lnTo>
                              <a:lnTo>
                                <a:pt x="5" y="51"/>
                              </a:lnTo>
                              <a:lnTo>
                                <a:pt x="6" y="80"/>
                              </a:lnTo>
                              <a:lnTo>
                                <a:pt x="6" y="115"/>
                              </a:lnTo>
                              <a:lnTo>
                                <a:pt x="6" y="144"/>
                              </a:lnTo>
                              <a:lnTo>
                                <a:pt x="6" y="75"/>
                              </a:lnTo>
                              <a:lnTo>
                                <a:pt x="6" y="32"/>
                              </a:lnTo>
                              <a:lnTo>
                                <a:pt x="6" y="21"/>
                              </a:lnTo>
                              <a:lnTo>
                                <a:pt x="6" y="43"/>
                              </a:lnTo>
                              <a:lnTo>
                                <a:pt x="7" y="159"/>
                              </a:lnTo>
                              <a:lnTo>
                                <a:pt x="7" y="53"/>
                              </a:lnTo>
                              <a:lnTo>
                                <a:pt x="7" y="20"/>
                              </a:lnTo>
                              <a:lnTo>
                                <a:pt x="7" y="18"/>
                              </a:lnTo>
                              <a:lnTo>
                                <a:pt x="7" y="33"/>
                              </a:lnTo>
                              <a:lnTo>
                                <a:pt x="7" y="45"/>
                              </a:lnTo>
                              <a:lnTo>
                                <a:pt x="8" y="37"/>
                              </a:lnTo>
                              <a:lnTo>
                                <a:pt x="8" y="28"/>
                              </a:lnTo>
                              <a:lnTo>
                                <a:pt x="8" y="27"/>
                              </a:lnTo>
                              <a:lnTo>
                                <a:pt x="8" y="34"/>
                              </a:lnTo>
                              <a:lnTo>
                                <a:pt x="8" y="41"/>
                              </a:lnTo>
                              <a:lnTo>
                                <a:pt x="9" y="53"/>
                              </a:lnTo>
                              <a:lnTo>
                                <a:pt x="9" y="71"/>
                              </a:lnTo>
                              <a:lnTo>
                                <a:pt x="9" y="85"/>
                              </a:lnTo>
                              <a:lnTo>
                                <a:pt x="9" y="50"/>
                              </a:lnTo>
                              <a:lnTo>
                                <a:pt x="9" y="6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7" name="Freeform 2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27813" y="4224338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0 h 170"/>
                            <a:gd name="T2" fmla="*/ 1 w 9"/>
                            <a:gd name="T3" fmla="*/ 27 h 170"/>
                            <a:gd name="T4" fmla="*/ 1 w 9"/>
                            <a:gd name="T5" fmla="*/ 68 h 170"/>
                            <a:gd name="T6" fmla="*/ 1 w 9"/>
                            <a:gd name="T7" fmla="*/ 106 h 170"/>
                            <a:gd name="T8" fmla="*/ 1 w 9"/>
                            <a:gd name="T9" fmla="*/ 45 h 170"/>
                            <a:gd name="T10" fmla="*/ 2 w 9"/>
                            <a:gd name="T11" fmla="*/ 20 h 170"/>
                            <a:gd name="T12" fmla="*/ 2 w 9"/>
                            <a:gd name="T13" fmla="*/ 23 h 170"/>
                            <a:gd name="T14" fmla="*/ 2 w 9"/>
                            <a:gd name="T15" fmla="*/ 48 h 170"/>
                            <a:gd name="T16" fmla="*/ 2 w 9"/>
                            <a:gd name="T17" fmla="*/ 101 h 170"/>
                            <a:gd name="T18" fmla="*/ 2 w 9"/>
                            <a:gd name="T19" fmla="*/ 103 h 170"/>
                            <a:gd name="T20" fmla="*/ 2 w 9"/>
                            <a:gd name="T21" fmla="*/ 80 h 170"/>
                            <a:gd name="T22" fmla="*/ 2 w 9"/>
                            <a:gd name="T23" fmla="*/ 75 h 170"/>
                            <a:gd name="T24" fmla="*/ 3 w 9"/>
                            <a:gd name="T25" fmla="*/ 58 h 170"/>
                            <a:gd name="T26" fmla="*/ 3 w 9"/>
                            <a:gd name="T27" fmla="*/ 48 h 170"/>
                            <a:gd name="T28" fmla="*/ 3 w 9"/>
                            <a:gd name="T29" fmla="*/ 74 h 170"/>
                            <a:gd name="T30" fmla="*/ 3 w 9"/>
                            <a:gd name="T31" fmla="*/ 170 h 170"/>
                            <a:gd name="T32" fmla="*/ 4 w 9"/>
                            <a:gd name="T33" fmla="*/ 113 h 170"/>
                            <a:gd name="T34" fmla="*/ 4 w 9"/>
                            <a:gd name="T35" fmla="*/ 93 h 170"/>
                            <a:gd name="T36" fmla="*/ 4 w 9"/>
                            <a:gd name="T37" fmla="*/ 48 h 170"/>
                            <a:gd name="T38" fmla="*/ 4 w 9"/>
                            <a:gd name="T39" fmla="*/ 43 h 170"/>
                            <a:gd name="T40" fmla="*/ 4 w 9"/>
                            <a:gd name="T41" fmla="*/ 74 h 170"/>
                            <a:gd name="T42" fmla="*/ 4 w 9"/>
                            <a:gd name="T43" fmla="*/ 106 h 170"/>
                            <a:gd name="T44" fmla="*/ 4 w 9"/>
                            <a:gd name="T45" fmla="*/ 98 h 170"/>
                            <a:gd name="T46" fmla="*/ 5 w 9"/>
                            <a:gd name="T47" fmla="*/ 101 h 170"/>
                            <a:gd name="T48" fmla="*/ 5 w 9"/>
                            <a:gd name="T49" fmla="*/ 48 h 170"/>
                            <a:gd name="T50" fmla="*/ 5 w 9"/>
                            <a:gd name="T51" fmla="*/ 22 h 170"/>
                            <a:gd name="T52" fmla="*/ 5 w 9"/>
                            <a:gd name="T53" fmla="*/ 20 h 170"/>
                            <a:gd name="T54" fmla="*/ 5 w 9"/>
                            <a:gd name="T55" fmla="*/ 36 h 170"/>
                            <a:gd name="T56" fmla="*/ 5 w 9"/>
                            <a:gd name="T57" fmla="*/ 74 h 170"/>
                            <a:gd name="T58" fmla="*/ 6 w 9"/>
                            <a:gd name="T59" fmla="*/ 80 h 170"/>
                            <a:gd name="T60" fmla="*/ 6 w 9"/>
                            <a:gd name="T61" fmla="*/ 53 h 170"/>
                            <a:gd name="T62" fmla="*/ 6 w 9"/>
                            <a:gd name="T63" fmla="*/ 60 h 170"/>
                            <a:gd name="T64" fmla="*/ 6 w 9"/>
                            <a:gd name="T65" fmla="*/ 78 h 170"/>
                            <a:gd name="T66" fmla="*/ 7 w 9"/>
                            <a:gd name="T67" fmla="*/ 42 h 170"/>
                            <a:gd name="T68" fmla="*/ 7 w 9"/>
                            <a:gd name="T69" fmla="*/ 20 h 170"/>
                            <a:gd name="T70" fmla="*/ 7 w 9"/>
                            <a:gd name="T71" fmla="*/ 9 h 170"/>
                            <a:gd name="T72" fmla="*/ 7 w 9"/>
                            <a:gd name="T73" fmla="*/ 6 h 170"/>
                            <a:gd name="T74" fmla="*/ 7 w 9"/>
                            <a:gd name="T75" fmla="*/ 13 h 170"/>
                            <a:gd name="T76" fmla="*/ 7 w 9"/>
                            <a:gd name="T77" fmla="*/ 30 h 170"/>
                            <a:gd name="T78" fmla="*/ 7 w 9"/>
                            <a:gd name="T79" fmla="*/ 55 h 170"/>
                            <a:gd name="T80" fmla="*/ 8 w 9"/>
                            <a:gd name="T81" fmla="*/ 87 h 170"/>
                            <a:gd name="T82" fmla="*/ 8 w 9"/>
                            <a:gd name="T83" fmla="*/ 80 h 170"/>
                            <a:gd name="T84" fmla="*/ 8 w 9"/>
                            <a:gd name="T85" fmla="*/ 71 h 170"/>
                            <a:gd name="T86" fmla="*/ 8 w 9"/>
                            <a:gd name="T87" fmla="*/ 90 h 170"/>
                            <a:gd name="T88" fmla="*/ 9 w 9"/>
                            <a:gd name="T89" fmla="*/ 89 h 170"/>
                            <a:gd name="T90" fmla="*/ 9 w 9"/>
                            <a:gd name="T91" fmla="*/ 75 h 170"/>
                            <a:gd name="T92" fmla="*/ 9 w 9"/>
                            <a:gd name="T93" fmla="*/ 36 h 170"/>
                            <a:gd name="T94" fmla="*/ 9 w 9"/>
                            <a:gd name="T95" fmla="*/ 27 h 170"/>
                            <a:gd name="T96" fmla="*/ 9 w 9"/>
                            <a:gd name="T97" fmla="*/ 71 h 170"/>
                            <a:gd name="T98" fmla="*/ 9 w 9"/>
                            <a:gd name="T99" fmla="*/ 69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0"/>
                              </a:moveTo>
                              <a:lnTo>
                                <a:pt x="1" y="27"/>
                              </a:lnTo>
                              <a:lnTo>
                                <a:pt x="1" y="68"/>
                              </a:lnTo>
                              <a:lnTo>
                                <a:pt x="1" y="106"/>
                              </a:lnTo>
                              <a:lnTo>
                                <a:pt x="1" y="45"/>
                              </a:lnTo>
                              <a:lnTo>
                                <a:pt x="2" y="20"/>
                              </a:lnTo>
                              <a:lnTo>
                                <a:pt x="2" y="23"/>
                              </a:lnTo>
                              <a:lnTo>
                                <a:pt x="2" y="48"/>
                              </a:lnTo>
                              <a:lnTo>
                                <a:pt x="2" y="101"/>
                              </a:lnTo>
                              <a:lnTo>
                                <a:pt x="2" y="103"/>
                              </a:lnTo>
                              <a:lnTo>
                                <a:pt x="2" y="80"/>
                              </a:lnTo>
                              <a:lnTo>
                                <a:pt x="2" y="75"/>
                              </a:lnTo>
                              <a:lnTo>
                                <a:pt x="3" y="58"/>
                              </a:lnTo>
                              <a:lnTo>
                                <a:pt x="3" y="48"/>
                              </a:lnTo>
                              <a:lnTo>
                                <a:pt x="3" y="74"/>
                              </a:lnTo>
                              <a:lnTo>
                                <a:pt x="3" y="170"/>
                              </a:lnTo>
                              <a:lnTo>
                                <a:pt x="4" y="113"/>
                              </a:lnTo>
                              <a:lnTo>
                                <a:pt x="4" y="93"/>
                              </a:lnTo>
                              <a:lnTo>
                                <a:pt x="4" y="48"/>
                              </a:lnTo>
                              <a:lnTo>
                                <a:pt x="4" y="43"/>
                              </a:lnTo>
                              <a:lnTo>
                                <a:pt x="4" y="74"/>
                              </a:lnTo>
                              <a:lnTo>
                                <a:pt x="4" y="106"/>
                              </a:lnTo>
                              <a:lnTo>
                                <a:pt x="4" y="98"/>
                              </a:lnTo>
                              <a:lnTo>
                                <a:pt x="5" y="101"/>
                              </a:lnTo>
                              <a:lnTo>
                                <a:pt x="5" y="48"/>
                              </a:lnTo>
                              <a:lnTo>
                                <a:pt x="5" y="22"/>
                              </a:lnTo>
                              <a:lnTo>
                                <a:pt x="5" y="20"/>
                              </a:lnTo>
                              <a:lnTo>
                                <a:pt x="5" y="36"/>
                              </a:lnTo>
                              <a:lnTo>
                                <a:pt x="5" y="74"/>
                              </a:lnTo>
                              <a:lnTo>
                                <a:pt x="6" y="80"/>
                              </a:lnTo>
                              <a:lnTo>
                                <a:pt x="6" y="53"/>
                              </a:lnTo>
                              <a:lnTo>
                                <a:pt x="6" y="60"/>
                              </a:lnTo>
                              <a:lnTo>
                                <a:pt x="6" y="78"/>
                              </a:lnTo>
                              <a:lnTo>
                                <a:pt x="7" y="42"/>
                              </a:lnTo>
                              <a:lnTo>
                                <a:pt x="7" y="20"/>
                              </a:lnTo>
                              <a:lnTo>
                                <a:pt x="7" y="9"/>
                              </a:lnTo>
                              <a:lnTo>
                                <a:pt x="7" y="6"/>
                              </a:lnTo>
                              <a:lnTo>
                                <a:pt x="7" y="13"/>
                              </a:lnTo>
                              <a:lnTo>
                                <a:pt x="7" y="30"/>
                              </a:lnTo>
                              <a:lnTo>
                                <a:pt x="7" y="55"/>
                              </a:lnTo>
                              <a:lnTo>
                                <a:pt x="8" y="87"/>
                              </a:lnTo>
                              <a:lnTo>
                                <a:pt x="8" y="80"/>
                              </a:lnTo>
                              <a:lnTo>
                                <a:pt x="8" y="71"/>
                              </a:lnTo>
                              <a:lnTo>
                                <a:pt x="8" y="90"/>
                              </a:lnTo>
                              <a:lnTo>
                                <a:pt x="9" y="89"/>
                              </a:lnTo>
                              <a:lnTo>
                                <a:pt x="9" y="75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  <a:lnTo>
                                <a:pt x="9" y="71"/>
                              </a:lnTo>
                              <a:lnTo>
                                <a:pt x="9" y="6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8" name="Freeform 2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42101" y="4206875"/>
                          <a:ext cx="14288" cy="385763"/>
                        </a:xfrm>
                        <a:custGeom>
                          <a:avLst/>
                          <a:gdLst>
                            <a:gd name="T0" fmla="*/ 0 w 9"/>
                            <a:gd name="T1" fmla="*/ 80 h 243"/>
                            <a:gd name="T2" fmla="*/ 1 w 9"/>
                            <a:gd name="T3" fmla="*/ 44 h 243"/>
                            <a:gd name="T4" fmla="*/ 1 w 9"/>
                            <a:gd name="T5" fmla="*/ 51 h 243"/>
                            <a:gd name="T6" fmla="*/ 1 w 9"/>
                            <a:gd name="T7" fmla="*/ 93 h 243"/>
                            <a:gd name="T8" fmla="*/ 1 w 9"/>
                            <a:gd name="T9" fmla="*/ 193 h 243"/>
                            <a:gd name="T10" fmla="*/ 1 w 9"/>
                            <a:gd name="T11" fmla="*/ 128 h 243"/>
                            <a:gd name="T12" fmla="*/ 2 w 9"/>
                            <a:gd name="T13" fmla="*/ 133 h 243"/>
                            <a:gd name="T14" fmla="*/ 2 w 9"/>
                            <a:gd name="T15" fmla="*/ 197 h 243"/>
                            <a:gd name="T16" fmla="*/ 2 w 9"/>
                            <a:gd name="T17" fmla="*/ 96 h 243"/>
                            <a:gd name="T18" fmla="*/ 2 w 9"/>
                            <a:gd name="T19" fmla="*/ 43 h 243"/>
                            <a:gd name="T20" fmla="*/ 2 w 9"/>
                            <a:gd name="T21" fmla="*/ 18 h 243"/>
                            <a:gd name="T22" fmla="*/ 2 w 9"/>
                            <a:gd name="T23" fmla="*/ 18 h 243"/>
                            <a:gd name="T24" fmla="*/ 3 w 9"/>
                            <a:gd name="T25" fmla="*/ 47 h 243"/>
                            <a:gd name="T26" fmla="*/ 3 w 9"/>
                            <a:gd name="T27" fmla="*/ 132 h 243"/>
                            <a:gd name="T28" fmla="*/ 3 w 9"/>
                            <a:gd name="T29" fmla="*/ 58 h 243"/>
                            <a:gd name="T30" fmla="*/ 3 w 9"/>
                            <a:gd name="T31" fmla="*/ 29 h 243"/>
                            <a:gd name="T32" fmla="*/ 4 w 9"/>
                            <a:gd name="T33" fmla="*/ 27 h 243"/>
                            <a:gd name="T34" fmla="*/ 4 w 9"/>
                            <a:gd name="T35" fmla="*/ 48 h 243"/>
                            <a:gd name="T36" fmla="*/ 4 w 9"/>
                            <a:gd name="T37" fmla="*/ 100 h 243"/>
                            <a:gd name="T38" fmla="*/ 4 w 9"/>
                            <a:gd name="T39" fmla="*/ 170 h 243"/>
                            <a:gd name="T40" fmla="*/ 4 w 9"/>
                            <a:gd name="T41" fmla="*/ 90 h 243"/>
                            <a:gd name="T42" fmla="*/ 4 w 9"/>
                            <a:gd name="T43" fmla="*/ 41 h 243"/>
                            <a:gd name="T44" fmla="*/ 4 w 9"/>
                            <a:gd name="T45" fmla="*/ 29 h 243"/>
                            <a:gd name="T46" fmla="*/ 5 w 9"/>
                            <a:gd name="T47" fmla="*/ 39 h 243"/>
                            <a:gd name="T48" fmla="*/ 5 w 9"/>
                            <a:gd name="T49" fmla="*/ 63 h 243"/>
                            <a:gd name="T50" fmla="*/ 5 w 9"/>
                            <a:gd name="T51" fmla="*/ 100 h 243"/>
                            <a:gd name="T52" fmla="*/ 5 w 9"/>
                            <a:gd name="T53" fmla="*/ 243 h 243"/>
                            <a:gd name="T54" fmla="*/ 5 w 9"/>
                            <a:gd name="T55" fmla="*/ 78 h 243"/>
                            <a:gd name="T56" fmla="*/ 5 w 9"/>
                            <a:gd name="T57" fmla="*/ 43 h 243"/>
                            <a:gd name="T58" fmla="*/ 6 w 9"/>
                            <a:gd name="T59" fmla="*/ 43 h 243"/>
                            <a:gd name="T60" fmla="*/ 6 w 9"/>
                            <a:gd name="T61" fmla="*/ 61 h 243"/>
                            <a:gd name="T62" fmla="*/ 6 w 9"/>
                            <a:gd name="T63" fmla="*/ 79 h 243"/>
                            <a:gd name="T64" fmla="*/ 6 w 9"/>
                            <a:gd name="T65" fmla="*/ 93 h 243"/>
                            <a:gd name="T66" fmla="*/ 6 w 9"/>
                            <a:gd name="T67" fmla="*/ 67 h 243"/>
                            <a:gd name="T68" fmla="*/ 7 w 9"/>
                            <a:gd name="T69" fmla="*/ 54 h 243"/>
                            <a:gd name="T70" fmla="*/ 7 w 9"/>
                            <a:gd name="T71" fmla="*/ 54 h 243"/>
                            <a:gd name="T72" fmla="*/ 7 w 9"/>
                            <a:gd name="T73" fmla="*/ 23 h 243"/>
                            <a:gd name="T74" fmla="*/ 7 w 9"/>
                            <a:gd name="T75" fmla="*/ 4 h 243"/>
                            <a:gd name="T76" fmla="*/ 7 w 9"/>
                            <a:gd name="T77" fmla="*/ 0 h 243"/>
                            <a:gd name="T78" fmla="*/ 7 w 9"/>
                            <a:gd name="T79" fmla="*/ 4 h 243"/>
                            <a:gd name="T80" fmla="*/ 8 w 9"/>
                            <a:gd name="T81" fmla="*/ 21 h 243"/>
                            <a:gd name="T82" fmla="*/ 8 w 9"/>
                            <a:gd name="T83" fmla="*/ 48 h 243"/>
                            <a:gd name="T84" fmla="*/ 8 w 9"/>
                            <a:gd name="T85" fmla="*/ 67 h 243"/>
                            <a:gd name="T86" fmla="*/ 8 w 9"/>
                            <a:gd name="T87" fmla="*/ 71 h 243"/>
                            <a:gd name="T88" fmla="*/ 9 w 9"/>
                            <a:gd name="T89" fmla="*/ 71 h 243"/>
                            <a:gd name="T90" fmla="*/ 9 w 9"/>
                            <a:gd name="T91" fmla="*/ 89 h 243"/>
                            <a:gd name="T92" fmla="*/ 9 w 9"/>
                            <a:gd name="T93" fmla="*/ 137 h 243"/>
                            <a:gd name="T94" fmla="*/ 9 w 9"/>
                            <a:gd name="T95" fmla="*/ 147 h 243"/>
                            <a:gd name="T96" fmla="*/ 9 w 9"/>
                            <a:gd name="T97" fmla="*/ 149 h 243"/>
                            <a:gd name="T98" fmla="*/ 9 w 9"/>
                            <a:gd name="T99" fmla="*/ 75 h 2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3">
                              <a:moveTo>
                                <a:pt x="0" y="80"/>
                              </a:moveTo>
                              <a:lnTo>
                                <a:pt x="1" y="44"/>
                              </a:lnTo>
                              <a:lnTo>
                                <a:pt x="1" y="51"/>
                              </a:lnTo>
                              <a:lnTo>
                                <a:pt x="1" y="93"/>
                              </a:lnTo>
                              <a:lnTo>
                                <a:pt x="1" y="193"/>
                              </a:lnTo>
                              <a:lnTo>
                                <a:pt x="1" y="128"/>
                              </a:lnTo>
                              <a:lnTo>
                                <a:pt x="2" y="133"/>
                              </a:lnTo>
                              <a:lnTo>
                                <a:pt x="2" y="197"/>
                              </a:lnTo>
                              <a:lnTo>
                                <a:pt x="2" y="96"/>
                              </a:lnTo>
                              <a:lnTo>
                                <a:pt x="2" y="43"/>
                              </a:lnTo>
                              <a:lnTo>
                                <a:pt x="2" y="18"/>
                              </a:lnTo>
                              <a:lnTo>
                                <a:pt x="2" y="18"/>
                              </a:lnTo>
                              <a:lnTo>
                                <a:pt x="3" y="47"/>
                              </a:lnTo>
                              <a:lnTo>
                                <a:pt x="3" y="132"/>
                              </a:lnTo>
                              <a:lnTo>
                                <a:pt x="3" y="58"/>
                              </a:lnTo>
                              <a:lnTo>
                                <a:pt x="3" y="29"/>
                              </a:lnTo>
                              <a:lnTo>
                                <a:pt x="4" y="27"/>
                              </a:lnTo>
                              <a:lnTo>
                                <a:pt x="4" y="48"/>
                              </a:lnTo>
                              <a:lnTo>
                                <a:pt x="4" y="100"/>
                              </a:lnTo>
                              <a:lnTo>
                                <a:pt x="4" y="170"/>
                              </a:lnTo>
                              <a:lnTo>
                                <a:pt x="4" y="90"/>
                              </a:lnTo>
                              <a:lnTo>
                                <a:pt x="4" y="41"/>
                              </a:lnTo>
                              <a:lnTo>
                                <a:pt x="4" y="29"/>
                              </a:lnTo>
                              <a:lnTo>
                                <a:pt x="5" y="39"/>
                              </a:lnTo>
                              <a:lnTo>
                                <a:pt x="5" y="63"/>
                              </a:lnTo>
                              <a:lnTo>
                                <a:pt x="5" y="100"/>
                              </a:lnTo>
                              <a:lnTo>
                                <a:pt x="5" y="243"/>
                              </a:lnTo>
                              <a:lnTo>
                                <a:pt x="5" y="78"/>
                              </a:lnTo>
                              <a:lnTo>
                                <a:pt x="5" y="43"/>
                              </a:lnTo>
                              <a:lnTo>
                                <a:pt x="6" y="43"/>
                              </a:lnTo>
                              <a:lnTo>
                                <a:pt x="6" y="61"/>
                              </a:lnTo>
                              <a:lnTo>
                                <a:pt x="6" y="79"/>
                              </a:lnTo>
                              <a:lnTo>
                                <a:pt x="6" y="93"/>
                              </a:lnTo>
                              <a:lnTo>
                                <a:pt x="6" y="67"/>
                              </a:lnTo>
                              <a:lnTo>
                                <a:pt x="7" y="54"/>
                              </a:lnTo>
                              <a:lnTo>
                                <a:pt x="7" y="54"/>
                              </a:lnTo>
                              <a:lnTo>
                                <a:pt x="7" y="23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7" y="4"/>
                              </a:lnTo>
                              <a:lnTo>
                                <a:pt x="8" y="21"/>
                              </a:lnTo>
                              <a:lnTo>
                                <a:pt x="8" y="48"/>
                              </a:lnTo>
                              <a:lnTo>
                                <a:pt x="8" y="67"/>
                              </a:lnTo>
                              <a:lnTo>
                                <a:pt x="8" y="71"/>
                              </a:lnTo>
                              <a:lnTo>
                                <a:pt x="9" y="71"/>
                              </a:lnTo>
                              <a:lnTo>
                                <a:pt x="9" y="89"/>
                              </a:lnTo>
                              <a:lnTo>
                                <a:pt x="9" y="137"/>
                              </a:lnTo>
                              <a:lnTo>
                                <a:pt x="9" y="147"/>
                              </a:lnTo>
                              <a:lnTo>
                                <a:pt x="9" y="149"/>
                              </a:lnTo>
                              <a:lnTo>
                                <a:pt x="9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9" name="Freeform 2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56388" y="4206875"/>
                          <a:ext cx="14288" cy="287338"/>
                        </a:xfrm>
                        <a:custGeom>
                          <a:avLst/>
                          <a:gdLst>
                            <a:gd name="T0" fmla="*/ 0 w 9"/>
                            <a:gd name="T1" fmla="*/ 75 h 181"/>
                            <a:gd name="T2" fmla="*/ 0 w 9"/>
                            <a:gd name="T3" fmla="*/ 41 h 181"/>
                            <a:gd name="T4" fmla="*/ 1 w 9"/>
                            <a:gd name="T5" fmla="*/ 38 h 181"/>
                            <a:gd name="T6" fmla="*/ 1 w 9"/>
                            <a:gd name="T7" fmla="*/ 59 h 181"/>
                            <a:gd name="T8" fmla="*/ 1 w 9"/>
                            <a:gd name="T9" fmla="*/ 117 h 181"/>
                            <a:gd name="T10" fmla="*/ 1 w 9"/>
                            <a:gd name="T11" fmla="*/ 140 h 181"/>
                            <a:gd name="T12" fmla="*/ 2 w 9"/>
                            <a:gd name="T13" fmla="*/ 78 h 181"/>
                            <a:gd name="T14" fmla="*/ 2 w 9"/>
                            <a:gd name="T15" fmla="*/ 66 h 181"/>
                            <a:gd name="T16" fmla="*/ 2 w 9"/>
                            <a:gd name="T17" fmla="*/ 64 h 181"/>
                            <a:gd name="T18" fmla="*/ 2 w 9"/>
                            <a:gd name="T19" fmla="*/ 37 h 181"/>
                            <a:gd name="T20" fmla="*/ 2 w 9"/>
                            <a:gd name="T21" fmla="*/ 20 h 181"/>
                            <a:gd name="T22" fmla="*/ 2 w 9"/>
                            <a:gd name="T23" fmla="*/ 27 h 181"/>
                            <a:gd name="T24" fmla="*/ 2 w 9"/>
                            <a:gd name="T25" fmla="*/ 47 h 181"/>
                            <a:gd name="T26" fmla="*/ 3 w 9"/>
                            <a:gd name="T27" fmla="*/ 63 h 181"/>
                            <a:gd name="T28" fmla="*/ 3 w 9"/>
                            <a:gd name="T29" fmla="*/ 80 h 181"/>
                            <a:gd name="T30" fmla="*/ 3 w 9"/>
                            <a:gd name="T31" fmla="*/ 74 h 181"/>
                            <a:gd name="T32" fmla="*/ 3 w 9"/>
                            <a:gd name="T33" fmla="*/ 82 h 181"/>
                            <a:gd name="T34" fmla="*/ 3 w 9"/>
                            <a:gd name="T35" fmla="*/ 106 h 181"/>
                            <a:gd name="T36" fmla="*/ 3 w 9"/>
                            <a:gd name="T37" fmla="*/ 119 h 181"/>
                            <a:gd name="T38" fmla="*/ 4 w 9"/>
                            <a:gd name="T39" fmla="*/ 77 h 181"/>
                            <a:gd name="T40" fmla="*/ 4 w 9"/>
                            <a:gd name="T41" fmla="*/ 52 h 181"/>
                            <a:gd name="T42" fmla="*/ 4 w 9"/>
                            <a:gd name="T43" fmla="*/ 65 h 181"/>
                            <a:gd name="T44" fmla="*/ 4 w 9"/>
                            <a:gd name="T45" fmla="*/ 123 h 181"/>
                            <a:gd name="T46" fmla="*/ 5 w 9"/>
                            <a:gd name="T47" fmla="*/ 105 h 181"/>
                            <a:gd name="T48" fmla="*/ 5 w 9"/>
                            <a:gd name="T49" fmla="*/ 78 h 181"/>
                            <a:gd name="T50" fmla="*/ 5 w 9"/>
                            <a:gd name="T51" fmla="*/ 91 h 181"/>
                            <a:gd name="T52" fmla="*/ 5 w 9"/>
                            <a:gd name="T53" fmla="*/ 147 h 181"/>
                            <a:gd name="T54" fmla="*/ 5 w 9"/>
                            <a:gd name="T55" fmla="*/ 181 h 181"/>
                            <a:gd name="T56" fmla="*/ 5 w 9"/>
                            <a:gd name="T57" fmla="*/ 85 h 181"/>
                            <a:gd name="T58" fmla="*/ 5 w 9"/>
                            <a:gd name="T59" fmla="*/ 62 h 181"/>
                            <a:gd name="T60" fmla="*/ 6 w 9"/>
                            <a:gd name="T61" fmla="*/ 92 h 181"/>
                            <a:gd name="T62" fmla="*/ 6 w 9"/>
                            <a:gd name="T63" fmla="*/ 174 h 181"/>
                            <a:gd name="T64" fmla="*/ 6 w 9"/>
                            <a:gd name="T65" fmla="*/ 174 h 181"/>
                            <a:gd name="T66" fmla="*/ 6 w 9"/>
                            <a:gd name="T67" fmla="*/ 66 h 181"/>
                            <a:gd name="T68" fmla="*/ 7 w 9"/>
                            <a:gd name="T69" fmla="*/ 18 h 181"/>
                            <a:gd name="T70" fmla="*/ 7 w 9"/>
                            <a:gd name="T71" fmla="*/ 11 h 181"/>
                            <a:gd name="T72" fmla="*/ 7 w 9"/>
                            <a:gd name="T73" fmla="*/ 22 h 181"/>
                            <a:gd name="T74" fmla="*/ 7 w 9"/>
                            <a:gd name="T75" fmla="*/ 26 h 181"/>
                            <a:gd name="T76" fmla="*/ 7 w 9"/>
                            <a:gd name="T77" fmla="*/ 14 h 181"/>
                            <a:gd name="T78" fmla="*/ 7 w 9"/>
                            <a:gd name="T79" fmla="*/ 3 h 181"/>
                            <a:gd name="T80" fmla="*/ 8 w 9"/>
                            <a:gd name="T81" fmla="*/ 0 h 181"/>
                            <a:gd name="T82" fmla="*/ 8 w 9"/>
                            <a:gd name="T83" fmla="*/ 4 h 181"/>
                            <a:gd name="T84" fmla="*/ 8 w 9"/>
                            <a:gd name="T85" fmla="*/ 16 h 181"/>
                            <a:gd name="T86" fmla="*/ 8 w 9"/>
                            <a:gd name="T87" fmla="*/ 32 h 181"/>
                            <a:gd name="T88" fmla="*/ 8 w 9"/>
                            <a:gd name="T89" fmla="*/ 43 h 181"/>
                            <a:gd name="T90" fmla="*/ 9 w 9"/>
                            <a:gd name="T91" fmla="*/ 47 h 181"/>
                            <a:gd name="T92" fmla="*/ 9 w 9"/>
                            <a:gd name="T93" fmla="*/ 53 h 181"/>
                            <a:gd name="T94" fmla="*/ 9 w 9"/>
                            <a:gd name="T95" fmla="*/ 68 h 181"/>
                            <a:gd name="T96" fmla="*/ 9 w 9"/>
                            <a:gd name="T97" fmla="*/ 73 h 181"/>
                            <a:gd name="T98" fmla="*/ 9 w 9"/>
                            <a:gd name="T99" fmla="*/ 67 h 1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1">
                              <a:moveTo>
                                <a:pt x="0" y="75"/>
                              </a:moveTo>
                              <a:lnTo>
                                <a:pt x="0" y="41"/>
                              </a:lnTo>
                              <a:lnTo>
                                <a:pt x="1" y="38"/>
                              </a:lnTo>
                              <a:lnTo>
                                <a:pt x="1" y="59"/>
                              </a:lnTo>
                              <a:lnTo>
                                <a:pt x="1" y="117"/>
                              </a:lnTo>
                              <a:lnTo>
                                <a:pt x="1" y="140"/>
                              </a:lnTo>
                              <a:lnTo>
                                <a:pt x="2" y="78"/>
                              </a:lnTo>
                              <a:lnTo>
                                <a:pt x="2" y="66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20"/>
                              </a:lnTo>
                              <a:lnTo>
                                <a:pt x="2" y="27"/>
                              </a:lnTo>
                              <a:lnTo>
                                <a:pt x="2" y="47"/>
                              </a:lnTo>
                              <a:lnTo>
                                <a:pt x="3" y="63"/>
                              </a:lnTo>
                              <a:lnTo>
                                <a:pt x="3" y="80"/>
                              </a:lnTo>
                              <a:lnTo>
                                <a:pt x="3" y="74"/>
                              </a:lnTo>
                              <a:lnTo>
                                <a:pt x="3" y="82"/>
                              </a:lnTo>
                              <a:lnTo>
                                <a:pt x="3" y="106"/>
                              </a:lnTo>
                              <a:lnTo>
                                <a:pt x="3" y="119"/>
                              </a:lnTo>
                              <a:lnTo>
                                <a:pt x="4" y="77"/>
                              </a:lnTo>
                              <a:lnTo>
                                <a:pt x="4" y="52"/>
                              </a:lnTo>
                              <a:lnTo>
                                <a:pt x="4" y="65"/>
                              </a:lnTo>
                              <a:lnTo>
                                <a:pt x="4" y="123"/>
                              </a:lnTo>
                              <a:lnTo>
                                <a:pt x="5" y="105"/>
                              </a:lnTo>
                              <a:lnTo>
                                <a:pt x="5" y="78"/>
                              </a:lnTo>
                              <a:lnTo>
                                <a:pt x="5" y="91"/>
                              </a:lnTo>
                              <a:lnTo>
                                <a:pt x="5" y="147"/>
                              </a:lnTo>
                              <a:lnTo>
                                <a:pt x="5" y="181"/>
                              </a:lnTo>
                              <a:lnTo>
                                <a:pt x="5" y="85"/>
                              </a:lnTo>
                              <a:lnTo>
                                <a:pt x="5" y="62"/>
                              </a:lnTo>
                              <a:lnTo>
                                <a:pt x="6" y="92"/>
                              </a:lnTo>
                              <a:lnTo>
                                <a:pt x="6" y="174"/>
                              </a:lnTo>
                              <a:lnTo>
                                <a:pt x="6" y="174"/>
                              </a:lnTo>
                              <a:lnTo>
                                <a:pt x="6" y="66"/>
                              </a:lnTo>
                              <a:lnTo>
                                <a:pt x="7" y="18"/>
                              </a:lnTo>
                              <a:lnTo>
                                <a:pt x="7" y="11"/>
                              </a:lnTo>
                              <a:lnTo>
                                <a:pt x="7" y="22"/>
                              </a:lnTo>
                              <a:lnTo>
                                <a:pt x="7" y="26"/>
                              </a:lnTo>
                              <a:lnTo>
                                <a:pt x="7" y="14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4"/>
                              </a:lnTo>
                              <a:lnTo>
                                <a:pt x="8" y="16"/>
                              </a:lnTo>
                              <a:lnTo>
                                <a:pt x="8" y="32"/>
                              </a:lnTo>
                              <a:lnTo>
                                <a:pt x="8" y="43"/>
                              </a:lnTo>
                              <a:lnTo>
                                <a:pt x="9" y="47"/>
                              </a:lnTo>
                              <a:lnTo>
                                <a:pt x="9" y="53"/>
                              </a:lnTo>
                              <a:lnTo>
                                <a:pt x="9" y="68"/>
                              </a:lnTo>
                              <a:lnTo>
                                <a:pt x="9" y="73"/>
                              </a:lnTo>
                              <a:lnTo>
                                <a:pt x="9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0" name="Freeform 2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70676" y="4221163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58 h 232"/>
                            <a:gd name="T2" fmla="*/ 0 w 9"/>
                            <a:gd name="T3" fmla="*/ 53 h 232"/>
                            <a:gd name="T4" fmla="*/ 1 w 9"/>
                            <a:gd name="T5" fmla="*/ 48 h 232"/>
                            <a:gd name="T6" fmla="*/ 1 w 9"/>
                            <a:gd name="T7" fmla="*/ 44 h 232"/>
                            <a:gd name="T8" fmla="*/ 1 w 9"/>
                            <a:gd name="T9" fmla="*/ 56 h 232"/>
                            <a:gd name="T10" fmla="*/ 1 w 9"/>
                            <a:gd name="T11" fmla="*/ 114 h 232"/>
                            <a:gd name="T12" fmla="*/ 1 w 9"/>
                            <a:gd name="T13" fmla="*/ 98 h 232"/>
                            <a:gd name="T14" fmla="*/ 1 w 9"/>
                            <a:gd name="T15" fmla="*/ 52 h 232"/>
                            <a:gd name="T16" fmla="*/ 1 w 9"/>
                            <a:gd name="T17" fmla="*/ 53 h 232"/>
                            <a:gd name="T18" fmla="*/ 2 w 9"/>
                            <a:gd name="T19" fmla="*/ 75 h 232"/>
                            <a:gd name="T20" fmla="*/ 2 w 9"/>
                            <a:gd name="T21" fmla="*/ 82 h 232"/>
                            <a:gd name="T22" fmla="*/ 2 w 9"/>
                            <a:gd name="T23" fmla="*/ 97 h 232"/>
                            <a:gd name="T24" fmla="*/ 2 w 9"/>
                            <a:gd name="T25" fmla="*/ 163 h 232"/>
                            <a:gd name="T26" fmla="*/ 3 w 9"/>
                            <a:gd name="T27" fmla="*/ 232 h 232"/>
                            <a:gd name="T28" fmla="*/ 3 w 9"/>
                            <a:gd name="T29" fmla="*/ 134 h 232"/>
                            <a:gd name="T30" fmla="*/ 3 w 9"/>
                            <a:gd name="T31" fmla="*/ 64 h 232"/>
                            <a:gd name="T32" fmla="*/ 3 w 9"/>
                            <a:gd name="T33" fmla="*/ 18 h 232"/>
                            <a:gd name="T34" fmla="*/ 3 w 9"/>
                            <a:gd name="T35" fmla="*/ 0 h 232"/>
                            <a:gd name="T36" fmla="*/ 3 w 9"/>
                            <a:gd name="T37" fmla="*/ 14 h 232"/>
                            <a:gd name="T38" fmla="*/ 4 w 9"/>
                            <a:gd name="T39" fmla="*/ 65 h 232"/>
                            <a:gd name="T40" fmla="*/ 4 w 9"/>
                            <a:gd name="T41" fmla="*/ 51 h 232"/>
                            <a:gd name="T42" fmla="*/ 4 w 9"/>
                            <a:gd name="T43" fmla="*/ 48 h 232"/>
                            <a:gd name="T44" fmla="*/ 4 w 9"/>
                            <a:gd name="T45" fmla="*/ 85 h 232"/>
                            <a:gd name="T46" fmla="*/ 4 w 9"/>
                            <a:gd name="T47" fmla="*/ 64 h 232"/>
                            <a:gd name="T48" fmla="*/ 5 w 9"/>
                            <a:gd name="T49" fmla="*/ 64 h 232"/>
                            <a:gd name="T50" fmla="*/ 5 w 9"/>
                            <a:gd name="T51" fmla="*/ 91 h 232"/>
                            <a:gd name="T52" fmla="*/ 5 w 9"/>
                            <a:gd name="T53" fmla="*/ 41 h 232"/>
                            <a:gd name="T54" fmla="*/ 5 w 9"/>
                            <a:gd name="T55" fmla="*/ 22 h 232"/>
                            <a:gd name="T56" fmla="*/ 5 w 9"/>
                            <a:gd name="T57" fmla="*/ 40 h 232"/>
                            <a:gd name="T58" fmla="*/ 5 w 9"/>
                            <a:gd name="T59" fmla="*/ 109 h 232"/>
                            <a:gd name="T60" fmla="*/ 6 w 9"/>
                            <a:gd name="T61" fmla="*/ 77 h 232"/>
                            <a:gd name="T62" fmla="*/ 6 w 9"/>
                            <a:gd name="T63" fmla="*/ 45 h 232"/>
                            <a:gd name="T64" fmla="*/ 6 w 9"/>
                            <a:gd name="T65" fmla="*/ 21 h 232"/>
                            <a:gd name="T66" fmla="*/ 6 w 9"/>
                            <a:gd name="T67" fmla="*/ 6 h 232"/>
                            <a:gd name="T68" fmla="*/ 7 w 9"/>
                            <a:gd name="T69" fmla="*/ 8 h 232"/>
                            <a:gd name="T70" fmla="*/ 7 w 9"/>
                            <a:gd name="T71" fmla="*/ 30 h 232"/>
                            <a:gd name="T72" fmla="*/ 7 w 9"/>
                            <a:gd name="T73" fmla="*/ 77 h 232"/>
                            <a:gd name="T74" fmla="*/ 7 w 9"/>
                            <a:gd name="T75" fmla="*/ 89 h 232"/>
                            <a:gd name="T76" fmla="*/ 7 w 9"/>
                            <a:gd name="T77" fmla="*/ 38 h 232"/>
                            <a:gd name="T78" fmla="*/ 7 w 9"/>
                            <a:gd name="T79" fmla="*/ 17 h 232"/>
                            <a:gd name="T80" fmla="*/ 7 w 9"/>
                            <a:gd name="T81" fmla="*/ 20 h 232"/>
                            <a:gd name="T82" fmla="*/ 8 w 9"/>
                            <a:gd name="T83" fmla="*/ 23 h 232"/>
                            <a:gd name="T84" fmla="*/ 8 w 9"/>
                            <a:gd name="T85" fmla="*/ 22 h 232"/>
                            <a:gd name="T86" fmla="*/ 8 w 9"/>
                            <a:gd name="T87" fmla="*/ 32 h 232"/>
                            <a:gd name="T88" fmla="*/ 8 w 9"/>
                            <a:gd name="T89" fmla="*/ 52 h 232"/>
                            <a:gd name="T90" fmla="*/ 8 w 9"/>
                            <a:gd name="T91" fmla="*/ 82 h 232"/>
                            <a:gd name="T92" fmla="*/ 8 w 9"/>
                            <a:gd name="T93" fmla="*/ 77 h 232"/>
                            <a:gd name="T94" fmla="*/ 9 w 9"/>
                            <a:gd name="T95" fmla="*/ 74 h 232"/>
                            <a:gd name="T96" fmla="*/ 9 w 9"/>
                            <a:gd name="T97" fmla="*/ 60 h 232"/>
                            <a:gd name="T98" fmla="*/ 9 w 9"/>
                            <a:gd name="T99" fmla="*/ 1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58"/>
                              </a:moveTo>
                              <a:lnTo>
                                <a:pt x="0" y="53"/>
                              </a:lnTo>
                              <a:lnTo>
                                <a:pt x="1" y="48"/>
                              </a:lnTo>
                              <a:lnTo>
                                <a:pt x="1" y="44"/>
                              </a:lnTo>
                              <a:lnTo>
                                <a:pt x="1" y="56"/>
                              </a:lnTo>
                              <a:lnTo>
                                <a:pt x="1" y="114"/>
                              </a:lnTo>
                              <a:lnTo>
                                <a:pt x="1" y="98"/>
                              </a:lnTo>
                              <a:lnTo>
                                <a:pt x="1" y="52"/>
                              </a:lnTo>
                              <a:lnTo>
                                <a:pt x="1" y="53"/>
                              </a:lnTo>
                              <a:lnTo>
                                <a:pt x="2" y="75"/>
                              </a:lnTo>
                              <a:lnTo>
                                <a:pt x="2" y="82"/>
                              </a:lnTo>
                              <a:lnTo>
                                <a:pt x="2" y="97"/>
                              </a:lnTo>
                              <a:lnTo>
                                <a:pt x="2" y="163"/>
                              </a:lnTo>
                              <a:lnTo>
                                <a:pt x="3" y="232"/>
                              </a:lnTo>
                              <a:lnTo>
                                <a:pt x="3" y="134"/>
                              </a:lnTo>
                              <a:lnTo>
                                <a:pt x="3" y="64"/>
                              </a:lnTo>
                              <a:lnTo>
                                <a:pt x="3" y="18"/>
                              </a:lnTo>
                              <a:lnTo>
                                <a:pt x="3" y="0"/>
                              </a:lnTo>
                              <a:lnTo>
                                <a:pt x="3" y="14"/>
                              </a:lnTo>
                              <a:lnTo>
                                <a:pt x="4" y="65"/>
                              </a:lnTo>
                              <a:lnTo>
                                <a:pt x="4" y="51"/>
                              </a:lnTo>
                              <a:lnTo>
                                <a:pt x="4" y="48"/>
                              </a:lnTo>
                              <a:lnTo>
                                <a:pt x="4" y="85"/>
                              </a:lnTo>
                              <a:lnTo>
                                <a:pt x="4" y="64"/>
                              </a:lnTo>
                              <a:lnTo>
                                <a:pt x="5" y="64"/>
                              </a:lnTo>
                              <a:lnTo>
                                <a:pt x="5" y="91"/>
                              </a:lnTo>
                              <a:lnTo>
                                <a:pt x="5" y="41"/>
                              </a:lnTo>
                              <a:lnTo>
                                <a:pt x="5" y="22"/>
                              </a:lnTo>
                              <a:lnTo>
                                <a:pt x="5" y="40"/>
                              </a:lnTo>
                              <a:lnTo>
                                <a:pt x="5" y="109"/>
                              </a:lnTo>
                              <a:lnTo>
                                <a:pt x="6" y="77"/>
                              </a:lnTo>
                              <a:lnTo>
                                <a:pt x="6" y="45"/>
                              </a:lnTo>
                              <a:lnTo>
                                <a:pt x="6" y="21"/>
                              </a:lnTo>
                              <a:lnTo>
                                <a:pt x="6" y="6"/>
                              </a:lnTo>
                              <a:lnTo>
                                <a:pt x="7" y="8"/>
                              </a:lnTo>
                              <a:lnTo>
                                <a:pt x="7" y="30"/>
                              </a:lnTo>
                              <a:lnTo>
                                <a:pt x="7" y="77"/>
                              </a:lnTo>
                              <a:lnTo>
                                <a:pt x="7" y="89"/>
                              </a:lnTo>
                              <a:lnTo>
                                <a:pt x="7" y="38"/>
                              </a:lnTo>
                              <a:lnTo>
                                <a:pt x="7" y="17"/>
                              </a:lnTo>
                              <a:lnTo>
                                <a:pt x="7" y="20"/>
                              </a:lnTo>
                              <a:lnTo>
                                <a:pt x="8" y="23"/>
                              </a:lnTo>
                              <a:lnTo>
                                <a:pt x="8" y="22"/>
                              </a:lnTo>
                              <a:lnTo>
                                <a:pt x="8" y="32"/>
                              </a:lnTo>
                              <a:lnTo>
                                <a:pt x="8" y="52"/>
                              </a:lnTo>
                              <a:lnTo>
                                <a:pt x="8" y="82"/>
                              </a:lnTo>
                              <a:lnTo>
                                <a:pt x="8" y="77"/>
                              </a:lnTo>
                              <a:lnTo>
                                <a:pt x="9" y="74"/>
                              </a:lnTo>
                              <a:lnTo>
                                <a:pt x="9" y="60"/>
                              </a:lnTo>
                              <a:lnTo>
                                <a:pt x="9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1" name="Freeform 2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84963" y="4154488"/>
                          <a:ext cx="14288" cy="257175"/>
                        </a:xfrm>
                        <a:custGeom>
                          <a:avLst/>
                          <a:gdLst>
                            <a:gd name="T0" fmla="*/ 0 w 9"/>
                            <a:gd name="T1" fmla="*/ 58 h 162"/>
                            <a:gd name="T2" fmla="*/ 0 w 9"/>
                            <a:gd name="T3" fmla="*/ 20 h 162"/>
                            <a:gd name="T4" fmla="*/ 0 w 9"/>
                            <a:gd name="T5" fmla="*/ 1 h 162"/>
                            <a:gd name="T6" fmla="*/ 1 w 9"/>
                            <a:gd name="T7" fmla="*/ 4 h 162"/>
                            <a:gd name="T8" fmla="*/ 1 w 9"/>
                            <a:gd name="T9" fmla="*/ 32 h 162"/>
                            <a:gd name="T10" fmla="*/ 1 w 9"/>
                            <a:gd name="T11" fmla="*/ 78 h 162"/>
                            <a:gd name="T12" fmla="*/ 1 w 9"/>
                            <a:gd name="T13" fmla="*/ 37 h 162"/>
                            <a:gd name="T14" fmla="*/ 1 w 9"/>
                            <a:gd name="T15" fmla="*/ 10 h 162"/>
                            <a:gd name="T16" fmla="*/ 1 w 9"/>
                            <a:gd name="T17" fmla="*/ 10 h 162"/>
                            <a:gd name="T18" fmla="*/ 2 w 9"/>
                            <a:gd name="T19" fmla="*/ 32 h 162"/>
                            <a:gd name="T20" fmla="*/ 2 w 9"/>
                            <a:gd name="T21" fmla="*/ 72 h 162"/>
                            <a:gd name="T22" fmla="*/ 2 w 9"/>
                            <a:gd name="T23" fmla="*/ 98 h 162"/>
                            <a:gd name="T24" fmla="*/ 2 w 9"/>
                            <a:gd name="T25" fmla="*/ 74 h 162"/>
                            <a:gd name="T26" fmla="*/ 3 w 9"/>
                            <a:gd name="T27" fmla="*/ 55 h 162"/>
                            <a:gd name="T28" fmla="*/ 3 w 9"/>
                            <a:gd name="T29" fmla="*/ 66 h 162"/>
                            <a:gd name="T30" fmla="*/ 3 w 9"/>
                            <a:gd name="T31" fmla="*/ 106 h 162"/>
                            <a:gd name="T32" fmla="*/ 3 w 9"/>
                            <a:gd name="T33" fmla="*/ 108 h 162"/>
                            <a:gd name="T34" fmla="*/ 3 w 9"/>
                            <a:gd name="T35" fmla="*/ 122 h 162"/>
                            <a:gd name="T36" fmla="*/ 3 w 9"/>
                            <a:gd name="T37" fmla="*/ 96 h 162"/>
                            <a:gd name="T38" fmla="*/ 3 w 9"/>
                            <a:gd name="T39" fmla="*/ 63 h 162"/>
                            <a:gd name="T40" fmla="*/ 4 w 9"/>
                            <a:gd name="T41" fmla="*/ 67 h 162"/>
                            <a:gd name="T42" fmla="*/ 4 w 9"/>
                            <a:gd name="T43" fmla="*/ 96 h 162"/>
                            <a:gd name="T44" fmla="*/ 4 w 9"/>
                            <a:gd name="T45" fmla="*/ 69 h 162"/>
                            <a:gd name="T46" fmla="*/ 4 w 9"/>
                            <a:gd name="T47" fmla="*/ 46 h 162"/>
                            <a:gd name="T48" fmla="*/ 5 w 9"/>
                            <a:gd name="T49" fmla="*/ 55 h 162"/>
                            <a:gd name="T50" fmla="*/ 5 w 9"/>
                            <a:gd name="T51" fmla="*/ 105 h 162"/>
                            <a:gd name="T52" fmla="*/ 5 w 9"/>
                            <a:gd name="T53" fmla="*/ 126 h 162"/>
                            <a:gd name="T54" fmla="*/ 5 w 9"/>
                            <a:gd name="T55" fmla="*/ 73 h 162"/>
                            <a:gd name="T56" fmla="*/ 5 w 9"/>
                            <a:gd name="T57" fmla="*/ 70 h 162"/>
                            <a:gd name="T58" fmla="*/ 5 w 9"/>
                            <a:gd name="T59" fmla="*/ 103 h 162"/>
                            <a:gd name="T60" fmla="*/ 5 w 9"/>
                            <a:gd name="T61" fmla="*/ 162 h 162"/>
                            <a:gd name="T62" fmla="*/ 6 w 9"/>
                            <a:gd name="T63" fmla="*/ 120 h 162"/>
                            <a:gd name="T64" fmla="*/ 6 w 9"/>
                            <a:gd name="T65" fmla="*/ 107 h 162"/>
                            <a:gd name="T66" fmla="*/ 6 w 9"/>
                            <a:gd name="T67" fmla="*/ 125 h 162"/>
                            <a:gd name="T68" fmla="*/ 6 w 9"/>
                            <a:gd name="T69" fmla="*/ 130 h 162"/>
                            <a:gd name="T70" fmla="*/ 7 w 9"/>
                            <a:gd name="T71" fmla="*/ 109 h 162"/>
                            <a:gd name="T72" fmla="*/ 7 w 9"/>
                            <a:gd name="T73" fmla="*/ 81 h 162"/>
                            <a:gd name="T74" fmla="*/ 7 w 9"/>
                            <a:gd name="T75" fmla="*/ 35 h 162"/>
                            <a:gd name="T76" fmla="*/ 7 w 9"/>
                            <a:gd name="T77" fmla="*/ 8 h 162"/>
                            <a:gd name="T78" fmla="*/ 7 w 9"/>
                            <a:gd name="T79" fmla="*/ 0 h 162"/>
                            <a:gd name="T80" fmla="*/ 7 w 9"/>
                            <a:gd name="T81" fmla="*/ 11 h 162"/>
                            <a:gd name="T82" fmla="*/ 8 w 9"/>
                            <a:gd name="T83" fmla="*/ 42 h 162"/>
                            <a:gd name="T84" fmla="*/ 8 w 9"/>
                            <a:gd name="T85" fmla="*/ 82 h 162"/>
                            <a:gd name="T86" fmla="*/ 8 w 9"/>
                            <a:gd name="T87" fmla="*/ 90 h 162"/>
                            <a:gd name="T88" fmla="*/ 8 w 9"/>
                            <a:gd name="T89" fmla="*/ 75 h 162"/>
                            <a:gd name="T90" fmla="*/ 8 w 9"/>
                            <a:gd name="T91" fmla="*/ 67 h 162"/>
                            <a:gd name="T92" fmla="*/ 8 w 9"/>
                            <a:gd name="T93" fmla="*/ 68 h 162"/>
                            <a:gd name="T94" fmla="*/ 8 w 9"/>
                            <a:gd name="T95" fmla="*/ 91 h 162"/>
                            <a:gd name="T96" fmla="*/ 9 w 9"/>
                            <a:gd name="T97" fmla="*/ 90 h 162"/>
                            <a:gd name="T98" fmla="*/ 9 w 9"/>
                            <a:gd name="T99" fmla="*/ 78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2">
                              <a:moveTo>
                                <a:pt x="0" y="58"/>
                              </a:moveTo>
                              <a:lnTo>
                                <a:pt x="0" y="20"/>
                              </a:lnTo>
                              <a:lnTo>
                                <a:pt x="0" y="1"/>
                              </a:lnTo>
                              <a:lnTo>
                                <a:pt x="1" y="4"/>
                              </a:lnTo>
                              <a:lnTo>
                                <a:pt x="1" y="32"/>
                              </a:lnTo>
                              <a:lnTo>
                                <a:pt x="1" y="78"/>
                              </a:lnTo>
                              <a:lnTo>
                                <a:pt x="1" y="37"/>
                              </a:lnTo>
                              <a:lnTo>
                                <a:pt x="1" y="10"/>
                              </a:lnTo>
                              <a:lnTo>
                                <a:pt x="1" y="10"/>
                              </a:lnTo>
                              <a:lnTo>
                                <a:pt x="2" y="32"/>
                              </a:lnTo>
                              <a:lnTo>
                                <a:pt x="2" y="72"/>
                              </a:lnTo>
                              <a:lnTo>
                                <a:pt x="2" y="98"/>
                              </a:lnTo>
                              <a:lnTo>
                                <a:pt x="2" y="74"/>
                              </a:lnTo>
                              <a:lnTo>
                                <a:pt x="3" y="55"/>
                              </a:lnTo>
                              <a:lnTo>
                                <a:pt x="3" y="66"/>
                              </a:lnTo>
                              <a:lnTo>
                                <a:pt x="3" y="106"/>
                              </a:lnTo>
                              <a:lnTo>
                                <a:pt x="3" y="108"/>
                              </a:lnTo>
                              <a:lnTo>
                                <a:pt x="3" y="122"/>
                              </a:lnTo>
                              <a:lnTo>
                                <a:pt x="3" y="96"/>
                              </a:lnTo>
                              <a:lnTo>
                                <a:pt x="3" y="63"/>
                              </a:lnTo>
                              <a:lnTo>
                                <a:pt x="4" y="67"/>
                              </a:lnTo>
                              <a:lnTo>
                                <a:pt x="4" y="96"/>
                              </a:lnTo>
                              <a:lnTo>
                                <a:pt x="4" y="69"/>
                              </a:lnTo>
                              <a:lnTo>
                                <a:pt x="4" y="46"/>
                              </a:lnTo>
                              <a:lnTo>
                                <a:pt x="5" y="55"/>
                              </a:lnTo>
                              <a:lnTo>
                                <a:pt x="5" y="105"/>
                              </a:lnTo>
                              <a:lnTo>
                                <a:pt x="5" y="126"/>
                              </a:lnTo>
                              <a:lnTo>
                                <a:pt x="5" y="73"/>
                              </a:lnTo>
                              <a:lnTo>
                                <a:pt x="5" y="70"/>
                              </a:lnTo>
                              <a:lnTo>
                                <a:pt x="5" y="103"/>
                              </a:lnTo>
                              <a:lnTo>
                                <a:pt x="5" y="162"/>
                              </a:lnTo>
                              <a:lnTo>
                                <a:pt x="6" y="120"/>
                              </a:lnTo>
                              <a:lnTo>
                                <a:pt x="6" y="107"/>
                              </a:lnTo>
                              <a:lnTo>
                                <a:pt x="6" y="125"/>
                              </a:lnTo>
                              <a:lnTo>
                                <a:pt x="6" y="130"/>
                              </a:lnTo>
                              <a:lnTo>
                                <a:pt x="7" y="109"/>
                              </a:lnTo>
                              <a:lnTo>
                                <a:pt x="7" y="81"/>
                              </a:lnTo>
                              <a:lnTo>
                                <a:pt x="7" y="35"/>
                              </a:lnTo>
                              <a:lnTo>
                                <a:pt x="7" y="8"/>
                              </a:lnTo>
                              <a:lnTo>
                                <a:pt x="7" y="0"/>
                              </a:lnTo>
                              <a:lnTo>
                                <a:pt x="7" y="11"/>
                              </a:lnTo>
                              <a:lnTo>
                                <a:pt x="8" y="42"/>
                              </a:lnTo>
                              <a:lnTo>
                                <a:pt x="8" y="82"/>
                              </a:lnTo>
                              <a:lnTo>
                                <a:pt x="8" y="90"/>
                              </a:lnTo>
                              <a:lnTo>
                                <a:pt x="8" y="75"/>
                              </a:lnTo>
                              <a:lnTo>
                                <a:pt x="8" y="67"/>
                              </a:lnTo>
                              <a:lnTo>
                                <a:pt x="8" y="68"/>
                              </a:lnTo>
                              <a:lnTo>
                                <a:pt x="8" y="91"/>
                              </a:lnTo>
                              <a:lnTo>
                                <a:pt x="9" y="90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2" name="Freeform 2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99251" y="4195763"/>
                          <a:ext cx="14288" cy="331788"/>
                        </a:xfrm>
                        <a:custGeom>
                          <a:avLst/>
                          <a:gdLst>
                            <a:gd name="T0" fmla="*/ 0 w 9"/>
                            <a:gd name="T1" fmla="*/ 52 h 209"/>
                            <a:gd name="T2" fmla="*/ 0 w 9"/>
                            <a:gd name="T3" fmla="*/ 209 h 209"/>
                            <a:gd name="T4" fmla="*/ 0 w 9"/>
                            <a:gd name="T5" fmla="*/ 31 h 209"/>
                            <a:gd name="T6" fmla="*/ 1 w 9"/>
                            <a:gd name="T7" fmla="*/ 0 h 209"/>
                            <a:gd name="T8" fmla="*/ 1 w 9"/>
                            <a:gd name="T9" fmla="*/ 8 h 209"/>
                            <a:gd name="T10" fmla="*/ 1 w 9"/>
                            <a:gd name="T11" fmla="*/ 27 h 209"/>
                            <a:gd name="T12" fmla="*/ 1 w 9"/>
                            <a:gd name="T13" fmla="*/ 27 h 209"/>
                            <a:gd name="T14" fmla="*/ 1 w 9"/>
                            <a:gd name="T15" fmla="*/ 14 h 209"/>
                            <a:gd name="T16" fmla="*/ 1 w 9"/>
                            <a:gd name="T17" fmla="*/ 11 h 209"/>
                            <a:gd name="T18" fmla="*/ 2 w 9"/>
                            <a:gd name="T19" fmla="*/ 18 h 209"/>
                            <a:gd name="T20" fmla="*/ 2 w 9"/>
                            <a:gd name="T21" fmla="*/ 30 h 209"/>
                            <a:gd name="T22" fmla="*/ 2 w 9"/>
                            <a:gd name="T23" fmla="*/ 26 h 209"/>
                            <a:gd name="T24" fmla="*/ 2 w 9"/>
                            <a:gd name="T25" fmla="*/ 8 h 209"/>
                            <a:gd name="T26" fmla="*/ 2 w 9"/>
                            <a:gd name="T27" fmla="*/ 9 h 209"/>
                            <a:gd name="T28" fmla="*/ 3 w 9"/>
                            <a:gd name="T29" fmla="*/ 29 h 209"/>
                            <a:gd name="T30" fmla="*/ 3 w 9"/>
                            <a:gd name="T31" fmla="*/ 62 h 209"/>
                            <a:gd name="T32" fmla="*/ 3 w 9"/>
                            <a:gd name="T33" fmla="*/ 113 h 209"/>
                            <a:gd name="T34" fmla="*/ 3 w 9"/>
                            <a:gd name="T35" fmla="*/ 136 h 209"/>
                            <a:gd name="T36" fmla="*/ 3 w 9"/>
                            <a:gd name="T37" fmla="*/ 77 h 209"/>
                            <a:gd name="T38" fmla="*/ 3 w 9"/>
                            <a:gd name="T39" fmla="*/ 54 h 209"/>
                            <a:gd name="T40" fmla="*/ 4 w 9"/>
                            <a:gd name="T41" fmla="*/ 47 h 209"/>
                            <a:gd name="T42" fmla="*/ 4 w 9"/>
                            <a:gd name="T43" fmla="*/ 50 h 209"/>
                            <a:gd name="T44" fmla="*/ 4 w 9"/>
                            <a:gd name="T45" fmla="*/ 63 h 209"/>
                            <a:gd name="T46" fmla="*/ 4 w 9"/>
                            <a:gd name="T47" fmla="*/ 89 h 209"/>
                            <a:gd name="T48" fmla="*/ 4 w 9"/>
                            <a:gd name="T49" fmla="*/ 100 h 209"/>
                            <a:gd name="T50" fmla="*/ 5 w 9"/>
                            <a:gd name="T51" fmla="*/ 87 h 209"/>
                            <a:gd name="T52" fmla="*/ 5 w 9"/>
                            <a:gd name="T53" fmla="*/ 78 h 209"/>
                            <a:gd name="T54" fmla="*/ 5 w 9"/>
                            <a:gd name="T55" fmla="*/ 55 h 209"/>
                            <a:gd name="T56" fmla="*/ 5 w 9"/>
                            <a:gd name="T57" fmla="*/ 26 h 209"/>
                            <a:gd name="T58" fmla="*/ 5 w 9"/>
                            <a:gd name="T59" fmla="*/ 15 h 209"/>
                            <a:gd name="T60" fmla="*/ 5 w 9"/>
                            <a:gd name="T61" fmla="*/ 30 h 209"/>
                            <a:gd name="T62" fmla="*/ 6 w 9"/>
                            <a:gd name="T63" fmla="*/ 66 h 209"/>
                            <a:gd name="T64" fmla="*/ 6 w 9"/>
                            <a:gd name="T65" fmla="*/ 89 h 209"/>
                            <a:gd name="T66" fmla="*/ 6 w 9"/>
                            <a:gd name="T67" fmla="*/ 57 h 209"/>
                            <a:gd name="T68" fmla="*/ 6 w 9"/>
                            <a:gd name="T69" fmla="*/ 39 h 209"/>
                            <a:gd name="T70" fmla="*/ 6 w 9"/>
                            <a:gd name="T71" fmla="*/ 33 h 209"/>
                            <a:gd name="T72" fmla="*/ 6 w 9"/>
                            <a:gd name="T73" fmla="*/ 27 h 209"/>
                            <a:gd name="T74" fmla="*/ 7 w 9"/>
                            <a:gd name="T75" fmla="*/ 28 h 209"/>
                            <a:gd name="T76" fmla="*/ 7 w 9"/>
                            <a:gd name="T77" fmla="*/ 40 h 209"/>
                            <a:gd name="T78" fmla="*/ 7 w 9"/>
                            <a:gd name="T79" fmla="*/ 52 h 209"/>
                            <a:gd name="T80" fmla="*/ 7 w 9"/>
                            <a:gd name="T81" fmla="*/ 55 h 209"/>
                            <a:gd name="T82" fmla="*/ 7 w 9"/>
                            <a:gd name="T83" fmla="*/ 39 h 209"/>
                            <a:gd name="T84" fmla="*/ 8 w 9"/>
                            <a:gd name="T85" fmla="*/ 33 h 209"/>
                            <a:gd name="T86" fmla="*/ 8 w 9"/>
                            <a:gd name="T87" fmla="*/ 52 h 209"/>
                            <a:gd name="T88" fmla="*/ 8 w 9"/>
                            <a:gd name="T89" fmla="*/ 77 h 209"/>
                            <a:gd name="T90" fmla="*/ 8 w 9"/>
                            <a:gd name="T91" fmla="*/ 82 h 209"/>
                            <a:gd name="T92" fmla="*/ 8 w 9"/>
                            <a:gd name="T93" fmla="*/ 91 h 209"/>
                            <a:gd name="T94" fmla="*/ 8 w 9"/>
                            <a:gd name="T95" fmla="*/ 152 h 209"/>
                            <a:gd name="T96" fmla="*/ 9 w 9"/>
                            <a:gd name="T97" fmla="*/ 103 h 209"/>
                            <a:gd name="T98" fmla="*/ 9 w 9"/>
                            <a:gd name="T99" fmla="*/ 77 h 20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9">
                              <a:moveTo>
                                <a:pt x="0" y="52"/>
                              </a:moveTo>
                              <a:lnTo>
                                <a:pt x="0" y="209"/>
                              </a:lnTo>
                              <a:lnTo>
                                <a:pt x="0" y="31"/>
                              </a:lnTo>
                              <a:lnTo>
                                <a:pt x="1" y="0"/>
                              </a:lnTo>
                              <a:lnTo>
                                <a:pt x="1" y="8"/>
                              </a:lnTo>
                              <a:lnTo>
                                <a:pt x="1" y="27"/>
                              </a:lnTo>
                              <a:lnTo>
                                <a:pt x="1" y="27"/>
                              </a:lnTo>
                              <a:lnTo>
                                <a:pt x="1" y="14"/>
                              </a:lnTo>
                              <a:lnTo>
                                <a:pt x="1" y="11"/>
                              </a:lnTo>
                              <a:lnTo>
                                <a:pt x="2" y="18"/>
                              </a:lnTo>
                              <a:lnTo>
                                <a:pt x="2" y="30"/>
                              </a:lnTo>
                              <a:lnTo>
                                <a:pt x="2" y="26"/>
                              </a:lnTo>
                              <a:lnTo>
                                <a:pt x="2" y="8"/>
                              </a:lnTo>
                              <a:lnTo>
                                <a:pt x="2" y="9"/>
                              </a:lnTo>
                              <a:lnTo>
                                <a:pt x="3" y="29"/>
                              </a:lnTo>
                              <a:lnTo>
                                <a:pt x="3" y="62"/>
                              </a:lnTo>
                              <a:lnTo>
                                <a:pt x="3" y="113"/>
                              </a:lnTo>
                              <a:lnTo>
                                <a:pt x="3" y="136"/>
                              </a:lnTo>
                              <a:lnTo>
                                <a:pt x="3" y="77"/>
                              </a:lnTo>
                              <a:lnTo>
                                <a:pt x="3" y="54"/>
                              </a:lnTo>
                              <a:lnTo>
                                <a:pt x="4" y="47"/>
                              </a:lnTo>
                              <a:lnTo>
                                <a:pt x="4" y="50"/>
                              </a:lnTo>
                              <a:lnTo>
                                <a:pt x="4" y="63"/>
                              </a:lnTo>
                              <a:lnTo>
                                <a:pt x="4" y="89"/>
                              </a:lnTo>
                              <a:lnTo>
                                <a:pt x="4" y="100"/>
                              </a:lnTo>
                              <a:lnTo>
                                <a:pt x="5" y="87"/>
                              </a:lnTo>
                              <a:lnTo>
                                <a:pt x="5" y="78"/>
                              </a:lnTo>
                              <a:lnTo>
                                <a:pt x="5" y="55"/>
                              </a:lnTo>
                              <a:lnTo>
                                <a:pt x="5" y="26"/>
                              </a:lnTo>
                              <a:lnTo>
                                <a:pt x="5" y="15"/>
                              </a:lnTo>
                              <a:lnTo>
                                <a:pt x="5" y="30"/>
                              </a:lnTo>
                              <a:lnTo>
                                <a:pt x="6" y="66"/>
                              </a:lnTo>
                              <a:lnTo>
                                <a:pt x="6" y="89"/>
                              </a:lnTo>
                              <a:lnTo>
                                <a:pt x="6" y="57"/>
                              </a:lnTo>
                              <a:lnTo>
                                <a:pt x="6" y="39"/>
                              </a:lnTo>
                              <a:lnTo>
                                <a:pt x="6" y="33"/>
                              </a:lnTo>
                              <a:lnTo>
                                <a:pt x="6" y="27"/>
                              </a:lnTo>
                              <a:lnTo>
                                <a:pt x="7" y="28"/>
                              </a:lnTo>
                              <a:lnTo>
                                <a:pt x="7" y="40"/>
                              </a:lnTo>
                              <a:lnTo>
                                <a:pt x="7" y="52"/>
                              </a:lnTo>
                              <a:lnTo>
                                <a:pt x="7" y="55"/>
                              </a:lnTo>
                              <a:lnTo>
                                <a:pt x="7" y="39"/>
                              </a:lnTo>
                              <a:lnTo>
                                <a:pt x="8" y="33"/>
                              </a:lnTo>
                              <a:lnTo>
                                <a:pt x="8" y="52"/>
                              </a:lnTo>
                              <a:lnTo>
                                <a:pt x="8" y="77"/>
                              </a:lnTo>
                              <a:lnTo>
                                <a:pt x="8" y="82"/>
                              </a:lnTo>
                              <a:lnTo>
                                <a:pt x="8" y="91"/>
                              </a:lnTo>
                              <a:lnTo>
                                <a:pt x="8" y="152"/>
                              </a:lnTo>
                              <a:lnTo>
                                <a:pt x="9" y="103"/>
                              </a:lnTo>
                              <a:lnTo>
                                <a:pt x="9" y="7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3" name="Freeform 2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13538" y="4159250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100 h 186"/>
                            <a:gd name="T2" fmla="*/ 0 w 9"/>
                            <a:gd name="T3" fmla="*/ 101 h 186"/>
                            <a:gd name="T4" fmla="*/ 0 w 9"/>
                            <a:gd name="T5" fmla="*/ 128 h 186"/>
                            <a:gd name="T6" fmla="*/ 1 w 9"/>
                            <a:gd name="T7" fmla="*/ 178 h 186"/>
                            <a:gd name="T8" fmla="*/ 1 w 9"/>
                            <a:gd name="T9" fmla="*/ 95 h 186"/>
                            <a:gd name="T10" fmla="*/ 1 w 9"/>
                            <a:gd name="T11" fmla="*/ 75 h 186"/>
                            <a:gd name="T12" fmla="*/ 1 w 9"/>
                            <a:gd name="T13" fmla="*/ 75 h 186"/>
                            <a:gd name="T14" fmla="*/ 1 w 9"/>
                            <a:gd name="T15" fmla="*/ 81 h 186"/>
                            <a:gd name="T16" fmla="*/ 1 w 9"/>
                            <a:gd name="T17" fmla="*/ 81 h 186"/>
                            <a:gd name="T18" fmla="*/ 1 w 9"/>
                            <a:gd name="T19" fmla="*/ 72 h 186"/>
                            <a:gd name="T20" fmla="*/ 2 w 9"/>
                            <a:gd name="T21" fmla="*/ 67 h 186"/>
                            <a:gd name="T22" fmla="*/ 2 w 9"/>
                            <a:gd name="T23" fmla="*/ 70 h 186"/>
                            <a:gd name="T24" fmla="*/ 2 w 9"/>
                            <a:gd name="T25" fmla="*/ 77 h 186"/>
                            <a:gd name="T26" fmla="*/ 2 w 9"/>
                            <a:gd name="T27" fmla="*/ 107 h 186"/>
                            <a:gd name="T28" fmla="*/ 3 w 9"/>
                            <a:gd name="T29" fmla="*/ 106 h 186"/>
                            <a:gd name="T30" fmla="*/ 3 w 9"/>
                            <a:gd name="T31" fmla="*/ 60 h 186"/>
                            <a:gd name="T32" fmla="*/ 3 w 9"/>
                            <a:gd name="T33" fmla="*/ 51 h 186"/>
                            <a:gd name="T34" fmla="*/ 3 w 9"/>
                            <a:gd name="T35" fmla="*/ 56 h 186"/>
                            <a:gd name="T36" fmla="*/ 3 w 9"/>
                            <a:gd name="T37" fmla="*/ 52 h 186"/>
                            <a:gd name="T38" fmla="*/ 3 w 9"/>
                            <a:gd name="T39" fmla="*/ 33 h 186"/>
                            <a:gd name="T40" fmla="*/ 3 w 9"/>
                            <a:gd name="T41" fmla="*/ 17 h 186"/>
                            <a:gd name="T42" fmla="*/ 4 w 9"/>
                            <a:gd name="T43" fmla="*/ 23 h 186"/>
                            <a:gd name="T44" fmla="*/ 4 w 9"/>
                            <a:gd name="T45" fmla="*/ 60 h 186"/>
                            <a:gd name="T46" fmla="*/ 4 w 9"/>
                            <a:gd name="T47" fmla="*/ 80 h 186"/>
                            <a:gd name="T48" fmla="*/ 4 w 9"/>
                            <a:gd name="T49" fmla="*/ 39 h 186"/>
                            <a:gd name="T50" fmla="*/ 4 w 9"/>
                            <a:gd name="T51" fmla="*/ 14 h 186"/>
                            <a:gd name="T52" fmla="*/ 4 w 9"/>
                            <a:gd name="T53" fmla="*/ 6 h 186"/>
                            <a:gd name="T54" fmla="*/ 5 w 9"/>
                            <a:gd name="T55" fmla="*/ 16 h 186"/>
                            <a:gd name="T56" fmla="*/ 5 w 9"/>
                            <a:gd name="T57" fmla="*/ 46 h 186"/>
                            <a:gd name="T58" fmla="*/ 5 w 9"/>
                            <a:gd name="T59" fmla="*/ 78 h 186"/>
                            <a:gd name="T60" fmla="*/ 5 w 9"/>
                            <a:gd name="T61" fmla="*/ 94 h 186"/>
                            <a:gd name="T62" fmla="*/ 6 w 9"/>
                            <a:gd name="T63" fmla="*/ 90 h 186"/>
                            <a:gd name="T64" fmla="*/ 6 w 9"/>
                            <a:gd name="T65" fmla="*/ 108 h 186"/>
                            <a:gd name="T66" fmla="*/ 6 w 9"/>
                            <a:gd name="T67" fmla="*/ 102 h 186"/>
                            <a:gd name="T68" fmla="*/ 6 w 9"/>
                            <a:gd name="T69" fmla="*/ 70 h 186"/>
                            <a:gd name="T70" fmla="*/ 6 w 9"/>
                            <a:gd name="T71" fmla="*/ 98 h 186"/>
                            <a:gd name="T72" fmla="*/ 6 w 9"/>
                            <a:gd name="T73" fmla="*/ 186 h 186"/>
                            <a:gd name="T74" fmla="*/ 6 w 9"/>
                            <a:gd name="T75" fmla="*/ 125 h 186"/>
                            <a:gd name="T76" fmla="*/ 7 w 9"/>
                            <a:gd name="T77" fmla="*/ 102 h 186"/>
                            <a:gd name="T78" fmla="*/ 7 w 9"/>
                            <a:gd name="T79" fmla="*/ 65 h 186"/>
                            <a:gd name="T80" fmla="*/ 7 w 9"/>
                            <a:gd name="T81" fmla="*/ 62 h 186"/>
                            <a:gd name="T82" fmla="*/ 7 w 9"/>
                            <a:gd name="T83" fmla="*/ 86 h 186"/>
                            <a:gd name="T84" fmla="*/ 8 w 9"/>
                            <a:gd name="T85" fmla="*/ 141 h 186"/>
                            <a:gd name="T86" fmla="*/ 8 w 9"/>
                            <a:gd name="T87" fmla="*/ 176 h 186"/>
                            <a:gd name="T88" fmla="*/ 8 w 9"/>
                            <a:gd name="T89" fmla="*/ 107 h 186"/>
                            <a:gd name="T90" fmla="*/ 8 w 9"/>
                            <a:gd name="T91" fmla="*/ 112 h 186"/>
                            <a:gd name="T92" fmla="*/ 8 w 9"/>
                            <a:gd name="T93" fmla="*/ 89 h 186"/>
                            <a:gd name="T94" fmla="*/ 8 w 9"/>
                            <a:gd name="T95" fmla="*/ 34 h 186"/>
                            <a:gd name="T96" fmla="*/ 8 w 9"/>
                            <a:gd name="T97" fmla="*/ 9 h 186"/>
                            <a:gd name="T98" fmla="*/ 9 w 9"/>
                            <a:gd name="T99" fmla="*/ 0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100"/>
                              </a:moveTo>
                              <a:lnTo>
                                <a:pt x="0" y="101"/>
                              </a:lnTo>
                              <a:lnTo>
                                <a:pt x="0" y="128"/>
                              </a:lnTo>
                              <a:lnTo>
                                <a:pt x="1" y="178"/>
                              </a:lnTo>
                              <a:lnTo>
                                <a:pt x="1" y="95"/>
                              </a:lnTo>
                              <a:lnTo>
                                <a:pt x="1" y="75"/>
                              </a:lnTo>
                              <a:lnTo>
                                <a:pt x="1" y="75"/>
                              </a:lnTo>
                              <a:lnTo>
                                <a:pt x="1" y="81"/>
                              </a:lnTo>
                              <a:lnTo>
                                <a:pt x="1" y="81"/>
                              </a:lnTo>
                              <a:lnTo>
                                <a:pt x="1" y="72"/>
                              </a:lnTo>
                              <a:lnTo>
                                <a:pt x="2" y="67"/>
                              </a:lnTo>
                              <a:lnTo>
                                <a:pt x="2" y="70"/>
                              </a:lnTo>
                              <a:lnTo>
                                <a:pt x="2" y="77"/>
                              </a:lnTo>
                              <a:lnTo>
                                <a:pt x="2" y="107"/>
                              </a:lnTo>
                              <a:lnTo>
                                <a:pt x="3" y="106"/>
                              </a:lnTo>
                              <a:lnTo>
                                <a:pt x="3" y="60"/>
                              </a:lnTo>
                              <a:lnTo>
                                <a:pt x="3" y="51"/>
                              </a:lnTo>
                              <a:lnTo>
                                <a:pt x="3" y="56"/>
                              </a:lnTo>
                              <a:lnTo>
                                <a:pt x="3" y="52"/>
                              </a:lnTo>
                              <a:lnTo>
                                <a:pt x="3" y="33"/>
                              </a:lnTo>
                              <a:lnTo>
                                <a:pt x="3" y="17"/>
                              </a:lnTo>
                              <a:lnTo>
                                <a:pt x="4" y="23"/>
                              </a:lnTo>
                              <a:lnTo>
                                <a:pt x="4" y="60"/>
                              </a:lnTo>
                              <a:lnTo>
                                <a:pt x="4" y="80"/>
                              </a:lnTo>
                              <a:lnTo>
                                <a:pt x="4" y="39"/>
                              </a:lnTo>
                              <a:lnTo>
                                <a:pt x="4" y="14"/>
                              </a:lnTo>
                              <a:lnTo>
                                <a:pt x="4" y="6"/>
                              </a:lnTo>
                              <a:lnTo>
                                <a:pt x="5" y="16"/>
                              </a:lnTo>
                              <a:lnTo>
                                <a:pt x="5" y="46"/>
                              </a:lnTo>
                              <a:lnTo>
                                <a:pt x="5" y="78"/>
                              </a:lnTo>
                              <a:lnTo>
                                <a:pt x="5" y="94"/>
                              </a:lnTo>
                              <a:lnTo>
                                <a:pt x="6" y="90"/>
                              </a:lnTo>
                              <a:lnTo>
                                <a:pt x="6" y="108"/>
                              </a:lnTo>
                              <a:lnTo>
                                <a:pt x="6" y="102"/>
                              </a:lnTo>
                              <a:lnTo>
                                <a:pt x="6" y="70"/>
                              </a:lnTo>
                              <a:lnTo>
                                <a:pt x="6" y="98"/>
                              </a:lnTo>
                              <a:lnTo>
                                <a:pt x="6" y="186"/>
                              </a:lnTo>
                              <a:lnTo>
                                <a:pt x="6" y="125"/>
                              </a:lnTo>
                              <a:lnTo>
                                <a:pt x="7" y="102"/>
                              </a:lnTo>
                              <a:lnTo>
                                <a:pt x="7" y="65"/>
                              </a:lnTo>
                              <a:lnTo>
                                <a:pt x="7" y="62"/>
                              </a:lnTo>
                              <a:lnTo>
                                <a:pt x="7" y="86"/>
                              </a:lnTo>
                              <a:lnTo>
                                <a:pt x="8" y="141"/>
                              </a:lnTo>
                              <a:lnTo>
                                <a:pt x="8" y="176"/>
                              </a:lnTo>
                              <a:lnTo>
                                <a:pt x="8" y="107"/>
                              </a:lnTo>
                              <a:lnTo>
                                <a:pt x="8" y="112"/>
                              </a:lnTo>
                              <a:lnTo>
                                <a:pt x="8" y="89"/>
                              </a:lnTo>
                              <a:lnTo>
                                <a:pt x="8" y="34"/>
                              </a:lnTo>
                              <a:lnTo>
                                <a:pt x="8" y="9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4" name="Freeform 2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27826" y="4140200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12 h 183"/>
                            <a:gd name="T2" fmla="*/ 0 w 9"/>
                            <a:gd name="T3" fmla="*/ 14 h 183"/>
                            <a:gd name="T4" fmla="*/ 0 w 9"/>
                            <a:gd name="T5" fmla="*/ 20 h 183"/>
                            <a:gd name="T6" fmla="*/ 0 w 9"/>
                            <a:gd name="T7" fmla="*/ 27 h 183"/>
                            <a:gd name="T8" fmla="*/ 1 w 9"/>
                            <a:gd name="T9" fmla="*/ 40 h 183"/>
                            <a:gd name="T10" fmla="*/ 1 w 9"/>
                            <a:gd name="T11" fmla="*/ 73 h 183"/>
                            <a:gd name="T12" fmla="*/ 1 w 9"/>
                            <a:gd name="T13" fmla="*/ 154 h 183"/>
                            <a:gd name="T14" fmla="*/ 1 w 9"/>
                            <a:gd name="T15" fmla="*/ 170 h 183"/>
                            <a:gd name="T16" fmla="*/ 1 w 9"/>
                            <a:gd name="T17" fmla="*/ 122 h 183"/>
                            <a:gd name="T18" fmla="*/ 1 w 9"/>
                            <a:gd name="T19" fmla="*/ 48 h 183"/>
                            <a:gd name="T20" fmla="*/ 2 w 9"/>
                            <a:gd name="T21" fmla="*/ 14 h 183"/>
                            <a:gd name="T22" fmla="*/ 2 w 9"/>
                            <a:gd name="T23" fmla="*/ 9 h 183"/>
                            <a:gd name="T24" fmla="*/ 2 w 9"/>
                            <a:gd name="T25" fmla="*/ 31 h 183"/>
                            <a:gd name="T26" fmla="*/ 2 w 9"/>
                            <a:gd name="T27" fmla="*/ 71 h 183"/>
                            <a:gd name="T28" fmla="*/ 2 w 9"/>
                            <a:gd name="T29" fmla="*/ 43 h 183"/>
                            <a:gd name="T30" fmla="*/ 2 w 9"/>
                            <a:gd name="T31" fmla="*/ 16 h 183"/>
                            <a:gd name="T32" fmla="*/ 2 w 9"/>
                            <a:gd name="T33" fmla="*/ 15 h 183"/>
                            <a:gd name="T34" fmla="*/ 3 w 9"/>
                            <a:gd name="T35" fmla="*/ 38 h 183"/>
                            <a:gd name="T36" fmla="*/ 3 w 9"/>
                            <a:gd name="T37" fmla="*/ 83 h 183"/>
                            <a:gd name="T38" fmla="*/ 3 w 9"/>
                            <a:gd name="T39" fmla="*/ 179 h 183"/>
                            <a:gd name="T40" fmla="*/ 3 w 9"/>
                            <a:gd name="T41" fmla="*/ 150 h 183"/>
                            <a:gd name="T42" fmla="*/ 4 w 9"/>
                            <a:gd name="T43" fmla="*/ 107 h 183"/>
                            <a:gd name="T44" fmla="*/ 4 w 9"/>
                            <a:gd name="T45" fmla="*/ 117 h 183"/>
                            <a:gd name="T46" fmla="*/ 4 w 9"/>
                            <a:gd name="T47" fmla="*/ 183 h 183"/>
                            <a:gd name="T48" fmla="*/ 4 w 9"/>
                            <a:gd name="T49" fmla="*/ 101 h 183"/>
                            <a:gd name="T50" fmla="*/ 4 w 9"/>
                            <a:gd name="T51" fmla="*/ 66 h 183"/>
                            <a:gd name="T52" fmla="*/ 4 w 9"/>
                            <a:gd name="T53" fmla="*/ 58 h 183"/>
                            <a:gd name="T54" fmla="*/ 5 w 9"/>
                            <a:gd name="T55" fmla="*/ 67 h 183"/>
                            <a:gd name="T56" fmla="*/ 5 w 9"/>
                            <a:gd name="T57" fmla="*/ 87 h 183"/>
                            <a:gd name="T58" fmla="*/ 5 w 9"/>
                            <a:gd name="T59" fmla="*/ 100 h 183"/>
                            <a:gd name="T60" fmla="*/ 5 w 9"/>
                            <a:gd name="T61" fmla="*/ 84 h 183"/>
                            <a:gd name="T62" fmla="*/ 5 w 9"/>
                            <a:gd name="T63" fmla="*/ 49 h 183"/>
                            <a:gd name="T64" fmla="*/ 6 w 9"/>
                            <a:gd name="T65" fmla="*/ 18 h 183"/>
                            <a:gd name="T66" fmla="*/ 6 w 9"/>
                            <a:gd name="T67" fmla="*/ 4 h 183"/>
                            <a:gd name="T68" fmla="*/ 6 w 9"/>
                            <a:gd name="T69" fmla="*/ 7 h 183"/>
                            <a:gd name="T70" fmla="*/ 6 w 9"/>
                            <a:gd name="T71" fmla="*/ 25 h 183"/>
                            <a:gd name="T72" fmla="*/ 6 w 9"/>
                            <a:gd name="T73" fmla="*/ 54 h 183"/>
                            <a:gd name="T74" fmla="*/ 6 w 9"/>
                            <a:gd name="T75" fmla="*/ 84 h 183"/>
                            <a:gd name="T76" fmla="*/ 7 w 9"/>
                            <a:gd name="T77" fmla="*/ 95 h 183"/>
                            <a:gd name="T78" fmla="*/ 7 w 9"/>
                            <a:gd name="T79" fmla="*/ 90 h 183"/>
                            <a:gd name="T80" fmla="*/ 7 w 9"/>
                            <a:gd name="T81" fmla="*/ 85 h 183"/>
                            <a:gd name="T82" fmla="*/ 7 w 9"/>
                            <a:gd name="T83" fmla="*/ 43 h 183"/>
                            <a:gd name="T84" fmla="*/ 8 w 9"/>
                            <a:gd name="T85" fmla="*/ 11 h 183"/>
                            <a:gd name="T86" fmla="*/ 8 w 9"/>
                            <a:gd name="T87" fmla="*/ 0 h 183"/>
                            <a:gd name="T88" fmla="*/ 8 w 9"/>
                            <a:gd name="T89" fmla="*/ 6 h 183"/>
                            <a:gd name="T90" fmla="*/ 8 w 9"/>
                            <a:gd name="T91" fmla="*/ 27 h 183"/>
                            <a:gd name="T92" fmla="*/ 8 w 9"/>
                            <a:gd name="T93" fmla="*/ 49 h 183"/>
                            <a:gd name="T94" fmla="*/ 8 w 9"/>
                            <a:gd name="T95" fmla="*/ 43 h 183"/>
                            <a:gd name="T96" fmla="*/ 8 w 9"/>
                            <a:gd name="T97" fmla="*/ 33 h 183"/>
                            <a:gd name="T98" fmla="*/ 9 w 9"/>
                            <a:gd name="T99" fmla="*/ 4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12"/>
                              </a:moveTo>
                              <a:lnTo>
                                <a:pt x="0" y="14"/>
                              </a:lnTo>
                              <a:lnTo>
                                <a:pt x="0" y="20"/>
                              </a:lnTo>
                              <a:lnTo>
                                <a:pt x="0" y="27"/>
                              </a:lnTo>
                              <a:lnTo>
                                <a:pt x="1" y="40"/>
                              </a:lnTo>
                              <a:lnTo>
                                <a:pt x="1" y="73"/>
                              </a:lnTo>
                              <a:lnTo>
                                <a:pt x="1" y="154"/>
                              </a:lnTo>
                              <a:lnTo>
                                <a:pt x="1" y="170"/>
                              </a:lnTo>
                              <a:lnTo>
                                <a:pt x="1" y="122"/>
                              </a:lnTo>
                              <a:lnTo>
                                <a:pt x="1" y="48"/>
                              </a:lnTo>
                              <a:lnTo>
                                <a:pt x="2" y="14"/>
                              </a:lnTo>
                              <a:lnTo>
                                <a:pt x="2" y="9"/>
                              </a:lnTo>
                              <a:lnTo>
                                <a:pt x="2" y="31"/>
                              </a:lnTo>
                              <a:lnTo>
                                <a:pt x="2" y="71"/>
                              </a:lnTo>
                              <a:lnTo>
                                <a:pt x="2" y="43"/>
                              </a:lnTo>
                              <a:lnTo>
                                <a:pt x="2" y="16"/>
                              </a:lnTo>
                              <a:lnTo>
                                <a:pt x="2" y="15"/>
                              </a:lnTo>
                              <a:lnTo>
                                <a:pt x="3" y="38"/>
                              </a:lnTo>
                              <a:lnTo>
                                <a:pt x="3" y="83"/>
                              </a:lnTo>
                              <a:lnTo>
                                <a:pt x="3" y="179"/>
                              </a:lnTo>
                              <a:lnTo>
                                <a:pt x="3" y="150"/>
                              </a:lnTo>
                              <a:lnTo>
                                <a:pt x="4" y="107"/>
                              </a:lnTo>
                              <a:lnTo>
                                <a:pt x="4" y="117"/>
                              </a:lnTo>
                              <a:lnTo>
                                <a:pt x="4" y="183"/>
                              </a:lnTo>
                              <a:lnTo>
                                <a:pt x="4" y="101"/>
                              </a:lnTo>
                              <a:lnTo>
                                <a:pt x="4" y="66"/>
                              </a:lnTo>
                              <a:lnTo>
                                <a:pt x="4" y="58"/>
                              </a:lnTo>
                              <a:lnTo>
                                <a:pt x="5" y="67"/>
                              </a:lnTo>
                              <a:lnTo>
                                <a:pt x="5" y="87"/>
                              </a:lnTo>
                              <a:lnTo>
                                <a:pt x="5" y="100"/>
                              </a:lnTo>
                              <a:lnTo>
                                <a:pt x="5" y="84"/>
                              </a:lnTo>
                              <a:lnTo>
                                <a:pt x="5" y="49"/>
                              </a:lnTo>
                              <a:lnTo>
                                <a:pt x="6" y="18"/>
                              </a:lnTo>
                              <a:lnTo>
                                <a:pt x="6" y="4"/>
                              </a:lnTo>
                              <a:lnTo>
                                <a:pt x="6" y="7"/>
                              </a:lnTo>
                              <a:lnTo>
                                <a:pt x="6" y="25"/>
                              </a:lnTo>
                              <a:lnTo>
                                <a:pt x="6" y="54"/>
                              </a:lnTo>
                              <a:lnTo>
                                <a:pt x="6" y="84"/>
                              </a:lnTo>
                              <a:lnTo>
                                <a:pt x="7" y="95"/>
                              </a:lnTo>
                              <a:lnTo>
                                <a:pt x="7" y="90"/>
                              </a:lnTo>
                              <a:lnTo>
                                <a:pt x="7" y="85"/>
                              </a:lnTo>
                              <a:lnTo>
                                <a:pt x="7" y="43"/>
                              </a:lnTo>
                              <a:lnTo>
                                <a:pt x="8" y="11"/>
                              </a:lnTo>
                              <a:lnTo>
                                <a:pt x="8" y="0"/>
                              </a:lnTo>
                              <a:lnTo>
                                <a:pt x="8" y="6"/>
                              </a:lnTo>
                              <a:lnTo>
                                <a:pt x="8" y="27"/>
                              </a:lnTo>
                              <a:lnTo>
                                <a:pt x="8" y="49"/>
                              </a:lnTo>
                              <a:lnTo>
                                <a:pt x="8" y="43"/>
                              </a:lnTo>
                              <a:lnTo>
                                <a:pt x="8" y="33"/>
                              </a:lnTo>
                              <a:lnTo>
                                <a:pt x="9" y="4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5" name="Freeform 2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42113" y="4160838"/>
                          <a:ext cx="14288" cy="449263"/>
                        </a:xfrm>
                        <a:custGeom>
                          <a:avLst/>
                          <a:gdLst>
                            <a:gd name="T0" fmla="*/ 0 w 9"/>
                            <a:gd name="T1" fmla="*/ 28 h 283"/>
                            <a:gd name="T2" fmla="*/ 0 w 9"/>
                            <a:gd name="T3" fmla="*/ 67 h 283"/>
                            <a:gd name="T4" fmla="*/ 0 w 9"/>
                            <a:gd name="T5" fmla="*/ 136 h 283"/>
                            <a:gd name="T6" fmla="*/ 0 w 9"/>
                            <a:gd name="T7" fmla="*/ 150 h 283"/>
                            <a:gd name="T8" fmla="*/ 1 w 9"/>
                            <a:gd name="T9" fmla="*/ 126 h 283"/>
                            <a:gd name="T10" fmla="*/ 1 w 9"/>
                            <a:gd name="T11" fmla="*/ 49 h 283"/>
                            <a:gd name="T12" fmla="*/ 1 w 9"/>
                            <a:gd name="T13" fmla="*/ 30 h 283"/>
                            <a:gd name="T14" fmla="*/ 1 w 9"/>
                            <a:gd name="T15" fmla="*/ 45 h 283"/>
                            <a:gd name="T16" fmla="*/ 1 w 9"/>
                            <a:gd name="T17" fmla="*/ 52 h 283"/>
                            <a:gd name="T18" fmla="*/ 1 w 9"/>
                            <a:gd name="T19" fmla="*/ 19 h 283"/>
                            <a:gd name="T20" fmla="*/ 1 w 9"/>
                            <a:gd name="T21" fmla="*/ 7 h 283"/>
                            <a:gd name="T22" fmla="*/ 2 w 9"/>
                            <a:gd name="T23" fmla="*/ 14 h 283"/>
                            <a:gd name="T24" fmla="*/ 2 w 9"/>
                            <a:gd name="T25" fmla="*/ 32 h 283"/>
                            <a:gd name="T26" fmla="*/ 2 w 9"/>
                            <a:gd name="T27" fmla="*/ 49 h 283"/>
                            <a:gd name="T28" fmla="*/ 2 w 9"/>
                            <a:gd name="T29" fmla="*/ 43 h 283"/>
                            <a:gd name="T30" fmla="*/ 2 w 9"/>
                            <a:gd name="T31" fmla="*/ 27 h 283"/>
                            <a:gd name="T32" fmla="*/ 2 w 9"/>
                            <a:gd name="T33" fmla="*/ 30 h 283"/>
                            <a:gd name="T34" fmla="*/ 3 w 9"/>
                            <a:gd name="T35" fmla="*/ 62 h 283"/>
                            <a:gd name="T36" fmla="*/ 3 w 9"/>
                            <a:gd name="T37" fmla="*/ 82 h 283"/>
                            <a:gd name="T38" fmla="*/ 3 w 9"/>
                            <a:gd name="T39" fmla="*/ 66 h 283"/>
                            <a:gd name="T40" fmla="*/ 3 w 9"/>
                            <a:gd name="T41" fmla="*/ 63 h 283"/>
                            <a:gd name="T42" fmla="*/ 4 w 9"/>
                            <a:gd name="T43" fmla="*/ 70 h 283"/>
                            <a:gd name="T44" fmla="*/ 4 w 9"/>
                            <a:gd name="T45" fmla="*/ 73 h 283"/>
                            <a:gd name="T46" fmla="*/ 4 w 9"/>
                            <a:gd name="T47" fmla="*/ 53 h 283"/>
                            <a:gd name="T48" fmla="*/ 4 w 9"/>
                            <a:gd name="T49" fmla="*/ 42 h 283"/>
                            <a:gd name="T50" fmla="*/ 4 w 9"/>
                            <a:gd name="T51" fmla="*/ 51 h 283"/>
                            <a:gd name="T52" fmla="*/ 4 w 9"/>
                            <a:gd name="T53" fmla="*/ 74 h 283"/>
                            <a:gd name="T54" fmla="*/ 4 w 9"/>
                            <a:gd name="T55" fmla="*/ 81 h 283"/>
                            <a:gd name="T56" fmla="*/ 5 w 9"/>
                            <a:gd name="T57" fmla="*/ 62 h 283"/>
                            <a:gd name="T58" fmla="*/ 5 w 9"/>
                            <a:gd name="T59" fmla="*/ 53 h 283"/>
                            <a:gd name="T60" fmla="*/ 5 w 9"/>
                            <a:gd name="T61" fmla="*/ 62 h 283"/>
                            <a:gd name="T62" fmla="*/ 5 w 9"/>
                            <a:gd name="T63" fmla="*/ 89 h 283"/>
                            <a:gd name="T64" fmla="*/ 6 w 9"/>
                            <a:gd name="T65" fmla="*/ 155 h 283"/>
                            <a:gd name="T66" fmla="*/ 6 w 9"/>
                            <a:gd name="T67" fmla="*/ 117 h 283"/>
                            <a:gd name="T68" fmla="*/ 6 w 9"/>
                            <a:gd name="T69" fmla="*/ 53 h 283"/>
                            <a:gd name="T70" fmla="*/ 6 w 9"/>
                            <a:gd name="T71" fmla="*/ 29 h 283"/>
                            <a:gd name="T72" fmla="*/ 6 w 9"/>
                            <a:gd name="T73" fmla="*/ 46 h 283"/>
                            <a:gd name="T74" fmla="*/ 6 w 9"/>
                            <a:gd name="T75" fmla="*/ 56 h 283"/>
                            <a:gd name="T76" fmla="*/ 6 w 9"/>
                            <a:gd name="T77" fmla="*/ 10 h 283"/>
                            <a:gd name="T78" fmla="*/ 7 w 9"/>
                            <a:gd name="T79" fmla="*/ 0 h 283"/>
                            <a:gd name="T80" fmla="*/ 7 w 9"/>
                            <a:gd name="T81" fmla="*/ 16 h 283"/>
                            <a:gd name="T82" fmla="*/ 7 w 9"/>
                            <a:gd name="T83" fmla="*/ 53 h 283"/>
                            <a:gd name="T84" fmla="*/ 7 w 9"/>
                            <a:gd name="T85" fmla="*/ 88 h 283"/>
                            <a:gd name="T86" fmla="*/ 8 w 9"/>
                            <a:gd name="T87" fmla="*/ 69 h 283"/>
                            <a:gd name="T88" fmla="*/ 8 w 9"/>
                            <a:gd name="T89" fmla="*/ 88 h 283"/>
                            <a:gd name="T90" fmla="*/ 8 w 9"/>
                            <a:gd name="T91" fmla="*/ 283 h 283"/>
                            <a:gd name="T92" fmla="*/ 8 w 9"/>
                            <a:gd name="T93" fmla="*/ 81 h 283"/>
                            <a:gd name="T94" fmla="*/ 8 w 9"/>
                            <a:gd name="T95" fmla="*/ 45 h 283"/>
                            <a:gd name="T96" fmla="*/ 8 w 9"/>
                            <a:gd name="T97" fmla="*/ 27 h 283"/>
                            <a:gd name="T98" fmla="*/ 9 w 9"/>
                            <a:gd name="T99" fmla="*/ 26 h 2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83">
                              <a:moveTo>
                                <a:pt x="0" y="28"/>
                              </a:moveTo>
                              <a:lnTo>
                                <a:pt x="0" y="67"/>
                              </a:lnTo>
                              <a:lnTo>
                                <a:pt x="0" y="136"/>
                              </a:lnTo>
                              <a:lnTo>
                                <a:pt x="0" y="150"/>
                              </a:lnTo>
                              <a:lnTo>
                                <a:pt x="1" y="126"/>
                              </a:lnTo>
                              <a:lnTo>
                                <a:pt x="1" y="49"/>
                              </a:lnTo>
                              <a:lnTo>
                                <a:pt x="1" y="30"/>
                              </a:lnTo>
                              <a:lnTo>
                                <a:pt x="1" y="45"/>
                              </a:lnTo>
                              <a:lnTo>
                                <a:pt x="1" y="52"/>
                              </a:lnTo>
                              <a:lnTo>
                                <a:pt x="1" y="19"/>
                              </a:lnTo>
                              <a:lnTo>
                                <a:pt x="1" y="7"/>
                              </a:lnTo>
                              <a:lnTo>
                                <a:pt x="2" y="14"/>
                              </a:lnTo>
                              <a:lnTo>
                                <a:pt x="2" y="32"/>
                              </a:lnTo>
                              <a:lnTo>
                                <a:pt x="2" y="49"/>
                              </a:lnTo>
                              <a:lnTo>
                                <a:pt x="2" y="43"/>
                              </a:lnTo>
                              <a:lnTo>
                                <a:pt x="2" y="27"/>
                              </a:lnTo>
                              <a:lnTo>
                                <a:pt x="2" y="30"/>
                              </a:lnTo>
                              <a:lnTo>
                                <a:pt x="3" y="62"/>
                              </a:lnTo>
                              <a:lnTo>
                                <a:pt x="3" y="82"/>
                              </a:lnTo>
                              <a:lnTo>
                                <a:pt x="3" y="66"/>
                              </a:lnTo>
                              <a:lnTo>
                                <a:pt x="3" y="63"/>
                              </a:lnTo>
                              <a:lnTo>
                                <a:pt x="4" y="70"/>
                              </a:lnTo>
                              <a:lnTo>
                                <a:pt x="4" y="73"/>
                              </a:lnTo>
                              <a:lnTo>
                                <a:pt x="4" y="53"/>
                              </a:lnTo>
                              <a:lnTo>
                                <a:pt x="4" y="42"/>
                              </a:lnTo>
                              <a:lnTo>
                                <a:pt x="4" y="51"/>
                              </a:lnTo>
                              <a:lnTo>
                                <a:pt x="4" y="74"/>
                              </a:lnTo>
                              <a:lnTo>
                                <a:pt x="4" y="81"/>
                              </a:lnTo>
                              <a:lnTo>
                                <a:pt x="5" y="62"/>
                              </a:lnTo>
                              <a:lnTo>
                                <a:pt x="5" y="53"/>
                              </a:lnTo>
                              <a:lnTo>
                                <a:pt x="5" y="62"/>
                              </a:lnTo>
                              <a:lnTo>
                                <a:pt x="5" y="89"/>
                              </a:lnTo>
                              <a:lnTo>
                                <a:pt x="6" y="155"/>
                              </a:lnTo>
                              <a:lnTo>
                                <a:pt x="6" y="117"/>
                              </a:lnTo>
                              <a:lnTo>
                                <a:pt x="6" y="53"/>
                              </a:lnTo>
                              <a:lnTo>
                                <a:pt x="6" y="29"/>
                              </a:lnTo>
                              <a:lnTo>
                                <a:pt x="6" y="46"/>
                              </a:lnTo>
                              <a:lnTo>
                                <a:pt x="6" y="56"/>
                              </a:lnTo>
                              <a:lnTo>
                                <a:pt x="6" y="10"/>
                              </a:lnTo>
                              <a:lnTo>
                                <a:pt x="7" y="0"/>
                              </a:lnTo>
                              <a:lnTo>
                                <a:pt x="7" y="16"/>
                              </a:lnTo>
                              <a:lnTo>
                                <a:pt x="7" y="53"/>
                              </a:lnTo>
                              <a:lnTo>
                                <a:pt x="7" y="88"/>
                              </a:lnTo>
                              <a:lnTo>
                                <a:pt x="8" y="69"/>
                              </a:lnTo>
                              <a:lnTo>
                                <a:pt x="8" y="88"/>
                              </a:lnTo>
                              <a:lnTo>
                                <a:pt x="8" y="283"/>
                              </a:lnTo>
                              <a:lnTo>
                                <a:pt x="8" y="81"/>
                              </a:lnTo>
                              <a:lnTo>
                                <a:pt x="8" y="45"/>
                              </a:lnTo>
                              <a:lnTo>
                                <a:pt x="8" y="27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6" name="Freeform 2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56401" y="4164013"/>
                          <a:ext cx="12700" cy="195263"/>
                        </a:xfrm>
                        <a:custGeom>
                          <a:avLst/>
                          <a:gdLst>
                            <a:gd name="T0" fmla="*/ 0 w 8"/>
                            <a:gd name="T1" fmla="*/ 24 h 123"/>
                            <a:gd name="T2" fmla="*/ 0 w 8"/>
                            <a:gd name="T3" fmla="*/ 47 h 123"/>
                            <a:gd name="T4" fmla="*/ 0 w 8"/>
                            <a:gd name="T5" fmla="*/ 76 h 123"/>
                            <a:gd name="T6" fmla="*/ 0 w 8"/>
                            <a:gd name="T7" fmla="*/ 70 h 123"/>
                            <a:gd name="T8" fmla="*/ 0 w 8"/>
                            <a:gd name="T9" fmla="*/ 67 h 123"/>
                            <a:gd name="T10" fmla="*/ 0 w 8"/>
                            <a:gd name="T11" fmla="*/ 60 h 123"/>
                            <a:gd name="T12" fmla="*/ 0 w 8"/>
                            <a:gd name="T13" fmla="*/ 52 h 123"/>
                            <a:gd name="T14" fmla="*/ 1 w 8"/>
                            <a:gd name="T15" fmla="*/ 44 h 123"/>
                            <a:gd name="T16" fmla="*/ 1 w 8"/>
                            <a:gd name="T17" fmla="*/ 40 h 123"/>
                            <a:gd name="T18" fmla="*/ 1 w 8"/>
                            <a:gd name="T19" fmla="*/ 48 h 123"/>
                            <a:gd name="T20" fmla="*/ 1 w 8"/>
                            <a:gd name="T21" fmla="*/ 65 h 123"/>
                            <a:gd name="T22" fmla="*/ 2 w 8"/>
                            <a:gd name="T23" fmla="*/ 53 h 123"/>
                            <a:gd name="T24" fmla="*/ 2 w 8"/>
                            <a:gd name="T25" fmla="*/ 33 h 123"/>
                            <a:gd name="T26" fmla="*/ 2 w 8"/>
                            <a:gd name="T27" fmla="*/ 44 h 123"/>
                            <a:gd name="T28" fmla="*/ 2 w 8"/>
                            <a:gd name="T29" fmla="*/ 123 h 123"/>
                            <a:gd name="T30" fmla="*/ 2 w 8"/>
                            <a:gd name="T31" fmla="*/ 61 h 123"/>
                            <a:gd name="T32" fmla="*/ 2 w 8"/>
                            <a:gd name="T33" fmla="*/ 52 h 123"/>
                            <a:gd name="T34" fmla="*/ 2 w 8"/>
                            <a:gd name="T35" fmla="*/ 120 h 123"/>
                            <a:gd name="T36" fmla="*/ 3 w 8"/>
                            <a:gd name="T37" fmla="*/ 94 h 123"/>
                            <a:gd name="T38" fmla="*/ 3 w 8"/>
                            <a:gd name="T39" fmla="*/ 44 h 123"/>
                            <a:gd name="T40" fmla="*/ 3 w 8"/>
                            <a:gd name="T41" fmla="*/ 26 h 123"/>
                            <a:gd name="T42" fmla="*/ 3 w 8"/>
                            <a:gd name="T43" fmla="*/ 31 h 123"/>
                            <a:gd name="T44" fmla="*/ 4 w 8"/>
                            <a:gd name="T45" fmla="*/ 62 h 123"/>
                            <a:gd name="T46" fmla="*/ 4 w 8"/>
                            <a:gd name="T47" fmla="*/ 91 h 123"/>
                            <a:gd name="T48" fmla="*/ 4 w 8"/>
                            <a:gd name="T49" fmla="*/ 75 h 123"/>
                            <a:gd name="T50" fmla="*/ 4 w 8"/>
                            <a:gd name="T51" fmla="*/ 76 h 123"/>
                            <a:gd name="T52" fmla="*/ 4 w 8"/>
                            <a:gd name="T53" fmla="*/ 86 h 123"/>
                            <a:gd name="T54" fmla="*/ 4 w 8"/>
                            <a:gd name="T55" fmla="*/ 82 h 123"/>
                            <a:gd name="T56" fmla="*/ 5 w 8"/>
                            <a:gd name="T57" fmla="*/ 55 h 123"/>
                            <a:gd name="T58" fmla="*/ 5 w 8"/>
                            <a:gd name="T59" fmla="*/ 38 h 123"/>
                            <a:gd name="T60" fmla="*/ 5 w 8"/>
                            <a:gd name="T61" fmla="*/ 37 h 123"/>
                            <a:gd name="T62" fmla="*/ 5 w 8"/>
                            <a:gd name="T63" fmla="*/ 29 h 123"/>
                            <a:gd name="T64" fmla="*/ 5 w 8"/>
                            <a:gd name="T65" fmla="*/ 17 h 123"/>
                            <a:gd name="T66" fmla="*/ 6 w 8"/>
                            <a:gd name="T67" fmla="*/ 24 h 123"/>
                            <a:gd name="T68" fmla="*/ 6 w 8"/>
                            <a:gd name="T69" fmla="*/ 65 h 123"/>
                            <a:gd name="T70" fmla="*/ 6 w 8"/>
                            <a:gd name="T71" fmla="*/ 97 h 123"/>
                            <a:gd name="T72" fmla="*/ 6 w 8"/>
                            <a:gd name="T73" fmla="*/ 68 h 123"/>
                            <a:gd name="T74" fmla="*/ 6 w 8"/>
                            <a:gd name="T75" fmla="*/ 77 h 123"/>
                            <a:gd name="T76" fmla="*/ 6 w 8"/>
                            <a:gd name="T77" fmla="*/ 55 h 123"/>
                            <a:gd name="T78" fmla="*/ 7 w 8"/>
                            <a:gd name="T79" fmla="*/ 18 h 123"/>
                            <a:gd name="T80" fmla="*/ 7 w 8"/>
                            <a:gd name="T81" fmla="*/ 0 h 123"/>
                            <a:gd name="T82" fmla="*/ 7 w 8"/>
                            <a:gd name="T83" fmla="*/ 0 h 123"/>
                            <a:gd name="T84" fmla="*/ 7 w 8"/>
                            <a:gd name="T85" fmla="*/ 19 h 123"/>
                            <a:gd name="T86" fmla="*/ 7 w 8"/>
                            <a:gd name="T87" fmla="*/ 45 h 123"/>
                            <a:gd name="T88" fmla="*/ 7 w 8"/>
                            <a:gd name="T89" fmla="*/ 50 h 123"/>
                            <a:gd name="T90" fmla="*/ 8 w 8"/>
                            <a:gd name="T91" fmla="*/ 47 h 123"/>
                            <a:gd name="T92" fmla="*/ 8 w 8"/>
                            <a:gd name="T93" fmla="*/ 62 h 123"/>
                            <a:gd name="T94" fmla="*/ 8 w 8"/>
                            <a:gd name="T95" fmla="*/ 87 h 123"/>
                            <a:gd name="T96" fmla="*/ 8 w 8"/>
                            <a:gd name="T97" fmla="*/ 94 h 123"/>
                            <a:gd name="T98" fmla="*/ 8 w 8"/>
                            <a:gd name="T99" fmla="*/ 118 h 1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23">
                              <a:moveTo>
                                <a:pt x="0" y="24"/>
                              </a:moveTo>
                              <a:lnTo>
                                <a:pt x="0" y="47"/>
                              </a:lnTo>
                              <a:lnTo>
                                <a:pt x="0" y="76"/>
                              </a:lnTo>
                              <a:lnTo>
                                <a:pt x="0" y="70"/>
                              </a:lnTo>
                              <a:lnTo>
                                <a:pt x="0" y="67"/>
                              </a:lnTo>
                              <a:lnTo>
                                <a:pt x="0" y="60"/>
                              </a:lnTo>
                              <a:lnTo>
                                <a:pt x="0" y="52"/>
                              </a:lnTo>
                              <a:lnTo>
                                <a:pt x="1" y="44"/>
                              </a:lnTo>
                              <a:lnTo>
                                <a:pt x="1" y="40"/>
                              </a:lnTo>
                              <a:lnTo>
                                <a:pt x="1" y="48"/>
                              </a:lnTo>
                              <a:lnTo>
                                <a:pt x="1" y="65"/>
                              </a:lnTo>
                              <a:lnTo>
                                <a:pt x="2" y="53"/>
                              </a:lnTo>
                              <a:lnTo>
                                <a:pt x="2" y="33"/>
                              </a:lnTo>
                              <a:lnTo>
                                <a:pt x="2" y="44"/>
                              </a:lnTo>
                              <a:lnTo>
                                <a:pt x="2" y="123"/>
                              </a:lnTo>
                              <a:lnTo>
                                <a:pt x="2" y="61"/>
                              </a:lnTo>
                              <a:lnTo>
                                <a:pt x="2" y="52"/>
                              </a:lnTo>
                              <a:lnTo>
                                <a:pt x="2" y="120"/>
                              </a:lnTo>
                              <a:lnTo>
                                <a:pt x="3" y="94"/>
                              </a:lnTo>
                              <a:lnTo>
                                <a:pt x="3" y="44"/>
                              </a:lnTo>
                              <a:lnTo>
                                <a:pt x="3" y="26"/>
                              </a:lnTo>
                              <a:lnTo>
                                <a:pt x="3" y="31"/>
                              </a:lnTo>
                              <a:lnTo>
                                <a:pt x="4" y="62"/>
                              </a:lnTo>
                              <a:lnTo>
                                <a:pt x="4" y="91"/>
                              </a:lnTo>
                              <a:lnTo>
                                <a:pt x="4" y="75"/>
                              </a:lnTo>
                              <a:lnTo>
                                <a:pt x="4" y="76"/>
                              </a:lnTo>
                              <a:lnTo>
                                <a:pt x="4" y="86"/>
                              </a:lnTo>
                              <a:lnTo>
                                <a:pt x="4" y="82"/>
                              </a:lnTo>
                              <a:lnTo>
                                <a:pt x="5" y="55"/>
                              </a:lnTo>
                              <a:lnTo>
                                <a:pt x="5" y="38"/>
                              </a:lnTo>
                              <a:lnTo>
                                <a:pt x="5" y="37"/>
                              </a:lnTo>
                              <a:lnTo>
                                <a:pt x="5" y="29"/>
                              </a:lnTo>
                              <a:lnTo>
                                <a:pt x="5" y="17"/>
                              </a:lnTo>
                              <a:lnTo>
                                <a:pt x="6" y="24"/>
                              </a:lnTo>
                              <a:lnTo>
                                <a:pt x="6" y="65"/>
                              </a:lnTo>
                              <a:lnTo>
                                <a:pt x="6" y="97"/>
                              </a:lnTo>
                              <a:lnTo>
                                <a:pt x="6" y="68"/>
                              </a:lnTo>
                              <a:lnTo>
                                <a:pt x="6" y="77"/>
                              </a:lnTo>
                              <a:lnTo>
                                <a:pt x="6" y="55"/>
                              </a:lnTo>
                              <a:lnTo>
                                <a:pt x="7" y="18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19"/>
                              </a:lnTo>
                              <a:lnTo>
                                <a:pt x="7" y="45"/>
                              </a:lnTo>
                              <a:lnTo>
                                <a:pt x="7" y="50"/>
                              </a:lnTo>
                              <a:lnTo>
                                <a:pt x="8" y="47"/>
                              </a:lnTo>
                              <a:lnTo>
                                <a:pt x="8" y="62"/>
                              </a:lnTo>
                              <a:lnTo>
                                <a:pt x="8" y="87"/>
                              </a:lnTo>
                              <a:lnTo>
                                <a:pt x="8" y="94"/>
                              </a:lnTo>
                              <a:lnTo>
                                <a:pt x="8" y="11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7" name="Freeform 2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69101" y="4156075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123 h 205"/>
                            <a:gd name="T2" fmla="*/ 1 w 9"/>
                            <a:gd name="T3" fmla="*/ 130 h 205"/>
                            <a:gd name="T4" fmla="*/ 1 w 9"/>
                            <a:gd name="T5" fmla="*/ 134 h 205"/>
                            <a:gd name="T6" fmla="*/ 1 w 9"/>
                            <a:gd name="T7" fmla="*/ 158 h 205"/>
                            <a:gd name="T8" fmla="*/ 1 w 9"/>
                            <a:gd name="T9" fmla="*/ 171 h 205"/>
                            <a:gd name="T10" fmla="*/ 1 w 9"/>
                            <a:gd name="T11" fmla="*/ 63 h 205"/>
                            <a:gd name="T12" fmla="*/ 1 w 9"/>
                            <a:gd name="T13" fmla="*/ 22 h 205"/>
                            <a:gd name="T14" fmla="*/ 2 w 9"/>
                            <a:gd name="T15" fmla="*/ 13 h 205"/>
                            <a:gd name="T16" fmla="*/ 2 w 9"/>
                            <a:gd name="T17" fmla="*/ 29 h 205"/>
                            <a:gd name="T18" fmla="*/ 2 w 9"/>
                            <a:gd name="T19" fmla="*/ 55 h 205"/>
                            <a:gd name="T20" fmla="*/ 2 w 9"/>
                            <a:gd name="T21" fmla="*/ 60 h 205"/>
                            <a:gd name="T22" fmla="*/ 3 w 9"/>
                            <a:gd name="T23" fmla="*/ 92 h 205"/>
                            <a:gd name="T24" fmla="*/ 3 w 9"/>
                            <a:gd name="T25" fmla="*/ 98 h 205"/>
                            <a:gd name="T26" fmla="*/ 3 w 9"/>
                            <a:gd name="T27" fmla="*/ 54 h 205"/>
                            <a:gd name="T28" fmla="*/ 3 w 9"/>
                            <a:gd name="T29" fmla="*/ 56 h 205"/>
                            <a:gd name="T30" fmla="*/ 3 w 9"/>
                            <a:gd name="T31" fmla="*/ 77 h 205"/>
                            <a:gd name="T32" fmla="*/ 3 w 9"/>
                            <a:gd name="T33" fmla="*/ 99 h 205"/>
                            <a:gd name="T34" fmla="*/ 3 w 9"/>
                            <a:gd name="T35" fmla="*/ 116 h 205"/>
                            <a:gd name="T36" fmla="*/ 4 w 9"/>
                            <a:gd name="T37" fmla="*/ 63 h 205"/>
                            <a:gd name="T38" fmla="*/ 4 w 9"/>
                            <a:gd name="T39" fmla="*/ 45 h 205"/>
                            <a:gd name="T40" fmla="*/ 4 w 9"/>
                            <a:gd name="T41" fmla="*/ 79 h 205"/>
                            <a:gd name="T42" fmla="*/ 4 w 9"/>
                            <a:gd name="T43" fmla="*/ 172 h 205"/>
                            <a:gd name="T44" fmla="*/ 5 w 9"/>
                            <a:gd name="T45" fmla="*/ 95 h 205"/>
                            <a:gd name="T46" fmla="*/ 5 w 9"/>
                            <a:gd name="T47" fmla="*/ 121 h 205"/>
                            <a:gd name="T48" fmla="*/ 5 w 9"/>
                            <a:gd name="T49" fmla="*/ 45 h 205"/>
                            <a:gd name="T50" fmla="*/ 5 w 9"/>
                            <a:gd name="T51" fmla="*/ 10 h 205"/>
                            <a:gd name="T52" fmla="*/ 5 w 9"/>
                            <a:gd name="T53" fmla="*/ 0 h 205"/>
                            <a:gd name="T54" fmla="*/ 5 w 9"/>
                            <a:gd name="T55" fmla="*/ 6 h 205"/>
                            <a:gd name="T56" fmla="*/ 5 w 9"/>
                            <a:gd name="T57" fmla="*/ 19 h 205"/>
                            <a:gd name="T58" fmla="*/ 6 w 9"/>
                            <a:gd name="T59" fmla="*/ 27 h 205"/>
                            <a:gd name="T60" fmla="*/ 6 w 9"/>
                            <a:gd name="T61" fmla="*/ 20 h 205"/>
                            <a:gd name="T62" fmla="*/ 6 w 9"/>
                            <a:gd name="T63" fmla="*/ 6 h 205"/>
                            <a:gd name="T64" fmla="*/ 6 w 9"/>
                            <a:gd name="T65" fmla="*/ 3 h 205"/>
                            <a:gd name="T66" fmla="*/ 6 w 9"/>
                            <a:gd name="T67" fmla="*/ 17 h 205"/>
                            <a:gd name="T68" fmla="*/ 6 w 9"/>
                            <a:gd name="T69" fmla="*/ 44 h 205"/>
                            <a:gd name="T70" fmla="*/ 7 w 9"/>
                            <a:gd name="T71" fmla="*/ 65 h 205"/>
                            <a:gd name="T72" fmla="*/ 7 w 9"/>
                            <a:gd name="T73" fmla="*/ 54 h 205"/>
                            <a:gd name="T74" fmla="*/ 7 w 9"/>
                            <a:gd name="T75" fmla="*/ 50 h 205"/>
                            <a:gd name="T76" fmla="*/ 7 w 9"/>
                            <a:gd name="T77" fmla="*/ 56 h 205"/>
                            <a:gd name="T78" fmla="*/ 8 w 9"/>
                            <a:gd name="T79" fmla="*/ 30 h 205"/>
                            <a:gd name="T80" fmla="*/ 8 w 9"/>
                            <a:gd name="T81" fmla="*/ 6 h 205"/>
                            <a:gd name="T82" fmla="*/ 8 w 9"/>
                            <a:gd name="T83" fmla="*/ 3 h 205"/>
                            <a:gd name="T84" fmla="*/ 8 w 9"/>
                            <a:gd name="T85" fmla="*/ 29 h 205"/>
                            <a:gd name="T86" fmla="*/ 8 w 9"/>
                            <a:gd name="T87" fmla="*/ 120 h 205"/>
                            <a:gd name="T88" fmla="*/ 8 w 9"/>
                            <a:gd name="T89" fmla="*/ 118 h 205"/>
                            <a:gd name="T90" fmla="*/ 8 w 9"/>
                            <a:gd name="T91" fmla="*/ 205 h 205"/>
                            <a:gd name="T92" fmla="*/ 9 w 9"/>
                            <a:gd name="T93" fmla="*/ 63 h 205"/>
                            <a:gd name="T94" fmla="*/ 9 w 9"/>
                            <a:gd name="T95" fmla="*/ 27 h 205"/>
                            <a:gd name="T96" fmla="*/ 9 w 9"/>
                            <a:gd name="T97" fmla="*/ 29 h 205"/>
                            <a:gd name="T98" fmla="*/ 9 w 9"/>
                            <a:gd name="T99" fmla="*/ 49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123"/>
                              </a:moveTo>
                              <a:lnTo>
                                <a:pt x="1" y="130"/>
                              </a:lnTo>
                              <a:lnTo>
                                <a:pt x="1" y="134"/>
                              </a:lnTo>
                              <a:lnTo>
                                <a:pt x="1" y="158"/>
                              </a:lnTo>
                              <a:lnTo>
                                <a:pt x="1" y="171"/>
                              </a:lnTo>
                              <a:lnTo>
                                <a:pt x="1" y="63"/>
                              </a:lnTo>
                              <a:lnTo>
                                <a:pt x="1" y="22"/>
                              </a:lnTo>
                              <a:lnTo>
                                <a:pt x="2" y="13"/>
                              </a:lnTo>
                              <a:lnTo>
                                <a:pt x="2" y="29"/>
                              </a:lnTo>
                              <a:lnTo>
                                <a:pt x="2" y="55"/>
                              </a:lnTo>
                              <a:lnTo>
                                <a:pt x="2" y="60"/>
                              </a:lnTo>
                              <a:lnTo>
                                <a:pt x="3" y="92"/>
                              </a:lnTo>
                              <a:lnTo>
                                <a:pt x="3" y="98"/>
                              </a:lnTo>
                              <a:lnTo>
                                <a:pt x="3" y="54"/>
                              </a:lnTo>
                              <a:lnTo>
                                <a:pt x="3" y="56"/>
                              </a:lnTo>
                              <a:lnTo>
                                <a:pt x="3" y="77"/>
                              </a:lnTo>
                              <a:lnTo>
                                <a:pt x="3" y="99"/>
                              </a:lnTo>
                              <a:lnTo>
                                <a:pt x="3" y="116"/>
                              </a:lnTo>
                              <a:lnTo>
                                <a:pt x="4" y="63"/>
                              </a:lnTo>
                              <a:lnTo>
                                <a:pt x="4" y="45"/>
                              </a:lnTo>
                              <a:lnTo>
                                <a:pt x="4" y="79"/>
                              </a:lnTo>
                              <a:lnTo>
                                <a:pt x="4" y="172"/>
                              </a:lnTo>
                              <a:lnTo>
                                <a:pt x="5" y="95"/>
                              </a:lnTo>
                              <a:lnTo>
                                <a:pt x="5" y="121"/>
                              </a:lnTo>
                              <a:lnTo>
                                <a:pt x="5" y="45"/>
                              </a:lnTo>
                              <a:lnTo>
                                <a:pt x="5" y="10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19"/>
                              </a:lnTo>
                              <a:lnTo>
                                <a:pt x="6" y="27"/>
                              </a:lnTo>
                              <a:lnTo>
                                <a:pt x="6" y="20"/>
                              </a:lnTo>
                              <a:lnTo>
                                <a:pt x="6" y="6"/>
                              </a:lnTo>
                              <a:lnTo>
                                <a:pt x="6" y="3"/>
                              </a:lnTo>
                              <a:lnTo>
                                <a:pt x="6" y="17"/>
                              </a:lnTo>
                              <a:lnTo>
                                <a:pt x="6" y="44"/>
                              </a:lnTo>
                              <a:lnTo>
                                <a:pt x="7" y="65"/>
                              </a:lnTo>
                              <a:lnTo>
                                <a:pt x="7" y="54"/>
                              </a:lnTo>
                              <a:lnTo>
                                <a:pt x="7" y="50"/>
                              </a:lnTo>
                              <a:lnTo>
                                <a:pt x="7" y="56"/>
                              </a:lnTo>
                              <a:lnTo>
                                <a:pt x="8" y="30"/>
                              </a:lnTo>
                              <a:lnTo>
                                <a:pt x="8" y="6"/>
                              </a:lnTo>
                              <a:lnTo>
                                <a:pt x="8" y="3"/>
                              </a:lnTo>
                              <a:lnTo>
                                <a:pt x="8" y="29"/>
                              </a:lnTo>
                              <a:lnTo>
                                <a:pt x="8" y="120"/>
                              </a:lnTo>
                              <a:lnTo>
                                <a:pt x="8" y="118"/>
                              </a:lnTo>
                              <a:lnTo>
                                <a:pt x="8" y="205"/>
                              </a:lnTo>
                              <a:lnTo>
                                <a:pt x="9" y="63"/>
                              </a:lnTo>
                              <a:lnTo>
                                <a:pt x="9" y="27"/>
                              </a:lnTo>
                              <a:lnTo>
                                <a:pt x="9" y="29"/>
                              </a:lnTo>
                              <a:lnTo>
                                <a:pt x="9" y="4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8" name="Freeform 2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83388" y="4137025"/>
                          <a:ext cx="14288" cy="314325"/>
                        </a:xfrm>
                        <a:custGeom>
                          <a:avLst/>
                          <a:gdLst>
                            <a:gd name="T0" fmla="*/ 0 w 9"/>
                            <a:gd name="T1" fmla="*/ 61 h 198"/>
                            <a:gd name="T2" fmla="*/ 1 w 9"/>
                            <a:gd name="T3" fmla="*/ 78 h 198"/>
                            <a:gd name="T4" fmla="*/ 1 w 9"/>
                            <a:gd name="T5" fmla="*/ 64 h 198"/>
                            <a:gd name="T6" fmla="*/ 1 w 9"/>
                            <a:gd name="T7" fmla="*/ 47 h 198"/>
                            <a:gd name="T8" fmla="*/ 1 w 9"/>
                            <a:gd name="T9" fmla="*/ 57 h 198"/>
                            <a:gd name="T10" fmla="*/ 1 w 9"/>
                            <a:gd name="T11" fmla="*/ 101 h 198"/>
                            <a:gd name="T12" fmla="*/ 1 w 9"/>
                            <a:gd name="T13" fmla="*/ 111 h 198"/>
                            <a:gd name="T14" fmla="*/ 1 w 9"/>
                            <a:gd name="T15" fmla="*/ 103 h 198"/>
                            <a:gd name="T16" fmla="*/ 2 w 9"/>
                            <a:gd name="T17" fmla="*/ 101 h 198"/>
                            <a:gd name="T18" fmla="*/ 2 w 9"/>
                            <a:gd name="T19" fmla="*/ 45 h 198"/>
                            <a:gd name="T20" fmla="*/ 2 w 9"/>
                            <a:gd name="T21" fmla="*/ 25 h 198"/>
                            <a:gd name="T22" fmla="*/ 2 w 9"/>
                            <a:gd name="T23" fmla="*/ 47 h 198"/>
                            <a:gd name="T24" fmla="*/ 3 w 9"/>
                            <a:gd name="T25" fmla="*/ 91 h 198"/>
                            <a:gd name="T26" fmla="*/ 3 w 9"/>
                            <a:gd name="T27" fmla="*/ 69 h 198"/>
                            <a:gd name="T28" fmla="*/ 3 w 9"/>
                            <a:gd name="T29" fmla="*/ 122 h 198"/>
                            <a:gd name="T30" fmla="*/ 3 w 9"/>
                            <a:gd name="T31" fmla="*/ 73 h 198"/>
                            <a:gd name="T32" fmla="*/ 3 w 9"/>
                            <a:gd name="T33" fmla="*/ 31 h 198"/>
                            <a:gd name="T34" fmla="*/ 3 w 9"/>
                            <a:gd name="T35" fmla="*/ 30 h 198"/>
                            <a:gd name="T36" fmla="*/ 4 w 9"/>
                            <a:gd name="T37" fmla="*/ 49 h 198"/>
                            <a:gd name="T38" fmla="*/ 4 w 9"/>
                            <a:gd name="T39" fmla="*/ 93 h 198"/>
                            <a:gd name="T40" fmla="*/ 4 w 9"/>
                            <a:gd name="T41" fmla="*/ 167 h 198"/>
                            <a:gd name="T42" fmla="*/ 4 w 9"/>
                            <a:gd name="T43" fmla="*/ 73 h 198"/>
                            <a:gd name="T44" fmla="*/ 4 w 9"/>
                            <a:gd name="T45" fmla="*/ 51 h 198"/>
                            <a:gd name="T46" fmla="*/ 5 w 9"/>
                            <a:gd name="T47" fmla="*/ 38 h 198"/>
                            <a:gd name="T48" fmla="*/ 5 w 9"/>
                            <a:gd name="T49" fmla="*/ 34 h 198"/>
                            <a:gd name="T50" fmla="*/ 5 w 9"/>
                            <a:gd name="T51" fmla="*/ 65 h 198"/>
                            <a:gd name="T52" fmla="*/ 5 w 9"/>
                            <a:gd name="T53" fmla="*/ 115 h 198"/>
                            <a:gd name="T54" fmla="*/ 5 w 9"/>
                            <a:gd name="T55" fmla="*/ 198 h 198"/>
                            <a:gd name="T56" fmla="*/ 5 w 9"/>
                            <a:gd name="T57" fmla="*/ 63 h 198"/>
                            <a:gd name="T58" fmla="*/ 6 w 9"/>
                            <a:gd name="T59" fmla="*/ 13 h 198"/>
                            <a:gd name="T60" fmla="*/ 6 w 9"/>
                            <a:gd name="T61" fmla="*/ 4 h 198"/>
                            <a:gd name="T62" fmla="*/ 6 w 9"/>
                            <a:gd name="T63" fmla="*/ 14 h 198"/>
                            <a:gd name="T64" fmla="*/ 6 w 9"/>
                            <a:gd name="T65" fmla="*/ 27 h 198"/>
                            <a:gd name="T66" fmla="*/ 6 w 9"/>
                            <a:gd name="T67" fmla="*/ 18 h 198"/>
                            <a:gd name="T68" fmla="*/ 6 w 9"/>
                            <a:gd name="T69" fmla="*/ 9 h 198"/>
                            <a:gd name="T70" fmla="*/ 6 w 9"/>
                            <a:gd name="T71" fmla="*/ 22 h 198"/>
                            <a:gd name="T72" fmla="*/ 7 w 9"/>
                            <a:gd name="T73" fmla="*/ 63 h 198"/>
                            <a:gd name="T74" fmla="*/ 7 w 9"/>
                            <a:gd name="T75" fmla="*/ 119 h 198"/>
                            <a:gd name="T76" fmla="*/ 7 w 9"/>
                            <a:gd name="T77" fmla="*/ 120 h 198"/>
                            <a:gd name="T78" fmla="*/ 7 w 9"/>
                            <a:gd name="T79" fmla="*/ 130 h 198"/>
                            <a:gd name="T80" fmla="*/ 8 w 9"/>
                            <a:gd name="T81" fmla="*/ 71 h 198"/>
                            <a:gd name="T82" fmla="*/ 8 w 9"/>
                            <a:gd name="T83" fmla="*/ 51 h 198"/>
                            <a:gd name="T84" fmla="*/ 8 w 9"/>
                            <a:gd name="T85" fmla="*/ 71 h 198"/>
                            <a:gd name="T86" fmla="*/ 8 w 9"/>
                            <a:gd name="T87" fmla="*/ 124 h 198"/>
                            <a:gd name="T88" fmla="*/ 8 w 9"/>
                            <a:gd name="T89" fmla="*/ 156 h 198"/>
                            <a:gd name="T90" fmla="*/ 8 w 9"/>
                            <a:gd name="T91" fmla="*/ 88 h 198"/>
                            <a:gd name="T92" fmla="*/ 9 w 9"/>
                            <a:gd name="T93" fmla="*/ 44 h 198"/>
                            <a:gd name="T94" fmla="*/ 9 w 9"/>
                            <a:gd name="T95" fmla="*/ 22 h 198"/>
                            <a:gd name="T96" fmla="*/ 9 w 9"/>
                            <a:gd name="T97" fmla="*/ 9 h 198"/>
                            <a:gd name="T98" fmla="*/ 9 w 9"/>
                            <a:gd name="T99" fmla="*/ 0 h 1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8">
                              <a:moveTo>
                                <a:pt x="0" y="61"/>
                              </a:moveTo>
                              <a:lnTo>
                                <a:pt x="1" y="78"/>
                              </a:lnTo>
                              <a:lnTo>
                                <a:pt x="1" y="64"/>
                              </a:lnTo>
                              <a:lnTo>
                                <a:pt x="1" y="47"/>
                              </a:lnTo>
                              <a:lnTo>
                                <a:pt x="1" y="57"/>
                              </a:lnTo>
                              <a:lnTo>
                                <a:pt x="1" y="101"/>
                              </a:lnTo>
                              <a:lnTo>
                                <a:pt x="1" y="111"/>
                              </a:lnTo>
                              <a:lnTo>
                                <a:pt x="1" y="103"/>
                              </a:lnTo>
                              <a:lnTo>
                                <a:pt x="2" y="101"/>
                              </a:lnTo>
                              <a:lnTo>
                                <a:pt x="2" y="45"/>
                              </a:lnTo>
                              <a:lnTo>
                                <a:pt x="2" y="25"/>
                              </a:lnTo>
                              <a:lnTo>
                                <a:pt x="2" y="47"/>
                              </a:lnTo>
                              <a:lnTo>
                                <a:pt x="3" y="91"/>
                              </a:lnTo>
                              <a:lnTo>
                                <a:pt x="3" y="69"/>
                              </a:lnTo>
                              <a:lnTo>
                                <a:pt x="3" y="122"/>
                              </a:lnTo>
                              <a:lnTo>
                                <a:pt x="3" y="73"/>
                              </a:lnTo>
                              <a:lnTo>
                                <a:pt x="3" y="31"/>
                              </a:lnTo>
                              <a:lnTo>
                                <a:pt x="3" y="30"/>
                              </a:lnTo>
                              <a:lnTo>
                                <a:pt x="4" y="49"/>
                              </a:lnTo>
                              <a:lnTo>
                                <a:pt x="4" y="93"/>
                              </a:lnTo>
                              <a:lnTo>
                                <a:pt x="4" y="167"/>
                              </a:lnTo>
                              <a:lnTo>
                                <a:pt x="4" y="73"/>
                              </a:lnTo>
                              <a:lnTo>
                                <a:pt x="4" y="51"/>
                              </a:lnTo>
                              <a:lnTo>
                                <a:pt x="5" y="38"/>
                              </a:lnTo>
                              <a:lnTo>
                                <a:pt x="5" y="34"/>
                              </a:lnTo>
                              <a:lnTo>
                                <a:pt x="5" y="65"/>
                              </a:lnTo>
                              <a:lnTo>
                                <a:pt x="5" y="115"/>
                              </a:lnTo>
                              <a:lnTo>
                                <a:pt x="5" y="198"/>
                              </a:lnTo>
                              <a:lnTo>
                                <a:pt x="5" y="63"/>
                              </a:lnTo>
                              <a:lnTo>
                                <a:pt x="6" y="13"/>
                              </a:lnTo>
                              <a:lnTo>
                                <a:pt x="6" y="4"/>
                              </a:lnTo>
                              <a:lnTo>
                                <a:pt x="6" y="14"/>
                              </a:lnTo>
                              <a:lnTo>
                                <a:pt x="6" y="27"/>
                              </a:lnTo>
                              <a:lnTo>
                                <a:pt x="6" y="18"/>
                              </a:lnTo>
                              <a:lnTo>
                                <a:pt x="6" y="9"/>
                              </a:lnTo>
                              <a:lnTo>
                                <a:pt x="6" y="22"/>
                              </a:lnTo>
                              <a:lnTo>
                                <a:pt x="7" y="63"/>
                              </a:lnTo>
                              <a:lnTo>
                                <a:pt x="7" y="119"/>
                              </a:lnTo>
                              <a:lnTo>
                                <a:pt x="7" y="120"/>
                              </a:lnTo>
                              <a:lnTo>
                                <a:pt x="7" y="130"/>
                              </a:lnTo>
                              <a:lnTo>
                                <a:pt x="8" y="71"/>
                              </a:lnTo>
                              <a:lnTo>
                                <a:pt x="8" y="51"/>
                              </a:lnTo>
                              <a:lnTo>
                                <a:pt x="8" y="71"/>
                              </a:lnTo>
                              <a:lnTo>
                                <a:pt x="8" y="124"/>
                              </a:lnTo>
                              <a:lnTo>
                                <a:pt x="8" y="156"/>
                              </a:lnTo>
                              <a:lnTo>
                                <a:pt x="8" y="88"/>
                              </a:lnTo>
                              <a:lnTo>
                                <a:pt x="9" y="44"/>
                              </a:lnTo>
                              <a:lnTo>
                                <a:pt x="9" y="22"/>
                              </a:lnTo>
                              <a:lnTo>
                                <a:pt x="9" y="9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9" name="Freeform 2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97676" y="4130675"/>
                          <a:ext cx="14288" cy="349250"/>
                        </a:xfrm>
                        <a:custGeom>
                          <a:avLst/>
                          <a:gdLst>
                            <a:gd name="T0" fmla="*/ 0 w 9"/>
                            <a:gd name="T1" fmla="*/ 4 h 220"/>
                            <a:gd name="T2" fmla="*/ 0 w 9"/>
                            <a:gd name="T3" fmla="*/ 0 h 220"/>
                            <a:gd name="T4" fmla="*/ 1 w 9"/>
                            <a:gd name="T5" fmla="*/ 17 h 220"/>
                            <a:gd name="T6" fmla="*/ 1 w 9"/>
                            <a:gd name="T7" fmla="*/ 83 h 220"/>
                            <a:gd name="T8" fmla="*/ 1 w 9"/>
                            <a:gd name="T9" fmla="*/ 61 h 220"/>
                            <a:gd name="T10" fmla="*/ 1 w 9"/>
                            <a:gd name="T11" fmla="*/ 32 h 220"/>
                            <a:gd name="T12" fmla="*/ 1 w 9"/>
                            <a:gd name="T13" fmla="*/ 44 h 220"/>
                            <a:gd name="T14" fmla="*/ 1 w 9"/>
                            <a:gd name="T15" fmla="*/ 85 h 220"/>
                            <a:gd name="T16" fmla="*/ 2 w 9"/>
                            <a:gd name="T17" fmla="*/ 148 h 220"/>
                            <a:gd name="T18" fmla="*/ 2 w 9"/>
                            <a:gd name="T19" fmla="*/ 91 h 220"/>
                            <a:gd name="T20" fmla="*/ 2 w 9"/>
                            <a:gd name="T21" fmla="*/ 71 h 220"/>
                            <a:gd name="T22" fmla="*/ 2 w 9"/>
                            <a:gd name="T23" fmla="*/ 88 h 220"/>
                            <a:gd name="T24" fmla="*/ 3 w 9"/>
                            <a:gd name="T25" fmla="*/ 122 h 220"/>
                            <a:gd name="T26" fmla="*/ 3 w 9"/>
                            <a:gd name="T27" fmla="*/ 127 h 220"/>
                            <a:gd name="T28" fmla="*/ 3 w 9"/>
                            <a:gd name="T29" fmla="*/ 102 h 220"/>
                            <a:gd name="T30" fmla="*/ 3 w 9"/>
                            <a:gd name="T31" fmla="*/ 81 h 220"/>
                            <a:gd name="T32" fmla="*/ 3 w 9"/>
                            <a:gd name="T33" fmla="*/ 64 h 220"/>
                            <a:gd name="T34" fmla="*/ 3 w 9"/>
                            <a:gd name="T35" fmla="*/ 51 h 220"/>
                            <a:gd name="T36" fmla="*/ 3 w 9"/>
                            <a:gd name="T37" fmla="*/ 74 h 220"/>
                            <a:gd name="T38" fmla="*/ 4 w 9"/>
                            <a:gd name="T39" fmla="*/ 128 h 220"/>
                            <a:gd name="T40" fmla="*/ 4 w 9"/>
                            <a:gd name="T41" fmla="*/ 22 h 220"/>
                            <a:gd name="T42" fmla="*/ 4 w 9"/>
                            <a:gd name="T43" fmla="*/ 4 h 220"/>
                            <a:gd name="T44" fmla="*/ 4 w 9"/>
                            <a:gd name="T45" fmla="*/ 31 h 220"/>
                            <a:gd name="T46" fmla="*/ 4 w 9"/>
                            <a:gd name="T47" fmla="*/ 82 h 220"/>
                            <a:gd name="T48" fmla="*/ 4 w 9"/>
                            <a:gd name="T49" fmla="*/ 79 h 220"/>
                            <a:gd name="T50" fmla="*/ 5 w 9"/>
                            <a:gd name="T51" fmla="*/ 117 h 220"/>
                            <a:gd name="T52" fmla="*/ 5 w 9"/>
                            <a:gd name="T53" fmla="*/ 89 h 220"/>
                            <a:gd name="T54" fmla="*/ 5 w 9"/>
                            <a:gd name="T55" fmla="*/ 93 h 220"/>
                            <a:gd name="T56" fmla="*/ 5 w 9"/>
                            <a:gd name="T57" fmla="*/ 121 h 220"/>
                            <a:gd name="T58" fmla="*/ 6 w 9"/>
                            <a:gd name="T59" fmla="*/ 85 h 220"/>
                            <a:gd name="T60" fmla="*/ 6 w 9"/>
                            <a:gd name="T61" fmla="*/ 53 h 220"/>
                            <a:gd name="T62" fmla="*/ 6 w 9"/>
                            <a:gd name="T63" fmla="*/ 28 h 220"/>
                            <a:gd name="T64" fmla="*/ 6 w 9"/>
                            <a:gd name="T65" fmla="*/ 22 h 220"/>
                            <a:gd name="T66" fmla="*/ 6 w 9"/>
                            <a:gd name="T67" fmla="*/ 39 h 220"/>
                            <a:gd name="T68" fmla="*/ 6 w 9"/>
                            <a:gd name="T69" fmla="*/ 102 h 220"/>
                            <a:gd name="T70" fmla="*/ 6 w 9"/>
                            <a:gd name="T71" fmla="*/ 84 h 220"/>
                            <a:gd name="T72" fmla="*/ 7 w 9"/>
                            <a:gd name="T73" fmla="*/ 35 h 220"/>
                            <a:gd name="T74" fmla="*/ 7 w 9"/>
                            <a:gd name="T75" fmla="*/ 29 h 220"/>
                            <a:gd name="T76" fmla="*/ 7 w 9"/>
                            <a:gd name="T77" fmla="*/ 43 h 220"/>
                            <a:gd name="T78" fmla="*/ 7 w 9"/>
                            <a:gd name="T79" fmla="*/ 47 h 220"/>
                            <a:gd name="T80" fmla="*/ 8 w 9"/>
                            <a:gd name="T81" fmla="*/ 46 h 220"/>
                            <a:gd name="T82" fmla="*/ 8 w 9"/>
                            <a:gd name="T83" fmla="*/ 61 h 220"/>
                            <a:gd name="T84" fmla="*/ 8 w 9"/>
                            <a:gd name="T85" fmla="*/ 75 h 220"/>
                            <a:gd name="T86" fmla="*/ 8 w 9"/>
                            <a:gd name="T87" fmla="*/ 100 h 220"/>
                            <a:gd name="T88" fmla="*/ 8 w 9"/>
                            <a:gd name="T89" fmla="*/ 220 h 220"/>
                            <a:gd name="T90" fmla="*/ 8 w 9"/>
                            <a:gd name="T91" fmla="*/ 91 h 220"/>
                            <a:gd name="T92" fmla="*/ 8 w 9"/>
                            <a:gd name="T93" fmla="*/ 89 h 220"/>
                            <a:gd name="T94" fmla="*/ 9 w 9"/>
                            <a:gd name="T95" fmla="*/ 107 h 220"/>
                            <a:gd name="T96" fmla="*/ 9 w 9"/>
                            <a:gd name="T97" fmla="*/ 61 h 220"/>
                            <a:gd name="T98" fmla="*/ 9 w 9"/>
                            <a:gd name="T99" fmla="*/ 36 h 2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0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1" y="17"/>
                              </a:lnTo>
                              <a:lnTo>
                                <a:pt x="1" y="83"/>
                              </a:lnTo>
                              <a:lnTo>
                                <a:pt x="1" y="61"/>
                              </a:lnTo>
                              <a:lnTo>
                                <a:pt x="1" y="32"/>
                              </a:lnTo>
                              <a:lnTo>
                                <a:pt x="1" y="44"/>
                              </a:lnTo>
                              <a:lnTo>
                                <a:pt x="1" y="85"/>
                              </a:lnTo>
                              <a:lnTo>
                                <a:pt x="2" y="148"/>
                              </a:lnTo>
                              <a:lnTo>
                                <a:pt x="2" y="91"/>
                              </a:lnTo>
                              <a:lnTo>
                                <a:pt x="2" y="71"/>
                              </a:lnTo>
                              <a:lnTo>
                                <a:pt x="2" y="88"/>
                              </a:lnTo>
                              <a:lnTo>
                                <a:pt x="3" y="122"/>
                              </a:lnTo>
                              <a:lnTo>
                                <a:pt x="3" y="127"/>
                              </a:lnTo>
                              <a:lnTo>
                                <a:pt x="3" y="102"/>
                              </a:lnTo>
                              <a:lnTo>
                                <a:pt x="3" y="81"/>
                              </a:lnTo>
                              <a:lnTo>
                                <a:pt x="3" y="64"/>
                              </a:lnTo>
                              <a:lnTo>
                                <a:pt x="3" y="51"/>
                              </a:lnTo>
                              <a:lnTo>
                                <a:pt x="3" y="74"/>
                              </a:lnTo>
                              <a:lnTo>
                                <a:pt x="4" y="128"/>
                              </a:lnTo>
                              <a:lnTo>
                                <a:pt x="4" y="22"/>
                              </a:lnTo>
                              <a:lnTo>
                                <a:pt x="4" y="4"/>
                              </a:lnTo>
                              <a:lnTo>
                                <a:pt x="4" y="31"/>
                              </a:lnTo>
                              <a:lnTo>
                                <a:pt x="4" y="82"/>
                              </a:lnTo>
                              <a:lnTo>
                                <a:pt x="4" y="79"/>
                              </a:lnTo>
                              <a:lnTo>
                                <a:pt x="5" y="117"/>
                              </a:lnTo>
                              <a:lnTo>
                                <a:pt x="5" y="89"/>
                              </a:lnTo>
                              <a:lnTo>
                                <a:pt x="5" y="93"/>
                              </a:lnTo>
                              <a:lnTo>
                                <a:pt x="5" y="121"/>
                              </a:lnTo>
                              <a:lnTo>
                                <a:pt x="6" y="85"/>
                              </a:lnTo>
                              <a:lnTo>
                                <a:pt x="6" y="53"/>
                              </a:lnTo>
                              <a:lnTo>
                                <a:pt x="6" y="28"/>
                              </a:lnTo>
                              <a:lnTo>
                                <a:pt x="6" y="22"/>
                              </a:lnTo>
                              <a:lnTo>
                                <a:pt x="6" y="39"/>
                              </a:lnTo>
                              <a:lnTo>
                                <a:pt x="6" y="102"/>
                              </a:lnTo>
                              <a:lnTo>
                                <a:pt x="6" y="84"/>
                              </a:lnTo>
                              <a:lnTo>
                                <a:pt x="7" y="35"/>
                              </a:lnTo>
                              <a:lnTo>
                                <a:pt x="7" y="29"/>
                              </a:lnTo>
                              <a:lnTo>
                                <a:pt x="7" y="43"/>
                              </a:lnTo>
                              <a:lnTo>
                                <a:pt x="7" y="47"/>
                              </a:lnTo>
                              <a:lnTo>
                                <a:pt x="8" y="46"/>
                              </a:lnTo>
                              <a:lnTo>
                                <a:pt x="8" y="61"/>
                              </a:lnTo>
                              <a:lnTo>
                                <a:pt x="8" y="75"/>
                              </a:lnTo>
                              <a:lnTo>
                                <a:pt x="8" y="100"/>
                              </a:lnTo>
                              <a:lnTo>
                                <a:pt x="8" y="220"/>
                              </a:lnTo>
                              <a:lnTo>
                                <a:pt x="8" y="91"/>
                              </a:lnTo>
                              <a:lnTo>
                                <a:pt x="8" y="89"/>
                              </a:lnTo>
                              <a:lnTo>
                                <a:pt x="9" y="107"/>
                              </a:lnTo>
                              <a:lnTo>
                                <a:pt x="9" y="61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0" name="Freeform 2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11963" y="4092575"/>
                          <a:ext cx="14288" cy="231775"/>
                        </a:xfrm>
                        <a:custGeom>
                          <a:avLst/>
                          <a:gdLst>
                            <a:gd name="T0" fmla="*/ 0 w 9"/>
                            <a:gd name="T1" fmla="*/ 60 h 146"/>
                            <a:gd name="T2" fmla="*/ 0 w 9"/>
                            <a:gd name="T3" fmla="*/ 60 h 146"/>
                            <a:gd name="T4" fmla="*/ 1 w 9"/>
                            <a:gd name="T5" fmla="*/ 80 h 146"/>
                            <a:gd name="T6" fmla="*/ 1 w 9"/>
                            <a:gd name="T7" fmla="*/ 93 h 146"/>
                            <a:gd name="T8" fmla="*/ 1 w 9"/>
                            <a:gd name="T9" fmla="*/ 80 h 146"/>
                            <a:gd name="T10" fmla="*/ 1 w 9"/>
                            <a:gd name="T11" fmla="*/ 80 h 146"/>
                            <a:gd name="T12" fmla="*/ 1 w 9"/>
                            <a:gd name="T13" fmla="*/ 118 h 146"/>
                            <a:gd name="T14" fmla="*/ 1 w 9"/>
                            <a:gd name="T15" fmla="*/ 146 h 146"/>
                            <a:gd name="T16" fmla="*/ 2 w 9"/>
                            <a:gd name="T17" fmla="*/ 66 h 146"/>
                            <a:gd name="T18" fmla="*/ 2 w 9"/>
                            <a:gd name="T19" fmla="*/ 58 h 146"/>
                            <a:gd name="T20" fmla="*/ 2 w 9"/>
                            <a:gd name="T21" fmla="*/ 82 h 146"/>
                            <a:gd name="T22" fmla="*/ 2 w 9"/>
                            <a:gd name="T23" fmla="*/ 82 h 146"/>
                            <a:gd name="T24" fmla="*/ 2 w 9"/>
                            <a:gd name="T25" fmla="*/ 78 h 146"/>
                            <a:gd name="T26" fmla="*/ 2 w 9"/>
                            <a:gd name="T27" fmla="*/ 85 h 146"/>
                            <a:gd name="T28" fmla="*/ 2 w 9"/>
                            <a:gd name="T29" fmla="*/ 49 h 146"/>
                            <a:gd name="T30" fmla="*/ 3 w 9"/>
                            <a:gd name="T31" fmla="*/ 27 h 146"/>
                            <a:gd name="T32" fmla="*/ 3 w 9"/>
                            <a:gd name="T33" fmla="*/ 30 h 146"/>
                            <a:gd name="T34" fmla="*/ 3 w 9"/>
                            <a:gd name="T35" fmla="*/ 60 h 146"/>
                            <a:gd name="T36" fmla="*/ 3 w 9"/>
                            <a:gd name="T37" fmla="*/ 103 h 146"/>
                            <a:gd name="T38" fmla="*/ 4 w 9"/>
                            <a:gd name="T39" fmla="*/ 82 h 146"/>
                            <a:gd name="T40" fmla="*/ 4 w 9"/>
                            <a:gd name="T41" fmla="*/ 76 h 146"/>
                            <a:gd name="T42" fmla="*/ 4 w 9"/>
                            <a:gd name="T43" fmla="*/ 89 h 146"/>
                            <a:gd name="T44" fmla="*/ 4 w 9"/>
                            <a:gd name="T45" fmla="*/ 93 h 146"/>
                            <a:gd name="T46" fmla="*/ 4 w 9"/>
                            <a:gd name="T47" fmla="*/ 87 h 146"/>
                            <a:gd name="T48" fmla="*/ 4 w 9"/>
                            <a:gd name="T49" fmla="*/ 100 h 146"/>
                            <a:gd name="T50" fmla="*/ 4 w 9"/>
                            <a:gd name="T51" fmla="*/ 99 h 146"/>
                            <a:gd name="T52" fmla="*/ 5 w 9"/>
                            <a:gd name="T53" fmla="*/ 59 h 146"/>
                            <a:gd name="T54" fmla="*/ 5 w 9"/>
                            <a:gd name="T55" fmla="*/ 41 h 146"/>
                            <a:gd name="T56" fmla="*/ 5 w 9"/>
                            <a:gd name="T57" fmla="*/ 44 h 146"/>
                            <a:gd name="T58" fmla="*/ 5 w 9"/>
                            <a:gd name="T59" fmla="*/ 63 h 146"/>
                            <a:gd name="T60" fmla="*/ 6 w 9"/>
                            <a:gd name="T61" fmla="*/ 77 h 146"/>
                            <a:gd name="T62" fmla="*/ 6 w 9"/>
                            <a:gd name="T63" fmla="*/ 79 h 146"/>
                            <a:gd name="T64" fmla="*/ 6 w 9"/>
                            <a:gd name="T65" fmla="*/ 110 h 146"/>
                            <a:gd name="T66" fmla="*/ 6 w 9"/>
                            <a:gd name="T67" fmla="*/ 140 h 146"/>
                            <a:gd name="T68" fmla="*/ 6 w 9"/>
                            <a:gd name="T69" fmla="*/ 86 h 146"/>
                            <a:gd name="T70" fmla="*/ 6 w 9"/>
                            <a:gd name="T71" fmla="*/ 76 h 146"/>
                            <a:gd name="T72" fmla="*/ 7 w 9"/>
                            <a:gd name="T73" fmla="*/ 78 h 146"/>
                            <a:gd name="T74" fmla="*/ 7 w 9"/>
                            <a:gd name="T75" fmla="*/ 81 h 146"/>
                            <a:gd name="T76" fmla="*/ 7 w 9"/>
                            <a:gd name="T77" fmla="*/ 75 h 146"/>
                            <a:gd name="T78" fmla="*/ 7 w 9"/>
                            <a:gd name="T79" fmla="*/ 62 h 146"/>
                            <a:gd name="T80" fmla="*/ 7 w 9"/>
                            <a:gd name="T81" fmla="*/ 67 h 146"/>
                            <a:gd name="T82" fmla="*/ 8 w 9"/>
                            <a:gd name="T83" fmla="*/ 96 h 146"/>
                            <a:gd name="T84" fmla="*/ 8 w 9"/>
                            <a:gd name="T85" fmla="*/ 129 h 146"/>
                            <a:gd name="T86" fmla="*/ 8 w 9"/>
                            <a:gd name="T87" fmla="*/ 132 h 146"/>
                            <a:gd name="T88" fmla="*/ 8 w 9"/>
                            <a:gd name="T89" fmla="*/ 110 h 146"/>
                            <a:gd name="T90" fmla="*/ 8 w 9"/>
                            <a:gd name="T91" fmla="*/ 69 h 146"/>
                            <a:gd name="T92" fmla="*/ 8 w 9"/>
                            <a:gd name="T93" fmla="*/ 37 h 146"/>
                            <a:gd name="T94" fmla="*/ 9 w 9"/>
                            <a:gd name="T95" fmla="*/ 13 h 146"/>
                            <a:gd name="T96" fmla="*/ 9 w 9"/>
                            <a:gd name="T97" fmla="*/ 0 h 146"/>
                            <a:gd name="T98" fmla="*/ 9 w 9"/>
                            <a:gd name="T99" fmla="*/ 6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6">
                              <a:moveTo>
                                <a:pt x="0" y="60"/>
                              </a:moveTo>
                              <a:lnTo>
                                <a:pt x="0" y="60"/>
                              </a:lnTo>
                              <a:lnTo>
                                <a:pt x="1" y="80"/>
                              </a:lnTo>
                              <a:lnTo>
                                <a:pt x="1" y="93"/>
                              </a:lnTo>
                              <a:lnTo>
                                <a:pt x="1" y="80"/>
                              </a:lnTo>
                              <a:lnTo>
                                <a:pt x="1" y="80"/>
                              </a:lnTo>
                              <a:lnTo>
                                <a:pt x="1" y="118"/>
                              </a:lnTo>
                              <a:lnTo>
                                <a:pt x="1" y="146"/>
                              </a:lnTo>
                              <a:lnTo>
                                <a:pt x="2" y="66"/>
                              </a:lnTo>
                              <a:lnTo>
                                <a:pt x="2" y="58"/>
                              </a:lnTo>
                              <a:lnTo>
                                <a:pt x="2" y="82"/>
                              </a:lnTo>
                              <a:lnTo>
                                <a:pt x="2" y="82"/>
                              </a:lnTo>
                              <a:lnTo>
                                <a:pt x="2" y="78"/>
                              </a:lnTo>
                              <a:lnTo>
                                <a:pt x="2" y="85"/>
                              </a:lnTo>
                              <a:lnTo>
                                <a:pt x="2" y="49"/>
                              </a:lnTo>
                              <a:lnTo>
                                <a:pt x="3" y="27"/>
                              </a:lnTo>
                              <a:lnTo>
                                <a:pt x="3" y="30"/>
                              </a:lnTo>
                              <a:lnTo>
                                <a:pt x="3" y="60"/>
                              </a:lnTo>
                              <a:lnTo>
                                <a:pt x="3" y="103"/>
                              </a:lnTo>
                              <a:lnTo>
                                <a:pt x="4" y="82"/>
                              </a:lnTo>
                              <a:lnTo>
                                <a:pt x="4" y="76"/>
                              </a:lnTo>
                              <a:lnTo>
                                <a:pt x="4" y="89"/>
                              </a:lnTo>
                              <a:lnTo>
                                <a:pt x="4" y="93"/>
                              </a:lnTo>
                              <a:lnTo>
                                <a:pt x="4" y="87"/>
                              </a:lnTo>
                              <a:lnTo>
                                <a:pt x="4" y="100"/>
                              </a:lnTo>
                              <a:lnTo>
                                <a:pt x="4" y="99"/>
                              </a:lnTo>
                              <a:lnTo>
                                <a:pt x="5" y="59"/>
                              </a:lnTo>
                              <a:lnTo>
                                <a:pt x="5" y="41"/>
                              </a:lnTo>
                              <a:lnTo>
                                <a:pt x="5" y="44"/>
                              </a:lnTo>
                              <a:lnTo>
                                <a:pt x="5" y="63"/>
                              </a:lnTo>
                              <a:lnTo>
                                <a:pt x="6" y="77"/>
                              </a:lnTo>
                              <a:lnTo>
                                <a:pt x="6" y="79"/>
                              </a:lnTo>
                              <a:lnTo>
                                <a:pt x="6" y="110"/>
                              </a:lnTo>
                              <a:lnTo>
                                <a:pt x="6" y="140"/>
                              </a:lnTo>
                              <a:lnTo>
                                <a:pt x="6" y="86"/>
                              </a:lnTo>
                              <a:lnTo>
                                <a:pt x="6" y="76"/>
                              </a:lnTo>
                              <a:lnTo>
                                <a:pt x="7" y="78"/>
                              </a:lnTo>
                              <a:lnTo>
                                <a:pt x="7" y="81"/>
                              </a:lnTo>
                              <a:lnTo>
                                <a:pt x="7" y="75"/>
                              </a:lnTo>
                              <a:lnTo>
                                <a:pt x="7" y="62"/>
                              </a:lnTo>
                              <a:lnTo>
                                <a:pt x="7" y="67"/>
                              </a:lnTo>
                              <a:lnTo>
                                <a:pt x="8" y="96"/>
                              </a:lnTo>
                              <a:lnTo>
                                <a:pt x="8" y="129"/>
                              </a:lnTo>
                              <a:lnTo>
                                <a:pt x="8" y="132"/>
                              </a:lnTo>
                              <a:lnTo>
                                <a:pt x="8" y="110"/>
                              </a:lnTo>
                              <a:lnTo>
                                <a:pt x="8" y="69"/>
                              </a:lnTo>
                              <a:lnTo>
                                <a:pt x="8" y="37"/>
                              </a:lnTo>
                              <a:lnTo>
                                <a:pt x="9" y="13"/>
                              </a:lnTo>
                              <a:lnTo>
                                <a:pt x="9" y="0"/>
                              </a:lnTo>
                              <a:lnTo>
                                <a:pt x="9" y="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1" name="Freeform 2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26251" y="4102100"/>
                          <a:ext cx="14288" cy="509588"/>
                        </a:xfrm>
                        <a:custGeom>
                          <a:avLst/>
                          <a:gdLst>
                            <a:gd name="T0" fmla="*/ 0 w 9"/>
                            <a:gd name="T1" fmla="*/ 0 h 321"/>
                            <a:gd name="T2" fmla="*/ 0 w 9"/>
                            <a:gd name="T3" fmla="*/ 34 h 321"/>
                            <a:gd name="T4" fmla="*/ 0 w 9"/>
                            <a:gd name="T5" fmla="*/ 135 h 321"/>
                            <a:gd name="T6" fmla="*/ 0 w 9"/>
                            <a:gd name="T7" fmla="*/ 197 h 321"/>
                            <a:gd name="T8" fmla="*/ 1 w 9"/>
                            <a:gd name="T9" fmla="*/ 139 h 321"/>
                            <a:gd name="T10" fmla="*/ 1 w 9"/>
                            <a:gd name="T11" fmla="*/ 85 h 321"/>
                            <a:gd name="T12" fmla="*/ 1 w 9"/>
                            <a:gd name="T13" fmla="*/ 89 h 321"/>
                            <a:gd name="T14" fmla="*/ 1 w 9"/>
                            <a:gd name="T15" fmla="*/ 63 h 321"/>
                            <a:gd name="T16" fmla="*/ 1 w 9"/>
                            <a:gd name="T17" fmla="*/ 49 h 321"/>
                            <a:gd name="T18" fmla="*/ 2 w 9"/>
                            <a:gd name="T19" fmla="*/ 69 h 321"/>
                            <a:gd name="T20" fmla="*/ 2 w 9"/>
                            <a:gd name="T21" fmla="*/ 83 h 321"/>
                            <a:gd name="T22" fmla="*/ 2 w 9"/>
                            <a:gd name="T23" fmla="*/ 81 h 321"/>
                            <a:gd name="T24" fmla="*/ 2 w 9"/>
                            <a:gd name="T25" fmla="*/ 61 h 321"/>
                            <a:gd name="T26" fmla="*/ 2 w 9"/>
                            <a:gd name="T27" fmla="*/ 31 h 321"/>
                            <a:gd name="T28" fmla="*/ 2 w 9"/>
                            <a:gd name="T29" fmla="*/ 19 h 321"/>
                            <a:gd name="T30" fmla="*/ 3 w 9"/>
                            <a:gd name="T31" fmla="*/ 33 h 321"/>
                            <a:gd name="T32" fmla="*/ 3 w 9"/>
                            <a:gd name="T33" fmla="*/ 92 h 321"/>
                            <a:gd name="T34" fmla="*/ 3 w 9"/>
                            <a:gd name="T35" fmla="*/ 158 h 321"/>
                            <a:gd name="T36" fmla="*/ 3 w 9"/>
                            <a:gd name="T37" fmla="*/ 115 h 321"/>
                            <a:gd name="T38" fmla="*/ 3 w 9"/>
                            <a:gd name="T39" fmla="*/ 107 h 321"/>
                            <a:gd name="T40" fmla="*/ 4 w 9"/>
                            <a:gd name="T41" fmla="*/ 84 h 321"/>
                            <a:gd name="T42" fmla="*/ 4 w 9"/>
                            <a:gd name="T43" fmla="*/ 58 h 321"/>
                            <a:gd name="T44" fmla="*/ 4 w 9"/>
                            <a:gd name="T45" fmla="*/ 43 h 321"/>
                            <a:gd name="T46" fmla="*/ 4 w 9"/>
                            <a:gd name="T47" fmla="*/ 48 h 321"/>
                            <a:gd name="T48" fmla="*/ 4 w 9"/>
                            <a:gd name="T49" fmla="*/ 79 h 321"/>
                            <a:gd name="T50" fmla="*/ 4 w 9"/>
                            <a:gd name="T51" fmla="*/ 125 h 321"/>
                            <a:gd name="T52" fmla="*/ 5 w 9"/>
                            <a:gd name="T53" fmla="*/ 136 h 321"/>
                            <a:gd name="T54" fmla="*/ 5 w 9"/>
                            <a:gd name="T55" fmla="*/ 203 h 321"/>
                            <a:gd name="T56" fmla="*/ 5 w 9"/>
                            <a:gd name="T57" fmla="*/ 199 h 321"/>
                            <a:gd name="T58" fmla="*/ 5 w 9"/>
                            <a:gd name="T59" fmla="*/ 177 h 321"/>
                            <a:gd name="T60" fmla="*/ 6 w 9"/>
                            <a:gd name="T61" fmla="*/ 178 h 321"/>
                            <a:gd name="T62" fmla="*/ 6 w 9"/>
                            <a:gd name="T63" fmla="*/ 122 h 321"/>
                            <a:gd name="T64" fmla="*/ 6 w 9"/>
                            <a:gd name="T65" fmla="*/ 56 h 321"/>
                            <a:gd name="T66" fmla="*/ 6 w 9"/>
                            <a:gd name="T67" fmla="*/ 23 h 321"/>
                            <a:gd name="T68" fmla="*/ 6 w 9"/>
                            <a:gd name="T69" fmla="*/ 20 h 321"/>
                            <a:gd name="T70" fmla="*/ 6 w 9"/>
                            <a:gd name="T71" fmla="*/ 54 h 321"/>
                            <a:gd name="T72" fmla="*/ 6 w 9"/>
                            <a:gd name="T73" fmla="*/ 114 h 321"/>
                            <a:gd name="T74" fmla="*/ 7 w 9"/>
                            <a:gd name="T75" fmla="*/ 40 h 321"/>
                            <a:gd name="T76" fmla="*/ 7 w 9"/>
                            <a:gd name="T77" fmla="*/ 23 h 321"/>
                            <a:gd name="T78" fmla="*/ 7 w 9"/>
                            <a:gd name="T79" fmla="*/ 35 h 321"/>
                            <a:gd name="T80" fmla="*/ 7 w 9"/>
                            <a:gd name="T81" fmla="*/ 72 h 321"/>
                            <a:gd name="T82" fmla="*/ 8 w 9"/>
                            <a:gd name="T83" fmla="*/ 137 h 321"/>
                            <a:gd name="T84" fmla="*/ 8 w 9"/>
                            <a:gd name="T85" fmla="*/ 321 h 321"/>
                            <a:gd name="T86" fmla="*/ 8 w 9"/>
                            <a:gd name="T87" fmla="*/ 152 h 321"/>
                            <a:gd name="T88" fmla="*/ 8 w 9"/>
                            <a:gd name="T89" fmla="*/ 136 h 321"/>
                            <a:gd name="T90" fmla="*/ 8 w 9"/>
                            <a:gd name="T91" fmla="*/ 168 h 321"/>
                            <a:gd name="T92" fmla="*/ 8 w 9"/>
                            <a:gd name="T93" fmla="*/ 102 h 321"/>
                            <a:gd name="T94" fmla="*/ 9 w 9"/>
                            <a:gd name="T95" fmla="*/ 63 h 321"/>
                            <a:gd name="T96" fmla="*/ 9 w 9"/>
                            <a:gd name="T97" fmla="*/ 56 h 321"/>
                            <a:gd name="T98" fmla="*/ 9 w 9"/>
                            <a:gd name="T99" fmla="*/ 61 h 3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21">
                              <a:moveTo>
                                <a:pt x="0" y="0"/>
                              </a:moveTo>
                              <a:lnTo>
                                <a:pt x="0" y="34"/>
                              </a:lnTo>
                              <a:lnTo>
                                <a:pt x="0" y="135"/>
                              </a:lnTo>
                              <a:lnTo>
                                <a:pt x="0" y="197"/>
                              </a:lnTo>
                              <a:lnTo>
                                <a:pt x="1" y="139"/>
                              </a:lnTo>
                              <a:lnTo>
                                <a:pt x="1" y="85"/>
                              </a:lnTo>
                              <a:lnTo>
                                <a:pt x="1" y="89"/>
                              </a:lnTo>
                              <a:lnTo>
                                <a:pt x="1" y="63"/>
                              </a:lnTo>
                              <a:lnTo>
                                <a:pt x="1" y="49"/>
                              </a:lnTo>
                              <a:lnTo>
                                <a:pt x="2" y="69"/>
                              </a:lnTo>
                              <a:lnTo>
                                <a:pt x="2" y="83"/>
                              </a:lnTo>
                              <a:lnTo>
                                <a:pt x="2" y="81"/>
                              </a:lnTo>
                              <a:lnTo>
                                <a:pt x="2" y="61"/>
                              </a:lnTo>
                              <a:lnTo>
                                <a:pt x="2" y="31"/>
                              </a:lnTo>
                              <a:lnTo>
                                <a:pt x="2" y="19"/>
                              </a:lnTo>
                              <a:lnTo>
                                <a:pt x="3" y="33"/>
                              </a:lnTo>
                              <a:lnTo>
                                <a:pt x="3" y="92"/>
                              </a:lnTo>
                              <a:lnTo>
                                <a:pt x="3" y="158"/>
                              </a:lnTo>
                              <a:lnTo>
                                <a:pt x="3" y="115"/>
                              </a:lnTo>
                              <a:lnTo>
                                <a:pt x="3" y="107"/>
                              </a:lnTo>
                              <a:lnTo>
                                <a:pt x="4" y="84"/>
                              </a:lnTo>
                              <a:lnTo>
                                <a:pt x="4" y="58"/>
                              </a:lnTo>
                              <a:lnTo>
                                <a:pt x="4" y="43"/>
                              </a:lnTo>
                              <a:lnTo>
                                <a:pt x="4" y="48"/>
                              </a:lnTo>
                              <a:lnTo>
                                <a:pt x="4" y="79"/>
                              </a:lnTo>
                              <a:lnTo>
                                <a:pt x="4" y="125"/>
                              </a:lnTo>
                              <a:lnTo>
                                <a:pt x="5" y="136"/>
                              </a:lnTo>
                              <a:lnTo>
                                <a:pt x="5" y="203"/>
                              </a:lnTo>
                              <a:lnTo>
                                <a:pt x="5" y="199"/>
                              </a:lnTo>
                              <a:lnTo>
                                <a:pt x="5" y="177"/>
                              </a:lnTo>
                              <a:lnTo>
                                <a:pt x="6" y="178"/>
                              </a:lnTo>
                              <a:lnTo>
                                <a:pt x="6" y="122"/>
                              </a:lnTo>
                              <a:lnTo>
                                <a:pt x="6" y="56"/>
                              </a:lnTo>
                              <a:lnTo>
                                <a:pt x="6" y="23"/>
                              </a:lnTo>
                              <a:lnTo>
                                <a:pt x="6" y="20"/>
                              </a:lnTo>
                              <a:lnTo>
                                <a:pt x="6" y="54"/>
                              </a:lnTo>
                              <a:lnTo>
                                <a:pt x="6" y="114"/>
                              </a:lnTo>
                              <a:lnTo>
                                <a:pt x="7" y="40"/>
                              </a:lnTo>
                              <a:lnTo>
                                <a:pt x="7" y="23"/>
                              </a:lnTo>
                              <a:lnTo>
                                <a:pt x="7" y="35"/>
                              </a:lnTo>
                              <a:lnTo>
                                <a:pt x="7" y="72"/>
                              </a:lnTo>
                              <a:lnTo>
                                <a:pt x="8" y="137"/>
                              </a:lnTo>
                              <a:lnTo>
                                <a:pt x="8" y="321"/>
                              </a:lnTo>
                              <a:lnTo>
                                <a:pt x="8" y="152"/>
                              </a:lnTo>
                              <a:lnTo>
                                <a:pt x="8" y="136"/>
                              </a:lnTo>
                              <a:lnTo>
                                <a:pt x="8" y="168"/>
                              </a:lnTo>
                              <a:lnTo>
                                <a:pt x="8" y="102"/>
                              </a:lnTo>
                              <a:lnTo>
                                <a:pt x="9" y="63"/>
                              </a:lnTo>
                              <a:lnTo>
                                <a:pt x="9" y="56"/>
                              </a:lnTo>
                              <a:lnTo>
                                <a:pt x="9" y="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2" name="Freeform 2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40538" y="412591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46 h 235"/>
                            <a:gd name="T2" fmla="*/ 0 w 9"/>
                            <a:gd name="T3" fmla="*/ 43 h 235"/>
                            <a:gd name="T4" fmla="*/ 0 w 9"/>
                            <a:gd name="T5" fmla="*/ 31 h 235"/>
                            <a:gd name="T6" fmla="*/ 0 w 9"/>
                            <a:gd name="T7" fmla="*/ 32 h 235"/>
                            <a:gd name="T8" fmla="*/ 0 w 9"/>
                            <a:gd name="T9" fmla="*/ 66 h 235"/>
                            <a:gd name="T10" fmla="*/ 1 w 9"/>
                            <a:gd name="T11" fmla="*/ 225 h 235"/>
                            <a:gd name="T12" fmla="*/ 1 w 9"/>
                            <a:gd name="T13" fmla="*/ 83 h 235"/>
                            <a:gd name="T14" fmla="*/ 1 w 9"/>
                            <a:gd name="T15" fmla="*/ 101 h 235"/>
                            <a:gd name="T16" fmla="*/ 1 w 9"/>
                            <a:gd name="T17" fmla="*/ 226 h 235"/>
                            <a:gd name="T18" fmla="*/ 2 w 9"/>
                            <a:gd name="T19" fmla="*/ 125 h 235"/>
                            <a:gd name="T20" fmla="*/ 2 w 9"/>
                            <a:gd name="T21" fmla="*/ 140 h 235"/>
                            <a:gd name="T22" fmla="*/ 2 w 9"/>
                            <a:gd name="T23" fmla="*/ 73 h 235"/>
                            <a:gd name="T24" fmla="*/ 2 w 9"/>
                            <a:gd name="T25" fmla="*/ 52 h 235"/>
                            <a:gd name="T26" fmla="*/ 2 w 9"/>
                            <a:gd name="T27" fmla="*/ 61 h 235"/>
                            <a:gd name="T28" fmla="*/ 2 w 9"/>
                            <a:gd name="T29" fmla="*/ 103 h 235"/>
                            <a:gd name="T30" fmla="*/ 2 w 9"/>
                            <a:gd name="T31" fmla="*/ 159 h 235"/>
                            <a:gd name="T32" fmla="*/ 3 w 9"/>
                            <a:gd name="T33" fmla="*/ 63 h 235"/>
                            <a:gd name="T34" fmla="*/ 3 w 9"/>
                            <a:gd name="T35" fmla="*/ 43 h 235"/>
                            <a:gd name="T36" fmla="*/ 3 w 9"/>
                            <a:gd name="T37" fmla="*/ 62 h 235"/>
                            <a:gd name="T38" fmla="*/ 3 w 9"/>
                            <a:gd name="T39" fmla="*/ 111 h 235"/>
                            <a:gd name="T40" fmla="*/ 4 w 9"/>
                            <a:gd name="T41" fmla="*/ 188 h 235"/>
                            <a:gd name="T42" fmla="*/ 4 w 9"/>
                            <a:gd name="T43" fmla="*/ 138 h 235"/>
                            <a:gd name="T44" fmla="*/ 4 w 9"/>
                            <a:gd name="T45" fmla="*/ 92 h 235"/>
                            <a:gd name="T46" fmla="*/ 4 w 9"/>
                            <a:gd name="T47" fmla="*/ 118 h 235"/>
                            <a:gd name="T48" fmla="*/ 4 w 9"/>
                            <a:gd name="T49" fmla="*/ 179 h 235"/>
                            <a:gd name="T50" fmla="*/ 4 w 9"/>
                            <a:gd name="T51" fmla="*/ 121 h 235"/>
                            <a:gd name="T52" fmla="*/ 5 w 9"/>
                            <a:gd name="T53" fmla="*/ 157 h 235"/>
                            <a:gd name="T54" fmla="*/ 5 w 9"/>
                            <a:gd name="T55" fmla="*/ 92 h 235"/>
                            <a:gd name="T56" fmla="*/ 5 w 9"/>
                            <a:gd name="T57" fmla="*/ 59 h 235"/>
                            <a:gd name="T58" fmla="*/ 5 w 9"/>
                            <a:gd name="T59" fmla="*/ 59 h 235"/>
                            <a:gd name="T60" fmla="*/ 5 w 9"/>
                            <a:gd name="T61" fmla="*/ 59 h 235"/>
                            <a:gd name="T62" fmla="*/ 6 w 9"/>
                            <a:gd name="T63" fmla="*/ 62 h 235"/>
                            <a:gd name="T64" fmla="*/ 6 w 9"/>
                            <a:gd name="T65" fmla="*/ 111 h 235"/>
                            <a:gd name="T66" fmla="*/ 6 w 9"/>
                            <a:gd name="T67" fmla="*/ 235 h 235"/>
                            <a:gd name="T68" fmla="*/ 6 w 9"/>
                            <a:gd name="T69" fmla="*/ 126 h 235"/>
                            <a:gd name="T70" fmla="*/ 6 w 9"/>
                            <a:gd name="T71" fmla="*/ 58 h 235"/>
                            <a:gd name="T72" fmla="*/ 6 w 9"/>
                            <a:gd name="T73" fmla="*/ 19 h 235"/>
                            <a:gd name="T74" fmla="*/ 7 w 9"/>
                            <a:gd name="T75" fmla="*/ 0 h 235"/>
                            <a:gd name="T76" fmla="*/ 7 w 9"/>
                            <a:gd name="T77" fmla="*/ 0 h 235"/>
                            <a:gd name="T78" fmla="*/ 7 w 9"/>
                            <a:gd name="T79" fmla="*/ 20 h 235"/>
                            <a:gd name="T80" fmla="*/ 7 w 9"/>
                            <a:gd name="T81" fmla="*/ 48 h 235"/>
                            <a:gd name="T82" fmla="*/ 7 w 9"/>
                            <a:gd name="T83" fmla="*/ 57 h 235"/>
                            <a:gd name="T84" fmla="*/ 7 w 9"/>
                            <a:gd name="T85" fmla="*/ 55 h 235"/>
                            <a:gd name="T86" fmla="*/ 7 w 9"/>
                            <a:gd name="T87" fmla="*/ 65 h 235"/>
                            <a:gd name="T88" fmla="*/ 8 w 9"/>
                            <a:gd name="T89" fmla="*/ 52 h 235"/>
                            <a:gd name="T90" fmla="*/ 8 w 9"/>
                            <a:gd name="T91" fmla="*/ 33 h 235"/>
                            <a:gd name="T92" fmla="*/ 8 w 9"/>
                            <a:gd name="T93" fmla="*/ 46 h 235"/>
                            <a:gd name="T94" fmla="*/ 8 w 9"/>
                            <a:gd name="T95" fmla="*/ 108 h 235"/>
                            <a:gd name="T96" fmla="*/ 9 w 9"/>
                            <a:gd name="T97" fmla="*/ 158 h 235"/>
                            <a:gd name="T98" fmla="*/ 9 w 9"/>
                            <a:gd name="T99" fmla="*/ 85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46"/>
                              </a:moveTo>
                              <a:lnTo>
                                <a:pt x="0" y="43"/>
                              </a:lnTo>
                              <a:lnTo>
                                <a:pt x="0" y="31"/>
                              </a:lnTo>
                              <a:lnTo>
                                <a:pt x="0" y="32"/>
                              </a:lnTo>
                              <a:lnTo>
                                <a:pt x="0" y="66"/>
                              </a:lnTo>
                              <a:lnTo>
                                <a:pt x="1" y="225"/>
                              </a:lnTo>
                              <a:lnTo>
                                <a:pt x="1" y="83"/>
                              </a:lnTo>
                              <a:lnTo>
                                <a:pt x="1" y="101"/>
                              </a:lnTo>
                              <a:lnTo>
                                <a:pt x="1" y="226"/>
                              </a:lnTo>
                              <a:lnTo>
                                <a:pt x="2" y="125"/>
                              </a:lnTo>
                              <a:lnTo>
                                <a:pt x="2" y="140"/>
                              </a:lnTo>
                              <a:lnTo>
                                <a:pt x="2" y="73"/>
                              </a:lnTo>
                              <a:lnTo>
                                <a:pt x="2" y="52"/>
                              </a:lnTo>
                              <a:lnTo>
                                <a:pt x="2" y="61"/>
                              </a:lnTo>
                              <a:lnTo>
                                <a:pt x="2" y="103"/>
                              </a:lnTo>
                              <a:lnTo>
                                <a:pt x="2" y="159"/>
                              </a:lnTo>
                              <a:lnTo>
                                <a:pt x="3" y="63"/>
                              </a:lnTo>
                              <a:lnTo>
                                <a:pt x="3" y="43"/>
                              </a:lnTo>
                              <a:lnTo>
                                <a:pt x="3" y="62"/>
                              </a:lnTo>
                              <a:lnTo>
                                <a:pt x="3" y="111"/>
                              </a:lnTo>
                              <a:lnTo>
                                <a:pt x="4" y="188"/>
                              </a:lnTo>
                              <a:lnTo>
                                <a:pt x="4" y="138"/>
                              </a:lnTo>
                              <a:lnTo>
                                <a:pt x="4" y="92"/>
                              </a:lnTo>
                              <a:lnTo>
                                <a:pt x="4" y="118"/>
                              </a:lnTo>
                              <a:lnTo>
                                <a:pt x="4" y="179"/>
                              </a:lnTo>
                              <a:lnTo>
                                <a:pt x="4" y="121"/>
                              </a:lnTo>
                              <a:lnTo>
                                <a:pt x="5" y="157"/>
                              </a:lnTo>
                              <a:lnTo>
                                <a:pt x="5" y="92"/>
                              </a:lnTo>
                              <a:lnTo>
                                <a:pt x="5" y="59"/>
                              </a:lnTo>
                              <a:lnTo>
                                <a:pt x="5" y="59"/>
                              </a:lnTo>
                              <a:lnTo>
                                <a:pt x="5" y="59"/>
                              </a:lnTo>
                              <a:lnTo>
                                <a:pt x="6" y="62"/>
                              </a:lnTo>
                              <a:lnTo>
                                <a:pt x="6" y="111"/>
                              </a:lnTo>
                              <a:lnTo>
                                <a:pt x="6" y="235"/>
                              </a:lnTo>
                              <a:lnTo>
                                <a:pt x="6" y="126"/>
                              </a:lnTo>
                              <a:lnTo>
                                <a:pt x="6" y="58"/>
                              </a:lnTo>
                              <a:lnTo>
                                <a:pt x="6" y="19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7" y="48"/>
                              </a:lnTo>
                              <a:lnTo>
                                <a:pt x="7" y="57"/>
                              </a:lnTo>
                              <a:lnTo>
                                <a:pt x="7" y="55"/>
                              </a:lnTo>
                              <a:lnTo>
                                <a:pt x="7" y="65"/>
                              </a:lnTo>
                              <a:lnTo>
                                <a:pt x="8" y="52"/>
                              </a:lnTo>
                              <a:lnTo>
                                <a:pt x="8" y="33"/>
                              </a:lnTo>
                              <a:lnTo>
                                <a:pt x="8" y="46"/>
                              </a:lnTo>
                              <a:lnTo>
                                <a:pt x="8" y="108"/>
                              </a:lnTo>
                              <a:lnTo>
                                <a:pt x="9" y="158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3" name="Freeform 2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54826" y="4097338"/>
                          <a:ext cx="14288" cy="407988"/>
                        </a:xfrm>
                        <a:custGeom>
                          <a:avLst/>
                          <a:gdLst>
                            <a:gd name="T0" fmla="*/ 0 w 9"/>
                            <a:gd name="T1" fmla="*/ 103 h 257"/>
                            <a:gd name="T2" fmla="*/ 0 w 9"/>
                            <a:gd name="T3" fmla="*/ 83 h 257"/>
                            <a:gd name="T4" fmla="*/ 0 w 9"/>
                            <a:gd name="T5" fmla="*/ 93 h 257"/>
                            <a:gd name="T6" fmla="*/ 0 w 9"/>
                            <a:gd name="T7" fmla="*/ 61 h 257"/>
                            <a:gd name="T8" fmla="*/ 0 w 9"/>
                            <a:gd name="T9" fmla="*/ 24 h 257"/>
                            <a:gd name="T10" fmla="*/ 1 w 9"/>
                            <a:gd name="T11" fmla="*/ 6 h 257"/>
                            <a:gd name="T12" fmla="*/ 1 w 9"/>
                            <a:gd name="T13" fmla="*/ 0 h 257"/>
                            <a:gd name="T14" fmla="*/ 1 w 9"/>
                            <a:gd name="T15" fmla="*/ 11 h 257"/>
                            <a:gd name="T16" fmla="*/ 1 w 9"/>
                            <a:gd name="T17" fmla="*/ 53 h 257"/>
                            <a:gd name="T18" fmla="*/ 1 w 9"/>
                            <a:gd name="T19" fmla="*/ 176 h 257"/>
                            <a:gd name="T20" fmla="*/ 2 w 9"/>
                            <a:gd name="T21" fmla="*/ 85 h 257"/>
                            <a:gd name="T22" fmla="*/ 2 w 9"/>
                            <a:gd name="T23" fmla="*/ 129 h 257"/>
                            <a:gd name="T24" fmla="*/ 2 w 9"/>
                            <a:gd name="T25" fmla="*/ 87 h 257"/>
                            <a:gd name="T26" fmla="*/ 2 w 9"/>
                            <a:gd name="T27" fmla="*/ 35 h 257"/>
                            <a:gd name="T28" fmla="*/ 2 w 9"/>
                            <a:gd name="T29" fmla="*/ 33 h 257"/>
                            <a:gd name="T30" fmla="*/ 2 w 9"/>
                            <a:gd name="T31" fmla="*/ 63 h 257"/>
                            <a:gd name="T32" fmla="*/ 3 w 9"/>
                            <a:gd name="T33" fmla="*/ 86 h 257"/>
                            <a:gd name="T34" fmla="*/ 3 w 9"/>
                            <a:gd name="T35" fmla="*/ 76 h 257"/>
                            <a:gd name="T36" fmla="*/ 3 w 9"/>
                            <a:gd name="T37" fmla="*/ 82 h 257"/>
                            <a:gd name="T38" fmla="*/ 3 w 9"/>
                            <a:gd name="T39" fmla="*/ 71 h 257"/>
                            <a:gd name="T40" fmla="*/ 4 w 9"/>
                            <a:gd name="T41" fmla="*/ 49 h 257"/>
                            <a:gd name="T42" fmla="*/ 4 w 9"/>
                            <a:gd name="T43" fmla="*/ 32 h 257"/>
                            <a:gd name="T44" fmla="*/ 4 w 9"/>
                            <a:gd name="T45" fmla="*/ 26 h 257"/>
                            <a:gd name="T46" fmla="*/ 4 w 9"/>
                            <a:gd name="T47" fmla="*/ 37 h 257"/>
                            <a:gd name="T48" fmla="*/ 4 w 9"/>
                            <a:gd name="T49" fmla="*/ 68 h 257"/>
                            <a:gd name="T50" fmla="*/ 4 w 9"/>
                            <a:gd name="T51" fmla="*/ 98 h 257"/>
                            <a:gd name="T52" fmla="*/ 4 w 9"/>
                            <a:gd name="T53" fmla="*/ 67 h 257"/>
                            <a:gd name="T54" fmla="*/ 5 w 9"/>
                            <a:gd name="T55" fmla="*/ 41 h 257"/>
                            <a:gd name="T56" fmla="*/ 5 w 9"/>
                            <a:gd name="T57" fmla="*/ 41 h 257"/>
                            <a:gd name="T58" fmla="*/ 5 w 9"/>
                            <a:gd name="T59" fmla="*/ 66 h 257"/>
                            <a:gd name="T60" fmla="*/ 5 w 9"/>
                            <a:gd name="T61" fmla="*/ 108 h 257"/>
                            <a:gd name="T62" fmla="*/ 5 w 9"/>
                            <a:gd name="T63" fmla="*/ 98 h 257"/>
                            <a:gd name="T64" fmla="*/ 5 w 9"/>
                            <a:gd name="T65" fmla="*/ 63 h 257"/>
                            <a:gd name="T66" fmla="*/ 6 w 9"/>
                            <a:gd name="T67" fmla="*/ 57 h 257"/>
                            <a:gd name="T68" fmla="*/ 6 w 9"/>
                            <a:gd name="T69" fmla="*/ 88 h 257"/>
                            <a:gd name="T70" fmla="*/ 6 w 9"/>
                            <a:gd name="T71" fmla="*/ 181 h 257"/>
                            <a:gd name="T72" fmla="*/ 6 w 9"/>
                            <a:gd name="T73" fmla="*/ 121 h 257"/>
                            <a:gd name="T74" fmla="*/ 6 w 9"/>
                            <a:gd name="T75" fmla="*/ 123 h 257"/>
                            <a:gd name="T76" fmla="*/ 7 w 9"/>
                            <a:gd name="T77" fmla="*/ 148 h 257"/>
                            <a:gd name="T78" fmla="*/ 7 w 9"/>
                            <a:gd name="T79" fmla="*/ 151 h 257"/>
                            <a:gd name="T80" fmla="*/ 7 w 9"/>
                            <a:gd name="T81" fmla="*/ 181 h 257"/>
                            <a:gd name="T82" fmla="*/ 7 w 9"/>
                            <a:gd name="T83" fmla="*/ 257 h 257"/>
                            <a:gd name="T84" fmla="*/ 7 w 9"/>
                            <a:gd name="T85" fmla="*/ 157 h 257"/>
                            <a:gd name="T86" fmla="*/ 7 w 9"/>
                            <a:gd name="T87" fmla="*/ 84 h 257"/>
                            <a:gd name="T88" fmla="*/ 8 w 9"/>
                            <a:gd name="T89" fmla="*/ 51 h 257"/>
                            <a:gd name="T90" fmla="*/ 8 w 9"/>
                            <a:gd name="T91" fmla="*/ 46 h 257"/>
                            <a:gd name="T92" fmla="*/ 8 w 9"/>
                            <a:gd name="T93" fmla="*/ 61 h 257"/>
                            <a:gd name="T94" fmla="*/ 8 w 9"/>
                            <a:gd name="T95" fmla="*/ 78 h 257"/>
                            <a:gd name="T96" fmla="*/ 9 w 9"/>
                            <a:gd name="T97" fmla="*/ 69 h 257"/>
                            <a:gd name="T98" fmla="*/ 9 w 9"/>
                            <a:gd name="T99" fmla="*/ 85 h 2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7">
                              <a:moveTo>
                                <a:pt x="0" y="103"/>
                              </a:moveTo>
                              <a:lnTo>
                                <a:pt x="0" y="83"/>
                              </a:lnTo>
                              <a:lnTo>
                                <a:pt x="0" y="93"/>
                              </a:lnTo>
                              <a:lnTo>
                                <a:pt x="0" y="61"/>
                              </a:lnTo>
                              <a:lnTo>
                                <a:pt x="0" y="24"/>
                              </a:lnTo>
                              <a:lnTo>
                                <a:pt x="1" y="6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53"/>
                              </a:lnTo>
                              <a:lnTo>
                                <a:pt x="1" y="176"/>
                              </a:lnTo>
                              <a:lnTo>
                                <a:pt x="2" y="85"/>
                              </a:lnTo>
                              <a:lnTo>
                                <a:pt x="2" y="129"/>
                              </a:lnTo>
                              <a:lnTo>
                                <a:pt x="2" y="87"/>
                              </a:lnTo>
                              <a:lnTo>
                                <a:pt x="2" y="35"/>
                              </a:lnTo>
                              <a:lnTo>
                                <a:pt x="2" y="33"/>
                              </a:lnTo>
                              <a:lnTo>
                                <a:pt x="2" y="63"/>
                              </a:lnTo>
                              <a:lnTo>
                                <a:pt x="3" y="86"/>
                              </a:lnTo>
                              <a:lnTo>
                                <a:pt x="3" y="76"/>
                              </a:lnTo>
                              <a:lnTo>
                                <a:pt x="3" y="82"/>
                              </a:lnTo>
                              <a:lnTo>
                                <a:pt x="3" y="71"/>
                              </a:lnTo>
                              <a:lnTo>
                                <a:pt x="4" y="49"/>
                              </a:lnTo>
                              <a:lnTo>
                                <a:pt x="4" y="32"/>
                              </a:lnTo>
                              <a:lnTo>
                                <a:pt x="4" y="26"/>
                              </a:lnTo>
                              <a:lnTo>
                                <a:pt x="4" y="37"/>
                              </a:lnTo>
                              <a:lnTo>
                                <a:pt x="4" y="68"/>
                              </a:lnTo>
                              <a:lnTo>
                                <a:pt x="4" y="98"/>
                              </a:lnTo>
                              <a:lnTo>
                                <a:pt x="4" y="67"/>
                              </a:lnTo>
                              <a:lnTo>
                                <a:pt x="5" y="41"/>
                              </a:lnTo>
                              <a:lnTo>
                                <a:pt x="5" y="41"/>
                              </a:lnTo>
                              <a:lnTo>
                                <a:pt x="5" y="66"/>
                              </a:lnTo>
                              <a:lnTo>
                                <a:pt x="5" y="108"/>
                              </a:lnTo>
                              <a:lnTo>
                                <a:pt x="5" y="98"/>
                              </a:lnTo>
                              <a:lnTo>
                                <a:pt x="5" y="63"/>
                              </a:lnTo>
                              <a:lnTo>
                                <a:pt x="6" y="57"/>
                              </a:lnTo>
                              <a:lnTo>
                                <a:pt x="6" y="88"/>
                              </a:lnTo>
                              <a:lnTo>
                                <a:pt x="6" y="181"/>
                              </a:lnTo>
                              <a:lnTo>
                                <a:pt x="6" y="121"/>
                              </a:lnTo>
                              <a:lnTo>
                                <a:pt x="6" y="123"/>
                              </a:lnTo>
                              <a:lnTo>
                                <a:pt x="7" y="148"/>
                              </a:lnTo>
                              <a:lnTo>
                                <a:pt x="7" y="151"/>
                              </a:lnTo>
                              <a:lnTo>
                                <a:pt x="7" y="181"/>
                              </a:lnTo>
                              <a:lnTo>
                                <a:pt x="7" y="257"/>
                              </a:lnTo>
                              <a:lnTo>
                                <a:pt x="7" y="157"/>
                              </a:lnTo>
                              <a:lnTo>
                                <a:pt x="7" y="84"/>
                              </a:lnTo>
                              <a:lnTo>
                                <a:pt x="8" y="51"/>
                              </a:lnTo>
                              <a:lnTo>
                                <a:pt x="8" y="46"/>
                              </a:lnTo>
                              <a:lnTo>
                                <a:pt x="8" y="61"/>
                              </a:lnTo>
                              <a:lnTo>
                                <a:pt x="8" y="78"/>
                              </a:lnTo>
                              <a:lnTo>
                                <a:pt x="9" y="69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4" name="Freeform 2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69113" y="4121150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70 h 201"/>
                            <a:gd name="T2" fmla="*/ 0 w 9"/>
                            <a:gd name="T3" fmla="*/ 92 h 201"/>
                            <a:gd name="T4" fmla="*/ 0 w 9"/>
                            <a:gd name="T5" fmla="*/ 48 h 201"/>
                            <a:gd name="T6" fmla="*/ 0 w 9"/>
                            <a:gd name="T7" fmla="*/ 71 h 201"/>
                            <a:gd name="T8" fmla="*/ 0 w 9"/>
                            <a:gd name="T9" fmla="*/ 175 h 201"/>
                            <a:gd name="T10" fmla="*/ 0 w 9"/>
                            <a:gd name="T11" fmla="*/ 102 h 201"/>
                            <a:gd name="T12" fmla="*/ 1 w 9"/>
                            <a:gd name="T13" fmla="*/ 160 h 201"/>
                            <a:gd name="T14" fmla="*/ 1 w 9"/>
                            <a:gd name="T15" fmla="*/ 48 h 201"/>
                            <a:gd name="T16" fmla="*/ 1 w 9"/>
                            <a:gd name="T17" fmla="*/ 42 h 201"/>
                            <a:gd name="T18" fmla="*/ 1 w 9"/>
                            <a:gd name="T19" fmla="*/ 108 h 201"/>
                            <a:gd name="T20" fmla="*/ 2 w 9"/>
                            <a:gd name="T21" fmla="*/ 101 h 201"/>
                            <a:gd name="T22" fmla="*/ 2 w 9"/>
                            <a:gd name="T23" fmla="*/ 80 h 201"/>
                            <a:gd name="T24" fmla="*/ 2 w 9"/>
                            <a:gd name="T25" fmla="*/ 140 h 201"/>
                            <a:gd name="T26" fmla="*/ 2 w 9"/>
                            <a:gd name="T27" fmla="*/ 128 h 201"/>
                            <a:gd name="T28" fmla="*/ 2 w 9"/>
                            <a:gd name="T29" fmla="*/ 111 h 201"/>
                            <a:gd name="T30" fmla="*/ 2 w 9"/>
                            <a:gd name="T31" fmla="*/ 131 h 201"/>
                            <a:gd name="T32" fmla="*/ 3 w 9"/>
                            <a:gd name="T33" fmla="*/ 109 h 201"/>
                            <a:gd name="T34" fmla="*/ 3 w 9"/>
                            <a:gd name="T35" fmla="*/ 49 h 201"/>
                            <a:gd name="T36" fmla="*/ 3 w 9"/>
                            <a:gd name="T37" fmla="*/ 13 h 201"/>
                            <a:gd name="T38" fmla="*/ 3 w 9"/>
                            <a:gd name="T39" fmla="*/ 0 h 201"/>
                            <a:gd name="T40" fmla="*/ 3 w 9"/>
                            <a:gd name="T41" fmla="*/ 11 h 201"/>
                            <a:gd name="T42" fmla="*/ 3 w 9"/>
                            <a:gd name="T43" fmla="*/ 58 h 201"/>
                            <a:gd name="T44" fmla="*/ 3 w 9"/>
                            <a:gd name="T45" fmla="*/ 166 h 201"/>
                            <a:gd name="T46" fmla="*/ 4 w 9"/>
                            <a:gd name="T47" fmla="*/ 83 h 201"/>
                            <a:gd name="T48" fmla="*/ 4 w 9"/>
                            <a:gd name="T49" fmla="*/ 81 h 201"/>
                            <a:gd name="T50" fmla="*/ 4 w 9"/>
                            <a:gd name="T51" fmla="*/ 105 h 201"/>
                            <a:gd name="T52" fmla="*/ 4 w 9"/>
                            <a:gd name="T53" fmla="*/ 201 h 201"/>
                            <a:gd name="T54" fmla="*/ 5 w 9"/>
                            <a:gd name="T55" fmla="*/ 102 h 201"/>
                            <a:gd name="T56" fmla="*/ 5 w 9"/>
                            <a:gd name="T57" fmla="*/ 53 h 201"/>
                            <a:gd name="T58" fmla="*/ 5 w 9"/>
                            <a:gd name="T59" fmla="*/ 52 h 201"/>
                            <a:gd name="T60" fmla="*/ 5 w 9"/>
                            <a:gd name="T61" fmla="*/ 46 h 201"/>
                            <a:gd name="T62" fmla="*/ 5 w 9"/>
                            <a:gd name="T63" fmla="*/ 16 h 201"/>
                            <a:gd name="T64" fmla="*/ 5 w 9"/>
                            <a:gd name="T65" fmla="*/ 8 h 201"/>
                            <a:gd name="T66" fmla="*/ 5 w 9"/>
                            <a:gd name="T67" fmla="*/ 19 h 201"/>
                            <a:gd name="T68" fmla="*/ 6 w 9"/>
                            <a:gd name="T69" fmla="*/ 48 h 201"/>
                            <a:gd name="T70" fmla="*/ 6 w 9"/>
                            <a:gd name="T71" fmla="*/ 99 h 201"/>
                            <a:gd name="T72" fmla="*/ 6 w 9"/>
                            <a:gd name="T73" fmla="*/ 106 h 201"/>
                            <a:gd name="T74" fmla="*/ 6 w 9"/>
                            <a:gd name="T75" fmla="*/ 101 h 201"/>
                            <a:gd name="T76" fmla="*/ 7 w 9"/>
                            <a:gd name="T77" fmla="*/ 117 h 201"/>
                            <a:gd name="T78" fmla="*/ 7 w 9"/>
                            <a:gd name="T79" fmla="*/ 136 h 201"/>
                            <a:gd name="T80" fmla="*/ 7 w 9"/>
                            <a:gd name="T81" fmla="*/ 136 h 201"/>
                            <a:gd name="T82" fmla="*/ 7 w 9"/>
                            <a:gd name="T83" fmla="*/ 100 h 201"/>
                            <a:gd name="T84" fmla="*/ 7 w 9"/>
                            <a:gd name="T85" fmla="*/ 69 h 201"/>
                            <a:gd name="T86" fmla="*/ 7 w 9"/>
                            <a:gd name="T87" fmla="*/ 57 h 201"/>
                            <a:gd name="T88" fmla="*/ 8 w 9"/>
                            <a:gd name="T89" fmla="*/ 83 h 201"/>
                            <a:gd name="T90" fmla="*/ 8 w 9"/>
                            <a:gd name="T91" fmla="*/ 145 h 201"/>
                            <a:gd name="T92" fmla="*/ 8 w 9"/>
                            <a:gd name="T93" fmla="*/ 46 h 201"/>
                            <a:gd name="T94" fmla="*/ 8 w 9"/>
                            <a:gd name="T95" fmla="*/ 31 h 201"/>
                            <a:gd name="T96" fmla="*/ 8 w 9"/>
                            <a:gd name="T97" fmla="*/ 46 h 201"/>
                            <a:gd name="T98" fmla="*/ 9 w 9"/>
                            <a:gd name="T99" fmla="*/ 60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70"/>
                              </a:moveTo>
                              <a:lnTo>
                                <a:pt x="0" y="92"/>
                              </a:lnTo>
                              <a:lnTo>
                                <a:pt x="0" y="48"/>
                              </a:lnTo>
                              <a:lnTo>
                                <a:pt x="0" y="71"/>
                              </a:lnTo>
                              <a:lnTo>
                                <a:pt x="0" y="175"/>
                              </a:lnTo>
                              <a:lnTo>
                                <a:pt x="0" y="102"/>
                              </a:lnTo>
                              <a:lnTo>
                                <a:pt x="1" y="160"/>
                              </a:lnTo>
                              <a:lnTo>
                                <a:pt x="1" y="48"/>
                              </a:lnTo>
                              <a:lnTo>
                                <a:pt x="1" y="42"/>
                              </a:lnTo>
                              <a:lnTo>
                                <a:pt x="1" y="108"/>
                              </a:lnTo>
                              <a:lnTo>
                                <a:pt x="2" y="101"/>
                              </a:lnTo>
                              <a:lnTo>
                                <a:pt x="2" y="80"/>
                              </a:lnTo>
                              <a:lnTo>
                                <a:pt x="2" y="140"/>
                              </a:lnTo>
                              <a:lnTo>
                                <a:pt x="2" y="128"/>
                              </a:lnTo>
                              <a:lnTo>
                                <a:pt x="2" y="111"/>
                              </a:lnTo>
                              <a:lnTo>
                                <a:pt x="2" y="131"/>
                              </a:lnTo>
                              <a:lnTo>
                                <a:pt x="3" y="109"/>
                              </a:lnTo>
                              <a:lnTo>
                                <a:pt x="3" y="49"/>
                              </a:lnTo>
                              <a:lnTo>
                                <a:pt x="3" y="13"/>
                              </a:lnTo>
                              <a:lnTo>
                                <a:pt x="3" y="0"/>
                              </a:lnTo>
                              <a:lnTo>
                                <a:pt x="3" y="11"/>
                              </a:lnTo>
                              <a:lnTo>
                                <a:pt x="3" y="58"/>
                              </a:lnTo>
                              <a:lnTo>
                                <a:pt x="3" y="166"/>
                              </a:lnTo>
                              <a:lnTo>
                                <a:pt x="4" y="83"/>
                              </a:lnTo>
                              <a:lnTo>
                                <a:pt x="4" y="81"/>
                              </a:lnTo>
                              <a:lnTo>
                                <a:pt x="4" y="105"/>
                              </a:lnTo>
                              <a:lnTo>
                                <a:pt x="4" y="201"/>
                              </a:lnTo>
                              <a:lnTo>
                                <a:pt x="5" y="102"/>
                              </a:lnTo>
                              <a:lnTo>
                                <a:pt x="5" y="53"/>
                              </a:lnTo>
                              <a:lnTo>
                                <a:pt x="5" y="52"/>
                              </a:lnTo>
                              <a:lnTo>
                                <a:pt x="5" y="46"/>
                              </a:lnTo>
                              <a:lnTo>
                                <a:pt x="5" y="16"/>
                              </a:lnTo>
                              <a:lnTo>
                                <a:pt x="5" y="8"/>
                              </a:lnTo>
                              <a:lnTo>
                                <a:pt x="5" y="19"/>
                              </a:lnTo>
                              <a:lnTo>
                                <a:pt x="6" y="48"/>
                              </a:lnTo>
                              <a:lnTo>
                                <a:pt x="6" y="99"/>
                              </a:lnTo>
                              <a:lnTo>
                                <a:pt x="6" y="106"/>
                              </a:lnTo>
                              <a:lnTo>
                                <a:pt x="6" y="101"/>
                              </a:lnTo>
                              <a:lnTo>
                                <a:pt x="7" y="117"/>
                              </a:lnTo>
                              <a:lnTo>
                                <a:pt x="7" y="136"/>
                              </a:lnTo>
                              <a:lnTo>
                                <a:pt x="7" y="136"/>
                              </a:lnTo>
                              <a:lnTo>
                                <a:pt x="7" y="100"/>
                              </a:lnTo>
                              <a:lnTo>
                                <a:pt x="7" y="69"/>
                              </a:lnTo>
                              <a:lnTo>
                                <a:pt x="7" y="57"/>
                              </a:lnTo>
                              <a:lnTo>
                                <a:pt x="8" y="83"/>
                              </a:lnTo>
                              <a:lnTo>
                                <a:pt x="8" y="145"/>
                              </a:lnTo>
                              <a:lnTo>
                                <a:pt x="8" y="46"/>
                              </a:lnTo>
                              <a:lnTo>
                                <a:pt x="8" y="31"/>
                              </a:lnTo>
                              <a:lnTo>
                                <a:pt x="8" y="46"/>
                              </a:lnTo>
                              <a:lnTo>
                                <a:pt x="9" y="6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5" name="Freeform 2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83401" y="4121150"/>
                          <a:ext cx="14288" cy="411163"/>
                        </a:xfrm>
                        <a:custGeom>
                          <a:avLst/>
                          <a:gdLst>
                            <a:gd name="T0" fmla="*/ 0 w 9"/>
                            <a:gd name="T1" fmla="*/ 60 h 259"/>
                            <a:gd name="T2" fmla="*/ 0 w 9"/>
                            <a:gd name="T3" fmla="*/ 56 h 259"/>
                            <a:gd name="T4" fmla="*/ 0 w 9"/>
                            <a:gd name="T5" fmla="*/ 80 h 259"/>
                            <a:gd name="T6" fmla="*/ 0 w 9"/>
                            <a:gd name="T7" fmla="*/ 187 h 259"/>
                            <a:gd name="T8" fmla="*/ 0 w 9"/>
                            <a:gd name="T9" fmla="*/ 97 h 259"/>
                            <a:gd name="T10" fmla="*/ 0 w 9"/>
                            <a:gd name="T11" fmla="*/ 91 h 259"/>
                            <a:gd name="T12" fmla="*/ 1 w 9"/>
                            <a:gd name="T13" fmla="*/ 89 h 259"/>
                            <a:gd name="T14" fmla="*/ 1 w 9"/>
                            <a:gd name="T15" fmla="*/ 40 h 259"/>
                            <a:gd name="T16" fmla="*/ 1 w 9"/>
                            <a:gd name="T17" fmla="*/ 17 h 259"/>
                            <a:gd name="T18" fmla="*/ 1 w 9"/>
                            <a:gd name="T19" fmla="*/ 35 h 259"/>
                            <a:gd name="T20" fmla="*/ 2 w 9"/>
                            <a:gd name="T21" fmla="*/ 129 h 259"/>
                            <a:gd name="T22" fmla="*/ 2 w 9"/>
                            <a:gd name="T23" fmla="*/ 80 h 259"/>
                            <a:gd name="T24" fmla="*/ 2 w 9"/>
                            <a:gd name="T25" fmla="*/ 68 h 259"/>
                            <a:gd name="T26" fmla="*/ 2 w 9"/>
                            <a:gd name="T27" fmla="*/ 89 h 259"/>
                            <a:gd name="T28" fmla="*/ 2 w 9"/>
                            <a:gd name="T29" fmla="*/ 111 h 259"/>
                            <a:gd name="T30" fmla="*/ 2 w 9"/>
                            <a:gd name="T31" fmla="*/ 77 h 259"/>
                            <a:gd name="T32" fmla="*/ 2 w 9"/>
                            <a:gd name="T33" fmla="*/ 74 h 259"/>
                            <a:gd name="T34" fmla="*/ 3 w 9"/>
                            <a:gd name="T35" fmla="*/ 90 h 259"/>
                            <a:gd name="T36" fmla="*/ 3 w 9"/>
                            <a:gd name="T37" fmla="*/ 90 h 259"/>
                            <a:gd name="T38" fmla="*/ 3 w 9"/>
                            <a:gd name="T39" fmla="*/ 87 h 259"/>
                            <a:gd name="T40" fmla="*/ 3 w 9"/>
                            <a:gd name="T41" fmla="*/ 104 h 259"/>
                            <a:gd name="T42" fmla="*/ 3 w 9"/>
                            <a:gd name="T43" fmla="*/ 97 h 259"/>
                            <a:gd name="T44" fmla="*/ 3 w 9"/>
                            <a:gd name="T45" fmla="*/ 141 h 259"/>
                            <a:gd name="T46" fmla="*/ 4 w 9"/>
                            <a:gd name="T47" fmla="*/ 71 h 259"/>
                            <a:gd name="T48" fmla="*/ 4 w 9"/>
                            <a:gd name="T49" fmla="*/ 26 h 259"/>
                            <a:gd name="T50" fmla="*/ 4 w 9"/>
                            <a:gd name="T51" fmla="*/ 11 h 259"/>
                            <a:gd name="T52" fmla="*/ 4 w 9"/>
                            <a:gd name="T53" fmla="*/ 2 h 259"/>
                            <a:gd name="T54" fmla="*/ 4 w 9"/>
                            <a:gd name="T55" fmla="*/ 0 h 259"/>
                            <a:gd name="T56" fmla="*/ 5 w 9"/>
                            <a:gd name="T57" fmla="*/ 5 h 259"/>
                            <a:gd name="T58" fmla="*/ 5 w 9"/>
                            <a:gd name="T59" fmla="*/ 22 h 259"/>
                            <a:gd name="T60" fmla="*/ 5 w 9"/>
                            <a:gd name="T61" fmla="*/ 49 h 259"/>
                            <a:gd name="T62" fmla="*/ 5 w 9"/>
                            <a:gd name="T63" fmla="*/ 77 h 259"/>
                            <a:gd name="T64" fmla="*/ 5 w 9"/>
                            <a:gd name="T65" fmla="*/ 69 h 259"/>
                            <a:gd name="T66" fmla="*/ 5 w 9"/>
                            <a:gd name="T67" fmla="*/ 46 h 259"/>
                            <a:gd name="T68" fmla="*/ 6 w 9"/>
                            <a:gd name="T69" fmla="*/ 34 h 259"/>
                            <a:gd name="T70" fmla="*/ 6 w 9"/>
                            <a:gd name="T71" fmla="*/ 31 h 259"/>
                            <a:gd name="T72" fmla="*/ 6 w 9"/>
                            <a:gd name="T73" fmla="*/ 58 h 259"/>
                            <a:gd name="T74" fmla="*/ 6 w 9"/>
                            <a:gd name="T75" fmla="*/ 151 h 259"/>
                            <a:gd name="T76" fmla="*/ 7 w 9"/>
                            <a:gd name="T77" fmla="*/ 137 h 259"/>
                            <a:gd name="T78" fmla="*/ 7 w 9"/>
                            <a:gd name="T79" fmla="*/ 137 h 259"/>
                            <a:gd name="T80" fmla="*/ 7 w 9"/>
                            <a:gd name="T81" fmla="*/ 157 h 259"/>
                            <a:gd name="T82" fmla="*/ 7 w 9"/>
                            <a:gd name="T83" fmla="*/ 117 h 259"/>
                            <a:gd name="T84" fmla="*/ 7 w 9"/>
                            <a:gd name="T85" fmla="*/ 101 h 259"/>
                            <a:gd name="T86" fmla="*/ 7 w 9"/>
                            <a:gd name="T87" fmla="*/ 182 h 259"/>
                            <a:gd name="T88" fmla="*/ 7 w 9"/>
                            <a:gd name="T89" fmla="*/ 104 h 259"/>
                            <a:gd name="T90" fmla="*/ 8 w 9"/>
                            <a:gd name="T91" fmla="*/ 60 h 259"/>
                            <a:gd name="T92" fmla="*/ 8 w 9"/>
                            <a:gd name="T93" fmla="*/ 72 h 259"/>
                            <a:gd name="T94" fmla="*/ 8 w 9"/>
                            <a:gd name="T95" fmla="*/ 259 h 259"/>
                            <a:gd name="T96" fmla="*/ 8 w 9"/>
                            <a:gd name="T97" fmla="*/ 71 h 259"/>
                            <a:gd name="T98" fmla="*/ 9 w 9"/>
                            <a:gd name="T99" fmla="*/ 46 h 2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9">
                              <a:moveTo>
                                <a:pt x="0" y="60"/>
                              </a:moveTo>
                              <a:lnTo>
                                <a:pt x="0" y="56"/>
                              </a:lnTo>
                              <a:lnTo>
                                <a:pt x="0" y="80"/>
                              </a:lnTo>
                              <a:lnTo>
                                <a:pt x="0" y="187"/>
                              </a:lnTo>
                              <a:lnTo>
                                <a:pt x="0" y="97"/>
                              </a:lnTo>
                              <a:lnTo>
                                <a:pt x="0" y="91"/>
                              </a:lnTo>
                              <a:lnTo>
                                <a:pt x="1" y="89"/>
                              </a:lnTo>
                              <a:lnTo>
                                <a:pt x="1" y="40"/>
                              </a:lnTo>
                              <a:lnTo>
                                <a:pt x="1" y="17"/>
                              </a:lnTo>
                              <a:lnTo>
                                <a:pt x="1" y="35"/>
                              </a:lnTo>
                              <a:lnTo>
                                <a:pt x="2" y="129"/>
                              </a:lnTo>
                              <a:lnTo>
                                <a:pt x="2" y="80"/>
                              </a:lnTo>
                              <a:lnTo>
                                <a:pt x="2" y="68"/>
                              </a:lnTo>
                              <a:lnTo>
                                <a:pt x="2" y="89"/>
                              </a:lnTo>
                              <a:lnTo>
                                <a:pt x="2" y="111"/>
                              </a:lnTo>
                              <a:lnTo>
                                <a:pt x="2" y="77"/>
                              </a:lnTo>
                              <a:lnTo>
                                <a:pt x="2" y="74"/>
                              </a:lnTo>
                              <a:lnTo>
                                <a:pt x="3" y="90"/>
                              </a:lnTo>
                              <a:lnTo>
                                <a:pt x="3" y="90"/>
                              </a:lnTo>
                              <a:lnTo>
                                <a:pt x="3" y="87"/>
                              </a:lnTo>
                              <a:lnTo>
                                <a:pt x="3" y="104"/>
                              </a:lnTo>
                              <a:lnTo>
                                <a:pt x="3" y="97"/>
                              </a:lnTo>
                              <a:lnTo>
                                <a:pt x="3" y="141"/>
                              </a:lnTo>
                              <a:lnTo>
                                <a:pt x="4" y="71"/>
                              </a:lnTo>
                              <a:lnTo>
                                <a:pt x="4" y="26"/>
                              </a:lnTo>
                              <a:lnTo>
                                <a:pt x="4" y="11"/>
                              </a:lnTo>
                              <a:lnTo>
                                <a:pt x="4" y="2"/>
                              </a:lnTo>
                              <a:lnTo>
                                <a:pt x="4" y="0"/>
                              </a:lnTo>
                              <a:lnTo>
                                <a:pt x="5" y="5"/>
                              </a:lnTo>
                              <a:lnTo>
                                <a:pt x="5" y="22"/>
                              </a:lnTo>
                              <a:lnTo>
                                <a:pt x="5" y="49"/>
                              </a:lnTo>
                              <a:lnTo>
                                <a:pt x="5" y="77"/>
                              </a:lnTo>
                              <a:lnTo>
                                <a:pt x="5" y="69"/>
                              </a:lnTo>
                              <a:lnTo>
                                <a:pt x="5" y="46"/>
                              </a:lnTo>
                              <a:lnTo>
                                <a:pt x="6" y="34"/>
                              </a:lnTo>
                              <a:lnTo>
                                <a:pt x="6" y="31"/>
                              </a:lnTo>
                              <a:lnTo>
                                <a:pt x="6" y="58"/>
                              </a:lnTo>
                              <a:lnTo>
                                <a:pt x="6" y="151"/>
                              </a:lnTo>
                              <a:lnTo>
                                <a:pt x="7" y="137"/>
                              </a:lnTo>
                              <a:lnTo>
                                <a:pt x="7" y="137"/>
                              </a:lnTo>
                              <a:lnTo>
                                <a:pt x="7" y="157"/>
                              </a:lnTo>
                              <a:lnTo>
                                <a:pt x="7" y="117"/>
                              </a:lnTo>
                              <a:lnTo>
                                <a:pt x="7" y="101"/>
                              </a:lnTo>
                              <a:lnTo>
                                <a:pt x="7" y="182"/>
                              </a:lnTo>
                              <a:lnTo>
                                <a:pt x="7" y="104"/>
                              </a:lnTo>
                              <a:lnTo>
                                <a:pt x="8" y="60"/>
                              </a:lnTo>
                              <a:lnTo>
                                <a:pt x="8" y="72"/>
                              </a:lnTo>
                              <a:lnTo>
                                <a:pt x="8" y="259"/>
                              </a:lnTo>
                              <a:lnTo>
                                <a:pt x="8" y="71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6" name="Freeform 2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97688" y="4127500"/>
                          <a:ext cx="12700" cy="268288"/>
                        </a:xfrm>
                        <a:custGeom>
                          <a:avLst/>
                          <a:gdLst>
                            <a:gd name="T0" fmla="*/ 0 w 8"/>
                            <a:gd name="T1" fmla="*/ 42 h 169"/>
                            <a:gd name="T2" fmla="*/ 0 w 8"/>
                            <a:gd name="T3" fmla="*/ 38 h 169"/>
                            <a:gd name="T4" fmla="*/ 0 w 8"/>
                            <a:gd name="T5" fmla="*/ 40 h 169"/>
                            <a:gd name="T6" fmla="*/ 0 w 8"/>
                            <a:gd name="T7" fmla="*/ 56 h 169"/>
                            <a:gd name="T8" fmla="*/ 0 w 8"/>
                            <a:gd name="T9" fmla="*/ 94 h 169"/>
                            <a:gd name="T10" fmla="*/ 0 w 8"/>
                            <a:gd name="T11" fmla="*/ 169 h 169"/>
                            <a:gd name="T12" fmla="*/ 1 w 8"/>
                            <a:gd name="T13" fmla="*/ 42 h 169"/>
                            <a:gd name="T14" fmla="*/ 1 w 8"/>
                            <a:gd name="T15" fmla="*/ 4 h 169"/>
                            <a:gd name="T16" fmla="*/ 1 w 8"/>
                            <a:gd name="T17" fmla="*/ 0 h 169"/>
                            <a:gd name="T18" fmla="*/ 1 w 8"/>
                            <a:gd name="T19" fmla="*/ 22 h 169"/>
                            <a:gd name="T20" fmla="*/ 1 w 8"/>
                            <a:gd name="T21" fmla="*/ 70 h 169"/>
                            <a:gd name="T22" fmla="*/ 1 w 8"/>
                            <a:gd name="T23" fmla="*/ 82 h 169"/>
                            <a:gd name="T24" fmla="*/ 1 w 8"/>
                            <a:gd name="T25" fmla="*/ 52 h 169"/>
                            <a:gd name="T26" fmla="*/ 2 w 8"/>
                            <a:gd name="T27" fmla="*/ 51 h 169"/>
                            <a:gd name="T28" fmla="*/ 2 w 8"/>
                            <a:gd name="T29" fmla="*/ 67 h 169"/>
                            <a:gd name="T30" fmla="*/ 2 w 8"/>
                            <a:gd name="T31" fmla="*/ 70 h 169"/>
                            <a:gd name="T32" fmla="*/ 2 w 8"/>
                            <a:gd name="T33" fmla="*/ 61 h 169"/>
                            <a:gd name="T34" fmla="*/ 3 w 8"/>
                            <a:gd name="T35" fmla="*/ 42 h 169"/>
                            <a:gd name="T36" fmla="*/ 3 w 8"/>
                            <a:gd name="T37" fmla="*/ 45 h 169"/>
                            <a:gd name="T38" fmla="*/ 3 w 8"/>
                            <a:gd name="T39" fmla="*/ 60 h 169"/>
                            <a:gd name="T40" fmla="*/ 3 w 8"/>
                            <a:gd name="T41" fmla="*/ 62 h 169"/>
                            <a:gd name="T42" fmla="*/ 3 w 8"/>
                            <a:gd name="T43" fmla="*/ 51 h 169"/>
                            <a:gd name="T44" fmla="*/ 3 w 8"/>
                            <a:gd name="T45" fmla="*/ 35 h 169"/>
                            <a:gd name="T46" fmla="*/ 3 w 8"/>
                            <a:gd name="T47" fmla="*/ 30 h 169"/>
                            <a:gd name="T48" fmla="*/ 4 w 8"/>
                            <a:gd name="T49" fmla="*/ 21 h 169"/>
                            <a:gd name="T50" fmla="*/ 4 w 8"/>
                            <a:gd name="T51" fmla="*/ 9 h 169"/>
                            <a:gd name="T52" fmla="*/ 4 w 8"/>
                            <a:gd name="T53" fmla="*/ 17 h 169"/>
                            <a:gd name="T54" fmla="*/ 4 w 8"/>
                            <a:gd name="T55" fmla="*/ 56 h 169"/>
                            <a:gd name="T56" fmla="*/ 5 w 8"/>
                            <a:gd name="T57" fmla="*/ 65 h 169"/>
                            <a:gd name="T58" fmla="*/ 5 w 8"/>
                            <a:gd name="T59" fmla="*/ 37 h 169"/>
                            <a:gd name="T60" fmla="*/ 5 w 8"/>
                            <a:gd name="T61" fmla="*/ 24 h 169"/>
                            <a:gd name="T62" fmla="*/ 5 w 8"/>
                            <a:gd name="T63" fmla="*/ 24 h 169"/>
                            <a:gd name="T64" fmla="*/ 5 w 8"/>
                            <a:gd name="T65" fmla="*/ 46 h 169"/>
                            <a:gd name="T66" fmla="*/ 5 w 8"/>
                            <a:gd name="T67" fmla="*/ 71 h 169"/>
                            <a:gd name="T68" fmla="*/ 6 w 8"/>
                            <a:gd name="T69" fmla="*/ 70 h 169"/>
                            <a:gd name="T70" fmla="*/ 6 w 8"/>
                            <a:gd name="T71" fmla="*/ 86 h 169"/>
                            <a:gd name="T72" fmla="*/ 6 w 8"/>
                            <a:gd name="T73" fmla="*/ 122 h 169"/>
                            <a:gd name="T74" fmla="*/ 6 w 8"/>
                            <a:gd name="T75" fmla="*/ 127 h 169"/>
                            <a:gd name="T76" fmla="*/ 6 w 8"/>
                            <a:gd name="T77" fmla="*/ 63 h 169"/>
                            <a:gd name="T78" fmla="*/ 7 w 8"/>
                            <a:gd name="T79" fmla="*/ 49 h 169"/>
                            <a:gd name="T80" fmla="*/ 7 w 8"/>
                            <a:gd name="T81" fmla="*/ 54 h 169"/>
                            <a:gd name="T82" fmla="*/ 7 w 8"/>
                            <a:gd name="T83" fmla="*/ 40 h 169"/>
                            <a:gd name="T84" fmla="*/ 7 w 8"/>
                            <a:gd name="T85" fmla="*/ 27 h 169"/>
                            <a:gd name="T86" fmla="*/ 7 w 8"/>
                            <a:gd name="T87" fmla="*/ 24 h 169"/>
                            <a:gd name="T88" fmla="*/ 7 w 8"/>
                            <a:gd name="T89" fmla="*/ 25 h 169"/>
                            <a:gd name="T90" fmla="*/ 8 w 8"/>
                            <a:gd name="T91" fmla="*/ 38 h 169"/>
                            <a:gd name="T92" fmla="*/ 8 w 8"/>
                            <a:gd name="T93" fmla="*/ 54 h 169"/>
                            <a:gd name="T94" fmla="*/ 8 w 8"/>
                            <a:gd name="T95" fmla="*/ 58 h 169"/>
                            <a:gd name="T96" fmla="*/ 8 w 8"/>
                            <a:gd name="T97" fmla="*/ 93 h 169"/>
                            <a:gd name="T98" fmla="*/ 8 w 8"/>
                            <a:gd name="T99" fmla="*/ 143 h 1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69">
                              <a:moveTo>
                                <a:pt x="0" y="42"/>
                              </a:moveTo>
                              <a:lnTo>
                                <a:pt x="0" y="38"/>
                              </a:lnTo>
                              <a:lnTo>
                                <a:pt x="0" y="40"/>
                              </a:lnTo>
                              <a:lnTo>
                                <a:pt x="0" y="56"/>
                              </a:lnTo>
                              <a:lnTo>
                                <a:pt x="0" y="94"/>
                              </a:lnTo>
                              <a:lnTo>
                                <a:pt x="0" y="169"/>
                              </a:lnTo>
                              <a:lnTo>
                                <a:pt x="1" y="42"/>
                              </a:lnTo>
                              <a:lnTo>
                                <a:pt x="1" y="4"/>
                              </a:lnTo>
                              <a:lnTo>
                                <a:pt x="1" y="0"/>
                              </a:lnTo>
                              <a:lnTo>
                                <a:pt x="1" y="22"/>
                              </a:lnTo>
                              <a:lnTo>
                                <a:pt x="1" y="70"/>
                              </a:lnTo>
                              <a:lnTo>
                                <a:pt x="1" y="82"/>
                              </a:lnTo>
                              <a:lnTo>
                                <a:pt x="1" y="52"/>
                              </a:lnTo>
                              <a:lnTo>
                                <a:pt x="2" y="51"/>
                              </a:lnTo>
                              <a:lnTo>
                                <a:pt x="2" y="67"/>
                              </a:lnTo>
                              <a:lnTo>
                                <a:pt x="2" y="70"/>
                              </a:lnTo>
                              <a:lnTo>
                                <a:pt x="2" y="61"/>
                              </a:lnTo>
                              <a:lnTo>
                                <a:pt x="3" y="42"/>
                              </a:lnTo>
                              <a:lnTo>
                                <a:pt x="3" y="45"/>
                              </a:lnTo>
                              <a:lnTo>
                                <a:pt x="3" y="60"/>
                              </a:lnTo>
                              <a:lnTo>
                                <a:pt x="3" y="62"/>
                              </a:lnTo>
                              <a:lnTo>
                                <a:pt x="3" y="51"/>
                              </a:lnTo>
                              <a:lnTo>
                                <a:pt x="3" y="35"/>
                              </a:lnTo>
                              <a:lnTo>
                                <a:pt x="3" y="30"/>
                              </a:lnTo>
                              <a:lnTo>
                                <a:pt x="4" y="21"/>
                              </a:lnTo>
                              <a:lnTo>
                                <a:pt x="4" y="9"/>
                              </a:lnTo>
                              <a:lnTo>
                                <a:pt x="4" y="17"/>
                              </a:lnTo>
                              <a:lnTo>
                                <a:pt x="4" y="56"/>
                              </a:lnTo>
                              <a:lnTo>
                                <a:pt x="5" y="65"/>
                              </a:lnTo>
                              <a:lnTo>
                                <a:pt x="5" y="37"/>
                              </a:lnTo>
                              <a:lnTo>
                                <a:pt x="5" y="24"/>
                              </a:lnTo>
                              <a:lnTo>
                                <a:pt x="5" y="24"/>
                              </a:lnTo>
                              <a:lnTo>
                                <a:pt x="5" y="46"/>
                              </a:lnTo>
                              <a:lnTo>
                                <a:pt x="5" y="71"/>
                              </a:lnTo>
                              <a:lnTo>
                                <a:pt x="6" y="70"/>
                              </a:lnTo>
                              <a:lnTo>
                                <a:pt x="6" y="86"/>
                              </a:lnTo>
                              <a:lnTo>
                                <a:pt x="6" y="122"/>
                              </a:lnTo>
                              <a:lnTo>
                                <a:pt x="6" y="127"/>
                              </a:lnTo>
                              <a:lnTo>
                                <a:pt x="6" y="63"/>
                              </a:lnTo>
                              <a:lnTo>
                                <a:pt x="7" y="49"/>
                              </a:lnTo>
                              <a:lnTo>
                                <a:pt x="7" y="54"/>
                              </a:lnTo>
                              <a:lnTo>
                                <a:pt x="7" y="40"/>
                              </a:lnTo>
                              <a:lnTo>
                                <a:pt x="7" y="27"/>
                              </a:lnTo>
                              <a:lnTo>
                                <a:pt x="7" y="24"/>
                              </a:lnTo>
                              <a:lnTo>
                                <a:pt x="7" y="25"/>
                              </a:lnTo>
                              <a:lnTo>
                                <a:pt x="8" y="38"/>
                              </a:lnTo>
                              <a:lnTo>
                                <a:pt x="8" y="54"/>
                              </a:lnTo>
                              <a:lnTo>
                                <a:pt x="8" y="58"/>
                              </a:lnTo>
                              <a:lnTo>
                                <a:pt x="8" y="93"/>
                              </a:lnTo>
                              <a:lnTo>
                                <a:pt x="8" y="14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7" name="Freeform 2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10388" y="4133850"/>
                          <a:ext cx="14288" cy="257175"/>
                        </a:xfrm>
                        <a:custGeom>
                          <a:avLst/>
                          <a:gdLst>
                            <a:gd name="T0" fmla="*/ 0 w 9"/>
                            <a:gd name="T1" fmla="*/ 139 h 162"/>
                            <a:gd name="T2" fmla="*/ 0 w 9"/>
                            <a:gd name="T3" fmla="*/ 76 h 162"/>
                            <a:gd name="T4" fmla="*/ 0 w 9"/>
                            <a:gd name="T5" fmla="*/ 40 h 162"/>
                            <a:gd name="T6" fmla="*/ 1 w 9"/>
                            <a:gd name="T7" fmla="*/ 17 h 162"/>
                            <a:gd name="T8" fmla="*/ 1 w 9"/>
                            <a:gd name="T9" fmla="*/ 27 h 162"/>
                            <a:gd name="T10" fmla="*/ 1 w 9"/>
                            <a:gd name="T11" fmla="*/ 55 h 162"/>
                            <a:gd name="T12" fmla="*/ 1 w 9"/>
                            <a:gd name="T13" fmla="*/ 37 h 162"/>
                            <a:gd name="T14" fmla="*/ 2 w 9"/>
                            <a:gd name="T15" fmla="*/ 41 h 162"/>
                            <a:gd name="T16" fmla="*/ 2 w 9"/>
                            <a:gd name="T17" fmla="*/ 79 h 162"/>
                            <a:gd name="T18" fmla="*/ 2 w 9"/>
                            <a:gd name="T19" fmla="*/ 74 h 162"/>
                            <a:gd name="T20" fmla="*/ 2 w 9"/>
                            <a:gd name="T21" fmla="*/ 34 h 162"/>
                            <a:gd name="T22" fmla="*/ 2 w 9"/>
                            <a:gd name="T23" fmla="*/ 17 h 162"/>
                            <a:gd name="T24" fmla="*/ 2 w 9"/>
                            <a:gd name="T25" fmla="*/ 26 h 162"/>
                            <a:gd name="T26" fmla="*/ 3 w 9"/>
                            <a:gd name="T27" fmla="*/ 47 h 162"/>
                            <a:gd name="T28" fmla="*/ 3 w 9"/>
                            <a:gd name="T29" fmla="*/ 52 h 162"/>
                            <a:gd name="T30" fmla="*/ 3 w 9"/>
                            <a:gd name="T31" fmla="*/ 52 h 162"/>
                            <a:gd name="T32" fmla="*/ 3 w 9"/>
                            <a:gd name="T33" fmla="*/ 34 h 162"/>
                            <a:gd name="T34" fmla="*/ 3 w 9"/>
                            <a:gd name="T35" fmla="*/ 8 h 162"/>
                            <a:gd name="T36" fmla="*/ 4 w 9"/>
                            <a:gd name="T37" fmla="*/ 0 h 162"/>
                            <a:gd name="T38" fmla="*/ 4 w 9"/>
                            <a:gd name="T39" fmla="*/ 25 h 162"/>
                            <a:gd name="T40" fmla="*/ 4 w 9"/>
                            <a:gd name="T41" fmla="*/ 86 h 162"/>
                            <a:gd name="T42" fmla="*/ 4 w 9"/>
                            <a:gd name="T43" fmla="*/ 48 h 162"/>
                            <a:gd name="T44" fmla="*/ 4 w 9"/>
                            <a:gd name="T45" fmla="*/ 41 h 162"/>
                            <a:gd name="T46" fmla="*/ 4 w 9"/>
                            <a:gd name="T47" fmla="*/ 70 h 162"/>
                            <a:gd name="T48" fmla="*/ 5 w 9"/>
                            <a:gd name="T49" fmla="*/ 99 h 162"/>
                            <a:gd name="T50" fmla="*/ 5 w 9"/>
                            <a:gd name="T51" fmla="*/ 98 h 162"/>
                            <a:gd name="T52" fmla="*/ 5 w 9"/>
                            <a:gd name="T53" fmla="*/ 108 h 162"/>
                            <a:gd name="T54" fmla="*/ 5 w 9"/>
                            <a:gd name="T55" fmla="*/ 56 h 162"/>
                            <a:gd name="T56" fmla="*/ 6 w 9"/>
                            <a:gd name="T57" fmla="*/ 30 h 162"/>
                            <a:gd name="T58" fmla="*/ 6 w 9"/>
                            <a:gd name="T59" fmla="*/ 29 h 162"/>
                            <a:gd name="T60" fmla="*/ 6 w 9"/>
                            <a:gd name="T61" fmla="*/ 38 h 162"/>
                            <a:gd name="T62" fmla="*/ 6 w 9"/>
                            <a:gd name="T63" fmla="*/ 52 h 162"/>
                            <a:gd name="T64" fmla="*/ 6 w 9"/>
                            <a:gd name="T65" fmla="*/ 86 h 162"/>
                            <a:gd name="T66" fmla="*/ 6 w 9"/>
                            <a:gd name="T67" fmla="*/ 98 h 162"/>
                            <a:gd name="T68" fmla="*/ 6 w 9"/>
                            <a:gd name="T69" fmla="*/ 40 h 162"/>
                            <a:gd name="T70" fmla="*/ 7 w 9"/>
                            <a:gd name="T71" fmla="*/ 20 h 162"/>
                            <a:gd name="T72" fmla="*/ 7 w 9"/>
                            <a:gd name="T73" fmla="*/ 36 h 162"/>
                            <a:gd name="T74" fmla="*/ 7 w 9"/>
                            <a:gd name="T75" fmla="*/ 86 h 162"/>
                            <a:gd name="T76" fmla="*/ 7 w 9"/>
                            <a:gd name="T77" fmla="*/ 61 h 162"/>
                            <a:gd name="T78" fmla="*/ 7 w 9"/>
                            <a:gd name="T79" fmla="*/ 31 h 162"/>
                            <a:gd name="T80" fmla="*/ 7 w 9"/>
                            <a:gd name="T81" fmla="*/ 32 h 162"/>
                            <a:gd name="T82" fmla="*/ 8 w 9"/>
                            <a:gd name="T83" fmla="*/ 80 h 162"/>
                            <a:gd name="T84" fmla="*/ 8 w 9"/>
                            <a:gd name="T85" fmla="*/ 158 h 162"/>
                            <a:gd name="T86" fmla="*/ 8 w 9"/>
                            <a:gd name="T87" fmla="*/ 89 h 162"/>
                            <a:gd name="T88" fmla="*/ 8 w 9"/>
                            <a:gd name="T89" fmla="*/ 110 h 162"/>
                            <a:gd name="T90" fmla="*/ 8 w 9"/>
                            <a:gd name="T91" fmla="*/ 162 h 162"/>
                            <a:gd name="T92" fmla="*/ 9 w 9"/>
                            <a:gd name="T93" fmla="*/ 151 h 162"/>
                            <a:gd name="T94" fmla="*/ 9 w 9"/>
                            <a:gd name="T95" fmla="*/ 115 h 162"/>
                            <a:gd name="T96" fmla="*/ 9 w 9"/>
                            <a:gd name="T97" fmla="*/ 89 h 162"/>
                            <a:gd name="T98" fmla="*/ 9 w 9"/>
                            <a:gd name="T99" fmla="*/ 82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2">
                              <a:moveTo>
                                <a:pt x="0" y="139"/>
                              </a:moveTo>
                              <a:lnTo>
                                <a:pt x="0" y="76"/>
                              </a:lnTo>
                              <a:lnTo>
                                <a:pt x="0" y="40"/>
                              </a:lnTo>
                              <a:lnTo>
                                <a:pt x="1" y="17"/>
                              </a:lnTo>
                              <a:lnTo>
                                <a:pt x="1" y="27"/>
                              </a:lnTo>
                              <a:lnTo>
                                <a:pt x="1" y="55"/>
                              </a:lnTo>
                              <a:lnTo>
                                <a:pt x="1" y="37"/>
                              </a:lnTo>
                              <a:lnTo>
                                <a:pt x="2" y="41"/>
                              </a:lnTo>
                              <a:lnTo>
                                <a:pt x="2" y="79"/>
                              </a:lnTo>
                              <a:lnTo>
                                <a:pt x="2" y="74"/>
                              </a:lnTo>
                              <a:lnTo>
                                <a:pt x="2" y="34"/>
                              </a:lnTo>
                              <a:lnTo>
                                <a:pt x="2" y="17"/>
                              </a:lnTo>
                              <a:lnTo>
                                <a:pt x="2" y="26"/>
                              </a:lnTo>
                              <a:lnTo>
                                <a:pt x="3" y="47"/>
                              </a:lnTo>
                              <a:lnTo>
                                <a:pt x="3" y="52"/>
                              </a:lnTo>
                              <a:lnTo>
                                <a:pt x="3" y="52"/>
                              </a:lnTo>
                              <a:lnTo>
                                <a:pt x="3" y="34"/>
                              </a:lnTo>
                              <a:lnTo>
                                <a:pt x="3" y="8"/>
                              </a:lnTo>
                              <a:lnTo>
                                <a:pt x="4" y="0"/>
                              </a:lnTo>
                              <a:lnTo>
                                <a:pt x="4" y="25"/>
                              </a:lnTo>
                              <a:lnTo>
                                <a:pt x="4" y="86"/>
                              </a:lnTo>
                              <a:lnTo>
                                <a:pt x="4" y="48"/>
                              </a:lnTo>
                              <a:lnTo>
                                <a:pt x="4" y="41"/>
                              </a:lnTo>
                              <a:lnTo>
                                <a:pt x="4" y="70"/>
                              </a:lnTo>
                              <a:lnTo>
                                <a:pt x="5" y="99"/>
                              </a:lnTo>
                              <a:lnTo>
                                <a:pt x="5" y="98"/>
                              </a:lnTo>
                              <a:lnTo>
                                <a:pt x="5" y="108"/>
                              </a:lnTo>
                              <a:lnTo>
                                <a:pt x="5" y="56"/>
                              </a:lnTo>
                              <a:lnTo>
                                <a:pt x="6" y="30"/>
                              </a:lnTo>
                              <a:lnTo>
                                <a:pt x="6" y="29"/>
                              </a:lnTo>
                              <a:lnTo>
                                <a:pt x="6" y="38"/>
                              </a:lnTo>
                              <a:lnTo>
                                <a:pt x="6" y="52"/>
                              </a:lnTo>
                              <a:lnTo>
                                <a:pt x="6" y="86"/>
                              </a:lnTo>
                              <a:lnTo>
                                <a:pt x="6" y="98"/>
                              </a:lnTo>
                              <a:lnTo>
                                <a:pt x="6" y="40"/>
                              </a:lnTo>
                              <a:lnTo>
                                <a:pt x="7" y="20"/>
                              </a:lnTo>
                              <a:lnTo>
                                <a:pt x="7" y="36"/>
                              </a:lnTo>
                              <a:lnTo>
                                <a:pt x="7" y="86"/>
                              </a:lnTo>
                              <a:lnTo>
                                <a:pt x="7" y="61"/>
                              </a:lnTo>
                              <a:lnTo>
                                <a:pt x="7" y="31"/>
                              </a:lnTo>
                              <a:lnTo>
                                <a:pt x="7" y="32"/>
                              </a:lnTo>
                              <a:lnTo>
                                <a:pt x="8" y="80"/>
                              </a:lnTo>
                              <a:lnTo>
                                <a:pt x="8" y="158"/>
                              </a:lnTo>
                              <a:lnTo>
                                <a:pt x="8" y="89"/>
                              </a:lnTo>
                              <a:lnTo>
                                <a:pt x="8" y="110"/>
                              </a:lnTo>
                              <a:lnTo>
                                <a:pt x="8" y="162"/>
                              </a:lnTo>
                              <a:lnTo>
                                <a:pt x="9" y="151"/>
                              </a:lnTo>
                              <a:lnTo>
                                <a:pt x="9" y="115"/>
                              </a:lnTo>
                              <a:lnTo>
                                <a:pt x="9" y="89"/>
                              </a:lnTo>
                              <a:lnTo>
                                <a:pt x="9" y="8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8" name="Freeform 2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24676" y="4108450"/>
                          <a:ext cx="14288" cy="357188"/>
                        </a:xfrm>
                        <a:custGeom>
                          <a:avLst/>
                          <a:gdLst>
                            <a:gd name="T0" fmla="*/ 0 w 9"/>
                            <a:gd name="T1" fmla="*/ 98 h 225"/>
                            <a:gd name="T2" fmla="*/ 0 w 9"/>
                            <a:gd name="T3" fmla="*/ 117 h 225"/>
                            <a:gd name="T4" fmla="*/ 0 w 9"/>
                            <a:gd name="T5" fmla="*/ 133 h 225"/>
                            <a:gd name="T6" fmla="*/ 1 w 9"/>
                            <a:gd name="T7" fmla="*/ 81 h 225"/>
                            <a:gd name="T8" fmla="*/ 1 w 9"/>
                            <a:gd name="T9" fmla="*/ 49 h 225"/>
                            <a:gd name="T10" fmla="*/ 1 w 9"/>
                            <a:gd name="T11" fmla="*/ 42 h 225"/>
                            <a:gd name="T12" fmla="*/ 1 w 9"/>
                            <a:gd name="T13" fmla="*/ 52 h 225"/>
                            <a:gd name="T14" fmla="*/ 2 w 9"/>
                            <a:gd name="T15" fmla="*/ 76 h 225"/>
                            <a:gd name="T16" fmla="*/ 2 w 9"/>
                            <a:gd name="T17" fmla="*/ 183 h 225"/>
                            <a:gd name="T18" fmla="*/ 2 w 9"/>
                            <a:gd name="T19" fmla="*/ 68 h 225"/>
                            <a:gd name="T20" fmla="*/ 2 w 9"/>
                            <a:gd name="T21" fmla="*/ 31 h 225"/>
                            <a:gd name="T22" fmla="*/ 2 w 9"/>
                            <a:gd name="T23" fmla="*/ 38 h 225"/>
                            <a:gd name="T24" fmla="*/ 2 w 9"/>
                            <a:gd name="T25" fmla="*/ 84 h 225"/>
                            <a:gd name="T26" fmla="*/ 2 w 9"/>
                            <a:gd name="T27" fmla="*/ 225 h 225"/>
                            <a:gd name="T28" fmla="*/ 3 w 9"/>
                            <a:gd name="T29" fmla="*/ 130 h 225"/>
                            <a:gd name="T30" fmla="*/ 3 w 9"/>
                            <a:gd name="T31" fmla="*/ 91 h 225"/>
                            <a:gd name="T32" fmla="*/ 3 w 9"/>
                            <a:gd name="T33" fmla="*/ 77 h 225"/>
                            <a:gd name="T34" fmla="*/ 3 w 9"/>
                            <a:gd name="T35" fmla="*/ 88 h 225"/>
                            <a:gd name="T36" fmla="*/ 4 w 9"/>
                            <a:gd name="T37" fmla="*/ 114 h 225"/>
                            <a:gd name="T38" fmla="*/ 4 w 9"/>
                            <a:gd name="T39" fmla="*/ 118 h 225"/>
                            <a:gd name="T40" fmla="*/ 4 w 9"/>
                            <a:gd name="T41" fmla="*/ 68 h 225"/>
                            <a:gd name="T42" fmla="*/ 4 w 9"/>
                            <a:gd name="T43" fmla="*/ 56 h 225"/>
                            <a:gd name="T44" fmla="*/ 4 w 9"/>
                            <a:gd name="T45" fmla="*/ 71 h 225"/>
                            <a:gd name="T46" fmla="*/ 4 w 9"/>
                            <a:gd name="T47" fmla="*/ 57 h 225"/>
                            <a:gd name="T48" fmla="*/ 5 w 9"/>
                            <a:gd name="T49" fmla="*/ 48 h 225"/>
                            <a:gd name="T50" fmla="*/ 5 w 9"/>
                            <a:gd name="T51" fmla="*/ 61 h 225"/>
                            <a:gd name="T52" fmla="*/ 5 w 9"/>
                            <a:gd name="T53" fmla="*/ 84 h 225"/>
                            <a:gd name="T54" fmla="*/ 5 w 9"/>
                            <a:gd name="T55" fmla="*/ 76 h 225"/>
                            <a:gd name="T56" fmla="*/ 5 w 9"/>
                            <a:gd name="T57" fmla="*/ 69 h 225"/>
                            <a:gd name="T58" fmla="*/ 6 w 9"/>
                            <a:gd name="T59" fmla="*/ 94 h 225"/>
                            <a:gd name="T60" fmla="*/ 6 w 9"/>
                            <a:gd name="T61" fmla="*/ 96 h 225"/>
                            <a:gd name="T62" fmla="*/ 6 w 9"/>
                            <a:gd name="T63" fmla="*/ 77 h 225"/>
                            <a:gd name="T64" fmla="*/ 6 w 9"/>
                            <a:gd name="T65" fmla="*/ 75 h 225"/>
                            <a:gd name="T66" fmla="*/ 6 w 9"/>
                            <a:gd name="T67" fmla="*/ 68 h 225"/>
                            <a:gd name="T68" fmla="*/ 6 w 9"/>
                            <a:gd name="T69" fmla="*/ 53 h 225"/>
                            <a:gd name="T70" fmla="*/ 7 w 9"/>
                            <a:gd name="T71" fmla="*/ 75 h 225"/>
                            <a:gd name="T72" fmla="*/ 7 w 9"/>
                            <a:gd name="T73" fmla="*/ 151 h 225"/>
                            <a:gd name="T74" fmla="*/ 7 w 9"/>
                            <a:gd name="T75" fmla="*/ 40 h 225"/>
                            <a:gd name="T76" fmla="*/ 7 w 9"/>
                            <a:gd name="T77" fmla="*/ 15 h 225"/>
                            <a:gd name="T78" fmla="*/ 7 w 9"/>
                            <a:gd name="T79" fmla="*/ 7 h 225"/>
                            <a:gd name="T80" fmla="*/ 7 w 9"/>
                            <a:gd name="T81" fmla="*/ 3 h 225"/>
                            <a:gd name="T82" fmla="*/ 7 w 9"/>
                            <a:gd name="T83" fmla="*/ 7 h 225"/>
                            <a:gd name="T84" fmla="*/ 8 w 9"/>
                            <a:gd name="T85" fmla="*/ 15 h 225"/>
                            <a:gd name="T86" fmla="*/ 8 w 9"/>
                            <a:gd name="T87" fmla="*/ 9 h 225"/>
                            <a:gd name="T88" fmla="*/ 8 w 9"/>
                            <a:gd name="T89" fmla="*/ 0 h 225"/>
                            <a:gd name="T90" fmla="*/ 8 w 9"/>
                            <a:gd name="T91" fmla="*/ 2 h 225"/>
                            <a:gd name="T92" fmla="*/ 9 w 9"/>
                            <a:gd name="T93" fmla="*/ 13 h 225"/>
                            <a:gd name="T94" fmla="*/ 9 w 9"/>
                            <a:gd name="T95" fmla="*/ 29 h 225"/>
                            <a:gd name="T96" fmla="*/ 9 w 9"/>
                            <a:gd name="T97" fmla="*/ 47 h 225"/>
                            <a:gd name="T98" fmla="*/ 9 w 9"/>
                            <a:gd name="T99" fmla="*/ 57 h 2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5">
                              <a:moveTo>
                                <a:pt x="0" y="98"/>
                              </a:moveTo>
                              <a:lnTo>
                                <a:pt x="0" y="117"/>
                              </a:lnTo>
                              <a:lnTo>
                                <a:pt x="0" y="133"/>
                              </a:lnTo>
                              <a:lnTo>
                                <a:pt x="1" y="81"/>
                              </a:lnTo>
                              <a:lnTo>
                                <a:pt x="1" y="49"/>
                              </a:lnTo>
                              <a:lnTo>
                                <a:pt x="1" y="42"/>
                              </a:lnTo>
                              <a:lnTo>
                                <a:pt x="1" y="52"/>
                              </a:lnTo>
                              <a:lnTo>
                                <a:pt x="2" y="76"/>
                              </a:lnTo>
                              <a:lnTo>
                                <a:pt x="2" y="183"/>
                              </a:lnTo>
                              <a:lnTo>
                                <a:pt x="2" y="68"/>
                              </a:lnTo>
                              <a:lnTo>
                                <a:pt x="2" y="31"/>
                              </a:lnTo>
                              <a:lnTo>
                                <a:pt x="2" y="38"/>
                              </a:lnTo>
                              <a:lnTo>
                                <a:pt x="2" y="84"/>
                              </a:lnTo>
                              <a:lnTo>
                                <a:pt x="2" y="225"/>
                              </a:lnTo>
                              <a:lnTo>
                                <a:pt x="3" y="130"/>
                              </a:lnTo>
                              <a:lnTo>
                                <a:pt x="3" y="91"/>
                              </a:lnTo>
                              <a:lnTo>
                                <a:pt x="3" y="77"/>
                              </a:lnTo>
                              <a:lnTo>
                                <a:pt x="3" y="88"/>
                              </a:lnTo>
                              <a:lnTo>
                                <a:pt x="4" y="114"/>
                              </a:lnTo>
                              <a:lnTo>
                                <a:pt x="4" y="118"/>
                              </a:lnTo>
                              <a:lnTo>
                                <a:pt x="4" y="68"/>
                              </a:lnTo>
                              <a:lnTo>
                                <a:pt x="4" y="56"/>
                              </a:lnTo>
                              <a:lnTo>
                                <a:pt x="4" y="71"/>
                              </a:lnTo>
                              <a:lnTo>
                                <a:pt x="4" y="57"/>
                              </a:lnTo>
                              <a:lnTo>
                                <a:pt x="5" y="48"/>
                              </a:lnTo>
                              <a:lnTo>
                                <a:pt x="5" y="61"/>
                              </a:lnTo>
                              <a:lnTo>
                                <a:pt x="5" y="84"/>
                              </a:lnTo>
                              <a:lnTo>
                                <a:pt x="5" y="76"/>
                              </a:lnTo>
                              <a:lnTo>
                                <a:pt x="5" y="69"/>
                              </a:lnTo>
                              <a:lnTo>
                                <a:pt x="6" y="94"/>
                              </a:lnTo>
                              <a:lnTo>
                                <a:pt x="6" y="96"/>
                              </a:lnTo>
                              <a:lnTo>
                                <a:pt x="6" y="77"/>
                              </a:lnTo>
                              <a:lnTo>
                                <a:pt x="6" y="75"/>
                              </a:lnTo>
                              <a:lnTo>
                                <a:pt x="6" y="68"/>
                              </a:lnTo>
                              <a:lnTo>
                                <a:pt x="6" y="53"/>
                              </a:lnTo>
                              <a:lnTo>
                                <a:pt x="7" y="75"/>
                              </a:lnTo>
                              <a:lnTo>
                                <a:pt x="7" y="151"/>
                              </a:lnTo>
                              <a:lnTo>
                                <a:pt x="7" y="40"/>
                              </a:lnTo>
                              <a:lnTo>
                                <a:pt x="7" y="15"/>
                              </a:lnTo>
                              <a:lnTo>
                                <a:pt x="7" y="7"/>
                              </a:lnTo>
                              <a:lnTo>
                                <a:pt x="7" y="3"/>
                              </a:lnTo>
                              <a:lnTo>
                                <a:pt x="7" y="7"/>
                              </a:lnTo>
                              <a:lnTo>
                                <a:pt x="8" y="15"/>
                              </a:lnTo>
                              <a:lnTo>
                                <a:pt x="8" y="9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9" y="13"/>
                              </a:lnTo>
                              <a:lnTo>
                                <a:pt x="9" y="29"/>
                              </a:lnTo>
                              <a:lnTo>
                                <a:pt x="9" y="47"/>
                              </a:lnTo>
                              <a:lnTo>
                                <a:pt x="9" y="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9" name="Freeform 2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38963" y="4087813"/>
                          <a:ext cx="14288" cy="339725"/>
                        </a:xfrm>
                        <a:custGeom>
                          <a:avLst/>
                          <a:gdLst>
                            <a:gd name="T0" fmla="*/ 0 w 9"/>
                            <a:gd name="T1" fmla="*/ 70 h 214"/>
                            <a:gd name="T2" fmla="*/ 0 w 9"/>
                            <a:gd name="T3" fmla="*/ 78 h 214"/>
                            <a:gd name="T4" fmla="*/ 0 w 9"/>
                            <a:gd name="T5" fmla="*/ 130 h 214"/>
                            <a:gd name="T6" fmla="*/ 1 w 9"/>
                            <a:gd name="T7" fmla="*/ 74 h 214"/>
                            <a:gd name="T8" fmla="*/ 1 w 9"/>
                            <a:gd name="T9" fmla="*/ 52 h 214"/>
                            <a:gd name="T10" fmla="*/ 1 w 9"/>
                            <a:gd name="T11" fmla="*/ 85 h 214"/>
                            <a:gd name="T12" fmla="*/ 1 w 9"/>
                            <a:gd name="T13" fmla="*/ 195 h 214"/>
                            <a:gd name="T14" fmla="*/ 1 w 9"/>
                            <a:gd name="T15" fmla="*/ 82 h 214"/>
                            <a:gd name="T16" fmla="*/ 2 w 9"/>
                            <a:gd name="T17" fmla="*/ 72 h 214"/>
                            <a:gd name="T18" fmla="*/ 2 w 9"/>
                            <a:gd name="T19" fmla="*/ 77 h 214"/>
                            <a:gd name="T20" fmla="*/ 2 w 9"/>
                            <a:gd name="T21" fmla="*/ 61 h 214"/>
                            <a:gd name="T22" fmla="*/ 2 w 9"/>
                            <a:gd name="T23" fmla="*/ 46 h 214"/>
                            <a:gd name="T24" fmla="*/ 2 w 9"/>
                            <a:gd name="T25" fmla="*/ 43 h 214"/>
                            <a:gd name="T26" fmla="*/ 2 w 9"/>
                            <a:gd name="T27" fmla="*/ 49 h 214"/>
                            <a:gd name="T28" fmla="*/ 3 w 9"/>
                            <a:gd name="T29" fmla="*/ 62 h 214"/>
                            <a:gd name="T30" fmla="*/ 3 w 9"/>
                            <a:gd name="T31" fmla="*/ 74 h 214"/>
                            <a:gd name="T32" fmla="*/ 3 w 9"/>
                            <a:gd name="T33" fmla="*/ 80 h 214"/>
                            <a:gd name="T34" fmla="*/ 3 w 9"/>
                            <a:gd name="T35" fmla="*/ 89 h 214"/>
                            <a:gd name="T36" fmla="*/ 4 w 9"/>
                            <a:gd name="T37" fmla="*/ 65 h 214"/>
                            <a:gd name="T38" fmla="*/ 4 w 9"/>
                            <a:gd name="T39" fmla="*/ 28 h 214"/>
                            <a:gd name="T40" fmla="*/ 4 w 9"/>
                            <a:gd name="T41" fmla="*/ 15 h 214"/>
                            <a:gd name="T42" fmla="*/ 4 w 9"/>
                            <a:gd name="T43" fmla="*/ 23 h 214"/>
                            <a:gd name="T44" fmla="*/ 4 w 9"/>
                            <a:gd name="T45" fmla="*/ 37 h 214"/>
                            <a:gd name="T46" fmla="*/ 4 w 9"/>
                            <a:gd name="T47" fmla="*/ 47 h 214"/>
                            <a:gd name="T48" fmla="*/ 4 w 9"/>
                            <a:gd name="T49" fmla="*/ 35 h 214"/>
                            <a:gd name="T50" fmla="*/ 5 w 9"/>
                            <a:gd name="T51" fmla="*/ 28 h 214"/>
                            <a:gd name="T52" fmla="*/ 5 w 9"/>
                            <a:gd name="T53" fmla="*/ 53 h 214"/>
                            <a:gd name="T54" fmla="*/ 5 w 9"/>
                            <a:gd name="T55" fmla="*/ 169 h 214"/>
                            <a:gd name="T56" fmla="*/ 5 w 9"/>
                            <a:gd name="T57" fmla="*/ 78 h 214"/>
                            <a:gd name="T58" fmla="*/ 5 w 9"/>
                            <a:gd name="T59" fmla="*/ 34 h 214"/>
                            <a:gd name="T60" fmla="*/ 5 w 9"/>
                            <a:gd name="T61" fmla="*/ 29 h 214"/>
                            <a:gd name="T62" fmla="*/ 6 w 9"/>
                            <a:gd name="T63" fmla="*/ 55 h 214"/>
                            <a:gd name="T64" fmla="*/ 6 w 9"/>
                            <a:gd name="T65" fmla="*/ 214 h 214"/>
                            <a:gd name="T66" fmla="*/ 6 w 9"/>
                            <a:gd name="T67" fmla="*/ 49 h 214"/>
                            <a:gd name="T68" fmla="*/ 6 w 9"/>
                            <a:gd name="T69" fmla="*/ 8 h 214"/>
                            <a:gd name="T70" fmla="*/ 6 w 9"/>
                            <a:gd name="T71" fmla="*/ 0 h 214"/>
                            <a:gd name="T72" fmla="*/ 7 w 9"/>
                            <a:gd name="T73" fmla="*/ 17 h 214"/>
                            <a:gd name="T74" fmla="*/ 7 w 9"/>
                            <a:gd name="T75" fmla="*/ 55 h 214"/>
                            <a:gd name="T76" fmla="*/ 7 w 9"/>
                            <a:gd name="T77" fmla="*/ 59 h 214"/>
                            <a:gd name="T78" fmla="*/ 7 w 9"/>
                            <a:gd name="T79" fmla="*/ 55 h 214"/>
                            <a:gd name="T80" fmla="*/ 7 w 9"/>
                            <a:gd name="T81" fmla="*/ 104 h 214"/>
                            <a:gd name="T82" fmla="*/ 7 w 9"/>
                            <a:gd name="T83" fmla="*/ 106 h 214"/>
                            <a:gd name="T84" fmla="*/ 8 w 9"/>
                            <a:gd name="T85" fmla="*/ 52 h 214"/>
                            <a:gd name="T86" fmla="*/ 8 w 9"/>
                            <a:gd name="T87" fmla="*/ 49 h 214"/>
                            <a:gd name="T88" fmla="*/ 8 w 9"/>
                            <a:gd name="T89" fmla="*/ 65 h 214"/>
                            <a:gd name="T90" fmla="*/ 8 w 9"/>
                            <a:gd name="T91" fmla="*/ 53 h 214"/>
                            <a:gd name="T92" fmla="*/ 9 w 9"/>
                            <a:gd name="T93" fmla="*/ 31 h 214"/>
                            <a:gd name="T94" fmla="*/ 9 w 9"/>
                            <a:gd name="T95" fmla="*/ 35 h 214"/>
                            <a:gd name="T96" fmla="*/ 9 w 9"/>
                            <a:gd name="T97" fmla="*/ 84 h 214"/>
                            <a:gd name="T98" fmla="*/ 9 w 9"/>
                            <a:gd name="T99" fmla="*/ 92 h 2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4">
                              <a:moveTo>
                                <a:pt x="0" y="70"/>
                              </a:moveTo>
                              <a:lnTo>
                                <a:pt x="0" y="78"/>
                              </a:lnTo>
                              <a:lnTo>
                                <a:pt x="0" y="130"/>
                              </a:lnTo>
                              <a:lnTo>
                                <a:pt x="1" y="74"/>
                              </a:lnTo>
                              <a:lnTo>
                                <a:pt x="1" y="52"/>
                              </a:lnTo>
                              <a:lnTo>
                                <a:pt x="1" y="85"/>
                              </a:lnTo>
                              <a:lnTo>
                                <a:pt x="1" y="195"/>
                              </a:lnTo>
                              <a:lnTo>
                                <a:pt x="1" y="82"/>
                              </a:lnTo>
                              <a:lnTo>
                                <a:pt x="2" y="72"/>
                              </a:lnTo>
                              <a:lnTo>
                                <a:pt x="2" y="77"/>
                              </a:lnTo>
                              <a:lnTo>
                                <a:pt x="2" y="61"/>
                              </a:lnTo>
                              <a:lnTo>
                                <a:pt x="2" y="46"/>
                              </a:lnTo>
                              <a:lnTo>
                                <a:pt x="2" y="43"/>
                              </a:lnTo>
                              <a:lnTo>
                                <a:pt x="2" y="49"/>
                              </a:lnTo>
                              <a:lnTo>
                                <a:pt x="3" y="62"/>
                              </a:lnTo>
                              <a:lnTo>
                                <a:pt x="3" y="74"/>
                              </a:lnTo>
                              <a:lnTo>
                                <a:pt x="3" y="80"/>
                              </a:lnTo>
                              <a:lnTo>
                                <a:pt x="3" y="89"/>
                              </a:lnTo>
                              <a:lnTo>
                                <a:pt x="4" y="65"/>
                              </a:lnTo>
                              <a:lnTo>
                                <a:pt x="4" y="28"/>
                              </a:lnTo>
                              <a:lnTo>
                                <a:pt x="4" y="15"/>
                              </a:lnTo>
                              <a:lnTo>
                                <a:pt x="4" y="23"/>
                              </a:lnTo>
                              <a:lnTo>
                                <a:pt x="4" y="37"/>
                              </a:lnTo>
                              <a:lnTo>
                                <a:pt x="4" y="47"/>
                              </a:lnTo>
                              <a:lnTo>
                                <a:pt x="4" y="35"/>
                              </a:lnTo>
                              <a:lnTo>
                                <a:pt x="5" y="28"/>
                              </a:lnTo>
                              <a:lnTo>
                                <a:pt x="5" y="53"/>
                              </a:lnTo>
                              <a:lnTo>
                                <a:pt x="5" y="169"/>
                              </a:lnTo>
                              <a:lnTo>
                                <a:pt x="5" y="78"/>
                              </a:lnTo>
                              <a:lnTo>
                                <a:pt x="5" y="34"/>
                              </a:lnTo>
                              <a:lnTo>
                                <a:pt x="5" y="29"/>
                              </a:lnTo>
                              <a:lnTo>
                                <a:pt x="6" y="55"/>
                              </a:lnTo>
                              <a:lnTo>
                                <a:pt x="6" y="214"/>
                              </a:lnTo>
                              <a:lnTo>
                                <a:pt x="6" y="49"/>
                              </a:lnTo>
                              <a:lnTo>
                                <a:pt x="6" y="8"/>
                              </a:lnTo>
                              <a:lnTo>
                                <a:pt x="6" y="0"/>
                              </a:lnTo>
                              <a:lnTo>
                                <a:pt x="7" y="17"/>
                              </a:lnTo>
                              <a:lnTo>
                                <a:pt x="7" y="55"/>
                              </a:lnTo>
                              <a:lnTo>
                                <a:pt x="7" y="59"/>
                              </a:lnTo>
                              <a:lnTo>
                                <a:pt x="7" y="55"/>
                              </a:lnTo>
                              <a:lnTo>
                                <a:pt x="7" y="104"/>
                              </a:lnTo>
                              <a:lnTo>
                                <a:pt x="7" y="106"/>
                              </a:lnTo>
                              <a:lnTo>
                                <a:pt x="8" y="52"/>
                              </a:lnTo>
                              <a:lnTo>
                                <a:pt x="8" y="49"/>
                              </a:lnTo>
                              <a:lnTo>
                                <a:pt x="8" y="65"/>
                              </a:lnTo>
                              <a:lnTo>
                                <a:pt x="8" y="53"/>
                              </a:lnTo>
                              <a:lnTo>
                                <a:pt x="9" y="31"/>
                              </a:lnTo>
                              <a:lnTo>
                                <a:pt x="9" y="35"/>
                              </a:lnTo>
                              <a:lnTo>
                                <a:pt x="9" y="84"/>
                              </a:lnTo>
                              <a:lnTo>
                                <a:pt x="9" y="9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0" name="Freeform 2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53251" y="4105275"/>
                          <a:ext cx="14288" cy="333375"/>
                        </a:xfrm>
                        <a:custGeom>
                          <a:avLst/>
                          <a:gdLst>
                            <a:gd name="T0" fmla="*/ 0 w 9"/>
                            <a:gd name="T1" fmla="*/ 81 h 210"/>
                            <a:gd name="T2" fmla="*/ 0 w 9"/>
                            <a:gd name="T3" fmla="*/ 31 h 210"/>
                            <a:gd name="T4" fmla="*/ 0 w 9"/>
                            <a:gd name="T5" fmla="*/ 30 h 210"/>
                            <a:gd name="T6" fmla="*/ 0 w 9"/>
                            <a:gd name="T7" fmla="*/ 50 h 210"/>
                            <a:gd name="T8" fmla="*/ 1 w 9"/>
                            <a:gd name="T9" fmla="*/ 79 h 210"/>
                            <a:gd name="T10" fmla="*/ 1 w 9"/>
                            <a:gd name="T11" fmla="*/ 128 h 210"/>
                            <a:gd name="T12" fmla="*/ 1 w 9"/>
                            <a:gd name="T13" fmla="*/ 89 h 210"/>
                            <a:gd name="T14" fmla="*/ 1 w 9"/>
                            <a:gd name="T15" fmla="*/ 95 h 210"/>
                            <a:gd name="T16" fmla="*/ 2 w 9"/>
                            <a:gd name="T17" fmla="*/ 104 h 210"/>
                            <a:gd name="T18" fmla="*/ 2 w 9"/>
                            <a:gd name="T19" fmla="*/ 58 h 210"/>
                            <a:gd name="T20" fmla="*/ 2 w 9"/>
                            <a:gd name="T21" fmla="*/ 40 h 210"/>
                            <a:gd name="T22" fmla="*/ 2 w 9"/>
                            <a:gd name="T23" fmla="*/ 37 h 210"/>
                            <a:gd name="T24" fmla="*/ 2 w 9"/>
                            <a:gd name="T25" fmla="*/ 49 h 210"/>
                            <a:gd name="T26" fmla="*/ 2 w 9"/>
                            <a:gd name="T27" fmla="*/ 88 h 210"/>
                            <a:gd name="T28" fmla="*/ 2 w 9"/>
                            <a:gd name="T29" fmla="*/ 153 h 210"/>
                            <a:gd name="T30" fmla="*/ 3 w 9"/>
                            <a:gd name="T31" fmla="*/ 210 h 210"/>
                            <a:gd name="T32" fmla="*/ 3 w 9"/>
                            <a:gd name="T33" fmla="*/ 104 h 210"/>
                            <a:gd name="T34" fmla="*/ 3 w 9"/>
                            <a:gd name="T35" fmla="*/ 55 h 210"/>
                            <a:gd name="T36" fmla="*/ 3 w 9"/>
                            <a:gd name="T37" fmla="*/ 42 h 210"/>
                            <a:gd name="T38" fmla="*/ 3 w 9"/>
                            <a:gd name="T39" fmla="*/ 50 h 210"/>
                            <a:gd name="T40" fmla="*/ 3 w 9"/>
                            <a:gd name="T41" fmla="*/ 65 h 210"/>
                            <a:gd name="T42" fmla="*/ 4 w 9"/>
                            <a:gd name="T43" fmla="*/ 80 h 210"/>
                            <a:gd name="T44" fmla="*/ 4 w 9"/>
                            <a:gd name="T45" fmla="*/ 120 h 210"/>
                            <a:gd name="T46" fmla="*/ 4 w 9"/>
                            <a:gd name="T47" fmla="*/ 121 h 210"/>
                            <a:gd name="T48" fmla="*/ 4 w 9"/>
                            <a:gd name="T49" fmla="*/ 44 h 210"/>
                            <a:gd name="T50" fmla="*/ 5 w 9"/>
                            <a:gd name="T51" fmla="*/ 22 h 210"/>
                            <a:gd name="T52" fmla="*/ 5 w 9"/>
                            <a:gd name="T53" fmla="*/ 35 h 210"/>
                            <a:gd name="T54" fmla="*/ 5 w 9"/>
                            <a:gd name="T55" fmla="*/ 72 h 210"/>
                            <a:gd name="T56" fmla="*/ 5 w 9"/>
                            <a:gd name="T57" fmla="*/ 80 h 210"/>
                            <a:gd name="T58" fmla="*/ 5 w 9"/>
                            <a:gd name="T59" fmla="*/ 102 h 210"/>
                            <a:gd name="T60" fmla="*/ 5 w 9"/>
                            <a:gd name="T61" fmla="*/ 104 h 210"/>
                            <a:gd name="T62" fmla="*/ 5 w 9"/>
                            <a:gd name="T63" fmla="*/ 35 h 210"/>
                            <a:gd name="T64" fmla="*/ 6 w 9"/>
                            <a:gd name="T65" fmla="*/ 19 h 210"/>
                            <a:gd name="T66" fmla="*/ 6 w 9"/>
                            <a:gd name="T67" fmla="*/ 28 h 210"/>
                            <a:gd name="T68" fmla="*/ 6 w 9"/>
                            <a:gd name="T69" fmla="*/ 30 h 210"/>
                            <a:gd name="T70" fmla="*/ 6 w 9"/>
                            <a:gd name="T71" fmla="*/ 23 h 210"/>
                            <a:gd name="T72" fmla="*/ 7 w 9"/>
                            <a:gd name="T73" fmla="*/ 29 h 210"/>
                            <a:gd name="T74" fmla="*/ 7 w 9"/>
                            <a:gd name="T75" fmla="*/ 56 h 210"/>
                            <a:gd name="T76" fmla="*/ 7 w 9"/>
                            <a:gd name="T77" fmla="*/ 121 h 210"/>
                            <a:gd name="T78" fmla="*/ 7 w 9"/>
                            <a:gd name="T79" fmla="*/ 131 h 210"/>
                            <a:gd name="T80" fmla="*/ 7 w 9"/>
                            <a:gd name="T81" fmla="*/ 54 h 210"/>
                            <a:gd name="T82" fmla="*/ 7 w 9"/>
                            <a:gd name="T83" fmla="*/ 36 h 210"/>
                            <a:gd name="T84" fmla="*/ 8 w 9"/>
                            <a:gd name="T85" fmla="*/ 25 h 210"/>
                            <a:gd name="T86" fmla="*/ 8 w 9"/>
                            <a:gd name="T87" fmla="*/ 11 h 210"/>
                            <a:gd name="T88" fmla="*/ 8 w 9"/>
                            <a:gd name="T89" fmla="*/ 20 h 210"/>
                            <a:gd name="T90" fmla="*/ 8 w 9"/>
                            <a:gd name="T91" fmla="*/ 37 h 210"/>
                            <a:gd name="T92" fmla="*/ 8 w 9"/>
                            <a:gd name="T93" fmla="*/ 13 h 210"/>
                            <a:gd name="T94" fmla="*/ 9 w 9"/>
                            <a:gd name="T95" fmla="*/ 0 h 210"/>
                            <a:gd name="T96" fmla="*/ 9 w 9"/>
                            <a:gd name="T97" fmla="*/ 14 h 210"/>
                            <a:gd name="T98" fmla="*/ 9 w 9"/>
                            <a:gd name="T99" fmla="*/ 56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0">
                              <a:moveTo>
                                <a:pt x="0" y="81"/>
                              </a:moveTo>
                              <a:lnTo>
                                <a:pt x="0" y="31"/>
                              </a:lnTo>
                              <a:lnTo>
                                <a:pt x="0" y="30"/>
                              </a:lnTo>
                              <a:lnTo>
                                <a:pt x="0" y="50"/>
                              </a:lnTo>
                              <a:lnTo>
                                <a:pt x="1" y="79"/>
                              </a:lnTo>
                              <a:lnTo>
                                <a:pt x="1" y="128"/>
                              </a:lnTo>
                              <a:lnTo>
                                <a:pt x="1" y="89"/>
                              </a:lnTo>
                              <a:lnTo>
                                <a:pt x="1" y="95"/>
                              </a:lnTo>
                              <a:lnTo>
                                <a:pt x="2" y="104"/>
                              </a:lnTo>
                              <a:lnTo>
                                <a:pt x="2" y="58"/>
                              </a:lnTo>
                              <a:lnTo>
                                <a:pt x="2" y="40"/>
                              </a:lnTo>
                              <a:lnTo>
                                <a:pt x="2" y="37"/>
                              </a:lnTo>
                              <a:lnTo>
                                <a:pt x="2" y="49"/>
                              </a:lnTo>
                              <a:lnTo>
                                <a:pt x="2" y="88"/>
                              </a:lnTo>
                              <a:lnTo>
                                <a:pt x="2" y="153"/>
                              </a:lnTo>
                              <a:lnTo>
                                <a:pt x="3" y="210"/>
                              </a:lnTo>
                              <a:lnTo>
                                <a:pt x="3" y="104"/>
                              </a:lnTo>
                              <a:lnTo>
                                <a:pt x="3" y="55"/>
                              </a:lnTo>
                              <a:lnTo>
                                <a:pt x="3" y="42"/>
                              </a:lnTo>
                              <a:lnTo>
                                <a:pt x="3" y="50"/>
                              </a:lnTo>
                              <a:lnTo>
                                <a:pt x="3" y="65"/>
                              </a:lnTo>
                              <a:lnTo>
                                <a:pt x="4" y="80"/>
                              </a:lnTo>
                              <a:lnTo>
                                <a:pt x="4" y="120"/>
                              </a:lnTo>
                              <a:lnTo>
                                <a:pt x="4" y="121"/>
                              </a:lnTo>
                              <a:lnTo>
                                <a:pt x="4" y="44"/>
                              </a:lnTo>
                              <a:lnTo>
                                <a:pt x="5" y="22"/>
                              </a:lnTo>
                              <a:lnTo>
                                <a:pt x="5" y="35"/>
                              </a:lnTo>
                              <a:lnTo>
                                <a:pt x="5" y="72"/>
                              </a:lnTo>
                              <a:lnTo>
                                <a:pt x="5" y="80"/>
                              </a:lnTo>
                              <a:lnTo>
                                <a:pt x="5" y="102"/>
                              </a:lnTo>
                              <a:lnTo>
                                <a:pt x="5" y="104"/>
                              </a:lnTo>
                              <a:lnTo>
                                <a:pt x="5" y="35"/>
                              </a:lnTo>
                              <a:lnTo>
                                <a:pt x="6" y="19"/>
                              </a:lnTo>
                              <a:lnTo>
                                <a:pt x="6" y="28"/>
                              </a:lnTo>
                              <a:lnTo>
                                <a:pt x="6" y="30"/>
                              </a:lnTo>
                              <a:lnTo>
                                <a:pt x="6" y="23"/>
                              </a:lnTo>
                              <a:lnTo>
                                <a:pt x="7" y="29"/>
                              </a:lnTo>
                              <a:lnTo>
                                <a:pt x="7" y="56"/>
                              </a:lnTo>
                              <a:lnTo>
                                <a:pt x="7" y="121"/>
                              </a:lnTo>
                              <a:lnTo>
                                <a:pt x="7" y="131"/>
                              </a:lnTo>
                              <a:lnTo>
                                <a:pt x="7" y="54"/>
                              </a:lnTo>
                              <a:lnTo>
                                <a:pt x="7" y="36"/>
                              </a:lnTo>
                              <a:lnTo>
                                <a:pt x="8" y="25"/>
                              </a:lnTo>
                              <a:lnTo>
                                <a:pt x="8" y="11"/>
                              </a:lnTo>
                              <a:lnTo>
                                <a:pt x="8" y="20"/>
                              </a:lnTo>
                              <a:lnTo>
                                <a:pt x="8" y="37"/>
                              </a:lnTo>
                              <a:lnTo>
                                <a:pt x="8" y="13"/>
                              </a:lnTo>
                              <a:lnTo>
                                <a:pt x="9" y="0"/>
                              </a:lnTo>
                              <a:lnTo>
                                <a:pt x="9" y="14"/>
                              </a:lnTo>
                              <a:lnTo>
                                <a:pt x="9" y="5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1" name="Freeform 2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67538" y="4070350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78 h 201"/>
                            <a:gd name="T2" fmla="*/ 0 w 9"/>
                            <a:gd name="T3" fmla="*/ 118 h 201"/>
                            <a:gd name="T4" fmla="*/ 0 w 9"/>
                            <a:gd name="T5" fmla="*/ 80 h 201"/>
                            <a:gd name="T6" fmla="*/ 0 w 9"/>
                            <a:gd name="T7" fmla="*/ 39 h 201"/>
                            <a:gd name="T8" fmla="*/ 1 w 9"/>
                            <a:gd name="T9" fmla="*/ 24 h 201"/>
                            <a:gd name="T10" fmla="*/ 1 w 9"/>
                            <a:gd name="T11" fmla="*/ 25 h 201"/>
                            <a:gd name="T12" fmla="*/ 1 w 9"/>
                            <a:gd name="T13" fmla="*/ 21 h 201"/>
                            <a:gd name="T14" fmla="*/ 1 w 9"/>
                            <a:gd name="T15" fmla="*/ 11 h 201"/>
                            <a:gd name="T16" fmla="*/ 2 w 9"/>
                            <a:gd name="T17" fmla="*/ 15 h 201"/>
                            <a:gd name="T18" fmla="*/ 2 w 9"/>
                            <a:gd name="T19" fmla="*/ 32 h 201"/>
                            <a:gd name="T20" fmla="*/ 2 w 9"/>
                            <a:gd name="T21" fmla="*/ 54 h 201"/>
                            <a:gd name="T22" fmla="*/ 2 w 9"/>
                            <a:gd name="T23" fmla="*/ 55 h 201"/>
                            <a:gd name="T24" fmla="*/ 2 w 9"/>
                            <a:gd name="T25" fmla="*/ 39 h 201"/>
                            <a:gd name="T26" fmla="*/ 2 w 9"/>
                            <a:gd name="T27" fmla="*/ 34 h 201"/>
                            <a:gd name="T28" fmla="*/ 2 w 9"/>
                            <a:gd name="T29" fmla="*/ 52 h 201"/>
                            <a:gd name="T30" fmla="*/ 3 w 9"/>
                            <a:gd name="T31" fmla="*/ 94 h 201"/>
                            <a:gd name="T32" fmla="*/ 3 w 9"/>
                            <a:gd name="T33" fmla="*/ 71 h 201"/>
                            <a:gd name="T34" fmla="*/ 3 w 9"/>
                            <a:gd name="T35" fmla="*/ 48 h 201"/>
                            <a:gd name="T36" fmla="*/ 3 w 9"/>
                            <a:gd name="T37" fmla="*/ 63 h 201"/>
                            <a:gd name="T38" fmla="*/ 3 w 9"/>
                            <a:gd name="T39" fmla="*/ 125 h 201"/>
                            <a:gd name="T40" fmla="*/ 3 w 9"/>
                            <a:gd name="T41" fmla="*/ 120 h 201"/>
                            <a:gd name="T42" fmla="*/ 4 w 9"/>
                            <a:gd name="T43" fmla="*/ 119 h 201"/>
                            <a:gd name="T44" fmla="*/ 4 w 9"/>
                            <a:gd name="T45" fmla="*/ 95 h 201"/>
                            <a:gd name="T46" fmla="*/ 4 w 9"/>
                            <a:gd name="T47" fmla="*/ 64 h 201"/>
                            <a:gd name="T48" fmla="*/ 4 w 9"/>
                            <a:gd name="T49" fmla="*/ 39 h 201"/>
                            <a:gd name="T50" fmla="*/ 4 w 9"/>
                            <a:gd name="T51" fmla="*/ 24 h 201"/>
                            <a:gd name="T52" fmla="*/ 5 w 9"/>
                            <a:gd name="T53" fmla="*/ 26 h 201"/>
                            <a:gd name="T54" fmla="*/ 5 w 9"/>
                            <a:gd name="T55" fmla="*/ 35 h 201"/>
                            <a:gd name="T56" fmla="*/ 5 w 9"/>
                            <a:gd name="T57" fmla="*/ 32 h 201"/>
                            <a:gd name="T58" fmla="*/ 5 w 9"/>
                            <a:gd name="T59" fmla="*/ 13 h 201"/>
                            <a:gd name="T60" fmla="*/ 5 w 9"/>
                            <a:gd name="T61" fmla="*/ 0 h 201"/>
                            <a:gd name="T62" fmla="*/ 5 w 9"/>
                            <a:gd name="T63" fmla="*/ 6 h 201"/>
                            <a:gd name="T64" fmla="*/ 6 w 9"/>
                            <a:gd name="T65" fmla="*/ 16 h 201"/>
                            <a:gd name="T66" fmla="*/ 6 w 9"/>
                            <a:gd name="T67" fmla="*/ 14 h 201"/>
                            <a:gd name="T68" fmla="*/ 6 w 9"/>
                            <a:gd name="T69" fmla="*/ 8 h 201"/>
                            <a:gd name="T70" fmla="*/ 6 w 9"/>
                            <a:gd name="T71" fmla="*/ 6 h 201"/>
                            <a:gd name="T72" fmla="*/ 7 w 9"/>
                            <a:gd name="T73" fmla="*/ 16 h 201"/>
                            <a:gd name="T74" fmla="*/ 7 w 9"/>
                            <a:gd name="T75" fmla="*/ 25 h 201"/>
                            <a:gd name="T76" fmla="*/ 7 w 9"/>
                            <a:gd name="T77" fmla="*/ 20 h 201"/>
                            <a:gd name="T78" fmla="*/ 7 w 9"/>
                            <a:gd name="T79" fmla="*/ 32 h 201"/>
                            <a:gd name="T80" fmla="*/ 7 w 9"/>
                            <a:gd name="T81" fmla="*/ 80 h 201"/>
                            <a:gd name="T82" fmla="*/ 7 w 9"/>
                            <a:gd name="T83" fmla="*/ 90 h 201"/>
                            <a:gd name="T84" fmla="*/ 7 w 9"/>
                            <a:gd name="T85" fmla="*/ 201 h 201"/>
                            <a:gd name="T86" fmla="*/ 8 w 9"/>
                            <a:gd name="T87" fmla="*/ 59 h 201"/>
                            <a:gd name="T88" fmla="*/ 8 w 9"/>
                            <a:gd name="T89" fmla="*/ 27 h 201"/>
                            <a:gd name="T90" fmla="*/ 8 w 9"/>
                            <a:gd name="T91" fmla="*/ 41 h 201"/>
                            <a:gd name="T92" fmla="*/ 8 w 9"/>
                            <a:gd name="T93" fmla="*/ 112 h 201"/>
                            <a:gd name="T94" fmla="*/ 9 w 9"/>
                            <a:gd name="T95" fmla="*/ 77 h 201"/>
                            <a:gd name="T96" fmla="*/ 9 w 9"/>
                            <a:gd name="T97" fmla="*/ 35 h 201"/>
                            <a:gd name="T98" fmla="*/ 9 w 9"/>
                            <a:gd name="T99" fmla="*/ 28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78"/>
                              </a:moveTo>
                              <a:lnTo>
                                <a:pt x="0" y="118"/>
                              </a:lnTo>
                              <a:lnTo>
                                <a:pt x="0" y="80"/>
                              </a:lnTo>
                              <a:lnTo>
                                <a:pt x="0" y="39"/>
                              </a:lnTo>
                              <a:lnTo>
                                <a:pt x="1" y="24"/>
                              </a:lnTo>
                              <a:lnTo>
                                <a:pt x="1" y="25"/>
                              </a:lnTo>
                              <a:lnTo>
                                <a:pt x="1" y="21"/>
                              </a:lnTo>
                              <a:lnTo>
                                <a:pt x="1" y="11"/>
                              </a:lnTo>
                              <a:lnTo>
                                <a:pt x="2" y="15"/>
                              </a:lnTo>
                              <a:lnTo>
                                <a:pt x="2" y="32"/>
                              </a:lnTo>
                              <a:lnTo>
                                <a:pt x="2" y="54"/>
                              </a:lnTo>
                              <a:lnTo>
                                <a:pt x="2" y="55"/>
                              </a:lnTo>
                              <a:lnTo>
                                <a:pt x="2" y="39"/>
                              </a:lnTo>
                              <a:lnTo>
                                <a:pt x="2" y="34"/>
                              </a:lnTo>
                              <a:lnTo>
                                <a:pt x="2" y="52"/>
                              </a:lnTo>
                              <a:lnTo>
                                <a:pt x="3" y="94"/>
                              </a:lnTo>
                              <a:lnTo>
                                <a:pt x="3" y="71"/>
                              </a:lnTo>
                              <a:lnTo>
                                <a:pt x="3" y="48"/>
                              </a:lnTo>
                              <a:lnTo>
                                <a:pt x="3" y="63"/>
                              </a:lnTo>
                              <a:lnTo>
                                <a:pt x="3" y="125"/>
                              </a:lnTo>
                              <a:lnTo>
                                <a:pt x="3" y="120"/>
                              </a:lnTo>
                              <a:lnTo>
                                <a:pt x="4" y="119"/>
                              </a:lnTo>
                              <a:lnTo>
                                <a:pt x="4" y="95"/>
                              </a:lnTo>
                              <a:lnTo>
                                <a:pt x="4" y="64"/>
                              </a:lnTo>
                              <a:lnTo>
                                <a:pt x="4" y="39"/>
                              </a:lnTo>
                              <a:lnTo>
                                <a:pt x="4" y="24"/>
                              </a:lnTo>
                              <a:lnTo>
                                <a:pt x="5" y="26"/>
                              </a:lnTo>
                              <a:lnTo>
                                <a:pt x="5" y="35"/>
                              </a:lnTo>
                              <a:lnTo>
                                <a:pt x="5" y="32"/>
                              </a:lnTo>
                              <a:lnTo>
                                <a:pt x="5" y="13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6" y="16"/>
                              </a:lnTo>
                              <a:lnTo>
                                <a:pt x="6" y="14"/>
                              </a:lnTo>
                              <a:lnTo>
                                <a:pt x="6" y="8"/>
                              </a:lnTo>
                              <a:lnTo>
                                <a:pt x="6" y="6"/>
                              </a:lnTo>
                              <a:lnTo>
                                <a:pt x="7" y="16"/>
                              </a:lnTo>
                              <a:lnTo>
                                <a:pt x="7" y="25"/>
                              </a:lnTo>
                              <a:lnTo>
                                <a:pt x="7" y="20"/>
                              </a:lnTo>
                              <a:lnTo>
                                <a:pt x="7" y="32"/>
                              </a:lnTo>
                              <a:lnTo>
                                <a:pt x="7" y="80"/>
                              </a:lnTo>
                              <a:lnTo>
                                <a:pt x="7" y="90"/>
                              </a:lnTo>
                              <a:lnTo>
                                <a:pt x="7" y="201"/>
                              </a:lnTo>
                              <a:lnTo>
                                <a:pt x="8" y="59"/>
                              </a:lnTo>
                              <a:lnTo>
                                <a:pt x="8" y="27"/>
                              </a:lnTo>
                              <a:lnTo>
                                <a:pt x="8" y="41"/>
                              </a:lnTo>
                              <a:lnTo>
                                <a:pt x="8" y="112"/>
                              </a:lnTo>
                              <a:lnTo>
                                <a:pt x="9" y="77"/>
                              </a:lnTo>
                              <a:lnTo>
                                <a:pt x="9" y="35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2" name="Freeform 2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81826" y="4040188"/>
                          <a:ext cx="12700" cy="244475"/>
                        </a:xfrm>
                        <a:custGeom>
                          <a:avLst/>
                          <a:gdLst>
                            <a:gd name="T0" fmla="*/ 0 w 8"/>
                            <a:gd name="T1" fmla="*/ 47 h 154"/>
                            <a:gd name="T2" fmla="*/ 0 w 8"/>
                            <a:gd name="T3" fmla="*/ 68 h 154"/>
                            <a:gd name="T4" fmla="*/ 0 w 8"/>
                            <a:gd name="T5" fmla="*/ 154 h 154"/>
                            <a:gd name="T6" fmla="*/ 0 w 8"/>
                            <a:gd name="T7" fmla="*/ 108 h 154"/>
                            <a:gd name="T8" fmla="*/ 0 w 8"/>
                            <a:gd name="T9" fmla="*/ 56 h 154"/>
                            <a:gd name="T10" fmla="*/ 1 w 8"/>
                            <a:gd name="T11" fmla="*/ 42 h 154"/>
                            <a:gd name="T12" fmla="*/ 1 w 8"/>
                            <a:gd name="T13" fmla="*/ 51 h 154"/>
                            <a:gd name="T14" fmla="*/ 1 w 8"/>
                            <a:gd name="T15" fmla="*/ 86 h 154"/>
                            <a:gd name="T16" fmla="*/ 1 w 8"/>
                            <a:gd name="T17" fmla="*/ 137 h 154"/>
                            <a:gd name="T18" fmla="*/ 1 w 8"/>
                            <a:gd name="T19" fmla="*/ 103 h 154"/>
                            <a:gd name="T20" fmla="*/ 1 w 8"/>
                            <a:gd name="T21" fmla="*/ 85 h 154"/>
                            <a:gd name="T22" fmla="*/ 2 w 8"/>
                            <a:gd name="T23" fmla="*/ 51 h 154"/>
                            <a:gd name="T24" fmla="*/ 2 w 8"/>
                            <a:gd name="T25" fmla="*/ 43 h 154"/>
                            <a:gd name="T26" fmla="*/ 2 w 8"/>
                            <a:gd name="T27" fmla="*/ 69 h 154"/>
                            <a:gd name="T28" fmla="*/ 2 w 8"/>
                            <a:gd name="T29" fmla="*/ 61 h 154"/>
                            <a:gd name="T30" fmla="*/ 3 w 8"/>
                            <a:gd name="T31" fmla="*/ 69 h 154"/>
                            <a:gd name="T32" fmla="*/ 3 w 8"/>
                            <a:gd name="T33" fmla="*/ 151 h 154"/>
                            <a:gd name="T34" fmla="*/ 3 w 8"/>
                            <a:gd name="T35" fmla="*/ 80 h 154"/>
                            <a:gd name="T36" fmla="*/ 3 w 8"/>
                            <a:gd name="T37" fmla="*/ 87 h 154"/>
                            <a:gd name="T38" fmla="*/ 3 w 8"/>
                            <a:gd name="T39" fmla="*/ 111 h 154"/>
                            <a:gd name="T40" fmla="*/ 3 w 8"/>
                            <a:gd name="T41" fmla="*/ 66 h 154"/>
                            <a:gd name="T42" fmla="*/ 3 w 8"/>
                            <a:gd name="T43" fmla="*/ 50 h 154"/>
                            <a:gd name="T44" fmla="*/ 4 w 8"/>
                            <a:gd name="T45" fmla="*/ 51 h 154"/>
                            <a:gd name="T46" fmla="*/ 4 w 8"/>
                            <a:gd name="T47" fmla="*/ 54 h 154"/>
                            <a:gd name="T48" fmla="*/ 4 w 8"/>
                            <a:gd name="T49" fmla="*/ 35 h 154"/>
                            <a:gd name="T50" fmla="*/ 4 w 8"/>
                            <a:gd name="T51" fmla="*/ 14 h 154"/>
                            <a:gd name="T52" fmla="*/ 5 w 8"/>
                            <a:gd name="T53" fmla="*/ 16 h 154"/>
                            <a:gd name="T54" fmla="*/ 5 w 8"/>
                            <a:gd name="T55" fmla="*/ 53 h 154"/>
                            <a:gd name="T56" fmla="*/ 5 w 8"/>
                            <a:gd name="T57" fmla="*/ 87 h 154"/>
                            <a:gd name="T58" fmla="*/ 5 w 8"/>
                            <a:gd name="T59" fmla="*/ 23 h 154"/>
                            <a:gd name="T60" fmla="*/ 5 w 8"/>
                            <a:gd name="T61" fmla="*/ 2 h 154"/>
                            <a:gd name="T62" fmla="*/ 5 w 8"/>
                            <a:gd name="T63" fmla="*/ 0 h 154"/>
                            <a:gd name="T64" fmla="*/ 5 w 8"/>
                            <a:gd name="T65" fmla="*/ 9 h 154"/>
                            <a:gd name="T66" fmla="*/ 6 w 8"/>
                            <a:gd name="T67" fmla="*/ 22 h 154"/>
                            <a:gd name="T68" fmla="*/ 6 w 8"/>
                            <a:gd name="T69" fmla="*/ 40 h 154"/>
                            <a:gd name="T70" fmla="*/ 6 w 8"/>
                            <a:gd name="T71" fmla="*/ 53 h 154"/>
                            <a:gd name="T72" fmla="*/ 6 w 8"/>
                            <a:gd name="T73" fmla="*/ 40 h 154"/>
                            <a:gd name="T74" fmla="*/ 7 w 8"/>
                            <a:gd name="T75" fmla="*/ 30 h 154"/>
                            <a:gd name="T76" fmla="*/ 7 w 8"/>
                            <a:gd name="T77" fmla="*/ 32 h 154"/>
                            <a:gd name="T78" fmla="*/ 7 w 8"/>
                            <a:gd name="T79" fmla="*/ 36 h 154"/>
                            <a:gd name="T80" fmla="*/ 7 w 8"/>
                            <a:gd name="T81" fmla="*/ 30 h 154"/>
                            <a:gd name="T82" fmla="*/ 7 w 8"/>
                            <a:gd name="T83" fmla="*/ 14 h 154"/>
                            <a:gd name="T84" fmla="*/ 7 w 8"/>
                            <a:gd name="T85" fmla="*/ 8 h 154"/>
                            <a:gd name="T86" fmla="*/ 8 w 8"/>
                            <a:gd name="T87" fmla="*/ 25 h 154"/>
                            <a:gd name="T88" fmla="*/ 8 w 8"/>
                            <a:gd name="T89" fmla="*/ 74 h 154"/>
                            <a:gd name="T90" fmla="*/ 8 w 8"/>
                            <a:gd name="T91" fmla="*/ 92 h 154"/>
                            <a:gd name="T92" fmla="*/ 8 w 8"/>
                            <a:gd name="T93" fmla="*/ 63 h 154"/>
                            <a:gd name="T94" fmla="*/ 8 w 8"/>
                            <a:gd name="T95" fmla="*/ 50 h 154"/>
                            <a:gd name="T96" fmla="*/ 8 w 8"/>
                            <a:gd name="T97" fmla="*/ 57 h 154"/>
                            <a:gd name="T98" fmla="*/ 8 w 8"/>
                            <a:gd name="T99" fmla="*/ 63 h 1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54">
                              <a:moveTo>
                                <a:pt x="0" y="47"/>
                              </a:moveTo>
                              <a:lnTo>
                                <a:pt x="0" y="68"/>
                              </a:lnTo>
                              <a:lnTo>
                                <a:pt x="0" y="154"/>
                              </a:lnTo>
                              <a:lnTo>
                                <a:pt x="0" y="108"/>
                              </a:lnTo>
                              <a:lnTo>
                                <a:pt x="0" y="56"/>
                              </a:lnTo>
                              <a:lnTo>
                                <a:pt x="1" y="42"/>
                              </a:lnTo>
                              <a:lnTo>
                                <a:pt x="1" y="51"/>
                              </a:lnTo>
                              <a:lnTo>
                                <a:pt x="1" y="86"/>
                              </a:lnTo>
                              <a:lnTo>
                                <a:pt x="1" y="137"/>
                              </a:lnTo>
                              <a:lnTo>
                                <a:pt x="1" y="103"/>
                              </a:lnTo>
                              <a:lnTo>
                                <a:pt x="1" y="85"/>
                              </a:lnTo>
                              <a:lnTo>
                                <a:pt x="2" y="51"/>
                              </a:lnTo>
                              <a:lnTo>
                                <a:pt x="2" y="43"/>
                              </a:lnTo>
                              <a:lnTo>
                                <a:pt x="2" y="69"/>
                              </a:lnTo>
                              <a:lnTo>
                                <a:pt x="2" y="61"/>
                              </a:lnTo>
                              <a:lnTo>
                                <a:pt x="3" y="69"/>
                              </a:lnTo>
                              <a:lnTo>
                                <a:pt x="3" y="151"/>
                              </a:lnTo>
                              <a:lnTo>
                                <a:pt x="3" y="80"/>
                              </a:lnTo>
                              <a:lnTo>
                                <a:pt x="3" y="87"/>
                              </a:lnTo>
                              <a:lnTo>
                                <a:pt x="3" y="111"/>
                              </a:lnTo>
                              <a:lnTo>
                                <a:pt x="3" y="66"/>
                              </a:lnTo>
                              <a:lnTo>
                                <a:pt x="3" y="50"/>
                              </a:lnTo>
                              <a:lnTo>
                                <a:pt x="4" y="51"/>
                              </a:lnTo>
                              <a:lnTo>
                                <a:pt x="4" y="54"/>
                              </a:lnTo>
                              <a:lnTo>
                                <a:pt x="4" y="35"/>
                              </a:lnTo>
                              <a:lnTo>
                                <a:pt x="4" y="14"/>
                              </a:lnTo>
                              <a:lnTo>
                                <a:pt x="5" y="16"/>
                              </a:lnTo>
                              <a:lnTo>
                                <a:pt x="5" y="53"/>
                              </a:lnTo>
                              <a:lnTo>
                                <a:pt x="5" y="87"/>
                              </a:lnTo>
                              <a:lnTo>
                                <a:pt x="5" y="23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5" y="9"/>
                              </a:lnTo>
                              <a:lnTo>
                                <a:pt x="6" y="22"/>
                              </a:lnTo>
                              <a:lnTo>
                                <a:pt x="6" y="40"/>
                              </a:lnTo>
                              <a:lnTo>
                                <a:pt x="6" y="53"/>
                              </a:lnTo>
                              <a:lnTo>
                                <a:pt x="6" y="40"/>
                              </a:lnTo>
                              <a:lnTo>
                                <a:pt x="7" y="30"/>
                              </a:lnTo>
                              <a:lnTo>
                                <a:pt x="7" y="32"/>
                              </a:lnTo>
                              <a:lnTo>
                                <a:pt x="7" y="36"/>
                              </a:lnTo>
                              <a:lnTo>
                                <a:pt x="7" y="30"/>
                              </a:lnTo>
                              <a:lnTo>
                                <a:pt x="7" y="14"/>
                              </a:lnTo>
                              <a:lnTo>
                                <a:pt x="7" y="8"/>
                              </a:lnTo>
                              <a:lnTo>
                                <a:pt x="8" y="25"/>
                              </a:lnTo>
                              <a:lnTo>
                                <a:pt x="8" y="74"/>
                              </a:lnTo>
                              <a:lnTo>
                                <a:pt x="8" y="92"/>
                              </a:lnTo>
                              <a:lnTo>
                                <a:pt x="8" y="63"/>
                              </a:lnTo>
                              <a:lnTo>
                                <a:pt x="8" y="50"/>
                              </a:lnTo>
                              <a:lnTo>
                                <a:pt x="8" y="57"/>
                              </a:lnTo>
                              <a:lnTo>
                                <a:pt x="8" y="6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3" name="Freeform 2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94526" y="4037013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65 h 206"/>
                            <a:gd name="T2" fmla="*/ 1 w 9"/>
                            <a:gd name="T3" fmla="*/ 64 h 206"/>
                            <a:gd name="T4" fmla="*/ 1 w 9"/>
                            <a:gd name="T5" fmla="*/ 89 h 206"/>
                            <a:gd name="T6" fmla="*/ 1 w 9"/>
                            <a:gd name="T7" fmla="*/ 91 h 206"/>
                            <a:gd name="T8" fmla="*/ 1 w 9"/>
                            <a:gd name="T9" fmla="*/ 46 h 206"/>
                            <a:gd name="T10" fmla="*/ 2 w 9"/>
                            <a:gd name="T11" fmla="*/ 23 h 206"/>
                            <a:gd name="T12" fmla="*/ 2 w 9"/>
                            <a:gd name="T13" fmla="*/ 13 h 206"/>
                            <a:gd name="T14" fmla="*/ 2 w 9"/>
                            <a:gd name="T15" fmla="*/ 25 h 206"/>
                            <a:gd name="T16" fmla="*/ 2 w 9"/>
                            <a:gd name="T17" fmla="*/ 69 h 206"/>
                            <a:gd name="T18" fmla="*/ 2 w 9"/>
                            <a:gd name="T19" fmla="*/ 93 h 206"/>
                            <a:gd name="T20" fmla="*/ 2 w 9"/>
                            <a:gd name="T21" fmla="*/ 185 h 206"/>
                            <a:gd name="T22" fmla="*/ 3 w 9"/>
                            <a:gd name="T23" fmla="*/ 47 h 206"/>
                            <a:gd name="T24" fmla="*/ 3 w 9"/>
                            <a:gd name="T25" fmla="*/ 22 h 206"/>
                            <a:gd name="T26" fmla="*/ 3 w 9"/>
                            <a:gd name="T27" fmla="*/ 49 h 206"/>
                            <a:gd name="T28" fmla="*/ 3 w 9"/>
                            <a:gd name="T29" fmla="*/ 206 h 206"/>
                            <a:gd name="T30" fmla="*/ 3 w 9"/>
                            <a:gd name="T31" fmla="*/ 94 h 206"/>
                            <a:gd name="T32" fmla="*/ 4 w 9"/>
                            <a:gd name="T33" fmla="*/ 74 h 206"/>
                            <a:gd name="T34" fmla="*/ 4 w 9"/>
                            <a:gd name="T35" fmla="*/ 72 h 206"/>
                            <a:gd name="T36" fmla="*/ 4 w 9"/>
                            <a:gd name="T37" fmla="*/ 69 h 206"/>
                            <a:gd name="T38" fmla="*/ 4 w 9"/>
                            <a:gd name="T39" fmla="*/ 66 h 206"/>
                            <a:gd name="T40" fmla="*/ 4 w 9"/>
                            <a:gd name="T41" fmla="*/ 66 h 206"/>
                            <a:gd name="T42" fmla="*/ 4 w 9"/>
                            <a:gd name="T43" fmla="*/ 65 h 206"/>
                            <a:gd name="T44" fmla="*/ 5 w 9"/>
                            <a:gd name="T45" fmla="*/ 66 h 206"/>
                            <a:gd name="T46" fmla="*/ 5 w 9"/>
                            <a:gd name="T47" fmla="*/ 50 h 206"/>
                            <a:gd name="T48" fmla="*/ 5 w 9"/>
                            <a:gd name="T49" fmla="*/ 24 h 206"/>
                            <a:gd name="T50" fmla="*/ 5 w 9"/>
                            <a:gd name="T51" fmla="*/ 14 h 206"/>
                            <a:gd name="T52" fmla="*/ 6 w 9"/>
                            <a:gd name="T53" fmla="*/ 16 h 206"/>
                            <a:gd name="T54" fmla="*/ 6 w 9"/>
                            <a:gd name="T55" fmla="*/ 18 h 206"/>
                            <a:gd name="T56" fmla="*/ 6 w 9"/>
                            <a:gd name="T57" fmla="*/ 24 h 206"/>
                            <a:gd name="T58" fmla="*/ 6 w 9"/>
                            <a:gd name="T59" fmla="*/ 35 h 206"/>
                            <a:gd name="T60" fmla="*/ 6 w 9"/>
                            <a:gd name="T61" fmla="*/ 37 h 206"/>
                            <a:gd name="T62" fmla="*/ 6 w 9"/>
                            <a:gd name="T63" fmla="*/ 24 h 206"/>
                            <a:gd name="T64" fmla="*/ 6 w 9"/>
                            <a:gd name="T65" fmla="*/ 22 h 206"/>
                            <a:gd name="T66" fmla="*/ 7 w 9"/>
                            <a:gd name="T67" fmla="*/ 20 h 206"/>
                            <a:gd name="T68" fmla="*/ 7 w 9"/>
                            <a:gd name="T69" fmla="*/ 2 h 206"/>
                            <a:gd name="T70" fmla="*/ 7 w 9"/>
                            <a:gd name="T71" fmla="*/ 0 h 206"/>
                            <a:gd name="T72" fmla="*/ 7 w 9"/>
                            <a:gd name="T73" fmla="*/ 24 h 206"/>
                            <a:gd name="T74" fmla="*/ 7 w 9"/>
                            <a:gd name="T75" fmla="*/ 65 h 206"/>
                            <a:gd name="T76" fmla="*/ 7 w 9"/>
                            <a:gd name="T77" fmla="*/ 88 h 206"/>
                            <a:gd name="T78" fmla="*/ 8 w 9"/>
                            <a:gd name="T79" fmla="*/ 64 h 206"/>
                            <a:gd name="T80" fmla="*/ 8 w 9"/>
                            <a:gd name="T81" fmla="*/ 31 h 206"/>
                            <a:gd name="T82" fmla="*/ 8 w 9"/>
                            <a:gd name="T83" fmla="*/ 7 h 206"/>
                            <a:gd name="T84" fmla="*/ 8 w 9"/>
                            <a:gd name="T85" fmla="*/ 1 h 206"/>
                            <a:gd name="T86" fmla="*/ 8 w 9"/>
                            <a:gd name="T87" fmla="*/ 21 h 206"/>
                            <a:gd name="T88" fmla="*/ 9 w 9"/>
                            <a:gd name="T89" fmla="*/ 41 h 206"/>
                            <a:gd name="T90" fmla="*/ 9 w 9"/>
                            <a:gd name="T91" fmla="*/ 23 h 206"/>
                            <a:gd name="T92" fmla="*/ 9 w 9"/>
                            <a:gd name="T93" fmla="*/ 37 h 206"/>
                            <a:gd name="T94" fmla="*/ 9 w 9"/>
                            <a:gd name="T95" fmla="*/ 102 h 206"/>
                            <a:gd name="T96" fmla="*/ 9 w 9"/>
                            <a:gd name="T97" fmla="*/ 44 h 206"/>
                            <a:gd name="T98" fmla="*/ 9 w 9"/>
                            <a:gd name="T99" fmla="*/ 5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65"/>
                              </a:moveTo>
                              <a:lnTo>
                                <a:pt x="1" y="64"/>
                              </a:lnTo>
                              <a:lnTo>
                                <a:pt x="1" y="89"/>
                              </a:lnTo>
                              <a:lnTo>
                                <a:pt x="1" y="91"/>
                              </a:lnTo>
                              <a:lnTo>
                                <a:pt x="1" y="46"/>
                              </a:lnTo>
                              <a:lnTo>
                                <a:pt x="2" y="23"/>
                              </a:lnTo>
                              <a:lnTo>
                                <a:pt x="2" y="13"/>
                              </a:lnTo>
                              <a:lnTo>
                                <a:pt x="2" y="25"/>
                              </a:lnTo>
                              <a:lnTo>
                                <a:pt x="2" y="69"/>
                              </a:lnTo>
                              <a:lnTo>
                                <a:pt x="2" y="93"/>
                              </a:lnTo>
                              <a:lnTo>
                                <a:pt x="2" y="185"/>
                              </a:lnTo>
                              <a:lnTo>
                                <a:pt x="3" y="47"/>
                              </a:lnTo>
                              <a:lnTo>
                                <a:pt x="3" y="22"/>
                              </a:lnTo>
                              <a:lnTo>
                                <a:pt x="3" y="49"/>
                              </a:lnTo>
                              <a:lnTo>
                                <a:pt x="3" y="206"/>
                              </a:lnTo>
                              <a:lnTo>
                                <a:pt x="3" y="94"/>
                              </a:lnTo>
                              <a:lnTo>
                                <a:pt x="4" y="74"/>
                              </a:lnTo>
                              <a:lnTo>
                                <a:pt x="4" y="72"/>
                              </a:lnTo>
                              <a:lnTo>
                                <a:pt x="4" y="69"/>
                              </a:lnTo>
                              <a:lnTo>
                                <a:pt x="4" y="66"/>
                              </a:lnTo>
                              <a:lnTo>
                                <a:pt x="4" y="66"/>
                              </a:lnTo>
                              <a:lnTo>
                                <a:pt x="4" y="65"/>
                              </a:lnTo>
                              <a:lnTo>
                                <a:pt x="5" y="66"/>
                              </a:lnTo>
                              <a:lnTo>
                                <a:pt x="5" y="50"/>
                              </a:lnTo>
                              <a:lnTo>
                                <a:pt x="5" y="24"/>
                              </a:lnTo>
                              <a:lnTo>
                                <a:pt x="5" y="14"/>
                              </a:lnTo>
                              <a:lnTo>
                                <a:pt x="6" y="16"/>
                              </a:lnTo>
                              <a:lnTo>
                                <a:pt x="6" y="18"/>
                              </a:lnTo>
                              <a:lnTo>
                                <a:pt x="6" y="24"/>
                              </a:lnTo>
                              <a:lnTo>
                                <a:pt x="6" y="35"/>
                              </a:lnTo>
                              <a:lnTo>
                                <a:pt x="6" y="37"/>
                              </a:lnTo>
                              <a:lnTo>
                                <a:pt x="6" y="24"/>
                              </a:lnTo>
                              <a:lnTo>
                                <a:pt x="6" y="22"/>
                              </a:lnTo>
                              <a:lnTo>
                                <a:pt x="7" y="20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24"/>
                              </a:lnTo>
                              <a:lnTo>
                                <a:pt x="7" y="65"/>
                              </a:lnTo>
                              <a:lnTo>
                                <a:pt x="7" y="88"/>
                              </a:lnTo>
                              <a:lnTo>
                                <a:pt x="8" y="64"/>
                              </a:lnTo>
                              <a:lnTo>
                                <a:pt x="8" y="31"/>
                              </a:lnTo>
                              <a:lnTo>
                                <a:pt x="8" y="7"/>
                              </a:lnTo>
                              <a:lnTo>
                                <a:pt x="8" y="1"/>
                              </a:lnTo>
                              <a:lnTo>
                                <a:pt x="8" y="21"/>
                              </a:lnTo>
                              <a:lnTo>
                                <a:pt x="9" y="41"/>
                              </a:lnTo>
                              <a:lnTo>
                                <a:pt x="9" y="23"/>
                              </a:lnTo>
                              <a:lnTo>
                                <a:pt x="9" y="37"/>
                              </a:lnTo>
                              <a:lnTo>
                                <a:pt x="9" y="102"/>
                              </a:lnTo>
                              <a:lnTo>
                                <a:pt x="9" y="44"/>
                              </a:lnTo>
                              <a:lnTo>
                                <a:pt x="9" y="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4" name="Freeform 2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08813" y="4003675"/>
                          <a:ext cx="14288" cy="304800"/>
                        </a:xfrm>
                        <a:custGeom>
                          <a:avLst/>
                          <a:gdLst>
                            <a:gd name="T0" fmla="*/ 0 w 9"/>
                            <a:gd name="T1" fmla="*/ 26 h 192"/>
                            <a:gd name="T2" fmla="*/ 1 w 9"/>
                            <a:gd name="T3" fmla="*/ 11 h 192"/>
                            <a:gd name="T4" fmla="*/ 1 w 9"/>
                            <a:gd name="T5" fmla="*/ 9 h 192"/>
                            <a:gd name="T6" fmla="*/ 1 w 9"/>
                            <a:gd name="T7" fmla="*/ 10 h 192"/>
                            <a:gd name="T8" fmla="*/ 1 w 9"/>
                            <a:gd name="T9" fmla="*/ 24 h 192"/>
                            <a:gd name="T10" fmla="*/ 2 w 9"/>
                            <a:gd name="T11" fmla="*/ 46 h 192"/>
                            <a:gd name="T12" fmla="*/ 2 w 9"/>
                            <a:gd name="T13" fmla="*/ 25 h 192"/>
                            <a:gd name="T14" fmla="*/ 2 w 9"/>
                            <a:gd name="T15" fmla="*/ 16 h 192"/>
                            <a:gd name="T16" fmla="*/ 2 w 9"/>
                            <a:gd name="T17" fmla="*/ 33 h 192"/>
                            <a:gd name="T18" fmla="*/ 2 w 9"/>
                            <a:gd name="T19" fmla="*/ 65 h 192"/>
                            <a:gd name="T20" fmla="*/ 2 w 9"/>
                            <a:gd name="T21" fmla="*/ 58 h 192"/>
                            <a:gd name="T22" fmla="*/ 2 w 9"/>
                            <a:gd name="T23" fmla="*/ 38 h 192"/>
                            <a:gd name="T24" fmla="*/ 3 w 9"/>
                            <a:gd name="T25" fmla="*/ 34 h 192"/>
                            <a:gd name="T26" fmla="*/ 3 w 9"/>
                            <a:gd name="T27" fmla="*/ 50 h 192"/>
                            <a:gd name="T28" fmla="*/ 3 w 9"/>
                            <a:gd name="T29" fmla="*/ 99 h 192"/>
                            <a:gd name="T30" fmla="*/ 3 w 9"/>
                            <a:gd name="T31" fmla="*/ 165 h 192"/>
                            <a:gd name="T32" fmla="*/ 4 w 9"/>
                            <a:gd name="T33" fmla="*/ 116 h 192"/>
                            <a:gd name="T34" fmla="*/ 4 w 9"/>
                            <a:gd name="T35" fmla="*/ 73 h 192"/>
                            <a:gd name="T36" fmla="*/ 4 w 9"/>
                            <a:gd name="T37" fmla="*/ 26 h 192"/>
                            <a:gd name="T38" fmla="*/ 4 w 9"/>
                            <a:gd name="T39" fmla="*/ 3 h 192"/>
                            <a:gd name="T40" fmla="*/ 4 w 9"/>
                            <a:gd name="T41" fmla="*/ 0 h 192"/>
                            <a:gd name="T42" fmla="*/ 4 w 9"/>
                            <a:gd name="T43" fmla="*/ 7 h 192"/>
                            <a:gd name="T44" fmla="*/ 4 w 9"/>
                            <a:gd name="T45" fmla="*/ 18 h 192"/>
                            <a:gd name="T46" fmla="*/ 5 w 9"/>
                            <a:gd name="T47" fmla="*/ 38 h 192"/>
                            <a:gd name="T48" fmla="*/ 5 w 9"/>
                            <a:gd name="T49" fmla="*/ 70 h 192"/>
                            <a:gd name="T50" fmla="*/ 5 w 9"/>
                            <a:gd name="T51" fmla="*/ 192 h 192"/>
                            <a:gd name="T52" fmla="*/ 5 w 9"/>
                            <a:gd name="T53" fmla="*/ 81 h 192"/>
                            <a:gd name="T54" fmla="*/ 6 w 9"/>
                            <a:gd name="T55" fmla="*/ 50 h 192"/>
                            <a:gd name="T56" fmla="*/ 6 w 9"/>
                            <a:gd name="T57" fmla="*/ 58 h 192"/>
                            <a:gd name="T58" fmla="*/ 6 w 9"/>
                            <a:gd name="T59" fmla="*/ 100 h 192"/>
                            <a:gd name="T60" fmla="*/ 6 w 9"/>
                            <a:gd name="T61" fmla="*/ 111 h 192"/>
                            <a:gd name="T62" fmla="*/ 6 w 9"/>
                            <a:gd name="T63" fmla="*/ 32 h 192"/>
                            <a:gd name="T64" fmla="*/ 6 w 9"/>
                            <a:gd name="T65" fmla="*/ 7 h 192"/>
                            <a:gd name="T66" fmla="*/ 7 w 9"/>
                            <a:gd name="T67" fmla="*/ 8 h 192"/>
                            <a:gd name="T68" fmla="*/ 7 w 9"/>
                            <a:gd name="T69" fmla="*/ 20 h 192"/>
                            <a:gd name="T70" fmla="*/ 7 w 9"/>
                            <a:gd name="T71" fmla="*/ 28 h 192"/>
                            <a:gd name="T72" fmla="*/ 7 w 9"/>
                            <a:gd name="T73" fmla="*/ 26 h 192"/>
                            <a:gd name="T74" fmla="*/ 7 w 9"/>
                            <a:gd name="T75" fmla="*/ 19 h 192"/>
                            <a:gd name="T76" fmla="*/ 7 w 9"/>
                            <a:gd name="T77" fmla="*/ 16 h 192"/>
                            <a:gd name="T78" fmla="*/ 7 w 9"/>
                            <a:gd name="T79" fmla="*/ 20 h 192"/>
                            <a:gd name="T80" fmla="*/ 8 w 9"/>
                            <a:gd name="T81" fmla="*/ 26 h 192"/>
                            <a:gd name="T82" fmla="*/ 8 w 9"/>
                            <a:gd name="T83" fmla="*/ 32 h 192"/>
                            <a:gd name="T84" fmla="*/ 8 w 9"/>
                            <a:gd name="T85" fmla="*/ 39 h 192"/>
                            <a:gd name="T86" fmla="*/ 8 w 9"/>
                            <a:gd name="T87" fmla="*/ 51 h 192"/>
                            <a:gd name="T88" fmla="*/ 9 w 9"/>
                            <a:gd name="T89" fmla="*/ 92 h 192"/>
                            <a:gd name="T90" fmla="*/ 9 w 9"/>
                            <a:gd name="T91" fmla="*/ 104 h 192"/>
                            <a:gd name="T92" fmla="*/ 9 w 9"/>
                            <a:gd name="T93" fmla="*/ 60 h 192"/>
                            <a:gd name="T94" fmla="*/ 9 w 9"/>
                            <a:gd name="T95" fmla="*/ 66 h 192"/>
                            <a:gd name="T96" fmla="*/ 9 w 9"/>
                            <a:gd name="T97" fmla="*/ 116 h 192"/>
                            <a:gd name="T98" fmla="*/ 9 w 9"/>
                            <a:gd name="T99" fmla="*/ 78 h 1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2">
                              <a:moveTo>
                                <a:pt x="0" y="26"/>
                              </a:moveTo>
                              <a:lnTo>
                                <a:pt x="1" y="11"/>
                              </a:lnTo>
                              <a:lnTo>
                                <a:pt x="1" y="9"/>
                              </a:lnTo>
                              <a:lnTo>
                                <a:pt x="1" y="10"/>
                              </a:lnTo>
                              <a:lnTo>
                                <a:pt x="1" y="24"/>
                              </a:lnTo>
                              <a:lnTo>
                                <a:pt x="2" y="46"/>
                              </a:lnTo>
                              <a:lnTo>
                                <a:pt x="2" y="25"/>
                              </a:lnTo>
                              <a:lnTo>
                                <a:pt x="2" y="16"/>
                              </a:lnTo>
                              <a:lnTo>
                                <a:pt x="2" y="33"/>
                              </a:lnTo>
                              <a:lnTo>
                                <a:pt x="2" y="65"/>
                              </a:lnTo>
                              <a:lnTo>
                                <a:pt x="2" y="58"/>
                              </a:lnTo>
                              <a:lnTo>
                                <a:pt x="2" y="38"/>
                              </a:lnTo>
                              <a:lnTo>
                                <a:pt x="3" y="34"/>
                              </a:lnTo>
                              <a:lnTo>
                                <a:pt x="3" y="50"/>
                              </a:lnTo>
                              <a:lnTo>
                                <a:pt x="3" y="99"/>
                              </a:lnTo>
                              <a:lnTo>
                                <a:pt x="3" y="165"/>
                              </a:lnTo>
                              <a:lnTo>
                                <a:pt x="4" y="116"/>
                              </a:lnTo>
                              <a:lnTo>
                                <a:pt x="4" y="73"/>
                              </a:lnTo>
                              <a:lnTo>
                                <a:pt x="4" y="26"/>
                              </a:lnTo>
                              <a:lnTo>
                                <a:pt x="4" y="3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4" y="18"/>
                              </a:lnTo>
                              <a:lnTo>
                                <a:pt x="5" y="38"/>
                              </a:lnTo>
                              <a:lnTo>
                                <a:pt x="5" y="70"/>
                              </a:lnTo>
                              <a:lnTo>
                                <a:pt x="5" y="192"/>
                              </a:lnTo>
                              <a:lnTo>
                                <a:pt x="5" y="81"/>
                              </a:lnTo>
                              <a:lnTo>
                                <a:pt x="6" y="50"/>
                              </a:lnTo>
                              <a:lnTo>
                                <a:pt x="6" y="58"/>
                              </a:lnTo>
                              <a:lnTo>
                                <a:pt x="6" y="100"/>
                              </a:lnTo>
                              <a:lnTo>
                                <a:pt x="6" y="111"/>
                              </a:lnTo>
                              <a:lnTo>
                                <a:pt x="6" y="32"/>
                              </a:lnTo>
                              <a:lnTo>
                                <a:pt x="6" y="7"/>
                              </a:lnTo>
                              <a:lnTo>
                                <a:pt x="7" y="8"/>
                              </a:lnTo>
                              <a:lnTo>
                                <a:pt x="7" y="20"/>
                              </a:lnTo>
                              <a:lnTo>
                                <a:pt x="7" y="28"/>
                              </a:lnTo>
                              <a:lnTo>
                                <a:pt x="7" y="26"/>
                              </a:lnTo>
                              <a:lnTo>
                                <a:pt x="7" y="19"/>
                              </a:lnTo>
                              <a:lnTo>
                                <a:pt x="7" y="16"/>
                              </a:lnTo>
                              <a:lnTo>
                                <a:pt x="7" y="20"/>
                              </a:lnTo>
                              <a:lnTo>
                                <a:pt x="8" y="26"/>
                              </a:lnTo>
                              <a:lnTo>
                                <a:pt x="8" y="32"/>
                              </a:lnTo>
                              <a:lnTo>
                                <a:pt x="8" y="39"/>
                              </a:lnTo>
                              <a:lnTo>
                                <a:pt x="8" y="51"/>
                              </a:lnTo>
                              <a:lnTo>
                                <a:pt x="9" y="92"/>
                              </a:lnTo>
                              <a:lnTo>
                                <a:pt x="9" y="104"/>
                              </a:lnTo>
                              <a:lnTo>
                                <a:pt x="9" y="60"/>
                              </a:lnTo>
                              <a:lnTo>
                                <a:pt x="9" y="66"/>
                              </a:lnTo>
                              <a:lnTo>
                                <a:pt x="9" y="116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5" name="Freeform 2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23101" y="3994150"/>
                          <a:ext cx="14288" cy="469900"/>
                        </a:xfrm>
                        <a:custGeom>
                          <a:avLst/>
                          <a:gdLst>
                            <a:gd name="T0" fmla="*/ 0 w 9"/>
                            <a:gd name="T1" fmla="*/ 84 h 296"/>
                            <a:gd name="T2" fmla="*/ 0 w 9"/>
                            <a:gd name="T3" fmla="*/ 53 h 296"/>
                            <a:gd name="T4" fmla="*/ 1 w 9"/>
                            <a:gd name="T5" fmla="*/ 48 h 296"/>
                            <a:gd name="T6" fmla="*/ 1 w 9"/>
                            <a:gd name="T7" fmla="*/ 54 h 296"/>
                            <a:gd name="T8" fmla="*/ 1 w 9"/>
                            <a:gd name="T9" fmla="*/ 46 h 296"/>
                            <a:gd name="T10" fmla="*/ 1 w 9"/>
                            <a:gd name="T11" fmla="*/ 39 h 296"/>
                            <a:gd name="T12" fmla="*/ 2 w 9"/>
                            <a:gd name="T13" fmla="*/ 61 h 296"/>
                            <a:gd name="T14" fmla="*/ 2 w 9"/>
                            <a:gd name="T15" fmla="*/ 157 h 296"/>
                            <a:gd name="T16" fmla="*/ 2 w 9"/>
                            <a:gd name="T17" fmla="*/ 107 h 296"/>
                            <a:gd name="T18" fmla="*/ 2 w 9"/>
                            <a:gd name="T19" fmla="*/ 145 h 296"/>
                            <a:gd name="T20" fmla="*/ 2 w 9"/>
                            <a:gd name="T21" fmla="*/ 105 h 296"/>
                            <a:gd name="T22" fmla="*/ 2 w 9"/>
                            <a:gd name="T23" fmla="*/ 50 h 296"/>
                            <a:gd name="T24" fmla="*/ 3 w 9"/>
                            <a:gd name="T25" fmla="*/ 38 h 296"/>
                            <a:gd name="T26" fmla="*/ 3 w 9"/>
                            <a:gd name="T27" fmla="*/ 41 h 296"/>
                            <a:gd name="T28" fmla="*/ 3 w 9"/>
                            <a:gd name="T29" fmla="*/ 69 h 296"/>
                            <a:gd name="T30" fmla="*/ 3 w 9"/>
                            <a:gd name="T31" fmla="*/ 296 h 296"/>
                            <a:gd name="T32" fmla="*/ 3 w 9"/>
                            <a:gd name="T33" fmla="*/ 66 h 296"/>
                            <a:gd name="T34" fmla="*/ 4 w 9"/>
                            <a:gd name="T35" fmla="*/ 36 h 296"/>
                            <a:gd name="T36" fmla="*/ 4 w 9"/>
                            <a:gd name="T37" fmla="*/ 31 h 296"/>
                            <a:gd name="T38" fmla="*/ 4 w 9"/>
                            <a:gd name="T39" fmla="*/ 34 h 296"/>
                            <a:gd name="T40" fmla="*/ 4 w 9"/>
                            <a:gd name="T41" fmla="*/ 57 h 296"/>
                            <a:gd name="T42" fmla="*/ 4 w 9"/>
                            <a:gd name="T43" fmla="*/ 102 h 296"/>
                            <a:gd name="T44" fmla="*/ 4 w 9"/>
                            <a:gd name="T45" fmla="*/ 99 h 296"/>
                            <a:gd name="T46" fmla="*/ 5 w 9"/>
                            <a:gd name="T47" fmla="*/ 114 h 296"/>
                            <a:gd name="T48" fmla="*/ 5 w 9"/>
                            <a:gd name="T49" fmla="*/ 85 h 296"/>
                            <a:gd name="T50" fmla="*/ 5 w 9"/>
                            <a:gd name="T51" fmla="*/ 57 h 296"/>
                            <a:gd name="T52" fmla="*/ 5 w 9"/>
                            <a:gd name="T53" fmla="*/ 68 h 296"/>
                            <a:gd name="T54" fmla="*/ 5 w 9"/>
                            <a:gd name="T55" fmla="*/ 73 h 296"/>
                            <a:gd name="T56" fmla="*/ 5 w 9"/>
                            <a:gd name="T57" fmla="*/ 32 h 296"/>
                            <a:gd name="T58" fmla="*/ 6 w 9"/>
                            <a:gd name="T59" fmla="*/ 13 h 296"/>
                            <a:gd name="T60" fmla="*/ 6 w 9"/>
                            <a:gd name="T61" fmla="*/ 18 h 296"/>
                            <a:gd name="T62" fmla="*/ 6 w 9"/>
                            <a:gd name="T63" fmla="*/ 27 h 296"/>
                            <a:gd name="T64" fmla="*/ 6 w 9"/>
                            <a:gd name="T65" fmla="*/ 12 h 296"/>
                            <a:gd name="T66" fmla="*/ 6 w 9"/>
                            <a:gd name="T67" fmla="*/ 1 h 296"/>
                            <a:gd name="T68" fmla="*/ 7 w 9"/>
                            <a:gd name="T69" fmla="*/ 0 h 296"/>
                            <a:gd name="T70" fmla="*/ 7 w 9"/>
                            <a:gd name="T71" fmla="*/ 6 h 296"/>
                            <a:gd name="T72" fmla="*/ 7 w 9"/>
                            <a:gd name="T73" fmla="*/ 12 h 296"/>
                            <a:gd name="T74" fmla="*/ 7 w 9"/>
                            <a:gd name="T75" fmla="*/ 20 h 296"/>
                            <a:gd name="T76" fmla="*/ 7 w 9"/>
                            <a:gd name="T77" fmla="*/ 31 h 296"/>
                            <a:gd name="T78" fmla="*/ 7 w 9"/>
                            <a:gd name="T79" fmla="*/ 47 h 296"/>
                            <a:gd name="T80" fmla="*/ 8 w 9"/>
                            <a:gd name="T81" fmla="*/ 72 h 296"/>
                            <a:gd name="T82" fmla="*/ 8 w 9"/>
                            <a:gd name="T83" fmla="*/ 102 h 296"/>
                            <a:gd name="T84" fmla="*/ 8 w 9"/>
                            <a:gd name="T85" fmla="*/ 104 h 296"/>
                            <a:gd name="T86" fmla="*/ 8 w 9"/>
                            <a:gd name="T87" fmla="*/ 72 h 296"/>
                            <a:gd name="T88" fmla="*/ 9 w 9"/>
                            <a:gd name="T89" fmla="*/ 72 h 296"/>
                            <a:gd name="T90" fmla="*/ 9 w 9"/>
                            <a:gd name="T91" fmla="*/ 48 h 296"/>
                            <a:gd name="T92" fmla="*/ 9 w 9"/>
                            <a:gd name="T93" fmla="*/ 13 h 296"/>
                            <a:gd name="T94" fmla="*/ 9 w 9"/>
                            <a:gd name="T95" fmla="*/ 7 h 296"/>
                            <a:gd name="T96" fmla="*/ 9 w 9"/>
                            <a:gd name="T97" fmla="*/ 9 h 296"/>
                            <a:gd name="T98" fmla="*/ 9 w 9"/>
                            <a:gd name="T99" fmla="*/ 14 h 2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96">
                              <a:moveTo>
                                <a:pt x="0" y="84"/>
                              </a:moveTo>
                              <a:lnTo>
                                <a:pt x="0" y="53"/>
                              </a:lnTo>
                              <a:lnTo>
                                <a:pt x="1" y="48"/>
                              </a:lnTo>
                              <a:lnTo>
                                <a:pt x="1" y="54"/>
                              </a:lnTo>
                              <a:lnTo>
                                <a:pt x="1" y="46"/>
                              </a:lnTo>
                              <a:lnTo>
                                <a:pt x="1" y="39"/>
                              </a:lnTo>
                              <a:lnTo>
                                <a:pt x="2" y="61"/>
                              </a:lnTo>
                              <a:lnTo>
                                <a:pt x="2" y="157"/>
                              </a:lnTo>
                              <a:lnTo>
                                <a:pt x="2" y="107"/>
                              </a:lnTo>
                              <a:lnTo>
                                <a:pt x="2" y="145"/>
                              </a:lnTo>
                              <a:lnTo>
                                <a:pt x="2" y="105"/>
                              </a:lnTo>
                              <a:lnTo>
                                <a:pt x="2" y="50"/>
                              </a:lnTo>
                              <a:lnTo>
                                <a:pt x="3" y="38"/>
                              </a:lnTo>
                              <a:lnTo>
                                <a:pt x="3" y="41"/>
                              </a:lnTo>
                              <a:lnTo>
                                <a:pt x="3" y="69"/>
                              </a:lnTo>
                              <a:lnTo>
                                <a:pt x="3" y="296"/>
                              </a:lnTo>
                              <a:lnTo>
                                <a:pt x="3" y="66"/>
                              </a:lnTo>
                              <a:lnTo>
                                <a:pt x="4" y="36"/>
                              </a:lnTo>
                              <a:lnTo>
                                <a:pt x="4" y="31"/>
                              </a:lnTo>
                              <a:lnTo>
                                <a:pt x="4" y="34"/>
                              </a:lnTo>
                              <a:lnTo>
                                <a:pt x="4" y="57"/>
                              </a:lnTo>
                              <a:lnTo>
                                <a:pt x="4" y="102"/>
                              </a:lnTo>
                              <a:lnTo>
                                <a:pt x="4" y="99"/>
                              </a:lnTo>
                              <a:lnTo>
                                <a:pt x="5" y="114"/>
                              </a:lnTo>
                              <a:lnTo>
                                <a:pt x="5" y="85"/>
                              </a:lnTo>
                              <a:lnTo>
                                <a:pt x="5" y="57"/>
                              </a:lnTo>
                              <a:lnTo>
                                <a:pt x="5" y="68"/>
                              </a:lnTo>
                              <a:lnTo>
                                <a:pt x="5" y="73"/>
                              </a:lnTo>
                              <a:lnTo>
                                <a:pt x="5" y="32"/>
                              </a:lnTo>
                              <a:lnTo>
                                <a:pt x="6" y="13"/>
                              </a:lnTo>
                              <a:lnTo>
                                <a:pt x="6" y="18"/>
                              </a:lnTo>
                              <a:lnTo>
                                <a:pt x="6" y="27"/>
                              </a:lnTo>
                              <a:lnTo>
                                <a:pt x="6" y="12"/>
                              </a:lnTo>
                              <a:lnTo>
                                <a:pt x="6" y="1"/>
                              </a:lnTo>
                              <a:lnTo>
                                <a:pt x="7" y="0"/>
                              </a:lnTo>
                              <a:lnTo>
                                <a:pt x="7" y="6"/>
                              </a:lnTo>
                              <a:lnTo>
                                <a:pt x="7" y="12"/>
                              </a:lnTo>
                              <a:lnTo>
                                <a:pt x="7" y="20"/>
                              </a:lnTo>
                              <a:lnTo>
                                <a:pt x="7" y="31"/>
                              </a:lnTo>
                              <a:lnTo>
                                <a:pt x="7" y="47"/>
                              </a:lnTo>
                              <a:lnTo>
                                <a:pt x="8" y="72"/>
                              </a:lnTo>
                              <a:lnTo>
                                <a:pt x="8" y="102"/>
                              </a:lnTo>
                              <a:lnTo>
                                <a:pt x="8" y="104"/>
                              </a:lnTo>
                              <a:lnTo>
                                <a:pt x="8" y="72"/>
                              </a:lnTo>
                              <a:lnTo>
                                <a:pt x="9" y="72"/>
                              </a:lnTo>
                              <a:lnTo>
                                <a:pt x="9" y="48"/>
                              </a:lnTo>
                              <a:lnTo>
                                <a:pt x="9" y="13"/>
                              </a:lnTo>
                              <a:lnTo>
                                <a:pt x="9" y="7"/>
                              </a:lnTo>
                              <a:lnTo>
                                <a:pt x="9" y="9"/>
                              </a:lnTo>
                              <a:lnTo>
                                <a:pt x="9" y="1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6" name="Freeform 2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37388" y="3927475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56 h 232"/>
                            <a:gd name="T2" fmla="*/ 0 w 9"/>
                            <a:gd name="T3" fmla="*/ 95 h 232"/>
                            <a:gd name="T4" fmla="*/ 1 w 9"/>
                            <a:gd name="T5" fmla="*/ 212 h 232"/>
                            <a:gd name="T6" fmla="*/ 1 w 9"/>
                            <a:gd name="T7" fmla="*/ 113 h 232"/>
                            <a:gd name="T8" fmla="*/ 1 w 9"/>
                            <a:gd name="T9" fmla="*/ 113 h 232"/>
                            <a:gd name="T10" fmla="*/ 1 w 9"/>
                            <a:gd name="T11" fmla="*/ 127 h 232"/>
                            <a:gd name="T12" fmla="*/ 2 w 9"/>
                            <a:gd name="T13" fmla="*/ 111 h 232"/>
                            <a:gd name="T14" fmla="*/ 2 w 9"/>
                            <a:gd name="T15" fmla="*/ 133 h 232"/>
                            <a:gd name="T16" fmla="*/ 2 w 9"/>
                            <a:gd name="T17" fmla="*/ 133 h 232"/>
                            <a:gd name="T18" fmla="*/ 2 w 9"/>
                            <a:gd name="T19" fmla="*/ 209 h 232"/>
                            <a:gd name="T20" fmla="*/ 2 w 9"/>
                            <a:gd name="T21" fmla="*/ 94 h 232"/>
                            <a:gd name="T22" fmla="*/ 2 w 9"/>
                            <a:gd name="T23" fmla="*/ 47 h 232"/>
                            <a:gd name="T24" fmla="*/ 2 w 9"/>
                            <a:gd name="T25" fmla="*/ 49 h 232"/>
                            <a:gd name="T26" fmla="*/ 3 w 9"/>
                            <a:gd name="T27" fmla="*/ 88 h 232"/>
                            <a:gd name="T28" fmla="*/ 3 w 9"/>
                            <a:gd name="T29" fmla="*/ 81 h 232"/>
                            <a:gd name="T30" fmla="*/ 3 w 9"/>
                            <a:gd name="T31" fmla="*/ 49 h 232"/>
                            <a:gd name="T32" fmla="*/ 3 w 9"/>
                            <a:gd name="T33" fmla="*/ 46 h 232"/>
                            <a:gd name="T34" fmla="*/ 3 w 9"/>
                            <a:gd name="T35" fmla="*/ 62 h 232"/>
                            <a:gd name="T36" fmla="*/ 3 w 9"/>
                            <a:gd name="T37" fmla="*/ 72 h 232"/>
                            <a:gd name="T38" fmla="*/ 4 w 9"/>
                            <a:gd name="T39" fmla="*/ 34 h 232"/>
                            <a:gd name="T40" fmla="*/ 4 w 9"/>
                            <a:gd name="T41" fmla="*/ 6 h 232"/>
                            <a:gd name="T42" fmla="*/ 4 w 9"/>
                            <a:gd name="T43" fmla="*/ 0 h 232"/>
                            <a:gd name="T44" fmla="*/ 4 w 9"/>
                            <a:gd name="T45" fmla="*/ 17 h 232"/>
                            <a:gd name="T46" fmla="*/ 5 w 9"/>
                            <a:gd name="T47" fmla="*/ 67 h 232"/>
                            <a:gd name="T48" fmla="*/ 5 w 9"/>
                            <a:gd name="T49" fmla="*/ 82 h 232"/>
                            <a:gd name="T50" fmla="*/ 5 w 9"/>
                            <a:gd name="T51" fmla="*/ 51 h 232"/>
                            <a:gd name="T52" fmla="*/ 5 w 9"/>
                            <a:gd name="T53" fmla="*/ 56 h 232"/>
                            <a:gd name="T54" fmla="*/ 5 w 9"/>
                            <a:gd name="T55" fmla="*/ 83 h 232"/>
                            <a:gd name="T56" fmla="*/ 5 w 9"/>
                            <a:gd name="T57" fmla="*/ 109 h 232"/>
                            <a:gd name="T58" fmla="*/ 5 w 9"/>
                            <a:gd name="T59" fmla="*/ 92 h 232"/>
                            <a:gd name="T60" fmla="*/ 6 w 9"/>
                            <a:gd name="T61" fmla="*/ 76 h 232"/>
                            <a:gd name="T62" fmla="*/ 6 w 9"/>
                            <a:gd name="T63" fmla="*/ 71 h 232"/>
                            <a:gd name="T64" fmla="*/ 6 w 9"/>
                            <a:gd name="T65" fmla="*/ 86 h 232"/>
                            <a:gd name="T66" fmla="*/ 6 w 9"/>
                            <a:gd name="T67" fmla="*/ 135 h 232"/>
                            <a:gd name="T68" fmla="*/ 7 w 9"/>
                            <a:gd name="T69" fmla="*/ 232 h 232"/>
                            <a:gd name="T70" fmla="*/ 7 w 9"/>
                            <a:gd name="T71" fmla="*/ 122 h 232"/>
                            <a:gd name="T72" fmla="*/ 7 w 9"/>
                            <a:gd name="T73" fmla="*/ 83 h 232"/>
                            <a:gd name="T74" fmla="*/ 7 w 9"/>
                            <a:gd name="T75" fmla="*/ 74 h 232"/>
                            <a:gd name="T76" fmla="*/ 7 w 9"/>
                            <a:gd name="T77" fmla="*/ 88 h 232"/>
                            <a:gd name="T78" fmla="*/ 7 w 9"/>
                            <a:gd name="T79" fmla="*/ 100 h 232"/>
                            <a:gd name="T80" fmla="*/ 7 w 9"/>
                            <a:gd name="T81" fmla="*/ 99 h 232"/>
                            <a:gd name="T82" fmla="*/ 8 w 9"/>
                            <a:gd name="T83" fmla="*/ 69 h 232"/>
                            <a:gd name="T84" fmla="*/ 8 w 9"/>
                            <a:gd name="T85" fmla="*/ 44 h 232"/>
                            <a:gd name="T86" fmla="*/ 8 w 9"/>
                            <a:gd name="T87" fmla="*/ 47 h 232"/>
                            <a:gd name="T88" fmla="*/ 8 w 9"/>
                            <a:gd name="T89" fmla="*/ 83 h 232"/>
                            <a:gd name="T90" fmla="*/ 9 w 9"/>
                            <a:gd name="T91" fmla="*/ 165 h 232"/>
                            <a:gd name="T92" fmla="*/ 9 w 9"/>
                            <a:gd name="T93" fmla="*/ 92 h 232"/>
                            <a:gd name="T94" fmla="*/ 9 w 9"/>
                            <a:gd name="T95" fmla="*/ 89 h 232"/>
                            <a:gd name="T96" fmla="*/ 9 w 9"/>
                            <a:gd name="T97" fmla="*/ 115 h 232"/>
                            <a:gd name="T98" fmla="*/ 9 w 9"/>
                            <a:gd name="T99" fmla="*/ 8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56"/>
                              </a:moveTo>
                              <a:lnTo>
                                <a:pt x="0" y="95"/>
                              </a:lnTo>
                              <a:lnTo>
                                <a:pt x="1" y="212"/>
                              </a:lnTo>
                              <a:lnTo>
                                <a:pt x="1" y="113"/>
                              </a:lnTo>
                              <a:lnTo>
                                <a:pt x="1" y="113"/>
                              </a:lnTo>
                              <a:lnTo>
                                <a:pt x="1" y="127"/>
                              </a:lnTo>
                              <a:lnTo>
                                <a:pt x="2" y="111"/>
                              </a:lnTo>
                              <a:lnTo>
                                <a:pt x="2" y="133"/>
                              </a:lnTo>
                              <a:lnTo>
                                <a:pt x="2" y="133"/>
                              </a:lnTo>
                              <a:lnTo>
                                <a:pt x="2" y="209"/>
                              </a:lnTo>
                              <a:lnTo>
                                <a:pt x="2" y="94"/>
                              </a:lnTo>
                              <a:lnTo>
                                <a:pt x="2" y="47"/>
                              </a:lnTo>
                              <a:lnTo>
                                <a:pt x="2" y="49"/>
                              </a:lnTo>
                              <a:lnTo>
                                <a:pt x="3" y="88"/>
                              </a:lnTo>
                              <a:lnTo>
                                <a:pt x="3" y="81"/>
                              </a:lnTo>
                              <a:lnTo>
                                <a:pt x="3" y="49"/>
                              </a:lnTo>
                              <a:lnTo>
                                <a:pt x="3" y="46"/>
                              </a:lnTo>
                              <a:lnTo>
                                <a:pt x="3" y="62"/>
                              </a:lnTo>
                              <a:lnTo>
                                <a:pt x="3" y="72"/>
                              </a:lnTo>
                              <a:lnTo>
                                <a:pt x="4" y="34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4" y="17"/>
                              </a:lnTo>
                              <a:lnTo>
                                <a:pt x="5" y="67"/>
                              </a:lnTo>
                              <a:lnTo>
                                <a:pt x="5" y="82"/>
                              </a:lnTo>
                              <a:lnTo>
                                <a:pt x="5" y="51"/>
                              </a:lnTo>
                              <a:lnTo>
                                <a:pt x="5" y="56"/>
                              </a:lnTo>
                              <a:lnTo>
                                <a:pt x="5" y="83"/>
                              </a:lnTo>
                              <a:lnTo>
                                <a:pt x="5" y="109"/>
                              </a:lnTo>
                              <a:lnTo>
                                <a:pt x="5" y="92"/>
                              </a:lnTo>
                              <a:lnTo>
                                <a:pt x="6" y="76"/>
                              </a:lnTo>
                              <a:lnTo>
                                <a:pt x="6" y="71"/>
                              </a:lnTo>
                              <a:lnTo>
                                <a:pt x="6" y="86"/>
                              </a:lnTo>
                              <a:lnTo>
                                <a:pt x="6" y="135"/>
                              </a:lnTo>
                              <a:lnTo>
                                <a:pt x="7" y="232"/>
                              </a:lnTo>
                              <a:lnTo>
                                <a:pt x="7" y="122"/>
                              </a:lnTo>
                              <a:lnTo>
                                <a:pt x="7" y="83"/>
                              </a:lnTo>
                              <a:lnTo>
                                <a:pt x="7" y="74"/>
                              </a:lnTo>
                              <a:lnTo>
                                <a:pt x="7" y="88"/>
                              </a:lnTo>
                              <a:lnTo>
                                <a:pt x="7" y="100"/>
                              </a:lnTo>
                              <a:lnTo>
                                <a:pt x="7" y="99"/>
                              </a:lnTo>
                              <a:lnTo>
                                <a:pt x="8" y="69"/>
                              </a:lnTo>
                              <a:lnTo>
                                <a:pt x="8" y="44"/>
                              </a:lnTo>
                              <a:lnTo>
                                <a:pt x="8" y="47"/>
                              </a:lnTo>
                              <a:lnTo>
                                <a:pt x="8" y="83"/>
                              </a:lnTo>
                              <a:lnTo>
                                <a:pt x="9" y="165"/>
                              </a:lnTo>
                              <a:lnTo>
                                <a:pt x="9" y="92"/>
                              </a:lnTo>
                              <a:lnTo>
                                <a:pt x="9" y="89"/>
                              </a:lnTo>
                              <a:lnTo>
                                <a:pt x="9" y="115"/>
                              </a:lnTo>
                              <a:lnTo>
                                <a:pt x="9" y="8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7" name="Freeform 2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51676" y="3924300"/>
                          <a:ext cx="14288" cy="263525"/>
                        </a:xfrm>
                        <a:custGeom>
                          <a:avLst/>
                          <a:gdLst>
                            <a:gd name="T0" fmla="*/ 0 w 9"/>
                            <a:gd name="T1" fmla="*/ 88 h 166"/>
                            <a:gd name="T2" fmla="*/ 0 w 9"/>
                            <a:gd name="T3" fmla="*/ 60 h 166"/>
                            <a:gd name="T4" fmla="*/ 1 w 9"/>
                            <a:gd name="T5" fmla="*/ 52 h 166"/>
                            <a:gd name="T6" fmla="*/ 1 w 9"/>
                            <a:gd name="T7" fmla="*/ 50 h 166"/>
                            <a:gd name="T8" fmla="*/ 1 w 9"/>
                            <a:gd name="T9" fmla="*/ 52 h 166"/>
                            <a:gd name="T10" fmla="*/ 1 w 9"/>
                            <a:gd name="T11" fmla="*/ 82 h 166"/>
                            <a:gd name="T12" fmla="*/ 1 w 9"/>
                            <a:gd name="T13" fmla="*/ 163 h 166"/>
                            <a:gd name="T14" fmla="*/ 1 w 9"/>
                            <a:gd name="T15" fmla="*/ 163 h 166"/>
                            <a:gd name="T16" fmla="*/ 1 w 9"/>
                            <a:gd name="T17" fmla="*/ 160 h 166"/>
                            <a:gd name="T18" fmla="*/ 2 w 9"/>
                            <a:gd name="T19" fmla="*/ 166 h 166"/>
                            <a:gd name="T20" fmla="*/ 2 w 9"/>
                            <a:gd name="T21" fmla="*/ 69 h 166"/>
                            <a:gd name="T22" fmla="*/ 2 w 9"/>
                            <a:gd name="T23" fmla="*/ 29 h 166"/>
                            <a:gd name="T24" fmla="*/ 2 w 9"/>
                            <a:gd name="T25" fmla="*/ 16 h 166"/>
                            <a:gd name="T26" fmla="*/ 3 w 9"/>
                            <a:gd name="T27" fmla="*/ 13 h 166"/>
                            <a:gd name="T28" fmla="*/ 3 w 9"/>
                            <a:gd name="T29" fmla="*/ 5 h 166"/>
                            <a:gd name="T30" fmla="*/ 3 w 9"/>
                            <a:gd name="T31" fmla="*/ 0 h 166"/>
                            <a:gd name="T32" fmla="*/ 3 w 9"/>
                            <a:gd name="T33" fmla="*/ 15 h 166"/>
                            <a:gd name="T34" fmla="*/ 3 w 9"/>
                            <a:gd name="T35" fmla="*/ 56 h 166"/>
                            <a:gd name="T36" fmla="*/ 3 w 9"/>
                            <a:gd name="T37" fmla="*/ 127 h 166"/>
                            <a:gd name="T38" fmla="*/ 4 w 9"/>
                            <a:gd name="T39" fmla="*/ 114 h 166"/>
                            <a:gd name="T40" fmla="*/ 4 w 9"/>
                            <a:gd name="T41" fmla="*/ 110 h 166"/>
                            <a:gd name="T42" fmla="*/ 4 w 9"/>
                            <a:gd name="T43" fmla="*/ 126 h 166"/>
                            <a:gd name="T44" fmla="*/ 4 w 9"/>
                            <a:gd name="T45" fmla="*/ 140 h 166"/>
                            <a:gd name="T46" fmla="*/ 4 w 9"/>
                            <a:gd name="T47" fmla="*/ 142 h 166"/>
                            <a:gd name="T48" fmla="*/ 5 w 9"/>
                            <a:gd name="T49" fmla="*/ 149 h 166"/>
                            <a:gd name="T50" fmla="*/ 5 w 9"/>
                            <a:gd name="T51" fmla="*/ 135 h 166"/>
                            <a:gd name="T52" fmla="*/ 5 w 9"/>
                            <a:gd name="T53" fmla="*/ 123 h 166"/>
                            <a:gd name="T54" fmla="*/ 5 w 9"/>
                            <a:gd name="T55" fmla="*/ 95 h 166"/>
                            <a:gd name="T56" fmla="*/ 5 w 9"/>
                            <a:gd name="T57" fmla="*/ 36 h 166"/>
                            <a:gd name="T58" fmla="*/ 5 w 9"/>
                            <a:gd name="T59" fmla="*/ 13 h 166"/>
                            <a:gd name="T60" fmla="*/ 6 w 9"/>
                            <a:gd name="T61" fmla="*/ 14 h 166"/>
                            <a:gd name="T62" fmla="*/ 6 w 9"/>
                            <a:gd name="T63" fmla="*/ 23 h 166"/>
                            <a:gd name="T64" fmla="*/ 6 w 9"/>
                            <a:gd name="T65" fmla="*/ 22 h 166"/>
                            <a:gd name="T66" fmla="*/ 6 w 9"/>
                            <a:gd name="T67" fmla="*/ 16 h 166"/>
                            <a:gd name="T68" fmla="*/ 6 w 9"/>
                            <a:gd name="T69" fmla="*/ 11 h 166"/>
                            <a:gd name="T70" fmla="*/ 7 w 9"/>
                            <a:gd name="T71" fmla="*/ 20 h 166"/>
                            <a:gd name="T72" fmla="*/ 7 w 9"/>
                            <a:gd name="T73" fmla="*/ 60 h 166"/>
                            <a:gd name="T74" fmla="*/ 7 w 9"/>
                            <a:gd name="T75" fmla="*/ 93 h 166"/>
                            <a:gd name="T76" fmla="*/ 7 w 9"/>
                            <a:gd name="T77" fmla="*/ 43 h 166"/>
                            <a:gd name="T78" fmla="*/ 7 w 9"/>
                            <a:gd name="T79" fmla="*/ 29 h 166"/>
                            <a:gd name="T80" fmla="*/ 7 w 9"/>
                            <a:gd name="T81" fmla="*/ 48 h 166"/>
                            <a:gd name="T82" fmla="*/ 8 w 9"/>
                            <a:gd name="T83" fmla="*/ 84 h 166"/>
                            <a:gd name="T84" fmla="*/ 8 w 9"/>
                            <a:gd name="T85" fmla="*/ 55 h 166"/>
                            <a:gd name="T86" fmla="*/ 8 w 9"/>
                            <a:gd name="T87" fmla="*/ 34 h 166"/>
                            <a:gd name="T88" fmla="*/ 8 w 9"/>
                            <a:gd name="T89" fmla="*/ 32 h 166"/>
                            <a:gd name="T90" fmla="*/ 9 w 9"/>
                            <a:gd name="T91" fmla="*/ 56 h 166"/>
                            <a:gd name="T92" fmla="*/ 9 w 9"/>
                            <a:gd name="T93" fmla="*/ 78 h 166"/>
                            <a:gd name="T94" fmla="*/ 9 w 9"/>
                            <a:gd name="T95" fmla="*/ 53 h 166"/>
                            <a:gd name="T96" fmla="*/ 9 w 9"/>
                            <a:gd name="T97" fmla="*/ 47 h 166"/>
                            <a:gd name="T98" fmla="*/ 9 w 9"/>
                            <a:gd name="T99" fmla="*/ 69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6">
                              <a:moveTo>
                                <a:pt x="0" y="88"/>
                              </a:moveTo>
                              <a:lnTo>
                                <a:pt x="0" y="60"/>
                              </a:lnTo>
                              <a:lnTo>
                                <a:pt x="1" y="52"/>
                              </a:lnTo>
                              <a:lnTo>
                                <a:pt x="1" y="50"/>
                              </a:lnTo>
                              <a:lnTo>
                                <a:pt x="1" y="52"/>
                              </a:lnTo>
                              <a:lnTo>
                                <a:pt x="1" y="82"/>
                              </a:lnTo>
                              <a:lnTo>
                                <a:pt x="1" y="163"/>
                              </a:lnTo>
                              <a:lnTo>
                                <a:pt x="1" y="163"/>
                              </a:lnTo>
                              <a:lnTo>
                                <a:pt x="1" y="160"/>
                              </a:lnTo>
                              <a:lnTo>
                                <a:pt x="2" y="166"/>
                              </a:lnTo>
                              <a:lnTo>
                                <a:pt x="2" y="69"/>
                              </a:lnTo>
                              <a:lnTo>
                                <a:pt x="2" y="29"/>
                              </a:lnTo>
                              <a:lnTo>
                                <a:pt x="2" y="16"/>
                              </a:lnTo>
                              <a:lnTo>
                                <a:pt x="3" y="13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3" y="15"/>
                              </a:lnTo>
                              <a:lnTo>
                                <a:pt x="3" y="56"/>
                              </a:lnTo>
                              <a:lnTo>
                                <a:pt x="3" y="127"/>
                              </a:lnTo>
                              <a:lnTo>
                                <a:pt x="4" y="114"/>
                              </a:lnTo>
                              <a:lnTo>
                                <a:pt x="4" y="110"/>
                              </a:lnTo>
                              <a:lnTo>
                                <a:pt x="4" y="126"/>
                              </a:lnTo>
                              <a:lnTo>
                                <a:pt x="4" y="140"/>
                              </a:lnTo>
                              <a:lnTo>
                                <a:pt x="4" y="142"/>
                              </a:lnTo>
                              <a:lnTo>
                                <a:pt x="5" y="149"/>
                              </a:lnTo>
                              <a:lnTo>
                                <a:pt x="5" y="135"/>
                              </a:lnTo>
                              <a:lnTo>
                                <a:pt x="5" y="123"/>
                              </a:lnTo>
                              <a:lnTo>
                                <a:pt x="5" y="95"/>
                              </a:lnTo>
                              <a:lnTo>
                                <a:pt x="5" y="36"/>
                              </a:lnTo>
                              <a:lnTo>
                                <a:pt x="5" y="13"/>
                              </a:lnTo>
                              <a:lnTo>
                                <a:pt x="6" y="14"/>
                              </a:lnTo>
                              <a:lnTo>
                                <a:pt x="6" y="23"/>
                              </a:lnTo>
                              <a:lnTo>
                                <a:pt x="6" y="22"/>
                              </a:lnTo>
                              <a:lnTo>
                                <a:pt x="6" y="16"/>
                              </a:lnTo>
                              <a:lnTo>
                                <a:pt x="6" y="11"/>
                              </a:lnTo>
                              <a:lnTo>
                                <a:pt x="7" y="20"/>
                              </a:lnTo>
                              <a:lnTo>
                                <a:pt x="7" y="60"/>
                              </a:lnTo>
                              <a:lnTo>
                                <a:pt x="7" y="93"/>
                              </a:lnTo>
                              <a:lnTo>
                                <a:pt x="7" y="43"/>
                              </a:lnTo>
                              <a:lnTo>
                                <a:pt x="7" y="29"/>
                              </a:lnTo>
                              <a:lnTo>
                                <a:pt x="7" y="48"/>
                              </a:lnTo>
                              <a:lnTo>
                                <a:pt x="8" y="84"/>
                              </a:lnTo>
                              <a:lnTo>
                                <a:pt x="8" y="55"/>
                              </a:lnTo>
                              <a:lnTo>
                                <a:pt x="8" y="34"/>
                              </a:lnTo>
                              <a:lnTo>
                                <a:pt x="8" y="32"/>
                              </a:lnTo>
                              <a:lnTo>
                                <a:pt x="9" y="56"/>
                              </a:lnTo>
                              <a:lnTo>
                                <a:pt x="9" y="78"/>
                              </a:lnTo>
                              <a:lnTo>
                                <a:pt x="9" y="53"/>
                              </a:lnTo>
                              <a:lnTo>
                                <a:pt x="9" y="47"/>
                              </a:lnTo>
                              <a:lnTo>
                                <a:pt x="9" y="6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8" name="Freeform 2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65963" y="3938588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60 h 168"/>
                            <a:gd name="T2" fmla="*/ 0 w 9"/>
                            <a:gd name="T3" fmla="*/ 97 h 168"/>
                            <a:gd name="T4" fmla="*/ 0 w 9"/>
                            <a:gd name="T5" fmla="*/ 47 h 168"/>
                            <a:gd name="T6" fmla="*/ 1 w 9"/>
                            <a:gd name="T7" fmla="*/ 20 h 168"/>
                            <a:gd name="T8" fmla="*/ 1 w 9"/>
                            <a:gd name="T9" fmla="*/ 19 h 168"/>
                            <a:gd name="T10" fmla="*/ 1 w 9"/>
                            <a:gd name="T11" fmla="*/ 35 h 168"/>
                            <a:gd name="T12" fmla="*/ 1 w 9"/>
                            <a:gd name="T13" fmla="*/ 58 h 168"/>
                            <a:gd name="T14" fmla="*/ 1 w 9"/>
                            <a:gd name="T15" fmla="*/ 67 h 168"/>
                            <a:gd name="T16" fmla="*/ 1 w 9"/>
                            <a:gd name="T17" fmla="*/ 61 h 168"/>
                            <a:gd name="T18" fmla="*/ 2 w 9"/>
                            <a:gd name="T19" fmla="*/ 49 h 168"/>
                            <a:gd name="T20" fmla="*/ 2 w 9"/>
                            <a:gd name="T21" fmla="*/ 51 h 168"/>
                            <a:gd name="T22" fmla="*/ 2 w 9"/>
                            <a:gd name="T23" fmla="*/ 79 h 168"/>
                            <a:gd name="T24" fmla="*/ 2 w 9"/>
                            <a:gd name="T25" fmla="*/ 113 h 168"/>
                            <a:gd name="T26" fmla="*/ 3 w 9"/>
                            <a:gd name="T27" fmla="*/ 101 h 168"/>
                            <a:gd name="T28" fmla="*/ 3 w 9"/>
                            <a:gd name="T29" fmla="*/ 49 h 168"/>
                            <a:gd name="T30" fmla="*/ 3 w 9"/>
                            <a:gd name="T31" fmla="*/ 7 h 168"/>
                            <a:gd name="T32" fmla="*/ 3 w 9"/>
                            <a:gd name="T33" fmla="*/ 0 h 168"/>
                            <a:gd name="T34" fmla="*/ 3 w 9"/>
                            <a:gd name="T35" fmla="*/ 27 h 168"/>
                            <a:gd name="T36" fmla="*/ 3 w 9"/>
                            <a:gd name="T37" fmla="*/ 90 h 168"/>
                            <a:gd name="T38" fmla="*/ 3 w 9"/>
                            <a:gd name="T39" fmla="*/ 149 h 168"/>
                            <a:gd name="T40" fmla="*/ 4 w 9"/>
                            <a:gd name="T41" fmla="*/ 92 h 168"/>
                            <a:gd name="T42" fmla="*/ 4 w 9"/>
                            <a:gd name="T43" fmla="*/ 78 h 168"/>
                            <a:gd name="T44" fmla="*/ 4 w 9"/>
                            <a:gd name="T45" fmla="*/ 99 h 168"/>
                            <a:gd name="T46" fmla="*/ 4 w 9"/>
                            <a:gd name="T47" fmla="*/ 168 h 168"/>
                            <a:gd name="T48" fmla="*/ 5 w 9"/>
                            <a:gd name="T49" fmla="*/ 51 h 168"/>
                            <a:gd name="T50" fmla="*/ 5 w 9"/>
                            <a:gd name="T51" fmla="*/ 9 h 168"/>
                            <a:gd name="T52" fmla="*/ 5 w 9"/>
                            <a:gd name="T53" fmla="*/ 7 h 168"/>
                            <a:gd name="T54" fmla="*/ 5 w 9"/>
                            <a:gd name="T55" fmla="*/ 33 h 168"/>
                            <a:gd name="T56" fmla="*/ 5 w 9"/>
                            <a:gd name="T57" fmla="*/ 72 h 168"/>
                            <a:gd name="T58" fmla="*/ 5 w 9"/>
                            <a:gd name="T59" fmla="*/ 130 h 168"/>
                            <a:gd name="T60" fmla="*/ 5 w 9"/>
                            <a:gd name="T61" fmla="*/ 83 h 168"/>
                            <a:gd name="T62" fmla="*/ 6 w 9"/>
                            <a:gd name="T63" fmla="*/ 42 h 168"/>
                            <a:gd name="T64" fmla="*/ 6 w 9"/>
                            <a:gd name="T65" fmla="*/ 59 h 168"/>
                            <a:gd name="T66" fmla="*/ 6 w 9"/>
                            <a:gd name="T67" fmla="*/ 134 h 168"/>
                            <a:gd name="T68" fmla="*/ 6 w 9"/>
                            <a:gd name="T69" fmla="*/ 113 h 168"/>
                            <a:gd name="T70" fmla="*/ 7 w 9"/>
                            <a:gd name="T71" fmla="*/ 99 h 168"/>
                            <a:gd name="T72" fmla="*/ 7 w 9"/>
                            <a:gd name="T73" fmla="*/ 129 h 168"/>
                            <a:gd name="T74" fmla="*/ 7 w 9"/>
                            <a:gd name="T75" fmla="*/ 138 h 168"/>
                            <a:gd name="T76" fmla="*/ 7 w 9"/>
                            <a:gd name="T77" fmla="*/ 62 h 168"/>
                            <a:gd name="T78" fmla="*/ 7 w 9"/>
                            <a:gd name="T79" fmla="*/ 54 h 168"/>
                            <a:gd name="T80" fmla="*/ 7 w 9"/>
                            <a:gd name="T81" fmla="*/ 121 h 168"/>
                            <a:gd name="T82" fmla="*/ 8 w 9"/>
                            <a:gd name="T83" fmla="*/ 48 h 168"/>
                            <a:gd name="T84" fmla="*/ 8 w 9"/>
                            <a:gd name="T85" fmla="*/ 18 h 168"/>
                            <a:gd name="T86" fmla="*/ 8 w 9"/>
                            <a:gd name="T87" fmla="*/ 9 h 168"/>
                            <a:gd name="T88" fmla="*/ 8 w 9"/>
                            <a:gd name="T89" fmla="*/ 2 h 168"/>
                            <a:gd name="T90" fmla="*/ 8 w 9"/>
                            <a:gd name="T91" fmla="*/ 2 h 168"/>
                            <a:gd name="T92" fmla="*/ 8 w 9"/>
                            <a:gd name="T93" fmla="*/ 1 h 168"/>
                            <a:gd name="T94" fmla="*/ 8 w 9"/>
                            <a:gd name="T95" fmla="*/ 2 h 168"/>
                            <a:gd name="T96" fmla="*/ 9 w 9"/>
                            <a:gd name="T97" fmla="*/ 6 h 168"/>
                            <a:gd name="T98" fmla="*/ 9 w 9"/>
                            <a:gd name="T99" fmla="*/ 13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60"/>
                              </a:moveTo>
                              <a:lnTo>
                                <a:pt x="0" y="97"/>
                              </a:lnTo>
                              <a:lnTo>
                                <a:pt x="0" y="47"/>
                              </a:lnTo>
                              <a:lnTo>
                                <a:pt x="1" y="20"/>
                              </a:lnTo>
                              <a:lnTo>
                                <a:pt x="1" y="19"/>
                              </a:lnTo>
                              <a:lnTo>
                                <a:pt x="1" y="35"/>
                              </a:lnTo>
                              <a:lnTo>
                                <a:pt x="1" y="58"/>
                              </a:lnTo>
                              <a:lnTo>
                                <a:pt x="1" y="67"/>
                              </a:lnTo>
                              <a:lnTo>
                                <a:pt x="1" y="61"/>
                              </a:lnTo>
                              <a:lnTo>
                                <a:pt x="2" y="49"/>
                              </a:lnTo>
                              <a:lnTo>
                                <a:pt x="2" y="51"/>
                              </a:lnTo>
                              <a:lnTo>
                                <a:pt x="2" y="79"/>
                              </a:lnTo>
                              <a:lnTo>
                                <a:pt x="2" y="113"/>
                              </a:lnTo>
                              <a:lnTo>
                                <a:pt x="3" y="101"/>
                              </a:lnTo>
                              <a:lnTo>
                                <a:pt x="3" y="49"/>
                              </a:lnTo>
                              <a:lnTo>
                                <a:pt x="3" y="7"/>
                              </a:lnTo>
                              <a:lnTo>
                                <a:pt x="3" y="0"/>
                              </a:lnTo>
                              <a:lnTo>
                                <a:pt x="3" y="27"/>
                              </a:lnTo>
                              <a:lnTo>
                                <a:pt x="3" y="90"/>
                              </a:lnTo>
                              <a:lnTo>
                                <a:pt x="3" y="149"/>
                              </a:lnTo>
                              <a:lnTo>
                                <a:pt x="4" y="92"/>
                              </a:lnTo>
                              <a:lnTo>
                                <a:pt x="4" y="78"/>
                              </a:lnTo>
                              <a:lnTo>
                                <a:pt x="4" y="99"/>
                              </a:lnTo>
                              <a:lnTo>
                                <a:pt x="4" y="168"/>
                              </a:lnTo>
                              <a:lnTo>
                                <a:pt x="5" y="51"/>
                              </a:lnTo>
                              <a:lnTo>
                                <a:pt x="5" y="9"/>
                              </a:lnTo>
                              <a:lnTo>
                                <a:pt x="5" y="7"/>
                              </a:lnTo>
                              <a:lnTo>
                                <a:pt x="5" y="33"/>
                              </a:lnTo>
                              <a:lnTo>
                                <a:pt x="5" y="72"/>
                              </a:lnTo>
                              <a:lnTo>
                                <a:pt x="5" y="130"/>
                              </a:lnTo>
                              <a:lnTo>
                                <a:pt x="5" y="83"/>
                              </a:lnTo>
                              <a:lnTo>
                                <a:pt x="6" y="42"/>
                              </a:lnTo>
                              <a:lnTo>
                                <a:pt x="6" y="59"/>
                              </a:lnTo>
                              <a:lnTo>
                                <a:pt x="6" y="134"/>
                              </a:lnTo>
                              <a:lnTo>
                                <a:pt x="6" y="113"/>
                              </a:lnTo>
                              <a:lnTo>
                                <a:pt x="7" y="99"/>
                              </a:lnTo>
                              <a:lnTo>
                                <a:pt x="7" y="129"/>
                              </a:lnTo>
                              <a:lnTo>
                                <a:pt x="7" y="138"/>
                              </a:lnTo>
                              <a:lnTo>
                                <a:pt x="7" y="62"/>
                              </a:lnTo>
                              <a:lnTo>
                                <a:pt x="7" y="54"/>
                              </a:lnTo>
                              <a:lnTo>
                                <a:pt x="7" y="121"/>
                              </a:lnTo>
                              <a:lnTo>
                                <a:pt x="8" y="48"/>
                              </a:lnTo>
                              <a:lnTo>
                                <a:pt x="8" y="18"/>
                              </a:lnTo>
                              <a:lnTo>
                                <a:pt x="8" y="9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8" y="1"/>
                              </a:lnTo>
                              <a:lnTo>
                                <a:pt x="8" y="2"/>
                              </a:lnTo>
                              <a:lnTo>
                                <a:pt x="9" y="6"/>
                              </a:lnTo>
                              <a:lnTo>
                                <a:pt x="9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9" name="Freeform 2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80251" y="3867150"/>
                          <a:ext cx="14288" cy="219075"/>
                        </a:xfrm>
                        <a:custGeom>
                          <a:avLst/>
                          <a:gdLst>
                            <a:gd name="T0" fmla="*/ 0 w 9"/>
                            <a:gd name="T1" fmla="*/ 58 h 138"/>
                            <a:gd name="T2" fmla="*/ 0 w 9"/>
                            <a:gd name="T3" fmla="*/ 66 h 138"/>
                            <a:gd name="T4" fmla="*/ 0 w 9"/>
                            <a:gd name="T5" fmla="*/ 76 h 138"/>
                            <a:gd name="T6" fmla="*/ 1 w 9"/>
                            <a:gd name="T7" fmla="*/ 78 h 138"/>
                            <a:gd name="T8" fmla="*/ 1 w 9"/>
                            <a:gd name="T9" fmla="*/ 72 h 138"/>
                            <a:gd name="T10" fmla="*/ 1 w 9"/>
                            <a:gd name="T11" fmla="*/ 75 h 138"/>
                            <a:gd name="T12" fmla="*/ 1 w 9"/>
                            <a:gd name="T13" fmla="*/ 99 h 138"/>
                            <a:gd name="T14" fmla="*/ 1 w 9"/>
                            <a:gd name="T15" fmla="*/ 80 h 138"/>
                            <a:gd name="T16" fmla="*/ 1 w 9"/>
                            <a:gd name="T17" fmla="*/ 41 h 138"/>
                            <a:gd name="T18" fmla="*/ 1 w 9"/>
                            <a:gd name="T19" fmla="*/ 33 h 138"/>
                            <a:gd name="T20" fmla="*/ 2 w 9"/>
                            <a:gd name="T21" fmla="*/ 59 h 138"/>
                            <a:gd name="T22" fmla="*/ 2 w 9"/>
                            <a:gd name="T23" fmla="*/ 118 h 138"/>
                            <a:gd name="T24" fmla="*/ 2 w 9"/>
                            <a:gd name="T25" fmla="*/ 123 h 138"/>
                            <a:gd name="T26" fmla="*/ 2 w 9"/>
                            <a:gd name="T27" fmla="*/ 125 h 138"/>
                            <a:gd name="T28" fmla="*/ 3 w 9"/>
                            <a:gd name="T29" fmla="*/ 82 h 138"/>
                            <a:gd name="T30" fmla="*/ 3 w 9"/>
                            <a:gd name="T31" fmla="*/ 44 h 138"/>
                            <a:gd name="T32" fmla="*/ 3 w 9"/>
                            <a:gd name="T33" fmla="*/ 22 h 138"/>
                            <a:gd name="T34" fmla="*/ 3 w 9"/>
                            <a:gd name="T35" fmla="*/ 19 h 138"/>
                            <a:gd name="T36" fmla="*/ 3 w 9"/>
                            <a:gd name="T37" fmla="*/ 43 h 138"/>
                            <a:gd name="T38" fmla="*/ 3 w 9"/>
                            <a:gd name="T39" fmla="*/ 108 h 138"/>
                            <a:gd name="T40" fmla="*/ 4 w 9"/>
                            <a:gd name="T41" fmla="*/ 110 h 138"/>
                            <a:gd name="T42" fmla="*/ 4 w 9"/>
                            <a:gd name="T43" fmla="*/ 138 h 138"/>
                            <a:gd name="T44" fmla="*/ 4 w 9"/>
                            <a:gd name="T45" fmla="*/ 78 h 138"/>
                            <a:gd name="T46" fmla="*/ 4 w 9"/>
                            <a:gd name="T47" fmla="*/ 52 h 138"/>
                            <a:gd name="T48" fmla="*/ 4 w 9"/>
                            <a:gd name="T49" fmla="*/ 57 h 138"/>
                            <a:gd name="T50" fmla="*/ 5 w 9"/>
                            <a:gd name="T51" fmla="*/ 48 h 138"/>
                            <a:gd name="T52" fmla="*/ 5 w 9"/>
                            <a:gd name="T53" fmla="*/ 41 h 138"/>
                            <a:gd name="T54" fmla="*/ 5 w 9"/>
                            <a:gd name="T55" fmla="*/ 37 h 138"/>
                            <a:gd name="T56" fmla="*/ 5 w 9"/>
                            <a:gd name="T57" fmla="*/ 34 h 138"/>
                            <a:gd name="T58" fmla="*/ 5 w 9"/>
                            <a:gd name="T59" fmla="*/ 40 h 138"/>
                            <a:gd name="T60" fmla="*/ 5 w 9"/>
                            <a:gd name="T61" fmla="*/ 50 h 138"/>
                            <a:gd name="T62" fmla="*/ 6 w 9"/>
                            <a:gd name="T63" fmla="*/ 64 h 138"/>
                            <a:gd name="T64" fmla="*/ 6 w 9"/>
                            <a:gd name="T65" fmla="*/ 82 h 138"/>
                            <a:gd name="T66" fmla="*/ 6 w 9"/>
                            <a:gd name="T67" fmla="*/ 86 h 138"/>
                            <a:gd name="T68" fmla="*/ 6 w 9"/>
                            <a:gd name="T69" fmla="*/ 52 h 138"/>
                            <a:gd name="T70" fmla="*/ 6 w 9"/>
                            <a:gd name="T71" fmla="*/ 12 h 138"/>
                            <a:gd name="T72" fmla="*/ 6 w 9"/>
                            <a:gd name="T73" fmla="*/ 0 h 138"/>
                            <a:gd name="T74" fmla="*/ 7 w 9"/>
                            <a:gd name="T75" fmla="*/ 16 h 138"/>
                            <a:gd name="T76" fmla="*/ 7 w 9"/>
                            <a:gd name="T77" fmla="*/ 42 h 138"/>
                            <a:gd name="T78" fmla="*/ 7 w 9"/>
                            <a:gd name="T79" fmla="*/ 53 h 138"/>
                            <a:gd name="T80" fmla="*/ 7 w 9"/>
                            <a:gd name="T81" fmla="*/ 87 h 138"/>
                            <a:gd name="T82" fmla="*/ 7 w 9"/>
                            <a:gd name="T83" fmla="*/ 102 h 138"/>
                            <a:gd name="T84" fmla="*/ 8 w 9"/>
                            <a:gd name="T85" fmla="*/ 75 h 138"/>
                            <a:gd name="T86" fmla="*/ 8 w 9"/>
                            <a:gd name="T87" fmla="*/ 107 h 138"/>
                            <a:gd name="T88" fmla="*/ 8 w 9"/>
                            <a:gd name="T89" fmla="*/ 101 h 138"/>
                            <a:gd name="T90" fmla="*/ 8 w 9"/>
                            <a:gd name="T91" fmla="*/ 59 h 138"/>
                            <a:gd name="T92" fmla="*/ 8 w 9"/>
                            <a:gd name="T93" fmla="*/ 58 h 138"/>
                            <a:gd name="T94" fmla="*/ 8 w 9"/>
                            <a:gd name="T95" fmla="*/ 59 h 138"/>
                            <a:gd name="T96" fmla="*/ 9 w 9"/>
                            <a:gd name="T97" fmla="*/ 27 h 138"/>
                            <a:gd name="T98" fmla="*/ 9 w 9"/>
                            <a:gd name="T99" fmla="*/ 6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8">
                              <a:moveTo>
                                <a:pt x="0" y="58"/>
                              </a:moveTo>
                              <a:lnTo>
                                <a:pt x="0" y="66"/>
                              </a:lnTo>
                              <a:lnTo>
                                <a:pt x="0" y="76"/>
                              </a:lnTo>
                              <a:lnTo>
                                <a:pt x="1" y="78"/>
                              </a:lnTo>
                              <a:lnTo>
                                <a:pt x="1" y="72"/>
                              </a:lnTo>
                              <a:lnTo>
                                <a:pt x="1" y="75"/>
                              </a:lnTo>
                              <a:lnTo>
                                <a:pt x="1" y="99"/>
                              </a:lnTo>
                              <a:lnTo>
                                <a:pt x="1" y="80"/>
                              </a:lnTo>
                              <a:lnTo>
                                <a:pt x="1" y="41"/>
                              </a:lnTo>
                              <a:lnTo>
                                <a:pt x="1" y="33"/>
                              </a:lnTo>
                              <a:lnTo>
                                <a:pt x="2" y="59"/>
                              </a:lnTo>
                              <a:lnTo>
                                <a:pt x="2" y="118"/>
                              </a:lnTo>
                              <a:lnTo>
                                <a:pt x="2" y="123"/>
                              </a:lnTo>
                              <a:lnTo>
                                <a:pt x="2" y="125"/>
                              </a:lnTo>
                              <a:lnTo>
                                <a:pt x="3" y="82"/>
                              </a:lnTo>
                              <a:lnTo>
                                <a:pt x="3" y="44"/>
                              </a:lnTo>
                              <a:lnTo>
                                <a:pt x="3" y="22"/>
                              </a:lnTo>
                              <a:lnTo>
                                <a:pt x="3" y="19"/>
                              </a:lnTo>
                              <a:lnTo>
                                <a:pt x="3" y="43"/>
                              </a:lnTo>
                              <a:lnTo>
                                <a:pt x="3" y="108"/>
                              </a:lnTo>
                              <a:lnTo>
                                <a:pt x="4" y="110"/>
                              </a:lnTo>
                              <a:lnTo>
                                <a:pt x="4" y="138"/>
                              </a:lnTo>
                              <a:lnTo>
                                <a:pt x="4" y="78"/>
                              </a:lnTo>
                              <a:lnTo>
                                <a:pt x="4" y="52"/>
                              </a:lnTo>
                              <a:lnTo>
                                <a:pt x="4" y="57"/>
                              </a:lnTo>
                              <a:lnTo>
                                <a:pt x="5" y="48"/>
                              </a:lnTo>
                              <a:lnTo>
                                <a:pt x="5" y="41"/>
                              </a:lnTo>
                              <a:lnTo>
                                <a:pt x="5" y="37"/>
                              </a:lnTo>
                              <a:lnTo>
                                <a:pt x="5" y="34"/>
                              </a:lnTo>
                              <a:lnTo>
                                <a:pt x="5" y="40"/>
                              </a:lnTo>
                              <a:lnTo>
                                <a:pt x="5" y="50"/>
                              </a:lnTo>
                              <a:lnTo>
                                <a:pt x="6" y="64"/>
                              </a:lnTo>
                              <a:lnTo>
                                <a:pt x="6" y="82"/>
                              </a:lnTo>
                              <a:lnTo>
                                <a:pt x="6" y="86"/>
                              </a:lnTo>
                              <a:lnTo>
                                <a:pt x="6" y="52"/>
                              </a:lnTo>
                              <a:lnTo>
                                <a:pt x="6" y="12"/>
                              </a:lnTo>
                              <a:lnTo>
                                <a:pt x="6" y="0"/>
                              </a:lnTo>
                              <a:lnTo>
                                <a:pt x="7" y="16"/>
                              </a:lnTo>
                              <a:lnTo>
                                <a:pt x="7" y="42"/>
                              </a:lnTo>
                              <a:lnTo>
                                <a:pt x="7" y="53"/>
                              </a:lnTo>
                              <a:lnTo>
                                <a:pt x="7" y="87"/>
                              </a:lnTo>
                              <a:lnTo>
                                <a:pt x="7" y="102"/>
                              </a:lnTo>
                              <a:lnTo>
                                <a:pt x="8" y="75"/>
                              </a:lnTo>
                              <a:lnTo>
                                <a:pt x="8" y="107"/>
                              </a:lnTo>
                              <a:lnTo>
                                <a:pt x="8" y="101"/>
                              </a:lnTo>
                              <a:lnTo>
                                <a:pt x="8" y="59"/>
                              </a:lnTo>
                              <a:lnTo>
                                <a:pt x="8" y="58"/>
                              </a:lnTo>
                              <a:lnTo>
                                <a:pt x="8" y="59"/>
                              </a:lnTo>
                              <a:lnTo>
                                <a:pt x="9" y="27"/>
                              </a:lnTo>
                              <a:lnTo>
                                <a:pt x="9" y="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0" name="Freeform 2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94538" y="3865563"/>
                          <a:ext cx="14288" cy="293688"/>
                        </a:xfrm>
                        <a:custGeom>
                          <a:avLst/>
                          <a:gdLst>
                            <a:gd name="T0" fmla="*/ 0 w 9"/>
                            <a:gd name="T1" fmla="*/ 7 h 185"/>
                            <a:gd name="T2" fmla="*/ 0 w 9"/>
                            <a:gd name="T3" fmla="*/ 5 h 185"/>
                            <a:gd name="T4" fmla="*/ 0 w 9"/>
                            <a:gd name="T5" fmla="*/ 16 h 185"/>
                            <a:gd name="T6" fmla="*/ 0 w 9"/>
                            <a:gd name="T7" fmla="*/ 32 h 185"/>
                            <a:gd name="T8" fmla="*/ 1 w 9"/>
                            <a:gd name="T9" fmla="*/ 55 h 185"/>
                            <a:gd name="T10" fmla="*/ 1 w 9"/>
                            <a:gd name="T11" fmla="*/ 87 h 185"/>
                            <a:gd name="T12" fmla="*/ 1 w 9"/>
                            <a:gd name="T13" fmla="*/ 106 h 185"/>
                            <a:gd name="T14" fmla="*/ 1 w 9"/>
                            <a:gd name="T15" fmla="*/ 103 h 185"/>
                            <a:gd name="T16" fmla="*/ 1 w 9"/>
                            <a:gd name="T17" fmla="*/ 82 h 185"/>
                            <a:gd name="T18" fmla="*/ 1 w 9"/>
                            <a:gd name="T19" fmla="*/ 63 h 185"/>
                            <a:gd name="T20" fmla="*/ 2 w 9"/>
                            <a:gd name="T21" fmla="*/ 69 h 185"/>
                            <a:gd name="T22" fmla="*/ 2 w 9"/>
                            <a:gd name="T23" fmla="*/ 144 h 185"/>
                            <a:gd name="T24" fmla="*/ 2 w 9"/>
                            <a:gd name="T25" fmla="*/ 104 h 185"/>
                            <a:gd name="T26" fmla="*/ 2 w 9"/>
                            <a:gd name="T27" fmla="*/ 68 h 185"/>
                            <a:gd name="T28" fmla="*/ 3 w 9"/>
                            <a:gd name="T29" fmla="*/ 58 h 185"/>
                            <a:gd name="T30" fmla="*/ 3 w 9"/>
                            <a:gd name="T31" fmla="*/ 62 h 185"/>
                            <a:gd name="T32" fmla="*/ 3 w 9"/>
                            <a:gd name="T33" fmla="*/ 96 h 185"/>
                            <a:gd name="T34" fmla="*/ 3 w 9"/>
                            <a:gd name="T35" fmla="*/ 154 h 185"/>
                            <a:gd name="T36" fmla="*/ 3 w 9"/>
                            <a:gd name="T37" fmla="*/ 185 h 185"/>
                            <a:gd name="T38" fmla="*/ 3 w 9"/>
                            <a:gd name="T39" fmla="*/ 103 h 185"/>
                            <a:gd name="T40" fmla="*/ 3 w 9"/>
                            <a:gd name="T41" fmla="*/ 55 h 185"/>
                            <a:gd name="T42" fmla="*/ 4 w 9"/>
                            <a:gd name="T43" fmla="*/ 31 h 185"/>
                            <a:gd name="T44" fmla="*/ 4 w 9"/>
                            <a:gd name="T45" fmla="*/ 23 h 185"/>
                            <a:gd name="T46" fmla="*/ 4 w 9"/>
                            <a:gd name="T47" fmla="*/ 25 h 185"/>
                            <a:gd name="T48" fmla="*/ 4 w 9"/>
                            <a:gd name="T49" fmla="*/ 20 h 185"/>
                            <a:gd name="T50" fmla="*/ 4 w 9"/>
                            <a:gd name="T51" fmla="*/ 13 h 185"/>
                            <a:gd name="T52" fmla="*/ 4 w 9"/>
                            <a:gd name="T53" fmla="*/ 13 h 185"/>
                            <a:gd name="T54" fmla="*/ 5 w 9"/>
                            <a:gd name="T55" fmla="*/ 20 h 185"/>
                            <a:gd name="T56" fmla="*/ 5 w 9"/>
                            <a:gd name="T57" fmla="*/ 49 h 185"/>
                            <a:gd name="T58" fmla="*/ 5 w 9"/>
                            <a:gd name="T59" fmla="*/ 97 h 185"/>
                            <a:gd name="T60" fmla="*/ 5 w 9"/>
                            <a:gd name="T61" fmla="*/ 43 h 185"/>
                            <a:gd name="T62" fmla="*/ 6 w 9"/>
                            <a:gd name="T63" fmla="*/ 25 h 185"/>
                            <a:gd name="T64" fmla="*/ 6 w 9"/>
                            <a:gd name="T65" fmla="*/ 5 h 185"/>
                            <a:gd name="T66" fmla="*/ 6 w 9"/>
                            <a:gd name="T67" fmla="*/ 0 h 185"/>
                            <a:gd name="T68" fmla="*/ 6 w 9"/>
                            <a:gd name="T69" fmla="*/ 33 h 185"/>
                            <a:gd name="T70" fmla="*/ 6 w 9"/>
                            <a:gd name="T71" fmla="*/ 141 h 185"/>
                            <a:gd name="T72" fmla="*/ 6 w 9"/>
                            <a:gd name="T73" fmla="*/ 52 h 185"/>
                            <a:gd name="T74" fmla="*/ 6 w 9"/>
                            <a:gd name="T75" fmla="*/ 50 h 185"/>
                            <a:gd name="T76" fmla="*/ 7 w 9"/>
                            <a:gd name="T77" fmla="*/ 59 h 185"/>
                            <a:gd name="T78" fmla="*/ 7 w 9"/>
                            <a:gd name="T79" fmla="*/ 40 h 185"/>
                            <a:gd name="T80" fmla="*/ 7 w 9"/>
                            <a:gd name="T81" fmla="*/ 37 h 185"/>
                            <a:gd name="T82" fmla="*/ 7 w 9"/>
                            <a:gd name="T83" fmla="*/ 46 h 185"/>
                            <a:gd name="T84" fmla="*/ 8 w 9"/>
                            <a:gd name="T85" fmla="*/ 43 h 185"/>
                            <a:gd name="T86" fmla="*/ 8 w 9"/>
                            <a:gd name="T87" fmla="*/ 26 h 185"/>
                            <a:gd name="T88" fmla="*/ 8 w 9"/>
                            <a:gd name="T89" fmla="*/ 10 h 185"/>
                            <a:gd name="T90" fmla="*/ 8 w 9"/>
                            <a:gd name="T91" fmla="*/ 5 h 185"/>
                            <a:gd name="T92" fmla="*/ 8 w 9"/>
                            <a:gd name="T93" fmla="*/ 9 h 185"/>
                            <a:gd name="T94" fmla="*/ 8 w 9"/>
                            <a:gd name="T95" fmla="*/ 30 h 185"/>
                            <a:gd name="T96" fmla="*/ 8 w 9"/>
                            <a:gd name="T97" fmla="*/ 60 h 185"/>
                            <a:gd name="T98" fmla="*/ 9 w 9"/>
                            <a:gd name="T99" fmla="*/ 19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5">
                              <a:moveTo>
                                <a:pt x="0" y="7"/>
                              </a:moveTo>
                              <a:lnTo>
                                <a:pt x="0" y="5"/>
                              </a:lnTo>
                              <a:lnTo>
                                <a:pt x="0" y="16"/>
                              </a:lnTo>
                              <a:lnTo>
                                <a:pt x="0" y="32"/>
                              </a:lnTo>
                              <a:lnTo>
                                <a:pt x="1" y="55"/>
                              </a:lnTo>
                              <a:lnTo>
                                <a:pt x="1" y="87"/>
                              </a:lnTo>
                              <a:lnTo>
                                <a:pt x="1" y="106"/>
                              </a:lnTo>
                              <a:lnTo>
                                <a:pt x="1" y="103"/>
                              </a:lnTo>
                              <a:lnTo>
                                <a:pt x="1" y="82"/>
                              </a:lnTo>
                              <a:lnTo>
                                <a:pt x="1" y="63"/>
                              </a:lnTo>
                              <a:lnTo>
                                <a:pt x="2" y="69"/>
                              </a:lnTo>
                              <a:lnTo>
                                <a:pt x="2" y="144"/>
                              </a:lnTo>
                              <a:lnTo>
                                <a:pt x="2" y="104"/>
                              </a:lnTo>
                              <a:lnTo>
                                <a:pt x="2" y="68"/>
                              </a:lnTo>
                              <a:lnTo>
                                <a:pt x="3" y="58"/>
                              </a:lnTo>
                              <a:lnTo>
                                <a:pt x="3" y="62"/>
                              </a:lnTo>
                              <a:lnTo>
                                <a:pt x="3" y="96"/>
                              </a:lnTo>
                              <a:lnTo>
                                <a:pt x="3" y="154"/>
                              </a:lnTo>
                              <a:lnTo>
                                <a:pt x="3" y="185"/>
                              </a:lnTo>
                              <a:lnTo>
                                <a:pt x="3" y="103"/>
                              </a:lnTo>
                              <a:lnTo>
                                <a:pt x="3" y="55"/>
                              </a:lnTo>
                              <a:lnTo>
                                <a:pt x="4" y="31"/>
                              </a:lnTo>
                              <a:lnTo>
                                <a:pt x="4" y="23"/>
                              </a:lnTo>
                              <a:lnTo>
                                <a:pt x="4" y="25"/>
                              </a:lnTo>
                              <a:lnTo>
                                <a:pt x="4" y="20"/>
                              </a:lnTo>
                              <a:lnTo>
                                <a:pt x="4" y="13"/>
                              </a:lnTo>
                              <a:lnTo>
                                <a:pt x="4" y="13"/>
                              </a:lnTo>
                              <a:lnTo>
                                <a:pt x="5" y="20"/>
                              </a:lnTo>
                              <a:lnTo>
                                <a:pt x="5" y="49"/>
                              </a:lnTo>
                              <a:lnTo>
                                <a:pt x="5" y="97"/>
                              </a:lnTo>
                              <a:lnTo>
                                <a:pt x="5" y="43"/>
                              </a:lnTo>
                              <a:lnTo>
                                <a:pt x="6" y="25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33"/>
                              </a:lnTo>
                              <a:lnTo>
                                <a:pt x="6" y="141"/>
                              </a:lnTo>
                              <a:lnTo>
                                <a:pt x="6" y="52"/>
                              </a:lnTo>
                              <a:lnTo>
                                <a:pt x="6" y="50"/>
                              </a:lnTo>
                              <a:lnTo>
                                <a:pt x="7" y="59"/>
                              </a:lnTo>
                              <a:lnTo>
                                <a:pt x="7" y="40"/>
                              </a:lnTo>
                              <a:lnTo>
                                <a:pt x="7" y="37"/>
                              </a:lnTo>
                              <a:lnTo>
                                <a:pt x="7" y="46"/>
                              </a:lnTo>
                              <a:lnTo>
                                <a:pt x="8" y="43"/>
                              </a:lnTo>
                              <a:lnTo>
                                <a:pt x="8" y="26"/>
                              </a:lnTo>
                              <a:lnTo>
                                <a:pt x="8" y="10"/>
                              </a:lnTo>
                              <a:lnTo>
                                <a:pt x="8" y="5"/>
                              </a:lnTo>
                              <a:lnTo>
                                <a:pt x="8" y="9"/>
                              </a:lnTo>
                              <a:lnTo>
                                <a:pt x="8" y="30"/>
                              </a:lnTo>
                              <a:lnTo>
                                <a:pt x="8" y="60"/>
                              </a:lnTo>
                              <a:lnTo>
                                <a:pt x="9" y="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1" name="Freeform 2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08826" y="3824288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45 h 180"/>
                            <a:gd name="T2" fmla="*/ 0 w 9"/>
                            <a:gd name="T3" fmla="*/ 31 h 180"/>
                            <a:gd name="T4" fmla="*/ 0 w 9"/>
                            <a:gd name="T5" fmla="*/ 39 h 180"/>
                            <a:gd name="T6" fmla="*/ 0 w 9"/>
                            <a:gd name="T7" fmla="*/ 44 h 180"/>
                            <a:gd name="T8" fmla="*/ 1 w 9"/>
                            <a:gd name="T9" fmla="*/ 39 h 180"/>
                            <a:gd name="T10" fmla="*/ 1 w 9"/>
                            <a:gd name="T11" fmla="*/ 32 h 180"/>
                            <a:gd name="T12" fmla="*/ 1 w 9"/>
                            <a:gd name="T13" fmla="*/ 23 h 180"/>
                            <a:gd name="T14" fmla="*/ 1 w 9"/>
                            <a:gd name="T15" fmla="*/ 20 h 180"/>
                            <a:gd name="T16" fmla="*/ 1 w 9"/>
                            <a:gd name="T17" fmla="*/ 37 h 180"/>
                            <a:gd name="T18" fmla="*/ 1 w 9"/>
                            <a:gd name="T19" fmla="*/ 81 h 180"/>
                            <a:gd name="T20" fmla="*/ 2 w 9"/>
                            <a:gd name="T21" fmla="*/ 109 h 180"/>
                            <a:gd name="T22" fmla="*/ 2 w 9"/>
                            <a:gd name="T23" fmla="*/ 79 h 180"/>
                            <a:gd name="T24" fmla="*/ 2 w 9"/>
                            <a:gd name="T25" fmla="*/ 72 h 180"/>
                            <a:gd name="T26" fmla="*/ 2 w 9"/>
                            <a:gd name="T27" fmla="*/ 90 h 180"/>
                            <a:gd name="T28" fmla="*/ 2 w 9"/>
                            <a:gd name="T29" fmla="*/ 123 h 180"/>
                            <a:gd name="T30" fmla="*/ 3 w 9"/>
                            <a:gd name="T31" fmla="*/ 145 h 180"/>
                            <a:gd name="T32" fmla="*/ 3 w 9"/>
                            <a:gd name="T33" fmla="*/ 90 h 180"/>
                            <a:gd name="T34" fmla="*/ 3 w 9"/>
                            <a:gd name="T35" fmla="*/ 40 h 180"/>
                            <a:gd name="T36" fmla="*/ 3 w 9"/>
                            <a:gd name="T37" fmla="*/ 21 h 180"/>
                            <a:gd name="T38" fmla="*/ 3 w 9"/>
                            <a:gd name="T39" fmla="*/ 32 h 180"/>
                            <a:gd name="T40" fmla="*/ 3 w 9"/>
                            <a:gd name="T41" fmla="*/ 77 h 180"/>
                            <a:gd name="T42" fmla="*/ 4 w 9"/>
                            <a:gd name="T43" fmla="*/ 180 h 180"/>
                            <a:gd name="T44" fmla="*/ 4 w 9"/>
                            <a:gd name="T45" fmla="*/ 105 h 180"/>
                            <a:gd name="T46" fmla="*/ 4 w 9"/>
                            <a:gd name="T47" fmla="*/ 87 h 180"/>
                            <a:gd name="T48" fmla="*/ 4 w 9"/>
                            <a:gd name="T49" fmla="*/ 98 h 180"/>
                            <a:gd name="T50" fmla="*/ 4 w 9"/>
                            <a:gd name="T51" fmla="*/ 104 h 180"/>
                            <a:gd name="T52" fmla="*/ 4 w 9"/>
                            <a:gd name="T53" fmla="*/ 95 h 180"/>
                            <a:gd name="T54" fmla="*/ 4 w 9"/>
                            <a:gd name="T55" fmla="*/ 83 h 180"/>
                            <a:gd name="T56" fmla="*/ 5 w 9"/>
                            <a:gd name="T57" fmla="*/ 77 h 180"/>
                            <a:gd name="T58" fmla="*/ 5 w 9"/>
                            <a:gd name="T59" fmla="*/ 85 h 180"/>
                            <a:gd name="T60" fmla="*/ 5 w 9"/>
                            <a:gd name="T61" fmla="*/ 109 h 180"/>
                            <a:gd name="T62" fmla="*/ 5 w 9"/>
                            <a:gd name="T63" fmla="*/ 120 h 180"/>
                            <a:gd name="T64" fmla="*/ 6 w 9"/>
                            <a:gd name="T65" fmla="*/ 93 h 180"/>
                            <a:gd name="T66" fmla="*/ 6 w 9"/>
                            <a:gd name="T67" fmla="*/ 74 h 180"/>
                            <a:gd name="T68" fmla="*/ 6 w 9"/>
                            <a:gd name="T69" fmla="*/ 70 h 180"/>
                            <a:gd name="T70" fmla="*/ 6 w 9"/>
                            <a:gd name="T71" fmla="*/ 85 h 180"/>
                            <a:gd name="T72" fmla="*/ 6 w 9"/>
                            <a:gd name="T73" fmla="*/ 108 h 180"/>
                            <a:gd name="T74" fmla="*/ 6 w 9"/>
                            <a:gd name="T75" fmla="*/ 92 h 180"/>
                            <a:gd name="T76" fmla="*/ 7 w 9"/>
                            <a:gd name="T77" fmla="*/ 76 h 180"/>
                            <a:gd name="T78" fmla="*/ 7 w 9"/>
                            <a:gd name="T79" fmla="*/ 55 h 180"/>
                            <a:gd name="T80" fmla="*/ 7 w 9"/>
                            <a:gd name="T81" fmla="*/ 46 h 180"/>
                            <a:gd name="T82" fmla="*/ 7 w 9"/>
                            <a:gd name="T83" fmla="*/ 52 h 180"/>
                            <a:gd name="T84" fmla="*/ 7 w 9"/>
                            <a:gd name="T85" fmla="*/ 49 h 180"/>
                            <a:gd name="T86" fmla="*/ 8 w 9"/>
                            <a:gd name="T87" fmla="*/ 39 h 180"/>
                            <a:gd name="T88" fmla="*/ 8 w 9"/>
                            <a:gd name="T89" fmla="*/ 43 h 180"/>
                            <a:gd name="T90" fmla="*/ 8 w 9"/>
                            <a:gd name="T91" fmla="*/ 39 h 180"/>
                            <a:gd name="T92" fmla="*/ 8 w 9"/>
                            <a:gd name="T93" fmla="*/ 12 h 180"/>
                            <a:gd name="T94" fmla="*/ 8 w 9"/>
                            <a:gd name="T95" fmla="*/ 0 h 180"/>
                            <a:gd name="T96" fmla="*/ 8 w 9"/>
                            <a:gd name="T97" fmla="*/ 5 h 180"/>
                            <a:gd name="T98" fmla="*/ 9 w 9"/>
                            <a:gd name="T99" fmla="*/ 16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45"/>
                              </a:moveTo>
                              <a:lnTo>
                                <a:pt x="0" y="31"/>
                              </a:lnTo>
                              <a:lnTo>
                                <a:pt x="0" y="39"/>
                              </a:lnTo>
                              <a:lnTo>
                                <a:pt x="0" y="44"/>
                              </a:lnTo>
                              <a:lnTo>
                                <a:pt x="1" y="39"/>
                              </a:lnTo>
                              <a:lnTo>
                                <a:pt x="1" y="32"/>
                              </a:lnTo>
                              <a:lnTo>
                                <a:pt x="1" y="23"/>
                              </a:lnTo>
                              <a:lnTo>
                                <a:pt x="1" y="20"/>
                              </a:lnTo>
                              <a:lnTo>
                                <a:pt x="1" y="37"/>
                              </a:lnTo>
                              <a:lnTo>
                                <a:pt x="1" y="81"/>
                              </a:lnTo>
                              <a:lnTo>
                                <a:pt x="2" y="109"/>
                              </a:lnTo>
                              <a:lnTo>
                                <a:pt x="2" y="79"/>
                              </a:lnTo>
                              <a:lnTo>
                                <a:pt x="2" y="72"/>
                              </a:lnTo>
                              <a:lnTo>
                                <a:pt x="2" y="90"/>
                              </a:lnTo>
                              <a:lnTo>
                                <a:pt x="2" y="123"/>
                              </a:lnTo>
                              <a:lnTo>
                                <a:pt x="3" y="145"/>
                              </a:lnTo>
                              <a:lnTo>
                                <a:pt x="3" y="90"/>
                              </a:lnTo>
                              <a:lnTo>
                                <a:pt x="3" y="40"/>
                              </a:lnTo>
                              <a:lnTo>
                                <a:pt x="3" y="21"/>
                              </a:lnTo>
                              <a:lnTo>
                                <a:pt x="3" y="32"/>
                              </a:lnTo>
                              <a:lnTo>
                                <a:pt x="3" y="77"/>
                              </a:lnTo>
                              <a:lnTo>
                                <a:pt x="4" y="180"/>
                              </a:lnTo>
                              <a:lnTo>
                                <a:pt x="4" y="105"/>
                              </a:lnTo>
                              <a:lnTo>
                                <a:pt x="4" y="87"/>
                              </a:lnTo>
                              <a:lnTo>
                                <a:pt x="4" y="98"/>
                              </a:lnTo>
                              <a:lnTo>
                                <a:pt x="4" y="104"/>
                              </a:lnTo>
                              <a:lnTo>
                                <a:pt x="4" y="95"/>
                              </a:lnTo>
                              <a:lnTo>
                                <a:pt x="4" y="83"/>
                              </a:lnTo>
                              <a:lnTo>
                                <a:pt x="5" y="77"/>
                              </a:lnTo>
                              <a:lnTo>
                                <a:pt x="5" y="85"/>
                              </a:lnTo>
                              <a:lnTo>
                                <a:pt x="5" y="109"/>
                              </a:lnTo>
                              <a:lnTo>
                                <a:pt x="5" y="120"/>
                              </a:lnTo>
                              <a:lnTo>
                                <a:pt x="6" y="93"/>
                              </a:lnTo>
                              <a:lnTo>
                                <a:pt x="6" y="74"/>
                              </a:lnTo>
                              <a:lnTo>
                                <a:pt x="6" y="70"/>
                              </a:lnTo>
                              <a:lnTo>
                                <a:pt x="6" y="85"/>
                              </a:lnTo>
                              <a:lnTo>
                                <a:pt x="6" y="108"/>
                              </a:lnTo>
                              <a:lnTo>
                                <a:pt x="6" y="92"/>
                              </a:lnTo>
                              <a:lnTo>
                                <a:pt x="7" y="76"/>
                              </a:lnTo>
                              <a:lnTo>
                                <a:pt x="7" y="55"/>
                              </a:lnTo>
                              <a:lnTo>
                                <a:pt x="7" y="46"/>
                              </a:lnTo>
                              <a:lnTo>
                                <a:pt x="7" y="52"/>
                              </a:lnTo>
                              <a:lnTo>
                                <a:pt x="7" y="49"/>
                              </a:lnTo>
                              <a:lnTo>
                                <a:pt x="8" y="39"/>
                              </a:lnTo>
                              <a:lnTo>
                                <a:pt x="8" y="43"/>
                              </a:lnTo>
                              <a:lnTo>
                                <a:pt x="8" y="39"/>
                              </a:lnTo>
                              <a:lnTo>
                                <a:pt x="8" y="12"/>
                              </a:lnTo>
                              <a:lnTo>
                                <a:pt x="8" y="0"/>
                              </a:lnTo>
                              <a:lnTo>
                                <a:pt x="8" y="5"/>
                              </a:lnTo>
                              <a:lnTo>
                                <a:pt x="9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2" name="Freeform 2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23113" y="3848100"/>
                          <a:ext cx="14288" cy="274638"/>
                        </a:xfrm>
                        <a:custGeom>
                          <a:avLst/>
                          <a:gdLst>
                            <a:gd name="T0" fmla="*/ 0 w 9"/>
                            <a:gd name="T1" fmla="*/ 1 h 173"/>
                            <a:gd name="T2" fmla="*/ 0 w 9"/>
                            <a:gd name="T3" fmla="*/ 1 h 173"/>
                            <a:gd name="T4" fmla="*/ 0 w 9"/>
                            <a:gd name="T5" fmla="*/ 8 h 173"/>
                            <a:gd name="T6" fmla="*/ 0 w 9"/>
                            <a:gd name="T7" fmla="*/ 81 h 173"/>
                            <a:gd name="T8" fmla="*/ 1 w 9"/>
                            <a:gd name="T9" fmla="*/ 42 h 173"/>
                            <a:gd name="T10" fmla="*/ 1 w 9"/>
                            <a:gd name="T11" fmla="*/ 7 h 173"/>
                            <a:gd name="T12" fmla="*/ 1 w 9"/>
                            <a:gd name="T13" fmla="*/ 42 h 173"/>
                            <a:gd name="T14" fmla="*/ 1 w 9"/>
                            <a:gd name="T15" fmla="*/ 109 h 173"/>
                            <a:gd name="T16" fmla="*/ 1 w 9"/>
                            <a:gd name="T17" fmla="*/ 31 h 173"/>
                            <a:gd name="T18" fmla="*/ 1 w 9"/>
                            <a:gd name="T19" fmla="*/ 34 h 173"/>
                            <a:gd name="T20" fmla="*/ 1 w 9"/>
                            <a:gd name="T21" fmla="*/ 80 h 173"/>
                            <a:gd name="T22" fmla="*/ 2 w 9"/>
                            <a:gd name="T23" fmla="*/ 89 h 173"/>
                            <a:gd name="T24" fmla="*/ 2 w 9"/>
                            <a:gd name="T25" fmla="*/ 40 h 173"/>
                            <a:gd name="T26" fmla="*/ 2 w 9"/>
                            <a:gd name="T27" fmla="*/ 26 h 173"/>
                            <a:gd name="T28" fmla="*/ 2 w 9"/>
                            <a:gd name="T29" fmla="*/ 28 h 173"/>
                            <a:gd name="T30" fmla="*/ 2 w 9"/>
                            <a:gd name="T31" fmla="*/ 31 h 173"/>
                            <a:gd name="T32" fmla="*/ 2 w 9"/>
                            <a:gd name="T33" fmla="*/ 29 h 173"/>
                            <a:gd name="T34" fmla="*/ 3 w 9"/>
                            <a:gd name="T35" fmla="*/ 48 h 173"/>
                            <a:gd name="T36" fmla="*/ 3 w 9"/>
                            <a:gd name="T37" fmla="*/ 114 h 173"/>
                            <a:gd name="T38" fmla="*/ 3 w 9"/>
                            <a:gd name="T39" fmla="*/ 47 h 173"/>
                            <a:gd name="T40" fmla="*/ 3 w 9"/>
                            <a:gd name="T41" fmla="*/ 17 h 173"/>
                            <a:gd name="T42" fmla="*/ 4 w 9"/>
                            <a:gd name="T43" fmla="*/ 8 h 173"/>
                            <a:gd name="T44" fmla="*/ 4 w 9"/>
                            <a:gd name="T45" fmla="*/ 7 h 173"/>
                            <a:gd name="T46" fmla="*/ 4 w 9"/>
                            <a:gd name="T47" fmla="*/ 21 h 173"/>
                            <a:gd name="T48" fmla="*/ 4 w 9"/>
                            <a:gd name="T49" fmla="*/ 76 h 173"/>
                            <a:gd name="T50" fmla="*/ 4 w 9"/>
                            <a:gd name="T51" fmla="*/ 47 h 173"/>
                            <a:gd name="T52" fmla="*/ 4 w 9"/>
                            <a:gd name="T53" fmla="*/ 0 h 173"/>
                            <a:gd name="T54" fmla="*/ 4 w 9"/>
                            <a:gd name="T55" fmla="*/ 1 h 173"/>
                            <a:gd name="T56" fmla="*/ 5 w 9"/>
                            <a:gd name="T57" fmla="*/ 57 h 173"/>
                            <a:gd name="T58" fmla="*/ 5 w 9"/>
                            <a:gd name="T59" fmla="*/ 72 h 173"/>
                            <a:gd name="T60" fmla="*/ 5 w 9"/>
                            <a:gd name="T61" fmla="*/ 27 h 173"/>
                            <a:gd name="T62" fmla="*/ 5 w 9"/>
                            <a:gd name="T63" fmla="*/ 26 h 173"/>
                            <a:gd name="T64" fmla="*/ 6 w 9"/>
                            <a:gd name="T65" fmla="*/ 31 h 173"/>
                            <a:gd name="T66" fmla="*/ 6 w 9"/>
                            <a:gd name="T67" fmla="*/ 45 h 173"/>
                            <a:gd name="T68" fmla="*/ 6 w 9"/>
                            <a:gd name="T69" fmla="*/ 71 h 173"/>
                            <a:gd name="T70" fmla="*/ 6 w 9"/>
                            <a:gd name="T71" fmla="*/ 59 h 173"/>
                            <a:gd name="T72" fmla="*/ 6 w 9"/>
                            <a:gd name="T73" fmla="*/ 63 h 173"/>
                            <a:gd name="T74" fmla="*/ 6 w 9"/>
                            <a:gd name="T75" fmla="*/ 108 h 173"/>
                            <a:gd name="T76" fmla="*/ 6 w 9"/>
                            <a:gd name="T77" fmla="*/ 139 h 173"/>
                            <a:gd name="T78" fmla="*/ 7 w 9"/>
                            <a:gd name="T79" fmla="*/ 59 h 173"/>
                            <a:gd name="T80" fmla="*/ 7 w 9"/>
                            <a:gd name="T81" fmla="*/ 20 h 173"/>
                            <a:gd name="T82" fmla="*/ 7 w 9"/>
                            <a:gd name="T83" fmla="*/ 15 h 173"/>
                            <a:gd name="T84" fmla="*/ 7 w 9"/>
                            <a:gd name="T85" fmla="*/ 45 h 173"/>
                            <a:gd name="T86" fmla="*/ 8 w 9"/>
                            <a:gd name="T87" fmla="*/ 105 h 173"/>
                            <a:gd name="T88" fmla="*/ 8 w 9"/>
                            <a:gd name="T89" fmla="*/ 95 h 173"/>
                            <a:gd name="T90" fmla="*/ 8 w 9"/>
                            <a:gd name="T91" fmla="*/ 173 h 173"/>
                            <a:gd name="T92" fmla="*/ 8 w 9"/>
                            <a:gd name="T93" fmla="*/ 84 h 173"/>
                            <a:gd name="T94" fmla="*/ 8 w 9"/>
                            <a:gd name="T95" fmla="*/ 48 h 173"/>
                            <a:gd name="T96" fmla="*/ 8 w 9"/>
                            <a:gd name="T97" fmla="*/ 58 h 173"/>
                            <a:gd name="T98" fmla="*/ 9 w 9"/>
                            <a:gd name="T99" fmla="*/ 44 h 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3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0" y="8"/>
                              </a:lnTo>
                              <a:lnTo>
                                <a:pt x="0" y="81"/>
                              </a:lnTo>
                              <a:lnTo>
                                <a:pt x="1" y="42"/>
                              </a:lnTo>
                              <a:lnTo>
                                <a:pt x="1" y="7"/>
                              </a:lnTo>
                              <a:lnTo>
                                <a:pt x="1" y="42"/>
                              </a:lnTo>
                              <a:lnTo>
                                <a:pt x="1" y="109"/>
                              </a:lnTo>
                              <a:lnTo>
                                <a:pt x="1" y="31"/>
                              </a:lnTo>
                              <a:lnTo>
                                <a:pt x="1" y="34"/>
                              </a:lnTo>
                              <a:lnTo>
                                <a:pt x="1" y="80"/>
                              </a:lnTo>
                              <a:lnTo>
                                <a:pt x="2" y="89"/>
                              </a:lnTo>
                              <a:lnTo>
                                <a:pt x="2" y="40"/>
                              </a:lnTo>
                              <a:lnTo>
                                <a:pt x="2" y="26"/>
                              </a:lnTo>
                              <a:lnTo>
                                <a:pt x="2" y="28"/>
                              </a:lnTo>
                              <a:lnTo>
                                <a:pt x="2" y="31"/>
                              </a:lnTo>
                              <a:lnTo>
                                <a:pt x="2" y="29"/>
                              </a:lnTo>
                              <a:lnTo>
                                <a:pt x="3" y="48"/>
                              </a:lnTo>
                              <a:lnTo>
                                <a:pt x="3" y="114"/>
                              </a:lnTo>
                              <a:lnTo>
                                <a:pt x="3" y="47"/>
                              </a:lnTo>
                              <a:lnTo>
                                <a:pt x="3" y="17"/>
                              </a:lnTo>
                              <a:lnTo>
                                <a:pt x="4" y="8"/>
                              </a:lnTo>
                              <a:lnTo>
                                <a:pt x="4" y="7"/>
                              </a:lnTo>
                              <a:lnTo>
                                <a:pt x="4" y="21"/>
                              </a:lnTo>
                              <a:lnTo>
                                <a:pt x="4" y="76"/>
                              </a:lnTo>
                              <a:lnTo>
                                <a:pt x="4" y="47"/>
                              </a:lnTo>
                              <a:lnTo>
                                <a:pt x="4" y="0"/>
                              </a:lnTo>
                              <a:lnTo>
                                <a:pt x="4" y="1"/>
                              </a:lnTo>
                              <a:lnTo>
                                <a:pt x="5" y="57"/>
                              </a:lnTo>
                              <a:lnTo>
                                <a:pt x="5" y="72"/>
                              </a:lnTo>
                              <a:lnTo>
                                <a:pt x="5" y="27"/>
                              </a:lnTo>
                              <a:lnTo>
                                <a:pt x="5" y="26"/>
                              </a:lnTo>
                              <a:lnTo>
                                <a:pt x="6" y="31"/>
                              </a:lnTo>
                              <a:lnTo>
                                <a:pt x="6" y="45"/>
                              </a:lnTo>
                              <a:lnTo>
                                <a:pt x="6" y="71"/>
                              </a:lnTo>
                              <a:lnTo>
                                <a:pt x="6" y="59"/>
                              </a:lnTo>
                              <a:lnTo>
                                <a:pt x="6" y="63"/>
                              </a:lnTo>
                              <a:lnTo>
                                <a:pt x="6" y="108"/>
                              </a:lnTo>
                              <a:lnTo>
                                <a:pt x="6" y="139"/>
                              </a:lnTo>
                              <a:lnTo>
                                <a:pt x="7" y="59"/>
                              </a:lnTo>
                              <a:lnTo>
                                <a:pt x="7" y="20"/>
                              </a:lnTo>
                              <a:lnTo>
                                <a:pt x="7" y="15"/>
                              </a:lnTo>
                              <a:lnTo>
                                <a:pt x="7" y="45"/>
                              </a:lnTo>
                              <a:lnTo>
                                <a:pt x="8" y="105"/>
                              </a:lnTo>
                              <a:lnTo>
                                <a:pt x="8" y="95"/>
                              </a:lnTo>
                              <a:lnTo>
                                <a:pt x="8" y="173"/>
                              </a:lnTo>
                              <a:lnTo>
                                <a:pt x="8" y="84"/>
                              </a:lnTo>
                              <a:lnTo>
                                <a:pt x="8" y="48"/>
                              </a:lnTo>
                              <a:lnTo>
                                <a:pt x="8" y="58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3" name="Freeform 3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37401" y="3840163"/>
                          <a:ext cx="12700" cy="228600"/>
                        </a:xfrm>
                        <a:custGeom>
                          <a:avLst/>
                          <a:gdLst>
                            <a:gd name="T0" fmla="*/ 0 w 8"/>
                            <a:gd name="T1" fmla="*/ 49 h 144"/>
                            <a:gd name="T2" fmla="*/ 0 w 8"/>
                            <a:gd name="T3" fmla="*/ 27 h 144"/>
                            <a:gd name="T4" fmla="*/ 0 w 8"/>
                            <a:gd name="T5" fmla="*/ 35 h 144"/>
                            <a:gd name="T6" fmla="*/ 0 w 8"/>
                            <a:gd name="T7" fmla="*/ 99 h 144"/>
                            <a:gd name="T8" fmla="*/ 0 w 8"/>
                            <a:gd name="T9" fmla="*/ 105 h 144"/>
                            <a:gd name="T10" fmla="*/ 0 w 8"/>
                            <a:gd name="T11" fmla="*/ 84 h 144"/>
                            <a:gd name="T12" fmla="*/ 0 w 8"/>
                            <a:gd name="T13" fmla="*/ 92 h 144"/>
                            <a:gd name="T14" fmla="*/ 1 w 8"/>
                            <a:gd name="T15" fmla="*/ 71 h 144"/>
                            <a:gd name="T16" fmla="*/ 1 w 8"/>
                            <a:gd name="T17" fmla="*/ 69 h 144"/>
                            <a:gd name="T18" fmla="*/ 1 w 8"/>
                            <a:gd name="T19" fmla="*/ 68 h 144"/>
                            <a:gd name="T20" fmla="*/ 1 w 8"/>
                            <a:gd name="T21" fmla="*/ 58 h 144"/>
                            <a:gd name="T22" fmla="*/ 2 w 8"/>
                            <a:gd name="T23" fmla="*/ 57 h 144"/>
                            <a:gd name="T24" fmla="*/ 2 w 8"/>
                            <a:gd name="T25" fmla="*/ 94 h 144"/>
                            <a:gd name="T26" fmla="*/ 2 w 8"/>
                            <a:gd name="T27" fmla="*/ 104 h 144"/>
                            <a:gd name="T28" fmla="*/ 2 w 8"/>
                            <a:gd name="T29" fmla="*/ 52 h 144"/>
                            <a:gd name="T30" fmla="*/ 2 w 8"/>
                            <a:gd name="T31" fmla="*/ 50 h 144"/>
                            <a:gd name="T32" fmla="*/ 2 w 8"/>
                            <a:gd name="T33" fmla="*/ 66 h 144"/>
                            <a:gd name="T34" fmla="*/ 2 w 8"/>
                            <a:gd name="T35" fmla="*/ 66 h 144"/>
                            <a:gd name="T36" fmla="*/ 3 w 8"/>
                            <a:gd name="T37" fmla="*/ 68 h 144"/>
                            <a:gd name="T38" fmla="*/ 3 w 8"/>
                            <a:gd name="T39" fmla="*/ 79 h 144"/>
                            <a:gd name="T40" fmla="*/ 3 w 8"/>
                            <a:gd name="T41" fmla="*/ 44 h 144"/>
                            <a:gd name="T42" fmla="*/ 3 w 8"/>
                            <a:gd name="T43" fmla="*/ 22 h 144"/>
                            <a:gd name="T44" fmla="*/ 4 w 8"/>
                            <a:gd name="T45" fmla="*/ 32 h 144"/>
                            <a:gd name="T46" fmla="*/ 4 w 8"/>
                            <a:gd name="T47" fmla="*/ 62 h 144"/>
                            <a:gd name="T48" fmla="*/ 4 w 8"/>
                            <a:gd name="T49" fmla="*/ 29 h 144"/>
                            <a:gd name="T50" fmla="*/ 4 w 8"/>
                            <a:gd name="T51" fmla="*/ 4 h 144"/>
                            <a:gd name="T52" fmla="*/ 4 w 8"/>
                            <a:gd name="T53" fmla="*/ 0 h 144"/>
                            <a:gd name="T54" fmla="*/ 4 w 8"/>
                            <a:gd name="T55" fmla="*/ 8 h 144"/>
                            <a:gd name="T56" fmla="*/ 5 w 8"/>
                            <a:gd name="T57" fmla="*/ 18 h 144"/>
                            <a:gd name="T58" fmla="*/ 5 w 8"/>
                            <a:gd name="T59" fmla="*/ 18 h 144"/>
                            <a:gd name="T60" fmla="*/ 5 w 8"/>
                            <a:gd name="T61" fmla="*/ 12 h 144"/>
                            <a:gd name="T62" fmla="*/ 5 w 8"/>
                            <a:gd name="T63" fmla="*/ 15 h 144"/>
                            <a:gd name="T64" fmla="*/ 5 w 8"/>
                            <a:gd name="T65" fmla="*/ 22 h 144"/>
                            <a:gd name="T66" fmla="*/ 6 w 8"/>
                            <a:gd name="T67" fmla="*/ 45 h 144"/>
                            <a:gd name="T68" fmla="*/ 6 w 8"/>
                            <a:gd name="T69" fmla="*/ 118 h 144"/>
                            <a:gd name="T70" fmla="*/ 6 w 8"/>
                            <a:gd name="T71" fmla="*/ 41 h 144"/>
                            <a:gd name="T72" fmla="*/ 6 w 8"/>
                            <a:gd name="T73" fmla="*/ 16 h 144"/>
                            <a:gd name="T74" fmla="*/ 6 w 8"/>
                            <a:gd name="T75" fmla="*/ 22 h 144"/>
                            <a:gd name="T76" fmla="*/ 6 w 8"/>
                            <a:gd name="T77" fmla="*/ 39 h 144"/>
                            <a:gd name="T78" fmla="*/ 7 w 8"/>
                            <a:gd name="T79" fmla="*/ 55 h 144"/>
                            <a:gd name="T80" fmla="*/ 7 w 8"/>
                            <a:gd name="T81" fmla="*/ 77 h 144"/>
                            <a:gd name="T82" fmla="*/ 7 w 8"/>
                            <a:gd name="T83" fmla="*/ 53 h 144"/>
                            <a:gd name="T84" fmla="*/ 7 w 8"/>
                            <a:gd name="T85" fmla="*/ 43 h 144"/>
                            <a:gd name="T86" fmla="*/ 7 w 8"/>
                            <a:gd name="T87" fmla="*/ 43 h 144"/>
                            <a:gd name="T88" fmla="*/ 7 w 8"/>
                            <a:gd name="T89" fmla="*/ 36 h 144"/>
                            <a:gd name="T90" fmla="*/ 7 w 8"/>
                            <a:gd name="T91" fmla="*/ 75 h 144"/>
                            <a:gd name="T92" fmla="*/ 8 w 8"/>
                            <a:gd name="T93" fmla="*/ 144 h 144"/>
                            <a:gd name="T94" fmla="*/ 8 w 8"/>
                            <a:gd name="T95" fmla="*/ 87 h 144"/>
                            <a:gd name="T96" fmla="*/ 8 w 8"/>
                            <a:gd name="T97" fmla="*/ 141 h 144"/>
                            <a:gd name="T98" fmla="*/ 8 w 8"/>
                            <a:gd name="T99" fmla="*/ 99 h 1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4">
                              <a:moveTo>
                                <a:pt x="0" y="49"/>
                              </a:moveTo>
                              <a:lnTo>
                                <a:pt x="0" y="27"/>
                              </a:lnTo>
                              <a:lnTo>
                                <a:pt x="0" y="35"/>
                              </a:lnTo>
                              <a:lnTo>
                                <a:pt x="0" y="99"/>
                              </a:lnTo>
                              <a:lnTo>
                                <a:pt x="0" y="105"/>
                              </a:lnTo>
                              <a:lnTo>
                                <a:pt x="0" y="84"/>
                              </a:lnTo>
                              <a:lnTo>
                                <a:pt x="0" y="92"/>
                              </a:lnTo>
                              <a:lnTo>
                                <a:pt x="1" y="71"/>
                              </a:lnTo>
                              <a:lnTo>
                                <a:pt x="1" y="69"/>
                              </a:lnTo>
                              <a:lnTo>
                                <a:pt x="1" y="68"/>
                              </a:lnTo>
                              <a:lnTo>
                                <a:pt x="1" y="58"/>
                              </a:lnTo>
                              <a:lnTo>
                                <a:pt x="2" y="57"/>
                              </a:lnTo>
                              <a:lnTo>
                                <a:pt x="2" y="94"/>
                              </a:lnTo>
                              <a:lnTo>
                                <a:pt x="2" y="104"/>
                              </a:lnTo>
                              <a:lnTo>
                                <a:pt x="2" y="52"/>
                              </a:lnTo>
                              <a:lnTo>
                                <a:pt x="2" y="50"/>
                              </a:lnTo>
                              <a:lnTo>
                                <a:pt x="2" y="66"/>
                              </a:lnTo>
                              <a:lnTo>
                                <a:pt x="2" y="66"/>
                              </a:lnTo>
                              <a:lnTo>
                                <a:pt x="3" y="68"/>
                              </a:lnTo>
                              <a:lnTo>
                                <a:pt x="3" y="79"/>
                              </a:lnTo>
                              <a:lnTo>
                                <a:pt x="3" y="44"/>
                              </a:lnTo>
                              <a:lnTo>
                                <a:pt x="3" y="22"/>
                              </a:lnTo>
                              <a:lnTo>
                                <a:pt x="4" y="32"/>
                              </a:lnTo>
                              <a:lnTo>
                                <a:pt x="4" y="62"/>
                              </a:lnTo>
                              <a:lnTo>
                                <a:pt x="4" y="29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8"/>
                              </a:lnTo>
                              <a:lnTo>
                                <a:pt x="5" y="18"/>
                              </a:lnTo>
                              <a:lnTo>
                                <a:pt x="5" y="18"/>
                              </a:lnTo>
                              <a:lnTo>
                                <a:pt x="5" y="12"/>
                              </a:lnTo>
                              <a:lnTo>
                                <a:pt x="5" y="15"/>
                              </a:lnTo>
                              <a:lnTo>
                                <a:pt x="5" y="22"/>
                              </a:lnTo>
                              <a:lnTo>
                                <a:pt x="6" y="45"/>
                              </a:lnTo>
                              <a:lnTo>
                                <a:pt x="6" y="118"/>
                              </a:lnTo>
                              <a:lnTo>
                                <a:pt x="6" y="41"/>
                              </a:lnTo>
                              <a:lnTo>
                                <a:pt x="6" y="16"/>
                              </a:lnTo>
                              <a:lnTo>
                                <a:pt x="6" y="22"/>
                              </a:lnTo>
                              <a:lnTo>
                                <a:pt x="6" y="39"/>
                              </a:lnTo>
                              <a:lnTo>
                                <a:pt x="7" y="55"/>
                              </a:lnTo>
                              <a:lnTo>
                                <a:pt x="7" y="77"/>
                              </a:lnTo>
                              <a:lnTo>
                                <a:pt x="7" y="53"/>
                              </a:lnTo>
                              <a:lnTo>
                                <a:pt x="7" y="43"/>
                              </a:lnTo>
                              <a:lnTo>
                                <a:pt x="7" y="43"/>
                              </a:lnTo>
                              <a:lnTo>
                                <a:pt x="7" y="36"/>
                              </a:lnTo>
                              <a:lnTo>
                                <a:pt x="7" y="75"/>
                              </a:lnTo>
                              <a:lnTo>
                                <a:pt x="8" y="144"/>
                              </a:lnTo>
                              <a:lnTo>
                                <a:pt x="8" y="87"/>
                              </a:lnTo>
                              <a:lnTo>
                                <a:pt x="8" y="141"/>
                              </a:lnTo>
                              <a:lnTo>
                                <a:pt x="8" y="9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4" name="Freeform 3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50101" y="3798888"/>
                          <a:ext cx="14288" cy="241300"/>
                        </a:xfrm>
                        <a:custGeom>
                          <a:avLst/>
                          <a:gdLst>
                            <a:gd name="T0" fmla="*/ 0 w 9"/>
                            <a:gd name="T1" fmla="*/ 125 h 152"/>
                            <a:gd name="T2" fmla="*/ 1 w 9"/>
                            <a:gd name="T3" fmla="*/ 125 h 152"/>
                            <a:gd name="T4" fmla="*/ 1 w 9"/>
                            <a:gd name="T5" fmla="*/ 109 h 152"/>
                            <a:gd name="T6" fmla="*/ 1 w 9"/>
                            <a:gd name="T7" fmla="*/ 95 h 152"/>
                            <a:gd name="T8" fmla="*/ 1 w 9"/>
                            <a:gd name="T9" fmla="*/ 91 h 152"/>
                            <a:gd name="T10" fmla="*/ 1 w 9"/>
                            <a:gd name="T11" fmla="*/ 90 h 152"/>
                            <a:gd name="T12" fmla="*/ 1 w 9"/>
                            <a:gd name="T13" fmla="*/ 106 h 152"/>
                            <a:gd name="T14" fmla="*/ 2 w 9"/>
                            <a:gd name="T15" fmla="*/ 126 h 152"/>
                            <a:gd name="T16" fmla="*/ 2 w 9"/>
                            <a:gd name="T17" fmla="*/ 74 h 152"/>
                            <a:gd name="T18" fmla="*/ 2 w 9"/>
                            <a:gd name="T19" fmla="*/ 39 h 152"/>
                            <a:gd name="T20" fmla="*/ 2 w 9"/>
                            <a:gd name="T21" fmla="*/ 22 h 152"/>
                            <a:gd name="T22" fmla="*/ 2 w 9"/>
                            <a:gd name="T23" fmla="*/ 13 h 152"/>
                            <a:gd name="T24" fmla="*/ 3 w 9"/>
                            <a:gd name="T25" fmla="*/ 27 h 152"/>
                            <a:gd name="T26" fmla="*/ 3 w 9"/>
                            <a:gd name="T27" fmla="*/ 76 h 152"/>
                            <a:gd name="T28" fmla="*/ 3 w 9"/>
                            <a:gd name="T29" fmla="*/ 93 h 152"/>
                            <a:gd name="T30" fmla="*/ 3 w 9"/>
                            <a:gd name="T31" fmla="*/ 119 h 152"/>
                            <a:gd name="T32" fmla="*/ 3 w 9"/>
                            <a:gd name="T33" fmla="*/ 131 h 152"/>
                            <a:gd name="T34" fmla="*/ 3 w 9"/>
                            <a:gd name="T35" fmla="*/ 90 h 152"/>
                            <a:gd name="T36" fmla="*/ 4 w 9"/>
                            <a:gd name="T37" fmla="*/ 77 h 152"/>
                            <a:gd name="T38" fmla="*/ 4 w 9"/>
                            <a:gd name="T39" fmla="*/ 50 h 152"/>
                            <a:gd name="T40" fmla="*/ 4 w 9"/>
                            <a:gd name="T41" fmla="*/ 26 h 152"/>
                            <a:gd name="T42" fmla="*/ 4 w 9"/>
                            <a:gd name="T43" fmla="*/ 16 h 152"/>
                            <a:gd name="T44" fmla="*/ 5 w 9"/>
                            <a:gd name="T45" fmla="*/ 25 h 152"/>
                            <a:gd name="T46" fmla="*/ 5 w 9"/>
                            <a:gd name="T47" fmla="*/ 52 h 152"/>
                            <a:gd name="T48" fmla="*/ 5 w 9"/>
                            <a:gd name="T49" fmla="*/ 83 h 152"/>
                            <a:gd name="T50" fmla="*/ 5 w 9"/>
                            <a:gd name="T51" fmla="*/ 93 h 152"/>
                            <a:gd name="T52" fmla="*/ 5 w 9"/>
                            <a:gd name="T53" fmla="*/ 111 h 152"/>
                            <a:gd name="T54" fmla="*/ 5 w 9"/>
                            <a:gd name="T55" fmla="*/ 129 h 152"/>
                            <a:gd name="T56" fmla="*/ 5 w 9"/>
                            <a:gd name="T57" fmla="*/ 70 h 152"/>
                            <a:gd name="T58" fmla="*/ 6 w 9"/>
                            <a:gd name="T59" fmla="*/ 30 h 152"/>
                            <a:gd name="T60" fmla="*/ 6 w 9"/>
                            <a:gd name="T61" fmla="*/ 7 h 152"/>
                            <a:gd name="T62" fmla="*/ 6 w 9"/>
                            <a:gd name="T63" fmla="*/ 7 h 152"/>
                            <a:gd name="T64" fmla="*/ 6 w 9"/>
                            <a:gd name="T65" fmla="*/ 28 h 152"/>
                            <a:gd name="T66" fmla="*/ 7 w 9"/>
                            <a:gd name="T67" fmla="*/ 62 h 152"/>
                            <a:gd name="T68" fmla="*/ 7 w 9"/>
                            <a:gd name="T69" fmla="*/ 81 h 152"/>
                            <a:gd name="T70" fmla="*/ 7 w 9"/>
                            <a:gd name="T71" fmla="*/ 53 h 152"/>
                            <a:gd name="T72" fmla="*/ 7 w 9"/>
                            <a:gd name="T73" fmla="*/ 34 h 152"/>
                            <a:gd name="T74" fmla="*/ 7 w 9"/>
                            <a:gd name="T75" fmla="*/ 35 h 152"/>
                            <a:gd name="T76" fmla="*/ 7 w 9"/>
                            <a:gd name="T77" fmla="*/ 23 h 152"/>
                            <a:gd name="T78" fmla="*/ 8 w 9"/>
                            <a:gd name="T79" fmla="*/ 6 h 152"/>
                            <a:gd name="T80" fmla="*/ 8 w 9"/>
                            <a:gd name="T81" fmla="*/ 10 h 152"/>
                            <a:gd name="T82" fmla="*/ 8 w 9"/>
                            <a:gd name="T83" fmla="*/ 14 h 152"/>
                            <a:gd name="T84" fmla="*/ 8 w 9"/>
                            <a:gd name="T85" fmla="*/ 0 h 152"/>
                            <a:gd name="T86" fmla="*/ 8 w 9"/>
                            <a:gd name="T87" fmla="*/ 2 h 152"/>
                            <a:gd name="T88" fmla="*/ 8 w 9"/>
                            <a:gd name="T89" fmla="*/ 37 h 152"/>
                            <a:gd name="T90" fmla="*/ 8 w 9"/>
                            <a:gd name="T91" fmla="*/ 101 h 152"/>
                            <a:gd name="T92" fmla="*/ 9 w 9"/>
                            <a:gd name="T93" fmla="*/ 62 h 152"/>
                            <a:gd name="T94" fmla="*/ 9 w 9"/>
                            <a:gd name="T95" fmla="*/ 59 h 152"/>
                            <a:gd name="T96" fmla="*/ 9 w 9"/>
                            <a:gd name="T97" fmla="*/ 80 h 152"/>
                            <a:gd name="T98" fmla="*/ 9 w 9"/>
                            <a:gd name="T99" fmla="*/ 152 h 1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2">
                              <a:moveTo>
                                <a:pt x="0" y="125"/>
                              </a:moveTo>
                              <a:lnTo>
                                <a:pt x="1" y="125"/>
                              </a:lnTo>
                              <a:lnTo>
                                <a:pt x="1" y="109"/>
                              </a:lnTo>
                              <a:lnTo>
                                <a:pt x="1" y="95"/>
                              </a:lnTo>
                              <a:lnTo>
                                <a:pt x="1" y="91"/>
                              </a:lnTo>
                              <a:lnTo>
                                <a:pt x="1" y="90"/>
                              </a:lnTo>
                              <a:lnTo>
                                <a:pt x="1" y="106"/>
                              </a:lnTo>
                              <a:lnTo>
                                <a:pt x="2" y="126"/>
                              </a:lnTo>
                              <a:lnTo>
                                <a:pt x="2" y="74"/>
                              </a:lnTo>
                              <a:lnTo>
                                <a:pt x="2" y="39"/>
                              </a:lnTo>
                              <a:lnTo>
                                <a:pt x="2" y="22"/>
                              </a:lnTo>
                              <a:lnTo>
                                <a:pt x="2" y="13"/>
                              </a:lnTo>
                              <a:lnTo>
                                <a:pt x="3" y="27"/>
                              </a:lnTo>
                              <a:lnTo>
                                <a:pt x="3" y="76"/>
                              </a:lnTo>
                              <a:lnTo>
                                <a:pt x="3" y="93"/>
                              </a:lnTo>
                              <a:lnTo>
                                <a:pt x="3" y="119"/>
                              </a:lnTo>
                              <a:lnTo>
                                <a:pt x="3" y="131"/>
                              </a:lnTo>
                              <a:lnTo>
                                <a:pt x="3" y="90"/>
                              </a:lnTo>
                              <a:lnTo>
                                <a:pt x="4" y="77"/>
                              </a:lnTo>
                              <a:lnTo>
                                <a:pt x="4" y="50"/>
                              </a:lnTo>
                              <a:lnTo>
                                <a:pt x="4" y="26"/>
                              </a:lnTo>
                              <a:lnTo>
                                <a:pt x="4" y="16"/>
                              </a:lnTo>
                              <a:lnTo>
                                <a:pt x="5" y="25"/>
                              </a:lnTo>
                              <a:lnTo>
                                <a:pt x="5" y="52"/>
                              </a:lnTo>
                              <a:lnTo>
                                <a:pt x="5" y="83"/>
                              </a:lnTo>
                              <a:lnTo>
                                <a:pt x="5" y="93"/>
                              </a:lnTo>
                              <a:lnTo>
                                <a:pt x="5" y="111"/>
                              </a:lnTo>
                              <a:lnTo>
                                <a:pt x="5" y="129"/>
                              </a:lnTo>
                              <a:lnTo>
                                <a:pt x="5" y="70"/>
                              </a:lnTo>
                              <a:lnTo>
                                <a:pt x="6" y="30"/>
                              </a:lnTo>
                              <a:lnTo>
                                <a:pt x="6" y="7"/>
                              </a:lnTo>
                              <a:lnTo>
                                <a:pt x="6" y="7"/>
                              </a:lnTo>
                              <a:lnTo>
                                <a:pt x="6" y="28"/>
                              </a:lnTo>
                              <a:lnTo>
                                <a:pt x="7" y="62"/>
                              </a:lnTo>
                              <a:lnTo>
                                <a:pt x="7" y="81"/>
                              </a:lnTo>
                              <a:lnTo>
                                <a:pt x="7" y="53"/>
                              </a:lnTo>
                              <a:lnTo>
                                <a:pt x="7" y="34"/>
                              </a:lnTo>
                              <a:lnTo>
                                <a:pt x="7" y="35"/>
                              </a:lnTo>
                              <a:lnTo>
                                <a:pt x="7" y="23"/>
                              </a:lnTo>
                              <a:lnTo>
                                <a:pt x="8" y="6"/>
                              </a:lnTo>
                              <a:lnTo>
                                <a:pt x="8" y="10"/>
                              </a:lnTo>
                              <a:lnTo>
                                <a:pt x="8" y="14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8" y="37"/>
                              </a:lnTo>
                              <a:lnTo>
                                <a:pt x="8" y="101"/>
                              </a:lnTo>
                              <a:lnTo>
                                <a:pt x="9" y="62"/>
                              </a:lnTo>
                              <a:lnTo>
                                <a:pt x="9" y="59"/>
                              </a:lnTo>
                              <a:lnTo>
                                <a:pt x="9" y="80"/>
                              </a:lnTo>
                              <a:lnTo>
                                <a:pt x="9" y="1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5" name="Freeform 3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64388" y="372268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200 h 200"/>
                            <a:gd name="T2" fmla="*/ 1 w 9"/>
                            <a:gd name="T3" fmla="*/ 168 h 200"/>
                            <a:gd name="T4" fmla="*/ 1 w 9"/>
                            <a:gd name="T5" fmla="*/ 115 h 200"/>
                            <a:gd name="T6" fmla="*/ 1 w 9"/>
                            <a:gd name="T7" fmla="*/ 119 h 200"/>
                            <a:gd name="T8" fmla="*/ 1 w 9"/>
                            <a:gd name="T9" fmla="*/ 144 h 200"/>
                            <a:gd name="T10" fmla="*/ 1 w 9"/>
                            <a:gd name="T11" fmla="*/ 70 h 200"/>
                            <a:gd name="T12" fmla="*/ 1 w 9"/>
                            <a:gd name="T13" fmla="*/ 46 h 200"/>
                            <a:gd name="T14" fmla="*/ 1 w 9"/>
                            <a:gd name="T15" fmla="*/ 73 h 200"/>
                            <a:gd name="T16" fmla="*/ 2 w 9"/>
                            <a:gd name="T17" fmla="*/ 190 h 200"/>
                            <a:gd name="T18" fmla="*/ 2 w 9"/>
                            <a:gd name="T19" fmla="*/ 74 h 200"/>
                            <a:gd name="T20" fmla="*/ 2 w 9"/>
                            <a:gd name="T21" fmla="*/ 66 h 200"/>
                            <a:gd name="T22" fmla="*/ 2 w 9"/>
                            <a:gd name="T23" fmla="*/ 73 h 200"/>
                            <a:gd name="T24" fmla="*/ 3 w 9"/>
                            <a:gd name="T25" fmla="*/ 67 h 200"/>
                            <a:gd name="T26" fmla="*/ 3 w 9"/>
                            <a:gd name="T27" fmla="*/ 69 h 200"/>
                            <a:gd name="T28" fmla="*/ 3 w 9"/>
                            <a:gd name="T29" fmla="*/ 119 h 200"/>
                            <a:gd name="T30" fmla="*/ 3 w 9"/>
                            <a:gd name="T31" fmla="*/ 143 h 200"/>
                            <a:gd name="T32" fmla="*/ 3 w 9"/>
                            <a:gd name="T33" fmla="*/ 71 h 200"/>
                            <a:gd name="T34" fmla="*/ 3 w 9"/>
                            <a:gd name="T35" fmla="*/ 52 h 200"/>
                            <a:gd name="T36" fmla="*/ 4 w 9"/>
                            <a:gd name="T37" fmla="*/ 54 h 200"/>
                            <a:gd name="T38" fmla="*/ 4 w 9"/>
                            <a:gd name="T39" fmla="*/ 80 h 200"/>
                            <a:gd name="T40" fmla="*/ 4 w 9"/>
                            <a:gd name="T41" fmla="*/ 100 h 200"/>
                            <a:gd name="T42" fmla="*/ 4 w 9"/>
                            <a:gd name="T43" fmla="*/ 49 h 200"/>
                            <a:gd name="T44" fmla="*/ 4 w 9"/>
                            <a:gd name="T45" fmla="*/ 20 h 200"/>
                            <a:gd name="T46" fmla="*/ 5 w 9"/>
                            <a:gd name="T47" fmla="*/ 6 h 200"/>
                            <a:gd name="T48" fmla="*/ 5 w 9"/>
                            <a:gd name="T49" fmla="*/ 6 h 200"/>
                            <a:gd name="T50" fmla="*/ 5 w 9"/>
                            <a:gd name="T51" fmla="*/ 24 h 200"/>
                            <a:gd name="T52" fmla="*/ 5 w 9"/>
                            <a:gd name="T53" fmla="*/ 54 h 200"/>
                            <a:gd name="T54" fmla="*/ 5 w 9"/>
                            <a:gd name="T55" fmla="*/ 79 h 200"/>
                            <a:gd name="T56" fmla="*/ 5 w 9"/>
                            <a:gd name="T57" fmla="*/ 135 h 200"/>
                            <a:gd name="T58" fmla="*/ 6 w 9"/>
                            <a:gd name="T59" fmla="*/ 149 h 200"/>
                            <a:gd name="T60" fmla="*/ 6 w 9"/>
                            <a:gd name="T61" fmla="*/ 64 h 200"/>
                            <a:gd name="T62" fmla="*/ 6 w 9"/>
                            <a:gd name="T63" fmla="*/ 34 h 200"/>
                            <a:gd name="T64" fmla="*/ 6 w 9"/>
                            <a:gd name="T65" fmla="*/ 40 h 200"/>
                            <a:gd name="T66" fmla="*/ 6 w 9"/>
                            <a:gd name="T67" fmla="*/ 101 h 200"/>
                            <a:gd name="T68" fmla="*/ 6 w 9"/>
                            <a:gd name="T69" fmla="*/ 106 h 200"/>
                            <a:gd name="T70" fmla="*/ 6 w 9"/>
                            <a:gd name="T71" fmla="*/ 48 h 200"/>
                            <a:gd name="T72" fmla="*/ 7 w 9"/>
                            <a:gd name="T73" fmla="*/ 40 h 200"/>
                            <a:gd name="T74" fmla="*/ 7 w 9"/>
                            <a:gd name="T75" fmla="*/ 51 h 200"/>
                            <a:gd name="T76" fmla="*/ 7 w 9"/>
                            <a:gd name="T77" fmla="*/ 69 h 200"/>
                            <a:gd name="T78" fmla="*/ 7 w 9"/>
                            <a:gd name="T79" fmla="*/ 95 h 200"/>
                            <a:gd name="T80" fmla="*/ 8 w 9"/>
                            <a:gd name="T81" fmla="*/ 95 h 200"/>
                            <a:gd name="T82" fmla="*/ 8 w 9"/>
                            <a:gd name="T83" fmla="*/ 86 h 200"/>
                            <a:gd name="T84" fmla="*/ 8 w 9"/>
                            <a:gd name="T85" fmla="*/ 98 h 200"/>
                            <a:gd name="T86" fmla="*/ 8 w 9"/>
                            <a:gd name="T87" fmla="*/ 88 h 200"/>
                            <a:gd name="T88" fmla="*/ 8 w 9"/>
                            <a:gd name="T89" fmla="*/ 76 h 200"/>
                            <a:gd name="T90" fmla="*/ 8 w 9"/>
                            <a:gd name="T91" fmla="*/ 79 h 200"/>
                            <a:gd name="T92" fmla="*/ 9 w 9"/>
                            <a:gd name="T93" fmla="*/ 62 h 200"/>
                            <a:gd name="T94" fmla="*/ 9 w 9"/>
                            <a:gd name="T95" fmla="*/ 25 h 200"/>
                            <a:gd name="T96" fmla="*/ 9 w 9"/>
                            <a:gd name="T97" fmla="*/ 0 h 200"/>
                            <a:gd name="T98" fmla="*/ 9 w 9"/>
                            <a:gd name="T99" fmla="*/ 5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200"/>
                              </a:moveTo>
                              <a:lnTo>
                                <a:pt x="1" y="168"/>
                              </a:lnTo>
                              <a:lnTo>
                                <a:pt x="1" y="115"/>
                              </a:lnTo>
                              <a:lnTo>
                                <a:pt x="1" y="119"/>
                              </a:lnTo>
                              <a:lnTo>
                                <a:pt x="1" y="144"/>
                              </a:lnTo>
                              <a:lnTo>
                                <a:pt x="1" y="70"/>
                              </a:lnTo>
                              <a:lnTo>
                                <a:pt x="1" y="46"/>
                              </a:lnTo>
                              <a:lnTo>
                                <a:pt x="1" y="73"/>
                              </a:lnTo>
                              <a:lnTo>
                                <a:pt x="2" y="190"/>
                              </a:lnTo>
                              <a:lnTo>
                                <a:pt x="2" y="74"/>
                              </a:lnTo>
                              <a:lnTo>
                                <a:pt x="2" y="66"/>
                              </a:lnTo>
                              <a:lnTo>
                                <a:pt x="2" y="73"/>
                              </a:lnTo>
                              <a:lnTo>
                                <a:pt x="3" y="67"/>
                              </a:lnTo>
                              <a:lnTo>
                                <a:pt x="3" y="69"/>
                              </a:lnTo>
                              <a:lnTo>
                                <a:pt x="3" y="119"/>
                              </a:lnTo>
                              <a:lnTo>
                                <a:pt x="3" y="143"/>
                              </a:lnTo>
                              <a:lnTo>
                                <a:pt x="3" y="71"/>
                              </a:lnTo>
                              <a:lnTo>
                                <a:pt x="3" y="52"/>
                              </a:lnTo>
                              <a:lnTo>
                                <a:pt x="4" y="54"/>
                              </a:lnTo>
                              <a:lnTo>
                                <a:pt x="4" y="80"/>
                              </a:lnTo>
                              <a:lnTo>
                                <a:pt x="4" y="100"/>
                              </a:lnTo>
                              <a:lnTo>
                                <a:pt x="4" y="49"/>
                              </a:lnTo>
                              <a:lnTo>
                                <a:pt x="4" y="20"/>
                              </a:lnTo>
                              <a:lnTo>
                                <a:pt x="5" y="6"/>
                              </a:lnTo>
                              <a:lnTo>
                                <a:pt x="5" y="6"/>
                              </a:lnTo>
                              <a:lnTo>
                                <a:pt x="5" y="24"/>
                              </a:lnTo>
                              <a:lnTo>
                                <a:pt x="5" y="54"/>
                              </a:lnTo>
                              <a:lnTo>
                                <a:pt x="5" y="79"/>
                              </a:lnTo>
                              <a:lnTo>
                                <a:pt x="5" y="135"/>
                              </a:lnTo>
                              <a:lnTo>
                                <a:pt x="6" y="149"/>
                              </a:lnTo>
                              <a:lnTo>
                                <a:pt x="6" y="64"/>
                              </a:lnTo>
                              <a:lnTo>
                                <a:pt x="6" y="34"/>
                              </a:lnTo>
                              <a:lnTo>
                                <a:pt x="6" y="40"/>
                              </a:lnTo>
                              <a:lnTo>
                                <a:pt x="6" y="101"/>
                              </a:lnTo>
                              <a:lnTo>
                                <a:pt x="6" y="106"/>
                              </a:lnTo>
                              <a:lnTo>
                                <a:pt x="6" y="48"/>
                              </a:lnTo>
                              <a:lnTo>
                                <a:pt x="7" y="40"/>
                              </a:lnTo>
                              <a:lnTo>
                                <a:pt x="7" y="51"/>
                              </a:lnTo>
                              <a:lnTo>
                                <a:pt x="7" y="69"/>
                              </a:lnTo>
                              <a:lnTo>
                                <a:pt x="7" y="95"/>
                              </a:lnTo>
                              <a:lnTo>
                                <a:pt x="8" y="95"/>
                              </a:lnTo>
                              <a:lnTo>
                                <a:pt x="8" y="86"/>
                              </a:lnTo>
                              <a:lnTo>
                                <a:pt x="8" y="98"/>
                              </a:lnTo>
                              <a:lnTo>
                                <a:pt x="8" y="88"/>
                              </a:lnTo>
                              <a:lnTo>
                                <a:pt x="8" y="76"/>
                              </a:lnTo>
                              <a:lnTo>
                                <a:pt x="8" y="79"/>
                              </a:lnTo>
                              <a:lnTo>
                                <a:pt x="9" y="62"/>
                              </a:lnTo>
                              <a:lnTo>
                                <a:pt x="9" y="25"/>
                              </a:lnTo>
                              <a:lnTo>
                                <a:pt x="9" y="0"/>
                              </a:lnTo>
                              <a:lnTo>
                                <a:pt x="9" y="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6" name="Freeform 3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78676" y="3730625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0 h 165"/>
                            <a:gd name="T2" fmla="*/ 0 w 9"/>
                            <a:gd name="T3" fmla="*/ 60 h 165"/>
                            <a:gd name="T4" fmla="*/ 1 w 9"/>
                            <a:gd name="T5" fmla="*/ 79 h 165"/>
                            <a:gd name="T6" fmla="*/ 1 w 9"/>
                            <a:gd name="T7" fmla="*/ 28 h 165"/>
                            <a:gd name="T8" fmla="*/ 1 w 9"/>
                            <a:gd name="T9" fmla="*/ 26 h 165"/>
                            <a:gd name="T10" fmla="*/ 1 w 9"/>
                            <a:gd name="T11" fmla="*/ 42 h 165"/>
                            <a:gd name="T12" fmla="*/ 1 w 9"/>
                            <a:gd name="T13" fmla="*/ 66 h 165"/>
                            <a:gd name="T14" fmla="*/ 1 w 9"/>
                            <a:gd name="T15" fmla="*/ 92 h 165"/>
                            <a:gd name="T16" fmla="*/ 2 w 9"/>
                            <a:gd name="T17" fmla="*/ 105 h 165"/>
                            <a:gd name="T18" fmla="*/ 2 w 9"/>
                            <a:gd name="T19" fmla="*/ 101 h 165"/>
                            <a:gd name="T20" fmla="*/ 2 w 9"/>
                            <a:gd name="T21" fmla="*/ 80 h 165"/>
                            <a:gd name="T22" fmla="*/ 2 w 9"/>
                            <a:gd name="T23" fmla="*/ 51 h 165"/>
                            <a:gd name="T24" fmla="*/ 3 w 9"/>
                            <a:gd name="T25" fmla="*/ 36 h 165"/>
                            <a:gd name="T26" fmla="*/ 3 w 9"/>
                            <a:gd name="T27" fmla="*/ 43 h 165"/>
                            <a:gd name="T28" fmla="*/ 3 w 9"/>
                            <a:gd name="T29" fmla="*/ 88 h 165"/>
                            <a:gd name="T30" fmla="*/ 3 w 9"/>
                            <a:gd name="T31" fmla="*/ 110 h 165"/>
                            <a:gd name="T32" fmla="*/ 3 w 9"/>
                            <a:gd name="T33" fmla="*/ 50 h 165"/>
                            <a:gd name="T34" fmla="*/ 3 w 9"/>
                            <a:gd name="T35" fmla="*/ 36 h 165"/>
                            <a:gd name="T36" fmla="*/ 3 w 9"/>
                            <a:gd name="T37" fmla="*/ 50 h 165"/>
                            <a:gd name="T38" fmla="*/ 4 w 9"/>
                            <a:gd name="T39" fmla="*/ 109 h 165"/>
                            <a:gd name="T40" fmla="*/ 4 w 9"/>
                            <a:gd name="T41" fmla="*/ 97 h 165"/>
                            <a:gd name="T42" fmla="*/ 4 w 9"/>
                            <a:gd name="T43" fmla="*/ 57 h 165"/>
                            <a:gd name="T44" fmla="*/ 4 w 9"/>
                            <a:gd name="T45" fmla="*/ 52 h 165"/>
                            <a:gd name="T46" fmla="*/ 4 w 9"/>
                            <a:gd name="T47" fmla="*/ 65 h 165"/>
                            <a:gd name="T48" fmla="*/ 4 w 9"/>
                            <a:gd name="T49" fmla="*/ 98 h 165"/>
                            <a:gd name="T50" fmla="*/ 5 w 9"/>
                            <a:gd name="T51" fmla="*/ 99 h 165"/>
                            <a:gd name="T52" fmla="*/ 5 w 9"/>
                            <a:gd name="T53" fmla="*/ 61 h 165"/>
                            <a:gd name="T54" fmla="*/ 5 w 9"/>
                            <a:gd name="T55" fmla="*/ 53 h 165"/>
                            <a:gd name="T56" fmla="*/ 5 w 9"/>
                            <a:gd name="T57" fmla="*/ 64 h 165"/>
                            <a:gd name="T58" fmla="*/ 5 w 9"/>
                            <a:gd name="T59" fmla="*/ 83 h 165"/>
                            <a:gd name="T60" fmla="*/ 6 w 9"/>
                            <a:gd name="T61" fmla="*/ 135 h 165"/>
                            <a:gd name="T62" fmla="*/ 6 w 9"/>
                            <a:gd name="T63" fmla="*/ 123 h 165"/>
                            <a:gd name="T64" fmla="*/ 6 w 9"/>
                            <a:gd name="T65" fmla="*/ 69 h 165"/>
                            <a:gd name="T66" fmla="*/ 6 w 9"/>
                            <a:gd name="T67" fmla="*/ 56 h 165"/>
                            <a:gd name="T68" fmla="*/ 6 w 9"/>
                            <a:gd name="T69" fmla="*/ 49 h 165"/>
                            <a:gd name="T70" fmla="*/ 6 w 9"/>
                            <a:gd name="T71" fmla="*/ 46 h 165"/>
                            <a:gd name="T72" fmla="*/ 7 w 9"/>
                            <a:gd name="T73" fmla="*/ 50 h 165"/>
                            <a:gd name="T74" fmla="*/ 7 w 9"/>
                            <a:gd name="T75" fmla="*/ 40 h 165"/>
                            <a:gd name="T76" fmla="*/ 7 w 9"/>
                            <a:gd name="T77" fmla="*/ 30 h 165"/>
                            <a:gd name="T78" fmla="*/ 7 w 9"/>
                            <a:gd name="T79" fmla="*/ 38 h 165"/>
                            <a:gd name="T80" fmla="*/ 8 w 9"/>
                            <a:gd name="T81" fmla="*/ 49 h 165"/>
                            <a:gd name="T82" fmla="*/ 8 w 9"/>
                            <a:gd name="T83" fmla="*/ 54 h 165"/>
                            <a:gd name="T84" fmla="*/ 8 w 9"/>
                            <a:gd name="T85" fmla="*/ 72 h 165"/>
                            <a:gd name="T86" fmla="*/ 8 w 9"/>
                            <a:gd name="T87" fmla="*/ 165 h 165"/>
                            <a:gd name="T88" fmla="*/ 8 w 9"/>
                            <a:gd name="T89" fmla="*/ 122 h 165"/>
                            <a:gd name="T90" fmla="*/ 8 w 9"/>
                            <a:gd name="T91" fmla="*/ 112 h 165"/>
                            <a:gd name="T92" fmla="*/ 8 w 9"/>
                            <a:gd name="T93" fmla="*/ 110 h 165"/>
                            <a:gd name="T94" fmla="*/ 9 w 9"/>
                            <a:gd name="T95" fmla="*/ 98 h 165"/>
                            <a:gd name="T96" fmla="*/ 9 w 9"/>
                            <a:gd name="T97" fmla="*/ 158 h 165"/>
                            <a:gd name="T98" fmla="*/ 9 w 9"/>
                            <a:gd name="T99" fmla="*/ 123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0"/>
                              </a:moveTo>
                              <a:lnTo>
                                <a:pt x="0" y="60"/>
                              </a:lnTo>
                              <a:lnTo>
                                <a:pt x="1" y="79"/>
                              </a:lnTo>
                              <a:lnTo>
                                <a:pt x="1" y="28"/>
                              </a:lnTo>
                              <a:lnTo>
                                <a:pt x="1" y="26"/>
                              </a:lnTo>
                              <a:lnTo>
                                <a:pt x="1" y="42"/>
                              </a:lnTo>
                              <a:lnTo>
                                <a:pt x="1" y="66"/>
                              </a:lnTo>
                              <a:lnTo>
                                <a:pt x="1" y="92"/>
                              </a:lnTo>
                              <a:lnTo>
                                <a:pt x="2" y="105"/>
                              </a:lnTo>
                              <a:lnTo>
                                <a:pt x="2" y="101"/>
                              </a:lnTo>
                              <a:lnTo>
                                <a:pt x="2" y="80"/>
                              </a:lnTo>
                              <a:lnTo>
                                <a:pt x="2" y="51"/>
                              </a:lnTo>
                              <a:lnTo>
                                <a:pt x="3" y="36"/>
                              </a:lnTo>
                              <a:lnTo>
                                <a:pt x="3" y="43"/>
                              </a:lnTo>
                              <a:lnTo>
                                <a:pt x="3" y="88"/>
                              </a:lnTo>
                              <a:lnTo>
                                <a:pt x="3" y="110"/>
                              </a:lnTo>
                              <a:lnTo>
                                <a:pt x="3" y="50"/>
                              </a:lnTo>
                              <a:lnTo>
                                <a:pt x="3" y="36"/>
                              </a:lnTo>
                              <a:lnTo>
                                <a:pt x="3" y="50"/>
                              </a:lnTo>
                              <a:lnTo>
                                <a:pt x="4" y="109"/>
                              </a:lnTo>
                              <a:lnTo>
                                <a:pt x="4" y="97"/>
                              </a:lnTo>
                              <a:lnTo>
                                <a:pt x="4" y="57"/>
                              </a:lnTo>
                              <a:lnTo>
                                <a:pt x="4" y="52"/>
                              </a:lnTo>
                              <a:lnTo>
                                <a:pt x="4" y="65"/>
                              </a:lnTo>
                              <a:lnTo>
                                <a:pt x="4" y="98"/>
                              </a:lnTo>
                              <a:lnTo>
                                <a:pt x="5" y="99"/>
                              </a:lnTo>
                              <a:lnTo>
                                <a:pt x="5" y="61"/>
                              </a:lnTo>
                              <a:lnTo>
                                <a:pt x="5" y="53"/>
                              </a:lnTo>
                              <a:lnTo>
                                <a:pt x="5" y="64"/>
                              </a:lnTo>
                              <a:lnTo>
                                <a:pt x="5" y="83"/>
                              </a:lnTo>
                              <a:lnTo>
                                <a:pt x="6" y="135"/>
                              </a:lnTo>
                              <a:lnTo>
                                <a:pt x="6" y="123"/>
                              </a:lnTo>
                              <a:lnTo>
                                <a:pt x="6" y="69"/>
                              </a:lnTo>
                              <a:lnTo>
                                <a:pt x="6" y="56"/>
                              </a:lnTo>
                              <a:lnTo>
                                <a:pt x="6" y="49"/>
                              </a:lnTo>
                              <a:lnTo>
                                <a:pt x="6" y="46"/>
                              </a:lnTo>
                              <a:lnTo>
                                <a:pt x="7" y="50"/>
                              </a:lnTo>
                              <a:lnTo>
                                <a:pt x="7" y="40"/>
                              </a:lnTo>
                              <a:lnTo>
                                <a:pt x="7" y="30"/>
                              </a:lnTo>
                              <a:lnTo>
                                <a:pt x="7" y="38"/>
                              </a:lnTo>
                              <a:lnTo>
                                <a:pt x="8" y="49"/>
                              </a:lnTo>
                              <a:lnTo>
                                <a:pt x="8" y="54"/>
                              </a:lnTo>
                              <a:lnTo>
                                <a:pt x="8" y="72"/>
                              </a:lnTo>
                              <a:lnTo>
                                <a:pt x="8" y="165"/>
                              </a:lnTo>
                              <a:lnTo>
                                <a:pt x="8" y="122"/>
                              </a:lnTo>
                              <a:lnTo>
                                <a:pt x="8" y="112"/>
                              </a:lnTo>
                              <a:lnTo>
                                <a:pt x="8" y="110"/>
                              </a:lnTo>
                              <a:lnTo>
                                <a:pt x="9" y="98"/>
                              </a:lnTo>
                              <a:lnTo>
                                <a:pt x="9" y="158"/>
                              </a:lnTo>
                              <a:lnTo>
                                <a:pt x="9" y="12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7" name="Freeform 3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92963" y="3741738"/>
                          <a:ext cx="14288" cy="539750"/>
                        </a:xfrm>
                        <a:custGeom>
                          <a:avLst/>
                          <a:gdLst>
                            <a:gd name="T0" fmla="*/ 0 w 9"/>
                            <a:gd name="T1" fmla="*/ 116 h 340"/>
                            <a:gd name="T2" fmla="*/ 0 w 9"/>
                            <a:gd name="T3" fmla="*/ 106 h 340"/>
                            <a:gd name="T4" fmla="*/ 1 w 9"/>
                            <a:gd name="T5" fmla="*/ 142 h 340"/>
                            <a:gd name="T6" fmla="*/ 1 w 9"/>
                            <a:gd name="T7" fmla="*/ 131 h 340"/>
                            <a:gd name="T8" fmla="*/ 1 w 9"/>
                            <a:gd name="T9" fmla="*/ 104 h 340"/>
                            <a:gd name="T10" fmla="*/ 1 w 9"/>
                            <a:gd name="T11" fmla="*/ 99 h 340"/>
                            <a:gd name="T12" fmla="*/ 1 w 9"/>
                            <a:gd name="T13" fmla="*/ 40 h 340"/>
                            <a:gd name="T14" fmla="*/ 1 w 9"/>
                            <a:gd name="T15" fmla="*/ 6 h 340"/>
                            <a:gd name="T16" fmla="*/ 2 w 9"/>
                            <a:gd name="T17" fmla="*/ 0 h 340"/>
                            <a:gd name="T18" fmla="*/ 2 w 9"/>
                            <a:gd name="T19" fmla="*/ 17 h 340"/>
                            <a:gd name="T20" fmla="*/ 2 w 9"/>
                            <a:gd name="T21" fmla="*/ 52 h 340"/>
                            <a:gd name="T22" fmla="*/ 2 w 9"/>
                            <a:gd name="T23" fmla="*/ 77 h 340"/>
                            <a:gd name="T24" fmla="*/ 2 w 9"/>
                            <a:gd name="T25" fmla="*/ 62 h 340"/>
                            <a:gd name="T26" fmla="*/ 2 w 9"/>
                            <a:gd name="T27" fmla="*/ 54 h 340"/>
                            <a:gd name="T28" fmla="*/ 2 w 9"/>
                            <a:gd name="T29" fmla="*/ 58 h 340"/>
                            <a:gd name="T30" fmla="*/ 3 w 9"/>
                            <a:gd name="T31" fmla="*/ 73 h 340"/>
                            <a:gd name="T32" fmla="*/ 3 w 9"/>
                            <a:gd name="T33" fmla="*/ 116 h 340"/>
                            <a:gd name="T34" fmla="*/ 3 w 9"/>
                            <a:gd name="T35" fmla="*/ 255 h 340"/>
                            <a:gd name="T36" fmla="*/ 3 w 9"/>
                            <a:gd name="T37" fmla="*/ 147 h 340"/>
                            <a:gd name="T38" fmla="*/ 4 w 9"/>
                            <a:gd name="T39" fmla="*/ 165 h 340"/>
                            <a:gd name="T40" fmla="*/ 4 w 9"/>
                            <a:gd name="T41" fmla="*/ 173 h 340"/>
                            <a:gd name="T42" fmla="*/ 4 w 9"/>
                            <a:gd name="T43" fmla="*/ 189 h 340"/>
                            <a:gd name="T44" fmla="*/ 4 w 9"/>
                            <a:gd name="T45" fmla="*/ 128 h 340"/>
                            <a:gd name="T46" fmla="*/ 4 w 9"/>
                            <a:gd name="T47" fmla="*/ 86 h 340"/>
                            <a:gd name="T48" fmla="*/ 4 w 9"/>
                            <a:gd name="T49" fmla="*/ 75 h 340"/>
                            <a:gd name="T50" fmla="*/ 4 w 9"/>
                            <a:gd name="T51" fmla="*/ 80 h 340"/>
                            <a:gd name="T52" fmla="*/ 5 w 9"/>
                            <a:gd name="T53" fmla="*/ 94 h 340"/>
                            <a:gd name="T54" fmla="*/ 5 w 9"/>
                            <a:gd name="T55" fmla="*/ 95 h 340"/>
                            <a:gd name="T56" fmla="*/ 5 w 9"/>
                            <a:gd name="T57" fmla="*/ 85 h 340"/>
                            <a:gd name="T58" fmla="*/ 5 w 9"/>
                            <a:gd name="T59" fmla="*/ 75 h 340"/>
                            <a:gd name="T60" fmla="*/ 6 w 9"/>
                            <a:gd name="T61" fmla="*/ 73 h 340"/>
                            <a:gd name="T62" fmla="*/ 6 w 9"/>
                            <a:gd name="T63" fmla="*/ 94 h 340"/>
                            <a:gd name="T64" fmla="*/ 6 w 9"/>
                            <a:gd name="T65" fmla="*/ 85 h 340"/>
                            <a:gd name="T66" fmla="*/ 6 w 9"/>
                            <a:gd name="T67" fmla="*/ 54 h 340"/>
                            <a:gd name="T68" fmla="*/ 6 w 9"/>
                            <a:gd name="T69" fmla="*/ 47 h 340"/>
                            <a:gd name="T70" fmla="*/ 6 w 9"/>
                            <a:gd name="T71" fmla="*/ 58 h 340"/>
                            <a:gd name="T72" fmla="*/ 7 w 9"/>
                            <a:gd name="T73" fmla="*/ 82 h 340"/>
                            <a:gd name="T74" fmla="*/ 7 w 9"/>
                            <a:gd name="T75" fmla="*/ 110 h 340"/>
                            <a:gd name="T76" fmla="*/ 7 w 9"/>
                            <a:gd name="T77" fmla="*/ 138 h 340"/>
                            <a:gd name="T78" fmla="*/ 7 w 9"/>
                            <a:gd name="T79" fmla="*/ 221 h 340"/>
                            <a:gd name="T80" fmla="*/ 7 w 9"/>
                            <a:gd name="T81" fmla="*/ 112 h 340"/>
                            <a:gd name="T82" fmla="*/ 8 w 9"/>
                            <a:gd name="T83" fmla="*/ 75 h 340"/>
                            <a:gd name="T84" fmla="*/ 8 w 9"/>
                            <a:gd name="T85" fmla="*/ 69 h 340"/>
                            <a:gd name="T86" fmla="*/ 8 w 9"/>
                            <a:gd name="T87" fmla="*/ 82 h 340"/>
                            <a:gd name="T88" fmla="*/ 8 w 9"/>
                            <a:gd name="T89" fmla="*/ 108 h 340"/>
                            <a:gd name="T90" fmla="*/ 8 w 9"/>
                            <a:gd name="T91" fmla="*/ 146 h 340"/>
                            <a:gd name="T92" fmla="*/ 8 w 9"/>
                            <a:gd name="T93" fmla="*/ 195 h 340"/>
                            <a:gd name="T94" fmla="*/ 9 w 9"/>
                            <a:gd name="T95" fmla="*/ 227 h 340"/>
                            <a:gd name="T96" fmla="*/ 9 w 9"/>
                            <a:gd name="T97" fmla="*/ 340 h 340"/>
                            <a:gd name="T98" fmla="*/ 9 w 9"/>
                            <a:gd name="T99" fmla="*/ 165 h 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40">
                              <a:moveTo>
                                <a:pt x="0" y="116"/>
                              </a:moveTo>
                              <a:lnTo>
                                <a:pt x="0" y="106"/>
                              </a:lnTo>
                              <a:lnTo>
                                <a:pt x="1" y="142"/>
                              </a:lnTo>
                              <a:lnTo>
                                <a:pt x="1" y="131"/>
                              </a:lnTo>
                              <a:lnTo>
                                <a:pt x="1" y="104"/>
                              </a:lnTo>
                              <a:lnTo>
                                <a:pt x="1" y="99"/>
                              </a:lnTo>
                              <a:lnTo>
                                <a:pt x="1" y="40"/>
                              </a:lnTo>
                              <a:lnTo>
                                <a:pt x="1" y="6"/>
                              </a:lnTo>
                              <a:lnTo>
                                <a:pt x="2" y="0"/>
                              </a:lnTo>
                              <a:lnTo>
                                <a:pt x="2" y="17"/>
                              </a:lnTo>
                              <a:lnTo>
                                <a:pt x="2" y="52"/>
                              </a:lnTo>
                              <a:lnTo>
                                <a:pt x="2" y="77"/>
                              </a:lnTo>
                              <a:lnTo>
                                <a:pt x="2" y="62"/>
                              </a:lnTo>
                              <a:lnTo>
                                <a:pt x="2" y="54"/>
                              </a:lnTo>
                              <a:lnTo>
                                <a:pt x="2" y="58"/>
                              </a:lnTo>
                              <a:lnTo>
                                <a:pt x="3" y="73"/>
                              </a:lnTo>
                              <a:lnTo>
                                <a:pt x="3" y="116"/>
                              </a:lnTo>
                              <a:lnTo>
                                <a:pt x="3" y="255"/>
                              </a:lnTo>
                              <a:lnTo>
                                <a:pt x="3" y="147"/>
                              </a:lnTo>
                              <a:lnTo>
                                <a:pt x="4" y="165"/>
                              </a:lnTo>
                              <a:lnTo>
                                <a:pt x="4" y="173"/>
                              </a:lnTo>
                              <a:lnTo>
                                <a:pt x="4" y="189"/>
                              </a:lnTo>
                              <a:lnTo>
                                <a:pt x="4" y="128"/>
                              </a:lnTo>
                              <a:lnTo>
                                <a:pt x="4" y="86"/>
                              </a:lnTo>
                              <a:lnTo>
                                <a:pt x="4" y="75"/>
                              </a:lnTo>
                              <a:lnTo>
                                <a:pt x="4" y="80"/>
                              </a:lnTo>
                              <a:lnTo>
                                <a:pt x="5" y="94"/>
                              </a:lnTo>
                              <a:lnTo>
                                <a:pt x="5" y="95"/>
                              </a:lnTo>
                              <a:lnTo>
                                <a:pt x="5" y="85"/>
                              </a:lnTo>
                              <a:lnTo>
                                <a:pt x="5" y="75"/>
                              </a:lnTo>
                              <a:lnTo>
                                <a:pt x="6" y="73"/>
                              </a:lnTo>
                              <a:lnTo>
                                <a:pt x="6" y="94"/>
                              </a:lnTo>
                              <a:lnTo>
                                <a:pt x="6" y="85"/>
                              </a:lnTo>
                              <a:lnTo>
                                <a:pt x="6" y="54"/>
                              </a:lnTo>
                              <a:lnTo>
                                <a:pt x="6" y="47"/>
                              </a:lnTo>
                              <a:lnTo>
                                <a:pt x="6" y="58"/>
                              </a:lnTo>
                              <a:lnTo>
                                <a:pt x="7" y="82"/>
                              </a:lnTo>
                              <a:lnTo>
                                <a:pt x="7" y="110"/>
                              </a:lnTo>
                              <a:lnTo>
                                <a:pt x="7" y="138"/>
                              </a:lnTo>
                              <a:lnTo>
                                <a:pt x="7" y="221"/>
                              </a:lnTo>
                              <a:lnTo>
                                <a:pt x="7" y="112"/>
                              </a:lnTo>
                              <a:lnTo>
                                <a:pt x="8" y="75"/>
                              </a:lnTo>
                              <a:lnTo>
                                <a:pt x="8" y="69"/>
                              </a:lnTo>
                              <a:lnTo>
                                <a:pt x="8" y="82"/>
                              </a:lnTo>
                              <a:lnTo>
                                <a:pt x="8" y="108"/>
                              </a:lnTo>
                              <a:lnTo>
                                <a:pt x="8" y="146"/>
                              </a:lnTo>
                              <a:lnTo>
                                <a:pt x="8" y="195"/>
                              </a:lnTo>
                              <a:lnTo>
                                <a:pt x="9" y="227"/>
                              </a:lnTo>
                              <a:lnTo>
                                <a:pt x="9" y="340"/>
                              </a:lnTo>
                              <a:lnTo>
                                <a:pt x="9" y="16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8" name="Freeform 3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07251" y="3813175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120 h 216"/>
                            <a:gd name="T2" fmla="*/ 0 w 9"/>
                            <a:gd name="T3" fmla="*/ 88 h 216"/>
                            <a:gd name="T4" fmla="*/ 1 w 9"/>
                            <a:gd name="T5" fmla="*/ 114 h 216"/>
                            <a:gd name="T6" fmla="*/ 1 w 9"/>
                            <a:gd name="T7" fmla="*/ 216 h 216"/>
                            <a:gd name="T8" fmla="*/ 1 w 9"/>
                            <a:gd name="T9" fmla="*/ 105 h 216"/>
                            <a:gd name="T10" fmla="*/ 1 w 9"/>
                            <a:gd name="T11" fmla="*/ 105 h 216"/>
                            <a:gd name="T12" fmla="*/ 1 w 9"/>
                            <a:gd name="T13" fmla="*/ 134 h 216"/>
                            <a:gd name="T14" fmla="*/ 1 w 9"/>
                            <a:gd name="T15" fmla="*/ 142 h 216"/>
                            <a:gd name="T16" fmla="*/ 1 w 9"/>
                            <a:gd name="T17" fmla="*/ 147 h 216"/>
                            <a:gd name="T18" fmla="*/ 2 w 9"/>
                            <a:gd name="T19" fmla="*/ 79 h 216"/>
                            <a:gd name="T20" fmla="*/ 2 w 9"/>
                            <a:gd name="T21" fmla="*/ 20 h 216"/>
                            <a:gd name="T22" fmla="*/ 2 w 9"/>
                            <a:gd name="T23" fmla="*/ 0 h 216"/>
                            <a:gd name="T24" fmla="*/ 2 w 9"/>
                            <a:gd name="T25" fmla="*/ 11 h 216"/>
                            <a:gd name="T26" fmla="*/ 2 w 9"/>
                            <a:gd name="T27" fmla="*/ 60 h 216"/>
                            <a:gd name="T28" fmla="*/ 2 w 9"/>
                            <a:gd name="T29" fmla="*/ 185 h 216"/>
                            <a:gd name="T30" fmla="*/ 3 w 9"/>
                            <a:gd name="T31" fmla="*/ 169 h 216"/>
                            <a:gd name="T32" fmla="*/ 3 w 9"/>
                            <a:gd name="T33" fmla="*/ 102 h 216"/>
                            <a:gd name="T34" fmla="*/ 3 w 9"/>
                            <a:gd name="T35" fmla="*/ 95 h 216"/>
                            <a:gd name="T36" fmla="*/ 3 w 9"/>
                            <a:gd name="T37" fmla="*/ 168 h 216"/>
                            <a:gd name="T38" fmla="*/ 3 w 9"/>
                            <a:gd name="T39" fmla="*/ 134 h 216"/>
                            <a:gd name="T40" fmla="*/ 4 w 9"/>
                            <a:gd name="T41" fmla="*/ 75 h 216"/>
                            <a:gd name="T42" fmla="*/ 4 w 9"/>
                            <a:gd name="T43" fmla="*/ 63 h 216"/>
                            <a:gd name="T44" fmla="*/ 4 w 9"/>
                            <a:gd name="T45" fmla="*/ 115 h 216"/>
                            <a:gd name="T46" fmla="*/ 4 w 9"/>
                            <a:gd name="T47" fmla="*/ 111 h 216"/>
                            <a:gd name="T48" fmla="*/ 4 w 9"/>
                            <a:gd name="T49" fmla="*/ 65 h 216"/>
                            <a:gd name="T50" fmla="*/ 4 w 9"/>
                            <a:gd name="T51" fmla="*/ 79 h 216"/>
                            <a:gd name="T52" fmla="*/ 5 w 9"/>
                            <a:gd name="T53" fmla="*/ 129 h 216"/>
                            <a:gd name="T54" fmla="*/ 5 w 9"/>
                            <a:gd name="T55" fmla="*/ 77 h 216"/>
                            <a:gd name="T56" fmla="*/ 5 w 9"/>
                            <a:gd name="T57" fmla="*/ 33 h 216"/>
                            <a:gd name="T58" fmla="*/ 5 w 9"/>
                            <a:gd name="T59" fmla="*/ 20 h 216"/>
                            <a:gd name="T60" fmla="*/ 6 w 9"/>
                            <a:gd name="T61" fmla="*/ 23 h 216"/>
                            <a:gd name="T62" fmla="*/ 6 w 9"/>
                            <a:gd name="T63" fmla="*/ 36 h 216"/>
                            <a:gd name="T64" fmla="*/ 6 w 9"/>
                            <a:gd name="T65" fmla="*/ 66 h 216"/>
                            <a:gd name="T66" fmla="*/ 6 w 9"/>
                            <a:gd name="T67" fmla="*/ 92 h 216"/>
                            <a:gd name="T68" fmla="*/ 6 w 9"/>
                            <a:gd name="T69" fmla="*/ 51 h 216"/>
                            <a:gd name="T70" fmla="*/ 6 w 9"/>
                            <a:gd name="T71" fmla="*/ 48 h 216"/>
                            <a:gd name="T72" fmla="*/ 6 w 9"/>
                            <a:gd name="T73" fmla="*/ 124 h 216"/>
                            <a:gd name="T74" fmla="*/ 7 w 9"/>
                            <a:gd name="T75" fmla="*/ 76 h 216"/>
                            <a:gd name="T76" fmla="*/ 7 w 9"/>
                            <a:gd name="T77" fmla="*/ 33 h 216"/>
                            <a:gd name="T78" fmla="*/ 7 w 9"/>
                            <a:gd name="T79" fmla="*/ 43 h 216"/>
                            <a:gd name="T80" fmla="*/ 7 w 9"/>
                            <a:gd name="T81" fmla="*/ 127 h 216"/>
                            <a:gd name="T82" fmla="*/ 8 w 9"/>
                            <a:gd name="T83" fmla="*/ 76 h 216"/>
                            <a:gd name="T84" fmla="*/ 8 w 9"/>
                            <a:gd name="T85" fmla="*/ 43 h 216"/>
                            <a:gd name="T86" fmla="*/ 8 w 9"/>
                            <a:gd name="T87" fmla="*/ 46 h 216"/>
                            <a:gd name="T88" fmla="*/ 8 w 9"/>
                            <a:gd name="T89" fmla="*/ 55 h 216"/>
                            <a:gd name="T90" fmla="*/ 8 w 9"/>
                            <a:gd name="T91" fmla="*/ 38 h 216"/>
                            <a:gd name="T92" fmla="*/ 8 w 9"/>
                            <a:gd name="T93" fmla="*/ 16 h 216"/>
                            <a:gd name="T94" fmla="*/ 8 w 9"/>
                            <a:gd name="T95" fmla="*/ 12 h 216"/>
                            <a:gd name="T96" fmla="*/ 9 w 9"/>
                            <a:gd name="T97" fmla="*/ 19 h 216"/>
                            <a:gd name="T98" fmla="*/ 9 w 9"/>
                            <a:gd name="T99" fmla="*/ 26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120"/>
                              </a:moveTo>
                              <a:lnTo>
                                <a:pt x="0" y="88"/>
                              </a:lnTo>
                              <a:lnTo>
                                <a:pt x="1" y="114"/>
                              </a:lnTo>
                              <a:lnTo>
                                <a:pt x="1" y="216"/>
                              </a:lnTo>
                              <a:lnTo>
                                <a:pt x="1" y="105"/>
                              </a:lnTo>
                              <a:lnTo>
                                <a:pt x="1" y="105"/>
                              </a:lnTo>
                              <a:lnTo>
                                <a:pt x="1" y="134"/>
                              </a:lnTo>
                              <a:lnTo>
                                <a:pt x="1" y="142"/>
                              </a:lnTo>
                              <a:lnTo>
                                <a:pt x="1" y="147"/>
                              </a:lnTo>
                              <a:lnTo>
                                <a:pt x="2" y="79"/>
                              </a:lnTo>
                              <a:lnTo>
                                <a:pt x="2" y="20"/>
                              </a:lnTo>
                              <a:lnTo>
                                <a:pt x="2" y="0"/>
                              </a:lnTo>
                              <a:lnTo>
                                <a:pt x="2" y="11"/>
                              </a:lnTo>
                              <a:lnTo>
                                <a:pt x="2" y="60"/>
                              </a:lnTo>
                              <a:lnTo>
                                <a:pt x="2" y="185"/>
                              </a:lnTo>
                              <a:lnTo>
                                <a:pt x="3" y="169"/>
                              </a:lnTo>
                              <a:lnTo>
                                <a:pt x="3" y="102"/>
                              </a:lnTo>
                              <a:lnTo>
                                <a:pt x="3" y="95"/>
                              </a:lnTo>
                              <a:lnTo>
                                <a:pt x="3" y="168"/>
                              </a:lnTo>
                              <a:lnTo>
                                <a:pt x="3" y="134"/>
                              </a:lnTo>
                              <a:lnTo>
                                <a:pt x="4" y="75"/>
                              </a:lnTo>
                              <a:lnTo>
                                <a:pt x="4" y="63"/>
                              </a:lnTo>
                              <a:lnTo>
                                <a:pt x="4" y="115"/>
                              </a:lnTo>
                              <a:lnTo>
                                <a:pt x="4" y="111"/>
                              </a:lnTo>
                              <a:lnTo>
                                <a:pt x="4" y="65"/>
                              </a:lnTo>
                              <a:lnTo>
                                <a:pt x="4" y="79"/>
                              </a:lnTo>
                              <a:lnTo>
                                <a:pt x="5" y="129"/>
                              </a:lnTo>
                              <a:lnTo>
                                <a:pt x="5" y="77"/>
                              </a:lnTo>
                              <a:lnTo>
                                <a:pt x="5" y="33"/>
                              </a:lnTo>
                              <a:lnTo>
                                <a:pt x="5" y="20"/>
                              </a:lnTo>
                              <a:lnTo>
                                <a:pt x="6" y="23"/>
                              </a:lnTo>
                              <a:lnTo>
                                <a:pt x="6" y="36"/>
                              </a:lnTo>
                              <a:lnTo>
                                <a:pt x="6" y="66"/>
                              </a:lnTo>
                              <a:lnTo>
                                <a:pt x="6" y="92"/>
                              </a:lnTo>
                              <a:lnTo>
                                <a:pt x="6" y="51"/>
                              </a:lnTo>
                              <a:lnTo>
                                <a:pt x="6" y="48"/>
                              </a:lnTo>
                              <a:lnTo>
                                <a:pt x="6" y="124"/>
                              </a:lnTo>
                              <a:lnTo>
                                <a:pt x="7" y="76"/>
                              </a:lnTo>
                              <a:lnTo>
                                <a:pt x="7" y="33"/>
                              </a:lnTo>
                              <a:lnTo>
                                <a:pt x="7" y="43"/>
                              </a:lnTo>
                              <a:lnTo>
                                <a:pt x="7" y="127"/>
                              </a:lnTo>
                              <a:lnTo>
                                <a:pt x="8" y="76"/>
                              </a:lnTo>
                              <a:lnTo>
                                <a:pt x="8" y="43"/>
                              </a:lnTo>
                              <a:lnTo>
                                <a:pt x="8" y="46"/>
                              </a:lnTo>
                              <a:lnTo>
                                <a:pt x="8" y="55"/>
                              </a:lnTo>
                              <a:lnTo>
                                <a:pt x="8" y="38"/>
                              </a:lnTo>
                              <a:lnTo>
                                <a:pt x="8" y="16"/>
                              </a:lnTo>
                              <a:lnTo>
                                <a:pt x="8" y="12"/>
                              </a:lnTo>
                              <a:lnTo>
                                <a:pt x="9" y="19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9" name="Freeform 3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21538" y="3816350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24 h 216"/>
                            <a:gd name="T2" fmla="*/ 0 w 9"/>
                            <a:gd name="T3" fmla="*/ 21 h 216"/>
                            <a:gd name="T4" fmla="*/ 0 w 9"/>
                            <a:gd name="T5" fmla="*/ 9 h 216"/>
                            <a:gd name="T6" fmla="*/ 0 w 9"/>
                            <a:gd name="T7" fmla="*/ 13 h 216"/>
                            <a:gd name="T8" fmla="*/ 0 w 9"/>
                            <a:gd name="T9" fmla="*/ 55 h 216"/>
                            <a:gd name="T10" fmla="*/ 1 w 9"/>
                            <a:gd name="T11" fmla="*/ 128 h 216"/>
                            <a:gd name="T12" fmla="*/ 1 w 9"/>
                            <a:gd name="T13" fmla="*/ 76 h 216"/>
                            <a:gd name="T14" fmla="*/ 1 w 9"/>
                            <a:gd name="T15" fmla="*/ 137 h 216"/>
                            <a:gd name="T16" fmla="*/ 1 w 9"/>
                            <a:gd name="T17" fmla="*/ 60 h 216"/>
                            <a:gd name="T18" fmla="*/ 2 w 9"/>
                            <a:gd name="T19" fmla="*/ 14 h 216"/>
                            <a:gd name="T20" fmla="*/ 2 w 9"/>
                            <a:gd name="T21" fmla="*/ 0 h 216"/>
                            <a:gd name="T22" fmla="*/ 2 w 9"/>
                            <a:gd name="T23" fmla="*/ 1 h 216"/>
                            <a:gd name="T24" fmla="*/ 2 w 9"/>
                            <a:gd name="T25" fmla="*/ 10 h 216"/>
                            <a:gd name="T26" fmla="*/ 2 w 9"/>
                            <a:gd name="T27" fmla="*/ 23 h 216"/>
                            <a:gd name="T28" fmla="*/ 2 w 9"/>
                            <a:gd name="T29" fmla="*/ 28 h 216"/>
                            <a:gd name="T30" fmla="*/ 2 w 9"/>
                            <a:gd name="T31" fmla="*/ 26 h 216"/>
                            <a:gd name="T32" fmla="*/ 3 w 9"/>
                            <a:gd name="T33" fmla="*/ 42 h 216"/>
                            <a:gd name="T34" fmla="*/ 3 w 9"/>
                            <a:gd name="T35" fmla="*/ 83 h 216"/>
                            <a:gd name="T36" fmla="*/ 3 w 9"/>
                            <a:gd name="T37" fmla="*/ 87 h 216"/>
                            <a:gd name="T38" fmla="*/ 3 w 9"/>
                            <a:gd name="T39" fmla="*/ 97 h 216"/>
                            <a:gd name="T40" fmla="*/ 4 w 9"/>
                            <a:gd name="T41" fmla="*/ 145 h 216"/>
                            <a:gd name="T42" fmla="*/ 4 w 9"/>
                            <a:gd name="T43" fmla="*/ 160 h 216"/>
                            <a:gd name="T44" fmla="*/ 4 w 9"/>
                            <a:gd name="T45" fmla="*/ 81 h 216"/>
                            <a:gd name="T46" fmla="*/ 4 w 9"/>
                            <a:gd name="T47" fmla="*/ 40 h 216"/>
                            <a:gd name="T48" fmla="*/ 4 w 9"/>
                            <a:gd name="T49" fmla="*/ 30 h 216"/>
                            <a:gd name="T50" fmla="*/ 4 w 9"/>
                            <a:gd name="T51" fmla="*/ 45 h 216"/>
                            <a:gd name="T52" fmla="*/ 5 w 9"/>
                            <a:gd name="T53" fmla="*/ 101 h 216"/>
                            <a:gd name="T54" fmla="*/ 5 w 9"/>
                            <a:gd name="T55" fmla="*/ 140 h 216"/>
                            <a:gd name="T56" fmla="*/ 5 w 9"/>
                            <a:gd name="T57" fmla="*/ 93 h 216"/>
                            <a:gd name="T58" fmla="*/ 5 w 9"/>
                            <a:gd name="T59" fmla="*/ 111 h 216"/>
                            <a:gd name="T60" fmla="*/ 5 w 9"/>
                            <a:gd name="T61" fmla="*/ 216 h 216"/>
                            <a:gd name="T62" fmla="*/ 6 w 9"/>
                            <a:gd name="T63" fmla="*/ 159 h 216"/>
                            <a:gd name="T64" fmla="*/ 6 w 9"/>
                            <a:gd name="T65" fmla="*/ 213 h 216"/>
                            <a:gd name="T66" fmla="*/ 6 w 9"/>
                            <a:gd name="T67" fmla="*/ 147 h 216"/>
                            <a:gd name="T68" fmla="*/ 6 w 9"/>
                            <a:gd name="T69" fmla="*/ 100 h 216"/>
                            <a:gd name="T70" fmla="*/ 6 w 9"/>
                            <a:gd name="T71" fmla="*/ 79 h 216"/>
                            <a:gd name="T72" fmla="*/ 6 w 9"/>
                            <a:gd name="T73" fmla="*/ 90 h 216"/>
                            <a:gd name="T74" fmla="*/ 7 w 9"/>
                            <a:gd name="T75" fmla="*/ 141 h 216"/>
                            <a:gd name="T76" fmla="*/ 7 w 9"/>
                            <a:gd name="T77" fmla="*/ 67 h 216"/>
                            <a:gd name="T78" fmla="*/ 7 w 9"/>
                            <a:gd name="T79" fmla="*/ 47 h 216"/>
                            <a:gd name="T80" fmla="*/ 7 w 9"/>
                            <a:gd name="T81" fmla="*/ 62 h 216"/>
                            <a:gd name="T82" fmla="*/ 7 w 9"/>
                            <a:gd name="T83" fmla="*/ 69 h 216"/>
                            <a:gd name="T84" fmla="*/ 7 w 9"/>
                            <a:gd name="T85" fmla="*/ 44 h 216"/>
                            <a:gd name="T86" fmla="*/ 7 w 9"/>
                            <a:gd name="T87" fmla="*/ 34 h 216"/>
                            <a:gd name="T88" fmla="*/ 8 w 9"/>
                            <a:gd name="T89" fmla="*/ 33 h 216"/>
                            <a:gd name="T90" fmla="*/ 8 w 9"/>
                            <a:gd name="T91" fmla="*/ 31 h 216"/>
                            <a:gd name="T92" fmla="*/ 8 w 9"/>
                            <a:gd name="T93" fmla="*/ 35 h 216"/>
                            <a:gd name="T94" fmla="*/ 8 w 9"/>
                            <a:gd name="T95" fmla="*/ 45 h 216"/>
                            <a:gd name="T96" fmla="*/ 9 w 9"/>
                            <a:gd name="T97" fmla="*/ 60 h 216"/>
                            <a:gd name="T98" fmla="*/ 9 w 9"/>
                            <a:gd name="T99" fmla="*/ 65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24"/>
                              </a:moveTo>
                              <a:lnTo>
                                <a:pt x="0" y="21"/>
                              </a:lnTo>
                              <a:lnTo>
                                <a:pt x="0" y="9"/>
                              </a:lnTo>
                              <a:lnTo>
                                <a:pt x="0" y="13"/>
                              </a:lnTo>
                              <a:lnTo>
                                <a:pt x="0" y="55"/>
                              </a:lnTo>
                              <a:lnTo>
                                <a:pt x="1" y="128"/>
                              </a:lnTo>
                              <a:lnTo>
                                <a:pt x="1" y="76"/>
                              </a:lnTo>
                              <a:lnTo>
                                <a:pt x="1" y="137"/>
                              </a:lnTo>
                              <a:lnTo>
                                <a:pt x="1" y="60"/>
                              </a:lnTo>
                              <a:lnTo>
                                <a:pt x="2" y="14"/>
                              </a:lnTo>
                              <a:lnTo>
                                <a:pt x="2" y="0"/>
                              </a:lnTo>
                              <a:lnTo>
                                <a:pt x="2" y="1"/>
                              </a:lnTo>
                              <a:lnTo>
                                <a:pt x="2" y="10"/>
                              </a:lnTo>
                              <a:lnTo>
                                <a:pt x="2" y="23"/>
                              </a:lnTo>
                              <a:lnTo>
                                <a:pt x="2" y="28"/>
                              </a:lnTo>
                              <a:lnTo>
                                <a:pt x="2" y="26"/>
                              </a:lnTo>
                              <a:lnTo>
                                <a:pt x="3" y="42"/>
                              </a:lnTo>
                              <a:lnTo>
                                <a:pt x="3" y="83"/>
                              </a:lnTo>
                              <a:lnTo>
                                <a:pt x="3" y="87"/>
                              </a:lnTo>
                              <a:lnTo>
                                <a:pt x="3" y="97"/>
                              </a:lnTo>
                              <a:lnTo>
                                <a:pt x="4" y="145"/>
                              </a:lnTo>
                              <a:lnTo>
                                <a:pt x="4" y="160"/>
                              </a:lnTo>
                              <a:lnTo>
                                <a:pt x="4" y="81"/>
                              </a:lnTo>
                              <a:lnTo>
                                <a:pt x="4" y="40"/>
                              </a:lnTo>
                              <a:lnTo>
                                <a:pt x="4" y="30"/>
                              </a:lnTo>
                              <a:lnTo>
                                <a:pt x="4" y="45"/>
                              </a:lnTo>
                              <a:lnTo>
                                <a:pt x="5" y="101"/>
                              </a:lnTo>
                              <a:lnTo>
                                <a:pt x="5" y="140"/>
                              </a:lnTo>
                              <a:lnTo>
                                <a:pt x="5" y="93"/>
                              </a:lnTo>
                              <a:lnTo>
                                <a:pt x="5" y="111"/>
                              </a:lnTo>
                              <a:lnTo>
                                <a:pt x="5" y="216"/>
                              </a:lnTo>
                              <a:lnTo>
                                <a:pt x="6" y="159"/>
                              </a:lnTo>
                              <a:lnTo>
                                <a:pt x="6" y="213"/>
                              </a:lnTo>
                              <a:lnTo>
                                <a:pt x="6" y="147"/>
                              </a:lnTo>
                              <a:lnTo>
                                <a:pt x="6" y="100"/>
                              </a:lnTo>
                              <a:lnTo>
                                <a:pt x="6" y="79"/>
                              </a:lnTo>
                              <a:lnTo>
                                <a:pt x="6" y="90"/>
                              </a:lnTo>
                              <a:lnTo>
                                <a:pt x="7" y="141"/>
                              </a:lnTo>
                              <a:lnTo>
                                <a:pt x="7" y="67"/>
                              </a:lnTo>
                              <a:lnTo>
                                <a:pt x="7" y="47"/>
                              </a:lnTo>
                              <a:lnTo>
                                <a:pt x="7" y="62"/>
                              </a:lnTo>
                              <a:lnTo>
                                <a:pt x="7" y="69"/>
                              </a:lnTo>
                              <a:lnTo>
                                <a:pt x="7" y="44"/>
                              </a:lnTo>
                              <a:lnTo>
                                <a:pt x="7" y="34"/>
                              </a:lnTo>
                              <a:lnTo>
                                <a:pt x="8" y="33"/>
                              </a:lnTo>
                              <a:lnTo>
                                <a:pt x="8" y="31"/>
                              </a:lnTo>
                              <a:lnTo>
                                <a:pt x="8" y="35"/>
                              </a:lnTo>
                              <a:lnTo>
                                <a:pt x="8" y="45"/>
                              </a:lnTo>
                              <a:lnTo>
                                <a:pt x="9" y="60"/>
                              </a:lnTo>
                              <a:lnTo>
                                <a:pt x="9" y="6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0" name="Freeform 3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35826" y="3900488"/>
                          <a:ext cx="14288" cy="220663"/>
                        </a:xfrm>
                        <a:custGeom>
                          <a:avLst/>
                          <a:gdLst>
                            <a:gd name="T0" fmla="*/ 0 w 9"/>
                            <a:gd name="T1" fmla="*/ 12 h 139"/>
                            <a:gd name="T2" fmla="*/ 0 w 9"/>
                            <a:gd name="T3" fmla="*/ 0 h 139"/>
                            <a:gd name="T4" fmla="*/ 0 w 9"/>
                            <a:gd name="T5" fmla="*/ 4 h 139"/>
                            <a:gd name="T6" fmla="*/ 0 w 9"/>
                            <a:gd name="T7" fmla="*/ 39 h 139"/>
                            <a:gd name="T8" fmla="*/ 0 w 9"/>
                            <a:gd name="T9" fmla="*/ 136 h 139"/>
                            <a:gd name="T10" fmla="*/ 1 w 9"/>
                            <a:gd name="T11" fmla="*/ 96 h 139"/>
                            <a:gd name="T12" fmla="*/ 1 w 9"/>
                            <a:gd name="T13" fmla="*/ 83 h 139"/>
                            <a:gd name="T14" fmla="*/ 1 w 9"/>
                            <a:gd name="T15" fmla="*/ 139 h 139"/>
                            <a:gd name="T16" fmla="*/ 1 w 9"/>
                            <a:gd name="T17" fmla="*/ 81 h 139"/>
                            <a:gd name="T18" fmla="*/ 1 w 9"/>
                            <a:gd name="T19" fmla="*/ 22 h 139"/>
                            <a:gd name="T20" fmla="*/ 2 w 9"/>
                            <a:gd name="T21" fmla="*/ 17 h 139"/>
                            <a:gd name="T22" fmla="*/ 2 w 9"/>
                            <a:gd name="T23" fmla="*/ 72 h 139"/>
                            <a:gd name="T24" fmla="*/ 2 w 9"/>
                            <a:gd name="T25" fmla="*/ 95 h 139"/>
                            <a:gd name="T26" fmla="*/ 2 w 9"/>
                            <a:gd name="T27" fmla="*/ 53 h 139"/>
                            <a:gd name="T28" fmla="*/ 2 w 9"/>
                            <a:gd name="T29" fmla="*/ 116 h 139"/>
                            <a:gd name="T30" fmla="*/ 2 w 9"/>
                            <a:gd name="T31" fmla="*/ 54 h 139"/>
                            <a:gd name="T32" fmla="*/ 3 w 9"/>
                            <a:gd name="T33" fmla="*/ 14 h 139"/>
                            <a:gd name="T34" fmla="*/ 3 w 9"/>
                            <a:gd name="T35" fmla="*/ 3 h 139"/>
                            <a:gd name="T36" fmla="*/ 3 w 9"/>
                            <a:gd name="T37" fmla="*/ 5 h 139"/>
                            <a:gd name="T38" fmla="*/ 3 w 9"/>
                            <a:gd name="T39" fmla="*/ 19 h 139"/>
                            <a:gd name="T40" fmla="*/ 4 w 9"/>
                            <a:gd name="T41" fmla="*/ 39 h 139"/>
                            <a:gd name="T42" fmla="*/ 4 w 9"/>
                            <a:gd name="T43" fmla="*/ 45 h 139"/>
                            <a:gd name="T44" fmla="*/ 4 w 9"/>
                            <a:gd name="T45" fmla="*/ 40 h 139"/>
                            <a:gd name="T46" fmla="*/ 4 w 9"/>
                            <a:gd name="T47" fmla="*/ 30 h 139"/>
                            <a:gd name="T48" fmla="*/ 4 w 9"/>
                            <a:gd name="T49" fmla="*/ 19 h 139"/>
                            <a:gd name="T50" fmla="*/ 4 w 9"/>
                            <a:gd name="T51" fmla="*/ 12 h 139"/>
                            <a:gd name="T52" fmla="*/ 4 w 9"/>
                            <a:gd name="T53" fmla="*/ 13 h 139"/>
                            <a:gd name="T54" fmla="*/ 5 w 9"/>
                            <a:gd name="T55" fmla="*/ 14 h 139"/>
                            <a:gd name="T56" fmla="*/ 5 w 9"/>
                            <a:gd name="T57" fmla="*/ 13 h 139"/>
                            <a:gd name="T58" fmla="*/ 5 w 9"/>
                            <a:gd name="T59" fmla="*/ 38 h 139"/>
                            <a:gd name="T60" fmla="*/ 5 w 9"/>
                            <a:gd name="T61" fmla="*/ 82 h 139"/>
                            <a:gd name="T62" fmla="*/ 5 w 9"/>
                            <a:gd name="T63" fmla="*/ 40 h 139"/>
                            <a:gd name="T64" fmla="*/ 5 w 9"/>
                            <a:gd name="T65" fmla="*/ 42 h 139"/>
                            <a:gd name="T66" fmla="*/ 6 w 9"/>
                            <a:gd name="T67" fmla="*/ 95 h 139"/>
                            <a:gd name="T68" fmla="*/ 6 w 9"/>
                            <a:gd name="T69" fmla="*/ 85 h 139"/>
                            <a:gd name="T70" fmla="*/ 6 w 9"/>
                            <a:gd name="T71" fmla="*/ 38 h 139"/>
                            <a:gd name="T72" fmla="*/ 6 w 9"/>
                            <a:gd name="T73" fmla="*/ 33 h 139"/>
                            <a:gd name="T74" fmla="*/ 6 w 9"/>
                            <a:gd name="T75" fmla="*/ 62 h 139"/>
                            <a:gd name="T76" fmla="*/ 7 w 9"/>
                            <a:gd name="T77" fmla="*/ 60 h 139"/>
                            <a:gd name="T78" fmla="*/ 7 w 9"/>
                            <a:gd name="T79" fmla="*/ 34 h 139"/>
                            <a:gd name="T80" fmla="*/ 7 w 9"/>
                            <a:gd name="T81" fmla="*/ 39 h 139"/>
                            <a:gd name="T82" fmla="*/ 7 w 9"/>
                            <a:gd name="T83" fmla="*/ 54 h 139"/>
                            <a:gd name="T84" fmla="*/ 7 w 9"/>
                            <a:gd name="T85" fmla="*/ 59 h 139"/>
                            <a:gd name="T86" fmla="*/ 7 w 9"/>
                            <a:gd name="T87" fmla="*/ 53 h 139"/>
                            <a:gd name="T88" fmla="*/ 8 w 9"/>
                            <a:gd name="T89" fmla="*/ 59 h 139"/>
                            <a:gd name="T90" fmla="*/ 8 w 9"/>
                            <a:gd name="T91" fmla="*/ 72 h 139"/>
                            <a:gd name="T92" fmla="*/ 8 w 9"/>
                            <a:gd name="T93" fmla="*/ 57 h 139"/>
                            <a:gd name="T94" fmla="*/ 8 w 9"/>
                            <a:gd name="T95" fmla="*/ 61 h 139"/>
                            <a:gd name="T96" fmla="*/ 9 w 9"/>
                            <a:gd name="T97" fmla="*/ 92 h 139"/>
                            <a:gd name="T98" fmla="*/ 9 w 9"/>
                            <a:gd name="T99" fmla="*/ 83 h 1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9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  <a:lnTo>
                                <a:pt x="0" y="39"/>
                              </a:lnTo>
                              <a:lnTo>
                                <a:pt x="0" y="136"/>
                              </a:lnTo>
                              <a:lnTo>
                                <a:pt x="1" y="96"/>
                              </a:lnTo>
                              <a:lnTo>
                                <a:pt x="1" y="83"/>
                              </a:lnTo>
                              <a:lnTo>
                                <a:pt x="1" y="139"/>
                              </a:lnTo>
                              <a:lnTo>
                                <a:pt x="1" y="81"/>
                              </a:lnTo>
                              <a:lnTo>
                                <a:pt x="1" y="22"/>
                              </a:lnTo>
                              <a:lnTo>
                                <a:pt x="2" y="17"/>
                              </a:lnTo>
                              <a:lnTo>
                                <a:pt x="2" y="72"/>
                              </a:lnTo>
                              <a:lnTo>
                                <a:pt x="2" y="95"/>
                              </a:lnTo>
                              <a:lnTo>
                                <a:pt x="2" y="53"/>
                              </a:lnTo>
                              <a:lnTo>
                                <a:pt x="2" y="116"/>
                              </a:lnTo>
                              <a:lnTo>
                                <a:pt x="2" y="54"/>
                              </a:lnTo>
                              <a:lnTo>
                                <a:pt x="3" y="14"/>
                              </a:lnTo>
                              <a:lnTo>
                                <a:pt x="3" y="3"/>
                              </a:lnTo>
                              <a:lnTo>
                                <a:pt x="3" y="5"/>
                              </a:lnTo>
                              <a:lnTo>
                                <a:pt x="3" y="19"/>
                              </a:lnTo>
                              <a:lnTo>
                                <a:pt x="4" y="39"/>
                              </a:lnTo>
                              <a:lnTo>
                                <a:pt x="4" y="45"/>
                              </a:lnTo>
                              <a:lnTo>
                                <a:pt x="4" y="40"/>
                              </a:lnTo>
                              <a:lnTo>
                                <a:pt x="4" y="30"/>
                              </a:lnTo>
                              <a:lnTo>
                                <a:pt x="4" y="19"/>
                              </a:lnTo>
                              <a:lnTo>
                                <a:pt x="4" y="12"/>
                              </a:lnTo>
                              <a:lnTo>
                                <a:pt x="4" y="13"/>
                              </a:lnTo>
                              <a:lnTo>
                                <a:pt x="5" y="14"/>
                              </a:lnTo>
                              <a:lnTo>
                                <a:pt x="5" y="13"/>
                              </a:lnTo>
                              <a:lnTo>
                                <a:pt x="5" y="38"/>
                              </a:lnTo>
                              <a:lnTo>
                                <a:pt x="5" y="82"/>
                              </a:lnTo>
                              <a:lnTo>
                                <a:pt x="5" y="40"/>
                              </a:lnTo>
                              <a:lnTo>
                                <a:pt x="5" y="42"/>
                              </a:lnTo>
                              <a:lnTo>
                                <a:pt x="6" y="95"/>
                              </a:lnTo>
                              <a:lnTo>
                                <a:pt x="6" y="85"/>
                              </a:lnTo>
                              <a:lnTo>
                                <a:pt x="6" y="38"/>
                              </a:lnTo>
                              <a:lnTo>
                                <a:pt x="6" y="33"/>
                              </a:lnTo>
                              <a:lnTo>
                                <a:pt x="6" y="62"/>
                              </a:lnTo>
                              <a:lnTo>
                                <a:pt x="7" y="60"/>
                              </a:lnTo>
                              <a:lnTo>
                                <a:pt x="7" y="34"/>
                              </a:lnTo>
                              <a:lnTo>
                                <a:pt x="7" y="39"/>
                              </a:lnTo>
                              <a:lnTo>
                                <a:pt x="7" y="54"/>
                              </a:lnTo>
                              <a:lnTo>
                                <a:pt x="7" y="59"/>
                              </a:lnTo>
                              <a:lnTo>
                                <a:pt x="7" y="53"/>
                              </a:lnTo>
                              <a:lnTo>
                                <a:pt x="8" y="59"/>
                              </a:lnTo>
                              <a:lnTo>
                                <a:pt x="8" y="72"/>
                              </a:lnTo>
                              <a:lnTo>
                                <a:pt x="8" y="57"/>
                              </a:lnTo>
                              <a:lnTo>
                                <a:pt x="8" y="61"/>
                              </a:lnTo>
                              <a:lnTo>
                                <a:pt x="9" y="92"/>
                              </a:lnTo>
                              <a:lnTo>
                                <a:pt x="9" y="8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1" name="Freeform 3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50113" y="3971925"/>
                          <a:ext cx="14288" cy="250825"/>
                        </a:xfrm>
                        <a:custGeom>
                          <a:avLst/>
                          <a:gdLst>
                            <a:gd name="T0" fmla="*/ 0 w 9"/>
                            <a:gd name="T1" fmla="*/ 38 h 158"/>
                            <a:gd name="T2" fmla="*/ 0 w 9"/>
                            <a:gd name="T3" fmla="*/ 20 h 158"/>
                            <a:gd name="T4" fmla="*/ 0 w 9"/>
                            <a:gd name="T5" fmla="*/ 16 h 158"/>
                            <a:gd name="T6" fmla="*/ 0 w 9"/>
                            <a:gd name="T7" fmla="*/ 16 h 158"/>
                            <a:gd name="T8" fmla="*/ 0 w 9"/>
                            <a:gd name="T9" fmla="*/ 11 h 158"/>
                            <a:gd name="T10" fmla="*/ 0 w 9"/>
                            <a:gd name="T11" fmla="*/ 3 h 158"/>
                            <a:gd name="T12" fmla="*/ 1 w 9"/>
                            <a:gd name="T13" fmla="*/ 0 h 158"/>
                            <a:gd name="T14" fmla="*/ 1 w 9"/>
                            <a:gd name="T15" fmla="*/ 11 h 158"/>
                            <a:gd name="T16" fmla="*/ 1 w 9"/>
                            <a:gd name="T17" fmla="*/ 42 h 158"/>
                            <a:gd name="T18" fmla="*/ 1 w 9"/>
                            <a:gd name="T19" fmla="*/ 65 h 158"/>
                            <a:gd name="T20" fmla="*/ 2 w 9"/>
                            <a:gd name="T21" fmla="*/ 35 h 158"/>
                            <a:gd name="T22" fmla="*/ 2 w 9"/>
                            <a:gd name="T23" fmla="*/ 33 h 158"/>
                            <a:gd name="T24" fmla="*/ 2 w 9"/>
                            <a:gd name="T25" fmla="*/ 79 h 158"/>
                            <a:gd name="T26" fmla="*/ 2 w 9"/>
                            <a:gd name="T27" fmla="*/ 71 h 158"/>
                            <a:gd name="T28" fmla="*/ 2 w 9"/>
                            <a:gd name="T29" fmla="*/ 23 h 158"/>
                            <a:gd name="T30" fmla="*/ 2 w 9"/>
                            <a:gd name="T31" fmla="*/ 11 h 158"/>
                            <a:gd name="T32" fmla="*/ 2 w 9"/>
                            <a:gd name="T33" fmla="*/ 16 h 158"/>
                            <a:gd name="T34" fmla="*/ 3 w 9"/>
                            <a:gd name="T35" fmla="*/ 32 h 158"/>
                            <a:gd name="T36" fmla="*/ 3 w 9"/>
                            <a:gd name="T37" fmla="*/ 44 h 158"/>
                            <a:gd name="T38" fmla="*/ 3 w 9"/>
                            <a:gd name="T39" fmla="*/ 46 h 158"/>
                            <a:gd name="T40" fmla="*/ 3 w 9"/>
                            <a:gd name="T41" fmla="*/ 70 h 158"/>
                            <a:gd name="T42" fmla="*/ 4 w 9"/>
                            <a:gd name="T43" fmla="*/ 107 h 158"/>
                            <a:gd name="T44" fmla="*/ 4 w 9"/>
                            <a:gd name="T45" fmla="*/ 38 h 158"/>
                            <a:gd name="T46" fmla="*/ 4 w 9"/>
                            <a:gd name="T47" fmla="*/ 16 h 158"/>
                            <a:gd name="T48" fmla="*/ 4 w 9"/>
                            <a:gd name="T49" fmla="*/ 20 h 158"/>
                            <a:gd name="T50" fmla="*/ 4 w 9"/>
                            <a:gd name="T51" fmla="*/ 41 h 158"/>
                            <a:gd name="T52" fmla="*/ 4 w 9"/>
                            <a:gd name="T53" fmla="*/ 78 h 158"/>
                            <a:gd name="T54" fmla="*/ 5 w 9"/>
                            <a:gd name="T55" fmla="*/ 95 h 158"/>
                            <a:gd name="T56" fmla="*/ 5 w 9"/>
                            <a:gd name="T57" fmla="*/ 57 h 158"/>
                            <a:gd name="T58" fmla="*/ 5 w 9"/>
                            <a:gd name="T59" fmla="*/ 27 h 158"/>
                            <a:gd name="T60" fmla="*/ 5 w 9"/>
                            <a:gd name="T61" fmla="*/ 25 h 158"/>
                            <a:gd name="T62" fmla="*/ 5 w 9"/>
                            <a:gd name="T63" fmla="*/ 63 h 158"/>
                            <a:gd name="T64" fmla="*/ 5 w 9"/>
                            <a:gd name="T65" fmla="*/ 34 h 158"/>
                            <a:gd name="T66" fmla="*/ 5 w 9"/>
                            <a:gd name="T67" fmla="*/ 6 h 158"/>
                            <a:gd name="T68" fmla="*/ 6 w 9"/>
                            <a:gd name="T69" fmla="*/ 7 h 158"/>
                            <a:gd name="T70" fmla="*/ 6 w 9"/>
                            <a:gd name="T71" fmla="*/ 5 h 158"/>
                            <a:gd name="T72" fmla="*/ 6 w 9"/>
                            <a:gd name="T73" fmla="*/ 7 h 158"/>
                            <a:gd name="T74" fmla="*/ 6 w 9"/>
                            <a:gd name="T75" fmla="*/ 28 h 158"/>
                            <a:gd name="T76" fmla="*/ 7 w 9"/>
                            <a:gd name="T77" fmla="*/ 70 h 158"/>
                            <a:gd name="T78" fmla="*/ 7 w 9"/>
                            <a:gd name="T79" fmla="*/ 158 h 158"/>
                            <a:gd name="T80" fmla="*/ 7 w 9"/>
                            <a:gd name="T81" fmla="*/ 59 h 158"/>
                            <a:gd name="T82" fmla="*/ 7 w 9"/>
                            <a:gd name="T83" fmla="*/ 30 h 158"/>
                            <a:gd name="T84" fmla="*/ 7 w 9"/>
                            <a:gd name="T85" fmla="*/ 27 h 158"/>
                            <a:gd name="T86" fmla="*/ 7 w 9"/>
                            <a:gd name="T87" fmla="*/ 28 h 158"/>
                            <a:gd name="T88" fmla="*/ 8 w 9"/>
                            <a:gd name="T89" fmla="*/ 41 h 158"/>
                            <a:gd name="T90" fmla="*/ 8 w 9"/>
                            <a:gd name="T91" fmla="*/ 83 h 158"/>
                            <a:gd name="T92" fmla="*/ 8 w 9"/>
                            <a:gd name="T93" fmla="*/ 64 h 158"/>
                            <a:gd name="T94" fmla="*/ 8 w 9"/>
                            <a:gd name="T95" fmla="*/ 68 h 158"/>
                            <a:gd name="T96" fmla="*/ 8 w 9"/>
                            <a:gd name="T97" fmla="*/ 117 h 158"/>
                            <a:gd name="T98" fmla="*/ 9 w 9"/>
                            <a:gd name="T99" fmla="*/ 75 h 1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8">
                              <a:moveTo>
                                <a:pt x="0" y="38"/>
                              </a:moveTo>
                              <a:lnTo>
                                <a:pt x="0" y="20"/>
                              </a:lnTo>
                              <a:lnTo>
                                <a:pt x="0" y="16"/>
                              </a:lnTo>
                              <a:lnTo>
                                <a:pt x="0" y="16"/>
                              </a:lnTo>
                              <a:lnTo>
                                <a:pt x="0" y="11"/>
                              </a:lnTo>
                              <a:lnTo>
                                <a:pt x="0" y="3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42"/>
                              </a:lnTo>
                              <a:lnTo>
                                <a:pt x="1" y="65"/>
                              </a:lnTo>
                              <a:lnTo>
                                <a:pt x="2" y="35"/>
                              </a:lnTo>
                              <a:lnTo>
                                <a:pt x="2" y="33"/>
                              </a:lnTo>
                              <a:lnTo>
                                <a:pt x="2" y="79"/>
                              </a:lnTo>
                              <a:lnTo>
                                <a:pt x="2" y="71"/>
                              </a:lnTo>
                              <a:lnTo>
                                <a:pt x="2" y="23"/>
                              </a:lnTo>
                              <a:lnTo>
                                <a:pt x="2" y="11"/>
                              </a:lnTo>
                              <a:lnTo>
                                <a:pt x="2" y="16"/>
                              </a:lnTo>
                              <a:lnTo>
                                <a:pt x="3" y="32"/>
                              </a:lnTo>
                              <a:lnTo>
                                <a:pt x="3" y="44"/>
                              </a:lnTo>
                              <a:lnTo>
                                <a:pt x="3" y="46"/>
                              </a:lnTo>
                              <a:lnTo>
                                <a:pt x="3" y="70"/>
                              </a:lnTo>
                              <a:lnTo>
                                <a:pt x="4" y="107"/>
                              </a:lnTo>
                              <a:lnTo>
                                <a:pt x="4" y="38"/>
                              </a:lnTo>
                              <a:lnTo>
                                <a:pt x="4" y="16"/>
                              </a:lnTo>
                              <a:lnTo>
                                <a:pt x="4" y="20"/>
                              </a:lnTo>
                              <a:lnTo>
                                <a:pt x="4" y="41"/>
                              </a:lnTo>
                              <a:lnTo>
                                <a:pt x="4" y="78"/>
                              </a:lnTo>
                              <a:lnTo>
                                <a:pt x="5" y="95"/>
                              </a:lnTo>
                              <a:lnTo>
                                <a:pt x="5" y="57"/>
                              </a:lnTo>
                              <a:lnTo>
                                <a:pt x="5" y="27"/>
                              </a:lnTo>
                              <a:lnTo>
                                <a:pt x="5" y="25"/>
                              </a:lnTo>
                              <a:lnTo>
                                <a:pt x="5" y="63"/>
                              </a:lnTo>
                              <a:lnTo>
                                <a:pt x="5" y="34"/>
                              </a:lnTo>
                              <a:lnTo>
                                <a:pt x="5" y="6"/>
                              </a:lnTo>
                              <a:lnTo>
                                <a:pt x="6" y="7"/>
                              </a:lnTo>
                              <a:lnTo>
                                <a:pt x="6" y="5"/>
                              </a:lnTo>
                              <a:lnTo>
                                <a:pt x="6" y="7"/>
                              </a:lnTo>
                              <a:lnTo>
                                <a:pt x="6" y="28"/>
                              </a:lnTo>
                              <a:lnTo>
                                <a:pt x="7" y="70"/>
                              </a:lnTo>
                              <a:lnTo>
                                <a:pt x="7" y="158"/>
                              </a:lnTo>
                              <a:lnTo>
                                <a:pt x="7" y="59"/>
                              </a:lnTo>
                              <a:lnTo>
                                <a:pt x="7" y="30"/>
                              </a:lnTo>
                              <a:lnTo>
                                <a:pt x="7" y="27"/>
                              </a:lnTo>
                              <a:lnTo>
                                <a:pt x="7" y="28"/>
                              </a:lnTo>
                              <a:lnTo>
                                <a:pt x="8" y="41"/>
                              </a:lnTo>
                              <a:lnTo>
                                <a:pt x="8" y="83"/>
                              </a:lnTo>
                              <a:lnTo>
                                <a:pt x="8" y="64"/>
                              </a:lnTo>
                              <a:lnTo>
                                <a:pt x="8" y="68"/>
                              </a:lnTo>
                              <a:lnTo>
                                <a:pt x="8" y="117"/>
                              </a:lnTo>
                              <a:lnTo>
                                <a:pt x="9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2" name="Freeform 3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64401" y="3944938"/>
                          <a:ext cx="14288" cy="336550"/>
                        </a:xfrm>
                        <a:custGeom>
                          <a:avLst/>
                          <a:gdLst>
                            <a:gd name="T0" fmla="*/ 0 w 9"/>
                            <a:gd name="T1" fmla="*/ 92 h 212"/>
                            <a:gd name="T2" fmla="*/ 0 w 9"/>
                            <a:gd name="T3" fmla="*/ 125 h 212"/>
                            <a:gd name="T4" fmla="*/ 0 w 9"/>
                            <a:gd name="T5" fmla="*/ 69 h 212"/>
                            <a:gd name="T6" fmla="*/ 0 w 9"/>
                            <a:gd name="T7" fmla="*/ 21 h 212"/>
                            <a:gd name="T8" fmla="*/ 0 w 9"/>
                            <a:gd name="T9" fmla="*/ 3 h 212"/>
                            <a:gd name="T10" fmla="*/ 0 w 9"/>
                            <a:gd name="T11" fmla="*/ 0 h 212"/>
                            <a:gd name="T12" fmla="*/ 1 w 9"/>
                            <a:gd name="T13" fmla="*/ 8 h 212"/>
                            <a:gd name="T14" fmla="*/ 1 w 9"/>
                            <a:gd name="T15" fmla="*/ 19 h 212"/>
                            <a:gd name="T16" fmla="*/ 1 w 9"/>
                            <a:gd name="T17" fmla="*/ 26 h 212"/>
                            <a:gd name="T18" fmla="*/ 1 w 9"/>
                            <a:gd name="T19" fmla="*/ 40 h 212"/>
                            <a:gd name="T20" fmla="*/ 2 w 9"/>
                            <a:gd name="T21" fmla="*/ 65 h 212"/>
                            <a:gd name="T22" fmla="*/ 2 w 9"/>
                            <a:gd name="T23" fmla="*/ 83 h 212"/>
                            <a:gd name="T24" fmla="*/ 2 w 9"/>
                            <a:gd name="T25" fmla="*/ 95 h 212"/>
                            <a:gd name="T26" fmla="*/ 2 w 9"/>
                            <a:gd name="T27" fmla="*/ 100 h 212"/>
                            <a:gd name="T28" fmla="*/ 2 w 9"/>
                            <a:gd name="T29" fmla="*/ 122 h 212"/>
                            <a:gd name="T30" fmla="*/ 2 w 9"/>
                            <a:gd name="T31" fmla="*/ 160 h 212"/>
                            <a:gd name="T32" fmla="*/ 2 w 9"/>
                            <a:gd name="T33" fmla="*/ 152 h 212"/>
                            <a:gd name="T34" fmla="*/ 3 w 9"/>
                            <a:gd name="T35" fmla="*/ 212 h 212"/>
                            <a:gd name="T36" fmla="*/ 3 w 9"/>
                            <a:gd name="T37" fmla="*/ 107 h 212"/>
                            <a:gd name="T38" fmla="*/ 3 w 9"/>
                            <a:gd name="T39" fmla="*/ 66 h 212"/>
                            <a:gd name="T40" fmla="*/ 3 w 9"/>
                            <a:gd name="T41" fmla="*/ 58 h 212"/>
                            <a:gd name="T42" fmla="*/ 3 w 9"/>
                            <a:gd name="T43" fmla="*/ 58 h 212"/>
                            <a:gd name="T44" fmla="*/ 3 w 9"/>
                            <a:gd name="T45" fmla="*/ 75 h 212"/>
                            <a:gd name="T46" fmla="*/ 4 w 9"/>
                            <a:gd name="T47" fmla="*/ 80 h 212"/>
                            <a:gd name="T48" fmla="*/ 4 w 9"/>
                            <a:gd name="T49" fmla="*/ 40 h 212"/>
                            <a:gd name="T50" fmla="*/ 4 w 9"/>
                            <a:gd name="T51" fmla="*/ 19 h 212"/>
                            <a:gd name="T52" fmla="*/ 4 w 9"/>
                            <a:gd name="T53" fmla="*/ 9 h 212"/>
                            <a:gd name="T54" fmla="*/ 4 w 9"/>
                            <a:gd name="T55" fmla="*/ 7 h 212"/>
                            <a:gd name="T56" fmla="*/ 5 w 9"/>
                            <a:gd name="T57" fmla="*/ 16 h 212"/>
                            <a:gd name="T58" fmla="*/ 5 w 9"/>
                            <a:gd name="T59" fmla="*/ 39 h 212"/>
                            <a:gd name="T60" fmla="*/ 5 w 9"/>
                            <a:gd name="T61" fmla="*/ 70 h 212"/>
                            <a:gd name="T62" fmla="*/ 5 w 9"/>
                            <a:gd name="T63" fmla="*/ 59 h 212"/>
                            <a:gd name="T64" fmla="*/ 5 w 9"/>
                            <a:gd name="T65" fmla="*/ 33 h 212"/>
                            <a:gd name="T66" fmla="*/ 5 w 9"/>
                            <a:gd name="T67" fmla="*/ 36 h 212"/>
                            <a:gd name="T68" fmla="*/ 6 w 9"/>
                            <a:gd name="T69" fmla="*/ 53 h 212"/>
                            <a:gd name="T70" fmla="*/ 6 w 9"/>
                            <a:gd name="T71" fmla="*/ 55 h 212"/>
                            <a:gd name="T72" fmla="*/ 6 w 9"/>
                            <a:gd name="T73" fmla="*/ 62 h 212"/>
                            <a:gd name="T74" fmla="*/ 6 w 9"/>
                            <a:gd name="T75" fmla="*/ 86 h 212"/>
                            <a:gd name="T76" fmla="*/ 7 w 9"/>
                            <a:gd name="T77" fmla="*/ 109 h 212"/>
                            <a:gd name="T78" fmla="*/ 7 w 9"/>
                            <a:gd name="T79" fmla="*/ 100 h 212"/>
                            <a:gd name="T80" fmla="*/ 7 w 9"/>
                            <a:gd name="T81" fmla="*/ 103 h 212"/>
                            <a:gd name="T82" fmla="*/ 7 w 9"/>
                            <a:gd name="T83" fmla="*/ 126 h 212"/>
                            <a:gd name="T84" fmla="*/ 7 w 9"/>
                            <a:gd name="T85" fmla="*/ 80 h 212"/>
                            <a:gd name="T86" fmla="*/ 7 w 9"/>
                            <a:gd name="T87" fmla="*/ 46 h 212"/>
                            <a:gd name="T88" fmla="*/ 7 w 9"/>
                            <a:gd name="T89" fmla="*/ 35 h 212"/>
                            <a:gd name="T90" fmla="*/ 8 w 9"/>
                            <a:gd name="T91" fmla="*/ 47 h 212"/>
                            <a:gd name="T92" fmla="*/ 8 w 9"/>
                            <a:gd name="T93" fmla="*/ 79 h 212"/>
                            <a:gd name="T94" fmla="*/ 8 w 9"/>
                            <a:gd name="T95" fmla="*/ 95 h 212"/>
                            <a:gd name="T96" fmla="*/ 8 w 9"/>
                            <a:gd name="T97" fmla="*/ 86 h 212"/>
                            <a:gd name="T98" fmla="*/ 9 w 9"/>
                            <a:gd name="T99" fmla="*/ 87 h 2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2">
                              <a:moveTo>
                                <a:pt x="0" y="92"/>
                              </a:moveTo>
                              <a:lnTo>
                                <a:pt x="0" y="125"/>
                              </a:lnTo>
                              <a:lnTo>
                                <a:pt x="0" y="69"/>
                              </a:lnTo>
                              <a:lnTo>
                                <a:pt x="0" y="21"/>
                              </a:lnTo>
                              <a:lnTo>
                                <a:pt x="0" y="3"/>
                              </a:lnTo>
                              <a:lnTo>
                                <a:pt x="0" y="0"/>
                              </a:lnTo>
                              <a:lnTo>
                                <a:pt x="1" y="8"/>
                              </a:lnTo>
                              <a:lnTo>
                                <a:pt x="1" y="19"/>
                              </a:lnTo>
                              <a:lnTo>
                                <a:pt x="1" y="26"/>
                              </a:lnTo>
                              <a:lnTo>
                                <a:pt x="1" y="40"/>
                              </a:lnTo>
                              <a:lnTo>
                                <a:pt x="2" y="65"/>
                              </a:lnTo>
                              <a:lnTo>
                                <a:pt x="2" y="83"/>
                              </a:lnTo>
                              <a:lnTo>
                                <a:pt x="2" y="95"/>
                              </a:lnTo>
                              <a:lnTo>
                                <a:pt x="2" y="100"/>
                              </a:lnTo>
                              <a:lnTo>
                                <a:pt x="2" y="122"/>
                              </a:lnTo>
                              <a:lnTo>
                                <a:pt x="2" y="160"/>
                              </a:lnTo>
                              <a:lnTo>
                                <a:pt x="2" y="152"/>
                              </a:lnTo>
                              <a:lnTo>
                                <a:pt x="3" y="212"/>
                              </a:lnTo>
                              <a:lnTo>
                                <a:pt x="3" y="107"/>
                              </a:lnTo>
                              <a:lnTo>
                                <a:pt x="3" y="66"/>
                              </a:lnTo>
                              <a:lnTo>
                                <a:pt x="3" y="58"/>
                              </a:lnTo>
                              <a:lnTo>
                                <a:pt x="3" y="58"/>
                              </a:lnTo>
                              <a:lnTo>
                                <a:pt x="3" y="75"/>
                              </a:lnTo>
                              <a:lnTo>
                                <a:pt x="4" y="80"/>
                              </a:lnTo>
                              <a:lnTo>
                                <a:pt x="4" y="40"/>
                              </a:lnTo>
                              <a:lnTo>
                                <a:pt x="4" y="19"/>
                              </a:lnTo>
                              <a:lnTo>
                                <a:pt x="4" y="9"/>
                              </a:lnTo>
                              <a:lnTo>
                                <a:pt x="4" y="7"/>
                              </a:lnTo>
                              <a:lnTo>
                                <a:pt x="5" y="16"/>
                              </a:lnTo>
                              <a:lnTo>
                                <a:pt x="5" y="39"/>
                              </a:lnTo>
                              <a:lnTo>
                                <a:pt x="5" y="70"/>
                              </a:lnTo>
                              <a:lnTo>
                                <a:pt x="5" y="59"/>
                              </a:lnTo>
                              <a:lnTo>
                                <a:pt x="5" y="33"/>
                              </a:lnTo>
                              <a:lnTo>
                                <a:pt x="5" y="36"/>
                              </a:lnTo>
                              <a:lnTo>
                                <a:pt x="6" y="53"/>
                              </a:lnTo>
                              <a:lnTo>
                                <a:pt x="6" y="55"/>
                              </a:lnTo>
                              <a:lnTo>
                                <a:pt x="6" y="62"/>
                              </a:lnTo>
                              <a:lnTo>
                                <a:pt x="6" y="86"/>
                              </a:lnTo>
                              <a:lnTo>
                                <a:pt x="7" y="109"/>
                              </a:lnTo>
                              <a:lnTo>
                                <a:pt x="7" y="100"/>
                              </a:lnTo>
                              <a:lnTo>
                                <a:pt x="7" y="103"/>
                              </a:lnTo>
                              <a:lnTo>
                                <a:pt x="7" y="126"/>
                              </a:lnTo>
                              <a:lnTo>
                                <a:pt x="7" y="80"/>
                              </a:lnTo>
                              <a:lnTo>
                                <a:pt x="7" y="46"/>
                              </a:lnTo>
                              <a:lnTo>
                                <a:pt x="7" y="35"/>
                              </a:lnTo>
                              <a:lnTo>
                                <a:pt x="8" y="47"/>
                              </a:lnTo>
                              <a:lnTo>
                                <a:pt x="8" y="79"/>
                              </a:lnTo>
                              <a:lnTo>
                                <a:pt x="8" y="95"/>
                              </a:lnTo>
                              <a:lnTo>
                                <a:pt x="8" y="86"/>
                              </a:lnTo>
                              <a:lnTo>
                                <a:pt x="9" y="8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3" name="Freeform 3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78688" y="4011613"/>
                          <a:ext cx="12700" cy="342900"/>
                        </a:xfrm>
                        <a:custGeom>
                          <a:avLst/>
                          <a:gdLst>
                            <a:gd name="T0" fmla="*/ 0 w 8"/>
                            <a:gd name="T1" fmla="*/ 45 h 216"/>
                            <a:gd name="T2" fmla="*/ 0 w 8"/>
                            <a:gd name="T3" fmla="*/ 39 h 216"/>
                            <a:gd name="T4" fmla="*/ 0 w 8"/>
                            <a:gd name="T5" fmla="*/ 22 h 216"/>
                            <a:gd name="T6" fmla="*/ 0 w 8"/>
                            <a:gd name="T7" fmla="*/ 28 h 216"/>
                            <a:gd name="T8" fmla="*/ 0 w 8"/>
                            <a:gd name="T9" fmla="*/ 78 h 216"/>
                            <a:gd name="T10" fmla="*/ 0 w 8"/>
                            <a:gd name="T11" fmla="*/ 74 h 216"/>
                            <a:gd name="T12" fmla="*/ 0 w 8"/>
                            <a:gd name="T13" fmla="*/ 47 h 216"/>
                            <a:gd name="T14" fmla="*/ 1 w 8"/>
                            <a:gd name="T15" fmla="*/ 55 h 216"/>
                            <a:gd name="T16" fmla="*/ 1 w 8"/>
                            <a:gd name="T17" fmla="*/ 77 h 216"/>
                            <a:gd name="T18" fmla="*/ 1 w 8"/>
                            <a:gd name="T19" fmla="*/ 87 h 216"/>
                            <a:gd name="T20" fmla="*/ 1 w 8"/>
                            <a:gd name="T21" fmla="*/ 45 h 216"/>
                            <a:gd name="T22" fmla="*/ 1 w 8"/>
                            <a:gd name="T23" fmla="*/ 7 h 216"/>
                            <a:gd name="T24" fmla="*/ 1 w 8"/>
                            <a:gd name="T25" fmla="*/ 0 h 216"/>
                            <a:gd name="T26" fmla="*/ 2 w 8"/>
                            <a:gd name="T27" fmla="*/ 30 h 216"/>
                            <a:gd name="T28" fmla="*/ 2 w 8"/>
                            <a:gd name="T29" fmla="*/ 116 h 216"/>
                            <a:gd name="T30" fmla="*/ 2 w 8"/>
                            <a:gd name="T31" fmla="*/ 101 h 216"/>
                            <a:gd name="T32" fmla="*/ 2 w 8"/>
                            <a:gd name="T33" fmla="*/ 91 h 216"/>
                            <a:gd name="T34" fmla="*/ 3 w 8"/>
                            <a:gd name="T35" fmla="*/ 79 h 216"/>
                            <a:gd name="T36" fmla="*/ 3 w 8"/>
                            <a:gd name="T37" fmla="*/ 87 h 216"/>
                            <a:gd name="T38" fmla="*/ 3 w 8"/>
                            <a:gd name="T39" fmla="*/ 118 h 216"/>
                            <a:gd name="T40" fmla="*/ 3 w 8"/>
                            <a:gd name="T41" fmla="*/ 37 h 216"/>
                            <a:gd name="T42" fmla="*/ 3 w 8"/>
                            <a:gd name="T43" fmla="*/ 13 h 216"/>
                            <a:gd name="T44" fmla="*/ 3 w 8"/>
                            <a:gd name="T45" fmla="*/ 10 h 216"/>
                            <a:gd name="T46" fmla="*/ 3 w 8"/>
                            <a:gd name="T47" fmla="*/ 5 h 216"/>
                            <a:gd name="T48" fmla="*/ 4 w 8"/>
                            <a:gd name="T49" fmla="*/ 3 h 216"/>
                            <a:gd name="T50" fmla="*/ 4 w 8"/>
                            <a:gd name="T51" fmla="*/ 12 h 216"/>
                            <a:gd name="T52" fmla="*/ 4 w 8"/>
                            <a:gd name="T53" fmla="*/ 31 h 216"/>
                            <a:gd name="T54" fmla="*/ 4 w 8"/>
                            <a:gd name="T55" fmla="*/ 36 h 216"/>
                            <a:gd name="T56" fmla="*/ 5 w 8"/>
                            <a:gd name="T57" fmla="*/ 23 h 216"/>
                            <a:gd name="T58" fmla="*/ 5 w 8"/>
                            <a:gd name="T59" fmla="*/ 19 h 216"/>
                            <a:gd name="T60" fmla="*/ 5 w 8"/>
                            <a:gd name="T61" fmla="*/ 19 h 216"/>
                            <a:gd name="T62" fmla="*/ 5 w 8"/>
                            <a:gd name="T63" fmla="*/ 15 h 216"/>
                            <a:gd name="T64" fmla="*/ 5 w 8"/>
                            <a:gd name="T65" fmla="*/ 15 h 216"/>
                            <a:gd name="T66" fmla="*/ 5 w 8"/>
                            <a:gd name="T67" fmla="*/ 32 h 216"/>
                            <a:gd name="T68" fmla="*/ 6 w 8"/>
                            <a:gd name="T69" fmla="*/ 53 h 216"/>
                            <a:gd name="T70" fmla="*/ 6 w 8"/>
                            <a:gd name="T71" fmla="*/ 34 h 216"/>
                            <a:gd name="T72" fmla="*/ 6 w 8"/>
                            <a:gd name="T73" fmla="*/ 27 h 216"/>
                            <a:gd name="T74" fmla="*/ 6 w 8"/>
                            <a:gd name="T75" fmla="*/ 50 h 216"/>
                            <a:gd name="T76" fmla="*/ 6 w 8"/>
                            <a:gd name="T77" fmla="*/ 106 h 216"/>
                            <a:gd name="T78" fmla="*/ 7 w 8"/>
                            <a:gd name="T79" fmla="*/ 120 h 216"/>
                            <a:gd name="T80" fmla="*/ 7 w 8"/>
                            <a:gd name="T81" fmla="*/ 145 h 216"/>
                            <a:gd name="T82" fmla="*/ 7 w 8"/>
                            <a:gd name="T83" fmla="*/ 216 h 216"/>
                            <a:gd name="T84" fmla="*/ 7 w 8"/>
                            <a:gd name="T85" fmla="*/ 162 h 216"/>
                            <a:gd name="T86" fmla="*/ 7 w 8"/>
                            <a:gd name="T87" fmla="*/ 117 h 216"/>
                            <a:gd name="T88" fmla="*/ 7 w 8"/>
                            <a:gd name="T89" fmla="*/ 63 h 216"/>
                            <a:gd name="T90" fmla="*/ 8 w 8"/>
                            <a:gd name="T91" fmla="*/ 49 h 216"/>
                            <a:gd name="T92" fmla="*/ 8 w 8"/>
                            <a:gd name="T93" fmla="*/ 64 h 216"/>
                            <a:gd name="T94" fmla="*/ 8 w 8"/>
                            <a:gd name="T95" fmla="*/ 73 h 216"/>
                            <a:gd name="T96" fmla="*/ 8 w 8"/>
                            <a:gd name="T97" fmla="*/ 41 h 216"/>
                            <a:gd name="T98" fmla="*/ 8 w 8"/>
                            <a:gd name="T99" fmla="*/ 13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16">
                              <a:moveTo>
                                <a:pt x="0" y="45"/>
                              </a:moveTo>
                              <a:lnTo>
                                <a:pt x="0" y="39"/>
                              </a:lnTo>
                              <a:lnTo>
                                <a:pt x="0" y="22"/>
                              </a:lnTo>
                              <a:lnTo>
                                <a:pt x="0" y="28"/>
                              </a:lnTo>
                              <a:lnTo>
                                <a:pt x="0" y="78"/>
                              </a:lnTo>
                              <a:lnTo>
                                <a:pt x="0" y="74"/>
                              </a:lnTo>
                              <a:lnTo>
                                <a:pt x="0" y="47"/>
                              </a:lnTo>
                              <a:lnTo>
                                <a:pt x="1" y="55"/>
                              </a:lnTo>
                              <a:lnTo>
                                <a:pt x="1" y="77"/>
                              </a:lnTo>
                              <a:lnTo>
                                <a:pt x="1" y="87"/>
                              </a:lnTo>
                              <a:lnTo>
                                <a:pt x="1" y="45"/>
                              </a:lnTo>
                              <a:lnTo>
                                <a:pt x="1" y="7"/>
                              </a:lnTo>
                              <a:lnTo>
                                <a:pt x="1" y="0"/>
                              </a:lnTo>
                              <a:lnTo>
                                <a:pt x="2" y="30"/>
                              </a:lnTo>
                              <a:lnTo>
                                <a:pt x="2" y="116"/>
                              </a:lnTo>
                              <a:lnTo>
                                <a:pt x="2" y="101"/>
                              </a:lnTo>
                              <a:lnTo>
                                <a:pt x="2" y="91"/>
                              </a:lnTo>
                              <a:lnTo>
                                <a:pt x="3" y="79"/>
                              </a:lnTo>
                              <a:lnTo>
                                <a:pt x="3" y="87"/>
                              </a:lnTo>
                              <a:lnTo>
                                <a:pt x="3" y="118"/>
                              </a:lnTo>
                              <a:lnTo>
                                <a:pt x="3" y="37"/>
                              </a:lnTo>
                              <a:lnTo>
                                <a:pt x="3" y="13"/>
                              </a:lnTo>
                              <a:lnTo>
                                <a:pt x="3" y="10"/>
                              </a:lnTo>
                              <a:lnTo>
                                <a:pt x="3" y="5"/>
                              </a:lnTo>
                              <a:lnTo>
                                <a:pt x="4" y="3"/>
                              </a:lnTo>
                              <a:lnTo>
                                <a:pt x="4" y="12"/>
                              </a:lnTo>
                              <a:lnTo>
                                <a:pt x="4" y="31"/>
                              </a:lnTo>
                              <a:lnTo>
                                <a:pt x="4" y="36"/>
                              </a:lnTo>
                              <a:lnTo>
                                <a:pt x="5" y="23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5" y="15"/>
                              </a:lnTo>
                              <a:lnTo>
                                <a:pt x="5" y="15"/>
                              </a:lnTo>
                              <a:lnTo>
                                <a:pt x="5" y="32"/>
                              </a:lnTo>
                              <a:lnTo>
                                <a:pt x="6" y="53"/>
                              </a:lnTo>
                              <a:lnTo>
                                <a:pt x="6" y="34"/>
                              </a:lnTo>
                              <a:lnTo>
                                <a:pt x="6" y="27"/>
                              </a:lnTo>
                              <a:lnTo>
                                <a:pt x="6" y="50"/>
                              </a:lnTo>
                              <a:lnTo>
                                <a:pt x="6" y="106"/>
                              </a:lnTo>
                              <a:lnTo>
                                <a:pt x="7" y="120"/>
                              </a:lnTo>
                              <a:lnTo>
                                <a:pt x="7" y="145"/>
                              </a:lnTo>
                              <a:lnTo>
                                <a:pt x="7" y="216"/>
                              </a:lnTo>
                              <a:lnTo>
                                <a:pt x="7" y="162"/>
                              </a:lnTo>
                              <a:lnTo>
                                <a:pt x="7" y="117"/>
                              </a:lnTo>
                              <a:lnTo>
                                <a:pt x="7" y="63"/>
                              </a:lnTo>
                              <a:lnTo>
                                <a:pt x="8" y="49"/>
                              </a:lnTo>
                              <a:lnTo>
                                <a:pt x="8" y="64"/>
                              </a:lnTo>
                              <a:lnTo>
                                <a:pt x="8" y="73"/>
                              </a:lnTo>
                              <a:lnTo>
                                <a:pt x="8" y="41"/>
                              </a:lnTo>
                              <a:lnTo>
                                <a:pt x="8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4" name="Freeform 3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91388" y="4017963"/>
                          <a:ext cx="14288" cy="333375"/>
                        </a:xfrm>
                        <a:custGeom>
                          <a:avLst/>
                          <a:gdLst>
                            <a:gd name="T0" fmla="*/ 0 w 9"/>
                            <a:gd name="T1" fmla="*/ 9 h 210"/>
                            <a:gd name="T2" fmla="*/ 0 w 9"/>
                            <a:gd name="T3" fmla="*/ 8 h 210"/>
                            <a:gd name="T4" fmla="*/ 0 w 9"/>
                            <a:gd name="T5" fmla="*/ 45 h 210"/>
                            <a:gd name="T6" fmla="*/ 1 w 9"/>
                            <a:gd name="T7" fmla="*/ 68 h 210"/>
                            <a:gd name="T8" fmla="*/ 1 w 9"/>
                            <a:gd name="T9" fmla="*/ 48 h 210"/>
                            <a:gd name="T10" fmla="*/ 1 w 9"/>
                            <a:gd name="T11" fmla="*/ 77 h 210"/>
                            <a:gd name="T12" fmla="*/ 1 w 9"/>
                            <a:gd name="T13" fmla="*/ 62 h 210"/>
                            <a:gd name="T14" fmla="*/ 2 w 9"/>
                            <a:gd name="T15" fmla="*/ 23 h 210"/>
                            <a:gd name="T16" fmla="*/ 2 w 9"/>
                            <a:gd name="T17" fmla="*/ 7 h 210"/>
                            <a:gd name="T18" fmla="*/ 2 w 9"/>
                            <a:gd name="T19" fmla="*/ 4 h 210"/>
                            <a:gd name="T20" fmla="*/ 2 w 9"/>
                            <a:gd name="T21" fmla="*/ 18 h 210"/>
                            <a:gd name="T22" fmla="*/ 2 w 9"/>
                            <a:gd name="T23" fmla="*/ 19 h 210"/>
                            <a:gd name="T24" fmla="*/ 2 w 9"/>
                            <a:gd name="T25" fmla="*/ 14 h 210"/>
                            <a:gd name="T26" fmla="*/ 3 w 9"/>
                            <a:gd name="T27" fmla="*/ 53 h 210"/>
                            <a:gd name="T28" fmla="*/ 3 w 9"/>
                            <a:gd name="T29" fmla="*/ 93 h 210"/>
                            <a:gd name="T30" fmla="*/ 3 w 9"/>
                            <a:gd name="T31" fmla="*/ 12 h 210"/>
                            <a:gd name="T32" fmla="*/ 3 w 9"/>
                            <a:gd name="T33" fmla="*/ 0 h 210"/>
                            <a:gd name="T34" fmla="*/ 3 w 9"/>
                            <a:gd name="T35" fmla="*/ 14 h 210"/>
                            <a:gd name="T36" fmla="*/ 4 w 9"/>
                            <a:gd name="T37" fmla="*/ 33 h 210"/>
                            <a:gd name="T38" fmla="*/ 4 w 9"/>
                            <a:gd name="T39" fmla="*/ 49 h 210"/>
                            <a:gd name="T40" fmla="*/ 4 w 9"/>
                            <a:gd name="T41" fmla="*/ 64 h 210"/>
                            <a:gd name="T42" fmla="*/ 4 w 9"/>
                            <a:gd name="T43" fmla="*/ 67 h 210"/>
                            <a:gd name="T44" fmla="*/ 4 w 9"/>
                            <a:gd name="T45" fmla="*/ 131 h 210"/>
                            <a:gd name="T46" fmla="*/ 4 w 9"/>
                            <a:gd name="T47" fmla="*/ 95 h 210"/>
                            <a:gd name="T48" fmla="*/ 5 w 9"/>
                            <a:gd name="T49" fmla="*/ 46 h 210"/>
                            <a:gd name="T50" fmla="*/ 5 w 9"/>
                            <a:gd name="T51" fmla="*/ 38 h 210"/>
                            <a:gd name="T52" fmla="*/ 5 w 9"/>
                            <a:gd name="T53" fmla="*/ 49 h 210"/>
                            <a:gd name="T54" fmla="*/ 5 w 9"/>
                            <a:gd name="T55" fmla="*/ 74 h 210"/>
                            <a:gd name="T56" fmla="*/ 6 w 9"/>
                            <a:gd name="T57" fmla="*/ 98 h 210"/>
                            <a:gd name="T58" fmla="*/ 6 w 9"/>
                            <a:gd name="T59" fmla="*/ 118 h 210"/>
                            <a:gd name="T60" fmla="*/ 6 w 9"/>
                            <a:gd name="T61" fmla="*/ 210 h 210"/>
                            <a:gd name="T62" fmla="*/ 6 w 9"/>
                            <a:gd name="T63" fmla="*/ 112 h 210"/>
                            <a:gd name="T64" fmla="*/ 6 w 9"/>
                            <a:gd name="T65" fmla="*/ 62 h 210"/>
                            <a:gd name="T66" fmla="*/ 6 w 9"/>
                            <a:gd name="T67" fmla="*/ 64 h 210"/>
                            <a:gd name="T68" fmla="*/ 6 w 9"/>
                            <a:gd name="T69" fmla="*/ 153 h 210"/>
                            <a:gd name="T70" fmla="*/ 7 w 9"/>
                            <a:gd name="T71" fmla="*/ 88 h 210"/>
                            <a:gd name="T72" fmla="*/ 7 w 9"/>
                            <a:gd name="T73" fmla="*/ 57 h 210"/>
                            <a:gd name="T74" fmla="*/ 7 w 9"/>
                            <a:gd name="T75" fmla="*/ 95 h 210"/>
                            <a:gd name="T76" fmla="*/ 7 w 9"/>
                            <a:gd name="T77" fmla="*/ 100 h 210"/>
                            <a:gd name="T78" fmla="*/ 8 w 9"/>
                            <a:gd name="T79" fmla="*/ 33 h 210"/>
                            <a:gd name="T80" fmla="*/ 8 w 9"/>
                            <a:gd name="T81" fmla="*/ 18 h 210"/>
                            <a:gd name="T82" fmla="*/ 8 w 9"/>
                            <a:gd name="T83" fmla="*/ 27 h 210"/>
                            <a:gd name="T84" fmla="*/ 8 w 9"/>
                            <a:gd name="T85" fmla="*/ 43 h 210"/>
                            <a:gd name="T86" fmla="*/ 8 w 9"/>
                            <a:gd name="T87" fmla="*/ 44 h 210"/>
                            <a:gd name="T88" fmla="*/ 8 w 9"/>
                            <a:gd name="T89" fmla="*/ 33 h 210"/>
                            <a:gd name="T90" fmla="*/ 8 w 9"/>
                            <a:gd name="T91" fmla="*/ 31 h 210"/>
                            <a:gd name="T92" fmla="*/ 9 w 9"/>
                            <a:gd name="T93" fmla="*/ 43 h 210"/>
                            <a:gd name="T94" fmla="*/ 9 w 9"/>
                            <a:gd name="T95" fmla="*/ 63 h 210"/>
                            <a:gd name="T96" fmla="*/ 9 w 9"/>
                            <a:gd name="T97" fmla="*/ 78 h 210"/>
                            <a:gd name="T98" fmla="*/ 9 w 9"/>
                            <a:gd name="T99" fmla="*/ 70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0">
                              <a:moveTo>
                                <a:pt x="0" y="9"/>
                              </a:moveTo>
                              <a:lnTo>
                                <a:pt x="0" y="8"/>
                              </a:lnTo>
                              <a:lnTo>
                                <a:pt x="0" y="45"/>
                              </a:lnTo>
                              <a:lnTo>
                                <a:pt x="1" y="68"/>
                              </a:lnTo>
                              <a:lnTo>
                                <a:pt x="1" y="48"/>
                              </a:lnTo>
                              <a:lnTo>
                                <a:pt x="1" y="77"/>
                              </a:lnTo>
                              <a:lnTo>
                                <a:pt x="1" y="62"/>
                              </a:lnTo>
                              <a:lnTo>
                                <a:pt x="2" y="23"/>
                              </a:lnTo>
                              <a:lnTo>
                                <a:pt x="2" y="7"/>
                              </a:lnTo>
                              <a:lnTo>
                                <a:pt x="2" y="4"/>
                              </a:lnTo>
                              <a:lnTo>
                                <a:pt x="2" y="18"/>
                              </a:lnTo>
                              <a:lnTo>
                                <a:pt x="2" y="19"/>
                              </a:lnTo>
                              <a:lnTo>
                                <a:pt x="2" y="14"/>
                              </a:lnTo>
                              <a:lnTo>
                                <a:pt x="3" y="53"/>
                              </a:lnTo>
                              <a:lnTo>
                                <a:pt x="3" y="93"/>
                              </a:lnTo>
                              <a:lnTo>
                                <a:pt x="3" y="12"/>
                              </a:lnTo>
                              <a:lnTo>
                                <a:pt x="3" y="0"/>
                              </a:lnTo>
                              <a:lnTo>
                                <a:pt x="3" y="14"/>
                              </a:lnTo>
                              <a:lnTo>
                                <a:pt x="4" y="33"/>
                              </a:lnTo>
                              <a:lnTo>
                                <a:pt x="4" y="49"/>
                              </a:lnTo>
                              <a:lnTo>
                                <a:pt x="4" y="64"/>
                              </a:lnTo>
                              <a:lnTo>
                                <a:pt x="4" y="67"/>
                              </a:lnTo>
                              <a:lnTo>
                                <a:pt x="4" y="131"/>
                              </a:lnTo>
                              <a:lnTo>
                                <a:pt x="4" y="95"/>
                              </a:lnTo>
                              <a:lnTo>
                                <a:pt x="5" y="46"/>
                              </a:lnTo>
                              <a:lnTo>
                                <a:pt x="5" y="38"/>
                              </a:lnTo>
                              <a:lnTo>
                                <a:pt x="5" y="49"/>
                              </a:lnTo>
                              <a:lnTo>
                                <a:pt x="5" y="74"/>
                              </a:lnTo>
                              <a:lnTo>
                                <a:pt x="6" y="98"/>
                              </a:lnTo>
                              <a:lnTo>
                                <a:pt x="6" y="118"/>
                              </a:lnTo>
                              <a:lnTo>
                                <a:pt x="6" y="210"/>
                              </a:lnTo>
                              <a:lnTo>
                                <a:pt x="6" y="112"/>
                              </a:lnTo>
                              <a:lnTo>
                                <a:pt x="6" y="62"/>
                              </a:lnTo>
                              <a:lnTo>
                                <a:pt x="6" y="64"/>
                              </a:lnTo>
                              <a:lnTo>
                                <a:pt x="6" y="153"/>
                              </a:lnTo>
                              <a:lnTo>
                                <a:pt x="7" y="88"/>
                              </a:lnTo>
                              <a:lnTo>
                                <a:pt x="7" y="57"/>
                              </a:lnTo>
                              <a:lnTo>
                                <a:pt x="7" y="95"/>
                              </a:lnTo>
                              <a:lnTo>
                                <a:pt x="7" y="100"/>
                              </a:lnTo>
                              <a:lnTo>
                                <a:pt x="8" y="33"/>
                              </a:lnTo>
                              <a:lnTo>
                                <a:pt x="8" y="18"/>
                              </a:lnTo>
                              <a:lnTo>
                                <a:pt x="8" y="27"/>
                              </a:lnTo>
                              <a:lnTo>
                                <a:pt x="8" y="43"/>
                              </a:lnTo>
                              <a:lnTo>
                                <a:pt x="8" y="44"/>
                              </a:lnTo>
                              <a:lnTo>
                                <a:pt x="8" y="33"/>
                              </a:lnTo>
                              <a:lnTo>
                                <a:pt x="8" y="31"/>
                              </a:lnTo>
                              <a:lnTo>
                                <a:pt x="9" y="43"/>
                              </a:lnTo>
                              <a:lnTo>
                                <a:pt x="9" y="63"/>
                              </a:lnTo>
                              <a:lnTo>
                                <a:pt x="9" y="78"/>
                              </a:lnTo>
                              <a:lnTo>
                                <a:pt x="9" y="7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5" name="Freeform 3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05676" y="4048125"/>
                          <a:ext cx="14288" cy="284163"/>
                        </a:xfrm>
                        <a:custGeom>
                          <a:avLst/>
                          <a:gdLst>
                            <a:gd name="T0" fmla="*/ 0 w 9"/>
                            <a:gd name="T1" fmla="*/ 51 h 179"/>
                            <a:gd name="T2" fmla="*/ 0 w 9"/>
                            <a:gd name="T3" fmla="*/ 48 h 179"/>
                            <a:gd name="T4" fmla="*/ 0 w 9"/>
                            <a:gd name="T5" fmla="*/ 41 h 179"/>
                            <a:gd name="T6" fmla="*/ 1 w 9"/>
                            <a:gd name="T7" fmla="*/ 18 h 179"/>
                            <a:gd name="T8" fmla="*/ 1 w 9"/>
                            <a:gd name="T9" fmla="*/ 14 h 179"/>
                            <a:gd name="T10" fmla="*/ 1 w 9"/>
                            <a:gd name="T11" fmla="*/ 45 h 179"/>
                            <a:gd name="T12" fmla="*/ 1 w 9"/>
                            <a:gd name="T13" fmla="*/ 173 h 179"/>
                            <a:gd name="T14" fmla="*/ 2 w 9"/>
                            <a:gd name="T15" fmla="*/ 106 h 179"/>
                            <a:gd name="T16" fmla="*/ 2 w 9"/>
                            <a:gd name="T17" fmla="*/ 179 h 179"/>
                            <a:gd name="T18" fmla="*/ 2 w 9"/>
                            <a:gd name="T19" fmla="*/ 54 h 179"/>
                            <a:gd name="T20" fmla="*/ 2 w 9"/>
                            <a:gd name="T21" fmla="*/ 22 h 179"/>
                            <a:gd name="T22" fmla="*/ 2 w 9"/>
                            <a:gd name="T23" fmla="*/ 32 h 179"/>
                            <a:gd name="T24" fmla="*/ 2 w 9"/>
                            <a:gd name="T25" fmla="*/ 55 h 179"/>
                            <a:gd name="T26" fmla="*/ 2 w 9"/>
                            <a:gd name="T27" fmla="*/ 51 h 179"/>
                            <a:gd name="T28" fmla="*/ 3 w 9"/>
                            <a:gd name="T29" fmla="*/ 68 h 179"/>
                            <a:gd name="T30" fmla="*/ 3 w 9"/>
                            <a:gd name="T31" fmla="*/ 107 h 179"/>
                            <a:gd name="T32" fmla="*/ 3 w 9"/>
                            <a:gd name="T33" fmla="*/ 66 h 179"/>
                            <a:gd name="T34" fmla="*/ 3 w 9"/>
                            <a:gd name="T35" fmla="*/ 23 h 179"/>
                            <a:gd name="T36" fmla="*/ 4 w 9"/>
                            <a:gd name="T37" fmla="*/ 2 h 179"/>
                            <a:gd name="T38" fmla="*/ 4 w 9"/>
                            <a:gd name="T39" fmla="*/ 0 h 179"/>
                            <a:gd name="T40" fmla="*/ 4 w 9"/>
                            <a:gd name="T41" fmla="*/ 16 h 179"/>
                            <a:gd name="T42" fmla="*/ 4 w 9"/>
                            <a:gd name="T43" fmla="*/ 51 h 179"/>
                            <a:gd name="T44" fmla="*/ 4 w 9"/>
                            <a:gd name="T45" fmla="*/ 87 h 179"/>
                            <a:gd name="T46" fmla="*/ 4 w 9"/>
                            <a:gd name="T47" fmla="*/ 52 h 179"/>
                            <a:gd name="T48" fmla="*/ 4 w 9"/>
                            <a:gd name="T49" fmla="*/ 49 h 179"/>
                            <a:gd name="T50" fmla="*/ 5 w 9"/>
                            <a:gd name="T51" fmla="*/ 96 h 179"/>
                            <a:gd name="T52" fmla="*/ 5 w 9"/>
                            <a:gd name="T53" fmla="*/ 95 h 179"/>
                            <a:gd name="T54" fmla="*/ 5 w 9"/>
                            <a:gd name="T55" fmla="*/ 46 h 179"/>
                            <a:gd name="T56" fmla="*/ 5 w 9"/>
                            <a:gd name="T57" fmla="*/ 27 h 179"/>
                            <a:gd name="T58" fmla="*/ 6 w 9"/>
                            <a:gd name="T59" fmla="*/ 13 h 179"/>
                            <a:gd name="T60" fmla="*/ 6 w 9"/>
                            <a:gd name="T61" fmla="*/ 12 h 179"/>
                            <a:gd name="T62" fmla="*/ 6 w 9"/>
                            <a:gd name="T63" fmla="*/ 32 h 179"/>
                            <a:gd name="T64" fmla="*/ 6 w 9"/>
                            <a:gd name="T65" fmla="*/ 65 h 179"/>
                            <a:gd name="T66" fmla="*/ 6 w 9"/>
                            <a:gd name="T67" fmla="*/ 100 h 179"/>
                            <a:gd name="T68" fmla="*/ 6 w 9"/>
                            <a:gd name="T69" fmla="*/ 100 h 179"/>
                            <a:gd name="T70" fmla="*/ 7 w 9"/>
                            <a:gd name="T71" fmla="*/ 58 h 179"/>
                            <a:gd name="T72" fmla="*/ 7 w 9"/>
                            <a:gd name="T73" fmla="*/ 42 h 179"/>
                            <a:gd name="T74" fmla="*/ 7 w 9"/>
                            <a:gd name="T75" fmla="*/ 54 h 179"/>
                            <a:gd name="T76" fmla="*/ 7 w 9"/>
                            <a:gd name="T77" fmla="*/ 116 h 179"/>
                            <a:gd name="T78" fmla="*/ 7 w 9"/>
                            <a:gd name="T79" fmla="*/ 116 h 179"/>
                            <a:gd name="T80" fmla="*/ 7 w 9"/>
                            <a:gd name="T81" fmla="*/ 43 h 179"/>
                            <a:gd name="T82" fmla="*/ 7 w 9"/>
                            <a:gd name="T83" fmla="*/ 19 h 179"/>
                            <a:gd name="T84" fmla="*/ 8 w 9"/>
                            <a:gd name="T85" fmla="*/ 26 h 179"/>
                            <a:gd name="T86" fmla="*/ 8 w 9"/>
                            <a:gd name="T87" fmla="*/ 58 h 179"/>
                            <a:gd name="T88" fmla="*/ 8 w 9"/>
                            <a:gd name="T89" fmla="*/ 50 h 179"/>
                            <a:gd name="T90" fmla="*/ 8 w 9"/>
                            <a:gd name="T91" fmla="*/ 28 h 179"/>
                            <a:gd name="T92" fmla="*/ 9 w 9"/>
                            <a:gd name="T93" fmla="*/ 46 h 179"/>
                            <a:gd name="T94" fmla="*/ 9 w 9"/>
                            <a:gd name="T95" fmla="*/ 120 h 179"/>
                            <a:gd name="T96" fmla="*/ 9 w 9"/>
                            <a:gd name="T97" fmla="*/ 65 h 179"/>
                            <a:gd name="T98" fmla="*/ 9 w 9"/>
                            <a:gd name="T99" fmla="*/ 36 h 1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9">
                              <a:moveTo>
                                <a:pt x="0" y="51"/>
                              </a:moveTo>
                              <a:lnTo>
                                <a:pt x="0" y="48"/>
                              </a:lnTo>
                              <a:lnTo>
                                <a:pt x="0" y="41"/>
                              </a:lnTo>
                              <a:lnTo>
                                <a:pt x="1" y="18"/>
                              </a:lnTo>
                              <a:lnTo>
                                <a:pt x="1" y="14"/>
                              </a:lnTo>
                              <a:lnTo>
                                <a:pt x="1" y="45"/>
                              </a:lnTo>
                              <a:lnTo>
                                <a:pt x="1" y="173"/>
                              </a:lnTo>
                              <a:lnTo>
                                <a:pt x="2" y="106"/>
                              </a:lnTo>
                              <a:lnTo>
                                <a:pt x="2" y="179"/>
                              </a:lnTo>
                              <a:lnTo>
                                <a:pt x="2" y="54"/>
                              </a:lnTo>
                              <a:lnTo>
                                <a:pt x="2" y="22"/>
                              </a:lnTo>
                              <a:lnTo>
                                <a:pt x="2" y="32"/>
                              </a:lnTo>
                              <a:lnTo>
                                <a:pt x="2" y="55"/>
                              </a:lnTo>
                              <a:lnTo>
                                <a:pt x="2" y="51"/>
                              </a:lnTo>
                              <a:lnTo>
                                <a:pt x="3" y="68"/>
                              </a:lnTo>
                              <a:lnTo>
                                <a:pt x="3" y="107"/>
                              </a:lnTo>
                              <a:lnTo>
                                <a:pt x="3" y="66"/>
                              </a:lnTo>
                              <a:lnTo>
                                <a:pt x="3" y="23"/>
                              </a:lnTo>
                              <a:lnTo>
                                <a:pt x="4" y="2"/>
                              </a:lnTo>
                              <a:lnTo>
                                <a:pt x="4" y="0"/>
                              </a:lnTo>
                              <a:lnTo>
                                <a:pt x="4" y="16"/>
                              </a:lnTo>
                              <a:lnTo>
                                <a:pt x="4" y="51"/>
                              </a:lnTo>
                              <a:lnTo>
                                <a:pt x="4" y="87"/>
                              </a:lnTo>
                              <a:lnTo>
                                <a:pt x="4" y="52"/>
                              </a:lnTo>
                              <a:lnTo>
                                <a:pt x="4" y="49"/>
                              </a:lnTo>
                              <a:lnTo>
                                <a:pt x="5" y="96"/>
                              </a:lnTo>
                              <a:lnTo>
                                <a:pt x="5" y="95"/>
                              </a:lnTo>
                              <a:lnTo>
                                <a:pt x="5" y="46"/>
                              </a:lnTo>
                              <a:lnTo>
                                <a:pt x="5" y="27"/>
                              </a:lnTo>
                              <a:lnTo>
                                <a:pt x="6" y="13"/>
                              </a:lnTo>
                              <a:lnTo>
                                <a:pt x="6" y="12"/>
                              </a:lnTo>
                              <a:lnTo>
                                <a:pt x="6" y="32"/>
                              </a:lnTo>
                              <a:lnTo>
                                <a:pt x="6" y="65"/>
                              </a:lnTo>
                              <a:lnTo>
                                <a:pt x="6" y="100"/>
                              </a:lnTo>
                              <a:lnTo>
                                <a:pt x="6" y="100"/>
                              </a:lnTo>
                              <a:lnTo>
                                <a:pt x="7" y="58"/>
                              </a:lnTo>
                              <a:lnTo>
                                <a:pt x="7" y="42"/>
                              </a:lnTo>
                              <a:lnTo>
                                <a:pt x="7" y="54"/>
                              </a:lnTo>
                              <a:lnTo>
                                <a:pt x="7" y="116"/>
                              </a:lnTo>
                              <a:lnTo>
                                <a:pt x="7" y="116"/>
                              </a:lnTo>
                              <a:lnTo>
                                <a:pt x="7" y="43"/>
                              </a:lnTo>
                              <a:lnTo>
                                <a:pt x="7" y="19"/>
                              </a:lnTo>
                              <a:lnTo>
                                <a:pt x="8" y="26"/>
                              </a:lnTo>
                              <a:lnTo>
                                <a:pt x="8" y="58"/>
                              </a:lnTo>
                              <a:lnTo>
                                <a:pt x="8" y="50"/>
                              </a:lnTo>
                              <a:lnTo>
                                <a:pt x="8" y="28"/>
                              </a:lnTo>
                              <a:lnTo>
                                <a:pt x="9" y="46"/>
                              </a:lnTo>
                              <a:lnTo>
                                <a:pt x="9" y="120"/>
                              </a:lnTo>
                              <a:lnTo>
                                <a:pt x="9" y="65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6" name="Freeform 3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19963" y="4017963"/>
                          <a:ext cx="14288" cy="198438"/>
                        </a:xfrm>
                        <a:custGeom>
                          <a:avLst/>
                          <a:gdLst>
                            <a:gd name="T0" fmla="*/ 0 w 9"/>
                            <a:gd name="T1" fmla="*/ 55 h 125"/>
                            <a:gd name="T2" fmla="*/ 0 w 9"/>
                            <a:gd name="T3" fmla="*/ 53 h 125"/>
                            <a:gd name="T4" fmla="*/ 0 w 9"/>
                            <a:gd name="T5" fmla="*/ 64 h 125"/>
                            <a:gd name="T6" fmla="*/ 1 w 9"/>
                            <a:gd name="T7" fmla="*/ 70 h 125"/>
                            <a:gd name="T8" fmla="*/ 1 w 9"/>
                            <a:gd name="T9" fmla="*/ 65 h 125"/>
                            <a:gd name="T10" fmla="*/ 1 w 9"/>
                            <a:gd name="T11" fmla="*/ 69 h 125"/>
                            <a:gd name="T12" fmla="*/ 1 w 9"/>
                            <a:gd name="T13" fmla="*/ 98 h 125"/>
                            <a:gd name="T14" fmla="*/ 1 w 9"/>
                            <a:gd name="T15" fmla="*/ 72 h 125"/>
                            <a:gd name="T16" fmla="*/ 2 w 9"/>
                            <a:gd name="T17" fmla="*/ 43 h 125"/>
                            <a:gd name="T18" fmla="*/ 2 w 9"/>
                            <a:gd name="T19" fmla="*/ 42 h 125"/>
                            <a:gd name="T20" fmla="*/ 2 w 9"/>
                            <a:gd name="T21" fmla="*/ 53 h 125"/>
                            <a:gd name="T22" fmla="*/ 2 w 9"/>
                            <a:gd name="T23" fmla="*/ 58 h 125"/>
                            <a:gd name="T24" fmla="*/ 2 w 9"/>
                            <a:gd name="T25" fmla="*/ 55 h 125"/>
                            <a:gd name="T26" fmla="*/ 2 w 9"/>
                            <a:gd name="T27" fmla="*/ 67 h 125"/>
                            <a:gd name="T28" fmla="*/ 3 w 9"/>
                            <a:gd name="T29" fmla="*/ 57 h 125"/>
                            <a:gd name="T30" fmla="*/ 3 w 9"/>
                            <a:gd name="T31" fmla="*/ 38 h 125"/>
                            <a:gd name="T32" fmla="*/ 3 w 9"/>
                            <a:gd name="T33" fmla="*/ 46 h 125"/>
                            <a:gd name="T34" fmla="*/ 3 w 9"/>
                            <a:gd name="T35" fmla="*/ 70 h 125"/>
                            <a:gd name="T36" fmla="*/ 3 w 9"/>
                            <a:gd name="T37" fmla="*/ 72 h 125"/>
                            <a:gd name="T38" fmla="*/ 4 w 9"/>
                            <a:gd name="T39" fmla="*/ 62 h 125"/>
                            <a:gd name="T40" fmla="*/ 4 w 9"/>
                            <a:gd name="T41" fmla="*/ 52 h 125"/>
                            <a:gd name="T42" fmla="*/ 4 w 9"/>
                            <a:gd name="T43" fmla="*/ 36 h 125"/>
                            <a:gd name="T44" fmla="*/ 4 w 9"/>
                            <a:gd name="T45" fmla="*/ 30 h 125"/>
                            <a:gd name="T46" fmla="*/ 4 w 9"/>
                            <a:gd name="T47" fmla="*/ 45 h 125"/>
                            <a:gd name="T48" fmla="*/ 4 w 9"/>
                            <a:gd name="T49" fmla="*/ 77 h 125"/>
                            <a:gd name="T50" fmla="*/ 5 w 9"/>
                            <a:gd name="T51" fmla="*/ 94 h 125"/>
                            <a:gd name="T52" fmla="*/ 5 w 9"/>
                            <a:gd name="T53" fmla="*/ 115 h 125"/>
                            <a:gd name="T54" fmla="*/ 5 w 9"/>
                            <a:gd name="T55" fmla="*/ 86 h 125"/>
                            <a:gd name="T56" fmla="*/ 5 w 9"/>
                            <a:gd name="T57" fmla="*/ 26 h 125"/>
                            <a:gd name="T58" fmla="*/ 5 w 9"/>
                            <a:gd name="T59" fmla="*/ 2 h 125"/>
                            <a:gd name="T60" fmla="*/ 5 w 9"/>
                            <a:gd name="T61" fmla="*/ 0 h 125"/>
                            <a:gd name="T62" fmla="*/ 6 w 9"/>
                            <a:gd name="T63" fmla="*/ 10 h 125"/>
                            <a:gd name="T64" fmla="*/ 6 w 9"/>
                            <a:gd name="T65" fmla="*/ 23 h 125"/>
                            <a:gd name="T66" fmla="*/ 6 w 9"/>
                            <a:gd name="T67" fmla="*/ 36 h 125"/>
                            <a:gd name="T68" fmla="*/ 6 w 9"/>
                            <a:gd name="T69" fmla="*/ 49 h 125"/>
                            <a:gd name="T70" fmla="*/ 6 w 9"/>
                            <a:gd name="T71" fmla="*/ 61 h 125"/>
                            <a:gd name="T72" fmla="*/ 7 w 9"/>
                            <a:gd name="T73" fmla="*/ 72 h 125"/>
                            <a:gd name="T74" fmla="*/ 7 w 9"/>
                            <a:gd name="T75" fmla="*/ 66 h 125"/>
                            <a:gd name="T76" fmla="*/ 7 w 9"/>
                            <a:gd name="T77" fmla="*/ 42 h 125"/>
                            <a:gd name="T78" fmla="*/ 7 w 9"/>
                            <a:gd name="T79" fmla="*/ 34 h 125"/>
                            <a:gd name="T80" fmla="*/ 7 w 9"/>
                            <a:gd name="T81" fmla="*/ 49 h 125"/>
                            <a:gd name="T82" fmla="*/ 7 w 9"/>
                            <a:gd name="T83" fmla="*/ 84 h 125"/>
                            <a:gd name="T84" fmla="*/ 8 w 9"/>
                            <a:gd name="T85" fmla="*/ 113 h 125"/>
                            <a:gd name="T86" fmla="*/ 8 w 9"/>
                            <a:gd name="T87" fmla="*/ 107 h 125"/>
                            <a:gd name="T88" fmla="*/ 8 w 9"/>
                            <a:gd name="T89" fmla="*/ 97 h 125"/>
                            <a:gd name="T90" fmla="*/ 8 w 9"/>
                            <a:gd name="T91" fmla="*/ 87 h 125"/>
                            <a:gd name="T92" fmla="*/ 9 w 9"/>
                            <a:gd name="T93" fmla="*/ 94 h 125"/>
                            <a:gd name="T94" fmla="*/ 9 w 9"/>
                            <a:gd name="T95" fmla="*/ 125 h 125"/>
                            <a:gd name="T96" fmla="*/ 9 w 9"/>
                            <a:gd name="T97" fmla="*/ 74 h 125"/>
                            <a:gd name="T98" fmla="*/ 9 w 9"/>
                            <a:gd name="T99" fmla="*/ 33 h 1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5">
                              <a:moveTo>
                                <a:pt x="0" y="55"/>
                              </a:moveTo>
                              <a:lnTo>
                                <a:pt x="0" y="53"/>
                              </a:lnTo>
                              <a:lnTo>
                                <a:pt x="0" y="64"/>
                              </a:lnTo>
                              <a:lnTo>
                                <a:pt x="1" y="70"/>
                              </a:lnTo>
                              <a:lnTo>
                                <a:pt x="1" y="65"/>
                              </a:lnTo>
                              <a:lnTo>
                                <a:pt x="1" y="69"/>
                              </a:lnTo>
                              <a:lnTo>
                                <a:pt x="1" y="98"/>
                              </a:lnTo>
                              <a:lnTo>
                                <a:pt x="1" y="72"/>
                              </a:lnTo>
                              <a:lnTo>
                                <a:pt x="2" y="43"/>
                              </a:lnTo>
                              <a:lnTo>
                                <a:pt x="2" y="42"/>
                              </a:lnTo>
                              <a:lnTo>
                                <a:pt x="2" y="53"/>
                              </a:lnTo>
                              <a:lnTo>
                                <a:pt x="2" y="58"/>
                              </a:lnTo>
                              <a:lnTo>
                                <a:pt x="2" y="55"/>
                              </a:lnTo>
                              <a:lnTo>
                                <a:pt x="2" y="67"/>
                              </a:lnTo>
                              <a:lnTo>
                                <a:pt x="3" y="57"/>
                              </a:lnTo>
                              <a:lnTo>
                                <a:pt x="3" y="38"/>
                              </a:lnTo>
                              <a:lnTo>
                                <a:pt x="3" y="46"/>
                              </a:lnTo>
                              <a:lnTo>
                                <a:pt x="3" y="70"/>
                              </a:lnTo>
                              <a:lnTo>
                                <a:pt x="3" y="72"/>
                              </a:lnTo>
                              <a:lnTo>
                                <a:pt x="4" y="62"/>
                              </a:lnTo>
                              <a:lnTo>
                                <a:pt x="4" y="52"/>
                              </a:lnTo>
                              <a:lnTo>
                                <a:pt x="4" y="36"/>
                              </a:lnTo>
                              <a:lnTo>
                                <a:pt x="4" y="30"/>
                              </a:lnTo>
                              <a:lnTo>
                                <a:pt x="4" y="45"/>
                              </a:lnTo>
                              <a:lnTo>
                                <a:pt x="4" y="77"/>
                              </a:lnTo>
                              <a:lnTo>
                                <a:pt x="5" y="94"/>
                              </a:lnTo>
                              <a:lnTo>
                                <a:pt x="5" y="115"/>
                              </a:lnTo>
                              <a:lnTo>
                                <a:pt x="5" y="86"/>
                              </a:lnTo>
                              <a:lnTo>
                                <a:pt x="5" y="26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6" y="10"/>
                              </a:lnTo>
                              <a:lnTo>
                                <a:pt x="6" y="23"/>
                              </a:lnTo>
                              <a:lnTo>
                                <a:pt x="6" y="36"/>
                              </a:lnTo>
                              <a:lnTo>
                                <a:pt x="6" y="49"/>
                              </a:lnTo>
                              <a:lnTo>
                                <a:pt x="6" y="61"/>
                              </a:lnTo>
                              <a:lnTo>
                                <a:pt x="7" y="72"/>
                              </a:lnTo>
                              <a:lnTo>
                                <a:pt x="7" y="66"/>
                              </a:lnTo>
                              <a:lnTo>
                                <a:pt x="7" y="42"/>
                              </a:lnTo>
                              <a:lnTo>
                                <a:pt x="7" y="34"/>
                              </a:lnTo>
                              <a:lnTo>
                                <a:pt x="7" y="49"/>
                              </a:lnTo>
                              <a:lnTo>
                                <a:pt x="7" y="84"/>
                              </a:lnTo>
                              <a:lnTo>
                                <a:pt x="8" y="113"/>
                              </a:lnTo>
                              <a:lnTo>
                                <a:pt x="8" y="107"/>
                              </a:lnTo>
                              <a:lnTo>
                                <a:pt x="8" y="97"/>
                              </a:lnTo>
                              <a:lnTo>
                                <a:pt x="8" y="87"/>
                              </a:lnTo>
                              <a:lnTo>
                                <a:pt x="9" y="94"/>
                              </a:lnTo>
                              <a:lnTo>
                                <a:pt x="9" y="125"/>
                              </a:lnTo>
                              <a:lnTo>
                                <a:pt x="9" y="74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7" name="Freeform 3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34251" y="4032250"/>
                          <a:ext cx="14288" cy="280988"/>
                        </a:xfrm>
                        <a:custGeom>
                          <a:avLst/>
                          <a:gdLst>
                            <a:gd name="T0" fmla="*/ 0 w 9"/>
                            <a:gd name="T1" fmla="*/ 24 h 177"/>
                            <a:gd name="T2" fmla="*/ 0 w 9"/>
                            <a:gd name="T3" fmla="*/ 11 h 177"/>
                            <a:gd name="T4" fmla="*/ 0 w 9"/>
                            <a:gd name="T5" fmla="*/ 17 h 177"/>
                            <a:gd name="T6" fmla="*/ 0 w 9"/>
                            <a:gd name="T7" fmla="*/ 34 h 177"/>
                            <a:gd name="T8" fmla="*/ 1 w 9"/>
                            <a:gd name="T9" fmla="*/ 59 h 177"/>
                            <a:gd name="T10" fmla="*/ 1 w 9"/>
                            <a:gd name="T11" fmla="*/ 81 h 177"/>
                            <a:gd name="T12" fmla="*/ 1 w 9"/>
                            <a:gd name="T13" fmla="*/ 81 h 177"/>
                            <a:gd name="T14" fmla="*/ 1 w 9"/>
                            <a:gd name="T15" fmla="*/ 70 h 177"/>
                            <a:gd name="T16" fmla="*/ 2 w 9"/>
                            <a:gd name="T17" fmla="*/ 36 h 177"/>
                            <a:gd name="T18" fmla="*/ 2 w 9"/>
                            <a:gd name="T19" fmla="*/ 21 h 177"/>
                            <a:gd name="T20" fmla="*/ 2 w 9"/>
                            <a:gd name="T21" fmla="*/ 29 h 177"/>
                            <a:gd name="T22" fmla="*/ 2 w 9"/>
                            <a:gd name="T23" fmla="*/ 63 h 177"/>
                            <a:gd name="T24" fmla="*/ 2 w 9"/>
                            <a:gd name="T25" fmla="*/ 80 h 177"/>
                            <a:gd name="T26" fmla="*/ 2 w 9"/>
                            <a:gd name="T27" fmla="*/ 28 h 177"/>
                            <a:gd name="T28" fmla="*/ 2 w 9"/>
                            <a:gd name="T29" fmla="*/ 5 h 177"/>
                            <a:gd name="T30" fmla="*/ 3 w 9"/>
                            <a:gd name="T31" fmla="*/ 5 h 177"/>
                            <a:gd name="T32" fmla="*/ 3 w 9"/>
                            <a:gd name="T33" fmla="*/ 22 h 177"/>
                            <a:gd name="T34" fmla="*/ 3 w 9"/>
                            <a:gd name="T35" fmla="*/ 37 h 177"/>
                            <a:gd name="T36" fmla="*/ 3 w 9"/>
                            <a:gd name="T37" fmla="*/ 22 h 177"/>
                            <a:gd name="T38" fmla="*/ 4 w 9"/>
                            <a:gd name="T39" fmla="*/ 4 h 177"/>
                            <a:gd name="T40" fmla="*/ 4 w 9"/>
                            <a:gd name="T41" fmla="*/ 0 h 177"/>
                            <a:gd name="T42" fmla="*/ 4 w 9"/>
                            <a:gd name="T43" fmla="*/ 9 h 177"/>
                            <a:gd name="T44" fmla="*/ 4 w 9"/>
                            <a:gd name="T45" fmla="*/ 24 h 177"/>
                            <a:gd name="T46" fmla="*/ 4 w 9"/>
                            <a:gd name="T47" fmla="*/ 40 h 177"/>
                            <a:gd name="T48" fmla="*/ 4 w 9"/>
                            <a:gd name="T49" fmla="*/ 54 h 177"/>
                            <a:gd name="T50" fmla="*/ 5 w 9"/>
                            <a:gd name="T51" fmla="*/ 91 h 177"/>
                            <a:gd name="T52" fmla="*/ 5 w 9"/>
                            <a:gd name="T53" fmla="*/ 177 h 177"/>
                            <a:gd name="T54" fmla="*/ 5 w 9"/>
                            <a:gd name="T55" fmla="*/ 105 h 177"/>
                            <a:gd name="T56" fmla="*/ 5 w 9"/>
                            <a:gd name="T57" fmla="*/ 165 h 177"/>
                            <a:gd name="T58" fmla="*/ 5 w 9"/>
                            <a:gd name="T59" fmla="*/ 64 h 177"/>
                            <a:gd name="T60" fmla="*/ 5 w 9"/>
                            <a:gd name="T61" fmla="*/ 25 h 177"/>
                            <a:gd name="T62" fmla="*/ 5 w 9"/>
                            <a:gd name="T63" fmla="*/ 23 h 177"/>
                            <a:gd name="T64" fmla="*/ 6 w 9"/>
                            <a:gd name="T65" fmla="*/ 54 h 177"/>
                            <a:gd name="T66" fmla="*/ 6 w 9"/>
                            <a:gd name="T67" fmla="*/ 122 h 177"/>
                            <a:gd name="T68" fmla="*/ 6 w 9"/>
                            <a:gd name="T69" fmla="*/ 93 h 177"/>
                            <a:gd name="T70" fmla="*/ 6 w 9"/>
                            <a:gd name="T71" fmla="*/ 92 h 177"/>
                            <a:gd name="T72" fmla="*/ 7 w 9"/>
                            <a:gd name="T73" fmla="*/ 133 h 177"/>
                            <a:gd name="T74" fmla="*/ 7 w 9"/>
                            <a:gd name="T75" fmla="*/ 137 h 177"/>
                            <a:gd name="T76" fmla="*/ 7 w 9"/>
                            <a:gd name="T77" fmla="*/ 115 h 177"/>
                            <a:gd name="T78" fmla="*/ 7 w 9"/>
                            <a:gd name="T79" fmla="*/ 66 h 177"/>
                            <a:gd name="T80" fmla="*/ 7 w 9"/>
                            <a:gd name="T81" fmla="*/ 43 h 177"/>
                            <a:gd name="T82" fmla="*/ 7 w 9"/>
                            <a:gd name="T83" fmla="*/ 46 h 177"/>
                            <a:gd name="T84" fmla="*/ 7 w 9"/>
                            <a:gd name="T85" fmla="*/ 66 h 177"/>
                            <a:gd name="T86" fmla="*/ 8 w 9"/>
                            <a:gd name="T87" fmla="*/ 67 h 177"/>
                            <a:gd name="T88" fmla="*/ 8 w 9"/>
                            <a:gd name="T89" fmla="*/ 42 h 177"/>
                            <a:gd name="T90" fmla="*/ 8 w 9"/>
                            <a:gd name="T91" fmla="*/ 37 h 177"/>
                            <a:gd name="T92" fmla="*/ 8 w 9"/>
                            <a:gd name="T93" fmla="*/ 57 h 177"/>
                            <a:gd name="T94" fmla="*/ 9 w 9"/>
                            <a:gd name="T95" fmla="*/ 102 h 177"/>
                            <a:gd name="T96" fmla="*/ 9 w 9"/>
                            <a:gd name="T97" fmla="*/ 119 h 177"/>
                            <a:gd name="T98" fmla="*/ 9 w 9"/>
                            <a:gd name="T99" fmla="*/ 89 h 17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7">
                              <a:moveTo>
                                <a:pt x="0" y="24"/>
                              </a:moveTo>
                              <a:lnTo>
                                <a:pt x="0" y="11"/>
                              </a:lnTo>
                              <a:lnTo>
                                <a:pt x="0" y="17"/>
                              </a:lnTo>
                              <a:lnTo>
                                <a:pt x="0" y="34"/>
                              </a:lnTo>
                              <a:lnTo>
                                <a:pt x="1" y="59"/>
                              </a:lnTo>
                              <a:lnTo>
                                <a:pt x="1" y="81"/>
                              </a:lnTo>
                              <a:lnTo>
                                <a:pt x="1" y="81"/>
                              </a:lnTo>
                              <a:lnTo>
                                <a:pt x="1" y="70"/>
                              </a:lnTo>
                              <a:lnTo>
                                <a:pt x="2" y="36"/>
                              </a:lnTo>
                              <a:lnTo>
                                <a:pt x="2" y="21"/>
                              </a:lnTo>
                              <a:lnTo>
                                <a:pt x="2" y="29"/>
                              </a:lnTo>
                              <a:lnTo>
                                <a:pt x="2" y="63"/>
                              </a:lnTo>
                              <a:lnTo>
                                <a:pt x="2" y="80"/>
                              </a:lnTo>
                              <a:lnTo>
                                <a:pt x="2" y="28"/>
                              </a:lnTo>
                              <a:lnTo>
                                <a:pt x="2" y="5"/>
                              </a:lnTo>
                              <a:lnTo>
                                <a:pt x="3" y="5"/>
                              </a:lnTo>
                              <a:lnTo>
                                <a:pt x="3" y="22"/>
                              </a:lnTo>
                              <a:lnTo>
                                <a:pt x="3" y="37"/>
                              </a:lnTo>
                              <a:lnTo>
                                <a:pt x="3" y="22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9"/>
                              </a:lnTo>
                              <a:lnTo>
                                <a:pt x="4" y="24"/>
                              </a:lnTo>
                              <a:lnTo>
                                <a:pt x="4" y="40"/>
                              </a:lnTo>
                              <a:lnTo>
                                <a:pt x="4" y="54"/>
                              </a:lnTo>
                              <a:lnTo>
                                <a:pt x="5" y="91"/>
                              </a:lnTo>
                              <a:lnTo>
                                <a:pt x="5" y="177"/>
                              </a:lnTo>
                              <a:lnTo>
                                <a:pt x="5" y="105"/>
                              </a:lnTo>
                              <a:lnTo>
                                <a:pt x="5" y="165"/>
                              </a:lnTo>
                              <a:lnTo>
                                <a:pt x="5" y="64"/>
                              </a:lnTo>
                              <a:lnTo>
                                <a:pt x="5" y="25"/>
                              </a:lnTo>
                              <a:lnTo>
                                <a:pt x="5" y="23"/>
                              </a:lnTo>
                              <a:lnTo>
                                <a:pt x="6" y="54"/>
                              </a:lnTo>
                              <a:lnTo>
                                <a:pt x="6" y="122"/>
                              </a:lnTo>
                              <a:lnTo>
                                <a:pt x="6" y="93"/>
                              </a:lnTo>
                              <a:lnTo>
                                <a:pt x="6" y="92"/>
                              </a:lnTo>
                              <a:lnTo>
                                <a:pt x="7" y="133"/>
                              </a:lnTo>
                              <a:lnTo>
                                <a:pt x="7" y="137"/>
                              </a:lnTo>
                              <a:lnTo>
                                <a:pt x="7" y="115"/>
                              </a:lnTo>
                              <a:lnTo>
                                <a:pt x="7" y="66"/>
                              </a:lnTo>
                              <a:lnTo>
                                <a:pt x="7" y="43"/>
                              </a:lnTo>
                              <a:lnTo>
                                <a:pt x="7" y="46"/>
                              </a:lnTo>
                              <a:lnTo>
                                <a:pt x="7" y="66"/>
                              </a:lnTo>
                              <a:lnTo>
                                <a:pt x="8" y="67"/>
                              </a:lnTo>
                              <a:lnTo>
                                <a:pt x="8" y="42"/>
                              </a:lnTo>
                              <a:lnTo>
                                <a:pt x="8" y="37"/>
                              </a:lnTo>
                              <a:lnTo>
                                <a:pt x="8" y="57"/>
                              </a:lnTo>
                              <a:lnTo>
                                <a:pt x="9" y="102"/>
                              </a:lnTo>
                              <a:lnTo>
                                <a:pt x="9" y="119"/>
                              </a:lnTo>
                              <a:lnTo>
                                <a:pt x="9" y="8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8" name="Freeform 3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48538" y="4070350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65 h 180"/>
                            <a:gd name="T2" fmla="*/ 0 w 9"/>
                            <a:gd name="T3" fmla="*/ 41 h 180"/>
                            <a:gd name="T4" fmla="*/ 0 w 9"/>
                            <a:gd name="T5" fmla="*/ 28 h 180"/>
                            <a:gd name="T6" fmla="*/ 0 w 9"/>
                            <a:gd name="T7" fmla="*/ 25 h 180"/>
                            <a:gd name="T8" fmla="*/ 1 w 9"/>
                            <a:gd name="T9" fmla="*/ 33 h 180"/>
                            <a:gd name="T10" fmla="*/ 1 w 9"/>
                            <a:gd name="T11" fmla="*/ 61 h 180"/>
                            <a:gd name="T12" fmla="*/ 1 w 9"/>
                            <a:gd name="T13" fmla="*/ 142 h 180"/>
                            <a:gd name="T14" fmla="*/ 1 w 9"/>
                            <a:gd name="T15" fmla="*/ 97 h 180"/>
                            <a:gd name="T16" fmla="*/ 1 w 9"/>
                            <a:gd name="T17" fmla="*/ 30 h 180"/>
                            <a:gd name="T18" fmla="*/ 2 w 9"/>
                            <a:gd name="T19" fmla="*/ 7 h 180"/>
                            <a:gd name="T20" fmla="*/ 2 w 9"/>
                            <a:gd name="T21" fmla="*/ 14 h 180"/>
                            <a:gd name="T22" fmla="*/ 2 w 9"/>
                            <a:gd name="T23" fmla="*/ 49 h 180"/>
                            <a:gd name="T24" fmla="*/ 2 w 9"/>
                            <a:gd name="T25" fmla="*/ 88 h 180"/>
                            <a:gd name="T26" fmla="*/ 2 w 9"/>
                            <a:gd name="T27" fmla="*/ 74 h 180"/>
                            <a:gd name="T28" fmla="*/ 2 w 9"/>
                            <a:gd name="T29" fmla="*/ 47 h 180"/>
                            <a:gd name="T30" fmla="*/ 3 w 9"/>
                            <a:gd name="T31" fmla="*/ 25 h 180"/>
                            <a:gd name="T32" fmla="*/ 3 w 9"/>
                            <a:gd name="T33" fmla="*/ 21 h 180"/>
                            <a:gd name="T34" fmla="*/ 3 w 9"/>
                            <a:gd name="T35" fmla="*/ 44 h 180"/>
                            <a:gd name="T36" fmla="*/ 3 w 9"/>
                            <a:gd name="T37" fmla="*/ 60 h 180"/>
                            <a:gd name="T38" fmla="*/ 3 w 9"/>
                            <a:gd name="T39" fmla="*/ 34 h 180"/>
                            <a:gd name="T40" fmla="*/ 3 w 9"/>
                            <a:gd name="T41" fmla="*/ 40 h 180"/>
                            <a:gd name="T42" fmla="*/ 4 w 9"/>
                            <a:gd name="T43" fmla="*/ 88 h 180"/>
                            <a:gd name="T44" fmla="*/ 4 w 9"/>
                            <a:gd name="T45" fmla="*/ 76 h 180"/>
                            <a:gd name="T46" fmla="*/ 4 w 9"/>
                            <a:gd name="T47" fmla="*/ 51 h 180"/>
                            <a:gd name="T48" fmla="*/ 4 w 9"/>
                            <a:gd name="T49" fmla="*/ 72 h 180"/>
                            <a:gd name="T50" fmla="*/ 4 w 9"/>
                            <a:gd name="T51" fmla="*/ 132 h 180"/>
                            <a:gd name="T52" fmla="*/ 5 w 9"/>
                            <a:gd name="T53" fmla="*/ 100 h 180"/>
                            <a:gd name="T54" fmla="*/ 5 w 9"/>
                            <a:gd name="T55" fmla="*/ 180 h 180"/>
                            <a:gd name="T56" fmla="*/ 5 w 9"/>
                            <a:gd name="T57" fmla="*/ 59 h 180"/>
                            <a:gd name="T58" fmla="*/ 5 w 9"/>
                            <a:gd name="T59" fmla="*/ 8 h 180"/>
                            <a:gd name="T60" fmla="*/ 5 w 9"/>
                            <a:gd name="T61" fmla="*/ 0 h 180"/>
                            <a:gd name="T62" fmla="*/ 5 w 9"/>
                            <a:gd name="T63" fmla="*/ 29 h 180"/>
                            <a:gd name="T64" fmla="*/ 6 w 9"/>
                            <a:gd name="T65" fmla="*/ 81 h 180"/>
                            <a:gd name="T66" fmla="*/ 6 w 9"/>
                            <a:gd name="T67" fmla="*/ 43 h 180"/>
                            <a:gd name="T68" fmla="*/ 6 w 9"/>
                            <a:gd name="T69" fmla="*/ 39 h 180"/>
                            <a:gd name="T70" fmla="*/ 6 w 9"/>
                            <a:gd name="T71" fmla="*/ 94 h 180"/>
                            <a:gd name="T72" fmla="*/ 6 w 9"/>
                            <a:gd name="T73" fmla="*/ 61 h 180"/>
                            <a:gd name="T74" fmla="*/ 7 w 9"/>
                            <a:gd name="T75" fmla="*/ 20 h 180"/>
                            <a:gd name="T76" fmla="*/ 7 w 9"/>
                            <a:gd name="T77" fmla="*/ 19 h 180"/>
                            <a:gd name="T78" fmla="*/ 7 w 9"/>
                            <a:gd name="T79" fmla="*/ 40 h 180"/>
                            <a:gd name="T80" fmla="*/ 7 w 9"/>
                            <a:gd name="T81" fmla="*/ 51 h 180"/>
                            <a:gd name="T82" fmla="*/ 7 w 9"/>
                            <a:gd name="T83" fmla="*/ 39 h 180"/>
                            <a:gd name="T84" fmla="*/ 7 w 9"/>
                            <a:gd name="T85" fmla="*/ 52 h 180"/>
                            <a:gd name="T86" fmla="*/ 8 w 9"/>
                            <a:gd name="T87" fmla="*/ 104 h 180"/>
                            <a:gd name="T88" fmla="*/ 8 w 9"/>
                            <a:gd name="T89" fmla="*/ 67 h 180"/>
                            <a:gd name="T90" fmla="*/ 8 w 9"/>
                            <a:gd name="T91" fmla="*/ 53 h 180"/>
                            <a:gd name="T92" fmla="*/ 8 w 9"/>
                            <a:gd name="T93" fmla="*/ 62 h 180"/>
                            <a:gd name="T94" fmla="*/ 9 w 9"/>
                            <a:gd name="T95" fmla="*/ 35 h 180"/>
                            <a:gd name="T96" fmla="*/ 9 w 9"/>
                            <a:gd name="T97" fmla="*/ 11 h 180"/>
                            <a:gd name="T98" fmla="*/ 9 w 9"/>
                            <a:gd name="T99" fmla="*/ 9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65"/>
                              </a:moveTo>
                              <a:lnTo>
                                <a:pt x="0" y="41"/>
                              </a:lnTo>
                              <a:lnTo>
                                <a:pt x="0" y="28"/>
                              </a:lnTo>
                              <a:lnTo>
                                <a:pt x="0" y="25"/>
                              </a:lnTo>
                              <a:lnTo>
                                <a:pt x="1" y="33"/>
                              </a:lnTo>
                              <a:lnTo>
                                <a:pt x="1" y="61"/>
                              </a:lnTo>
                              <a:lnTo>
                                <a:pt x="1" y="142"/>
                              </a:lnTo>
                              <a:lnTo>
                                <a:pt x="1" y="97"/>
                              </a:lnTo>
                              <a:lnTo>
                                <a:pt x="1" y="30"/>
                              </a:lnTo>
                              <a:lnTo>
                                <a:pt x="2" y="7"/>
                              </a:lnTo>
                              <a:lnTo>
                                <a:pt x="2" y="14"/>
                              </a:lnTo>
                              <a:lnTo>
                                <a:pt x="2" y="49"/>
                              </a:lnTo>
                              <a:lnTo>
                                <a:pt x="2" y="88"/>
                              </a:lnTo>
                              <a:lnTo>
                                <a:pt x="2" y="74"/>
                              </a:lnTo>
                              <a:lnTo>
                                <a:pt x="2" y="47"/>
                              </a:lnTo>
                              <a:lnTo>
                                <a:pt x="3" y="25"/>
                              </a:lnTo>
                              <a:lnTo>
                                <a:pt x="3" y="21"/>
                              </a:lnTo>
                              <a:lnTo>
                                <a:pt x="3" y="44"/>
                              </a:lnTo>
                              <a:lnTo>
                                <a:pt x="3" y="60"/>
                              </a:lnTo>
                              <a:lnTo>
                                <a:pt x="3" y="34"/>
                              </a:lnTo>
                              <a:lnTo>
                                <a:pt x="3" y="40"/>
                              </a:lnTo>
                              <a:lnTo>
                                <a:pt x="4" y="88"/>
                              </a:lnTo>
                              <a:lnTo>
                                <a:pt x="4" y="76"/>
                              </a:lnTo>
                              <a:lnTo>
                                <a:pt x="4" y="51"/>
                              </a:lnTo>
                              <a:lnTo>
                                <a:pt x="4" y="72"/>
                              </a:lnTo>
                              <a:lnTo>
                                <a:pt x="4" y="132"/>
                              </a:lnTo>
                              <a:lnTo>
                                <a:pt x="5" y="100"/>
                              </a:lnTo>
                              <a:lnTo>
                                <a:pt x="5" y="180"/>
                              </a:lnTo>
                              <a:lnTo>
                                <a:pt x="5" y="59"/>
                              </a:lnTo>
                              <a:lnTo>
                                <a:pt x="5" y="8"/>
                              </a:lnTo>
                              <a:lnTo>
                                <a:pt x="5" y="0"/>
                              </a:lnTo>
                              <a:lnTo>
                                <a:pt x="5" y="29"/>
                              </a:lnTo>
                              <a:lnTo>
                                <a:pt x="6" y="81"/>
                              </a:lnTo>
                              <a:lnTo>
                                <a:pt x="6" y="43"/>
                              </a:lnTo>
                              <a:lnTo>
                                <a:pt x="6" y="39"/>
                              </a:lnTo>
                              <a:lnTo>
                                <a:pt x="6" y="94"/>
                              </a:lnTo>
                              <a:lnTo>
                                <a:pt x="6" y="61"/>
                              </a:lnTo>
                              <a:lnTo>
                                <a:pt x="7" y="20"/>
                              </a:lnTo>
                              <a:lnTo>
                                <a:pt x="7" y="19"/>
                              </a:lnTo>
                              <a:lnTo>
                                <a:pt x="7" y="40"/>
                              </a:lnTo>
                              <a:lnTo>
                                <a:pt x="7" y="51"/>
                              </a:lnTo>
                              <a:lnTo>
                                <a:pt x="7" y="39"/>
                              </a:lnTo>
                              <a:lnTo>
                                <a:pt x="7" y="52"/>
                              </a:lnTo>
                              <a:lnTo>
                                <a:pt x="8" y="104"/>
                              </a:lnTo>
                              <a:lnTo>
                                <a:pt x="8" y="67"/>
                              </a:lnTo>
                              <a:lnTo>
                                <a:pt x="8" y="53"/>
                              </a:lnTo>
                              <a:lnTo>
                                <a:pt x="8" y="62"/>
                              </a:lnTo>
                              <a:lnTo>
                                <a:pt x="9" y="35"/>
                              </a:lnTo>
                              <a:lnTo>
                                <a:pt x="9" y="11"/>
                              </a:lnTo>
                              <a:lnTo>
                                <a:pt x="9" y="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9" name="Freeform 3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62826" y="4084638"/>
                          <a:ext cx="12700" cy="160338"/>
                        </a:xfrm>
                        <a:custGeom>
                          <a:avLst/>
                          <a:gdLst>
                            <a:gd name="T0" fmla="*/ 0 w 8"/>
                            <a:gd name="T1" fmla="*/ 0 h 101"/>
                            <a:gd name="T2" fmla="*/ 0 w 8"/>
                            <a:gd name="T3" fmla="*/ 24 h 101"/>
                            <a:gd name="T4" fmla="*/ 0 w 8"/>
                            <a:gd name="T5" fmla="*/ 92 h 101"/>
                            <a:gd name="T6" fmla="*/ 0 w 8"/>
                            <a:gd name="T7" fmla="*/ 94 h 101"/>
                            <a:gd name="T8" fmla="*/ 0 w 8"/>
                            <a:gd name="T9" fmla="*/ 50 h 101"/>
                            <a:gd name="T10" fmla="*/ 1 w 8"/>
                            <a:gd name="T11" fmla="*/ 36 h 101"/>
                            <a:gd name="T12" fmla="*/ 1 w 8"/>
                            <a:gd name="T13" fmla="*/ 43 h 101"/>
                            <a:gd name="T14" fmla="*/ 1 w 8"/>
                            <a:gd name="T15" fmla="*/ 96 h 101"/>
                            <a:gd name="T16" fmla="*/ 1 w 8"/>
                            <a:gd name="T17" fmla="*/ 70 h 101"/>
                            <a:gd name="T18" fmla="*/ 1 w 8"/>
                            <a:gd name="T19" fmla="*/ 25 h 101"/>
                            <a:gd name="T20" fmla="*/ 1 w 8"/>
                            <a:gd name="T21" fmla="*/ 20 h 101"/>
                            <a:gd name="T22" fmla="*/ 2 w 8"/>
                            <a:gd name="T23" fmla="*/ 30 h 101"/>
                            <a:gd name="T24" fmla="*/ 2 w 8"/>
                            <a:gd name="T25" fmla="*/ 70 h 101"/>
                            <a:gd name="T26" fmla="*/ 2 w 8"/>
                            <a:gd name="T27" fmla="*/ 74 h 101"/>
                            <a:gd name="T28" fmla="*/ 2 w 8"/>
                            <a:gd name="T29" fmla="*/ 23 h 101"/>
                            <a:gd name="T30" fmla="*/ 3 w 8"/>
                            <a:gd name="T31" fmla="*/ 29 h 101"/>
                            <a:gd name="T32" fmla="*/ 3 w 8"/>
                            <a:gd name="T33" fmla="*/ 83 h 101"/>
                            <a:gd name="T34" fmla="*/ 3 w 8"/>
                            <a:gd name="T35" fmla="*/ 94 h 101"/>
                            <a:gd name="T36" fmla="*/ 3 w 8"/>
                            <a:gd name="T37" fmla="*/ 44 h 101"/>
                            <a:gd name="T38" fmla="*/ 3 w 8"/>
                            <a:gd name="T39" fmla="*/ 20 h 101"/>
                            <a:gd name="T40" fmla="*/ 3 w 8"/>
                            <a:gd name="T41" fmla="*/ 19 h 101"/>
                            <a:gd name="T42" fmla="*/ 3 w 8"/>
                            <a:gd name="T43" fmla="*/ 40 h 101"/>
                            <a:gd name="T44" fmla="*/ 4 w 8"/>
                            <a:gd name="T45" fmla="*/ 76 h 101"/>
                            <a:gd name="T46" fmla="*/ 4 w 8"/>
                            <a:gd name="T47" fmla="*/ 79 h 101"/>
                            <a:gd name="T48" fmla="*/ 4 w 8"/>
                            <a:gd name="T49" fmla="*/ 53 h 101"/>
                            <a:gd name="T50" fmla="*/ 4 w 8"/>
                            <a:gd name="T51" fmla="*/ 45 h 101"/>
                            <a:gd name="T52" fmla="*/ 5 w 8"/>
                            <a:gd name="T53" fmla="*/ 44 h 101"/>
                            <a:gd name="T54" fmla="*/ 5 w 8"/>
                            <a:gd name="T55" fmla="*/ 28 h 101"/>
                            <a:gd name="T56" fmla="*/ 5 w 8"/>
                            <a:gd name="T57" fmla="*/ 25 h 101"/>
                            <a:gd name="T58" fmla="*/ 5 w 8"/>
                            <a:gd name="T59" fmla="*/ 46 h 101"/>
                            <a:gd name="T60" fmla="*/ 5 w 8"/>
                            <a:gd name="T61" fmla="*/ 54 h 101"/>
                            <a:gd name="T62" fmla="*/ 5 w 8"/>
                            <a:gd name="T63" fmla="*/ 51 h 101"/>
                            <a:gd name="T64" fmla="*/ 5 w 8"/>
                            <a:gd name="T65" fmla="*/ 63 h 101"/>
                            <a:gd name="T66" fmla="*/ 6 w 8"/>
                            <a:gd name="T67" fmla="*/ 50 h 101"/>
                            <a:gd name="T68" fmla="*/ 6 w 8"/>
                            <a:gd name="T69" fmla="*/ 35 h 101"/>
                            <a:gd name="T70" fmla="*/ 6 w 8"/>
                            <a:gd name="T71" fmla="*/ 40 h 101"/>
                            <a:gd name="T72" fmla="*/ 6 w 8"/>
                            <a:gd name="T73" fmla="*/ 71 h 101"/>
                            <a:gd name="T74" fmla="*/ 7 w 8"/>
                            <a:gd name="T75" fmla="*/ 101 h 101"/>
                            <a:gd name="T76" fmla="*/ 7 w 8"/>
                            <a:gd name="T77" fmla="*/ 100 h 101"/>
                            <a:gd name="T78" fmla="*/ 7 w 8"/>
                            <a:gd name="T79" fmla="*/ 70 h 101"/>
                            <a:gd name="T80" fmla="*/ 7 w 8"/>
                            <a:gd name="T81" fmla="*/ 32 h 101"/>
                            <a:gd name="T82" fmla="*/ 7 w 8"/>
                            <a:gd name="T83" fmla="*/ 16 h 101"/>
                            <a:gd name="T84" fmla="*/ 7 w 8"/>
                            <a:gd name="T85" fmla="*/ 13 h 101"/>
                            <a:gd name="T86" fmla="*/ 8 w 8"/>
                            <a:gd name="T87" fmla="*/ 21 h 101"/>
                            <a:gd name="T88" fmla="*/ 8 w 8"/>
                            <a:gd name="T89" fmla="*/ 43 h 101"/>
                            <a:gd name="T90" fmla="*/ 8 w 8"/>
                            <a:gd name="T91" fmla="*/ 71 h 101"/>
                            <a:gd name="T92" fmla="*/ 8 w 8"/>
                            <a:gd name="T93" fmla="*/ 78 h 101"/>
                            <a:gd name="T94" fmla="*/ 8 w 8"/>
                            <a:gd name="T95" fmla="*/ 99 h 101"/>
                            <a:gd name="T96" fmla="*/ 8 w 8"/>
                            <a:gd name="T97" fmla="*/ 80 h 101"/>
                            <a:gd name="T98" fmla="*/ 8 w 8"/>
                            <a:gd name="T99" fmla="*/ 38 h 1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01">
                              <a:moveTo>
                                <a:pt x="0" y="0"/>
                              </a:moveTo>
                              <a:lnTo>
                                <a:pt x="0" y="24"/>
                              </a:lnTo>
                              <a:lnTo>
                                <a:pt x="0" y="92"/>
                              </a:lnTo>
                              <a:lnTo>
                                <a:pt x="0" y="94"/>
                              </a:lnTo>
                              <a:lnTo>
                                <a:pt x="0" y="50"/>
                              </a:lnTo>
                              <a:lnTo>
                                <a:pt x="1" y="36"/>
                              </a:lnTo>
                              <a:lnTo>
                                <a:pt x="1" y="43"/>
                              </a:lnTo>
                              <a:lnTo>
                                <a:pt x="1" y="96"/>
                              </a:lnTo>
                              <a:lnTo>
                                <a:pt x="1" y="70"/>
                              </a:lnTo>
                              <a:lnTo>
                                <a:pt x="1" y="25"/>
                              </a:lnTo>
                              <a:lnTo>
                                <a:pt x="1" y="20"/>
                              </a:lnTo>
                              <a:lnTo>
                                <a:pt x="2" y="30"/>
                              </a:lnTo>
                              <a:lnTo>
                                <a:pt x="2" y="70"/>
                              </a:lnTo>
                              <a:lnTo>
                                <a:pt x="2" y="74"/>
                              </a:lnTo>
                              <a:lnTo>
                                <a:pt x="2" y="23"/>
                              </a:lnTo>
                              <a:lnTo>
                                <a:pt x="3" y="29"/>
                              </a:lnTo>
                              <a:lnTo>
                                <a:pt x="3" y="83"/>
                              </a:lnTo>
                              <a:lnTo>
                                <a:pt x="3" y="94"/>
                              </a:lnTo>
                              <a:lnTo>
                                <a:pt x="3" y="44"/>
                              </a:lnTo>
                              <a:lnTo>
                                <a:pt x="3" y="20"/>
                              </a:lnTo>
                              <a:lnTo>
                                <a:pt x="3" y="19"/>
                              </a:lnTo>
                              <a:lnTo>
                                <a:pt x="3" y="40"/>
                              </a:lnTo>
                              <a:lnTo>
                                <a:pt x="4" y="76"/>
                              </a:lnTo>
                              <a:lnTo>
                                <a:pt x="4" y="79"/>
                              </a:lnTo>
                              <a:lnTo>
                                <a:pt x="4" y="53"/>
                              </a:lnTo>
                              <a:lnTo>
                                <a:pt x="4" y="45"/>
                              </a:lnTo>
                              <a:lnTo>
                                <a:pt x="5" y="44"/>
                              </a:lnTo>
                              <a:lnTo>
                                <a:pt x="5" y="28"/>
                              </a:lnTo>
                              <a:lnTo>
                                <a:pt x="5" y="25"/>
                              </a:lnTo>
                              <a:lnTo>
                                <a:pt x="5" y="46"/>
                              </a:lnTo>
                              <a:lnTo>
                                <a:pt x="5" y="54"/>
                              </a:lnTo>
                              <a:lnTo>
                                <a:pt x="5" y="51"/>
                              </a:lnTo>
                              <a:lnTo>
                                <a:pt x="5" y="63"/>
                              </a:lnTo>
                              <a:lnTo>
                                <a:pt x="6" y="50"/>
                              </a:lnTo>
                              <a:lnTo>
                                <a:pt x="6" y="35"/>
                              </a:lnTo>
                              <a:lnTo>
                                <a:pt x="6" y="40"/>
                              </a:lnTo>
                              <a:lnTo>
                                <a:pt x="6" y="71"/>
                              </a:lnTo>
                              <a:lnTo>
                                <a:pt x="7" y="101"/>
                              </a:lnTo>
                              <a:lnTo>
                                <a:pt x="7" y="100"/>
                              </a:lnTo>
                              <a:lnTo>
                                <a:pt x="7" y="70"/>
                              </a:lnTo>
                              <a:lnTo>
                                <a:pt x="7" y="32"/>
                              </a:lnTo>
                              <a:lnTo>
                                <a:pt x="7" y="16"/>
                              </a:lnTo>
                              <a:lnTo>
                                <a:pt x="7" y="13"/>
                              </a:lnTo>
                              <a:lnTo>
                                <a:pt x="8" y="21"/>
                              </a:lnTo>
                              <a:lnTo>
                                <a:pt x="8" y="43"/>
                              </a:lnTo>
                              <a:lnTo>
                                <a:pt x="8" y="71"/>
                              </a:lnTo>
                              <a:lnTo>
                                <a:pt x="8" y="78"/>
                              </a:lnTo>
                              <a:lnTo>
                                <a:pt x="8" y="99"/>
                              </a:lnTo>
                              <a:lnTo>
                                <a:pt x="8" y="80"/>
                              </a:lnTo>
                              <a:lnTo>
                                <a:pt x="8" y="3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0" name="Freeform 3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75526" y="4081463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40 h 183"/>
                            <a:gd name="T2" fmla="*/ 1 w 9"/>
                            <a:gd name="T3" fmla="*/ 34 h 183"/>
                            <a:gd name="T4" fmla="*/ 1 w 9"/>
                            <a:gd name="T5" fmla="*/ 66 h 183"/>
                            <a:gd name="T6" fmla="*/ 1 w 9"/>
                            <a:gd name="T7" fmla="*/ 102 h 183"/>
                            <a:gd name="T8" fmla="*/ 1 w 9"/>
                            <a:gd name="T9" fmla="*/ 79 h 183"/>
                            <a:gd name="T10" fmla="*/ 2 w 9"/>
                            <a:gd name="T11" fmla="*/ 87 h 183"/>
                            <a:gd name="T12" fmla="*/ 2 w 9"/>
                            <a:gd name="T13" fmla="*/ 109 h 183"/>
                            <a:gd name="T14" fmla="*/ 2 w 9"/>
                            <a:gd name="T15" fmla="*/ 142 h 183"/>
                            <a:gd name="T16" fmla="*/ 2 w 9"/>
                            <a:gd name="T17" fmla="*/ 147 h 183"/>
                            <a:gd name="T18" fmla="*/ 2 w 9"/>
                            <a:gd name="T19" fmla="*/ 66 h 183"/>
                            <a:gd name="T20" fmla="*/ 2 w 9"/>
                            <a:gd name="T21" fmla="*/ 29 h 183"/>
                            <a:gd name="T22" fmla="*/ 2 w 9"/>
                            <a:gd name="T23" fmla="*/ 13 h 183"/>
                            <a:gd name="T24" fmla="*/ 3 w 9"/>
                            <a:gd name="T25" fmla="*/ 18 h 183"/>
                            <a:gd name="T26" fmla="*/ 3 w 9"/>
                            <a:gd name="T27" fmla="*/ 53 h 183"/>
                            <a:gd name="T28" fmla="*/ 3 w 9"/>
                            <a:gd name="T29" fmla="*/ 183 h 183"/>
                            <a:gd name="T30" fmla="*/ 3 w 9"/>
                            <a:gd name="T31" fmla="*/ 78 h 183"/>
                            <a:gd name="T32" fmla="*/ 4 w 9"/>
                            <a:gd name="T33" fmla="*/ 43 h 183"/>
                            <a:gd name="T34" fmla="*/ 4 w 9"/>
                            <a:gd name="T35" fmla="*/ 33 h 183"/>
                            <a:gd name="T36" fmla="*/ 4 w 9"/>
                            <a:gd name="T37" fmla="*/ 33 h 183"/>
                            <a:gd name="T38" fmla="*/ 4 w 9"/>
                            <a:gd name="T39" fmla="*/ 37 h 183"/>
                            <a:gd name="T40" fmla="*/ 4 w 9"/>
                            <a:gd name="T41" fmla="*/ 43 h 183"/>
                            <a:gd name="T42" fmla="*/ 4 w 9"/>
                            <a:gd name="T43" fmla="*/ 48 h 183"/>
                            <a:gd name="T44" fmla="*/ 5 w 9"/>
                            <a:gd name="T45" fmla="*/ 53 h 183"/>
                            <a:gd name="T46" fmla="*/ 5 w 9"/>
                            <a:gd name="T47" fmla="*/ 65 h 183"/>
                            <a:gd name="T48" fmla="*/ 5 w 9"/>
                            <a:gd name="T49" fmla="*/ 76 h 183"/>
                            <a:gd name="T50" fmla="*/ 5 w 9"/>
                            <a:gd name="T51" fmla="*/ 86 h 183"/>
                            <a:gd name="T52" fmla="*/ 5 w 9"/>
                            <a:gd name="T53" fmla="*/ 103 h 183"/>
                            <a:gd name="T54" fmla="*/ 6 w 9"/>
                            <a:gd name="T55" fmla="*/ 124 h 183"/>
                            <a:gd name="T56" fmla="*/ 6 w 9"/>
                            <a:gd name="T57" fmla="*/ 98 h 183"/>
                            <a:gd name="T58" fmla="*/ 6 w 9"/>
                            <a:gd name="T59" fmla="*/ 60 h 183"/>
                            <a:gd name="T60" fmla="*/ 6 w 9"/>
                            <a:gd name="T61" fmla="*/ 45 h 183"/>
                            <a:gd name="T62" fmla="*/ 6 w 9"/>
                            <a:gd name="T63" fmla="*/ 50 h 183"/>
                            <a:gd name="T64" fmla="*/ 6 w 9"/>
                            <a:gd name="T65" fmla="*/ 67 h 183"/>
                            <a:gd name="T66" fmla="*/ 7 w 9"/>
                            <a:gd name="T67" fmla="*/ 75 h 183"/>
                            <a:gd name="T68" fmla="*/ 7 w 9"/>
                            <a:gd name="T69" fmla="*/ 32 h 183"/>
                            <a:gd name="T70" fmla="*/ 7 w 9"/>
                            <a:gd name="T71" fmla="*/ 4 h 183"/>
                            <a:gd name="T72" fmla="*/ 7 w 9"/>
                            <a:gd name="T73" fmla="*/ 0 h 183"/>
                            <a:gd name="T74" fmla="*/ 8 w 9"/>
                            <a:gd name="T75" fmla="*/ 19 h 183"/>
                            <a:gd name="T76" fmla="*/ 8 w 9"/>
                            <a:gd name="T77" fmla="*/ 55 h 183"/>
                            <a:gd name="T78" fmla="*/ 8 w 9"/>
                            <a:gd name="T79" fmla="*/ 99 h 183"/>
                            <a:gd name="T80" fmla="*/ 8 w 9"/>
                            <a:gd name="T81" fmla="*/ 133 h 183"/>
                            <a:gd name="T82" fmla="*/ 8 w 9"/>
                            <a:gd name="T83" fmla="*/ 129 h 183"/>
                            <a:gd name="T84" fmla="*/ 8 w 9"/>
                            <a:gd name="T85" fmla="*/ 103 h 183"/>
                            <a:gd name="T86" fmla="*/ 8 w 9"/>
                            <a:gd name="T87" fmla="*/ 66 h 183"/>
                            <a:gd name="T88" fmla="*/ 9 w 9"/>
                            <a:gd name="T89" fmla="*/ 41 h 183"/>
                            <a:gd name="T90" fmla="*/ 9 w 9"/>
                            <a:gd name="T91" fmla="*/ 40 h 183"/>
                            <a:gd name="T92" fmla="*/ 9 w 9"/>
                            <a:gd name="T93" fmla="*/ 64 h 183"/>
                            <a:gd name="T94" fmla="*/ 9 w 9"/>
                            <a:gd name="T95" fmla="*/ 70 h 183"/>
                            <a:gd name="T96" fmla="*/ 9 w 9"/>
                            <a:gd name="T97" fmla="*/ 64 h 183"/>
                            <a:gd name="T98" fmla="*/ 9 w 9"/>
                            <a:gd name="T99" fmla="*/ 7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40"/>
                              </a:moveTo>
                              <a:lnTo>
                                <a:pt x="1" y="34"/>
                              </a:lnTo>
                              <a:lnTo>
                                <a:pt x="1" y="66"/>
                              </a:lnTo>
                              <a:lnTo>
                                <a:pt x="1" y="102"/>
                              </a:lnTo>
                              <a:lnTo>
                                <a:pt x="1" y="79"/>
                              </a:lnTo>
                              <a:lnTo>
                                <a:pt x="2" y="87"/>
                              </a:lnTo>
                              <a:lnTo>
                                <a:pt x="2" y="109"/>
                              </a:lnTo>
                              <a:lnTo>
                                <a:pt x="2" y="142"/>
                              </a:lnTo>
                              <a:lnTo>
                                <a:pt x="2" y="147"/>
                              </a:lnTo>
                              <a:lnTo>
                                <a:pt x="2" y="66"/>
                              </a:lnTo>
                              <a:lnTo>
                                <a:pt x="2" y="29"/>
                              </a:lnTo>
                              <a:lnTo>
                                <a:pt x="2" y="13"/>
                              </a:lnTo>
                              <a:lnTo>
                                <a:pt x="3" y="18"/>
                              </a:lnTo>
                              <a:lnTo>
                                <a:pt x="3" y="53"/>
                              </a:lnTo>
                              <a:lnTo>
                                <a:pt x="3" y="183"/>
                              </a:lnTo>
                              <a:lnTo>
                                <a:pt x="3" y="78"/>
                              </a:lnTo>
                              <a:lnTo>
                                <a:pt x="4" y="43"/>
                              </a:lnTo>
                              <a:lnTo>
                                <a:pt x="4" y="33"/>
                              </a:lnTo>
                              <a:lnTo>
                                <a:pt x="4" y="33"/>
                              </a:lnTo>
                              <a:lnTo>
                                <a:pt x="4" y="37"/>
                              </a:lnTo>
                              <a:lnTo>
                                <a:pt x="4" y="43"/>
                              </a:lnTo>
                              <a:lnTo>
                                <a:pt x="4" y="48"/>
                              </a:lnTo>
                              <a:lnTo>
                                <a:pt x="5" y="53"/>
                              </a:lnTo>
                              <a:lnTo>
                                <a:pt x="5" y="65"/>
                              </a:lnTo>
                              <a:lnTo>
                                <a:pt x="5" y="76"/>
                              </a:lnTo>
                              <a:lnTo>
                                <a:pt x="5" y="86"/>
                              </a:lnTo>
                              <a:lnTo>
                                <a:pt x="5" y="103"/>
                              </a:lnTo>
                              <a:lnTo>
                                <a:pt x="6" y="124"/>
                              </a:lnTo>
                              <a:lnTo>
                                <a:pt x="6" y="98"/>
                              </a:lnTo>
                              <a:lnTo>
                                <a:pt x="6" y="60"/>
                              </a:lnTo>
                              <a:lnTo>
                                <a:pt x="6" y="45"/>
                              </a:lnTo>
                              <a:lnTo>
                                <a:pt x="6" y="50"/>
                              </a:lnTo>
                              <a:lnTo>
                                <a:pt x="6" y="67"/>
                              </a:lnTo>
                              <a:lnTo>
                                <a:pt x="7" y="75"/>
                              </a:lnTo>
                              <a:lnTo>
                                <a:pt x="7" y="32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8" y="19"/>
                              </a:lnTo>
                              <a:lnTo>
                                <a:pt x="8" y="55"/>
                              </a:lnTo>
                              <a:lnTo>
                                <a:pt x="8" y="99"/>
                              </a:lnTo>
                              <a:lnTo>
                                <a:pt x="8" y="133"/>
                              </a:lnTo>
                              <a:lnTo>
                                <a:pt x="8" y="129"/>
                              </a:lnTo>
                              <a:lnTo>
                                <a:pt x="8" y="103"/>
                              </a:lnTo>
                              <a:lnTo>
                                <a:pt x="8" y="66"/>
                              </a:lnTo>
                              <a:lnTo>
                                <a:pt x="9" y="41"/>
                              </a:lnTo>
                              <a:lnTo>
                                <a:pt x="9" y="40"/>
                              </a:lnTo>
                              <a:lnTo>
                                <a:pt x="9" y="64"/>
                              </a:lnTo>
                              <a:lnTo>
                                <a:pt x="9" y="70"/>
                              </a:lnTo>
                              <a:lnTo>
                                <a:pt x="9" y="64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1" name="Freeform 3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89813" y="4127500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42 h 168"/>
                            <a:gd name="T2" fmla="*/ 1 w 9"/>
                            <a:gd name="T3" fmla="*/ 66 h 168"/>
                            <a:gd name="T4" fmla="*/ 1 w 9"/>
                            <a:gd name="T5" fmla="*/ 103 h 168"/>
                            <a:gd name="T6" fmla="*/ 1 w 9"/>
                            <a:gd name="T7" fmla="*/ 94 h 168"/>
                            <a:gd name="T8" fmla="*/ 1 w 9"/>
                            <a:gd name="T9" fmla="*/ 74 h 168"/>
                            <a:gd name="T10" fmla="*/ 2 w 9"/>
                            <a:gd name="T11" fmla="*/ 98 h 168"/>
                            <a:gd name="T12" fmla="*/ 2 w 9"/>
                            <a:gd name="T13" fmla="*/ 124 h 168"/>
                            <a:gd name="T14" fmla="*/ 2 w 9"/>
                            <a:gd name="T15" fmla="*/ 85 h 168"/>
                            <a:gd name="T16" fmla="*/ 2 w 9"/>
                            <a:gd name="T17" fmla="*/ 112 h 168"/>
                            <a:gd name="T18" fmla="*/ 2 w 9"/>
                            <a:gd name="T19" fmla="*/ 97 h 168"/>
                            <a:gd name="T20" fmla="*/ 2 w 9"/>
                            <a:gd name="T21" fmla="*/ 51 h 168"/>
                            <a:gd name="T22" fmla="*/ 2 w 9"/>
                            <a:gd name="T23" fmla="*/ 45 h 168"/>
                            <a:gd name="T24" fmla="*/ 3 w 9"/>
                            <a:gd name="T25" fmla="*/ 50 h 168"/>
                            <a:gd name="T26" fmla="*/ 3 w 9"/>
                            <a:gd name="T27" fmla="*/ 25 h 168"/>
                            <a:gd name="T28" fmla="*/ 3 w 9"/>
                            <a:gd name="T29" fmla="*/ 11 h 168"/>
                            <a:gd name="T30" fmla="*/ 3 w 9"/>
                            <a:gd name="T31" fmla="*/ 18 h 168"/>
                            <a:gd name="T32" fmla="*/ 4 w 9"/>
                            <a:gd name="T33" fmla="*/ 44 h 168"/>
                            <a:gd name="T34" fmla="*/ 4 w 9"/>
                            <a:gd name="T35" fmla="*/ 75 h 168"/>
                            <a:gd name="T36" fmla="*/ 4 w 9"/>
                            <a:gd name="T37" fmla="*/ 74 h 168"/>
                            <a:gd name="T38" fmla="*/ 4 w 9"/>
                            <a:gd name="T39" fmla="*/ 55 h 168"/>
                            <a:gd name="T40" fmla="*/ 4 w 9"/>
                            <a:gd name="T41" fmla="*/ 45 h 168"/>
                            <a:gd name="T42" fmla="*/ 4 w 9"/>
                            <a:gd name="T43" fmla="*/ 49 h 168"/>
                            <a:gd name="T44" fmla="*/ 4 w 9"/>
                            <a:gd name="T45" fmla="*/ 54 h 168"/>
                            <a:gd name="T46" fmla="*/ 5 w 9"/>
                            <a:gd name="T47" fmla="*/ 35 h 168"/>
                            <a:gd name="T48" fmla="*/ 5 w 9"/>
                            <a:gd name="T49" fmla="*/ 12 h 168"/>
                            <a:gd name="T50" fmla="*/ 5 w 9"/>
                            <a:gd name="T51" fmla="*/ 1 h 168"/>
                            <a:gd name="T52" fmla="*/ 5 w 9"/>
                            <a:gd name="T53" fmla="*/ 0 h 168"/>
                            <a:gd name="T54" fmla="*/ 6 w 9"/>
                            <a:gd name="T55" fmla="*/ 8 h 168"/>
                            <a:gd name="T56" fmla="*/ 6 w 9"/>
                            <a:gd name="T57" fmla="*/ 42 h 168"/>
                            <a:gd name="T58" fmla="*/ 6 w 9"/>
                            <a:gd name="T59" fmla="*/ 168 h 168"/>
                            <a:gd name="T60" fmla="*/ 6 w 9"/>
                            <a:gd name="T61" fmla="*/ 63 h 168"/>
                            <a:gd name="T62" fmla="*/ 6 w 9"/>
                            <a:gd name="T63" fmla="*/ 37 h 168"/>
                            <a:gd name="T64" fmla="*/ 6 w 9"/>
                            <a:gd name="T65" fmla="*/ 30 h 168"/>
                            <a:gd name="T66" fmla="*/ 7 w 9"/>
                            <a:gd name="T67" fmla="*/ 48 h 168"/>
                            <a:gd name="T68" fmla="*/ 7 w 9"/>
                            <a:gd name="T69" fmla="*/ 66 h 168"/>
                            <a:gd name="T70" fmla="*/ 7 w 9"/>
                            <a:gd name="T71" fmla="*/ 33 h 168"/>
                            <a:gd name="T72" fmla="*/ 7 w 9"/>
                            <a:gd name="T73" fmla="*/ 43 h 168"/>
                            <a:gd name="T74" fmla="*/ 7 w 9"/>
                            <a:gd name="T75" fmla="*/ 60 h 168"/>
                            <a:gd name="T76" fmla="*/ 7 w 9"/>
                            <a:gd name="T77" fmla="*/ 33 h 168"/>
                            <a:gd name="T78" fmla="*/ 7 w 9"/>
                            <a:gd name="T79" fmla="*/ 49 h 168"/>
                            <a:gd name="T80" fmla="*/ 8 w 9"/>
                            <a:gd name="T81" fmla="*/ 121 h 168"/>
                            <a:gd name="T82" fmla="*/ 8 w 9"/>
                            <a:gd name="T83" fmla="*/ 110 h 168"/>
                            <a:gd name="T84" fmla="*/ 8 w 9"/>
                            <a:gd name="T85" fmla="*/ 70 h 168"/>
                            <a:gd name="T86" fmla="*/ 8 w 9"/>
                            <a:gd name="T87" fmla="*/ 59 h 168"/>
                            <a:gd name="T88" fmla="*/ 9 w 9"/>
                            <a:gd name="T89" fmla="*/ 84 h 168"/>
                            <a:gd name="T90" fmla="*/ 9 w 9"/>
                            <a:gd name="T91" fmla="*/ 97 h 168"/>
                            <a:gd name="T92" fmla="*/ 9 w 9"/>
                            <a:gd name="T93" fmla="*/ 54 h 168"/>
                            <a:gd name="T94" fmla="*/ 9 w 9"/>
                            <a:gd name="T95" fmla="*/ 37 h 168"/>
                            <a:gd name="T96" fmla="*/ 9 w 9"/>
                            <a:gd name="T97" fmla="*/ 54 h 168"/>
                            <a:gd name="T98" fmla="*/ 9 w 9"/>
                            <a:gd name="T99" fmla="*/ 118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42"/>
                              </a:moveTo>
                              <a:lnTo>
                                <a:pt x="1" y="66"/>
                              </a:lnTo>
                              <a:lnTo>
                                <a:pt x="1" y="103"/>
                              </a:lnTo>
                              <a:lnTo>
                                <a:pt x="1" y="94"/>
                              </a:lnTo>
                              <a:lnTo>
                                <a:pt x="1" y="74"/>
                              </a:lnTo>
                              <a:lnTo>
                                <a:pt x="2" y="98"/>
                              </a:lnTo>
                              <a:lnTo>
                                <a:pt x="2" y="124"/>
                              </a:lnTo>
                              <a:lnTo>
                                <a:pt x="2" y="85"/>
                              </a:lnTo>
                              <a:lnTo>
                                <a:pt x="2" y="112"/>
                              </a:lnTo>
                              <a:lnTo>
                                <a:pt x="2" y="97"/>
                              </a:lnTo>
                              <a:lnTo>
                                <a:pt x="2" y="51"/>
                              </a:lnTo>
                              <a:lnTo>
                                <a:pt x="2" y="45"/>
                              </a:lnTo>
                              <a:lnTo>
                                <a:pt x="3" y="50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18"/>
                              </a:lnTo>
                              <a:lnTo>
                                <a:pt x="4" y="44"/>
                              </a:lnTo>
                              <a:lnTo>
                                <a:pt x="4" y="75"/>
                              </a:lnTo>
                              <a:lnTo>
                                <a:pt x="4" y="74"/>
                              </a:lnTo>
                              <a:lnTo>
                                <a:pt x="4" y="55"/>
                              </a:lnTo>
                              <a:lnTo>
                                <a:pt x="4" y="45"/>
                              </a:lnTo>
                              <a:lnTo>
                                <a:pt x="4" y="49"/>
                              </a:lnTo>
                              <a:lnTo>
                                <a:pt x="4" y="54"/>
                              </a:lnTo>
                              <a:lnTo>
                                <a:pt x="5" y="35"/>
                              </a:lnTo>
                              <a:lnTo>
                                <a:pt x="5" y="12"/>
                              </a:lnTo>
                              <a:lnTo>
                                <a:pt x="5" y="1"/>
                              </a:lnTo>
                              <a:lnTo>
                                <a:pt x="5" y="0"/>
                              </a:lnTo>
                              <a:lnTo>
                                <a:pt x="6" y="8"/>
                              </a:lnTo>
                              <a:lnTo>
                                <a:pt x="6" y="42"/>
                              </a:lnTo>
                              <a:lnTo>
                                <a:pt x="6" y="168"/>
                              </a:lnTo>
                              <a:lnTo>
                                <a:pt x="6" y="63"/>
                              </a:lnTo>
                              <a:lnTo>
                                <a:pt x="6" y="37"/>
                              </a:lnTo>
                              <a:lnTo>
                                <a:pt x="6" y="30"/>
                              </a:lnTo>
                              <a:lnTo>
                                <a:pt x="7" y="48"/>
                              </a:lnTo>
                              <a:lnTo>
                                <a:pt x="7" y="66"/>
                              </a:lnTo>
                              <a:lnTo>
                                <a:pt x="7" y="33"/>
                              </a:lnTo>
                              <a:lnTo>
                                <a:pt x="7" y="43"/>
                              </a:lnTo>
                              <a:lnTo>
                                <a:pt x="7" y="60"/>
                              </a:lnTo>
                              <a:lnTo>
                                <a:pt x="7" y="33"/>
                              </a:lnTo>
                              <a:lnTo>
                                <a:pt x="7" y="49"/>
                              </a:lnTo>
                              <a:lnTo>
                                <a:pt x="8" y="121"/>
                              </a:lnTo>
                              <a:lnTo>
                                <a:pt x="8" y="110"/>
                              </a:lnTo>
                              <a:lnTo>
                                <a:pt x="8" y="70"/>
                              </a:lnTo>
                              <a:lnTo>
                                <a:pt x="8" y="59"/>
                              </a:lnTo>
                              <a:lnTo>
                                <a:pt x="9" y="84"/>
                              </a:lnTo>
                              <a:lnTo>
                                <a:pt x="9" y="97"/>
                              </a:lnTo>
                              <a:lnTo>
                                <a:pt x="9" y="54"/>
                              </a:lnTo>
                              <a:lnTo>
                                <a:pt x="9" y="37"/>
                              </a:lnTo>
                              <a:lnTo>
                                <a:pt x="9" y="54"/>
                              </a:lnTo>
                              <a:lnTo>
                                <a:pt x="9" y="11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2" name="Freeform 3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04101" y="4127500"/>
                          <a:ext cx="14288" cy="330200"/>
                        </a:xfrm>
                        <a:custGeom>
                          <a:avLst/>
                          <a:gdLst>
                            <a:gd name="T0" fmla="*/ 0 w 9"/>
                            <a:gd name="T1" fmla="*/ 118 h 208"/>
                            <a:gd name="T2" fmla="*/ 0 w 9"/>
                            <a:gd name="T3" fmla="*/ 107 h 208"/>
                            <a:gd name="T4" fmla="*/ 1 w 9"/>
                            <a:gd name="T5" fmla="*/ 104 h 208"/>
                            <a:gd name="T6" fmla="*/ 1 w 9"/>
                            <a:gd name="T7" fmla="*/ 114 h 208"/>
                            <a:gd name="T8" fmla="*/ 1 w 9"/>
                            <a:gd name="T9" fmla="*/ 92 h 208"/>
                            <a:gd name="T10" fmla="*/ 1 w 9"/>
                            <a:gd name="T11" fmla="*/ 84 h 208"/>
                            <a:gd name="T12" fmla="*/ 2 w 9"/>
                            <a:gd name="T13" fmla="*/ 102 h 208"/>
                            <a:gd name="T14" fmla="*/ 2 w 9"/>
                            <a:gd name="T15" fmla="*/ 118 h 208"/>
                            <a:gd name="T16" fmla="*/ 2 w 9"/>
                            <a:gd name="T17" fmla="*/ 110 h 208"/>
                            <a:gd name="T18" fmla="*/ 2 w 9"/>
                            <a:gd name="T19" fmla="*/ 124 h 208"/>
                            <a:gd name="T20" fmla="*/ 2 w 9"/>
                            <a:gd name="T21" fmla="*/ 160 h 208"/>
                            <a:gd name="T22" fmla="*/ 2 w 9"/>
                            <a:gd name="T23" fmla="*/ 166 h 208"/>
                            <a:gd name="T24" fmla="*/ 3 w 9"/>
                            <a:gd name="T25" fmla="*/ 81 h 208"/>
                            <a:gd name="T26" fmla="*/ 3 w 9"/>
                            <a:gd name="T27" fmla="*/ 53 h 208"/>
                            <a:gd name="T28" fmla="*/ 3 w 9"/>
                            <a:gd name="T29" fmla="*/ 47 h 208"/>
                            <a:gd name="T30" fmla="*/ 3 w 9"/>
                            <a:gd name="T31" fmla="*/ 28 h 208"/>
                            <a:gd name="T32" fmla="*/ 3 w 9"/>
                            <a:gd name="T33" fmla="*/ 17 h 208"/>
                            <a:gd name="T34" fmla="*/ 4 w 9"/>
                            <a:gd name="T35" fmla="*/ 43 h 208"/>
                            <a:gd name="T36" fmla="*/ 4 w 9"/>
                            <a:gd name="T37" fmla="*/ 127 h 208"/>
                            <a:gd name="T38" fmla="*/ 4 w 9"/>
                            <a:gd name="T39" fmla="*/ 58 h 208"/>
                            <a:gd name="T40" fmla="*/ 4 w 9"/>
                            <a:gd name="T41" fmla="*/ 58 h 208"/>
                            <a:gd name="T42" fmla="*/ 4 w 9"/>
                            <a:gd name="T43" fmla="*/ 95 h 208"/>
                            <a:gd name="T44" fmla="*/ 4 w 9"/>
                            <a:gd name="T45" fmla="*/ 48 h 208"/>
                            <a:gd name="T46" fmla="*/ 5 w 9"/>
                            <a:gd name="T47" fmla="*/ 33 h 208"/>
                            <a:gd name="T48" fmla="*/ 5 w 9"/>
                            <a:gd name="T49" fmla="*/ 69 h 208"/>
                            <a:gd name="T50" fmla="*/ 5 w 9"/>
                            <a:gd name="T51" fmla="*/ 116 h 208"/>
                            <a:gd name="T52" fmla="*/ 5 w 9"/>
                            <a:gd name="T53" fmla="*/ 53 h 208"/>
                            <a:gd name="T54" fmla="*/ 5 w 9"/>
                            <a:gd name="T55" fmla="*/ 58 h 208"/>
                            <a:gd name="T56" fmla="*/ 5 w 9"/>
                            <a:gd name="T57" fmla="*/ 84 h 208"/>
                            <a:gd name="T58" fmla="*/ 5 w 9"/>
                            <a:gd name="T59" fmla="*/ 79 h 208"/>
                            <a:gd name="T60" fmla="*/ 6 w 9"/>
                            <a:gd name="T61" fmla="*/ 86 h 208"/>
                            <a:gd name="T62" fmla="*/ 6 w 9"/>
                            <a:gd name="T63" fmla="*/ 92 h 208"/>
                            <a:gd name="T64" fmla="*/ 6 w 9"/>
                            <a:gd name="T65" fmla="*/ 77 h 208"/>
                            <a:gd name="T66" fmla="*/ 6 w 9"/>
                            <a:gd name="T67" fmla="*/ 64 h 208"/>
                            <a:gd name="T68" fmla="*/ 7 w 9"/>
                            <a:gd name="T69" fmla="*/ 42 h 208"/>
                            <a:gd name="T70" fmla="*/ 7 w 9"/>
                            <a:gd name="T71" fmla="*/ 16 h 208"/>
                            <a:gd name="T72" fmla="*/ 7 w 9"/>
                            <a:gd name="T73" fmla="*/ 2 h 208"/>
                            <a:gd name="T74" fmla="*/ 7 w 9"/>
                            <a:gd name="T75" fmla="*/ 0 h 208"/>
                            <a:gd name="T76" fmla="*/ 7 w 9"/>
                            <a:gd name="T77" fmla="*/ 8 h 208"/>
                            <a:gd name="T78" fmla="*/ 7 w 9"/>
                            <a:gd name="T79" fmla="*/ 39 h 208"/>
                            <a:gd name="T80" fmla="*/ 8 w 9"/>
                            <a:gd name="T81" fmla="*/ 208 h 208"/>
                            <a:gd name="T82" fmla="*/ 8 w 9"/>
                            <a:gd name="T83" fmla="*/ 55 h 208"/>
                            <a:gd name="T84" fmla="*/ 8 w 9"/>
                            <a:gd name="T85" fmla="*/ 39 h 208"/>
                            <a:gd name="T86" fmla="*/ 8 w 9"/>
                            <a:gd name="T87" fmla="*/ 73 h 208"/>
                            <a:gd name="T88" fmla="*/ 8 w 9"/>
                            <a:gd name="T89" fmla="*/ 58 h 208"/>
                            <a:gd name="T90" fmla="*/ 9 w 9"/>
                            <a:gd name="T91" fmla="*/ 30 h 208"/>
                            <a:gd name="T92" fmla="*/ 9 w 9"/>
                            <a:gd name="T93" fmla="*/ 40 h 208"/>
                            <a:gd name="T94" fmla="*/ 9 w 9"/>
                            <a:gd name="T95" fmla="*/ 69 h 208"/>
                            <a:gd name="T96" fmla="*/ 9 w 9"/>
                            <a:gd name="T97" fmla="*/ 75 h 208"/>
                            <a:gd name="T98" fmla="*/ 9 w 9"/>
                            <a:gd name="T99" fmla="*/ 52 h 2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8">
                              <a:moveTo>
                                <a:pt x="0" y="118"/>
                              </a:moveTo>
                              <a:lnTo>
                                <a:pt x="0" y="107"/>
                              </a:lnTo>
                              <a:lnTo>
                                <a:pt x="1" y="104"/>
                              </a:lnTo>
                              <a:lnTo>
                                <a:pt x="1" y="114"/>
                              </a:lnTo>
                              <a:lnTo>
                                <a:pt x="1" y="92"/>
                              </a:lnTo>
                              <a:lnTo>
                                <a:pt x="1" y="84"/>
                              </a:lnTo>
                              <a:lnTo>
                                <a:pt x="2" y="102"/>
                              </a:lnTo>
                              <a:lnTo>
                                <a:pt x="2" y="118"/>
                              </a:lnTo>
                              <a:lnTo>
                                <a:pt x="2" y="110"/>
                              </a:lnTo>
                              <a:lnTo>
                                <a:pt x="2" y="124"/>
                              </a:lnTo>
                              <a:lnTo>
                                <a:pt x="2" y="160"/>
                              </a:lnTo>
                              <a:lnTo>
                                <a:pt x="2" y="166"/>
                              </a:lnTo>
                              <a:lnTo>
                                <a:pt x="3" y="81"/>
                              </a:lnTo>
                              <a:lnTo>
                                <a:pt x="3" y="53"/>
                              </a:lnTo>
                              <a:lnTo>
                                <a:pt x="3" y="47"/>
                              </a:lnTo>
                              <a:lnTo>
                                <a:pt x="3" y="28"/>
                              </a:lnTo>
                              <a:lnTo>
                                <a:pt x="3" y="17"/>
                              </a:lnTo>
                              <a:lnTo>
                                <a:pt x="4" y="43"/>
                              </a:lnTo>
                              <a:lnTo>
                                <a:pt x="4" y="127"/>
                              </a:lnTo>
                              <a:lnTo>
                                <a:pt x="4" y="58"/>
                              </a:lnTo>
                              <a:lnTo>
                                <a:pt x="4" y="58"/>
                              </a:lnTo>
                              <a:lnTo>
                                <a:pt x="4" y="95"/>
                              </a:lnTo>
                              <a:lnTo>
                                <a:pt x="4" y="48"/>
                              </a:lnTo>
                              <a:lnTo>
                                <a:pt x="5" y="33"/>
                              </a:lnTo>
                              <a:lnTo>
                                <a:pt x="5" y="69"/>
                              </a:lnTo>
                              <a:lnTo>
                                <a:pt x="5" y="116"/>
                              </a:lnTo>
                              <a:lnTo>
                                <a:pt x="5" y="53"/>
                              </a:lnTo>
                              <a:lnTo>
                                <a:pt x="5" y="58"/>
                              </a:lnTo>
                              <a:lnTo>
                                <a:pt x="5" y="84"/>
                              </a:lnTo>
                              <a:lnTo>
                                <a:pt x="5" y="79"/>
                              </a:lnTo>
                              <a:lnTo>
                                <a:pt x="6" y="86"/>
                              </a:lnTo>
                              <a:lnTo>
                                <a:pt x="6" y="92"/>
                              </a:lnTo>
                              <a:lnTo>
                                <a:pt x="6" y="77"/>
                              </a:lnTo>
                              <a:lnTo>
                                <a:pt x="6" y="64"/>
                              </a:lnTo>
                              <a:lnTo>
                                <a:pt x="7" y="42"/>
                              </a:lnTo>
                              <a:lnTo>
                                <a:pt x="7" y="16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8"/>
                              </a:lnTo>
                              <a:lnTo>
                                <a:pt x="7" y="39"/>
                              </a:lnTo>
                              <a:lnTo>
                                <a:pt x="8" y="208"/>
                              </a:lnTo>
                              <a:lnTo>
                                <a:pt x="8" y="55"/>
                              </a:lnTo>
                              <a:lnTo>
                                <a:pt x="8" y="39"/>
                              </a:lnTo>
                              <a:lnTo>
                                <a:pt x="8" y="73"/>
                              </a:lnTo>
                              <a:lnTo>
                                <a:pt x="8" y="58"/>
                              </a:lnTo>
                              <a:lnTo>
                                <a:pt x="9" y="30"/>
                              </a:lnTo>
                              <a:lnTo>
                                <a:pt x="9" y="40"/>
                              </a:lnTo>
                              <a:lnTo>
                                <a:pt x="9" y="69"/>
                              </a:lnTo>
                              <a:lnTo>
                                <a:pt x="9" y="75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3" name="Freeform 3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18388" y="4144963"/>
                          <a:ext cx="14288" cy="357188"/>
                        </a:xfrm>
                        <a:custGeom>
                          <a:avLst/>
                          <a:gdLst>
                            <a:gd name="T0" fmla="*/ 0 w 9"/>
                            <a:gd name="T1" fmla="*/ 41 h 225"/>
                            <a:gd name="T2" fmla="*/ 0 w 9"/>
                            <a:gd name="T3" fmla="*/ 32 h 225"/>
                            <a:gd name="T4" fmla="*/ 1 w 9"/>
                            <a:gd name="T5" fmla="*/ 40 h 225"/>
                            <a:gd name="T6" fmla="*/ 1 w 9"/>
                            <a:gd name="T7" fmla="*/ 53 h 225"/>
                            <a:gd name="T8" fmla="*/ 1 w 9"/>
                            <a:gd name="T9" fmla="*/ 92 h 225"/>
                            <a:gd name="T10" fmla="*/ 1 w 9"/>
                            <a:gd name="T11" fmla="*/ 140 h 225"/>
                            <a:gd name="T12" fmla="*/ 2 w 9"/>
                            <a:gd name="T13" fmla="*/ 95 h 225"/>
                            <a:gd name="T14" fmla="*/ 2 w 9"/>
                            <a:gd name="T15" fmla="*/ 92 h 225"/>
                            <a:gd name="T16" fmla="*/ 2 w 9"/>
                            <a:gd name="T17" fmla="*/ 72 h 225"/>
                            <a:gd name="T18" fmla="*/ 2 w 9"/>
                            <a:gd name="T19" fmla="*/ 53 h 225"/>
                            <a:gd name="T20" fmla="*/ 2 w 9"/>
                            <a:gd name="T21" fmla="*/ 26 h 225"/>
                            <a:gd name="T22" fmla="*/ 2 w 9"/>
                            <a:gd name="T23" fmla="*/ 6 h 225"/>
                            <a:gd name="T24" fmla="*/ 2 w 9"/>
                            <a:gd name="T25" fmla="*/ 16 h 225"/>
                            <a:gd name="T26" fmla="*/ 3 w 9"/>
                            <a:gd name="T27" fmla="*/ 71 h 225"/>
                            <a:gd name="T28" fmla="*/ 3 w 9"/>
                            <a:gd name="T29" fmla="*/ 120 h 225"/>
                            <a:gd name="T30" fmla="*/ 3 w 9"/>
                            <a:gd name="T31" fmla="*/ 126 h 225"/>
                            <a:gd name="T32" fmla="*/ 3 w 9"/>
                            <a:gd name="T33" fmla="*/ 130 h 225"/>
                            <a:gd name="T34" fmla="*/ 3 w 9"/>
                            <a:gd name="T35" fmla="*/ 91 h 225"/>
                            <a:gd name="T36" fmla="*/ 3 w 9"/>
                            <a:gd name="T37" fmla="*/ 87 h 225"/>
                            <a:gd name="T38" fmla="*/ 4 w 9"/>
                            <a:gd name="T39" fmla="*/ 112 h 225"/>
                            <a:gd name="T40" fmla="*/ 4 w 9"/>
                            <a:gd name="T41" fmla="*/ 163 h 225"/>
                            <a:gd name="T42" fmla="*/ 4 w 9"/>
                            <a:gd name="T43" fmla="*/ 116 h 225"/>
                            <a:gd name="T44" fmla="*/ 4 w 9"/>
                            <a:gd name="T45" fmla="*/ 81 h 225"/>
                            <a:gd name="T46" fmla="*/ 5 w 9"/>
                            <a:gd name="T47" fmla="*/ 54 h 225"/>
                            <a:gd name="T48" fmla="*/ 5 w 9"/>
                            <a:gd name="T49" fmla="*/ 48 h 225"/>
                            <a:gd name="T50" fmla="*/ 5 w 9"/>
                            <a:gd name="T51" fmla="*/ 79 h 225"/>
                            <a:gd name="T52" fmla="*/ 5 w 9"/>
                            <a:gd name="T53" fmla="*/ 138 h 225"/>
                            <a:gd name="T54" fmla="*/ 5 w 9"/>
                            <a:gd name="T55" fmla="*/ 33 h 225"/>
                            <a:gd name="T56" fmla="*/ 5 w 9"/>
                            <a:gd name="T57" fmla="*/ 3 h 225"/>
                            <a:gd name="T58" fmla="*/ 5 w 9"/>
                            <a:gd name="T59" fmla="*/ 2 h 225"/>
                            <a:gd name="T60" fmla="*/ 6 w 9"/>
                            <a:gd name="T61" fmla="*/ 30 h 225"/>
                            <a:gd name="T62" fmla="*/ 6 w 9"/>
                            <a:gd name="T63" fmla="*/ 86 h 225"/>
                            <a:gd name="T64" fmla="*/ 6 w 9"/>
                            <a:gd name="T65" fmla="*/ 112 h 225"/>
                            <a:gd name="T66" fmla="*/ 6 w 9"/>
                            <a:gd name="T67" fmla="*/ 225 h 225"/>
                            <a:gd name="T68" fmla="*/ 7 w 9"/>
                            <a:gd name="T69" fmla="*/ 59 h 225"/>
                            <a:gd name="T70" fmla="*/ 7 w 9"/>
                            <a:gd name="T71" fmla="*/ 15 h 225"/>
                            <a:gd name="T72" fmla="*/ 7 w 9"/>
                            <a:gd name="T73" fmla="*/ 0 h 225"/>
                            <a:gd name="T74" fmla="*/ 7 w 9"/>
                            <a:gd name="T75" fmla="*/ 10 h 225"/>
                            <a:gd name="T76" fmla="*/ 7 w 9"/>
                            <a:gd name="T77" fmla="*/ 46 h 225"/>
                            <a:gd name="T78" fmla="*/ 7 w 9"/>
                            <a:gd name="T79" fmla="*/ 71 h 225"/>
                            <a:gd name="T80" fmla="*/ 7 w 9"/>
                            <a:gd name="T81" fmla="*/ 86 h 225"/>
                            <a:gd name="T82" fmla="*/ 8 w 9"/>
                            <a:gd name="T83" fmla="*/ 137 h 225"/>
                            <a:gd name="T84" fmla="*/ 8 w 9"/>
                            <a:gd name="T85" fmla="*/ 65 h 225"/>
                            <a:gd name="T86" fmla="*/ 8 w 9"/>
                            <a:gd name="T87" fmla="*/ 22 h 225"/>
                            <a:gd name="T88" fmla="*/ 8 w 9"/>
                            <a:gd name="T89" fmla="*/ 5 h 225"/>
                            <a:gd name="T90" fmla="*/ 9 w 9"/>
                            <a:gd name="T91" fmla="*/ 6 h 225"/>
                            <a:gd name="T92" fmla="*/ 9 w 9"/>
                            <a:gd name="T93" fmla="*/ 22 h 225"/>
                            <a:gd name="T94" fmla="*/ 9 w 9"/>
                            <a:gd name="T95" fmla="*/ 45 h 225"/>
                            <a:gd name="T96" fmla="*/ 9 w 9"/>
                            <a:gd name="T97" fmla="*/ 62 h 225"/>
                            <a:gd name="T98" fmla="*/ 9 w 9"/>
                            <a:gd name="T99" fmla="*/ 76 h 2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5">
                              <a:moveTo>
                                <a:pt x="0" y="41"/>
                              </a:moveTo>
                              <a:lnTo>
                                <a:pt x="0" y="32"/>
                              </a:lnTo>
                              <a:lnTo>
                                <a:pt x="1" y="40"/>
                              </a:lnTo>
                              <a:lnTo>
                                <a:pt x="1" y="53"/>
                              </a:lnTo>
                              <a:lnTo>
                                <a:pt x="1" y="92"/>
                              </a:lnTo>
                              <a:lnTo>
                                <a:pt x="1" y="140"/>
                              </a:lnTo>
                              <a:lnTo>
                                <a:pt x="2" y="95"/>
                              </a:lnTo>
                              <a:lnTo>
                                <a:pt x="2" y="92"/>
                              </a:lnTo>
                              <a:lnTo>
                                <a:pt x="2" y="72"/>
                              </a:lnTo>
                              <a:lnTo>
                                <a:pt x="2" y="53"/>
                              </a:lnTo>
                              <a:lnTo>
                                <a:pt x="2" y="26"/>
                              </a:lnTo>
                              <a:lnTo>
                                <a:pt x="2" y="6"/>
                              </a:lnTo>
                              <a:lnTo>
                                <a:pt x="2" y="16"/>
                              </a:lnTo>
                              <a:lnTo>
                                <a:pt x="3" y="71"/>
                              </a:lnTo>
                              <a:lnTo>
                                <a:pt x="3" y="120"/>
                              </a:lnTo>
                              <a:lnTo>
                                <a:pt x="3" y="126"/>
                              </a:lnTo>
                              <a:lnTo>
                                <a:pt x="3" y="130"/>
                              </a:lnTo>
                              <a:lnTo>
                                <a:pt x="3" y="91"/>
                              </a:lnTo>
                              <a:lnTo>
                                <a:pt x="3" y="87"/>
                              </a:lnTo>
                              <a:lnTo>
                                <a:pt x="4" y="112"/>
                              </a:lnTo>
                              <a:lnTo>
                                <a:pt x="4" y="163"/>
                              </a:lnTo>
                              <a:lnTo>
                                <a:pt x="4" y="116"/>
                              </a:lnTo>
                              <a:lnTo>
                                <a:pt x="4" y="81"/>
                              </a:lnTo>
                              <a:lnTo>
                                <a:pt x="5" y="54"/>
                              </a:lnTo>
                              <a:lnTo>
                                <a:pt x="5" y="48"/>
                              </a:lnTo>
                              <a:lnTo>
                                <a:pt x="5" y="79"/>
                              </a:lnTo>
                              <a:lnTo>
                                <a:pt x="5" y="138"/>
                              </a:lnTo>
                              <a:lnTo>
                                <a:pt x="5" y="33"/>
                              </a:lnTo>
                              <a:lnTo>
                                <a:pt x="5" y="3"/>
                              </a:lnTo>
                              <a:lnTo>
                                <a:pt x="5" y="2"/>
                              </a:lnTo>
                              <a:lnTo>
                                <a:pt x="6" y="30"/>
                              </a:lnTo>
                              <a:lnTo>
                                <a:pt x="6" y="86"/>
                              </a:lnTo>
                              <a:lnTo>
                                <a:pt x="6" y="112"/>
                              </a:lnTo>
                              <a:lnTo>
                                <a:pt x="6" y="225"/>
                              </a:lnTo>
                              <a:lnTo>
                                <a:pt x="7" y="59"/>
                              </a:lnTo>
                              <a:lnTo>
                                <a:pt x="7" y="15"/>
                              </a:lnTo>
                              <a:lnTo>
                                <a:pt x="7" y="0"/>
                              </a:lnTo>
                              <a:lnTo>
                                <a:pt x="7" y="10"/>
                              </a:lnTo>
                              <a:lnTo>
                                <a:pt x="7" y="46"/>
                              </a:lnTo>
                              <a:lnTo>
                                <a:pt x="7" y="71"/>
                              </a:lnTo>
                              <a:lnTo>
                                <a:pt x="7" y="86"/>
                              </a:lnTo>
                              <a:lnTo>
                                <a:pt x="8" y="137"/>
                              </a:lnTo>
                              <a:lnTo>
                                <a:pt x="8" y="65"/>
                              </a:lnTo>
                              <a:lnTo>
                                <a:pt x="8" y="22"/>
                              </a:lnTo>
                              <a:lnTo>
                                <a:pt x="8" y="5"/>
                              </a:lnTo>
                              <a:lnTo>
                                <a:pt x="9" y="6"/>
                              </a:lnTo>
                              <a:lnTo>
                                <a:pt x="9" y="22"/>
                              </a:lnTo>
                              <a:lnTo>
                                <a:pt x="9" y="45"/>
                              </a:lnTo>
                              <a:lnTo>
                                <a:pt x="9" y="62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4" name="Freeform 3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32676" y="4170363"/>
                          <a:ext cx="14288" cy="309563"/>
                        </a:xfrm>
                        <a:custGeom>
                          <a:avLst/>
                          <a:gdLst>
                            <a:gd name="T0" fmla="*/ 0 w 9"/>
                            <a:gd name="T1" fmla="*/ 60 h 195"/>
                            <a:gd name="T2" fmla="*/ 0 w 9"/>
                            <a:gd name="T3" fmla="*/ 66 h 195"/>
                            <a:gd name="T4" fmla="*/ 1 w 9"/>
                            <a:gd name="T5" fmla="*/ 62 h 195"/>
                            <a:gd name="T6" fmla="*/ 1 w 9"/>
                            <a:gd name="T7" fmla="*/ 42 h 195"/>
                            <a:gd name="T8" fmla="*/ 1 w 9"/>
                            <a:gd name="T9" fmla="*/ 27 h 195"/>
                            <a:gd name="T10" fmla="*/ 1 w 9"/>
                            <a:gd name="T11" fmla="*/ 36 h 195"/>
                            <a:gd name="T12" fmla="*/ 1 w 9"/>
                            <a:gd name="T13" fmla="*/ 62 h 195"/>
                            <a:gd name="T14" fmla="*/ 2 w 9"/>
                            <a:gd name="T15" fmla="*/ 47 h 195"/>
                            <a:gd name="T16" fmla="*/ 2 w 9"/>
                            <a:gd name="T17" fmla="*/ 43 h 195"/>
                            <a:gd name="T18" fmla="*/ 2 w 9"/>
                            <a:gd name="T19" fmla="*/ 77 h 195"/>
                            <a:gd name="T20" fmla="*/ 2 w 9"/>
                            <a:gd name="T21" fmla="*/ 124 h 195"/>
                            <a:gd name="T22" fmla="*/ 2 w 9"/>
                            <a:gd name="T23" fmla="*/ 112 h 195"/>
                            <a:gd name="T24" fmla="*/ 2 w 9"/>
                            <a:gd name="T25" fmla="*/ 183 h 195"/>
                            <a:gd name="T26" fmla="*/ 3 w 9"/>
                            <a:gd name="T27" fmla="*/ 55 h 195"/>
                            <a:gd name="T28" fmla="*/ 3 w 9"/>
                            <a:gd name="T29" fmla="*/ 27 h 195"/>
                            <a:gd name="T30" fmla="*/ 3 w 9"/>
                            <a:gd name="T31" fmla="*/ 38 h 195"/>
                            <a:gd name="T32" fmla="*/ 3 w 9"/>
                            <a:gd name="T33" fmla="*/ 103 h 195"/>
                            <a:gd name="T34" fmla="*/ 3 w 9"/>
                            <a:gd name="T35" fmla="*/ 80 h 195"/>
                            <a:gd name="T36" fmla="*/ 3 w 9"/>
                            <a:gd name="T37" fmla="*/ 47 h 195"/>
                            <a:gd name="T38" fmla="*/ 3 w 9"/>
                            <a:gd name="T39" fmla="*/ 81 h 195"/>
                            <a:gd name="T40" fmla="*/ 4 w 9"/>
                            <a:gd name="T41" fmla="*/ 144 h 195"/>
                            <a:gd name="T42" fmla="*/ 4 w 9"/>
                            <a:gd name="T43" fmla="*/ 64 h 195"/>
                            <a:gd name="T44" fmla="*/ 4 w 9"/>
                            <a:gd name="T45" fmla="*/ 43 h 195"/>
                            <a:gd name="T46" fmla="*/ 4 w 9"/>
                            <a:gd name="T47" fmla="*/ 27 h 195"/>
                            <a:gd name="T48" fmla="*/ 5 w 9"/>
                            <a:gd name="T49" fmla="*/ 38 h 195"/>
                            <a:gd name="T50" fmla="*/ 5 w 9"/>
                            <a:gd name="T51" fmla="*/ 74 h 195"/>
                            <a:gd name="T52" fmla="*/ 5 w 9"/>
                            <a:gd name="T53" fmla="*/ 24 h 195"/>
                            <a:gd name="T54" fmla="*/ 5 w 9"/>
                            <a:gd name="T55" fmla="*/ 0 h 195"/>
                            <a:gd name="T56" fmla="*/ 5 w 9"/>
                            <a:gd name="T57" fmla="*/ 1 h 195"/>
                            <a:gd name="T58" fmla="*/ 5 w 9"/>
                            <a:gd name="T59" fmla="*/ 11 h 195"/>
                            <a:gd name="T60" fmla="*/ 6 w 9"/>
                            <a:gd name="T61" fmla="*/ 14 h 195"/>
                            <a:gd name="T62" fmla="*/ 6 w 9"/>
                            <a:gd name="T63" fmla="*/ 11 h 195"/>
                            <a:gd name="T64" fmla="*/ 6 w 9"/>
                            <a:gd name="T65" fmla="*/ 22 h 195"/>
                            <a:gd name="T66" fmla="*/ 6 w 9"/>
                            <a:gd name="T67" fmla="*/ 59 h 195"/>
                            <a:gd name="T68" fmla="*/ 6 w 9"/>
                            <a:gd name="T69" fmla="*/ 67 h 195"/>
                            <a:gd name="T70" fmla="*/ 7 w 9"/>
                            <a:gd name="T71" fmla="*/ 26 h 195"/>
                            <a:gd name="T72" fmla="*/ 7 w 9"/>
                            <a:gd name="T73" fmla="*/ 14 h 195"/>
                            <a:gd name="T74" fmla="*/ 7 w 9"/>
                            <a:gd name="T75" fmla="*/ 30 h 195"/>
                            <a:gd name="T76" fmla="*/ 7 w 9"/>
                            <a:gd name="T77" fmla="*/ 77 h 195"/>
                            <a:gd name="T78" fmla="*/ 7 w 9"/>
                            <a:gd name="T79" fmla="*/ 59 h 195"/>
                            <a:gd name="T80" fmla="*/ 7 w 9"/>
                            <a:gd name="T81" fmla="*/ 38 h 195"/>
                            <a:gd name="T82" fmla="*/ 8 w 9"/>
                            <a:gd name="T83" fmla="*/ 40 h 195"/>
                            <a:gd name="T84" fmla="*/ 8 w 9"/>
                            <a:gd name="T85" fmla="*/ 33 h 195"/>
                            <a:gd name="T86" fmla="*/ 8 w 9"/>
                            <a:gd name="T87" fmla="*/ 24 h 195"/>
                            <a:gd name="T88" fmla="*/ 8 w 9"/>
                            <a:gd name="T89" fmla="*/ 21 h 195"/>
                            <a:gd name="T90" fmla="*/ 9 w 9"/>
                            <a:gd name="T91" fmla="*/ 14 h 195"/>
                            <a:gd name="T92" fmla="*/ 9 w 9"/>
                            <a:gd name="T93" fmla="*/ 13 h 195"/>
                            <a:gd name="T94" fmla="*/ 9 w 9"/>
                            <a:gd name="T95" fmla="*/ 31 h 195"/>
                            <a:gd name="T96" fmla="*/ 9 w 9"/>
                            <a:gd name="T97" fmla="*/ 79 h 195"/>
                            <a:gd name="T98" fmla="*/ 9 w 9"/>
                            <a:gd name="T99" fmla="*/ 195 h 19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5">
                              <a:moveTo>
                                <a:pt x="0" y="60"/>
                              </a:moveTo>
                              <a:lnTo>
                                <a:pt x="0" y="66"/>
                              </a:lnTo>
                              <a:lnTo>
                                <a:pt x="1" y="62"/>
                              </a:lnTo>
                              <a:lnTo>
                                <a:pt x="1" y="42"/>
                              </a:lnTo>
                              <a:lnTo>
                                <a:pt x="1" y="27"/>
                              </a:lnTo>
                              <a:lnTo>
                                <a:pt x="1" y="36"/>
                              </a:lnTo>
                              <a:lnTo>
                                <a:pt x="1" y="62"/>
                              </a:lnTo>
                              <a:lnTo>
                                <a:pt x="2" y="47"/>
                              </a:lnTo>
                              <a:lnTo>
                                <a:pt x="2" y="43"/>
                              </a:lnTo>
                              <a:lnTo>
                                <a:pt x="2" y="77"/>
                              </a:lnTo>
                              <a:lnTo>
                                <a:pt x="2" y="124"/>
                              </a:lnTo>
                              <a:lnTo>
                                <a:pt x="2" y="112"/>
                              </a:lnTo>
                              <a:lnTo>
                                <a:pt x="2" y="183"/>
                              </a:lnTo>
                              <a:lnTo>
                                <a:pt x="3" y="55"/>
                              </a:lnTo>
                              <a:lnTo>
                                <a:pt x="3" y="27"/>
                              </a:lnTo>
                              <a:lnTo>
                                <a:pt x="3" y="38"/>
                              </a:lnTo>
                              <a:lnTo>
                                <a:pt x="3" y="103"/>
                              </a:lnTo>
                              <a:lnTo>
                                <a:pt x="3" y="80"/>
                              </a:lnTo>
                              <a:lnTo>
                                <a:pt x="3" y="47"/>
                              </a:lnTo>
                              <a:lnTo>
                                <a:pt x="3" y="81"/>
                              </a:lnTo>
                              <a:lnTo>
                                <a:pt x="4" y="144"/>
                              </a:lnTo>
                              <a:lnTo>
                                <a:pt x="4" y="64"/>
                              </a:lnTo>
                              <a:lnTo>
                                <a:pt x="4" y="43"/>
                              </a:lnTo>
                              <a:lnTo>
                                <a:pt x="4" y="27"/>
                              </a:lnTo>
                              <a:lnTo>
                                <a:pt x="5" y="38"/>
                              </a:lnTo>
                              <a:lnTo>
                                <a:pt x="5" y="74"/>
                              </a:lnTo>
                              <a:lnTo>
                                <a:pt x="5" y="24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1"/>
                              </a:lnTo>
                              <a:lnTo>
                                <a:pt x="6" y="14"/>
                              </a:lnTo>
                              <a:lnTo>
                                <a:pt x="6" y="11"/>
                              </a:lnTo>
                              <a:lnTo>
                                <a:pt x="6" y="22"/>
                              </a:lnTo>
                              <a:lnTo>
                                <a:pt x="6" y="59"/>
                              </a:lnTo>
                              <a:lnTo>
                                <a:pt x="6" y="67"/>
                              </a:lnTo>
                              <a:lnTo>
                                <a:pt x="7" y="26"/>
                              </a:lnTo>
                              <a:lnTo>
                                <a:pt x="7" y="14"/>
                              </a:lnTo>
                              <a:lnTo>
                                <a:pt x="7" y="30"/>
                              </a:lnTo>
                              <a:lnTo>
                                <a:pt x="7" y="77"/>
                              </a:lnTo>
                              <a:lnTo>
                                <a:pt x="7" y="59"/>
                              </a:lnTo>
                              <a:lnTo>
                                <a:pt x="7" y="38"/>
                              </a:lnTo>
                              <a:lnTo>
                                <a:pt x="8" y="40"/>
                              </a:lnTo>
                              <a:lnTo>
                                <a:pt x="8" y="33"/>
                              </a:lnTo>
                              <a:lnTo>
                                <a:pt x="8" y="24"/>
                              </a:lnTo>
                              <a:lnTo>
                                <a:pt x="8" y="21"/>
                              </a:lnTo>
                              <a:lnTo>
                                <a:pt x="9" y="14"/>
                              </a:lnTo>
                              <a:lnTo>
                                <a:pt x="9" y="13"/>
                              </a:lnTo>
                              <a:lnTo>
                                <a:pt x="9" y="31"/>
                              </a:lnTo>
                              <a:lnTo>
                                <a:pt x="9" y="79"/>
                              </a:lnTo>
                              <a:lnTo>
                                <a:pt x="9" y="19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5" name="Freeform 3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46963" y="4160838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201 h 232"/>
                            <a:gd name="T2" fmla="*/ 0 w 9"/>
                            <a:gd name="T3" fmla="*/ 119 h 232"/>
                            <a:gd name="T4" fmla="*/ 0 w 9"/>
                            <a:gd name="T5" fmla="*/ 53 h 232"/>
                            <a:gd name="T6" fmla="*/ 1 w 9"/>
                            <a:gd name="T7" fmla="*/ 36 h 232"/>
                            <a:gd name="T8" fmla="*/ 1 w 9"/>
                            <a:gd name="T9" fmla="*/ 39 h 232"/>
                            <a:gd name="T10" fmla="*/ 1 w 9"/>
                            <a:gd name="T11" fmla="*/ 51 h 232"/>
                            <a:gd name="T12" fmla="*/ 1 w 9"/>
                            <a:gd name="T13" fmla="*/ 72 h 232"/>
                            <a:gd name="T14" fmla="*/ 1 w 9"/>
                            <a:gd name="T15" fmla="*/ 100 h 232"/>
                            <a:gd name="T16" fmla="*/ 1 w 9"/>
                            <a:gd name="T17" fmla="*/ 103 h 232"/>
                            <a:gd name="T18" fmla="*/ 2 w 9"/>
                            <a:gd name="T19" fmla="*/ 49 h 232"/>
                            <a:gd name="T20" fmla="*/ 2 w 9"/>
                            <a:gd name="T21" fmla="*/ 21 h 232"/>
                            <a:gd name="T22" fmla="*/ 2 w 9"/>
                            <a:gd name="T23" fmla="*/ 12 h 232"/>
                            <a:gd name="T24" fmla="*/ 2 w 9"/>
                            <a:gd name="T25" fmla="*/ 14 h 232"/>
                            <a:gd name="T26" fmla="*/ 2 w 9"/>
                            <a:gd name="T27" fmla="*/ 28 h 232"/>
                            <a:gd name="T28" fmla="*/ 3 w 9"/>
                            <a:gd name="T29" fmla="*/ 44 h 232"/>
                            <a:gd name="T30" fmla="*/ 3 w 9"/>
                            <a:gd name="T31" fmla="*/ 47 h 232"/>
                            <a:gd name="T32" fmla="*/ 3 w 9"/>
                            <a:gd name="T33" fmla="*/ 27 h 232"/>
                            <a:gd name="T34" fmla="*/ 3 w 9"/>
                            <a:gd name="T35" fmla="*/ 6 h 232"/>
                            <a:gd name="T36" fmla="*/ 3 w 9"/>
                            <a:gd name="T37" fmla="*/ 0 h 232"/>
                            <a:gd name="T38" fmla="*/ 3 w 9"/>
                            <a:gd name="T39" fmla="*/ 12 h 232"/>
                            <a:gd name="T40" fmla="*/ 4 w 9"/>
                            <a:gd name="T41" fmla="*/ 46 h 232"/>
                            <a:gd name="T42" fmla="*/ 4 w 9"/>
                            <a:gd name="T43" fmla="*/ 75 h 232"/>
                            <a:gd name="T44" fmla="*/ 4 w 9"/>
                            <a:gd name="T45" fmla="*/ 46 h 232"/>
                            <a:gd name="T46" fmla="*/ 4 w 9"/>
                            <a:gd name="T47" fmla="*/ 31 h 232"/>
                            <a:gd name="T48" fmla="*/ 5 w 9"/>
                            <a:gd name="T49" fmla="*/ 28 h 232"/>
                            <a:gd name="T50" fmla="*/ 5 w 9"/>
                            <a:gd name="T51" fmla="*/ 31 h 232"/>
                            <a:gd name="T52" fmla="*/ 5 w 9"/>
                            <a:gd name="T53" fmla="*/ 47 h 232"/>
                            <a:gd name="T54" fmla="*/ 5 w 9"/>
                            <a:gd name="T55" fmla="*/ 95 h 232"/>
                            <a:gd name="T56" fmla="*/ 5 w 9"/>
                            <a:gd name="T57" fmla="*/ 103 h 232"/>
                            <a:gd name="T58" fmla="*/ 5 w 9"/>
                            <a:gd name="T59" fmla="*/ 58 h 232"/>
                            <a:gd name="T60" fmla="*/ 5 w 9"/>
                            <a:gd name="T61" fmla="*/ 52 h 232"/>
                            <a:gd name="T62" fmla="*/ 6 w 9"/>
                            <a:gd name="T63" fmla="*/ 63 h 232"/>
                            <a:gd name="T64" fmla="*/ 6 w 9"/>
                            <a:gd name="T65" fmla="*/ 63 h 232"/>
                            <a:gd name="T66" fmla="*/ 6 w 9"/>
                            <a:gd name="T67" fmla="*/ 52 h 232"/>
                            <a:gd name="T68" fmla="*/ 6 w 9"/>
                            <a:gd name="T69" fmla="*/ 62 h 232"/>
                            <a:gd name="T70" fmla="*/ 7 w 9"/>
                            <a:gd name="T71" fmla="*/ 59 h 232"/>
                            <a:gd name="T72" fmla="*/ 7 w 9"/>
                            <a:gd name="T73" fmla="*/ 58 h 232"/>
                            <a:gd name="T74" fmla="*/ 7 w 9"/>
                            <a:gd name="T75" fmla="*/ 123 h 232"/>
                            <a:gd name="T76" fmla="*/ 7 w 9"/>
                            <a:gd name="T77" fmla="*/ 92 h 232"/>
                            <a:gd name="T78" fmla="*/ 7 w 9"/>
                            <a:gd name="T79" fmla="*/ 66 h 232"/>
                            <a:gd name="T80" fmla="*/ 7 w 9"/>
                            <a:gd name="T81" fmla="*/ 99 h 232"/>
                            <a:gd name="T82" fmla="*/ 8 w 9"/>
                            <a:gd name="T83" fmla="*/ 232 h 232"/>
                            <a:gd name="T84" fmla="*/ 8 w 9"/>
                            <a:gd name="T85" fmla="*/ 185 h 232"/>
                            <a:gd name="T86" fmla="*/ 8 w 9"/>
                            <a:gd name="T87" fmla="*/ 133 h 232"/>
                            <a:gd name="T88" fmla="*/ 8 w 9"/>
                            <a:gd name="T89" fmla="*/ 52 h 232"/>
                            <a:gd name="T90" fmla="*/ 8 w 9"/>
                            <a:gd name="T91" fmla="*/ 23 h 232"/>
                            <a:gd name="T92" fmla="*/ 8 w 9"/>
                            <a:gd name="T93" fmla="*/ 21 h 232"/>
                            <a:gd name="T94" fmla="*/ 8 w 9"/>
                            <a:gd name="T95" fmla="*/ 37 h 232"/>
                            <a:gd name="T96" fmla="*/ 9 w 9"/>
                            <a:gd name="T97" fmla="*/ 49 h 232"/>
                            <a:gd name="T98" fmla="*/ 9 w 9"/>
                            <a:gd name="T99" fmla="*/ 4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201"/>
                              </a:moveTo>
                              <a:lnTo>
                                <a:pt x="0" y="119"/>
                              </a:lnTo>
                              <a:lnTo>
                                <a:pt x="0" y="53"/>
                              </a:lnTo>
                              <a:lnTo>
                                <a:pt x="1" y="36"/>
                              </a:lnTo>
                              <a:lnTo>
                                <a:pt x="1" y="39"/>
                              </a:lnTo>
                              <a:lnTo>
                                <a:pt x="1" y="51"/>
                              </a:lnTo>
                              <a:lnTo>
                                <a:pt x="1" y="72"/>
                              </a:lnTo>
                              <a:lnTo>
                                <a:pt x="1" y="100"/>
                              </a:lnTo>
                              <a:lnTo>
                                <a:pt x="1" y="103"/>
                              </a:lnTo>
                              <a:lnTo>
                                <a:pt x="2" y="49"/>
                              </a:lnTo>
                              <a:lnTo>
                                <a:pt x="2" y="21"/>
                              </a:lnTo>
                              <a:lnTo>
                                <a:pt x="2" y="12"/>
                              </a:lnTo>
                              <a:lnTo>
                                <a:pt x="2" y="14"/>
                              </a:lnTo>
                              <a:lnTo>
                                <a:pt x="2" y="28"/>
                              </a:lnTo>
                              <a:lnTo>
                                <a:pt x="3" y="44"/>
                              </a:lnTo>
                              <a:lnTo>
                                <a:pt x="3" y="47"/>
                              </a:lnTo>
                              <a:lnTo>
                                <a:pt x="3" y="27"/>
                              </a:lnTo>
                              <a:lnTo>
                                <a:pt x="3" y="6"/>
                              </a:lnTo>
                              <a:lnTo>
                                <a:pt x="3" y="0"/>
                              </a:lnTo>
                              <a:lnTo>
                                <a:pt x="3" y="12"/>
                              </a:lnTo>
                              <a:lnTo>
                                <a:pt x="4" y="46"/>
                              </a:lnTo>
                              <a:lnTo>
                                <a:pt x="4" y="75"/>
                              </a:lnTo>
                              <a:lnTo>
                                <a:pt x="4" y="46"/>
                              </a:lnTo>
                              <a:lnTo>
                                <a:pt x="4" y="31"/>
                              </a:lnTo>
                              <a:lnTo>
                                <a:pt x="5" y="28"/>
                              </a:lnTo>
                              <a:lnTo>
                                <a:pt x="5" y="31"/>
                              </a:lnTo>
                              <a:lnTo>
                                <a:pt x="5" y="47"/>
                              </a:lnTo>
                              <a:lnTo>
                                <a:pt x="5" y="95"/>
                              </a:lnTo>
                              <a:lnTo>
                                <a:pt x="5" y="103"/>
                              </a:lnTo>
                              <a:lnTo>
                                <a:pt x="5" y="58"/>
                              </a:lnTo>
                              <a:lnTo>
                                <a:pt x="5" y="52"/>
                              </a:lnTo>
                              <a:lnTo>
                                <a:pt x="6" y="63"/>
                              </a:lnTo>
                              <a:lnTo>
                                <a:pt x="6" y="63"/>
                              </a:lnTo>
                              <a:lnTo>
                                <a:pt x="6" y="52"/>
                              </a:lnTo>
                              <a:lnTo>
                                <a:pt x="6" y="62"/>
                              </a:lnTo>
                              <a:lnTo>
                                <a:pt x="7" y="59"/>
                              </a:lnTo>
                              <a:lnTo>
                                <a:pt x="7" y="58"/>
                              </a:lnTo>
                              <a:lnTo>
                                <a:pt x="7" y="123"/>
                              </a:lnTo>
                              <a:lnTo>
                                <a:pt x="7" y="92"/>
                              </a:lnTo>
                              <a:lnTo>
                                <a:pt x="7" y="66"/>
                              </a:lnTo>
                              <a:lnTo>
                                <a:pt x="7" y="99"/>
                              </a:lnTo>
                              <a:lnTo>
                                <a:pt x="8" y="232"/>
                              </a:lnTo>
                              <a:lnTo>
                                <a:pt x="8" y="185"/>
                              </a:lnTo>
                              <a:lnTo>
                                <a:pt x="8" y="133"/>
                              </a:lnTo>
                              <a:lnTo>
                                <a:pt x="8" y="52"/>
                              </a:lnTo>
                              <a:lnTo>
                                <a:pt x="8" y="23"/>
                              </a:lnTo>
                              <a:lnTo>
                                <a:pt x="8" y="21"/>
                              </a:lnTo>
                              <a:lnTo>
                                <a:pt x="8" y="37"/>
                              </a:lnTo>
                              <a:lnTo>
                                <a:pt x="9" y="49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6" name="Freeform 3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61251" y="4173538"/>
                          <a:ext cx="14288" cy="328613"/>
                        </a:xfrm>
                        <a:custGeom>
                          <a:avLst/>
                          <a:gdLst>
                            <a:gd name="T0" fmla="*/ 0 w 9"/>
                            <a:gd name="T1" fmla="*/ 38 h 207"/>
                            <a:gd name="T2" fmla="*/ 0 w 9"/>
                            <a:gd name="T3" fmla="*/ 43 h 207"/>
                            <a:gd name="T4" fmla="*/ 0 w 9"/>
                            <a:gd name="T5" fmla="*/ 50 h 207"/>
                            <a:gd name="T6" fmla="*/ 1 w 9"/>
                            <a:gd name="T7" fmla="*/ 27 h 207"/>
                            <a:gd name="T8" fmla="*/ 1 w 9"/>
                            <a:gd name="T9" fmla="*/ 19 h 207"/>
                            <a:gd name="T10" fmla="*/ 1 w 9"/>
                            <a:gd name="T11" fmla="*/ 41 h 207"/>
                            <a:gd name="T12" fmla="*/ 1 w 9"/>
                            <a:gd name="T13" fmla="*/ 77 h 207"/>
                            <a:gd name="T14" fmla="*/ 1 w 9"/>
                            <a:gd name="T15" fmla="*/ 57 h 207"/>
                            <a:gd name="T16" fmla="*/ 1 w 9"/>
                            <a:gd name="T17" fmla="*/ 61 h 207"/>
                            <a:gd name="T18" fmla="*/ 1 w 9"/>
                            <a:gd name="T19" fmla="*/ 137 h 207"/>
                            <a:gd name="T20" fmla="*/ 2 w 9"/>
                            <a:gd name="T21" fmla="*/ 111 h 207"/>
                            <a:gd name="T22" fmla="*/ 2 w 9"/>
                            <a:gd name="T23" fmla="*/ 79 h 207"/>
                            <a:gd name="T24" fmla="*/ 2 w 9"/>
                            <a:gd name="T25" fmla="*/ 73 h 207"/>
                            <a:gd name="T26" fmla="*/ 2 w 9"/>
                            <a:gd name="T27" fmla="*/ 56 h 207"/>
                            <a:gd name="T28" fmla="*/ 3 w 9"/>
                            <a:gd name="T29" fmla="*/ 30 h 207"/>
                            <a:gd name="T30" fmla="*/ 3 w 9"/>
                            <a:gd name="T31" fmla="*/ 8 h 207"/>
                            <a:gd name="T32" fmla="*/ 3 w 9"/>
                            <a:gd name="T33" fmla="*/ 14 h 207"/>
                            <a:gd name="T34" fmla="*/ 3 w 9"/>
                            <a:gd name="T35" fmla="*/ 77 h 207"/>
                            <a:gd name="T36" fmla="*/ 3 w 9"/>
                            <a:gd name="T37" fmla="*/ 89 h 207"/>
                            <a:gd name="T38" fmla="*/ 3 w 9"/>
                            <a:gd name="T39" fmla="*/ 35 h 207"/>
                            <a:gd name="T40" fmla="*/ 4 w 9"/>
                            <a:gd name="T41" fmla="*/ 32 h 207"/>
                            <a:gd name="T42" fmla="*/ 4 w 9"/>
                            <a:gd name="T43" fmla="*/ 46 h 207"/>
                            <a:gd name="T44" fmla="*/ 4 w 9"/>
                            <a:gd name="T45" fmla="*/ 43 h 207"/>
                            <a:gd name="T46" fmla="*/ 4 w 9"/>
                            <a:gd name="T47" fmla="*/ 26 h 207"/>
                            <a:gd name="T48" fmla="*/ 4 w 9"/>
                            <a:gd name="T49" fmla="*/ 19 h 207"/>
                            <a:gd name="T50" fmla="*/ 5 w 9"/>
                            <a:gd name="T51" fmla="*/ 15 h 207"/>
                            <a:gd name="T52" fmla="*/ 5 w 9"/>
                            <a:gd name="T53" fmla="*/ 13 h 207"/>
                            <a:gd name="T54" fmla="*/ 5 w 9"/>
                            <a:gd name="T55" fmla="*/ 21 h 207"/>
                            <a:gd name="T56" fmla="*/ 5 w 9"/>
                            <a:gd name="T57" fmla="*/ 34 h 207"/>
                            <a:gd name="T58" fmla="*/ 5 w 9"/>
                            <a:gd name="T59" fmla="*/ 57 h 207"/>
                            <a:gd name="T60" fmla="*/ 5 w 9"/>
                            <a:gd name="T61" fmla="*/ 104 h 207"/>
                            <a:gd name="T62" fmla="*/ 6 w 9"/>
                            <a:gd name="T63" fmla="*/ 131 h 207"/>
                            <a:gd name="T64" fmla="*/ 6 w 9"/>
                            <a:gd name="T65" fmla="*/ 68 h 207"/>
                            <a:gd name="T66" fmla="*/ 6 w 9"/>
                            <a:gd name="T67" fmla="*/ 21 h 207"/>
                            <a:gd name="T68" fmla="*/ 6 w 9"/>
                            <a:gd name="T69" fmla="*/ 1 h 207"/>
                            <a:gd name="T70" fmla="*/ 6 w 9"/>
                            <a:gd name="T71" fmla="*/ 7 h 207"/>
                            <a:gd name="T72" fmla="*/ 6 w 9"/>
                            <a:gd name="T73" fmla="*/ 50 h 207"/>
                            <a:gd name="T74" fmla="*/ 6 w 9"/>
                            <a:gd name="T75" fmla="*/ 207 h 207"/>
                            <a:gd name="T76" fmla="*/ 7 w 9"/>
                            <a:gd name="T77" fmla="*/ 85 h 207"/>
                            <a:gd name="T78" fmla="*/ 7 w 9"/>
                            <a:gd name="T79" fmla="*/ 90 h 207"/>
                            <a:gd name="T80" fmla="*/ 7 w 9"/>
                            <a:gd name="T81" fmla="*/ 150 h 207"/>
                            <a:gd name="T82" fmla="*/ 7 w 9"/>
                            <a:gd name="T83" fmla="*/ 28 h 207"/>
                            <a:gd name="T84" fmla="*/ 8 w 9"/>
                            <a:gd name="T85" fmla="*/ 0 h 207"/>
                            <a:gd name="T86" fmla="*/ 8 w 9"/>
                            <a:gd name="T87" fmla="*/ 8 h 207"/>
                            <a:gd name="T88" fmla="*/ 8 w 9"/>
                            <a:gd name="T89" fmla="*/ 44 h 207"/>
                            <a:gd name="T90" fmla="*/ 8 w 9"/>
                            <a:gd name="T91" fmla="*/ 59 h 207"/>
                            <a:gd name="T92" fmla="*/ 8 w 9"/>
                            <a:gd name="T93" fmla="*/ 50 h 207"/>
                            <a:gd name="T94" fmla="*/ 8 w 9"/>
                            <a:gd name="T95" fmla="*/ 39 h 207"/>
                            <a:gd name="T96" fmla="*/ 9 w 9"/>
                            <a:gd name="T97" fmla="*/ 17 h 207"/>
                            <a:gd name="T98" fmla="*/ 9 w 9"/>
                            <a:gd name="T99" fmla="*/ 1 h 20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7">
                              <a:moveTo>
                                <a:pt x="0" y="38"/>
                              </a:moveTo>
                              <a:lnTo>
                                <a:pt x="0" y="43"/>
                              </a:lnTo>
                              <a:lnTo>
                                <a:pt x="0" y="50"/>
                              </a:lnTo>
                              <a:lnTo>
                                <a:pt x="1" y="27"/>
                              </a:lnTo>
                              <a:lnTo>
                                <a:pt x="1" y="19"/>
                              </a:lnTo>
                              <a:lnTo>
                                <a:pt x="1" y="41"/>
                              </a:lnTo>
                              <a:lnTo>
                                <a:pt x="1" y="77"/>
                              </a:lnTo>
                              <a:lnTo>
                                <a:pt x="1" y="57"/>
                              </a:lnTo>
                              <a:lnTo>
                                <a:pt x="1" y="61"/>
                              </a:lnTo>
                              <a:lnTo>
                                <a:pt x="1" y="137"/>
                              </a:lnTo>
                              <a:lnTo>
                                <a:pt x="2" y="111"/>
                              </a:lnTo>
                              <a:lnTo>
                                <a:pt x="2" y="79"/>
                              </a:lnTo>
                              <a:lnTo>
                                <a:pt x="2" y="73"/>
                              </a:lnTo>
                              <a:lnTo>
                                <a:pt x="2" y="56"/>
                              </a:lnTo>
                              <a:lnTo>
                                <a:pt x="3" y="30"/>
                              </a:lnTo>
                              <a:lnTo>
                                <a:pt x="3" y="8"/>
                              </a:lnTo>
                              <a:lnTo>
                                <a:pt x="3" y="14"/>
                              </a:lnTo>
                              <a:lnTo>
                                <a:pt x="3" y="77"/>
                              </a:lnTo>
                              <a:lnTo>
                                <a:pt x="3" y="89"/>
                              </a:lnTo>
                              <a:lnTo>
                                <a:pt x="3" y="35"/>
                              </a:lnTo>
                              <a:lnTo>
                                <a:pt x="4" y="32"/>
                              </a:lnTo>
                              <a:lnTo>
                                <a:pt x="4" y="46"/>
                              </a:lnTo>
                              <a:lnTo>
                                <a:pt x="4" y="43"/>
                              </a:lnTo>
                              <a:lnTo>
                                <a:pt x="4" y="26"/>
                              </a:lnTo>
                              <a:lnTo>
                                <a:pt x="4" y="19"/>
                              </a:lnTo>
                              <a:lnTo>
                                <a:pt x="5" y="15"/>
                              </a:lnTo>
                              <a:lnTo>
                                <a:pt x="5" y="13"/>
                              </a:lnTo>
                              <a:lnTo>
                                <a:pt x="5" y="21"/>
                              </a:lnTo>
                              <a:lnTo>
                                <a:pt x="5" y="34"/>
                              </a:lnTo>
                              <a:lnTo>
                                <a:pt x="5" y="57"/>
                              </a:lnTo>
                              <a:lnTo>
                                <a:pt x="5" y="104"/>
                              </a:lnTo>
                              <a:lnTo>
                                <a:pt x="6" y="131"/>
                              </a:lnTo>
                              <a:lnTo>
                                <a:pt x="6" y="68"/>
                              </a:lnTo>
                              <a:lnTo>
                                <a:pt x="6" y="21"/>
                              </a:lnTo>
                              <a:lnTo>
                                <a:pt x="6" y="1"/>
                              </a:lnTo>
                              <a:lnTo>
                                <a:pt x="6" y="7"/>
                              </a:lnTo>
                              <a:lnTo>
                                <a:pt x="6" y="50"/>
                              </a:lnTo>
                              <a:lnTo>
                                <a:pt x="6" y="207"/>
                              </a:lnTo>
                              <a:lnTo>
                                <a:pt x="7" y="85"/>
                              </a:lnTo>
                              <a:lnTo>
                                <a:pt x="7" y="90"/>
                              </a:lnTo>
                              <a:lnTo>
                                <a:pt x="7" y="150"/>
                              </a:lnTo>
                              <a:lnTo>
                                <a:pt x="7" y="28"/>
                              </a:lnTo>
                              <a:lnTo>
                                <a:pt x="8" y="0"/>
                              </a:lnTo>
                              <a:lnTo>
                                <a:pt x="8" y="8"/>
                              </a:lnTo>
                              <a:lnTo>
                                <a:pt x="8" y="44"/>
                              </a:lnTo>
                              <a:lnTo>
                                <a:pt x="8" y="59"/>
                              </a:lnTo>
                              <a:lnTo>
                                <a:pt x="8" y="50"/>
                              </a:lnTo>
                              <a:lnTo>
                                <a:pt x="8" y="39"/>
                              </a:lnTo>
                              <a:lnTo>
                                <a:pt x="9" y="17"/>
                              </a:lnTo>
                              <a:lnTo>
                                <a:pt x="9" y="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7" name="Freeform 3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75538" y="4160838"/>
                          <a:ext cx="14288" cy="392113"/>
                        </a:xfrm>
                        <a:custGeom>
                          <a:avLst/>
                          <a:gdLst>
                            <a:gd name="T0" fmla="*/ 0 w 9"/>
                            <a:gd name="T1" fmla="*/ 9 h 247"/>
                            <a:gd name="T2" fmla="*/ 0 w 9"/>
                            <a:gd name="T3" fmla="*/ 1 h 247"/>
                            <a:gd name="T4" fmla="*/ 0 w 9"/>
                            <a:gd name="T5" fmla="*/ 0 h 247"/>
                            <a:gd name="T6" fmla="*/ 0 w 9"/>
                            <a:gd name="T7" fmla="*/ 14 h 247"/>
                            <a:gd name="T8" fmla="*/ 1 w 9"/>
                            <a:gd name="T9" fmla="*/ 60 h 247"/>
                            <a:gd name="T10" fmla="*/ 1 w 9"/>
                            <a:gd name="T11" fmla="*/ 141 h 247"/>
                            <a:gd name="T12" fmla="*/ 1 w 9"/>
                            <a:gd name="T13" fmla="*/ 68 h 247"/>
                            <a:gd name="T14" fmla="*/ 1 w 9"/>
                            <a:gd name="T15" fmla="*/ 77 h 247"/>
                            <a:gd name="T16" fmla="*/ 1 w 9"/>
                            <a:gd name="T17" fmla="*/ 187 h 247"/>
                            <a:gd name="T18" fmla="*/ 1 w 9"/>
                            <a:gd name="T19" fmla="*/ 100 h 247"/>
                            <a:gd name="T20" fmla="*/ 2 w 9"/>
                            <a:gd name="T21" fmla="*/ 71 h 247"/>
                            <a:gd name="T22" fmla="*/ 2 w 9"/>
                            <a:gd name="T23" fmla="*/ 87 h 247"/>
                            <a:gd name="T24" fmla="*/ 2 w 9"/>
                            <a:gd name="T25" fmla="*/ 96 h 247"/>
                            <a:gd name="T26" fmla="*/ 2 w 9"/>
                            <a:gd name="T27" fmla="*/ 70 h 247"/>
                            <a:gd name="T28" fmla="*/ 3 w 9"/>
                            <a:gd name="T29" fmla="*/ 93 h 247"/>
                            <a:gd name="T30" fmla="*/ 3 w 9"/>
                            <a:gd name="T31" fmla="*/ 139 h 247"/>
                            <a:gd name="T32" fmla="*/ 3 w 9"/>
                            <a:gd name="T33" fmla="*/ 51 h 247"/>
                            <a:gd name="T34" fmla="*/ 3 w 9"/>
                            <a:gd name="T35" fmla="*/ 36 h 247"/>
                            <a:gd name="T36" fmla="*/ 3 w 9"/>
                            <a:gd name="T37" fmla="*/ 54 h 247"/>
                            <a:gd name="T38" fmla="*/ 3 w 9"/>
                            <a:gd name="T39" fmla="*/ 66 h 247"/>
                            <a:gd name="T40" fmla="*/ 3 w 9"/>
                            <a:gd name="T41" fmla="*/ 57 h 247"/>
                            <a:gd name="T42" fmla="*/ 4 w 9"/>
                            <a:gd name="T43" fmla="*/ 66 h 247"/>
                            <a:gd name="T44" fmla="*/ 4 w 9"/>
                            <a:gd name="T45" fmla="*/ 77 h 247"/>
                            <a:gd name="T46" fmla="*/ 4 w 9"/>
                            <a:gd name="T47" fmla="*/ 62 h 247"/>
                            <a:gd name="T48" fmla="*/ 4 w 9"/>
                            <a:gd name="T49" fmla="*/ 39 h 247"/>
                            <a:gd name="T50" fmla="*/ 5 w 9"/>
                            <a:gd name="T51" fmla="*/ 38 h 247"/>
                            <a:gd name="T52" fmla="*/ 5 w 9"/>
                            <a:gd name="T53" fmla="*/ 74 h 247"/>
                            <a:gd name="T54" fmla="*/ 5 w 9"/>
                            <a:gd name="T55" fmla="*/ 97 h 247"/>
                            <a:gd name="T56" fmla="*/ 5 w 9"/>
                            <a:gd name="T57" fmla="*/ 85 h 247"/>
                            <a:gd name="T58" fmla="*/ 5 w 9"/>
                            <a:gd name="T59" fmla="*/ 83 h 247"/>
                            <a:gd name="T60" fmla="*/ 5 w 9"/>
                            <a:gd name="T61" fmla="*/ 82 h 247"/>
                            <a:gd name="T62" fmla="*/ 5 w 9"/>
                            <a:gd name="T63" fmla="*/ 109 h 247"/>
                            <a:gd name="T64" fmla="*/ 6 w 9"/>
                            <a:gd name="T65" fmla="*/ 62 h 247"/>
                            <a:gd name="T66" fmla="*/ 6 w 9"/>
                            <a:gd name="T67" fmla="*/ 38 h 247"/>
                            <a:gd name="T68" fmla="*/ 6 w 9"/>
                            <a:gd name="T69" fmla="*/ 44 h 247"/>
                            <a:gd name="T70" fmla="*/ 6 w 9"/>
                            <a:gd name="T71" fmla="*/ 68 h 247"/>
                            <a:gd name="T72" fmla="*/ 6 w 9"/>
                            <a:gd name="T73" fmla="*/ 72 h 247"/>
                            <a:gd name="T74" fmla="*/ 6 w 9"/>
                            <a:gd name="T75" fmla="*/ 51 h 247"/>
                            <a:gd name="T76" fmla="*/ 7 w 9"/>
                            <a:gd name="T77" fmla="*/ 36 h 247"/>
                            <a:gd name="T78" fmla="*/ 7 w 9"/>
                            <a:gd name="T79" fmla="*/ 43 h 247"/>
                            <a:gd name="T80" fmla="*/ 7 w 9"/>
                            <a:gd name="T81" fmla="*/ 102 h 247"/>
                            <a:gd name="T82" fmla="*/ 7 w 9"/>
                            <a:gd name="T83" fmla="*/ 86 h 247"/>
                            <a:gd name="T84" fmla="*/ 8 w 9"/>
                            <a:gd name="T85" fmla="*/ 49 h 247"/>
                            <a:gd name="T86" fmla="*/ 8 w 9"/>
                            <a:gd name="T87" fmla="*/ 74 h 247"/>
                            <a:gd name="T88" fmla="*/ 8 w 9"/>
                            <a:gd name="T89" fmla="*/ 247 h 247"/>
                            <a:gd name="T90" fmla="*/ 8 w 9"/>
                            <a:gd name="T91" fmla="*/ 108 h 247"/>
                            <a:gd name="T92" fmla="*/ 8 w 9"/>
                            <a:gd name="T93" fmla="*/ 85 h 247"/>
                            <a:gd name="T94" fmla="*/ 8 w 9"/>
                            <a:gd name="T95" fmla="*/ 76 h 247"/>
                            <a:gd name="T96" fmla="*/ 8 w 9"/>
                            <a:gd name="T97" fmla="*/ 73 h 247"/>
                            <a:gd name="T98" fmla="*/ 9 w 9"/>
                            <a:gd name="T99" fmla="*/ 73 h 2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7">
                              <a:moveTo>
                                <a:pt x="0" y="9"/>
                              </a:moveTo>
                              <a:lnTo>
                                <a:pt x="0" y="1"/>
                              </a:ln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  <a:lnTo>
                                <a:pt x="1" y="60"/>
                              </a:lnTo>
                              <a:lnTo>
                                <a:pt x="1" y="141"/>
                              </a:lnTo>
                              <a:lnTo>
                                <a:pt x="1" y="68"/>
                              </a:lnTo>
                              <a:lnTo>
                                <a:pt x="1" y="77"/>
                              </a:lnTo>
                              <a:lnTo>
                                <a:pt x="1" y="187"/>
                              </a:lnTo>
                              <a:lnTo>
                                <a:pt x="1" y="100"/>
                              </a:lnTo>
                              <a:lnTo>
                                <a:pt x="2" y="71"/>
                              </a:lnTo>
                              <a:lnTo>
                                <a:pt x="2" y="87"/>
                              </a:lnTo>
                              <a:lnTo>
                                <a:pt x="2" y="96"/>
                              </a:lnTo>
                              <a:lnTo>
                                <a:pt x="2" y="70"/>
                              </a:lnTo>
                              <a:lnTo>
                                <a:pt x="3" y="93"/>
                              </a:lnTo>
                              <a:lnTo>
                                <a:pt x="3" y="139"/>
                              </a:lnTo>
                              <a:lnTo>
                                <a:pt x="3" y="51"/>
                              </a:lnTo>
                              <a:lnTo>
                                <a:pt x="3" y="36"/>
                              </a:lnTo>
                              <a:lnTo>
                                <a:pt x="3" y="54"/>
                              </a:lnTo>
                              <a:lnTo>
                                <a:pt x="3" y="66"/>
                              </a:lnTo>
                              <a:lnTo>
                                <a:pt x="3" y="57"/>
                              </a:lnTo>
                              <a:lnTo>
                                <a:pt x="4" y="66"/>
                              </a:lnTo>
                              <a:lnTo>
                                <a:pt x="4" y="77"/>
                              </a:lnTo>
                              <a:lnTo>
                                <a:pt x="4" y="62"/>
                              </a:lnTo>
                              <a:lnTo>
                                <a:pt x="4" y="39"/>
                              </a:lnTo>
                              <a:lnTo>
                                <a:pt x="5" y="38"/>
                              </a:lnTo>
                              <a:lnTo>
                                <a:pt x="5" y="74"/>
                              </a:lnTo>
                              <a:lnTo>
                                <a:pt x="5" y="97"/>
                              </a:lnTo>
                              <a:lnTo>
                                <a:pt x="5" y="85"/>
                              </a:lnTo>
                              <a:lnTo>
                                <a:pt x="5" y="83"/>
                              </a:lnTo>
                              <a:lnTo>
                                <a:pt x="5" y="82"/>
                              </a:lnTo>
                              <a:lnTo>
                                <a:pt x="5" y="109"/>
                              </a:lnTo>
                              <a:lnTo>
                                <a:pt x="6" y="62"/>
                              </a:lnTo>
                              <a:lnTo>
                                <a:pt x="6" y="38"/>
                              </a:lnTo>
                              <a:lnTo>
                                <a:pt x="6" y="44"/>
                              </a:lnTo>
                              <a:lnTo>
                                <a:pt x="6" y="68"/>
                              </a:lnTo>
                              <a:lnTo>
                                <a:pt x="6" y="72"/>
                              </a:lnTo>
                              <a:lnTo>
                                <a:pt x="6" y="51"/>
                              </a:lnTo>
                              <a:lnTo>
                                <a:pt x="7" y="36"/>
                              </a:lnTo>
                              <a:lnTo>
                                <a:pt x="7" y="43"/>
                              </a:lnTo>
                              <a:lnTo>
                                <a:pt x="7" y="102"/>
                              </a:lnTo>
                              <a:lnTo>
                                <a:pt x="7" y="86"/>
                              </a:lnTo>
                              <a:lnTo>
                                <a:pt x="8" y="49"/>
                              </a:lnTo>
                              <a:lnTo>
                                <a:pt x="8" y="74"/>
                              </a:lnTo>
                              <a:lnTo>
                                <a:pt x="8" y="247"/>
                              </a:lnTo>
                              <a:lnTo>
                                <a:pt x="8" y="108"/>
                              </a:lnTo>
                              <a:lnTo>
                                <a:pt x="8" y="85"/>
                              </a:lnTo>
                              <a:lnTo>
                                <a:pt x="8" y="76"/>
                              </a:lnTo>
                              <a:lnTo>
                                <a:pt x="8" y="73"/>
                              </a:lnTo>
                              <a:lnTo>
                                <a:pt x="9" y="7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8" name="Freeform 3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89826" y="4171950"/>
                          <a:ext cx="14288" cy="430213"/>
                        </a:xfrm>
                        <a:custGeom>
                          <a:avLst/>
                          <a:gdLst>
                            <a:gd name="T0" fmla="*/ 0 w 9"/>
                            <a:gd name="T1" fmla="*/ 66 h 271"/>
                            <a:gd name="T2" fmla="*/ 0 w 9"/>
                            <a:gd name="T3" fmla="*/ 74 h 271"/>
                            <a:gd name="T4" fmla="*/ 0 w 9"/>
                            <a:gd name="T5" fmla="*/ 87 h 271"/>
                            <a:gd name="T6" fmla="*/ 0 w 9"/>
                            <a:gd name="T7" fmla="*/ 81 h 271"/>
                            <a:gd name="T8" fmla="*/ 1 w 9"/>
                            <a:gd name="T9" fmla="*/ 60 h 271"/>
                            <a:gd name="T10" fmla="*/ 1 w 9"/>
                            <a:gd name="T11" fmla="*/ 52 h 271"/>
                            <a:gd name="T12" fmla="*/ 1 w 9"/>
                            <a:gd name="T13" fmla="*/ 71 h 271"/>
                            <a:gd name="T14" fmla="*/ 1 w 9"/>
                            <a:gd name="T15" fmla="*/ 127 h 271"/>
                            <a:gd name="T16" fmla="*/ 1 w 9"/>
                            <a:gd name="T17" fmla="*/ 153 h 271"/>
                            <a:gd name="T18" fmla="*/ 1 w 9"/>
                            <a:gd name="T19" fmla="*/ 271 h 271"/>
                            <a:gd name="T20" fmla="*/ 2 w 9"/>
                            <a:gd name="T21" fmla="*/ 125 h 271"/>
                            <a:gd name="T22" fmla="*/ 2 w 9"/>
                            <a:gd name="T23" fmla="*/ 137 h 271"/>
                            <a:gd name="T24" fmla="*/ 2 w 9"/>
                            <a:gd name="T25" fmla="*/ 143 h 271"/>
                            <a:gd name="T26" fmla="*/ 2 w 9"/>
                            <a:gd name="T27" fmla="*/ 72 h 271"/>
                            <a:gd name="T28" fmla="*/ 2 w 9"/>
                            <a:gd name="T29" fmla="*/ 73 h 271"/>
                            <a:gd name="T30" fmla="*/ 3 w 9"/>
                            <a:gd name="T31" fmla="*/ 93 h 271"/>
                            <a:gd name="T32" fmla="*/ 3 w 9"/>
                            <a:gd name="T33" fmla="*/ 101 h 271"/>
                            <a:gd name="T34" fmla="*/ 3 w 9"/>
                            <a:gd name="T35" fmla="*/ 144 h 271"/>
                            <a:gd name="T36" fmla="*/ 3 w 9"/>
                            <a:gd name="T37" fmla="*/ 175 h 271"/>
                            <a:gd name="T38" fmla="*/ 3 w 9"/>
                            <a:gd name="T39" fmla="*/ 108 h 271"/>
                            <a:gd name="T40" fmla="*/ 3 w 9"/>
                            <a:gd name="T41" fmla="*/ 98 h 271"/>
                            <a:gd name="T42" fmla="*/ 4 w 9"/>
                            <a:gd name="T43" fmla="*/ 146 h 271"/>
                            <a:gd name="T44" fmla="*/ 4 w 9"/>
                            <a:gd name="T45" fmla="*/ 175 h 271"/>
                            <a:gd name="T46" fmla="*/ 4 w 9"/>
                            <a:gd name="T47" fmla="*/ 194 h 271"/>
                            <a:gd name="T48" fmla="*/ 4 w 9"/>
                            <a:gd name="T49" fmla="*/ 148 h 271"/>
                            <a:gd name="T50" fmla="*/ 4 w 9"/>
                            <a:gd name="T51" fmla="*/ 106 h 271"/>
                            <a:gd name="T52" fmla="*/ 4 w 9"/>
                            <a:gd name="T53" fmla="*/ 59 h 271"/>
                            <a:gd name="T54" fmla="*/ 4 w 9"/>
                            <a:gd name="T55" fmla="*/ 47 h 271"/>
                            <a:gd name="T56" fmla="*/ 5 w 9"/>
                            <a:gd name="T57" fmla="*/ 51 h 271"/>
                            <a:gd name="T58" fmla="*/ 5 w 9"/>
                            <a:gd name="T59" fmla="*/ 28 h 271"/>
                            <a:gd name="T60" fmla="*/ 5 w 9"/>
                            <a:gd name="T61" fmla="*/ 26 h 271"/>
                            <a:gd name="T62" fmla="*/ 5 w 9"/>
                            <a:gd name="T63" fmla="*/ 77 h 271"/>
                            <a:gd name="T64" fmla="*/ 6 w 9"/>
                            <a:gd name="T65" fmla="*/ 115 h 271"/>
                            <a:gd name="T66" fmla="*/ 6 w 9"/>
                            <a:gd name="T67" fmla="*/ 55 h 271"/>
                            <a:gd name="T68" fmla="*/ 6 w 9"/>
                            <a:gd name="T69" fmla="*/ 69 h 271"/>
                            <a:gd name="T70" fmla="*/ 6 w 9"/>
                            <a:gd name="T71" fmla="*/ 148 h 271"/>
                            <a:gd name="T72" fmla="*/ 6 w 9"/>
                            <a:gd name="T73" fmla="*/ 97 h 271"/>
                            <a:gd name="T74" fmla="*/ 6 w 9"/>
                            <a:gd name="T75" fmla="*/ 47 h 271"/>
                            <a:gd name="T76" fmla="*/ 7 w 9"/>
                            <a:gd name="T77" fmla="*/ 16 h 271"/>
                            <a:gd name="T78" fmla="*/ 7 w 9"/>
                            <a:gd name="T79" fmla="*/ 1 h 271"/>
                            <a:gd name="T80" fmla="*/ 7 w 9"/>
                            <a:gd name="T81" fmla="*/ 0 h 271"/>
                            <a:gd name="T82" fmla="*/ 7 w 9"/>
                            <a:gd name="T83" fmla="*/ 10 h 271"/>
                            <a:gd name="T84" fmla="*/ 7 w 9"/>
                            <a:gd name="T85" fmla="*/ 27 h 271"/>
                            <a:gd name="T86" fmla="*/ 8 w 9"/>
                            <a:gd name="T87" fmla="*/ 48 h 271"/>
                            <a:gd name="T88" fmla="*/ 8 w 9"/>
                            <a:gd name="T89" fmla="*/ 70 h 271"/>
                            <a:gd name="T90" fmla="*/ 8 w 9"/>
                            <a:gd name="T91" fmla="*/ 111 h 271"/>
                            <a:gd name="T92" fmla="*/ 8 w 9"/>
                            <a:gd name="T93" fmla="*/ 99 h 271"/>
                            <a:gd name="T94" fmla="*/ 8 w 9"/>
                            <a:gd name="T95" fmla="*/ 46 h 271"/>
                            <a:gd name="T96" fmla="*/ 8 w 9"/>
                            <a:gd name="T97" fmla="*/ 40 h 271"/>
                            <a:gd name="T98" fmla="*/ 9 w 9"/>
                            <a:gd name="T99" fmla="*/ 74 h 27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71">
                              <a:moveTo>
                                <a:pt x="0" y="66"/>
                              </a:moveTo>
                              <a:lnTo>
                                <a:pt x="0" y="74"/>
                              </a:lnTo>
                              <a:lnTo>
                                <a:pt x="0" y="87"/>
                              </a:lnTo>
                              <a:lnTo>
                                <a:pt x="0" y="81"/>
                              </a:lnTo>
                              <a:lnTo>
                                <a:pt x="1" y="60"/>
                              </a:lnTo>
                              <a:lnTo>
                                <a:pt x="1" y="52"/>
                              </a:lnTo>
                              <a:lnTo>
                                <a:pt x="1" y="71"/>
                              </a:lnTo>
                              <a:lnTo>
                                <a:pt x="1" y="127"/>
                              </a:lnTo>
                              <a:lnTo>
                                <a:pt x="1" y="153"/>
                              </a:lnTo>
                              <a:lnTo>
                                <a:pt x="1" y="271"/>
                              </a:lnTo>
                              <a:lnTo>
                                <a:pt x="2" y="125"/>
                              </a:lnTo>
                              <a:lnTo>
                                <a:pt x="2" y="137"/>
                              </a:lnTo>
                              <a:lnTo>
                                <a:pt x="2" y="143"/>
                              </a:lnTo>
                              <a:lnTo>
                                <a:pt x="2" y="72"/>
                              </a:lnTo>
                              <a:lnTo>
                                <a:pt x="2" y="73"/>
                              </a:lnTo>
                              <a:lnTo>
                                <a:pt x="3" y="93"/>
                              </a:lnTo>
                              <a:lnTo>
                                <a:pt x="3" y="101"/>
                              </a:lnTo>
                              <a:lnTo>
                                <a:pt x="3" y="144"/>
                              </a:lnTo>
                              <a:lnTo>
                                <a:pt x="3" y="175"/>
                              </a:lnTo>
                              <a:lnTo>
                                <a:pt x="3" y="108"/>
                              </a:lnTo>
                              <a:lnTo>
                                <a:pt x="3" y="98"/>
                              </a:lnTo>
                              <a:lnTo>
                                <a:pt x="4" y="146"/>
                              </a:lnTo>
                              <a:lnTo>
                                <a:pt x="4" y="175"/>
                              </a:lnTo>
                              <a:lnTo>
                                <a:pt x="4" y="194"/>
                              </a:lnTo>
                              <a:lnTo>
                                <a:pt x="4" y="148"/>
                              </a:lnTo>
                              <a:lnTo>
                                <a:pt x="4" y="106"/>
                              </a:lnTo>
                              <a:lnTo>
                                <a:pt x="4" y="59"/>
                              </a:lnTo>
                              <a:lnTo>
                                <a:pt x="4" y="47"/>
                              </a:lnTo>
                              <a:lnTo>
                                <a:pt x="5" y="51"/>
                              </a:lnTo>
                              <a:lnTo>
                                <a:pt x="5" y="28"/>
                              </a:lnTo>
                              <a:lnTo>
                                <a:pt x="5" y="26"/>
                              </a:lnTo>
                              <a:lnTo>
                                <a:pt x="5" y="77"/>
                              </a:lnTo>
                              <a:lnTo>
                                <a:pt x="6" y="115"/>
                              </a:lnTo>
                              <a:lnTo>
                                <a:pt x="6" y="55"/>
                              </a:lnTo>
                              <a:lnTo>
                                <a:pt x="6" y="69"/>
                              </a:lnTo>
                              <a:lnTo>
                                <a:pt x="6" y="148"/>
                              </a:lnTo>
                              <a:lnTo>
                                <a:pt x="6" y="97"/>
                              </a:lnTo>
                              <a:lnTo>
                                <a:pt x="6" y="47"/>
                              </a:lnTo>
                              <a:lnTo>
                                <a:pt x="7" y="16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10"/>
                              </a:lnTo>
                              <a:lnTo>
                                <a:pt x="7" y="27"/>
                              </a:lnTo>
                              <a:lnTo>
                                <a:pt x="8" y="48"/>
                              </a:lnTo>
                              <a:lnTo>
                                <a:pt x="8" y="70"/>
                              </a:lnTo>
                              <a:lnTo>
                                <a:pt x="8" y="111"/>
                              </a:lnTo>
                              <a:lnTo>
                                <a:pt x="8" y="99"/>
                              </a:lnTo>
                              <a:lnTo>
                                <a:pt x="8" y="46"/>
                              </a:lnTo>
                              <a:lnTo>
                                <a:pt x="8" y="40"/>
                              </a:lnTo>
                              <a:lnTo>
                                <a:pt x="9" y="7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9" name="Freeform 3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04113" y="4175125"/>
                          <a:ext cx="12700" cy="358775"/>
                        </a:xfrm>
                        <a:custGeom>
                          <a:avLst/>
                          <a:gdLst>
                            <a:gd name="T0" fmla="*/ 0 w 8"/>
                            <a:gd name="T1" fmla="*/ 72 h 226"/>
                            <a:gd name="T2" fmla="*/ 0 w 8"/>
                            <a:gd name="T3" fmla="*/ 113 h 226"/>
                            <a:gd name="T4" fmla="*/ 0 w 8"/>
                            <a:gd name="T5" fmla="*/ 71 h 226"/>
                            <a:gd name="T6" fmla="*/ 0 w 8"/>
                            <a:gd name="T7" fmla="*/ 65 h 226"/>
                            <a:gd name="T8" fmla="*/ 1 w 8"/>
                            <a:gd name="T9" fmla="*/ 79 h 226"/>
                            <a:gd name="T10" fmla="*/ 1 w 8"/>
                            <a:gd name="T11" fmla="*/ 92 h 226"/>
                            <a:gd name="T12" fmla="*/ 1 w 8"/>
                            <a:gd name="T13" fmla="*/ 77 h 226"/>
                            <a:gd name="T14" fmla="*/ 1 w 8"/>
                            <a:gd name="T15" fmla="*/ 35 h 226"/>
                            <a:gd name="T16" fmla="*/ 1 w 8"/>
                            <a:gd name="T17" fmla="*/ 13 h 226"/>
                            <a:gd name="T18" fmla="*/ 1 w 8"/>
                            <a:gd name="T19" fmla="*/ 15 h 226"/>
                            <a:gd name="T20" fmla="*/ 1 w 8"/>
                            <a:gd name="T21" fmla="*/ 38 h 226"/>
                            <a:gd name="T22" fmla="*/ 2 w 8"/>
                            <a:gd name="T23" fmla="*/ 58 h 226"/>
                            <a:gd name="T24" fmla="*/ 2 w 8"/>
                            <a:gd name="T25" fmla="*/ 39 h 226"/>
                            <a:gd name="T26" fmla="*/ 2 w 8"/>
                            <a:gd name="T27" fmla="*/ 17 h 226"/>
                            <a:gd name="T28" fmla="*/ 2 w 8"/>
                            <a:gd name="T29" fmla="*/ 25 h 226"/>
                            <a:gd name="T30" fmla="*/ 2 w 8"/>
                            <a:gd name="T31" fmla="*/ 80 h 226"/>
                            <a:gd name="T32" fmla="*/ 2 w 8"/>
                            <a:gd name="T33" fmla="*/ 110 h 226"/>
                            <a:gd name="T34" fmla="*/ 3 w 8"/>
                            <a:gd name="T35" fmla="*/ 80 h 226"/>
                            <a:gd name="T36" fmla="*/ 3 w 8"/>
                            <a:gd name="T37" fmla="*/ 91 h 226"/>
                            <a:gd name="T38" fmla="*/ 3 w 8"/>
                            <a:gd name="T39" fmla="*/ 226 h 226"/>
                            <a:gd name="T40" fmla="*/ 3 w 8"/>
                            <a:gd name="T41" fmla="*/ 77 h 226"/>
                            <a:gd name="T42" fmla="*/ 3 w 8"/>
                            <a:gd name="T43" fmla="*/ 46 h 226"/>
                            <a:gd name="T44" fmla="*/ 4 w 8"/>
                            <a:gd name="T45" fmla="*/ 62 h 226"/>
                            <a:gd name="T46" fmla="*/ 4 w 8"/>
                            <a:gd name="T47" fmla="*/ 111 h 226"/>
                            <a:gd name="T48" fmla="*/ 4 w 8"/>
                            <a:gd name="T49" fmla="*/ 107 h 226"/>
                            <a:gd name="T50" fmla="*/ 4 w 8"/>
                            <a:gd name="T51" fmla="*/ 72 h 226"/>
                            <a:gd name="T52" fmla="*/ 4 w 8"/>
                            <a:gd name="T53" fmla="*/ 43 h 226"/>
                            <a:gd name="T54" fmla="*/ 4 w 8"/>
                            <a:gd name="T55" fmla="*/ 22 h 226"/>
                            <a:gd name="T56" fmla="*/ 5 w 8"/>
                            <a:gd name="T57" fmla="*/ 16 h 226"/>
                            <a:gd name="T58" fmla="*/ 5 w 8"/>
                            <a:gd name="T59" fmla="*/ 26 h 226"/>
                            <a:gd name="T60" fmla="*/ 5 w 8"/>
                            <a:gd name="T61" fmla="*/ 43 h 226"/>
                            <a:gd name="T62" fmla="*/ 5 w 8"/>
                            <a:gd name="T63" fmla="*/ 54 h 226"/>
                            <a:gd name="T64" fmla="*/ 6 w 8"/>
                            <a:gd name="T65" fmla="*/ 51 h 226"/>
                            <a:gd name="T66" fmla="*/ 6 w 8"/>
                            <a:gd name="T67" fmla="*/ 42 h 226"/>
                            <a:gd name="T68" fmla="*/ 6 w 8"/>
                            <a:gd name="T69" fmla="*/ 42 h 226"/>
                            <a:gd name="T70" fmla="*/ 6 w 8"/>
                            <a:gd name="T71" fmla="*/ 63 h 226"/>
                            <a:gd name="T72" fmla="*/ 6 w 8"/>
                            <a:gd name="T73" fmla="*/ 74 h 226"/>
                            <a:gd name="T74" fmla="*/ 6 w 8"/>
                            <a:gd name="T75" fmla="*/ 36 h 226"/>
                            <a:gd name="T76" fmla="*/ 6 w 8"/>
                            <a:gd name="T77" fmla="*/ 10 h 226"/>
                            <a:gd name="T78" fmla="*/ 7 w 8"/>
                            <a:gd name="T79" fmla="*/ 0 h 226"/>
                            <a:gd name="T80" fmla="*/ 7 w 8"/>
                            <a:gd name="T81" fmla="*/ 1 h 226"/>
                            <a:gd name="T82" fmla="*/ 7 w 8"/>
                            <a:gd name="T83" fmla="*/ 16 h 226"/>
                            <a:gd name="T84" fmla="*/ 7 w 8"/>
                            <a:gd name="T85" fmla="*/ 38 h 226"/>
                            <a:gd name="T86" fmla="*/ 8 w 8"/>
                            <a:gd name="T87" fmla="*/ 55 h 226"/>
                            <a:gd name="T88" fmla="*/ 8 w 8"/>
                            <a:gd name="T89" fmla="*/ 57 h 226"/>
                            <a:gd name="T90" fmla="*/ 8 w 8"/>
                            <a:gd name="T91" fmla="*/ 55 h 226"/>
                            <a:gd name="T92" fmla="*/ 8 w 8"/>
                            <a:gd name="T93" fmla="*/ 33 h 226"/>
                            <a:gd name="T94" fmla="*/ 8 w 8"/>
                            <a:gd name="T95" fmla="*/ 7 h 226"/>
                            <a:gd name="T96" fmla="*/ 8 w 8"/>
                            <a:gd name="T97" fmla="*/ 8 h 226"/>
                            <a:gd name="T98" fmla="*/ 8 w 8"/>
                            <a:gd name="T99" fmla="*/ 52 h 2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26">
                              <a:moveTo>
                                <a:pt x="0" y="72"/>
                              </a:moveTo>
                              <a:lnTo>
                                <a:pt x="0" y="113"/>
                              </a:lnTo>
                              <a:lnTo>
                                <a:pt x="0" y="71"/>
                              </a:lnTo>
                              <a:lnTo>
                                <a:pt x="0" y="65"/>
                              </a:lnTo>
                              <a:lnTo>
                                <a:pt x="1" y="79"/>
                              </a:lnTo>
                              <a:lnTo>
                                <a:pt x="1" y="92"/>
                              </a:lnTo>
                              <a:lnTo>
                                <a:pt x="1" y="77"/>
                              </a:lnTo>
                              <a:lnTo>
                                <a:pt x="1" y="35"/>
                              </a:lnTo>
                              <a:lnTo>
                                <a:pt x="1" y="13"/>
                              </a:lnTo>
                              <a:lnTo>
                                <a:pt x="1" y="15"/>
                              </a:lnTo>
                              <a:lnTo>
                                <a:pt x="1" y="38"/>
                              </a:lnTo>
                              <a:lnTo>
                                <a:pt x="2" y="58"/>
                              </a:lnTo>
                              <a:lnTo>
                                <a:pt x="2" y="39"/>
                              </a:lnTo>
                              <a:lnTo>
                                <a:pt x="2" y="17"/>
                              </a:lnTo>
                              <a:lnTo>
                                <a:pt x="2" y="25"/>
                              </a:lnTo>
                              <a:lnTo>
                                <a:pt x="2" y="80"/>
                              </a:lnTo>
                              <a:lnTo>
                                <a:pt x="2" y="110"/>
                              </a:lnTo>
                              <a:lnTo>
                                <a:pt x="3" y="80"/>
                              </a:lnTo>
                              <a:lnTo>
                                <a:pt x="3" y="91"/>
                              </a:lnTo>
                              <a:lnTo>
                                <a:pt x="3" y="226"/>
                              </a:lnTo>
                              <a:lnTo>
                                <a:pt x="3" y="77"/>
                              </a:lnTo>
                              <a:lnTo>
                                <a:pt x="3" y="46"/>
                              </a:lnTo>
                              <a:lnTo>
                                <a:pt x="4" y="62"/>
                              </a:lnTo>
                              <a:lnTo>
                                <a:pt x="4" y="111"/>
                              </a:lnTo>
                              <a:lnTo>
                                <a:pt x="4" y="107"/>
                              </a:lnTo>
                              <a:lnTo>
                                <a:pt x="4" y="72"/>
                              </a:lnTo>
                              <a:lnTo>
                                <a:pt x="4" y="43"/>
                              </a:lnTo>
                              <a:lnTo>
                                <a:pt x="4" y="22"/>
                              </a:lnTo>
                              <a:lnTo>
                                <a:pt x="5" y="16"/>
                              </a:lnTo>
                              <a:lnTo>
                                <a:pt x="5" y="26"/>
                              </a:lnTo>
                              <a:lnTo>
                                <a:pt x="5" y="43"/>
                              </a:lnTo>
                              <a:lnTo>
                                <a:pt x="5" y="54"/>
                              </a:lnTo>
                              <a:lnTo>
                                <a:pt x="6" y="51"/>
                              </a:lnTo>
                              <a:lnTo>
                                <a:pt x="6" y="42"/>
                              </a:lnTo>
                              <a:lnTo>
                                <a:pt x="6" y="42"/>
                              </a:lnTo>
                              <a:lnTo>
                                <a:pt x="6" y="63"/>
                              </a:lnTo>
                              <a:lnTo>
                                <a:pt x="6" y="74"/>
                              </a:lnTo>
                              <a:lnTo>
                                <a:pt x="6" y="36"/>
                              </a:lnTo>
                              <a:lnTo>
                                <a:pt x="6" y="10"/>
                              </a:lnTo>
                              <a:lnTo>
                                <a:pt x="7" y="0"/>
                              </a:lnTo>
                              <a:lnTo>
                                <a:pt x="7" y="1"/>
                              </a:lnTo>
                              <a:lnTo>
                                <a:pt x="7" y="16"/>
                              </a:lnTo>
                              <a:lnTo>
                                <a:pt x="7" y="38"/>
                              </a:lnTo>
                              <a:lnTo>
                                <a:pt x="8" y="55"/>
                              </a:lnTo>
                              <a:lnTo>
                                <a:pt x="8" y="57"/>
                              </a:lnTo>
                              <a:lnTo>
                                <a:pt x="8" y="55"/>
                              </a:lnTo>
                              <a:lnTo>
                                <a:pt x="8" y="33"/>
                              </a:lnTo>
                              <a:lnTo>
                                <a:pt x="8" y="7"/>
                              </a:lnTo>
                              <a:lnTo>
                                <a:pt x="8" y="8"/>
                              </a:lnTo>
                              <a:lnTo>
                                <a:pt x="8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0" name="Freeform 3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16813" y="4171950"/>
                          <a:ext cx="14288" cy="209550"/>
                        </a:xfrm>
                        <a:custGeom>
                          <a:avLst/>
                          <a:gdLst>
                            <a:gd name="T0" fmla="*/ 0 w 9"/>
                            <a:gd name="T1" fmla="*/ 54 h 132"/>
                            <a:gd name="T2" fmla="*/ 1 w 9"/>
                            <a:gd name="T3" fmla="*/ 81 h 132"/>
                            <a:gd name="T4" fmla="*/ 1 w 9"/>
                            <a:gd name="T5" fmla="*/ 19 h 132"/>
                            <a:gd name="T6" fmla="*/ 1 w 9"/>
                            <a:gd name="T7" fmla="*/ 0 h 132"/>
                            <a:gd name="T8" fmla="*/ 1 w 9"/>
                            <a:gd name="T9" fmla="*/ 1 h 132"/>
                            <a:gd name="T10" fmla="*/ 1 w 9"/>
                            <a:gd name="T11" fmla="*/ 24 h 132"/>
                            <a:gd name="T12" fmla="*/ 1 w 9"/>
                            <a:gd name="T13" fmla="*/ 84 h 132"/>
                            <a:gd name="T14" fmla="*/ 2 w 9"/>
                            <a:gd name="T15" fmla="*/ 84 h 132"/>
                            <a:gd name="T16" fmla="*/ 2 w 9"/>
                            <a:gd name="T17" fmla="*/ 90 h 132"/>
                            <a:gd name="T18" fmla="*/ 2 w 9"/>
                            <a:gd name="T19" fmla="*/ 122 h 132"/>
                            <a:gd name="T20" fmla="*/ 2 w 9"/>
                            <a:gd name="T21" fmla="*/ 114 h 132"/>
                            <a:gd name="T22" fmla="*/ 3 w 9"/>
                            <a:gd name="T23" fmla="*/ 125 h 132"/>
                            <a:gd name="T24" fmla="*/ 3 w 9"/>
                            <a:gd name="T25" fmla="*/ 98 h 132"/>
                            <a:gd name="T26" fmla="*/ 3 w 9"/>
                            <a:gd name="T27" fmla="*/ 132 h 132"/>
                            <a:gd name="T28" fmla="*/ 3 w 9"/>
                            <a:gd name="T29" fmla="*/ 88 h 132"/>
                            <a:gd name="T30" fmla="*/ 3 w 9"/>
                            <a:gd name="T31" fmla="*/ 60 h 132"/>
                            <a:gd name="T32" fmla="*/ 3 w 9"/>
                            <a:gd name="T33" fmla="*/ 70 h 132"/>
                            <a:gd name="T34" fmla="*/ 3 w 9"/>
                            <a:gd name="T35" fmla="*/ 94 h 132"/>
                            <a:gd name="T36" fmla="*/ 4 w 9"/>
                            <a:gd name="T37" fmla="*/ 103 h 132"/>
                            <a:gd name="T38" fmla="*/ 4 w 9"/>
                            <a:gd name="T39" fmla="*/ 96 h 132"/>
                            <a:gd name="T40" fmla="*/ 4 w 9"/>
                            <a:gd name="T41" fmla="*/ 108 h 132"/>
                            <a:gd name="T42" fmla="*/ 4 w 9"/>
                            <a:gd name="T43" fmla="*/ 125 h 132"/>
                            <a:gd name="T44" fmla="*/ 5 w 9"/>
                            <a:gd name="T45" fmla="*/ 102 h 132"/>
                            <a:gd name="T46" fmla="*/ 5 w 9"/>
                            <a:gd name="T47" fmla="*/ 74 h 132"/>
                            <a:gd name="T48" fmla="*/ 5 w 9"/>
                            <a:gd name="T49" fmla="*/ 49 h 132"/>
                            <a:gd name="T50" fmla="*/ 5 w 9"/>
                            <a:gd name="T51" fmla="*/ 43 h 132"/>
                            <a:gd name="T52" fmla="*/ 5 w 9"/>
                            <a:gd name="T53" fmla="*/ 60 h 132"/>
                            <a:gd name="T54" fmla="*/ 5 w 9"/>
                            <a:gd name="T55" fmla="*/ 97 h 132"/>
                            <a:gd name="T56" fmla="*/ 6 w 9"/>
                            <a:gd name="T57" fmla="*/ 102 h 132"/>
                            <a:gd name="T58" fmla="*/ 6 w 9"/>
                            <a:gd name="T59" fmla="*/ 89 h 132"/>
                            <a:gd name="T60" fmla="*/ 6 w 9"/>
                            <a:gd name="T61" fmla="*/ 78 h 132"/>
                            <a:gd name="T62" fmla="*/ 6 w 9"/>
                            <a:gd name="T63" fmla="*/ 74 h 132"/>
                            <a:gd name="T64" fmla="*/ 6 w 9"/>
                            <a:gd name="T65" fmla="*/ 90 h 132"/>
                            <a:gd name="T66" fmla="*/ 7 w 9"/>
                            <a:gd name="T67" fmla="*/ 94 h 132"/>
                            <a:gd name="T68" fmla="*/ 7 w 9"/>
                            <a:gd name="T69" fmla="*/ 74 h 132"/>
                            <a:gd name="T70" fmla="*/ 7 w 9"/>
                            <a:gd name="T71" fmla="*/ 67 h 132"/>
                            <a:gd name="T72" fmla="*/ 7 w 9"/>
                            <a:gd name="T73" fmla="*/ 77 h 132"/>
                            <a:gd name="T74" fmla="*/ 7 w 9"/>
                            <a:gd name="T75" fmla="*/ 75 h 132"/>
                            <a:gd name="T76" fmla="*/ 7 w 9"/>
                            <a:gd name="T77" fmla="*/ 73 h 132"/>
                            <a:gd name="T78" fmla="*/ 8 w 9"/>
                            <a:gd name="T79" fmla="*/ 86 h 132"/>
                            <a:gd name="T80" fmla="*/ 8 w 9"/>
                            <a:gd name="T81" fmla="*/ 60 h 132"/>
                            <a:gd name="T82" fmla="*/ 8 w 9"/>
                            <a:gd name="T83" fmla="*/ 66 h 132"/>
                            <a:gd name="T84" fmla="*/ 8 w 9"/>
                            <a:gd name="T85" fmla="*/ 122 h 132"/>
                            <a:gd name="T86" fmla="*/ 9 w 9"/>
                            <a:gd name="T87" fmla="*/ 47 h 132"/>
                            <a:gd name="T88" fmla="*/ 9 w 9"/>
                            <a:gd name="T89" fmla="*/ 23 h 132"/>
                            <a:gd name="T90" fmla="*/ 9 w 9"/>
                            <a:gd name="T91" fmla="*/ 20 h 132"/>
                            <a:gd name="T92" fmla="*/ 9 w 9"/>
                            <a:gd name="T93" fmla="*/ 20 h 132"/>
                            <a:gd name="T94" fmla="*/ 9 w 9"/>
                            <a:gd name="T95" fmla="*/ 23 h 132"/>
                            <a:gd name="T96" fmla="*/ 9 w 9"/>
                            <a:gd name="T97" fmla="*/ 41 h 132"/>
                            <a:gd name="T98" fmla="*/ 9 w 9"/>
                            <a:gd name="T99" fmla="*/ 67 h 1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2">
                              <a:moveTo>
                                <a:pt x="0" y="54"/>
                              </a:moveTo>
                              <a:lnTo>
                                <a:pt x="1" y="81"/>
                              </a:lnTo>
                              <a:lnTo>
                                <a:pt x="1" y="19"/>
                              </a:lnTo>
                              <a:lnTo>
                                <a:pt x="1" y="0"/>
                              </a:lnTo>
                              <a:lnTo>
                                <a:pt x="1" y="1"/>
                              </a:lnTo>
                              <a:lnTo>
                                <a:pt x="1" y="24"/>
                              </a:lnTo>
                              <a:lnTo>
                                <a:pt x="1" y="84"/>
                              </a:lnTo>
                              <a:lnTo>
                                <a:pt x="2" y="84"/>
                              </a:lnTo>
                              <a:lnTo>
                                <a:pt x="2" y="90"/>
                              </a:lnTo>
                              <a:lnTo>
                                <a:pt x="2" y="122"/>
                              </a:lnTo>
                              <a:lnTo>
                                <a:pt x="2" y="114"/>
                              </a:lnTo>
                              <a:lnTo>
                                <a:pt x="3" y="125"/>
                              </a:lnTo>
                              <a:lnTo>
                                <a:pt x="3" y="98"/>
                              </a:lnTo>
                              <a:lnTo>
                                <a:pt x="3" y="132"/>
                              </a:lnTo>
                              <a:lnTo>
                                <a:pt x="3" y="88"/>
                              </a:lnTo>
                              <a:lnTo>
                                <a:pt x="3" y="60"/>
                              </a:lnTo>
                              <a:lnTo>
                                <a:pt x="3" y="70"/>
                              </a:lnTo>
                              <a:lnTo>
                                <a:pt x="3" y="94"/>
                              </a:lnTo>
                              <a:lnTo>
                                <a:pt x="4" y="103"/>
                              </a:lnTo>
                              <a:lnTo>
                                <a:pt x="4" y="96"/>
                              </a:lnTo>
                              <a:lnTo>
                                <a:pt x="4" y="108"/>
                              </a:lnTo>
                              <a:lnTo>
                                <a:pt x="4" y="125"/>
                              </a:lnTo>
                              <a:lnTo>
                                <a:pt x="5" y="102"/>
                              </a:lnTo>
                              <a:lnTo>
                                <a:pt x="5" y="74"/>
                              </a:lnTo>
                              <a:lnTo>
                                <a:pt x="5" y="49"/>
                              </a:lnTo>
                              <a:lnTo>
                                <a:pt x="5" y="43"/>
                              </a:lnTo>
                              <a:lnTo>
                                <a:pt x="5" y="60"/>
                              </a:lnTo>
                              <a:lnTo>
                                <a:pt x="5" y="97"/>
                              </a:lnTo>
                              <a:lnTo>
                                <a:pt x="6" y="102"/>
                              </a:lnTo>
                              <a:lnTo>
                                <a:pt x="6" y="89"/>
                              </a:lnTo>
                              <a:lnTo>
                                <a:pt x="6" y="78"/>
                              </a:lnTo>
                              <a:lnTo>
                                <a:pt x="6" y="74"/>
                              </a:lnTo>
                              <a:lnTo>
                                <a:pt x="6" y="90"/>
                              </a:lnTo>
                              <a:lnTo>
                                <a:pt x="7" y="94"/>
                              </a:lnTo>
                              <a:lnTo>
                                <a:pt x="7" y="74"/>
                              </a:lnTo>
                              <a:lnTo>
                                <a:pt x="7" y="67"/>
                              </a:lnTo>
                              <a:lnTo>
                                <a:pt x="7" y="77"/>
                              </a:lnTo>
                              <a:lnTo>
                                <a:pt x="7" y="75"/>
                              </a:lnTo>
                              <a:lnTo>
                                <a:pt x="7" y="73"/>
                              </a:lnTo>
                              <a:lnTo>
                                <a:pt x="8" y="86"/>
                              </a:lnTo>
                              <a:lnTo>
                                <a:pt x="8" y="60"/>
                              </a:lnTo>
                              <a:lnTo>
                                <a:pt x="8" y="66"/>
                              </a:lnTo>
                              <a:lnTo>
                                <a:pt x="8" y="122"/>
                              </a:lnTo>
                              <a:lnTo>
                                <a:pt x="9" y="47"/>
                              </a:lnTo>
                              <a:lnTo>
                                <a:pt x="9" y="23"/>
                              </a:lnTo>
                              <a:lnTo>
                                <a:pt x="9" y="20"/>
                              </a:lnTo>
                              <a:lnTo>
                                <a:pt x="9" y="20"/>
                              </a:lnTo>
                              <a:lnTo>
                                <a:pt x="9" y="23"/>
                              </a:lnTo>
                              <a:lnTo>
                                <a:pt x="9" y="41"/>
                              </a:lnTo>
                              <a:lnTo>
                                <a:pt x="9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1" name="Freeform 3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31101" y="4165600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71 h 196"/>
                            <a:gd name="T2" fmla="*/ 1 w 9"/>
                            <a:gd name="T3" fmla="*/ 43 h 196"/>
                            <a:gd name="T4" fmla="*/ 1 w 9"/>
                            <a:gd name="T5" fmla="*/ 27 h 196"/>
                            <a:gd name="T6" fmla="*/ 1 w 9"/>
                            <a:gd name="T7" fmla="*/ 34 h 196"/>
                            <a:gd name="T8" fmla="*/ 1 w 9"/>
                            <a:gd name="T9" fmla="*/ 50 h 196"/>
                            <a:gd name="T10" fmla="*/ 1 w 9"/>
                            <a:gd name="T11" fmla="*/ 42 h 196"/>
                            <a:gd name="T12" fmla="*/ 1 w 9"/>
                            <a:gd name="T13" fmla="*/ 31 h 196"/>
                            <a:gd name="T14" fmla="*/ 2 w 9"/>
                            <a:gd name="T15" fmla="*/ 40 h 196"/>
                            <a:gd name="T16" fmla="*/ 2 w 9"/>
                            <a:gd name="T17" fmla="*/ 81 h 196"/>
                            <a:gd name="T18" fmla="*/ 2 w 9"/>
                            <a:gd name="T19" fmla="*/ 143 h 196"/>
                            <a:gd name="T20" fmla="*/ 2 w 9"/>
                            <a:gd name="T21" fmla="*/ 196 h 196"/>
                            <a:gd name="T22" fmla="*/ 2 w 9"/>
                            <a:gd name="T23" fmla="*/ 133 h 196"/>
                            <a:gd name="T24" fmla="*/ 3 w 9"/>
                            <a:gd name="T25" fmla="*/ 89 h 196"/>
                            <a:gd name="T26" fmla="*/ 3 w 9"/>
                            <a:gd name="T27" fmla="*/ 90 h 196"/>
                            <a:gd name="T28" fmla="*/ 3 w 9"/>
                            <a:gd name="T29" fmla="*/ 138 h 196"/>
                            <a:gd name="T30" fmla="*/ 3 w 9"/>
                            <a:gd name="T31" fmla="*/ 184 h 196"/>
                            <a:gd name="T32" fmla="*/ 3 w 9"/>
                            <a:gd name="T33" fmla="*/ 118 h 196"/>
                            <a:gd name="T34" fmla="*/ 3 w 9"/>
                            <a:gd name="T35" fmla="*/ 97 h 196"/>
                            <a:gd name="T36" fmla="*/ 4 w 9"/>
                            <a:gd name="T37" fmla="*/ 75 h 196"/>
                            <a:gd name="T38" fmla="*/ 4 w 9"/>
                            <a:gd name="T39" fmla="*/ 85 h 196"/>
                            <a:gd name="T40" fmla="*/ 4 w 9"/>
                            <a:gd name="T41" fmla="*/ 175 h 196"/>
                            <a:gd name="T42" fmla="*/ 4 w 9"/>
                            <a:gd name="T43" fmla="*/ 57 h 196"/>
                            <a:gd name="T44" fmla="*/ 5 w 9"/>
                            <a:gd name="T45" fmla="*/ 30 h 196"/>
                            <a:gd name="T46" fmla="*/ 5 w 9"/>
                            <a:gd name="T47" fmla="*/ 37 h 196"/>
                            <a:gd name="T48" fmla="*/ 5 w 9"/>
                            <a:gd name="T49" fmla="*/ 69 h 196"/>
                            <a:gd name="T50" fmla="*/ 5 w 9"/>
                            <a:gd name="T51" fmla="*/ 100 h 196"/>
                            <a:gd name="T52" fmla="*/ 5 w 9"/>
                            <a:gd name="T53" fmla="*/ 83 h 196"/>
                            <a:gd name="T54" fmla="*/ 5 w 9"/>
                            <a:gd name="T55" fmla="*/ 76 h 196"/>
                            <a:gd name="T56" fmla="*/ 5 w 9"/>
                            <a:gd name="T57" fmla="*/ 85 h 196"/>
                            <a:gd name="T58" fmla="*/ 6 w 9"/>
                            <a:gd name="T59" fmla="*/ 74 h 196"/>
                            <a:gd name="T60" fmla="*/ 6 w 9"/>
                            <a:gd name="T61" fmla="*/ 67 h 196"/>
                            <a:gd name="T62" fmla="*/ 6 w 9"/>
                            <a:gd name="T63" fmla="*/ 85 h 196"/>
                            <a:gd name="T64" fmla="*/ 6 w 9"/>
                            <a:gd name="T65" fmla="*/ 108 h 196"/>
                            <a:gd name="T66" fmla="*/ 7 w 9"/>
                            <a:gd name="T67" fmla="*/ 103 h 196"/>
                            <a:gd name="T68" fmla="*/ 7 w 9"/>
                            <a:gd name="T69" fmla="*/ 87 h 196"/>
                            <a:gd name="T70" fmla="*/ 7 w 9"/>
                            <a:gd name="T71" fmla="*/ 56 h 196"/>
                            <a:gd name="T72" fmla="*/ 7 w 9"/>
                            <a:gd name="T73" fmla="*/ 22 h 196"/>
                            <a:gd name="T74" fmla="*/ 7 w 9"/>
                            <a:gd name="T75" fmla="*/ 1 h 196"/>
                            <a:gd name="T76" fmla="*/ 7 w 9"/>
                            <a:gd name="T77" fmla="*/ 0 h 196"/>
                            <a:gd name="T78" fmla="*/ 7 w 9"/>
                            <a:gd name="T79" fmla="*/ 20 h 196"/>
                            <a:gd name="T80" fmla="*/ 8 w 9"/>
                            <a:gd name="T81" fmla="*/ 55 h 196"/>
                            <a:gd name="T82" fmla="*/ 8 w 9"/>
                            <a:gd name="T83" fmla="*/ 60 h 196"/>
                            <a:gd name="T84" fmla="*/ 8 w 9"/>
                            <a:gd name="T85" fmla="*/ 62 h 196"/>
                            <a:gd name="T86" fmla="*/ 8 w 9"/>
                            <a:gd name="T87" fmla="*/ 50 h 196"/>
                            <a:gd name="T88" fmla="*/ 8 w 9"/>
                            <a:gd name="T89" fmla="*/ 40 h 196"/>
                            <a:gd name="T90" fmla="*/ 8 w 9"/>
                            <a:gd name="T91" fmla="*/ 55 h 196"/>
                            <a:gd name="T92" fmla="*/ 9 w 9"/>
                            <a:gd name="T93" fmla="*/ 90 h 196"/>
                            <a:gd name="T94" fmla="*/ 9 w 9"/>
                            <a:gd name="T95" fmla="*/ 166 h 196"/>
                            <a:gd name="T96" fmla="*/ 9 w 9"/>
                            <a:gd name="T97" fmla="*/ 110 h 196"/>
                            <a:gd name="T98" fmla="*/ 9 w 9"/>
                            <a:gd name="T99" fmla="*/ 71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71"/>
                              </a:moveTo>
                              <a:lnTo>
                                <a:pt x="1" y="43"/>
                              </a:lnTo>
                              <a:lnTo>
                                <a:pt x="1" y="27"/>
                              </a:lnTo>
                              <a:lnTo>
                                <a:pt x="1" y="34"/>
                              </a:lnTo>
                              <a:lnTo>
                                <a:pt x="1" y="50"/>
                              </a:lnTo>
                              <a:lnTo>
                                <a:pt x="1" y="42"/>
                              </a:lnTo>
                              <a:lnTo>
                                <a:pt x="1" y="31"/>
                              </a:lnTo>
                              <a:lnTo>
                                <a:pt x="2" y="40"/>
                              </a:lnTo>
                              <a:lnTo>
                                <a:pt x="2" y="81"/>
                              </a:lnTo>
                              <a:lnTo>
                                <a:pt x="2" y="143"/>
                              </a:lnTo>
                              <a:lnTo>
                                <a:pt x="2" y="196"/>
                              </a:lnTo>
                              <a:lnTo>
                                <a:pt x="2" y="133"/>
                              </a:lnTo>
                              <a:lnTo>
                                <a:pt x="3" y="89"/>
                              </a:lnTo>
                              <a:lnTo>
                                <a:pt x="3" y="90"/>
                              </a:lnTo>
                              <a:lnTo>
                                <a:pt x="3" y="138"/>
                              </a:lnTo>
                              <a:lnTo>
                                <a:pt x="3" y="184"/>
                              </a:lnTo>
                              <a:lnTo>
                                <a:pt x="3" y="118"/>
                              </a:lnTo>
                              <a:lnTo>
                                <a:pt x="3" y="97"/>
                              </a:lnTo>
                              <a:lnTo>
                                <a:pt x="4" y="75"/>
                              </a:lnTo>
                              <a:lnTo>
                                <a:pt x="4" y="85"/>
                              </a:lnTo>
                              <a:lnTo>
                                <a:pt x="4" y="175"/>
                              </a:lnTo>
                              <a:lnTo>
                                <a:pt x="4" y="57"/>
                              </a:lnTo>
                              <a:lnTo>
                                <a:pt x="5" y="30"/>
                              </a:lnTo>
                              <a:lnTo>
                                <a:pt x="5" y="37"/>
                              </a:lnTo>
                              <a:lnTo>
                                <a:pt x="5" y="69"/>
                              </a:lnTo>
                              <a:lnTo>
                                <a:pt x="5" y="100"/>
                              </a:lnTo>
                              <a:lnTo>
                                <a:pt x="5" y="83"/>
                              </a:lnTo>
                              <a:lnTo>
                                <a:pt x="5" y="76"/>
                              </a:lnTo>
                              <a:lnTo>
                                <a:pt x="5" y="85"/>
                              </a:lnTo>
                              <a:lnTo>
                                <a:pt x="6" y="74"/>
                              </a:lnTo>
                              <a:lnTo>
                                <a:pt x="6" y="67"/>
                              </a:lnTo>
                              <a:lnTo>
                                <a:pt x="6" y="85"/>
                              </a:lnTo>
                              <a:lnTo>
                                <a:pt x="6" y="108"/>
                              </a:lnTo>
                              <a:lnTo>
                                <a:pt x="7" y="103"/>
                              </a:lnTo>
                              <a:lnTo>
                                <a:pt x="7" y="87"/>
                              </a:lnTo>
                              <a:lnTo>
                                <a:pt x="7" y="56"/>
                              </a:lnTo>
                              <a:lnTo>
                                <a:pt x="7" y="22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8" y="55"/>
                              </a:lnTo>
                              <a:lnTo>
                                <a:pt x="8" y="60"/>
                              </a:lnTo>
                              <a:lnTo>
                                <a:pt x="8" y="62"/>
                              </a:lnTo>
                              <a:lnTo>
                                <a:pt x="8" y="50"/>
                              </a:lnTo>
                              <a:lnTo>
                                <a:pt x="8" y="40"/>
                              </a:lnTo>
                              <a:lnTo>
                                <a:pt x="8" y="55"/>
                              </a:lnTo>
                              <a:lnTo>
                                <a:pt x="9" y="90"/>
                              </a:lnTo>
                              <a:lnTo>
                                <a:pt x="9" y="166"/>
                              </a:lnTo>
                              <a:lnTo>
                                <a:pt x="9" y="110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2" name="Freeform 3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45388" y="4224338"/>
                          <a:ext cx="14288" cy="307975"/>
                        </a:xfrm>
                        <a:custGeom>
                          <a:avLst/>
                          <a:gdLst>
                            <a:gd name="T0" fmla="*/ 0 w 9"/>
                            <a:gd name="T1" fmla="*/ 34 h 194"/>
                            <a:gd name="T2" fmla="*/ 1 w 9"/>
                            <a:gd name="T3" fmla="*/ 60 h 194"/>
                            <a:gd name="T4" fmla="*/ 1 w 9"/>
                            <a:gd name="T5" fmla="*/ 124 h 194"/>
                            <a:gd name="T6" fmla="*/ 1 w 9"/>
                            <a:gd name="T7" fmla="*/ 62 h 194"/>
                            <a:gd name="T8" fmla="*/ 1 w 9"/>
                            <a:gd name="T9" fmla="*/ 60 h 194"/>
                            <a:gd name="T10" fmla="*/ 1 w 9"/>
                            <a:gd name="T11" fmla="*/ 75 h 194"/>
                            <a:gd name="T12" fmla="*/ 1 w 9"/>
                            <a:gd name="T13" fmla="*/ 69 h 194"/>
                            <a:gd name="T14" fmla="*/ 1 w 9"/>
                            <a:gd name="T15" fmla="*/ 72 h 194"/>
                            <a:gd name="T16" fmla="*/ 2 w 9"/>
                            <a:gd name="T17" fmla="*/ 116 h 194"/>
                            <a:gd name="T18" fmla="*/ 2 w 9"/>
                            <a:gd name="T19" fmla="*/ 194 h 194"/>
                            <a:gd name="T20" fmla="*/ 2 w 9"/>
                            <a:gd name="T21" fmla="*/ 104 h 194"/>
                            <a:gd name="T22" fmla="*/ 2 w 9"/>
                            <a:gd name="T23" fmla="*/ 65 h 194"/>
                            <a:gd name="T24" fmla="*/ 3 w 9"/>
                            <a:gd name="T25" fmla="*/ 52 h 194"/>
                            <a:gd name="T26" fmla="*/ 3 w 9"/>
                            <a:gd name="T27" fmla="*/ 25 h 194"/>
                            <a:gd name="T28" fmla="*/ 3 w 9"/>
                            <a:gd name="T29" fmla="*/ 6 h 194"/>
                            <a:gd name="T30" fmla="*/ 3 w 9"/>
                            <a:gd name="T31" fmla="*/ 11 h 194"/>
                            <a:gd name="T32" fmla="*/ 3 w 9"/>
                            <a:gd name="T33" fmla="*/ 35 h 194"/>
                            <a:gd name="T34" fmla="*/ 3 w 9"/>
                            <a:gd name="T35" fmla="*/ 63 h 194"/>
                            <a:gd name="T36" fmla="*/ 4 w 9"/>
                            <a:gd name="T37" fmla="*/ 72 h 194"/>
                            <a:gd name="T38" fmla="*/ 4 w 9"/>
                            <a:gd name="T39" fmla="*/ 70 h 194"/>
                            <a:gd name="T40" fmla="*/ 4 w 9"/>
                            <a:gd name="T41" fmla="*/ 67 h 194"/>
                            <a:gd name="T42" fmla="*/ 4 w 9"/>
                            <a:gd name="T43" fmla="*/ 62 h 194"/>
                            <a:gd name="T44" fmla="*/ 4 w 9"/>
                            <a:gd name="T45" fmla="*/ 55 h 194"/>
                            <a:gd name="T46" fmla="*/ 5 w 9"/>
                            <a:gd name="T47" fmla="*/ 51 h 194"/>
                            <a:gd name="T48" fmla="*/ 5 w 9"/>
                            <a:gd name="T49" fmla="*/ 71 h 194"/>
                            <a:gd name="T50" fmla="*/ 5 w 9"/>
                            <a:gd name="T51" fmla="*/ 82 h 194"/>
                            <a:gd name="T52" fmla="*/ 5 w 9"/>
                            <a:gd name="T53" fmla="*/ 67 h 194"/>
                            <a:gd name="T54" fmla="*/ 5 w 9"/>
                            <a:gd name="T55" fmla="*/ 120 h 194"/>
                            <a:gd name="T56" fmla="*/ 5 w 9"/>
                            <a:gd name="T57" fmla="*/ 64 h 194"/>
                            <a:gd name="T58" fmla="*/ 6 w 9"/>
                            <a:gd name="T59" fmla="*/ 22 h 194"/>
                            <a:gd name="T60" fmla="*/ 6 w 9"/>
                            <a:gd name="T61" fmla="*/ 41 h 194"/>
                            <a:gd name="T62" fmla="*/ 6 w 9"/>
                            <a:gd name="T63" fmla="*/ 150 h 194"/>
                            <a:gd name="T64" fmla="*/ 6 w 9"/>
                            <a:gd name="T65" fmla="*/ 45 h 194"/>
                            <a:gd name="T66" fmla="*/ 6 w 9"/>
                            <a:gd name="T67" fmla="*/ 22 h 194"/>
                            <a:gd name="T68" fmla="*/ 6 w 9"/>
                            <a:gd name="T69" fmla="*/ 10 h 194"/>
                            <a:gd name="T70" fmla="*/ 6 w 9"/>
                            <a:gd name="T71" fmla="*/ 6 h 194"/>
                            <a:gd name="T72" fmla="*/ 7 w 9"/>
                            <a:gd name="T73" fmla="*/ 6 h 194"/>
                            <a:gd name="T74" fmla="*/ 7 w 9"/>
                            <a:gd name="T75" fmla="*/ 19 h 194"/>
                            <a:gd name="T76" fmla="*/ 7 w 9"/>
                            <a:gd name="T77" fmla="*/ 55 h 194"/>
                            <a:gd name="T78" fmla="*/ 7 w 9"/>
                            <a:gd name="T79" fmla="*/ 125 h 194"/>
                            <a:gd name="T80" fmla="*/ 8 w 9"/>
                            <a:gd name="T81" fmla="*/ 59 h 194"/>
                            <a:gd name="T82" fmla="*/ 8 w 9"/>
                            <a:gd name="T83" fmla="*/ 14 h 194"/>
                            <a:gd name="T84" fmla="*/ 8 w 9"/>
                            <a:gd name="T85" fmla="*/ 0 h 194"/>
                            <a:gd name="T86" fmla="*/ 8 w 9"/>
                            <a:gd name="T87" fmla="*/ 2 h 194"/>
                            <a:gd name="T88" fmla="*/ 8 w 9"/>
                            <a:gd name="T89" fmla="*/ 15 h 194"/>
                            <a:gd name="T90" fmla="*/ 8 w 9"/>
                            <a:gd name="T91" fmla="*/ 47 h 194"/>
                            <a:gd name="T92" fmla="*/ 9 w 9"/>
                            <a:gd name="T93" fmla="*/ 108 h 194"/>
                            <a:gd name="T94" fmla="*/ 9 w 9"/>
                            <a:gd name="T95" fmla="*/ 117 h 194"/>
                            <a:gd name="T96" fmla="*/ 9 w 9"/>
                            <a:gd name="T97" fmla="*/ 88 h 194"/>
                            <a:gd name="T98" fmla="*/ 9 w 9"/>
                            <a:gd name="T99" fmla="*/ 76 h 19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4">
                              <a:moveTo>
                                <a:pt x="0" y="34"/>
                              </a:moveTo>
                              <a:lnTo>
                                <a:pt x="1" y="60"/>
                              </a:lnTo>
                              <a:lnTo>
                                <a:pt x="1" y="124"/>
                              </a:lnTo>
                              <a:lnTo>
                                <a:pt x="1" y="62"/>
                              </a:lnTo>
                              <a:lnTo>
                                <a:pt x="1" y="60"/>
                              </a:lnTo>
                              <a:lnTo>
                                <a:pt x="1" y="75"/>
                              </a:lnTo>
                              <a:lnTo>
                                <a:pt x="1" y="69"/>
                              </a:lnTo>
                              <a:lnTo>
                                <a:pt x="1" y="72"/>
                              </a:lnTo>
                              <a:lnTo>
                                <a:pt x="2" y="116"/>
                              </a:lnTo>
                              <a:lnTo>
                                <a:pt x="2" y="194"/>
                              </a:lnTo>
                              <a:lnTo>
                                <a:pt x="2" y="104"/>
                              </a:lnTo>
                              <a:lnTo>
                                <a:pt x="2" y="65"/>
                              </a:lnTo>
                              <a:lnTo>
                                <a:pt x="3" y="52"/>
                              </a:lnTo>
                              <a:lnTo>
                                <a:pt x="3" y="25"/>
                              </a:lnTo>
                              <a:lnTo>
                                <a:pt x="3" y="6"/>
                              </a:lnTo>
                              <a:lnTo>
                                <a:pt x="3" y="11"/>
                              </a:lnTo>
                              <a:lnTo>
                                <a:pt x="3" y="35"/>
                              </a:lnTo>
                              <a:lnTo>
                                <a:pt x="3" y="63"/>
                              </a:lnTo>
                              <a:lnTo>
                                <a:pt x="4" y="72"/>
                              </a:lnTo>
                              <a:lnTo>
                                <a:pt x="4" y="70"/>
                              </a:lnTo>
                              <a:lnTo>
                                <a:pt x="4" y="67"/>
                              </a:lnTo>
                              <a:lnTo>
                                <a:pt x="4" y="62"/>
                              </a:lnTo>
                              <a:lnTo>
                                <a:pt x="4" y="55"/>
                              </a:lnTo>
                              <a:lnTo>
                                <a:pt x="5" y="51"/>
                              </a:lnTo>
                              <a:lnTo>
                                <a:pt x="5" y="71"/>
                              </a:lnTo>
                              <a:lnTo>
                                <a:pt x="5" y="82"/>
                              </a:lnTo>
                              <a:lnTo>
                                <a:pt x="5" y="67"/>
                              </a:lnTo>
                              <a:lnTo>
                                <a:pt x="5" y="120"/>
                              </a:lnTo>
                              <a:lnTo>
                                <a:pt x="5" y="64"/>
                              </a:lnTo>
                              <a:lnTo>
                                <a:pt x="6" y="22"/>
                              </a:lnTo>
                              <a:lnTo>
                                <a:pt x="6" y="41"/>
                              </a:lnTo>
                              <a:lnTo>
                                <a:pt x="6" y="150"/>
                              </a:lnTo>
                              <a:lnTo>
                                <a:pt x="6" y="45"/>
                              </a:lnTo>
                              <a:lnTo>
                                <a:pt x="6" y="22"/>
                              </a:lnTo>
                              <a:lnTo>
                                <a:pt x="6" y="10"/>
                              </a:lnTo>
                              <a:lnTo>
                                <a:pt x="6" y="6"/>
                              </a:lnTo>
                              <a:lnTo>
                                <a:pt x="7" y="6"/>
                              </a:lnTo>
                              <a:lnTo>
                                <a:pt x="7" y="19"/>
                              </a:lnTo>
                              <a:lnTo>
                                <a:pt x="7" y="55"/>
                              </a:lnTo>
                              <a:lnTo>
                                <a:pt x="7" y="125"/>
                              </a:lnTo>
                              <a:lnTo>
                                <a:pt x="8" y="59"/>
                              </a:lnTo>
                              <a:lnTo>
                                <a:pt x="8" y="14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8" y="15"/>
                              </a:lnTo>
                              <a:lnTo>
                                <a:pt x="8" y="47"/>
                              </a:lnTo>
                              <a:lnTo>
                                <a:pt x="9" y="108"/>
                              </a:lnTo>
                              <a:lnTo>
                                <a:pt x="9" y="117"/>
                              </a:lnTo>
                              <a:lnTo>
                                <a:pt x="9" y="88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3" name="Freeform 3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59676" y="4246563"/>
                          <a:ext cx="14288" cy="300038"/>
                        </a:xfrm>
                        <a:custGeom>
                          <a:avLst/>
                          <a:gdLst>
                            <a:gd name="T0" fmla="*/ 0 w 9"/>
                            <a:gd name="T1" fmla="*/ 62 h 189"/>
                            <a:gd name="T2" fmla="*/ 0 w 9"/>
                            <a:gd name="T3" fmla="*/ 45 h 189"/>
                            <a:gd name="T4" fmla="*/ 1 w 9"/>
                            <a:gd name="T5" fmla="*/ 31 h 189"/>
                            <a:gd name="T6" fmla="*/ 1 w 9"/>
                            <a:gd name="T7" fmla="*/ 27 h 189"/>
                            <a:gd name="T8" fmla="*/ 1 w 9"/>
                            <a:gd name="T9" fmla="*/ 28 h 189"/>
                            <a:gd name="T10" fmla="*/ 1 w 9"/>
                            <a:gd name="T11" fmla="*/ 45 h 189"/>
                            <a:gd name="T12" fmla="*/ 1 w 9"/>
                            <a:gd name="T13" fmla="*/ 133 h 189"/>
                            <a:gd name="T14" fmla="*/ 1 w 9"/>
                            <a:gd name="T15" fmla="*/ 111 h 189"/>
                            <a:gd name="T16" fmla="*/ 2 w 9"/>
                            <a:gd name="T17" fmla="*/ 135 h 189"/>
                            <a:gd name="T18" fmla="*/ 2 w 9"/>
                            <a:gd name="T19" fmla="*/ 46 h 189"/>
                            <a:gd name="T20" fmla="*/ 2 w 9"/>
                            <a:gd name="T21" fmla="*/ 14 h 189"/>
                            <a:gd name="T22" fmla="*/ 2 w 9"/>
                            <a:gd name="T23" fmla="*/ 40 h 189"/>
                            <a:gd name="T24" fmla="*/ 3 w 9"/>
                            <a:gd name="T25" fmla="*/ 129 h 189"/>
                            <a:gd name="T26" fmla="*/ 3 w 9"/>
                            <a:gd name="T27" fmla="*/ 34 h 189"/>
                            <a:gd name="T28" fmla="*/ 3 w 9"/>
                            <a:gd name="T29" fmla="*/ 23 h 189"/>
                            <a:gd name="T30" fmla="*/ 3 w 9"/>
                            <a:gd name="T31" fmla="*/ 28 h 189"/>
                            <a:gd name="T32" fmla="*/ 3 w 9"/>
                            <a:gd name="T33" fmla="*/ 42 h 189"/>
                            <a:gd name="T34" fmla="*/ 3 w 9"/>
                            <a:gd name="T35" fmla="*/ 76 h 189"/>
                            <a:gd name="T36" fmla="*/ 3 w 9"/>
                            <a:gd name="T37" fmla="*/ 105 h 189"/>
                            <a:gd name="T38" fmla="*/ 4 w 9"/>
                            <a:gd name="T39" fmla="*/ 137 h 189"/>
                            <a:gd name="T40" fmla="*/ 4 w 9"/>
                            <a:gd name="T41" fmla="*/ 167 h 189"/>
                            <a:gd name="T42" fmla="*/ 4 w 9"/>
                            <a:gd name="T43" fmla="*/ 189 h 189"/>
                            <a:gd name="T44" fmla="*/ 4 w 9"/>
                            <a:gd name="T45" fmla="*/ 79 h 189"/>
                            <a:gd name="T46" fmla="*/ 4 w 9"/>
                            <a:gd name="T47" fmla="*/ 29 h 189"/>
                            <a:gd name="T48" fmla="*/ 4 w 9"/>
                            <a:gd name="T49" fmla="*/ 10 h 189"/>
                            <a:gd name="T50" fmla="*/ 5 w 9"/>
                            <a:gd name="T51" fmla="*/ 13 h 189"/>
                            <a:gd name="T52" fmla="*/ 5 w 9"/>
                            <a:gd name="T53" fmla="*/ 25 h 189"/>
                            <a:gd name="T54" fmla="*/ 5 w 9"/>
                            <a:gd name="T55" fmla="*/ 32 h 189"/>
                            <a:gd name="T56" fmla="*/ 5 w 9"/>
                            <a:gd name="T57" fmla="*/ 39 h 189"/>
                            <a:gd name="T58" fmla="*/ 5 w 9"/>
                            <a:gd name="T59" fmla="*/ 30 h 189"/>
                            <a:gd name="T60" fmla="*/ 6 w 9"/>
                            <a:gd name="T61" fmla="*/ 8 h 189"/>
                            <a:gd name="T62" fmla="*/ 6 w 9"/>
                            <a:gd name="T63" fmla="*/ 6 h 189"/>
                            <a:gd name="T64" fmla="*/ 6 w 9"/>
                            <a:gd name="T65" fmla="*/ 41 h 189"/>
                            <a:gd name="T66" fmla="*/ 6 w 9"/>
                            <a:gd name="T67" fmla="*/ 87 h 189"/>
                            <a:gd name="T68" fmla="*/ 6 w 9"/>
                            <a:gd name="T69" fmla="*/ 20 h 189"/>
                            <a:gd name="T70" fmla="*/ 6 w 9"/>
                            <a:gd name="T71" fmla="*/ 0 h 189"/>
                            <a:gd name="T72" fmla="*/ 7 w 9"/>
                            <a:gd name="T73" fmla="*/ 15 h 189"/>
                            <a:gd name="T74" fmla="*/ 7 w 9"/>
                            <a:gd name="T75" fmla="*/ 98 h 189"/>
                            <a:gd name="T76" fmla="*/ 7 w 9"/>
                            <a:gd name="T77" fmla="*/ 43 h 189"/>
                            <a:gd name="T78" fmla="*/ 7 w 9"/>
                            <a:gd name="T79" fmla="*/ 25 h 189"/>
                            <a:gd name="T80" fmla="*/ 8 w 9"/>
                            <a:gd name="T81" fmla="*/ 72 h 189"/>
                            <a:gd name="T82" fmla="*/ 8 w 9"/>
                            <a:gd name="T83" fmla="*/ 84 h 189"/>
                            <a:gd name="T84" fmla="*/ 8 w 9"/>
                            <a:gd name="T85" fmla="*/ 72 h 189"/>
                            <a:gd name="T86" fmla="*/ 8 w 9"/>
                            <a:gd name="T87" fmla="*/ 88 h 189"/>
                            <a:gd name="T88" fmla="*/ 8 w 9"/>
                            <a:gd name="T89" fmla="*/ 81 h 189"/>
                            <a:gd name="T90" fmla="*/ 8 w 9"/>
                            <a:gd name="T91" fmla="*/ 84 h 189"/>
                            <a:gd name="T92" fmla="*/ 8 w 9"/>
                            <a:gd name="T93" fmla="*/ 37 h 189"/>
                            <a:gd name="T94" fmla="*/ 9 w 9"/>
                            <a:gd name="T95" fmla="*/ 15 h 189"/>
                            <a:gd name="T96" fmla="*/ 9 w 9"/>
                            <a:gd name="T97" fmla="*/ 23 h 189"/>
                            <a:gd name="T98" fmla="*/ 9 w 9"/>
                            <a:gd name="T99" fmla="*/ 52 h 1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9">
                              <a:moveTo>
                                <a:pt x="0" y="62"/>
                              </a:moveTo>
                              <a:lnTo>
                                <a:pt x="0" y="45"/>
                              </a:lnTo>
                              <a:lnTo>
                                <a:pt x="1" y="31"/>
                              </a:lnTo>
                              <a:lnTo>
                                <a:pt x="1" y="27"/>
                              </a:lnTo>
                              <a:lnTo>
                                <a:pt x="1" y="28"/>
                              </a:lnTo>
                              <a:lnTo>
                                <a:pt x="1" y="45"/>
                              </a:lnTo>
                              <a:lnTo>
                                <a:pt x="1" y="133"/>
                              </a:lnTo>
                              <a:lnTo>
                                <a:pt x="1" y="111"/>
                              </a:lnTo>
                              <a:lnTo>
                                <a:pt x="2" y="135"/>
                              </a:lnTo>
                              <a:lnTo>
                                <a:pt x="2" y="46"/>
                              </a:lnTo>
                              <a:lnTo>
                                <a:pt x="2" y="14"/>
                              </a:lnTo>
                              <a:lnTo>
                                <a:pt x="2" y="40"/>
                              </a:lnTo>
                              <a:lnTo>
                                <a:pt x="3" y="129"/>
                              </a:lnTo>
                              <a:lnTo>
                                <a:pt x="3" y="34"/>
                              </a:lnTo>
                              <a:lnTo>
                                <a:pt x="3" y="23"/>
                              </a:lnTo>
                              <a:lnTo>
                                <a:pt x="3" y="28"/>
                              </a:lnTo>
                              <a:lnTo>
                                <a:pt x="3" y="42"/>
                              </a:lnTo>
                              <a:lnTo>
                                <a:pt x="3" y="76"/>
                              </a:lnTo>
                              <a:lnTo>
                                <a:pt x="3" y="105"/>
                              </a:lnTo>
                              <a:lnTo>
                                <a:pt x="4" y="137"/>
                              </a:lnTo>
                              <a:lnTo>
                                <a:pt x="4" y="167"/>
                              </a:lnTo>
                              <a:lnTo>
                                <a:pt x="4" y="189"/>
                              </a:lnTo>
                              <a:lnTo>
                                <a:pt x="4" y="79"/>
                              </a:lnTo>
                              <a:lnTo>
                                <a:pt x="4" y="29"/>
                              </a:lnTo>
                              <a:lnTo>
                                <a:pt x="4" y="10"/>
                              </a:lnTo>
                              <a:lnTo>
                                <a:pt x="5" y="13"/>
                              </a:lnTo>
                              <a:lnTo>
                                <a:pt x="5" y="25"/>
                              </a:lnTo>
                              <a:lnTo>
                                <a:pt x="5" y="32"/>
                              </a:lnTo>
                              <a:lnTo>
                                <a:pt x="5" y="39"/>
                              </a:lnTo>
                              <a:lnTo>
                                <a:pt x="5" y="30"/>
                              </a:lnTo>
                              <a:lnTo>
                                <a:pt x="6" y="8"/>
                              </a:lnTo>
                              <a:lnTo>
                                <a:pt x="6" y="6"/>
                              </a:lnTo>
                              <a:lnTo>
                                <a:pt x="6" y="41"/>
                              </a:lnTo>
                              <a:lnTo>
                                <a:pt x="6" y="87"/>
                              </a:lnTo>
                              <a:lnTo>
                                <a:pt x="6" y="20"/>
                              </a:lnTo>
                              <a:lnTo>
                                <a:pt x="6" y="0"/>
                              </a:lnTo>
                              <a:lnTo>
                                <a:pt x="7" y="15"/>
                              </a:lnTo>
                              <a:lnTo>
                                <a:pt x="7" y="98"/>
                              </a:lnTo>
                              <a:lnTo>
                                <a:pt x="7" y="43"/>
                              </a:lnTo>
                              <a:lnTo>
                                <a:pt x="7" y="25"/>
                              </a:lnTo>
                              <a:lnTo>
                                <a:pt x="8" y="72"/>
                              </a:lnTo>
                              <a:lnTo>
                                <a:pt x="8" y="84"/>
                              </a:lnTo>
                              <a:lnTo>
                                <a:pt x="8" y="72"/>
                              </a:lnTo>
                              <a:lnTo>
                                <a:pt x="8" y="88"/>
                              </a:lnTo>
                              <a:lnTo>
                                <a:pt x="8" y="81"/>
                              </a:lnTo>
                              <a:lnTo>
                                <a:pt x="8" y="84"/>
                              </a:lnTo>
                              <a:lnTo>
                                <a:pt x="8" y="37"/>
                              </a:lnTo>
                              <a:lnTo>
                                <a:pt x="9" y="15"/>
                              </a:lnTo>
                              <a:lnTo>
                                <a:pt x="9" y="23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4" name="Freeform 3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73963" y="4230688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62 h 206"/>
                            <a:gd name="T2" fmla="*/ 0 w 9"/>
                            <a:gd name="T3" fmla="*/ 30 h 206"/>
                            <a:gd name="T4" fmla="*/ 1 w 9"/>
                            <a:gd name="T5" fmla="*/ 7 h 206"/>
                            <a:gd name="T6" fmla="*/ 1 w 9"/>
                            <a:gd name="T7" fmla="*/ 14 h 206"/>
                            <a:gd name="T8" fmla="*/ 1 w 9"/>
                            <a:gd name="T9" fmla="*/ 46 h 206"/>
                            <a:gd name="T10" fmla="*/ 1 w 9"/>
                            <a:gd name="T11" fmla="*/ 82 h 206"/>
                            <a:gd name="T12" fmla="*/ 1 w 9"/>
                            <a:gd name="T13" fmla="*/ 79 h 206"/>
                            <a:gd name="T14" fmla="*/ 1 w 9"/>
                            <a:gd name="T15" fmla="*/ 60 h 206"/>
                            <a:gd name="T16" fmla="*/ 1 w 9"/>
                            <a:gd name="T17" fmla="*/ 46 h 206"/>
                            <a:gd name="T18" fmla="*/ 2 w 9"/>
                            <a:gd name="T19" fmla="*/ 44 h 206"/>
                            <a:gd name="T20" fmla="*/ 2 w 9"/>
                            <a:gd name="T21" fmla="*/ 83 h 206"/>
                            <a:gd name="T22" fmla="*/ 2 w 9"/>
                            <a:gd name="T23" fmla="*/ 206 h 206"/>
                            <a:gd name="T24" fmla="*/ 2 w 9"/>
                            <a:gd name="T25" fmla="*/ 104 h 206"/>
                            <a:gd name="T26" fmla="*/ 3 w 9"/>
                            <a:gd name="T27" fmla="*/ 92 h 206"/>
                            <a:gd name="T28" fmla="*/ 3 w 9"/>
                            <a:gd name="T29" fmla="*/ 65 h 206"/>
                            <a:gd name="T30" fmla="*/ 3 w 9"/>
                            <a:gd name="T31" fmla="*/ 60 h 206"/>
                            <a:gd name="T32" fmla="*/ 3 w 9"/>
                            <a:gd name="T33" fmla="*/ 71 h 206"/>
                            <a:gd name="T34" fmla="*/ 3 w 9"/>
                            <a:gd name="T35" fmla="*/ 76 h 206"/>
                            <a:gd name="T36" fmla="*/ 3 w 9"/>
                            <a:gd name="T37" fmla="*/ 94 h 206"/>
                            <a:gd name="T38" fmla="*/ 4 w 9"/>
                            <a:gd name="T39" fmla="*/ 128 h 206"/>
                            <a:gd name="T40" fmla="*/ 4 w 9"/>
                            <a:gd name="T41" fmla="*/ 86 h 206"/>
                            <a:gd name="T42" fmla="*/ 4 w 9"/>
                            <a:gd name="T43" fmla="*/ 59 h 206"/>
                            <a:gd name="T44" fmla="*/ 4 w 9"/>
                            <a:gd name="T45" fmla="*/ 46 h 206"/>
                            <a:gd name="T46" fmla="*/ 4 w 9"/>
                            <a:gd name="T47" fmla="*/ 27 h 206"/>
                            <a:gd name="T48" fmla="*/ 4 w 9"/>
                            <a:gd name="T49" fmla="*/ 6 h 206"/>
                            <a:gd name="T50" fmla="*/ 4 w 9"/>
                            <a:gd name="T51" fmla="*/ 0 h 206"/>
                            <a:gd name="T52" fmla="*/ 5 w 9"/>
                            <a:gd name="T53" fmla="*/ 13 h 206"/>
                            <a:gd name="T54" fmla="*/ 5 w 9"/>
                            <a:gd name="T55" fmla="*/ 49 h 206"/>
                            <a:gd name="T56" fmla="*/ 5 w 9"/>
                            <a:gd name="T57" fmla="*/ 90 h 206"/>
                            <a:gd name="T58" fmla="*/ 5 w 9"/>
                            <a:gd name="T59" fmla="*/ 99 h 206"/>
                            <a:gd name="T60" fmla="*/ 6 w 9"/>
                            <a:gd name="T61" fmla="*/ 134 h 206"/>
                            <a:gd name="T62" fmla="*/ 6 w 9"/>
                            <a:gd name="T63" fmla="*/ 48 h 206"/>
                            <a:gd name="T64" fmla="*/ 6 w 9"/>
                            <a:gd name="T65" fmla="*/ 28 h 206"/>
                            <a:gd name="T66" fmla="*/ 6 w 9"/>
                            <a:gd name="T67" fmla="*/ 56 h 206"/>
                            <a:gd name="T68" fmla="*/ 6 w 9"/>
                            <a:gd name="T69" fmla="*/ 113 h 206"/>
                            <a:gd name="T70" fmla="*/ 6 w 9"/>
                            <a:gd name="T71" fmla="*/ 56 h 206"/>
                            <a:gd name="T72" fmla="*/ 7 w 9"/>
                            <a:gd name="T73" fmla="*/ 31 h 206"/>
                            <a:gd name="T74" fmla="*/ 7 w 9"/>
                            <a:gd name="T75" fmla="*/ 25 h 206"/>
                            <a:gd name="T76" fmla="*/ 7 w 9"/>
                            <a:gd name="T77" fmla="*/ 31 h 206"/>
                            <a:gd name="T78" fmla="*/ 7 w 9"/>
                            <a:gd name="T79" fmla="*/ 42 h 206"/>
                            <a:gd name="T80" fmla="*/ 7 w 9"/>
                            <a:gd name="T81" fmla="*/ 41 h 206"/>
                            <a:gd name="T82" fmla="*/ 8 w 9"/>
                            <a:gd name="T83" fmla="*/ 32 h 206"/>
                            <a:gd name="T84" fmla="*/ 8 w 9"/>
                            <a:gd name="T85" fmla="*/ 34 h 206"/>
                            <a:gd name="T86" fmla="*/ 8 w 9"/>
                            <a:gd name="T87" fmla="*/ 39 h 206"/>
                            <a:gd name="T88" fmla="*/ 8 w 9"/>
                            <a:gd name="T89" fmla="*/ 22 h 206"/>
                            <a:gd name="T90" fmla="*/ 8 w 9"/>
                            <a:gd name="T91" fmla="*/ 15 h 206"/>
                            <a:gd name="T92" fmla="*/ 8 w 9"/>
                            <a:gd name="T93" fmla="*/ 34 h 206"/>
                            <a:gd name="T94" fmla="*/ 9 w 9"/>
                            <a:gd name="T95" fmla="*/ 88 h 206"/>
                            <a:gd name="T96" fmla="*/ 9 w 9"/>
                            <a:gd name="T97" fmla="*/ 167 h 206"/>
                            <a:gd name="T98" fmla="*/ 9 w 9"/>
                            <a:gd name="T99" fmla="*/ 164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62"/>
                              </a:moveTo>
                              <a:lnTo>
                                <a:pt x="0" y="30"/>
                              </a:lnTo>
                              <a:lnTo>
                                <a:pt x="1" y="7"/>
                              </a:lnTo>
                              <a:lnTo>
                                <a:pt x="1" y="14"/>
                              </a:lnTo>
                              <a:lnTo>
                                <a:pt x="1" y="46"/>
                              </a:lnTo>
                              <a:lnTo>
                                <a:pt x="1" y="82"/>
                              </a:lnTo>
                              <a:lnTo>
                                <a:pt x="1" y="79"/>
                              </a:lnTo>
                              <a:lnTo>
                                <a:pt x="1" y="60"/>
                              </a:lnTo>
                              <a:lnTo>
                                <a:pt x="1" y="46"/>
                              </a:lnTo>
                              <a:lnTo>
                                <a:pt x="2" y="44"/>
                              </a:lnTo>
                              <a:lnTo>
                                <a:pt x="2" y="83"/>
                              </a:lnTo>
                              <a:lnTo>
                                <a:pt x="2" y="206"/>
                              </a:lnTo>
                              <a:lnTo>
                                <a:pt x="2" y="104"/>
                              </a:lnTo>
                              <a:lnTo>
                                <a:pt x="3" y="92"/>
                              </a:lnTo>
                              <a:lnTo>
                                <a:pt x="3" y="65"/>
                              </a:lnTo>
                              <a:lnTo>
                                <a:pt x="3" y="60"/>
                              </a:lnTo>
                              <a:lnTo>
                                <a:pt x="3" y="71"/>
                              </a:lnTo>
                              <a:lnTo>
                                <a:pt x="3" y="76"/>
                              </a:lnTo>
                              <a:lnTo>
                                <a:pt x="3" y="94"/>
                              </a:lnTo>
                              <a:lnTo>
                                <a:pt x="4" y="128"/>
                              </a:lnTo>
                              <a:lnTo>
                                <a:pt x="4" y="86"/>
                              </a:lnTo>
                              <a:lnTo>
                                <a:pt x="4" y="59"/>
                              </a:lnTo>
                              <a:lnTo>
                                <a:pt x="4" y="46"/>
                              </a:lnTo>
                              <a:lnTo>
                                <a:pt x="4" y="27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5" y="13"/>
                              </a:lnTo>
                              <a:lnTo>
                                <a:pt x="5" y="49"/>
                              </a:lnTo>
                              <a:lnTo>
                                <a:pt x="5" y="90"/>
                              </a:lnTo>
                              <a:lnTo>
                                <a:pt x="5" y="99"/>
                              </a:lnTo>
                              <a:lnTo>
                                <a:pt x="6" y="134"/>
                              </a:lnTo>
                              <a:lnTo>
                                <a:pt x="6" y="48"/>
                              </a:lnTo>
                              <a:lnTo>
                                <a:pt x="6" y="28"/>
                              </a:lnTo>
                              <a:lnTo>
                                <a:pt x="6" y="56"/>
                              </a:lnTo>
                              <a:lnTo>
                                <a:pt x="6" y="113"/>
                              </a:lnTo>
                              <a:lnTo>
                                <a:pt x="6" y="56"/>
                              </a:lnTo>
                              <a:lnTo>
                                <a:pt x="7" y="31"/>
                              </a:lnTo>
                              <a:lnTo>
                                <a:pt x="7" y="25"/>
                              </a:lnTo>
                              <a:lnTo>
                                <a:pt x="7" y="31"/>
                              </a:lnTo>
                              <a:lnTo>
                                <a:pt x="7" y="42"/>
                              </a:lnTo>
                              <a:lnTo>
                                <a:pt x="7" y="41"/>
                              </a:lnTo>
                              <a:lnTo>
                                <a:pt x="8" y="32"/>
                              </a:lnTo>
                              <a:lnTo>
                                <a:pt x="8" y="34"/>
                              </a:lnTo>
                              <a:lnTo>
                                <a:pt x="8" y="39"/>
                              </a:lnTo>
                              <a:lnTo>
                                <a:pt x="8" y="22"/>
                              </a:lnTo>
                              <a:lnTo>
                                <a:pt x="8" y="15"/>
                              </a:lnTo>
                              <a:lnTo>
                                <a:pt x="8" y="34"/>
                              </a:lnTo>
                              <a:lnTo>
                                <a:pt x="9" y="88"/>
                              </a:lnTo>
                              <a:lnTo>
                                <a:pt x="9" y="167"/>
                              </a:lnTo>
                              <a:lnTo>
                                <a:pt x="9" y="1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5" name="Freeform 3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88251" y="4213225"/>
                          <a:ext cx="14288" cy="277813"/>
                        </a:xfrm>
                        <a:custGeom>
                          <a:avLst/>
                          <a:gdLst>
                            <a:gd name="T0" fmla="*/ 0 w 9"/>
                            <a:gd name="T1" fmla="*/ 175 h 175"/>
                            <a:gd name="T2" fmla="*/ 0 w 9"/>
                            <a:gd name="T3" fmla="*/ 129 h 175"/>
                            <a:gd name="T4" fmla="*/ 0 w 9"/>
                            <a:gd name="T5" fmla="*/ 135 h 175"/>
                            <a:gd name="T6" fmla="*/ 1 w 9"/>
                            <a:gd name="T7" fmla="*/ 88 h 175"/>
                            <a:gd name="T8" fmla="*/ 1 w 9"/>
                            <a:gd name="T9" fmla="*/ 44 h 175"/>
                            <a:gd name="T10" fmla="*/ 1 w 9"/>
                            <a:gd name="T11" fmla="*/ 32 h 175"/>
                            <a:gd name="T12" fmla="*/ 1 w 9"/>
                            <a:gd name="T13" fmla="*/ 38 h 175"/>
                            <a:gd name="T14" fmla="*/ 1 w 9"/>
                            <a:gd name="T15" fmla="*/ 67 h 175"/>
                            <a:gd name="T16" fmla="*/ 1 w 9"/>
                            <a:gd name="T17" fmla="*/ 82 h 175"/>
                            <a:gd name="T18" fmla="*/ 2 w 9"/>
                            <a:gd name="T19" fmla="*/ 31 h 175"/>
                            <a:gd name="T20" fmla="*/ 2 w 9"/>
                            <a:gd name="T21" fmla="*/ 15 h 175"/>
                            <a:gd name="T22" fmla="*/ 2 w 9"/>
                            <a:gd name="T23" fmla="*/ 20 h 175"/>
                            <a:gd name="T24" fmla="*/ 2 w 9"/>
                            <a:gd name="T25" fmla="*/ 25 h 175"/>
                            <a:gd name="T26" fmla="*/ 2 w 9"/>
                            <a:gd name="T27" fmla="*/ 31 h 175"/>
                            <a:gd name="T28" fmla="*/ 2 w 9"/>
                            <a:gd name="T29" fmla="*/ 53 h 175"/>
                            <a:gd name="T30" fmla="*/ 3 w 9"/>
                            <a:gd name="T31" fmla="*/ 98 h 175"/>
                            <a:gd name="T32" fmla="*/ 3 w 9"/>
                            <a:gd name="T33" fmla="*/ 163 h 175"/>
                            <a:gd name="T34" fmla="*/ 3 w 9"/>
                            <a:gd name="T35" fmla="*/ 76 h 175"/>
                            <a:gd name="T36" fmla="*/ 3 w 9"/>
                            <a:gd name="T37" fmla="*/ 40 h 175"/>
                            <a:gd name="T38" fmla="*/ 3 w 9"/>
                            <a:gd name="T39" fmla="*/ 43 h 175"/>
                            <a:gd name="T40" fmla="*/ 4 w 9"/>
                            <a:gd name="T41" fmla="*/ 91 h 175"/>
                            <a:gd name="T42" fmla="*/ 4 w 9"/>
                            <a:gd name="T43" fmla="*/ 80 h 175"/>
                            <a:gd name="T44" fmla="*/ 4 w 9"/>
                            <a:gd name="T45" fmla="*/ 30 h 175"/>
                            <a:gd name="T46" fmla="*/ 4 w 9"/>
                            <a:gd name="T47" fmla="*/ 16 h 175"/>
                            <a:gd name="T48" fmla="*/ 4 w 9"/>
                            <a:gd name="T49" fmla="*/ 20 h 175"/>
                            <a:gd name="T50" fmla="*/ 4 w 9"/>
                            <a:gd name="T51" fmla="*/ 27 h 175"/>
                            <a:gd name="T52" fmla="*/ 5 w 9"/>
                            <a:gd name="T53" fmla="*/ 30 h 175"/>
                            <a:gd name="T54" fmla="*/ 5 w 9"/>
                            <a:gd name="T55" fmla="*/ 38 h 175"/>
                            <a:gd name="T56" fmla="*/ 5 w 9"/>
                            <a:gd name="T57" fmla="*/ 47 h 175"/>
                            <a:gd name="T58" fmla="*/ 5 w 9"/>
                            <a:gd name="T59" fmla="*/ 49 h 175"/>
                            <a:gd name="T60" fmla="*/ 6 w 9"/>
                            <a:gd name="T61" fmla="*/ 62 h 175"/>
                            <a:gd name="T62" fmla="*/ 6 w 9"/>
                            <a:gd name="T63" fmla="*/ 119 h 175"/>
                            <a:gd name="T64" fmla="*/ 6 w 9"/>
                            <a:gd name="T65" fmla="*/ 162 h 175"/>
                            <a:gd name="T66" fmla="*/ 6 w 9"/>
                            <a:gd name="T67" fmla="*/ 101 h 175"/>
                            <a:gd name="T68" fmla="*/ 6 w 9"/>
                            <a:gd name="T69" fmla="*/ 100 h 175"/>
                            <a:gd name="T70" fmla="*/ 6 w 9"/>
                            <a:gd name="T71" fmla="*/ 95 h 175"/>
                            <a:gd name="T72" fmla="*/ 6 w 9"/>
                            <a:gd name="T73" fmla="*/ 38 h 175"/>
                            <a:gd name="T74" fmla="*/ 7 w 9"/>
                            <a:gd name="T75" fmla="*/ 6 h 175"/>
                            <a:gd name="T76" fmla="*/ 7 w 9"/>
                            <a:gd name="T77" fmla="*/ 0 h 175"/>
                            <a:gd name="T78" fmla="*/ 7 w 9"/>
                            <a:gd name="T79" fmla="*/ 14 h 175"/>
                            <a:gd name="T80" fmla="*/ 7 w 9"/>
                            <a:gd name="T81" fmla="*/ 50 h 175"/>
                            <a:gd name="T82" fmla="*/ 8 w 9"/>
                            <a:gd name="T83" fmla="*/ 107 h 175"/>
                            <a:gd name="T84" fmla="*/ 8 w 9"/>
                            <a:gd name="T85" fmla="*/ 101 h 175"/>
                            <a:gd name="T86" fmla="*/ 8 w 9"/>
                            <a:gd name="T87" fmla="*/ 43 h 175"/>
                            <a:gd name="T88" fmla="*/ 8 w 9"/>
                            <a:gd name="T89" fmla="*/ 9 h 175"/>
                            <a:gd name="T90" fmla="*/ 8 w 9"/>
                            <a:gd name="T91" fmla="*/ 5 h 175"/>
                            <a:gd name="T92" fmla="*/ 8 w 9"/>
                            <a:gd name="T93" fmla="*/ 26 h 175"/>
                            <a:gd name="T94" fmla="*/ 8 w 9"/>
                            <a:gd name="T95" fmla="*/ 66 h 175"/>
                            <a:gd name="T96" fmla="*/ 9 w 9"/>
                            <a:gd name="T97" fmla="*/ 91 h 175"/>
                            <a:gd name="T98" fmla="*/ 9 w 9"/>
                            <a:gd name="T99" fmla="*/ 85 h 1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5">
                              <a:moveTo>
                                <a:pt x="0" y="175"/>
                              </a:moveTo>
                              <a:lnTo>
                                <a:pt x="0" y="129"/>
                              </a:lnTo>
                              <a:lnTo>
                                <a:pt x="0" y="135"/>
                              </a:lnTo>
                              <a:lnTo>
                                <a:pt x="1" y="88"/>
                              </a:lnTo>
                              <a:lnTo>
                                <a:pt x="1" y="44"/>
                              </a:lnTo>
                              <a:lnTo>
                                <a:pt x="1" y="32"/>
                              </a:lnTo>
                              <a:lnTo>
                                <a:pt x="1" y="38"/>
                              </a:lnTo>
                              <a:lnTo>
                                <a:pt x="1" y="67"/>
                              </a:lnTo>
                              <a:lnTo>
                                <a:pt x="1" y="82"/>
                              </a:lnTo>
                              <a:lnTo>
                                <a:pt x="2" y="31"/>
                              </a:lnTo>
                              <a:lnTo>
                                <a:pt x="2" y="15"/>
                              </a:lnTo>
                              <a:lnTo>
                                <a:pt x="2" y="20"/>
                              </a:lnTo>
                              <a:lnTo>
                                <a:pt x="2" y="25"/>
                              </a:lnTo>
                              <a:lnTo>
                                <a:pt x="2" y="31"/>
                              </a:lnTo>
                              <a:lnTo>
                                <a:pt x="2" y="53"/>
                              </a:lnTo>
                              <a:lnTo>
                                <a:pt x="3" y="98"/>
                              </a:lnTo>
                              <a:lnTo>
                                <a:pt x="3" y="163"/>
                              </a:lnTo>
                              <a:lnTo>
                                <a:pt x="3" y="76"/>
                              </a:lnTo>
                              <a:lnTo>
                                <a:pt x="3" y="40"/>
                              </a:lnTo>
                              <a:lnTo>
                                <a:pt x="3" y="43"/>
                              </a:lnTo>
                              <a:lnTo>
                                <a:pt x="4" y="91"/>
                              </a:lnTo>
                              <a:lnTo>
                                <a:pt x="4" y="80"/>
                              </a:lnTo>
                              <a:lnTo>
                                <a:pt x="4" y="30"/>
                              </a:lnTo>
                              <a:lnTo>
                                <a:pt x="4" y="16"/>
                              </a:lnTo>
                              <a:lnTo>
                                <a:pt x="4" y="20"/>
                              </a:lnTo>
                              <a:lnTo>
                                <a:pt x="4" y="27"/>
                              </a:lnTo>
                              <a:lnTo>
                                <a:pt x="5" y="30"/>
                              </a:lnTo>
                              <a:lnTo>
                                <a:pt x="5" y="38"/>
                              </a:lnTo>
                              <a:lnTo>
                                <a:pt x="5" y="47"/>
                              </a:lnTo>
                              <a:lnTo>
                                <a:pt x="5" y="49"/>
                              </a:lnTo>
                              <a:lnTo>
                                <a:pt x="6" y="62"/>
                              </a:lnTo>
                              <a:lnTo>
                                <a:pt x="6" y="119"/>
                              </a:lnTo>
                              <a:lnTo>
                                <a:pt x="6" y="162"/>
                              </a:lnTo>
                              <a:lnTo>
                                <a:pt x="6" y="101"/>
                              </a:lnTo>
                              <a:lnTo>
                                <a:pt x="6" y="100"/>
                              </a:lnTo>
                              <a:lnTo>
                                <a:pt x="6" y="95"/>
                              </a:lnTo>
                              <a:lnTo>
                                <a:pt x="6" y="38"/>
                              </a:lnTo>
                              <a:lnTo>
                                <a:pt x="7" y="6"/>
                              </a:lnTo>
                              <a:lnTo>
                                <a:pt x="7" y="0"/>
                              </a:lnTo>
                              <a:lnTo>
                                <a:pt x="7" y="14"/>
                              </a:lnTo>
                              <a:lnTo>
                                <a:pt x="7" y="50"/>
                              </a:lnTo>
                              <a:lnTo>
                                <a:pt x="8" y="107"/>
                              </a:lnTo>
                              <a:lnTo>
                                <a:pt x="8" y="101"/>
                              </a:lnTo>
                              <a:lnTo>
                                <a:pt x="8" y="43"/>
                              </a:lnTo>
                              <a:lnTo>
                                <a:pt x="8" y="9"/>
                              </a:lnTo>
                              <a:lnTo>
                                <a:pt x="8" y="5"/>
                              </a:lnTo>
                              <a:lnTo>
                                <a:pt x="8" y="26"/>
                              </a:lnTo>
                              <a:lnTo>
                                <a:pt x="8" y="66"/>
                              </a:lnTo>
                              <a:lnTo>
                                <a:pt x="9" y="91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6" name="Freeform 3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02538" y="4230688"/>
                          <a:ext cx="14288" cy="211138"/>
                        </a:xfrm>
                        <a:custGeom>
                          <a:avLst/>
                          <a:gdLst>
                            <a:gd name="T0" fmla="*/ 0 w 9"/>
                            <a:gd name="T1" fmla="*/ 74 h 133"/>
                            <a:gd name="T2" fmla="*/ 0 w 9"/>
                            <a:gd name="T3" fmla="*/ 72 h 133"/>
                            <a:gd name="T4" fmla="*/ 0 w 9"/>
                            <a:gd name="T5" fmla="*/ 56 h 133"/>
                            <a:gd name="T6" fmla="*/ 0 w 9"/>
                            <a:gd name="T7" fmla="*/ 18 h 133"/>
                            <a:gd name="T8" fmla="*/ 0 w 9"/>
                            <a:gd name="T9" fmla="*/ 0 h 133"/>
                            <a:gd name="T10" fmla="*/ 1 w 9"/>
                            <a:gd name="T11" fmla="*/ 3 h 133"/>
                            <a:gd name="T12" fmla="*/ 1 w 9"/>
                            <a:gd name="T13" fmla="*/ 20 h 133"/>
                            <a:gd name="T14" fmla="*/ 1 w 9"/>
                            <a:gd name="T15" fmla="*/ 19 h 133"/>
                            <a:gd name="T16" fmla="*/ 1 w 9"/>
                            <a:gd name="T17" fmla="*/ 6 h 133"/>
                            <a:gd name="T18" fmla="*/ 2 w 9"/>
                            <a:gd name="T19" fmla="*/ 8 h 133"/>
                            <a:gd name="T20" fmla="*/ 2 w 9"/>
                            <a:gd name="T21" fmla="*/ 26 h 133"/>
                            <a:gd name="T22" fmla="*/ 2 w 9"/>
                            <a:gd name="T23" fmla="*/ 35 h 133"/>
                            <a:gd name="T24" fmla="*/ 2 w 9"/>
                            <a:gd name="T25" fmla="*/ 12 h 133"/>
                            <a:gd name="T26" fmla="*/ 2 w 9"/>
                            <a:gd name="T27" fmla="*/ 7 h 133"/>
                            <a:gd name="T28" fmla="*/ 2 w 9"/>
                            <a:gd name="T29" fmla="*/ 35 h 133"/>
                            <a:gd name="T30" fmla="*/ 2 w 9"/>
                            <a:gd name="T31" fmla="*/ 111 h 133"/>
                            <a:gd name="T32" fmla="*/ 3 w 9"/>
                            <a:gd name="T33" fmla="*/ 58 h 133"/>
                            <a:gd name="T34" fmla="*/ 3 w 9"/>
                            <a:gd name="T35" fmla="*/ 29 h 133"/>
                            <a:gd name="T36" fmla="*/ 3 w 9"/>
                            <a:gd name="T37" fmla="*/ 25 h 133"/>
                            <a:gd name="T38" fmla="*/ 3 w 9"/>
                            <a:gd name="T39" fmla="*/ 49 h 133"/>
                            <a:gd name="T40" fmla="*/ 4 w 9"/>
                            <a:gd name="T41" fmla="*/ 120 h 133"/>
                            <a:gd name="T42" fmla="*/ 4 w 9"/>
                            <a:gd name="T43" fmla="*/ 79 h 133"/>
                            <a:gd name="T44" fmla="*/ 4 w 9"/>
                            <a:gd name="T45" fmla="*/ 67 h 133"/>
                            <a:gd name="T46" fmla="*/ 4 w 9"/>
                            <a:gd name="T47" fmla="*/ 82 h 133"/>
                            <a:gd name="T48" fmla="*/ 4 w 9"/>
                            <a:gd name="T49" fmla="*/ 85 h 133"/>
                            <a:gd name="T50" fmla="*/ 4 w 9"/>
                            <a:gd name="T51" fmla="*/ 73 h 133"/>
                            <a:gd name="T52" fmla="*/ 4 w 9"/>
                            <a:gd name="T53" fmla="*/ 60 h 133"/>
                            <a:gd name="T54" fmla="*/ 5 w 9"/>
                            <a:gd name="T55" fmla="*/ 48 h 133"/>
                            <a:gd name="T56" fmla="*/ 5 w 9"/>
                            <a:gd name="T57" fmla="*/ 43 h 133"/>
                            <a:gd name="T58" fmla="*/ 5 w 9"/>
                            <a:gd name="T59" fmla="*/ 45 h 133"/>
                            <a:gd name="T60" fmla="*/ 5 w 9"/>
                            <a:gd name="T61" fmla="*/ 53 h 133"/>
                            <a:gd name="T62" fmla="*/ 6 w 9"/>
                            <a:gd name="T63" fmla="*/ 62 h 133"/>
                            <a:gd name="T64" fmla="*/ 6 w 9"/>
                            <a:gd name="T65" fmla="*/ 52 h 133"/>
                            <a:gd name="T66" fmla="*/ 6 w 9"/>
                            <a:gd name="T67" fmla="*/ 44 h 133"/>
                            <a:gd name="T68" fmla="*/ 6 w 9"/>
                            <a:gd name="T69" fmla="*/ 51 h 133"/>
                            <a:gd name="T70" fmla="*/ 6 w 9"/>
                            <a:gd name="T71" fmla="*/ 66 h 133"/>
                            <a:gd name="T72" fmla="*/ 6 w 9"/>
                            <a:gd name="T73" fmla="*/ 76 h 133"/>
                            <a:gd name="T74" fmla="*/ 7 w 9"/>
                            <a:gd name="T75" fmla="*/ 78 h 133"/>
                            <a:gd name="T76" fmla="*/ 7 w 9"/>
                            <a:gd name="T77" fmla="*/ 71 h 133"/>
                            <a:gd name="T78" fmla="*/ 7 w 9"/>
                            <a:gd name="T79" fmla="*/ 58 h 133"/>
                            <a:gd name="T80" fmla="*/ 7 w 9"/>
                            <a:gd name="T81" fmla="*/ 42 h 133"/>
                            <a:gd name="T82" fmla="*/ 7 w 9"/>
                            <a:gd name="T83" fmla="*/ 34 h 133"/>
                            <a:gd name="T84" fmla="*/ 7 w 9"/>
                            <a:gd name="T85" fmla="*/ 42 h 133"/>
                            <a:gd name="T86" fmla="*/ 7 w 9"/>
                            <a:gd name="T87" fmla="*/ 77 h 133"/>
                            <a:gd name="T88" fmla="*/ 8 w 9"/>
                            <a:gd name="T89" fmla="*/ 133 h 133"/>
                            <a:gd name="T90" fmla="*/ 8 w 9"/>
                            <a:gd name="T91" fmla="*/ 131 h 133"/>
                            <a:gd name="T92" fmla="*/ 8 w 9"/>
                            <a:gd name="T93" fmla="*/ 97 h 133"/>
                            <a:gd name="T94" fmla="*/ 8 w 9"/>
                            <a:gd name="T95" fmla="*/ 91 h 133"/>
                            <a:gd name="T96" fmla="*/ 9 w 9"/>
                            <a:gd name="T97" fmla="*/ 103 h 133"/>
                            <a:gd name="T98" fmla="*/ 9 w 9"/>
                            <a:gd name="T99" fmla="*/ 102 h 1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3">
                              <a:moveTo>
                                <a:pt x="0" y="74"/>
                              </a:moveTo>
                              <a:lnTo>
                                <a:pt x="0" y="72"/>
                              </a:lnTo>
                              <a:lnTo>
                                <a:pt x="0" y="56"/>
                              </a:lnTo>
                              <a:lnTo>
                                <a:pt x="0" y="18"/>
                              </a:lnTo>
                              <a:lnTo>
                                <a:pt x="0" y="0"/>
                              </a:lnTo>
                              <a:lnTo>
                                <a:pt x="1" y="3"/>
                              </a:lnTo>
                              <a:lnTo>
                                <a:pt x="1" y="20"/>
                              </a:lnTo>
                              <a:lnTo>
                                <a:pt x="1" y="19"/>
                              </a:lnTo>
                              <a:lnTo>
                                <a:pt x="1" y="6"/>
                              </a:lnTo>
                              <a:lnTo>
                                <a:pt x="2" y="8"/>
                              </a:lnTo>
                              <a:lnTo>
                                <a:pt x="2" y="26"/>
                              </a:lnTo>
                              <a:lnTo>
                                <a:pt x="2" y="35"/>
                              </a:lnTo>
                              <a:lnTo>
                                <a:pt x="2" y="12"/>
                              </a:lnTo>
                              <a:lnTo>
                                <a:pt x="2" y="7"/>
                              </a:lnTo>
                              <a:lnTo>
                                <a:pt x="2" y="35"/>
                              </a:lnTo>
                              <a:lnTo>
                                <a:pt x="2" y="111"/>
                              </a:lnTo>
                              <a:lnTo>
                                <a:pt x="3" y="58"/>
                              </a:lnTo>
                              <a:lnTo>
                                <a:pt x="3" y="29"/>
                              </a:lnTo>
                              <a:lnTo>
                                <a:pt x="3" y="25"/>
                              </a:lnTo>
                              <a:lnTo>
                                <a:pt x="3" y="49"/>
                              </a:lnTo>
                              <a:lnTo>
                                <a:pt x="4" y="120"/>
                              </a:lnTo>
                              <a:lnTo>
                                <a:pt x="4" y="79"/>
                              </a:lnTo>
                              <a:lnTo>
                                <a:pt x="4" y="67"/>
                              </a:lnTo>
                              <a:lnTo>
                                <a:pt x="4" y="82"/>
                              </a:lnTo>
                              <a:lnTo>
                                <a:pt x="4" y="85"/>
                              </a:lnTo>
                              <a:lnTo>
                                <a:pt x="4" y="73"/>
                              </a:lnTo>
                              <a:lnTo>
                                <a:pt x="4" y="60"/>
                              </a:lnTo>
                              <a:lnTo>
                                <a:pt x="5" y="48"/>
                              </a:lnTo>
                              <a:lnTo>
                                <a:pt x="5" y="43"/>
                              </a:lnTo>
                              <a:lnTo>
                                <a:pt x="5" y="45"/>
                              </a:lnTo>
                              <a:lnTo>
                                <a:pt x="5" y="53"/>
                              </a:lnTo>
                              <a:lnTo>
                                <a:pt x="6" y="62"/>
                              </a:lnTo>
                              <a:lnTo>
                                <a:pt x="6" y="52"/>
                              </a:lnTo>
                              <a:lnTo>
                                <a:pt x="6" y="44"/>
                              </a:lnTo>
                              <a:lnTo>
                                <a:pt x="6" y="51"/>
                              </a:lnTo>
                              <a:lnTo>
                                <a:pt x="6" y="66"/>
                              </a:lnTo>
                              <a:lnTo>
                                <a:pt x="6" y="76"/>
                              </a:lnTo>
                              <a:lnTo>
                                <a:pt x="7" y="78"/>
                              </a:lnTo>
                              <a:lnTo>
                                <a:pt x="7" y="71"/>
                              </a:lnTo>
                              <a:lnTo>
                                <a:pt x="7" y="58"/>
                              </a:lnTo>
                              <a:lnTo>
                                <a:pt x="7" y="42"/>
                              </a:lnTo>
                              <a:lnTo>
                                <a:pt x="7" y="34"/>
                              </a:lnTo>
                              <a:lnTo>
                                <a:pt x="7" y="42"/>
                              </a:lnTo>
                              <a:lnTo>
                                <a:pt x="7" y="77"/>
                              </a:lnTo>
                              <a:lnTo>
                                <a:pt x="8" y="133"/>
                              </a:lnTo>
                              <a:lnTo>
                                <a:pt x="8" y="131"/>
                              </a:lnTo>
                              <a:lnTo>
                                <a:pt x="8" y="97"/>
                              </a:lnTo>
                              <a:lnTo>
                                <a:pt x="8" y="91"/>
                              </a:lnTo>
                              <a:lnTo>
                                <a:pt x="9" y="103"/>
                              </a:lnTo>
                              <a:lnTo>
                                <a:pt x="9" y="10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7" name="Freeform 3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16826" y="4283075"/>
                          <a:ext cx="14288" cy="204788"/>
                        </a:xfrm>
                        <a:custGeom>
                          <a:avLst/>
                          <a:gdLst>
                            <a:gd name="T0" fmla="*/ 0 w 9"/>
                            <a:gd name="T1" fmla="*/ 69 h 129"/>
                            <a:gd name="T2" fmla="*/ 0 w 9"/>
                            <a:gd name="T3" fmla="*/ 80 h 129"/>
                            <a:gd name="T4" fmla="*/ 0 w 9"/>
                            <a:gd name="T5" fmla="*/ 92 h 129"/>
                            <a:gd name="T6" fmla="*/ 0 w 9"/>
                            <a:gd name="T7" fmla="*/ 65 h 129"/>
                            <a:gd name="T8" fmla="*/ 0 w 9"/>
                            <a:gd name="T9" fmla="*/ 43 h 129"/>
                            <a:gd name="T10" fmla="*/ 1 w 9"/>
                            <a:gd name="T11" fmla="*/ 30 h 129"/>
                            <a:gd name="T12" fmla="*/ 1 w 9"/>
                            <a:gd name="T13" fmla="*/ 25 h 129"/>
                            <a:gd name="T14" fmla="*/ 1 w 9"/>
                            <a:gd name="T15" fmla="*/ 21 h 129"/>
                            <a:gd name="T16" fmla="*/ 1 w 9"/>
                            <a:gd name="T17" fmla="*/ 21 h 129"/>
                            <a:gd name="T18" fmla="*/ 1 w 9"/>
                            <a:gd name="T19" fmla="*/ 27 h 129"/>
                            <a:gd name="T20" fmla="*/ 2 w 9"/>
                            <a:gd name="T21" fmla="*/ 32 h 129"/>
                            <a:gd name="T22" fmla="*/ 2 w 9"/>
                            <a:gd name="T23" fmla="*/ 36 h 129"/>
                            <a:gd name="T24" fmla="*/ 2 w 9"/>
                            <a:gd name="T25" fmla="*/ 50 h 129"/>
                            <a:gd name="T26" fmla="*/ 2 w 9"/>
                            <a:gd name="T27" fmla="*/ 54 h 129"/>
                            <a:gd name="T28" fmla="*/ 2 w 9"/>
                            <a:gd name="T29" fmla="*/ 56 h 129"/>
                            <a:gd name="T30" fmla="*/ 2 w 9"/>
                            <a:gd name="T31" fmla="*/ 59 h 129"/>
                            <a:gd name="T32" fmla="*/ 3 w 9"/>
                            <a:gd name="T33" fmla="*/ 27 h 129"/>
                            <a:gd name="T34" fmla="*/ 3 w 9"/>
                            <a:gd name="T35" fmla="*/ 9 h 129"/>
                            <a:gd name="T36" fmla="*/ 3 w 9"/>
                            <a:gd name="T37" fmla="*/ 8 h 129"/>
                            <a:gd name="T38" fmla="*/ 3 w 9"/>
                            <a:gd name="T39" fmla="*/ 21 h 129"/>
                            <a:gd name="T40" fmla="*/ 4 w 9"/>
                            <a:gd name="T41" fmla="*/ 52 h 129"/>
                            <a:gd name="T42" fmla="*/ 4 w 9"/>
                            <a:gd name="T43" fmla="*/ 71 h 129"/>
                            <a:gd name="T44" fmla="*/ 4 w 9"/>
                            <a:gd name="T45" fmla="*/ 34 h 129"/>
                            <a:gd name="T46" fmla="*/ 4 w 9"/>
                            <a:gd name="T47" fmla="*/ 9 h 129"/>
                            <a:gd name="T48" fmla="*/ 4 w 9"/>
                            <a:gd name="T49" fmla="*/ 0 h 129"/>
                            <a:gd name="T50" fmla="*/ 4 w 9"/>
                            <a:gd name="T51" fmla="*/ 0 h 129"/>
                            <a:gd name="T52" fmla="*/ 4 w 9"/>
                            <a:gd name="T53" fmla="*/ 13 h 129"/>
                            <a:gd name="T54" fmla="*/ 5 w 9"/>
                            <a:gd name="T55" fmla="*/ 36 h 129"/>
                            <a:gd name="T56" fmla="*/ 5 w 9"/>
                            <a:gd name="T57" fmla="*/ 44 h 129"/>
                            <a:gd name="T58" fmla="*/ 5 w 9"/>
                            <a:gd name="T59" fmla="*/ 65 h 129"/>
                            <a:gd name="T60" fmla="*/ 5 w 9"/>
                            <a:gd name="T61" fmla="*/ 129 h 129"/>
                            <a:gd name="T62" fmla="*/ 6 w 9"/>
                            <a:gd name="T63" fmla="*/ 32 h 129"/>
                            <a:gd name="T64" fmla="*/ 6 w 9"/>
                            <a:gd name="T65" fmla="*/ 19 h 129"/>
                            <a:gd name="T66" fmla="*/ 6 w 9"/>
                            <a:gd name="T67" fmla="*/ 42 h 129"/>
                            <a:gd name="T68" fmla="*/ 6 w 9"/>
                            <a:gd name="T69" fmla="*/ 80 h 129"/>
                            <a:gd name="T70" fmla="*/ 6 w 9"/>
                            <a:gd name="T71" fmla="*/ 71 h 129"/>
                            <a:gd name="T72" fmla="*/ 6 w 9"/>
                            <a:gd name="T73" fmla="*/ 41 h 129"/>
                            <a:gd name="T74" fmla="*/ 6 w 9"/>
                            <a:gd name="T75" fmla="*/ 17 h 129"/>
                            <a:gd name="T76" fmla="*/ 7 w 9"/>
                            <a:gd name="T77" fmla="*/ 15 h 129"/>
                            <a:gd name="T78" fmla="*/ 7 w 9"/>
                            <a:gd name="T79" fmla="*/ 33 h 129"/>
                            <a:gd name="T80" fmla="*/ 7 w 9"/>
                            <a:gd name="T81" fmla="*/ 53 h 129"/>
                            <a:gd name="T82" fmla="*/ 7 w 9"/>
                            <a:gd name="T83" fmla="*/ 72 h 129"/>
                            <a:gd name="T84" fmla="*/ 7 w 9"/>
                            <a:gd name="T85" fmla="*/ 33 h 129"/>
                            <a:gd name="T86" fmla="*/ 7 w 9"/>
                            <a:gd name="T87" fmla="*/ 12 h 129"/>
                            <a:gd name="T88" fmla="*/ 8 w 9"/>
                            <a:gd name="T89" fmla="*/ 12 h 129"/>
                            <a:gd name="T90" fmla="*/ 8 w 9"/>
                            <a:gd name="T91" fmla="*/ 13 h 129"/>
                            <a:gd name="T92" fmla="*/ 8 w 9"/>
                            <a:gd name="T93" fmla="*/ 15 h 129"/>
                            <a:gd name="T94" fmla="*/ 8 w 9"/>
                            <a:gd name="T95" fmla="*/ 24 h 129"/>
                            <a:gd name="T96" fmla="*/ 9 w 9"/>
                            <a:gd name="T97" fmla="*/ 35 h 129"/>
                            <a:gd name="T98" fmla="*/ 9 w 9"/>
                            <a:gd name="T99" fmla="*/ 21 h 1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9">
                              <a:moveTo>
                                <a:pt x="0" y="69"/>
                              </a:moveTo>
                              <a:lnTo>
                                <a:pt x="0" y="80"/>
                              </a:lnTo>
                              <a:lnTo>
                                <a:pt x="0" y="92"/>
                              </a:lnTo>
                              <a:lnTo>
                                <a:pt x="0" y="65"/>
                              </a:lnTo>
                              <a:lnTo>
                                <a:pt x="0" y="43"/>
                              </a:lnTo>
                              <a:lnTo>
                                <a:pt x="1" y="30"/>
                              </a:lnTo>
                              <a:lnTo>
                                <a:pt x="1" y="25"/>
                              </a:lnTo>
                              <a:lnTo>
                                <a:pt x="1" y="21"/>
                              </a:lnTo>
                              <a:lnTo>
                                <a:pt x="1" y="21"/>
                              </a:lnTo>
                              <a:lnTo>
                                <a:pt x="1" y="27"/>
                              </a:lnTo>
                              <a:lnTo>
                                <a:pt x="2" y="32"/>
                              </a:lnTo>
                              <a:lnTo>
                                <a:pt x="2" y="36"/>
                              </a:lnTo>
                              <a:lnTo>
                                <a:pt x="2" y="50"/>
                              </a:lnTo>
                              <a:lnTo>
                                <a:pt x="2" y="54"/>
                              </a:lnTo>
                              <a:lnTo>
                                <a:pt x="2" y="56"/>
                              </a:lnTo>
                              <a:lnTo>
                                <a:pt x="2" y="59"/>
                              </a:lnTo>
                              <a:lnTo>
                                <a:pt x="3" y="27"/>
                              </a:lnTo>
                              <a:lnTo>
                                <a:pt x="3" y="9"/>
                              </a:lnTo>
                              <a:lnTo>
                                <a:pt x="3" y="8"/>
                              </a:lnTo>
                              <a:lnTo>
                                <a:pt x="3" y="21"/>
                              </a:lnTo>
                              <a:lnTo>
                                <a:pt x="4" y="52"/>
                              </a:lnTo>
                              <a:lnTo>
                                <a:pt x="4" y="71"/>
                              </a:lnTo>
                              <a:lnTo>
                                <a:pt x="4" y="34"/>
                              </a:lnTo>
                              <a:lnTo>
                                <a:pt x="4" y="9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4" y="13"/>
                              </a:lnTo>
                              <a:lnTo>
                                <a:pt x="5" y="36"/>
                              </a:lnTo>
                              <a:lnTo>
                                <a:pt x="5" y="44"/>
                              </a:lnTo>
                              <a:lnTo>
                                <a:pt x="5" y="65"/>
                              </a:lnTo>
                              <a:lnTo>
                                <a:pt x="5" y="129"/>
                              </a:lnTo>
                              <a:lnTo>
                                <a:pt x="6" y="32"/>
                              </a:lnTo>
                              <a:lnTo>
                                <a:pt x="6" y="19"/>
                              </a:lnTo>
                              <a:lnTo>
                                <a:pt x="6" y="42"/>
                              </a:lnTo>
                              <a:lnTo>
                                <a:pt x="6" y="80"/>
                              </a:lnTo>
                              <a:lnTo>
                                <a:pt x="6" y="71"/>
                              </a:lnTo>
                              <a:lnTo>
                                <a:pt x="6" y="41"/>
                              </a:lnTo>
                              <a:lnTo>
                                <a:pt x="6" y="17"/>
                              </a:lnTo>
                              <a:lnTo>
                                <a:pt x="7" y="15"/>
                              </a:lnTo>
                              <a:lnTo>
                                <a:pt x="7" y="33"/>
                              </a:lnTo>
                              <a:lnTo>
                                <a:pt x="7" y="53"/>
                              </a:lnTo>
                              <a:lnTo>
                                <a:pt x="7" y="72"/>
                              </a:lnTo>
                              <a:lnTo>
                                <a:pt x="7" y="33"/>
                              </a:lnTo>
                              <a:lnTo>
                                <a:pt x="7" y="12"/>
                              </a:lnTo>
                              <a:lnTo>
                                <a:pt x="8" y="12"/>
                              </a:lnTo>
                              <a:lnTo>
                                <a:pt x="8" y="13"/>
                              </a:lnTo>
                              <a:lnTo>
                                <a:pt x="8" y="15"/>
                              </a:lnTo>
                              <a:lnTo>
                                <a:pt x="8" y="24"/>
                              </a:lnTo>
                              <a:lnTo>
                                <a:pt x="9" y="35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8" name="Freeform 3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31113" y="4240213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48 h 199"/>
                            <a:gd name="T2" fmla="*/ 0 w 9"/>
                            <a:gd name="T3" fmla="*/ 24 h 199"/>
                            <a:gd name="T4" fmla="*/ 0 w 9"/>
                            <a:gd name="T5" fmla="*/ 21 h 199"/>
                            <a:gd name="T6" fmla="*/ 0 w 9"/>
                            <a:gd name="T7" fmla="*/ 47 h 199"/>
                            <a:gd name="T8" fmla="*/ 0 w 9"/>
                            <a:gd name="T9" fmla="*/ 114 h 199"/>
                            <a:gd name="T10" fmla="*/ 0 w 9"/>
                            <a:gd name="T11" fmla="*/ 88 h 199"/>
                            <a:gd name="T12" fmla="*/ 1 w 9"/>
                            <a:gd name="T13" fmla="*/ 72 h 199"/>
                            <a:gd name="T14" fmla="*/ 1 w 9"/>
                            <a:gd name="T15" fmla="*/ 82 h 199"/>
                            <a:gd name="T16" fmla="*/ 1 w 9"/>
                            <a:gd name="T17" fmla="*/ 97 h 199"/>
                            <a:gd name="T18" fmla="*/ 1 w 9"/>
                            <a:gd name="T19" fmla="*/ 111 h 199"/>
                            <a:gd name="T20" fmla="*/ 2 w 9"/>
                            <a:gd name="T21" fmla="*/ 98 h 199"/>
                            <a:gd name="T22" fmla="*/ 2 w 9"/>
                            <a:gd name="T23" fmla="*/ 84 h 199"/>
                            <a:gd name="T24" fmla="*/ 2 w 9"/>
                            <a:gd name="T25" fmla="*/ 95 h 199"/>
                            <a:gd name="T26" fmla="*/ 2 w 9"/>
                            <a:gd name="T27" fmla="*/ 160 h 199"/>
                            <a:gd name="T28" fmla="*/ 2 w 9"/>
                            <a:gd name="T29" fmla="*/ 98 h 199"/>
                            <a:gd name="T30" fmla="*/ 2 w 9"/>
                            <a:gd name="T31" fmla="*/ 96 h 199"/>
                            <a:gd name="T32" fmla="*/ 2 w 9"/>
                            <a:gd name="T33" fmla="*/ 84 h 199"/>
                            <a:gd name="T34" fmla="*/ 3 w 9"/>
                            <a:gd name="T35" fmla="*/ 22 h 199"/>
                            <a:gd name="T36" fmla="*/ 3 w 9"/>
                            <a:gd name="T37" fmla="*/ 0 h 199"/>
                            <a:gd name="T38" fmla="*/ 3 w 9"/>
                            <a:gd name="T39" fmla="*/ 4 h 199"/>
                            <a:gd name="T40" fmla="*/ 3 w 9"/>
                            <a:gd name="T41" fmla="*/ 38 h 199"/>
                            <a:gd name="T42" fmla="*/ 4 w 9"/>
                            <a:gd name="T43" fmla="*/ 118 h 199"/>
                            <a:gd name="T44" fmla="*/ 4 w 9"/>
                            <a:gd name="T45" fmla="*/ 61 h 199"/>
                            <a:gd name="T46" fmla="*/ 4 w 9"/>
                            <a:gd name="T47" fmla="*/ 36 h 199"/>
                            <a:gd name="T48" fmla="*/ 4 w 9"/>
                            <a:gd name="T49" fmla="*/ 30 h 199"/>
                            <a:gd name="T50" fmla="*/ 4 w 9"/>
                            <a:gd name="T51" fmla="*/ 36 h 199"/>
                            <a:gd name="T52" fmla="*/ 4 w 9"/>
                            <a:gd name="T53" fmla="*/ 61 h 199"/>
                            <a:gd name="T54" fmla="*/ 5 w 9"/>
                            <a:gd name="T55" fmla="*/ 96 h 199"/>
                            <a:gd name="T56" fmla="*/ 5 w 9"/>
                            <a:gd name="T57" fmla="*/ 102 h 199"/>
                            <a:gd name="T58" fmla="*/ 5 w 9"/>
                            <a:gd name="T59" fmla="*/ 72 h 199"/>
                            <a:gd name="T60" fmla="*/ 5 w 9"/>
                            <a:gd name="T61" fmla="*/ 45 h 199"/>
                            <a:gd name="T62" fmla="*/ 5 w 9"/>
                            <a:gd name="T63" fmla="*/ 26 h 199"/>
                            <a:gd name="T64" fmla="*/ 5 w 9"/>
                            <a:gd name="T65" fmla="*/ 17 h 199"/>
                            <a:gd name="T66" fmla="*/ 5 w 9"/>
                            <a:gd name="T67" fmla="*/ 23 h 199"/>
                            <a:gd name="T68" fmla="*/ 6 w 9"/>
                            <a:gd name="T69" fmla="*/ 42 h 199"/>
                            <a:gd name="T70" fmla="*/ 6 w 9"/>
                            <a:gd name="T71" fmla="*/ 56 h 199"/>
                            <a:gd name="T72" fmla="*/ 6 w 9"/>
                            <a:gd name="T73" fmla="*/ 69 h 199"/>
                            <a:gd name="T74" fmla="*/ 6 w 9"/>
                            <a:gd name="T75" fmla="*/ 94 h 199"/>
                            <a:gd name="T76" fmla="*/ 7 w 9"/>
                            <a:gd name="T77" fmla="*/ 94 h 199"/>
                            <a:gd name="T78" fmla="*/ 7 w 9"/>
                            <a:gd name="T79" fmla="*/ 79 h 199"/>
                            <a:gd name="T80" fmla="*/ 7 w 9"/>
                            <a:gd name="T81" fmla="*/ 70 h 199"/>
                            <a:gd name="T82" fmla="*/ 7 w 9"/>
                            <a:gd name="T83" fmla="*/ 72 h 199"/>
                            <a:gd name="T84" fmla="*/ 7 w 9"/>
                            <a:gd name="T85" fmla="*/ 98 h 199"/>
                            <a:gd name="T86" fmla="*/ 7 w 9"/>
                            <a:gd name="T87" fmla="*/ 199 h 199"/>
                            <a:gd name="T88" fmla="*/ 7 w 9"/>
                            <a:gd name="T89" fmla="*/ 109 h 199"/>
                            <a:gd name="T90" fmla="*/ 8 w 9"/>
                            <a:gd name="T91" fmla="*/ 59 h 199"/>
                            <a:gd name="T92" fmla="*/ 8 w 9"/>
                            <a:gd name="T93" fmla="*/ 40 h 199"/>
                            <a:gd name="T94" fmla="*/ 8 w 9"/>
                            <a:gd name="T95" fmla="*/ 35 h 199"/>
                            <a:gd name="T96" fmla="*/ 8 w 9"/>
                            <a:gd name="T97" fmla="*/ 41 h 199"/>
                            <a:gd name="T98" fmla="*/ 9 w 9"/>
                            <a:gd name="T99" fmla="*/ 55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48"/>
                              </a:moveTo>
                              <a:lnTo>
                                <a:pt x="0" y="24"/>
                              </a:lnTo>
                              <a:lnTo>
                                <a:pt x="0" y="21"/>
                              </a:lnTo>
                              <a:lnTo>
                                <a:pt x="0" y="47"/>
                              </a:lnTo>
                              <a:lnTo>
                                <a:pt x="0" y="114"/>
                              </a:lnTo>
                              <a:lnTo>
                                <a:pt x="0" y="88"/>
                              </a:lnTo>
                              <a:lnTo>
                                <a:pt x="1" y="72"/>
                              </a:lnTo>
                              <a:lnTo>
                                <a:pt x="1" y="82"/>
                              </a:lnTo>
                              <a:lnTo>
                                <a:pt x="1" y="97"/>
                              </a:lnTo>
                              <a:lnTo>
                                <a:pt x="1" y="111"/>
                              </a:lnTo>
                              <a:lnTo>
                                <a:pt x="2" y="98"/>
                              </a:lnTo>
                              <a:lnTo>
                                <a:pt x="2" y="84"/>
                              </a:lnTo>
                              <a:lnTo>
                                <a:pt x="2" y="95"/>
                              </a:lnTo>
                              <a:lnTo>
                                <a:pt x="2" y="160"/>
                              </a:lnTo>
                              <a:lnTo>
                                <a:pt x="2" y="98"/>
                              </a:lnTo>
                              <a:lnTo>
                                <a:pt x="2" y="96"/>
                              </a:lnTo>
                              <a:lnTo>
                                <a:pt x="2" y="84"/>
                              </a:lnTo>
                              <a:lnTo>
                                <a:pt x="3" y="22"/>
                              </a:lnTo>
                              <a:lnTo>
                                <a:pt x="3" y="0"/>
                              </a:lnTo>
                              <a:lnTo>
                                <a:pt x="3" y="4"/>
                              </a:lnTo>
                              <a:lnTo>
                                <a:pt x="3" y="38"/>
                              </a:lnTo>
                              <a:lnTo>
                                <a:pt x="4" y="118"/>
                              </a:lnTo>
                              <a:lnTo>
                                <a:pt x="4" y="61"/>
                              </a:lnTo>
                              <a:lnTo>
                                <a:pt x="4" y="36"/>
                              </a:lnTo>
                              <a:lnTo>
                                <a:pt x="4" y="30"/>
                              </a:lnTo>
                              <a:lnTo>
                                <a:pt x="4" y="36"/>
                              </a:lnTo>
                              <a:lnTo>
                                <a:pt x="4" y="61"/>
                              </a:lnTo>
                              <a:lnTo>
                                <a:pt x="5" y="96"/>
                              </a:lnTo>
                              <a:lnTo>
                                <a:pt x="5" y="102"/>
                              </a:lnTo>
                              <a:lnTo>
                                <a:pt x="5" y="72"/>
                              </a:lnTo>
                              <a:lnTo>
                                <a:pt x="5" y="45"/>
                              </a:lnTo>
                              <a:lnTo>
                                <a:pt x="5" y="26"/>
                              </a:lnTo>
                              <a:lnTo>
                                <a:pt x="5" y="17"/>
                              </a:lnTo>
                              <a:lnTo>
                                <a:pt x="5" y="23"/>
                              </a:lnTo>
                              <a:lnTo>
                                <a:pt x="6" y="42"/>
                              </a:lnTo>
                              <a:lnTo>
                                <a:pt x="6" y="56"/>
                              </a:lnTo>
                              <a:lnTo>
                                <a:pt x="6" y="69"/>
                              </a:lnTo>
                              <a:lnTo>
                                <a:pt x="6" y="94"/>
                              </a:lnTo>
                              <a:lnTo>
                                <a:pt x="7" y="94"/>
                              </a:lnTo>
                              <a:lnTo>
                                <a:pt x="7" y="79"/>
                              </a:lnTo>
                              <a:lnTo>
                                <a:pt x="7" y="70"/>
                              </a:lnTo>
                              <a:lnTo>
                                <a:pt x="7" y="72"/>
                              </a:lnTo>
                              <a:lnTo>
                                <a:pt x="7" y="98"/>
                              </a:lnTo>
                              <a:lnTo>
                                <a:pt x="7" y="199"/>
                              </a:lnTo>
                              <a:lnTo>
                                <a:pt x="7" y="109"/>
                              </a:lnTo>
                              <a:lnTo>
                                <a:pt x="8" y="59"/>
                              </a:lnTo>
                              <a:lnTo>
                                <a:pt x="8" y="40"/>
                              </a:lnTo>
                              <a:lnTo>
                                <a:pt x="8" y="35"/>
                              </a:lnTo>
                              <a:lnTo>
                                <a:pt x="8" y="41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9" name="Freeform 3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45401" y="4216400"/>
                          <a:ext cx="14288" cy="263525"/>
                        </a:xfrm>
                        <a:custGeom>
                          <a:avLst/>
                          <a:gdLst>
                            <a:gd name="T0" fmla="*/ 0 w 9"/>
                            <a:gd name="T1" fmla="*/ 70 h 166"/>
                            <a:gd name="T2" fmla="*/ 0 w 9"/>
                            <a:gd name="T3" fmla="*/ 93 h 166"/>
                            <a:gd name="T4" fmla="*/ 0 w 9"/>
                            <a:gd name="T5" fmla="*/ 166 h 166"/>
                            <a:gd name="T6" fmla="*/ 0 w 9"/>
                            <a:gd name="T7" fmla="*/ 114 h 166"/>
                            <a:gd name="T8" fmla="*/ 0 w 9"/>
                            <a:gd name="T9" fmla="*/ 61 h 166"/>
                            <a:gd name="T10" fmla="*/ 0 w 9"/>
                            <a:gd name="T11" fmla="*/ 56 h 166"/>
                            <a:gd name="T12" fmla="*/ 1 w 9"/>
                            <a:gd name="T13" fmla="*/ 85 h 166"/>
                            <a:gd name="T14" fmla="*/ 1 w 9"/>
                            <a:gd name="T15" fmla="*/ 162 h 166"/>
                            <a:gd name="T16" fmla="*/ 1 w 9"/>
                            <a:gd name="T17" fmla="*/ 154 h 166"/>
                            <a:gd name="T18" fmla="*/ 1 w 9"/>
                            <a:gd name="T19" fmla="*/ 92 h 166"/>
                            <a:gd name="T20" fmla="*/ 1 w 9"/>
                            <a:gd name="T21" fmla="*/ 87 h 166"/>
                            <a:gd name="T22" fmla="*/ 2 w 9"/>
                            <a:gd name="T23" fmla="*/ 128 h 166"/>
                            <a:gd name="T24" fmla="*/ 2 w 9"/>
                            <a:gd name="T25" fmla="*/ 72 h 166"/>
                            <a:gd name="T26" fmla="*/ 2 w 9"/>
                            <a:gd name="T27" fmla="*/ 49 h 166"/>
                            <a:gd name="T28" fmla="*/ 2 w 9"/>
                            <a:gd name="T29" fmla="*/ 73 h 166"/>
                            <a:gd name="T30" fmla="*/ 2 w 9"/>
                            <a:gd name="T31" fmla="*/ 74 h 166"/>
                            <a:gd name="T32" fmla="*/ 2 w 9"/>
                            <a:gd name="T33" fmla="*/ 39 h 166"/>
                            <a:gd name="T34" fmla="*/ 3 w 9"/>
                            <a:gd name="T35" fmla="*/ 44 h 166"/>
                            <a:gd name="T36" fmla="*/ 3 w 9"/>
                            <a:gd name="T37" fmla="*/ 105 h 166"/>
                            <a:gd name="T38" fmla="*/ 3 w 9"/>
                            <a:gd name="T39" fmla="*/ 113 h 166"/>
                            <a:gd name="T40" fmla="*/ 3 w 9"/>
                            <a:gd name="T41" fmla="*/ 55 h 166"/>
                            <a:gd name="T42" fmla="*/ 3 w 9"/>
                            <a:gd name="T43" fmla="*/ 41 h 166"/>
                            <a:gd name="T44" fmla="*/ 3 w 9"/>
                            <a:gd name="T45" fmla="*/ 47 h 166"/>
                            <a:gd name="T46" fmla="*/ 4 w 9"/>
                            <a:gd name="T47" fmla="*/ 73 h 166"/>
                            <a:gd name="T48" fmla="*/ 4 w 9"/>
                            <a:gd name="T49" fmla="*/ 112 h 166"/>
                            <a:gd name="T50" fmla="*/ 4 w 9"/>
                            <a:gd name="T51" fmla="*/ 95 h 166"/>
                            <a:gd name="T52" fmla="*/ 4 w 9"/>
                            <a:gd name="T53" fmla="*/ 54 h 166"/>
                            <a:gd name="T54" fmla="*/ 4 w 9"/>
                            <a:gd name="T55" fmla="*/ 37 h 166"/>
                            <a:gd name="T56" fmla="*/ 5 w 9"/>
                            <a:gd name="T57" fmla="*/ 48 h 166"/>
                            <a:gd name="T58" fmla="*/ 5 w 9"/>
                            <a:gd name="T59" fmla="*/ 81 h 166"/>
                            <a:gd name="T60" fmla="*/ 5 w 9"/>
                            <a:gd name="T61" fmla="*/ 114 h 166"/>
                            <a:gd name="T62" fmla="*/ 5 w 9"/>
                            <a:gd name="T63" fmla="*/ 113 h 166"/>
                            <a:gd name="T64" fmla="*/ 5 w 9"/>
                            <a:gd name="T65" fmla="*/ 90 h 166"/>
                            <a:gd name="T66" fmla="*/ 5 w 9"/>
                            <a:gd name="T67" fmla="*/ 96 h 166"/>
                            <a:gd name="T68" fmla="*/ 6 w 9"/>
                            <a:gd name="T69" fmla="*/ 141 h 166"/>
                            <a:gd name="T70" fmla="*/ 6 w 9"/>
                            <a:gd name="T71" fmla="*/ 134 h 166"/>
                            <a:gd name="T72" fmla="*/ 6 w 9"/>
                            <a:gd name="T73" fmla="*/ 92 h 166"/>
                            <a:gd name="T74" fmla="*/ 6 w 9"/>
                            <a:gd name="T75" fmla="*/ 78 h 166"/>
                            <a:gd name="T76" fmla="*/ 7 w 9"/>
                            <a:gd name="T77" fmla="*/ 83 h 166"/>
                            <a:gd name="T78" fmla="*/ 7 w 9"/>
                            <a:gd name="T79" fmla="*/ 106 h 166"/>
                            <a:gd name="T80" fmla="*/ 7 w 9"/>
                            <a:gd name="T81" fmla="*/ 111 h 166"/>
                            <a:gd name="T82" fmla="*/ 7 w 9"/>
                            <a:gd name="T83" fmla="*/ 67 h 166"/>
                            <a:gd name="T84" fmla="*/ 7 w 9"/>
                            <a:gd name="T85" fmla="*/ 21 h 166"/>
                            <a:gd name="T86" fmla="*/ 7 w 9"/>
                            <a:gd name="T87" fmla="*/ 0 h 166"/>
                            <a:gd name="T88" fmla="*/ 7 w 9"/>
                            <a:gd name="T89" fmla="*/ 7 h 166"/>
                            <a:gd name="T90" fmla="*/ 8 w 9"/>
                            <a:gd name="T91" fmla="*/ 54 h 166"/>
                            <a:gd name="T92" fmla="*/ 8 w 9"/>
                            <a:gd name="T93" fmla="*/ 161 h 166"/>
                            <a:gd name="T94" fmla="*/ 8 w 9"/>
                            <a:gd name="T95" fmla="*/ 77 h 166"/>
                            <a:gd name="T96" fmla="*/ 8 w 9"/>
                            <a:gd name="T97" fmla="*/ 94 h 166"/>
                            <a:gd name="T98" fmla="*/ 9 w 9"/>
                            <a:gd name="T99" fmla="*/ 122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6">
                              <a:moveTo>
                                <a:pt x="0" y="70"/>
                              </a:moveTo>
                              <a:lnTo>
                                <a:pt x="0" y="93"/>
                              </a:lnTo>
                              <a:lnTo>
                                <a:pt x="0" y="166"/>
                              </a:lnTo>
                              <a:lnTo>
                                <a:pt x="0" y="114"/>
                              </a:lnTo>
                              <a:lnTo>
                                <a:pt x="0" y="61"/>
                              </a:lnTo>
                              <a:lnTo>
                                <a:pt x="0" y="56"/>
                              </a:lnTo>
                              <a:lnTo>
                                <a:pt x="1" y="85"/>
                              </a:lnTo>
                              <a:lnTo>
                                <a:pt x="1" y="162"/>
                              </a:lnTo>
                              <a:lnTo>
                                <a:pt x="1" y="154"/>
                              </a:lnTo>
                              <a:lnTo>
                                <a:pt x="1" y="92"/>
                              </a:lnTo>
                              <a:lnTo>
                                <a:pt x="1" y="87"/>
                              </a:lnTo>
                              <a:lnTo>
                                <a:pt x="2" y="128"/>
                              </a:lnTo>
                              <a:lnTo>
                                <a:pt x="2" y="72"/>
                              </a:lnTo>
                              <a:lnTo>
                                <a:pt x="2" y="49"/>
                              </a:lnTo>
                              <a:lnTo>
                                <a:pt x="2" y="73"/>
                              </a:lnTo>
                              <a:lnTo>
                                <a:pt x="2" y="74"/>
                              </a:lnTo>
                              <a:lnTo>
                                <a:pt x="2" y="39"/>
                              </a:lnTo>
                              <a:lnTo>
                                <a:pt x="3" y="44"/>
                              </a:lnTo>
                              <a:lnTo>
                                <a:pt x="3" y="105"/>
                              </a:lnTo>
                              <a:lnTo>
                                <a:pt x="3" y="113"/>
                              </a:lnTo>
                              <a:lnTo>
                                <a:pt x="3" y="55"/>
                              </a:lnTo>
                              <a:lnTo>
                                <a:pt x="3" y="41"/>
                              </a:lnTo>
                              <a:lnTo>
                                <a:pt x="3" y="47"/>
                              </a:lnTo>
                              <a:lnTo>
                                <a:pt x="4" y="73"/>
                              </a:lnTo>
                              <a:lnTo>
                                <a:pt x="4" y="112"/>
                              </a:lnTo>
                              <a:lnTo>
                                <a:pt x="4" y="95"/>
                              </a:lnTo>
                              <a:lnTo>
                                <a:pt x="4" y="54"/>
                              </a:lnTo>
                              <a:lnTo>
                                <a:pt x="4" y="37"/>
                              </a:lnTo>
                              <a:lnTo>
                                <a:pt x="5" y="48"/>
                              </a:lnTo>
                              <a:lnTo>
                                <a:pt x="5" y="81"/>
                              </a:lnTo>
                              <a:lnTo>
                                <a:pt x="5" y="114"/>
                              </a:lnTo>
                              <a:lnTo>
                                <a:pt x="5" y="113"/>
                              </a:lnTo>
                              <a:lnTo>
                                <a:pt x="5" y="90"/>
                              </a:lnTo>
                              <a:lnTo>
                                <a:pt x="5" y="96"/>
                              </a:lnTo>
                              <a:lnTo>
                                <a:pt x="6" y="141"/>
                              </a:lnTo>
                              <a:lnTo>
                                <a:pt x="6" y="134"/>
                              </a:lnTo>
                              <a:lnTo>
                                <a:pt x="6" y="92"/>
                              </a:lnTo>
                              <a:lnTo>
                                <a:pt x="6" y="78"/>
                              </a:lnTo>
                              <a:lnTo>
                                <a:pt x="7" y="83"/>
                              </a:lnTo>
                              <a:lnTo>
                                <a:pt x="7" y="106"/>
                              </a:lnTo>
                              <a:lnTo>
                                <a:pt x="7" y="111"/>
                              </a:lnTo>
                              <a:lnTo>
                                <a:pt x="7" y="67"/>
                              </a:lnTo>
                              <a:lnTo>
                                <a:pt x="7" y="21"/>
                              </a:lnTo>
                              <a:lnTo>
                                <a:pt x="7" y="0"/>
                              </a:lnTo>
                              <a:lnTo>
                                <a:pt x="7" y="7"/>
                              </a:lnTo>
                              <a:lnTo>
                                <a:pt x="8" y="54"/>
                              </a:lnTo>
                              <a:lnTo>
                                <a:pt x="8" y="161"/>
                              </a:lnTo>
                              <a:lnTo>
                                <a:pt x="8" y="77"/>
                              </a:lnTo>
                              <a:lnTo>
                                <a:pt x="8" y="94"/>
                              </a:lnTo>
                              <a:lnTo>
                                <a:pt x="9" y="12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0" name="Freeform 3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59688" y="4275138"/>
                          <a:ext cx="12700" cy="422275"/>
                        </a:xfrm>
                        <a:custGeom>
                          <a:avLst/>
                          <a:gdLst>
                            <a:gd name="T0" fmla="*/ 0 w 8"/>
                            <a:gd name="T1" fmla="*/ 85 h 266"/>
                            <a:gd name="T2" fmla="*/ 0 w 8"/>
                            <a:gd name="T3" fmla="*/ 32 h 266"/>
                            <a:gd name="T4" fmla="*/ 0 w 8"/>
                            <a:gd name="T5" fmla="*/ 27 h 266"/>
                            <a:gd name="T6" fmla="*/ 0 w 8"/>
                            <a:gd name="T7" fmla="*/ 40 h 266"/>
                            <a:gd name="T8" fmla="*/ 0 w 8"/>
                            <a:gd name="T9" fmla="*/ 21 h 266"/>
                            <a:gd name="T10" fmla="*/ 0 w 8"/>
                            <a:gd name="T11" fmla="*/ 4 h 266"/>
                            <a:gd name="T12" fmla="*/ 0 w 8"/>
                            <a:gd name="T13" fmla="*/ 0 h 266"/>
                            <a:gd name="T14" fmla="*/ 1 w 8"/>
                            <a:gd name="T15" fmla="*/ 3 h 266"/>
                            <a:gd name="T16" fmla="*/ 1 w 8"/>
                            <a:gd name="T17" fmla="*/ 15 h 266"/>
                            <a:gd name="T18" fmla="*/ 1 w 8"/>
                            <a:gd name="T19" fmla="*/ 46 h 266"/>
                            <a:gd name="T20" fmla="*/ 1 w 8"/>
                            <a:gd name="T21" fmla="*/ 90 h 266"/>
                            <a:gd name="T22" fmla="*/ 2 w 8"/>
                            <a:gd name="T23" fmla="*/ 133 h 266"/>
                            <a:gd name="T24" fmla="*/ 2 w 8"/>
                            <a:gd name="T25" fmla="*/ 153 h 266"/>
                            <a:gd name="T26" fmla="*/ 2 w 8"/>
                            <a:gd name="T27" fmla="*/ 133 h 266"/>
                            <a:gd name="T28" fmla="*/ 2 w 8"/>
                            <a:gd name="T29" fmla="*/ 143 h 266"/>
                            <a:gd name="T30" fmla="*/ 2 w 8"/>
                            <a:gd name="T31" fmla="*/ 266 h 266"/>
                            <a:gd name="T32" fmla="*/ 2 w 8"/>
                            <a:gd name="T33" fmla="*/ 89 h 266"/>
                            <a:gd name="T34" fmla="*/ 3 w 8"/>
                            <a:gd name="T35" fmla="*/ 32 h 266"/>
                            <a:gd name="T36" fmla="*/ 3 w 8"/>
                            <a:gd name="T37" fmla="*/ 7 h 266"/>
                            <a:gd name="T38" fmla="*/ 3 w 8"/>
                            <a:gd name="T39" fmla="*/ 2 h 266"/>
                            <a:gd name="T40" fmla="*/ 3 w 8"/>
                            <a:gd name="T41" fmla="*/ 5 h 266"/>
                            <a:gd name="T42" fmla="*/ 3 w 8"/>
                            <a:gd name="T43" fmla="*/ 10 h 266"/>
                            <a:gd name="T44" fmla="*/ 3 w 8"/>
                            <a:gd name="T45" fmla="*/ 22 h 266"/>
                            <a:gd name="T46" fmla="*/ 3 w 8"/>
                            <a:gd name="T47" fmla="*/ 29 h 266"/>
                            <a:gd name="T48" fmla="*/ 4 w 8"/>
                            <a:gd name="T49" fmla="*/ 23 h 266"/>
                            <a:gd name="T50" fmla="*/ 4 w 8"/>
                            <a:gd name="T51" fmla="*/ 35 h 266"/>
                            <a:gd name="T52" fmla="*/ 4 w 8"/>
                            <a:gd name="T53" fmla="*/ 52 h 266"/>
                            <a:gd name="T54" fmla="*/ 4 w 8"/>
                            <a:gd name="T55" fmla="*/ 48 h 266"/>
                            <a:gd name="T56" fmla="*/ 5 w 8"/>
                            <a:gd name="T57" fmla="*/ 49 h 266"/>
                            <a:gd name="T58" fmla="*/ 5 w 8"/>
                            <a:gd name="T59" fmla="*/ 50 h 266"/>
                            <a:gd name="T60" fmla="*/ 5 w 8"/>
                            <a:gd name="T61" fmla="*/ 41 h 266"/>
                            <a:gd name="T62" fmla="*/ 5 w 8"/>
                            <a:gd name="T63" fmla="*/ 32 h 266"/>
                            <a:gd name="T64" fmla="*/ 5 w 8"/>
                            <a:gd name="T65" fmla="*/ 30 h 266"/>
                            <a:gd name="T66" fmla="*/ 5 w 8"/>
                            <a:gd name="T67" fmla="*/ 53 h 266"/>
                            <a:gd name="T68" fmla="*/ 5 w 8"/>
                            <a:gd name="T69" fmla="*/ 110 h 266"/>
                            <a:gd name="T70" fmla="*/ 6 w 8"/>
                            <a:gd name="T71" fmla="*/ 88 h 266"/>
                            <a:gd name="T72" fmla="*/ 6 w 8"/>
                            <a:gd name="T73" fmla="*/ 60 h 266"/>
                            <a:gd name="T74" fmla="*/ 6 w 8"/>
                            <a:gd name="T75" fmla="*/ 44 h 266"/>
                            <a:gd name="T76" fmla="*/ 6 w 8"/>
                            <a:gd name="T77" fmla="*/ 60 h 266"/>
                            <a:gd name="T78" fmla="*/ 7 w 8"/>
                            <a:gd name="T79" fmla="*/ 163 h 266"/>
                            <a:gd name="T80" fmla="*/ 7 w 8"/>
                            <a:gd name="T81" fmla="*/ 98 h 266"/>
                            <a:gd name="T82" fmla="*/ 7 w 8"/>
                            <a:gd name="T83" fmla="*/ 78 h 266"/>
                            <a:gd name="T84" fmla="*/ 7 w 8"/>
                            <a:gd name="T85" fmla="*/ 51 h 266"/>
                            <a:gd name="T86" fmla="*/ 7 w 8"/>
                            <a:gd name="T87" fmla="*/ 18 h 266"/>
                            <a:gd name="T88" fmla="*/ 7 w 8"/>
                            <a:gd name="T89" fmla="*/ 9 h 266"/>
                            <a:gd name="T90" fmla="*/ 8 w 8"/>
                            <a:gd name="T91" fmla="*/ 22 h 266"/>
                            <a:gd name="T92" fmla="*/ 8 w 8"/>
                            <a:gd name="T93" fmla="*/ 42 h 266"/>
                            <a:gd name="T94" fmla="*/ 8 w 8"/>
                            <a:gd name="T95" fmla="*/ 45 h 266"/>
                            <a:gd name="T96" fmla="*/ 8 w 8"/>
                            <a:gd name="T97" fmla="*/ 37 h 266"/>
                            <a:gd name="T98" fmla="*/ 8 w 8"/>
                            <a:gd name="T99" fmla="*/ 39 h 2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66">
                              <a:moveTo>
                                <a:pt x="0" y="85"/>
                              </a:moveTo>
                              <a:lnTo>
                                <a:pt x="0" y="32"/>
                              </a:lnTo>
                              <a:lnTo>
                                <a:pt x="0" y="27"/>
                              </a:lnTo>
                              <a:lnTo>
                                <a:pt x="0" y="40"/>
                              </a:lnTo>
                              <a:lnTo>
                                <a:pt x="0" y="21"/>
                              </a:lnTo>
                              <a:lnTo>
                                <a:pt x="0" y="4"/>
                              </a:lnTo>
                              <a:lnTo>
                                <a:pt x="0" y="0"/>
                              </a:lnTo>
                              <a:lnTo>
                                <a:pt x="1" y="3"/>
                              </a:lnTo>
                              <a:lnTo>
                                <a:pt x="1" y="15"/>
                              </a:lnTo>
                              <a:lnTo>
                                <a:pt x="1" y="46"/>
                              </a:lnTo>
                              <a:lnTo>
                                <a:pt x="1" y="90"/>
                              </a:lnTo>
                              <a:lnTo>
                                <a:pt x="2" y="133"/>
                              </a:lnTo>
                              <a:lnTo>
                                <a:pt x="2" y="153"/>
                              </a:lnTo>
                              <a:lnTo>
                                <a:pt x="2" y="133"/>
                              </a:lnTo>
                              <a:lnTo>
                                <a:pt x="2" y="143"/>
                              </a:lnTo>
                              <a:lnTo>
                                <a:pt x="2" y="266"/>
                              </a:lnTo>
                              <a:lnTo>
                                <a:pt x="2" y="89"/>
                              </a:lnTo>
                              <a:lnTo>
                                <a:pt x="3" y="32"/>
                              </a:lnTo>
                              <a:lnTo>
                                <a:pt x="3" y="7"/>
                              </a:lnTo>
                              <a:lnTo>
                                <a:pt x="3" y="2"/>
                              </a:lnTo>
                              <a:lnTo>
                                <a:pt x="3" y="5"/>
                              </a:lnTo>
                              <a:lnTo>
                                <a:pt x="3" y="10"/>
                              </a:lnTo>
                              <a:lnTo>
                                <a:pt x="3" y="22"/>
                              </a:lnTo>
                              <a:lnTo>
                                <a:pt x="3" y="29"/>
                              </a:lnTo>
                              <a:lnTo>
                                <a:pt x="4" y="23"/>
                              </a:lnTo>
                              <a:lnTo>
                                <a:pt x="4" y="35"/>
                              </a:lnTo>
                              <a:lnTo>
                                <a:pt x="4" y="52"/>
                              </a:lnTo>
                              <a:lnTo>
                                <a:pt x="4" y="48"/>
                              </a:lnTo>
                              <a:lnTo>
                                <a:pt x="5" y="49"/>
                              </a:lnTo>
                              <a:lnTo>
                                <a:pt x="5" y="50"/>
                              </a:lnTo>
                              <a:lnTo>
                                <a:pt x="5" y="41"/>
                              </a:lnTo>
                              <a:lnTo>
                                <a:pt x="5" y="32"/>
                              </a:lnTo>
                              <a:lnTo>
                                <a:pt x="5" y="30"/>
                              </a:lnTo>
                              <a:lnTo>
                                <a:pt x="5" y="53"/>
                              </a:lnTo>
                              <a:lnTo>
                                <a:pt x="5" y="110"/>
                              </a:lnTo>
                              <a:lnTo>
                                <a:pt x="6" y="88"/>
                              </a:lnTo>
                              <a:lnTo>
                                <a:pt x="6" y="60"/>
                              </a:lnTo>
                              <a:lnTo>
                                <a:pt x="6" y="44"/>
                              </a:lnTo>
                              <a:lnTo>
                                <a:pt x="6" y="60"/>
                              </a:lnTo>
                              <a:lnTo>
                                <a:pt x="7" y="163"/>
                              </a:lnTo>
                              <a:lnTo>
                                <a:pt x="7" y="98"/>
                              </a:lnTo>
                              <a:lnTo>
                                <a:pt x="7" y="78"/>
                              </a:lnTo>
                              <a:lnTo>
                                <a:pt x="7" y="51"/>
                              </a:lnTo>
                              <a:lnTo>
                                <a:pt x="7" y="18"/>
                              </a:lnTo>
                              <a:lnTo>
                                <a:pt x="7" y="9"/>
                              </a:lnTo>
                              <a:lnTo>
                                <a:pt x="8" y="22"/>
                              </a:lnTo>
                              <a:lnTo>
                                <a:pt x="8" y="42"/>
                              </a:lnTo>
                              <a:lnTo>
                                <a:pt x="8" y="45"/>
                              </a:lnTo>
                              <a:lnTo>
                                <a:pt x="8" y="37"/>
                              </a:lnTo>
                              <a:lnTo>
                                <a:pt x="8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1" name="Freeform 3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72388" y="4292600"/>
                          <a:ext cx="14288" cy="254000"/>
                        </a:xfrm>
                        <a:custGeom>
                          <a:avLst/>
                          <a:gdLst>
                            <a:gd name="T0" fmla="*/ 0 w 9"/>
                            <a:gd name="T1" fmla="*/ 28 h 160"/>
                            <a:gd name="T2" fmla="*/ 1 w 9"/>
                            <a:gd name="T3" fmla="*/ 46 h 160"/>
                            <a:gd name="T4" fmla="*/ 1 w 9"/>
                            <a:gd name="T5" fmla="*/ 90 h 160"/>
                            <a:gd name="T6" fmla="*/ 1 w 9"/>
                            <a:gd name="T7" fmla="*/ 160 h 160"/>
                            <a:gd name="T8" fmla="*/ 1 w 9"/>
                            <a:gd name="T9" fmla="*/ 148 h 160"/>
                            <a:gd name="T10" fmla="*/ 1 w 9"/>
                            <a:gd name="T11" fmla="*/ 154 h 160"/>
                            <a:gd name="T12" fmla="*/ 1 w 9"/>
                            <a:gd name="T13" fmla="*/ 144 h 160"/>
                            <a:gd name="T14" fmla="*/ 2 w 9"/>
                            <a:gd name="T15" fmla="*/ 133 h 160"/>
                            <a:gd name="T16" fmla="*/ 2 w 9"/>
                            <a:gd name="T17" fmla="*/ 91 h 160"/>
                            <a:gd name="T18" fmla="*/ 2 w 9"/>
                            <a:gd name="T19" fmla="*/ 48 h 160"/>
                            <a:gd name="T20" fmla="*/ 2 w 9"/>
                            <a:gd name="T21" fmla="*/ 25 h 160"/>
                            <a:gd name="T22" fmla="*/ 2 w 9"/>
                            <a:gd name="T23" fmla="*/ 25 h 160"/>
                            <a:gd name="T24" fmla="*/ 2 w 9"/>
                            <a:gd name="T25" fmla="*/ 41 h 160"/>
                            <a:gd name="T26" fmla="*/ 2 w 9"/>
                            <a:gd name="T27" fmla="*/ 25 h 160"/>
                            <a:gd name="T28" fmla="*/ 3 w 9"/>
                            <a:gd name="T29" fmla="*/ 3 h 160"/>
                            <a:gd name="T30" fmla="*/ 3 w 9"/>
                            <a:gd name="T31" fmla="*/ 0 h 160"/>
                            <a:gd name="T32" fmla="*/ 3 w 9"/>
                            <a:gd name="T33" fmla="*/ 8 h 160"/>
                            <a:gd name="T34" fmla="*/ 3 w 9"/>
                            <a:gd name="T35" fmla="*/ 17 h 160"/>
                            <a:gd name="T36" fmla="*/ 4 w 9"/>
                            <a:gd name="T37" fmla="*/ 13 h 160"/>
                            <a:gd name="T38" fmla="*/ 4 w 9"/>
                            <a:gd name="T39" fmla="*/ 4 h 160"/>
                            <a:gd name="T40" fmla="*/ 4 w 9"/>
                            <a:gd name="T41" fmla="*/ 3 h 160"/>
                            <a:gd name="T42" fmla="*/ 4 w 9"/>
                            <a:gd name="T43" fmla="*/ 16 h 160"/>
                            <a:gd name="T44" fmla="*/ 4 w 9"/>
                            <a:gd name="T45" fmla="*/ 53 h 160"/>
                            <a:gd name="T46" fmla="*/ 4 w 9"/>
                            <a:gd name="T47" fmla="*/ 62 h 160"/>
                            <a:gd name="T48" fmla="*/ 5 w 9"/>
                            <a:gd name="T49" fmla="*/ 32 h 160"/>
                            <a:gd name="T50" fmla="*/ 5 w 9"/>
                            <a:gd name="T51" fmla="*/ 23 h 160"/>
                            <a:gd name="T52" fmla="*/ 5 w 9"/>
                            <a:gd name="T53" fmla="*/ 12 h 160"/>
                            <a:gd name="T54" fmla="*/ 5 w 9"/>
                            <a:gd name="T55" fmla="*/ 4 h 160"/>
                            <a:gd name="T56" fmla="*/ 5 w 9"/>
                            <a:gd name="T57" fmla="*/ 11 h 160"/>
                            <a:gd name="T58" fmla="*/ 6 w 9"/>
                            <a:gd name="T59" fmla="*/ 39 h 160"/>
                            <a:gd name="T60" fmla="*/ 6 w 9"/>
                            <a:gd name="T61" fmla="*/ 65 h 160"/>
                            <a:gd name="T62" fmla="*/ 6 w 9"/>
                            <a:gd name="T63" fmla="*/ 41 h 160"/>
                            <a:gd name="T64" fmla="*/ 6 w 9"/>
                            <a:gd name="T65" fmla="*/ 22 h 160"/>
                            <a:gd name="T66" fmla="*/ 6 w 9"/>
                            <a:gd name="T67" fmla="*/ 23 h 160"/>
                            <a:gd name="T68" fmla="*/ 6 w 9"/>
                            <a:gd name="T69" fmla="*/ 38 h 160"/>
                            <a:gd name="T70" fmla="*/ 7 w 9"/>
                            <a:gd name="T71" fmla="*/ 37 h 160"/>
                            <a:gd name="T72" fmla="*/ 7 w 9"/>
                            <a:gd name="T73" fmla="*/ 29 h 160"/>
                            <a:gd name="T74" fmla="*/ 7 w 9"/>
                            <a:gd name="T75" fmla="*/ 29 h 160"/>
                            <a:gd name="T76" fmla="*/ 7 w 9"/>
                            <a:gd name="T77" fmla="*/ 31 h 160"/>
                            <a:gd name="T78" fmla="*/ 8 w 9"/>
                            <a:gd name="T79" fmla="*/ 45 h 160"/>
                            <a:gd name="T80" fmla="*/ 8 w 9"/>
                            <a:gd name="T81" fmla="*/ 120 h 160"/>
                            <a:gd name="T82" fmla="*/ 8 w 9"/>
                            <a:gd name="T83" fmla="*/ 59 h 160"/>
                            <a:gd name="T84" fmla="*/ 8 w 9"/>
                            <a:gd name="T85" fmla="*/ 10 h 160"/>
                            <a:gd name="T86" fmla="*/ 8 w 9"/>
                            <a:gd name="T87" fmla="*/ 2 h 160"/>
                            <a:gd name="T88" fmla="*/ 8 w 9"/>
                            <a:gd name="T89" fmla="*/ 16 h 160"/>
                            <a:gd name="T90" fmla="*/ 8 w 9"/>
                            <a:gd name="T91" fmla="*/ 40 h 160"/>
                            <a:gd name="T92" fmla="*/ 9 w 9"/>
                            <a:gd name="T93" fmla="*/ 66 h 160"/>
                            <a:gd name="T94" fmla="*/ 9 w 9"/>
                            <a:gd name="T95" fmla="*/ 79 h 160"/>
                            <a:gd name="T96" fmla="*/ 9 w 9"/>
                            <a:gd name="T97" fmla="*/ 66 h 160"/>
                            <a:gd name="T98" fmla="*/ 9 w 9"/>
                            <a:gd name="T99" fmla="*/ 48 h 1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0">
                              <a:moveTo>
                                <a:pt x="0" y="28"/>
                              </a:moveTo>
                              <a:lnTo>
                                <a:pt x="1" y="46"/>
                              </a:lnTo>
                              <a:lnTo>
                                <a:pt x="1" y="90"/>
                              </a:lnTo>
                              <a:lnTo>
                                <a:pt x="1" y="160"/>
                              </a:lnTo>
                              <a:lnTo>
                                <a:pt x="1" y="148"/>
                              </a:lnTo>
                              <a:lnTo>
                                <a:pt x="1" y="154"/>
                              </a:lnTo>
                              <a:lnTo>
                                <a:pt x="1" y="144"/>
                              </a:lnTo>
                              <a:lnTo>
                                <a:pt x="2" y="133"/>
                              </a:lnTo>
                              <a:lnTo>
                                <a:pt x="2" y="91"/>
                              </a:lnTo>
                              <a:lnTo>
                                <a:pt x="2" y="48"/>
                              </a:lnTo>
                              <a:lnTo>
                                <a:pt x="2" y="25"/>
                              </a:lnTo>
                              <a:lnTo>
                                <a:pt x="2" y="25"/>
                              </a:lnTo>
                              <a:lnTo>
                                <a:pt x="2" y="41"/>
                              </a:lnTo>
                              <a:lnTo>
                                <a:pt x="2" y="25"/>
                              </a:lnTo>
                              <a:lnTo>
                                <a:pt x="3" y="3"/>
                              </a:lnTo>
                              <a:lnTo>
                                <a:pt x="3" y="0"/>
                              </a:lnTo>
                              <a:lnTo>
                                <a:pt x="3" y="8"/>
                              </a:lnTo>
                              <a:lnTo>
                                <a:pt x="3" y="17"/>
                              </a:lnTo>
                              <a:lnTo>
                                <a:pt x="4" y="13"/>
                              </a:lnTo>
                              <a:lnTo>
                                <a:pt x="4" y="4"/>
                              </a:lnTo>
                              <a:lnTo>
                                <a:pt x="4" y="3"/>
                              </a:lnTo>
                              <a:lnTo>
                                <a:pt x="4" y="16"/>
                              </a:lnTo>
                              <a:lnTo>
                                <a:pt x="4" y="53"/>
                              </a:lnTo>
                              <a:lnTo>
                                <a:pt x="4" y="62"/>
                              </a:lnTo>
                              <a:lnTo>
                                <a:pt x="5" y="32"/>
                              </a:lnTo>
                              <a:lnTo>
                                <a:pt x="5" y="23"/>
                              </a:lnTo>
                              <a:lnTo>
                                <a:pt x="5" y="12"/>
                              </a:lnTo>
                              <a:lnTo>
                                <a:pt x="5" y="4"/>
                              </a:lnTo>
                              <a:lnTo>
                                <a:pt x="5" y="11"/>
                              </a:lnTo>
                              <a:lnTo>
                                <a:pt x="6" y="39"/>
                              </a:lnTo>
                              <a:lnTo>
                                <a:pt x="6" y="65"/>
                              </a:lnTo>
                              <a:lnTo>
                                <a:pt x="6" y="41"/>
                              </a:lnTo>
                              <a:lnTo>
                                <a:pt x="6" y="22"/>
                              </a:lnTo>
                              <a:lnTo>
                                <a:pt x="6" y="23"/>
                              </a:lnTo>
                              <a:lnTo>
                                <a:pt x="6" y="38"/>
                              </a:lnTo>
                              <a:lnTo>
                                <a:pt x="7" y="37"/>
                              </a:lnTo>
                              <a:lnTo>
                                <a:pt x="7" y="29"/>
                              </a:lnTo>
                              <a:lnTo>
                                <a:pt x="7" y="29"/>
                              </a:lnTo>
                              <a:lnTo>
                                <a:pt x="7" y="31"/>
                              </a:lnTo>
                              <a:lnTo>
                                <a:pt x="8" y="45"/>
                              </a:lnTo>
                              <a:lnTo>
                                <a:pt x="8" y="120"/>
                              </a:lnTo>
                              <a:lnTo>
                                <a:pt x="8" y="59"/>
                              </a:lnTo>
                              <a:lnTo>
                                <a:pt x="8" y="10"/>
                              </a:lnTo>
                              <a:lnTo>
                                <a:pt x="8" y="2"/>
                              </a:lnTo>
                              <a:lnTo>
                                <a:pt x="8" y="16"/>
                              </a:lnTo>
                              <a:lnTo>
                                <a:pt x="8" y="40"/>
                              </a:lnTo>
                              <a:lnTo>
                                <a:pt x="9" y="66"/>
                              </a:lnTo>
                              <a:lnTo>
                                <a:pt x="9" y="79"/>
                              </a:lnTo>
                              <a:lnTo>
                                <a:pt x="9" y="66"/>
                              </a:lnTo>
                              <a:lnTo>
                                <a:pt x="9" y="4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2" name="Freeform 3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86676" y="4275138"/>
                          <a:ext cx="14288" cy="407988"/>
                        </a:xfrm>
                        <a:custGeom>
                          <a:avLst/>
                          <a:gdLst>
                            <a:gd name="T0" fmla="*/ 0 w 9"/>
                            <a:gd name="T1" fmla="*/ 59 h 257"/>
                            <a:gd name="T2" fmla="*/ 0 w 9"/>
                            <a:gd name="T3" fmla="*/ 71 h 257"/>
                            <a:gd name="T4" fmla="*/ 0 w 9"/>
                            <a:gd name="T5" fmla="*/ 136 h 257"/>
                            <a:gd name="T6" fmla="*/ 1 w 9"/>
                            <a:gd name="T7" fmla="*/ 139 h 257"/>
                            <a:gd name="T8" fmla="*/ 1 w 9"/>
                            <a:gd name="T9" fmla="*/ 133 h 257"/>
                            <a:gd name="T10" fmla="*/ 1 w 9"/>
                            <a:gd name="T11" fmla="*/ 163 h 257"/>
                            <a:gd name="T12" fmla="*/ 1 w 9"/>
                            <a:gd name="T13" fmla="*/ 72 h 257"/>
                            <a:gd name="T14" fmla="*/ 2 w 9"/>
                            <a:gd name="T15" fmla="*/ 43 h 257"/>
                            <a:gd name="T16" fmla="*/ 2 w 9"/>
                            <a:gd name="T17" fmla="*/ 39 h 257"/>
                            <a:gd name="T18" fmla="*/ 2 w 9"/>
                            <a:gd name="T19" fmla="*/ 49 h 257"/>
                            <a:gd name="T20" fmla="*/ 2 w 9"/>
                            <a:gd name="T21" fmla="*/ 40 h 257"/>
                            <a:gd name="T22" fmla="*/ 2 w 9"/>
                            <a:gd name="T23" fmla="*/ 25 h 257"/>
                            <a:gd name="T24" fmla="*/ 2 w 9"/>
                            <a:gd name="T25" fmla="*/ 23 h 257"/>
                            <a:gd name="T26" fmla="*/ 2 w 9"/>
                            <a:gd name="T27" fmla="*/ 20 h 257"/>
                            <a:gd name="T28" fmla="*/ 3 w 9"/>
                            <a:gd name="T29" fmla="*/ 11 h 257"/>
                            <a:gd name="T30" fmla="*/ 3 w 9"/>
                            <a:gd name="T31" fmla="*/ 9 h 257"/>
                            <a:gd name="T32" fmla="*/ 3 w 9"/>
                            <a:gd name="T33" fmla="*/ 20 h 257"/>
                            <a:gd name="T34" fmla="*/ 3 w 9"/>
                            <a:gd name="T35" fmla="*/ 30 h 257"/>
                            <a:gd name="T36" fmla="*/ 4 w 9"/>
                            <a:gd name="T37" fmla="*/ 31 h 257"/>
                            <a:gd name="T38" fmla="*/ 4 w 9"/>
                            <a:gd name="T39" fmla="*/ 40 h 257"/>
                            <a:gd name="T40" fmla="*/ 4 w 9"/>
                            <a:gd name="T41" fmla="*/ 60 h 257"/>
                            <a:gd name="T42" fmla="*/ 4 w 9"/>
                            <a:gd name="T43" fmla="*/ 44 h 257"/>
                            <a:gd name="T44" fmla="*/ 4 w 9"/>
                            <a:gd name="T45" fmla="*/ 47 h 257"/>
                            <a:gd name="T46" fmla="*/ 4 w 9"/>
                            <a:gd name="T47" fmla="*/ 59 h 257"/>
                            <a:gd name="T48" fmla="*/ 4 w 9"/>
                            <a:gd name="T49" fmla="*/ 11 h 257"/>
                            <a:gd name="T50" fmla="*/ 5 w 9"/>
                            <a:gd name="T51" fmla="*/ 0 h 257"/>
                            <a:gd name="T52" fmla="*/ 5 w 9"/>
                            <a:gd name="T53" fmla="*/ 20 h 257"/>
                            <a:gd name="T54" fmla="*/ 5 w 9"/>
                            <a:gd name="T55" fmla="*/ 69 h 257"/>
                            <a:gd name="T56" fmla="*/ 5 w 9"/>
                            <a:gd name="T57" fmla="*/ 257 h 257"/>
                            <a:gd name="T58" fmla="*/ 6 w 9"/>
                            <a:gd name="T59" fmla="*/ 91 h 257"/>
                            <a:gd name="T60" fmla="*/ 6 w 9"/>
                            <a:gd name="T61" fmla="*/ 58 h 257"/>
                            <a:gd name="T62" fmla="*/ 6 w 9"/>
                            <a:gd name="T63" fmla="*/ 42 h 257"/>
                            <a:gd name="T64" fmla="*/ 6 w 9"/>
                            <a:gd name="T65" fmla="*/ 33 h 257"/>
                            <a:gd name="T66" fmla="*/ 6 w 9"/>
                            <a:gd name="T67" fmla="*/ 40 h 257"/>
                            <a:gd name="T68" fmla="*/ 6 w 9"/>
                            <a:gd name="T69" fmla="*/ 52 h 257"/>
                            <a:gd name="T70" fmla="*/ 7 w 9"/>
                            <a:gd name="T71" fmla="*/ 42 h 257"/>
                            <a:gd name="T72" fmla="*/ 7 w 9"/>
                            <a:gd name="T73" fmla="*/ 29 h 257"/>
                            <a:gd name="T74" fmla="*/ 7 w 9"/>
                            <a:gd name="T75" fmla="*/ 35 h 257"/>
                            <a:gd name="T76" fmla="*/ 7 w 9"/>
                            <a:gd name="T77" fmla="*/ 61 h 257"/>
                            <a:gd name="T78" fmla="*/ 7 w 9"/>
                            <a:gd name="T79" fmla="*/ 94 h 257"/>
                            <a:gd name="T80" fmla="*/ 7 w 9"/>
                            <a:gd name="T81" fmla="*/ 78 h 257"/>
                            <a:gd name="T82" fmla="*/ 7 w 9"/>
                            <a:gd name="T83" fmla="*/ 30 h 257"/>
                            <a:gd name="T84" fmla="*/ 8 w 9"/>
                            <a:gd name="T85" fmla="*/ 10 h 257"/>
                            <a:gd name="T86" fmla="*/ 8 w 9"/>
                            <a:gd name="T87" fmla="*/ 16 h 257"/>
                            <a:gd name="T88" fmla="*/ 8 w 9"/>
                            <a:gd name="T89" fmla="*/ 34 h 257"/>
                            <a:gd name="T90" fmla="*/ 8 w 9"/>
                            <a:gd name="T91" fmla="*/ 34 h 257"/>
                            <a:gd name="T92" fmla="*/ 9 w 9"/>
                            <a:gd name="T93" fmla="*/ 43 h 257"/>
                            <a:gd name="T94" fmla="*/ 9 w 9"/>
                            <a:gd name="T95" fmla="*/ 85 h 257"/>
                            <a:gd name="T96" fmla="*/ 9 w 9"/>
                            <a:gd name="T97" fmla="*/ 80 h 257"/>
                            <a:gd name="T98" fmla="*/ 9 w 9"/>
                            <a:gd name="T99" fmla="*/ 80 h 2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7">
                              <a:moveTo>
                                <a:pt x="0" y="59"/>
                              </a:moveTo>
                              <a:lnTo>
                                <a:pt x="0" y="71"/>
                              </a:lnTo>
                              <a:lnTo>
                                <a:pt x="0" y="136"/>
                              </a:lnTo>
                              <a:lnTo>
                                <a:pt x="1" y="139"/>
                              </a:lnTo>
                              <a:lnTo>
                                <a:pt x="1" y="133"/>
                              </a:lnTo>
                              <a:lnTo>
                                <a:pt x="1" y="163"/>
                              </a:lnTo>
                              <a:lnTo>
                                <a:pt x="1" y="72"/>
                              </a:lnTo>
                              <a:lnTo>
                                <a:pt x="2" y="43"/>
                              </a:lnTo>
                              <a:lnTo>
                                <a:pt x="2" y="39"/>
                              </a:lnTo>
                              <a:lnTo>
                                <a:pt x="2" y="49"/>
                              </a:lnTo>
                              <a:lnTo>
                                <a:pt x="2" y="40"/>
                              </a:lnTo>
                              <a:lnTo>
                                <a:pt x="2" y="25"/>
                              </a:lnTo>
                              <a:lnTo>
                                <a:pt x="2" y="23"/>
                              </a:lnTo>
                              <a:lnTo>
                                <a:pt x="2" y="20"/>
                              </a:lnTo>
                              <a:lnTo>
                                <a:pt x="3" y="11"/>
                              </a:lnTo>
                              <a:lnTo>
                                <a:pt x="3" y="9"/>
                              </a:lnTo>
                              <a:lnTo>
                                <a:pt x="3" y="20"/>
                              </a:lnTo>
                              <a:lnTo>
                                <a:pt x="3" y="30"/>
                              </a:lnTo>
                              <a:lnTo>
                                <a:pt x="4" y="31"/>
                              </a:lnTo>
                              <a:lnTo>
                                <a:pt x="4" y="40"/>
                              </a:lnTo>
                              <a:lnTo>
                                <a:pt x="4" y="60"/>
                              </a:lnTo>
                              <a:lnTo>
                                <a:pt x="4" y="44"/>
                              </a:lnTo>
                              <a:lnTo>
                                <a:pt x="4" y="47"/>
                              </a:lnTo>
                              <a:lnTo>
                                <a:pt x="4" y="59"/>
                              </a:lnTo>
                              <a:lnTo>
                                <a:pt x="4" y="11"/>
                              </a:lnTo>
                              <a:lnTo>
                                <a:pt x="5" y="0"/>
                              </a:lnTo>
                              <a:lnTo>
                                <a:pt x="5" y="20"/>
                              </a:lnTo>
                              <a:lnTo>
                                <a:pt x="5" y="69"/>
                              </a:lnTo>
                              <a:lnTo>
                                <a:pt x="5" y="257"/>
                              </a:lnTo>
                              <a:lnTo>
                                <a:pt x="6" y="91"/>
                              </a:lnTo>
                              <a:lnTo>
                                <a:pt x="6" y="58"/>
                              </a:lnTo>
                              <a:lnTo>
                                <a:pt x="6" y="42"/>
                              </a:lnTo>
                              <a:lnTo>
                                <a:pt x="6" y="33"/>
                              </a:lnTo>
                              <a:lnTo>
                                <a:pt x="6" y="40"/>
                              </a:lnTo>
                              <a:lnTo>
                                <a:pt x="6" y="52"/>
                              </a:lnTo>
                              <a:lnTo>
                                <a:pt x="7" y="42"/>
                              </a:lnTo>
                              <a:lnTo>
                                <a:pt x="7" y="29"/>
                              </a:lnTo>
                              <a:lnTo>
                                <a:pt x="7" y="35"/>
                              </a:lnTo>
                              <a:lnTo>
                                <a:pt x="7" y="61"/>
                              </a:lnTo>
                              <a:lnTo>
                                <a:pt x="7" y="94"/>
                              </a:lnTo>
                              <a:lnTo>
                                <a:pt x="7" y="78"/>
                              </a:lnTo>
                              <a:lnTo>
                                <a:pt x="7" y="30"/>
                              </a:lnTo>
                              <a:lnTo>
                                <a:pt x="8" y="10"/>
                              </a:lnTo>
                              <a:lnTo>
                                <a:pt x="8" y="16"/>
                              </a:lnTo>
                              <a:lnTo>
                                <a:pt x="8" y="34"/>
                              </a:lnTo>
                              <a:lnTo>
                                <a:pt x="8" y="34"/>
                              </a:lnTo>
                              <a:lnTo>
                                <a:pt x="9" y="43"/>
                              </a:lnTo>
                              <a:lnTo>
                                <a:pt x="9" y="85"/>
                              </a:lnTo>
                              <a:lnTo>
                                <a:pt x="9" y="80"/>
                              </a:lnTo>
                              <a:lnTo>
                                <a:pt x="9" y="8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3" name="Freeform 3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00963" y="4267200"/>
                          <a:ext cx="14288" cy="233363"/>
                        </a:xfrm>
                        <a:custGeom>
                          <a:avLst/>
                          <a:gdLst>
                            <a:gd name="T0" fmla="*/ 0 w 9"/>
                            <a:gd name="T1" fmla="*/ 85 h 147"/>
                            <a:gd name="T2" fmla="*/ 0 w 9"/>
                            <a:gd name="T3" fmla="*/ 147 h 147"/>
                            <a:gd name="T4" fmla="*/ 0 w 9"/>
                            <a:gd name="T5" fmla="*/ 114 h 147"/>
                            <a:gd name="T6" fmla="*/ 0 w 9"/>
                            <a:gd name="T7" fmla="*/ 111 h 147"/>
                            <a:gd name="T8" fmla="*/ 1 w 9"/>
                            <a:gd name="T9" fmla="*/ 138 h 147"/>
                            <a:gd name="T10" fmla="*/ 1 w 9"/>
                            <a:gd name="T11" fmla="*/ 111 h 147"/>
                            <a:gd name="T12" fmla="*/ 1 w 9"/>
                            <a:gd name="T13" fmla="*/ 74 h 147"/>
                            <a:gd name="T14" fmla="*/ 1 w 9"/>
                            <a:gd name="T15" fmla="*/ 72 h 147"/>
                            <a:gd name="T16" fmla="*/ 2 w 9"/>
                            <a:gd name="T17" fmla="*/ 119 h 147"/>
                            <a:gd name="T18" fmla="*/ 2 w 9"/>
                            <a:gd name="T19" fmla="*/ 116 h 147"/>
                            <a:gd name="T20" fmla="*/ 2 w 9"/>
                            <a:gd name="T21" fmla="*/ 71 h 147"/>
                            <a:gd name="T22" fmla="*/ 2 w 9"/>
                            <a:gd name="T23" fmla="*/ 62 h 147"/>
                            <a:gd name="T24" fmla="*/ 2 w 9"/>
                            <a:gd name="T25" fmla="*/ 53 h 147"/>
                            <a:gd name="T26" fmla="*/ 2 w 9"/>
                            <a:gd name="T27" fmla="*/ 33 h 147"/>
                            <a:gd name="T28" fmla="*/ 3 w 9"/>
                            <a:gd name="T29" fmla="*/ 22 h 147"/>
                            <a:gd name="T30" fmla="*/ 3 w 9"/>
                            <a:gd name="T31" fmla="*/ 32 h 147"/>
                            <a:gd name="T32" fmla="*/ 3 w 9"/>
                            <a:gd name="T33" fmla="*/ 64 h 147"/>
                            <a:gd name="T34" fmla="*/ 3 w 9"/>
                            <a:gd name="T35" fmla="*/ 40 h 147"/>
                            <a:gd name="T36" fmla="*/ 3 w 9"/>
                            <a:gd name="T37" fmla="*/ 8 h 147"/>
                            <a:gd name="T38" fmla="*/ 4 w 9"/>
                            <a:gd name="T39" fmla="*/ 0 h 147"/>
                            <a:gd name="T40" fmla="*/ 4 w 9"/>
                            <a:gd name="T41" fmla="*/ 12 h 147"/>
                            <a:gd name="T42" fmla="*/ 4 w 9"/>
                            <a:gd name="T43" fmla="*/ 40 h 147"/>
                            <a:gd name="T44" fmla="*/ 4 w 9"/>
                            <a:gd name="T45" fmla="*/ 43 h 147"/>
                            <a:gd name="T46" fmla="*/ 4 w 9"/>
                            <a:gd name="T47" fmla="*/ 23 h 147"/>
                            <a:gd name="T48" fmla="*/ 4 w 9"/>
                            <a:gd name="T49" fmla="*/ 20 h 147"/>
                            <a:gd name="T50" fmla="*/ 5 w 9"/>
                            <a:gd name="T51" fmla="*/ 35 h 147"/>
                            <a:gd name="T52" fmla="*/ 5 w 9"/>
                            <a:gd name="T53" fmla="*/ 63 h 147"/>
                            <a:gd name="T54" fmla="*/ 5 w 9"/>
                            <a:gd name="T55" fmla="*/ 79 h 147"/>
                            <a:gd name="T56" fmla="*/ 5 w 9"/>
                            <a:gd name="T57" fmla="*/ 73 h 147"/>
                            <a:gd name="T58" fmla="*/ 6 w 9"/>
                            <a:gd name="T59" fmla="*/ 77 h 147"/>
                            <a:gd name="T60" fmla="*/ 6 w 9"/>
                            <a:gd name="T61" fmla="*/ 97 h 147"/>
                            <a:gd name="T62" fmla="*/ 6 w 9"/>
                            <a:gd name="T63" fmla="*/ 95 h 147"/>
                            <a:gd name="T64" fmla="*/ 6 w 9"/>
                            <a:gd name="T65" fmla="*/ 90 h 147"/>
                            <a:gd name="T66" fmla="*/ 6 w 9"/>
                            <a:gd name="T67" fmla="*/ 137 h 147"/>
                            <a:gd name="T68" fmla="*/ 6 w 9"/>
                            <a:gd name="T69" fmla="*/ 134 h 147"/>
                            <a:gd name="T70" fmla="*/ 6 w 9"/>
                            <a:gd name="T71" fmla="*/ 102 h 147"/>
                            <a:gd name="T72" fmla="*/ 7 w 9"/>
                            <a:gd name="T73" fmla="*/ 122 h 147"/>
                            <a:gd name="T74" fmla="*/ 7 w 9"/>
                            <a:gd name="T75" fmla="*/ 65 h 147"/>
                            <a:gd name="T76" fmla="*/ 7 w 9"/>
                            <a:gd name="T77" fmla="*/ 48 h 147"/>
                            <a:gd name="T78" fmla="*/ 7 w 9"/>
                            <a:gd name="T79" fmla="*/ 69 h 147"/>
                            <a:gd name="T80" fmla="*/ 7 w 9"/>
                            <a:gd name="T81" fmla="*/ 67 h 147"/>
                            <a:gd name="T82" fmla="*/ 7 w 9"/>
                            <a:gd name="T83" fmla="*/ 38 h 147"/>
                            <a:gd name="T84" fmla="*/ 8 w 9"/>
                            <a:gd name="T85" fmla="*/ 35 h 147"/>
                            <a:gd name="T86" fmla="*/ 8 w 9"/>
                            <a:gd name="T87" fmla="*/ 51 h 147"/>
                            <a:gd name="T88" fmla="*/ 8 w 9"/>
                            <a:gd name="T89" fmla="*/ 78 h 147"/>
                            <a:gd name="T90" fmla="*/ 8 w 9"/>
                            <a:gd name="T91" fmla="*/ 99 h 147"/>
                            <a:gd name="T92" fmla="*/ 8 w 9"/>
                            <a:gd name="T93" fmla="*/ 86 h 147"/>
                            <a:gd name="T94" fmla="*/ 9 w 9"/>
                            <a:gd name="T95" fmla="*/ 63 h 147"/>
                            <a:gd name="T96" fmla="*/ 9 w 9"/>
                            <a:gd name="T97" fmla="*/ 44 h 147"/>
                            <a:gd name="T98" fmla="*/ 9 w 9"/>
                            <a:gd name="T99" fmla="*/ 33 h 1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7">
                              <a:moveTo>
                                <a:pt x="0" y="85"/>
                              </a:moveTo>
                              <a:lnTo>
                                <a:pt x="0" y="147"/>
                              </a:lnTo>
                              <a:lnTo>
                                <a:pt x="0" y="114"/>
                              </a:lnTo>
                              <a:lnTo>
                                <a:pt x="0" y="111"/>
                              </a:lnTo>
                              <a:lnTo>
                                <a:pt x="1" y="138"/>
                              </a:lnTo>
                              <a:lnTo>
                                <a:pt x="1" y="111"/>
                              </a:lnTo>
                              <a:lnTo>
                                <a:pt x="1" y="74"/>
                              </a:lnTo>
                              <a:lnTo>
                                <a:pt x="1" y="72"/>
                              </a:lnTo>
                              <a:lnTo>
                                <a:pt x="2" y="119"/>
                              </a:lnTo>
                              <a:lnTo>
                                <a:pt x="2" y="116"/>
                              </a:lnTo>
                              <a:lnTo>
                                <a:pt x="2" y="71"/>
                              </a:lnTo>
                              <a:lnTo>
                                <a:pt x="2" y="62"/>
                              </a:lnTo>
                              <a:lnTo>
                                <a:pt x="2" y="53"/>
                              </a:lnTo>
                              <a:lnTo>
                                <a:pt x="2" y="33"/>
                              </a:lnTo>
                              <a:lnTo>
                                <a:pt x="3" y="22"/>
                              </a:lnTo>
                              <a:lnTo>
                                <a:pt x="3" y="32"/>
                              </a:lnTo>
                              <a:lnTo>
                                <a:pt x="3" y="64"/>
                              </a:lnTo>
                              <a:lnTo>
                                <a:pt x="3" y="40"/>
                              </a:lnTo>
                              <a:lnTo>
                                <a:pt x="3" y="8"/>
                              </a:lnTo>
                              <a:lnTo>
                                <a:pt x="4" y="0"/>
                              </a:lnTo>
                              <a:lnTo>
                                <a:pt x="4" y="12"/>
                              </a:lnTo>
                              <a:lnTo>
                                <a:pt x="4" y="40"/>
                              </a:lnTo>
                              <a:lnTo>
                                <a:pt x="4" y="43"/>
                              </a:lnTo>
                              <a:lnTo>
                                <a:pt x="4" y="23"/>
                              </a:lnTo>
                              <a:lnTo>
                                <a:pt x="4" y="20"/>
                              </a:lnTo>
                              <a:lnTo>
                                <a:pt x="5" y="35"/>
                              </a:lnTo>
                              <a:lnTo>
                                <a:pt x="5" y="63"/>
                              </a:lnTo>
                              <a:lnTo>
                                <a:pt x="5" y="79"/>
                              </a:lnTo>
                              <a:lnTo>
                                <a:pt x="5" y="73"/>
                              </a:lnTo>
                              <a:lnTo>
                                <a:pt x="6" y="77"/>
                              </a:lnTo>
                              <a:lnTo>
                                <a:pt x="6" y="97"/>
                              </a:lnTo>
                              <a:lnTo>
                                <a:pt x="6" y="95"/>
                              </a:lnTo>
                              <a:lnTo>
                                <a:pt x="6" y="90"/>
                              </a:lnTo>
                              <a:lnTo>
                                <a:pt x="6" y="137"/>
                              </a:lnTo>
                              <a:lnTo>
                                <a:pt x="6" y="134"/>
                              </a:lnTo>
                              <a:lnTo>
                                <a:pt x="6" y="102"/>
                              </a:lnTo>
                              <a:lnTo>
                                <a:pt x="7" y="122"/>
                              </a:lnTo>
                              <a:lnTo>
                                <a:pt x="7" y="65"/>
                              </a:lnTo>
                              <a:lnTo>
                                <a:pt x="7" y="48"/>
                              </a:lnTo>
                              <a:lnTo>
                                <a:pt x="7" y="69"/>
                              </a:lnTo>
                              <a:lnTo>
                                <a:pt x="7" y="67"/>
                              </a:lnTo>
                              <a:lnTo>
                                <a:pt x="7" y="38"/>
                              </a:lnTo>
                              <a:lnTo>
                                <a:pt x="8" y="35"/>
                              </a:lnTo>
                              <a:lnTo>
                                <a:pt x="8" y="51"/>
                              </a:lnTo>
                              <a:lnTo>
                                <a:pt x="8" y="78"/>
                              </a:lnTo>
                              <a:lnTo>
                                <a:pt x="8" y="99"/>
                              </a:lnTo>
                              <a:lnTo>
                                <a:pt x="8" y="86"/>
                              </a:lnTo>
                              <a:lnTo>
                                <a:pt x="9" y="63"/>
                              </a:lnTo>
                              <a:lnTo>
                                <a:pt x="9" y="44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4" name="Freeform 3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15251" y="4265613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34 h 201"/>
                            <a:gd name="T2" fmla="*/ 0 w 9"/>
                            <a:gd name="T3" fmla="*/ 45 h 201"/>
                            <a:gd name="T4" fmla="*/ 0 w 9"/>
                            <a:gd name="T5" fmla="*/ 69 h 201"/>
                            <a:gd name="T6" fmla="*/ 0 w 9"/>
                            <a:gd name="T7" fmla="*/ 57 h 201"/>
                            <a:gd name="T8" fmla="*/ 1 w 9"/>
                            <a:gd name="T9" fmla="*/ 44 h 201"/>
                            <a:gd name="T10" fmla="*/ 1 w 9"/>
                            <a:gd name="T11" fmla="*/ 43 h 201"/>
                            <a:gd name="T12" fmla="*/ 1 w 9"/>
                            <a:gd name="T13" fmla="*/ 36 h 201"/>
                            <a:gd name="T14" fmla="*/ 1 w 9"/>
                            <a:gd name="T15" fmla="*/ 27 h 201"/>
                            <a:gd name="T16" fmla="*/ 2 w 9"/>
                            <a:gd name="T17" fmla="*/ 31 h 201"/>
                            <a:gd name="T18" fmla="*/ 2 w 9"/>
                            <a:gd name="T19" fmla="*/ 57 h 201"/>
                            <a:gd name="T20" fmla="*/ 2 w 9"/>
                            <a:gd name="T21" fmla="*/ 93 h 201"/>
                            <a:gd name="T22" fmla="*/ 2 w 9"/>
                            <a:gd name="T23" fmla="*/ 31 h 201"/>
                            <a:gd name="T24" fmla="*/ 2 w 9"/>
                            <a:gd name="T25" fmla="*/ 11 h 201"/>
                            <a:gd name="T26" fmla="*/ 2 w 9"/>
                            <a:gd name="T27" fmla="*/ 31 h 201"/>
                            <a:gd name="T28" fmla="*/ 2 w 9"/>
                            <a:gd name="T29" fmla="*/ 147 h 201"/>
                            <a:gd name="T30" fmla="*/ 3 w 9"/>
                            <a:gd name="T31" fmla="*/ 64 h 201"/>
                            <a:gd name="T32" fmla="*/ 3 w 9"/>
                            <a:gd name="T33" fmla="*/ 45 h 201"/>
                            <a:gd name="T34" fmla="*/ 3 w 9"/>
                            <a:gd name="T35" fmla="*/ 81 h 201"/>
                            <a:gd name="T36" fmla="*/ 3 w 9"/>
                            <a:gd name="T37" fmla="*/ 185 h 201"/>
                            <a:gd name="T38" fmla="*/ 4 w 9"/>
                            <a:gd name="T39" fmla="*/ 173 h 201"/>
                            <a:gd name="T40" fmla="*/ 4 w 9"/>
                            <a:gd name="T41" fmla="*/ 76 h 201"/>
                            <a:gd name="T42" fmla="*/ 4 w 9"/>
                            <a:gd name="T43" fmla="*/ 28 h 201"/>
                            <a:gd name="T44" fmla="*/ 4 w 9"/>
                            <a:gd name="T45" fmla="*/ 5 h 201"/>
                            <a:gd name="T46" fmla="*/ 4 w 9"/>
                            <a:gd name="T47" fmla="*/ 0 h 201"/>
                            <a:gd name="T48" fmla="*/ 4 w 9"/>
                            <a:gd name="T49" fmla="*/ 11 h 201"/>
                            <a:gd name="T50" fmla="*/ 5 w 9"/>
                            <a:gd name="T51" fmla="*/ 27 h 201"/>
                            <a:gd name="T52" fmla="*/ 5 w 9"/>
                            <a:gd name="T53" fmla="*/ 34 h 201"/>
                            <a:gd name="T54" fmla="*/ 5 w 9"/>
                            <a:gd name="T55" fmla="*/ 38 h 201"/>
                            <a:gd name="T56" fmla="*/ 5 w 9"/>
                            <a:gd name="T57" fmla="*/ 61 h 201"/>
                            <a:gd name="T58" fmla="*/ 5 w 9"/>
                            <a:gd name="T59" fmla="*/ 111 h 201"/>
                            <a:gd name="T60" fmla="*/ 5 w 9"/>
                            <a:gd name="T61" fmla="*/ 66 h 201"/>
                            <a:gd name="T62" fmla="*/ 5 w 9"/>
                            <a:gd name="T63" fmla="*/ 41 h 201"/>
                            <a:gd name="T64" fmla="*/ 6 w 9"/>
                            <a:gd name="T65" fmla="*/ 54 h 201"/>
                            <a:gd name="T66" fmla="*/ 6 w 9"/>
                            <a:gd name="T67" fmla="*/ 110 h 201"/>
                            <a:gd name="T68" fmla="*/ 6 w 9"/>
                            <a:gd name="T69" fmla="*/ 201 h 201"/>
                            <a:gd name="T70" fmla="*/ 6 w 9"/>
                            <a:gd name="T71" fmla="*/ 125 h 201"/>
                            <a:gd name="T72" fmla="*/ 7 w 9"/>
                            <a:gd name="T73" fmla="*/ 144 h 201"/>
                            <a:gd name="T74" fmla="*/ 7 w 9"/>
                            <a:gd name="T75" fmla="*/ 112 h 201"/>
                            <a:gd name="T76" fmla="*/ 7 w 9"/>
                            <a:gd name="T77" fmla="*/ 79 h 201"/>
                            <a:gd name="T78" fmla="*/ 7 w 9"/>
                            <a:gd name="T79" fmla="*/ 72 h 201"/>
                            <a:gd name="T80" fmla="*/ 7 w 9"/>
                            <a:gd name="T81" fmla="*/ 59 h 201"/>
                            <a:gd name="T82" fmla="*/ 7 w 9"/>
                            <a:gd name="T83" fmla="*/ 42 h 201"/>
                            <a:gd name="T84" fmla="*/ 7 w 9"/>
                            <a:gd name="T85" fmla="*/ 38 h 201"/>
                            <a:gd name="T86" fmla="*/ 8 w 9"/>
                            <a:gd name="T87" fmla="*/ 49 h 201"/>
                            <a:gd name="T88" fmla="*/ 8 w 9"/>
                            <a:gd name="T89" fmla="*/ 86 h 201"/>
                            <a:gd name="T90" fmla="*/ 8 w 9"/>
                            <a:gd name="T91" fmla="*/ 119 h 201"/>
                            <a:gd name="T92" fmla="*/ 8 w 9"/>
                            <a:gd name="T93" fmla="*/ 52 h 201"/>
                            <a:gd name="T94" fmla="*/ 9 w 9"/>
                            <a:gd name="T95" fmla="*/ 34 h 201"/>
                            <a:gd name="T96" fmla="*/ 9 w 9"/>
                            <a:gd name="T97" fmla="*/ 42 h 201"/>
                            <a:gd name="T98" fmla="*/ 9 w 9"/>
                            <a:gd name="T99" fmla="*/ 64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34"/>
                              </a:moveTo>
                              <a:lnTo>
                                <a:pt x="0" y="45"/>
                              </a:lnTo>
                              <a:lnTo>
                                <a:pt x="0" y="69"/>
                              </a:lnTo>
                              <a:lnTo>
                                <a:pt x="0" y="57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lnTo>
                                <a:pt x="1" y="36"/>
                              </a:lnTo>
                              <a:lnTo>
                                <a:pt x="1" y="27"/>
                              </a:lnTo>
                              <a:lnTo>
                                <a:pt x="2" y="31"/>
                              </a:lnTo>
                              <a:lnTo>
                                <a:pt x="2" y="57"/>
                              </a:lnTo>
                              <a:lnTo>
                                <a:pt x="2" y="93"/>
                              </a:lnTo>
                              <a:lnTo>
                                <a:pt x="2" y="31"/>
                              </a:lnTo>
                              <a:lnTo>
                                <a:pt x="2" y="11"/>
                              </a:lnTo>
                              <a:lnTo>
                                <a:pt x="2" y="31"/>
                              </a:lnTo>
                              <a:lnTo>
                                <a:pt x="2" y="147"/>
                              </a:lnTo>
                              <a:lnTo>
                                <a:pt x="3" y="64"/>
                              </a:lnTo>
                              <a:lnTo>
                                <a:pt x="3" y="45"/>
                              </a:lnTo>
                              <a:lnTo>
                                <a:pt x="3" y="81"/>
                              </a:lnTo>
                              <a:lnTo>
                                <a:pt x="3" y="185"/>
                              </a:lnTo>
                              <a:lnTo>
                                <a:pt x="4" y="173"/>
                              </a:lnTo>
                              <a:lnTo>
                                <a:pt x="4" y="76"/>
                              </a:lnTo>
                              <a:lnTo>
                                <a:pt x="4" y="28"/>
                              </a:lnTo>
                              <a:lnTo>
                                <a:pt x="4" y="5"/>
                              </a:lnTo>
                              <a:lnTo>
                                <a:pt x="4" y="0"/>
                              </a:lnTo>
                              <a:lnTo>
                                <a:pt x="4" y="11"/>
                              </a:lnTo>
                              <a:lnTo>
                                <a:pt x="5" y="27"/>
                              </a:lnTo>
                              <a:lnTo>
                                <a:pt x="5" y="34"/>
                              </a:lnTo>
                              <a:lnTo>
                                <a:pt x="5" y="38"/>
                              </a:lnTo>
                              <a:lnTo>
                                <a:pt x="5" y="61"/>
                              </a:lnTo>
                              <a:lnTo>
                                <a:pt x="5" y="111"/>
                              </a:lnTo>
                              <a:lnTo>
                                <a:pt x="5" y="66"/>
                              </a:lnTo>
                              <a:lnTo>
                                <a:pt x="5" y="41"/>
                              </a:lnTo>
                              <a:lnTo>
                                <a:pt x="6" y="54"/>
                              </a:lnTo>
                              <a:lnTo>
                                <a:pt x="6" y="110"/>
                              </a:lnTo>
                              <a:lnTo>
                                <a:pt x="6" y="201"/>
                              </a:lnTo>
                              <a:lnTo>
                                <a:pt x="6" y="125"/>
                              </a:lnTo>
                              <a:lnTo>
                                <a:pt x="7" y="144"/>
                              </a:lnTo>
                              <a:lnTo>
                                <a:pt x="7" y="112"/>
                              </a:lnTo>
                              <a:lnTo>
                                <a:pt x="7" y="79"/>
                              </a:lnTo>
                              <a:lnTo>
                                <a:pt x="7" y="72"/>
                              </a:lnTo>
                              <a:lnTo>
                                <a:pt x="7" y="59"/>
                              </a:lnTo>
                              <a:lnTo>
                                <a:pt x="7" y="42"/>
                              </a:lnTo>
                              <a:lnTo>
                                <a:pt x="7" y="38"/>
                              </a:lnTo>
                              <a:lnTo>
                                <a:pt x="8" y="49"/>
                              </a:lnTo>
                              <a:lnTo>
                                <a:pt x="8" y="86"/>
                              </a:lnTo>
                              <a:lnTo>
                                <a:pt x="8" y="119"/>
                              </a:lnTo>
                              <a:lnTo>
                                <a:pt x="8" y="52"/>
                              </a:lnTo>
                              <a:lnTo>
                                <a:pt x="9" y="34"/>
                              </a:lnTo>
                              <a:lnTo>
                                <a:pt x="9" y="42"/>
                              </a:lnTo>
                              <a:lnTo>
                                <a:pt x="9" y="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5" name="Freeform 3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29538" y="4276725"/>
                          <a:ext cx="14288" cy="292100"/>
                        </a:xfrm>
                        <a:custGeom>
                          <a:avLst/>
                          <a:gdLst>
                            <a:gd name="T0" fmla="*/ 0 w 9"/>
                            <a:gd name="T1" fmla="*/ 57 h 184"/>
                            <a:gd name="T2" fmla="*/ 0 w 9"/>
                            <a:gd name="T3" fmla="*/ 58 h 184"/>
                            <a:gd name="T4" fmla="*/ 0 w 9"/>
                            <a:gd name="T5" fmla="*/ 47 h 184"/>
                            <a:gd name="T6" fmla="*/ 0 w 9"/>
                            <a:gd name="T7" fmla="*/ 41 h 184"/>
                            <a:gd name="T8" fmla="*/ 1 w 9"/>
                            <a:gd name="T9" fmla="*/ 33 h 184"/>
                            <a:gd name="T10" fmla="*/ 1 w 9"/>
                            <a:gd name="T11" fmla="*/ 40 h 184"/>
                            <a:gd name="T12" fmla="*/ 1 w 9"/>
                            <a:gd name="T13" fmla="*/ 62 h 184"/>
                            <a:gd name="T14" fmla="*/ 1 w 9"/>
                            <a:gd name="T15" fmla="*/ 47 h 184"/>
                            <a:gd name="T16" fmla="*/ 1 w 9"/>
                            <a:gd name="T17" fmla="*/ 49 h 184"/>
                            <a:gd name="T18" fmla="*/ 2 w 9"/>
                            <a:gd name="T19" fmla="*/ 101 h 184"/>
                            <a:gd name="T20" fmla="*/ 2 w 9"/>
                            <a:gd name="T21" fmla="*/ 169 h 184"/>
                            <a:gd name="T22" fmla="*/ 2 w 9"/>
                            <a:gd name="T23" fmla="*/ 184 h 184"/>
                            <a:gd name="T24" fmla="*/ 2 w 9"/>
                            <a:gd name="T25" fmla="*/ 89 h 184"/>
                            <a:gd name="T26" fmla="*/ 2 w 9"/>
                            <a:gd name="T27" fmla="*/ 26 h 184"/>
                            <a:gd name="T28" fmla="*/ 2 w 9"/>
                            <a:gd name="T29" fmla="*/ 10 h 184"/>
                            <a:gd name="T30" fmla="*/ 3 w 9"/>
                            <a:gd name="T31" fmla="*/ 29 h 184"/>
                            <a:gd name="T32" fmla="*/ 3 w 9"/>
                            <a:gd name="T33" fmla="*/ 79 h 184"/>
                            <a:gd name="T34" fmla="*/ 3 w 9"/>
                            <a:gd name="T35" fmla="*/ 65 h 184"/>
                            <a:gd name="T36" fmla="*/ 3 w 9"/>
                            <a:gd name="T37" fmla="*/ 68 h 184"/>
                            <a:gd name="T38" fmla="*/ 3 w 9"/>
                            <a:gd name="T39" fmla="*/ 120 h 184"/>
                            <a:gd name="T40" fmla="*/ 3 w 9"/>
                            <a:gd name="T41" fmla="*/ 132 h 184"/>
                            <a:gd name="T42" fmla="*/ 3 w 9"/>
                            <a:gd name="T43" fmla="*/ 96 h 184"/>
                            <a:gd name="T44" fmla="*/ 4 w 9"/>
                            <a:gd name="T45" fmla="*/ 76 h 184"/>
                            <a:gd name="T46" fmla="*/ 4 w 9"/>
                            <a:gd name="T47" fmla="*/ 31 h 184"/>
                            <a:gd name="T48" fmla="*/ 4 w 9"/>
                            <a:gd name="T49" fmla="*/ 8 h 184"/>
                            <a:gd name="T50" fmla="*/ 4 w 9"/>
                            <a:gd name="T51" fmla="*/ 14 h 184"/>
                            <a:gd name="T52" fmla="*/ 5 w 9"/>
                            <a:gd name="T53" fmla="*/ 42 h 184"/>
                            <a:gd name="T54" fmla="*/ 5 w 9"/>
                            <a:gd name="T55" fmla="*/ 59 h 184"/>
                            <a:gd name="T56" fmla="*/ 5 w 9"/>
                            <a:gd name="T57" fmla="*/ 86 h 184"/>
                            <a:gd name="T58" fmla="*/ 5 w 9"/>
                            <a:gd name="T59" fmla="*/ 141 h 184"/>
                            <a:gd name="T60" fmla="*/ 5 w 9"/>
                            <a:gd name="T61" fmla="*/ 56 h 184"/>
                            <a:gd name="T62" fmla="*/ 5 w 9"/>
                            <a:gd name="T63" fmla="*/ 33 h 184"/>
                            <a:gd name="T64" fmla="*/ 6 w 9"/>
                            <a:gd name="T65" fmla="*/ 35 h 184"/>
                            <a:gd name="T66" fmla="*/ 6 w 9"/>
                            <a:gd name="T67" fmla="*/ 52 h 184"/>
                            <a:gd name="T68" fmla="*/ 6 w 9"/>
                            <a:gd name="T69" fmla="*/ 63 h 184"/>
                            <a:gd name="T70" fmla="*/ 6 w 9"/>
                            <a:gd name="T71" fmla="*/ 44 h 184"/>
                            <a:gd name="T72" fmla="*/ 6 w 9"/>
                            <a:gd name="T73" fmla="*/ 17 h 184"/>
                            <a:gd name="T74" fmla="*/ 7 w 9"/>
                            <a:gd name="T75" fmla="*/ 1 h 184"/>
                            <a:gd name="T76" fmla="*/ 7 w 9"/>
                            <a:gd name="T77" fmla="*/ 0 h 184"/>
                            <a:gd name="T78" fmla="*/ 7 w 9"/>
                            <a:gd name="T79" fmla="*/ 13 h 184"/>
                            <a:gd name="T80" fmla="*/ 7 w 9"/>
                            <a:gd name="T81" fmla="*/ 33 h 184"/>
                            <a:gd name="T82" fmla="*/ 7 w 9"/>
                            <a:gd name="T83" fmla="*/ 54 h 184"/>
                            <a:gd name="T84" fmla="*/ 7 w 9"/>
                            <a:gd name="T85" fmla="*/ 42 h 184"/>
                            <a:gd name="T86" fmla="*/ 8 w 9"/>
                            <a:gd name="T87" fmla="*/ 17 h 184"/>
                            <a:gd name="T88" fmla="*/ 8 w 9"/>
                            <a:gd name="T89" fmla="*/ 19 h 184"/>
                            <a:gd name="T90" fmla="*/ 8 w 9"/>
                            <a:gd name="T91" fmla="*/ 57 h 184"/>
                            <a:gd name="T92" fmla="*/ 8 w 9"/>
                            <a:gd name="T93" fmla="*/ 170 h 184"/>
                            <a:gd name="T94" fmla="*/ 9 w 9"/>
                            <a:gd name="T95" fmla="*/ 146 h 184"/>
                            <a:gd name="T96" fmla="*/ 9 w 9"/>
                            <a:gd name="T97" fmla="*/ 96 h 184"/>
                            <a:gd name="T98" fmla="*/ 9 w 9"/>
                            <a:gd name="T99" fmla="*/ 56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4">
                              <a:moveTo>
                                <a:pt x="0" y="57"/>
                              </a:moveTo>
                              <a:lnTo>
                                <a:pt x="0" y="58"/>
                              </a:lnTo>
                              <a:lnTo>
                                <a:pt x="0" y="47"/>
                              </a:lnTo>
                              <a:lnTo>
                                <a:pt x="0" y="41"/>
                              </a:lnTo>
                              <a:lnTo>
                                <a:pt x="1" y="33"/>
                              </a:lnTo>
                              <a:lnTo>
                                <a:pt x="1" y="40"/>
                              </a:lnTo>
                              <a:lnTo>
                                <a:pt x="1" y="62"/>
                              </a:lnTo>
                              <a:lnTo>
                                <a:pt x="1" y="47"/>
                              </a:lnTo>
                              <a:lnTo>
                                <a:pt x="1" y="49"/>
                              </a:lnTo>
                              <a:lnTo>
                                <a:pt x="2" y="101"/>
                              </a:lnTo>
                              <a:lnTo>
                                <a:pt x="2" y="169"/>
                              </a:lnTo>
                              <a:lnTo>
                                <a:pt x="2" y="184"/>
                              </a:lnTo>
                              <a:lnTo>
                                <a:pt x="2" y="89"/>
                              </a:lnTo>
                              <a:lnTo>
                                <a:pt x="2" y="26"/>
                              </a:lnTo>
                              <a:lnTo>
                                <a:pt x="2" y="10"/>
                              </a:lnTo>
                              <a:lnTo>
                                <a:pt x="3" y="29"/>
                              </a:lnTo>
                              <a:lnTo>
                                <a:pt x="3" y="79"/>
                              </a:lnTo>
                              <a:lnTo>
                                <a:pt x="3" y="65"/>
                              </a:lnTo>
                              <a:lnTo>
                                <a:pt x="3" y="68"/>
                              </a:lnTo>
                              <a:lnTo>
                                <a:pt x="3" y="120"/>
                              </a:lnTo>
                              <a:lnTo>
                                <a:pt x="3" y="132"/>
                              </a:lnTo>
                              <a:lnTo>
                                <a:pt x="3" y="96"/>
                              </a:lnTo>
                              <a:lnTo>
                                <a:pt x="4" y="76"/>
                              </a:lnTo>
                              <a:lnTo>
                                <a:pt x="4" y="31"/>
                              </a:lnTo>
                              <a:lnTo>
                                <a:pt x="4" y="8"/>
                              </a:lnTo>
                              <a:lnTo>
                                <a:pt x="4" y="14"/>
                              </a:lnTo>
                              <a:lnTo>
                                <a:pt x="5" y="42"/>
                              </a:lnTo>
                              <a:lnTo>
                                <a:pt x="5" y="59"/>
                              </a:lnTo>
                              <a:lnTo>
                                <a:pt x="5" y="86"/>
                              </a:lnTo>
                              <a:lnTo>
                                <a:pt x="5" y="141"/>
                              </a:lnTo>
                              <a:lnTo>
                                <a:pt x="5" y="56"/>
                              </a:lnTo>
                              <a:lnTo>
                                <a:pt x="5" y="33"/>
                              </a:lnTo>
                              <a:lnTo>
                                <a:pt x="6" y="35"/>
                              </a:lnTo>
                              <a:lnTo>
                                <a:pt x="6" y="52"/>
                              </a:lnTo>
                              <a:lnTo>
                                <a:pt x="6" y="63"/>
                              </a:lnTo>
                              <a:lnTo>
                                <a:pt x="6" y="44"/>
                              </a:lnTo>
                              <a:lnTo>
                                <a:pt x="6" y="17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13"/>
                              </a:lnTo>
                              <a:lnTo>
                                <a:pt x="7" y="33"/>
                              </a:lnTo>
                              <a:lnTo>
                                <a:pt x="7" y="54"/>
                              </a:lnTo>
                              <a:lnTo>
                                <a:pt x="7" y="42"/>
                              </a:lnTo>
                              <a:lnTo>
                                <a:pt x="8" y="17"/>
                              </a:lnTo>
                              <a:lnTo>
                                <a:pt x="8" y="19"/>
                              </a:lnTo>
                              <a:lnTo>
                                <a:pt x="8" y="57"/>
                              </a:lnTo>
                              <a:lnTo>
                                <a:pt x="8" y="170"/>
                              </a:lnTo>
                              <a:lnTo>
                                <a:pt x="9" y="146"/>
                              </a:lnTo>
                              <a:lnTo>
                                <a:pt x="9" y="96"/>
                              </a:lnTo>
                              <a:lnTo>
                                <a:pt x="9" y="5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6" name="Freeform 3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43826" y="4287838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49 h 165"/>
                            <a:gd name="T2" fmla="*/ 0 w 9"/>
                            <a:gd name="T3" fmla="*/ 46 h 165"/>
                            <a:gd name="T4" fmla="*/ 0 w 9"/>
                            <a:gd name="T5" fmla="*/ 71 h 165"/>
                            <a:gd name="T6" fmla="*/ 0 w 9"/>
                            <a:gd name="T7" fmla="*/ 52 h 165"/>
                            <a:gd name="T8" fmla="*/ 0 w 9"/>
                            <a:gd name="T9" fmla="*/ 30 h 165"/>
                            <a:gd name="T10" fmla="*/ 1 w 9"/>
                            <a:gd name="T11" fmla="*/ 36 h 165"/>
                            <a:gd name="T12" fmla="*/ 1 w 9"/>
                            <a:gd name="T13" fmla="*/ 65 h 165"/>
                            <a:gd name="T14" fmla="*/ 1 w 9"/>
                            <a:gd name="T15" fmla="*/ 71 h 165"/>
                            <a:gd name="T16" fmla="*/ 1 w 9"/>
                            <a:gd name="T17" fmla="*/ 56 h 165"/>
                            <a:gd name="T18" fmla="*/ 1 w 9"/>
                            <a:gd name="T19" fmla="*/ 52 h 165"/>
                            <a:gd name="T20" fmla="*/ 1 w 9"/>
                            <a:gd name="T21" fmla="*/ 52 h 165"/>
                            <a:gd name="T22" fmla="*/ 2 w 9"/>
                            <a:gd name="T23" fmla="*/ 47 h 165"/>
                            <a:gd name="T24" fmla="*/ 2 w 9"/>
                            <a:gd name="T25" fmla="*/ 41 h 165"/>
                            <a:gd name="T26" fmla="*/ 2 w 9"/>
                            <a:gd name="T27" fmla="*/ 45 h 165"/>
                            <a:gd name="T28" fmla="*/ 2 w 9"/>
                            <a:gd name="T29" fmla="*/ 43 h 165"/>
                            <a:gd name="T30" fmla="*/ 2 w 9"/>
                            <a:gd name="T31" fmla="*/ 49 h 165"/>
                            <a:gd name="T32" fmla="*/ 3 w 9"/>
                            <a:gd name="T33" fmla="*/ 108 h 165"/>
                            <a:gd name="T34" fmla="*/ 3 w 9"/>
                            <a:gd name="T35" fmla="*/ 115 h 165"/>
                            <a:gd name="T36" fmla="*/ 3 w 9"/>
                            <a:gd name="T37" fmla="*/ 65 h 165"/>
                            <a:gd name="T38" fmla="*/ 3 w 9"/>
                            <a:gd name="T39" fmla="*/ 67 h 165"/>
                            <a:gd name="T40" fmla="*/ 3 w 9"/>
                            <a:gd name="T41" fmla="*/ 90 h 165"/>
                            <a:gd name="T42" fmla="*/ 3 w 9"/>
                            <a:gd name="T43" fmla="*/ 106 h 165"/>
                            <a:gd name="T44" fmla="*/ 4 w 9"/>
                            <a:gd name="T45" fmla="*/ 103 h 165"/>
                            <a:gd name="T46" fmla="*/ 4 w 9"/>
                            <a:gd name="T47" fmla="*/ 97 h 165"/>
                            <a:gd name="T48" fmla="*/ 4 w 9"/>
                            <a:gd name="T49" fmla="*/ 80 h 165"/>
                            <a:gd name="T50" fmla="*/ 4 w 9"/>
                            <a:gd name="T51" fmla="*/ 50 h 165"/>
                            <a:gd name="T52" fmla="*/ 5 w 9"/>
                            <a:gd name="T53" fmla="*/ 28 h 165"/>
                            <a:gd name="T54" fmla="*/ 5 w 9"/>
                            <a:gd name="T55" fmla="*/ 16 h 165"/>
                            <a:gd name="T56" fmla="*/ 5 w 9"/>
                            <a:gd name="T57" fmla="*/ 6 h 165"/>
                            <a:gd name="T58" fmla="*/ 5 w 9"/>
                            <a:gd name="T59" fmla="*/ 0 h 165"/>
                            <a:gd name="T60" fmla="*/ 5 w 9"/>
                            <a:gd name="T61" fmla="*/ 8 h 165"/>
                            <a:gd name="T62" fmla="*/ 5 w 9"/>
                            <a:gd name="T63" fmla="*/ 38 h 165"/>
                            <a:gd name="T64" fmla="*/ 5 w 9"/>
                            <a:gd name="T65" fmla="*/ 87 h 165"/>
                            <a:gd name="T66" fmla="*/ 6 w 9"/>
                            <a:gd name="T67" fmla="*/ 84 h 165"/>
                            <a:gd name="T68" fmla="*/ 6 w 9"/>
                            <a:gd name="T69" fmla="*/ 44 h 165"/>
                            <a:gd name="T70" fmla="*/ 6 w 9"/>
                            <a:gd name="T71" fmla="*/ 50 h 165"/>
                            <a:gd name="T72" fmla="*/ 6 w 9"/>
                            <a:gd name="T73" fmla="*/ 104 h 165"/>
                            <a:gd name="T74" fmla="*/ 7 w 9"/>
                            <a:gd name="T75" fmla="*/ 105 h 165"/>
                            <a:gd name="T76" fmla="*/ 7 w 9"/>
                            <a:gd name="T77" fmla="*/ 110 h 165"/>
                            <a:gd name="T78" fmla="*/ 7 w 9"/>
                            <a:gd name="T79" fmla="*/ 84 h 165"/>
                            <a:gd name="T80" fmla="*/ 7 w 9"/>
                            <a:gd name="T81" fmla="*/ 70 h 165"/>
                            <a:gd name="T82" fmla="*/ 7 w 9"/>
                            <a:gd name="T83" fmla="*/ 73 h 165"/>
                            <a:gd name="T84" fmla="*/ 7 w 9"/>
                            <a:gd name="T85" fmla="*/ 91 h 165"/>
                            <a:gd name="T86" fmla="*/ 8 w 9"/>
                            <a:gd name="T87" fmla="*/ 144 h 165"/>
                            <a:gd name="T88" fmla="*/ 8 w 9"/>
                            <a:gd name="T89" fmla="*/ 165 h 165"/>
                            <a:gd name="T90" fmla="*/ 8 w 9"/>
                            <a:gd name="T91" fmla="*/ 145 h 165"/>
                            <a:gd name="T92" fmla="*/ 8 w 9"/>
                            <a:gd name="T93" fmla="*/ 118 h 165"/>
                            <a:gd name="T94" fmla="*/ 8 w 9"/>
                            <a:gd name="T95" fmla="*/ 103 h 165"/>
                            <a:gd name="T96" fmla="*/ 9 w 9"/>
                            <a:gd name="T97" fmla="*/ 93 h 165"/>
                            <a:gd name="T98" fmla="*/ 9 w 9"/>
                            <a:gd name="T99" fmla="*/ 76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49"/>
                              </a:moveTo>
                              <a:lnTo>
                                <a:pt x="0" y="46"/>
                              </a:lnTo>
                              <a:lnTo>
                                <a:pt x="0" y="71"/>
                              </a:lnTo>
                              <a:lnTo>
                                <a:pt x="0" y="52"/>
                              </a:lnTo>
                              <a:lnTo>
                                <a:pt x="0" y="30"/>
                              </a:lnTo>
                              <a:lnTo>
                                <a:pt x="1" y="36"/>
                              </a:lnTo>
                              <a:lnTo>
                                <a:pt x="1" y="65"/>
                              </a:lnTo>
                              <a:lnTo>
                                <a:pt x="1" y="71"/>
                              </a:lnTo>
                              <a:lnTo>
                                <a:pt x="1" y="56"/>
                              </a:lnTo>
                              <a:lnTo>
                                <a:pt x="1" y="52"/>
                              </a:lnTo>
                              <a:lnTo>
                                <a:pt x="1" y="52"/>
                              </a:lnTo>
                              <a:lnTo>
                                <a:pt x="2" y="47"/>
                              </a:lnTo>
                              <a:lnTo>
                                <a:pt x="2" y="41"/>
                              </a:lnTo>
                              <a:lnTo>
                                <a:pt x="2" y="45"/>
                              </a:lnTo>
                              <a:lnTo>
                                <a:pt x="2" y="43"/>
                              </a:lnTo>
                              <a:lnTo>
                                <a:pt x="2" y="49"/>
                              </a:lnTo>
                              <a:lnTo>
                                <a:pt x="3" y="108"/>
                              </a:lnTo>
                              <a:lnTo>
                                <a:pt x="3" y="115"/>
                              </a:lnTo>
                              <a:lnTo>
                                <a:pt x="3" y="65"/>
                              </a:lnTo>
                              <a:lnTo>
                                <a:pt x="3" y="67"/>
                              </a:lnTo>
                              <a:lnTo>
                                <a:pt x="3" y="90"/>
                              </a:lnTo>
                              <a:lnTo>
                                <a:pt x="3" y="106"/>
                              </a:lnTo>
                              <a:lnTo>
                                <a:pt x="4" y="103"/>
                              </a:lnTo>
                              <a:lnTo>
                                <a:pt x="4" y="97"/>
                              </a:lnTo>
                              <a:lnTo>
                                <a:pt x="4" y="80"/>
                              </a:lnTo>
                              <a:lnTo>
                                <a:pt x="4" y="50"/>
                              </a:lnTo>
                              <a:lnTo>
                                <a:pt x="5" y="28"/>
                              </a:lnTo>
                              <a:lnTo>
                                <a:pt x="5" y="16"/>
                              </a:lnTo>
                              <a:lnTo>
                                <a:pt x="5" y="6"/>
                              </a:lnTo>
                              <a:lnTo>
                                <a:pt x="5" y="0"/>
                              </a:lnTo>
                              <a:lnTo>
                                <a:pt x="5" y="8"/>
                              </a:lnTo>
                              <a:lnTo>
                                <a:pt x="5" y="38"/>
                              </a:lnTo>
                              <a:lnTo>
                                <a:pt x="5" y="87"/>
                              </a:lnTo>
                              <a:lnTo>
                                <a:pt x="6" y="84"/>
                              </a:lnTo>
                              <a:lnTo>
                                <a:pt x="6" y="44"/>
                              </a:lnTo>
                              <a:lnTo>
                                <a:pt x="6" y="50"/>
                              </a:lnTo>
                              <a:lnTo>
                                <a:pt x="6" y="104"/>
                              </a:lnTo>
                              <a:lnTo>
                                <a:pt x="7" y="105"/>
                              </a:lnTo>
                              <a:lnTo>
                                <a:pt x="7" y="110"/>
                              </a:lnTo>
                              <a:lnTo>
                                <a:pt x="7" y="84"/>
                              </a:lnTo>
                              <a:lnTo>
                                <a:pt x="7" y="70"/>
                              </a:lnTo>
                              <a:lnTo>
                                <a:pt x="7" y="73"/>
                              </a:lnTo>
                              <a:lnTo>
                                <a:pt x="7" y="91"/>
                              </a:lnTo>
                              <a:lnTo>
                                <a:pt x="8" y="144"/>
                              </a:lnTo>
                              <a:lnTo>
                                <a:pt x="8" y="165"/>
                              </a:lnTo>
                              <a:lnTo>
                                <a:pt x="8" y="145"/>
                              </a:lnTo>
                              <a:lnTo>
                                <a:pt x="8" y="118"/>
                              </a:lnTo>
                              <a:lnTo>
                                <a:pt x="8" y="103"/>
                              </a:lnTo>
                              <a:lnTo>
                                <a:pt x="9" y="93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7" name="Freeform 3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58113" y="4297363"/>
                          <a:ext cx="12700" cy="185738"/>
                        </a:xfrm>
                        <a:custGeom>
                          <a:avLst/>
                          <a:gdLst>
                            <a:gd name="T0" fmla="*/ 0 w 8"/>
                            <a:gd name="T1" fmla="*/ 70 h 117"/>
                            <a:gd name="T2" fmla="*/ 0 w 8"/>
                            <a:gd name="T3" fmla="*/ 45 h 117"/>
                            <a:gd name="T4" fmla="*/ 0 w 8"/>
                            <a:gd name="T5" fmla="*/ 25 h 117"/>
                            <a:gd name="T6" fmla="*/ 0 w 8"/>
                            <a:gd name="T7" fmla="*/ 21 h 117"/>
                            <a:gd name="T8" fmla="*/ 0 w 8"/>
                            <a:gd name="T9" fmla="*/ 37 h 117"/>
                            <a:gd name="T10" fmla="*/ 1 w 8"/>
                            <a:gd name="T11" fmla="*/ 74 h 117"/>
                            <a:gd name="T12" fmla="*/ 1 w 8"/>
                            <a:gd name="T13" fmla="*/ 117 h 117"/>
                            <a:gd name="T14" fmla="*/ 1 w 8"/>
                            <a:gd name="T15" fmla="*/ 71 h 117"/>
                            <a:gd name="T16" fmla="*/ 1 w 8"/>
                            <a:gd name="T17" fmla="*/ 37 h 117"/>
                            <a:gd name="T18" fmla="*/ 1 w 8"/>
                            <a:gd name="T19" fmla="*/ 23 h 117"/>
                            <a:gd name="T20" fmla="*/ 1 w 8"/>
                            <a:gd name="T21" fmla="*/ 17 h 117"/>
                            <a:gd name="T22" fmla="*/ 1 w 8"/>
                            <a:gd name="T23" fmla="*/ 17 h 117"/>
                            <a:gd name="T24" fmla="*/ 2 w 8"/>
                            <a:gd name="T25" fmla="*/ 33 h 117"/>
                            <a:gd name="T26" fmla="*/ 2 w 8"/>
                            <a:gd name="T27" fmla="*/ 40 h 117"/>
                            <a:gd name="T28" fmla="*/ 2 w 8"/>
                            <a:gd name="T29" fmla="*/ 27 h 117"/>
                            <a:gd name="T30" fmla="*/ 2 w 8"/>
                            <a:gd name="T31" fmla="*/ 55 h 117"/>
                            <a:gd name="T32" fmla="*/ 3 w 8"/>
                            <a:gd name="T33" fmla="*/ 43 h 117"/>
                            <a:gd name="T34" fmla="*/ 3 w 8"/>
                            <a:gd name="T35" fmla="*/ 9 h 117"/>
                            <a:gd name="T36" fmla="*/ 3 w 8"/>
                            <a:gd name="T37" fmla="*/ 11 h 117"/>
                            <a:gd name="T38" fmla="*/ 3 w 8"/>
                            <a:gd name="T39" fmla="*/ 27 h 117"/>
                            <a:gd name="T40" fmla="*/ 3 w 8"/>
                            <a:gd name="T41" fmla="*/ 26 h 117"/>
                            <a:gd name="T42" fmla="*/ 3 w 8"/>
                            <a:gd name="T43" fmla="*/ 9 h 117"/>
                            <a:gd name="T44" fmla="*/ 4 w 8"/>
                            <a:gd name="T45" fmla="*/ 1 h 117"/>
                            <a:gd name="T46" fmla="*/ 4 w 8"/>
                            <a:gd name="T47" fmla="*/ 15 h 117"/>
                            <a:gd name="T48" fmla="*/ 4 w 8"/>
                            <a:gd name="T49" fmla="*/ 39 h 117"/>
                            <a:gd name="T50" fmla="*/ 4 w 8"/>
                            <a:gd name="T51" fmla="*/ 20 h 117"/>
                            <a:gd name="T52" fmla="*/ 4 w 8"/>
                            <a:gd name="T53" fmla="*/ 8 h 117"/>
                            <a:gd name="T54" fmla="*/ 5 w 8"/>
                            <a:gd name="T55" fmla="*/ 6 h 117"/>
                            <a:gd name="T56" fmla="*/ 5 w 8"/>
                            <a:gd name="T57" fmla="*/ 0 h 117"/>
                            <a:gd name="T58" fmla="*/ 5 w 8"/>
                            <a:gd name="T59" fmla="*/ 1 h 117"/>
                            <a:gd name="T60" fmla="*/ 5 w 8"/>
                            <a:gd name="T61" fmla="*/ 16 h 117"/>
                            <a:gd name="T62" fmla="*/ 5 w 8"/>
                            <a:gd name="T63" fmla="*/ 20 h 117"/>
                            <a:gd name="T64" fmla="*/ 5 w 8"/>
                            <a:gd name="T65" fmla="*/ 4 h 117"/>
                            <a:gd name="T66" fmla="*/ 6 w 8"/>
                            <a:gd name="T67" fmla="*/ 2 h 117"/>
                            <a:gd name="T68" fmla="*/ 6 w 8"/>
                            <a:gd name="T69" fmla="*/ 16 h 117"/>
                            <a:gd name="T70" fmla="*/ 6 w 8"/>
                            <a:gd name="T71" fmla="*/ 26 h 117"/>
                            <a:gd name="T72" fmla="*/ 6 w 8"/>
                            <a:gd name="T73" fmla="*/ 20 h 117"/>
                            <a:gd name="T74" fmla="*/ 7 w 8"/>
                            <a:gd name="T75" fmla="*/ 21 h 117"/>
                            <a:gd name="T76" fmla="*/ 7 w 8"/>
                            <a:gd name="T77" fmla="*/ 20 h 117"/>
                            <a:gd name="T78" fmla="*/ 7 w 8"/>
                            <a:gd name="T79" fmla="*/ 2 h 117"/>
                            <a:gd name="T80" fmla="*/ 7 w 8"/>
                            <a:gd name="T81" fmla="*/ 0 h 117"/>
                            <a:gd name="T82" fmla="*/ 7 w 8"/>
                            <a:gd name="T83" fmla="*/ 24 h 117"/>
                            <a:gd name="T84" fmla="*/ 7 w 8"/>
                            <a:gd name="T85" fmla="*/ 72 h 117"/>
                            <a:gd name="T86" fmla="*/ 7 w 8"/>
                            <a:gd name="T87" fmla="*/ 74 h 117"/>
                            <a:gd name="T88" fmla="*/ 8 w 8"/>
                            <a:gd name="T89" fmla="*/ 44 h 117"/>
                            <a:gd name="T90" fmla="*/ 8 w 8"/>
                            <a:gd name="T91" fmla="*/ 33 h 117"/>
                            <a:gd name="T92" fmla="*/ 8 w 8"/>
                            <a:gd name="T93" fmla="*/ 34 h 117"/>
                            <a:gd name="T94" fmla="*/ 8 w 8"/>
                            <a:gd name="T95" fmla="*/ 51 h 117"/>
                            <a:gd name="T96" fmla="*/ 8 w 8"/>
                            <a:gd name="T97" fmla="*/ 86 h 117"/>
                            <a:gd name="T98" fmla="*/ 8 w 8"/>
                            <a:gd name="T99" fmla="*/ 82 h 1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17">
                              <a:moveTo>
                                <a:pt x="0" y="70"/>
                              </a:moveTo>
                              <a:lnTo>
                                <a:pt x="0" y="45"/>
                              </a:lnTo>
                              <a:lnTo>
                                <a:pt x="0" y="25"/>
                              </a:lnTo>
                              <a:lnTo>
                                <a:pt x="0" y="21"/>
                              </a:lnTo>
                              <a:lnTo>
                                <a:pt x="0" y="37"/>
                              </a:lnTo>
                              <a:lnTo>
                                <a:pt x="1" y="74"/>
                              </a:lnTo>
                              <a:lnTo>
                                <a:pt x="1" y="117"/>
                              </a:lnTo>
                              <a:lnTo>
                                <a:pt x="1" y="71"/>
                              </a:lnTo>
                              <a:lnTo>
                                <a:pt x="1" y="37"/>
                              </a:lnTo>
                              <a:lnTo>
                                <a:pt x="1" y="23"/>
                              </a:lnTo>
                              <a:lnTo>
                                <a:pt x="1" y="17"/>
                              </a:lnTo>
                              <a:lnTo>
                                <a:pt x="1" y="17"/>
                              </a:lnTo>
                              <a:lnTo>
                                <a:pt x="2" y="33"/>
                              </a:lnTo>
                              <a:lnTo>
                                <a:pt x="2" y="40"/>
                              </a:lnTo>
                              <a:lnTo>
                                <a:pt x="2" y="27"/>
                              </a:lnTo>
                              <a:lnTo>
                                <a:pt x="2" y="55"/>
                              </a:lnTo>
                              <a:lnTo>
                                <a:pt x="3" y="43"/>
                              </a:lnTo>
                              <a:lnTo>
                                <a:pt x="3" y="9"/>
                              </a:lnTo>
                              <a:lnTo>
                                <a:pt x="3" y="11"/>
                              </a:lnTo>
                              <a:lnTo>
                                <a:pt x="3" y="27"/>
                              </a:lnTo>
                              <a:lnTo>
                                <a:pt x="3" y="26"/>
                              </a:lnTo>
                              <a:lnTo>
                                <a:pt x="3" y="9"/>
                              </a:lnTo>
                              <a:lnTo>
                                <a:pt x="4" y="1"/>
                              </a:lnTo>
                              <a:lnTo>
                                <a:pt x="4" y="15"/>
                              </a:lnTo>
                              <a:lnTo>
                                <a:pt x="4" y="39"/>
                              </a:lnTo>
                              <a:lnTo>
                                <a:pt x="4" y="20"/>
                              </a:lnTo>
                              <a:lnTo>
                                <a:pt x="4" y="8"/>
                              </a:lnTo>
                              <a:lnTo>
                                <a:pt x="5" y="6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6"/>
                              </a:lnTo>
                              <a:lnTo>
                                <a:pt x="5" y="20"/>
                              </a:lnTo>
                              <a:lnTo>
                                <a:pt x="5" y="4"/>
                              </a:lnTo>
                              <a:lnTo>
                                <a:pt x="6" y="2"/>
                              </a:lnTo>
                              <a:lnTo>
                                <a:pt x="6" y="16"/>
                              </a:lnTo>
                              <a:lnTo>
                                <a:pt x="6" y="26"/>
                              </a:lnTo>
                              <a:lnTo>
                                <a:pt x="6" y="20"/>
                              </a:lnTo>
                              <a:lnTo>
                                <a:pt x="7" y="21"/>
                              </a:lnTo>
                              <a:lnTo>
                                <a:pt x="7" y="20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24"/>
                              </a:lnTo>
                              <a:lnTo>
                                <a:pt x="7" y="72"/>
                              </a:lnTo>
                              <a:lnTo>
                                <a:pt x="7" y="74"/>
                              </a:lnTo>
                              <a:lnTo>
                                <a:pt x="8" y="44"/>
                              </a:lnTo>
                              <a:lnTo>
                                <a:pt x="8" y="33"/>
                              </a:lnTo>
                              <a:lnTo>
                                <a:pt x="8" y="34"/>
                              </a:lnTo>
                              <a:lnTo>
                                <a:pt x="8" y="51"/>
                              </a:lnTo>
                              <a:lnTo>
                                <a:pt x="8" y="86"/>
                              </a:lnTo>
                              <a:lnTo>
                                <a:pt x="8" y="8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8" name="Freeform 3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70813" y="4238625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119 h 196"/>
                            <a:gd name="T2" fmla="*/ 1 w 9"/>
                            <a:gd name="T3" fmla="*/ 75 h 196"/>
                            <a:gd name="T4" fmla="*/ 1 w 9"/>
                            <a:gd name="T5" fmla="*/ 62 h 196"/>
                            <a:gd name="T6" fmla="*/ 1 w 9"/>
                            <a:gd name="T7" fmla="*/ 58 h 196"/>
                            <a:gd name="T8" fmla="*/ 1 w 9"/>
                            <a:gd name="T9" fmla="*/ 48 h 196"/>
                            <a:gd name="T10" fmla="*/ 1 w 9"/>
                            <a:gd name="T11" fmla="*/ 38 h 196"/>
                            <a:gd name="T12" fmla="*/ 2 w 9"/>
                            <a:gd name="T13" fmla="*/ 34 h 196"/>
                            <a:gd name="T14" fmla="*/ 2 w 9"/>
                            <a:gd name="T15" fmla="*/ 34 h 196"/>
                            <a:gd name="T16" fmla="*/ 2 w 9"/>
                            <a:gd name="T17" fmla="*/ 45 h 196"/>
                            <a:gd name="T18" fmla="*/ 2 w 9"/>
                            <a:gd name="T19" fmla="*/ 69 h 196"/>
                            <a:gd name="T20" fmla="*/ 2 w 9"/>
                            <a:gd name="T21" fmla="*/ 98 h 196"/>
                            <a:gd name="T22" fmla="*/ 2 w 9"/>
                            <a:gd name="T23" fmla="*/ 88 h 196"/>
                            <a:gd name="T24" fmla="*/ 3 w 9"/>
                            <a:gd name="T25" fmla="*/ 76 h 196"/>
                            <a:gd name="T26" fmla="*/ 3 w 9"/>
                            <a:gd name="T27" fmla="*/ 76 h 196"/>
                            <a:gd name="T28" fmla="*/ 3 w 9"/>
                            <a:gd name="T29" fmla="*/ 46 h 196"/>
                            <a:gd name="T30" fmla="*/ 3 w 9"/>
                            <a:gd name="T31" fmla="*/ 13 h 196"/>
                            <a:gd name="T32" fmla="*/ 4 w 9"/>
                            <a:gd name="T33" fmla="*/ 0 h 196"/>
                            <a:gd name="T34" fmla="*/ 4 w 9"/>
                            <a:gd name="T35" fmla="*/ 7 h 196"/>
                            <a:gd name="T36" fmla="*/ 4 w 9"/>
                            <a:gd name="T37" fmla="*/ 28 h 196"/>
                            <a:gd name="T38" fmla="*/ 4 w 9"/>
                            <a:gd name="T39" fmla="*/ 69 h 196"/>
                            <a:gd name="T40" fmla="*/ 4 w 9"/>
                            <a:gd name="T41" fmla="*/ 138 h 196"/>
                            <a:gd name="T42" fmla="*/ 4 w 9"/>
                            <a:gd name="T43" fmla="*/ 95 h 196"/>
                            <a:gd name="T44" fmla="*/ 4 w 9"/>
                            <a:gd name="T45" fmla="*/ 109 h 196"/>
                            <a:gd name="T46" fmla="*/ 5 w 9"/>
                            <a:gd name="T47" fmla="*/ 184 h 196"/>
                            <a:gd name="T48" fmla="*/ 5 w 9"/>
                            <a:gd name="T49" fmla="*/ 80 h 196"/>
                            <a:gd name="T50" fmla="*/ 5 w 9"/>
                            <a:gd name="T51" fmla="*/ 41 h 196"/>
                            <a:gd name="T52" fmla="*/ 5 w 9"/>
                            <a:gd name="T53" fmla="*/ 29 h 196"/>
                            <a:gd name="T54" fmla="*/ 6 w 9"/>
                            <a:gd name="T55" fmla="*/ 38 h 196"/>
                            <a:gd name="T56" fmla="*/ 6 w 9"/>
                            <a:gd name="T57" fmla="*/ 68 h 196"/>
                            <a:gd name="T58" fmla="*/ 6 w 9"/>
                            <a:gd name="T59" fmla="*/ 144 h 196"/>
                            <a:gd name="T60" fmla="*/ 6 w 9"/>
                            <a:gd name="T61" fmla="*/ 87 h 196"/>
                            <a:gd name="T62" fmla="*/ 6 w 9"/>
                            <a:gd name="T63" fmla="*/ 55 h 196"/>
                            <a:gd name="T64" fmla="*/ 6 w 9"/>
                            <a:gd name="T65" fmla="*/ 43 h 196"/>
                            <a:gd name="T66" fmla="*/ 7 w 9"/>
                            <a:gd name="T67" fmla="*/ 34 h 196"/>
                            <a:gd name="T68" fmla="*/ 7 w 9"/>
                            <a:gd name="T69" fmla="*/ 41 h 196"/>
                            <a:gd name="T70" fmla="*/ 7 w 9"/>
                            <a:gd name="T71" fmla="*/ 76 h 196"/>
                            <a:gd name="T72" fmla="*/ 7 w 9"/>
                            <a:gd name="T73" fmla="*/ 196 h 196"/>
                            <a:gd name="T74" fmla="*/ 7 w 9"/>
                            <a:gd name="T75" fmla="*/ 106 h 196"/>
                            <a:gd name="T76" fmla="*/ 7 w 9"/>
                            <a:gd name="T77" fmla="*/ 57 h 196"/>
                            <a:gd name="T78" fmla="*/ 7 w 9"/>
                            <a:gd name="T79" fmla="*/ 41 h 196"/>
                            <a:gd name="T80" fmla="*/ 8 w 9"/>
                            <a:gd name="T81" fmla="*/ 48 h 196"/>
                            <a:gd name="T82" fmla="*/ 8 w 9"/>
                            <a:gd name="T83" fmla="*/ 78 h 196"/>
                            <a:gd name="T84" fmla="*/ 8 w 9"/>
                            <a:gd name="T85" fmla="*/ 127 h 196"/>
                            <a:gd name="T86" fmla="*/ 8 w 9"/>
                            <a:gd name="T87" fmla="*/ 107 h 196"/>
                            <a:gd name="T88" fmla="*/ 9 w 9"/>
                            <a:gd name="T89" fmla="*/ 66 h 196"/>
                            <a:gd name="T90" fmla="*/ 9 w 9"/>
                            <a:gd name="T91" fmla="*/ 43 h 196"/>
                            <a:gd name="T92" fmla="*/ 9 w 9"/>
                            <a:gd name="T93" fmla="*/ 42 h 196"/>
                            <a:gd name="T94" fmla="*/ 9 w 9"/>
                            <a:gd name="T95" fmla="*/ 85 h 196"/>
                            <a:gd name="T96" fmla="*/ 9 w 9"/>
                            <a:gd name="T97" fmla="*/ 126 h 196"/>
                            <a:gd name="T98" fmla="*/ 9 w 9"/>
                            <a:gd name="T99" fmla="*/ 55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119"/>
                              </a:moveTo>
                              <a:lnTo>
                                <a:pt x="1" y="75"/>
                              </a:lnTo>
                              <a:lnTo>
                                <a:pt x="1" y="62"/>
                              </a:lnTo>
                              <a:lnTo>
                                <a:pt x="1" y="58"/>
                              </a:lnTo>
                              <a:lnTo>
                                <a:pt x="1" y="48"/>
                              </a:lnTo>
                              <a:lnTo>
                                <a:pt x="1" y="38"/>
                              </a:lnTo>
                              <a:lnTo>
                                <a:pt x="2" y="34"/>
                              </a:lnTo>
                              <a:lnTo>
                                <a:pt x="2" y="34"/>
                              </a:lnTo>
                              <a:lnTo>
                                <a:pt x="2" y="45"/>
                              </a:lnTo>
                              <a:lnTo>
                                <a:pt x="2" y="69"/>
                              </a:lnTo>
                              <a:lnTo>
                                <a:pt x="2" y="98"/>
                              </a:lnTo>
                              <a:lnTo>
                                <a:pt x="2" y="88"/>
                              </a:lnTo>
                              <a:lnTo>
                                <a:pt x="3" y="76"/>
                              </a:lnTo>
                              <a:lnTo>
                                <a:pt x="3" y="76"/>
                              </a:lnTo>
                              <a:lnTo>
                                <a:pt x="3" y="46"/>
                              </a:lnTo>
                              <a:lnTo>
                                <a:pt x="3" y="13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4" y="28"/>
                              </a:lnTo>
                              <a:lnTo>
                                <a:pt x="4" y="69"/>
                              </a:lnTo>
                              <a:lnTo>
                                <a:pt x="4" y="138"/>
                              </a:lnTo>
                              <a:lnTo>
                                <a:pt x="4" y="95"/>
                              </a:lnTo>
                              <a:lnTo>
                                <a:pt x="4" y="109"/>
                              </a:lnTo>
                              <a:lnTo>
                                <a:pt x="5" y="184"/>
                              </a:lnTo>
                              <a:lnTo>
                                <a:pt x="5" y="80"/>
                              </a:lnTo>
                              <a:lnTo>
                                <a:pt x="5" y="41"/>
                              </a:lnTo>
                              <a:lnTo>
                                <a:pt x="5" y="29"/>
                              </a:lnTo>
                              <a:lnTo>
                                <a:pt x="6" y="38"/>
                              </a:lnTo>
                              <a:lnTo>
                                <a:pt x="6" y="68"/>
                              </a:lnTo>
                              <a:lnTo>
                                <a:pt x="6" y="144"/>
                              </a:lnTo>
                              <a:lnTo>
                                <a:pt x="6" y="87"/>
                              </a:lnTo>
                              <a:lnTo>
                                <a:pt x="6" y="55"/>
                              </a:lnTo>
                              <a:lnTo>
                                <a:pt x="6" y="43"/>
                              </a:lnTo>
                              <a:lnTo>
                                <a:pt x="7" y="34"/>
                              </a:lnTo>
                              <a:lnTo>
                                <a:pt x="7" y="41"/>
                              </a:lnTo>
                              <a:lnTo>
                                <a:pt x="7" y="76"/>
                              </a:lnTo>
                              <a:lnTo>
                                <a:pt x="7" y="196"/>
                              </a:lnTo>
                              <a:lnTo>
                                <a:pt x="7" y="106"/>
                              </a:lnTo>
                              <a:lnTo>
                                <a:pt x="7" y="57"/>
                              </a:lnTo>
                              <a:lnTo>
                                <a:pt x="7" y="41"/>
                              </a:lnTo>
                              <a:lnTo>
                                <a:pt x="8" y="48"/>
                              </a:lnTo>
                              <a:lnTo>
                                <a:pt x="8" y="78"/>
                              </a:lnTo>
                              <a:lnTo>
                                <a:pt x="8" y="127"/>
                              </a:lnTo>
                              <a:lnTo>
                                <a:pt x="8" y="107"/>
                              </a:lnTo>
                              <a:lnTo>
                                <a:pt x="9" y="66"/>
                              </a:lnTo>
                              <a:lnTo>
                                <a:pt x="9" y="43"/>
                              </a:lnTo>
                              <a:lnTo>
                                <a:pt x="9" y="42"/>
                              </a:lnTo>
                              <a:lnTo>
                                <a:pt x="9" y="85"/>
                              </a:lnTo>
                              <a:lnTo>
                                <a:pt x="9" y="126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9" name="Freeform 3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85101" y="4275138"/>
                          <a:ext cx="14288" cy="341313"/>
                        </a:xfrm>
                        <a:custGeom>
                          <a:avLst/>
                          <a:gdLst>
                            <a:gd name="T0" fmla="*/ 0 w 9"/>
                            <a:gd name="T1" fmla="*/ 32 h 215"/>
                            <a:gd name="T2" fmla="*/ 0 w 9"/>
                            <a:gd name="T3" fmla="*/ 35 h 215"/>
                            <a:gd name="T4" fmla="*/ 1 w 9"/>
                            <a:gd name="T5" fmla="*/ 92 h 215"/>
                            <a:gd name="T6" fmla="*/ 1 w 9"/>
                            <a:gd name="T7" fmla="*/ 71 h 215"/>
                            <a:gd name="T8" fmla="*/ 1 w 9"/>
                            <a:gd name="T9" fmla="*/ 17 h 215"/>
                            <a:gd name="T10" fmla="*/ 1 w 9"/>
                            <a:gd name="T11" fmla="*/ 0 h 215"/>
                            <a:gd name="T12" fmla="*/ 2 w 9"/>
                            <a:gd name="T13" fmla="*/ 11 h 215"/>
                            <a:gd name="T14" fmla="*/ 2 w 9"/>
                            <a:gd name="T15" fmla="*/ 53 h 215"/>
                            <a:gd name="T16" fmla="*/ 2 w 9"/>
                            <a:gd name="T17" fmla="*/ 55 h 215"/>
                            <a:gd name="T18" fmla="*/ 2 w 9"/>
                            <a:gd name="T19" fmla="*/ 49 h 215"/>
                            <a:gd name="T20" fmla="*/ 2 w 9"/>
                            <a:gd name="T21" fmla="*/ 68 h 215"/>
                            <a:gd name="T22" fmla="*/ 2 w 9"/>
                            <a:gd name="T23" fmla="*/ 66 h 215"/>
                            <a:gd name="T24" fmla="*/ 3 w 9"/>
                            <a:gd name="T25" fmla="*/ 65 h 215"/>
                            <a:gd name="T26" fmla="*/ 3 w 9"/>
                            <a:gd name="T27" fmla="*/ 115 h 215"/>
                            <a:gd name="T28" fmla="*/ 3 w 9"/>
                            <a:gd name="T29" fmla="*/ 92 h 215"/>
                            <a:gd name="T30" fmla="*/ 3 w 9"/>
                            <a:gd name="T31" fmla="*/ 64 h 215"/>
                            <a:gd name="T32" fmla="*/ 3 w 9"/>
                            <a:gd name="T33" fmla="*/ 124 h 215"/>
                            <a:gd name="T34" fmla="*/ 4 w 9"/>
                            <a:gd name="T35" fmla="*/ 76 h 215"/>
                            <a:gd name="T36" fmla="*/ 4 w 9"/>
                            <a:gd name="T37" fmla="*/ 51 h 215"/>
                            <a:gd name="T38" fmla="*/ 4 w 9"/>
                            <a:gd name="T39" fmla="*/ 72 h 215"/>
                            <a:gd name="T40" fmla="*/ 4 w 9"/>
                            <a:gd name="T41" fmla="*/ 81 h 215"/>
                            <a:gd name="T42" fmla="*/ 4 w 9"/>
                            <a:gd name="T43" fmla="*/ 56 h 215"/>
                            <a:gd name="T44" fmla="*/ 4 w 9"/>
                            <a:gd name="T45" fmla="*/ 39 h 215"/>
                            <a:gd name="T46" fmla="*/ 5 w 9"/>
                            <a:gd name="T47" fmla="*/ 42 h 215"/>
                            <a:gd name="T48" fmla="*/ 5 w 9"/>
                            <a:gd name="T49" fmla="*/ 79 h 215"/>
                            <a:gd name="T50" fmla="*/ 5 w 9"/>
                            <a:gd name="T51" fmla="*/ 56 h 215"/>
                            <a:gd name="T52" fmla="*/ 5 w 9"/>
                            <a:gd name="T53" fmla="*/ 20 h 215"/>
                            <a:gd name="T54" fmla="*/ 5 w 9"/>
                            <a:gd name="T55" fmla="*/ 18 h 215"/>
                            <a:gd name="T56" fmla="*/ 5 w 9"/>
                            <a:gd name="T57" fmla="*/ 37 h 215"/>
                            <a:gd name="T58" fmla="*/ 5 w 9"/>
                            <a:gd name="T59" fmla="*/ 58 h 215"/>
                            <a:gd name="T60" fmla="*/ 6 w 9"/>
                            <a:gd name="T61" fmla="*/ 66 h 215"/>
                            <a:gd name="T62" fmla="*/ 6 w 9"/>
                            <a:gd name="T63" fmla="*/ 71 h 215"/>
                            <a:gd name="T64" fmla="*/ 6 w 9"/>
                            <a:gd name="T65" fmla="*/ 78 h 215"/>
                            <a:gd name="T66" fmla="*/ 6 w 9"/>
                            <a:gd name="T67" fmla="*/ 77 h 215"/>
                            <a:gd name="T68" fmla="*/ 7 w 9"/>
                            <a:gd name="T69" fmla="*/ 83 h 215"/>
                            <a:gd name="T70" fmla="*/ 7 w 9"/>
                            <a:gd name="T71" fmla="*/ 120 h 215"/>
                            <a:gd name="T72" fmla="*/ 7 w 9"/>
                            <a:gd name="T73" fmla="*/ 192 h 215"/>
                            <a:gd name="T74" fmla="*/ 7 w 9"/>
                            <a:gd name="T75" fmla="*/ 134 h 215"/>
                            <a:gd name="T76" fmla="*/ 7 w 9"/>
                            <a:gd name="T77" fmla="*/ 121 h 215"/>
                            <a:gd name="T78" fmla="*/ 7 w 9"/>
                            <a:gd name="T79" fmla="*/ 215 h 215"/>
                            <a:gd name="T80" fmla="*/ 8 w 9"/>
                            <a:gd name="T81" fmla="*/ 81 h 215"/>
                            <a:gd name="T82" fmla="*/ 8 w 9"/>
                            <a:gd name="T83" fmla="*/ 42 h 215"/>
                            <a:gd name="T84" fmla="*/ 8 w 9"/>
                            <a:gd name="T85" fmla="*/ 45 h 215"/>
                            <a:gd name="T86" fmla="*/ 8 w 9"/>
                            <a:gd name="T87" fmla="*/ 88 h 215"/>
                            <a:gd name="T88" fmla="*/ 8 w 9"/>
                            <a:gd name="T89" fmla="*/ 92 h 215"/>
                            <a:gd name="T90" fmla="*/ 9 w 9"/>
                            <a:gd name="T91" fmla="*/ 74 h 215"/>
                            <a:gd name="T92" fmla="*/ 9 w 9"/>
                            <a:gd name="T93" fmla="*/ 92 h 215"/>
                            <a:gd name="T94" fmla="*/ 9 w 9"/>
                            <a:gd name="T95" fmla="*/ 88 h 215"/>
                            <a:gd name="T96" fmla="*/ 9 w 9"/>
                            <a:gd name="T97" fmla="*/ 62 h 215"/>
                            <a:gd name="T98" fmla="*/ 9 w 9"/>
                            <a:gd name="T99" fmla="*/ 50 h 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5">
                              <a:moveTo>
                                <a:pt x="0" y="32"/>
                              </a:moveTo>
                              <a:lnTo>
                                <a:pt x="0" y="35"/>
                              </a:lnTo>
                              <a:lnTo>
                                <a:pt x="1" y="92"/>
                              </a:lnTo>
                              <a:lnTo>
                                <a:pt x="1" y="71"/>
                              </a:lnTo>
                              <a:lnTo>
                                <a:pt x="1" y="17"/>
                              </a:lnTo>
                              <a:lnTo>
                                <a:pt x="1" y="0"/>
                              </a:lnTo>
                              <a:lnTo>
                                <a:pt x="2" y="11"/>
                              </a:lnTo>
                              <a:lnTo>
                                <a:pt x="2" y="53"/>
                              </a:lnTo>
                              <a:lnTo>
                                <a:pt x="2" y="55"/>
                              </a:lnTo>
                              <a:lnTo>
                                <a:pt x="2" y="49"/>
                              </a:lnTo>
                              <a:lnTo>
                                <a:pt x="2" y="68"/>
                              </a:lnTo>
                              <a:lnTo>
                                <a:pt x="2" y="66"/>
                              </a:lnTo>
                              <a:lnTo>
                                <a:pt x="3" y="65"/>
                              </a:lnTo>
                              <a:lnTo>
                                <a:pt x="3" y="115"/>
                              </a:lnTo>
                              <a:lnTo>
                                <a:pt x="3" y="92"/>
                              </a:lnTo>
                              <a:lnTo>
                                <a:pt x="3" y="64"/>
                              </a:lnTo>
                              <a:lnTo>
                                <a:pt x="3" y="124"/>
                              </a:lnTo>
                              <a:lnTo>
                                <a:pt x="4" y="76"/>
                              </a:lnTo>
                              <a:lnTo>
                                <a:pt x="4" y="51"/>
                              </a:lnTo>
                              <a:lnTo>
                                <a:pt x="4" y="72"/>
                              </a:lnTo>
                              <a:lnTo>
                                <a:pt x="4" y="81"/>
                              </a:lnTo>
                              <a:lnTo>
                                <a:pt x="4" y="56"/>
                              </a:lnTo>
                              <a:lnTo>
                                <a:pt x="4" y="39"/>
                              </a:lnTo>
                              <a:lnTo>
                                <a:pt x="5" y="42"/>
                              </a:lnTo>
                              <a:lnTo>
                                <a:pt x="5" y="79"/>
                              </a:lnTo>
                              <a:lnTo>
                                <a:pt x="5" y="56"/>
                              </a:lnTo>
                              <a:lnTo>
                                <a:pt x="5" y="20"/>
                              </a:lnTo>
                              <a:lnTo>
                                <a:pt x="5" y="18"/>
                              </a:lnTo>
                              <a:lnTo>
                                <a:pt x="5" y="37"/>
                              </a:lnTo>
                              <a:lnTo>
                                <a:pt x="5" y="58"/>
                              </a:lnTo>
                              <a:lnTo>
                                <a:pt x="6" y="66"/>
                              </a:lnTo>
                              <a:lnTo>
                                <a:pt x="6" y="71"/>
                              </a:lnTo>
                              <a:lnTo>
                                <a:pt x="6" y="78"/>
                              </a:lnTo>
                              <a:lnTo>
                                <a:pt x="6" y="77"/>
                              </a:lnTo>
                              <a:lnTo>
                                <a:pt x="7" y="83"/>
                              </a:lnTo>
                              <a:lnTo>
                                <a:pt x="7" y="120"/>
                              </a:lnTo>
                              <a:lnTo>
                                <a:pt x="7" y="192"/>
                              </a:lnTo>
                              <a:lnTo>
                                <a:pt x="7" y="134"/>
                              </a:lnTo>
                              <a:lnTo>
                                <a:pt x="7" y="121"/>
                              </a:lnTo>
                              <a:lnTo>
                                <a:pt x="7" y="215"/>
                              </a:lnTo>
                              <a:lnTo>
                                <a:pt x="8" y="81"/>
                              </a:lnTo>
                              <a:lnTo>
                                <a:pt x="8" y="42"/>
                              </a:lnTo>
                              <a:lnTo>
                                <a:pt x="8" y="45"/>
                              </a:lnTo>
                              <a:lnTo>
                                <a:pt x="8" y="88"/>
                              </a:lnTo>
                              <a:lnTo>
                                <a:pt x="8" y="92"/>
                              </a:lnTo>
                              <a:lnTo>
                                <a:pt x="9" y="74"/>
                              </a:lnTo>
                              <a:lnTo>
                                <a:pt x="9" y="92"/>
                              </a:lnTo>
                              <a:lnTo>
                                <a:pt x="9" y="88"/>
                              </a:lnTo>
                              <a:lnTo>
                                <a:pt x="9" y="62"/>
                              </a:lnTo>
                              <a:lnTo>
                                <a:pt x="9" y="5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0" name="Freeform 3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99388" y="4264025"/>
                          <a:ext cx="14288" cy="215900"/>
                        </a:xfrm>
                        <a:custGeom>
                          <a:avLst/>
                          <a:gdLst>
                            <a:gd name="T0" fmla="*/ 0 w 9"/>
                            <a:gd name="T1" fmla="*/ 57 h 136"/>
                            <a:gd name="T2" fmla="*/ 0 w 9"/>
                            <a:gd name="T3" fmla="*/ 28 h 136"/>
                            <a:gd name="T4" fmla="*/ 1 w 9"/>
                            <a:gd name="T5" fmla="*/ 5 h 136"/>
                            <a:gd name="T6" fmla="*/ 1 w 9"/>
                            <a:gd name="T7" fmla="*/ 0 h 136"/>
                            <a:gd name="T8" fmla="*/ 1 w 9"/>
                            <a:gd name="T9" fmla="*/ 11 h 136"/>
                            <a:gd name="T10" fmla="*/ 1 w 9"/>
                            <a:gd name="T11" fmla="*/ 44 h 136"/>
                            <a:gd name="T12" fmla="*/ 2 w 9"/>
                            <a:gd name="T13" fmla="*/ 123 h 136"/>
                            <a:gd name="T14" fmla="*/ 2 w 9"/>
                            <a:gd name="T15" fmla="*/ 45 h 136"/>
                            <a:gd name="T16" fmla="*/ 2 w 9"/>
                            <a:gd name="T17" fmla="*/ 28 h 136"/>
                            <a:gd name="T18" fmla="*/ 2 w 9"/>
                            <a:gd name="T19" fmla="*/ 63 h 136"/>
                            <a:gd name="T20" fmla="*/ 2 w 9"/>
                            <a:gd name="T21" fmla="*/ 136 h 136"/>
                            <a:gd name="T22" fmla="*/ 2 w 9"/>
                            <a:gd name="T23" fmla="*/ 40 h 136"/>
                            <a:gd name="T24" fmla="*/ 2 w 9"/>
                            <a:gd name="T25" fmla="*/ 26 h 136"/>
                            <a:gd name="T26" fmla="*/ 3 w 9"/>
                            <a:gd name="T27" fmla="*/ 42 h 136"/>
                            <a:gd name="T28" fmla="*/ 3 w 9"/>
                            <a:gd name="T29" fmla="*/ 95 h 136"/>
                            <a:gd name="T30" fmla="*/ 3 w 9"/>
                            <a:gd name="T31" fmla="*/ 125 h 136"/>
                            <a:gd name="T32" fmla="*/ 3 w 9"/>
                            <a:gd name="T33" fmla="*/ 69 h 136"/>
                            <a:gd name="T34" fmla="*/ 4 w 9"/>
                            <a:gd name="T35" fmla="*/ 59 h 136"/>
                            <a:gd name="T36" fmla="*/ 4 w 9"/>
                            <a:gd name="T37" fmla="*/ 60 h 136"/>
                            <a:gd name="T38" fmla="*/ 4 w 9"/>
                            <a:gd name="T39" fmla="*/ 64 h 136"/>
                            <a:gd name="T40" fmla="*/ 4 w 9"/>
                            <a:gd name="T41" fmla="*/ 73 h 136"/>
                            <a:gd name="T42" fmla="*/ 4 w 9"/>
                            <a:gd name="T43" fmla="*/ 56 h 136"/>
                            <a:gd name="T44" fmla="*/ 4 w 9"/>
                            <a:gd name="T45" fmla="*/ 50 h 136"/>
                            <a:gd name="T46" fmla="*/ 4 w 9"/>
                            <a:gd name="T47" fmla="*/ 72 h 136"/>
                            <a:gd name="T48" fmla="*/ 5 w 9"/>
                            <a:gd name="T49" fmla="*/ 118 h 136"/>
                            <a:gd name="T50" fmla="*/ 5 w 9"/>
                            <a:gd name="T51" fmla="*/ 103 h 136"/>
                            <a:gd name="T52" fmla="*/ 5 w 9"/>
                            <a:gd name="T53" fmla="*/ 66 h 136"/>
                            <a:gd name="T54" fmla="*/ 5 w 9"/>
                            <a:gd name="T55" fmla="*/ 37 h 136"/>
                            <a:gd name="T56" fmla="*/ 5 w 9"/>
                            <a:gd name="T57" fmla="*/ 22 h 136"/>
                            <a:gd name="T58" fmla="*/ 5 w 9"/>
                            <a:gd name="T59" fmla="*/ 17 h 136"/>
                            <a:gd name="T60" fmla="*/ 6 w 9"/>
                            <a:gd name="T61" fmla="*/ 14 h 136"/>
                            <a:gd name="T62" fmla="*/ 6 w 9"/>
                            <a:gd name="T63" fmla="*/ 12 h 136"/>
                            <a:gd name="T64" fmla="*/ 6 w 9"/>
                            <a:gd name="T65" fmla="*/ 16 h 136"/>
                            <a:gd name="T66" fmla="*/ 6 w 9"/>
                            <a:gd name="T67" fmla="*/ 35 h 136"/>
                            <a:gd name="T68" fmla="*/ 7 w 9"/>
                            <a:gd name="T69" fmla="*/ 83 h 136"/>
                            <a:gd name="T70" fmla="*/ 7 w 9"/>
                            <a:gd name="T71" fmla="*/ 113 h 136"/>
                            <a:gd name="T72" fmla="*/ 7 w 9"/>
                            <a:gd name="T73" fmla="*/ 63 h 136"/>
                            <a:gd name="T74" fmla="*/ 7 w 9"/>
                            <a:gd name="T75" fmla="*/ 49 h 136"/>
                            <a:gd name="T76" fmla="*/ 7 w 9"/>
                            <a:gd name="T77" fmla="*/ 45 h 136"/>
                            <a:gd name="T78" fmla="*/ 7 w 9"/>
                            <a:gd name="T79" fmla="*/ 51 h 136"/>
                            <a:gd name="T80" fmla="*/ 7 w 9"/>
                            <a:gd name="T81" fmla="*/ 115 h 136"/>
                            <a:gd name="T82" fmla="*/ 8 w 9"/>
                            <a:gd name="T83" fmla="*/ 46 h 136"/>
                            <a:gd name="T84" fmla="*/ 8 w 9"/>
                            <a:gd name="T85" fmla="*/ 8 h 136"/>
                            <a:gd name="T86" fmla="*/ 8 w 9"/>
                            <a:gd name="T87" fmla="*/ 12 h 136"/>
                            <a:gd name="T88" fmla="*/ 8 w 9"/>
                            <a:gd name="T89" fmla="*/ 50 h 136"/>
                            <a:gd name="T90" fmla="*/ 9 w 9"/>
                            <a:gd name="T91" fmla="*/ 48 h 136"/>
                            <a:gd name="T92" fmla="*/ 9 w 9"/>
                            <a:gd name="T93" fmla="*/ 30 h 136"/>
                            <a:gd name="T94" fmla="*/ 9 w 9"/>
                            <a:gd name="T95" fmla="*/ 28 h 136"/>
                            <a:gd name="T96" fmla="*/ 9 w 9"/>
                            <a:gd name="T97" fmla="*/ 30 h 136"/>
                            <a:gd name="T98" fmla="*/ 9 w 9"/>
                            <a:gd name="T99" fmla="*/ 33 h 13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6">
                              <a:moveTo>
                                <a:pt x="0" y="57"/>
                              </a:moveTo>
                              <a:lnTo>
                                <a:pt x="0" y="28"/>
                              </a:lnTo>
                              <a:lnTo>
                                <a:pt x="1" y="5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44"/>
                              </a:lnTo>
                              <a:lnTo>
                                <a:pt x="2" y="123"/>
                              </a:lnTo>
                              <a:lnTo>
                                <a:pt x="2" y="45"/>
                              </a:lnTo>
                              <a:lnTo>
                                <a:pt x="2" y="28"/>
                              </a:lnTo>
                              <a:lnTo>
                                <a:pt x="2" y="63"/>
                              </a:lnTo>
                              <a:lnTo>
                                <a:pt x="2" y="136"/>
                              </a:lnTo>
                              <a:lnTo>
                                <a:pt x="2" y="40"/>
                              </a:lnTo>
                              <a:lnTo>
                                <a:pt x="2" y="26"/>
                              </a:lnTo>
                              <a:lnTo>
                                <a:pt x="3" y="42"/>
                              </a:lnTo>
                              <a:lnTo>
                                <a:pt x="3" y="95"/>
                              </a:lnTo>
                              <a:lnTo>
                                <a:pt x="3" y="125"/>
                              </a:lnTo>
                              <a:lnTo>
                                <a:pt x="3" y="69"/>
                              </a:lnTo>
                              <a:lnTo>
                                <a:pt x="4" y="59"/>
                              </a:lnTo>
                              <a:lnTo>
                                <a:pt x="4" y="60"/>
                              </a:lnTo>
                              <a:lnTo>
                                <a:pt x="4" y="64"/>
                              </a:lnTo>
                              <a:lnTo>
                                <a:pt x="4" y="73"/>
                              </a:lnTo>
                              <a:lnTo>
                                <a:pt x="4" y="56"/>
                              </a:lnTo>
                              <a:lnTo>
                                <a:pt x="4" y="50"/>
                              </a:lnTo>
                              <a:lnTo>
                                <a:pt x="4" y="72"/>
                              </a:lnTo>
                              <a:lnTo>
                                <a:pt x="5" y="118"/>
                              </a:lnTo>
                              <a:lnTo>
                                <a:pt x="5" y="103"/>
                              </a:lnTo>
                              <a:lnTo>
                                <a:pt x="5" y="66"/>
                              </a:lnTo>
                              <a:lnTo>
                                <a:pt x="5" y="37"/>
                              </a:lnTo>
                              <a:lnTo>
                                <a:pt x="5" y="22"/>
                              </a:lnTo>
                              <a:lnTo>
                                <a:pt x="5" y="17"/>
                              </a:lnTo>
                              <a:lnTo>
                                <a:pt x="6" y="14"/>
                              </a:lnTo>
                              <a:lnTo>
                                <a:pt x="6" y="12"/>
                              </a:lnTo>
                              <a:lnTo>
                                <a:pt x="6" y="16"/>
                              </a:lnTo>
                              <a:lnTo>
                                <a:pt x="6" y="35"/>
                              </a:lnTo>
                              <a:lnTo>
                                <a:pt x="7" y="83"/>
                              </a:lnTo>
                              <a:lnTo>
                                <a:pt x="7" y="113"/>
                              </a:lnTo>
                              <a:lnTo>
                                <a:pt x="7" y="63"/>
                              </a:lnTo>
                              <a:lnTo>
                                <a:pt x="7" y="49"/>
                              </a:lnTo>
                              <a:lnTo>
                                <a:pt x="7" y="45"/>
                              </a:lnTo>
                              <a:lnTo>
                                <a:pt x="7" y="51"/>
                              </a:lnTo>
                              <a:lnTo>
                                <a:pt x="7" y="115"/>
                              </a:lnTo>
                              <a:lnTo>
                                <a:pt x="8" y="46"/>
                              </a:lnTo>
                              <a:lnTo>
                                <a:pt x="8" y="8"/>
                              </a:lnTo>
                              <a:lnTo>
                                <a:pt x="8" y="12"/>
                              </a:lnTo>
                              <a:lnTo>
                                <a:pt x="8" y="50"/>
                              </a:lnTo>
                              <a:lnTo>
                                <a:pt x="9" y="48"/>
                              </a:lnTo>
                              <a:lnTo>
                                <a:pt x="9" y="30"/>
                              </a:lnTo>
                              <a:lnTo>
                                <a:pt x="9" y="28"/>
                              </a:lnTo>
                              <a:lnTo>
                                <a:pt x="9" y="30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1" name="Freeform 3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13676" y="4256088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38 h 205"/>
                            <a:gd name="T2" fmla="*/ 0 w 9"/>
                            <a:gd name="T3" fmla="*/ 39 h 205"/>
                            <a:gd name="T4" fmla="*/ 1 w 9"/>
                            <a:gd name="T5" fmla="*/ 46 h 205"/>
                            <a:gd name="T6" fmla="*/ 1 w 9"/>
                            <a:gd name="T7" fmla="*/ 66 h 205"/>
                            <a:gd name="T8" fmla="*/ 1 w 9"/>
                            <a:gd name="T9" fmla="*/ 205 h 205"/>
                            <a:gd name="T10" fmla="*/ 1 w 9"/>
                            <a:gd name="T11" fmla="*/ 53 h 205"/>
                            <a:gd name="T12" fmla="*/ 1 w 9"/>
                            <a:gd name="T13" fmla="*/ 25 h 205"/>
                            <a:gd name="T14" fmla="*/ 2 w 9"/>
                            <a:gd name="T15" fmla="*/ 40 h 205"/>
                            <a:gd name="T16" fmla="*/ 2 w 9"/>
                            <a:gd name="T17" fmla="*/ 80 h 205"/>
                            <a:gd name="T18" fmla="*/ 2 w 9"/>
                            <a:gd name="T19" fmla="*/ 78 h 205"/>
                            <a:gd name="T20" fmla="*/ 2 w 9"/>
                            <a:gd name="T21" fmla="*/ 79 h 205"/>
                            <a:gd name="T22" fmla="*/ 2 w 9"/>
                            <a:gd name="T23" fmla="*/ 131 h 205"/>
                            <a:gd name="T24" fmla="*/ 2 w 9"/>
                            <a:gd name="T25" fmla="*/ 116 h 205"/>
                            <a:gd name="T26" fmla="*/ 3 w 9"/>
                            <a:gd name="T27" fmla="*/ 40 h 205"/>
                            <a:gd name="T28" fmla="*/ 3 w 9"/>
                            <a:gd name="T29" fmla="*/ 9 h 205"/>
                            <a:gd name="T30" fmla="*/ 3 w 9"/>
                            <a:gd name="T31" fmla="*/ 0 h 205"/>
                            <a:gd name="T32" fmla="*/ 3 w 9"/>
                            <a:gd name="T33" fmla="*/ 5 h 205"/>
                            <a:gd name="T34" fmla="*/ 3 w 9"/>
                            <a:gd name="T35" fmla="*/ 27 h 205"/>
                            <a:gd name="T36" fmla="*/ 3 w 9"/>
                            <a:gd name="T37" fmla="*/ 69 h 205"/>
                            <a:gd name="T38" fmla="*/ 3 w 9"/>
                            <a:gd name="T39" fmla="*/ 122 h 205"/>
                            <a:gd name="T40" fmla="*/ 4 w 9"/>
                            <a:gd name="T41" fmla="*/ 138 h 205"/>
                            <a:gd name="T42" fmla="*/ 4 w 9"/>
                            <a:gd name="T43" fmla="*/ 172 h 205"/>
                            <a:gd name="T44" fmla="*/ 4 w 9"/>
                            <a:gd name="T45" fmla="*/ 100 h 205"/>
                            <a:gd name="T46" fmla="*/ 4 w 9"/>
                            <a:gd name="T47" fmla="*/ 42 h 205"/>
                            <a:gd name="T48" fmla="*/ 5 w 9"/>
                            <a:gd name="T49" fmla="*/ 32 h 205"/>
                            <a:gd name="T50" fmla="*/ 5 w 9"/>
                            <a:gd name="T51" fmla="*/ 69 h 205"/>
                            <a:gd name="T52" fmla="*/ 5 w 9"/>
                            <a:gd name="T53" fmla="*/ 87 h 205"/>
                            <a:gd name="T54" fmla="*/ 5 w 9"/>
                            <a:gd name="T55" fmla="*/ 38 h 205"/>
                            <a:gd name="T56" fmla="*/ 5 w 9"/>
                            <a:gd name="T57" fmla="*/ 24 h 205"/>
                            <a:gd name="T58" fmla="*/ 5 w 9"/>
                            <a:gd name="T59" fmla="*/ 33 h 205"/>
                            <a:gd name="T60" fmla="*/ 6 w 9"/>
                            <a:gd name="T61" fmla="*/ 65 h 205"/>
                            <a:gd name="T62" fmla="*/ 6 w 9"/>
                            <a:gd name="T63" fmla="*/ 86 h 205"/>
                            <a:gd name="T64" fmla="*/ 6 w 9"/>
                            <a:gd name="T65" fmla="*/ 46 h 205"/>
                            <a:gd name="T66" fmla="*/ 6 w 9"/>
                            <a:gd name="T67" fmla="*/ 21 h 205"/>
                            <a:gd name="T68" fmla="*/ 6 w 9"/>
                            <a:gd name="T69" fmla="*/ 20 h 205"/>
                            <a:gd name="T70" fmla="*/ 7 w 9"/>
                            <a:gd name="T71" fmla="*/ 37 h 205"/>
                            <a:gd name="T72" fmla="*/ 7 w 9"/>
                            <a:gd name="T73" fmla="*/ 60 h 205"/>
                            <a:gd name="T74" fmla="*/ 7 w 9"/>
                            <a:gd name="T75" fmla="*/ 99 h 205"/>
                            <a:gd name="T76" fmla="*/ 7 w 9"/>
                            <a:gd name="T77" fmla="*/ 50 h 205"/>
                            <a:gd name="T78" fmla="*/ 7 w 9"/>
                            <a:gd name="T79" fmla="*/ 12 h 205"/>
                            <a:gd name="T80" fmla="*/ 7 w 9"/>
                            <a:gd name="T81" fmla="*/ 7 h 205"/>
                            <a:gd name="T82" fmla="*/ 8 w 9"/>
                            <a:gd name="T83" fmla="*/ 28 h 205"/>
                            <a:gd name="T84" fmla="*/ 8 w 9"/>
                            <a:gd name="T85" fmla="*/ 58 h 205"/>
                            <a:gd name="T86" fmla="*/ 8 w 9"/>
                            <a:gd name="T87" fmla="*/ 56 h 205"/>
                            <a:gd name="T88" fmla="*/ 8 w 9"/>
                            <a:gd name="T89" fmla="*/ 60 h 205"/>
                            <a:gd name="T90" fmla="*/ 9 w 9"/>
                            <a:gd name="T91" fmla="*/ 39 h 205"/>
                            <a:gd name="T92" fmla="*/ 9 w 9"/>
                            <a:gd name="T93" fmla="*/ 10 h 205"/>
                            <a:gd name="T94" fmla="*/ 9 w 9"/>
                            <a:gd name="T95" fmla="*/ 3 h 205"/>
                            <a:gd name="T96" fmla="*/ 9 w 9"/>
                            <a:gd name="T97" fmla="*/ 14 h 205"/>
                            <a:gd name="T98" fmla="*/ 9 w 9"/>
                            <a:gd name="T99" fmla="*/ 13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38"/>
                              </a:moveTo>
                              <a:lnTo>
                                <a:pt x="0" y="39"/>
                              </a:lnTo>
                              <a:lnTo>
                                <a:pt x="1" y="46"/>
                              </a:lnTo>
                              <a:lnTo>
                                <a:pt x="1" y="66"/>
                              </a:lnTo>
                              <a:lnTo>
                                <a:pt x="1" y="205"/>
                              </a:lnTo>
                              <a:lnTo>
                                <a:pt x="1" y="53"/>
                              </a:lnTo>
                              <a:lnTo>
                                <a:pt x="1" y="25"/>
                              </a:lnTo>
                              <a:lnTo>
                                <a:pt x="2" y="40"/>
                              </a:lnTo>
                              <a:lnTo>
                                <a:pt x="2" y="80"/>
                              </a:lnTo>
                              <a:lnTo>
                                <a:pt x="2" y="78"/>
                              </a:lnTo>
                              <a:lnTo>
                                <a:pt x="2" y="79"/>
                              </a:lnTo>
                              <a:lnTo>
                                <a:pt x="2" y="131"/>
                              </a:lnTo>
                              <a:lnTo>
                                <a:pt x="2" y="116"/>
                              </a:lnTo>
                              <a:lnTo>
                                <a:pt x="3" y="40"/>
                              </a:lnTo>
                              <a:lnTo>
                                <a:pt x="3" y="9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27"/>
                              </a:lnTo>
                              <a:lnTo>
                                <a:pt x="3" y="69"/>
                              </a:lnTo>
                              <a:lnTo>
                                <a:pt x="3" y="122"/>
                              </a:lnTo>
                              <a:lnTo>
                                <a:pt x="4" y="138"/>
                              </a:lnTo>
                              <a:lnTo>
                                <a:pt x="4" y="172"/>
                              </a:lnTo>
                              <a:lnTo>
                                <a:pt x="4" y="100"/>
                              </a:lnTo>
                              <a:lnTo>
                                <a:pt x="4" y="42"/>
                              </a:lnTo>
                              <a:lnTo>
                                <a:pt x="5" y="32"/>
                              </a:lnTo>
                              <a:lnTo>
                                <a:pt x="5" y="69"/>
                              </a:lnTo>
                              <a:lnTo>
                                <a:pt x="5" y="87"/>
                              </a:lnTo>
                              <a:lnTo>
                                <a:pt x="5" y="38"/>
                              </a:lnTo>
                              <a:lnTo>
                                <a:pt x="5" y="24"/>
                              </a:lnTo>
                              <a:lnTo>
                                <a:pt x="5" y="33"/>
                              </a:lnTo>
                              <a:lnTo>
                                <a:pt x="6" y="65"/>
                              </a:lnTo>
                              <a:lnTo>
                                <a:pt x="6" y="86"/>
                              </a:lnTo>
                              <a:lnTo>
                                <a:pt x="6" y="46"/>
                              </a:lnTo>
                              <a:lnTo>
                                <a:pt x="6" y="21"/>
                              </a:lnTo>
                              <a:lnTo>
                                <a:pt x="6" y="20"/>
                              </a:lnTo>
                              <a:lnTo>
                                <a:pt x="7" y="37"/>
                              </a:lnTo>
                              <a:lnTo>
                                <a:pt x="7" y="60"/>
                              </a:lnTo>
                              <a:lnTo>
                                <a:pt x="7" y="99"/>
                              </a:lnTo>
                              <a:lnTo>
                                <a:pt x="7" y="50"/>
                              </a:lnTo>
                              <a:lnTo>
                                <a:pt x="7" y="12"/>
                              </a:lnTo>
                              <a:lnTo>
                                <a:pt x="7" y="7"/>
                              </a:lnTo>
                              <a:lnTo>
                                <a:pt x="8" y="28"/>
                              </a:lnTo>
                              <a:lnTo>
                                <a:pt x="8" y="58"/>
                              </a:lnTo>
                              <a:lnTo>
                                <a:pt x="8" y="56"/>
                              </a:lnTo>
                              <a:lnTo>
                                <a:pt x="8" y="60"/>
                              </a:lnTo>
                              <a:lnTo>
                                <a:pt x="9" y="39"/>
                              </a:lnTo>
                              <a:lnTo>
                                <a:pt x="9" y="10"/>
                              </a:lnTo>
                              <a:lnTo>
                                <a:pt x="9" y="3"/>
                              </a:lnTo>
                              <a:lnTo>
                                <a:pt x="9" y="14"/>
                              </a:lnTo>
                              <a:lnTo>
                                <a:pt x="9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2" name="Freeform 3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27963" y="4260850"/>
                          <a:ext cx="14288" cy="184150"/>
                        </a:xfrm>
                        <a:custGeom>
                          <a:avLst/>
                          <a:gdLst>
                            <a:gd name="T0" fmla="*/ 0 w 9"/>
                            <a:gd name="T1" fmla="*/ 10 h 116"/>
                            <a:gd name="T2" fmla="*/ 0 w 9"/>
                            <a:gd name="T3" fmla="*/ 2 h 116"/>
                            <a:gd name="T4" fmla="*/ 0 w 9"/>
                            <a:gd name="T5" fmla="*/ 18 h 116"/>
                            <a:gd name="T6" fmla="*/ 1 w 9"/>
                            <a:gd name="T7" fmla="*/ 54 h 116"/>
                            <a:gd name="T8" fmla="*/ 1 w 9"/>
                            <a:gd name="T9" fmla="*/ 47 h 116"/>
                            <a:gd name="T10" fmla="*/ 1 w 9"/>
                            <a:gd name="T11" fmla="*/ 41 h 116"/>
                            <a:gd name="T12" fmla="*/ 1 w 9"/>
                            <a:gd name="T13" fmla="*/ 56 h 116"/>
                            <a:gd name="T14" fmla="*/ 1 w 9"/>
                            <a:gd name="T15" fmla="*/ 82 h 116"/>
                            <a:gd name="T16" fmla="*/ 1 w 9"/>
                            <a:gd name="T17" fmla="*/ 94 h 116"/>
                            <a:gd name="T18" fmla="*/ 2 w 9"/>
                            <a:gd name="T19" fmla="*/ 90 h 116"/>
                            <a:gd name="T20" fmla="*/ 2 w 9"/>
                            <a:gd name="T21" fmla="*/ 81 h 116"/>
                            <a:gd name="T22" fmla="*/ 2 w 9"/>
                            <a:gd name="T23" fmla="*/ 52 h 116"/>
                            <a:gd name="T24" fmla="*/ 2 w 9"/>
                            <a:gd name="T25" fmla="*/ 39 h 116"/>
                            <a:gd name="T26" fmla="*/ 2 w 9"/>
                            <a:gd name="T27" fmla="*/ 40 h 116"/>
                            <a:gd name="T28" fmla="*/ 3 w 9"/>
                            <a:gd name="T29" fmla="*/ 47 h 116"/>
                            <a:gd name="T30" fmla="*/ 3 w 9"/>
                            <a:gd name="T31" fmla="*/ 86 h 116"/>
                            <a:gd name="T32" fmla="*/ 3 w 9"/>
                            <a:gd name="T33" fmla="*/ 83 h 116"/>
                            <a:gd name="T34" fmla="*/ 3 w 9"/>
                            <a:gd name="T35" fmla="*/ 16 h 116"/>
                            <a:gd name="T36" fmla="*/ 3 w 9"/>
                            <a:gd name="T37" fmla="*/ 0 h 116"/>
                            <a:gd name="T38" fmla="*/ 3 w 9"/>
                            <a:gd name="T39" fmla="*/ 21 h 116"/>
                            <a:gd name="T40" fmla="*/ 4 w 9"/>
                            <a:gd name="T41" fmla="*/ 116 h 116"/>
                            <a:gd name="T42" fmla="*/ 4 w 9"/>
                            <a:gd name="T43" fmla="*/ 51 h 116"/>
                            <a:gd name="T44" fmla="*/ 4 w 9"/>
                            <a:gd name="T45" fmla="*/ 42 h 116"/>
                            <a:gd name="T46" fmla="*/ 4 w 9"/>
                            <a:gd name="T47" fmla="*/ 51 h 116"/>
                            <a:gd name="T48" fmla="*/ 5 w 9"/>
                            <a:gd name="T49" fmla="*/ 29 h 116"/>
                            <a:gd name="T50" fmla="*/ 5 w 9"/>
                            <a:gd name="T51" fmla="*/ 31 h 116"/>
                            <a:gd name="T52" fmla="*/ 5 w 9"/>
                            <a:gd name="T53" fmla="*/ 77 h 116"/>
                            <a:gd name="T54" fmla="*/ 5 w 9"/>
                            <a:gd name="T55" fmla="*/ 94 h 116"/>
                            <a:gd name="T56" fmla="*/ 5 w 9"/>
                            <a:gd name="T57" fmla="*/ 21 h 116"/>
                            <a:gd name="T58" fmla="*/ 5 w 9"/>
                            <a:gd name="T59" fmla="*/ 13 h 116"/>
                            <a:gd name="T60" fmla="*/ 5 w 9"/>
                            <a:gd name="T61" fmla="*/ 46 h 116"/>
                            <a:gd name="T62" fmla="*/ 6 w 9"/>
                            <a:gd name="T63" fmla="*/ 39 h 116"/>
                            <a:gd name="T64" fmla="*/ 6 w 9"/>
                            <a:gd name="T65" fmla="*/ 20 h 116"/>
                            <a:gd name="T66" fmla="*/ 6 w 9"/>
                            <a:gd name="T67" fmla="*/ 21 h 116"/>
                            <a:gd name="T68" fmla="*/ 6 w 9"/>
                            <a:gd name="T69" fmla="*/ 18 h 116"/>
                            <a:gd name="T70" fmla="*/ 7 w 9"/>
                            <a:gd name="T71" fmla="*/ 23 h 116"/>
                            <a:gd name="T72" fmla="*/ 7 w 9"/>
                            <a:gd name="T73" fmla="*/ 39 h 116"/>
                            <a:gd name="T74" fmla="*/ 7 w 9"/>
                            <a:gd name="T75" fmla="*/ 35 h 116"/>
                            <a:gd name="T76" fmla="*/ 7 w 9"/>
                            <a:gd name="T77" fmla="*/ 13 h 116"/>
                            <a:gd name="T78" fmla="*/ 7 w 9"/>
                            <a:gd name="T79" fmla="*/ 4 h 116"/>
                            <a:gd name="T80" fmla="*/ 7 w 9"/>
                            <a:gd name="T81" fmla="*/ 9 h 116"/>
                            <a:gd name="T82" fmla="*/ 7 w 9"/>
                            <a:gd name="T83" fmla="*/ 22 h 116"/>
                            <a:gd name="T84" fmla="*/ 8 w 9"/>
                            <a:gd name="T85" fmla="*/ 40 h 116"/>
                            <a:gd name="T86" fmla="*/ 8 w 9"/>
                            <a:gd name="T87" fmla="*/ 25 h 116"/>
                            <a:gd name="T88" fmla="*/ 8 w 9"/>
                            <a:gd name="T89" fmla="*/ 3 h 116"/>
                            <a:gd name="T90" fmla="*/ 8 w 9"/>
                            <a:gd name="T91" fmla="*/ 7 h 116"/>
                            <a:gd name="T92" fmla="*/ 8 w 9"/>
                            <a:gd name="T93" fmla="*/ 28 h 116"/>
                            <a:gd name="T94" fmla="*/ 8 w 9"/>
                            <a:gd name="T95" fmla="*/ 30 h 116"/>
                            <a:gd name="T96" fmla="*/ 9 w 9"/>
                            <a:gd name="T97" fmla="*/ 41 h 116"/>
                            <a:gd name="T98" fmla="*/ 9 w 9"/>
                            <a:gd name="T99" fmla="*/ 88 h 1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16">
                              <a:moveTo>
                                <a:pt x="0" y="10"/>
                              </a:moveTo>
                              <a:lnTo>
                                <a:pt x="0" y="2"/>
                              </a:lnTo>
                              <a:lnTo>
                                <a:pt x="0" y="18"/>
                              </a:lnTo>
                              <a:lnTo>
                                <a:pt x="1" y="54"/>
                              </a:lnTo>
                              <a:lnTo>
                                <a:pt x="1" y="47"/>
                              </a:lnTo>
                              <a:lnTo>
                                <a:pt x="1" y="41"/>
                              </a:lnTo>
                              <a:lnTo>
                                <a:pt x="1" y="56"/>
                              </a:lnTo>
                              <a:lnTo>
                                <a:pt x="1" y="82"/>
                              </a:lnTo>
                              <a:lnTo>
                                <a:pt x="1" y="94"/>
                              </a:lnTo>
                              <a:lnTo>
                                <a:pt x="2" y="90"/>
                              </a:lnTo>
                              <a:lnTo>
                                <a:pt x="2" y="81"/>
                              </a:lnTo>
                              <a:lnTo>
                                <a:pt x="2" y="52"/>
                              </a:lnTo>
                              <a:lnTo>
                                <a:pt x="2" y="39"/>
                              </a:lnTo>
                              <a:lnTo>
                                <a:pt x="2" y="40"/>
                              </a:lnTo>
                              <a:lnTo>
                                <a:pt x="3" y="47"/>
                              </a:lnTo>
                              <a:lnTo>
                                <a:pt x="3" y="86"/>
                              </a:lnTo>
                              <a:lnTo>
                                <a:pt x="3" y="83"/>
                              </a:lnTo>
                              <a:lnTo>
                                <a:pt x="3" y="16"/>
                              </a:lnTo>
                              <a:lnTo>
                                <a:pt x="3" y="0"/>
                              </a:lnTo>
                              <a:lnTo>
                                <a:pt x="3" y="21"/>
                              </a:lnTo>
                              <a:lnTo>
                                <a:pt x="4" y="116"/>
                              </a:lnTo>
                              <a:lnTo>
                                <a:pt x="4" y="51"/>
                              </a:lnTo>
                              <a:lnTo>
                                <a:pt x="4" y="42"/>
                              </a:lnTo>
                              <a:lnTo>
                                <a:pt x="4" y="51"/>
                              </a:lnTo>
                              <a:lnTo>
                                <a:pt x="5" y="29"/>
                              </a:lnTo>
                              <a:lnTo>
                                <a:pt x="5" y="31"/>
                              </a:lnTo>
                              <a:lnTo>
                                <a:pt x="5" y="77"/>
                              </a:lnTo>
                              <a:lnTo>
                                <a:pt x="5" y="94"/>
                              </a:lnTo>
                              <a:lnTo>
                                <a:pt x="5" y="21"/>
                              </a:lnTo>
                              <a:lnTo>
                                <a:pt x="5" y="13"/>
                              </a:lnTo>
                              <a:lnTo>
                                <a:pt x="5" y="46"/>
                              </a:lnTo>
                              <a:lnTo>
                                <a:pt x="6" y="39"/>
                              </a:lnTo>
                              <a:lnTo>
                                <a:pt x="6" y="20"/>
                              </a:lnTo>
                              <a:lnTo>
                                <a:pt x="6" y="21"/>
                              </a:lnTo>
                              <a:lnTo>
                                <a:pt x="6" y="18"/>
                              </a:lnTo>
                              <a:lnTo>
                                <a:pt x="7" y="23"/>
                              </a:lnTo>
                              <a:lnTo>
                                <a:pt x="7" y="39"/>
                              </a:lnTo>
                              <a:lnTo>
                                <a:pt x="7" y="35"/>
                              </a:lnTo>
                              <a:lnTo>
                                <a:pt x="7" y="13"/>
                              </a:lnTo>
                              <a:lnTo>
                                <a:pt x="7" y="4"/>
                              </a:lnTo>
                              <a:lnTo>
                                <a:pt x="7" y="9"/>
                              </a:lnTo>
                              <a:lnTo>
                                <a:pt x="7" y="22"/>
                              </a:lnTo>
                              <a:lnTo>
                                <a:pt x="8" y="40"/>
                              </a:lnTo>
                              <a:lnTo>
                                <a:pt x="8" y="25"/>
                              </a:lnTo>
                              <a:lnTo>
                                <a:pt x="8" y="3"/>
                              </a:lnTo>
                              <a:lnTo>
                                <a:pt x="8" y="7"/>
                              </a:lnTo>
                              <a:lnTo>
                                <a:pt x="8" y="28"/>
                              </a:lnTo>
                              <a:lnTo>
                                <a:pt x="8" y="30"/>
                              </a:lnTo>
                              <a:lnTo>
                                <a:pt x="9" y="41"/>
                              </a:lnTo>
                              <a:lnTo>
                                <a:pt x="9" y="8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3" name="Freeform 3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42251" y="4225925"/>
                          <a:ext cx="14288" cy="292100"/>
                        </a:xfrm>
                        <a:custGeom>
                          <a:avLst/>
                          <a:gdLst>
                            <a:gd name="T0" fmla="*/ 0 w 9"/>
                            <a:gd name="T1" fmla="*/ 110 h 184"/>
                            <a:gd name="T2" fmla="*/ 0 w 9"/>
                            <a:gd name="T3" fmla="*/ 159 h 184"/>
                            <a:gd name="T4" fmla="*/ 0 w 9"/>
                            <a:gd name="T5" fmla="*/ 145 h 184"/>
                            <a:gd name="T6" fmla="*/ 1 w 9"/>
                            <a:gd name="T7" fmla="*/ 90 h 184"/>
                            <a:gd name="T8" fmla="*/ 1 w 9"/>
                            <a:gd name="T9" fmla="*/ 71 h 184"/>
                            <a:gd name="T10" fmla="*/ 1 w 9"/>
                            <a:gd name="T11" fmla="*/ 81 h 184"/>
                            <a:gd name="T12" fmla="*/ 1 w 9"/>
                            <a:gd name="T13" fmla="*/ 85 h 184"/>
                            <a:gd name="T14" fmla="*/ 1 w 9"/>
                            <a:gd name="T15" fmla="*/ 72 h 184"/>
                            <a:gd name="T16" fmla="*/ 1 w 9"/>
                            <a:gd name="T17" fmla="*/ 74 h 184"/>
                            <a:gd name="T18" fmla="*/ 1 w 9"/>
                            <a:gd name="T19" fmla="*/ 89 h 184"/>
                            <a:gd name="T20" fmla="*/ 2 w 9"/>
                            <a:gd name="T21" fmla="*/ 83 h 184"/>
                            <a:gd name="T22" fmla="*/ 2 w 9"/>
                            <a:gd name="T23" fmla="*/ 71 h 184"/>
                            <a:gd name="T24" fmla="*/ 2 w 9"/>
                            <a:gd name="T25" fmla="*/ 84 h 184"/>
                            <a:gd name="T26" fmla="*/ 2 w 9"/>
                            <a:gd name="T27" fmla="*/ 118 h 184"/>
                            <a:gd name="T28" fmla="*/ 3 w 9"/>
                            <a:gd name="T29" fmla="*/ 130 h 184"/>
                            <a:gd name="T30" fmla="*/ 3 w 9"/>
                            <a:gd name="T31" fmla="*/ 105 h 184"/>
                            <a:gd name="T32" fmla="*/ 3 w 9"/>
                            <a:gd name="T33" fmla="*/ 96 h 184"/>
                            <a:gd name="T34" fmla="*/ 3 w 9"/>
                            <a:gd name="T35" fmla="*/ 91 h 184"/>
                            <a:gd name="T36" fmla="*/ 3 w 9"/>
                            <a:gd name="T37" fmla="*/ 53 h 184"/>
                            <a:gd name="T38" fmla="*/ 3 w 9"/>
                            <a:gd name="T39" fmla="*/ 42 h 184"/>
                            <a:gd name="T40" fmla="*/ 4 w 9"/>
                            <a:gd name="T41" fmla="*/ 69 h 184"/>
                            <a:gd name="T42" fmla="*/ 4 w 9"/>
                            <a:gd name="T43" fmla="*/ 72 h 184"/>
                            <a:gd name="T44" fmla="*/ 4 w 9"/>
                            <a:gd name="T45" fmla="*/ 32 h 184"/>
                            <a:gd name="T46" fmla="*/ 4 w 9"/>
                            <a:gd name="T47" fmla="*/ 25 h 184"/>
                            <a:gd name="T48" fmla="*/ 4 w 9"/>
                            <a:gd name="T49" fmla="*/ 54 h 184"/>
                            <a:gd name="T50" fmla="*/ 5 w 9"/>
                            <a:gd name="T51" fmla="*/ 145 h 184"/>
                            <a:gd name="T52" fmla="*/ 5 w 9"/>
                            <a:gd name="T53" fmla="*/ 31 h 184"/>
                            <a:gd name="T54" fmla="*/ 5 w 9"/>
                            <a:gd name="T55" fmla="*/ 3 h 184"/>
                            <a:gd name="T56" fmla="*/ 5 w 9"/>
                            <a:gd name="T57" fmla="*/ 0 h 184"/>
                            <a:gd name="T58" fmla="*/ 5 w 9"/>
                            <a:gd name="T59" fmla="*/ 9 h 184"/>
                            <a:gd name="T60" fmla="*/ 5 w 9"/>
                            <a:gd name="T61" fmla="*/ 24 h 184"/>
                            <a:gd name="T62" fmla="*/ 6 w 9"/>
                            <a:gd name="T63" fmla="*/ 37 h 184"/>
                            <a:gd name="T64" fmla="*/ 6 w 9"/>
                            <a:gd name="T65" fmla="*/ 41 h 184"/>
                            <a:gd name="T66" fmla="*/ 6 w 9"/>
                            <a:gd name="T67" fmla="*/ 33 h 184"/>
                            <a:gd name="T68" fmla="*/ 6 w 9"/>
                            <a:gd name="T69" fmla="*/ 22 h 184"/>
                            <a:gd name="T70" fmla="*/ 7 w 9"/>
                            <a:gd name="T71" fmla="*/ 17 h 184"/>
                            <a:gd name="T72" fmla="*/ 7 w 9"/>
                            <a:gd name="T73" fmla="*/ 29 h 184"/>
                            <a:gd name="T74" fmla="*/ 7 w 9"/>
                            <a:gd name="T75" fmla="*/ 62 h 184"/>
                            <a:gd name="T76" fmla="*/ 7 w 9"/>
                            <a:gd name="T77" fmla="*/ 91 h 184"/>
                            <a:gd name="T78" fmla="*/ 7 w 9"/>
                            <a:gd name="T79" fmla="*/ 70 h 184"/>
                            <a:gd name="T80" fmla="*/ 7 w 9"/>
                            <a:gd name="T81" fmla="*/ 47 h 184"/>
                            <a:gd name="T82" fmla="*/ 7 w 9"/>
                            <a:gd name="T83" fmla="*/ 39 h 184"/>
                            <a:gd name="T84" fmla="*/ 8 w 9"/>
                            <a:gd name="T85" fmla="*/ 60 h 184"/>
                            <a:gd name="T86" fmla="*/ 8 w 9"/>
                            <a:gd name="T87" fmla="*/ 108 h 184"/>
                            <a:gd name="T88" fmla="*/ 8 w 9"/>
                            <a:gd name="T89" fmla="*/ 66 h 184"/>
                            <a:gd name="T90" fmla="*/ 8 w 9"/>
                            <a:gd name="T91" fmla="*/ 80 h 184"/>
                            <a:gd name="T92" fmla="*/ 8 w 9"/>
                            <a:gd name="T93" fmla="*/ 184 h 184"/>
                            <a:gd name="T94" fmla="*/ 8 w 9"/>
                            <a:gd name="T95" fmla="*/ 155 h 184"/>
                            <a:gd name="T96" fmla="*/ 9 w 9"/>
                            <a:gd name="T97" fmla="*/ 96 h 184"/>
                            <a:gd name="T98" fmla="*/ 9 w 9"/>
                            <a:gd name="T99" fmla="*/ 44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4">
                              <a:moveTo>
                                <a:pt x="0" y="110"/>
                              </a:moveTo>
                              <a:lnTo>
                                <a:pt x="0" y="159"/>
                              </a:lnTo>
                              <a:lnTo>
                                <a:pt x="0" y="145"/>
                              </a:lnTo>
                              <a:lnTo>
                                <a:pt x="1" y="90"/>
                              </a:lnTo>
                              <a:lnTo>
                                <a:pt x="1" y="71"/>
                              </a:lnTo>
                              <a:lnTo>
                                <a:pt x="1" y="81"/>
                              </a:lnTo>
                              <a:lnTo>
                                <a:pt x="1" y="85"/>
                              </a:lnTo>
                              <a:lnTo>
                                <a:pt x="1" y="72"/>
                              </a:lnTo>
                              <a:lnTo>
                                <a:pt x="1" y="74"/>
                              </a:lnTo>
                              <a:lnTo>
                                <a:pt x="1" y="89"/>
                              </a:lnTo>
                              <a:lnTo>
                                <a:pt x="2" y="83"/>
                              </a:lnTo>
                              <a:lnTo>
                                <a:pt x="2" y="71"/>
                              </a:lnTo>
                              <a:lnTo>
                                <a:pt x="2" y="84"/>
                              </a:lnTo>
                              <a:lnTo>
                                <a:pt x="2" y="118"/>
                              </a:lnTo>
                              <a:lnTo>
                                <a:pt x="3" y="130"/>
                              </a:lnTo>
                              <a:lnTo>
                                <a:pt x="3" y="105"/>
                              </a:lnTo>
                              <a:lnTo>
                                <a:pt x="3" y="96"/>
                              </a:lnTo>
                              <a:lnTo>
                                <a:pt x="3" y="91"/>
                              </a:lnTo>
                              <a:lnTo>
                                <a:pt x="3" y="53"/>
                              </a:lnTo>
                              <a:lnTo>
                                <a:pt x="3" y="42"/>
                              </a:lnTo>
                              <a:lnTo>
                                <a:pt x="4" y="69"/>
                              </a:lnTo>
                              <a:lnTo>
                                <a:pt x="4" y="72"/>
                              </a:lnTo>
                              <a:lnTo>
                                <a:pt x="4" y="32"/>
                              </a:lnTo>
                              <a:lnTo>
                                <a:pt x="4" y="25"/>
                              </a:lnTo>
                              <a:lnTo>
                                <a:pt x="4" y="54"/>
                              </a:lnTo>
                              <a:lnTo>
                                <a:pt x="5" y="145"/>
                              </a:lnTo>
                              <a:lnTo>
                                <a:pt x="5" y="31"/>
                              </a:lnTo>
                              <a:lnTo>
                                <a:pt x="5" y="3"/>
                              </a:lnTo>
                              <a:lnTo>
                                <a:pt x="5" y="0"/>
                              </a:lnTo>
                              <a:lnTo>
                                <a:pt x="5" y="9"/>
                              </a:lnTo>
                              <a:lnTo>
                                <a:pt x="5" y="24"/>
                              </a:lnTo>
                              <a:lnTo>
                                <a:pt x="6" y="37"/>
                              </a:lnTo>
                              <a:lnTo>
                                <a:pt x="6" y="41"/>
                              </a:lnTo>
                              <a:lnTo>
                                <a:pt x="6" y="33"/>
                              </a:lnTo>
                              <a:lnTo>
                                <a:pt x="6" y="22"/>
                              </a:lnTo>
                              <a:lnTo>
                                <a:pt x="7" y="17"/>
                              </a:lnTo>
                              <a:lnTo>
                                <a:pt x="7" y="29"/>
                              </a:lnTo>
                              <a:lnTo>
                                <a:pt x="7" y="62"/>
                              </a:lnTo>
                              <a:lnTo>
                                <a:pt x="7" y="91"/>
                              </a:lnTo>
                              <a:lnTo>
                                <a:pt x="7" y="70"/>
                              </a:lnTo>
                              <a:lnTo>
                                <a:pt x="7" y="47"/>
                              </a:lnTo>
                              <a:lnTo>
                                <a:pt x="7" y="39"/>
                              </a:lnTo>
                              <a:lnTo>
                                <a:pt x="8" y="60"/>
                              </a:lnTo>
                              <a:lnTo>
                                <a:pt x="8" y="108"/>
                              </a:lnTo>
                              <a:lnTo>
                                <a:pt x="8" y="66"/>
                              </a:lnTo>
                              <a:lnTo>
                                <a:pt x="8" y="80"/>
                              </a:lnTo>
                              <a:lnTo>
                                <a:pt x="8" y="184"/>
                              </a:lnTo>
                              <a:lnTo>
                                <a:pt x="8" y="155"/>
                              </a:lnTo>
                              <a:lnTo>
                                <a:pt x="9" y="96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4" name="Freeform 3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56538" y="4276725"/>
                          <a:ext cx="14288" cy="212725"/>
                        </a:xfrm>
                        <a:custGeom>
                          <a:avLst/>
                          <a:gdLst>
                            <a:gd name="T0" fmla="*/ 0 w 9"/>
                            <a:gd name="T1" fmla="*/ 12 h 134"/>
                            <a:gd name="T2" fmla="*/ 0 w 9"/>
                            <a:gd name="T3" fmla="*/ 15 h 134"/>
                            <a:gd name="T4" fmla="*/ 0 w 9"/>
                            <a:gd name="T5" fmla="*/ 60 h 134"/>
                            <a:gd name="T6" fmla="*/ 0 w 9"/>
                            <a:gd name="T7" fmla="*/ 37 h 134"/>
                            <a:gd name="T8" fmla="*/ 1 w 9"/>
                            <a:gd name="T9" fmla="*/ 19 h 134"/>
                            <a:gd name="T10" fmla="*/ 1 w 9"/>
                            <a:gd name="T11" fmla="*/ 24 h 134"/>
                            <a:gd name="T12" fmla="*/ 1 w 9"/>
                            <a:gd name="T13" fmla="*/ 27 h 134"/>
                            <a:gd name="T14" fmla="*/ 1 w 9"/>
                            <a:gd name="T15" fmla="*/ 21 h 134"/>
                            <a:gd name="T16" fmla="*/ 1 w 9"/>
                            <a:gd name="T17" fmla="*/ 25 h 134"/>
                            <a:gd name="T18" fmla="*/ 1 w 9"/>
                            <a:gd name="T19" fmla="*/ 35 h 134"/>
                            <a:gd name="T20" fmla="*/ 2 w 9"/>
                            <a:gd name="T21" fmla="*/ 42 h 134"/>
                            <a:gd name="T22" fmla="*/ 2 w 9"/>
                            <a:gd name="T23" fmla="*/ 48 h 134"/>
                            <a:gd name="T24" fmla="*/ 2 w 9"/>
                            <a:gd name="T25" fmla="*/ 63 h 134"/>
                            <a:gd name="T26" fmla="*/ 2 w 9"/>
                            <a:gd name="T27" fmla="*/ 68 h 134"/>
                            <a:gd name="T28" fmla="*/ 3 w 9"/>
                            <a:gd name="T29" fmla="*/ 47 h 134"/>
                            <a:gd name="T30" fmla="*/ 3 w 9"/>
                            <a:gd name="T31" fmla="*/ 31 h 134"/>
                            <a:gd name="T32" fmla="*/ 3 w 9"/>
                            <a:gd name="T33" fmla="*/ 36 h 134"/>
                            <a:gd name="T34" fmla="*/ 3 w 9"/>
                            <a:gd name="T35" fmla="*/ 63 h 134"/>
                            <a:gd name="T36" fmla="*/ 3 w 9"/>
                            <a:gd name="T37" fmla="*/ 113 h 134"/>
                            <a:gd name="T38" fmla="*/ 3 w 9"/>
                            <a:gd name="T39" fmla="*/ 61 h 134"/>
                            <a:gd name="T40" fmla="*/ 3 w 9"/>
                            <a:gd name="T41" fmla="*/ 33 h 134"/>
                            <a:gd name="T42" fmla="*/ 4 w 9"/>
                            <a:gd name="T43" fmla="*/ 49 h 134"/>
                            <a:gd name="T44" fmla="*/ 4 w 9"/>
                            <a:gd name="T45" fmla="*/ 24 h 134"/>
                            <a:gd name="T46" fmla="*/ 4 w 9"/>
                            <a:gd name="T47" fmla="*/ 12 h 134"/>
                            <a:gd name="T48" fmla="*/ 4 w 9"/>
                            <a:gd name="T49" fmla="*/ 70 h 134"/>
                            <a:gd name="T50" fmla="*/ 5 w 9"/>
                            <a:gd name="T51" fmla="*/ 59 h 134"/>
                            <a:gd name="T52" fmla="*/ 5 w 9"/>
                            <a:gd name="T53" fmla="*/ 24 h 134"/>
                            <a:gd name="T54" fmla="*/ 5 w 9"/>
                            <a:gd name="T55" fmla="*/ 72 h 134"/>
                            <a:gd name="T56" fmla="*/ 5 w 9"/>
                            <a:gd name="T57" fmla="*/ 78 h 134"/>
                            <a:gd name="T58" fmla="*/ 5 w 9"/>
                            <a:gd name="T59" fmla="*/ 15 h 134"/>
                            <a:gd name="T60" fmla="*/ 5 w 9"/>
                            <a:gd name="T61" fmla="*/ 6 h 134"/>
                            <a:gd name="T62" fmla="*/ 5 w 9"/>
                            <a:gd name="T63" fmla="*/ 28 h 134"/>
                            <a:gd name="T64" fmla="*/ 6 w 9"/>
                            <a:gd name="T65" fmla="*/ 91 h 134"/>
                            <a:gd name="T66" fmla="*/ 6 w 9"/>
                            <a:gd name="T67" fmla="*/ 134 h 134"/>
                            <a:gd name="T68" fmla="*/ 6 w 9"/>
                            <a:gd name="T69" fmla="*/ 74 h 134"/>
                            <a:gd name="T70" fmla="*/ 6 w 9"/>
                            <a:gd name="T71" fmla="*/ 20 h 134"/>
                            <a:gd name="T72" fmla="*/ 6 w 9"/>
                            <a:gd name="T73" fmla="*/ 0 h 134"/>
                            <a:gd name="T74" fmla="*/ 6 w 9"/>
                            <a:gd name="T75" fmla="*/ 6 h 134"/>
                            <a:gd name="T76" fmla="*/ 7 w 9"/>
                            <a:gd name="T77" fmla="*/ 16 h 134"/>
                            <a:gd name="T78" fmla="*/ 7 w 9"/>
                            <a:gd name="T79" fmla="*/ 20 h 134"/>
                            <a:gd name="T80" fmla="*/ 7 w 9"/>
                            <a:gd name="T81" fmla="*/ 45 h 134"/>
                            <a:gd name="T82" fmla="*/ 7 w 9"/>
                            <a:gd name="T83" fmla="*/ 107 h 134"/>
                            <a:gd name="T84" fmla="*/ 8 w 9"/>
                            <a:gd name="T85" fmla="*/ 100 h 134"/>
                            <a:gd name="T86" fmla="*/ 8 w 9"/>
                            <a:gd name="T87" fmla="*/ 34 h 134"/>
                            <a:gd name="T88" fmla="*/ 8 w 9"/>
                            <a:gd name="T89" fmla="*/ 12 h 134"/>
                            <a:gd name="T90" fmla="*/ 8 w 9"/>
                            <a:gd name="T91" fmla="*/ 36 h 134"/>
                            <a:gd name="T92" fmla="*/ 8 w 9"/>
                            <a:gd name="T93" fmla="*/ 34 h 134"/>
                            <a:gd name="T94" fmla="*/ 8 w 9"/>
                            <a:gd name="T95" fmla="*/ 8 h 134"/>
                            <a:gd name="T96" fmla="*/ 8 w 9"/>
                            <a:gd name="T97" fmla="*/ 22 h 134"/>
                            <a:gd name="T98" fmla="*/ 9 w 9"/>
                            <a:gd name="T99" fmla="*/ 53 h 13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4">
                              <a:moveTo>
                                <a:pt x="0" y="12"/>
                              </a:moveTo>
                              <a:lnTo>
                                <a:pt x="0" y="15"/>
                              </a:lnTo>
                              <a:lnTo>
                                <a:pt x="0" y="60"/>
                              </a:lnTo>
                              <a:lnTo>
                                <a:pt x="0" y="37"/>
                              </a:lnTo>
                              <a:lnTo>
                                <a:pt x="1" y="19"/>
                              </a:lnTo>
                              <a:lnTo>
                                <a:pt x="1" y="24"/>
                              </a:lnTo>
                              <a:lnTo>
                                <a:pt x="1" y="27"/>
                              </a:lnTo>
                              <a:lnTo>
                                <a:pt x="1" y="21"/>
                              </a:lnTo>
                              <a:lnTo>
                                <a:pt x="1" y="25"/>
                              </a:lnTo>
                              <a:lnTo>
                                <a:pt x="1" y="35"/>
                              </a:lnTo>
                              <a:lnTo>
                                <a:pt x="2" y="42"/>
                              </a:lnTo>
                              <a:lnTo>
                                <a:pt x="2" y="48"/>
                              </a:lnTo>
                              <a:lnTo>
                                <a:pt x="2" y="63"/>
                              </a:lnTo>
                              <a:lnTo>
                                <a:pt x="2" y="68"/>
                              </a:lnTo>
                              <a:lnTo>
                                <a:pt x="3" y="47"/>
                              </a:lnTo>
                              <a:lnTo>
                                <a:pt x="3" y="31"/>
                              </a:lnTo>
                              <a:lnTo>
                                <a:pt x="3" y="36"/>
                              </a:lnTo>
                              <a:lnTo>
                                <a:pt x="3" y="63"/>
                              </a:lnTo>
                              <a:lnTo>
                                <a:pt x="3" y="113"/>
                              </a:lnTo>
                              <a:lnTo>
                                <a:pt x="3" y="61"/>
                              </a:lnTo>
                              <a:lnTo>
                                <a:pt x="3" y="33"/>
                              </a:lnTo>
                              <a:lnTo>
                                <a:pt x="4" y="49"/>
                              </a:lnTo>
                              <a:lnTo>
                                <a:pt x="4" y="24"/>
                              </a:lnTo>
                              <a:lnTo>
                                <a:pt x="4" y="12"/>
                              </a:lnTo>
                              <a:lnTo>
                                <a:pt x="4" y="70"/>
                              </a:lnTo>
                              <a:lnTo>
                                <a:pt x="5" y="59"/>
                              </a:lnTo>
                              <a:lnTo>
                                <a:pt x="5" y="24"/>
                              </a:lnTo>
                              <a:lnTo>
                                <a:pt x="5" y="72"/>
                              </a:lnTo>
                              <a:lnTo>
                                <a:pt x="5" y="78"/>
                              </a:lnTo>
                              <a:lnTo>
                                <a:pt x="5" y="15"/>
                              </a:lnTo>
                              <a:lnTo>
                                <a:pt x="5" y="6"/>
                              </a:lnTo>
                              <a:lnTo>
                                <a:pt x="5" y="28"/>
                              </a:lnTo>
                              <a:lnTo>
                                <a:pt x="6" y="91"/>
                              </a:lnTo>
                              <a:lnTo>
                                <a:pt x="6" y="134"/>
                              </a:lnTo>
                              <a:lnTo>
                                <a:pt x="6" y="74"/>
                              </a:lnTo>
                              <a:lnTo>
                                <a:pt x="6" y="20"/>
                              </a:lnTo>
                              <a:lnTo>
                                <a:pt x="6" y="0"/>
                              </a:lnTo>
                              <a:lnTo>
                                <a:pt x="6" y="6"/>
                              </a:lnTo>
                              <a:lnTo>
                                <a:pt x="7" y="16"/>
                              </a:lnTo>
                              <a:lnTo>
                                <a:pt x="7" y="20"/>
                              </a:lnTo>
                              <a:lnTo>
                                <a:pt x="7" y="45"/>
                              </a:lnTo>
                              <a:lnTo>
                                <a:pt x="7" y="107"/>
                              </a:lnTo>
                              <a:lnTo>
                                <a:pt x="8" y="100"/>
                              </a:lnTo>
                              <a:lnTo>
                                <a:pt x="8" y="34"/>
                              </a:lnTo>
                              <a:lnTo>
                                <a:pt x="8" y="12"/>
                              </a:lnTo>
                              <a:lnTo>
                                <a:pt x="8" y="36"/>
                              </a:lnTo>
                              <a:lnTo>
                                <a:pt x="8" y="34"/>
                              </a:lnTo>
                              <a:lnTo>
                                <a:pt x="8" y="8"/>
                              </a:lnTo>
                              <a:lnTo>
                                <a:pt x="8" y="22"/>
                              </a:lnTo>
                              <a:lnTo>
                                <a:pt x="9" y="5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5" name="Freeform 3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70826" y="4214813"/>
                          <a:ext cx="14288" cy="339725"/>
                        </a:xfrm>
                        <a:custGeom>
                          <a:avLst/>
                          <a:gdLst>
                            <a:gd name="T0" fmla="*/ 0 w 9"/>
                            <a:gd name="T1" fmla="*/ 92 h 214"/>
                            <a:gd name="T2" fmla="*/ 0 w 9"/>
                            <a:gd name="T3" fmla="*/ 93 h 214"/>
                            <a:gd name="T4" fmla="*/ 0 w 9"/>
                            <a:gd name="T5" fmla="*/ 87 h 214"/>
                            <a:gd name="T6" fmla="*/ 0 w 9"/>
                            <a:gd name="T7" fmla="*/ 70 h 214"/>
                            <a:gd name="T8" fmla="*/ 1 w 9"/>
                            <a:gd name="T9" fmla="*/ 69 h 214"/>
                            <a:gd name="T10" fmla="*/ 1 w 9"/>
                            <a:gd name="T11" fmla="*/ 113 h 214"/>
                            <a:gd name="T12" fmla="*/ 1 w 9"/>
                            <a:gd name="T13" fmla="*/ 142 h 214"/>
                            <a:gd name="T14" fmla="*/ 1 w 9"/>
                            <a:gd name="T15" fmla="*/ 214 h 214"/>
                            <a:gd name="T16" fmla="*/ 1 w 9"/>
                            <a:gd name="T17" fmla="*/ 71 h 214"/>
                            <a:gd name="T18" fmla="*/ 1 w 9"/>
                            <a:gd name="T19" fmla="*/ 29 h 214"/>
                            <a:gd name="T20" fmla="*/ 1 w 9"/>
                            <a:gd name="T21" fmla="*/ 24 h 214"/>
                            <a:gd name="T22" fmla="*/ 2 w 9"/>
                            <a:gd name="T23" fmla="*/ 41 h 214"/>
                            <a:gd name="T24" fmla="*/ 2 w 9"/>
                            <a:gd name="T25" fmla="*/ 64 h 214"/>
                            <a:gd name="T26" fmla="*/ 2 w 9"/>
                            <a:gd name="T27" fmla="*/ 55 h 214"/>
                            <a:gd name="T28" fmla="*/ 2 w 9"/>
                            <a:gd name="T29" fmla="*/ 36 h 214"/>
                            <a:gd name="T30" fmla="*/ 3 w 9"/>
                            <a:gd name="T31" fmla="*/ 24 h 214"/>
                            <a:gd name="T32" fmla="*/ 3 w 9"/>
                            <a:gd name="T33" fmla="*/ 15 h 214"/>
                            <a:gd name="T34" fmla="*/ 3 w 9"/>
                            <a:gd name="T35" fmla="*/ 15 h 214"/>
                            <a:gd name="T36" fmla="*/ 3 w 9"/>
                            <a:gd name="T37" fmla="*/ 31 h 214"/>
                            <a:gd name="T38" fmla="*/ 3 w 9"/>
                            <a:gd name="T39" fmla="*/ 80 h 214"/>
                            <a:gd name="T40" fmla="*/ 3 w 9"/>
                            <a:gd name="T41" fmla="*/ 134 h 214"/>
                            <a:gd name="T42" fmla="*/ 4 w 9"/>
                            <a:gd name="T43" fmla="*/ 76 h 214"/>
                            <a:gd name="T44" fmla="*/ 4 w 9"/>
                            <a:gd name="T45" fmla="*/ 78 h 214"/>
                            <a:gd name="T46" fmla="*/ 4 w 9"/>
                            <a:gd name="T47" fmla="*/ 93 h 214"/>
                            <a:gd name="T48" fmla="*/ 4 w 9"/>
                            <a:gd name="T49" fmla="*/ 70 h 214"/>
                            <a:gd name="T50" fmla="*/ 4 w 9"/>
                            <a:gd name="T51" fmla="*/ 26 h 214"/>
                            <a:gd name="T52" fmla="*/ 4 w 9"/>
                            <a:gd name="T53" fmla="*/ 0 h 214"/>
                            <a:gd name="T54" fmla="*/ 4 w 9"/>
                            <a:gd name="T55" fmla="*/ 2 h 214"/>
                            <a:gd name="T56" fmla="*/ 5 w 9"/>
                            <a:gd name="T57" fmla="*/ 40 h 214"/>
                            <a:gd name="T58" fmla="*/ 5 w 9"/>
                            <a:gd name="T59" fmla="*/ 134 h 214"/>
                            <a:gd name="T60" fmla="*/ 5 w 9"/>
                            <a:gd name="T61" fmla="*/ 81 h 214"/>
                            <a:gd name="T62" fmla="*/ 5 w 9"/>
                            <a:gd name="T63" fmla="*/ 55 h 214"/>
                            <a:gd name="T64" fmla="*/ 6 w 9"/>
                            <a:gd name="T65" fmla="*/ 51 h 214"/>
                            <a:gd name="T66" fmla="*/ 6 w 9"/>
                            <a:gd name="T67" fmla="*/ 92 h 214"/>
                            <a:gd name="T68" fmla="*/ 6 w 9"/>
                            <a:gd name="T69" fmla="*/ 106 h 214"/>
                            <a:gd name="T70" fmla="*/ 6 w 9"/>
                            <a:gd name="T71" fmla="*/ 42 h 214"/>
                            <a:gd name="T72" fmla="*/ 6 w 9"/>
                            <a:gd name="T73" fmla="*/ 28 h 214"/>
                            <a:gd name="T74" fmla="*/ 6 w 9"/>
                            <a:gd name="T75" fmla="*/ 40 h 214"/>
                            <a:gd name="T76" fmla="*/ 7 w 9"/>
                            <a:gd name="T77" fmla="*/ 63 h 214"/>
                            <a:gd name="T78" fmla="*/ 7 w 9"/>
                            <a:gd name="T79" fmla="*/ 73 h 214"/>
                            <a:gd name="T80" fmla="*/ 7 w 9"/>
                            <a:gd name="T81" fmla="*/ 66 h 214"/>
                            <a:gd name="T82" fmla="*/ 7 w 9"/>
                            <a:gd name="T83" fmla="*/ 54 h 214"/>
                            <a:gd name="T84" fmla="*/ 7 w 9"/>
                            <a:gd name="T85" fmla="*/ 65 h 214"/>
                            <a:gd name="T86" fmla="*/ 8 w 9"/>
                            <a:gd name="T87" fmla="*/ 192 h 214"/>
                            <a:gd name="T88" fmla="*/ 8 w 9"/>
                            <a:gd name="T89" fmla="*/ 52 h 214"/>
                            <a:gd name="T90" fmla="*/ 8 w 9"/>
                            <a:gd name="T91" fmla="*/ 29 h 214"/>
                            <a:gd name="T92" fmla="*/ 8 w 9"/>
                            <a:gd name="T93" fmla="*/ 68 h 214"/>
                            <a:gd name="T94" fmla="*/ 8 w 9"/>
                            <a:gd name="T95" fmla="*/ 73 h 214"/>
                            <a:gd name="T96" fmla="*/ 8 w 9"/>
                            <a:gd name="T97" fmla="*/ 18 h 214"/>
                            <a:gd name="T98" fmla="*/ 9 w 9"/>
                            <a:gd name="T99" fmla="*/ 7 h 2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4">
                              <a:moveTo>
                                <a:pt x="0" y="92"/>
                              </a:moveTo>
                              <a:lnTo>
                                <a:pt x="0" y="93"/>
                              </a:lnTo>
                              <a:lnTo>
                                <a:pt x="0" y="87"/>
                              </a:lnTo>
                              <a:lnTo>
                                <a:pt x="0" y="70"/>
                              </a:lnTo>
                              <a:lnTo>
                                <a:pt x="1" y="69"/>
                              </a:lnTo>
                              <a:lnTo>
                                <a:pt x="1" y="113"/>
                              </a:lnTo>
                              <a:lnTo>
                                <a:pt x="1" y="142"/>
                              </a:lnTo>
                              <a:lnTo>
                                <a:pt x="1" y="214"/>
                              </a:lnTo>
                              <a:lnTo>
                                <a:pt x="1" y="71"/>
                              </a:lnTo>
                              <a:lnTo>
                                <a:pt x="1" y="29"/>
                              </a:lnTo>
                              <a:lnTo>
                                <a:pt x="1" y="24"/>
                              </a:lnTo>
                              <a:lnTo>
                                <a:pt x="2" y="41"/>
                              </a:lnTo>
                              <a:lnTo>
                                <a:pt x="2" y="64"/>
                              </a:lnTo>
                              <a:lnTo>
                                <a:pt x="2" y="55"/>
                              </a:lnTo>
                              <a:lnTo>
                                <a:pt x="2" y="36"/>
                              </a:lnTo>
                              <a:lnTo>
                                <a:pt x="3" y="24"/>
                              </a:lnTo>
                              <a:lnTo>
                                <a:pt x="3" y="15"/>
                              </a:lnTo>
                              <a:lnTo>
                                <a:pt x="3" y="15"/>
                              </a:lnTo>
                              <a:lnTo>
                                <a:pt x="3" y="31"/>
                              </a:lnTo>
                              <a:lnTo>
                                <a:pt x="3" y="80"/>
                              </a:lnTo>
                              <a:lnTo>
                                <a:pt x="3" y="134"/>
                              </a:lnTo>
                              <a:lnTo>
                                <a:pt x="4" y="76"/>
                              </a:lnTo>
                              <a:lnTo>
                                <a:pt x="4" y="78"/>
                              </a:lnTo>
                              <a:lnTo>
                                <a:pt x="4" y="93"/>
                              </a:lnTo>
                              <a:lnTo>
                                <a:pt x="4" y="70"/>
                              </a:lnTo>
                              <a:lnTo>
                                <a:pt x="4" y="26"/>
                              </a:lnTo>
                              <a:lnTo>
                                <a:pt x="4" y="0"/>
                              </a:lnTo>
                              <a:lnTo>
                                <a:pt x="4" y="2"/>
                              </a:lnTo>
                              <a:lnTo>
                                <a:pt x="5" y="40"/>
                              </a:lnTo>
                              <a:lnTo>
                                <a:pt x="5" y="134"/>
                              </a:lnTo>
                              <a:lnTo>
                                <a:pt x="5" y="81"/>
                              </a:lnTo>
                              <a:lnTo>
                                <a:pt x="5" y="55"/>
                              </a:lnTo>
                              <a:lnTo>
                                <a:pt x="6" y="51"/>
                              </a:lnTo>
                              <a:lnTo>
                                <a:pt x="6" y="92"/>
                              </a:lnTo>
                              <a:lnTo>
                                <a:pt x="6" y="106"/>
                              </a:lnTo>
                              <a:lnTo>
                                <a:pt x="6" y="42"/>
                              </a:lnTo>
                              <a:lnTo>
                                <a:pt x="6" y="28"/>
                              </a:lnTo>
                              <a:lnTo>
                                <a:pt x="6" y="40"/>
                              </a:lnTo>
                              <a:lnTo>
                                <a:pt x="7" y="63"/>
                              </a:lnTo>
                              <a:lnTo>
                                <a:pt x="7" y="73"/>
                              </a:lnTo>
                              <a:lnTo>
                                <a:pt x="7" y="66"/>
                              </a:lnTo>
                              <a:lnTo>
                                <a:pt x="7" y="54"/>
                              </a:lnTo>
                              <a:lnTo>
                                <a:pt x="7" y="65"/>
                              </a:lnTo>
                              <a:lnTo>
                                <a:pt x="8" y="192"/>
                              </a:lnTo>
                              <a:lnTo>
                                <a:pt x="8" y="52"/>
                              </a:lnTo>
                              <a:lnTo>
                                <a:pt x="8" y="29"/>
                              </a:lnTo>
                              <a:lnTo>
                                <a:pt x="8" y="68"/>
                              </a:lnTo>
                              <a:lnTo>
                                <a:pt x="8" y="73"/>
                              </a:lnTo>
                              <a:lnTo>
                                <a:pt x="8" y="18"/>
                              </a:lnTo>
                              <a:lnTo>
                                <a:pt x="9" y="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6" name="Freeform 3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85113" y="4216400"/>
                          <a:ext cx="12700" cy="228600"/>
                        </a:xfrm>
                        <a:custGeom>
                          <a:avLst/>
                          <a:gdLst>
                            <a:gd name="T0" fmla="*/ 0 w 8"/>
                            <a:gd name="T1" fmla="*/ 6 h 144"/>
                            <a:gd name="T2" fmla="*/ 0 w 8"/>
                            <a:gd name="T3" fmla="*/ 23 h 144"/>
                            <a:gd name="T4" fmla="*/ 0 w 8"/>
                            <a:gd name="T5" fmla="*/ 81 h 144"/>
                            <a:gd name="T6" fmla="*/ 0 w 8"/>
                            <a:gd name="T7" fmla="*/ 144 h 144"/>
                            <a:gd name="T8" fmla="*/ 1 w 8"/>
                            <a:gd name="T9" fmla="*/ 104 h 144"/>
                            <a:gd name="T10" fmla="*/ 1 w 8"/>
                            <a:gd name="T11" fmla="*/ 141 h 144"/>
                            <a:gd name="T12" fmla="*/ 1 w 8"/>
                            <a:gd name="T13" fmla="*/ 56 h 144"/>
                            <a:gd name="T14" fmla="*/ 1 w 8"/>
                            <a:gd name="T15" fmla="*/ 35 h 144"/>
                            <a:gd name="T16" fmla="*/ 1 w 8"/>
                            <a:gd name="T17" fmla="*/ 55 h 144"/>
                            <a:gd name="T18" fmla="*/ 1 w 8"/>
                            <a:gd name="T19" fmla="*/ 57 h 144"/>
                            <a:gd name="T20" fmla="*/ 1 w 8"/>
                            <a:gd name="T21" fmla="*/ 26 h 144"/>
                            <a:gd name="T22" fmla="*/ 2 w 8"/>
                            <a:gd name="T23" fmla="*/ 21 h 144"/>
                            <a:gd name="T24" fmla="*/ 2 w 8"/>
                            <a:gd name="T25" fmla="*/ 50 h 144"/>
                            <a:gd name="T26" fmla="*/ 2 w 8"/>
                            <a:gd name="T27" fmla="*/ 123 h 144"/>
                            <a:gd name="T28" fmla="*/ 2 w 8"/>
                            <a:gd name="T29" fmla="*/ 53 h 144"/>
                            <a:gd name="T30" fmla="*/ 2 w 8"/>
                            <a:gd name="T31" fmla="*/ 25 h 144"/>
                            <a:gd name="T32" fmla="*/ 2 w 8"/>
                            <a:gd name="T33" fmla="*/ 19 h 144"/>
                            <a:gd name="T34" fmla="*/ 3 w 8"/>
                            <a:gd name="T35" fmla="*/ 20 h 144"/>
                            <a:gd name="T36" fmla="*/ 3 w 8"/>
                            <a:gd name="T37" fmla="*/ 22 h 144"/>
                            <a:gd name="T38" fmla="*/ 3 w 8"/>
                            <a:gd name="T39" fmla="*/ 29 h 144"/>
                            <a:gd name="T40" fmla="*/ 3 w 8"/>
                            <a:gd name="T41" fmla="*/ 41 h 144"/>
                            <a:gd name="T42" fmla="*/ 3 w 8"/>
                            <a:gd name="T43" fmla="*/ 45 h 144"/>
                            <a:gd name="T44" fmla="*/ 4 w 8"/>
                            <a:gd name="T45" fmla="*/ 39 h 144"/>
                            <a:gd name="T46" fmla="*/ 4 w 8"/>
                            <a:gd name="T47" fmla="*/ 44 h 144"/>
                            <a:gd name="T48" fmla="*/ 4 w 8"/>
                            <a:gd name="T49" fmla="*/ 58 h 144"/>
                            <a:gd name="T50" fmla="*/ 4 w 8"/>
                            <a:gd name="T51" fmla="*/ 35 h 144"/>
                            <a:gd name="T52" fmla="*/ 4 w 8"/>
                            <a:gd name="T53" fmla="*/ 21 h 144"/>
                            <a:gd name="T54" fmla="*/ 4 w 8"/>
                            <a:gd name="T55" fmla="*/ 38 h 144"/>
                            <a:gd name="T56" fmla="*/ 5 w 8"/>
                            <a:gd name="T57" fmla="*/ 82 h 144"/>
                            <a:gd name="T58" fmla="*/ 5 w 8"/>
                            <a:gd name="T59" fmla="*/ 74 h 144"/>
                            <a:gd name="T60" fmla="*/ 5 w 8"/>
                            <a:gd name="T61" fmla="*/ 81 h 144"/>
                            <a:gd name="T62" fmla="*/ 5 w 8"/>
                            <a:gd name="T63" fmla="*/ 124 h 144"/>
                            <a:gd name="T64" fmla="*/ 6 w 8"/>
                            <a:gd name="T65" fmla="*/ 129 h 144"/>
                            <a:gd name="T66" fmla="*/ 6 w 8"/>
                            <a:gd name="T67" fmla="*/ 111 h 144"/>
                            <a:gd name="T68" fmla="*/ 6 w 8"/>
                            <a:gd name="T69" fmla="*/ 72 h 144"/>
                            <a:gd name="T70" fmla="*/ 6 w 8"/>
                            <a:gd name="T71" fmla="*/ 27 h 144"/>
                            <a:gd name="T72" fmla="*/ 6 w 8"/>
                            <a:gd name="T73" fmla="*/ 1 h 144"/>
                            <a:gd name="T74" fmla="*/ 6 w 8"/>
                            <a:gd name="T75" fmla="*/ 0 h 144"/>
                            <a:gd name="T76" fmla="*/ 6 w 8"/>
                            <a:gd name="T77" fmla="*/ 25 h 144"/>
                            <a:gd name="T78" fmla="*/ 7 w 8"/>
                            <a:gd name="T79" fmla="*/ 78 h 144"/>
                            <a:gd name="T80" fmla="*/ 7 w 8"/>
                            <a:gd name="T81" fmla="*/ 114 h 144"/>
                            <a:gd name="T82" fmla="*/ 7 w 8"/>
                            <a:gd name="T83" fmla="*/ 65 h 144"/>
                            <a:gd name="T84" fmla="*/ 7 w 8"/>
                            <a:gd name="T85" fmla="*/ 22 h 144"/>
                            <a:gd name="T86" fmla="*/ 8 w 8"/>
                            <a:gd name="T87" fmla="*/ 13 h 144"/>
                            <a:gd name="T88" fmla="*/ 8 w 8"/>
                            <a:gd name="T89" fmla="*/ 16 h 144"/>
                            <a:gd name="T90" fmla="*/ 8 w 8"/>
                            <a:gd name="T91" fmla="*/ 7 h 144"/>
                            <a:gd name="T92" fmla="*/ 8 w 8"/>
                            <a:gd name="T93" fmla="*/ 12 h 144"/>
                            <a:gd name="T94" fmla="*/ 8 w 8"/>
                            <a:gd name="T95" fmla="*/ 42 h 144"/>
                            <a:gd name="T96" fmla="*/ 8 w 8"/>
                            <a:gd name="T97" fmla="*/ 71 h 144"/>
                            <a:gd name="T98" fmla="*/ 8 w 8"/>
                            <a:gd name="T99" fmla="*/ 71 h 1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4">
                              <a:moveTo>
                                <a:pt x="0" y="6"/>
                              </a:moveTo>
                              <a:lnTo>
                                <a:pt x="0" y="23"/>
                              </a:lnTo>
                              <a:lnTo>
                                <a:pt x="0" y="81"/>
                              </a:lnTo>
                              <a:lnTo>
                                <a:pt x="0" y="144"/>
                              </a:lnTo>
                              <a:lnTo>
                                <a:pt x="1" y="104"/>
                              </a:lnTo>
                              <a:lnTo>
                                <a:pt x="1" y="141"/>
                              </a:lnTo>
                              <a:lnTo>
                                <a:pt x="1" y="56"/>
                              </a:lnTo>
                              <a:lnTo>
                                <a:pt x="1" y="35"/>
                              </a:lnTo>
                              <a:lnTo>
                                <a:pt x="1" y="55"/>
                              </a:lnTo>
                              <a:lnTo>
                                <a:pt x="1" y="57"/>
                              </a:lnTo>
                              <a:lnTo>
                                <a:pt x="1" y="26"/>
                              </a:lnTo>
                              <a:lnTo>
                                <a:pt x="2" y="21"/>
                              </a:lnTo>
                              <a:lnTo>
                                <a:pt x="2" y="50"/>
                              </a:lnTo>
                              <a:lnTo>
                                <a:pt x="2" y="123"/>
                              </a:lnTo>
                              <a:lnTo>
                                <a:pt x="2" y="53"/>
                              </a:lnTo>
                              <a:lnTo>
                                <a:pt x="2" y="25"/>
                              </a:lnTo>
                              <a:lnTo>
                                <a:pt x="2" y="19"/>
                              </a:lnTo>
                              <a:lnTo>
                                <a:pt x="3" y="20"/>
                              </a:lnTo>
                              <a:lnTo>
                                <a:pt x="3" y="22"/>
                              </a:lnTo>
                              <a:lnTo>
                                <a:pt x="3" y="29"/>
                              </a:lnTo>
                              <a:lnTo>
                                <a:pt x="3" y="41"/>
                              </a:lnTo>
                              <a:lnTo>
                                <a:pt x="3" y="45"/>
                              </a:lnTo>
                              <a:lnTo>
                                <a:pt x="4" y="39"/>
                              </a:lnTo>
                              <a:lnTo>
                                <a:pt x="4" y="44"/>
                              </a:lnTo>
                              <a:lnTo>
                                <a:pt x="4" y="58"/>
                              </a:lnTo>
                              <a:lnTo>
                                <a:pt x="4" y="35"/>
                              </a:lnTo>
                              <a:lnTo>
                                <a:pt x="4" y="21"/>
                              </a:lnTo>
                              <a:lnTo>
                                <a:pt x="4" y="38"/>
                              </a:lnTo>
                              <a:lnTo>
                                <a:pt x="5" y="82"/>
                              </a:lnTo>
                              <a:lnTo>
                                <a:pt x="5" y="74"/>
                              </a:lnTo>
                              <a:lnTo>
                                <a:pt x="5" y="81"/>
                              </a:lnTo>
                              <a:lnTo>
                                <a:pt x="5" y="124"/>
                              </a:lnTo>
                              <a:lnTo>
                                <a:pt x="6" y="129"/>
                              </a:lnTo>
                              <a:lnTo>
                                <a:pt x="6" y="111"/>
                              </a:lnTo>
                              <a:lnTo>
                                <a:pt x="6" y="72"/>
                              </a:lnTo>
                              <a:lnTo>
                                <a:pt x="6" y="27"/>
                              </a:lnTo>
                              <a:lnTo>
                                <a:pt x="6" y="1"/>
                              </a:lnTo>
                              <a:lnTo>
                                <a:pt x="6" y="0"/>
                              </a:lnTo>
                              <a:lnTo>
                                <a:pt x="6" y="25"/>
                              </a:lnTo>
                              <a:lnTo>
                                <a:pt x="7" y="78"/>
                              </a:lnTo>
                              <a:lnTo>
                                <a:pt x="7" y="114"/>
                              </a:lnTo>
                              <a:lnTo>
                                <a:pt x="7" y="65"/>
                              </a:lnTo>
                              <a:lnTo>
                                <a:pt x="7" y="22"/>
                              </a:lnTo>
                              <a:lnTo>
                                <a:pt x="8" y="13"/>
                              </a:lnTo>
                              <a:lnTo>
                                <a:pt x="8" y="16"/>
                              </a:lnTo>
                              <a:lnTo>
                                <a:pt x="8" y="7"/>
                              </a:lnTo>
                              <a:lnTo>
                                <a:pt x="8" y="12"/>
                              </a:lnTo>
                              <a:lnTo>
                                <a:pt x="8" y="42"/>
                              </a:lnTo>
                              <a:lnTo>
                                <a:pt x="8" y="71"/>
                              </a:lnTo>
                              <a:lnTo>
                                <a:pt x="8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7" name="Freeform 3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97813" y="4198938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82 h 170"/>
                            <a:gd name="T2" fmla="*/ 1 w 9"/>
                            <a:gd name="T3" fmla="*/ 111 h 170"/>
                            <a:gd name="T4" fmla="*/ 1 w 9"/>
                            <a:gd name="T5" fmla="*/ 146 h 170"/>
                            <a:gd name="T6" fmla="*/ 1 w 9"/>
                            <a:gd name="T7" fmla="*/ 143 h 170"/>
                            <a:gd name="T8" fmla="*/ 1 w 9"/>
                            <a:gd name="T9" fmla="*/ 151 h 170"/>
                            <a:gd name="T10" fmla="*/ 2 w 9"/>
                            <a:gd name="T11" fmla="*/ 96 h 170"/>
                            <a:gd name="T12" fmla="*/ 2 w 9"/>
                            <a:gd name="T13" fmla="*/ 73 h 170"/>
                            <a:gd name="T14" fmla="*/ 2 w 9"/>
                            <a:gd name="T15" fmla="*/ 69 h 170"/>
                            <a:gd name="T16" fmla="*/ 2 w 9"/>
                            <a:gd name="T17" fmla="*/ 57 h 170"/>
                            <a:gd name="T18" fmla="*/ 2 w 9"/>
                            <a:gd name="T19" fmla="*/ 39 h 170"/>
                            <a:gd name="T20" fmla="*/ 2 w 9"/>
                            <a:gd name="T21" fmla="*/ 36 h 170"/>
                            <a:gd name="T22" fmla="*/ 3 w 9"/>
                            <a:gd name="T23" fmla="*/ 52 h 170"/>
                            <a:gd name="T24" fmla="*/ 3 w 9"/>
                            <a:gd name="T25" fmla="*/ 81 h 170"/>
                            <a:gd name="T26" fmla="*/ 3 w 9"/>
                            <a:gd name="T27" fmla="*/ 83 h 170"/>
                            <a:gd name="T28" fmla="*/ 3 w 9"/>
                            <a:gd name="T29" fmla="*/ 48 h 170"/>
                            <a:gd name="T30" fmla="*/ 3 w 9"/>
                            <a:gd name="T31" fmla="*/ 38 h 170"/>
                            <a:gd name="T32" fmla="*/ 3 w 9"/>
                            <a:gd name="T33" fmla="*/ 59 h 170"/>
                            <a:gd name="T34" fmla="*/ 3 w 9"/>
                            <a:gd name="T35" fmla="*/ 119 h 170"/>
                            <a:gd name="T36" fmla="*/ 4 w 9"/>
                            <a:gd name="T37" fmla="*/ 115 h 170"/>
                            <a:gd name="T38" fmla="*/ 4 w 9"/>
                            <a:gd name="T39" fmla="*/ 111 h 170"/>
                            <a:gd name="T40" fmla="*/ 4 w 9"/>
                            <a:gd name="T41" fmla="*/ 113 h 170"/>
                            <a:gd name="T42" fmla="*/ 4 w 9"/>
                            <a:gd name="T43" fmla="*/ 79 h 170"/>
                            <a:gd name="T44" fmla="*/ 5 w 9"/>
                            <a:gd name="T45" fmla="*/ 66 h 170"/>
                            <a:gd name="T46" fmla="*/ 5 w 9"/>
                            <a:gd name="T47" fmla="*/ 70 h 170"/>
                            <a:gd name="T48" fmla="*/ 5 w 9"/>
                            <a:gd name="T49" fmla="*/ 89 h 170"/>
                            <a:gd name="T50" fmla="*/ 5 w 9"/>
                            <a:gd name="T51" fmla="*/ 170 h 170"/>
                            <a:gd name="T52" fmla="*/ 5 w 9"/>
                            <a:gd name="T53" fmla="*/ 67 h 170"/>
                            <a:gd name="T54" fmla="*/ 5 w 9"/>
                            <a:gd name="T55" fmla="*/ 29 h 170"/>
                            <a:gd name="T56" fmla="*/ 5 w 9"/>
                            <a:gd name="T57" fmla="*/ 34 h 170"/>
                            <a:gd name="T58" fmla="*/ 6 w 9"/>
                            <a:gd name="T59" fmla="*/ 67 h 170"/>
                            <a:gd name="T60" fmla="*/ 6 w 9"/>
                            <a:gd name="T61" fmla="*/ 37 h 170"/>
                            <a:gd name="T62" fmla="*/ 6 w 9"/>
                            <a:gd name="T63" fmla="*/ 13 h 170"/>
                            <a:gd name="T64" fmla="*/ 6 w 9"/>
                            <a:gd name="T65" fmla="*/ 23 h 170"/>
                            <a:gd name="T66" fmla="*/ 7 w 9"/>
                            <a:gd name="T67" fmla="*/ 74 h 170"/>
                            <a:gd name="T68" fmla="*/ 7 w 9"/>
                            <a:gd name="T69" fmla="*/ 70 h 170"/>
                            <a:gd name="T70" fmla="*/ 7 w 9"/>
                            <a:gd name="T71" fmla="*/ 62 h 170"/>
                            <a:gd name="T72" fmla="*/ 7 w 9"/>
                            <a:gd name="T73" fmla="*/ 94 h 170"/>
                            <a:gd name="T74" fmla="*/ 7 w 9"/>
                            <a:gd name="T75" fmla="*/ 92 h 170"/>
                            <a:gd name="T76" fmla="*/ 7 w 9"/>
                            <a:gd name="T77" fmla="*/ 107 h 170"/>
                            <a:gd name="T78" fmla="*/ 8 w 9"/>
                            <a:gd name="T79" fmla="*/ 136 h 170"/>
                            <a:gd name="T80" fmla="*/ 8 w 9"/>
                            <a:gd name="T81" fmla="*/ 119 h 170"/>
                            <a:gd name="T82" fmla="*/ 8 w 9"/>
                            <a:gd name="T83" fmla="*/ 81 h 170"/>
                            <a:gd name="T84" fmla="*/ 8 w 9"/>
                            <a:gd name="T85" fmla="*/ 48 h 170"/>
                            <a:gd name="T86" fmla="*/ 8 w 9"/>
                            <a:gd name="T87" fmla="*/ 25 h 170"/>
                            <a:gd name="T88" fmla="*/ 9 w 9"/>
                            <a:gd name="T89" fmla="*/ 6 h 170"/>
                            <a:gd name="T90" fmla="*/ 9 w 9"/>
                            <a:gd name="T91" fmla="*/ 0 h 170"/>
                            <a:gd name="T92" fmla="*/ 9 w 9"/>
                            <a:gd name="T93" fmla="*/ 17 h 170"/>
                            <a:gd name="T94" fmla="*/ 9 w 9"/>
                            <a:gd name="T95" fmla="*/ 70 h 170"/>
                            <a:gd name="T96" fmla="*/ 9 w 9"/>
                            <a:gd name="T97" fmla="*/ 82 h 170"/>
                            <a:gd name="T98" fmla="*/ 9 w 9"/>
                            <a:gd name="T99" fmla="*/ 28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82"/>
                              </a:moveTo>
                              <a:lnTo>
                                <a:pt x="1" y="111"/>
                              </a:lnTo>
                              <a:lnTo>
                                <a:pt x="1" y="146"/>
                              </a:lnTo>
                              <a:lnTo>
                                <a:pt x="1" y="143"/>
                              </a:lnTo>
                              <a:lnTo>
                                <a:pt x="1" y="151"/>
                              </a:lnTo>
                              <a:lnTo>
                                <a:pt x="2" y="96"/>
                              </a:lnTo>
                              <a:lnTo>
                                <a:pt x="2" y="73"/>
                              </a:lnTo>
                              <a:lnTo>
                                <a:pt x="2" y="69"/>
                              </a:lnTo>
                              <a:lnTo>
                                <a:pt x="2" y="57"/>
                              </a:lnTo>
                              <a:lnTo>
                                <a:pt x="2" y="39"/>
                              </a:lnTo>
                              <a:lnTo>
                                <a:pt x="2" y="36"/>
                              </a:lnTo>
                              <a:lnTo>
                                <a:pt x="3" y="52"/>
                              </a:lnTo>
                              <a:lnTo>
                                <a:pt x="3" y="81"/>
                              </a:lnTo>
                              <a:lnTo>
                                <a:pt x="3" y="83"/>
                              </a:lnTo>
                              <a:lnTo>
                                <a:pt x="3" y="48"/>
                              </a:lnTo>
                              <a:lnTo>
                                <a:pt x="3" y="38"/>
                              </a:lnTo>
                              <a:lnTo>
                                <a:pt x="3" y="59"/>
                              </a:lnTo>
                              <a:lnTo>
                                <a:pt x="3" y="119"/>
                              </a:lnTo>
                              <a:lnTo>
                                <a:pt x="4" y="115"/>
                              </a:lnTo>
                              <a:lnTo>
                                <a:pt x="4" y="111"/>
                              </a:lnTo>
                              <a:lnTo>
                                <a:pt x="4" y="113"/>
                              </a:lnTo>
                              <a:lnTo>
                                <a:pt x="4" y="79"/>
                              </a:lnTo>
                              <a:lnTo>
                                <a:pt x="5" y="66"/>
                              </a:lnTo>
                              <a:lnTo>
                                <a:pt x="5" y="70"/>
                              </a:lnTo>
                              <a:lnTo>
                                <a:pt x="5" y="89"/>
                              </a:lnTo>
                              <a:lnTo>
                                <a:pt x="5" y="170"/>
                              </a:lnTo>
                              <a:lnTo>
                                <a:pt x="5" y="67"/>
                              </a:lnTo>
                              <a:lnTo>
                                <a:pt x="5" y="29"/>
                              </a:lnTo>
                              <a:lnTo>
                                <a:pt x="5" y="34"/>
                              </a:lnTo>
                              <a:lnTo>
                                <a:pt x="6" y="67"/>
                              </a:lnTo>
                              <a:lnTo>
                                <a:pt x="6" y="37"/>
                              </a:lnTo>
                              <a:lnTo>
                                <a:pt x="6" y="13"/>
                              </a:lnTo>
                              <a:lnTo>
                                <a:pt x="6" y="23"/>
                              </a:lnTo>
                              <a:lnTo>
                                <a:pt x="7" y="74"/>
                              </a:lnTo>
                              <a:lnTo>
                                <a:pt x="7" y="70"/>
                              </a:lnTo>
                              <a:lnTo>
                                <a:pt x="7" y="62"/>
                              </a:lnTo>
                              <a:lnTo>
                                <a:pt x="7" y="94"/>
                              </a:lnTo>
                              <a:lnTo>
                                <a:pt x="7" y="92"/>
                              </a:lnTo>
                              <a:lnTo>
                                <a:pt x="7" y="107"/>
                              </a:lnTo>
                              <a:lnTo>
                                <a:pt x="8" y="136"/>
                              </a:lnTo>
                              <a:lnTo>
                                <a:pt x="8" y="119"/>
                              </a:lnTo>
                              <a:lnTo>
                                <a:pt x="8" y="81"/>
                              </a:lnTo>
                              <a:lnTo>
                                <a:pt x="8" y="48"/>
                              </a:lnTo>
                              <a:lnTo>
                                <a:pt x="8" y="25"/>
                              </a:lnTo>
                              <a:lnTo>
                                <a:pt x="9" y="6"/>
                              </a:lnTo>
                              <a:lnTo>
                                <a:pt x="9" y="0"/>
                              </a:lnTo>
                              <a:lnTo>
                                <a:pt x="9" y="17"/>
                              </a:lnTo>
                              <a:lnTo>
                                <a:pt x="9" y="70"/>
                              </a:lnTo>
                              <a:lnTo>
                                <a:pt x="9" y="82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8" name="Freeform 3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12101" y="4198938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28 h 206"/>
                            <a:gd name="T2" fmla="*/ 1 w 9"/>
                            <a:gd name="T3" fmla="*/ 14 h 206"/>
                            <a:gd name="T4" fmla="*/ 1 w 9"/>
                            <a:gd name="T5" fmla="*/ 32 h 206"/>
                            <a:gd name="T6" fmla="*/ 1 w 9"/>
                            <a:gd name="T7" fmla="*/ 74 h 206"/>
                            <a:gd name="T8" fmla="*/ 1 w 9"/>
                            <a:gd name="T9" fmla="*/ 68 h 206"/>
                            <a:gd name="T10" fmla="*/ 1 w 9"/>
                            <a:gd name="T11" fmla="*/ 34 h 206"/>
                            <a:gd name="T12" fmla="*/ 1 w 9"/>
                            <a:gd name="T13" fmla="*/ 14 h 206"/>
                            <a:gd name="T14" fmla="*/ 2 w 9"/>
                            <a:gd name="T15" fmla="*/ 9 h 206"/>
                            <a:gd name="T16" fmla="*/ 2 w 9"/>
                            <a:gd name="T17" fmla="*/ 12 h 206"/>
                            <a:gd name="T18" fmla="*/ 2 w 9"/>
                            <a:gd name="T19" fmla="*/ 15 h 206"/>
                            <a:gd name="T20" fmla="*/ 2 w 9"/>
                            <a:gd name="T21" fmla="*/ 25 h 206"/>
                            <a:gd name="T22" fmla="*/ 2 w 9"/>
                            <a:gd name="T23" fmla="*/ 42 h 206"/>
                            <a:gd name="T24" fmla="*/ 3 w 9"/>
                            <a:gd name="T25" fmla="*/ 26 h 206"/>
                            <a:gd name="T26" fmla="*/ 3 w 9"/>
                            <a:gd name="T27" fmla="*/ 5 h 206"/>
                            <a:gd name="T28" fmla="*/ 3 w 9"/>
                            <a:gd name="T29" fmla="*/ 0 h 206"/>
                            <a:gd name="T30" fmla="*/ 3 w 9"/>
                            <a:gd name="T31" fmla="*/ 5 h 206"/>
                            <a:gd name="T32" fmla="*/ 3 w 9"/>
                            <a:gd name="T33" fmla="*/ 8 h 206"/>
                            <a:gd name="T34" fmla="*/ 3 w 9"/>
                            <a:gd name="T35" fmla="*/ 19 h 206"/>
                            <a:gd name="T36" fmla="*/ 4 w 9"/>
                            <a:gd name="T37" fmla="*/ 51 h 206"/>
                            <a:gd name="T38" fmla="*/ 4 w 9"/>
                            <a:gd name="T39" fmla="*/ 109 h 206"/>
                            <a:gd name="T40" fmla="*/ 4 w 9"/>
                            <a:gd name="T41" fmla="*/ 206 h 206"/>
                            <a:gd name="T42" fmla="*/ 4 w 9"/>
                            <a:gd name="T43" fmla="*/ 104 h 206"/>
                            <a:gd name="T44" fmla="*/ 5 w 9"/>
                            <a:gd name="T45" fmla="*/ 60 h 206"/>
                            <a:gd name="T46" fmla="*/ 5 w 9"/>
                            <a:gd name="T47" fmla="*/ 46 h 206"/>
                            <a:gd name="T48" fmla="*/ 5 w 9"/>
                            <a:gd name="T49" fmla="*/ 44 h 206"/>
                            <a:gd name="T50" fmla="*/ 5 w 9"/>
                            <a:gd name="T51" fmla="*/ 29 h 206"/>
                            <a:gd name="T52" fmla="*/ 5 w 9"/>
                            <a:gd name="T53" fmla="*/ 14 h 206"/>
                            <a:gd name="T54" fmla="*/ 5 w 9"/>
                            <a:gd name="T55" fmla="*/ 23 h 206"/>
                            <a:gd name="T56" fmla="*/ 5 w 9"/>
                            <a:gd name="T57" fmla="*/ 63 h 206"/>
                            <a:gd name="T58" fmla="*/ 6 w 9"/>
                            <a:gd name="T59" fmla="*/ 116 h 206"/>
                            <a:gd name="T60" fmla="*/ 6 w 9"/>
                            <a:gd name="T61" fmla="*/ 177 h 206"/>
                            <a:gd name="T62" fmla="*/ 6 w 9"/>
                            <a:gd name="T63" fmla="*/ 119 h 206"/>
                            <a:gd name="T64" fmla="*/ 6 w 9"/>
                            <a:gd name="T65" fmla="*/ 82 h 206"/>
                            <a:gd name="T66" fmla="*/ 7 w 9"/>
                            <a:gd name="T67" fmla="*/ 62 h 206"/>
                            <a:gd name="T68" fmla="*/ 7 w 9"/>
                            <a:gd name="T69" fmla="*/ 58 h 206"/>
                            <a:gd name="T70" fmla="*/ 7 w 9"/>
                            <a:gd name="T71" fmla="*/ 89 h 206"/>
                            <a:gd name="T72" fmla="*/ 7 w 9"/>
                            <a:gd name="T73" fmla="*/ 110 h 206"/>
                            <a:gd name="T74" fmla="*/ 7 w 9"/>
                            <a:gd name="T75" fmla="*/ 41 h 206"/>
                            <a:gd name="T76" fmla="*/ 7 w 9"/>
                            <a:gd name="T77" fmla="*/ 15 h 206"/>
                            <a:gd name="T78" fmla="*/ 7 w 9"/>
                            <a:gd name="T79" fmla="*/ 14 h 206"/>
                            <a:gd name="T80" fmla="*/ 8 w 9"/>
                            <a:gd name="T81" fmla="*/ 43 h 206"/>
                            <a:gd name="T82" fmla="*/ 8 w 9"/>
                            <a:gd name="T83" fmla="*/ 173 h 206"/>
                            <a:gd name="T84" fmla="*/ 8 w 9"/>
                            <a:gd name="T85" fmla="*/ 76 h 206"/>
                            <a:gd name="T86" fmla="*/ 8 w 9"/>
                            <a:gd name="T87" fmla="*/ 46 h 206"/>
                            <a:gd name="T88" fmla="*/ 8 w 9"/>
                            <a:gd name="T89" fmla="*/ 57 h 206"/>
                            <a:gd name="T90" fmla="*/ 8 w 9"/>
                            <a:gd name="T91" fmla="*/ 98 h 206"/>
                            <a:gd name="T92" fmla="*/ 9 w 9"/>
                            <a:gd name="T93" fmla="*/ 126 h 206"/>
                            <a:gd name="T94" fmla="*/ 9 w 9"/>
                            <a:gd name="T95" fmla="*/ 84 h 206"/>
                            <a:gd name="T96" fmla="*/ 9 w 9"/>
                            <a:gd name="T97" fmla="*/ 59 h 206"/>
                            <a:gd name="T98" fmla="*/ 9 w 9"/>
                            <a:gd name="T99" fmla="*/ 71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28"/>
                              </a:moveTo>
                              <a:lnTo>
                                <a:pt x="1" y="14"/>
                              </a:lnTo>
                              <a:lnTo>
                                <a:pt x="1" y="32"/>
                              </a:lnTo>
                              <a:lnTo>
                                <a:pt x="1" y="74"/>
                              </a:lnTo>
                              <a:lnTo>
                                <a:pt x="1" y="68"/>
                              </a:lnTo>
                              <a:lnTo>
                                <a:pt x="1" y="34"/>
                              </a:lnTo>
                              <a:lnTo>
                                <a:pt x="1" y="14"/>
                              </a:lnTo>
                              <a:lnTo>
                                <a:pt x="2" y="9"/>
                              </a:lnTo>
                              <a:lnTo>
                                <a:pt x="2" y="12"/>
                              </a:lnTo>
                              <a:lnTo>
                                <a:pt x="2" y="15"/>
                              </a:lnTo>
                              <a:lnTo>
                                <a:pt x="2" y="25"/>
                              </a:lnTo>
                              <a:lnTo>
                                <a:pt x="2" y="42"/>
                              </a:lnTo>
                              <a:lnTo>
                                <a:pt x="3" y="26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8"/>
                              </a:lnTo>
                              <a:lnTo>
                                <a:pt x="3" y="19"/>
                              </a:lnTo>
                              <a:lnTo>
                                <a:pt x="4" y="51"/>
                              </a:lnTo>
                              <a:lnTo>
                                <a:pt x="4" y="109"/>
                              </a:lnTo>
                              <a:lnTo>
                                <a:pt x="4" y="206"/>
                              </a:lnTo>
                              <a:lnTo>
                                <a:pt x="4" y="104"/>
                              </a:lnTo>
                              <a:lnTo>
                                <a:pt x="5" y="60"/>
                              </a:lnTo>
                              <a:lnTo>
                                <a:pt x="5" y="46"/>
                              </a:lnTo>
                              <a:lnTo>
                                <a:pt x="5" y="44"/>
                              </a:lnTo>
                              <a:lnTo>
                                <a:pt x="5" y="29"/>
                              </a:lnTo>
                              <a:lnTo>
                                <a:pt x="5" y="14"/>
                              </a:lnTo>
                              <a:lnTo>
                                <a:pt x="5" y="23"/>
                              </a:lnTo>
                              <a:lnTo>
                                <a:pt x="5" y="63"/>
                              </a:lnTo>
                              <a:lnTo>
                                <a:pt x="6" y="116"/>
                              </a:lnTo>
                              <a:lnTo>
                                <a:pt x="6" y="177"/>
                              </a:lnTo>
                              <a:lnTo>
                                <a:pt x="6" y="119"/>
                              </a:lnTo>
                              <a:lnTo>
                                <a:pt x="6" y="82"/>
                              </a:lnTo>
                              <a:lnTo>
                                <a:pt x="7" y="62"/>
                              </a:lnTo>
                              <a:lnTo>
                                <a:pt x="7" y="58"/>
                              </a:lnTo>
                              <a:lnTo>
                                <a:pt x="7" y="89"/>
                              </a:lnTo>
                              <a:lnTo>
                                <a:pt x="7" y="110"/>
                              </a:lnTo>
                              <a:lnTo>
                                <a:pt x="7" y="41"/>
                              </a:lnTo>
                              <a:lnTo>
                                <a:pt x="7" y="15"/>
                              </a:lnTo>
                              <a:lnTo>
                                <a:pt x="7" y="14"/>
                              </a:lnTo>
                              <a:lnTo>
                                <a:pt x="8" y="43"/>
                              </a:lnTo>
                              <a:lnTo>
                                <a:pt x="8" y="173"/>
                              </a:lnTo>
                              <a:lnTo>
                                <a:pt x="8" y="76"/>
                              </a:lnTo>
                              <a:lnTo>
                                <a:pt x="8" y="46"/>
                              </a:lnTo>
                              <a:lnTo>
                                <a:pt x="8" y="57"/>
                              </a:lnTo>
                              <a:lnTo>
                                <a:pt x="8" y="98"/>
                              </a:lnTo>
                              <a:lnTo>
                                <a:pt x="9" y="126"/>
                              </a:lnTo>
                              <a:lnTo>
                                <a:pt x="9" y="84"/>
                              </a:lnTo>
                              <a:lnTo>
                                <a:pt x="9" y="59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9" name="Freeform 3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26388" y="4202113"/>
                          <a:ext cx="14288" cy="385763"/>
                        </a:xfrm>
                        <a:custGeom>
                          <a:avLst/>
                          <a:gdLst>
                            <a:gd name="T0" fmla="*/ 0 w 9"/>
                            <a:gd name="T1" fmla="*/ 69 h 243"/>
                            <a:gd name="T2" fmla="*/ 1 w 9"/>
                            <a:gd name="T3" fmla="*/ 153 h 243"/>
                            <a:gd name="T4" fmla="*/ 1 w 9"/>
                            <a:gd name="T5" fmla="*/ 76 h 243"/>
                            <a:gd name="T6" fmla="*/ 1 w 9"/>
                            <a:gd name="T7" fmla="*/ 47 h 243"/>
                            <a:gd name="T8" fmla="*/ 1 w 9"/>
                            <a:gd name="T9" fmla="*/ 61 h 243"/>
                            <a:gd name="T10" fmla="*/ 1 w 9"/>
                            <a:gd name="T11" fmla="*/ 133 h 243"/>
                            <a:gd name="T12" fmla="*/ 1 w 9"/>
                            <a:gd name="T13" fmla="*/ 112 h 243"/>
                            <a:gd name="T14" fmla="*/ 1 w 9"/>
                            <a:gd name="T15" fmla="*/ 46 h 243"/>
                            <a:gd name="T16" fmla="*/ 2 w 9"/>
                            <a:gd name="T17" fmla="*/ 24 h 243"/>
                            <a:gd name="T18" fmla="*/ 2 w 9"/>
                            <a:gd name="T19" fmla="*/ 29 h 243"/>
                            <a:gd name="T20" fmla="*/ 2 w 9"/>
                            <a:gd name="T21" fmla="*/ 59 h 243"/>
                            <a:gd name="T22" fmla="*/ 2 w 9"/>
                            <a:gd name="T23" fmla="*/ 70 h 243"/>
                            <a:gd name="T24" fmla="*/ 3 w 9"/>
                            <a:gd name="T25" fmla="*/ 47 h 243"/>
                            <a:gd name="T26" fmla="*/ 3 w 9"/>
                            <a:gd name="T27" fmla="*/ 25 h 243"/>
                            <a:gd name="T28" fmla="*/ 3 w 9"/>
                            <a:gd name="T29" fmla="*/ 11 h 243"/>
                            <a:gd name="T30" fmla="*/ 3 w 9"/>
                            <a:gd name="T31" fmla="*/ 11 h 243"/>
                            <a:gd name="T32" fmla="*/ 3 w 9"/>
                            <a:gd name="T33" fmla="*/ 19 h 243"/>
                            <a:gd name="T34" fmla="*/ 3 w 9"/>
                            <a:gd name="T35" fmla="*/ 24 h 243"/>
                            <a:gd name="T36" fmla="*/ 3 w 9"/>
                            <a:gd name="T37" fmla="*/ 28 h 243"/>
                            <a:gd name="T38" fmla="*/ 4 w 9"/>
                            <a:gd name="T39" fmla="*/ 23 h 243"/>
                            <a:gd name="T40" fmla="*/ 4 w 9"/>
                            <a:gd name="T41" fmla="*/ 8 h 243"/>
                            <a:gd name="T42" fmla="*/ 4 w 9"/>
                            <a:gd name="T43" fmla="*/ 0 h 243"/>
                            <a:gd name="T44" fmla="*/ 4 w 9"/>
                            <a:gd name="T45" fmla="*/ 5 h 243"/>
                            <a:gd name="T46" fmla="*/ 5 w 9"/>
                            <a:gd name="T47" fmla="*/ 25 h 243"/>
                            <a:gd name="T48" fmla="*/ 5 w 9"/>
                            <a:gd name="T49" fmla="*/ 71 h 243"/>
                            <a:gd name="T50" fmla="*/ 5 w 9"/>
                            <a:gd name="T51" fmla="*/ 110 h 243"/>
                            <a:gd name="T52" fmla="*/ 5 w 9"/>
                            <a:gd name="T53" fmla="*/ 131 h 243"/>
                            <a:gd name="T54" fmla="*/ 5 w 9"/>
                            <a:gd name="T55" fmla="*/ 106 h 243"/>
                            <a:gd name="T56" fmla="*/ 5 w 9"/>
                            <a:gd name="T57" fmla="*/ 71 h 243"/>
                            <a:gd name="T58" fmla="*/ 6 w 9"/>
                            <a:gd name="T59" fmla="*/ 76 h 243"/>
                            <a:gd name="T60" fmla="*/ 6 w 9"/>
                            <a:gd name="T61" fmla="*/ 73 h 243"/>
                            <a:gd name="T62" fmla="*/ 6 w 9"/>
                            <a:gd name="T63" fmla="*/ 57 h 243"/>
                            <a:gd name="T64" fmla="*/ 6 w 9"/>
                            <a:gd name="T65" fmla="*/ 69 h 243"/>
                            <a:gd name="T66" fmla="*/ 6 w 9"/>
                            <a:gd name="T67" fmla="*/ 116 h 243"/>
                            <a:gd name="T68" fmla="*/ 6 w 9"/>
                            <a:gd name="T69" fmla="*/ 243 h 243"/>
                            <a:gd name="T70" fmla="*/ 6 w 9"/>
                            <a:gd name="T71" fmla="*/ 146 h 243"/>
                            <a:gd name="T72" fmla="*/ 7 w 9"/>
                            <a:gd name="T73" fmla="*/ 154 h 243"/>
                            <a:gd name="T74" fmla="*/ 7 w 9"/>
                            <a:gd name="T75" fmla="*/ 117 h 243"/>
                            <a:gd name="T76" fmla="*/ 7 w 9"/>
                            <a:gd name="T77" fmla="*/ 101 h 243"/>
                            <a:gd name="T78" fmla="*/ 7 w 9"/>
                            <a:gd name="T79" fmla="*/ 144 h 243"/>
                            <a:gd name="T80" fmla="*/ 8 w 9"/>
                            <a:gd name="T81" fmla="*/ 155 h 243"/>
                            <a:gd name="T82" fmla="*/ 8 w 9"/>
                            <a:gd name="T83" fmla="*/ 81 h 243"/>
                            <a:gd name="T84" fmla="*/ 8 w 9"/>
                            <a:gd name="T85" fmla="*/ 54 h 243"/>
                            <a:gd name="T86" fmla="*/ 8 w 9"/>
                            <a:gd name="T87" fmla="*/ 45 h 243"/>
                            <a:gd name="T88" fmla="*/ 8 w 9"/>
                            <a:gd name="T89" fmla="*/ 36 h 243"/>
                            <a:gd name="T90" fmla="*/ 8 w 9"/>
                            <a:gd name="T91" fmla="*/ 44 h 243"/>
                            <a:gd name="T92" fmla="*/ 9 w 9"/>
                            <a:gd name="T93" fmla="*/ 76 h 243"/>
                            <a:gd name="T94" fmla="*/ 9 w 9"/>
                            <a:gd name="T95" fmla="*/ 49 h 243"/>
                            <a:gd name="T96" fmla="*/ 9 w 9"/>
                            <a:gd name="T97" fmla="*/ 23 h 243"/>
                            <a:gd name="T98" fmla="*/ 9 w 9"/>
                            <a:gd name="T99" fmla="*/ 28 h 2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3">
                              <a:moveTo>
                                <a:pt x="0" y="69"/>
                              </a:moveTo>
                              <a:lnTo>
                                <a:pt x="1" y="153"/>
                              </a:lnTo>
                              <a:lnTo>
                                <a:pt x="1" y="76"/>
                              </a:lnTo>
                              <a:lnTo>
                                <a:pt x="1" y="47"/>
                              </a:lnTo>
                              <a:lnTo>
                                <a:pt x="1" y="61"/>
                              </a:lnTo>
                              <a:lnTo>
                                <a:pt x="1" y="133"/>
                              </a:lnTo>
                              <a:lnTo>
                                <a:pt x="1" y="112"/>
                              </a:lnTo>
                              <a:lnTo>
                                <a:pt x="1" y="46"/>
                              </a:lnTo>
                              <a:lnTo>
                                <a:pt x="2" y="24"/>
                              </a:lnTo>
                              <a:lnTo>
                                <a:pt x="2" y="29"/>
                              </a:lnTo>
                              <a:lnTo>
                                <a:pt x="2" y="59"/>
                              </a:lnTo>
                              <a:lnTo>
                                <a:pt x="2" y="70"/>
                              </a:lnTo>
                              <a:lnTo>
                                <a:pt x="3" y="47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11"/>
                              </a:lnTo>
                              <a:lnTo>
                                <a:pt x="3" y="19"/>
                              </a:lnTo>
                              <a:lnTo>
                                <a:pt x="3" y="24"/>
                              </a:lnTo>
                              <a:lnTo>
                                <a:pt x="3" y="28"/>
                              </a:lnTo>
                              <a:lnTo>
                                <a:pt x="4" y="23"/>
                              </a:lnTo>
                              <a:lnTo>
                                <a:pt x="4" y="8"/>
                              </a:lnTo>
                              <a:lnTo>
                                <a:pt x="4" y="0"/>
                              </a:lnTo>
                              <a:lnTo>
                                <a:pt x="4" y="5"/>
                              </a:lnTo>
                              <a:lnTo>
                                <a:pt x="5" y="25"/>
                              </a:lnTo>
                              <a:lnTo>
                                <a:pt x="5" y="71"/>
                              </a:lnTo>
                              <a:lnTo>
                                <a:pt x="5" y="110"/>
                              </a:lnTo>
                              <a:lnTo>
                                <a:pt x="5" y="131"/>
                              </a:lnTo>
                              <a:lnTo>
                                <a:pt x="5" y="106"/>
                              </a:lnTo>
                              <a:lnTo>
                                <a:pt x="5" y="71"/>
                              </a:lnTo>
                              <a:lnTo>
                                <a:pt x="6" y="76"/>
                              </a:lnTo>
                              <a:lnTo>
                                <a:pt x="6" y="73"/>
                              </a:lnTo>
                              <a:lnTo>
                                <a:pt x="6" y="57"/>
                              </a:lnTo>
                              <a:lnTo>
                                <a:pt x="6" y="69"/>
                              </a:lnTo>
                              <a:lnTo>
                                <a:pt x="6" y="116"/>
                              </a:lnTo>
                              <a:lnTo>
                                <a:pt x="6" y="243"/>
                              </a:lnTo>
                              <a:lnTo>
                                <a:pt x="6" y="146"/>
                              </a:lnTo>
                              <a:lnTo>
                                <a:pt x="7" y="154"/>
                              </a:lnTo>
                              <a:lnTo>
                                <a:pt x="7" y="117"/>
                              </a:lnTo>
                              <a:lnTo>
                                <a:pt x="7" y="101"/>
                              </a:lnTo>
                              <a:lnTo>
                                <a:pt x="7" y="144"/>
                              </a:lnTo>
                              <a:lnTo>
                                <a:pt x="8" y="155"/>
                              </a:lnTo>
                              <a:lnTo>
                                <a:pt x="8" y="81"/>
                              </a:lnTo>
                              <a:lnTo>
                                <a:pt x="8" y="54"/>
                              </a:lnTo>
                              <a:lnTo>
                                <a:pt x="8" y="45"/>
                              </a:lnTo>
                              <a:lnTo>
                                <a:pt x="8" y="36"/>
                              </a:lnTo>
                              <a:lnTo>
                                <a:pt x="8" y="44"/>
                              </a:lnTo>
                              <a:lnTo>
                                <a:pt x="9" y="76"/>
                              </a:lnTo>
                              <a:lnTo>
                                <a:pt x="9" y="49"/>
                              </a:lnTo>
                              <a:lnTo>
                                <a:pt x="9" y="23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0" name="Freeform 3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40676" y="4198938"/>
                          <a:ext cx="14288" cy="287338"/>
                        </a:xfrm>
                        <a:custGeom>
                          <a:avLst/>
                          <a:gdLst>
                            <a:gd name="T0" fmla="*/ 0 w 9"/>
                            <a:gd name="T1" fmla="*/ 30 h 181"/>
                            <a:gd name="T2" fmla="*/ 0 w 9"/>
                            <a:gd name="T3" fmla="*/ 63 h 181"/>
                            <a:gd name="T4" fmla="*/ 1 w 9"/>
                            <a:gd name="T5" fmla="*/ 83 h 181"/>
                            <a:gd name="T6" fmla="*/ 1 w 9"/>
                            <a:gd name="T7" fmla="*/ 57 h 181"/>
                            <a:gd name="T8" fmla="*/ 1 w 9"/>
                            <a:gd name="T9" fmla="*/ 67 h 181"/>
                            <a:gd name="T10" fmla="*/ 1 w 9"/>
                            <a:gd name="T11" fmla="*/ 129 h 181"/>
                            <a:gd name="T12" fmla="*/ 1 w 9"/>
                            <a:gd name="T13" fmla="*/ 112 h 181"/>
                            <a:gd name="T14" fmla="*/ 1 w 9"/>
                            <a:gd name="T15" fmla="*/ 99 h 181"/>
                            <a:gd name="T16" fmla="*/ 2 w 9"/>
                            <a:gd name="T17" fmla="*/ 104 h 181"/>
                            <a:gd name="T18" fmla="*/ 2 w 9"/>
                            <a:gd name="T19" fmla="*/ 68 h 181"/>
                            <a:gd name="T20" fmla="*/ 2 w 9"/>
                            <a:gd name="T21" fmla="*/ 46 h 181"/>
                            <a:gd name="T22" fmla="*/ 2 w 9"/>
                            <a:gd name="T23" fmla="*/ 49 h 181"/>
                            <a:gd name="T24" fmla="*/ 2 w 9"/>
                            <a:gd name="T25" fmla="*/ 66 h 181"/>
                            <a:gd name="T26" fmla="*/ 3 w 9"/>
                            <a:gd name="T27" fmla="*/ 57 h 181"/>
                            <a:gd name="T28" fmla="*/ 3 w 9"/>
                            <a:gd name="T29" fmla="*/ 35 h 181"/>
                            <a:gd name="T30" fmla="*/ 3 w 9"/>
                            <a:gd name="T31" fmla="*/ 25 h 181"/>
                            <a:gd name="T32" fmla="*/ 3 w 9"/>
                            <a:gd name="T33" fmla="*/ 20 h 181"/>
                            <a:gd name="T34" fmla="*/ 3 w 9"/>
                            <a:gd name="T35" fmla="*/ 25 h 181"/>
                            <a:gd name="T36" fmla="*/ 3 w 9"/>
                            <a:gd name="T37" fmla="*/ 57 h 181"/>
                            <a:gd name="T38" fmla="*/ 4 w 9"/>
                            <a:gd name="T39" fmla="*/ 95 h 181"/>
                            <a:gd name="T40" fmla="*/ 4 w 9"/>
                            <a:gd name="T41" fmla="*/ 65 h 181"/>
                            <a:gd name="T42" fmla="*/ 4 w 9"/>
                            <a:gd name="T43" fmla="*/ 64 h 181"/>
                            <a:gd name="T44" fmla="*/ 4 w 9"/>
                            <a:gd name="T45" fmla="*/ 80 h 181"/>
                            <a:gd name="T46" fmla="*/ 5 w 9"/>
                            <a:gd name="T47" fmla="*/ 103 h 181"/>
                            <a:gd name="T48" fmla="*/ 5 w 9"/>
                            <a:gd name="T49" fmla="*/ 104 h 181"/>
                            <a:gd name="T50" fmla="*/ 5 w 9"/>
                            <a:gd name="T51" fmla="*/ 58 h 181"/>
                            <a:gd name="T52" fmla="*/ 5 w 9"/>
                            <a:gd name="T53" fmla="*/ 20 h 181"/>
                            <a:gd name="T54" fmla="*/ 5 w 9"/>
                            <a:gd name="T55" fmla="*/ 4 h 181"/>
                            <a:gd name="T56" fmla="*/ 5 w 9"/>
                            <a:gd name="T57" fmla="*/ 15 h 181"/>
                            <a:gd name="T58" fmla="*/ 5 w 9"/>
                            <a:gd name="T59" fmla="*/ 69 h 181"/>
                            <a:gd name="T60" fmla="*/ 6 w 9"/>
                            <a:gd name="T61" fmla="*/ 181 h 181"/>
                            <a:gd name="T62" fmla="*/ 6 w 9"/>
                            <a:gd name="T63" fmla="*/ 90 h 181"/>
                            <a:gd name="T64" fmla="*/ 6 w 9"/>
                            <a:gd name="T65" fmla="*/ 66 h 181"/>
                            <a:gd name="T66" fmla="*/ 6 w 9"/>
                            <a:gd name="T67" fmla="*/ 55 h 181"/>
                            <a:gd name="T68" fmla="*/ 6 w 9"/>
                            <a:gd name="T69" fmla="*/ 73 h 181"/>
                            <a:gd name="T70" fmla="*/ 6 w 9"/>
                            <a:gd name="T71" fmla="*/ 103 h 181"/>
                            <a:gd name="T72" fmla="*/ 7 w 9"/>
                            <a:gd name="T73" fmla="*/ 50 h 181"/>
                            <a:gd name="T74" fmla="*/ 7 w 9"/>
                            <a:gd name="T75" fmla="*/ 23 h 181"/>
                            <a:gd name="T76" fmla="*/ 7 w 9"/>
                            <a:gd name="T77" fmla="*/ 13 h 181"/>
                            <a:gd name="T78" fmla="*/ 7 w 9"/>
                            <a:gd name="T79" fmla="*/ 3 h 181"/>
                            <a:gd name="T80" fmla="*/ 8 w 9"/>
                            <a:gd name="T81" fmla="*/ 0 h 181"/>
                            <a:gd name="T82" fmla="*/ 8 w 9"/>
                            <a:gd name="T83" fmla="*/ 14 h 181"/>
                            <a:gd name="T84" fmla="*/ 8 w 9"/>
                            <a:gd name="T85" fmla="*/ 43 h 181"/>
                            <a:gd name="T86" fmla="*/ 8 w 9"/>
                            <a:gd name="T87" fmla="*/ 63 h 181"/>
                            <a:gd name="T88" fmla="*/ 8 w 9"/>
                            <a:gd name="T89" fmla="*/ 55 h 181"/>
                            <a:gd name="T90" fmla="*/ 8 w 9"/>
                            <a:gd name="T91" fmla="*/ 72 h 181"/>
                            <a:gd name="T92" fmla="*/ 8 w 9"/>
                            <a:gd name="T93" fmla="*/ 88 h 181"/>
                            <a:gd name="T94" fmla="*/ 9 w 9"/>
                            <a:gd name="T95" fmla="*/ 36 h 181"/>
                            <a:gd name="T96" fmla="*/ 9 w 9"/>
                            <a:gd name="T97" fmla="*/ 27 h 181"/>
                            <a:gd name="T98" fmla="*/ 9 w 9"/>
                            <a:gd name="T99" fmla="*/ 46 h 1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1">
                              <a:moveTo>
                                <a:pt x="0" y="30"/>
                              </a:moveTo>
                              <a:lnTo>
                                <a:pt x="0" y="63"/>
                              </a:lnTo>
                              <a:lnTo>
                                <a:pt x="1" y="83"/>
                              </a:lnTo>
                              <a:lnTo>
                                <a:pt x="1" y="57"/>
                              </a:lnTo>
                              <a:lnTo>
                                <a:pt x="1" y="67"/>
                              </a:lnTo>
                              <a:lnTo>
                                <a:pt x="1" y="129"/>
                              </a:lnTo>
                              <a:lnTo>
                                <a:pt x="1" y="112"/>
                              </a:lnTo>
                              <a:lnTo>
                                <a:pt x="1" y="99"/>
                              </a:lnTo>
                              <a:lnTo>
                                <a:pt x="2" y="104"/>
                              </a:lnTo>
                              <a:lnTo>
                                <a:pt x="2" y="68"/>
                              </a:lnTo>
                              <a:lnTo>
                                <a:pt x="2" y="46"/>
                              </a:lnTo>
                              <a:lnTo>
                                <a:pt x="2" y="49"/>
                              </a:lnTo>
                              <a:lnTo>
                                <a:pt x="2" y="66"/>
                              </a:lnTo>
                              <a:lnTo>
                                <a:pt x="3" y="57"/>
                              </a:lnTo>
                              <a:lnTo>
                                <a:pt x="3" y="35"/>
                              </a:lnTo>
                              <a:lnTo>
                                <a:pt x="3" y="25"/>
                              </a:lnTo>
                              <a:lnTo>
                                <a:pt x="3" y="20"/>
                              </a:lnTo>
                              <a:lnTo>
                                <a:pt x="3" y="25"/>
                              </a:lnTo>
                              <a:lnTo>
                                <a:pt x="3" y="57"/>
                              </a:lnTo>
                              <a:lnTo>
                                <a:pt x="4" y="95"/>
                              </a:lnTo>
                              <a:lnTo>
                                <a:pt x="4" y="65"/>
                              </a:lnTo>
                              <a:lnTo>
                                <a:pt x="4" y="64"/>
                              </a:lnTo>
                              <a:lnTo>
                                <a:pt x="4" y="80"/>
                              </a:lnTo>
                              <a:lnTo>
                                <a:pt x="5" y="103"/>
                              </a:lnTo>
                              <a:lnTo>
                                <a:pt x="5" y="104"/>
                              </a:lnTo>
                              <a:lnTo>
                                <a:pt x="5" y="58"/>
                              </a:lnTo>
                              <a:lnTo>
                                <a:pt x="5" y="20"/>
                              </a:lnTo>
                              <a:lnTo>
                                <a:pt x="5" y="4"/>
                              </a:lnTo>
                              <a:lnTo>
                                <a:pt x="5" y="15"/>
                              </a:lnTo>
                              <a:lnTo>
                                <a:pt x="5" y="69"/>
                              </a:lnTo>
                              <a:lnTo>
                                <a:pt x="6" y="181"/>
                              </a:lnTo>
                              <a:lnTo>
                                <a:pt x="6" y="90"/>
                              </a:lnTo>
                              <a:lnTo>
                                <a:pt x="6" y="66"/>
                              </a:lnTo>
                              <a:lnTo>
                                <a:pt x="6" y="55"/>
                              </a:lnTo>
                              <a:lnTo>
                                <a:pt x="6" y="73"/>
                              </a:lnTo>
                              <a:lnTo>
                                <a:pt x="6" y="103"/>
                              </a:lnTo>
                              <a:lnTo>
                                <a:pt x="7" y="50"/>
                              </a:lnTo>
                              <a:lnTo>
                                <a:pt x="7" y="23"/>
                              </a:lnTo>
                              <a:lnTo>
                                <a:pt x="7" y="13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14"/>
                              </a:lnTo>
                              <a:lnTo>
                                <a:pt x="8" y="43"/>
                              </a:lnTo>
                              <a:lnTo>
                                <a:pt x="8" y="63"/>
                              </a:lnTo>
                              <a:lnTo>
                                <a:pt x="8" y="55"/>
                              </a:lnTo>
                              <a:lnTo>
                                <a:pt x="8" y="72"/>
                              </a:lnTo>
                              <a:lnTo>
                                <a:pt x="8" y="88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1" name="Freeform 3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54963" y="417353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62 h 200"/>
                            <a:gd name="T2" fmla="*/ 0 w 9"/>
                            <a:gd name="T3" fmla="*/ 76 h 200"/>
                            <a:gd name="T4" fmla="*/ 1 w 9"/>
                            <a:gd name="T5" fmla="*/ 96 h 200"/>
                            <a:gd name="T6" fmla="*/ 1 w 9"/>
                            <a:gd name="T7" fmla="*/ 183 h 200"/>
                            <a:gd name="T8" fmla="*/ 1 w 9"/>
                            <a:gd name="T9" fmla="*/ 172 h 200"/>
                            <a:gd name="T10" fmla="*/ 1 w 9"/>
                            <a:gd name="T11" fmla="*/ 114 h 200"/>
                            <a:gd name="T12" fmla="*/ 1 w 9"/>
                            <a:gd name="T13" fmla="*/ 56 h 200"/>
                            <a:gd name="T14" fmla="*/ 1 w 9"/>
                            <a:gd name="T15" fmla="*/ 42 h 200"/>
                            <a:gd name="T16" fmla="*/ 1 w 9"/>
                            <a:gd name="T17" fmla="*/ 76 h 200"/>
                            <a:gd name="T18" fmla="*/ 2 w 9"/>
                            <a:gd name="T19" fmla="*/ 200 h 200"/>
                            <a:gd name="T20" fmla="*/ 2 w 9"/>
                            <a:gd name="T21" fmla="*/ 84 h 200"/>
                            <a:gd name="T22" fmla="*/ 2 w 9"/>
                            <a:gd name="T23" fmla="*/ 95 h 200"/>
                            <a:gd name="T24" fmla="*/ 2 w 9"/>
                            <a:gd name="T25" fmla="*/ 185 h 200"/>
                            <a:gd name="T26" fmla="*/ 3 w 9"/>
                            <a:gd name="T27" fmla="*/ 89 h 200"/>
                            <a:gd name="T28" fmla="*/ 3 w 9"/>
                            <a:gd name="T29" fmla="*/ 46 h 200"/>
                            <a:gd name="T30" fmla="*/ 3 w 9"/>
                            <a:gd name="T31" fmla="*/ 27 h 200"/>
                            <a:gd name="T32" fmla="*/ 3 w 9"/>
                            <a:gd name="T33" fmla="*/ 26 h 200"/>
                            <a:gd name="T34" fmla="*/ 3 w 9"/>
                            <a:gd name="T35" fmla="*/ 41 h 200"/>
                            <a:gd name="T36" fmla="*/ 3 w 9"/>
                            <a:gd name="T37" fmla="*/ 42 h 200"/>
                            <a:gd name="T38" fmla="*/ 4 w 9"/>
                            <a:gd name="T39" fmla="*/ 23 h 200"/>
                            <a:gd name="T40" fmla="*/ 4 w 9"/>
                            <a:gd name="T41" fmla="*/ 18 h 200"/>
                            <a:gd name="T42" fmla="*/ 4 w 9"/>
                            <a:gd name="T43" fmla="*/ 28 h 200"/>
                            <a:gd name="T44" fmla="*/ 4 w 9"/>
                            <a:gd name="T45" fmla="*/ 47 h 200"/>
                            <a:gd name="T46" fmla="*/ 4 w 9"/>
                            <a:gd name="T47" fmla="*/ 72 h 200"/>
                            <a:gd name="T48" fmla="*/ 4 w 9"/>
                            <a:gd name="T49" fmla="*/ 122 h 200"/>
                            <a:gd name="T50" fmla="*/ 4 w 9"/>
                            <a:gd name="T51" fmla="*/ 167 h 200"/>
                            <a:gd name="T52" fmla="*/ 5 w 9"/>
                            <a:gd name="T53" fmla="*/ 98 h 200"/>
                            <a:gd name="T54" fmla="*/ 5 w 9"/>
                            <a:gd name="T55" fmla="*/ 83 h 200"/>
                            <a:gd name="T56" fmla="*/ 5 w 9"/>
                            <a:gd name="T57" fmla="*/ 54 h 200"/>
                            <a:gd name="T58" fmla="*/ 5 w 9"/>
                            <a:gd name="T59" fmla="*/ 21 h 200"/>
                            <a:gd name="T60" fmla="*/ 6 w 9"/>
                            <a:gd name="T61" fmla="*/ 17 h 200"/>
                            <a:gd name="T62" fmla="*/ 6 w 9"/>
                            <a:gd name="T63" fmla="*/ 47 h 200"/>
                            <a:gd name="T64" fmla="*/ 6 w 9"/>
                            <a:gd name="T65" fmla="*/ 124 h 200"/>
                            <a:gd name="T66" fmla="*/ 6 w 9"/>
                            <a:gd name="T67" fmla="*/ 39 h 200"/>
                            <a:gd name="T68" fmla="*/ 6 w 9"/>
                            <a:gd name="T69" fmla="*/ 5 h 200"/>
                            <a:gd name="T70" fmla="*/ 6 w 9"/>
                            <a:gd name="T71" fmla="*/ 0 h 200"/>
                            <a:gd name="T72" fmla="*/ 6 w 9"/>
                            <a:gd name="T73" fmla="*/ 18 h 200"/>
                            <a:gd name="T74" fmla="*/ 7 w 9"/>
                            <a:gd name="T75" fmla="*/ 59 h 200"/>
                            <a:gd name="T76" fmla="*/ 7 w 9"/>
                            <a:gd name="T77" fmla="*/ 126 h 200"/>
                            <a:gd name="T78" fmla="*/ 7 w 9"/>
                            <a:gd name="T79" fmla="*/ 129 h 200"/>
                            <a:gd name="T80" fmla="*/ 7 w 9"/>
                            <a:gd name="T81" fmla="*/ 155 h 200"/>
                            <a:gd name="T82" fmla="*/ 8 w 9"/>
                            <a:gd name="T83" fmla="*/ 122 h 200"/>
                            <a:gd name="T84" fmla="*/ 8 w 9"/>
                            <a:gd name="T85" fmla="*/ 85 h 200"/>
                            <a:gd name="T86" fmla="*/ 8 w 9"/>
                            <a:gd name="T87" fmla="*/ 91 h 200"/>
                            <a:gd name="T88" fmla="*/ 8 w 9"/>
                            <a:gd name="T89" fmla="*/ 98 h 200"/>
                            <a:gd name="T90" fmla="*/ 8 w 9"/>
                            <a:gd name="T91" fmla="*/ 91 h 200"/>
                            <a:gd name="T92" fmla="*/ 8 w 9"/>
                            <a:gd name="T93" fmla="*/ 108 h 200"/>
                            <a:gd name="T94" fmla="*/ 9 w 9"/>
                            <a:gd name="T95" fmla="*/ 131 h 200"/>
                            <a:gd name="T96" fmla="*/ 9 w 9"/>
                            <a:gd name="T97" fmla="*/ 106 h 200"/>
                            <a:gd name="T98" fmla="*/ 9 w 9"/>
                            <a:gd name="T99" fmla="*/ 71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62"/>
                              </a:moveTo>
                              <a:lnTo>
                                <a:pt x="0" y="76"/>
                              </a:lnTo>
                              <a:lnTo>
                                <a:pt x="1" y="96"/>
                              </a:lnTo>
                              <a:lnTo>
                                <a:pt x="1" y="183"/>
                              </a:lnTo>
                              <a:lnTo>
                                <a:pt x="1" y="172"/>
                              </a:lnTo>
                              <a:lnTo>
                                <a:pt x="1" y="114"/>
                              </a:lnTo>
                              <a:lnTo>
                                <a:pt x="1" y="56"/>
                              </a:lnTo>
                              <a:lnTo>
                                <a:pt x="1" y="42"/>
                              </a:lnTo>
                              <a:lnTo>
                                <a:pt x="1" y="76"/>
                              </a:lnTo>
                              <a:lnTo>
                                <a:pt x="2" y="200"/>
                              </a:lnTo>
                              <a:lnTo>
                                <a:pt x="2" y="84"/>
                              </a:lnTo>
                              <a:lnTo>
                                <a:pt x="2" y="95"/>
                              </a:lnTo>
                              <a:lnTo>
                                <a:pt x="2" y="185"/>
                              </a:lnTo>
                              <a:lnTo>
                                <a:pt x="3" y="89"/>
                              </a:lnTo>
                              <a:lnTo>
                                <a:pt x="3" y="46"/>
                              </a:lnTo>
                              <a:lnTo>
                                <a:pt x="3" y="27"/>
                              </a:lnTo>
                              <a:lnTo>
                                <a:pt x="3" y="26"/>
                              </a:lnTo>
                              <a:lnTo>
                                <a:pt x="3" y="41"/>
                              </a:lnTo>
                              <a:lnTo>
                                <a:pt x="3" y="42"/>
                              </a:lnTo>
                              <a:lnTo>
                                <a:pt x="4" y="23"/>
                              </a:lnTo>
                              <a:lnTo>
                                <a:pt x="4" y="18"/>
                              </a:lnTo>
                              <a:lnTo>
                                <a:pt x="4" y="28"/>
                              </a:lnTo>
                              <a:lnTo>
                                <a:pt x="4" y="47"/>
                              </a:lnTo>
                              <a:lnTo>
                                <a:pt x="4" y="72"/>
                              </a:lnTo>
                              <a:lnTo>
                                <a:pt x="4" y="122"/>
                              </a:lnTo>
                              <a:lnTo>
                                <a:pt x="4" y="167"/>
                              </a:lnTo>
                              <a:lnTo>
                                <a:pt x="5" y="98"/>
                              </a:lnTo>
                              <a:lnTo>
                                <a:pt x="5" y="83"/>
                              </a:lnTo>
                              <a:lnTo>
                                <a:pt x="5" y="54"/>
                              </a:lnTo>
                              <a:lnTo>
                                <a:pt x="5" y="21"/>
                              </a:lnTo>
                              <a:lnTo>
                                <a:pt x="6" y="17"/>
                              </a:lnTo>
                              <a:lnTo>
                                <a:pt x="6" y="47"/>
                              </a:lnTo>
                              <a:lnTo>
                                <a:pt x="6" y="124"/>
                              </a:lnTo>
                              <a:lnTo>
                                <a:pt x="6" y="39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18"/>
                              </a:lnTo>
                              <a:lnTo>
                                <a:pt x="7" y="59"/>
                              </a:lnTo>
                              <a:lnTo>
                                <a:pt x="7" y="126"/>
                              </a:lnTo>
                              <a:lnTo>
                                <a:pt x="7" y="129"/>
                              </a:lnTo>
                              <a:lnTo>
                                <a:pt x="7" y="155"/>
                              </a:lnTo>
                              <a:lnTo>
                                <a:pt x="8" y="122"/>
                              </a:lnTo>
                              <a:lnTo>
                                <a:pt x="8" y="85"/>
                              </a:lnTo>
                              <a:lnTo>
                                <a:pt x="8" y="91"/>
                              </a:lnTo>
                              <a:lnTo>
                                <a:pt x="8" y="98"/>
                              </a:lnTo>
                              <a:lnTo>
                                <a:pt x="8" y="91"/>
                              </a:lnTo>
                              <a:lnTo>
                                <a:pt x="8" y="108"/>
                              </a:lnTo>
                              <a:lnTo>
                                <a:pt x="9" y="131"/>
                              </a:lnTo>
                              <a:lnTo>
                                <a:pt x="9" y="106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2" name="Freeform 3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69251" y="4194175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58 h 216"/>
                            <a:gd name="T2" fmla="*/ 0 w 9"/>
                            <a:gd name="T3" fmla="*/ 45 h 216"/>
                            <a:gd name="T4" fmla="*/ 0 w 9"/>
                            <a:gd name="T5" fmla="*/ 48 h 216"/>
                            <a:gd name="T6" fmla="*/ 1 w 9"/>
                            <a:gd name="T7" fmla="*/ 71 h 216"/>
                            <a:gd name="T8" fmla="*/ 1 w 9"/>
                            <a:gd name="T9" fmla="*/ 128 h 216"/>
                            <a:gd name="T10" fmla="*/ 1 w 9"/>
                            <a:gd name="T11" fmla="*/ 75 h 216"/>
                            <a:gd name="T12" fmla="*/ 1 w 9"/>
                            <a:gd name="T13" fmla="*/ 71 h 216"/>
                            <a:gd name="T14" fmla="*/ 1 w 9"/>
                            <a:gd name="T15" fmla="*/ 124 h 216"/>
                            <a:gd name="T16" fmla="*/ 1 w 9"/>
                            <a:gd name="T17" fmla="*/ 81 h 216"/>
                            <a:gd name="T18" fmla="*/ 2 w 9"/>
                            <a:gd name="T19" fmla="*/ 58 h 216"/>
                            <a:gd name="T20" fmla="*/ 2 w 9"/>
                            <a:gd name="T21" fmla="*/ 99 h 216"/>
                            <a:gd name="T22" fmla="*/ 2 w 9"/>
                            <a:gd name="T23" fmla="*/ 80 h 216"/>
                            <a:gd name="T24" fmla="*/ 2 w 9"/>
                            <a:gd name="T25" fmla="*/ 14 h 216"/>
                            <a:gd name="T26" fmla="*/ 2 w 9"/>
                            <a:gd name="T27" fmla="*/ 1 h 216"/>
                            <a:gd name="T28" fmla="*/ 2 w 9"/>
                            <a:gd name="T29" fmla="*/ 23 h 216"/>
                            <a:gd name="T30" fmla="*/ 3 w 9"/>
                            <a:gd name="T31" fmla="*/ 84 h 216"/>
                            <a:gd name="T32" fmla="*/ 3 w 9"/>
                            <a:gd name="T33" fmla="*/ 108 h 216"/>
                            <a:gd name="T34" fmla="*/ 3 w 9"/>
                            <a:gd name="T35" fmla="*/ 86 h 216"/>
                            <a:gd name="T36" fmla="*/ 3 w 9"/>
                            <a:gd name="T37" fmla="*/ 60 h 216"/>
                            <a:gd name="T38" fmla="*/ 3 w 9"/>
                            <a:gd name="T39" fmla="*/ 51 h 216"/>
                            <a:gd name="T40" fmla="*/ 4 w 9"/>
                            <a:gd name="T41" fmla="*/ 76 h 216"/>
                            <a:gd name="T42" fmla="*/ 4 w 9"/>
                            <a:gd name="T43" fmla="*/ 86 h 216"/>
                            <a:gd name="T44" fmla="*/ 4 w 9"/>
                            <a:gd name="T45" fmla="*/ 35 h 216"/>
                            <a:gd name="T46" fmla="*/ 4 w 9"/>
                            <a:gd name="T47" fmla="*/ 5 h 216"/>
                            <a:gd name="T48" fmla="*/ 4 w 9"/>
                            <a:gd name="T49" fmla="*/ 0 h 216"/>
                            <a:gd name="T50" fmla="*/ 4 w 9"/>
                            <a:gd name="T51" fmla="*/ 17 h 216"/>
                            <a:gd name="T52" fmla="*/ 5 w 9"/>
                            <a:gd name="T53" fmla="*/ 47 h 216"/>
                            <a:gd name="T54" fmla="*/ 5 w 9"/>
                            <a:gd name="T55" fmla="*/ 76 h 216"/>
                            <a:gd name="T56" fmla="*/ 5 w 9"/>
                            <a:gd name="T57" fmla="*/ 102 h 216"/>
                            <a:gd name="T58" fmla="*/ 5 w 9"/>
                            <a:gd name="T59" fmla="*/ 56 h 216"/>
                            <a:gd name="T60" fmla="*/ 5 w 9"/>
                            <a:gd name="T61" fmla="*/ 25 h 216"/>
                            <a:gd name="T62" fmla="*/ 6 w 9"/>
                            <a:gd name="T63" fmla="*/ 27 h 216"/>
                            <a:gd name="T64" fmla="*/ 6 w 9"/>
                            <a:gd name="T65" fmla="*/ 52 h 216"/>
                            <a:gd name="T66" fmla="*/ 6 w 9"/>
                            <a:gd name="T67" fmla="*/ 74 h 216"/>
                            <a:gd name="T68" fmla="*/ 6 w 9"/>
                            <a:gd name="T69" fmla="*/ 74 h 216"/>
                            <a:gd name="T70" fmla="*/ 6 w 9"/>
                            <a:gd name="T71" fmla="*/ 62 h 216"/>
                            <a:gd name="T72" fmla="*/ 6 w 9"/>
                            <a:gd name="T73" fmla="*/ 39 h 216"/>
                            <a:gd name="T74" fmla="*/ 7 w 9"/>
                            <a:gd name="T75" fmla="*/ 17 h 216"/>
                            <a:gd name="T76" fmla="*/ 7 w 9"/>
                            <a:gd name="T77" fmla="*/ 6 h 216"/>
                            <a:gd name="T78" fmla="*/ 7 w 9"/>
                            <a:gd name="T79" fmla="*/ 14 h 216"/>
                            <a:gd name="T80" fmla="*/ 7 w 9"/>
                            <a:gd name="T81" fmla="*/ 53 h 216"/>
                            <a:gd name="T82" fmla="*/ 8 w 9"/>
                            <a:gd name="T83" fmla="*/ 157 h 216"/>
                            <a:gd name="T84" fmla="*/ 8 w 9"/>
                            <a:gd name="T85" fmla="*/ 216 h 216"/>
                            <a:gd name="T86" fmla="*/ 8 w 9"/>
                            <a:gd name="T87" fmla="*/ 97 h 216"/>
                            <a:gd name="T88" fmla="*/ 8 w 9"/>
                            <a:gd name="T89" fmla="*/ 58 h 216"/>
                            <a:gd name="T90" fmla="*/ 8 w 9"/>
                            <a:gd name="T91" fmla="*/ 67 h 216"/>
                            <a:gd name="T92" fmla="*/ 8 w 9"/>
                            <a:gd name="T93" fmla="*/ 98 h 216"/>
                            <a:gd name="T94" fmla="*/ 8 w 9"/>
                            <a:gd name="T95" fmla="*/ 60 h 216"/>
                            <a:gd name="T96" fmla="*/ 9 w 9"/>
                            <a:gd name="T97" fmla="*/ 39 h 216"/>
                            <a:gd name="T98" fmla="*/ 9 w 9"/>
                            <a:gd name="T99" fmla="*/ 44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58"/>
                              </a:moveTo>
                              <a:lnTo>
                                <a:pt x="0" y="45"/>
                              </a:lnTo>
                              <a:lnTo>
                                <a:pt x="0" y="48"/>
                              </a:lnTo>
                              <a:lnTo>
                                <a:pt x="1" y="71"/>
                              </a:lnTo>
                              <a:lnTo>
                                <a:pt x="1" y="128"/>
                              </a:lnTo>
                              <a:lnTo>
                                <a:pt x="1" y="75"/>
                              </a:lnTo>
                              <a:lnTo>
                                <a:pt x="1" y="71"/>
                              </a:lnTo>
                              <a:lnTo>
                                <a:pt x="1" y="124"/>
                              </a:lnTo>
                              <a:lnTo>
                                <a:pt x="1" y="81"/>
                              </a:lnTo>
                              <a:lnTo>
                                <a:pt x="2" y="58"/>
                              </a:lnTo>
                              <a:lnTo>
                                <a:pt x="2" y="99"/>
                              </a:lnTo>
                              <a:lnTo>
                                <a:pt x="2" y="80"/>
                              </a:lnTo>
                              <a:lnTo>
                                <a:pt x="2" y="14"/>
                              </a:lnTo>
                              <a:lnTo>
                                <a:pt x="2" y="1"/>
                              </a:lnTo>
                              <a:lnTo>
                                <a:pt x="2" y="23"/>
                              </a:lnTo>
                              <a:lnTo>
                                <a:pt x="3" y="84"/>
                              </a:lnTo>
                              <a:lnTo>
                                <a:pt x="3" y="108"/>
                              </a:lnTo>
                              <a:lnTo>
                                <a:pt x="3" y="86"/>
                              </a:lnTo>
                              <a:lnTo>
                                <a:pt x="3" y="60"/>
                              </a:lnTo>
                              <a:lnTo>
                                <a:pt x="3" y="51"/>
                              </a:lnTo>
                              <a:lnTo>
                                <a:pt x="4" y="76"/>
                              </a:lnTo>
                              <a:lnTo>
                                <a:pt x="4" y="86"/>
                              </a:lnTo>
                              <a:lnTo>
                                <a:pt x="4" y="35"/>
                              </a:lnTo>
                              <a:lnTo>
                                <a:pt x="4" y="5"/>
                              </a:lnTo>
                              <a:lnTo>
                                <a:pt x="4" y="0"/>
                              </a:lnTo>
                              <a:lnTo>
                                <a:pt x="4" y="17"/>
                              </a:lnTo>
                              <a:lnTo>
                                <a:pt x="5" y="47"/>
                              </a:lnTo>
                              <a:lnTo>
                                <a:pt x="5" y="76"/>
                              </a:lnTo>
                              <a:lnTo>
                                <a:pt x="5" y="102"/>
                              </a:lnTo>
                              <a:lnTo>
                                <a:pt x="5" y="56"/>
                              </a:lnTo>
                              <a:lnTo>
                                <a:pt x="5" y="25"/>
                              </a:lnTo>
                              <a:lnTo>
                                <a:pt x="6" y="27"/>
                              </a:lnTo>
                              <a:lnTo>
                                <a:pt x="6" y="52"/>
                              </a:lnTo>
                              <a:lnTo>
                                <a:pt x="6" y="74"/>
                              </a:lnTo>
                              <a:lnTo>
                                <a:pt x="6" y="74"/>
                              </a:lnTo>
                              <a:lnTo>
                                <a:pt x="6" y="62"/>
                              </a:lnTo>
                              <a:lnTo>
                                <a:pt x="6" y="39"/>
                              </a:lnTo>
                              <a:lnTo>
                                <a:pt x="7" y="17"/>
                              </a:lnTo>
                              <a:lnTo>
                                <a:pt x="7" y="6"/>
                              </a:lnTo>
                              <a:lnTo>
                                <a:pt x="7" y="14"/>
                              </a:lnTo>
                              <a:lnTo>
                                <a:pt x="7" y="53"/>
                              </a:lnTo>
                              <a:lnTo>
                                <a:pt x="8" y="157"/>
                              </a:lnTo>
                              <a:lnTo>
                                <a:pt x="8" y="216"/>
                              </a:lnTo>
                              <a:lnTo>
                                <a:pt x="8" y="97"/>
                              </a:lnTo>
                              <a:lnTo>
                                <a:pt x="8" y="58"/>
                              </a:lnTo>
                              <a:lnTo>
                                <a:pt x="8" y="67"/>
                              </a:lnTo>
                              <a:lnTo>
                                <a:pt x="8" y="98"/>
                              </a:lnTo>
                              <a:lnTo>
                                <a:pt x="8" y="60"/>
                              </a:lnTo>
                              <a:lnTo>
                                <a:pt x="9" y="39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3" name="Freeform 3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83538" y="4157663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67 h 168"/>
                            <a:gd name="T2" fmla="*/ 0 w 9"/>
                            <a:gd name="T3" fmla="*/ 103 h 168"/>
                            <a:gd name="T4" fmla="*/ 0 w 9"/>
                            <a:gd name="T5" fmla="*/ 147 h 168"/>
                            <a:gd name="T6" fmla="*/ 0 w 9"/>
                            <a:gd name="T7" fmla="*/ 119 h 168"/>
                            <a:gd name="T8" fmla="*/ 0 w 9"/>
                            <a:gd name="T9" fmla="*/ 115 h 168"/>
                            <a:gd name="T10" fmla="*/ 1 w 9"/>
                            <a:gd name="T11" fmla="*/ 103 h 168"/>
                            <a:gd name="T12" fmla="*/ 1 w 9"/>
                            <a:gd name="T13" fmla="*/ 76 h 168"/>
                            <a:gd name="T14" fmla="*/ 1 w 9"/>
                            <a:gd name="T15" fmla="*/ 58 h 168"/>
                            <a:gd name="T16" fmla="*/ 1 w 9"/>
                            <a:gd name="T17" fmla="*/ 63 h 168"/>
                            <a:gd name="T18" fmla="*/ 2 w 9"/>
                            <a:gd name="T19" fmla="*/ 96 h 168"/>
                            <a:gd name="T20" fmla="*/ 2 w 9"/>
                            <a:gd name="T21" fmla="*/ 168 h 168"/>
                            <a:gd name="T22" fmla="*/ 2 w 9"/>
                            <a:gd name="T23" fmla="*/ 146 h 168"/>
                            <a:gd name="T24" fmla="*/ 2 w 9"/>
                            <a:gd name="T25" fmla="*/ 108 h 168"/>
                            <a:gd name="T26" fmla="*/ 2 w 9"/>
                            <a:gd name="T27" fmla="*/ 121 h 168"/>
                            <a:gd name="T28" fmla="*/ 2 w 9"/>
                            <a:gd name="T29" fmla="*/ 72 h 168"/>
                            <a:gd name="T30" fmla="*/ 2 w 9"/>
                            <a:gd name="T31" fmla="*/ 23 h 168"/>
                            <a:gd name="T32" fmla="*/ 3 w 9"/>
                            <a:gd name="T33" fmla="*/ 0 h 168"/>
                            <a:gd name="T34" fmla="*/ 3 w 9"/>
                            <a:gd name="T35" fmla="*/ 0 h 168"/>
                            <a:gd name="T36" fmla="*/ 3 w 9"/>
                            <a:gd name="T37" fmla="*/ 27 h 168"/>
                            <a:gd name="T38" fmla="*/ 3 w 9"/>
                            <a:gd name="T39" fmla="*/ 75 h 168"/>
                            <a:gd name="T40" fmla="*/ 4 w 9"/>
                            <a:gd name="T41" fmla="*/ 84 h 168"/>
                            <a:gd name="T42" fmla="*/ 4 w 9"/>
                            <a:gd name="T43" fmla="*/ 104 h 168"/>
                            <a:gd name="T44" fmla="*/ 4 w 9"/>
                            <a:gd name="T45" fmla="*/ 142 h 168"/>
                            <a:gd name="T46" fmla="*/ 4 w 9"/>
                            <a:gd name="T47" fmla="*/ 136 h 168"/>
                            <a:gd name="T48" fmla="*/ 4 w 9"/>
                            <a:gd name="T49" fmla="*/ 108 h 168"/>
                            <a:gd name="T50" fmla="*/ 4 w 9"/>
                            <a:gd name="T51" fmla="*/ 99 h 168"/>
                            <a:gd name="T52" fmla="*/ 4 w 9"/>
                            <a:gd name="T53" fmla="*/ 122 h 168"/>
                            <a:gd name="T54" fmla="*/ 5 w 9"/>
                            <a:gd name="T55" fmla="*/ 102 h 168"/>
                            <a:gd name="T56" fmla="*/ 5 w 9"/>
                            <a:gd name="T57" fmla="*/ 64 h 168"/>
                            <a:gd name="T58" fmla="*/ 5 w 9"/>
                            <a:gd name="T59" fmla="*/ 72 h 168"/>
                            <a:gd name="T60" fmla="*/ 5 w 9"/>
                            <a:gd name="T61" fmla="*/ 130 h 168"/>
                            <a:gd name="T62" fmla="*/ 6 w 9"/>
                            <a:gd name="T63" fmla="*/ 95 h 168"/>
                            <a:gd name="T64" fmla="*/ 6 w 9"/>
                            <a:gd name="T65" fmla="*/ 109 h 168"/>
                            <a:gd name="T66" fmla="*/ 6 w 9"/>
                            <a:gd name="T67" fmla="*/ 83 h 168"/>
                            <a:gd name="T68" fmla="*/ 6 w 9"/>
                            <a:gd name="T69" fmla="*/ 48 h 168"/>
                            <a:gd name="T70" fmla="*/ 6 w 9"/>
                            <a:gd name="T71" fmla="*/ 30 h 168"/>
                            <a:gd name="T72" fmla="*/ 6 w 9"/>
                            <a:gd name="T73" fmla="*/ 21 h 168"/>
                            <a:gd name="T74" fmla="*/ 7 w 9"/>
                            <a:gd name="T75" fmla="*/ 32 h 168"/>
                            <a:gd name="T76" fmla="*/ 7 w 9"/>
                            <a:gd name="T77" fmla="*/ 57 h 168"/>
                            <a:gd name="T78" fmla="*/ 7 w 9"/>
                            <a:gd name="T79" fmla="*/ 56 h 168"/>
                            <a:gd name="T80" fmla="*/ 7 w 9"/>
                            <a:gd name="T81" fmla="*/ 40 h 168"/>
                            <a:gd name="T82" fmla="*/ 7 w 9"/>
                            <a:gd name="T83" fmla="*/ 46 h 168"/>
                            <a:gd name="T84" fmla="*/ 8 w 9"/>
                            <a:gd name="T85" fmla="*/ 80 h 168"/>
                            <a:gd name="T86" fmla="*/ 8 w 9"/>
                            <a:gd name="T87" fmla="*/ 92 h 168"/>
                            <a:gd name="T88" fmla="*/ 8 w 9"/>
                            <a:gd name="T89" fmla="*/ 57 h 168"/>
                            <a:gd name="T90" fmla="*/ 8 w 9"/>
                            <a:gd name="T91" fmla="*/ 39 h 168"/>
                            <a:gd name="T92" fmla="*/ 8 w 9"/>
                            <a:gd name="T93" fmla="*/ 35 h 168"/>
                            <a:gd name="T94" fmla="*/ 8 w 9"/>
                            <a:gd name="T95" fmla="*/ 40 h 168"/>
                            <a:gd name="T96" fmla="*/ 9 w 9"/>
                            <a:gd name="T97" fmla="*/ 73 h 168"/>
                            <a:gd name="T98" fmla="*/ 9 w 9"/>
                            <a:gd name="T99" fmla="*/ 110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67"/>
                              </a:moveTo>
                              <a:lnTo>
                                <a:pt x="0" y="103"/>
                              </a:lnTo>
                              <a:lnTo>
                                <a:pt x="0" y="147"/>
                              </a:lnTo>
                              <a:lnTo>
                                <a:pt x="0" y="119"/>
                              </a:lnTo>
                              <a:lnTo>
                                <a:pt x="0" y="115"/>
                              </a:lnTo>
                              <a:lnTo>
                                <a:pt x="1" y="103"/>
                              </a:lnTo>
                              <a:lnTo>
                                <a:pt x="1" y="76"/>
                              </a:lnTo>
                              <a:lnTo>
                                <a:pt x="1" y="58"/>
                              </a:lnTo>
                              <a:lnTo>
                                <a:pt x="1" y="63"/>
                              </a:lnTo>
                              <a:lnTo>
                                <a:pt x="2" y="96"/>
                              </a:lnTo>
                              <a:lnTo>
                                <a:pt x="2" y="168"/>
                              </a:lnTo>
                              <a:lnTo>
                                <a:pt x="2" y="146"/>
                              </a:lnTo>
                              <a:lnTo>
                                <a:pt x="2" y="108"/>
                              </a:lnTo>
                              <a:lnTo>
                                <a:pt x="2" y="121"/>
                              </a:lnTo>
                              <a:lnTo>
                                <a:pt x="2" y="72"/>
                              </a:lnTo>
                              <a:lnTo>
                                <a:pt x="2" y="23"/>
                              </a:lnTo>
                              <a:lnTo>
                                <a:pt x="3" y="0"/>
                              </a:lnTo>
                              <a:lnTo>
                                <a:pt x="3" y="0"/>
                              </a:lnTo>
                              <a:lnTo>
                                <a:pt x="3" y="27"/>
                              </a:lnTo>
                              <a:lnTo>
                                <a:pt x="3" y="75"/>
                              </a:lnTo>
                              <a:lnTo>
                                <a:pt x="4" y="84"/>
                              </a:lnTo>
                              <a:lnTo>
                                <a:pt x="4" y="104"/>
                              </a:lnTo>
                              <a:lnTo>
                                <a:pt x="4" y="142"/>
                              </a:lnTo>
                              <a:lnTo>
                                <a:pt x="4" y="136"/>
                              </a:lnTo>
                              <a:lnTo>
                                <a:pt x="4" y="108"/>
                              </a:lnTo>
                              <a:lnTo>
                                <a:pt x="4" y="99"/>
                              </a:lnTo>
                              <a:lnTo>
                                <a:pt x="4" y="122"/>
                              </a:lnTo>
                              <a:lnTo>
                                <a:pt x="5" y="102"/>
                              </a:lnTo>
                              <a:lnTo>
                                <a:pt x="5" y="64"/>
                              </a:lnTo>
                              <a:lnTo>
                                <a:pt x="5" y="72"/>
                              </a:lnTo>
                              <a:lnTo>
                                <a:pt x="5" y="130"/>
                              </a:lnTo>
                              <a:lnTo>
                                <a:pt x="6" y="95"/>
                              </a:lnTo>
                              <a:lnTo>
                                <a:pt x="6" y="109"/>
                              </a:lnTo>
                              <a:lnTo>
                                <a:pt x="6" y="83"/>
                              </a:lnTo>
                              <a:lnTo>
                                <a:pt x="6" y="48"/>
                              </a:lnTo>
                              <a:lnTo>
                                <a:pt x="6" y="30"/>
                              </a:lnTo>
                              <a:lnTo>
                                <a:pt x="6" y="21"/>
                              </a:lnTo>
                              <a:lnTo>
                                <a:pt x="7" y="32"/>
                              </a:lnTo>
                              <a:lnTo>
                                <a:pt x="7" y="57"/>
                              </a:lnTo>
                              <a:lnTo>
                                <a:pt x="7" y="56"/>
                              </a:lnTo>
                              <a:lnTo>
                                <a:pt x="7" y="40"/>
                              </a:lnTo>
                              <a:lnTo>
                                <a:pt x="7" y="46"/>
                              </a:lnTo>
                              <a:lnTo>
                                <a:pt x="8" y="80"/>
                              </a:lnTo>
                              <a:lnTo>
                                <a:pt x="8" y="92"/>
                              </a:lnTo>
                              <a:lnTo>
                                <a:pt x="8" y="57"/>
                              </a:lnTo>
                              <a:lnTo>
                                <a:pt x="8" y="39"/>
                              </a:lnTo>
                              <a:lnTo>
                                <a:pt x="8" y="35"/>
                              </a:lnTo>
                              <a:lnTo>
                                <a:pt x="8" y="40"/>
                              </a:lnTo>
                              <a:lnTo>
                                <a:pt x="9" y="73"/>
                              </a:lnTo>
                              <a:lnTo>
                                <a:pt x="9" y="11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4" name="Freeform 3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97826" y="4171950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101 h 168"/>
                            <a:gd name="T2" fmla="*/ 0 w 9"/>
                            <a:gd name="T3" fmla="*/ 24 h 168"/>
                            <a:gd name="T4" fmla="*/ 0 w 9"/>
                            <a:gd name="T5" fmla="*/ 9 h 168"/>
                            <a:gd name="T6" fmla="*/ 0 w 9"/>
                            <a:gd name="T7" fmla="*/ 22 h 168"/>
                            <a:gd name="T8" fmla="*/ 0 w 9"/>
                            <a:gd name="T9" fmla="*/ 47 h 168"/>
                            <a:gd name="T10" fmla="*/ 0 w 9"/>
                            <a:gd name="T11" fmla="*/ 65 h 168"/>
                            <a:gd name="T12" fmla="*/ 1 w 9"/>
                            <a:gd name="T13" fmla="*/ 48 h 168"/>
                            <a:gd name="T14" fmla="*/ 1 w 9"/>
                            <a:gd name="T15" fmla="*/ 20 h 168"/>
                            <a:gd name="T16" fmla="*/ 1 w 9"/>
                            <a:gd name="T17" fmla="*/ 2 h 168"/>
                            <a:gd name="T18" fmla="*/ 1 w 9"/>
                            <a:gd name="T19" fmla="*/ 2 h 168"/>
                            <a:gd name="T20" fmla="*/ 2 w 9"/>
                            <a:gd name="T21" fmla="*/ 22 h 168"/>
                            <a:gd name="T22" fmla="*/ 2 w 9"/>
                            <a:gd name="T23" fmla="*/ 48 h 168"/>
                            <a:gd name="T24" fmla="*/ 2 w 9"/>
                            <a:gd name="T25" fmla="*/ 55 h 168"/>
                            <a:gd name="T26" fmla="*/ 2 w 9"/>
                            <a:gd name="T27" fmla="*/ 50 h 168"/>
                            <a:gd name="T28" fmla="*/ 2 w 9"/>
                            <a:gd name="T29" fmla="*/ 61 h 168"/>
                            <a:gd name="T30" fmla="*/ 2 w 9"/>
                            <a:gd name="T31" fmla="*/ 106 h 168"/>
                            <a:gd name="T32" fmla="*/ 3 w 9"/>
                            <a:gd name="T33" fmla="*/ 95 h 168"/>
                            <a:gd name="T34" fmla="*/ 3 w 9"/>
                            <a:gd name="T35" fmla="*/ 125 h 168"/>
                            <a:gd name="T36" fmla="*/ 3 w 9"/>
                            <a:gd name="T37" fmla="*/ 90 h 168"/>
                            <a:gd name="T38" fmla="*/ 3 w 9"/>
                            <a:gd name="T39" fmla="*/ 19 h 168"/>
                            <a:gd name="T40" fmla="*/ 3 w 9"/>
                            <a:gd name="T41" fmla="*/ 0 h 168"/>
                            <a:gd name="T42" fmla="*/ 4 w 9"/>
                            <a:gd name="T43" fmla="*/ 7 h 168"/>
                            <a:gd name="T44" fmla="*/ 4 w 9"/>
                            <a:gd name="T45" fmla="*/ 42 h 168"/>
                            <a:gd name="T46" fmla="*/ 4 w 9"/>
                            <a:gd name="T47" fmla="*/ 86 h 168"/>
                            <a:gd name="T48" fmla="*/ 4 w 9"/>
                            <a:gd name="T49" fmla="*/ 66 h 168"/>
                            <a:gd name="T50" fmla="*/ 4 w 9"/>
                            <a:gd name="T51" fmla="*/ 63 h 168"/>
                            <a:gd name="T52" fmla="*/ 4 w 9"/>
                            <a:gd name="T53" fmla="*/ 64 h 168"/>
                            <a:gd name="T54" fmla="*/ 5 w 9"/>
                            <a:gd name="T55" fmla="*/ 55 h 168"/>
                            <a:gd name="T56" fmla="*/ 5 w 9"/>
                            <a:gd name="T57" fmla="*/ 44 h 168"/>
                            <a:gd name="T58" fmla="*/ 5 w 9"/>
                            <a:gd name="T59" fmla="*/ 39 h 168"/>
                            <a:gd name="T60" fmla="*/ 5 w 9"/>
                            <a:gd name="T61" fmla="*/ 44 h 168"/>
                            <a:gd name="T62" fmla="*/ 6 w 9"/>
                            <a:gd name="T63" fmla="*/ 56 h 168"/>
                            <a:gd name="T64" fmla="*/ 6 w 9"/>
                            <a:gd name="T65" fmla="*/ 83 h 168"/>
                            <a:gd name="T66" fmla="*/ 6 w 9"/>
                            <a:gd name="T67" fmla="*/ 168 h 168"/>
                            <a:gd name="T68" fmla="*/ 6 w 9"/>
                            <a:gd name="T69" fmla="*/ 69 h 168"/>
                            <a:gd name="T70" fmla="*/ 6 w 9"/>
                            <a:gd name="T71" fmla="*/ 35 h 168"/>
                            <a:gd name="T72" fmla="*/ 6 w 9"/>
                            <a:gd name="T73" fmla="*/ 47 h 168"/>
                            <a:gd name="T74" fmla="*/ 6 w 9"/>
                            <a:gd name="T75" fmla="*/ 139 h 168"/>
                            <a:gd name="T76" fmla="*/ 7 w 9"/>
                            <a:gd name="T77" fmla="*/ 85 h 168"/>
                            <a:gd name="T78" fmla="*/ 7 w 9"/>
                            <a:gd name="T79" fmla="*/ 57 h 168"/>
                            <a:gd name="T80" fmla="*/ 7 w 9"/>
                            <a:gd name="T81" fmla="*/ 76 h 168"/>
                            <a:gd name="T82" fmla="*/ 7 w 9"/>
                            <a:gd name="T83" fmla="*/ 66 h 168"/>
                            <a:gd name="T84" fmla="*/ 7 w 9"/>
                            <a:gd name="T85" fmla="*/ 54 h 168"/>
                            <a:gd name="T86" fmla="*/ 7 w 9"/>
                            <a:gd name="T87" fmla="*/ 48 h 168"/>
                            <a:gd name="T88" fmla="*/ 8 w 9"/>
                            <a:gd name="T89" fmla="*/ 30 h 168"/>
                            <a:gd name="T90" fmla="*/ 8 w 9"/>
                            <a:gd name="T91" fmla="*/ 41 h 168"/>
                            <a:gd name="T92" fmla="*/ 8 w 9"/>
                            <a:gd name="T93" fmla="*/ 103 h 168"/>
                            <a:gd name="T94" fmla="*/ 8 w 9"/>
                            <a:gd name="T95" fmla="*/ 74 h 168"/>
                            <a:gd name="T96" fmla="*/ 9 w 9"/>
                            <a:gd name="T97" fmla="*/ 39 h 168"/>
                            <a:gd name="T98" fmla="*/ 9 w 9"/>
                            <a:gd name="T99" fmla="*/ 30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101"/>
                              </a:moveTo>
                              <a:lnTo>
                                <a:pt x="0" y="24"/>
                              </a:lnTo>
                              <a:lnTo>
                                <a:pt x="0" y="9"/>
                              </a:lnTo>
                              <a:lnTo>
                                <a:pt x="0" y="22"/>
                              </a:lnTo>
                              <a:lnTo>
                                <a:pt x="0" y="47"/>
                              </a:lnTo>
                              <a:lnTo>
                                <a:pt x="0" y="65"/>
                              </a:lnTo>
                              <a:lnTo>
                                <a:pt x="1" y="48"/>
                              </a:lnTo>
                              <a:lnTo>
                                <a:pt x="1" y="20"/>
                              </a:lnTo>
                              <a:lnTo>
                                <a:pt x="1" y="2"/>
                              </a:lnTo>
                              <a:lnTo>
                                <a:pt x="1" y="2"/>
                              </a:lnTo>
                              <a:lnTo>
                                <a:pt x="2" y="22"/>
                              </a:lnTo>
                              <a:lnTo>
                                <a:pt x="2" y="48"/>
                              </a:lnTo>
                              <a:lnTo>
                                <a:pt x="2" y="55"/>
                              </a:lnTo>
                              <a:lnTo>
                                <a:pt x="2" y="50"/>
                              </a:lnTo>
                              <a:lnTo>
                                <a:pt x="2" y="61"/>
                              </a:lnTo>
                              <a:lnTo>
                                <a:pt x="2" y="106"/>
                              </a:lnTo>
                              <a:lnTo>
                                <a:pt x="3" y="95"/>
                              </a:lnTo>
                              <a:lnTo>
                                <a:pt x="3" y="125"/>
                              </a:lnTo>
                              <a:lnTo>
                                <a:pt x="3" y="90"/>
                              </a:lnTo>
                              <a:lnTo>
                                <a:pt x="3" y="19"/>
                              </a:lnTo>
                              <a:lnTo>
                                <a:pt x="3" y="0"/>
                              </a:lnTo>
                              <a:lnTo>
                                <a:pt x="4" y="7"/>
                              </a:lnTo>
                              <a:lnTo>
                                <a:pt x="4" y="42"/>
                              </a:lnTo>
                              <a:lnTo>
                                <a:pt x="4" y="86"/>
                              </a:lnTo>
                              <a:lnTo>
                                <a:pt x="4" y="66"/>
                              </a:lnTo>
                              <a:lnTo>
                                <a:pt x="4" y="63"/>
                              </a:lnTo>
                              <a:lnTo>
                                <a:pt x="4" y="64"/>
                              </a:lnTo>
                              <a:lnTo>
                                <a:pt x="5" y="55"/>
                              </a:lnTo>
                              <a:lnTo>
                                <a:pt x="5" y="44"/>
                              </a:lnTo>
                              <a:lnTo>
                                <a:pt x="5" y="39"/>
                              </a:lnTo>
                              <a:lnTo>
                                <a:pt x="5" y="44"/>
                              </a:lnTo>
                              <a:lnTo>
                                <a:pt x="6" y="56"/>
                              </a:lnTo>
                              <a:lnTo>
                                <a:pt x="6" y="83"/>
                              </a:lnTo>
                              <a:lnTo>
                                <a:pt x="6" y="168"/>
                              </a:lnTo>
                              <a:lnTo>
                                <a:pt x="6" y="69"/>
                              </a:lnTo>
                              <a:lnTo>
                                <a:pt x="6" y="35"/>
                              </a:lnTo>
                              <a:lnTo>
                                <a:pt x="6" y="47"/>
                              </a:lnTo>
                              <a:lnTo>
                                <a:pt x="6" y="139"/>
                              </a:lnTo>
                              <a:lnTo>
                                <a:pt x="7" y="85"/>
                              </a:lnTo>
                              <a:lnTo>
                                <a:pt x="7" y="57"/>
                              </a:lnTo>
                              <a:lnTo>
                                <a:pt x="7" y="76"/>
                              </a:lnTo>
                              <a:lnTo>
                                <a:pt x="7" y="66"/>
                              </a:lnTo>
                              <a:lnTo>
                                <a:pt x="7" y="54"/>
                              </a:lnTo>
                              <a:lnTo>
                                <a:pt x="7" y="48"/>
                              </a:lnTo>
                              <a:lnTo>
                                <a:pt x="8" y="30"/>
                              </a:lnTo>
                              <a:lnTo>
                                <a:pt x="8" y="41"/>
                              </a:lnTo>
                              <a:lnTo>
                                <a:pt x="8" y="103"/>
                              </a:lnTo>
                              <a:lnTo>
                                <a:pt x="8" y="74"/>
                              </a:lnTo>
                              <a:lnTo>
                                <a:pt x="9" y="39"/>
                              </a:lnTo>
                              <a:lnTo>
                                <a:pt x="9" y="3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5" name="Freeform 3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12113" y="4168775"/>
                          <a:ext cx="14288" cy="231775"/>
                        </a:xfrm>
                        <a:custGeom>
                          <a:avLst/>
                          <a:gdLst>
                            <a:gd name="T0" fmla="*/ 0 w 9"/>
                            <a:gd name="T1" fmla="*/ 32 h 146"/>
                            <a:gd name="T2" fmla="*/ 0 w 9"/>
                            <a:gd name="T3" fmla="*/ 38 h 146"/>
                            <a:gd name="T4" fmla="*/ 0 w 9"/>
                            <a:gd name="T5" fmla="*/ 58 h 146"/>
                            <a:gd name="T6" fmla="*/ 0 w 9"/>
                            <a:gd name="T7" fmla="*/ 67 h 146"/>
                            <a:gd name="T8" fmla="*/ 0 w 9"/>
                            <a:gd name="T9" fmla="*/ 63 h 146"/>
                            <a:gd name="T10" fmla="*/ 0 w 9"/>
                            <a:gd name="T11" fmla="*/ 80 h 146"/>
                            <a:gd name="T12" fmla="*/ 1 w 9"/>
                            <a:gd name="T13" fmla="*/ 101 h 146"/>
                            <a:gd name="T14" fmla="*/ 1 w 9"/>
                            <a:gd name="T15" fmla="*/ 100 h 146"/>
                            <a:gd name="T16" fmla="*/ 1 w 9"/>
                            <a:gd name="T17" fmla="*/ 80 h 146"/>
                            <a:gd name="T18" fmla="*/ 1 w 9"/>
                            <a:gd name="T19" fmla="*/ 53 h 146"/>
                            <a:gd name="T20" fmla="*/ 2 w 9"/>
                            <a:gd name="T21" fmla="*/ 32 h 146"/>
                            <a:gd name="T22" fmla="*/ 2 w 9"/>
                            <a:gd name="T23" fmla="*/ 36 h 146"/>
                            <a:gd name="T24" fmla="*/ 2 w 9"/>
                            <a:gd name="T25" fmla="*/ 108 h 146"/>
                            <a:gd name="T26" fmla="*/ 2 w 9"/>
                            <a:gd name="T27" fmla="*/ 86 h 146"/>
                            <a:gd name="T28" fmla="*/ 2 w 9"/>
                            <a:gd name="T29" fmla="*/ 64 h 146"/>
                            <a:gd name="T30" fmla="*/ 2 w 9"/>
                            <a:gd name="T31" fmla="*/ 131 h 146"/>
                            <a:gd name="T32" fmla="*/ 2 w 9"/>
                            <a:gd name="T33" fmla="*/ 71 h 146"/>
                            <a:gd name="T34" fmla="*/ 3 w 9"/>
                            <a:gd name="T35" fmla="*/ 53 h 146"/>
                            <a:gd name="T36" fmla="*/ 3 w 9"/>
                            <a:gd name="T37" fmla="*/ 58 h 146"/>
                            <a:gd name="T38" fmla="*/ 3 w 9"/>
                            <a:gd name="T39" fmla="*/ 60 h 146"/>
                            <a:gd name="T40" fmla="*/ 3 w 9"/>
                            <a:gd name="T41" fmla="*/ 62 h 146"/>
                            <a:gd name="T42" fmla="*/ 4 w 9"/>
                            <a:gd name="T43" fmla="*/ 93 h 146"/>
                            <a:gd name="T44" fmla="*/ 4 w 9"/>
                            <a:gd name="T45" fmla="*/ 91 h 146"/>
                            <a:gd name="T46" fmla="*/ 4 w 9"/>
                            <a:gd name="T47" fmla="*/ 51 h 146"/>
                            <a:gd name="T48" fmla="*/ 4 w 9"/>
                            <a:gd name="T49" fmla="*/ 46 h 146"/>
                            <a:gd name="T50" fmla="*/ 4 w 9"/>
                            <a:gd name="T51" fmla="*/ 51 h 146"/>
                            <a:gd name="T52" fmla="*/ 4 w 9"/>
                            <a:gd name="T53" fmla="*/ 53 h 146"/>
                            <a:gd name="T54" fmla="*/ 5 w 9"/>
                            <a:gd name="T55" fmla="*/ 67 h 146"/>
                            <a:gd name="T56" fmla="*/ 5 w 9"/>
                            <a:gd name="T57" fmla="*/ 146 h 146"/>
                            <a:gd name="T58" fmla="*/ 5 w 9"/>
                            <a:gd name="T59" fmla="*/ 87 h 146"/>
                            <a:gd name="T60" fmla="*/ 5 w 9"/>
                            <a:gd name="T61" fmla="*/ 62 h 146"/>
                            <a:gd name="T62" fmla="*/ 5 w 9"/>
                            <a:gd name="T63" fmla="*/ 77 h 146"/>
                            <a:gd name="T64" fmla="*/ 5 w 9"/>
                            <a:gd name="T65" fmla="*/ 41 h 146"/>
                            <a:gd name="T66" fmla="*/ 5 w 9"/>
                            <a:gd name="T67" fmla="*/ 14 h 146"/>
                            <a:gd name="T68" fmla="*/ 6 w 9"/>
                            <a:gd name="T69" fmla="*/ 9 h 146"/>
                            <a:gd name="T70" fmla="*/ 6 w 9"/>
                            <a:gd name="T71" fmla="*/ 16 h 146"/>
                            <a:gd name="T72" fmla="*/ 6 w 9"/>
                            <a:gd name="T73" fmla="*/ 36 h 146"/>
                            <a:gd name="T74" fmla="*/ 6 w 9"/>
                            <a:gd name="T75" fmla="*/ 92 h 146"/>
                            <a:gd name="T76" fmla="*/ 7 w 9"/>
                            <a:gd name="T77" fmla="*/ 133 h 146"/>
                            <a:gd name="T78" fmla="*/ 7 w 9"/>
                            <a:gd name="T79" fmla="*/ 55 h 146"/>
                            <a:gd name="T80" fmla="*/ 7 w 9"/>
                            <a:gd name="T81" fmla="*/ 46 h 146"/>
                            <a:gd name="T82" fmla="*/ 7 w 9"/>
                            <a:gd name="T83" fmla="*/ 71 h 146"/>
                            <a:gd name="T84" fmla="*/ 7 w 9"/>
                            <a:gd name="T85" fmla="*/ 108 h 146"/>
                            <a:gd name="T86" fmla="*/ 7 w 9"/>
                            <a:gd name="T87" fmla="*/ 113 h 146"/>
                            <a:gd name="T88" fmla="*/ 7 w 9"/>
                            <a:gd name="T89" fmla="*/ 53 h 146"/>
                            <a:gd name="T90" fmla="*/ 8 w 9"/>
                            <a:gd name="T91" fmla="*/ 22 h 146"/>
                            <a:gd name="T92" fmla="*/ 8 w 9"/>
                            <a:gd name="T93" fmla="*/ 7 h 146"/>
                            <a:gd name="T94" fmla="*/ 8 w 9"/>
                            <a:gd name="T95" fmla="*/ 0 h 146"/>
                            <a:gd name="T96" fmla="*/ 8 w 9"/>
                            <a:gd name="T97" fmla="*/ 2 h 146"/>
                            <a:gd name="T98" fmla="*/ 9 w 9"/>
                            <a:gd name="T99" fmla="*/ 14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6">
                              <a:moveTo>
                                <a:pt x="0" y="32"/>
                              </a:moveTo>
                              <a:lnTo>
                                <a:pt x="0" y="38"/>
                              </a:lnTo>
                              <a:lnTo>
                                <a:pt x="0" y="58"/>
                              </a:lnTo>
                              <a:lnTo>
                                <a:pt x="0" y="67"/>
                              </a:lnTo>
                              <a:lnTo>
                                <a:pt x="0" y="63"/>
                              </a:lnTo>
                              <a:lnTo>
                                <a:pt x="0" y="80"/>
                              </a:lnTo>
                              <a:lnTo>
                                <a:pt x="1" y="101"/>
                              </a:lnTo>
                              <a:lnTo>
                                <a:pt x="1" y="100"/>
                              </a:lnTo>
                              <a:lnTo>
                                <a:pt x="1" y="80"/>
                              </a:lnTo>
                              <a:lnTo>
                                <a:pt x="1" y="53"/>
                              </a:lnTo>
                              <a:lnTo>
                                <a:pt x="2" y="32"/>
                              </a:lnTo>
                              <a:lnTo>
                                <a:pt x="2" y="36"/>
                              </a:lnTo>
                              <a:lnTo>
                                <a:pt x="2" y="108"/>
                              </a:lnTo>
                              <a:lnTo>
                                <a:pt x="2" y="86"/>
                              </a:lnTo>
                              <a:lnTo>
                                <a:pt x="2" y="64"/>
                              </a:lnTo>
                              <a:lnTo>
                                <a:pt x="2" y="131"/>
                              </a:lnTo>
                              <a:lnTo>
                                <a:pt x="2" y="71"/>
                              </a:lnTo>
                              <a:lnTo>
                                <a:pt x="3" y="53"/>
                              </a:lnTo>
                              <a:lnTo>
                                <a:pt x="3" y="58"/>
                              </a:lnTo>
                              <a:lnTo>
                                <a:pt x="3" y="60"/>
                              </a:lnTo>
                              <a:lnTo>
                                <a:pt x="3" y="62"/>
                              </a:lnTo>
                              <a:lnTo>
                                <a:pt x="4" y="93"/>
                              </a:lnTo>
                              <a:lnTo>
                                <a:pt x="4" y="91"/>
                              </a:lnTo>
                              <a:lnTo>
                                <a:pt x="4" y="51"/>
                              </a:lnTo>
                              <a:lnTo>
                                <a:pt x="4" y="46"/>
                              </a:lnTo>
                              <a:lnTo>
                                <a:pt x="4" y="51"/>
                              </a:lnTo>
                              <a:lnTo>
                                <a:pt x="4" y="53"/>
                              </a:lnTo>
                              <a:lnTo>
                                <a:pt x="5" y="67"/>
                              </a:lnTo>
                              <a:lnTo>
                                <a:pt x="5" y="146"/>
                              </a:lnTo>
                              <a:lnTo>
                                <a:pt x="5" y="87"/>
                              </a:lnTo>
                              <a:lnTo>
                                <a:pt x="5" y="62"/>
                              </a:lnTo>
                              <a:lnTo>
                                <a:pt x="5" y="77"/>
                              </a:lnTo>
                              <a:lnTo>
                                <a:pt x="5" y="41"/>
                              </a:lnTo>
                              <a:lnTo>
                                <a:pt x="5" y="14"/>
                              </a:lnTo>
                              <a:lnTo>
                                <a:pt x="6" y="9"/>
                              </a:lnTo>
                              <a:lnTo>
                                <a:pt x="6" y="16"/>
                              </a:lnTo>
                              <a:lnTo>
                                <a:pt x="6" y="36"/>
                              </a:lnTo>
                              <a:lnTo>
                                <a:pt x="6" y="92"/>
                              </a:lnTo>
                              <a:lnTo>
                                <a:pt x="7" y="133"/>
                              </a:lnTo>
                              <a:lnTo>
                                <a:pt x="7" y="55"/>
                              </a:lnTo>
                              <a:lnTo>
                                <a:pt x="7" y="46"/>
                              </a:lnTo>
                              <a:lnTo>
                                <a:pt x="7" y="71"/>
                              </a:lnTo>
                              <a:lnTo>
                                <a:pt x="7" y="108"/>
                              </a:lnTo>
                              <a:lnTo>
                                <a:pt x="7" y="113"/>
                              </a:lnTo>
                              <a:lnTo>
                                <a:pt x="7" y="53"/>
                              </a:lnTo>
                              <a:lnTo>
                                <a:pt x="8" y="22"/>
                              </a:lnTo>
                              <a:lnTo>
                                <a:pt x="8" y="7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9" y="1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6" name="Freeform 3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26401" y="4156075"/>
                          <a:ext cx="14288" cy="258763"/>
                        </a:xfrm>
                        <a:custGeom>
                          <a:avLst/>
                          <a:gdLst>
                            <a:gd name="T0" fmla="*/ 0 w 9"/>
                            <a:gd name="T1" fmla="*/ 22 h 163"/>
                            <a:gd name="T2" fmla="*/ 0 w 9"/>
                            <a:gd name="T3" fmla="*/ 49 h 163"/>
                            <a:gd name="T4" fmla="*/ 0 w 9"/>
                            <a:gd name="T5" fmla="*/ 84 h 163"/>
                            <a:gd name="T6" fmla="*/ 0 w 9"/>
                            <a:gd name="T7" fmla="*/ 68 h 163"/>
                            <a:gd name="T8" fmla="*/ 0 w 9"/>
                            <a:gd name="T9" fmla="*/ 42 h 163"/>
                            <a:gd name="T10" fmla="*/ 0 w 9"/>
                            <a:gd name="T11" fmla="*/ 33 h 163"/>
                            <a:gd name="T12" fmla="*/ 1 w 9"/>
                            <a:gd name="T13" fmla="*/ 33 h 163"/>
                            <a:gd name="T14" fmla="*/ 1 w 9"/>
                            <a:gd name="T15" fmla="*/ 40 h 163"/>
                            <a:gd name="T16" fmla="*/ 1 w 9"/>
                            <a:gd name="T17" fmla="*/ 49 h 163"/>
                            <a:gd name="T18" fmla="*/ 1 w 9"/>
                            <a:gd name="T19" fmla="*/ 45 h 163"/>
                            <a:gd name="T20" fmla="*/ 1 w 9"/>
                            <a:gd name="T21" fmla="*/ 45 h 163"/>
                            <a:gd name="T22" fmla="*/ 2 w 9"/>
                            <a:gd name="T23" fmla="*/ 57 h 163"/>
                            <a:gd name="T24" fmla="*/ 2 w 9"/>
                            <a:gd name="T25" fmla="*/ 54 h 163"/>
                            <a:gd name="T26" fmla="*/ 2 w 9"/>
                            <a:gd name="T27" fmla="*/ 41 h 163"/>
                            <a:gd name="T28" fmla="*/ 2 w 9"/>
                            <a:gd name="T29" fmla="*/ 34 h 163"/>
                            <a:gd name="T30" fmla="*/ 2 w 9"/>
                            <a:gd name="T31" fmla="*/ 29 h 163"/>
                            <a:gd name="T32" fmla="*/ 2 w 9"/>
                            <a:gd name="T33" fmla="*/ 26 h 163"/>
                            <a:gd name="T34" fmla="*/ 3 w 9"/>
                            <a:gd name="T35" fmla="*/ 29 h 163"/>
                            <a:gd name="T36" fmla="*/ 3 w 9"/>
                            <a:gd name="T37" fmla="*/ 42 h 163"/>
                            <a:gd name="T38" fmla="*/ 3 w 9"/>
                            <a:gd name="T39" fmla="*/ 65 h 163"/>
                            <a:gd name="T40" fmla="*/ 3 w 9"/>
                            <a:gd name="T41" fmla="*/ 95 h 163"/>
                            <a:gd name="T42" fmla="*/ 4 w 9"/>
                            <a:gd name="T43" fmla="*/ 125 h 163"/>
                            <a:gd name="T44" fmla="*/ 4 w 9"/>
                            <a:gd name="T45" fmla="*/ 137 h 163"/>
                            <a:gd name="T46" fmla="*/ 4 w 9"/>
                            <a:gd name="T47" fmla="*/ 137 h 163"/>
                            <a:gd name="T48" fmla="*/ 4 w 9"/>
                            <a:gd name="T49" fmla="*/ 59 h 163"/>
                            <a:gd name="T50" fmla="*/ 4 w 9"/>
                            <a:gd name="T51" fmla="*/ 38 h 163"/>
                            <a:gd name="T52" fmla="*/ 4 w 9"/>
                            <a:gd name="T53" fmla="*/ 43 h 163"/>
                            <a:gd name="T54" fmla="*/ 4 w 9"/>
                            <a:gd name="T55" fmla="*/ 37 h 163"/>
                            <a:gd name="T56" fmla="*/ 5 w 9"/>
                            <a:gd name="T57" fmla="*/ 15 h 163"/>
                            <a:gd name="T58" fmla="*/ 5 w 9"/>
                            <a:gd name="T59" fmla="*/ 2 h 163"/>
                            <a:gd name="T60" fmla="*/ 5 w 9"/>
                            <a:gd name="T61" fmla="*/ 0 h 163"/>
                            <a:gd name="T62" fmla="*/ 5 w 9"/>
                            <a:gd name="T63" fmla="*/ 1 h 163"/>
                            <a:gd name="T64" fmla="*/ 5 w 9"/>
                            <a:gd name="T65" fmla="*/ 12 h 163"/>
                            <a:gd name="T66" fmla="*/ 5 w 9"/>
                            <a:gd name="T67" fmla="*/ 56 h 163"/>
                            <a:gd name="T68" fmla="*/ 6 w 9"/>
                            <a:gd name="T69" fmla="*/ 163 h 163"/>
                            <a:gd name="T70" fmla="*/ 6 w 9"/>
                            <a:gd name="T71" fmla="*/ 102 h 163"/>
                            <a:gd name="T72" fmla="*/ 6 w 9"/>
                            <a:gd name="T73" fmla="*/ 34 h 163"/>
                            <a:gd name="T74" fmla="*/ 6 w 9"/>
                            <a:gd name="T75" fmla="*/ 25 h 163"/>
                            <a:gd name="T76" fmla="*/ 6 w 9"/>
                            <a:gd name="T77" fmla="*/ 80 h 163"/>
                            <a:gd name="T78" fmla="*/ 7 w 9"/>
                            <a:gd name="T79" fmla="*/ 63 h 163"/>
                            <a:gd name="T80" fmla="*/ 7 w 9"/>
                            <a:gd name="T81" fmla="*/ 33 h 163"/>
                            <a:gd name="T82" fmla="*/ 7 w 9"/>
                            <a:gd name="T83" fmla="*/ 48 h 163"/>
                            <a:gd name="T84" fmla="*/ 7 w 9"/>
                            <a:gd name="T85" fmla="*/ 54 h 163"/>
                            <a:gd name="T86" fmla="*/ 7 w 9"/>
                            <a:gd name="T87" fmla="*/ 49 h 163"/>
                            <a:gd name="T88" fmla="*/ 7 w 9"/>
                            <a:gd name="T89" fmla="*/ 59 h 163"/>
                            <a:gd name="T90" fmla="*/ 8 w 9"/>
                            <a:gd name="T91" fmla="*/ 75 h 163"/>
                            <a:gd name="T92" fmla="*/ 8 w 9"/>
                            <a:gd name="T93" fmla="*/ 102 h 163"/>
                            <a:gd name="T94" fmla="*/ 8 w 9"/>
                            <a:gd name="T95" fmla="*/ 151 h 163"/>
                            <a:gd name="T96" fmla="*/ 8 w 9"/>
                            <a:gd name="T97" fmla="*/ 99 h 163"/>
                            <a:gd name="T98" fmla="*/ 9 w 9"/>
                            <a:gd name="T99" fmla="*/ 70 h 16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3">
                              <a:moveTo>
                                <a:pt x="0" y="22"/>
                              </a:moveTo>
                              <a:lnTo>
                                <a:pt x="0" y="49"/>
                              </a:lnTo>
                              <a:lnTo>
                                <a:pt x="0" y="84"/>
                              </a:lnTo>
                              <a:lnTo>
                                <a:pt x="0" y="68"/>
                              </a:lnTo>
                              <a:lnTo>
                                <a:pt x="0" y="42"/>
                              </a:lnTo>
                              <a:lnTo>
                                <a:pt x="0" y="33"/>
                              </a:lnTo>
                              <a:lnTo>
                                <a:pt x="1" y="33"/>
                              </a:lnTo>
                              <a:lnTo>
                                <a:pt x="1" y="40"/>
                              </a:lnTo>
                              <a:lnTo>
                                <a:pt x="1" y="49"/>
                              </a:lnTo>
                              <a:lnTo>
                                <a:pt x="1" y="45"/>
                              </a:lnTo>
                              <a:lnTo>
                                <a:pt x="1" y="45"/>
                              </a:lnTo>
                              <a:lnTo>
                                <a:pt x="2" y="57"/>
                              </a:lnTo>
                              <a:lnTo>
                                <a:pt x="2" y="54"/>
                              </a:lnTo>
                              <a:lnTo>
                                <a:pt x="2" y="41"/>
                              </a:lnTo>
                              <a:lnTo>
                                <a:pt x="2" y="34"/>
                              </a:lnTo>
                              <a:lnTo>
                                <a:pt x="2" y="29"/>
                              </a:lnTo>
                              <a:lnTo>
                                <a:pt x="2" y="26"/>
                              </a:lnTo>
                              <a:lnTo>
                                <a:pt x="3" y="29"/>
                              </a:lnTo>
                              <a:lnTo>
                                <a:pt x="3" y="42"/>
                              </a:lnTo>
                              <a:lnTo>
                                <a:pt x="3" y="65"/>
                              </a:lnTo>
                              <a:lnTo>
                                <a:pt x="3" y="95"/>
                              </a:lnTo>
                              <a:lnTo>
                                <a:pt x="4" y="125"/>
                              </a:lnTo>
                              <a:lnTo>
                                <a:pt x="4" y="137"/>
                              </a:lnTo>
                              <a:lnTo>
                                <a:pt x="4" y="137"/>
                              </a:lnTo>
                              <a:lnTo>
                                <a:pt x="4" y="59"/>
                              </a:lnTo>
                              <a:lnTo>
                                <a:pt x="4" y="38"/>
                              </a:lnTo>
                              <a:lnTo>
                                <a:pt x="4" y="43"/>
                              </a:lnTo>
                              <a:lnTo>
                                <a:pt x="4" y="37"/>
                              </a:lnTo>
                              <a:lnTo>
                                <a:pt x="5" y="15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2"/>
                              </a:lnTo>
                              <a:lnTo>
                                <a:pt x="5" y="56"/>
                              </a:lnTo>
                              <a:lnTo>
                                <a:pt x="6" y="163"/>
                              </a:lnTo>
                              <a:lnTo>
                                <a:pt x="6" y="102"/>
                              </a:lnTo>
                              <a:lnTo>
                                <a:pt x="6" y="34"/>
                              </a:lnTo>
                              <a:lnTo>
                                <a:pt x="6" y="25"/>
                              </a:lnTo>
                              <a:lnTo>
                                <a:pt x="6" y="80"/>
                              </a:lnTo>
                              <a:lnTo>
                                <a:pt x="7" y="63"/>
                              </a:lnTo>
                              <a:lnTo>
                                <a:pt x="7" y="33"/>
                              </a:lnTo>
                              <a:lnTo>
                                <a:pt x="7" y="48"/>
                              </a:lnTo>
                              <a:lnTo>
                                <a:pt x="7" y="54"/>
                              </a:lnTo>
                              <a:lnTo>
                                <a:pt x="7" y="49"/>
                              </a:lnTo>
                              <a:lnTo>
                                <a:pt x="7" y="59"/>
                              </a:lnTo>
                              <a:lnTo>
                                <a:pt x="8" y="75"/>
                              </a:lnTo>
                              <a:lnTo>
                                <a:pt x="8" y="102"/>
                              </a:lnTo>
                              <a:lnTo>
                                <a:pt x="8" y="151"/>
                              </a:lnTo>
                              <a:lnTo>
                                <a:pt x="8" y="99"/>
                              </a:lnTo>
                              <a:lnTo>
                                <a:pt x="9" y="7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7" name="Freeform 3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40688" y="4154488"/>
                          <a:ext cx="12700" cy="279400"/>
                        </a:xfrm>
                        <a:custGeom>
                          <a:avLst/>
                          <a:gdLst>
                            <a:gd name="T0" fmla="*/ 0 w 8"/>
                            <a:gd name="T1" fmla="*/ 71 h 176"/>
                            <a:gd name="T2" fmla="*/ 0 w 8"/>
                            <a:gd name="T3" fmla="*/ 78 h 176"/>
                            <a:gd name="T4" fmla="*/ 0 w 8"/>
                            <a:gd name="T5" fmla="*/ 101 h 176"/>
                            <a:gd name="T6" fmla="*/ 0 w 8"/>
                            <a:gd name="T7" fmla="*/ 94 h 176"/>
                            <a:gd name="T8" fmla="*/ 0 w 8"/>
                            <a:gd name="T9" fmla="*/ 71 h 176"/>
                            <a:gd name="T10" fmla="*/ 0 w 8"/>
                            <a:gd name="T11" fmla="*/ 62 h 176"/>
                            <a:gd name="T12" fmla="*/ 0 w 8"/>
                            <a:gd name="T13" fmla="*/ 78 h 176"/>
                            <a:gd name="T14" fmla="*/ 1 w 8"/>
                            <a:gd name="T15" fmla="*/ 111 h 176"/>
                            <a:gd name="T16" fmla="*/ 1 w 8"/>
                            <a:gd name="T17" fmla="*/ 124 h 176"/>
                            <a:gd name="T18" fmla="*/ 1 w 8"/>
                            <a:gd name="T19" fmla="*/ 167 h 176"/>
                            <a:gd name="T20" fmla="*/ 1 w 8"/>
                            <a:gd name="T21" fmla="*/ 74 h 176"/>
                            <a:gd name="T22" fmla="*/ 2 w 8"/>
                            <a:gd name="T23" fmla="*/ 42 h 176"/>
                            <a:gd name="T24" fmla="*/ 2 w 8"/>
                            <a:gd name="T25" fmla="*/ 55 h 176"/>
                            <a:gd name="T26" fmla="*/ 2 w 8"/>
                            <a:gd name="T27" fmla="*/ 67 h 176"/>
                            <a:gd name="T28" fmla="*/ 2 w 8"/>
                            <a:gd name="T29" fmla="*/ 35 h 176"/>
                            <a:gd name="T30" fmla="*/ 2 w 8"/>
                            <a:gd name="T31" fmla="*/ 29 h 176"/>
                            <a:gd name="T32" fmla="*/ 2 w 8"/>
                            <a:gd name="T33" fmla="*/ 39 h 176"/>
                            <a:gd name="T34" fmla="*/ 3 w 8"/>
                            <a:gd name="T35" fmla="*/ 47 h 176"/>
                            <a:gd name="T36" fmla="*/ 3 w 8"/>
                            <a:gd name="T37" fmla="*/ 54 h 176"/>
                            <a:gd name="T38" fmla="*/ 3 w 8"/>
                            <a:gd name="T39" fmla="*/ 73 h 176"/>
                            <a:gd name="T40" fmla="*/ 3 w 8"/>
                            <a:gd name="T41" fmla="*/ 87 h 176"/>
                            <a:gd name="T42" fmla="*/ 3 w 8"/>
                            <a:gd name="T43" fmla="*/ 57 h 176"/>
                            <a:gd name="T44" fmla="*/ 3 w 8"/>
                            <a:gd name="T45" fmla="*/ 28 h 176"/>
                            <a:gd name="T46" fmla="*/ 3 w 8"/>
                            <a:gd name="T47" fmla="*/ 16 h 176"/>
                            <a:gd name="T48" fmla="*/ 4 w 8"/>
                            <a:gd name="T49" fmla="*/ 17 h 176"/>
                            <a:gd name="T50" fmla="*/ 4 w 8"/>
                            <a:gd name="T51" fmla="*/ 29 h 176"/>
                            <a:gd name="T52" fmla="*/ 4 w 8"/>
                            <a:gd name="T53" fmla="*/ 77 h 176"/>
                            <a:gd name="T54" fmla="*/ 4 w 8"/>
                            <a:gd name="T55" fmla="*/ 117 h 176"/>
                            <a:gd name="T56" fmla="*/ 5 w 8"/>
                            <a:gd name="T57" fmla="*/ 59 h 176"/>
                            <a:gd name="T58" fmla="*/ 5 w 8"/>
                            <a:gd name="T59" fmla="*/ 75 h 176"/>
                            <a:gd name="T60" fmla="*/ 5 w 8"/>
                            <a:gd name="T61" fmla="*/ 176 h 176"/>
                            <a:gd name="T62" fmla="*/ 5 w 8"/>
                            <a:gd name="T63" fmla="*/ 88 h 176"/>
                            <a:gd name="T64" fmla="*/ 5 w 8"/>
                            <a:gd name="T65" fmla="*/ 78 h 176"/>
                            <a:gd name="T66" fmla="*/ 5 w 8"/>
                            <a:gd name="T67" fmla="*/ 73 h 176"/>
                            <a:gd name="T68" fmla="*/ 5 w 8"/>
                            <a:gd name="T69" fmla="*/ 63 h 176"/>
                            <a:gd name="T70" fmla="*/ 6 w 8"/>
                            <a:gd name="T71" fmla="*/ 89 h 176"/>
                            <a:gd name="T72" fmla="*/ 6 w 8"/>
                            <a:gd name="T73" fmla="*/ 117 h 176"/>
                            <a:gd name="T74" fmla="*/ 6 w 8"/>
                            <a:gd name="T75" fmla="*/ 37 h 176"/>
                            <a:gd name="T76" fmla="*/ 6 w 8"/>
                            <a:gd name="T77" fmla="*/ 15 h 176"/>
                            <a:gd name="T78" fmla="*/ 7 w 8"/>
                            <a:gd name="T79" fmla="*/ 26 h 176"/>
                            <a:gd name="T80" fmla="*/ 7 w 8"/>
                            <a:gd name="T81" fmla="*/ 66 h 176"/>
                            <a:gd name="T82" fmla="*/ 7 w 8"/>
                            <a:gd name="T83" fmla="*/ 85 h 176"/>
                            <a:gd name="T84" fmla="*/ 7 w 8"/>
                            <a:gd name="T85" fmla="*/ 64 h 176"/>
                            <a:gd name="T86" fmla="*/ 7 w 8"/>
                            <a:gd name="T87" fmla="*/ 34 h 176"/>
                            <a:gd name="T88" fmla="*/ 7 w 8"/>
                            <a:gd name="T89" fmla="*/ 9 h 176"/>
                            <a:gd name="T90" fmla="*/ 8 w 8"/>
                            <a:gd name="T91" fmla="*/ 0 h 176"/>
                            <a:gd name="T92" fmla="*/ 8 w 8"/>
                            <a:gd name="T93" fmla="*/ 8 h 176"/>
                            <a:gd name="T94" fmla="*/ 8 w 8"/>
                            <a:gd name="T95" fmla="*/ 35 h 176"/>
                            <a:gd name="T96" fmla="*/ 8 w 8"/>
                            <a:gd name="T97" fmla="*/ 75 h 176"/>
                            <a:gd name="T98" fmla="*/ 8 w 8"/>
                            <a:gd name="T99" fmla="*/ 58 h 17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76">
                              <a:moveTo>
                                <a:pt x="0" y="71"/>
                              </a:moveTo>
                              <a:lnTo>
                                <a:pt x="0" y="78"/>
                              </a:lnTo>
                              <a:lnTo>
                                <a:pt x="0" y="101"/>
                              </a:lnTo>
                              <a:lnTo>
                                <a:pt x="0" y="94"/>
                              </a:lnTo>
                              <a:lnTo>
                                <a:pt x="0" y="71"/>
                              </a:lnTo>
                              <a:lnTo>
                                <a:pt x="0" y="62"/>
                              </a:lnTo>
                              <a:lnTo>
                                <a:pt x="0" y="78"/>
                              </a:lnTo>
                              <a:lnTo>
                                <a:pt x="1" y="111"/>
                              </a:lnTo>
                              <a:lnTo>
                                <a:pt x="1" y="124"/>
                              </a:lnTo>
                              <a:lnTo>
                                <a:pt x="1" y="167"/>
                              </a:lnTo>
                              <a:lnTo>
                                <a:pt x="1" y="74"/>
                              </a:lnTo>
                              <a:lnTo>
                                <a:pt x="2" y="42"/>
                              </a:lnTo>
                              <a:lnTo>
                                <a:pt x="2" y="55"/>
                              </a:lnTo>
                              <a:lnTo>
                                <a:pt x="2" y="67"/>
                              </a:lnTo>
                              <a:lnTo>
                                <a:pt x="2" y="35"/>
                              </a:lnTo>
                              <a:lnTo>
                                <a:pt x="2" y="29"/>
                              </a:lnTo>
                              <a:lnTo>
                                <a:pt x="2" y="39"/>
                              </a:lnTo>
                              <a:lnTo>
                                <a:pt x="3" y="47"/>
                              </a:lnTo>
                              <a:lnTo>
                                <a:pt x="3" y="54"/>
                              </a:lnTo>
                              <a:lnTo>
                                <a:pt x="3" y="73"/>
                              </a:lnTo>
                              <a:lnTo>
                                <a:pt x="3" y="87"/>
                              </a:lnTo>
                              <a:lnTo>
                                <a:pt x="3" y="57"/>
                              </a:lnTo>
                              <a:lnTo>
                                <a:pt x="3" y="28"/>
                              </a:lnTo>
                              <a:lnTo>
                                <a:pt x="3" y="16"/>
                              </a:lnTo>
                              <a:lnTo>
                                <a:pt x="4" y="17"/>
                              </a:lnTo>
                              <a:lnTo>
                                <a:pt x="4" y="29"/>
                              </a:lnTo>
                              <a:lnTo>
                                <a:pt x="4" y="77"/>
                              </a:lnTo>
                              <a:lnTo>
                                <a:pt x="4" y="117"/>
                              </a:lnTo>
                              <a:lnTo>
                                <a:pt x="5" y="59"/>
                              </a:lnTo>
                              <a:lnTo>
                                <a:pt x="5" y="75"/>
                              </a:lnTo>
                              <a:lnTo>
                                <a:pt x="5" y="176"/>
                              </a:lnTo>
                              <a:lnTo>
                                <a:pt x="5" y="88"/>
                              </a:lnTo>
                              <a:lnTo>
                                <a:pt x="5" y="78"/>
                              </a:lnTo>
                              <a:lnTo>
                                <a:pt x="5" y="73"/>
                              </a:lnTo>
                              <a:lnTo>
                                <a:pt x="5" y="63"/>
                              </a:lnTo>
                              <a:lnTo>
                                <a:pt x="6" y="89"/>
                              </a:lnTo>
                              <a:lnTo>
                                <a:pt x="6" y="117"/>
                              </a:lnTo>
                              <a:lnTo>
                                <a:pt x="6" y="37"/>
                              </a:lnTo>
                              <a:lnTo>
                                <a:pt x="6" y="15"/>
                              </a:lnTo>
                              <a:lnTo>
                                <a:pt x="7" y="26"/>
                              </a:lnTo>
                              <a:lnTo>
                                <a:pt x="7" y="66"/>
                              </a:lnTo>
                              <a:lnTo>
                                <a:pt x="7" y="85"/>
                              </a:lnTo>
                              <a:lnTo>
                                <a:pt x="7" y="64"/>
                              </a:lnTo>
                              <a:lnTo>
                                <a:pt x="7" y="34"/>
                              </a:lnTo>
                              <a:lnTo>
                                <a:pt x="7" y="9"/>
                              </a:lnTo>
                              <a:lnTo>
                                <a:pt x="8" y="0"/>
                              </a:lnTo>
                              <a:lnTo>
                                <a:pt x="8" y="8"/>
                              </a:lnTo>
                              <a:lnTo>
                                <a:pt x="8" y="35"/>
                              </a:lnTo>
                              <a:lnTo>
                                <a:pt x="8" y="75"/>
                              </a:lnTo>
                              <a:lnTo>
                                <a:pt x="8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8" name="Freeform 3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53388" y="4162425"/>
                          <a:ext cx="14288" cy="230188"/>
                        </a:xfrm>
                        <a:custGeom>
                          <a:avLst/>
                          <a:gdLst>
                            <a:gd name="T0" fmla="*/ 0 w 9"/>
                            <a:gd name="T1" fmla="*/ 53 h 145"/>
                            <a:gd name="T2" fmla="*/ 1 w 9"/>
                            <a:gd name="T3" fmla="*/ 14 h 145"/>
                            <a:gd name="T4" fmla="*/ 1 w 9"/>
                            <a:gd name="T5" fmla="*/ 0 h 145"/>
                            <a:gd name="T6" fmla="*/ 1 w 9"/>
                            <a:gd name="T7" fmla="*/ 13 h 145"/>
                            <a:gd name="T8" fmla="*/ 1 w 9"/>
                            <a:gd name="T9" fmla="*/ 43 h 145"/>
                            <a:gd name="T10" fmla="*/ 1 w 9"/>
                            <a:gd name="T11" fmla="*/ 41 h 145"/>
                            <a:gd name="T12" fmla="*/ 1 w 9"/>
                            <a:gd name="T13" fmla="*/ 31 h 145"/>
                            <a:gd name="T14" fmla="*/ 2 w 9"/>
                            <a:gd name="T15" fmla="*/ 34 h 145"/>
                            <a:gd name="T16" fmla="*/ 2 w 9"/>
                            <a:gd name="T17" fmla="*/ 56 h 145"/>
                            <a:gd name="T18" fmla="*/ 2 w 9"/>
                            <a:gd name="T19" fmla="*/ 85 h 145"/>
                            <a:gd name="T20" fmla="*/ 2 w 9"/>
                            <a:gd name="T21" fmla="*/ 44 h 145"/>
                            <a:gd name="T22" fmla="*/ 2 w 9"/>
                            <a:gd name="T23" fmla="*/ 18 h 145"/>
                            <a:gd name="T24" fmla="*/ 2 w 9"/>
                            <a:gd name="T25" fmla="*/ 14 h 145"/>
                            <a:gd name="T26" fmla="*/ 2 w 9"/>
                            <a:gd name="T27" fmla="*/ 32 h 145"/>
                            <a:gd name="T28" fmla="*/ 3 w 9"/>
                            <a:gd name="T29" fmla="*/ 68 h 145"/>
                            <a:gd name="T30" fmla="*/ 3 w 9"/>
                            <a:gd name="T31" fmla="*/ 72 h 145"/>
                            <a:gd name="T32" fmla="*/ 3 w 9"/>
                            <a:gd name="T33" fmla="*/ 54 h 145"/>
                            <a:gd name="T34" fmla="*/ 3 w 9"/>
                            <a:gd name="T35" fmla="*/ 52 h 145"/>
                            <a:gd name="T36" fmla="*/ 4 w 9"/>
                            <a:gd name="T37" fmla="*/ 90 h 145"/>
                            <a:gd name="T38" fmla="*/ 4 w 9"/>
                            <a:gd name="T39" fmla="*/ 89 h 145"/>
                            <a:gd name="T40" fmla="*/ 4 w 9"/>
                            <a:gd name="T41" fmla="*/ 64 h 145"/>
                            <a:gd name="T42" fmla="*/ 4 w 9"/>
                            <a:gd name="T43" fmla="*/ 59 h 145"/>
                            <a:gd name="T44" fmla="*/ 4 w 9"/>
                            <a:gd name="T45" fmla="*/ 41 h 145"/>
                            <a:gd name="T46" fmla="*/ 4 w 9"/>
                            <a:gd name="T47" fmla="*/ 30 h 145"/>
                            <a:gd name="T48" fmla="*/ 5 w 9"/>
                            <a:gd name="T49" fmla="*/ 30 h 145"/>
                            <a:gd name="T50" fmla="*/ 5 w 9"/>
                            <a:gd name="T51" fmla="*/ 50 h 145"/>
                            <a:gd name="T52" fmla="*/ 5 w 9"/>
                            <a:gd name="T53" fmla="*/ 145 h 145"/>
                            <a:gd name="T54" fmla="*/ 5 w 9"/>
                            <a:gd name="T55" fmla="*/ 54 h 145"/>
                            <a:gd name="T56" fmla="*/ 5 w 9"/>
                            <a:gd name="T57" fmla="*/ 21 h 145"/>
                            <a:gd name="T58" fmla="*/ 6 w 9"/>
                            <a:gd name="T59" fmla="*/ 25 h 145"/>
                            <a:gd name="T60" fmla="*/ 6 w 9"/>
                            <a:gd name="T61" fmla="*/ 50 h 145"/>
                            <a:gd name="T62" fmla="*/ 6 w 9"/>
                            <a:gd name="T63" fmla="*/ 75 h 145"/>
                            <a:gd name="T64" fmla="*/ 6 w 9"/>
                            <a:gd name="T65" fmla="*/ 104 h 145"/>
                            <a:gd name="T66" fmla="*/ 6 w 9"/>
                            <a:gd name="T67" fmla="*/ 63 h 145"/>
                            <a:gd name="T68" fmla="*/ 6 w 9"/>
                            <a:gd name="T69" fmla="*/ 24 h 145"/>
                            <a:gd name="T70" fmla="*/ 7 w 9"/>
                            <a:gd name="T71" fmla="*/ 16 h 145"/>
                            <a:gd name="T72" fmla="*/ 7 w 9"/>
                            <a:gd name="T73" fmla="*/ 39 h 145"/>
                            <a:gd name="T74" fmla="*/ 7 w 9"/>
                            <a:gd name="T75" fmla="*/ 116 h 145"/>
                            <a:gd name="T76" fmla="*/ 7 w 9"/>
                            <a:gd name="T77" fmla="*/ 111 h 145"/>
                            <a:gd name="T78" fmla="*/ 8 w 9"/>
                            <a:gd name="T79" fmla="*/ 122 h 145"/>
                            <a:gd name="T80" fmla="*/ 8 w 9"/>
                            <a:gd name="T81" fmla="*/ 111 h 145"/>
                            <a:gd name="T82" fmla="*/ 8 w 9"/>
                            <a:gd name="T83" fmla="*/ 43 h 145"/>
                            <a:gd name="T84" fmla="*/ 8 w 9"/>
                            <a:gd name="T85" fmla="*/ 44 h 145"/>
                            <a:gd name="T86" fmla="*/ 8 w 9"/>
                            <a:gd name="T87" fmla="*/ 119 h 145"/>
                            <a:gd name="T88" fmla="*/ 8 w 9"/>
                            <a:gd name="T89" fmla="*/ 62 h 145"/>
                            <a:gd name="T90" fmla="*/ 8 w 9"/>
                            <a:gd name="T91" fmla="*/ 18 h 145"/>
                            <a:gd name="T92" fmla="*/ 9 w 9"/>
                            <a:gd name="T93" fmla="*/ 4 h 145"/>
                            <a:gd name="T94" fmla="*/ 9 w 9"/>
                            <a:gd name="T95" fmla="*/ 6 h 145"/>
                            <a:gd name="T96" fmla="*/ 9 w 9"/>
                            <a:gd name="T97" fmla="*/ 16 h 145"/>
                            <a:gd name="T98" fmla="*/ 9 w 9"/>
                            <a:gd name="T99" fmla="*/ 25 h 1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5">
                              <a:moveTo>
                                <a:pt x="0" y="53"/>
                              </a:move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13"/>
                              </a:lnTo>
                              <a:lnTo>
                                <a:pt x="1" y="43"/>
                              </a:lnTo>
                              <a:lnTo>
                                <a:pt x="1" y="41"/>
                              </a:lnTo>
                              <a:lnTo>
                                <a:pt x="1" y="31"/>
                              </a:lnTo>
                              <a:lnTo>
                                <a:pt x="2" y="34"/>
                              </a:lnTo>
                              <a:lnTo>
                                <a:pt x="2" y="56"/>
                              </a:lnTo>
                              <a:lnTo>
                                <a:pt x="2" y="85"/>
                              </a:lnTo>
                              <a:lnTo>
                                <a:pt x="2" y="44"/>
                              </a:lnTo>
                              <a:lnTo>
                                <a:pt x="2" y="18"/>
                              </a:lnTo>
                              <a:lnTo>
                                <a:pt x="2" y="14"/>
                              </a:lnTo>
                              <a:lnTo>
                                <a:pt x="2" y="32"/>
                              </a:lnTo>
                              <a:lnTo>
                                <a:pt x="3" y="68"/>
                              </a:lnTo>
                              <a:lnTo>
                                <a:pt x="3" y="72"/>
                              </a:lnTo>
                              <a:lnTo>
                                <a:pt x="3" y="54"/>
                              </a:lnTo>
                              <a:lnTo>
                                <a:pt x="3" y="52"/>
                              </a:lnTo>
                              <a:lnTo>
                                <a:pt x="4" y="90"/>
                              </a:lnTo>
                              <a:lnTo>
                                <a:pt x="4" y="89"/>
                              </a:lnTo>
                              <a:lnTo>
                                <a:pt x="4" y="64"/>
                              </a:lnTo>
                              <a:lnTo>
                                <a:pt x="4" y="59"/>
                              </a:lnTo>
                              <a:lnTo>
                                <a:pt x="4" y="41"/>
                              </a:lnTo>
                              <a:lnTo>
                                <a:pt x="4" y="30"/>
                              </a:lnTo>
                              <a:lnTo>
                                <a:pt x="5" y="30"/>
                              </a:lnTo>
                              <a:lnTo>
                                <a:pt x="5" y="50"/>
                              </a:lnTo>
                              <a:lnTo>
                                <a:pt x="5" y="145"/>
                              </a:lnTo>
                              <a:lnTo>
                                <a:pt x="5" y="54"/>
                              </a:lnTo>
                              <a:lnTo>
                                <a:pt x="5" y="21"/>
                              </a:lnTo>
                              <a:lnTo>
                                <a:pt x="6" y="25"/>
                              </a:lnTo>
                              <a:lnTo>
                                <a:pt x="6" y="50"/>
                              </a:lnTo>
                              <a:lnTo>
                                <a:pt x="6" y="75"/>
                              </a:lnTo>
                              <a:lnTo>
                                <a:pt x="6" y="104"/>
                              </a:lnTo>
                              <a:lnTo>
                                <a:pt x="6" y="63"/>
                              </a:lnTo>
                              <a:lnTo>
                                <a:pt x="6" y="24"/>
                              </a:lnTo>
                              <a:lnTo>
                                <a:pt x="7" y="16"/>
                              </a:lnTo>
                              <a:lnTo>
                                <a:pt x="7" y="39"/>
                              </a:lnTo>
                              <a:lnTo>
                                <a:pt x="7" y="116"/>
                              </a:lnTo>
                              <a:lnTo>
                                <a:pt x="7" y="111"/>
                              </a:lnTo>
                              <a:lnTo>
                                <a:pt x="8" y="122"/>
                              </a:lnTo>
                              <a:lnTo>
                                <a:pt x="8" y="111"/>
                              </a:lnTo>
                              <a:lnTo>
                                <a:pt x="8" y="43"/>
                              </a:lnTo>
                              <a:lnTo>
                                <a:pt x="8" y="44"/>
                              </a:lnTo>
                              <a:lnTo>
                                <a:pt x="8" y="119"/>
                              </a:lnTo>
                              <a:lnTo>
                                <a:pt x="8" y="62"/>
                              </a:lnTo>
                              <a:lnTo>
                                <a:pt x="8" y="18"/>
                              </a:lnTo>
                              <a:lnTo>
                                <a:pt x="9" y="4"/>
                              </a:lnTo>
                              <a:lnTo>
                                <a:pt x="9" y="6"/>
                              </a:lnTo>
                              <a:lnTo>
                                <a:pt x="9" y="16"/>
                              </a:lnTo>
                              <a:lnTo>
                                <a:pt x="9" y="2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9" name="Freeform 3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67676" y="415766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28 h 235"/>
                            <a:gd name="T2" fmla="*/ 0 w 9"/>
                            <a:gd name="T3" fmla="*/ 33 h 235"/>
                            <a:gd name="T4" fmla="*/ 0 w 9"/>
                            <a:gd name="T5" fmla="*/ 39 h 235"/>
                            <a:gd name="T6" fmla="*/ 1 w 9"/>
                            <a:gd name="T7" fmla="*/ 67 h 235"/>
                            <a:gd name="T8" fmla="*/ 1 w 9"/>
                            <a:gd name="T9" fmla="*/ 235 h 235"/>
                            <a:gd name="T10" fmla="*/ 1 w 9"/>
                            <a:gd name="T11" fmla="*/ 66 h 235"/>
                            <a:gd name="T12" fmla="*/ 1 w 9"/>
                            <a:gd name="T13" fmla="*/ 37 h 235"/>
                            <a:gd name="T14" fmla="*/ 1 w 9"/>
                            <a:gd name="T15" fmla="*/ 32 h 235"/>
                            <a:gd name="T16" fmla="*/ 2 w 9"/>
                            <a:gd name="T17" fmla="*/ 26 h 235"/>
                            <a:gd name="T18" fmla="*/ 2 w 9"/>
                            <a:gd name="T19" fmla="*/ 22 h 235"/>
                            <a:gd name="T20" fmla="*/ 2 w 9"/>
                            <a:gd name="T21" fmla="*/ 37 h 235"/>
                            <a:gd name="T22" fmla="*/ 2 w 9"/>
                            <a:gd name="T23" fmla="*/ 82 h 235"/>
                            <a:gd name="T24" fmla="*/ 2 w 9"/>
                            <a:gd name="T25" fmla="*/ 125 h 235"/>
                            <a:gd name="T26" fmla="*/ 2 w 9"/>
                            <a:gd name="T27" fmla="*/ 70 h 235"/>
                            <a:gd name="T28" fmla="*/ 3 w 9"/>
                            <a:gd name="T29" fmla="*/ 25 h 235"/>
                            <a:gd name="T30" fmla="*/ 3 w 9"/>
                            <a:gd name="T31" fmla="*/ 11 h 235"/>
                            <a:gd name="T32" fmla="*/ 3 w 9"/>
                            <a:gd name="T33" fmla="*/ 27 h 235"/>
                            <a:gd name="T34" fmla="*/ 3 w 9"/>
                            <a:gd name="T35" fmla="*/ 69 h 235"/>
                            <a:gd name="T36" fmla="*/ 4 w 9"/>
                            <a:gd name="T37" fmla="*/ 79 h 235"/>
                            <a:gd name="T38" fmla="*/ 4 w 9"/>
                            <a:gd name="T39" fmla="*/ 74 h 235"/>
                            <a:gd name="T40" fmla="*/ 4 w 9"/>
                            <a:gd name="T41" fmla="*/ 115 h 235"/>
                            <a:gd name="T42" fmla="*/ 4 w 9"/>
                            <a:gd name="T43" fmla="*/ 189 h 235"/>
                            <a:gd name="T44" fmla="*/ 4 w 9"/>
                            <a:gd name="T45" fmla="*/ 101 h 235"/>
                            <a:gd name="T46" fmla="*/ 4 w 9"/>
                            <a:gd name="T47" fmla="*/ 97 h 235"/>
                            <a:gd name="T48" fmla="*/ 4 w 9"/>
                            <a:gd name="T49" fmla="*/ 171 h 235"/>
                            <a:gd name="T50" fmla="*/ 5 w 9"/>
                            <a:gd name="T51" fmla="*/ 94 h 235"/>
                            <a:gd name="T52" fmla="*/ 5 w 9"/>
                            <a:gd name="T53" fmla="*/ 37 h 235"/>
                            <a:gd name="T54" fmla="*/ 5 w 9"/>
                            <a:gd name="T55" fmla="*/ 17 h 235"/>
                            <a:gd name="T56" fmla="*/ 5 w 9"/>
                            <a:gd name="T57" fmla="*/ 15 h 235"/>
                            <a:gd name="T58" fmla="*/ 6 w 9"/>
                            <a:gd name="T59" fmla="*/ 25 h 235"/>
                            <a:gd name="T60" fmla="*/ 6 w 9"/>
                            <a:gd name="T61" fmla="*/ 42 h 235"/>
                            <a:gd name="T62" fmla="*/ 6 w 9"/>
                            <a:gd name="T63" fmla="*/ 68 h 235"/>
                            <a:gd name="T64" fmla="*/ 6 w 9"/>
                            <a:gd name="T65" fmla="*/ 92 h 235"/>
                            <a:gd name="T66" fmla="*/ 6 w 9"/>
                            <a:gd name="T67" fmla="*/ 78 h 235"/>
                            <a:gd name="T68" fmla="*/ 6 w 9"/>
                            <a:gd name="T69" fmla="*/ 49 h 235"/>
                            <a:gd name="T70" fmla="*/ 7 w 9"/>
                            <a:gd name="T71" fmla="*/ 34 h 235"/>
                            <a:gd name="T72" fmla="*/ 7 w 9"/>
                            <a:gd name="T73" fmla="*/ 34 h 235"/>
                            <a:gd name="T74" fmla="*/ 7 w 9"/>
                            <a:gd name="T75" fmla="*/ 33 h 235"/>
                            <a:gd name="T76" fmla="*/ 7 w 9"/>
                            <a:gd name="T77" fmla="*/ 13 h 235"/>
                            <a:gd name="T78" fmla="*/ 7 w 9"/>
                            <a:gd name="T79" fmla="*/ 0 h 235"/>
                            <a:gd name="T80" fmla="*/ 8 w 9"/>
                            <a:gd name="T81" fmla="*/ 7 h 235"/>
                            <a:gd name="T82" fmla="*/ 8 w 9"/>
                            <a:gd name="T83" fmla="*/ 26 h 235"/>
                            <a:gd name="T84" fmla="*/ 8 w 9"/>
                            <a:gd name="T85" fmla="*/ 47 h 235"/>
                            <a:gd name="T86" fmla="*/ 8 w 9"/>
                            <a:gd name="T87" fmla="*/ 83 h 235"/>
                            <a:gd name="T88" fmla="*/ 8 w 9"/>
                            <a:gd name="T89" fmla="*/ 156 h 235"/>
                            <a:gd name="T90" fmla="*/ 8 w 9"/>
                            <a:gd name="T91" fmla="*/ 149 h 235"/>
                            <a:gd name="T92" fmla="*/ 9 w 9"/>
                            <a:gd name="T93" fmla="*/ 201 h 235"/>
                            <a:gd name="T94" fmla="*/ 9 w 9"/>
                            <a:gd name="T95" fmla="*/ 72 h 235"/>
                            <a:gd name="T96" fmla="*/ 9 w 9"/>
                            <a:gd name="T97" fmla="*/ 36 h 235"/>
                            <a:gd name="T98" fmla="*/ 9 w 9"/>
                            <a:gd name="T99" fmla="*/ 27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28"/>
                              </a:moveTo>
                              <a:lnTo>
                                <a:pt x="0" y="33"/>
                              </a:lnTo>
                              <a:lnTo>
                                <a:pt x="0" y="39"/>
                              </a:lnTo>
                              <a:lnTo>
                                <a:pt x="1" y="67"/>
                              </a:lnTo>
                              <a:lnTo>
                                <a:pt x="1" y="235"/>
                              </a:lnTo>
                              <a:lnTo>
                                <a:pt x="1" y="66"/>
                              </a:lnTo>
                              <a:lnTo>
                                <a:pt x="1" y="37"/>
                              </a:lnTo>
                              <a:lnTo>
                                <a:pt x="1" y="32"/>
                              </a:lnTo>
                              <a:lnTo>
                                <a:pt x="2" y="26"/>
                              </a:lnTo>
                              <a:lnTo>
                                <a:pt x="2" y="22"/>
                              </a:lnTo>
                              <a:lnTo>
                                <a:pt x="2" y="37"/>
                              </a:lnTo>
                              <a:lnTo>
                                <a:pt x="2" y="82"/>
                              </a:lnTo>
                              <a:lnTo>
                                <a:pt x="2" y="125"/>
                              </a:lnTo>
                              <a:lnTo>
                                <a:pt x="2" y="70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27"/>
                              </a:lnTo>
                              <a:lnTo>
                                <a:pt x="3" y="69"/>
                              </a:lnTo>
                              <a:lnTo>
                                <a:pt x="4" y="79"/>
                              </a:lnTo>
                              <a:lnTo>
                                <a:pt x="4" y="74"/>
                              </a:lnTo>
                              <a:lnTo>
                                <a:pt x="4" y="115"/>
                              </a:lnTo>
                              <a:lnTo>
                                <a:pt x="4" y="189"/>
                              </a:lnTo>
                              <a:lnTo>
                                <a:pt x="4" y="101"/>
                              </a:lnTo>
                              <a:lnTo>
                                <a:pt x="4" y="97"/>
                              </a:lnTo>
                              <a:lnTo>
                                <a:pt x="4" y="171"/>
                              </a:lnTo>
                              <a:lnTo>
                                <a:pt x="5" y="94"/>
                              </a:lnTo>
                              <a:lnTo>
                                <a:pt x="5" y="37"/>
                              </a:lnTo>
                              <a:lnTo>
                                <a:pt x="5" y="17"/>
                              </a:lnTo>
                              <a:lnTo>
                                <a:pt x="5" y="15"/>
                              </a:lnTo>
                              <a:lnTo>
                                <a:pt x="6" y="25"/>
                              </a:lnTo>
                              <a:lnTo>
                                <a:pt x="6" y="42"/>
                              </a:lnTo>
                              <a:lnTo>
                                <a:pt x="6" y="68"/>
                              </a:lnTo>
                              <a:lnTo>
                                <a:pt x="6" y="92"/>
                              </a:lnTo>
                              <a:lnTo>
                                <a:pt x="6" y="78"/>
                              </a:lnTo>
                              <a:lnTo>
                                <a:pt x="6" y="49"/>
                              </a:lnTo>
                              <a:lnTo>
                                <a:pt x="7" y="34"/>
                              </a:lnTo>
                              <a:lnTo>
                                <a:pt x="7" y="34"/>
                              </a:lnTo>
                              <a:lnTo>
                                <a:pt x="7" y="33"/>
                              </a:lnTo>
                              <a:lnTo>
                                <a:pt x="7" y="13"/>
                              </a:lnTo>
                              <a:lnTo>
                                <a:pt x="7" y="0"/>
                              </a:lnTo>
                              <a:lnTo>
                                <a:pt x="8" y="7"/>
                              </a:lnTo>
                              <a:lnTo>
                                <a:pt x="8" y="26"/>
                              </a:lnTo>
                              <a:lnTo>
                                <a:pt x="8" y="47"/>
                              </a:lnTo>
                              <a:lnTo>
                                <a:pt x="8" y="83"/>
                              </a:lnTo>
                              <a:lnTo>
                                <a:pt x="8" y="156"/>
                              </a:lnTo>
                              <a:lnTo>
                                <a:pt x="8" y="149"/>
                              </a:lnTo>
                              <a:lnTo>
                                <a:pt x="9" y="201"/>
                              </a:lnTo>
                              <a:lnTo>
                                <a:pt x="9" y="72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0" name="Freeform 3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81963" y="4117975"/>
                          <a:ext cx="14288" cy="401638"/>
                        </a:xfrm>
                        <a:custGeom>
                          <a:avLst/>
                          <a:gdLst>
                            <a:gd name="T0" fmla="*/ 0 w 9"/>
                            <a:gd name="T1" fmla="*/ 52 h 253"/>
                            <a:gd name="T2" fmla="*/ 0 w 9"/>
                            <a:gd name="T3" fmla="*/ 56 h 253"/>
                            <a:gd name="T4" fmla="*/ 0 w 9"/>
                            <a:gd name="T5" fmla="*/ 74 h 253"/>
                            <a:gd name="T6" fmla="*/ 0 w 9"/>
                            <a:gd name="T7" fmla="*/ 64 h 253"/>
                            <a:gd name="T8" fmla="*/ 1 w 9"/>
                            <a:gd name="T9" fmla="*/ 30 h 253"/>
                            <a:gd name="T10" fmla="*/ 1 w 9"/>
                            <a:gd name="T11" fmla="*/ 29 h 253"/>
                            <a:gd name="T12" fmla="*/ 1 w 9"/>
                            <a:gd name="T13" fmla="*/ 66 h 253"/>
                            <a:gd name="T14" fmla="*/ 1 w 9"/>
                            <a:gd name="T15" fmla="*/ 140 h 253"/>
                            <a:gd name="T16" fmla="*/ 2 w 9"/>
                            <a:gd name="T17" fmla="*/ 114 h 253"/>
                            <a:gd name="T18" fmla="*/ 2 w 9"/>
                            <a:gd name="T19" fmla="*/ 88 h 253"/>
                            <a:gd name="T20" fmla="*/ 2 w 9"/>
                            <a:gd name="T21" fmla="*/ 72 h 253"/>
                            <a:gd name="T22" fmla="*/ 2 w 9"/>
                            <a:gd name="T23" fmla="*/ 64 h 253"/>
                            <a:gd name="T24" fmla="*/ 2 w 9"/>
                            <a:gd name="T25" fmla="*/ 79 h 253"/>
                            <a:gd name="T26" fmla="*/ 2 w 9"/>
                            <a:gd name="T27" fmla="*/ 253 h 253"/>
                            <a:gd name="T28" fmla="*/ 3 w 9"/>
                            <a:gd name="T29" fmla="*/ 57 h 253"/>
                            <a:gd name="T30" fmla="*/ 3 w 9"/>
                            <a:gd name="T31" fmla="*/ 23 h 253"/>
                            <a:gd name="T32" fmla="*/ 3 w 9"/>
                            <a:gd name="T33" fmla="*/ 25 h 253"/>
                            <a:gd name="T34" fmla="*/ 3 w 9"/>
                            <a:gd name="T35" fmla="*/ 44 h 253"/>
                            <a:gd name="T36" fmla="*/ 3 w 9"/>
                            <a:gd name="T37" fmla="*/ 53 h 253"/>
                            <a:gd name="T38" fmla="*/ 4 w 9"/>
                            <a:gd name="T39" fmla="*/ 48 h 253"/>
                            <a:gd name="T40" fmla="*/ 4 w 9"/>
                            <a:gd name="T41" fmla="*/ 50 h 253"/>
                            <a:gd name="T42" fmla="*/ 4 w 9"/>
                            <a:gd name="T43" fmla="*/ 82 h 253"/>
                            <a:gd name="T44" fmla="*/ 4 w 9"/>
                            <a:gd name="T45" fmla="*/ 80 h 253"/>
                            <a:gd name="T46" fmla="*/ 4 w 9"/>
                            <a:gd name="T47" fmla="*/ 41 h 253"/>
                            <a:gd name="T48" fmla="*/ 4 w 9"/>
                            <a:gd name="T49" fmla="*/ 35 h 253"/>
                            <a:gd name="T50" fmla="*/ 5 w 9"/>
                            <a:gd name="T51" fmla="*/ 32 h 253"/>
                            <a:gd name="T52" fmla="*/ 5 w 9"/>
                            <a:gd name="T53" fmla="*/ 10 h 253"/>
                            <a:gd name="T54" fmla="*/ 5 w 9"/>
                            <a:gd name="T55" fmla="*/ 0 h 253"/>
                            <a:gd name="T56" fmla="*/ 5 w 9"/>
                            <a:gd name="T57" fmla="*/ 13 h 253"/>
                            <a:gd name="T58" fmla="*/ 6 w 9"/>
                            <a:gd name="T59" fmla="*/ 49 h 253"/>
                            <a:gd name="T60" fmla="*/ 6 w 9"/>
                            <a:gd name="T61" fmla="*/ 92 h 253"/>
                            <a:gd name="T62" fmla="*/ 6 w 9"/>
                            <a:gd name="T63" fmla="*/ 65 h 253"/>
                            <a:gd name="T64" fmla="*/ 6 w 9"/>
                            <a:gd name="T65" fmla="*/ 40 h 253"/>
                            <a:gd name="T66" fmla="*/ 6 w 9"/>
                            <a:gd name="T67" fmla="*/ 41 h 253"/>
                            <a:gd name="T68" fmla="*/ 6 w 9"/>
                            <a:gd name="T69" fmla="*/ 45 h 253"/>
                            <a:gd name="T70" fmla="*/ 6 w 9"/>
                            <a:gd name="T71" fmla="*/ 32 h 253"/>
                            <a:gd name="T72" fmla="*/ 7 w 9"/>
                            <a:gd name="T73" fmla="*/ 29 h 253"/>
                            <a:gd name="T74" fmla="*/ 7 w 9"/>
                            <a:gd name="T75" fmla="*/ 51 h 253"/>
                            <a:gd name="T76" fmla="*/ 7 w 9"/>
                            <a:gd name="T77" fmla="*/ 114 h 253"/>
                            <a:gd name="T78" fmla="*/ 7 w 9"/>
                            <a:gd name="T79" fmla="*/ 180 h 253"/>
                            <a:gd name="T80" fmla="*/ 7 w 9"/>
                            <a:gd name="T81" fmla="*/ 107 h 253"/>
                            <a:gd name="T82" fmla="*/ 7 w 9"/>
                            <a:gd name="T83" fmla="*/ 90 h 253"/>
                            <a:gd name="T84" fmla="*/ 8 w 9"/>
                            <a:gd name="T85" fmla="*/ 96 h 253"/>
                            <a:gd name="T86" fmla="*/ 8 w 9"/>
                            <a:gd name="T87" fmla="*/ 123 h 253"/>
                            <a:gd name="T88" fmla="*/ 8 w 9"/>
                            <a:gd name="T89" fmla="*/ 178 h 253"/>
                            <a:gd name="T90" fmla="*/ 8 w 9"/>
                            <a:gd name="T91" fmla="*/ 123 h 253"/>
                            <a:gd name="T92" fmla="*/ 8 w 9"/>
                            <a:gd name="T93" fmla="*/ 86 h 253"/>
                            <a:gd name="T94" fmla="*/ 9 w 9"/>
                            <a:gd name="T95" fmla="*/ 96 h 253"/>
                            <a:gd name="T96" fmla="*/ 9 w 9"/>
                            <a:gd name="T97" fmla="*/ 246 h 253"/>
                            <a:gd name="T98" fmla="*/ 9 w 9"/>
                            <a:gd name="T99" fmla="*/ 60 h 25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3">
                              <a:moveTo>
                                <a:pt x="0" y="52"/>
                              </a:moveTo>
                              <a:lnTo>
                                <a:pt x="0" y="56"/>
                              </a:lnTo>
                              <a:lnTo>
                                <a:pt x="0" y="74"/>
                              </a:lnTo>
                              <a:lnTo>
                                <a:pt x="0" y="64"/>
                              </a:lnTo>
                              <a:lnTo>
                                <a:pt x="1" y="30"/>
                              </a:lnTo>
                              <a:lnTo>
                                <a:pt x="1" y="29"/>
                              </a:lnTo>
                              <a:lnTo>
                                <a:pt x="1" y="66"/>
                              </a:lnTo>
                              <a:lnTo>
                                <a:pt x="1" y="140"/>
                              </a:lnTo>
                              <a:lnTo>
                                <a:pt x="2" y="114"/>
                              </a:lnTo>
                              <a:lnTo>
                                <a:pt x="2" y="88"/>
                              </a:lnTo>
                              <a:lnTo>
                                <a:pt x="2" y="72"/>
                              </a:lnTo>
                              <a:lnTo>
                                <a:pt x="2" y="64"/>
                              </a:lnTo>
                              <a:lnTo>
                                <a:pt x="2" y="79"/>
                              </a:lnTo>
                              <a:lnTo>
                                <a:pt x="2" y="253"/>
                              </a:lnTo>
                              <a:lnTo>
                                <a:pt x="3" y="57"/>
                              </a:lnTo>
                              <a:lnTo>
                                <a:pt x="3" y="23"/>
                              </a:lnTo>
                              <a:lnTo>
                                <a:pt x="3" y="25"/>
                              </a:lnTo>
                              <a:lnTo>
                                <a:pt x="3" y="44"/>
                              </a:lnTo>
                              <a:lnTo>
                                <a:pt x="3" y="53"/>
                              </a:lnTo>
                              <a:lnTo>
                                <a:pt x="4" y="48"/>
                              </a:lnTo>
                              <a:lnTo>
                                <a:pt x="4" y="50"/>
                              </a:lnTo>
                              <a:lnTo>
                                <a:pt x="4" y="82"/>
                              </a:lnTo>
                              <a:lnTo>
                                <a:pt x="4" y="80"/>
                              </a:lnTo>
                              <a:lnTo>
                                <a:pt x="4" y="41"/>
                              </a:lnTo>
                              <a:lnTo>
                                <a:pt x="4" y="35"/>
                              </a:lnTo>
                              <a:lnTo>
                                <a:pt x="5" y="32"/>
                              </a:lnTo>
                              <a:lnTo>
                                <a:pt x="5" y="10"/>
                              </a:lnTo>
                              <a:lnTo>
                                <a:pt x="5" y="0"/>
                              </a:lnTo>
                              <a:lnTo>
                                <a:pt x="5" y="13"/>
                              </a:lnTo>
                              <a:lnTo>
                                <a:pt x="6" y="49"/>
                              </a:lnTo>
                              <a:lnTo>
                                <a:pt x="6" y="92"/>
                              </a:lnTo>
                              <a:lnTo>
                                <a:pt x="6" y="65"/>
                              </a:lnTo>
                              <a:lnTo>
                                <a:pt x="6" y="40"/>
                              </a:lnTo>
                              <a:lnTo>
                                <a:pt x="6" y="41"/>
                              </a:lnTo>
                              <a:lnTo>
                                <a:pt x="6" y="45"/>
                              </a:lnTo>
                              <a:lnTo>
                                <a:pt x="6" y="32"/>
                              </a:lnTo>
                              <a:lnTo>
                                <a:pt x="7" y="29"/>
                              </a:lnTo>
                              <a:lnTo>
                                <a:pt x="7" y="51"/>
                              </a:lnTo>
                              <a:lnTo>
                                <a:pt x="7" y="114"/>
                              </a:lnTo>
                              <a:lnTo>
                                <a:pt x="7" y="180"/>
                              </a:lnTo>
                              <a:lnTo>
                                <a:pt x="7" y="107"/>
                              </a:lnTo>
                              <a:lnTo>
                                <a:pt x="7" y="90"/>
                              </a:lnTo>
                              <a:lnTo>
                                <a:pt x="8" y="96"/>
                              </a:lnTo>
                              <a:lnTo>
                                <a:pt x="8" y="123"/>
                              </a:lnTo>
                              <a:lnTo>
                                <a:pt x="8" y="178"/>
                              </a:lnTo>
                              <a:lnTo>
                                <a:pt x="8" y="123"/>
                              </a:lnTo>
                              <a:lnTo>
                                <a:pt x="8" y="86"/>
                              </a:lnTo>
                              <a:lnTo>
                                <a:pt x="9" y="96"/>
                              </a:lnTo>
                              <a:lnTo>
                                <a:pt x="9" y="246"/>
                              </a:lnTo>
                              <a:lnTo>
                                <a:pt x="9" y="6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1" name="Freeform 3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96251" y="4103688"/>
                          <a:ext cx="14288" cy="284163"/>
                        </a:xfrm>
                        <a:custGeom>
                          <a:avLst/>
                          <a:gdLst>
                            <a:gd name="T0" fmla="*/ 0 w 9"/>
                            <a:gd name="T1" fmla="*/ 69 h 179"/>
                            <a:gd name="T2" fmla="*/ 0 w 9"/>
                            <a:gd name="T3" fmla="*/ 32 h 179"/>
                            <a:gd name="T4" fmla="*/ 0 w 9"/>
                            <a:gd name="T5" fmla="*/ 24 h 179"/>
                            <a:gd name="T6" fmla="*/ 0 w 9"/>
                            <a:gd name="T7" fmla="*/ 36 h 179"/>
                            <a:gd name="T8" fmla="*/ 1 w 9"/>
                            <a:gd name="T9" fmla="*/ 70 h 179"/>
                            <a:gd name="T10" fmla="*/ 1 w 9"/>
                            <a:gd name="T11" fmla="*/ 113 h 179"/>
                            <a:gd name="T12" fmla="*/ 1 w 9"/>
                            <a:gd name="T13" fmla="*/ 85 h 179"/>
                            <a:gd name="T14" fmla="*/ 1 w 9"/>
                            <a:gd name="T15" fmla="*/ 66 h 179"/>
                            <a:gd name="T16" fmla="*/ 2 w 9"/>
                            <a:gd name="T17" fmla="*/ 64 h 179"/>
                            <a:gd name="T18" fmla="*/ 2 w 9"/>
                            <a:gd name="T19" fmla="*/ 66 h 179"/>
                            <a:gd name="T20" fmla="*/ 2 w 9"/>
                            <a:gd name="T21" fmla="*/ 61 h 179"/>
                            <a:gd name="T22" fmla="*/ 2 w 9"/>
                            <a:gd name="T23" fmla="*/ 55 h 179"/>
                            <a:gd name="T24" fmla="*/ 2 w 9"/>
                            <a:gd name="T25" fmla="*/ 61 h 179"/>
                            <a:gd name="T26" fmla="*/ 2 w 9"/>
                            <a:gd name="T27" fmla="*/ 90 h 179"/>
                            <a:gd name="T28" fmla="*/ 2 w 9"/>
                            <a:gd name="T29" fmla="*/ 124 h 179"/>
                            <a:gd name="T30" fmla="*/ 3 w 9"/>
                            <a:gd name="T31" fmla="*/ 69 h 179"/>
                            <a:gd name="T32" fmla="*/ 3 w 9"/>
                            <a:gd name="T33" fmla="*/ 28 h 179"/>
                            <a:gd name="T34" fmla="*/ 3 w 9"/>
                            <a:gd name="T35" fmla="*/ 5 h 179"/>
                            <a:gd name="T36" fmla="*/ 3 w 9"/>
                            <a:gd name="T37" fmla="*/ 0 h 179"/>
                            <a:gd name="T38" fmla="*/ 4 w 9"/>
                            <a:gd name="T39" fmla="*/ 9 h 179"/>
                            <a:gd name="T40" fmla="*/ 4 w 9"/>
                            <a:gd name="T41" fmla="*/ 30 h 179"/>
                            <a:gd name="T42" fmla="*/ 4 w 9"/>
                            <a:gd name="T43" fmla="*/ 68 h 179"/>
                            <a:gd name="T44" fmla="*/ 4 w 9"/>
                            <a:gd name="T45" fmla="*/ 123 h 179"/>
                            <a:gd name="T46" fmla="*/ 4 w 9"/>
                            <a:gd name="T47" fmla="*/ 62 h 179"/>
                            <a:gd name="T48" fmla="*/ 4 w 9"/>
                            <a:gd name="T49" fmla="*/ 52 h 179"/>
                            <a:gd name="T50" fmla="*/ 4 w 9"/>
                            <a:gd name="T51" fmla="*/ 66 h 179"/>
                            <a:gd name="T52" fmla="*/ 5 w 9"/>
                            <a:gd name="T53" fmla="*/ 41 h 179"/>
                            <a:gd name="T54" fmla="*/ 5 w 9"/>
                            <a:gd name="T55" fmla="*/ 26 h 179"/>
                            <a:gd name="T56" fmla="*/ 5 w 9"/>
                            <a:gd name="T57" fmla="*/ 36 h 179"/>
                            <a:gd name="T58" fmla="*/ 5 w 9"/>
                            <a:gd name="T59" fmla="*/ 77 h 179"/>
                            <a:gd name="T60" fmla="*/ 5 w 9"/>
                            <a:gd name="T61" fmla="*/ 158 h 179"/>
                            <a:gd name="T62" fmla="*/ 5 w 9"/>
                            <a:gd name="T63" fmla="*/ 72 h 179"/>
                            <a:gd name="T64" fmla="*/ 6 w 9"/>
                            <a:gd name="T65" fmla="*/ 53 h 179"/>
                            <a:gd name="T66" fmla="*/ 6 w 9"/>
                            <a:gd name="T67" fmla="*/ 57 h 179"/>
                            <a:gd name="T68" fmla="*/ 6 w 9"/>
                            <a:gd name="T69" fmla="*/ 69 h 179"/>
                            <a:gd name="T70" fmla="*/ 6 w 9"/>
                            <a:gd name="T71" fmla="*/ 95 h 179"/>
                            <a:gd name="T72" fmla="*/ 7 w 9"/>
                            <a:gd name="T73" fmla="*/ 131 h 179"/>
                            <a:gd name="T74" fmla="*/ 7 w 9"/>
                            <a:gd name="T75" fmla="*/ 97 h 179"/>
                            <a:gd name="T76" fmla="*/ 7 w 9"/>
                            <a:gd name="T77" fmla="*/ 82 h 179"/>
                            <a:gd name="T78" fmla="*/ 7 w 9"/>
                            <a:gd name="T79" fmla="*/ 102 h 179"/>
                            <a:gd name="T80" fmla="*/ 7 w 9"/>
                            <a:gd name="T81" fmla="*/ 107 h 179"/>
                            <a:gd name="T82" fmla="*/ 7 w 9"/>
                            <a:gd name="T83" fmla="*/ 101 h 179"/>
                            <a:gd name="T84" fmla="*/ 7 w 9"/>
                            <a:gd name="T85" fmla="*/ 117 h 179"/>
                            <a:gd name="T86" fmla="*/ 8 w 9"/>
                            <a:gd name="T87" fmla="*/ 115 h 179"/>
                            <a:gd name="T88" fmla="*/ 8 w 9"/>
                            <a:gd name="T89" fmla="*/ 88 h 179"/>
                            <a:gd name="T90" fmla="*/ 8 w 9"/>
                            <a:gd name="T91" fmla="*/ 76 h 179"/>
                            <a:gd name="T92" fmla="*/ 8 w 9"/>
                            <a:gd name="T93" fmla="*/ 92 h 179"/>
                            <a:gd name="T94" fmla="*/ 9 w 9"/>
                            <a:gd name="T95" fmla="*/ 179 h 179"/>
                            <a:gd name="T96" fmla="*/ 9 w 9"/>
                            <a:gd name="T97" fmla="*/ 112 h 179"/>
                            <a:gd name="T98" fmla="*/ 9 w 9"/>
                            <a:gd name="T99" fmla="*/ 93 h 1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9">
                              <a:moveTo>
                                <a:pt x="0" y="69"/>
                              </a:moveTo>
                              <a:lnTo>
                                <a:pt x="0" y="32"/>
                              </a:lnTo>
                              <a:lnTo>
                                <a:pt x="0" y="24"/>
                              </a:lnTo>
                              <a:lnTo>
                                <a:pt x="0" y="36"/>
                              </a:lnTo>
                              <a:lnTo>
                                <a:pt x="1" y="70"/>
                              </a:lnTo>
                              <a:lnTo>
                                <a:pt x="1" y="113"/>
                              </a:lnTo>
                              <a:lnTo>
                                <a:pt x="1" y="85"/>
                              </a:lnTo>
                              <a:lnTo>
                                <a:pt x="1" y="66"/>
                              </a:lnTo>
                              <a:lnTo>
                                <a:pt x="2" y="64"/>
                              </a:lnTo>
                              <a:lnTo>
                                <a:pt x="2" y="66"/>
                              </a:lnTo>
                              <a:lnTo>
                                <a:pt x="2" y="61"/>
                              </a:lnTo>
                              <a:lnTo>
                                <a:pt x="2" y="55"/>
                              </a:lnTo>
                              <a:lnTo>
                                <a:pt x="2" y="61"/>
                              </a:lnTo>
                              <a:lnTo>
                                <a:pt x="2" y="90"/>
                              </a:lnTo>
                              <a:lnTo>
                                <a:pt x="2" y="124"/>
                              </a:lnTo>
                              <a:lnTo>
                                <a:pt x="3" y="69"/>
                              </a:lnTo>
                              <a:lnTo>
                                <a:pt x="3" y="28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4" y="9"/>
                              </a:lnTo>
                              <a:lnTo>
                                <a:pt x="4" y="30"/>
                              </a:lnTo>
                              <a:lnTo>
                                <a:pt x="4" y="68"/>
                              </a:lnTo>
                              <a:lnTo>
                                <a:pt x="4" y="123"/>
                              </a:lnTo>
                              <a:lnTo>
                                <a:pt x="4" y="62"/>
                              </a:lnTo>
                              <a:lnTo>
                                <a:pt x="4" y="52"/>
                              </a:lnTo>
                              <a:lnTo>
                                <a:pt x="4" y="66"/>
                              </a:lnTo>
                              <a:lnTo>
                                <a:pt x="5" y="41"/>
                              </a:lnTo>
                              <a:lnTo>
                                <a:pt x="5" y="26"/>
                              </a:lnTo>
                              <a:lnTo>
                                <a:pt x="5" y="36"/>
                              </a:lnTo>
                              <a:lnTo>
                                <a:pt x="5" y="77"/>
                              </a:lnTo>
                              <a:lnTo>
                                <a:pt x="5" y="158"/>
                              </a:lnTo>
                              <a:lnTo>
                                <a:pt x="5" y="72"/>
                              </a:lnTo>
                              <a:lnTo>
                                <a:pt x="6" y="53"/>
                              </a:lnTo>
                              <a:lnTo>
                                <a:pt x="6" y="57"/>
                              </a:lnTo>
                              <a:lnTo>
                                <a:pt x="6" y="69"/>
                              </a:lnTo>
                              <a:lnTo>
                                <a:pt x="6" y="95"/>
                              </a:lnTo>
                              <a:lnTo>
                                <a:pt x="7" y="131"/>
                              </a:lnTo>
                              <a:lnTo>
                                <a:pt x="7" y="97"/>
                              </a:lnTo>
                              <a:lnTo>
                                <a:pt x="7" y="82"/>
                              </a:lnTo>
                              <a:lnTo>
                                <a:pt x="7" y="102"/>
                              </a:lnTo>
                              <a:lnTo>
                                <a:pt x="7" y="107"/>
                              </a:lnTo>
                              <a:lnTo>
                                <a:pt x="7" y="101"/>
                              </a:lnTo>
                              <a:lnTo>
                                <a:pt x="7" y="117"/>
                              </a:lnTo>
                              <a:lnTo>
                                <a:pt x="8" y="115"/>
                              </a:lnTo>
                              <a:lnTo>
                                <a:pt x="8" y="88"/>
                              </a:lnTo>
                              <a:lnTo>
                                <a:pt x="8" y="76"/>
                              </a:lnTo>
                              <a:lnTo>
                                <a:pt x="8" y="92"/>
                              </a:lnTo>
                              <a:lnTo>
                                <a:pt x="9" y="179"/>
                              </a:lnTo>
                              <a:lnTo>
                                <a:pt x="9" y="112"/>
                              </a:lnTo>
                              <a:lnTo>
                                <a:pt x="9" y="9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2" name="Freeform 3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10538" y="4148138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65 h 199"/>
                            <a:gd name="T2" fmla="*/ 0 w 9"/>
                            <a:gd name="T3" fmla="*/ 101 h 199"/>
                            <a:gd name="T4" fmla="*/ 0 w 9"/>
                            <a:gd name="T5" fmla="*/ 198 h 199"/>
                            <a:gd name="T6" fmla="*/ 0 w 9"/>
                            <a:gd name="T7" fmla="*/ 199 h 199"/>
                            <a:gd name="T8" fmla="*/ 1 w 9"/>
                            <a:gd name="T9" fmla="*/ 121 h 199"/>
                            <a:gd name="T10" fmla="*/ 1 w 9"/>
                            <a:gd name="T11" fmla="*/ 48 h 199"/>
                            <a:gd name="T12" fmla="*/ 1 w 9"/>
                            <a:gd name="T13" fmla="*/ 13 h 199"/>
                            <a:gd name="T14" fmla="*/ 1 w 9"/>
                            <a:gd name="T15" fmla="*/ 1 h 199"/>
                            <a:gd name="T16" fmla="*/ 1 w 9"/>
                            <a:gd name="T17" fmla="*/ 4 h 199"/>
                            <a:gd name="T18" fmla="*/ 2 w 9"/>
                            <a:gd name="T19" fmla="*/ 20 h 199"/>
                            <a:gd name="T20" fmla="*/ 2 w 9"/>
                            <a:gd name="T21" fmla="*/ 55 h 199"/>
                            <a:gd name="T22" fmla="*/ 2 w 9"/>
                            <a:gd name="T23" fmla="*/ 90 h 199"/>
                            <a:gd name="T24" fmla="*/ 2 w 9"/>
                            <a:gd name="T25" fmla="*/ 66 h 199"/>
                            <a:gd name="T26" fmla="*/ 2 w 9"/>
                            <a:gd name="T27" fmla="*/ 35 h 199"/>
                            <a:gd name="T28" fmla="*/ 2 w 9"/>
                            <a:gd name="T29" fmla="*/ 34 h 199"/>
                            <a:gd name="T30" fmla="*/ 3 w 9"/>
                            <a:gd name="T31" fmla="*/ 42 h 199"/>
                            <a:gd name="T32" fmla="*/ 3 w 9"/>
                            <a:gd name="T33" fmla="*/ 48 h 199"/>
                            <a:gd name="T34" fmla="*/ 3 w 9"/>
                            <a:gd name="T35" fmla="*/ 117 h 199"/>
                            <a:gd name="T36" fmla="*/ 3 w 9"/>
                            <a:gd name="T37" fmla="*/ 107 h 199"/>
                            <a:gd name="T38" fmla="*/ 3 w 9"/>
                            <a:gd name="T39" fmla="*/ 82 h 199"/>
                            <a:gd name="T40" fmla="*/ 3 w 9"/>
                            <a:gd name="T41" fmla="*/ 69 h 199"/>
                            <a:gd name="T42" fmla="*/ 3 w 9"/>
                            <a:gd name="T43" fmla="*/ 31 h 199"/>
                            <a:gd name="T44" fmla="*/ 4 w 9"/>
                            <a:gd name="T45" fmla="*/ 11 h 199"/>
                            <a:gd name="T46" fmla="*/ 4 w 9"/>
                            <a:gd name="T47" fmla="*/ 9 h 199"/>
                            <a:gd name="T48" fmla="*/ 4 w 9"/>
                            <a:gd name="T49" fmla="*/ 27 h 199"/>
                            <a:gd name="T50" fmla="*/ 4 w 9"/>
                            <a:gd name="T51" fmla="*/ 72 h 199"/>
                            <a:gd name="T52" fmla="*/ 5 w 9"/>
                            <a:gd name="T53" fmla="*/ 123 h 199"/>
                            <a:gd name="T54" fmla="*/ 5 w 9"/>
                            <a:gd name="T55" fmla="*/ 124 h 199"/>
                            <a:gd name="T56" fmla="*/ 5 w 9"/>
                            <a:gd name="T57" fmla="*/ 69 h 199"/>
                            <a:gd name="T58" fmla="*/ 5 w 9"/>
                            <a:gd name="T59" fmla="*/ 47 h 199"/>
                            <a:gd name="T60" fmla="*/ 5 w 9"/>
                            <a:gd name="T61" fmla="*/ 38 h 199"/>
                            <a:gd name="T62" fmla="*/ 5 w 9"/>
                            <a:gd name="T63" fmla="*/ 30 h 199"/>
                            <a:gd name="T64" fmla="*/ 6 w 9"/>
                            <a:gd name="T65" fmla="*/ 35 h 199"/>
                            <a:gd name="T66" fmla="*/ 6 w 9"/>
                            <a:gd name="T67" fmla="*/ 45 h 199"/>
                            <a:gd name="T68" fmla="*/ 6 w 9"/>
                            <a:gd name="T69" fmla="*/ 36 h 199"/>
                            <a:gd name="T70" fmla="*/ 6 w 9"/>
                            <a:gd name="T71" fmla="*/ 27 h 199"/>
                            <a:gd name="T72" fmla="*/ 6 w 9"/>
                            <a:gd name="T73" fmla="*/ 34 h 199"/>
                            <a:gd name="T74" fmla="*/ 7 w 9"/>
                            <a:gd name="T75" fmla="*/ 48 h 199"/>
                            <a:gd name="T76" fmla="*/ 7 w 9"/>
                            <a:gd name="T77" fmla="*/ 56 h 199"/>
                            <a:gd name="T78" fmla="*/ 7 w 9"/>
                            <a:gd name="T79" fmla="*/ 93 h 199"/>
                            <a:gd name="T80" fmla="*/ 7 w 9"/>
                            <a:gd name="T81" fmla="*/ 101 h 199"/>
                            <a:gd name="T82" fmla="*/ 7 w 9"/>
                            <a:gd name="T83" fmla="*/ 31 h 199"/>
                            <a:gd name="T84" fmla="*/ 7 w 9"/>
                            <a:gd name="T85" fmla="*/ 23 h 199"/>
                            <a:gd name="T86" fmla="*/ 8 w 9"/>
                            <a:gd name="T87" fmla="*/ 67 h 199"/>
                            <a:gd name="T88" fmla="*/ 8 w 9"/>
                            <a:gd name="T89" fmla="*/ 79 h 199"/>
                            <a:gd name="T90" fmla="*/ 8 w 9"/>
                            <a:gd name="T91" fmla="*/ 13 h 199"/>
                            <a:gd name="T92" fmla="*/ 8 w 9"/>
                            <a:gd name="T93" fmla="*/ 1 h 199"/>
                            <a:gd name="T94" fmla="*/ 9 w 9"/>
                            <a:gd name="T95" fmla="*/ 33 h 199"/>
                            <a:gd name="T96" fmla="*/ 9 w 9"/>
                            <a:gd name="T97" fmla="*/ 52 h 199"/>
                            <a:gd name="T98" fmla="*/ 9 w 9"/>
                            <a:gd name="T99" fmla="*/ 0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65"/>
                              </a:moveTo>
                              <a:lnTo>
                                <a:pt x="0" y="101"/>
                              </a:lnTo>
                              <a:lnTo>
                                <a:pt x="0" y="198"/>
                              </a:lnTo>
                              <a:lnTo>
                                <a:pt x="0" y="199"/>
                              </a:lnTo>
                              <a:lnTo>
                                <a:pt x="1" y="121"/>
                              </a:lnTo>
                              <a:lnTo>
                                <a:pt x="1" y="48"/>
                              </a:lnTo>
                              <a:lnTo>
                                <a:pt x="1" y="13"/>
                              </a:lnTo>
                              <a:lnTo>
                                <a:pt x="1" y="1"/>
                              </a:lnTo>
                              <a:lnTo>
                                <a:pt x="1" y="4"/>
                              </a:lnTo>
                              <a:lnTo>
                                <a:pt x="2" y="20"/>
                              </a:lnTo>
                              <a:lnTo>
                                <a:pt x="2" y="55"/>
                              </a:lnTo>
                              <a:lnTo>
                                <a:pt x="2" y="90"/>
                              </a:lnTo>
                              <a:lnTo>
                                <a:pt x="2" y="66"/>
                              </a:lnTo>
                              <a:lnTo>
                                <a:pt x="2" y="35"/>
                              </a:lnTo>
                              <a:lnTo>
                                <a:pt x="2" y="34"/>
                              </a:lnTo>
                              <a:lnTo>
                                <a:pt x="3" y="42"/>
                              </a:lnTo>
                              <a:lnTo>
                                <a:pt x="3" y="48"/>
                              </a:lnTo>
                              <a:lnTo>
                                <a:pt x="3" y="117"/>
                              </a:lnTo>
                              <a:lnTo>
                                <a:pt x="3" y="107"/>
                              </a:lnTo>
                              <a:lnTo>
                                <a:pt x="3" y="82"/>
                              </a:lnTo>
                              <a:lnTo>
                                <a:pt x="3" y="69"/>
                              </a:lnTo>
                              <a:lnTo>
                                <a:pt x="3" y="31"/>
                              </a:lnTo>
                              <a:lnTo>
                                <a:pt x="4" y="11"/>
                              </a:lnTo>
                              <a:lnTo>
                                <a:pt x="4" y="9"/>
                              </a:lnTo>
                              <a:lnTo>
                                <a:pt x="4" y="27"/>
                              </a:lnTo>
                              <a:lnTo>
                                <a:pt x="4" y="72"/>
                              </a:lnTo>
                              <a:lnTo>
                                <a:pt x="5" y="123"/>
                              </a:lnTo>
                              <a:lnTo>
                                <a:pt x="5" y="124"/>
                              </a:lnTo>
                              <a:lnTo>
                                <a:pt x="5" y="69"/>
                              </a:lnTo>
                              <a:lnTo>
                                <a:pt x="5" y="47"/>
                              </a:lnTo>
                              <a:lnTo>
                                <a:pt x="5" y="38"/>
                              </a:lnTo>
                              <a:lnTo>
                                <a:pt x="5" y="30"/>
                              </a:lnTo>
                              <a:lnTo>
                                <a:pt x="6" y="35"/>
                              </a:lnTo>
                              <a:lnTo>
                                <a:pt x="6" y="45"/>
                              </a:lnTo>
                              <a:lnTo>
                                <a:pt x="6" y="36"/>
                              </a:lnTo>
                              <a:lnTo>
                                <a:pt x="6" y="27"/>
                              </a:lnTo>
                              <a:lnTo>
                                <a:pt x="6" y="34"/>
                              </a:lnTo>
                              <a:lnTo>
                                <a:pt x="7" y="48"/>
                              </a:lnTo>
                              <a:lnTo>
                                <a:pt x="7" y="56"/>
                              </a:lnTo>
                              <a:lnTo>
                                <a:pt x="7" y="93"/>
                              </a:lnTo>
                              <a:lnTo>
                                <a:pt x="7" y="101"/>
                              </a:lnTo>
                              <a:lnTo>
                                <a:pt x="7" y="31"/>
                              </a:lnTo>
                              <a:lnTo>
                                <a:pt x="7" y="23"/>
                              </a:lnTo>
                              <a:lnTo>
                                <a:pt x="8" y="67"/>
                              </a:lnTo>
                              <a:lnTo>
                                <a:pt x="8" y="79"/>
                              </a:lnTo>
                              <a:lnTo>
                                <a:pt x="8" y="13"/>
                              </a:lnTo>
                              <a:lnTo>
                                <a:pt x="8" y="1"/>
                              </a:lnTo>
                              <a:lnTo>
                                <a:pt x="9" y="33"/>
                              </a:lnTo>
                              <a:lnTo>
                                <a:pt x="9" y="52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3" name="Freeform 3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24826" y="4102100"/>
                          <a:ext cx="14288" cy="320675"/>
                        </a:xfrm>
                        <a:custGeom>
                          <a:avLst/>
                          <a:gdLst>
                            <a:gd name="T0" fmla="*/ 0 w 9"/>
                            <a:gd name="T1" fmla="*/ 29 h 202"/>
                            <a:gd name="T2" fmla="*/ 0 w 9"/>
                            <a:gd name="T3" fmla="*/ 35 h 202"/>
                            <a:gd name="T4" fmla="*/ 0 w 9"/>
                            <a:gd name="T5" fmla="*/ 89 h 202"/>
                            <a:gd name="T6" fmla="*/ 0 w 9"/>
                            <a:gd name="T7" fmla="*/ 71 h 202"/>
                            <a:gd name="T8" fmla="*/ 0 w 9"/>
                            <a:gd name="T9" fmla="*/ 68 h 202"/>
                            <a:gd name="T10" fmla="*/ 1 w 9"/>
                            <a:gd name="T11" fmla="*/ 94 h 202"/>
                            <a:gd name="T12" fmla="*/ 1 w 9"/>
                            <a:gd name="T13" fmla="*/ 55 h 202"/>
                            <a:gd name="T14" fmla="*/ 1 w 9"/>
                            <a:gd name="T15" fmla="*/ 36 h 202"/>
                            <a:gd name="T16" fmla="*/ 1 w 9"/>
                            <a:gd name="T17" fmla="*/ 53 h 202"/>
                            <a:gd name="T18" fmla="*/ 2 w 9"/>
                            <a:gd name="T19" fmla="*/ 99 h 202"/>
                            <a:gd name="T20" fmla="*/ 2 w 9"/>
                            <a:gd name="T21" fmla="*/ 108 h 202"/>
                            <a:gd name="T22" fmla="*/ 2 w 9"/>
                            <a:gd name="T23" fmla="*/ 99 h 202"/>
                            <a:gd name="T24" fmla="*/ 2 w 9"/>
                            <a:gd name="T25" fmla="*/ 173 h 202"/>
                            <a:gd name="T26" fmla="*/ 2 w 9"/>
                            <a:gd name="T27" fmla="*/ 81 h 202"/>
                            <a:gd name="T28" fmla="*/ 2 w 9"/>
                            <a:gd name="T29" fmla="*/ 39 h 202"/>
                            <a:gd name="T30" fmla="*/ 2 w 9"/>
                            <a:gd name="T31" fmla="*/ 44 h 202"/>
                            <a:gd name="T32" fmla="*/ 3 w 9"/>
                            <a:gd name="T33" fmla="*/ 73 h 202"/>
                            <a:gd name="T34" fmla="*/ 3 w 9"/>
                            <a:gd name="T35" fmla="*/ 78 h 202"/>
                            <a:gd name="T36" fmla="*/ 3 w 9"/>
                            <a:gd name="T37" fmla="*/ 47 h 202"/>
                            <a:gd name="T38" fmla="*/ 3 w 9"/>
                            <a:gd name="T39" fmla="*/ 41 h 202"/>
                            <a:gd name="T40" fmla="*/ 3 w 9"/>
                            <a:gd name="T41" fmla="*/ 84 h 202"/>
                            <a:gd name="T42" fmla="*/ 3 w 9"/>
                            <a:gd name="T43" fmla="*/ 102 h 202"/>
                            <a:gd name="T44" fmla="*/ 4 w 9"/>
                            <a:gd name="T45" fmla="*/ 26 h 202"/>
                            <a:gd name="T46" fmla="*/ 4 w 9"/>
                            <a:gd name="T47" fmla="*/ 4 h 202"/>
                            <a:gd name="T48" fmla="*/ 4 w 9"/>
                            <a:gd name="T49" fmla="*/ 0 h 202"/>
                            <a:gd name="T50" fmla="*/ 4 w 9"/>
                            <a:gd name="T51" fmla="*/ 6 h 202"/>
                            <a:gd name="T52" fmla="*/ 5 w 9"/>
                            <a:gd name="T53" fmla="*/ 20 h 202"/>
                            <a:gd name="T54" fmla="*/ 5 w 9"/>
                            <a:gd name="T55" fmla="*/ 60 h 202"/>
                            <a:gd name="T56" fmla="*/ 5 w 9"/>
                            <a:gd name="T57" fmla="*/ 148 h 202"/>
                            <a:gd name="T58" fmla="*/ 5 w 9"/>
                            <a:gd name="T59" fmla="*/ 73 h 202"/>
                            <a:gd name="T60" fmla="*/ 5 w 9"/>
                            <a:gd name="T61" fmla="*/ 60 h 202"/>
                            <a:gd name="T62" fmla="*/ 5 w 9"/>
                            <a:gd name="T63" fmla="*/ 62 h 202"/>
                            <a:gd name="T64" fmla="*/ 5 w 9"/>
                            <a:gd name="T65" fmla="*/ 69 h 202"/>
                            <a:gd name="T66" fmla="*/ 6 w 9"/>
                            <a:gd name="T67" fmla="*/ 83 h 202"/>
                            <a:gd name="T68" fmla="*/ 6 w 9"/>
                            <a:gd name="T69" fmla="*/ 102 h 202"/>
                            <a:gd name="T70" fmla="*/ 6 w 9"/>
                            <a:gd name="T71" fmla="*/ 127 h 202"/>
                            <a:gd name="T72" fmla="*/ 6 w 9"/>
                            <a:gd name="T73" fmla="*/ 181 h 202"/>
                            <a:gd name="T74" fmla="*/ 7 w 9"/>
                            <a:gd name="T75" fmla="*/ 202 h 202"/>
                            <a:gd name="T76" fmla="*/ 7 w 9"/>
                            <a:gd name="T77" fmla="*/ 169 h 202"/>
                            <a:gd name="T78" fmla="*/ 7 w 9"/>
                            <a:gd name="T79" fmla="*/ 137 h 202"/>
                            <a:gd name="T80" fmla="*/ 7 w 9"/>
                            <a:gd name="T81" fmla="*/ 80 h 202"/>
                            <a:gd name="T82" fmla="*/ 7 w 9"/>
                            <a:gd name="T83" fmla="*/ 41 h 202"/>
                            <a:gd name="T84" fmla="*/ 7 w 9"/>
                            <a:gd name="T85" fmla="*/ 26 h 202"/>
                            <a:gd name="T86" fmla="*/ 7 w 9"/>
                            <a:gd name="T87" fmla="*/ 36 h 202"/>
                            <a:gd name="T88" fmla="*/ 8 w 9"/>
                            <a:gd name="T89" fmla="*/ 56 h 202"/>
                            <a:gd name="T90" fmla="*/ 8 w 9"/>
                            <a:gd name="T91" fmla="*/ 39 h 202"/>
                            <a:gd name="T92" fmla="*/ 8 w 9"/>
                            <a:gd name="T93" fmla="*/ 16 h 202"/>
                            <a:gd name="T94" fmla="*/ 8 w 9"/>
                            <a:gd name="T95" fmla="*/ 10 h 202"/>
                            <a:gd name="T96" fmla="*/ 9 w 9"/>
                            <a:gd name="T97" fmla="*/ 23 h 202"/>
                            <a:gd name="T98" fmla="*/ 9 w 9"/>
                            <a:gd name="T99" fmla="*/ 47 h 2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2">
                              <a:moveTo>
                                <a:pt x="0" y="29"/>
                              </a:moveTo>
                              <a:lnTo>
                                <a:pt x="0" y="35"/>
                              </a:lnTo>
                              <a:lnTo>
                                <a:pt x="0" y="89"/>
                              </a:lnTo>
                              <a:lnTo>
                                <a:pt x="0" y="71"/>
                              </a:lnTo>
                              <a:lnTo>
                                <a:pt x="0" y="68"/>
                              </a:lnTo>
                              <a:lnTo>
                                <a:pt x="1" y="94"/>
                              </a:lnTo>
                              <a:lnTo>
                                <a:pt x="1" y="55"/>
                              </a:lnTo>
                              <a:lnTo>
                                <a:pt x="1" y="36"/>
                              </a:lnTo>
                              <a:lnTo>
                                <a:pt x="1" y="53"/>
                              </a:lnTo>
                              <a:lnTo>
                                <a:pt x="2" y="99"/>
                              </a:lnTo>
                              <a:lnTo>
                                <a:pt x="2" y="108"/>
                              </a:lnTo>
                              <a:lnTo>
                                <a:pt x="2" y="99"/>
                              </a:lnTo>
                              <a:lnTo>
                                <a:pt x="2" y="173"/>
                              </a:lnTo>
                              <a:lnTo>
                                <a:pt x="2" y="81"/>
                              </a:lnTo>
                              <a:lnTo>
                                <a:pt x="2" y="39"/>
                              </a:lnTo>
                              <a:lnTo>
                                <a:pt x="2" y="44"/>
                              </a:lnTo>
                              <a:lnTo>
                                <a:pt x="3" y="73"/>
                              </a:lnTo>
                              <a:lnTo>
                                <a:pt x="3" y="78"/>
                              </a:lnTo>
                              <a:lnTo>
                                <a:pt x="3" y="47"/>
                              </a:lnTo>
                              <a:lnTo>
                                <a:pt x="3" y="41"/>
                              </a:lnTo>
                              <a:lnTo>
                                <a:pt x="3" y="84"/>
                              </a:lnTo>
                              <a:lnTo>
                                <a:pt x="3" y="102"/>
                              </a:lnTo>
                              <a:lnTo>
                                <a:pt x="4" y="26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6"/>
                              </a:lnTo>
                              <a:lnTo>
                                <a:pt x="5" y="20"/>
                              </a:lnTo>
                              <a:lnTo>
                                <a:pt x="5" y="60"/>
                              </a:lnTo>
                              <a:lnTo>
                                <a:pt x="5" y="148"/>
                              </a:lnTo>
                              <a:lnTo>
                                <a:pt x="5" y="73"/>
                              </a:lnTo>
                              <a:lnTo>
                                <a:pt x="5" y="60"/>
                              </a:lnTo>
                              <a:lnTo>
                                <a:pt x="5" y="62"/>
                              </a:lnTo>
                              <a:lnTo>
                                <a:pt x="5" y="69"/>
                              </a:lnTo>
                              <a:lnTo>
                                <a:pt x="6" y="83"/>
                              </a:lnTo>
                              <a:lnTo>
                                <a:pt x="6" y="102"/>
                              </a:lnTo>
                              <a:lnTo>
                                <a:pt x="6" y="127"/>
                              </a:lnTo>
                              <a:lnTo>
                                <a:pt x="6" y="181"/>
                              </a:lnTo>
                              <a:lnTo>
                                <a:pt x="7" y="202"/>
                              </a:lnTo>
                              <a:lnTo>
                                <a:pt x="7" y="169"/>
                              </a:lnTo>
                              <a:lnTo>
                                <a:pt x="7" y="137"/>
                              </a:lnTo>
                              <a:lnTo>
                                <a:pt x="7" y="80"/>
                              </a:lnTo>
                              <a:lnTo>
                                <a:pt x="7" y="41"/>
                              </a:lnTo>
                              <a:lnTo>
                                <a:pt x="7" y="26"/>
                              </a:lnTo>
                              <a:lnTo>
                                <a:pt x="7" y="36"/>
                              </a:lnTo>
                              <a:lnTo>
                                <a:pt x="8" y="56"/>
                              </a:lnTo>
                              <a:lnTo>
                                <a:pt x="8" y="39"/>
                              </a:lnTo>
                              <a:lnTo>
                                <a:pt x="8" y="16"/>
                              </a:lnTo>
                              <a:lnTo>
                                <a:pt x="8" y="10"/>
                              </a:lnTo>
                              <a:lnTo>
                                <a:pt x="9" y="23"/>
                              </a:lnTo>
                              <a:lnTo>
                                <a:pt x="9" y="4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4" name="Freeform 3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39113" y="4065588"/>
                          <a:ext cx="12700" cy="322263"/>
                        </a:xfrm>
                        <a:custGeom>
                          <a:avLst/>
                          <a:gdLst>
                            <a:gd name="T0" fmla="*/ 0 w 8"/>
                            <a:gd name="T1" fmla="*/ 70 h 203"/>
                            <a:gd name="T2" fmla="*/ 0 w 8"/>
                            <a:gd name="T3" fmla="*/ 88 h 203"/>
                            <a:gd name="T4" fmla="*/ 0 w 8"/>
                            <a:gd name="T5" fmla="*/ 112 h 203"/>
                            <a:gd name="T6" fmla="*/ 0 w 8"/>
                            <a:gd name="T7" fmla="*/ 203 h 203"/>
                            <a:gd name="T8" fmla="*/ 0 w 8"/>
                            <a:gd name="T9" fmla="*/ 159 h 203"/>
                            <a:gd name="T10" fmla="*/ 1 w 8"/>
                            <a:gd name="T11" fmla="*/ 134 h 203"/>
                            <a:gd name="T12" fmla="*/ 1 w 8"/>
                            <a:gd name="T13" fmla="*/ 200 h 203"/>
                            <a:gd name="T14" fmla="*/ 1 w 8"/>
                            <a:gd name="T15" fmla="*/ 137 h 203"/>
                            <a:gd name="T16" fmla="*/ 1 w 8"/>
                            <a:gd name="T17" fmla="*/ 81 h 203"/>
                            <a:gd name="T18" fmla="*/ 1 w 8"/>
                            <a:gd name="T19" fmla="*/ 58 h 203"/>
                            <a:gd name="T20" fmla="*/ 1 w 8"/>
                            <a:gd name="T21" fmla="*/ 44 h 203"/>
                            <a:gd name="T22" fmla="*/ 1 w 8"/>
                            <a:gd name="T23" fmla="*/ 35 h 203"/>
                            <a:gd name="T24" fmla="*/ 2 w 8"/>
                            <a:gd name="T25" fmla="*/ 30 h 203"/>
                            <a:gd name="T26" fmla="*/ 2 w 8"/>
                            <a:gd name="T27" fmla="*/ 34 h 203"/>
                            <a:gd name="T28" fmla="*/ 2 w 8"/>
                            <a:gd name="T29" fmla="*/ 50 h 203"/>
                            <a:gd name="T30" fmla="*/ 2 w 8"/>
                            <a:gd name="T31" fmla="*/ 88 h 203"/>
                            <a:gd name="T32" fmla="*/ 3 w 8"/>
                            <a:gd name="T33" fmla="*/ 203 h 203"/>
                            <a:gd name="T34" fmla="*/ 3 w 8"/>
                            <a:gd name="T35" fmla="*/ 180 h 203"/>
                            <a:gd name="T36" fmla="*/ 3 w 8"/>
                            <a:gd name="T37" fmla="*/ 193 h 203"/>
                            <a:gd name="T38" fmla="*/ 3 w 8"/>
                            <a:gd name="T39" fmla="*/ 180 h 203"/>
                            <a:gd name="T40" fmla="*/ 3 w 8"/>
                            <a:gd name="T41" fmla="*/ 148 h 203"/>
                            <a:gd name="T42" fmla="*/ 3 w 8"/>
                            <a:gd name="T43" fmla="*/ 113 h 203"/>
                            <a:gd name="T44" fmla="*/ 4 w 8"/>
                            <a:gd name="T45" fmla="*/ 88 h 203"/>
                            <a:gd name="T46" fmla="*/ 4 w 8"/>
                            <a:gd name="T47" fmla="*/ 86 h 203"/>
                            <a:gd name="T48" fmla="*/ 4 w 8"/>
                            <a:gd name="T49" fmla="*/ 140 h 203"/>
                            <a:gd name="T50" fmla="*/ 4 w 8"/>
                            <a:gd name="T51" fmla="*/ 92 h 203"/>
                            <a:gd name="T52" fmla="*/ 4 w 8"/>
                            <a:gd name="T53" fmla="*/ 37 h 203"/>
                            <a:gd name="T54" fmla="*/ 5 w 8"/>
                            <a:gd name="T55" fmla="*/ 27 h 203"/>
                            <a:gd name="T56" fmla="*/ 5 w 8"/>
                            <a:gd name="T57" fmla="*/ 50 h 203"/>
                            <a:gd name="T58" fmla="*/ 5 w 8"/>
                            <a:gd name="T59" fmla="*/ 128 h 203"/>
                            <a:gd name="T60" fmla="*/ 5 w 8"/>
                            <a:gd name="T61" fmla="*/ 200 h 203"/>
                            <a:gd name="T62" fmla="*/ 5 w 8"/>
                            <a:gd name="T63" fmla="*/ 123 h 203"/>
                            <a:gd name="T64" fmla="*/ 5 w 8"/>
                            <a:gd name="T65" fmla="*/ 43 h 203"/>
                            <a:gd name="T66" fmla="*/ 6 w 8"/>
                            <a:gd name="T67" fmla="*/ 9 h 203"/>
                            <a:gd name="T68" fmla="*/ 6 w 8"/>
                            <a:gd name="T69" fmla="*/ 0 h 203"/>
                            <a:gd name="T70" fmla="*/ 6 w 8"/>
                            <a:gd name="T71" fmla="*/ 5 h 203"/>
                            <a:gd name="T72" fmla="*/ 6 w 8"/>
                            <a:gd name="T73" fmla="*/ 22 h 203"/>
                            <a:gd name="T74" fmla="*/ 7 w 8"/>
                            <a:gd name="T75" fmla="*/ 51 h 203"/>
                            <a:gd name="T76" fmla="*/ 7 w 8"/>
                            <a:gd name="T77" fmla="*/ 76 h 203"/>
                            <a:gd name="T78" fmla="*/ 7 w 8"/>
                            <a:gd name="T79" fmla="*/ 56 h 203"/>
                            <a:gd name="T80" fmla="*/ 7 w 8"/>
                            <a:gd name="T81" fmla="*/ 21 h 203"/>
                            <a:gd name="T82" fmla="*/ 7 w 8"/>
                            <a:gd name="T83" fmla="*/ 3 h 203"/>
                            <a:gd name="T84" fmla="*/ 7 w 8"/>
                            <a:gd name="T85" fmla="*/ 7 h 203"/>
                            <a:gd name="T86" fmla="*/ 7 w 8"/>
                            <a:gd name="T87" fmla="*/ 32 h 203"/>
                            <a:gd name="T88" fmla="*/ 8 w 8"/>
                            <a:gd name="T89" fmla="*/ 83 h 203"/>
                            <a:gd name="T90" fmla="*/ 8 w 8"/>
                            <a:gd name="T91" fmla="*/ 126 h 203"/>
                            <a:gd name="T92" fmla="*/ 8 w 8"/>
                            <a:gd name="T93" fmla="*/ 110 h 203"/>
                            <a:gd name="T94" fmla="*/ 8 w 8"/>
                            <a:gd name="T95" fmla="*/ 78 h 203"/>
                            <a:gd name="T96" fmla="*/ 8 w 8"/>
                            <a:gd name="T97" fmla="*/ 69 h 203"/>
                            <a:gd name="T98" fmla="*/ 8 w 8"/>
                            <a:gd name="T99" fmla="*/ 119 h 2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03">
                              <a:moveTo>
                                <a:pt x="0" y="70"/>
                              </a:moveTo>
                              <a:lnTo>
                                <a:pt x="0" y="88"/>
                              </a:lnTo>
                              <a:lnTo>
                                <a:pt x="0" y="112"/>
                              </a:lnTo>
                              <a:lnTo>
                                <a:pt x="0" y="203"/>
                              </a:lnTo>
                              <a:lnTo>
                                <a:pt x="0" y="159"/>
                              </a:lnTo>
                              <a:lnTo>
                                <a:pt x="1" y="134"/>
                              </a:lnTo>
                              <a:lnTo>
                                <a:pt x="1" y="200"/>
                              </a:lnTo>
                              <a:lnTo>
                                <a:pt x="1" y="137"/>
                              </a:lnTo>
                              <a:lnTo>
                                <a:pt x="1" y="81"/>
                              </a:lnTo>
                              <a:lnTo>
                                <a:pt x="1" y="58"/>
                              </a:lnTo>
                              <a:lnTo>
                                <a:pt x="1" y="44"/>
                              </a:lnTo>
                              <a:lnTo>
                                <a:pt x="1" y="35"/>
                              </a:lnTo>
                              <a:lnTo>
                                <a:pt x="2" y="30"/>
                              </a:lnTo>
                              <a:lnTo>
                                <a:pt x="2" y="34"/>
                              </a:lnTo>
                              <a:lnTo>
                                <a:pt x="2" y="50"/>
                              </a:lnTo>
                              <a:lnTo>
                                <a:pt x="2" y="88"/>
                              </a:lnTo>
                              <a:lnTo>
                                <a:pt x="3" y="203"/>
                              </a:lnTo>
                              <a:lnTo>
                                <a:pt x="3" y="180"/>
                              </a:lnTo>
                              <a:lnTo>
                                <a:pt x="3" y="193"/>
                              </a:lnTo>
                              <a:lnTo>
                                <a:pt x="3" y="180"/>
                              </a:lnTo>
                              <a:lnTo>
                                <a:pt x="3" y="148"/>
                              </a:lnTo>
                              <a:lnTo>
                                <a:pt x="3" y="113"/>
                              </a:lnTo>
                              <a:lnTo>
                                <a:pt x="4" y="88"/>
                              </a:lnTo>
                              <a:lnTo>
                                <a:pt x="4" y="86"/>
                              </a:lnTo>
                              <a:lnTo>
                                <a:pt x="4" y="140"/>
                              </a:lnTo>
                              <a:lnTo>
                                <a:pt x="4" y="92"/>
                              </a:lnTo>
                              <a:lnTo>
                                <a:pt x="4" y="37"/>
                              </a:lnTo>
                              <a:lnTo>
                                <a:pt x="5" y="27"/>
                              </a:lnTo>
                              <a:lnTo>
                                <a:pt x="5" y="50"/>
                              </a:lnTo>
                              <a:lnTo>
                                <a:pt x="5" y="128"/>
                              </a:lnTo>
                              <a:lnTo>
                                <a:pt x="5" y="200"/>
                              </a:lnTo>
                              <a:lnTo>
                                <a:pt x="5" y="123"/>
                              </a:lnTo>
                              <a:lnTo>
                                <a:pt x="5" y="43"/>
                              </a:lnTo>
                              <a:lnTo>
                                <a:pt x="6" y="9"/>
                              </a:lnTo>
                              <a:lnTo>
                                <a:pt x="6" y="0"/>
                              </a:lnTo>
                              <a:lnTo>
                                <a:pt x="6" y="5"/>
                              </a:lnTo>
                              <a:lnTo>
                                <a:pt x="6" y="22"/>
                              </a:lnTo>
                              <a:lnTo>
                                <a:pt x="7" y="51"/>
                              </a:lnTo>
                              <a:lnTo>
                                <a:pt x="7" y="76"/>
                              </a:lnTo>
                              <a:lnTo>
                                <a:pt x="7" y="56"/>
                              </a:lnTo>
                              <a:lnTo>
                                <a:pt x="7" y="21"/>
                              </a:lnTo>
                              <a:lnTo>
                                <a:pt x="7" y="3"/>
                              </a:lnTo>
                              <a:lnTo>
                                <a:pt x="7" y="7"/>
                              </a:lnTo>
                              <a:lnTo>
                                <a:pt x="7" y="32"/>
                              </a:lnTo>
                              <a:lnTo>
                                <a:pt x="8" y="83"/>
                              </a:lnTo>
                              <a:lnTo>
                                <a:pt x="8" y="126"/>
                              </a:lnTo>
                              <a:lnTo>
                                <a:pt x="8" y="110"/>
                              </a:lnTo>
                              <a:lnTo>
                                <a:pt x="8" y="78"/>
                              </a:lnTo>
                              <a:lnTo>
                                <a:pt x="8" y="69"/>
                              </a:lnTo>
                              <a:lnTo>
                                <a:pt x="8" y="1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5" name="Freeform 3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51813" y="4081463"/>
                          <a:ext cx="14288" cy="225425"/>
                        </a:xfrm>
                        <a:custGeom>
                          <a:avLst/>
                          <a:gdLst>
                            <a:gd name="T0" fmla="*/ 0 w 9"/>
                            <a:gd name="T1" fmla="*/ 109 h 142"/>
                            <a:gd name="T2" fmla="*/ 1 w 9"/>
                            <a:gd name="T3" fmla="*/ 116 h 142"/>
                            <a:gd name="T4" fmla="*/ 1 w 9"/>
                            <a:gd name="T5" fmla="*/ 55 h 142"/>
                            <a:gd name="T6" fmla="*/ 1 w 9"/>
                            <a:gd name="T7" fmla="*/ 45 h 142"/>
                            <a:gd name="T8" fmla="*/ 1 w 9"/>
                            <a:gd name="T9" fmla="*/ 53 h 142"/>
                            <a:gd name="T10" fmla="*/ 1 w 9"/>
                            <a:gd name="T11" fmla="*/ 69 h 142"/>
                            <a:gd name="T12" fmla="*/ 2 w 9"/>
                            <a:gd name="T13" fmla="*/ 69 h 142"/>
                            <a:gd name="T14" fmla="*/ 2 w 9"/>
                            <a:gd name="T15" fmla="*/ 57 h 142"/>
                            <a:gd name="T16" fmla="*/ 2 w 9"/>
                            <a:gd name="T17" fmla="*/ 59 h 142"/>
                            <a:gd name="T18" fmla="*/ 2 w 9"/>
                            <a:gd name="T19" fmla="*/ 34 h 142"/>
                            <a:gd name="T20" fmla="*/ 2 w 9"/>
                            <a:gd name="T21" fmla="*/ 17 h 142"/>
                            <a:gd name="T22" fmla="*/ 2 w 9"/>
                            <a:gd name="T23" fmla="*/ 40 h 142"/>
                            <a:gd name="T24" fmla="*/ 3 w 9"/>
                            <a:gd name="T25" fmla="*/ 142 h 142"/>
                            <a:gd name="T26" fmla="*/ 3 w 9"/>
                            <a:gd name="T27" fmla="*/ 85 h 142"/>
                            <a:gd name="T28" fmla="*/ 3 w 9"/>
                            <a:gd name="T29" fmla="*/ 116 h 142"/>
                            <a:gd name="T30" fmla="*/ 3 w 9"/>
                            <a:gd name="T31" fmla="*/ 80 h 142"/>
                            <a:gd name="T32" fmla="*/ 4 w 9"/>
                            <a:gd name="T33" fmla="*/ 34 h 142"/>
                            <a:gd name="T34" fmla="*/ 4 w 9"/>
                            <a:gd name="T35" fmla="*/ 23 h 142"/>
                            <a:gd name="T36" fmla="*/ 4 w 9"/>
                            <a:gd name="T37" fmla="*/ 25 h 142"/>
                            <a:gd name="T38" fmla="*/ 4 w 9"/>
                            <a:gd name="T39" fmla="*/ 27 h 142"/>
                            <a:gd name="T40" fmla="*/ 4 w 9"/>
                            <a:gd name="T41" fmla="*/ 22 h 142"/>
                            <a:gd name="T42" fmla="*/ 4 w 9"/>
                            <a:gd name="T43" fmla="*/ 33 h 142"/>
                            <a:gd name="T44" fmla="*/ 4 w 9"/>
                            <a:gd name="T45" fmla="*/ 66 h 142"/>
                            <a:gd name="T46" fmla="*/ 5 w 9"/>
                            <a:gd name="T47" fmla="*/ 65 h 142"/>
                            <a:gd name="T48" fmla="*/ 5 w 9"/>
                            <a:gd name="T49" fmla="*/ 71 h 142"/>
                            <a:gd name="T50" fmla="*/ 5 w 9"/>
                            <a:gd name="T51" fmla="*/ 106 h 142"/>
                            <a:gd name="T52" fmla="*/ 5 w 9"/>
                            <a:gd name="T53" fmla="*/ 111 h 142"/>
                            <a:gd name="T54" fmla="*/ 6 w 9"/>
                            <a:gd name="T55" fmla="*/ 119 h 142"/>
                            <a:gd name="T56" fmla="*/ 6 w 9"/>
                            <a:gd name="T57" fmla="*/ 71 h 142"/>
                            <a:gd name="T58" fmla="*/ 6 w 9"/>
                            <a:gd name="T59" fmla="*/ 52 h 142"/>
                            <a:gd name="T60" fmla="*/ 6 w 9"/>
                            <a:gd name="T61" fmla="*/ 34 h 142"/>
                            <a:gd name="T62" fmla="*/ 6 w 9"/>
                            <a:gd name="T63" fmla="*/ 22 h 142"/>
                            <a:gd name="T64" fmla="*/ 6 w 9"/>
                            <a:gd name="T65" fmla="*/ 36 h 142"/>
                            <a:gd name="T66" fmla="*/ 6 w 9"/>
                            <a:gd name="T67" fmla="*/ 50 h 142"/>
                            <a:gd name="T68" fmla="*/ 7 w 9"/>
                            <a:gd name="T69" fmla="*/ 26 h 142"/>
                            <a:gd name="T70" fmla="*/ 7 w 9"/>
                            <a:gd name="T71" fmla="*/ 17 h 142"/>
                            <a:gd name="T72" fmla="*/ 7 w 9"/>
                            <a:gd name="T73" fmla="*/ 31 h 142"/>
                            <a:gd name="T74" fmla="*/ 7 w 9"/>
                            <a:gd name="T75" fmla="*/ 65 h 142"/>
                            <a:gd name="T76" fmla="*/ 7 w 9"/>
                            <a:gd name="T77" fmla="*/ 90 h 142"/>
                            <a:gd name="T78" fmla="*/ 7 w 9"/>
                            <a:gd name="T79" fmla="*/ 34 h 142"/>
                            <a:gd name="T80" fmla="*/ 8 w 9"/>
                            <a:gd name="T81" fmla="*/ 4 h 142"/>
                            <a:gd name="T82" fmla="*/ 8 w 9"/>
                            <a:gd name="T83" fmla="*/ 0 h 142"/>
                            <a:gd name="T84" fmla="*/ 8 w 9"/>
                            <a:gd name="T85" fmla="*/ 15 h 142"/>
                            <a:gd name="T86" fmla="*/ 8 w 9"/>
                            <a:gd name="T87" fmla="*/ 47 h 142"/>
                            <a:gd name="T88" fmla="*/ 9 w 9"/>
                            <a:gd name="T89" fmla="*/ 106 h 142"/>
                            <a:gd name="T90" fmla="*/ 9 w 9"/>
                            <a:gd name="T91" fmla="*/ 101 h 142"/>
                            <a:gd name="T92" fmla="*/ 9 w 9"/>
                            <a:gd name="T93" fmla="*/ 53 h 142"/>
                            <a:gd name="T94" fmla="*/ 9 w 9"/>
                            <a:gd name="T95" fmla="*/ 37 h 142"/>
                            <a:gd name="T96" fmla="*/ 9 w 9"/>
                            <a:gd name="T97" fmla="*/ 52 h 142"/>
                            <a:gd name="T98" fmla="*/ 9 w 9"/>
                            <a:gd name="T99" fmla="*/ 73 h 1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2">
                              <a:moveTo>
                                <a:pt x="0" y="109"/>
                              </a:moveTo>
                              <a:lnTo>
                                <a:pt x="1" y="116"/>
                              </a:lnTo>
                              <a:lnTo>
                                <a:pt x="1" y="55"/>
                              </a:lnTo>
                              <a:lnTo>
                                <a:pt x="1" y="45"/>
                              </a:lnTo>
                              <a:lnTo>
                                <a:pt x="1" y="53"/>
                              </a:lnTo>
                              <a:lnTo>
                                <a:pt x="1" y="69"/>
                              </a:lnTo>
                              <a:lnTo>
                                <a:pt x="2" y="69"/>
                              </a:lnTo>
                              <a:lnTo>
                                <a:pt x="2" y="57"/>
                              </a:lnTo>
                              <a:lnTo>
                                <a:pt x="2" y="59"/>
                              </a:lnTo>
                              <a:lnTo>
                                <a:pt x="2" y="34"/>
                              </a:lnTo>
                              <a:lnTo>
                                <a:pt x="2" y="17"/>
                              </a:lnTo>
                              <a:lnTo>
                                <a:pt x="2" y="40"/>
                              </a:lnTo>
                              <a:lnTo>
                                <a:pt x="3" y="142"/>
                              </a:lnTo>
                              <a:lnTo>
                                <a:pt x="3" y="85"/>
                              </a:lnTo>
                              <a:lnTo>
                                <a:pt x="3" y="116"/>
                              </a:lnTo>
                              <a:lnTo>
                                <a:pt x="3" y="80"/>
                              </a:lnTo>
                              <a:lnTo>
                                <a:pt x="4" y="34"/>
                              </a:lnTo>
                              <a:lnTo>
                                <a:pt x="4" y="23"/>
                              </a:lnTo>
                              <a:lnTo>
                                <a:pt x="4" y="25"/>
                              </a:lnTo>
                              <a:lnTo>
                                <a:pt x="4" y="27"/>
                              </a:lnTo>
                              <a:lnTo>
                                <a:pt x="4" y="22"/>
                              </a:lnTo>
                              <a:lnTo>
                                <a:pt x="4" y="33"/>
                              </a:lnTo>
                              <a:lnTo>
                                <a:pt x="4" y="66"/>
                              </a:lnTo>
                              <a:lnTo>
                                <a:pt x="5" y="65"/>
                              </a:lnTo>
                              <a:lnTo>
                                <a:pt x="5" y="71"/>
                              </a:lnTo>
                              <a:lnTo>
                                <a:pt x="5" y="106"/>
                              </a:lnTo>
                              <a:lnTo>
                                <a:pt x="5" y="111"/>
                              </a:lnTo>
                              <a:lnTo>
                                <a:pt x="6" y="119"/>
                              </a:lnTo>
                              <a:lnTo>
                                <a:pt x="6" y="71"/>
                              </a:lnTo>
                              <a:lnTo>
                                <a:pt x="6" y="52"/>
                              </a:lnTo>
                              <a:lnTo>
                                <a:pt x="6" y="34"/>
                              </a:lnTo>
                              <a:lnTo>
                                <a:pt x="6" y="22"/>
                              </a:lnTo>
                              <a:lnTo>
                                <a:pt x="6" y="36"/>
                              </a:lnTo>
                              <a:lnTo>
                                <a:pt x="6" y="50"/>
                              </a:lnTo>
                              <a:lnTo>
                                <a:pt x="7" y="26"/>
                              </a:lnTo>
                              <a:lnTo>
                                <a:pt x="7" y="17"/>
                              </a:lnTo>
                              <a:lnTo>
                                <a:pt x="7" y="31"/>
                              </a:lnTo>
                              <a:lnTo>
                                <a:pt x="7" y="65"/>
                              </a:lnTo>
                              <a:lnTo>
                                <a:pt x="7" y="90"/>
                              </a:lnTo>
                              <a:lnTo>
                                <a:pt x="7" y="34"/>
                              </a:lnTo>
                              <a:lnTo>
                                <a:pt x="8" y="4"/>
                              </a:lnTo>
                              <a:lnTo>
                                <a:pt x="8" y="0"/>
                              </a:lnTo>
                              <a:lnTo>
                                <a:pt x="8" y="15"/>
                              </a:lnTo>
                              <a:lnTo>
                                <a:pt x="8" y="47"/>
                              </a:lnTo>
                              <a:lnTo>
                                <a:pt x="9" y="106"/>
                              </a:lnTo>
                              <a:lnTo>
                                <a:pt x="9" y="101"/>
                              </a:lnTo>
                              <a:lnTo>
                                <a:pt x="9" y="53"/>
                              </a:lnTo>
                              <a:lnTo>
                                <a:pt x="9" y="37"/>
                              </a:lnTo>
                              <a:lnTo>
                                <a:pt x="9" y="52"/>
                              </a:lnTo>
                              <a:lnTo>
                                <a:pt x="9" y="7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6" name="Freeform 3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66101" y="4027488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107 h 180"/>
                            <a:gd name="T2" fmla="*/ 0 w 9"/>
                            <a:gd name="T3" fmla="*/ 73 h 180"/>
                            <a:gd name="T4" fmla="*/ 1 w 9"/>
                            <a:gd name="T5" fmla="*/ 68 h 180"/>
                            <a:gd name="T6" fmla="*/ 1 w 9"/>
                            <a:gd name="T7" fmla="*/ 76 h 180"/>
                            <a:gd name="T8" fmla="*/ 1 w 9"/>
                            <a:gd name="T9" fmla="*/ 47 h 180"/>
                            <a:gd name="T10" fmla="*/ 1 w 9"/>
                            <a:gd name="T11" fmla="*/ 51 h 180"/>
                            <a:gd name="T12" fmla="*/ 2 w 9"/>
                            <a:gd name="T13" fmla="*/ 139 h 180"/>
                            <a:gd name="T14" fmla="*/ 2 w 9"/>
                            <a:gd name="T15" fmla="*/ 66 h 180"/>
                            <a:gd name="T16" fmla="*/ 2 w 9"/>
                            <a:gd name="T17" fmla="*/ 40 h 180"/>
                            <a:gd name="T18" fmla="*/ 2 w 9"/>
                            <a:gd name="T19" fmla="*/ 23 h 180"/>
                            <a:gd name="T20" fmla="*/ 2 w 9"/>
                            <a:gd name="T21" fmla="*/ 11 h 180"/>
                            <a:gd name="T22" fmla="*/ 2 w 9"/>
                            <a:gd name="T23" fmla="*/ 20 h 180"/>
                            <a:gd name="T24" fmla="*/ 3 w 9"/>
                            <a:gd name="T25" fmla="*/ 50 h 180"/>
                            <a:gd name="T26" fmla="*/ 3 w 9"/>
                            <a:gd name="T27" fmla="*/ 97 h 180"/>
                            <a:gd name="T28" fmla="*/ 3 w 9"/>
                            <a:gd name="T29" fmla="*/ 123 h 180"/>
                            <a:gd name="T30" fmla="*/ 3 w 9"/>
                            <a:gd name="T31" fmla="*/ 87 h 180"/>
                            <a:gd name="T32" fmla="*/ 3 w 9"/>
                            <a:gd name="T33" fmla="*/ 75 h 180"/>
                            <a:gd name="T34" fmla="*/ 4 w 9"/>
                            <a:gd name="T35" fmla="*/ 85 h 180"/>
                            <a:gd name="T36" fmla="*/ 4 w 9"/>
                            <a:gd name="T37" fmla="*/ 97 h 180"/>
                            <a:gd name="T38" fmla="*/ 4 w 9"/>
                            <a:gd name="T39" fmla="*/ 89 h 180"/>
                            <a:gd name="T40" fmla="*/ 4 w 9"/>
                            <a:gd name="T41" fmla="*/ 63 h 180"/>
                            <a:gd name="T42" fmla="*/ 4 w 9"/>
                            <a:gd name="T43" fmla="*/ 35 h 180"/>
                            <a:gd name="T44" fmla="*/ 4 w 9"/>
                            <a:gd name="T45" fmla="*/ 19 h 180"/>
                            <a:gd name="T46" fmla="*/ 5 w 9"/>
                            <a:gd name="T47" fmla="*/ 20 h 180"/>
                            <a:gd name="T48" fmla="*/ 5 w 9"/>
                            <a:gd name="T49" fmla="*/ 41 h 180"/>
                            <a:gd name="T50" fmla="*/ 5 w 9"/>
                            <a:gd name="T51" fmla="*/ 118 h 180"/>
                            <a:gd name="T52" fmla="*/ 5 w 9"/>
                            <a:gd name="T53" fmla="*/ 93 h 180"/>
                            <a:gd name="T54" fmla="*/ 5 w 9"/>
                            <a:gd name="T55" fmla="*/ 48 h 180"/>
                            <a:gd name="T56" fmla="*/ 6 w 9"/>
                            <a:gd name="T57" fmla="*/ 51 h 180"/>
                            <a:gd name="T58" fmla="*/ 6 w 9"/>
                            <a:gd name="T59" fmla="*/ 94 h 180"/>
                            <a:gd name="T60" fmla="*/ 6 w 9"/>
                            <a:gd name="T61" fmla="*/ 141 h 180"/>
                            <a:gd name="T62" fmla="*/ 6 w 9"/>
                            <a:gd name="T63" fmla="*/ 75 h 180"/>
                            <a:gd name="T64" fmla="*/ 6 w 9"/>
                            <a:gd name="T65" fmla="*/ 64 h 180"/>
                            <a:gd name="T66" fmla="*/ 6 w 9"/>
                            <a:gd name="T67" fmla="*/ 78 h 180"/>
                            <a:gd name="T68" fmla="*/ 7 w 9"/>
                            <a:gd name="T69" fmla="*/ 96 h 180"/>
                            <a:gd name="T70" fmla="*/ 7 w 9"/>
                            <a:gd name="T71" fmla="*/ 72 h 180"/>
                            <a:gd name="T72" fmla="*/ 7 w 9"/>
                            <a:gd name="T73" fmla="*/ 48 h 180"/>
                            <a:gd name="T74" fmla="*/ 7 w 9"/>
                            <a:gd name="T75" fmla="*/ 42 h 180"/>
                            <a:gd name="T76" fmla="*/ 7 w 9"/>
                            <a:gd name="T77" fmla="*/ 41 h 180"/>
                            <a:gd name="T78" fmla="*/ 7 w 9"/>
                            <a:gd name="T79" fmla="*/ 28 h 180"/>
                            <a:gd name="T80" fmla="*/ 8 w 9"/>
                            <a:gd name="T81" fmla="*/ 10 h 180"/>
                            <a:gd name="T82" fmla="*/ 8 w 9"/>
                            <a:gd name="T83" fmla="*/ 0 h 180"/>
                            <a:gd name="T84" fmla="*/ 8 w 9"/>
                            <a:gd name="T85" fmla="*/ 13 h 180"/>
                            <a:gd name="T86" fmla="*/ 8 w 9"/>
                            <a:gd name="T87" fmla="*/ 86 h 180"/>
                            <a:gd name="T88" fmla="*/ 8 w 9"/>
                            <a:gd name="T89" fmla="*/ 75 h 180"/>
                            <a:gd name="T90" fmla="*/ 9 w 9"/>
                            <a:gd name="T91" fmla="*/ 42 h 180"/>
                            <a:gd name="T92" fmla="*/ 9 w 9"/>
                            <a:gd name="T93" fmla="*/ 80 h 180"/>
                            <a:gd name="T94" fmla="*/ 9 w 9"/>
                            <a:gd name="T95" fmla="*/ 180 h 180"/>
                            <a:gd name="T96" fmla="*/ 9 w 9"/>
                            <a:gd name="T97" fmla="*/ 98 h 180"/>
                            <a:gd name="T98" fmla="*/ 9 w 9"/>
                            <a:gd name="T99" fmla="*/ 48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107"/>
                              </a:moveTo>
                              <a:lnTo>
                                <a:pt x="0" y="73"/>
                              </a:lnTo>
                              <a:lnTo>
                                <a:pt x="1" y="68"/>
                              </a:lnTo>
                              <a:lnTo>
                                <a:pt x="1" y="76"/>
                              </a:lnTo>
                              <a:lnTo>
                                <a:pt x="1" y="47"/>
                              </a:lnTo>
                              <a:lnTo>
                                <a:pt x="1" y="51"/>
                              </a:lnTo>
                              <a:lnTo>
                                <a:pt x="2" y="139"/>
                              </a:lnTo>
                              <a:lnTo>
                                <a:pt x="2" y="66"/>
                              </a:lnTo>
                              <a:lnTo>
                                <a:pt x="2" y="40"/>
                              </a:lnTo>
                              <a:lnTo>
                                <a:pt x="2" y="23"/>
                              </a:lnTo>
                              <a:lnTo>
                                <a:pt x="2" y="11"/>
                              </a:lnTo>
                              <a:lnTo>
                                <a:pt x="2" y="20"/>
                              </a:lnTo>
                              <a:lnTo>
                                <a:pt x="3" y="50"/>
                              </a:lnTo>
                              <a:lnTo>
                                <a:pt x="3" y="97"/>
                              </a:lnTo>
                              <a:lnTo>
                                <a:pt x="3" y="123"/>
                              </a:lnTo>
                              <a:lnTo>
                                <a:pt x="3" y="87"/>
                              </a:lnTo>
                              <a:lnTo>
                                <a:pt x="3" y="75"/>
                              </a:lnTo>
                              <a:lnTo>
                                <a:pt x="4" y="85"/>
                              </a:lnTo>
                              <a:lnTo>
                                <a:pt x="4" y="97"/>
                              </a:lnTo>
                              <a:lnTo>
                                <a:pt x="4" y="89"/>
                              </a:lnTo>
                              <a:lnTo>
                                <a:pt x="4" y="63"/>
                              </a:lnTo>
                              <a:lnTo>
                                <a:pt x="4" y="35"/>
                              </a:lnTo>
                              <a:lnTo>
                                <a:pt x="4" y="19"/>
                              </a:lnTo>
                              <a:lnTo>
                                <a:pt x="5" y="20"/>
                              </a:lnTo>
                              <a:lnTo>
                                <a:pt x="5" y="41"/>
                              </a:lnTo>
                              <a:lnTo>
                                <a:pt x="5" y="118"/>
                              </a:lnTo>
                              <a:lnTo>
                                <a:pt x="5" y="93"/>
                              </a:lnTo>
                              <a:lnTo>
                                <a:pt x="5" y="48"/>
                              </a:lnTo>
                              <a:lnTo>
                                <a:pt x="6" y="51"/>
                              </a:lnTo>
                              <a:lnTo>
                                <a:pt x="6" y="94"/>
                              </a:lnTo>
                              <a:lnTo>
                                <a:pt x="6" y="141"/>
                              </a:lnTo>
                              <a:lnTo>
                                <a:pt x="6" y="75"/>
                              </a:lnTo>
                              <a:lnTo>
                                <a:pt x="6" y="64"/>
                              </a:lnTo>
                              <a:lnTo>
                                <a:pt x="6" y="78"/>
                              </a:lnTo>
                              <a:lnTo>
                                <a:pt x="7" y="96"/>
                              </a:lnTo>
                              <a:lnTo>
                                <a:pt x="7" y="72"/>
                              </a:lnTo>
                              <a:lnTo>
                                <a:pt x="7" y="48"/>
                              </a:lnTo>
                              <a:lnTo>
                                <a:pt x="7" y="42"/>
                              </a:lnTo>
                              <a:lnTo>
                                <a:pt x="7" y="41"/>
                              </a:lnTo>
                              <a:lnTo>
                                <a:pt x="7" y="28"/>
                              </a:lnTo>
                              <a:lnTo>
                                <a:pt x="8" y="10"/>
                              </a:lnTo>
                              <a:lnTo>
                                <a:pt x="8" y="0"/>
                              </a:lnTo>
                              <a:lnTo>
                                <a:pt x="8" y="13"/>
                              </a:lnTo>
                              <a:lnTo>
                                <a:pt x="8" y="86"/>
                              </a:lnTo>
                              <a:lnTo>
                                <a:pt x="8" y="75"/>
                              </a:lnTo>
                              <a:lnTo>
                                <a:pt x="9" y="42"/>
                              </a:lnTo>
                              <a:lnTo>
                                <a:pt x="9" y="80"/>
                              </a:lnTo>
                              <a:lnTo>
                                <a:pt x="9" y="180"/>
                              </a:lnTo>
                              <a:lnTo>
                                <a:pt x="9" y="98"/>
                              </a:lnTo>
                              <a:lnTo>
                                <a:pt x="9" y="4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7" name="Freeform 3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80388" y="4032250"/>
                          <a:ext cx="14288" cy="220663"/>
                        </a:xfrm>
                        <a:custGeom>
                          <a:avLst/>
                          <a:gdLst>
                            <a:gd name="T0" fmla="*/ 0 w 9"/>
                            <a:gd name="T1" fmla="*/ 45 h 139"/>
                            <a:gd name="T2" fmla="*/ 0 w 9"/>
                            <a:gd name="T3" fmla="*/ 24 h 139"/>
                            <a:gd name="T4" fmla="*/ 1 w 9"/>
                            <a:gd name="T5" fmla="*/ 33 h 139"/>
                            <a:gd name="T6" fmla="*/ 1 w 9"/>
                            <a:gd name="T7" fmla="*/ 60 h 139"/>
                            <a:gd name="T8" fmla="*/ 1 w 9"/>
                            <a:gd name="T9" fmla="*/ 65 h 139"/>
                            <a:gd name="T10" fmla="*/ 1 w 9"/>
                            <a:gd name="T11" fmla="*/ 38 h 139"/>
                            <a:gd name="T12" fmla="*/ 2 w 9"/>
                            <a:gd name="T13" fmla="*/ 27 h 139"/>
                            <a:gd name="T14" fmla="*/ 2 w 9"/>
                            <a:gd name="T15" fmla="*/ 31 h 139"/>
                            <a:gd name="T16" fmla="*/ 2 w 9"/>
                            <a:gd name="T17" fmla="*/ 41 h 139"/>
                            <a:gd name="T18" fmla="*/ 2 w 9"/>
                            <a:gd name="T19" fmla="*/ 59 h 139"/>
                            <a:gd name="T20" fmla="*/ 2 w 9"/>
                            <a:gd name="T21" fmla="*/ 109 h 139"/>
                            <a:gd name="T22" fmla="*/ 2 w 9"/>
                            <a:gd name="T23" fmla="*/ 102 h 139"/>
                            <a:gd name="T24" fmla="*/ 2 w 9"/>
                            <a:gd name="T25" fmla="*/ 51 h 139"/>
                            <a:gd name="T26" fmla="*/ 3 w 9"/>
                            <a:gd name="T27" fmla="*/ 44 h 139"/>
                            <a:gd name="T28" fmla="*/ 3 w 9"/>
                            <a:gd name="T29" fmla="*/ 41 h 139"/>
                            <a:gd name="T30" fmla="*/ 3 w 9"/>
                            <a:gd name="T31" fmla="*/ 22 h 139"/>
                            <a:gd name="T32" fmla="*/ 3 w 9"/>
                            <a:gd name="T33" fmla="*/ 21 h 139"/>
                            <a:gd name="T34" fmla="*/ 4 w 9"/>
                            <a:gd name="T35" fmla="*/ 65 h 139"/>
                            <a:gd name="T36" fmla="*/ 4 w 9"/>
                            <a:gd name="T37" fmla="*/ 79 h 139"/>
                            <a:gd name="T38" fmla="*/ 4 w 9"/>
                            <a:gd name="T39" fmla="*/ 49 h 139"/>
                            <a:gd name="T40" fmla="*/ 4 w 9"/>
                            <a:gd name="T41" fmla="*/ 91 h 139"/>
                            <a:gd name="T42" fmla="*/ 4 w 9"/>
                            <a:gd name="T43" fmla="*/ 70 h 139"/>
                            <a:gd name="T44" fmla="*/ 4 w 9"/>
                            <a:gd name="T45" fmla="*/ 44 h 139"/>
                            <a:gd name="T46" fmla="*/ 4 w 9"/>
                            <a:gd name="T47" fmla="*/ 60 h 139"/>
                            <a:gd name="T48" fmla="*/ 5 w 9"/>
                            <a:gd name="T49" fmla="*/ 84 h 139"/>
                            <a:gd name="T50" fmla="*/ 5 w 9"/>
                            <a:gd name="T51" fmla="*/ 38 h 139"/>
                            <a:gd name="T52" fmla="*/ 5 w 9"/>
                            <a:gd name="T53" fmla="*/ 12 h 139"/>
                            <a:gd name="T54" fmla="*/ 5 w 9"/>
                            <a:gd name="T55" fmla="*/ 17 h 139"/>
                            <a:gd name="T56" fmla="*/ 5 w 9"/>
                            <a:gd name="T57" fmla="*/ 48 h 139"/>
                            <a:gd name="T58" fmla="*/ 5 w 9"/>
                            <a:gd name="T59" fmla="*/ 82 h 139"/>
                            <a:gd name="T60" fmla="*/ 6 w 9"/>
                            <a:gd name="T61" fmla="*/ 85 h 139"/>
                            <a:gd name="T62" fmla="*/ 6 w 9"/>
                            <a:gd name="T63" fmla="*/ 65 h 139"/>
                            <a:gd name="T64" fmla="*/ 6 w 9"/>
                            <a:gd name="T65" fmla="*/ 82 h 139"/>
                            <a:gd name="T66" fmla="*/ 6 w 9"/>
                            <a:gd name="T67" fmla="*/ 139 h 139"/>
                            <a:gd name="T68" fmla="*/ 7 w 9"/>
                            <a:gd name="T69" fmla="*/ 89 h 139"/>
                            <a:gd name="T70" fmla="*/ 7 w 9"/>
                            <a:gd name="T71" fmla="*/ 32 h 139"/>
                            <a:gd name="T72" fmla="*/ 7 w 9"/>
                            <a:gd name="T73" fmla="*/ 7 h 139"/>
                            <a:gd name="T74" fmla="*/ 7 w 9"/>
                            <a:gd name="T75" fmla="*/ 4 h 139"/>
                            <a:gd name="T76" fmla="*/ 7 w 9"/>
                            <a:gd name="T77" fmla="*/ 22 h 139"/>
                            <a:gd name="T78" fmla="*/ 7 w 9"/>
                            <a:gd name="T79" fmla="*/ 77 h 139"/>
                            <a:gd name="T80" fmla="*/ 7 w 9"/>
                            <a:gd name="T81" fmla="*/ 61 h 139"/>
                            <a:gd name="T82" fmla="*/ 8 w 9"/>
                            <a:gd name="T83" fmla="*/ 30 h 139"/>
                            <a:gd name="T84" fmla="*/ 8 w 9"/>
                            <a:gd name="T85" fmla="*/ 24 h 139"/>
                            <a:gd name="T86" fmla="*/ 8 w 9"/>
                            <a:gd name="T87" fmla="*/ 38 h 139"/>
                            <a:gd name="T88" fmla="*/ 8 w 9"/>
                            <a:gd name="T89" fmla="*/ 25 h 139"/>
                            <a:gd name="T90" fmla="*/ 9 w 9"/>
                            <a:gd name="T91" fmla="*/ 0 h 139"/>
                            <a:gd name="T92" fmla="*/ 9 w 9"/>
                            <a:gd name="T93" fmla="*/ 5 h 139"/>
                            <a:gd name="T94" fmla="*/ 9 w 9"/>
                            <a:gd name="T95" fmla="*/ 24 h 139"/>
                            <a:gd name="T96" fmla="*/ 9 w 9"/>
                            <a:gd name="T97" fmla="*/ 26 h 139"/>
                            <a:gd name="T98" fmla="*/ 9 w 9"/>
                            <a:gd name="T99" fmla="*/ 36 h 1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9">
                              <a:moveTo>
                                <a:pt x="0" y="45"/>
                              </a:moveTo>
                              <a:lnTo>
                                <a:pt x="0" y="24"/>
                              </a:lnTo>
                              <a:lnTo>
                                <a:pt x="1" y="33"/>
                              </a:lnTo>
                              <a:lnTo>
                                <a:pt x="1" y="60"/>
                              </a:lnTo>
                              <a:lnTo>
                                <a:pt x="1" y="65"/>
                              </a:lnTo>
                              <a:lnTo>
                                <a:pt x="1" y="38"/>
                              </a:lnTo>
                              <a:lnTo>
                                <a:pt x="2" y="27"/>
                              </a:lnTo>
                              <a:lnTo>
                                <a:pt x="2" y="31"/>
                              </a:lnTo>
                              <a:lnTo>
                                <a:pt x="2" y="41"/>
                              </a:lnTo>
                              <a:lnTo>
                                <a:pt x="2" y="59"/>
                              </a:lnTo>
                              <a:lnTo>
                                <a:pt x="2" y="109"/>
                              </a:lnTo>
                              <a:lnTo>
                                <a:pt x="2" y="102"/>
                              </a:lnTo>
                              <a:lnTo>
                                <a:pt x="2" y="51"/>
                              </a:lnTo>
                              <a:lnTo>
                                <a:pt x="3" y="44"/>
                              </a:lnTo>
                              <a:lnTo>
                                <a:pt x="3" y="41"/>
                              </a:lnTo>
                              <a:lnTo>
                                <a:pt x="3" y="22"/>
                              </a:lnTo>
                              <a:lnTo>
                                <a:pt x="3" y="21"/>
                              </a:lnTo>
                              <a:lnTo>
                                <a:pt x="4" y="65"/>
                              </a:lnTo>
                              <a:lnTo>
                                <a:pt x="4" y="79"/>
                              </a:lnTo>
                              <a:lnTo>
                                <a:pt x="4" y="49"/>
                              </a:lnTo>
                              <a:lnTo>
                                <a:pt x="4" y="91"/>
                              </a:lnTo>
                              <a:lnTo>
                                <a:pt x="4" y="70"/>
                              </a:lnTo>
                              <a:lnTo>
                                <a:pt x="4" y="44"/>
                              </a:lnTo>
                              <a:lnTo>
                                <a:pt x="4" y="60"/>
                              </a:lnTo>
                              <a:lnTo>
                                <a:pt x="5" y="84"/>
                              </a:lnTo>
                              <a:lnTo>
                                <a:pt x="5" y="38"/>
                              </a:lnTo>
                              <a:lnTo>
                                <a:pt x="5" y="12"/>
                              </a:lnTo>
                              <a:lnTo>
                                <a:pt x="5" y="17"/>
                              </a:lnTo>
                              <a:lnTo>
                                <a:pt x="5" y="48"/>
                              </a:lnTo>
                              <a:lnTo>
                                <a:pt x="5" y="82"/>
                              </a:lnTo>
                              <a:lnTo>
                                <a:pt x="6" y="85"/>
                              </a:lnTo>
                              <a:lnTo>
                                <a:pt x="6" y="65"/>
                              </a:lnTo>
                              <a:lnTo>
                                <a:pt x="6" y="82"/>
                              </a:lnTo>
                              <a:lnTo>
                                <a:pt x="6" y="139"/>
                              </a:lnTo>
                              <a:lnTo>
                                <a:pt x="7" y="89"/>
                              </a:lnTo>
                              <a:lnTo>
                                <a:pt x="7" y="32"/>
                              </a:lnTo>
                              <a:lnTo>
                                <a:pt x="7" y="7"/>
                              </a:lnTo>
                              <a:lnTo>
                                <a:pt x="7" y="4"/>
                              </a:lnTo>
                              <a:lnTo>
                                <a:pt x="7" y="22"/>
                              </a:lnTo>
                              <a:lnTo>
                                <a:pt x="7" y="77"/>
                              </a:lnTo>
                              <a:lnTo>
                                <a:pt x="7" y="61"/>
                              </a:lnTo>
                              <a:lnTo>
                                <a:pt x="8" y="30"/>
                              </a:lnTo>
                              <a:lnTo>
                                <a:pt x="8" y="24"/>
                              </a:lnTo>
                              <a:lnTo>
                                <a:pt x="8" y="38"/>
                              </a:lnTo>
                              <a:lnTo>
                                <a:pt x="8" y="25"/>
                              </a:lnTo>
                              <a:lnTo>
                                <a:pt x="9" y="0"/>
                              </a:lnTo>
                              <a:lnTo>
                                <a:pt x="9" y="5"/>
                              </a:lnTo>
                              <a:lnTo>
                                <a:pt x="9" y="24"/>
                              </a:lnTo>
                              <a:lnTo>
                                <a:pt x="9" y="26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8" name="Freeform 3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94676" y="3981450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68 h 186"/>
                            <a:gd name="T2" fmla="*/ 0 w 9"/>
                            <a:gd name="T3" fmla="*/ 107 h 186"/>
                            <a:gd name="T4" fmla="*/ 0 w 9"/>
                            <a:gd name="T5" fmla="*/ 186 h 186"/>
                            <a:gd name="T6" fmla="*/ 1 w 9"/>
                            <a:gd name="T7" fmla="*/ 182 h 186"/>
                            <a:gd name="T8" fmla="*/ 1 w 9"/>
                            <a:gd name="T9" fmla="*/ 104 h 186"/>
                            <a:gd name="T10" fmla="*/ 1 w 9"/>
                            <a:gd name="T11" fmla="*/ 70 h 186"/>
                            <a:gd name="T12" fmla="*/ 1 w 9"/>
                            <a:gd name="T13" fmla="*/ 72 h 186"/>
                            <a:gd name="T14" fmla="*/ 2 w 9"/>
                            <a:gd name="T15" fmla="*/ 109 h 186"/>
                            <a:gd name="T16" fmla="*/ 2 w 9"/>
                            <a:gd name="T17" fmla="*/ 86 h 186"/>
                            <a:gd name="T18" fmla="*/ 2 w 9"/>
                            <a:gd name="T19" fmla="*/ 56 h 186"/>
                            <a:gd name="T20" fmla="*/ 2 w 9"/>
                            <a:gd name="T21" fmla="*/ 51 h 186"/>
                            <a:gd name="T22" fmla="*/ 2 w 9"/>
                            <a:gd name="T23" fmla="*/ 63 h 186"/>
                            <a:gd name="T24" fmla="*/ 2 w 9"/>
                            <a:gd name="T25" fmla="*/ 83 h 186"/>
                            <a:gd name="T26" fmla="*/ 3 w 9"/>
                            <a:gd name="T27" fmla="*/ 64 h 186"/>
                            <a:gd name="T28" fmla="*/ 3 w 9"/>
                            <a:gd name="T29" fmla="*/ 53 h 186"/>
                            <a:gd name="T30" fmla="*/ 3 w 9"/>
                            <a:gd name="T31" fmla="*/ 77 h 186"/>
                            <a:gd name="T32" fmla="*/ 3 w 9"/>
                            <a:gd name="T33" fmla="*/ 172 h 186"/>
                            <a:gd name="T34" fmla="*/ 3 w 9"/>
                            <a:gd name="T35" fmla="*/ 91 h 186"/>
                            <a:gd name="T36" fmla="*/ 3 w 9"/>
                            <a:gd name="T37" fmla="*/ 43 h 186"/>
                            <a:gd name="T38" fmla="*/ 3 w 9"/>
                            <a:gd name="T39" fmla="*/ 21 h 186"/>
                            <a:gd name="T40" fmla="*/ 4 w 9"/>
                            <a:gd name="T41" fmla="*/ 24 h 186"/>
                            <a:gd name="T42" fmla="*/ 4 w 9"/>
                            <a:gd name="T43" fmla="*/ 62 h 186"/>
                            <a:gd name="T44" fmla="*/ 4 w 9"/>
                            <a:gd name="T45" fmla="*/ 104 h 186"/>
                            <a:gd name="T46" fmla="*/ 4 w 9"/>
                            <a:gd name="T47" fmla="*/ 120 h 186"/>
                            <a:gd name="T48" fmla="*/ 5 w 9"/>
                            <a:gd name="T49" fmla="*/ 125 h 186"/>
                            <a:gd name="T50" fmla="*/ 5 w 9"/>
                            <a:gd name="T51" fmla="*/ 65 h 186"/>
                            <a:gd name="T52" fmla="*/ 5 w 9"/>
                            <a:gd name="T53" fmla="*/ 59 h 186"/>
                            <a:gd name="T54" fmla="*/ 5 w 9"/>
                            <a:gd name="T55" fmla="*/ 54 h 186"/>
                            <a:gd name="T56" fmla="*/ 5 w 9"/>
                            <a:gd name="T57" fmla="*/ 35 h 186"/>
                            <a:gd name="T58" fmla="*/ 5 w 9"/>
                            <a:gd name="T59" fmla="*/ 35 h 186"/>
                            <a:gd name="T60" fmla="*/ 6 w 9"/>
                            <a:gd name="T61" fmla="*/ 59 h 186"/>
                            <a:gd name="T62" fmla="*/ 6 w 9"/>
                            <a:gd name="T63" fmla="*/ 102 h 186"/>
                            <a:gd name="T64" fmla="*/ 6 w 9"/>
                            <a:gd name="T65" fmla="*/ 158 h 186"/>
                            <a:gd name="T66" fmla="*/ 6 w 9"/>
                            <a:gd name="T67" fmla="*/ 112 h 186"/>
                            <a:gd name="T68" fmla="*/ 6 w 9"/>
                            <a:gd name="T69" fmla="*/ 33 h 186"/>
                            <a:gd name="T70" fmla="*/ 7 w 9"/>
                            <a:gd name="T71" fmla="*/ 3 h 186"/>
                            <a:gd name="T72" fmla="*/ 7 w 9"/>
                            <a:gd name="T73" fmla="*/ 0 h 186"/>
                            <a:gd name="T74" fmla="*/ 7 w 9"/>
                            <a:gd name="T75" fmla="*/ 20 h 186"/>
                            <a:gd name="T76" fmla="*/ 7 w 9"/>
                            <a:gd name="T77" fmla="*/ 51 h 186"/>
                            <a:gd name="T78" fmla="*/ 7 w 9"/>
                            <a:gd name="T79" fmla="*/ 74 h 186"/>
                            <a:gd name="T80" fmla="*/ 7 w 9"/>
                            <a:gd name="T81" fmla="*/ 98 h 186"/>
                            <a:gd name="T82" fmla="*/ 8 w 9"/>
                            <a:gd name="T83" fmla="*/ 120 h 186"/>
                            <a:gd name="T84" fmla="*/ 8 w 9"/>
                            <a:gd name="T85" fmla="*/ 117 h 186"/>
                            <a:gd name="T86" fmla="*/ 8 w 9"/>
                            <a:gd name="T87" fmla="*/ 63 h 186"/>
                            <a:gd name="T88" fmla="*/ 8 w 9"/>
                            <a:gd name="T89" fmla="*/ 44 h 186"/>
                            <a:gd name="T90" fmla="*/ 8 w 9"/>
                            <a:gd name="T91" fmla="*/ 59 h 186"/>
                            <a:gd name="T92" fmla="*/ 9 w 9"/>
                            <a:gd name="T93" fmla="*/ 131 h 186"/>
                            <a:gd name="T94" fmla="*/ 9 w 9"/>
                            <a:gd name="T95" fmla="*/ 99 h 186"/>
                            <a:gd name="T96" fmla="*/ 9 w 9"/>
                            <a:gd name="T97" fmla="*/ 109 h 186"/>
                            <a:gd name="T98" fmla="*/ 9 w 9"/>
                            <a:gd name="T99" fmla="*/ 129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68"/>
                              </a:moveTo>
                              <a:lnTo>
                                <a:pt x="0" y="107"/>
                              </a:lnTo>
                              <a:lnTo>
                                <a:pt x="0" y="186"/>
                              </a:lnTo>
                              <a:lnTo>
                                <a:pt x="1" y="182"/>
                              </a:lnTo>
                              <a:lnTo>
                                <a:pt x="1" y="104"/>
                              </a:lnTo>
                              <a:lnTo>
                                <a:pt x="1" y="70"/>
                              </a:lnTo>
                              <a:lnTo>
                                <a:pt x="1" y="72"/>
                              </a:lnTo>
                              <a:lnTo>
                                <a:pt x="2" y="109"/>
                              </a:lnTo>
                              <a:lnTo>
                                <a:pt x="2" y="86"/>
                              </a:lnTo>
                              <a:lnTo>
                                <a:pt x="2" y="56"/>
                              </a:lnTo>
                              <a:lnTo>
                                <a:pt x="2" y="51"/>
                              </a:lnTo>
                              <a:lnTo>
                                <a:pt x="2" y="63"/>
                              </a:lnTo>
                              <a:lnTo>
                                <a:pt x="2" y="83"/>
                              </a:lnTo>
                              <a:lnTo>
                                <a:pt x="3" y="64"/>
                              </a:lnTo>
                              <a:lnTo>
                                <a:pt x="3" y="53"/>
                              </a:lnTo>
                              <a:lnTo>
                                <a:pt x="3" y="77"/>
                              </a:lnTo>
                              <a:lnTo>
                                <a:pt x="3" y="172"/>
                              </a:lnTo>
                              <a:lnTo>
                                <a:pt x="3" y="91"/>
                              </a:lnTo>
                              <a:lnTo>
                                <a:pt x="3" y="43"/>
                              </a:lnTo>
                              <a:lnTo>
                                <a:pt x="3" y="21"/>
                              </a:lnTo>
                              <a:lnTo>
                                <a:pt x="4" y="24"/>
                              </a:lnTo>
                              <a:lnTo>
                                <a:pt x="4" y="62"/>
                              </a:lnTo>
                              <a:lnTo>
                                <a:pt x="4" y="104"/>
                              </a:lnTo>
                              <a:lnTo>
                                <a:pt x="4" y="120"/>
                              </a:lnTo>
                              <a:lnTo>
                                <a:pt x="5" y="125"/>
                              </a:lnTo>
                              <a:lnTo>
                                <a:pt x="5" y="65"/>
                              </a:lnTo>
                              <a:lnTo>
                                <a:pt x="5" y="59"/>
                              </a:lnTo>
                              <a:lnTo>
                                <a:pt x="5" y="54"/>
                              </a:lnTo>
                              <a:lnTo>
                                <a:pt x="5" y="35"/>
                              </a:lnTo>
                              <a:lnTo>
                                <a:pt x="5" y="35"/>
                              </a:lnTo>
                              <a:lnTo>
                                <a:pt x="6" y="59"/>
                              </a:lnTo>
                              <a:lnTo>
                                <a:pt x="6" y="102"/>
                              </a:lnTo>
                              <a:lnTo>
                                <a:pt x="6" y="158"/>
                              </a:lnTo>
                              <a:lnTo>
                                <a:pt x="6" y="112"/>
                              </a:lnTo>
                              <a:lnTo>
                                <a:pt x="6" y="33"/>
                              </a:lnTo>
                              <a:lnTo>
                                <a:pt x="7" y="3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7" y="51"/>
                              </a:lnTo>
                              <a:lnTo>
                                <a:pt x="7" y="74"/>
                              </a:lnTo>
                              <a:lnTo>
                                <a:pt x="7" y="98"/>
                              </a:lnTo>
                              <a:lnTo>
                                <a:pt x="8" y="120"/>
                              </a:lnTo>
                              <a:lnTo>
                                <a:pt x="8" y="117"/>
                              </a:lnTo>
                              <a:lnTo>
                                <a:pt x="8" y="63"/>
                              </a:lnTo>
                              <a:lnTo>
                                <a:pt x="8" y="44"/>
                              </a:lnTo>
                              <a:lnTo>
                                <a:pt x="8" y="59"/>
                              </a:lnTo>
                              <a:lnTo>
                                <a:pt x="9" y="131"/>
                              </a:lnTo>
                              <a:lnTo>
                                <a:pt x="9" y="99"/>
                              </a:lnTo>
                              <a:lnTo>
                                <a:pt x="9" y="109"/>
                              </a:lnTo>
                              <a:lnTo>
                                <a:pt x="9" y="12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9" name="Freeform 3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08963" y="3967163"/>
                          <a:ext cx="14288" cy="219075"/>
                        </a:xfrm>
                        <a:custGeom>
                          <a:avLst/>
                          <a:gdLst>
                            <a:gd name="T0" fmla="*/ 0 w 9"/>
                            <a:gd name="T1" fmla="*/ 138 h 138"/>
                            <a:gd name="T2" fmla="*/ 0 w 9"/>
                            <a:gd name="T3" fmla="*/ 84 h 138"/>
                            <a:gd name="T4" fmla="*/ 0 w 9"/>
                            <a:gd name="T5" fmla="*/ 110 h 138"/>
                            <a:gd name="T6" fmla="*/ 1 w 9"/>
                            <a:gd name="T7" fmla="*/ 109 h 138"/>
                            <a:gd name="T8" fmla="*/ 1 w 9"/>
                            <a:gd name="T9" fmla="*/ 54 h 138"/>
                            <a:gd name="T10" fmla="*/ 1 w 9"/>
                            <a:gd name="T11" fmla="*/ 41 h 138"/>
                            <a:gd name="T12" fmla="*/ 1 w 9"/>
                            <a:gd name="T13" fmla="*/ 46 h 138"/>
                            <a:gd name="T14" fmla="*/ 1 w 9"/>
                            <a:gd name="T15" fmla="*/ 58 h 138"/>
                            <a:gd name="T16" fmla="*/ 1 w 9"/>
                            <a:gd name="T17" fmla="*/ 58 h 138"/>
                            <a:gd name="T18" fmla="*/ 2 w 9"/>
                            <a:gd name="T19" fmla="*/ 35 h 138"/>
                            <a:gd name="T20" fmla="*/ 2 w 9"/>
                            <a:gd name="T21" fmla="*/ 13 h 138"/>
                            <a:gd name="T22" fmla="*/ 2 w 9"/>
                            <a:gd name="T23" fmla="*/ 2 h 138"/>
                            <a:gd name="T24" fmla="*/ 2 w 9"/>
                            <a:gd name="T25" fmla="*/ 3 h 138"/>
                            <a:gd name="T26" fmla="*/ 2 w 9"/>
                            <a:gd name="T27" fmla="*/ 15 h 138"/>
                            <a:gd name="T28" fmla="*/ 3 w 9"/>
                            <a:gd name="T29" fmla="*/ 33 h 138"/>
                            <a:gd name="T30" fmla="*/ 3 w 9"/>
                            <a:gd name="T31" fmla="*/ 57 h 138"/>
                            <a:gd name="T32" fmla="*/ 3 w 9"/>
                            <a:gd name="T33" fmla="*/ 89 h 138"/>
                            <a:gd name="T34" fmla="*/ 3 w 9"/>
                            <a:gd name="T35" fmla="*/ 75 h 138"/>
                            <a:gd name="T36" fmla="*/ 3 w 9"/>
                            <a:gd name="T37" fmla="*/ 51 h 138"/>
                            <a:gd name="T38" fmla="*/ 3 w 9"/>
                            <a:gd name="T39" fmla="*/ 41 h 138"/>
                            <a:gd name="T40" fmla="*/ 4 w 9"/>
                            <a:gd name="T41" fmla="*/ 28 h 138"/>
                            <a:gd name="T42" fmla="*/ 4 w 9"/>
                            <a:gd name="T43" fmla="*/ 11 h 138"/>
                            <a:gd name="T44" fmla="*/ 4 w 9"/>
                            <a:gd name="T45" fmla="*/ 0 h 138"/>
                            <a:gd name="T46" fmla="*/ 4 w 9"/>
                            <a:gd name="T47" fmla="*/ 7 h 138"/>
                            <a:gd name="T48" fmla="*/ 5 w 9"/>
                            <a:gd name="T49" fmla="*/ 31 h 138"/>
                            <a:gd name="T50" fmla="*/ 5 w 9"/>
                            <a:gd name="T51" fmla="*/ 45 h 138"/>
                            <a:gd name="T52" fmla="*/ 5 w 9"/>
                            <a:gd name="T53" fmla="*/ 42 h 138"/>
                            <a:gd name="T54" fmla="*/ 5 w 9"/>
                            <a:gd name="T55" fmla="*/ 37 h 138"/>
                            <a:gd name="T56" fmla="*/ 5 w 9"/>
                            <a:gd name="T57" fmla="*/ 41 h 138"/>
                            <a:gd name="T58" fmla="*/ 5 w 9"/>
                            <a:gd name="T59" fmla="*/ 43 h 138"/>
                            <a:gd name="T60" fmla="*/ 5 w 9"/>
                            <a:gd name="T61" fmla="*/ 36 h 138"/>
                            <a:gd name="T62" fmla="*/ 6 w 9"/>
                            <a:gd name="T63" fmla="*/ 39 h 138"/>
                            <a:gd name="T64" fmla="*/ 6 w 9"/>
                            <a:gd name="T65" fmla="*/ 38 h 138"/>
                            <a:gd name="T66" fmla="*/ 6 w 9"/>
                            <a:gd name="T67" fmla="*/ 33 h 138"/>
                            <a:gd name="T68" fmla="*/ 6 w 9"/>
                            <a:gd name="T69" fmla="*/ 40 h 138"/>
                            <a:gd name="T70" fmla="*/ 7 w 9"/>
                            <a:gd name="T71" fmla="*/ 87 h 138"/>
                            <a:gd name="T72" fmla="*/ 7 w 9"/>
                            <a:gd name="T73" fmla="*/ 81 h 138"/>
                            <a:gd name="T74" fmla="*/ 7 w 9"/>
                            <a:gd name="T75" fmla="*/ 21 h 138"/>
                            <a:gd name="T76" fmla="*/ 7 w 9"/>
                            <a:gd name="T77" fmla="*/ 18 h 138"/>
                            <a:gd name="T78" fmla="*/ 7 w 9"/>
                            <a:gd name="T79" fmla="*/ 37 h 138"/>
                            <a:gd name="T80" fmla="*/ 7 w 9"/>
                            <a:gd name="T81" fmla="*/ 48 h 138"/>
                            <a:gd name="T82" fmla="*/ 7 w 9"/>
                            <a:gd name="T83" fmla="*/ 61 h 138"/>
                            <a:gd name="T84" fmla="*/ 8 w 9"/>
                            <a:gd name="T85" fmla="*/ 45 h 138"/>
                            <a:gd name="T86" fmla="*/ 8 w 9"/>
                            <a:gd name="T87" fmla="*/ 24 h 138"/>
                            <a:gd name="T88" fmla="*/ 8 w 9"/>
                            <a:gd name="T89" fmla="*/ 17 h 138"/>
                            <a:gd name="T90" fmla="*/ 8 w 9"/>
                            <a:gd name="T91" fmla="*/ 12 h 138"/>
                            <a:gd name="T92" fmla="*/ 9 w 9"/>
                            <a:gd name="T93" fmla="*/ 10 h 138"/>
                            <a:gd name="T94" fmla="*/ 9 w 9"/>
                            <a:gd name="T95" fmla="*/ 16 h 138"/>
                            <a:gd name="T96" fmla="*/ 9 w 9"/>
                            <a:gd name="T97" fmla="*/ 33 h 138"/>
                            <a:gd name="T98" fmla="*/ 9 w 9"/>
                            <a:gd name="T99" fmla="*/ 55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8">
                              <a:moveTo>
                                <a:pt x="0" y="138"/>
                              </a:moveTo>
                              <a:lnTo>
                                <a:pt x="0" y="84"/>
                              </a:lnTo>
                              <a:lnTo>
                                <a:pt x="0" y="110"/>
                              </a:lnTo>
                              <a:lnTo>
                                <a:pt x="1" y="109"/>
                              </a:lnTo>
                              <a:lnTo>
                                <a:pt x="1" y="54"/>
                              </a:lnTo>
                              <a:lnTo>
                                <a:pt x="1" y="41"/>
                              </a:lnTo>
                              <a:lnTo>
                                <a:pt x="1" y="46"/>
                              </a:lnTo>
                              <a:lnTo>
                                <a:pt x="1" y="58"/>
                              </a:lnTo>
                              <a:lnTo>
                                <a:pt x="1" y="58"/>
                              </a:lnTo>
                              <a:lnTo>
                                <a:pt x="2" y="35"/>
                              </a:lnTo>
                              <a:lnTo>
                                <a:pt x="2" y="13"/>
                              </a:lnTo>
                              <a:lnTo>
                                <a:pt x="2" y="2"/>
                              </a:lnTo>
                              <a:lnTo>
                                <a:pt x="2" y="3"/>
                              </a:lnTo>
                              <a:lnTo>
                                <a:pt x="2" y="15"/>
                              </a:lnTo>
                              <a:lnTo>
                                <a:pt x="3" y="33"/>
                              </a:lnTo>
                              <a:lnTo>
                                <a:pt x="3" y="57"/>
                              </a:lnTo>
                              <a:lnTo>
                                <a:pt x="3" y="89"/>
                              </a:lnTo>
                              <a:lnTo>
                                <a:pt x="3" y="75"/>
                              </a:lnTo>
                              <a:lnTo>
                                <a:pt x="3" y="51"/>
                              </a:lnTo>
                              <a:lnTo>
                                <a:pt x="3" y="41"/>
                              </a:lnTo>
                              <a:lnTo>
                                <a:pt x="4" y="28"/>
                              </a:lnTo>
                              <a:lnTo>
                                <a:pt x="4" y="11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5" y="31"/>
                              </a:lnTo>
                              <a:lnTo>
                                <a:pt x="5" y="45"/>
                              </a:lnTo>
                              <a:lnTo>
                                <a:pt x="5" y="42"/>
                              </a:lnTo>
                              <a:lnTo>
                                <a:pt x="5" y="37"/>
                              </a:lnTo>
                              <a:lnTo>
                                <a:pt x="5" y="41"/>
                              </a:lnTo>
                              <a:lnTo>
                                <a:pt x="5" y="43"/>
                              </a:lnTo>
                              <a:lnTo>
                                <a:pt x="5" y="36"/>
                              </a:lnTo>
                              <a:lnTo>
                                <a:pt x="6" y="39"/>
                              </a:lnTo>
                              <a:lnTo>
                                <a:pt x="6" y="38"/>
                              </a:lnTo>
                              <a:lnTo>
                                <a:pt x="6" y="33"/>
                              </a:lnTo>
                              <a:lnTo>
                                <a:pt x="6" y="40"/>
                              </a:lnTo>
                              <a:lnTo>
                                <a:pt x="7" y="87"/>
                              </a:lnTo>
                              <a:lnTo>
                                <a:pt x="7" y="81"/>
                              </a:lnTo>
                              <a:lnTo>
                                <a:pt x="7" y="21"/>
                              </a:lnTo>
                              <a:lnTo>
                                <a:pt x="7" y="18"/>
                              </a:lnTo>
                              <a:lnTo>
                                <a:pt x="7" y="37"/>
                              </a:lnTo>
                              <a:lnTo>
                                <a:pt x="7" y="48"/>
                              </a:lnTo>
                              <a:lnTo>
                                <a:pt x="7" y="61"/>
                              </a:lnTo>
                              <a:lnTo>
                                <a:pt x="8" y="45"/>
                              </a:lnTo>
                              <a:lnTo>
                                <a:pt x="8" y="24"/>
                              </a:lnTo>
                              <a:lnTo>
                                <a:pt x="8" y="17"/>
                              </a:lnTo>
                              <a:lnTo>
                                <a:pt x="8" y="12"/>
                              </a:lnTo>
                              <a:lnTo>
                                <a:pt x="9" y="10"/>
                              </a:lnTo>
                              <a:lnTo>
                                <a:pt x="9" y="16"/>
                              </a:lnTo>
                              <a:lnTo>
                                <a:pt x="9" y="33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0" name="Freeform 3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23251" y="3933825"/>
                          <a:ext cx="14288" cy="314325"/>
                        </a:xfrm>
                        <a:custGeom>
                          <a:avLst/>
                          <a:gdLst>
                            <a:gd name="T0" fmla="*/ 0 w 9"/>
                            <a:gd name="T1" fmla="*/ 76 h 198"/>
                            <a:gd name="T2" fmla="*/ 0 w 9"/>
                            <a:gd name="T3" fmla="*/ 111 h 198"/>
                            <a:gd name="T4" fmla="*/ 0 w 9"/>
                            <a:gd name="T5" fmla="*/ 198 h 198"/>
                            <a:gd name="T6" fmla="*/ 1 w 9"/>
                            <a:gd name="T7" fmla="*/ 176 h 198"/>
                            <a:gd name="T8" fmla="*/ 1 w 9"/>
                            <a:gd name="T9" fmla="*/ 101 h 198"/>
                            <a:gd name="T10" fmla="*/ 1 w 9"/>
                            <a:gd name="T11" fmla="*/ 63 h 198"/>
                            <a:gd name="T12" fmla="*/ 1 w 9"/>
                            <a:gd name="T13" fmla="*/ 54 h 198"/>
                            <a:gd name="T14" fmla="*/ 1 w 9"/>
                            <a:gd name="T15" fmla="*/ 59 h 198"/>
                            <a:gd name="T16" fmla="*/ 1 w 9"/>
                            <a:gd name="T17" fmla="*/ 59 h 198"/>
                            <a:gd name="T18" fmla="*/ 1 w 9"/>
                            <a:gd name="T19" fmla="*/ 54 h 198"/>
                            <a:gd name="T20" fmla="*/ 2 w 9"/>
                            <a:gd name="T21" fmla="*/ 44 h 198"/>
                            <a:gd name="T22" fmla="*/ 2 w 9"/>
                            <a:gd name="T23" fmla="*/ 31 h 198"/>
                            <a:gd name="T24" fmla="*/ 2 w 9"/>
                            <a:gd name="T25" fmla="*/ 17 h 198"/>
                            <a:gd name="T26" fmla="*/ 2 w 9"/>
                            <a:gd name="T27" fmla="*/ 11 h 198"/>
                            <a:gd name="T28" fmla="*/ 3 w 9"/>
                            <a:gd name="T29" fmla="*/ 12 h 198"/>
                            <a:gd name="T30" fmla="*/ 3 w 9"/>
                            <a:gd name="T31" fmla="*/ 24 h 198"/>
                            <a:gd name="T32" fmla="*/ 3 w 9"/>
                            <a:gd name="T33" fmla="*/ 66 h 198"/>
                            <a:gd name="T34" fmla="*/ 3 w 9"/>
                            <a:gd name="T35" fmla="*/ 167 h 198"/>
                            <a:gd name="T36" fmla="*/ 3 w 9"/>
                            <a:gd name="T37" fmla="*/ 97 h 198"/>
                            <a:gd name="T38" fmla="*/ 3 w 9"/>
                            <a:gd name="T39" fmla="*/ 91 h 198"/>
                            <a:gd name="T40" fmla="*/ 3 w 9"/>
                            <a:gd name="T41" fmla="*/ 122 h 198"/>
                            <a:gd name="T42" fmla="*/ 4 w 9"/>
                            <a:gd name="T43" fmla="*/ 120 h 198"/>
                            <a:gd name="T44" fmla="*/ 4 w 9"/>
                            <a:gd name="T45" fmla="*/ 38 h 198"/>
                            <a:gd name="T46" fmla="*/ 4 w 9"/>
                            <a:gd name="T47" fmla="*/ 6 h 198"/>
                            <a:gd name="T48" fmla="*/ 4 w 9"/>
                            <a:gd name="T49" fmla="*/ 0 h 198"/>
                            <a:gd name="T50" fmla="*/ 5 w 9"/>
                            <a:gd name="T51" fmla="*/ 13 h 198"/>
                            <a:gd name="T52" fmla="*/ 5 w 9"/>
                            <a:gd name="T53" fmla="*/ 29 h 198"/>
                            <a:gd name="T54" fmla="*/ 5 w 9"/>
                            <a:gd name="T55" fmla="*/ 22 h 198"/>
                            <a:gd name="T56" fmla="*/ 5 w 9"/>
                            <a:gd name="T57" fmla="*/ 14 h 198"/>
                            <a:gd name="T58" fmla="*/ 5 w 9"/>
                            <a:gd name="T59" fmla="*/ 18 h 198"/>
                            <a:gd name="T60" fmla="*/ 5 w 9"/>
                            <a:gd name="T61" fmla="*/ 33 h 198"/>
                            <a:gd name="T62" fmla="*/ 6 w 9"/>
                            <a:gd name="T63" fmla="*/ 63 h 198"/>
                            <a:gd name="T64" fmla="*/ 6 w 9"/>
                            <a:gd name="T65" fmla="*/ 124 h 198"/>
                            <a:gd name="T66" fmla="*/ 6 w 9"/>
                            <a:gd name="T67" fmla="*/ 140 h 198"/>
                            <a:gd name="T68" fmla="*/ 6 w 9"/>
                            <a:gd name="T69" fmla="*/ 48 h 198"/>
                            <a:gd name="T70" fmla="*/ 6 w 9"/>
                            <a:gd name="T71" fmla="*/ 13 h 198"/>
                            <a:gd name="T72" fmla="*/ 7 w 9"/>
                            <a:gd name="T73" fmla="*/ 5 h 198"/>
                            <a:gd name="T74" fmla="*/ 7 w 9"/>
                            <a:gd name="T75" fmla="*/ 19 h 198"/>
                            <a:gd name="T76" fmla="*/ 7 w 9"/>
                            <a:gd name="T77" fmla="*/ 57 h 198"/>
                            <a:gd name="T78" fmla="*/ 7 w 9"/>
                            <a:gd name="T79" fmla="*/ 65 h 198"/>
                            <a:gd name="T80" fmla="*/ 7 w 9"/>
                            <a:gd name="T81" fmla="*/ 41 h 198"/>
                            <a:gd name="T82" fmla="*/ 7 w 9"/>
                            <a:gd name="T83" fmla="*/ 43 h 198"/>
                            <a:gd name="T84" fmla="*/ 8 w 9"/>
                            <a:gd name="T85" fmla="*/ 58 h 198"/>
                            <a:gd name="T86" fmla="*/ 8 w 9"/>
                            <a:gd name="T87" fmla="*/ 54 h 198"/>
                            <a:gd name="T88" fmla="*/ 8 w 9"/>
                            <a:gd name="T89" fmla="*/ 35 h 198"/>
                            <a:gd name="T90" fmla="*/ 8 w 9"/>
                            <a:gd name="T91" fmla="*/ 22 h 198"/>
                            <a:gd name="T92" fmla="*/ 8 w 9"/>
                            <a:gd name="T93" fmla="*/ 23 h 198"/>
                            <a:gd name="T94" fmla="*/ 8 w 9"/>
                            <a:gd name="T95" fmla="*/ 40 h 198"/>
                            <a:gd name="T96" fmla="*/ 9 w 9"/>
                            <a:gd name="T97" fmla="*/ 69 h 198"/>
                            <a:gd name="T98" fmla="*/ 9 w 9"/>
                            <a:gd name="T99" fmla="*/ 79 h 1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8">
                              <a:moveTo>
                                <a:pt x="0" y="76"/>
                              </a:moveTo>
                              <a:lnTo>
                                <a:pt x="0" y="111"/>
                              </a:lnTo>
                              <a:lnTo>
                                <a:pt x="0" y="198"/>
                              </a:lnTo>
                              <a:lnTo>
                                <a:pt x="1" y="176"/>
                              </a:lnTo>
                              <a:lnTo>
                                <a:pt x="1" y="101"/>
                              </a:lnTo>
                              <a:lnTo>
                                <a:pt x="1" y="63"/>
                              </a:lnTo>
                              <a:lnTo>
                                <a:pt x="1" y="54"/>
                              </a:lnTo>
                              <a:lnTo>
                                <a:pt x="1" y="59"/>
                              </a:lnTo>
                              <a:lnTo>
                                <a:pt x="1" y="59"/>
                              </a:lnTo>
                              <a:lnTo>
                                <a:pt x="1" y="54"/>
                              </a:lnTo>
                              <a:lnTo>
                                <a:pt x="2" y="44"/>
                              </a:lnTo>
                              <a:lnTo>
                                <a:pt x="2" y="31"/>
                              </a:lnTo>
                              <a:lnTo>
                                <a:pt x="2" y="17"/>
                              </a:lnTo>
                              <a:lnTo>
                                <a:pt x="2" y="11"/>
                              </a:lnTo>
                              <a:lnTo>
                                <a:pt x="3" y="12"/>
                              </a:lnTo>
                              <a:lnTo>
                                <a:pt x="3" y="24"/>
                              </a:lnTo>
                              <a:lnTo>
                                <a:pt x="3" y="66"/>
                              </a:lnTo>
                              <a:lnTo>
                                <a:pt x="3" y="167"/>
                              </a:lnTo>
                              <a:lnTo>
                                <a:pt x="3" y="97"/>
                              </a:lnTo>
                              <a:lnTo>
                                <a:pt x="3" y="91"/>
                              </a:lnTo>
                              <a:lnTo>
                                <a:pt x="3" y="122"/>
                              </a:lnTo>
                              <a:lnTo>
                                <a:pt x="4" y="120"/>
                              </a:lnTo>
                              <a:lnTo>
                                <a:pt x="4" y="38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5" y="13"/>
                              </a:lnTo>
                              <a:lnTo>
                                <a:pt x="5" y="29"/>
                              </a:lnTo>
                              <a:lnTo>
                                <a:pt x="5" y="22"/>
                              </a:lnTo>
                              <a:lnTo>
                                <a:pt x="5" y="14"/>
                              </a:lnTo>
                              <a:lnTo>
                                <a:pt x="5" y="18"/>
                              </a:lnTo>
                              <a:lnTo>
                                <a:pt x="5" y="33"/>
                              </a:lnTo>
                              <a:lnTo>
                                <a:pt x="6" y="63"/>
                              </a:lnTo>
                              <a:lnTo>
                                <a:pt x="6" y="124"/>
                              </a:lnTo>
                              <a:lnTo>
                                <a:pt x="6" y="140"/>
                              </a:lnTo>
                              <a:lnTo>
                                <a:pt x="6" y="48"/>
                              </a:lnTo>
                              <a:lnTo>
                                <a:pt x="6" y="13"/>
                              </a:lnTo>
                              <a:lnTo>
                                <a:pt x="7" y="5"/>
                              </a:lnTo>
                              <a:lnTo>
                                <a:pt x="7" y="19"/>
                              </a:lnTo>
                              <a:lnTo>
                                <a:pt x="7" y="57"/>
                              </a:lnTo>
                              <a:lnTo>
                                <a:pt x="7" y="65"/>
                              </a:lnTo>
                              <a:lnTo>
                                <a:pt x="7" y="41"/>
                              </a:lnTo>
                              <a:lnTo>
                                <a:pt x="7" y="43"/>
                              </a:lnTo>
                              <a:lnTo>
                                <a:pt x="8" y="58"/>
                              </a:lnTo>
                              <a:lnTo>
                                <a:pt x="8" y="54"/>
                              </a:lnTo>
                              <a:lnTo>
                                <a:pt x="8" y="35"/>
                              </a:lnTo>
                              <a:lnTo>
                                <a:pt x="8" y="22"/>
                              </a:lnTo>
                              <a:lnTo>
                                <a:pt x="8" y="23"/>
                              </a:lnTo>
                              <a:lnTo>
                                <a:pt x="8" y="40"/>
                              </a:lnTo>
                              <a:lnTo>
                                <a:pt x="9" y="69"/>
                              </a:lnTo>
                              <a:lnTo>
                                <a:pt x="9" y="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1" name="Freeform 3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37538" y="3878263"/>
                          <a:ext cx="14288" cy="300038"/>
                        </a:xfrm>
                        <a:custGeom>
                          <a:avLst/>
                          <a:gdLst>
                            <a:gd name="T0" fmla="*/ 0 w 9"/>
                            <a:gd name="T1" fmla="*/ 114 h 189"/>
                            <a:gd name="T2" fmla="*/ 0 w 9"/>
                            <a:gd name="T3" fmla="*/ 90 h 189"/>
                            <a:gd name="T4" fmla="*/ 0 w 9"/>
                            <a:gd name="T5" fmla="*/ 74 h 189"/>
                            <a:gd name="T6" fmla="*/ 0 w 9"/>
                            <a:gd name="T7" fmla="*/ 74 h 189"/>
                            <a:gd name="T8" fmla="*/ 1 w 9"/>
                            <a:gd name="T9" fmla="*/ 50 h 189"/>
                            <a:gd name="T10" fmla="*/ 1 w 9"/>
                            <a:gd name="T11" fmla="*/ 24 h 189"/>
                            <a:gd name="T12" fmla="*/ 1 w 9"/>
                            <a:gd name="T13" fmla="*/ 14 h 189"/>
                            <a:gd name="T14" fmla="*/ 1 w 9"/>
                            <a:gd name="T15" fmla="*/ 16 h 189"/>
                            <a:gd name="T16" fmla="*/ 1 w 9"/>
                            <a:gd name="T17" fmla="*/ 26 h 189"/>
                            <a:gd name="T18" fmla="*/ 1 w 9"/>
                            <a:gd name="T19" fmla="*/ 40 h 189"/>
                            <a:gd name="T20" fmla="*/ 2 w 9"/>
                            <a:gd name="T21" fmla="*/ 43 h 189"/>
                            <a:gd name="T22" fmla="*/ 2 w 9"/>
                            <a:gd name="T23" fmla="*/ 29 h 189"/>
                            <a:gd name="T24" fmla="*/ 2 w 9"/>
                            <a:gd name="T25" fmla="*/ 9 h 189"/>
                            <a:gd name="T26" fmla="*/ 2 w 9"/>
                            <a:gd name="T27" fmla="*/ 0 h 189"/>
                            <a:gd name="T28" fmla="*/ 2 w 9"/>
                            <a:gd name="T29" fmla="*/ 11 h 189"/>
                            <a:gd name="T30" fmla="*/ 3 w 9"/>
                            <a:gd name="T31" fmla="*/ 40 h 189"/>
                            <a:gd name="T32" fmla="*/ 3 w 9"/>
                            <a:gd name="T33" fmla="*/ 64 h 189"/>
                            <a:gd name="T34" fmla="*/ 3 w 9"/>
                            <a:gd name="T35" fmla="*/ 64 h 189"/>
                            <a:gd name="T36" fmla="*/ 3 w 9"/>
                            <a:gd name="T37" fmla="*/ 78 h 189"/>
                            <a:gd name="T38" fmla="*/ 3 w 9"/>
                            <a:gd name="T39" fmla="*/ 116 h 189"/>
                            <a:gd name="T40" fmla="*/ 3 w 9"/>
                            <a:gd name="T41" fmla="*/ 104 h 189"/>
                            <a:gd name="T42" fmla="*/ 4 w 9"/>
                            <a:gd name="T43" fmla="*/ 91 h 189"/>
                            <a:gd name="T44" fmla="*/ 4 w 9"/>
                            <a:gd name="T45" fmla="*/ 56 h 189"/>
                            <a:gd name="T46" fmla="*/ 4 w 9"/>
                            <a:gd name="T47" fmla="*/ 34 h 189"/>
                            <a:gd name="T48" fmla="*/ 4 w 9"/>
                            <a:gd name="T49" fmla="*/ 38 h 189"/>
                            <a:gd name="T50" fmla="*/ 5 w 9"/>
                            <a:gd name="T51" fmla="*/ 56 h 189"/>
                            <a:gd name="T52" fmla="*/ 5 w 9"/>
                            <a:gd name="T53" fmla="*/ 56 h 189"/>
                            <a:gd name="T54" fmla="*/ 5 w 9"/>
                            <a:gd name="T55" fmla="*/ 52 h 189"/>
                            <a:gd name="T56" fmla="*/ 5 w 9"/>
                            <a:gd name="T57" fmla="*/ 66 h 189"/>
                            <a:gd name="T58" fmla="*/ 5 w 9"/>
                            <a:gd name="T59" fmla="*/ 81 h 189"/>
                            <a:gd name="T60" fmla="*/ 5 w 9"/>
                            <a:gd name="T61" fmla="*/ 63 h 189"/>
                            <a:gd name="T62" fmla="*/ 5 w 9"/>
                            <a:gd name="T63" fmla="*/ 46 h 189"/>
                            <a:gd name="T64" fmla="*/ 6 w 9"/>
                            <a:gd name="T65" fmla="*/ 44 h 189"/>
                            <a:gd name="T66" fmla="*/ 6 w 9"/>
                            <a:gd name="T67" fmla="*/ 59 h 189"/>
                            <a:gd name="T68" fmla="*/ 6 w 9"/>
                            <a:gd name="T69" fmla="*/ 88 h 189"/>
                            <a:gd name="T70" fmla="*/ 6 w 9"/>
                            <a:gd name="T71" fmla="*/ 96 h 189"/>
                            <a:gd name="T72" fmla="*/ 6 w 9"/>
                            <a:gd name="T73" fmla="*/ 76 h 189"/>
                            <a:gd name="T74" fmla="*/ 6 w 9"/>
                            <a:gd name="T75" fmla="*/ 61 h 189"/>
                            <a:gd name="T76" fmla="*/ 7 w 9"/>
                            <a:gd name="T77" fmla="*/ 56 h 189"/>
                            <a:gd name="T78" fmla="*/ 7 w 9"/>
                            <a:gd name="T79" fmla="*/ 51 h 189"/>
                            <a:gd name="T80" fmla="*/ 7 w 9"/>
                            <a:gd name="T81" fmla="*/ 65 h 189"/>
                            <a:gd name="T82" fmla="*/ 7 w 9"/>
                            <a:gd name="T83" fmla="*/ 84 h 189"/>
                            <a:gd name="T84" fmla="*/ 8 w 9"/>
                            <a:gd name="T85" fmla="*/ 75 h 189"/>
                            <a:gd name="T86" fmla="*/ 8 w 9"/>
                            <a:gd name="T87" fmla="*/ 104 h 189"/>
                            <a:gd name="T88" fmla="*/ 8 w 9"/>
                            <a:gd name="T89" fmla="*/ 189 h 189"/>
                            <a:gd name="T90" fmla="*/ 8 w 9"/>
                            <a:gd name="T91" fmla="*/ 75 h 189"/>
                            <a:gd name="T92" fmla="*/ 8 w 9"/>
                            <a:gd name="T93" fmla="*/ 50 h 189"/>
                            <a:gd name="T94" fmla="*/ 8 w 9"/>
                            <a:gd name="T95" fmla="*/ 60 h 189"/>
                            <a:gd name="T96" fmla="*/ 8 w 9"/>
                            <a:gd name="T97" fmla="*/ 90 h 189"/>
                            <a:gd name="T98" fmla="*/ 9 w 9"/>
                            <a:gd name="T99" fmla="*/ 61 h 1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9">
                              <a:moveTo>
                                <a:pt x="0" y="114"/>
                              </a:moveTo>
                              <a:lnTo>
                                <a:pt x="0" y="90"/>
                              </a:lnTo>
                              <a:lnTo>
                                <a:pt x="0" y="74"/>
                              </a:lnTo>
                              <a:lnTo>
                                <a:pt x="0" y="74"/>
                              </a:lnTo>
                              <a:lnTo>
                                <a:pt x="1" y="50"/>
                              </a:lnTo>
                              <a:lnTo>
                                <a:pt x="1" y="24"/>
                              </a:lnTo>
                              <a:lnTo>
                                <a:pt x="1" y="14"/>
                              </a:lnTo>
                              <a:lnTo>
                                <a:pt x="1" y="16"/>
                              </a:lnTo>
                              <a:lnTo>
                                <a:pt x="1" y="26"/>
                              </a:lnTo>
                              <a:lnTo>
                                <a:pt x="1" y="40"/>
                              </a:lnTo>
                              <a:lnTo>
                                <a:pt x="2" y="43"/>
                              </a:lnTo>
                              <a:lnTo>
                                <a:pt x="2" y="29"/>
                              </a:lnTo>
                              <a:lnTo>
                                <a:pt x="2" y="9"/>
                              </a:lnTo>
                              <a:lnTo>
                                <a:pt x="2" y="0"/>
                              </a:lnTo>
                              <a:lnTo>
                                <a:pt x="2" y="11"/>
                              </a:lnTo>
                              <a:lnTo>
                                <a:pt x="3" y="40"/>
                              </a:lnTo>
                              <a:lnTo>
                                <a:pt x="3" y="64"/>
                              </a:lnTo>
                              <a:lnTo>
                                <a:pt x="3" y="64"/>
                              </a:lnTo>
                              <a:lnTo>
                                <a:pt x="3" y="78"/>
                              </a:lnTo>
                              <a:lnTo>
                                <a:pt x="3" y="116"/>
                              </a:lnTo>
                              <a:lnTo>
                                <a:pt x="3" y="104"/>
                              </a:lnTo>
                              <a:lnTo>
                                <a:pt x="4" y="91"/>
                              </a:lnTo>
                              <a:lnTo>
                                <a:pt x="4" y="56"/>
                              </a:lnTo>
                              <a:lnTo>
                                <a:pt x="4" y="34"/>
                              </a:lnTo>
                              <a:lnTo>
                                <a:pt x="4" y="38"/>
                              </a:lnTo>
                              <a:lnTo>
                                <a:pt x="5" y="56"/>
                              </a:lnTo>
                              <a:lnTo>
                                <a:pt x="5" y="56"/>
                              </a:lnTo>
                              <a:lnTo>
                                <a:pt x="5" y="52"/>
                              </a:lnTo>
                              <a:lnTo>
                                <a:pt x="5" y="66"/>
                              </a:lnTo>
                              <a:lnTo>
                                <a:pt x="5" y="81"/>
                              </a:lnTo>
                              <a:lnTo>
                                <a:pt x="5" y="63"/>
                              </a:lnTo>
                              <a:lnTo>
                                <a:pt x="5" y="46"/>
                              </a:lnTo>
                              <a:lnTo>
                                <a:pt x="6" y="44"/>
                              </a:lnTo>
                              <a:lnTo>
                                <a:pt x="6" y="59"/>
                              </a:lnTo>
                              <a:lnTo>
                                <a:pt x="6" y="88"/>
                              </a:lnTo>
                              <a:lnTo>
                                <a:pt x="6" y="96"/>
                              </a:lnTo>
                              <a:lnTo>
                                <a:pt x="6" y="76"/>
                              </a:lnTo>
                              <a:lnTo>
                                <a:pt x="6" y="61"/>
                              </a:lnTo>
                              <a:lnTo>
                                <a:pt x="7" y="56"/>
                              </a:lnTo>
                              <a:lnTo>
                                <a:pt x="7" y="51"/>
                              </a:lnTo>
                              <a:lnTo>
                                <a:pt x="7" y="65"/>
                              </a:lnTo>
                              <a:lnTo>
                                <a:pt x="7" y="84"/>
                              </a:lnTo>
                              <a:lnTo>
                                <a:pt x="8" y="75"/>
                              </a:lnTo>
                              <a:lnTo>
                                <a:pt x="8" y="104"/>
                              </a:lnTo>
                              <a:lnTo>
                                <a:pt x="8" y="189"/>
                              </a:lnTo>
                              <a:lnTo>
                                <a:pt x="8" y="75"/>
                              </a:lnTo>
                              <a:lnTo>
                                <a:pt x="8" y="50"/>
                              </a:lnTo>
                              <a:lnTo>
                                <a:pt x="8" y="60"/>
                              </a:lnTo>
                              <a:lnTo>
                                <a:pt x="8" y="90"/>
                              </a:lnTo>
                              <a:lnTo>
                                <a:pt x="9" y="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2" name="Freeform 3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51826" y="3879850"/>
                          <a:ext cx="14288" cy="249238"/>
                        </a:xfrm>
                        <a:custGeom>
                          <a:avLst/>
                          <a:gdLst>
                            <a:gd name="T0" fmla="*/ 0 w 9"/>
                            <a:gd name="T1" fmla="*/ 60 h 157"/>
                            <a:gd name="T2" fmla="*/ 0 w 9"/>
                            <a:gd name="T3" fmla="*/ 47 h 157"/>
                            <a:gd name="T4" fmla="*/ 0 w 9"/>
                            <a:gd name="T5" fmla="*/ 55 h 157"/>
                            <a:gd name="T6" fmla="*/ 0 w 9"/>
                            <a:gd name="T7" fmla="*/ 64 h 157"/>
                            <a:gd name="T8" fmla="*/ 1 w 9"/>
                            <a:gd name="T9" fmla="*/ 83 h 157"/>
                            <a:gd name="T10" fmla="*/ 1 w 9"/>
                            <a:gd name="T11" fmla="*/ 157 h 157"/>
                            <a:gd name="T12" fmla="*/ 1 w 9"/>
                            <a:gd name="T13" fmla="*/ 137 h 157"/>
                            <a:gd name="T14" fmla="*/ 1 w 9"/>
                            <a:gd name="T15" fmla="*/ 108 h 157"/>
                            <a:gd name="T16" fmla="*/ 1 w 9"/>
                            <a:gd name="T17" fmla="*/ 156 h 157"/>
                            <a:gd name="T18" fmla="*/ 1 w 9"/>
                            <a:gd name="T19" fmla="*/ 111 h 157"/>
                            <a:gd name="T20" fmla="*/ 1 w 9"/>
                            <a:gd name="T21" fmla="*/ 80 h 157"/>
                            <a:gd name="T22" fmla="*/ 2 w 9"/>
                            <a:gd name="T23" fmla="*/ 69 h 157"/>
                            <a:gd name="T24" fmla="*/ 2 w 9"/>
                            <a:gd name="T25" fmla="*/ 62 h 157"/>
                            <a:gd name="T26" fmla="*/ 2 w 9"/>
                            <a:gd name="T27" fmla="*/ 74 h 157"/>
                            <a:gd name="T28" fmla="*/ 2 w 9"/>
                            <a:gd name="T29" fmla="*/ 142 h 157"/>
                            <a:gd name="T30" fmla="*/ 3 w 9"/>
                            <a:gd name="T31" fmla="*/ 108 h 157"/>
                            <a:gd name="T32" fmla="*/ 3 w 9"/>
                            <a:gd name="T33" fmla="*/ 60 h 157"/>
                            <a:gd name="T34" fmla="*/ 3 w 9"/>
                            <a:gd name="T35" fmla="*/ 27 h 157"/>
                            <a:gd name="T36" fmla="*/ 3 w 9"/>
                            <a:gd name="T37" fmla="*/ 14 h 157"/>
                            <a:gd name="T38" fmla="*/ 3 w 9"/>
                            <a:gd name="T39" fmla="*/ 18 h 157"/>
                            <a:gd name="T40" fmla="*/ 3 w 9"/>
                            <a:gd name="T41" fmla="*/ 28 h 157"/>
                            <a:gd name="T42" fmla="*/ 4 w 9"/>
                            <a:gd name="T43" fmla="*/ 33 h 157"/>
                            <a:gd name="T44" fmla="*/ 4 w 9"/>
                            <a:gd name="T45" fmla="*/ 13 h 157"/>
                            <a:gd name="T46" fmla="*/ 4 w 9"/>
                            <a:gd name="T47" fmla="*/ 0 h 157"/>
                            <a:gd name="T48" fmla="*/ 4 w 9"/>
                            <a:gd name="T49" fmla="*/ 22 h 157"/>
                            <a:gd name="T50" fmla="*/ 4 w 9"/>
                            <a:gd name="T51" fmla="*/ 98 h 157"/>
                            <a:gd name="T52" fmla="*/ 4 w 9"/>
                            <a:gd name="T53" fmla="*/ 50 h 157"/>
                            <a:gd name="T54" fmla="*/ 4 w 9"/>
                            <a:gd name="T55" fmla="*/ 39 h 157"/>
                            <a:gd name="T56" fmla="*/ 5 w 9"/>
                            <a:gd name="T57" fmla="*/ 32 h 157"/>
                            <a:gd name="T58" fmla="*/ 5 w 9"/>
                            <a:gd name="T59" fmla="*/ 30 h 157"/>
                            <a:gd name="T60" fmla="*/ 5 w 9"/>
                            <a:gd name="T61" fmla="*/ 79 h 157"/>
                            <a:gd name="T62" fmla="*/ 5 w 9"/>
                            <a:gd name="T63" fmla="*/ 84 h 157"/>
                            <a:gd name="T64" fmla="*/ 6 w 9"/>
                            <a:gd name="T65" fmla="*/ 30 h 157"/>
                            <a:gd name="T66" fmla="*/ 6 w 9"/>
                            <a:gd name="T67" fmla="*/ 26 h 157"/>
                            <a:gd name="T68" fmla="*/ 6 w 9"/>
                            <a:gd name="T69" fmla="*/ 23 h 157"/>
                            <a:gd name="T70" fmla="*/ 6 w 9"/>
                            <a:gd name="T71" fmla="*/ 7 h 157"/>
                            <a:gd name="T72" fmla="*/ 6 w 9"/>
                            <a:gd name="T73" fmla="*/ 8 h 157"/>
                            <a:gd name="T74" fmla="*/ 6 w 9"/>
                            <a:gd name="T75" fmla="*/ 22 h 157"/>
                            <a:gd name="T76" fmla="*/ 6 w 9"/>
                            <a:gd name="T77" fmla="*/ 37 h 157"/>
                            <a:gd name="T78" fmla="*/ 7 w 9"/>
                            <a:gd name="T79" fmla="*/ 44 h 157"/>
                            <a:gd name="T80" fmla="*/ 7 w 9"/>
                            <a:gd name="T81" fmla="*/ 33 h 157"/>
                            <a:gd name="T82" fmla="*/ 7 w 9"/>
                            <a:gd name="T83" fmla="*/ 30 h 157"/>
                            <a:gd name="T84" fmla="*/ 7 w 9"/>
                            <a:gd name="T85" fmla="*/ 48 h 157"/>
                            <a:gd name="T86" fmla="*/ 8 w 9"/>
                            <a:gd name="T87" fmla="*/ 115 h 157"/>
                            <a:gd name="T88" fmla="*/ 8 w 9"/>
                            <a:gd name="T89" fmla="*/ 135 h 157"/>
                            <a:gd name="T90" fmla="*/ 8 w 9"/>
                            <a:gd name="T91" fmla="*/ 66 h 157"/>
                            <a:gd name="T92" fmla="*/ 8 w 9"/>
                            <a:gd name="T93" fmla="*/ 33 h 157"/>
                            <a:gd name="T94" fmla="*/ 8 w 9"/>
                            <a:gd name="T95" fmla="*/ 16 h 157"/>
                            <a:gd name="T96" fmla="*/ 8 w 9"/>
                            <a:gd name="T97" fmla="*/ 17 h 157"/>
                            <a:gd name="T98" fmla="*/ 9 w 9"/>
                            <a:gd name="T99" fmla="*/ 51 h 1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7">
                              <a:moveTo>
                                <a:pt x="0" y="60"/>
                              </a:moveTo>
                              <a:lnTo>
                                <a:pt x="0" y="47"/>
                              </a:lnTo>
                              <a:lnTo>
                                <a:pt x="0" y="55"/>
                              </a:lnTo>
                              <a:lnTo>
                                <a:pt x="0" y="64"/>
                              </a:lnTo>
                              <a:lnTo>
                                <a:pt x="1" y="83"/>
                              </a:lnTo>
                              <a:lnTo>
                                <a:pt x="1" y="157"/>
                              </a:lnTo>
                              <a:lnTo>
                                <a:pt x="1" y="137"/>
                              </a:lnTo>
                              <a:lnTo>
                                <a:pt x="1" y="108"/>
                              </a:lnTo>
                              <a:lnTo>
                                <a:pt x="1" y="156"/>
                              </a:lnTo>
                              <a:lnTo>
                                <a:pt x="1" y="111"/>
                              </a:lnTo>
                              <a:lnTo>
                                <a:pt x="1" y="80"/>
                              </a:lnTo>
                              <a:lnTo>
                                <a:pt x="2" y="69"/>
                              </a:lnTo>
                              <a:lnTo>
                                <a:pt x="2" y="62"/>
                              </a:lnTo>
                              <a:lnTo>
                                <a:pt x="2" y="74"/>
                              </a:lnTo>
                              <a:lnTo>
                                <a:pt x="2" y="142"/>
                              </a:lnTo>
                              <a:lnTo>
                                <a:pt x="3" y="108"/>
                              </a:lnTo>
                              <a:lnTo>
                                <a:pt x="3" y="60"/>
                              </a:lnTo>
                              <a:lnTo>
                                <a:pt x="3" y="27"/>
                              </a:lnTo>
                              <a:lnTo>
                                <a:pt x="3" y="14"/>
                              </a:lnTo>
                              <a:lnTo>
                                <a:pt x="3" y="18"/>
                              </a:lnTo>
                              <a:lnTo>
                                <a:pt x="3" y="28"/>
                              </a:lnTo>
                              <a:lnTo>
                                <a:pt x="4" y="33"/>
                              </a:lnTo>
                              <a:lnTo>
                                <a:pt x="4" y="13"/>
                              </a:lnTo>
                              <a:lnTo>
                                <a:pt x="4" y="0"/>
                              </a:lnTo>
                              <a:lnTo>
                                <a:pt x="4" y="22"/>
                              </a:lnTo>
                              <a:lnTo>
                                <a:pt x="4" y="98"/>
                              </a:lnTo>
                              <a:lnTo>
                                <a:pt x="4" y="50"/>
                              </a:lnTo>
                              <a:lnTo>
                                <a:pt x="4" y="39"/>
                              </a:lnTo>
                              <a:lnTo>
                                <a:pt x="5" y="32"/>
                              </a:lnTo>
                              <a:lnTo>
                                <a:pt x="5" y="30"/>
                              </a:lnTo>
                              <a:lnTo>
                                <a:pt x="5" y="79"/>
                              </a:lnTo>
                              <a:lnTo>
                                <a:pt x="5" y="84"/>
                              </a:lnTo>
                              <a:lnTo>
                                <a:pt x="6" y="30"/>
                              </a:lnTo>
                              <a:lnTo>
                                <a:pt x="6" y="26"/>
                              </a:lnTo>
                              <a:lnTo>
                                <a:pt x="6" y="23"/>
                              </a:lnTo>
                              <a:lnTo>
                                <a:pt x="6" y="7"/>
                              </a:lnTo>
                              <a:lnTo>
                                <a:pt x="6" y="8"/>
                              </a:lnTo>
                              <a:lnTo>
                                <a:pt x="6" y="22"/>
                              </a:lnTo>
                              <a:lnTo>
                                <a:pt x="6" y="37"/>
                              </a:lnTo>
                              <a:lnTo>
                                <a:pt x="7" y="44"/>
                              </a:lnTo>
                              <a:lnTo>
                                <a:pt x="7" y="33"/>
                              </a:lnTo>
                              <a:lnTo>
                                <a:pt x="7" y="30"/>
                              </a:lnTo>
                              <a:lnTo>
                                <a:pt x="7" y="48"/>
                              </a:lnTo>
                              <a:lnTo>
                                <a:pt x="8" y="115"/>
                              </a:lnTo>
                              <a:lnTo>
                                <a:pt x="8" y="135"/>
                              </a:lnTo>
                              <a:lnTo>
                                <a:pt x="8" y="66"/>
                              </a:lnTo>
                              <a:lnTo>
                                <a:pt x="8" y="33"/>
                              </a:lnTo>
                              <a:lnTo>
                                <a:pt x="8" y="16"/>
                              </a:lnTo>
                              <a:lnTo>
                                <a:pt x="8" y="17"/>
                              </a:lnTo>
                              <a:lnTo>
                                <a:pt x="9" y="5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3" name="Freeform 3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66113" y="3830638"/>
                          <a:ext cx="12700" cy="231775"/>
                        </a:xfrm>
                        <a:custGeom>
                          <a:avLst/>
                          <a:gdLst>
                            <a:gd name="T0" fmla="*/ 0 w 8"/>
                            <a:gd name="T1" fmla="*/ 82 h 146"/>
                            <a:gd name="T2" fmla="*/ 0 w 8"/>
                            <a:gd name="T3" fmla="*/ 146 h 146"/>
                            <a:gd name="T4" fmla="*/ 0 w 8"/>
                            <a:gd name="T5" fmla="*/ 115 h 146"/>
                            <a:gd name="T6" fmla="*/ 0 w 8"/>
                            <a:gd name="T7" fmla="*/ 31 h 146"/>
                            <a:gd name="T8" fmla="*/ 0 w 8"/>
                            <a:gd name="T9" fmla="*/ 0 h 146"/>
                            <a:gd name="T10" fmla="*/ 1 w 8"/>
                            <a:gd name="T11" fmla="*/ 1 h 146"/>
                            <a:gd name="T12" fmla="*/ 1 w 8"/>
                            <a:gd name="T13" fmla="*/ 20 h 146"/>
                            <a:gd name="T14" fmla="*/ 1 w 8"/>
                            <a:gd name="T15" fmla="*/ 42 h 146"/>
                            <a:gd name="T16" fmla="*/ 1 w 8"/>
                            <a:gd name="T17" fmla="*/ 46 h 146"/>
                            <a:gd name="T18" fmla="*/ 1 w 8"/>
                            <a:gd name="T19" fmla="*/ 40 h 146"/>
                            <a:gd name="T20" fmla="*/ 1 w 8"/>
                            <a:gd name="T21" fmla="*/ 50 h 146"/>
                            <a:gd name="T22" fmla="*/ 2 w 8"/>
                            <a:gd name="T23" fmla="*/ 101 h 146"/>
                            <a:gd name="T24" fmla="*/ 2 w 8"/>
                            <a:gd name="T25" fmla="*/ 75 h 146"/>
                            <a:gd name="T26" fmla="*/ 2 w 8"/>
                            <a:gd name="T27" fmla="*/ 32 h 146"/>
                            <a:gd name="T28" fmla="*/ 2 w 8"/>
                            <a:gd name="T29" fmla="*/ 27 h 146"/>
                            <a:gd name="T30" fmla="*/ 3 w 8"/>
                            <a:gd name="T31" fmla="*/ 38 h 146"/>
                            <a:gd name="T32" fmla="*/ 3 w 8"/>
                            <a:gd name="T33" fmla="*/ 37 h 146"/>
                            <a:gd name="T34" fmla="*/ 3 w 8"/>
                            <a:gd name="T35" fmla="*/ 22 h 146"/>
                            <a:gd name="T36" fmla="*/ 3 w 8"/>
                            <a:gd name="T37" fmla="*/ 9 h 146"/>
                            <a:gd name="T38" fmla="*/ 3 w 8"/>
                            <a:gd name="T39" fmla="*/ 16 h 146"/>
                            <a:gd name="T40" fmla="*/ 3 w 8"/>
                            <a:gd name="T41" fmla="*/ 60 h 146"/>
                            <a:gd name="T42" fmla="*/ 3 w 8"/>
                            <a:gd name="T43" fmla="*/ 70 h 146"/>
                            <a:gd name="T44" fmla="*/ 4 w 8"/>
                            <a:gd name="T45" fmla="*/ 38 h 146"/>
                            <a:gd name="T46" fmla="*/ 4 w 8"/>
                            <a:gd name="T47" fmla="*/ 34 h 146"/>
                            <a:gd name="T48" fmla="*/ 4 w 8"/>
                            <a:gd name="T49" fmla="*/ 29 h 146"/>
                            <a:gd name="T50" fmla="*/ 4 w 8"/>
                            <a:gd name="T51" fmla="*/ 21 h 146"/>
                            <a:gd name="T52" fmla="*/ 4 w 8"/>
                            <a:gd name="T53" fmla="*/ 25 h 146"/>
                            <a:gd name="T54" fmla="*/ 4 w 8"/>
                            <a:gd name="T55" fmla="*/ 66 h 146"/>
                            <a:gd name="T56" fmla="*/ 5 w 8"/>
                            <a:gd name="T57" fmla="*/ 82 h 146"/>
                            <a:gd name="T58" fmla="*/ 5 w 8"/>
                            <a:gd name="T59" fmla="*/ 34 h 146"/>
                            <a:gd name="T60" fmla="*/ 5 w 8"/>
                            <a:gd name="T61" fmla="*/ 39 h 146"/>
                            <a:gd name="T62" fmla="*/ 5 w 8"/>
                            <a:gd name="T63" fmla="*/ 89 h 146"/>
                            <a:gd name="T64" fmla="*/ 6 w 8"/>
                            <a:gd name="T65" fmla="*/ 121 h 146"/>
                            <a:gd name="T66" fmla="*/ 6 w 8"/>
                            <a:gd name="T67" fmla="*/ 65 h 146"/>
                            <a:gd name="T68" fmla="*/ 6 w 8"/>
                            <a:gd name="T69" fmla="*/ 61 h 146"/>
                            <a:gd name="T70" fmla="*/ 6 w 8"/>
                            <a:gd name="T71" fmla="*/ 78 h 146"/>
                            <a:gd name="T72" fmla="*/ 6 w 8"/>
                            <a:gd name="T73" fmla="*/ 84 h 146"/>
                            <a:gd name="T74" fmla="*/ 6 w 8"/>
                            <a:gd name="T75" fmla="*/ 89 h 146"/>
                            <a:gd name="T76" fmla="*/ 6 w 8"/>
                            <a:gd name="T77" fmla="*/ 71 h 146"/>
                            <a:gd name="T78" fmla="*/ 7 w 8"/>
                            <a:gd name="T79" fmla="*/ 66 h 146"/>
                            <a:gd name="T80" fmla="*/ 7 w 8"/>
                            <a:gd name="T81" fmla="*/ 66 h 146"/>
                            <a:gd name="T82" fmla="*/ 7 w 8"/>
                            <a:gd name="T83" fmla="*/ 69 h 146"/>
                            <a:gd name="T84" fmla="*/ 7 w 8"/>
                            <a:gd name="T85" fmla="*/ 146 h 146"/>
                            <a:gd name="T86" fmla="*/ 8 w 8"/>
                            <a:gd name="T87" fmla="*/ 76 h 146"/>
                            <a:gd name="T88" fmla="*/ 8 w 8"/>
                            <a:gd name="T89" fmla="*/ 46 h 146"/>
                            <a:gd name="T90" fmla="*/ 8 w 8"/>
                            <a:gd name="T91" fmla="*/ 77 h 146"/>
                            <a:gd name="T92" fmla="*/ 8 w 8"/>
                            <a:gd name="T93" fmla="*/ 71 h 146"/>
                            <a:gd name="T94" fmla="*/ 8 w 8"/>
                            <a:gd name="T95" fmla="*/ 47 h 146"/>
                            <a:gd name="T96" fmla="*/ 8 w 8"/>
                            <a:gd name="T97" fmla="*/ 69 h 146"/>
                            <a:gd name="T98" fmla="*/ 8 w 8"/>
                            <a:gd name="T99" fmla="*/ 75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6">
                              <a:moveTo>
                                <a:pt x="0" y="82"/>
                              </a:moveTo>
                              <a:lnTo>
                                <a:pt x="0" y="146"/>
                              </a:lnTo>
                              <a:lnTo>
                                <a:pt x="0" y="115"/>
                              </a:lnTo>
                              <a:lnTo>
                                <a:pt x="0" y="31"/>
                              </a:lnTo>
                              <a:lnTo>
                                <a:pt x="0" y="0"/>
                              </a:lnTo>
                              <a:lnTo>
                                <a:pt x="1" y="1"/>
                              </a:lnTo>
                              <a:lnTo>
                                <a:pt x="1" y="20"/>
                              </a:lnTo>
                              <a:lnTo>
                                <a:pt x="1" y="42"/>
                              </a:lnTo>
                              <a:lnTo>
                                <a:pt x="1" y="46"/>
                              </a:lnTo>
                              <a:lnTo>
                                <a:pt x="1" y="40"/>
                              </a:lnTo>
                              <a:lnTo>
                                <a:pt x="1" y="50"/>
                              </a:lnTo>
                              <a:lnTo>
                                <a:pt x="2" y="101"/>
                              </a:lnTo>
                              <a:lnTo>
                                <a:pt x="2" y="75"/>
                              </a:lnTo>
                              <a:lnTo>
                                <a:pt x="2" y="32"/>
                              </a:lnTo>
                              <a:lnTo>
                                <a:pt x="2" y="27"/>
                              </a:lnTo>
                              <a:lnTo>
                                <a:pt x="3" y="38"/>
                              </a:lnTo>
                              <a:lnTo>
                                <a:pt x="3" y="37"/>
                              </a:lnTo>
                              <a:lnTo>
                                <a:pt x="3" y="22"/>
                              </a:lnTo>
                              <a:lnTo>
                                <a:pt x="3" y="9"/>
                              </a:lnTo>
                              <a:lnTo>
                                <a:pt x="3" y="16"/>
                              </a:lnTo>
                              <a:lnTo>
                                <a:pt x="3" y="60"/>
                              </a:lnTo>
                              <a:lnTo>
                                <a:pt x="3" y="70"/>
                              </a:lnTo>
                              <a:lnTo>
                                <a:pt x="4" y="38"/>
                              </a:lnTo>
                              <a:lnTo>
                                <a:pt x="4" y="34"/>
                              </a:lnTo>
                              <a:lnTo>
                                <a:pt x="4" y="29"/>
                              </a:lnTo>
                              <a:lnTo>
                                <a:pt x="4" y="21"/>
                              </a:lnTo>
                              <a:lnTo>
                                <a:pt x="4" y="25"/>
                              </a:lnTo>
                              <a:lnTo>
                                <a:pt x="4" y="66"/>
                              </a:lnTo>
                              <a:lnTo>
                                <a:pt x="5" y="82"/>
                              </a:lnTo>
                              <a:lnTo>
                                <a:pt x="5" y="34"/>
                              </a:lnTo>
                              <a:lnTo>
                                <a:pt x="5" y="39"/>
                              </a:lnTo>
                              <a:lnTo>
                                <a:pt x="5" y="89"/>
                              </a:lnTo>
                              <a:lnTo>
                                <a:pt x="6" y="121"/>
                              </a:lnTo>
                              <a:lnTo>
                                <a:pt x="6" y="65"/>
                              </a:lnTo>
                              <a:lnTo>
                                <a:pt x="6" y="61"/>
                              </a:lnTo>
                              <a:lnTo>
                                <a:pt x="6" y="78"/>
                              </a:lnTo>
                              <a:lnTo>
                                <a:pt x="6" y="84"/>
                              </a:lnTo>
                              <a:lnTo>
                                <a:pt x="6" y="89"/>
                              </a:lnTo>
                              <a:lnTo>
                                <a:pt x="6" y="71"/>
                              </a:lnTo>
                              <a:lnTo>
                                <a:pt x="7" y="66"/>
                              </a:lnTo>
                              <a:lnTo>
                                <a:pt x="7" y="66"/>
                              </a:lnTo>
                              <a:lnTo>
                                <a:pt x="7" y="69"/>
                              </a:lnTo>
                              <a:lnTo>
                                <a:pt x="7" y="146"/>
                              </a:lnTo>
                              <a:lnTo>
                                <a:pt x="8" y="76"/>
                              </a:lnTo>
                              <a:lnTo>
                                <a:pt x="8" y="46"/>
                              </a:lnTo>
                              <a:lnTo>
                                <a:pt x="8" y="77"/>
                              </a:lnTo>
                              <a:lnTo>
                                <a:pt x="8" y="71"/>
                              </a:lnTo>
                              <a:lnTo>
                                <a:pt x="8" y="47"/>
                              </a:lnTo>
                              <a:lnTo>
                                <a:pt x="8" y="69"/>
                              </a:lnTo>
                              <a:lnTo>
                                <a:pt x="8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4" name="Freeform 3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78813" y="3798888"/>
                          <a:ext cx="14288" cy="363538"/>
                        </a:xfrm>
                        <a:custGeom>
                          <a:avLst/>
                          <a:gdLst>
                            <a:gd name="T0" fmla="*/ 0 w 9"/>
                            <a:gd name="T1" fmla="*/ 95 h 229"/>
                            <a:gd name="T2" fmla="*/ 1 w 9"/>
                            <a:gd name="T3" fmla="*/ 74 h 229"/>
                            <a:gd name="T4" fmla="*/ 1 w 9"/>
                            <a:gd name="T5" fmla="*/ 56 h 229"/>
                            <a:gd name="T6" fmla="*/ 1 w 9"/>
                            <a:gd name="T7" fmla="*/ 34 h 229"/>
                            <a:gd name="T8" fmla="*/ 1 w 9"/>
                            <a:gd name="T9" fmla="*/ 24 h 229"/>
                            <a:gd name="T10" fmla="*/ 2 w 9"/>
                            <a:gd name="T11" fmla="*/ 28 h 229"/>
                            <a:gd name="T12" fmla="*/ 2 w 9"/>
                            <a:gd name="T13" fmla="*/ 52 h 229"/>
                            <a:gd name="T14" fmla="*/ 2 w 9"/>
                            <a:gd name="T15" fmla="*/ 98 h 229"/>
                            <a:gd name="T16" fmla="*/ 2 w 9"/>
                            <a:gd name="T17" fmla="*/ 123 h 229"/>
                            <a:gd name="T18" fmla="*/ 2 w 9"/>
                            <a:gd name="T19" fmla="*/ 122 h 229"/>
                            <a:gd name="T20" fmla="*/ 2 w 9"/>
                            <a:gd name="T21" fmla="*/ 106 h 229"/>
                            <a:gd name="T22" fmla="*/ 3 w 9"/>
                            <a:gd name="T23" fmla="*/ 96 h 229"/>
                            <a:gd name="T24" fmla="*/ 3 w 9"/>
                            <a:gd name="T25" fmla="*/ 67 h 229"/>
                            <a:gd name="T26" fmla="*/ 3 w 9"/>
                            <a:gd name="T27" fmla="*/ 42 h 229"/>
                            <a:gd name="T28" fmla="*/ 3 w 9"/>
                            <a:gd name="T29" fmla="*/ 33 h 229"/>
                            <a:gd name="T30" fmla="*/ 3 w 9"/>
                            <a:gd name="T31" fmla="*/ 22 h 229"/>
                            <a:gd name="T32" fmla="*/ 3 w 9"/>
                            <a:gd name="T33" fmla="*/ 6 h 229"/>
                            <a:gd name="T34" fmla="*/ 3 w 9"/>
                            <a:gd name="T35" fmla="*/ 0 h 229"/>
                            <a:gd name="T36" fmla="*/ 4 w 9"/>
                            <a:gd name="T37" fmla="*/ 18 h 229"/>
                            <a:gd name="T38" fmla="*/ 4 w 9"/>
                            <a:gd name="T39" fmla="*/ 67 h 229"/>
                            <a:gd name="T40" fmla="*/ 4 w 9"/>
                            <a:gd name="T41" fmla="*/ 88 h 229"/>
                            <a:gd name="T42" fmla="*/ 4 w 9"/>
                            <a:gd name="T43" fmla="*/ 87 h 229"/>
                            <a:gd name="T44" fmla="*/ 5 w 9"/>
                            <a:gd name="T45" fmla="*/ 64 h 229"/>
                            <a:gd name="T46" fmla="*/ 5 w 9"/>
                            <a:gd name="T47" fmla="*/ 48 h 229"/>
                            <a:gd name="T48" fmla="*/ 5 w 9"/>
                            <a:gd name="T49" fmla="*/ 72 h 229"/>
                            <a:gd name="T50" fmla="*/ 5 w 9"/>
                            <a:gd name="T51" fmla="*/ 120 h 229"/>
                            <a:gd name="T52" fmla="*/ 5 w 9"/>
                            <a:gd name="T53" fmla="*/ 151 h 229"/>
                            <a:gd name="T54" fmla="*/ 5 w 9"/>
                            <a:gd name="T55" fmla="*/ 115 h 229"/>
                            <a:gd name="T56" fmla="*/ 5 w 9"/>
                            <a:gd name="T57" fmla="*/ 72 h 229"/>
                            <a:gd name="T58" fmla="*/ 6 w 9"/>
                            <a:gd name="T59" fmla="*/ 56 h 229"/>
                            <a:gd name="T60" fmla="*/ 6 w 9"/>
                            <a:gd name="T61" fmla="*/ 56 h 229"/>
                            <a:gd name="T62" fmla="*/ 6 w 9"/>
                            <a:gd name="T63" fmla="*/ 64 h 229"/>
                            <a:gd name="T64" fmla="*/ 6 w 9"/>
                            <a:gd name="T65" fmla="*/ 72 h 229"/>
                            <a:gd name="T66" fmla="*/ 7 w 9"/>
                            <a:gd name="T67" fmla="*/ 64 h 229"/>
                            <a:gd name="T68" fmla="*/ 7 w 9"/>
                            <a:gd name="T69" fmla="*/ 46 h 229"/>
                            <a:gd name="T70" fmla="*/ 7 w 9"/>
                            <a:gd name="T71" fmla="*/ 35 h 229"/>
                            <a:gd name="T72" fmla="*/ 7 w 9"/>
                            <a:gd name="T73" fmla="*/ 44 h 229"/>
                            <a:gd name="T74" fmla="*/ 7 w 9"/>
                            <a:gd name="T75" fmla="*/ 80 h 229"/>
                            <a:gd name="T76" fmla="*/ 7 w 9"/>
                            <a:gd name="T77" fmla="*/ 40 h 229"/>
                            <a:gd name="T78" fmla="*/ 8 w 9"/>
                            <a:gd name="T79" fmla="*/ 12 h 229"/>
                            <a:gd name="T80" fmla="*/ 8 w 9"/>
                            <a:gd name="T81" fmla="*/ 32 h 229"/>
                            <a:gd name="T82" fmla="*/ 8 w 9"/>
                            <a:gd name="T83" fmla="*/ 229 h 229"/>
                            <a:gd name="T84" fmla="*/ 8 w 9"/>
                            <a:gd name="T85" fmla="*/ 32 h 229"/>
                            <a:gd name="T86" fmla="*/ 8 w 9"/>
                            <a:gd name="T87" fmla="*/ 26 h 229"/>
                            <a:gd name="T88" fmla="*/ 9 w 9"/>
                            <a:gd name="T89" fmla="*/ 74 h 229"/>
                            <a:gd name="T90" fmla="*/ 9 w 9"/>
                            <a:gd name="T91" fmla="*/ 81 h 229"/>
                            <a:gd name="T92" fmla="*/ 9 w 9"/>
                            <a:gd name="T93" fmla="*/ 85 h 229"/>
                            <a:gd name="T94" fmla="*/ 9 w 9"/>
                            <a:gd name="T95" fmla="*/ 195 h 229"/>
                            <a:gd name="T96" fmla="*/ 9 w 9"/>
                            <a:gd name="T97" fmla="*/ 135 h 229"/>
                            <a:gd name="T98" fmla="*/ 9 w 9"/>
                            <a:gd name="T99" fmla="*/ 78 h 2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9">
                              <a:moveTo>
                                <a:pt x="0" y="95"/>
                              </a:moveTo>
                              <a:lnTo>
                                <a:pt x="1" y="74"/>
                              </a:lnTo>
                              <a:lnTo>
                                <a:pt x="1" y="56"/>
                              </a:lnTo>
                              <a:lnTo>
                                <a:pt x="1" y="34"/>
                              </a:lnTo>
                              <a:lnTo>
                                <a:pt x="1" y="24"/>
                              </a:lnTo>
                              <a:lnTo>
                                <a:pt x="2" y="28"/>
                              </a:lnTo>
                              <a:lnTo>
                                <a:pt x="2" y="52"/>
                              </a:lnTo>
                              <a:lnTo>
                                <a:pt x="2" y="98"/>
                              </a:lnTo>
                              <a:lnTo>
                                <a:pt x="2" y="123"/>
                              </a:lnTo>
                              <a:lnTo>
                                <a:pt x="2" y="122"/>
                              </a:lnTo>
                              <a:lnTo>
                                <a:pt x="2" y="106"/>
                              </a:lnTo>
                              <a:lnTo>
                                <a:pt x="3" y="96"/>
                              </a:lnTo>
                              <a:lnTo>
                                <a:pt x="3" y="67"/>
                              </a:lnTo>
                              <a:lnTo>
                                <a:pt x="3" y="42"/>
                              </a:lnTo>
                              <a:lnTo>
                                <a:pt x="3" y="33"/>
                              </a:lnTo>
                              <a:lnTo>
                                <a:pt x="3" y="22"/>
                              </a:lnTo>
                              <a:lnTo>
                                <a:pt x="3" y="6"/>
                              </a:lnTo>
                              <a:lnTo>
                                <a:pt x="3" y="0"/>
                              </a:lnTo>
                              <a:lnTo>
                                <a:pt x="4" y="18"/>
                              </a:lnTo>
                              <a:lnTo>
                                <a:pt x="4" y="67"/>
                              </a:lnTo>
                              <a:lnTo>
                                <a:pt x="4" y="88"/>
                              </a:lnTo>
                              <a:lnTo>
                                <a:pt x="4" y="87"/>
                              </a:lnTo>
                              <a:lnTo>
                                <a:pt x="5" y="64"/>
                              </a:lnTo>
                              <a:lnTo>
                                <a:pt x="5" y="48"/>
                              </a:lnTo>
                              <a:lnTo>
                                <a:pt x="5" y="72"/>
                              </a:lnTo>
                              <a:lnTo>
                                <a:pt x="5" y="120"/>
                              </a:lnTo>
                              <a:lnTo>
                                <a:pt x="5" y="151"/>
                              </a:lnTo>
                              <a:lnTo>
                                <a:pt x="5" y="115"/>
                              </a:lnTo>
                              <a:lnTo>
                                <a:pt x="5" y="72"/>
                              </a:lnTo>
                              <a:lnTo>
                                <a:pt x="6" y="56"/>
                              </a:lnTo>
                              <a:lnTo>
                                <a:pt x="6" y="56"/>
                              </a:lnTo>
                              <a:lnTo>
                                <a:pt x="6" y="64"/>
                              </a:lnTo>
                              <a:lnTo>
                                <a:pt x="6" y="72"/>
                              </a:lnTo>
                              <a:lnTo>
                                <a:pt x="7" y="64"/>
                              </a:lnTo>
                              <a:lnTo>
                                <a:pt x="7" y="46"/>
                              </a:lnTo>
                              <a:lnTo>
                                <a:pt x="7" y="35"/>
                              </a:lnTo>
                              <a:lnTo>
                                <a:pt x="7" y="44"/>
                              </a:lnTo>
                              <a:lnTo>
                                <a:pt x="7" y="80"/>
                              </a:lnTo>
                              <a:lnTo>
                                <a:pt x="7" y="40"/>
                              </a:lnTo>
                              <a:lnTo>
                                <a:pt x="8" y="12"/>
                              </a:lnTo>
                              <a:lnTo>
                                <a:pt x="8" y="32"/>
                              </a:lnTo>
                              <a:lnTo>
                                <a:pt x="8" y="229"/>
                              </a:lnTo>
                              <a:lnTo>
                                <a:pt x="8" y="32"/>
                              </a:lnTo>
                              <a:lnTo>
                                <a:pt x="8" y="26"/>
                              </a:lnTo>
                              <a:lnTo>
                                <a:pt x="9" y="74"/>
                              </a:lnTo>
                              <a:lnTo>
                                <a:pt x="9" y="81"/>
                              </a:lnTo>
                              <a:lnTo>
                                <a:pt x="9" y="85"/>
                              </a:lnTo>
                              <a:lnTo>
                                <a:pt x="9" y="195"/>
                              </a:lnTo>
                              <a:lnTo>
                                <a:pt x="9" y="135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5" name="Freeform 3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93101" y="3606800"/>
                          <a:ext cx="14288" cy="369888"/>
                        </a:xfrm>
                        <a:custGeom>
                          <a:avLst/>
                          <a:gdLst>
                            <a:gd name="T0" fmla="*/ 0 w 9"/>
                            <a:gd name="T1" fmla="*/ 199 h 233"/>
                            <a:gd name="T2" fmla="*/ 1 w 9"/>
                            <a:gd name="T3" fmla="*/ 154 h 233"/>
                            <a:gd name="T4" fmla="*/ 1 w 9"/>
                            <a:gd name="T5" fmla="*/ 138 h 233"/>
                            <a:gd name="T6" fmla="*/ 1 w 9"/>
                            <a:gd name="T7" fmla="*/ 154 h 233"/>
                            <a:gd name="T8" fmla="*/ 1 w 9"/>
                            <a:gd name="T9" fmla="*/ 211 h 233"/>
                            <a:gd name="T10" fmla="*/ 1 w 9"/>
                            <a:gd name="T11" fmla="*/ 233 h 233"/>
                            <a:gd name="T12" fmla="*/ 1 w 9"/>
                            <a:gd name="T13" fmla="*/ 197 h 233"/>
                            <a:gd name="T14" fmla="*/ 1 w 9"/>
                            <a:gd name="T15" fmla="*/ 169 h 233"/>
                            <a:gd name="T16" fmla="*/ 2 w 9"/>
                            <a:gd name="T17" fmla="*/ 141 h 233"/>
                            <a:gd name="T18" fmla="*/ 2 w 9"/>
                            <a:gd name="T19" fmla="*/ 125 h 233"/>
                            <a:gd name="T20" fmla="*/ 2 w 9"/>
                            <a:gd name="T21" fmla="*/ 127 h 233"/>
                            <a:gd name="T22" fmla="*/ 2 w 9"/>
                            <a:gd name="T23" fmla="*/ 149 h 233"/>
                            <a:gd name="T24" fmla="*/ 3 w 9"/>
                            <a:gd name="T25" fmla="*/ 161 h 233"/>
                            <a:gd name="T26" fmla="*/ 3 w 9"/>
                            <a:gd name="T27" fmla="*/ 156 h 233"/>
                            <a:gd name="T28" fmla="*/ 3 w 9"/>
                            <a:gd name="T29" fmla="*/ 182 h 233"/>
                            <a:gd name="T30" fmla="*/ 3 w 9"/>
                            <a:gd name="T31" fmla="*/ 226 h 233"/>
                            <a:gd name="T32" fmla="*/ 3 w 9"/>
                            <a:gd name="T33" fmla="*/ 181 h 233"/>
                            <a:gd name="T34" fmla="*/ 3 w 9"/>
                            <a:gd name="T35" fmla="*/ 204 h 233"/>
                            <a:gd name="T36" fmla="*/ 4 w 9"/>
                            <a:gd name="T37" fmla="*/ 199 h 233"/>
                            <a:gd name="T38" fmla="*/ 4 w 9"/>
                            <a:gd name="T39" fmla="*/ 158 h 233"/>
                            <a:gd name="T40" fmla="*/ 4 w 9"/>
                            <a:gd name="T41" fmla="*/ 165 h 233"/>
                            <a:gd name="T42" fmla="*/ 4 w 9"/>
                            <a:gd name="T43" fmla="*/ 194 h 233"/>
                            <a:gd name="T44" fmla="*/ 4 w 9"/>
                            <a:gd name="T45" fmla="*/ 170 h 233"/>
                            <a:gd name="T46" fmla="*/ 5 w 9"/>
                            <a:gd name="T47" fmla="*/ 165 h 233"/>
                            <a:gd name="T48" fmla="*/ 5 w 9"/>
                            <a:gd name="T49" fmla="*/ 193 h 233"/>
                            <a:gd name="T50" fmla="*/ 5 w 9"/>
                            <a:gd name="T51" fmla="*/ 211 h 233"/>
                            <a:gd name="T52" fmla="*/ 5 w 9"/>
                            <a:gd name="T53" fmla="*/ 218 h 233"/>
                            <a:gd name="T54" fmla="*/ 5 w 9"/>
                            <a:gd name="T55" fmla="*/ 169 h 233"/>
                            <a:gd name="T56" fmla="*/ 5 w 9"/>
                            <a:gd name="T57" fmla="*/ 132 h 233"/>
                            <a:gd name="T58" fmla="*/ 6 w 9"/>
                            <a:gd name="T59" fmla="*/ 120 h 233"/>
                            <a:gd name="T60" fmla="*/ 6 w 9"/>
                            <a:gd name="T61" fmla="*/ 117 h 233"/>
                            <a:gd name="T62" fmla="*/ 6 w 9"/>
                            <a:gd name="T63" fmla="*/ 125 h 233"/>
                            <a:gd name="T64" fmla="*/ 6 w 9"/>
                            <a:gd name="T65" fmla="*/ 159 h 233"/>
                            <a:gd name="T66" fmla="*/ 7 w 9"/>
                            <a:gd name="T67" fmla="*/ 149 h 233"/>
                            <a:gd name="T68" fmla="*/ 7 w 9"/>
                            <a:gd name="T69" fmla="*/ 113 h 233"/>
                            <a:gd name="T70" fmla="*/ 7 w 9"/>
                            <a:gd name="T71" fmla="*/ 96 h 233"/>
                            <a:gd name="T72" fmla="*/ 7 w 9"/>
                            <a:gd name="T73" fmla="*/ 88 h 233"/>
                            <a:gd name="T74" fmla="*/ 7 w 9"/>
                            <a:gd name="T75" fmla="*/ 93 h 233"/>
                            <a:gd name="T76" fmla="*/ 7 w 9"/>
                            <a:gd name="T77" fmla="*/ 107 h 233"/>
                            <a:gd name="T78" fmla="*/ 7 w 9"/>
                            <a:gd name="T79" fmla="*/ 111 h 233"/>
                            <a:gd name="T80" fmla="*/ 8 w 9"/>
                            <a:gd name="T81" fmla="*/ 109 h 233"/>
                            <a:gd name="T82" fmla="*/ 8 w 9"/>
                            <a:gd name="T83" fmla="*/ 80 h 233"/>
                            <a:gd name="T84" fmla="*/ 8 w 9"/>
                            <a:gd name="T85" fmla="*/ 46 h 233"/>
                            <a:gd name="T86" fmla="*/ 8 w 9"/>
                            <a:gd name="T87" fmla="*/ 19 h 233"/>
                            <a:gd name="T88" fmla="*/ 8 w 9"/>
                            <a:gd name="T89" fmla="*/ 3 h 233"/>
                            <a:gd name="T90" fmla="*/ 8 w 9"/>
                            <a:gd name="T91" fmla="*/ 0 h 233"/>
                            <a:gd name="T92" fmla="*/ 9 w 9"/>
                            <a:gd name="T93" fmla="*/ 15 h 233"/>
                            <a:gd name="T94" fmla="*/ 9 w 9"/>
                            <a:gd name="T95" fmla="*/ 44 h 233"/>
                            <a:gd name="T96" fmla="*/ 9 w 9"/>
                            <a:gd name="T97" fmla="*/ 79 h 233"/>
                            <a:gd name="T98" fmla="*/ 9 w 9"/>
                            <a:gd name="T99" fmla="*/ 95 h 2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3">
                              <a:moveTo>
                                <a:pt x="0" y="199"/>
                              </a:moveTo>
                              <a:lnTo>
                                <a:pt x="1" y="154"/>
                              </a:lnTo>
                              <a:lnTo>
                                <a:pt x="1" y="138"/>
                              </a:lnTo>
                              <a:lnTo>
                                <a:pt x="1" y="154"/>
                              </a:lnTo>
                              <a:lnTo>
                                <a:pt x="1" y="211"/>
                              </a:lnTo>
                              <a:lnTo>
                                <a:pt x="1" y="233"/>
                              </a:lnTo>
                              <a:lnTo>
                                <a:pt x="1" y="197"/>
                              </a:lnTo>
                              <a:lnTo>
                                <a:pt x="1" y="169"/>
                              </a:lnTo>
                              <a:lnTo>
                                <a:pt x="2" y="141"/>
                              </a:lnTo>
                              <a:lnTo>
                                <a:pt x="2" y="125"/>
                              </a:lnTo>
                              <a:lnTo>
                                <a:pt x="2" y="127"/>
                              </a:lnTo>
                              <a:lnTo>
                                <a:pt x="2" y="149"/>
                              </a:lnTo>
                              <a:lnTo>
                                <a:pt x="3" y="161"/>
                              </a:lnTo>
                              <a:lnTo>
                                <a:pt x="3" y="156"/>
                              </a:lnTo>
                              <a:lnTo>
                                <a:pt x="3" y="182"/>
                              </a:lnTo>
                              <a:lnTo>
                                <a:pt x="3" y="226"/>
                              </a:lnTo>
                              <a:lnTo>
                                <a:pt x="3" y="181"/>
                              </a:lnTo>
                              <a:lnTo>
                                <a:pt x="3" y="204"/>
                              </a:lnTo>
                              <a:lnTo>
                                <a:pt x="4" y="199"/>
                              </a:lnTo>
                              <a:lnTo>
                                <a:pt x="4" y="158"/>
                              </a:lnTo>
                              <a:lnTo>
                                <a:pt x="4" y="165"/>
                              </a:lnTo>
                              <a:lnTo>
                                <a:pt x="4" y="194"/>
                              </a:lnTo>
                              <a:lnTo>
                                <a:pt x="4" y="170"/>
                              </a:lnTo>
                              <a:lnTo>
                                <a:pt x="5" y="165"/>
                              </a:lnTo>
                              <a:lnTo>
                                <a:pt x="5" y="193"/>
                              </a:lnTo>
                              <a:lnTo>
                                <a:pt x="5" y="211"/>
                              </a:lnTo>
                              <a:lnTo>
                                <a:pt x="5" y="218"/>
                              </a:lnTo>
                              <a:lnTo>
                                <a:pt x="5" y="169"/>
                              </a:lnTo>
                              <a:lnTo>
                                <a:pt x="5" y="132"/>
                              </a:lnTo>
                              <a:lnTo>
                                <a:pt x="6" y="120"/>
                              </a:lnTo>
                              <a:lnTo>
                                <a:pt x="6" y="117"/>
                              </a:lnTo>
                              <a:lnTo>
                                <a:pt x="6" y="125"/>
                              </a:lnTo>
                              <a:lnTo>
                                <a:pt x="6" y="159"/>
                              </a:lnTo>
                              <a:lnTo>
                                <a:pt x="7" y="149"/>
                              </a:lnTo>
                              <a:lnTo>
                                <a:pt x="7" y="113"/>
                              </a:lnTo>
                              <a:lnTo>
                                <a:pt x="7" y="96"/>
                              </a:lnTo>
                              <a:lnTo>
                                <a:pt x="7" y="88"/>
                              </a:lnTo>
                              <a:lnTo>
                                <a:pt x="7" y="93"/>
                              </a:lnTo>
                              <a:lnTo>
                                <a:pt x="7" y="107"/>
                              </a:lnTo>
                              <a:lnTo>
                                <a:pt x="7" y="111"/>
                              </a:lnTo>
                              <a:lnTo>
                                <a:pt x="8" y="109"/>
                              </a:lnTo>
                              <a:lnTo>
                                <a:pt x="8" y="80"/>
                              </a:lnTo>
                              <a:lnTo>
                                <a:pt x="8" y="46"/>
                              </a:lnTo>
                              <a:lnTo>
                                <a:pt x="8" y="19"/>
                              </a:lnTo>
                              <a:lnTo>
                                <a:pt x="8" y="3"/>
                              </a:lnTo>
                              <a:lnTo>
                                <a:pt x="8" y="0"/>
                              </a:lnTo>
                              <a:lnTo>
                                <a:pt x="9" y="15"/>
                              </a:lnTo>
                              <a:lnTo>
                                <a:pt x="9" y="44"/>
                              </a:lnTo>
                              <a:lnTo>
                                <a:pt x="9" y="79"/>
                              </a:lnTo>
                              <a:lnTo>
                                <a:pt x="9" y="9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6" name="Freeform 3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07388" y="3622675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85 h 261"/>
                            <a:gd name="T2" fmla="*/ 1 w 9"/>
                            <a:gd name="T3" fmla="*/ 49 h 261"/>
                            <a:gd name="T4" fmla="*/ 1 w 9"/>
                            <a:gd name="T5" fmla="*/ 33 h 261"/>
                            <a:gd name="T6" fmla="*/ 1 w 9"/>
                            <a:gd name="T7" fmla="*/ 72 h 261"/>
                            <a:gd name="T8" fmla="*/ 1 w 9"/>
                            <a:gd name="T9" fmla="*/ 50 h 261"/>
                            <a:gd name="T10" fmla="*/ 1 w 9"/>
                            <a:gd name="T11" fmla="*/ 0 h 261"/>
                            <a:gd name="T12" fmla="*/ 1 w 9"/>
                            <a:gd name="T13" fmla="*/ 3 h 261"/>
                            <a:gd name="T14" fmla="*/ 1 w 9"/>
                            <a:gd name="T15" fmla="*/ 52 h 261"/>
                            <a:gd name="T16" fmla="*/ 2 w 9"/>
                            <a:gd name="T17" fmla="*/ 196 h 261"/>
                            <a:gd name="T18" fmla="*/ 2 w 9"/>
                            <a:gd name="T19" fmla="*/ 249 h 261"/>
                            <a:gd name="T20" fmla="*/ 2 w 9"/>
                            <a:gd name="T21" fmla="*/ 99 h 261"/>
                            <a:gd name="T22" fmla="*/ 2 w 9"/>
                            <a:gd name="T23" fmla="*/ 40 h 261"/>
                            <a:gd name="T24" fmla="*/ 3 w 9"/>
                            <a:gd name="T25" fmla="*/ 21 h 261"/>
                            <a:gd name="T26" fmla="*/ 3 w 9"/>
                            <a:gd name="T27" fmla="*/ 33 h 261"/>
                            <a:gd name="T28" fmla="*/ 3 w 9"/>
                            <a:gd name="T29" fmla="*/ 85 h 261"/>
                            <a:gd name="T30" fmla="*/ 3 w 9"/>
                            <a:gd name="T31" fmla="*/ 85 h 261"/>
                            <a:gd name="T32" fmla="*/ 3 w 9"/>
                            <a:gd name="T33" fmla="*/ 58 h 261"/>
                            <a:gd name="T34" fmla="*/ 3 w 9"/>
                            <a:gd name="T35" fmla="*/ 63 h 261"/>
                            <a:gd name="T36" fmla="*/ 3 w 9"/>
                            <a:gd name="T37" fmla="*/ 94 h 261"/>
                            <a:gd name="T38" fmla="*/ 4 w 9"/>
                            <a:gd name="T39" fmla="*/ 123 h 261"/>
                            <a:gd name="T40" fmla="*/ 4 w 9"/>
                            <a:gd name="T41" fmla="*/ 79 h 261"/>
                            <a:gd name="T42" fmla="*/ 4 w 9"/>
                            <a:gd name="T43" fmla="*/ 68 h 261"/>
                            <a:gd name="T44" fmla="*/ 4 w 9"/>
                            <a:gd name="T45" fmla="*/ 83 h 261"/>
                            <a:gd name="T46" fmla="*/ 5 w 9"/>
                            <a:gd name="T47" fmla="*/ 107 h 261"/>
                            <a:gd name="T48" fmla="*/ 5 w 9"/>
                            <a:gd name="T49" fmla="*/ 123 h 261"/>
                            <a:gd name="T50" fmla="*/ 5 w 9"/>
                            <a:gd name="T51" fmla="*/ 129 h 261"/>
                            <a:gd name="T52" fmla="*/ 5 w 9"/>
                            <a:gd name="T53" fmla="*/ 126 h 261"/>
                            <a:gd name="T54" fmla="*/ 5 w 9"/>
                            <a:gd name="T55" fmla="*/ 119 h 261"/>
                            <a:gd name="T56" fmla="*/ 5 w 9"/>
                            <a:gd name="T57" fmla="*/ 121 h 261"/>
                            <a:gd name="T58" fmla="*/ 6 w 9"/>
                            <a:gd name="T59" fmla="*/ 130 h 261"/>
                            <a:gd name="T60" fmla="*/ 6 w 9"/>
                            <a:gd name="T61" fmla="*/ 132 h 261"/>
                            <a:gd name="T62" fmla="*/ 6 w 9"/>
                            <a:gd name="T63" fmla="*/ 140 h 261"/>
                            <a:gd name="T64" fmla="*/ 6 w 9"/>
                            <a:gd name="T65" fmla="*/ 120 h 261"/>
                            <a:gd name="T66" fmla="*/ 6 w 9"/>
                            <a:gd name="T67" fmla="*/ 100 h 261"/>
                            <a:gd name="T68" fmla="*/ 7 w 9"/>
                            <a:gd name="T69" fmla="*/ 100 h 261"/>
                            <a:gd name="T70" fmla="*/ 7 w 9"/>
                            <a:gd name="T71" fmla="*/ 117 h 261"/>
                            <a:gd name="T72" fmla="*/ 7 w 9"/>
                            <a:gd name="T73" fmla="*/ 129 h 261"/>
                            <a:gd name="T74" fmla="*/ 7 w 9"/>
                            <a:gd name="T75" fmla="*/ 103 h 261"/>
                            <a:gd name="T76" fmla="*/ 7 w 9"/>
                            <a:gd name="T77" fmla="*/ 82 h 261"/>
                            <a:gd name="T78" fmla="*/ 7 w 9"/>
                            <a:gd name="T79" fmla="*/ 80 h 261"/>
                            <a:gd name="T80" fmla="*/ 8 w 9"/>
                            <a:gd name="T81" fmla="*/ 95 h 261"/>
                            <a:gd name="T82" fmla="*/ 8 w 9"/>
                            <a:gd name="T83" fmla="*/ 127 h 261"/>
                            <a:gd name="T84" fmla="*/ 8 w 9"/>
                            <a:gd name="T85" fmla="*/ 171 h 261"/>
                            <a:gd name="T86" fmla="*/ 8 w 9"/>
                            <a:gd name="T87" fmla="*/ 172 h 261"/>
                            <a:gd name="T88" fmla="*/ 8 w 9"/>
                            <a:gd name="T89" fmla="*/ 160 h 261"/>
                            <a:gd name="T90" fmla="*/ 8 w 9"/>
                            <a:gd name="T91" fmla="*/ 157 h 261"/>
                            <a:gd name="T92" fmla="*/ 8 w 9"/>
                            <a:gd name="T93" fmla="*/ 166 h 261"/>
                            <a:gd name="T94" fmla="*/ 9 w 9"/>
                            <a:gd name="T95" fmla="*/ 207 h 261"/>
                            <a:gd name="T96" fmla="*/ 9 w 9"/>
                            <a:gd name="T97" fmla="*/ 216 h 261"/>
                            <a:gd name="T98" fmla="*/ 9 w 9"/>
                            <a:gd name="T99" fmla="*/ 261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85"/>
                              </a:moveTo>
                              <a:lnTo>
                                <a:pt x="1" y="49"/>
                              </a:lnTo>
                              <a:lnTo>
                                <a:pt x="1" y="33"/>
                              </a:lnTo>
                              <a:lnTo>
                                <a:pt x="1" y="72"/>
                              </a:lnTo>
                              <a:lnTo>
                                <a:pt x="1" y="50"/>
                              </a:lnTo>
                              <a:lnTo>
                                <a:pt x="1" y="0"/>
                              </a:lnTo>
                              <a:lnTo>
                                <a:pt x="1" y="3"/>
                              </a:lnTo>
                              <a:lnTo>
                                <a:pt x="1" y="52"/>
                              </a:lnTo>
                              <a:lnTo>
                                <a:pt x="2" y="196"/>
                              </a:lnTo>
                              <a:lnTo>
                                <a:pt x="2" y="249"/>
                              </a:lnTo>
                              <a:lnTo>
                                <a:pt x="2" y="99"/>
                              </a:lnTo>
                              <a:lnTo>
                                <a:pt x="2" y="40"/>
                              </a:lnTo>
                              <a:lnTo>
                                <a:pt x="3" y="21"/>
                              </a:lnTo>
                              <a:lnTo>
                                <a:pt x="3" y="33"/>
                              </a:lnTo>
                              <a:lnTo>
                                <a:pt x="3" y="85"/>
                              </a:lnTo>
                              <a:lnTo>
                                <a:pt x="3" y="85"/>
                              </a:lnTo>
                              <a:lnTo>
                                <a:pt x="3" y="58"/>
                              </a:lnTo>
                              <a:lnTo>
                                <a:pt x="3" y="63"/>
                              </a:lnTo>
                              <a:lnTo>
                                <a:pt x="3" y="94"/>
                              </a:lnTo>
                              <a:lnTo>
                                <a:pt x="4" y="123"/>
                              </a:lnTo>
                              <a:lnTo>
                                <a:pt x="4" y="79"/>
                              </a:lnTo>
                              <a:lnTo>
                                <a:pt x="4" y="68"/>
                              </a:lnTo>
                              <a:lnTo>
                                <a:pt x="4" y="83"/>
                              </a:lnTo>
                              <a:lnTo>
                                <a:pt x="5" y="107"/>
                              </a:lnTo>
                              <a:lnTo>
                                <a:pt x="5" y="123"/>
                              </a:lnTo>
                              <a:lnTo>
                                <a:pt x="5" y="129"/>
                              </a:lnTo>
                              <a:lnTo>
                                <a:pt x="5" y="126"/>
                              </a:lnTo>
                              <a:lnTo>
                                <a:pt x="5" y="119"/>
                              </a:lnTo>
                              <a:lnTo>
                                <a:pt x="5" y="121"/>
                              </a:lnTo>
                              <a:lnTo>
                                <a:pt x="6" y="130"/>
                              </a:lnTo>
                              <a:lnTo>
                                <a:pt x="6" y="132"/>
                              </a:lnTo>
                              <a:lnTo>
                                <a:pt x="6" y="140"/>
                              </a:lnTo>
                              <a:lnTo>
                                <a:pt x="6" y="120"/>
                              </a:lnTo>
                              <a:lnTo>
                                <a:pt x="6" y="100"/>
                              </a:lnTo>
                              <a:lnTo>
                                <a:pt x="7" y="100"/>
                              </a:lnTo>
                              <a:lnTo>
                                <a:pt x="7" y="117"/>
                              </a:lnTo>
                              <a:lnTo>
                                <a:pt x="7" y="129"/>
                              </a:lnTo>
                              <a:lnTo>
                                <a:pt x="7" y="103"/>
                              </a:lnTo>
                              <a:lnTo>
                                <a:pt x="7" y="82"/>
                              </a:lnTo>
                              <a:lnTo>
                                <a:pt x="7" y="80"/>
                              </a:lnTo>
                              <a:lnTo>
                                <a:pt x="8" y="95"/>
                              </a:lnTo>
                              <a:lnTo>
                                <a:pt x="8" y="127"/>
                              </a:lnTo>
                              <a:lnTo>
                                <a:pt x="8" y="171"/>
                              </a:lnTo>
                              <a:lnTo>
                                <a:pt x="8" y="172"/>
                              </a:lnTo>
                              <a:lnTo>
                                <a:pt x="8" y="160"/>
                              </a:lnTo>
                              <a:lnTo>
                                <a:pt x="8" y="157"/>
                              </a:lnTo>
                              <a:lnTo>
                                <a:pt x="8" y="166"/>
                              </a:lnTo>
                              <a:lnTo>
                                <a:pt x="9" y="207"/>
                              </a:lnTo>
                              <a:lnTo>
                                <a:pt x="9" y="216"/>
                              </a:lnTo>
                              <a:lnTo>
                                <a:pt x="9" y="2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7" name="Freeform 3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21676" y="3776663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164 h 261"/>
                            <a:gd name="T2" fmla="*/ 0 w 9"/>
                            <a:gd name="T3" fmla="*/ 70 h 261"/>
                            <a:gd name="T4" fmla="*/ 1 w 9"/>
                            <a:gd name="T5" fmla="*/ 22 h 261"/>
                            <a:gd name="T6" fmla="*/ 1 w 9"/>
                            <a:gd name="T7" fmla="*/ 8 h 261"/>
                            <a:gd name="T8" fmla="*/ 1 w 9"/>
                            <a:gd name="T9" fmla="*/ 19 h 261"/>
                            <a:gd name="T10" fmla="*/ 1 w 9"/>
                            <a:gd name="T11" fmla="*/ 74 h 261"/>
                            <a:gd name="T12" fmla="*/ 1 w 9"/>
                            <a:gd name="T13" fmla="*/ 60 h 261"/>
                            <a:gd name="T14" fmla="*/ 1 w 9"/>
                            <a:gd name="T15" fmla="*/ 15 h 261"/>
                            <a:gd name="T16" fmla="*/ 2 w 9"/>
                            <a:gd name="T17" fmla="*/ 6 h 261"/>
                            <a:gd name="T18" fmla="*/ 2 w 9"/>
                            <a:gd name="T19" fmla="*/ 14 h 261"/>
                            <a:gd name="T20" fmla="*/ 2 w 9"/>
                            <a:gd name="T21" fmla="*/ 38 h 261"/>
                            <a:gd name="T22" fmla="*/ 2 w 9"/>
                            <a:gd name="T23" fmla="*/ 75 h 261"/>
                            <a:gd name="T24" fmla="*/ 2 w 9"/>
                            <a:gd name="T25" fmla="*/ 83 h 261"/>
                            <a:gd name="T26" fmla="*/ 3 w 9"/>
                            <a:gd name="T27" fmla="*/ 51 h 261"/>
                            <a:gd name="T28" fmla="*/ 3 w 9"/>
                            <a:gd name="T29" fmla="*/ 30 h 261"/>
                            <a:gd name="T30" fmla="*/ 3 w 9"/>
                            <a:gd name="T31" fmla="*/ 45 h 261"/>
                            <a:gd name="T32" fmla="*/ 3 w 9"/>
                            <a:gd name="T33" fmla="*/ 72 h 261"/>
                            <a:gd name="T34" fmla="*/ 3 w 9"/>
                            <a:gd name="T35" fmla="*/ 39 h 261"/>
                            <a:gd name="T36" fmla="*/ 3 w 9"/>
                            <a:gd name="T37" fmla="*/ 25 h 261"/>
                            <a:gd name="T38" fmla="*/ 4 w 9"/>
                            <a:gd name="T39" fmla="*/ 40 h 261"/>
                            <a:gd name="T40" fmla="*/ 4 w 9"/>
                            <a:gd name="T41" fmla="*/ 95 h 261"/>
                            <a:gd name="T42" fmla="*/ 4 w 9"/>
                            <a:gd name="T43" fmla="*/ 94 h 261"/>
                            <a:gd name="T44" fmla="*/ 4 w 9"/>
                            <a:gd name="T45" fmla="*/ 53 h 261"/>
                            <a:gd name="T46" fmla="*/ 5 w 9"/>
                            <a:gd name="T47" fmla="*/ 45 h 261"/>
                            <a:gd name="T48" fmla="*/ 5 w 9"/>
                            <a:gd name="T49" fmla="*/ 53 h 261"/>
                            <a:gd name="T50" fmla="*/ 5 w 9"/>
                            <a:gd name="T51" fmla="*/ 47 h 261"/>
                            <a:gd name="T52" fmla="*/ 5 w 9"/>
                            <a:gd name="T53" fmla="*/ 18 h 261"/>
                            <a:gd name="T54" fmla="*/ 5 w 9"/>
                            <a:gd name="T55" fmla="*/ 5 h 261"/>
                            <a:gd name="T56" fmla="*/ 5 w 9"/>
                            <a:gd name="T57" fmla="*/ 21 h 261"/>
                            <a:gd name="T58" fmla="*/ 5 w 9"/>
                            <a:gd name="T59" fmla="*/ 33 h 261"/>
                            <a:gd name="T60" fmla="*/ 6 w 9"/>
                            <a:gd name="T61" fmla="*/ 3 h 261"/>
                            <a:gd name="T62" fmla="*/ 6 w 9"/>
                            <a:gd name="T63" fmla="*/ 0 h 261"/>
                            <a:gd name="T64" fmla="*/ 6 w 9"/>
                            <a:gd name="T65" fmla="*/ 21 h 261"/>
                            <a:gd name="T66" fmla="*/ 6 w 9"/>
                            <a:gd name="T67" fmla="*/ 40 h 261"/>
                            <a:gd name="T68" fmla="*/ 6 w 9"/>
                            <a:gd name="T69" fmla="*/ 31 h 261"/>
                            <a:gd name="T70" fmla="*/ 6 w 9"/>
                            <a:gd name="T71" fmla="*/ 39 h 261"/>
                            <a:gd name="T72" fmla="*/ 7 w 9"/>
                            <a:gd name="T73" fmla="*/ 127 h 261"/>
                            <a:gd name="T74" fmla="*/ 7 w 9"/>
                            <a:gd name="T75" fmla="*/ 72 h 261"/>
                            <a:gd name="T76" fmla="*/ 7 w 9"/>
                            <a:gd name="T77" fmla="*/ 45 h 261"/>
                            <a:gd name="T78" fmla="*/ 7 w 9"/>
                            <a:gd name="T79" fmla="*/ 41 h 261"/>
                            <a:gd name="T80" fmla="*/ 7 w 9"/>
                            <a:gd name="T81" fmla="*/ 26 h 261"/>
                            <a:gd name="T82" fmla="*/ 8 w 9"/>
                            <a:gd name="T83" fmla="*/ 29 h 261"/>
                            <a:gd name="T84" fmla="*/ 8 w 9"/>
                            <a:gd name="T85" fmla="*/ 70 h 261"/>
                            <a:gd name="T86" fmla="*/ 8 w 9"/>
                            <a:gd name="T87" fmla="*/ 53 h 261"/>
                            <a:gd name="T88" fmla="*/ 8 w 9"/>
                            <a:gd name="T89" fmla="*/ 35 h 261"/>
                            <a:gd name="T90" fmla="*/ 8 w 9"/>
                            <a:gd name="T91" fmla="*/ 39 h 261"/>
                            <a:gd name="T92" fmla="*/ 8 w 9"/>
                            <a:gd name="T93" fmla="*/ 33 h 261"/>
                            <a:gd name="T94" fmla="*/ 9 w 9"/>
                            <a:gd name="T95" fmla="*/ 49 h 261"/>
                            <a:gd name="T96" fmla="*/ 9 w 9"/>
                            <a:gd name="T97" fmla="*/ 261 h 261"/>
                            <a:gd name="T98" fmla="*/ 9 w 9"/>
                            <a:gd name="T99" fmla="*/ 46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164"/>
                              </a:moveTo>
                              <a:lnTo>
                                <a:pt x="0" y="70"/>
                              </a:lnTo>
                              <a:lnTo>
                                <a:pt x="1" y="22"/>
                              </a:lnTo>
                              <a:lnTo>
                                <a:pt x="1" y="8"/>
                              </a:lnTo>
                              <a:lnTo>
                                <a:pt x="1" y="19"/>
                              </a:lnTo>
                              <a:lnTo>
                                <a:pt x="1" y="74"/>
                              </a:lnTo>
                              <a:lnTo>
                                <a:pt x="1" y="60"/>
                              </a:lnTo>
                              <a:lnTo>
                                <a:pt x="1" y="15"/>
                              </a:lnTo>
                              <a:lnTo>
                                <a:pt x="2" y="6"/>
                              </a:lnTo>
                              <a:lnTo>
                                <a:pt x="2" y="14"/>
                              </a:lnTo>
                              <a:lnTo>
                                <a:pt x="2" y="38"/>
                              </a:lnTo>
                              <a:lnTo>
                                <a:pt x="2" y="75"/>
                              </a:lnTo>
                              <a:lnTo>
                                <a:pt x="2" y="83"/>
                              </a:lnTo>
                              <a:lnTo>
                                <a:pt x="3" y="51"/>
                              </a:lnTo>
                              <a:lnTo>
                                <a:pt x="3" y="30"/>
                              </a:lnTo>
                              <a:lnTo>
                                <a:pt x="3" y="45"/>
                              </a:lnTo>
                              <a:lnTo>
                                <a:pt x="3" y="72"/>
                              </a:lnTo>
                              <a:lnTo>
                                <a:pt x="3" y="39"/>
                              </a:lnTo>
                              <a:lnTo>
                                <a:pt x="3" y="25"/>
                              </a:lnTo>
                              <a:lnTo>
                                <a:pt x="4" y="40"/>
                              </a:lnTo>
                              <a:lnTo>
                                <a:pt x="4" y="95"/>
                              </a:lnTo>
                              <a:lnTo>
                                <a:pt x="4" y="94"/>
                              </a:lnTo>
                              <a:lnTo>
                                <a:pt x="4" y="53"/>
                              </a:lnTo>
                              <a:lnTo>
                                <a:pt x="5" y="45"/>
                              </a:lnTo>
                              <a:lnTo>
                                <a:pt x="5" y="53"/>
                              </a:lnTo>
                              <a:lnTo>
                                <a:pt x="5" y="47"/>
                              </a:lnTo>
                              <a:lnTo>
                                <a:pt x="5" y="18"/>
                              </a:lnTo>
                              <a:lnTo>
                                <a:pt x="5" y="5"/>
                              </a:lnTo>
                              <a:lnTo>
                                <a:pt x="5" y="21"/>
                              </a:lnTo>
                              <a:lnTo>
                                <a:pt x="5" y="33"/>
                              </a:lnTo>
                              <a:lnTo>
                                <a:pt x="6" y="3"/>
                              </a:lnTo>
                              <a:lnTo>
                                <a:pt x="6" y="0"/>
                              </a:lnTo>
                              <a:lnTo>
                                <a:pt x="6" y="21"/>
                              </a:lnTo>
                              <a:lnTo>
                                <a:pt x="6" y="40"/>
                              </a:lnTo>
                              <a:lnTo>
                                <a:pt x="6" y="31"/>
                              </a:lnTo>
                              <a:lnTo>
                                <a:pt x="6" y="39"/>
                              </a:lnTo>
                              <a:lnTo>
                                <a:pt x="7" y="127"/>
                              </a:lnTo>
                              <a:lnTo>
                                <a:pt x="7" y="72"/>
                              </a:lnTo>
                              <a:lnTo>
                                <a:pt x="7" y="45"/>
                              </a:lnTo>
                              <a:lnTo>
                                <a:pt x="7" y="41"/>
                              </a:lnTo>
                              <a:lnTo>
                                <a:pt x="7" y="26"/>
                              </a:lnTo>
                              <a:lnTo>
                                <a:pt x="8" y="29"/>
                              </a:lnTo>
                              <a:lnTo>
                                <a:pt x="8" y="70"/>
                              </a:lnTo>
                              <a:lnTo>
                                <a:pt x="8" y="53"/>
                              </a:lnTo>
                              <a:lnTo>
                                <a:pt x="8" y="35"/>
                              </a:lnTo>
                              <a:lnTo>
                                <a:pt x="8" y="39"/>
                              </a:lnTo>
                              <a:lnTo>
                                <a:pt x="8" y="33"/>
                              </a:lnTo>
                              <a:lnTo>
                                <a:pt x="9" y="49"/>
                              </a:lnTo>
                              <a:lnTo>
                                <a:pt x="9" y="261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8" name="Freeform 3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35963" y="3665538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116 h 261"/>
                            <a:gd name="T2" fmla="*/ 0 w 9"/>
                            <a:gd name="T3" fmla="*/ 93 h 261"/>
                            <a:gd name="T4" fmla="*/ 1 w 9"/>
                            <a:gd name="T5" fmla="*/ 114 h 261"/>
                            <a:gd name="T6" fmla="*/ 1 w 9"/>
                            <a:gd name="T7" fmla="*/ 174 h 261"/>
                            <a:gd name="T8" fmla="*/ 1 w 9"/>
                            <a:gd name="T9" fmla="*/ 227 h 261"/>
                            <a:gd name="T10" fmla="*/ 1 w 9"/>
                            <a:gd name="T11" fmla="*/ 153 h 261"/>
                            <a:gd name="T12" fmla="*/ 1 w 9"/>
                            <a:gd name="T13" fmla="*/ 102 h 261"/>
                            <a:gd name="T14" fmla="*/ 1 w 9"/>
                            <a:gd name="T15" fmla="*/ 96 h 261"/>
                            <a:gd name="T16" fmla="*/ 1 w 9"/>
                            <a:gd name="T17" fmla="*/ 109 h 261"/>
                            <a:gd name="T18" fmla="*/ 2 w 9"/>
                            <a:gd name="T19" fmla="*/ 82 h 261"/>
                            <a:gd name="T20" fmla="*/ 2 w 9"/>
                            <a:gd name="T21" fmla="*/ 66 h 261"/>
                            <a:gd name="T22" fmla="*/ 2 w 9"/>
                            <a:gd name="T23" fmla="*/ 74 h 261"/>
                            <a:gd name="T24" fmla="*/ 2 w 9"/>
                            <a:gd name="T25" fmla="*/ 98 h 261"/>
                            <a:gd name="T26" fmla="*/ 3 w 9"/>
                            <a:gd name="T27" fmla="*/ 138 h 261"/>
                            <a:gd name="T28" fmla="*/ 3 w 9"/>
                            <a:gd name="T29" fmla="*/ 187 h 261"/>
                            <a:gd name="T30" fmla="*/ 3 w 9"/>
                            <a:gd name="T31" fmla="*/ 135 h 261"/>
                            <a:gd name="T32" fmla="*/ 3 w 9"/>
                            <a:gd name="T33" fmla="*/ 140 h 261"/>
                            <a:gd name="T34" fmla="*/ 3 w 9"/>
                            <a:gd name="T35" fmla="*/ 139 h 261"/>
                            <a:gd name="T36" fmla="*/ 3 w 9"/>
                            <a:gd name="T37" fmla="*/ 112 h 261"/>
                            <a:gd name="T38" fmla="*/ 4 w 9"/>
                            <a:gd name="T39" fmla="*/ 103 h 261"/>
                            <a:gd name="T40" fmla="*/ 4 w 9"/>
                            <a:gd name="T41" fmla="*/ 109 h 261"/>
                            <a:gd name="T42" fmla="*/ 4 w 9"/>
                            <a:gd name="T43" fmla="*/ 92 h 261"/>
                            <a:gd name="T44" fmla="*/ 4 w 9"/>
                            <a:gd name="T45" fmla="*/ 50 h 261"/>
                            <a:gd name="T46" fmla="*/ 4 w 9"/>
                            <a:gd name="T47" fmla="*/ 40 h 261"/>
                            <a:gd name="T48" fmla="*/ 4 w 9"/>
                            <a:gd name="T49" fmla="*/ 71 h 261"/>
                            <a:gd name="T50" fmla="*/ 4 w 9"/>
                            <a:gd name="T51" fmla="*/ 261 h 261"/>
                            <a:gd name="T52" fmla="*/ 5 w 9"/>
                            <a:gd name="T53" fmla="*/ 102 h 261"/>
                            <a:gd name="T54" fmla="*/ 5 w 9"/>
                            <a:gd name="T55" fmla="*/ 59 h 261"/>
                            <a:gd name="T56" fmla="*/ 5 w 9"/>
                            <a:gd name="T57" fmla="*/ 40 h 261"/>
                            <a:gd name="T58" fmla="*/ 5 w 9"/>
                            <a:gd name="T59" fmla="*/ 39 h 261"/>
                            <a:gd name="T60" fmla="*/ 6 w 9"/>
                            <a:gd name="T61" fmla="*/ 34 h 261"/>
                            <a:gd name="T62" fmla="*/ 6 w 9"/>
                            <a:gd name="T63" fmla="*/ 38 h 261"/>
                            <a:gd name="T64" fmla="*/ 6 w 9"/>
                            <a:gd name="T65" fmla="*/ 75 h 261"/>
                            <a:gd name="T66" fmla="*/ 6 w 9"/>
                            <a:gd name="T67" fmla="*/ 96 h 261"/>
                            <a:gd name="T68" fmla="*/ 6 w 9"/>
                            <a:gd name="T69" fmla="*/ 89 h 261"/>
                            <a:gd name="T70" fmla="*/ 6 w 9"/>
                            <a:gd name="T71" fmla="*/ 91 h 261"/>
                            <a:gd name="T72" fmla="*/ 6 w 9"/>
                            <a:gd name="T73" fmla="*/ 73 h 261"/>
                            <a:gd name="T74" fmla="*/ 7 w 9"/>
                            <a:gd name="T75" fmla="*/ 121 h 261"/>
                            <a:gd name="T76" fmla="*/ 7 w 9"/>
                            <a:gd name="T77" fmla="*/ 45 h 261"/>
                            <a:gd name="T78" fmla="*/ 7 w 9"/>
                            <a:gd name="T79" fmla="*/ 7 h 261"/>
                            <a:gd name="T80" fmla="*/ 7 w 9"/>
                            <a:gd name="T81" fmla="*/ 2 h 261"/>
                            <a:gd name="T82" fmla="*/ 8 w 9"/>
                            <a:gd name="T83" fmla="*/ 0 h 261"/>
                            <a:gd name="T84" fmla="*/ 8 w 9"/>
                            <a:gd name="T85" fmla="*/ 3 h 261"/>
                            <a:gd name="T86" fmla="*/ 8 w 9"/>
                            <a:gd name="T87" fmla="*/ 23 h 261"/>
                            <a:gd name="T88" fmla="*/ 8 w 9"/>
                            <a:gd name="T89" fmla="*/ 91 h 261"/>
                            <a:gd name="T90" fmla="*/ 8 w 9"/>
                            <a:gd name="T91" fmla="*/ 52 h 261"/>
                            <a:gd name="T92" fmla="*/ 8 w 9"/>
                            <a:gd name="T93" fmla="*/ 9 h 261"/>
                            <a:gd name="T94" fmla="*/ 9 w 9"/>
                            <a:gd name="T95" fmla="*/ 3 h 261"/>
                            <a:gd name="T96" fmla="*/ 9 w 9"/>
                            <a:gd name="T97" fmla="*/ 11 h 261"/>
                            <a:gd name="T98" fmla="*/ 9 w 9"/>
                            <a:gd name="T99" fmla="*/ 26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116"/>
                              </a:moveTo>
                              <a:lnTo>
                                <a:pt x="0" y="93"/>
                              </a:lnTo>
                              <a:lnTo>
                                <a:pt x="1" y="114"/>
                              </a:lnTo>
                              <a:lnTo>
                                <a:pt x="1" y="174"/>
                              </a:lnTo>
                              <a:lnTo>
                                <a:pt x="1" y="227"/>
                              </a:lnTo>
                              <a:lnTo>
                                <a:pt x="1" y="153"/>
                              </a:lnTo>
                              <a:lnTo>
                                <a:pt x="1" y="102"/>
                              </a:lnTo>
                              <a:lnTo>
                                <a:pt x="1" y="96"/>
                              </a:lnTo>
                              <a:lnTo>
                                <a:pt x="1" y="109"/>
                              </a:lnTo>
                              <a:lnTo>
                                <a:pt x="2" y="82"/>
                              </a:lnTo>
                              <a:lnTo>
                                <a:pt x="2" y="66"/>
                              </a:lnTo>
                              <a:lnTo>
                                <a:pt x="2" y="74"/>
                              </a:lnTo>
                              <a:lnTo>
                                <a:pt x="2" y="98"/>
                              </a:lnTo>
                              <a:lnTo>
                                <a:pt x="3" y="138"/>
                              </a:lnTo>
                              <a:lnTo>
                                <a:pt x="3" y="187"/>
                              </a:lnTo>
                              <a:lnTo>
                                <a:pt x="3" y="135"/>
                              </a:lnTo>
                              <a:lnTo>
                                <a:pt x="3" y="140"/>
                              </a:lnTo>
                              <a:lnTo>
                                <a:pt x="3" y="139"/>
                              </a:lnTo>
                              <a:lnTo>
                                <a:pt x="3" y="112"/>
                              </a:lnTo>
                              <a:lnTo>
                                <a:pt x="4" y="103"/>
                              </a:lnTo>
                              <a:lnTo>
                                <a:pt x="4" y="109"/>
                              </a:lnTo>
                              <a:lnTo>
                                <a:pt x="4" y="92"/>
                              </a:lnTo>
                              <a:lnTo>
                                <a:pt x="4" y="50"/>
                              </a:lnTo>
                              <a:lnTo>
                                <a:pt x="4" y="40"/>
                              </a:lnTo>
                              <a:lnTo>
                                <a:pt x="4" y="71"/>
                              </a:lnTo>
                              <a:lnTo>
                                <a:pt x="4" y="261"/>
                              </a:lnTo>
                              <a:lnTo>
                                <a:pt x="5" y="102"/>
                              </a:lnTo>
                              <a:lnTo>
                                <a:pt x="5" y="59"/>
                              </a:lnTo>
                              <a:lnTo>
                                <a:pt x="5" y="40"/>
                              </a:lnTo>
                              <a:lnTo>
                                <a:pt x="5" y="39"/>
                              </a:lnTo>
                              <a:lnTo>
                                <a:pt x="6" y="34"/>
                              </a:lnTo>
                              <a:lnTo>
                                <a:pt x="6" y="38"/>
                              </a:lnTo>
                              <a:lnTo>
                                <a:pt x="6" y="75"/>
                              </a:lnTo>
                              <a:lnTo>
                                <a:pt x="6" y="96"/>
                              </a:lnTo>
                              <a:lnTo>
                                <a:pt x="6" y="89"/>
                              </a:lnTo>
                              <a:lnTo>
                                <a:pt x="6" y="91"/>
                              </a:lnTo>
                              <a:lnTo>
                                <a:pt x="6" y="73"/>
                              </a:lnTo>
                              <a:lnTo>
                                <a:pt x="7" y="121"/>
                              </a:lnTo>
                              <a:lnTo>
                                <a:pt x="7" y="45"/>
                              </a:lnTo>
                              <a:lnTo>
                                <a:pt x="7" y="7"/>
                              </a:lnTo>
                              <a:lnTo>
                                <a:pt x="7" y="2"/>
                              </a:lnTo>
                              <a:lnTo>
                                <a:pt x="8" y="0"/>
                              </a:lnTo>
                              <a:lnTo>
                                <a:pt x="8" y="3"/>
                              </a:lnTo>
                              <a:lnTo>
                                <a:pt x="8" y="23"/>
                              </a:lnTo>
                              <a:lnTo>
                                <a:pt x="8" y="91"/>
                              </a:lnTo>
                              <a:lnTo>
                                <a:pt x="8" y="52"/>
                              </a:lnTo>
                              <a:lnTo>
                                <a:pt x="8" y="9"/>
                              </a:lnTo>
                              <a:lnTo>
                                <a:pt x="9" y="3"/>
                              </a:lnTo>
                              <a:lnTo>
                                <a:pt x="9" y="11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9" name="Freeform 3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50251" y="370681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0 h 235"/>
                            <a:gd name="T2" fmla="*/ 0 w 9"/>
                            <a:gd name="T3" fmla="*/ 24 h 235"/>
                            <a:gd name="T4" fmla="*/ 0 w 9"/>
                            <a:gd name="T5" fmla="*/ 41 h 235"/>
                            <a:gd name="T6" fmla="*/ 1 w 9"/>
                            <a:gd name="T7" fmla="*/ 67 h 235"/>
                            <a:gd name="T8" fmla="*/ 1 w 9"/>
                            <a:gd name="T9" fmla="*/ 81 h 235"/>
                            <a:gd name="T10" fmla="*/ 1 w 9"/>
                            <a:gd name="T11" fmla="*/ 29 h 235"/>
                            <a:gd name="T12" fmla="*/ 1 w 9"/>
                            <a:gd name="T13" fmla="*/ 8 h 235"/>
                            <a:gd name="T14" fmla="*/ 1 w 9"/>
                            <a:gd name="T15" fmla="*/ 25 h 235"/>
                            <a:gd name="T16" fmla="*/ 1 w 9"/>
                            <a:gd name="T17" fmla="*/ 101 h 235"/>
                            <a:gd name="T18" fmla="*/ 2 w 9"/>
                            <a:gd name="T19" fmla="*/ 130 h 235"/>
                            <a:gd name="T20" fmla="*/ 2 w 9"/>
                            <a:gd name="T21" fmla="*/ 64 h 235"/>
                            <a:gd name="T22" fmla="*/ 2 w 9"/>
                            <a:gd name="T23" fmla="*/ 37 h 235"/>
                            <a:gd name="T24" fmla="*/ 2 w 9"/>
                            <a:gd name="T25" fmla="*/ 42 h 235"/>
                            <a:gd name="T26" fmla="*/ 2 w 9"/>
                            <a:gd name="T27" fmla="*/ 56 h 235"/>
                            <a:gd name="T28" fmla="*/ 2 w 9"/>
                            <a:gd name="T29" fmla="*/ 41 h 235"/>
                            <a:gd name="T30" fmla="*/ 2 w 9"/>
                            <a:gd name="T31" fmla="*/ 29 h 235"/>
                            <a:gd name="T32" fmla="*/ 3 w 9"/>
                            <a:gd name="T33" fmla="*/ 33 h 235"/>
                            <a:gd name="T34" fmla="*/ 3 w 9"/>
                            <a:gd name="T35" fmla="*/ 42 h 235"/>
                            <a:gd name="T36" fmla="*/ 3 w 9"/>
                            <a:gd name="T37" fmla="*/ 45 h 235"/>
                            <a:gd name="T38" fmla="*/ 3 w 9"/>
                            <a:gd name="T39" fmla="*/ 63 h 235"/>
                            <a:gd name="T40" fmla="*/ 4 w 9"/>
                            <a:gd name="T41" fmla="*/ 114 h 235"/>
                            <a:gd name="T42" fmla="*/ 4 w 9"/>
                            <a:gd name="T43" fmla="*/ 120 h 235"/>
                            <a:gd name="T44" fmla="*/ 4 w 9"/>
                            <a:gd name="T45" fmla="*/ 69 h 235"/>
                            <a:gd name="T46" fmla="*/ 4 w 9"/>
                            <a:gd name="T47" fmla="*/ 55 h 235"/>
                            <a:gd name="T48" fmla="*/ 4 w 9"/>
                            <a:gd name="T49" fmla="*/ 61 h 235"/>
                            <a:gd name="T50" fmla="*/ 4 w 9"/>
                            <a:gd name="T51" fmla="*/ 74 h 235"/>
                            <a:gd name="T52" fmla="*/ 5 w 9"/>
                            <a:gd name="T53" fmla="*/ 88 h 235"/>
                            <a:gd name="T54" fmla="*/ 5 w 9"/>
                            <a:gd name="T55" fmla="*/ 90 h 235"/>
                            <a:gd name="T56" fmla="*/ 5 w 9"/>
                            <a:gd name="T57" fmla="*/ 70 h 235"/>
                            <a:gd name="T58" fmla="*/ 5 w 9"/>
                            <a:gd name="T59" fmla="*/ 52 h 235"/>
                            <a:gd name="T60" fmla="*/ 5 w 9"/>
                            <a:gd name="T61" fmla="*/ 56 h 235"/>
                            <a:gd name="T62" fmla="*/ 6 w 9"/>
                            <a:gd name="T63" fmla="*/ 103 h 235"/>
                            <a:gd name="T64" fmla="*/ 6 w 9"/>
                            <a:gd name="T65" fmla="*/ 164 h 235"/>
                            <a:gd name="T66" fmla="*/ 6 w 9"/>
                            <a:gd name="T67" fmla="*/ 100 h 235"/>
                            <a:gd name="T68" fmla="*/ 6 w 9"/>
                            <a:gd name="T69" fmla="*/ 113 h 235"/>
                            <a:gd name="T70" fmla="*/ 6 w 9"/>
                            <a:gd name="T71" fmla="*/ 172 h 235"/>
                            <a:gd name="T72" fmla="*/ 6 w 9"/>
                            <a:gd name="T73" fmla="*/ 192 h 235"/>
                            <a:gd name="T74" fmla="*/ 7 w 9"/>
                            <a:gd name="T75" fmla="*/ 130 h 235"/>
                            <a:gd name="T76" fmla="*/ 7 w 9"/>
                            <a:gd name="T77" fmla="*/ 100 h 235"/>
                            <a:gd name="T78" fmla="*/ 7 w 9"/>
                            <a:gd name="T79" fmla="*/ 104 h 235"/>
                            <a:gd name="T80" fmla="*/ 7 w 9"/>
                            <a:gd name="T81" fmla="*/ 157 h 235"/>
                            <a:gd name="T82" fmla="*/ 8 w 9"/>
                            <a:gd name="T83" fmla="*/ 235 h 235"/>
                            <a:gd name="T84" fmla="*/ 8 w 9"/>
                            <a:gd name="T85" fmla="*/ 190 h 235"/>
                            <a:gd name="T86" fmla="*/ 8 w 9"/>
                            <a:gd name="T87" fmla="*/ 202 h 235"/>
                            <a:gd name="T88" fmla="*/ 8 w 9"/>
                            <a:gd name="T89" fmla="*/ 165 h 235"/>
                            <a:gd name="T90" fmla="*/ 8 w 9"/>
                            <a:gd name="T91" fmla="*/ 127 h 235"/>
                            <a:gd name="T92" fmla="*/ 8 w 9"/>
                            <a:gd name="T93" fmla="*/ 115 h 235"/>
                            <a:gd name="T94" fmla="*/ 8 w 9"/>
                            <a:gd name="T95" fmla="*/ 143 h 235"/>
                            <a:gd name="T96" fmla="*/ 9 w 9"/>
                            <a:gd name="T97" fmla="*/ 215 h 235"/>
                            <a:gd name="T98" fmla="*/ 9 w 9"/>
                            <a:gd name="T99" fmla="*/ 157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0"/>
                              </a:moveTo>
                              <a:lnTo>
                                <a:pt x="0" y="24"/>
                              </a:lnTo>
                              <a:lnTo>
                                <a:pt x="0" y="41"/>
                              </a:lnTo>
                              <a:lnTo>
                                <a:pt x="1" y="67"/>
                              </a:lnTo>
                              <a:lnTo>
                                <a:pt x="1" y="81"/>
                              </a:lnTo>
                              <a:lnTo>
                                <a:pt x="1" y="29"/>
                              </a:lnTo>
                              <a:lnTo>
                                <a:pt x="1" y="8"/>
                              </a:lnTo>
                              <a:lnTo>
                                <a:pt x="1" y="25"/>
                              </a:lnTo>
                              <a:lnTo>
                                <a:pt x="1" y="101"/>
                              </a:lnTo>
                              <a:lnTo>
                                <a:pt x="2" y="130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42"/>
                              </a:lnTo>
                              <a:lnTo>
                                <a:pt x="2" y="56"/>
                              </a:lnTo>
                              <a:lnTo>
                                <a:pt x="2" y="41"/>
                              </a:lnTo>
                              <a:lnTo>
                                <a:pt x="2" y="29"/>
                              </a:lnTo>
                              <a:lnTo>
                                <a:pt x="3" y="33"/>
                              </a:lnTo>
                              <a:lnTo>
                                <a:pt x="3" y="42"/>
                              </a:lnTo>
                              <a:lnTo>
                                <a:pt x="3" y="45"/>
                              </a:lnTo>
                              <a:lnTo>
                                <a:pt x="3" y="63"/>
                              </a:lnTo>
                              <a:lnTo>
                                <a:pt x="4" y="114"/>
                              </a:lnTo>
                              <a:lnTo>
                                <a:pt x="4" y="120"/>
                              </a:lnTo>
                              <a:lnTo>
                                <a:pt x="4" y="69"/>
                              </a:lnTo>
                              <a:lnTo>
                                <a:pt x="4" y="55"/>
                              </a:lnTo>
                              <a:lnTo>
                                <a:pt x="4" y="61"/>
                              </a:lnTo>
                              <a:lnTo>
                                <a:pt x="4" y="74"/>
                              </a:lnTo>
                              <a:lnTo>
                                <a:pt x="5" y="88"/>
                              </a:lnTo>
                              <a:lnTo>
                                <a:pt x="5" y="90"/>
                              </a:lnTo>
                              <a:lnTo>
                                <a:pt x="5" y="70"/>
                              </a:lnTo>
                              <a:lnTo>
                                <a:pt x="5" y="52"/>
                              </a:lnTo>
                              <a:lnTo>
                                <a:pt x="5" y="56"/>
                              </a:lnTo>
                              <a:lnTo>
                                <a:pt x="6" y="103"/>
                              </a:lnTo>
                              <a:lnTo>
                                <a:pt x="6" y="164"/>
                              </a:lnTo>
                              <a:lnTo>
                                <a:pt x="6" y="100"/>
                              </a:lnTo>
                              <a:lnTo>
                                <a:pt x="6" y="113"/>
                              </a:lnTo>
                              <a:lnTo>
                                <a:pt x="6" y="172"/>
                              </a:lnTo>
                              <a:lnTo>
                                <a:pt x="6" y="192"/>
                              </a:lnTo>
                              <a:lnTo>
                                <a:pt x="7" y="130"/>
                              </a:lnTo>
                              <a:lnTo>
                                <a:pt x="7" y="100"/>
                              </a:lnTo>
                              <a:lnTo>
                                <a:pt x="7" y="104"/>
                              </a:lnTo>
                              <a:lnTo>
                                <a:pt x="7" y="157"/>
                              </a:lnTo>
                              <a:lnTo>
                                <a:pt x="8" y="235"/>
                              </a:lnTo>
                              <a:lnTo>
                                <a:pt x="8" y="190"/>
                              </a:lnTo>
                              <a:lnTo>
                                <a:pt x="8" y="202"/>
                              </a:lnTo>
                              <a:lnTo>
                                <a:pt x="8" y="165"/>
                              </a:lnTo>
                              <a:lnTo>
                                <a:pt x="8" y="127"/>
                              </a:lnTo>
                              <a:lnTo>
                                <a:pt x="8" y="115"/>
                              </a:lnTo>
                              <a:lnTo>
                                <a:pt x="8" y="143"/>
                              </a:lnTo>
                              <a:lnTo>
                                <a:pt x="9" y="215"/>
                              </a:lnTo>
                              <a:lnTo>
                                <a:pt x="9" y="1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0" name="Freeform 3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64538" y="3819525"/>
                          <a:ext cx="14288" cy="249238"/>
                        </a:xfrm>
                        <a:custGeom>
                          <a:avLst/>
                          <a:gdLst>
                            <a:gd name="T0" fmla="*/ 0 w 9"/>
                            <a:gd name="T1" fmla="*/ 86 h 157"/>
                            <a:gd name="T2" fmla="*/ 0 w 9"/>
                            <a:gd name="T3" fmla="*/ 78 h 157"/>
                            <a:gd name="T4" fmla="*/ 0 w 9"/>
                            <a:gd name="T5" fmla="*/ 80 h 157"/>
                            <a:gd name="T6" fmla="*/ 1 w 9"/>
                            <a:gd name="T7" fmla="*/ 65 h 157"/>
                            <a:gd name="T8" fmla="*/ 1 w 9"/>
                            <a:gd name="T9" fmla="*/ 72 h 157"/>
                            <a:gd name="T10" fmla="*/ 1 w 9"/>
                            <a:gd name="T11" fmla="*/ 127 h 157"/>
                            <a:gd name="T12" fmla="*/ 1 w 9"/>
                            <a:gd name="T13" fmla="*/ 84 h 157"/>
                            <a:gd name="T14" fmla="*/ 1 w 9"/>
                            <a:gd name="T15" fmla="*/ 33 h 157"/>
                            <a:gd name="T16" fmla="*/ 1 w 9"/>
                            <a:gd name="T17" fmla="*/ 11 h 157"/>
                            <a:gd name="T18" fmla="*/ 1 w 9"/>
                            <a:gd name="T19" fmla="*/ 10 h 157"/>
                            <a:gd name="T20" fmla="*/ 2 w 9"/>
                            <a:gd name="T21" fmla="*/ 21 h 157"/>
                            <a:gd name="T22" fmla="*/ 2 w 9"/>
                            <a:gd name="T23" fmla="*/ 25 h 157"/>
                            <a:gd name="T24" fmla="*/ 2 w 9"/>
                            <a:gd name="T25" fmla="*/ 24 h 157"/>
                            <a:gd name="T26" fmla="*/ 2 w 9"/>
                            <a:gd name="T27" fmla="*/ 12 h 157"/>
                            <a:gd name="T28" fmla="*/ 2 w 9"/>
                            <a:gd name="T29" fmla="*/ 0 h 157"/>
                            <a:gd name="T30" fmla="*/ 2 w 9"/>
                            <a:gd name="T31" fmla="*/ 14 h 157"/>
                            <a:gd name="T32" fmla="*/ 3 w 9"/>
                            <a:gd name="T33" fmla="*/ 109 h 157"/>
                            <a:gd name="T34" fmla="*/ 3 w 9"/>
                            <a:gd name="T35" fmla="*/ 41 h 157"/>
                            <a:gd name="T36" fmla="*/ 3 w 9"/>
                            <a:gd name="T37" fmla="*/ 17 h 157"/>
                            <a:gd name="T38" fmla="*/ 3 w 9"/>
                            <a:gd name="T39" fmla="*/ 45 h 157"/>
                            <a:gd name="T40" fmla="*/ 4 w 9"/>
                            <a:gd name="T41" fmla="*/ 45 h 157"/>
                            <a:gd name="T42" fmla="*/ 4 w 9"/>
                            <a:gd name="T43" fmla="*/ 35 h 157"/>
                            <a:gd name="T44" fmla="*/ 4 w 9"/>
                            <a:gd name="T45" fmla="*/ 80 h 157"/>
                            <a:gd name="T46" fmla="*/ 4 w 9"/>
                            <a:gd name="T47" fmla="*/ 120 h 157"/>
                            <a:gd name="T48" fmla="*/ 4 w 9"/>
                            <a:gd name="T49" fmla="*/ 58 h 157"/>
                            <a:gd name="T50" fmla="*/ 4 w 9"/>
                            <a:gd name="T51" fmla="*/ 39 h 157"/>
                            <a:gd name="T52" fmla="*/ 4 w 9"/>
                            <a:gd name="T53" fmla="*/ 27 h 157"/>
                            <a:gd name="T54" fmla="*/ 5 w 9"/>
                            <a:gd name="T55" fmla="*/ 26 h 157"/>
                            <a:gd name="T56" fmla="*/ 5 w 9"/>
                            <a:gd name="T57" fmla="*/ 41 h 157"/>
                            <a:gd name="T58" fmla="*/ 5 w 9"/>
                            <a:gd name="T59" fmla="*/ 67 h 157"/>
                            <a:gd name="T60" fmla="*/ 5 w 9"/>
                            <a:gd name="T61" fmla="*/ 89 h 157"/>
                            <a:gd name="T62" fmla="*/ 6 w 9"/>
                            <a:gd name="T63" fmla="*/ 106 h 157"/>
                            <a:gd name="T64" fmla="*/ 6 w 9"/>
                            <a:gd name="T65" fmla="*/ 86 h 157"/>
                            <a:gd name="T66" fmla="*/ 6 w 9"/>
                            <a:gd name="T67" fmla="*/ 56 h 157"/>
                            <a:gd name="T68" fmla="*/ 6 w 9"/>
                            <a:gd name="T69" fmla="*/ 54 h 157"/>
                            <a:gd name="T70" fmla="*/ 6 w 9"/>
                            <a:gd name="T71" fmla="*/ 55 h 157"/>
                            <a:gd name="T72" fmla="*/ 6 w 9"/>
                            <a:gd name="T73" fmla="*/ 36 h 157"/>
                            <a:gd name="T74" fmla="*/ 7 w 9"/>
                            <a:gd name="T75" fmla="*/ 28 h 157"/>
                            <a:gd name="T76" fmla="*/ 7 w 9"/>
                            <a:gd name="T77" fmla="*/ 49 h 157"/>
                            <a:gd name="T78" fmla="*/ 7 w 9"/>
                            <a:gd name="T79" fmla="*/ 157 h 157"/>
                            <a:gd name="T80" fmla="*/ 7 w 9"/>
                            <a:gd name="T81" fmla="*/ 116 h 157"/>
                            <a:gd name="T82" fmla="*/ 7 w 9"/>
                            <a:gd name="T83" fmla="*/ 144 h 157"/>
                            <a:gd name="T84" fmla="*/ 8 w 9"/>
                            <a:gd name="T85" fmla="*/ 52 h 157"/>
                            <a:gd name="T86" fmla="*/ 8 w 9"/>
                            <a:gd name="T87" fmla="*/ 17 h 157"/>
                            <a:gd name="T88" fmla="*/ 8 w 9"/>
                            <a:gd name="T89" fmla="*/ 25 h 157"/>
                            <a:gd name="T90" fmla="*/ 8 w 9"/>
                            <a:gd name="T91" fmla="*/ 55 h 157"/>
                            <a:gd name="T92" fmla="*/ 8 w 9"/>
                            <a:gd name="T93" fmla="*/ 63 h 157"/>
                            <a:gd name="T94" fmla="*/ 8 w 9"/>
                            <a:gd name="T95" fmla="*/ 92 h 157"/>
                            <a:gd name="T96" fmla="*/ 9 w 9"/>
                            <a:gd name="T97" fmla="*/ 153 h 157"/>
                            <a:gd name="T98" fmla="*/ 9 w 9"/>
                            <a:gd name="T99" fmla="*/ 104 h 1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7">
                              <a:moveTo>
                                <a:pt x="0" y="86"/>
                              </a:moveTo>
                              <a:lnTo>
                                <a:pt x="0" y="78"/>
                              </a:lnTo>
                              <a:lnTo>
                                <a:pt x="0" y="80"/>
                              </a:lnTo>
                              <a:lnTo>
                                <a:pt x="1" y="65"/>
                              </a:lnTo>
                              <a:lnTo>
                                <a:pt x="1" y="72"/>
                              </a:lnTo>
                              <a:lnTo>
                                <a:pt x="1" y="127"/>
                              </a:lnTo>
                              <a:lnTo>
                                <a:pt x="1" y="84"/>
                              </a:lnTo>
                              <a:lnTo>
                                <a:pt x="1" y="33"/>
                              </a:lnTo>
                              <a:lnTo>
                                <a:pt x="1" y="11"/>
                              </a:lnTo>
                              <a:lnTo>
                                <a:pt x="1" y="10"/>
                              </a:lnTo>
                              <a:lnTo>
                                <a:pt x="2" y="21"/>
                              </a:lnTo>
                              <a:lnTo>
                                <a:pt x="2" y="25"/>
                              </a:lnTo>
                              <a:lnTo>
                                <a:pt x="2" y="24"/>
                              </a:lnTo>
                              <a:lnTo>
                                <a:pt x="2" y="12"/>
                              </a:lnTo>
                              <a:lnTo>
                                <a:pt x="2" y="0"/>
                              </a:lnTo>
                              <a:lnTo>
                                <a:pt x="2" y="14"/>
                              </a:lnTo>
                              <a:lnTo>
                                <a:pt x="3" y="109"/>
                              </a:lnTo>
                              <a:lnTo>
                                <a:pt x="3" y="41"/>
                              </a:lnTo>
                              <a:lnTo>
                                <a:pt x="3" y="17"/>
                              </a:lnTo>
                              <a:lnTo>
                                <a:pt x="3" y="45"/>
                              </a:lnTo>
                              <a:lnTo>
                                <a:pt x="4" y="45"/>
                              </a:lnTo>
                              <a:lnTo>
                                <a:pt x="4" y="35"/>
                              </a:lnTo>
                              <a:lnTo>
                                <a:pt x="4" y="80"/>
                              </a:lnTo>
                              <a:lnTo>
                                <a:pt x="4" y="120"/>
                              </a:lnTo>
                              <a:lnTo>
                                <a:pt x="4" y="58"/>
                              </a:lnTo>
                              <a:lnTo>
                                <a:pt x="4" y="39"/>
                              </a:lnTo>
                              <a:lnTo>
                                <a:pt x="4" y="27"/>
                              </a:lnTo>
                              <a:lnTo>
                                <a:pt x="5" y="26"/>
                              </a:lnTo>
                              <a:lnTo>
                                <a:pt x="5" y="41"/>
                              </a:lnTo>
                              <a:lnTo>
                                <a:pt x="5" y="67"/>
                              </a:lnTo>
                              <a:lnTo>
                                <a:pt x="5" y="89"/>
                              </a:lnTo>
                              <a:lnTo>
                                <a:pt x="6" y="106"/>
                              </a:lnTo>
                              <a:lnTo>
                                <a:pt x="6" y="86"/>
                              </a:lnTo>
                              <a:lnTo>
                                <a:pt x="6" y="56"/>
                              </a:lnTo>
                              <a:lnTo>
                                <a:pt x="6" y="54"/>
                              </a:lnTo>
                              <a:lnTo>
                                <a:pt x="6" y="55"/>
                              </a:lnTo>
                              <a:lnTo>
                                <a:pt x="6" y="36"/>
                              </a:lnTo>
                              <a:lnTo>
                                <a:pt x="7" y="28"/>
                              </a:lnTo>
                              <a:lnTo>
                                <a:pt x="7" y="49"/>
                              </a:lnTo>
                              <a:lnTo>
                                <a:pt x="7" y="157"/>
                              </a:lnTo>
                              <a:lnTo>
                                <a:pt x="7" y="116"/>
                              </a:lnTo>
                              <a:lnTo>
                                <a:pt x="7" y="144"/>
                              </a:lnTo>
                              <a:lnTo>
                                <a:pt x="8" y="52"/>
                              </a:lnTo>
                              <a:lnTo>
                                <a:pt x="8" y="17"/>
                              </a:lnTo>
                              <a:lnTo>
                                <a:pt x="8" y="25"/>
                              </a:lnTo>
                              <a:lnTo>
                                <a:pt x="8" y="55"/>
                              </a:lnTo>
                              <a:lnTo>
                                <a:pt x="8" y="63"/>
                              </a:lnTo>
                              <a:lnTo>
                                <a:pt x="8" y="92"/>
                              </a:lnTo>
                              <a:lnTo>
                                <a:pt x="9" y="153"/>
                              </a:lnTo>
                              <a:lnTo>
                                <a:pt x="9" y="10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1" name="Freeform 3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78826" y="3798888"/>
                          <a:ext cx="14288" cy="341313"/>
                        </a:xfrm>
                        <a:custGeom>
                          <a:avLst/>
                          <a:gdLst>
                            <a:gd name="T0" fmla="*/ 0 w 9"/>
                            <a:gd name="T1" fmla="*/ 117 h 215"/>
                            <a:gd name="T2" fmla="*/ 0 w 9"/>
                            <a:gd name="T3" fmla="*/ 87 h 215"/>
                            <a:gd name="T4" fmla="*/ 0 w 9"/>
                            <a:gd name="T5" fmla="*/ 37 h 215"/>
                            <a:gd name="T6" fmla="*/ 0 w 9"/>
                            <a:gd name="T7" fmla="*/ 9 h 215"/>
                            <a:gd name="T8" fmla="*/ 0 w 9"/>
                            <a:gd name="T9" fmla="*/ 0 h 215"/>
                            <a:gd name="T10" fmla="*/ 0 w 9"/>
                            <a:gd name="T11" fmla="*/ 3 h 215"/>
                            <a:gd name="T12" fmla="*/ 1 w 9"/>
                            <a:gd name="T13" fmla="*/ 16 h 215"/>
                            <a:gd name="T14" fmla="*/ 1 w 9"/>
                            <a:gd name="T15" fmla="*/ 35 h 215"/>
                            <a:gd name="T16" fmla="*/ 1 w 9"/>
                            <a:gd name="T17" fmla="*/ 64 h 215"/>
                            <a:gd name="T18" fmla="*/ 1 w 9"/>
                            <a:gd name="T19" fmla="*/ 94 h 215"/>
                            <a:gd name="T20" fmla="*/ 2 w 9"/>
                            <a:gd name="T21" fmla="*/ 77 h 215"/>
                            <a:gd name="T22" fmla="*/ 2 w 9"/>
                            <a:gd name="T23" fmla="*/ 73 h 215"/>
                            <a:gd name="T24" fmla="*/ 2 w 9"/>
                            <a:gd name="T25" fmla="*/ 92 h 215"/>
                            <a:gd name="T26" fmla="*/ 2 w 9"/>
                            <a:gd name="T27" fmla="*/ 84 h 215"/>
                            <a:gd name="T28" fmla="*/ 2 w 9"/>
                            <a:gd name="T29" fmla="*/ 59 h 215"/>
                            <a:gd name="T30" fmla="*/ 2 w 9"/>
                            <a:gd name="T31" fmla="*/ 50 h 215"/>
                            <a:gd name="T32" fmla="*/ 3 w 9"/>
                            <a:gd name="T33" fmla="*/ 61 h 215"/>
                            <a:gd name="T34" fmla="*/ 3 w 9"/>
                            <a:gd name="T35" fmla="*/ 92 h 215"/>
                            <a:gd name="T36" fmla="*/ 3 w 9"/>
                            <a:gd name="T37" fmla="*/ 91 h 215"/>
                            <a:gd name="T38" fmla="*/ 3 w 9"/>
                            <a:gd name="T39" fmla="*/ 80 h 215"/>
                            <a:gd name="T40" fmla="*/ 3 w 9"/>
                            <a:gd name="T41" fmla="*/ 87 h 215"/>
                            <a:gd name="T42" fmla="*/ 4 w 9"/>
                            <a:gd name="T43" fmla="*/ 88 h 215"/>
                            <a:gd name="T44" fmla="*/ 4 w 9"/>
                            <a:gd name="T45" fmla="*/ 90 h 215"/>
                            <a:gd name="T46" fmla="*/ 4 w 9"/>
                            <a:gd name="T47" fmla="*/ 98 h 215"/>
                            <a:gd name="T48" fmla="*/ 4 w 9"/>
                            <a:gd name="T49" fmla="*/ 78 h 215"/>
                            <a:gd name="T50" fmla="*/ 4 w 9"/>
                            <a:gd name="T51" fmla="*/ 66 h 215"/>
                            <a:gd name="T52" fmla="*/ 4 w 9"/>
                            <a:gd name="T53" fmla="*/ 81 h 215"/>
                            <a:gd name="T54" fmla="*/ 5 w 9"/>
                            <a:gd name="T55" fmla="*/ 142 h 215"/>
                            <a:gd name="T56" fmla="*/ 5 w 9"/>
                            <a:gd name="T57" fmla="*/ 131 h 215"/>
                            <a:gd name="T58" fmla="*/ 5 w 9"/>
                            <a:gd name="T59" fmla="*/ 83 h 215"/>
                            <a:gd name="T60" fmla="*/ 5 w 9"/>
                            <a:gd name="T61" fmla="*/ 84 h 215"/>
                            <a:gd name="T62" fmla="*/ 6 w 9"/>
                            <a:gd name="T63" fmla="*/ 118 h 215"/>
                            <a:gd name="T64" fmla="*/ 6 w 9"/>
                            <a:gd name="T65" fmla="*/ 172 h 215"/>
                            <a:gd name="T66" fmla="*/ 6 w 9"/>
                            <a:gd name="T67" fmla="*/ 215 h 215"/>
                            <a:gd name="T68" fmla="*/ 6 w 9"/>
                            <a:gd name="T69" fmla="*/ 195 h 215"/>
                            <a:gd name="T70" fmla="*/ 6 w 9"/>
                            <a:gd name="T71" fmla="*/ 185 h 215"/>
                            <a:gd name="T72" fmla="*/ 6 w 9"/>
                            <a:gd name="T73" fmla="*/ 178 h 215"/>
                            <a:gd name="T74" fmla="*/ 6 w 9"/>
                            <a:gd name="T75" fmla="*/ 131 h 215"/>
                            <a:gd name="T76" fmla="*/ 7 w 9"/>
                            <a:gd name="T77" fmla="*/ 94 h 215"/>
                            <a:gd name="T78" fmla="*/ 7 w 9"/>
                            <a:gd name="T79" fmla="*/ 75 h 215"/>
                            <a:gd name="T80" fmla="*/ 7 w 9"/>
                            <a:gd name="T81" fmla="*/ 79 h 215"/>
                            <a:gd name="T82" fmla="*/ 7 w 9"/>
                            <a:gd name="T83" fmla="*/ 120 h 215"/>
                            <a:gd name="T84" fmla="*/ 7 w 9"/>
                            <a:gd name="T85" fmla="*/ 194 h 215"/>
                            <a:gd name="T86" fmla="*/ 7 w 9"/>
                            <a:gd name="T87" fmla="*/ 86 h 215"/>
                            <a:gd name="T88" fmla="*/ 8 w 9"/>
                            <a:gd name="T89" fmla="*/ 59 h 215"/>
                            <a:gd name="T90" fmla="*/ 8 w 9"/>
                            <a:gd name="T91" fmla="*/ 54 h 215"/>
                            <a:gd name="T92" fmla="*/ 8 w 9"/>
                            <a:gd name="T93" fmla="*/ 62 h 215"/>
                            <a:gd name="T94" fmla="*/ 8 w 9"/>
                            <a:gd name="T95" fmla="*/ 72 h 215"/>
                            <a:gd name="T96" fmla="*/ 8 w 9"/>
                            <a:gd name="T97" fmla="*/ 77 h 215"/>
                            <a:gd name="T98" fmla="*/ 9 w 9"/>
                            <a:gd name="T99" fmla="*/ 84 h 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5">
                              <a:moveTo>
                                <a:pt x="0" y="117"/>
                              </a:moveTo>
                              <a:lnTo>
                                <a:pt x="0" y="87"/>
                              </a:lnTo>
                              <a:lnTo>
                                <a:pt x="0" y="37"/>
                              </a:lnTo>
                              <a:lnTo>
                                <a:pt x="0" y="9"/>
                              </a:ln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  <a:lnTo>
                                <a:pt x="1" y="16"/>
                              </a:lnTo>
                              <a:lnTo>
                                <a:pt x="1" y="35"/>
                              </a:lnTo>
                              <a:lnTo>
                                <a:pt x="1" y="64"/>
                              </a:lnTo>
                              <a:lnTo>
                                <a:pt x="1" y="94"/>
                              </a:lnTo>
                              <a:lnTo>
                                <a:pt x="2" y="77"/>
                              </a:lnTo>
                              <a:lnTo>
                                <a:pt x="2" y="73"/>
                              </a:lnTo>
                              <a:lnTo>
                                <a:pt x="2" y="92"/>
                              </a:lnTo>
                              <a:lnTo>
                                <a:pt x="2" y="84"/>
                              </a:lnTo>
                              <a:lnTo>
                                <a:pt x="2" y="59"/>
                              </a:lnTo>
                              <a:lnTo>
                                <a:pt x="2" y="50"/>
                              </a:lnTo>
                              <a:lnTo>
                                <a:pt x="3" y="61"/>
                              </a:lnTo>
                              <a:lnTo>
                                <a:pt x="3" y="92"/>
                              </a:lnTo>
                              <a:lnTo>
                                <a:pt x="3" y="91"/>
                              </a:lnTo>
                              <a:lnTo>
                                <a:pt x="3" y="80"/>
                              </a:lnTo>
                              <a:lnTo>
                                <a:pt x="3" y="87"/>
                              </a:lnTo>
                              <a:lnTo>
                                <a:pt x="4" y="88"/>
                              </a:lnTo>
                              <a:lnTo>
                                <a:pt x="4" y="90"/>
                              </a:lnTo>
                              <a:lnTo>
                                <a:pt x="4" y="98"/>
                              </a:lnTo>
                              <a:lnTo>
                                <a:pt x="4" y="78"/>
                              </a:lnTo>
                              <a:lnTo>
                                <a:pt x="4" y="66"/>
                              </a:lnTo>
                              <a:lnTo>
                                <a:pt x="4" y="81"/>
                              </a:lnTo>
                              <a:lnTo>
                                <a:pt x="5" y="142"/>
                              </a:lnTo>
                              <a:lnTo>
                                <a:pt x="5" y="131"/>
                              </a:lnTo>
                              <a:lnTo>
                                <a:pt x="5" y="83"/>
                              </a:lnTo>
                              <a:lnTo>
                                <a:pt x="5" y="84"/>
                              </a:lnTo>
                              <a:lnTo>
                                <a:pt x="6" y="118"/>
                              </a:lnTo>
                              <a:lnTo>
                                <a:pt x="6" y="172"/>
                              </a:lnTo>
                              <a:lnTo>
                                <a:pt x="6" y="215"/>
                              </a:lnTo>
                              <a:lnTo>
                                <a:pt x="6" y="195"/>
                              </a:lnTo>
                              <a:lnTo>
                                <a:pt x="6" y="185"/>
                              </a:lnTo>
                              <a:lnTo>
                                <a:pt x="6" y="178"/>
                              </a:lnTo>
                              <a:lnTo>
                                <a:pt x="6" y="131"/>
                              </a:lnTo>
                              <a:lnTo>
                                <a:pt x="7" y="94"/>
                              </a:lnTo>
                              <a:lnTo>
                                <a:pt x="7" y="75"/>
                              </a:lnTo>
                              <a:lnTo>
                                <a:pt x="7" y="79"/>
                              </a:lnTo>
                              <a:lnTo>
                                <a:pt x="7" y="120"/>
                              </a:lnTo>
                              <a:lnTo>
                                <a:pt x="7" y="194"/>
                              </a:lnTo>
                              <a:lnTo>
                                <a:pt x="7" y="86"/>
                              </a:lnTo>
                              <a:lnTo>
                                <a:pt x="8" y="59"/>
                              </a:lnTo>
                              <a:lnTo>
                                <a:pt x="8" y="54"/>
                              </a:lnTo>
                              <a:lnTo>
                                <a:pt x="8" y="62"/>
                              </a:lnTo>
                              <a:lnTo>
                                <a:pt x="8" y="72"/>
                              </a:lnTo>
                              <a:lnTo>
                                <a:pt x="8" y="77"/>
                              </a:lnTo>
                              <a:lnTo>
                                <a:pt x="9" y="8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2" name="Freeform 3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93113" y="3927475"/>
                          <a:ext cx="14288" cy="350838"/>
                        </a:xfrm>
                        <a:custGeom>
                          <a:avLst/>
                          <a:gdLst>
                            <a:gd name="T0" fmla="*/ 0 w 9"/>
                            <a:gd name="T1" fmla="*/ 3 h 221"/>
                            <a:gd name="T2" fmla="*/ 0 w 9"/>
                            <a:gd name="T3" fmla="*/ 24 h 221"/>
                            <a:gd name="T4" fmla="*/ 0 w 9"/>
                            <a:gd name="T5" fmla="*/ 58 h 221"/>
                            <a:gd name="T6" fmla="*/ 0 w 9"/>
                            <a:gd name="T7" fmla="*/ 130 h 221"/>
                            <a:gd name="T8" fmla="*/ 0 w 9"/>
                            <a:gd name="T9" fmla="*/ 52 h 221"/>
                            <a:gd name="T10" fmla="*/ 0 w 9"/>
                            <a:gd name="T11" fmla="*/ 7 h 221"/>
                            <a:gd name="T12" fmla="*/ 1 w 9"/>
                            <a:gd name="T13" fmla="*/ 0 h 221"/>
                            <a:gd name="T14" fmla="*/ 1 w 9"/>
                            <a:gd name="T15" fmla="*/ 17 h 221"/>
                            <a:gd name="T16" fmla="*/ 1 w 9"/>
                            <a:gd name="T17" fmla="*/ 63 h 221"/>
                            <a:gd name="T18" fmla="*/ 1 w 9"/>
                            <a:gd name="T19" fmla="*/ 78 h 221"/>
                            <a:gd name="T20" fmla="*/ 2 w 9"/>
                            <a:gd name="T21" fmla="*/ 42 h 221"/>
                            <a:gd name="T22" fmla="*/ 2 w 9"/>
                            <a:gd name="T23" fmla="*/ 27 h 221"/>
                            <a:gd name="T24" fmla="*/ 2 w 9"/>
                            <a:gd name="T25" fmla="*/ 23 h 221"/>
                            <a:gd name="T26" fmla="*/ 2 w 9"/>
                            <a:gd name="T27" fmla="*/ 46 h 221"/>
                            <a:gd name="T28" fmla="*/ 2 w 9"/>
                            <a:gd name="T29" fmla="*/ 85 h 221"/>
                            <a:gd name="T30" fmla="*/ 2 w 9"/>
                            <a:gd name="T31" fmla="*/ 53 h 221"/>
                            <a:gd name="T32" fmla="*/ 2 w 9"/>
                            <a:gd name="T33" fmla="*/ 63 h 221"/>
                            <a:gd name="T34" fmla="*/ 3 w 9"/>
                            <a:gd name="T35" fmla="*/ 122 h 221"/>
                            <a:gd name="T36" fmla="*/ 3 w 9"/>
                            <a:gd name="T37" fmla="*/ 87 h 221"/>
                            <a:gd name="T38" fmla="*/ 3 w 9"/>
                            <a:gd name="T39" fmla="*/ 87 h 221"/>
                            <a:gd name="T40" fmla="*/ 3 w 9"/>
                            <a:gd name="T41" fmla="*/ 221 h 221"/>
                            <a:gd name="T42" fmla="*/ 4 w 9"/>
                            <a:gd name="T43" fmla="*/ 76 h 221"/>
                            <a:gd name="T44" fmla="*/ 4 w 9"/>
                            <a:gd name="T45" fmla="*/ 48 h 221"/>
                            <a:gd name="T46" fmla="*/ 4 w 9"/>
                            <a:gd name="T47" fmla="*/ 43 h 221"/>
                            <a:gd name="T48" fmla="*/ 4 w 9"/>
                            <a:gd name="T49" fmla="*/ 46 h 221"/>
                            <a:gd name="T50" fmla="*/ 4 w 9"/>
                            <a:gd name="T51" fmla="*/ 59 h 221"/>
                            <a:gd name="T52" fmla="*/ 4 w 9"/>
                            <a:gd name="T53" fmla="*/ 94 h 221"/>
                            <a:gd name="T54" fmla="*/ 4 w 9"/>
                            <a:gd name="T55" fmla="*/ 52 h 221"/>
                            <a:gd name="T56" fmla="*/ 5 w 9"/>
                            <a:gd name="T57" fmla="*/ 25 h 221"/>
                            <a:gd name="T58" fmla="*/ 5 w 9"/>
                            <a:gd name="T59" fmla="*/ 34 h 221"/>
                            <a:gd name="T60" fmla="*/ 5 w 9"/>
                            <a:gd name="T61" fmla="*/ 83 h 221"/>
                            <a:gd name="T62" fmla="*/ 5 w 9"/>
                            <a:gd name="T63" fmla="*/ 83 h 221"/>
                            <a:gd name="T64" fmla="*/ 6 w 9"/>
                            <a:gd name="T65" fmla="*/ 51 h 221"/>
                            <a:gd name="T66" fmla="*/ 6 w 9"/>
                            <a:gd name="T67" fmla="*/ 47 h 221"/>
                            <a:gd name="T68" fmla="*/ 6 w 9"/>
                            <a:gd name="T69" fmla="*/ 57 h 221"/>
                            <a:gd name="T70" fmla="*/ 6 w 9"/>
                            <a:gd name="T71" fmla="*/ 74 h 221"/>
                            <a:gd name="T72" fmla="*/ 6 w 9"/>
                            <a:gd name="T73" fmla="*/ 67 h 221"/>
                            <a:gd name="T74" fmla="*/ 6 w 9"/>
                            <a:gd name="T75" fmla="*/ 51 h 221"/>
                            <a:gd name="T76" fmla="*/ 7 w 9"/>
                            <a:gd name="T77" fmla="*/ 56 h 221"/>
                            <a:gd name="T78" fmla="*/ 7 w 9"/>
                            <a:gd name="T79" fmla="*/ 68 h 221"/>
                            <a:gd name="T80" fmla="*/ 7 w 9"/>
                            <a:gd name="T81" fmla="*/ 71 h 221"/>
                            <a:gd name="T82" fmla="*/ 7 w 9"/>
                            <a:gd name="T83" fmla="*/ 75 h 221"/>
                            <a:gd name="T84" fmla="*/ 7 w 9"/>
                            <a:gd name="T85" fmla="*/ 87 h 221"/>
                            <a:gd name="T86" fmla="*/ 7 w 9"/>
                            <a:gd name="T87" fmla="*/ 103 h 221"/>
                            <a:gd name="T88" fmla="*/ 7 w 9"/>
                            <a:gd name="T89" fmla="*/ 85 h 221"/>
                            <a:gd name="T90" fmla="*/ 8 w 9"/>
                            <a:gd name="T91" fmla="*/ 79 h 221"/>
                            <a:gd name="T92" fmla="*/ 8 w 9"/>
                            <a:gd name="T93" fmla="*/ 134 h 221"/>
                            <a:gd name="T94" fmla="*/ 8 w 9"/>
                            <a:gd name="T95" fmla="*/ 124 h 221"/>
                            <a:gd name="T96" fmla="*/ 8 w 9"/>
                            <a:gd name="T97" fmla="*/ 82 h 221"/>
                            <a:gd name="T98" fmla="*/ 9 w 9"/>
                            <a:gd name="T99" fmla="*/ 179 h 2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1">
                              <a:moveTo>
                                <a:pt x="0" y="3"/>
                              </a:moveTo>
                              <a:lnTo>
                                <a:pt x="0" y="24"/>
                              </a:lnTo>
                              <a:lnTo>
                                <a:pt x="0" y="58"/>
                              </a:lnTo>
                              <a:lnTo>
                                <a:pt x="0" y="130"/>
                              </a:lnTo>
                              <a:lnTo>
                                <a:pt x="0" y="52"/>
                              </a:lnTo>
                              <a:lnTo>
                                <a:pt x="0" y="7"/>
                              </a:lnTo>
                              <a:lnTo>
                                <a:pt x="1" y="0"/>
                              </a:lnTo>
                              <a:lnTo>
                                <a:pt x="1" y="17"/>
                              </a:lnTo>
                              <a:lnTo>
                                <a:pt x="1" y="63"/>
                              </a:lnTo>
                              <a:lnTo>
                                <a:pt x="1" y="78"/>
                              </a:lnTo>
                              <a:lnTo>
                                <a:pt x="2" y="42"/>
                              </a:lnTo>
                              <a:lnTo>
                                <a:pt x="2" y="27"/>
                              </a:lnTo>
                              <a:lnTo>
                                <a:pt x="2" y="23"/>
                              </a:lnTo>
                              <a:lnTo>
                                <a:pt x="2" y="46"/>
                              </a:lnTo>
                              <a:lnTo>
                                <a:pt x="2" y="85"/>
                              </a:lnTo>
                              <a:lnTo>
                                <a:pt x="2" y="53"/>
                              </a:lnTo>
                              <a:lnTo>
                                <a:pt x="2" y="63"/>
                              </a:lnTo>
                              <a:lnTo>
                                <a:pt x="3" y="122"/>
                              </a:lnTo>
                              <a:lnTo>
                                <a:pt x="3" y="87"/>
                              </a:lnTo>
                              <a:lnTo>
                                <a:pt x="3" y="87"/>
                              </a:lnTo>
                              <a:lnTo>
                                <a:pt x="3" y="221"/>
                              </a:lnTo>
                              <a:lnTo>
                                <a:pt x="4" y="76"/>
                              </a:lnTo>
                              <a:lnTo>
                                <a:pt x="4" y="48"/>
                              </a:lnTo>
                              <a:lnTo>
                                <a:pt x="4" y="43"/>
                              </a:lnTo>
                              <a:lnTo>
                                <a:pt x="4" y="46"/>
                              </a:lnTo>
                              <a:lnTo>
                                <a:pt x="4" y="59"/>
                              </a:lnTo>
                              <a:lnTo>
                                <a:pt x="4" y="94"/>
                              </a:lnTo>
                              <a:lnTo>
                                <a:pt x="4" y="52"/>
                              </a:lnTo>
                              <a:lnTo>
                                <a:pt x="5" y="25"/>
                              </a:lnTo>
                              <a:lnTo>
                                <a:pt x="5" y="34"/>
                              </a:lnTo>
                              <a:lnTo>
                                <a:pt x="5" y="83"/>
                              </a:lnTo>
                              <a:lnTo>
                                <a:pt x="5" y="83"/>
                              </a:lnTo>
                              <a:lnTo>
                                <a:pt x="6" y="51"/>
                              </a:lnTo>
                              <a:lnTo>
                                <a:pt x="6" y="47"/>
                              </a:lnTo>
                              <a:lnTo>
                                <a:pt x="6" y="57"/>
                              </a:lnTo>
                              <a:lnTo>
                                <a:pt x="6" y="74"/>
                              </a:lnTo>
                              <a:lnTo>
                                <a:pt x="6" y="67"/>
                              </a:lnTo>
                              <a:lnTo>
                                <a:pt x="6" y="51"/>
                              </a:lnTo>
                              <a:lnTo>
                                <a:pt x="7" y="56"/>
                              </a:lnTo>
                              <a:lnTo>
                                <a:pt x="7" y="68"/>
                              </a:lnTo>
                              <a:lnTo>
                                <a:pt x="7" y="71"/>
                              </a:lnTo>
                              <a:lnTo>
                                <a:pt x="7" y="75"/>
                              </a:lnTo>
                              <a:lnTo>
                                <a:pt x="7" y="87"/>
                              </a:lnTo>
                              <a:lnTo>
                                <a:pt x="7" y="103"/>
                              </a:lnTo>
                              <a:lnTo>
                                <a:pt x="7" y="85"/>
                              </a:lnTo>
                              <a:lnTo>
                                <a:pt x="8" y="79"/>
                              </a:lnTo>
                              <a:lnTo>
                                <a:pt x="8" y="134"/>
                              </a:lnTo>
                              <a:lnTo>
                                <a:pt x="8" y="124"/>
                              </a:lnTo>
                              <a:lnTo>
                                <a:pt x="8" y="82"/>
                              </a:lnTo>
                              <a:lnTo>
                                <a:pt x="9" y="1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3" name="Freeform 3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07401" y="3938588"/>
                          <a:ext cx="14288" cy="279400"/>
                        </a:xfrm>
                        <a:custGeom>
                          <a:avLst/>
                          <a:gdLst>
                            <a:gd name="T0" fmla="*/ 0 w 9"/>
                            <a:gd name="T1" fmla="*/ 172 h 176"/>
                            <a:gd name="T2" fmla="*/ 0 w 9"/>
                            <a:gd name="T3" fmla="*/ 57 h 176"/>
                            <a:gd name="T4" fmla="*/ 0 w 9"/>
                            <a:gd name="T5" fmla="*/ 22 h 176"/>
                            <a:gd name="T6" fmla="*/ 0 w 9"/>
                            <a:gd name="T7" fmla="*/ 36 h 176"/>
                            <a:gd name="T8" fmla="*/ 0 w 9"/>
                            <a:gd name="T9" fmla="*/ 55 h 176"/>
                            <a:gd name="T10" fmla="*/ 0 w 9"/>
                            <a:gd name="T11" fmla="*/ 46 h 176"/>
                            <a:gd name="T12" fmla="*/ 1 w 9"/>
                            <a:gd name="T13" fmla="*/ 90 h 176"/>
                            <a:gd name="T14" fmla="*/ 1 w 9"/>
                            <a:gd name="T15" fmla="*/ 176 h 176"/>
                            <a:gd name="T16" fmla="*/ 1 w 9"/>
                            <a:gd name="T17" fmla="*/ 150 h 176"/>
                            <a:gd name="T18" fmla="*/ 1 w 9"/>
                            <a:gd name="T19" fmla="*/ 112 h 176"/>
                            <a:gd name="T20" fmla="*/ 1 w 9"/>
                            <a:gd name="T21" fmla="*/ 57 h 176"/>
                            <a:gd name="T22" fmla="*/ 2 w 9"/>
                            <a:gd name="T23" fmla="*/ 44 h 176"/>
                            <a:gd name="T24" fmla="*/ 2 w 9"/>
                            <a:gd name="T25" fmla="*/ 48 h 176"/>
                            <a:gd name="T26" fmla="*/ 2 w 9"/>
                            <a:gd name="T27" fmla="*/ 90 h 176"/>
                            <a:gd name="T28" fmla="*/ 2 w 9"/>
                            <a:gd name="T29" fmla="*/ 79 h 176"/>
                            <a:gd name="T30" fmla="*/ 2 w 9"/>
                            <a:gd name="T31" fmla="*/ 22 h 176"/>
                            <a:gd name="T32" fmla="*/ 2 w 9"/>
                            <a:gd name="T33" fmla="*/ 8 h 176"/>
                            <a:gd name="T34" fmla="*/ 3 w 9"/>
                            <a:gd name="T35" fmla="*/ 20 h 176"/>
                            <a:gd name="T36" fmla="*/ 3 w 9"/>
                            <a:gd name="T37" fmla="*/ 57 h 176"/>
                            <a:gd name="T38" fmla="*/ 3 w 9"/>
                            <a:gd name="T39" fmla="*/ 107 h 176"/>
                            <a:gd name="T40" fmla="*/ 3 w 9"/>
                            <a:gd name="T41" fmla="*/ 53 h 176"/>
                            <a:gd name="T42" fmla="*/ 4 w 9"/>
                            <a:gd name="T43" fmla="*/ 28 h 176"/>
                            <a:gd name="T44" fmla="*/ 4 w 9"/>
                            <a:gd name="T45" fmla="*/ 30 h 176"/>
                            <a:gd name="T46" fmla="*/ 4 w 9"/>
                            <a:gd name="T47" fmla="*/ 48 h 176"/>
                            <a:gd name="T48" fmla="*/ 4 w 9"/>
                            <a:gd name="T49" fmla="*/ 78 h 176"/>
                            <a:gd name="T50" fmla="*/ 4 w 9"/>
                            <a:gd name="T51" fmla="*/ 117 h 176"/>
                            <a:gd name="T52" fmla="*/ 4 w 9"/>
                            <a:gd name="T53" fmla="*/ 171 h 176"/>
                            <a:gd name="T54" fmla="*/ 4 w 9"/>
                            <a:gd name="T55" fmla="*/ 78 h 176"/>
                            <a:gd name="T56" fmla="*/ 5 w 9"/>
                            <a:gd name="T57" fmla="*/ 23 h 176"/>
                            <a:gd name="T58" fmla="*/ 5 w 9"/>
                            <a:gd name="T59" fmla="*/ 0 h 176"/>
                            <a:gd name="T60" fmla="*/ 5 w 9"/>
                            <a:gd name="T61" fmla="*/ 2 h 176"/>
                            <a:gd name="T62" fmla="*/ 5 w 9"/>
                            <a:gd name="T63" fmla="*/ 25 h 176"/>
                            <a:gd name="T64" fmla="*/ 5 w 9"/>
                            <a:gd name="T65" fmla="*/ 71 h 176"/>
                            <a:gd name="T66" fmla="*/ 5 w 9"/>
                            <a:gd name="T67" fmla="*/ 149 h 176"/>
                            <a:gd name="T68" fmla="*/ 6 w 9"/>
                            <a:gd name="T69" fmla="*/ 104 h 176"/>
                            <a:gd name="T70" fmla="*/ 6 w 9"/>
                            <a:gd name="T71" fmla="*/ 59 h 176"/>
                            <a:gd name="T72" fmla="*/ 6 w 9"/>
                            <a:gd name="T73" fmla="*/ 46 h 176"/>
                            <a:gd name="T74" fmla="*/ 6 w 9"/>
                            <a:gd name="T75" fmla="*/ 56 h 176"/>
                            <a:gd name="T76" fmla="*/ 6 w 9"/>
                            <a:gd name="T77" fmla="*/ 90 h 176"/>
                            <a:gd name="T78" fmla="*/ 7 w 9"/>
                            <a:gd name="T79" fmla="*/ 164 h 176"/>
                            <a:gd name="T80" fmla="*/ 7 w 9"/>
                            <a:gd name="T81" fmla="*/ 110 h 176"/>
                            <a:gd name="T82" fmla="*/ 7 w 9"/>
                            <a:gd name="T83" fmla="*/ 96 h 176"/>
                            <a:gd name="T84" fmla="*/ 7 w 9"/>
                            <a:gd name="T85" fmla="*/ 114 h 176"/>
                            <a:gd name="T86" fmla="*/ 7 w 9"/>
                            <a:gd name="T87" fmla="*/ 111 h 176"/>
                            <a:gd name="T88" fmla="*/ 7 w 9"/>
                            <a:gd name="T89" fmla="*/ 66 h 176"/>
                            <a:gd name="T90" fmla="*/ 8 w 9"/>
                            <a:gd name="T91" fmla="*/ 28 h 176"/>
                            <a:gd name="T92" fmla="*/ 8 w 9"/>
                            <a:gd name="T93" fmla="*/ 15 h 176"/>
                            <a:gd name="T94" fmla="*/ 8 w 9"/>
                            <a:gd name="T95" fmla="*/ 19 h 176"/>
                            <a:gd name="T96" fmla="*/ 8 w 9"/>
                            <a:gd name="T97" fmla="*/ 30 h 176"/>
                            <a:gd name="T98" fmla="*/ 9 w 9"/>
                            <a:gd name="T99" fmla="*/ 52 h 17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6">
                              <a:moveTo>
                                <a:pt x="0" y="172"/>
                              </a:moveTo>
                              <a:lnTo>
                                <a:pt x="0" y="57"/>
                              </a:lnTo>
                              <a:lnTo>
                                <a:pt x="0" y="22"/>
                              </a:lnTo>
                              <a:lnTo>
                                <a:pt x="0" y="36"/>
                              </a:lnTo>
                              <a:lnTo>
                                <a:pt x="0" y="55"/>
                              </a:lnTo>
                              <a:lnTo>
                                <a:pt x="0" y="46"/>
                              </a:lnTo>
                              <a:lnTo>
                                <a:pt x="1" y="90"/>
                              </a:lnTo>
                              <a:lnTo>
                                <a:pt x="1" y="176"/>
                              </a:lnTo>
                              <a:lnTo>
                                <a:pt x="1" y="150"/>
                              </a:lnTo>
                              <a:lnTo>
                                <a:pt x="1" y="112"/>
                              </a:lnTo>
                              <a:lnTo>
                                <a:pt x="1" y="57"/>
                              </a:lnTo>
                              <a:lnTo>
                                <a:pt x="2" y="44"/>
                              </a:lnTo>
                              <a:lnTo>
                                <a:pt x="2" y="48"/>
                              </a:lnTo>
                              <a:lnTo>
                                <a:pt x="2" y="90"/>
                              </a:lnTo>
                              <a:lnTo>
                                <a:pt x="2" y="79"/>
                              </a:lnTo>
                              <a:lnTo>
                                <a:pt x="2" y="22"/>
                              </a:lnTo>
                              <a:lnTo>
                                <a:pt x="2" y="8"/>
                              </a:lnTo>
                              <a:lnTo>
                                <a:pt x="3" y="20"/>
                              </a:lnTo>
                              <a:lnTo>
                                <a:pt x="3" y="57"/>
                              </a:lnTo>
                              <a:lnTo>
                                <a:pt x="3" y="107"/>
                              </a:lnTo>
                              <a:lnTo>
                                <a:pt x="3" y="53"/>
                              </a:lnTo>
                              <a:lnTo>
                                <a:pt x="4" y="28"/>
                              </a:lnTo>
                              <a:lnTo>
                                <a:pt x="4" y="30"/>
                              </a:lnTo>
                              <a:lnTo>
                                <a:pt x="4" y="48"/>
                              </a:lnTo>
                              <a:lnTo>
                                <a:pt x="4" y="78"/>
                              </a:lnTo>
                              <a:lnTo>
                                <a:pt x="4" y="117"/>
                              </a:lnTo>
                              <a:lnTo>
                                <a:pt x="4" y="171"/>
                              </a:lnTo>
                              <a:lnTo>
                                <a:pt x="4" y="78"/>
                              </a:lnTo>
                              <a:lnTo>
                                <a:pt x="5" y="23"/>
                              </a:lnTo>
                              <a:lnTo>
                                <a:pt x="5" y="0"/>
                              </a:lnTo>
                              <a:lnTo>
                                <a:pt x="5" y="2"/>
                              </a:lnTo>
                              <a:lnTo>
                                <a:pt x="5" y="25"/>
                              </a:lnTo>
                              <a:lnTo>
                                <a:pt x="5" y="71"/>
                              </a:lnTo>
                              <a:lnTo>
                                <a:pt x="5" y="149"/>
                              </a:lnTo>
                              <a:lnTo>
                                <a:pt x="6" y="104"/>
                              </a:lnTo>
                              <a:lnTo>
                                <a:pt x="6" y="59"/>
                              </a:lnTo>
                              <a:lnTo>
                                <a:pt x="6" y="46"/>
                              </a:lnTo>
                              <a:lnTo>
                                <a:pt x="6" y="56"/>
                              </a:lnTo>
                              <a:lnTo>
                                <a:pt x="6" y="90"/>
                              </a:lnTo>
                              <a:lnTo>
                                <a:pt x="7" y="164"/>
                              </a:lnTo>
                              <a:lnTo>
                                <a:pt x="7" y="110"/>
                              </a:lnTo>
                              <a:lnTo>
                                <a:pt x="7" y="96"/>
                              </a:lnTo>
                              <a:lnTo>
                                <a:pt x="7" y="114"/>
                              </a:lnTo>
                              <a:lnTo>
                                <a:pt x="7" y="111"/>
                              </a:lnTo>
                              <a:lnTo>
                                <a:pt x="7" y="66"/>
                              </a:lnTo>
                              <a:lnTo>
                                <a:pt x="8" y="28"/>
                              </a:lnTo>
                              <a:lnTo>
                                <a:pt x="8" y="15"/>
                              </a:lnTo>
                              <a:lnTo>
                                <a:pt x="8" y="19"/>
                              </a:lnTo>
                              <a:lnTo>
                                <a:pt x="8" y="30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4" name="Freeform 3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21688" y="3990975"/>
                          <a:ext cx="12700" cy="227013"/>
                        </a:xfrm>
                        <a:custGeom>
                          <a:avLst/>
                          <a:gdLst>
                            <a:gd name="T0" fmla="*/ 0 w 8"/>
                            <a:gd name="T1" fmla="*/ 19 h 143"/>
                            <a:gd name="T2" fmla="*/ 0 w 8"/>
                            <a:gd name="T3" fmla="*/ 80 h 143"/>
                            <a:gd name="T4" fmla="*/ 0 w 8"/>
                            <a:gd name="T5" fmla="*/ 141 h 143"/>
                            <a:gd name="T6" fmla="*/ 0 w 8"/>
                            <a:gd name="T7" fmla="*/ 63 h 143"/>
                            <a:gd name="T8" fmla="*/ 0 w 8"/>
                            <a:gd name="T9" fmla="*/ 37 h 143"/>
                            <a:gd name="T10" fmla="*/ 0 w 8"/>
                            <a:gd name="T11" fmla="*/ 46 h 143"/>
                            <a:gd name="T12" fmla="*/ 0 w 8"/>
                            <a:gd name="T13" fmla="*/ 71 h 143"/>
                            <a:gd name="T14" fmla="*/ 1 w 8"/>
                            <a:gd name="T15" fmla="*/ 68 h 143"/>
                            <a:gd name="T16" fmla="*/ 1 w 8"/>
                            <a:gd name="T17" fmla="*/ 84 h 143"/>
                            <a:gd name="T18" fmla="*/ 1 w 8"/>
                            <a:gd name="T19" fmla="*/ 108 h 143"/>
                            <a:gd name="T20" fmla="*/ 1 w 8"/>
                            <a:gd name="T21" fmla="*/ 73 h 143"/>
                            <a:gd name="T22" fmla="*/ 2 w 8"/>
                            <a:gd name="T23" fmla="*/ 33 h 143"/>
                            <a:gd name="T24" fmla="*/ 2 w 8"/>
                            <a:gd name="T25" fmla="*/ 7 h 143"/>
                            <a:gd name="T26" fmla="*/ 2 w 8"/>
                            <a:gd name="T27" fmla="*/ 0 h 143"/>
                            <a:gd name="T28" fmla="*/ 2 w 8"/>
                            <a:gd name="T29" fmla="*/ 10 h 143"/>
                            <a:gd name="T30" fmla="*/ 2 w 8"/>
                            <a:gd name="T31" fmla="*/ 31 h 143"/>
                            <a:gd name="T32" fmla="*/ 2 w 8"/>
                            <a:gd name="T33" fmla="*/ 42 h 143"/>
                            <a:gd name="T34" fmla="*/ 2 w 8"/>
                            <a:gd name="T35" fmla="*/ 61 h 143"/>
                            <a:gd name="T36" fmla="*/ 3 w 8"/>
                            <a:gd name="T37" fmla="*/ 88 h 143"/>
                            <a:gd name="T38" fmla="*/ 3 w 8"/>
                            <a:gd name="T39" fmla="*/ 61 h 143"/>
                            <a:gd name="T40" fmla="*/ 3 w 8"/>
                            <a:gd name="T41" fmla="*/ 53 h 143"/>
                            <a:gd name="T42" fmla="*/ 3 w 8"/>
                            <a:gd name="T43" fmla="*/ 44 h 143"/>
                            <a:gd name="T44" fmla="*/ 3 w 8"/>
                            <a:gd name="T45" fmla="*/ 30 h 143"/>
                            <a:gd name="T46" fmla="*/ 3 w 8"/>
                            <a:gd name="T47" fmla="*/ 24 h 143"/>
                            <a:gd name="T48" fmla="*/ 4 w 8"/>
                            <a:gd name="T49" fmla="*/ 29 h 143"/>
                            <a:gd name="T50" fmla="*/ 4 w 8"/>
                            <a:gd name="T51" fmla="*/ 39 h 143"/>
                            <a:gd name="T52" fmla="*/ 4 w 8"/>
                            <a:gd name="T53" fmla="*/ 42 h 143"/>
                            <a:gd name="T54" fmla="*/ 4 w 8"/>
                            <a:gd name="T55" fmla="*/ 44 h 143"/>
                            <a:gd name="T56" fmla="*/ 5 w 8"/>
                            <a:gd name="T57" fmla="*/ 48 h 143"/>
                            <a:gd name="T58" fmla="*/ 5 w 8"/>
                            <a:gd name="T59" fmla="*/ 37 h 143"/>
                            <a:gd name="T60" fmla="*/ 5 w 8"/>
                            <a:gd name="T61" fmla="*/ 24 h 143"/>
                            <a:gd name="T62" fmla="*/ 5 w 8"/>
                            <a:gd name="T63" fmla="*/ 24 h 143"/>
                            <a:gd name="T64" fmla="*/ 5 w 8"/>
                            <a:gd name="T65" fmla="*/ 40 h 143"/>
                            <a:gd name="T66" fmla="*/ 5 w 8"/>
                            <a:gd name="T67" fmla="*/ 66 h 143"/>
                            <a:gd name="T68" fmla="*/ 5 w 8"/>
                            <a:gd name="T69" fmla="*/ 93 h 143"/>
                            <a:gd name="T70" fmla="*/ 6 w 8"/>
                            <a:gd name="T71" fmla="*/ 78 h 143"/>
                            <a:gd name="T72" fmla="*/ 6 w 8"/>
                            <a:gd name="T73" fmla="*/ 54 h 143"/>
                            <a:gd name="T74" fmla="*/ 6 w 8"/>
                            <a:gd name="T75" fmla="*/ 51 h 143"/>
                            <a:gd name="T76" fmla="*/ 6 w 8"/>
                            <a:gd name="T77" fmla="*/ 56 h 143"/>
                            <a:gd name="T78" fmla="*/ 7 w 8"/>
                            <a:gd name="T79" fmla="*/ 59 h 143"/>
                            <a:gd name="T80" fmla="*/ 7 w 8"/>
                            <a:gd name="T81" fmla="*/ 69 h 143"/>
                            <a:gd name="T82" fmla="*/ 7 w 8"/>
                            <a:gd name="T83" fmla="*/ 88 h 143"/>
                            <a:gd name="T84" fmla="*/ 7 w 8"/>
                            <a:gd name="T85" fmla="*/ 94 h 143"/>
                            <a:gd name="T86" fmla="*/ 7 w 8"/>
                            <a:gd name="T87" fmla="*/ 103 h 143"/>
                            <a:gd name="T88" fmla="*/ 7 w 8"/>
                            <a:gd name="T89" fmla="*/ 113 h 143"/>
                            <a:gd name="T90" fmla="*/ 8 w 8"/>
                            <a:gd name="T91" fmla="*/ 94 h 143"/>
                            <a:gd name="T92" fmla="*/ 8 w 8"/>
                            <a:gd name="T93" fmla="*/ 143 h 143"/>
                            <a:gd name="T94" fmla="*/ 8 w 8"/>
                            <a:gd name="T95" fmla="*/ 87 h 143"/>
                            <a:gd name="T96" fmla="*/ 8 w 8"/>
                            <a:gd name="T97" fmla="*/ 31 h 143"/>
                            <a:gd name="T98" fmla="*/ 8 w 8"/>
                            <a:gd name="T99" fmla="*/ 17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3">
                              <a:moveTo>
                                <a:pt x="0" y="19"/>
                              </a:moveTo>
                              <a:lnTo>
                                <a:pt x="0" y="80"/>
                              </a:lnTo>
                              <a:lnTo>
                                <a:pt x="0" y="141"/>
                              </a:lnTo>
                              <a:lnTo>
                                <a:pt x="0" y="63"/>
                              </a:lnTo>
                              <a:lnTo>
                                <a:pt x="0" y="37"/>
                              </a:lnTo>
                              <a:lnTo>
                                <a:pt x="0" y="46"/>
                              </a:lnTo>
                              <a:lnTo>
                                <a:pt x="0" y="71"/>
                              </a:lnTo>
                              <a:lnTo>
                                <a:pt x="1" y="68"/>
                              </a:lnTo>
                              <a:lnTo>
                                <a:pt x="1" y="84"/>
                              </a:lnTo>
                              <a:lnTo>
                                <a:pt x="1" y="108"/>
                              </a:lnTo>
                              <a:lnTo>
                                <a:pt x="1" y="73"/>
                              </a:lnTo>
                              <a:lnTo>
                                <a:pt x="2" y="33"/>
                              </a:lnTo>
                              <a:lnTo>
                                <a:pt x="2" y="7"/>
                              </a:lnTo>
                              <a:lnTo>
                                <a:pt x="2" y="0"/>
                              </a:lnTo>
                              <a:lnTo>
                                <a:pt x="2" y="10"/>
                              </a:lnTo>
                              <a:lnTo>
                                <a:pt x="2" y="31"/>
                              </a:lnTo>
                              <a:lnTo>
                                <a:pt x="2" y="42"/>
                              </a:lnTo>
                              <a:lnTo>
                                <a:pt x="2" y="61"/>
                              </a:lnTo>
                              <a:lnTo>
                                <a:pt x="3" y="88"/>
                              </a:lnTo>
                              <a:lnTo>
                                <a:pt x="3" y="61"/>
                              </a:lnTo>
                              <a:lnTo>
                                <a:pt x="3" y="53"/>
                              </a:lnTo>
                              <a:lnTo>
                                <a:pt x="3" y="44"/>
                              </a:lnTo>
                              <a:lnTo>
                                <a:pt x="3" y="30"/>
                              </a:lnTo>
                              <a:lnTo>
                                <a:pt x="3" y="24"/>
                              </a:lnTo>
                              <a:lnTo>
                                <a:pt x="4" y="29"/>
                              </a:lnTo>
                              <a:lnTo>
                                <a:pt x="4" y="39"/>
                              </a:lnTo>
                              <a:lnTo>
                                <a:pt x="4" y="42"/>
                              </a:lnTo>
                              <a:lnTo>
                                <a:pt x="4" y="44"/>
                              </a:lnTo>
                              <a:lnTo>
                                <a:pt x="5" y="48"/>
                              </a:lnTo>
                              <a:lnTo>
                                <a:pt x="5" y="37"/>
                              </a:lnTo>
                              <a:lnTo>
                                <a:pt x="5" y="24"/>
                              </a:lnTo>
                              <a:lnTo>
                                <a:pt x="5" y="24"/>
                              </a:lnTo>
                              <a:lnTo>
                                <a:pt x="5" y="40"/>
                              </a:lnTo>
                              <a:lnTo>
                                <a:pt x="5" y="66"/>
                              </a:lnTo>
                              <a:lnTo>
                                <a:pt x="5" y="93"/>
                              </a:lnTo>
                              <a:lnTo>
                                <a:pt x="6" y="78"/>
                              </a:lnTo>
                              <a:lnTo>
                                <a:pt x="6" y="54"/>
                              </a:lnTo>
                              <a:lnTo>
                                <a:pt x="6" y="51"/>
                              </a:lnTo>
                              <a:lnTo>
                                <a:pt x="6" y="56"/>
                              </a:lnTo>
                              <a:lnTo>
                                <a:pt x="7" y="59"/>
                              </a:lnTo>
                              <a:lnTo>
                                <a:pt x="7" y="69"/>
                              </a:lnTo>
                              <a:lnTo>
                                <a:pt x="7" y="88"/>
                              </a:lnTo>
                              <a:lnTo>
                                <a:pt x="7" y="94"/>
                              </a:lnTo>
                              <a:lnTo>
                                <a:pt x="7" y="103"/>
                              </a:lnTo>
                              <a:lnTo>
                                <a:pt x="7" y="113"/>
                              </a:lnTo>
                              <a:lnTo>
                                <a:pt x="8" y="94"/>
                              </a:lnTo>
                              <a:lnTo>
                                <a:pt x="8" y="143"/>
                              </a:lnTo>
                              <a:lnTo>
                                <a:pt x="8" y="87"/>
                              </a:lnTo>
                              <a:lnTo>
                                <a:pt x="8" y="31"/>
                              </a:lnTo>
                              <a:lnTo>
                                <a:pt x="8" y="1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5" name="Freeform 3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34388" y="3981450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23 h 183"/>
                            <a:gd name="T2" fmla="*/ 1 w 9"/>
                            <a:gd name="T3" fmla="*/ 28 h 183"/>
                            <a:gd name="T4" fmla="*/ 1 w 9"/>
                            <a:gd name="T5" fmla="*/ 30 h 183"/>
                            <a:gd name="T6" fmla="*/ 1 w 9"/>
                            <a:gd name="T7" fmla="*/ 14 h 183"/>
                            <a:gd name="T8" fmla="*/ 1 w 9"/>
                            <a:gd name="T9" fmla="*/ 0 h 183"/>
                            <a:gd name="T10" fmla="*/ 1 w 9"/>
                            <a:gd name="T11" fmla="*/ 1 h 183"/>
                            <a:gd name="T12" fmla="*/ 1 w 9"/>
                            <a:gd name="T13" fmla="*/ 16 h 183"/>
                            <a:gd name="T14" fmla="*/ 2 w 9"/>
                            <a:gd name="T15" fmla="*/ 44 h 183"/>
                            <a:gd name="T16" fmla="*/ 2 w 9"/>
                            <a:gd name="T17" fmla="*/ 88 h 183"/>
                            <a:gd name="T18" fmla="*/ 2 w 9"/>
                            <a:gd name="T19" fmla="*/ 156 h 183"/>
                            <a:gd name="T20" fmla="*/ 2 w 9"/>
                            <a:gd name="T21" fmla="*/ 122 h 183"/>
                            <a:gd name="T22" fmla="*/ 2 w 9"/>
                            <a:gd name="T23" fmla="*/ 74 h 183"/>
                            <a:gd name="T24" fmla="*/ 2 w 9"/>
                            <a:gd name="T25" fmla="*/ 46 h 183"/>
                            <a:gd name="T26" fmla="*/ 2 w 9"/>
                            <a:gd name="T27" fmla="*/ 49 h 183"/>
                            <a:gd name="T28" fmla="*/ 3 w 9"/>
                            <a:gd name="T29" fmla="*/ 99 h 183"/>
                            <a:gd name="T30" fmla="*/ 3 w 9"/>
                            <a:gd name="T31" fmla="*/ 157 h 183"/>
                            <a:gd name="T32" fmla="*/ 3 w 9"/>
                            <a:gd name="T33" fmla="*/ 93 h 183"/>
                            <a:gd name="T34" fmla="*/ 3 w 9"/>
                            <a:gd name="T35" fmla="*/ 83 h 183"/>
                            <a:gd name="T36" fmla="*/ 4 w 9"/>
                            <a:gd name="T37" fmla="*/ 87 h 183"/>
                            <a:gd name="T38" fmla="*/ 4 w 9"/>
                            <a:gd name="T39" fmla="*/ 142 h 183"/>
                            <a:gd name="T40" fmla="*/ 4 w 9"/>
                            <a:gd name="T41" fmla="*/ 95 h 183"/>
                            <a:gd name="T42" fmla="*/ 4 w 9"/>
                            <a:gd name="T43" fmla="*/ 74 h 183"/>
                            <a:gd name="T44" fmla="*/ 4 w 9"/>
                            <a:gd name="T45" fmla="*/ 117 h 183"/>
                            <a:gd name="T46" fmla="*/ 4 w 9"/>
                            <a:gd name="T47" fmla="*/ 63 h 183"/>
                            <a:gd name="T48" fmla="*/ 5 w 9"/>
                            <a:gd name="T49" fmla="*/ 23 h 183"/>
                            <a:gd name="T50" fmla="*/ 5 w 9"/>
                            <a:gd name="T51" fmla="*/ 14 h 183"/>
                            <a:gd name="T52" fmla="*/ 5 w 9"/>
                            <a:gd name="T53" fmla="*/ 26 h 183"/>
                            <a:gd name="T54" fmla="*/ 5 w 9"/>
                            <a:gd name="T55" fmla="*/ 54 h 183"/>
                            <a:gd name="T56" fmla="*/ 5 w 9"/>
                            <a:gd name="T57" fmla="*/ 90 h 183"/>
                            <a:gd name="T58" fmla="*/ 6 w 9"/>
                            <a:gd name="T59" fmla="*/ 129 h 183"/>
                            <a:gd name="T60" fmla="*/ 6 w 9"/>
                            <a:gd name="T61" fmla="*/ 135 h 183"/>
                            <a:gd name="T62" fmla="*/ 6 w 9"/>
                            <a:gd name="T63" fmla="*/ 99 h 183"/>
                            <a:gd name="T64" fmla="*/ 6 w 9"/>
                            <a:gd name="T65" fmla="*/ 62 h 183"/>
                            <a:gd name="T66" fmla="*/ 6 w 9"/>
                            <a:gd name="T67" fmla="*/ 45 h 183"/>
                            <a:gd name="T68" fmla="*/ 6 w 9"/>
                            <a:gd name="T69" fmla="*/ 58 h 183"/>
                            <a:gd name="T70" fmla="*/ 7 w 9"/>
                            <a:gd name="T71" fmla="*/ 70 h 183"/>
                            <a:gd name="T72" fmla="*/ 7 w 9"/>
                            <a:gd name="T73" fmla="*/ 47 h 183"/>
                            <a:gd name="T74" fmla="*/ 7 w 9"/>
                            <a:gd name="T75" fmla="*/ 50 h 183"/>
                            <a:gd name="T76" fmla="*/ 7 w 9"/>
                            <a:gd name="T77" fmla="*/ 92 h 183"/>
                            <a:gd name="T78" fmla="*/ 8 w 9"/>
                            <a:gd name="T79" fmla="*/ 143 h 183"/>
                            <a:gd name="T80" fmla="*/ 8 w 9"/>
                            <a:gd name="T81" fmla="*/ 58 h 183"/>
                            <a:gd name="T82" fmla="*/ 8 w 9"/>
                            <a:gd name="T83" fmla="*/ 44 h 183"/>
                            <a:gd name="T84" fmla="*/ 8 w 9"/>
                            <a:gd name="T85" fmla="*/ 63 h 183"/>
                            <a:gd name="T86" fmla="*/ 8 w 9"/>
                            <a:gd name="T87" fmla="*/ 102 h 183"/>
                            <a:gd name="T88" fmla="*/ 8 w 9"/>
                            <a:gd name="T89" fmla="*/ 158 h 183"/>
                            <a:gd name="T90" fmla="*/ 8 w 9"/>
                            <a:gd name="T91" fmla="*/ 183 h 183"/>
                            <a:gd name="T92" fmla="*/ 9 w 9"/>
                            <a:gd name="T93" fmla="*/ 101 h 183"/>
                            <a:gd name="T94" fmla="*/ 9 w 9"/>
                            <a:gd name="T95" fmla="*/ 71 h 183"/>
                            <a:gd name="T96" fmla="*/ 9 w 9"/>
                            <a:gd name="T97" fmla="*/ 85 h 183"/>
                            <a:gd name="T98" fmla="*/ 9 w 9"/>
                            <a:gd name="T99" fmla="*/ 18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23"/>
                              </a:moveTo>
                              <a:lnTo>
                                <a:pt x="1" y="28"/>
                              </a:lnTo>
                              <a:lnTo>
                                <a:pt x="1" y="30"/>
                              </a:ln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1"/>
                              </a:lnTo>
                              <a:lnTo>
                                <a:pt x="1" y="16"/>
                              </a:lnTo>
                              <a:lnTo>
                                <a:pt x="2" y="44"/>
                              </a:lnTo>
                              <a:lnTo>
                                <a:pt x="2" y="88"/>
                              </a:lnTo>
                              <a:lnTo>
                                <a:pt x="2" y="156"/>
                              </a:lnTo>
                              <a:lnTo>
                                <a:pt x="2" y="122"/>
                              </a:lnTo>
                              <a:lnTo>
                                <a:pt x="2" y="74"/>
                              </a:lnTo>
                              <a:lnTo>
                                <a:pt x="2" y="46"/>
                              </a:lnTo>
                              <a:lnTo>
                                <a:pt x="2" y="49"/>
                              </a:lnTo>
                              <a:lnTo>
                                <a:pt x="3" y="99"/>
                              </a:lnTo>
                              <a:lnTo>
                                <a:pt x="3" y="157"/>
                              </a:lnTo>
                              <a:lnTo>
                                <a:pt x="3" y="93"/>
                              </a:lnTo>
                              <a:lnTo>
                                <a:pt x="3" y="83"/>
                              </a:lnTo>
                              <a:lnTo>
                                <a:pt x="4" y="87"/>
                              </a:lnTo>
                              <a:lnTo>
                                <a:pt x="4" y="142"/>
                              </a:lnTo>
                              <a:lnTo>
                                <a:pt x="4" y="95"/>
                              </a:lnTo>
                              <a:lnTo>
                                <a:pt x="4" y="74"/>
                              </a:lnTo>
                              <a:lnTo>
                                <a:pt x="4" y="117"/>
                              </a:lnTo>
                              <a:lnTo>
                                <a:pt x="4" y="63"/>
                              </a:lnTo>
                              <a:lnTo>
                                <a:pt x="5" y="23"/>
                              </a:lnTo>
                              <a:lnTo>
                                <a:pt x="5" y="14"/>
                              </a:lnTo>
                              <a:lnTo>
                                <a:pt x="5" y="26"/>
                              </a:lnTo>
                              <a:lnTo>
                                <a:pt x="5" y="54"/>
                              </a:lnTo>
                              <a:lnTo>
                                <a:pt x="5" y="90"/>
                              </a:lnTo>
                              <a:lnTo>
                                <a:pt x="6" y="129"/>
                              </a:lnTo>
                              <a:lnTo>
                                <a:pt x="6" y="135"/>
                              </a:lnTo>
                              <a:lnTo>
                                <a:pt x="6" y="99"/>
                              </a:lnTo>
                              <a:lnTo>
                                <a:pt x="6" y="62"/>
                              </a:lnTo>
                              <a:lnTo>
                                <a:pt x="6" y="45"/>
                              </a:lnTo>
                              <a:lnTo>
                                <a:pt x="6" y="58"/>
                              </a:lnTo>
                              <a:lnTo>
                                <a:pt x="7" y="70"/>
                              </a:lnTo>
                              <a:lnTo>
                                <a:pt x="7" y="47"/>
                              </a:lnTo>
                              <a:lnTo>
                                <a:pt x="7" y="50"/>
                              </a:lnTo>
                              <a:lnTo>
                                <a:pt x="7" y="92"/>
                              </a:lnTo>
                              <a:lnTo>
                                <a:pt x="8" y="143"/>
                              </a:lnTo>
                              <a:lnTo>
                                <a:pt x="8" y="58"/>
                              </a:lnTo>
                              <a:lnTo>
                                <a:pt x="8" y="44"/>
                              </a:lnTo>
                              <a:lnTo>
                                <a:pt x="8" y="63"/>
                              </a:lnTo>
                              <a:lnTo>
                                <a:pt x="8" y="102"/>
                              </a:lnTo>
                              <a:lnTo>
                                <a:pt x="8" y="158"/>
                              </a:lnTo>
                              <a:lnTo>
                                <a:pt x="8" y="183"/>
                              </a:lnTo>
                              <a:lnTo>
                                <a:pt x="9" y="101"/>
                              </a:lnTo>
                              <a:lnTo>
                                <a:pt x="9" y="71"/>
                              </a:lnTo>
                              <a:lnTo>
                                <a:pt x="9" y="85"/>
                              </a:lnTo>
                              <a:lnTo>
                                <a:pt x="9" y="18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6" name="Freeform 3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48676" y="4044950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141 h 205"/>
                            <a:gd name="T2" fmla="*/ 1 w 9"/>
                            <a:gd name="T3" fmla="*/ 67 h 205"/>
                            <a:gd name="T4" fmla="*/ 1 w 9"/>
                            <a:gd name="T5" fmla="*/ 25 h 205"/>
                            <a:gd name="T6" fmla="*/ 1 w 9"/>
                            <a:gd name="T7" fmla="*/ 3 h 205"/>
                            <a:gd name="T8" fmla="*/ 1 w 9"/>
                            <a:gd name="T9" fmla="*/ 0 h 205"/>
                            <a:gd name="T10" fmla="*/ 1 w 9"/>
                            <a:gd name="T11" fmla="*/ 19 h 205"/>
                            <a:gd name="T12" fmla="*/ 1 w 9"/>
                            <a:gd name="T13" fmla="*/ 57 h 205"/>
                            <a:gd name="T14" fmla="*/ 1 w 9"/>
                            <a:gd name="T15" fmla="*/ 93 h 205"/>
                            <a:gd name="T16" fmla="*/ 2 w 9"/>
                            <a:gd name="T17" fmla="*/ 94 h 205"/>
                            <a:gd name="T18" fmla="*/ 2 w 9"/>
                            <a:gd name="T19" fmla="*/ 71 h 205"/>
                            <a:gd name="T20" fmla="*/ 2 w 9"/>
                            <a:gd name="T21" fmla="*/ 59 h 205"/>
                            <a:gd name="T22" fmla="*/ 2 w 9"/>
                            <a:gd name="T23" fmla="*/ 107 h 205"/>
                            <a:gd name="T24" fmla="*/ 2 w 9"/>
                            <a:gd name="T25" fmla="*/ 73 h 205"/>
                            <a:gd name="T26" fmla="*/ 2 w 9"/>
                            <a:gd name="T27" fmla="*/ 20 h 205"/>
                            <a:gd name="T28" fmla="*/ 3 w 9"/>
                            <a:gd name="T29" fmla="*/ 10 h 205"/>
                            <a:gd name="T30" fmla="*/ 3 w 9"/>
                            <a:gd name="T31" fmla="*/ 16 h 205"/>
                            <a:gd name="T32" fmla="*/ 3 w 9"/>
                            <a:gd name="T33" fmla="*/ 23 h 205"/>
                            <a:gd name="T34" fmla="*/ 3 w 9"/>
                            <a:gd name="T35" fmla="*/ 35 h 205"/>
                            <a:gd name="T36" fmla="*/ 4 w 9"/>
                            <a:gd name="T37" fmla="*/ 46 h 205"/>
                            <a:gd name="T38" fmla="*/ 4 w 9"/>
                            <a:gd name="T39" fmla="*/ 38 h 205"/>
                            <a:gd name="T40" fmla="*/ 4 w 9"/>
                            <a:gd name="T41" fmla="*/ 44 h 205"/>
                            <a:gd name="T42" fmla="*/ 4 w 9"/>
                            <a:gd name="T43" fmla="*/ 42 h 205"/>
                            <a:gd name="T44" fmla="*/ 4 w 9"/>
                            <a:gd name="T45" fmla="*/ 27 h 205"/>
                            <a:gd name="T46" fmla="*/ 4 w 9"/>
                            <a:gd name="T47" fmla="*/ 31 h 205"/>
                            <a:gd name="T48" fmla="*/ 4 w 9"/>
                            <a:gd name="T49" fmla="*/ 55 h 205"/>
                            <a:gd name="T50" fmla="*/ 5 w 9"/>
                            <a:gd name="T51" fmla="*/ 98 h 205"/>
                            <a:gd name="T52" fmla="*/ 5 w 9"/>
                            <a:gd name="T53" fmla="*/ 205 h 205"/>
                            <a:gd name="T54" fmla="*/ 5 w 9"/>
                            <a:gd name="T55" fmla="*/ 118 h 205"/>
                            <a:gd name="T56" fmla="*/ 5 w 9"/>
                            <a:gd name="T57" fmla="*/ 56 h 205"/>
                            <a:gd name="T58" fmla="*/ 6 w 9"/>
                            <a:gd name="T59" fmla="*/ 25 h 205"/>
                            <a:gd name="T60" fmla="*/ 6 w 9"/>
                            <a:gd name="T61" fmla="*/ 16 h 205"/>
                            <a:gd name="T62" fmla="*/ 6 w 9"/>
                            <a:gd name="T63" fmla="*/ 30 h 205"/>
                            <a:gd name="T64" fmla="*/ 6 w 9"/>
                            <a:gd name="T65" fmla="*/ 75 h 205"/>
                            <a:gd name="T66" fmla="*/ 6 w 9"/>
                            <a:gd name="T67" fmla="*/ 160 h 205"/>
                            <a:gd name="T68" fmla="*/ 6 w 9"/>
                            <a:gd name="T69" fmla="*/ 124 h 205"/>
                            <a:gd name="T70" fmla="*/ 6 w 9"/>
                            <a:gd name="T71" fmla="*/ 139 h 205"/>
                            <a:gd name="T72" fmla="*/ 7 w 9"/>
                            <a:gd name="T73" fmla="*/ 118 h 205"/>
                            <a:gd name="T74" fmla="*/ 7 w 9"/>
                            <a:gd name="T75" fmla="*/ 86 h 205"/>
                            <a:gd name="T76" fmla="*/ 7 w 9"/>
                            <a:gd name="T77" fmla="*/ 125 h 205"/>
                            <a:gd name="T78" fmla="*/ 7 w 9"/>
                            <a:gd name="T79" fmla="*/ 130 h 205"/>
                            <a:gd name="T80" fmla="*/ 8 w 9"/>
                            <a:gd name="T81" fmla="*/ 87 h 205"/>
                            <a:gd name="T82" fmla="*/ 8 w 9"/>
                            <a:gd name="T83" fmla="*/ 101 h 205"/>
                            <a:gd name="T84" fmla="*/ 8 w 9"/>
                            <a:gd name="T85" fmla="*/ 46 h 205"/>
                            <a:gd name="T86" fmla="*/ 8 w 9"/>
                            <a:gd name="T87" fmla="*/ 25 h 205"/>
                            <a:gd name="T88" fmla="*/ 8 w 9"/>
                            <a:gd name="T89" fmla="*/ 32 h 205"/>
                            <a:gd name="T90" fmla="*/ 8 w 9"/>
                            <a:gd name="T91" fmla="*/ 60 h 205"/>
                            <a:gd name="T92" fmla="*/ 9 w 9"/>
                            <a:gd name="T93" fmla="*/ 95 h 205"/>
                            <a:gd name="T94" fmla="*/ 9 w 9"/>
                            <a:gd name="T95" fmla="*/ 75 h 205"/>
                            <a:gd name="T96" fmla="*/ 9 w 9"/>
                            <a:gd name="T97" fmla="*/ 66 h 205"/>
                            <a:gd name="T98" fmla="*/ 9 w 9"/>
                            <a:gd name="T99" fmla="*/ 64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141"/>
                              </a:moveTo>
                              <a:lnTo>
                                <a:pt x="1" y="67"/>
                              </a:lnTo>
                              <a:lnTo>
                                <a:pt x="1" y="25"/>
                              </a:lnTo>
                              <a:lnTo>
                                <a:pt x="1" y="3"/>
                              </a:lnTo>
                              <a:lnTo>
                                <a:pt x="1" y="0"/>
                              </a:lnTo>
                              <a:lnTo>
                                <a:pt x="1" y="19"/>
                              </a:lnTo>
                              <a:lnTo>
                                <a:pt x="1" y="57"/>
                              </a:lnTo>
                              <a:lnTo>
                                <a:pt x="1" y="93"/>
                              </a:lnTo>
                              <a:lnTo>
                                <a:pt x="2" y="94"/>
                              </a:lnTo>
                              <a:lnTo>
                                <a:pt x="2" y="71"/>
                              </a:lnTo>
                              <a:lnTo>
                                <a:pt x="2" y="59"/>
                              </a:lnTo>
                              <a:lnTo>
                                <a:pt x="2" y="107"/>
                              </a:lnTo>
                              <a:lnTo>
                                <a:pt x="2" y="73"/>
                              </a:lnTo>
                              <a:lnTo>
                                <a:pt x="2" y="20"/>
                              </a:lnTo>
                              <a:lnTo>
                                <a:pt x="3" y="10"/>
                              </a:lnTo>
                              <a:lnTo>
                                <a:pt x="3" y="16"/>
                              </a:lnTo>
                              <a:lnTo>
                                <a:pt x="3" y="23"/>
                              </a:lnTo>
                              <a:lnTo>
                                <a:pt x="3" y="35"/>
                              </a:lnTo>
                              <a:lnTo>
                                <a:pt x="4" y="46"/>
                              </a:lnTo>
                              <a:lnTo>
                                <a:pt x="4" y="38"/>
                              </a:lnTo>
                              <a:lnTo>
                                <a:pt x="4" y="44"/>
                              </a:lnTo>
                              <a:lnTo>
                                <a:pt x="4" y="42"/>
                              </a:lnTo>
                              <a:lnTo>
                                <a:pt x="4" y="27"/>
                              </a:lnTo>
                              <a:lnTo>
                                <a:pt x="4" y="31"/>
                              </a:lnTo>
                              <a:lnTo>
                                <a:pt x="4" y="55"/>
                              </a:lnTo>
                              <a:lnTo>
                                <a:pt x="5" y="98"/>
                              </a:lnTo>
                              <a:lnTo>
                                <a:pt x="5" y="205"/>
                              </a:lnTo>
                              <a:lnTo>
                                <a:pt x="5" y="118"/>
                              </a:lnTo>
                              <a:lnTo>
                                <a:pt x="5" y="56"/>
                              </a:lnTo>
                              <a:lnTo>
                                <a:pt x="6" y="25"/>
                              </a:lnTo>
                              <a:lnTo>
                                <a:pt x="6" y="16"/>
                              </a:lnTo>
                              <a:lnTo>
                                <a:pt x="6" y="30"/>
                              </a:lnTo>
                              <a:lnTo>
                                <a:pt x="6" y="75"/>
                              </a:lnTo>
                              <a:lnTo>
                                <a:pt x="6" y="160"/>
                              </a:lnTo>
                              <a:lnTo>
                                <a:pt x="6" y="124"/>
                              </a:lnTo>
                              <a:lnTo>
                                <a:pt x="6" y="139"/>
                              </a:lnTo>
                              <a:lnTo>
                                <a:pt x="7" y="118"/>
                              </a:lnTo>
                              <a:lnTo>
                                <a:pt x="7" y="86"/>
                              </a:lnTo>
                              <a:lnTo>
                                <a:pt x="7" y="125"/>
                              </a:lnTo>
                              <a:lnTo>
                                <a:pt x="7" y="130"/>
                              </a:lnTo>
                              <a:lnTo>
                                <a:pt x="8" y="87"/>
                              </a:lnTo>
                              <a:lnTo>
                                <a:pt x="8" y="101"/>
                              </a:lnTo>
                              <a:lnTo>
                                <a:pt x="8" y="46"/>
                              </a:lnTo>
                              <a:lnTo>
                                <a:pt x="8" y="25"/>
                              </a:lnTo>
                              <a:lnTo>
                                <a:pt x="8" y="32"/>
                              </a:lnTo>
                              <a:lnTo>
                                <a:pt x="8" y="60"/>
                              </a:lnTo>
                              <a:lnTo>
                                <a:pt x="9" y="95"/>
                              </a:lnTo>
                              <a:lnTo>
                                <a:pt x="9" y="75"/>
                              </a:lnTo>
                              <a:lnTo>
                                <a:pt x="9" y="66"/>
                              </a:lnTo>
                              <a:lnTo>
                                <a:pt x="9" y="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7" name="Freeform 3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62963" y="4032250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72 h 170"/>
                            <a:gd name="T2" fmla="*/ 0 w 9"/>
                            <a:gd name="T3" fmla="*/ 79 h 170"/>
                            <a:gd name="T4" fmla="*/ 0 w 9"/>
                            <a:gd name="T5" fmla="*/ 97 h 170"/>
                            <a:gd name="T6" fmla="*/ 0 w 9"/>
                            <a:gd name="T7" fmla="*/ 89 h 170"/>
                            <a:gd name="T8" fmla="*/ 1 w 9"/>
                            <a:gd name="T9" fmla="*/ 128 h 170"/>
                            <a:gd name="T10" fmla="*/ 1 w 9"/>
                            <a:gd name="T11" fmla="*/ 50 h 170"/>
                            <a:gd name="T12" fmla="*/ 1 w 9"/>
                            <a:gd name="T13" fmla="*/ 7 h 170"/>
                            <a:gd name="T14" fmla="*/ 1 w 9"/>
                            <a:gd name="T15" fmla="*/ 0 h 170"/>
                            <a:gd name="T16" fmla="*/ 2 w 9"/>
                            <a:gd name="T17" fmla="*/ 15 h 170"/>
                            <a:gd name="T18" fmla="*/ 2 w 9"/>
                            <a:gd name="T19" fmla="*/ 33 h 170"/>
                            <a:gd name="T20" fmla="*/ 2 w 9"/>
                            <a:gd name="T21" fmla="*/ 31 h 170"/>
                            <a:gd name="T22" fmla="*/ 2 w 9"/>
                            <a:gd name="T23" fmla="*/ 24 h 170"/>
                            <a:gd name="T24" fmla="*/ 2 w 9"/>
                            <a:gd name="T25" fmla="*/ 31 h 170"/>
                            <a:gd name="T26" fmla="*/ 2 w 9"/>
                            <a:gd name="T27" fmla="*/ 62 h 170"/>
                            <a:gd name="T28" fmla="*/ 3 w 9"/>
                            <a:gd name="T29" fmla="*/ 57 h 170"/>
                            <a:gd name="T30" fmla="*/ 3 w 9"/>
                            <a:gd name="T31" fmla="*/ 32 h 170"/>
                            <a:gd name="T32" fmla="*/ 3 w 9"/>
                            <a:gd name="T33" fmla="*/ 33 h 170"/>
                            <a:gd name="T34" fmla="*/ 3 w 9"/>
                            <a:gd name="T35" fmla="*/ 47 h 170"/>
                            <a:gd name="T36" fmla="*/ 3 w 9"/>
                            <a:gd name="T37" fmla="*/ 79 h 170"/>
                            <a:gd name="T38" fmla="*/ 4 w 9"/>
                            <a:gd name="T39" fmla="*/ 131 h 170"/>
                            <a:gd name="T40" fmla="*/ 4 w 9"/>
                            <a:gd name="T41" fmla="*/ 116 h 170"/>
                            <a:gd name="T42" fmla="*/ 4 w 9"/>
                            <a:gd name="T43" fmla="*/ 70 h 170"/>
                            <a:gd name="T44" fmla="*/ 4 w 9"/>
                            <a:gd name="T45" fmla="*/ 49 h 170"/>
                            <a:gd name="T46" fmla="*/ 4 w 9"/>
                            <a:gd name="T47" fmla="*/ 51 h 170"/>
                            <a:gd name="T48" fmla="*/ 4 w 9"/>
                            <a:gd name="T49" fmla="*/ 58 h 170"/>
                            <a:gd name="T50" fmla="*/ 5 w 9"/>
                            <a:gd name="T51" fmla="*/ 43 h 170"/>
                            <a:gd name="T52" fmla="*/ 5 w 9"/>
                            <a:gd name="T53" fmla="*/ 41 h 170"/>
                            <a:gd name="T54" fmla="*/ 5 w 9"/>
                            <a:gd name="T55" fmla="*/ 65 h 170"/>
                            <a:gd name="T56" fmla="*/ 5 w 9"/>
                            <a:gd name="T57" fmla="*/ 86 h 170"/>
                            <a:gd name="T58" fmla="*/ 5 w 9"/>
                            <a:gd name="T59" fmla="*/ 85 h 170"/>
                            <a:gd name="T60" fmla="*/ 6 w 9"/>
                            <a:gd name="T61" fmla="*/ 77 h 170"/>
                            <a:gd name="T62" fmla="*/ 6 w 9"/>
                            <a:gd name="T63" fmla="*/ 64 h 170"/>
                            <a:gd name="T64" fmla="*/ 6 w 9"/>
                            <a:gd name="T65" fmla="*/ 77 h 170"/>
                            <a:gd name="T66" fmla="*/ 6 w 9"/>
                            <a:gd name="T67" fmla="*/ 170 h 170"/>
                            <a:gd name="T68" fmla="*/ 6 w 9"/>
                            <a:gd name="T69" fmla="*/ 105 h 170"/>
                            <a:gd name="T70" fmla="*/ 6 w 9"/>
                            <a:gd name="T71" fmla="*/ 54 h 170"/>
                            <a:gd name="T72" fmla="*/ 7 w 9"/>
                            <a:gd name="T73" fmla="*/ 40 h 170"/>
                            <a:gd name="T74" fmla="*/ 7 w 9"/>
                            <a:gd name="T75" fmla="*/ 53 h 170"/>
                            <a:gd name="T76" fmla="*/ 7 w 9"/>
                            <a:gd name="T77" fmla="*/ 88 h 170"/>
                            <a:gd name="T78" fmla="*/ 7 w 9"/>
                            <a:gd name="T79" fmla="*/ 122 h 170"/>
                            <a:gd name="T80" fmla="*/ 7 w 9"/>
                            <a:gd name="T81" fmla="*/ 139 h 170"/>
                            <a:gd name="T82" fmla="*/ 7 w 9"/>
                            <a:gd name="T83" fmla="*/ 102 h 170"/>
                            <a:gd name="T84" fmla="*/ 8 w 9"/>
                            <a:gd name="T85" fmla="*/ 84 h 170"/>
                            <a:gd name="T86" fmla="*/ 8 w 9"/>
                            <a:gd name="T87" fmla="*/ 81 h 170"/>
                            <a:gd name="T88" fmla="*/ 8 w 9"/>
                            <a:gd name="T89" fmla="*/ 90 h 170"/>
                            <a:gd name="T90" fmla="*/ 8 w 9"/>
                            <a:gd name="T91" fmla="*/ 121 h 170"/>
                            <a:gd name="T92" fmla="*/ 8 w 9"/>
                            <a:gd name="T93" fmla="*/ 140 h 170"/>
                            <a:gd name="T94" fmla="*/ 9 w 9"/>
                            <a:gd name="T95" fmla="*/ 89 h 170"/>
                            <a:gd name="T96" fmla="*/ 9 w 9"/>
                            <a:gd name="T97" fmla="*/ 61 h 170"/>
                            <a:gd name="T98" fmla="*/ 9 w 9"/>
                            <a:gd name="T99" fmla="*/ 58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72"/>
                              </a:moveTo>
                              <a:lnTo>
                                <a:pt x="0" y="79"/>
                              </a:lnTo>
                              <a:lnTo>
                                <a:pt x="0" y="97"/>
                              </a:lnTo>
                              <a:lnTo>
                                <a:pt x="0" y="89"/>
                              </a:lnTo>
                              <a:lnTo>
                                <a:pt x="1" y="128"/>
                              </a:lnTo>
                              <a:lnTo>
                                <a:pt x="1" y="50"/>
                              </a:lnTo>
                              <a:lnTo>
                                <a:pt x="1" y="7"/>
                              </a:lnTo>
                              <a:lnTo>
                                <a:pt x="1" y="0"/>
                              </a:lnTo>
                              <a:lnTo>
                                <a:pt x="2" y="15"/>
                              </a:lnTo>
                              <a:lnTo>
                                <a:pt x="2" y="33"/>
                              </a:lnTo>
                              <a:lnTo>
                                <a:pt x="2" y="31"/>
                              </a:lnTo>
                              <a:lnTo>
                                <a:pt x="2" y="24"/>
                              </a:lnTo>
                              <a:lnTo>
                                <a:pt x="2" y="31"/>
                              </a:lnTo>
                              <a:lnTo>
                                <a:pt x="2" y="62"/>
                              </a:lnTo>
                              <a:lnTo>
                                <a:pt x="3" y="57"/>
                              </a:lnTo>
                              <a:lnTo>
                                <a:pt x="3" y="32"/>
                              </a:lnTo>
                              <a:lnTo>
                                <a:pt x="3" y="33"/>
                              </a:lnTo>
                              <a:lnTo>
                                <a:pt x="3" y="47"/>
                              </a:lnTo>
                              <a:lnTo>
                                <a:pt x="3" y="79"/>
                              </a:lnTo>
                              <a:lnTo>
                                <a:pt x="4" y="131"/>
                              </a:lnTo>
                              <a:lnTo>
                                <a:pt x="4" y="116"/>
                              </a:lnTo>
                              <a:lnTo>
                                <a:pt x="4" y="70"/>
                              </a:lnTo>
                              <a:lnTo>
                                <a:pt x="4" y="49"/>
                              </a:lnTo>
                              <a:lnTo>
                                <a:pt x="4" y="51"/>
                              </a:lnTo>
                              <a:lnTo>
                                <a:pt x="4" y="58"/>
                              </a:lnTo>
                              <a:lnTo>
                                <a:pt x="5" y="43"/>
                              </a:lnTo>
                              <a:lnTo>
                                <a:pt x="5" y="41"/>
                              </a:lnTo>
                              <a:lnTo>
                                <a:pt x="5" y="65"/>
                              </a:lnTo>
                              <a:lnTo>
                                <a:pt x="5" y="86"/>
                              </a:lnTo>
                              <a:lnTo>
                                <a:pt x="5" y="85"/>
                              </a:lnTo>
                              <a:lnTo>
                                <a:pt x="6" y="77"/>
                              </a:lnTo>
                              <a:lnTo>
                                <a:pt x="6" y="64"/>
                              </a:lnTo>
                              <a:lnTo>
                                <a:pt x="6" y="77"/>
                              </a:lnTo>
                              <a:lnTo>
                                <a:pt x="6" y="170"/>
                              </a:lnTo>
                              <a:lnTo>
                                <a:pt x="6" y="105"/>
                              </a:lnTo>
                              <a:lnTo>
                                <a:pt x="6" y="54"/>
                              </a:lnTo>
                              <a:lnTo>
                                <a:pt x="7" y="40"/>
                              </a:lnTo>
                              <a:lnTo>
                                <a:pt x="7" y="53"/>
                              </a:lnTo>
                              <a:lnTo>
                                <a:pt x="7" y="88"/>
                              </a:lnTo>
                              <a:lnTo>
                                <a:pt x="7" y="122"/>
                              </a:lnTo>
                              <a:lnTo>
                                <a:pt x="7" y="139"/>
                              </a:lnTo>
                              <a:lnTo>
                                <a:pt x="7" y="102"/>
                              </a:lnTo>
                              <a:lnTo>
                                <a:pt x="8" y="84"/>
                              </a:lnTo>
                              <a:lnTo>
                                <a:pt x="8" y="81"/>
                              </a:lnTo>
                              <a:lnTo>
                                <a:pt x="8" y="90"/>
                              </a:lnTo>
                              <a:lnTo>
                                <a:pt x="8" y="121"/>
                              </a:lnTo>
                              <a:lnTo>
                                <a:pt x="8" y="140"/>
                              </a:lnTo>
                              <a:lnTo>
                                <a:pt x="9" y="89"/>
                              </a:lnTo>
                              <a:lnTo>
                                <a:pt x="9" y="61"/>
                              </a:lnTo>
                              <a:lnTo>
                                <a:pt x="9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8" name="Freeform 3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77251" y="4056063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43 h 196"/>
                            <a:gd name="T2" fmla="*/ 0 w 9"/>
                            <a:gd name="T3" fmla="*/ 81 h 196"/>
                            <a:gd name="T4" fmla="*/ 0 w 9"/>
                            <a:gd name="T5" fmla="*/ 126 h 196"/>
                            <a:gd name="T6" fmla="*/ 0 w 9"/>
                            <a:gd name="T7" fmla="*/ 35 h 196"/>
                            <a:gd name="T8" fmla="*/ 1 w 9"/>
                            <a:gd name="T9" fmla="*/ 21 h 196"/>
                            <a:gd name="T10" fmla="*/ 1 w 9"/>
                            <a:gd name="T11" fmla="*/ 46 h 196"/>
                            <a:gd name="T12" fmla="*/ 1 w 9"/>
                            <a:gd name="T13" fmla="*/ 101 h 196"/>
                            <a:gd name="T14" fmla="*/ 1 w 9"/>
                            <a:gd name="T15" fmla="*/ 86 h 196"/>
                            <a:gd name="T16" fmla="*/ 2 w 9"/>
                            <a:gd name="T17" fmla="*/ 104 h 196"/>
                            <a:gd name="T18" fmla="*/ 2 w 9"/>
                            <a:gd name="T19" fmla="*/ 136 h 196"/>
                            <a:gd name="T20" fmla="*/ 2 w 9"/>
                            <a:gd name="T21" fmla="*/ 62 h 196"/>
                            <a:gd name="T22" fmla="*/ 2 w 9"/>
                            <a:gd name="T23" fmla="*/ 51 h 196"/>
                            <a:gd name="T24" fmla="*/ 2 w 9"/>
                            <a:gd name="T25" fmla="*/ 115 h 196"/>
                            <a:gd name="T26" fmla="*/ 2 w 9"/>
                            <a:gd name="T27" fmla="*/ 70 h 196"/>
                            <a:gd name="T28" fmla="*/ 2 w 9"/>
                            <a:gd name="T29" fmla="*/ 21 h 196"/>
                            <a:gd name="T30" fmla="*/ 3 w 9"/>
                            <a:gd name="T31" fmla="*/ 18 h 196"/>
                            <a:gd name="T32" fmla="*/ 3 w 9"/>
                            <a:gd name="T33" fmla="*/ 39 h 196"/>
                            <a:gd name="T34" fmla="*/ 3 w 9"/>
                            <a:gd name="T35" fmla="*/ 59 h 196"/>
                            <a:gd name="T36" fmla="*/ 3 w 9"/>
                            <a:gd name="T37" fmla="*/ 48 h 196"/>
                            <a:gd name="T38" fmla="*/ 4 w 9"/>
                            <a:gd name="T39" fmla="*/ 34 h 196"/>
                            <a:gd name="T40" fmla="*/ 4 w 9"/>
                            <a:gd name="T41" fmla="*/ 41 h 196"/>
                            <a:gd name="T42" fmla="*/ 4 w 9"/>
                            <a:gd name="T43" fmla="*/ 61 h 196"/>
                            <a:gd name="T44" fmla="*/ 4 w 9"/>
                            <a:gd name="T45" fmla="*/ 46 h 196"/>
                            <a:gd name="T46" fmla="*/ 4 w 9"/>
                            <a:gd name="T47" fmla="*/ 33 h 196"/>
                            <a:gd name="T48" fmla="*/ 4 w 9"/>
                            <a:gd name="T49" fmla="*/ 46 h 196"/>
                            <a:gd name="T50" fmla="*/ 4 w 9"/>
                            <a:gd name="T51" fmla="*/ 94 h 196"/>
                            <a:gd name="T52" fmla="*/ 5 w 9"/>
                            <a:gd name="T53" fmla="*/ 130 h 196"/>
                            <a:gd name="T54" fmla="*/ 5 w 9"/>
                            <a:gd name="T55" fmla="*/ 86 h 196"/>
                            <a:gd name="T56" fmla="*/ 5 w 9"/>
                            <a:gd name="T57" fmla="*/ 75 h 196"/>
                            <a:gd name="T58" fmla="*/ 5 w 9"/>
                            <a:gd name="T59" fmla="*/ 62 h 196"/>
                            <a:gd name="T60" fmla="*/ 5 w 9"/>
                            <a:gd name="T61" fmla="*/ 45 h 196"/>
                            <a:gd name="T62" fmla="*/ 5 w 9"/>
                            <a:gd name="T63" fmla="*/ 38 h 196"/>
                            <a:gd name="T64" fmla="*/ 6 w 9"/>
                            <a:gd name="T65" fmla="*/ 53 h 196"/>
                            <a:gd name="T66" fmla="*/ 6 w 9"/>
                            <a:gd name="T67" fmla="*/ 77 h 196"/>
                            <a:gd name="T68" fmla="*/ 6 w 9"/>
                            <a:gd name="T69" fmla="*/ 89 h 196"/>
                            <a:gd name="T70" fmla="*/ 6 w 9"/>
                            <a:gd name="T71" fmla="*/ 131 h 196"/>
                            <a:gd name="T72" fmla="*/ 7 w 9"/>
                            <a:gd name="T73" fmla="*/ 196 h 196"/>
                            <a:gd name="T74" fmla="*/ 7 w 9"/>
                            <a:gd name="T75" fmla="*/ 95 h 196"/>
                            <a:gd name="T76" fmla="*/ 7 w 9"/>
                            <a:gd name="T77" fmla="*/ 33 h 196"/>
                            <a:gd name="T78" fmla="*/ 7 w 9"/>
                            <a:gd name="T79" fmla="*/ 4 h 196"/>
                            <a:gd name="T80" fmla="*/ 7 w 9"/>
                            <a:gd name="T81" fmla="*/ 0 h 196"/>
                            <a:gd name="T82" fmla="*/ 7 w 9"/>
                            <a:gd name="T83" fmla="*/ 11 h 196"/>
                            <a:gd name="T84" fmla="*/ 7 w 9"/>
                            <a:gd name="T85" fmla="*/ 29 h 196"/>
                            <a:gd name="T86" fmla="*/ 8 w 9"/>
                            <a:gd name="T87" fmla="*/ 58 h 196"/>
                            <a:gd name="T88" fmla="*/ 8 w 9"/>
                            <a:gd name="T89" fmla="*/ 168 h 196"/>
                            <a:gd name="T90" fmla="*/ 8 w 9"/>
                            <a:gd name="T91" fmla="*/ 65 h 196"/>
                            <a:gd name="T92" fmla="*/ 8 w 9"/>
                            <a:gd name="T93" fmla="*/ 22 h 196"/>
                            <a:gd name="T94" fmla="*/ 9 w 9"/>
                            <a:gd name="T95" fmla="*/ 17 h 196"/>
                            <a:gd name="T96" fmla="*/ 9 w 9"/>
                            <a:gd name="T97" fmla="*/ 35 h 196"/>
                            <a:gd name="T98" fmla="*/ 9 w 9"/>
                            <a:gd name="T99" fmla="*/ 46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43"/>
                              </a:moveTo>
                              <a:lnTo>
                                <a:pt x="0" y="81"/>
                              </a:lnTo>
                              <a:lnTo>
                                <a:pt x="0" y="126"/>
                              </a:lnTo>
                              <a:lnTo>
                                <a:pt x="0" y="35"/>
                              </a:lnTo>
                              <a:lnTo>
                                <a:pt x="1" y="21"/>
                              </a:lnTo>
                              <a:lnTo>
                                <a:pt x="1" y="46"/>
                              </a:lnTo>
                              <a:lnTo>
                                <a:pt x="1" y="101"/>
                              </a:lnTo>
                              <a:lnTo>
                                <a:pt x="1" y="86"/>
                              </a:lnTo>
                              <a:lnTo>
                                <a:pt x="2" y="104"/>
                              </a:lnTo>
                              <a:lnTo>
                                <a:pt x="2" y="136"/>
                              </a:lnTo>
                              <a:lnTo>
                                <a:pt x="2" y="62"/>
                              </a:lnTo>
                              <a:lnTo>
                                <a:pt x="2" y="51"/>
                              </a:lnTo>
                              <a:lnTo>
                                <a:pt x="2" y="115"/>
                              </a:lnTo>
                              <a:lnTo>
                                <a:pt x="2" y="70"/>
                              </a:lnTo>
                              <a:lnTo>
                                <a:pt x="2" y="21"/>
                              </a:lnTo>
                              <a:lnTo>
                                <a:pt x="3" y="18"/>
                              </a:lnTo>
                              <a:lnTo>
                                <a:pt x="3" y="39"/>
                              </a:lnTo>
                              <a:lnTo>
                                <a:pt x="3" y="59"/>
                              </a:lnTo>
                              <a:lnTo>
                                <a:pt x="3" y="48"/>
                              </a:lnTo>
                              <a:lnTo>
                                <a:pt x="4" y="34"/>
                              </a:lnTo>
                              <a:lnTo>
                                <a:pt x="4" y="41"/>
                              </a:lnTo>
                              <a:lnTo>
                                <a:pt x="4" y="61"/>
                              </a:lnTo>
                              <a:lnTo>
                                <a:pt x="4" y="46"/>
                              </a:lnTo>
                              <a:lnTo>
                                <a:pt x="4" y="33"/>
                              </a:lnTo>
                              <a:lnTo>
                                <a:pt x="4" y="46"/>
                              </a:lnTo>
                              <a:lnTo>
                                <a:pt x="4" y="94"/>
                              </a:lnTo>
                              <a:lnTo>
                                <a:pt x="5" y="130"/>
                              </a:lnTo>
                              <a:lnTo>
                                <a:pt x="5" y="86"/>
                              </a:lnTo>
                              <a:lnTo>
                                <a:pt x="5" y="75"/>
                              </a:lnTo>
                              <a:lnTo>
                                <a:pt x="5" y="62"/>
                              </a:lnTo>
                              <a:lnTo>
                                <a:pt x="5" y="45"/>
                              </a:lnTo>
                              <a:lnTo>
                                <a:pt x="5" y="38"/>
                              </a:lnTo>
                              <a:lnTo>
                                <a:pt x="6" y="53"/>
                              </a:lnTo>
                              <a:lnTo>
                                <a:pt x="6" y="77"/>
                              </a:lnTo>
                              <a:lnTo>
                                <a:pt x="6" y="89"/>
                              </a:lnTo>
                              <a:lnTo>
                                <a:pt x="6" y="131"/>
                              </a:lnTo>
                              <a:lnTo>
                                <a:pt x="7" y="196"/>
                              </a:lnTo>
                              <a:lnTo>
                                <a:pt x="7" y="95"/>
                              </a:lnTo>
                              <a:lnTo>
                                <a:pt x="7" y="33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7" y="11"/>
                              </a:lnTo>
                              <a:lnTo>
                                <a:pt x="7" y="29"/>
                              </a:lnTo>
                              <a:lnTo>
                                <a:pt x="8" y="58"/>
                              </a:lnTo>
                              <a:lnTo>
                                <a:pt x="8" y="168"/>
                              </a:lnTo>
                              <a:lnTo>
                                <a:pt x="8" y="65"/>
                              </a:lnTo>
                              <a:lnTo>
                                <a:pt x="8" y="22"/>
                              </a:lnTo>
                              <a:lnTo>
                                <a:pt x="9" y="17"/>
                              </a:lnTo>
                              <a:lnTo>
                                <a:pt x="9" y="35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9" name="Freeform 3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91538" y="4059238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44 h 196"/>
                            <a:gd name="T2" fmla="*/ 0 w 9"/>
                            <a:gd name="T3" fmla="*/ 52 h 196"/>
                            <a:gd name="T4" fmla="*/ 0 w 9"/>
                            <a:gd name="T5" fmla="*/ 29 h 196"/>
                            <a:gd name="T6" fmla="*/ 0 w 9"/>
                            <a:gd name="T7" fmla="*/ 0 h 196"/>
                            <a:gd name="T8" fmla="*/ 0 w 9"/>
                            <a:gd name="T9" fmla="*/ 0 h 196"/>
                            <a:gd name="T10" fmla="*/ 1 w 9"/>
                            <a:gd name="T11" fmla="*/ 30 h 196"/>
                            <a:gd name="T12" fmla="*/ 1 w 9"/>
                            <a:gd name="T13" fmla="*/ 76 h 196"/>
                            <a:gd name="T14" fmla="*/ 1 w 9"/>
                            <a:gd name="T15" fmla="*/ 101 h 196"/>
                            <a:gd name="T16" fmla="*/ 1 w 9"/>
                            <a:gd name="T17" fmla="*/ 166 h 196"/>
                            <a:gd name="T18" fmla="*/ 2 w 9"/>
                            <a:gd name="T19" fmla="*/ 136 h 196"/>
                            <a:gd name="T20" fmla="*/ 2 w 9"/>
                            <a:gd name="T21" fmla="*/ 77 h 196"/>
                            <a:gd name="T22" fmla="*/ 2 w 9"/>
                            <a:gd name="T23" fmla="*/ 60 h 196"/>
                            <a:gd name="T24" fmla="*/ 2 w 9"/>
                            <a:gd name="T25" fmla="*/ 69 h 196"/>
                            <a:gd name="T26" fmla="*/ 2 w 9"/>
                            <a:gd name="T27" fmla="*/ 85 h 196"/>
                            <a:gd name="T28" fmla="*/ 2 w 9"/>
                            <a:gd name="T29" fmla="*/ 78 h 196"/>
                            <a:gd name="T30" fmla="*/ 3 w 9"/>
                            <a:gd name="T31" fmla="*/ 78 h 196"/>
                            <a:gd name="T32" fmla="*/ 3 w 9"/>
                            <a:gd name="T33" fmla="*/ 109 h 196"/>
                            <a:gd name="T34" fmla="*/ 3 w 9"/>
                            <a:gd name="T35" fmla="*/ 171 h 196"/>
                            <a:gd name="T36" fmla="*/ 3 w 9"/>
                            <a:gd name="T37" fmla="*/ 196 h 196"/>
                            <a:gd name="T38" fmla="*/ 3 w 9"/>
                            <a:gd name="T39" fmla="*/ 125 h 196"/>
                            <a:gd name="T40" fmla="*/ 4 w 9"/>
                            <a:gd name="T41" fmla="*/ 84 h 196"/>
                            <a:gd name="T42" fmla="*/ 4 w 9"/>
                            <a:gd name="T43" fmla="*/ 78 h 196"/>
                            <a:gd name="T44" fmla="*/ 4 w 9"/>
                            <a:gd name="T45" fmla="*/ 81 h 196"/>
                            <a:gd name="T46" fmla="*/ 4 w 9"/>
                            <a:gd name="T47" fmla="*/ 83 h 196"/>
                            <a:gd name="T48" fmla="*/ 4 w 9"/>
                            <a:gd name="T49" fmla="*/ 57 h 196"/>
                            <a:gd name="T50" fmla="*/ 4 w 9"/>
                            <a:gd name="T51" fmla="*/ 33 h 196"/>
                            <a:gd name="T52" fmla="*/ 5 w 9"/>
                            <a:gd name="T53" fmla="*/ 36 h 196"/>
                            <a:gd name="T54" fmla="*/ 5 w 9"/>
                            <a:gd name="T55" fmla="*/ 77 h 196"/>
                            <a:gd name="T56" fmla="*/ 5 w 9"/>
                            <a:gd name="T57" fmla="*/ 122 h 196"/>
                            <a:gd name="T58" fmla="*/ 5 w 9"/>
                            <a:gd name="T59" fmla="*/ 85 h 196"/>
                            <a:gd name="T60" fmla="*/ 5 w 9"/>
                            <a:gd name="T61" fmla="*/ 119 h 196"/>
                            <a:gd name="T62" fmla="*/ 5 w 9"/>
                            <a:gd name="T63" fmla="*/ 69 h 196"/>
                            <a:gd name="T64" fmla="*/ 6 w 9"/>
                            <a:gd name="T65" fmla="*/ 28 h 196"/>
                            <a:gd name="T66" fmla="*/ 6 w 9"/>
                            <a:gd name="T67" fmla="*/ 21 h 196"/>
                            <a:gd name="T68" fmla="*/ 6 w 9"/>
                            <a:gd name="T69" fmla="*/ 32 h 196"/>
                            <a:gd name="T70" fmla="*/ 6 w 9"/>
                            <a:gd name="T71" fmla="*/ 55 h 196"/>
                            <a:gd name="T72" fmla="*/ 6 w 9"/>
                            <a:gd name="T73" fmla="*/ 81 h 196"/>
                            <a:gd name="T74" fmla="*/ 7 w 9"/>
                            <a:gd name="T75" fmla="*/ 101 h 196"/>
                            <a:gd name="T76" fmla="*/ 7 w 9"/>
                            <a:gd name="T77" fmla="*/ 99 h 196"/>
                            <a:gd name="T78" fmla="*/ 7 w 9"/>
                            <a:gd name="T79" fmla="*/ 100 h 196"/>
                            <a:gd name="T80" fmla="*/ 7 w 9"/>
                            <a:gd name="T81" fmla="*/ 168 h 196"/>
                            <a:gd name="T82" fmla="*/ 7 w 9"/>
                            <a:gd name="T83" fmla="*/ 83 h 196"/>
                            <a:gd name="T84" fmla="*/ 7 w 9"/>
                            <a:gd name="T85" fmla="*/ 44 h 196"/>
                            <a:gd name="T86" fmla="*/ 8 w 9"/>
                            <a:gd name="T87" fmla="*/ 38 h 196"/>
                            <a:gd name="T88" fmla="*/ 8 w 9"/>
                            <a:gd name="T89" fmla="*/ 64 h 196"/>
                            <a:gd name="T90" fmla="*/ 8 w 9"/>
                            <a:gd name="T91" fmla="*/ 170 h 196"/>
                            <a:gd name="T92" fmla="*/ 8 w 9"/>
                            <a:gd name="T93" fmla="*/ 114 h 196"/>
                            <a:gd name="T94" fmla="*/ 9 w 9"/>
                            <a:gd name="T95" fmla="*/ 141 h 196"/>
                            <a:gd name="T96" fmla="*/ 9 w 9"/>
                            <a:gd name="T97" fmla="*/ 102 h 196"/>
                            <a:gd name="T98" fmla="*/ 9 w 9"/>
                            <a:gd name="T99" fmla="*/ 43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44"/>
                              </a:moveTo>
                              <a:lnTo>
                                <a:pt x="0" y="52"/>
                              </a:lnTo>
                              <a:lnTo>
                                <a:pt x="0" y="29"/>
                              </a:lnTo>
                              <a:lnTo>
                                <a:pt x="0" y="0"/>
                              </a:lnTo>
                              <a:lnTo>
                                <a:pt x="0" y="0"/>
                              </a:lnTo>
                              <a:lnTo>
                                <a:pt x="1" y="30"/>
                              </a:lnTo>
                              <a:lnTo>
                                <a:pt x="1" y="76"/>
                              </a:lnTo>
                              <a:lnTo>
                                <a:pt x="1" y="101"/>
                              </a:lnTo>
                              <a:lnTo>
                                <a:pt x="1" y="166"/>
                              </a:lnTo>
                              <a:lnTo>
                                <a:pt x="2" y="136"/>
                              </a:lnTo>
                              <a:lnTo>
                                <a:pt x="2" y="77"/>
                              </a:lnTo>
                              <a:lnTo>
                                <a:pt x="2" y="60"/>
                              </a:lnTo>
                              <a:lnTo>
                                <a:pt x="2" y="69"/>
                              </a:lnTo>
                              <a:lnTo>
                                <a:pt x="2" y="85"/>
                              </a:lnTo>
                              <a:lnTo>
                                <a:pt x="2" y="78"/>
                              </a:lnTo>
                              <a:lnTo>
                                <a:pt x="3" y="78"/>
                              </a:lnTo>
                              <a:lnTo>
                                <a:pt x="3" y="109"/>
                              </a:lnTo>
                              <a:lnTo>
                                <a:pt x="3" y="171"/>
                              </a:lnTo>
                              <a:lnTo>
                                <a:pt x="3" y="196"/>
                              </a:lnTo>
                              <a:lnTo>
                                <a:pt x="3" y="125"/>
                              </a:lnTo>
                              <a:lnTo>
                                <a:pt x="4" y="84"/>
                              </a:lnTo>
                              <a:lnTo>
                                <a:pt x="4" y="78"/>
                              </a:lnTo>
                              <a:lnTo>
                                <a:pt x="4" y="81"/>
                              </a:lnTo>
                              <a:lnTo>
                                <a:pt x="4" y="83"/>
                              </a:lnTo>
                              <a:lnTo>
                                <a:pt x="4" y="57"/>
                              </a:lnTo>
                              <a:lnTo>
                                <a:pt x="4" y="33"/>
                              </a:lnTo>
                              <a:lnTo>
                                <a:pt x="5" y="36"/>
                              </a:lnTo>
                              <a:lnTo>
                                <a:pt x="5" y="77"/>
                              </a:lnTo>
                              <a:lnTo>
                                <a:pt x="5" y="122"/>
                              </a:lnTo>
                              <a:lnTo>
                                <a:pt x="5" y="85"/>
                              </a:lnTo>
                              <a:lnTo>
                                <a:pt x="5" y="119"/>
                              </a:lnTo>
                              <a:lnTo>
                                <a:pt x="5" y="69"/>
                              </a:lnTo>
                              <a:lnTo>
                                <a:pt x="6" y="28"/>
                              </a:lnTo>
                              <a:lnTo>
                                <a:pt x="6" y="21"/>
                              </a:lnTo>
                              <a:lnTo>
                                <a:pt x="6" y="32"/>
                              </a:lnTo>
                              <a:lnTo>
                                <a:pt x="6" y="55"/>
                              </a:lnTo>
                              <a:lnTo>
                                <a:pt x="6" y="81"/>
                              </a:lnTo>
                              <a:lnTo>
                                <a:pt x="7" y="101"/>
                              </a:lnTo>
                              <a:lnTo>
                                <a:pt x="7" y="99"/>
                              </a:lnTo>
                              <a:lnTo>
                                <a:pt x="7" y="100"/>
                              </a:lnTo>
                              <a:lnTo>
                                <a:pt x="7" y="168"/>
                              </a:lnTo>
                              <a:lnTo>
                                <a:pt x="7" y="83"/>
                              </a:lnTo>
                              <a:lnTo>
                                <a:pt x="7" y="44"/>
                              </a:lnTo>
                              <a:lnTo>
                                <a:pt x="8" y="38"/>
                              </a:lnTo>
                              <a:lnTo>
                                <a:pt x="8" y="64"/>
                              </a:lnTo>
                              <a:lnTo>
                                <a:pt x="8" y="170"/>
                              </a:lnTo>
                              <a:lnTo>
                                <a:pt x="8" y="114"/>
                              </a:lnTo>
                              <a:lnTo>
                                <a:pt x="9" y="141"/>
                              </a:lnTo>
                              <a:lnTo>
                                <a:pt x="9" y="102"/>
                              </a:lnTo>
                              <a:lnTo>
                                <a:pt x="9" y="4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0" name="Freeform 3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05826" y="409733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19 h 200"/>
                            <a:gd name="T2" fmla="*/ 0 w 9"/>
                            <a:gd name="T3" fmla="*/ 10 h 200"/>
                            <a:gd name="T4" fmla="*/ 0 w 9"/>
                            <a:gd name="T5" fmla="*/ 27 h 200"/>
                            <a:gd name="T6" fmla="*/ 0 w 9"/>
                            <a:gd name="T7" fmla="*/ 48 h 200"/>
                            <a:gd name="T8" fmla="*/ 0 w 9"/>
                            <a:gd name="T9" fmla="*/ 54 h 200"/>
                            <a:gd name="T10" fmla="*/ 1 w 9"/>
                            <a:gd name="T11" fmla="*/ 78 h 200"/>
                            <a:gd name="T12" fmla="*/ 1 w 9"/>
                            <a:gd name="T13" fmla="*/ 59 h 200"/>
                            <a:gd name="T14" fmla="*/ 1 w 9"/>
                            <a:gd name="T15" fmla="*/ 24 h 200"/>
                            <a:gd name="T16" fmla="*/ 1 w 9"/>
                            <a:gd name="T17" fmla="*/ 26 h 200"/>
                            <a:gd name="T18" fmla="*/ 2 w 9"/>
                            <a:gd name="T19" fmla="*/ 75 h 200"/>
                            <a:gd name="T20" fmla="*/ 2 w 9"/>
                            <a:gd name="T21" fmla="*/ 128 h 200"/>
                            <a:gd name="T22" fmla="*/ 2 w 9"/>
                            <a:gd name="T23" fmla="*/ 70 h 200"/>
                            <a:gd name="T24" fmla="*/ 2 w 9"/>
                            <a:gd name="T25" fmla="*/ 74 h 200"/>
                            <a:gd name="T26" fmla="*/ 2 w 9"/>
                            <a:gd name="T27" fmla="*/ 72 h 200"/>
                            <a:gd name="T28" fmla="*/ 2 w 9"/>
                            <a:gd name="T29" fmla="*/ 56 h 200"/>
                            <a:gd name="T30" fmla="*/ 2 w 9"/>
                            <a:gd name="T31" fmla="*/ 52 h 200"/>
                            <a:gd name="T32" fmla="*/ 3 w 9"/>
                            <a:gd name="T33" fmla="*/ 39 h 200"/>
                            <a:gd name="T34" fmla="*/ 3 w 9"/>
                            <a:gd name="T35" fmla="*/ 35 h 200"/>
                            <a:gd name="T36" fmla="*/ 3 w 9"/>
                            <a:gd name="T37" fmla="*/ 50 h 200"/>
                            <a:gd name="T38" fmla="*/ 3 w 9"/>
                            <a:gd name="T39" fmla="*/ 72 h 200"/>
                            <a:gd name="T40" fmla="*/ 3 w 9"/>
                            <a:gd name="T41" fmla="*/ 87 h 200"/>
                            <a:gd name="T42" fmla="*/ 3 w 9"/>
                            <a:gd name="T43" fmla="*/ 112 h 200"/>
                            <a:gd name="T44" fmla="*/ 4 w 9"/>
                            <a:gd name="T45" fmla="*/ 96 h 200"/>
                            <a:gd name="T46" fmla="*/ 4 w 9"/>
                            <a:gd name="T47" fmla="*/ 26 h 200"/>
                            <a:gd name="T48" fmla="*/ 4 w 9"/>
                            <a:gd name="T49" fmla="*/ 0 h 200"/>
                            <a:gd name="T50" fmla="*/ 4 w 9"/>
                            <a:gd name="T51" fmla="*/ 1 h 200"/>
                            <a:gd name="T52" fmla="*/ 5 w 9"/>
                            <a:gd name="T53" fmla="*/ 10 h 200"/>
                            <a:gd name="T54" fmla="*/ 5 w 9"/>
                            <a:gd name="T55" fmla="*/ 14 h 200"/>
                            <a:gd name="T56" fmla="*/ 5 w 9"/>
                            <a:gd name="T57" fmla="*/ 27 h 200"/>
                            <a:gd name="T58" fmla="*/ 5 w 9"/>
                            <a:gd name="T59" fmla="*/ 63 h 200"/>
                            <a:gd name="T60" fmla="*/ 5 w 9"/>
                            <a:gd name="T61" fmla="*/ 83 h 200"/>
                            <a:gd name="T62" fmla="*/ 5 w 9"/>
                            <a:gd name="T63" fmla="*/ 87 h 200"/>
                            <a:gd name="T64" fmla="*/ 5 w 9"/>
                            <a:gd name="T65" fmla="*/ 200 h 200"/>
                            <a:gd name="T66" fmla="*/ 6 w 9"/>
                            <a:gd name="T67" fmla="*/ 97 h 200"/>
                            <a:gd name="T68" fmla="*/ 6 w 9"/>
                            <a:gd name="T69" fmla="*/ 84 h 200"/>
                            <a:gd name="T70" fmla="*/ 6 w 9"/>
                            <a:gd name="T71" fmla="*/ 149 h 200"/>
                            <a:gd name="T72" fmla="*/ 6 w 9"/>
                            <a:gd name="T73" fmla="*/ 141 h 200"/>
                            <a:gd name="T74" fmla="*/ 7 w 9"/>
                            <a:gd name="T75" fmla="*/ 117 h 200"/>
                            <a:gd name="T76" fmla="*/ 7 w 9"/>
                            <a:gd name="T77" fmla="*/ 178 h 200"/>
                            <a:gd name="T78" fmla="*/ 7 w 9"/>
                            <a:gd name="T79" fmla="*/ 98 h 200"/>
                            <a:gd name="T80" fmla="*/ 7 w 9"/>
                            <a:gd name="T81" fmla="*/ 50 h 200"/>
                            <a:gd name="T82" fmla="*/ 7 w 9"/>
                            <a:gd name="T83" fmla="*/ 43 h 200"/>
                            <a:gd name="T84" fmla="*/ 7 w 9"/>
                            <a:gd name="T85" fmla="*/ 52 h 200"/>
                            <a:gd name="T86" fmla="*/ 7 w 9"/>
                            <a:gd name="T87" fmla="*/ 57 h 200"/>
                            <a:gd name="T88" fmla="*/ 8 w 9"/>
                            <a:gd name="T89" fmla="*/ 58 h 200"/>
                            <a:gd name="T90" fmla="*/ 8 w 9"/>
                            <a:gd name="T91" fmla="*/ 64 h 200"/>
                            <a:gd name="T92" fmla="*/ 8 w 9"/>
                            <a:gd name="T93" fmla="*/ 79 h 200"/>
                            <a:gd name="T94" fmla="*/ 8 w 9"/>
                            <a:gd name="T95" fmla="*/ 49 h 200"/>
                            <a:gd name="T96" fmla="*/ 9 w 9"/>
                            <a:gd name="T97" fmla="*/ 26 h 200"/>
                            <a:gd name="T98" fmla="*/ 9 w 9"/>
                            <a:gd name="T99" fmla="*/ 17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19"/>
                              </a:moveTo>
                              <a:lnTo>
                                <a:pt x="0" y="10"/>
                              </a:lnTo>
                              <a:lnTo>
                                <a:pt x="0" y="27"/>
                              </a:lnTo>
                              <a:lnTo>
                                <a:pt x="0" y="48"/>
                              </a:lnTo>
                              <a:lnTo>
                                <a:pt x="0" y="54"/>
                              </a:lnTo>
                              <a:lnTo>
                                <a:pt x="1" y="78"/>
                              </a:lnTo>
                              <a:lnTo>
                                <a:pt x="1" y="59"/>
                              </a:lnTo>
                              <a:lnTo>
                                <a:pt x="1" y="24"/>
                              </a:lnTo>
                              <a:lnTo>
                                <a:pt x="1" y="26"/>
                              </a:lnTo>
                              <a:lnTo>
                                <a:pt x="2" y="75"/>
                              </a:lnTo>
                              <a:lnTo>
                                <a:pt x="2" y="128"/>
                              </a:lnTo>
                              <a:lnTo>
                                <a:pt x="2" y="70"/>
                              </a:lnTo>
                              <a:lnTo>
                                <a:pt x="2" y="74"/>
                              </a:lnTo>
                              <a:lnTo>
                                <a:pt x="2" y="72"/>
                              </a:lnTo>
                              <a:lnTo>
                                <a:pt x="2" y="56"/>
                              </a:lnTo>
                              <a:lnTo>
                                <a:pt x="2" y="52"/>
                              </a:lnTo>
                              <a:lnTo>
                                <a:pt x="3" y="39"/>
                              </a:lnTo>
                              <a:lnTo>
                                <a:pt x="3" y="35"/>
                              </a:lnTo>
                              <a:lnTo>
                                <a:pt x="3" y="50"/>
                              </a:lnTo>
                              <a:lnTo>
                                <a:pt x="3" y="72"/>
                              </a:lnTo>
                              <a:lnTo>
                                <a:pt x="3" y="87"/>
                              </a:lnTo>
                              <a:lnTo>
                                <a:pt x="3" y="112"/>
                              </a:lnTo>
                              <a:lnTo>
                                <a:pt x="4" y="96"/>
                              </a:lnTo>
                              <a:lnTo>
                                <a:pt x="4" y="26"/>
                              </a:lnTo>
                              <a:lnTo>
                                <a:pt x="4" y="0"/>
                              </a:lnTo>
                              <a:lnTo>
                                <a:pt x="4" y="1"/>
                              </a:lnTo>
                              <a:lnTo>
                                <a:pt x="5" y="10"/>
                              </a:lnTo>
                              <a:lnTo>
                                <a:pt x="5" y="14"/>
                              </a:lnTo>
                              <a:lnTo>
                                <a:pt x="5" y="27"/>
                              </a:lnTo>
                              <a:lnTo>
                                <a:pt x="5" y="63"/>
                              </a:lnTo>
                              <a:lnTo>
                                <a:pt x="5" y="83"/>
                              </a:lnTo>
                              <a:lnTo>
                                <a:pt x="5" y="87"/>
                              </a:lnTo>
                              <a:lnTo>
                                <a:pt x="5" y="200"/>
                              </a:lnTo>
                              <a:lnTo>
                                <a:pt x="6" y="97"/>
                              </a:lnTo>
                              <a:lnTo>
                                <a:pt x="6" y="84"/>
                              </a:lnTo>
                              <a:lnTo>
                                <a:pt x="6" y="149"/>
                              </a:lnTo>
                              <a:lnTo>
                                <a:pt x="6" y="141"/>
                              </a:lnTo>
                              <a:lnTo>
                                <a:pt x="7" y="117"/>
                              </a:lnTo>
                              <a:lnTo>
                                <a:pt x="7" y="178"/>
                              </a:lnTo>
                              <a:lnTo>
                                <a:pt x="7" y="98"/>
                              </a:lnTo>
                              <a:lnTo>
                                <a:pt x="7" y="50"/>
                              </a:lnTo>
                              <a:lnTo>
                                <a:pt x="7" y="43"/>
                              </a:lnTo>
                              <a:lnTo>
                                <a:pt x="7" y="52"/>
                              </a:lnTo>
                              <a:lnTo>
                                <a:pt x="7" y="57"/>
                              </a:lnTo>
                              <a:lnTo>
                                <a:pt x="8" y="58"/>
                              </a:lnTo>
                              <a:lnTo>
                                <a:pt x="8" y="64"/>
                              </a:lnTo>
                              <a:lnTo>
                                <a:pt x="8" y="79"/>
                              </a:lnTo>
                              <a:lnTo>
                                <a:pt x="8" y="49"/>
                              </a:lnTo>
                              <a:lnTo>
                                <a:pt x="9" y="26"/>
                              </a:lnTo>
                              <a:lnTo>
                                <a:pt x="9" y="1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1" name="Freeform 3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20113" y="4119563"/>
                          <a:ext cx="12700" cy="263525"/>
                        </a:xfrm>
                        <a:custGeom>
                          <a:avLst/>
                          <a:gdLst>
                            <a:gd name="T0" fmla="*/ 0 w 8"/>
                            <a:gd name="T1" fmla="*/ 3 h 166"/>
                            <a:gd name="T2" fmla="*/ 0 w 8"/>
                            <a:gd name="T3" fmla="*/ 0 h 166"/>
                            <a:gd name="T4" fmla="*/ 0 w 8"/>
                            <a:gd name="T5" fmla="*/ 8 h 166"/>
                            <a:gd name="T6" fmla="*/ 0 w 8"/>
                            <a:gd name="T7" fmla="*/ 37 h 166"/>
                            <a:gd name="T8" fmla="*/ 0 w 8"/>
                            <a:gd name="T9" fmla="*/ 86 h 166"/>
                            <a:gd name="T10" fmla="*/ 1 w 8"/>
                            <a:gd name="T11" fmla="*/ 77 h 166"/>
                            <a:gd name="T12" fmla="*/ 1 w 8"/>
                            <a:gd name="T13" fmla="*/ 43 h 166"/>
                            <a:gd name="T14" fmla="*/ 1 w 8"/>
                            <a:gd name="T15" fmla="*/ 35 h 166"/>
                            <a:gd name="T16" fmla="*/ 1 w 8"/>
                            <a:gd name="T17" fmla="*/ 67 h 166"/>
                            <a:gd name="T18" fmla="*/ 1 w 8"/>
                            <a:gd name="T19" fmla="*/ 82 h 166"/>
                            <a:gd name="T20" fmla="*/ 1 w 8"/>
                            <a:gd name="T21" fmla="*/ 56 h 166"/>
                            <a:gd name="T22" fmla="*/ 1 w 8"/>
                            <a:gd name="T23" fmla="*/ 52 h 166"/>
                            <a:gd name="T24" fmla="*/ 2 w 8"/>
                            <a:gd name="T25" fmla="*/ 44 h 166"/>
                            <a:gd name="T26" fmla="*/ 2 w 8"/>
                            <a:gd name="T27" fmla="*/ 38 h 166"/>
                            <a:gd name="T28" fmla="*/ 2 w 8"/>
                            <a:gd name="T29" fmla="*/ 35 h 166"/>
                            <a:gd name="T30" fmla="*/ 2 w 8"/>
                            <a:gd name="T31" fmla="*/ 37 h 166"/>
                            <a:gd name="T32" fmla="*/ 3 w 8"/>
                            <a:gd name="T33" fmla="*/ 52 h 166"/>
                            <a:gd name="T34" fmla="*/ 3 w 8"/>
                            <a:gd name="T35" fmla="*/ 70 h 166"/>
                            <a:gd name="T36" fmla="*/ 3 w 8"/>
                            <a:gd name="T37" fmla="*/ 82 h 166"/>
                            <a:gd name="T38" fmla="*/ 3 w 8"/>
                            <a:gd name="T39" fmla="*/ 84 h 166"/>
                            <a:gd name="T40" fmla="*/ 3 w 8"/>
                            <a:gd name="T41" fmla="*/ 66 h 166"/>
                            <a:gd name="T42" fmla="*/ 3 w 8"/>
                            <a:gd name="T43" fmla="*/ 42 h 166"/>
                            <a:gd name="T44" fmla="*/ 3 w 8"/>
                            <a:gd name="T45" fmla="*/ 31 h 166"/>
                            <a:gd name="T46" fmla="*/ 4 w 8"/>
                            <a:gd name="T47" fmla="*/ 39 h 166"/>
                            <a:gd name="T48" fmla="*/ 4 w 8"/>
                            <a:gd name="T49" fmla="*/ 70 h 166"/>
                            <a:gd name="T50" fmla="*/ 4 w 8"/>
                            <a:gd name="T51" fmla="*/ 102 h 166"/>
                            <a:gd name="T52" fmla="*/ 4 w 8"/>
                            <a:gd name="T53" fmla="*/ 67 h 166"/>
                            <a:gd name="T54" fmla="*/ 5 w 8"/>
                            <a:gd name="T55" fmla="*/ 38 h 166"/>
                            <a:gd name="T56" fmla="*/ 5 w 8"/>
                            <a:gd name="T57" fmla="*/ 38 h 166"/>
                            <a:gd name="T58" fmla="*/ 5 w 8"/>
                            <a:gd name="T59" fmla="*/ 64 h 166"/>
                            <a:gd name="T60" fmla="*/ 5 w 8"/>
                            <a:gd name="T61" fmla="*/ 92 h 166"/>
                            <a:gd name="T62" fmla="*/ 5 w 8"/>
                            <a:gd name="T63" fmla="*/ 86 h 166"/>
                            <a:gd name="T64" fmla="*/ 5 w 8"/>
                            <a:gd name="T65" fmla="*/ 81 h 166"/>
                            <a:gd name="T66" fmla="*/ 6 w 8"/>
                            <a:gd name="T67" fmla="*/ 72 h 166"/>
                            <a:gd name="T68" fmla="*/ 6 w 8"/>
                            <a:gd name="T69" fmla="*/ 60 h 166"/>
                            <a:gd name="T70" fmla="*/ 6 w 8"/>
                            <a:gd name="T71" fmla="*/ 50 h 166"/>
                            <a:gd name="T72" fmla="*/ 6 w 8"/>
                            <a:gd name="T73" fmla="*/ 42 h 166"/>
                            <a:gd name="T74" fmla="*/ 6 w 8"/>
                            <a:gd name="T75" fmla="*/ 35 h 166"/>
                            <a:gd name="T76" fmla="*/ 7 w 8"/>
                            <a:gd name="T77" fmla="*/ 43 h 166"/>
                            <a:gd name="T78" fmla="*/ 7 w 8"/>
                            <a:gd name="T79" fmla="*/ 99 h 166"/>
                            <a:gd name="T80" fmla="*/ 7 w 8"/>
                            <a:gd name="T81" fmla="*/ 78 h 166"/>
                            <a:gd name="T82" fmla="*/ 7 w 8"/>
                            <a:gd name="T83" fmla="*/ 42 h 166"/>
                            <a:gd name="T84" fmla="*/ 7 w 8"/>
                            <a:gd name="T85" fmla="*/ 66 h 166"/>
                            <a:gd name="T86" fmla="*/ 7 w 8"/>
                            <a:gd name="T87" fmla="*/ 166 h 166"/>
                            <a:gd name="T88" fmla="*/ 8 w 8"/>
                            <a:gd name="T89" fmla="*/ 43 h 166"/>
                            <a:gd name="T90" fmla="*/ 8 w 8"/>
                            <a:gd name="T91" fmla="*/ 21 h 166"/>
                            <a:gd name="T92" fmla="*/ 8 w 8"/>
                            <a:gd name="T93" fmla="*/ 31 h 166"/>
                            <a:gd name="T94" fmla="*/ 8 w 8"/>
                            <a:gd name="T95" fmla="*/ 29 h 166"/>
                            <a:gd name="T96" fmla="*/ 8 w 8"/>
                            <a:gd name="T97" fmla="*/ 9 h 166"/>
                            <a:gd name="T98" fmla="*/ 8 w 8"/>
                            <a:gd name="T99" fmla="*/ 16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66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  <a:lnTo>
                                <a:pt x="0" y="37"/>
                              </a:lnTo>
                              <a:lnTo>
                                <a:pt x="0" y="86"/>
                              </a:lnTo>
                              <a:lnTo>
                                <a:pt x="1" y="77"/>
                              </a:lnTo>
                              <a:lnTo>
                                <a:pt x="1" y="43"/>
                              </a:lnTo>
                              <a:lnTo>
                                <a:pt x="1" y="35"/>
                              </a:lnTo>
                              <a:lnTo>
                                <a:pt x="1" y="67"/>
                              </a:lnTo>
                              <a:lnTo>
                                <a:pt x="1" y="82"/>
                              </a:lnTo>
                              <a:lnTo>
                                <a:pt x="1" y="56"/>
                              </a:lnTo>
                              <a:lnTo>
                                <a:pt x="1" y="52"/>
                              </a:lnTo>
                              <a:lnTo>
                                <a:pt x="2" y="44"/>
                              </a:lnTo>
                              <a:lnTo>
                                <a:pt x="2" y="38"/>
                              </a:lnTo>
                              <a:lnTo>
                                <a:pt x="2" y="35"/>
                              </a:lnTo>
                              <a:lnTo>
                                <a:pt x="2" y="37"/>
                              </a:lnTo>
                              <a:lnTo>
                                <a:pt x="3" y="52"/>
                              </a:lnTo>
                              <a:lnTo>
                                <a:pt x="3" y="70"/>
                              </a:lnTo>
                              <a:lnTo>
                                <a:pt x="3" y="82"/>
                              </a:lnTo>
                              <a:lnTo>
                                <a:pt x="3" y="84"/>
                              </a:lnTo>
                              <a:lnTo>
                                <a:pt x="3" y="66"/>
                              </a:lnTo>
                              <a:lnTo>
                                <a:pt x="3" y="42"/>
                              </a:lnTo>
                              <a:lnTo>
                                <a:pt x="3" y="31"/>
                              </a:lnTo>
                              <a:lnTo>
                                <a:pt x="4" y="39"/>
                              </a:lnTo>
                              <a:lnTo>
                                <a:pt x="4" y="70"/>
                              </a:lnTo>
                              <a:lnTo>
                                <a:pt x="4" y="102"/>
                              </a:lnTo>
                              <a:lnTo>
                                <a:pt x="4" y="67"/>
                              </a:lnTo>
                              <a:lnTo>
                                <a:pt x="5" y="38"/>
                              </a:lnTo>
                              <a:lnTo>
                                <a:pt x="5" y="38"/>
                              </a:lnTo>
                              <a:lnTo>
                                <a:pt x="5" y="64"/>
                              </a:lnTo>
                              <a:lnTo>
                                <a:pt x="5" y="92"/>
                              </a:lnTo>
                              <a:lnTo>
                                <a:pt x="5" y="86"/>
                              </a:lnTo>
                              <a:lnTo>
                                <a:pt x="5" y="81"/>
                              </a:lnTo>
                              <a:lnTo>
                                <a:pt x="6" y="72"/>
                              </a:lnTo>
                              <a:lnTo>
                                <a:pt x="6" y="60"/>
                              </a:lnTo>
                              <a:lnTo>
                                <a:pt x="6" y="50"/>
                              </a:lnTo>
                              <a:lnTo>
                                <a:pt x="6" y="42"/>
                              </a:lnTo>
                              <a:lnTo>
                                <a:pt x="6" y="35"/>
                              </a:lnTo>
                              <a:lnTo>
                                <a:pt x="7" y="43"/>
                              </a:lnTo>
                              <a:lnTo>
                                <a:pt x="7" y="99"/>
                              </a:lnTo>
                              <a:lnTo>
                                <a:pt x="7" y="78"/>
                              </a:lnTo>
                              <a:lnTo>
                                <a:pt x="7" y="42"/>
                              </a:lnTo>
                              <a:lnTo>
                                <a:pt x="7" y="66"/>
                              </a:lnTo>
                              <a:lnTo>
                                <a:pt x="7" y="166"/>
                              </a:lnTo>
                              <a:lnTo>
                                <a:pt x="8" y="43"/>
                              </a:lnTo>
                              <a:lnTo>
                                <a:pt x="8" y="21"/>
                              </a:lnTo>
                              <a:lnTo>
                                <a:pt x="8" y="31"/>
                              </a:lnTo>
                              <a:lnTo>
                                <a:pt x="8" y="29"/>
                              </a:lnTo>
                              <a:lnTo>
                                <a:pt x="8" y="9"/>
                              </a:lnTo>
                              <a:lnTo>
                                <a:pt x="8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2" name="Freeform 3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32813" y="4092575"/>
                          <a:ext cx="14288" cy="369888"/>
                        </a:xfrm>
                        <a:custGeom>
                          <a:avLst/>
                          <a:gdLst>
                            <a:gd name="T0" fmla="*/ 0 w 9"/>
                            <a:gd name="T1" fmla="*/ 33 h 233"/>
                            <a:gd name="T2" fmla="*/ 1 w 9"/>
                            <a:gd name="T3" fmla="*/ 76 h 233"/>
                            <a:gd name="T4" fmla="*/ 1 w 9"/>
                            <a:gd name="T5" fmla="*/ 125 h 233"/>
                            <a:gd name="T6" fmla="*/ 1 w 9"/>
                            <a:gd name="T7" fmla="*/ 98 h 233"/>
                            <a:gd name="T8" fmla="*/ 1 w 9"/>
                            <a:gd name="T9" fmla="*/ 64 h 233"/>
                            <a:gd name="T10" fmla="*/ 1 w 9"/>
                            <a:gd name="T11" fmla="*/ 67 h 233"/>
                            <a:gd name="T12" fmla="*/ 2 w 9"/>
                            <a:gd name="T13" fmla="*/ 112 h 233"/>
                            <a:gd name="T14" fmla="*/ 2 w 9"/>
                            <a:gd name="T15" fmla="*/ 202 h 233"/>
                            <a:gd name="T16" fmla="*/ 2 w 9"/>
                            <a:gd name="T17" fmla="*/ 233 h 233"/>
                            <a:gd name="T18" fmla="*/ 2 w 9"/>
                            <a:gd name="T19" fmla="*/ 195 h 233"/>
                            <a:gd name="T20" fmla="*/ 2 w 9"/>
                            <a:gd name="T21" fmla="*/ 129 h 233"/>
                            <a:gd name="T22" fmla="*/ 2 w 9"/>
                            <a:gd name="T23" fmla="*/ 108 h 233"/>
                            <a:gd name="T24" fmla="*/ 3 w 9"/>
                            <a:gd name="T25" fmla="*/ 113 h 233"/>
                            <a:gd name="T26" fmla="*/ 3 w 9"/>
                            <a:gd name="T27" fmla="*/ 114 h 233"/>
                            <a:gd name="T28" fmla="*/ 3 w 9"/>
                            <a:gd name="T29" fmla="*/ 122 h 233"/>
                            <a:gd name="T30" fmla="*/ 3 w 9"/>
                            <a:gd name="T31" fmla="*/ 157 h 233"/>
                            <a:gd name="T32" fmla="*/ 4 w 9"/>
                            <a:gd name="T33" fmla="*/ 136 h 233"/>
                            <a:gd name="T34" fmla="*/ 4 w 9"/>
                            <a:gd name="T35" fmla="*/ 113 h 233"/>
                            <a:gd name="T36" fmla="*/ 4 w 9"/>
                            <a:gd name="T37" fmla="*/ 121 h 233"/>
                            <a:gd name="T38" fmla="*/ 4 w 9"/>
                            <a:gd name="T39" fmla="*/ 177 h 233"/>
                            <a:gd name="T40" fmla="*/ 4 w 9"/>
                            <a:gd name="T41" fmla="*/ 135 h 233"/>
                            <a:gd name="T42" fmla="*/ 4 w 9"/>
                            <a:gd name="T43" fmla="*/ 92 h 233"/>
                            <a:gd name="T44" fmla="*/ 4 w 9"/>
                            <a:gd name="T45" fmla="*/ 73 h 233"/>
                            <a:gd name="T46" fmla="*/ 5 w 9"/>
                            <a:gd name="T47" fmla="*/ 72 h 233"/>
                            <a:gd name="T48" fmla="*/ 5 w 9"/>
                            <a:gd name="T49" fmla="*/ 91 h 233"/>
                            <a:gd name="T50" fmla="*/ 5 w 9"/>
                            <a:gd name="T51" fmla="*/ 121 h 233"/>
                            <a:gd name="T52" fmla="*/ 5 w 9"/>
                            <a:gd name="T53" fmla="*/ 110 h 233"/>
                            <a:gd name="T54" fmla="*/ 6 w 9"/>
                            <a:gd name="T55" fmla="*/ 66 h 233"/>
                            <a:gd name="T56" fmla="*/ 6 w 9"/>
                            <a:gd name="T57" fmla="*/ 43 h 233"/>
                            <a:gd name="T58" fmla="*/ 6 w 9"/>
                            <a:gd name="T59" fmla="*/ 36 h 233"/>
                            <a:gd name="T60" fmla="*/ 6 w 9"/>
                            <a:gd name="T61" fmla="*/ 36 h 233"/>
                            <a:gd name="T62" fmla="*/ 6 w 9"/>
                            <a:gd name="T63" fmla="*/ 35 h 233"/>
                            <a:gd name="T64" fmla="*/ 6 w 9"/>
                            <a:gd name="T65" fmla="*/ 23 h 233"/>
                            <a:gd name="T66" fmla="*/ 6 w 9"/>
                            <a:gd name="T67" fmla="*/ 7 h 233"/>
                            <a:gd name="T68" fmla="*/ 7 w 9"/>
                            <a:gd name="T69" fmla="*/ 0 h 233"/>
                            <a:gd name="T70" fmla="*/ 7 w 9"/>
                            <a:gd name="T71" fmla="*/ 15 h 233"/>
                            <a:gd name="T72" fmla="*/ 7 w 9"/>
                            <a:gd name="T73" fmla="*/ 64 h 233"/>
                            <a:gd name="T74" fmla="*/ 7 w 9"/>
                            <a:gd name="T75" fmla="*/ 173 h 233"/>
                            <a:gd name="T76" fmla="*/ 8 w 9"/>
                            <a:gd name="T77" fmla="*/ 144 h 233"/>
                            <a:gd name="T78" fmla="*/ 8 w 9"/>
                            <a:gd name="T79" fmla="*/ 78 h 233"/>
                            <a:gd name="T80" fmla="*/ 8 w 9"/>
                            <a:gd name="T81" fmla="*/ 55 h 233"/>
                            <a:gd name="T82" fmla="*/ 8 w 9"/>
                            <a:gd name="T83" fmla="*/ 55 h 233"/>
                            <a:gd name="T84" fmla="*/ 8 w 9"/>
                            <a:gd name="T85" fmla="*/ 55 h 233"/>
                            <a:gd name="T86" fmla="*/ 8 w 9"/>
                            <a:gd name="T87" fmla="*/ 55 h 233"/>
                            <a:gd name="T88" fmla="*/ 9 w 9"/>
                            <a:gd name="T89" fmla="*/ 69 h 233"/>
                            <a:gd name="T90" fmla="*/ 9 w 9"/>
                            <a:gd name="T91" fmla="*/ 105 h 233"/>
                            <a:gd name="T92" fmla="*/ 9 w 9"/>
                            <a:gd name="T93" fmla="*/ 128 h 233"/>
                            <a:gd name="T94" fmla="*/ 9 w 9"/>
                            <a:gd name="T95" fmla="*/ 105 h 233"/>
                            <a:gd name="T96" fmla="*/ 9 w 9"/>
                            <a:gd name="T97" fmla="*/ 99 h 233"/>
                            <a:gd name="T98" fmla="*/ 9 w 9"/>
                            <a:gd name="T99" fmla="*/ 125 h 2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3">
                              <a:moveTo>
                                <a:pt x="0" y="33"/>
                              </a:moveTo>
                              <a:lnTo>
                                <a:pt x="1" y="76"/>
                              </a:lnTo>
                              <a:lnTo>
                                <a:pt x="1" y="125"/>
                              </a:lnTo>
                              <a:lnTo>
                                <a:pt x="1" y="98"/>
                              </a:lnTo>
                              <a:lnTo>
                                <a:pt x="1" y="64"/>
                              </a:lnTo>
                              <a:lnTo>
                                <a:pt x="1" y="67"/>
                              </a:lnTo>
                              <a:lnTo>
                                <a:pt x="2" y="112"/>
                              </a:lnTo>
                              <a:lnTo>
                                <a:pt x="2" y="202"/>
                              </a:lnTo>
                              <a:lnTo>
                                <a:pt x="2" y="233"/>
                              </a:lnTo>
                              <a:lnTo>
                                <a:pt x="2" y="195"/>
                              </a:lnTo>
                              <a:lnTo>
                                <a:pt x="2" y="129"/>
                              </a:lnTo>
                              <a:lnTo>
                                <a:pt x="2" y="108"/>
                              </a:lnTo>
                              <a:lnTo>
                                <a:pt x="3" y="113"/>
                              </a:lnTo>
                              <a:lnTo>
                                <a:pt x="3" y="114"/>
                              </a:lnTo>
                              <a:lnTo>
                                <a:pt x="3" y="122"/>
                              </a:lnTo>
                              <a:lnTo>
                                <a:pt x="3" y="157"/>
                              </a:lnTo>
                              <a:lnTo>
                                <a:pt x="4" y="136"/>
                              </a:lnTo>
                              <a:lnTo>
                                <a:pt x="4" y="113"/>
                              </a:lnTo>
                              <a:lnTo>
                                <a:pt x="4" y="121"/>
                              </a:lnTo>
                              <a:lnTo>
                                <a:pt x="4" y="177"/>
                              </a:lnTo>
                              <a:lnTo>
                                <a:pt x="4" y="135"/>
                              </a:lnTo>
                              <a:lnTo>
                                <a:pt x="4" y="92"/>
                              </a:lnTo>
                              <a:lnTo>
                                <a:pt x="4" y="73"/>
                              </a:lnTo>
                              <a:lnTo>
                                <a:pt x="5" y="72"/>
                              </a:lnTo>
                              <a:lnTo>
                                <a:pt x="5" y="91"/>
                              </a:lnTo>
                              <a:lnTo>
                                <a:pt x="5" y="121"/>
                              </a:lnTo>
                              <a:lnTo>
                                <a:pt x="5" y="110"/>
                              </a:lnTo>
                              <a:lnTo>
                                <a:pt x="6" y="66"/>
                              </a:lnTo>
                              <a:lnTo>
                                <a:pt x="6" y="43"/>
                              </a:lnTo>
                              <a:lnTo>
                                <a:pt x="6" y="36"/>
                              </a:lnTo>
                              <a:lnTo>
                                <a:pt x="6" y="36"/>
                              </a:lnTo>
                              <a:lnTo>
                                <a:pt x="6" y="35"/>
                              </a:lnTo>
                              <a:lnTo>
                                <a:pt x="6" y="23"/>
                              </a:lnTo>
                              <a:lnTo>
                                <a:pt x="6" y="7"/>
                              </a:lnTo>
                              <a:lnTo>
                                <a:pt x="7" y="0"/>
                              </a:lnTo>
                              <a:lnTo>
                                <a:pt x="7" y="15"/>
                              </a:lnTo>
                              <a:lnTo>
                                <a:pt x="7" y="64"/>
                              </a:lnTo>
                              <a:lnTo>
                                <a:pt x="7" y="173"/>
                              </a:lnTo>
                              <a:lnTo>
                                <a:pt x="8" y="144"/>
                              </a:lnTo>
                              <a:lnTo>
                                <a:pt x="8" y="78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9" y="69"/>
                              </a:lnTo>
                              <a:lnTo>
                                <a:pt x="9" y="105"/>
                              </a:lnTo>
                              <a:lnTo>
                                <a:pt x="9" y="128"/>
                              </a:lnTo>
                              <a:lnTo>
                                <a:pt x="9" y="105"/>
                              </a:lnTo>
                              <a:lnTo>
                                <a:pt x="9" y="99"/>
                              </a:lnTo>
                              <a:lnTo>
                                <a:pt x="9" y="12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3" name="Freeform 4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47101" y="4110038"/>
                          <a:ext cx="14288" cy="415925"/>
                        </a:xfrm>
                        <a:custGeom>
                          <a:avLst/>
                          <a:gdLst>
                            <a:gd name="T0" fmla="*/ 0 w 9"/>
                            <a:gd name="T1" fmla="*/ 114 h 262"/>
                            <a:gd name="T2" fmla="*/ 0 w 9"/>
                            <a:gd name="T3" fmla="*/ 125 h 262"/>
                            <a:gd name="T4" fmla="*/ 1 w 9"/>
                            <a:gd name="T5" fmla="*/ 122 h 262"/>
                            <a:gd name="T6" fmla="*/ 1 w 9"/>
                            <a:gd name="T7" fmla="*/ 128 h 262"/>
                            <a:gd name="T8" fmla="*/ 1 w 9"/>
                            <a:gd name="T9" fmla="*/ 99 h 262"/>
                            <a:gd name="T10" fmla="*/ 1 w 9"/>
                            <a:gd name="T11" fmla="*/ 62 h 262"/>
                            <a:gd name="T12" fmla="*/ 2 w 9"/>
                            <a:gd name="T13" fmla="*/ 41 h 262"/>
                            <a:gd name="T14" fmla="*/ 2 w 9"/>
                            <a:gd name="T15" fmla="*/ 48 h 262"/>
                            <a:gd name="T16" fmla="*/ 2 w 9"/>
                            <a:gd name="T17" fmla="*/ 94 h 262"/>
                            <a:gd name="T18" fmla="*/ 2 w 9"/>
                            <a:gd name="T19" fmla="*/ 93 h 262"/>
                            <a:gd name="T20" fmla="*/ 2 w 9"/>
                            <a:gd name="T21" fmla="*/ 80 h 262"/>
                            <a:gd name="T22" fmla="*/ 2 w 9"/>
                            <a:gd name="T23" fmla="*/ 121 h 262"/>
                            <a:gd name="T24" fmla="*/ 2 w 9"/>
                            <a:gd name="T25" fmla="*/ 89 h 262"/>
                            <a:gd name="T26" fmla="*/ 3 w 9"/>
                            <a:gd name="T27" fmla="*/ 39 h 262"/>
                            <a:gd name="T28" fmla="*/ 3 w 9"/>
                            <a:gd name="T29" fmla="*/ 26 h 262"/>
                            <a:gd name="T30" fmla="*/ 3 w 9"/>
                            <a:gd name="T31" fmla="*/ 53 h 262"/>
                            <a:gd name="T32" fmla="*/ 3 w 9"/>
                            <a:gd name="T33" fmla="*/ 262 h 262"/>
                            <a:gd name="T34" fmla="*/ 4 w 9"/>
                            <a:gd name="T35" fmla="*/ 88 h 262"/>
                            <a:gd name="T36" fmla="*/ 4 w 9"/>
                            <a:gd name="T37" fmla="*/ 89 h 262"/>
                            <a:gd name="T38" fmla="*/ 4 w 9"/>
                            <a:gd name="T39" fmla="*/ 65 h 262"/>
                            <a:gd name="T40" fmla="*/ 4 w 9"/>
                            <a:gd name="T41" fmla="*/ 25 h 262"/>
                            <a:gd name="T42" fmla="*/ 4 w 9"/>
                            <a:gd name="T43" fmla="*/ 7 h 262"/>
                            <a:gd name="T44" fmla="*/ 4 w 9"/>
                            <a:gd name="T45" fmla="*/ 0 h 262"/>
                            <a:gd name="T46" fmla="*/ 5 w 9"/>
                            <a:gd name="T47" fmla="*/ 0 h 262"/>
                            <a:gd name="T48" fmla="*/ 5 w 9"/>
                            <a:gd name="T49" fmla="*/ 10 h 262"/>
                            <a:gd name="T50" fmla="*/ 5 w 9"/>
                            <a:gd name="T51" fmla="*/ 36 h 262"/>
                            <a:gd name="T52" fmla="*/ 5 w 9"/>
                            <a:gd name="T53" fmla="*/ 94 h 262"/>
                            <a:gd name="T54" fmla="*/ 5 w 9"/>
                            <a:gd name="T55" fmla="*/ 144 h 262"/>
                            <a:gd name="T56" fmla="*/ 6 w 9"/>
                            <a:gd name="T57" fmla="*/ 163 h 262"/>
                            <a:gd name="T58" fmla="*/ 6 w 9"/>
                            <a:gd name="T59" fmla="*/ 86 h 262"/>
                            <a:gd name="T60" fmla="*/ 6 w 9"/>
                            <a:gd name="T61" fmla="*/ 53 h 262"/>
                            <a:gd name="T62" fmla="*/ 6 w 9"/>
                            <a:gd name="T63" fmla="*/ 51 h 262"/>
                            <a:gd name="T64" fmla="*/ 6 w 9"/>
                            <a:gd name="T65" fmla="*/ 68 h 262"/>
                            <a:gd name="T66" fmla="*/ 6 w 9"/>
                            <a:gd name="T67" fmla="*/ 81 h 262"/>
                            <a:gd name="T68" fmla="*/ 7 w 9"/>
                            <a:gd name="T69" fmla="*/ 95 h 262"/>
                            <a:gd name="T70" fmla="*/ 7 w 9"/>
                            <a:gd name="T71" fmla="*/ 122 h 262"/>
                            <a:gd name="T72" fmla="*/ 7 w 9"/>
                            <a:gd name="T73" fmla="*/ 99 h 262"/>
                            <a:gd name="T74" fmla="*/ 7 w 9"/>
                            <a:gd name="T75" fmla="*/ 58 h 262"/>
                            <a:gd name="T76" fmla="*/ 7 w 9"/>
                            <a:gd name="T77" fmla="*/ 48 h 262"/>
                            <a:gd name="T78" fmla="*/ 7 w 9"/>
                            <a:gd name="T79" fmla="*/ 69 h 262"/>
                            <a:gd name="T80" fmla="*/ 7 w 9"/>
                            <a:gd name="T81" fmla="*/ 86 h 262"/>
                            <a:gd name="T82" fmla="*/ 8 w 9"/>
                            <a:gd name="T83" fmla="*/ 85 h 262"/>
                            <a:gd name="T84" fmla="*/ 8 w 9"/>
                            <a:gd name="T85" fmla="*/ 92 h 262"/>
                            <a:gd name="T86" fmla="*/ 8 w 9"/>
                            <a:gd name="T87" fmla="*/ 70 h 262"/>
                            <a:gd name="T88" fmla="*/ 8 w 9"/>
                            <a:gd name="T89" fmla="*/ 53 h 262"/>
                            <a:gd name="T90" fmla="*/ 9 w 9"/>
                            <a:gd name="T91" fmla="*/ 57 h 262"/>
                            <a:gd name="T92" fmla="*/ 9 w 9"/>
                            <a:gd name="T93" fmla="*/ 100 h 262"/>
                            <a:gd name="T94" fmla="*/ 9 w 9"/>
                            <a:gd name="T95" fmla="*/ 155 h 262"/>
                            <a:gd name="T96" fmla="*/ 9 w 9"/>
                            <a:gd name="T97" fmla="*/ 77 h 262"/>
                            <a:gd name="T98" fmla="*/ 9 w 9"/>
                            <a:gd name="T99" fmla="*/ 72 h 2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2">
                              <a:moveTo>
                                <a:pt x="0" y="114"/>
                              </a:moveTo>
                              <a:lnTo>
                                <a:pt x="0" y="125"/>
                              </a:lnTo>
                              <a:lnTo>
                                <a:pt x="1" y="122"/>
                              </a:lnTo>
                              <a:lnTo>
                                <a:pt x="1" y="128"/>
                              </a:lnTo>
                              <a:lnTo>
                                <a:pt x="1" y="99"/>
                              </a:lnTo>
                              <a:lnTo>
                                <a:pt x="1" y="62"/>
                              </a:lnTo>
                              <a:lnTo>
                                <a:pt x="2" y="41"/>
                              </a:lnTo>
                              <a:lnTo>
                                <a:pt x="2" y="48"/>
                              </a:lnTo>
                              <a:lnTo>
                                <a:pt x="2" y="94"/>
                              </a:lnTo>
                              <a:lnTo>
                                <a:pt x="2" y="93"/>
                              </a:lnTo>
                              <a:lnTo>
                                <a:pt x="2" y="80"/>
                              </a:lnTo>
                              <a:lnTo>
                                <a:pt x="2" y="121"/>
                              </a:lnTo>
                              <a:lnTo>
                                <a:pt x="2" y="89"/>
                              </a:lnTo>
                              <a:lnTo>
                                <a:pt x="3" y="39"/>
                              </a:lnTo>
                              <a:lnTo>
                                <a:pt x="3" y="26"/>
                              </a:lnTo>
                              <a:lnTo>
                                <a:pt x="3" y="53"/>
                              </a:lnTo>
                              <a:lnTo>
                                <a:pt x="3" y="262"/>
                              </a:lnTo>
                              <a:lnTo>
                                <a:pt x="4" y="88"/>
                              </a:lnTo>
                              <a:lnTo>
                                <a:pt x="4" y="89"/>
                              </a:lnTo>
                              <a:lnTo>
                                <a:pt x="4" y="65"/>
                              </a:lnTo>
                              <a:lnTo>
                                <a:pt x="4" y="25"/>
                              </a:lnTo>
                              <a:lnTo>
                                <a:pt x="4" y="7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10"/>
                              </a:lnTo>
                              <a:lnTo>
                                <a:pt x="5" y="36"/>
                              </a:lnTo>
                              <a:lnTo>
                                <a:pt x="5" y="94"/>
                              </a:lnTo>
                              <a:lnTo>
                                <a:pt x="5" y="144"/>
                              </a:lnTo>
                              <a:lnTo>
                                <a:pt x="6" y="163"/>
                              </a:lnTo>
                              <a:lnTo>
                                <a:pt x="6" y="86"/>
                              </a:lnTo>
                              <a:lnTo>
                                <a:pt x="6" y="53"/>
                              </a:lnTo>
                              <a:lnTo>
                                <a:pt x="6" y="51"/>
                              </a:lnTo>
                              <a:lnTo>
                                <a:pt x="6" y="68"/>
                              </a:lnTo>
                              <a:lnTo>
                                <a:pt x="6" y="81"/>
                              </a:lnTo>
                              <a:lnTo>
                                <a:pt x="7" y="95"/>
                              </a:lnTo>
                              <a:lnTo>
                                <a:pt x="7" y="122"/>
                              </a:lnTo>
                              <a:lnTo>
                                <a:pt x="7" y="99"/>
                              </a:lnTo>
                              <a:lnTo>
                                <a:pt x="7" y="58"/>
                              </a:lnTo>
                              <a:lnTo>
                                <a:pt x="7" y="48"/>
                              </a:lnTo>
                              <a:lnTo>
                                <a:pt x="7" y="69"/>
                              </a:lnTo>
                              <a:lnTo>
                                <a:pt x="7" y="86"/>
                              </a:lnTo>
                              <a:lnTo>
                                <a:pt x="8" y="85"/>
                              </a:lnTo>
                              <a:lnTo>
                                <a:pt x="8" y="92"/>
                              </a:lnTo>
                              <a:lnTo>
                                <a:pt x="8" y="70"/>
                              </a:lnTo>
                              <a:lnTo>
                                <a:pt x="8" y="53"/>
                              </a:lnTo>
                              <a:lnTo>
                                <a:pt x="9" y="57"/>
                              </a:lnTo>
                              <a:lnTo>
                                <a:pt x="9" y="100"/>
                              </a:lnTo>
                              <a:lnTo>
                                <a:pt x="9" y="155"/>
                              </a:lnTo>
                              <a:lnTo>
                                <a:pt x="9" y="77"/>
                              </a:lnTo>
                              <a:lnTo>
                                <a:pt x="9" y="7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4" name="Freeform 4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61388" y="4130675"/>
                          <a:ext cx="14288" cy="196850"/>
                        </a:xfrm>
                        <a:custGeom>
                          <a:avLst/>
                          <a:gdLst>
                            <a:gd name="T0" fmla="*/ 0 w 9"/>
                            <a:gd name="T1" fmla="*/ 59 h 124"/>
                            <a:gd name="T2" fmla="*/ 0 w 9"/>
                            <a:gd name="T3" fmla="*/ 51 h 124"/>
                            <a:gd name="T4" fmla="*/ 1 w 9"/>
                            <a:gd name="T5" fmla="*/ 27 h 124"/>
                            <a:gd name="T6" fmla="*/ 1 w 9"/>
                            <a:gd name="T7" fmla="*/ 8 h 124"/>
                            <a:gd name="T8" fmla="*/ 1 w 9"/>
                            <a:gd name="T9" fmla="*/ 0 h 124"/>
                            <a:gd name="T10" fmla="*/ 1 w 9"/>
                            <a:gd name="T11" fmla="*/ 9 h 124"/>
                            <a:gd name="T12" fmla="*/ 1 w 9"/>
                            <a:gd name="T13" fmla="*/ 34 h 124"/>
                            <a:gd name="T14" fmla="*/ 2 w 9"/>
                            <a:gd name="T15" fmla="*/ 51 h 124"/>
                            <a:gd name="T16" fmla="*/ 2 w 9"/>
                            <a:gd name="T17" fmla="*/ 47 h 124"/>
                            <a:gd name="T18" fmla="*/ 2 w 9"/>
                            <a:gd name="T19" fmla="*/ 40 h 124"/>
                            <a:gd name="T20" fmla="*/ 2 w 9"/>
                            <a:gd name="T21" fmla="*/ 41 h 124"/>
                            <a:gd name="T22" fmla="*/ 2 w 9"/>
                            <a:gd name="T23" fmla="*/ 54 h 124"/>
                            <a:gd name="T24" fmla="*/ 2 w 9"/>
                            <a:gd name="T25" fmla="*/ 75 h 124"/>
                            <a:gd name="T26" fmla="*/ 3 w 9"/>
                            <a:gd name="T27" fmla="*/ 61 h 124"/>
                            <a:gd name="T28" fmla="*/ 3 w 9"/>
                            <a:gd name="T29" fmla="*/ 34 h 124"/>
                            <a:gd name="T30" fmla="*/ 3 w 9"/>
                            <a:gd name="T31" fmla="*/ 21 h 124"/>
                            <a:gd name="T32" fmla="*/ 3 w 9"/>
                            <a:gd name="T33" fmla="*/ 22 h 124"/>
                            <a:gd name="T34" fmla="*/ 4 w 9"/>
                            <a:gd name="T35" fmla="*/ 24 h 124"/>
                            <a:gd name="T36" fmla="*/ 4 w 9"/>
                            <a:gd name="T37" fmla="*/ 24 h 124"/>
                            <a:gd name="T38" fmla="*/ 4 w 9"/>
                            <a:gd name="T39" fmla="*/ 26 h 124"/>
                            <a:gd name="T40" fmla="*/ 4 w 9"/>
                            <a:gd name="T41" fmla="*/ 32 h 124"/>
                            <a:gd name="T42" fmla="*/ 4 w 9"/>
                            <a:gd name="T43" fmla="*/ 38 h 124"/>
                            <a:gd name="T44" fmla="*/ 4 w 9"/>
                            <a:gd name="T45" fmla="*/ 42 h 124"/>
                            <a:gd name="T46" fmla="*/ 4 w 9"/>
                            <a:gd name="T47" fmla="*/ 43 h 124"/>
                            <a:gd name="T48" fmla="*/ 5 w 9"/>
                            <a:gd name="T49" fmla="*/ 43 h 124"/>
                            <a:gd name="T50" fmla="*/ 5 w 9"/>
                            <a:gd name="T51" fmla="*/ 47 h 124"/>
                            <a:gd name="T52" fmla="*/ 5 w 9"/>
                            <a:gd name="T53" fmla="*/ 48 h 124"/>
                            <a:gd name="T54" fmla="*/ 5 w 9"/>
                            <a:gd name="T55" fmla="*/ 41 h 124"/>
                            <a:gd name="T56" fmla="*/ 5 w 9"/>
                            <a:gd name="T57" fmla="*/ 37 h 124"/>
                            <a:gd name="T58" fmla="*/ 5 w 9"/>
                            <a:gd name="T59" fmla="*/ 51 h 124"/>
                            <a:gd name="T60" fmla="*/ 6 w 9"/>
                            <a:gd name="T61" fmla="*/ 110 h 124"/>
                            <a:gd name="T62" fmla="*/ 6 w 9"/>
                            <a:gd name="T63" fmla="*/ 111 h 124"/>
                            <a:gd name="T64" fmla="*/ 6 w 9"/>
                            <a:gd name="T65" fmla="*/ 45 h 124"/>
                            <a:gd name="T66" fmla="*/ 6 w 9"/>
                            <a:gd name="T67" fmla="*/ 21 h 124"/>
                            <a:gd name="T68" fmla="*/ 7 w 9"/>
                            <a:gd name="T69" fmla="*/ 17 h 124"/>
                            <a:gd name="T70" fmla="*/ 7 w 9"/>
                            <a:gd name="T71" fmla="*/ 29 h 124"/>
                            <a:gd name="T72" fmla="*/ 7 w 9"/>
                            <a:gd name="T73" fmla="*/ 55 h 124"/>
                            <a:gd name="T74" fmla="*/ 7 w 9"/>
                            <a:gd name="T75" fmla="*/ 73 h 124"/>
                            <a:gd name="T76" fmla="*/ 7 w 9"/>
                            <a:gd name="T77" fmla="*/ 50 h 124"/>
                            <a:gd name="T78" fmla="*/ 7 w 9"/>
                            <a:gd name="T79" fmla="*/ 50 h 124"/>
                            <a:gd name="T80" fmla="*/ 7 w 9"/>
                            <a:gd name="T81" fmla="*/ 82 h 124"/>
                            <a:gd name="T82" fmla="*/ 8 w 9"/>
                            <a:gd name="T83" fmla="*/ 117 h 124"/>
                            <a:gd name="T84" fmla="*/ 8 w 9"/>
                            <a:gd name="T85" fmla="*/ 124 h 124"/>
                            <a:gd name="T86" fmla="*/ 8 w 9"/>
                            <a:gd name="T87" fmla="*/ 97 h 124"/>
                            <a:gd name="T88" fmla="*/ 8 w 9"/>
                            <a:gd name="T89" fmla="*/ 59 h 124"/>
                            <a:gd name="T90" fmla="*/ 9 w 9"/>
                            <a:gd name="T91" fmla="*/ 47 h 124"/>
                            <a:gd name="T92" fmla="*/ 9 w 9"/>
                            <a:gd name="T93" fmla="*/ 84 h 124"/>
                            <a:gd name="T94" fmla="*/ 9 w 9"/>
                            <a:gd name="T95" fmla="*/ 103 h 124"/>
                            <a:gd name="T96" fmla="*/ 9 w 9"/>
                            <a:gd name="T97" fmla="*/ 49 h 124"/>
                            <a:gd name="T98" fmla="*/ 9 w 9"/>
                            <a:gd name="T99" fmla="*/ 52 h 1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4">
                              <a:moveTo>
                                <a:pt x="0" y="59"/>
                              </a:moveTo>
                              <a:lnTo>
                                <a:pt x="0" y="51"/>
                              </a:lnTo>
                              <a:lnTo>
                                <a:pt x="1" y="27"/>
                              </a:lnTo>
                              <a:lnTo>
                                <a:pt x="1" y="8"/>
                              </a:lnTo>
                              <a:lnTo>
                                <a:pt x="1" y="0"/>
                              </a:lnTo>
                              <a:lnTo>
                                <a:pt x="1" y="9"/>
                              </a:lnTo>
                              <a:lnTo>
                                <a:pt x="1" y="34"/>
                              </a:lnTo>
                              <a:lnTo>
                                <a:pt x="2" y="51"/>
                              </a:lnTo>
                              <a:lnTo>
                                <a:pt x="2" y="47"/>
                              </a:lnTo>
                              <a:lnTo>
                                <a:pt x="2" y="40"/>
                              </a:lnTo>
                              <a:lnTo>
                                <a:pt x="2" y="41"/>
                              </a:lnTo>
                              <a:lnTo>
                                <a:pt x="2" y="54"/>
                              </a:lnTo>
                              <a:lnTo>
                                <a:pt x="2" y="75"/>
                              </a:lnTo>
                              <a:lnTo>
                                <a:pt x="3" y="61"/>
                              </a:lnTo>
                              <a:lnTo>
                                <a:pt x="3" y="34"/>
                              </a:lnTo>
                              <a:lnTo>
                                <a:pt x="3" y="21"/>
                              </a:lnTo>
                              <a:lnTo>
                                <a:pt x="3" y="22"/>
                              </a:lnTo>
                              <a:lnTo>
                                <a:pt x="4" y="24"/>
                              </a:lnTo>
                              <a:lnTo>
                                <a:pt x="4" y="24"/>
                              </a:lnTo>
                              <a:lnTo>
                                <a:pt x="4" y="26"/>
                              </a:lnTo>
                              <a:lnTo>
                                <a:pt x="4" y="32"/>
                              </a:lnTo>
                              <a:lnTo>
                                <a:pt x="4" y="38"/>
                              </a:lnTo>
                              <a:lnTo>
                                <a:pt x="4" y="42"/>
                              </a:lnTo>
                              <a:lnTo>
                                <a:pt x="4" y="43"/>
                              </a:lnTo>
                              <a:lnTo>
                                <a:pt x="5" y="43"/>
                              </a:lnTo>
                              <a:lnTo>
                                <a:pt x="5" y="47"/>
                              </a:lnTo>
                              <a:lnTo>
                                <a:pt x="5" y="48"/>
                              </a:lnTo>
                              <a:lnTo>
                                <a:pt x="5" y="41"/>
                              </a:lnTo>
                              <a:lnTo>
                                <a:pt x="5" y="37"/>
                              </a:lnTo>
                              <a:lnTo>
                                <a:pt x="5" y="51"/>
                              </a:lnTo>
                              <a:lnTo>
                                <a:pt x="6" y="110"/>
                              </a:lnTo>
                              <a:lnTo>
                                <a:pt x="6" y="111"/>
                              </a:lnTo>
                              <a:lnTo>
                                <a:pt x="6" y="45"/>
                              </a:lnTo>
                              <a:lnTo>
                                <a:pt x="6" y="21"/>
                              </a:lnTo>
                              <a:lnTo>
                                <a:pt x="7" y="17"/>
                              </a:lnTo>
                              <a:lnTo>
                                <a:pt x="7" y="29"/>
                              </a:lnTo>
                              <a:lnTo>
                                <a:pt x="7" y="55"/>
                              </a:lnTo>
                              <a:lnTo>
                                <a:pt x="7" y="73"/>
                              </a:lnTo>
                              <a:lnTo>
                                <a:pt x="7" y="50"/>
                              </a:lnTo>
                              <a:lnTo>
                                <a:pt x="7" y="50"/>
                              </a:lnTo>
                              <a:lnTo>
                                <a:pt x="7" y="82"/>
                              </a:lnTo>
                              <a:lnTo>
                                <a:pt x="8" y="117"/>
                              </a:lnTo>
                              <a:lnTo>
                                <a:pt x="8" y="124"/>
                              </a:lnTo>
                              <a:lnTo>
                                <a:pt x="8" y="97"/>
                              </a:lnTo>
                              <a:lnTo>
                                <a:pt x="8" y="59"/>
                              </a:lnTo>
                              <a:lnTo>
                                <a:pt x="9" y="47"/>
                              </a:lnTo>
                              <a:lnTo>
                                <a:pt x="9" y="84"/>
                              </a:lnTo>
                              <a:lnTo>
                                <a:pt x="9" y="103"/>
                              </a:lnTo>
                              <a:lnTo>
                                <a:pt x="9" y="49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5" name="Freeform 4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75676" y="4141788"/>
                          <a:ext cx="14288" cy="322263"/>
                        </a:xfrm>
                        <a:custGeom>
                          <a:avLst/>
                          <a:gdLst>
                            <a:gd name="T0" fmla="*/ 0 w 9"/>
                            <a:gd name="T1" fmla="*/ 45 h 203"/>
                            <a:gd name="T2" fmla="*/ 0 w 9"/>
                            <a:gd name="T3" fmla="*/ 109 h 203"/>
                            <a:gd name="T4" fmla="*/ 0 w 9"/>
                            <a:gd name="T5" fmla="*/ 84 h 203"/>
                            <a:gd name="T6" fmla="*/ 1 w 9"/>
                            <a:gd name="T7" fmla="*/ 26 h 203"/>
                            <a:gd name="T8" fmla="*/ 1 w 9"/>
                            <a:gd name="T9" fmla="*/ 18 h 203"/>
                            <a:gd name="T10" fmla="*/ 1 w 9"/>
                            <a:gd name="T11" fmla="*/ 49 h 203"/>
                            <a:gd name="T12" fmla="*/ 1 w 9"/>
                            <a:gd name="T13" fmla="*/ 109 h 203"/>
                            <a:gd name="T14" fmla="*/ 2 w 9"/>
                            <a:gd name="T15" fmla="*/ 45 h 203"/>
                            <a:gd name="T16" fmla="*/ 2 w 9"/>
                            <a:gd name="T17" fmla="*/ 26 h 203"/>
                            <a:gd name="T18" fmla="*/ 2 w 9"/>
                            <a:gd name="T19" fmla="*/ 35 h 203"/>
                            <a:gd name="T20" fmla="*/ 2 w 9"/>
                            <a:gd name="T21" fmla="*/ 81 h 203"/>
                            <a:gd name="T22" fmla="*/ 2 w 9"/>
                            <a:gd name="T23" fmla="*/ 203 h 203"/>
                            <a:gd name="T24" fmla="*/ 2 w 9"/>
                            <a:gd name="T25" fmla="*/ 106 h 203"/>
                            <a:gd name="T26" fmla="*/ 3 w 9"/>
                            <a:gd name="T27" fmla="*/ 121 h 203"/>
                            <a:gd name="T28" fmla="*/ 3 w 9"/>
                            <a:gd name="T29" fmla="*/ 41 h 203"/>
                            <a:gd name="T30" fmla="*/ 3 w 9"/>
                            <a:gd name="T31" fmla="*/ 7 h 203"/>
                            <a:gd name="T32" fmla="*/ 3 w 9"/>
                            <a:gd name="T33" fmla="*/ 3 h 203"/>
                            <a:gd name="T34" fmla="*/ 3 w 9"/>
                            <a:gd name="T35" fmla="*/ 15 h 203"/>
                            <a:gd name="T36" fmla="*/ 3 w 9"/>
                            <a:gd name="T37" fmla="*/ 36 h 203"/>
                            <a:gd name="T38" fmla="*/ 3 w 9"/>
                            <a:gd name="T39" fmla="*/ 96 h 203"/>
                            <a:gd name="T40" fmla="*/ 4 w 9"/>
                            <a:gd name="T41" fmla="*/ 87 h 203"/>
                            <a:gd name="T42" fmla="*/ 4 w 9"/>
                            <a:gd name="T43" fmla="*/ 27 h 203"/>
                            <a:gd name="T44" fmla="*/ 4 w 9"/>
                            <a:gd name="T45" fmla="*/ 26 h 203"/>
                            <a:gd name="T46" fmla="*/ 4 w 9"/>
                            <a:gd name="T47" fmla="*/ 61 h 203"/>
                            <a:gd name="T48" fmla="*/ 5 w 9"/>
                            <a:gd name="T49" fmla="*/ 93 h 203"/>
                            <a:gd name="T50" fmla="*/ 5 w 9"/>
                            <a:gd name="T51" fmla="*/ 65 h 203"/>
                            <a:gd name="T52" fmla="*/ 5 w 9"/>
                            <a:gd name="T53" fmla="*/ 48 h 203"/>
                            <a:gd name="T54" fmla="*/ 5 w 9"/>
                            <a:gd name="T55" fmla="*/ 52 h 203"/>
                            <a:gd name="T56" fmla="*/ 5 w 9"/>
                            <a:gd name="T57" fmla="*/ 78 h 203"/>
                            <a:gd name="T58" fmla="*/ 5 w 9"/>
                            <a:gd name="T59" fmla="*/ 104 h 203"/>
                            <a:gd name="T60" fmla="*/ 5 w 9"/>
                            <a:gd name="T61" fmla="*/ 67 h 203"/>
                            <a:gd name="T62" fmla="*/ 6 w 9"/>
                            <a:gd name="T63" fmla="*/ 27 h 203"/>
                            <a:gd name="T64" fmla="*/ 6 w 9"/>
                            <a:gd name="T65" fmla="*/ 5 h 203"/>
                            <a:gd name="T66" fmla="*/ 6 w 9"/>
                            <a:gd name="T67" fmla="*/ 0 h 203"/>
                            <a:gd name="T68" fmla="*/ 6 w 9"/>
                            <a:gd name="T69" fmla="*/ 8 h 203"/>
                            <a:gd name="T70" fmla="*/ 7 w 9"/>
                            <a:gd name="T71" fmla="*/ 25 h 203"/>
                            <a:gd name="T72" fmla="*/ 7 w 9"/>
                            <a:gd name="T73" fmla="*/ 45 h 203"/>
                            <a:gd name="T74" fmla="*/ 7 w 9"/>
                            <a:gd name="T75" fmla="*/ 71 h 203"/>
                            <a:gd name="T76" fmla="*/ 7 w 9"/>
                            <a:gd name="T77" fmla="*/ 82 h 203"/>
                            <a:gd name="T78" fmla="*/ 7 w 9"/>
                            <a:gd name="T79" fmla="*/ 45 h 203"/>
                            <a:gd name="T80" fmla="*/ 7 w 9"/>
                            <a:gd name="T81" fmla="*/ 30 h 203"/>
                            <a:gd name="T82" fmla="*/ 8 w 9"/>
                            <a:gd name="T83" fmla="*/ 35 h 203"/>
                            <a:gd name="T84" fmla="*/ 8 w 9"/>
                            <a:gd name="T85" fmla="*/ 42 h 203"/>
                            <a:gd name="T86" fmla="*/ 8 w 9"/>
                            <a:gd name="T87" fmla="*/ 49 h 203"/>
                            <a:gd name="T88" fmla="*/ 8 w 9"/>
                            <a:gd name="T89" fmla="*/ 67 h 203"/>
                            <a:gd name="T90" fmla="*/ 8 w 9"/>
                            <a:gd name="T91" fmla="*/ 86 h 203"/>
                            <a:gd name="T92" fmla="*/ 9 w 9"/>
                            <a:gd name="T93" fmla="*/ 102 h 203"/>
                            <a:gd name="T94" fmla="*/ 9 w 9"/>
                            <a:gd name="T95" fmla="*/ 59 h 203"/>
                            <a:gd name="T96" fmla="*/ 9 w 9"/>
                            <a:gd name="T97" fmla="*/ 28 h 203"/>
                            <a:gd name="T98" fmla="*/ 9 w 9"/>
                            <a:gd name="T99" fmla="*/ 28 h 2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3">
                              <a:moveTo>
                                <a:pt x="0" y="45"/>
                              </a:moveTo>
                              <a:lnTo>
                                <a:pt x="0" y="109"/>
                              </a:lnTo>
                              <a:lnTo>
                                <a:pt x="0" y="84"/>
                              </a:lnTo>
                              <a:lnTo>
                                <a:pt x="1" y="26"/>
                              </a:lnTo>
                              <a:lnTo>
                                <a:pt x="1" y="18"/>
                              </a:lnTo>
                              <a:lnTo>
                                <a:pt x="1" y="49"/>
                              </a:lnTo>
                              <a:lnTo>
                                <a:pt x="1" y="109"/>
                              </a:lnTo>
                              <a:lnTo>
                                <a:pt x="2" y="45"/>
                              </a:lnTo>
                              <a:lnTo>
                                <a:pt x="2" y="26"/>
                              </a:lnTo>
                              <a:lnTo>
                                <a:pt x="2" y="35"/>
                              </a:lnTo>
                              <a:lnTo>
                                <a:pt x="2" y="81"/>
                              </a:lnTo>
                              <a:lnTo>
                                <a:pt x="2" y="203"/>
                              </a:lnTo>
                              <a:lnTo>
                                <a:pt x="2" y="106"/>
                              </a:lnTo>
                              <a:lnTo>
                                <a:pt x="3" y="121"/>
                              </a:lnTo>
                              <a:lnTo>
                                <a:pt x="3" y="41"/>
                              </a:lnTo>
                              <a:lnTo>
                                <a:pt x="3" y="7"/>
                              </a:lnTo>
                              <a:lnTo>
                                <a:pt x="3" y="3"/>
                              </a:lnTo>
                              <a:lnTo>
                                <a:pt x="3" y="15"/>
                              </a:lnTo>
                              <a:lnTo>
                                <a:pt x="3" y="36"/>
                              </a:lnTo>
                              <a:lnTo>
                                <a:pt x="3" y="96"/>
                              </a:lnTo>
                              <a:lnTo>
                                <a:pt x="4" y="87"/>
                              </a:lnTo>
                              <a:lnTo>
                                <a:pt x="4" y="27"/>
                              </a:lnTo>
                              <a:lnTo>
                                <a:pt x="4" y="26"/>
                              </a:lnTo>
                              <a:lnTo>
                                <a:pt x="4" y="61"/>
                              </a:lnTo>
                              <a:lnTo>
                                <a:pt x="5" y="93"/>
                              </a:lnTo>
                              <a:lnTo>
                                <a:pt x="5" y="65"/>
                              </a:lnTo>
                              <a:lnTo>
                                <a:pt x="5" y="48"/>
                              </a:lnTo>
                              <a:lnTo>
                                <a:pt x="5" y="52"/>
                              </a:lnTo>
                              <a:lnTo>
                                <a:pt x="5" y="78"/>
                              </a:lnTo>
                              <a:lnTo>
                                <a:pt x="5" y="104"/>
                              </a:lnTo>
                              <a:lnTo>
                                <a:pt x="5" y="67"/>
                              </a:lnTo>
                              <a:lnTo>
                                <a:pt x="6" y="27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8"/>
                              </a:lnTo>
                              <a:lnTo>
                                <a:pt x="7" y="25"/>
                              </a:lnTo>
                              <a:lnTo>
                                <a:pt x="7" y="45"/>
                              </a:lnTo>
                              <a:lnTo>
                                <a:pt x="7" y="71"/>
                              </a:lnTo>
                              <a:lnTo>
                                <a:pt x="7" y="82"/>
                              </a:lnTo>
                              <a:lnTo>
                                <a:pt x="7" y="45"/>
                              </a:lnTo>
                              <a:lnTo>
                                <a:pt x="7" y="30"/>
                              </a:lnTo>
                              <a:lnTo>
                                <a:pt x="8" y="35"/>
                              </a:lnTo>
                              <a:lnTo>
                                <a:pt x="8" y="42"/>
                              </a:lnTo>
                              <a:lnTo>
                                <a:pt x="8" y="49"/>
                              </a:lnTo>
                              <a:lnTo>
                                <a:pt x="8" y="67"/>
                              </a:lnTo>
                              <a:lnTo>
                                <a:pt x="8" y="86"/>
                              </a:lnTo>
                              <a:lnTo>
                                <a:pt x="9" y="102"/>
                              </a:lnTo>
                              <a:lnTo>
                                <a:pt x="9" y="59"/>
                              </a:lnTo>
                              <a:lnTo>
                                <a:pt x="9" y="28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6" name="Freeform 4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89963" y="4165600"/>
                          <a:ext cx="14288" cy="301625"/>
                        </a:xfrm>
                        <a:custGeom>
                          <a:avLst/>
                          <a:gdLst>
                            <a:gd name="T0" fmla="*/ 0 w 9"/>
                            <a:gd name="T1" fmla="*/ 13 h 190"/>
                            <a:gd name="T2" fmla="*/ 0 w 9"/>
                            <a:gd name="T3" fmla="*/ 31 h 190"/>
                            <a:gd name="T4" fmla="*/ 0 w 9"/>
                            <a:gd name="T5" fmla="*/ 40 h 190"/>
                            <a:gd name="T6" fmla="*/ 1 w 9"/>
                            <a:gd name="T7" fmla="*/ 45 h 190"/>
                            <a:gd name="T8" fmla="*/ 1 w 9"/>
                            <a:gd name="T9" fmla="*/ 63 h 190"/>
                            <a:gd name="T10" fmla="*/ 1 w 9"/>
                            <a:gd name="T11" fmla="*/ 97 h 190"/>
                            <a:gd name="T12" fmla="*/ 1 w 9"/>
                            <a:gd name="T13" fmla="*/ 71 h 190"/>
                            <a:gd name="T14" fmla="*/ 2 w 9"/>
                            <a:gd name="T15" fmla="*/ 35 h 190"/>
                            <a:gd name="T16" fmla="*/ 2 w 9"/>
                            <a:gd name="T17" fmla="*/ 20 h 190"/>
                            <a:gd name="T18" fmla="*/ 2 w 9"/>
                            <a:gd name="T19" fmla="*/ 17 h 190"/>
                            <a:gd name="T20" fmla="*/ 2 w 9"/>
                            <a:gd name="T21" fmla="*/ 29 h 190"/>
                            <a:gd name="T22" fmla="*/ 2 w 9"/>
                            <a:gd name="T23" fmla="*/ 66 h 190"/>
                            <a:gd name="T24" fmla="*/ 2 w 9"/>
                            <a:gd name="T25" fmla="*/ 53 h 190"/>
                            <a:gd name="T26" fmla="*/ 2 w 9"/>
                            <a:gd name="T27" fmla="*/ 30 h 190"/>
                            <a:gd name="T28" fmla="*/ 3 w 9"/>
                            <a:gd name="T29" fmla="*/ 51 h 190"/>
                            <a:gd name="T30" fmla="*/ 3 w 9"/>
                            <a:gd name="T31" fmla="*/ 170 h 190"/>
                            <a:gd name="T32" fmla="*/ 3 w 9"/>
                            <a:gd name="T33" fmla="*/ 57 h 190"/>
                            <a:gd name="T34" fmla="*/ 3 w 9"/>
                            <a:gd name="T35" fmla="*/ 39 h 190"/>
                            <a:gd name="T36" fmla="*/ 3 w 9"/>
                            <a:gd name="T37" fmla="*/ 51 h 190"/>
                            <a:gd name="T38" fmla="*/ 3 w 9"/>
                            <a:gd name="T39" fmla="*/ 92 h 190"/>
                            <a:gd name="T40" fmla="*/ 4 w 9"/>
                            <a:gd name="T41" fmla="*/ 126 h 190"/>
                            <a:gd name="T42" fmla="*/ 4 w 9"/>
                            <a:gd name="T43" fmla="*/ 54 h 190"/>
                            <a:gd name="T44" fmla="*/ 4 w 9"/>
                            <a:gd name="T45" fmla="*/ 34 h 190"/>
                            <a:gd name="T46" fmla="*/ 4 w 9"/>
                            <a:gd name="T47" fmla="*/ 36 h 190"/>
                            <a:gd name="T48" fmla="*/ 4 w 9"/>
                            <a:gd name="T49" fmla="*/ 49 h 190"/>
                            <a:gd name="T50" fmla="*/ 5 w 9"/>
                            <a:gd name="T51" fmla="*/ 79 h 190"/>
                            <a:gd name="T52" fmla="*/ 5 w 9"/>
                            <a:gd name="T53" fmla="*/ 71 h 190"/>
                            <a:gd name="T54" fmla="*/ 5 w 9"/>
                            <a:gd name="T55" fmla="*/ 46 h 190"/>
                            <a:gd name="T56" fmla="*/ 5 w 9"/>
                            <a:gd name="T57" fmla="*/ 37 h 190"/>
                            <a:gd name="T58" fmla="*/ 5 w 9"/>
                            <a:gd name="T59" fmla="*/ 15 h 190"/>
                            <a:gd name="T60" fmla="*/ 5 w 9"/>
                            <a:gd name="T61" fmla="*/ 0 h 190"/>
                            <a:gd name="T62" fmla="*/ 6 w 9"/>
                            <a:gd name="T63" fmla="*/ 9 h 190"/>
                            <a:gd name="T64" fmla="*/ 6 w 9"/>
                            <a:gd name="T65" fmla="*/ 41 h 190"/>
                            <a:gd name="T66" fmla="*/ 6 w 9"/>
                            <a:gd name="T67" fmla="*/ 63 h 190"/>
                            <a:gd name="T68" fmla="*/ 6 w 9"/>
                            <a:gd name="T69" fmla="*/ 89 h 190"/>
                            <a:gd name="T70" fmla="*/ 7 w 9"/>
                            <a:gd name="T71" fmla="*/ 190 h 190"/>
                            <a:gd name="T72" fmla="*/ 7 w 9"/>
                            <a:gd name="T73" fmla="*/ 96 h 190"/>
                            <a:gd name="T74" fmla="*/ 7 w 9"/>
                            <a:gd name="T75" fmla="*/ 59 h 190"/>
                            <a:gd name="T76" fmla="*/ 7 w 9"/>
                            <a:gd name="T77" fmla="*/ 51 h 190"/>
                            <a:gd name="T78" fmla="*/ 7 w 9"/>
                            <a:gd name="T79" fmla="*/ 49 h 190"/>
                            <a:gd name="T80" fmla="*/ 7 w 9"/>
                            <a:gd name="T81" fmla="*/ 39 h 190"/>
                            <a:gd name="T82" fmla="*/ 7 w 9"/>
                            <a:gd name="T83" fmla="*/ 42 h 190"/>
                            <a:gd name="T84" fmla="*/ 8 w 9"/>
                            <a:gd name="T85" fmla="*/ 49 h 190"/>
                            <a:gd name="T86" fmla="*/ 8 w 9"/>
                            <a:gd name="T87" fmla="*/ 26 h 190"/>
                            <a:gd name="T88" fmla="*/ 8 w 9"/>
                            <a:gd name="T89" fmla="*/ 23 h 190"/>
                            <a:gd name="T90" fmla="*/ 8 w 9"/>
                            <a:gd name="T91" fmla="*/ 71 h 190"/>
                            <a:gd name="T92" fmla="*/ 9 w 9"/>
                            <a:gd name="T93" fmla="*/ 100 h 190"/>
                            <a:gd name="T94" fmla="*/ 9 w 9"/>
                            <a:gd name="T95" fmla="*/ 32 h 190"/>
                            <a:gd name="T96" fmla="*/ 9 w 9"/>
                            <a:gd name="T97" fmla="*/ 20 h 190"/>
                            <a:gd name="T98" fmla="*/ 9 w 9"/>
                            <a:gd name="T99" fmla="*/ 31 h 1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0">
                              <a:moveTo>
                                <a:pt x="0" y="13"/>
                              </a:moveTo>
                              <a:lnTo>
                                <a:pt x="0" y="31"/>
                              </a:lnTo>
                              <a:lnTo>
                                <a:pt x="0" y="40"/>
                              </a:lnTo>
                              <a:lnTo>
                                <a:pt x="1" y="45"/>
                              </a:lnTo>
                              <a:lnTo>
                                <a:pt x="1" y="63"/>
                              </a:lnTo>
                              <a:lnTo>
                                <a:pt x="1" y="97"/>
                              </a:lnTo>
                              <a:lnTo>
                                <a:pt x="1" y="71"/>
                              </a:lnTo>
                              <a:lnTo>
                                <a:pt x="2" y="35"/>
                              </a:lnTo>
                              <a:lnTo>
                                <a:pt x="2" y="20"/>
                              </a:lnTo>
                              <a:lnTo>
                                <a:pt x="2" y="17"/>
                              </a:lnTo>
                              <a:lnTo>
                                <a:pt x="2" y="29"/>
                              </a:lnTo>
                              <a:lnTo>
                                <a:pt x="2" y="66"/>
                              </a:lnTo>
                              <a:lnTo>
                                <a:pt x="2" y="53"/>
                              </a:lnTo>
                              <a:lnTo>
                                <a:pt x="2" y="30"/>
                              </a:lnTo>
                              <a:lnTo>
                                <a:pt x="3" y="51"/>
                              </a:lnTo>
                              <a:lnTo>
                                <a:pt x="3" y="170"/>
                              </a:lnTo>
                              <a:lnTo>
                                <a:pt x="3" y="57"/>
                              </a:lnTo>
                              <a:lnTo>
                                <a:pt x="3" y="39"/>
                              </a:lnTo>
                              <a:lnTo>
                                <a:pt x="3" y="51"/>
                              </a:lnTo>
                              <a:lnTo>
                                <a:pt x="3" y="92"/>
                              </a:lnTo>
                              <a:lnTo>
                                <a:pt x="4" y="126"/>
                              </a:lnTo>
                              <a:lnTo>
                                <a:pt x="4" y="54"/>
                              </a:lnTo>
                              <a:lnTo>
                                <a:pt x="4" y="34"/>
                              </a:lnTo>
                              <a:lnTo>
                                <a:pt x="4" y="36"/>
                              </a:lnTo>
                              <a:lnTo>
                                <a:pt x="4" y="49"/>
                              </a:lnTo>
                              <a:lnTo>
                                <a:pt x="5" y="79"/>
                              </a:lnTo>
                              <a:lnTo>
                                <a:pt x="5" y="71"/>
                              </a:lnTo>
                              <a:lnTo>
                                <a:pt x="5" y="46"/>
                              </a:lnTo>
                              <a:lnTo>
                                <a:pt x="5" y="37"/>
                              </a:lnTo>
                              <a:lnTo>
                                <a:pt x="5" y="15"/>
                              </a:lnTo>
                              <a:lnTo>
                                <a:pt x="5" y="0"/>
                              </a:lnTo>
                              <a:lnTo>
                                <a:pt x="6" y="9"/>
                              </a:lnTo>
                              <a:lnTo>
                                <a:pt x="6" y="41"/>
                              </a:lnTo>
                              <a:lnTo>
                                <a:pt x="6" y="63"/>
                              </a:lnTo>
                              <a:lnTo>
                                <a:pt x="6" y="89"/>
                              </a:lnTo>
                              <a:lnTo>
                                <a:pt x="7" y="190"/>
                              </a:lnTo>
                              <a:lnTo>
                                <a:pt x="7" y="96"/>
                              </a:lnTo>
                              <a:lnTo>
                                <a:pt x="7" y="59"/>
                              </a:lnTo>
                              <a:lnTo>
                                <a:pt x="7" y="51"/>
                              </a:lnTo>
                              <a:lnTo>
                                <a:pt x="7" y="49"/>
                              </a:lnTo>
                              <a:lnTo>
                                <a:pt x="7" y="39"/>
                              </a:lnTo>
                              <a:lnTo>
                                <a:pt x="7" y="42"/>
                              </a:lnTo>
                              <a:lnTo>
                                <a:pt x="8" y="49"/>
                              </a:lnTo>
                              <a:lnTo>
                                <a:pt x="8" y="26"/>
                              </a:lnTo>
                              <a:lnTo>
                                <a:pt x="8" y="23"/>
                              </a:lnTo>
                              <a:lnTo>
                                <a:pt x="8" y="71"/>
                              </a:lnTo>
                              <a:lnTo>
                                <a:pt x="9" y="100"/>
                              </a:lnTo>
                              <a:lnTo>
                                <a:pt x="9" y="32"/>
                              </a:lnTo>
                              <a:lnTo>
                                <a:pt x="9" y="20"/>
                              </a:lnTo>
                              <a:lnTo>
                                <a:pt x="9" y="3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7" name="Freeform 4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04251" y="4157663"/>
                          <a:ext cx="14288" cy="304800"/>
                        </a:xfrm>
                        <a:custGeom>
                          <a:avLst/>
                          <a:gdLst>
                            <a:gd name="T0" fmla="*/ 0 w 9"/>
                            <a:gd name="T1" fmla="*/ 36 h 192"/>
                            <a:gd name="T2" fmla="*/ 0 w 9"/>
                            <a:gd name="T3" fmla="*/ 65 h 192"/>
                            <a:gd name="T4" fmla="*/ 0 w 9"/>
                            <a:gd name="T5" fmla="*/ 99 h 192"/>
                            <a:gd name="T6" fmla="*/ 1 w 9"/>
                            <a:gd name="T7" fmla="*/ 134 h 192"/>
                            <a:gd name="T8" fmla="*/ 1 w 9"/>
                            <a:gd name="T9" fmla="*/ 172 h 192"/>
                            <a:gd name="T10" fmla="*/ 1 w 9"/>
                            <a:gd name="T11" fmla="*/ 81 h 192"/>
                            <a:gd name="T12" fmla="*/ 1 w 9"/>
                            <a:gd name="T13" fmla="*/ 51 h 192"/>
                            <a:gd name="T14" fmla="*/ 1 w 9"/>
                            <a:gd name="T15" fmla="*/ 49 h 192"/>
                            <a:gd name="T16" fmla="*/ 1 w 9"/>
                            <a:gd name="T17" fmla="*/ 76 h 192"/>
                            <a:gd name="T18" fmla="*/ 1 w 9"/>
                            <a:gd name="T19" fmla="*/ 192 h 192"/>
                            <a:gd name="T20" fmla="*/ 2 w 9"/>
                            <a:gd name="T21" fmla="*/ 129 h 192"/>
                            <a:gd name="T22" fmla="*/ 2 w 9"/>
                            <a:gd name="T23" fmla="*/ 71 h 192"/>
                            <a:gd name="T24" fmla="*/ 2 w 9"/>
                            <a:gd name="T25" fmla="*/ 27 h 192"/>
                            <a:gd name="T26" fmla="*/ 2 w 9"/>
                            <a:gd name="T27" fmla="*/ 15 h 192"/>
                            <a:gd name="T28" fmla="*/ 3 w 9"/>
                            <a:gd name="T29" fmla="*/ 35 h 192"/>
                            <a:gd name="T30" fmla="*/ 3 w 9"/>
                            <a:gd name="T31" fmla="*/ 46 h 192"/>
                            <a:gd name="T32" fmla="*/ 3 w 9"/>
                            <a:gd name="T33" fmla="*/ 25 h 192"/>
                            <a:gd name="T34" fmla="*/ 3 w 9"/>
                            <a:gd name="T35" fmla="*/ 30 h 192"/>
                            <a:gd name="T36" fmla="*/ 3 w 9"/>
                            <a:gd name="T37" fmla="*/ 55 h 192"/>
                            <a:gd name="T38" fmla="*/ 3 w 9"/>
                            <a:gd name="T39" fmla="*/ 94 h 192"/>
                            <a:gd name="T40" fmla="*/ 3 w 9"/>
                            <a:gd name="T41" fmla="*/ 84 h 192"/>
                            <a:gd name="T42" fmla="*/ 4 w 9"/>
                            <a:gd name="T43" fmla="*/ 46 h 192"/>
                            <a:gd name="T44" fmla="*/ 4 w 9"/>
                            <a:gd name="T45" fmla="*/ 53 h 192"/>
                            <a:gd name="T46" fmla="*/ 4 w 9"/>
                            <a:gd name="T47" fmla="*/ 98 h 192"/>
                            <a:gd name="T48" fmla="*/ 4 w 9"/>
                            <a:gd name="T49" fmla="*/ 79 h 192"/>
                            <a:gd name="T50" fmla="*/ 5 w 9"/>
                            <a:gd name="T51" fmla="*/ 41 h 192"/>
                            <a:gd name="T52" fmla="*/ 5 w 9"/>
                            <a:gd name="T53" fmla="*/ 19 h 192"/>
                            <a:gd name="T54" fmla="*/ 5 w 9"/>
                            <a:gd name="T55" fmla="*/ 5 h 192"/>
                            <a:gd name="T56" fmla="*/ 5 w 9"/>
                            <a:gd name="T57" fmla="*/ 0 h 192"/>
                            <a:gd name="T58" fmla="*/ 5 w 9"/>
                            <a:gd name="T59" fmla="*/ 6 h 192"/>
                            <a:gd name="T60" fmla="*/ 5 w 9"/>
                            <a:gd name="T61" fmla="*/ 18 h 192"/>
                            <a:gd name="T62" fmla="*/ 6 w 9"/>
                            <a:gd name="T63" fmla="*/ 39 h 192"/>
                            <a:gd name="T64" fmla="*/ 6 w 9"/>
                            <a:gd name="T65" fmla="*/ 57 h 192"/>
                            <a:gd name="T66" fmla="*/ 6 w 9"/>
                            <a:gd name="T67" fmla="*/ 55 h 192"/>
                            <a:gd name="T68" fmla="*/ 6 w 9"/>
                            <a:gd name="T69" fmla="*/ 85 h 192"/>
                            <a:gd name="T70" fmla="*/ 6 w 9"/>
                            <a:gd name="T71" fmla="*/ 128 h 192"/>
                            <a:gd name="T72" fmla="*/ 7 w 9"/>
                            <a:gd name="T73" fmla="*/ 92 h 192"/>
                            <a:gd name="T74" fmla="*/ 7 w 9"/>
                            <a:gd name="T75" fmla="*/ 179 h 192"/>
                            <a:gd name="T76" fmla="*/ 7 w 9"/>
                            <a:gd name="T77" fmla="*/ 81 h 192"/>
                            <a:gd name="T78" fmla="*/ 7 w 9"/>
                            <a:gd name="T79" fmla="*/ 44 h 192"/>
                            <a:gd name="T80" fmla="*/ 7 w 9"/>
                            <a:gd name="T81" fmla="*/ 41 h 192"/>
                            <a:gd name="T82" fmla="*/ 7 w 9"/>
                            <a:gd name="T83" fmla="*/ 55 h 192"/>
                            <a:gd name="T84" fmla="*/ 8 w 9"/>
                            <a:gd name="T85" fmla="*/ 75 h 192"/>
                            <a:gd name="T86" fmla="*/ 8 w 9"/>
                            <a:gd name="T87" fmla="*/ 86 h 192"/>
                            <a:gd name="T88" fmla="*/ 8 w 9"/>
                            <a:gd name="T89" fmla="*/ 102 h 192"/>
                            <a:gd name="T90" fmla="*/ 8 w 9"/>
                            <a:gd name="T91" fmla="*/ 132 h 192"/>
                            <a:gd name="T92" fmla="*/ 8 w 9"/>
                            <a:gd name="T93" fmla="*/ 83 h 192"/>
                            <a:gd name="T94" fmla="*/ 8 w 9"/>
                            <a:gd name="T95" fmla="*/ 60 h 192"/>
                            <a:gd name="T96" fmla="*/ 8 w 9"/>
                            <a:gd name="T97" fmla="*/ 54 h 192"/>
                            <a:gd name="T98" fmla="*/ 9 w 9"/>
                            <a:gd name="T99" fmla="*/ 39 h 1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2">
                              <a:moveTo>
                                <a:pt x="0" y="36"/>
                              </a:moveTo>
                              <a:lnTo>
                                <a:pt x="0" y="65"/>
                              </a:lnTo>
                              <a:lnTo>
                                <a:pt x="0" y="99"/>
                              </a:lnTo>
                              <a:lnTo>
                                <a:pt x="1" y="134"/>
                              </a:lnTo>
                              <a:lnTo>
                                <a:pt x="1" y="172"/>
                              </a:lnTo>
                              <a:lnTo>
                                <a:pt x="1" y="81"/>
                              </a:lnTo>
                              <a:lnTo>
                                <a:pt x="1" y="51"/>
                              </a:lnTo>
                              <a:lnTo>
                                <a:pt x="1" y="49"/>
                              </a:lnTo>
                              <a:lnTo>
                                <a:pt x="1" y="76"/>
                              </a:lnTo>
                              <a:lnTo>
                                <a:pt x="1" y="192"/>
                              </a:lnTo>
                              <a:lnTo>
                                <a:pt x="2" y="129"/>
                              </a:lnTo>
                              <a:lnTo>
                                <a:pt x="2" y="71"/>
                              </a:lnTo>
                              <a:lnTo>
                                <a:pt x="2" y="27"/>
                              </a:lnTo>
                              <a:lnTo>
                                <a:pt x="2" y="15"/>
                              </a:lnTo>
                              <a:lnTo>
                                <a:pt x="3" y="35"/>
                              </a:lnTo>
                              <a:lnTo>
                                <a:pt x="3" y="46"/>
                              </a:lnTo>
                              <a:lnTo>
                                <a:pt x="3" y="25"/>
                              </a:lnTo>
                              <a:lnTo>
                                <a:pt x="3" y="30"/>
                              </a:lnTo>
                              <a:lnTo>
                                <a:pt x="3" y="55"/>
                              </a:lnTo>
                              <a:lnTo>
                                <a:pt x="3" y="94"/>
                              </a:lnTo>
                              <a:lnTo>
                                <a:pt x="3" y="84"/>
                              </a:lnTo>
                              <a:lnTo>
                                <a:pt x="4" y="46"/>
                              </a:lnTo>
                              <a:lnTo>
                                <a:pt x="4" y="53"/>
                              </a:lnTo>
                              <a:lnTo>
                                <a:pt x="4" y="98"/>
                              </a:lnTo>
                              <a:lnTo>
                                <a:pt x="4" y="79"/>
                              </a:lnTo>
                              <a:lnTo>
                                <a:pt x="5" y="41"/>
                              </a:lnTo>
                              <a:lnTo>
                                <a:pt x="5" y="19"/>
                              </a:lnTo>
                              <a:lnTo>
                                <a:pt x="5" y="5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18"/>
                              </a:lnTo>
                              <a:lnTo>
                                <a:pt x="6" y="39"/>
                              </a:lnTo>
                              <a:lnTo>
                                <a:pt x="6" y="57"/>
                              </a:lnTo>
                              <a:lnTo>
                                <a:pt x="6" y="55"/>
                              </a:lnTo>
                              <a:lnTo>
                                <a:pt x="6" y="85"/>
                              </a:lnTo>
                              <a:lnTo>
                                <a:pt x="6" y="128"/>
                              </a:lnTo>
                              <a:lnTo>
                                <a:pt x="7" y="92"/>
                              </a:lnTo>
                              <a:lnTo>
                                <a:pt x="7" y="179"/>
                              </a:lnTo>
                              <a:lnTo>
                                <a:pt x="7" y="81"/>
                              </a:lnTo>
                              <a:lnTo>
                                <a:pt x="7" y="44"/>
                              </a:lnTo>
                              <a:lnTo>
                                <a:pt x="7" y="41"/>
                              </a:lnTo>
                              <a:lnTo>
                                <a:pt x="7" y="55"/>
                              </a:lnTo>
                              <a:lnTo>
                                <a:pt x="8" y="75"/>
                              </a:lnTo>
                              <a:lnTo>
                                <a:pt x="8" y="86"/>
                              </a:lnTo>
                              <a:lnTo>
                                <a:pt x="8" y="102"/>
                              </a:lnTo>
                              <a:lnTo>
                                <a:pt x="8" y="132"/>
                              </a:lnTo>
                              <a:lnTo>
                                <a:pt x="8" y="83"/>
                              </a:lnTo>
                              <a:lnTo>
                                <a:pt x="8" y="60"/>
                              </a:lnTo>
                              <a:lnTo>
                                <a:pt x="8" y="54"/>
                              </a:lnTo>
                              <a:lnTo>
                                <a:pt x="9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8" name="Freeform 4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18538" y="4175125"/>
                          <a:ext cx="14288" cy="227013"/>
                        </a:xfrm>
                        <a:custGeom>
                          <a:avLst/>
                          <a:gdLst>
                            <a:gd name="T0" fmla="*/ 0 w 9"/>
                            <a:gd name="T1" fmla="*/ 28 h 143"/>
                            <a:gd name="T2" fmla="*/ 0 w 9"/>
                            <a:gd name="T3" fmla="*/ 24 h 143"/>
                            <a:gd name="T4" fmla="*/ 0 w 9"/>
                            <a:gd name="T5" fmla="*/ 31 h 143"/>
                            <a:gd name="T6" fmla="*/ 0 w 9"/>
                            <a:gd name="T7" fmla="*/ 32 h 143"/>
                            <a:gd name="T8" fmla="*/ 1 w 9"/>
                            <a:gd name="T9" fmla="*/ 35 h 143"/>
                            <a:gd name="T10" fmla="*/ 1 w 9"/>
                            <a:gd name="T11" fmla="*/ 51 h 143"/>
                            <a:gd name="T12" fmla="*/ 1 w 9"/>
                            <a:gd name="T13" fmla="*/ 55 h 143"/>
                            <a:gd name="T14" fmla="*/ 1 w 9"/>
                            <a:gd name="T15" fmla="*/ 49 h 143"/>
                            <a:gd name="T16" fmla="*/ 1 w 9"/>
                            <a:gd name="T17" fmla="*/ 61 h 143"/>
                            <a:gd name="T18" fmla="*/ 1 w 9"/>
                            <a:gd name="T19" fmla="*/ 97 h 143"/>
                            <a:gd name="T20" fmla="*/ 2 w 9"/>
                            <a:gd name="T21" fmla="*/ 78 h 143"/>
                            <a:gd name="T22" fmla="*/ 2 w 9"/>
                            <a:gd name="T23" fmla="*/ 86 h 143"/>
                            <a:gd name="T24" fmla="*/ 2 w 9"/>
                            <a:gd name="T25" fmla="*/ 139 h 143"/>
                            <a:gd name="T26" fmla="*/ 2 w 9"/>
                            <a:gd name="T27" fmla="*/ 43 h 143"/>
                            <a:gd name="T28" fmla="*/ 2 w 9"/>
                            <a:gd name="T29" fmla="*/ 23 h 143"/>
                            <a:gd name="T30" fmla="*/ 3 w 9"/>
                            <a:gd name="T31" fmla="*/ 30 h 143"/>
                            <a:gd name="T32" fmla="*/ 3 w 9"/>
                            <a:gd name="T33" fmla="*/ 58 h 143"/>
                            <a:gd name="T34" fmla="*/ 3 w 9"/>
                            <a:gd name="T35" fmla="*/ 143 h 143"/>
                            <a:gd name="T36" fmla="*/ 3 w 9"/>
                            <a:gd name="T37" fmla="*/ 75 h 143"/>
                            <a:gd name="T38" fmla="*/ 3 w 9"/>
                            <a:gd name="T39" fmla="*/ 34 h 143"/>
                            <a:gd name="T40" fmla="*/ 3 w 9"/>
                            <a:gd name="T41" fmla="*/ 33 h 143"/>
                            <a:gd name="T42" fmla="*/ 4 w 9"/>
                            <a:gd name="T43" fmla="*/ 58 h 143"/>
                            <a:gd name="T44" fmla="*/ 4 w 9"/>
                            <a:gd name="T45" fmla="*/ 102 h 143"/>
                            <a:gd name="T46" fmla="*/ 4 w 9"/>
                            <a:gd name="T47" fmla="*/ 134 h 143"/>
                            <a:gd name="T48" fmla="*/ 4 w 9"/>
                            <a:gd name="T49" fmla="*/ 76 h 143"/>
                            <a:gd name="T50" fmla="*/ 5 w 9"/>
                            <a:gd name="T51" fmla="*/ 33 h 143"/>
                            <a:gd name="T52" fmla="*/ 5 w 9"/>
                            <a:gd name="T53" fmla="*/ 12 h 143"/>
                            <a:gd name="T54" fmla="*/ 5 w 9"/>
                            <a:gd name="T55" fmla="*/ 6 h 143"/>
                            <a:gd name="T56" fmla="*/ 5 w 9"/>
                            <a:gd name="T57" fmla="*/ 13 h 143"/>
                            <a:gd name="T58" fmla="*/ 5 w 9"/>
                            <a:gd name="T59" fmla="*/ 28 h 143"/>
                            <a:gd name="T60" fmla="*/ 5 w 9"/>
                            <a:gd name="T61" fmla="*/ 35 h 143"/>
                            <a:gd name="T62" fmla="*/ 5 w 9"/>
                            <a:gd name="T63" fmla="*/ 28 h 143"/>
                            <a:gd name="T64" fmla="*/ 6 w 9"/>
                            <a:gd name="T65" fmla="*/ 32 h 143"/>
                            <a:gd name="T66" fmla="*/ 6 w 9"/>
                            <a:gd name="T67" fmla="*/ 37 h 143"/>
                            <a:gd name="T68" fmla="*/ 6 w 9"/>
                            <a:gd name="T69" fmla="*/ 29 h 143"/>
                            <a:gd name="T70" fmla="*/ 6 w 9"/>
                            <a:gd name="T71" fmla="*/ 35 h 143"/>
                            <a:gd name="T72" fmla="*/ 6 w 9"/>
                            <a:gd name="T73" fmla="*/ 19 h 143"/>
                            <a:gd name="T74" fmla="*/ 6 w 9"/>
                            <a:gd name="T75" fmla="*/ 0 h 143"/>
                            <a:gd name="T76" fmla="*/ 7 w 9"/>
                            <a:gd name="T77" fmla="*/ 10 h 143"/>
                            <a:gd name="T78" fmla="*/ 7 w 9"/>
                            <a:gd name="T79" fmla="*/ 31 h 143"/>
                            <a:gd name="T80" fmla="*/ 7 w 9"/>
                            <a:gd name="T81" fmla="*/ 15 h 143"/>
                            <a:gd name="T82" fmla="*/ 7 w 9"/>
                            <a:gd name="T83" fmla="*/ 18 h 143"/>
                            <a:gd name="T84" fmla="*/ 7 w 9"/>
                            <a:gd name="T85" fmla="*/ 65 h 143"/>
                            <a:gd name="T86" fmla="*/ 8 w 9"/>
                            <a:gd name="T87" fmla="*/ 78 h 143"/>
                            <a:gd name="T88" fmla="*/ 8 w 9"/>
                            <a:gd name="T89" fmla="*/ 51 h 143"/>
                            <a:gd name="T90" fmla="*/ 8 w 9"/>
                            <a:gd name="T91" fmla="*/ 60 h 143"/>
                            <a:gd name="T92" fmla="*/ 8 w 9"/>
                            <a:gd name="T93" fmla="*/ 98 h 143"/>
                            <a:gd name="T94" fmla="*/ 8 w 9"/>
                            <a:gd name="T95" fmla="*/ 61 h 143"/>
                            <a:gd name="T96" fmla="*/ 8 w 9"/>
                            <a:gd name="T97" fmla="*/ 40 h 143"/>
                            <a:gd name="T98" fmla="*/ 9 w 9"/>
                            <a:gd name="T99" fmla="*/ 93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3">
                              <a:moveTo>
                                <a:pt x="0" y="28"/>
                              </a:moveTo>
                              <a:lnTo>
                                <a:pt x="0" y="24"/>
                              </a:lnTo>
                              <a:lnTo>
                                <a:pt x="0" y="31"/>
                              </a:lnTo>
                              <a:lnTo>
                                <a:pt x="0" y="32"/>
                              </a:lnTo>
                              <a:lnTo>
                                <a:pt x="1" y="35"/>
                              </a:lnTo>
                              <a:lnTo>
                                <a:pt x="1" y="51"/>
                              </a:lnTo>
                              <a:lnTo>
                                <a:pt x="1" y="55"/>
                              </a:lnTo>
                              <a:lnTo>
                                <a:pt x="1" y="49"/>
                              </a:lnTo>
                              <a:lnTo>
                                <a:pt x="1" y="61"/>
                              </a:lnTo>
                              <a:lnTo>
                                <a:pt x="1" y="97"/>
                              </a:lnTo>
                              <a:lnTo>
                                <a:pt x="2" y="78"/>
                              </a:lnTo>
                              <a:lnTo>
                                <a:pt x="2" y="86"/>
                              </a:lnTo>
                              <a:lnTo>
                                <a:pt x="2" y="139"/>
                              </a:lnTo>
                              <a:lnTo>
                                <a:pt x="2" y="43"/>
                              </a:lnTo>
                              <a:lnTo>
                                <a:pt x="2" y="23"/>
                              </a:lnTo>
                              <a:lnTo>
                                <a:pt x="3" y="30"/>
                              </a:lnTo>
                              <a:lnTo>
                                <a:pt x="3" y="58"/>
                              </a:lnTo>
                              <a:lnTo>
                                <a:pt x="3" y="143"/>
                              </a:lnTo>
                              <a:lnTo>
                                <a:pt x="3" y="75"/>
                              </a:lnTo>
                              <a:lnTo>
                                <a:pt x="3" y="34"/>
                              </a:lnTo>
                              <a:lnTo>
                                <a:pt x="3" y="33"/>
                              </a:lnTo>
                              <a:lnTo>
                                <a:pt x="4" y="58"/>
                              </a:lnTo>
                              <a:lnTo>
                                <a:pt x="4" y="102"/>
                              </a:lnTo>
                              <a:lnTo>
                                <a:pt x="4" y="134"/>
                              </a:lnTo>
                              <a:lnTo>
                                <a:pt x="4" y="76"/>
                              </a:lnTo>
                              <a:lnTo>
                                <a:pt x="5" y="33"/>
                              </a:lnTo>
                              <a:lnTo>
                                <a:pt x="5" y="12"/>
                              </a:lnTo>
                              <a:lnTo>
                                <a:pt x="5" y="6"/>
                              </a:lnTo>
                              <a:lnTo>
                                <a:pt x="5" y="13"/>
                              </a:lnTo>
                              <a:lnTo>
                                <a:pt x="5" y="28"/>
                              </a:lnTo>
                              <a:lnTo>
                                <a:pt x="5" y="35"/>
                              </a:lnTo>
                              <a:lnTo>
                                <a:pt x="5" y="28"/>
                              </a:lnTo>
                              <a:lnTo>
                                <a:pt x="6" y="32"/>
                              </a:lnTo>
                              <a:lnTo>
                                <a:pt x="6" y="37"/>
                              </a:lnTo>
                              <a:lnTo>
                                <a:pt x="6" y="29"/>
                              </a:lnTo>
                              <a:lnTo>
                                <a:pt x="6" y="35"/>
                              </a:lnTo>
                              <a:lnTo>
                                <a:pt x="6" y="19"/>
                              </a:lnTo>
                              <a:lnTo>
                                <a:pt x="6" y="0"/>
                              </a:lnTo>
                              <a:lnTo>
                                <a:pt x="7" y="10"/>
                              </a:lnTo>
                              <a:lnTo>
                                <a:pt x="7" y="31"/>
                              </a:lnTo>
                              <a:lnTo>
                                <a:pt x="7" y="15"/>
                              </a:lnTo>
                              <a:lnTo>
                                <a:pt x="7" y="18"/>
                              </a:lnTo>
                              <a:lnTo>
                                <a:pt x="7" y="65"/>
                              </a:lnTo>
                              <a:lnTo>
                                <a:pt x="8" y="78"/>
                              </a:lnTo>
                              <a:lnTo>
                                <a:pt x="8" y="51"/>
                              </a:lnTo>
                              <a:lnTo>
                                <a:pt x="8" y="60"/>
                              </a:lnTo>
                              <a:lnTo>
                                <a:pt x="8" y="98"/>
                              </a:lnTo>
                              <a:lnTo>
                                <a:pt x="8" y="61"/>
                              </a:lnTo>
                              <a:lnTo>
                                <a:pt x="8" y="40"/>
                              </a:lnTo>
                              <a:lnTo>
                                <a:pt x="9" y="9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9" name="Freeform 4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32825" y="4149725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109 h 235"/>
                            <a:gd name="T2" fmla="*/ 0 w 9"/>
                            <a:gd name="T3" fmla="*/ 71 h 235"/>
                            <a:gd name="T4" fmla="*/ 0 w 9"/>
                            <a:gd name="T5" fmla="*/ 33 h 235"/>
                            <a:gd name="T6" fmla="*/ 0 w 9"/>
                            <a:gd name="T7" fmla="*/ 53 h 235"/>
                            <a:gd name="T8" fmla="*/ 1 w 9"/>
                            <a:gd name="T9" fmla="*/ 235 h 235"/>
                            <a:gd name="T10" fmla="*/ 1 w 9"/>
                            <a:gd name="T11" fmla="*/ 44 h 235"/>
                            <a:gd name="T12" fmla="*/ 1 w 9"/>
                            <a:gd name="T13" fmla="*/ 21 h 235"/>
                            <a:gd name="T14" fmla="*/ 1 w 9"/>
                            <a:gd name="T15" fmla="*/ 39 h 235"/>
                            <a:gd name="T16" fmla="*/ 1 w 9"/>
                            <a:gd name="T17" fmla="*/ 70 h 235"/>
                            <a:gd name="T18" fmla="*/ 1 w 9"/>
                            <a:gd name="T19" fmla="*/ 51 h 235"/>
                            <a:gd name="T20" fmla="*/ 1 w 9"/>
                            <a:gd name="T21" fmla="*/ 53 h 235"/>
                            <a:gd name="T22" fmla="*/ 2 w 9"/>
                            <a:gd name="T23" fmla="*/ 63 h 235"/>
                            <a:gd name="T24" fmla="*/ 2 w 9"/>
                            <a:gd name="T25" fmla="*/ 57 h 235"/>
                            <a:gd name="T26" fmla="*/ 2 w 9"/>
                            <a:gd name="T27" fmla="*/ 51 h 235"/>
                            <a:gd name="T28" fmla="*/ 2 w 9"/>
                            <a:gd name="T29" fmla="*/ 70 h 235"/>
                            <a:gd name="T30" fmla="*/ 3 w 9"/>
                            <a:gd name="T31" fmla="*/ 124 h 235"/>
                            <a:gd name="T32" fmla="*/ 3 w 9"/>
                            <a:gd name="T33" fmla="*/ 169 h 235"/>
                            <a:gd name="T34" fmla="*/ 3 w 9"/>
                            <a:gd name="T35" fmla="*/ 113 h 235"/>
                            <a:gd name="T36" fmla="*/ 3 w 9"/>
                            <a:gd name="T37" fmla="*/ 76 h 235"/>
                            <a:gd name="T38" fmla="*/ 3 w 9"/>
                            <a:gd name="T39" fmla="*/ 65 h 235"/>
                            <a:gd name="T40" fmla="*/ 3 w 9"/>
                            <a:gd name="T41" fmla="*/ 75 h 235"/>
                            <a:gd name="T42" fmla="*/ 4 w 9"/>
                            <a:gd name="T43" fmla="*/ 115 h 235"/>
                            <a:gd name="T44" fmla="*/ 4 w 9"/>
                            <a:gd name="T45" fmla="*/ 144 h 235"/>
                            <a:gd name="T46" fmla="*/ 4 w 9"/>
                            <a:gd name="T47" fmla="*/ 94 h 235"/>
                            <a:gd name="T48" fmla="*/ 4 w 9"/>
                            <a:gd name="T49" fmla="*/ 63 h 235"/>
                            <a:gd name="T50" fmla="*/ 4 w 9"/>
                            <a:gd name="T51" fmla="*/ 54 h 235"/>
                            <a:gd name="T52" fmla="*/ 5 w 9"/>
                            <a:gd name="T53" fmla="*/ 60 h 235"/>
                            <a:gd name="T54" fmla="*/ 5 w 9"/>
                            <a:gd name="T55" fmla="*/ 65 h 235"/>
                            <a:gd name="T56" fmla="*/ 5 w 9"/>
                            <a:gd name="T57" fmla="*/ 49 h 235"/>
                            <a:gd name="T58" fmla="*/ 5 w 9"/>
                            <a:gd name="T59" fmla="*/ 33 h 235"/>
                            <a:gd name="T60" fmla="*/ 5 w 9"/>
                            <a:gd name="T61" fmla="*/ 37 h 235"/>
                            <a:gd name="T62" fmla="*/ 5 w 9"/>
                            <a:gd name="T63" fmla="*/ 56 h 235"/>
                            <a:gd name="T64" fmla="*/ 6 w 9"/>
                            <a:gd name="T65" fmla="*/ 58 h 235"/>
                            <a:gd name="T66" fmla="*/ 6 w 9"/>
                            <a:gd name="T67" fmla="*/ 30 h 235"/>
                            <a:gd name="T68" fmla="*/ 6 w 9"/>
                            <a:gd name="T69" fmla="*/ 5 h 235"/>
                            <a:gd name="T70" fmla="*/ 6 w 9"/>
                            <a:gd name="T71" fmla="*/ 0 h 235"/>
                            <a:gd name="T72" fmla="*/ 6 w 9"/>
                            <a:gd name="T73" fmla="*/ 13 h 235"/>
                            <a:gd name="T74" fmla="*/ 6 w 9"/>
                            <a:gd name="T75" fmla="*/ 46 h 235"/>
                            <a:gd name="T76" fmla="*/ 6 w 9"/>
                            <a:gd name="T77" fmla="*/ 99 h 235"/>
                            <a:gd name="T78" fmla="*/ 7 w 9"/>
                            <a:gd name="T79" fmla="*/ 124 h 235"/>
                            <a:gd name="T80" fmla="*/ 7 w 9"/>
                            <a:gd name="T81" fmla="*/ 79 h 235"/>
                            <a:gd name="T82" fmla="*/ 7 w 9"/>
                            <a:gd name="T83" fmla="*/ 39 h 235"/>
                            <a:gd name="T84" fmla="*/ 7 w 9"/>
                            <a:gd name="T85" fmla="*/ 26 h 235"/>
                            <a:gd name="T86" fmla="*/ 8 w 9"/>
                            <a:gd name="T87" fmla="*/ 37 h 235"/>
                            <a:gd name="T88" fmla="*/ 8 w 9"/>
                            <a:gd name="T89" fmla="*/ 73 h 235"/>
                            <a:gd name="T90" fmla="*/ 8 w 9"/>
                            <a:gd name="T91" fmla="*/ 107 h 235"/>
                            <a:gd name="T92" fmla="*/ 8 w 9"/>
                            <a:gd name="T93" fmla="*/ 91 h 235"/>
                            <a:gd name="T94" fmla="*/ 8 w 9"/>
                            <a:gd name="T95" fmla="*/ 88 h 235"/>
                            <a:gd name="T96" fmla="*/ 8 w 9"/>
                            <a:gd name="T97" fmla="*/ 108 h 235"/>
                            <a:gd name="T98" fmla="*/ 9 w 9"/>
                            <a:gd name="T99" fmla="*/ 179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109"/>
                              </a:moveTo>
                              <a:lnTo>
                                <a:pt x="0" y="71"/>
                              </a:lnTo>
                              <a:lnTo>
                                <a:pt x="0" y="33"/>
                              </a:lnTo>
                              <a:lnTo>
                                <a:pt x="0" y="53"/>
                              </a:lnTo>
                              <a:lnTo>
                                <a:pt x="1" y="235"/>
                              </a:lnTo>
                              <a:lnTo>
                                <a:pt x="1" y="44"/>
                              </a:lnTo>
                              <a:lnTo>
                                <a:pt x="1" y="21"/>
                              </a:lnTo>
                              <a:lnTo>
                                <a:pt x="1" y="39"/>
                              </a:lnTo>
                              <a:lnTo>
                                <a:pt x="1" y="70"/>
                              </a:lnTo>
                              <a:lnTo>
                                <a:pt x="1" y="51"/>
                              </a:lnTo>
                              <a:lnTo>
                                <a:pt x="1" y="53"/>
                              </a:lnTo>
                              <a:lnTo>
                                <a:pt x="2" y="63"/>
                              </a:lnTo>
                              <a:lnTo>
                                <a:pt x="2" y="57"/>
                              </a:lnTo>
                              <a:lnTo>
                                <a:pt x="2" y="51"/>
                              </a:lnTo>
                              <a:lnTo>
                                <a:pt x="2" y="70"/>
                              </a:lnTo>
                              <a:lnTo>
                                <a:pt x="3" y="124"/>
                              </a:lnTo>
                              <a:lnTo>
                                <a:pt x="3" y="169"/>
                              </a:lnTo>
                              <a:lnTo>
                                <a:pt x="3" y="113"/>
                              </a:lnTo>
                              <a:lnTo>
                                <a:pt x="3" y="76"/>
                              </a:lnTo>
                              <a:lnTo>
                                <a:pt x="3" y="65"/>
                              </a:lnTo>
                              <a:lnTo>
                                <a:pt x="3" y="75"/>
                              </a:lnTo>
                              <a:lnTo>
                                <a:pt x="4" y="115"/>
                              </a:lnTo>
                              <a:lnTo>
                                <a:pt x="4" y="144"/>
                              </a:lnTo>
                              <a:lnTo>
                                <a:pt x="4" y="94"/>
                              </a:lnTo>
                              <a:lnTo>
                                <a:pt x="4" y="63"/>
                              </a:lnTo>
                              <a:lnTo>
                                <a:pt x="4" y="54"/>
                              </a:lnTo>
                              <a:lnTo>
                                <a:pt x="5" y="60"/>
                              </a:lnTo>
                              <a:lnTo>
                                <a:pt x="5" y="65"/>
                              </a:lnTo>
                              <a:lnTo>
                                <a:pt x="5" y="49"/>
                              </a:lnTo>
                              <a:lnTo>
                                <a:pt x="5" y="33"/>
                              </a:lnTo>
                              <a:lnTo>
                                <a:pt x="5" y="37"/>
                              </a:lnTo>
                              <a:lnTo>
                                <a:pt x="5" y="56"/>
                              </a:lnTo>
                              <a:lnTo>
                                <a:pt x="6" y="58"/>
                              </a:lnTo>
                              <a:lnTo>
                                <a:pt x="6" y="30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13"/>
                              </a:lnTo>
                              <a:lnTo>
                                <a:pt x="6" y="46"/>
                              </a:lnTo>
                              <a:lnTo>
                                <a:pt x="6" y="99"/>
                              </a:lnTo>
                              <a:lnTo>
                                <a:pt x="7" y="124"/>
                              </a:lnTo>
                              <a:lnTo>
                                <a:pt x="7" y="79"/>
                              </a:lnTo>
                              <a:lnTo>
                                <a:pt x="7" y="39"/>
                              </a:lnTo>
                              <a:lnTo>
                                <a:pt x="7" y="26"/>
                              </a:lnTo>
                              <a:lnTo>
                                <a:pt x="8" y="37"/>
                              </a:lnTo>
                              <a:lnTo>
                                <a:pt x="8" y="73"/>
                              </a:lnTo>
                              <a:lnTo>
                                <a:pt x="8" y="107"/>
                              </a:lnTo>
                              <a:lnTo>
                                <a:pt x="8" y="91"/>
                              </a:lnTo>
                              <a:lnTo>
                                <a:pt x="8" y="88"/>
                              </a:lnTo>
                              <a:lnTo>
                                <a:pt x="8" y="108"/>
                              </a:lnTo>
                              <a:lnTo>
                                <a:pt x="9" y="1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0" name="Freeform 4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47113" y="4141788"/>
                          <a:ext cx="12700" cy="292100"/>
                        </a:xfrm>
                        <a:custGeom>
                          <a:avLst/>
                          <a:gdLst>
                            <a:gd name="T0" fmla="*/ 0 w 8"/>
                            <a:gd name="T1" fmla="*/ 184 h 184"/>
                            <a:gd name="T2" fmla="*/ 0 w 8"/>
                            <a:gd name="T3" fmla="*/ 125 h 184"/>
                            <a:gd name="T4" fmla="*/ 0 w 8"/>
                            <a:gd name="T5" fmla="*/ 87 h 184"/>
                            <a:gd name="T6" fmla="*/ 0 w 8"/>
                            <a:gd name="T7" fmla="*/ 84 h 184"/>
                            <a:gd name="T8" fmla="*/ 0 w 8"/>
                            <a:gd name="T9" fmla="*/ 82 h 184"/>
                            <a:gd name="T10" fmla="*/ 1 w 8"/>
                            <a:gd name="T11" fmla="*/ 56 h 184"/>
                            <a:gd name="T12" fmla="*/ 1 w 8"/>
                            <a:gd name="T13" fmla="*/ 51 h 184"/>
                            <a:gd name="T14" fmla="*/ 1 w 8"/>
                            <a:gd name="T15" fmla="*/ 97 h 184"/>
                            <a:gd name="T16" fmla="*/ 1 w 8"/>
                            <a:gd name="T17" fmla="*/ 148 h 184"/>
                            <a:gd name="T18" fmla="*/ 1 w 8"/>
                            <a:gd name="T19" fmla="*/ 91 h 184"/>
                            <a:gd name="T20" fmla="*/ 1 w 8"/>
                            <a:gd name="T21" fmla="*/ 121 h 184"/>
                            <a:gd name="T22" fmla="*/ 2 w 8"/>
                            <a:gd name="T23" fmla="*/ 78 h 184"/>
                            <a:gd name="T24" fmla="*/ 2 w 8"/>
                            <a:gd name="T25" fmla="*/ 68 h 184"/>
                            <a:gd name="T26" fmla="*/ 2 w 8"/>
                            <a:gd name="T27" fmla="*/ 132 h 184"/>
                            <a:gd name="T28" fmla="*/ 2 w 8"/>
                            <a:gd name="T29" fmla="*/ 95 h 184"/>
                            <a:gd name="T30" fmla="*/ 3 w 8"/>
                            <a:gd name="T31" fmla="*/ 91 h 184"/>
                            <a:gd name="T32" fmla="*/ 3 w 8"/>
                            <a:gd name="T33" fmla="*/ 127 h 184"/>
                            <a:gd name="T34" fmla="*/ 3 w 8"/>
                            <a:gd name="T35" fmla="*/ 84 h 184"/>
                            <a:gd name="T36" fmla="*/ 3 w 8"/>
                            <a:gd name="T37" fmla="*/ 77 h 184"/>
                            <a:gd name="T38" fmla="*/ 3 w 8"/>
                            <a:gd name="T39" fmla="*/ 50 h 184"/>
                            <a:gd name="T40" fmla="*/ 3 w 8"/>
                            <a:gd name="T41" fmla="*/ 34 h 184"/>
                            <a:gd name="T42" fmla="*/ 3 w 8"/>
                            <a:gd name="T43" fmla="*/ 49 h 184"/>
                            <a:gd name="T44" fmla="*/ 4 w 8"/>
                            <a:gd name="T45" fmla="*/ 92 h 184"/>
                            <a:gd name="T46" fmla="*/ 4 w 8"/>
                            <a:gd name="T47" fmla="*/ 40 h 184"/>
                            <a:gd name="T48" fmla="*/ 4 w 8"/>
                            <a:gd name="T49" fmla="*/ 15 h 184"/>
                            <a:gd name="T50" fmla="*/ 4 w 8"/>
                            <a:gd name="T51" fmla="*/ 14 h 184"/>
                            <a:gd name="T52" fmla="*/ 4 w 8"/>
                            <a:gd name="T53" fmla="*/ 22 h 184"/>
                            <a:gd name="T54" fmla="*/ 4 w 8"/>
                            <a:gd name="T55" fmla="*/ 23 h 184"/>
                            <a:gd name="T56" fmla="*/ 5 w 8"/>
                            <a:gd name="T57" fmla="*/ 21 h 184"/>
                            <a:gd name="T58" fmla="*/ 5 w 8"/>
                            <a:gd name="T59" fmla="*/ 33 h 184"/>
                            <a:gd name="T60" fmla="*/ 5 w 8"/>
                            <a:gd name="T61" fmla="*/ 48 h 184"/>
                            <a:gd name="T62" fmla="*/ 5 w 8"/>
                            <a:gd name="T63" fmla="*/ 28 h 184"/>
                            <a:gd name="T64" fmla="*/ 5 w 8"/>
                            <a:gd name="T65" fmla="*/ 7 h 184"/>
                            <a:gd name="T66" fmla="*/ 6 w 8"/>
                            <a:gd name="T67" fmla="*/ 0 h 184"/>
                            <a:gd name="T68" fmla="*/ 6 w 8"/>
                            <a:gd name="T69" fmla="*/ 6 h 184"/>
                            <a:gd name="T70" fmla="*/ 6 w 8"/>
                            <a:gd name="T71" fmla="*/ 22 h 184"/>
                            <a:gd name="T72" fmla="*/ 6 w 8"/>
                            <a:gd name="T73" fmla="*/ 42 h 184"/>
                            <a:gd name="T74" fmla="*/ 6 w 8"/>
                            <a:gd name="T75" fmla="*/ 75 h 184"/>
                            <a:gd name="T76" fmla="*/ 6 w 8"/>
                            <a:gd name="T77" fmla="*/ 97 h 184"/>
                            <a:gd name="T78" fmla="*/ 7 w 8"/>
                            <a:gd name="T79" fmla="*/ 76 h 184"/>
                            <a:gd name="T80" fmla="*/ 7 w 8"/>
                            <a:gd name="T81" fmla="*/ 69 h 184"/>
                            <a:gd name="T82" fmla="*/ 7 w 8"/>
                            <a:gd name="T83" fmla="*/ 65 h 184"/>
                            <a:gd name="T84" fmla="*/ 7 w 8"/>
                            <a:gd name="T85" fmla="*/ 103 h 184"/>
                            <a:gd name="T86" fmla="*/ 8 w 8"/>
                            <a:gd name="T87" fmla="*/ 98 h 184"/>
                            <a:gd name="T88" fmla="*/ 8 w 8"/>
                            <a:gd name="T89" fmla="*/ 39 h 184"/>
                            <a:gd name="T90" fmla="*/ 8 w 8"/>
                            <a:gd name="T91" fmla="*/ 31 h 184"/>
                            <a:gd name="T92" fmla="*/ 8 w 8"/>
                            <a:gd name="T93" fmla="*/ 44 h 184"/>
                            <a:gd name="T94" fmla="*/ 8 w 8"/>
                            <a:gd name="T95" fmla="*/ 58 h 184"/>
                            <a:gd name="T96" fmla="*/ 8 w 8"/>
                            <a:gd name="T97" fmla="*/ 78 h 184"/>
                            <a:gd name="T98" fmla="*/ 8 w 8"/>
                            <a:gd name="T99" fmla="*/ 101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84">
                              <a:moveTo>
                                <a:pt x="0" y="184"/>
                              </a:moveTo>
                              <a:lnTo>
                                <a:pt x="0" y="125"/>
                              </a:lnTo>
                              <a:lnTo>
                                <a:pt x="0" y="87"/>
                              </a:lnTo>
                              <a:lnTo>
                                <a:pt x="0" y="84"/>
                              </a:lnTo>
                              <a:lnTo>
                                <a:pt x="0" y="82"/>
                              </a:lnTo>
                              <a:lnTo>
                                <a:pt x="1" y="56"/>
                              </a:lnTo>
                              <a:lnTo>
                                <a:pt x="1" y="51"/>
                              </a:lnTo>
                              <a:lnTo>
                                <a:pt x="1" y="97"/>
                              </a:lnTo>
                              <a:lnTo>
                                <a:pt x="1" y="148"/>
                              </a:lnTo>
                              <a:lnTo>
                                <a:pt x="1" y="91"/>
                              </a:lnTo>
                              <a:lnTo>
                                <a:pt x="1" y="121"/>
                              </a:lnTo>
                              <a:lnTo>
                                <a:pt x="2" y="78"/>
                              </a:lnTo>
                              <a:lnTo>
                                <a:pt x="2" y="68"/>
                              </a:lnTo>
                              <a:lnTo>
                                <a:pt x="2" y="132"/>
                              </a:lnTo>
                              <a:lnTo>
                                <a:pt x="2" y="95"/>
                              </a:lnTo>
                              <a:lnTo>
                                <a:pt x="3" y="91"/>
                              </a:lnTo>
                              <a:lnTo>
                                <a:pt x="3" y="127"/>
                              </a:lnTo>
                              <a:lnTo>
                                <a:pt x="3" y="84"/>
                              </a:lnTo>
                              <a:lnTo>
                                <a:pt x="3" y="77"/>
                              </a:lnTo>
                              <a:lnTo>
                                <a:pt x="3" y="50"/>
                              </a:lnTo>
                              <a:lnTo>
                                <a:pt x="3" y="34"/>
                              </a:lnTo>
                              <a:lnTo>
                                <a:pt x="3" y="49"/>
                              </a:lnTo>
                              <a:lnTo>
                                <a:pt x="4" y="92"/>
                              </a:lnTo>
                              <a:lnTo>
                                <a:pt x="4" y="40"/>
                              </a:lnTo>
                              <a:lnTo>
                                <a:pt x="4" y="15"/>
                              </a:lnTo>
                              <a:lnTo>
                                <a:pt x="4" y="14"/>
                              </a:lnTo>
                              <a:lnTo>
                                <a:pt x="4" y="22"/>
                              </a:lnTo>
                              <a:lnTo>
                                <a:pt x="4" y="23"/>
                              </a:lnTo>
                              <a:lnTo>
                                <a:pt x="5" y="21"/>
                              </a:lnTo>
                              <a:lnTo>
                                <a:pt x="5" y="33"/>
                              </a:lnTo>
                              <a:lnTo>
                                <a:pt x="5" y="48"/>
                              </a:lnTo>
                              <a:lnTo>
                                <a:pt x="5" y="28"/>
                              </a:lnTo>
                              <a:lnTo>
                                <a:pt x="5" y="7"/>
                              </a:lnTo>
                              <a:lnTo>
                                <a:pt x="6" y="0"/>
                              </a:lnTo>
                              <a:lnTo>
                                <a:pt x="6" y="6"/>
                              </a:lnTo>
                              <a:lnTo>
                                <a:pt x="6" y="22"/>
                              </a:lnTo>
                              <a:lnTo>
                                <a:pt x="6" y="42"/>
                              </a:lnTo>
                              <a:lnTo>
                                <a:pt x="6" y="75"/>
                              </a:lnTo>
                              <a:lnTo>
                                <a:pt x="6" y="97"/>
                              </a:lnTo>
                              <a:lnTo>
                                <a:pt x="7" y="76"/>
                              </a:lnTo>
                              <a:lnTo>
                                <a:pt x="7" y="69"/>
                              </a:lnTo>
                              <a:lnTo>
                                <a:pt x="7" y="65"/>
                              </a:lnTo>
                              <a:lnTo>
                                <a:pt x="7" y="103"/>
                              </a:lnTo>
                              <a:lnTo>
                                <a:pt x="8" y="98"/>
                              </a:lnTo>
                              <a:lnTo>
                                <a:pt x="8" y="39"/>
                              </a:lnTo>
                              <a:lnTo>
                                <a:pt x="8" y="31"/>
                              </a:lnTo>
                              <a:lnTo>
                                <a:pt x="8" y="44"/>
                              </a:lnTo>
                              <a:lnTo>
                                <a:pt x="8" y="58"/>
                              </a:lnTo>
                              <a:lnTo>
                                <a:pt x="8" y="78"/>
                              </a:lnTo>
                              <a:lnTo>
                                <a:pt x="8" y="10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1" name="Freeform 4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59813" y="4138613"/>
                          <a:ext cx="14288" cy="334963"/>
                        </a:xfrm>
                        <a:custGeom>
                          <a:avLst/>
                          <a:gdLst>
                            <a:gd name="T0" fmla="*/ 0 w 9"/>
                            <a:gd name="T1" fmla="*/ 103 h 211"/>
                            <a:gd name="T2" fmla="*/ 1 w 9"/>
                            <a:gd name="T3" fmla="*/ 106 h 211"/>
                            <a:gd name="T4" fmla="*/ 1 w 9"/>
                            <a:gd name="T5" fmla="*/ 79 h 211"/>
                            <a:gd name="T6" fmla="*/ 1 w 9"/>
                            <a:gd name="T7" fmla="*/ 54 h 211"/>
                            <a:gd name="T8" fmla="*/ 1 w 9"/>
                            <a:gd name="T9" fmla="*/ 83 h 211"/>
                            <a:gd name="T10" fmla="*/ 2 w 9"/>
                            <a:gd name="T11" fmla="*/ 155 h 211"/>
                            <a:gd name="T12" fmla="*/ 2 w 9"/>
                            <a:gd name="T13" fmla="*/ 74 h 211"/>
                            <a:gd name="T14" fmla="*/ 2 w 9"/>
                            <a:gd name="T15" fmla="*/ 88 h 211"/>
                            <a:gd name="T16" fmla="*/ 2 w 9"/>
                            <a:gd name="T17" fmla="*/ 104 h 211"/>
                            <a:gd name="T18" fmla="*/ 2 w 9"/>
                            <a:gd name="T19" fmla="*/ 90 h 211"/>
                            <a:gd name="T20" fmla="*/ 2 w 9"/>
                            <a:gd name="T21" fmla="*/ 70 h 211"/>
                            <a:gd name="T22" fmla="*/ 3 w 9"/>
                            <a:gd name="T23" fmla="*/ 44 h 211"/>
                            <a:gd name="T24" fmla="*/ 3 w 9"/>
                            <a:gd name="T25" fmla="*/ 23 h 211"/>
                            <a:gd name="T26" fmla="*/ 3 w 9"/>
                            <a:gd name="T27" fmla="*/ 19 h 211"/>
                            <a:gd name="T28" fmla="*/ 3 w 9"/>
                            <a:gd name="T29" fmla="*/ 37 h 211"/>
                            <a:gd name="T30" fmla="*/ 3 w 9"/>
                            <a:gd name="T31" fmla="*/ 54 h 211"/>
                            <a:gd name="T32" fmla="*/ 3 w 9"/>
                            <a:gd name="T33" fmla="*/ 54 h 211"/>
                            <a:gd name="T34" fmla="*/ 3 w 9"/>
                            <a:gd name="T35" fmla="*/ 65 h 211"/>
                            <a:gd name="T36" fmla="*/ 4 w 9"/>
                            <a:gd name="T37" fmla="*/ 73 h 211"/>
                            <a:gd name="T38" fmla="*/ 4 w 9"/>
                            <a:gd name="T39" fmla="*/ 71 h 211"/>
                            <a:gd name="T40" fmla="*/ 4 w 9"/>
                            <a:gd name="T41" fmla="*/ 72 h 211"/>
                            <a:gd name="T42" fmla="*/ 4 w 9"/>
                            <a:gd name="T43" fmla="*/ 77 h 211"/>
                            <a:gd name="T44" fmla="*/ 5 w 9"/>
                            <a:gd name="T45" fmla="*/ 87 h 211"/>
                            <a:gd name="T46" fmla="*/ 5 w 9"/>
                            <a:gd name="T47" fmla="*/ 83 h 211"/>
                            <a:gd name="T48" fmla="*/ 5 w 9"/>
                            <a:gd name="T49" fmla="*/ 94 h 211"/>
                            <a:gd name="T50" fmla="*/ 5 w 9"/>
                            <a:gd name="T51" fmla="*/ 165 h 211"/>
                            <a:gd name="T52" fmla="*/ 5 w 9"/>
                            <a:gd name="T53" fmla="*/ 162 h 211"/>
                            <a:gd name="T54" fmla="*/ 5 w 9"/>
                            <a:gd name="T55" fmla="*/ 151 h 211"/>
                            <a:gd name="T56" fmla="*/ 5 w 9"/>
                            <a:gd name="T57" fmla="*/ 194 h 211"/>
                            <a:gd name="T58" fmla="*/ 6 w 9"/>
                            <a:gd name="T59" fmla="*/ 211 h 211"/>
                            <a:gd name="T60" fmla="*/ 6 w 9"/>
                            <a:gd name="T61" fmla="*/ 210 h 211"/>
                            <a:gd name="T62" fmla="*/ 6 w 9"/>
                            <a:gd name="T63" fmla="*/ 154 h 211"/>
                            <a:gd name="T64" fmla="*/ 6 w 9"/>
                            <a:gd name="T65" fmla="*/ 85 h 211"/>
                            <a:gd name="T66" fmla="*/ 7 w 9"/>
                            <a:gd name="T67" fmla="*/ 67 h 211"/>
                            <a:gd name="T68" fmla="*/ 7 w 9"/>
                            <a:gd name="T69" fmla="*/ 86 h 211"/>
                            <a:gd name="T70" fmla="*/ 7 w 9"/>
                            <a:gd name="T71" fmla="*/ 127 h 211"/>
                            <a:gd name="T72" fmla="*/ 7 w 9"/>
                            <a:gd name="T73" fmla="*/ 169 h 211"/>
                            <a:gd name="T74" fmla="*/ 7 w 9"/>
                            <a:gd name="T75" fmla="*/ 140 h 211"/>
                            <a:gd name="T76" fmla="*/ 7 w 9"/>
                            <a:gd name="T77" fmla="*/ 51 h 211"/>
                            <a:gd name="T78" fmla="*/ 8 w 9"/>
                            <a:gd name="T79" fmla="*/ 11 h 211"/>
                            <a:gd name="T80" fmla="*/ 8 w 9"/>
                            <a:gd name="T81" fmla="*/ 0 h 211"/>
                            <a:gd name="T82" fmla="*/ 8 w 9"/>
                            <a:gd name="T83" fmla="*/ 19 h 211"/>
                            <a:gd name="T84" fmla="*/ 8 w 9"/>
                            <a:gd name="T85" fmla="*/ 81 h 211"/>
                            <a:gd name="T86" fmla="*/ 8 w 9"/>
                            <a:gd name="T87" fmla="*/ 150 h 211"/>
                            <a:gd name="T88" fmla="*/ 9 w 9"/>
                            <a:gd name="T89" fmla="*/ 114 h 211"/>
                            <a:gd name="T90" fmla="*/ 9 w 9"/>
                            <a:gd name="T91" fmla="*/ 100 h 211"/>
                            <a:gd name="T92" fmla="*/ 9 w 9"/>
                            <a:gd name="T93" fmla="*/ 80 h 211"/>
                            <a:gd name="T94" fmla="*/ 9 w 9"/>
                            <a:gd name="T95" fmla="*/ 74 h 211"/>
                            <a:gd name="T96" fmla="*/ 9 w 9"/>
                            <a:gd name="T97" fmla="*/ 75 h 211"/>
                            <a:gd name="T98" fmla="*/ 9 w 9"/>
                            <a:gd name="T99" fmla="*/ 90 h 2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1">
                              <a:moveTo>
                                <a:pt x="0" y="103"/>
                              </a:moveTo>
                              <a:lnTo>
                                <a:pt x="1" y="106"/>
                              </a:lnTo>
                              <a:lnTo>
                                <a:pt x="1" y="79"/>
                              </a:lnTo>
                              <a:lnTo>
                                <a:pt x="1" y="54"/>
                              </a:lnTo>
                              <a:lnTo>
                                <a:pt x="1" y="83"/>
                              </a:lnTo>
                              <a:lnTo>
                                <a:pt x="2" y="155"/>
                              </a:lnTo>
                              <a:lnTo>
                                <a:pt x="2" y="74"/>
                              </a:lnTo>
                              <a:lnTo>
                                <a:pt x="2" y="88"/>
                              </a:lnTo>
                              <a:lnTo>
                                <a:pt x="2" y="104"/>
                              </a:lnTo>
                              <a:lnTo>
                                <a:pt x="2" y="90"/>
                              </a:lnTo>
                              <a:lnTo>
                                <a:pt x="2" y="70"/>
                              </a:lnTo>
                              <a:lnTo>
                                <a:pt x="3" y="44"/>
                              </a:lnTo>
                              <a:lnTo>
                                <a:pt x="3" y="23"/>
                              </a:lnTo>
                              <a:lnTo>
                                <a:pt x="3" y="19"/>
                              </a:lnTo>
                              <a:lnTo>
                                <a:pt x="3" y="37"/>
                              </a:lnTo>
                              <a:lnTo>
                                <a:pt x="3" y="54"/>
                              </a:lnTo>
                              <a:lnTo>
                                <a:pt x="3" y="54"/>
                              </a:lnTo>
                              <a:lnTo>
                                <a:pt x="3" y="65"/>
                              </a:lnTo>
                              <a:lnTo>
                                <a:pt x="4" y="73"/>
                              </a:lnTo>
                              <a:lnTo>
                                <a:pt x="4" y="71"/>
                              </a:lnTo>
                              <a:lnTo>
                                <a:pt x="4" y="72"/>
                              </a:lnTo>
                              <a:lnTo>
                                <a:pt x="4" y="77"/>
                              </a:lnTo>
                              <a:lnTo>
                                <a:pt x="5" y="87"/>
                              </a:lnTo>
                              <a:lnTo>
                                <a:pt x="5" y="83"/>
                              </a:lnTo>
                              <a:lnTo>
                                <a:pt x="5" y="94"/>
                              </a:lnTo>
                              <a:lnTo>
                                <a:pt x="5" y="165"/>
                              </a:lnTo>
                              <a:lnTo>
                                <a:pt x="5" y="162"/>
                              </a:lnTo>
                              <a:lnTo>
                                <a:pt x="5" y="151"/>
                              </a:lnTo>
                              <a:lnTo>
                                <a:pt x="5" y="194"/>
                              </a:lnTo>
                              <a:lnTo>
                                <a:pt x="6" y="211"/>
                              </a:lnTo>
                              <a:lnTo>
                                <a:pt x="6" y="210"/>
                              </a:lnTo>
                              <a:lnTo>
                                <a:pt x="6" y="154"/>
                              </a:lnTo>
                              <a:lnTo>
                                <a:pt x="6" y="85"/>
                              </a:lnTo>
                              <a:lnTo>
                                <a:pt x="7" y="67"/>
                              </a:lnTo>
                              <a:lnTo>
                                <a:pt x="7" y="86"/>
                              </a:lnTo>
                              <a:lnTo>
                                <a:pt x="7" y="127"/>
                              </a:lnTo>
                              <a:lnTo>
                                <a:pt x="7" y="169"/>
                              </a:lnTo>
                              <a:lnTo>
                                <a:pt x="7" y="140"/>
                              </a:lnTo>
                              <a:lnTo>
                                <a:pt x="7" y="51"/>
                              </a:lnTo>
                              <a:lnTo>
                                <a:pt x="8" y="11"/>
                              </a:lnTo>
                              <a:lnTo>
                                <a:pt x="8" y="0"/>
                              </a:lnTo>
                              <a:lnTo>
                                <a:pt x="8" y="19"/>
                              </a:lnTo>
                              <a:lnTo>
                                <a:pt x="8" y="81"/>
                              </a:lnTo>
                              <a:lnTo>
                                <a:pt x="8" y="150"/>
                              </a:lnTo>
                              <a:lnTo>
                                <a:pt x="9" y="114"/>
                              </a:lnTo>
                              <a:lnTo>
                                <a:pt x="9" y="100"/>
                              </a:lnTo>
                              <a:lnTo>
                                <a:pt x="9" y="80"/>
                              </a:lnTo>
                              <a:lnTo>
                                <a:pt x="9" y="74"/>
                              </a:lnTo>
                              <a:lnTo>
                                <a:pt x="9" y="75"/>
                              </a:lnTo>
                              <a:lnTo>
                                <a:pt x="9" y="9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2" name="Freeform 4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74100" y="4192588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56 h 186"/>
                            <a:gd name="T2" fmla="*/ 1 w 9"/>
                            <a:gd name="T3" fmla="*/ 106 h 186"/>
                            <a:gd name="T4" fmla="*/ 1 w 9"/>
                            <a:gd name="T5" fmla="*/ 113 h 186"/>
                            <a:gd name="T6" fmla="*/ 1 w 9"/>
                            <a:gd name="T7" fmla="*/ 54 h 186"/>
                            <a:gd name="T8" fmla="*/ 1 w 9"/>
                            <a:gd name="T9" fmla="*/ 35 h 186"/>
                            <a:gd name="T10" fmla="*/ 1 w 9"/>
                            <a:gd name="T11" fmla="*/ 39 h 186"/>
                            <a:gd name="T12" fmla="*/ 1 w 9"/>
                            <a:gd name="T13" fmla="*/ 52 h 186"/>
                            <a:gd name="T14" fmla="*/ 1 w 9"/>
                            <a:gd name="T15" fmla="*/ 77 h 186"/>
                            <a:gd name="T16" fmla="*/ 2 w 9"/>
                            <a:gd name="T17" fmla="*/ 175 h 186"/>
                            <a:gd name="T18" fmla="*/ 2 w 9"/>
                            <a:gd name="T19" fmla="*/ 66 h 186"/>
                            <a:gd name="T20" fmla="*/ 2 w 9"/>
                            <a:gd name="T21" fmla="*/ 42 h 186"/>
                            <a:gd name="T22" fmla="*/ 2 w 9"/>
                            <a:gd name="T23" fmla="*/ 61 h 186"/>
                            <a:gd name="T24" fmla="*/ 3 w 9"/>
                            <a:gd name="T25" fmla="*/ 186 h 186"/>
                            <a:gd name="T26" fmla="*/ 3 w 9"/>
                            <a:gd name="T27" fmla="*/ 62 h 186"/>
                            <a:gd name="T28" fmla="*/ 3 w 9"/>
                            <a:gd name="T29" fmla="*/ 15 h 186"/>
                            <a:gd name="T30" fmla="*/ 3 w 9"/>
                            <a:gd name="T31" fmla="*/ 0 h 186"/>
                            <a:gd name="T32" fmla="*/ 3 w 9"/>
                            <a:gd name="T33" fmla="*/ 5 h 186"/>
                            <a:gd name="T34" fmla="*/ 3 w 9"/>
                            <a:gd name="T35" fmla="*/ 28 h 186"/>
                            <a:gd name="T36" fmla="*/ 4 w 9"/>
                            <a:gd name="T37" fmla="*/ 45 h 186"/>
                            <a:gd name="T38" fmla="*/ 4 w 9"/>
                            <a:gd name="T39" fmla="*/ 38 h 186"/>
                            <a:gd name="T40" fmla="*/ 4 w 9"/>
                            <a:gd name="T41" fmla="*/ 43 h 186"/>
                            <a:gd name="T42" fmla="*/ 4 w 9"/>
                            <a:gd name="T43" fmla="*/ 69 h 186"/>
                            <a:gd name="T44" fmla="*/ 4 w 9"/>
                            <a:gd name="T45" fmla="*/ 95 h 186"/>
                            <a:gd name="T46" fmla="*/ 5 w 9"/>
                            <a:gd name="T47" fmla="*/ 86 h 186"/>
                            <a:gd name="T48" fmla="*/ 5 w 9"/>
                            <a:gd name="T49" fmla="*/ 67 h 186"/>
                            <a:gd name="T50" fmla="*/ 5 w 9"/>
                            <a:gd name="T51" fmla="*/ 51 h 186"/>
                            <a:gd name="T52" fmla="*/ 5 w 9"/>
                            <a:gd name="T53" fmla="*/ 43 h 186"/>
                            <a:gd name="T54" fmla="*/ 5 w 9"/>
                            <a:gd name="T55" fmla="*/ 64 h 186"/>
                            <a:gd name="T56" fmla="*/ 5 w 9"/>
                            <a:gd name="T57" fmla="*/ 157 h 186"/>
                            <a:gd name="T58" fmla="*/ 6 w 9"/>
                            <a:gd name="T59" fmla="*/ 67 h 186"/>
                            <a:gd name="T60" fmla="*/ 6 w 9"/>
                            <a:gd name="T61" fmla="*/ 38 h 186"/>
                            <a:gd name="T62" fmla="*/ 6 w 9"/>
                            <a:gd name="T63" fmla="*/ 38 h 186"/>
                            <a:gd name="T64" fmla="*/ 6 w 9"/>
                            <a:gd name="T65" fmla="*/ 32 h 186"/>
                            <a:gd name="T66" fmla="*/ 7 w 9"/>
                            <a:gd name="T67" fmla="*/ 21 h 186"/>
                            <a:gd name="T68" fmla="*/ 7 w 9"/>
                            <a:gd name="T69" fmla="*/ 43 h 186"/>
                            <a:gd name="T70" fmla="*/ 7 w 9"/>
                            <a:gd name="T71" fmla="*/ 112 h 186"/>
                            <a:gd name="T72" fmla="*/ 7 w 9"/>
                            <a:gd name="T73" fmla="*/ 35 h 186"/>
                            <a:gd name="T74" fmla="*/ 7 w 9"/>
                            <a:gd name="T75" fmla="*/ 20 h 186"/>
                            <a:gd name="T76" fmla="*/ 7 w 9"/>
                            <a:gd name="T77" fmla="*/ 48 h 186"/>
                            <a:gd name="T78" fmla="*/ 7 w 9"/>
                            <a:gd name="T79" fmla="*/ 160 h 186"/>
                            <a:gd name="T80" fmla="*/ 8 w 9"/>
                            <a:gd name="T81" fmla="*/ 123 h 186"/>
                            <a:gd name="T82" fmla="*/ 8 w 9"/>
                            <a:gd name="T83" fmla="*/ 112 h 186"/>
                            <a:gd name="T84" fmla="*/ 8 w 9"/>
                            <a:gd name="T85" fmla="*/ 73 h 186"/>
                            <a:gd name="T86" fmla="*/ 8 w 9"/>
                            <a:gd name="T87" fmla="*/ 43 h 186"/>
                            <a:gd name="T88" fmla="*/ 9 w 9"/>
                            <a:gd name="T89" fmla="*/ 37 h 186"/>
                            <a:gd name="T90" fmla="*/ 9 w 9"/>
                            <a:gd name="T91" fmla="*/ 44 h 186"/>
                            <a:gd name="T92" fmla="*/ 9 w 9"/>
                            <a:gd name="T93" fmla="*/ 54 h 186"/>
                            <a:gd name="T94" fmla="*/ 9 w 9"/>
                            <a:gd name="T95" fmla="*/ 70 h 186"/>
                            <a:gd name="T96" fmla="*/ 9 w 9"/>
                            <a:gd name="T97" fmla="*/ 121 h 186"/>
                            <a:gd name="T98" fmla="*/ 9 w 9"/>
                            <a:gd name="T99" fmla="*/ 135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56"/>
                              </a:moveTo>
                              <a:lnTo>
                                <a:pt x="1" y="106"/>
                              </a:lnTo>
                              <a:lnTo>
                                <a:pt x="1" y="113"/>
                              </a:lnTo>
                              <a:lnTo>
                                <a:pt x="1" y="54"/>
                              </a:lnTo>
                              <a:lnTo>
                                <a:pt x="1" y="35"/>
                              </a:lnTo>
                              <a:lnTo>
                                <a:pt x="1" y="39"/>
                              </a:lnTo>
                              <a:lnTo>
                                <a:pt x="1" y="52"/>
                              </a:lnTo>
                              <a:lnTo>
                                <a:pt x="1" y="77"/>
                              </a:lnTo>
                              <a:lnTo>
                                <a:pt x="2" y="175"/>
                              </a:lnTo>
                              <a:lnTo>
                                <a:pt x="2" y="66"/>
                              </a:lnTo>
                              <a:lnTo>
                                <a:pt x="2" y="42"/>
                              </a:lnTo>
                              <a:lnTo>
                                <a:pt x="2" y="61"/>
                              </a:lnTo>
                              <a:lnTo>
                                <a:pt x="3" y="186"/>
                              </a:lnTo>
                              <a:lnTo>
                                <a:pt x="3" y="62"/>
                              </a:lnTo>
                              <a:lnTo>
                                <a:pt x="3" y="15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28"/>
                              </a:lnTo>
                              <a:lnTo>
                                <a:pt x="4" y="45"/>
                              </a:lnTo>
                              <a:lnTo>
                                <a:pt x="4" y="38"/>
                              </a:lnTo>
                              <a:lnTo>
                                <a:pt x="4" y="43"/>
                              </a:lnTo>
                              <a:lnTo>
                                <a:pt x="4" y="69"/>
                              </a:lnTo>
                              <a:lnTo>
                                <a:pt x="4" y="95"/>
                              </a:lnTo>
                              <a:lnTo>
                                <a:pt x="5" y="86"/>
                              </a:lnTo>
                              <a:lnTo>
                                <a:pt x="5" y="67"/>
                              </a:lnTo>
                              <a:lnTo>
                                <a:pt x="5" y="51"/>
                              </a:lnTo>
                              <a:lnTo>
                                <a:pt x="5" y="43"/>
                              </a:lnTo>
                              <a:lnTo>
                                <a:pt x="5" y="64"/>
                              </a:lnTo>
                              <a:lnTo>
                                <a:pt x="5" y="157"/>
                              </a:lnTo>
                              <a:lnTo>
                                <a:pt x="6" y="67"/>
                              </a:lnTo>
                              <a:lnTo>
                                <a:pt x="6" y="38"/>
                              </a:lnTo>
                              <a:lnTo>
                                <a:pt x="6" y="38"/>
                              </a:lnTo>
                              <a:lnTo>
                                <a:pt x="6" y="32"/>
                              </a:lnTo>
                              <a:lnTo>
                                <a:pt x="7" y="21"/>
                              </a:lnTo>
                              <a:lnTo>
                                <a:pt x="7" y="43"/>
                              </a:lnTo>
                              <a:lnTo>
                                <a:pt x="7" y="112"/>
                              </a:lnTo>
                              <a:lnTo>
                                <a:pt x="7" y="35"/>
                              </a:lnTo>
                              <a:lnTo>
                                <a:pt x="7" y="20"/>
                              </a:lnTo>
                              <a:lnTo>
                                <a:pt x="7" y="48"/>
                              </a:lnTo>
                              <a:lnTo>
                                <a:pt x="7" y="160"/>
                              </a:lnTo>
                              <a:lnTo>
                                <a:pt x="8" y="123"/>
                              </a:lnTo>
                              <a:lnTo>
                                <a:pt x="8" y="112"/>
                              </a:lnTo>
                              <a:lnTo>
                                <a:pt x="8" y="73"/>
                              </a:lnTo>
                              <a:lnTo>
                                <a:pt x="8" y="43"/>
                              </a:lnTo>
                              <a:lnTo>
                                <a:pt x="9" y="37"/>
                              </a:lnTo>
                              <a:lnTo>
                                <a:pt x="9" y="44"/>
                              </a:lnTo>
                              <a:lnTo>
                                <a:pt x="9" y="54"/>
                              </a:lnTo>
                              <a:lnTo>
                                <a:pt x="9" y="70"/>
                              </a:lnTo>
                              <a:lnTo>
                                <a:pt x="9" y="121"/>
                              </a:lnTo>
                              <a:lnTo>
                                <a:pt x="9" y="13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3" name="Freeform 4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88388" y="4187825"/>
                          <a:ext cx="14288" cy="241300"/>
                        </a:xfrm>
                        <a:custGeom>
                          <a:avLst/>
                          <a:gdLst>
                            <a:gd name="T0" fmla="*/ 0 w 9"/>
                            <a:gd name="T1" fmla="*/ 138 h 152"/>
                            <a:gd name="T2" fmla="*/ 0 w 9"/>
                            <a:gd name="T3" fmla="*/ 64 h 152"/>
                            <a:gd name="T4" fmla="*/ 1 w 9"/>
                            <a:gd name="T5" fmla="*/ 45 h 152"/>
                            <a:gd name="T6" fmla="*/ 1 w 9"/>
                            <a:gd name="T7" fmla="*/ 53 h 152"/>
                            <a:gd name="T8" fmla="*/ 1 w 9"/>
                            <a:gd name="T9" fmla="*/ 87 h 152"/>
                            <a:gd name="T10" fmla="*/ 1 w 9"/>
                            <a:gd name="T11" fmla="*/ 66 h 152"/>
                            <a:gd name="T12" fmla="*/ 1 w 9"/>
                            <a:gd name="T13" fmla="*/ 20 h 152"/>
                            <a:gd name="T14" fmla="*/ 1 w 9"/>
                            <a:gd name="T15" fmla="*/ 0 h 152"/>
                            <a:gd name="T16" fmla="*/ 2 w 9"/>
                            <a:gd name="T17" fmla="*/ 9 h 152"/>
                            <a:gd name="T18" fmla="*/ 2 w 9"/>
                            <a:gd name="T19" fmla="*/ 57 h 152"/>
                            <a:gd name="T20" fmla="*/ 2 w 9"/>
                            <a:gd name="T21" fmla="*/ 82 h 152"/>
                            <a:gd name="T22" fmla="*/ 2 w 9"/>
                            <a:gd name="T23" fmla="*/ 85 h 152"/>
                            <a:gd name="T24" fmla="*/ 3 w 9"/>
                            <a:gd name="T25" fmla="*/ 152 h 152"/>
                            <a:gd name="T26" fmla="*/ 3 w 9"/>
                            <a:gd name="T27" fmla="*/ 46 h 152"/>
                            <a:gd name="T28" fmla="*/ 3 w 9"/>
                            <a:gd name="T29" fmla="*/ 38 h 152"/>
                            <a:gd name="T30" fmla="*/ 3 w 9"/>
                            <a:gd name="T31" fmla="*/ 84 h 152"/>
                            <a:gd name="T32" fmla="*/ 3 w 9"/>
                            <a:gd name="T33" fmla="*/ 108 h 152"/>
                            <a:gd name="T34" fmla="*/ 3 w 9"/>
                            <a:gd name="T35" fmla="*/ 75 h 152"/>
                            <a:gd name="T36" fmla="*/ 3 w 9"/>
                            <a:gd name="T37" fmla="*/ 107 h 152"/>
                            <a:gd name="T38" fmla="*/ 4 w 9"/>
                            <a:gd name="T39" fmla="*/ 88 h 152"/>
                            <a:gd name="T40" fmla="*/ 4 w 9"/>
                            <a:gd name="T41" fmla="*/ 57 h 152"/>
                            <a:gd name="T42" fmla="*/ 4 w 9"/>
                            <a:gd name="T43" fmla="*/ 57 h 152"/>
                            <a:gd name="T44" fmla="*/ 4 w 9"/>
                            <a:gd name="T45" fmla="*/ 75 h 152"/>
                            <a:gd name="T46" fmla="*/ 5 w 9"/>
                            <a:gd name="T47" fmla="*/ 98 h 152"/>
                            <a:gd name="T48" fmla="*/ 5 w 9"/>
                            <a:gd name="T49" fmla="*/ 62 h 152"/>
                            <a:gd name="T50" fmla="*/ 5 w 9"/>
                            <a:gd name="T51" fmla="*/ 41 h 152"/>
                            <a:gd name="T52" fmla="*/ 5 w 9"/>
                            <a:gd name="T53" fmla="*/ 46 h 152"/>
                            <a:gd name="T54" fmla="*/ 5 w 9"/>
                            <a:gd name="T55" fmla="*/ 69 h 152"/>
                            <a:gd name="T56" fmla="*/ 5 w 9"/>
                            <a:gd name="T57" fmla="*/ 75 h 152"/>
                            <a:gd name="T58" fmla="*/ 6 w 9"/>
                            <a:gd name="T59" fmla="*/ 41 h 152"/>
                            <a:gd name="T60" fmla="*/ 6 w 9"/>
                            <a:gd name="T61" fmla="*/ 14 h 152"/>
                            <a:gd name="T62" fmla="*/ 6 w 9"/>
                            <a:gd name="T63" fmla="*/ 2 h 152"/>
                            <a:gd name="T64" fmla="*/ 6 w 9"/>
                            <a:gd name="T65" fmla="*/ 2 h 152"/>
                            <a:gd name="T66" fmla="*/ 6 w 9"/>
                            <a:gd name="T67" fmla="*/ 13 h 152"/>
                            <a:gd name="T68" fmla="*/ 7 w 9"/>
                            <a:gd name="T69" fmla="*/ 33 h 152"/>
                            <a:gd name="T70" fmla="*/ 7 w 9"/>
                            <a:gd name="T71" fmla="*/ 85 h 152"/>
                            <a:gd name="T72" fmla="*/ 7 w 9"/>
                            <a:gd name="T73" fmla="*/ 118 h 152"/>
                            <a:gd name="T74" fmla="*/ 7 w 9"/>
                            <a:gd name="T75" fmla="*/ 56 h 152"/>
                            <a:gd name="T76" fmla="*/ 7 w 9"/>
                            <a:gd name="T77" fmla="*/ 61 h 152"/>
                            <a:gd name="T78" fmla="*/ 7 w 9"/>
                            <a:gd name="T79" fmla="*/ 134 h 152"/>
                            <a:gd name="T80" fmla="*/ 8 w 9"/>
                            <a:gd name="T81" fmla="*/ 60 h 152"/>
                            <a:gd name="T82" fmla="*/ 8 w 9"/>
                            <a:gd name="T83" fmla="*/ 33 h 152"/>
                            <a:gd name="T84" fmla="*/ 8 w 9"/>
                            <a:gd name="T85" fmla="*/ 35 h 152"/>
                            <a:gd name="T86" fmla="*/ 8 w 9"/>
                            <a:gd name="T87" fmla="*/ 41 h 152"/>
                            <a:gd name="T88" fmla="*/ 8 w 9"/>
                            <a:gd name="T89" fmla="*/ 52 h 152"/>
                            <a:gd name="T90" fmla="*/ 8 w 9"/>
                            <a:gd name="T91" fmla="*/ 62 h 152"/>
                            <a:gd name="T92" fmla="*/ 8 w 9"/>
                            <a:gd name="T93" fmla="*/ 58 h 152"/>
                            <a:gd name="T94" fmla="*/ 9 w 9"/>
                            <a:gd name="T95" fmla="*/ 71 h 152"/>
                            <a:gd name="T96" fmla="*/ 9 w 9"/>
                            <a:gd name="T97" fmla="*/ 126 h 152"/>
                            <a:gd name="T98" fmla="*/ 9 w 9"/>
                            <a:gd name="T99" fmla="*/ 145 h 1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2">
                              <a:moveTo>
                                <a:pt x="0" y="138"/>
                              </a:moveTo>
                              <a:lnTo>
                                <a:pt x="0" y="64"/>
                              </a:lnTo>
                              <a:lnTo>
                                <a:pt x="1" y="45"/>
                              </a:lnTo>
                              <a:lnTo>
                                <a:pt x="1" y="53"/>
                              </a:lnTo>
                              <a:lnTo>
                                <a:pt x="1" y="87"/>
                              </a:lnTo>
                              <a:lnTo>
                                <a:pt x="1" y="66"/>
                              </a:lnTo>
                              <a:lnTo>
                                <a:pt x="1" y="20"/>
                              </a:lnTo>
                              <a:lnTo>
                                <a:pt x="1" y="0"/>
                              </a:lnTo>
                              <a:lnTo>
                                <a:pt x="2" y="9"/>
                              </a:lnTo>
                              <a:lnTo>
                                <a:pt x="2" y="57"/>
                              </a:lnTo>
                              <a:lnTo>
                                <a:pt x="2" y="82"/>
                              </a:lnTo>
                              <a:lnTo>
                                <a:pt x="2" y="85"/>
                              </a:lnTo>
                              <a:lnTo>
                                <a:pt x="3" y="152"/>
                              </a:lnTo>
                              <a:lnTo>
                                <a:pt x="3" y="46"/>
                              </a:lnTo>
                              <a:lnTo>
                                <a:pt x="3" y="38"/>
                              </a:lnTo>
                              <a:lnTo>
                                <a:pt x="3" y="84"/>
                              </a:lnTo>
                              <a:lnTo>
                                <a:pt x="3" y="108"/>
                              </a:lnTo>
                              <a:lnTo>
                                <a:pt x="3" y="75"/>
                              </a:lnTo>
                              <a:lnTo>
                                <a:pt x="3" y="107"/>
                              </a:lnTo>
                              <a:lnTo>
                                <a:pt x="4" y="88"/>
                              </a:lnTo>
                              <a:lnTo>
                                <a:pt x="4" y="57"/>
                              </a:lnTo>
                              <a:lnTo>
                                <a:pt x="4" y="57"/>
                              </a:lnTo>
                              <a:lnTo>
                                <a:pt x="4" y="75"/>
                              </a:lnTo>
                              <a:lnTo>
                                <a:pt x="5" y="98"/>
                              </a:lnTo>
                              <a:lnTo>
                                <a:pt x="5" y="62"/>
                              </a:lnTo>
                              <a:lnTo>
                                <a:pt x="5" y="41"/>
                              </a:lnTo>
                              <a:lnTo>
                                <a:pt x="5" y="46"/>
                              </a:lnTo>
                              <a:lnTo>
                                <a:pt x="5" y="69"/>
                              </a:lnTo>
                              <a:lnTo>
                                <a:pt x="5" y="75"/>
                              </a:lnTo>
                              <a:lnTo>
                                <a:pt x="6" y="41"/>
                              </a:lnTo>
                              <a:lnTo>
                                <a:pt x="6" y="14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6" y="13"/>
                              </a:lnTo>
                              <a:lnTo>
                                <a:pt x="7" y="33"/>
                              </a:lnTo>
                              <a:lnTo>
                                <a:pt x="7" y="85"/>
                              </a:lnTo>
                              <a:lnTo>
                                <a:pt x="7" y="118"/>
                              </a:lnTo>
                              <a:lnTo>
                                <a:pt x="7" y="56"/>
                              </a:lnTo>
                              <a:lnTo>
                                <a:pt x="7" y="61"/>
                              </a:lnTo>
                              <a:lnTo>
                                <a:pt x="7" y="134"/>
                              </a:lnTo>
                              <a:lnTo>
                                <a:pt x="8" y="60"/>
                              </a:lnTo>
                              <a:lnTo>
                                <a:pt x="8" y="33"/>
                              </a:lnTo>
                              <a:lnTo>
                                <a:pt x="8" y="35"/>
                              </a:lnTo>
                              <a:lnTo>
                                <a:pt x="8" y="41"/>
                              </a:lnTo>
                              <a:lnTo>
                                <a:pt x="8" y="52"/>
                              </a:lnTo>
                              <a:lnTo>
                                <a:pt x="8" y="62"/>
                              </a:lnTo>
                              <a:lnTo>
                                <a:pt x="8" y="58"/>
                              </a:lnTo>
                              <a:lnTo>
                                <a:pt x="9" y="71"/>
                              </a:lnTo>
                              <a:lnTo>
                                <a:pt x="9" y="126"/>
                              </a:lnTo>
                              <a:lnTo>
                                <a:pt x="9" y="14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4" name="Freeform 4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02675" y="4143375"/>
                          <a:ext cx="14288" cy="312738"/>
                        </a:xfrm>
                        <a:custGeom>
                          <a:avLst/>
                          <a:gdLst>
                            <a:gd name="T0" fmla="*/ 0 w 9"/>
                            <a:gd name="T1" fmla="*/ 173 h 197"/>
                            <a:gd name="T2" fmla="*/ 0 w 9"/>
                            <a:gd name="T3" fmla="*/ 103 h 197"/>
                            <a:gd name="T4" fmla="*/ 1 w 9"/>
                            <a:gd name="T5" fmla="*/ 66 h 197"/>
                            <a:gd name="T6" fmla="*/ 1 w 9"/>
                            <a:gd name="T7" fmla="*/ 50 h 197"/>
                            <a:gd name="T8" fmla="*/ 1 w 9"/>
                            <a:gd name="T9" fmla="*/ 48 h 197"/>
                            <a:gd name="T10" fmla="*/ 1 w 9"/>
                            <a:gd name="T11" fmla="*/ 51 h 197"/>
                            <a:gd name="T12" fmla="*/ 1 w 9"/>
                            <a:gd name="T13" fmla="*/ 56 h 197"/>
                            <a:gd name="T14" fmla="*/ 1 w 9"/>
                            <a:gd name="T15" fmla="*/ 59 h 197"/>
                            <a:gd name="T16" fmla="*/ 2 w 9"/>
                            <a:gd name="T17" fmla="*/ 40 h 197"/>
                            <a:gd name="T18" fmla="*/ 2 w 9"/>
                            <a:gd name="T19" fmla="*/ 29 h 197"/>
                            <a:gd name="T20" fmla="*/ 2 w 9"/>
                            <a:gd name="T21" fmla="*/ 38 h 197"/>
                            <a:gd name="T22" fmla="*/ 2 w 9"/>
                            <a:gd name="T23" fmla="*/ 63 h 197"/>
                            <a:gd name="T24" fmla="*/ 2 w 9"/>
                            <a:gd name="T25" fmla="*/ 75 h 197"/>
                            <a:gd name="T26" fmla="*/ 3 w 9"/>
                            <a:gd name="T27" fmla="*/ 67 h 197"/>
                            <a:gd name="T28" fmla="*/ 3 w 9"/>
                            <a:gd name="T29" fmla="*/ 73 h 197"/>
                            <a:gd name="T30" fmla="*/ 3 w 9"/>
                            <a:gd name="T31" fmla="*/ 91 h 197"/>
                            <a:gd name="T32" fmla="*/ 3 w 9"/>
                            <a:gd name="T33" fmla="*/ 94 h 197"/>
                            <a:gd name="T34" fmla="*/ 3 w 9"/>
                            <a:gd name="T35" fmla="*/ 43 h 197"/>
                            <a:gd name="T36" fmla="*/ 3 w 9"/>
                            <a:gd name="T37" fmla="*/ 7 h 197"/>
                            <a:gd name="T38" fmla="*/ 4 w 9"/>
                            <a:gd name="T39" fmla="*/ 0 h 197"/>
                            <a:gd name="T40" fmla="*/ 4 w 9"/>
                            <a:gd name="T41" fmla="*/ 21 h 197"/>
                            <a:gd name="T42" fmla="*/ 4 w 9"/>
                            <a:gd name="T43" fmla="*/ 74 h 197"/>
                            <a:gd name="T44" fmla="*/ 4 w 9"/>
                            <a:gd name="T45" fmla="*/ 131 h 197"/>
                            <a:gd name="T46" fmla="*/ 5 w 9"/>
                            <a:gd name="T47" fmla="*/ 147 h 197"/>
                            <a:gd name="T48" fmla="*/ 5 w 9"/>
                            <a:gd name="T49" fmla="*/ 75 h 197"/>
                            <a:gd name="T50" fmla="*/ 5 w 9"/>
                            <a:gd name="T51" fmla="*/ 59 h 197"/>
                            <a:gd name="T52" fmla="*/ 5 w 9"/>
                            <a:gd name="T53" fmla="*/ 81 h 197"/>
                            <a:gd name="T54" fmla="*/ 5 w 9"/>
                            <a:gd name="T55" fmla="*/ 111 h 197"/>
                            <a:gd name="T56" fmla="*/ 5 w 9"/>
                            <a:gd name="T57" fmla="*/ 113 h 197"/>
                            <a:gd name="T58" fmla="*/ 5 w 9"/>
                            <a:gd name="T59" fmla="*/ 114 h 197"/>
                            <a:gd name="T60" fmla="*/ 6 w 9"/>
                            <a:gd name="T61" fmla="*/ 110 h 197"/>
                            <a:gd name="T62" fmla="*/ 6 w 9"/>
                            <a:gd name="T63" fmla="*/ 119 h 197"/>
                            <a:gd name="T64" fmla="*/ 6 w 9"/>
                            <a:gd name="T65" fmla="*/ 127 h 197"/>
                            <a:gd name="T66" fmla="*/ 6 w 9"/>
                            <a:gd name="T67" fmla="*/ 137 h 197"/>
                            <a:gd name="T68" fmla="*/ 6 w 9"/>
                            <a:gd name="T69" fmla="*/ 197 h 197"/>
                            <a:gd name="T70" fmla="*/ 6 w 9"/>
                            <a:gd name="T71" fmla="*/ 118 h 197"/>
                            <a:gd name="T72" fmla="*/ 7 w 9"/>
                            <a:gd name="T73" fmla="*/ 68 h 197"/>
                            <a:gd name="T74" fmla="*/ 7 w 9"/>
                            <a:gd name="T75" fmla="*/ 54 h 197"/>
                            <a:gd name="T76" fmla="*/ 7 w 9"/>
                            <a:gd name="T77" fmla="*/ 57 h 197"/>
                            <a:gd name="T78" fmla="*/ 7 w 9"/>
                            <a:gd name="T79" fmla="*/ 69 h 197"/>
                            <a:gd name="T80" fmla="*/ 7 w 9"/>
                            <a:gd name="T81" fmla="*/ 84 h 197"/>
                            <a:gd name="T82" fmla="*/ 8 w 9"/>
                            <a:gd name="T83" fmla="*/ 71 h 197"/>
                            <a:gd name="T84" fmla="*/ 8 w 9"/>
                            <a:gd name="T85" fmla="*/ 57 h 197"/>
                            <a:gd name="T86" fmla="*/ 8 w 9"/>
                            <a:gd name="T87" fmla="*/ 66 h 197"/>
                            <a:gd name="T88" fmla="*/ 8 w 9"/>
                            <a:gd name="T89" fmla="*/ 78 h 197"/>
                            <a:gd name="T90" fmla="*/ 8 w 9"/>
                            <a:gd name="T91" fmla="*/ 65 h 197"/>
                            <a:gd name="T92" fmla="*/ 8 w 9"/>
                            <a:gd name="T93" fmla="*/ 45 h 197"/>
                            <a:gd name="T94" fmla="*/ 9 w 9"/>
                            <a:gd name="T95" fmla="*/ 40 h 197"/>
                            <a:gd name="T96" fmla="*/ 9 w 9"/>
                            <a:gd name="T97" fmla="*/ 52 h 197"/>
                            <a:gd name="T98" fmla="*/ 9 w 9"/>
                            <a:gd name="T99" fmla="*/ 72 h 19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7">
                              <a:moveTo>
                                <a:pt x="0" y="173"/>
                              </a:moveTo>
                              <a:lnTo>
                                <a:pt x="0" y="103"/>
                              </a:lnTo>
                              <a:lnTo>
                                <a:pt x="1" y="66"/>
                              </a:lnTo>
                              <a:lnTo>
                                <a:pt x="1" y="50"/>
                              </a:lnTo>
                              <a:lnTo>
                                <a:pt x="1" y="48"/>
                              </a:lnTo>
                              <a:lnTo>
                                <a:pt x="1" y="51"/>
                              </a:lnTo>
                              <a:lnTo>
                                <a:pt x="1" y="56"/>
                              </a:lnTo>
                              <a:lnTo>
                                <a:pt x="1" y="59"/>
                              </a:lnTo>
                              <a:lnTo>
                                <a:pt x="2" y="40"/>
                              </a:lnTo>
                              <a:lnTo>
                                <a:pt x="2" y="29"/>
                              </a:lnTo>
                              <a:lnTo>
                                <a:pt x="2" y="38"/>
                              </a:lnTo>
                              <a:lnTo>
                                <a:pt x="2" y="63"/>
                              </a:lnTo>
                              <a:lnTo>
                                <a:pt x="2" y="75"/>
                              </a:lnTo>
                              <a:lnTo>
                                <a:pt x="3" y="67"/>
                              </a:lnTo>
                              <a:lnTo>
                                <a:pt x="3" y="73"/>
                              </a:lnTo>
                              <a:lnTo>
                                <a:pt x="3" y="91"/>
                              </a:lnTo>
                              <a:lnTo>
                                <a:pt x="3" y="94"/>
                              </a:lnTo>
                              <a:lnTo>
                                <a:pt x="3" y="43"/>
                              </a:lnTo>
                              <a:lnTo>
                                <a:pt x="3" y="7"/>
                              </a:lnTo>
                              <a:lnTo>
                                <a:pt x="4" y="0"/>
                              </a:lnTo>
                              <a:lnTo>
                                <a:pt x="4" y="21"/>
                              </a:lnTo>
                              <a:lnTo>
                                <a:pt x="4" y="74"/>
                              </a:lnTo>
                              <a:lnTo>
                                <a:pt x="4" y="131"/>
                              </a:lnTo>
                              <a:lnTo>
                                <a:pt x="5" y="147"/>
                              </a:lnTo>
                              <a:lnTo>
                                <a:pt x="5" y="75"/>
                              </a:lnTo>
                              <a:lnTo>
                                <a:pt x="5" y="59"/>
                              </a:lnTo>
                              <a:lnTo>
                                <a:pt x="5" y="81"/>
                              </a:lnTo>
                              <a:lnTo>
                                <a:pt x="5" y="111"/>
                              </a:lnTo>
                              <a:lnTo>
                                <a:pt x="5" y="113"/>
                              </a:lnTo>
                              <a:lnTo>
                                <a:pt x="5" y="114"/>
                              </a:lnTo>
                              <a:lnTo>
                                <a:pt x="6" y="110"/>
                              </a:lnTo>
                              <a:lnTo>
                                <a:pt x="6" y="119"/>
                              </a:lnTo>
                              <a:lnTo>
                                <a:pt x="6" y="127"/>
                              </a:lnTo>
                              <a:lnTo>
                                <a:pt x="6" y="137"/>
                              </a:lnTo>
                              <a:lnTo>
                                <a:pt x="6" y="197"/>
                              </a:lnTo>
                              <a:lnTo>
                                <a:pt x="6" y="118"/>
                              </a:lnTo>
                              <a:lnTo>
                                <a:pt x="7" y="68"/>
                              </a:lnTo>
                              <a:lnTo>
                                <a:pt x="7" y="54"/>
                              </a:lnTo>
                              <a:lnTo>
                                <a:pt x="7" y="57"/>
                              </a:lnTo>
                              <a:lnTo>
                                <a:pt x="7" y="69"/>
                              </a:lnTo>
                              <a:lnTo>
                                <a:pt x="7" y="84"/>
                              </a:lnTo>
                              <a:lnTo>
                                <a:pt x="8" y="71"/>
                              </a:lnTo>
                              <a:lnTo>
                                <a:pt x="8" y="57"/>
                              </a:lnTo>
                              <a:lnTo>
                                <a:pt x="8" y="66"/>
                              </a:lnTo>
                              <a:lnTo>
                                <a:pt x="8" y="78"/>
                              </a:lnTo>
                              <a:lnTo>
                                <a:pt x="8" y="65"/>
                              </a:lnTo>
                              <a:lnTo>
                                <a:pt x="8" y="45"/>
                              </a:lnTo>
                              <a:lnTo>
                                <a:pt x="9" y="40"/>
                              </a:lnTo>
                              <a:lnTo>
                                <a:pt x="9" y="52"/>
                              </a:lnTo>
                              <a:lnTo>
                                <a:pt x="9" y="7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5" name="Freeform 4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16963" y="4205288"/>
                          <a:ext cx="14288" cy="463550"/>
                        </a:xfrm>
                        <a:custGeom>
                          <a:avLst/>
                          <a:gdLst>
                            <a:gd name="T0" fmla="*/ 0 w 9"/>
                            <a:gd name="T1" fmla="*/ 33 h 292"/>
                            <a:gd name="T2" fmla="*/ 0 w 9"/>
                            <a:gd name="T3" fmla="*/ 30 h 292"/>
                            <a:gd name="T4" fmla="*/ 1 w 9"/>
                            <a:gd name="T5" fmla="*/ 16 h 292"/>
                            <a:gd name="T6" fmla="*/ 1 w 9"/>
                            <a:gd name="T7" fmla="*/ 21 h 292"/>
                            <a:gd name="T8" fmla="*/ 1 w 9"/>
                            <a:gd name="T9" fmla="*/ 46 h 292"/>
                            <a:gd name="T10" fmla="*/ 1 w 9"/>
                            <a:gd name="T11" fmla="*/ 67 h 292"/>
                            <a:gd name="T12" fmla="*/ 1 w 9"/>
                            <a:gd name="T13" fmla="*/ 72 h 292"/>
                            <a:gd name="T14" fmla="*/ 1 w 9"/>
                            <a:gd name="T15" fmla="*/ 59 h 292"/>
                            <a:gd name="T16" fmla="*/ 1 w 9"/>
                            <a:gd name="T17" fmla="*/ 27 h 292"/>
                            <a:gd name="T18" fmla="*/ 2 w 9"/>
                            <a:gd name="T19" fmla="*/ 9 h 292"/>
                            <a:gd name="T20" fmla="*/ 2 w 9"/>
                            <a:gd name="T21" fmla="*/ 19 h 292"/>
                            <a:gd name="T22" fmla="*/ 2 w 9"/>
                            <a:gd name="T23" fmla="*/ 63 h 292"/>
                            <a:gd name="T24" fmla="*/ 2 w 9"/>
                            <a:gd name="T25" fmla="*/ 45 h 292"/>
                            <a:gd name="T26" fmla="*/ 3 w 9"/>
                            <a:gd name="T27" fmla="*/ 3 h 292"/>
                            <a:gd name="T28" fmla="*/ 3 w 9"/>
                            <a:gd name="T29" fmla="*/ 0 h 292"/>
                            <a:gd name="T30" fmla="*/ 3 w 9"/>
                            <a:gd name="T31" fmla="*/ 46 h 292"/>
                            <a:gd name="T32" fmla="*/ 3 w 9"/>
                            <a:gd name="T33" fmla="*/ 110 h 292"/>
                            <a:gd name="T34" fmla="*/ 3 w 9"/>
                            <a:gd name="T35" fmla="*/ 33 h 292"/>
                            <a:gd name="T36" fmla="*/ 3 w 9"/>
                            <a:gd name="T37" fmla="*/ 33 h 292"/>
                            <a:gd name="T38" fmla="*/ 3 w 9"/>
                            <a:gd name="T39" fmla="*/ 70 h 292"/>
                            <a:gd name="T40" fmla="*/ 4 w 9"/>
                            <a:gd name="T41" fmla="*/ 138 h 292"/>
                            <a:gd name="T42" fmla="*/ 4 w 9"/>
                            <a:gd name="T43" fmla="*/ 292 h 292"/>
                            <a:gd name="T44" fmla="*/ 4 w 9"/>
                            <a:gd name="T45" fmla="*/ 106 h 292"/>
                            <a:gd name="T46" fmla="*/ 4 w 9"/>
                            <a:gd name="T47" fmla="*/ 46 h 292"/>
                            <a:gd name="T48" fmla="*/ 5 w 9"/>
                            <a:gd name="T49" fmla="*/ 25 h 292"/>
                            <a:gd name="T50" fmla="*/ 5 w 9"/>
                            <a:gd name="T51" fmla="*/ 33 h 292"/>
                            <a:gd name="T52" fmla="*/ 5 w 9"/>
                            <a:gd name="T53" fmla="*/ 68 h 292"/>
                            <a:gd name="T54" fmla="*/ 5 w 9"/>
                            <a:gd name="T55" fmla="*/ 94 h 292"/>
                            <a:gd name="T56" fmla="*/ 5 w 9"/>
                            <a:gd name="T57" fmla="*/ 74 h 292"/>
                            <a:gd name="T58" fmla="*/ 5 w 9"/>
                            <a:gd name="T59" fmla="*/ 70 h 292"/>
                            <a:gd name="T60" fmla="*/ 6 w 9"/>
                            <a:gd name="T61" fmla="*/ 68 h 292"/>
                            <a:gd name="T62" fmla="*/ 6 w 9"/>
                            <a:gd name="T63" fmla="*/ 55 h 292"/>
                            <a:gd name="T64" fmla="*/ 6 w 9"/>
                            <a:gd name="T65" fmla="*/ 62 h 292"/>
                            <a:gd name="T66" fmla="*/ 6 w 9"/>
                            <a:gd name="T67" fmla="*/ 69 h 292"/>
                            <a:gd name="T68" fmla="*/ 6 w 9"/>
                            <a:gd name="T69" fmla="*/ 39 h 292"/>
                            <a:gd name="T70" fmla="*/ 6 w 9"/>
                            <a:gd name="T71" fmla="*/ 40 h 292"/>
                            <a:gd name="T72" fmla="*/ 6 w 9"/>
                            <a:gd name="T73" fmla="*/ 83 h 292"/>
                            <a:gd name="T74" fmla="*/ 7 w 9"/>
                            <a:gd name="T75" fmla="*/ 169 h 292"/>
                            <a:gd name="T76" fmla="*/ 7 w 9"/>
                            <a:gd name="T77" fmla="*/ 147 h 292"/>
                            <a:gd name="T78" fmla="*/ 7 w 9"/>
                            <a:gd name="T79" fmla="*/ 72 h 292"/>
                            <a:gd name="T80" fmla="*/ 7 w 9"/>
                            <a:gd name="T81" fmla="*/ 40 h 292"/>
                            <a:gd name="T82" fmla="*/ 8 w 9"/>
                            <a:gd name="T83" fmla="*/ 34 h 292"/>
                            <a:gd name="T84" fmla="*/ 8 w 9"/>
                            <a:gd name="T85" fmla="*/ 40 h 292"/>
                            <a:gd name="T86" fmla="*/ 8 w 9"/>
                            <a:gd name="T87" fmla="*/ 53 h 292"/>
                            <a:gd name="T88" fmla="*/ 8 w 9"/>
                            <a:gd name="T89" fmla="*/ 107 h 292"/>
                            <a:gd name="T90" fmla="*/ 8 w 9"/>
                            <a:gd name="T91" fmla="*/ 102 h 292"/>
                            <a:gd name="T92" fmla="*/ 8 w 9"/>
                            <a:gd name="T93" fmla="*/ 53 h 292"/>
                            <a:gd name="T94" fmla="*/ 9 w 9"/>
                            <a:gd name="T95" fmla="*/ 69 h 292"/>
                            <a:gd name="T96" fmla="*/ 9 w 9"/>
                            <a:gd name="T97" fmla="*/ 48 h 292"/>
                            <a:gd name="T98" fmla="*/ 9 w 9"/>
                            <a:gd name="T99" fmla="*/ 19 h 2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92">
                              <a:moveTo>
                                <a:pt x="0" y="33"/>
                              </a:moveTo>
                              <a:lnTo>
                                <a:pt x="0" y="30"/>
                              </a:lnTo>
                              <a:lnTo>
                                <a:pt x="1" y="16"/>
                              </a:lnTo>
                              <a:lnTo>
                                <a:pt x="1" y="21"/>
                              </a:lnTo>
                              <a:lnTo>
                                <a:pt x="1" y="46"/>
                              </a:lnTo>
                              <a:lnTo>
                                <a:pt x="1" y="67"/>
                              </a:lnTo>
                              <a:lnTo>
                                <a:pt x="1" y="72"/>
                              </a:lnTo>
                              <a:lnTo>
                                <a:pt x="1" y="59"/>
                              </a:lnTo>
                              <a:lnTo>
                                <a:pt x="1" y="27"/>
                              </a:lnTo>
                              <a:lnTo>
                                <a:pt x="2" y="9"/>
                              </a:lnTo>
                              <a:lnTo>
                                <a:pt x="2" y="19"/>
                              </a:lnTo>
                              <a:lnTo>
                                <a:pt x="2" y="63"/>
                              </a:lnTo>
                              <a:lnTo>
                                <a:pt x="2" y="45"/>
                              </a:lnTo>
                              <a:lnTo>
                                <a:pt x="3" y="3"/>
                              </a:lnTo>
                              <a:lnTo>
                                <a:pt x="3" y="0"/>
                              </a:lnTo>
                              <a:lnTo>
                                <a:pt x="3" y="46"/>
                              </a:lnTo>
                              <a:lnTo>
                                <a:pt x="3" y="110"/>
                              </a:lnTo>
                              <a:lnTo>
                                <a:pt x="3" y="33"/>
                              </a:lnTo>
                              <a:lnTo>
                                <a:pt x="3" y="33"/>
                              </a:lnTo>
                              <a:lnTo>
                                <a:pt x="3" y="70"/>
                              </a:lnTo>
                              <a:lnTo>
                                <a:pt x="4" y="138"/>
                              </a:lnTo>
                              <a:lnTo>
                                <a:pt x="4" y="292"/>
                              </a:lnTo>
                              <a:lnTo>
                                <a:pt x="4" y="106"/>
                              </a:lnTo>
                              <a:lnTo>
                                <a:pt x="4" y="46"/>
                              </a:lnTo>
                              <a:lnTo>
                                <a:pt x="5" y="25"/>
                              </a:lnTo>
                              <a:lnTo>
                                <a:pt x="5" y="33"/>
                              </a:lnTo>
                              <a:lnTo>
                                <a:pt x="5" y="68"/>
                              </a:lnTo>
                              <a:lnTo>
                                <a:pt x="5" y="94"/>
                              </a:lnTo>
                              <a:lnTo>
                                <a:pt x="5" y="74"/>
                              </a:lnTo>
                              <a:lnTo>
                                <a:pt x="5" y="70"/>
                              </a:lnTo>
                              <a:lnTo>
                                <a:pt x="6" y="68"/>
                              </a:lnTo>
                              <a:lnTo>
                                <a:pt x="6" y="55"/>
                              </a:lnTo>
                              <a:lnTo>
                                <a:pt x="6" y="62"/>
                              </a:lnTo>
                              <a:lnTo>
                                <a:pt x="6" y="69"/>
                              </a:lnTo>
                              <a:lnTo>
                                <a:pt x="6" y="39"/>
                              </a:lnTo>
                              <a:lnTo>
                                <a:pt x="6" y="40"/>
                              </a:lnTo>
                              <a:lnTo>
                                <a:pt x="6" y="83"/>
                              </a:lnTo>
                              <a:lnTo>
                                <a:pt x="7" y="169"/>
                              </a:lnTo>
                              <a:lnTo>
                                <a:pt x="7" y="147"/>
                              </a:lnTo>
                              <a:lnTo>
                                <a:pt x="7" y="72"/>
                              </a:lnTo>
                              <a:lnTo>
                                <a:pt x="7" y="40"/>
                              </a:lnTo>
                              <a:lnTo>
                                <a:pt x="8" y="34"/>
                              </a:lnTo>
                              <a:lnTo>
                                <a:pt x="8" y="40"/>
                              </a:lnTo>
                              <a:lnTo>
                                <a:pt x="8" y="53"/>
                              </a:lnTo>
                              <a:lnTo>
                                <a:pt x="8" y="107"/>
                              </a:lnTo>
                              <a:lnTo>
                                <a:pt x="8" y="102"/>
                              </a:lnTo>
                              <a:lnTo>
                                <a:pt x="8" y="53"/>
                              </a:lnTo>
                              <a:lnTo>
                                <a:pt x="9" y="69"/>
                              </a:lnTo>
                              <a:lnTo>
                                <a:pt x="9" y="48"/>
                              </a:lnTo>
                              <a:lnTo>
                                <a:pt x="9" y="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6" name="Freeform 4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31250" y="4216400"/>
                          <a:ext cx="14288" cy="354013"/>
                        </a:xfrm>
                        <a:custGeom>
                          <a:avLst/>
                          <a:gdLst>
                            <a:gd name="T0" fmla="*/ 0 w 9"/>
                            <a:gd name="T1" fmla="*/ 12 h 223"/>
                            <a:gd name="T2" fmla="*/ 0 w 9"/>
                            <a:gd name="T3" fmla="*/ 28 h 223"/>
                            <a:gd name="T4" fmla="*/ 0 w 9"/>
                            <a:gd name="T5" fmla="*/ 74 h 223"/>
                            <a:gd name="T6" fmla="*/ 1 w 9"/>
                            <a:gd name="T7" fmla="*/ 14 h 223"/>
                            <a:gd name="T8" fmla="*/ 1 w 9"/>
                            <a:gd name="T9" fmla="*/ 0 h 223"/>
                            <a:gd name="T10" fmla="*/ 1 w 9"/>
                            <a:gd name="T11" fmla="*/ 21 h 223"/>
                            <a:gd name="T12" fmla="*/ 1 w 9"/>
                            <a:gd name="T13" fmla="*/ 92 h 223"/>
                            <a:gd name="T14" fmla="*/ 1 w 9"/>
                            <a:gd name="T15" fmla="*/ 58 h 223"/>
                            <a:gd name="T16" fmla="*/ 1 w 9"/>
                            <a:gd name="T17" fmla="*/ 24 h 223"/>
                            <a:gd name="T18" fmla="*/ 2 w 9"/>
                            <a:gd name="T19" fmla="*/ 28 h 223"/>
                            <a:gd name="T20" fmla="*/ 2 w 9"/>
                            <a:gd name="T21" fmla="*/ 70 h 223"/>
                            <a:gd name="T22" fmla="*/ 2 w 9"/>
                            <a:gd name="T23" fmla="*/ 105 h 223"/>
                            <a:gd name="T24" fmla="*/ 2 w 9"/>
                            <a:gd name="T25" fmla="*/ 89 h 223"/>
                            <a:gd name="T26" fmla="*/ 3 w 9"/>
                            <a:gd name="T27" fmla="*/ 174 h 223"/>
                            <a:gd name="T28" fmla="*/ 3 w 9"/>
                            <a:gd name="T29" fmla="*/ 51 h 223"/>
                            <a:gd name="T30" fmla="*/ 3 w 9"/>
                            <a:gd name="T31" fmla="*/ 17 h 223"/>
                            <a:gd name="T32" fmla="*/ 3 w 9"/>
                            <a:gd name="T33" fmla="*/ 16 h 223"/>
                            <a:gd name="T34" fmla="*/ 3 w 9"/>
                            <a:gd name="T35" fmla="*/ 34 h 223"/>
                            <a:gd name="T36" fmla="*/ 3 w 9"/>
                            <a:gd name="T37" fmla="*/ 48 h 223"/>
                            <a:gd name="T38" fmla="*/ 3 w 9"/>
                            <a:gd name="T39" fmla="*/ 51 h 223"/>
                            <a:gd name="T40" fmla="*/ 4 w 9"/>
                            <a:gd name="T41" fmla="*/ 80 h 223"/>
                            <a:gd name="T42" fmla="*/ 4 w 9"/>
                            <a:gd name="T43" fmla="*/ 93 h 223"/>
                            <a:gd name="T44" fmla="*/ 4 w 9"/>
                            <a:gd name="T45" fmla="*/ 52 h 223"/>
                            <a:gd name="T46" fmla="*/ 4 w 9"/>
                            <a:gd name="T47" fmla="*/ 46 h 223"/>
                            <a:gd name="T48" fmla="*/ 4 w 9"/>
                            <a:gd name="T49" fmla="*/ 75 h 223"/>
                            <a:gd name="T50" fmla="*/ 4 w 9"/>
                            <a:gd name="T51" fmla="*/ 165 h 223"/>
                            <a:gd name="T52" fmla="*/ 5 w 9"/>
                            <a:gd name="T53" fmla="*/ 156 h 223"/>
                            <a:gd name="T54" fmla="*/ 5 w 9"/>
                            <a:gd name="T55" fmla="*/ 88 h 223"/>
                            <a:gd name="T56" fmla="*/ 5 w 9"/>
                            <a:gd name="T57" fmla="*/ 65 h 223"/>
                            <a:gd name="T58" fmla="*/ 5 w 9"/>
                            <a:gd name="T59" fmla="*/ 51 h 223"/>
                            <a:gd name="T60" fmla="*/ 5 w 9"/>
                            <a:gd name="T61" fmla="*/ 33 h 223"/>
                            <a:gd name="T62" fmla="*/ 6 w 9"/>
                            <a:gd name="T63" fmla="*/ 29 h 223"/>
                            <a:gd name="T64" fmla="*/ 6 w 9"/>
                            <a:gd name="T65" fmla="*/ 41 h 223"/>
                            <a:gd name="T66" fmla="*/ 6 w 9"/>
                            <a:gd name="T67" fmla="*/ 78 h 223"/>
                            <a:gd name="T68" fmla="*/ 6 w 9"/>
                            <a:gd name="T69" fmla="*/ 99 h 223"/>
                            <a:gd name="T70" fmla="*/ 6 w 9"/>
                            <a:gd name="T71" fmla="*/ 42 h 223"/>
                            <a:gd name="T72" fmla="*/ 6 w 9"/>
                            <a:gd name="T73" fmla="*/ 27 h 223"/>
                            <a:gd name="T74" fmla="*/ 7 w 9"/>
                            <a:gd name="T75" fmla="*/ 45 h 223"/>
                            <a:gd name="T76" fmla="*/ 7 w 9"/>
                            <a:gd name="T77" fmla="*/ 68 h 223"/>
                            <a:gd name="T78" fmla="*/ 7 w 9"/>
                            <a:gd name="T79" fmla="*/ 56 h 223"/>
                            <a:gd name="T80" fmla="*/ 7 w 9"/>
                            <a:gd name="T81" fmla="*/ 59 h 223"/>
                            <a:gd name="T82" fmla="*/ 8 w 9"/>
                            <a:gd name="T83" fmla="*/ 53 h 223"/>
                            <a:gd name="T84" fmla="*/ 8 w 9"/>
                            <a:gd name="T85" fmla="*/ 35 h 223"/>
                            <a:gd name="T86" fmla="*/ 8 w 9"/>
                            <a:gd name="T87" fmla="*/ 58 h 223"/>
                            <a:gd name="T88" fmla="*/ 8 w 9"/>
                            <a:gd name="T89" fmla="*/ 223 h 223"/>
                            <a:gd name="T90" fmla="*/ 8 w 9"/>
                            <a:gd name="T91" fmla="*/ 69 h 223"/>
                            <a:gd name="T92" fmla="*/ 8 w 9"/>
                            <a:gd name="T93" fmla="*/ 67 h 223"/>
                            <a:gd name="T94" fmla="*/ 8 w 9"/>
                            <a:gd name="T95" fmla="*/ 57 h 223"/>
                            <a:gd name="T96" fmla="*/ 9 w 9"/>
                            <a:gd name="T97" fmla="*/ 32 h 223"/>
                            <a:gd name="T98" fmla="*/ 9 w 9"/>
                            <a:gd name="T99" fmla="*/ 46 h 2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3">
                              <a:moveTo>
                                <a:pt x="0" y="12"/>
                              </a:moveTo>
                              <a:lnTo>
                                <a:pt x="0" y="28"/>
                              </a:lnTo>
                              <a:lnTo>
                                <a:pt x="0" y="74"/>
                              </a:ln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21"/>
                              </a:lnTo>
                              <a:lnTo>
                                <a:pt x="1" y="92"/>
                              </a:lnTo>
                              <a:lnTo>
                                <a:pt x="1" y="58"/>
                              </a:lnTo>
                              <a:lnTo>
                                <a:pt x="1" y="24"/>
                              </a:lnTo>
                              <a:lnTo>
                                <a:pt x="2" y="28"/>
                              </a:lnTo>
                              <a:lnTo>
                                <a:pt x="2" y="70"/>
                              </a:lnTo>
                              <a:lnTo>
                                <a:pt x="2" y="105"/>
                              </a:lnTo>
                              <a:lnTo>
                                <a:pt x="2" y="89"/>
                              </a:lnTo>
                              <a:lnTo>
                                <a:pt x="3" y="174"/>
                              </a:lnTo>
                              <a:lnTo>
                                <a:pt x="3" y="51"/>
                              </a:lnTo>
                              <a:lnTo>
                                <a:pt x="3" y="17"/>
                              </a:lnTo>
                              <a:lnTo>
                                <a:pt x="3" y="16"/>
                              </a:lnTo>
                              <a:lnTo>
                                <a:pt x="3" y="34"/>
                              </a:lnTo>
                              <a:lnTo>
                                <a:pt x="3" y="48"/>
                              </a:lnTo>
                              <a:lnTo>
                                <a:pt x="3" y="51"/>
                              </a:lnTo>
                              <a:lnTo>
                                <a:pt x="4" y="80"/>
                              </a:lnTo>
                              <a:lnTo>
                                <a:pt x="4" y="93"/>
                              </a:lnTo>
                              <a:lnTo>
                                <a:pt x="4" y="52"/>
                              </a:lnTo>
                              <a:lnTo>
                                <a:pt x="4" y="46"/>
                              </a:lnTo>
                              <a:lnTo>
                                <a:pt x="4" y="75"/>
                              </a:lnTo>
                              <a:lnTo>
                                <a:pt x="4" y="165"/>
                              </a:lnTo>
                              <a:lnTo>
                                <a:pt x="5" y="156"/>
                              </a:lnTo>
                              <a:lnTo>
                                <a:pt x="5" y="88"/>
                              </a:lnTo>
                              <a:lnTo>
                                <a:pt x="5" y="65"/>
                              </a:lnTo>
                              <a:lnTo>
                                <a:pt x="5" y="51"/>
                              </a:lnTo>
                              <a:lnTo>
                                <a:pt x="5" y="33"/>
                              </a:lnTo>
                              <a:lnTo>
                                <a:pt x="6" y="29"/>
                              </a:lnTo>
                              <a:lnTo>
                                <a:pt x="6" y="41"/>
                              </a:lnTo>
                              <a:lnTo>
                                <a:pt x="6" y="78"/>
                              </a:lnTo>
                              <a:lnTo>
                                <a:pt x="6" y="99"/>
                              </a:lnTo>
                              <a:lnTo>
                                <a:pt x="6" y="42"/>
                              </a:lnTo>
                              <a:lnTo>
                                <a:pt x="6" y="27"/>
                              </a:lnTo>
                              <a:lnTo>
                                <a:pt x="7" y="45"/>
                              </a:lnTo>
                              <a:lnTo>
                                <a:pt x="7" y="68"/>
                              </a:lnTo>
                              <a:lnTo>
                                <a:pt x="7" y="56"/>
                              </a:lnTo>
                              <a:lnTo>
                                <a:pt x="7" y="59"/>
                              </a:lnTo>
                              <a:lnTo>
                                <a:pt x="8" y="53"/>
                              </a:lnTo>
                              <a:lnTo>
                                <a:pt x="8" y="35"/>
                              </a:lnTo>
                              <a:lnTo>
                                <a:pt x="8" y="58"/>
                              </a:lnTo>
                              <a:lnTo>
                                <a:pt x="8" y="223"/>
                              </a:lnTo>
                              <a:lnTo>
                                <a:pt x="8" y="69"/>
                              </a:lnTo>
                              <a:lnTo>
                                <a:pt x="8" y="67"/>
                              </a:lnTo>
                              <a:lnTo>
                                <a:pt x="8" y="57"/>
                              </a:lnTo>
                              <a:lnTo>
                                <a:pt x="9" y="32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7" name="Freeform 4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45538" y="4235450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34 h 165"/>
                            <a:gd name="T2" fmla="*/ 0 w 9"/>
                            <a:gd name="T3" fmla="*/ 93 h 165"/>
                            <a:gd name="T4" fmla="*/ 0 w 9"/>
                            <a:gd name="T5" fmla="*/ 71 h 165"/>
                            <a:gd name="T6" fmla="*/ 1 w 9"/>
                            <a:gd name="T7" fmla="*/ 77 h 165"/>
                            <a:gd name="T8" fmla="*/ 1 w 9"/>
                            <a:gd name="T9" fmla="*/ 86 h 165"/>
                            <a:gd name="T10" fmla="*/ 1 w 9"/>
                            <a:gd name="T11" fmla="*/ 83 h 165"/>
                            <a:gd name="T12" fmla="*/ 1 w 9"/>
                            <a:gd name="T13" fmla="*/ 83 h 165"/>
                            <a:gd name="T14" fmla="*/ 1 w 9"/>
                            <a:gd name="T15" fmla="*/ 51 h 165"/>
                            <a:gd name="T16" fmla="*/ 1 w 9"/>
                            <a:gd name="T17" fmla="*/ 43 h 165"/>
                            <a:gd name="T18" fmla="*/ 1 w 9"/>
                            <a:gd name="T19" fmla="*/ 87 h 165"/>
                            <a:gd name="T20" fmla="*/ 2 w 9"/>
                            <a:gd name="T21" fmla="*/ 73 h 165"/>
                            <a:gd name="T22" fmla="*/ 2 w 9"/>
                            <a:gd name="T23" fmla="*/ 41 h 165"/>
                            <a:gd name="T24" fmla="*/ 2 w 9"/>
                            <a:gd name="T25" fmla="*/ 42 h 165"/>
                            <a:gd name="T26" fmla="*/ 2 w 9"/>
                            <a:gd name="T27" fmla="*/ 34 h 165"/>
                            <a:gd name="T28" fmla="*/ 2 w 9"/>
                            <a:gd name="T29" fmla="*/ 23 h 165"/>
                            <a:gd name="T30" fmla="*/ 2 w 9"/>
                            <a:gd name="T31" fmla="*/ 29 h 165"/>
                            <a:gd name="T32" fmla="*/ 3 w 9"/>
                            <a:gd name="T33" fmla="*/ 42 h 165"/>
                            <a:gd name="T34" fmla="*/ 3 w 9"/>
                            <a:gd name="T35" fmla="*/ 39 h 165"/>
                            <a:gd name="T36" fmla="*/ 3 w 9"/>
                            <a:gd name="T37" fmla="*/ 39 h 165"/>
                            <a:gd name="T38" fmla="*/ 3 w 9"/>
                            <a:gd name="T39" fmla="*/ 18 h 165"/>
                            <a:gd name="T40" fmla="*/ 4 w 9"/>
                            <a:gd name="T41" fmla="*/ 0 h 165"/>
                            <a:gd name="T42" fmla="*/ 4 w 9"/>
                            <a:gd name="T43" fmla="*/ 9 h 165"/>
                            <a:gd name="T44" fmla="*/ 4 w 9"/>
                            <a:gd name="T45" fmla="*/ 45 h 165"/>
                            <a:gd name="T46" fmla="*/ 4 w 9"/>
                            <a:gd name="T47" fmla="*/ 112 h 165"/>
                            <a:gd name="T48" fmla="*/ 4 w 9"/>
                            <a:gd name="T49" fmla="*/ 165 h 165"/>
                            <a:gd name="T50" fmla="*/ 4 w 9"/>
                            <a:gd name="T51" fmla="*/ 95 h 165"/>
                            <a:gd name="T52" fmla="*/ 4 w 9"/>
                            <a:gd name="T53" fmla="*/ 50 h 165"/>
                            <a:gd name="T54" fmla="*/ 5 w 9"/>
                            <a:gd name="T55" fmla="*/ 30 h 165"/>
                            <a:gd name="T56" fmla="*/ 5 w 9"/>
                            <a:gd name="T57" fmla="*/ 35 h 165"/>
                            <a:gd name="T58" fmla="*/ 5 w 9"/>
                            <a:gd name="T59" fmla="*/ 66 h 165"/>
                            <a:gd name="T60" fmla="*/ 5 w 9"/>
                            <a:gd name="T61" fmla="*/ 98 h 165"/>
                            <a:gd name="T62" fmla="*/ 6 w 9"/>
                            <a:gd name="T63" fmla="*/ 89 h 165"/>
                            <a:gd name="T64" fmla="*/ 6 w 9"/>
                            <a:gd name="T65" fmla="*/ 75 h 165"/>
                            <a:gd name="T66" fmla="*/ 6 w 9"/>
                            <a:gd name="T67" fmla="*/ 34 h 165"/>
                            <a:gd name="T68" fmla="*/ 6 w 9"/>
                            <a:gd name="T69" fmla="*/ 9 h 165"/>
                            <a:gd name="T70" fmla="*/ 6 w 9"/>
                            <a:gd name="T71" fmla="*/ 20 h 165"/>
                            <a:gd name="T72" fmla="*/ 6 w 9"/>
                            <a:gd name="T73" fmla="*/ 69 h 165"/>
                            <a:gd name="T74" fmla="*/ 6 w 9"/>
                            <a:gd name="T75" fmla="*/ 34 h 165"/>
                            <a:gd name="T76" fmla="*/ 7 w 9"/>
                            <a:gd name="T77" fmla="*/ 29 h 165"/>
                            <a:gd name="T78" fmla="*/ 7 w 9"/>
                            <a:gd name="T79" fmla="*/ 36 h 165"/>
                            <a:gd name="T80" fmla="*/ 7 w 9"/>
                            <a:gd name="T81" fmla="*/ 37 h 165"/>
                            <a:gd name="T82" fmla="*/ 7 w 9"/>
                            <a:gd name="T83" fmla="*/ 101 h 165"/>
                            <a:gd name="T84" fmla="*/ 8 w 9"/>
                            <a:gd name="T85" fmla="*/ 38 h 165"/>
                            <a:gd name="T86" fmla="*/ 8 w 9"/>
                            <a:gd name="T87" fmla="*/ 7 h 165"/>
                            <a:gd name="T88" fmla="*/ 8 w 9"/>
                            <a:gd name="T89" fmla="*/ 23 h 165"/>
                            <a:gd name="T90" fmla="*/ 8 w 9"/>
                            <a:gd name="T91" fmla="*/ 124 h 165"/>
                            <a:gd name="T92" fmla="*/ 8 w 9"/>
                            <a:gd name="T93" fmla="*/ 75 h 165"/>
                            <a:gd name="T94" fmla="*/ 8 w 9"/>
                            <a:gd name="T95" fmla="*/ 57 h 165"/>
                            <a:gd name="T96" fmla="*/ 9 w 9"/>
                            <a:gd name="T97" fmla="*/ 82 h 165"/>
                            <a:gd name="T98" fmla="*/ 9 w 9"/>
                            <a:gd name="T99" fmla="*/ 57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34"/>
                              </a:moveTo>
                              <a:lnTo>
                                <a:pt x="0" y="93"/>
                              </a:lnTo>
                              <a:lnTo>
                                <a:pt x="0" y="71"/>
                              </a:lnTo>
                              <a:lnTo>
                                <a:pt x="1" y="77"/>
                              </a:lnTo>
                              <a:lnTo>
                                <a:pt x="1" y="86"/>
                              </a:lnTo>
                              <a:lnTo>
                                <a:pt x="1" y="83"/>
                              </a:lnTo>
                              <a:lnTo>
                                <a:pt x="1" y="83"/>
                              </a:lnTo>
                              <a:lnTo>
                                <a:pt x="1" y="51"/>
                              </a:lnTo>
                              <a:lnTo>
                                <a:pt x="1" y="43"/>
                              </a:lnTo>
                              <a:lnTo>
                                <a:pt x="1" y="87"/>
                              </a:lnTo>
                              <a:lnTo>
                                <a:pt x="2" y="73"/>
                              </a:lnTo>
                              <a:lnTo>
                                <a:pt x="2" y="41"/>
                              </a:lnTo>
                              <a:lnTo>
                                <a:pt x="2" y="42"/>
                              </a:lnTo>
                              <a:lnTo>
                                <a:pt x="2" y="34"/>
                              </a:lnTo>
                              <a:lnTo>
                                <a:pt x="2" y="23"/>
                              </a:lnTo>
                              <a:lnTo>
                                <a:pt x="2" y="29"/>
                              </a:lnTo>
                              <a:lnTo>
                                <a:pt x="3" y="42"/>
                              </a:lnTo>
                              <a:lnTo>
                                <a:pt x="3" y="39"/>
                              </a:lnTo>
                              <a:lnTo>
                                <a:pt x="3" y="39"/>
                              </a:lnTo>
                              <a:lnTo>
                                <a:pt x="3" y="18"/>
                              </a:lnTo>
                              <a:lnTo>
                                <a:pt x="4" y="0"/>
                              </a:lnTo>
                              <a:lnTo>
                                <a:pt x="4" y="9"/>
                              </a:lnTo>
                              <a:lnTo>
                                <a:pt x="4" y="45"/>
                              </a:lnTo>
                              <a:lnTo>
                                <a:pt x="4" y="112"/>
                              </a:lnTo>
                              <a:lnTo>
                                <a:pt x="4" y="165"/>
                              </a:lnTo>
                              <a:lnTo>
                                <a:pt x="4" y="95"/>
                              </a:lnTo>
                              <a:lnTo>
                                <a:pt x="4" y="50"/>
                              </a:lnTo>
                              <a:lnTo>
                                <a:pt x="5" y="30"/>
                              </a:lnTo>
                              <a:lnTo>
                                <a:pt x="5" y="35"/>
                              </a:lnTo>
                              <a:lnTo>
                                <a:pt x="5" y="66"/>
                              </a:lnTo>
                              <a:lnTo>
                                <a:pt x="5" y="98"/>
                              </a:lnTo>
                              <a:lnTo>
                                <a:pt x="6" y="89"/>
                              </a:lnTo>
                              <a:lnTo>
                                <a:pt x="6" y="75"/>
                              </a:lnTo>
                              <a:lnTo>
                                <a:pt x="6" y="34"/>
                              </a:lnTo>
                              <a:lnTo>
                                <a:pt x="6" y="9"/>
                              </a:lnTo>
                              <a:lnTo>
                                <a:pt x="6" y="20"/>
                              </a:lnTo>
                              <a:lnTo>
                                <a:pt x="6" y="69"/>
                              </a:lnTo>
                              <a:lnTo>
                                <a:pt x="6" y="34"/>
                              </a:lnTo>
                              <a:lnTo>
                                <a:pt x="7" y="29"/>
                              </a:lnTo>
                              <a:lnTo>
                                <a:pt x="7" y="36"/>
                              </a:lnTo>
                              <a:lnTo>
                                <a:pt x="7" y="37"/>
                              </a:lnTo>
                              <a:lnTo>
                                <a:pt x="7" y="101"/>
                              </a:lnTo>
                              <a:lnTo>
                                <a:pt x="8" y="38"/>
                              </a:lnTo>
                              <a:lnTo>
                                <a:pt x="8" y="7"/>
                              </a:lnTo>
                              <a:lnTo>
                                <a:pt x="8" y="23"/>
                              </a:lnTo>
                              <a:lnTo>
                                <a:pt x="8" y="124"/>
                              </a:lnTo>
                              <a:lnTo>
                                <a:pt x="8" y="75"/>
                              </a:lnTo>
                              <a:lnTo>
                                <a:pt x="8" y="57"/>
                              </a:lnTo>
                              <a:lnTo>
                                <a:pt x="9" y="82"/>
                              </a:lnTo>
                              <a:lnTo>
                                <a:pt x="9" y="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8" name="Freeform 4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59825" y="4241800"/>
                          <a:ext cx="4763" cy="582613"/>
                        </a:xfrm>
                        <a:custGeom>
                          <a:avLst/>
                          <a:gdLst>
                            <a:gd name="T0" fmla="*/ 0 w 3"/>
                            <a:gd name="T1" fmla="*/ 53 h 367"/>
                            <a:gd name="T2" fmla="*/ 0 w 3"/>
                            <a:gd name="T3" fmla="*/ 35 h 367"/>
                            <a:gd name="T4" fmla="*/ 0 w 3"/>
                            <a:gd name="T5" fmla="*/ 26 h 367"/>
                            <a:gd name="T6" fmla="*/ 0 w 3"/>
                            <a:gd name="T7" fmla="*/ 13 h 367"/>
                            <a:gd name="T8" fmla="*/ 0 w 3"/>
                            <a:gd name="T9" fmla="*/ 0 h 367"/>
                            <a:gd name="T10" fmla="*/ 0 w 3"/>
                            <a:gd name="T11" fmla="*/ 2 h 367"/>
                            <a:gd name="T12" fmla="*/ 1 w 3"/>
                            <a:gd name="T13" fmla="*/ 19 h 367"/>
                            <a:gd name="T14" fmla="*/ 1 w 3"/>
                            <a:gd name="T15" fmla="*/ 41 h 367"/>
                            <a:gd name="T16" fmla="*/ 1 w 3"/>
                            <a:gd name="T17" fmla="*/ 56 h 367"/>
                            <a:gd name="T18" fmla="*/ 1 w 3"/>
                            <a:gd name="T19" fmla="*/ 28 h 367"/>
                            <a:gd name="T20" fmla="*/ 2 w 3"/>
                            <a:gd name="T21" fmla="*/ 4 h 367"/>
                            <a:gd name="T22" fmla="*/ 2 w 3"/>
                            <a:gd name="T23" fmla="*/ 5 h 367"/>
                            <a:gd name="T24" fmla="*/ 2 w 3"/>
                            <a:gd name="T25" fmla="*/ 23 h 367"/>
                            <a:gd name="T26" fmla="*/ 2 w 3"/>
                            <a:gd name="T27" fmla="*/ 37 h 367"/>
                            <a:gd name="T28" fmla="*/ 2 w 3"/>
                            <a:gd name="T29" fmla="*/ 39 h 367"/>
                            <a:gd name="T30" fmla="*/ 2 w 3"/>
                            <a:gd name="T31" fmla="*/ 41 h 367"/>
                            <a:gd name="T32" fmla="*/ 3 w 3"/>
                            <a:gd name="T33" fmla="*/ 77 h 367"/>
                            <a:gd name="T34" fmla="*/ 3 w 3"/>
                            <a:gd name="T35" fmla="*/ 367 h 3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</a:cxnLst>
                          <a:rect l="0" t="0" r="r" b="b"/>
                          <a:pathLst>
                            <a:path w="3" h="367">
                              <a:moveTo>
                                <a:pt x="0" y="53"/>
                              </a:moveTo>
                              <a:lnTo>
                                <a:pt x="0" y="35"/>
                              </a:lnTo>
                              <a:lnTo>
                                <a:pt x="0" y="26"/>
                              </a:lnTo>
                              <a:lnTo>
                                <a:pt x="0" y="13"/>
                              </a:ln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  <a:lnTo>
                                <a:pt x="1" y="19"/>
                              </a:lnTo>
                              <a:lnTo>
                                <a:pt x="1" y="41"/>
                              </a:lnTo>
                              <a:lnTo>
                                <a:pt x="1" y="56"/>
                              </a:lnTo>
                              <a:lnTo>
                                <a:pt x="1" y="28"/>
                              </a:lnTo>
                              <a:lnTo>
                                <a:pt x="2" y="4"/>
                              </a:lnTo>
                              <a:lnTo>
                                <a:pt x="2" y="5"/>
                              </a:lnTo>
                              <a:lnTo>
                                <a:pt x="2" y="23"/>
                              </a:lnTo>
                              <a:lnTo>
                                <a:pt x="2" y="37"/>
                              </a:lnTo>
                              <a:lnTo>
                                <a:pt x="2" y="39"/>
                              </a:lnTo>
                              <a:lnTo>
                                <a:pt x="2" y="41"/>
                              </a:lnTo>
                              <a:lnTo>
                                <a:pt x="3" y="77"/>
                              </a:lnTo>
                              <a:lnTo>
                                <a:pt x="3" y="3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9" name="Freeform 4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64588" y="4219575"/>
                          <a:ext cx="14288" cy="604838"/>
                        </a:xfrm>
                        <a:custGeom>
                          <a:avLst/>
                          <a:gdLst>
                            <a:gd name="T0" fmla="*/ 0 w 9"/>
                            <a:gd name="T1" fmla="*/ 381 h 381"/>
                            <a:gd name="T2" fmla="*/ 0 w 9"/>
                            <a:gd name="T3" fmla="*/ 142 h 381"/>
                            <a:gd name="T4" fmla="*/ 0 w 9"/>
                            <a:gd name="T5" fmla="*/ 143 h 381"/>
                            <a:gd name="T6" fmla="*/ 0 w 9"/>
                            <a:gd name="T7" fmla="*/ 216 h 381"/>
                            <a:gd name="T8" fmla="*/ 1 w 9"/>
                            <a:gd name="T9" fmla="*/ 81 h 381"/>
                            <a:gd name="T10" fmla="*/ 1 w 9"/>
                            <a:gd name="T11" fmla="*/ 30 h 381"/>
                            <a:gd name="T12" fmla="*/ 1 w 9"/>
                            <a:gd name="T13" fmla="*/ 18 h 381"/>
                            <a:gd name="T14" fmla="*/ 1 w 9"/>
                            <a:gd name="T15" fmla="*/ 29 h 381"/>
                            <a:gd name="T16" fmla="*/ 1 w 9"/>
                            <a:gd name="T17" fmla="*/ 57 h 381"/>
                            <a:gd name="T18" fmla="*/ 1 w 9"/>
                            <a:gd name="T19" fmla="*/ 74 h 381"/>
                            <a:gd name="T20" fmla="*/ 2 w 9"/>
                            <a:gd name="T21" fmla="*/ 56 h 381"/>
                            <a:gd name="T22" fmla="*/ 2 w 9"/>
                            <a:gd name="T23" fmla="*/ 49 h 381"/>
                            <a:gd name="T24" fmla="*/ 2 w 9"/>
                            <a:gd name="T25" fmla="*/ 56 h 381"/>
                            <a:gd name="T26" fmla="*/ 2 w 9"/>
                            <a:gd name="T27" fmla="*/ 54 h 381"/>
                            <a:gd name="T28" fmla="*/ 3 w 9"/>
                            <a:gd name="T29" fmla="*/ 44 h 381"/>
                            <a:gd name="T30" fmla="*/ 3 w 9"/>
                            <a:gd name="T31" fmla="*/ 47 h 381"/>
                            <a:gd name="T32" fmla="*/ 3 w 9"/>
                            <a:gd name="T33" fmla="*/ 45 h 381"/>
                            <a:gd name="T34" fmla="*/ 3 w 9"/>
                            <a:gd name="T35" fmla="*/ 26 h 381"/>
                            <a:gd name="T36" fmla="*/ 3 w 9"/>
                            <a:gd name="T37" fmla="*/ 14 h 381"/>
                            <a:gd name="T38" fmla="*/ 3 w 9"/>
                            <a:gd name="T39" fmla="*/ 10 h 381"/>
                            <a:gd name="T40" fmla="*/ 3 w 9"/>
                            <a:gd name="T41" fmla="*/ 22 h 381"/>
                            <a:gd name="T42" fmla="*/ 4 w 9"/>
                            <a:gd name="T43" fmla="*/ 58 h 381"/>
                            <a:gd name="T44" fmla="*/ 4 w 9"/>
                            <a:gd name="T45" fmla="*/ 95 h 381"/>
                            <a:gd name="T46" fmla="*/ 4 w 9"/>
                            <a:gd name="T47" fmla="*/ 67 h 381"/>
                            <a:gd name="T48" fmla="*/ 4 w 9"/>
                            <a:gd name="T49" fmla="*/ 21 h 381"/>
                            <a:gd name="T50" fmla="*/ 5 w 9"/>
                            <a:gd name="T51" fmla="*/ 0 h 381"/>
                            <a:gd name="T52" fmla="*/ 5 w 9"/>
                            <a:gd name="T53" fmla="*/ 10 h 381"/>
                            <a:gd name="T54" fmla="*/ 5 w 9"/>
                            <a:gd name="T55" fmla="*/ 55 h 381"/>
                            <a:gd name="T56" fmla="*/ 5 w 9"/>
                            <a:gd name="T57" fmla="*/ 52 h 381"/>
                            <a:gd name="T58" fmla="*/ 5 w 9"/>
                            <a:gd name="T59" fmla="*/ 45 h 381"/>
                            <a:gd name="T60" fmla="*/ 5 w 9"/>
                            <a:gd name="T61" fmla="*/ 84 h 381"/>
                            <a:gd name="T62" fmla="*/ 5 w 9"/>
                            <a:gd name="T63" fmla="*/ 109 h 381"/>
                            <a:gd name="T64" fmla="*/ 6 w 9"/>
                            <a:gd name="T65" fmla="*/ 235 h 381"/>
                            <a:gd name="T66" fmla="*/ 6 w 9"/>
                            <a:gd name="T67" fmla="*/ 72 h 381"/>
                            <a:gd name="T68" fmla="*/ 6 w 9"/>
                            <a:gd name="T69" fmla="*/ 48 h 381"/>
                            <a:gd name="T70" fmla="*/ 6 w 9"/>
                            <a:gd name="T71" fmla="*/ 124 h 381"/>
                            <a:gd name="T72" fmla="*/ 6 w 9"/>
                            <a:gd name="T73" fmla="*/ 55 h 381"/>
                            <a:gd name="T74" fmla="*/ 6 w 9"/>
                            <a:gd name="T75" fmla="*/ 10 h 381"/>
                            <a:gd name="T76" fmla="*/ 7 w 9"/>
                            <a:gd name="T77" fmla="*/ 6 h 381"/>
                            <a:gd name="T78" fmla="*/ 7 w 9"/>
                            <a:gd name="T79" fmla="*/ 27 h 381"/>
                            <a:gd name="T80" fmla="*/ 7 w 9"/>
                            <a:gd name="T81" fmla="*/ 68 h 381"/>
                            <a:gd name="T82" fmla="*/ 7 w 9"/>
                            <a:gd name="T83" fmla="*/ 77 h 381"/>
                            <a:gd name="T84" fmla="*/ 8 w 9"/>
                            <a:gd name="T85" fmla="*/ 80 h 381"/>
                            <a:gd name="T86" fmla="*/ 8 w 9"/>
                            <a:gd name="T87" fmla="*/ 132 h 381"/>
                            <a:gd name="T88" fmla="*/ 8 w 9"/>
                            <a:gd name="T89" fmla="*/ 145 h 381"/>
                            <a:gd name="T90" fmla="*/ 8 w 9"/>
                            <a:gd name="T91" fmla="*/ 77 h 381"/>
                            <a:gd name="T92" fmla="*/ 8 w 9"/>
                            <a:gd name="T93" fmla="*/ 69 h 381"/>
                            <a:gd name="T94" fmla="*/ 8 w 9"/>
                            <a:gd name="T95" fmla="*/ 102 h 381"/>
                            <a:gd name="T96" fmla="*/ 8 w 9"/>
                            <a:gd name="T97" fmla="*/ 83 h 381"/>
                            <a:gd name="T98" fmla="*/ 9 w 9"/>
                            <a:gd name="T99" fmla="*/ 58 h 3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81">
                              <a:moveTo>
                                <a:pt x="0" y="381"/>
                              </a:moveTo>
                              <a:lnTo>
                                <a:pt x="0" y="142"/>
                              </a:lnTo>
                              <a:lnTo>
                                <a:pt x="0" y="143"/>
                              </a:lnTo>
                              <a:lnTo>
                                <a:pt x="0" y="216"/>
                              </a:lnTo>
                              <a:lnTo>
                                <a:pt x="1" y="81"/>
                              </a:lnTo>
                              <a:lnTo>
                                <a:pt x="1" y="30"/>
                              </a:lnTo>
                              <a:lnTo>
                                <a:pt x="1" y="18"/>
                              </a:lnTo>
                              <a:lnTo>
                                <a:pt x="1" y="29"/>
                              </a:lnTo>
                              <a:lnTo>
                                <a:pt x="1" y="57"/>
                              </a:lnTo>
                              <a:lnTo>
                                <a:pt x="1" y="74"/>
                              </a:lnTo>
                              <a:lnTo>
                                <a:pt x="2" y="56"/>
                              </a:lnTo>
                              <a:lnTo>
                                <a:pt x="2" y="49"/>
                              </a:lnTo>
                              <a:lnTo>
                                <a:pt x="2" y="56"/>
                              </a:lnTo>
                              <a:lnTo>
                                <a:pt x="2" y="54"/>
                              </a:lnTo>
                              <a:lnTo>
                                <a:pt x="3" y="44"/>
                              </a:lnTo>
                              <a:lnTo>
                                <a:pt x="3" y="47"/>
                              </a:lnTo>
                              <a:lnTo>
                                <a:pt x="3" y="45"/>
                              </a:lnTo>
                              <a:lnTo>
                                <a:pt x="3" y="26"/>
                              </a:lnTo>
                              <a:lnTo>
                                <a:pt x="3" y="14"/>
                              </a:lnTo>
                              <a:lnTo>
                                <a:pt x="3" y="10"/>
                              </a:lnTo>
                              <a:lnTo>
                                <a:pt x="3" y="22"/>
                              </a:lnTo>
                              <a:lnTo>
                                <a:pt x="4" y="58"/>
                              </a:lnTo>
                              <a:lnTo>
                                <a:pt x="4" y="95"/>
                              </a:lnTo>
                              <a:lnTo>
                                <a:pt x="4" y="67"/>
                              </a:lnTo>
                              <a:lnTo>
                                <a:pt x="4" y="21"/>
                              </a:lnTo>
                              <a:lnTo>
                                <a:pt x="5" y="0"/>
                              </a:lnTo>
                              <a:lnTo>
                                <a:pt x="5" y="10"/>
                              </a:lnTo>
                              <a:lnTo>
                                <a:pt x="5" y="55"/>
                              </a:lnTo>
                              <a:lnTo>
                                <a:pt x="5" y="52"/>
                              </a:lnTo>
                              <a:lnTo>
                                <a:pt x="5" y="45"/>
                              </a:lnTo>
                              <a:lnTo>
                                <a:pt x="5" y="84"/>
                              </a:lnTo>
                              <a:lnTo>
                                <a:pt x="5" y="109"/>
                              </a:lnTo>
                              <a:lnTo>
                                <a:pt x="6" y="235"/>
                              </a:lnTo>
                              <a:lnTo>
                                <a:pt x="6" y="72"/>
                              </a:lnTo>
                              <a:lnTo>
                                <a:pt x="6" y="48"/>
                              </a:lnTo>
                              <a:lnTo>
                                <a:pt x="6" y="124"/>
                              </a:lnTo>
                              <a:lnTo>
                                <a:pt x="6" y="55"/>
                              </a:lnTo>
                              <a:lnTo>
                                <a:pt x="6" y="10"/>
                              </a:lnTo>
                              <a:lnTo>
                                <a:pt x="7" y="6"/>
                              </a:lnTo>
                              <a:lnTo>
                                <a:pt x="7" y="27"/>
                              </a:lnTo>
                              <a:lnTo>
                                <a:pt x="7" y="68"/>
                              </a:lnTo>
                              <a:lnTo>
                                <a:pt x="7" y="77"/>
                              </a:lnTo>
                              <a:lnTo>
                                <a:pt x="8" y="80"/>
                              </a:lnTo>
                              <a:lnTo>
                                <a:pt x="8" y="132"/>
                              </a:lnTo>
                              <a:lnTo>
                                <a:pt x="8" y="145"/>
                              </a:lnTo>
                              <a:lnTo>
                                <a:pt x="8" y="77"/>
                              </a:lnTo>
                              <a:lnTo>
                                <a:pt x="8" y="69"/>
                              </a:lnTo>
                              <a:lnTo>
                                <a:pt x="8" y="102"/>
                              </a:lnTo>
                              <a:lnTo>
                                <a:pt x="8" y="83"/>
                              </a:lnTo>
                              <a:lnTo>
                                <a:pt x="9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0" name="Freeform 4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78875" y="4248150"/>
                          <a:ext cx="14288" cy="250825"/>
                        </a:xfrm>
                        <a:custGeom>
                          <a:avLst/>
                          <a:gdLst>
                            <a:gd name="T0" fmla="*/ 0 w 9"/>
                            <a:gd name="T1" fmla="*/ 40 h 158"/>
                            <a:gd name="T2" fmla="*/ 0 w 9"/>
                            <a:gd name="T3" fmla="*/ 75 h 158"/>
                            <a:gd name="T4" fmla="*/ 0 w 9"/>
                            <a:gd name="T5" fmla="*/ 89 h 158"/>
                            <a:gd name="T6" fmla="*/ 0 w 9"/>
                            <a:gd name="T7" fmla="*/ 20 h 158"/>
                            <a:gd name="T8" fmla="*/ 1 w 9"/>
                            <a:gd name="T9" fmla="*/ 12 h 158"/>
                            <a:gd name="T10" fmla="*/ 1 w 9"/>
                            <a:gd name="T11" fmla="*/ 50 h 158"/>
                            <a:gd name="T12" fmla="*/ 1 w 9"/>
                            <a:gd name="T13" fmla="*/ 158 h 158"/>
                            <a:gd name="T14" fmla="*/ 1 w 9"/>
                            <a:gd name="T15" fmla="*/ 40 h 158"/>
                            <a:gd name="T16" fmla="*/ 1 w 9"/>
                            <a:gd name="T17" fmla="*/ 11 h 158"/>
                            <a:gd name="T18" fmla="*/ 1 w 9"/>
                            <a:gd name="T19" fmla="*/ 3 h 158"/>
                            <a:gd name="T20" fmla="*/ 1 w 9"/>
                            <a:gd name="T21" fmla="*/ 9 h 158"/>
                            <a:gd name="T22" fmla="*/ 2 w 9"/>
                            <a:gd name="T23" fmla="*/ 38 h 158"/>
                            <a:gd name="T24" fmla="*/ 2 w 9"/>
                            <a:gd name="T25" fmla="*/ 102 h 158"/>
                            <a:gd name="T26" fmla="*/ 2 w 9"/>
                            <a:gd name="T27" fmla="*/ 103 h 158"/>
                            <a:gd name="T28" fmla="*/ 2 w 9"/>
                            <a:gd name="T29" fmla="*/ 105 h 158"/>
                            <a:gd name="T30" fmla="*/ 3 w 9"/>
                            <a:gd name="T31" fmla="*/ 129 h 158"/>
                            <a:gd name="T32" fmla="*/ 3 w 9"/>
                            <a:gd name="T33" fmla="*/ 82 h 158"/>
                            <a:gd name="T34" fmla="*/ 3 w 9"/>
                            <a:gd name="T35" fmla="*/ 41 h 158"/>
                            <a:gd name="T36" fmla="*/ 3 w 9"/>
                            <a:gd name="T37" fmla="*/ 26 h 158"/>
                            <a:gd name="T38" fmla="*/ 3 w 9"/>
                            <a:gd name="T39" fmla="*/ 37 h 158"/>
                            <a:gd name="T40" fmla="*/ 3 w 9"/>
                            <a:gd name="T41" fmla="*/ 79 h 158"/>
                            <a:gd name="T42" fmla="*/ 4 w 9"/>
                            <a:gd name="T43" fmla="*/ 126 h 158"/>
                            <a:gd name="T44" fmla="*/ 4 w 9"/>
                            <a:gd name="T45" fmla="*/ 90 h 158"/>
                            <a:gd name="T46" fmla="*/ 4 w 9"/>
                            <a:gd name="T47" fmla="*/ 80 h 158"/>
                            <a:gd name="T48" fmla="*/ 4 w 9"/>
                            <a:gd name="T49" fmla="*/ 105 h 158"/>
                            <a:gd name="T50" fmla="*/ 4 w 9"/>
                            <a:gd name="T51" fmla="*/ 84 h 158"/>
                            <a:gd name="T52" fmla="*/ 4 w 9"/>
                            <a:gd name="T53" fmla="*/ 47 h 158"/>
                            <a:gd name="T54" fmla="*/ 4 w 9"/>
                            <a:gd name="T55" fmla="*/ 42 h 158"/>
                            <a:gd name="T56" fmla="*/ 5 w 9"/>
                            <a:gd name="T57" fmla="*/ 71 h 158"/>
                            <a:gd name="T58" fmla="*/ 5 w 9"/>
                            <a:gd name="T59" fmla="*/ 117 h 158"/>
                            <a:gd name="T60" fmla="*/ 5 w 9"/>
                            <a:gd name="T61" fmla="*/ 26 h 158"/>
                            <a:gd name="T62" fmla="*/ 5 w 9"/>
                            <a:gd name="T63" fmla="*/ 1 h 158"/>
                            <a:gd name="T64" fmla="*/ 6 w 9"/>
                            <a:gd name="T65" fmla="*/ 0 h 158"/>
                            <a:gd name="T66" fmla="*/ 6 w 9"/>
                            <a:gd name="T67" fmla="*/ 3 h 158"/>
                            <a:gd name="T68" fmla="*/ 6 w 9"/>
                            <a:gd name="T69" fmla="*/ 0 h 158"/>
                            <a:gd name="T70" fmla="*/ 6 w 9"/>
                            <a:gd name="T71" fmla="*/ 12 h 158"/>
                            <a:gd name="T72" fmla="*/ 6 w 9"/>
                            <a:gd name="T73" fmla="*/ 49 h 158"/>
                            <a:gd name="T74" fmla="*/ 6 w 9"/>
                            <a:gd name="T75" fmla="*/ 46 h 158"/>
                            <a:gd name="T76" fmla="*/ 6 w 9"/>
                            <a:gd name="T77" fmla="*/ 53 h 158"/>
                            <a:gd name="T78" fmla="*/ 7 w 9"/>
                            <a:gd name="T79" fmla="*/ 154 h 158"/>
                            <a:gd name="T80" fmla="*/ 7 w 9"/>
                            <a:gd name="T81" fmla="*/ 95 h 158"/>
                            <a:gd name="T82" fmla="*/ 7 w 9"/>
                            <a:gd name="T83" fmla="*/ 94 h 158"/>
                            <a:gd name="T84" fmla="*/ 7 w 9"/>
                            <a:gd name="T85" fmla="*/ 155 h 158"/>
                            <a:gd name="T86" fmla="*/ 8 w 9"/>
                            <a:gd name="T87" fmla="*/ 51 h 158"/>
                            <a:gd name="T88" fmla="*/ 8 w 9"/>
                            <a:gd name="T89" fmla="*/ 39 h 158"/>
                            <a:gd name="T90" fmla="*/ 8 w 9"/>
                            <a:gd name="T91" fmla="*/ 60 h 158"/>
                            <a:gd name="T92" fmla="*/ 8 w 9"/>
                            <a:gd name="T93" fmla="*/ 57 h 158"/>
                            <a:gd name="T94" fmla="*/ 8 w 9"/>
                            <a:gd name="T95" fmla="*/ 65 h 158"/>
                            <a:gd name="T96" fmla="*/ 8 w 9"/>
                            <a:gd name="T97" fmla="*/ 90 h 158"/>
                            <a:gd name="T98" fmla="*/ 9 w 9"/>
                            <a:gd name="T99" fmla="*/ 107 h 1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8">
                              <a:moveTo>
                                <a:pt x="0" y="40"/>
                              </a:moveTo>
                              <a:lnTo>
                                <a:pt x="0" y="75"/>
                              </a:lnTo>
                              <a:lnTo>
                                <a:pt x="0" y="89"/>
                              </a:lnTo>
                              <a:lnTo>
                                <a:pt x="0" y="20"/>
                              </a:lnTo>
                              <a:lnTo>
                                <a:pt x="1" y="12"/>
                              </a:lnTo>
                              <a:lnTo>
                                <a:pt x="1" y="50"/>
                              </a:lnTo>
                              <a:lnTo>
                                <a:pt x="1" y="158"/>
                              </a:lnTo>
                              <a:lnTo>
                                <a:pt x="1" y="40"/>
                              </a:lnTo>
                              <a:lnTo>
                                <a:pt x="1" y="11"/>
                              </a:lnTo>
                              <a:lnTo>
                                <a:pt x="1" y="3"/>
                              </a:lnTo>
                              <a:lnTo>
                                <a:pt x="1" y="9"/>
                              </a:lnTo>
                              <a:lnTo>
                                <a:pt x="2" y="38"/>
                              </a:lnTo>
                              <a:lnTo>
                                <a:pt x="2" y="102"/>
                              </a:lnTo>
                              <a:lnTo>
                                <a:pt x="2" y="103"/>
                              </a:lnTo>
                              <a:lnTo>
                                <a:pt x="2" y="105"/>
                              </a:lnTo>
                              <a:lnTo>
                                <a:pt x="3" y="129"/>
                              </a:lnTo>
                              <a:lnTo>
                                <a:pt x="3" y="82"/>
                              </a:lnTo>
                              <a:lnTo>
                                <a:pt x="3" y="41"/>
                              </a:lnTo>
                              <a:lnTo>
                                <a:pt x="3" y="26"/>
                              </a:lnTo>
                              <a:lnTo>
                                <a:pt x="3" y="37"/>
                              </a:lnTo>
                              <a:lnTo>
                                <a:pt x="3" y="79"/>
                              </a:lnTo>
                              <a:lnTo>
                                <a:pt x="4" y="126"/>
                              </a:lnTo>
                              <a:lnTo>
                                <a:pt x="4" y="90"/>
                              </a:lnTo>
                              <a:lnTo>
                                <a:pt x="4" y="80"/>
                              </a:lnTo>
                              <a:lnTo>
                                <a:pt x="4" y="105"/>
                              </a:lnTo>
                              <a:lnTo>
                                <a:pt x="4" y="84"/>
                              </a:lnTo>
                              <a:lnTo>
                                <a:pt x="4" y="47"/>
                              </a:lnTo>
                              <a:lnTo>
                                <a:pt x="4" y="42"/>
                              </a:lnTo>
                              <a:lnTo>
                                <a:pt x="5" y="71"/>
                              </a:lnTo>
                              <a:lnTo>
                                <a:pt x="5" y="117"/>
                              </a:lnTo>
                              <a:lnTo>
                                <a:pt x="5" y="26"/>
                              </a:lnTo>
                              <a:lnTo>
                                <a:pt x="5" y="1"/>
                              </a:lnTo>
                              <a:lnTo>
                                <a:pt x="6" y="0"/>
                              </a:lnTo>
                              <a:lnTo>
                                <a:pt x="6" y="3"/>
                              </a:lnTo>
                              <a:lnTo>
                                <a:pt x="6" y="0"/>
                              </a:lnTo>
                              <a:lnTo>
                                <a:pt x="6" y="12"/>
                              </a:lnTo>
                              <a:lnTo>
                                <a:pt x="6" y="49"/>
                              </a:lnTo>
                              <a:lnTo>
                                <a:pt x="6" y="46"/>
                              </a:lnTo>
                              <a:lnTo>
                                <a:pt x="6" y="53"/>
                              </a:lnTo>
                              <a:lnTo>
                                <a:pt x="7" y="154"/>
                              </a:lnTo>
                              <a:lnTo>
                                <a:pt x="7" y="95"/>
                              </a:lnTo>
                              <a:lnTo>
                                <a:pt x="7" y="94"/>
                              </a:lnTo>
                              <a:lnTo>
                                <a:pt x="7" y="155"/>
                              </a:lnTo>
                              <a:lnTo>
                                <a:pt x="8" y="51"/>
                              </a:lnTo>
                              <a:lnTo>
                                <a:pt x="8" y="39"/>
                              </a:lnTo>
                              <a:lnTo>
                                <a:pt x="8" y="60"/>
                              </a:lnTo>
                              <a:lnTo>
                                <a:pt x="8" y="57"/>
                              </a:lnTo>
                              <a:lnTo>
                                <a:pt x="8" y="65"/>
                              </a:lnTo>
                              <a:lnTo>
                                <a:pt x="8" y="90"/>
                              </a:lnTo>
                              <a:lnTo>
                                <a:pt x="9" y="10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1" name="Freeform 4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93163" y="4230688"/>
                          <a:ext cx="12700" cy="219075"/>
                        </a:xfrm>
                        <a:custGeom>
                          <a:avLst/>
                          <a:gdLst>
                            <a:gd name="T0" fmla="*/ 0 w 8"/>
                            <a:gd name="T1" fmla="*/ 118 h 138"/>
                            <a:gd name="T2" fmla="*/ 0 w 8"/>
                            <a:gd name="T3" fmla="*/ 84 h 138"/>
                            <a:gd name="T4" fmla="*/ 0 w 8"/>
                            <a:gd name="T5" fmla="*/ 58 h 138"/>
                            <a:gd name="T6" fmla="*/ 0 w 8"/>
                            <a:gd name="T7" fmla="*/ 132 h 138"/>
                            <a:gd name="T8" fmla="*/ 0 w 8"/>
                            <a:gd name="T9" fmla="*/ 61 h 138"/>
                            <a:gd name="T10" fmla="*/ 1 w 8"/>
                            <a:gd name="T11" fmla="*/ 26 h 138"/>
                            <a:gd name="T12" fmla="*/ 1 w 8"/>
                            <a:gd name="T13" fmla="*/ 25 h 138"/>
                            <a:gd name="T14" fmla="*/ 1 w 8"/>
                            <a:gd name="T15" fmla="*/ 11 h 138"/>
                            <a:gd name="T16" fmla="*/ 1 w 8"/>
                            <a:gd name="T17" fmla="*/ 3 h 138"/>
                            <a:gd name="T18" fmla="*/ 1 w 8"/>
                            <a:gd name="T19" fmla="*/ 12 h 138"/>
                            <a:gd name="T20" fmla="*/ 1 w 8"/>
                            <a:gd name="T21" fmla="*/ 7 h 138"/>
                            <a:gd name="T22" fmla="*/ 2 w 8"/>
                            <a:gd name="T23" fmla="*/ 0 h 138"/>
                            <a:gd name="T24" fmla="*/ 2 w 8"/>
                            <a:gd name="T25" fmla="*/ 19 h 138"/>
                            <a:gd name="T26" fmla="*/ 2 w 8"/>
                            <a:gd name="T27" fmla="*/ 79 h 138"/>
                            <a:gd name="T28" fmla="*/ 2 w 8"/>
                            <a:gd name="T29" fmla="*/ 127 h 138"/>
                            <a:gd name="T30" fmla="*/ 2 w 8"/>
                            <a:gd name="T31" fmla="*/ 112 h 138"/>
                            <a:gd name="T32" fmla="*/ 2 w 8"/>
                            <a:gd name="T33" fmla="*/ 138 h 138"/>
                            <a:gd name="T34" fmla="*/ 3 w 8"/>
                            <a:gd name="T35" fmla="*/ 124 h 138"/>
                            <a:gd name="T36" fmla="*/ 3 w 8"/>
                            <a:gd name="T37" fmla="*/ 72 h 138"/>
                            <a:gd name="T38" fmla="*/ 3 w 8"/>
                            <a:gd name="T39" fmla="*/ 50 h 138"/>
                            <a:gd name="T40" fmla="*/ 3 w 8"/>
                            <a:gd name="T41" fmla="*/ 54 h 138"/>
                            <a:gd name="T42" fmla="*/ 3 w 8"/>
                            <a:gd name="T43" fmla="*/ 60 h 138"/>
                            <a:gd name="T44" fmla="*/ 4 w 8"/>
                            <a:gd name="T45" fmla="*/ 49 h 138"/>
                            <a:gd name="T46" fmla="*/ 4 w 8"/>
                            <a:gd name="T47" fmla="*/ 48 h 138"/>
                            <a:gd name="T48" fmla="*/ 4 w 8"/>
                            <a:gd name="T49" fmla="*/ 58 h 138"/>
                            <a:gd name="T50" fmla="*/ 4 w 8"/>
                            <a:gd name="T51" fmla="*/ 71 h 138"/>
                            <a:gd name="T52" fmla="*/ 4 w 8"/>
                            <a:gd name="T53" fmla="*/ 58 h 138"/>
                            <a:gd name="T54" fmla="*/ 4 w 8"/>
                            <a:gd name="T55" fmla="*/ 36 h 138"/>
                            <a:gd name="T56" fmla="*/ 5 w 8"/>
                            <a:gd name="T57" fmla="*/ 29 h 138"/>
                            <a:gd name="T58" fmla="*/ 5 w 8"/>
                            <a:gd name="T59" fmla="*/ 41 h 138"/>
                            <a:gd name="T60" fmla="*/ 5 w 8"/>
                            <a:gd name="T61" fmla="*/ 60 h 138"/>
                            <a:gd name="T62" fmla="*/ 5 w 8"/>
                            <a:gd name="T63" fmla="*/ 51 h 138"/>
                            <a:gd name="T64" fmla="*/ 6 w 8"/>
                            <a:gd name="T65" fmla="*/ 28 h 138"/>
                            <a:gd name="T66" fmla="*/ 6 w 8"/>
                            <a:gd name="T67" fmla="*/ 9 h 138"/>
                            <a:gd name="T68" fmla="*/ 6 w 8"/>
                            <a:gd name="T69" fmla="*/ 4 h 138"/>
                            <a:gd name="T70" fmla="*/ 6 w 8"/>
                            <a:gd name="T71" fmla="*/ 18 h 138"/>
                            <a:gd name="T72" fmla="*/ 6 w 8"/>
                            <a:gd name="T73" fmla="*/ 41 h 138"/>
                            <a:gd name="T74" fmla="*/ 6 w 8"/>
                            <a:gd name="T75" fmla="*/ 33 h 138"/>
                            <a:gd name="T76" fmla="*/ 6 w 8"/>
                            <a:gd name="T77" fmla="*/ 30 h 138"/>
                            <a:gd name="T78" fmla="*/ 7 w 8"/>
                            <a:gd name="T79" fmla="*/ 57 h 138"/>
                            <a:gd name="T80" fmla="*/ 7 w 8"/>
                            <a:gd name="T81" fmla="*/ 117 h 138"/>
                            <a:gd name="T82" fmla="*/ 7 w 8"/>
                            <a:gd name="T83" fmla="*/ 116 h 138"/>
                            <a:gd name="T84" fmla="*/ 7 w 8"/>
                            <a:gd name="T85" fmla="*/ 64 h 138"/>
                            <a:gd name="T86" fmla="*/ 8 w 8"/>
                            <a:gd name="T87" fmla="*/ 32 h 138"/>
                            <a:gd name="T88" fmla="*/ 8 w 8"/>
                            <a:gd name="T89" fmla="*/ 21 h 138"/>
                            <a:gd name="T90" fmla="*/ 8 w 8"/>
                            <a:gd name="T91" fmla="*/ 19 h 138"/>
                            <a:gd name="T92" fmla="*/ 8 w 8"/>
                            <a:gd name="T93" fmla="*/ 17 h 138"/>
                            <a:gd name="T94" fmla="*/ 8 w 8"/>
                            <a:gd name="T95" fmla="*/ 22 h 138"/>
                            <a:gd name="T96" fmla="*/ 8 w 8"/>
                            <a:gd name="T97" fmla="*/ 43 h 138"/>
                            <a:gd name="T98" fmla="*/ 8 w 8"/>
                            <a:gd name="T99" fmla="*/ 67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38">
                              <a:moveTo>
                                <a:pt x="0" y="118"/>
                              </a:moveTo>
                              <a:lnTo>
                                <a:pt x="0" y="84"/>
                              </a:lnTo>
                              <a:lnTo>
                                <a:pt x="0" y="58"/>
                              </a:lnTo>
                              <a:lnTo>
                                <a:pt x="0" y="132"/>
                              </a:lnTo>
                              <a:lnTo>
                                <a:pt x="0" y="61"/>
                              </a:lnTo>
                              <a:lnTo>
                                <a:pt x="1" y="26"/>
                              </a:lnTo>
                              <a:lnTo>
                                <a:pt x="1" y="25"/>
                              </a:lnTo>
                              <a:lnTo>
                                <a:pt x="1" y="11"/>
                              </a:lnTo>
                              <a:lnTo>
                                <a:pt x="1" y="3"/>
                              </a:lnTo>
                              <a:lnTo>
                                <a:pt x="1" y="12"/>
                              </a:lnTo>
                              <a:lnTo>
                                <a:pt x="1" y="7"/>
                              </a:lnTo>
                              <a:lnTo>
                                <a:pt x="2" y="0"/>
                              </a:lnTo>
                              <a:lnTo>
                                <a:pt x="2" y="19"/>
                              </a:lnTo>
                              <a:lnTo>
                                <a:pt x="2" y="79"/>
                              </a:lnTo>
                              <a:lnTo>
                                <a:pt x="2" y="127"/>
                              </a:lnTo>
                              <a:lnTo>
                                <a:pt x="2" y="112"/>
                              </a:lnTo>
                              <a:lnTo>
                                <a:pt x="2" y="138"/>
                              </a:lnTo>
                              <a:lnTo>
                                <a:pt x="3" y="124"/>
                              </a:lnTo>
                              <a:lnTo>
                                <a:pt x="3" y="72"/>
                              </a:lnTo>
                              <a:lnTo>
                                <a:pt x="3" y="50"/>
                              </a:lnTo>
                              <a:lnTo>
                                <a:pt x="3" y="54"/>
                              </a:lnTo>
                              <a:lnTo>
                                <a:pt x="3" y="60"/>
                              </a:lnTo>
                              <a:lnTo>
                                <a:pt x="4" y="49"/>
                              </a:lnTo>
                              <a:lnTo>
                                <a:pt x="4" y="48"/>
                              </a:lnTo>
                              <a:lnTo>
                                <a:pt x="4" y="58"/>
                              </a:lnTo>
                              <a:lnTo>
                                <a:pt x="4" y="71"/>
                              </a:lnTo>
                              <a:lnTo>
                                <a:pt x="4" y="58"/>
                              </a:lnTo>
                              <a:lnTo>
                                <a:pt x="4" y="36"/>
                              </a:lnTo>
                              <a:lnTo>
                                <a:pt x="5" y="29"/>
                              </a:lnTo>
                              <a:lnTo>
                                <a:pt x="5" y="41"/>
                              </a:lnTo>
                              <a:lnTo>
                                <a:pt x="5" y="60"/>
                              </a:lnTo>
                              <a:lnTo>
                                <a:pt x="5" y="51"/>
                              </a:lnTo>
                              <a:lnTo>
                                <a:pt x="6" y="28"/>
                              </a:lnTo>
                              <a:lnTo>
                                <a:pt x="6" y="9"/>
                              </a:lnTo>
                              <a:lnTo>
                                <a:pt x="6" y="4"/>
                              </a:lnTo>
                              <a:lnTo>
                                <a:pt x="6" y="18"/>
                              </a:lnTo>
                              <a:lnTo>
                                <a:pt x="6" y="41"/>
                              </a:lnTo>
                              <a:lnTo>
                                <a:pt x="6" y="33"/>
                              </a:lnTo>
                              <a:lnTo>
                                <a:pt x="6" y="30"/>
                              </a:lnTo>
                              <a:lnTo>
                                <a:pt x="7" y="57"/>
                              </a:lnTo>
                              <a:lnTo>
                                <a:pt x="7" y="117"/>
                              </a:lnTo>
                              <a:lnTo>
                                <a:pt x="7" y="116"/>
                              </a:lnTo>
                              <a:lnTo>
                                <a:pt x="7" y="64"/>
                              </a:lnTo>
                              <a:lnTo>
                                <a:pt x="8" y="32"/>
                              </a:lnTo>
                              <a:lnTo>
                                <a:pt x="8" y="21"/>
                              </a:lnTo>
                              <a:lnTo>
                                <a:pt x="8" y="19"/>
                              </a:lnTo>
                              <a:lnTo>
                                <a:pt x="8" y="17"/>
                              </a:lnTo>
                              <a:lnTo>
                                <a:pt x="8" y="22"/>
                              </a:lnTo>
                              <a:lnTo>
                                <a:pt x="8" y="43"/>
                              </a:lnTo>
                              <a:lnTo>
                                <a:pt x="8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2" name="Freeform 4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05863" y="4256088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51 h 199"/>
                            <a:gd name="T2" fmla="*/ 1 w 9"/>
                            <a:gd name="T3" fmla="*/ 50 h 199"/>
                            <a:gd name="T4" fmla="*/ 1 w 9"/>
                            <a:gd name="T5" fmla="*/ 47 h 199"/>
                            <a:gd name="T6" fmla="*/ 1 w 9"/>
                            <a:gd name="T7" fmla="*/ 65 h 199"/>
                            <a:gd name="T8" fmla="*/ 1 w 9"/>
                            <a:gd name="T9" fmla="*/ 95 h 199"/>
                            <a:gd name="T10" fmla="*/ 1 w 9"/>
                            <a:gd name="T11" fmla="*/ 47 h 199"/>
                            <a:gd name="T12" fmla="*/ 1 w 9"/>
                            <a:gd name="T13" fmla="*/ 20 h 199"/>
                            <a:gd name="T14" fmla="*/ 2 w 9"/>
                            <a:gd name="T15" fmla="*/ 13 h 199"/>
                            <a:gd name="T16" fmla="*/ 2 w 9"/>
                            <a:gd name="T17" fmla="*/ 21 h 199"/>
                            <a:gd name="T18" fmla="*/ 2 w 9"/>
                            <a:gd name="T19" fmla="*/ 46 h 199"/>
                            <a:gd name="T20" fmla="*/ 2 w 9"/>
                            <a:gd name="T21" fmla="*/ 140 h 199"/>
                            <a:gd name="T22" fmla="*/ 3 w 9"/>
                            <a:gd name="T23" fmla="*/ 72 h 199"/>
                            <a:gd name="T24" fmla="*/ 3 w 9"/>
                            <a:gd name="T25" fmla="*/ 28 h 199"/>
                            <a:gd name="T26" fmla="*/ 3 w 9"/>
                            <a:gd name="T27" fmla="*/ 28 h 199"/>
                            <a:gd name="T28" fmla="*/ 3 w 9"/>
                            <a:gd name="T29" fmla="*/ 56 h 199"/>
                            <a:gd name="T30" fmla="*/ 3 w 9"/>
                            <a:gd name="T31" fmla="*/ 92 h 199"/>
                            <a:gd name="T32" fmla="*/ 3 w 9"/>
                            <a:gd name="T33" fmla="*/ 90 h 199"/>
                            <a:gd name="T34" fmla="*/ 3 w 9"/>
                            <a:gd name="T35" fmla="*/ 111 h 199"/>
                            <a:gd name="T36" fmla="*/ 4 w 9"/>
                            <a:gd name="T37" fmla="*/ 182 h 199"/>
                            <a:gd name="T38" fmla="*/ 4 w 9"/>
                            <a:gd name="T39" fmla="*/ 199 h 199"/>
                            <a:gd name="T40" fmla="*/ 4 w 9"/>
                            <a:gd name="T41" fmla="*/ 143 h 199"/>
                            <a:gd name="T42" fmla="*/ 4 w 9"/>
                            <a:gd name="T43" fmla="*/ 90 h 199"/>
                            <a:gd name="T44" fmla="*/ 5 w 9"/>
                            <a:gd name="T45" fmla="*/ 61 h 199"/>
                            <a:gd name="T46" fmla="*/ 5 w 9"/>
                            <a:gd name="T47" fmla="*/ 49 h 199"/>
                            <a:gd name="T48" fmla="*/ 5 w 9"/>
                            <a:gd name="T49" fmla="*/ 62 h 199"/>
                            <a:gd name="T50" fmla="*/ 5 w 9"/>
                            <a:gd name="T51" fmla="*/ 167 h 199"/>
                            <a:gd name="T52" fmla="*/ 5 w 9"/>
                            <a:gd name="T53" fmla="*/ 85 h 199"/>
                            <a:gd name="T54" fmla="*/ 5 w 9"/>
                            <a:gd name="T55" fmla="*/ 69 h 199"/>
                            <a:gd name="T56" fmla="*/ 5 w 9"/>
                            <a:gd name="T57" fmla="*/ 152 h 199"/>
                            <a:gd name="T58" fmla="*/ 6 w 9"/>
                            <a:gd name="T59" fmla="*/ 89 h 199"/>
                            <a:gd name="T60" fmla="*/ 6 w 9"/>
                            <a:gd name="T61" fmla="*/ 53 h 199"/>
                            <a:gd name="T62" fmla="*/ 6 w 9"/>
                            <a:gd name="T63" fmla="*/ 56 h 199"/>
                            <a:gd name="T64" fmla="*/ 6 w 9"/>
                            <a:gd name="T65" fmla="*/ 122 h 199"/>
                            <a:gd name="T66" fmla="*/ 7 w 9"/>
                            <a:gd name="T67" fmla="*/ 77 h 199"/>
                            <a:gd name="T68" fmla="*/ 7 w 9"/>
                            <a:gd name="T69" fmla="*/ 59 h 199"/>
                            <a:gd name="T70" fmla="*/ 7 w 9"/>
                            <a:gd name="T71" fmla="*/ 78 h 199"/>
                            <a:gd name="T72" fmla="*/ 7 w 9"/>
                            <a:gd name="T73" fmla="*/ 24 h 199"/>
                            <a:gd name="T74" fmla="*/ 7 w 9"/>
                            <a:gd name="T75" fmla="*/ 6 h 199"/>
                            <a:gd name="T76" fmla="*/ 7 w 9"/>
                            <a:gd name="T77" fmla="*/ 3 h 199"/>
                            <a:gd name="T78" fmla="*/ 8 w 9"/>
                            <a:gd name="T79" fmla="*/ 0 h 199"/>
                            <a:gd name="T80" fmla="*/ 8 w 9"/>
                            <a:gd name="T81" fmla="*/ 13 h 199"/>
                            <a:gd name="T82" fmla="*/ 8 w 9"/>
                            <a:gd name="T83" fmla="*/ 44 h 199"/>
                            <a:gd name="T84" fmla="*/ 8 w 9"/>
                            <a:gd name="T85" fmla="*/ 55 h 199"/>
                            <a:gd name="T86" fmla="*/ 8 w 9"/>
                            <a:gd name="T87" fmla="*/ 39 h 199"/>
                            <a:gd name="T88" fmla="*/ 9 w 9"/>
                            <a:gd name="T89" fmla="*/ 34 h 199"/>
                            <a:gd name="T90" fmla="*/ 9 w 9"/>
                            <a:gd name="T91" fmla="*/ 42 h 199"/>
                            <a:gd name="T92" fmla="*/ 9 w 9"/>
                            <a:gd name="T93" fmla="*/ 44 h 199"/>
                            <a:gd name="T94" fmla="*/ 9 w 9"/>
                            <a:gd name="T95" fmla="*/ 43 h 199"/>
                            <a:gd name="T96" fmla="*/ 9 w 9"/>
                            <a:gd name="T97" fmla="*/ 26 h 199"/>
                            <a:gd name="T98" fmla="*/ 9 w 9"/>
                            <a:gd name="T99" fmla="*/ 21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51"/>
                              </a:moveTo>
                              <a:lnTo>
                                <a:pt x="1" y="50"/>
                              </a:lnTo>
                              <a:lnTo>
                                <a:pt x="1" y="47"/>
                              </a:lnTo>
                              <a:lnTo>
                                <a:pt x="1" y="65"/>
                              </a:lnTo>
                              <a:lnTo>
                                <a:pt x="1" y="95"/>
                              </a:lnTo>
                              <a:lnTo>
                                <a:pt x="1" y="47"/>
                              </a:lnTo>
                              <a:lnTo>
                                <a:pt x="1" y="20"/>
                              </a:lnTo>
                              <a:lnTo>
                                <a:pt x="2" y="13"/>
                              </a:lnTo>
                              <a:lnTo>
                                <a:pt x="2" y="21"/>
                              </a:lnTo>
                              <a:lnTo>
                                <a:pt x="2" y="46"/>
                              </a:lnTo>
                              <a:lnTo>
                                <a:pt x="2" y="140"/>
                              </a:lnTo>
                              <a:lnTo>
                                <a:pt x="3" y="72"/>
                              </a:lnTo>
                              <a:lnTo>
                                <a:pt x="3" y="28"/>
                              </a:lnTo>
                              <a:lnTo>
                                <a:pt x="3" y="28"/>
                              </a:lnTo>
                              <a:lnTo>
                                <a:pt x="3" y="56"/>
                              </a:lnTo>
                              <a:lnTo>
                                <a:pt x="3" y="92"/>
                              </a:lnTo>
                              <a:lnTo>
                                <a:pt x="3" y="90"/>
                              </a:lnTo>
                              <a:lnTo>
                                <a:pt x="3" y="111"/>
                              </a:lnTo>
                              <a:lnTo>
                                <a:pt x="4" y="182"/>
                              </a:lnTo>
                              <a:lnTo>
                                <a:pt x="4" y="199"/>
                              </a:lnTo>
                              <a:lnTo>
                                <a:pt x="4" y="143"/>
                              </a:lnTo>
                              <a:lnTo>
                                <a:pt x="4" y="90"/>
                              </a:lnTo>
                              <a:lnTo>
                                <a:pt x="5" y="61"/>
                              </a:lnTo>
                              <a:lnTo>
                                <a:pt x="5" y="49"/>
                              </a:lnTo>
                              <a:lnTo>
                                <a:pt x="5" y="62"/>
                              </a:lnTo>
                              <a:lnTo>
                                <a:pt x="5" y="167"/>
                              </a:lnTo>
                              <a:lnTo>
                                <a:pt x="5" y="85"/>
                              </a:lnTo>
                              <a:lnTo>
                                <a:pt x="5" y="69"/>
                              </a:lnTo>
                              <a:lnTo>
                                <a:pt x="5" y="152"/>
                              </a:lnTo>
                              <a:lnTo>
                                <a:pt x="6" y="89"/>
                              </a:lnTo>
                              <a:lnTo>
                                <a:pt x="6" y="53"/>
                              </a:lnTo>
                              <a:lnTo>
                                <a:pt x="6" y="56"/>
                              </a:lnTo>
                              <a:lnTo>
                                <a:pt x="6" y="122"/>
                              </a:lnTo>
                              <a:lnTo>
                                <a:pt x="7" y="77"/>
                              </a:lnTo>
                              <a:lnTo>
                                <a:pt x="7" y="59"/>
                              </a:lnTo>
                              <a:lnTo>
                                <a:pt x="7" y="78"/>
                              </a:lnTo>
                              <a:lnTo>
                                <a:pt x="7" y="24"/>
                              </a:lnTo>
                              <a:lnTo>
                                <a:pt x="7" y="6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13"/>
                              </a:lnTo>
                              <a:lnTo>
                                <a:pt x="8" y="44"/>
                              </a:lnTo>
                              <a:lnTo>
                                <a:pt x="8" y="55"/>
                              </a:lnTo>
                              <a:lnTo>
                                <a:pt x="8" y="39"/>
                              </a:lnTo>
                              <a:lnTo>
                                <a:pt x="9" y="34"/>
                              </a:lnTo>
                              <a:lnTo>
                                <a:pt x="9" y="42"/>
                              </a:lnTo>
                              <a:lnTo>
                                <a:pt x="9" y="44"/>
                              </a:lnTo>
                              <a:lnTo>
                                <a:pt x="9" y="43"/>
                              </a:lnTo>
                              <a:lnTo>
                                <a:pt x="9" y="26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3" name="Freeform 4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20150" y="4252913"/>
                          <a:ext cx="14288" cy="377825"/>
                        </a:xfrm>
                        <a:custGeom>
                          <a:avLst/>
                          <a:gdLst>
                            <a:gd name="T0" fmla="*/ 0 w 9"/>
                            <a:gd name="T1" fmla="*/ 23 h 238"/>
                            <a:gd name="T2" fmla="*/ 1 w 9"/>
                            <a:gd name="T3" fmla="*/ 50 h 238"/>
                            <a:gd name="T4" fmla="*/ 1 w 9"/>
                            <a:gd name="T5" fmla="*/ 96 h 238"/>
                            <a:gd name="T6" fmla="*/ 1 w 9"/>
                            <a:gd name="T7" fmla="*/ 62 h 238"/>
                            <a:gd name="T8" fmla="*/ 1 w 9"/>
                            <a:gd name="T9" fmla="*/ 46 h 238"/>
                            <a:gd name="T10" fmla="*/ 1 w 9"/>
                            <a:gd name="T11" fmla="*/ 67 h 238"/>
                            <a:gd name="T12" fmla="*/ 1 w 9"/>
                            <a:gd name="T13" fmla="*/ 129 h 238"/>
                            <a:gd name="T14" fmla="*/ 2 w 9"/>
                            <a:gd name="T15" fmla="*/ 210 h 238"/>
                            <a:gd name="T16" fmla="*/ 2 w 9"/>
                            <a:gd name="T17" fmla="*/ 147 h 238"/>
                            <a:gd name="T18" fmla="*/ 2 w 9"/>
                            <a:gd name="T19" fmla="*/ 79 h 238"/>
                            <a:gd name="T20" fmla="*/ 2 w 9"/>
                            <a:gd name="T21" fmla="*/ 55 h 238"/>
                            <a:gd name="T22" fmla="*/ 2 w 9"/>
                            <a:gd name="T23" fmla="*/ 55 h 238"/>
                            <a:gd name="T24" fmla="*/ 3 w 9"/>
                            <a:gd name="T25" fmla="*/ 72 h 238"/>
                            <a:gd name="T26" fmla="*/ 3 w 9"/>
                            <a:gd name="T27" fmla="*/ 98 h 238"/>
                            <a:gd name="T28" fmla="*/ 3 w 9"/>
                            <a:gd name="T29" fmla="*/ 75 h 238"/>
                            <a:gd name="T30" fmla="*/ 3 w 9"/>
                            <a:gd name="T31" fmla="*/ 37 h 238"/>
                            <a:gd name="T32" fmla="*/ 3 w 9"/>
                            <a:gd name="T33" fmla="*/ 36 h 238"/>
                            <a:gd name="T34" fmla="*/ 3 w 9"/>
                            <a:gd name="T35" fmla="*/ 81 h 238"/>
                            <a:gd name="T36" fmla="*/ 4 w 9"/>
                            <a:gd name="T37" fmla="*/ 68 h 238"/>
                            <a:gd name="T38" fmla="*/ 4 w 9"/>
                            <a:gd name="T39" fmla="*/ 46 h 238"/>
                            <a:gd name="T40" fmla="*/ 4 w 9"/>
                            <a:gd name="T41" fmla="*/ 55 h 238"/>
                            <a:gd name="T42" fmla="*/ 4 w 9"/>
                            <a:gd name="T43" fmla="*/ 68 h 238"/>
                            <a:gd name="T44" fmla="*/ 4 w 9"/>
                            <a:gd name="T45" fmla="*/ 53 h 238"/>
                            <a:gd name="T46" fmla="*/ 5 w 9"/>
                            <a:gd name="T47" fmla="*/ 16 h 238"/>
                            <a:gd name="T48" fmla="*/ 5 w 9"/>
                            <a:gd name="T49" fmla="*/ 0 h 238"/>
                            <a:gd name="T50" fmla="*/ 5 w 9"/>
                            <a:gd name="T51" fmla="*/ 6 h 238"/>
                            <a:gd name="T52" fmla="*/ 5 w 9"/>
                            <a:gd name="T53" fmla="*/ 37 h 238"/>
                            <a:gd name="T54" fmla="*/ 5 w 9"/>
                            <a:gd name="T55" fmla="*/ 111 h 238"/>
                            <a:gd name="T56" fmla="*/ 5 w 9"/>
                            <a:gd name="T57" fmla="*/ 101 h 238"/>
                            <a:gd name="T58" fmla="*/ 6 w 9"/>
                            <a:gd name="T59" fmla="*/ 121 h 238"/>
                            <a:gd name="T60" fmla="*/ 6 w 9"/>
                            <a:gd name="T61" fmla="*/ 138 h 238"/>
                            <a:gd name="T62" fmla="*/ 6 w 9"/>
                            <a:gd name="T63" fmla="*/ 95 h 238"/>
                            <a:gd name="T64" fmla="*/ 6 w 9"/>
                            <a:gd name="T65" fmla="*/ 185 h 238"/>
                            <a:gd name="T66" fmla="*/ 7 w 9"/>
                            <a:gd name="T67" fmla="*/ 89 h 238"/>
                            <a:gd name="T68" fmla="*/ 7 w 9"/>
                            <a:gd name="T69" fmla="*/ 61 h 238"/>
                            <a:gd name="T70" fmla="*/ 7 w 9"/>
                            <a:gd name="T71" fmla="*/ 97 h 238"/>
                            <a:gd name="T72" fmla="*/ 7 w 9"/>
                            <a:gd name="T73" fmla="*/ 90 h 238"/>
                            <a:gd name="T74" fmla="*/ 7 w 9"/>
                            <a:gd name="T75" fmla="*/ 53 h 238"/>
                            <a:gd name="T76" fmla="*/ 7 w 9"/>
                            <a:gd name="T77" fmla="*/ 60 h 238"/>
                            <a:gd name="T78" fmla="*/ 7 w 9"/>
                            <a:gd name="T79" fmla="*/ 112 h 238"/>
                            <a:gd name="T80" fmla="*/ 8 w 9"/>
                            <a:gd name="T81" fmla="*/ 238 h 238"/>
                            <a:gd name="T82" fmla="*/ 8 w 9"/>
                            <a:gd name="T83" fmla="*/ 152 h 238"/>
                            <a:gd name="T84" fmla="*/ 8 w 9"/>
                            <a:gd name="T85" fmla="*/ 67 h 238"/>
                            <a:gd name="T86" fmla="*/ 8 w 9"/>
                            <a:gd name="T87" fmla="*/ 35 h 238"/>
                            <a:gd name="T88" fmla="*/ 8 w 9"/>
                            <a:gd name="T89" fmla="*/ 54 h 238"/>
                            <a:gd name="T90" fmla="*/ 8 w 9"/>
                            <a:gd name="T91" fmla="*/ 155 h 238"/>
                            <a:gd name="T92" fmla="*/ 9 w 9"/>
                            <a:gd name="T93" fmla="*/ 24 h 238"/>
                            <a:gd name="T94" fmla="*/ 9 w 9"/>
                            <a:gd name="T95" fmla="*/ 1 h 238"/>
                            <a:gd name="T96" fmla="*/ 9 w 9"/>
                            <a:gd name="T97" fmla="*/ 7 h 238"/>
                            <a:gd name="T98" fmla="*/ 9 w 9"/>
                            <a:gd name="T99" fmla="*/ 21 h 2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8">
                              <a:moveTo>
                                <a:pt x="0" y="23"/>
                              </a:moveTo>
                              <a:lnTo>
                                <a:pt x="1" y="50"/>
                              </a:lnTo>
                              <a:lnTo>
                                <a:pt x="1" y="96"/>
                              </a:lnTo>
                              <a:lnTo>
                                <a:pt x="1" y="62"/>
                              </a:lnTo>
                              <a:lnTo>
                                <a:pt x="1" y="46"/>
                              </a:lnTo>
                              <a:lnTo>
                                <a:pt x="1" y="67"/>
                              </a:lnTo>
                              <a:lnTo>
                                <a:pt x="1" y="129"/>
                              </a:lnTo>
                              <a:lnTo>
                                <a:pt x="2" y="210"/>
                              </a:lnTo>
                              <a:lnTo>
                                <a:pt x="2" y="147"/>
                              </a:lnTo>
                              <a:lnTo>
                                <a:pt x="2" y="79"/>
                              </a:lnTo>
                              <a:lnTo>
                                <a:pt x="2" y="55"/>
                              </a:lnTo>
                              <a:lnTo>
                                <a:pt x="2" y="55"/>
                              </a:lnTo>
                              <a:lnTo>
                                <a:pt x="3" y="72"/>
                              </a:lnTo>
                              <a:lnTo>
                                <a:pt x="3" y="98"/>
                              </a:lnTo>
                              <a:lnTo>
                                <a:pt x="3" y="75"/>
                              </a:lnTo>
                              <a:lnTo>
                                <a:pt x="3" y="37"/>
                              </a:lnTo>
                              <a:lnTo>
                                <a:pt x="3" y="36"/>
                              </a:lnTo>
                              <a:lnTo>
                                <a:pt x="3" y="81"/>
                              </a:lnTo>
                              <a:lnTo>
                                <a:pt x="4" y="68"/>
                              </a:lnTo>
                              <a:lnTo>
                                <a:pt x="4" y="46"/>
                              </a:lnTo>
                              <a:lnTo>
                                <a:pt x="4" y="55"/>
                              </a:lnTo>
                              <a:lnTo>
                                <a:pt x="4" y="68"/>
                              </a:lnTo>
                              <a:lnTo>
                                <a:pt x="4" y="53"/>
                              </a:lnTo>
                              <a:lnTo>
                                <a:pt x="5" y="16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37"/>
                              </a:lnTo>
                              <a:lnTo>
                                <a:pt x="5" y="111"/>
                              </a:lnTo>
                              <a:lnTo>
                                <a:pt x="5" y="101"/>
                              </a:lnTo>
                              <a:lnTo>
                                <a:pt x="6" y="121"/>
                              </a:lnTo>
                              <a:lnTo>
                                <a:pt x="6" y="138"/>
                              </a:lnTo>
                              <a:lnTo>
                                <a:pt x="6" y="95"/>
                              </a:lnTo>
                              <a:lnTo>
                                <a:pt x="6" y="185"/>
                              </a:lnTo>
                              <a:lnTo>
                                <a:pt x="7" y="89"/>
                              </a:lnTo>
                              <a:lnTo>
                                <a:pt x="7" y="61"/>
                              </a:lnTo>
                              <a:lnTo>
                                <a:pt x="7" y="97"/>
                              </a:lnTo>
                              <a:lnTo>
                                <a:pt x="7" y="90"/>
                              </a:lnTo>
                              <a:lnTo>
                                <a:pt x="7" y="53"/>
                              </a:lnTo>
                              <a:lnTo>
                                <a:pt x="7" y="60"/>
                              </a:lnTo>
                              <a:lnTo>
                                <a:pt x="7" y="112"/>
                              </a:lnTo>
                              <a:lnTo>
                                <a:pt x="8" y="238"/>
                              </a:lnTo>
                              <a:lnTo>
                                <a:pt x="8" y="152"/>
                              </a:lnTo>
                              <a:lnTo>
                                <a:pt x="8" y="67"/>
                              </a:lnTo>
                              <a:lnTo>
                                <a:pt x="8" y="35"/>
                              </a:lnTo>
                              <a:lnTo>
                                <a:pt x="8" y="54"/>
                              </a:lnTo>
                              <a:lnTo>
                                <a:pt x="8" y="155"/>
                              </a:lnTo>
                              <a:lnTo>
                                <a:pt x="9" y="24"/>
                              </a:lnTo>
                              <a:lnTo>
                                <a:pt x="9" y="1"/>
                              </a:lnTo>
                              <a:lnTo>
                                <a:pt x="9" y="7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4" name="Freeform 4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34438" y="4271963"/>
                          <a:ext cx="14288" cy="273050"/>
                        </a:xfrm>
                        <a:custGeom>
                          <a:avLst/>
                          <a:gdLst>
                            <a:gd name="T0" fmla="*/ 0 w 9"/>
                            <a:gd name="T1" fmla="*/ 9 h 172"/>
                            <a:gd name="T2" fmla="*/ 1 w 9"/>
                            <a:gd name="T3" fmla="*/ 23 h 172"/>
                            <a:gd name="T4" fmla="*/ 1 w 9"/>
                            <a:gd name="T5" fmla="*/ 50 h 172"/>
                            <a:gd name="T6" fmla="*/ 1 w 9"/>
                            <a:gd name="T7" fmla="*/ 172 h 172"/>
                            <a:gd name="T8" fmla="*/ 1 w 9"/>
                            <a:gd name="T9" fmla="*/ 63 h 172"/>
                            <a:gd name="T10" fmla="*/ 1 w 9"/>
                            <a:gd name="T11" fmla="*/ 18 h 172"/>
                            <a:gd name="T12" fmla="*/ 1 w 9"/>
                            <a:gd name="T13" fmla="*/ 2 h 172"/>
                            <a:gd name="T14" fmla="*/ 1 w 9"/>
                            <a:gd name="T15" fmla="*/ 4 h 172"/>
                            <a:gd name="T16" fmla="*/ 2 w 9"/>
                            <a:gd name="T17" fmla="*/ 26 h 172"/>
                            <a:gd name="T18" fmla="*/ 2 w 9"/>
                            <a:gd name="T19" fmla="*/ 47 h 172"/>
                            <a:gd name="T20" fmla="*/ 2 w 9"/>
                            <a:gd name="T21" fmla="*/ 53 h 172"/>
                            <a:gd name="T22" fmla="*/ 2 w 9"/>
                            <a:gd name="T23" fmla="*/ 120 h 172"/>
                            <a:gd name="T24" fmla="*/ 3 w 9"/>
                            <a:gd name="T25" fmla="*/ 76 h 172"/>
                            <a:gd name="T26" fmla="*/ 3 w 9"/>
                            <a:gd name="T27" fmla="*/ 52 h 172"/>
                            <a:gd name="T28" fmla="*/ 3 w 9"/>
                            <a:gd name="T29" fmla="*/ 41 h 172"/>
                            <a:gd name="T30" fmla="*/ 3 w 9"/>
                            <a:gd name="T31" fmla="*/ 30 h 172"/>
                            <a:gd name="T32" fmla="*/ 3 w 9"/>
                            <a:gd name="T33" fmla="*/ 39 h 172"/>
                            <a:gd name="T34" fmla="*/ 3 w 9"/>
                            <a:gd name="T35" fmla="*/ 44 h 172"/>
                            <a:gd name="T36" fmla="*/ 3 w 9"/>
                            <a:gd name="T37" fmla="*/ 42 h 172"/>
                            <a:gd name="T38" fmla="*/ 4 w 9"/>
                            <a:gd name="T39" fmla="*/ 65 h 172"/>
                            <a:gd name="T40" fmla="*/ 4 w 9"/>
                            <a:gd name="T41" fmla="*/ 153 h 172"/>
                            <a:gd name="T42" fmla="*/ 4 w 9"/>
                            <a:gd name="T43" fmla="*/ 142 h 172"/>
                            <a:gd name="T44" fmla="*/ 4 w 9"/>
                            <a:gd name="T45" fmla="*/ 101 h 172"/>
                            <a:gd name="T46" fmla="*/ 5 w 9"/>
                            <a:gd name="T47" fmla="*/ 71 h 172"/>
                            <a:gd name="T48" fmla="*/ 5 w 9"/>
                            <a:gd name="T49" fmla="*/ 46 h 172"/>
                            <a:gd name="T50" fmla="*/ 5 w 9"/>
                            <a:gd name="T51" fmla="*/ 37 h 172"/>
                            <a:gd name="T52" fmla="*/ 5 w 9"/>
                            <a:gd name="T53" fmla="*/ 34 h 172"/>
                            <a:gd name="T54" fmla="*/ 5 w 9"/>
                            <a:gd name="T55" fmla="*/ 32 h 172"/>
                            <a:gd name="T56" fmla="*/ 5 w 9"/>
                            <a:gd name="T57" fmla="*/ 41 h 172"/>
                            <a:gd name="T58" fmla="*/ 6 w 9"/>
                            <a:gd name="T59" fmla="*/ 70 h 172"/>
                            <a:gd name="T60" fmla="*/ 6 w 9"/>
                            <a:gd name="T61" fmla="*/ 146 h 172"/>
                            <a:gd name="T62" fmla="*/ 6 w 9"/>
                            <a:gd name="T63" fmla="*/ 110 h 172"/>
                            <a:gd name="T64" fmla="*/ 6 w 9"/>
                            <a:gd name="T65" fmla="*/ 58 h 172"/>
                            <a:gd name="T66" fmla="*/ 6 w 9"/>
                            <a:gd name="T67" fmla="*/ 71 h 172"/>
                            <a:gd name="T68" fmla="*/ 6 w 9"/>
                            <a:gd name="T69" fmla="*/ 94 h 172"/>
                            <a:gd name="T70" fmla="*/ 6 w 9"/>
                            <a:gd name="T71" fmla="*/ 19 h 172"/>
                            <a:gd name="T72" fmla="*/ 7 w 9"/>
                            <a:gd name="T73" fmla="*/ 0 h 172"/>
                            <a:gd name="T74" fmla="*/ 7 w 9"/>
                            <a:gd name="T75" fmla="*/ 7 h 172"/>
                            <a:gd name="T76" fmla="*/ 7 w 9"/>
                            <a:gd name="T77" fmla="*/ 23 h 172"/>
                            <a:gd name="T78" fmla="*/ 7 w 9"/>
                            <a:gd name="T79" fmla="*/ 30 h 172"/>
                            <a:gd name="T80" fmla="*/ 8 w 9"/>
                            <a:gd name="T81" fmla="*/ 37 h 172"/>
                            <a:gd name="T82" fmla="*/ 8 w 9"/>
                            <a:gd name="T83" fmla="*/ 44 h 172"/>
                            <a:gd name="T84" fmla="*/ 8 w 9"/>
                            <a:gd name="T85" fmla="*/ 48 h 172"/>
                            <a:gd name="T86" fmla="*/ 8 w 9"/>
                            <a:gd name="T87" fmla="*/ 51 h 172"/>
                            <a:gd name="T88" fmla="*/ 8 w 9"/>
                            <a:gd name="T89" fmla="*/ 53 h 172"/>
                            <a:gd name="T90" fmla="*/ 8 w 9"/>
                            <a:gd name="T91" fmla="*/ 46 h 172"/>
                            <a:gd name="T92" fmla="*/ 8 w 9"/>
                            <a:gd name="T93" fmla="*/ 34 h 172"/>
                            <a:gd name="T94" fmla="*/ 9 w 9"/>
                            <a:gd name="T95" fmla="*/ 22 h 172"/>
                            <a:gd name="T96" fmla="*/ 9 w 9"/>
                            <a:gd name="T97" fmla="*/ 19 h 172"/>
                            <a:gd name="T98" fmla="*/ 9 w 9"/>
                            <a:gd name="T99" fmla="*/ 30 h 1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2">
                              <a:moveTo>
                                <a:pt x="0" y="9"/>
                              </a:moveTo>
                              <a:lnTo>
                                <a:pt x="1" y="23"/>
                              </a:lnTo>
                              <a:lnTo>
                                <a:pt x="1" y="50"/>
                              </a:lnTo>
                              <a:lnTo>
                                <a:pt x="1" y="172"/>
                              </a:lnTo>
                              <a:lnTo>
                                <a:pt x="1" y="63"/>
                              </a:lnTo>
                              <a:lnTo>
                                <a:pt x="1" y="18"/>
                              </a:lnTo>
                              <a:lnTo>
                                <a:pt x="1" y="2"/>
                              </a:lnTo>
                              <a:lnTo>
                                <a:pt x="1" y="4"/>
                              </a:lnTo>
                              <a:lnTo>
                                <a:pt x="2" y="26"/>
                              </a:lnTo>
                              <a:lnTo>
                                <a:pt x="2" y="47"/>
                              </a:lnTo>
                              <a:lnTo>
                                <a:pt x="2" y="53"/>
                              </a:lnTo>
                              <a:lnTo>
                                <a:pt x="2" y="120"/>
                              </a:lnTo>
                              <a:lnTo>
                                <a:pt x="3" y="76"/>
                              </a:lnTo>
                              <a:lnTo>
                                <a:pt x="3" y="52"/>
                              </a:lnTo>
                              <a:lnTo>
                                <a:pt x="3" y="41"/>
                              </a:lnTo>
                              <a:lnTo>
                                <a:pt x="3" y="30"/>
                              </a:lnTo>
                              <a:lnTo>
                                <a:pt x="3" y="39"/>
                              </a:lnTo>
                              <a:lnTo>
                                <a:pt x="3" y="44"/>
                              </a:lnTo>
                              <a:lnTo>
                                <a:pt x="3" y="42"/>
                              </a:lnTo>
                              <a:lnTo>
                                <a:pt x="4" y="65"/>
                              </a:lnTo>
                              <a:lnTo>
                                <a:pt x="4" y="153"/>
                              </a:lnTo>
                              <a:lnTo>
                                <a:pt x="4" y="142"/>
                              </a:lnTo>
                              <a:lnTo>
                                <a:pt x="4" y="101"/>
                              </a:lnTo>
                              <a:lnTo>
                                <a:pt x="5" y="71"/>
                              </a:lnTo>
                              <a:lnTo>
                                <a:pt x="5" y="46"/>
                              </a:lnTo>
                              <a:lnTo>
                                <a:pt x="5" y="37"/>
                              </a:lnTo>
                              <a:lnTo>
                                <a:pt x="5" y="34"/>
                              </a:lnTo>
                              <a:lnTo>
                                <a:pt x="5" y="32"/>
                              </a:lnTo>
                              <a:lnTo>
                                <a:pt x="5" y="41"/>
                              </a:lnTo>
                              <a:lnTo>
                                <a:pt x="6" y="70"/>
                              </a:lnTo>
                              <a:lnTo>
                                <a:pt x="6" y="146"/>
                              </a:lnTo>
                              <a:lnTo>
                                <a:pt x="6" y="110"/>
                              </a:lnTo>
                              <a:lnTo>
                                <a:pt x="6" y="58"/>
                              </a:lnTo>
                              <a:lnTo>
                                <a:pt x="6" y="71"/>
                              </a:lnTo>
                              <a:lnTo>
                                <a:pt x="6" y="94"/>
                              </a:lnTo>
                              <a:lnTo>
                                <a:pt x="6" y="19"/>
                              </a:lnTo>
                              <a:lnTo>
                                <a:pt x="7" y="0"/>
                              </a:lnTo>
                              <a:lnTo>
                                <a:pt x="7" y="7"/>
                              </a:lnTo>
                              <a:lnTo>
                                <a:pt x="7" y="23"/>
                              </a:lnTo>
                              <a:lnTo>
                                <a:pt x="7" y="30"/>
                              </a:lnTo>
                              <a:lnTo>
                                <a:pt x="8" y="37"/>
                              </a:lnTo>
                              <a:lnTo>
                                <a:pt x="8" y="44"/>
                              </a:lnTo>
                              <a:lnTo>
                                <a:pt x="8" y="48"/>
                              </a:lnTo>
                              <a:lnTo>
                                <a:pt x="8" y="51"/>
                              </a:lnTo>
                              <a:lnTo>
                                <a:pt x="8" y="53"/>
                              </a:lnTo>
                              <a:lnTo>
                                <a:pt x="8" y="46"/>
                              </a:lnTo>
                              <a:lnTo>
                                <a:pt x="8" y="34"/>
                              </a:lnTo>
                              <a:lnTo>
                                <a:pt x="9" y="22"/>
                              </a:lnTo>
                              <a:lnTo>
                                <a:pt x="9" y="19"/>
                              </a:lnTo>
                              <a:lnTo>
                                <a:pt x="9" y="3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5" name="Freeform 4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48725" y="4256088"/>
                          <a:ext cx="9525" cy="257175"/>
                        </a:xfrm>
                        <a:custGeom>
                          <a:avLst/>
                          <a:gdLst>
                            <a:gd name="T0" fmla="*/ 0 w 6"/>
                            <a:gd name="T1" fmla="*/ 40 h 162"/>
                            <a:gd name="T2" fmla="*/ 0 w 6"/>
                            <a:gd name="T3" fmla="*/ 67 h 162"/>
                            <a:gd name="T4" fmla="*/ 1 w 6"/>
                            <a:gd name="T5" fmla="*/ 72 h 162"/>
                            <a:gd name="T6" fmla="*/ 1 w 6"/>
                            <a:gd name="T7" fmla="*/ 72 h 162"/>
                            <a:gd name="T8" fmla="*/ 1 w 6"/>
                            <a:gd name="T9" fmla="*/ 119 h 162"/>
                            <a:gd name="T10" fmla="*/ 1 w 6"/>
                            <a:gd name="T11" fmla="*/ 162 h 162"/>
                            <a:gd name="T12" fmla="*/ 1 w 6"/>
                            <a:gd name="T13" fmla="*/ 89 h 162"/>
                            <a:gd name="T14" fmla="*/ 1 w 6"/>
                            <a:gd name="T15" fmla="*/ 111 h 162"/>
                            <a:gd name="T16" fmla="*/ 2 w 6"/>
                            <a:gd name="T17" fmla="*/ 100 h 162"/>
                            <a:gd name="T18" fmla="*/ 2 w 6"/>
                            <a:gd name="T19" fmla="*/ 20 h 162"/>
                            <a:gd name="T20" fmla="*/ 2 w 6"/>
                            <a:gd name="T21" fmla="*/ 0 h 162"/>
                            <a:gd name="T22" fmla="*/ 2 w 6"/>
                            <a:gd name="T23" fmla="*/ 8 h 162"/>
                            <a:gd name="T24" fmla="*/ 2 w 6"/>
                            <a:gd name="T25" fmla="*/ 33 h 162"/>
                            <a:gd name="T26" fmla="*/ 3 w 6"/>
                            <a:gd name="T27" fmla="*/ 56 h 162"/>
                            <a:gd name="T28" fmla="*/ 3 w 6"/>
                            <a:gd name="T29" fmla="*/ 54 h 162"/>
                            <a:gd name="T30" fmla="*/ 3 w 6"/>
                            <a:gd name="T31" fmla="*/ 35 h 162"/>
                            <a:gd name="T32" fmla="*/ 3 w 6"/>
                            <a:gd name="T33" fmla="*/ 17 h 162"/>
                            <a:gd name="T34" fmla="*/ 3 w 6"/>
                            <a:gd name="T35" fmla="*/ 14 h 162"/>
                            <a:gd name="T36" fmla="*/ 3 w 6"/>
                            <a:gd name="T37" fmla="*/ 30 h 162"/>
                            <a:gd name="T38" fmla="*/ 4 w 6"/>
                            <a:gd name="T39" fmla="*/ 58 h 162"/>
                            <a:gd name="T40" fmla="*/ 4 w 6"/>
                            <a:gd name="T41" fmla="*/ 72 h 162"/>
                            <a:gd name="T42" fmla="*/ 4 w 6"/>
                            <a:gd name="T43" fmla="*/ 53 h 162"/>
                            <a:gd name="T44" fmla="*/ 4 w 6"/>
                            <a:gd name="T45" fmla="*/ 32 h 162"/>
                            <a:gd name="T46" fmla="*/ 4 w 6"/>
                            <a:gd name="T47" fmla="*/ 26 h 162"/>
                            <a:gd name="T48" fmla="*/ 4 w 6"/>
                            <a:gd name="T49" fmla="*/ 38 h 162"/>
                            <a:gd name="T50" fmla="*/ 5 w 6"/>
                            <a:gd name="T51" fmla="*/ 60 h 162"/>
                            <a:gd name="T52" fmla="*/ 5 w 6"/>
                            <a:gd name="T53" fmla="*/ 74 h 162"/>
                            <a:gd name="T54" fmla="*/ 5 w 6"/>
                            <a:gd name="T55" fmla="*/ 61 h 162"/>
                            <a:gd name="T56" fmla="*/ 5 w 6"/>
                            <a:gd name="T57" fmla="*/ 36 h 162"/>
                            <a:gd name="T58" fmla="*/ 5 w 6"/>
                            <a:gd name="T59" fmla="*/ 28 h 162"/>
                            <a:gd name="T60" fmla="*/ 6 w 6"/>
                            <a:gd name="T61" fmla="*/ 39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</a:cxnLst>
                          <a:rect l="0" t="0" r="r" b="b"/>
                          <a:pathLst>
                            <a:path w="6" h="162">
                              <a:moveTo>
                                <a:pt x="0" y="40"/>
                              </a:moveTo>
                              <a:lnTo>
                                <a:pt x="0" y="67"/>
                              </a:lnTo>
                              <a:lnTo>
                                <a:pt x="1" y="72"/>
                              </a:lnTo>
                              <a:lnTo>
                                <a:pt x="1" y="72"/>
                              </a:lnTo>
                              <a:lnTo>
                                <a:pt x="1" y="119"/>
                              </a:lnTo>
                              <a:lnTo>
                                <a:pt x="1" y="162"/>
                              </a:lnTo>
                              <a:lnTo>
                                <a:pt x="1" y="89"/>
                              </a:lnTo>
                              <a:lnTo>
                                <a:pt x="1" y="111"/>
                              </a:lnTo>
                              <a:lnTo>
                                <a:pt x="2" y="100"/>
                              </a:lnTo>
                              <a:lnTo>
                                <a:pt x="2" y="20"/>
                              </a:lnTo>
                              <a:lnTo>
                                <a:pt x="2" y="0"/>
                              </a:lnTo>
                              <a:lnTo>
                                <a:pt x="2" y="8"/>
                              </a:lnTo>
                              <a:lnTo>
                                <a:pt x="2" y="33"/>
                              </a:lnTo>
                              <a:lnTo>
                                <a:pt x="3" y="56"/>
                              </a:lnTo>
                              <a:lnTo>
                                <a:pt x="3" y="54"/>
                              </a:lnTo>
                              <a:lnTo>
                                <a:pt x="3" y="35"/>
                              </a:lnTo>
                              <a:lnTo>
                                <a:pt x="3" y="17"/>
                              </a:lnTo>
                              <a:lnTo>
                                <a:pt x="3" y="14"/>
                              </a:lnTo>
                              <a:lnTo>
                                <a:pt x="3" y="30"/>
                              </a:lnTo>
                              <a:lnTo>
                                <a:pt x="4" y="58"/>
                              </a:lnTo>
                              <a:lnTo>
                                <a:pt x="4" y="72"/>
                              </a:lnTo>
                              <a:lnTo>
                                <a:pt x="4" y="53"/>
                              </a:lnTo>
                              <a:lnTo>
                                <a:pt x="4" y="32"/>
                              </a:lnTo>
                              <a:lnTo>
                                <a:pt x="4" y="26"/>
                              </a:lnTo>
                              <a:lnTo>
                                <a:pt x="4" y="38"/>
                              </a:lnTo>
                              <a:lnTo>
                                <a:pt x="5" y="60"/>
                              </a:lnTo>
                              <a:lnTo>
                                <a:pt x="5" y="74"/>
                              </a:lnTo>
                              <a:lnTo>
                                <a:pt x="5" y="61"/>
                              </a:lnTo>
                              <a:lnTo>
                                <a:pt x="5" y="36"/>
                              </a:lnTo>
                              <a:lnTo>
                                <a:pt x="5" y="28"/>
                              </a:lnTo>
                              <a:lnTo>
                                <a:pt x="6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</p:grpSp>
                  <p:sp>
                    <p:nvSpPr>
                      <p:cNvPr id="1681" name="Rectangle 4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20158" y="2825708"/>
                        <a:ext cx="1330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82" name="Rectangle 4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50872" y="2506115"/>
                        <a:ext cx="96235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885" name="Rectangle 4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69716" y="2200630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886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8222244" y="2546598"/>
                        <a:ext cx="946399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RF </a:t>
                        </a:r>
                        <a:r>
                          <a:rPr lang="en-GB" altLang="en-US" sz="800" dirty="0" err="1" smtClean="0">
                            <a:cs typeface="Arial" panose="020B0604020202020204" pitchFamily="34" charset="0"/>
                          </a:rPr>
                          <a:t>beatnote</a:t>
                        </a:r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 (dB)</a:t>
                        </a:r>
                        <a:endParaRPr lang="en-US" altLang="en-US" sz="800" dirty="0"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675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6348271" y="1382157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676" name="Rectangle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6200000">
                          <a:off x="4536009" y="1419241"/>
                          <a:ext cx="946399" cy="123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algn="ctr" defTabSz="566951"/>
                          <a:r>
                            <a:rPr lang="en-GB" altLang="en-US" sz="800" dirty="0" smtClean="0">
                              <a:cs typeface="Arial" panose="020B0604020202020204" pitchFamily="34" charset="0"/>
                            </a:rPr>
                            <a:t>Phase/</a:t>
                          </a:r>
                          <a14:m>
                            <m:oMath xmlns:m="http://schemas.openxmlformats.org/officeDocument/2006/math">
                              <m:r>
                                <a:rPr lang="en-GB" altLang="en-US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oMath>
                          </a14:m>
                          <a:endParaRPr lang="en-US" altLang="en-US" sz="800" dirty="0"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164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 rot="16200000">
                          <a:off x="4536009" y="1419241"/>
                          <a:ext cx="946399" cy="123111"/>
                        </a:xfrm>
                        <a:prstGeom prst="rect">
                          <a:avLst/>
                        </a:prstGeom>
                        <a:blipFill rotWithShape="0">
                          <a:blip r:embed="rId2"/>
                          <a:stretch>
                            <a:fillRect l="-30000" r="-50000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677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4534805" y="2443706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78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50589" y="1963927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79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341621" y="1956365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667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5842575" y="906626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a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68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574826" y="92000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b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69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5836848" y="2192328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c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70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612639" y="219530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d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64" name="Rectangle 1649"/>
                <p:cNvSpPr>
                  <a:spLocks noChangeArrowheads="1"/>
                </p:cNvSpPr>
                <p:nvPr/>
              </p:nvSpPr>
              <p:spPr bwMode="auto">
                <a:xfrm>
                  <a:off x="5481434" y="3055188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65" name="Rectangle 1649"/>
                <p:cNvSpPr>
                  <a:spLocks noChangeArrowheads="1"/>
                </p:cNvSpPr>
                <p:nvPr/>
              </p:nvSpPr>
              <p:spPr bwMode="auto">
                <a:xfrm>
                  <a:off x="7310523" y="3053850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235" name="Group 1234"/>
            <p:cNvGrpSpPr/>
            <p:nvPr/>
          </p:nvGrpSpPr>
          <p:grpSpPr>
            <a:xfrm>
              <a:off x="5205619" y="1169773"/>
              <a:ext cx="3930142" cy="2397211"/>
              <a:chOff x="5279761" y="1169773"/>
              <a:chExt cx="3930142" cy="2397211"/>
            </a:xfrm>
          </p:grpSpPr>
          <p:sp>
            <p:nvSpPr>
              <p:cNvPr id="1236" name="Rectangle 1235"/>
              <p:cNvSpPr/>
              <p:nvPr/>
            </p:nvSpPr>
            <p:spPr>
              <a:xfrm>
                <a:off x="5279761" y="1169773"/>
                <a:ext cx="3930142" cy="2397211"/>
              </a:xfrm>
              <a:prstGeom prst="rect">
                <a:avLst/>
              </a:prstGeom>
              <a:solidFill>
                <a:srgbClr val="FFF7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237" name="Group 1236"/>
              <p:cNvGrpSpPr/>
              <p:nvPr/>
            </p:nvGrpSpPr>
            <p:grpSpPr>
              <a:xfrm>
                <a:off x="5359233" y="1210209"/>
                <a:ext cx="3771586" cy="2268675"/>
                <a:chOff x="731038" y="915138"/>
                <a:chExt cx="3771586" cy="2268675"/>
              </a:xfrm>
            </p:grpSpPr>
            <p:grpSp>
              <p:nvGrpSpPr>
                <p:cNvPr id="1238" name="Group 1237"/>
                <p:cNvGrpSpPr/>
                <p:nvPr/>
              </p:nvGrpSpPr>
              <p:grpSpPr>
                <a:xfrm>
                  <a:off x="731038" y="915138"/>
                  <a:ext cx="3771586" cy="2135391"/>
                  <a:chOff x="731038" y="915138"/>
                  <a:chExt cx="3771586" cy="2135391"/>
                </a:xfrm>
              </p:grpSpPr>
              <p:grpSp>
                <p:nvGrpSpPr>
                  <p:cNvPr id="1241" name="Group 1240"/>
                  <p:cNvGrpSpPr/>
                  <p:nvPr/>
                </p:nvGrpSpPr>
                <p:grpSpPr>
                  <a:xfrm>
                    <a:off x="731038" y="953359"/>
                    <a:ext cx="3771586" cy="2097170"/>
                    <a:chOff x="731038" y="953359"/>
                    <a:chExt cx="3771586" cy="2097170"/>
                  </a:xfrm>
                </p:grpSpPr>
                <p:grpSp>
                  <p:nvGrpSpPr>
                    <p:cNvPr id="1246" name="Group 1245"/>
                    <p:cNvGrpSpPr/>
                    <p:nvPr/>
                  </p:nvGrpSpPr>
                  <p:grpSpPr>
                    <a:xfrm>
                      <a:off x="930635" y="967670"/>
                      <a:ext cx="1566385" cy="1037091"/>
                      <a:chOff x="3154546" y="1825625"/>
                      <a:chExt cx="1566385" cy="1037091"/>
                    </a:xfrm>
                  </p:grpSpPr>
                  <p:sp>
                    <p:nvSpPr>
                      <p:cNvPr id="1634" name="Line 2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738838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5" name="Line 2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6" name="Line 27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69838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7" name="Line 2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37707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8" name="Line 2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9" name="Rectangle 2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69209" y="278286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0" name="Rectangle 2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1555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1" name="Rectangle 2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4351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2" name="Rectangle 2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0933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3" name="Line 2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1889099"/>
                        <a:ext cx="0" cy="84973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44" name="Line 2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738838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45" name="Line 2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313969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46" name="Line 2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1889099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47" name="Rectangle 2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54546" y="2674340"/>
                        <a:ext cx="59379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8" name="Rectangle 2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93449" y="225254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9" name="Rectangle 2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93449" y="1825625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50" name="Freeform 2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01277" y="1889099"/>
                        <a:ext cx="1304298" cy="693100"/>
                      </a:xfrm>
                      <a:custGeom>
                        <a:avLst/>
                        <a:gdLst>
                          <a:gd name="T0" fmla="*/ 0 w 1274"/>
                          <a:gd name="T1" fmla="*/ 0 h 677"/>
                          <a:gd name="T2" fmla="*/ 47 w 1274"/>
                          <a:gd name="T3" fmla="*/ 281 h 677"/>
                          <a:gd name="T4" fmla="*/ 115 w 1274"/>
                          <a:gd name="T5" fmla="*/ 628 h 677"/>
                          <a:gd name="T6" fmla="*/ 184 w 1274"/>
                          <a:gd name="T7" fmla="*/ 677 h 677"/>
                          <a:gd name="T8" fmla="*/ 252 w 1274"/>
                          <a:gd name="T9" fmla="*/ 665 h 677"/>
                          <a:gd name="T10" fmla="*/ 321 w 1274"/>
                          <a:gd name="T11" fmla="*/ 620 h 677"/>
                          <a:gd name="T12" fmla="*/ 390 w 1274"/>
                          <a:gd name="T13" fmla="*/ 604 h 677"/>
                          <a:gd name="T14" fmla="*/ 458 w 1274"/>
                          <a:gd name="T15" fmla="*/ 581 h 677"/>
                          <a:gd name="T16" fmla="*/ 527 w 1274"/>
                          <a:gd name="T17" fmla="*/ 556 h 677"/>
                          <a:gd name="T18" fmla="*/ 595 w 1274"/>
                          <a:gd name="T19" fmla="*/ 535 h 677"/>
                          <a:gd name="T20" fmla="*/ 664 w 1274"/>
                          <a:gd name="T21" fmla="*/ 508 h 677"/>
                          <a:gd name="T22" fmla="*/ 732 w 1274"/>
                          <a:gd name="T23" fmla="*/ 485 h 677"/>
                          <a:gd name="T24" fmla="*/ 801 w 1274"/>
                          <a:gd name="T25" fmla="*/ 464 h 677"/>
                          <a:gd name="T26" fmla="*/ 870 w 1274"/>
                          <a:gd name="T27" fmla="*/ 441 h 677"/>
                          <a:gd name="T28" fmla="*/ 938 w 1274"/>
                          <a:gd name="T29" fmla="*/ 417 h 677"/>
                          <a:gd name="T30" fmla="*/ 1007 w 1274"/>
                          <a:gd name="T31" fmla="*/ 392 h 677"/>
                          <a:gd name="T32" fmla="*/ 1075 w 1274"/>
                          <a:gd name="T33" fmla="*/ 369 h 677"/>
                          <a:gd name="T34" fmla="*/ 1144 w 1274"/>
                          <a:gd name="T35" fmla="*/ 346 h 677"/>
                          <a:gd name="T36" fmla="*/ 1212 w 1274"/>
                          <a:gd name="T37" fmla="*/ 325 h 677"/>
                          <a:gd name="T38" fmla="*/ 1274 w 1274"/>
                          <a:gd name="T39" fmla="*/ 303 h 6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</a:cxnLst>
                        <a:rect l="0" t="0" r="r" b="b"/>
                        <a:pathLst>
                          <a:path w="1274" h="677">
                            <a:moveTo>
                              <a:pt x="0" y="0"/>
                            </a:moveTo>
                            <a:lnTo>
                              <a:pt x="47" y="281"/>
                            </a:lnTo>
                            <a:lnTo>
                              <a:pt x="115" y="628"/>
                            </a:lnTo>
                            <a:lnTo>
                              <a:pt x="184" y="677"/>
                            </a:lnTo>
                            <a:lnTo>
                              <a:pt x="252" y="665"/>
                            </a:lnTo>
                            <a:lnTo>
                              <a:pt x="321" y="620"/>
                            </a:lnTo>
                            <a:lnTo>
                              <a:pt x="390" y="604"/>
                            </a:lnTo>
                            <a:lnTo>
                              <a:pt x="458" y="581"/>
                            </a:lnTo>
                            <a:lnTo>
                              <a:pt x="527" y="556"/>
                            </a:lnTo>
                            <a:lnTo>
                              <a:pt x="595" y="535"/>
                            </a:lnTo>
                            <a:lnTo>
                              <a:pt x="664" y="508"/>
                            </a:lnTo>
                            <a:lnTo>
                              <a:pt x="732" y="485"/>
                            </a:lnTo>
                            <a:lnTo>
                              <a:pt x="801" y="464"/>
                            </a:lnTo>
                            <a:lnTo>
                              <a:pt x="870" y="441"/>
                            </a:lnTo>
                            <a:lnTo>
                              <a:pt x="938" y="417"/>
                            </a:lnTo>
                            <a:lnTo>
                              <a:pt x="1007" y="392"/>
                            </a:lnTo>
                            <a:lnTo>
                              <a:pt x="1075" y="369"/>
                            </a:lnTo>
                            <a:lnTo>
                              <a:pt x="1144" y="346"/>
                            </a:lnTo>
                            <a:lnTo>
                              <a:pt x="1212" y="325"/>
                            </a:lnTo>
                            <a:lnTo>
                              <a:pt x="1274" y="30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1" name="Freeform 2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564" y="1889099"/>
                        <a:ext cx="1335011" cy="629626"/>
                      </a:xfrm>
                      <a:custGeom>
                        <a:avLst/>
                        <a:gdLst>
                          <a:gd name="T0" fmla="*/ 0 w 1304"/>
                          <a:gd name="T1" fmla="*/ 0 h 615"/>
                          <a:gd name="T2" fmla="*/ 8 w 1304"/>
                          <a:gd name="T3" fmla="*/ 127 h 615"/>
                          <a:gd name="T4" fmla="*/ 77 w 1304"/>
                          <a:gd name="T5" fmla="*/ 258 h 615"/>
                          <a:gd name="T6" fmla="*/ 145 w 1304"/>
                          <a:gd name="T7" fmla="*/ 608 h 615"/>
                          <a:gd name="T8" fmla="*/ 214 w 1304"/>
                          <a:gd name="T9" fmla="*/ 615 h 615"/>
                          <a:gd name="T10" fmla="*/ 282 w 1304"/>
                          <a:gd name="T11" fmla="*/ 594 h 615"/>
                          <a:gd name="T12" fmla="*/ 351 w 1304"/>
                          <a:gd name="T13" fmla="*/ 577 h 615"/>
                          <a:gd name="T14" fmla="*/ 420 w 1304"/>
                          <a:gd name="T15" fmla="*/ 573 h 615"/>
                          <a:gd name="T16" fmla="*/ 488 w 1304"/>
                          <a:gd name="T17" fmla="*/ 552 h 615"/>
                          <a:gd name="T18" fmla="*/ 557 w 1304"/>
                          <a:gd name="T19" fmla="*/ 529 h 615"/>
                          <a:gd name="T20" fmla="*/ 625 w 1304"/>
                          <a:gd name="T21" fmla="*/ 510 h 615"/>
                          <a:gd name="T22" fmla="*/ 694 w 1304"/>
                          <a:gd name="T23" fmla="*/ 492 h 615"/>
                          <a:gd name="T24" fmla="*/ 762 w 1304"/>
                          <a:gd name="T25" fmla="*/ 475 h 615"/>
                          <a:gd name="T26" fmla="*/ 831 w 1304"/>
                          <a:gd name="T27" fmla="*/ 457 h 615"/>
                          <a:gd name="T28" fmla="*/ 900 w 1304"/>
                          <a:gd name="T29" fmla="*/ 436 h 615"/>
                          <a:gd name="T30" fmla="*/ 968 w 1304"/>
                          <a:gd name="T31" fmla="*/ 415 h 615"/>
                          <a:gd name="T32" fmla="*/ 1037 w 1304"/>
                          <a:gd name="T33" fmla="*/ 396 h 615"/>
                          <a:gd name="T34" fmla="*/ 1105 w 1304"/>
                          <a:gd name="T35" fmla="*/ 379 h 615"/>
                          <a:gd name="T36" fmla="*/ 1174 w 1304"/>
                          <a:gd name="T37" fmla="*/ 361 h 615"/>
                          <a:gd name="T38" fmla="*/ 1242 w 1304"/>
                          <a:gd name="T39" fmla="*/ 342 h 615"/>
                          <a:gd name="T40" fmla="*/ 1304 w 1304"/>
                          <a:gd name="T41" fmla="*/ 323 h 6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04" h="615">
                            <a:moveTo>
                              <a:pt x="0" y="0"/>
                            </a:moveTo>
                            <a:lnTo>
                              <a:pt x="8" y="127"/>
                            </a:lnTo>
                            <a:lnTo>
                              <a:pt x="77" y="258"/>
                            </a:lnTo>
                            <a:lnTo>
                              <a:pt x="145" y="608"/>
                            </a:lnTo>
                            <a:lnTo>
                              <a:pt x="214" y="615"/>
                            </a:lnTo>
                            <a:lnTo>
                              <a:pt x="282" y="594"/>
                            </a:lnTo>
                            <a:lnTo>
                              <a:pt x="351" y="577"/>
                            </a:lnTo>
                            <a:lnTo>
                              <a:pt x="420" y="573"/>
                            </a:lnTo>
                            <a:lnTo>
                              <a:pt x="488" y="552"/>
                            </a:lnTo>
                            <a:lnTo>
                              <a:pt x="557" y="529"/>
                            </a:lnTo>
                            <a:lnTo>
                              <a:pt x="625" y="510"/>
                            </a:lnTo>
                            <a:lnTo>
                              <a:pt x="694" y="492"/>
                            </a:lnTo>
                            <a:lnTo>
                              <a:pt x="762" y="475"/>
                            </a:lnTo>
                            <a:lnTo>
                              <a:pt x="831" y="457"/>
                            </a:lnTo>
                            <a:lnTo>
                              <a:pt x="900" y="436"/>
                            </a:lnTo>
                            <a:lnTo>
                              <a:pt x="968" y="415"/>
                            </a:lnTo>
                            <a:lnTo>
                              <a:pt x="1037" y="396"/>
                            </a:lnTo>
                            <a:lnTo>
                              <a:pt x="1105" y="379"/>
                            </a:lnTo>
                            <a:lnTo>
                              <a:pt x="1174" y="361"/>
                            </a:lnTo>
                            <a:lnTo>
                              <a:pt x="1242" y="342"/>
                            </a:lnTo>
                            <a:lnTo>
                              <a:pt x="1304" y="32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2" name="Freeform 2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190091"/>
                        <a:ext cx="1396438" cy="365490"/>
                      </a:xfrm>
                      <a:custGeom>
                        <a:avLst/>
                        <a:gdLst>
                          <a:gd name="T0" fmla="*/ 0 w 1364"/>
                          <a:gd name="T1" fmla="*/ 330 h 357"/>
                          <a:gd name="T2" fmla="*/ 68 w 1364"/>
                          <a:gd name="T3" fmla="*/ 357 h 357"/>
                          <a:gd name="T4" fmla="*/ 137 w 1364"/>
                          <a:gd name="T5" fmla="*/ 0 h 357"/>
                          <a:gd name="T6" fmla="*/ 205 w 1364"/>
                          <a:gd name="T7" fmla="*/ 77 h 357"/>
                          <a:gd name="T8" fmla="*/ 274 w 1364"/>
                          <a:gd name="T9" fmla="*/ 77 h 357"/>
                          <a:gd name="T10" fmla="*/ 342 w 1364"/>
                          <a:gd name="T11" fmla="*/ 70 h 357"/>
                          <a:gd name="T12" fmla="*/ 411 w 1364"/>
                          <a:gd name="T13" fmla="*/ 85 h 357"/>
                          <a:gd name="T14" fmla="*/ 480 w 1364"/>
                          <a:gd name="T15" fmla="*/ 88 h 357"/>
                          <a:gd name="T16" fmla="*/ 548 w 1364"/>
                          <a:gd name="T17" fmla="*/ 90 h 357"/>
                          <a:gd name="T18" fmla="*/ 617 w 1364"/>
                          <a:gd name="T19" fmla="*/ 98 h 357"/>
                          <a:gd name="T20" fmla="*/ 685 w 1364"/>
                          <a:gd name="T21" fmla="*/ 101 h 357"/>
                          <a:gd name="T22" fmla="*/ 754 w 1364"/>
                          <a:gd name="T23" fmla="*/ 103 h 357"/>
                          <a:gd name="T24" fmla="*/ 822 w 1364"/>
                          <a:gd name="T25" fmla="*/ 108 h 357"/>
                          <a:gd name="T26" fmla="*/ 891 w 1364"/>
                          <a:gd name="T27" fmla="*/ 114 h 357"/>
                          <a:gd name="T28" fmla="*/ 960 w 1364"/>
                          <a:gd name="T29" fmla="*/ 119 h 357"/>
                          <a:gd name="T30" fmla="*/ 1028 w 1364"/>
                          <a:gd name="T31" fmla="*/ 123 h 357"/>
                          <a:gd name="T32" fmla="*/ 1097 w 1364"/>
                          <a:gd name="T33" fmla="*/ 126 h 357"/>
                          <a:gd name="T34" fmla="*/ 1165 w 1364"/>
                          <a:gd name="T35" fmla="*/ 130 h 357"/>
                          <a:gd name="T36" fmla="*/ 1234 w 1364"/>
                          <a:gd name="T37" fmla="*/ 135 h 357"/>
                          <a:gd name="T38" fmla="*/ 1302 w 1364"/>
                          <a:gd name="T39" fmla="*/ 141 h 357"/>
                          <a:gd name="T40" fmla="*/ 1364 w 1364"/>
                          <a:gd name="T41" fmla="*/ 145 h 3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357">
                            <a:moveTo>
                              <a:pt x="0" y="330"/>
                            </a:moveTo>
                            <a:lnTo>
                              <a:pt x="68" y="357"/>
                            </a:lnTo>
                            <a:lnTo>
                              <a:pt x="137" y="0"/>
                            </a:lnTo>
                            <a:lnTo>
                              <a:pt x="205" y="77"/>
                            </a:lnTo>
                            <a:lnTo>
                              <a:pt x="274" y="77"/>
                            </a:lnTo>
                            <a:lnTo>
                              <a:pt x="342" y="70"/>
                            </a:lnTo>
                            <a:lnTo>
                              <a:pt x="411" y="85"/>
                            </a:lnTo>
                            <a:lnTo>
                              <a:pt x="480" y="88"/>
                            </a:lnTo>
                            <a:lnTo>
                              <a:pt x="548" y="90"/>
                            </a:lnTo>
                            <a:lnTo>
                              <a:pt x="617" y="98"/>
                            </a:lnTo>
                            <a:lnTo>
                              <a:pt x="685" y="101"/>
                            </a:lnTo>
                            <a:lnTo>
                              <a:pt x="754" y="103"/>
                            </a:lnTo>
                            <a:lnTo>
                              <a:pt x="822" y="108"/>
                            </a:lnTo>
                            <a:lnTo>
                              <a:pt x="891" y="114"/>
                            </a:lnTo>
                            <a:lnTo>
                              <a:pt x="960" y="119"/>
                            </a:lnTo>
                            <a:lnTo>
                              <a:pt x="1028" y="123"/>
                            </a:lnTo>
                            <a:lnTo>
                              <a:pt x="1097" y="126"/>
                            </a:lnTo>
                            <a:lnTo>
                              <a:pt x="1165" y="130"/>
                            </a:lnTo>
                            <a:lnTo>
                              <a:pt x="1234" y="135"/>
                            </a:lnTo>
                            <a:lnTo>
                              <a:pt x="1302" y="141"/>
                            </a:lnTo>
                            <a:lnTo>
                              <a:pt x="1364" y="1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3" name="Line 2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2466" y="1889099"/>
                        <a:ext cx="64498" cy="849739"/>
                      </a:xfrm>
                      <a:prstGeom prst="line">
                        <a:avLst/>
                      </a:pr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4" name="Freeform 2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94079" y="2101022"/>
                        <a:ext cx="1011496" cy="637816"/>
                      </a:xfrm>
                      <a:custGeom>
                        <a:avLst/>
                        <a:gdLst>
                          <a:gd name="T0" fmla="*/ 0 w 988"/>
                          <a:gd name="T1" fmla="*/ 623 h 623"/>
                          <a:gd name="T2" fmla="*/ 35 w 988"/>
                          <a:gd name="T3" fmla="*/ 600 h 623"/>
                          <a:gd name="T4" fmla="*/ 104 w 988"/>
                          <a:gd name="T5" fmla="*/ 557 h 623"/>
                          <a:gd name="T6" fmla="*/ 172 w 988"/>
                          <a:gd name="T7" fmla="*/ 511 h 623"/>
                          <a:gd name="T8" fmla="*/ 241 w 988"/>
                          <a:gd name="T9" fmla="*/ 469 h 623"/>
                          <a:gd name="T10" fmla="*/ 309 w 988"/>
                          <a:gd name="T11" fmla="*/ 429 h 623"/>
                          <a:gd name="T12" fmla="*/ 378 w 988"/>
                          <a:gd name="T13" fmla="*/ 386 h 623"/>
                          <a:gd name="T14" fmla="*/ 446 w 988"/>
                          <a:gd name="T15" fmla="*/ 342 h 623"/>
                          <a:gd name="T16" fmla="*/ 515 w 988"/>
                          <a:gd name="T17" fmla="*/ 296 h 623"/>
                          <a:gd name="T18" fmla="*/ 584 w 988"/>
                          <a:gd name="T19" fmla="*/ 253 h 623"/>
                          <a:gd name="T20" fmla="*/ 652 w 988"/>
                          <a:gd name="T21" fmla="*/ 212 h 623"/>
                          <a:gd name="T22" fmla="*/ 721 w 988"/>
                          <a:gd name="T23" fmla="*/ 171 h 623"/>
                          <a:gd name="T24" fmla="*/ 789 w 988"/>
                          <a:gd name="T25" fmla="*/ 128 h 623"/>
                          <a:gd name="T26" fmla="*/ 858 w 988"/>
                          <a:gd name="T27" fmla="*/ 82 h 623"/>
                          <a:gd name="T28" fmla="*/ 926 w 988"/>
                          <a:gd name="T29" fmla="*/ 38 h 623"/>
                          <a:gd name="T30" fmla="*/ 988 w 988"/>
                          <a:gd name="T31" fmla="*/ 0 h 6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988" h="623">
                            <a:moveTo>
                              <a:pt x="0" y="623"/>
                            </a:moveTo>
                            <a:lnTo>
                              <a:pt x="35" y="600"/>
                            </a:lnTo>
                            <a:lnTo>
                              <a:pt x="104" y="557"/>
                            </a:lnTo>
                            <a:lnTo>
                              <a:pt x="172" y="511"/>
                            </a:lnTo>
                            <a:lnTo>
                              <a:pt x="241" y="469"/>
                            </a:lnTo>
                            <a:lnTo>
                              <a:pt x="309" y="429"/>
                            </a:lnTo>
                            <a:lnTo>
                              <a:pt x="378" y="386"/>
                            </a:lnTo>
                            <a:lnTo>
                              <a:pt x="446" y="342"/>
                            </a:lnTo>
                            <a:lnTo>
                              <a:pt x="515" y="296"/>
                            </a:lnTo>
                            <a:lnTo>
                              <a:pt x="584" y="253"/>
                            </a:lnTo>
                            <a:lnTo>
                              <a:pt x="652" y="212"/>
                            </a:lnTo>
                            <a:lnTo>
                              <a:pt x="721" y="171"/>
                            </a:lnTo>
                            <a:lnTo>
                              <a:pt x="789" y="128"/>
                            </a:lnTo>
                            <a:lnTo>
                              <a:pt x="858" y="82"/>
                            </a:lnTo>
                            <a:lnTo>
                              <a:pt x="926" y="38"/>
                            </a:lnTo>
                            <a:lnTo>
                              <a:pt x="98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5" name="Freeform 2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48447"/>
                        <a:ext cx="1396438" cy="425893"/>
                      </a:xfrm>
                      <a:custGeom>
                        <a:avLst/>
                        <a:gdLst>
                          <a:gd name="T0" fmla="*/ 0 w 1364"/>
                          <a:gd name="T1" fmla="*/ 416 h 416"/>
                          <a:gd name="T2" fmla="*/ 68 w 1364"/>
                          <a:gd name="T3" fmla="*/ 5 h 416"/>
                          <a:gd name="T4" fmla="*/ 137 w 1364"/>
                          <a:gd name="T5" fmla="*/ 21 h 416"/>
                          <a:gd name="T6" fmla="*/ 205 w 1364"/>
                          <a:gd name="T7" fmla="*/ 0 h 416"/>
                          <a:gd name="T8" fmla="*/ 274 w 1364"/>
                          <a:gd name="T9" fmla="*/ 67 h 416"/>
                          <a:gd name="T10" fmla="*/ 342 w 1364"/>
                          <a:gd name="T11" fmla="*/ 56 h 416"/>
                          <a:gd name="T12" fmla="*/ 411 w 1364"/>
                          <a:gd name="T13" fmla="*/ 73 h 416"/>
                          <a:gd name="T14" fmla="*/ 480 w 1364"/>
                          <a:gd name="T15" fmla="*/ 69 h 416"/>
                          <a:gd name="T16" fmla="*/ 548 w 1364"/>
                          <a:gd name="T17" fmla="*/ 63 h 416"/>
                          <a:gd name="T18" fmla="*/ 617 w 1364"/>
                          <a:gd name="T19" fmla="*/ 66 h 416"/>
                          <a:gd name="T20" fmla="*/ 685 w 1364"/>
                          <a:gd name="T21" fmla="*/ 68 h 416"/>
                          <a:gd name="T22" fmla="*/ 754 w 1364"/>
                          <a:gd name="T23" fmla="*/ 68 h 416"/>
                          <a:gd name="T24" fmla="*/ 822 w 1364"/>
                          <a:gd name="T25" fmla="*/ 67 h 416"/>
                          <a:gd name="T26" fmla="*/ 891 w 1364"/>
                          <a:gd name="T27" fmla="*/ 65 h 416"/>
                          <a:gd name="T28" fmla="*/ 960 w 1364"/>
                          <a:gd name="T29" fmla="*/ 64 h 416"/>
                          <a:gd name="T30" fmla="*/ 1028 w 1364"/>
                          <a:gd name="T31" fmla="*/ 65 h 416"/>
                          <a:gd name="T32" fmla="*/ 1097 w 1364"/>
                          <a:gd name="T33" fmla="*/ 67 h 416"/>
                          <a:gd name="T34" fmla="*/ 1165 w 1364"/>
                          <a:gd name="T35" fmla="*/ 65 h 416"/>
                          <a:gd name="T36" fmla="*/ 1234 w 1364"/>
                          <a:gd name="T37" fmla="*/ 64 h 416"/>
                          <a:gd name="T38" fmla="*/ 1302 w 1364"/>
                          <a:gd name="T39" fmla="*/ 62 h 416"/>
                          <a:gd name="T40" fmla="*/ 1364 w 1364"/>
                          <a:gd name="T41" fmla="*/ 63 h 4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416">
                            <a:moveTo>
                              <a:pt x="0" y="416"/>
                            </a:moveTo>
                            <a:lnTo>
                              <a:pt x="68" y="5"/>
                            </a:lnTo>
                            <a:lnTo>
                              <a:pt x="137" y="21"/>
                            </a:lnTo>
                            <a:lnTo>
                              <a:pt x="205" y="0"/>
                            </a:lnTo>
                            <a:lnTo>
                              <a:pt x="274" y="67"/>
                            </a:lnTo>
                            <a:lnTo>
                              <a:pt x="342" y="56"/>
                            </a:lnTo>
                            <a:lnTo>
                              <a:pt x="411" y="73"/>
                            </a:lnTo>
                            <a:lnTo>
                              <a:pt x="480" y="69"/>
                            </a:lnTo>
                            <a:lnTo>
                              <a:pt x="548" y="63"/>
                            </a:lnTo>
                            <a:lnTo>
                              <a:pt x="617" y="66"/>
                            </a:lnTo>
                            <a:lnTo>
                              <a:pt x="685" y="68"/>
                            </a:lnTo>
                            <a:lnTo>
                              <a:pt x="754" y="68"/>
                            </a:lnTo>
                            <a:lnTo>
                              <a:pt x="822" y="67"/>
                            </a:lnTo>
                            <a:lnTo>
                              <a:pt x="891" y="65"/>
                            </a:lnTo>
                            <a:lnTo>
                              <a:pt x="960" y="64"/>
                            </a:lnTo>
                            <a:lnTo>
                              <a:pt x="1028" y="65"/>
                            </a:lnTo>
                            <a:lnTo>
                              <a:pt x="1097" y="67"/>
                            </a:lnTo>
                            <a:lnTo>
                              <a:pt x="1165" y="65"/>
                            </a:lnTo>
                            <a:lnTo>
                              <a:pt x="1234" y="64"/>
                            </a:lnTo>
                            <a:lnTo>
                              <a:pt x="1302" y="62"/>
                            </a:lnTo>
                            <a:lnTo>
                              <a:pt x="1364" y="6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6" name="Freeform 2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7492" y="2205448"/>
                        <a:ext cx="1338082" cy="533390"/>
                      </a:xfrm>
                      <a:custGeom>
                        <a:avLst/>
                        <a:gdLst>
                          <a:gd name="T0" fmla="*/ 0 w 1307"/>
                          <a:gd name="T1" fmla="*/ 521 h 521"/>
                          <a:gd name="T2" fmla="*/ 11 w 1307"/>
                          <a:gd name="T3" fmla="*/ 393 h 521"/>
                          <a:gd name="T4" fmla="*/ 80 w 1307"/>
                          <a:gd name="T5" fmla="*/ 56 h 521"/>
                          <a:gd name="T6" fmla="*/ 148 w 1307"/>
                          <a:gd name="T7" fmla="*/ 16 h 521"/>
                          <a:gd name="T8" fmla="*/ 217 w 1307"/>
                          <a:gd name="T9" fmla="*/ 0 h 521"/>
                          <a:gd name="T10" fmla="*/ 285 w 1307"/>
                          <a:gd name="T11" fmla="*/ 7 h 521"/>
                          <a:gd name="T12" fmla="*/ 354 w 1307"/>
                          <a:gd name="T13" fmla="*/ 23 h 521"/>
                          <a:gd name="T14" fmla="*/ 423 w 1307"/>
                          <a:gd name="T15" fmla="*/ 31 h 521"/>
                          <a:gd name="T16" fmla="*/ 491 w 1307"/>
                          <a:gd name="T17" fmla="*/ 42 h 521"/>
                          <a:gd name="T18" fmla="*/ 560 w 1307"/>
                          <a:gd name="T19" fmla="*/ 50 h 521"/>
                          <a:gd name="T20" fmla="*/ 628 w 1307"/>
                          <a:gd name="T21" fmla="*/ 58 h 521"/>
                          <a:gd name="T22" fmla="*/ 697 w 1307"/>
                          <a:gd name="T23" fmla="*/ 68 h 521"/>
                          <a:gd name="T24" fmla="*/ 765 w 1307"/>
                          <a:gd name="T25" fmla="*/ 78 h 521"/>
                          <a:gd name="T26" fmla="*/ 834 w 1307"/>
                          <a:gd name="T27" fmla="*/ 88 h 521"/>
                          <a:gd name="T28" fmla="*/ 903 w 1307"/>
                          <a:gd name="T29" fmla="*/ 97 h 521"/>
                          <a:gd name="T30" fmla="*/ 971 w 1307"/>
                          <a:gd name="T31" fmla="*/ 106 h 521"/>
                          <a:gd name="T32" fmla="*/ 1040 w 1307"/>
                          <a:gd name="T33" fmla="*/ 115 h 521"/>
                          <a:gd name="T34" fmla="*/ 1108 w 1307"/>
                          <a:gd name="T35" fmla="*/ 125 h 521"/>
                          <a:gd name="T36" fmla="*/ 1177 w 1307"/>
                          <a:gd name="T37" fmla="*/ 136 h 521"/>
                          <a:gd name="T38" fmla="*/ 1245 w 1307"/>
                          <a:gd name="T39" fmla="*/ 145 h 521"/>
                          <a:gd name="T40" fmla="*/ 1307 w 1307"/>
                          <a:gd name="T41" fmla="*/ 153 h 5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07" h="521">
                            <a:moveTo>
                              <a:pt x="0" y="521"/>
                            </a:moveTo>
                            <a:lnTo>
                              <a:pt x="11" y="393"/>
                            </a:lnTo>
                            <a:lnTo>
                              <a:pt x="80" y="56"/>
                            </a:lnTo>
                            <a:lnTo>
                              <a:pt x="148" y="16"/>
                            </a:lnTo>
                            <a:lnTo>
                              <a:pt x="217" y="0"/>
                            </a:lnTo>
                            <a:lnTo>
                              <a:pt x="285" y="7"/>
                            </a:lnTo>
                            <a:lnTo>
                              <a:pt x="354" y="23"/>
                            </a:lnTo>
                            <a:lnTo>
                              <a:pt x="423" y="31"/>
                            </a:lnTo>
                            <a:lnTo>
                              <a:pt x="491" y="42"/>
                            </a:lnTo>
                            <a:lnTo>
                              <a:pt x="560" y="50"/>
                            </a:lnTo>
                            <a:lnTo>
                              <a:pt x="628" y="58"/>
                            </a:lnTo>
                            <a:lnTo>
                              <a:pt x="697" y="68"/>
                            </a:lnTo>
                            <a:lnTo>
                              <a:pt x="765" y="78"/>
                            </a:lnTo>
                            <a:lnTo>
                              <a:pt x="834" y="88"/>
                            </a:lnTo>
                            <a:lnTo>
                              <a:pt x="903" y="97"/>
                            </a:lnTo>
                            <a:lnTo>
                              <a:pt x="971" y="106"/>
                            </a:lnTo>
                            <a:lnTo>
                              <a:pt x="1040" y="115"/>
                            </a:lnTo>
                            <a:lnTo>
                              <a:pt x="1108" y="125"/>
                            </a:lnTo>
                            <a:lnTo>
                              <a:pt x="1177" y="136"/>
                            </a:lnTo>
                            <a:lnTo>
                              <a:pt x="1245" y="145"/>
                            </a:lnTo>
                            <a:lnTo>
                              <a:pt x="1307" y="15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7" name="Freeform 2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139926"/>
                        <a:ext cx="1396438" cy="278469"/>
                      </a:xfrm>
                      <a:custGeom>
                        <a:avLst/>
                        <a:gdLst>
                          <a:gd name="T0" fmla="*/ 0 w 1364"/>
                          <a:gd name="T1" fmla="*/ 0 h 272"/>
                          <a:gd name="T2" fmla="*/ 68 w 1364"/>
                          <a:gd name="T3" fmla="*/ 272 h 272"/>
                          <a:gd name="T4" fmla="*/ 137 w 1364"/>
                          <a:gd name="T5" fmla="*/ 267 h 272"/>
                          <a:gd name="T6" fmla="*/ 205 w 1364"/>
                          <a:gd name="T7" fmla="*/ 104 h 272"/>
                          <a:gd name="T8" fmla="*/ 274 w 1364"/>
                          <a:gd name="T9" fmla="*/ 129 h 272"/>
                          <a:gd name="T10" fmla="*/ 342 w 1364"/>
                          <a:gd name="T11" fmla="*/ 158 h 272"/>
                          <a:gd name="T12" fmla="*/ 411 w 1364"/>
                          <a:gd name="T13" fmla="*/ 143 h 272"/>
                          <a:gd name="T14" fmla="*/ 480 w 1364"/>
                          <a:gd name="T15" fmla="*/ 145 h 272"/>
                          <a:gd name="T16" fmla="*/ 548 w 1364"/>
                          <a:gd name="T17" fmla="*/ 149 h 272"/>
                          <a:gd name="T18" fmla="*/ 617 w 1364"/>
                          <a:gd name="T19" fmla="*/ 150 h 272"/>
                          <a:gd name="T20" fmla="*/ 685 w 1364"/>
                          <a:gd name="T21" fmla="*/ 157 h 272"/>
                          <a:gd name="T22" fmla="*/ 754 w 1364"/>
                          <a:gd name="T23" fmla="*/ 160 h 272"/>
                          <a:gd name="T24" fmla="*/ 822 w 1364"/>
                          <a:gd name="T25" fmla="*/ 161 h 272"/>
                          <a:gd name="T26" fmla="*/ 891 w 1364"/>
                          <a:gd name="T27" fmla="*/ 163 h 272"/>
                          <a:gd name="T28" fmla="*/ 960 w 1364"/>
                          <a:gd name="T29" fmla="*/ 166 h 272"/>
                          <a:gd name="T30" fmla="*/ 1028 w 1364"/>
                          <a:gd name="T31" fmla="*/ 170 h 272"/>
                          <a:gd name="T32" fmla="*/ 1097 w 1364"/>
                          <a:gd name="T33" fmla="*/ 175 h 272"/>
                          <a:gd name="T34" fmla="*/ 1165 w 1364"/>
                          <a:gd name="T35" fmla="*/ 177 h 272"/>
                          <a:gd name="T36" fmla="*/ 1234 w 1364"/>
                          <a:gd name="T37" fmla="*/ 178 h 272"/>
                          <a:gd name="T38" fmla="*/ 1302 w 1364"/>
                          <a:gd name="T39" fmla="*/ 180 h 272"/>
                          <a:gd name="T40" fmla="*/ 1364 w 1364"/>
                          <a:gd name="T41" fmla="*/ 184 h 2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272">
                            <a:moveTo>
                              <a:pt x="0" y="0"/>
                            </a:moveTo>
                            <a:lnTo>
                              <a:pt x="68" y="272"/>
                            </a:lnTo>
                            <a:lnTo>
                              <a:pt x="137" y="267"/>
                            </a:lnTo>
                            <a:lnTo>
                              <a:pt x="205" y="104"/>
                            </a:lnTo>
                            <a:lnTo>
                              <a:pt x="274" y="129"/>
                            </a:lnTo>
                            <a:lnTo>
                              <a:pt x="342" y="158"/>
                            </a:lnTo>
                            <a:lnTo>
                              <a:pt x="411" y="143"/>
                            </a:lnTo>
                            <a:lnTo>
                              <a:pt x="480" y="145"/>
                            </a:lnTo>
                            <a:lnTo>
                              <a:pt x="548" y="149"/>
                            </a:lnTo>
                            <a:lnTo>
                              <a:pt x="617" y="150"/>
                            </a:lnTo>
                            <a:lnTo>
                              <a:pt x="685" y="157"/>
                            </a:lnTo>
                            <a:lnTo>
                              <a:pt x="754" y="160"/>
                            </a:lnTo>
                            <a:lnTo>
                              <a:pt x="822" y="161"/>
                            </a:lnTo>
                            <a:lnTo>
                              <a:pt x="891" y="163"/>
                            </a:lnTo>
                            <a:lnTo>
                              <a:pt x="960" y="166"/>
                            </a:lnTo>
                            <a:lnTo>
                              <a:pt x="1028" y="170"/>
                            </a:lnTo>
                            <a:lnTo>
                              <a:pt x="1097" y="175"/>
                            </a:lnTo>
                            <a:lnTo>
                              <a:pt x="1165" y="177"/>
                            </a:lnTo>
                            <a:lnTo>
                              <a:pt x="1234" y="178"/>
                            </a:lnTo>
                            <a:lnTo>
                              <a:pt x="1302" y="180"/>
                            </a:lnTo>
                            <a:lnTo>
                              <a:pt x="1364" y="18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8" name="Freeform 2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1898" y="1889099"/>
                        <a:ext cx="1363677" cy="501653"/>
                      </a:xfrm>
                      <a:custGeom>
                        <a:avLst/>
                        <a:gdLst>
                          <a:gd name="T0" fmla="*/ 0 w 1332"/>
                          <a:gd name="T1" fmla="*/ 0 h 490"/>
                          <a:gd name="T2" fmla="*/ 36 w 1332"/>
                          <a:gd name="T3" fmla="*/ 490 h 490"/>
                          <a:gd name="T4" fmla="*/ 105 w 1332"/>
                          <a:gd name="T5" fmla="*/ 441 h 490"/>
                          <a:gd name="T6" fmla="*/ 173 w 1332"/>
                          <a:gd name="T7" fmla="*/ 406 h 490"/>
                          <a:gd name="T8" fmla="*/ 242 w 1332"/>
                          <a:gd name="T9" fmla="*/ 475 h 490"/>
                          <a:gd name="T10" fmla="*/ 310 w 1332"/>
                          <a:gd name="T11" fmla="*/ 439 h 490"/>
                          <a:gd name="T12" fmla="*/ 379 w 1332"/>
                          <a:gd name="T13" fmla="*/ 452 h 490"/>
                          <a:gd name="T14" fmla="*/ 448 w 1332"/>
                          <a:gd name="T15" fmla="*/ 448 h 490"/>
                          <a:gd name="T16" fmla="*/ 516 w 1332"/>
                          <a:gd name="T17" fmla="*/ 436 h 490"/>
                          <a:gd name="T18" fmla="*/ 585 w 1332"/>
                          <a:gd name="T19" fmla="*/ 436 h 490"/>
                          <a:gd name="T20" fmla="*/ 653 w 1332"/>
                          <a:gd name="T21" fmla="*/ 435 h 490"/>
                          <a:gd name="T22" fmla="*/ 722 w 1332"/>
                          <a:gd name="T23" fmla="*/ 430 h 490"/>
                          <a:gd name="T24" fmla="*/ 790 w 1332"/>
                          <a:gd name="T25" fmla="*/ 425 h 490"/>
                          <a:gd name="T26" fmla="*/ 859 w 1332"/>
                          <a:gd name="T27" fmla="*/ 421 h 490"/>
                          <a:gd name="T28" fmla="*/ 928 w 1332"/>
                          <a:gd name="T29" fmla="*/ 418 h 490"/>
                          <a:gd name="T30" fmla="*/ 996 w 1332"/>
                          <a:gd name="T31" fmla="*/ 415 h 490"/>
                          <a:gd name="T32" fmla="*/ 1065 w 1332"/>
                          <a:gd name="T33" fmla="*/ 412 h 490"/>
                          <a:gd name="T34" fmla="*/ 1133 w 1332"/>
                          <a:gd name="T35" fmla="*/ 408 h 490"/>
                          <a:gd name="T36" fmla="*/ 1202 w 1332"/>
                          <a:gd name="T37" fmla="*/ 403 h 490"/>
                          <a:gd name="T38" fmla="*/ 1270 w 1332"/>
                          <a:gd name="T39" fmla="*/ 399 h 490"/>
                          <a:gd name="T40" fmla="*/ 1332 w 1332"/>
                          <a:gd name="T41" fmla="*/ 397 h 4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32" h="490">
                            <a:moveTo>
                              <a:pt x="0" y="0"/>
                            </a:moveTo>
                            <a:lnTo>
                              <a:pt x="36" y="490"/>
                            </a:lnTo>
                            <a:lnTo>
                              <a:pt x="105" y="441"/>
                            </a:lnTo>
                            <a:lnTo>
                              <a:pt x="173" y="406"/>
                            </a:lnTo>
                            <a:lnTo>
                              <a:pt x="242" y="475"/>
                            </a:lnTo>
                            <a:lnTo>
                              <a:pt x="310" y="439"/>
                            </a:lnTo>
                            <a:lnTo>
                              <a:pt x="379" y="452"/>
                            </a:lnTo>
                            <a:lnTo>
                              <a:pt x="448" y="448"/>
                            </a:lnTo>
                            <a:lnTo>
                              <a:pt x="516" y="436"/>
                            </a:lnTo>
                            <a:lnTo>
                              <a:pt x="585" y="436"/>
                            </a:lnTo>
                            <a:lnTo>
                              <a:pt x="653" y="435"/>
                            </a:lnTo>
                            <a:lnTo>
                              <a:pt x="722" y="430"/>
                            </a:lnTo>
                            <a:lnTo>
                              <a:pt x="790" y="425"/>
                            </a:lnTo>
                            <a:lnTo>
                              <a:pt x="859" y="421"/>
                            </a:lnTo>
                            <a:lnTo>
                              <a:pt x="928" y="418"/>
                            </a:lnTo>
                            <a:lnTo>
                              <a:pt x="996" y="415"/>
                            </a:lnTo>
                            <a:lnTo>
                              <a:pt x="1065" y="412"/>
                            </a:lnTo>
                            <a:lnTo>
                              <a:pt x="1133" y="408"/>
                            </a:lnTo>
                            <a:lnTo>
                              <a:pt x="1202" y="403"/>
                            </a:lnTo>
                            <a:lnTo>
                              <a:pt x="1270" y="399"/>
                            </a:lnTo>
                            <a:lnTo>
                              <a:pt x="1332" y="39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9" name="Freeform 2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74041"/>
                        <a:ext cx="1396438" cy="118759"/>
                      </a:xfrm>
                      <a:custGeom>
                        <a:avLst/>
                        <a:gdLst>
                          <a:gd name="T0" fmla="*/ 0 w 1364"/>
                          <a:gd name="T1" fmla="*/ 52 h 116"/>
                          <a:gd name="T2" fmla="*/ 68 w 1364"/>
                          <a:gd name="T3" fmla="*/ 116 h 116"/>
                          <a:gd name="T4" fmla="*/ 137 w 1364"/>
                          <a:gd name="T5" fmla="*/ 112 h 116"/>
                          <a:gd name="T6" fmla="*/ 205 w 1364"/>
                          <a:gd name="T7" fmla="*/ 4 h 116"/>
                          <a:gd name="T8" fmla="*/ 274 w 1364"/>
                          <a:gd name="T9" fmla="*/ 0 h 116"/>
                          <a:gd name="T10" fmla="*/ 342 w 1364"/>
                          <a:gd name="T11" fmla="*/ 33 h 116"/>
                          <a:gd name="T12" fmla="*/ 411 w 1364"/>
                          <a:gd name="T13" fmla="*/ 32 h 116"/>
                          <a:gd name="T14" fmla="*/ 480 w 1364"/>
                          <a:gd name="T15" fmla="*/ 30 h 116"/>
                          <a:gd name="T16" fmla="*/ 548 w 1364"/>
                          <a:gd name="T17" fmla="*/ 33 h 116"/>
                          <a:gd name="T18" fmla="*/ 617 w 1364"/>
                          <a:gd name="T19" fmla="*/ 33 h 116"/>
                          <a:gd name="T20" fmla="*/ 685 w 1364"/>
                          <a:gd name="T21" fmla="*/ 35 h 116"/>
                          <a:gd name="T22" fmla="*/ 754 w 1364"/>
                          <a:gd name="T23" fmla="*/ 36 h 116"/>
                          <a:gd name="T24" fmla="*/ 822 w 1364"/>
                          <a:gd name="T25" fmla="*/ 36 h 116"/>
                          <a:gd name="T26" fmla="*/ 891 w 1364"/>
                          <a:gd name="T27" fmla="*/ 37 h 116"/>
                          <a:gd name="T28" fmla="*/ 960 w 1364"/>
                          <a:gd name="T29" fmla="*/ 38 h 116"/>
                          <a:gd name="T30" fmla="*/ 1028 w 1364"/>
                          <a:gd name="T31" fmla="*/ 40 h 116"/>
                          <a:gd name="T32" fmla="*/ 1097 w 1364"/>
                          <a:gd name="T33" fmla="*/ 41 h 116"/>
                          <a:gd name="T34" fmla="*/ 1165 w 1364"/>
                          <a:gd name="T35" fmla="*/ 41 h 116"/>
                          <a:gd name="T36" fmla="*/ 1234 w 1364"/>
                          <a:gd name="T37" fmla="*/ 41 h 116"/>
                          <a:gd name="T38" fmla="*/ 1302 w 1364"/>
                          <a:gd name="T39" fmla="*/ 42 h 116"/>
                          <a:gd name="T40" fmla="*/ 1364 w 1364"/>
                          <a:gd name="T41" fmla="*/ 44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116">
                            <a:moveTo>
                              <a:pt x="0" y="52"/>
                            </a:moveTo>
                            <a:lnTo>
                              <a:pt x="68" y="116"/>
                            </a:lnTo>
                            <a:lnTo>
                              <a:pt x="137" y="112"/>
                            </a:lnTo>
                            <a:lnTo>
                              <a:pt x="205" y="4"/>
                            </a:lnTo>
                            <a:lnTo>
                              <a:pt x="274" y="0"/>
                            </a:lnTo>
                            <a:lnTo>
                              <a:pt x="342" y="33"/>
                            </a:lnTo>
                            <a:lnTo>
                              <a:pt x="411" y="32"/>
                            </a:lnTo>
                            <a:lnTo>
                              <a:pt x="480" y="30"/>
                            </a:lnTo>
                            <a:lnTo>
                              <a:pt x="548" y="33"/>
                            </a:lnTo>
                            <a:lnTo>
                              <a:pt x="617" y="33"/>
                            </a:lnTo>
                            <a:lnTo>
                              <a:pt x="685" y="35"/>
                            </a:lnTo>
                            <a:lnTo>
                              <a:pt x="754" y="36"/>
                            </a:lnTo>
                            <a:lnTo>
                              <a:pt x="822" y="36"/>
                            </a:lnTo>
                            <a:lnTo>
                              <a:pt x="891" y="37"/>
                            </a:lnTo>
                            <a:lnTo>
                              <a:pt x="960" y="38"/>
                            </a:lnTo>
                            <a:lnTo>
                              <a:pt x="1028" y="40"/>
                            </a:lnTo>
                            <a:lnTo>
                              <a:pt x="1097" y="41"/>
                            </a:lnTo>
                            <a:lnTo>
                              <a:pt x="1165" y="41"/>
                            </a:lnTo>
                            <a:lnTo>
                              <a:pt x="1234" y="41"/>
                            </a:lnTo>
                            <a:lnTo>
                              <a:pt x="1302" y="42"/>
                            </a:lnTo>
                            <a:lnTo>
                              <a:pt x="1364" y="4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60" name="Freeform 2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68922"/>
                        <a:ext cx="1396438" cy="439202"/>
                      </a:xfrm>
                      <a:custGeom>
                        <a:avLst/>
                        <a:gdLst>
                          <a:gd name="T0" fmla="*/ 0 w 1364"/>
                          <a:gd name="T1" fmla="*/ 429 h 429"/>
                          <a:gd name="T2" fmla="*/ 68 w 1364"/>
                          <a:gd name="T3" fmla="*/ 33 h 429"/>
                          <a:gd name="T4" fmla="*/ 137 w 1364"/>
                          <a:gd name="T5" fmla="*/ 0 h 429"/>
                          <a:gd name="T6" fmla="*/ 205 w 1364"/>
                          <a:gd name="T7" fmla="*/ 24 h 429"/>
                          <a:gd name="T8" fmla="*/ 274 w 1364"/>
                          <a:gd name="T9" fmla="*/ 46 h 429"/>
                          <a:gd name="T10" fmla="*/ 342 w 1364"/>
                          <a:gd name="T11" fmla="*/ 38 h 429"/>
                          <a:gd name="T12" fmla="*/ 411 w 1364"/>
                          <a:gd name="T13" fmla="*/ 40 h 429"/>
                          <a:gd name="T14" fmla="*/ 480 w 1364"/>
                          <a:gd name="T15" fmla="*/ 46 h 429"/>
                          <a:gd name="T16" fmla="*/ 548 w 1364"/>
                          <a:gd name="T17" fmla="*/ 45 h 429"/>
                          <a:gd name="T18" fmla="*/ 617 w 1364"/>
                          <a:gd name="T19" fmla="*/ 45 h 429"/>
                          <a:gd name="T20" fmla="*/ 685 w 1364"/>
                          <a:gd name="T21" fmla="*/ 45 h 429"/>
                          <a:gd name="T22" fmla="*/ 754 w 1364"/>
                          <a:gd name="T23" fmla="*/ 45 h 429"/>
                          <a:gd name="T24" fmla="*/ 822 w 1364"/>
                          <a:gd name="T25" fmla="*/ 45 h 429"/>
                          <a:gd name="T26" fmla="*/ 891 w 1364"/>
                          <a:gd name="T27" fmla="*/ 45 h 429"/>
                          <a:gd name="T28" fmla="*/ 960 w 1364"/>
                          <a:gd name="T29" fmla="*/ 45 h 429"/>
                          <a:gd name="T30" fmla="*/ 1028 w 1364"/>
                          <a:gd name="T31" fmla="*/ 45 h 429"/>
                          <a:gd name="T32" fmla="*/ 1097 w 1364"/>
                          <a:gd name="T33" fmla="*/ 45 h 429"/>
                          <a:gd name="T34" fmla="*/ 1165 w 1364"/>
                          <a:gd name="T35" fmla="*/ 45 h 429"/>
                          <a:gd name="T36" fmla="*/ 1234 w 1364"/>
                          <a:gd name="T37" fmla="*/ 45 h 429"/>
                          <a:gd name="T38" fmla="*/ 1302 w 1364"/>
                          <a:gd name="T39" fmla="*/ 45 h 429"/>
                          <a:gd name="T40" fmla="*/ 1364 w 1364"/>
                          <a:gd name="T41" fmla="*/ 45 h 4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429">
                            <a:moveTo>
                              <a:pt x="0" y="429"/>
                            </a:moveTo>
                            <a:lnTo>
                              <a:pt x="68" y="33"/>
                            </a:lnTo>
                            <a:lnTo>
                              <a:pt x="137" y="0"/>
                            </a:lnTo>
                            <a:lnTo>
                              <a:pt x="205" y="24"/>
                            </a:lnTo>
                            <a:lnTo>
                              <a:pt x="274" y="46"/>
                            </a:lnTo>
                            <a:lnTo>
                              <a:pt x="342" y="38"/>
                            </a:lnTo>
                            <a:lnTo>
                              <a:pt x="411" y="40"/>
                            </a:lnTo>
                            <a:lnTo>
                              <a:pt x="480" y="46"/>
                            </a:lnTo>
                            <a:lnTo>
                              <a:pt x="548" y="45"/>
                            </a:lnTo>
                            <a:lnTo>
                              <a:pt x="617" y="45"/>
                            </a:lnTo>
                            <a:lnTo>
                              <a:pt x="685" y="45"/>
                            </a:lnTo>
                            <a:lnTo>
                              <a:pt x="754" y="45"/>
                            </a:lnTo>
                            <a:lnTo>
                              <a:pt x="822" y="45"/>
                            </a:lnTo>
                            <a:lnTo>
                              <a:pt x="891" y="45"/>
                            </a:lnTo>
                            <a:lnTo>
                              <a:pt x="960" y="45"/>
                            </a:lnTo>
                            <a:lnTo>
                              <a:pt x="1028" y="45"/>
                            </a:lnTo>
                            <a:lnTo>
                              <a:pt x="1097" y="45"/>
                            </a:lnTo>
                            <a:lnTo>
                              <a:pt x="1165" y="45"/>
                            </a:lnTo>
                            <a:lnTo>
                              <a:pt x="1234" y="45"/>
                            </a:lnTo>
                            <a:lnTo>
                              <a:pt x="1302" y="45"/>
                            </a:lnTo>
                            <a:lnTo>
                              <a:pt x="1364" y="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1447" name="Group 1446"/>
                    <p:cNvGrpSpPr/>
                    <p:nvPr/>
                  </p:nvGrpSpPr>
                  <p:grpSpPr>
                    <a:xfrm>
                      <a:off x="2754170" y="1031144"/>
                      <a:ext cx="1448120" cy="973617"/>
                      <a:chOff x="4932361" y="1889099"/>
                      <a:chExt cx="1448120" cy="973617"/>
                    </a:xfrm>
                  </p:grpSpPr>
                  <p:sp>
                    <p:nvSpPr>
                      <p:cNvPr id="1607" name="Line 2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738838"/>
                        <a:ext cx="127665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08" name="Line 2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09" name="Line 2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14362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0" name="Line 2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40255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1" name="Line 30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65124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2" name="Rectangle 3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56732" y="278286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13" name="Rectangle 3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20174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14" name="Rectangle 3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41972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15" name="Rectangle 3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6888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16" name="Line 3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1889099"/>
                        <a:ext cx="0" cy="84973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7" name="Line 3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738838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8" name="Line 3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38461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9" name="Line 3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031405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0" name="Rectangle 3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7573" y="2674340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21" name="Rectangle 3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32361" y="2323183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22" name="Rectangle 3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7573" y="1965883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23" name="Freeform 3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363110"/>
                        <a:ext cx="1270513" cy="375728"/>
                      </a:xfrm>
                      <a:custGeom>
                        <a:avLst/>
                        <a:gdLst>
                          <a:gd name="T0" fmla="*/ 0 w 1241"/>
                          <a:gd name="T1" fmla="*/ 367 h 367"/>
                          <a:gd name="T2" fmla="*/ 63 w 1241"/>
                          <a:gd name="T3" fmla="*/ 0 h 367"/>
                          <a:gd name="T4" fmla="*/ 125 w 1241"/>
                          <a:gd name="T5" fmla="*/ 209 h 367"/>
                          <a:gd name="T6" fmla="*/ 187 w 1241"/>
                          <a:gd name="T7" fmla="*/ 188 h 367"/>
                          <a:gd name="T8" fmla="*/ 250 w 1241"/>
                          <a:gd name="T9" fmla="*/ 191 h 367"/>
                          <a:gd name="T10" fmla="*/ 312 w 1241"/>
                          <a:gd name="T11" fmla="*/ 285 h 367"/>
                          <a:gd name="T12" fmla="*/ 374 w 1241"/>
                          <a:gd name="T13" fmla="*/ 292 h 367"/>
                          <a:gd name="T14" fmla="*/ 437 w 1241"/>
                          <a:gd name="T15" fmla="*/ 282 h 367"/>
                          <a:gd name="T16" fmla="*/ 499 w 1241"/>
                          <a:gd name="T17" fmla="*/ 292 h 367"/>
                          <a:gd name="T18" fmla="*/ 561 w 1241"/>
                          <a:gd name="T19" fmla="*/ 290 h 367"/>
                          <a:gd name="T20" fmla="*/ 624 w 1241"/>
                          <a:gd name="T21" fmla="*/ 291 h 367"/>
                          <a:gd name="T22" fmla="*/ 686 w 1241"/>
                          <a:gd name="T23" fmla="*/ 292 h 367"/>
                          <a:gd name="T24" fmla="*/ 748 w 1241"/>
                          <a:gd name="T25" fmla="*/ 287 h 367"/>
                          <a:gd name="T26" fmla="*/ 811 w 1241"/>
                          <a:gd name="T27" fmla="*/ 288 h 367"/>
                          <a:gd name="T28" fmla="*/ 873 w 1241"/>
                          <a:gd name="T29" fmla="*/ 290 h 367"/>
                          <a:gd name="T30" fmla="*/ 935 w 1241"/>
                          <a:gd name="T31" fmla="*/ 291 h 367"/>
                          <a:gd name="T32" fmla="*/ 998 w 1241"/>
                          <a:gd name="T33" fmla="*/ 291 h 367"/>
                          <a:gd name="T34" fmla="*/ 1060 w 1241"/>
                          <a:gd name="T35" fmla="*/ 289 h 367"/>
                          <a:gd name="T36" fmla="*/ 1122 w 1241"/>
                          <a:gd name="T37" fmla="*/ 287 h 367"/>
                          <a:gd name="T38" fmla="*/ 1185 w 1241"/>
                          <a:gd name="T39" fmla="*/ 289 h 367"/>
                          <a:gd name="T40" fmla="*/ 1241 w 1241"/>
                          <a:gd name="T41" fmla="*/ 291 h 3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367">
                            <a:moveTo>
                              <a:pt x="0" y="367"/>
                            </a:moveTo>
                            <a:lnTo>
                              <a:pt x="63" y="0"/>
                            </a:lnTo>
                            <a:lnTo>
                              <a:pt x="125" y="209"/>
                            </a:lnTo>
                            <a:lnTo>
                              <a:pt x="187" y="188"/>
                            </a:lnTo>
                            <a:lnTo>
                              <a:pt x="250" y="191"/>
                            </a:lnTo>
                            <a:lnTo>
                              <a:pt x="312" y="285"/>
                            </a:lnTo>
                            <a:lnTo>
                              <a:pt x="374" y="292"/>
                            </a:lnTo>
                            <a:lnTo>
                              <a:pt x="437" y="282"/>
                            </a:lnTo>
                            <a:lnTo>
                              <a:pt x="499" y="292"/>
                            </a:lnTo>
                            <a:lnTo>
                              <a:pt x="561" y="290"/>
                            </a:lnTo>
                            <a:lnTo>
                              <a:pt x="624" y="291"/>
                            </a:lnTo>
                            <a:lnTo>
                              <a:pt x="686" y="292"/>
                            </a:lnTo>
                            <a:lnTo>
                              <a:pt x="748" y="287"/>
                            </a:lnTo>
                            <a:lnTo>
                              <a:pt x="811" y="288"/>
                            </a:lnTo>
                            <a:lnTo>
                              <a:pt x="873" y="290"/>
                            </a:lnTo>
                            <a:lnTo>
                              <a:pt x="935" y="291"/>
                            </a:lnTo>
                            <a:lnTo>
                              <a:pt x="998" y="291"/>
                            </a:lnTo>
                            <a:lnTo>
                              <a:pt x="1060" y="289"/>
                            </a:lnTo>
                            <a:lnTo>
                              <a:pt x="1122" y="287"/>
                            </a:lnTo>
                            <a:lnTo>
                              <a:pt x="1185" y="289"/>
                            </a:lnTo>
                            <a:lnTo>
                              <a:pt x="1241" y="29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4" name="Freeform 3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434775"/>
                        <a:ext cx="1270513" cy="304063"/>
                      </a:xfrm>
                      <a:custGeom>
                        <a:avLst/>
                        <a:gdLst>
                          <a:gd name="T0" fmla="*/ 0 w 1241"/>
                          <a:gd name="T1" fmla="*/ 297 h 297"/>
                          <a:gd name="T2" fmla="*/ 63 w 1241"/>
                          <a:gd name="T3" fmla="*/ 0 h 297"/>
                          <a:gd name="T4" fmla="*/ 125 w 1241"/>
                          <a:gd name="T5" fmla="*/ 267 h 297"/>
                          <a:gd name="T6" fmla="*/ 187 w 1241"/>
                          <a:gd name="T7" fmla="*/ 64 h 297"/>
                          <a:gd name="T8" fmla="*/ 250 w 1241"/>
                          <a:gd name="T9" fmla="*/ 72 h 297"/>
                          <a:gd name="T10" fmla="*/ 312 w 1241"/>
                          <a:gd name="T11" fmla="*/ 183 h 297"/>
                          <a:gd name="T12" fmla="*/ 374 w 1241"/>
                          <a:gd name="T13" fmla="*/ 59 h 297"/>
                          <a:gd name="T14" fmla="*/ 437 w 1241"/>
                          <a:gd name="T15" fmla="*/ 146 h 297"/>
                          <a:gd name="T16" fmla="*/ 499 w 1241"/>
                          <a:gd name="T17" fmla="*/ 142 h 297"/>
                          <a:gd name="T18" fmla="*/ 561 w 1241"/>
                          <a:gd name="T19" fmla="*/ 109 h 297"/>
                          <a:gd name="T20" fmla="*/ 624 w 1241"/>
                          <a:gd name="T21" fmla="*/ 132 h 297"/>
                          <a:gd name="T22" fmla="*/ 686 w 1241"/>
                          <a:gd name="T23" fmla="*/ 141 h 297"/>
                          <a:gd name="T24" fmla="*/ 748 w 1241"/>
                          <a:gd name="T25" fmla="*/ 135 h 297"/>
                          <a:gd name="T26" fmla="*/ 811 w 1241"/>
                          <a:gd name="T27" fmla="*/ 129 h 297"/>
                          <a:gd name="T28" fmla="*/ 873 w 1241"/>
                          <a:gd name="T29" fmla="*/ 123 h 297"/>
                          <a:gd name="T30" fmla="*/ 935 w 1241"/>
                          <a:gd name="T31" fmla="*/ 127 h 297"/>
                          <a:gd name="T32" fmla="*/ 998 w 1241"/>
                          <a:gd name="T33" fmla="*/ 137 h 297"/>
                          <a:gd name="T34" fmla="*/ 1060 w 1241"/>
                          <a:gd name="T35" fmla="*/ 138 h 297"/>
                          <a:gd name="T36" fmla="*/ 1122 w 1241"/>
                          <a:gd name="T37" fmla="*/ 132 h 297"/>
                          <a:gd name="T38" fmla="*/ 1185 w 1241"/>
                          <a:gd name="T39" fmla="*/ 124 h 297"/>
                          <a:gd name="T40" fmla="*/ 1241 w 1241"/>
                          <a:gd name="T41" fmla="*/ 124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297">
                            <a:moveTo>
                              <a:pt x="0" y="297"/>
                            </a:moveTo>
                            <a:lnTo>
                              <a:pt x="63" y="0"/>
                            </a:lnTo>
                            <a:lnTo>
                              <a:pt x="125" y="267"/>
                            </a:lnTo>
                            <a:lnTo>
                              <a:pt x="187" y="64"/>
                            </a:lnTo>
                            <a:lnTo>
                              <a:pt x="250" y="72"/>
                            </a:lnTo>
                            <a:lnTo>
                              <a:pt x="312" y="183"/>
                            </a:lnTo>
                            <a:lnTo>
                              <a:pt x="374" y="59"/>
                            </a:lnTo>
                            <a:lnTo>
                              <a:pt x="437" y="146"/>
                            </a:lnTo>
                            <a:lnTo>
                              <a:pt x="499" y="142"/>
                            </a:lnTo>
                            <a:lnTo>
                              <a:pt x="561" y="109"/>
                            </a:lnTo>
                            <a:lnTo>
                              <a:pt x="624" y="132"/>
                            </a:lnTo>
                            <a:lnTo>
                              <a:pt x="686" y="141"/>
                            </a:lnTo>
                            <a:lnTo>
                              <a:pt x="748" y="135"/>
                            </a:lnTo>
                            <a:lnTo>
                              <a:pt x="811" y="129"/>
                            </a:lnTo>
                            <a:lnTo>
                              <a:pt x="873" y="123"/>
                            </a:lnTo>
                            <a:lnTo>
                              <a:pt x="935" y="127"/>
                            </a:lnTo>
                            <a:lnTo>
                              <a:pt x="998" y="137"/>
                            </a:lnTo>
                            <a:lnTo>
                              <a:pt x="1060" y="138"/>
                            </a:lnTo>
                            <a:lnTo>
                              <a:pt x="1122" y="132"/>
                            </a:lnTo>
                            <a:lnTo>
                              <a:pt x="1185" y="124"/>
                            </a:lnTo>
                            <a:lnTo>
                              <a:pt x="1241" y="1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5" name="Freeform 3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276089"/>
                        <a:ext cx="1270513" cy="462749"/>
                      </a:xfrm>
                      <a:custGeom>
                        <a:avLst/>
                        <a:gdLst>
                          <a:gd name="T0" fmla="*/ 0 w 1241"/>
                          <a:gd name="T1" fmla="*/ 452 h 452"/>
                          <a:gd name="T2" fmla="*/ 63 w 1241"/>
                          <a:gd name="T3" fmla="*/ 246 h 452"/>
                          <a:gd name="T4" fmla="*/ 125 w 1241"/>
                          <a:gd name="T5" fmla="*/ 0 h 452"/>
                          <a:gd name="T6" fmla="*/ 187 w 1241"/>
                          <a:gd name="T7" fmla="*/ 377 h 452"/>
                          <a:gd name="T8" fmla="*/ 250 w 1241"/>
                          <a:gd name="T9" fmla="*/ 263 h 452"/>
                          <a:gd name="T10" fmla="*/ 312 w 1241"/>
                          <a:gd name="T11" fmla="*/ 308 h 452"/>
                          <a:gd name="T12" fmla="*/ 374 w 1241"/>
                          <a:gd name="T13" fmla="*/ 303 h 452"/>
                          <a:gd name="T14" fmla="*/ 437 w 1241"/>
                          <a:gd name="T15" fmla="*/ 275 h 452"/>
                          <a:gd name="T16" fmla="*/ 499 w 1241"/>
                          <a:gd name="T17" fmla="*/ 280 h 452"/>
                          <a:gd name="T18" fmla="*/ 561 w 1241"/>
                          <a:gd name="T19" fmla="*/ 286 h 452"/>
                          <a:gd name="T20" fmla="*/ 624 w 1241"/>
                          <a:gd name="T21" fmla="*/ 277 h 452"/>
                          <a:gd name="T22" fmla="*/ 686 w 1241"/>
                          <a:gd name="T23" fmla="*/ 277 h 452"/>
                          <a:gd name="T24" fmla="*/ 748 w 1241"/>
                          <a:gd name="T25" fmla="*/ 282 h 452"/>
                          <a:gd name="T26" fmla="*/ 811 w 1241"/>
                          <a:gd name="T27" fmla="*/ 284 h 452"/>
                          <a:gd name="T28" fmla="*/ 873 w 1241"/>
                          <a:gd name="T29" fmla="*/ 283 h 452"/>
                          <a:gd name="T30" fmla="*/ 935 w 1241"/>
                          <a:gd name="T31" fmla="*/ 278 h 452"/>
                          <a:gd name="T32" fmla="*/ 998 w 1241"/>
                          <a:gd name="T33" fmla="*/ 278 h 452"/>
                          <a:gd name="T34" fmla="*/ 1060 w 1241"/>
                          <a:gd name="T35" fmla="*/ 280 h 452"/>
                          <a:gd name="T36" fmla="*/ 1122 w 1241"/>
                          <a:gd name="T37" fmla="*/ 283 h 452"/>
                          <a:gd name="T38" fmla="*/ 1185 w 1241"/>
                          <a:gd name="T39" fmla="*/ 284 h 452"/>
                          <a:gd name="T40" fmla="*/ 1241 w 1241"/>
                          <a:gd name="T41" fmla="*/ 280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452">
                            <a:moveTo>
                              <a:pt x="0" y="452"/>
                            </a:moveTo>
                            <a:lnTo>
                              <a:pt x="63" y="246"/>
                            </a:lnTo>
                            <a:lnTo>
                              <a:pt x="125" y="0"/>
                            </a:lnTo>
                            <a:lnTo>
                              <a:pt x="187" y="377"/>
                            </a:lnTo>
                            <a:lnTo>
                              <a:pt x="250" y="263"/>
                            </a:lnTo>
                            <a:lnTo>
                              <a:pt x="312" y="308"/>
                            </a:lnTo>
                            <a:lnTo>
                              <a:pt x="374" y="303"/>
                            </a:lnTo>
                            <a:lnTo>
                              <a:pt x="437" y="275"/>
                            </a:lnTo>
                            <a:lnTo>
                              <a:pt x="499" y="280"/>
                            </a:lnTo>
                            <a:lnTo>
                              <a:pt x="561" y="286"/>
                            </a:lnTo>
                            <a:lnTo>
                              <a:pt x="624" y="277"/>
                            </a:lnTo>
                            <a:lnTo>
                              <a:pt x="686" y="277"/>
                            </a:lnTo>
                            <a:lnTo>
                              <a:pt x="748" y="282"/>
                            </a:lnTo>
                            <a:lnTo>
                              <a:pt x="811" y="284"/>
                            </a:lnTo>
                            <a:lnTo>
                              <a:pt x="873" y="283"/>
                            </a:lnTo>
                            <a:lnTo>
                              <a:pt x="935" y="278"/>
                            </a:lnTo>
                            <a:lnTo>
                              <a:pt x="998" y="278"/>
                            </a:lnTo>
                            <a:lnTo>
                              <a:pt x="1060" y="280"/>
                            </a:lnTo>
                            <a:lnTo>
                              <a:pt x="1122" y="283"/>
                            </a:lnTo>
                            <a:lnTo>
                              <a:pt x="1185" y="284"/>
                            </a:lnTo>
                            <a:lnTo>
                              <a:pt x="1241" y="2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6" name="Freeform 3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412252"/>
                        <a:ext cx="1270513" cy="326586"/>
                      </a:xfrm>
                      <a:custGeom>
                        <a:avLst/>
                        <a:gdLst>
                          <a:gd name="T0" fmla="*/ 0 w 1241"/>
                          <a:gd name="T1" fmla="*/ 319 h 319"/>
                          <a:gd name="T2" fmla="*/ 63 w 1241"/>
                          <a:gd name="T3" fmla="*/ 104 h 319"/>
                          <a:gd name="T4" fmla="*/ 125 w 1241"/>
                          <a:gd name="T5" fmla="*/ 261 h 319"/>
                          <a:gd name="T6" fmla="*/ 187 w 1241"/>
                          <a:gd name="T7" fmla="*/ 167 h 319"/>
                          <a:gd name="T8" fmla="*/ 250 w 1241"/>
                          <a:gd name="T9" fmla="*/ 0 h 319"/>
                          <a:gd name="T10" fmla="*/ 312 w 1241"/>
                          <a:gd name="T11" fmla="*/ 75 h 319"/>
                          <a:gd name="T12" fmla="*/ 374 w 1241"/>
                          <a:gd name="T13" fmla="*/ 40 h 319"/>
                          <a:gd name="T14" fmla="*/ 437 w 1241"/>
                          <a:gd name="T15" fmla="*/ 3 h 319"/>
                          <a:gd name="T16" fmla="*/ 499 w 1241"/>
                          <a:gd name="T17" fmla="*/ 40 h 319"/>
                          <a:gd name="T18" fmla="*/ 561 w 1241"/>
                          <a:gd name="T19" fmla="*/ 44 h 319"/>
                          <a:gd name="T20" fmla="*/ 624 w 1241"/>
                          <a:gd name="T21" fmla="*/ 42 h 319"/>
                          <a:gd name="T22" fmla="*/ 686 w 1241"/>
                          <a:gd name="T23" fmla="*/ 35 h 319"/>
                          <a:gd name="T24" fmla="*/ 748 w 1241"/>
                          <a:gd name="T25" fmla="*/ 17 h 319"/>
                          <a:gd name="T26" fmla="*/ 811 w 1241"/>
                          <a:gd name="T27" fmla="*/ 26 h 319"/>
                          <a:gd name="T28" fmla="*/ 873 w 1241"/>
                          <a:gd name="T29" fmla="*/ 42 h 319"/>
                          <a:gd name="T30" fmla="*/ 935 w 1241"/>
                          <a:gd name="T31" fmla="*/ 46 h 319"/>
                          <a:gd name="T32" fmla="*/ 998 w 1241"/>
                          <a:gd name="T33" fmla="*/ 38 h 319"/>
                          <a:gd name="T34" fmla="*/ 1060 w 1241"/>
                          <a:gd name="T35" fmla="*/ 22 h 319"/>
                          <a:gd name="T36" fmla="*/ 1122 w 1241"/>
                          <a:gd name="T37" fmla="*/ 20 h 319"/>
                          <a:gd name="T38" fmla="*/ 1185 w 1241"/>
                          <a:gd name="T39" fmla="*/ 36 h 319"/>
                          <a:gd name="T40" fmla="*/ 1241 w 1241"/>
                          <a:gd name="T41" fmla="*/ 45 h 3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319">
                            <a:moveTo>
                              <a:pt x="0" y="319"/>
                            </a:moveTo>
                            <a:lnTo>
                              <a:pt x="63" y="104"/>
                            </a:lnTo>
                            <a:lnTo>
                              <a:pt x="125" y="261"/>
                            </a:lnTo>
                            <a:lnTo>
                              <a:pt x="187" y="167"/>
                            </a:lnTo>
                            <a:lnTo>
                              <a:pt x="250" y="0"/>
                            </a:lnTo>
                            <a:lnTo>
                              <a:pt x="312" y="75"/>
                            </a:lnTo>
                            <a:lnTo>
                              <a:pt x="374" y="40"/>
                            </a:lnTo>
                            <a:lnTo>
                              <a:pt x="437" y="3"/>
                            </a:lnTo>
                            <a:lnTo>
                              <a:pt x="499" y="40"/>
                            </a:lnTo>
                            <a:lnTo>
                              <a:pt x="561" y="44"/>
                            </a:lnTo>
                            <a:lnTo>
                              <a:pt x="624" y="42"/>
                            </a:lnTo>
                            <a:lnTo>
                              <a:pt x="686" y="35"/>
                            </a:lnTo>
                            <a:lnTo>
                              <a:pt x="748" y="17"/>
                            </a:lnTo>
                            <a:lnTo>
                              <a:pt x="811" y="26"/>
                            </a:lnTo>
                            <a:lnTo>
                              <a:pt x="873" y="42"/>
                            </a:lnTo>
                            <a:lnTo>
                              <a:pt x="935" y="46"/>
                            </a:lnTo>
                            <a:lnTo>
                              <a:pt x="998" y="38"/>
                            </a:lnTo>
                            <a:lnTo>
                              <a:pt x="1060" y="22"/>
                            </a:lnTo>
                            <a:lnTo>
                              <a:pt x="1122" y="20"/>
                            </a:lnTo>
                            <a:lnTo>
                              <a:pt x="1185" y="36"/>
                            </a:lnTo>
                            <a:lnTo>
                              <a:pt x="1241" y="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7" name="Freeform 3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060071"/>
                        <a:ext cx="1270513" cy="678767"/>
                      </a:xfrm>
                      <a:custGeom>
                        <a:avLst/>
                        <a:gdLst>
                          <a:gd name="T0" fmla="*/ 0 w 1241"/>
                          <a:gd name="T1" fmla="*/ 663 h 663"/>
                          <a:gd name="T2" fmla="*/ 63 w 1241"/>
                          <a:gd name="T3" fmla="*/ 406 h 663"/>
                          <a:gd name="T4" fmla="*/ 125 w 1241"/>
                          <a:gd name="T5" fmla="*/ 0 h 663"/>
                          <a:gd name="T6" fmla="*/ 187 w 1241"/>
                          <a:gd name="T7" fmla="*/ 571 h 663"/>
                          <a:gd name="T8" fmla="*/ 250 w 1241"/>
                          <a:gd name="T9" fmla="*/ 148 h 663"/>
                          <a:gd name="T10" fmla="*/ 312 w 1241"/>
                          <a:gd name="T11" fmla="*/ 296 h 663"/>
                          <a:gd name="T12" fmla="*/ 374 w 1241"/>
                          <a:gd name="T13" fmla="*/ 274 h 663"/>
                          <a:gd name="T14" fmla="*/ 437 w 1241"/>
                          <a:gd name="T15" fmla="*/ 237 h 663"/>
                          <a:gd name="T16" fmla="*/ 499 w 1241"/>
                          <a:gd name="T17" fmla="*/ 269 h 663"/>
                          <a:gd name="T18" fmla="*/ 561 w 1241"/>
                          <a:gd name="T19" fmla="*/ 248 h 663"/>
                          <a:gd name="T20" fmla="*/ 624 w 1241"/>
                          <a:gd name="T21" fmla="*/ 233 h 663"/>
                          <a:gd name="T22" fmla="*/ 686 w 1241"/>
                          <a:gd name="T23" fmla="*/ 258 h 663"/>
                          <a:gd name="T24" fmla="*/ 748 w 1241"/>
                          <a:gd name="T25" fmla="*/ 270 h 663"/>
                          <a:gd name="T26" fmla="*/ 811 w 1241"/>
                          <a:gd name="T27" fmla="*/ 265 h 663"/>
                          <a:gd name="T28" fmla="*/ 873 w 1241"/>
                          <a:gd name="T29" fmla="*/ 248 h 663"/>
                          <a:gd name="T30" fmla="*/ 935 w 1241"/>
                          <a:gd name="T31" fmla="*/ 236 h 663"/>
                          <a:gd name="T32" fmla="*/ 998 w 1241"/>
                          <a:gd name="T33" fmla="*/ 251 h 663"/>
                          <a:gd name="T34" fmla="*/ 1060 w 1241"/>
                          <a:gd name="T35" fmla="*/ 266 h 663"/>
                          <a:gd name="T36" fmla="*/ 1122 w 1241"/>
                          <a:gd name="T37" fmla="*/ 269 h 663"/>
                          <a:gd name="T38" fmla="*/ 1185 w 1241"/>
                          <a:gd name="T39" fmla="*/ 256 h 663"/>
                          <a:gd name="T40" fmla="*/ 1241 w 1241"/>
                          <a:gd name="T41" fmla="*/ 239 h 66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663">
                            <a:moveTo>
                              <a:pt x="0" y="663"/>
                            </a:moveTo>
                            <a:lnTo>
                              <a:pt x="63" y="406"/>
                            </a:lnTo>
                            <a:lnTo>
                              <a:pt x="125" y="0"/>
                            </a:lnTo>
                            <a:lnTo>
                              <a:pt x="187" y="571"/>
                            </a:lnTo>
                            <a:lnTo>
                              <a:pt x="250" y="148"/>
                            </a:lnTo>
                            <a:lnTo>
                              <a:pt x="312" y="296"/>
                            </a:lnTo>
                            <a:lnTo>
                              <a:pt x="374" y="274"/>
                            </a:lnTo>
                            <a:lnTo>
                              <a:pt x="437" y="237"/>
                            </a:lnTo>
                            <a:lnTo>
                              <a:pt x="499" y="269"/>
                            </a:lnTo>
                            <a:lnTo>
                              <a:pt x="561" y="248"/>
                            </a:lnTo>
                            <a:lnTo>
                              <a:pt x="624" y="233"/>
                            </a:lnTo>
                            <a:lnTo>
                              <a:pt x="686" y="258"/>
                            </a:lnTo>
                            <a:lnTo>
                              <a:pt x="748" y="270"/>
                            </a:lnTo>
                            <a:lnTo>
                              <a:pt x="811" y="265"/>
                            </a:lnTo>
                            <a:lnTo>
                              <a:pt x="873" y="248"/>
                            </a:lnTo>
                            <a:lnTo>
                              <a:pt x="935" y="236"/>
                            </a:lnTo>
                            <a:lnTo>
                              <a:pt x="998" y="251"/>
                            </a:lnTo>
                            <a:lnTo>
                              <a:pt x="1060" y="266"/>
                            </a:lnTo>
                            <a:lnTo>
                              <a:pt x="1122" y="269"/>
                            </a:lnTo>
                            <a:lnTo>
                              <a:pt x="1185" y="256"/>
                            </a:lnTo>
                            <a:lnTo>
                              <a:pt x="1241" y="23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8" name="Freeform 3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137878"/>
                        <a:ext cx="1270513" cy="600960"/>
                      </a:xfrm>
                      <a:custGeom>
                        <a:avLst/>
                        <a:gdLst>
                          <a:gd name="T0" fmla="*/ 0 w 1241"/>
                          <a:gd name="T1" fmla="*/ 587 h 587"/>
                          <a:gd name="T2" fmla="*/ 63 w 1241"/>
                          <a:gd name="T3" fmla="*/ 531 h 587"/>
                          <a:gd name="T4" fmla="*/ 125 w 1241"/>
                          <a:gd name="T5" fmla="*/ 0 h 587"/>
                          <a:gd name="T6" fmla="*/ 187 w 1241"/>
                          <a:gd name="T7" fmla="*/ 103 h 587"/>
                          <a:gd name="T8" fmla="*/ 250 w 1241"/>
                          <a:gd name="T9" fmla="*/ 394 h 587"/>
                          <a:gd name="T10" fmla="*/ 312 w 1241"/>
                          <a:gd name="T11" fmla="*/ 204 h 587"/>
                          <a:gd name="T12" fmla="*/ 374 w 1241"/>
                          <a:gd name="T13" fmla="*/ 78 h 587"/>
                          <a:gd name="T14" fmla="*/ 437 w 1241"/>
                          <a:gd name="T15" fmla="*/ 164 h 587"/>
                          <a:gd name="T16" fmla="*/ 499 w 1241"/>
                          <a:gd name="T17" fmla="*/ 138 h 587"/>
                          <a:gd name="T18" fmla="*/ 561 w 1241"/>
                          <a:gd name="T19" fmla="*/ 146 h 587"/>
                          <a:gd name="T20" fmla="*/ 624 w 1241"/>
                          <a:gd name="T21" fmla="*/ 151 h 587"/>
                          <a:gd name="T22" fmla="*/ 686 w 1241"/>
                          <a:gd name="T23" fmla="*/ 130 h 587"/>
                          <a:gd name="T24" fmla="*/ 748 w 1241"/>
                          <a:gd name="T25" fmla="*/ 131 h 587"/>
                          <a:gd name="T26" fmla="*/ 811 w 1241"/>
                          <a:gd name="T27" fmla="*/ 145 h 587"/>
                          <a:gd name="T28" fmla="*/ 873 w 1241"/>
                          <a:gd name="T29" fmla="*/ 149 h 587"/>
                          <a:gd name="T30" fmla="*/ 935 w 1241"/>
                          <a:gd name="T31" fmla="*/ 147 h 587"/>
                          <a:gd name="T32" fmla="*/ 998 w 1241"/>
                          <a:gd name="T33" fmla="*/ 138 h 587"/>
                          <a:gd name="T34" fmla="*/ 1060 w 1241"/>
                          <a:gd name="T35" fmla="*/ 130 h 587"/>
                          <a:gd name="T36" fmla="*/ 1122 w 1241"/>
                          <a:gd name="T37" fmla="*/ 137 h 587"/>
                          <a:gd name="T38" fmla="*/ 1185 w 1241"/>
                          <a:gd name="T39" fmla="*/ 149 h 587"/>
                          <a:gd name="T40" fmla="*/ 1241 w 1241"/>
                          <a:gd name="T41" fmla="*/ 149 h 5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587">
                            <a:moveTo>
                              <a:pt x="0" y="587"/>
                            </a:moveTo>
                            <a:lnTo>
                              <a:pt x="63" y="531"/>
                            </a:lnTo>
                            <a:lnTo>
                              <a:pt x="125" y="0"/>
                            </a:lnTo>
                            <a:lnTo>
                              <a:pt x="187" y="103"/>
                            </a:lnTo>
                            <a:lnTo>
                              <a:pt x="250" y="394"/>
                            </a:lnTo>
                            <a:lnTo>
                              <a:pt x="312" y="204"/>
                            </a:lnTo>
                            <a:lnTo>
                              <a:pt x="374" y="78"/>
                            </a:lnTo>
                            <a:lnTo>
                              <a:pt x="437" y="164"/>
                            </a:lnTo>
                            <a:lnTo>
                              <a:pt x="499" y="138"/>
                            </a:lnTo>
                            <a:lnTo>
                              <a:pt x="561" y="146"/>
                            </a:lnTo>
                            <a:lnTo>
                              <a:pt x="624" y="151"/>
                            </a:lnTo>
                            <a:lnTo>
                              <a:pt x="686" y="130"/>
                            </a:lnTo>
                            <a:lnTo>
                              <a:pt x="748" y="131"/>
                            </a:lnTo>
                            <a:lnTo>
                              <a:pt x="811" y="145"/>
                            </a:lnTo>
                            <a:lnTo>
                              <a:pt x="873" y="149"/>
                            </a:lnTo>
                            <a:lnTo>
                              <a:pt x="935" y="147"/>
                            </a:lnTo>
                            <a:lnTo>
                              <a:pt x="998" y="138"/>
                            </a:lnTo>
                            <a:lnTo>
                              <a:pt x="1060" y="130"/>
                            </a:lnTo>
                            <a:lnTo>
                              <a:pt x="1122" y="137"/>
                            </a:lnTo>
                            <a:lnTo>
                              <a:pt x="1185" y="149"/>
                            </a:lnTo>
                            <a:lnTo>
                              <a:pt x="1241" y="14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9" name="Freeform 3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059047"/>
                        <a:ext cx="1270513" cy="679791"/>
                      </a:xfrm>
                      <a:custGeom>
                        <a:avLst/>
                        <a:gdLst>
                          <a:gd name="T0" fmla="*/ 0 w 1241"/>
                          <a:gd name="T1" fmla="*/ 664 h 664"/>
                          <a:gd name="T2" fmla="*/ 63 w 1241"/>
                          <a:gd name="T3" fmla="*/ 560 h 664"/>
                          <a:gd name="T4" fmla="*/ 125 w 1241"/>
                          <a:gd name="T5" fmla="*/ 468 h 664"/>
                          <a:gd name="T6" fmla="*/ 187 w 1241"/>
                          <a:gd name="T7" fmla="*/ 398 h 664"/>
                          <a:gd name="T8" fmla="*/ 250 w 1241"/>
                          <a:gd name="T9" fmla="*/ 0 h 664"/>
                          <a:gd name="T10" fmla="*/ 312 w 1241"/>
                          <a:gd name="T11" fmla="*/ 256 h 664"/>
                          <a:gd name="T12" fmla="*/ 374 w 1241"/>
                          <a:gd name="T13" fmla="*/ 263 h 664"/>
                          <a:gd name="T14" fmla="*/ 437 w 1241"/>
                          <a:gd name="T15" fmla="*/ 207 h 664"/>
                          <a:gd name="T16" fmla="*/ 499 w 1241"/>
                          <a:gd name="T17" fmla="*/ 254 h 664"/>
                          <a:gd name="T18" fmla="*/ 561 w 1241"/>
                          <a:gd name="T19" fmla="*/ 259 h 664"/>
                          <a:gd name="T20" fmla="*/ 624 w 1241"/>
                          <a:gd name="T21" fmla="*/ 258 h 664"/>
                          <a:gd name="T22" fmla="*/ 686 w 1241"/>
                          <a:gd name="T23" fmla="*/ 247 h 664"/>
                          <a:gd name="T24" fmla="*/ 748 w 1241"/>
                          <a:gd name="T25" fmla="*/ 227 h 664"/>
                          <a:gd name="T26" fmla="*/ 811 w 1241"/>
                          <a:gd name="T27" fmla="*/ 237 h 664"/>
                          <a:gd name="T28" fmla="*/ 873 w 1241"/>
                          <a:gd name="T29" fmla="*/ 257 h 664"/>
                          <a:gd name="T30" fmla="*/ 935 w 1241"/>
                          <a:gd name="T31" fmla="*/ 262 h 664"/>
                          <a:gd name="T32" fmla="*/ 998 w 1241"/>
                          <a:gd name="T33" fmla="*/ 252 h 664"/>
                          <a:gd name="T34" fmla="*/ 1060 w 1241"/>
                          <a:gd name="T35" fmla="*/ 231 h 664"/>
                          <a:gd name="T36" fmla="*/ 1122 w 1241"/>
                          <a:gd name="T37" fmla="*/ 231 h 664"/>
                          <a:gd name="T38" fmla="*/ 1185 w 1241"/>
                          <a:gd name="T39" fmla="*/ 250 h 664"/>
                          <a:gd name="T40" fmla="*/ 1241 w 1241"/>
                          <a:gd name="T41" fmla="*/ 261 h 6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664">
                            <a:moveTo>
                              <a:pt x="0" y="664"/>
                            </a:moveTo>
                            <a:lnTo>
                              <a:pt x="63" y="560"/>
                            </a:lnTo>
                            <a:lnTo>
                              <a:pt x="125" y="468"/>
                            </a:lnTo>
                            <a:lnTo>
                              <a:pt x="187" y="398"/>
                            </a:lnTo>
                            <a:lnTo>
                              <a:pt x="250" y="0"/>
                            </a:lnTo>
                            <a:lnTo>
                              <a:pt x="312" y="256"/>
                            </a:lnTo>
                            <a:lnTo>
                              <a:pt x="374" y="263"/>
                            </a:lnTo>
                            <a:lnTo>
                              <a:pt x="437" y="207"/>
                            </a:lnTo>
                            <a:lnTo>
                              <a:pt x="499" y="254"/>
                            </a:lnTo>
                            <a:lnTo>
                              <a:pt x="561" y="259"/>
                            </a:lnTo>
                            <a:lnTo>
                              <a:pt x="624" y="258"/>
                            </a:lnTo>
                            <a:lnTo>
                              <a:pt x="686" y="247"/>
                            </a:lnTo>
                            <a:lnTo>
                              <a:pt x="748" y="227"/>
                            </a:lnTo>
                            <a:lnTo>
                              <a:pt x="811" y="237"/>
                            </a:lnTo>
                            <a:lnTo>
                              <a:pt x="873" y="257"/>
                            </a:lnTo>
                            <a:lnTo>
                              <a:pt x="935" y="262"/>
                            </a:lnTo>
                            <a:lnTo>
                              <a:pt x="998" y="252"/>
                            </a:lnTo>
                            <a:lnTo>
                              <a:pt x="1060" y="231"/>
                            </a:lnTo>
                            <a:lnTo>
                              <a:pt x="1122" y="231"/>
                            </a:lnTo>
                            <a:lnTo>
                              <a:pt x="1185" y="250"/>
                            </a:lnTo>
                            <a:lnTo>
                              <a:pt x="1241" y="2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0" name="Freeform 3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972026"/>
                        <a:ext cx="1270513" cy="766812"/>
                      </a:xfrm>
                      <a:custGeom>
                        <a:avLst/>
                        <a:gdLst>
                          <a:gd name="T0" fmla="*/ 0 w 1241"/>
                          <a:gd name="T1" fmla="*/ 749 h 749"/>
                          <a:gd name="T2" fmla="*/ 63 w 1241"/>
                          <a:gd name="T3" fmla="*/ 569 h 749"/>
                          <a:gd name="T4" fmla="*/ 125 w 1241"/>
                          <a:gd name="T5" fmla="*/ 468 h 749"/>
                          <a:gd name="T6" fmla="*/ 187 w 1241"/>
                          <a:gd name="T7" fmla="*/ 0 h 749"/>
                          <a:gd name="T8" fmla="*/ 250 w 1241"/>
                          <a:gd name="T9" fmla="*/ 255 h 749"/>
                          <a:gd name="T10" fmla="*/ 312 w 1241"/>
                          <a:gd name="T11" fmla="*/ 76 h 749"/>
                          <a:gd name="T12" fmla="*/ 374 w 1241"/>
                          <a:gd name="T13" fmla="*/ 261 h 749"/>
                          <a:gd name="T14" fmla="*/ 437 w 1241"/>
                          <a:gd name="T15" fmla="*/ 203 h 749"/>
                          <a:gd name="T16" fmla="*/ 499 w 1241"/>
                          <a:gd name="T17" fmla="*/ 167 h 749"/>
                          <a:gd name="T18" fmla="*/ 561 w 1241"/>
                          <a:gd name="T19" fmla="*/ 176 h 749"/>
                          <a:gd name="T20" fmla="*/ 624 w 1241"/>
                          <a:gd name="T21" fmla="*/ 175 h 749"/>
                          <a:gd name="T22" fmla="*/ 686 w 1241"/>
                          <a:gd name="T23" fmla="*/ 191 h 749"/>
                          <a:gd name="T24" fmla="*/ 748 w 1241"/>
                          <a:gd name="T25" fmla="*/ 204 h 749"/>
                          <a:gd name="T26" fmla="*/ 811 w 1241"/>
                          <a:gd name="T27" fmla="*/ 195 h 749"/>
                          <a:gd name="T28" fmla="*/ 873 w 1241"/>
                          <a:gd name="T29" fmla="*/ 171 h 749"/>
                          <a:gd name="T30" fmla="*/ 935 w 1241"/>
                          <a:gd name="T31" fmla="*/ 168 h 749"/>
                          <a:gd name="T32" fmla="*/ 998 w 1241"/>
                          <a:gd name="T33" fmla="*/ 188 h 749"/>
                          <a:gd name="T34" fmla="*/ 1060 w 1241"/>
                          <a:gd name="T35" fmla="*/ 202 h 749"/>
                          <a:gd name="T36" fmla="*/ 1122 w 1241"/>
                          <a:gd name="T37" fmla="*/ 200 h 749"/>
                          <a:gd name="T38" fmla="*/ 1185 w 1241"/>
                          <a:gd name="T39" fmla="*/ 180 h 749"/>
                          <a:gd name="T40" fmla="*/ 1241 w 1241"/>
                          <a:gd name="T41" fmla="*/ 167 h 7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749">
                            <a:moveTo>
                              <a:pt x="0" y="749"/>
                            </a:moveTo>
                            <a:lnTo>
                              <a:pt x="63" y="569"/>
                            </a:lnTo>
                            <a:lnTo>
                              <a:pt x="125" y="468"/>
                            </a:lnTo>
                            <a:lnTo>
                              <a:pt x="187" y="0"/>
                            </a:lnTo>
                            <a:lnTo>
                              <a:pt x="250" y="255"/>
                            </a:lnTo>
                            <a:lnTo>
                              <a:pt x="312" y="76"/>
                            </a:lnTo>
                            <a:lnTo>
                              <a:pt x="374" y="261"/>
                            </a:lnTo>
                            <a:lnTo>
                              <a:pt x="437" y="203"/>
                            </a:lnTo>
                            <a:lnTo>
                              <a:pt x="499" y="167"/>
                            </a:lnTo>
                            <a:lnTo>
                              <a:pt x="561" y="176"/>
                            </a:lnTo>
                            <a:lnTo>
                              <a:pt x="624" y="175"/>
                            </a:lnTo>
                            <a:lnTo>
                              <a:pt x="686" y="191"/>
                            </a:lnTo>
                            <a:lnTo>
                              <a:pt x="748" y="204"/>
                            </a:lnTo>
                            <a:lnTo>
                              <a:pt x="811" y="195"/>
                            </a:lnTo>
                            <a:lnTo>
                              <a:pt x="873" y="171"/>
                            </a:lnTo>
                            <a:lnTo>
                              <a:pt x="935" y="168"/>
                            </a:lnTo>
                            <a:lnTo>
                              <a:pt x="998" y="188"/>
                            </a:lnTo>
                            <a:lnTo>
                              <a:pt x="1060" y="202"/>
                            </a:lnTo>
                            <a:lnTo>
                              <a:pt x="1122" y="200"/>
                            </a:lnTo>
                            <a:lnTo>
                              <a:pt x="1185" y="180"/>
                            </a:lnTo>
                            <a:lnTo>
                              <a:pt x="1241" y="1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1" name="Freeform 3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911623"/>
                        <a:ext cx="1270513" cy="827215"/>
                      </a:xfrm>
                      <a:custGeom>
                        <a:avLst/>
                        <a:gdLst>
                          <a:gd name="T0" fmla="*/ 0 w 1241"/>
                          <a:gd name="T1" fmla="*/ 808 h 808"/>
                          <a:gd name="T2" fmla="*/ 63 w 1241"/>
                          <a:gd name="T3" fmla="*/ 677 h 808"/>
                          <a:gd name="T4" fmla="*/ 125 w 1241"/>
                          <a:gd name="T5" fmla="*/ 0 h 808"/>
                          <a:gd name="T6" fmla="*/ 187 w 1241"/>
                          <a:gd name="T7" fmla="*/ 411 h 808"/>
                          <a:gd name="T8" fmla="*/ 250 w 1241"/>
                          <a:gd name="T9" fmla="*/ 338 h 808"/>
                          <a:gd name="T10" fmla="*/ 312 w 1241"/>
                          <a:gd name="T11" fmla="*/ 38 h 808"/>
                          <a:gd name="T12" fmla="*/ 374 w 1241"/>
                          <a:gd name="T13" fmla="*/ 186 h 808"/>
                          <a:gd name="T14" fmla="*/ 437 w 1241"/>
                          <a:gd name="T15" fmla="*/ 179 h 808"/>
                          <a:gd name="T16" fmla="*/ 499 w 1241"/>
                          <a:gd name="T17" fmla="*/ 162 h 808"/>
                          <a:gd name="T18" fmla="*/ 561 w 1241"/>
                          <a:gd name="T19" fmla="*/ 202 h 808"/>
                          <a:gd name="T20" fmla="*/ 624 w 1241"/>
                          <a:gd name="T21" fmla="*/ 184 h 808"/>
                          <a:gd name="T22" fmla="*/ 686 w 1241"/>
                          <a:gd name="T23" fmla="*/ 163 h 808"/>
                          <a:gd name="T24" fmla="*/ 748 w 1241"/>
                          <a:gd name="T25" fmla="*/ 163 h 808"/>
                          <a:gd name="T26" fmla="*/ 811 w 1241"/>
                          <a:gd name="T27" fmla="*/ 173 h 808"/>
                          <a:gd name="T28" fmla="*/ 873 w 1241"/>
                          <a:gd name="T29" fmla="*/ 188 h 808"/>
                          <a:gd name="T30" fmla="*/ 935 w 1241"/>
                          <a:gd name="T31" fmla="*/ 190 h 808"/>
                          <a:gd name="T32" fmla="*/ 998 w 1241"/>
                          <a:gd name="T33" fmla="*/ 174 h 808"/>
                          <a:gd name="T34" fmla="*/ 1060 w 1241"/>
                          <a:gd name="T35" fmla="*/ 160 h 808"/>
                          <a:gd name="T36" fmla="*/ 1122 w 1241"/>
                          <a:gd name="T37" fmla="*/ 166 h 808"/>
                          <a:gd name="T38" fmla="*/ 1185 w 1241"/>
                          <a:gd name="T39" fmla="*/ 185 h 808"/>
                          <a:gd name="T40" fmla="*/ 1241 w 1241"/>
                          <a:gd name="T41" fmla="*/ 191 h 8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808">
                            <a:moveTo>
                              <a:pt x="0" y="808"/>
                            </a:moveTo>
                            <a:lnTo>
                              <a:pt x="63" y="677"/>
                            </a:lnTo>
                            <a:lnTo>
                              <a:pt x="125" y="0"/>
                            </a:lnTo>
                            <a:lnTo>
                              <a:pt x="187" y="411"/>
                            </a:lnTo>
                            <a:lnTo>
                              <a:pt x="250" y="338"/>
                            </a:lnTo>
                            <a:lnTo>
                              <a:pt x="312" y="38"/>
                            </a:lnTo>
                            <a:lnTo>
                              <a:pt x="374" y="186"/>
                            </a:lnTo>
                            <a:lnTo>
                              <a:pt x="437" y="179"/>
                            </a:lnTo>
                            <a:lnTo>
                              <a:pt x="499" y="162"/>
                            </a:lnTo>
                            <a:lnTo>
                              <a:pt x="561" y="202"/>
                            </a:lnTo>
                            <a:lnTo>
                              <a:pt x="624" y="184"/>
                            </a:lnTo>
                            <a:lnTo>
                              <a:pt x="686" y="163"/>
                            </a:lnTo>
                            <a:lnTo>
                              <a:pt x="748" y="163"/>
                            </a:lnTo>
                            <a:lnTo>
                              <a:pt x="811" y="173"/>
                            </a:lnTo>
                            <a:lnTo>
                              <a:pt x="873" y="188"/>
                            </a:lnTo>
                            <a:lnTo>
                              <a:pt x="935" y="190"/>
                            </a:lnTo>
                            <a:lnTo>
                              <a:pt x="998" y="174"/>
                            </a:lnTo>
                            <a:lnTo>
                              <a:pt x="1060" y="160"/>
                            </a:lnTo>
                            <a:lnTo>
                              <a:pt x="1122" y="166"/>
                            </a:lnTo>
                            <a:lnTo>
                              <a:pt x="1185" y="185"/>
                            </a:lnTo>
                            <a:lnTo>
                              <a:pt x="1241" y="19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2" name="Freeform 3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889099"/>
                        <a:ext cx="180186" cy="849739"/>
                      </a:xfrm>
                      <a:custGeom>
                        <a:avLst/>
                        <a:gdLst>
                          <a:gd name="T0" fmla="*/ 0 w 176"/>
                          <a:gd name="T1" fmla="*/ 830 h 830"/>
                          <a:gd name="T2" fmla="*/ 63 w 176"/>
                          <a:gd name="T3" fmla="*/ 652 h 830"/>
                          <a:gd name="T4" fmla="*/ 125 w 176"/>
                          <a:gd name="T5" fmla="*/ 757 h 830"/>
                          <a:gd name="T6" fmla="*/ 176 w 176"/>
                          <a:gd name="T7" fmla="*/ 0 h 8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76" h="830">
                            <a:moveTo>
                              <a:pt x="0" y="830"/>
                            </a:moveTo>
                            <a:lnTo>
                              <a:pt x="63" y="652"/>
                            </a:lnTo>
                            <a:lnTo>
                              <a:pt x="125" y="757"/>
                            </a:lnTo>
                            <a:lnTo>
                              <a:pt x="17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3" name="Freeform 3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5511" y="1889099"/>
                        <a:ext cx="1059614" cy="412584"/>
                      </a:xfrm>
                      <a:custGeom>
                        <a:avLst/>
                        <a:gdLst>
                          <a:gd name="T0" fmla="*/ 0 w 1035"/>
                          <a:gd name="T1" fmla="*/ 0 h 403"/>
                          <a:gd name="T2" fmla="*/ 44 w 1035"/>
                          <a:gd name="T3" fmla="*/ 403 h 403"/>
                          <a:gd name="T4" fmla="*/ 106 w 1035"/>
                          <a:gd name="T5" fmla="*/ 95 h 403"/>
                          <a:gd name="T6" fmla="*/ 168 w 1035"/>
                          <a:gd name="T7" fmla="*/ 155 h 403"/>
                          <a:gd name="T8" fmla="*/ 231 w 1035"/>
                          <a:gd name="T9" fmla="*/ 207 h 403"/>
                          <a:gd name="T10" fmla="*/ 293 w 1035"/>
                          <a:gd name="T11" fmla="*/ 143 h 403"/>
                          <a:gd name="T12" fmla="*/ 355 w 1035"/>
                          <a:gd name="T13" fmla="*/ 127 h 403"/>
                          <a:gd name="T14" fmla="*/ 418 w 1035"/>
                          <a:gd name="T15" fmla="*/ 155 h 403"/>
                          <a:gd name="T16" fmla="*/ 480 w 1035"/>
                          <a:gd name="T17" fmla="*/ 163 h 403"/>
                          <a:gd name="T18" fmla="*/ 542 w 1035"/>
                          <a:gd name="T19" fmla="*/ 164 h 403"/>
                          <a:gd name="T20" fmla="*/ 605 w 1035"/>
                          <a:gd name="T21" fmla="*/ 156 h 403"/>
                          <a:gd name="T22" fmla="*/ 667 w 1035"/>
                          <a:gd name="T23" fmla="*/ 142 h 403"/>
                          <a:gd name="T24" fmla="*/ 729 w 1035"/>
                          <a:gd name="T25" fmla="*/ 141 h 403"/>
                          <a:gd name="T26" fmla="*/ 792 w 1035"/>
                          <a:gd name="T27" fmla="*/ 159 h 403"/>
                          <a:gd name="T28" fmla="*/ 854 w 1035"/>
                          <a:gd name="T29" fmla="*/ 167 h 403"/>
                          <a:gd name="T30" fmla="*/ 916 w 1035"/>
                          <a:gd name="T31" fmla="*/ 160 h 403"/>
                          <a:gd name="T32" fmla="*/ 979 w 1035"/>
                          <a:gd name="T33" fmla="*/ 146 h 403"/>
                          <a:gd name="T34" fmla="*/ 1035 w 1035"/>
                          <a:gd name="T35" fmla="*/ 139 h 40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1035" h="403">
                            <a:moveTo>
                              <a:pt x="0" y="0"/>
                            </a:moveTo>
                            <a:lnTo>
                              <a:pt x="44" y="403"/>
                            </a:lnTo>
                            <a:lnTo>
                              <a:pt x="106" y="95"/>
                            </a:lnTo>
                            <a:lnTo>
                              <a:pt x="168" y="155"/>
                            </a:lnTo>
                            <a:lnTo>
                              <a:pt x="231" y="207"/>
                            </a:lnTo>
                            <a:lnTo>
                              <a:pt x="293" y="143"/>
                            </a:lnTo>
                            <a:lnTo>
                              <a:pt x="355" y="127"/>
                            </a:lnTo>
                            <a:lnTo>
                              <a:pt x="418" y="155"/>
                            </a:lnTo>
                            <a:lnTo>
                              <a:pt x="480" y="163"/>
                            </a:lnTo>
                            <a:lnTo>
                              <a:pt x="542" y="164"/>
                            </a:lnTo>
                            <a:lnTo>
                              <a:pt x="605" y="156"/>
                            </a:lnTo>
                            <a:lnTo>
                              <a:pt x="667" y="142"/>
                            </a:lnTo>
                            <a:lnTo>
                              <a:pt x="729" y="141"/>
                            </a:lnTo>
                            <a:lnTo>
                              <a:pt x="792" y="159"/>
                            </a:lnTo>
                            <a:lnTo>
                              <a:pt x="854" y="167"/>
                            </a:lnTo>
                            <a:lnTo>
                              <a:pt x="916" y="160"/>
                            </a:lnTo>
                            <a:lnTo>
                              <a:pt x="979" y="146"/>
                            </a:lnTo>
                            <a:lnTo>
                              <a:pt x="1035" y="13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1448" name="Group 1447"/>
                    <p:cNvGrpSpPr/>
                    <p:nvPr/>
                  </p:nvGrpSpPr>
                  <p:grpSpPr>
                    <a:xfrm>
                      <a:off x="761838" y="2104130"/>
                      <a:ext cx="1730063" cy="946399"/>
                      <a:chOff x="2985749" y="2893505"/>
                      <a:chExt cx="1730063" cy="946399"/>
                    </a:xfrm>
                  </p:grpSpPr>
                  <p:sp>
                    <p:nvSpPr>
                      <p:cNvPr id="1495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 rot="16200000">
                        <a:off x="2574105" y="3305149"/>
                        <a:ext cx="946399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Optical power (</a:t>
                        </a:r>
                        <a:r>
                          <a:rPr lang="en-GB" altLang="en-US" sz="800" dirty="0" err="1" smtClean="0">
                            <a:cs typeface="Arial" panose="020B0604020202020204" pitchFamily="34" charset="0"/>
                          </a:rPr>
                          <a:t>a.u</a:t>
                        </a:r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.)</a:t>
                        </a:r>
                        <a:endParaRPr lang="en-US" altLang="en-US" sz="800" dirty="0"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96" name="Line 3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631576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7" name="Line 3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974308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8" name="Line 3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9" name="Line 3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82486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0" name="Line 3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63003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1" name="Line 3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43519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2" name="Line 3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5059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3" name="Line 3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4" name="Line 3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5" name="Line 3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82486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6" name="Line 3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63003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7" name="Line 3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43519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8" name="Line 3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25059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9" name="Line 3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5575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0" name="Rectangle 3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99560" y="3676622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11" name="Rectangle 3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11781" y="36766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12" name="Rectangle 3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22648" y="3676622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13" name="Line 3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2974308"/>
                        <a:ext cx="0" cy="65726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4" name="Line 3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2974308"/>
                        <a:ext cx="0" cy="65726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5" name="Line 3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631576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6" name="Line 3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358226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7" name="Line 3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083853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8" name="Line 34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631576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9" name="Line 34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358226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0" name="Line 3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083853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1" name="Rectangle 3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1549" y="356810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22" name="Rectangle 3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35314" y="3293728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23" name="Rectangle 3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1549" y="3019354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24" name="Freeform 3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0947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2 w 41"/>
                          <a:gd name="T2" fmla="*/ 2 w 41"/>
                          <a:gd name="T3" fmla="*/ 4 w 41"/>
                          <a:gd name="T4" fmla="*/ 4 w 41"/>
                          <a:gd name="T5" fmla="*/ 4 w 41"/>
                          <a:gd name="T6" fmla="*/ 6 w 41"/>
                          <a:gd name="T7" fmla="*/ 7 w 41"/>
                          <a:gd name="T8" fmla="*/ 7 w 41"/>
                          <a:gd name="T9" fmla="*/ 8 w 41"/>
                          <a:gd name="T10" fmla="*/ 8 w 41"/>
                          <a:gd name="T11" fmla="*/ 10 w 41"/>
                          <a:gd name="T12" fmla="*/ 10 w 41"/>
                          <a:gd name="T13" fmla="*/ 10 w 41"/>
                          <a:gd name="T14" fmla="*/ 13 w 41"/>
                          <a:gd name="T15" fmla="*/ 13 w 41"/>
                          <a:gd name="T16" fmla="*/ 13 w 41"/>
                          <a:gd name="T17" fmla="*/ 13 w 41"/>
                          <a:gd name="T18" fmla="*/ 16 w 41"/>
                          <a:gd name="T19" fmla="*/ 16 w 41"/>
                          <a:gd name="T20" fmla="*/ 16 w 41"/>
                          <a:gd name="T21" fmla="*/ 18 w 41"/>
                          <a:gd name="T22" fmla="*/ 19 w 41"/>
                          <a:gd name="T23" fmla="*/ 19 w 41"/>
                          <a:gd name="T24" fmla="*/ 20 w 41"/>
                          <a:gd name="T25" fmla="*/ 20 w 41"/>
                          <a:gd name="T26" fmla="*/ 22 w 41"/>
                          <a:gd name="T27" fmla="*/ 23 w 41"/>
                          <a:gd name="T28" fmla="*/ 23 w 41"/>
                          <a:gd name="T29" fmla="*/ 24 w 41"/>
                          <a:gd name="T30" fmla="*/ 25 w 41"/>
                          <a:gd name="T31" fmla="*/ 26 w 41"/>
                          <a:gd name="T32" fmla="*/ 27 w 41"/>
                          <a:gd name="T33" fmla="*/ 29 w 41"/>
                          <a:gd name="T34" fmla="*/ 29 w 41"/>
                          <a:gd name="T35" fmla="*/ 30 w 41"/>
                          <a:gd name="T36" fmla="*/ 30 w 41"/>
                          <a:gd name="T37" fmla="*/ 32 w 41"/>
                          <a:gd name="T38" fmla="*/ 32 w 41"/>
                          <a:gd name="T39" fmla="*/ 33 w 41"/>
                          <a:gd name="T40" fmla="*/ 35 w 41"/>
                          <a:gd name="T41" fmla="*/ 35 w 41"/>
                          <a:gd name="T42" fmla="*/ 35 w 41"/>
                          <a:gd name="T43" fmla="*/ 35 w 41"/>
                          <a:gd name="T44" fmla="*/ 38 w 41"/>
                          <a:gd name="T45" fmla="*/ 38 w 41"/>
                          <a:gd name="T46" fmla="*/ 38 w 41"/>
                          <a:gd name="T47" fmla="*/ 40 w 41"/>
                          <a:gd name="T48" fmla="*/ 41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5" name="Freeform 3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2922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3 w 41"/>
                          <a:gd name="T4" fmla="*/ 3 w 41"/>
                          <a:gd name="T5" fmla="*/ 4 w 41"/>
                          <a:gd name="T6" fmla="*/ 5 w 41"/>
                          <a:gd name="T7" fmla="*/ 6 w 41"/>
                          <a:gd name="T8" fmla="*/ 6 w 41"/>
                          <a:gd name="T9" fmla="*/ 7 w 41"/>
                          <a:gd name="T10" fmla="*/ 7 w 41"/>
                          <a:gd name="T11" fmla="*/ 9 w 41"/>
                          <a:gd name="T12" fmla="*/ 10 w 41"/>
                          <a:gd name="T13" fmla="*/ 10 w 41"/>
                          <a:gd name="T14" fmla="*/ 12 w 41"/>
                          <a:gd name="T15" fmla="*/ 12 w 41"/>
                          <a:gd name="T16" fmla="*/ 12 w 41"/>
                          <a:gd name="T17" fmla="*/ 13 w 41"/>
                          <a:gd name="T18" fmla="*/ 16 w 41"/>
                          <a:gd name="T19" fmla="*/ 16 w 41"/>
                          <a:gd name="T20" fmla="*/ 16 w 41"/>
                          <a:gd name="T21" fmla="*/ 18 w 41"/>
                          <a:gd name="T22" fmla="*/ 19 w 41"/>
                          <a:gd name="T23" fmla="*/ 19 w 41"/>
                          <a:gd name="T24" fmla="*/ 21 w 41"/>
                          <a:gd name="T25" fmla="*/ 21 w 41"/>
                          <a:gd name="T26" fmla="*/ 22 w 41"/>
                          <a:gd name="T27" fmla="*/ 22 w 41"/>
                          <a:gd name="T28" fmla="*/ 24 w 41"/>
                          <a:gd name="T29" fmla="*/ 25 w 41"/>
                          <a:gd name="T30" fmla="*/ 25 w 41"/>
                          <a:gd name="T31" fmla="*/ 26 w 41"/>
                          <a:gd name="T32" fmla="*/ 28 w 41"/>
                          <a:gd name="T33" fmla="*/ 28 w 41"/>
                          <a:gd name="T34" fmla="*/ 29 w 41"/>
                          <a:gd name="T35" fmla="*/ 31 w 41"/>
                          <a:gd name="T36" fmla="*/ 31 w 41"/>
                          <a:gd name="T37" fmla="*/ 32 w 41"/>
                          <a:gd name="T38" fmla="*/ 32 w 41"/>
                          <a:gd name="T39" fmla="*/ 34 w 41"/>
                          <a:gd name="T40" fmla="*/ 34 w 41"/>
                          <a:gd name="T41" fmla="*/ 34 w 41"/>
                          <a:gd name="T42" fmla="*/ 35 w 41"/>
                          <a:gd name="T43" fmla="*/ 37 w 41"/>
                          <a:gd name="T44" fmla="*/ 37 w 41"/>
                          <a:gd name="T45" fmla="*/ 38 w 41"/>
                          <a:gd name="T46" fmla="*/ 39 w 41"/>
                          <a:gd name="T47" fmla="*/ 41 w 41"/>
                          <a:gd name="T48" fmla="*/ 41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6" name="Freeform 3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4897" y="3631576"/>
                        <a:ext cx="47094" cy="0"/>
                      </a:xfrm>
                      <a:custGeom>
                        <a:avLst/>
                        <a:gdLst>
                          <a:gd name="T0" fmla="*/ 0 w 46"/>
                          <a:gd name="T1" fmla="*/ 3 w 46"/>
                          <a:gd name="T2" fmla="*/ 3 w 46"/>
                          <a:gd name="T3" fmla="*/ 4 w 46"/>
                          <a:gd name="T4" fmla="*/ 6 w 46"/>
                          <a:gd name="T5" fmla="*/ 6 w 46"/>
                          <a:gd name="T6" fmla="*/ 6 w 46"/>
                          <a:gd name="T7" fmla="*/ 7 w 46"/>
                          <a:gd name="T8" fmla="*/ 9 w 46"/>
                          <a:gd name="T9" fmla="*/ 9 w 46"/>
                          <a:gd name="T10" fmla="*/ 10 w 46"/>
                          <a:gd name="T11" fmla="*/ 12 w 46"/>
                          <a:gd name="T12" fmla="*/ 12 w 46"/>
                          <a:gd name="T13" fmla="*/ 13 w 46"/>
                          <a:gd name="T14" fmla="*/ 15 w 46"/>
                          <a:gd name="T15" fmla="*/ 15 w 46"/>
                          <a:gd name="T16" fmla="*/ 15 w 46"/>
                          <a:gd name="T17" fmla="*/ 16 w 46"/>
                          <a:gd name="T18" fmla="*/ 18 w 46"/>
                          <a:gd name="T19" fmla="*/ 18 w 46"/>
                          <a:gd name="T20" fmla="*/ 19 w 46"/>
                          <a:gd name="T21" fmla="*/ 21 w 46"/>
                          <a:gd name="T22" fmla="*/ 21 w 46"/>
                          <a:gd name="T23" fmla="*/ 22 w 46"/>
                          <a:gd name="T24" fmla="*/ 24 w 46"/>
                          <a:gd name="T25" fmla="*/ 24 w 46"/>
                          <a:gd name="T26" fmla="*/ 25 w 46"/>
                          <a:gd name="T27" fmla="*/ 25 w 46"/>
                          <a:gd name="T28" fmla="*/ 28 w 46"/>
                          <a:gd name="T29" fmla="*/ 28 w 46"/>
                          <a:gd name="T30" fmla="*/ 28 w 46"/>
                          <a:gd name="T31" fmla="*/ 31 w 46"/>
                          <a:gd name="T32" fmla="*/ 31 w 46"/>
                          <a:gd name="T33" fmla="*/ 31 w 46"/>
                          <a:gd name="T34" fmla="*/ 32 w 46"/>
                          <a:gd name="T35" fmla="*/ 34 w 46"/>
                          <a:gd name="T36" fmla="*/ 34 w 46"/>
                          <a:gd name="T37" fmla="*/ 34 w 46"/>
                          <a:gd name="T38" fmla="*/ 35 w 46"/>
                          <a:gd name="T39" fmla="*/ 37 w 46"/>
                          <a:gd name="T40" fmla="*/ 37 w 46"/>
                          <a:gd name="T41" fmla="*/ 37 w 46"/>
                          <a:gd name="T42" fmla="*/ 39 w 46"/>
                          <a:gd name="T43" fmla="*/ 39 w 46"/>
                          <a:gd name="T44" fmla="*/ 40 w 46"/>
                          <a:gd name="T45" fmla="*/ 40 w 46"/>
                          <a:gd name="T46" fmla="*/ 42 w 46"/>
                          <a:gd name="T47" fmla="*/ 43 w 46"/>
                          <a:gd name="T48" fmla="*/ 44 w 46"/>
                          <a:gd name="T49" fmla="*/ 46 w 46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6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7" name="Freeform 3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31991" y="3629528"/>
                        <a:ext cx="42999" cy="2048"/>
                      </a:xfrm>
                      <a:custGeom>
                        <a:avLst/>
                        <a:gdLst>
                          <a:gd name="T0" fmla="*/ 0 w 42"/>
                          <a:gd name="T1" fmla="*/ 2 h 2"/>
                          <a:gd name="T2" fmla="*/ 0 w 42"/>
                          <a:gd name="T3" fmla="*/ 2 h 2"/>
                          <a:gd name="T4" fmla="*/ 0 w 42"/>
                          <a:gd name="T5" fmla="*/ 2 h 2"/>
                          <a:gd name="T6" fmla="*/ 0 w 42"/>
                          <a:gd name="T7" fmla="*/ 2 h 2"/>
                          <a:gd name="T8" fmla="*/ 3 w 42"/>
                          <a:gd name="T9" fmla="*/ 2 h 2"/>
                          <a:gd name="T10" fmla="*/ 3 w 42"/>
                          <a:gd name="T11" fmla="*/ 2 h 2"/>
                          <a:gd name="T12" fmla="*/ 4 w 42"/>
                          <a:gd name="T13" fmla="*/ 2 h 2"/>
                          <a:gd name="T14" fmla="*/ 4 w 42"/>
                          <a:gd name="T15" fmla="*/ 2 h 2"/>
                          <a:gd name="T16" fmla="*/ 7 w 42"/>
                          <a:gd name="T17" fmla="*/ 2 h 2"/>
                          <a:gd name="T18" fmla="*/ 7 w 42"/>
                          <a:gd name="T19" fmla="*/ 2 h 2"/>
                          <a:gd name="T20" fmla="*/ 7 w 42"/>
                          <a:gd name="T21" fmla="*/ 2 h 2"/>
                          <a:gd name="T22" fmla="*/ 8 w 42"/>
                          <a:gd name="T23" fmla="*/ 2 h 2"/>
                          <a:gd name="T24" fmla="*/ 10 w 42"/>
                          <a:gd name="T25" fmla="*/ 2 h 2"/>
                          <a:gd name="T26" fmla="*/ 10 w 42"/>
                          <a:gd name="T27" fmla="*/ 2 h 2"/>
                          <a:gd name="T28" fmla="*/ 12 w 42"/>
                          <a:gd name="T29" fmla="*/ 2 h 2"/>
                          <a:gd name="T30" fmla="*/ 13 w 42"/>
                          <a:gd name="T31" fmla="*/ 2 h 2"/>
                          <a:gd name="T32" fmla="*/ 13 w 42"/>
                          <a:gd name="T33" fmla="*/ 2 h 2"/>
                          <a:gd name="T34" fmla="*/ 13 w 42"/>
                          <a:gd name="T35" fmla="*/ 2 h 2"/>
                          <a:gd name="T36" fmla="*/ 15 w 42"/>
                          <a:gd name="T37" fmla="*/ 2 h 2"/>
                          <a:gd name="T38" fmla="*/ 16 w 42"/>
                          <a:gd name="T39" fmla="*/ 2 h 2"/>
                          <a:gd name="T40" fmla="*/ 16 w 42"/>
                          <a:gd name="T41" fmla="*/ 2 h 2"/>
                          <a:gd name="T42" fmla="*/ 17 w 42"/>
                          <a:gd name="T43" fmla="*/ 2 h 2"/>
                          <a:gd name="T44" fmla="*/ 19 w 42"/>
                          <a:gd name="T45" fmla="*/ 2 h 2"/>
                          <a:gd name="T46" fmla="*/ 19 w 42"/>
                          <a:gd name="T47" fmla="*/ 2 h 2"/>
                          <a:gd name="T48" fmla="*/ 19 w 42"/>
                          <a:gd name="T49" fmla="*/ 2 h 2"/>
                          <a:gd name="T50" fmla="*/ 22 w 42"/>
                          <a:gd name="T51" fmla="*/ 2 h 2"/>
                          <a:gd name="T52" fmla="*/ 22 w 42"/>
                          <a:gd name="T53" fmla="*/ 2 h 2"/>
                          <a:gd name="T54" fmla="*/ 22 w 42"/>
                          <a:gd name="T55" fmla="*/ 2 h 2"/>
                          <a:gd name="T56" fmla="*/ 23 w 42"/>
                          <a:gd name="T57" fmla="*/ 2 h 2"/>
                          <a:gd name="T58" fmla="*/ 25 w 42"/>
                          <a:gd name="T59" fmla="*/ 2 h 2"/>
                          <a:gd name="T60" fmla="*/ 26 w 42"/>
                          <a:gd name="T61" fmla="*/ 2 h 2"/>
                          <a:gd name="T62" fmla="*/ 26 w 42"/>
                          <a:gd name="T63" fmla="*/ 2 h 2"/>
                          <a:gd name="T64" fmla="*/ 28 w 42"/>
                          <a:gd name="T65" fmla="*/ 2 h 2"/>
                          <a:gd name="T66" fmla="*/ 28 w 42"/>
                          <a:gd name="T67" fmla="*/ 2 h 2"/>
                          <a:gd name="T68" fmla="*/ 28 w 42"/>
                          <a:gd name="T69" fmla="*/ 2 h 2"/>
                          <a:gd name="T70" fmla="*/ 30 w 42"/>
                          <a:gd name="T71" fmla="*/ 2 h 2"/>
                          <a:gd name="T72" fmla="*/ 31 w 42"/>
                          <a:gd name="T73" fmla="*/ 2 h 2"/>
                          <a:gd name="T74" fmla="*/ 31 w 42"/>
                          <a:gd name="T75" fmla="*/ 2 h 2"/>
                          <a:gd name="T76" fmla="*/ 32 w 42"/>
                          <a:gd name="T77" fmla="*/ 2 h 2"/>
                          <a:gd name="T78" fmla="*/ 35 w 42"/>
                          <a:gd name="T79" fmla="*/ 2 h 2"/>
                          <a:gd name="T80" fmla="*/ 35 w 42"/>
                          <a:gd name="T81" fmla="*/ 2 h 2"/>
                          <a:gd name="T82" fmla="*/ 35 w 42"/>
                          <a:gd name="T83" fmla="*/ 2 h 2"/>
                          <a:gd name="T84" fmla="*/ 37 w 42"/>
                          <a:gd name="T85" fmla="*/ 0 h 2"/>
                          <a:gd name="T86" fmla="*/ 38 w 42"/>
                          <a:gd name="T87" fmla="*/ 2 h 2"/>
                          <a:gd name="T88" fmla="*/ 38 w 42"/>
                          <a:gd name="T89" fmla="*/ 2 h 2"/>
                          <a:gd name="T90" fmla="*/ 38 w 42"/>
                          <a:gd name="T91" fmla="*/ 2 h 2"/>
                          <a:gd name="T92" fmla="*/ 40 w 42"/>
                          <a:gd name="T93" fmla="*/ 2 h 2"/>
                          <a:gd name="T94" fmla="*/ 41 w 42"/>
                          <a:gd name="T95" fmla="*/ 2 h 2"/>
                          <a:gd name="T96" fmla="*/ 41 w 42"/>
                          <a:gd name="T97" fmla="*/ 2 h 2"/>
                          <a:gd name="T98" fmla="*/ 42 w 42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7" y="0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8" name="Freeform 3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74989" y="3579363"/>
                        <a:ext cx="40951" cy="52213"/>
                      </a:xfrm>
                      <a:custGeom>
                        <a:avLst/>
                        <a:gdLst>
                          <a:gd name="T0" fmla="*/ 0 w 40"/>
                          <a:gd name="T1" fmla="*/ 51 h 51"/>
                          <a:gd name="T2" fmla="*/ 2 w 40"/>
                          <a:gd name="T3" fmla="*/ 51 h 51"/>
                          <a:gd name="T4" fmla="*/ 2 w 40"/>
                          <a:gd name="T5" fmla="*/ 51 h 51"/>
                          <a:gd name="T6" fmla="*/ 2 w 40"/>
                          <a:gd name="T7" fmla="*/ 51 h 51"/>
                          <a:gd name="T8" fmla="*/ 3 w 40"/>
                          <a:gd name="T9" fmla="*/ 51 h 51"/>
                          <a:gd name="T10" fmla="*/ 5 w 40"/>
                          <a:gd name="T11" fmla="*/ 51 h 51"/>
                          <a:gd name="T12" fmla="*/ 5 w 40"/>
                          <a:gd name="T13" fmla="*/ 51 h 51"/>
                          <a:gd name="T14" fmla="*/ 5 w 40"/>
                          <a:gd name="T15" fmla="*/ 51 h 51"/>
                          <a:gd name="T16" fmla="*/ 5 w 40"/>
                          <a:gd name="T17" fmla="*/ 51 h 51"/>
                          <a:gd name="T18" fmla="*/ 8 w 40"/>
                          <a:gd name="T19" fmla="*/ 51 h 51"/>
                          <a:gd name="T20" fmla="*/ 8 w 40"/>
                          <a:gd name="T21" fmla="*/ 51 h 51"/>
                          <a:gd name="T22" fmla="*/ 8 w 40"/>
                          <a:gd name="T23" fmla="*/ 51 h 51"/>
                          <a:gd name="T24" fmla="*/ 10 w 40"/>
                          <a:gd name="T25" fmla="*/ 51 h 51"/>
                          <a:gd name="T26" fmla="*/ 11 w 40"/>
                          <a:gd name="T27" fmla="*/ 51 h 51"/>
                          <a:gd name="T28" fmla="*/ 12 w 40"/>
                          <a:gd name="T29" fmla="*/ 51 h 51"/>
                          <a:gd name="T30" fmla="*/ 14 w 40"/>
                          <a:gd name="T31" fmla="*/ 51 h 51"/>
                          <a:gd name="T32" fmla="*/ 14 w 40"/>
                          <a:gd name="T33" fmla="*/ 51 h 51"/>
                          <a:gd name="T34" fmla="*/ 14 w 40"/>
                          <a:gd name="T35" fmla="*/ 51 h 51"/>
                          <a:gd name="T36" fmla="*/ 15 w 40"/>
                          <a:gd name="T37" fmla="*/ 51 h 51"/>
                          <a:gd name="T38" fmla="*/ 16 w 40"/>
                          <a:gd name="T39" fmla="*/ 40 h 51"/>
                          <a:gd name="T40" fmla="*/ 18 w 40"/>
                          <a:gd name="T41" fmla="*/ 51 h 51"/>
                          <a:gd name="T42" fmla="*/ 18 w 40"/>
                          <a:gd name="T43" fmla="*/ 51 h 51"/>
                          <a:gd name="T44" fmla="*/ 18 w 40"/>
                          <a:gd name="T45" fmla="*/ 51 h 51"/>
                          <a:gd name="T46" fmla="*/ 18 w 40"/>
                          <a:gd name="T47" fmla="*/ 51 h 51"/>
                          <a:gd name="T48" fmla="*/ 18 w 40"/>
                          <a:gd name="T49" fmla="*/ 51 h 51"/>
                          <a:gd name="T50" fmla="*/ 21 w 40"/>
                          <a:gd name="T51" fmla="*/ 51 h 51"/>
                          <a:gd name="T52" fmla="*/ 21 w 40"/>
                          <a:gd name="T53" fmla="*/ 51 h 51"/>
                          <a:gd name="T54" fmla="*/ 21 w 40"/>
                          <a:gd name="T55" fmla="*/ 51 h 51"/>
                          <a:gd name="T56" fmla="*/ 23 w 40"/>
                          <a:gd name="T57" fmla="*/ 51 h 51"/>
                          <a:gd name="T58" fmla="*/ 24 w 40"/>
                          <a:gd name="T59" fmla="*/ 51 h 51"/>
                          <a:gd name="T60" fmla="*/ 24 w 40"/>
                          <a:gd name="T61" fmla="*/ 51 h 51"/>
                          <a:gd name="T62" fmla="*/ 24 w 40"/>
                          <a:gd name="T63" fmla="*/ 51 h 51"/>
                          <a:gd name="T64" fmla="*/ 27 w 40"/>
                          <a:gd name="T65" fmla="*/ 51 h 51"/>
                          <a:gd name="T66" fmla="*/ 27 w 40"/>
                          <a:gd name="T67" fmla="*/ 51 h 51"/>
                          <a:gd name="T68" fmla="*/ 27 w 40"/>
                          <a:gd name="T69" fmla="*/ 51 h 51"/>
                          <a:gd name="T70" fmla="*/ 27 w 40"/>
                          <a:gd name="T71" fmla="*/ 51 h 51"/>
                          <a:gd name="T72" fmla="*/ 29 w 40"/>
                          <a:gd name="T73" fmla="*/ 51 h 51"/>
                          <a:gd name="T74" fmla="*/ 30 w 40"/>
                          <a:gd name="T75" fmla="*/ 51 h 51"/>
                          <a:gd name="T76" fmla="*/ 30 w 40"/>
                          <a:gd name="T77" fmla="*/ 51 h 51"/>
                          <a:gd name="T78" fmla="*/ 33 w 40"/>
                          <a:gd name="T79" fmla="*/ 51 h 51"/>
                          <a:gd name="T80" fmla="*/ 33 w 40"/>
                          <a:gd name="T81" fmla="*/ 51 h 51"/>
                          <a:gd name="T82" fmla="*/ 33 w 40"/>
                          <a:gd name="T83" fmla="*/ 51 h 51"/>
                          <a:gd name="T84" fmla="*/ 33 w 40"/>
                          <a:gd name="T85" fmla="*/ 51 h 51"/>
                          <a:gd name="T86" fmla="*/ 36 w 40"/>
                          <a:gd name="T87" fmla="*/ 51 h 51"/>
                          <a:gd name="T88" fmla="*/ 37 w 40"/>
                          <a:gd name="T89" fmla="*/ 51 h 51"/>
                          <a:gd name="T90" fmla="*/ 38 w 40"/>
                          <a:gd name="T91" fmla="*/ 0 h 51"/>
                          <a:gd name="T92" fmla="*/ 39 w 40"/>
                          <a:gd name="T93" fmla="*/ 51 h 51"/>
                          <a:gd name="T94" fmla="*/ 39 w 40"/>
                          <a:gd name="T95" fmla="*/ 51 h 51"/>
                          <a:gd name="T96" fmla="*/ 39 w 40"/>
                          <a:gd name="T97" fmla="*/ 51 h 51"/>
                          <a:gd name="T98" fmla="*/ 40 w 40"/>
                          <a:gd name="T99" fmla="*/ 51 h 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1">
                            <a:moveTo>
                              <a:pt x="0" y="51"/>
                            </a:moveTo>
                            <a:lnTo>
                              <a:pt x="2" y="51"/>
                            </a:lnTo>
                            <a:lnTo>
                              <a:pt x="2" y="51"/>
                            </a:lnTo>
                            <a:lnTo>
                              <a:pt x="2" y="51"/>
                            </a:lnTo>
                            <a:lnTo>
                              <a:pt x="3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8" y="51"/>
                            </a:lnTo>
                            <a:lnTo>
                              <a:pt x="8" y="51"/>
                            </a:lnTo>
                            <a:lnTo>
                              <a:pt x="8" y="51"/>
                            </a:lnTo>
                            <a:lnTo>
                              <a:pt x="10" y="51"/>
                            </a:lnTo>
                            <a:lnTo>
                              <a:pt x="11" y="51"/>
                            </a:lnTo>
                            <a:lnTo>
                              <a:pt x="12" y="51"/>
                            </a:lnTo>
                            <a:lnTo>
                              <a:pt x="14" y="51"/>
                            </a:lnTo>
                            <a:lnTo>
                              <a:pt x="14" y="51"/>
                            </a:lnTo>
                            <a:lnTo>
                              <a:pt x="14" y="51"/>
                            </a:lnTo>
                            <a:lnTo>
                              <a:pt x="15" y="51"/>
                            </a:lnTo>
                            <a:lnTo>
                              <a:pt x="16" y="40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21" y="51"/>
                            </a:lnTo>
                            <a:lnTo>
                              <a:pt x="21" y="51"/>
                            </a:lnTo>
                            <a:lnTo>
                              <a:pt x="21" y="51"/>
                            </a:lnTo>
                            <a:lnTo>
                              <a:pt x="23" y="51"/>
                            </a:lnTo>
                            <a:lnTo>
                              <a:pt x="24" y="51"/>
                            </a:lnTo>
                            <a:lnTo>
                              <a:pt x="24" y="51"/>
                            </a:lnTo>
                            <a:lnTo>
                              <a:pt x="24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9" y="51"/>
                            </a:lnTo>
                            <a:lnTo>
                              <a:pt x="30" y="51"/>
                            </a:lnTo>
                            <a:lnTo>
                              <a:pt x="30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6" y="51"/>
                            </a:lnTo>
                            <a:lnTo>
                              <a:pt x="37" y="51"/>
                            </a:lnTo>
                            <a:lnTo>
                              <a:pt x="38" y="0"/>
                            </a:lnTo>
                            <a:lnTo>
                              <a:pt x="39" y="51"/>
                            </a:lnTo>
                            <a:lnTo>
                              <a:pt x="39" y="51"/>
                            </a:lnTo>
                            <a:lnTo>
                              <a:pt x="39" y="51"/>
                            </a:lnTo>
                            <a:lnTo>
                              <a:pt x="40" y="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9" name="Freeform 3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15941" y="3083853"/>
                        <a:ext cx="45046" cy="547723"/>
                      </a:xfrm>
                      <a:custGeom>
                        <a:avLst/>
                        <a:gdLst>
                          <a:gd name="T0" fmla="*/ 0 w 44"/>
                          <a:gd name="T1" fmla="*/ 535 h 535"/>
                          <a:gd name="T2" fmla="*/ 2 w 44"/>
                          <a:gd name="T3" fmla="*/ 535 h 535"/>
                          <a:gd name="T4" fmla="*/ 2 w 44"/>
                          <a:gd name="T5" fmla="*/ 535 h 535"/>
                          <a:gd name="T6" fmla="*/ 3 w 44"/>
                          <a:gd name="T7" fmla="*/ 535 h 535"/>
                          <a:gd name="T8" fmla="*/ 3 w 44"/>
                          <a:gd name="T9" fmla="*/ 535 h 535"/>
                          <a:gd name="T10" fmla="*/ 5 w 44"/>
                          <a:gd name="T11" fmla="*/ 535 h 535"/>
                          <a:gd name="T12" fmla="*/ 6 w 44"/>
                          <a:gd name="T13" fmla="*/ 535 h 535"/>
                          <a:gd name="T14" fmla="*/ 6 w 44"/>
                          <a:gd name="T15" fmla="*/ 535 h 535"/>
                          <a:gd name="T16" fmla="*/ 6 w 44"/>
                          <a:gd name="T17" fmla="*/ 535 h 535"/>
                          <a:gd name="T18" fmla="*/ 9 w 44"/>
                          <a:gd name="T19" fmla="*/ 491 h 535"/>
                          <a:gd name="T20" fmla="*/ 9 w 44"/>
                          <a:gd name="T21" fmla="*/ 535 h 535"/>
                          <a:gd name="T22" fmla="*/ 9 w 44"/>
                          <a:gd name="T23" fmla="*/ 535 h 535"/>
                          <a:gd name="T24" fmla="*/ 12 w 44"/>
                          <a:gd name="T25" fmla="*/ 535 h 535"/>
                          <a:gd name="T26" fmla="*/ 12 w 44"/>
                          <a:gd name="T27" fmla="*/ 535 h 535"/>
                          <a:gd name="T28" fmla="*/ 12 w 44"/>
                          <a:gd name="T29" fmla="*/ 535 h 535"/>
                          <a:gd name="T30" fmla="*/ 13 w 44"/>
                          <a:gd name="T31" fmla="*/ 535 h 535"/>
                          <a:gd name="T32" fmla="*/ 15 w 44"/>
                          <a:gd name="T33" fmla="*/ 535 h 535"/>
                          <a:gd name="T34" fmla="*/ 15 w 44"/>
                          <a:gd name="T35" fmla="*/ 535 h 535"/>
                          <a:gd name="T36" fmla="*/ 15 w 44"/>
                          <a:gd name="T37" fmla="*/ 535 h 535"/>
                          <a:gd name="T38" fmla="*/ 18 w 44"/>
                          <a:gd name="T39" fmla="*/ 535 h 535"/>
                          <a:gd name="T40" fmla="*/ 18 w 44"/>
                          <a:gd name="T41" fmla="*/ 535 h 535"/>
                          <a:gd name="T42" fmla="*/ 19 w 44"/>
                          <a:gd name="T43" fmla="*/ 430 h 535"/>
                          <a:gd name="T44" fmla="*/ 21 w 44"/>
                          <a:gd name="T45" fmla="*/ 535 h 535"/>
                          <a:gd name="T46" fmla="*/ 21 w 44"/>
                          <a:gd name="T47" fmla="*/ 535 h 535"/>
                          <a:gd name="T48" fmla="*/ 21 w 44"/>
                          <a:gd name="T49" fmla="*/ 535 h 535"/>
                          <a:gd name="T50" fmla="*/ 23 w 44"/>
                          <a:gd name="T51" fmla="*/ 535 h 535"/>
                          <a:gd name="T52" fmla="*/ 24 w 44"/>
                          <a:gd name="T53" fmla="*/ 535 h 535"/>
                          <a:gd name="T54" fmla="*/ 25 w 44"/>
                          <a:gd name="T55" fmla="*/ 535 h 535"/>
                          <a:gd name="T56" fmla="*/ 26 w 44"/>
                          <a:gd name="T57" fmla="*/ 535 h 535"/>
                          <a:gd name="T58" fmla="*/ 27 w 44"/>
                          <a:gd name="T59" fmla="*/ 535 h 535"/>
                          <a:gd name="T60" fmla="*/ 27 w 44"/>
                          <a:gd name="T61" fmla="*/ 535 h 535"/>
                          <a:gd name="T62" fmla="*/ 28 w 44"/>
                          <a:gd name="T63" fmla="*/ 535 h 535"/>
                          <a:gd name="T64" fmla="*/ 30 w 44"/>
                          <a:gd name="T65" fmla="*/ 0 h 535"/>
                          <a:gd name="T66" fmla="*/ 31 w 44"/>
                          <a:gd name="T67" fmla="*/ 535 h 535"/>
                          <a:gd name="T68" fmla="*/ 31 w 44"/>
                          <a:gd name="T69" fmla="*/ 535 h 535"/>
                          <a:gd name="T70" fmla="*/ 34 w 44"/>
                          <a:gd name="T71" fmla="*/ 535 h 535"/>
                          <a:gd name="T72" fmla="*/ 34 w 44"/>
                          <a:gd name="T73" fmla="*/ 535 h 535"/>
                          <a:gd name="T74" fmla="*/ 34 w 44"/>
                          <a:gd name="T75" fmla="*/ 535 h 535"/>
                          <a:gd name="T76" fmla="*/ 35 w 44"/>
                          <a:gd name="T77" fmla="*/ 535 h 535"/>
                          <a:gd name="T78" fmla="*/ 37 w 44"/>
                          <a:gd name="T79" fmla="*/ 535 h 535"/>
                          <a:gd name="T80" fmla="*/ 37 w 44"/>
                          <a:gd name="T81" fmla="*/ 535 h 535"/>
                          <a:gd name="T82" fmla="*/ 37 w 44"/>
                          <a:gd name="T83" fmla="*/ 535 h 535"/>
                          <a:gd name="T84" fmla="*/ 37 w 44"/>
                          <a:gd name="T85" fmla="*/ 535 h 535"/>
                          <a:gd name="T86" fmla="*/ 40 w 44"/>
                          <a:gd name="T87" fmla="*/ 535 h 535"/>
                          <a:gd name="T88" fmla="*/ 40 w 44"/>
                          <a:gd name="T89" fmla="*/ 535 h 535"/>
                          <a:gd name="T90" fmla="*/ 41 w 44"/>
                          <a:gd name="T91" fmla="*/ 84 h 535"/>
                          <a:gd name="T92" fmla="*/ 42 w 44"/>
                          <a:gd name="T93" fmla="*/ 535 h 535"/>
                          <a:gd name="T94" fmla="*/ 43 w 44"/>
                          <a:gd name="T95" fmla="*/ 535 h 535"/>
                          <a:gd name="T96" fmla="*/ 43 w 44"/>
                          <a:gd name="T97" fmla="*/ 535 h 535"/>
                          <a:gd name="T98" fmla="*/ 44 w 44"/>
                          <a:gd name="T99" fmla="*/ 535 h 5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535">
                            <a:moveTo>
                              <a:pt x="0" y="535"/>
                            </a:moveTo>
                            <a:lnTo>
                              <a:pt x="2" y="535"/>
                            </a:lnTo>
                            <a:lnTo>
                              <a:pt x="2" y="535"/>
                            </a:lnTo>
                            <a:lnTo>
                              <a:pt x="3" y="535"/>
                            </a:lnTo>
                            <a:lnTo>
                              <a:pt x="3" y="535"/>
                            </a:lnTo>
                            <a:lnTo>
                              <a:pt x="5" y="535"/>
                            </a:lnTo>
                            <a:lnTo>
                              <a:pt x="6" y="535"/>
                            </a:lnTo>
                            <a:lnTo>
                              <a:pt x="6" y="535"/>
                            </a:lnTo>
                            <a:lnTo>
                              <a:pt x="6" y="535"/>
                            </a:lnTo>
                            <a:lnTo>
                              <a:pt x="9" y="491"/>
                            </a:lnTo>
                            <a:lnTo>
                              <a:pt x="9" y="535"/>
                            </a:lnTo>
                            <a:lnTo>
                              <a:pt x="9" y="535"/>
                            </a:lnTo>
                            <a:lnTo>
                              <a:pt x="12" y="535"/>
                            </a:lnTo>
                            <a:lnTo>
                              <a:pt x="12" y="535"/>
                            </a:lnTo>
                            <a:lnTo>
                              <a:pt x="12" y="535"/>
                            </a:lnTo>
                            <a:lnTo>
                              <a:pt x="13" y="535"/>
                            </a:lnTo>
                            <a:lnTo>
                              <a:pt x="15" y="535"/>
                            </a:lnTo>
                            <a:lnTo>
                              <a:pt x="15" y="535"/>
                            </a:lnTo>
                            <a:lnTo>
                              <a:pt x="15" y="535"/>
                            </a:lnTo>
                            <a:lnTo>
                              <a:pt x="18" y="535"/>
                            </a:lnTo>
                            <a:lnTo>
                              <a:pt x="18" y="535"/>
                            </a:lnTo>
                            <a:lnTo>
                              <a:pt x="19" y="430"/>
                            </a:lnTo>
                            <a:lnTo>
                              <a:pt x="21" y="535"/>
                            </a:lnTo>
                            <a:lnTo>
                              <a:pt x="21" y="535"/>
                            </a:lnTo>
                            <a:lnTo>
                              <a:pt x="21" y="535"/>
                            </a:lnTo>
                            <a:lnTo>
                              <a:pt x="23" y="535"/>
                            </a:lnTo>
                            <a:lnTo>
                              <a:pt x="24" y="535"/>
                            </a:lnTo>
                            <a:lnTo>
                              <a:pt x="25" y="535"/>
                            </a:lnTo>
                            <a:lnTo>
                              <a:pt x="26" y="535"/>
                            </a:lnTo>
                            <a:lnTo>
                              <a:pt x="27" y="535"/>
                            </a:lnTo>
                            <a:lnTo>
                              <a:pt x="27" y="535"/>
                            </a:lnTo>
                            <a:lnTo>
                              <a:pt x="28" y="535"/>
                            </a:lnTo>
                            <a:lnTo>
                              <a:pt x="30" y="0"/>
                            </a:lnTo>
                            <a:lnTo>
                              <a:pt x="31" y="535"/>
                            </a:lnTo>
                            <a:lnTo>
                              <a:pt x="31" y="535"/>
                            </a:lnTo>
                            <a:lnTo>
                              <a:pt x="34" y="535"/>
                            </a:lnTo>
                            <a:lnTo>
                              <a:pt x="34" y="535"/>
                            </a:lnTo>
                            <a:lnTo>
                              <a:pt x="34" y="535"/>
                            </a:lnTo>
                            <a:lnTo>
                              <a:pt x="35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40" y="535"/>
                            </a:lnTo>
                            <a:lnTo>
                              <a:pt x="40" y="535"/>
                            </a:lnTo>
                            <a:lnTo>
                              <a:pt x="41" y="84"/>
                            </a:lnTo>
                            <a:lnTo>
                              <a:pt x="42" y="535"/>
                            </a:lnTo>
                            <a:lnTo>
                              <a:pt x="43" y="535"/>
                            </a:lnTo>
                            <a:lnTo>
                              <a:pt x="43" y="535"/>
                            </a:lnTo>
                            <a:lnTo>
                              <a:pt x="44" y="53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0" name="Freeform 3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60987" y="3363345"/>
                        <a:ext cx="45046" cy="268231"/>
                      </a:xfrm>
                      <a:custGeom>
                        <a:avLst/>
                        <a:gdLst>
                          <a:gd name="T0" fmla="*/ 0 w 44"/>
                          <a:gd name="T1" fmla="*/ 262 h 262"/>
                          <a:gd name="T2" fmla="*/ 2 w 44"/>
                          <a:gd name="T3" fmla="*/ 262 h 262"/>
                          <a:gd name="T4" fmla="*/ 2 w 44"/>
                          <a:gd name="T5" fmla="*/ 262 h 262"/>
                          <a:gd name="T6" fmla="*/ 5 w 44"/>
                          <a:gd name="T7" fmla="*/ 262 h 262"/>
                          <a:gd name="T8" fmla="*/ 5 w 44"/>
                          <a:gd name="T9" fmla="*/ 262 h 262"/>
                          <a:gd name="T10" fmla="*/ 5 w 44"/>
                          <a:gd name="T11" fmla="*/ 262 h 262"/>
                          <a:gd name="T12" fmla="*/ 5 w 44"/>
                          <a:gd name="T13" fmla="*/ 262 h 262"/>
                          <a:gd name="T14" fmla="*/ 8 w 44"/>
                          <a:gd name="T15" fmla="*/ 0 h 262"/>
                          <a:gd name="T16" fmla="*/ 8 w 44"/>
                          <a:gd name="T17" fmla="*/ 262 h 262"/>
                          <a:gd name="T18" fmla="*/ 9 w 44"/>
                          <a:gd name="T19" fmla="*/ 262 h 262"/>
                          <a:gd name="T20" fmla="*/ 11 w 44"/>
                          <a:gd name="T21" fmla="*/ 262 h 262"/>
                          <a:gd name="T22" fmla="*/ 11 w 44"/>
                          <a:gd name="T23" fmla="*/ 262 h 262"/>
                          <a:gd name="T24" fmla="*/ 12 w 44"/>
                          <a:gd name="T25" fmla="*/ 262 h 262"/>
                          <a:gd name="T26" fmla="*/ 12 w 44"/>
                          <a:gd name="T27" fmla="*/ 262 h 262"/>
                          <a:gd name="T28" fmla="*/ 15 w 44"/>
                          <a:gd name="T29" fmla="*/ 262 h 262"/>
                          <a:gd name="T30" fmla="*/ 15 w 44"/>
                          <a:gd name="T31" fmla="*/ 262 h 262"/>
                          <a:gd name="T32" fmla="*/ 16 w 44"/>
                          <a:gd name="T33" fmla="*/ 262 h 262"/>
                          <a:gd name="T34" fmla="*/ 18 w 44"/>
                          <a:gd name="T35" fmla="*/ 262 h 262"/>
                          <a:gd name="T36" fmla="*/ 18 w 44"/>
                          <a:gd name="T37" fmla="*/ 262 h 262"/>
                          <a:gd name="T38" fmla="*/ 18 w 44"/>
                          <a:gd name="T39" fmla="*/ 115 h 262"/>
                          <a:gd name="T40" fmla="*/ 20 w 44"/>
                          <a:gd name="T41" fmla="*/ 262 h 262"/>
                          <a:gd name="T42" fmla="*/ 21 w 44"/>
                          <a:gd name="T43" fmla="*/ 262 h 262"/>
                          <a:gd name="T44" fmla="*/ 21 w 44"/>
                          <a:gd name="T45" fmla="*/ 262 h 262"/>
                          <a:gd name="T46" fmla="*/ 21 w 44"/>
                          <a:gd name="T47" fmla="*/ 262 h 262"/>
                          <a:gd name="T48" fmla="*/ 21 w 44"/>
                          <a:gd name="T49" fmla="*/ 262 h 262"/>
                          <a:gd name="T50" fmla="*/ 24 w 44"/>
                          <a:gd name="T51" fmla="*/ 262 h 262"/>
                          <a:gd name="T52" fmla="*/ 24 w 44"/>
                          <a:gd name="T53" fmla="*/ 262 h 262"/>
                          <a:gd name="T54" fmla="*/ 26 w 44"/>
                          <a:gd name="T55" fmla="*/ 262 h 262"/>
                          <a:gd name="T56" fmla="*/ 27 w 44"/>
                          <a:gd name="T57" fmla="*/ 262 h 262"/>
                          <a:gd name="T58" fmla="*/ 27 w 44"/>
                          <a:gd name="T59" fmla="*/ 262 h 262"/>
                          <a:gd name="T60" fmla="*/ 27 w 44"/>
                          <a:gd name="T61" fmla="*/ 262 h 262"/>
                          <a:gd name="T62" fmla="*/ 29 w 44"/>
                          <a:gd name="T63" fmla="*/ 211 h 262"/>
                          <a:gd name="T64" fmla="*/ 30 w 44"/>
                          <a:gd name="T65" fmla="*/ 262 h 262"/>
                          <a:gd name="T66" fmla="*/ 31 w 44"/>
                          <a:gd name="T67" fmla="*/ 262 h 262"/>
                          <a:gd name="T68" fmla="*/ 31 w 44"/>
                          <a:gd name="T69" fmla="*/ 262 h 262"/>
                          <a:gd name="T70" fmla="*/ 33 w 44"/>
                          <a:gd name="T71" fmla="*/ 262 h 262"/>
                          <a:gd name="T72" fmla="*/ 33 w 44"/>
                          <a:gd name="T73" fmla="*/ 262 h 262"/>
                          <a:gd name="T74" fmla="*/ 34 w 44"/>
                          <a:gd name="T75" fmla="*/ 262 h 262"/>
                          <a:gd name="T76" fmla="*/ 34 w 44"/>
                          <a:gd name="T77" fmla="*/ 262 h 262"/>
                          <a:gd name="T78" fmla="*/ 36 w 44"/>
                          <a:gd name="T79" fmla="*/ 262 h 262"/>
                          <a:gd name="T80" fmla="*/ 36 w 44"/>
                          <a:gd name="T81" fmla="*/ 262 h 262"/>
                          <a:gd name="T82" fmla="*/ 37 w 44"/>
                          <a:gd name="T83" fmla="*/ 262 h 262"/>
                          <a:gd name="T84" fmla="*/ 40 w 44"/>
                          <a:gd name="T85" fmla="*/ 262 h 262"/>
                          <a:gd name="T86" fmla="*/ 40 w 44"/>
                          <a:gd name="T87" fmla="*/ 262 h 262"/>
                          <a:gd name="T88" fmla="*/ 40 w 44"/>
                          <a:gd name="T89" fmla="*/ 262 h 262"/>
                          <a:gd name="T90" fmla="*/ 40 w 44"/>
                          <a:gd name="T91" fmla="*/ 242 h 262"/>
                          <a:gd name="T92" fmla="*/ 43 w 44"/>
                          <a:gd name="T93" fmla="*/ 262 h 262"/>
                          <a:gd name="T94" fmla="*/ 43 w 44"/>
                          <a:gd name="T95" fmla="*/ 262 h 262"/>
                          <a:gd name="T96" fmla="*/ 43 w 44"/>
                          <a:gd name="T97" fmla="*/ 262 h 262"/>
                          <a:gd name="T98" fmla="*/ 44 w 44"/>
                          <a:gd name="T99" fmla="*/ 262 h 2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262">
                            <a:moveTo>
                              <a:pt x="0" y="262"/>
                            </a:moveTo>
                            <a:lnTo>
                              <a:pt x="2" y="262"/>
                            </a:lnTo>
                            <a:lnTo>
                              <a:pt x="2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8" y="0"/>
                            </a:lnTo>
                            <a:lnTo>
                              <a:pt x="8" y="262"/>
                            </a:lnTo>
                            <a:lnTo>
                              <a:pt x="9" y="262"/>
                            </a:lnTo>
                            <a:lnTo>
                              <a:pt x="11" y="262"/>
                            </a:lnTo>
                            <a:lnTo>
                              <a:pt x="11" y="262"/>
                            </a:lnTo>
                            <a:lnTo>
                              <a:pt x="12" y="262"/>
                            </a:lnTo>
                            <a:lnTo>
                              <a:pt x="12" y="262"/>
                            </a:lnTo>
                            <a:lnTo>
                              <a:pt x="15" y="262"/>
                            </a:lnTo>
                            <a:lnTo>
                              <a:pt x="15" y="262"/>
                            </a:lnTo>
                            <a:lnTo>
                              <a:pt x="16" y="262"/>
                            </a:lnTo>
                            <a:lnTo>
                              <a:pt x="18" y="262"/>
                            </a:lnTo>
                            <a:lnTo>
                              <a:pt x="18" y="262"/>
                            </a:lnTo>
                            <a:lnTo>
                              <a:pt x="18" y="115"/>
                            </a:lnTo>
                            <a:lnTo>
                              <a:pt x="20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4" y="262"/>
                            </a:lnTo>
                            <a:lnTo>
                              <a:pt x="24" y="262"/>
                            </a:lnTo>
                            <a:lnTo>
                              <a:pt x="26" y="262"/>
                            </a:lnTo>
                            <a:lnTo>
                              <a:pt x="27" y="262"/>
                            </a:lnTo>
                            <a:lnTo>
                              <a:pt x="27" y="262"/>
                            </a:lnTo>
                            <a:lnTo>
                              <a:pt x="27" y="262"/>
                            </a:lnTo>
                            <a:lnTo>
                              <a:pt x="29" y="211"/>
                            </a:lnTo>
                            <a:lnTo>
                              <a:pt x="30" y="262"/>
                            </a:lnTo>
                            <a:lnTo>
                              <a:pt x="31" y="262"/>
                            </a:lnTo>
                            <a:lnTo>
                              <a:pt x="31" y="262"/>
                            </a:lnTo>
                            <a:lnTo>
                              <a:pt x="33" y="262"/>
                            </a:lnTo>
                            <a:lnTo>
                              <a:pt x="33" y="262"/>
                            </a:lnTo>
                            <a:lnTo>
                              <a:pt x="34" y="262"/>
                            </a:lnTo>
                            <a:lnTo>
                              <a:pt x="34" y="262"/>
                            </a:lnTo>
                            <a:lnTo>
                              <a:pt x="36" y="262"/>
                            </a:lnTo>
                            <a:lnTo>
                              <a:pt x="36" y="262"/>
                            </a:lnTo>
                            <a:lnTo>
                              <a:pt x="37" y="262"/>
                            </a:lnTo>
                            <a:lnTo>
                              <a:pt x="40" y="262"/>
                            </a:lnTo>
                            <a:lnTo>
                              <a:pt x="40" y="262"/>
                            </a:lnTo>
                            <a:lnTo>
                              <a:pt x="40" y="262"/>
                            </a:lnTo>
                            <a:lnTo>
                              <a:pt x="40" y="242"/>
                            </a:lnTo>
                            <a:lnTo>
                              <a:pt x="43" y="262"/>
                            </a:lnTo>
                            <a:lnTo>
                              <a:pt x="43" y="262"/>
                            </a:lnTo>
                            <a:lnTo>
                              <a:pt x="43" y="262"/>
                            </a:lnTo>
                            <a:lnTo>
                              <a:pt x="44" y="2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1" name="Freeform 3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06033" y="3622362"/>
                        <a:ext cx="49142" cy="9214"/>
                      </a:xfrm>
                      <a:custGeom>
                        <a:avLst/>
                        <a:gdLst>
                          <a:gd name="T0" fmla="*/ 0 w 48"/>
                          <a:gd name="T1" fmla="*/ 9 h 9"/>
                          <a:gd name="T2" fmla="*/ 2 w 48"/>
                          <a:gd name="T3" fmla="*/ 9 h 9"/>
                          <a:gd name="T4" fmla="*/ 2 w 48"/>
                          <a:gd name="T5" fmla="*/ 9 h 9"/>
                          <a:gd name="T6" fmla="*/ 4 w 48"/>
                          <a:gd name="T7" fmla="*/ 9 h 9"/>
                          <a:gd name="T8" fmla="*/ 4 w 48"/>
                          <a:gd name="T9" fmla="*/ 9 h 9"/>
                          <a:gd name="T10" fmla="*/ 5 w 48"/>
                          <a:gd name="T11" fmla="*/ 9 h 9"/>
                          <a:gd name="T12" fmla="*/ 5 w 48"/>
                          <a:gd name="T13" fmla="*/ 9 h 9"/>
                          <a:gd name="T14" fmla="*/ 7 w 48"/>
                          <a:gd name="T15" fmla="*/ 0 h 9"/>
                          <a:gd name="T16" fmla="*/ 8 w 48"/>
                          <a:gd name="T17" fmla="*/ 9 h 9"/>
                          <a:gd name="T18" fmla="*/ 8 w 48"/>
                          <a:gd name="T19" fmla="*/ 9 h 9"/>
                          <a:gd name="T20" fmla="*/ 11 w 48"/>
                          <a:gd name="T21" fmla="*/ 9 h 9"/>
                          <a:gd name="T22" fmla="*/ 11 w 48"/>
                          <a:gd name="T23" fmla="*/ 9 h 9"/>
                          <a:gd name="T24" fmla="*/ 11 w 48"/>
                          <a:gd name="T25" fmla="*/ 9 h 9"/>
                          <a:gd name="T26" fmla="*/ 11 w 48"/>
                          <a:gd name="T27" fmla="*/ 9 h 9"/>
                          <a:gd name="T28" fmla="*/ 14 w 48"/>
                          <a:gd name="T29" fmla="*/ 9 h 9"/>
                          <a:gd name="T30" fmla="*/ 14 w 48"/>
                          <a:gd name="T31" fmla="*/ 9 h 9"/>
                          <a:gd name="T32" fmla="*/ 15 w 48"/>
                          <a:gd name="T33" fmla="*/ 9 h 9"/>
                          <a:gd name="T34" fmla="*/ 17 w 48"/>
                          <a:gd name="T35" fmla="*/ 9 h 9"/>
                          <a:gd name="T36" fmla="*/ 17 w 48"/>
                          <a:gd name="T37" fmla="*/ 9 h 9"/>
                          <a:gd name="T38" fmla="*/ 18 w 48"/>
                          <a:gd name="T39" fmla="*/ 9 h 9"/>
                          <a:gd name="T40" fmla="*/ 18 w 48"/>
                          <a:gd name="T41" fmla="*/ 4 h 9"/>
                          <a:gd name="T42" fmla="*/ 20 w 48"/>
                          <a:gd name="T43" fmla="*/ 9 h 9"/>
                          <a:gd name="T44" fmla="*/ 20 w 48"/>
                          <a:gd name="T45" fmla="*/ 9 h 9"/>
                          <a:gd name="T46" fmla="*/ 20 w 48"/>
                          <a:gd name="T47" fmla="*/ 9 h 9"/>
                          <a:gd name="T48" fmla="*/ 22 w 48"/>
                          <a:gd name="T49" fmla="*/ 9 h 9"/>
                          <a:gd name="T50" fmla="*/ 24 w 48"/>
                          <a:gd name="T51" fmla="*/ 9 h 9"/>
                          <a:gd name="T52" fmla="*/ 24 w 48"/>
                          <a:gd name="T53" fmla="*/ 9 h 9"/>
                          <a:gd name="T54" fmla="*/ 25 w 48"/>
                          <a:gd name="T55" fmla="*/ 9 h 9"/>
                          <a:gd name="T56" fmla="*/ 27 w 48"/>
                          <a:gd name="T57" fmla="*/ 9 h 9"/>
                          <a:gd name="T58" fmla="*/ 27 w 48"/>
                          <a:gd name="T59" fmla="*/ 9 h 9"/>
                          <a:gd name="T60" fmla="*/ 27 w 48"/>
                          <a:gd name="T61" fmla="*/ 9 h 9"/>
                          <a:gd name="T62" fmla="*/ 29 w 48"/>
                          <a:gd name="T63" fmla="*/ 7 h 9"/>
                          <a:gd name="T64" fmla="*/ 30 w 48"/>
                          <a:gd name="T65" fmla="*/ 9 h 9"/>
                          <a:gd name="T66" fmla="*/ 30 w 48"/>
                          <a:gd name="T67" fmla="*/ 9 h 9"/>
                          <a:gd name="T68" fmla="*/ 33 w 48"/>
                          <a:gd name="T69" fmla="*/ 9 h 9"/>
                          <a:gd name="T70" fmla="*/ 33 w 48"/>
                          <a:gd name="T71" fmla="*/ 9 h 9"/>
                          <a:gd name="T72" fmla="*/ 33 w 48"/>
                          <a:gd name="T73" fmla="*/ 9 h 9"/>
                          <a:gd name="T74" fmla="*/ 33 w 48"/>
                          <a:gd name="T75" fmla="*/ 9 h 9"/>
                          <a:gd name="T76" fmla="*/ 36 w 48"/>
                          <a:gd name="T77" fmla="*/ 9 h 9"/>
                          <a:gd name="T78" fmla="*/ 36 w 48"/>
                          <a:gd name="T79" fmla="*/ 9 h 9"/>
                          <a:gd name="T80" fmla="*/ 36 w 48"/>
                          <a:gd name="T81" fmla="*/ 9 h 9"/>
                          <a:gd name="T82" fmla="*/ 39 w 48"/>
                          <a:gd name="T83" fmla="*/ 8 h 9"/>
                          <a:gd name="T84" fmla="*/ 40 w 48"/>
                          <a:gd name="T85" fmla="*/ 9 h 9"/>
                          <a:gd name="T86" fmla="*/ 42 w 48"/>
                          <a:gd name="T87" fmla="*/ 9 h 9"/>
                          <a:gd name="T88" fmla="*/ 42 w 48"/>
                          <a:gd name="T89" fmla="*/ 9 h 9"/>
                          <a:gd name="T90" fmla="*/ 45 w 48"/>
                          <a:gd name="T91" fmla="*/ 9 h 9"/>
                          <a:gd name="T92" fmla="*/ 45 w 48"/>
                          <a:gd name="T93" fmla="*/ 9 h 9"/>
                          <a:gd name="T94" fmla="*/ 46 w 48"/>
                          <a:gd name="T95" fmla="*/ 9 h 9"/>
                          <a:gd name="T96" fmla="*/ 46 w 48"/>
                          <a:gd name="T97" fmla="*/ 9 h 9"/>
                          <a:gd name="T98" fmla="*/ 48 w 48"/>
                          <a:gd name="T99" fmla="*/ 9 h 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9">
                            <a:moveTo>
                              <a:pt x="0" y="9"/>
                            </a:moveTo>
                            <a:lnTo>
                              <a:pt x="2" y="9"/>
                            </a:lnTo>
                            <a:lnTo>
                              <a:pt x="2" y="9"/>
                            </a:lnTo>
                            <a:lnTo>
                              <a:pt x="4" y="9"/>
                            </a:lnTo>
                            <a:lnTo>
                              <a:pt x="4" y="9"/>
                            </a:lnTo>
                            <a:lnTo>
                              <a:pt x="5" y="9"/>
                            </a:lnTo>
                            <a:lnTo>
                              <a:pt x="5" y="9"/>
                            </a:lnTo>
                            <a:lnTo>
                              <a:pt x="7" y="0"/>
                            </a:lnTo>
                            <a:lnTo>
                              <a:pt x="8" y="9"/>
                            </a:lnTo>
                            <a:lnTo>
                              <a:pt x="8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4" y="9"/>
                            </a:lnTo>
                            <a:lnTo>
                              <a:pt x="14" y="9"/>
                            </a:lnTo>
                            <a:lnTo>
                              <a:pt x="15" y="9"/>
                            </a:lnTo>
                            <a:lnTo>
                              <a:pt x="17" y="9"/>
                            </a:lnTo>
                            <a:lnTo>
                              <a:pt x="17" y="9"/>
                            </a:lnTo>
                            <a:lnTo>
                              <a:pt x="18" y="9"/>
                            </a:lnTo>
                            <a:lnTo>
                              <a:pt x="18" y="4"/>
                            </a:lnTo>
                            <a:lnTo>
                              <a:pt x="20" y="9"/>
                            </a:lnTo>
                            <a:lnTo>
                              <a:pt x="20" y="9"/>
                            </a:lnTo>
                            <a:lnTo>
                              <a:pt x="20" y="9"/>
                            </a:lnTo>
                            <a:lnTo>
                              <a:pt x="22" y="9"/>
                            </a:lnTo>
                            <a:lnTo>
                              <a:pt x="24" y="9"/>
                            </a:lnTo>
                            <a:lnTo>
                              <a:pt x="24" y="9"/>
                            </a:lnTo>
                            <a:lnTo>
                              <a:pt x="25" y="9"/>
                            </a:lnTo>
                            <a:lnTo>
                              <a:pt x="27" y="9"/>
                            </a:lnTo>
                            <a:lnTo>
                              <a:pt x="27" y="9"/>
                            </a:lnTo>
                            <a:lnTo>
                              <a:pt x="27" y="9"/>
                            </a:lnTo>
                            <a:lnTo>
                              <a:pt x="29" y="7"/>
                            </a:lnTo>
                            <a:lnTo>
                              <a:pt x="30" y="9"/>
                            </a:lnTo>
                            <a:lnTo>
                              <a:pt x="30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6" y="9"/>
                            </a:lnTo>
                            <a:lnTo>
                              <a:pt x="36" y="9"/>
                            </a:lnTo>
                            <a:lnTo>
                              <a:pt x="36" y="9"/>
                            </a:lnTo>
                            <a:lnTo>
                              <a:pt x="39" y="8"/>
                            </a:lnTo>
                            <a:lnTo>
                              <a:pt x="40" y="9"/>
                            </a:lnTo>
                            <a:lnTo>
                              <a:pt x="42" y="9"/>
                            </a:lnTo>
                            <a:lnTo>
                              <a:pt x="42" y="9"/>
                            </a:lnTo>
                            <a:lnTo>
                              <a:pt x="45" y="9"/>
                            </a:lnTo>
                            <a:lnTo>
                              <a:pt x="45" y="9"/>
                            </a:lnTo>
                            <a:lnTo>
                              <a:pt x="46" y="9"/>
                            </a:lnTo>
                            <a:lnTo>
                              <a:pt x="46" y="9"/>
                            </a:lnTo>
                            <a:lnTo>
                              <a:pt x="48" y="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2" name="Freeform 3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55175" y="3630552"/>
                        <a:ext cx="47094" cy="1024"/>
                      </a:xfrm>
                      <a:custGeom>
                        <a:avLst/>
                        <a:gdLst>
                          <a:gd name="T0" fmla="*/ 0 w 46"/>
                          <a:gd name="T1" fmla="*/ 1 h 1"/>
                          <a:gd name="T2" fmla="*/ 0 w 46"/>
                          <a:gd name="T3" fmla="*/ 1 h 1"/>
                          <a:gd name="T4" fmla="*/ 1 w 46"/>
                          <a:gd name="T5" fmla="*/ 1 h 1"/>
                          <a:gd name="T6" fmla="*/ 1 w 46"/>
                          <a:gd name="T7" fmla="*/ 1 h 1"/>
                          <a:gd name="T8" fmla="*/ 2 w 46"/>
                          <a:gd name="T9" fmla="*/ 0 h 1"/>
                          <a:gd name="T10" fmla="*/ 4 w 46"/>
                          <a:gd name="T11" fmla="*/ 1 h 1"/>
                          <a:gd name="T12" fmla="*/ 4 w 46"/>
                          <a:gd name="T13" fmla="*/ 1 h 1"/>
                          <a:gd name="T14" fmla="*/ 7 w 46"/>
                          <a:gd name="T15" fmla="*/ 1 h 1"/>
                          <a:gd name="T16" fmla="*/ 7 w 46"/>
                          <a:gd name="T17" fmla="*/ 1 h 1"/>
                          <a:gd name="T18" fmla="*/ 7 w 46"/>
                          <a:gd name="T19" fmla="*/ 1 h 1"/>
                          <a:gd name="T20" fmla="*/ 9 w 46"/>
                          <a:gd name="T21" fmla="*/ 1 h 1"/>
                          <a:gd name="T22" fmla="*/ 10 w 46"/>
                          <a:gd name="T23" fmla="*/ 1 h 1"/>
                          <a:gd name="T24" fmla="*/ 10 w 46"/>
                          <a:gd name="T25" fmla="*/ 1 h 1"/>
                          <a:gd name="T26" fmla="*/ 10 w 46"/>
                          <a:gd name="T27" fmla="*/ 1 h 1"/>
                          <a:gd name="T28" fmla="*/ 13 w 46"/>
                          <a:gd name="T29" fmla="*/ 1 h 1"/>
                          <a:gd name="T30" fmla="*/ 13 w 46"/>
                          <a:gd name="T31" fmla="*/ 1 h 1"/>
                          <a:gd name="T32" fmla="*/ 13 w 46"/>
                          <a:gd name="T33" fmla="*/ 1 h 1"/>
                          <a:gd name="T34" fmla="*/ 13 w 46"/>
                          <a:gd name="T35" fmla="*/ 1 h 1"/>
                          <a:gd name="T36" fmla="*/ 16 w 46"/>
                          <a:gd name="T37" fmla="*/ 1 h 1"/>
                          <a:gd name="T38" fmla="*/ 16 w 46"/>
                          <a:gd name="T39" fmla="*/ 1 h 1"/>
                          <a:gd name="T40" fmla="*/ 19 w 46"/>
                          <a:gd name="T41" fmla="*/ 1 h 1"/>
                          <a:gd name="T42" fmla="*/ 19 w 46"/>
                          <a:gd name="T43" fmla="*/ 1 h 1"/>
                          <a:gd name="T44" fmla="*/ 20 w 46"/>
                          <a:gd name="T45" fmla="*/ 1 h 1"/>
                          <a:gd name="T46" fmla="*/ 20 w 46"/>
                          <a:gd name="T47" fmla="*/ 1 h 1"/>
                          <a:gd name="T48" fmla="*/ 22 w 46"/>
                          <a:gd name="T49" fmla="*/ 1 h 1"/>
                          <a:gd name="T50" fmla="*/ 23 w 46"/>
                          <a:gd name="T51" fmla="*/ 1 h 1"/>
                          <a:gd name="T52" fmla="*/ 23 w 46"/>
                          <a:gd name="T53" fmla="*/ 1 h 1"/>
                          <a:gd name="T54" fmla="*/ 24 w 46"/>
                          <a:gd name="T55" fmla="*/ 1 h 1"/>
                          <a:gd name="T56" fmla="*/ 25 w 46"/>
                          <a:gd name="T57" fmla="*/ 1 h 1"/>
                          <a:gd name="T58" fmla="*/ 25 w 46"/>
                          <a:gd name="T59" fmla="*/ 1 h 1"/>
                          <a:gd name="T60" fmla="*/ 29 w 46"/>
                          <a:gd name="T61" fmla="*/ 1 h 1"/>
                          <a:gd name="T62" fmla="*/ 29 w 46"/>
                          <a:gd name="T63" fmla="*/ 1 h 1"/>
                          <a:gd name="T64" fmla="*/ 29 w 46"/>
                          <a:gd name="T65" fmla="*/ 1 h 1"/>
                          <a:gd name="T66" fmla="*/ 31 w 46"/>
                          <a:gd name="T67" fmla="*/ 1 h 1"/>
                          <a:gd name="T68" fmla="*/ 32 w 46"/>
                          <a:gd name="T69" fmla="*/ 1 h 1"/>
                          <a:gd name="T70" fmla="*/ 32 w 46"/>
                          <a:gd name="T71" fmla="*/ 1 h 1"/>
                          <a:gd name="T72" fmla="*/ 34 w 46"/>
                          <a:gd name="T73" fmla="*/ 1 h 1"/>
                          <a:gd name="T74" fmla="*/ 35 w 46"/>
                          <a:gd name="T75" fmla="*/ 1 h 1"/>
                          <a:gd name="T76" fmla="*/ 35 w 46"/>
                          <a:gd name="T77" fmla="*/ 1 h 1"/>
                          <a:gd name="T78" fmla="*/ 36 w 46"/>
                          <a:gd name="T79" fmla="*/ 1 h 1"/>
                          <a:gd name="T80" fmla="*/ 38 w 46"/>
                          <a:gd name="T81" fmla="*/ 1 h 1"/>
                          <a:gd name="T82" fmla="*/ 38 w 46"/>
                          <a:gd name="T83" fmla="*/ 1 h 1"/>
                          <a:gd name="T84" fmla="*/ 38 w 46"/>
                          <a:gd name="T85" fmla="*/ 1 h 1"/>
                          <a:gd name="T86" fmla="*/ 41 w 46"/>
                          <a:gd name="T87" fmla="*/ 1 h 1"/>
                          <a:gd name="T88" fmla="*/ 41 w 46"/>
                          <a:gd name="T89" fmla="*/ 1 h 1"/>
                          <a:gd name="T90" fmla="*/ 44 w 46"/>
                          <a:gd name="T91" fmla="*/ 1 h 1"/>
                          <a:gd name="T92" fmla="*/ 44 w 46"/>
                          <a:gd name="T93" fmla="*/ 1 h 1"/>
                          <a:gd name="T94" fmla="*/ 45 w 46"/>
                          <a:gd name="T95" fmla="*/ 1 h 1"/>
                          <a:gd name="T96" fmla="*/ 45 w 46"/>
                          <a:gd name="T97" fmla="*/ 1 h 1"/>
                          <a:gd name="T98" fmla="*/ 46 w 46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6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1" y="1"/>
                            </a:lnTo>
                            <a:lnTo>
                              <a:pt x="1" y="1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4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4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6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3" name="Freeform 3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02269" y="3631576"/>
                        <a:ext cx="46070" cy="0"/>
                      </a:xfrm>
                      <a:custGeom>
                        <a:avLst/>
                        <a:gdLst>
                          <a:gd name="T0" fmla="*/ 0 w 45"/>
                          <a:gd name="T1" fmla="*/ 1 w 45"/>
                          <a:gd name="T2" fmla="*/ 1 w 45"/>
                          <a:gd name="T3" fmla="*/ 2 w 45"/>
                          <a:gd name="T4" fmla="*/ 4 w 45"/>
                          <a:gd name="T5" fmla="*/ 4 w 45"/>
                          <a:gd name="T6" fmla="*/ 5 w 45"/>
                          <a:gd name="T7" fmla="*/ 6 w 45"/>
                          <a:gd name="T8" fmla="*/ 7 w 45"/>
                          <a:gd name="T9" fmla="*/ 7 w 45"/>
                          <a:gd name="T10" fmla="*/ 8 w 45"/>
                          <a:gd name="T11" fmla="*/ 10 w 45"/>
                          <a:gd name="T12" fmla="*/ 11 w 45"/>
                          <a:gd name="T13" fmla="*/ 11 w 45"/>
                          <a:gd name="T14" fmla="*/ 11 w 45"/>
                          <a:gd name="T15" fmla="*/ 14 w 45"/>
                          <a:gd name="T16" fmla="*/ 14 w 45"/>
                          <a:gd name="T17" fmla="*/ 17 w 45"/>
                          <a:gd name="T18" fmla="*/ 17 w 45"/>
                          <a:gd name="T19" fmla="*/ 17 w 45"/>
                          <a:gd name="T20" fmla="*/ 18 w 45"/>
                          <a:gd name="T21" fmla="*/ 20 w 45"/>
                          <a:gd name="T22" fmla="*/ 20 w 45"/>
                          <a:gd name="T23" fmla="*/ 21 w 45"/>
                          <a:gd name="T24" fmla="*/ 22 w 45"/>
                          <a:gd name="T25" fmla="*/ 23 w 45"/>
                          <a:gd name="T26" fmla="*/ 23 w 45"/>
                          <a:gd name="T27" fmla="*/ 23 w 45"/>
                          <a:gd name="T28" fmla="*/ 26 w 45"/>
                          <a:gd name="T29" fmla="*/ 27 w 45"/>
                          <a:gd name="T30" fmla="*/ 27 w 45"/>
                          <a:gd name="T31" fmla="*/ 28 w 45"/>
                          <a:gd name="T32" fmla="*/ 29 w 45"/>
                          <a:gd name="T33" fmla="*/ 29 w 45"/>
                          <a:gd name="T34" fmla="*/ 30 w 45"/>
                          <a:gd name="T35" fmla="*/ 32 w 45"/>
                          <a:gd name="T36" fmla="*/ 32 w 45"/>
                          <a:gd name="T37" fmla="*/ 33 w 45"/>
                          <a:gd name="T38" fmla="*/ 33 w 45"/>
                          <a:gd name="T39" fmla="*/ 33 w 45"/>
                          <a:gd name="T40" fmla="*/ 36 w 45"/>
                          <a:gd name="T41" fmla="*/ 36 w 45"/>
                          <a:gd name="T42" fmla="*/ 38 w 45"/>
                          <a:gd name="T43" fmla="*/ 39 w 45"/>
                          <a:gd name="T44" fmla="*/ 39 w 45"/>
                          <a:gd name="T45" fmla="*/ 39 w 45"/>
                          <a:gd name="T46" fmla="*/ 42 w 45"/>
                          <a:gd name="T47" fmla="*/ 42 w 45"/>
                          <a:gd name="T48" fmla="*/ 43 w 45"/>
                          <a:gd name="T49" fmla="*/ 45 w 4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5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4" name="Freeform 3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48339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0 w 41"/>
                          <a:gd name="T4" fmla="*/ 3 w 41"/>
                          <a:gd name="T5" fmla="*/ 3 w 41"/>
                          <a:gd name="T6" fmla="*/ 3 w 41"/>
                          <a:gd name="T7" fmla="*/ 4 w 41"/>
                          <a:gd name="T8" fmla="*/ 6 w 41"/>
                          <a:gd name="T9" fmla="*/ 6 w 41"/>
                          <a:gd name="T10" fmla="*/ 7 w 41"/>
                          <a:gd name="T11" fmla="*/ 8 w 41"/>
                          <a:gd name="T12" fmla="*/ 9 w 41"/>
                          <a:gd name="T13" fmla="*/ 10 w 41"/>
                          <a:gd name="T14" fmla="*/ 10 w 41"/>
                          <a:gd name="T15" fmla="*/ 12 w 41"/>
                          <a:gd name="T16" fmla="*/ 13 w 41"/>
                          <a:gd name="T17" fmla="*/ 14 w 41"/>
                          <a:gd name="T18" fmla="*/ 15 w 41"/>
                          <a:gd name="T19" fmla="*/ 15 w 41"/>
                          <a:gd name="T20" fmla="*/ 15 w 41"/>
                          <a:gd name="T21" fmla="*/ 19 w 41"/>
                          <a:gd name="T22" fmla="*/ 19 w 41"/>
                          <a:gd name="T23" fmla="*/ 19 w 41"/>
                          <a:gd name="T24" fmla="*/ 21 w 41"/>
                          <a:gd name="T25" fmla="*/ 22 w 41"/>
                          <a:gd name="T26" fmla="*/ 22 w 41"/>
                          <a:gd name="T27" fmla="*/ 23 w 41"/>
                          <a:gd name="T28" fmla="*/ 25 w 41"/>
                          <a:gd name="T29" fmla="*/ 25 w 41"/>
                          <a:gd name="T30" fmla="*/ 25 w 41"/>
                          <a:gd name="T31" fmla="*/ 26 w 41"/>
                          <a:gd name="T32" fmla="*/ 28 w 41"/>
                          <a:gd name="T33" fmla="*/ 28 w 41"/>
                          <a:gd name="T34" fmla="*/ 28 w 41"/>
                          <a:gd name="T35" fmla="*/ 30 w 41"/>
                          <a:gd name="T36" fmla="*/ 31 w 41"/>
                          <a:gd name="T37" fmla="*/ 31 w 41"/>
                          <a:gd name="T38" fmla="*/ 33 w 41"/>
                          <a:gd name="T39" fmla="*/ 34 w 41"/>
                          <a:gd name="T40" fmla="*/ 34 w 41"/>
                          <a:gd name="T41" fmla="*/ 35 w 41"/>
                          <a:gd name="T42" fmla="*/ 36 w 41"/>
                          <a:gd name="T43" fmla="*/ 37 w 41"/>
                          <a:gd name="T44" fmla="*/ 37 w 41"/>
                          <a:gd name="T45" fmla="*/ 37 w 41"/>
                          <a:gd name="T46" fmla="*/ 39 w 41"/>
                          <a:gd name="T47" fmla="*/ 40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5" name="Freeform 3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0314" y="3631576"/>
                        <a:ext cx="38904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2 w 38"/>
                          <a:gd name="T3" fmla="*/ 3 w 38"/>
                          <a:gd name="T4" fmla="*/ 3 w 38"/>
                          <a:gd name="T5" fmla="*/ 4 w 38"/>
                          <a:gd name="T6" fmla="*/ 6 w 38"/>
                          <a:gd name="T7" fmla="*/ 6 w 38"/>
                          <a:gd name="T8" fmla="*/ 6 w 38"/>
                          <a:gd name="T9" fmla="*/ 6 w 38"/>
                          <a:gd name="T10" fmla="*/ 9 w 38"/>
                          <a:gd name="T11" fmla="*/ 9 w 38"/>
                          <a:gd name="T12" fmla="*/ 11 w 38"/>
                          <a:gd name="T13" fmla="*/ 12 w 38"/>
                          <a:gd name="T14" fmla="*/ 12 w 38"/>
                          <a:gd name="T15" fmla="*/ 12 w 38"/>
                          <a:gd name="T16" fmla="*/ 15 w 38"/>
                          <a:gd name="T17" fmla="*/ 15 w 38"/>
                          <a:gd name="T18" fmla="*/ 15 w 38"/>
                          <a:gd name="T19" fmla="*/ 15 w 38"/>
                          <a:gd name="T20" fmla="*/ 17 w 38"/>
                          <a:gd name="T21" fmla="*/ 17 w 38"/>
                          <a:gd name="T22" fmla="*/ 18 w 38"/>
                          <a:gd name="T23" fmla="*/ 18 w 38"/>
                          <a:gd name="T24" fmla="*/ 19 w 38"/>
                          <a:gd name="T25" fmla="*/ 21 w 38"/>
                          <a:gd name="T26" fmla="*/ 21 w 38"/>
                          <a:gd name="T27" fmla="*/ 22 w 38"/>
                          <a:gd name="T28" fmla="*/ 22 w 38"/>
                          <a:gd name="T29" fmla="*/ 23 w 38"/>
                          <a:gd name="T30" fmla="*/ 24 w 38"/>
                          <a:gd name="T31" fmla="*/ 24 w 38"/>
                          <a:gd name="T32" fmla="*/ 26 w 38"/>
                          <a:gd name="T33" fmla="*/ 27 w 38"/>
                          <a:gd name="T34" fmla="*/ 27 w 38"/>
                          <a:gd name="T35" fmla="*/ 28 w 38"/>
                          <a:gd name="T36" fmla="*/ 30 w 38"/>
                          <a:gd name="T37" fmla="*/ 31 w 38"/>
                          <a:gd name="T38" fmla="*/ 31 w 38"/>
                          <a:gd name="T39" fmla="*/ 31 w 38"/>
                          <a:gd name="T40" fmla="*/ 32 w 38"/>
                          <a:gd name="T41" fmla="*/ 34 w 38"/>
                          <a:gd name="T42" fmla="*/ 34 w 38"/>
                          <a:gd name="T43" fmla="*/ 34 w 38"/>
                          <a:gd name="T44" fmla="*/ 34 w 38"/>
                          <a:gd name="T45" fmla="*/ 36 w 38"/>
                          <a:gd name="T46" fmla="*/ 37 w 38"/>
                          <a:gd name="T47" fmla="*/ 37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6" name="Freeform 3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29218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2 w 42"/>
                          <a:gd name="T2" fmla="*/ 2 w 42"/>
                          <a:gd name="T3" fmla="*/ 3 w 42"/>
                          <a:gd name="T4" fmla="*/ 5 w 42"/>
                          <a:gd name="T5" fmla="*/ 5 w 42"/>
                          <a:gd name="T6" fmla="*/ 5 w 42"/>
                          <a:gd name="T7" fmla="*/ 7 w 42"/>
                          <a:gd name="T8" fmla="*/ 8 w 42"/>
                          <a:gd name="T9" fmla="*/ 8 w 42"/>
                          <a:gd name="T10" fmla="*/ 11 w 42"/>
                          <a:gd name="T11" fmla="*/ 11 w 42"/>
                          <a:gd name="T12" fmla="*/ 11 w 42"/>
                          <a:gd name="T13" fmla="*/ 12 w 42"/>
                          <a:gd name="T14" fmla="*/ 13 w 42"/>
                          <a:gd name="T15" fmla="*/ 14 w 42"/>
                          <a:gd name="T16" fmla="*/ 15 w 42"/>
                          <a:gd name="T17" fmla="*/ 16 w 42"/>
                          <a:gd name="T18" fmla="*/ 17 w 42"/>
                          <a:gd name="T19" fmla="*/ 18 w 42"/>
                          <a:gd name="T20" fmla="*/ 18 w 42"/>
                          <a:gd name="T21" fmla="*/ 20 w 42"/>
                          <a:gd name="T22" fmla="*/ 21 w 42"/>
                          <a:gd name="T23" fmla="*/ 21 w 42"/>
                          <a:gd name="T24" fmla="*/ 21 w 42"/>
                          <a:gd name="T25" fmla="*/ 22 w 42"/>
                          <a:gd name="T26" fmla="*/ 23 w 42"/>
                          <a:gd name="T27" fmla="*/ 24 w 42"/>
                          <a:gd name="T28" fmla="*/ 24 w 42"/>
                          <a:gd name="T29" fmla="*/ 26 w 42"/>
                          <a:gd name="T30" fmla="*/ 27 w 42"/>
                          <a:gd name="T31" fmla="*/ 27 w 42"/>
                          <a:gd name="T32" fmla="*/ 27 w 42"/>
                          <a:gd name="T33" fmla="*/ 28 w 42"/>
                          <a:gd name="T34" fmla="*/ 30 w 42"/>
                          <a:gd name="T35" fmla="*/ 30 w 42"/>
                          <a:gd name="T36" fmla="*/ 31 w 42"/>
                          <a:gd name="T37" fmla="*/ 32 w 42"/>
                          <a:gd name="T38" fmla="*/ 33 w 42"/>
                          <a:gd name="T39" fmla="*/ 33 w 42"/>
                          <a:gd name="T40" fmla="*/ 34 w 42"/>
                          <a:gd name="T41" fmla="*/ 36 w 42"/>
                          <a:gd name="T42" fmla="*/ 36 w 42"/>
                          <a:gd name="T43" fmla="*/ 37 w 42"/>
                          <a:gd name="T44" fmla="*/ 37 w 42"/>
                          <a:gd name="T45" fmla="*/ 39 w 42"/>
                          <a:gd name="T46" fmla="*/ 39 w 42"/>
                          <a:gd name="T47" fmla="*/ 39 w 42"/>
                          <a:gd name="T48" fmla="*/ 41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7" name="Freeform 3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72217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1 w 41"/>
                          <a:gd name="T3" fmla="*/ 1 w 41"/>
                          <a:gd name="T4" fmla="*/ 4 w 41"/>
                          <a:gd name="T5" fmla="*/ 4 w 41"/>
                          <a:gd name="T6" fmla="*/ 4 w 41"/>
                          <a:gd name="T7" fmla="*/ 5 w 41"/>
                          <a:gd name="T8" fmla="*/ 6 w 41"/>
                          <a:gd name="T9" fmla="*/ 7 w 41"/>
                          <a:gd name="T10" fmla="*/ 7 w 41"/>
                          <a:gd name="T11" fmla="*/ 7 w 41"/>
                          <a:gd name="T12" fmla="*/ 10 w 41"/>
                          <a:gd name="T13" fmla="*/ 10 w 41"/>
                          <a:gd name="T14" fmla="*/ 12 w 41"/>
                          <a:gd name="T15" fmla="*/ 13 w 41"/>
                          <a:gd name="T16" fmla="*/ 13 w 41"/>
                          <a:gd name="T17" fmla="*/ 13 w 41"/>
                          <a:gd name="T18" fmla="*/ 15 w 41"/>
                          <a:gd name="T19" fmla="*/ 16 w 41"/>
                          <a:gd name="T20" fmla="*/ 16 w 41"/>
                          <a:gd name="T21" fmla="*/ 17 w 41"/>
                          <a:gd name="T22" fmla="*/ 18 w 41"/>
                          <a:gd name="T23" fmla="*/ 19 w 41"/>
                          <a:gd name="T24" fmla="*/ 19 w 41"/>
                          <a:gd name="T25" fmla="*/ 22 w 41"/>
                          <a:gd name="T26" fmla="*/ 22 w 41"/>
                          <a:gd name="T27" fmla="*/ 23 w 41"/>
                          <a:gd name="T28" fmla="*/ 23 w 41"/>
                          <a:gd name="T29" fmla="*/ 25 w 41"/>
                          <a:gd name="T30" fmla="*/ 25 w 41"/>
                          <a:gd name="T31" fmla="*/ 25 w 41"/>
                          <a:gd name="T32" fmla="*/ 26 w 41"/>
                          <a:gd name="T33" fmla="*/ 28 w 41"/>
                          <a:gd name="T34" fmla="*/ 29 w 41"/>
                          <a:gd name="T35" fmla="*/ 29 w 41"/>
                          <a:gd name="T36" fmla="*/ 30 w 41"/>
                          <a:gd name="T37" fmla="*/ 32 w 41"/>
                          <a:gd name="T38" fmla="*/ 32 w 41"/>
                          <a:gd name="T39" fmla="*/ 33 w 41"/>
                          <a:gd name="T40" fmla="*/ 34 w 41"/>
                          <a:gd name="T41" fmla="*/ 35 w 41"/>
                          <a:gd name="T42" fmla="*/ 35 w 41"/>
                          <a:gd name="T43" fmla="*/ 36 w 41"/>
                          <a:gd name="T44" fmla="*/ 38 w 41"/>
                          <a:gd name="T45" fmla="*/ 38 w 41"/>
                          <a:gd name="T46" fmla="*/ 38 w 41"/>
                          <a:gd name="T47" fmla="*/ 39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8" name="Freeform 3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14192" y="3631576"/>
                        <a:ext cx="40951" cy="0"/>
                      </a:xfrm>
                      <a:custGeom>
                        <a:avLst/>
                        <a:gdLst>
                          <a:gd name="T0" fmla="*/ 0 w 40"/>
                          <a:gd name="T1" fmla="*/ 0 w 40"/>
                          <a:gd name="T2" fmla="*/ 3 w 40"/>
                          <a:gd name="T3" fmla="*/ 3 w 40"/>
                          <a:gd name="T4" fmla="*/ 3 w 40"/>
                          <a:gd name="T5" fmla="*/ 3 w 40"/>
                          <a:gd name="T6" fmla="*/ 3 w 40"/>
                          <a:gd name="T7" fmla="*/ 6 w 40"/>
                          <a:gd name="T8" fmla="*/ 6 w 40"/>
                          <a:gd name="T9" fmla="*/ 6 w 40"/>
                          <a:gd name="T10" fmla="*/ 7 w 40"/>
                          <a:gd name="T11" fmla="*/ 9 w 40"/>
                          <a:gd name="T12" fmla="*/ 9 w 40"/>
                          <a:gd name="T13" fmla="*/ 10 w 40"/>
                          <a:gd name="T14" fmla="*/ 10 w 40"/>
                          <a:gd name="T15" fmla="*/ 10 w 40"/>
                          <a:gd name="T16" fmla="*/ 12 w 40"/>
                          <a:gd name="T17" fmla="*/ 13 w 40"/>
                          <a:gd name="T18" fmla="*/ 14 w 40"/>
                          <a:gd name="T19" fmla="*/ 15 w 40"/>
                          <a:gd name="T20" fmla="*/ 16 w 40"/>
                          <a:gd name="T21" fmla="*/ 16 w 40"/>
                          <a:gd name="T22" fmla="*/ 17 w 40"/>
                          <a:gd name="T23" fmla="*/ 19 w 40"/>
                          <a:gd name="T24" fmla="*/ 19 w 40"/>
                          <a:gd name="T25" fmla="*/ 19 w 40"/>
                          <a:gd name="T26" fmla="*/ 21 w 40"/>
                          <a:gd name="T27" fmla="*/ 22 w 40"/>
                          <a:gd name="T28" fmla="*/ 22 w 40"/>
                          <a:gd name="T29" fmla="*/ 24 w 40"/>
                          <a:gd name="T30" fmla="*/ 25 w 40"/>
                          <a:gd name="T31" fmla="*/ 25 w 40"/>
                          <a:gd name="T32" fmla="*/ 25 w 40"/>
                          <a:gd name="T33" fmla="*/ 25 w 40"/>
                          <a:gd name="T34" fmla="*/ 26 w 40"/>
                          <a:gd name="T35" fmla="*/ 28 w 40"/>
                          <a:gd name="T36" fmla="*/ 28 w 40"/>
                          <a:gd name="T37" fmla="*/ 30 w 40"/>
                          <a:gd name="T38" fmla="*/ 31 w 40"/>
                          <a:gd name="T39" fmla="*/ 32 w 40"/>
                          <a:gd name="T40" fmla="*/ 32 w 40"/>
                          <a:gd name="T41" fmla="*/ 32 w 40"/>
                          <a:gd name="T42" fmla="*/ 34 w 40"/>
                          <a:gd name="T43" fmla="*/ 35 w 40"/>
                          <a:gd name="T44" fmla="*/ 36 w 40"/>
                          <a:gd name="T45" fmla="*/ 37 w 40"/>
                          <a:gd name="T46" fmla="*/ 37 w 40"/>
                          <a:gd name="T47" fmla="*/ 37 w 40"/>
                          <a:gd name="T48" fmla="*/ 38 w 40"/>
                          <a:gd name="T49" fmla="*/ 40 w 4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9" name="Freeform 3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55143" y="3631576"/>
                        <a:ext cx="38904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1 w 38"/>
                          <a:gd name="T3" fmla="*/ 1 w 38"/>
                          <a:gd name="T4" fmla="*/ 2 w 38"/>
                          <a:gd name="T5" fmla="*/ 4 w 38"/>
                          <a:gd name="T6" fmla="*/ 4 w 38"/>
                          <a:gd name="T7" fmla="*/ 6 w 38"/>
                          <a:gd name="T8" fmla="*/ 7 w 38"/>
                          <a:gd name="T9" fmla="*/ 7 w 38"/>
                          <a:gd name="T10" fmla="*/ 7 w 38"/>
                          <a:gd name="T11" fmla="*/ 9 w 38"/>
                          <a:gd name="T12" fmla="*/ 10 w 38"/>
                          <a:gd name="T13" fmla="*/ 10 w 38"/>
                          <a:gd name="T14" fmla="*/ 11 w 38"/>
                          <a:gd name="T15" fmla="*/ 13 w 38"/>
                          <a:gd name="T16" fmla="*/ 13 w 38"/>
                          <a:gd name="T17" fmla="*/ 13 w 38"/>
                          <a:gd name="T18" fmla="*/ 15 w 38"/>
                          <a:gd name="T19" fmla="*/ 15 w 38"/>
                          <a:gd name="T20" fmla="*/ 16 w 38"/>
                          <a:gd name="T21" fmla="*/ 16 w 38"/>
                          <a:gd name="T22" fmla="*/ 18 w 38"/>
                          <a:gd name="T23" fmla="*/ 18 w 38"/>
                          <a:gd name="T24" fmla="*/ 19 w 38"/>
                          <a:gd name="T25" fmla="*/ 19 w 38"/>
                          <a:gd name="T26" fmla="*/ 21 w 38"/>
                          <a:gd name="T27" fmla="*/ 22 w 38"/>
                          <a:gd name="T28" fmla="*/ 22 w 38"/>
                          <a:gd name="T29" fmla="*/ 23 w 38"/>
                          <a:gd name="T30" fmla="*/ 23 w 38"/>
                          <a:gd name="T31" fmla="*/ 24 w 38"/>
                          <a:gd name="T32" fmla="*/ 25 w 38"/>
                          <a:gd name="T33" fmla="*/ 25 w 38"/>
                          <a:gd name="T34" fmla="*/ 27 w 38"/>
                          <a:gd name="T35" fmla="*/ 28 w 38"/>
                          <a:gd name="T36" fmla="*/ 29 w 38"/>
                          <a:gd name="T37" fmla="*/ 29 w 38"/>
                          <a:gd name="T38" fmla="*/ 30 w 38"/>
                          <a:gd name="T39" fmla="*/ 32 w 38"/>
                          <a:gd name="T40" fmla="*/ 32 w 38"/>
                          <a:gd name="T41" fmla="*/ 32 w 38"/>
                          <a:gd name="T42" fmla="*/ 33 w 38"/>
                          <a:gd name="T43" fmla="*/ 34 w 38"/>
                          <a:gd name="T44" fmla="*/ 35 w 38"/>
                          <a:gd name="T45" fmla="*/ 35 w 38"/>
                          <a:gd name="T46" fmla="*/ 36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0" name="Freeform 3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94047" y="3631576"/>
                        <a:ext cx="40951" cy="0"/>
                      </a:xfrm>
                      <a:custGeom>
                        <a:avLst/>
                        <a:gdLst>
                          <a:gd name="T0" fmla="*/ 0 w 40"/>
                          <a:gd name="T1" fmla="*/ 1 w 40"/>
                          <a:gd name="T2" fmla="*/ 2 w 40"/>
                          <a:gd name="T3" fmla="*/ 3 w 40"/>
                          <a:gd name="T4" fmla="*/ 3 w 40"/>
                          <a:gd name="T5" fmla="*/ 5 w 40"/>
                          <a:gd name="T6" fmla="*/ 6 w 40"/>
                          <a:gd name="T7" fmla="*/ 6 w 40"/>
                          <a:gd name="T8" fmla="*/ 7 w 40"/>
                          <a:gd name="T9" fmla="*/ 8 w 40"/>
                          <a:gd name="T10" fmla="*/ 9 w 40"/>
                          <a:gd name="T11" fmla="*/ 9 w 40"/>
                          <a:gd name="T12" fmla="*/ 12 w 40"/>
                          <a:gd name="T13" fmla="*/ 12 w 40"/>
                          <a:gd name="T14" fmla="*/ 12 w 40"/>
                          <a:gd name="T15" fmla="*/ 13 w 40"/>
                          <a:gd name="T16" fmla="*/ 13 w 40"/>
                          <a:gd name="T17" fmla="*/ 14 w 40"/>
                          <a:gd name="T18" fmla="*/ 15 w 40"/>
                          <a:gd name="T19" fmla="*/ 16 w 40"/>
                          <a:gd name="T20" fmla="*/ 17 w 40"/>
                          <a:gd name="T21" fmla="*/ 19 w 40"/>
                          <a:gd name="T22" fmla="*/ 19 w 40"/>
                          <a:gd name="T23" fmla="*/ 19 w 40"/>
                          <a:gd name="T24" fmla="*/ 20 w 40"/>
                          <a:gd name="T25" fmla="*/ 22 w 40"/>
                          <a:gd name="T26" fmla="*/ 22 w 40"/>
                          <a:gd name="T27" fmla="*/ 22 w 40"/>
                          <a:gd name="T28" fmla="*/ 23 w 40"/>
                          <a:gd name="T29" fmla="*/ 25 w 40"/>
                          <a:gd name="T30" fmla="*/ 25 w 40"/>
                          <a:gd name="T31" fmla="*/ 27 w 40"/>
                          <a:gd name="T32" fmla="*/ 28 w 40"/>
                          <a:gd name="T33" fmla="*/ 28 w 40"/>
                          <a:gd name="T34" fmla="*/ 28 w 40"/>
                          <a:gd name="T35" fmla="*/ 29 w 40"/>
                          <a:gd name="T36" fmla="*/ 31 w 40"/>
                          <a:gd name="T37" fmla="*/ 31 w 40"/>
                          <a:gd name="T38" fmla="*/ 33 w 40"/>
                          <a:gd name="T39" fmla="*/ 34 w 40"/>
                          <a:gd name="T40" fmla="*/ 34 w 40"/>
                          <a:gd name="T41" fmla="*/ 35 w 40"/>
                          <a:gd name="T42" fmla="*/ 35 w 40"/>
                          <a:gd name="T43" fmla="*/ 35 w 40"/>
                          <a:gd name="T44" fmla="*/ 37 w 40"/>
                          <a:gd name="T45" fmla="*/ 38 w 40"/>
                          <a:gd name="T46" fmla="*/ 38 w 40"/>
                          <a:gd name="T47" fmla="*/ 40 w 40"/>
                          <a:gd name="T48" fmla="*/ 40 w 40"/>
                          <a:gd name="T49" fmla="*/ 40 w 4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0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1" name="Freeform 3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34998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1 w 42"/>
                          <a:gd name="T2" fmla="*/ 4 w 42"/>
                          <a:gd name="T3" fmla="*/ 4 w 42"/>
                          <a:gd name="T4" fmla="*/ 4 w 42"/>
                          <a:gd name="T5" fmla="*/ 7 w 42"/>
                          <a:gd name="T6" fmla="*/ 7 w 42"/>
                          <a:gd name="T7" fmla="*/ 7 w 42"/>
                          <a:gd name="T8" fmla="*/ 9 w 42"/>
                          <a:gd name="T9" fmla="*/ 9 w 42"/>
                          <a:gd name="T10" fmla="*/ 10 w 42"/>
                          <a:gd name="T11" fmla="*/ 10 w 42"/>
                          <a:gd name="T12" fmla="*/ 11 w 42"/>
                          <a:gd name="T13" fmla="*/ 13 w 42"/>
                          <a:gd name="T14" fmla="*/ 13 w 42"/>
                          <a:gd name="T15" fmla="*/ 14 w 42"/>
                          <a:gd name="T16" fmla="*/ 15 w 42"/>
                          <a:gd name="T17" fmla="*/ 16 w 42"/>
                          <a:gd name="T18" fmla="*/ 16 w 42"/>
                          <a:gd name="T19" fmla="*/ 16 w 42"/>
                          <a:gd name="T20" fmla="*/ 19 w 42"/>
                          <a:gd name="T21" fmla="*/ 19 w 42"/>
                          <a:gd name="T22" fmla="*/ 20 w 42"/>
                          <a:gd name="T23" fmla="*/ 20 w 42"/>
                          <a:gd name="T24" fmla="*/ 21 w 42"/>
                          <a:gd name="T25" fmla="*/ 22 w 42"/>
                          <a:gd name="T26" fmla="*/ 22 w 42"/>
                          <a:gd name="T27" fmla="*/ 23 w 42"/>
                          <a:gd name="T28" fmla="*/ 25 w 42"/>
                          <a:gd name="T29" fmla="*/ 26 w 42"/>
                          <a:gd name="T30" fmla="*/ 26 w 42"/>
                          <a:gd name="T31" fmla="*/ 28 w 42"/>
                          <a:gd name="T32" fmla="*/ 28 w 42"/>
                          <a:gd name="T33" fmla="*/ 28 w 42"/>
                          <a:gd name="T34" fmla="*/ 31 w 42"/>
                          <a:gd name="T35" fmla="*/ 31 w 42"/>
                          <a:gd name="T36" fmla="*/ 32 w 42"/>
                          <a:gd name="T37" fmla="*/ 32 w 42"/>
                          <a:gd name="T38" fmla="*/ 34 w 42"/>
                          <a:gd name="T39" fmla="*/ 35 w 42"/>
                          <a:gd name="T40" fmla="*/ 35 w 42"/>
                          <a:gd name="T41" fmla="*/ 36 w 42"/>
                          <a:gd name="T42" fmla="*/ 37 w 42"/>
                          <a:gd name="T43" fmla="*/ 38 w 42"/>
                          <a:gd name="T44" fmla="*/ 38 w 42"/>
                          <a:gd name="T45" fmla="*/ 38 w 42"/>
                          <a:gd name="T46" fmla="*/ 41 w 42"/>
                          <a:gd name="T47" fmla="*/ 41 w 42"/>
                          <a:gd name="T48" fmla="*/ 41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2" name="Freeform 3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77997" y="3631576"/>
                        <a:ext cx="39927" cy="0"/>
                      </a:xfrm>
                      <a:custGeom>
                        <a:avLst/>
                        <a:gdLst>
                          <a:gd name="T0" fmla="*/ 0 w 39"/>
                          <a:gd name="T1" fmla="*/ 1 w 39"/>
                          <a:gd name="T2" fmla="*/ 2 w 39"/>
                          <a:gd name="T3" fmla="*/ 2 w 39"/>
                          <a:gd name="T4" fmla="*/ 2 w 39"/>
                          <a:gd name="T5" fmla="*/ 5 w 39"/>
                          <a:gd name="T6" fmla="*/ 5 w 39"/>
                          <a:gd name="T7" fmla="*/ 6 w 39"/>
                          <a:gd name="T8" fmla="*/ 6 w 39"/>
                          <a:gd name="T9" fmla="*/ 8 w 39"/>
                          <a:gd name="T10" fmla="*/ 8 w 39"/>
                          <a:gd name="T11" fmla="*/ 8 w 39"/>
                          <a:gd name="T12" fmla="*/ 10 w 39"/>
                          <a:gd name="T13" fmla="*/ 11 w 39"/>
                          <a:gd name="T14" fmla="*/ 11 w 39"/>
                          <a:gd name="T15" fmla="*/ 12 w 39"/>
                          <a:gd name="T16" fmla="*/ 12 w 39"/>
                          <a:gd name="T17" fmla="*/ 15 w 39"/>
                          <a:gd name="T18" fmla="*/ 15 w 39"/>
                          <a:gd name="T19" fmla="*/ 16 w 39"/>
                          <a:gd name="T20" fmla="*/ 16 w 39"/>
                          <a:gd name="T21" fmla="*/ 18 w 39"/>
                          <a:gd name="T22" fmla="*/ 18 w 39"/>
                          <a:gd name="T23" fmla="*/ 18 w 39"/>
                          <a:gd name="T24" fmla="*/ 20 w 39"/>
                          <a:gd name="T25" fmla="*/ 21 w 39"/>
                          <a:gd name="T26" fmla="*/ 21 w 39"/>
                          <a:gd name="T27" fmla="*/ 21 w 39"/>
                          <a:gd name="T28" fmla="*/ 22 w 39"/>
                          <a:gd name="T29" fmla="*/ 24 w 39"/>
                          <a:gd name="T30" fmla="*/ 24 w 39"/>
                          <a:gd name="T31" fmla="*/ 24 w 39"/>
                          <a:gd name="T32" fmla="*/ 27 w 39"/>
                          <a:gd name="T33" fmla="*/ 27 w 39"/>
                          <a:gd name="T34" fmla="*/ 27 w 39"/>
                          <a:gd name="T35" fmla="*/ 27 w 39"/>
                          <a:gd name="T36" fmla="*/ 29 w 39"/>
                          <a:gd name="T37" fmla="*/ 30 w 39"/>
                          <a:gd name="T38" fmla="*/ 30 w 39"/>
                          <a:gd name="T39" fmla="*/ 32 w 39"/>
                          <a:gd name="T40" fmla="*/ 33 w 39"/>
                          <a:gd name="T41" fmla="*/ 33 w 39"/>
                          <a:gd name="T42" fmla="*/ 34 w 39"/>
                          <a:gd name="T43" fmla="*/ 34 w 39"/>
                          <a:gd name="T44" fmla="*/ 36 w 39"/>
                          <a:gd name="T45" fmla="*/ 36 w 39"/>
                          <a:gd name="T46" fmla="*/ 37 w 39"/>
                          <a:gd name="T47" fmla="*/ 38 w 39"/>
                          <a:gd name="T48" fmla="*/ 38 w 39"/>
                          <a:gd name="T49" fmla="*/ 39 w 3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9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3" name="Freeform 3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17924" y="3631576"/>
                        <a:ext cx="45046" cy="0"/>
                      </a:xfrm>
                      <a:custGeom>
                        <a:avLst/>
                        <a:gdLst>
                          <a:gd name="T0" fmla="*/ 0 w 44"/>
                          <a:gd name="T1" fmla="*/ 0 w 44"/>
                          <a:gd name="T2" fmla="*/ 1 w 44"/>
                          <a:gd name="T3" fmla="*/ 4 w 44"/>
                          <a:gd name="T4" fmla="*/ 4 w 44"/>
                          <a:gd name="T5" fmla="*/ 7 w 44"/>
                          <a:gd name="T6" fmla="*/ 7 w 44"/>
                          <a:gd name="T7" fmla="*/ 7 w 44"/>
                          <a:gd name="T8" fmla="*/ 10 w 44"/>
                          <a:gd name="T9" fmla="*/ 10 w 44"/>
                          <a:gd name="T10" fmla="*/ 10 w 44"/>
                          <a:gd name="T11" fmla="*/ 13 w 44"/>
                          <a:gd name="T12" fmla="*/ 13 w 44"/>
                          <a:gd name="T13" fmla="*/ 13 w 44"/>
                          <a:gd name="T14" fmla="*/ 14 w 44"/>
                          <a:gd name="T15" fmla="*/ 15 w 44"/>
                          <a:gd name="T16" fmla="*/ 16 w 44"/>
                          <a:gd name="T17" fmla="*/ 16 w 44"/>
                          <a:gd name="T18" fmla="*/ 17 w 44"/>
                          <a:gd name="T19" fmla="*/ 19 w 44"/>
                          <a:gd name="T20" fmla="*/ 19 w 44"/>
                          <a:gd name="T21" fmla="*/ 20 w 44"/>
                          <a:gd name="T22" fmla="*/ 20 w 44"/>
                          <a:gd name="T23" fmla="*/ 22 w 44"/>
                          <a:gd name="T24" fmla="*/ 22 w 44"/>
                          <a:gd name="T25" fmla="*/ 25 w 44"/>
                          <a:gd name="T26" fmla="*/ 25 w 44"/>
                          <a:gd name="T27" fmla="*/ 25 w 44"/>
                          <a:gd name="T28" fmla="*/ 26 w 44"/>
                          <a:gd name="T29" fmla="*/ 26 w 44"/>
                          <a:gd name="T30" fmla="*/ 29 w 44"/>
                          <a:gd name="T31" fmla="*/ 29 w 44"/>
                          <a:gd name="T32" fmla="*/ 29 w 44"/>
                          <a:gd name="T33" fmla="*/ 29 w 44"/>
                          <a:gd name="T34" fmla="*/ 31 w 44"/>
                          <a:gd name="T35" fmla="*/ 32 w 44"/>
                          <a:gd name="T36" fmla="*/ 32 w 44"/>
                          <a:gd name="T37" fmla="*/ 32 w 44"/>
                          <a:gd name="T38" fmla="*/ 34 w 44"/>
                          <a:gd name="T39" fmla="*/ 35 w 44"/>
                          <a:gd name="T40" fmla="*/ 35 w 44"/>
                          <a:gd name="T41" fmla="*/ 36 w 44"/>
                          <a:gd name="T42" fmla="*/ 36 w 44"/>
                          <a:gd name="T43" fmla="*/ 38 w 44"/>
                          <a:gd name="T44" fmla="*/ 38 w 44"/>
                          <a:gd name="T45" fmla="*/ 39 w 44"/>
                          <a:gd name="T46" fmla="*/ 41 w 44"/>
                          <a:gd name="T47" fmla="*/ 41 w 44"/>
                          <a:gd name="T48" fmla="*/ 42 w 44"/>
                          <a:gd name="T49" fmla="*/ 44 w 4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4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4" name="Freeform 3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62970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2 w 41"/>
                          <a:gd name="T4" fmla="*/ 3 w 41"/>
                          <a:gd name="T5" fmla="*/ 3 w 41"/>
                          <a:gd name="T6" fmla="*/ 4 w 41"/>
                          <a:gd name="T7" fmla="*/ 6 w 41"/>
                          <a:gd name="T8" fmla="*/ 6 w 41"/>
                          <a:gd name="T9" fmla="*/ 6 w 41"/>
                          <a:gd name="T10" fmla="*/ 6 w 41"/>
                          <a:gd name="T11" fmla="*/ 7 w 41"/>
                          <a:gd name="T12" fmla="*/ 9 w 41"/>
                          <a:gd name="T13" fmla="*/ 9 w 41"/>
                          <a:gd name="T14" fmla="*/ 10 w 41"/>
                          <a:gd name="T15" fmla="*/ 13 w 41"/>
                          <a:gd name="T16" fmla="*/ 13 w 41"/>
                          <a:gd name="T17" fmla="*/ 13 w 41"/>
                          <a:gd name="T18" fmla="*/ 14 w 41"/>
                          <a:gd name="T19" fmla="*/ 14 w 41"/>
                          <a:gd name="T20" fmla="*/ 16 w 41"/>
                          <a:gd name="T21" fmla="*/ 16 w 41"/>
                          <a:gd name="T22" fmla="*/ 16 w 41"/>
                          <a:gd name="T23" fmla="*/ 19 w 41"/>
                          <a:gd name="T24" fmla="*/ 19 w 41"/>
                          <a:gd name="T25" fmla="*/ 19 w 41"/>
                          <a:gd name="T26" fmla="*/ 20 w 41"/>
                          <a:gd name="T27" fmla="*/ 22 w 41"/>
                          <a:gd name="T28" fmla="*/ 22 w 41"/>
                          <a:gd name="T29" fmla="*/ 23 w 41"/>
                          <a:gd name="T30" fmla="*/ 25 w 41"/>
                          <a:gd name="T31" fmla="*/ 25 w 41"/>
                          <a:gd name="T32" fmla="*/ 25 w 41"/>
                          <a:gd name="T33" fmla="*/ 26 w 41"/>
                          <a:gd name="T34" fmla="*/ 28 w 41"/>
                          <a:gd name="T35" fmla="*/ 28 w 41"/>
                          <a:gd name="T36" fmla="*/ 28 w 41"/>
                          <a:gd name="T37" fmla="*/ 30 w 41"/>
                          <a:gd name="T38" fmla="*/ 31 w 41"/>
                          <a:gd name="T39" fmla="*/ 32 w 41"/>
                          <a:gd name="T40" fmla="*/ 32 w 41"/>
                          <a:gd name="T41" fmla="*/ 34 w 41"/>
                          <a:gd name="T42" fmla="*/ 34 w 41"/>
                          <a:gd name="T43" fmla="*/ 35 w 41"/>
                          <a:gd name="T44" fmla="*/ 35 w 41"/>
                          <a:gd name="T45" fmla="*/ 38 w 41"/>
                          <a:gd name="T46" fmla="*/ 38 w 41"/>
                          <a:gd name="T47" fmla="*/ 38 w 41"/>
                          <a:gd name="T48" fmla="*/ 38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5" name="Freeform 3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4946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3 w 41"/>
                          <a:gd name="T4" fmla="*/ 3 w 41"/>
                          <a:gd name="T5" fmla="*/ 3 w 41"/>
                          <a:gd name="T6" fmla="*/ 3 w 41"/>
                          <a:gd name="T7" fmla="*/ 5 w 41"/>
                          <a:gd name="T8" fmla="*/ 6 w 41"/>
                          <a:gd name="T9" fmla="*/ 6 w 41"/>
                          <a:gd name="T10" fmla="*/ 7 w 41"/>
                          <a:gd name="T11" fmla="*/ 8 w 41"/>
                          <a:gd name="T12" fmla="*/ 9 w 41"/>
                          <a:gd name="T13" fmla="*/ 9 w 41"/>
                          <a:gd name="T14" fmla="*/ 11 w 41"/>
                          <a:gd name="T15" fmla="*/ 12 w 41"/>
                          <a:gd name="T16" fmla="*/ 12 w 41"/>
                          <a:gd name="T17" fmla="*/ 14 w 41"/>
                          <a:gd name="T18" fmla="*/ 15 w 41"/>
                          <a:gd name="T19" fmla="*/ 16 w 41"/>
                          <a:gd name="T20" fmla="*/ 18 w 41"/>
                          <a:gd name="T21" fmla="*/ 18 w 41"/>
                          <a:gd name="T22" fmla="*/ 18 w 41"/>
                          <a:gd name="T23" fmla="*/ 19 w 41"/>
                          <a:gd name="T24" fmla="*/ 21 w 41"/>
                          <a:gd name="T25" fmla="*/ 22 w 41"/>
                          <a:gd name="T26" fmla="*/ 22 w 41"/>
                          <a:gd name="T27" fmla="*/ 25 w 41"/>
                          <a:gd name="T28" fmla="*/ 25 w 41"/>
                          <a:gd name="T29" fmla="*/ 25 w 41"/>
                          <a:gd name="T30" fmla="*/ 25 w 41"/>
                          <a:gd name="T31" fmla="*/ 27 w 41"/>
                          <a:gd name="T32" fmla="*/ 28 w 41"/>
                          <a:gd name="T33" fmla="*/ 28 w 41"/>
                          <a:gd name="T34" fmla="*/ 29 w 41"/>
                          <a:gd name="T35" fmla="*/ 29 w 41"/>
                          <a:gd name="T36" fmla="*/ 31 w 41"/>
                          <a:gd name="T37" fmla="*/ 31 w 41"/>
                          <a:gd name="T38" fmla="*/ 31 w 41"/>
                          <a:gd name="T39" fmla="*/ 33 w 41"/>
                          <a:gd name="T40" fmla="*/ 34 w 41"/>
                          <a:gd name="T41" fmla="*/ 34 w 41"/>
                          <a:gd name="T42" fmla="*/ 34 w 41"/>
                          <a:gd name="T43" fmla="*/ 35 w 41"/>
                          <a:gd name="T44" fmla="*/ 37 w 41"/>
                          <a:gd name="T45" fmla="*/ 37 w 41"/>
                          <a:gd name="T46" fmla="*/ 38 w 41"/>
                          <a:gd name="T47" fmla="*/ 40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6" name="Freeform 3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46921" y="3631576"/>
                        <a:ext cx="44023" cy="0"/>
                      </a:xfrm>
                      <a:custGeom>
                        <a:avLst/>
                        <a:gdLst>
                          <a:gd name="T0" fmla="*/ 0 w 43"/>
                          <a:gd name="T1" fmla="*/ 2 w 43"/>
                          <a:gd name="T2" fmla="*/ 3 w 43"/>
                          <a:gd name="T3" fmla="*/ 3 w 43"/>
                          <a:gd name="T4" fmla="*/ 5 w 43"/>
                          <a:gd name="T5" fmla="*/ 5 w 43"/>
                          <a:gd name="T6" fmla="*/ 5 w 43"/>
                          <a:gd name="T7" fmla="*/ 6 w 43"/>
                          <a:gd name="T8" fmla="*/ 9 w 43"/>
                          <a:gd name="T9" fmla="*/ 9 w 43"/>
                          <a:gd name="T10" fmla="*/ 9 w 43"/>
                          <a:gd name="T11" fmla="*/ 9 w 43"/>
                          <a:gd name="T12" fmla="*/ 11 w 43"/>
                          <a:gd name="T13" fmla="*/ 12 w 43"/>
                          <a:gd name="T14" fmla="*/ 12 w 43"/>
                          <a:gd name="T15" fmla="*/ 13 w 43"/>
                          <a:gd name="T16" fmla="*/ 15 w 43"/>
                          <a:gd name="T17" fmla="*/ 15 w 43"/>
                          <a:gd name="T18" fmla="*/ 17 w 43"/>
                          <a:gd name="T19" fmla="*/ 18 w 43"/>
                          <a:gd name="T20" fmla="*/ 18 w 43"/>
                          <a:gd name="T21" fmla="*/ 19 w 43"/>
                          <a:gd name="T22" fmla="*/ 21 w 43"/>
                          <a:gd name="T23" fmla="*/ 21 w 43"/>
                          <a:gd name="T24" fmla="*/ 21 w 43"/>
                          <a:gd name="T25" fmla="*/ 22 w 43"/>
                          <a:gd name="T26" fmla="*/ 24 w 43"/>
                          <a:gd name="T27" fmla="*/ 24 w 43"/>
                          <a:gd name="T28" fmla="*/ 24 w 43"/>
                          <a:gd name="T29" fmla="*/ 24 w 43"/>
                          <a:gd name="T30" fmla="*/ 27 w 43"/>
                          <a:gd name="T31" fmla="*/ 28 w 43"/>
                          <a:gd name="T32" fmla="*/ 28 w 43"/>
                          <a:gd name="T33" fmla="*/ 30 w 43"/>
                          <a:gd name="T34" fmla="*/ 30 w 43"/>
                          <a:gd name="T35" fmla="*/ 31 w 43"/>
                          <a:gd name="T36" fmla="*/ 31 w 43"/>
                          <a:gd name="T37" fmla="*/ 33 w 43"/>
                          <a:gd name="T38" fmla="*/ 33 w 43"/>
                          <a:gd name="T39" fmla="*/ 34 w 43"/>
                          <a:gd name="T40" fmla="*/ 35 w 43"/>
                          <a:gd name="T41" fmla="*/ 37 w 43"/>
                          <a:gd name="T42" fmla="*/ 37 w 43"/>
                          <a:gd name="T43" fmla="*/ 37 w 43"/>
                          <a:gd name="T44" fmla="*/ 37 w 43"/>
                          <a:gd name="T45" fmla="*/ 39 w 43"/>
                          <a:gd name="T46" fmla="*/ 40 w 43"/>
                          <a:gd name="T47" fmla="*/ 40 w 43"/>
                          <a:gd name="T48" fmla="*/ 40 w 43"/>
                          <a:gd name="T49" fmla="*/ 43 w 4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3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7" name="Freeform 3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90943" y="3628504"/>
                        <a:ext cx="44023" cy="3071"/>
                      </a:xfrm>
                      <a:custGeom>
                        <a:avLst/>
                        <a:gdLst>
                          <a:gd name="T0" fmla="*/ 0 w 43"/>
                          <a:gd name="T1" fmla="*/ 3 h 3"/>
                          <a:gd name="T2" fmla="*/ 0 w 43"/>
                          <a:gd name="T3" fmla="*/ 3 h 3"/>
                          <a:gd name="T4" fmla="*/ 1 w 43"/>
                          <a:gd name="T5" fmla="*/ 3 h 3"/>
                          <a:gd name="T6" fmla="*/ 3 w 43"/>
                          <a:gd name="T7" fmla="*/ 3 h 3"/>
                          <a:gd name="T8" fmla="*/ 3 w 43"/>
                          <a:gd name="T9" fmla="*/ 3 h 3"/>
                          <a:gd name="T10" fmla="*/ 3 w 43"/>
                          <a:gd name="T11" fmla="*/ 3 h 3"/>
                          <a:gd name="T12" fmla="*/ 3 w 43"/>
                          <a:gd name="T13" fmla="*/ 3 h 3"/>
                          <a:gd name="T14" fmla="*/ 6 w 43"/>
                          <a:gd name="T15" fmla="*/ 3 h 3"/>
                          <a:gd name="T16" fmla="*/ 6 w 43"/>
                          <a:gd name="T17" fmla="*/ 3 h 3"/>
                          <a:gd name="T18" fmla="*/ 7 w 43"/>
                          <a:gd name="T19" fmla="*/ 3 h 3"/>
                          <a:gd name="T20" fmla="*/ 9 w 43"/>
                          <a:gd name="T21" fmla="*/ 3 h 3"/>
                          <a:gd name="T22" fmla="*/ 10 w 43"/>
                          <a:gd name="T23" fmla="*/ 3 h 3"/>
                          <a:gd name="T24" fmla="*/ 10 w 43"/>
                          <a:gd name="T25" fmla="*/ 3 h 3"/>
                          <a:gd name="T26" fmla="*/ 12 w 43"/>
                          <a:gd name="T27" fmla="*/ 3 h 3"/>
                          <a:gd name="T28" fmla="*/ 12 w 43"/>
                          <a:gd name="T29" fmla="*/ 3 h 3"/>
                          <a:gd name="T30" fmla="*/ 13 w 43"/>
                          <a:gd name="T31" fmla="*/ 3 h 3"/>
                          <a:gd name="T32" fmla="*/ 13 w 43"/>
                          <a:gd name="T33" fmla="*/ 2 h 3"/>
                          <a:gd name="T34" fmla="*/ 15 w 43"/>
                          <a:gd name="T35" fmla="*/ 3 h 3"/>
                          <a:gd name="T36" fmla="*/ 15 w 43"/>
                          <a:gd name="T37" fmla="*/ 3 h 3"/>
                          <a:gd name="T38" fmla="*/ 16 w 43"/>
                          <a:gd name="T39" fmla="*/ 3 h 3"/>
                          <a:gd name="T40" fmla="*/ 17 w 43"/>
                          <a:gd name="T41" fmla="*/ 3 h 3"/>
                          <a:gd name="T42" fmla="*/ 18 w 43"/>
                          <a:gd name="T43" fmla="*/ 3 h 3"/>
                          <a:gd name="T44" fmla="*/ 19 w 43"/>
                          <a:gd name="T45" fmla="*/ 3 h 3"/>
                          <a:gd name="T46" fmla="*/ 19 w 43"/>
                          <a:gd name="T47" fmla="*/ 3 h 3"/>
                          <a:gd name="T48" fmla="*/ 22 w 43"/>
                          <a:gd name="T49" fmla="*/ 3 h 3"/>
                          <a:gd name="T50" fmla="*/ 22 w 43"/>
                          <a:gd name="T51" fmla="*/ 3 h 3"/>
                          <a:gd name="T52" fmla="*/ 23 w 43"/>
                          <a:gd name="T53" fmla="*/ 3 h 3"/>
                          <a:gd name="T54" fmla="*/ 24 w 43"/>
                          <a:gd name="T55" fmla="*/ 3 h 3"/>
                          <a:gd name="T56" fmla="*/ 25 w 43"/>
                          <a:gd name="T57" fmla="*/ 3 h 3"/>
                          <a:gd name="T58" fmla="*/ 25 w 43"/>
                          <a:gd name="T59" fmla="*/ 3 h 3"/>
                          <a:gd name="T60" fmla="*/ 27 w 43"/>
                          <a:gd name="T61" fmla="*/ 3 h 3"/>
                          <a:gd name="T62" fmla="*/ 28 w 43"/>
                          <a:gd name="T63" fmla="*/ 3 h 3"/>
                          <a:gd name="T64" fmla="*/ 28 w 43"/>
                          <a:gd name="T65" fmla="*/ 3 h 3"/>
                          <a:gd name="T66" fmla="*/ 29 w 43"/>
                          <a:gd name="T67" fmla="*/ 3 h 3"/>
                          <a:gd name="T68" fmla="*/ 31 w 43"/>
                          <a:gd name="T69" fmla="*/ 3 h 3"/>
                          <a:gd name="T70" fmla="*/ 31 w 43"/>
                          <a:gd name="T71" fmla="*/ 3 h 3"/>
                          <a:gd name="T72" fmla="*/ 31 w 43"/>
                          <a:gd name="T73" fmla="*/ 3 h 3"/>
                          <a:gd name="T74" fmla="*/ 34 w 43"/>
                          <a:gd name="T75" fmla="*/ 3 h 3"/>
                          <a:gd name="T76" fmla="*/ 34 w 43"/>
                          <a:gd name="T77" fmla="*/ 3 h 3"/>
                          <a:gd name="T78" fmla="*/ 34 w 43"/>
                          <a:gd name="T79" fmla="*/ 3 h 3"/>
                          <a:gd name="T80" fmla="*/ 35 w 43"/>
                          <a:gd name="T81" fmla="*/ 0 h 3"/>
                          <a:gd name="T82" fmla="*/ 37 w 43"/>
                          <a:gd name="T83" fmla="*/ 3 h 3"/>
                          <a:gd name="T84" fmla="*/ 37 w 43"/>
                          <a:gd name="T85" fmla="*/ 3 h 3"/>
                          <a:gd name="T86" fmla="*/ 37 w 43"/>
                          <a:gd name="T87" fmla="*/ 3 h 3"/>
                          <a:gd name="T88" fmla="*/ 38 w 43"/>
                          <a:gd name="T89" fmla="*/ 3 h 3"/>
                          <a:gd name="T90" fmla="*/ 40 w 43"/>
                          <a:gd name="T91" fmla="*/ 3 h 3"/>
                          <a:gd name="T92" fmla="*/ 40 w 43"/>
                          <a:gd name="T93" fmla="*/ 3 h 3"/>
                          <a:gd name="T94" fmla="*/ 41 w 43"/>
                          <a:gd name="T95" fmla="*/ 3 h 3"/>
                          <a:gd name="T96" fmla="*/ 43 w 43"/>
                          <a:gd name="T97" fmla="*/ 3 h 3"/>
                          <a:gd name="T98" fmla="*/ 43 w 43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3" h="3">
                            <a:moveTo>
                              <a:pt x="0" y="3"/>
                            </a:moveTo>
                            <a:lnTo>
                              <a:pt x="0" y="3"/>
                            </a:lnTo>
                            <a:lnTo>
                              <a:pt x="1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7" y="3"/>
                            </a:lnTo>
                            <a:lnTo>
                              <a:pt x="9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3" y="3"/>
                            </a:lnTo>
                            <a:lnTo>
                              <a:pt x="13" y="2"/>
                            </a:lnTo>
                            <a:lnTo>
                              <a:pt x="15" y="3"/>
                            </a:lnTo>
                            <a:lnTo>
                              <a:pt x="15" y="3"/>
                            </a:lnTo>
                            <a:lnTo>
                              <a:pt x="16" y="3"/>
                            </a:lnTo>
                            <a:lnTo>
                              <a:pt x="17" y="3"/>
                            </a:lnTo>
                            <a:lnTo>
                              <a:pt x="18" y="3"/>
                            </a:lnTo>
                            <a:lnTo>
                              <a:pt x="19" y="3"/>
                            </a:lnTo>
                            <a:lnTo>
                              <a:pt x="19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3" y="3"/>
                            </a:lnTo>
                            <a:lnTo>
                              <a:pt x="24" y="3"/>
                            </a:lnTo>
                            <a:lnTo>
                              <a:pt x="25" y="3"/>
                            </a:lnTo>
                            <a:lnTo>
                              <a:pt x="25" y="3"/>
                            </a:lnTo>
                            <a:lnTo>
                              <a:pt x="27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29" y="3"/>
                            </a:lnTo>
                            <a:lnTo>
                              <a:pt x="31" y="3"/>
                            </a:lnTo>
                            <a:lnTo>
                              <a:pt x="31" y="3"/>
                            </a:lnTo>
                            <a:lnTo>
                              <a:pt x="31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5" y="0"/>
                            </a:lnTo>
                            <a:lnTo>
                              <a:pt x="37" y="3"/>
                            </a:lnTo>
                            <a:lnTo>
                              <a:pt x="37" y="3"/>
                            </a:lnTo>
                            <a:lnTo>
                              <a:pt x="37" y="3"/>
                            </a:lnTo>
                            <a:lnTo>
                              <a:pt x="38" y="3"/>
                            </a:lnTo>
                            <a:lnTo>
                              <a:pt x="40" y="3"/>
                            </a:lnTo>
                            <a:lnTo>
                              <a:pt x="40" y="3"/>
                            </a:lnTo>
                            <a:lnTo>
                              <a:pt x="41" y="3"/>
                            </a:lnTo>
                            <a:lnTo>
                              <a:pt x="43" y="3"/>
                            </a:lnTo>
                            <a:lnTo>
                              <a:pt x="43" y="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8" name="Freeform 3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34966" y="3584482"/>
                        <a:ext cx="45046" cy="47094"/>
                      </a:xfrm>
                      <a:custGeom>
                        <a:avLst/>
                        <a:gdLst>
                          <a:gd name="T0" fmla="*/ 0 w 44"/>
                          <a:gd name="T1" fmla="*/ 46 h 46"/>
                          <a:gd name="T2" fmla="*/ 1 w 44"/>
                          <a:gd name="T3" fmla="*/ 46 h 46"/>
                          <a:gd name="T4" fmla="*/ 3 w 44"/>
                          <a:gd name="T5" fmla="*/ 45 h 46"/>
                          <a:gd name="T6" fmla="*/ 4 w 44"/>
                          <a:gd name="T7" fmla="*/ 46 h 46"/>
                          <a:gd name="T8" fmla="*/ 4 w 44"/>
                          <a:gd name="T9" fmla="*/ 46 h 46"/>
                          <a:gd name="T10" fmla="*/ 5 w 44"/>
                          <a:gd name="T11" fmla="*/ 46 h 46"/>
                          <a:gd name="T12" fmla="*/ 7 w 44"/>
                          <a:gd name="T13" fmla="*/ 46 h 46"/>
                          <a:gd name="T14" fmla="*/ 7 w 44"/>
                          <a:gd name="T15" fmla="*/ 46 h 46"/>
                          <a:gd name="T16" fmla="*/ 8 w 44"/>
                          <a:gd name="T17" fmla="*/ 46 h 46"/>
                          <a:gd name="T18" fmla="*/ 10 w 44"/>
                          <a:gd name="T19" fmla="*/ 46 h 46"/>
                          <a:gd name="T20" fmla="*/ 10 w 44"/>
                          <a:gd name="T21" fmla="*/ 46 h 46"/>
                          <a:gd name="T22" fmla="*/ 11 w 44"/>
                          <a:gd name="T23" fmla="*/ 46 h 46"/>
                          <a:gd name="T24" fmla="*/ 13 w 44"/>
                          <a:gd name="T25" fmla="*/ 46 h 46"/>
                          <a:gd name="T26" fmla="*/ 13 w 44"/>
                          <a:gd name="T27" fmla="*/ 46 h 46"/>
                          <a:gd name="T28" fmla="*/ 13 w 44"/>
                          <a:gd name="T29" fmla="*/ 46 h 46"/>
                          <a:gd name="T30" fmla="*/ 14 w 44"/>
                          <a:gd name="T31" fmla="*/ 34 h 46"/>
                          <a:gd name="T32" fmla="*/ 16 w 44"/>
                          <a:gd name="T33" fmla="*/ 46 h 46"/>
                          <a:gd name="T34" fmla="*/ 16 w 44"/>
                          <a:gd name="T35" fmla="*/ 46 h 46"/>
                          <a:gd name="T36" fmla="*/ 16 w 44"/>
                          <a:gd name="T37" fmla="*/ 46 h 46"/>
                          <a:gd name="T38" fmla="*/ 16 w 44"/>
                          <a:gd name="T39" fmla="*/ 46 h 46"/>
                          <a:gd name="T40" fmla="*/ 19 w 44"/>
                          <a:gd name="T41" fmla="*/ 46 h 46"/>
                          <a:gd name="T42" fmla="*/ 19 w 44"/>
                          <a:gd name="T43" fmla="*/ 46 h 46"/>
                          <a:gd name="T44" fmla="*/ 20 w 44"/>
                          <a:gd name="T45" fmla="*/ 46 h 46"/>
                          <a:gd name="T46" fmla="*/ 22 w 44"/>
                          <a:gd name="T47" fmla="*/ 46 h 46"/>
                          <a:gd name="T48" fmla="*/ 22 w 44"/>
                          <a:gd name="T49" fmla="*/ 46 h 46"/>
                          <a:gd name="T50" fmla="*/ 23 w 44"/>
                          <a:gd name="T51" fmla="*/ 46 h 46"/>
                          <a:gd name="T52" fmla="*/ 23 w 44"/>
                          <a:gd name="T53" fmla="*/ 46 h 46"/>
                          <a:gd name="T54" fmla="*/ 25 w 44"/>
                          <a:gd name="T55" fmla="*/ 40 h 46"/>
                          <a:gd name="T56" fmla="*/ 25 w 44"/>
                          <a:gd name="T57" fmla="*/ 46 h 46"/>
                          <a:gd name="T58" fmla="*/ 26 w 44"/>
                          <a:gd name="T59" fmla="*/ 46 h 46"/>
                          <a:gd name="T60" fmla="*/ 28 w 44"/>
                          <a:gd name="T61" fmla="*/ 46 h 46"/>
                          <a:gd name="T62" fmla="*/ 28 w 44"/>
                          <a:gd name="T63" fmla="*/ 46 h 46"/>
                          <a:gd name="T64" fmla="*/ 29 w 44"/>
                          <a:gd name="T65" fmla="*/ 46 h 46"/>
                          <a:gd name="T66" fmla="*/ 30 w 44"/>
                          <a:gd name="T67" fmla="*/ 46 h 46"/>
                          <a:gd name="T68" fmla="*/ 32 w 44"/>
                          <a:gd name="T69" fmla="*/ 46 h 46"/>
                          <a:gd name="T70" fmla="*/ 32 w 44"/>
                          <a:gd name="T71" fmla="*/ 46 h 46"/>
                          <a:gd name="T72" fmla="*/ 32 w 44"/>
                          <a:gd name="T73" fmla="*/ 46 h 46"/>
                          <a:gd name="T74" fmla="*/ 32 w 44"/>
                          <a:gd name="T75" fmla="*/ 46 h 46"/>
                          <a:gd name="T76" fmla="*/ 35 w 44"/>
                          <a:gd name="T77" fmla="*/ 46 h 46"/>
                          <a:gd name="T78" fmla="*/ 35 w 44"/>
                          <a:gd name="T79" fmla="*/ 46 h 46"/>
                          <a:gd name="T80" fmla="*/ 35 w 44"/>
                          <a:gd name="T81" fmla="*/ 0 h 46"/>
                          <a:gd name="T82" fmla="*/ 38 w 44"/>
                          <a:gd name="T83" fmla="*/ 46 h 46"/>
                          <a:gd name="T84" fmla="*/ 38 w 44"/>
                          <a:gd name="T85" fmla="*/ 46 h 46"/>
                          <a:gd name="T86" fmla="*/ 38 w 44"/>
                          <a:gd name="T87" fmla="*/ 46 h 46"/>
                          <a:gd name="T88" fmla="*/ 38 w 44"/>
                          <a:gd name="T89" fmla="*/ 46 h 46"/>
                          <a:gd name="T90" fmla="*/ 38 w 44"/>
                          <a:gd name="T91" fmla="*/ 46 h 46"/>
                          <a:gd name="T92" fmla="*/ 41 w 44"/>
                          <a:gd name="T93" fmla="*/ 46 h 46"/>
                          <a:gd name="T94" fmla="*/ 41 w 44"/>
                          <a:gd name="T95" fmla="*/ 46 h 46"/>
                          <a:gd name="T96" fmla="*/ 43 w 44"/>
                          <a:gd name="T97" fmla="*/ 46 h 46"/>
                          <a:gd name="T98" fmla="*/ 44 w 44"/>
                          <a:gd name="T99" fmla="*/ 46 h 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46">
                            <a:moveTo>
                              <a:pt x="0" y="46"/>
                            </a:moveTo>
                            <a:lnTo>
                              <a:pt x="1" y="46"/>
                            </a:lnTo>
                            <a:lnTo>
                              <a:pt x="3" y="45"/>
                            </a:lnTo>
                            <a:lnTo>
                              <a:pt x="4" y="46"/>
                            </a:lnTo>
                            <a:lnTo>
                              <a:pt x="4" y="46"/>
                            </a:lnTo>
                            <a:lnTo>
                              <a:pt x="5" y="46"/>
                            </a:lnTo>
                            <a:lnTo>
                              <a:pt x="7" y="46"/>
                            </a:lnTo>
                            <a:lnTo>
                              <a:pt x="7" y="46"/>
                            </a:lnTo>
                            <a:lnTo>
                              <a:pt x="8" y="46"/>
                            </a:lnTo>
                            <a:lnTo>
                              <a:pt x="10" y="46"/>
                            </a:lnTo>
                            <a:lnTo>
                              <a:pt x="10" y="46"/>
                            </a:lnTo>
                            <a:lnTo>
                              <a:pt x="11" y="46"/>
                            </a:lnTo>
                            <a:lnTo>
                              <a:pt x="13" y="46"/>
                            </a:lnTo>
                            <a:lnTo>
                              <a:pt x="13" y="46"/>
                            </a:lnTo>
                            <a:lnTo>
                              <a:pt x="13" y="46"/>
                            </a:lnTo>
                            <a:lnTo>
                              <a:pt x="14" y="34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9" y="46"/>
                            </a:lnTo>
                            <a:lnTo>
                              <a:pt x="19" y="46"/>
                            </a:lnTo>
                            <a:lnTo>
                              <a:pt x="20" y="46"/>
                            </a:lnTo>
                            <a:lnTo>
                              <a:pt x="22" y="46"/>
                            </a:lnTo>
                            <a:lnTo>
                              <a:pt x="22" y="46"/>
                            </a:lnTo>
                            <a:lnTo>
                              <a:pt x="23" y="46"/>
                            </a:lnTo>
                            <a:lnTo>
                              <a:pt x="23" y="46"/>
                            </a:lnTo>
                            <a:lnTo>
                              <a:pt x="25" y="40"/>
                            </a:lnTo>
                            <a:lnTo>
                              <a:pt x="25" y="46"/>
                            </a:lnTo>
                            <a:lnTo>
                              <a:pt x="26" y="46"/>
                            </a:lnTo>
                            <a:lnTo>
                              <a:pt x="28" y="46"/>
                            </a:lnTo>
                            <a:lnTo>
                              <a:pt x="28" y="46"/>
                            </a:lnTo>
                            <a:lnTo>
                              <a:pt x="29" y="46"/>
                            </a:lnTo>
                            <a:lnTo>
                              <a:pt x="30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5" y="46"/>
                            </a:lnTo>
                            <a:lnTo>
                              <a:pt x="35" y="46"/>
                            </a:lnTo>
                            <a:lnTo>
                              <a:pt x="35" y="0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41" y="46"/>
                            </a:lnTo>
                            <a:lnTo>
                              <a:pt x="41" y="46"/>
                            </a:lnTo>
                            <a:lnTo>
                              <a:pt x="43" y="46"/>
                            </a:lnTo>
                            <a:lnTo>
                              <a:pt x="44" y="4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9" name="Freeform 3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80012" y="3107399"/>
                        <a:ext cx="41975" cy="524176"/>
                      </a:xfrm>
                      <a:custGeom>
                        <a:avLst/>
                        <a:gdLst>
                          <a:gd name="T0" fmla="*/ 0 w 41"/>
                          <a:gd name="T1" fmla="*/ 512 h 512"/>
                          <a:gd name="T2" fmla="*/ 0 w 41"/>
                          <a:gd name="T3" fmla="*/ 512 h 512"/>
                          <a:gd name="T4" fmla="*/ 0 w 41"/>
                          <a:gd name="T5" fmla="*/ 512 h 512"/>
                          <a:gd name="T6" fmla="*/ 0 w 41"/>
                          <a:gd name="T7" fmla="*/ 512 h 512"/>
                          <a:gd name="T8" fmla="*/ 2 w 41"/>
                          <a:gd name="T9" fmla="*/ 447 h 512"/>
                          <a:gd name="T10" fmla="*/ 3 w 41"/>
                          <a:gd name="T11" fmla="*/ 512 h 512"/>
                          <a:gd name="T12" fmla="*/ 4 w 41"/>
                          <a:gd name="T13" fmla="*/ 512 h 512"/>
                          <a:gd name="T14" fmla="*/ 4 w 41"/>
                          <a:gd name="T15" fmla="*/ 512 h 512"/>
                          <a:gd name="T16" fmla="*/ 5 w 41"/>
                          <a:gd name="T17" fmla="*/ 512 h 512"/>
                          <a:gd name="T18" fmla="*/ 6 w 41"/>
                          <a:gd name="T19" fmla="*/ 512 h 512"/>
                          <a:gd name="T20" fmla="*/ 7 w 41"/>
                          <a:gd name="T21" fmla="*/ 512 h 512"/>
                          <a:gd name="T22" fmla="*/ 9 w 41"/>
                          <a:gd name="T23" fmla="*/ 512 h 512"/>
                          <a:gd name="T24" fmla="*/ 9 w 41"/>
                          <a:gd name="T25" fmla="*/ 512 h 512"/>
                          <a:gd name="T26" fmla="*/ 9 w 41"/>
                          <a:gd name="T27" fmla="*/ 512 h 512"/>
                          <a:gd name="T28" fmla="*/ 9 w 41"/>
                          <a:gd name="T29" fmla="*/ 512 h 512"/>
                          <a:gd name="T30" fmla="*/ 10 w 41"/>
                          <a:gd name="T31" fmla="*/ 512 h 512"/>
                          <a:gd name="T32" fmla="*/ 13 w 41"/>
                          <a:gd name="T33" fmla="*/ 512 h 512"/>
                          <a:gd name="T34" fmla="*/ 13 w 41"/>
                          <a:gd name="T35" fmla="*/ 512 h 512"/>
                          <a:gd name="T36" fmla="*/ 13 w 41"/>
                          <a:gd name="T37" fmla="*/ 512 h 512"/>
                          <a:gd name="T38" fmla="*/ 13 w 41"/>
                          <a:gd name="T39" fmla="*/ 309 h 512"/>
                          <a:gd name="T40" fmla="*/ 15 w 41"/>
                          <a:gd name="T41" fmla="*/ 512 h 512"/>
                          <a:gd name="T42" fmla="*/ 16 w 41"/>
                          <a:gd name="T43" fmla="*/ 512 h 512"/>
                          <a:gd name="T44" fmla="*/ 16 w 41"/>
                          <a:gd name="T45" fmla="*/ 512 h 512"/>
                          <a:gd name="T46" fmla="*/ 16 w 41"/>
                          <a:gd name="T47" fmla="*/ 512 h 512"/>
                          <a:gd name="T48" fmla="*/ 16 w 41"/>
                          <a:gd name="T49" fmla="*/ 512 h 512"/>
                          <a:gd name="T50" fmla="*/ 19 w 41"/>
                          <a:gd name="T51" fmla="*/ 512 h 512"/>
                          <a:gd name="T52" fmla="*/ 19 w 41"/>
                          <a:gd name="T53" fmla="*/ 512 h 512"/>
                          <a:gd name="T54" fmla="*/ 20 w 41"/>
                          <a:gd name="T55" fmla="*/ 512 h 512"/>
                          <a:gd name="T56" fmla="*/ 22 w 41"/>
                          <a:gd name="T57" fmla="*/ 512 h 512"/>
                          <a:gd name="T58" fmla="*/ 22 w 41"/>
                          <a:gd name="T59" fmla="*/ 512 h 512"/>
                          <a:gd name="T60" fmla="*/ 22 w 41"/>
                          <a:gd name="T61" fmla="*/ 512 h 512"/>
                          <a:gd name="T62" fmla="*/ 22 w 41"/>
                          <a:gd name="T63" fmla="*/ 512 h 512"/>
                          <a:gd name="T64" fmla="*/ 24 w 41"/>
                          <a:gd name="T65" fmla="*/ 181 h 512"/>
                          <a:gd name="T66" fmla="*/ 25 w 41"/>
                          <a:gd name="T67" fmla="*/ 512 h 512"/>
                          <a:gd name="T68" fmla="*/ 25 w 41"/>
                          <a:gd name="T69" fmla="*/ 512 h 512"/>
                          <a:gd name="T70" fmla="*/ 25 w 41"/>
                          <a:gd name="T71" fmla="*/ 512 h 512"/>
                          <a:gd name="T72" fmla="*/ 27 w 41"/>
                          <a:gd name="T73" fmla="*/ 512 h 512"/>
                          <a:gd name="T74" fmla="*/ 28 w 41"/>
                          <a:gd name="T75" fmla="*/ 512 h 512"/>
                          <a:gd name="T76" fmla="*/ 29 w 41"/>
                          <a:gd name="T77" fmla="*/ 512 h 512"/>
                          <a:gd name="T78" fmla="*/ 31 w 41"/>
                          <a:gd name="T79" fmla="*/ 512 h 512"/>
                          <a:gd name="T80" fmla="*/ 31 w 41"/>
                          <a:gd name="T81" fmla="*/ 512 h 512"/>
                          <a:gd name="T82" fmla="*/ 31 w 41"/>
                          <a:gd name="T83" fmla="*/ 512 h 512"/>
                          <a:gd name="T84" fmla="*/ 31 w 41"/>
                          <a:gd name="T85" fmla="*/ 512 h 512"/>
                          <a:gd name="T86" fmla="*/ 34 w 41"/>
                          <a:gd name="T87" fmla="*/ 0 h 512"/>
                          <a:gd name="T88" fmla="*/ 35 w 41"/>
                          <a:gd name="T89" fmla="*/ 393 h 512"/>
                          <a:gd name="T90" fmla="*/ 37 w 41"/>
                          <a:gd name="T91" fmla="*/ 512 h 512"/>
                          <a:gd name="T92" fmla="*/ 37 w 41"/>
                          <a:gd name="T93" fmla="*/ 512 h 512"/>
                          <a:gd name="T94" fmla="*/ 38 w 41"/>
                          <a:gd name="T95" fmla="*/ 512 h 512"/>
                          <a:gd name="T96" fmla="*/ 41 w 41"/>
                          <a:gd name="T97" fmla="*/ 512 h 512"/>
                          <a:gd name="T98" fmla="*/ 41 w 41"/>
                          <a:gd name="T99" fmla="*/ 512 h 5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" h="512">
                            <a:moveTo>
                              <a:pt x="0" y="512"/>
                            </a:moveTo>
                            <a:lnTo>
                              <a:pt x="0" y="512"/>
                            </a:lnTo>
                            <a:lnTo>
                              <a:pt x="0" y="512"/>
                            </a:lnTo>
                            <a:lnTo>
                              <a:pt x="0" y="512"/>
                            </a:lnTo>
                            <a:lnTo>
                              <a:pt x="2" y="447"/>
                            </a:lnTo>
                            <a:lnTo>
                              <a:pt x="3" y="512"/>
                            </a:lnTo>
                            <a:lnTo>
                              <a:pt x="4" y="512"/>
                            </a:lnTo>
                            <a:lnTo>
                              <a:pt x="4" y="512"/>
                            </a:lnTo>
                            <a:lnTo>
                              <a:pt x="5" y="512"/>
                            </a:lnTo>
                            <a:lnTo>
                              <a:pt x="6" y="512"/>
                            </a:lnTo>
                            <a:lnTo>
                              <a:pt x="7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10" y="512"/>
                            </a:lnTo>
                            <a:lnTo>
                              <a:pt x="13" y="512"/>
                            </a:lnTo>
                            <a:lnTo>
                              <a:pt x="13" y="512"/>
                            </a:lnTo>
                            <a:lnTo>
                              <a:pt x="13" y="512"/>
                            </a:lnTo>
                            <a:lnTo>
                              <a:pt x="13" y="309"/>
                            </a:lnTo>
                            <a:lnTo>
                              <a:pt x="15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9" y="512"/>
                            </a:lnTo>
                            <a:lnTo>
                              <a:pt x="19" y="512"/>
                            </a:lnTo>
                            <a:lnTo>
                              <a:pt x="20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4" y="181"/>
                            </a:lnTo>
                            <a:lnTo>
                              <a:pt x="25" y="512"/>
                            </a:lnTo>
                            <a:lnTo>
                              <a:pt x="25" y="512"/>
                            </a:lnTo>
                            <a:lnTo>
                              <a:pt x="25" y="512"/>
                            </a:lnTo>
                            <a:lnTo>
                              <a:pt x="27" y="512"/>
                            </a:lnTo>
                            <a:lnTo>
                              <a:pt x="28" y="512"/>
                            </a:lnTo>
                            <a:lnTo>
                              <a:pt x="29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4" y="0"/>
                            </a:lnTo>
                            <a:lnTo>
                              <a:pt x="35" y="393"/>
                            </a:lnTo>
                            <a:lnTo>
                              <a:pt x="37" y="512"/>
                            </a:lnTo>
                            <a:lnTo>
                              <a:pt x="37" y="512"/>
                            </a:lnTo>
                            <a:lnTo>
                              <a:pt x="38" y="512"/>
                            </a:lnTo>
                            <a:lnTo>
                              <a:pt x="41" y="512"/>
                            </a:lnTo>
                            <a:lnTo>
                              <a:pt x="41" y="51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0" name="Freeform 3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21987" y="3325465"/>
                        <a:ext cx="44023" cy="306111"/>
                      </a:xfrm>
                      <a:custGeom>
                        <a:avLst/>
                        <a:gdLst>
                          <a:gd name="T0" fmla="*/ 0 w 43"/>
                          <a:gd name="T1" fmla="*/ 299 h 299"/>
                          <a:gd name="T2" fmla="*/ 2 w 43"/>
                          <a:gd name="T3" fmla="*/ 299 h 299"/>
                          <a:gd name="T4" fmla="*/ 3 w 43"/>
                          <a:gd name="T5" fmla="*/ 299 h 299"/>
                          <a:gd name="T6" fmla="*/ 3 w 43"/>
                          <a:gd name="T7" fmla="*/ 299 h 299"/>
                          <a:gd name="T8" fmla="*/ 3 w 43"/>
                          <a:gd name="T9" fmla="*/ 299 h 299"/>
                          <a:gd name="T10" fmla="*/ 4 w 43"/>
                          <a:gd name="T11" fmla="*/ 0 h 299"/>
                          <a:gd name="T12" fmla="*/ 6 w 43"/>
                          <a:gd name="T13" fmla="*/ 299 h 299"/>
                          <a:gd name="T14" fmla="*/ 6 w 43"/>
                          <a:gd name="T15" fmla="*/ 299 h 299"/>
                          <a:gd name="T16" fmla="*/ 6 w 43"/>
                          <a:gd name="T17" fmla="*/ 299 h 299"/>
                          <a:gd name="T18" fmla="*/ 7 w 43"/>
                          <a:gd name="T19" fmla="*/ 299 h 299"/>
                          <a:gd name="T20" fmla="*/ 9 w 43"/>
                          <a:gd name="T21" fmla="*/ 299 h 299"/>
                          <a:gd name="T22" fmla="*/ 9 w 43"/>
                          <a:gd name="T23" fmla="*/ 299 h 299"/>
                          <a:gd name="T24" fmla="*/ 12 w 43"/>
                          <a:gd name="T25" fmla="*/ 299 h 299"/>
                          <a:gd name="T26" fmla="*/ 12 w 43"/>
                          <a:gd name="T27" fmla="*/ 299 h 299"/>
                          <a:gd name="T28" fmla="*/ 12 w 43"/>
                          <a:gd name="T29" fmla="*/ 299 h 299"/>
                          <a:gd name="T30" fmla="*/ 12 w 43"/>
                          <a:gd name="T31" fmla="*/ 299 h 299"/>
                          <a:gd name="T32" fmla="*/ 12 w 43"/>
                          <a:gd name="T33" fmla="*/ 299 h 299"/>
                          <a:gd name="T34" fmla="*/ 15 w 43"/>
                          <a:gd name="T35" fmla="*/ 276 h 299"/>
                          <a:gd name="T36" fmla="*/ 15 w 43"/>
                          <a:gd name="T37" fmla="*/ 299 h 299"/>
                          <a:gd name="T38" fmla="*/ 16 w 43"/>
                          <a:gd name="T39" fmla="*/ 299 h 299"/>
                          <a:gd name="T40" fmla="*/ 18 w 43"/>
                          <a:gd name="T41" fmla="*/ 299 h 299"/>
                          <a:gd name="T42" fmla="*/ 18 w 43"/>
                          <a:gd name="T43" fmla="*/ 299 h 299"/>
                          <a:gd name="T44" fmla="*/ 19 w 43"/>
                          <a:gd name="T45" fmla="*/ 299 h 299"/>
                          <a:gd name="T46" fmla="*/ 19 w 43"/>
                          <a:gd name="T47" fmla="*/ 299 h 299"/>
                          <a:gd name="T48" fmla="*/ 19 w 43"/>
                          <a:gd name="T49" fmla="*/ 299 h 299"/>
                          <a:gd name="T50" fmla="*/ 21 w 43"/>
                          <a:gd name="T51" fmla="*/ 299 h 299"/>
                          <a:gd name="T52" fmla="*/ 22 w 43"/>
                          <a:gd name="T53" fmla="*/ 299 h 299"/>
                          <a:gd name="T54" fmla="*/ 23 w 43"/>
                          <a:gd name="T55" fmla="*/ 299 h 299"/>
                          <a:gd name="T56" fmla="*/ 25 w 43"/>
                          <a:gd name="T57" fmla="*/ 299 h 299"/>
                          <a:gd name="T58" fmla="*/ 25 w 43"/>
                          <a:gd name="T59" fmla="*/ 299 h 299"/>
                          <a:gd name="T60" fmla="*/ 26 w 43"/>
                          <a:gd name="T61" fmla="*/ 236 h 299"/>
                          <a:gd name="T62" fmla="*/ 28 w 43"/>
                          <a:gd name="T63" fmla="*/ 299 h 299"/>
                          <a:gd name="T64" fmla="*/ 28 w 43"/>
                          <a:gd name="T65" fmla="*/ 299 h 299"/>
                          <a:gd name="T66" fmla="*/ 28 w 43"/>
                          <a:gd name="T67" fmla="*/ 299 h 299"/>
                          <a:gd name="T68" fmla="*/ 30 w 43"/>
                          <a:gd name="T69" fmla="*/ 299 h 299"/>
                          <a:gd name="T70" fmla="*/ 31 w 43"/>
                          <a:gd name="T71" fmla="*/ 299 h 299"/>
                          <a:gd name="T72" fmla="*/ 31 w 43"/>
                          <a:gd name="T73" fmla="*/ 299 h 299"/>
                          <a:gd name="T74" fmla="*/ 34 w 43"/>
                          <a:gd name="T75" fmla="*/ 299 h 299"/>
                          <a:gd name="T76" fmla="*/ 34 w 43"/>
                          <a:gd name="T77" fmla="*/ 299 h 299"/>
                          <a:gd name="T78" fmla="*/ 34 w 43"/>
                          <a:gd name="T79" fmla="*/ 299 h 299"/>
                          <a:gd name="T80" fmla="*/ 34 w 43"/>
                          <a:gd name="T81" fmla="*/ 299 h 299"/>
                          <a:gd name="T82" fmla="*/ 34 w 43"/>
                          <a:gd name="T83" fmla="*/ 299 h 299"/>
                          <a:gd name="T84" fmla="*/ 37 w 43"/>
                          <a:gd name="T85" fmla="*/ 283 h 299"/>
                          <a:gd name="T86" fmla="*/ 37 w 43"/>
                          <a:gd name="T87" fmla="*/ 299 h 299"/>
                          <a:gd name="T88" fmla="*/ 37 w 43"/>
                          <a:gd name="T89" fmla="*/ 299 h 299"/>
                          <a:gd name="T90" fmla="*/ 40 w 43"/>
                          <a:gd name="T91" fmla="*/ 299 h 299"/>
                          <a:gd name="T92" fmla="*/ 40 w 43"/>
                          <a:gd name="T93" fmla="*/ 299 h 299"/>
                          <a:gd name="T94" fmla="*/ 40 w 43"/>
                          <a:gd name="T95" fmla="*/ 299 h 299"/>
                          <a:gd name="T96" fmla="*/ 42 w 43"/>
                          <a:gd name="T97" fmla="*/ 299 h 299"/>
                          <a:gd name="T98" fmla="*/ 43 w 43"/>
                          <a:gd name="T99" fmla="*/ 299 h 2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3" h="299">
                            <a:moveTo>
                              <a:pt x="0" y="299"/>
                            </a:moveTo>
                            <a:lnTo>
                              <a:pt x="2" y="299"/>
                            </a:lnTo>
                            <a:lnTo>
                              <a:pt x="3" y="299"/>
                            </a:lnTo>
                            <a:lnTo>
                              <a:pt x="3" y="299"/>
                            </a:lnTo>
                            <a:lnTo>
                              <a:pt x="3" y="299"/>
                            </a:lnTo>
                            <a:lnTo>
                              <a:pt x="4" y="0"/>
                            </a:lnTo>
                            <a:lnTo>
                              <a:pt x="6" y="299"/>
                            </a:lnTo>
                            <a:lnTo>
                              <a:pt x="6" y="299"/>
                            </a:lnTo>
                            <a:lnTo>
                              <a:pt x="6" y="299"/>
                            </a:lnTo>
                            <a:lnTo>
                              <a:pt x="7" y="299"/>
                            </a:lnTo>
                            <a:lnTo>
                              <a:pt x="9" y="299"/>
                            </a:lnTo>
                            <a:lnTo>
                              <a:pt x="9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5" y="276"/>
                            </a:lnTo>
                            <a:lnTo>
                              <a:pt x="15" y="299"/>
                            </a:lnTo>
                            <a:lnTo>
                              <a:pt x="16" y="299"/>
                            </a:lnTo>
                            <a:lnTo>
                              <a:pt x="18" y="299"/>
                            </a:lnTo>
                            <a:lnTo>
                              <a:pt x="18" y="299"/>
                            </a:lnTo>
                            <a:lnTo>
                              <a:pt x="19" y="299"/>
                            </a:lnTo>
                            <a:lnTo>
                              <a:pt x="19" y="299"/>
                            </a:lnTo>
                            <a:lnTo>
                              <a:pt x="19" y="299"/>
                            </a:lnTo>
                            <a:lnTo>
                              <a:pt x="21" y="299"/>
                            </a:lnTo>
                            <a:lnTo>
                              <a:pt x="22" y="299"/>
                            </a:lnTo>
                            <a:lnTo>
                              <a:pt x="23" y="299"/>
                            </a:lnTo>
                            <a:lnTo>
                              <a:pt x="25" y="299"/>
                            </a:lnTo>
                            <a:lnTo>
                              <a:pt x="25" y="299"/>
                            </a:lnTo>
                            <a:lnTo>
                              <a:pt x="26" y="236"/>
                            </a:lnTo>
                            <a:lnTo>
                              <a:pt x="28" y="299"/>
                            </a:lnTo>
                            <a:lnTo>
                              <a:pt x="28" y="299"/>
                            </a:lnTo>
                            <a:lnTo>
                              <a:pt x="28" y="299"/>
                            </a:lnTo>
                            <a:lnTo>
                              <a:pt x="30" y="299"/>
                            </a:lnTo>
                            <a:lnTo>
                              <a:pt x="31" y="299"/>
                            </a:lnTo>
                            <a:lnTo>
                              <a:pt x="31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7" y="283"/>
                            </a:lnTo>
                            <a:lnTo>
                              <a:pt x="37" y="299"/>
                            </a:lnTo>
                            <a:lnTo>
                              <a:pt x="37" y="299"/>
                            </a:lnTo>
                            <a:lnTo>
                              <a:pt x="40" y="299"/>
                            </a:lnTo>
                            <a:lnTo>
                              <a:pt x="40" y="299"/>
                            </a:lnTo>
                            <a:lnTo>
                              <a:pt x="40" y="299"/>
                            </a:lnTo>
                            <a:lnTo>
                              <a:pt x="42" y="299"/>
                            </a:lnTo>
                            <a:lnTo>
                              <a:pt x="43" y="29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1" name="Freeform 3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66010" y="3625433"/>
                        <a:ext cx="41975" cy="6143"/>
                      </a:xfrm>
                      <a:custGeom>
                        <a:avLst/>
                        <a:gdLst>
                          <a:gd name="T0" fmla="*/ 0 w 41"/>
                          <a:gd name="T1" fmla="*/ 6 h 6"/>
                          <a:gd name="T2" fmla="*/ 0 w 41"/>
                          <a:gd name="T3" fmla="*/ 6 h 6"/>
                          <a:gd name="T4" fmla="*/ 1 w 41"/>
                          <a:gd name="T5" fmla="*/ 6 h 6"/>
                          <a:gd name="T6" fmla="*/ 3 w 41"/>
                          <a:gd name="T7" fmla="*/ 6 h 6"/>
                          <a:gd name="T8" fmla="*/ 3 w 41"/>
                          <a:gd name="T9" fmla="*/ 6 h 6"/>
                          <a:gd name="T10" fmla="*/ 4 w 41"/>
                          <a:gd name="T11" fmla="*/ 6 h 6"/>
                          <a:gd name="T12" fmla="*/ 5 w 41"/>
                          <a:gd name="T13" fmla="*/ 1 h 6"/>
                          <a:gd name="T14" fmla="*/ 6 w 41"/>
                          <a:gd name="T15" fmla="*/ 6 h 6"/>
                          <a:gd name="T16" fmla="*/ 6 w 41"/>
                          <a:gd name="T17" fmla="*/ 6 h 6"/>
                          <a:gd name="T18" fmla="*/ 6 w 41"/>
                          <a:gd name="T19" fmla="*/ 6 h 6"/>
                          <a:gd name="T20" fmla="*/ 7 w 41"/>
                          <a:gd name="T21" fmla="*/ 6 h 6"/>
                          <a:gd name="T22" fmla="*/ 7 w 41"/>
                          <a:gd name="T23" fmla="*/ 6 h 6"/>
                          <a:gd name="T24" fmla="*/ 10 w 41"/>
                          <a:gd name="T25" fmla="*/ 6 h 6"/>
                          <a:gd name="T26" fmla="*/ 10 w 41"/>
                          <a:gd name="T27" fmla="*/ 6 h 6"/>
                          <a:gd name="T28" fmla="*/ 11 w 41"/>
                          <a:gd name="T29" fmla="*/ 6 h 6"/>
                          <a:gd name="T30" fmla="*/ 13 w 41"/>
                          <a:gd name="T31" fmla="*/ 6 h 6"/>
                          <a:gd name="T32" fmla="*/ 13 w 41"/>
                          <a:gd name="T33" fmla="*/ 6 h 6"/>
                          <a:gd name="T34" fmla="*/ 13 w 41"/>
                          <a:gd name="T35" fmla="*/ 6 h 6"/>
                          <a:gd name="T36" fmla="*/ 13 w 41"/>
                          <a:gd name="T37" fmla="*/ 6 h 6"/>
                          <a:gd name="T38" fmla="*/ 15 w 41"/>
                          <a:gd name="T39" fmla="*/ 0 h 6"/>
                          <a:gd name="T40" fmla="*/ 16 w 41"/>
                          <a:gd name="T41" fmla="*/ 6 h 6"/>
                          <a:gd name="T42" fmla="*/ 16 w 41"/>
                          <a:gd name="T43" fmla="*/ 6 h 6"/>
                          <a:gd name="T44" fmla="*/ 16 w 41"/>
                          <a:gd name="T45" fmla="*/ 6 h 6"/>
                          <a:gd name="T46" fmla="*/ 19 w 41"/>
                          <a:gd name="T47" fmla="*/ 6 h 6"/>
                          <a:gd name="T48" fmla="*/ 19 w 41"/>
                          <a:gd name="T49" fmla="*/ 6 h 6"/>
                          <a:gd name="T50" fmla="*/ 19 w 41"/>
                          <a:gd name="T51" fmla="*/ 6 h 6"/>
                          <a:gd name="T52" fmla="*/ 20 w 41"/>
                          <a:gd name="T53" fmla="*/ 6 h 6"/>
                          <a:gd name="T54" fmla="*/ 22 w 41"/>
                          <a:gd name="T55" fmla="*/ 6 h 6"/>
                          <a:gd name="T56" fmla="*/ 22 w 41"/>
                          <a:gd name="T57" fmla="*/ 6 h 6"/>
                          <a:gd name="T58" fmla="*/ 22 w 41"/>
                          <a:gd name="T59" fmla="*/ 6 h 6"/>
                          <a:gd name="T60" fmla="*/ 22 w 41"/>
                          <a:gd name="T61" fmla="*/ 6 h 6"/>
                          <a:gd name="T62" fmla="*/ 25 w 41"/>
                          <a:gd name="T63" fmla="*/ 6 h 6"/>
                          <a:gd name="T64" fmla="*/ 25 w 41"/>
                          <a:gd name="T65" fmla="*/ 6 h 6"/>
                          <a:gd name="T66" fmla="*/ 26 w 41"/>
                          <a:gd name="T67" fmla="*/ 6 h 6"/>
                          <a:gd name="T68" fmla="*/ 26 w 41"/>
                          <a:gd name="T69" fmla="*/ 6 h 6"/>
                          <a:gd name="T70" fmla="*/ 26 w 41"/>
                          <a:gd name="T71" fmla="*/ 6 h 6"/>
                          <a:gd name="T72" fmla="*/ 28 w 41"/>
                          <a:gd name="T73" fmla="*/ 6 h 6"/>
                          <a:gd name="T74" fmla="*/ 28 w 41"/>
                          <a:gd name="T75" fmla="*/ 6 h 6"/>
                          <a:gd name="T76" fmla="*/ 30 w 41"/>
                          <a:gd name="T77" fmla="*/ 6 h 6"/>
                          <a:gd name="T78" fmla="*/ 31 w 41"/>
                          <a:gd name="T79" fmla="*/ 6 h 6"/>
                          <a:gd name="T80" fmla="*/ 32 w 41"/>
                          <a:gd name="T81" fmla="*/ 6 h 6"/>
                          <a:gd name="T82" fmla="*/ 33 w 41"/>
                          <a:gd name="T83" fmla="*/ 6 h 6"/>
                          <a:gd name="T84" fmla="*/ 35 w 41"/>
                          <a:gd name="T85" fmla="*/ 6 h 6"/>
                          <a:gd name="T86" fmla="*/ 35 w 41"/>
                          <a:gd name="T87" fmla="*/ 6 h 6"/>
                          <a:gd name="T88" fmla="*/ 35 w 41"/>
                          <a:gd name="T89" fmla="*/ 6 h 6"/>
                          <a:gd name="T90" fmla="*/ 37 w 41"/>
                          <a:gd name="T91" fmla="*/ 4 h 6"/>
                          <a:gd name="T92" fmla="*/ 38 w 41"/>
                          <a:gd name="T93" fmla="*/ 6 h 6"/>
                          <a:gd name="T94" fmla="*/ 38 w 41"/>
                          <a:gd name="T95" fmla="*/ 6 h 6"/>
                          <a:gd name="T96" fmla="*/ 38 w 41"/>
                          <a:gd name="T97" fmla="*/ 6 h 6"/>
                          <a:gd name="T98" fmla="*/ 41 w 41"/>
                          <a:gd name="T99" fmla="*/ 6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" h="6">
                            <a:moveTo>
                              <a:pt x="0" y="6"/>
                            </a:moveTo>
                            <a:lnTo>
                              <a:pt x="0" y="6"/>
                            </a:lnTo>
                            <a:lnTo>
                              <a:pt x="1" y="6"/>
                            </a:lnTo>
                            <a:lnTo>
                              <a:pt x="3" y="6"/>
                            </a:lnTo>
                            <a:lnTo>
                              <a:pt x="3" y="6"/>
                            </a:lnTo>
                            <a:lnTo>
                              <a:pt x="4" y="6"/>
                            </a:lnTo>
                            <a:lnTo>
                              <a:pt x="5" y="1"/>
                            </a:lnTo>
                            <a:lnTo>
                              <a:pt x="6" y="6"/>
                            </a:lnTo>
                            <a:lnTo>
                              <a:pt x="6" y="6"/>
                            </a:lnTo>
                            <a:lnTo>
                              <a:pt x="6" y="6"/>
                            </a:lnTo>
                            <a:lnTo>
                              <a:pt x="7" y="6"/>
                            </a:lnTo>
                            <a:lnTo>
                              <a:pt x="7" y="6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1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5" y="0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20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5" y="6"/>
                            </a:lnTo>
                            <a:lnTo>
                              <a:pt x="25" y="6"/>
                            </a:lnTo>
                            <a:lnTo>
                              <a:pt x="26" y="6"/>
                            </a:lnTo>
                            <a:lnTo>
                              <a:pt x="26" y="6"/>
                            </a:lnTo>
                            <a:lnTo>
                              <a:pt x="26" y="6"/>
                            </a:lnTo>
                            <a:lnTo>
                              <a:pt x="28" y="6"/>
                            </a:lnTo>
                            <a:lnTo>
                              <a:pt x="28" y="6"/>
                            </a:lnTo>
                            <a:lnTo>
                              <a:pt x="30" y="6"/>
                            </a:lnTo>
                            <a:lnTo>
                              <a:pt x="31" y="6"/>
                            </a:lnTo>
                            <a:lnTo>
                              <a:pt x="32" y="6"/>
                            </a:lnTo>
                            <a:lnTo>
                              <a:pt x="33" y="6"/>
                            </a:lnTo>
                            <a:lnTo>
                              <a:pt x="35" y="6"/>
                            </a:lnTo>
                            <a:lnTo>
                              <a:pt x="35" y="6"/>
                            </a:lnTo>
                            <a:lnTo>
                              <a:pt x="35" y="6"/>
                            </a:lnTo>
                            <a:lnTo>
                              <a:pt x="37" y="4"/>
                            </a:lnTo>
                            <a:lnTo>
                              <a:pt x="38" y="6"/>
                            </a:lnTo>
                            <a:lnTo>
                              <a:pt x="38" y="6"/>
                            </a:lnTo>
                            <a:lnTo>
                              <a:pt x="38" y="6"/>
                            </a:lnTo>
                            <a:lnTo>
                              <a:pt x="41" y="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2" name="Freeform 3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07985" y="3631576"/>
                        <a:ext cx="46070" cy="0"/>
                      </a:xfrm>
                      <a:custGeom>
                        <a:avLst/>
                        <a:gdLst>
                          <a:gd name="T0" fmla="*/ 0 w 45"/>
                          <a:gd name="T1" fmla="*/ 0 w 45"/>
                          <a:gd name="T2" fmla="*/ 0 w 45"/>
                          <a:gd name="T3" fmla="*/ 0 w 45"/>
                          <a:gd name="T4" fmla="*/ 1 w 45"/>
                          <a:gd name="T5" fmla="*/ 3 w 45"/>
                          <a:gd name="T6" fmla="*/ 3 w 45"/>
                          <a:gd name="T7" fmla="*/ 6 w 45"/>
                          <a:gd name="T8" fmla="*/ 6 w 45"/>
                          <a:gd name="T9" fmla="*/ 7 w 45"/>
                          <a:gd name="T10" fmla="*/ 9 w 45"/>
                          <a:gd name="T11" fmla="*/ 9 w 45"/>
                          <a:gd name="T12" fmla="*/ 11 w 45"/>
                          <a:gd name="T13" fmla="*/ 12 w 45"/>
                          <a:gd name="T14" fmla="*/ 13 w 45"/>
                          <a:gd name="T15" fmla="*/ 13 w 45"/>
                          <a:gd name="T16" fmla="*/ 15 w 45"/>
                          <a:gd name="T17" fmla="*/ 16 w 45"/>
                          <a:gd name="T18" fmla="*/ 18 w 45"/>
                          <a:gd name="T19" fmla="*/ 18 w 45"/>
                          <a:gd name="T20" fmla="*/ 19 w 45"/>
                          <a:gd name="T21" fmla="*/ 19 w 45"/>
                          <a:gd name="T22" fmla="*/ 22 w 45"/>
                          <a:gd name="T23" fmla="*/ 22 w 45"/>
                          <a:gd name="T24" fmla="*/ 22 w 45"/>
                          <a:gd name="T25" fmla="*/ 22 w 45"/>
                          <a:gd name="T26" fmla="*/ 24 w 45"/>
                          <a:gd name="T27" fmla="*/ 25 w 45"/>
                          <a:gd name="T28" fmla="*/ 25 w 45"/>
                          <a:gd name="T29" fmla="*/ 28 w 45"/>
                          <a:gd name="T30" fmla="*/ 28 w 45"/>
                          <a:gd name="T31" fmla="*/ 28 w 45"/>
                          <a:gd name="T32" fmla="*/ 29 w 45"/>
                          <a:gd name="T33" fmla="*/ 31 w 45"/>
                          <a:gd name="T34" fmla="*/ 31 w 45"/>
                          <a:gd name="T35" fmla="*/ 34 w 45"/>
                          <a:gd name="T36" fmla="*/ 34 w 45"/>
                          <a:gd name="T37" fmla="*/ 34 w 45"/>
                          <a:gd name="T38" fmla="*/ 35 w 45"/>
                          <a:gd name="T39" fmla="*/ 37 w 45"/>
                          <a:gd name="T40" fmla="*/ 38 w 45"/>
                          <a:gd name="T41" fmla="*/ 39 w 45"/>
                          <a:gd name="T42" fmla="*/ 40 w 45"/>
                          <a:gd name="T43" fmla="*/ 40 w 45"/>
                          <a:gd name="T44" fmla="*/ 40 w 45"/>
                          <a:gd name="T45" fmla="*/ 41 w 45"/>
                          <a:gd name="T46" fmla="*/ 43 w 45"/>
                          <a:gd name="T47" fmla="*/ 44 w 45"/>
                          <a:gd name="T48" fmla="*/ 44 w 45"/>
                          <a:gd name="T49" fmla="*/ 45 w 4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5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3" name="Freeform 3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54055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2 w 42"/>
                          <a:gd name="T2" fmla="*/ 2 w 42"/>
                          <a:gd name="T3" fmla="*/ 5 w 42"/>
                          <a:gd name="T4" fmla="*/ 5 w 42"/>
                          <a:gd name="T5" fmla="*/ 5 w 42"/>
                          <a:gd name="T6" fmla="*/ 5 w 42"/>
                          <a:gd name="T7" fmla="*/ 6 w 42"/>
                          <a:gd name="T8" fmla="*/ 8 w 42"/>
                          <a:gd name="T9" fmla="*/ 8 w 42"/>
                          <a:gd name="T10" fmla="*/ 11 w 42"/>
                          <a:gd name="T11" fmla="*/ 11 w 42"/>
                          <a:gd name="T12" fmla="*/ 11 w 42"/>
                          <a:gd name="T13" fmla="*/ 11 w 42"/>
                          <a:gd name="T14" fmla="*/ 14 w 42"/>
                          <a:gd name="T15" fmla="*/ 14 w 42"/>
                          <a:gd name="T16" fmla="*/ 14 w 42"/>
                          <a:gd name="T17" fmla="*/ 15 w 42"/>
                          <a:gd name="T18" fmla="*/ 16 w 42"/>
                          <a:gd name="T19" fmla="*/ 17 w 42"/>
                          <a:gd name="T20" fmla="*/ 17 w 42"/>
                          <a:gd name="T21" fmla="*/ 18 w 42"/>
                          <a:gd name="T22" fmla="*/ 20 w 42"/>
                          <a:gd name="T23" fmla="*/ 21 w 42"/>
                          <a:gd name="T24" fmla="*/ 21 w 42"/>
                          <a:gd name="T25" fmla="*/ 22 w 42"/>
                          <a:gd name="T26" fmla="*/ 23 w 42"/>
                          <a:gd name="T27" fmla="*/ 23 w 42"/>
                          <a:gd name="T28" fmla="*/ 26 w 42"/>
                          <a:gd name="T29" fmla="*/ 26 w 42"/>
                          <a:gd name="T30" fmla="*/ 27 w 42"/>
                          <a:gd name="T31" fmla="*/ 27 w 42"/>
                          <a:gd name="T32" fmla="*/ 27 w 42"/>
                          <a:gd name="T33" fmla="*/ 30 w 42"/>
                          <a:gd name="T34" fmla="*/ 30 w 42"/>
                          <a:gd name="T35" fmla="*/ 30 w 42"/>
                          <a:gd name="T36" fmla="*/ 33 w 42"/>
                          <a:gd name="T37" fmla="*/ 33 w 42"/>
                          <a:gd name="T38" fmla="*/ 33 w 42"/>
                          <a:gd name="T39" fmla="*/ 33 w 42"/>
                          <a:gd name="T40" fmla="*/ 36 w 42"/>
                          <a:gd name="T41" fmla="*/ 36 w 42"/>
                          <a:gd name="T42" fmla="*/ 36 w 42"/>
                          <a:gd name="T43" fmla="*/ 37 w 42"/>
                          <a:gd name="T44" fmla="*/ 39 w 42"/>
                          <a:gd name="T45" fmla="*/ 39 w 42"/>
                          <a:gd name="T46" fmla="*/ 40 w 42"/>
                          <a:gd name="T47" fmla="*/ 42 w 42"/>
                          <a:gd name="T48" fmla="*/ 42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4" name="Freeform 3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97054" y="3631576"/>
                        <a:ext cx="45046" cy="0"/>
                      </a:xfrm>
                      <a:custGeom>
                        <a:avLst/>
                        <a:gdLst>
                          <a:gd name="T0" fmla="*/ 0 w 44"/>
                          <a:gd name="T1" fmla="*/ 2 w 44"/>
                          <a:gd name="T2" fmla="*/ 3 w 44"/>
                          <a:gd name="T3" fmla="*/ 3 w 44"/>
                          <a:gd name="T4" fmla="*/ 4 w 44"/>
                          <a:gd name="T5" fmla="*/ 6 w 44"/>
                          <a:gd name="T6" fmla="*/ 6 w 44"/>
                          <a:gd name="T7" fmla="*/ 7 w 44"/>
                          <a:gd name="T8" fmla="*/ 7 w 44"/>
                          <a:gd name="T9" fmla="*/ 9 w 44"/>
                          <a:gd name="T10" fmla="*/ 10 w 44"/>
                          <a:gd name="T11" fmla="*/ 10 w 44"/>
                          <a:gd name="T12" fmla="*/ 12 w 44"/>
                          <a:gd name="T13" fmla="*/ 12 w 44"/>
                          <a:gd name="T14" fmla="*/ 13 w 44"/>
                          <a:gd name="T15" fmla="*/ 13 w 44"/>
                          <a:gd name="T16" fmla="*/ 16 w 44"/>
                          <a:gd name="T17" fmla="*/ 16 w 44"/>
                          <a:gd name="T18" fmla="*/ 16 w 44"/>
                          <a:gd name="T19" fmla="*/ 17 w 44"/>
                          <a:gd name="T20" fmla="*/ 19 w 44"/>
                          <a:gd name="T21" fmla="*/ 19 w 44"/>
                          <a:gd name="T22" fmla="*/ 20 w 44"/>
                          <a:gd name="T23" fmla="*/ 22 w 44"/>
                          <a:gd name="T24" fmla="*/ 22 w 44"/>
                          <a:gd name="T25" fmla="*/ 22 w 44"/>
                          <a:gd name="T26" fmla="*/ 24 w 44"/>
                          <a:gd name="T27" fmla="*/ 25 w 44"/>
                          <a:gd name="T28" fmla="*/ 25 w 44"/>
                          <a:gd name="T29" fmla="*/ 28 w 44"/>
                          <a:gd name="T30" fmla="*/ 28 w 44"/>
                          <a:gd name="T31" fmla="*/ 28 w 44"/>
                          <a:gd name="T32" fmla="*/ 28 w 44"/>
                          <a:gd name="T33" fmla="*/ 28 w 44"/>
                          <a:gd name="T34" fmla="*/ 31 w 44"/>
                          <a:gd name="T35" fmla="*/ 32 w 44"/>
                          <a:gd name="T36" fmla="*/ 32 w 44"/>
                          <a:gd name="T37" fmla="*/ 34 w 44"/>
                          <a:gd name="T38" fmla="*/ 34 w 44"/>
                          <a:gd name="T39" fmla="*/ 34 w 44"/>
                          <a:gd name="T40" fmla="*/ 35 w 44"/>
                          <a:gd name="T41" fmla="*/ 37 w 44"/>
                          <a:gd name="T42" fmla="*/ 38 w 44"/>
                          <a:gd name="T43" fmla="*/ 39 w 44"/>
                          <a:gd name="T44" fmla="*/ 39 w 44"/>
                          <a:gd name="T45" fmla="*/ 41 w 44"/>
                          <a:gd name="T46" fmla="*/ 41 w 44"/>
                          <a:gd name="T47" fmla="*/ 41 w 44"/>
                          <a:gd name="T48" fmla="*/ 44 w 44"/>
                          <a:gd name="T49" fmla="*/ 44 w 4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4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5" name="Freeform 3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42100" y="3631576"/>
                        <a:ext cx="44023" cy="0"/>
                      </a:xfrm>
                      <a:custGeom>
                        <a:avLst/>
                        <a:gdLst>
                          <a:gd name="T0" fmla="*/ 0 w 43"/>
                          <a:gd name="T1" fmla="*/ 0 w 43"/>
                          <a:gd name="T2" fmla="*/ 2 w 43"/>
                          <a:gd name="T3" fmla="*/ 3 w 43"/>
                          <a:gd name="T4" fmla="*/ 3 w 43"/>
                          <a:gd name="T5" fmla="*/ 4 w 43"/>
                          <a:gd name="T6" fmla="*/ 6 w 43"/>
                          <a:gd name="T7" fmla="*/ 6 w 43"/>
                          <a:gd name="T8" fmla="*/ 6 w 43"/>
                          <a:gd name="T9" fmla="*/ 9 w 43"/>
                          <a:gd name="T10" fmla="*/ 9 w 43"/>
                          <a:gd name="T11" fmla="*/ 9 w 43"/>
                          <a:gd name="T12" fmla="*/ 9 w 43"/>
                          <a:gd name="T13" fmla="*/ 12 w 43"/>
                          <a:gd name="T14" fmla="*/ 12 w 43"/>
                          <a:gd name="T15" fmla="*/ 15 w 43"/>
                          <a:gd name="T16" fmla="*/ 15 w 43"/>
                          <a:gd name="T17" fmla="*/ 16 w 43"/>
                          <a:gd name="T18" fmla="*/ 16 w 43"/>
                          <a:gd name="T19" fmla="*/ 17 w 43"/>
                          <a:gd name="T20" fmla="*/ 18 w 43"/>
                          <a:gd name="T21" fmla="*/ 18 w 43"/>
                          <a:gd name="T22" fmla="*/ 20 w 43"/>
                          <a:gd name="T23" fmla="*/ 21 w 43"/>
                          <a:gd name="T24" fmla="*/ 21 w 43"/>
                          <a:gd name="T25" fmla="*/ 22 w 43"/>
                          <a:gd name="T26" fmla="*/ 22 w 43"/>
                          <a:gd name="T27" fmla="*/ 23 w 43"/>
                          <a:gd name="T28" fmla="*/ 25 w 43"/>
                          <a:gd name="T29" fmla="*/ 25 w 43"/>
                          <a:gd name="T30" fmla="*/ 25 w 43"/>
                          <a:gd name="T31" fmla="*/ 27 w 43"/>
                          <a:gd name="T32" fmla="*/ 28 w 43"/>
                          <a:gd name="T33" fmla="*/ 28 w 43"/>
                          <a:gd name="T34" fmla="*/ 31 w 43"/>
                          <a:gd name="T35" fmla="*/ 31 w 43"/>
                          <a:gd name="T36" fmla="*/ 31 w 43"/>
                          <a:gd name="T37" fmla="*/ 31 w 43"/>
                          <a:gd name="T38" fmla="*/ 34 w 43"/>
                          <a:gd name="T39" fmla="*/ 34 w 43"/>
                          <a:gd name="T40" fmla="*/ 34 w 43"/>
                          <a:gd name="T41" fmla="*/ 35 w 43"/>
                          <a:gd name="T42" fmla="*/ 37 w 43"/>
                          <a:gd name="T43" fmla="*/ 37 w 43"/>
                          <a:gd name="T44" fmla="*/ 38 w 43"/>
                          <a:gd name="T45" fmla="*/ 39 w 43"/>
                          <a:gd name="T46" fmla="*/ 40 w 43"/>
                          <a:gd name="T47" fmla="*/ 40 w 43"/>
                          <a:gd name="T48" fmla="*/ 42 w 43"/>
                          <a:gd name="T49" fmla="*/ 43 w 4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6" name="Freeform 3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86123" y="3631576"/>
                        <a:ext cx="19452" cy="0"/>
                      </a:xfrm>
                      <a:custGeom>
                        <a:avLst/>
                        <a:gdLst>
                          <a:gd name="T0" fmla="*/ 0 w 19"/>
                          <a:gd name="T1" fmla="*/ 0 w 19"/>
                          <a:gd name="T2" fmla="*/ 1 w 19"/>
                          <a:gd name="T3" fmla="*/ 1 w 19"/>
                          <a:gd name="T4" fmla="*/ 3 w 19"/>
                          <a:gd name="T5" fmla="*/ 3 w 19"/>
                          <a:gd name="T6" fmla="*/ 4 w 19"/>
                          <a:gd name="T7" fmla="*/ 6 w 19"/>
                          <a:gd name="T8" fmla="*/ 7 w 19"/>
                          <a:gd name="T9" fmla="*/ 7 w 19"/>
                          <a:gd name="T10" fmla="*/ 7 w 19"/>
                          <a:gd name="T11" fmla="*/ 10 w 19"/>
                          <a:gd name="T12" fmla="*/ 10 w 19"/>
                          <a:gd name="T13" fmla="*/ 10 w 19"/>
                          <a:gd name="T14" fmla="*/ 10 w 19"/>
                          <a:gd name="T15" fmla="*/ 12 w 19"/>
                          <a:gd name="T16" fmla="*/ 13 w 19"/>
                          <a:gd name="T17" fmla="*/ 13 w 19"/>
                          <a:gd name="T18" fmla="*/ 14 w 19"/>
                          <a:gd name="T19" fmla="*/ 16 w 19"/>
                          <a:gd name="T20" fmla="*/ 16 w 19"/>
                          <a:gd name="T21" fmla="*/ 16 w 19"/>
                          <a:gd name="T22" fmla="*/ 17 w 19"/>
                          <a:gd name="T23" fmla="*/ 19 w 1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</a:cxnLst>
                        <a:rect l="0" t="0" r="r" b="b"/>
                        <a:pathLst>
                          <a:path w="19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7" name="Line 38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54418" y="3565030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8" name="Line 3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83083" y="3536364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9" name="Line 38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60560" y="3542507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0" name="Line 3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60560" y="3542507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1" name="Line 3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5703" y="352612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2" name="Line 39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4369" y="3497460"/>
                        <a:ext cx="0" cy="5835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3" name="Line 39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11845" y="35046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4" name="Line 3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11845" y="35046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5" name="Line 3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50749" y="348210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6" name="Line 3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79415" y="345343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7" name="Line 3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56892" y="345958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8" name="Line 3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56892" y="345958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9" name="Line 3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67727" y="3424772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0" name="Line 3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6393" y="3396106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1" name="Line 3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73869" y="340224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2" name="Line 4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869" y="340224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3" name="Line 4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7440" y="336027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4" name="Line 4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66106" y="333160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5" name="Line 40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43583" y="3338774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6" name="Line 4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43583" y="3338774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7" name="Line 4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9464" y="332239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8" name="Line 4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8130" y="329372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9" name="Line 4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05607" y="329987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0" name="Line 4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05607" y="329987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1" name="Line 4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869" y="329065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2" name="Line 4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02535" y="3261991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3" name="Line 4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80012" y="3268133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4" name="Line 4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80012" y="3268133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5" name="Line 4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1297" y="316882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6" name="Line 4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59963" y="3140161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7" name="Line 4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7440" y="31473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8" name="Line 4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7440" y="31473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9" name="Line 4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86155" y="3105352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0" name="Line 4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14821" y="3076686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1" name="Line 4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3321" y="308282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2" name="Line 4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3321" y="308282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3" name="Line 4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17988" y="3085900"/>
                        <a:ext cx="58356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4" name="Line 4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47678" y="3057234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5" name="Line 4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25155" y="3063377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6" name="Line 4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25155" y="3063377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7" name="Rectangle 4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10395" y="348415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98" name="Rectangle 4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72942" y="3450366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99" name="Rectangle 4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1938" y="3430914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0" name="Rectangle 4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18585" y="33408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1" name="Rectangle 4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90677" y="3315227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2" name="Rectangle 4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46558" y="327837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3" name="Rectangle 4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31894" y="3226158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4" name="Rectangle 4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87605" y="3129923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5" name="Rectangle 4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46558" y="3044949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6" name="Rectangle 4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63035" y="3027545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449" name="Group 1448"/>
                    <p:cNvGrpSpPr/>
                    <p:nvPr/>
                  </p:nvGrpSpPr>
                  <p:grpSpPr>
                    <a:xfrm>
                      <a:off x="2864558" y="2152171"/>
                      <a:ext cx="1434317" cy="807311"/>
                      <a:chOff x="5088469" y="2949166"/>
                      <a:chExt cx="1434317" cy="807311"/>
                    </a:xfrm>
                  </p:grpSpPr>
                  <p:sp>
                    <p:nvSpPr>
                      <p:cNvPr id="1455" name="Line 4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631576"/>
                        <a:ext cx="129610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56" name="Line 4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993760"/>
                        <a:ext cx="129610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57" name="Line 4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69348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58" name="Line 4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74765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59" name="Line 4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79159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0" name="Line 4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576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1" name="Line 4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69348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2" name="Line 4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74765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3" name="Line 4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79159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4" name="Line 4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84576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5" name="Rectangle 4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9658" y="36766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66" name="Rectangle 4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0267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67" name="Rectangle 4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917732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68" name="Rectangle 4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20078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69" name="Line 4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2993760"/>
                        <a:ext cx="0" cy="63781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0" name="Line 45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576" y="2993760"/>
                        <a:ext cx="0" cy="63781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1" name="Line 4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631576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2" name="Line 4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31318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3" name="Line 4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99376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4" name="Line 45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3631576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5" name="Line 45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331318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6" name="Line 45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299376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7" name="Rectangle 4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89694" y="3574244"/>
                        <a:ext cx="1330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78" name="Rectangle 4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20408" y="3254651"/>
                        <a:ext cx="96235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79" name="Rectangle 4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39252" y="2949166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80" name="Freeform 4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2802" y="3499508"/>
                        <a:ext cx="94188" cy="12285"/>
                      </a:xfrm>
                      <a:custGeom>
                        <a:avLst/>
                        <a:gdLst>
                          <a:gd name="T0" fmla="*/ 0 w 92"/>
                          <a:gd name="T1" fmla="*/ 3 h 12"/>
                          <a:gd name="T2" fmla="*/ 1 w 92"/>
                          <a:gd name="T3" fmla="*/ 3 h 12"/>
                          <a:gd name="T4" fmla="*/ 3 w 92"/>
                          <a:gd name="T5" fmla="*/ 4 h 12"/>
                          <a:gd name="T6" fmla="*/ 5 w 92"/>
                          <a:gd name="T7" fmla="*/ 4 h 12"/>
                          <a:gd name="T8" fmla="*/ 7 w 92"/>
                          <a:gd name="T9" fmla="*/ 5 h 12"/>
                          <a:gd name="T10" fmla="*/ 9 w 92"/>
                          <a:gd name="T11" fmla="*/ 5 h 12"/>
                          <a:gd name="T12" fmla="*/ 11 w 92"/>
                          <a:gd name="T13" fmla="*/ 6 h 12"/>
                          <a:gd name="T14" fmla="*/ 13 w 92"/>
                          <a:gd name="T15" fmla="*/ 6 h 12"/>
                          <a:gd name="T16" fmla="*/ 14 w 92"/>
                          <a:gd name="T17" fmla="*/ 6 h 12"/>
                          <a:gd name="T18" fmla="*/ 16 w 92"/>
                          <a:gd name="T19" fmla="*/ 5 h 12"/>
                          <a:gd name="T20" fmla="*/ 18 w 92"/>
                          <a:gd name="T21" fmla="*/ 4 h 12"/>
                          <a:gd name="T22" fmla="*/ 20 w 92"/>
                          <a:gd name="T23" fmla="*/ 2 h 12"/>
                          <a:gd name="T24" fmla="*/ 22 w 92"/>
                          <a:gd name="T25" fmla="*/ 2 h 12"/>
                          <a:gd name="T26" fmla="*/ 24 w 92"/>
                          <a:gd name="T27" fmla="*/ 1 h 12"/>
                          <a:gd name="T28" fmla="*/ 26 w 92"/>
                          <a:gd name="T29" fmla="*/ 1 h 12"/>
                          <a:gd name="T30" fmla="*/ 28 w 92"/>
                          <a:gd name="T31" fmla="*/ 1 h 12"/>
                          <a:gd name="T32" fmla="*/ 30 w 92"/>
                          <a:gd name="T33" fmla="*/ 2 h 12"/>
                          <a:gd name="T34" fmla="*/ 32 w 92"/>
                          <a:gd name="T35" fmla="*/ 3 h 12"/>
                          <a:gd name="T36" fmla="*/ 34 w 92"/>
                          <a:gd name="T37" fmla="*/ 4 h 12"/>
                          <a:gd name="T38" fmla="*/ 35 w 92"/>
                          <a:gd name="T39" fmla="*/ 4 h 12"/>
                          <a:gd name="T40" fmla="*/ 37 w 92"/>
                          <a:gd name="T41" fmla="*/ 5 h 12"/>
                          <a:gd name="T42" fmla="*/ 39 w 92"/>
                          <a:gd name="T43" fmla="*/ 5 h 12"/>
                          <a:gd name="T44" fmla="*/ 41 w 92"/>
                          <a:gd name="T45" fmla="*/ 5 h 12"/>
                          <a:gd name="T46" fmla="*/ 43 w 92"/>
                          <a:gd name="T47" fmla="*/ 5 h 12"/>
                          <a:gd name="T48" fmla="*/ 45 w 92"/>
                          <a:gd name="T49" fmla="*/ 5 h 12"/>
                          <a:gd name="T50" fmla="*/ 46 w 92"/>
                          <a:gd name="T51" fmla="*/ 5 h 12"/>
                          <a:gd name="T52" fmla="*/ 48 w 92"/>
                          <a:gd name="T53" fmla="*/ 5 h 12"/>
                          <a:gd name="T54" fmla="*/ 50 w 92"/>
                          <a:gd name="T55" fmla="*/ 6 h 12"/>
                          <a:gd name="T56" fmla="*/ 52 w 92"/>
                          <a:gd name="T57" fmla="*/ 7 h 12"/>
                          <a:gd name="T58" fmla="*/ 54 w 92"/>
                          <a:gd name="T59" fmla="*/ 7 h 12"/>
                          <a:gd name="T60" fmla="*/ 56 w 92"/>
                          <a:gd name="T61" fmla="*/ 7 h 12"/>
                          <a:gd name="T62" fmla="*/ 58 w 92"/>
                          <a:gd name="T63" fmla="*/ 7 h 12"/>
                          <a:gd name="T64" fmla="*/ 60 w 92"/>
                          <a:gd name="T65" fmla="*/ 5 h 12"/>
                          <a:gd name="T66" fmla="*/ 62 w 92"/>
                          <a:gd name="T67" fmla="*/ 4 h 12"/>
                          <a:gd name="T68" fmla="*/ 64 w 92"/>
                          <a:gd name="T69" fmla="*/ 2 h 12"/>
                          <a:gd name="T70" fmla="*/ 66 w 92"/>
                          <a:gd name="T71" fmla="*/ 1 h 12"/>
                          <a:gd name="T72" fmla="*/ 67 w 92"/>
                          <a:gd name="T73" fmla="*/ 0 h 12"/>
                          <a:gd name="T74" fmla="*/ 69 w 92"/>
                          <a:gd name="T75" fmla="*/ 0 h 12"/>
                          <a:gd name="T76" fmla="*/ 71 w 92"/>
                          <a:gd name="T77" fmla="*/ 1 h 12"/>
                          <a:gd name="T78" fmla="*/ 73 w 92"/>
                          <a:gd name="T79" fmla="*/ 3 h 12"/>
                          <a:gd name="T80" fmla="*/ 75 w 92"/>
                          <a:gd name="T81" fmla="*/ 6 h 12"/>
                          <a:gd name="T82" fmla="*/ 77 w 92"/>
                          <a:gd name="T83" fmla="*/ 9 h 12"/>
                          <a:gd name="T84" fmla="*/ 79 w 92"/>
                          <a:gd name="T85" fmla="*/ 11 h 12"/>
                          <a:gd name="T86" fmla="*/ 80 w 92"/>
                          <a:gd name="T87" fmla="*/ 12 h 12"/>
                          <a:gd name="T88" fmla="*/ 82 w 92"/>
                          <a:gd name="T89" fmla="*/ 11 h 12"/>
                          <a:gd name="T90" fmla="*/ 84 w 92"/>
                          <a:gd name="T91" fmla="*/ 9 h 12"/>
                          <a:gd name="T92" fmla="*/ 86 w 92"/>
                          <a:gd name="T93" fmla="*/ 7 h 12"/>
                          <a:gd name="T94" fmla="*/ 88 w 92"/>
                          <a:gd name="T95" fmla="*/ 5 h 12"/>
                          <a:gd name="T96" fmla="*/ 90 w 92"/>
                          <a:gd name="T97" fmla="*/ 4 h 12"/>
                          <a:gd name="T98" fmla="*/ 92 w 92"/>
                          <a:gd name="T99" fmla="*/ 2 h 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2">
                            <a:moveTo>
                              <a:pt x="0" y="3"/>
                            </a:moveTo>
                            <a:lnTo>
                              <a:pt x="1" y="3"/>
                            </a:lnTo>
                            <a:lnTo>
                              <a:pt x="3" y="4"/>
                            </a:lnTo>
                            <a:lnTo>
                              <a:pt x="5" y="4"/>
                            </a:lnTo>
                            <a:lnTo>
                              <a:pt x="7" y="5"/>
                            </a:lnTo>
                            <a:lnTo>
                              <a:pt x="9" y="5"/>
                            </a:lnTo>
                            <a:lnTo>
                              <a:pt x="11" y="6"/>
                            </a:lnTo>
                            <a:lnTo>
                              <a:pt x="13" y="6"/>
                            </a:lnTo>
                            <a:lnTo>
                              <a:pt x="14" y="6"/>
                            </a:lnTo>
                            <a:lnTo>
                              <a:pt x="16" y="5"/>
                            </a:lnTo>
                            <a:lnTo>
                              <a:pt x="18" y="4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30" y="2"/>
                            </a:lnTo>
                            <a:lnTo>
                              <a:pt x="32" y="3"/>
                            </a:lnTo>
                            <a:lnTo>
                              <a:pt x="34" y="4"/>
                            </a:lnTo>
                            <a:lnTo>
                              <a:pt x="35" y="4"/>
                            </a:lnTo>
                            <a:lnTo>
                              <a:pt x="37" y="5"/>
                            </a:lnTo>
                            <a:lnTo>
                              <a:pt x="39" y="5"/>
                            </a:lnTo>
                            <a:lnTo>
                              <a:pt x="41" y="5"/>
                            </a:lnTo>
                            <a:lnTo>
                              <a:pt x="43" y="5"/>
                            </a:lnTo>
                            <a:lnTo>
                              <a:pt x="45" y="5"/>
                            </a:lnTo>
                            <a:lnTo>
                              <a:pt x="46" y="5"/>
                            </a:lnTo>
                            <a:lnTo>
                              <a:pt x="48" y="5"/>
                            </a:lnTo>
                            <a:lnTo>
                              <a:pt x="50" y="6"/>
                            </a:lnTo>
                            <a:lnTo>
                              <a:pt x="52" y="7"/>
                            </a:lnTo>
                            <a:lnTo>
                              <a:pt x="54" y="7"/>
                            </a:lnTo>
                            <a:lnTo>
                              <a:pt x="56" y="7"/>
                            </a:lnTo>
                            <a:lnTo>
                              <a:pt x="58" y="7"/>
                            </a:lnTo>
                            <a:lnTo>
                              <a:pt x="60" y="5"/>
                            </a:lnTo>
                            <a:lnTo>
                              <a:pt x="62" y="4"/>
                            </a:lnTo>
                            <a:lnTo>
                              <a:pt x="64" y="2"/>
                            </a:lnTo>
                            <a:lnTo>
                              <a:pt x="66" y="1"/>
                            </a:lnTo>
                            <a:lnTo>
                              <a:pt x="67" y="0"/>
                            </a:lnTo>
                            <a:lnTo>
                              <a:pt x="69" y="0"/>
                            </a:lnTo>
                            <a:lnTo>
                              <a:pt x="71" y="1"/>
                            </a:lnTo>
                            <a:lnTo>
                              <a:pt x="73" y="3"/>
                            </a:lnTo>
                            <a:lnTo>
                              <a:pt x="75" y="6"/>
                            </a:lnTo>
                            <a:lnTo>
                              <a:pt x="77" y="9"/>
                            </a:lnTo>
                            <a:lnTo>
                              <a:pt x="79" y="11"/>
                            </a:lnTo>
                            <a:lnTo>
                              <a:pt x="80" y="12"/>
                            </a:lnTo>
                            <a:lnTo>
                              <a:pt x="82" y="11"/>
                            </a:lnTo>
                            <a:lnTo>
                              <a:pt x="84" y="9"/>
                            </a:lnTo>
                            <a:lnTo>
                              <a:pt x="86" y="7"/>
                            </a:lnTo>
                            <a:lnTo>
                              <a:pt x="88" y="5"/>
                            </a:lnTo>
                            <a:lnTo>
                              <a:pt x="90" y="4"/>
                            </a:lnTo>
                            <a:lnTo>
                              <a:pt x="9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1" name="Freeform 4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6990" y="3465723"/>
                        <a:ext cx="94188" cy="141282"/>
                      </a:xfrm>
                      <a:custGeom>
                        <a:avLst/>
                        <a:gdLst>
                          <a:gd name="T0" fmla="*/ 0 w 92"/>
                          <a:gd name="T1" fmla="*/ 35 h 138"/>
                          <a:gd name="T2" fmla="*/ 2 w 92"/>
                          <a:gd name="T3" fmla="*/ 35 h 138"/>
                          <a:gd name="T4" fmla="*/ 4 w 92"/>
                          <a:gd name="T5" fmla="*/ 36 h 138"/>
                          <a:gd name="T6" fmla="*/ 5 w 92"/>
                          <a:gd name="T7" fmla="*/ 36 h 138"/>
                          <a:gd name="T8" fmla="*/ 7 w 92"/>
                          <a:gd name="T9" fmla="*/ 36 h 138"/>
                          <a:gd name="T10" fmla="*/ 9 w 92"/>
                          <a:gd name="T11" fmla="*/ 35 h 138"/>
                          <a:gd name="T12" fmla="*/ 11 w 92"/>
                          <a:gd name="T13" fmla="*/ 33 h 138"/>
                          <a:gd name="T14" fmla="*/ 13 w 92"/>
                          <a:gd name="T15" fmla="*/ 30 h 138"/>
                          <a:gd name="T16" fmla="*/ 15 w 92"/>
                          <a:gd name="T17" fmla="*/ 28 h 138"/>
                          <a:gd name="T18" fmla="*/ 17 w 92"/>
                          <a:gd name="T19" fmla="*/ 26 h 138"/>
                          <a:gd name="T20" fmla="*/ 19 w 92"/>
                          <a:gd name="T21" fmla="*/ 26 h 138"/>
                          <a:gd name="T22" fmla="*/ 21 w 92"/>
                          <a:gd name="T23" fmla="*/ 28 h 138"/>
                          <a:gd name="T24" fmla="*/ 23 w 92"/>
                          <a:gd name="T25" fmla="*/ 31 h 138"/>
                          <a:gd name="T26" fmla="*/ 24 w 92"/>
                          <a:gd name="T27" fmla="*/ 36 h 138"/>
                          <a:gd name="T28" fmla="*/ 26 w 92"/>
                          <a:gd name="T29" fmla="*/ 43 h 138"/>
                          <a:gd name="T30" fmla="*/ 28 w 92"/>
                          <a:gd name="T31" fmla="*/ 50 h 138"/>
                          <a:gd name="T32" fmla="*/ 30 w 92"/>
                          <a:gd name="T33" fmla="*/ 54 h 138"/>
                          <a:gd name="T34" fmla="*/ 32 w 92"/>
                          <a:gd name="T35" fmla="*/ 52 h 138"/>
                          <a:gd name="T36" fmla="*/ 34 w 92"/>
                          <a:gd name="T37" fmla="*/ 45 h 138"/>
                          <a:gd name="T38" fmla="*/ 35 w 92"/>
                          <a:gd name="T39" fmla="*/ 36 h 138"/>
                          <a:gd name="T40" fmla="*/ 37 w 92"/>
                          <a:gd name="T41" fmla="*/ 28 h 138"/>
                          <a:gd name="T42" fmla="*/ 39 w 92"/>
                          <a:gd name="T43" fmla="*/ 22 h 138"/>
                          <a:gd name="T44" fmla="*/ 41 w 92"/>
                          <a:gd name="T45" fmla="*/ 19 h 138"/>
                          <a:gd name="T46" fmla="*/ 43 w 92"/>
                          <a:gd name="T47" fmla="*/ 17 h 138"/>
                          <a:gd name="T48" fmla="*/ 45 w 92"/>
                          <a:gd name="T49" fmla="*/ 17 h 138"/>
                          <a:gd name="T50" fmla="*/ 47 w 92"/>
                          <a:gd name="T51" fmla="*/ 19 h 138"/>
                          <a:gd name="T52" fmla="*/ 49 w 92"/>
                          <a:gd name="T53" fmla="*/ 22 h 138"/>
                          <a:gd name="T54" fmla="*/ 51 w 92"/>
                          <a:gd name="T55" fmla="*/ 26 h 138"/>
                          <a:gd name="T56" fmla="*/ 53 w 92"/>
                          <a:gd name="T57" fmla="*/ 29 h 138"/>
                          <a:gd name="T58" fmla="*/ 55 w 92"/>
                          <a:gd name="T59" fmla="*/ 29 h 138"/>
                          <a:gd name="T60" fmla="*/ 57 w 92"/>
                          <a:gd name="T61" fmla="*/ 27 h 138"/>
                          <a:gd name="T62" fmla="*/ 58 w 92"/>
                          <a:gd name="T63" fmla="*/ 26 h 138"/>
                          <a:gd name="T64" fmla="*/ 60 w 92"/>
                          <a:gd name="T65" fmla="*/ 25 h 138"/>
                          <a:gd name="T66" fmla="*/ 62 w 92"/>
                          <a:gd name="T67" fmla="*/ 26 h 138"/>
                          <a:gd name="T68" fmla="*/ 64 w 92"/>
                          <a:gd name="T69" fmla="*/ 28 h 138"/>
                          <a:gd name="T70" fmla="*/ 66 w 92"/>
                          <a:gd name="T71" fmla="*/ 33 h 138"/>
                          <a:gd name="T72" fmla="*/ 68 w 92"/>
                          <a:gd name="T73" fmla="*/ 43 h 138"/>
                          <a:gd name="T74" fmla="*/ 69 w 92"/>
                          <a:gd name="T75" fmla="*/ 62 h 138"/>
                          <a:gd name="T76" fmla="*/ 71 w 92"/>
                          <a:gd name="T77" fmla="*/ 107 h 138"/>
                          <a:gd name="T78" fmla="*/ 73 w 92"/>
                          <a:gd name="T79" fmla="*/ 138 h 138"/>
                          <a:gd name="T80" fmla="*/ 75 w 92"/>
                          <a:gd name="T81" fmla="*/ 64 h 138"/>
                          <a:gd name="T82" fmla="*/ 77 w 92"/>
                          <a:gd name="T83" fmla="*/ 35 h 138"/>
                          <a:gd name="T84" fmla="*/ 79 w 92"/>
                          <a:gd name="T85" fmla="*/ 19 h 138"/>
                          <a:gd name="T86" fmla="*/ 81 w 92"/>
                          <a:gd name="T87" fmla="*/ 10 h 138"/>
                          <a:gd name="T88" fmla="*/ 83 w 92"/>
                          <a:gd name="T89" fmla="*/ 4 h 138"/>
                          <a:gd name="T90" fmla="*/ 85 w 92"/>
                          <a:gd name="T91" fmla="*/ 1 h 138"/>
                          <a:gd name="T92" fmla="*/ 87 w 92"/>
                          <a:gd name="T93" fmla="*/ 0 h 138"/>
                          <a:gd name="T94" fmla="*/ 88 w 92"/>
                          <a:gd name="T95" fmla="*/ 1 h 138"/>
                          <a:gd name="T96" fmla="*/ 90 w 92"/>
                          <a:gd name="T97" fmla="*/ 6 h 138"/>
                          <a:gd name="T98" fmla="*/ 92 w 92"/>
                          <a:gd name="T99" fmla="*/ 17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38">
                            <a:moveTo>
                              <a:pt x="0" y="35"/>
                            </a:moveTo>
                            <a:lnTo>
                              <a:pt x="2" y="35"/>
                            </a:lnTo>
                            <a:lnTo>
                              <a:pt x="4" y="36"/>
                            </a:lnTo>
                            <a:lnTo>
                              <a:pt x="5" y="36"/>
                            </a:lnTo>
                            <a:lnTo>
                              <a:pt x="7" y="36"/>
                            </a:lnTo>
                            <a:lnTo>
                              <a:pt x="9" y="35"/>
                            </a:lnTo>
                            <a:lnTo>
                              <a:pt x="11" y="33"/>
                            </a:lnTo>
                            <a:lnTo>
                              <a:pt x="13" y="30"/>
                            </a:lnTo>
                            <a:lnTo>
                              <a:pt x="15" y="28"/>
                            </a:lnTo>
                            <a:lnTo>
                              <a:pt x="17" y="26"/>
                            </a:lnTo>
                            <a:lnTo>
                              <a:pt x="19" y="26"/>
                            </a:lnTo>
                            <a:lnTo>
                              <a:pt x="21" y="28"/>
                            </a:lnTo>
                            <a:lnTo>
                              <a:pt x="23" y="31"/>
                            </a:lnTo>
                            <a:lnTo>
                              <a:pt x="24" y="36"/>
                            </a:lnTo>
                            <a:lnTo>
                              <a:pt x="26" y="43"/>
                            </a:lnTo>
                            <a:lnTo>
                              <a:pt x="28" y="50"/>
                            </a:lnTo>
                            <a:lnTo>
                              <a:pt x="30" y="54"/>
                            </a:lnTo>
                            <a:lnTo>
                              <a:pt x="32" y="52"/>
                            </a:lnTo>
                            <a:lnTo>
                              <a:pt x="34" y="45"/>
                            </a:lnTo>
                            <a:lnTo>
                              <a:pt x="35" y="36"/>
                            </a:lnTo>
                            <a:lnTo>
                              <a:pt x="37" y="28"/>
                            </a:lnTo>
                            <a:lnTo>
                              <a:pt x="39" y="22"/>
                            </a:lnTo>
                            <a:lnTo>
                              <a:pt x="41" y="19"/>
                            </a:lnTo>
                            <a:lnTo>
                              <a:pt x="43" y="17"/>
                            </a:lnTo>
                            <a:lnTo>
                              <a:pt x="45" y="17"/>
                            </a:lnTo>
                            <a:lnTo>
                              <a:pt x="47" y="19"/>
                            </a:lnTo>
                            <a:lnTo>
                              <a:pt x="49" y="22"/>
                            </a:lnTo>
                            <a:lnTo>
                              <a:pt x="51" y="26"/>
                            </a:lnTo>
                            <a:lnTo>
                              <a:pt x="53" y="29"/>
                            </a:lnTo>
                            <a:lnTo>
                              <a:pt x="55" y="29"/>
                            </a:lnTo>
                            <a:lnTo>
                              <a:pt x="57" y="27"/>
                            </a:lnTo>
                            <a:lnTo>
                              <a:pt x="58" y="26"/>
                            </a:lnTo>
                            <a:lnTo>
                              <a:pt x="60" y="25"/>
                            </a:lnTo>
                            <a:lnTo>
                              <a:pt x="62" y="26"/>
                            </a:lnTo>
                            <a:lnTo>
                              <a:pt x="64" y="28"/>
                            </a:lnTo>
                            <a:lnTo>
                              <a:pt x="66" y="33"/>
                            </a:lnTo>
                            <a:lnTo>
                              <a:pt x="68" y="43"/>
                            </a:lnTo>
                            <a:lnTo>
                              <a:pt x="69" y="62"/>
                            </a:lnTo>
                            <a:lnTo>
                              <a:pt x="71" y="107"/>
                            </a:lnTo>
                            <a:lnTo>
                              <a:pt x="73" y="138"/>
                            </a:lnTo>
                            <a:lnTo>
                              <a:pt x="75" y="64"/>
                            </a:lnTo>
                            <a:lnTo>
                              <a:pt x="77" y="35"/>
                            </a:lnTo>
                            <a:lnTo>
                              <a:pt x="79" y="19"/>
                            </a:lnTo>
                            <a:lnTo>
                              <a:pt x="81" y="10"/>
                            </a:lnTo>
                            <a:lnTo>
                              <a:pt x="83" y="4"/>
                            </a:lnTo>
                            <a:lnTo>
                              <a:pt x="85" y="1"/>
                            </a:lnTo>
                            <a:lnTo>
                              <a:pt x="87" y="0"/>
                            </a:lnTo>
                            <a:lnTo>
                              <a:pt x="88" y="1"/>
                            </a:lnTo>
                            <a:lnTo>
                              <a:pt x="90" y="6"/>
                            </a:lnTo>
                            <a:lnTo>
                              <a:pt x="92" y="1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2" name="Freeform 4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1178" y="3286561"/>
                        <a:ext cx="94188" cy="327610"/>
                      </a:xfrm>
                      <a:custGeom>
                        <a:avLst/>
                        <a:gdLst>
                          <a:gd name="T0" fmla="*/ 0 w 92"/>
                          <a:gd name="T1" fmla="*/ 192 h 320"/>
                          <a:gd name="T2" fmla="*/ 2 w 92"/>
                          <a:gd name="T3" fmla="*/ 213 h 320"/>
                          <a:gd name="T4" fmla="*/ 4 w 92"/>
                          <a:gd name="T5" fmla="*/ 257 h 320"/>
                          <a:gd name="T6" fmla="*/ 6 w 92"/>
                          <a:gd name="T7" fmla="*/ 320 h 320"/>
                          <a:gd name="T8" fmla="*/ 8 w 92"/>
                          <a:gd name="T9" fmla="*/ 241 h 320"/>
                          <a:gd name="T10" fmla="*/ 10 w 92"/>
                          <a:gd name="T11" fmla="*/ 219 h 320"/>
                          <a:gd name="T12" fmla="*/ 11 w 92"/>
                          <a:gd name="T13" fmla="*/ 212 h 320"/>
                          <a:gd name="T14" fmla="*/ 13 w 92"/>
                          <a:gd name="T15" fmla="*/ 214 h 320"/>
                          <a:gd name="T16" fmla="*/ 15 w 92"/>
                          <a:gd name="T17" fmla="*/ 220 h 320"/>
                          <a:gd name="T18" fmla="*/ 17 w 92"/>
                          <a:gd name="T19" fmla="*/ 226 h 320"/>
                          <a:gd name="T20" fmla="*/ 19 w 92"/>
                          <a:gd name="T21" fmla="*/ 240 h 320"/>
                          <a:gd name="T22" fmla="*/ 21 w 92"/>
                          <a:gd name="T23" fmla="*/ 288 h 320"/>
                          <a:gd name="T24" fmla="*/ 23 w 92"/>
                          <a:gd name="T25" fmla="*/ 259 h 320"/>
                          <a:gd name="T26" fmla="*/ 25 w 92"/>
                          <a:gd name="T27" fmla="*/ 200 h 320"/>
                          <a:gd name="T28" fmla="*/ 26 w 92"/>
                          <a:gd name="T29" fmla="*/ 170 h 320"/>
                          <a:gd name="T30" fmla="*/ 28 w 92"/>
                          <a:gd name="T31" fmla="*/ 152 h 320"/>
                          <a:gd name="T32" fmla="*/ 30 w 92"/>
                          <a:gd name="T33" fmla="*/ 142 h 320"/>
                          <a:gd name="T34" fmla="*/ 32 w 92"/>
                          <a:gd name="T35" fmla="*/ 138 h 320"/>
                          <a:gd name="T36" fmla="*/ 34 w 92"/>
                          <a:gd name="T37" fmla="*/ 137 h 320"/>
                          <a:gd name="T38" fmla="*/ 36 w 92"/>
                          <a:gd name="T39" fmla="*/ 139 h 320"/>
                          <a:gd name="T40" fmla="*/ 38 w 92"/>
                          <a:gd name="T41" fmla="*/ 140 h 320"/>
                          <a:gd name="T42" fmla="*/ 40 w 92"/>
                          <a:gd name="T43" fmla="*/ 139 h 320"/>
                          <a:gd name="T44" fmla="*/ 42 w 92"/>
                          <a:gd name="T45" fmla="*/ 138 h 320"/>
                          <a:gd name="T46" fmla="*/ 44 w 92"/>
                          <a:gd name="T47" fmla="*/ 137 h 320"/>
                          <a:gd name="T48" fmla="*/ 45 w 92"/>
                          <a:gd name="T49" fmla="*/ 134 h 320"/>
                          <a:gd name="T50" fmla="*/ 47 w 92"/>
                          <a:gd name="T51" fmla="*/ 128 h 320"/>
                          <a:gd name="T52" fmla="*/ 49 w 92"/>
                          <a:gd name="T53" fmla="*/ 122 h 320"/>
                          <a:gd name="T54" fmla="*/ 51 w 92"/>
                          <a:gd name="T55" fmla="*/ 120 h 320"/>
                          <a:gd name="T56" fmla="*/ 53 w 92"/>
                          <a:gd name="T57" fmla="*/ 124 h 320"/>
                          <a:gd name="T58" fmla="*/ 55 w 92"/>
                          <a:gd name="T59" fmla="*/ 137 h 320"/>
                          <a:gd name="T60" fmla="*/ 56 w 92"/>
                          <a:gd name="T61" fmla="*/ 164 h 320"/>
                          <a:gd name="T62" fmla="*/ 58 w 92"/>
                          <a:gd name="T63" fmla="*/ 166 h 320"/>
                          <a:gd name="T64" fmla="*/ 60 w 92"/>
                          <a:gd name="T65" fmla="*/ 132 h 320"/>
                          <a:gd name="T66" fmla="*/ 62 w 92"/>
                          <a:gd name="T67" fmla="*/ 112 h 320"/>
                          <a:gd name="T68" fmla="*/ 64 w 92"/>
                          <a:gd name="T69" fmla="*/ 106 h 320"/>
                          <a:gd name="T70" fmla="*/ 66 w 92"/>
                          <a:gd name="T71" fmla="*/ 111 h 320"/>
                          <a:gd name="T72" fmla="*/ 68 w 92"/>
                          <a:gd name="T73" fmla="*/ 120 h 320"/>
                          <a:gd name="T74" fmla="*/ 70 w 92"/>
                          <a:gd name="T75" fmla="*/ 109 h 320"/>
                          <a:gd name="T76" fmla="*/ 72 w 92"/>
                          <a:gd name="T77" fmla="*/ 86 h 320"/>
                          <a:gd name="T78" fmla="*/ 74 w 92"/>
                          <a:gd name="T79" fmla="*/ 67 h 320"/>
                          <a:gd name="T80" fmla="*/ 76 w 92"/>
                          <a:gd name="T81" fmla="*/ 55 h 320"/>
                          <a:gd name="T82" fmla="*/ 78 w 92"/>
                          <a:gd name="T83" fmla="*/ 49 h 320"/>
                          <a:gd name="T84" fmla="*/ 79 w 92"/>
                          <a:gd name="T85" fmla="*/ 51 h 320"/>
                          <a:gd name="T86" fmla="*/ 81 w 92"/>
                          <a:gd name="T87" fmla="*/ 63 h 320"/>
                          <a:gd name="T88" fmla="*/ 83 w 92"/>
                          <a:gd name="T89" fmla="*/ 93 h 320"/>
                          <a:gd name="T90" fmla="*/ 85 w 92"/>
                          <a:gd name="T91" fmla="*/ 156 h 320"/>
                          <a:gd name="T92" fmla="*/ 87 w 92"/>
                          <a:gd name="T93" fmla="*/ 71 h 320"/>
                          <a:gd name="T94" fmla="*/ 89 w 92"/>
                          <a:gd name="T95" fmla="*/ 35 h 320"/>
                          <a:gd name="T96" fmla="*/ 90 w 92"/>
                          <a:gd name="T97" fmla="*/ 14 h 320"/>
                          <a:gd name="T98" fmla="*/ 92 w 92"/>
                          <a:gd name="T99" fmla="*/ 0 h 3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320">
                            <a:moveTo>
                              <a:pt x="0" y="192"/>
                            </a:moveTo>
                            <a:lnTo>
                              <a:pt x="2" y="213"/>
                            </a:lnTo>
                            <a:lnTo>
                              <a:pt x="4" y="257"/>
                            </a:lnTo>
                            <a:lnTo>
                              <a:pt x="6" y="320"/>
                            </a:lnTo>
                            <a:lnTo>
                              <a:pt x="8" y="241"/>
                            </a:lnTo>
                            <a:lnTo>
                              <a:pt x="10" y="219"/>
                            </a:lnTo>
                            <a:lnTo>
                              <a:pt x="11" y="212"/>
                            </a:lnTo>
                            <a:lnTo>
                              <a:pt x="13" y="214"/>
                            </a:lnTo>
                            <a:lnTo>
                              <a:pt x="15" y="220"/>
                            </a:lnTo>
                            <a:lnTo>
                              <a:pt x="17" y="226"/>
                            </a:lnTo>
                            <a:lnTo>
                              <a:pt x="19" y="240"/>
                            </a:lnTo>
                            <a:lnTo>
                              <a:pt x="21" y="288"/>
                            </a:lnTo>
                            <a:lnTo>
                              <a:pt x="23" y="259"/>
                            </a:lnTo>
                            <a:lnTo>
                              <a:pt x="25" y="200"/>
                            </a:lnTo>
                            <a:lnTo>
                              <a:pt x="26" y="170"/>
                            </a:lnTo>
                            <a:lnTo>
                              <a:pt x="28" y="152"/>
                            </a:lnTo>
                            <a:lnTo>
                              <a:pt x="30" y="142"/>
                            </a:lnTo>
                            <a:lnTo>
                              <a:pt x="32" y="138"/>
                            </a:lnTo>
                            <a:lnTo>
                              <a:pt x="34" y="137"/>
                            </a:lnTo>
                            <a:lnTo>
                              <a:pt x="36" y="139"/>
                            </a:lnTo>
                            <a:lnTo>
                              <a:pt x="38" y="140"/>
                            </a:lnTo>
                            <a:lnTo>
                              <a:pt x="40" y="139"/>
                            </a:lnTo>
                            <a:lnTo>
                              <a:pt x="42" y="138"/>
                            </a:lnTo>
                            <a:lnTo>
                              <a:pt x="44" y="137"/>
                            </a:lnTo>
                            <a:lnTo>
                              <a:pt x="45" y="134"/>
                            </a:lnTo>
                            <a:lnTo>
                              <a:pt x="47" y="128"/>
                            </a:lnTo>
                            <a:lnTo>
                              <a:pt x="49" y="122"/>
                            </a:lnTo>
                            <a:lnTo>
                              <a:pt x="51" y="120"/>
                            </a:lnTo>
                            <a:lnTo>
                              <a:pt x="53" y="124"/>
                            </a:lnTo>
                            <a:lnTo>
                              <a:pt x="55" y="137"/>
                            </a:lnTo>
                            <a:lnTo>
                              <a:pt x="56" y="164"/>
                            </a:lnTo>
                            <a:lnTo>
                              <a:pt x="58" y="166"/>
                            </a:lnTo>
                            <a:lnTo>
                              <a:pt x="60" y="132"/>
                            </a:lnTo>
                            <a:lnTo>
                              <a:pt x="62" y="112"/>
                            </a:lnTo>
                            <a:lnTo>
                              <a:pt x="64" y="106"/>
                            </a:lnTo>
                            <a:lnTo>
                              <a:pt x="66" y="111"/>
                            </a:lnTo>
                            <a:lnTo>
                              <a:pt x="68" y="120"/>
                            </a:lnTo>
                            <a:lnTo>
                              <a:pt x="70" y="109"/>
                            </a:lnTo>
                            <a:lnTo>
                              <a:pt x="72" y="86"/>
                            </a:lnTo>
                            <a:lnTo>
                              <a:pt x="74" y="67"/>
                            </a:lnTo>
                            <a:lnTo>
                              <a:pt x="76" y="55"/>
                            </a:lnTo>
                            <a:lnTo>
                              <a:pt x="78" y="49"/>
                            </a:lnTo>
                            <a:lnTo>
                              <a:pt x="79" y="51"/>
                            </a:lnTo>
                            <a:lnTo>
                              <a:pt x="81" y="63"/>
                            </a:lnTo>
                            <a:lnTo>
                              <a:pt x="83" y="93"/>
                            </a:lnTo>
                            <a:lnTo>
                              <a:pt x="85" y="156"/>
                            </a:lnTo>
                            <a:lnTo>
                              <a:pt x="87" y="71"/>
                            </a:lnTo>
                            <a:lnTo>
                              <a:pt x="89" y="35"/>
                            </a:lnTo>
                            <a:lnTo>
                              <a:pt x="90" y="14"/>
                            </a:lnTo>
                            <a:lnTo>
                              <a:pt x="9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3" name="Freeform 4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5366" y="3173945"/>
                        <a:ext cx="95212" cy="304063"/>
                      </a:xfrm>
                      <a:custGeom>
                        <a:avLst/>
                        <a:gdLst>
                          <a:gd name="T0" fmla="*/ 0 w 93"/>
                          <a:gd name="T1" fmla="*/ 110 h 297"/>
                          <a:gd name="T2" fmla="*/ 2 w 93"/>
                          <a:gd name="T3" fmla="*/ 99 h 297"/>
                          <a:gd name="T4" fmla="*/ 4 w 93"/>
                          <a:gd name="T5" fmla="*/ 102 h 297"/>
                          <a:gd name="T6" fmla="*/ 6 w 93"/>
                          <a:gd name="T7" fmla="*/ 113 h 297"/>
                          <a:gd name="T8" fmla="*/ 8 w 93"/>
                          <a:gd name="T9" fmla="*/ 105 h 297"/>
                          <a:gd name="T10" fmla="*/ 10 w 93"/>
                          <a:gd name="T11" fmla="*/ 103 h 297"/>
                          <a:gd name="T12" fmla="*/ 12 w 93"/>
                          <a:gd name="T13" fmla="*/ 106 h 297"/>
                          <a:gd name="T14" fmla="*/ 14 w 93"/>
                          <a:gd name="T15" fmla="*/ 108 h 297"/>
                          <a:gd name="T16" fmla="*/ 16 w 93"/>
                          <a:gd name="T17" fmla="*/ 102 h 297"/>
                          <a:gd name="T18" fmla="*/ 17 w 93"/>
                          <a:gd name="T19" fmla="*/ 1 h 297"/>
                          <a:gd name="T20" fmla="*/ 19 w 93"/>
                          <a:gd name="T21" fmla="*/ 0 h 297"/>
                          <a:gd name="T22" fmla="*/ 21 w 93"/>
                          <a:gd name="T23" fmla="*/ 58 h 297"/>
                          <a:gd name="T24" fmla="*/ 23 w 93"/>
                          <a:gd name="T25" fmla="*/ 116 h 297"/>
                          <a:gd name="T26" fmla="*/ 25 w 93"/>
                          <a:gd name="T27" fmla="*/ 95 h 297"/>
                          <a:gd name="T28" fmla="*/ 27 w 93"/>
                          <a:gd name="T29" fmla="*/ 84 h 297"/>
                          <a:gd name="T30" fmla="*/ 29 w 93"/>
                          <a:gd name="T31" fmla="*/ 80 h 297"/>
                          <a:gd name="T32" fmla="*/ 31 w 93"/>
                          <a:gd name="T33" fmla="*/ 88 h 297"/>
                          <a:gd name="T34" fmla="*/ 33 w 93"/>
                          <a:gd name="T35" fmla="*/ 83 h 297"/>
                          <a:gd name="T36" fmla="*/ 34 w 93"/>
                          <a:gd name="T37" fmla="*/ 71 h 297"/>
                          <a:gd name="T38" fmla="*/ 36 w 93"/>
                          <a:gd name="T39" fmla="*/ 79 h 297"/>
                          <a:gd name="T40" fmla="*/ 38 w 93"/>
                          <a:gd name="T41" fmla="*/ 92 h 297"/>
                          <a:gd name="T42" fmla="*/ 40 w 93"/>
                          <a:gd name="T43" fmla="*/ 107 h 297"/>
                          <a:gd name="T44" fmla="*/ 42 w 93"/>
                          <a:gd name="T45" fmla="*/ 131 h 297"/>
                          <a:gd name="T46" fmla="*/ 44 w 93"/>
                          <a:gd name="T47" fmla="*/ 172 h 297"/>
                          <a:gd name="T48" fmla="*/ 46 w 93"/>
                          <a:gd name="T49" fmla="*/ 175 h 297"/>
                          <a:gd name="T50" fmla="*/ 47 w 93"/>
                          <a:gd name="T51" fmla="*/ 148 h 297"/>
                          <a:gd name="T52" fmla="*/ 49 w 93"/>
                          <a:gd name="T53" fmla="*/ 138 h 297"/>
                          <a:gd name="T54" fmla="*/ 51 w 93"/>
                          <a:gd name="T55" fmla="*/ 137 h 297"/>
                          <a:gd name="T56" fmla="*/ 53 w 93"/>
                          <a:gd name="T57" fmla="*/ 145 h 297"/>
                          <a:gd name="T58" fmla="*/ 55 w 93"/>
                          <a:gd name="T59" fmla="*/ 157 h 297"/>
                          <a:gd name="T60" fmla="*/ 57 w 93"/>
                          <a:gd name="T61" fmla="*/ 174 h 297"/>
                          <a:gd name="T62" fmla="*/ 59 w 93"/>
                          <a:gd name="T63" fmla="*/ 191 h 297"/>
                          <a:gd name="T64" fmla="*/ 61 w 93"/>
                          <a:gd name="T65" fmla="*/ 204 h 297"/>
                          <a:gd name="T66" fmla="*/ 63 w 93"/>
                          <a:gd name="T67" fmla="*/ 210 h 297"/>
                          <a:gd name="T68" fmla="*/ 65 w 93"/>
                          <a:gd name="T69" fmla="*/ 213 h 297"/>
                          <a:gd name="T70" fmla="*/ 67 w 93"/>
                          <a:gd name="T71" fmla="*/ 223 h 297"/>
                          <a:gd name="T72" fmla="*/ 68 w 93"/>
                          <a:gd name="T73" fmla="*/ 246 h 297"/>
                          <a:gd name="T74" fmla="*/ 70 w 93"/>
                          <a:gd name="T75" fmla="*/ 297 h 297"/>
                          <a:gd name="T76" fmla="*/ 72 w 93"/>
                          <a:gd name="T77" fmla="*/ 281 h 297"/>
                          <a:gd name="T78" fmla="*/ 74 w 93"/>
                          <a:gd name="T79" fmla="*/ 241 h 297"/>
                          <a:gd name="T80" fmla="*/ 76 w 93"/>
                          <a:gd name="T81" fmla="*/ 224 h 297"/>
                          <a:gd name="T82" fmla="*/ 78 w 93"/>
                          <a:gd name="T83" fmla="*/ 217 h 297"/>
                          <a:gd name="T84" fmla="*/ 79 w 93"/>
                          <a:gd name="T85" fmla="*/ 216 h 297"/>
                          <a:gd name="T86" fmla="*/ 81 w 93"/>
                          <a:gd name="T87" fmla="*/ 219 h 297"/>
                          <a:gd name="T88" fmla="*/ 83 w 93"/>
                          <a:gd name="T89" fmla="*/ 225 h 297"/>
                          <a:gd name="T90" fmla="*/ 85 w 93"/>
                          <a:gd name="T91" fmla="*/ 230 h 297"/>
                          <a:gd name="T92" fmla="*/ 87 w 93"/>
                          <a:gd name="T93" fmla="*/ 233 h 297"/>
                          <a:gd name="T94" fmla="*/ 89 w 93"/>
                          <a:gd name="T95" fmla="*/ 233 h 297"/>
                          <a:gd name="T96" fmla="*/ 91 w 93"/>
                          <a:gd name="T97" fmla="*/ 231 h 297"/>
                          <a:gd name="T98" fmla="*/ 93 w 93"/>
                          <a:gd name="T99" fmla="*/ 227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297">
                            <a:moveTo>
                              <a:pt x="0" y="110"/>
                            </a:moveTo>
                            <a:lnTo>
                              <a:pt x="2" y="99"/>
                            </a:lnTo>
                            <a:lnTo>
                              <a:pt x="4" y="102"/>
                            </a:lnTo>
                            <a:lnTo>
                              <a:pt x="6" y="113"/>
                            </a:lnTo>
                            <a:lnTo>
                              <a:pt x="8" y="105"/>
                            </a:lnTo>
                            <a:lnTo>
                              <a:pt x="10" y="103"/>
                            </a:lnTo>
                            <a:lnTo>
                              <a:pt x="12" y="106"/>
                            </a:lnTo>
                            <a:lnTo>
                              <a:pt x="14" y="108"/>
                            </a:lnTo>
                            <a:lnTo>
                              <a:pt x="16" y="102"/>
                            </a:lnTo>
                            <a:lnTo>
                              <a:pt x="17" y="1"/>
                            </a:lnTo>
                            <a:lnTo>
                              <a:pt x="19" y="0"/>
                            </a:lnTo>
                            <a:lnTo>
                              <a:pt x="21" y="58"/>
                            </a:lnTo>
                            <a:lnTo>
                              <a:pt x="23" y="116"/>
                            </a:lnTo>
                            <a:lnTo>
                              <a:pt x="25" y="95"/>
                            </a:lnTo>
                            <a:lnTo>
                              <a:pt x="27" y="84"/>
                            </a:lnTo>
                            <a:lnTo>
                              <a:pt x="29" y="80"/>
                            </a:lnTo>
                            <a:lnTo>
                              <a:pt x="31" y="88"/>
                            </a:lnTo>
                            <a:lnTo>
                              <a:pt x="33" y="83"/>
                            </a:lnTo>
                            <a:lnTo>
                              <a:pt x="34" y="71"/>
                            </a:lnTo>
                            <a:lnTo>
                              <a:pt x="36" y="79"/>
                            </a:lnTo>
                            <a:lnTo>
                              <a:pt x="38" y="92"/>
                            </a:lnTo>
                            <a:lnTo>
                              <a:pt x="40" y="107"/>
                            </a:lnTo>
                            <a:lnTo>
                              <a:pt x="42" y="131"/>
                            </a:lnTo>
                            <a:lnTo>
                              <a:pt x="44" y="172"/>
                            </a:lnTo>
                            <a:lnTo>
                              <a:pt x="46" y="175"/>
                            </a:lnTo>
                            <a:lnTo>
                              <a:pt x="47" y="148"/>
                            </a:lnTo>
                            <a:lnTo>
                              <a:pt x="49" y="138"/>
                            </a:lnTo>
                            <a:lnTo>
                              <a:pt x="51" y="137"/>
                            </a:lnTo>
                            <a:lnTo>
                              <a:pt x="53" y="145"/>
                            </a:lnTo>
                            <a:lnTo>
                              <a:pt x="55" y="157"/>
                            </a:lnTo>
                            <a:lnTo>
                              <a:pt x="57" y="174"/>
                            </a:lnTo>
                            <a:lnTo>
                              <a:pt x="59" y="191"/>
                            </a:lnTo>
                            <a:lnTo>
                              <a:pt x="61" y="204"/>
                            </a:lnTo>
                            <a:lnTo>
                              <a:pt x="63" y="210"/>
                            </a:lnTo>
                            <a:lnTo>
                              <a:pt x="65" y="213"/>
                            </a:lnTo>
                            <a:lnTo>
                              <a:pt x="67" y="223"/>
                            </a:lnTo>
                            <a:lnTo>
                              <a:pt x="68" y="246"/>
                            </a:lnTo>
                            <a:lnTo>
                              <a:pt x="70" y="297"/>
                            </a:lnTo>
                            <a:lnTo>
                              <a:pt x="72" y="281"/>
                            </a:lnTo>
                            <a:lnTo>
                              <a:pt x="74" y="241"/>
                            </a:lnTo>
                            <a:lnTo>
                              <a:pt x="76" y="224"/>
                            </a:lnTo>
                            <a:lnTo>
                              <a:pt x="78" y="217"/>
                            </a:lnTo>
                            <a:lnTo>
                              <a:pt x="79" y="216"/>
                            </a:lnTo>
                            <a:lnTo>
                              <a:pt x="81" y="219"/>
                            </a:lnTo>
                            <a:lnTo>
                              <a:pt x="83" y="225"/>
                            </a:lnTo>
                            <a:lnTo>
                              <a:pt x="85" y="230"/>
                            </a:lnTo>
                            <a:lnTo>
                              <a:pt x="87" y="233"/>
                            </a:lnTo>
                            <a:lnTo>
                              <a:pt x="89" y="233"/>
                            </a:lnTo>
                            <a:lnTo>
                              <a:pt x="91" y="231"/>
                            </a:lnTo>
                            <a:lnTo>
                              <a:pt x="93" y="22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4" name="Freeform 4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0577" y="3398153"/>
                        <a:ext cx="94188" cy="162781"/>
                      </a:xfrm>
                      <a:custGeom>
                        <a:avLst/>
                        <a:gdLst>
                          <a:gd name="T0" fmla="*/ 0 w 92"/>
                          <a:gd name="T1" fmla="*/ 8 h 159"/>
                          <a:gd name="T2" fmla="*/ 2 w 92"/>
                          <a:gd name="T3" fmla="*/ 3 h 159"/>
                          <a:gd name="T4" fmla="*/ 4 w 92"/>
                          <a:gd name="T5" fmla="*/ 0 h 159"/>
                          <a:gd name="T6" fmla="*/ 6 w 92"/>
                          <a:gd name="T7" fmla="*/ 0 h 159"/>
                          <a:gd name="T8" fmla="*/ 7 w 92"/>
                          <a:gd name="T9" fmla="*/ 5 h 159"/>
                          <a:gd name="T10" fmla="*/ 9 w 92"/>
                          <a:gd name="T11" fmla="*/ 14 h 159"/>
                          <a:gd name="T12" fmla="*/ 11 w 92"/>
                          <a:gd name="T13" fmla="*/ 30 h 159"/>
                          <a:gd name="T14" fmla="*/ 13 w 92"/>
                          <a:gd name="T15" fmla="*/ 52 h 159"/>
                          <a:gd name="T16" fmla="*/ 15 w 92"/>
                          <a:gd name="T17" fmla="*/ 80 h 159"/>
                          <a:gd name="T18" fmla="*/ 17 w 92"/>
                          <a:gd name="T19" fmla="*/ 105 h 159"/>
                          <a:gd name="T20" fmla="*/ 19 w 92"/>
                          <a:gd name="T21" fmla="*/ 111 h 159"/>
                          <a:gd name="T22" fmla="*/ 20 w 92"/>
                          <a:gd name="T23" fmla="*/ 105 h 159"/>
                          <a:gd name="T24" fmla="*/ 22 w 92"/>
                          <a:gd name="T25" fmla="*/ 90 h 159"/>
                          <a:gd name="T26" fmla="*/ 24 w 92"/>
                          <a:gd name="T27" fmla="*/ 74 h 159"/>
                          <a:gd name="T28" fmla="*/ 26 w 92"/>
                          <a:gd name="T29" fmla="*/ 63 h 159"/>
                          <a:gd name="T30" fmla="*/ 28 w 92"/>
                          <a:gd name="T31" fmla="*/ 60 h 159"/>
                          <a:gd name="T32" fmla="*/ 30 w 92"/>
                          <a:gd name="T33" fmla="*/ 65 h 159"/>
                          <a:gd name="T34" fmla="*/ 32 w 92"/>
                          <a:gd name="T35" fmla="*/ 80 h 159"/>
                          <a:gd name="T36" fmla="*/ 34 w 92"/>
                          <a:gd name="T37" fmla="*/ 112 h 159"/>
                          <a:gd name="T38" fmla="*/ 36 w 92"/>
                          <a:gd name="T39" fmla="*/ 153 h 159"/>
                          <a:gd name="T40" fmla="*/ 37 w 92"/>
                          <a:gd name="T41" fmla="*/ 106 h 159"/>
                          <a:gd name="T42" fmla="*/ 39 w 92"/>
                          <a:gd name="T43" fmla="*/ 78 h 159"/>
                          <a:gd name="T44" fmla="*/ 41 w 92"/>
                          <a:gd name="T45" fmla="*/ 62 h 159"/>
                          <a:gd name="T46" fmla="*/ 43 w 92"/>
                          <a:gd name="T47" fmla="*/ 51 h 159"/>
                          <a:gd name="T48" fmla="*/ 45 w 92"/>
                          <a:gd name="T49" fmla="*/ 44 h 159"/>
                          <a:gd name="T50" fmla="*/ 47 w 92"/>
                          <a:gd name="T51" fmla="*/ 39 h 159"/>
                          <a:gd name="T52" fmla="*/ 49 w 92"/>
                          <a:gd name="T53" fmla="*/ 37 h 159"/>
                          <a:gd name="T54" fmla="*/ 51 w 92"/>
                          <a:gd name="T55" fmla="*/ 37 h 159"/>
                          <a:gd name="T56" fmla="*/ 53 w 92"/>
                          <a:gd name="T57" fmla="*/ 41 h 159"/>
                          <a:gd name="T58" fmla="*/ 54 w 92"/>
                          <a:gd name="T59" fmla="*/ 48 h 159"/>
                          <a:gd name="T60" fmla="*/ 56 w 92"/>
                          <a:gd name="T61" fmla="*/ 60 h 159"/>
                          <a:gd name="T62" fmla="*/ 58 w 92"/>
                          <a:gd name="T63" fmla="*/ 76 h 159"/>
                          <a:gd name="T64" fmla="*/ 60 w 92"/>
                          <a:gd name="T65" fmla="*/ 98 h 159"/>
                          <a:gd name="T66" fmla="*/ 62 w 92"/>
                          <a:gd name="T67" fmla="*/ 127 h 159"/>
                          <a:gd name="T68" fmla="*/ 64 w 92"/>
                          <a:gd name="T69" fmla="*/ 159 h 159"/>
                          <a:gd name="T70" fmla="*/ 66 w 92"/>
                          <a:gd name="T71" fmla="*/ 152 h 159"/>
                          <a:gd name="T72" fmla="*/ 67 w 92"/>
                          <a:gd name="T73" fmla="*/ 131 h 159"/>
                          <a:gd name="T74" fmla="*/ 69 w 92"/>
                          <a:gd name="T75" fmla="*/ 117 h 159"/>
                          <a:gd name="T76" fmla="*/ 71 w 92"/>
                          <a:gd name="T77" fmla="*/ 111 h 159"/>
                          <a:gd name="T78" fmla="*/ 73 w 92"/>
                          <a:gd name="T79" fmla="*/ 112 h 159"/>
                          <a:gd name="T80" fmla="*/ 75 w 92"/>
                          <a:gd name="T81" fmla="*/ 118 h 159"/>
                          <a:gd name="T82" fmla="*/ 77 w 92"/>
                          <a:gd name="T83" fmla="*/ 130 h 159"/>
                          <a:gd name="T84" fmla="*/ 79 w 92"/>
                          <a:gd name="T85" fmla="*/ 138 h 159"/>
                          <a:gd name="T86" fmla="*/ 81 w 92"/>
                          <a:gd name="T87" fmla="*/ 128 h 159"/>
                          <a:gd name="T88" fmla="*/ 83 w 92"/>
                          <a:gd name="T89" fmla="*/ 111 h 159"/>
                          <a:gd name="T90" fmla="*/ 85 w 92"/>
                          <a:gd name="T91" fmla="*/ 97 h 159"/>
                          <a:gd name="T92" fmla="*/ 87 w 92"/>
                          <a:gd name="T93" fmla="*/ 88 h 159"/>
                          <a:gd name="T94" fmla="*/ 88 w 92"/>
                          <a:gd name="T95" fmla="*/ 83 h 159"/>
                          <a:gd name="T96" fmla="*/ 90 w 92"/>
                          <a:gd name="T97" fmla="*/ 80 h 159"/>
                          <a:gd name="T98" fmla="*/ 92 w 92"/>
                          <a:gd name="T99" fmla="*/ 80 h 1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59">
                            <a:moveTo>
                              <a:pt x="0" y="8"/>
                            </a:moveTo>
                            <a:lnTo>
                              <a:pt x="2" y="3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5"/>
                            </a:lnTo>
                            <a:lnTo>
                              <a:pt x="9" y="14"/>
                            </a:lnTo>
                            <a:lnTo>
                              <a:pt x="11" y="30"/>
                            </a:lnTo>
                            <a:lnTo>
                              <a:pt x="13" y="52"/>
                            </a:lnTo>
                            <a:lnTo>
                              <a:pt x="15" y="80"/>
                            </a:lnTo>
                            <a:lnTo>
                              <a:pt x="17" y="105"/>
                            </a:lnTo>
                            <a:lnTo>
                              <a:pt x="19" y="111"/>
                            </a:lnTo>
                            <a:lnTo>
                              <a:pt x="20" y="105"/>
                            </a:lnTo>
                            <a:lnTo>
                              <a:pt x="22" y="90"/>
                            </a:lnTo>
                            <a:lnTo>
                              <a:pt x="24" y="74"/>
                            </a:lnTo>
                            <a:lnTo>
                              <a:pt x="26" y="63"/>
                            </a:lnTo>
                            <a:lnTo>
                              <a:pt x="28" y="60"/>
                            </a:lnTo>
                            <a:lnTo>
                              <a:pt x="30" y="65"/>
                            </a:lnTo>
                            <a:lnTo>
                              <a:pt x="32" y="80"/>
                            </a:lnTo>
                            <a:lnTo>
                              <a:pt x="34" y="112"/>
                            </a:lnTo>
                            <a:lnTo>
                              <a:pt x="36" y="153"/>
                            </a:lnTo>
                            <a:lnTo>
                              <a:pt x="37" y="106"/>
                            </a:lnTo>
                            <a:lnTo>
                              <a:pt x="39" y="78"/>
                            </a:lnTo>
                            <a:lnTo>
                              <a:pt x="41" y="62"/>
                            </a:lnTo>
                            <a:lnTo>
                              <a:pt x="43" y="51"/>
                            </a:lnTo>
                            <a:lnTo>
                              <a:pt x="45" y="44"/>
                            </a:lnTo>
                            <a:lnTo>
                              <a:pt x="47" y="39"/>
                            </a:lnTo>
                            <a:lnTo>
                              <a:pt x="49" y="37"/>
                            </a:lnTo>
                            <a:lnTo>
                              <a:pt x="51" y="37"/>
                            </a:lnTo>
                            <a:lnTo>
                              <a:pt x="53" y="41"/>
                            </a:lnTo>
                            <a:lnTo>
                              <a:pt x="54" y="48"/>
                            </a:lnTo>
                            <a:lnTo>
                              <a:pt x="56" y="60"/>
                            </a:lnTo>
                            <a:lnTo>
                              <a:pt x="58" y="76"/>
                            </a:lnTo>
                            <a:lnTo>
                              <a:pt x="60" y="98"/>
                            </a:lnTo>
                            <a:lnTo>
                              <a:pt x="62" y="127"/>
                            </a:lnTo>
                            <a:lnTo>
                              <a:pt x="64" y="159"/>
                            </a:lnTo>
                            <a:lnTo>
                              <a:pt x="66" y="152"/>
                            </a:lnTo>
                            <a:lnTo>
                              <a:pt x="67" y="131"/>
                            </a:lnTo>
                            <a:lnTo>
                              <a:pt x="69" y="117"/>
                            </a:lnTo>
                            <a:lnTo>
                              <a:pt x="71" y="111"/>
                            </a:lnTo>
                            <a:lnTo>
                              <a:pt x="73" y="112"/>
                            </a:lnTo>
                            <a:lnTo>
                              <a:pt x="75" y="118"/>
                            </a:lnTo>
                            <a:lnTo>
                              <a:pt x="77" y="130"/>
                            </a:lnTo>
                            <a:lnTo>
                              <a:pt x="79" y="138"/>
                            </a:lnTo>
                            <a:lnTo>
                              <a:pt x="81" y="128"/>
                            </a:lnTo>
                            <a:lnTo>
                              <a:pt x="83" y="111"/>
                            </a:lnTo>
                            <a:lnTo>
                              <a:pt x="85" y="97"/>
                            </a:lnTo>
                            <a:lnTo>
                              <a:pt x="87" y="88"/>
                            </a:lnTo>
                            <a:lnTo>
                              <a:pt x="88" y="83"/>
                            </a:lnTo>
                            <a:lnTo>
                              <a:pt x="90" y="80"/>
                            </a:lnTo>
                            <a:lnTo>
                              <a:pt x="92" y="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5" name="Freeform 4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4765" y="3480056"/>
                        <a:ext cx="94188" cy="100331"/>
                      </a:xfrm>
                      <a:custGeom>
                        <a:avLst/>
                        <a:gdLst>
                          <a:gd name="T0" fmla="*/ 0 w 92"/>
                          <a:gd name="T1" fmla="*/ 0 h 98"/>
                          <a:gd name="T2" fmla="*/ 2 w 92"/>
                          <a:gd name="T3" fmla="*/ 3 h 98"/>
                          <a:gd name="T4" fmla="*/ 4 w 92"/>
                          <a:gd name="T5" fmla="*/ 10 h 98"/>
                          <a:gd name="T6" fmla="*/ 6 w 92"/>
                          <a:gd name="T7" fmla="*/ 21 h 98"/>
                          <a:gd name="T8" fmla="*/ 7 w 92"/>
                          <a:gd name="T9" fmla="*/ 37 h 98"/>
                          <a:gd name="T10" fmla="*/ 9 w 92"/>
                          <a:gd name="T11" fmla="*/ 64 h 98"/>
                          <a:gd name="T12" fmla="*/ 11 w 92"/>
                          <a:gd name="T13" fmla="*/ 98 h 98"/>
                          <a:gd name="T14" fmla="*/ 13 w 92"/>
                          <a:gd name="T15" fmla="*/ 83 h 98"/>
                          <a:gd name="T16" fmla="*/ 15 w 92"/>
                          <a:gd name="T17" fmla="*/ 54 h 98"/>
                          <a:gd name="T18" fmla="*/ 17 w 92"/>
                          <a:gd name="T19" fmla="*/ 37 h 98"/>
                          <a:gd name="T20" fmla="*/ 19 w 92"/>
                          <a:gd name="T21" fmla="*/ 27 h 98"/>
                          <a:gd name="T22" fmla="*/ 21 w 92"/>
                          <a:gd name="T23" fmla="*/ 21 h 98"/>
                          <a:gd name="T24" fmla="*/ 23 w 92"/>
                          <a:gd name="T25" fmla="*/ 18 h 98"/>
                          <a:gd name="T26" fmla="*/ 25 w 92"/>
                          <a:gd name="T27" fmla="*/ 18 h 98"/>
                          <a:gd name="T28" fmla="*/ 27 w 92"/>
                          <a:gd name="T29" fmla="*/ 20 h 98"/>
                          <a:gd name="T30" fmla="*/ 28 w 92"/>
                          <a:gd name="T31" fmla="*/ 23 h 98"/>
                          <a:gd name="T32" fmla="*/ 30 w 92"/>
                          <a:gd name="T33" fmla="*/ 26 h 98"/>
                          <a:gd name="T34" fmla="*/ 32 w 92"/>
                          <a:gd name="T35" fmla="*/ 28 h 98"/>
                          <a:gd name="T36" fmla="*/ 34 w 92"/>
                          <a:gd name="T37" fmla="*/ 27 h 98"/>
                          <a:gd name="T38" fmla="*/ 36 w 92"/>
                          <a:gd name="T39" fmla="*/ 25 h 98"/>
                          <a:gd name="T40" fmla="*/ 38 w 92"/>
                          <a:gd name="T41" fmla="*/ 23 h 98"/>
                          <a:gd name="T42" fmla="*/ 40 w 92"/>
                          <a:gd name="T43" fmla="*/ 21 h 98"/>
                          <a:gd name="T44" fmla="*/ 42 w 92"/>
                          <a:gd name="T45" fmla="*/ 21 h 98"/>
                          <a:gd name="T46" fmla="*/ 43 w 92"/>
                          <a:gd name="T47" fmla="*/ 23 h 98"/>
                          <a:gd name="T48" fmla="*/ 45 w 92"/>
                          <a:gd name="T49" fmla="*/ 26 h 98"/>
                          <a:gd name="T50" fmla="*/ 47 w 92"/>
                          <a:gd name="T51" fmla="*/ 32 h 98"/>
                          <a:gd name="T52" fmla="*/ 49 w 92"/>
                          <a:gd name="T53" fmla="*/ 39 h 98"/>
                          <a:gd name="T54" fmla="*/ 51 w 92"/>
                          <a:gd name="T55" fmla="*/ 45 h 98"/>
                          <a:gd name="T56" fmla="*/ 53 w 92"/>
                          <a:gd name="T57" fmla="*/ 48 h 98"/>
                          <a:gd name="T58" fmla="*/ 55 w 92"/>
                          <a:gd name="T59" fmla="*/ 45 h 98"/>
                          <a:gd name="T60" fmla="*/ 57 w 92"/>
                          <a:gd name="T61" fmla="*/ 38 h 98"/>
                          <a:gd name="T62" fmla="*/ 58 w 92"/>
                          <a:gd name="T63" fmla="*/ 31 h 98"/>
                          <a:gd name="T64" fmla="*/ 60 w 92"/>
                          <a:gd name="T65" fmla="*/ 25 h 98"/>
                          <a:gd name="T66" fmla="*/ 62 w 92"/>
                          <a:gd name="T67" fmla="*/ 21 h 98"/>
                          <a:gd name="T68" fmla="*/ 64 w 92"/>
                          <a:gd name="T69" fmla="*/ 19 h 98"/>
                          <a:gd name="T70" fmla="*/ 66 w 92"/>
                          <a:gd name="T71" fmla="*/ 19 h 98"/>
                          <a:gd name="T72" fmla="*/ 68 w 92"/>
                          <a:gd name="T73" fmla="*/ 20 h 98"/>
                          <a:gd name="T74" fmla="*/ 70 w 92"/>
                          <a:gd name="T75" fmla="*/ 23 h 98"/>
                          <a:gd name="T76" fmla="*/ 72 w 92"/>
                          <a:gd name="T77" fmla="*/ 26 h 98"/>
                          <a:gd name="T78" fmla="*/ 74 w 92"/>
                          <a:gd name="T79" fmla="*/ 30 h 98"/>
                          <a:gd name="T80" fmla="*/ 76 w 92"/>
                          <a:gd name="T81" fmla="*/ 33 h 98"/>
                          <a:gd name="T82" fmla="*/ 77 w 92"/>
                          <a:gd name="T83" fmla="*/ 36 h 98"/>
                          <a:gd name="T84" fmla="*/ 79 w 92"/>
                          <a:gd name="T85" fmla="*/ 36 h 98"/>
                          <a:gd name="T86" fmla="*/ 81 w 92"/>
                          <a:gd name="T87" fmla="*/ 36 h 98"/>
                          <a:gd name="T88" fmla="*/ 83 w 92"/>
                          <a:gd name="T89" fmla="*/ 35 h 98"/>
                          <a:gd name="T90" fmla="*/ 85 w 92"/>
                          <a:gd name="T91" fmla="*/ 35 h 98"/>
                          <a:gd name="T92" fmla="*/ 87 w 92"/>
                          <a:gd name="T93" fmla="*/ 36 h 98"/>
                          <a:gd name="T94" fmla="*/ 88 w 92"/>
                          <a:gd name="T95" fmla="*/ 37 h 98"/>
                          <a:gd name="T96" fmla="*/ 90 w 92"/>
                          <a:gd name="T97" fmla="*/ 38 h 98"/>
                          <a:gd name="T98" fmla="*/ 92 w 92"/>
                          <a:gd name="T99" fmla="*/ 40 h 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98">
                            <a:moveTo>
                              <a:pt x="0" y="0"/>
                            </a:moveTo>
                            <a:lnTo>
                              <a:pt x="2" y="3"/>
                            </a:lnTo>
                            <a:lnTo>
                              <a:pt x="4" y="10"/>
                            </a:lnTo>
                            <a:lnTo>
                              <a:pt x="6" y="21"/>
                            </a:lnTo>
                            <a:lnTo>
                              <a:pt x="7" y="37"/>
                            </a:lnTo>
                            <a:lnTo>
                              <a:pt x="9" y="64"/>
                            </a:lnTo>
                            <a:lnTo>
                              <a:pt x="11" y="98"/>
                            </a:lnTo>
                            <a:lnTo>
                              <a:pt x="13" y="83"/>
                            </a:lnTo>
                            <a:lnTo>
                              <a:pt x="15" y="54"/>
                            </a:lnTo>
                            <a:lnTo>
                              <a:pt x="17" y="37"/>
                            </a:lnTo>
                            <a:lnTo>
                              <a:pt x="19" y="27"/>
                            </a:lnTo>
                            <a:lnTo>
                              <a:pt x="21" y="21"/>
                            </a:lnTo>
                            <a:lnTo>
                              <a:pt x="23" y="18"/>
                            </a:lnTo>
                            <a:lnTo>
                              <a:pt x="25" y="18"/>
                            </a:lnTo>
                            <a:lnTo>
                              <a:pt x="27" y="20"/>
                            </a:lnTo>
                            <a:lnTo>
                              <a:pt x="28" y="23"/>
                            </a:lnTo>
                            <a:lnTo>
                              <a:pt x="30" y="26"/>
                            </a:lnTo>
                            <a:lnTo>
                              <a:pt x="32" y="28"/>
                            </a:lnTo>
                            <a:lnTo>
                              <a:pt x="34" y="27"/>
                            </a:lnTo>
                            <a:lnTo>
                              <a:pt x="36" y="25"/>
                            </a:lnTo>
                            <a:lnTo>
                              <a:pt x="38" y="23"/>
                            </a:lnTo>
                            <a:lnTo>
                              <a:pt x="40" y="21"/>
                            </a:lnTo>
                            <a:lnTo>
                              <a:pt x="42" y="21"/>
                            </a:lnTo>
                            <a:lnTo>
                              <a:pt x="43" y="23"/>
                            </a:lnTo>
                            <a:lnTo>
                              <a:pt x="45" y="26"/>
                            </a:lnTo>
                            <a:lnTo>
                              <a:pt x="47" y="32"/>
                            </a:lnTo>
                            <a:lnTo>
                              <a:pt x="49" y="39"/>
                            </a:lnTo>
                            <a:lnTo>
                              <a:pt x="51" y="45"/>
                            </a:lnTo>
                            <a:lnTo>
                              <a:pt x="53" y="48"/>
                            </a:lnTo>
                            <a:lnTo>
                              <a:pt x="55" y="45"/>
                            </a:lnTo>
                            <a:lnTo>
                              <a:pt x="57" y="38"/>
                            </a:lnTo>
                            <a:lnTo>
                              <a:pt x="58" y="31"/>
                            </a:lnTo>
                            <a:lnTo>
                              <a:pt x="60" y="25"/>
                            </a:lnTo>
                            <a:lnTo>
                              <a:pt x="62" y="21"/>
                            </a:lnTo>
                            <a:lnTo>
                              <a:pt x="64" y="19"/>
                            </a:lnTo>
                            <a:lnTo>
                              <a:pt x="66" y="19"/>
                            </a:lnTo>
                            <a:lnTo>
                              <a:pt x="68" y="20"/>
                            </a:lnTo>
                            <a:lnTo>
                              <a:pt x="70" y="23"/>
                            </a:lnTo>
                            <a:lnTo>
                              <a:pt x="72" y="26"/>
                            </a:lnTo>
                            <a:lnTo>
                              <a:pt x="74" y="30"/>
                            </a:lnTo>
                            <a:lnTo>
                              <a:pt x="76" y="33"/>
                            </a:lnTo>
                            <a:lnTo>
                              <a:pt x="77" y="36"/>
                            </a:lnTo>
                            <a:lnTo>
                              <a:pt x="79" y="36"/>
                            </a:lnTo>
                            <a:lnTo>
                              <a:pt x="81" y="36"/>
                            </a:lnTo>
                            <a:lnTo>
                              <a:pt x="83" y="35"/>
                            </a:lnTo>
                            <a:lnTo>
                              <a:pt x="85" y="35"/>
                            </a:lnTo>
                            <a:lnTo>
                              <a:pt x="87" y="36"/>
                            </a:lnTo>
                            <a:lnTo>
                              <a:pt x="88" y="37"/>
                            </a:lnTo>
                            <a:lnTo>
                              <a:pt x="90" y="38"/>
                            </a:lnTo>
                            <a:lnTo>
                              <a:pt x="92" y="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6" name="Freeform 4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8953" y="3508722"/>
                        <a:ext cx="95212" cy="21499"/>
                      </a:xfrm>
                      <a:custGeom>
                        <a:avLst/>
                        <a:gdLst>
                          <a:gd name="T0" fmla="*/ 0 w 93"/>
                          <a:gd name="T1" fmla="*/ 12 h 21"/>
                          <a:gd name="T2" fmla="*/ 2 w 93"/>
                          <a:gd name="T3" fmla="*/ 12 h 21"/>
                          <a:gd name="T4" fmla="*/ 4 w 93"/>
                          <a:gd name="T5" fmla="*/ 11 h 21"/>
                          <a:gd name="T6" fmla="*/ 6 w 93"/>
                          <a:gd name="T7" fmla="*/ 9 h 21"/>
                          <a:gd name="T8" fmla="*/ 8 w 93"/>
                          <a:gd name="T9" fmla="*/ 6 h 21"/>
                          <a:gd name="T10" fmla="*/ 10 w 93"/>
                          <a:gd name="T11" fmla="*/ 3 h 21"/>
                          <a:gd name="T12" fmla="*/ 12 w 93"/>
                          <a:gd name="T13" fmla="*/ 2 h 21"/>
                          <a:gd name="T14" fmla="*/ 14 w 93"/>
                          <a:gd name="T15" fmla="*/ 0 h 21"/>
                          <a:gd name="T16" fmla="*/ 16 w 93"/>
                          <a:gd name="T17" fmla="*/ 1 h 21"/>
                          <a:gd name="T18" fmla="*/ 18 w 93"/>
                          <a:gd name="T19" fmla="*/ 2 h 21"/>
                          <a:gd name="T20" fmla="*/ 19 w 93"/>
                          <a:gd name="T21" fmla="*/ 4 h 21"/>
                          <a:gd name="T22" fmla="*/ 21 w 93"/>
                          <a:gd name="T23" fmla="*/ 7 h 21"/>
                          <a:gd name="T24" fmla="*/ 23 w 93"/>
                          <a:gd name="T25" fmla="*/ 10 h 21"/>
                          <a:gd name="T26" fmla="*/ 25 w 93"/>
                          <a:gd name="T27" fmla="*/ 12 h 21"/>
                          <a:gd name="T28" fmla="*/ 27 w 93"/>
                          <a:gd name="T29" fmla="*/ 15 h 21"/>
                          <a:gd name="T30" fmla="*/ 29 w 93"/>
                          <a:gd name="T31" fmla="*/ 15 h 21"/>
                          <a:gd name="T32" fmla="*/ 30 w 93"/>
                          <a:gd name="T33" fmla="*/ 14 h 21"/>
                          <a:gd name="T34" fmla="*/ 32 w 93"/>
                          <a:gd name="T35" fmla="*/ 13 h 21"/>
                          <a:gd name="T36" fmla="*/ 34 w 93"/>
                          <a:gd name="T37" fmla="*/ 12 h 21"/>
                          <a:gd name="T38" fmla="*/ 36 w 93"/>
                          <a:gd name="T39" fmla="*/ 11 h 21"/>
                          <a:gd name="T40" fmla="*/ 38 w 93"/>
                          <a:gd name="T41" fmla="*/ 10 h 21"/>
                          <a:gd name="T42" fmla="*/ 40 w 93"/>
                          <a:gd name="T43" fmla="*/ 10 h 21"/>
                          <a:gd name="T44" fmla="*/ 42 w 93"/>
                          <a:gd name="T45" fmla="*/ 10 h 21"/>
                          <a:gd name="T46" fmla="*/ 44 w 93"/>
                          <a:gd name="T47" fmla="*/ 11 h 21"/>
                          <a:gd name="T48" fmla="*/ 46 w 93"/>
                          <a:gd name="T49" fmla="*/ 11 h 21"/>
                          <a:gd name="T50" fmla="*/ 48 w 93"/>
                          <a:gd name="T51" fmla="*/ 10 h 21"/>
                          <a:gd name="T52" fmla="*/ 49 w 93"/>
                          <a:gd name="T53" fmla="*/ 9 h 21"/>
                          <a:gd name="T54" fmla="*/ 51 w 93"/>
                          <a:gd name="T55" fmla="*/ 9 h 21"/>
                          <a:gd name="T56" fmla="*/ 53 w 93"/>
                          <a:gd name="T57" fmla="*/ 8 h 21"/>
                          <a:gd name="T58" fmla="*/ 55 w 93"/>
                          <a:gd name="T59" fmla="*/ 8 h 21"/>
                          <a:gd name="T60" fmla="*/ 57 w 93"/>
                          <a:gd name="T61" fmla="*/ 9 h 21"/>
                          <a:gd name="T62" fmla="*/ 59 w 93"/>
                          <a:gd name="T63" fmla="*/ 10 h 21"/>
                          <a:gd name="T64" fmla="*/ 61 w 93"/>
                          <a:gd name="T65" fmla="*/ 12 h 21"/>
                          <a:gd name="T66" fmla="*/ 63 w 93"/>
                          <a:gd name="T67" fmla="*/ 16 h 21"/>
                          <a:gd name="T68" fmla="*/ 64 w 93"/>
                          <a:gd name="T69" fmla="*/ 18 h 21"/>
                          <a:gd name="T70" fmla="*/ 66 w 93"/>
                          <a:gd name="T71" fmla="*/ 20 h 21"/>
                          <a:gd name="T72" fmla="*/ 68 w 93"/>
                          <a:gd name="T73" fmla="*/ 21 h 21"/>
                          <a:gd name="T74" fmla="*/ 70 w 93"/>
                          <a:gd name="T75" fmla="*/ 20 h 21"/>
                          <a:gd name="T76" fmla="*/ 72 w 93"/>
                          <a:gd name="T77" fmla="*/ 18 h 21"/>
                          <a:gd name="T78" fmla="*/ 74 w 93"/>
                          <a:gd name="T79" fmla="*/ 16 h 21"/>
                          <a:gd name="T80" fmla="*/ 76 w 93"/>
                          <a:gd name="T81" fmla="*/ 14 h 21"/>
                          <a:gd name="T82" fmla="*/ 78 w 93"/>
                          <a:gd name="T83" fmla="*/ 13 h 21"/>
                          <a:gd name="T84" fmla="*/ 79 w 93"/>
                          <a:gd name="T85" fmla="*/ 13 h 21"/>
                          <a:gd name="T86" fmla="*/ 81 w 93"/>
                          <a:gd name="T87" fmla="*/ 11 h 21"/>
                          <a:gd name="T88" fmla="*/ 83 w 93"/>
                          <a:gd name="T89" fmla="*/ 13 h 21"/>
                          <a:gd name="T90" fmla="*/ 85 w 93"/>
                          <a:gd name="T91" fmla="*/ 14 h 21"/>
                          <a:gd name="T92" fmla="*/ 87 w 93"/>
                          <a:gd name="T93" fmla="*/ 14 h 21"/>
                          <a:gd name="T94" fmla="*/ 89 w 93"/>
                          <a:gd name="T95" fmla="*/ 15 h 21"/>
                          <a:gd name="T96" fmla="*/ 91 w 93"/>
                          <a:gd name="T97" fmla="*/ 15 h 21"/>
                          <a:gd name="T98" fmla="*/ 93 w 93"/>
                          <a:gd name="T99" fmla="*/ 15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21">
                            <a:moveTo>
                              <a:pt x="0" y="12"/>
                            </a:moveTo>
                            <a:lnTo>
                              <a:pt x="2" y="12"/>
                            </a:lnTo>
                            <a:lnTo>
                              <a:pt x="4" y="11"/>
                            </a:lnTo>
                            <a:lnTo>
                              <a:pt x="6" y="9"/>
                            </a:lnTo>
                            <a:lnTo>
                              <a:pt x="8" y="6"/>
                            </a:lnTo>
                            <a:lnTo>
                              <a:pt x="10" y="3"/>
                            </a:lnTo>
                            <a:lnTo>
                              <a:pt x="12" y="2"/>
                            </a:lnTo>
                            <a:lnTo>
                              <a:pt x="14" y="0"/>
                            </a:lnTo>
                            <a:lnTo>
                              <a:pt x="16" y="1"/>
                            </a:lnTo>
                            <a:lnTo>
                              <a:pt x="18" y="2"/>
                            </a:lnTo>
                            <a:lnTo>
                              <a:pt x="19" y="4"/>
                            </a:lnTo>
                            <a:lnTo>
                              <a:pt x="21" y="7"/>
                            </a:lnTo>
                            <a:lnTo>
                              <a:pt x="23" y="10"/>
                            </a:lnTo>
                            <a:lnTo>
                              <a:pt x="25" y="12"/>
                            </a:lnTo>
                            <a:lnTo>
                              <a:pt x="27" y="15"/>
                            </a:lnTo>
                            <a:lnTo>
                              <a:pt x="29" y="15"/>
                            </a:lnTo>
                            <a:lnTo>
                              <a:pt x="30" y="14"/>
                            </a:lnTo>
                            <a:lnTo>
                              <a:pt x="32" y="13"/>
                            </a:lnTo>
                            <a:lnTo>
                              <a:pt x="34" y="12"/>
                            </a:lnTo>
                            <a:lnTo>
                              <a:pt x="36" y="11"/>
                            </a:lnTo>
                            <a:lnTo>
                              <a:pt x="38" y="10"/>
                            </a:lnTo>
                            <a:lnTo>
                              <a:pt x="40" y="10"/>
                            </a:lnTo>
                            <a:lnTo>
                              <a:pt x="42" y="10"/>
                            </a:lnTo>
                            <a:lnTo>
                              <a:pt x="44" y="11"/>
                            </a:lnTo>
                            <a:lnTo>
                              <a:pt x="46" y="11"/>
                            </a:lnTo>
                            <a:lnTo>
                              <a:pt x="48" y="10"/>
                            </a:lnTo>
                            <a:lnTo>
                              <a:pt x="49" y="9"/>
                            </a:lnTo>
                            <a:lnTo>
                              <a:pt x="51" y="9"/>
                            </a:lnTo>
                            <a:lnTo>
                              <a:pt x="53" y="8"/>
                            </a:lnTo>
                            <a:lnTo>
                              <a:pt x="55" y="8"/>
                            </a:lnTo>
                            <a:lnTo>
                              <a:pt x="57" y="9"/>
                            </a:lnTo>
                            <a:lnTo>
                              <a:pt x="59" y="10"/>
                            </a:lnTo>
                            <a:lnTo>
                              <a:pt x="61" y="12"/>
                            </a:lnTo>
                            <a:lnTo>
                              <a:pt x="63" y="16"/>
                            </a:lnTo>
                            <a:lnTo>
                              <a:pt x="64" y="18"/>
                            </a:lnTo>
                            <a:lnTo>
                              <a:pt x="66" y="20"/>
                            </a:lnTo>
                            <a:lnTo>
                              <a:pt x="68" y="21"/>
                            </a:lnTo>
                            <a:lnTo>
                              <a:pt x="70" y="20"/>
                            </a:lnTo>
                            <a:lnTo>
                              <a:pt x="72" y="18"/>
                            </a:lnTo>
                            <a:lnTo>
                              <a:pt x="74" y="16"/>
                            </a:lnTo>
                            <a:lnTo>
                              <a:pt x="76" y="14"/>
                            </a:lnTo>
                            <a:lnTo>
                              <a:pt x="78" y="13"/>
                            </a:lnTo>
                            <a:lnTo>
                              <a:pt x="79" y="13"/>
                            </a:lnTo>
                            <a:lnTo>
                              <a:pt x="81" y="11"/>
                            </a:lnTo>
                            <a:lnTo>
                              <a:pt x="83" y="13"/>
                            </a:lnTo>
                            <a:lnTo>
                              <a:pt x="85" y="14"/>
                            </a:lnTo>
                            <a:lnTo>
                              <a:pt x="87" y="14"/>
                            </a:lnTo>
                            <a:lnTo>
                              <a:pt x="89" y="15"/>
                            </a:lnTo>
                            <a:lnTo>
                              <a:pt x="91" y="15"/>
                            </a:lnTo>
                            <a:lnTo>
                              <a:pt x="93" y="1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7" name="Freeform 4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4165" y="3515888"/>
                        <a:ext cx="94188" cy="56308"/>
                      </a:xfrm>
                      <a:custGeom>
                        <a:avLst/>
                        <a:gdLst>
                          <a:gd name="T0" fmla="*/ 0 w 92"/>
                          <a:gd name="T1" fmla="*/ 8 h 55"/>
                          <a:gd name="T2" fmla="*/ 2 w 92"/>
                          <a:gd name="T3" fmla="*/ 7 h 55"/>
                          <a:gd name="T4" fmla="*/ 4 w 92"/>
                          <a:gd name="T5" fmla="*/ 7 h 55"/>
                          <a:gd name="T6" fmla="*/ 5 w 92"/>
                          <a:gd name="T7" fmla="*/ 8 h 55"/>
                          <a:gd name="T8" fmla="*/ 7 w 92"/>
                          <a:gd name="T9" fmla="*/ 10 h 55"/>
                          <a:gd name="T10" fmla="*/ 9 w 92"/>
                          <a:gd name="T11" fmla="*/ 12 h 55"/>
                          <a:gd name="T12" fmla="*/ 11 w 92"/>
                          <a:gd name="T13" fmla="*/ 15 h 55"/>
                          <a:gd name="T14" fmla="*/ 13 w 92"/>
                          <a:gd name="T15" fmla="*/ 18 h 55"/>
                          <a:gd name="T16" fmla="*/ 15 w 92"/>
                          <a:gd name="T17" fmla="*/ 19 h 55"/>
                          <a:gd name="T18" fmla="*/ 16 w 92"/>
                          <a:gd name="T19" fmla="*/ 19 h 55"/>
                          <a:gd name="T20" fmla="*/ 18 w 92"/>
                          <a:gd name="T21" fmla="*/ 17 h 55"/>
                          <a:gd name="T22" fmla="*/ 20 w 92"/>
                          <a:gd name="T23" fmla="*/ 13 h 55"/>
                          <a:gd name="T24" fmla="*/ 22 w 92"/>
                          <a:gd name="T25" fmla="*/ 9 h 55"/>
                          <a:gd name="T26" fmla="*/ 24 w 92"/>
                          <a:gd name="T27" fmla="*/ 6 h 55"/>
                          <a:gd name="T28" fmla="*/ 26 w 92"/>
                          <a:gd name="T29" fmla="*/ 4 h 55"/>
                          <a:gd name="T30" fmla="*/ 28 w 92"/>
                          <a:gd name="T31" fmla="*/ 3 h 55"/>
                          <a:gd name="T32" fmla="*/ 30 w 92"/>
                          <a:gd name="T33" fmla="*/ 3 h 55"/>
                          <a:gd name="T34" fmla="*/ 32 w 92"/>
                          <a:gd name="T35" fmla="*/ 5 h 55"/>
                          <a:gd name="T36" fmla="*/ 34 w 92"/>
                          <a:gd name="T37" fmla="*/ 7 h 55"/>
                          <a:gd name="T38" fmla="*/ 36 w 92"/>
                          <a:gd name="T39" fmla="*/ 10 h 55"/>
                          <a:gd name="T40" fmla="*/ 37 w 92"/>
                          <a:gd name="T41" fmla="*/ 14 h 55"/>
                          <a:gd name="T42" fmla="*/ 39 w 92"/>
                          <a:gd name="T43" fmla="*/ 16 h 55"/>
                          <a:gd name="T44" fmla="*/ 41 w 92"/>
                          <a:gd name="T45" fmla="*/ 17 h 55"/>
                          <a:gd name="T46" fmla="*/ 43 w 92"/>
                          <a:gd name="T47" fmla="*/ 16 h 55"/>
                          <a:gd name="T48" fmla="*/ 45 w 92"/>
                          <a:gd name="T49" fmla="*/ 15 h 55"/>
                          <a:gd name="T50" fmla="*/ 47 w 92"/>
                          <a:gd name="T51" fmla="*/ 15 h 55"/>
                          <a:gd name="T52" fmla="*/ 49 w 92"/>
                          <a:gd name="T53" fmla="*/ 15 h 55"/>
                          <a:gd name="T54" fmla="*/ 51 w 92"/>
                          <a:gd name="T55" fmla="*/ 16 h 55"/>
                          <a:gd name="T56" fmla="*/ 52 w 92"/>
                          <a:gd name="T57" fmla="*/ 19 h 55"/>
                          <a:gd name="T58" fmla="*/ 54 w 92"/>
                          <a:gd name="T59" fmla="*/ 22 h 55"/>
                          <a:gd name="T60" fmla="*/ 56 w 92"/>
                          <a:gd name="T61" fmla="*/ 25 h 55"/>
                          <a:gd name="T62" fmla="*/ 58 w 92"/>
                          <a:gd name="T63" fmla="*/ 26 h 55"/>
                          <a:gd name="T64" fmla="*/ 60 w 92"/>
                          <a:gd name="T65" fmla="*/ 23 h 55"/>
                          <a:gd name="T66" fmla="*/ 62 w 92"/>
                          <a:gd name="T67" fmla="*/ 18 h 55"/>
                          <a:gd name="T68" fmla="*/ 64 w 92"/>
                          <a:gd name="T69" fmla="*/ 12 h 55"/>
                          <a:gd name="T70" fmla="*/ 66 w 92"/>
                          <a:gd name="T71" fmla="*/ 6 h 55"/>
                          <a:gd name="T72" fmla="*/ 68 w 92"/>
                          <a:gd name="T73" fmla="*/ 2 h 55"/>
                          <a:gd name="T74" fmla="*/ 69 w 92"/>
                          <a:gd name="T75" fmla="*/ 0 h 55"/>
                          <a:gd name="T76" fmla="*/ 71 w 92"/>
                          <a:gd name="T77" fmla="*/ 0 h 55"/>
                          <a:gd name="T78" fmla="*/ 73 w 92"/>
                          <a:gd name="T79" fmla="*/ 2 h 55"/>
                          <a:gd name="T80" fmla="*/ 75 w 92"/>
                          <a:gd name="T81" fmla="*/ 7 h 55"/>
                          <a:gd name="T82" fmla="*/ 77 w 92"/>
                          <a:gd name="T83" fmla="*/ 14 h 55"/>
                          <a:gd name="T84" fmla="*/ 79 w 92"/>
                          <a:gd name="T85" fmla="*/ 26 h 55"/>
                          <a:gd name="T86" fmla="*/ 81 w 92"/>
                          <a:gd name="T87" fmla="*/ 40 h 55"/>
                          <a:gd name="T88" fmla="*/ 83 w 92"/>
                          <a:gd name="T89" fmla="*/ 53 h 55"/>
                          <a:gd name="T90" fmla="*/ 85 w 92"/>
                          <a:gd name="T91" fmla="*/ 55 h 55"/>
                          <a:gd name="T92" fmla="*/ 86 w 92"/>
                          <a:gd name="T93" fmla="*/ 44 h 55"/>
                          <a:gd name="T94" fmla="*/ 88 w 92"/>
                          <a:gd name="T95" fmla="*/ 32 h 55"/>
                          <a:gd name="T96" fmla="*/ 90 w 92"/>
                          <a:gd name="T97" fmla="*/ 24 h 55"/>
                          <a:gd name="T98" fmla="*/ 92 w 92"/>
                          <a:gd name="T99" fmla="*/ 19 h 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55">
                            <a:moveTo>
                              <a:pt x="0" y="8"/>
                            </a:moveTo>
                            <a:lnTo>
                              <a:pt x="2" y="7"/>
                            </a:lnTo>
                            <a:lnTo>
                              <a:pt x="4" y="7"/>
                            </a:lnTo>
                            <a:lnTo>
                              <a:pt x="5" y="8"/>
                            </a:lnTo>
                            <a:lnTo>
                              <a:pt x="7" y="10"/>
                            </a:lnTo>
                            <a:lnTo>
                              <a:pt x="9" y="12"/>
                            </a:lnTo>
                            <a:lnTo>
                              <a:pt x="11" y="15"/>
                            </a:lnTo>
                            <a:lnTo>
                              <a:pt x="13" y="18"/>
                            </a:lnTo>
                            <a:lnTo>
                              <a:pt x="15" y="19"/>
                            </a:lnTo>
                            <a:lnTo>
                              <a:pt x="16" y="19"/>
                            </a:lnTo>
                            <a:lnTo>
                              <a:pt x="18" y="17"/>
                            </a:lnTo>
                            <a:lnTo>
                              <a:pt x="20" y="13"/>
                            </a:lnTo>
                            <a:lnTo>
                              <a:pt x="22" y="9"/>
                            </a:lnTo>
                            <a:lnTo>
                              <a:pt x="24" y="6"/>
                            </a:lnTo>
                            <a:lnTo>
                              <a:pt x="26" y="4"/>
                            </a:lnTo>
                            <a:lnTo>
                              <a:pt x="28" y="3"/>
                            </a:lnTo>
                            <a:lnTo>
                              <a:pt x="30" y="3"/>
                            </a:lnTo>
                            <a:lnTo>
                              <a:pt x="32" y="5"/>
                            </a:lnTo>
                            <a:lnTo>
                              <a:pt x="34" y="7"/>
                            </a:lnTo>
                            <a:lnTo>
                              <a:pt x="36" y="10"/>
                            </a:lnTo>
                            <a:lnTo>
                              <a:pt x="37" y="14"/>
                            </a:lnTo>
                            <a:lnTo>
                              <a:pt x="39" y="16"/>
                            </a:lnTo>
                            <a:lnTo>
                              <a:pt x="41" y="17"/>
                            </a:lnTo>
                            <a:lnTo>
                              <a:pt x="43" y="16"/>
                            </a:lnTo>
                            <a:lnTo>
                              <a:pt x="45" y="15"/>
                            </a:lnTo>
                            <a:lnTo>
                              <a:pt x="47" y="15"/>
                            </a:lnTo>
                            <a:lnTo>
                              <a:pt x="49" y="15"/>
                            </a:lnTo>
                            <a:lnTo>
                              <a:pt x="51" y="16"/>
                            </a:lnTo>
                            <a:lnTo>
                              <a:pt x="52" y="19"/>
                            </a:lnTo>
                            <a:lnTo>
                              <a:pt x="54" y="22"/>
                            </a:lnTo>
                            <a:lnTo>
                              <a:pt x="56" y="25"/>
                            </a:lnTo>
                            <a:lnTo>
                              <a:pt x="58" y="26"/>
                            </a:lnTo>
                            <a:lnTo>
                              <a:pt x="60" y="23"/>
                            </a:lnTo>
                            <a:lnTo>
                              <a:pt x="62" y="18"/>
                            </a:lnTo>
                            <a:lnTo>
                              <a:pt x="64" y="12"/>
                            </a:lnTo>
                            <a:lnTo>
                              <a:pt x="66" y="6"/>
                            </a:lnTo>
                            <a:lnTo>
                              <a:pt x="68" y="2"/>
                            </a:lnTo>
                            <a:lnTo>
                              <a:pt x="69" y="0"/>
                            </a:lnTo>
                            <a:lnTo>
                              <a:pt x="71" y="0"/>
                            </a:lnTo>
                            <a:lnTo>
                              <a:pt x="73" y="2"/>
                            </a:lnTo>
                            <a:lnTo>
                              <a:pt x="75" y="7"/>
                            </a:lnTo>
                            <a:lnTo>
                              <a:pt x="77" y="14"/>
                            </a:lnTo>
                            <a:lnTo>
                              <a:pt x="79" y="26"/>
                            </a:lnTo>
                            <a:lnTo>
                              <a:pt x="81" y="40"/>
                            </a:lnTo>
                            <a:lnTo>
                              <a:pt x="83" y="53"/>
                            </a:lnTo>
                            <a:lnTo>
                              <a:pt x="85" y="55"/>
                            </a:lnTo>
                            <a:lnTo>
                              <a:pt x="86" y="44"/>
                            </a:lnTo>
                            <a:lnTo>
                              <a:pt x="88" y="32"/>
                            </a:lnTo>
                            <a:lnTo>
                              <a:pt x="90" y="24"/>
                            </a:lnTo>
                            <a:lnTo>
                              <a:pt x="92" y="1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8" name="Freeform 4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8353" y="3475961"/>
                        <a:ext cx="94188" cy="142306"/>
                      </a:xfrm>
                      <a:custGeom>
                        <a:avLst/>
                        <a:gdLst>
                          <a:gd name="T0" fmla="*/ 0 w 92"/>
                          <a:gd name="T1" fmla="*/ 58 h 139"/>
                          <a:gd name="T2" fmla="*/ 2 w 92"/>
                          <a:gd name="T3" fmla="*/ 55 h 139"/>
                          <a:gd name="T4" fmla="*/ 4 w 92"/>
                          <a:gd name="T5" fmla="*/ 55 h 139"/>
                          <a:gd name="T6" fmla="*/ 6 w 92"/>
                          <a:gd name="T7" fmla="*/ 57 h 139"/>
                          <a:gd name="T8" fmla="*/ 7 w 92"/>
                          <a:gd name="T9" fmla="*/ 59 h 139"/>
                          <a:gd name="T10" fmla="*/ 9 w 92"/>
                          <a:gd name="T11" fmla="*/ 59 h 139"/>
                          <a:gd name="T12" fmla="*/ 11 w 92"/>
                          <a:gd name="T13" fmla="*/ 55 h 139"/>
                          <a:gd name="T14" fmla="*/ 13 w 92"/>
                          <a:gd name="T15" fmla="*/ 47 h 139"/>
                          <a:gd name="T16" fmla="*/ 15 w 92"/>
                          <a:gd name="T17" fmla="*/ 38 h 139"/>
                          <a:gd name="T18" fmla="*/ 17 w 92"/>
                          <a:gd name="T19" fmla="*/ 31 h 139"/>
                          <a:gd name="T20" fmla="*/ 19 w 92"/>
                          <a:gd name="T21" fmla="*/ 27 h 139"/>
                          <a:gd name="T22" fmla="*/ 21 w 92"/>
                          <a:gd name="T23" fmla="*/ 25 h 139"/>
                          <a:gd name="T24" fmla="*/ 23 w 92"/>
                          <a:gd name="T25" fmla="*/ 25 h 139"/>
                          <a:gd name="T26" fmla="*/ 25 w 92"/>
                          <a:gd name="T27" fmla="*/ 28 h 139"/>
                          <a:gd name="T28" fmla="*/ 27 w 92"/>
                          <a:gd name="T29" fmla="*/ 34 h 139"/>
                          <a:gd name="T30" fmla="*/ 28 w 92"/>
                          <a:gd name="T31" fmla="*/ 44 h 139"/>
                          <a:gd name="T32" fmla="*/ 30 w 92"/>
                          <a:gd name="T33" fmla="*/ 61 h 139"/>
                          <a:gd name="T34" fmla="*/ 32 w 92"/>
                          <a:gd name="T35" fmla="*/ 92 h 139"/>
                          <a:gd name="T36" fmla="*/ 34 w 92"/>
                          <a:gd name="T37" fmla="*/ 139 h 139"/>
                          <a:gd name="T38" fmla="*/ 36 w 92"/>
                          <a:gd name="T39" fmla="*/ 92 h 139"/>
                          <a:gd name="T40" fmla="*/ 38 w 92"/>
                          <a:gd name="T41" fmla="*/ 60 h 139"/>
                          <a:gd name="T42" fmla="*/ 39 w 92"/>
                          <a:gd name="T43" fmla="*/ 42 h 139"/>
                          <a:gd name="T44" fmla="*/ 41 w 92"/>
                          <a:gd name="T45" fmla="*/ 32 h 139"/>
                          <a:gd name="T46" fmla="*/ 43 w 92"/>
                          <a:gd name="T47" fmla="*/ 27 h 139"/>
                          <a:gd name="T48" fmla="*/ 45 w 92"/>
                          <a:gd name="T49" fmla="*/ 25 h 139"/>
                          <a:gd name="T50" fmla="*/ 47 w 92"/>
                          <a:gd name="T51" fmla="*/ 25 h 139"/>
                          <a:gd name="T52" fmla="*/ 49 w 92"/>
                          <a:gd name="T53" fmla="*/ 27 h 139"/>
                          <a:gd name="T54" fmla="*/ 51 w 92"/>
                          <a:gd name="T55" fmla="*/ 31 h 139"/>
                          <a:gd name="T56" fmla="*/ 53 w 92"/>
                          <a:gd name="T57" fmla="*/ 39 h 139"/>
                          <a:gd name="T58" fmla="*/ 55 w 92"/>
                          <a:gd name="T59" fmla="*/ 49 h 139"/>
                          <a:gd name="T60" fmla="*/ 57 w 92"/>
                          <a:gd name="T61" fmla="*/ 55 h 139"/>
                          <a:gd name="T62" fmla="*/ 58 w 92"/>
                          <a:gd name="T63" fmla="*/ 46 h 139"/>
                          <a:gd name="T64" fmla="*/ 60 w 92"/>
                          <a:gd name="T65" fmla="*/ 31 h 139"/>
                          <a:gd name="T66" fmla="*/ 62 w 92"/>
                          <a:gd name="T67" fmla="*/ 18 h 139"/>
                          <a:gd name="T68" fmla="*/ 64 w 92"/>
                          <a:gd name="T69" fmla="*/ 11 h 139"/>
                          <a:gd name="T70" fmla="*/ 66 w 92"/>
                          <a:gd name="T71" fmla="*/ 7 h 139"/>
                          <a:gd name="T72" fmla="*/ 68 w 92"/>
                          <a:gd name="T73" fmla="*/ 6 h 139"/>
                          <a:gd name="T74" fmla="*/ 70 w 92"/>
                          <a:gd name="T75" fmla="*/ 8 h 139"/>
                          <a:gd name="T76" fmla="*/ 72 w 92"/>
                          <a:gd name="T77" fmla="*/ 10 h 139"/>
                          <a:gd name="T78" fmla="*/ 73 w 92"/>
                          <a:gd name="T79" fmla="*/ 11 h 139"/>
                          <a:gd name="T80" fmla="*/ 75 w 92"/>
                          <a:gd name="T81" fmla="*/ 12 h 139"/>
                          <a:gd name="T82" fmla="*/ 77 w 92"/>
                          <a:gd name="T83" fmla="*/ 12 h 139"/>
                          <a:gd name="T84" fmla="*/ 79 w 92"/>
                          <a:gd name="T85" fmla="*/ 11 h 139"/>
                          <a:gd name="T86" fmla="*/ 81 w 92"/>
                          <a:gd name="T87" fmla="*/ 9 h 139"/>
                          <a:gd name="T88" fmla="*/ 83 w 92"/>
                          <a:gd name="T89" fmla="*/ 5 h 139"/>
                          <a:gd name="T90" fmla="*/ 85 w 92"/>
                          <a:gd name="T91" fmla="*/ 1 h 139"/>
                          <a:gd name="T92" fmla="*/ 87 w 92"/>
                          <a:gd name="T93" fmla="*/ 0 h 139"/>
                          <a:gd name="T94" fmla="*/ 88 w 92"/>
                          <a:gd name="T95" fmla="*/ 1 h 139"/>
                          <a:gd name="T96" fmla="*/ 90 w 92"/>
                          <a:gd name="T97" fmla="*/ 2 h 139"/>
                          <a:gd name="T98" fmla="*/ 92 w 92"/>
                          <a:gd name="T99" fmla="*/ 2 h 1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39">
                            <a:moveTo>
                              <a:pt x="0" y="58"/>
                            </a:moveTo>
                            <a:lnTo>
                              <a:pt x="2" y="55"/>
                            </a:lnTo>
                            <a:lnTo>
                              <a:pt x="4" y="55"/>
                            </a:lnTo>
                            <a:lnTo>
                              <a:pt x="6" y="57"/>
                            </a:lnTo>
                            <a:lnTo>
                              <a:pt x="7" y="59"/>
                            </a:lnTo>
                            <a:lnTo>
                              <a:pt x="9" y="59"/>
                            </a:lnTo>
                            <a:lnTo>
                              <a:pt x="11" y="55"/>
                            </a:lnTo>
                            <a:lnTo>
                              <a:pt x="13" y="47"/>
                            </a:lnTo>
                            <a:lnTo>
                              <a:pt x="15" y="38"/>
                            </a:lnTo>
                            <a:lnTo>
                              <a:pt x="17" y="31"/>
                            </a:lnTo>
                            <a:lnTo>
                              <a:pt x="19" y="27"/>
                            </a:lnTo>
                            <a:lnTo>
                              <a:pt x="21" y="25"/>
                            </a:lnTo>
                            <a:lnTo>
                              <a:pt x="23" y="25"/>
                            </a:lnTo>
                            <a:lnTo>
                              <a:pt x="25" y="28"/>
                            </a:lnTo>
                            <a:lnTo>
                              <a:pt x="27" y="34"/>
                            </a:lnTo>
                            <a:lnTo>
                              <a:pt x="28" y="44"/>
                            </a:lnTo>
                            <a:lnTo>
                              <a:pt x="30" y="61"/>
                            </a:lnTo>
                            <a:lnTo>
                              <a:pt x="32" y="92"/>
                            </a:lnTo>
                            <a:lnTo>
                              <a:pt x="34" y="139"/>
                            </a:lnTo>
                            <a:lnTo>
                              <a:pt x="36" y="92"/>
                            </a:lnTo>
                            <a:lnTo>
                              <a:pt x="38" y="60"/>
                            </a:lnTo>
                            <a:lnTo>
                              <a:pt x="39" y="42"/>
                            </a:lnTo>
                            <a:lnTo>
                              <a:pt x="41" y="32"/>
                            </a:lnTo>
                            <a:lnTo>
                              <a:pt x="43" y="27"/>
                            </a:lnTo>
                            <a:lnTo>
                              <a:pt x="45" y="25"/>
                            </a:lnTo>
                            <a:lnTo>
                              <a:pt x="47" y="25"/>
                            </a:lnTo>
                            <a:lnTo>
                              <a:pt x="49" y="27"/>
                            </a:lnTo>
                            <a:lnTo>
                              <a:pt x="51" y="31"/>
                            </a:lnTo>
                            <a:lnTo>
                              <a:pt x="53" y="39"/>
                            </a:lnTo>
                            <a:lnTo>
                              <a:pt x="55" y="49"/>
                            </a:lnTo>
                            <a:lnTo>
                              <a:pt x="57" y="55"/>
                            </a:lnTo>
                            <a:lnTo>
                              <a:pt x="58" y="46"/>
                            </a:lnTo>
                            <a:lnTo>
                              <a:pt x="60" y="31"/>
                            </a:lnTo>
                            <a:lnTo>
                              <a:pt x="62" y="18"/>
                            </a:lnTo>
                            <a:lnTo>
                              <a:pt x="64" y="11"/>
                            </a:lnTo>
                            <a:lnTo>
                              <a:pt x="66" y="7"/>
                            </a:lnTo>
                            <a:lnTo>
                              <a:pt x="68" y="6"/>
                            </a:lnTo>
                            <a:lnTo>
                              <a:pt x="70" y="8"/>
                            </a:lnTo>
                            <a:lnTo>
                              <a:pt x="72" y="10"/>
                            </a:lnTo>
                            <a:lnTo>
                              <a:pt x="73" y="11"/>
                            </a:lnTo>
                            <a:lnTo>
                              <a:pt x="75" y="12"/>
                            </a:lnTo>
                            <a:lnTo>
                              <a:pt x="77" y="12"/>
                            </a:lnTo>
                            <a:lnTo>
                              <a:pt x="79" y="11"/>
                            </a:lnTo>
                            <a:lnTo>
                              <a:pt x="81" y="9"/>
                            </a:lnTo>
                            <a:lnTo>
                              <a:pt x="83" y="5"/>
                            </a:lnTo>
                            <a:lnTo>
                              <a:pt x="85" y="1"/>
                            </a:lnTo>
                            <a:lnTo>
                              <a:pt x="87" y="0"/>
                            </a:lnTo>
                            <a:lnTo>
                              <a:pt x="88" y="1"/>
                            </a:lnTo>
                            <a:lnTo>
                              <a:pt x="90" y="2"/>
                            </a:lnTo>
                            <a:lnTo>
                              <a:pt x="9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9" name="Freeform 4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52540" y="2993760"/>
                        <a:ext cx="95212" cy="501653"/>
                      </a:xfrm>
                      <a:custGeom>
                        <a:avLst/>
                        <a:gdLst>
                          <a:gd name="T0" fmla="*/ 0 w 93"/>
                          <a:gd name="T1" fmla="*/ 473 h 490"/>
                          <a:gd name="T2" fmla="*/ 2 w 93"/>
                          <a:gd name="T3" fmla="*/ 469 h 490"/>
                          <a:gd name="T4" fmla="*/ 4 w 93"/>
                          <a:gd name="T5" fmla="*/ 463 h 490"/>
                          <a:gd name="T6" fmla="*/ 6 w 93"/>
                          <a:gd name="T7" fmla="*/ 456 h 490"/>
                          <a:gd name="T8" fmla="*/ 8 w 93"/>
                          <a:gd name="T9" fmla="*/ 452 h 490"/>
                          <a:gd name="T10" fmla="*/ 10 w 93"/>
                          <a:gd name="T11" fmla="*/ 452 h 490"/>
                          <a:gd name="T12" fmla="*/ 12 w 93"/>
                          <a:gd name="T13" fmla="*/ 459 h 490"/>
                          <a:gd name="T14" fmla="*/ 14 w 93"/>
                          <a:gd name="T15" fmla="*/ 474 h 490"/>
                          <a:gd name="T16" fmla="*/ 15 w 93"/>
                          <a:gd name="T17" fmla="*/ 490 h 490"/>
                          <a:gd name="T18" fmla="*/ 17 w 93"/>
                          <a:gd name="T19" fmla="*/ 485 h 490"/>
                          <a:gd name="T20" fmla="*/ 19 w 93"/>
                          <a:gd name="T21" fmla="*/ 467 h 490"/>
                          <a:gd name="T22" fmla="*/ 21 w 93"/>
                          <a:gd name="T23" fmla="*/ 457 h 490"/>
                          <a:gd name="T24" fmla="*/ 23 w 93"/>
                          <a:gd name="T25" fmla="*/ 460 h 490"/>
                          <a:gd name="T26" fmla="*/ 25 w 93"/>
                          <a:gd name="T27" fmla="*/ 476 h 490"/>
                          <a:gd name="T28" fmla="*/ 26 w 93"/>
                          <a:gd name="T29" fmla="*/ 482 h 490"/>
                          <a:gd name="T30" fmla="*/ 28 w 93"/>
                          <a:gd name="T31" fmla="*/ 441 h 490"/>
                          <a:gd name="T32" fmla="*/ 30 w 93"/>
                          <a:gd name="T33" fmla="*/ 411 h 490"/>
                          <a:gd name="T34" fmla="*/ 32 w 93"/>
                          <a:gd name="T35" fmla="*/ 393 h 490"/>
                          <a:gd name="T36" fmla="*/ 34 w 93"/>
                          <a:gd name="T37" fmla="*/ 383 h 490"/>
                          <a:gd name="T38" fmla="*/ 36 w 93"/>
                          <a:gd name="T39" fmla="*/ 378 h 490"/>
                          <a:gd name="T40" fmla="*/ 38 w 93"/>
                          <a:gd name="T41" fmla="*/ 377 h 490"/>
                          <a:gd name="T42" fmla="*/ 40 w 93"/>
                          <a:gd name="T43" fmla="*/ 379 h 490"/>
                          <a:gd name="T44" fmla="*/ 42 w 93"/>
                          <a:gd name="T45" fmla="*/ 382 h 490"/>
                          <a:gd name="T46" fmla="*/ 44 w 93"/>
                          <a:gd name="T47" fmla="*/ 389 h 490"/>
                          <a:gd name="T48" fmla="*/ 46 w 93"/>
                          <a:gd name="T49" fmla="*/ 405 h 490"/>
                          <a:gd name="T50" fmla="*/ 48 w 93"/>
                          <a:gd name="T51" fmla="*/ 430 h 490"/>
                          <a:gd name="T52" fmla="*/ 49 w 93"/>
                          <a:gd name="T53" fmla="*/ 405 h 490"/>
                          <a:gd name="T54" fmla="*/ 51 w 93"/>
                          <a:gd name="T55" fmla="*/ 368 h 490"/>
                          <a:gd name="T56" fmla="*/ 53 w 93"/>
                          <a:gd name="T57" fmla="*/ 345 h 490"/>
                          <a:gd name="T58" fmla="*/ 55 w 93"/>
                          <a:gd name="T59" fmla="*/ 330 h 490"/>
                          <a:gd name="T60" fmla="*/ 57 w 93"/>
                          <a:gd name="T61" fmla="*/ 322 h 490"/>
                          <a:gd name="T62" fmla="*/ 59 w 93"/>
                          <a:gd name="T63" fmla="*/ 320 h 490"/>
                          <a:gd name="T64" fmla="*/ 61 w 93"/>
                          <a:gd name="T65" fmla="*/ 323 h 490"/>
                          <a:gd name="T66" fmla="*/ 62 w 93"/>
                          <a:gd name="T67" fmla="*/ 327 h 490"/>
                          <a:gd name="T68" fmla="*/ 64 w 93"/>
                          <a:gd name="T69" fmla="*/ 317 h 490"/>
                          <a:gd name="T70" fmla="*/ 66 w 93"/>
                          <a:gd name="T71" fmla="*/ 294 h 490"/>
                          <a:gd name="T72" fmla="*/ 68 w 93"/>
                          <a:gd name="T73" fmla="*/ 276 h 490"/>
                          <a:gd name="T74" fmla="*/ 70 w 93"/>
                          <a:gd name="T75" fmla="*/ 266 h 490"/>
                          <a:gd name="T76" fmla="*/ 72 w 93"/>
                          <a:gd name="T77" fmla="*/ 269 h 490"/>
                          <a:gd name="T78" fmla="*/ 74 w 93"/>
                          <a:gd name="T79" fmla="*/ 282 h 490"/>
                          <a:gd name="T80" fmla="*/ 76 w 93"/>
                          <a:gd name="T81" fmla="*/ 295 h 490"/>
                          <a:gd name="T82" fmla="*/ 78 w 93"/>
                          <a:gd name="T83" fmla="*/ 296 h 490"/>
                          <a:gd name="T84" fmla="*/ 79 w 93"/>
                          <a:gd name="T85" fmla="*/ 274 h 490"/>
                          <a:gd name="T86" fmla="*/ 81 w 93"/>
                          <a:gd name="T87" fmla="*/ 237 h 490"/>
                          <a:gd name="T88" fmla="*/ 83 w 93"/>
                          <a:gd name="T89" fmla="*/ 187 h 490"/>
                          <a:gd name="T90" fmla="*/ 85 w 93"/>
                          <a:gd name="T91" fmla="*/ 61 h 490"/>
                          <a:gd name="T92" fmla="*/ 87 w 93"/>
                          <a:gd name="T93" fmla="*/ 0 h 490"/>
                          <a:gd name="T94" fmla="*/ 89 w 93"/>
                          <a:gd name="T95" fmla="*/ 11 h 490"/>
                          <a:gd name="T96" fmla="*/ 91 w 93"/>
                          <a:gd name="T97" fmla="*/ 106 h 490"/>
                          <a:gd name="T98" fmla="*/ 93 w 93"/>
                          <a:gd name="T99" fmla="*/ 200 h 4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490">
                            <a:moveTo>
                              <a:pt x="0" y="473"/>
                            </a:moveTo>
                            <a:lnTo>
                              <a:pt x="2" y="469"/>
                            </a:lnTo>
                            <a:lnTo>
                              <a:pt x="4" y="463"/>
                            </a:lnTo>
                            <a:lnTo>
                              <a:pt x="6" y="456"/>
                            </a:lnTo>
                            <a:lnTo>
                              <a:pt x="8" y="452"/>
                            </a:lnTo>
                            <a:lnTo>
                              <a:pt x="10" y="452"/>
                            </a:lnTo>
                            <a:lnTo>
                              <a:pt x="12" y="459"/>
                            </a:lnTo>
                            <a:lnTo>
                              <a:pt x="14" y="474"/>
                            </a:lnTo>
                            <a:lnTo>
                              <a:pt x="15" y="490"/>
                            </a:lnTo>
                            <a:lnTo>
                              <a:pt x="17" y="485"/>
                            </a:lnTo>
                            <a:lnTo>
                              <a:pt x="19" y="467"/>
                            </a:lnTo>
                            <a:lnTo>
                              <a:pt x="21" y="457"/>
                            </a:lnTo>
                            <a:lnTo>
                              <a:pt x="23" y="460"/>
                            </a:lnTo>
                            <a:lnTo>
                              <a:pt x="25" y="476"/>
                            </a:lnTo>
                            <a:lnTo>
                              <a:pt x="26" y="482"/>
                            </a:lnTo>
                            <a:lnTo>
                              <a:pt x="28" y="441"/>
                            </a:lnTo>
                            <a:lnTo>
                              <a:pt x="30" y="411"/>
                            </a:lnTo>
                            <a:lnTo>
                              <a:pt x="32" y="393"/>
                            </a:lnTo>
                            <a:lnTo>
                              <a:pt x="34" y="383"/>
                            </a:lnTo>
                            <a:lnTo>
                              <a:pt x="36" y="378"/>
                            </a:lnTo>
                            <a:lnTo>
                              <a:pt x="38" y="377"/>
                            </a:lnTo>
                            <a:lnTo>
                              <a:pt x="40" y="379"/>
                            </a:lnTo>
                            <a:lnTo>
                              <a:pt x="42" y="382"/>
                            </a:lnTo>
                            <a:lnTo>
                              <a:pt x="44" y="389"/>
                            </a:lnTo>
                            <a:lnTo>
                              <a:pt x="46" y="405"/>
                            </a:lnTo>
                            <a:lnTo>
                              <a:pt x="48" y="430"/>
                            </a:lnTo>
                            <a:lnTo>
                              <a:pt x="49" y="405"/>
                            </a:lnTo>
                            <a:lnTo>
                              <a:pt x="51" y="368"/>
                            </a:lnTo>
                            <a:lnTo>
                              <a:pt x="53" y="345"/>
                            </a:lnTo>
                            <a:lnTo>
                              <a:pt x="55" y="330"/>
                            </a:lnTo>
                            <a:lnTo>
                              <a:pt x="57" y="322"/>
                            </a:lnTo>
                            <a:lnTo>
                              <a:pt x="59" y="320"/>
                            </a:lnTo>
                            <a:lnTo>
                              <a:pt x="61" y="323"/>
                            </a:lnTo>
                            <a:lnTo>
                              <a:pt x="62" y="327"/>
                            </a:lnTo>
                            <a:lnTo>
                              <a:pt x="64" y="317"/>
                            </a:lnTo>
                            <a:lnTo>
                              <a:pt x="66" y="294"/>
                            </a:lnTo>
                            <a:lnTo>
                              <a:pt x="68" y="276"/>
                            </a:lnTo>
                            <a:lnTo>
                              <a:pt x="70" y="266"/>
                            </a:lnTo>
                            <a:lnTo>
                              <a:pt x="72" y="269"/>
                            </a:lnTo>
                            <a:lnTo>
                              <a:pt x="74" y="282"/>
                            </a:lnTo>
                            <a:lnTo>
                              <a:pt x="76" y="295"/>
                            </a:lnTo>
                            <a:lnTo>
                              <a:pt x="78" y="296"/>
                            </a:lnTo>
                            <a:lnTo>
                              <a:pt x="79" y="274"/>
                            </a:lnTo>
                            <a:lnTo>
                              <a:pt x="81" y="237"/>
                            </a:lnTo>
                            <a:lnTo>
                              <a:pt x="83" y="187"/>
                            </a:lnTo>
                            <a:lnTo>
                              <a:pt x="85" y="61"/>
                            </a:lnTo>
                            <a:lnTo>
                              <a:pt x="87" y="0"/>
                            </a:lnTo>
                            <a:lnTo>
                              <a:pt x="89" y="11"/>
                            </a:lnTo>
                            <a:lnTo>
                              <a:pt x="91" y="106"/>
                            </a:lnTo>
                            <a:lnTo>
                              <a:pt x="93" y="20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0" name="Freeform 4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47752" y="3198516"/>
                        <a:ext cx="94188" cy="316348"/>
                      </a:xfrm>
                      <a:custGeom>
                        <a:avLst/>
                        <a:gdLst>
                          <a:gd name="T0" fmla="*/ 0 w 92"/>
                          <a:gd name="T1" fmla="*/ 0 h 309"/>
                          <a:gd name="T2" fmla="*/ 2 w 92"/>
                          <a:gd name="T3" fmla="*/ 62 h 309"/>
                          <a:gd name="T4" fmla="*/ 3 w 92"/>
                          <a:gd name="T5" fmla="*/ 92 h 309"/>
                          <a:gd name="T6" fmla="*/ 5 w 92"/>
                          <a:gd name="T7" fmla="*/ 107 h 309"/>
                          <a:gd name="T8" fmla="*/ 7 w 92"/>
                          <a:gd name="T9" fmla="*/ 128 h 309"/>
                          <a:gd name="T10" fmla="*/ 9 w 92"/>
                          <a:gd name="T11" fmla="*/ 130 h 309"/>
                          <a:gd name="T12" fmla="*/ 11 w 92"/>
                          <a:gd name="T13" fmla="*/ 114 h 309"/>
                          <a:gd name="T14" fmla="*/ 13 w 92"/>
                          <a:gd name="T15" fmla="*/ 111 h 309"/>
                          <a:gd name="T16" fmla="*/ 15 w 92"/>
                          <a:gd name="T17" fmla="*/ 114 h 309"/>
                          <a:gd name="T18" fmla="*/ 16 w 92"/>
                          <a:gd name="T19" fmla="*/ 114 h 309"/>
                          <a:gd name="T20" fmla="*/ 18 w 92"/>
                          <a:gd name="T21" fmla="*/ 114 h 309"/>
                          <a:gd name="T22" fmla="*/ 20 w 92"/>
                          <a:gd name="T23" fmla="*/ 116 h 309"/>
                          <a:gd name="T24" fmla="*/ 22 w 92"/>
                          <a:gd name="T25" fmla="*/ 122 h 309"/>
                          <a:gd name="T26" fmla="*/ 24 w 92"/>
                          <a:gd name="T27" fmla="*/ 128 h 309"/>
                          <a:gd name="T28" fmla="*/ 26 w 92"/>
                          <a:gd name="T29" fmla="*/ 135 h 309"/>
                          <a:gd name="T30" fmla="*/ 28 w 92"/>
                          <a:gd name="T31" fmla="*/ 144 h 309"/>
                          <a:gd name="T32" fmla="*/ 30 w 92"/>
                          <a:gd name="T33" fmla="*/ 156 h 309"/>
                          <a:gd name="T34" fmla="*/ 32 w 92"/>
                          <a:gd name="T35" fmla="*/ 174 h 309"/>
                          <a:gd name="T36" fmla="*/ 34 w 92"/>
                          <a:gd name="T37" fmla="*/ 195 h 309"/>
                          <a:gd name="T38" fmla="*/ 36 w 92"/>
                          <a:gd name="T39" fmla="*/ 200 h 309"/>
                          <a:gd name="T40" fmla="*/ 37 w 92"/>
                          <a:gd name="T41" fmla="*/ 188 h 309"/>
                          <a:gd name="T42" fmla="*/ 39 w 92"/>
                          <a:gd name="T43" fmla="*/ 179 h 309"/>
                          <a:gd name="T44" fmla="*/ 41 w 92"/>
                          <a:gd name="T45" fmla="*/ 176 h 309"/>
                          <a:gd name="T46" fmla="*/ 43 w 92"/>
                          <a:gd name="T47" fmla="*/ 177 h 309"/>
                          <a:gd name="T48" fmla="*/ 45 w 92"/>
                          <a:gd name="T49" fmla="*/ 182 h 309"/>
                          <a:gd name="T50" fmla="*/ 47 w 92"/>
                          <a:gd name="T51" fmla="*/ 191 h 309"/>
                          <a:gd name="T52" fmla="*/ 48 w 92"/>
                          <a:gd name="T53" fmla="*/ 203 h 309"/>
                          <a:gd name="T54" fmla="*/ 50 w 92"/>
                          <a:gd name="T55" fmla="*/ 217 h 309"/>
                          <a:gd name="T56" fmla="*/ 52 w 92"/>
                          <a:gd name="T57" fmla="*/ 232 h 309"/>
                          <a:gd name="T58" fmla="*/ 54 w 92"/>
                          <a:gd name="T59" fmla="*/ 244 h 309"/>
                          <a:gd name="T60" fmla="*/ 56 w 92"/>
                          <a:gd name="T61" fmla="*/ 252 h 309"/>
                          <a:gd name="T62" fmla="*/ 58 w 92"/>
                          <a:gd name="T63" fmla="*/ 252 h 309"/>
                          <a:gd name="T64" fmla="*/ 60 w 92"/>
                          <a:gd name="T65" fmla="*/ 251 h 309"/>
                          <a:gd name="T66" fmla="*/ 62 w 92"/>
                          <a:gd name="T67" fmla="*/ 254 h 309"/>
                          <a:gd name="T68" fmla="*/ 64 w 92"/>
                          <a:gd name="T69" fmla="*/ 264 h 309"/>
                          <a:gd name="T70" fmla="*/ 66 w 92"/>
                          <a:gd name="T71" fmla="*/ 283 h 309"/>
                          <a:gd name="T72" fmla="*/ 68 w 92"/>
                          <a:gd name="T73" fmla="*/ 309 h 309"/>
                          <a:gd name="T74" fmla="*/ 69 w 92"/>
                          <a:gd name="T75" fmla="*/ 300 h 309"/>
                          <a:gd name="T76" fmla="*/ 71 w 92"/>
                          <a:gd name="T77" fmla="*/ 280 h 309"/>
                          <a:gd name="T78" fmla="*/ 73 w 92"/>
                          <a:gd name="T79" fmla="*/ 268 h 309"/>
                          <a:gd name="T80" fmla="*/ 75 w 92"/>
                          <a:gd name="T81" fmla="*/ 262 h 309"/>
                          <a:gd name="T82" fmla="*/ 77 w 92"/>
                          <a:gd name="T83" fmla="*/ 260 h 309"/>
                          <a:gd name="T84" fmla="*/ 79 w 92"/>
                          <a:gd name="T85" fmla="*/ 257 h 309"/>
                          <a:gd name="T86" fmla="*/ 81 w 92"/>
                          <a:gd name="T87" fmla="*/ 253 h 309"/>
                          <a:gd name="T88" fmla="*/ 82 w 92"/>
                          <a:gd name="T89" fmla="*/ 250 h 309"/>
                          <a:gd name="T90" fmla="*/ 84 w 92"/>
                          <a:gd name="T91" fmla="*/ 248 h 309"/>
                          <a:gd name="T92" fmla="*/ 86 w 92"/>
                          <a:gd name="T93" fmla="*/ 247 h 309"/>
                          <a:gd name="T94" fmla="*/ 88 w 92"/>
                          <a:gd name="T95" fmla="*/ 248 h 309"/>
                          <a:gd name="T96" fmla="*/ 90 w 92"/>
                          <a:gd name="T97" fmla="*/ 250 h 309"/>
                          <a:gd name="T98" fmla="*/ 92 w 92"/>
                          <a:gd name="T99" fmla="*/ 252 h 3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309">
                            <a:moveTo>
                              <a:pt x="0" y="0"/>
                            </a:moveTo>
                            <a:lnTo>
                              <a:pt x="2" y="62"/>
                            </a:lnTo>
                            <a:lnTo>
                              <a:pt x="3" y="92"/>
                            </a:lnTo>
                            <a:lnTo>
                              <a:pt x="5" y="107"/>
                            </a:lnTo>
                            <a:lnTo>
                              <a:pt x="7" y="128"/>
                            </a:lnTo>
                            <a:lnTo>
                              <a:pt x="9" y="130"/>
                            </a:lnTo>
                            <a:lnTo>
                              <a:pt x="11" y="114"/>
                            </a:lnTo>
                            <a:lnTo>
                              <a:pt x="13" y="111"/>
                            </a:lnTo>
                            <a:lnTo>
                              <a:pt x="15" y="114"/>
                            </a:lnTo>
                            <a:lnTo>
                              <a:pt x="16" y="114"/>
                            </a:lnTo>
                            <a:lnTo>
                              <a:pt x="18" y="114"/>
                            </a:lnTo>
                            <a:lnTo>
                              <a:pt x="20" y="116"/>
                            </a:lnTo>
                            <a:lnTo>
                              <a:pt x="22" y="122"/>
                            </a:lnTo>
                            <a:lnTo>
                              <a:pt x="24" y="128"/>
                            </a:lnTo>
                            <a:lnTo>
                              <a:pt x="26" y="135"/>
                            </a:lnTo>
                            <a:lnTo>
                              <a:pt x="28" y="144"/>
                            </a:lnTo>
                            <a:lnTo>
                              <a:pt x="30" y="156"/>
                            </a:lnTo>
                            <a:lnTo>
                              <a:pt x="32" y="174"/>
                            </a:lnTo>
                            <a:lnTo>
                              <a:pt x="34" y="195"/>
                            </a:lnTo>
                            <a:lnTo>
                              <a:pt x="36" y="200"/>
                            </a:lnTo>
                            <a:lnTo>
                              <a:pt x="37" y="188"/>
                            </a:lnTo>
                            <a:lnTo>
                              <a:pt x="39" y="179"/>
                            </a:lnTo>
                            <a:lnTo>
                              <a:pt x="41" y="176"/>
                            </a:lnTo>
                            <a:lnTo>
                              <a:pt x="43" y="177"/>
                            </a:lnTo>
                            <a:lnTo>
                              <a:pt x="45" y="182"/>
                            </a:lnTo>
                            <a:lnTo>
                              <a:pt x="47" y="191"/>
                            </a:lnTo>
                            <a:lnTo>
                              <a:pt x="48" y="203"/>
                            </a:lnTo>
                            <a:lnTo>
                              <a:pt x="50" y="217"/>
                            </a:lnTo>
                            <a:lnTo>
                              <a:pt x="52" y="232"/>
                            </a:lnTo>
                            <a:lnTo>
                              <a:pt x="54" y="244"/>
                            </a:lnTo>
                            <a:lnTo>
                              <a:pt x="56" y="252"/>
                            </a:lnTo>
                            <a:lnTo>
                              <a:pt x="58" y="252"/>
                            </a:lnTo>
                            <a:lnTo>
                              <a:pt x="60" y="251"/>
                            </a:lnTo>
                            <a:lnTo>
                              <a:pt x="62" y="254"/>
                            </a:lnTo>
                            <a:lnTo>
                              <a:pt x="64" y="264"/>
                            </a:lnTo>
                            <a:lnTo>
                              <a:pt x="66" y="283"/>
                            </a:lnTo>
                            <a:lnTo>
                              <a:pt x="68" y="309"/>
                            </a:lnTo>
                            <a:lnTo>
                              <a:pt x="69" y="300"/>
                            </a:lnTo>
                            <a:lnTo>
                              <a:pt x="71" y="280"/>
                            </a:lnTo>
                            <a:lnTo>
                              <a:pt x="73" y="268"/>
                            </a:lnTo>
                            <a:lnTo>
                              <a:pt x="75" y="262"/>
                            </a:lnTo>
                            <a:lnTo>
                              <a:pt x="77" y="260"/>
                            </a:lnTo>
                            <a:lnTo>
                              <a:pt x="79" y="257"/>
                            </a:lnTo>
                            <a:lnTo>
                              <a:pt x="81" y="253"/>
                            </a:lnTo>
                            <a:lnTo>
                              <a:pt x="82" y="250"/>
                            </a:lnTo>
                            <a:lnTo>
                              <a:pt x="84" y="248"/>
                            </a:lnTo>
                            <a:lnTo>
                              <a:pt x="86" y="247"/>
                            </a:lnTo>
                            <a:lnTo>
                              <a:pt x="88" y="248"/>
                            </a:lnTo>
                            <a:lnTo>
                              <a:pt x="90" y="250"/>
                            </a:lnTo>
                            <a:lnTo>
                              <a:pt x="92" y="2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1" name="Freeform 4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41940" y="3456509"/>
                        <a:ext cx="94188" cy="131044"/>
                      </a:xfrm>
                      <a:custGeom>
                        <a:avLst/>
                        <a:gdLst>
                          <a:gd name="T0" fmla="*/ 0 w 92"/>
                          <a:gd name="T1" fmla="*/ 0 h 128"/>
                          <a:gd name="T2" fmla="*/ 2 w 92"/>
                          <a:gd name="T3" fmla="*/ 3 h 128"/>
                          <a:gd name="T4" fmla="*/ 4 w 92"/>
                          <a:gd name="T5" fmla="*/ 5 h 128"/>
                          <a:gd name="T6" fmla="*/ 6 w 92"/>
                          <a:gd name="T7" fmla="*/ 8 h 128"/>
                          <a:gd name="T8" fmla="*/ 7 w 92"/>
                          <a:gd name="T9" fmla="*/ 10 h 128"/>
                          <a:gd name="T10" fmla="*/ 9 w 92"/>
                          <a:gd name="T11" fmla="*/ 11 h 128"/>
                          <a:gd name="T12" fmla="*/ 11 w 92"/>
                          <a:gd name="T13" fmla="*/ 14 h 128"/>
                          <a:gd name="T14" fmla="*/ 13 w 92"/>
                          <a:gd name="T15" fmla="*/ 19 h 128"/>
                          <a:gd name="T16" fmla="*/ 15 w 92"/>
                          <a:gd name="T17" fmla="*/ 29 h 128"/>
                          <a:gd name="T18" fmla="*/ 17 w 92"/>
                          <a:gd name="T19" fmla="*/ 44 h 128"/>
                          <a:gd name="T20" fmla="*/ 19 w 92"/>
                          <a:gd name="T21" fmla="*/ 65 h 128"/>
                          <a:gd name="T22" fmla="*/ 21 w 92"/>
                          <a:gd name="T23" fmla="*/ 88 h 128"/>
                          <a:gd name="T24" fmla="*/ 23 w 92"/>
                          <a:gd name="T25" fmla="*/ 88 h 128"/>
                          <a:gd name="T26" fmla="*/ 24 w 92"/>
                          <a:gd name="T27" fmla="*/ 74 h 128"/>
                          <a:gd name="T28" fmla="*/ 26 w 92"/>
                          <a:gd name="T29" fmla="*/ 64 h 128"/>
                          <a:gd name="T30" fmla="*/ 28 w 92"/>
                          <a:gd name="T31" fmla="*/ 61 h 128"/>
                          <a:gd name="T32" fmla="*/ 30 w 92"/>
                          <a:gd name="T33" fmla="*/ 62 h 128"/>
                          <a:gd name="T34" fmla="*/ 32 w 92"/>
                          <a:gd name="T35" fmla="*/ 66 h 128"/>
                          <a:gd name="T36" fmla="*/ 34 w 92"/>
                          <a:gd name="T37" fmla="*/ 74 h 128"/>
                          <a:gd name="T38" fmla="*/ 36 w 92"/>
                          <a:gd name="T39" fmla="*/ 88 h 128"/>
                          <a:gd name="T40" fmla="*/ 37 w 92"/>
                          <a:gd name="T41" fmla="*/ 107 h 128"/>
                          <a:gd name="T42" fmla="*/ 39 w 92"/>
                          <a:gd name="T43" fmla="*/ 114 h 128"/>
                          <a:gd name="T44" fmla="*/ 41 w 92"/>
                          <a:gd name="T45" fmla="*/ 91 h 128"/>
                          <a:gd name="T46" fmla="*/ 43 w 92"/>
                          <a:gd name="T47" fmla="*/ 69 h 128"/>
                          <a:gd name="T48" fmla="*/ 45 w 92"/>
                          <a:gd name="T49" fmla="*/ 53 h 128"/>
                          <a:gd name="T50" fmla="*/ 47 w 92"/>
                          <a:gd name="T51" fmla="*/ 43 h 128"/>
                          <a:gd name="T52" fmla="*/ 49 w 92"/>
                          <a:gd name="T53" fmla="*/ 37 h 128"/>
                          <a:gd name="T54" fmla="*/ 51 w 92"/>
                          <a:gd name="T55" fmla="*/ 33 h 128"/>
                          <a:gd name="T56" fmla="*/ 53 w 92"/>
                          <a:gd name="T57" fmla="*/ 33 h 128"/>
                          <a:gd name="T58" fmla="*/ 55 w 92"/>
                          <a:gd name="T59" fmla="*/ 34 h 128"/>
                          <a:gd name="T60" fmla="*/ 57 w 92"/>
                          <a:gd name="T61" fmla="*/ 38 h 128"/>
                          <a:gd name="T62" fmla="*/ 58 w 92"/>
                          <a:gd name="T63" fmla="*/ 44 h 128"/>
                          <a:gd name="T64" fmla="*/ 60 w 92"/>
                          <a:gd name="T65" fmla="*/ 53 h 128"/>
                          <a:gd name="T66" fmla="*/ 62 w 92"/>
                          <a:gd name="T67" fmla="*/ 66 h 128"/>
                          <a:gd name="T68" fmla="*/ 64 w 92"/>
                          <a:gd name="T69" fmla="*/ 84 h 128"/>
                          <a:gd name="T70" fmla="*/ 66 w 92"/>
                          <a:gd name="T71" fmla="*/ 107 h 128"/>
                          <a:gd name="T72" fmla="*/ 68 w 92"/>
                          <a:gd name="T73" fmla="*/ 128 h 128"/>
                          <a:gd name="T74" fmla="*/ 70 w 92"/>
                          <a:gd name="T75" fmla="*/ 123 h 128"/>
                          <a:gd name="T76" fmla="*/ 71 w 92"/>
                          <a:gd name="T77" fmla="*/ 110 h 128"/>
                          <a:gd name="T78" fmla="*/ 73 w 92"/>
                          <a:gd name="T79" fmla="*/ 101 h 128"/>
                          <a:gd name="T80" fmla="*/ 75 w 92"/>
                          <a:gd name="T81" fmla="*/ 98 h 128"/>
                          <a:gd name="T82" fmla="*/ 77 w 92"/>
                          <a:gd name="T83" fmla="*/ 100 h 128"/>
                          <a:gd name="T84" fmla="*/ 79 w 92"/>
                          <a:gd name="T85" fmla="*/ 107 h 128"/>
                          <a:gd name="T86" fmla="*/ 81 w 92"/>
                          <a:gd name="T87" fmla="*/ 118 h 128"/>
                          <a:gd name="T88" fmla="*/ 83 w 92"/>
                          <a:gd name="T89" fmla="*/ 127 h 128"/>
                          <a:gd name="T90" fmla="*/ 85 w 92"/>
                          <a:gd name="T91" fmla="*/ 122 h 128"/>
                          <a:gd name="T92" fmla="*/ 87 w 92"/>
                          <a:gd name="T93" fmla="*/ 106 h 128"/>
                          <a:gd name="T94" fmla="*/ 89 w 92"/>
                          <a:gd name="T95" fmla="*/ 91 h 128"/>
                          <a:gd name="T96" fmla="*/ 90 w 92"/>
                          <a:gd name="T97" fmla="*/ 79 h 128"/>
                          <a:gd name="T98" fmla="*/ 92 w 92"/>
                          <a:gd name="T99" fmla="*/ 72 h 1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28">
                            <a:moveTo>
                              <a:pt x="0" y="0"/>
                            </a:moveTo>
                            <a:lnTo>
                              <a:pt x="2" y="3"/>
                            </a:lnTo>
                            <a:lnTo>
                              <a:pt x="4" y="5"/>
                            </a:lnTo>
                            <a:lnTo>
                              <a:pt x="6" y="8"/>
                            </a:lnTo>
                            <a:lnTo>
                              <a:pt x="7" y="10"/>
                            </a:lnTo>
                            <a:lnTo>
                              <a:pt x="9" y="11"/>
                            </a:lnTo>
                            <a:lnTo>
                              <a:pt x="11" y="14"/>
                            </a:lnTo>
                            <a:lnTo>
                              <a:pt x="13" y="19"/>
                            </a:lnTo>
                            <a:lnTo>
                              <a:pt x="15" y="29"/>
                            </a:lnTo>
                            <a:lnTo>
                              <a:pt x="17" y="44"/>
                            </a:lnTo>
                            <a:lnTo>
                              <a:pt x="19" y="65"/>
                            </a:lnTo>
                            <a:lnTo>
                              <a:pt x="21" y="88"/>
                            </a:lnTo>
                            <a:lnTo>
                              <a:pt x="23" y="88"/>
                            </a:lnTo>
                            <a:lnTo>
                              <a:pt x="24" y="74"/>
                            </a:lnTo>
                            <a:lnTo>
                              <a:pt x="26" y="64"/>
                            </a:lnTo>
                            <a:lnTo>
                              <a:pt x="28" y="61"/>
                            </a:lnTo>
                            <a:lnTo>
                              <a:pt x="30" y="62"/>
                            </a:lnTo>
                            <a:lnTo>
                              <a:pt x="32" y="66"/>
                            </a:lnTo>
                            <a:lnTo>
                              <a:pt x="34" y="74"/>
                            </a:lnTo>
                            <a:lnTo>
                              <a:pt x="36" y="88"/>
                            </a:lnTo>
                            <a:lnTo>
                              <a:pt x="37" y="107"/>
                            </a:lnTo>
                            <a:lnTo>
                              <a:pt x="39" y="114"/>
                            </a:lnTo>
                            <a:lnTo>
                              <a:pt x="41" y="91"/>
                            </a:lnTo>
                            <a:lnTo>
                              <a:pt x="43" y="69"/>
                            </a:lnTo>
                            <a:lnTo>
                              <a:pt x="45" y="53"/>
                            </a:lnTo>
                            <a:lnTo>
                              <a:pt x="47" y="43"/>
                            </a:lnTo>
                            <a:lnTo>
                              <a:pt x="49" y="37"/>
                            </a:lnTo>
                            <a:lnTo>
                              <a:pt x="51" y="33"/>
                            </a:lnTo>
                            <a:lnTo>
                              <a:pt x="53" y="33"/>
                            </a:lnTo>
                            <a:lnTo>
                              <a:pt x="55" y="34"/>
                            </a:lnTo>
                            <a:lnTo>
                              <a:pt x="57" y="38"/>
                            </a:lnTo>
                            <a:lnTo>
                              <a:pt x="58" y="44"/>
                            </a:lnTo>
                            <a:lnTo>
                              <a:pt x="60" y="53"/>
                            </a:lnTo>
                            <a:lnTo>
                              <a:pt x="62" y="66"/>
                            </a:lnTo>
                            <a:lnTo>
                              <a:pt x="64" y="84"/>
                            </a:lnTo>
                            <a:lnTo>
                              <a:pt x="66" y="107"/>
                            </a:lnTo>
                            <a:lnTo>
                              <a:pt x="68" y="128"/>
                            </a:lnTo>
                            <a:lnTo>
                              <a:pt x="70" y="123"/>
                            </a:lnTo>
                            <a:lnTo>
                              <a:pt x="71" y="110"/>
                            </a:lnTo>
                            <a:lnTo>
                              <a:pt x="73" y="101"/>
                            </a:lnTo>
                            <a:lnTo>
                              <a:pt x="75" y="98"/>
                            </a:lnTo>
                            <a:lnTo>
                              <a:pt x="77" y="100"/>
                            </a:lnTo>
                            <a:lnTo>
                              <a:pt x="79" y="107"/>
                            </a:lnTo>
                            <a:lnTo>
                              <a:pt x="81" y="118"/>
                            </a:lnTo>
                            <a:lnTo>
                              <a:pt x="83" y="127"/>
                            </a:lnTo>
                            <a:lnTo>
                              <a:pt x="85" y="122"/>
                            </a:lnTo>
                            <a:lnTo>
                              <a:pt x="87" y="106"/>
                            </a:lnTo>
                            <a:lnTo>
                              <a:pt x="89" y="91"/>
                            </a:lnTo>
                            <a:lnTo>
                              <a:pt x="90" y="79"/>
                            </a:lnTo>
                            <a:lnTo>
                              <a:pt x="92" y="7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2" name="Freeform 4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36128" y="3525102"/>
                        <a:ext cx="17404" cy="107497"/>
                      </a:xfrm>
                      <a:custGeom>
                        <a:avLst/>
                        <a:gdLst>
                          <a:gd name="T0" fmla="*/ 0 w 17"/>
                          <a:gd name="T1" fmla="*/ 5 h 105"/>
                          <a:gd name="T2" fmla="*/ 2 w 17"/>
                          <a:gd name="T3" fmla="*/ 1 h 105"/>
                          <a:gd name="T4" fmla="*/ 4 w 17"/>
                          <a:gd name="T5" fmla="*/ 0 h 105"/>
                          <a:gd name="T6" fmla="*/ 6 w 17"/>
                          <a:gd name="T7" fmla="*/ 1 h 105"/>
                          <a:gd name="T8" fmla="*/ 8 w 17"/>
                          <a:gd name="T9" fmla="*/ 7 h 105"/>
                          <a:gd name="T10" fmla="*/ 10 w 17"/>
                          <a:gd name="T11" fmla="*/ 15 h 105"/>
                          <a:gd name="T12" fmla="*/ 12 w 17"/>
                          <a:gd name="T13" fmla="*/ 28 h 105"/>
                          <a:gd name="T14" fmla="*/ 13 w 17"/>
                          <a:gd name="T15" fmla="*/ 48 h 105"/>
                          <a:gd name="T16" fmla="*/ 15 w 17"/>
                          <a:gd name="T17" fmla="*/ 81 h 105"/>
                          <a:gd name="T18" fmla="*/ 17 w 17"/>
                          <a:gd name="T19" fmla="*/ 105 h 1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17" h="105">
                            <a:moveTo>
                              <a:pt x="0" y="5"/>
                            </a:moveTo>
                            <a:lnTo>
                              <a:pt x="2" y="1"/>
                            </a:lnTo>
                            <a:lnTo>
                              <a:pt x="4" y="0"/>
                            </a:lnTo>
                            <a:lnTo>
                              <a:pt x="6" y="1"/>
                            </a:lnTo>
                            <a:lnTo>
                              <a:pt x="8" y="7"/>
                            </a:lnTo>
                            <a:lnTo>
                              <a:pt x="10" y="15"/>
                            </a:lnTo>
                            <a:lnTo>
                              <a:pt x="12" y="28"/>
                            </a:lnTo>
                            <a:lnTo>
                              <a:pt x="13" y="48"/>
                            </a:lnTo>
                            <a:lnTo>
                              <a:pt x="15" y="81"/>
                            </a:lnTo>
                            <a:lnTo>
                              <a:pt x="17" y="10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3" name="Freeform 4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54556" y="3543530"/>
                        <a:ext cx="94188" cy="89069"/>
                      </a:xfrm>
                      <a:custGeom>
                        <a:avLst/>
                        <a:gdLst>
                          <a:gd name="T0" fmla="*/ 0 w 92"/>
                          <a:gd name="T1" fmla="*/ 87 h 87"/>
                          <a:gd name="T2" fmla="*/ 1 w 92"/>
                          <a:gd name="T3" fmla="*/ 59 h 87"/>
                          <a:gd name="T4" fmla="*/ 3 w 92"/>
                          <a:gd name="T5" fmla="*/ 32 h 87"/>
                          <a:gd name="T6" fmla="*/ 5 w 92"/>
                          <a:gd name="T7" fmla="*/ 17 h 87"/>
                          <a:gd name="T8" fmla="*/ 7 w 92"/>
                          <a:gd name="T9" fmla="*/ 8 h 87"/>
                          <a:gd name="T10" fmla="*/ 9 w 92"/>
                          <a:gd name="T11" fmla="*/ 3 h 87"/>
                          <a:gd name="T12" fmla="*/ 10 w 92"/>
                          <a:gd name="T13" fmla="*/ 2 h 87"/>
                          <a:gd name="T14" fmla="*/ 12 w 92"/>
                          <a:gd name="T15" fmla="*/ 3 h 87"/>
                          <a:gd name="T16" fmla="*/ 14 w 92"/>
                          <a:gd name="T17" fmla="*/ 6 h 87"/>
                          <a:gd name="T18" fmla="*/ 16 w 92"/>
                          <a:gd name="T19" fmla="*/ 8 h 87"/>
                          <a:gd name="T20" fmla="*/ 18 w 92"/>
                          <a:gd name="T21" fmla="*/ 10 h 87"/>
                          <a:gd name="T22" fmla="*/ 20 w 92"/>
                          <a:gd name="T23" fmla="*/ 10 h 87"/>
                          <a:gd name="T24" fmla="*/ 22 w 92"/>
                          <a:gd name="T25" fmla="*/ 8 h 87"/>
                          <a:gd name="T26" fmla="*/ 24 w 92"/>
                          <a:gd name="T27" fmla="*/ 5 h 87"/>
                          <a:gd name="T28" fmla="*/ 26 w 92"/>
                          <a:gd name="T29" fmla="*/ 2 h 87"/>
                          <a:gd name="T30" fmla="*/ 28 w 92"/>
                          <a:gd name="T31" fmla="*/ 1 h 87"/>
                          <a:gd name="T32" fmla="*/ 29 w 92"/>
                          <a:gd name="T33" fmla="*/ 1 h 87"/>
                          <a:gd name="T34" fmla="*/ 31 w 92"/>
                          <a:gd name="T35" fmla="*/ 4 h 87"/>
                          <a:gd name="T36" fmla="*/ 33 w 92"/>
                          <a:gd name="T37" fmla="*/ 9 h 87"/>
                          <a:gd name="T38" fmla="*/ 35 w 92"/>
                          <a:gd name="T39" fmla="*/ 17 h 87"/>
                          <a:gd name="T40" fmla="*/ 37 w 92"/>
                          <a:gd name="T41" fmla="*/ 26 h 87"/>
                          <a:gd name="T42" fmla="*/ 39 w 92"/>
                          <a:gd name="T43" fmla="*/ 35 h 87"/>
                          <a:gd name="T44" fmla="*/ 40 w 92"/>
                          <a:gd name="T45" fmla="*/ 38 h 87"/>
                          <a:gd name="T46" fmla="*/ 42 w 92"/>
                          <a:gd name="T47" fmla="*/ 32 h 87"/>
                          <a:gd name="T48" fmla="*/ 44 w 92"/>
                          <a:gd name="T49" fmla="*/ 22 h 87"/>
                          <a:gd name="T50" fmla="*/ 46 w 92"/>
                          <a:gd name="T51" fmla="*/ 13 h 87"/>
                          <a:gd name="T52" fmla="*/ 48 w 92"/>
                          <a:gd name="T53" fmla="*/ 6 h 87"/>
                          <a:gd name="T54" fmla="*/ 50 w 92"/>
                          <a:gd name="T55" fmla="*/ 2 h 87"/>
                          <a:gd name="T56" fmla="*/ 52 w 92"/>
                          <a:gd name="T57" fmla="*/ 0 h 87"/>
                          <a:gd name="T58" fmla="*/ 54 w 92"/>
                          <a:gd name="T59" fmla="*/ 0 h 87"/>
                          <a:gd name="T60" fmla="*/ 56 w 92"/>
                          <a:gd name="T61" fmla="*/ 1 h 87"/>
                          <a:gd name="T62" fmla="*/ 58 w 92"/>
                          <a:gd name="T63" fmla="*/ 5 h 87"/>
                          <a:gd name="T64" fmla="*/ 60 w 92"/>
                          <a:gd name="T65" fmla="*/ 8 h 87"/>
                          <a:gd name="T66" fmla="*/ 62 w 92"/>
                          <a:gd name="T67" fmla="*/ 12 h 87"/>
                          <a:gd name="T68" fmla="*/ 63 w 92"/>
                          <a:gd name="T69" fmla="*/ 15 h 87"/>
                          <a:gd name="T70" fmla="*/ 65 w 92"/>
                          <a:gd name="T71" fmla="*/ 16 h 87"/>
                          <a:gd name="T72" fmla="*/ 67 w 92"/>
                          <a:gd name="T73" fmla="*/ 16 h 87"/>
                          <a:gd name="T74" fmla="*/ 69 w 92"/>
                          <a:gd name="T75" fmla="*/ 15 h 87"/>
                          <a:gd name="T76" fmla="*/ 71 w 92"/>
                          <a:gd name="T77" fmla="*/ 15 h 87"/>
                          <a:gd name="T78" fmla="*/ 73 w 92"/>
                          <a:gd name="T79" fmla="*/ 16 h 87"/>
                          <a:gd name="T80" fmla="*/ 74 w 92"/>
                          <a:gd name="T81" fmla="*/ 17 h 87"/>
                          <a:gd name="T82" fmla="*/ 76 w 92"/>
                          <a:gd name="T83" fmla="*/ 21 h 87"/>
                          <a:gd name="T84" fmla="*/ 78 w 92"/>
                          <a:gd name="T85" fmla="*/ 23 h 87"/>
                          <a:gd name="T86" fmla="*/ 80 w 92"/>
                          <a:gd name="T87" fmla="*/ 26 h 87"/>
                          <a:gd name="T88" fmla="*/ 82 w 92"/>
                          <a:gd name="T89" fmla="*/ 27 h 87"/>
                          <a:gd name="T90" fmla="*/ 84 w 92"/>
                          <a:gd name="T91" fmla="*/ 26 h 87"/>
                          <a:gd name="T92" fmla="*/ 86 w 92"/>
                          <a:gd name="T93" fmla="*/ 22 h 87"/>
                          <a:gd name="T94" fmla="*/ 88 w 92"/>
                          <a:gd name="T95" fmla="*/ 17 h 87"/>
                          <a:gd name="T96" fmla="*/ 90 w 92"/>
                          <a:gd name="T97" fmla="*/ 13 h 87"/>
                          <a:gd name="T98" fmla="*/ 92 w 92"/>
                          <a:gd name="T99" fmla="*/ 10 h 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87">
                            <a:moveTo>
                              <a:pt x="0" y="87"/>
                            </a:moveTo>
                            <a:lnTo>
                              <a:pt x="1" y="59"/>
                            </a:lnTo>
                            <a:lnTo>
                              <a:pt x="3" y="32"/>
                            </a:lnTo>
                            <a:lnTo>
                              <a:pt x="5" y="17"/>
                            </a:lnTo>
                            <a:lnTo>
                              <a:pt x="7" y="8"/>
                            </a:lnTo>
                            <a:lnTo>
                              <a:pt x="9" y="3"/>
                            </a:lnTo>
                            <a:lnTo>
                              <a:pt x="10" y="2"/>
                            </a:lnTo>
                            <a:lnTo>
                              <a:pt x="12" y="3"/>
                            </a:lnTo>
                            <a:lnTo>
                              <a:pt x="14" y="6"/>
                            </a:lnTo>
                            <a:lnTo>
                              <a:pt x="16" y="8"/>
                            </a:lnTo>
                            <a:lnTo>
                              <a:pt x="18" y="10"/>
                            </a:lnTo>
                            <a:lnTo>
                              <a:pt x="20" y="10"/>
                            </a:lnTo>
                            <a:lnTo>
                              <a:pt x="22" y="8"/>
                            </a:lnTo>
                            <a:lnTo>
                              <a:pt x="24" y="5"/>
                            </a:lnTo>
                            <a:lnTo>
                              <a:pt x="26" y="2"/>
                            </a:lnTo>
                            <a:lnTo>
                              <a:pt x="28" y="1"/>
                            </a:lnTo>
                            <a:lnTo>
                              <a:pt x="29" y="1"/>
                            </a:lnTo>
                            <a:lnTo>
                              <a:pt x="31" y="4"/>
                            </a:lnTo>
                            <a:lnTo>
                              <a:pt x="33" y="9"/>
                            </a:lnTo>
                            <a:lnTo>
                              <a:pt x="35" y="17"/>
                            </a:lnTo>
                            <a:lnTo>
                              <a:pt x="37" y="26"/>
                            </a:lnTo>
                            <a:lnTo>
                              <a:pt x="39" y="35"/>
                            </a:lnTo>
                            <a:lnTo>
                              <a:pt x="40" y="38"/>
                            </a:lnTo>
                            <a:lnTo>
                              <a:pt x="42" y="32"/>
                            </a:lnTo>
                            <a:lnTo>
                              <a:pt x="44" y="22"/>
                            </a:lnTo>
                            <a:lnTo>
                              <a:pt x="46" y="13"/>
                            </a:lnTo>
                            <a:lnTo>
                              <a:pt x="48" y="6"/>
                            </a:lnTo>
                            <a:lnTo>
                              <a:pt x="50" y="2"/>
                            </a:lnTo>
                            <a:lnTo>
                              <a:pt x="52" y="0"/>
                            </a:lnTo>
                            <a:lnTo>
                              <a:pt x="54" y="0"/>
                            </a:lnTo>
                            <a:lnTo>
                              <a:pt x="56" y="1"/>
                            </a:lnTo>
                            <a:lnTo>
                              <a:pt x="58" y="5"/>
                            </a:lnTo>
                            <a:lnTo>
                              <a:pt x="60" y="8"/>
                            </a:lnTo>
                            <a:lnTo>
                              <a:pt x="62" y="12"/>
                            </a:lnTo>
                            <a:lnTo>
                              <a:pt x="63" y="15"/>
                            </a:lnTo>
                            <a:lnTo>
                              <a:pt x="65" y="16"/>
                            </a:lnTo>
                            <a:lnTo>
                              <a:pt x="67" y="16"/>
                            </a:lnTo>
                            <a:lnTo>
                              <a:pt x="69" y="15"/>
                            </a:lnTo>
                            <a:lnTo>
                              <a:pt x="71" y="15"/>
                            </a:lnTo>
                            <a:lnTo>
                              <a:pt x="73" y="16"/>
                            </a:lnTo>
                            <a:lnTo>
                              <a:pt x="74" y="17"/>
                            </a:lnTo>
                            <a:lnTo>
                              <a:pt x="76" y="21"/>
                            </a:lnTo>
                            <a:lnTo>
                              <a:pt x="78" y="23"/>
                            </a:lnTo>
                            <a:lnTo>
                              <a:pt x="80" y="26"/>
                            </a:lnTo>
                            <a:lnTo>
                              <a:pt x="82" y="27"/>
                            </a:lnTo>
                            <a:lnTo>
                              <a:pt x="84" y="26"/>
                            </a:lnTo>
                            <a:lnTo>
                              <a:pt x="86" y="22"/>
                            </a:lnTo>
                            <a:lnTo>
                              <a:pt x="88" y="17"/>
                            </a:lnTo>
                            <a:lnTo>
                              <a:pt x="90" y="13"/>
                            </a:lnTo>
                            <a:lnTo>
                              <a:pt x="92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4" name="Freeform 4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48744" y="3550697"/>
                        <a:ext cx="35832" cy="18428"/>
                      </a:xfrm>
                      <a:custGeom>
                        <a:avLst/>
                        <a:gdLst>
                          <a:gd name="T0" fmla="*/ 0 w 35"/>
                          <a:gd name="T1" fmla="*/ 3 h 18"/>
                          <a:gd name="T2" fmla="*/ 1 w 35"/>
                          <a:gd name="T3" fmla="*/ 1 h 18"/>
                          <a:gd name="T4" fmla="*/ 3 w 35"/>
                          <a:gd name="T5" fmla="*/ 0 h 18"/>
                          <a:gd name="T6" fmla="*/ 5 w 35"/>
                          <a:gd name="T7" fmla="*/ 1 h 18"/>
                          <a:gd name="T8" fmla="*/ 7 w 35"/>
                          <a:gd name="T9" fmla="*/ 4 h 18"/>
                          <a:gd name="T10" fmla="*/ 9 w 35"/>
                          <a:gd name="T11" fmla="*/ 8 h 18"/>
                          <a:gd name="T12" fmla="*/ 11 w 35"/>
                          <a:gd name="T13" fmla="*/ 12 h 18"/>
                          <a:gd name="T14" fmla="*/ 13 w 35"/>
                          <a:gd name="T15" fmla="*/ 15 h 18"/>
                          <a:gd name="T16" fmla="*/ 15 w 35"/>
                          <a:gd name="T17" fmla="*/ 17 h 18"/>
                          <a:gd name="T18" fmla="*/ 16 w 35"/>
                          <a:gd name="T19" fmla="*/ 18 h 18"/>
                          <a:gd name="T20" fmla="*/ 18 w 35"/>
                          <a:gd name="T21" fmla="*/ 17 h 18"/>
                          <a:gd name="T22" fmla="*/ 20 w 35"/>
                          <a:gd name="T23" fmla="*/ 15 h 18"/>
                          <a:gd name="T24" fmla="*/ 22 w 35"/>
                          <a:gd name="T25" fmla="*/ 12 h 18"/>
                          <a:gd name="T26" fmla="*/ 24 w 35"/>
                          <a:gd name="T27" fmla="*/ 12 h 18"/>
                          <a:gd name="T28" fmla="*/ 26 w 35"/>
                          <a:gd name="T29" fmla="*/ 12 h 18"/>
                          <a:gd name="T30" fmla="*/ 28 w 35"/>
                          <a:gd name="T31" fmla="*/ 11 h 18"/>
                          <a:gd name="T32" fmla="*/ 30 w 35"/>
                          <a:gd name="T33" fmla="*/ 12 h 18"/>
                          <a:gd name="T34" fmla="*/ 31 w 35"/>
                          <a:gd name="T35" fmla="*/ 12 h 18"/>
                          <a:gd name="T36" fmla="*/ 33 w 35"/>
                          <a:gd name="T37" fmla="*/ 12 h 18"/>
                          <a:gd name="T38" fmla="*/ 35 w 35"/>
                          <a:gd name="T39" fmla="*/ 10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</a:cxnLst>
                        <a:rect l="0" t="0" r="r" b="b"/>
                        <a:pathLst>
                          <a:path w="35" h="18">
                            <a:moveTo>
                              <a:pt x="0" y="3"/>
                            </a:moveTo>
                            <a:lnTo>
                              <a:pt x="1" y="1"/>
                            </a:lnTo>
                            <a:lnTo>
                              <a:pt x="3" y="0"/>
                            </a:lnTo>
                            <a:lnTo>
                              <a:pt x="5" y="1"/>
                            </a:lnTo>
                            <a:lnTo>
                              <a:pt x="7" y="4"/>
                            </a:lnTo>
                            <a:lnTo>
                              <a:pt x="9" y="8"/>
                            </a:lnTo>
                            <a:lnTo>
                              <a:pt x="11" y="12"/>
                            </a:lnTo>
                            <a:lnTo>
                              <a:pt x="13" y="15"/>
                            </a:lnTo>
                            <a:lnTo>
                              <a:pt x="15" y="17"/>
                            </a:lnTo>
                            <a:lnTo>
                              <a:pt x="16" y="18"/>
                            </a:lnTo>
                            <a:lnTo>
                              <a:pt x="18" y="17"/>
                            </a:lnTo>
                            <a:lnTo>
                              <a:pt x="20" y="15"/>
                            </a:lnTo>
                            <a:lnTo>
                              <a:pt x="22" y="12"/>
                            </a:lnTo>
                            <a:lnTo>
                              <a:pt x="24" y="12"/>
                            </a:lnTo>
                            <a:lnTo>
                              <a:pt x="26" y="12"/>
                            </a:lnTo>
                            <a:lnTo>
                              <a:pt x="28" y="11"/>
                            </a:lnTo>
                            <a:lnTo>
                              <a:pt x="30" y="12"/>
                            </a:lnTo>
                            <a:lnTo>
                              <a:pt x="31" y="12"/>
                            </a:lnTo>
                            <a:lnTo>
                              <a:pt x="33" y="12"/>
                            </a:lnTo>
                            <a:lnTo>
                              <a:pt x="35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sp>
                  <p:nvSpPr>
                    <p:cNvPr id="1450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8972" y="2018312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51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4361" y="2032062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52" name="Rectangle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6200000">
                          <a:off x="319394" y="1385769"/>
                          <a:ext cx="946399" cy="123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algn="ctr" defTabSz="566951"/>
                          <a:r>
                            <a:rPr lang="en-GB" altLang="en-US" sz="800" dirty="0" smtClean="0">
                              <a:cs typeface="Arial" panose="020B0604020202020204" pitchFamily="34" charset="0"/>
                            </a:rPr>
                            <a:t>Phase/</a:t>
                          </a:r>
                          <a14:m>
                            <m:oMath xmlns:m="http://schemas.openxmlformats.org/officeDocument/2006/math">
                              <m:r>
                                <a:rPr lang="en-GB" altLang="en-US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oMath>
                          </a14:m>
                          <a:endParaRPr lang="en-US" altLang="en-US" sz="800" dirty="0"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96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 rot="16200000">
                          <a:off x="319394" y="1385769"/>
                          <a:ext cx="946399" cy="123111"/>
                        </a:xfrm>
                        <a:prstGeom prst="rect">
                          <a:avLst/>
                        </a:prstGeom>
                        <a:blipFill rotWithShape="0">
                          <a:blip r:embed="rId3"/>
                          <a:stretch>
                            <a:fillRect l="-30000" r="-50000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453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2167043" y="1365003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54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3967869" y="2498139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RF 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beatnote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 (dB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24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667844" y="950157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e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415077" y="915138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f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4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698556" y="222997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g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5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420333" y="2228862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h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39" name="Rectangle 1649"/>
                <p:cNvSpPr>
                  <a:spLocks noChangeArrowheads="1"/>
                </p:cNvSpPr>
                <p:nvPr/>
              </p:nvSpPr>
              <p:spPr bwMode="auto">
                <a:xfrm>
                  <a:off x="1308995" y="3005453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40" name="Rectangle 1649"/>
                <p:cNvSpPr>
                  <a:spLocks noChangeArrowheads="1"/>
                </p:cNvSpPr>
                <p:nvPr/>
              </p:nvSpPr>
              <p:spPr bwMode="auto">
                <a:xfrm>
                  <a:off x="3082340" y="3045314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457856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0057039" y="5018483"/>
            <a:ext cx="276954" cy="980736"/>
            <a:chOff x="10057039" y="5018483"/>
            <a:chExt cx="276954" cy="980736"/>
          </a:xfrm>
        </p:grpSpPr>
        <p:grpSp>
          <p:nvGrpSpPr>
            <p:cNvPr id="677" name="Group 676"/>
            <p:cNvGrpSpPr/>
            <p:nvPr/>
          </p:nvGrpSpPr>
          <p:grpSpPr>
            <a:xfrm>
              <a:off x="10057039" y="5214921"/>
              <a:ext cx="88507" cy="657136"/>
              <a:chOff x="1432770" y="2522044"/>
              <a:chExt cx="88507" cy="657136"/>
            </a:xfrm>
          </p:grpSpPr>
          <p:sp>
            <p:nvSpPr>
              <p:cNvPr id="678" name="Rectangle 164"/>
              <p:cNvSpPr>
                <a:spLocks noChangeArrowheads="1"/>
              </p:cNvSpPr>
              <p:nvPr/>
            </p:nvSpPr>
            <p:spPr bwMode="auto">
              <a:xfrm>
                <a:off x="1472216" y="3107486"/>
                <a:ext cx="35403" cy="71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79" name="Rectangle 165"/>
              <p:cNvSpPr>
                <a:spLocks noChangeArrowheads="1"/>
              </p:cNvSpPr>
              <p:nvPr/>
            </p:nvSpPr>
            <p:spPr bwMode="auto">
              <a:xfrm>
                <a:off x="1432770" y="2799664"/>
                <a:ext cx="88507" cy="71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80" name="Rectangle 166"/>
              <p:cNvSpPr>
                <a:spLocks noChangeArrowheads="1"/>
              </p:cNvSpPr>
              <p:nvPr/>
            </p:nvSpPr>
            <p:spPr bwMode="auto">
              <a:xfrm>
                <a:off x="1458354" y="2522044"/>
                <a:ext cx="35403" cy="71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81" name="Rectangle 31"/>
            <p:cNvSpPr>
              <a:spLocks noChangeArrowheads="1"/>
            </p:cNvSpPr>
            <p:nvPr/>
          </p:nvSpPr>
          <p:spPr bwMode="auto">
            <a:xfrm rot="5400000">
              <a:off x="9782290" y="5447516"/>
              <a:ext cx="980736" cy="122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.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281612" y="1172327"/>
            <a:ext cx="7659182" cy="2305061"/>
            <a:chOff x="1281612" y="1172327"/>
            <a:chExt cx="7659182" cy="2305061"/>
          </a:xfrm>
        </p:grpSpPr>
        <p:grpSp>
          <p:nvGrpSpPr>
            <p:cNvPr id="15" name="Group 14"/>
            <p:cNvGrpSpPr/>
            <p:nvPr/>
          </p:nvGrpSpPr>
          <p:grpSpPr>
            <a:xfrm>
              <a:off x="1281612" y="1172327"/>
              <a:ext cx="3604226" cy="2305060"/>
              <a:chOff x="1281612" y="1172327"/>
              <a:chExt cx="3604226" cy="230506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281612" y="1173929"/>
                <a:ext cx="1638234" cy="1174386"/>
                <a:chOff x="1281612" y="1231079"/>
                <a:chExt cx="1638234" cy="1174386"/>
              </a:xfrm>
            </p:grpSpPr>
            <p:grpSp>
              <p:nvGrpSpPr>
                <p:cNvPr id="1671" name="Group 1670"/>
                <p:cNvGrpSpPr/>
                <p:nvPr/>
              </p:nvGrpSpPr>
              <p:grpSpPr>
                <a:xfrm>
                  <a:off x="1425532" y="1432206"/>
                  <a:ext cx="1494314" cy="820735"/>
                  <a:chOff x="3244171" y="1924050"/>
                  <a:chExt cx="2554967" cy="1374775"/>
                </a:xfrm>
              </p:grpSpPr>
              <p:sp>
                <p:nvSpPr>
                  <p:cNvPr id="2814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3132138"/>
                    <a:ext cx="22669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5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218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6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6213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7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023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8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92675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46700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9913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1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3482975" y="3175000"/>
                    <a:ext cx="57150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22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4254500" y="317500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23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156200" y="317500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24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2188" y="1924050"/>
                    <a:ext cx="0" cy="12080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2930525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2528888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2125663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8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3244171" y="2881171"/>
                    <a:ext cx="149224" cy="1238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2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29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3372326" y="2438400"/>
                    <a:ext cx="57150" cy="1238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30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3281839" y="2031999"/>
                    <a:ext cx="115889" cy="1238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31" name="Freeform 26"/>
                  <p:cNvSpPr>
                    <a:spLocks/>
                  </p:cNvSpPr>
                  <p:nvPr/>
                </p:nvSpPr>
                <p:spPr bwMode="auto">
                  <a:xfrm>
                    <a:off x="3671888" y="1924050"/>
                    <a:ext cx="336550" cy="1208088"/>
                  </a:xfrm>
                  <a:custGeom>
                    <a:avLst/>
                    <a:gdLst>
                      <a:gd name="T0" fmla="*/ 0 w 212"/>
                      <a:gd name="T1" fmla="*/ 761 h 761"/>
                      <a:gd name="T2" fmla="*/ 7 w 212"/>
                      <a:gd name="T3" fmla="*/ 676 h 761"/>
                      <a:gd name="T4" fmla="*/ 16 w 212"/>
                      <a:gd name="T5" fmla="*/ 711 h 761"/>
                      <a:gd name="T6" fmla="*/ 25 w 212"/>
                      <a:gd name="T7" fmla="*/ 741 h 761"/>
                      <a:gd name="T8" fmla="*/ 33 w 212"/>
                      <a:gd name="T9" fmla="*/ 632 h 761"/>
                      <a:gd name="T10" fmla="*/ 42 w 212"/>
                      <a:gd name="T11" fmla="*/ 563 h 761"/>
                      <a:gd name="T12" fmla="*/ 50 w 212"/>
                      <a:gd name="T13" fmla="*/ 624 h 761"/>
                      <a:gd name="T14" fmla="*/ 59 w 212"/>
                      <a:gd name="T15" fmla="*/ 670 h 761"/>
                      <a:gd name="T16" fmla="*/ 67 w 212"/>
                      <a:gd name="T17" fmla="*/ 577 h 761"/>
                      <a:gd name="T18" fmla="*/ 76 w 212"/>
                      <a:gd name="T19" fmla="*/ 512 h 761"/>
                      <a:gd name="T20" fmla="*/ 85 w 212"/>
                      <a:gd name="T21" fmla="*/ 508 h 761"/>
                      <a:gd name="T22" fmla="*/ 93 w 212"/>
                      <a:gd name="T23" fmla="*/ 557 h 761"/>
                      <a:gd name="T24" fmla="*/ 102 w 212"/>
                      <a:gd name="T25" fmla="*/ 467 h 761"/>
                      <a:gd name="T26" fmla="*/ 110 w 212"/>
                      <a:gd name="T27" fmla="*/ 371 h 761"/>
                      <a:gd name="T28" fmla="*/ 119 w 212"/>
                      <a:gd name="T29" fmla="*/ 268 h 761"/>
                      <a:gd name="T30" fmla="*/ 127 w 212"/>
                      <a:gd name="T31" fmla="*/ 376 h 761"/>
                      <a:gd name="T32" fmla="*/ 136 w 212"/>
                      <a:gd name="T33" fmla="*/ 259 h 761"/>
                      <a:gd name="T34" fmla="*/ 145 w 212"/>
                      <a:gd name="T35" fmla="*/ 446 h 761"/>
                      <a:gd name="T36" fmla="*/ 153 w 212"/>
                      <a:gd name="T37" fmla="*/ 414 h 761"/>
                      <a:gd name="T38" fmla="*/ 162 w 212"/>
                      <a:gd name="T39" fmla="*/ 323 h 761"/>
                      <a:gd name="T40" fmla="*/ 170 w 212"/>
                      <a:gd name="T41" fmla="*/ 228 h 761"/>
                      <a:gd name="T42" fmla="*/ 179 w 212"/>
                      <a:gd name="T43" fmla="*/ 138 h 761"/>
                      <a:gd name="T44" fmla="*/ 187 w 212"/>
                      <a:gd name="T45" fmla="*/ 104 h 761"/>
                      <a:gd name="T46" fmla="*/ 196 w 212"/>
                      <a:gd name="T47" fmla="*/ 152 h 761"/>
                      <a:gd name="T48" fmla="*/ 205 w 212"/>
                      <a:gd name="T49" fmla="*/ 58 h 761"/>
                      <a:gd name="T50" fmla="*/ 212 w 212"/>
                      <a:gd name="T51" fmla="*/ 0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12" h="761">
                        <a:moveTo>
                          <a:pt x="0" y="761"/>
                        </a:moveTo>
                        <a:lnTo>
                          <a:pt x="7" y="676"/>
                        </a:lnTo>
                        <a:lnTo>
                          <a:pt x="16" y="711"/>
                        </a:lnTo>
                        <a:lnTo>
                          <a:pt x="25" y="741"/>
                        </a:lnTo>
                        <a:lnTo>
                          <a:pt x="33" y="632"/>
                        </a:lnTo>
                        <a:lnTo>
                          <a:pt x="42" y="563"/>
                        </a:lnTo>
                        <a:lnTo>
                          <a:pt x="50" y="624"/>
                        </a:lnTo>
                        <a:lnTo>
                          <a:pt x="59" y="670"/>
                        </a:lnTo>
                        <a:lnTo>
                          <a:pt x="67" y="577"/>
                        </a:lnTo>
                        <a:lnTo>
                          <a:pt x="76" y="512"/>
                        </a:lnTo>
                        <a:lnTo>
                          <a:pt x="85" y="508"/>
                        </a:lnTo>
                        <a:lnTo>
                          <a:pt x="93" y="557"/>
                        </a:lnTo>
                        <a:lnTo>
                          <a:pt x="102" y="467"/>
                        </a:lnTo>
                        <a:lnTo>
                          <a:pt x="110" y="371"/>
                        </a:lnTo>
                        <a:lnTo>
                          <a:pt x="119" y="268"/>
                        </a:lnTo>
                        <a:lnTo>
                          <a:pt x="127" y="376"/>
                        </a:lnTo>
                        <a:lnTo>
                          <a:pt x="136" y="259"/>
                        </a:lnTo>
                        <a:lnTo>
                          <a:pt x="145" y="446"/>
                        </a:lnTo>
                        <a:lnTo>
                          <a:pt x="153" y="414"/>
                        </a:lnTo>
                        <a:lnTo>
                          <a:pt x="162" y="323"/>
                        </a:lnTo>
                        <a:lnTo>
                          <a:pt x="170" y="228"/>
                        </a:lnTo>
                        <a:lnTo>
                          <a:pt x="179" y="138"/>
                        </a:lnTo>
                        <a:lnTo>
                          <a:pt x="187" y="104"/>
                        </a:lnTo>
                        <a:lnTo>
                          <a:pt x="196" y="152"/>
                        </a:lnTo>
                        <a:lnTo>
                          <a:pt x="205" y="58"/>
                        </a:lnTo>
                        <a:lnTo>
                          <a:pt x="21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2" name="Freeform 27"/>
                  <p:cNvSpPr>
                    <a:spLocks/>
                  </p:cNvSpPr>
                  <p:nvPr/>
                </p:nvSpPr>
                <p:spPr bwMode="auto">
                  <a:xfrm>
                    <a:off x="4052888" y="1924050"/>
                    <a:ext cx="33338" cy="157163"/>
                  </a:xfrm>
                  <a:custGeom>
                    <a:avLst/>
                    <a:gdLst>
                      <a:gd name="T0" fmla="*/ 0 w 21"/>
                      <a:gd name="T1" fmla="*/ 0 h 99"/>
                      <a:gd name="T2" fmla="*/ 7 w 21"/>
                      <a:gd name="T3" fmla="*/ 99 h 99"/>
                      <a:gd name="T4" fmla="*/ 16 w 21"/>
                      <a:gd name="T5" fmla="*/ 50 h 99"/>
                      <a:gd name="T6" fmla="*/ 21 w 21"/>
                      <a:gd name="T7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" h="99">
                        <a:moveTo>
                          <a:pt x="0" y="0"/>
                        </a:moveTo>
                        <a:lnTo>
                          <a:pt x="7" y="99"/>
                        </a:lnTo>
                        <a:lnTo>
                          <a:pt x="16" y="50"/>
                        </a:lnTo>
                        <a:lnTo>
                          <a:pt x="2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3" name="Freeform 28"/>
                  <p:cNvSpPr>
                    <a:spLocks/>
                  </p:cNvSpPr>
                  <p:nvPr/>
                </p:nvSpPr>
                <p:spPr bwMode="auto">
                  <a:xfrm>
                    <a:off x="4103688" y="1924050"/>
                    <a:ext cx="1588" cy="9525"/>
                  </a:xfrm>
                  <a:custGeom>
                    <a:avLst/>
                    <a:gdLst>
                      <a:gd name="T0" fmla="*/ 0 w 1"/>
                      <a:gd name="T1" fmla="*/ 0 h 6"/>
                      <a:gd name="T2" fmla="*/ 1 w 1"/>
                      <a:gd name="T3" fmla="*/ 6 h 6"/>
                      <a:gd name="T4" fmla="*/ 1 w 1"/>
                      <a:gd name="T5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6">
                        <a:moveTo>
                          <a:pt x="0" y="0"/>
                        </a:moveTo>
                        <a:lnTo>
                          <a:pt x="1" y="6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4" name="Freeform 29"/>
                  <p:cNvSpPr>
                    <a:spLocks/>
                  </p:cNvSpPr>
                  <p:nvPr/>
                </p:nvSpPr>
                <p:spPr bwMode="auto">
                  <a:xfrm>
                    <a:off x="4137025" y="1924050"/>
                    <a:ext cx="49213" cy="204788"/>
                  </a:xfrm>
                  <a:custGeom>
                    <a:avLst/>
                    <a:gdLst>
                      <a:gd name="T0" fmla="*/ 0 w 31"/>
                      <a:gd name="T1" fmla="*/ 0 h 129"/>
                      <a:gd name="T2" fmla="*/ 6 w 31"/>
                      <a:gd name="T3" fmla="*/ 129 h 129"/>
                      <a:gd name="T4" fmla="*/ 14 w 31"/>
                      <a:gd name="T5" fmla="*/ 18 h 129"/>
                      <a:gd name="T6" fmla="*/ 23 w 31"/>
                      <a:gd name="T7" fmla="*/ 110 h 129"/>
                      <a:gd name="T8" fmla="*/ 31 w 31"/>
                      <a:gd name="T9" fmla="*/ 0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1" h="129">
                        <a:moveTo>
                          <a:pt x="0" y="0"/>
                        </a:moveTo>
                        <a:lnTo>
                          <a:pt x="6" y="129"/>
                        </a:lnTo>
                        <a:lnTo>
                          <a:pt x="14" y="18"/>
                        </a:lnTo>
                        <a:lnTo>
                          <a:pt x="23" y="110"/>
                        </a:lnTo>
                        <a:lnTo>
                          <a:pt x="3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5" name="Freeform 30"/>
                  <p:cNvSpPr>
                    <a:spLocks/>
                  </p:cNvSpPr>
                  <p:nvPr/>
                </p:nvSpPr>
                <p:spPr bwMode="auto">
                  <a:xfrm>
                    <a:off x="4187825" y="1924050"/>
                    <a:ext cx="41275" cy="271463"/>
                  </a:xfrm>
                  <a:custGeom>
                    <a:avLst/>
                    <a:gdLst>
                      <a:gd name="T0" fmla="*/ 0 w 26"/>
                      <a:gd name="T1" fmla="*/ 0 h 171"/>
                      <a:gd name="T2" fmla="*/ 8 w 26"/>
                      <a:gd name="T3" fmla="*/ 171 h 171"/>
                      <a:gd name="T4" fmla="*/ 17 w 26"/>
                      <a:gd name="T5" fmla="*/ 77 h 171"/>
                      <a:gd name="T6" fmla="*/ 25 w 26"/>
                      <a:gd name="T7" fmla="*/ 9 h 171"/>
                      <a:gd name="T8" fmla="*/ 26 w 26"/>
                      <a:gd name="T9" fmla="*/ 0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6" h="171">
                        <a:moveTo>
                          <a:pt x="0" y="0"/>
                        </a:moveTo>
                        <a:lnTo>
                          <a:pt x="8" y="171"/>
                        </a:lnTo>
                        <a:lnTo>
                          <a:pt x="17" y="77"/>
                        </a:lnTo>
                        <a:lnTo>
                          <a:pt x="25" y="9"/>
                        </a:lnTo>
                        <a:lnTo>
                          <a:pt x="2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6" name="Freeform 31"/>
                  <p:cNvSpPr>
                    <a:spLocks/>
                  </p:cNvSpPr>
                  <p:nvPr/>
                </p:nvSpPr>
                <p:spPr bwMode="auto">
                  <a:xfrm>
                    <a:off x="4284663" y="1924050"/>
                    <a:ext cx="149225" cy="522288"/>
                  </a:xfrm>
                  <a:custGeom>
                    <a:avLst/>
                    <a:gdLst>
                      <a:gd name="T0" fmla="*/ 0 w 94"/>
                      <a:gd name="T1" fmla="*/ 0 h 329"/>
                      <a:gd name="T2" fmla="*/ 7 w 94"/>
                      <a:gd name="T3" fmla="*/ 295 h 329"/>
                      <a:gd name="T4" fmla="*/ 16 w 94"/>
                      <a:gd name="T5" fmla="*/ 329 h 329"/>
                      <a:gd name="T6" fmla="*/ 24 w 94"/>
                      <a:gd name="T7" fmla="*/ 222 h 329"/>
                      <a:gd name="T8" fmla="*/ 33 w 94"/>
                      <a:gd name="T9" fmla="*/ 255 h 329"/>
                      <a:gd name="T10" fmla="*/ 41 w 94"/>
                      <a:gd name="T11" fmla="*/ 302 h 329"/>
                      <a:gd name="T12" fmla="*/ 50 w 94"/>
                      <a:gd name="T13" fmla="*/ 268 h 329"/>
                      <a:gd name="T14" fmla="*/ 59 w 94"/>
                      <a:gd name="T15" fmla="*/ 305 h 329"/>
                      <a:gd name="T16" fmla="*/ 67 w 94"/>
                      <a:gd name="T17" fmla="*/ 208 h 329"/>
                      <a:gd name="T18" fmla="*/ 76 w 94"/>
                      <a:gd name="T19" fmla="*/ 137 h 329"/>
                      <a:gd name="T20" fmla="*/ 84 w 94"/>
                      <a:gd name="T21" fmla="*/ 99 h 329"/>
                      <a:gd name="T22" fmla="*/ 93 w 94"/>
                      <a:gd name="T23" fmla="*/ 12 h 329"/>
                      <a:gd name="T24" fmla="*/ 94 w 94"/>
                      <a:gd name="T25" fmla="*/ 0 h 3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94" h="329">
                        <a:moveTo>
                          <a:pt x="0" y="0"/>
                        </a:moveTo>
                        <a:lnTo>
                          <a:pt x="7" y="295"/>
                        </a:lnTo>
                        <a:lnTo>
                          <a:pt x="16" y="329"/>
                        </a:lnTo>
                        <a:lnTo>
                          <a:pt x="24" y="222"/>
                        </a:lnTo>
                        <a:lnTo>
                          <a:pt x="33" y="255"/>
                        </a:lnTo>
                        <a:lnTo>
                          <a:pt x="41" y="302"/>
                        </a:lnTo>
                        <a:lnTo>
                          <a:pt x="50" y="268"/>
                        </a:lnTo>
                        <a:lnTo>
                          <a:pt x="59" y="305"/>
                        </a:lnTo>
                        <a:lnTo>
                          <a:pt x="67" y="208"/>
                        </a:lnTo>
                        <a:lnTo>
                          <a:pt x="76" y="137"/>
                        </a:lnTo>
                        <a:lnTo>
                          <a:pt x="84" y="99"/>
                        </a:lnTo>
                        <a:lnTo>
                          <a:pt x="93" y="12"/>
                        </a:lnTo>
                        <a:lnTo>
                          <a:pt x="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7" name="Freeform 32"/>
                  <p:cNvSpPr>
                    <a:spLocks/>
                  </p:cNvSpPr>
                  <p:nvPr/>
                </p:nvSpPr>
                <p:spPr bwMode="auto">
                  <a:xfrm>
                    <a:off x="4494213" y="1924050"/>
                    <a:ext cx="290513" cy="1198563"/>
                  </a:xfrm>
                  <a:custGeom>
                    <a:avLst/>
                    <a:gdLst>
                      <a:gd name="T0" fmla="*/ 0 w 183"/>
                      <a:gd name="T1" fmla="*/ 0 h 755"/>
                      <a:gd name="T2" fmla="*/ 4 w 183"/>
                      <a:gd name="T3" fmla="*/ 167 h 755"/>
                      <a:gd name="T4" fmla="*/ 12 w 183"/>
                      <a:gd name="T5" fmla="*/ 362 h 755"/>
                      <a:gd name="T6" fmla="*/ 20 w 183"/>
                      <a:gd name="T7" fmla="*/ 412 h 755"/>
                      <a:gd name="T8" fmla="*/ 29 w 183"/>
                      <a:gd name="T9" fmla="*/ 307 h 755"/>
                      <a:gd name="T10" fmla="*/ 38 w 183"/>
                      <a:gd name="T11" fmla="*/ 249 h 755"/>
                      <a:gd name="T12" fmla="*/ 46 w 183"/>
                      <a:gd name="T13" fmla="*/ 224 h 755"/>
                      <a:gd name="T14" fmla="*/ 55 w 183"/>
                      <a:gd name="T15" fmla="*/ 341 h 755"/>
                      <a:gd name="T16" fmla="*/ 63 w 183"/>
                      <a:gd name="T17" fmla="*/ 755 h 755"/>
                      <a:gd name="T18" fmla="*/ 72 w 183"/>
                      <a:gd name="T19" fmla="*/ 660 h 755"/>
                      <a:gd name="T20" fmla="*/ 80 w 183"/>
                      <a:gd name="T21" fmla="*/ 588 h 755"/>
                      <a:gd name="T22" fmla="*/ 89 w 183"/>
                      <a:gd name="T23" fmla="*/ 514 h 755"/>
                      <a:gd name="T24" fmla="*/ 98 w 183"/>
                      <a:gd name="T25" fmla="*/ 425 h 755"/>
                      <a:gd name="T26" fmla="*/ 106 w 183"/>
                      <a:gd name="T27" fmla="*/ 474 h 755"/>
                      <a:gd name="T28" fmla="*/ 115 w 183"/>
                      <a:gd name="T29" fmla="*/ 517 h 755"/>
                      <a:gd name="T30" fmla="*/ 123 w 183"/>
                      <a:gd name="T31" fmla="*/ 414 h 755"/>
                      <a:gd name="T32" fmla="*/ 132 w 183"/>
                      <a:gd name="T33" fmla="*/ 526 h 755"/>
                      <a:gd name="T34" fmla="*/ 140 w 183"/>
                      <a:gd name="T35" fmla="*/ 500 h 755"/>
                      <a:gd name="T36" fmla="*/ 149 w 183"/>
                      <a:gd name="T37" fmla="*/ 402 h 755"/>
                      <a:gd name="T38" fmla="*/ 158 w 183"/>
                      <a:gd name="T39" fmla="*/ 302 h 755"/>
                      <a:gd name="T40" fmla="*/ 166 w 183"/>
                      <a:gd name="T41" fmla="*/ 205 h 755"/>
                      <a:gd name="T42" fmla="*/ 175 w 183"/>
                      <a:gd name="T43" fmla="*/ 97 h 755"/>
                      <a:gd name="T44" fmla="*/ 183 w 183"/>
                      <a:gd name="T45" fmla="*/ 0 h 7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83" h="755">
                        <a:moveTo>
                          <a:pt x="0" y="0"/>
                        </a:moveTo>
                        <a:lnTo>
                          <a:pt x="4" y="167"/>
                        </a:lnTo>
                        <a:lnTo>
                          <a:pt x="12" y="362"/>
                        </a:lnTo>
                        <a:lnTo>
                          <a:pt x="20" y="412"/>
                        </a:lnTo>
                        <a:lnTo>
                          <a:pt x="29" y="307"/>
                        </a:lnTo>
                        <a:lnTo>
                          <a:pt x="38" y="249"/>
                        </a:lnTo>
                        <a:lnTo>
                          <a:pt x="46" y="224"/>
                        </a:lnTo>
                        <a:lnTo>
                          <a:pt x="55" y="341"/>
                        </a:lnTo>
                        <a:lnTo>
                          <a:pt x="63" y="755"/>
                        </a:lnTo>
                        <a:lnTo>
                          <a:pt x="72" y="660"/>
                        </a:lnTo>
                        <a:lnTo>
                          <a:pt x="80" y="588"/>
                        </a:lnTo>
                        <a:lnTo>
                          <a:pt x="89" y="514"/>
                        </a:lnTo>
                        <a:lnTo>
                          <a:pt x="98" y="425"/>
                        </a:lnTo>
                        <a:lnTo>
                          <a:pt x="106" y="474"/>
                        </a:lnTo>
                        <a:lnTo>
                          <a:pt x="115" y="517"/>
                        </a:lnTo>
                        <a:lnTo>
                          <a:pt x="123" y="414"/>
                        </a:lnTo>
                        <a:lnTo>
                          <a:pt x="132" y="526"/>
                        </a:lnTo>
                        <a:lnTo>
                          <a:pt x="140" y="500"/>
                        </a:lnTo>
                        <a:lnTo>
                          <a:pt x="149" y="402"/>
                        </a:lnTo>
                        <a:lnTo>
                          <a:pt x="158" y="302"/>
                        </a:lnTo>
                        <a:lnTo>
                          <a:pt x="166" y="205"/>
                        </a:lnTo>
                        <a:lnTo>
                          <a:pt x="175" y="97"/>
                        </a:lnTo>
                        <a:lnTo>
                          <a:pt x="183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8" name="Freeform 33"/>
                  <p:cNvSpPr>
                    <a:spLocks/>
                  </p:cNvSpPr>
                  <p:nvPr/>
                </p:nvSpPr>
                <p:spPr bwMode="auto">
                  <a:xfrm>
                    <a:off x="4821238" y="1924050"/>
                    <a:ext cx="501650" cy="1095375"/>
                  </a:xfrm>
                  <a:custGeom>
                    <a:avLst/>
                    <a:gdLst>
                      <a:gd name="T0" fmla="*/ 0 w 316"/>
                      <a:gd name="T1" fmla="*/ 0 h 690"/>
                      <a:gd name="T2" fmla="*/ 3 w 316"/>
                      <a:gd name="T3" fmla="*/ 34 h 690"/>
                      <a:gd name="T4" fmla="*/ 12 w 316"/>
                      <a:gd name="T5" fmla="*/ 225 h 690"/>
                      <a:gd name="T6" fmla="*/ 20 w 316"/>
                      <a:gd name="T7" fmla="*/ 257 h 690"/>
                      <a:gd name="T8" fmla="*/ 29 w 316"/>
                      <a:gd name="T9" fmla="*/ 155 h 690"/>
                      <a:gd name="T10" fmla="*/ 37 w 316"/>
                      <a:gd name="T11" fmla="*/ 51 h 690"/>
                      <a:gd name="T12" fmla="*/ 46 w 316"/>
                      <a:gd name="T13" fmla="*/ 59 h 690"/>
                      <a:gd name="T14" fmla="*/ 54 w 316"/>
                      <a:gd name="T15" fmla="*/ 246 h 690"/>
                      <a:gd name="T16" fmla="*/ 63 w 316"/>
                      <a:gd name="T17" fmla="*/ 357 h 690"/>
                      <a:gd name="T18" fmla="*/ 72 w 316"/>
                      <a:gd name="T19" fmla="*/ 407 h 690"/>
                      <a:gd name="T20" fmla="*/ 80 w 316"/>
                      <a:gd name="T21" fmla="*/ 487 h 690"/>
                      <a:gd name="T22" fmla="*/ 89 w 316"/>
                      <a:gd name="T23" fmla="*/ 428 h 690"/>
                      <a:gd name="T24" fmla="*/ 97 w 316"/>
                      <a:gd name="T25" fmla="*/ 492 h 690"/>
                      <a:gd name="T26" fmla="*/ 106 w 316"/>
                      <a:gd name="T27" fmla="*/ 496 h 690"/>
                      <a:gd name="T28" fmla="*/ 114 w 316"/>
                      <a:gd name="T29" fmla="*/ 548 h 690"/>
                      <a:gd name="T30" fmla="*/ 123 w 316"/>
                      <a:gd name="T31" fmla="*/ 449 h 690"/>
                      <a:gd name="T32" fmla="*/ 132 w 316"/>
                      <a:gd name="T33" fmla="*/ 362 h 690"/>
                      <a:gd name="T34" fmla="*/ 140 w 316"/>
                      <a:gd name="T35" fmla="*/ 551 h 690"/>
                      <a:gd name="T36" fmla="*/ 149 w 316"/>
                      <a:gd name="T37" fmla="*/ 662 h 690"/>
                      <a:gd name="T38" fmla="*/ 157 w 316"/>
                      <a:gd name="T39" fmla="*/ 562 h 690"/>
                      <a:gd name="T40" fmla="*/ 166 w 316"/>
                      <a:gd name="T41" fmla="*/ 690 h 690"/>
                      <a:gd name="T42" fmla="*/ 174 w 316"/>
                      <a:gd name="T43" fmla="*/ 588 h 690"/>
                      <a:gd name="T44" fmla="*/ 183 w 316"/>
                      <a:gd name="T45" fmla="*/ 477 h 690"/>
                      <a:gd name="T46" fmla="*/ 192 w 316"/>
                      <a:gd name="T47" fmla="*/ 369 h 690"/>
                      <a:gd name="T48" fmla="*/ 200 w 316"/>
                      <a:gd name="T49" fmla="*/ 399 h 690"/>
                      <a:gd name="T50" fmla="*/ 209 w 316"/>
                      <a:gd name="T51" fmla="*/ 305 h 690"/>
                      <a:gd name="T52" fmla="*/ 217 w 316"/>
                      <a:gd name="T53" fmla="*/ 218 h 690"/>
                      <a:gd name="T54" fmla="*/ 226 w 316"/>
                      <a:gd name="T55" fmla="*/ 399 h 690"/>
                      <a:gd name="T56" fmla="*/ 234 w 316"/>
                      <a:gd name="T57" fmla="*/ 505 h 690"/>
                      <a:gd name="T58" fmla="*/ 243 w 316"/>
                      <a:gd name="T59" fmla="*/ 403 h 690"/>
                      <a:gd name="T60" fmla="*/ 252 w 316"/>
                      <a:gd name="T61" fmla="*/ 428 h 690"/>
                      <a:gd name="T62" fmla="*/ 260 w 316"/>
                      <a:gd name="T63" fmla="*/ 478 h 690"/>
                      <a:gd name="T64" fmla="*/ 269 w 316"/>
                      <a:gd name="T65" fmla="*/ 378 h 690"/>
                      <a:gd name="T66" fmla="*/ 277 w 316"/>
                      <a:gd name="T67" fmla="*/ 295 h 690"/>
                      <a:gd name="T68" fmla="*/ 286 w 316"/>
                      <a:gd name="T69" fmla="*/ 194 h 690"/>
                      <a:gd name="T70" fmla="*/ 294 w 316"/>
                      <a:gd name="T71" fmla="*/ 230 h 690"/>
                      <a:gd name="T72" fmla="*/ 303 w 316"/>
                      <a:gd name="T73" fmla="*/ 148 h 690"/>
                      <a:gd name="T74" fmla="*/ 312 w 316"/>
                      <a:gd name="T75" fmla="*/ 45 h 690"/>
                      <a:gd name="T76" fmla="*/ 316 w 316"/>
                      <a:gd name="T77" fmla="*/ 0 h 6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316" h="690">
                        <a:moveTo>
                          <a:pt x="0" y="0"/>
                        </a:moveTo>
                        <a:lnTo>
                          <a:pt x="3" y="34"/>
                        </a:lnTo>
                        <a:lnTo>
                          <a:pt x="12" y="225"/>
                        </a:lnTo>
                        <a:lnTo>
                          <a:pt x="20" y="257"/>
                        </a:lnTo>
                        <a:lnTo>
                          <a:pt x="29" y="155"/>
                        </a:lnTo>
                        <a:lnTo>
                          <a:pt x="37" y="51"/>
                        </a:lnTo>
                        <a:lnTo>
                          <a:pt x="46" y="59"/>
                        </a:lnTo>
                        <a:lnTo>
                          <a:pt x="54" y="246"/>
                        </a:lnTo>
                        <a:lnTo>
                          <a:pt x="63" y="357"/>
                        </a:lnTo>
                        <a:lnTo>
                          <a:pt x="72" y="407"/>
                        </a:lnTo>
                        <a:lnTo>
                          <a:pt x="80" y="487"/>
                        </a:lnTo>
                        <a:lnTo>
                          <a:pt x="89" y="428"/>
                        </a:lnTo>
                        <a:lnTo>
                          <a:pt x="97" y="492"/>
                        </a:lnTo>
                        <a:lnTo>
                          <a:pt x="106" y="496"/>
                        </a:lnTo>
                        <a:lnTo>
                          <a:pt x="114" y="548"/>
                        </a:lnTo>
                        <a:lnTo>
                          <a:pt x="123" y="449"/>
                        </a:lnTo>
                        <a:lnTo>
                          <a:pt x="132" y="362"/>
                        </a:lnTo>
                        <a:lnTo>
                          <a:pt x="140" y="551"/>
                        </a:lnTo>
                        <a:lnTo>
                          <a:pt x="149" y="662"/>
                        </a:lnTo>
                        <a:lnTo>
                          <a:pt x="157" y="562"/>
                        </a:lnTo>
                        <a:lnTo>
                          <a:pt x="166" y="690"/>
                        </a:lnTo>
                        <a:lnTo>
                          <a:pt x="174" y="588"/>
                        </a:lnTo>
                        <a:lnTo>
                          <a:pt x="183" y="477"/>
                        </a:lnTo>
                        <a:lnTo>
                          <a:pt x="192" y="369"/>
                        </a:lnTo>
                        <a:lnTo>
                          <a:pt x="200" y="399"/>
                        </a:lnTo>
                        <a:lnTo>
                          <a:pt x="209" y="305"/>
                        </a:lnTo>
                        <a:lnTo>
                          <a:pt x="217" y="218"/>
                        </a:lnTo>
                        <a:lnTo>
                          <a:pt x="226" y="399"/>
                        </a:lnTo>
                        <a:lnTo>
                          <a:pt x="234" y="505"/>
                        </a:lnTo>
                        <a:lnTo>
                          <a:pt x="243" y="403"/>
                        </a:lnTo>
                        <a:lnTo>
                          <a:pt x="252" y="428"/>
                        </a:lnTo>
                        <a:lnTo>
                          <a:pt x="260" y="478"/>
                        </a:lnTo>
                        <a:lnTo>
                          <a:pt x="269" y="378"/>
                        </a:lnTo>
                        <a:lnTo>
                          <a:pt x="277" y="295"/>
                        </a:lnTo>
                        <a:lnTo>
                          <a:pt x="286" y="194"/>
                        </a:lnTo>
                        <a:lnTo>
                          <a:pt x="294" y="230"/>
                        </a:lnTo>
                        <a:lnTo>
                          <a:pt x="303" y="148"/>
                        </a:lnTo>
                        <a:lnTo>
                          <a:pt x="312" y="45"/>
                        </a:lnTo>
                        <a:lnTo>
                          <a:pt x="31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9" name="Freeform 34"/>
                  <p:cNvSpPr>
                    <a:spLocks/>
                  </p:cNvSpPr>
                  <p:nvPr/>
                </p:nvSpPr>
                <p:spPr bwMode="auto">
                  <a:xfrm>
                    <a:off x="5356225" y="1924050"/>
                    <a:ext cx="26988" cy="1208088"/>
                  </a:xfrm>
                  <a:custGeom>
                    <a:avLst/>
                    <a:gdLst>
                      <a:gd name="T0" fmla="*/ 0 w 17"/>
                      <a:gd name="T1" fmla="*/ 0 h 761"/>
                      <a:gd name="T2" fmla="*/ 9 w 17"/>
                      <a:gd name="T3" fmla="*/ 321 h 761"/>
                      <a:gd name="T4" fmla="*/ 17 w 17"/>
                      <a:gd name="T5" fmla="*/ 761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" h="761">
                        <a:moveTo>
                          <a:pt x="0" y="0"/>
                        </a:moveTo>
                        <a:lnTo>
                          <a:pt x="9" y="321"/>
                        </a:lnTo>
                        <a:lnTo>
                          <a:pt x="17" y="7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0" name="Freeform 35"/>
                  <p:cNvSpPr>
                    <a:spLocks/>
                  </p:cNvSpPr>
                  <p:nvPr/>
                </p:nvSpPr>
                <p:spPr bwMode="auto">
                  <a:xfrm>
                    <a:off x="5430838" y="3033713"/>
                    <a:ext cx="34925" cy="98425"/>
                  </a:xfrm>
                  <a:custGeom>
                    <a:avLst/>
                    <a:gdLst>
                      <a:gd name="T0" fmla="*/ 0 w 22"/>
                      <a:gd name="T1" fmla="*/ 62 h 62"/>
                      <a:gd name="T2" fmla="*/ 4 w 22"/>
                      <a:gd name="T3" fmla="*/ 0 h 62"/>
                      <a:gd name="T4" fmla="*/ 13 w 22"/>
                      <a:gd name="T5" fmla="*/ 29 h 62"/>
                      <a:gd name="T6" fmla="*/ 22 w 22"/>
                      <a:gd name="T7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2" h="62">
                        <a:moveTo>
                          <a:pt x="0" y="62"/>
                        </a:moveTo>
                        <a:lnTo>
                          <a:pt x="4" y="0"/>
                        </a:lnTo>
                        <a:lnTo>
                          <a:pt x="13" y="29"/>
                        </a:lnTo>
                        <a:lnTo>
                          <a:pt x="22" y="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1" name="Freeform 36"/>
                  <p:cNvSpPr>
                    <a:spLocks/>
                  </p:cNvSpPr>
                  <p:nvPr/>
                </p:nvSpPr>
                <p:spPr bwMode="auto">
                  <a:xfrm>
                    <a:off x="5487988" y="3074988"/>
                    <a:ext cx="25400" cy="57150"/>
                  </a:xfrm>
                  <a:custGeom>
                    <a:avLst/>
                    <a:gdLst>
                      <a:gd name="T0" fmla="*/ 0 w 16"/>
                      <a:gd name="T1" fmla="*/ 36 h 36"/>
                      <a:gd name="T2" fmla="*/ 3 w 16"/>
                      <a:gd name="T3" fmla="*/ 0 h 36"/>
                      <a:gd name="T4" fmla="*/ 11 w 16"/>
                      <a:gd name="T5" fmla="*/ 11 h 36"/>
                      <a:gd name="T6" fmla="*/ 16 w 16"/>
                      <a:gd name="T7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" h="36">
                        <a:moveTo>
                          <a:pt x="0" y="36"/>
                        </a:moveTo>
                        <a:lnTo>
                          <a:pt x="3" y="0"/>
                        </a:lnTo>
                        <a:lnTo>
                          <a:pt x="11" y="11"/>
                        </a:lnTo>
                        <a:lnTo>
                          <a:pt x="16" y="3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2" name="Freeform 37"/>
                  <p:cNvSpPr>
                    <a:spLocks/>
                  </p:cNvSpPr>
                  <p:nvPr/>
                </p:nvSpPr>
                <p:spPr bwMode="auto">
                  <a:xfrm>
                    <a:off x="5551488" y="2049463"/>
                    <a:ext cx="185738" cy="1082675"/>
                  </a:xfrm>
                  <a:custGeom>
                    <a:avLst/>
                    <a:gdLst>
                      <a:gd name="T0" fmla="*/ 0 w 117"/>
                      <a:gd name="T1" fmla="*/ 682 h 682"/>
                      <a:gd name="T2" fmla="*/ 6 w 117"/>
                      <a:gd name="T3" fmla="*/ 661 h 682"/>
                      <a:gd name="T4" fmla="*/ 14 w 117"/>
                      <a:gd name="T5" fmla="*/ 620 h 682"/>
                      <a:gd name="T6" fmla="*/ 23 w 117"/>
                      <a:gd name="T7" fmla="*/ 568 h 682"/>
                      <a:gd name="T8" fmla="*/ 31 w 117"/>
                      <a:gd name="T9" fmla="*/ 473 h 682"/>
                      <a:gd name="T10" fmla="*/ 40 w 117"/>
                      <a:gd name="T11" fmla="*/ 433 h 682"/>
                      <a:gd name="T12" fmla="*/ 48 w 117"/>
                      <a:gd name="T13" fmla="*/ 548 h 682"/>
                      <a:gd name="T14" fmla="*/ 57 w 117"/>
                      <a:gd name="T15" fmla="*/ 589 h 682"/>
                      <a:gd name="T16" fmla="*/ 66 w 117"/>
                      <a:gd name="T17" fmla="*/ 497 h 682"/>
                      <a:gd name="T18" fmla="*/ 74 w 117"/>
                      <a:gd name="T19" fmla="*/ 415 h 682"/>
                      <a:gd name="T20" fmla="*/ 83 w 117"/>
                      <a:gd name="T21" fmla="*/ 337 h 682"/>
                      <a:gd name="T22" fmla="*/ 91 w 117"/>
                      <a:gd name="T23" fmla="*/ 235 h 682"/>
                      <a:gd name="T24" fmla="*/ 100 w 117"/>
                      <a:gd name="T25" fmla="*/ 200 h 682"/>
                      <a:gd name="T26" fmla="*/ 108 w 117"/>
                      <a:gd name="T27" fmla="*/ 91 h 682"/>
                      <a:gd name="T28" fmla="*/ 117 w 117"/>
                      <a:gd name="T29" fmla="*/ 0 h 6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17" h="682">
                        <a:moveTo>
                          <a:pt x="0" y="682"/>
                        </a:moveTo>
                        <a:lnTo>
                          <a:pt x="6" y="661"/>
                        </a:lnTo>
                        <a:lnTo>
                          <a:pt x="14" y="620"/>
                        </a:lnTo>
                        <a:lnTo>
                          <a:pt x="23" y="568"/>
                        </a:lnTo>
                        <a:lnTo>
                          <a:pt x="31" y="473"/>
                        </a:lnTo>
                        <a:lnTo>
                          <a:pt x="40" y="433"/>
                        </a:lnTo>
                        <a:lnTo>
                          <a:pt x="48" y="548"/>
                        </a:lnTo>
                        <a:lnTo>
                          <a:pt x="57" y="589"/>
                        </a:lnTo>
                        <a:lnTo>
                          <a:pt x="66" y="497"/>
                        </a:lnTo>
                        <a:lnTo>
                          <a:pt x="74" y="415"/>
                        </a:lnTo>
                        <a:lnTo>
                          <a:pt x="83" y="337"/>
                        </a:lnTo>
                        <a:lnTo>
                          <a:pt x="91" y="235"/>
                        </a:lnTo>
                        <a:lnTo>
                          <a:pt x="100" y="200"/>
                        </a:lnTo>
                        <a:lnTo>
                          <a:pt x="108" y="91"/>
                        </a:lnTo>
                        <a:lnTo>
                          <a:pt x="117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3" name="Freeform 38"/>
                  <p:cNvSpPr>
                    <a:spLocks/>
                  </p:cNvSpPr>
                  <p:nvPr/>
                </p:nvSpPr>
                <p:spPr bwMode="auto">
                  <a:xfrm>
                    <a:off x="3533775" y="2320925"/>
                    <a:ext cx="666750" cy="323850"/>
                  </a:xfrm>
                  <a:custGeom>
                    <a:avLst/>
                    <a:gdLst>
                      <a:gd name="T0" fmla="*/ 0 w 420"/>
                      <a:gd name="T1" fmla="*/ 0 h 204"/>
                      <a:gd name="T2" fmla="*/ 9 w 420"/>
                      <a:gd name="T3" fmla="*/ 48 h 204"/>
                      <a:gd name="T4" fmla="*/ 18 w 420"/>
                      <a:gd name="T5" fmla="*/ 59 h 204"/>
                      <a:gd name="T6" fmla="*/ 26 w 420"/>
                      <a:gd name="T7" fmla="*/ 59 h 204"/>
                      <a:gd name="T8" fmla="*/ 35 w 420"/>
                      <a:gd name="T9" fmla="*/ 40 h 204"/>
                      <a:gd name="T10" fmla="*/ 43 w 420"/>
                      <a:gd name="T11" fmla="*/ 59 h 204"/>
                      <a:gd name="T12" fmla="*/ 52 w 420"/>
                      <a:gd name="T13" fmla="*/ 86 h 204"/>
                      <a:gd name="T14" fmla="*/ 60 w 420"/>
                      <a:gd name="T15" fmla="*/ 94 h 204"/>
                      <a:gd name="T16" fmla="*/ 69 w 420"/>
                      <a:gd name="T17" fmla="*/ 87 h 204"/>
                      <a:gd name="T18" fmla="*/ 78 w 420"/>
                      <a:gd name="T19" fmla="*/ 122 h 204"/>
                      <a:gd name="T20" fmla="*/ 86 w 420"/>
                      <a:gd name="T21" fmla="*/ 161 h 204"/>
                      <a:gd name="T22" fmla="*/ 94 w 420"/>
                      <a:gd name="T23" fmla="*/ 152 h 204"/>
                      <a:gd name="T24" fmla="*/ 103 w 420"/>
                      <a:gd name="T25" fmla="*/ 121 h 204"/>
                      <a:gd name="T26" fmla="*/ 112 w 420"/>
                      <a:gd name="T27" fmla="*/ 131 h 204"/>
                      <a:gd name="T28" fmla="*/ 120 w 420"/>
                      <a:gd name="T29" fmla="*/ 117 h 204"/>
                      <a:gd name="T30" fmla="*/ 129 w 420"/>
                      <a:gd name="T31" fmla="*/ 131 h 204"/>
                      <a:gd name="T32" fmla="*/ 137 w 420"/>
                      <a:gd name="T33" fmla="*/ 153 h 204"/>
                      <a:gd name="T34" fmla="*/ 146 w 420"/>
                      <a:gd name="T35" fmla="*/ 147 h 204"/>
                      <a:gd name="T36" fmla="*/ 154 w 420"/>
                      <a:gd name="T37" fmla="*/ 158 h 204"/>
                      <a:gd name="T38" fmla="*/ 163 w 420"/>
                      <a:gd name="T39" fmla="*/ 135 h 204"/>
                      <a:gd name="T40" fmla="*/ 172 w 420"/>
                      <a:gd name="T41" fmla="*/ 151 h 204"/>
                      <a:gd name="T42" fmla="*/ 180 w 420"/>
                      <a:gd name="T43" fmla="*/ 157 h 204"/>
                      <a:gd name="T44" fmla="*/ 189 w 420"/>
                      <a:gd name="T45" fmla="*/ 172 h 204"/>
                      <a:gd name="T46" fmla="*/ 197 w 420"/>
                      <a:gd name="T47" fmla="*/ 188 h 204"/>
                      <a:gd name="T48" fmla="*/ 206 w 420"/>
                      <a:gd name="T49" fmla="*/ 174 h 204"/>
                      <a:gd name="T50" fmla="*/ 214 w 420"/>
                      <a:gd name="T51" fmla="*/ 166 h 204"/>
                      <a:gd name="T52" fmla="*/ 223 w 420"/>
                      <a:gd name="T53" fmla="*/ 166 h 204"/>
                      <a:gd name="T54" fmla="*/ 232 w 420"/>
                      <a:gd name="T55" fmla="*/ 164 h 204"/>
                      <a:gd name="T56" fmla="*/ 240 w 420"/>
                      <a:gd name="T57" fmla="*/ 185 h 204"/>
                      <a:gd name="T58" fmla="*/ 249 w 420"/>
                      <a:gd name="T59" fmla="*/ 203 h 204"/>
                      <a:gd name="T60" fmla="*/ 257 w 420"/>
                      <a:gd name="T61" fmla="*/ 181 h 204"/>
                      <a:gd name="T62" fmla="*/ 266 w 420"/>
                      <a:gd name="T63" fmla="*/ 186 h 204"/>
                      <a:gd name="T64" fmla="*/ 274 w 420"/>
                      <a:gd name="T65" fmla="*/ 184 h 204"/>
                      <a:gd name="T66" fmla="*/ 283 w 420"/>
                      <a:gd name="T67" fmla="*/ 194 h 204"/>
                      <a:gd name="T68" fmla="*/ 292 w 420"/>
                      <a:gd name="T69" fmla="*/ 191 h 204"/>
                      <a:gd name="T70" fmla="*/ 300 w 420"/>
                      <a:gd name="T71" fmla="*/ 196 h 204"/>
                      <a:gd name="T72" fmla="*/ 309 w 420"/>
                      <a:gd name="T73" fmla="*/ 192 h 204"/>
                      <a:gd name="T74" fmla="*/ 317 w 420"/>
                      <a:gd name="T75" fmla="*/ 196 h 204"/>
                      <a:gd name="T76" fmla="*/ 326 w 420"/>
                      <a:gd name="T77" fmla="*/ 174 h 204"/>
                      <a:gd name="T78" fmla="*/ 334 w 420"/>
                      <a:gd name="T79" fmla="*/ 168 h 204"/>
                      <a:gd name="T80" fmla="*/ 343 w 420"/>
                      <a:gd name="T81" fmla="*/ 204 h 204"/>
                      <a:gd name="T82" fmla="*/ 352 w 420"/>
                      <a:gd name="T83" fmla="*/ 202 h 204"/>
                      <a:gd name="T84" fmla="*/ 360 w 420"/>
                      <a:gd name="T85" fmla="*/ 180 h 204"/>
                      <a:gd name="T86" fmla="*/ 369 w 420"/>
                      <a:gd name="T87" fmla="*/ 177 h 204"/>
                      <a:gd name="T88" fmla="*/ 377 w 420"/>
                      <a:gd name="T89" fmla="*/ 162 h 204"/>
                      <a:gd name="T90" fmla="*/ 386 w 420"/>
                      <a:gd name="T91" fmla="*/ 143 h 204"/>
                      <a:gd name="T92" fmla="*/ 394 w 420"/>
                      <a:gd name="T93" fmla="*/ 148 h 204"/>
                      <a:gd name="T94" fmla="*/ 403 w 420"/>
                      <a:gd name="T95" fmla="*/ 154 h 204"/>
                      <a:gd name="T96" fmla="*/ 412 w 420"/>
                      <a:gd name="T97" fmla="*/ 131 h 204"/>
                      <a:gd name="T98" fmla="*/ 420 w 420"/>
                      <a:gd name="T99" fmla="*/ 140 h 2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04">
                        <a:moveTo>
                          <a:pt x="0" y="0"/>
                        </a:moveTo>
                        <a:lnTo>
                          <a:pt x="9" y="48"/>
                        </a:lnTo>
                        <a:lnTo>
                          <a:pt x="18" y="59"/>
                        </a:lnTo>
                        <a:lnTo>
                          <a:pt x="26" y="59"/>
                        </a:lnTo>
                        <a:lnTo>
                          <a:pt x="35" y="40"/>
                        </a:lnTo>
                        <a:lnTo>
                          <a:pt x="43" y="59"/>
                        </a:lnTo>
                        <a:lnTo>
                          <a:pt x="52" y="86"/>
                        </a:lnTo>
                        <a:lnTo>
                          <a:pt x="60" y="94"/>
                        </a:lnTo>
                        <a:lnTo>
                          <a:pt x="69" y="87"/>
                        </a:lnTo>
                        <a:lnTo>
                          <a:pt x="78" y="122"/>
                        </a:lnTo>
                        <a:lnTo>
                          <a:pt x="86" y="161"/>
                        </a:lnTo>
                        <a:lnTo>
                          <a:pt x="94" y="152"/>
                        </a:lnTo>
                        <a:lnTo>
                          <a:pt x="103" y="121"/>
                        </a:lnTo>
                        <a:lnTo>
                          <a:pt x="112" y="131"/>
                        </a:lnTo>
                        <a:lnTo>
                          <a:pt x="120" y="117"/>
                        </a:lnTo>
                        <a:lnTo>
                          <a:pt x="129" y="131"/>
                        </a:lnTo>
                        <a:lnTo>
                          <a:pt x="137" y="153"/>
                        </a:lnTo>
                        <a:lnTo>
                          <a:pt x="146" y="147"/>
                        </a:lnTo>
                        <a:lnTo>
                          <a:pt x="154" y="158"/>
                        </a:lnTo>
                        <a:lnTo>
                          <a:pt x="163" y="135"/>
                        </a:lnTo>
                        <a:lnTo>
                          <a:pt x="172" y="151"/>
                        </a:lnTo>
                        <a:lnTo>
                          <a:pt x="180" y="157"/>
                        </a:lnTo>
                        <a:lnTo>
                          <a:pt x="189" y="172"/>
                        </a:lnTo>
                        <a:lnTo>
                          <a:pt x="197" y="188"/>
                        </a:lnTo>
                        <a:lnTo>
                          <a:pt x="206" y="174"/>
                        </a:lnTo>
                        <a:lnTo>
                          <a:pt x="214" y="166"/>
                        </a:lnTo>
                        <a:lnTo>
                          <a:pt x="223" y="166"/>
                        </a:lnTo>
                        <a:lnTo>
                          <a:pt x="232" y="164"/>
                        </a:lnTo>
                        <a:lnTo>
                          <a:pt x="240" y="185"/>
                        </a:lnTo>
                        <a:lnTo>
                          <a:pt x="249" y="203"/>
                        </a:lnTo>
                        <a:lnTo>
                          <a:pt x="257" y="181"/>
                        </a:lnTo>
                        <a:lnTo>
                          <a:pt x="266" y="186"/>
                        </a:lnTo>
                        <a:lnTo>
                          <a:pt x="274" y="184"/>
                        </a:lnTo>
                        <a:lnTo>
                          <a:pt x="283" y="194"/>
                        </a:lnTo>
                        <a:lnTo>
                          <a:pt x="292" y="191"/>
                        </a:lnTo>
                        <a:lnTo>
                          <a:pt x="300" y="196"/>
                        </a:lnTo>
                        <a:lnTo>
                          <a:pt x="309" y="192"/>
                        </a:lnTo>
                        <a:lnTo>
                          <a:pt x="317" y="196"/>
                        </a:lnTo>
                        <a:lnTo>
                          <a:pt x="326" y="174"/>
                        </a:lnTo>
                        <a:lnTo>
                          <a:pt x="334" y="168"/>
                        </a:lnTo>
                        <a:lnTo>
                          <a:pt x="343" y="204"/>
                        </a:lnTo>
                        <a:lnTo>
                          <a:pt x="352" y="202"/>
                        </a:lnTo>
                        <a:lnTo>
                          <a:pt x="360" y="180"/>
                        </a:lnTo>
                        <a:lnTo>
                          <a:pt x="369" y="177"/>
                        </a:lnTo>
                        <a:lnTo>
                          <a:pt x="377" y="162"/>
                        </a:lnTo>
                        <a:lnTo>
                          <a:pt x="386" y="143"/>
                        </a:lnTo>
                        <a:lnTo>
                          <a:pt x="394" y="148"/>
                        </a:lnTo>
                        <a:lnTo>
                          <a:pt x="403" y="154"/>
                        </a:lnTo>
                        <a:lnTo>
                          <a:pt x="412" y="131"/>
                        </a:lnTo>
                        <a:lnTo>
                          <a:pt x="420" y="14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4" name="Freeform 39"/>
                  <p:cNvSpPr>
                    <a:spLocks/>
                  </p:cNvSpPr>
                  <p:nvPr/>
                </p:nvSpPr>
                <p:spPr bwMode="auto">
                  <a:xfrm>
                    <a:off x="4200525" y="2362200"/>
                    <a:ext cx="666750" cy="249238"/>
                  </a:xfrm>
                  <a:custGeom>
                    <a:avLst/>
                    <a:gdLst>
                      <a:gd name="T0" fmla="*/ 0 w 420"/>
                      <a:gd name="T1" fmla="*/ 114 h 157"/>
                      <a:gd name="T2" fmla="*/ 9 w 420"/>
                      <a:gd name="T3" fmla="*/ 109 h 157"/>
                      <a:gd name="T4" fmla="*/ 17 w 420"/>
                      <a:gd name="T5" fmla="*/ 147 h 157"/>
                      <a:gd name="T6" fmla="*/ 26 w 420"/>
                      <a:gd name="T7" fmla="*/ 136 h 157"/>
                      <a:gd name="T8" fmla="*/ 34 w 420"/>
                      <a:gd name="T9" fmla="*/ 132 h 157"/>
                      <a:gd name="T10" fmla="*/ 43 w 420"/>
                      <a:gd name="T11" fmla="*/ 157 h 157"/>
                      <a:gd name="T12" fmla="*/ 52 w 420"/>
                      <a:gd name="T13" fmla="*/ 139 h 157"/>
                      <a:gd name="T14" fmla="*/ 60 w 420"/>
                      <a:gd name="T15" fmla="*/ 82 h 157"/>
                      <a:gd name="T16" fmla="*/ 69 w 420"/>
                      <a:gd name="T17" fmla="*/ 119 h 157"/>
                      <a:gd name="T18" fmla="*/ 77 w 420"/>
                      <a:gd name="T19" fmla="*/ 124 h 157"/>
                      <a:gd name="T20" fmla="*/ 86 w 420"/>
                      <a:gd name="T21" fmla="*/ 91 h 157"/>
                      <a:gd name="T22" fmla="*/ 94 w 420"/>
                      <a:gd name="T23" fmla="*/ 65 h 157"/>
                      <a:gd name="T24" fmla="*/ 103 w 420"/>
                      <a:gd name="T25" fmla="*/ 84 h 157"/>
                      <a:gd name="T26" fmla="*/ 112 w 420"/>
                      <a:gd name="T27" fmla="*/ 104 h 157"/>
                      <a:gd name="T28" fmla="*/ 120 w 420"/>
                      <a:gd name="T29" fmla="*/ 70 h 157"/>
                      <a:gd name="T30" fmla="*/ 129 w 420"/>
                      <a:gd name="T31" fmla="*/ 83 h 157"/>
                      <a:gd name="T32" fmla="*/ 137 w 420"/>
                      <a:gd name="T33" fmla="*/ 95 h 157"/>
                      <a:gd name="T34" fmla="*/ 146 w 420"/>
                      <a:gd name="T35" fmla="*/ 70 h 157"/>
                      <a:gd name="T36" fmla="*/ 154 w 420"/>
                      <a:gd name="T37" fmla="*/ 77 h 157"/>
                      <a:gd name="T38" fmla="*/ 163 w 420"/>
                      <a:gd name="T39" fmla="*/ 110 h 157"/>
                      <a:gd name="T40" fmla="*/ 172 w 420"/>
                      <a:gd name="T41" fmla="*/ 133 h 157"/>
                      <a:gd name="T42" fmla="*/ 180 w 420"/>
                      <a:gd name="T43" fmla="*/ 116 h 157"/>
                      <a:gd name="T44" fmla="*/ 189 w 420"/>
                      <a:gd name="T45" fmla="*/ 73 h 157"/>
                      <a:gd name="T46" fmla="*/ 197 w 420"/>
                      <a:gd name="T47" fmla="*/ 56 h 157"/>
                      <a:gd name="T48" fmla="*/ 205 w 420"/>
                      <a:gd name="T49" fmla="*/ 23 h 157"/>
                      <a:gd name="T50" fmla="*/ 214 w 420"/>
                      <a:gd name="T51" fmla="*/ 47 h 157"/>
                      <a:gd name="T52" fmla="*/ 223 w 420"/>
                      <a:gd name="T53" fmla="*/ 65 h 157"/>
                      <a:gd name="T54" fmla="*/ 231 w 420"/>
                      <a:gd name="T55" fmla="*/ 66 h 157"/>
                      <a:gd name="T56" fmla="*/ 240 w 420"/>
                      <a:gd name="T57" fmla="*/ 73 h 157"/>
                      <a:gd name="T58" fmla="*/ 248 w 420"/>
                      <a:gd name="T59" fmla="*/ 64 h 157"/>
                      <a:gd name="T60" fmla="*/ 257 w 420"/>
                      <a:gd name="T61" fmla="*/ 77 h 157"/>
                      <a:gd name="T62" fmla="*/ 265 w 420"/>
                      <a:gd name="T63" fmla="*/ 65 h 157"/>
                      <a:gd name="T64" fmla="*/ 274 w 420"/>
                      <a:gd name="T65" fmla="*/ 56 h 157"/>
                      <a:gd name="T66" fmla="*/ 283 w 420"/>
                      <a:gd name="T67" fmla="*/ 72 h 157"/>
                      <a:gd name="T68" fmla="*/ 291 w 420"/>
                      <a:gd name="T69" fmla="*/ 77 h 157"/>
                      <a:gd name="T70" fmla="*/ 300 w 420"/>
                      <a:gd name="T71" fmla="*/ 70 h 157"/>
                      <a:gd name="T72" fmla="*/ 308 w 420"/>
                      <a:gd name="T73" fmla="*/ 73 h 157"/>
                      <a:gd name="T74" fmla="*/ 317 w 420"/>
                      <a:gd name="T75" fmla="*/ 86 h 157"/>
                      <a:gd name="T76" fmla="*/ 325 w 420"/>
                      <a:gd name="T77" fmla="*/ 67 h 157"/>
                      <a:gd name="T78" fmla="*/ 334 w 420"/>
                      <a:gd name="T79" fmla="*/ 63 h 157"/>
                      <a:gd name="T80" fmla="*/ 343 w 420"/>
                      <a:gd name="T81" fmla="*/ 52 h 157"/>
                      <a:gd name="T82" fmla="*/ 351 w 420"/>
                      <a:gd name="T83" fmla="*/ 42 h 157"/>
                      <a:gd name="T84" fmla="*/ 360 w 420"/>
                      <a:gd name="T85" fmla="*/ 74 h 157"/>
                      <a:gd name="T86" fmla="*/ 368 w 420"/>
                      <a:gd name="T87" fmla="*/ 93 h 157"/>
                      <a:gd name="T88" fmla="*/ 377 w 420"/>
                      <a:gd name="T89" fmla="*/ 67 h 157"/>
                      <a:gd name="T90" fmla="*/ 385 w 420"/>
                      <a:gd name="T91" fmla="*/ 84 h 157"/>
                      <a:gd name="T92" fmla="*/ 394 w 420"/>
                      <a:gd name="T93" fmla="*/ 52 h 157"/>
                      <a:gd name="T94" fmla="*/ 403 w 420"/>
                      <a:gd name="T95" fmla="*/ 44 h 157"/>
                      <a:gd name="T96" fmla="*/ 411 w 420"/>
                      <a:gd name="T97" fmla="*/ 0 h 157"/>
                      <a:gd name="T98" fmla="*/ 420 w 420"/>
                      <a:gd name="T99" fmla="*/ 34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57">
                        <a:moveTo>
                          <a:pt x="0" y="114"/>
                        </a:moveTo>
                        <a:lnTo>
                          <a:pt x="9" y="109"/>
                        </a:lnTo>
                        <a:lnTo>
                          <a:pt x="17" y="147"/>
                        </a:lnTo>
                        <a:lnTo>
                          <a:pt x="26" y="136"/>
                        </a:lnTo>
                        <a:lnTo>
                          <a:pt x="34" y="132"/>
                        </a:lnTo>
                        <a:lnTo>
                          <a:pt x="43" y="157"/>
                        </a:lnTo>
                        <a:lnTo>
                          <a:pt x="52" y="139"/>
                        </a:lnTo>
                        <a:lnTo>
                          <a:pt x="60" y="82"/>
                        </a:lnTo>
                        <a:lnTo>
                          <a:pt x="69" y="119"/>
                        </a:lnTo>
                        <a:lnTo>
                          <a:pt x="77" y="124"/>
                        </a:lnTo>
                        <a:lnTo>
                          <a:pt x="86" y="91"/>
                        </a:lnTo>
                        <a:lnTo>
                          <a:pt x="94" y="65"/>
                        </a:lnTo>
                        <a:lnTo>
                          <a:pt x="103" y="84"/>
                        </a:lnTo>
                        <a:lnTo>
                          <a:pt x="112" y="104"/>
                        </a:lnTo>
                        <a:lnTo>
                          <a:pt x="120" y="70"/>
                        </a:lnTo>
                        <a:lnTo>
                          <a:pt x="129" y="83"/>
                        </a:lnTo>
                        <a:lnTo>
                          <a:pt x="137" y="95"/>
                        </a:lnTo>
                        <a:lnTo>
                          <a:pt x="146" y="70"/>
                        </a:lnTo>
                        <a:lnTo>
                          <a:pt x="154" y="77"/>
                        </a:lnTo>
                        <a:lnTo>
                          <a:pt x="163" y="110"/>
                        </a:lnTo>
                        <a:lnTo>
                          <a:pt x="172" y="133"/>
                        </a:lnTo>
                        <a:lnTo>
                          <a:pt x="180" y="116"/>
                        </a:lnTo>
                        <a:lnTo>
                          <a:pt x="189" y="73"/>
                        </a:lnTo>
                        <a:lnTo>
                          <a:pt x="197" y="56"/>
                        </a:lnTo>
                        <a:lnTo>
                          <a:pt x="205" y="23"/>
                        </a:lnTo>
                        <a:lnTo>
                          <a:pt x="214" y="47"/>
                        </a:lnTo>
                        <a:lnTo>
                          <a:pt x="223" y="65"/>
                        </a:lnTo>
                        <a:lnTo>
                          <a:pt x="231" y="66"/>
                        </a:lnTo>
                        <a:lnTo>
                          <a:pt x="240" y="73"/>
                        </a:lnTo>
                        <a:lnTo>
                          <a:pt x="248" y="64"/>
                        </a:lnTo>
                        <a:lnTo>
                          <a:pt x="257" y="77"/>
                        </a:lnTo>
                        <a:lnTo>
                          <a:pt x="265" y="65"/>
                        </a:lnTo>
                        <a:lnTo>
                          <a:pt x="274" y="56"/>
                        </a:lnTo>
                        <a:lnTo>
                          <a:pt x="283" y="72"/>
                        </a:lnTo>
                        <a:lnTo>
                          <a:pt x="291" y="77"/>
                        </a:lnTo>
                        <a:lnTo>
                          <a:pt x="300" y="70"/>
                        </a:lnTo>
                        <a:lnTo>
                          <a:pt x="308" y="73"/>
                        </a:lnTo>
                        <a:lnTo>
                          <a:pt x="317" y="86"/>
                        </a:lnTo>
                        <a:lnTo>
                          <a:pt x="325" y="67"/>
                        </a:lnTo>
                        <a:lnTo>
                          <a:pt x="334" y="63"/>
                        </a:lnTo>
                        <a:lnTo>
                          <a:pt x="343" y="52"/>
                        </a:lnTo>
                        <a:lnTo>
                          <a:pt x="351" y="42"/>
                        </a:lnTo>
                        <a:lnTo>
                          <a:pt x="360" y="74"/>
                        </a:lnTo>
                        <a:lnTo>
                          <a:pt x="368" y="93"/>
                        </a:lnTo>
                        <a:lnTo>
                          <a:pt x="377" y="67"/>
                        </a:lnTo>
                        <a:lnTo>
                          <a:pt x="385" y="84"/>
                        </a:lnTo>
                        <a:lnTo>
                          <a:pt x="394" y="52"/>
                        </a:lnTo>
                        <a:lnTo>
                          <a:pt x="403" y="44"/>
                        </a:lnTo>
                        <a:lnTo>
                          <a:pt x="411" y="0"/>
                        </a:lnTo>
                        <a:lnTo>
                          <a:pt x="420" y="3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5" name="Freeform 40"/>
                  <p:cNvSpPr>
                    <a:spLocks/>
                  </p:cNvSpPr>
                  <p:nvPr/>
                </p:nvSpPr>
                <p:spPr bwMode="auto">
                  <a:xfrm>
                    <a:off x="4867275" y="2357438"/>
                    <a:ext cx="665163" cy="400050"/>
                  </a:xfrm>
                  <a:custGeom>
                    <a:avLst/>
                    <a:gdLst>
                      <a:gd name="T0" fmla="*/ 0 w 419"/>
                      <a:gd name="T1" fmla="*/ 37 h 252"/>
                      <a:gd name="T2" fmla="*/ 8 w 419"/>
                      <a:gd name="T3" fmla="*/ 50 h 252"/>
                      <a:gd name="T4" fmla="*/ 17 w 419"/>
                      <a:gd name="T5" fmla="*/ 59 h 252"/>
                      <a:gd name="T6" fmla="*/ 25 w 419"/>
                      <a:gd name="T7" fmla="*/ 27 h 252"/>
                      <a:gd name="T8" fmla="*/ 34 w 419"/>
                      <a:gd name="T9" fmla="*/ 28 h 252"/>
                      <a:gd name="T10" fmla="*/ 43 w 419"/>
                      <a:gd name="T11" fmla="*/ 41 h 252"/>
                      <a:gd name="T12" fmla="*/ 51 w 419"/>
                      <a:gd name="T13" fmla="*/ 32 h 252"/>
                      <a:gd name="T14" fmla="*/ 60 w 419"/>
                      <a:gd name="T15" fmla="*/ 38 h 252"/>
                      <a:gd name="T16" fmla="*/ 68 w 419"/>
                      <a:gd name="T17" fmla="*/ 29 h 252"/>
                      <a:gd name="T18" fmla="*/ 77 w 419"/>
                      <a:gd name="T19" fmla="*/ 30 h 252"/>
                      <a:gd name="T20" fmla="*/ 85 w 419"/>
                      <a:gd name="T21" fmla="*/ 10 h 252"/>
                      <a:gd name="T22" fmla="*/ 94 w 419"/>
                      <a:gd name="T23" fmla="*/ 0 h 252"/>
                      <a:gd name="T24" fmla="*/ 103 w 419"/>
                      <a:gd name="T25" fmla="*/ 39 h 252"/>
                      <a:gd name="T26" fmla="*/ 111 w 419"/>
                      <a:gd name="T27" fmla="*/ 64 h 252"/>
                      <a:gd name="T28" fmla="*/ 120 w 419"/>
                      <a:gd name="T29" fmla="*/ 107 h 252"/>
                      <a:gd name="T30" fmla="*/ 128 w 419"/>
                      <a:gd name="T31" fmla="*/ 126 h 252"/>
                      <a:gd name="T32" fmla="*/ 137 w 419"/>
                      <a:gd name="T33" fmla="*/ 142 h 252"/>
                      <a:gd name="T34" fmla="*/ 145 w 419"/>
                      <a:gd name="T35" fmla="*/ 122 h 252"/>
                      <a:gd name="T36" fmla="*/ 154 w 419"/>
                      <a:gd name="T37" fmla="*/ 128 h 252"/>
                      <a:gd name="T38" fmla="*/ 163 w 419"/>
                      <a:gd name="T39" fmla="*/ 150 h 252"/>
                      <a:gd name="T40" fmla="*/ 171 w 419"/>
                      <a:gd name="T41" fmla="*/ 166 h 252"/>
                      <a:gd name="T42" fmla="*/ 180 w 419"/>
                      <a:gd name="T43" fmla="*/ 164 h 252"/>
                      <a:gd name="T44" fmla="*/ 188 w 419"/>
                      <a:gd name="T45" fmla="*/ 154 h 252"/>
                      <a:gd name="T46" fmla="*/ 197 w 419"/>
                      <a:gd name="T47" fmla="*/ 114 h 252"/>
                      <a:gd name="T48" fmla="*/ 205 w 419"/>
                      <a:gd name="T49" fmla="*/ 134 h 252"/>
                      <a:gd name="T50" fmla="*/ 214 w 419"/>
                      <a:gd name="T51" fmla="*/ 154 h 252"/>
                      <a:gd name="T52" fmla="*/ 223 w 419"/>
                      <a:gd name="T53" fmla="*/ 121 h 252"/>
                      <a:gd name="T54" fmla="*/ 231 w 419"/>
                      <a:gd name="T55" fmla="*/ 122 h 252"/>
                      <a:gd name="T56" fmla="*/ 240 w 419"/>
                      <a:gd name="T57" fmla="*/ 125 h 252"/>
                      <a:gd name="T58" fmla="*/ 248 w 419"/>
                      <a:gd name="T59" fmla="*/ 144 h 252"/>
                      <a:gd name="T60" fmla="*/ 257 w 419"/>
                      <a:gd name="T61" fmla="*/ 164 h 252"/>
                      <a:gd name="T62" fmla="*/ 265 w 419"/>
                      <a:gd name="T63" fmla="*/ 226 h 252"/>
                      <a:gd name="T64" fmla="*/ 274 w 419"/>
                      <a:gd name="T65" fmla="*/ 215 h 252"/>
                      <a:gd name="T66" fmla="*/ 283 w 419"/>
                      <a:gd name="T67" fmla="*/ 220 h 252"/>
                      <a:gd name="T68" fmla="*/ 291 w 419"/>
                      <a:gd name="T69" fmla="*/ 237 h 252"/>
                      <a:gd name="T70" fmla="*/ 300 w 419"/>
                      <a:gd name="T71" fmla="*/ 252 h 252"/>
                      <a:gd name="T72" fmla="*/ 308 w 419"/>
                      <a:gd name="T73" fmla="*/ 221 h 252"/>
                      <a:gd name="T74" fmla="*/ 317 w 419"/>
                      <a:gd name="T75" fmla="*/ 201 h 252"/>
                      <a:gd name="T76" fmla="*/ 325 w 419"/>
                      <a:gd name="T77" fmla="*/ 172 h 252"/>
                      <a:gd name="T78" fmla="*/ 334 w 419"/>
                      <a:gd name="T79" fmla="*/ 182 h 252"/>
                      <a:gd name="T80" fmla="*/ 342 w 419"/>
                      <a:gd name="T81" fmla="*/ 195 h 252"/>
                      <a:gd name="T82" fmla="*/ 351 w 419"/>
                      <a:gd name="T83" fmla="*/ 191 h 252"/>
                      <a:gd name="T84" fmla="*/ 359 w 419"/>
                      <a:gd name="T85" fmla="*/ 164 h 252"/>
                      <a:gd name="T86" fmla="*/ 368 w 419"/>
                      <a:gd name="T87" fmla="*/ 130 h 252"/>
                      <a:gd name="T88" fmla="*/ 377 w 419"/>
                      <a:gd name="T89" fmla="*/ 120 h 252"/>
                      <a:gd name="T90" fmla="*/ 385 w 419"/>
                      <a:gd name="T91" fmla="*/ 98 h 252"/>
                      <a:gd name="T92" fmla="*/ 394 w 419"/>
                      <a:gd name="T93" fmla="*/ 109 h 252"/>
                      <a:gd name="T94" fmla="*/ 402 w 419"/>
                      <a:gd name="T95" fmla="*/ 127 h 252"/>
                      <a:gd name="T96" fmla="*/ 411 w 419"/>
                      <a:gd name="T97" fmla="*/ 106 h 252"/>
                      <a:gd name="T98" fmla="*/ 419 w 419"/>
                      <a:gd name="T99" fmla="*/ 66 h 2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52">
                        <a:moveTo>
                          <a:pt x="0" y="37"/>
                        </a:moveTo>
                        <a:lnTo>
                          <a:pt x="8" y="50"/>
                        </a:lnTo>
                        <a:lnTo>
                          <a:pt x="17" y="59"/>
                        </a:lnTo>
                        <a:lnTo>
                          <a:pt x="25" y="27"/>
                        </a:lnTo>
                        <a:lnTo>
                          <a:pt x="34" y="28"/>
                        </a:lnTo>
                        <a:lnTo>
                          <a:pt x="43" y="41"/>
                        </a:lnTo>
                        <a:lnTo>
                          <a:pt x="51" y="32"/>
                        </a:lnTo>
                        <a:lnTo>
                          <a:pt x="60" y="38"/>
                        </a:lnTo>
                        <a:lnTo>
                          <a:pt x="68" y="29"/>
                        </a:lnTo>
                        <a:lnTo>
                          <a:pt x="77" y="30"/>
                        </a:lnTo>
                        <a:lnTo>
                          <a:pt x="85" y="10"/>
                        </a:lnTo>
                        <a:lnTo>
                          <a:pt x="94" y="0"/>
                        </a:lnTo>
                        <a:lnTo>
                          <a:pt x="103" y="39"/>
                        </a:lnTo>
                        <a:lnTo>
                          <a:pt x="111" y="64"/>
                        </a:lnTo>
                        <a:lnTo>
                          <a:pt x="120" y="107"/>
                        </a:lnTo>
                        <a:lnTo>
                          <a:pt x="128" y="126"/>
                        </a:lnTo>
                        <a:lnTo>
                          <a:pt x="137" y="142"/>
                        </a:lnTo>
                        <a:lnTo>
                          <a:pt x="145" y="122"/>
                        </a:lnTo>
                        <a:lnTo>
                          <a:pt x="154" y="128"/>
                        </a:lnTo>
                        <a:lnTo>
                          <a:pt x="163" y="150"/>
                        </a:lnTo>
                        <a:lnTo>
                          <a:pt x="171" y="166"/>
                        </a:lnTo>
                        <a:lnTo>
                          <a:pt x="180" y="164"/>
                        </a:lnTo>
                        <a:lnTo>
                          <a:pt x="188" y="154"/>
                        </a:lnTo>
                        <a:lnTo>
                          <a:pt x="197" y="114"/>
                        </a:lnTo>
                        <a:lnTo>
                          <a:pt x="205" y="134"/>
                        </a:lnTo>
                        <a:lnTo>
                          <a:pt x="214" y="154"/>
                        </a:lnTo>
                        <a:lnTo>
                          <a:pt x="223" y="121"/>
                        </a:lnTo>
                        <a:lnTo>
                          <a:pt x="231" y="122"/>
                        </a:lnTo>
                        <a:lnTo>
                          <a:pt x="240" y="125"/>
                        </a:lnTo>
                        <a:lnTo>
                          <a:pt x="248" y="144"/>
                        </a:lnTo>
                        <a:lnTo>
                          <a:pt x="257" y="164"/>
                        </a:lnTo>
                        <a:lnTo>
                          <a:pt x="265" y="226"/>
                        </a:lnTo>
                        <a:lnTo>
                          <a:pt x="274" y="215"/>
                        </a:lnTo>
                        <a:lnTo>
                          <a:pt x="283" y="220"/>
                        </a:lnTo>
                        <a:lnTo>
                          <a:pt x="291" y="237"/>
                        </a:lnTo>
                        <a:lnTo>
                          <a:pt x="300" y="252"/>
                        </a:lnTo>
                        <a:lnTo>
                          <a:pt x="308" y="221"/>
                        </a:lnTo>
                        <a:lnTo>
                          <a:pt x="317" y="201"/>
                        </a:lnTo>
                        <a:lnTo>
                          <a:pt x="325" y="172"/>
                        </a:lnTo>
                        <a:lnTo>
                          <a:pt x="334" y="182"/>
                        </a:lnTo>
                        <a:lnTo>
                          <a:pt x="342" y="195"/>
                        </a:lnTo>
                        <a:lnTo>
                          <a:pt x="351" y="191"/>
                        </a:lnTo>
                        <a:lnTo>
                          <a:pt x="359" y="164"/>
                        </a:lnTo>
                        <a:lnTo>
                          <a:pt x="368" y="130"/>
                        </a:lnTo>
                        <a:lnTo>
                          <a:pt x="377" y="120"/>
                        </a:lnTo>
                        <a:lnTo>
                          <a:pt x="385" y="98"/>
                        </a:lnTo>
                        <a:lnTo>
                          <a:pt x="394" y="109"/>
                        </a:lnTo>
                        <a:lnTo>
                          <a:pt x="402" y="127"/>
                        </a:lnTo>
                        <a:lnTo>
                          <a:pt x="411" y="106"/>
                        </a:lnTo>
                        <a:lnTo>
                          <a:pt x="419" y="6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6" name="Freeform 41"/>
                  <p:cNvSpPr>
                    <a:spLocks/>
                  </p:cNvSpPr>
                  <p:nvPr/>
                </p:nvSpPr>
                <p:spPr bwMode="auto">
                  <a:xfrm>
                    <a:off x="5532438" y="2432050"/>
                    <a:ext cx="204788" cy="133350"/>
                  </a:xfrm>
                  <a:custGeom>
                    <a:avLst/>
                    <a:gdLst>
                      <a:gd name="T0" fmla="*/ 0 w 129"/>
                      <a:gd name="T1" fmla="*/ 19 h 84"/>
                      <a:gd name="T2" fmla="*/ 9 w 129"/>
                      <a:gd name="T3" fmla="*/ 14 h 84"/>
                      <a:gd name="T4" fmla="*/ 18 w 129"/>
                      <a:gd name="T5" fmla="*/ 0 h 84"/>
                      <a:gd name="T6" fmla="*/ 26 w 129"/>
                      <a:gd name="T7" fmla="*/ 22 h 84"/>
                      <a:gd name="T8" fmla="*/ 35 w 129"/>
                      <a:gd name="T9" fmla="*/ 39 h 84"/>
                      <a:gd name="T10" fmla="*/ 43 w 129"/>
                      <a:gd name="T11" fmla="*/ 42 h 84"/>
                      <a:gd name="T12" fmla="*/ 52 w 129"/>
                      <a:gd name="T13" fmla="*/ 18 h 84"/>
                      <a:gd name="T14" fmla="*/ 60 w 129"/>
                      <a:gd name="T15" fmla="*/ 28 h 84"/>
                      <a:gd name="T16" fmla="*/ 69 w 129"/>
                      <a:gd name="T17" fmla="*/ 43 h 84"/>
                      <a:gd name="T18" fmla="*/ 78 w 129"/>
                      <a:gd name="T19" fmla="*/ 29 h 84"/>
                      <a:gd name="T20" fmla="*/ 86 w 129"/>
                      <a:gd name="T21" fmla="*/ 43 h 84"/>
                      <a:gd name="T22" fmla="*/ 95 w 129"/>
                      <a:gd name="T23" fmla="*/ 53 h 84"/>
                      <a:gd name="T24" fmla="*/ 103 w 129"/>
                      <a:gd name="T25" fmla="*/ 32 h 84"/>
                      <a:gd name="T26" fmla="*/ 112 w 129"/>
                      <a:gd name="T27" fmla="*/ 36 h 84"/>
                      <a:gd name="T28" fmla="*/ 120 w 129"/>
                      <a:gd name="T29" fmla="*/ 56 h 84"/>
                      <a:gd name="T30" fmla="*/ 129 w 129"/>
                      <a:gd name="T31" fmla="*/ 84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84">
                        <a:moveTo>
                          <a:pt x="0" y="19"/>
                        </a:moveTo>
                        <a:lnTo>
                          <a:pt x="9" y="14"/>
                        </a:lnTo>
                        <a:lnTo>
                          <a:pt x="18" y="0"/>
                        </a:lnTo>
                        <a:lnTo>
                          <a:pt x="26" y="22"/>
                        </a:lnTo>
                        <a:lnTo>
                          <a:pt x="35" y="39"/>
                        </a:lnTo>
                        <a:lnTo>
                          <a:pt x="43" y="42"/>
                        </a:lnTo>
                        <a:lnTo>
                          <a:pt x="52" y="18"/>
                        </a:lnTo>
                        <a:lnTo>
                          <a:pt x="60" y="28"/>
                        </a:lnTo>
                        <a:lnTo>
                          <a:pt x="69" y="43"/>
                        </a:lnTo>
                        <a:lnTo>
                          <a:pt x="78" y="29"/>
                        </a:lnTo>
                        <a:lnTo>
                          <a:pt x="86" y="43"/>
                        </a:lnTo>
                        <a:lnTo>
                          <a:pt x="95" y="53"/>
                        </a:lnTo>
                        <a:lnTo>
                          <a:pt x="103" y="32"/>
                        </a:lnTo>
                        <a:lnTo>
                          <a:pt x="112" y="36"/>
                        </a:lnTo>
                        <a:lnTo>
                          <a:pt x="120" y="56"/>
                        </a:lnTo>
                        <a:lnTo>
                          <a:pt x="129" y="8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7" name="Freeform 42"/>
                  <p:cNvSpPr>
                    <a:spLocks/>
                  </p:cNvSpPr>
                  <p:nvPr/>
                </p:nvSpPr>
                <p:spPr bwMode="auto">
                  <a:xfrm>
                    <a:off x="3533775" y="2132013"/>
                    <a:ext cx="666750" cy="531813"/>
                  </a:xfrm>
                  <a:custGeom>
                    <a:avLst/>
                    <a:gdLst>
                      <a:gd name="T0" fmla="*/ 0 w 420"/>
                      <a:gd name="T1" fmla="*/ 0 h 335"/>
                      <a:gd name="T2" fmla="*/ 9 w 420"/>
                      <a:gd name="T3" fmla="*/ 116 h 335"/>
                      <a:gd name="T4" fmla="*/ 18 w 420"/>
                      <a:gd name="T5" fmla="*/ 124 h 335"/>
                      <a:gd name="T6" fmla="*/ 26 w 420"/>
                      <a:gd name="T7" fmla="*/ 130 h 335"/>
                      <a:gd name="T8" fmla="*/ 35 w 420"/>
                      <a:gd name="T9" fmla="*/ 121 h 335"/>
                      <a:gd name="T10" fmla="*/ 43 w 420"/>
                      <a:gd name="T11" fmla="*/ 116 h 335"/>
                      <a:gd name="T12" fmla="*/ 52 w 420"/>
                      <a:gd name="T13" fmla="*/ 134 h 335"/>
                      <a:gd name="T14" fmla="*/ 60 w 420"/>
                      <a:gd name="T15" fmla="*/ 128 h 335"/>
                      <a:gd name="T16" fmla="*/ 69 w 420"/>
                      <a:gd name="T17" fmla="*/ 101 h 335"/>
                      <a:gd name="T18" fmla="*/ 78 w 420"/>
                      <a:gd name="T19" fmla="*/ 93 h 335"/>
                      <a:gd name="T20" fmla="*/ 86 w 420"/>
                      <a:gd name="T21" fmla="*/ 104 h 335"/>
                      <a:gd name="T22" fmla="*/ 94 w 420"/>
                      <a:gd name="T23" fmla="*/ 111 h 335"/>
                      <a:gd name="T24" fmla="*/ 103 w 420"/>
                      <a:gd name="T25" fmla="*/ 84 h 335"/>
                      <a:gd name="T26" fmla="*/ 112 w 420"/>
                      <a:gd name="T27" fmla="*/ 61 h 335"/>
                      <a:gd name="T28" fmla="*/ 120 w 420"/>
                      <a:gd name="T29" fmla="*/ 43 h 335"/>
                      <a:gd name="T30" fmla="*/ 129 w 420"/>
                      <a:gd name="T31" fmla="*/ 52 h 335"/>
                      <a:gd name="T32" fmla="*/ 137 w 420"/>
                      <a:gd name="T33" fmla="*/ 201 h 335"/>
                      <a:gd name="T34" fmla="*/ 146 w 420"/>
                      <a:gd name="T35" fmla="*/ 335 h 335"/>
                      <a:gd name="T36" fmla="*/ 154 w 420"/>
                      <a:gd name="T37" fmla="*/ 318 h 335"/>
                      <a:gd name="T38" fmla="*/ 163 w 420"/>
                      <a:gd name="T39" fmla="*/ 298 h 335"/>
                      <a:gd name="T40" fmla="*/ 172 w 420"/>
                      <a:gd name="T41" fmla="*/ 283 h 335"/>
                      <a:gd name="T42" fmla="*/ 180 w 420"/>
                      <a:gd name="T43" fmla="*/ 277 h 335"/>
                      <a:gd name="T44" fmla="*/ 189 w 420"/>
                      <a:gd name="T45" fmla="*/ 246 h 335"/>
                      <a:gd name="T46" fmla="*/ 197 w 420"/>
                      <a:gd name="T47" fmla="*/ 253 h 335"/>
                      <a:gd name="T48" fmla="*/ 206 w 420"/>
                      <a:gd name="T49" fmla="*/ 252 h 335"/>
                      <a:gd name="T50" fmla="*/ 214 w 420"/>
                      <a:gd name="T51" fmla="*/ 225 h 335"/>
                      <a:gd name="T52" fmla="*/ 223 w 420"/>
                      <a:gd name="T53" fmla="*/ 201 h 335"/>
                      <a:gd name="T54" fmla="*/ 232 w 420"/>
                      <a:gd name="T55" fmla="*/ 191 h 335"/>
                      <a:gd name="T56" fmla="*/ 240 w 420"/>
                      <a:gd name="T57" fmla="*/ 164 h 335"/>
                      <a:gd name="T58" fmla="*/ 249 w 420"/>
                      <a:gd name="T59" fmla="*/ 163 h 335"/>
                      <a:gd name="T60" fmla="*/ 257 w 420"/>
                      <a:gd name="T61" fmla="*/ 219 h 335"/>
                      <a:gd name="T62" fmla="*/ 266 w 420"/>
                      <a:gd name="T63" fmla="*/ 204 h 335"/>
                      <a:gd name="T64" fmla="*/ 274 w 420"/>
                      <a:gd name="T65" fmla="*/ 201 h 335"/>
                      <a:gd name="T66" fmla="*/ 283 w 420"/>
                      <a:gd name="T67" fmla="*/ 194 h 335"/>
                      <a:gd name="T68" fmla="*/ 292 w 420"/>
                      <a:gd name="T69" fmla="*/ 205 h 335"/>
                      <a:gd name="T70" fmla="*/ 300 w 420"/>
                      <a:gd name="T71" fmla="*/ 208 h 335"/>
                      <a:gd name="T72" fmla="*/ 309 w 420"/>
                      <a:gd name="T73" fmla="*/ 315 h 335"/>
                      <a:gd name="T74" fmla="*/ 317 w 420"/>
                      <a:gd name="T75" fmla="*/ 307 h 335"/>
                      <a:gd name="T76" fmla="*/ 326 w 420"/>
                      <a:gd name="T77" fmla="*/ 298 h 335"/>
                      <a:gd name="T78" fmla="*/ 334 w 420"/>
                      <a:gd name="T79" fmla="*/ 280 h 335"/>
                      <a:gd name="T80" fmla="*/ 343 w 420"/>
                      <a:gd name="T81" fmla="*/ 252 h 335"/>
                      <a:gd name="T82" fmla="*/ 352 w 420"/>
                      <a:gd name="T83" fmla="*/ 226 h 335"/>
                      <a:gd name="T84" fmla="*/ 360 w 420"/>
                      <a:gd name="T85" fmla="*/ 215 h 335"/>
                      <a:gd name="T86" fmla="*/ 369 w 420"/>
                      <a:gd name="T87" fmla="*/ 217 h 335"/>
                      <a:gd name="T88" fmla="*/ 377 w 420"/>
                      <a:gd name="T89" fmla="*/ 232 h 335"/>
                      <a:gd name="T90" fmla="*/ 386 w 420"/>
                      <a:gd name="T91" fmla="*/ 220 h 335"/>
                      <a:gd name="T92" fmla="*/ 394 w 420"/>
                      <a:gd name="T93" fmla="*/ 190 h 335"/>
                      <a:gd name="T94" fmla="*/ 403 w 420"/>
                      <a:gd name="T95" fmla="*/ 207 h 335"/>
                      <a:gd name="T96" fmla="*/ 412 w 420"/>
                      <a:gd name="T97" fmla="*/ 248 h 335"/>
                      <a:gd name="T98" fmla="*/ 420 w 420"/>
                      <a:gd name="T99" fmla="*/ 241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35">
                        <a:moveTo>
                          <a:pt x="0" y="0"/>
                        </a:moveTo>
                        <a:lnTo>
                          <a:pt x="9" y="116"/>
                        </a:lnTo>
                        <a:lnTo>
                          <a:pt x="18" y="124"/>
                        </a:lnTo>
                        <a:lnTo>
                          <a:pt x="26" y="130"/>
                        </a:lnTo>
                        <a:lnTo>
                          <a:pt x="35" y="121"/>
                        </a:lnTo>
                        <a:lnTo>
                          <a:pt x="43" y="116"/>
                        </a:lnTo>
                        <a:lnTo>
                          <a:pt x="52" y="134"/>
                        </a:lnTo>
                        <a:lnTo>
                          <a:pt x="60" y="128"/>
                        </a:lnTo>
                        <a:lnTo>
                          <a:pt x="69" y="101"/>
                        </a:lnTo>
                        <a:lnTo>
                          <a:pt x="78" y="93"/>
                        </a:lnTo>
                        <a:lnTo>
                          <a:pt x="86" y="104"/>
                        </a:lnTo>
                        <a:lnTo>
                          <a:pt x="94" y="111"/>
                        </a:lnTo>
                        <a:lnTo>
                          <a:pt x="103" y="84"/>
                        </a:lnTo>
                        <a:lnTo>
                          <a:pt x="112" y="61"/>
                        </a:lnTo>
                        <a:lnTo>
                          <a:pt x="120" y="43"/>
                        </a:lnTo>
                        <a:lnTo>
                          <a:pt x="129" y="52"/>
                        </a:lnTo>
                        <a:lnTo>
                          <a:pt x="137" y="201"/>
                        </a:lnTo>
                        <a:lnTo>
                          <a:pt x="146" y="335"/>
                        </a:lnTo>
                        <a:lnTo>
                          <a:pt x="154" y="318"/>
                        </a:lnTo>
                        <a:lnTo>
                          <a:pt x="163" y="298"/>
                        </a:lnTo>
                        <a:lnTo>
                          <a:pt x="172" y="283"/>
                        </a:lnTo>
                        <a:lnTo>
                          <a:pt x="180" y="277"/>
                        </a:lnTo>
                        <a:lnTo>
                          <a:pt x="189" y="246"/>
                        </a:lnTo>
                        <a:lnTo>
                          <a:pt x="197" y="253"/>
                        </a:lnTo>
                        <a:lnTo>
                          <a:pt x="206" y="252"/>
                        </a:lnTo>
                        <a:lnTo>
                          <a:pt x="214" y="225"/>
                        </a:lnTo>
                        <a:lnTo>
                          <a:pt x="223" y="201"/>
                        </a:lnTo>
                        <a:lnTo>
                          <a:pt x="232" y="191"/>
                        </a:lnTo>
                        <a:lnTo>
                          <a:pt x="240" y="164"/>
                        </a:lnTo>
                        <a:lnTo>
                          <a:pt x="249" y="163"/>
                        </a:lnTo>
                        <a:lnTo>
                          <a:pt x="257" y="219"/>
                        </a:lnTo>
                        <a:lnTo>
                          <a:pt x="266" y="204"/>
                        </a:lnTo>
                        <a:lnTo>
                          <a:pt x="274" y="201"/>
                        </a:lnTo>
                        <a:lnTo>
                          <a:pt x="283" y="194"/>
                        </a:lnTo>
                        <a:lnTo>
                          <a:pt x="292" y="205"/>
                        </a:lnTo>
                        <a:lnTo>
                          <a:pt x="300" y="208"/>
                        </a:lnTo>
                        <a:lnTo>
                          <a:pt x="309" y="315"/>
                        </a:lnTo>
                        <a:lnTo>
                          <a:pt x="317" y="307"/>
                        </a:lnTo>
                        <a:lnTo>
                          <a:pt x="326" y="298"/>
                        </a:lnTo>
                        <a:lnTo>
                          <a:pt x="334" y="280"/>
                        </a:lnTo>
                        <a:lnTo>
                          <a:pt x="343" y="252"/>
                        </a:lnTo>
                        <a:lnTo>
                          <a:pt x="352" y="226"/>
                        </a:lnTo>
                        <a:lnTo>
                          <a:pt x="360" y="215"/>
                        </a:lnTo>
                        <a:lnTo>
                          <a:pt x="369" y="217"/>
                        </a:lnTo>
                        <a:lnTo>
                          <a:pt x="377" y="232"/>
                        </a:lnTo>
                        <a:lnTo>
                          <a:pt x="386" y="220"/>
                        </a:lnTo>
                        <a:lnTo>
                          <a:pt x="394" y="190"/>
                        </a:lnTo>
                        <a:lnTo>
                          <a:pt x="403" y="207"/>
                        </a:lnTo>
                        <a:lnTo>
                          <a:pt x="412" y="248"/>
                        </a:lnTo>
                        <a:lnTo>
                          <a:pt x="420" y="24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8" name="Freeform 43"/>
                  <p:cNvSpPr>
                    <a:spLocks/>
                  </p:cNvSpPr>
                  <p:nvPr/>
                </p:nvSpPr>
                <p:spPr bwMode="auto">
                  <a:xfrm>
                    <a:off x="4200525" y="2514600"/>
                    <a:ext cx="666750" cy="347663"/>
                  </a:xfrm>
                  <a:custGeom>
                    <a:avLst/>
                    <a:gdLst>
                      <a:gd name="T0" fmla="*/ 0 w 420"/>
                      <a:gd name="T1" fmla="*/ 0 h 219"/>
                      <a:gd name="T2" fmla="*/ 9 w 420"/>
                      <a:gd name="T3" fmla="*/ 16 h 219"/>
                      <a:gd name="T4" fmla="*/ 17 w 420"/>
                      <a:gd name="T5" fmla="*/ 32 h 219"/>
                      <a:gd name="T6" fmla="*/ 26 w 420"/>
                      <a:gd name="T7" fmla="*/ 25 h 219"/>
                      <a:gd name="T8" fmla="*/ 34 w 420"/>
                      <a:gd name="T9" fmla="*/ 25 h 219"/>
                      <a:gd name="T10" fmla="*/ 43 w 420"/>
                      <a:gd name="T11" fmla="*/ 74 h 219"/>
                      <a:gd name="T12" fmla="*/ 52 w 420"/>
                      <a:gd name="T13" fmla="*/ 26 h 219"/>
                      <a:gd name="T14" fmla="*/ 60 w 420"/>
                      <a:gd name="T15" fmla="*/ 117 h 219"/>
                      <a:gd name="T16" fmla="*/ 69 w 420"/>
                      <a:gd name="T17" fmla="*/ 155 h 219"/>
                      <a:gd name="T18" fmla="*/ 77 w 420"/>
                      <a:gd name="T19" fmla="*/ 156 h 219"/>
                      <a:gd name="T20" fmla="*/ 86 w 420"/>
                      <a:gd name="T21" fmla="*/ 147 h 219"/>
                      <a:gd name="T22" fmla="*/ 94 w 420"/>
                      <a:gd name="T23" fmla="*/ 145 h 219"/>
                      <a:gd name="T24" fmla="*/ 103 w 420"/>
                      <a:gd name="T25" fmla="*/ 150 h 219"/>
                      <a:gd name="T26" fmla="*/ 112 w 420"/>
                      <a:gd name="T27" fmla="*/ 170 h 219"/>
                      <a:gd name="T28" fmla="*/ 120 w 420"/>
                      <a:gd name="T29" fmla="*/ 154 h 219"/>
                      <a:gd name="T30" fmla="*/ 129 w 420"/>
                      <a:gd name="T31" fmla="*/ 155 h 219"/>
                      <a:gd name="T32" fmla="*/ 137 w 420"/>
                      <a:gd name="T33" fmla="*/ 219 h 219"/>
                      <a:gd name="T34" fmla="*/ 146 w 420"/>
                      <a:gd name="T35" fmla="*/ 214 h 219"/>
                      <a:gd name="T36" fmla="*/ 154 w 420"/>
                      <a:gd name="T37" fmla="*/ 207 h 219"/>
                      <a:gd name="T38" fmla="*/ 163 w 420"/>
                      <a:gd name="T39" fmla="*/ 198 h 219"/>
                      <a:gd name="T40" fmla="*/ 172 w 420"/>
                      <a:gd name="T41" fmla="*/ 199 h 219"/>
                      <a:gd name="T42" fmla="*/ 180 w 420"/>
                      <a:gd name="T43" fmla="*/ 173 h 219"/>
                      <a:gd name="T44" fmla="*/ 189 w 420"/>
                      <a:gd name="T45" fmla="*/ 193 h 219"/>
                      <a:gd name="T46" fmla="*/ 197 w 420"/>
                      <a:gd name="T47" fmla="*/ 157 h 219"/>
                      <a:gd name="T48" fmla="*/ 205 w 420"/>
                      <a:gd name="T49" fmla="*/ 135 h 219"/>
                      <a:gd name="T50" fmla="*/ 214 w 420"/>
                      <a:gd name="T51" fmla="*/ 128 h 219"/>
                      <a:gd name="T52" fmla="*/ 223 w 420"/>
                      <a:gd name="T53" fmla="*/ 151 h 219"/>
                      <a:gd name="T54" fmla="*/ 231 w 420"/>
                      <a:gd name="T55" fmla="*/ 143 h 219"/>
                      <a:gd name="T56" fmla="*/ 240 w 420"/>
                      <a:gd name="T57" fmla="*/ 127 h 219"/>
                      <a:gd name="T58" fmla="*/ 248 w 420"/>
                      <a:gd name="T59" fmla="*/ 111 h 219"/>
                      <a:gd name="T60" fmla="*/ 257 w 420"/>
                      <a:gd name="T61" fmla="*/ 126 h 219"/>
                      <a:gd name="T62" fmla="*/ 265 w 420"/>
                      <a:gd name="T63" fmla="*/ 138 h 219"/>
                      <a:gd name="T64" fmla="*/ 274 w 420"/>
                      <a:gd name="T65" fmla="*/ 145 h 219"/>
                      <a:gd name="T66" fmla="*/ 283 w 420"/>
                      <a:gd name="T67" fmla="*/ 150 h 219"/>
                      <a:gd name="T68" fmla="*/ 291 w 420"/>
                      <a:gd name="T69" fmla="*/ 206 h 219"/>
                      <a:gd name="T70" fmla="*/ 300 w 420"/>
                      <a:gd name="T71" fmla="*/ 172 h 219"/>
                      <a:gd name="T72" fmla="*/ 308 w 420"/>
                      <a:gd name="T73" fmla="*/ 132 h 219"/>
                      <a:gd name="T74" fmla="*/ 317 w 420"/>
                      <a:gd name="T75" fmla="*/ 107 h 219"/>
                      <a:gd name="T76" fmla="*/ 325 w 420"/>
                      <a:gd name="T77" fmla="*/ 119 h 219"/>
                      <a:gd name="T78" fmla="*/ 334 w 420"/>
                      <a:gd name="T79" fmla="*/ 96 h 219"/>
                      <a:gd name="T80" fmla="*/ 343 w 420"/>
                      <a:gd name="T81" fmla="*/ 71 h 219"/>
                      <a:gd name="T82" fmla="*/ 351 w 420"/>
                      <a:gd name="T83" fmla="*/ 55 h 219"/>
                      <a:gd name="T84" fmla="*/ 360 w 420"/>
                      <a:gd name="T85" fmla="*/ 35 h 219"/>
                      <a:gd name="T86" fmla="*/ 368 w 420"/>
                      <a:gd name="T87" fmla="*/ 29 h 219"/>
                      <a:gd name="T88" fmla="*/ 377 w 420"/>
                      <a:gd name="T89" fmla="*/ 85 h 219"/>
                      <a:gd name="T90" fmla="*/ 385 w 420"/>
                      <a:gd name="T91" fmla="*/ 68 h 219"/>
                      <a:gd name="T92" fmla="*/ 394 w 420"/>
                      <a:gd name="T93" fmla="*/ 83 h 219"/>
                      <a:gd name="T94" fmla="*/ 403 w 420"/>
                      <a:gd name="T95" fmla="*/ 67 h 219"/>
                      <a:gd name="T96" fmla="*/ 411 w 420"/>
                      <a:gd name="T97" fmla="*/ 90 h 219"/>
                      <a:gd name="T98" fmla="*/ 420 w 420"/>
                      <a:gd name="T99" fmla="*/ 62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19">
                        <a:moveTo>
                          <a:pt x="0" y="0"/>
                        </a:moveTo>
                        <a:lnTo>
                          <a:pt x="9" y="16"/>
                        </a:lnTo>
                        <a:lnTo>
                          <a:pt x="17" y="32"/>
                        </a:lnTo>
                        <a:lnTo>
                          <a:pt x="26" y="25"/>
                        </a:lnTo>
                        <a:lnTo>
                          <a:pt x="34" y="25"/>
                        </a:lnTo>
                        <a:lnTo>
                          <a:pt x="43" y="74"/>
                        </a:lnTo>
                        <a:lnTo>
                          <a:pt x="52" y="26"/>
                        </a:lnTo>
                        <a:lnTo>
                          <a:pt x="60" y="117"/>
                        </a:lnTo>
                        <a:lnTo>
                          <a:pt x="69" y="155"/>
                        </a:lnTo>
                        <a:lnTo>
                          <a:pt x="77" y="156"/>
                        </a:lnTo>
                        <a:lnTo>
                          <a:pt x="86" y="147"/>
                        </a:lnTo>
                        <a:lnTo>
                          <a:pt x="94" y="145"/>
                        </a:lnTo>
                        <a:lnTo>
                          <a:pt x="103" y="150"/>
                        </a:lnTo>
                        <a:lnTo>
                          <a:pt x="112" y="170"/>
                        </a:lnTo>
                        <a:lnTo>
                          <a:pt x="120" y="154"/>
                        </a:lnTo>
                        <a:lnTo>
                          <a:pt x="129" y="155"/>
                        </a:lnTo>
                        <a:lnTo>
                          <a:pt x="137" y="219"/>
                        </a:lnTo>
                        <a:lnTo>
                          <a:pt x="146" y="214"/>
                        </a:lnTo>
                        <a:lnTo>
                          <a:pt x="154" y="207"/>
                        </a:lnTo>
                        <a:lnTo>
                          <a:pt x="163" y="198"/>
                        </a:lnTo>
                        <a:lnTo>
                          <a:pt x="172" y="199"/>
                        </a:lnTo>
                        <a:lnTo>
                          <a:pt x="180" y="173"/>
                        </a:lnTo>
                        <a:lnTo>
                          <a:pt x="189" y="193"/>
                        </a:lnTo>
                        <a:lnTo>
                          <a:pt x="197" y="157"/>
                        </a:lnTo>
                        <a:lnTo>
                          <a:pt x="205" y="135"/>
                        </a:lnTo>
                        <a:lnTo>
                          <a:pt x="214" y="128"/>
                        </a:lnTo>
                        <a:lnTo>
                          <a:pt x="223" y="151"/>
                        </a:lnTo>
                        <a:lnTo>
                          <a:pt x="231" y="143"/>
                        </a:lnTo>
                        <a:lnTo>
                          <a:pt x="240" y="127"/>
                        </a:lnTo>
                        <a:lnTo>
                          <a:pt x="248" y="111"/>
                        </a:lnTo>
                        <a:lnTo>
                          <a:pt x="257" y="126"/>
                        </a:lnTo>
                        <a:lnTo>
                          <a:pt x="265" y="138"/>
                        </a:lnTo>
                        <a:lnTo>
                          <a:pt x="274" y="145"/>
                        </a:lnTo>
                        <a:lnTo>
                          <a:pt x="283" y="150"/>
                        </a:lnTo>
                        <a:lnTo>
                          <a:pt x="291" y="206"/>
                        </a:lnTo>
                        <a:lnTo>
                          <a:pt x="300" y="172"/>
                        </a:lnTo>
                        <a:lnTo>
                          <a:pt x="308" y="132"/>
                        </a:lnTo>
                        <a:lnTo>
                          <a:pt x="317" y="107"/>
                        </a:lnTo>
                        <a:lnTo>
                          <a:pt x="325" y="119"/>
                        </a:lnTo>
                        <a:lnTo>
                          <a:pt x="334" y="96"/>
                        </a:lnTo>
                        <a:lnTo>
                          <a:pt x="343" y="71"/>
                        </a:lnTo>
                        <a:lnTo>
                          <a:pt x="351" y="55"/>
                        </a:lnTo>
                        <a:lnTo>
                          <a:pt x="360" y="35"/>
                        </a:lnTo>
                        <a:lnTo>
                          <a:pt x="368" y="29"/>
                        </a:lnTo>
                        <a:lnTo>
                          <a:pt x="377" y="85"/>
                        </a:lnTo>
                        <a:lnTo>
                          <a:pt x="385" y="68"/>
                        </a:lnTo>
                        <a:lnTo>
                          <a:pt x="394" y="83"/>
                        </a:lnTo>
                        <a:lnTo>
                          <a:pt x="403" y="67"/>
                        </a:lnTo>
                        <a:lnTo>
                          <a:pt x="411" y="90"/>
                        </a:lnTo>
                        <a:lnTo>
                          <a:pt x="420" y="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9" name="Freeform 44"/>
                  <p:cNvSpPr>
                    <a:spLocks/>
                  </p:cNvSpPr>
                  <p:nvPr/>
                </p:nvSpPr>
                <p:spPr bwMode="auto">
                  <a:xfrm>
                    <a:off x="4867275" y="2371725"/>
                    <a:ext cx="665163" cy="303213"/>
                  </a:xfrm>
                  <a:custGeom>
                    <a:avLst/>
                    <a:gdLst>
                      <a:gd name="T0" fmla="*/ 0 w 419"/>
                      <a:gd name="T1" fmla="*/ 152 h 191"/>
                      <a:gd name="T2" fmla="*/ 8 w 419"/>
                      <a:gd name="T3" fmla="*/ 138 h 191"/>
                      <a:gd name="T4" fmla="*/ 17 w 419"/>
                      <a:gd name="T5" fmla="*/ 146 h 191"/>
                      <a:gd name="T6" fmla="*/ 25 w 419"/>
                      <a:gd name="T7" fmla="*/ 120 h 191"/>
                      <a:gd name="T8" fmla="*/ 34 w 419"/>
                      <a:gd name="T9" fmla="*/ 92 h 191"/>
                      <a:gd name="T10" fmla="*/ 43 w 419"/>
                      <a:gd name="T11" fmla="*/ 73 h 191"/>
                      <a:gd name="T12" fmla="*/ 51 w 419"/>
                      <a:gd name="T13" fmla="*/ 60 h 191"/>
                      <a:gd name="T14" fmla="*/ 60 w 419"/>
                      <a:gd name="T15" fmla="*/ 44 h 191"/>
                      <a:gd name="T16" fmla="*/ 68 w 419"/>
                      <a:gd name="T17" fmla="*/ 50 h 191"/>
                      <a:gd name="T18" fmla="*/ 77 w 419"/>
                      <a:gd name="T19" fmla="*/ 62 h 191"/>
                      <a:gd name="T20" fmla="*/ 85 w 419"/>
                      <a:gd name="T21" fmla="*/ 67 h 191"/>
                      <a:gd name="T22" fmla="*/ 94 w 419"/>
                      <a:gd name="T23" fmla="*/ 68 h 191"/>
                      <a:gd name="T24" fmla="*/ 103 w 419"/>
                      <a:gd name="T25" fmla="*/ 77 h 191"/>
                      <a:gd name="T26" fmla="*/ 111 w 419"/>
                      <a:gd name="T27" fmla="*/ 66 h 191"/>
                      <a:gd name="T28" fmla="*/ 120 w 419"/>
                      <a:gd name="T29" fmla="*/ 57 h 191"/>
                      <a:gd name="T30" fmla="*/ 128 w 419"/>
                      <a:gd name="T31" fmla="*/ 38 h 191"/>
                      <a:gd name="T32" fmla="*/ 137 w 419"/>
                      <a:gd name="T33" fmla="*/ 38 h 191"/>
                      <a:gd name="T34" fmla="*/ 145 w 419"/>
                      <a:gd name="T35" fmla="*/ 32 h 191"/>
                      <a:gd name="T36" fmla="*/ 154 w 419"/>
                      <a:gd name="T37" fmla="*/ 6 h 191"/>
                      <a:gd name="T38" fmla="*/ 163 w 419"/>
                      <a:gd name="T39" fmla="*/ 0 h 191"/>
                      <a:gd name="T40" fmla="*/ 171 w 419"/>
                      <a:gd name="T41" fmla="*/ 25 h 191"/>
                      <a:gd name="T42" fmla="*/ 180 w 419"/>
                      <a:gd name="T43" fmla="*/ 26 h 191"/>
                      <a:gd name="T44" fmla="*/ 188 w 419"/>
                      <a:gd name="T45" fmla="*/ 6 h 191"/>
                      <a:gd name="T46" fmla="*/ 197 w 419"/>
                      <a:gd name="T47" fmla="*/ 34 h 191"/>
                      <a:gd name="T48" fmla="*/ 205 w 419"/>
                      <a:gd name="T49" fmla="*/ 5 h 191"/>
                      <a:gd name="T50" fmla="*/ 214 w 419"/>
                      <a:gd name="T51" fmla="*/ 48 h 191"/>
                      <a:gd name="T52" fmla="*/ 223 w 419"/>
                      <a:gd name="T53" fmla="*/ 44 h 191"/>
                      <a:gd name="T54" fmla="*/ 231 w 419"/>
                      <a:gd name="T55" fmla="*/ 25 h 191"/>
                      <a:gd name="T56" fmla="*/ 240 w 419"/>
                      <a:gd name="T57" fmla="*/ 10 h 191"/>
                      <a:gd name="T58" fmla="*/ 248 w 419"/>
                      <a:gd name="T59" fmla="*/ 58 h 191"/>
                      <a:gd name="T60" fmla="*/ 257 w 419"/>
                      <a:gd name="T61" fmla="*/ 43 h 191"/>
                      <a:gd name="T62" fmla="*/ 265 w 419"/>
                      <a:gd name="T63" fmla="*/ 67 h 191"/>
                      <a:gd name="T64" fmla="*/ 274 w 419"/>
                      <a:gd name="T65" fmla="*/ 60 h 191"/>
                      <a:gd name="T66" fmla="*/ 283 w 419"/>
                      <a:gd name="T67" fmla="*/ 39 h 191"/>
                      <a:gd name="T68" fmla="*/ 291 w 419"/>
                      <a:gd name="T69" fmla="*/ 41 h 191"/>
                      <a:gd name="T70" fmla="*/ 300 w 419"/>
                      <a:gd name="T71" fmla="*/ 60 h 191"/>
                      <a:gd name="T72" fmla="*/ 308 w 419"/>
                      <a:gd name="T73" fmla="*/ 28 h 191"/>
                      <a:gd name="T74" fmla="*/ 317 w 419"/>
                      <a:gd name="T75" fmla="*/ 46 h 191"/>
                      <a:gd name="T76" fmla="*/ 325 w 419"/>
                      <a:gd name="T77" fmla="*/ 85 h 191"/>
                      <a:gd name="T78" fmla="*/ 334 w 419"/>
                      <a:gd name="T79" fmla="*/ 138 h 191"/>
                      <a:gd name="T80" fmla="*/ 342 w 419"/>
                      <a:gd name="T81" fmla="*/ 145 h 191"/>
                      <a:gd name="T82" fmla="*/ 351 w 419"/>
                      <a:gd name="T83" fmla="*/ 191 h 191"/>
                      <a:gd name="T84" fmla="*/ 359 w 419"/>
                      <a:gd name="T85" fmla="*/ 169 h 191"/>
                      <a:gd name="T86" fmla="*/ 368 w 419"/>
                      <a:gd name="T87" fmla="*/ 129 h 191"/>
                      <a:gd name="T88" fmla="*/ 377 w 419"/>
                      <a:gd name="T89" fmla="*/ 104 h 191"/>
                      <a:gd name="T90" fmla="*/ 385 w 419"/>
                      <a:gd name="T91" fmla="*/ 68 h 191"/>
                      <a:gd name="T92" fmla="*/ 394 w 419"/>
                      <a:gd name="T93" fmla="*/ 63 h 191"/>
                      <a:gd name="T94" fmla="*/ 402 w 419"/>
                      <a:gd name="T95" fmla="*/ 83 h 191"/>
                      <a:gd name="T96" fmla="*/ 411 w 419"/>
                      <a:gd name="T97" fmla="*/ 71 h 191"/>
                      <a:gd name="T98" fmla="*/ 419 w 419"/>
                      <a:gd name="T99" fmla="*/ 47 h 1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191">
                        <a:moveTo>
                          <a:pt x="0" y="152"/>
                        </a:moveTo>
                        <a:lnTo>
                          <a:pt x="8" y="138"/>
                        </a:lnTo>
                        <a:lnTo>
                          <a:pt x="17" y="146"/>
                        </a:lnTo>
                        <a:lnTo>
                          <a:pt x="25" y="120"/>
                        </a:lnTo>
                        <a:lnTo>
                          <a:pt x="34" y="92"/>
                        </a:lnTo>
                        <a:lnTo>
                          <a:pt x="43" y="73"/>
                        </a:lnTo>
                        <a:lnTo>
                          <a:pt x="51" y="60"/>
                        </a:lnTo>
                        <a:lnTo>
                          <a:pt x="60" y="44"/>
                        </a:lnTo>
                        <a:lnTo>
                          <a:pt x="68" y="50"/>
                        </a:lnTo>
                        <a:lnTo>
                          <a:pt x="77" y="62"/>
                        </a:lnTo>
                        <a:lnTo>
                          <a:pt x="85" y="67"/>
                        </a:lnTo>
                        <a:lnTo>
                          <a:pt x="94" y="68"/>
                        </a:lnTo>
                        <a:lnTo>
                          <a:pt x="103" y="77"/>
                        </a:lnTo>
                        <a:lnTo>
                          <a:pt x="111" y="66"/>
                        </a:lnTo>
                        <a:lnTo>
                          <a:pt x="120" y="57"/>
                        </a:lnTo>
                        <a:lnTo>
                          <a:pt x="128" y="38"/>
                        </a:lnTo>
                        <a:lnTo>
                          <a:pt x="137" y="38"/>
                        </a:lnTo>
                        <a:lnTo>
                          <a:pt x="145" y="32"/>
                        </a:lnTo>
                        <a:lnTo>
                          <a:pt x="154" y="6"/>
                        </a:lnTo>
                        <a:lnTo>
                          <a:pt x="163" y="0"/>
                        </a:lnTo>
                        <a:lnTo>
                          <a:pt x="171" y="25"/>
                        </a:lnTo>
                        <a:lnTo>
                          <a:pt x="180" y="26"/>
                        </a:lnTo>
                        <a:lnTo>
                          <a:pt x="188" y="6"/>
                        </a:lnTo>
                        <a:lnTo>
                          <a:pt x="197" y="34"/>
                        </a:lnTo>
                        <a:lnTo>
                          <a:pt x="205" y="5"/>
                        </a:lnTo>
                        <a:lnTo>
                          <a:pt x="214" y="48"/>
                        </a:lnTo>
                        <a:lnTo>
                          <a:pt x="223" y="44"/>
                        </a:lnTo>
                        <a:lnTo>
                          <a:pt x="231" y="25"/>
                        </a:lnTo>
                        <a:lnTo>
                          <a:pt x="240" y="10"/>
                        </a:lnTo>
                        <a:lnTo>
                          <a:pt x="248" y="58"/>
                        </a:lnTo>
                        <a:lnTo>
                          <a:pt x="257" y="43"/>
                        </a:lnTo>
                        <a:lnTo>
                          <a:pt x="265" y="67"/>
                        </a:lnTo>
                        <a:lnTo>
                          <a:pt x="274" y="60"/>
                        </a:lnTo>
                        <a:lnTo>
                          <a:pt x="283" y="39"/>
                        </a:lnTo>
                        <a:lnTo>
                          <a:pt x="291" y="41"/>
                        </a:lnTo>
                        <a:lnTo>
                          <a:pt x="300" y="60"/>
                        </a:lnTo>
                        <a:lnTo>
                          <a:pt x="308" y="28"/>
                        </a:lnTo>
                        <a:lnTo>
                          <a:pt x="317" y="46"/>
                        </a:lnTo>
                        <a:lnTo>
                          <a:pt x="325" y="85"/>
                        </a:lnTo>
                        <a:lnTo>
                          <a:pt x="334" y="138"/>
                        </a:lnTo>
                        <a:lnTo>
                          <a:pt x="342" y="145"/>
                        </a:lnTo>
                        <a:lnTo>
                          <a:pt x="351" y="191"/>
                        </a:lnTo>
                        <a:lnTo>
                          <a:pt x="359" y="169"/>
                        </a:lnTo>
                        <a:lnTo>
                          <a:pt x="368" y="129"/>
                        </a:lnTo>
                        <a:lnTo>
                          <a:pt x="377" y="104"/>
                        </a:lnTo>
                        <a:lnTo>
                          <a:pt x="385" y="68"/>
                        </a:lnTo>
                        <a:lnTo>
                          <a:pt x="394" y="63"/>
                        </a:lnTo>
                        <a:lnTo>
                          <a:pt x="402" y="83"/>
                        </a:lnTo>
                        <a:lnTo>
                          <a:pt x="411" y="71"/>
                        </a:lnTo>
                        <a:lnTo>
                          <a:pt x="419" y="4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0" name="Freeform 45"/>
                  <p:cNvSpPr>
                    <a:spLocks/>
                  </p:cNvSpPr>
                  <p:nvPr/>
                </p:nvSpPr>
                <p:spPr bwMode="auto">
                  <a:xfrm>
                    <a:off x="5532438" y="2379663"/>
                    <a:ext cx="204788" cy="69850"/>
                  </a:xfrm>
                  <a:custGeom>
                    <a:avLst/>
                    <a:gdLst>
                      <a:gd name="T0" fmla="*/ 0 w 129"/>
                      <a:gd name="T1" fmla="*/ 42 h 44"/>
                      <a:gd name="T2" fmla="*/ 9 w 129"/>
                      <a:gd name="T3" fmla="*/ 16 h 44"/>
                      <a:gd name="T4" fmla="*/ 18 w 129"/>
                      <a:gd name="T5" fmla="*/ 1 h 44"/>
                      <a:gd name="T6" fmla="*/ 26 w 129"/>
                      <a:gd name="T7" fmla="*/ 11 h 44"/>
                      <a:gd name="T8" fmla="*/ 35 w 129"/>
                      <a:gd name="T9" fmla="*/ 44 h 44"/>
                      <a:gd name="T10" fmla="*/ 43 w 129"/>
                      <a:gd name="T11" fmla="*/ 40 h 44"/>
                      <a:gd name="T12" fmla="*/ 52 w 129"/>
                      <a:gd name="T13" fmla="*/ 10 h 44"/>
                      <a:gd name="T14" fmla="*/ 60 w 129"/>
                      <a:gd name="T15" fmla="*/ 18 h 44"/>
                      <a:gd name="T16" fmla="*/ 69 w 129"/>
                      <a:gd name="T17" fmla="*/ 11 h 44"/>
                      <a:gd name="T18" fmla="*/ 78 w 129"/>
                      <a:gd name="T19" fmla="*/ 26 h 44"/>
                      <a:gd name="T20" fmla="*/ 86 w 129"/>
                      <a:gd name="T21" fmla="*/ 33 h 44"/>
                      <a:gd name="T22" fmla="*/ 95 w 129"/>
                      <a:gd name="T23" fmla="*/ 42 h 44"/>
                      <a:gd name="T24" fmla="*/ 103 w 129"/>
                      <a:gd name="T25" fmla="*/ 31 h 44"/>
                      <a:gd name="T26" fmla="*/ 112 w 129"/>
                      <a:gd name="T27" fmla="*/ 21 h 44"/>
                      <a:gd name="T28" fmla="*/ 120 w 129"/>
                      <a:gd name="T29" fmla="*/ 5 h 44"/>
                      <a:gd name="T30" fmla="*/ 129 w 129"/>
                      <a:gd name="T31" fmla="*/ 0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44">
                        <a:moveTo>
                          <a:pt x="0" y="42"/>
                        </a:moveTo>
                        <a:lnTo>
                          <a:pt x="9" y="16"/>
                        </a:lnTo>
                        <a:lnTo>
                          <a:pt x="18" y="1"/>
                        </a:lnTo>
                        <a:lnTo>
                          <a:pt x="26" y="11"/>
                        </a:lnTo>
                        <a:lnTo>
                          <a:pt x="35" y="44"/>
                        </a:lnTo>
                        <a:lnTo>
                          <a:pt x="43" y="40"/>
                        </a:lnTo>
                        <a:lnTo>
                          <a:pt x="52" y="10"/>
                        </a:lnTo>
                        <a:lnTo>
                          <a:pt x="60" y="18"/>
                        </a:lnTo>
                        <a:lnTo>
                          <a:pt x="69" y="11"/>
                        </a:lnTo>
                        <a:lnTo>
                          <a:pt x="78" y="26"/>
                        </a:lnTo>
                        <a:lnTo>
                          <a:pt x="86" y="33"/>
                        </a:lnTo>
                        <a:lnTo>
                          <a:pt x="95" y="42"/>
                        </a:lnTo>
                        <a:lnTo>
                          <a:pt x="103" y="31"/>
                        </a:lnTo>
                        <a:lnTo>
                          <a:pt x="112" y="21"/>
                        </a:lnTo>
                        <a:lnTo>
                          <a:pt x="120" y="5"/>
                        </a:lnTo>
                        <a:lnTo>
                          <a:pt x="12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1" name="Freeform 46"/>
                  <p:cNvSpPr>
                    <a:spLocks/>
                  </p:cNvSpPr>
                  <p:nvPr/>
                </p:nvSpPr>
                <p:spPr bwMode="auto">
                  <a:xfrm>
                    <a:off x="3533775" y="2414588"/>
                    <a:ext cx="666750" cy="193675"/>
                  </a:xfrm>
                  <a:custGeom>
                    <a:avLst/>
                    <a:gdLst>
                      <a:gd name="T0" fmla="*/ 0 w 420"/>
                      <a:gd name="T1" fmla="*/ 122 h 122"/>
                      <a:gd name="T2" fmla="*/ 9 w 420"/>
                      <a:gd name="T3" fmla="*/ 86 h 122"/>
                      <a:gd name="T4" fmla="*/ 18 w 420"/>
                      <a:gd name="T5" fmla="*/ 81 h 122"/>
                      <a:gd name="T6" fmla="*/ 26 w 420"/>
                      <a:gd name="T7" fmla="*/ 68 h 122"/>
                      <a:gd name="T8" fmla="*/ 35 w 420"/>
                      <a:gd name="T9" fmla="*/ 76 h 122"/>
                      <a:gd name="T10" fmla="*/ 43 w 420"/>
                      <a:gd name="T11" fmla="*/ 63 h 122"/>
                      <a:gd name="T12" fmla="*/ 52 w 420"/>
                      <a:gd name="T13" fmla="*/ 58 h 122"/>
                      <a:gd name="T14" fmla="*/ 60 w 420"/>
                      <a:gd name="T15" fmla="*/ 56 h 122"/>
                      <a:gd name="T16" fmla="*/ 69 w 420"/>
                      <a:gd name="T17" fmla="*/ 47 h 122"/>
                      <a:gd name="T18" fmla="*/ 78 w 420"/>
                      <a:gd name="T19" fmla="*/ 47 h 122"/>
                      <a:gd name="T20" fmla="*/ 86 w 420"/>
                      <a:gd name="T21" fmla="*/ 35 h 122"/>
                      <a:gd name="T22" fmla="*/ 94 w 420"/>
                      <a:gd name="T23" fmla="*/ 35 h 122"/>
                      <a:gd name="T24" fmla="*/ 103 w 420"/>
                      <a:gd name="T25" fmla="*/ 2 h 122"/>
                      <a:gd name="T26" fmla="*/ 112 w 420"/>
                      <a:gd name="T27" fmla="*/ 0 h 122"/>
                      <a:gd name="T28" fmla="*/ 120 w 420"/>
                      <a:gd name="T29" fmla="*/ 15 h 122"/>
                      <a:gd name="T30" fmla="*/ 129 w 420"/>
                      <a:gd name="T31" fmla="*/ 58 h 122"/>
                      <a:gd name="T32" fmla="*/ 137 w 420"/>
                      <a:gd name="T33" fmla="*/ 73 h 122"/>
                      <a:gd name="T34" fmla="*/ 146 w 420"/>
                      <a:gd name="T35" fmla="*/ 49 h 122"/>
                      <a:gd name="T36" fmla="*/ 154 w 420"/>
                      <a:gd name="T37" fmla="*/ 35 h 122"/>
                      <a:gd name="T38" fmla="*/ 163 w 420"/>
                      <a:gd name="T39" fmla="*/ 49 h 122"/>
                      <a:gd name="T40" fmla="*/ 172 w 420"/>
                      <a:gd name="T41" fmla="*/ 59 h 122"/>
                      <a:gd name="T42" fmla="*/ 180 w 420"/>
                      <a:gd name="T43" fmla="*/ 53 h 122"/>
                      <a:gd name="T44" fmla="*/ 189 w 420"/>
                      <a:gd name="T45" fmla="*/ 53 h 122"/>
                      <a:gd name="T46" fmla="*/ 197 w 420"/>
                      <a:gd name="T47" fmla="*/ 97 h 122"/>
                      <a:gd name="T48" fmla="*/ 206 w 420"/>
                      <a:gd name="T49" fmla="*/ 94 h 122"/>
                      <a:gd name="T50" fmla="*/ 214 w 420"/>
                      <a:gd name="T51" fmla="*/ 78 h 122"/>
                      <a:gd name="T52" fmla="*/ 223 w 420"/>
                      <a:gd name="T53" fmla="*/ 84 h 122"/>
                      <a:gd name="T54" fmla="*/ 232 w 420"/>
                      <a:gd name="T55" fmla="*/ 77 h 122"/>
                      <a:gd name="T56" fmla="*/ 240 w 420"/>
                      <a:gd name="T57" fmla="*/ 80 h 122"/>
                      <a:gd name="T58" fmla="*/ 249 w 420"/>
                      <a:gd name="T59" fmla="*/ 81 h 122"/>
                      <a:gd name="T60" fmla="*/ 257 w 420"/>
                      <a:gd name="T61" fmla="*/ 82 h 122"/>
                      <a:gd name="T62" fmla="*/ 266 w 420"/>
                      <a:gd name="T63" fmla="*/ 94 h 122"/>
                      <a:gd name="T64" fmla="*/ 274 w 420"/>
                      <a:gd name="T65" fmla="*/ 98 h 122"/>
                      <a:gd name="T66" fmla="*/ 283 w 420"/>
                      <a:gd name="T67" fmla="*/ 99 h 122"/>
                      <a:gd name="T68" fmla="*/ 292 w 420"/>
                      <a:gd name="T69" fmla="*/ 66 h 122"/>
                      <a:gd name="T70" fmla="*/ 300 w 420"/>
                      <a:gd name="T71" fmla="*/ 49 h 122"/>
                      <a:gd name="T72" fmla="*/ 309 w 420"/>
                      <a:gd name="T73" fmla="*/ 83 h 122"/>
                      <a:gd name="T74" fmla="*/ 317 w 420"/>
                      <a:gd name="T75" fmla="*/ 66 h 122"/>
                      <a:gd name="T76" fmla="*/ 326 w 420"/>
                      <a:gd name="T77" fmla="*/ 63 h 122"/>
                      <a:gd name="T78" fmla="*/ 334 w 420"/>
                      <a:gd name="T79" fmla="*/ 43 h 122"/>
                      <a:gd name="T80" fmla="*/ 343 w 420"/>
                      <a:gd name="T81" fmla="*/ 43 h 122"/>
                      <a:gd name="T82" fmla="*/ 352 w 420"/>
                      <a:gd name="T83" fmla="*/ 51 h 122"/>
                      <a:gd name="T84" fmla="*/ 360 w 420"/>
                      <a:gd name="T85" fmla="*/ 55 h 122"/>
                      <a:gd name="T86" fmla="*/ 369 w 420"/>
                      <a:gd name="T87" fmla="*/ 84 h 122"/>
                      <a:gd name="T88" fmla="*/ 377 w 420"/>
                      <a:gd name="T89" fmla="*/ 112 h 122"/>
                      <a:gd name="T90" fmla="*/ 386 w 420"/>
                      <a:gd name="T91" fmla="*/ 100 h 122"/>
                      <a:gd name="T92" fmla="*/ 394 w 420"/>
                      <a:gd name="T93" fmla="*/ 93 h 122"/>
                      <a:gd name="T94" fmla="*/ 403 w 420"/>
                      <a:gd name="T95" fmla="*/ 104 h 122"/>
                      <a:gd name="T96" fmla="*/ 412 w 420"/>
                      <a:gd name="T97" fmla="*/ 111 h 122"/>
                      <a:gd name="T98" fmla="*/ 420 w 420"/>
                      <a:gd name="T99" fmla="*/ 108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22">
                        <a:moveTo>
                          <a:pt x="0" y="122"/>
                        </a:moveTo>
                        <a:lnTo>
                          <a:pt x="9" y="86"/>
                        </a:lnTo>
                        <a:lnTo>
                          <a:pt x="18" y="81"/>
                        </a:lnTo>
                        <a:lnTo>
                          <a:pt x="26" y="68"/>
                        </a:lnTo>
                        <a:lnTo>
                          <a:pt x="35" y="76"/>
                        </a:lnTo>
                        <a:lnTo>
                          <a:pt x="43" y="63"/>
                        </a:lnTo>
                        <a:lnTo>
                          <a:pt x="52" y="58"/>
                        </a:lnTo>
                        <a:lnTo>
                          <a:pt x="60" y="56"/>
                        </a:lnTo>
                        <a:lnTo>
                          <a:pt x="69" y="47"/>
                        </a:lnTo>
                        <a:lnTo>
                          <a:pt x="78" y="47"/>
                        </a:lnTo>
                        <a:lnTo>
                          <a:pt x="86" y="35"/>
                        </a:lnTo>
                        <a:lnTo>
                          <a:pt x="94" y="35"/>
                        </a:lnTo>
                        <a:lnTo>
                          <a:pt x="103" y="2"/>
                        </a:lnTo>
                        <a:lnTo>
                          <a:pt x="112" y="0"/>
                        </a:lnTo>
                        <a:lnTo>
                          <a:pt x="120" y="15"/>
                        </a:lnTo>
                        <a:lnTo>
                          <a:pt x="129" y="58"/>
                        </a:lnTo>
                        <a:lnTo>
                          <a:pt x="137" y="73"/>
                        </a:lnTo>
                        <a:lnTo>
                          <a:pt x="146" y="49"/>
                        </a:lnTo>
                        <a:lnTo>
                          <a:pt x="154" y="35"/>
                        </a:lnTo>
                        <a:lnTo>
                          <a:pt x="163" y="49"/>
                        </a:lnTo>
                        <a:lnTo>
                          <a:pt x="172" y="59"/>
                        </a:lnTo>
                        <a:lnTo>
                          <a:pt x="180" y="53"/>
                        </a:lnTo>
                        <a:lnTo>
                          <a:pt x="189" y="53"/>
                        </a:lnTo>
                        <a:lnTo>
                          <a:pt x="197" y="97"/>
                        </a:lnTo>
                        <a:lnTo>
                          <a:pt x="206" y="94"/>
                        </a:lnTo>
                        <a:lnTo>
                          <a:pt x="214" y="78"/>
                        </a:lnTo>
                        <a:lnTo>
                          <a:pt x="223" y="84"/>
                        </a:lnTo>
                        <a:lnTo>
                          <a:pt x="232" y="77"/>
                        </a:lnTo>
                        <a:lnTo>
                          <a:pt x="240" y="80"/>
                        </a:lnTo>
                        <a:lnTo>
                          <a:pt x="249" y="81"/>
                        </a:lnTo>
                        <a:lnTo>
                          <a:pt x="257" y="82"/>
                        </a:lnTo>
                        <a:lnTo>
                          <a:pt x="266" y="94"/>
                        </a:lnTo>
                        <a:lnTo>
                          <a:pt x="274" y="98"/>
                        </a:lnTo>
                        <a:lnTo>
                          <a:pt x="283" y="99"/>
                        </a:lnTo>
                        <a:lnTo>
                          <a:pt x="292" y="66"/>
                        </a:lnTo>
                        <a:lnTo>
                          <a:pt x="300" y="49"/>
                        </a:lnTo>
                        <a:lnTo>
                          <a:pt x="309" y="83"/>
                        </a:lnTo>
                        <a:lnTo>
                          <a:pt x="317" y="66"/>
                        </a:lnTo>
                        <a:lnTo>
                          <a:pt x="326" y="63"/>
                        </a:lnTo>
                        <a:lnTo>
                          <a:pt x="334" y="43"/>
                        </a:lnTo>
                        <a:lnTo>
                          <a:pt x="343" y="43"/>
                        </a:lnTo>
                        <a:lnTo>
                          <a:pt x="352" y="51"/>
                        </a:lnTo>
                        <a:lnTo>
                          <a:pt x="360" y="55"/>
                        </a:lnTo>
                        <a:lnTo>
                          <a:pt x="369" y="84"/>
                        </a:lnTo>
                        <a:lnTo>
                          <a:pt x="377" y="112"/>
                        </a:lnTo>
                        <a:lnTo>
                          <a:pt x="386" y="100"/>
                        </a:lnTo>
                        <a:lnTo>
                          <a:pt x="394" y="93"/>
                        </a:lnTo>
                        <a:lnTo>
                          <a:pt x="403" y="104"/>
                        </a:lnTo>
                        <a:lnTo>
                          <a:pt x="412" y="111"/>
                        </a:lnTo>
                        <a:lnTo>
                          <a:pt x="420" y="10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2" name="Freeform 47"/>
                  <p:cNvSpPr>
                    <a:spLocks/>
                  </p:cNvSpPr>
                  <p:nvPr/>
                </p:nvSpPr>
                <p:spPr bwMode="auto">
                  <a:xfrm>
                    <a:off x="4200525" y="2433638"/>
                    <a:ext cx="666750" cy="184150"/>
                  </a:xfrm>
                  <a:custGeom>
                    <a:avLst/>
                    <a:gdLst>
                      <a:gd name="T0" fmla="*/ 0 w 420"/>
                      <a:gd name="T1" fmla="*/ 96 h 116"/>
                      <a:gd name="T2" fmla="*/ 9 w 420"/>
                      <a:gd name="T3" fmla="*/ 86 h 116"/>
                      <a:gd name="T4" fmla="*/ 17 w 420"/>
                      <a:gd name="T5" fmla="*/ 115 h 116"/>
                      <a:gd name="T6" fmla="*/ 26 w 420"/>
                      <a:gd name="T7" fmla="*/ 105 h 116"/>
                      <a:gd name="T8" fmla="*/ 34 w 420"/>
                      <a:gd name="T9" fmla="*/ 116 h 116"/>
                      <a:gd name="T10" fmla="*/ 43 w 420"/>
                      <a:gd name="T11" fmla="*/ 115 h 116"/>
                      <a:gd name="T12" fmla="*/ 52 w 420"/>
                      <a:gd name="T13" fmla="*/ 81 h 116"/>
                      <a:gd name="T14" fmla="*/ 60 w 420"/>
                      <a:gd name="T15" fmla="*/ 45 h 116"/>
                      <a:gd name="T16" fmla="*/ 69 w 420"/>
                      <a:gd name="T17" fmla="*/ 49 h 116"/>
                      <a:gd name="T18" fmla="*/ 77 w 420"/>
                      <a:gd name="T19" fmla="*/ 95 h 116"/>
                      <a:gd name="T20" fmla="*/ 86 w 420"/>
                      <a:gd name="T21" fmla="*/ 62 h 116"/>
                      <a:gd name="T22" fmla="*/ 94 w 420"/>
                      <a:gd name="T23" fmla="*/ 71 h 116"/>
                      <a:gd name="T24" fmla="*/ 103 w 420"/>
                      <a:gd name="T25" fmla="*/ 77 h 116"/>
                      <a:gd name="T26" fmla="*/ 112 w 420"/>
                      <a:gd name="T27" fmla="*/ 45 h 116"/>
                      <a:gd name="T28" fmla="*/ 120 w 420"/>
                      <a:gd name="T29" fmla="*/ 47 h 116"/>
                      <a:gd name="T30" fmla="*/ 129 w 420"/>
                      <a:gd name="T31" fmla="*/ 58 h 116"/>
                      <a:gd name="T32" fmla="*/ 137 w 420"/>
                      <a:gd name="T33" fmla="*/ 76 h 116"/>
                      <a:gd name="T34" fmla="*/ 146 w 420"/>
                      <a:gd name="T35" fmla="*/ 76 h 116"/>
                      <a:gd name="T36" fmla="*/ 154 w 420"/>
                      <a:gd name="T37" fmla="*/ 71 h 116"/>
                      <a:gd name="T38" fmla="*/ 163 w 420"/>
                      <a:gd name="T39" fmla="*/ 82 h 116"/>
                      <a:gd name="T40" fmla="*/ 172 w 420"/>
                      <a:gd name="T41" fmla="*/ 106 h 116"/>
                      <a:gd name="T42" fmla="*/ 180 w 420"/>
                      <a:gd name="T43" fmla="*/ 90 h 116"/>
                      <a:gd name="T44" fmla="*/ 189 w 420"/>
                      <a:gd name="T45" fmla="*/ 62 h 116"/>
                      <a:gd name="T46" fmla="*/ 197 w 420"/>
                      <a:gd name="T47" fmla="*/ 46 h 116"/>
                      <a:gd name="T48" fmla="*/ 205 w 420"/>
                      <a:gd name="T49" fmla="*/ 41 h 116"/>
                      <a:gd name="T50" fmla="*/ 214 w 420"/>
                      <a:gd name="T51" fmla="*/ 42 h 116"/>
                      <a:gd name="T52" fmla="*/ 223 w 420"/>
                      <a:gd name="T53" fmla="*/ 37 h 116"/>
                      <a:gd name="T54" fmla="*/ 231 w 420"/>
                      <a:gd name="T55" fmla="*/ 28 h 116"/>
                      <a:gd name="T56" fmla="*/ 240 w 420"/>
                      <a:gd name="T57" fmla="*/ 30 h 116"/>
                      <a:gd name="T58" fmla="*/ 248 w 420"/>
                      <a:gd name="T59" fmla="*/ 27 h 116"/>
                      <a:gd name="T60" fmla="*/ 257 w 420"/>
                      <a:gd name="T61" fmla="*/ 0 h 116"/>
                      <a:gd name="T62" fmla="*/ 265 w 420"/>
                      <a:gd name="T63" fmla="*/ 30 h 116"/>
                      <a:gd name="T64" fmla="*/ 274 w 420"/>
                      <a:gd name="T65" fmla="*/ 25 h 116"/>
                      <a:gd name="T66" fmla="*/ 283 w 420"/>
                      <a:gd name="T67" fmla="*/ 71 h 116"/>
                      <a:gd name="T68" fmla="*/ 291 w 420"/>
                      <a:gd name="T69" fmla="*/ 68 h 116"/>
                      <a:gd name="T70" fmla="*/ 300 w 420"/>
                      <a:gd name="T71" fmla="*/ 49 h 116"/>
                      <a:gd name="T72" fmla="*/ 308 w 420"/>
                      <a:gd name="T73" fmla="*/ 34 h 116"/>
                      <a:gd name="T74" fmla="*/ 317 w 420"/>
                      <a:gd name="T75" fmla="*/ 30 h 116"/>
                      <a:gd name="T76" fmla="*/ 325 w 420"/>
                      <a:gd name="T77" fmla="*/ 55 h 116"/>
                      <a:gd name="T78" fmla="*/ 334 w 420"/>
                      <a:gd name="T79" fmla="*/ 69 h 116"/>
                      <a:gd name="T80" fmla="*/ 343 w 420"/>
                      <a:gd name="T81" fmla="*/ 53 h 116"/>
                      <a:gd name="T82" fmla="*/ 351 w 420"/>
                      <a:gd name="T83" fmla="*/ 51 h 116"/>
                      <a:gd name="T84" fmla="*/ 360 w 420"/>
                      <a:gd name="T85" fmla="*/ 44 h 116"/>
                      <a:gd name="T86" fmla="*/ 368 w 420"/>
                      <a:gd name="T87" fmla="*/ 51 h 116"/>
                      <a:gd name="T88" fmla="*/ 377 w 420"/>
                      <a:gd name="T89" fmla="*/ 57 h 116"/>
                      <a:gd name="T90" fmla="*/ 385 w 420"/>
                      <a:gd name="T91" fmla="*/ 75 h 116"/>
                      <a:gd name="T92" fmla="*/ 394 w 420"/>
                      <a:gd name="T93" fmla="*/ 98 h 116"/>
                      <a:gd name="T94" fmla="*/ 403 w 420"/>
                      <a:gd name="T95" fmla="*/ 109 h 116"/>
                      <a:gd name="T96" fmla="*/ 411 w 420"/>
                      <a:gd name="T97" fmla="*/ 68 h 116"/>
                      <a:gd name="T98" fmla="*/ 420 w 420"/>
                      <a:gd name="T99" fmla="*/ 67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16">
                        <a:moveTo>
                          <a:pt x="0" y="96"/>
                        </a:moveTo>
                        <a:lnTo>
                          <a:pt x="9" y="86"/>
                        </a:lnTo>
                        <a:lnTo>
                          <a:pt x="17" y="115"/>
                        </a:lnTo>
                        <a:lnTo>
                          <a:pt x="26" y="105"/>
                        </a:lnTo>
                        <a:lnTo>
                          <a:pt x="34" y="116"/>
                        </a:lnTo>
                        <a:lnTo>
                          <a:pt x="43" y="115"/>
                        </a:lnTo>
                        <a:lnTo>
                          <a:pt x="52" y="81"/>
                        </a:lnTo>
                        <a:lnTo>
                          <a:pt x="60" y="45"/>
                        </a:lnTo>
                        <a:lnTo>
                          <a:pt x="69" y="49"/>
                        </a:lnTo>
                        <a:lnTo>
                          <a:pt x="77" y="95"/>
                        </a:lnTo>
                        <a:lnTo>
                          <a:pt x="86" y="62"/>
                        </a:lnTo>
                        <a:lnTo>
                          <a:pt x="94" y="71"/>
                        </a:lnTo>
                        <a:lnTo>
                          <a:pt x="103" y="77"/>
                        </a:lnTo>
                        <a:lnTo>
                          <a:pt x="112" y="45"/>
                        </a:lnTo>
                        <a:lnTo>
                          <a:pt x="120" y="47"/>
                        </a:lnTo>
                        <a:lnTo>
                          <a:pt x="129" y="58"/>
                        </a:lnTo>
                        <a:lnTo>
                          <a:pt x="137" y="76"/>
                        </a:lnTo>
                        <a:lnTo>
                          <a:pt x="146" y="76"/>
                        </a:lnTo>
                        <a:lnTo>
                          <a:pt x="154" y="71"/>
                        </a:lnTo>
                        <a:lnTo>
                          <a:pt x="163" y="82"/>
                        </a:lnTo>
                        <a:lnTo>
                          <a:pt x="172" y="106"/>
                        </a:lnTo>
                        <a:lnTo>
                          <a:pt x="180" y="90"/>
                        </a:lnTo>
                        <a:lnTo>
                          <a:pt x="189" y="62"/>
                        </a:lnTo>
                        <a:lnTo>
                          <a:pt x="197" y="46"/>
                        </a:lnTo>
                        <a:lnTo>
                          <a:pt x="205" y="41"/>
                        </a:lnTo>
                        <a:lnTo>
                          <a:pt x="214" y="42"/>
                        </a:lnTo>
                        <a:lnTo>
                          <a:pt x="223" y="37"/>
                        </a:lnTo>
                        <a:lnTo>
                          <a:pt x="231" y="28"/>
                        </a:lnTo>
                        <a:lnTo>
                          <a:pt x="240" y="30"/>
                        </a:lnTo>
                        <a:lnTo>
                          <a:pt x="248" y="27"/>
                        </a:lnTo>
                        <a:lnTo>
                          <a:pt x="257" y="0"/>
                        </a:lnTo>
                        <a:lnTo>
                          <a:pt x="265" y="30"/>
                        </a:lnTo>
                        <a:lnTo>
                          <a:pt x="274" y="25"/>
                        </a:lnTo>
                        <a:lnTo>
                          <a:pt x="283" y="71"/>
                        </a:lnTo>
                        <a:lnTo>
                          <a:pt x="291" y="68"/>
                        </a:lnTo>
                        <a:lnTo>
                          <a:pt x="300" y="49"/>
                        </a:lnTo>
                        <a:lnTo>
                          <a:pt x="308" y="34"/>
                        </a:lnTo>
                        <a:lnTo>
                          <a:pt x="317" y="30"/>
                        </a:lnTo>
                        <a:lnTo>
                          <a:pt x="325" y="55"/>
                        </a:lnTo>
                        <a:lnTo>
                          <a:pt x="334" y="69"/>
                        </a:lnTo>
                        <a:lnTo>
                          <a:pt x="343" y="53"/>
                        </a:lnTo>
                        <a:lnTo>
                          <a:pt x="351" y="51"/>
                        </a:lnTo>
                        <a:lnTo>
                          <a:pt x="360" y="44"/>
                        </a:lnTo>
                        <a:lnTo>
                          <a:pt x="368" y="51"/>
                        </a:lnTo>
                        <a:lnTo>
                          <a:pt x="377" y="57"/>
                        </a:lnTo>
                        <a:lnTo>
                          <a:pt x="385" y="75"/>
                        </a:lnTo>
                        <a:lnTo>
                          <a:pt x="394" y="98"/>
                        </a:lnTo>
                        <a:lnTo>
                          <a:pt x="403" y="109"/>
                        </a:lnTo>
                        <a:lnTo>
                          <a:pt x="411" y="68"/>
                        </a:lnTo>
                        <a:lnTo>
                          <a:pt x="420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3" name="Freeform 48"/>
                  <p:cNvSpPr>
                    <a:spLocks/>
                  </p:cNvSpPr>
                  <p:nvPr/>
                </p:nvSpPr>
                <p:spPr bwMode="auto">
                  <a:xfrm>
                    <a:off x="4867275" y="2371725"/>
                    <a:ext cx="665163" cy="330200"/>
                  </a:xfrm>
                  <a:custGeom>
                    <a:avLst/>
                    <a:gdLst>
                      <a:gd name="T0" fmla="*/ 0 w 419"/>
                      <a:gd name="T1" fmla="*/ 106 h 208"/>
                      <a:gd name="T2" fmla="*/ 8 w 419"/>
                      <a:gd name="T3" fmla="*/ 95 h 208"/>
                      <a:gd name="T4" fmla="*/ 17 w 419"/>
                      <a:gd name="T5" fmla="*/ 57 h 208"/>
                      <a:gd name="T6" fmla="*/ 25 w 419"/>
                      <a:gd name="T7" fmla="*/ 39 h 208"/>
                      <a:gd name="T8" fmla="*/ 34 w 419"/>
                      <a:gd name="T9" fmla="*/ 25 h 208"/>
                      <a:gd name="T10" fmla="*/ 43 w 419"/>
                      <a:gd name="T11" fmla="*/ 30 h 208"/>
                      <a:gd name="T12" fmla="*/ 51 w 419"/>
                      <a:gd name="T13" fmla="*/ 36 h 208"/>
                      <a:gd name="T14" fmla="*/ 60 w 419"/>
                      <a:gd name="T15" fmla="*/ 49 h 208"/>
                      <a:gd name="T16" fmla="*/ 68 w 419"/>
                      <a:gd name="T17" fmla="*/ 70 h 208"/>
                      <a:gd name="T18" fmla="*/ 77 w 419"/>
                      <a:gd name="T19" fmla="*/ 101 h 208"/>
                      <a:gd name="T20" fmla="*/ 85 w 419"/>
                      <a:gd name="T21" fmla="*/ 133 h 208"/>
                      <a:gd name="T22" fmla="*/ 94 w 419"/>
                      <a:gd name="T23" fmla="*/ 150 h 208"/>
                      <a:gd name="T24" fmla="*/ 103 w 419"/>
                      <a:gd name="T25" fmla="*/ 176 h 208"/>
                      <a:gd name="T26" fmla="*/ 111 w 419"/>
                      <a:gd name="T27" fmla="*/ 168 h 208"/>
                      <a:gd name="T28" fmla="*/ 120 w 419"/>
                      <a:gd name="T29" fmla="*/ 173 h 208"/>
                      <a:gd name="T30" fmla="*/ 128 w 419"/>
                      <a:gd name="T31" fmla="*/ 184 h 208"/>
                      <a:gd name="T32" fmla="*/ 137 w 419"/>
                      <a:gd name="T33" fmla="*/ 208 h 208"/>
                      <a:gd name="T34" fmla="*/ 145 w 419"/>
                      <a:gd name="T35" fmla="*/ 205 h 208"/>
                      <a:gd name="T36" fmla="*/ 154 w 419"/>
                      <a:gd name="T37" fmla="*/ 199 h 208"/>
                      <a:gd name="T38" fmla="*/ 163 w 419"/>
                      <a:gd name="T39" fmla="*/ 187 h 208"/>
                      <a:gd name="T40" fmla="*/ 171 w 419"/>
                      <a:gd name="T41" fmla="*/ 187 h 208"/>
                      <a:gd name="T42" fmla="*/ 180 w 419"/>
                      <a:gd name="T43" fmla="*/ 189 h 208"/>
                      <a:gd name="T44" fmla="*/ 188 w 419"/>
                      <a:gd name="T45" fmla="*/ 184 h 208"/>
                      <a:gd name="T46" fmla="*/ 197 w 419"/>
                      <a:gd name="T47" fmla="*/ 148 h 208"/>
                      <a:gd name="T48" fmla="*/ 205 w 419"/>
                      <a:gd name="T49" fmla="*/ 115 h 208"/>
                      <a:gd name="T50" fmla="*/ 214 w 419"/>
                      <a:gd name="T51" fmla="*/ 133 h 208"/>
                      <a:gd name="T52" fmla="*/ 223 w 419"/>
                      <a:gd name="T53" fmla="*/ 144 h 208"/>
                      <a:gd name="T54" fmla="*/ 231 w 419"/>
                      <a:gd name="T55" fmla="*/ 127 h 208"/>
                      <a:gd name="T56" fmla="*/ 240 w 419"/>
                      <a:gd name="T57" fmla="*/ 124 h 208"/>
                      <a:gd name="T58" fmla="*/ 248 w 419"/>
                      <a:gd name="T59" fmla="*/ 99 h 208"/>
                      <a:gd name="T60" fmla="*/ 257 w 419"/>
                      <a:gd name="T61" fmla="*/ 93 h 208"/>
                      <a:gd name="T62" fmla="*/ 265 w 419"/>
                      <a:gd name="T63" fmla="*/ 103 h 208"/>
                      <a:gd name="T64" fmla="*/ 274 w 419"/>
                      <a:gd name="T65" fmla="*/ 105 h 208"/>
                      <a:gd name="T66" fmla="*/ 283 w 419"/>
                      <a:gd name="T67" fmla="*/ 105 h 208"/>
                      <a:gd name="T68" fmla="*/ 291 w 419"/>
                      <a:gd name="T69" fmla="*/ 126 h 208"/>
                      <a:gd name="T70" fmla="*/ 300 w 419"/>
                      <a:gd name="T71" fmla="*/ 157 h 208"/>
                      <a:gd name="T72" fmla="*/ 308 w 419"/>
                      <a:gd name="T73" fmla="*/ 116 h 208"/>
                      <a:gd name="T74" fmla="*/ 317 w 419"/>
                      <a:gd name="T75" fmla="*/ 110 h 208"/>
                      <a:gd name="T76" fmla="*/ 325 w 419"/>
                      <a:gd name="T77" fmla="*/ 81 h 208"/>
                      <a:gd name="T78" fmla="*/ 334 w 419"/>
                      <a:gd name="T79" fmla="*/ 78 h 208"/>
                      <a:gd name="T80" fmla="*/ 342 w 419"/>
                      <a:gd name="T81" fmla="*/ 78 h 208"/>
                      <a:gd name="T82" fmla="*/ 351 w 419"/>
                      <a:gd name="T83" fmla="*/ 94 h 208"/>
                      <a:gd name="T84" fmla="*/ 359 w 419"/>
                      <a:gd name="T85" fmla="*/ 83 h 208"/>
                      <a:gd name="T86" fmla="*/ 368 w 419"/>
                      <a:gd name="T87" fmla="*/ 57 h 208"/>
                      <a:gd name="T88" fmla="*/ 377 w 419"/>
                      <a:gd name="T89" fmla="*/ 45 h 208"/>
                      <a:gd name="T90" fmla="*/ 385 w 419"/>
                      <a:gd name="T91" fmla="*/ 37 h 208"/>
                      <a:gd name="T92" fmla="*/ 394 w 419"/>
                      <a:gd name="T93" fmla="*/ 24 h 208"/>
                      <a:gd name="T94" fmla="*/ 402 w 419"/>
                      <a:gd name="T95" fmla="*/ 16 h 208"/>
                      <a:gd name="T96" fmla="*/ 411 w 419"/>
                      <a:gd name="T97" fmla="*/ 17 h 208"/>
                      <a:gd name="T98" fmla="*/ 419 w 419"/>
                      <a:gd name="T99" fmla="*/ 0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08">
                        <a:moveTo>
                          <a:pt x="0" y="106"/>
                        </a:moveTo>
                        <a:lnTo>
                          <a:pt x="8" y="95"/>
                        </a:lnTo>
                        <a:lnTo>
                          <a:pt x="17" y="57"/>
                        </a:lnTo>
                        <a:lnTo>
                          <a:pt x="25" y="39"/>
                        </a:lnTo>
                        <a:lnTo>
                          <a:pt x="34" y="25"/>
                        </a:lnTo>
                        <a:lnTo>
                          <a:pt x="43" y="30"/>
                        </a:lnTo>
                        <a:lnTo>
                          <a:pt x="51" y="36"/>
                        </a:lnTo>
                        <a:lnTo>
                          <a:pt x="60" y="49"/>
                        </a:lnTo>
                        <a:lnTo>
                          <a:pt x="68" y="70"/>
                        </a:lnTo>
                        <a:lnTo>
                          <a:pt x="77" y="101"/>
                        </a:lnTo>
                        <a:lnTo>
                          <a:pt x="85" y="133"/>
                        </a:lnTo>
                        <a:lnTo>
                          <a:pt x="94" y="150"/>
                        </a:lnTo>
                        <a:lnTo>
                          <a:pt x="103" y="176"/>
                        </a:lnTo>
                        <a:lnTo>
                          <a:pt x="111" y="168"/>
                        </a:lnTo>
                        <a:lnTo>
                          <a:pt x="120" y="173"/>
                        </a:lnTo>
                        <a:lnTo>
                          <a:pt x="128" y="184"/>
                        </a:lnTo>
                        <a:lnTo>
                          <a:pt x="137" y="208"/>
                        </a:lnTo>
                        <a:lnTo>
                          <a:pt x="145" y="205"/>
                        </a:lnTo>
                        <a:lnTo>
                          <a:pt x="154" y="199"/>
                        </a:lnTo>
                        <a:lnTo>
                          <a:pt x="163" y="187"/>
                        </a:lnTo>
                        <a:lnTo>
                          <a:pt x="171" y="187"/>
                        </a:lnTo>
                        <a:lnTo>
                          <a:pt x="180" y="189"/>
                        </a:lnTo>
                        <a:lnTo>
                          <a:pt x="188" y="184"/>
                        </a:lnTo>
                        <a:lnTo>
                          <a:pt x="197" y="148"/>
                        </a:lnTo>
                        <a:lnTo>
                          <a:pt x="205" y="115"/>
                        </a:lnTo>
                        <a:lnTo>
                          <a:pt x="214" y="133"/>
                        </a:lnTo>
                        <a:lnTo>
                          <a:pt x="223" y="144"/>
                        </a:lnTo>
                        <a:lnTo>
                          <a:pt x="231" y="127"/>
                        </a:lnTo>
                        <a:lnTo>
                          <a:pt x="240" y="124"/>
                        </a:lnTo>
                        <a:lnTo>
                          <a:pt x="248" y="99"/>
                        </a:lnTo>
                        <a:lnTo>
                          <a:pt x="257" y="93"/>
                        </a:lnTo>
                        <a:lnTo>
                          <a:pt x="265" y="103"/>
                        </a:lnTo>
                        <a:lnTo>
                          <a:pt x="274" y="105"/>
                        </a:lnTo>
                        <a:lnTo>
                          <a:pt x="283" y="105"/>
                        </a:lnTo>
                        <a:lnTo>
                          <a:pt x="291" y="126"/>
                        </a:lnTo>
                        <a:lnTo>
                          <a:pt x="300" y="157"/>
                        </a:lnTo>
                        <a:lnTo>
                          <a:pt x="308" y="116"/>
                        </a:lnTo>
                        <a:lnTo>
                          <a:pt x="317" y="110"/>
                        </a:lnTo>
                        <a:lnTo>
                          <a:pt x="325" y="81"/>
                        </a:lnTo>
                        <a:lnTo>
                          <a:pt x="334" y="78"/>
                        </a:lnTo>
                        <a:lnTo>
                          <a:pt x="342" y="78"/>
                        </a:lnTo>
                        <a:lnTo>
                          <a:pt x="351" y="94"/>
                        </a:lnTo>
                        <a:lnTo>
                          <a:pt x="359" y="83"/>
                        </a:lnTo>
                        <a:lnTo>
                          <a:pt x="368" y="57"/>
                        </a:lnTo>
                        <a:lnTo>
                          <a:pt x="377" y="45"/>
                        </a:lnTo>
                        <a:lnTo>
                          <a:pt x="385" y="37"/>
                        </a:lnTo>
                        <a:lnTo>
                          <a:pt x="394" y="24"/>
                        </a:lnTo>
                        <a:lnTo>
                          <a:pt x="402" y="16"/>
                        </a:lnTo>
                        <a:lnTo>
                          <a:pt x="411" y="17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4" name="Freeform 49"/>
                  <p:cNvSpPr>
                    <a:spLocks/>
                  </p:cNvSpPr>
                  <p:nvPr/>
                </p:nvSpPr>
                <p:spPr bwMode="auto">
                  <a:xfrm>
                    <a:off x="5532438" y="2359025"/>
                    <a:ext cx="204788" cy="212725"/>
                  </a:xfrm>
                  <a:custGeom>
                    <a:avLst/>
                    <a:gdLst>
                      <a:gd name="T0" fmla="*/ 0 w 129"/>
                      <a:gd name="T1" fmla="*/ 8 h 134"/>
                      <a:gd name="T2" fmla="*/ 9 w 129"/>
                      <a:gd name="T3" fmla="*/ 0 h 134"/>
                      <a:gd name="T4" fmla="*/ 18 w 129"/>
                      <a:gd name="T5" fmla="*/ 12 h 134"/>
                      <a:gd name="T6" fmla="*/ 26 w 129"/>
                      <a:gd name="T7" fmla="*/ 40 h 134"/>
                      <a:gd name="T8" fmla="*/ 35 w 129"/>
                      <a:gd name="T9" fmla="*/ 65 h 134"/>
                      <a:gd name="T10" fmla="*/ 43 w 129"/>
                      <a:gd name="T11" fmla="*/ 92 h 134"/>
                      <a:gd name="T12" fmla="*/ 52 w 129"/>
                      <a:gd name="T13" fmla="*/ 97 h 134"/>
                      <a:gd name="T14" fmla="*/ 60 w 129"/>
                      <a:gd name="T15" fmla="*/ 98 h 134"/>
                      <a:gd name="T16" fmla="*/ 69 w 129"/>
                      <a:gd name="T17" fmla="*/ 91 h 134"/>
                      <a:gd name="T18" fmla="*/ 78 w 129"/>
                      <a:gd name="T19" fmla="*/ 79 h 134"/>
                      <a:gd name="T20" fmla="*/ 86 w 129"/>
                      <a:gd name="T21" fmla="*/ 105 h 134"/>
                      <a:gd name="T22" fmla="*/ 95 w 129"/>
                      <a:gd name="T23" fmla="*/ 125 h 134"/>
                      <a:gd name="T24" fmla="*/ 103 w 129"/>
                      <a:gd name="T25" fmla="*/ 126 h 134"/>
                      <a:gd name="T26" fmla="*/ 112 w 129"/>
                      <a:gd name="T27" fmla="*/ 117 h 134"/>
                      <a:gd name="T28" fmla="*/ 120 w 129"/>
                      <a:gd name="T29" fmla="*/ 117 h 134"/>
                      <a:gd name="T30" fmla="*/ 129 w 129"/>
                      <a:gd name="T31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34">
                        <a:moveTo>
                          <a:pt x="0" y="8"/>
                        </a:moveTo>
                        <a:lnTo>
                          <a:pt x="9" y="0"/>
                        </a:lnTo>
                        <a:lnTo>
                          <a:pt x="18" y="12"/>
                        </a:lnTo>
                        <a:lnTo>
                          <a:pt x="26" y="40"/>
                        </a:lnTo>
                        <a:lnTo>
                          <a:pt x="35" y="65"/>
                        </a:lnTo>
                        <a:lnTo>
                          <a:pt x="43" y="92"/>
                        </a:lnTo>
                        <a:lnTo>
                          <a:pt x="52" y="97"/>
                        </a:lnTo>
                        <a:lnTo>
                          <a:pt x="60" y="98"/>
                        </a:lnTo>
                        <a:lnTo>
                          <a:pt x="69" y="91"/>
                        </a:lnTo>
                        <a:lnTo>
                          <a:pt x="78" y="79"/>
                        </a:lnTo>
                        <a:lnTo>
                          <a:pt x="86" y="105"/>
                        </a:lnTo>
                        <a:lnTo>
                          <a:pt x="95" y="125"/>
                        </a:lnTo>
                        <a:lnTo>
                          <a:pt x="103" y="126"/>
                        </a:lnTo>
                        <a:lnTo>
                          <a:pt x="112" y="117"/>
                        </a:lnTo>
                        <a:lnTo>
                          <a:pt x="120" y="117"/>
                        </a:lnTo>
                        <a:lnTo>
                          <a:pt x="129" y="13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5" name="Freeform 50"/>
                  <p:cNvSpPr>
                    <a:spLocks/>
                  </p:cNvSpPr>
                  <p:nvPr/>
                </p:nvSpPr>
                <p:spPr bwMode="auto">
                  <a:xfrm>
                    <a:off x="3533775" y="2447925"/>
                    <a:ext cx="666750" cy="195263"/>
                  </a:xfrm>
                  <a:custGeom>
                    <a:avLst/>
                    <a:gdLst>
                      <a:gd name="T0" fmla="*/ 0 w 420"/>
                      <a:gd name="T1" fmla="*/ 85 h 123"/>
                      <a:gd name="T2" fmla="*/ 9 w 420"/>
                      <a:gd name="T3" fmla="*/ 73 h 123"/>
                      <a:gd name="T4" fmla="*/ 18 w 420"/>
                      <a:gd name="T5" fmla="*/ 92 h 123"/>
                      <a:gd name="T6" fmla="*/ 26 w 420"/>
                      <a:gd name="T7" fmla="*/ 116 h 123"/>
                      <a:gd name="T8" fmla="*/ 35 w 420"/>
                      <a:gd name="T9" fmla="*/ 92 h 123"/>
                      <a:gd name="T10" fmla="*/ 43 w 420"/>
                      <a:gd name="T11" fmla="*/ 60 h 123"/>
                      <a:gd name="T12" fmla="*/ 52 w 420"/>
                      <a:gd name="T13" fmla="*/ 70 h 123"/>
                      <a:gd name="T14" fmla="*/ 60 w 420"/>
                      <a:gd name="T15" fmla="*/ 73 h 123"/>
                      <a:gd name="T16" fmla="*/ 69 w 420"/>
                      <a:gd name="T17" fmla="*/ 71 h 123"/>
                      <a:gd name="T18" fmla="*/ 78 w 420"/>
                      <a:gd name="T19" fmla="*/ 100 h 123"/>
                      <a:gd name="T20" fmla="*/ 86 w 420"/>
                      <a:gd name="T21" fmla="*/ 123 h 123"/>
                      <a:gd name="T22" fmla="*/ 94 w 420"/>
                      <a:gd name="T23" fmla="*/ 123 h 123"/>
                      <a:gd name="T24" fmla="*/ 103 w 420"/>
                      <a:gd name="T25" fmla="*/ 83 h 123"/>
                      <a:gd name="T26" fmla="*/ 112 w 420"/>
                      <a:gd name="T27" fmla="*/ 95 h 123"/>
                      <a:gd name="T28" fmla="*/ 120 w 420"/>
                      <a:gd name="T29" fmla="*/ 89 h 123"/>
                      <a:gd name="T30" fmla="*/ 129 w 420"/>
                      <a:gd name="T31" fmla="*/ 79 h 123"/>
                      <a:gd name="T32" fmla="*/ 137 w 420"/>
                      <a:gd name="T33" fmla="*/ 79 h 123"/>
                      <a:gd name="T34" fmla="*/ 146 w 420"/>
                      <a:gd name="T35" fmla="*/ 86 h 123"/>
                      <a:gd name="T36" fmla="*/ 154 w 420"/>
                      <a:gd name="T37" fmla="*/ 83 h 123"/>
                      <a:gd name="T38" fmla="*/ 163 w 420"/>
                      <a:gd name="T39" fmla="*/ 55 h 123"/>
                      <a:gd name="T40" fmla="*/ 172 w 420"/>
                      <a:gd name="T41" fmla="*/ 54 h 123"/>
                      <a:gd name="T42" fmla="*/ 180 w 420"/>
                      <a:gd name="T43" fmla="*/ 66 h 123"/>
                      <a:gd name="T44" fmla="*/ 189 w 420"/>
                      <a:gd name="T45" fmla="*/ 95 h 123"/>
                      <a:gd name="T46" fmla="*/ 197 w 420"/>
                      <a:gd name="T47" fmla="*/ 101 h 123"/>
                      <a:gd name="T48" fmla="*/ 206 w 420"/>
                      <a:gd name="T49" fmla="*/ 95 h 123"/>
                      <a:gd name="T50" fmla="*/ 214 w 420"/>
                      <a:gd name="T51" fmla="*/ 76 h 123"/>
                      <a:gd name="T52" fmla="*/ 223 w 420"/>
                      <a:gd name="T53" fmla="*/ 78 h 123"/>
                      <a:gd name="T54" fmla="*/ 232 w 420"/>
                      <a:gd name="T55" fmla="*/ 46 h 123"/>
                      <a:gd name="T56" fmla="*/ 240 w 420"/>
                      <a:gd name="T57" fmla="*/ 42 h 123"/>
                      <a:gd name="T58" fmla="*/ 249 w 420"/>
                      <a:gd name="T59" fmla="*/ 50 h 123"/>
                      <a:gd name="T60" fmla="*/ 257 w 420"/>
                      <a:gd name="T61" fmla="*/ 65 h 123"/>
                      <a:gd name="T62" fmla="*/ 266 w 420"/>
                      <a:gd name="T63" fmla="*/ 81 h 123"/>
                      <a:gd name="T64" fmla="*/ 274 w 420"/>
                      <a:gd name="T65" fmla="*/ 60 h 123"/>
                      <a:gd name="T66" fmla="*/ 283 w 420"/>
                      <a:gd name="T67" fmla="*/ 58 h 123"/>
                      <a:gd name="T68" fmla="*/ 292 w 420"/>
                      <a:gd name="T69" fmla="*/ 68 h 123"/>
                      <a:gd name="T70" fmla="*/ 300 w 420"/>
                      <a:gd name="T71" fmla="*/ 86 h 123"/>
                      <a:gd name="T72" fmla="*/ 309 w 420"/>
                      <a:gd name="T73" fmla="*/ 87 h 123"/>
                      <a:gd name="T74" fmla="*/ 317 w 420"/>
                      <a:gd name="T75" fmla="*/ 58 h 123"/>
                      <a:gd name="T76" fmla="*/ 326 w 420"/>
                      <a:gd name="T77" fmla="*/ 48 h 123"/>
                      <a:gd name="T78" fmla="*/ 334 w 420"/>
                      <a:gd name="T79" fmla="*/ 41 h 123"/>
                      <a:gd name="T80" fmla="*/ 343 w 420"/>
                      <a:gd name="T81" fmla="*/ 32 h 123"/>
                      <a:gd name="T82" fmla="*/ 352 w 420"/>
                      <a:gd name="T83" fmla="*/ 48 h 123"/>
                      <a:gd name="T84" fmla="*/ 360 w 420"/>
                      <a:gd name="T85" fmla="*/ 53 h 123"/>
                      <a:gd name="T86" fmla="*/ 369 w 420"/>
                      <a:gd name="T87" fmla="*/ 66 h 123"/>
                      <a:gd name="T88" fmla="*/ 377 w 420"/>
                      <a:gd name="T89" fmla="*/ 74 h 123"/>
                      <a:gd name="T90" fmla="*/ 386 w 420"/>
                      <a:gd name="T91" fmla="*/ 33 h 123"/>
                      <a:gd name="T92" fmla="*/ 394 w 420"/>
                      <a:gd name="T93" fmla="*/ 51 h 123"/>
                      <a:gd name="T94" fmla="*/ 403 w 420"/>
                      <a:gd name="T95" fmla="*/ 39 h 123"/>
                      <a:gd name="T96" fmla="*/ 412 w 420"/>
                      <a:gd name="T97" fmla="*/ 9 h 123"/>
                      <a:gd name="T98" fmla="*/ 420 w 420"/>
                      <a:gd name="T99" fmla="*/ 0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23">
                        <a:moveTo>
                          <a:pt x="0" y="85"/>
                        </a:moveTo>
                        <a:lnTo>
                          <a:pt x="9" y="73"/>
                        </a:lnTo>
                        <a:lnTo>
                          <a:pt x="18" y="92"/>
                        </a:lnTo>
                        <a:lnTo>
                          <a:pt x="26" y="116"/>
                        </a:lnTo>
                        <a:lnTo>
                          <a:pt x="35" y="92"/>
                        </a:lnTo>
                        <a:lnTo>
                          <a:pt x="43" y="60"/>
                        </a:lnTo>
                        <a:lnTo>
                          <a:pt x="52" y="70"/>
                        </a:lnTo>
                        <a:lnTo>
                          <a:pt x="60" y="73"/>
                        </a:lnTo>
                        <a:lnTo>
                          <a:pt x="69" y="71"/>
                        </a:lnTo>
                        <a:lnTo>
                          <a:pt x="78" y="100"/>
                        </a:lnTo>
                        <a:lnTo>
                          <a:pt x="86" y="123"/>
                        </a:lnTo>
                        <a:lnTo>
                          <a:pt x="94" y="123"/>
                        </a:lnTo>
                        <a:lnTo>
                          <a:pt x="103" y="83"/>
                        </a:lnTo>
                        <a:lnTo>
                          <a:pt x="112" y="95"/>
                        </a:lnTo>
                        <a:lnTo>
                          <a:pt x="120" y="89"/>
                        </a:lnTo>
                        <a:lnTo>
                          <a:pt x="129" y="79"/>
                        </a:lnTo>
                        <a:lnTo>
                          <a:pt x="137" y="79"/>
                        </a:lnTo>
                        <a:lnTo>
                          <a:pt x="146" y="86"/>
                        </a:lnTo>
                        <a:lnTo>
                          <a:pt x="154" y="83"/>
                        </a:lnTo>
                        <a:lnTo>
                          <a:pt x="163" y="55"/>
                        </a:lnTo>
                        <a:lnTo>
                          <a:pt x="172" y="54"/>
                        </a:lnTo>
                        <a:lnTo>
                          <a:pt x="180" y="66"/>
                        </a:lnTo>
                        <a:lnTo>
                          <a:pt x="189" y="95"/>
                        </a:lnTo>
                        <a:lnTo>
                          <a:pt x="197" y="101"/>
                        </a:lnTo>
                        <a:lnTo>
                          <a:pt x="206" y="95"/>
                        </a:lnTo>
                        <a:lnTo>
                          <a:pt x="214" y="76"/>
                        </a:lnTo>
                        <a:lnTo>
                          <a:pt x="223" y="78"/>
                        </a:lnTo>
                        <a:lnTo>
                          <a:pt x="232" y="46"/>
                        </a:lnTo>
                        <a:lnTo>
                          <a:pt x="240" y="42"/>
                        </a:lnTo>
                        <a:lnTo>
                          <a:pt x="249" y="50"/>
                        </a:lnTo>
                        <a:lnTo>
                          <a:pt x="257" y="65"/>
                        </a:lnTo>
                        <a:lnTo>
                          <a:pt x="266" y="81"/>
                        </a:lnTo>
                        <a:lnTo>
                          <a:pt x="274" y="60"/>
                        </a:lnTo>
                        <a:lnTo>
                          <a:pt x="283" y="58"/>
                        </a:lnTo>
                        <a:lnTo>
                          <a:pt x="292" y="68"/>
                        </a:lnTo>
                        <a:lnTo>
                          <a:pt x="300" y="86"/>
                        </a:lnTo>
                        <a:lnTo>
                          <a:pt x="309" y="87"/>
                        </a:lnTo>
                        <a:lnTo>
                          <a:pt x="317" y="58"/>
                        </a:lnTo>
                        <a:lnTo>
                          <a:pt x="326" y="48"/>
                        </a:lnTo>
                        <a:lnTo>
                          <a:pt x="334" y="41"/>
                        </a:lnTo>
                        <a:lnTo>
                          <a:pt x="343" y="32"/>
                        </a:lnTo>
                        <a:lnTo>
                          <a:pt x="352" y="48"/>
                        </a:lnTo>
                        <a:lnTo>
                          <a:pt x="360" y="53"/>
                        </a:lnTo>
                        <a:lnTo>
                          <a:pt x="369" y="66"/>
                        </a:lnTo>
                        <a:lnTo>
                          <a:pt x="377" y="74"/>
                        </a:lnTo>
                        <a:lnTo>
                          <a:pt x="386" y="33"/>
                        </a:lnTo>
                        <a:lnTo>
                          <a:pt x="394" y="51"/>
                        </a:lnTo>
                        <a:lnTo>
                          <a:pt x="403" y="39"/>
                        </a:lnTo>
                        <a:lnTo>
                          <a:pt x="412" y="9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6" name="Freeform 51"/>
                  <p:cNvSpPr>
                    <a:spLocks/>
                  </p:cNvSpPr>
                  <p:nvPr/>
                </p:nvSpPr>
                <p:spPr bwMode="auto">
                  <a:xfrm>
                    <a:off x="4200525" y="2382838"/>
                    <a:ext cx="666750" cy="223838"/>
                  </a:xfrm>
                  <a:custGeom>
                    <a:avLst/>
                    <a:gdLst>
                      <a:gd name="T0" fmla="*/ 0 w 420"/>
                      <a:gd name="T1" fmla="*/ 41 h 141"/>
                      <a:gd name="T2" fmla="*/ 9 w 420"/>
                      <a:gd name="T3" fmla="*/ 36 h 141"/>
                      <a:gd name="T4" fmla="*/ 17 w 420"/>
                      <a:gd name="T5" fmla="*/ 64 h 141"/>
                      <a:gd name="T6" fmla="*/ 26 w 420"/>
                      <a:gd name="T7" fmla="*/ 35 h 141"/>
                      <a:gd name="T8" fmla="*/ 34 w 420"/>
                      <a:gd name="T9" fmla="*/ 41 h 141"/>
                      <a:gd name="T10" fmla="*/ 43 w 420"/>
                      <a:gd name="T11" fmla="*/ 52 h 141"/>
                      <a:gd name="T12" fmla="*/ 52 w 420"/>
                      <a:gd name="T13" fmla="*/ 26 h 141"/>
                      <a:gd name="T14" fmla="*/ 60 w 420"/>
                      <a:gd name="T15" fmla="*/ 0 h 141"/>
                      <a:gd name="T16" fmla="*/ 69 w 420"/>
                      <a:gd name="T17" fmla="*/ 8 h 141"/>
                      <a:gd name="T18" fmla="*/ 77 w 420"/>
                      <a:gd name="T19" fmla="*/ 8 h 141"/>
                      <a:gd name="T20" fmla="*/ 86 w 420"/>
                      <a:gd name="T21" fmla="*/ 5 h 141"/>
                      <a:gd name="T22" fmla="*/ 94 w 420"/>
                      <a:gd name="T23" fmla="*/ 27 h 141"/>
                      <a:gd name="T24" fmla="*/ 103 w 420"/>
                      <a:gd name="T25" fmla="*/ 62 h 141"/>
                      <a:gd name="T26" fmla="*/ 112 w 420"/>
                      <a:gd name="T27" fmla="*/ 57 h 141"/>
                      <a:gd name="T28" fmla="*/ 120 w 420"/>
                      <a:gd name="T29" fmla="*/ 59 h 141"/>
                      <a:gd name="T30" fmla="*/ 129 w 420"/>
                      <a:gd name="T31" fmla="*/ 82 h 141"/>
                      <a:gd name="T32" fmla="*/ 137 w 420"/>
                      <a:gd name="T33" fmla="*/ 83 h 141"/>
                      <a:gd name="T34" fmla="*/ 146 w 420"/>
                      <a:gd name="T35" fmla="*/ 81 h 141"/>
                      <a:gd name="T36" fmla="*/ 154 w 420"/>
                      <a:gd name="T37" fmla="*/ 100 h 141"/>
                      <a:gd name="T38" fmla="*/ 163 w 420"/>
                      <a:gd name="T39" fmla="*/ 115 h 141"/>
                      <a:gd name="T40" fmla="*/ 172 w 420"/>
                      <a:gd name="T41" fmla="*/ 141 h 141"/>
                      <a:gd name="T42" fmla="*/ 180 w 420"/>
                      <a:gd name="T43" fmla="*/ 108 h 141"/>
                      <a:gd name="T44" fmla="*/ 189 w 420"/>
                      <a:gd name="T45" fmla="*/ 33 h 141"/>
                      <a:gd name="T46" fmla="*/ 197 w 420"/>
                      <a:gd name="T47" fmla="*/ 13 h 141"/>
                      <a:gd name="T48" fmla="*/ 205 w 420"/>
                      <a:gd name="T49" fmla="*/ 4 h 141"/>
                      <a:gd name="T50" fmla="*/ 214 w 420"/>
                      <a:gd name="T51" fmla="*/ 16 h 141"/>
                      <a:gd name="T52" fmla="*/ 223 w 420"/>
                      <a:gd name="T53" fmla="*/ 36 h 141"/>
                      <a:gd name="T54" fmla="*/ 231 w 420"/>
                      <a:gd name="T55" fmla="*/ 8 h 141"/>
                      <a:gd name="T56" fmla="*/ 240 w 420"/>
                      <a:gd name="T57" fmla="*/ 14 h 141"/>
                      <a:gd name="T58" fmla="*/ 248 w 420"/>
                      <a:gd name="T59" fmla="*/ 32 h 141"/>
                      <a:gd name="T60" fmla="*/ 257 w 420"/>
                      <a:gd name="T61" fmla="*/ 33 h 141"/>
                      <a:gd name="T62" fmla="*/ 265 w 420"/>
                      <a:gd name="T63" fmla="*/ 48 h 141"/>
                      <a:gd name="T64" fmla="*/ 274 w 420"/>
                      <a:gd name="T65" fmla="*/ 61 h 141"/>
                      <a:gd name="T66" fmla="*/ 283 w 420"/>
                      <a:gd name="T67" fmla="*/ 59 h 141"/>
                      <a:gd name="T68" fmla="*/ 291 w 420"/>
                      <a:gd name="T69" fmla="*/ 49 h 141"/>
                      <a:gd name="T70" fmla="*/ 300 w 420"/>
                      <a:gd name="T71" fmla="*/ 34 h 141"/>
                      <a:gd name="T72" fmla="*/ 308 w 420"/>
                      <a:gd name="T73" fmla="*/ 51 h 141"/>
                      <a:gd name="T74" fmla="*/ 317 w 420"/>
                      <a:gd name="T75" fmla="*/ 68 h 141"/>
                      <a:gd name="T76" fmla="*/ 325 w 420"/>
                      <a:gd name="T77" fmla="*/ 76 h 141"/>
                      <a:gd name="T78" fmla="*/ 334 w 420"/>
                      <a:gd name="T79" fmla="*/ 67 h 141"/>
                      <a:gd name="T80" fmla="*/ 343 w 420"/>
                      <a:gd name="T81" fmla="*/ 62 h 141"/>
                      <a:gd name="T82" fmla="*/ 351 w 420"/>
                      <a:gd name="T83" fmla="*/ 79 h 141"/>
                      <a:gd name="T84" fmla="*/ 360 w 420"/>
                      <a:gd name="T85" fmla="*/ 122 h 141"/>
                      <a:gd name="T86" fmla="*/ 368 w 420"/>
                      <a:gd name="T87" fmla="*/ 129 h 141"/>
                      <a:gd name="T88" fmla="*/ 377 w 420"/>
                      <a:gd name="T89" fmla="*/ 117 h 141"/>
                      <a:gd name="T90" fmla="*/ 385 w 420"/>
                      <a:gd name="T91" fmla="*/ 78 h 141"/>
                      <a:gd name="T92" fmla="*/ 394 w 420"/>
                      <a:gd name="T93" fmla="*/ 85 h 141"/>
                      <a:gd name="T94" fmla="*/ 403 w 420"/>
                      <a:gd name="T95" fmla="*/ 76 h 141"/>
                      <a:gd name="T96" fmla="*/ 411 w 420"/>
                      <a:gd name="T97" fmla="*/ 52 h 141"/>
                      <a:gd name="T98" fmla="*/ 420 w 420"/>
                      <a:gd name="T99" fmla="*/ 67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41">
                        <a:moveTo>
                          <a:pt x="0" y="41"/>
                        </a:moveTo>
                        <a:lnTo>
                          <a:pt x="9" y="36"/>
                        </a:lnTo>
                        <a:lnTo>
                          <a:pt x="17" y="64"/>
                        </a:lnTo>
                        <a:lnTo>
                          <a:pt x="26" y="35"/>
                        </a:lnTo>
                        <a:lnTo>
                          <a:pt x="34" y="41"/>
                        </a:lnTo>
                        <a:lnTo>
                          <a:pt x="43" y="52"/>
                        </a:lnTo>
                        <a:lnTo>
                          <a:pt x="52" y="26"/>
                        </a:lnTo>
                        <a:lnTo>
                          <a:pt x="60" y="0"/>
                        </a:lnTo>
                        <a:lnTo>
                          <a:pt x="69" y="8"/>
                        </a:lnTo>
                        <a:lnTo>
                          <a:pt x="77" y="8"/>
                        </a:lnTo>
                        <a:lnTo>
                          <a:pt x="86" y="5"/>
                        </a:lnTo>
                        <a:lnTo>
                          <a:pt x="94" y="27"/>
                        </a:lnTo>
                        <a:lnTo>
                          <a:pt x="103" y="62"/>
                        </a:lnTo>
                        <a:lnTo>
                          <a:pt x="112" y="57"/>
                        </a:lnTo>
                        <a:lnTo>
                          <a:pt x="120" y="59"/>
                        </a:lnTo>
                        <a:lnTo>
                          <a:pt x="129" y="82"/>
                        </a:lnTo>
                        <a:lnTo>
                          <a:pt x="137" y="83"/>
                        </a:lnTo>
                        <a:lnTo>
                          <a:pt x="146" y="81"/>
                        </a:lnTo>
                        <a:lnTo>
                          <a:pt x="154" y="100"/>
                        </a:lnTo>
                        <a:lnTo>
                          <a:pt x="163" y="115"/>
                        </a:lnTo>
                        <a:lnTo>
                          <a:pt x="172" y="141"/>
                        </a:lnTo>
                        <a:lnTo>
                          <a:pt x="180" y="108"/>
                        </a:lnTo>
                        <a:lnTo>
                          <a:pt x="189" y="33"/>
                        </a:lnTo>
                        <a:lnTo>
                          <a:pt x="197" y="13"/>
                        </a:lnTo>
                        <a:lnTo>
                          <a:pt x="205" y="4"/>
                        </a:lnTo>
                        <a:lnTo>
                          <a:pt x="214" y="16"/>
                        </a:lnTo>
                        <a:lnTo>
                          <a:pt x="223" y="36"/>
                        </a:lnTo>
                        <a:lnTo>
                          <a:pt x="231" y="8"/>
                        </a:lnTo>
                        <a:lnTo>
                          <a:pt x="240" y="14"/>
                        </a:lnTo>
                        <a:lnTo>
                          <a:pt x="248" y="32"/>
                        </a:lnTo>
                        <a:lnTo>
                          <a:pt x="257" y="33"/>
                        </a:lnTo>
                        <a:lnTo>
                          <a:pt x="265" y="48"/>
                        </a:lnTo>
                        <a:lnTo>
                          <a:pt x="274" y="61"/>
                        </a:lnTo>
                        <a:lnTo>
                          <a:pt x="283" y="59"/>
                        </a:lnTo>
                        <a:lnTo>
                          <a:pt x="291" y="49"/>
                        </a:lnTo>
                        <a:lnTo>
                          <a:pt x="300" y="34"/>
                        </a:lnTo>
                        <a:lnTo>
                          <a:pt x="308" y="51"/>
                        </a:lnTo>
                        <a:lnTo>
                          <a:pt x="317" y="68"/>
                        </a:lnTo>
                        <a:lnTo>
                          <a:pt x="325" y="76"/>
                        </a:lnTo>
                        <a:lnTo>
                          <a:pt x="334" y="67"/>
                        </a:lnTo>
                        <a:lnTo>
                          <a:pt x="343" y="62"/>
                        </a:lnTo>
                        <a:lnTo>
                          <a:pt x="351" y="79"/>
                        </a:lnTo>
                        <a:lnTo>
                          <a:pt x="360" y="122"/>
                        </a:lnTo>
                        <a:lnTo>
                          <a:pt x="368" y="129"/>
                        </a:lnTo>
                        <a:lnTo>
                          <a:pt x="377" y="117"/>
                        </a:lnTo>
                        <a:lnTo>
                          <a:pt x="385" y="78"/>
                        </a:lnTo>
                        <a:lnTo>
                          <a:pt x="394" y="85"/>
                        </a:lnTo>
                        <a:lnTo>
                          <a:pt x="403" y="76"/>
                        </a:lnTo>
                        <a:lnTo>
                          <a:pt x="411" y="52"/>
                        </a:lnTo>
                        <a:lnTo>
                          <a:pt x="420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7" name="Freeform 52"/>
                  <p:cNvSpPr>
                    <a:spLocks/>
                  </p:cNvSpPr>
                  <p:nvPr/>
                </p:nvSpPr>
                <p:spPr bwMode="auto">
                  <a:xfrm>
                    <a:off x="4867275" y="2381250"/>
                    <a:ext cx="665163" cy="328613"/>
                  </a:xfrm>
                  <a:custGeom>
                    <a:avLst/>
                    <a:gdLst>
                      <a:gd name="T0" fmla="*/ 0 w 419"/>
                      <a:gd name="T1" fmla="*/ 68 h 207"/>
                      <a:gd name="T2" fmla="*/ 8 w 419"/>
                      <a:gd name="T3" fmla="*/ 33 h 207"/>
                      <a:gd name="T4" fmla="*/ 17 w 419"/>
                      <a:gd name="T5" fmla="*/ 41 h 207"/>
                      <a:gd name="T6" fmla="*/ 25 w 419"/>
                      <a:gd name="T7" fmla="*/ 11 h 207"/>
                      <a:gd name="T8" fmla="*/ 34 w 419"/>
                      <a:gd name="T9" fmla="*/ 5 h 207"/>
                      <a:gd name="T10" fmla="*/ 43 w 419"/>
                      <a:gd name="T11" fmla="*/ 0 h 207"/>
                      <a:gd name="T12" fmla="*/ 51 w 419"/>
                      <a:gd name="T13" fmla="*/ 21 h 207"/>
                      <a:gd name="T14" fmla="*/ 60 w 419"/>
                      <a:gd name="T15" fmla="*/ 32 h 207"/>
                      <a:gd name="T16" fmla="*/ 68 w 419"/>
                      <a:gd name="T17" fmla="*/ 52 h 207"/>
                      <a:gd name="T18" fmla="*/ 77 w 419"/>
                      <a:gd name="T19" fmla="*/ 73 h 207"/>
                      <a:gd name="T20" fmla="*/ 85 w 419"/>
                      <a:gd name="T21" fmla="*/ 71 h 207"/>
                      <a:gd name="T22" fmla="*/ 94 w 419"/>
                      <a:gd name="T23" fmla="*/ 76 h 207"/>
                      <a:gd name="T24" fmla="*/ 103 w 419"/>
                      <a:gd name="T25" fmla="*/ 100 h 207"/>
                      <a:gd name="T26" fmla="*/ 111 w 419"/>
                      <a:gd name="T27" fmla="*/ 103 h 207"/>
                      <a:gd name="T28" fmla="*/ 120 w 419"/>
                      <a:gd name="T29" fmla="*/ 125 h 207"/>
                      <a:gd name="T30" fmla="*/ 128 w 419"/>
                      <a:gd name="T31" fmla="*/ 167 h 207"/>
                      <a:gd name="T32" fmla="*/ 137 w 419"/>
                      <a:gd name="T33" fmla="*/ 162 h 207"/>
                      <a:gd name="T34" fmla="*/ 145 w 419"/>
                      <a:gd name="T35" fmla="*/ 144 h 207"/>
                      <a:gd name="T36" fmla="*/ 154 w 419"/>
                      <a:gd name="T37" fmla="*/ 164 h 207"/>
                      <a:gd name="T38" fmla="*/ 163 w 419"/>
                      <a:gd name="T39" fmla="*/ 186 h 207"/>
                      <a:gd name="T40" fmla="*/ 171 w 419"/>
                      <a:gd name="T41" fmla="*/ 207 h 207"/>
                      <a:gd name="T42" fmla="*/ 180 w 419"/>
                      <a:gd name="T43" fmla="*/ 195 h 207"/>
                      <a:gd name="T44" fmla="*/ 188 w 419"/>
                      <a:gd name="T45" fmla="*/ 194 h 207"/>
                      <a:gd name="T46" fmla="*/ 197 w 419"/>
                      <a:gd name="T47" fmla="*/ 159 h 207"/>
                      <a:gd name="T48" fmla="*/ 205 w 419"/>
                      <a:gd name="T49" fmla="*/ 159 h 207"/>
                      <a:gd name="T50" fmla="*/ 214 w 419"/>
                      <a:gd name="T51" fmla="*/ 157 h 207"/>
                      <a:gd name="T52" fmla="*/ 223 w 419"/>
                      <a:gd name="T53" fmla="*/ 163 h 207"/>
                      <a:gd name="T54" fmla="*/ 231 w 419"/>
                      <a:gd name="T55" fmla="*/ 156 h 207"/>
                      <a:gd name="T56" fmla="*/ 240 w 419"/>
                      <a:gd name="T57" fmla="*/ 173 h 207"/>
                      <a:gd name="T58" fmla="*/ 248 w 419"/>
                      <a:gd name="T59" fmla="*/ 171 h 207"/>
                      <a:gd name="T60" fmla="*/ 257 w 419"/>
                      <a:gd name="T61" fmla="*/ 156 h 207"/>
                      <a:gd name="T62" fmla="*/ 265 w 419"/>
                      <a:gd name="T63" fmla="*/ 168 h 207"/>
                      <a:gd name="T64" fmla="*/ 274 w 419"/>
                      <a:gd name="T65" fmla="*/ 172 h 207"/>
                      <a:gd name="T66" fmla="*/ 283 w 419"/>
                      <a:gd name="T67" fmla="*/ 151 h 207"/>
                      <a:gd name="T68" fmla="*/ 291 w 419"/>
                      <a:gd name="T69" fmla="*/ 177 h 207"/>
                      <a:gd name="T70" fmla="*/ 300 w 419"/>
                      <a:gd name="T71" fmla="*/ 173 h 207"/>
                      <a:gd name="T72" fmla="*/ 308 w 419"/>
                      <a:gd name="T73" fmla="*/ 135 h 207"/>
                      <a:gd name="T74" fmla="*/ 317 w 419"/>
                      <a:gd name="T75" fmla="*/ 119 h 207"/>
                      <a:gd name="T76" fmla="*/ 325 w 419"/>
                      <a:gd name="T77" fmla="*/ 74 h 207"/>
                      <a:gd name="T78" fmla="*/ 334 w 419"/>
                      <a:gd name="T79" fmla="*/ 89 h 207"/>
                      <a:gd name="T80" fmla="*/ 342 w 419"/>
                      <a:gd name="T81" fmla="*/ 139 h 207"/>
                      <a:gd name="T82" fmla="*/ 351 w 419"/>
                      <a:gd name="T83" fmla="*/ 162 h 207"/>
                      <a:gd name="T84" fmla="*/ 359 w 419"/>
                      <a:gd name="T85" fmla="*/ 139 h 207"/>
                      <a:gd name="T86" fmla="*/ 368 w 419"/>
                      <a:gd name="T87" fmla="*/ 101 h 207"/>
                      <a:gd name="T88" fmla="*/ 377 w 419"/>
                      <a:gd name="T89" fmla="*/ 72 h 207"/>
                      <a:gd name="T90" fmla="*/ 385 w 419"/>
                      <a:gd name="T91" fmla="*/ 49 h 207"/>
                      <a:gd name="T92" fmla="*/ 394 w 419"/>
                      <a:gd name="T93" fmla="*/ 64 h 207"/>
                      <a:gd name="T94" fmla="*/ 402 w 419"/>
                      <a:gd name="T95" fmla="*/ 71 h 207"/>
                      <a:gd name="T96" fmla="*/ 411 w 419"/>
                      <a:gd name="T97" fmla="*/ 48 h 207"/>
                      <a:gd name="T98" fmla="*/ 419 w 419"/>
                      <a:gd name="T99" fmla="*/ 58 h 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07">
                        <a:moveTo>
                          <a:pt x="0" y="68"/>
                        </a:moveTo>
                        <a:lnTo>
                          <a:pt x="8" y="33"/>
                        </a:lnTo>
                        <a:lnTo>
                          <a:pt x="17" y="41"/>
                        </a:lnTo>
                        <a:lnTo>
                          <a:pt x="25" y="11"/>
                        </a:lnTo>
                        <a:lnTo>
                          <a:pt x="34" y="5"/>
                        </a:lnTo>
                        <a:lnTo>
                          <a:pt x="43" y="0"/>
                        </a:lnTo>
                        <a:lnTo>
                          <a:pt x="51" y="21"/>
                        </a:lnTo>
                        <a:lnTo>
                          <a:pt x="60" y="32"/>
                        </a:lnTo>
                        <a:lnTo>
                          <a:pt x="68" y="52"/>
                        </a:lnTo>
                        <a:lnTo>
                          <a:pt x="77" y="73"/>
                        </a:lnTo>
                        <a:lnTo>
                          <a:pt x="85" y="71"/>
                        </a:lnTo>
                        <a:lnTo>
                          <a:pt x="94" y="76"/>
                        </a:lnTo>
                        <a:lnTo>
                          <a:pt x="103" y="100"/>
                        </a:lnTo>
                        <a:lnTo>
                          <a:pt x="111" y="103"/>
                        </a:lnTo>
                        <a:lnTo>
                          <a:pt x="120" y="125"/>
                        </a:lnTo>
                        <a:lnTo>
                          <a:pt x="128" y="167"/>
                        </a:lnTo>
                        <a:lnTo>
                          <a:pt x="137" y="162"/>
                        </a:lnTo>
                        <a:lnTo>
                          <a:pt x="145" y="144"/>
                        </a:lnTo>
                        <a:lnTo>
                          <a:pt x="154" y="164"/>
                        </a:lnTo>
                        <a:lnTo>
                          <a:pt x="163" y="186"/>
                        </a:lnTo>
                        <a:lnTo>
                          <a:pt x="171" y="207"/>
                        </a:lnTo>
                        <a:lnTo>
                          <a:pt x="180" y="195"/>
                        </a:lnTo>
                        <a:lnTo>
                          <a:pt x="188" y="194"/>
                        </a:lnTo>
                        <a:lnTo>
                          <a:pt x="197" y="159"/>
                        </a:lnTo>
                        <a:lnTo>
                          <a:pt x="205" y="159"/>
                        </a:lnTo>
                        <a:lnTo>
                          <a:pt x="214" y="157"/>
                        </a:lnTo>
                        <a:lnTo>
                          <a:pt x="223" y="163"/>
                        </a:lnTo>
                        <a:lnTo>
                          <a:pt x="231" y="156"/>
                        </a:lnTo>
                        <a:lnTo>
                          <a:pt x="240" y="173"/>
                        </a:lnTo>
                        <a:lnTo>
                          <a:pt x="248" y="171"/>
                        </a:lnTo>
                        <a:lnTo>
                          <a:pt x="257" y="156"/>
                        </a:lnTo>
                        <a:lnTo>
                          <a:pt x="265" y="168"/>
                        </a:lnTo>
                        <a:lnTo>
                          <a:pt x="274" y="172"/>
                        </a:lnTo>
                        <a:lnTo>
                          <a:pt x="283" y="151"/>
                        </a:lnTo>
                        <a:lnTo>
                          <a:pt x="291" y="177"/>
                        </a:lnTo>
                        <a:lnTo>
                          <a:pt x="300" y="173"/>
                        </a:lnTo>
                        <a:lnTo>
                          <a:pt x="308" y="135"/>
                        </a:lnTo>
                        <a:lnTo>
                          <a:pt x="317" y="119"/>
                        </a:lnTo>
                        <a:lnTo>
                          <a:pt x="325" y="74"/>
                        </a:lnTo>
                        <a:lnTo>
                          <a:pt x="334" y="89"/>
                        </a:lnTo>
                        <a:lnTo>
                          <a:pt x="342" y="139"/>
                        </a:lnTo>
                        <a:lnTo>
                          <a:pt x="351" y="162"/>
                        </a:lnTo>
                        <a:lnTo>
                          <a:pt x="359" y="139"/>
                        </a:lnTo>
                        <a:lnTo>
                          <a:pt x="368" y="101"/>
                        </a:lnTo>
                        <a:lnTo>
                          <a:pt x="377" y="72"/>
                        </a:lnTo>
                        <a:lnTo>
                          <a:pt x="385" y="49"/>
                        </a:lnTo>
                        <a:lnTo>
                          <a:pt x="394" y="64"/>
                        </a:lnTo>
                        <a:lnTo>
                          <a:pt x="402" y="71"/>
                        </a:lnTo>
                        <a:lnTo>
                          <a:pt x="411" y="48"/>
                        </a:lnTo>
                        <a:lnTo>
                          <a:pt x="419" y="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8" name="Freeform 53"/>
                  <p:cNvSpPr>
                    <a:spLocks/>
                  </p:cNvSpPr>
                  <p:nvPr/>
                </p:nvSpPr>
                <p:spPr bwMode="auto">
                  <a:xfrm>
                    <a:off x="5532438" y="2416175"/>
                    <a:ext cx="204788" cy="195263"/>
                  </a:xfrm>
                  <a:custGeom>
                    <a:avLst/>
                    <a:gdLst>
                      <a:gd name="T0" fmla="*/ 0 w 129"/>
                      <a:gd name="T1" fmla="*/ 36 h 123"/>
                      <a:gd name="T2" fmla="*/ 9 w 129"/>
                      <a:gd name="T3" fmla="*/ 45 h 123"/>
                      <a:gd name="T4" fmla="*/ 18 w 129"/>
                      <a:gd name="T5" fmla="*/ 64 h 123"/>
                      <a:gd name="T6" fmla="*/ 26 w 129"/>
                      <a:gd name="T7" fmla="*/ 43 h 123"/>
                      <a:gd name="T8" fmla="*/ 35 w 129"/>
                      <a:gd name="T9" fmla="*/ 47 h 123"/>
                      <a:gd name="T10" fmla="*/ 43 w 129"/>
                      <a:gd name="T11" fmla="*/ 30 h 123"/>
                      <a:gd name="T12" fmla="*/ 52 w 129"/>
                      <a:gd name="T13" fmla="*/ 0 h 123"/>
                      <a:gd name="T14" fmla="*/ 60 w 129"/>
                      <a:gd name="T15" fmla="*/ 30 h 123"/>
                      <a:gd name="T16" fmla="*/ 69 w 129"/>
                      <a:gd name="T17" fmla="*/ 46 h 123"/>
                      <a:gd name="T18" fmla="*/ 78 w 129"/>
                      <a:gd name="T19" fmla="*/ 46 h 123"/>
                      <a:gd name="T20" fmla="*/ 86 w 129"/>
                      <a:gd name="T21" fmla="*/ 75 h 123"/>
                      <a:gd name="T22" fmla="*/ 95 w 129"/>
                      <a:gd name="T23" fmla="*/ 79 h 123"/>
                      <a:gd name="T24" fmla="*/ 103 w 129"/>
                      <a:gd name="T25" fmla="*/ 70 h 123"/>
                      <a:gd name="T26" fmla="*/ 112 w 129"/>
                      <a:gd name="T27" fmla="*/ 78 h 123"/>
                      <a:gd name="T28" fmla="*/ 120 w 129"/>
                      <a:gd name="T29" fmla="*/ 95 h 123"/>
                      <a:gd name="T30" fmla="*/ 129 w 129"/>
                      <a:gd name="T31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23">
                        <a:moveTo>
                          <a:pt x="0" y="36"/>
                        </a:moveTo>
                        <a:lnTo>
                          <a:pt x="9" y="45"/>
                        </a:lnTo>
                        <a:lnTo>
                          <a:pt x="18" y="64"/>
                        </a:lnTo>
                        <a:lnTo>
                          <a:pt x="26" y="43"/>
                        </a:lnTo>
                        <a:lnTo>
                          <a:pt x="35" y="47"/>
                        </a:lnTo>
                        <a:lnTo>
                          <a:pt x="43" y="30"/>
                        </a:lnTo>
                        <a:lnTo>
                          <a:pt x="52" y="0"/>
                        </a:lnTo>
                        <a:lnTo>
                          <a:pt x="60" y="30"/>
                        </a:lnTo>
                        <a:lnTo>
                          <a:pt x="69" y="46"/>
                        </a:lnTo>
                        <a:lnTo>
                          <a:pt x="78" y="46"/>
                        </a:lnTo>
                        <a:lnTo>
                          <a:pt x="86" y="75"/>
                        </a:lnTo>
                        <a:lnTo>
                          <a:pt x="95" y="79"/>
                        </a:lnTo>
                        <a:lnTo>
                          <a:pt x="103" y="70"/>
                        </a:lnTo>
                        <a:lnTo>
                          <a:pt x="112" y="78"/>
                        </a:lnTo>
                        <a:lnTo>
                          <a:pt x="120" y="95"/>
                        </a:lnTo>
                        <a:lnTo>
                          <a:pt x="129" y="12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9" name="Freeform 54"/>
                  <p:cNvSpPr>
                    <a:spLocks/>
                  </p:cNvSpPr>
                  <p:nvPr/>
                </p:nvSpPr>
                <p:spPr bwMode="auto">
                  <a:xfrm>
                    <a:off x="3533775" y="2235200"/>
                    <a:ext cx="666750" cy="515938"/>
                  </a:xfrm>
                  <a:custGeom>
                    <a:avLst/>
                    <a:gdLst>
                      <a:gd name="T0" fmla="*/ 0 w 420"/>
                      <a:gd name="T1" fmla="*/ 112 h 325"/>
                      <a:gd name="T2" fmla="*/ 9 w 420"/>
                      <a:gd name="T3" fmla="*/ 139 h 325"/>
                      <a:gd name="T4" fmla="*/ 18 w 420"/>
                      <a:gd name="T5" fmla="*/ 108 h 325"/>
                      <a:gd name="T6" fmla="*/ 26 w 420"/>
                      <a:gd name="T7" fmla="*/ 88 h 325"/>
                      <a:gd name="T8" fmla="*/ 35 w 420"/>
                      <a:gd name="T9" fmla="*/ 40 h 325"/>
                      <a:gd name="T10" fmla="*/ 43 w 420"/>
                      <a:gd name="T11" fmla="*/ 39 h 325"/>
                      <a:gd name="T12" fmla="*/ 52 w 420"/>
                      <a:gd name="T13" fmla="*/ 45 h 325"/>
                      <a:gd name="T14" fmla="*/ 60 w 420"/>
                      <a:gd name="T15" fmla="*/ 51 h 325"/>
                      <a:gd name="T16" fmla="*/ 69 w 420"/>
                      <a:gd name="T17" fmla="*/ 26 h 325"/>
                      <a:gd name="T18" fmla="*/ 78 w 420"/>
                      <a:gd name="T19" fmla="*/ 31 h 325"/>
                      <a:gd name="T20" fmla="*/ 86 w 420"/>
                      <a:gd name="T21" fmla="*/ 11 h 325"/>
                      <a:gd name="T22" fmla="*/ 94 w 420"/>
                      <a:gd name="T23" fmla="*/ 13 h 325"/>
                      <a:gd name="T24" fmla="*/ 103 w 420"/>
                      <a:gd name="T25" fmla="*/ 0 h 325"/>
                      <a:gd name="T26" fmla="*/ 112 w 420"/>
                      <a:gd name="T27" fmla="*/ 2 h 325"/>
                      <a:gd name="T28" fmla="*/ 120 w 420"/>
                      <a:gd name="T29" fmla="*/ 10 h 325"/>
                      <a:gd name="T30" fmla="*/ 129 w 420"/>
                      <a:gd name="T31" fmla="*/ 39 h 325"/>
                      <a:gd name="T32" fmla="*/ 137 w 420"/>
                      <a:gd name="T33" fmla="*/ 44 h 325"/>
                      <a:gd name="T34" fmla="*/ 146 w 420"/>
                      <a:gd name="T35" fmla="*/ 43 h 325"/>
                      <a:gd name="T36" fmla="*/ 154 w 420"/>
                      <a:gd name="T37" fmla="*/ 35 h 325"/>
                      <a:gd name="T38" fmla="*/ 163 w 420"/>
                      <a:gd name="T39" fmla="*/ 72 h 325"/>
                      <a:gd name="T40" fmla="*/ 172 w 420"/>
                      <a:gd name="T41" fmla="*/ 82 h 325"/>
                      <a:gd name="T42" fmla="*/ 180 w 420"/>
                      <a:gd name="T43" fmla="*/ 59 h 325"/>
                      <a:gd name="T44" fmla="*/ 189 w 420"/>
                      <a:gd name="T45" fmla="*/ 65 h 325"/>
                      <a:gd name="T46" fmla="*/ 197 w 420"/>
                      <a:gd name="T47" fmla="*/ 75 h 325"/>
                      <a:gd name="T48" fmla="*/ 206 w 420"/>
                      <a:gd name="T49" fmla="*/ 85 h 325"/>
                      <a:gd name="T50" fmla="*/ 214 w 420"/>
                      <a:gd name="T51" fmla="*/ 92 h 325"/>
                      <a:gd name="T52" fmla="*/ 223 w 420"/>
                      <a:gd name="T53" fmla="*/ 104 h 325"/>
                      <a:gd name="T54" fmla="*/ 232 w 420"/>
                      <a:gd name="T55" fmla="*/ 118 h 325"/>
                      <a:gd name="T56" fmla="*/ 240 w 420"/>
                      <a:gd name="T57" fmla="*/ 134 h 325"/>
                      <a:gd name="T58" fmla="*/ 249 w 420"/>
                      <a:gd name="T59" fmla="*/ 139 h 325"/>
                      <a:gd name="T60" fmla="*/ 257 w 420"/>
                      <a:gd name="T61" fmla="*/ 127 h 325"/>
                      <a:gd name="T62" fmla="*/ 266 w 420"/>
                      <a:gd name="T63" fmla="*/ 112 h 325"/>
                      <a:gd name="T64" fmla="*/ 274 w 420"/>
                      <a:gd name="T65" fmla="*/ 86 h 325"/>
                      <a:gd name="T66" fmla="*/ 283 w 420"/>
                      <a:gd name="T67" fmla="*/ 70 h 325"/>
                      <a:gd name="T68" fmla="*/ 292 w 420"/>
                      <a:gd name="T69" fmla="*/ 63 h 325"/>
                      <a:gd name="T70" fmla="*/ 300 w 420"/>
                      <a:gd name="T71" fmla="*/ 86 h 325"/>
                      <a:gd name="T72" fmla="*/ 309 w 420"/>
                      <a:gd name="T73" fmla="*/ 106 h 325"/>
                      <a:gd name="T74" fmla="*/ 317 w 420"/>
                      <a:gd name="T75" fmla="*/ 145 h 325"/>
                      <a:gd name="T76" fmla="*/ 326 w 420"/>
                      <a:gd name="T77" fmla="*/ 152 h 325"/>
                      <a:gd name="T78" fmla="*/ 334 w 420"/>
                      <a:gd name="T79" fmla="*/ 196 h 325"/>
                      <a:gd name="T80" fmla="*/ 343 w 420"/>
                      <a:gd name="T81" fmla="*/ 202 h 325"/>
                      <a:gd name="T82" fmla="*/ 352 w 420"/>
                      <a:gd name="T83" fmla="*/ 239 h 325"/>
                      <a:gd name="T84" fmla="*/ 360 w 420"/>
                      <a:gd name="T85" fmla="*/ 253 h 325"/>
                      <a:gd name="T86" fmla="*/ 369 w 420"/>
                      <a:gd name="T87" fmla="*/ 250 h 325"/>
                      <a:gd name="T88" fmla="*/ 377 w 420"/>
                      <a:gd name="T89" fmla="*/ 265 h 325"/>
                      <a:gd name="T90" fmla="*/ 386 w 420"/>
                      <a:gd name="T91" fmla="*/ 275 h 325"/>
                      <a:gd name="T92" fmla="*/ 394 w 420"/>
                      <a:gd name="T93" fmla="*/ 276 h 325"/>
                      <a:gd name="T94" fmla="*/ 403 w 420"/>
                      <a:gd name="T95" fmla="*/ 292 h 325"/>
                      <a:gd name="T96" fmla="*/ 412 w 420"/>
                      <a:gd name="T97" fmla="*/ 310 h 325"/>
                      <a:gd name="T98" fmla="*/ 420 w 420"/>
                      <a:gd name="T99" fmla="*/ 325 h 3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25">
                        <a:moveTo>
                          <a:pt x="0" y="112"/>
                        </a:moveTo>
                        <a:lnTo>
                          <a:pt x="9" y="139"/>
                        </a:lnTo>
                        <a:lnTo>
                          <a:pt x="18" y="108"/>
                        </a:lnTo>
                        <a:lnTo>
                          <a:pt x="26" y="88"/>
                        </a:lnTo>
                        <a:lnTo>
                          <a:pt x="35" y="40"/>
                        </a:lnTo>
                        <a:lnTo>
                          <a:pt x="43" y="39"/>
                        </a:lnTo>
                        <a:lnTo>
                          <a:pt x="52" y="45"/>
                        </a:lnTo>
                        <a:lnTo>
                          <a:pt x="60" y="51"/>
                        </a:lnTo>
                        <a:lnTo>
                          <a:pt x="69" y="26"/>
                        </a:lnTo>
                        <a:lnTo>
                          <a:pt x="78" y="31"/>
                        </a:lnTo>
                        <a:lnTo>
                          <a:pt x="86" y="11"/>
                        </a:lnTo>
                        <a:lnTo>
                          <a:pt x="94" y="13"/>
                        </a:lnTo>
                        <a:lnTo>
                          <a:pt x="103" y="0"/>
                        </a:lnTo>
                        <a:lnTo>
                          <a:pt x="112" y="2"/>
                        </a:lnTo>
                        <a:lnTo>
                          <a:pt x="120" y="10"/>
                        </a:lnTo>
                        <a:lnTo>
                          <a:pt x="129" y="39"/>
                        </a:lnTo>
                        <a:lnTo>
                          <a:pt x="137" y="44"/>
                        </a:lnTo>
                        <a:lnTo>
                          <a:pt x="146" y="43"/>
                        </a:lnTo>
                        <a:lnTo>
                          <a:pt x="154" y="35"/>
                        </a:lnTo>
                        <a:lnTo>
                          <a:pt x="163" y="72"/>
                        </a:lnTo>
                        <a:lnTo>
                          <a:pt x="172" y="82"/>
                        </a:lnTo>
                        <a:lnTo>
                          <a:pt x="180" y="59"/>
                        </a:lnTo>
                        <a:lnTo>
                          <a:pt x="189" y="65"/>
                        </a:lnTo>
                        <a:lnTo>
                          <a:pt x="197" y="75"/>
                        </a:lnTo>
                        <a:lnTo>
                          <a:pt x="206" y="85"/>
                        </a:lnTo>
                        <a:lnTo>
                          <a:pt x="214" y="92"/>
                        </a:lnTo>
                        <a:lnTo>
                          <a:pt x="223" y="104"/>
                        </a:lnTo>
                        <a:lnTo>
                          <a:pt x="232" y="118"/>
                        </a:lnTo>
                        <a:lnTo>
                          <a:pt x="240" y="134"/>
                        </a:lnTo>
                        <a:lnTo>
                          <a:pt x="249" y="139"/>
                        </a:lnTo>
                        <a:lnTo>
                          <a:pt x="257" y="127"/>
                        </a:lnTo>
                        <a:lnTo>
                          <a:pt x="266" y="112"/>
                        </a:lnTo>
                        <a:lnTo>
                          <a:pt x="274" y="86"/>
                        </a:lnTo>
                        <a:lnTo>
                          <a:pt x="283" y="70"/>
                        </a:lnTo>
                        <a:lnTo>
                          <a:pt x="292" y="63"/>
                        </a:lnTo>
                        <a:lnTo>
                          <a:pt x="300" y="86"/>
                        </a:lnTo>
                        <a:lnTo>
                          <a:pt x="309" y="106"/>
                        </a:lnTo>
                        <a:lnTo>
                          <a:pt x="317" y="145"/>
                        </a:lnTo>
                        <a:lnTo>
                          <a:pt x="326" y="152"/>
                        </a:lnTo>
                        <a:lnTo>
                          <a:pt x="334" y="196"/>
                        </a:lnTo>
                        <a:lnTo>
                          <a:pt x="343" y="202"/>
                        </a:lnTo>
                        <a:lnTo>
                          <a:pt x="352" y="239"/>
                        </a:lnTo>
                        <a:lnTo>
                          <a:pt x="360" y="253"/>
                        </a:lnTo>
                        <a:lnTo>
                          <a:pt x="369" y="250"/>
                        </a:lnTo>
                        <a:lnTo>
                          <a:pt x="377" y="265"/>
                        </a:lnTo>
                        <a:lnTo>
                          <a:pt x="386" y="275"/>
                        </a:lnTo>
                        <a:lnTo>
                          <a:pt x="394" y="276"/>
                        </a:lnTo>
                        <a:lnTo>
                          <a:pt x="403" y="292"/>
                        </a:lnTo>
                        <a:lnTo>
                          <a:pt x="412" y="310"/>
                        </a:lnTo>
                        <a:lnTo>
                          <a:pt x="420" y="3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0" name="Freeform 55"/>
                  <p:cNvSpPr>
                    <a:spLocks/>
                  </p:cNvSpPr>
                  <p:nvPr/>
                </p:nvSpPr>
                <p:spPr bwMode="auto">
                  <a:xfrm>
                    <a:off x="4200525" y="2513013"/>
                    <a:ext cx="666750" cy="304800"/>
                  </a:xfrm>
                  <a:custGeom>
                    <a:avLst/>
                    <a:gdLst>
                      <a:gd name="T0" fmla="*/ 0 w 420"/>
                      <a:gd name="T1" fmla="*/ 150 h 192"/>
                      <a:gd name="T2" fmla="*/ 9 w 420"/>
                      <a:gd name="T3" fmla="*/ 135 h 192"/>
                      <a:gd name="T4" fmla="*/ 17 w 420"/>
                      <a:gd name="T5" fmla="*/ 136 h 192"/>
                      <a:gd name="T6" fmla="*/ 26 w 420"/>
                      <a:gd name="T7" fmla="*/ 124 h 192"/>
                      <a:gd name="T8" fmla="*/ 34 w 420"/>
                      <a:gd name="T9" fmla="*/ 116 h 192"/>
                      <a:gd name="T10" fmla="*/ 43 w 420"/>
                      <a:gd name="T11" fmla="*/ 122 h 192"/>
                      <a:gd name="T12" fmla="*/ 52 w 420"/>
                      <a:gd name="T13" fmla="*/ 147 h 192"/>
                      <a:gd name="T14" fmla="*/ 60 w 420"/>
                      <a:gd name="T15" fmla="*/ 112 h 192"/>
                      <a:gd name="T16" fmla="*/ 69 w 420"/>
                      <a:gd name="T17" fmla="*/ 94 h 192"/>
                      <a:gd name="T18" fmla="*/ 77 w 420"/>
                      <a:gd name="T19" fmla="*/ 105 h 192"/>
                      <a:gd name="T20" fmla="*/ 86 w 420"/>
                      <a:gd name="T21" fmla="*/ 114 h 192"/>
                      <a:gd name="T22" fmla="*/ 94 w 420"/>
                      <a:gd name="T23" fmla="*/ 140 h 192"/>
                      <a:gd name="T24" fmla="*/ 103 w 420"/>
                      <a:gd name="T25" fmla="*/ 150 h 192"/>
                      <a:gd name="T26" fmla="*/ 112 w 420"/>
                      <a:gd name="T27" fmla="*/ 131 h 192"/>
                      <a:gd name="T28" fmla="*/ 120 w 420"/>
                      <a:gd name="T29" fmla="*/ 145 h 192"/>
                      <a:gd name="T30" fmla="*/ 129 w 420"/>
                      <a:gd name="T31" fmla="*/ 174 h 192"/>
                      <a:gd name="T32" fmla="*/ 137 w 420"/>
                      <a:gd name="T33" fmla="*/ 191 h 192"/>
                      <a:gd name="T34" fmla="*/ 146 w 420"/>
                      <a:gd name="T35" fmla="*/ 192 h 192"/>
                      <a:gd name="T36" fmla="*/ 154 w 420"/>
                      <a:gd name="T37" fmla="*/ 170 h 192"/>
                      <a:gd name="T38" fmla="*/ 163 w 420"/>
                      <a:gd name="T39" fmla="*/ 174 h 192"/>
                      <a:gd name="T40" fmla="*/ 172 w 420"/>
                      <a:gd name="T41" fmla="*/ 180 h 192"/>
                      <a:gd name="T42" fmla="*/ 180 w 420"/>
                      <a:gd name="T43" fmla="*/ 189 h 192"/>
                      <a:gd name="T44" fmla="*/ 189 w 420"/>
                      <a:gd name="T45" fmla="*/ 184 h 192"/>
                      <a:gd name="T46" fmla="*/ 197 w 420"/>
                      <a:gd name="T47" fmla="*/ 165 h 192"/>
                      <a:gd name="T48" fmla="*/ 205 w 420"/>
                      <a:gd name="T49" fmla="*/ 148 h 192"/>
                      <a:gd name="T50" fmla="*/ 214 w 420"/>
                      <a:gd name="T51" fmla="*/ 137 h 192"/>
                      <a:gd name="T52" fmla="*/ 223 w 420"/>
                      <a:gd name="T53" fmla="*/ 126 h 192"/>
                      <a:gd name="T54" fmla="*/ 231 w 420"/>
                      <a:gd name="T55" fmla="*/ 132 h 192"/>
                      <a:gd name="T56" fmla="*/ 240 w 420"/>
                      <a:gd name="T57" fmla="*/ 90 h 192"/>
                      <a:gd name="T58" fmla="*/ 248 w 420"/>
                      <a:gd name="T59" fmla="*/ 61 h 192"/>
                      <a:gd name="T60" fmla="*/ 257 w 420"/>
                      <a:gd name="T61" fmla="*/ 68 h 192"/>
                      <a:gd name="T62" fmla="*/ 265 w 420"/>
                      <a:gd name="T63" fmla="*/ 112 h 192"/>
                      <a:gd name="T64" fmla="*/ 274 w 420"/>
                      <a:gd name="T65" fmla="*/ 162 h 192"/>
                      <a:gd name="T66" fmla="*/ 283 w 420"/>
                      <a:gd name="T67" fmla="*/ 155 h 192"/>
                      <a:gd name="T68" fmla="*/ 291 w 420"/>
                      <a:gd name="T69" fmla="*/ 164 h 192"/>
                      <a:gd name="T70" fmla="*/ 300 w 420"/>
                      <a:gd name="T71" fmla="*/ 145 h 192"/>
                      <a:gd name="T72" fmla="*/ 308 w 420"/>
                      <a:gd name="T73" fmla="*/ 121 h 192"/>
                      <a:gd name="T74" fmla="*/ 317 w 420"/>
                      <a:gd name="T75" fmla="*/ 107 h 192"/>
                      <a:gd name="T76" fmla="*/ 325 w 420"/>
                      <a:gd name="T77" fmla="*/ 116 h 192"/>
                      <a:gd name="T78" fmla="*/ 334 w 420"/>
                      <a:gd name="T79" fmla="*/ 141 h 192"/>
                      <a:gd name="T80" fmla="*/ 343 w 420"/>
                      <a:gd name="T81" fmla="*/ 141 h 192"/>
                      <a:gd name="T82" fmla="*/ 351 w 420"/>
                      <a:gd name="T83" fmla="*/ 133 h 192"/>
                      <a:gd name="T84" fmla="*/ 360 w 420"/>
                      <a:gd name="T85" fmla="*/ 102 h 192"/>
                      <a:gd name="T86" fmla="*/ 368 w 420"/>
                      <a:gd name="T87" fmla="*/ 98 h 192"/>
                      <a:gd name="T88" fmla="*/ 377 w 420"/>
                      <a:gd name="T89" fmla="*/ 67 h 192"/>
                      <a:gd name="T90" fmla="*/ 385 w 420"/>
                      <a:gd name="T91" fmla="*/ 60 h 192"/>
                      <a:gd name="T92" fmla="*/ 394 w 420"/>
                      <a:gd name="T93" fmla="*/ 62 h 192"/>
                      <a:gd name="T94" fmla="*/ 403 w 420"/>
                      <a:gd name="T95" fmla="*/ 45 h 192"/>
                      <a:gd name="T96" fmla="*/ 411 w 420"/>
                      <a:gd name="T97" fmla="*/ 7 h 192"/>
                      <a:gd name="T98" fmla="*/ 420 w 420"/>
                      <a:gd name="T99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92">
                        <a:moveTo>
                          <a:pt x="0" y="150"/>
                        </a:moveTo>
                        <a:lnTo>
                          <a:pt x="9" y="135"/>
                        </a:lnTo>
                        <a:lnTo>
                          <a:pt x="17" y="136"/>
                        </a:lnTo>
                        <a:lnTo>
                          <a:pt x="26" y="124"/>
                        </a:lnTo>
                        <a:lnTo>
                          <a:pt x="34" y="116"/>
                        </a:lnTo>
                        <a:lnTo>
                          <a:pt x="43" y="122"/>
                        </a:lnTo>
                        <a:lnTo>
                          <a:pt x="52" y="147"/>
                        </a:lnTo>
                        <a:lnTo>
                          <a:pt x="60" y="112"/>
                        </a:lnTo>
                        <a:lnTo>
                          <a:pt x="69" y="94"/>
                        </a:lnTo>
                        <a:lnTo>
                          <a:pt x="77" y="105"/>
                        </a:lnTo>
                        <a:lnTo>
                          <a:pt x="86" y="114"/>
                        </a:lnTo>
                        <a:lnTo>
                          <a:pt x="94" y="140"/>
                        </a:lnTo>
                        <a:lnTo>
                          <a:pt x="103" y="150"/>
                        </a:lnTo>
                        <a:lnTo>
                          <a:pt x="112" y="131"/>
                        </a:lnTo>
                        <a:lnTo>
                          <a:pt x="120" y="145"/>
                        </a:lnTo>
                        <a:lnTo>
                          <a:pt x="129" y="174"/>
                        </a:lnTo>
                        <a:lnTo>
                          <a:pt x="137" y="191"/>
                        </a:lnTo>
                        <a:lnTo>
                          <a:pt x="146" y="192"/>
                        </a:lnTo>
                        <a:lnTo>
                          <a:pt x="154" y="170"/>
                        </a:lnTo>
                        <a:lnTo>
                          <a:pt x="163" y="174"/>
                        </a:lnTo>
                        <a:lnTo>
                          <a:pt x="172" y="180"/>
                        </a:lnTo>
                        <a:lnTo>
                          <a:pt x="180" y="189"/>
                        </a:lnTo>
                        <a:lnTo>
                          <a:pt x="189" y="184"/>
                        </a:lnTo>
                        <a:lnTo>
                          <a:pt x="197" y="165"/>
                        </a:lnTo>
                        <a:lnTo>
                          <a:pt x="205" y="148"/>
                        </a:lnTo>
                        <a:lnTo>
                          <a:pt x="214" y="137"/>
                        </a:lnTo>
                        <a:lnTo>
                          <a:pt x="223" y="126"/>
                        </a:lnTo>
                        <a:lnTo>
                          <a:pt x="231" y="132"/>
                        </a:lnTo>
                        <a:lnTo>
                          <a:pt x="240" y="90"/>
                        </a:lnTo>
                        <a:lnTo>
                          <a:pt x="248" y="61"/>
                        </a:lnTo>
                        <a:lnTo>
                          <a:pt x="257" y="68"/>
                        </a:lnTo>
                        <a:lnTo>
                          <a:pt x="265" y="112"/>
                        </a:lnTo>
                        <a:lnTo>
                          <a:pt x="274" y="162"/>
                        </a:lnTo>
                        <a:lnTo>
                          <a:pt x="283" y="155"/>
                        </a:lnTo>
                        <a:lnTo>
                          <a:pt x="291" y="164"/>
                        </a:lnTo>
                        <a:lnTo>
                          <a:pt x="300" y="145"/>
                        </a:lnTo>
                        <a:lnTo>
                          <a:pt x="308" y="121"/>
                        </a:lnTo>
                        <a:lnTo>
                          <a:pt x="317" y="107"/>
                        </a:lnTo>
                        <a:lnTo>
                          <a:pt x="325" y="116"/>
                        </a:lnTo>
                        <a:lnTo>
                          <a:pt x="334" y="141"/>
                        </a:lnTo>
                        <a:lnTo>
                          <a:pt x="343" y="141"/>
                        </a:lnTo>
                        <a:lnTo>
                          <a:pt x="351" y="133"/>
                        </a:lnTo>
                        <a:lnTo>
                          <a:pt x="360" y="102"/>
                        </a:lnTo>
                        <a:lnTo>
                          <a:pt x="368" y="98"/>
                        </a:lnTo>
                        <a:lnTo>
                          <a:pt x="377" y="67"/>
                        </a:lnTo>
                        <a:lnTo>
                          <a:pt x="385" y="60"/>
                        </a:lnTo>
                        <a:lnTo>
                          <a:pt x="394" y="62"/>
                        </a:lnTo>
                        <a:lnTo>
                          <a:pt x="403" y="45"/>
                        </a:lnTo>
                        <a:lnTo>
                          <a:pt x="411" y="7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1" name="Freeform 56"/>
                  <p:cNvSpPr>
                    <a:spLocks/>
                  </p:cNvSpPr>
                  <p:nvPr/>
                </p:nvSpPr>
                <p:spPr bwMode="auto">
                  <a:xfrm>
                    <a:off x="4867275" y="2290763"/>
                    <a:ext cx="665163" cy="366713"/>
                  </a:xfrm>
                  <a:custGeom>
                    <a:avLst/>
                    <a:gdLst>
                      <a:gd name="T0" fmla="*/ 0 w 419"/>
                      <a:gd name="T1" fmla="*/ 140 h 231"/>
                      <a:gd name="T2" fmla="*/ 8 w 419"/>
                      <a:gd name="T3" fmla="*/ 159 h 231"/>
                      <a:gd name="T4" fmla="*/ 17 w 419"/>
                      <a:gd name="T5" fmla="*/ 177 h 231"/>
                      <a:gd name="T6" fmla="*/ 25 w 419"/>
                      <a:gd name="T7" fmla="*/ 182 h 231"/>
                      <a:gd name="T8" fmla="*/ 34 w 419"/>
                      <a:gd name="T9" fmla="*/ 189 h 231"/>
                      <a:gd name="T10" fmla="*/ 43 w 419"/>
                      <a:gd name="T11" fmla="*/ 200 h 231"/>
                      <a:gd name="T12" fmla="*/ 51 w 419"/>
                      <a:gd name="T13" fmla="*/ 193 h 231"/>
                      <a:gd name="T14" fmla="*/ 60 w 419"/>
                      <a:gd name="T15" fmla="*/ 180 h 231"/>
                      <a:gd name="T16" fmla="*/ 68 w 419"/>
                      <a:gd name="T17" fmla="*/ 183 h 231"/>
                      <a:gd name="T18" fmla="*/ 77 w 419"/>
                      <a:gd name="T19" fmla="*/ 231 h 231"/>
                      <a:gd name="T20" fmla="*/ 85 w 419"/>
                      <a:gd name="T21" fmla="*/ 217 h 231"/>
                      <a:gd name="T22" fmla="*/ 94 w 419"/>
                      <a:gd name="T23" fmla="*/ 215 h 231"/>
                      <a:gd name="T24" fmla="*/ 103 w 419"/>
                      <a:gd name="T25" fmla="*/ 215 h 231"/>
                      <a:gd name="T26" fmla="*/ 111 w 419"/>
                      <a:gd name="T27" fmla="*/ 217 h 231"/>
                      <a:gd name="T28" fmla="*/ 120 w 419"/>
                      <a:gd name="T29" fmla="*/ 172 h 231"/>
                      <a:gd name="T30" fmla="*/ 128 w 419"/>
                      <a:gd name="T31" fmla="*/ 182 h 231"/>
                      <a:gd name="T32" fmla="*/ 137 w 419"/>
                      <a:gd name="T33" fmla="*/ 211 h 231"/>
                      <a:gd name="T34" fmla="*/ 145 w 419"/>
                      <a:gd name="T35" fmla="*/ 209 h 231"/>
                      <a:gd name="T36" fmla="*/ 154 w 419"/>
                      <a:gd name="T37" fmla="*/ 175 h 231"/>
                      <a:gd name="T38" fmla="*/ 163 w 419"/>
                      <a:gd name="T39" fmla="*/ 173 h 231"/>
                      <a:gd name="T40" fmla="*/ 171 w 419"/>
                      <a:gd name="T41" fmla="*/ 182 h 231"/>
                      <a:gd name="T42" fmla="*/ 180 w 419"/>
                      <a:gd name="T43" fmla="*/ 194 h 231"/>
                      <a:gd name="T44" fmla="*/ 188 w 419"/>
                      <a:gd name="T45" fmla="*/ 188 h 231"/>
                      <a:gd name="T46" fmla="*/ 197 w 419"/>
                      <a:gd name="T47" fmla="*/ 158 h 231"/>
                      <a:gd name="T48" fmla="*/ 205 w 419"/>
                      <a:gd name="T49" fmla="*/ 137 h 231"/>
                      <a:gd name="T50" fmla="*/ 214 w 419"/>
                      <a:gd name="T51" fmla="*/ 162 h 231"/>
                      <a:gd name="T52" fmla="*/ 223 w 419"/>
                      <a:gd name="T53" fmla="*/ 176 h 231"/>
                      <a:gd name="T54" fmla="*/ 231 w 419"/>
                      <a:gd name="T55" fmla="*/ 193 h 231"/>
                      <a:gd name="T56" fmla="*/ 240 w 419"/>
                      <a:gd name="T57" fmla="*/ 219 h 231"/>
                      <a:gd name="T58" fmla="*/ 248 w 419"/>
                      <a:gd name="T59" fmla="*/ 213 h 231"/>
                      <a:gd name="T60" fmla="*/ 257 w 419"/>
                      <a:gd name="T61" fmla="*/ 200 h 231"/>
                      <a:gd name="T62" fmla="*/ 265 w 419"/>
                      <a:gd name="T63" fmla="*/ 198 h 231"/>
                      <a:gd name="T64" fmla="*/ 274 w 419"/>
                      <a:gd name="T65" fmla="*/ 164 h 231"/>
                      <a:gd name="T66" fmla="*/ 283 w 419"/>
                      <a:gd name="T67" fmla="*/ 138 h 231"/>
                      <a:gd name="T68" fmla="*/ 291 w 419"/>
                      <a:gd name="T69" fmla="*/ 132 h 231"/>
                      <a:gd name="T70" fmla="*/ 300 w 419"/>
                      <a:gd name="T71" fmla="*/ 108 h 231"/>
                      <a:gd name="T72" fmla="*/ 308 w 419"/>
                      <a:gd name="T73" fmla="*/ 88 h 231"/>
                      <a:gd name="T74" fmla="*/ 317 w 419"/>
                      <a:gd name="T75" fmla="*/ 52 h 231"/>
                      <a:gd name="T76" fmla="*/ 325 w 419"/>
                      <a:gd name="T77" fmla="*/ 46 h 231"/>
                      <a:gd name="T78" fmla="*/ 334 w 419"/>
                      <a:gd name="T79" fmla="*/ 53 h 231"/>
                      <a:gd name="T80" fmla="*/ 342 w 419"/>
                      <a:gd name="T81" fmla="*/ 78 h 231"/>
                      <a:gd name="T82" fmla="*/ 351 w 419"/>
                      <a:gd name="T83" fmla="*/ 91 h 231"/>
                      <a:gd name="T84" fmla="*/ 359 w 419"/>
                      <a:gd name="T85" fmla="*/ 102 h 231"/>
                      <a:gd name="T86" fmla="*/ 368 w 419"/>
                      <a:gd name="T87" fmla="*/ 101 h 231"/>
                      <a:gd name="T88" fmla="*/ 377 w 419"/>
                      <a:gd name="T89" fmla="*/ 94 h 231"/>
                      <a:gd name="T90" fmla="*/ 385 w 419"/>
                      <a:gd name="T91" fmla="*/ 83 h 231"/>
                      <a:gd name="T92" fmla="*/ 394 w 419"/>
                      <a:gd name="T93" fmla="*/ 61 h 231"/>
                      <a:gd name="T94" fmla="*/ 402 w 419"/>
                      <a:gd name="T95" fmla="*/ 63 h 231"/>
                      <a:gd name="T96" fmla="*/ 411 w 419"/>
                      <a:gd name="T97" fmla="*/ 39 h 231"/>
                      <a:gd name="T98" fmla="*/ 419 w 419"/>
                      <a:gd name="T99" fmla="*/ 0 h 2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31">
                        <a:moveTo>
                          <a:pt x="0" y="140"/>
                        </a:moveTo>
                        <a:lnTo>
                          <a:pt x="8" y="159"/>
                        </a:lnTo>
                        <a:lnTo>
                          <a:pt x="17" y="177"/>
                        </a:lnTo>
                        <a:lnTo>
                          <a:pt x="25" y="182"/>
                        </a:lnTo>
                        <a:lnTo>
                          <a:pt x="34" y="189"/>
                        </a:lnTo>
                        <a:lnTo>
                          <a:pt x="43" y="200"/>
                        </a:lnTo>
                        <a:lnTo>
                          <a:pt x="51" y="193"/>
                        </a:lnTo>
                        <a:lnTo>
                          <a:pt x="60" y="180"/>
                        </a:lnTo>
                        <a:lnTo>
                          <a:pt x="68" y="183"/>
                        </a:lnTo>
                        <a:lnTo>
                          <a:pt x="77" y="231"/>
                        </a:lnTo>
                        <a:lnTo>
                          <a:pt x="85" y="217"/>
                        </a:lnTo>
                        <a:lnTo>
                          <a:pt x="94" y="215"/>
                        </a:lnTo>
                        <a:lnTo>
                          <a:pt x="103" y="215"/>
                        </a:lnTo>
                        <a:lnTo>
                          <a:pt x="111" y="217"/>
                        </a:lnTo>
                        <a:lnTo>
                          <a:pt x="120" y="172"/>
                        </a:lnTo>
                        <a:lnTo>
                          <a:pt x="128" y="182"/>
                        </a:lnTo>
                        <a:lnTo>
                          <a:pt x="137" y="211"/>
                        </a:lnTo>
                        <a:lnTo>
                          <a:pt x="145" y="209"/>
                        </a:lnTo>
                        <a:lnTo>
                          <a:pt x="154" y="175"/>
                        </a:lnTo>
                        <a:lnTo>
                          <a:pt x="163" y="173"/>
                        </a:lnTo>
                        <a:lnTo>
                          <a:pt x="171" y="182"/>
                        </a:lnTo>
                        <a:lnTo>
                          <a:pt x="180" y="194"/>
                        </a:lnTo>
                        <a:lnTo>
                          <a:pt x="188" y="188"/>
                        </a:lnTo>
                        <a:lnTo>
                          <a:pt x="197" y="158"/>
                        </a:lnTo>
                        <a:lnTo>
                          <a:pt x="205" y="137"/>
                        </a:lnTo>
                        <a:lnTo>
                          <a:pt x="214" y="162"/>
                        </a:lnTo>
                        <a:lnTo>
                          <a:pt x="223" y="176"/>
                        </a:lnTo>
                        <a:lnTo>
                          <a:pt x="231" y="193"/>
                        </a:lnTo>
                        <a:lnTo>
                          <a:pt x="240" y="219"/>
                        </a:lnTo>
                        <a:lnTo>
                          <a:pt x="248" y="213"/>
                        </a:lnTo>
                        <a:lnTo>
                          <a:pt x="257" y="200"/>
                        </a:lnTo>
                        <a:lnTo>
                          <a:pt x="265" y="198"/>
                        </a:lnTo>
                        <a:lnTo>
                          <a:pt x="274" y="164"/>
                        </a:lnTo>
                        <a:lnTo>
                          <a:pt x="283" y="138"/>
                        </a:lnTo>
                        <a:lnTo>
                          <a:pt x="291" y="132"/>
                        </a:lnTo>
                        <a:lnTo>
                          <a:pt x="300" y="108"/>
                        </a:lnTo>
                        <a:lnTo>
                          <a:pt x="308" y="88"/>
                        </a:lnTo>
                        <a:lnTo>
                          <a:pt x="317" y="52"/>
                        </a:lnTo>
                        <a:lnTo>
                          <a:pt x="325" y="46"/>
                        </a:lnTo>
                        <a:lnTo>
                          <a:pt x="334" y="53"/>
                        </a:lnTo>
                        <a:lnTo>
                          <a:pt x="342" y="78"/>
                        </a:lnTo>
                        <a:lnTo>
                          <a:pt x="351" y="91"/>
                        </a:lnTo>
                        <a:lnTo>
                          <a:pt x="359" y="102"/>
                        </a:lnTo>
                        <a:lnTo>
                          <a:pt x="368" y="101"/>
                        </a:lnTo>
                        <a:lnTo>
                          <a:pt x="377" y="94"/>
                        </a:lnTo>
                        <a:lnTo>
                          <a:pt x="385" y="83"/>
                        </a:lnTo>
                        <a:lnTo>
                          <a:pt x="394" y="61"/>
                        </a:lnTo>
                        <a:lnTo>
                          <a:pt x="402" y="63"/>
                        </a:lnTo>
                        <a:lnTo>
                          <a:pt x="411" y="39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2" name="Freeform 57"/>
                  <p:cNvSpPr>
                    <a:spLocks/>
                  </p:cNvSpPr>
                  <p:nvPr/>
                </p:nvSpPr>
                <p:spPr bwMode="auto">
                  <a:xfrm>
                    <a:off x="5532438" y="2220913"/>
                    <a:ext cx="204788" cy="130175"/>
                  </a:xfrm>
                  <a:custGeom>
                    <a:avLst/>
                    <a:gdLst>
                      <a:gd name="T0" fmla="*/ 0 w 129"/>
                      <a:gd name="T1" fmla="*/ 44 h 82"/>
                      <a:gd name="T2" fmla="*/ 9 w 129"/>
                      <a:gd name="T3" fmla="*/ 12 h 82"/>
                      <a:gd name="T4" fmla="*/ 18 w 129"/>
                      <a:gd name="T5" fmla="*/ 0 h 82"/>
                      <a:gd name="T6" fmla="*/ 26 w 129"/>
                      <a:gd name="T7" fmla="*/ 47 h 82"/>
                      <a:gd name="T8" fmla="*/ 35 w 129"/>
                      <a:gd name="T9" fmla="*/ 71 h 82"/>
                      <a:gd name="T10" fmla="*/ 43 w 129"/>
                      <a:gd name="T11" fmla="*/ 82 h 82"/>
                      <a:gd name="T12" fmla="*/ 52 w 129"/>
                      <a:gd name="T13" fmla="*/ 70 h 82"/>
                      <a:gd name="T14" fmla="*/ 60 w 129"/>
                      <a:gd name="T15" fmla="*/ 37 h 82"/>
                      <a:gd name="T16" fmla="*/ 69 w 129"/>
                      <a:gd name="T17" fmla="*/ 3 h 82"/>
                      <a:gd name="T18" fmla="*/ 78 w 129"/>
                      <a:gd name="T19" fmla="*/ 23 h 82"/>
                      <a:gd name="T20" fmla="*/ 86 w 129"/>
                      <a:gd name="T21" fmla="*/ 64 h 82"/>
                      <a:gd name="T22" fmla="*/ 95 w 129"/>
                      <a:gd name="T23" fmla="*/ 65 h 82"/>
                      <a:gd name="T24" fmla="*/ 103 w 129"/>
                      <a:gd name="T25" fmla="*/ 75 h 82"/>
                      <a:gd name="T26" fmla="*/ 112 w 129"/>
                      <a:gd name="T27" fmla="*/ 61 h 82"/>
                      <a:gd name="T28" fmla="*/ 120 w 129"/>
                      <a:gd name="T29" fmla="*/ 55 h 82"/>
                      <a:gd name="T30" fmla="*/ 129 w 129"/>
                      <a:gd name="T31" fmla="*/ 61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82">
                        <a:moveTo>
                          <a:pt x="0" y="44"/>
                        </a:moveTo>
                        <a:lnTo>
                          <a:pt x="9" y="12"/>
                        </a:lnTo>
                        <a:lnTo>
                          <a:pt x="18" y="0"/>
                        </a:lnTo>
                        <a:lnTo>
                          <a:pt x="26" y="47"/>
                        </a:lnTo>
                        <a:lnTo>
                          <a:pt x="35" y="71"/>
                        </a:lnTo>
                        <a:lnTo>
                          <a:pt x="43" y="82"/>
                        </a:lnTo>
                        <a:lnTo>
                          <a:pt x="52" y="70"/>
                        </a:lnTo>
                        <a:lnTo>
                          <a:pt x="60" y="37"/>
                        </a:lnTo>
                        <a:lnTo>
                          <a:pt x="69" y="3"/>
                        </a:lnTo>
                        <a:lnTo>
                          <a:pt x="78" y="23"/>
                        </a:lnTo>
                        <a:lnTo>
                          <a:pt x="86" y="64"/>
                        </a:lnTo>
                        <a:lnTo>
                          <a:pt x="95" y="65"/>
                        </a:lnTo>
                        <a:lnTo>
                          <a:pt x="103" y="75"/>
                        </a:lnTo>
                        <a:lnTo>
                          <a:pt x="112" y="61"/>
                        </a:lnTo>
                        <a:lnTo>
                          <a:pt x="120" y="55"/>
                        </a:lnTo>
                        <a:lnTo>
                          <a:pt x="129" y="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3" name="Freeform 58"/>
                  <p:cNvSpPr>
                    <a:spLocks/>
                  </p:cNvSpPr>
                  <p:nvPr/>
                </p:nvSpPr>
                <p:spPr bwMode="auto">
                  <a:xfrm>
                    <a:off x="3533775" y="2408238"/>
                    <a:ext cx="666750" cy="433388"/>
                  </a:xfrm>
                  <a:custGeom>
                    <a:avLst/>
                    <a:gdLst>
                      <a:gd name="T0" fmla="*/ 0 w 420"/>
                      <a:gd name="T1" fmla="*/ 273 h 273"/>
                      <a:gd name="T2" fmla="*/ 9 w 420"/>
                      <a:gd name="T3" fmla="*/ 268 h 273"/>
                      <a:gd name="T4" fmla="*/ 18 w 420"/>
                      <a:gd name="T5" fmla="*/ 240 h 273"/>
                      <a:gd name="T6" fmla="*/ 26 w 420"/>
                      <a:gd name="T7" fmla="*/ 217 h 273"/>
                      <a:gd name="T8" fmla="*/ 35 w 420"/>
                      <a:gd name="T9" fmla="*/ 189 h 273"/>
                      <a:gd name="T10" fmla="*/ 43 w 420"/>
                      <a:gd name="T11" fmla="*/ 193 h 273"/>
                      <a:gd name="T12" fmla="*/ 52 w 420"/>
                      <a:gd name="T13" fmla="*/ 195 h 273"/>
                      <a:gd name="T14" fmla="*/ 60 w 420"/>
                      <a:gd name="T15" fmla="*/ 171 h 273"/>
                      <a:gd name="T16" fmla="*/ 69 w 420"/>
                      <a:gd name="T17" fmla="*/ 145 h 273"/>
                      <a:gd name="T18" fmla="*/ 78 w 420"/>
                      <a:gd name="T19" fmla="*/ 135 h 273"/>
                      <a:gd name="T20" fmla="*/ 86 w 420"/>
                      <a:gd name="T21" fmla="*/ 131 h 273"/>
                      <a:gd name="T22" fmla="*/ 94 w 420"/>
                      <a:gd name="T23" fmla="*/ 105 h 273"/>
                      <a:gd name="T24" fmla="*/ 103 w 420"/>
                      <a:gd name="T25" fmla="*/ 69 h 273"/>
                      <a:gd name="T26" fmla="*/ 112 w 420"/>
                      <a:gd name="T27" fmla="*/ 74 h 273"/>
                      <a:gd name="T28" fmla="*/ 120 w 420"/>
                      <a:gd name="T29" fmla="*/ 85 h 273"/>
                      <a:gd name="T30" fmla="*/ 129 w 420"/>
                      <a:gd name="T31" fmla="*/ 131 h 273"/>
                      <a:gd name="T32" fmla="*/ 137 w 420"/>
                      <a:gd name="T33" fmla="*/ 103 h 273"/>
                      <a:gd name="T34" fmla="*/ 146 w 420"/>
                      <a:gd name="T35" fmla="*/ 124 h 273"/>
                      <a:gd name="T36" fmla="*/ 154 w 420"/>
                      <a:gd name="T37" fmla="*/ 113 h 273"/>
                      <a:gd name="T38" fmla="*/ 163 w 420"/>
                      <a:gd name="T39" fmla="*/ 163 h 273"/>
                      <a:gd name="T40" fmla="*/ 172 w 420"/>
                      <a:gd name="T41" fmla="*/ 145 h 273"/>
                      <a:gd name="T42" fmla="*/ 180 w 420"/>
                      <a:gd name="T43" fmla="*/ 129 h 273"/>
                      <a:gd name="T44" fmla="*/ 189 w 420"/>
                      <a:gd name="T45" fmla="*/ 152 h 273"/>
                      <a:gd name="T46" fmla="*/ 197 w 420"/>
                      <a:gd name="T47" fmla="*/ 147 h 273"/>
                      <a:gd name="T48" fmla="*/ 206 w 420"/>
                      <a:gd name="T49" fmla="*/ 122 h 273"/>
                      <a:gd name="T50" fmla="*/ 214 w 420"/>
                      <a:gd name="T51" fmla="*/ 101 h 273"/>
                      <a:gd name="T52" fmla="*/ 223 w 420"/>
                      <a:gd name="T53" fmla="*/ 130 h 273"/>
                      <a:gd name="T54" fmla="*/ 232 w 420"/>
                      <a:gd name="T55" fmla="*/ 117 h 273"/>
                      <a:gd name="T56" fmla="*/ 240 w 420"/>
                      <a:gd name="T57" fmla="*/ 104 h 273"/>
                      <a:gd name="T58" fmla="*/ 249 w 420"/>
                      <a:gd name="T59" fmla="*/ 103 h 273"/>
                      <a:gd name="T60" fmla="*/ 257 w 420"/>
                      <a:gd name="T61" fmla="*/ 91 h 273"/>
                      <a:gd name="T62" fmla="*/ 266 w 420"/>
                      <a:gd name="T63" fmla="*/ 58 h 273"/>
                      <a:gd name="T64" fmla="*/ 274 w 420"/>
                      <a:gd name="T65" fmla="*/ 34 h 273"/>
                      <a:gd name="T66" fmla="*/ 283 w 420"/>
                      <a:gd name="T67" fmla="*/ 0 h 273"/>
                      <a:gd name="T68" fmla="*/ 292 w 420"/>
                      <a:gd name="T69" fmla="*/ 9 h 273"/>
                      <a:gd name="T70" fmla="*/ 300 w 420"/>
                      <a:gd name="T71" fmla="*/ 30 h 273"/>
                      <a:gd name="T72" fmla="*/ 309 w 420"/>
                      <a:gd name="T73" fmla="*/ 28 h 273"/>
                      <a:gd name="T74" fmla="*/ 317 w 420"/>
                      <a:gd name="T75" fmla="*/ 51 h 273"/>
                      <a:gd name="T76" fmla="*/ 326 w 420"/>
                      <a:gd name="T77" fmla="*/ 54 h 273"/>
                      <a:gd name="T78" fmla="*/ 334 w 420"/>
                      <a:gd name="T79" fmla="*/ 44 h 273"/>
                      <a:gd name="T80" fmla="*/ 343 w 420"/>
                      <a:gd name="T81" fmla="*/ 57 h 273"/>
                      <a:gd name="T82" fmla="*/ 352 w 420"/>
                      <a:gd name="T83" fmla="*/ 89 h 273"/>
                      <a:gd name="T84" fmla="*/ 360 w 420"/>
                      <a:gd name="T85" fmla="*/ 79 h 273"/>
                      <a:gd name="T86" fmla="*/ 369 w 420"/>
                      <a:gd name="T87" fmla="*/ 63 h 273"/>
                      <a:gd name="T88" fmla="*/ 377 w 420"/>
                      <a:gd name="T89" fmla="*/ 68 h 273"/>
                      <a:gd name="T90" fmla="*/ 386 w 420"/>
                      <a:gd name="T91" fmla="*/ 63 h 273"/>
                      <a:gd name="T92" fmla="*/ 394 w 420"/>
                      <a:gd name="T93" fmla="*/ 20 h 273"/>
                      <a:gd name="T94" fmla="*/ 403 w 420"/>
                      <a:gd name="T95" fmla="*/ 2 h 273"/>
                      <a:gd name="T96" fmla="*/ 412 w 420"/>
                      <a:gd name="T97" fmla="*/ 23 h 273"/>
                      <a:gd name="T98" fmla="*/ 420 w 420"/>
                      <a:gd name="T99" fmla="*/ 4 h 2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73">
                        <a:moveTo>
                          <a:pt x="0" y="273"/>
                        </a:moveTo>
                        <a:lnTo>
                          <a:pt x="9" y="268"/>
                        </a:lnTo>
                        <a:lnTo>
                          <a:pt x="18" y="240"/>
                        </a:lnTo>
                        <a:lnTo>
                          <a:pt x="26" y="217"/>
                        </a:lnTo>
                        <a:lnTo>
                          <a:pt x="35" y="189"/>
                        </a:lnTo>
                        <a:lnTo>
                          <a:pt x="43" y="193"/>
                        </a:lnTo>
                        <a:lnTo>
                          <a:pt x="52" y="195"/>
                        </a:lnTo>
                        <a:lnTo>
                          <a:pt x="60" y="171"/>
                        </a:lnTo>
                        <a:lnTo>
                          <a:pt x="69" y="145"/>
                        </a:lnTo>
                        <a:lnTo>
                          <a:pt x="78" y="135"/>
                        </a:lnTo>
                        <a:lnTo>
                          <a:pt x="86" y="131"/>
                        </a:lnTo>
                        <a:lnTo>
                          <a:pt x="94" y="105"/>
                        </a:lnTo>
                        <a:lnTo>
                          <a:pt x="103" y="69"/>
                        </a:lnTo>
                        <a:lnTo>
                          <a:pt x="112" y="74"/>
                        </a:lnTo>
                        <a:lnTo>
                          <a:pt x="120" y="85"/>
                        </a:lnTo>
                        <a:lnTo>
                          <a:pt x="129" y="131"/>
                        </a:lnTo>
                        <a:lnTo>
                          <a:pt x="137" y="103"/>
                        </a:lnTo>
                        <a:lnTo>
                          <a:pt x="146" y="124"/>
                        </a:lnTo>
                        <a:lnTo>
                          <a:pt x="154" y="113"/>
                        </a:lnTo>
                        <a:lnTo>
                          <a:pt x="163" y="163"/>
                        </a:lnTo>
                        <a:lnTo>
                          <a:pt x="172" y="145"/>
                        </a:lnTo>
                        <a:lnTo>
                          <a:pt x="180" y="129"/>
                        </a:lnTo>
                        <a:lnTo>
                          <a:pt x="189" y="152"/>
                        </a:lnTo>
                        <a:lnTo>
                          <a:pt x="197" y="147"/>
                        </a:lnTo>
                        <a:lnTo>
                          <a:pt x="206" y="122"/>
                        </a:lnTo>
                        <a:lnTo>
                          <a:pt x="214" y="101"/>
                        </a:lnTo>
                        <a:lnTo>
                          <a:pt x="223" y="130"/>
                        </a:lnTo>
                        <a:lnTo>
                          <a:pt x="232" y="117"/>
                        </a:lnTo>
                        <a:lnTo>
                          <a:pt x="240" y="104"/>
                        </a:lnTo>
                        <a:lnTo>
                          <a:pt x="249" y="103"/>
                        </a:lnTo>
                        <a:lnTo>
                          <a:pt x="257" y="91"/>
                        </a:lnTo>
                        <a:lnTo>
                          <a:pt x="266" y="58"/>
                        </a:lnTo>
                        <a:lnTo>
                          <a:pt x="274" y="34"/>
                        </a:lnTo>
                        <a:lnTo>
                          <a:pt x="283" y="0"/>
                        </a:lnTo>
                        <a:lnTo>
                          <a:pt x="292" y="9"/>
                        </a:lnTo>
                        <a:lnTo>
                          <a:pt x="300" y="30"/>
                        </a:lnTo>
                        <a:lnTo>
                          <a:pt x="309" y="28"/>
                        </a:lnTo>
                        <a:lnTo>
                          <a:pt x="317" y="51"/>
                        </a:lnTo>
                        <a:lnTo>
                          <a:pt x="326" y="54"/>
                        </a:lnTo>
                        <a:lnTo>
                          <a:pt x="334" y="44"/>
                        </a:lnTo>
                        <a:lnTo>
                          <a:pt x="343" y="57"/>
                        </a:lnTo>
                        <a:lnTo>
                          <a:pt x="352" y="89"/>
                        </a:lnTo>
                        <a:lnTo>
                          <a:pt x="360" y="79"/>
                        </a:lnTo>
                        <a:lnTo>
                          <a:pt x="369" y="63"/>
                        </a:lnTo>
                        <a:lnTo>
                          <a:pt x="377" y="68"/>
                        </a:lnTo>
                        <a:lnTo>
                          <a:pt x="386" y="63"/>
                        </a:lnTo>
                        <a:lnTo>
                          <a:pt x="394" y="20"/>
                        </a:lnTo>
                        <a:lnTo>
                          <a:pt x="403" y="2"/>
                        </a:lnTo>
                        <a:lnTo>
                          <a:pt x="412" y="23"/>
                        </a:lnTo>
                        <a:lnTo>
                          <a:pt x="420" y="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4" name="Freeform 59"/>
                  <p:cNvSpPr>
                    <a:spLocks/>
                  </p:cNvSpPr>
                  <p:nvPr/>
                </p:nvSpPr>
                <p:spPr bwMode="auto">
                  <a:xfrm>
                    <a:off x="4200525" y="2082800"/>
                    <a:ext cx="666750" cy="717550"/>
                  </a:xfrm>
                  <a:custGeom>
                    <a:avLst/>
                    <a:gdLst>
                      <a:gd name="T0" fmla="*/ 0 w 420"/>
                      <a:gd name="T1" fmla="*/ 209 h 452"/>
                      <a:gd name="T2" fmla="*/ 9 w 420"/>
                      <a:gd name="T3" fmla="*/ 192 h 452"/>
                      <a:gd name="T4" fmla="*/ 17 w 420"/>
                      <a:gd name="T5" fmla="*/ 154 h 452"/>
                      <a:gd name="T6" fmla="*/ 26 w 420"/>
                      <a:gd name="T7" fmla="*/ 124 h 452"/>
                      <a:gd name="T8" fmla="*/ 34 w 420"/>
                      <a:gd name="T9" fmla="*/ 95 h 452"/>
                      <a:gd name="T10" fmla="*/ 43 w 420"/>
                      <a:gd name="T11" fmla="*/ 65 h 452"/>
                      <a:gd name="T12" fmla="*/ 52 w 420"/>
                      <a:gd name="T13" fmla="*/ 42 h 452"/>
                      <a:gd name="T14" fmla="*/ 60 w 420"/>
                      <a:gd name="T15" fmla="*/ 9 h 452"/>
                      <a:gd name="T16" fmla="*/ 69 w 420"/>
                      <a:gd name="T17" fmla="*/ 7 h 452"/>
                      <a:gd name="T18" fmla="*/ 77 w 420"/>
                      <a:gd name="T19" fmla="*/ 0 h 452"/>
                      <a:gd name="T20" fmla="*/ 86 w 420"/>
                      <a:gd name="T21" fmla="*/ 46 h 452"/>
                      <a:gd name="T22" fmla="*/ 94 w 420"/>
                      <a:gd name="T23" fmla="*/ 69 h 452"/>
                      <a:gd name="T24" fmla="*/ 103 w 420"/>
                      <a:gd name="T25" fmla="*/ 69 h 452"/>
                      <a:gd name="T26" fmla="*/ 112 w 420"/>
                      <a:gd name="T27" fmla="*/ 52 h 452"/>
                      <a:gd name="T28" fmla="*/ 120 w 420"/>
                      <a:gd name="T29" fmla="*/ 75 h 452"/>
                      <a:gd name="T30" fmla="*/ 129 w 420"/>
                      <a:gd name="T31" fmla="*/ 123 h 452"/>
                      <a:gd name="T32" fmla="*/ 137 w 420"/>
                      <a:gd name="T33" fmla="*/ 154 h 452"/>
                      <a:gd name="T34" fmla="*/ 146 w 420"/>
                      <a:gd name="T35" fmla="*/ 163 h 452"/>
                      <a:gd name="T36" fmla="*/ 154 w 420"/>
                      <a:gd name="T37" fmla="*/ 154 h 452"/>
                      <a:gd name="T38" fmla="*/ 163 w 420"/>
                      <a:gd name="T39" fmla="*/ 169 h 452"/>
                      <a:gd name="T40" fmla="*/ 172 w 420"/>
                      <a:gd name="T41" fmla="*/ 165 h 452"/>
                      <a:gd name="T42" fmla="*/ 180 w 420"/>
                      <a:gd name="T43" fmla="*/ 152 h 452"/>
                      <a:gd name="T44" fmla="*/ 189 w 420"/>
                      <a:gd name="T45" fmla="*/ 246 h 452"/>
                      <a:gd name="T46" fmla="*/ 197 w 420"/>
                      <a:gd name="T47" fmla="*/ 264 h 452"/>
                      <a:gd name="T48" fmla="*/ 205 w 420"/>
                      <a:gd name="T49" fmla="*/ 246 h 452"/>
                      <a:gd name="T50" fmla="*/ 214 w 420"/>
                      <a:gd name="T51" fmla="*/ 233 h 452"/>
                      <a:gd name="T52" fmla="*/ 223 w 420"/>
                      <a:gd name="T53" fmla="*/ 250 h 452"/>
                      <a:gd name="T54" fmla="*/ 231 w 420"/>
                      <a:gd name="T55" fmla="*/ 220 h 452"/>
                      <a:gd name="T56" fmla="*/ 240 w 420"/>
                      <a:gd name="T57" fmla="*/ 190 h 452"/>
                      <a:gd name="T58" fmla="*/ 248 w 420"/>
                      <a:gd name="T59" fmla="*/ 295 h 452"/>
                      <a:gd name="T60" fmla="*/ 257 w 420"/>
                      <a:gd name="T61" fmla="*/ 320 h 452"/>
                      <a:gd name="T62" fmla="*/ 265 w 420"/>
                      <a:gd name="T63" fmla="*/ 356 h 452"/>
                      <a:gd name="T64" fmla="*/ 274 w 420"/>
                      <a:gd name="T65" fmla="*/ 332 h 452"/>
                      <a:gd name="T66" fmla="*/ 283 w 420"/>
                      <a:gd name="T67" fmla="*/ 332 h 452"/>
                      <a:gd name="T68" fmla="*/ 291 w 420"/>
                      <a:gd name="T69" fmla="*/ 324 h 452"/>
                      <a:gd name="T70" fmla="*/ 300 w 420"/>
                      <a:gd name="T71" fmla="*/ 321 h 452"/>
                      <a:gd name="T72" fmla="*/ 308 w 420"/>
                      <a:gd name="T73" fmla="*/ 323 h 452"/>
                      <a:gd name="T74" fmla="*/ 317 w 420"/>
                      <a:gd name="T75" fmla="*/ 298 h 452"/>
                      <a:gd name="T76" fmla="*/ 325 w 420"/>
                      <a:gd name="T77" fmla="*/ 389 h 452"/>
                      <a:gd name="T78" fmla="*/ 334 w 420"/>
                      <a:gd name="T79" fmla="*/ 382 h 452"/>
                      <a:gd name="T80" fmla="*/ 343 w 420"/>
                      <a:gd name="T81" fmla="*/ 382 h 452"/>
                      <a:gd name="T82" fmla="*/ 351 w 420"/>
                      <a:gd name="T83" fmla="*/ 401 h 452"/>
                      <a:gd name="T84" fmla="*/ 360 w 420"/>
                      <a:gd name="T85" fmla="*/ 403 h 452"/>
                      <a:gd name="T86" fmla="*/ 368 w 420"/>
                      <a:gd name="T87" fmla="*/ 398 h 452"/>
                      <a:gd name="T88" fmla="*/ 377 w 420"/>
                      <a:gd name="T89" fmla="*/ 401 h 452"/>
                      <a:gd name="T90" fmla="*/ 385 w 420"/>
                      <a:gd name="T91" fmla="*/ 414 h 452"/>
                      <a:gd name="T92" fmla="*/ 394 w 420"/>
                      <a:gd name="T93" fmla="*/ 452 h 452"/>
                      <a:gd name="T94" fmla="*/ 403 w 420"/>
                      <a:gd name="T95" fmla="*/ 415 h 452"/>
                      <a:gd name="T96" fmla="*/ 411 w 420"/>
                      <a:gd name="T97" fmla="*/ 380 h 452"/>
                      <a:gd name="T98" fmla="*/ 420 w 420"/>
                      <a:gd name="T99" fmla="*/ 366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52">
                        <a:moveTo>
                          <a:pt x="0" y="209"/>
                        </a:moveTo>
                        <a:lnTo>
                          <a:pt x="9" y="192"/>
                        </a:lnTo>
                        <a:lnTo>
                          <a:pt x="17" y="154"/>
                        </a:lnTo>
                        <a:lnTo>
                          <a:pt x="26" y="124"/>
                        </a:lnTo>
                        <a:lnTo>
                          <a:pt x="34" y="95"/>
                        </a:lnTo>
                        <a:lnTo>
                          <a:pt x="43" y="65"/>
                        </a:lnTo>
                        <a:lnTo>
                          <a:pt x="52" y="42"/>
                        </a:lnTo>
                        <a:lnTo>
                          <a:pt x="60" y="9"/>
                        </a:lnTo>
                        <a:lnTo>
                          <a:pt x="69" y="7"/>
                        </a:lnTo>
                        <a:lnTo>
                          <a:pt x="77" y="0"/>
                        </a:lnTo>
                        <a:lnTo>
                          <a:pt x="86" y="46"/>
                        </a:lnTo>
                        <a:lnTo>
                          <a:pt x="94" y="69"/>
                        </a:lnTo>
                        <a:lnTo>
                          <a:pt x="103" y="69"/>
                        </a:lnTo>
                        <a:lnTo>
                          <a:pt x="112" y="52"/>
                        </a:lnTo>
                        <a:lnTo>
                          <a:pt x="120" y="75"/>
                        </a:lnTo>
                        <a:lnTo>
                          <a:pt x="129" y="123"/>
                        </a:lnTo>
                        <a:lnTo>
                          <a:pt x="137" y="154"/>
                        </a:lnTo>
                        <a:lnTo>
                          <a:pt x="146" y="163"/>
                        </a:lnTo>
                        <a:lnTo>
                          <a:pt x="154" y="154"/>
                        </a:lnTo>
                        <a:lnTo>
                          <a:pt x="163" y="169"/>
                        </a:lnTo>
                        <a:lnTo>
                          <a:pt x="172" y="165"/>
                        </a:lnTo>
                        <a:lnTo>
                          <a:pt x="180" y="152"/>
                        </a:lnTo>
                        <a:lnTo>
                          <a:pt x="189" y="246"/>
                        </a:lnTo>
                        <a:lnTo>
                          <a:pt x="197" y="264"/>
                        </a:lnTo>
                        <a:lnTo>
                          <a:pt x="205" y="246"/>
                        </a:lnTo>
                        <a:lnTo>
                          <a:pt x="214" y="233"/>
                        </a:lnTo>
                        <a:lnTo>
                          <a:pt x="223" y="250"/>
                        </a:lnTo>
                        <a:lnTo>
                          <a:pt x="231" y="220"/>
                        </a:lnTo>
                        <a:lnTo>
                          <a:pt x="240" y="190"/>
                        </a:lnTo>
                        <a:lnTo>
                          <a:pt x="248" y="295"/>
                        </a:lnTo>
                        <a:lnTo>
                          <a:pt x="257" y="320"/>
                        </a:lnTo>
                        <a:lnTo>
                          <a:pt x="265" y="356"/>
                        </a:lnTo>
                        <a:lnTo>
                          <a:pt x="274" y="332"/>
                        </a:lnTo>
                        <a:lnTo>
                          <a:pt x="283" y="332"/>
                        </a:lnTo>
                        <a:lnTo>
                          <a:pt x="291" y="324"/>
                        </a:lnTo>
                        <a:lnTo>
                          <a:pt x="300" y="321"/>
                        </a:lnTo>
                        <a:lnTo>
                          <a:pt x="308" y="323"/>
                        </a:lnTo>
                        <a:lnTo>
                          <a:pt x="317" y="298"/>
                        </a:lnTo>
                        <a:lnTo>
                          <a:pt x="325" y="389"/>
                        </a:lnTo>
                        <a:lnTo>
                          <a:pt x="334" y="382"/>
                        </a:lnTo>
                        <a:lnTo>
                          <a:pt x="343" y="382"/>
                        </a:lnTo>
                        <a:lnTo>
                          <a:pt x="351" y="401"/>
                        </a:lnTo>
                        <a:lnTo>
                          <a:pt x="360" y="403"/>
                        </a:lnTo>
                        <a:lnTo>
                          <a:pt x="368" y="398"/>
                        </a:lnTo>
                        <a:lnTo>
                          <a:pt x="377" y="401"/>
                        </a:lnTo>
                        <a:lnTo>
                          <a:pt x="385" y="414"/>
                        </a:lnTo>
                        <a:lnTo>
                          <a:pt x="394" y="452"/>
                        </a:lnTo>
                        <a:lnTo>
                          <a:pt x="403" y="415"/>
                        </a:lnTo>
                        <a:lnTo>
                          <a:pt x="411" y="380"/>
                        </a:lnTo>
                        <a:lnTo>
                          <a:pt x="420" y="36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5" name="Freeform 60"/>
                  <p:cNvSpPr>
                    <a:spLocks/>
                  </p:cNvSpPr>
                  <p:nvPr/>
                </p:nvSpPr>
                <p:spPr bwMode="auto">
                  <a:xfrm>
                    <a:off x="4867275" y="2419350"/>
                    <a:ext cx="665163" cy="284163"/>
                  </a:xfrm>
                  <a:custGeom>
                    <a:avLst/>
                    <a:gdLst>
                      <a:gd name="T0" fmla="*/ 0 w 419"/>
                      <a:gd name="T1" fmla="*/ 154 h 179"/>
                      <a:gd name="T2" fmla="*/ 8 w 419"/>
                      <a:gd name="T3" fmla="*/ 179 h 179"/>
                      <a:gd name="T4" fmla="*/ 17 w 419"/>
                      <a:gd name="T5" fmla="*/ 139 h 179"/>
                      <a:gd name="T6" fmla="*/ 25 w 419"/>
                      <a:gd name="T7" fmla="*/ 129 h 179"/>
                      <a:gd name="T8" fmla="*/ 34 w 419"/>
                      <a:gd name="T9" fmla="*/ 133 h 179"/>
                      <a:gd name="T10" fmla="*/ 43 w 419"/>
                      <a:gd name="T11" fmla="*/ 135 h 179"/>
                      <a:gd name="T12" fmla="*/ 51 w 419"/>
                      <a:gd name="T13" fmla="*/ 116 h 179"/>
                      <a:gd name="T14" fmla="*/ 60 w 419"/>
                      <a:gd name="T15" fmla="*/ 99 h 179"/>
                      <a:gd name="T16" fmla="*/ 68 w 419"/>
                      <a:gd name="T17" fmla="*/ 115 h 179"/>
                      <a:gd name="T18" fmla="*/ 77 w 419"/>
                      <a:gd name="T19" fmla="*/ 138 h 179"/>
                      <a:gd name="T20" fmla="*/ 85 w 419"/>
                      <a:gd name="T21" fmla="*/ 127 h 179"/>
                      <a:gd name="T22" fmla="*/ 94 w 419"/>
                      <a:gd name="T23" fmla="*/ 127 h 179"/>
                      <a:gd name="T24" fmla="*/ 103 w 419"/>
                      <a:gd name="T25" fmla="*/ 110 h 179"/>
                      <a:gd name="T26" fmla="*/ 111 w 419"/>
                      <a:gd name="T27" fmla="*/ 136 h 179"/>
                      <a:gd name="T28" fmla="*/ 120 w 419"/>
                      <a:gd name="T29" fmla="*/ 124 h 179"/>
                      <a:gd name="T30" fmla="*/ 128 w 419"/>
                      <a:gd name="T31" fmla="*/ 130 h 179"/>
                      <a:gd name="T32" fmla="*/ 137 w 419"/>
                      <a:gd name="T33" fmla="*/ 125 h 179"/>
                      <a:gd name="T34" fmla="*/ 145 w 419"/>
                      <a:gd name="T35" fmla="*/ 152 h 179"/>
                      <a:gd name="T36" fmla="*/ 154 w 419"/>
                      <a:gd name="T37" fmla="*/ 124 h 179"/>
                      <a:gd name="T38" fmla="*/ 163 w 419"/>
                      <a:gd name="T39" fmla="*/ 137 h 179"/>
                      <a:gd name="T40" fmla="*/ 171 w 419"/>
                      <a:gd name="T41" fmla="*/ 123 h 179"/>
                      <a:gd name="T42" fmla="*/ 180 w 419"/>
                      <a:gd name="T43" fmla="*/ 106 h 179"/>
                      <a:gd name="T44" fmla="*/ 188 w 419"/>
                      <a:gd name="T45" fmla="*/ 67 h 179"/>
                      <a:gd name="T46" fmla="*/ 197 w 419"/>
                      <a:gd name="T47" fmla="*/ 44 h 179"/>
                      <a:gd name="T48" fmla="*/ 205 w 419"/>
                      <a:gd name="T49" fmla="*/ 29 h 179"/>
                      <a:gd name="T50" fmla="*/ 214 w 419"/>
                      <a:gd name="T51" fmla="*/ 57 h 179"/>
                      <a:gd name="T52" fmla="*/ 223 w 419"/>
                      <a:gd name="T53" fmla="*/ 52 h 179"/>
                      <a:gd name="T54" fmla="*/ 231 w 419"/>
                      <a:gd name="T55" fmla="*/ 50 h 179"/>
                      <a:gd name="T56" fmla="*/ 240 w 419"/>
                      <a:gd name="T57" fmla="*/ 85 h 179"/>
                      <a:gd name="T58" fmla="*/ 248 w 419"/>
                      <a:gd name="T59" fmla="*/ 103 h 179"/>
                      <a:gd name="T60" fmla="*/ 257 w 419"/>
                      <a:gd name="T61" fmla="*/ 107 h 179"/>
                      <a:gd name="T62" fmla="*/ 265 w 419"/>
                      <a:gd name="T63" fmla="*/ 86 h 179"/>
                      <a:gd name="T64" fmla="*/ 274 w 419"/>
                      <a:gd name="T65" fmla="*/ 75 h 179"/>
                      <a:gd name="T66" fmla="*/ 283 w 419"/>
                      <a:gd name="T67" fmla="*/ 64 h 179"/>
                      <a:gd name="T68" fmla="*/ 291 w 419"/>
                      <a:gd name="T69" fmla="*/ 48 h 179"/>
                      <a:gd name="T70" fmla="*/ 300 w 419"/>
                      <a:gd name="T71" fmla="*/ 36 h 179"/>
                      <a:gd name="T72" fmla="*/ 308 w 419"/>
                      <a:gd name="T73" fmla="*/ 30 h 179"/>
                      <a:gd name="T74" fmla="*/ 317 w 419"/>
                      <a:gd name="T75" fmla="*/ 50 h 179"/>
                      <a:gd name="T76" fmla="*/ 325 w 419"/>
                      <a:gd name="T77" fmla="*/ 77 h 179"/>
                      <a:gd name="T78" fmla="*/ 334 w 419"/>
                      <a:gd name="T79" fmla="*/ 97 h 179"/>
                      <a:gd name="T80" fmla="*/ 342 w 419"/>
                      <a:gd name="T81" fmla="*/ 62 h 179"/>
                      <a:gd name="T82" fmla="*/ 351 w 419"/>
                      <a:gd name="T83" fmla="*/ 66 h 179"/>
                      <a:gd name="T84" fmla="*/ 359 w 419"/>
                      <a:gd name="T85" fmla="*/ 62 h 179"/>
                      <a:gd name="T86" fmla="*/ 368 w 419"/>
                      <a:gd name="T87" fmla="*/ 37 h 179"/>
                      <a:gd name="T88" fmla="*/ 377 w 419"/>
                      <a:gd name="T89" fmla="*/ 25 h 179"/>
                      <a:gd name="T90" fmla="*/ 385 w 419"/>
                      <a:gd name="T91" fmla="*/ 9 h 179"/>
                      <a:gd name="T92" fmla="*/ 394 w 419"/>
                      <a:gd name="T93" fmla="*/ 3 h 179"/>
                      <a:gd name="T94" fmla="*/ 402 w 419"/>
                      <a:gd name="T95" fmla="*/ 0 h 179"/>
                      <a:gd name="T96" fmla="*/ 411 w 419"/>
                      <a:gd name="T97" fmla="*/ 38 h 179"/>
                      <a:gd name="T98" fmla="*/ 419 w 419"/>
                      <a:gd name="T99" fmla="*/ 30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179">
                        <a:moveTo>
                          <a:pt x="0" y="154"/>
                        </a:moveTo>
                        <a:lnTo>
                          <a:pt x="8" y="179"/>
                        </a:lnTo>
                        <a:lnTo>
                          <a:pt x="17" y="139"/>
                        </a:lnTo>
                        <a:lnTo>
                          <a:pt x="25" y="129"/>
                        </a:lnTo>
                        <a:lnTo>
                          <a:pt x="34" y="133"/>
                        </a:lnTo>
                        <a:lnTo>
                          <a:pt x="43" y="135"/>
                        </a:lnTo>
                        <a:lnTo>
                          <a:pt x="51" y="116"/>
                        </a:lnTo>
                        <a:lnTo>
                          <a:pt x="60" y="99"/>
                        </a:lnTo>
                        <a:lnTo>
                          <a:pt x="68" y="115"/>
                        </a:lnTo>
                        <a:lnTo>
                          <a:pt x="77" y="138"/>
                        </a:lnTo>
                        <a:lnTo>
                          <a:pt x="85" y="127"/>
                        </a:lnTo>
                        <a:lnTo>
                          <a:pt x="94" y="127"/>
                        </a:lnTo>
                        <a:lnTo>
                          <a:pt x="103" y="110"/>
                        </a:lnTo>
                        <a:lnTo>
                          <a:pt x="111" y="136"/>
                        </a:lnTo>
                        <a:lnTo>
                          <a:pt x="120" y="124"/>
                        </a:lnTo>
                        <a:lnTo>
                          <a:pt x="128" y="130"/>
                        </a:lnTo>
                        <a:lnTo>
                          <a:pt x="137" y="125"/>
                        </a:lnTo>
                        <a:lnTo>
                          <a:pt x="145" y="152"/>
                        </a:lnTo>
                        <a:lnTo>
                          <a:pt x="154" y="124"/>
                        </a:lnTo>
                        <a:lnTo>
                          <a:pt x="163" y="137"/>
                        </a:lnTo>
                        <a:lnTo>
                          <a:pt x="171" y="123"/>
                        </a:lnTo>
                        <a:lnTo>
                          <a:pt x="180" y="106"/>
                        </a:lnTo>
                        <a:lnTo>
                          <a:pt x="188" y="67"/>
                        </a:lnTo>
                        <a:lnTo>
                          <a:pt x="197" y="44"/>
                        </a:lnTo>
                        <a:lnTo>
                          <a:pt x="205" y="29"/>
                        </a:lnTo>
                        <a:lnTo>
                          <a:pt x="214" y="57"/>
                        </a:lnTo>
                        <a:lnTo>
                          <a:pt x="223" y="52"/>
                        </a:lnTo>
                        <a:lnTo>
                          <a:pt x="231" y="50"/>
                        </a:lnTo>
                        <a:lnTo>
                          <a:pt x="240" y="85"/>
                        </a:lnTo>
                        <a:lnTo>
                          <a:pt x="248" y="103"/>
                        </a:lnTo>
                        <a:lnTo>
                          <a:pt x="257" y="107"/>
                        </a:lnTo>
                        <a:lnTo>
                          <a:pt x="265" y="86"/>
                        </a:lnTo>
                        <a:lnTo>
                          <a:pt x="274" y="75"/>
                        </a:lnTo>
                        <a:lnTo>
                          <a:pt x="283" y="64"/>
                        </a:lnTo>
                        <a:lnTo>
                          <a:pt x="291" y="48"/>
                        </a:lnTo>
                        <a:lnTo>
                          <a:pt x="300" y="36"/>
                        </a:lnTo>
                        <a:lnTo>
                          <a:pt x="308" y="30"/>
                        </a:lnTo>
                        <a:lnTo>
                          <a:pt x="317" y="50"/>
                        </a:lnTo>
                        <a:lnTo>
                          <a:pt x="325" y="77"/>
                        </a:lnTo>
                        <a:lnTo>
                          <a:pt x="334" y="97"/>
                        </a:lnTo>
                        <a:lnTo>
                          <a:pt x="342" y="62"/>
                        </a:lnTo>
                        <a:lnTo>
                          <a:pt x="351" y="66"/>
                        </a:lnTo>
                        <a:lnTo>
                          <a:pt x="359" y="62"/>
                        </a:lnTo>
                        <a:lnTo>
                          <a:pt x="368" y="37"/>
                        </a:lnTo>
                        <a:lnTo>
                          <a:pt x="377" y="25"/>
                        </a:lnTo>
                        <a:lnTo>
                          <a:pt x="385" y="9"/>
                        </a:lnTo>
                        <a:lnTo>
                          <a:pt x="394" y="3"/>
                        </a:lnTo>
                        <a:lnTo>
                          <a:pt x="402" y="0"/>
                        </a:lnTo>
                        <a:lnTo>
                          <a:pt x="411" y="38"/>
                        </a:lnTo>
                        <a:lnTo>
                          <a:pt x="419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6" name="Freeform 61"/>
                  <p:cNvSpPr>
                    <a:spLocks/>
                  </p:cNvSpPr>
                  <p:nvPr/>
                </p:nvSpPr>
                <p:spPr bwMode="auto">
                  <a:xfrm>
                    <a:off x="5532438" y="2409825"/>
                    <a:ext cx="204788" cy="227013"/>
                  </a:xfrm>
                  <a:custGeom>
                    <a:avLst/>
                    <a:gdLst>
                      <a:gd name="T0" fmla="*/ 0 w 129"/>
                      <a:gd name="T1" fmla="*/ 36 h 143"/>
                      <a:gd name="T2" fmla="*/ 9 w 129"/>
                      <a:gd name="T3" fmla="*/ 10 h 143"/>
                      <a:gd name="T4" fmla="*/ 18 w 129"/>
                      <a:gd name="T5" fmla="*/ 0 h 143"/>
                      <a:gd name="T6" fmla="*/ 26 w 129"/>
                      <a:gd name="T7" fmla="*/ 49 h 143"/>
                      <a:gd name="T8" fmla="*/ 35 w 129"/>
                      <a:gd name="T9" fmla="*/ 52 h 143"/>
                      <a:gd name="T10" fmla="*/ 43 w 129"/>
                      <a:gd name="T11" fmla="*/ 60 h 143"/>
                      <a:gd name="T12" fmla="*/ 52 w 129"/>
                      <a:gd name="T13" fmla="*/ 143 h 143"/>
                      <a:gd name="T14" fmla="*/ 60 w 129"/>
                      <a:gd name="T15" fmla="*/ 107 h 143"/>
                      <a:gd name="T16" fmla="*/ 69 w 129"/>
                      <a:gd name="T17" fmla="*/ 82 h 143"/>
                      <a:gd name="T18" fmla="*/ 78 w 129"/>
                      <a:gd name="T19" fmla="*/ 98 h 143"/>
                      <a:gd name="T20" fmla="*/ 86 w 129"/>
                      <a:gd name="T21" fmla="*/ 129 h 143"/>
                      <a:gd name="T22" fmla="*/ 95 w 129"/>
                      <a:gd name="T23" fmla="*/ 125 h 143"/>
                      <a:gd name="T24" fmla="*/ 103 w 129"/>
                      <a:gd name="T25" fmla="*/ 94 h 143"/>
                      <a:gd name="T26" fmla="*/ 112 w 129"/>
                      <a:gd name="T27" fmla="*/ 50 h 143"/>
                      <a:gd name="T28" fmla="*/ 120 w 129"/>
                      <a:gd name="T29" fmla="*/ 50 h 143"/>
                      <a:gd name="T30" fmla="*/ 129 w 129"/>
                      <a:gd name="T31" fmla="*/ 63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43">
                        <a:moveTo>
                          <a:pt x="0" y="36"/>
                        </a:moveTo>
                        <a:lnTo>
                          <a:pt x="9" y="10"/>
                        </a:lnTo>
                        <a:lnTo>
                          <a:pt x="18" y="0"/>
                        </a:lnTo>
                        <a:lnTo>
                          <a:pt x="26" y="49"/>
                        </a:lnTo>
                        <a:lnTo>
                          <a:pt x="35" y="52"/>
                        </a:lnTo>
                        <a:lnTo>
                          <a:pt x="43" y="60"/>
                        </a:lnTo>
                        <a:lnTo>
                          <a:pt x="52" y="143"/>
                        </a:lnTo>
                        <a:lnTo>
                          <a:pt x="60" y="107"/>
                        </a:lnTo>
                        <a:lnTo>
                          <a:pt x="69" y="82"/>
                        </a:lnTo>
                        <a:lnTo>
                          <a:pt x="78" y="98"/>
                        </a:lnTo>
                        <a:lnTo>
                          <a:pt x="86" y="129"/>
                        </a:lnTo>
                        <a:lnTo>
                          <a:pt x="95" y="125"/>
                        </a:lnTo>
                        <a:lnTo>
                          <a:pt x="103" y="94"/>
                        </a:lnTo>
                        <a:lnTo>
                          <a:pt x="112" y="50"/>
                        </a:lnTo>
                        <a:lnTo>
                          <a:pt x="120" y="50"/>
                        </a:lnTo>
                        <a:lnTo>
                          <a:pt x="129" y="6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7" name="Freeform 62"/>
                  <p:cNvSpPr>
                    <a:spLocks/>
                  </p:cNvSpPr>
                  <p:nvPr/>
                </p:nvSpPr>
                <p:spPr bwMode="auto">
                  <a:xfrm>
                    <a:off x="3533775" y="2346325"/>
                    <a:ext cx="666750" cy="349250"/>
                  </a:xfrm>
                  <a:custGeom>
                    <a:avLst/>
                    <a:gdLst>
                      <a:gd name="T0" fmla="*/ 0 w 420"/>
                      <a:gd name="T1" fmla="*/ 180 h 220"/>
                      <a:gd name="T2" fmla="*/ 9 w 420"/>
                      <a:gd name="T3" fmla="*/ 220 h 220"/>
                      <a:gd name="T4" fmla="*/ 18 w 420"/>
                      <a:gd name="T5" fmla="*/ 149 h 220"/>
                      <a:gd name="T6" fmla="*/ 26 w 420"/>
                      <a:gd name="T7" fmla="*/ 134 h 220"/>
                      <a:gd name="T8" fmla="*/ 35 w 420"/>
                      <a:gd name="T9" fmla="*/ 124 h 220"/>
                      <a:gd name="T10" fmla="*/ 43 w 420"/>
                      <a:gd name="T11" fmla="*/ 136 h 220"/>
                      <a:gd name="T12" fmla="*/ 52 w 420"/>
                      <a:gd name="T13" fmla="*/ 149 h 220"/>
                      <a:gd name="T14" fmla="*/ 60 w 420"/>
                      <a:gd name="T15" fmla="*/ 145 h 220"/>
                      <a:gd name="T16" fmla="*/ 69 w 420"/>
                      <a:gd name="T17" fmla="*/ 111 h 220"/>
                      <a:gd name="T18" fmla="*/ 78 w 420"/>
                      <a:gd name="T19" fmla="*/ 89 h 220"/>
                      <a:gd name="T20" fmla="*/ 86 w 420"/>
                      <a:gd name="T21" fmla="*/ 87 h 220"/>
                      <a:gd name="T22" fmla="*/ 94 w 420"/>
                      <a:gd name="T23" fmla="*/ 88 h 220"/>
                      <a:gd name="T24" fmla="*/ 103 w 420"/>
                      <a:gd name="T25" fmla="*/ 65 h 220"/>
                      <a:gd name="T26" fmla="*/ 112 w 420"/>
                      <a:gd name="T27" fmla="*/ 53 h 220"/>
                      <a:gd name="T28" fmla="*/ 120 w 420"/>
                      <a:gd name="T29" fmla="*/ 61 h 220"/>
                      <a:gd name="T30" fmla="*/ 129 w 420"/>
                      <a:gd name="T31" fmla="*/ 84 h 220"/>
                      <a:gd name="T32" fmla="*/ 137 w 420"/>
                      <a:gd name="T33" fmla="*/ 86 h 220"/>
                      <a:gd name="T34" fmla="*/ 146 w 420"/>
                      <a:gd name="T35" fmla="*/ 76 h 220"/>
                      <a:gd name="T36" fmla="*/ 154 w 420"/>
                      <a:gd name="T37" fmla="*/ 60 h 220"/>
                      <a:gd name="T38" fmla="*/ 163 w 420"/>
                      <a:gd name="T39" fmla="*/ 99 h 220"/>
                      <a:gd name="T40" fmla="*/ 172 w 420"/>
                      <a:gd name="T41" fmla="*/ 64 h 220"/>
                      <a:gd name="T42" fmla="*/ 180 w 420"/>
                      <a:gd name="T43" fmla="*/ 55 h 220"/>
                      <a:gd name="T44" fmla="*/ 189 w 420"/>
                      <a:gd name="T45" fmla="*/ 63 h 220"/>
                      <a:gd name="T46" fmla="*/ 197 w 420"/>
                      <a:gd name="T47" fmla="*/ 80 h 220"/>
                      <a:gd name="T48" fmla="*/ 206 w 420"/>
                      <a:gd name="T49" fmla="*/ 81 h 220"/>
                      <a:gd name="T50" fmla="*/ 214 w 420"/>
                      <a:gd name="T51" fmla="*/ 72 h 220"/>
                      <a:gd name="T52" fmla="*/ 223 w 420"/>
                      <a:gd name="T53" fmla="*/ 81 h 220"/>
                      <a:gd name="T54" fmla="*/ 232 w 420"/>
                      <a:gd name="T55" fmla="*/ 94 h 220"/>
                      <a:gd name="T56" fmla="*/ 240 w 420"/>
                      <a:gd name="T57" fmla="*/ 103 h 220"/>
                      <a:gd name="T58" fmla="*/ 249 w 420"/>
                      <a:gd name="T59" fmla="*/ 100 h 220"/>
                      <a:gd name="T60" fmla="*/ 257 w 420"/>
                      <a:gd name="T61" fmla="*/ 91 h 220"/>
                      <a:gd name="T62" fmla="*/ 266 w 420"/>
                      <a:gd name="T63" fmla="*/ 60 h 220"/>
                      <a:gd name="T64" fmla="*/ 274 w 420"/>
                      <a:gd name="T65" fmla="*/ 33 h 220"/>
                      <a:gd name="T66" fmla="*/ 283 w 420"/>
                      <a:gd name="T67" fmla="*/ 5 h 220"/>
                      <a:gd name="T68" fmla="*/ 292 w 420"/>
                      <a:gd name="T69" fmla="*/ 0 h 220"/>
                      <a:gd name="T70" fmla="*/ 300 w 420"/>
                      <a:gd name="T71" fmla="*/ 27 h 220"/>
                      <a:gd name="T72" fmla="*/ 309 w 420"/>
                      <a:gd name="T73" fmla="*/ 43 h 220"/>
                      <a:gd name="T74" fmla="*/ 317 w 420"/>
                      <a:gd name="T75" fmla="*/ 62 h 220"/>
                      <a:gd name="T76" fmla="*/ 326 w 420"/>
                      <a:gd name="T77" fmla="*/ 83 h 220"/>
                      <a:gd name="T78" fmla="*/ 334 w 420"/>
                      <a:gd name="T79" fmla="*/ 87 h 220"/>
                      <a:gd name="T80" fmla="*/ 343 w 420"/>
                      <a:gd name="T81" fmla="*/ 110 h 220"/>
                      <a:gd name="T82" fmla="*/ 352 w 420"/>
                      <a:gd name="T83" fmla="*/ 145 h 220"/>
                      <a:gd name="T84" fmla="*/ 360 w 420"/>
                      <a:gd name="T85" fmla="*/ 155 h 220"/>
                      <a:gd name="T86" fmla="*/ 369 w 420"/>
                      <a:gd name="T87" fmla="*/ 136 h 220"/>
                      <a:gd name="T88" fmla="*/ 377 w 420"/>
                      <a:gd name="T89" fmla="*/ 154 h 220"/>
                      <a:gd name="T90" fmla="*/ 386 w 420"/>
                      <a:gd name="T91" fmla="*/ 154 h 220"/>
                      <a:gd name="T92" fmla="*/ 394 w 420"/>
                      <a:gd name="T93" fmla="*/ 161 h 220"/>
                      <a:gd name="T94" fmla="*/ 403 w 420"/>
                      <a:gd name="T95" fmla="*/ 154 h 220"/>
                      <a:gd name="T96" fmla="*/ 412 w 420"/>
                      <a:gd name="T97" fmla="*/ 171 h 220"/>
                      <a:gd name="T98" fmla="*/ 420 w 420"/>
                      <a:gd name="T99" fmla="*/ 171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20">
                        <a:moveTo>
                          <a:pt x="0" y="180"/>
                        </a:moveTo>
                        <a:lnTo>
                          <a:pt x="9" y="220"/>
                        </a:lnTo>
                        <a:lnTo>
                          <a:pt x="18" y="149"/>
                        </a:lnTo>
                        <a:lnTo>
                          <a:pt x="26" y="134"/>
                        </a:lnTo>
                        <a:lnTo>
                          <a:pt x="35" y="124"/>
                        </a:lnTo>
                        <a:lnTo>
                          <a:pt x="43" y="136"/>
                        </a:lnTo>
                        <a:lnTo>
                          <a:pt x="52" y="149"/>
                        </a:lnTo>
                        <a:lnTo>
                          <a:pt x="60" y="145"/>
                        </a:lnTo>
                        <a:lnTo>
                          <a:pt x="69" y="111"/>
                        </a:lnTo>
                        <a:lnTo>
                          <a:pt x="78" y="89"/>
                        </a:lnTo>
                        <a:lnTo>
                          <a:pt x="86" y="87"/>
                        </a:lnTo>
                        <a:lnTo>
                          <a:pt x="94" y="88"/>
                        </a:lnTo>
                        <a:lnTo>
                          <a:pt x="103" y="65"/>
                        </a:lnTo>
                        <a:lnTo>
                          <a:pt x="112" y="53"/>
                        </a:lnTo>
                        <a:lnTo>
                          <a:pt x="120" y="61"/>
                        </a:lnTo>
                        <a:lnTo>
                          <a:pt x="129" y="84"/>
                        </a:lnTo>
                        <a:lnTo>
                          <a:pt x="137" y="86"/>
                        </a:lnTo>
                        <a:lnTo>
                          <a:pt x="146" y="76"/>
                        </a:lnTo>
                        <a:lnTo>
                          <a:pt x="154" y="60"/>
                        </a:lnTo>
                        <a:lnTo>
                          <a:pt x="163" y="99"/>
                        </a:lnTo>
                        <a:lnTo>
                          <a:pt x="172" y="64"/>
                        </a:lnTo>
                        <a:lnTo>
                          <a:pt x="180" y="55"/>
                        </a:lnTo>
                        <a:lnTo>
                          <a:pt x="189" y="63"/>
                        </a:lnTo>
                        <a:lnTo>
                          <a:pt x="197" y="80"/>
                        </a:lnTo>
                        <a:lnTo>
                          <a:pt x="206" y="81"/>
                        </a:lnTo>
                        <a:lnTo>
                          <a:pt x="214" y="72"/>
                        </a:lnTo>
                        <a:lnTo>
                          <a:pt x="223" y="81"/>
                        </a:lnTo>
                        <a:lnTo>
                          <a:pt x="232" y="94"/>
                        </a:lnTo>
                        <a:lnTo>
                          <a:pt x="240" y="103"/>
                        </a:lnTo>
                        <a:lnTo>
                          <a:pt x="249" y="100"/>
                        </a:lnTo>
                        <a:lnTo>
                          <a:pt x="257" y="91"/>
                        </a:lnTo>
                        <a:lnTo>
                          <a:pt x="266" y="60"/>
                        </a:lnTo>
                        <a:lnTo>
                          <a:pt x="274" y="33"/>
                        </a:lnTo>
                        <a:lnTo>
                          <a:pt x="283" y="5"/>
                        </a:lnTo>
                        <a:lnTo>
                          <a:pt x="292" y="0"/>
                        </a:lnTo>
                        <a:lnTo>
                          <a:pt x="300" y="27"/>
                        </a:lnTo>
                        <a:lnTo>
                          <a:pt x="309" y="43"/>
                        </a:lnTo>
                        <a:lnTo>
                          <a:pt x="317" y="62"/>
                        </a:lnTo>
                        <a:lnTo>
                          <a:pt x="326" y="83"/>
                        </a:lnTo>
                        <a:lnTo>
                          <a:pt x="334" y="87"/>
                        </a:lnTo>
                        <a:lnTo>
                          <a:pt x="343" y="110"/>
                        </a:lnTo>
                        <a:lnTo>
                          <a:pt x="352" y="145"/>
                        </a:lnTo>
                        <a:lnTo>
                          <a:pt x="360" y="155"/>
                        </a:lnTo>
                        <a:lnTo>
                          <a:pt x="369" y="136"/>
                        </a:lnTo>
                        <a:lnTo>
                          <a:pt x="377" y="154"/>
                        </a:lnTo>
                        <a:lnTo>
                          <a:pt x="386" y="154"/>
                        </a:lnTo>
                        <a:lnTo>
                          <a:pt x="394" y="161"/>
                        </a:lnTo>
                        <a:lnTo>
                          <a:pt x="403" y="154"/>
                        </a:lnTo>
                        <a:lnTo>
                          <a:pt x="412" y="171"/>
                        </a:lnTo>
                        <a:lnTo>
                          <a:pt x="420" y="1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8" name="Freeform 63"/>
                  <p:cNvSpPr>
                    <a:spLocks/>
                  </p:cNvSpPr>
                  <p:nvPr/>
                </p:nvSpPr>
                <p:spPr bwMode="auto">
                  <a:xfrm>
                    <a:off x="4200525" y="2433638"/>
                    <a:ext cx="666750" cy="184150"/>
                  </a:xfrm>
                  <a:custGeom>
                    <a:avLst/>
                    <a:gdLst>
                      <a:gd name="T0" fmla="*/ 0 w 420"/>
                      <a:gd name="T1" fmla="*/ 116 h 116"/>
                      <a:gd name="T2" fmla="*/ 9 w 420"/>
                      <a:gd name="T3" fmla="*/ 104 h 116"/>
                      <a:gd name="T4" fmla="*/ 17 w 420"/>
                      <a:gd name="T5" fmla="*/ 95 h 116"/>
                      <a:gd name="T6" fmla="*/ 26 w 420"/>
                      <a:gd name="T7" fmla="*/ 89 h 116"/>
                      <a:gd name="T8" fmla="*/ 34 w 420"/>
                      <a:gd name="T9" fmla="*/ 63 h 116"/>
                      <a:gd name="T10" fmla="*/ 43 w 420"/>
                      <a:gd name="T11" fmla="*/ 76 h 116"/>
                      <a:gd name="T12" fmla="*/ 52 w 420"/>
                      <a:gd name="T13" fmla="*/ 66 h 116"/>
                      <a:gd name="T14" fmla="*/ 60 w 420"/>
                      <a:gd name="T15" fmla="*/ 32 h 116"/>
                      <a:gd name="T16" fmla="*/ 69 w 420"/>
                      <a:gd name="T17" fmla="*/ 0 h 116"/>
                      <a:gd name="T18" fmla="*/ 77 w 420"/>
                      <a:gd name="T19" fmla="*/ 10 h 116"/>
                      <a:gd name="T20" fmla="*/ 86 w 420"/>
                      <a:gd name="T21" fmla="*/ 25 h 116"/>
                      <a:gd name="T22" fmla="*/ 94 w 420"/>
                      <a:gd name="T23" fmla="*/ 32 h 116"/>
                      <a:gd name="T24" fmla="*/ 103 w 420"/>
                      <a:gd name="T25" fmla="*/ 48 h 116"/>
                      <a:gd name="T26" fmla="*/ 112 w 420"/>
                      <a:gd name="T27" fmla="*/ 14 h 116"/>
                      <a:gd name="T28" fmla="*/ 120 w 420"/>
                      <a:gd name="T29" fmla="*/ 43 h 116"/>
                      <a:gd name="T30" fmla="*/ 129 w 420"/>
                      <a:gd name="T31" fmla="*/ 85 h 116"/>
                      <a:gd name="T32" fmla="*/ 137 w 420"/>
                      <a:gd name="T33" fmla="*/ 81 h 116"/>
                      <a:gd name="T34" fmla="*/ 146 w 420"/>
                      <a:gd name="T35" fmla="*/ 76 h 116"/>
                      <a:gd name="T36" fmla="*/ 154 w 420"/>
                      <a:gd name="T37" fmla="*/ 29 h 116"/>
                      <a:gd name="T38" fmla="*/ 163 w 420"/>
                      <a:gd name="T39" fmla="*/ 43 h 116"/>
                      <a:gd name="T40" fmla="*/ 172 w 420"/>
                      <a:gd name="T41" fmla="*/ 53 h 116"/>
                      <a:gd name="T42" fmla="*/ 180 w 420"/>
                      <a:gd name="T43" fmla="*/ 57 h 116"/>
                      <a:gd name="T44" fmla="*/ 189 w 420"/>
                      <a:gd name="T45" fmla="*/ 32 h 116"/>
                      <a:gd name="T46" fmla="*/ 197 w 420"/>
                      <a:gd name="T47" fmla="*/ 14 h 116"/>
                      <a:gd name="T48" fmla="*/ 205 w 420"/>
                      <a:gd name="T49" fmla="*/ 3 h 116"/>
                      <a:gd name="T50" fmla="*/ 214 w 420"/>
                      <a:gd name="T51" fmla="*/ 18 h 116"/>
                      <a:gd name="T52" fmla="*/ 223 w 420"/>
                      <a:gd name="T53" fmla="*/ 40 h 116"/>
                      <a:gd name="T54" fmla="*/ 231 w 420"/>
                      <a:gd name="T55" fmla="*/ 44 h 116"/>
                      <a:gd name="T56" fmla="*/ 240 w 420"/>
                      <a:gd name="T57" fmla="*/ 29 h 116"/>
                      <a:gd name="T58" fmla="*/ 248 w 420"/>
                      <a:gd name="T59" fmla="*/ 18 h 116"/>
                      <a:gd name="T60" fmla="*/ 257 w 420"/>
                      <a:gd name="T61" fmla="*/ 34 h 116"/>
                      <a:gd name="T62" fmla="*/ 265 w 420"/>
                      <a:gd name="T63" fmla="*/ 87 h 116"/>
                      <a:gd name="T64" fmla="*/ 274 w 420"/>
                      <a:gd name="T65" fmla="*/ 108 h 116"/>
                      <a:gd name="T66" fmla="*/ 283 w 420"/>
                      <a:gd name="T67" fmla="*/ 94 h 116"/>
                      <a:gd name="T68" fmla="*/ 291 w 420"/>
                      <a:gd name="T69" fmla="*/ 97 h 116"/>
                      <a:gd name="T70" fmla="*/ 300 w 420"/>
                      <a:gd name="T71" fmla="*/ 63 h 116"/>
                      <a:gd name="T72" fmla="*/ 308 w 420"/>
                      <a:gd name="T73" fmla="*/ 34 h 116"/>
                      <a:gd name="T74" fmla="*/ 317 w 420"/>
                      <a:gd name="T75" fmla="*/ 21 h 116"/>
                      <a:gd name="T76" fmla="*/ 325 w 420"/>
                      <a:gd name="T77" fmla="*/ 30 h 116"/>
                      <a:gd name="T78" fmla="*/ 334 w 420"/>
                      <a:gd name="T79" fmla="*/ 38 h 116"/>
                      <a:gd name="T80" fmla="*/ 343 w 420"/>
                      <a:gd name="T81" fmla="*/ 46 h 116"/>
                      <a:gd name="T82" fmla="*/ 351 w 420"/>
                      <a:gd name="T83" fmla="*/ 64 h 116"/>
                      <a:gd name="T84" fmla="*/ 360 w 420"/>
                      <a:gd name="T85" fmla="*/ 51 h 116"/>
                      <a:gd name="T86" fmla="*/ 368 w 420"/>
                      <a:gd name="T87" fmla="*/ 53 h 116"/>
                      <a:gd name="T88" fmla="*/ 377 w 420"/>
                      <a:gd name="T89" fmla="*/ 62 h 116"/>
                      <a:gd name="T90" fmla="*/ 385 w 420"/>
                      <a:gd name="T91" fmla="*/ 64 h 116"/>
                      <a:gd name="T92" fmla="*/ 394 w 420"/>
                      <a:gd name="T93" fmla="*/ 72 h 116"/>
                      <a:gd name="T94" fmla="*/ 403 w 420"/>
                      <a:gd name="T95" fmla="*/ 79 h 116"/>
                      <a:gd name="T96" fmla="*/ 411 w 420"/>
                      <a:gd name="T97" fmla="*/ 73 h 116"/>
                      <a:gd name="T98" fmla="*/ 420 w 420"/>
                      <a:gd name="T99" fmla="*/ 75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16">
                        <a:moveTo>
                          <a:pt x="0" y="116"/>
                        </a:moveTo>
                        <a:lnTo>
                          <a:pt x="9" y="104"/>
                        </a:lnTo>
                        <a:lnTo>
                          <a:pt x="17" y="95"/>
                        </a:lnTo>
                        <a:lnTo>
                          <a:pt x="26" y="89"/>
                        </a:lnTo>
                        <a:lnTo>
                          <a:pt x="34" y="63"/>
                        </a:lnTo>
                        <a:lnTo>
                          <a:pt x="43" y="76"/>
                        </a:lnTo>
                        <a:lnTo>
                          <a:pt x="52" y="66"/>
                        </a:lnTo>
                        <a:lnTo>
                          <a:pt x="60" y="32"/>
                        </a:lnTo>
                        <a:lnTo>
                          <a:pt x="69" y="0"/>
                        </a:lnTo>
                        <a:lnTo>
                          <a:pt x="77" y="10"/>
                        </a:lnTo>
                        <a:lnTo>
                          <a:pt x="86" y="25"/>
                        </a:lnTo>
                        <a:lnTo>
                          <a:pt x="94" y="32"/>
                        </a:lnTo>
                        <a:lnTo>
                          <a:pt x="103" y="48"/>
                        </a:lnTo>
                        <a:lnTo>
                          <a:pt x="112" y="14"/>
                        </a:lnTo>
                        <a:lnTo>
                          <a:pt x="120" y="43"/>
                        </a:lnTo>
                        <a:lnTo>
                          <a:pt x="129" y="85"/>
                        </a:lnTo>
                        <a:lnTo>
                          <a:pt x="137" y="81"/>
                        </a:lnTo>
                        <a:lnTo>
                          <a:pt x="146" y="76"/>
                        </a:lnTo>
                        <a:lnTo>
                          <a:pt x="154" y="29"/>
                        </a:lnTo>
                        <a:lnTo>
                          <a:pt x="163" y="43"/>
                        </a:lnTo>
                        <a:lnTo>
                          <a:pt x="172" y="53"/>
                        </a:lnTo>
                        <a:lnTo>
                          <a:pt x="180" y="57"/>
                        </a:lnTo>
                        <a:lnTo>
                          <a:pt x="189" y="32"/>
                        </a:lnTo>
                        <a:lnTo>
                          <a:pt x="197" y="14"/>
                        </a:lnTo>
                        <a:lnTo>
                          <a:pt x="205" y="3"/>
                        </a:lnTo>
                        <a:lnTo>
                          <a:pt x="214" y="18"/>
                        </a:lnTo>
                        <a:lnTo>
                          <a:pt x="223" y="40"/>
                        </a:lnTo>
                        <a:lnTo>
                          <a:pt x="231" y="44"/>
                        </a:lnTo>
                        <a:lnTo>
                          <a:pt x="240" y="29"/>
                        </a:lnTo>
                        <a:lnTo>
                          <a:pt x="248" y="18"/>
                        </a:lnTo>
                        <a:lnTo>
                          <a:pt x="257" y="34"/>
                        </a:lnTo>
                        <a:lnTo>
                          <a:pt x="265" y="87"/>
                        </a:lnTo>
                        <a:lnTo>
                          <a:pt x="274" y="108"/>
                        </a:lnTo>
                        <a:lnTo>
                          <a:pt x="283" y="94"/>
                        </a:lnTo>
                        <a:lnTo>
                          <a:pt x="291" y="97"/>
                        </a:lnTo>
                        <a:lnTo>
                          <a:pt x="300" y="63"/>
                        </a:lnTo>
                        <a:lnTo>
                          <a:pt x="308" y="34"/>
                        </a:lnTo>
                        <a:lnTo>
                          <a:pt x="317" y="21"/>
                        </a:lnTo>
                        <a:lnTo>
                          <a:pt x="325" y="30"/>
                        </a:lnTo>
                        <a:lnTo>
                          <a:pt x="334" y="38"/>
                        </a:lnTo>
                        <a:lnTo>
                          <a:pt x="343" y="46"/>
                        </a:lnTo>
                        <a:lnTo>
                          <a:pt x="351" y="64"/>
                        </a:lnTo>
                        <a:lnTo>
                          <a:pt x="360" y="51"/>
                        </a:lnTo>
                        <a:lnTo>
                          <a:pt x="368" y="53"/>
                        </a:lnTo>
                        <a:lnTo>
                          <a:pt x="377" y="62"/>
                        </a:lnTo>
                        <a:lnTo>
                          <a:pt x="385" y="64"/>
                        </a:lnTo>
                        <a:lnTo>
                          <a:pt x="394" y="72"/>
                        </a:lnTo>
                        <a:lnTo>
                          <a:pt x="403" y="79"/>
                        </a:lnTo>
                        <a:lnTo>
                          <a:pt x="411" y="73"/>
                        </a:lnTo>
                        <a:lnTo>
                          <a:pt x="420" y="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9" name="Freeform 64"/>
                  <p:cNvSpPr>
                    <a:spLocks/>
                  </p:cNvSpPr>
                  <p:nvPr/>
                </p:nvSpPr>
                <p:spPr bwMode="auto">
                  <a:xfrm>
                    <a:off x="4867275" y="2338388"/>
                    <a:ext cx="665163" cy="485775"/>
                  </a:xfrm>
                  <a:custGeom>
                    <a:avLst/>
                    <a:gdLst>
                      <a:gd name="T0" fmla="*/ 0 w 419"/>
                      <a:gd name="T1" fmla="*/ 135 h 306"/>
                      <a:gd name="T2" fmla="*/ 8 w 419"/>
                      <a:gd name="T3" fmla="*/ 140 h 306"/>
                      <a:gd name="T4" fmla="*/ 17 w 419"/>
                      <a:gd name="T5" fmla="*/ 145 h 306"/>
                      <a:gd name="T6" fmla="*/ 25 w 419"/>
                      <a:gd name="T7" fmla="*/ 159 h 306"/>
                      <a:gd name="T8" fmla="*/ 34 w 419"/>
                      <a:gd name="T9" fmla="*/ 159 h 306"/>
                      <a:gd name="T10" fmla="*/ 43 w 419"/>
                      <a:gd name="T11" fmla="*/ 215 h 306"/>
                      <a:gd name="T12" fmla="*/ 51 w 419"/>
                      <a:gd name="T13" fmla="*/ 223 h 306"/>
                      <a:gd name="T14" fmla="*/ 60 w 419"/>
                      <a:gd name="T15" fmla="*/ 258 h 306"/>
                      <a:gd name="T16" fmla="*/ 68 w 419"/>
                      <a:gd name="T17" fmla="*/ 282 h 306"/>
                      <a:gd name="T18" fmla="*/ 77 w 419"/>
                      <a:gd name="T19" fmla="*/ 306 h 306"/>
                      <a:gd name="T20" fmla="*/ 85 w 419"/>
                      <a:gd name="T21" fmla="*/ 306 h 306"/>
                      <a:gd name="T22" fmla="*/ 94 w 419"/>
                      <a:gd name="T23" fmla="*/ 270 h 306"/>
                      <a:gd name="T24" fmla="*/ 103 w 419"/>
                      <a:gd name="T25" fmla="*/ 290 h 306"/>
                      <a:gd name="T26" fmla="*/ 111 w 419"/>
                      <a:gd name="T27" fmla="*/ 279 h 306"/>
                      <a:gd name="T28" fmla="*/ 120 w 419"/>
                      <a:gd name="T29" fmla="*/ 205 h 306"/>
                      <a:gd name="T30" fmla="*/ 128 w 419"/>
                      <a:gd name="T31" fmla="*/ 243 h 306"/>
                      <a:gd name="T32" fmla="*/ 137 w 419"/>
                      <a:gd name="T33" fmla="*/ 253 h 306"/>
                      <a:gd name="T34" fmla="*/ 145 w 419"/>
                      <a:gd name="T35" fmla="*/ 263 h 306"/>
                      <a:gd name="T36" fmla="*/ 154 w 419"/>
                      <a:gd name="T37" fmla="*/ 272 h 306"/>
                      <a:gd name="T38" fmla="*/ 163 w 419"/>
                      <a:gd name="T39" fmla="*/ 278 h 306"/>
                      <a:gd name="T40" fmla="*/ 171 w 419"/>
                      <a:gd name="T41" fmla="*/ 241 h 306"/>
                      <a:gd name="T42" fmla="*/ 180 w 419"/>
                      <a:gd name="T43" fmla="*/ 224 h 306"/>
                      <a:gd name="T44" fmla="*/ 188 w 419"/>
                      <a:gd name="T45" fmla="*/ 200 h 306"/>
                      <a:gd name="T46" fmla="*/ 197 w 419"/>
                      <a:gd name="T47" fmla="*/ 164 h 306"/>
                      <a:gd name="T48" fmla="*/ 205 w 419"/>
                      <a:gd name="T49" fmla="*/ 141 h 306"/>
                      <a:gd name="T50" fmla="*/ 214 w 419"/>
                      <a:gd name="T51" fmla="*/ 162 h 306"/>
                      <a:gd name="T52" fmla="*/ 223 w 419"/>
                      <a:gd name="T53" fmla="*/ 170 h 306"/>
                      <a:gd name="T54" fmla="*/ 231 w 419"/>
                      <a:gd name="T55" fmla="*/ 174 h 306"/>
                      <a:gd name="T56" fmla="*/ 240 w 419"/>
                      <a:gd name="T57" fmla="*/ 199 h 306"/>
                      <a:gd name="T58" fmla="*/ 248 w 419"/>
                      <a:gd name="T59" fmla="*/ 178 h 306"/>
                      <a:gd name="T60" fmla="*/ 257 w 419"/>
                      <a:gd name="T61" fmla="*/ 163 h 306"/>
                      <a:gd name="T62" fmla="*/ 265 w 419"/>
                      <a:gd name="T63" fmla="*/ 175 h 306"/>
                      <a:gd name="T64" fmla="*/ 274 w 419"/>
                      <a:gd name="T65" fmla="*/ 171 h 306"/>
                      <a:gd name="T66" fmla="*/ 283 w 419"/>
                      <a:gd name="T67" fmla="*/ 163 h 306"/>
                      <a:gd name="T68" fmla="*/ 291 w 419"/>
                      <a:gd name="T69" fmla="*/ 119 h 306"/>
                      <a:gd name="T70" fmla="*/ 300 w 419"/>
                      <a:gd name="T71" fmla="*/ 132 h 306"/>
                      <a:gd name="T72" fmla="*/ 308 w 419"/>
                      <a:gd name="T73" fmla="*/ 134 h 306"/>
                      <a:gd name="T74" fmla="*/ 317 w 419"/>
                      <a:gd name="T75" fmla="*/ 121 h 306"/>
                      <a:gd name="T76" fmla="*/ 325 w 419"/>
                      <a:gd name="T77" fmla="*/ 118 h 306"/>
                      <a:gd name="T78" fmla="*/ 334 w 419"/>
                      <a:gd name="T79" fmla="*/ 120 h 306"/>
                      <a:gd name="T80" fmla="*/ 342 w 419"/>
                      <a:gd name="T81" fmla="*/ 147 h 306"/>
                      <a:gd name="T82" fmla="*/ 351 w 419"/>
                      <a:gd name="T83" fmla="*/ 153 h 306"/>
                      <a:gd name="T84" fmla="*/ 359 w 419"/>
                      <a:gd name="T85" fmla="*/ 157 h 306"/>
                      <a:gd name="T86" fmla="*/ 368 w 419"/>
                      <a:gd name="T87" fmla="*/ 149 h 306"/>
                      <a:gd name="T88" fmla="*/ 377 w 419"/>
                      <a:gd name="T89" fmla="*/ 129 h 306"/>
                      <a:gd name="T90" fmla="*/ 385 w 419"/>
                      <a:gd name="T91" fmla="*/ 94 h 306"/>
                      <a:gd name="T92" fmla="*/ 394 w 419"/>
                      <a:gd name="T93" fmla="*/ 78 h 306"/>
                      <a:gd name="T94" fmla="*/ 402 w 419"/>
                      <a:gd name="T95" fmla="*/ 83 h 306"/>
                      <a:gd name="T96" fmla="*/ 411 w 419"/>
                      <a:gd name="T97" fmla="*/ 51 h 306"/>
                      <a:gd name="T98" fmla="*/ 419 w 419"/>
                      <a:gd name="T99" fmla="*/ 0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306">
                        <a:moveTo>
                          <a:pt x="0" y="135"/>
                        </a:moveTo>
                        <a:lnTo>
                          <a:pt x="8" y="140"/>
                        </a:lnTo>
                        <a:lnTo>
                          <a:pt x="17" y="145"/>
                        </a:lnTo>
                        <a:lnTo>
                          <a:pt x="25" y="159"/>
                        </a:lnTo>
                        <a:lnTo>
                          <a:pt x="34" y="159"/>
                        </a:lnTo>
                        <a:lnTo>
                          <a:pt x="43" y="215"/>
                        </a:lnTo>
                        <a:lnTo>
                          <a:pt x="51" y="223"/>
                        </a:lnTo>
                        <a:lnTo>
                          <a:pt x="60" y="258"/>
                        </a:lnTo>
                        <a:lnTo>
                          <a:pt x="68" y="282"/>
                        </a:lnTo>
                        <a:lnTo>
                          <a:pt x="77" y="306"/>
                        </a:lnTo>
                        <a:lnTo>
                          <a:pt x="85" y="306"/>
                        </a:lnTo>
                        <a:lnTo>
                          <a:pt x="94" y="270"/>
                        </a:lnTo>
                        <a:lnTo>
                          <a:pt x="103" y="290"/>
                        </a:lnTo>
                        <a:lnTo>
                          <a:pt x="111" y="279"/>
                        </a:lnTo>
                        <a:lnTo>
                          <a:pt x="120" y="205"/>
                        </a:lnTo>
                        <a:lnTo>
                          <a:pt x="128" y="243"/>
                        </a:lnTo>
                        <a:lnTo>
                          <a:pt x="137" y="253"/>
                        </a:lnTo>
                        <a:lnTo>
                          <a:pt x="145" y="263"/>
                        </a:lnTo>
                        <a:lnTo>
                          <a:pt x="154" y="272"/>
                        </a:lnTo>
                        <a:lnTo>
                          <a:pt x="163" y="278"/>
                        </a:lnTo>
                        <a:lnTo>
                          <a:pt x="171" y="241"/>
                        </a:lnTo>
                        <a:lnTo>
                          <a:pt x="180" y="224"/>
                        </a:lnTo>
                        <a:lnTo>
                          <a:pt x="188" y="200"/>
                        </a:lnTo>
                        <a:lnTo>
                          <a:pt x="197" y="164"/>
                        </a:lnTo>
                        <a:lnTo>
                          <a:pt x="205" y="141"/>
                        </a:lnTo>
                        <a:lnTo>
                          <a:pt x="214" y="162"/>
                        </a:lnTo>
                        <a:lnTo>
                          <a:pt x="223" y="170"/>
                        </a:lnTo>
                        <a:lnTo>
                          <a:pt x="231" y="174"/>
                        </a:lnTo>
                        <a:lnTo>
                          <a:pt x="240" y="199"/>
                        </a:lnTo>
                        <a:lnTo>
                          <a:pt x="248" y="178"/>
                        </a:lnTo>
                        <a:lnTo>
                          <a:pt x="257" y="163"/>
                        </a:lnTo>
                        <a:lnTo>
                          <a:pt x="265" y="175"/>
                        </a:lnTo>
                        <a:lnTo>
                          <a:pt x="274" y="171"/>
                        </a:lnTo>
                        <a:lnTo>
                          <a:pt x="283" y="163"/>
                        </a:lnTo>
                        <a:lnTo>
                          <a:pt x="291" y="119"/>
                        </a:lnTo>
                        <a:lnTo>
                          <a:pt x="300" y="132"/>
                        </a:lnTo>
                        <a:lnTo>
                          <a:pt x="308" y="134"/>
                        </a:lnTo>
                        <a:lnTo>
                          <a:pt x="317" y="121"/>
                        </a:lnTo>
                        <a:lnTo>
                          <a:pt x="325" y="118"/>
                        </a:lnTo>
                        <a:lnTo>
                          <a:pt x="334" y="120"/>
                        </a:lnTo>
                        <a:lnTo>
                          <a:pt x="342" y="147"/>
                        </a:lnTo>
                        <a:lnTo>
                          <a:pt x="351" y="153"/>
                        </a:lnTo>
                        <a:lnTo>
                          <a:pt x="359" y="157"/>
                        </a:lnTo>
                        <a:lnTo>
                          <a:pt x="368" y="149"/>
                        </a:lnTo>
                        <a:lnTo>
                          <a:pt x="377" y="129"/>
                        </a:lnTo>
                        <a:lnTo>
                          <a:pt x="385" y="94"/>
                        </a:lnTo>
                        <a:lnTo>
                          <a:pt x="394" y="78"/>
                        </a:lnTo>
                        <a:lnTo>
                          <a:pt x="402" y="83"/>
                        </a:lnTo>
                        <a:lnTo>
                          <a:pt x="411" y="51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0" name="Freeform 65"/>
                  <p:cNvSpPr>
                    <a:spLocks/>
                  </p:cNvSpPr>
                  <p:nvPr/>
                </p:nvSpPr>
                <p:spPr bwMode="auto">
                  <a:xfrm>
                    <a:off x="5532438" y="2259013"/>
                    <a:ext cx="204788" cy="174625"/>
                  </a:xfrm>
                  <a:custGeom>
                    <a:avLst/>
                    <a:gdLst>
                      <a:gd name="T0" fmla="*/ 0 w 129"/>
                      <a:gd name="T1" fmla="*/ 50 h 110"/>
                      <a:gd name="T2" fmla="*/ 9 w 129"/>
                      <a:gd name="T3" fmla="*/ 13 h 110"/>
                      <a:gd name="T4" fmla="*/ 18 w 129"/>
                      <a:gd name="T5" fmla="*/ 0 h 110"/>
                      <a:gd name="T6" fmla="*/ 26 w 129"/>
                      <a:gd name="T7" fmla="*/ 53 h 110"/>
                      <a:gd name="T8" fmla="*/ 35 w 129"/>
                      <a:gd name="T9" fmla="*/ 96 h 110"/>
                      <a:gd name="T10" fmla="*/ 43 w 129"/>
                      <a:gd name="T11" fmla="*/ 87 h 110"/>
                      <a:gd name="T12" fmla="*/ 52 w 129"/>
                      <a:gd name="T13" fmla="*/ 49 h 110"/>
                      <a:gd name="T14" fmla="*/ 60 w 129"/>
                      <a:gd name="T15" fmla="*/ 14 h 110"/>
                      <a:gd name="T16" fmla="*/ 69 w 129"/>
                      <a:gd name="T17" fmla="*/ 31 h 110"/>
                      <a:gd name="T18" fmla="*/ 78 w 129"/>
                      <a:gd name="T19" fmla="*/ 76 h 110"/>
                      <a:gd name="T20" fmla="*/ 86 w 129"/>
                      <a:gd name="T21" fmla="*/ 110 h 110"/>
                      <a:gd name="T22" fmla="*/ 95 w 129"/>
                      <a:gd name="T23" fmla="*/ 56 h 110"/>
                      <a:gd name="T24" fmla="*/ 103 w 129"/>
                      <a:gd name="T25" fmla="*/ 48 h 110"/>
                      <a:gd name="T26" fmla="*/ 112 w 129"/>
                      <a:gd name="T27" fmla="*/ 19 h 110"/>
                      <a:gd name="T28" fmla="*/ 120 w 129"/>
                      <a:gd name="T29" fmla="*/ 3 h 110"/>
                      <a:gd name="T30" fmla="*/ 129 w 129"/>
                      <a:gd name="T31" fmla="*/ 19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10">
                        <a:moveTo>
                          <a:pt x="0" y="50"/>
                        </a:moveTo>
                        <a:lnTo>
                          <a:pt x="9" y="13"/>
                        </a:lnTo>
                        <a:lnTo>
                          <a:pt x="18" y="0"/>
                        </a:lnTo>
                        <a:lnTo>
                          <a:pt x="26" y="53"/>
                        </a:lnTo>
                        <a:lnTo>
                          <a:pt x="35" y="96"/>
                        </a:lnTo>
                        <a:lnTo>
                          <a:pt x="43" y="87"/>
                        </a:lnTo>
                        <a:lnTo>
                          <a:pt x="52" y="49"/>
                        </a:lnTo>
                        <a:lnTo>
                          <a:pt x="60" y="14"/>
                        </a:lnTo>
                        <a:lnTo>
                          <a:pt x="69" y="31"/>
                        </a:lnTo>
                        <a:lnTo>
                          <a:pt x="78" y="76"/>
                        </a:lnTo>
                        <a:lnTo>
                          <a:pt x="86" y="110"/>
                        </a:lnTo>
                        <a:lnTo>
                          <a:pt x="95" y="56"/>
                        </a:lnTo>
                        <a:lnTo>
                          <a:pt x="103" y="48"/>
                        </a:lnTo>
                        <a:lnTo>
                          <a:pt x="112" y="19"/>
                        </a:lnTo>
                        <a:lnTo>
                          <a:pt x="120" y="3"/>
                        </a:lnTo>
                        <a:lnTo>
                          <a:pt x="129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1" name="Freeform 66"/>
                  <p:cNvSpPr>
                    <a:spLocks/>
                  </p:cNvSpPr>
                  <p:nvPr/>
                </p:nvSpPr>
                <p:spPr bwMode="auto">
                  <a:xfrm>
                    <a:off x="3533775" y="2171700"/>
                    <a:ext cx="666750" cy="579438"/>
                  </a:xfrm>
                  <a:custGeom>
                    <a:avLst/>
                    <a:gdLst>
                      <a:gd name="T0" fmla="*/ 0 w 420"/>
                      <a:gd name="T1" fmla="*/ 0 h 365"/>
                      <a:gd name="T2" fmla="*/ 9 w 420"/>
                      <a:gd name="T3" fmla="*/ 29 h 365"/>
                      <a:gd name="T4" fmla="*/ 18 w 420"/>
                      <a:gd name="T5" fmla="*/ 57 h 365"/>
                      <a:gd name="T6" fmla="*/ 26 w 420"/>
                      <a:gd name="T7" fmla="*/ 61 h 365"/>
                      <a:gd name="T8" fmla="*/ 35 w 420"/>
                      <a:gd name="T9" fmla="*/ 75 h 365"/>
                      <a:gd name="T10" fmla="*/ 43 w 420"/>
                      <a:gd name="T11" fmla="*/ 60 h 365"/>
                      <a:gd name="T12" fmla="*/ 52 w 420"/>
                      <a:gd name="T13" fmla="*/ 59 h 365"/>
                      <a:gd name="T14" fmla="*/ 60 w 420"/>
                      <a:gd name="T15" fmla="*/ 57 h 365"/>
                      <a:gd name="T16" fmla="*/ 69 w 420"/>
                      <a:gd name="T17" fmla="*/ 36 h 365"/>
                      <a:gd name="T18" fmla="*/ 78 w 420"/>
                      <a:gd name="T19" fmla="*/ 50 h 365"/>
                      <a:gd name="T20" fmla="*/ 86 w 420"/>
                      <a:gd name="T21" fmla="*/ 72 h 365"/>
                      <a:gd name="T22" fmla="*/ 94 w 420"/>
                      <a:gd name="T23" fmla="*/ 61 h 365"/>
                      <a:gd name="T24" fmla="*/ 103 w 420"/>
                      <a:gd name="T25" fmla="*/ 24 h 365"/>
                      <a:gd name="T26" fmla="*/ 112 w 420"/>
                      <a:gd name="T27" fmla="*/ 61 h 365"/>
                      <a:gd name="T28" fmla="*/ 120 w 420"/>
                      <a:gd name="T29" fmla="*/ 69 h 365"/>
                      <a:gd name="T30" fmla="*/ 129 w 420"/>
                      <a:gd name="T31" fmla="*/ 58 h 365"/>
                      <a:gd name="T32" fmla="*/ 137 w 420"/>
                      <a:gd name="T33" fmla="*/ 41 h 365"/>
                      <a:gd name="T34" fmla="*/ 146 w 420"/>
                      <a:gd name="T35" fmla="*/ 20 h 365"/>
                      <a:gd name="T36" fmla="*/ 154 w 420"/>
                      <a:gd name="T37" fmla="*/ 34 h 365"/>
                      <a:gd name="T38" fmla="*/ 163 w 420"/>
                      <a:gd name="T39" fmla="*/ 45 h 365"/>
                      <a:gd name="T40" fmla="*/ 172 w 420"/>
                      <a:gd name="T41" fmla="*/ 56 h 365"/>
                      <a:gd name="T42" fmla="*/ 180 w 420"/>
                      <a:gd name="T43" fmla="*/ 92 h 365"/>
                      <a:gd name="T44" fmla="*/ 189 w 420"/>
                      <a:gd name="T45" fmla="*/ 106 h 365"/>
                      <a:gd name="T46" fmla="*/ 197 w 420"/>
                      <a:gd name="T47" fmla="*/ 122 h 365"/>
                      <a:gd name="T48" fmla="*/ 206 w 420"/>
                      <a:gd name="T49" fmla="*/ 120 h 365"/>
                      <a:gd name="T50" fmla="*/ 214 w 420"/>
                      <a:gd name="T51" fmla="*/ 129 h 365"/>
                      <a:gd name="T52" fmla="*/ 223 w 420"/>
                      <a:gd name="T53" fmla="*/ 135 h 365"/>
                      <a:gd name="T54" fmla="*/ 232 w 420"/>
                      <a:gd name="T55" fmla="*/ 172 h 365"/>
                      <a:gd name="T56" fmla="*/ 240 w 420"/>
                      <a:gd name="T57" fmla="*/ 187 h 365"/>
                      <a:gd name="T58" fmla="*/ 249 w 420"/>
                      <a:gd name="T59" fmla="*/ 240 h 365"/>
                      <a:gd name="T60" fmla="*/ 257 w 420"/>
                      <a:gd name="T61" fmla="*/ 255 h 365"/>
                      <a:gd name="T62" fmla="*/ 266 w 420"/>
                      <a:gd name="T63" fmla="*/ 260 h 365"/>
                      <a:gd name="T64" fmla="*/ 274 w 420"/>
                      <a:gd name="T65" fmla="*/ 275 h 365"/>
                      <a:gd name="T66" fmla="*/ 283 w 420"/>
                      <a:gd name="T67" fmla="*/ 280 h 365"/>
                      <a:gd name="T68" fmla="*/ 292 w 420"/>
                      <a:gd name="T69" fmla="*/ 289 h 365"/>
                      <a:gd name="T70" fmla="*/ 300 w 420"/>
                      <a:gd name="T71" fmla="*/ 301 h 365"/>
                      <a:gd name="T72" fmla="*/ 309 w 420"/>
                      <a:gd name="T73" fmla="*/ 305 h 365"/>
                      <a:gd name="T74" fmla="*/ 317 w 420"/>
                      <a:gd name="T75" fmla="*/ 307 h 365"/>
                      <a:gd name="T76" fmla="*/ 326 w 420"/>
                      <a:gd name="T77" fmla="*/ 308 h 365"/>
                      <a:gd name="T78" fmla="*/ 334 w 420"/>
                      <a:gd name="T79" fmla="*/ 300 h 365"/>
                      <a:gd name="T80" fmla="*/ 343 w 420"/>
                      <a:gd name="T81" fmla="*/ 345 h 365"/>
                      <a:gd name="T82" fmla="*/ 352 w 420"/>
                      <a:gd name="T83" fmla="*/ 352 h 365"/>
                      <a:gd name="T84" fmla="*/ 360 w 420"/>
                      <a:gd name="T85" fmla="*/ 339 h 365"/>
                      <a:gd name="T86" fmla="*/ 369 w 420"/>
                      <a:gd name="T87" fmla="*/ 340 h 365"/>
                      <a:gd name="T88" fmla="*/ 377 w 420"/>
                      <a:gd name="T89" fmla="*/ 344 h 365"/>
                      <a:gd name="T90" fmla="*/ 386 w 420"/>
                      <a:gd name="T91" fmla="*/ 325 h 365"/>
                      <a:gd name="T92" fmla="*/ 394 w 420"/>
                      <a:gd name="T93" fmla="*/ 345 h 365"/>
                      <a:gd name="T94" fmla="*/ 403 w 420"/>
                      <a:gd name="T95" fmla="*/ 350 h 365"/>
                      <a:gd name="T96" fmla="*/ 412 w 420"/>
                      <a:gd name="T97" fmla="*/ 351 h 365"/>
                      <a:gd name="T98" fmla="*/ 420 w 420"/>
                      <a:gd name="T99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65">
                        <a:moveTo>
                          <a:pt x="0" y="0"/>
                        </a:moveTo>
                        <a:lnTo>
                          <a:pt x="9" y="29"/>
                        </a:lnTo>
                        <a:lnTo>
                          <a:pt x="18" y="57"/>
                        </a:lnTo>
                        <a:lnTo>
                          <a:pt x="26" y="61"/>
                        </a:lnTo>
                        <a:lnTo>
                          <a:pt x="35" y="75"/>
                        </a:lnTo>
                        <a:lnTo>
                          <a:pt x="43" y="60"/>
                        </a:lnTo>
                        <a:lnTo>
                          <a:pt x="52" y="59"/>
                        </a:lnTo>
                        <a:lnTo>
                          <a:pt x="60" y="57"/>
                        </a:lnTo>
                        <a:lnTo>
                          <a:pt x="69" y="36"/>
                        </a:lnTo>
                        <a:lnTo>
                          <a:pt x="78" y="50"/>
                        </a:lnTo>
                        <a:lnTo>
                          <a:pt x="86" y="72"/>
                        </a:lnTo>
                        <a:lnTo>
                          <a:pt x="94" y="61"/>
                        </a:lnTo>
                        <a:lnTo>
                          <a:pt x="103" y="24"/>
                        </a:lnTo>
                        <a:lnTo>
                          <a:pt x="112" y="61"/>
                        </a:lnTo>
                        <a:lnTo>
                          <a:pt x="120" y="69"/>
                        </a:lnTo>
                        <a:lnTo>
                          <a:pt x="129" y="58"/>
                        </a:lnTo>
                        <a:lnTo>
                          <a:pt x="137" y="41"/>
                        </a:lnTo>
                        <a:lnTo>
                          <a:pt x="146" y="20"/>
                        </a:lnTo>
                        <a:lnTo>
                          <a:pt x="154" y="34"/>
                        </a:lnTo>
                        <a:lnTo>
                          <a:pt x="163" y="45"/>
                        </a:lnTo>
                        <a:lnTo>
                          <a:pt x="172" y="56"/>
                        </a:lnTo>
                        <a:lnTo>
                          <a:pt x="180" y="92"/>
                        </a:lnTo>
                        <a:lnTo>
                          <a:pt x="189" y="106"/>
                        </a:lnTo>
                        <a:lnTo>
                          <a:pt x="197" y="122"/>
                        </a:lnTo>
                        <a:lnTo>
                          <a:pt x="206" y="120"/>
                        </a:lnTo>
                        <a:lnTo>
                          <a:pt x="214" y="129"/>
                        </a:lnTo>
                        <a:lnTo>
                          <a:pt x="223" y="135"/>
                        </a:lnTo>
                        <a:lnTo>
                          <a:pt x="232" y="172"/>
                        </a:lnTo>
                        <a:lnTo>
                          <a:pt x="240" y="187"/>
                        </a:lnTo>
                        <a:lnTo>
                          <a:pt x="249" y="240"/>
                        </a:lnTo>
                        <a:lnTo>
                          <a:pt x="257" y="255"/>
                        </a:lnTo>
                        <a:lnTo>
                          <a:pt x="266" y="260"/>
                        </a:lnTo>
                        <a:lnTo>
                          <a:pt x="274" y="275"/>
                        </a:lnTo>
                        <a:lnTo>
                          <a:pt x="283" y="280"/>
                        </a:lnTo>
                        <a:lnTo>
                          <a:pt x="292" y="289"/>
                        </a:lnTo>
                        <a:lnTo>
                          <a:pt x="300" y="301"/>
                        </a:lnTo>
                        <a:lnTo>
                          <a:pt x="309" y="305"/>
                        </a:lnTo>
                        <a:lnTo>
                          <a:pt x="317" y="307"/>
                        </a:lnTo>
                        <a:lnTo>
                          <a:pt x="326" y="308"/>
                        </a:lnTo>
                        <a:lnTo>
                          <a:pt x="334" y="300"/>
                        </a:lnTo>
                        <a:lnTo>
                          <a:pt x="343" y="345"/>
                        </a:lnTo>
                        <a:lnTo>
                          <a:pt x="352" y="352"/>
                        </a:lnTo>
                        <a:lnTo>
                          <a:pt x="360" y="339"/>
                        </a:lnTo>
                        <a:lnTo>
                          <a:pt x="369" y="340"/>
                        </a:lnTo>
                        <a:lnTo>
                          <a:pt x="377" y="344"/>
                        </a:lnTo>
                        <a:lnTo>
                          <a:pt x="386" y="325"/>
                        </a:lnTo>
                        <a:lnTo>
                          <a:pt x="394" y="345"/>
                        </a:lnTo>
                        <a:lnTo>
                          <a:pt x="403" y="350"/>
                        </a:lnTo>
                        <a:lnTo>
                          <a:pt x="412" y="351"/>
                        </a:lnTo>
                        <a:lnTo>
                          <a:pt x="420" y="36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2" name="Freeform 67"/>
                  <p:cNvSpPr>
                    <a:spLocks/>
                  </p:cNvSpPr>
                  <p:nvPr/>
                </p:nvSpPr>
                <p:spPr bwMode="auto">
                  <a:xfrm>
                    <a:off x="4200525" y="2582863"/>
                    <a:ext cx="666750" cy="204788"/>
                  </a:xfrm>
                  <a:custGeom>
                    <a:avLst/>
                    <a:gdLst>
                      <a:gd name="T0" fmla="*/ 0 w 420"/>
                      <a:gd name="T1" fmla="*/ 106 h 129"/>
                      <a:gd name="T2" fmla="*/ 9 w 420"/>
                      <a:gd name="T3" fmla="*/ 91 h 129"/>
                      <a:gd name="T4" fmla="*/ 17 w 420"/>
                      <a:gd name="T5" fmla="*/ 90 h 129"/>
                      <a:gd name="T6" fmla="*/ 26 w 420"/>
                      <a:gd name="T7" fmla="*/ 83 h 129"/>
                      <a:gd name="T8" fmla="*/ 34 w 420"/>
                      <a:gd name="T9" fmla="*/ 122 h 129"/>
                      <a:gd name="T10" fmla="*/ 43 w 420"/>
                      <a:gd name="T11" fmla="*/ 129 h 129"/>
                      <a:gd name="T12" fmla="*/ 52 w 420"/>
                      <a:gd name="T13" fmla="*/ 84 h 129"/>
                      <a:gd name="T14" fmla="*/ 60 w 420"/>
                      <a:gd name="T15" fmla="*/ 54 h 129"/>
                      <a:gd name="T16" fmla="*/ 69 w 420"/>
                      <a:gd name="T17" fmla="*/ 31 h 129"/>
                      <a:gd name="T18" fmla="*/ 77 w 420"/>
                      <a:gd name="T19" fmla="*/ 31 h 129"/>
                      <a:gd name="T20" fmla="*/ 86 w 420"/>
                      <a:gd name="T21" fmla="*/ 14 h 129"/>
                      <a:gd name="T22" fmla="*/ 94 w 420"/>
                      <a:gd name="T23" fmla="*/ 17 h 129"/>
                      <a:gd name="T24" fmla="*/ 103 w 420"/>
                      <a:gd name="T25" fmla="*/ 37 h 129"/>
                      <a:gd name="T26" fmla="*/ 112 w 420"/>
                      <a:gd name="T27" fmla="*/ 46 h 129"/>
                      <a:gd name="T28" fmla="*/ 120 w 420"/>
                      <a:gd name="T29" fmla="*/ 27 h 129"/>
                      <a:gd name="T30" fmla="*/ 129 w 420"/>
                      <a:gd name="T31" fmla="*/ 39 h 129"/>
                      <a:gd name="T32" fmla="*/ 137 w 420"/>
                      <a:gd name="T33" fmla="*/ 38 h 129"/>
                      <a:gd name="T34" fmla="*/ 146 w 420"/>
                      <a:gd name="T35" fmla="*/ 39 h 129"/>
                      <a:gd name="T36" fmla="*/ 154 w 420"/>
                      <a:gd name="T37" fmla="*/ 60 h 129"/>
                      <a:gd name="T38" fmla="*/ 163 w 420"/>
                      <a:gd name="T39" fmla="*/ 92 h 129"/>
                      <a:gd name="T40" fmla="*/ 172 w 420"/>
                      <a:gd name="T41" fmla="*/ 124 h 129"/>
                      <a:gd name="T42" fmla="*/ 180 w 420"/>
                      <a:gd name="T43" fmla="*/ 99 h 129"/>
                      <a:gd name="T44" fmla="*/ 189 w 420"/>
                      <a:gd name="T45" fmla="*/ 75 h 129"/>
                      <a:gd name="T46" fmla="*/ 197 w 420"/>
                      <a:gd name="T47" fmla="*/ 60 h 129"/>
                      <a:gd name="T48" fmla="*/ 205 w 420"/>
                      <a:gd name="T49" fmla="*/ 33 h 129"/>
                      <a:gd name="T50" fmla="*/ 214 w 420"/>
                      <a:gd name="T51" fmla="*/ 26 h 129"/>
                      <a:gd name="T52" fmla="*/ 223 w 420"/>
                      <a:gd name="T53" fmla="*/ 22 h 129"/>
                      <a:gd name="T54" fmla="*/ 231 w 420"/>
                      <a:gd name="T55" fmla="*/ 69 h 129"/>
                      <a:gd name="T56" fmla="*/ 240 w 420"/>
                      <a:gd name="T57" fmla="*/ 60 h 129"/>
                      <a:gd name="T58" fmla="*/ 248 w 420"/>
                      <a:gd name="T59" fmla="*/ 66 h 129"/>
                      <a:gd name="T60" fmla="*/ 257 w 420"/>
                      <a:gd name="T61" fmla="*/ 60 h 129"/>
                      <a:gd name="T62" fmla="*/ 265 w 420"/>
                      <a:gd name="T63" fmla="*/ 67 h 129"/>
                      <a:gd name="T64" fmla="*/ 274 w 420"/>
                      <a:gd name="T65" fmla="*/ 75 h 129"/>
                      <a:gd name="T66" fmla="*/ 283 w 420"/>
                      <a:gd name="T67" fmla="*/ 104 h 129"/>
                      <a:gd name="T68" fmla="*/ 291 w 420"/>
                      <a:gd name="T69" fmla="*/ 101 h 129"/>
                      <a:gd name="T70" fmla="*/ 300 w 420"/>
                      <a:gd name="T71" fmla="*/ 77 h 129"/>
                      <a:gd name="T72" fmla="*/ 308 w 420"/>
                      <a:gd name="T73" fmla="*/ 57 h 129"/>
                      <a:gd name="T74" fmla="*/ 317 w 420"/>
                      <a:gd name="T75" fmla="*/ 66 h 129"/>
                      <a:gd name="T76" fmla="*/ 325 w 420"/>
                      <a:gd name="T77" fmla="*/ 75 h 129"/>
                      <a:gd name="T78" fmla="*/ 334 w 420"/>
                      <a:gd name="T79" fmla="*/ 60 h 129"/>
                      <a:gd name="T80" fmla="*/ 343 w 420"/>
                      <a:gd name="T81" fmla="*/ 16 h 129"/>
                      <a:gd name="T82" fmla="*/ 351 w 420"/>
                      <a:gd name="T83" fmla="*/ 40 h 129"/>
                      <a:gd name="T84" fmla="*/ 360 w 420"/>
                      <a:gd name="T85" fmla="*/ 35 h 129"/>
                      <a:gd name="T86" fmla="*/ 368 w 420"/>
                      <a:gd name="T87" fmla="*/ 51 h 129"/>
                      <a:gd name="T88" fmla="*/ 377 w 420"/>
                      <a:gd name="T89" fmla="*/ 48 h 129"/>
                      <a:gd name="T90" fmla="*/ 385 w 420"/>
                      <a:gd name="T91" fmla="*/ 55 h 129"/>
                      <a:gd name="T92" fmla="*/ 394 w 420"/>
                      <a:gd name="T93" fmla="*/ 56 h 129"/>
                      <a:gd name="T94" fmla="*/ 403 w 420"/>
                      <a:gd name="T95" fmla="*/ 47 h 129"/>
                      <a:gd name="T96" fmla="*/ 411 w 420"/>
                      <a:gd name="T97" fmla="*/ 14 h 129"/>
                      <a:gd name="T98" fmla="*/ 420 w 420"/>
                      <a:gd name="T99" fmla="*/ 0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29">
                        <a:moveTo>
                          <a:pt x="0" y="106"/>
                        </a:moveTo>
                        <a:lnTo>
                          <a:pt x="9" y="91"/>
                        </a:lnTo>
                        <a:lnTo>
                          <a:pt x="17" y="90"/>
                        </a:lnTo>
                        <a:lnTo>
                          <a:pt x="26" y="83"/>
                        </a:lnTo>
                        <a:lnTo>
                          <a:pt x="34" y="122"/>
                        </a:lnTo>
                        <a:lnTo>
                          <a:pt x="43" y="129"/>
                        </a:lnTo>
                        <a:lnTo>
                          <a:pt x="52" y="84"/>
                        </a:lnTo>
                        <a:lnTo>
                          <a:pt x="60" y="54"/>
                        </a:lnTo>
                        <a:lnTo>
                          <a:pt x="69" y="31"/>
                        </a:lnTo>
                        <a:lnTo>
                          <a:pt x="77" y="31"/>
                        </a:lnTo>
                        <a:lnTo>
                          <a:pt x="86" y="14"/>
                        </a:lnTo>
                        <a:lnTo>
                          <a:pt x="94" y="17"/>
                        </a:lnTo>
                        <a:lnTo>
                          <a:pt x="103" y="37"/>
                        </a:lnTo>
                        <a:lnTo>
                          <a:pt x="112" y="46"/>
                        </a:lnTo>
                        <a:lnTo>
                          <a:pt x="120" y="27"/>
                        </a:lnTo>
                        <a:lnTo>
                          <a:pt x="129" y="39"/>
                        </a:lnTo>
                        <a:lnTo>
                          <a:pt x="137" y="38"/>
                        </a:lnTo>
                        <a:lnTo>
                          <a:pt x="146" y="39"/>
                        </a:lnTo>
                        <a:lnTo>
                          <a:pt x="154" y="60"/>
                        </a:lnTo>
                        <a:lnTo>
                          <a:pt x="163" y="92"/>
                        </a:lnTo>
                        <a:lnTo>
                          <a:pt x="172" y="124"/>
                        </a:lnTo>
                        <a:lnTo>
                          <a:pt x="180" y="99"/>
                        </a:lnTo>
                        <a:lnTo>
                          <a:pt x="189" y="75"/>
                        </a:lnTo>
                        <a:lnTo>
                          <a:pt x="197" y="60"/>
                        </a:lnTo>
                        <a:lnTo>
                          <a:pt x="205" y="33"/>
                        </a:lnTo>
                        <a:lnTo>
                          <a:pt x="214" y="26"/>
                        </a:lnTo>
                        <a:lnTo>
                          <a:pt x="223" y="22"/>
                        </a:lnTo>
                        <a:lnTo>
                          <a:pt x="231" y="69"/>
                        </a:lnTo>
                        <a:lnTo>
                          <a:pt x="240" y="60"/>
                        </a:lnTo>
                        <a:lnTo>
                          <a:pt x="248" y="66"/>
                        </a:lnTo>
                        <a:lnTo>
                          <a:pt x="257" y="60"/>
                        </a:lnTo>
                        <a:lnTo>
                          <a:pt x="265" y="67"/>
                        </a:lnTo>
                        <a:lnTo>
                          <a:pt x="274" y="75"/>
                        </a:lnTo>
                        <a:lnTo>
                          <a:pt x="283" y="104"/>
                        </a:lnTo>
                        <a:lnTo>
                          <a:pt x="291" y="101"/>
                        </a:lnTo>
                        <a:lnTo>
                          <a:pt x="300" y="77"/>
                        </a:lnTo>
                        <a:lnTo>
                          <a:pt x="308" y="57"/>
                        </a:lnTo>
                        <a:lnTo>
                          <a:pt x="317" y="66"/>
                        </a:lnTo>
                        <a:lnTo>
                          <a:pt x="325" y="75"/>
                        </a:lnTo>
                        <a:lnTo>
                          <a:pt x="334" y="60"/>
                        </a:lnTo>
                        <a:lnTo>
                          <a:pt x="343" y="16"/>
                        </a:lnTo>
                        <a:lnTo>
                          <a:pt x="351" y="40"/>
                        </a:lnTo>
                        <a:lnTo>
                          <a:pt x="360" y="35"/>
                        </a:lnTo>
                        <a:lnTo>
                          <a:pt x="368" y="51"/>
                        </a:lnTo>
                        <a:lnTo>
                          <a:pt x="377" y="48"/>
                        </a:lnTo>
                        <a:lnTo>
                          <a:pt x="385" y="55"/>
                        </a:lnTo>
                        <a:lnTo>
                          <a:pt x="394" y="56"/>
                        </a:lnTo>
                        <a:lnTo>
                          <a:pt x="403" y="47"/>
                        </a:lnTo>
                        <a:lnTo>
                          <a:pt x="411" y="14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3" name="Freeform 68"/>
                  <p:cNvSpPr>
                    <a:spLocks/>
                  </p:cNvSpPr>
                  <p:nvPr/>
                </p:nvSpPr>
                <p:spPr bwMode="auto">
                  <a:xfrm>
                    <a:off x="4867275" y="2249488"/>
                    <a:ext cx="665163" cy="425450"/>
                  </a:xfrm>
                  <a:custGeom>
                    <a:avLst/>
                    <a:gdLst>
                      <a:gd name="T0" fmla="*/ 0 w 419"/>
                      <a:gd name="T1" fmla="*/ 210 h 268"/>
                      <a:gd name="T2" fmla="*/ 8 w 419"/>
                      <a:gd name="T3" fmla="*/ 230 h 268"/>
                      <a:gd name="T4" fmla="*/ 17 w 419"/>
                      <a:gd name="T5" fmla="*/ 224 h 268"/>
                      <a:gd name="T6" fmla="*/ 25 w 419"/>
                      <a:gd name="T7" fmla="*/ 203 h 268"/>
                      <a:gd name="T8" fmla="*/ 34 w 419"/>
                      <a:gd name="T9" fmla="*/ 225 h 268"/>
                      <a:gd name="T10" fmla="*/ 43 w 419"/>
                      <a:gd name="T11" fmla="*/ 236 h 268"/>
                      <a:gd name="T12" fmla="*/ 51 w 419"/>
                      <a:gd name="T13" fmla="*/ 236 h 268"/>
                      <a:gd name="T14" fmla="*/ 60 w 419"/>
                      <a:gd name="T15" fmla="*/ 245 h 268"/>
                      <a:gd name="T16" fmla="*/ 68 w 419"/>
                      <a:gd name="T17" fmla="*/ 251 h 268"/>
                      <a:gd name="T18" fmla="*/ 77 w 419"/>
                      <a:gd name="T19" fmla="*/ 257 h 268"/>
                      <a:gd name="T20" fmla="*/ 85 w 419"/>
                      <a:gd name="T21" fmla="*/ 249 h 268"/>
                      <a:gd name="T22" fmla="*/ 94 w 419"/>
                      <a:gd name="T23" fmla="*/ 243 h 268"/>
                      <a:gd name="T24" fmla="*/ 103 w 419"/>
                      <a:gd name="T25" fmla="*/ 252 h 268"/>
                      <a:gd name="T26" fmla="*/ 111 w 419"/>
                      <a:gd name="T27" fmla="*/ 239 h 268"/>
                      <a:gd name="T28" fmla="*/ 120 w 419"/>
                      <a:gd name="T29" fmla="*/ 229 h 268"/>
                      <a:gd name="T30" fmla="*/ 128 w 419"/>
                      <a:gd name="T31" fmla="*/ 251 h 268"/>
                      <a:gd name="T32" fmla="*/ 137 w 419"/>
                      <a:gd name="T33" fmla="*/ 264 h 268"/>
                      <a:gd name="T34" fmla="*/ 145 w 419"/>
                      <a:gd name="T35" fmla="*/ 250 h 268"/>
                      <a:gd name="T36" fmla="*/ 154 w 419"/>
                      <a:gd name="T37" fmla="*/ 247 h 268"/>
                      <a:gd name="T38" fmla="*/ 163 w 419"/>
                      <a:gd name="T39" fmla="*/ 256 h 268"/>
                      <a:gd name="T40" fmla="*/ 171 w 419"/>
                      <a:gd name="T41" fmla="*/ 268 h 268"/>
                      <a:gd name="T42" fmla="*/ 180 w 419"/>
                      <a:gd name="T43" fmla="*/ 251 h 268"/>
                      <a:gd name="T44" fmla="*/ 188 w 419"/>
                      <a:gd name="T45" fmla="*/ 244 h 268"/>
                      <a:gd name="T46" fmla="*/ 197 w 419"/>
                      <a:gd name="T47" fmla="*/ 201 h 268"/>
                      <a:gd name="T48" fmla="*/ 205 w 419"/>
                      <a:gd name="T49" fmla="*/ 187 h 268"/>
                      <a:gd name="T50" fmla="*/ 214 w 419"/>
                      <a:gd name="T51" fmla="*/ 160 h 268"/>
                      <a:gd name="T52" fmla="*/ 223 w 419"/>
                      <a:gd name="T53" fmla="*/ 165 h 268"/>
                      <a:gd name="T54" fmla="*/ 231 w 419"/>
                      <a:gd name="T55" fmla="*/ 127 h 268"/>
                      <a:gd name="T56" fmla="*/ 240 w 419"/>
                      <a:gd name="T57" fmla="*/ 141 h 268"/>
                      <a:gd name="T58" fmla="*/ 248 w 419"/>
                      <a:gd name="T59" fmla="*/ 139 h 268"/>
                      <a:gd name="T60" fmla="*/ 257 w 419"/>
                      <a:gd name="T61" fmla="*/ 108 h 268"/>
                      <a:gd name="T62" fmla="*/ 265 w 419"/>
                      <a:gd name="T63" fmla="*/ 82 h 268"/>
                      <a:gd name="T64" fmla="*/ 274 w 419"/>
                      <a:gd name="T65" fmla="*/ 87 h 268"/>
                      <a:gd name="T66" fmla="*/ 283 w 419"/>
                      <a:gd name="T67" fmla="*/ 93 h 268"/>
                      <a:gd name="T68" fmla="*/ 291 w 419"/>
                      <a:gd name="T69" fmla="*/ 142 h 268"/>
                      <a:gd name="T70" fmla="*/ 300 w 419"/>
                      <a:gd name="T71" fmla="*/ 143 h 268"/>
                      <a:gd name="T72" fmla="*/ 308 w 419"/>
                      <a:gd name="T73" fmla="*/ 98 h 268"/>
                      <a:gd name="T74" fmla="*/ 317 w 419"/>
                      <a:gd name="T75" fmla="*/ 107 h 268"/>
                      <a:gd name="T76" fmla="*/ 325 w 419"/>
                      <a:gd name="T77" fmla="*/ 84 h 268"/>
                      <a:gd name="T78" fmla="*/ 334 w 419"/>
                      <a:gd name="T79" fmla="*/ 82 h 268"/>
                      <a:gd name="T80" fmla="*/ 342 w 419"/>
                      <a:gd name="T81" fmla="*/ 108 h 268"/>
                      <a:gd name="T82" fmla="*/ 351 w 419"/>
                      <a:gd name="T83" fmla="*/ 128 h 268"/>
                      <a:gd name="T84" fmla="*/ 359 w 419"/>
                      <a:gd name="T85" fmla="*/ 101 h 268"/>
                      <a:gd name="T86" fmla="*/ 368 w 419"/>
                      <a:gd name="T87" fmla="*/ 83 h 268"/>
                      <a:gd name="T88" fmla="*/ 377 w 419"/>
                      <a:gd name="T89" fmla="*/ 79 h 268"/>
                      <a:gd name="T90" fmla="*/ 385 w 419"/>
                      <a:gd name="T91" fmla="*/ 61 h 268"/>
                      <a:gd name="T92" fmla="*/ 394 w 419"/>
                      <a:gd name="T93" fmla="*/ 43 h 268"/>
                      <a:gd name="T94" fmla="*/ 402 w 419"/>
                      <a:gd name="T95" fmla="*/ 35 h 268"/>
                      <a:gd name="T96" fmla="*/ 411 w 419"/>
                      <a:gd name="T97" fmla="*/ 22 h 268"/>
                      <a:gd name="T98" fmla="*/ 419 w 419"/>
                      <a:gd name="T99" fmla="*/ 0 h 2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68">
                        <a:moveTo>
                          <a:pt x="0" y="210"/>
                        </a:moveTo>
                        <a:lnTo>
                          <a:pt x="8" y="230"/>
                        </a:lnTo>
                        <a:lnTo>
                          <a:pt x="17" y="224"/>
                        </a:lnTo>
                        <a:lnTo>
                          <a:pt x="25" y="203"/>
                        </a:lnTo>
                        <a:lnTo>
                          <a:pt x="34" y="225"/>
                        </a:lnTo>
                        <a:lnTo>
                          <a:pt x="43" y="236"/>
                        </a:lnTo>
                        <a:lnTo>
                          <a:pt x="51" y="236"/>
                        </a:lnTo>
                        <a:lnTo>
                          <a:pt x="60" y="245"/>
                        </a:lnTo>
                        <a:lnTo>
                          <a:pt x="68" y="251"/>
                        </a:lnTo>
                        <a:lnTo>
                          <a:pt x="77" y="257"/>
                        </a:lnTo>
                        <a:lnTo>
                          <a:pt x="85" y="249"/>
                        </a:lnTo>
                        <a:lnTo>
                          <a:pt x="94" y="243"/>
                        </a:lnTo>
                        <a:lnTo>
                          <a:pt x="103" y="252"/>
                        </a:lnTo>
                        <a:lnTo>
                          <a:pt x="111" y="239"/>
                        </a:lnTo>
                        <a:lnTo>
                          <a:pt x="120" y="229"/>
                        </a:lnTo>
                        <a:lnTo>
                          <a:pt x="128" y="251"/>
                        </a:lnTo>
                        <a:lnTo>
                          <a:pt x="137" y="264"/>
                        </a:lnTo>
                        <a:lnTo>
                          <a:pt x="145" y="250"/>
                        </a:lnTo>
                        <a:lnTo>
                          <a:pt x="154" y="247"/>
                        </a:lnTo>
                        <a:lnTo>
                          <a:pt x="163" y="256"/>
                        </a:lnTo>
                        <a:lnTo>
                          <a:pt x="171" y="268"/>
                        </a:lnTo>
                        <a:lnTo>
                          <a:pt x="180" y="251"/>
                        </a:lnTo>
                        <a:lnTo>
                          <a:pt x="188" y="244"/>
                        </a:lnTo>
                        <a:lnTo>
                          <a:pt x="197" y="201"/>
                        </a:lnTo>
                        <a:lnTo>
                          <a:pt x="205" y="187"/>
                        </a:lnTo>
                        <a:lnTo>
                          <a:pt x="214" y="160"/>
                        </a:lnTo>
                        <a:lnTo>
                          <a:pt x="223" y="165"/>
                        </a:lnTo>
                        <a:lnTo>
                          <a:pt x="231" y="127"/>
                        </a:lnTo>
                        <a:lnTo>
                          <a:pt x="240" y="141"/>
                        </a:lnTo>
                        <a:lnTo>
                          <a:pt x="248" y="139"/>
                        </a:lnTo>
                        <a:lnTo>
                          <a:pt x="257" y="108"/>
                        </a:lnTo>
                        <a:lnTo>
                          <a:pt x="265" y="82"/>
                        </a:lnTo>
                        <a:lnTo>
                          <a:pt x="274" y="87"/>
                        </a:lnTo>
                        <a:lnTo>
                          <a:pt x="283" y="93"/>
                        </a:lnTo>
                        <a:lnTo>
                          <a:pt x="291" y="142"/>
                        </a:lnTo>
                        <a:lnTo>
                          <a:pt x="300" y="143"/>
                        </a:lnTo>
                        <a:lnTo>
                          <a:pt x="308" y="98"/>
                        </a:lnTo>
                        <a:lnTo>
                          <a:pt x="317" y="107"/>
                        </a:lnTo>
                        <a:lnTo>
                          <a:pt x="325" y="84"/>
                        </a:lnTo>
                        <a:lnTo>
                          <a:pt x="334" y="82"/>
                        </a:lnTo>
                        <a:lnTo>
                          <a:pt x="342" y="108"/>
                        </a:lnTo>
                        <a:lnTo>
                          <a:pt x="351" y="128"/>
                        </a:lnTo>
                        <a:lnTo>
                          <a:pt x="359" y="101"/>
                        </a:lnTo>
                        <a:lnTo>
                          <a:pt x="368" y="83"/>
                        </a:lnTo>
                        <a:lnTo>
                          <a:pt x="377" y="79"/>
                        </a:lnTo>
                        <a:lnTo>
                          <a:pt x="385" y="61"/>
                        </a:lnTo>
                        <a:lnTo>
                          <a:pt x="394" y="43"/>
                        </a:lnTo>
                        <a:lnTo>
                          <a:pt x="402" y="35"/>
                        </a:lnTo>
                        <a:lnTo>
                          <a:pt x="411" y="22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4" name="Freeform 69"/>
                  <p:cNvSpPr>
                    <a:spLocks/>
                  </p:cNvSpPr>
                  <p:nvPr/>
                </p:nvSpPr>
                <p:spPr bwMode="auto">
                  <a:xfrm>
                    <a:off x="5532438" y="2239963"/>
                    <a:ext cx="204788" cy="257175"/>
                  </a:xfrm>
                  <a:custGeom>
                    <a:avLst/>
                    <a:gdLst>
                      <a:gd name="T0" fmla="*/ 0 w 129"/>
                      <a:gd name="T1" fmla="*/ 6 h 162"/>
                      <a:gd name="T2" fmla="*/ 9 w 129"/>
                      <a:gd name="T3" fmla="*/ 0 h 162"/>
                      <a:gd name="T4" fmla="*/ 18 w 129"/>
                      <a:gd name="T5" fmla="*/ 0 h 162"/>
                      <a:gd name="T6" fmla="*/ 26 w 129"/>
                      <a:gd name="T7" fmla="*/ 16 h 162"/>
                      <a:gd name="T8" fmla="*/ 35 w 129"/>
                      <a:gd name="T9" fmla="*/ 49 h 162"/>
                      <a:gd name="T10" fmla="*/ 43 w 129"/>
                      <a:gd name="T11" fmla="*/ 44 h 162"/>
                      <a:gd name="T12" fmla="*/ 52 w 129"/>
                      <a:gd name="T13" fmla="*/ 69 h 162"/>
                      <a:gd name="T14" fmla="*/ 60 w 129"/>
                      <a:gd name="T15" fmla="*/ 91 h 162"/>
                      <a:gd name="T16" fmla="*/ 69 w 129"/>
                      <a:gd name="T17" fmla="*/ 85 h 162"/>
                      <a:gd name="T18" fmla="*/ 78 w 129"/>
                      <a:gd name="T19" fmla="*/ 80 h 162"/>
                      <a:gd name="T20" fmla="*/ 86 w 129"/>
                      <a:gd name="T21" fmla="*/ 89 h 162"/>
                      <a:gd name="T22" fmla="*/ 95 w 129"/>
                      <a:gd name="T23" fmla="*/ 94 h 162"/>
                      <a:gd name="T24" fmla="*/ 103 w 129"/>
                      <a:gd name="T25" fmla="*/ 96 h 162"/>
                      <a:gd name="T26" fmla="*/ 112 w 129"/>
                      <a:gd name="T27" fmla="*/ 100 h 162"/>
                      <a:gd name="T28" fmla="*/ 120 w 129"/>
                      <a:gd name="T29" fmla="*/ 137 h 162"/>
                      <a:gd name="T30" fmla="*/ 129 w 129"/>
                      <a:gd name="T31" fmla="*/ 162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62">
                        <a:moveTo>
                          <a:pt x="0" y="6"/>
                        </a:moveTo>
                        <a:lnTo>
                          <a:pt x="9" y="0"/>
                        </a:lnTo>
                        <a:lnTo>
                          <a:pt x="18" y="0"/>
                        </a:lnTo>
                        <a:lnTo>
                          <a:pt x="26" y="16"/>
                        </a:lnTo>
                        <a:lnTo>
                          <a:pt x="35" y="49"/>
                        </a:lnTo>
                        <a:lnTo>
                          <a:pt x="43" y="44"/>
                        </a:lnTo>
                        <a:lnTo>
                          <a:pt x="52" y="69"/>
                        </a:lnTo>
                        <a:lnTo>
                          <a:pt x="60" y="91"/>
                        </a:lnTo>
                        <a:lnTo>
                          <a:pt x="69" y="85"/>
                        </a:lnTo>
                        <a:lnTo>
                          <a:pt x="78" y="80"/>
                        </a:lnTo>
                        <a:lnTo>
                          <a:pt x="86" y="89"/>
                        </a:lnTo>
                        <a:lnTo>
                          <a:pt x="95" y="94"/>
                        </a:lnTo>
                        <a:lnTo>
                          <a:pt x="103" y="96"/>
                        </a:lnTo>
                        <a:lnTo>
                          <a:pt x="112" y="100"/>
                        </a:lnTo>
                        <a:lnTo>
                          <a:pt x="120" y="137"/>
                        </a:lnTo>
                        <a:lnTo>
                          <a:pt x="129" y="1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5" name="Freeform 70"/>
                  <p:cNvSpPr>
                    <a:spLocks/>
                  </p:cNvSpPr>
                  <p:nvPr/>
                </p:nvSpPr>
                <p:spPr bwMode="auto">
                  <a:xfrm>
                    <a:off x="3533775" y="2335213"/>
                    <a:ext cx="666750" cy="387350"/>
                  </a:xfrm>
                  <a:custGeom>
                    <a:avLst/>
                    <a:gdLst>
                      <a:gd name="T0" fmla="*/ 0 w 420"/>
                      <a:gd name="T1" fmla="*/ 208 h 244"/>
                      <a:gd name="T2" fmla="*/ 9 w 420"/>
                      <a:gd name="T3" fmla="*/ 244 h 244"/>
                      <a:gd name="T4" fmla="*/ 18 w 420"/>
                      <a:gd name="T5" fmla="*/ 203 h 244"/>
                      <a:gd name="T6" fmla="*/ 26 w 420"/>
                      <a:gd name="T7" fmla="*/ 173 h 244"/>
                      <a:gd name="T8" fmla="*/ 35 w 420"/>
                      <a:gd name="T9" fmla="*/ 128 h 244"/>
                      <a:gd name="T10" fmla="*/ 43 w 420"/>
                      <a:gd name="T11" fmla="*/ 130 h 244"/>
                      <a:gd name="T12" fmla="*/ 52 w 420"/>
                      <a:gd name="T13" fmla="*/ 147 h 244"/>
                      <a:gd name="T14" fmla="*/ 60 w 420"/>
                      <a:gd name="T15" fmla="*/ 134 h 244"/>
                      <a:gd name="T16" fmla="*/ 69 w 420"/>
                      <a:gd name="T17" fmla="*/ 109 h 244"/>
                      <a:gd name="T18" fmla="*/ 78 w 420"/>
                      <a:gd name="T19" fmla="*/ 101 h 244"/>
                      <a:gd name="T20" fmla="*/ 86 w 420"/>
                      <a:gd name="T21" fmla="*/ 92 h 244"/>
                      <a:gd name="T22" fmla="*/ 94 w 420"/>
                      <a:gd name="T23" fmla="*/ 82 h 244"/>
                      <a:gd name="T24" fmla="*/ 103 w 420"/>
                      <a:gd name="T25" fmla="*/ 32 h 244"/>
                      <a:gd name="T26" fmla="*/ 112 w 420"/>
                      <a:gd name="T27" fmla="*/ 11 h 244"/>
                      <a:gd name="T28" fmla="*/ 120 w 420"/>
                      <a:gd name="T29" fmla="*/ 0 h 244"/>
                      <a:gd name="T30" fmla="*/ 129 w 420"/>
                      <a:gd name="T31" fmla="*/ 20 h 244"/>
                      <a:gd name="T32" fmla="*/ 137 w 420"/>
                      <a:gd name="T33" fmla="*/ 1 h 244"/>
                      <a:gd name="T34" fmla="*/ 146 w 420"/>
                      <a:gd name="T35" fmla="*/ 21 h 244"/>
                      <a:gd name="T36" fmla="*/ 154 w 420"/>
                      <a:gd name="T37" fmla="*/ 20 h 244"/>
                      <a:gd name="T38" fmla="*/ 163 w 420"/>
                      <a:gd name="T39" fmla="*/ 61 h 244"/>
                      <a:gd name="T40" fmla="*/ 172 w 420"/>
                      <a:gd name="T41" fmla="*/ 64 h 244"/>
                      <a:gd name="T42" fmla="*/ 180 w 420"/>
                      <a:gd name="T43" fmla="*/ 37 h 244"/>
                      <a:gd name="T44" fmla="*/ 189 w 420"/>
                      <a:gd name="T45" fmla="*/ 52 h 244"/>
                      <a:gd name="T46" fmla="*/ 197 w 420"/>
                      <a:gd name="T47" fmla="*/ 52 h 244"/>
                      <a:gd name="T48" fmla="*/ 206 w 420"/>
                      <a:gd name="T49" fmla="*/ 55 h 244"/>
                      <a:gd name="T50" fmla="*/ 214 w 420"/>
                      <a:gd name="T51" fmla="*/ 82 h 244"/>
                      <a:gd name="T52" fmla="*/ 223 w 420"/>
                      <a:gd name="T53" fmla="*/ 82 h 244"/>
                      <a:gd name="T54" fmla="*/ 232 w 420"/>
                      <a:gd name="T55" fmla="*/ 78 h 244"/>
                      <a:gd name="T56" fmla="*/ 240 w 420"/>
                      <a:gd name="T57" fmla="*/ 81 h 244"/>
                      <a:gd name="T58" fmla="*/ 249 w 420"/>
                      <a:gd name="T59" fmla="*/ 59 h 244"/>
                      <a:gd name="T60" fmla="*/ 257 w 420"/>
                      <a:gd name="T61" fmla="*/ 36 h 244"/>
                      <a:gd name="T62" fmla="*/ 266 w 420"/>
                      <a:gd name="T63" fmla="*/ 52 h 244"/>
                      <a:gd name="T64" fmla="*/ 274 w 420"/>
                      <a:gd name="T65" fmla="*/ 45 h 244"/>
                      <a:gd name="T66" fmla="*/ 283 w 420"/>
                      <a:gd name="T67" fmla="*/ 48 h 244"/>
                      <a:gd name="T68" fmla="*/ 292 w 420"/>
                      <a:gd name="T69" fmla="*/ 47 h 244"/>
                      <a:gd name="T70" fmla="*/ 300 w 420"/>
                      <a:gd name="T71" fmla="*/ 68 h 244"/>
                      <a:gd name="T72" fmla="*/ 309 w 420"/>
                      <a:gd name="T73" fmla="*/ 64 h 244"/>
                      <a:gd name="T74" fmla="*/ 317 w 420"/>
                      <a:gd name="T75" fmla="*/ 77 h 244"/>
                      <a:gd name="T76" fmla="*/ 326 w 420"/>
                      <a:gd name="T77" fmla="*/ 74 h 244"/>
                      <a:gd name="T78" fmla="*/ 334 w 420"/>
                      <a:gd name="T79" fmla="*/ 55 h 244"/>
                      <a:gd name="T80" fmla="*/ 343 w 420"/>
                      <a:gd name="T81" fmla="*/ 66 h 244"/>
                      <a:gd name="T82" fmla="*/ 352 w 420"/>
                      <a:gd name="T83" fmla="*/ 102 h 244"/>
                      <a:gd name="T84" fmla="*/ 360 w 420"/>
                      <a:gd name="T85" fmla="*/ 135 h 244"/>
                      <a:gd name="T86" fmla="*/ 369 w 420"/>
                      <a:gd name="T87" fmla="*/ 138 h 244"/>
                      <a:gd name="T88" fmla="*/ 377 w 420"/>
                      <a:gd name="T89" fmla="*/ 134 h 244"/>
                      <a:gd name="T90" fmla="*/ 386 w 420"/>
                      <a:gd name="T91" fmla="*/ 122 h 244"/>
                      <a:gd name="T92" fmla="*/ 394 w 420"/>
                      <a:gd name="T93" fmla="*/ 113 h 244"/>
                      <a:gd name="T94" fmla="*/ 403 w 420"/>
                      <a:gd name="T95" fmla="*/ 83 h 244"/>
                      <a:gd name="T96" fmla="*/ 412 w 420"/>
                      <a:gd name="T97" fmla="*/ 88 h 244"/>
                      <a:gd name="T98" fmla="*/ 420 w 420"/>
                      <a:gd name="T99" fmla="*/ 124 h 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44">
                        <a:moveTo>
                          <a:pt x="0" y="208"/>
                        </a:moveTo>
                        <a:lnTo>
                          <a:pt x="9" y="244"/>
                        </a:lnTo>
                        <a:lnTo>
                          <a:pt x="18" y="203"/>
                        </a:lnTo>
                        <a:lnTo>
                          <a:pt x="26" y="173"/>
                        </a:lnTo>
                        <a:lnTo>
                          <a:pt x="35" y="128"/>
                        </a:lnTo>
                        <a:lnTo>
                          <a:pt x="43" y="130"/>
                        </a:lnTo>
                        <a:lnTo>
                          <a:pt x="52" y="147"/>
                        </a:lnTo>
                        <a:lnTo>
                          <a:pt x="60" y="134"/>
                        </a:lnTo>
                        <a:lnTo>
                          <a:pt x="69" y="109"/>
                        </a:lnTo>
                        <a:lnTo>
                          <a:pt x="78" y="101"/>
                        </a:lnTo>
                        <a:lnTo>
                          <a:pt x="86" y="92"/>
                        </a:lnTo>
                        <a:lnTo>
                          <a:pt x="94" y="82"/>
                        </a:lnTo>
                        <a:lnTo>
                          <a:pt x="103" y="32"/>
                        </a:lnTo>
                        <a:lnTo>
                          <a:pt x="112" y="11"/>
                        </a:lnTo>
                        <a:lnTo>
                          <a:pt x="120" y="0"/>
                        </a:lnTo>
                        <a:lnTo>
                          <a:pt x="129" y="20"/>
                        </a:lnTo>
                        <a:lnTo>
                          <a:pt x="137" y="1"/>
                        </a:lnTo>
                        <a:lnTo>
                          <a:pt x="146" y="21"/>
                        </a:lnTo>
                        <a:lnTo>
                          <a:pt x="154" y="20"/>
                        </a:lnTo>
                        <a:lnTo>
                          <a:pt x="163" y="61"/>
                        </a:lnTo>
                        <a:lnTo>
                          <a:pt x="172" y="64"/>
                        </a:lnTo>
                        <a:lnTo>
                          <a:pt x="180" y="37"/>
                        </a:lnTo>
                        <a:lnTo>
                          <a:pt x="189" y="52"/>
                        </a:lnTo>
                        <a:lnTo>
                          <a:pt x="197" y="52"/>
                        </a:lnTo>
                        <a:lnTo>
                          <a:pt x="206" y="55"/>
                        </a:lnTo>
                        <a:lnTo>
                          <a:pt x="214" y="82"/>
                        </a:lnTo>
                        <a:lnTo>
                          <a:pt x="223" y="82"/>
                        </a:lnTo>
                        <a:lnTo>
                          <a:pt x="232" y="78"/>
                        </a:lnTo>
                        <a:lnTo>
                          <a:pt x="240" y="81"/>
                        </a:lnTo>
                        <a:lnTo>
                          <a:pt x="249" y="59"/>
                        </a:lnTo>
                        <a:lnTo>
                          <a:pt x="257" y="36"/>
                        </a:lnTo>
                        <a:lnTo>
                          <a:pt x="266" y="52"/>
                        </a:lnTo>
                        <a:lnTo>
                          <a:pt x="274" y="45"/>
                        </a:lnTo>
                        <a:lnTo>
                          <a:pt x="283" y="48"/>
                        </a:lnTo>
                        <a:lnTo>
                          <a:pt x="292" y="47"/>
                        </a:lnTo>
                        <a:lnTo>
                          <a:pt x="300" y="68"/>
                        </a:lnTo>
                        <a:lnTo>
                          <a:pt x="309" y="64"/>
                        </a:lnTo>
                        <a:lnTo>
                          <a:pt x="317" y="77"/>
                        </a:lnTo>
                        <a:lnTo>
                          <a:pt x="326" y="74"/>
                        </a:lnTo>
                        <a:lnTo>
                          <a:pt x="334" y="55"/>
                        </a:lnTo>
                        <a:lnTo>
                          <a:pt x="343" y="66"/>
                        </a:lnTo>
                        <a:lnTo>
                          <a:pt x="352" y="102"/>
                        </a:lnTo>
                        <a:lnTo>
                          <a:pt x="360" y="135"/>
                        </a:lnTo>
                        <a:lnTo>
                          <a:pt x="369" y="138"/>
                        </a:lnTo>
                        <a:lnTo>
                          <a:pt x="377" y="134"/>
                        </a:lnTo>
                        <a:lnTo>
                          <a:pt x="386" y="122"/>
                        </a:lnTo>
                        <a:lnTo>
                          <a:pt x="394" y="113"/>
                        </a:lnTo>
                        <a:lnTo>
                          <a:pt x="403" y="83"/>
                        </a:lnTo>
                        <a:lnTo>
                          <a:pt x="412" y="88"/>
                        </a:lnTo>
                        <a:lnTo>
                          <a:pt x="420" y="1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6" name="Freeform 71"/>
                  <p:cNvSpPr>
                    <a:spLocks/>
                  </p:cNvSpPr>
                  <p:nvPr/>
                </p:nvSpPr>
                <p:spPr bwMode="auto">
                  <a:xfrm>
                    <a:off x="4200525" y="2443163"/>
                    <a:ext cx="666750" cy="404813"/>
                  </a:xfrm>
                  <a:custGeom>
                    <a:avLst/>
                    <a:gdLst>
                      <a:gd name="T0" fmla="*/ 0 w 420"/>
                      <a:gd name="T1" fmla="*/ 56 h 255"/>
                      <a:gd name="T2" fmla="*/ 9 w 420"/>
                      <a:gd name="T3" fmla="*/ 52 h 255"/>
                      <a:gd name="T4" fmla="*/ 17 w 420"/>
                      <a:gd name="T5" fmla="*/ 36 h 255"/>
                      <a:gd name="T6" fmla="*/ 26 w 420"/>
                      <a:gd name="T7" fmla="*/ 58 h 255"/>
                      <a:gd name="T8" fmla="*/ 34 w 420"/>
                      <a:gd name="T9" fmla="*/ 51 h 255"/>
                      <a:gd name="T10" fmla="*/ 43 w 420"/>
                      <a:gd name="T11" fmla="*/ 34 h 255"/>
                      <a:gd name="T12" fmla="*/ 52 w 420"/>
                      <a:gd name="T13" fmla="*/ 16 h 255"/>
                      <a:gd name="T14" fmla="*/ 60 w 420"/>
                      <a:gd name="T15" fmla="*/ 93 h 255"/>
                      <a:gd name="T16" fmla="*/ 69 w 420"/>
                      <a:gd name="T17" fmla="*/ 118 h 255"/>
                      <a:gd name="T18" fmla="*/ 77 w 420"/>
                      <a:gd name="T19" fmla="*/ 142 h 255"/>
                      <a:gd name="T20" fmla="*/ 86 w 420"/>
                      <a:gd name="T21" fmla="*/ 153 h 255"/>
                      <a:gd name="T22" fmla="*/ 94 w 420"/>
                      <a:gd name="T23" fmla="*/ 146 h 255"/>
                      <a:gd name="T24" fmla="*/ 103 w 420"/>
                      <a:gd name="T25" fmla="*/ 176 h 255"/>
                      <a:gd name="T26" fmla="*/ 112 w 420"/>
                      <a:gd name="T27" fmla="*/ 192 h 255"/>
                      <a:gd name="T28" fmla="*/ 120 w 420"/>
                      <a:gd name="T29" fmla="*/ 208 h 255"/>
                      <a:gd name="T30" fmla="*/ 129 w 420"/>
                      <a:gd name="T31" fmla="*/ 232 h 255"/>
                      <a:gd name="T32" fmla="*/ 137 w 420"/>
                      <a:gd name="T33" fmla="*/ 255 h 255"/>
                      <a:gd name="T34" fmla="*/ 146 w 420"/>
                      <a:gd name="T35" fmla="*/ 225 h 255"/>
                      <a:gd name="T36" fmla="*/ 154 w 420"/>
                      <a:gd name="T37" fmla="*/ 209 h 255"/>
                      <a:gd name="T38" fmla="*/ 163 w 420"/>
                      <a:gd name="T39" fmla="*/ 212 h 255"/>
                      <a:gd name="T40" fmla="*/ 172 w 420"/>
                      <a:gd name="T41" fmla="*/ 224 h 255"/>
                      <a:gd name="T42" fmla="*/ 180 w 420"/>
                      <a:gd name="T43" fmla="*/ 198 h 255"/>
                      <a:gd name="T44" fmla="*/ 189 w 420"/>
                      <a:gd name="T45" fmla="*/ 149 h 255"/>
                      <a:gd name="T46" fmla="*/ 197 w 420"/>
                      <a:gd name="T47" fmla="*/ 127 h 255"/>
                      <a:gd name="T48" fmla="*/ 205 w 420"/>
                      <a:gd name="T49" fmla="*/ 107 h 255"/>
                      <a:gd name="T50" fmla="*/ 214 w 420"/>
                      <a:gd name="T51" fmla="*/ 91 h 255"/>
                      <a:gd name="T52" fmla="*/ 223 w 420"/>
                      <a:gd name="T53" fmla="*/ 102 h 255"/>
                      <a:gd name="T54" fmla="*/ 231 w 420"/>
                      <a:gd name="T55" fmla="*/ 94 h 255"/>
                      <a:gd name="T56" fmla="*/ 240 w 420"/>
                      <a:gd name="T57" fmla="*/ 58 h 255"/>
                      <a:gd name="T58" fmla="*/ 248 w 420"/>
                      <a:gd name="T59" fmla="*/ 27 h 255"/>
                      <a:gd name="T60" fmla="*/ 257 w 420"/>
                      <a:gd name="T61" fmla="*/ 29 h 255"/>
                      <a:gd name="T62" fmla="*/ 265 w 420"/>
                      <a:gd name="T63" fmla="*/ 72 h 255"/>
                      <a:gd name="T64" fmla="*/ 274 w 420"/>
                      <a:gd name="T65" fmla="*/ 109 h 255"/>
                      <a:gd name="T66" fmla="*/ 283 w 420"/>
                      <a:gd name="T67" fmla="*/ 118 h 255"/>
                      <a:gd name="T68" fmla="*/ 291 w 420"/>
                      <a:gd name="T69" fmla="*/ 127 h 255"/>
                      <a:gd name="T70" fmla="*/ 300 w 420"/>
                      <a:gd name="T71" fmla="*/ 89 h 255"/>
                      <a:gd name="T72" fmla="*/ 308 w 420"/>
                      <a:gd name="T73" fmla="*/ 80 h 255"/>
                      <a:gd name="T74" fmla="*/ 317 w 420"/>
                      <a:gd name="T75" fmla="*/ 56 h 255"/>
                      <a:gd name="T76" fmla="*/ 325 w 420"/>
                      <a:gd name="T77" fmla="*/ 52 h 255"/>
                      <a:gd name="T78" fmla="*/ 334 w 420"/>
                      <a:gd name="T79" fmla="*/ 42 h 255"/>
                      <a:gd name="T80" fmla="*/ 343 w 420"/>
                      <a:gd name="T81" fmla="*/ 33 h 255"/>
                      <a:gd name="T82" fmla="*/ 351 w 420"/>
                      <a:gd name="T83" fmla="*/ 25 h 255"/>
                      <a:gd name="T84" fmla="*/ 360 w 420"/>
                      <a:gd name="T85" fmla="*/ 6 h 255"/>
                      <a:gd name="T86" fmla="*/ 368 w 420"/>
                      <a:gd name="T87" fmla="*/ 20 h 255"/>
                      <a:gd name="T88" fmla="*/ 377 w 420"/>
                      <a:gd name="T89" fmla="*/ 58 h 255"/>
                      <a:gd name="T90" fmla="*/ 385 w 420"/>
                      <a:gd name="T91" fmla="*/ 61 h 255"/>
                      <a:gd name="T92" fmla="*/ 394 w 420"/>
                      <a:gd name="T93" fmla="*/ 59 h 255"/>
                      <a:gd name="T94" fmla="*/ 403 w 420"/>
                      <a:gd name="T95" fmla="*/ 32 h 255"/>
                      <a:gd name="T96" fmla="*/ 411 w 420"/>
                      <a:gd name="T97" fmla="*/ 5 h 255"/>
                      <a:gd name="T98" fmla="*/ 420 w 420"/>
                      <a:gd name="T99" fmla="*/ 0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55">
                        <a:moveTo>
                          <a:pt x="0" y="56"/>
                        </a:moveTo>
                        <a:lnTo>
                          <a:pt x="9" y="52"/>
                        </a:lnTo>
                        <a:lnTo>
                          <a:pt x="17" y="36"/>
                        </a:lnTo>
                        <a:lnTo>
                          <a:pt x="26" y="58"/>
                        </a:lnTo>
                        <a:lnTo>
                          <a:pt x="34" y="51"/>
                        </a:lnTo>
                        <a:lnTo>
                          <a:pt x="43" y="34"/>
                        </a:lnTo>
                        <a:lnTo>
                          <a:pt x="52" y="16"/>
                        </a:lnTo>
                        <a:lnTo>
                          <a:pt x="60" y="93"/>
                        </a:lnTo>
                        <a:lnTo>
                          <a:pt x="69" y="118"/>
                        </a:lnTo>
                        <a:lnTo>
                          <a:pt x="77" y="142"/>
                        </a:lnTo>
                        <a:lnTo>
                          <a:pt x="86" y="153"/>
                        </a:lnTo>
                        <a:lnTo>
                          <a:pt x="94" y="146"/>
                        </a:lnTo>
                        <a:lnTo>
                          <a:pt x="103" y="176"/>
                        </a:lnTo>
                        <a:lnTo>
                          <a:pt x="112" y="192"/>
                        </a:lnTo>
                        <a:lnTo>
                          <a:pt x="120" y="208"/>
                        </a:lnTo>
                        <a:lnTo>
                          <a:pt x="129" y="232"/>
                        </a:lnTo>
                        <a:lnTo>
                          <a:pt x="137" y="255"/>
                        </a:lnTo>
                        <a:lnTo>
                          <a:pt x="146" y="225"/>
                        </a:lnTo>
                        <a:lnTo>
                          <a:pt x="154" y="209"/>
                        </a:lnTo>
                        <a:lnTo>
                          <a:pt x="163" y="212"/>
                        </a:lnTo>
                        <a:lnTo>
                          <a:pt x="172" y="224"/>
                        </a:lnTo>
                        <a:lnTo>
                          <a:pt x="180" y="198"/>
                        </a:lnTo>
                        <a:lnTo>
                          <a:pt x="189" y="149"/>
                        </a:lnTo>
                        <a:lnTo>
                          <a:pt x="197" y="127"/>
                        </a:lnTo>
                        <a:lnTo>
                          <a:pt x="205" y="107"/>
                        </a:lnTo>
                        <a:lnTo>
                          <a:pt x="214" y="91"/>
                        </a:lnTo>
                        <a:lnTo>
                          <a:pt x="223" y="102"/>
                        </a:lnTo>
                        <a:lnTo>
                          <a:pt x="231" y="94"/>
                        </a:lnTo>
                        <a:lnTo>
                          <a:pt x="240" y="58"/>
                        </a:lnTo>
                        <a:lnTo>
                          <a:pt x="248" y="27"/>
                        </a:lnTo>
                        <a:lnTo>
                          <a:pt x="257" y="29"/>
                        </a:lnTo>
                        <a:lnTo>
                          <a:pt x="265" y="72"/>
                        </a:lnTo>
                        <a:lnTo>
                          <a:pt x="274" y="109"/>
                        </a:lnTo>
                        <a:lnTo>
                          <a:pt x="283" y="118"/>
                        </a:lnTo>
                        <a:lnTo>
                          <a:pt x="291" y="127"/>
                        </a:lnTo>
                        <a:lnTo>
                          <a:pt x="300" y="89"/>
                        </a:lnTo>
                        <a:lnTo>
                          <a:pt x="308" y="80"/>
                        </a:lnTo>
                        <a:lnTo>
                          <a:pt x="317" y="56"/>
                        </a:lnTo>
                        <a:lnTo>
                          <a:pt x="325" y="52"/>
                        </a:lnTo>
                        <a:lnTo>
                          <a:pt x="334" y="42"/>
                        </a:lnTo>
                        <a:lnTo>
                          <a:pt x="343" y="33"/>
                        </a:lnTo>
                        <a:lnTo>
                          <a:pt x="351" y="25"/>
                        </a:lnTo>
                        <a:lnTo>
                          <a:pt x="360" y="6"/>
                        </a:lnTo>
                        <a:lnTo>
                          <a:pt x="368" y="20"/>
                        </a:lnTo>
                        <a:lnTo>
                          <a:pt x="377" y="58"/>
                        </a:lnTo>
                        <a:lnTo>
                          <a:pt x="385" y="61"/>
                        </a:lnTo>
                        <a:lnTo>
                          <a:pt x="394" y="59"/>
                        </a:lnTo>
                        <a:lnTo>
                          <a:pt x="403" y="32"/>
                        </a:lnTo>
                        <a:lnTo>
                          <a:pt x="411" y="5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7" name="Freeform 72"/>
                  <p:cNvSpPr>
                    <a:spLocks/>
                  </p:cNvSpPr>
                  <p:nvPr/>
                </p:nvSpPr>
                <p:spPr bwMode="auto">
                  <a:xfrm>
                    <a:off x="4867275" y="2344738"/>
                    <a:ext cx="665163" cy="423863"/>
                  </a:xfrm>
                  <a:custGeom>
                    <a:avLst/>
                    <a:gdLst>
                      <a:gd name="T0" fmla="*/ 0 w 419"/>
                      <a:gd name="T1" fmla="*/ 62 h 267"/>
                      <a:gd name="T2" fmla="*/ 8 w 419"/>
                      <a:gd name="T3" fmla="*/ 47 h 267"/>
                      <a:gd name="T4" fmla="*/ 17 w 419"/>
                      <a:gd name="T5" fmla="*/ 43 h 267"/>
                      <a:gd name="T6" fmla="*/ 25 w 419"/>
                      <a:gd name="T7" fmla="*/ 41 h 267"/>
                      <a:gd name="T8" fmla="*/ 34 w 419"/>
                      <a:gd name="T9" fmla="*/ 37 h 267"/>
                      <a:gd name="T10" fmla="*/ 43 w 419"/>
                      <a:gd name="T11" fmla="*/ 50 h 267"/>
                      <a:gd name="T12" fmla="*/ 51 w 419"/>
                      <a:gd name="T13" fmla="*/ 67 h 267"/>
                      <a:gd name="T14" fmla="*/ 60 w 419"/>
                      <a:gd name="T15" fmla="*/ 75 h 267"/>
                      <a:gd name="T16" fmla="*/ 68 w 419"/>
                      <a:gd name="T17" fmla="*/ 93 h 267"/>
                      <a:gd name="T18" fmla="*/ 77 w 419"/>
                      <a:gd name="T19" fmla="*/ 127 h 267"/>
                      <a:gd name="T20" fmla="*/ 85 w 419"/>
                      <a:gd name="T21" fmla="*/ 166 h 267"/>
                      <a:gd name="T22" fmla="*/ 94 w 419"/>
                      <a:gd name="T23" fmla="*/ 179 h 267"/>
                      <a:gd name="T24" fmla="*/ 103 w 419"/>
                      <a:gd name="T25" fmla="*/ 189 h 267"/>
                      <a:gd name="T26" fmla="*/ 111 w 419"/>
                      <a:gd name="T27" fmla="*/ 177 h 267"/>
                      <a:gd name="T28" fmla="*/ 120 w 419"/>
                      <a:gd name="T29" fmla="*/ 151 h 267"/>
                      <a:gd name="T30" fmla="*/ 128 w 419"/>
                      <a:gd name="T31" fmla="*/ 176 h 267"/>
                      <a:gd name="T32" fmla="*/ 137 w 419"/>
                      <a:gd name="T33" fmla="*/ 235 h 267"/>
                      <a:gd name="T34" fmla="*/ 145 w 419"/>
                      <a:gd name="T35" fmla="*/ 266 h 267"/>
                      <a:gd name="T36" fmla="*/ 154 w 419"/>
                      <a:gd name="T37" fmla="*/ 237 h 267"/>
                      <a:gd name="T38" fmla="*/ 163 w 419"/>
                      <a:gd name="T39" fmla="*/ 245 h 267"/>
                      <a:gd name="T40" fmla="*/ 171 w 419"/>
                      <a:gd name="T41" fmla="*/ 267 h 267"/>
                      <a:gd name="T42" fmla="*/ 180 w 419"/>
                      <a:gd name="T43" fmla="*/ 262 h 267"/>
                      <a:gd name="T44" fmla="*/ 188 w 419"/>
                      <a:gd name="T45" fmla="*/ 216 h 267"/>
                      <a:gd name="T46" fmla="*/ 197 w 419"/>
                      <a:gd name="T47" fmla="*/ 168 h 267"/>
                      <a:gd name="T48" fmla="*/ 205 w 419"/>
                      <a:gd name="T49" fmla="*/ 173 h 267"/>
                      <a:gd name="T50" fmla="*/ 214 w 419"/>
                      <a:gd name="T51" fmla="*/ 191 h 267"/>
                      <a:gd name="T52" fmla="*/ 223 w 419"/>
                      <a:gd name="T53" fmla="*/ 194 h 267"/>
                      <a:gd name="T54" fmla="*/ 231 w 419"/>
                      <a:gd name="T55" fmla="*/ 170 h 267"/>
                      <a:gd name="T56" fmla="*/ 240 w 419"/>
                      <a:gd name="T57" fmla="*/ 182 h 267"/>
                      <a:gd name="T58" fmla="*/ 248 w 419"/>
                      <a:gd name="T59" fmla="*/ 191 h 267"/>
                      <a:gd name="T60" fmla="*/ 257 w 419"/>
                      <a:gd name="T61" fmla="*/ 187 h 267"/>
                      <a:gd name="T62" fmla="*/ 265 w 419"/>
                      <a:gd name="T63" fmla="*/ 187 h 267"/>
                      <a:gd name="T64" fmla="*/ 274 w 419"/>
                      <a:gd name="T65" fmla="*/ 158 h 267"/>
                      <a:gd name="T66" fmla="*/ 283 w 419"/>
                      <a:gd name="T67" fmla="*/ 175 h 267"/>
                      <a:gd name="T68" fmla="*/ 291 w 419"/>
                      <a:gd name="T69" fmla="*/ 160 h 267"/>
                      <a:gd name="T70" fmla="*/ 300 w 419"/>
                      <a:gd name="T71" fmla="*/ 164 h 267"/>
                      <a:gd name="T72" fmla="*/ 308 w 419"/>
                      <a:gd name="T73" fmla="*/ 151 h 267"/>
                      <a:gd name="T74" fmla="*/ 317 w 419"/>
                      <a:gd name="T75" fmla="*/ 116 h 267"/>
                      <a:gd name="T76" fmla="*/ 325 w 419"/>
                      <a:gd name="T77" fmla="*/ 97 h 267"/>
                      <a:gd name="T78" fmla="*/ 334 w 419"/>
                      <a:gd name="T79" fmla="*/ 104 h 267"/>
                      <a:gd name="T80" fmla="*/ 342 w 419"/>
                      <a:gd name="T81" fmla="*/ 104 h 267"/>
                      <a:gd name="T82" fmla="*/ 351 w 419"/>
                      <a:gd name="T83" fmla="*/ 92 h 267"/>
                      <a:gd name="T84" fmla="*/ 359 w 419"/>
                      <a:gd name="T85" fmla="*/ 83 h 267"/>
                      <a:gd name="T86" fmla="*/ 368 w 419"/>
                      <a:gd name="T87" fmla="*/ 57 h 267"/>
                      <a:gd name="T88" fmla="*/ 377 w 419"/>
                      <a:gd name="T89" fmla="*/ 23 h 267"/>
                      <a:gd name="T90" fmla="*/ 385 w 419"/>
                      <a:gd name="T91" fmla="*/ 25 h 267"/>
                      <a:gd name="T92" fmla="*/ 394 w 419"/>
                      <a:gd name="T93" fmla="*/ 17 h 267"/>
                      <a:gd name="T94" fmla="*/ 402 w 419"/>
                      <a:gd name="T95" fmla="*/ 15 h 267"/>
                      <a:gd name="T96" fmla="*/ 411 w 419"/>
                      <a:gd name="T97" fmla="*/ 3 h 267"/>
                      <a:gd name="T98" fmla="*/ 419 w 419"/>
                      <a:gd name="T99" fmla="*/ 0 h 2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67">
                        <a:moveTo>
                          <a:pt x="0" y="62"/>
                        </a:moveTo>
                        <a:lnTo>
                          <a:pt x="8" y="47"/>
                        </a:lnTo>
                        <a:lnTo>
                          <a:pt x="17" y="43"/>
                        </a:lnTo>
                        <a:lnTo>
                          <a:pt x="25" y="41"/>
                        </a:lnTo>
                        <a:lnTo>
                          <a:pt x="34" y="37"/>
                        </a:lnTo>
                        <a:lnTo>
                          <a:pt x="43" y="50"/>
                        </a:lnTo>
                        <a:lnTo>
                          <a:pt x="51" y="67"/>
                        </a:lnTo>
                        <a:lnTo>
                          <a:pt x="60" y="75"/>
                        </a:lnTo>
                        <a:lnTo>
                          <a:pt x="68" y="93"/>
                        </a:lnTo>
                        <a:lnTo>
                          <a:pt x="77" y="127"/>
                        </a:lnTo>
                        <a:lnTo>
                          <a:pt x="85" y="166"/>
                        </a:lnTo>
                        <a:lnTo>
                          <a:pt x="94" y="179"/>
                        </a:lnTo>
                        <a:lnTo>
                          <a:pt x="103" y="189"/>
                        </a:lnTo>
                        <a:lnTo>
                          <a:pt x="111" y="177"/>
                        </a:lnTo>
                        <a:lnTo>
                          <a:pt x="120" y="151"/>
                        </a:lnTo>
                        <a:lnTo>
                          <a:pt x="128" y="176"/>
                        </a:lnTo>
                        <a:lnTo>
                          <a:pt x="137" y="235"/>
                        </a:lnTo>
                        <a:lnTo>
                          <a:pt x="145" y="266"/>
                        </a:lnTo>
                        <a:lnTo>
                          <a:pt x="154" y="237"/>
                        </a:lnTo>
                        <a:lnTo>
                          <a:pt x="163" y="245"/>
                        </a:lnTo>
                        <a:lnTo>
                          <a:pt x="171" y="267"/>
                        </a:lnTo>
                        <a:lnTo>
                          <a:pt x="180" y="262"/>
                        </a:lnTo>
                        <a:lnTo>
                          <a:pt x="188" y="216"/>
                        </a:lnTo>
                        <a:lnTo>
                          <a:pt x="197" y="168"/>
                        </a:lnTo>
                        <a:lnTo>
                          <a:pt x="205" y="173"/>
                        </a:lnTo>
                        <a:lnTo>
                          <a:pt x="214" y="191"/>
                        </a:lnTo>
                        <a:lnTo>
                          <a:pt x="223" y="194"/>
                        </a:lnTo>
                        <a:lnTo>
                          <a:pt x="231" y="170"/>
                        </a:lnTo>
                        <a:lnTo>
                          <a:pt x="240" y="182"/>
                        </a:lnTo>
                        <a:lnTo>
                          <a:pt x="248" y="191"/>
                        </a:lnTo>
                        <a:lnTo>
                          <a:pt x="257" y="187"/>
                        </a:lnTo>
                        <a:lnTo>
                          <a:pt x="265" y="187"/>
                        </a:lnTo>
                        <a:lnTo>
                          <a:pt x="274" y="158"/>
                        </a:lnTo>
                        <a:lnTo>
                          <a:pt x="283" y="175"/>
                        </a:lnTo>
                        <a:lnTo>
                          <a:pt x="291" y="160"/>
                        </a:lnTo>
                        <a:lnTo>
                          <a:pt x="300" y="164"/>
                        </a:lnTo>
                        <a:lnTo>
                          <a:pt x="308" y="151"/>
                        </a:lnTo>
                        <a:lnTo>
                          <a:pt x="317" y="116"/>
                        </a:lnTo>
                        <a:lnTo>
                          <a:pt x="325" y="97"/>
                        </a:lnTo>
                        <a:lnTo>
                          <a:pt x="334" y="104"/>
                        </a:lnTo>
                        <a:lnTo>
                          <a:pt x="342" y="104"/>
                        </a:lnTo>
                        <a:lnTo>
                          <a:pt x="351" y="92"/>
                        </a:lnTo>
                        <a:lnTo>
                          <a:pt x="359" y="83"/>
                        </a:lnTo>
                        <a:lnTo>
                          <a:pt x="368" y="57"/>
                        </a:lnTo>
                        <a:lnTo>
                          <a:pt x="377" y="23"/>
                        </a:lnTo>
                        <a:lnTo>
                          <a:pt x="385" y="25"/>
                        </a:lnTo>
                        <a:lnTo>
                          <a:pt x="394" y="17"/>
                        </a:lnTo>
                        <a:lnTo>
                          <a:pt x="402" y="15"/>
                        </a:lnTo>
                        <a:lnTo>
                          <a:pt x="411" y="3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8" name="Freeform 73"/>
                  <p:cNvSpPr>
                    <a:spLocks/>
                  </p:cNvSpPr>
                  <p:nvPr/>
                </p:nvSpPr>
                <p:spPr bwMode="auto">
                  <a:xfrm>
                    <a:off x="5532438" y="2301875"/>
                    <a:ext cx="204788" cy="157163"/>
                  </a:xfrm>
                  <a:custGeom>
                    <a:avLst/>
                    <a:gdLst>
                      <a:gd name="T0" fmla="*/ 0 w 129"/>
                      <a:gd name="T1" fmla="*/ 27 h 99"/>
                      <a:gd name="T2" fmla="*/ 9 w 129"/>
                      <a:gd name="T3" fmla="*/ 0 h 99"/>
                      <a:gd name="T4" fmla="*/ 18 w 129"/>
                      <a:gd name="T5" fmla="*/ 4 h 99"/>
                      <a:gd name="T6" fmla="*/ 26 w 129"/>
                      <a:gd name="T7" fmla="*/ 55 h 99"/>
                      <a:gd name="T8" fmla="*/ 35 w 129"/>
                      <a:gd name="T9" fmla="*/ 72 h 99"/>
                      <a:gd name="T10" fmla="*/ 43 w 129"/>
                      <a:gd name="T11" fmla="*/ 66 h 99"/>
                      <a:gd name="T12" fmla="*/ 52 w 129"/>
                      <a:gd name="T13" fmla="*/ 54 h 99"/>
                      <a:gd name="T14" fmla="*/ 60 w 129"/>
                      <a:gd name="T15" fmla="*/ 51 h 99"/>
                      <a:gd name="T16" fmla="*/ 69 w 129"/>
                      <a:gd name="T17" fmla="*/ 35 h 99"/>
                      <a:gd name="T18" fmla="*/ 78 w 129"/>
                      <a:gd name="T19" fmla="*/ 61 h 99"/>
                      <a:gd name="T20" fmla="*/ 86 w 129"/>
                      <a:gd name="T21" fmla="*/ 95 h 99"/>
                      <a:gd name="T22" fmla="*/ 95 w 129"/>
                      <a:gd name="T23" fmla="*/ 99 h 99"/>
                      <a:gd name="T24" fmla="*/ 103 w 129"/>
                      <a:gd name="T25" fmla="*/ 92 h 99"/>
                      <a:gd name="T26" fmla="*/ 112 w 129"/>
                      <a:gd name="T27" fmla="*/ 89 h 99"/>
                      <a:gd name="T28" fmla="*/ 120 w 129"/>
                      <a:gd name="T29" fmla="*/ 91 h 99"/>
                      <a:gd name="T30" fmla="*/ 129 w 129"/>
                      <a:gd name="T31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99">
                        <a:moveTo>
                          <a:pt x="0" y="27"/>
                        </a:moveTo>
                        <a:lnTo>
                          <a:pt x="9" y="0"/>
                        </a:lnTo>
                        <a:lnTo>
                          <a:pt x="18" y="4"/>
                        </a:lnTo>
                        <a:lnTo>
                          <a:pt x="26" y="55"/>
                        </a:lnTo>
                        <a:lnTo>
                          <a:pt x="35" y="72"/>
                        </a:lnTo>
                        <a:lnTo>
                          <a:pt x="43" y="66"/>
                        </a:lnTo>
                        <a:lnTo>
                          <a:pt x="52" y="54"/>
                        </a:lnTo>
                        <a:lnTo>
                          <a:pt x="60" y="51"/>
                        </a:lnTo>
                        <a:lnTo>
                          <a:pt x="69" y="35"/>
                        </a:lnTo>
                        <a:lnTo>
                          <a:pt x="78" y="61"/>
                        </a:lnTo>
                        <a:lnTo>
                          <a:pt x="86" y="95"/>
                        </a:lnTo>
                        <a:lnTo>
                          <a:pt x="95" y="99"/>
                        </a:lnTo>
                        <a:lnTo>
                          <a:pt x="103" y="92"/>
                        </a:lnTo>
                        <a:lnTo>
                          <a:pt x="112" y="89"/>
                        </a:lnTo>
                        <a:lnTo>
                          <a:pt x="120" y="91"/>
                        </a:lnTo>
                        <a:lnTo>
                          <a:pt x="129" y="9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676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852579" y="1715893"/>
                      <a:ext cx="980736" cy="12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Phase/</a:t>
                      </a:r>
                      <a14:m>
                        <m:oMath xmlns:m="http://schemas.openxmlformats.org/officeDocument/2006/math">
                          <m:r>
                            <a:rPr lang="en-GB" altLang="en-US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oMath>
                      </a14:m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>
                <p:sp>
                  <p:nvSpPr>
                    <p:cNvPr id="1676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 rot="16200000">
                      <a:off x="852579" y="1715893"/>
                      <a:ext cx="980736" cy="122670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 l="-25000" r="-55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678" name="Rectangle 31"/>
                <p:cNvSpPr>
                  <a:spLocks noChangeArrowheads="1"/>
                </p:cNvSpPr>
                <p:nvPr/>
              </p:nvSpPr>
              <p:spPr bwMode="auto">
                <a:xfrm>
                  <a:off x="1859528" y="2277887"/>
                  <a:ext cx="943008" cy="1275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7" name="Rectangle 31"/>
                <p:cNvSpPr>
                  <a:spLocks noChangeArrowheads="1"/>
                </p:cNvSpPr>
                <p:nvPr/>
              </p:nvSpPr>
              <p:spPr bwMode="auto">
                <a:xfrm>
                  <a:off x="1613135" y="1231079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a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6" name="Group 5"/>
              <p:cNvGrpSpPr/>
              <p:nvPr/>
            </p:nvGrpSpPr>
            <p:grpSpPr>
              <a:xfrm>
                <a:off x="1296345" y="2259956"/>
                <a:ext cx="1643567" cy="1179679"/>
                <a:chOff x="3064521" y="1248430"/>
                <a:chExt cx="1643567" cy="1179679"/>
              </a:xfrm>
            </p:grpSpPr>
            <p:grpSp>
              <p:nvGrpSpPr>
                <p:cNvPr id="1672" name="Group 1671"/>
                <p:cNvGrpSpPr/>
                <p:nvPr/>
              </p:nvGrpSpPr>
              <p:grpSpPr>
                <a:xfrm>
                  <a:off x="3228913" y="1432206"/>
                  <a:ext cx="1479175" cy="820735"/>
                  <a:chOff x="6327580" y="1924050"/>
                  <a:chExt cx="2529083" cy="1368425"/>
                </a:xfrm>
              </p:grpSpPr>
              <p:sp>
                <p:nvSpPr>
                  <p:cNvPr id="2573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3132138"/>
                    <a:ext cx="22653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574" name="Line 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91300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5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4373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6" name="Line 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97763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7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0200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8" name="Line 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04225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9" name="Line 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6663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70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6540500" y="3168650"/>
                    <a:ext cx="57150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71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7313613" y="316865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72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8213725" y="316865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73" name="Line 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91300" y="1924050"/>
                    <a:ext cx="0" cy="12080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74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3132138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75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26289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62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2125663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grpSp>
                <p:nvGrpSpPr>
                  <p:cNvPr id="2763" name="Group 2762"/>
                  <p:cNvGrpSpPr/>
                  <p:nvPr/>
                </p:nvGrpSpPr>
                <p:grpSpPr>
                  <a:xfrm>
                    <a:off x="6327580" y="2032000"/>
                    <a:ext cx="171321" cy="1133475"/>
                    <a:chOff x="6327580" y="2032000"/>
                    <a:chExt cx="171321" cy="1133475"/>
                  </a:xfrm>
                </p:grpSpPr>
                <p:sp>
                  <p:nvSpPr>
                    <p:cNvPr id="2811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441751" y="3041652"/>
                      <a:ext cx="57150" cy="12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12" name="Rectangle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27580" y="2555875"/>
                      <a:ext cx="144463" cy="12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13" name="Rectangle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432550" y="2032000"/>
                      <a:ext cx="571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2764" name="Freeform 95"/>
                  <p:cNvSpPr>
                    <a:spLocks/>
                  </p:cNvSpPr>
                  <p:nvPr/>
                </p:nvSpPr>
                <p:spPr bwMode="auto">
                  <a:xfrm>
                    <a:off x="6592888" y="2305050"/>
                    <a:ext cx="665163" cy="827088"/>
                  </a:xfrm>
                  <a:custGeom>
                    <a:avLst/>
                    <a:gdLst>
                      <a:gd name="T0" fmla="*/ 0 w 419"/>
                      <a:gd name="T1" fmla="*/ 521 h 521"/>
                      <a:gd name="T2" fmla="*/ 8 w 419"/>
                      <a:gd name="T3" fmla="*/ 490 h 521"/>
                      <a:gd name="T4" fmla="*/ 17 w 419"/>
                      <a:gd name="T5" fmla="*/ 450 h 521"/>
                      <a:gd name="T6" fmla="*/ 26 w 419"/>
                      <a:gd name="T7" fmla="*/ 499 h 521"/>
                      <a:gd name="T8" fmla="*/ 34 w 419"/>
                      <a:gd name="T9" fmla="*/ 491 h 521"/>
                      <a:gd name="T10" fmla="*/ 43 w 419"/>
                      <a:gd name="T11" fmla="*/ 450 h 521"/>
                      <a:gd name="T12" fmla="*/ 51 w 419"/>
                      <a:gd name="T13" fmla="*/ 364 h 521"/>
                      <a:gd name="T14" fmla="*/ 60 w 419"/>
                      <a:gd name="T15" fmla="*/ 348 h 521"/>
                      <a:gd name="T16" fmla="*/ 68 w 419"/>
                      <a:gd name="T17" fmla="*/ 141 h 521"/>
                      <a:gd name="T18" fmla="*/ 77 w 419"/>
                      <a:gd name="T19" fmla="*/ 430 h 521"/>
                      <a:gd name="T20" fmla="*/ 86 w 419"/>
                      <a:gd name="T21" fmla="*/ 496 h 521"/>
                      <a:gd name="T22" fmla="*/ 94 w 419"/>
                      <a:gd name="T23" fmla="*/ 359 h 521"/>
                      <a:gd name="T24" fmla="*/ 102 w 419"/>
                      <a:gd name="T25" fmla="*/ 173 h 521"/>
                      <a:gd name="T26" fmla="*/ 111 w 419"/>
                      <a:gd name="T27" fmla="*/ 0 h 521"/>
                      <a:gd name="T28" fmla="*/ 119 w 419"/>
                      <a:gd name="T29" fmla="*/ 354 h 521"/>
                      <a:gd name="T30" fmla="*/ 128 w 419"/>
                      <a:gd name="T31" fmla="*/ 466 h 521"/>
                      <a:gd name="T32" fmla="*/ 137 w 419"/>
                      <a:gd name="T33" fmla="*/ 472 h 521"/>
                      <a:gd name="T34" fmla="*/ 145 w 419"/>
                      <a:gd name="T35" fmla="*/ 414 h 521"/>
                      <a:gd name="T36" fmla="*/ 154 w 419"/>
                      <a:gd name="T37" fmla="*/ 476 h 521"/>
                      <a:gd name="T38" fmla="*/ 162 w 419"/>
                      <a:gd name="T39" fmla="*/ 508 h 521"/>
                      <a:gd name="T40" fmla="*/ 171 w 419"/>
                      <a:gd name="T41" fmla="*/ 519 h 521"/>
                      <a:gd name="T42" fmla="*/ 179 w 419"/>
                      <a:gd name="T43" fmla="*/ 399 h 521"/>
                      <a:gd name="T44" fmla="*/ 188 w 419"/>
                      <a:gd name="T45" fmla="*/ 322 h 521"/>
                      <a:gd name="T46" fmla="*/ 197 w 419"/>
                      <a:gd name="T47" fmla="*/ 445 h 521"/>
                      <a:gd name="T48" fmla="*/ 205 w 419"/>
                      <a:gd name="T49" fmla="*/ 406 h 521"/>
                      <a:gd name="T50" fmla="*/ 214 w 419"/>
                      <a:gd name="T51" fmla="*/ 20 h 521"/>
                      <a:gd name="T52" fmla="*/ 222 w 419"/>
                      <a:gd name="T53" fmla="*/ 115 h 521"/>
                      <a:gd name="T54" fmla="*/ 231 w 419"/>
                      <a:gd name="T55" fmla="*/ 479 h 521"/>
                      <a:gd name="T56" fmla="*/ 239 w 419"/>
                      <a:gd name="T57" fmla="*/ 423 h 521"/>
                      <a:gd name="T58" fmla="*/ 248 w 419"/>
                      <a:gd name="T59" fmla="*/ 468 h 521"/>
                      <a:gd name="T60" fmla="*/ 257 w 419"/>
                      <a:gd name="T61" fmla="*/ 434 h 521"/>
                      <a:gd name="T62" fmla="*/ 265 w 419"/>
                      <a:gd name="T63" fmla="*/ 465 h 521"/>
                      <a:gd name="T64" fmla="*/ 274 w 419"/>
                      <a:gd name="T65" fmla="*/ 512 h 521"/>
                      <a:gd name="T66" fmla="*/ 282 w 419"/>
                      <a:gd name="T67" fmla="*/ 451 h 521"/>
                      <a:gd name="T68" fmla="*/ 291 w 419"/>
                      <a:gd name="T69" fmla="*/ 504 h 521"/>
                      <a:gd name="T70" fmla="*/ 299 w 419"/>
                      <a:gd name="T71" fmla="*/ 483 h 521"/>
                      <a:gd name="T72" fmla="*/ 308 w 419"/>
                      <a:gd name="T73" fmla="*/ 451 h 521"/>
                      <a:gd name="T74" fmla="*/ 317 w 419"/>
                      <a:gd name="T75" fmla="*/ 517 h 521"/>
                      <a:gd name="T76" fmla="*/ 325 w 419"/>
                      <a:gd name="T77" fmla="*/ 506 h 521"/>
                      <a:gd name="T78" fmla="*/ 334 w 419"/>
                      <a:gd name="T79" fmla="*/ 118 h 521"/>
                      <a:gd name="T80" fmla="*/ 342 w 419"/>
                      <a:gd name="T81" fmla="*/ 213 h 521"/>
                      <a:gd name="T82" fmla="*/ 351 w 419"/>
                      <a:gd name="T83" fmla="*/ 319 h 521"/>
                      <a:gd name="T84" fmla="*/ 359 w 419"/>
                      <a:gd name="T85" fmla="*/ 422 h 521"/>
                      <a:gd name="T86" fmla="*/ 368 w 419"/>
                      <a:gd name="T87" fmla="*/ 520 h 521"/>
                      <a:gd name="T88" fmla="*/ 377 w 419"/>
                      <a:gd name="T89" fmla="*/ 468 h 521"/>
                      <a:gd name="T90" fmla="*/ 385 w 419"/>
                      <a:gd name="T91" fmla="*/ 234 h 521"/>
                      <a:gd name="T92" fmla="*/ 394 w 419"/>
                      <a:gd name="T93" fmla="*/ 397 h 521"/>
                      <a:gd name="T94" fmla="*/ 402 w 419"/>
                      <a:gd name="T95" fmla="*/ 329 h 521"/>
                      <a:gd name="T96" fmla="*/ 411 w 419"/>
                      <a:gd name="T97" fmla="*/ 380 h 521"/>
                      <a:gd name="T98" fmla="*/ 419 w 419"/>
                      <a:gd name="T99" fmla="*/ 454 h 5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21">
                        <a:moveTo>
                          <a:pt x="0" y="521"/>
                        </a:moveTo>
                        <a:lnTo>
                          <a:pt x="8" y="490"/>
                        </a:lnTo>
                        <a:lnTo>
                          <a:pt x="17" y="450"/>
                        </a:lnTo>
                        <a:lnTo>
                          <a:pt x="26" y="499"/>
                        </a:lnTo>
                        <a:lnTo>
                          <a:pt x="34" y="491"/>
                        </a:lnTo>
                        <a:lnTo>
                          <a:pt x="43" y="450"/>
                        </a:lnTo>
                        <a:lnTo>
                          <a:pt x="51" y="364"/>
                        </a:lnTo>
                        <a:lnTo>
                          <a:pt x="60" y="348"/>
                        </a:lnTo>
                        <a:lnTo>
                          <a:pt x="68" y="141"/>
                        </a:lnTo>
                        <a:lnTo>
                          <a:pt x="77" y="430"/>
                        </a:lnTo>
                        <a:lnTo>
                          <a:pt x="86" y="496"/>
                        </a:lnTo>
                        <a:lnTo>
                          <a:pt x="94" y="359"/>
                        </a:lnTo>
                        <a:lnTo>
                          <a:pt x="102" y="173"/>
                        </a:lnTo>
                        <a:lnTo>
                          <a:pt x="111" y="0"/>
                        </a:lnTo>
                        <a:lnTo>
                          <a:pt x="119" y="354"/>
                        </a:lnTo>
                        <a:lnTo>
                          <a:pt x="128" y="466"/>
                        </a:lnTo>
                        <a:lnTo>
                          <a:pt x="137" y="472"/>
                        </a:lnTo>
                        <a:lnTo>
                          <a:pt x="145" y="414"/>
                        </a:lnTo>
                        <a:lnTo>
                          <a:pt x="154" y="476"/>
                        </a:lnTo>
                        <a:lnTo>
                          <a:pt x="162" y="508"/>
                        </a:lnTo>
                        <a:lnTo>
                          <a:pt x="171" y="519"/>
                        </a:lnTo>
                        <a:lnTo>
                          <a:pt x="179" y="399"/>
                        </a:lnTo>
                        <a:lnTo>
                          <a:pt x="188" y="322"/>
                        </a:lnTo>
                        <a:lnTo>
                          <a:pt x="197" y="445"/>
                        </a:lnTo>
                        <a:lnTo>
                          <a:pt x="205" y="406"/>
                        </a:lnTo>
                        <a:lnTo>
                          <a:pt x="214" y="20"/>
                        </a:lnTo>
                        <a:lnTo>
                          <a:pt x="222" y="115"/>
                        </a:lnTo>
                        <a:lnTo>
                          <a:pt x="231" y="479"/>
                        </a:lnTo>
                        <a:lnTo>
                          <a:pt x="239" y="423"/>
                        </a:lnTo>
                        <a:lnTo>
                          <a:pt x="248" y="468"/>
                        </a:lnTo>
                        <a:lnTo>
                          <a:pt x="257" y="434"/>
                        </a:lnTo>
                        <a:lnTo>
                          <a:pt x="265" y="465"/>
                        </a:lnTo>
                        <a:lnTo>
                          <a:pt x="274" y="512"/>
                        </a:lnTo>
                        <a:lnTo>
                          <a:pt x="282" y="451"/>
                        </a:lnTo>
                        <a:lnTo>
                          <a:pt x="291" y="504"/>
                        </a:lnTo>
                        <a:lnTo>
                          <a:pt x="299" y="483"/>
                        </a:lnTo>
                        <a:lnTo>
                          <a:pt x="308" y="451"/>
                        </a:lnTo>
                        <a:lnTo>
                          <a:pt x="317" y="517"/>
                        </a:lnTo>
                        <a:lnTo>
                          <a:pt x="325" y="506"/>
                        </a:lnTo>
                        <a:lnTo>
                          <a:pt x="334" y="118"/>
                        </a:lnTo>
                        <a:lnTo>
                          <a:pt x="342" y="213"/>
                        </a:lnTo>
                        <a:lnTo>
                          <a:pt x="351" y="319"/>
                        </a:lnTo>
                        <a:lnTo>
                          <a:pt x="359" y="422"/>
                        </a:lnTo>
                        <a:lnTo>
                          <a:pt x="368" y="520"/>
                        </a:lnTo>
                        <a:lnTo>
                          <a:pt x="377" y="468"/>
                        </a:lnTo>
                        <a:lnTo>
                          <a:pt x="385" y="234"/>
                        </a:lnTo>
                        <a:lnTo>
                          <a:pt x="394" y="397"/>
                        </a:lnTo>
                        <a:lnTo>
                          <a:pt x="402" y="329"/>
                        </a:lnTo>
                        <a:lnTo>
                          <a:pt x="411" y="380"/>
                        </a:lnTo>
                        <a:lnTo>
                          <a:pt x="419" y="4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65" name="Freeform 96"/>
                  <p:cNvSpPr>
                    <a:spLocks/>
                  </p:cNvSpPr>
                  <p:nvPr/>
                </p:nvSpPr>
                <p:spPr bwMode="auto">
                  <a:xfrm>
                    <a:off x="7258050" y="2498725"/>
                    <a:ext cx="666750" cy="633413"/>
                  </a:xfrm>
                  <a:custGeom>
                    <a:avLst/>
                    <a:gdLst>
                      <a:gd name="T0" fmla="*/ 0 w 420"/>
                      <a:gd name="T1" fmla="*/ 332 h 399"/>
                      <a:gd name="T2" fmla="*/ 9 w 420"/>
                      <a:gd name="T3" fmla="*/ 231 h 399"/>
                      <a:gd name="T4" fmla="*/ 18 w 420"/>
                      <a:gd name="T5" fmla="*/ 242 h 399"/>
                      <a:gd name="T6" fmla="*/ 26 w 420"/>
                      <a:gd name="T7" fmla="*/ 253 h 399"/>
                      <a:gd name="T8" fmla="*/ 35 w 420"/>
                      <a:gd name="T9" fmla="*/ 384 h 399"/>
                      <a:gd name="T10" fmla="*/ 43 w 420"/>
                      <a:gd name="T11" fmla="*/ 162 h 399"/>
                      <a:gd name="T12" fmla="*/ 52 w 420"/>
                      <a:gd name="T13" fmla="*/ 263 h 399"/>
                      <a:gd name="T14" fmla="*/ 60 w 420"/>
                      <a:gd name="T15" fmla="*/ 92 h 399"/>
                      <a:gd name="T16" fmla="*/ 69 w 420"/>
                      <a:gd name="T17" fmla="*/ 222 h 399"/>
                      <a:gd name="T18" fmla="*/ 78 w 420"/>
                      <a:gd name="T19" fmla="*/ 129 h 399"/>
                      <a:gd name="T20" fmla="*/ 86 w 420"/>
                      <a:gd name="T21" fmla="*/ 351 h 399"/>
                      <a:gd name="T22" fmla="*/ 95 w 420"/>
                      <a:gd name="T23" fmla="*/ 332 h 399"/>
                      <a:gd name="T24" fmla="*/ 103 w 420"/>
                      <a:gd name="T25" fmla="*/ 383 h 399"/>
                      <a:gd name="T26" fmla="*/ 112 w 420"/>
                      <a:gd name="T27" fmla="*/ 376 h 399"/>
                      <a:gd name="T28" fmla="*/ 120 w 420"/>
                      <a:gd name="T29" fmla="*/ 326 h 399"/>
                      <a:gd name="T30" fmla="*/ 129 w 420"/>
                      <a:gd name="T31" fmla="*/ 349 h 399"/>
                      <a:gd name="T32" fmla="*/ 138 w 420"/>
                      <a:gd name="T33" fmla="*/ 378 h 399"/>
                      <a:gd name="T34" fmla="*/ 146 w 420"/>
                      <a:gd name="T35" fmla="*/ 286 h 399"/>
                      <a:gd name="T36" fmla="*/ 155 w 420"/>
                      <a:gd name="T37" fmla="*/ 249 h 399"/>
                      <a:gd name="T38" fmla="*/ 163 w 420"/>
                      <a:gd name="T39" fmla="*/ 313 h 399"/>
                      <a:gd name="T40" fmla="*/ 172 w 420"/>
                      <a:gd name="T41" fmla="*/ 242 h 399"/>
                      <a:gd name="T42" fmla="*/ 180 w 420"/>
                      <a:gd name="T43" fmla="*/ 241 h 399"/>
                      <a:gd name="T44" fmla="*/ 189 w 420"/>
                      <a:gd name="T45" fmla="*/ 181 h 399"/>
                      <a:gd name="T46" fmla="*/ 198 w 420"/>
                      <a:gd name="T47" fmla="*/ 333 h 399"/>
                      <a:gd name="T48" fmla="*/ 206 w 420"/>
                      <a:gd name="T49" fmla="*/ 194 h 399"/>
                      <a:gd name="T50" fmla="*/ 214 w 420"/>
                      <a:gd name="T51" fmla="*/ 278 h 399"/>
                      <a:gd name="T52" fmla="*/ 223 w 420"/>
                      <a:gd name="T53" fmla="*/ 246 h 399"/>
                      <a:gd name="T54" fmla="*/ 232 w 420"/>
                      <a:gd name="T55" fmla="*/ 364 h 399"/>
                      <a:gd name="T56" fmla="*/ 240 w 420"/>
                      <a:gd name="T57" fmla="*/ 220 h 399"/>
                      <a:gd name="T58" fmla="*/ 249 w 420"/>
                      <a:gd name="T59" fmla="*/ 144 h 399"/>
                      <a:gd name="T60" fmla="*/ 257 w 420"/>
                      <a:gd name="T61" fmla="*/ 371 h 399"/>
                      <a:gd name="T62" fmla="*/ 266 w 420"/>
                      <a:gd name="T63" fmla="*/ 346 h 399"/>
                      <a:gd name="T64" fmla="*/ 274 w 420"/>
                      <a:gd name="T65" fmla="*/ 220 h 399"/>
                      <a:gd name="T66" fmla="*/ 283 w 420"/>
                      <a:gd name="T67" fmla="*/ 253 h 399"/>
                      <a:gd name="T68" fmla="*/ 292 w 420"/>
                      <a:gd name="T69" fmla="*/ 351 h 399"/>
                      <a:gd name="T70" fmla="*/ 300 w 420"/>
                      <a:gd name="T71" fmla="*/ 115 h 399"/>
                      <a:gd name="T72" fmla="*/ 309 w 420"/>
                      <a:gd name="T73" fmla="*/ 196 h 399"/>
                      <a:gd name="T74" fmla="*/ 317 w 420"/>
                      <a:gd name="T75" fmla="*/ 351 h 399"/>
                      <a:gd name="T76" fmla="*/ 326 w 420"/>
                      <a:gd name="T77" fmla="*/ 387 h 399"/>
                      <a:gd name="T78" fmla="*/ 334 w 420"/>
                      <a:gd name="T79" fmla="*/ 336 h 399"/>
                      <a:gd name="T80" fmla="*/ 343 w 420"/>
                      <a:gd name="T81" fmla="*/ 299 h 399"/>
                      <a:gd name="T82" fmla="*/ 352 w 420"/>
                      <a:gd name="T83" fmla="*/ 334 h 399"/>
                      <a:gd name="T84" fmla="*/ 360 w 420"/>
                      <a:gd name="T85" fmla="*/ 51 h 399"/>
                      <a:gd name="T86" fmla="*/ 369 w 420"/>
                      <a:gd name="T87" fmla="*/ 265 h 399"/>
                      <a:gd name="T88" fmla="*/ 377 w 420"/>
                      <a:gd name="T89" fmla="*/ 205 h 399"/>
                      <a:gd name="T90" fmla="*/ 386 w 420"/>
                      <a:gd name="T91" fmla="*/ 333 h 399"/>
                      <a:gd name="T92" fmla="*/ 394 w 420"/>
                      <a:gd name="T93" fmla="*/ 399 h 399"/>
                      <a:gd name="T94" fmla="*/ 403 w 420"/>
                      <a:gd name="T95" fmla="*/ 342 h 399"/>
                      <a:gd name="T96" fmla="*/ 412 w 420"/>
                      <a:gd name="T97" fmla="*/ 0 h 399"/>
                      <a:gd name="T98" fmla="*/ 420 w 420"/>
                      <a:gd name="T99" fmla="*/ 212 h 3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99">
                        <a:moveTo>
                          <a:pt x="0" y="332"/>
                        </a:moveTo>
                        <a:lnTo>
                          <a:pt x="9" y="231"/>
                        </a:lnTo>
                        <a:lnTo>
                          <a:pt x="18" y="242"/>
                        </a:lnTo>
                        <a:lnTo>
                          <a:pt x="26" y="253"/>
                        </a:lnTo>
                        <a:lnTo>
                          <a:pt x="35" y="384"/>
                        </a:lnTo>
                        <a:lnTo>
                          <a:pt x="43" y="162"/>
                        </a:lnTo>
                        <a:lnTo>
                          <a:pt x="52" y="263"/>
                        </a:lnTo>
                        <a:lnTo>
                          <a:pt x="60" y="92"/>
                        </a:lnTo>
                        <a:lnTo>
                          <a:pt x="69" y="222"/>
                        </a:lnTo>
                        <a:lnTo>
                          <a:pt x="78" y="129"/>
                        </a:lnTo>
                        <a:lnTo>
                          <a:pt x="86" y="351"/>
                        </a:lnTo>
                        <a:lnTo>
                          <a:pt x="95" y="332"/>
                        </a:lnTo>
                        <a:lnTo>
                          <a:pt x="103" y="383"/>
                        </a:lnTo>
                        <a:lnTo>
                          <a:pt x="112" y="376"/>
                        </a:lnTo>
                        <a:lnTo>
                          <a:pt x="120" y="326"/>
                        </a:lnTo>
                        <a:lnTo>
                          <a:pt x="129" y="349"/>
                        </a:lnTo>
                        <a:lnTo>
                          <a:pt x="138" y="378"/>
                        </a:lnTo>
                        <a:lnTo>
                          <a:pt x="146" y="286"/>
                        </a:lnTo>
                        <a:lnTo>
                          <a:pt x="155" y="249"/>
                        </a:lnTo>
                        <a:lnTo>
                          <a:pt x="163" y="313"/>
                        </a:lnTo>
                        <a:lnTo>
                          <a:pt x="172" y="242"/>
                        </a:lnTo>
                        <a:lnTo>
                          <a:pt x="180" y="241"/>
                        </a:lnTo>
                        <a:lnTo>
                          <a:pt x="189" y="181"/>
                        </a:lnTo>
                        <a:lnTo>
                          <a:pt x="198" y="333"/>
                        </a:lnTo>
                        <a:lnTo>
                          <a:pt x="206" y="194"/>
                        </a:lnTo>
                        <a:lnTo>
                          <a:pt x="214" y="278"/>
                        </a:lnTo>
                        <a:lnTo>
                          <a:pt x="223" y="246"/>
                        </a:lnTo>
                        <a:lnTo>
                          <a:pt x="232" y="364"/>
                        </a:lnTo>
                        <a:lnTo>
                          <a:pt x="240" y="220"/>
                        </a:lnTo>
                        <a:lnTo>
                          <a:pt x="249" y="144"/>
                        </a:lnTo>
                        <a:lnTo>
                          <a:pt x="257" y="371"/>
                        </a:lnTo>
                        <a:lnTo>
                          <a:pt x="266" y="346"/>
                        </a:lnTo>
                        <a:lnTo>
                          <a:pt x="274" y="220"/>
                        </a:lnTo>
                        <a:lnTo>
                          <a:pt x="283" y="253"/>
                        </a:lnTo>
                        <a:lnTo>
                          <a:pt x="292" y="351"/>
                        </a:lnTo>
                        <a:lnTo>
                          <a:pt x="300" y="115"/>
                        </a:lnTo>
                        <a:lnTo>
                          <a:pt x="309" y="196"/>
                        </a:lnTo>
                        <a:lnTo>
                          <a:pt x="317" y="351"/>
                        </a:lnTo>
                        <a:lnTo>
                          <a:pt x="326" y="387"/>
                        </a:lnTo>
                        <a:lnTo>
                          <a:pt x="334" y="336"/>
                        </a:lnTo>
                        <a:lnTo>
                          <a:pt x="343" y="299"/>
                        </a:lnTo>
                        <a:lnTo>
                          <a:pt x="352" y="334"/>
                        </a:lnTo>
                        <a:lnTo>
                          <a:pt x="360" y="51"/>
                        </a:lnTo>
                        <a:lnTo>
                          <a:pt x="369" y="265"/>
                        </a:lnTo>
                        <a:lnTo>
                          <a:pt x="377" y="205"/>
                        </a:lnTo>
                        <a:lnTo>
                          <a:pt x="386" y="333"/>
                        </a:lnTo>
                        <a:lnTo>
                          <a:pt x="394" y="399"/>
                        </a:lnTo>
                        <a:lnTo>
                          <a:pt x="403" y="342"/>
                        </a:lnTo>
                        <a:lnTo>
                          <a:pt x="412" y="0"/>
                        </a:lnTo>
                        <a:lnTo>
                          <a:pt x="420" y="21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3" name="Freeform 97"/>
                  <p:cNvSpPr>
                    <a:spLocks/>
                  </p:cNvSpPr>
                  <p:nvPr/>
                </p:nvSpPr>
                <p:spPr bwMode="auto">
                  <a:xfrm>
                    <a:off x="7924800" y="2382838"/>
                    <a:ext cx="666750" cy="747713"/>
                  </a:xfrm>
                  <a:custGeom>
                    <a:avLst/>
                    <a:gdLst>
                      <a:gd name="T0" fmla="*/ 0 w 420"/>
                      <a:gd name="T1" fmla="*/ 285 h 471"/>
                      <a:gd name="T2" fmla="*/ 9 w 420"/>
                      <a:gd name="T3" fmla="*/ 409 h 471"/>
                      <a:gd name="T4" fmla="*/ 17 w 420"/>
                      <a:gd name="T5" fmla="*/ 404 h 471"/>
                      <a:gd name="T6" fmla="*/ 26 w 420"/>
                      <a:gd name="T7" fmla="*/ 358 h 471"/>
                      <a:gd name="T8" fmla="*/ 34 w 420"/>
                      <a:gd name="T9" fmla="*/ 392 h 471"/>
                      <a:gd name="T10" fmla="*/ 43 w 420"/>
                      <a:gd name="T11" fmla="*/ 463 h 471"/>
                      <a:gd name="T12" fmla="*/ 52 w 420"/>
                      <a:gd name="T13" fmla="*/ 464 h 471"/>
                      <a:gd name="T14" fmla="*/ 60 w 420"/>
                      <a:gd name="T15" fmla="*/ 458 h 471"/>
                      <a:gd name="T16" fmla="*/ 69 w 420"/>
                      <a:gd name="T17" fmla="*/ 452 h 471"/>
                      <a:gd name="T18" fmla="*/ 77 w 420"/>
                      <a:gd name="T19" fmla="*/ 368 h 471"/>
                      <a:gd name="T20" fmla="*/ 86 w 420"/>
                      <a:gd name="T21" fmla="*/ 441 h 471"/>
                      <a:gd name="T22" fmla="*/ 94 w 420"/>
                      <a:gd name="T23" fmla="*/ 319 h 471"/>
                      <a:gd name="T24" fmla="*/ 103 w 420"/>
                      <a:gd name="T25" fmla="*/ 466 h 471"/>
                      <a:gd name="T26" fmla="*/ 112 w 420"/>
                      <a:gd name="T27" fmla="*/ 404 h 471"/>
                      <a:gd name="T28" fmla="*/ 120 w 420"/>
                      <a:gd name="T29" fmla="*/ 328 h 471"/>
                      <a:gd name="T30" fmla="*/ 129 w 420"/>
                      <a:gd name="T31" fmla="*/ 410 h 471"/>
                      <a:gd name="T32" fmla="*/ 137 w 420"/>
                      <a:gd name="T33" fmla="*/ 451 h 471"/>
                      <a:gd name="T34" fmla="*/ 146 w 420"/>
                      <a:gd name="T35" fmla="*/ 411 h 471"/>
                      <a:gd name="T36" fmla="*/ 154 w 420"/>
                      <a:gd name="T37" fmla="*/ 124 h 471"/>
                      <a:gd name="T38" fmla="*/ 163 w 420"/>
                      <a:gd name="T39" fmla="*/ 422 h 471"/>
                      <a:gd name="T40" fmla="*/ 172 w 420"/>
                      <a:gd name="T41" fmla="*/ 384 h 471"/>
                      <a:gd name="T42" fmla="*/ 180 w 420"/>
                      <a:gd name="T43" fmla="*/ 276 h 471"/>
                      <a:gd name="T44" fmla="*/ 189 w 420"/>
                      <a:gd name="T45" fmla="*/ 430 h 471"/>
                      <a:gd name="T46" fmla="*/ 197 w 420"/>
                      <a:gd name="T47" fmla="*/ 447 h 471"/>
                      <a:gd name="T48" fmla="*/ 206 w 420"/>
                      <a:gd name="T49" fmla="*/ 350 h 471"/>
                      <a:gd name="T50" fmla="*/ 214 w 420"/>
                      <a:gd name="T51" fmla="*/ 471 h 471"/>
                      <a:gd name="T52" fmla="*/ 223 w 420"/>
                      <a:gd name="T53" fmla="*/ 436 h 471"/>
                      <a:gd name="T54" fmla="*/ 232 w 420"/>
                      <a:gd name="T55" fmla="*/ 278 h 471"/>
                      <a:gd name="T56" fmla="*/ 240 w 420"/>
                      <a:gd name="T57" fmla="*/ 186 h 471"/>
                      <a:gd name="T58" fmla="*/ 249 w 420"/>
                      <a:gd name="T59" fmla="*/ 337 h 471"/>
                      <a:gd name="T60" fmla="*/ 257 w 420"/>
                      <a:gd name="T61" fmla="*/ 449 h 471"/>
                      <a:gd name="T62" fmla="*/ 266 w 420"/>
                      <a:gd name="T63" fmla="*/ 383 h 471"/>
                      <a:gd name="T64" fmla="*/ 274 w 420"/>
                      <a:gd name="T65" fmla="*/ 277 h 471"/>
                      <a:gd name="T66" fmla="*/ 283 w 420"/>
                      <a:gd name="T67" fmla="*/ 263 h 471"/>
                      <a:gd name="T68" fmla="*/ 292 w 420"/>
                      <a:gd name="T69" fmla="*/ 409 h 471"/>
                      <a:gd name="T70" fmla="*/ 300 w 420"/>
                      <a:gd name="T71" fmla="*/ 144 h 471"/>
                      <a:gd name="T72" fmla="*/ 309 w 420"/>
                      <a:gd name="T73" fmla="*/ 26 h 471"/>
                      <a:gd name="T74" fmla="*/ 317 w 420"/>
                      <a:gd name="T75" fmla="*/ 342 h 471"/>
                      <a:gd name="T76" fmla="*/ 325 w 420"/>
                      <a:gd name="T77" fmla="*/ 465 h 471"/>
                      <a:gd name="T78" fmla="*/ 334 w 420"/>
                      <a:gd name="T79" fmla="*/ 469 h 471"/>
                      <a:gd name="T80" fmla="*/ 343 w 420"/>
                      <a:gd name="T81" fmla="*/ 444 h 471"/>
                      <a:gd name="T82" fmla="*/ 351 w 420"/>
                      <a:gd name="T83" fmla="*/ 448 h 471"/>
                      <a:gd name="T84" fmla="*/ 360 w 420"/>
                      <a:gd name="T85" fmla="*/ 214 h 471"/>
                      <a:gd name="T86" fmla="*/ 368 w 420"/>
                      <a:gd name="T87" fmla="*/ 0 h 471"/>
                      <a:gd name="T88" fmla="*/ 377 w 420"/>
                      <a:gd name="T89" fmla="*/ 462 h 471"/>
                      <a:gd name="T90" fmla="*/ 385 w 420"/>
                      <a:gd name="T91" fmla="*/ 260 h 471"/>
                      <a:gd name="T92" fmla="*/ 394 w 420"/>
                      <a:gd name="T93" fmla="*/ 436 h 471"/>
                      <a:gd name="T94" fmla="*/ 403 w 420"/>
                      <a:gd name="T95" fmla="*/ 334 h 471"/>
                      <a:gd name="T96" fmla="*/ 411 w 420"/>
                      <a:gd name="T97" fmla="*/ 443 h 471"/>
                      <a:gd name="T98" fmla="*/ 420 w 420"/>
                      <a:gd name="T99" fmla="*/ 230 h 4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71">
                        <a:moveTo>
                          <a:pt x="0" y="285"/>
                        </a:moveTo>
                        <a:lnTo>
                          <a:pt x="9" y="409"/>
                        </a:lnTo>
                        <a:lnTo>
                          <a:pt x="17" y="404"/>
                        </a:lnTo>
                        <a:lnTo>
                          <a:pt x="26" y="358"/>
                        </a:lnTo>
                        <a:lnTo>
                          <a:pt x="34" y="392"/>
                        </a:lnTo>
                        <a:lnTo>
                          <a:pt x="43" y="463"/>
                        </a:lnTo>
                        <a:lnTo>
                          <a:pt x="52" y="464"/>
                        </a:lnTo>
                        <a:lnTo>
                          <a:pt x="60" y="458"/>
                        </a:lnTo>
                        <a:lnTo>
                          <a:pt x="69" y="452"/>
                        </a:lnTo>
                        <a:lnTo>
                          <a:pt x="77" y="368"/>
                        </a:lnTo>
                        <a:lnTo>
                          <a:pt x="86" y="441"/>
                        </a:lnTo>
                        <a:lnTo>
                          <a:pt x="94" y="319"/>
                        </a:lnTo>
                        <a:lnTo>
                          <a:pt x="103" y="466"/>
                        </a:lnTo>
                        <a:lnTo>
                          <a:pt x="112" y="404"/>
                        </a:lnTo>
                        <a:lnTo>
                          <a:pt x="120" y="328"/>
                        </a:lnTo>
                        <a:lnTo>
                          <a:pt x="129" y="410"/>
                        </a:lnTo>
                        <a:lnTo>
                          <a:pt x="137" y="451"/>
                        </a:lnTo>
                        <a:lnTo>
                          <a:pt x="146" y="411"/>
                        </a:lnTo>
                        <a:lnTo>
                          <a:pt x="154" y="124"/>
                        </a:lnTo>
                        <a:lnTo>
                          <a:pt x="163" y="422"/>
                        </a:lnTo>
                        <a:lnTo>
                          <a:pt x="172" y="384"/>
                        </a:lnTo>
                        <a:lnTo>
                          <a:pt x="180" y="276"/>
                        </a:lnTo>
                        <a:lnTo>
                          <a:pt x="189" y="430"/>
                        </a:lnTo>
                        <a:lnTo>
                          <a:pt x="197" y="447"/>
                        </a:lnTo>
                        <a:lnTo>
                          <a:pt x="206" y="350"/>
                        </a:lnTo>
                        <a:lnTo>
                          <a:pt x="214" y="471"/>
                        </a:lnTo>
                        <a:lnTo>
                          <a:pt x="223" y="436"/>
                        </a:lnTo>
                        <a:lnTo>
                          <a:pt x="232" y="278"/>
                        </a:lnTo>
                        <a:lnTo>
                          <a:pt x="240" y="186"/>
                        </a:lnTo>
                        <a:lnTo>
                          <a:pt x="249" y="337"/>
                        </a:lnTo>
                        <a:lnTo>
                          <a:pt x="257" y="449"/>
                        </a:lnTo>
                        <a:lnTo>
                          <a:pt x="266" y="383"/>
                        </a:lnTo>
                        <a:lnTo>
                          <a:pt x="274" y="277"/>
                        </a:lnTo>
                        <a:lnTo>
                          <a:pt x="283" y="263"/>
                        </a:lnTo>
                        <a:lnTo>
                          <a:pt x="292" y="409"/>
                        </a:lnTo>
                        <a:lnTo>
                          <a:pt x="300" y="144"/>
                        </a:lnTo>
                        <a:lnTo>
                          <a:pt x="309" y="26"/>
                        </a:lnTo>
                        <a:lnTo>
                          <a:pt x="317" y="342"/>
                        </a:lnTo>
                        <a:lnTo>
                          <a:pt x="325" y="465"/>
                        </a:lnTo>
                        <a:lnTo>
                          <a:pt x="334" y="469"/>
                        </a:lnTo>
                        <a:lnTo>
                          <a:pt x="343" y="444"/>
                        </a:lnTo>
                        <a:lnTo>
                          <a:pt x="351" y="448"/>
                        </a:lnTo>
                        <a:lnTo>
                          <a:pt x="360" y="214"/>
                        </a:lnTo>
                        <a:lnTo>
                          <a:pt x="368" y="0"/>
                        </a:lnTo>
                        <a:lnTo>
                          <a:pt x="377" y="462"/>
                        </a:lnTo>
                        <a:lnTo>
                          <a:pt x="385" y="260"/>
                        </a:lnTo>
                        <a:lnTo>
                          <a:pt x="394" y="436"/>
                        </a:lnTo>
                        <a:lnTo>
                          <a:pt x="403" y="334"/>
                        </a:lnTo>
                        <a:lnTo>
                          <a:pt x="411" y="443"/>
                        </a:lnTo>
                        <a:lnTo>
                          <a:pt x="420" y="2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4" name="Freeform 98"/>
                  <p:cNvSpPr>
                    <a:spLocks/>
                  </p:cNvSpPr>
                  <p:nvPr/>
                </p:nvSpPr>
                <p:spPr bwMode="auto">
                  <a:xfrm>
                    <a:off x="8591550" y="2511425"/>
                    <a:ext cx="203200" cy="590550"/>
                  </a:xfrm>
                  <a:custGeom>
                    <a:avLst/>
                    <a:gdLst>
                      <a:gd name="T0" fmla="*/ 0 w 128"/>
                      <a:gd name="T1" fmla="*/ 149 h 372"/>
                      <a:gd name="T2" fmla="*/ 8 w 128"/>
                      <a:gd name="T3" fmla="*/ 0 h 372"/>
                      <a:gd name="T4" fmla="*/ 17 w 128"/>
                      <a:gd name="T5" fmla="*/ 372 h 372"/>
                      <a:gd name="T6" fmla="*/ 25 w 128"/>
                      <a:gd name="T7" fmla="*/ 371 h 372"/>
                      <a:gd name="T8" fmla="*/ 34 w 128"/>
                      <a:gd name="T9" fmla="*/ 135 h 372"/>
                      <a:gd name="T10" fmla="*/ 43 w 128"/>
                      <a:gd name="T11" fmla="*/ 163 h 372"/>
                      <a:gd name="T12" fmla="*/ 51 w 128"/>
                      <a:gd name="T13" fmla="*/ 42 h 372"/>
                      <a:gd name="T14" fmla="*/ 60 w 128"/>
                      <a:gd name="T15" fmla="*/ 270 h 372"/>
                      <a:gd name="T16" fmla="*/ 68 w 128"/>
                      <a:gd name="T17" fmla="*/ 169 h 372"/>
                      <a:gd name="T18" fmla="*/ 77 w 128"/>
                      <a:gd name="T19" fmla="*/ 286 h 372"/>
                      <a:gd name="T20" fmla="*/ 85 w 128"/>
                      <a:gd name="T21" fmla="*/ 310 h 372"/>
                      <a:gd name="T22" fmla="*/ 94 w 128"/>
                      <a:gd name="T23" fmla="*/ 355 h 372"/>
                      <a:gd name="T24" fmla="*/ 103 w 128"/>
                      <a:gd name="T25" fmla="*/ 147 h 372"/>
                      <a:gd name="T26" fmla="*/ 111 w 128"/>
                      <a:gd name="T27" fmla="*/ 227 h 372"/>
                      <a:gd name="T28" fmla="*/ 120 w 128"/>
                      <a:gd name="T29" fmla="*/ 185 h 372"/>
                      <a:gd name="T30" fmla="*/ 128 w 128"/>
                      <a:gd name="T31" fmla="*/ 306 h 3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72">
                        <a:moveTo>
                          <a:pt x="0" y="149"/>
                        </a:moveTo>
                        <a:lnTo>
                          <a:pt x="8" y="0"/>
                        </a:lnTo>
                        <a:lnTo>
                          <a:pt x="17" y="372"/>
                        </a:lnTo>
                        <a:lnTo>
                          <a:pt x="25" y="371"/>
                        </a:lnTo>
                        <a:lnTo>
                          <a:pt x="34" y="135"/>
                        </a:lnTo>
                        <a:lnTo>
                          <a:pt x="43" y="163"/>
                        </a:lnTo>
                        <a:lnTo>
                          <a:pt x="51" y="42"/>
                        </a:lnTo>
                        <a:lnTo>
                          <a:pt x="60" y="270"/>
                        </a:lnTo>
                        <a:lnTo>
                          <a:pt x="68" y="169"/>
                        </a:lnTo>
                        <a:lnTo>
                          <a:pt x="77" y="286"/>
                        </a:lnTo>
                        <a:lnTo>
                          <a:pt x="85" y="310"/>
                        </a:lnTo>
                        <a:lnTo>
                          <a:pt x="94" y="355"/>
                        </a:lnTo>
                        <a:lnTo>
                          <a:pt x="103" y="147"/>
                        </a:lnTo>
                        <a:lnTo>
                          <a:pt x="111" y="227"/>
                        </a:lnTo>
                        <a:lnTo>
                          <a:pt x="120" y="185"/>
                        </a:lnTo>
                        <a:lnTo>
                          <a:pt x="128" y="30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5" name="Freeform 99"/>
                  <p:cNvSpPr>
                    <a:spLocks/>
                  </p:cNvSpPr>
                  <p:nvPr/>
                </p:nvSpPr>
                <p:spPr bwMode="auto">
                  <a:xfrm>
                    <a:off x="6592888" y="2222500"/>
                    <a:ext cx="665163" cy="909638"/>
                  </a:xfrm>
                  <a:custGeom>
                    <a:avLst/>
                    <a:gdLst>
                      <a:gd name="T0" fmla="*/ 0 w 419"/>
                      <a:gd name="T1" fmla="*/ 573 h 573"/>
                      <a:gd name="T2" fmla="*/ 8 w 419"/>
                      <a:gd name="T3" fmla="*/ 517 h 573"/>
                      <a:gd name="T4" fmla="*/ 17 w 419"/>
                      <a:gd name="T5" fmla="*/ 566 h 573"/>
                      <a:gd name="T6" fmla="*/ 26 w 419"/>
                      <a:gd name="T7" fmla="*/ 460 h 573"/>
                      <a:gd name="T8" fmla="*/ 34 w 419"/>
                      <a:gd name="T9" fmla="*/ 390 h 573"/>
                      <a:gd name="T10" fmla="*/ 43 w 419"/>
                      <a:gd name="T11" fmla="*/ 359 h 573"/>
                      <a:gd name="T12" fmla="*/ 51 w 419"/>
                      <a:gd name="T13" fmla="*/ 497 h 573"/>
                      <a:gd name="T14" fmla="*/ 60 w 419"/>
                      <a:gd name="T15" fmla="*/ 401 h 573"/>
                      <a:gd name="T16" fmla="*/ 68 w 419"/>
                      <a:gd name="T17" fmla="*/ 488 h 573"/>
                      <a:gd name="T18" fmla="*/ 77 w 419"/>
                      <a:gd name="T19" fmla="*/ 476 h 573"/>
                      <a:gd name="T20" fmla="*/ 86 w 419"/>
                      <a:gd name="T21" fmla="*/ 552 h 573"/>
                      <a:gd name="T22" fmla="*/ 94 w 419"/>
                      <a:gd name="T23" fmla="*/ 459 h 573"/>
                      <a:gd name="T24" fmla="*/ 102 w 419"/>
                      <a:gd name="T25" fmla="*/ 524 h 573"/>
                      <a:gd name="T26" fmla="*/ 111 w 419"/>
                      <a:gd name="T27" fmla="*/ 421 h 573"/>
                      <a:gd name="T28" fmla="*/ 119 w 419"/>
                      <a:gd name="T29" fmla="*/ 452 h 573"/>
                      <a:gd name="T30" fmla="*/ 128 w 419"/>
                      <a:gd name="T31" fmla="*/ 205 h 573"/>
                      <a:gd name="T32" fmla="*/ 137 w 419"/>
                      <a:gd name="T33" fmla="*/ 368 h 573"/>
                      <a:gd name="T34" fmla="*/ 145 w 419"/>
                      <a:gd name="T35" fmla="*/ 364 h 573"/>
                      <a:gd name="T36" fmla="*/ 154 w 419"/>
                      <a:gd name="T37" fmla="*/ 484 h 573"/>
                      <a:gd name="T38" fmla="*/ 162 w 419"/>
                      <a:gd name="T39" fmla="*/ 465 h 573"/>
                      <a:gd name="T40" fmla="*/ 171 w 419"/>
                      <a:gd name="T41" fmla="*/ 422 h 573"/>
                      <a:gd name="T42" fmla="*/ 179 w 419"/>
                      <a:gd name="T43" fmla="*/ 357 h 573"/>
                      <a:gd name="T44" fmla="*/ 188 w 419"/>
                      <a:gd name="T45" fmla="*/ 75 h 573"/>
                      <a:gd name="T46" fmla="*/ 197 w 419"/>
                      <a:gd name="T47" fmla="*/ 181 h 573"/>
                      <a:gd name="T48" fmla="*/ 205 w 419"/>
                      <a:gd name="T49" fmla="*/ 545 h 573"/>
                      <a:gd name="T50" fmla="*/ 214 w 419"/>
                      <a:gd name="T51" fmla="*/ 294 h 573"/>
                      <a:gd name="T52" fmla="*/ 222 w 419"/>
                      <a:gd name="T53" fmla="*/ 313 h 573"/>
                      <a:gd name="T54" fmla="*/ 231 w 419"/>
                      <a:gd name="T55" fmla="*/ 336 h 573"/>
                      <a:gd name="T56" fmla="*/ 239 w 419"/>
                      <a:gd name="T57" fmla="*/ 481 h 573"/>
                      <a:gd name="T58" fmla="*/ 248 w 419"/>
                      <a:gd name="T59" fmla="*/ 487 h 573"/>
                      <a:gd name="T60" fmla="*/ 257 w 419"/>
                      <a:gd name="T61" fmla="*/ 559 h 573"/>
                      <a:gd name="T62" fmla="*/ 265 w 419"/>
                      <a:gd name="T63" fmla="*/ 489 h 573"/>
                      <a:gd name="T64" fmla="*/ 274 w 419"/>
                      <a:gd name="T65" fmla="*/ 246 h 573"/>
                      <a:gd name="T66" fmla="*/ 282 w 419"/>
                      <a:gd name="T67" fmla="*/ 160 h 573"/>
                      <a:gd name="T68" fmla="*/ 291 w 419"/>
                      <a:gd name="T69" fmla="*/ 202 h 573"/>
                      <a:gd name="T70" fmla="*/ 299 w 419"/>
                      <a:gd name="T71" fmla="*/ 0 h 573"/>
                      <a:gd name="T72" fmla="*/ 308 w 419"/>
                      <a:gd name="T73" fmla="*/ 198 h 573"/>
                      <a:gd name="T74" fmla="*/ 317 w 419"/>
                      <a:gd name="T75" fmla="*/ 368 h 573"/>
                      <a:gd name="T76" fmla="*/ 325 w 419"/>
                      <a:gd name="T77" fmla="*/ 478 h 573"/>
                      <a:gd name="T78" fmla="*/ 334 w 419"/>
                      <a:gd name="T79" fmla="*/ 536 h 573"/>
                      <a:gd name="T80" fmla="*/ 342 w 419"/>
                      <a:gd name="T81" fmla="*/ 553 h 573"/>
                      <a:gd name="T82" fmla="*/ 351 w 419"/>
                      <a:gd name="T83" fmla="*/ 544 h 573"/>
                      <a:gd name="T84" fmla="*/ 359 w 419"/>
                      <a:gd name="T85" fmla="*/ 328 h 573"/>
                      <a:gd name="T86" fmla="*/ 368 w 419"/>
                      <a:gd name="T87" fmla="*/ 369 h 573"/>
                      <a:gd name="T88" fmla="*/ 377 w 419"/>
                      <a:gd name="T89" fmla="*/ 115 h 573"/>
                      <a:gd name="T90" fmla="*/ 385 w 419"/>
                      <a:gd name="T91" fmla="*/ 345 h 573"/>
                      <a:gd name="T92" fmla="*/ 394 w 419"/>
                      <a:gd name="T93" fmla="*/ 359 h 573"/>
                      <a:gd name="T94" fmla="*/ 402 w 419"/>
                      <a:gd name="T95" fmla="*/ 467 h 573"/>
                      <a:gd name="T96" fmla="*/ 411 w 419"/>
                      <a:gd name="T97" fmla="*/ 407 h 573"/>
                      <a:gd name="T98" fmla="*/ 419 w 419"/>
                      <a:gd name="T99" fmla="*/ 340 h 5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73">
                        <a:moveTo>
                          <a:pt x="0" y="573"/>
                        </a:moveTo>
                        <a:lnTo>
                          <a:pt x="8" y="517"/>
                        </a:lnTo>
                        <a:lnTo>
                          <a:pt x="17" y="566"/>
                        </a:lnTo>
                        <a:lnTo>
                          <a:pt x="26" y="460"/>
                        </a:lnTo>
                        <a:lnTo>
                          <a:pt x="34" y="390"/>
                        </a:lnTo>
                        <a:lnTo>
                          <a:pt x="43" y="359"/>
                        </a:lnTo>
                        <a:lnTo>
                          <a:pt x="51" y="497"/>
                        </a:lnTo>
                        <a:lnTo>
                          <a:pt x="60" y="401"/>
                        </a:lnTo>
                        <a:lnTo>
                          <a:pt x="68" y="488"/>
                        </a:lnTo>
                        <a:lnTo>
                          <a:pt x="77" y="476"/>
                        </a:lnTo>
                        <a:lnTo>
                          <a:pt x="86" y="552"/>
                        </a:lnTo>
                        <a:lnTo>
                          <a:pt x="94" y="459"/>
                        </a:lnTo>
                        <a:lnTo>
                          <a:pt x="102" y="524"/>
                        </a:lnTo>
                        <a:lnTo>
                          <a:pt x="111" y="421"/>
                        </a:lnTo>
                        <a:lnTo>
                          <a:pt x="119" y="452"/>
                        </a:lnTo>
                        <a:lnTo>
                          <a:pt x="128" y="205"/>
                        </a:lnTo>
                        <a:lnTo>
                          <a:pt x="137" y="368"/>
                        </a:lnTo>
                        <a:lnTo>
                          <a:pt x="145" y="364"/>
                        </a:lnTo>
                        <a:lnTo>
                          <a:pt x="154" y="484"/>
                        </a:lnTo>
                        <a:lnTo>
                          <a:pt x="162" y="465"/>
                        </a:lnTo>
                        <a:lnTo>
                          <a:pt x="171" y="422"/>
                        </a:lnTo>
                        <a:lnTo>
                          <a:pt x="179" y="357"/>
                        </a:lnTo>
                        <a:lnTo>
                          <a:pt x="188" y="75"/>
                        </a:lnTo>
                        <a:lnTo>
                          <a:pt x="197" y="181"/>
                        </a:lnTo>
                        <a:lnTo>
                          <a:pt x="205" y="545"/>
                        </a:lnTo>
                        <a:lnTo>
                          <a:pt x="214" y="294"/>
                        </a:lnTo>
                        <a:lnTo>
                          <a:pt x="222" y="313"/>
                        </a:lnTo>
                        <a:lnTo>
                          <a:pt x="231" y="336"/>
                        </a:lnTo>
                        <a:lnTo>
                          <a:pt x="239" y="481"/>
                        </a:lnTo>
                        <a:lnTo>
                          <a:pt x="248" y="487"/>
                        </a:lnTo>
                        <a:lnTo>
                          <a:pt x="257" y="559"/>
                        </a:lnTo>
                        <a:lnTo>
                          <a:pt x="265" y="489"/>
                        </a:lnTo>
                        <a:lnTo>
                          <a:pt x="274" y="246"/>
                        </a:lnTo>
                        <a:lnTo>
                          <a:pt x="282" y="160"/>
                        </a:lnTo>
                        <a:lnTo>
                          <a:pt x="291" y="202"/>
                        </a:lnTo>
                        <a:lnTo>
                          <a:pt x="299" y="0"/>
                        </a:lnTo>
                        <a:lnTo>
                          <a:pt x="308" y="198"/>
                        </a:lnTo>
                        <a:lnTo>
                          <a:pt x="317" y="368"/>
                        </a:lnTo>
                        <a:lnTo>
                          <a:pt x="325" y="478"/>
                        </a:lnTo>
                        <a:lnTo>
                          <a:pt x="334" y="536"/>
                        </a:lnTo>
                        <a:lnTo>
                          <a:pt x="342" y="553"/>
                        </a:lnTo>
                        <a:lnTo>
                          <a:pt x="351" y="544"/>
                        </a:lnTo>
                        <a:lnTo>
                          <a:pt x="359" y="328"/>
                        </a:lnTo>
                        <a:lnTo>
                          <a:pt x="368" y="369"/>
                        </a:lnTo>
                        <a:lnTo>
                          <a:pt x="377" y="115"/>
                        </a:lnTo>
                        <a:lnTo>
                          <a:pt x="385" y="345"/>
                        </a:lnTo>
                        <a:lnTo>
                          <a:pt x="394" y="359"/>
                        </a:lnTo>
                        <a:lnTo>
                          <a:pt x="402" y="467"/>
                        </a:lnTo>
                        <a:lnTo>
                          <a:pt x="411" y="407"/>
                        </a:lnTo>
                        <a:lnTo>
                          <a:pt x="419" y="34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6" name="Freeform 100"/>
                  <p:cNvSpPr>
                    <a:spLocks/>
                  </p:cNvSpPr>
                  <p:nvPr/>
                </p:nvSpPr>
                <p:spPr bwMode="auto">
                  <a:xfrm>
                    <a:off x="7258050" y="2343150"/>
                    <a:ext cx="666750" cy="788988"/>
                  </a:xfrm>
                  <a:custGeom>
                    <a:avLst/>
                    <a:gdLst>
                      <a:gd name="T0" fmla="*/ 0 w 420"/>
                      <a:gd name="T1" fmla="*/ 264 h 497"/>
                      <a:gd name="T2" fmla="*/ 9 w 420"/>
                      <a:gd name="T3" fmla="*/ 410 h 497"/>
                      <a:gd name="T4" fmla="*/ 18 w 420"/>
                      <a:gd name="T5" fmla="*/ 453 h 497"/>
                      <a:gd name="T6" fmla="*/ 26 w 420"/>
                      <a:gd name="T7" fmla="*/ 306 h 497"/>
                      <a:gd name="T8" fmla="*/ 35 w 420"/>
                      <a:gd name="T9" fmla="*/ 384 h 497"/>
                      <a:gd name="T10" fmla="*/ 43 w 420"/>
                      <a:gd name="T11" fmla="*/ 421 h 497"/>
                      <a:gd name="T12" fmla="*/ 52 w 420"/>
                      <a:gd name="T13" fmla="*/ 339 h 497"/>
                      <a:gd name="T14" fmla="*/ 60 w 420"/>
                      <a:gd name="T15" fmla="*/ 445 h 497"/>
                      <a:gd name="T16" fmla="*/ 69 w 420"/>
                      <a:gd name="T17" fmla="*/ 374 h 497"/>
                      <a:gd name="T18" fmla="*/ 78 w 420"/>
                      <a:gd name="T19" fmla="*/ 408 h 497"/>
                      <a:gd name="T20" fmla="*/ 86 w 420"/>
                      <a:gd name="T21" fmla="*/ 451 h 497"/>
                      <a:gd name="T22" fmla="*/ 95 w 420"/>
                      <a:gd name="T23" fmla="*/ 398 h 497"/>
                      <a:gd name="T24" fmla="*/ 103 w 420"/>
                      <a:gd name="T25" fmla="*/ 99 h 497"/>
                      <a:gd name="T26" fmla="*/ 112 w 420"/>
                      <a:gd name="T27" fmla="*/ 198 h 497"/>
                      <a:gd name="T28" fmla="*/ 120 w 420"/>
                      <a:gd name="T29" fmla="*/ 491 h 497"/>
                      <a:gd name="T30" fmla="*/ 129 w 420"/>
                      <a:gd name="T31" fmla="*/ 0 h 497"/>
                      <a:gd name="T32" fmla="*/ 138 w 420"/>
                      <a:gd name="T33" fmla="*/ 406 h 497"/>
                      <a:gd name="T34" fmla="*/ 146 w 420"/>
                      <a:gd name="T35" fmla="*/ 456 h 497"/>
                      <a:gd name="T36" fmla="*/ 155 w 420"/>
                      <a:gd name="T37" fmla="*/ 484 h 497"/>
                      <a:gd name="T38" fmla="*/ 163 w 420"/>
                      <a:gd name="T39" fmla="*/ 339 h 497"/>
                      <a:gd name="T40" fmla="*/ 172 w 420"/>
                      <a:gd name="T41" fmla="*/ 255 h 497"/>
                      <a:gd name="T42" fmla="*/ 180 w 420"/>
                      <a:gd name="T43" fmla="*/ 318 h 497"/>
                      <a:gd name="T44" fmla="*/ 189 w 420"/>
                      <a:gd name="T45" fmla="*/ 343 h 497"/>
                      <a:gd name="T46" fmla="*/ 198 w 420"/>
                      <a:gd name="T47" fmla="*/ 334 h 497"/>
                      <a:gd name="T48" fmla="*/ 206 w 420"/>
                      <a:gd name="T49" fmla="*/ 408 h 497"/>
                      <a:gd name="T50" fmla="*/ 214 w 420"/>
                      <a:gd name="T51" fmla="*/ 466 h 497"/>
                      <a:gd name="T52" fmla="*/ 223 w 420"/>
                      <a:gd name="T53" fmla="*/ 396 h 497"/>
                      <a:gd name="T54" fmla="*/ 232 w 420"/>
                      <a:gd name="T55" fmla="*/ 480 h 497"/>
                      <a:gd name="T56" fmla="*/ 240 w 420"/>
                      <a:gd name="T57" fmla="*/ 474 h 497"/>
                      <a:gd name="T58" fmla="*/ 249 w 420"/>
                      <a:gd name="T59" fmla="*/ 266 h 497"/>
                      <a:gd name="T60" fmla="*/ 257 w 420"/>
                      <a:gd name="T61" fmla="*/ 383 h 497"/>
                      <a:gd name="T62" fmla="*/ 266 w 420"/>
                      <a:gd name="T63" fmla="*/ 367 h 497"/>
                      <a:gd name="T64" fmla="*/ 274 w 420"/>
                      <a:gd name="T65" fmla="*/ 98 h 497"/>
                      <a:gd name="T66" fmla="*/ 283 w 420"/>
                      <a:gd name="T67" fmla="*/ 108 h 497"/>
                      <a:gd name="T68" fmla="*/ 292 w 420"/>
                      <a:gd name="T69" fmla="*/ 439 h 497"/>
                      <a:gd name="T70" fmla="*/ 300 w 420"/>
                      <a:gd name="T71" fmla="*/ 466 h 497"/>
                      <a:gd name="T72" fmla="*/ 309 w 420"/>
                      <a:gd name="T73" fmla="*/ 258 h 497"/>
                      <a:gd name="T74" fmla="*/ 317 w 420"/>
                      <a:gd name="T75" fmla="*/ 360 h 497"/>
                      <a:gd name="T76" fmla="*/ 326 w 420"/>
                      <a:gd name="T77" fmla="*/ 395 h 497"/>
                      <a:gd name="T78" fmla="*/ 334 w 420"/>
                      <a:gd name="T79" fmla="*/ 99 h 497"/>
                      <a:gd name="T80" fmla="*/ 343 w 420"/>
                      <a:gd name="T81" fmla="*/ 456 h 497"/>
                      <a:gd name="T82" fmla="*/ 352 w 420"/>
                      <a:gd name="T83" fmla="*/ 454 h 497"/>
                      <a:gd name="T84" fmla="*/ 360 w 420"/>
                      <a:gd name="T85" fmla="*/ 440 h 497"/>
                      <a:gd name="T86" fmla="*/ 369 w 420"/>
                      <a:gd name="T87" fmla="*/ 258 h 497"/>
                      <a:gd name="T88" fmla="*/ 377 w 420"/>
                      <a:gd name="T89" fmla="*/ 190 h 497"/>
                      <a:gd name="T90" fmla="*/ 386 w 420"/>
                      <a:gd name="T91" fmla="*/ 389 h 497"/>
                      <a:gd name="T92" fmla="*/ 394 w 420"/>
                      <a:gd name="T93" fmla="*/ 414 h 497"/>
                      <a:gd name="T94" fmla="*/ 403 w 420"/>
                      <a:gd name="T95" fmla="*/ 294 h 497"/>
                      <a:gd name="T96" fmla="*/ 412 w 420"/>
                      <a:gd name="T97" fmla="*/ 497 h 497"/>
                      <a:gd name="T98" fmla="*/ 420 w 420"/>
                      <a:gd name="T99" fmla="*/ 450 h 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97">
                        <a:moveTo>
                          <a:pt x="0" y="264"/>
                        </a:moveTo>
                        <a:lnTo>
                          <a:pt x="9" y="410"/>
                        </a:lnTo>
                        <a:lnTo>
                          <a:pt x="18" y="453"/>
                        </a:lnTo>
                        <a:lnTo>
                          <a:pt x="26" y="306"/>
                        </a:lnTo>
                        <a:lnTo>
                          <a:pt x="35" y="384"/>
                        </a:lnTo>
                        <a:lnTo>
                          <a:pt x="43" y="421"/>
                        </a:lnTo>
                        <a:lnTo>
                          <a:pt x="52" y="339"/>
                        </a:lnTo>
                        <a:lnTo>
                          <a:pt x="60" y="445"/>
                        </a:lnTo>
                        <a:lnTo>
                          <a:pt x="69" y="374"/>
                        </a:lnTo>
                        <a:lnTo>
                          <a:pt x="78" y="408"/>
                        </a:lnTo>
                        <a:lnTo>
                          <a:pt x="86" y="451"/>
                        </a:lnTo>
                        <a:lnTo>
                          <a:pt x="95" y="398"/>
                        </a:lnTo>
                        <a:lnTo>
                          <a:pt x="103" y="99"/>
                        </a:lnTo>
                        <a:lnTo>
                          <a:pt x="112" y="198"/>
                        </a:lnTo>
                        <a:lnTo>
                          <a:pt x="120" y="491"/>
                        </a:lnTo>
                        <a:lnTo>
                          <a:pt x="129" y="0"/>
                        </a:lnTo>
                        <a:lnTo>
                          <a:pt x="138" y="406"/>
                        </a:lnTo>
                        <a:lnTo>
                          <a:pt x="146" y="456"/>
                        </a:lnTo>
                        <a:lnTo>
                          <a:pt x="155" y="484"/>
                        </a:lnTo>
                        <a:lnTo>
                          <a:pt x="163" y="339"/>
                        </a:lnTo>
                        <a:lnTo>
                          <a:pt x="172" y="255"/>
                        </a:lnTo>
                        <a:lnTo>
                          <a:pt x="180" y="318"/>
                        </a:lnTo>
                        <a:lnTo>
                          <a:pt x="189" y="343"/>
                        </a:lnTo>
                        <a:lnTo>
                          <a:pt x="198" y="334"/>
                        </a:lnTo>
                        <a:lnTo>
                          <a:pt x="206" y="408"/>
                        </a:lnTo>
                        <a:lnTo>
                          <a:pt x="214" y="466"/>
                        </a:lnTo>
                        <a:lnTo>
                          <a:pt x="223" y="396"/>
                        </a:lnTo>
                        <a:lnTo>
                          <a:pt x="232" y="480"/>
                        </a:lnTo>
                        <a:lnTo>
                          <a:pt x="240" y="474"/>
                        </a:lnTo>
                        <a:lnTo>
                          <a:pt x="249" y="266"/>
                        </a:lnTo>
                        <a:lnTo>
                          <a:pt x="257" y="383"/>
                        </a:lnTo>
                        <a:lnTo>
                          <a:pt x="266" y="367"/>
                        </a:lnTo>
                        <a:lnTo>
                          <a:pt x="274" y="98"/>
                        </a:lnTo>
                        <a:lnTo>
                          <a:pt x="283" y="108"/>
                        </a:lnTo>
                        <a:lnTo>
                          <a:pt x="292" y="439"/>
                        </a:lnTo>
                        <a:lnTo>
                          <a:pt x="300" y="466"/>
                        </a:lnTo>
                        <a:lnTo>
                          <a:pt x="309" y="258"/>
                        </a:lnTo>
                        <a:lnTo>
                          <a:pt x="317" y="360"/>
                        </a:lnTo>
                        <a:lnTo>
                          <a:pt x="326" y="395"/>
                        </a:lnTo>
                        <a:lnTo>
                          <a:pt x="334" y="99"/>
                        </a:lnTo>
                        <a:lnTo>
                          <a:pt x="343" y="456"/>
                        </a:lnTo>
                        <a:lnTo>
                          <a:pt x="352" y="454"/>
                        </a:lnTo>
                        <a:lnTo>
                          <a:pt x="360" y="440"/>
                        </a:lnTo>
                        <a:lnTo>
                          <a:pt x="369" y="258"/>
                        </a:lnTo>
                        <a:lnTo>
                          <a:pt x="377" y="190"/>
                        </a:lnTo>
                        <a:lnTo>
                          <a:pt x="386" y="389"/>
                        </a:lnTo>
                        <a:lnTo>
                          <a:pt x="394" y="414"/>
                        </a:lnTo>
                        <a:lnTo>
                          <a:pt x="403" y="294"/>
                        </a:lnTo>
                        <a:lnTo>
                          <a:pt x="412" y="497"/>
                        </a:lnTo>
                        <a:lnTo>
                          <a:pt x="420" y="45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7" name="Freeform 101"/>
                  <p:cNvSpPr>
                    <a:spLocks/>
                  </p:cNvSpPr>
                  <p:nvPr/>
                </p:nvSpPr>
                <p:spPr bwMode="auto">
                  <a:xfrm>
                    <a:off x="7924800" y="2074863"/>
                    <a:ext cx="666750" cy="1047750"/>
                  </a:xfrm>
                  <a:custGeom>
                    <a:avLst/>
                    <a:gdLst>
                      <a:gd name="T0" fmla="*/ 0 w 420"/>
                      <a:gd name="T1" fmla="*/ 619 h 660"/>
                      <a:gd name="T2" fmla="*/ 9 w 420"/>
                      <a:gd name="T3" fmla="*/ 509 h 660"/>
                      <a:gd name="T4" fmla="*/ 17 w 420"/>
                      <a:gd name="T5" fmla="*/ 570 h 660"/>
                      <a:gd name="T6" fmla="*/ 26 w 420"/>
                      <a:gd name="T7" fmla="*/ 526 h 660"/>
                      <a:gd name="T8" fmla="*/ 34 w 420"/>
                      <a:gd name="T9" fmla="*/ 413 h 660"/>
                      <a:gd name="T10" fmla="*/ 43 w 420"/>
                      <a:gd name="T11" fmla="*/ 537 h 660"/>
                      <a:gd name="T12" fmla="*/ 52 w 420"/>
                      <a:gd name="T13" fmla="*/ 424 h 660"/>
                      <a:gd name="T14" fmla="*/ 60 w 420"/>
                      <a:gd name="T15" fmla="*/ 375 h 660"/>
                      <a:gd name="T16" fmla="*/ 69 w 420"/>
                      <a:gd name="T17" fmla="*/ 382 h 660"/>
                      <a:gd name="T18" fmla="*/ 77 w 420"/>
                      <a:gd name="T19" fmla="*/ 421 h 660"/>
                      <a:gd name="T20" fmla="*/ 86 w 420"/>
                      <a:gd name="T21" fmla="*/ 425 h 660"/>
                      <a:gd name="T22" fmla="*/ 94 w 420"/>
                      <a:gd name="T23" fmla="*/ 148 h 660"/>
                      <a:gd name="T24" fmla="*/ 103 w 420"/>
                      <a:gd name="T25" fmla="*/ 647 h 660"/>
                      <a:gd name="T26" fmla="*/ 112 w 420"/>
                      <a:gd name="T27" fmla="*/ 569 h 660"/>
                      <a:gd name="T28" fmla="*/ 120 w 420"/>
                      <a:gd name="T29" fmla="*/ 614 h 660"/>
                      <a:gd name="T30" fmla="*/ 129 w 420"/>
                      <a:gd name="T31" fmla="*/ 245 h 660"/>
                      <a:gd name="T32" fmla="*/ 137 w 420"/>
                      <a:gd name="T33" fmla="*/ 450 h 660"/>
                      <a:gd name="T34" fmla="*/ 146 w 420"/>
                      <a:gd name="T35" fmla="*/ 562 h 660"/>
                      <a:gd name="T36" fmla="*/ 154 w 420"/>
                      <a:gd name="T37" fmla="*/ 611 h 660"/>
                      <a:gd name="T38" fmla="*/ 163 w 420"/>
                      <a:gd name="T39" fmla="*/ 607 h 660"/>
                      <a:gd name="T40" fmla="*/ 172 w 420"/>
                      <a:gd name="T41" fmla="*/ 634 h 660"/>
                      <a:gd name="T42" fmla="*/ 180 w 420"/>
                      <a:gd name="T43" fmla="*/ 420 h 660"/>
                      <a:gd name="T44" fmla="*/ 189 w 420"/>
                      <a:gd name="T45" fmla="*/ 346 h 660"/>
                      <a:gd name="T46" fmla="*/ 197 w 420"/>
                      <a:gd name="T47" fmla="*/ 371 h 660"/>
                      <a:gd name="T48" fmla="*/ 206 w 420"/>
                      <a:gd name="T49" fmla="*/ 624 h 660"/>
                      <a:gd name="T50" fmla="*/ 214 w 420"/>
                      <a:gd name="T51" fmla="*/ 657 h 660"/>
                      <a:gd name="T52" fmla="*/ 223 w 420"/>
                      <a:gd name="T53" fmla="*/ 530 h 660"/>
                      <a:gd name="T54" fmla="*/ 232 w 420"/>
                      <a:gd name="T55" fmla="*/ 627 h 660"/>
                      <a:gd name="T56" fmla="*/ 240 w 420"/>
                      <a:gd name="T57" fmla="*/ 629 h 660"/>
                      <a:gd name="T58" fmla="*/ 249 w 420"/>
                      <a:gd name="T59" fmla="*/ 0 h 660"/>
                      <a:gd name="T60" fmla="*/ 257 w 420"/>
                      <a:gd name="T61" fmla="*/ 577 h 660"/>
                      <a:gd name="T62" fmla="*/ 266 w 420"/>
                      <a:gd name="T63" fmla="*/ 660 h 660"/>
                      <a:gd name="T64" fmla="*/ 274 w 420"/>
                      <a:gd name="T65" fmla="*/ 615 h 660"/>
                      <a:gd name="T66" fmla="*/ 283 w 420"/>
                      <a:gd name="T67" fmla="*/ 386 h 660"/>
                      <a:gd name="T68" fmla="*/ 292 w 420"/>
                      <a:gd name="T69" fmla="*/ 368 h 660"/>
                      <a:gd name="T70" fmla="*/ 300 w 420"/>
                      <a:gd name="T71" fmla="*/ 237 h 660"/>
                      <a:gd name="T72" fmla="*/ 309 w 420"/>
                      <a:gd name="T73" fmla="*/ 550 h 660"/>
                      <a:gd name="T74" fmla="*/ 317 w 420"/>
                      <a:gd name="T75" fmla="*/ 341 h 660"/>
                      <a:gd name="T76" fmla="*/ 325 w 420"/>
                      <a:gd name="T77" fmla="*/ 14 h 660"/>
                      <a:gd name="T78" fmla="*/ 334 w 420"/>
                      <a:gd name="T79" fmla="*/ 379 h 660"/>
                      <a:gd name="T80" fmla="*/ 343 w 420"/>
                      <a:gd name="T81" fmla="*/ 577 h 660"/>
                      <a:gd name="T82" fmla="*/ 351 w 420"/>
                      <a:gd name="T83" fmla="*/ 618 h 660"/>
                      <a:gd name="T84" fmla="*/ 360 w 420"/>
                      <a:gd name="T85" fmla="*/ 607 h 660"/>
                      <a:gd name="T86" fmla="*/ 368 w 420"/>
                      <a:gd name="T87" fmla="*/ 480 h 660"/>
                      <a:gd name="T88" fmla="*/ 377 w 420"/>
                      <a:gd name="T89" fmla="*/ 629 h 660"/>
                      <a:gd name="T90" fmla="*/ 385 w 420"/>
                      <a:gd name="T91" fmla="*/ 602 h 660"/>
                      <a:gd name="T92" fmla="*/ 394 w 420"/>
                      <a:gd name="T93" fmla="*/ 475 h 660"/>
                      <a:gd name="T94" fmla="*/ 403 w 420"/>
                      <a:gd name="T95" fmla="*/ 623 h 660"/>
                      <a:gd name="T96" fmla="*/ 411 w 420"/>
                      <a:gd name="T97" fmla="*/ 369 h 660"/>
                      <a:gd name="T98" fmla="*/ 420 w 420"/>
                      <a:gd name="T99" fmla="*/ 652 h 6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60">
                        <a:moveTo>
                          <a:pt x="0" y="619"/>
                        </a:moveTo>
                        <a:lnTo>
                          <a:pt x="9" y="509"/>
                        </a:lnTo>
                        <a:lnTo>
                          <a:pt x="17" y="570"/>
                        </a:lnTo>
                        <a:lnTo>
                          <a:pt x="26" y="526"/>
                        </a:lnTo>
                        <a:lnTo>
                          <a:pt x="34" y="413"/>
                        </a:lnTo>
                        <a:lnTo>
                          <a:pt x="43" y="537"/>
                        </a:lnTo>
                        <a:lnTo>
                          <a:pt x="52" y="424"/>
                        </a:lnTo>
                        <a:lnTo>
                          <a:pt x="60" y="375"/>
                        </a:lnTo>
                        <a:lnTo>
                          <a:pt x="69" y="382"/>
                        </a:lnTo>
                        <a:lnTo>
                          <a:pt x="77" y="421"/>
                        </a:lnTo>
                        <a:lnTo>
                          <a:pt x="86" y="425"/>
                        </a:lnTo>
                        <a:lnTo>
                          <a:pt x="94" y="148"/>
                        </a:lnTo>
                        <a:lnTo>
                          <a:pt x="103" y="647"/>
                        </a:lnTo>
                        <a:lnTo>
                          <a:pt x="112" y="569"/>
                        </a:lnTo>
                        <a:lnTo>
                          <a:pt x="120" y="614"/>
                        </a:lnTo>
                        <a:lnTo>
                          <a:pt x="129" y="245"/>
                        </a:lnTo>
                        <a:lnTo>
                          <a:pt x="137" y="450"/>
                        </a:lnTo>
                        <a:lnTo>
                          <a:pt x="146" y="562"/>
                        </a:lnTo>
                        <a:lnTo>
                          <a:pt x="154" y="611"/>
                        </a:lnTo>
                        <a:lnTo>
                          <a:pt x="163" y="607"/>
                        </a:lnTo>
                        <a:lnTo>
                          <a:pt x="172" y="634"/>
                        </a:lnTo>
                        <a:lnTo>
                          <a:pt x="180" y="420"/>
                        </a:lnTo>
                        <a:lnTo>
                          <a:pt x="189" y="346"/>
                        </a:lnTo>
                        <a:lnTo>
                          <a:pt x="197" y="371"/>
                        </a:lnTo>
                        <a:lnTo>
                          <a:pt x="206" y="624"/>
                        </a:lnTo>
                        <a:lnTo>
                          <a:pt x="214" y="657"/>
                        </a:lnTo>
                        <a:lnTo>
                          <a:pt x="223" y="530"/>
                        </a:lnTo>
                        <a:lnTo>
                          <a:pt x="232" y="627"/>
                        </a:lnTo>
                        <a:lnTo>
                          <a:pt x="240" y="629"/>
                        </a:lnTo>
                        <a:lnTo>
                          <a:pt x="249" y="0"/>
                        </a:lnTo>
                        <a:lnTo>
                          <a:pt x="257" y="577"/>
                        </a:lnTo>
                        <a:lnTo>
                          <a:pt x="266" y="660"/>
                        </a:lnTo>
                        <a:lnTo>
                          <a:pt x="274" y="615"/>
                        </a:lnTo>
                        <a:lnTo>
                          <a:pt x="283" y="386"/>
                        </a:lnTo>
                        <a:lnTo>
                          <a:pt x="292" y="368"/>
                        </a:lnTo>
                        <a:lnTo>
                          <a:pt x="300" y="237"/>
                        </a:lnTo>
                        <a:lnTo>
                          <a:pt x="309" y="550"/>
                        </a:lnTo>
                        <a:lnTo>
                          <a:pt x="317" y="341"/>
                        </a:lnTo>
                        <a:lnTo>
                          <a:pt x="325" y="14"/>
                        </a:lnTo>
                        <a:lnTo>
                          <a:pt x="334" y="379"/>
                        </a:lnTo>
                        <a:lnTo>
                          <a:pt x="343" y="577"/>
                        </a:lnTo>
                        <a:lnTo>
                          <a:pt x="351" y="618"/>
                        </a:lnTo>
                        <a:lnTo>
                          <a:pt x="360" y="607"/>
                        </a:lnTo>
                        <a:lnTo>
                          <a:pt x="368" y="480"/>
                        </a:lnTo>
                        <a:lnTo>
                          <a:pt x="377" y="629"/>
                        </a:lnTo>
                        <a:lnTo>
                          <a:pt x="385" y="602"/>
                        </a:lnTo>
                        <a:lnTo>
                          <a:pt x="394" y="475"/>
                        </a:lnTo>
                        <a:lnTo>
                          <a:pt x="403" y="623"/>
                        </a:lnTo>
                        <a:lnTo>
                          <a:pt x="411" y="369"/>
                        </a:lnTo>
                        <a:lnTo>
                          <a:pt x="420" y="6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8" name="Freeform 102"/>
                  <p:cNvSpPr>
                    <a:spLocks/>
                  </p:cNvSpPr>
                  <p:nvPr/>
                </p:nvSpPr>
                <p:spPr bwMode="auto">
                  <a:xfrm>
                    <a:off x="8591550" y="2189163"/>
                    <a:ext cx="203200" cy="920750"/>
                  </a:xfrm>
                  <a:custGeom>
                    <a:avLst/>
                    <a:gdLst>
                      <a:gd name="T0" fmla="*/ 0 w 128"/>
                      <a:gd name="T1" fmla="*/ 580 h 580"/>
                      <a:gd name="T2" fmla="*/ 8 w 128"/>
                      <a:gd name="T3" fmla="*/ 371 h 580"/>
                      <a:gd name="T4" fmla="*/ 17 w 128"/>
                      <a:gd name="T5" fmla="*/ 288 h 580"/>
                      <a:gd name="T6" fmla="*/ 25 w 128"/>
                      <a:gd name="T7" fmla="*/ 323 h 580"/>
                      <a:gd name="T8" fmla="*/ 34 w 128"/>
                      <a:gd name="T9" fmla="*/ 322 h 580"/>
                      <a:gd name="T10" fmla="*/ 43 w 128"/>
                      <a:gd name="T11" fmla="*/ 463 h 580"/>
                      <a:gd name="T12" fmla="*/ 51 w 128"/>
                      <a:gd name="T13" fmla="*/ 531 h 580"/>
                      <a:gd name="T14" fmla="*/ 60 w 128"/>
                      <a:gd name="T15" fmla="*/ 501 h 580"/>
                      <a:gd name="T16" fmla="*/ 68 w 128"/>
                      <a:gd name="T17" fmla="*/ 502 h 580"/>
                      <a:gd name="T18" fmla="*/ 77 w 128"/>
                      <a:gd name="T19" fmla="*/ 165 h 580"/>
                      <a:gd name="T20" fmla="*/ 85 w 128"/>
                      <a:gd name="T21" fmla="*/ 0 h 580"/>
                      <a:gd name="T22" fmla="*/ 94 w 128"/>
                      <a:gd name="T23" fmla="*/ 539 h 580"/>
                      <a:gd name="T24" fmla="*/ 103 w 128"/>
                      <a:gd name="T25" fmla="*/ 514 h 580"/>
                      <a:gd name="T26" fmla="*/ 111 w 128"/>
                      <a:gd name="T27" fmla="*/ 505 h 580"/>
                      <a:gd name="T28" fmla="*/ 120 w 128"/>
                      <a:gd name="T29" fmla="*/ 507 h 580"/>
                      <a:gd name="T30" fmla="*/ 128 w 128"/>
                      <a:gd name="T31" fmla="*/ 218 h 5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580">
                        <a:moveTo>
                          <a:pt x="0" y="580"/>
                        </a:moveTo>
                        <a:lnTo>
                          <a:pt x="8" y="371"/>
                        </a:lnTo>
                        <a:lnTo>
                          <a:pt x="17" y="288"/>
                        </a:lnTo>
                        <a:lnTo>
                          <a:pt x="25" y="323"/>
                        </a:lnTo>
                        <a:lnTo>
                          <a:pt x="34" y="322"/>
                        </a:lnTo>
                        <a:lnTo>
                          <a:pt x="43" y="463"/>
                        </a:lnTo>
                        <a:lnTo>
                          <a:pt x="51" y="531"/>
                        </a:lnTo>
                        <a:lnTo>
                          <a:pt x="60" y="501"/>
                        </a:lnTo>
                        <a:lnTo>
                          <a:pt x="68" y="502"/>
                        </a:lnTo>
                        <a:lnTo>
                          <a:pt x="77" y="165"/>
                        </a:lnTo>
                        <a:lnTo>
                          <a:pt x="85" y="0"/>
                        </a:lnTo>
                        <a:lnTo>
                          <a:pt x="94" y="539"/>
                        </a:lnTo>
                        <a:lnTo>
                          <a:pt x="103" y="514"/>
                        </a:lnTo>
                        <a:lnTo>
                          <a:pt x="111" y="505"/>
                        </a:lnTo>
                        <a:lnTo>
                          <a:pt x="120" y="507"/>
                        </a:lnTo>
                        <a:lnTo>
                          <a:pt x="128" y="21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9" name="Freeform 103"/>
                  <p:cNvSpPr>
                    <a:spLocks/>
                  </p:cNvSpPr>
                  <p:nvPr/>
                </p:nvSpPr>
                <p:spPr bwMode="auto">
                  <a:xfrm>
                    <a:off x="6592888" y="2279650"/>
                    <a:ext cx="665163" cy="852488"/>
                  </a:xfrm>
                  <a:custGeom>
                    <a:avLst/>
                    <a:gdLst>
                      <a:gd name="T0" fmla="*/ 0 w 419"/>
                      <a:gd name="T1" fmla="*/ 537 h 537"/>
                      <a:gd name="T2" fmla="*/ 8 w 419"/>
                      <a:gd name="T3" fmla="*/ 306 h 537"/>
                      <a:gd name="T4" fmla="*/ 17 w 419"/>
                      <a:gd name="T5" fmla="*/ 438 h 537"/>
                      <a:gd name="T6" fmla="*/ 26 w 419"/>
                      <a:gd name="T7" fmla="*/ 276 h 537"/>
                      <a:gd name="T8" fmla="*/ 34 w 419"/>
                      <a:gd name="T9" fmla="*/ 220 h 537"/>
                      <a:gd name="T10" fmla="*/ 43 w 419"/>
                      <a:gd name="T11" fmla="*/ 380 h 537"/>
                      <a:gd name="T12" fmla="*/ 51 w 419"/>
                      <a:gd name="T13" fmla="*/ 359 h 537"/>
                      <a:gd name="T14" fmla="*/ 60 w 419"/>
                      <a:gd name="T15" fmla="*/ 288 h 537"/>
                      <a:gd name="T16" fmla="*/ 68 w 419"/>
                      <a:gd name="T17" fmla="*/ 284 h 537"/>
                      <a:gd name="T18" fmla="*/ 77 w 419"/>
                      <a:gd name="T19" fmla="*/ 253 h 537"/>
                      <a:gd name="T20" fmla="*/ 86 w 419"/>
                      <a:gd name="T21" fmla="*/ 431 h 537"/>
                      <a:gd name="T22" fmla="*/ 94 w 419"/>
                      <a:gd name="T23" fmla="*/ 200 h 537"/>
                      <a:gd name="T24" fmla="*/ 102 w 419"/>
                      <a:gd name="T25" fmla="*/ 0 h 537"/>
                      <a:gd name="T26" fmla="*/ 111 w 419"/>
                      <a:gd name="T27" fmla="*/ 441 h 537"/>
                      <a:gd name="T28" fmla="*/ 119 w 419"/>
                      <a:gd name="T29" fmla="*/ 326 h 537"/>
                      <a:gd name="T30" fmla="*/ 128 w 419"/>
                      <a:gd name="T31" fmla="*/ 488 h 537"/>
                      <a:gd name="T32" fmla="*/ 137 w 419"/>
                      <a:gd name="T33" fmla="*/ 536 h 537"/>
                      <a:gd name="T34" fmla="*/ 145 w 419"/>
                      <a:gd name="T35" fmla="*/ 503 h 537"/>
                      <a:gd name="T36" fmla="*/ 154 w 419"/>
                      <a:gd name="T37" fmla="*/ 457 h 537"/>
                      <a:gd name="T38" fmla="*/ 162 w 419"/>
                      <a:gd name="T39" fmla="*/ 433 h 537"/>
                      <a:gd name="T40" fmla="*/ 171 w 419"/>
                      <a:gd name="T41" fmla="*/ 355 h 537"/>
                      <a:gd name="T42" fmla="*/ 179 w 419"/>
                      <a:gd name="T43" fmla="*/ 372 h 537"/>
                      <a:gd name="T44" fmla="*/ 188 w 419"/>
                      <a:gd name="T45" fmla="*/ 500 h 537"/>
                      <a:gd name="T46" fmla="*/ 197 w 419"/>
                      <a:gd name="T47" fmla="*/ 493 h 537"/>
                      <a:gd name="T48" fmla="*/ 205 w 419"/>
                      <a:gd name="T49" fmla="*/ 42 h 537"/>
                      <a:gd name="T50" fmla="*/ 214 w 419"/>
                      <a:gd name="T51" fmla="*/ 410 h 537"/>
                      <a:gd name="T52" fmla="*/ 222 w 419"/>
                      <a:gd name="T53" fmla="*/ 322 h 537"/>
                      <a:gd name="T54" fmla="*/ 231 w 419"/>
                      <a:gd name="T55" fmla="*/ 456 h 537"/>
                      <a:gd name="T56" fmla="*/ 239 w 419"/>
                      <a:gd name="T57" fmla="*/ 388 h 537"/>
                      <a:gd name="T58" fmla="*/ 248 w 419"/>
                      <a:gd name="T59" fmla="*/ 457 h 537"/>
                      <a:gd name="T60" fmla="*/ 257 w 419"/>
                      <a:gd name="T61" fmla="*/ 520 h 537"/>
                      <a:gd name="T62" fmla="*/ 265 w 419"/>
                      <a:gd name="T63" fmla="*/ 465 h 537"/>
                      <a:gd name="T64" fmla="*/ 274 w 419"/>
                      <a:gd name="T65" fmla="*/ 56 h 537"/>
                      <a:gd name="T66" fmla="*/ 282 w 419"/>
                      <a:gd name="T67" fmla="*/ 313 h 537"/>
                      <a:gd name="T68" fmla="*/ 291 w 419"/>
                      <a:gd name="T69" fmla="*/ 452 h 537"/>
                      <a:gd name="T70" fmla="*/ 299 w 419"/>
                      <a:gd name="T71" fmla="*/ 450 h 537"/>
                      <a:gd name="T72" fmla="*/ 308 w 419"/>
                      <a:gd name="T73" fmla="*/ 534 h 537"/>
                      <a:gd name="T74" fmla="*/ 317 w 419"/>
                      <a:gd name="T75" fmla="*/ 315 h 537"/>
                      <a:gd name="T76" fmla="*/ 325 w 419"/>
                      <a:gd name="T77" fmla="*/ 23 h 537"/>
                      <a:gd name="T78" fmla="*/ 334 w 419"/>
                      <a:gd name="T79" fmla="*/ 199 h 537"/>
                      <a:gd name="T80" fmla="*/ 342 w 419"/>
                      <a:gd name="T81" fmla="*/ 513 h 537"/>
                      <a:gd name="T82" fmla="*/ 351 w 419"/>
                      <a:gd name="T83" fmla="*/ 363 h 537"/>
                      <a:gd name="T84" fmla="*/ 359 w 419"/>
                      <a:gd name="T85" fmla="*/ 286 h 537"/>
                      <a:gd name="T86" fmla="*/ 368 w 419"/>
                      <a:gd name="T87" fmla="*/ 309 h 537"/>
                      <a:gd name="T88" fmla="*/ 377 w 419"/>
                      <a:gd name="T89" fmla="*/ 422 h 537"/>
                      <a:gd name="T90" fmla="*/ 385 w 419"/>
                      <a:gd name="T91" fmla="*/ 464 h 537"/>
                      <a:gd name="T92" fmla="*/ 394 w 419"/>
                      <a:gd name="T93" fmla="*/ 257 h 537"/>
                      <a:gd name="T94" fmla="*/ 402 w 419"/>
                      <a:gd name="T95" fmla="*/ 535 h 537"/>
                      <a:gd name="T96" fmla="*/ 411 w 419"/>
                      <a:gd name="T97" fmla="*/ 399 h 537"/>
                      <a:gd name="T98" fmla="*/ 419 w 419"/>
                      <a:gd name="T99" fmla="*/ 533 h 5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37">
                        <a:moveTo>
                          <a:pt x="0" y="537"/>
                        </a:moveTo>
                        <a:lnTo>
                          <a:pt x="8" y="306"/>
                        </a:lnTo>
                        <a:lnTo>
                          <a:pt x="17" y="438"/>
                        </a:lnTo>
                        <a:lnTo>
                          <a:pt x="26" y="276"/>
                        </a:lnTo>
                        <a:lnTo>
                          <a:pt x="34" y="220"/>
                        </a:lnTo>
                        <a:lnTo>
                          <a:pt x="43" y="380"/>
                        </a:lnTo>
                        <a:lnTo>
                          <a:pt x="51" y="359"/>
                        </a:lnTo>
                        <a:lnTo>
                          <a:pt x="60" y="288"/>
                        </a:lnTo>
                        <a:lnTo>
                          <a:pt x="68" y="284"/>
                        </a:lnTo>
                        <a:lnTo>
                          <a:pt x="77" y="253"/>
                        </a:lnTo>
                        <a:lnTo>
                          <a:pt x="86" y="431"/>
                        </a:lnTo>
                        <a:lnTo>
                          <a:pt x="94" y="200"/>
                        </a:lnTo>
                        <a:lnTo>
                          <a:pt x="102" y="0"/>
                        </a:lnTo>
                        <a:lnTo>
                          <a:pt x="111" y="441"/>
                        </a:lnTo>
                        <a:lnTo>
                          <a:pt x="119" y="326"/>
                        </a:lnTo>
                        <a:lnTo>
                          <a:pt x="128" y="488"/>
                        </a:lnTo>
                        <a:lnTo>
                          <a:pt x="137" y="536"/>
                        </a:lnTo>
                        <a:lnTo>
                          <a:pt x="145" y="503"/>
                        </a:lnTo>
                        <a:lnTo>
                          <a:pt x="154" y="457"/>
                        </a:lnTo>
                        <a:lnTo>
                          <a:pt x="162" y="433"/>
                        </a:lnTo>
                        <a:lnTo>
                          <a:pt x="171" y="355"/>
                        </a:lnTo>
                        <a:lnTo>
                          <a:pt x="179" y="372"/>
                        </a:lnTo>
                        <a:lnTo>
                          <a:pt x="188" y="500"/>
                        </a:lnTo>
                        <a:lnTo>
                          <a:pt x="197" y="493"/>
                        </a:lnTo>
                        <a:lnTo>
                          <a:pt x="205" y="42"/>
                        </a:lnTo>
                        <a:lnTo>
                          <a:pt x="214" y="410"/>
                        </a:lnTo>
                        <a:lnTo>
                          <a:pt x="222" y="322"/>
                        </a:lnTo>
                        <a:lnTo>
                          <a:pt x="231" y="456"/>
                        </a:lnTo>
                        <a:lnTo>
                          <a:pt x="239" y="388"/>
                        </a:lnTo>
                        <a:lnTo>
                          <a:pt x="248" y="457"/>
                        </a:lnTo>
                        <a:lnTo>
                          <a:pt x="257" y="520"/>
                        </a:lnTo>
                        <a:lnTo>
                          <a:pt x="265" y="465"/>
                        </a:lnTo>
                        <a:lnTo>
                          <a:pt x="274" y="56"/>
                        </a:lnTo>
                        <a:lnTo>
                          <a:pt x="282" y="313"/>
                        </a:lnTo>
                        <a:lnTo>
                          <a:pt x="291" y="452"/>
                        </a:lnTo>
                        <a:lnTo>
                          <a:pt x="299" y="450"/>
                        </a:lnTo>
                        <a:lnTo>
                          <a:pt x="308" y="534"/>
                        </a:lnTo>
                        <a:lnTo>
                          <a:pt x="317" y="315"/>
                        </a:lnTo>
                        <a:lnTo>
                          <a:pt x="325" y="23"/>
                        </a:lnTo>
                        <a:lnTo>
                          <a:pt x="334" y="199"/>
                        </a:lnTo>
                        <a:lnTo>
                          <a:pt x="342" y="513"/>
                        </a:lnTo>
                        <a:lnTo>
                          <a:pt x="351" y="363"/>
                        </a:lnTo>
                        <a:lnTo>
                          <a:pt x="359" y="286"/>
                        </a:lnTo>
                        <a:lnTo>
                          <a:pt x="368" y="309"/>
                        </a:lnTo>
                        <a:lnTo>
                          <a:pt x="377" y="422"/>
                        </a:lnTo>
                        <a:lnTo>
                          <a:pt x="385" y="464"/>
                        </a:lnTo>
                        <a:lnTo>
                          <a:pt x="394" y="257"/>
                        </a:lnTo>
                        <a:lnTo>
                          <a:pt x="402" y="535"/>
                        </a:lnTo>
                        <a:lnTo>
                          <a:pt x="411" y="399"/>
                        </a:lnTo>
                        <a:lnTo>
                          <a:pt x="419" y="5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0" name="Freeform 104"/>
                  <p:cNvSpPr>
                    <a:spLocks/>
                  </p:cNvSpPr>
                  <p:nvPr/>
                </p:nvSpPr>
                <p:spPr bwMode="auto">
                  <a:xfrm>
                    <a:off x="7258050" y="2128838"/>
                    <a:ext cx="666750" cy="996950"/>
                  </a:xfrm>
                  <a:custGeom>
                    <a:avLst/>
                    <a:gdLst>
                      <a:gd name="T0" fmla="*/ 0 w 420"/>
                      <a:gd name="T1" fmla="*/ 628 h 628"/>
                      <a:gd name="T2" fmla="*/ 9 w 420"/>
                      <a:gd name="T3" fmla="*/ 568 h 628"/>
                      <a:gd name="T4" fmla="*/ 18 w 420"/>
                      <a:gd name="T5" fmla="*/ 541 h 628"/>
                      <a:gd name="T6" fmla="*/ 26 w 420"/>
                      <a:gd name="T7" fmla="*/ 412 h 628"/>
                      <a:gd name="T8" fmla="*/ 35 w 420"/>
                      <a:gd name="T9" fmla="*/ 466 h 628"/>
                      <a:gd name="T10" fmla="*/ 43 w 420"/>
                      <a:gd name="T11" fmla="*/ 616 h 628"/>
                      <a:gd name="T12" fmla="*/ 52 w 420"/>
                      <a:gd name="T13" fmla="*/ 480 h 628"/>
                      <a:gd name="T14" fmla="*/ 60 w 420"/>
                      <a:gd name="T15" fmla="*/ 624 h 628"/>
                      <a:gd name="T16" fmla="*/ 69 w 420"/>
                      <a:gd name="T17" fmla="*/ 581 h 628"/>
                      <a:gd name="T18" fmla="*/ 78 w 420"/>
                      <a:gd name="T19" fmla="*/ 576 h 628"/>
                      <a:gd name="T20" fmla="*/ 86 w 420"/>
                      <a:gd name="T21" fmla="*/ 350 h 628"/>
                      <a:gd name="T22" fmla="*/ 95 w 420"/>
                      <a:gd name="T23" fmla="*/ 285 h 628"/>
                      <a:gd name="T24" fmla="*/ 103 w 420"/>
                      <a:gd name="T25" fmla="*/ 349 h 628"/>
                      <a:gd name="T26" fmla="*/ 112 w 420"/>
                      <a:gd name="T27" fmla="*/ 606 h 628"/>
                      <a:gd name="T28" fmla="*/ 120 w 420"/>
                      <a:gd name="T29" fmla="*/ 538 h 628"/>
                      <a:gd name="T30" fmla="*/ 129 w 420"/>
                      <a:gd name="T31" fmla="*/ 593 h 628"/>
                      <a:gd name="T32" fmla="*/ 138 w 420"/>
                      <a:gd name="T33" fmla="*/ 480 h 628"/>
                      <a:gd name="T34" fmla="*/ 146 w 420"/>
                      <a:gd name="T35" fmla="*/ 36 h 628"/>
                      <a:gd name="T36" fmla="*/ 155 w 420"/>
                      <a:gd name="T37" fmla="*/ 406 h 628"/>
                      <a:gd name="T38" fmla="*/ 163 w 420"/>
                      <a:gd name="T39" fmla="*/ 576 h 628"/>
                      <a:gd name="T40" fmla="*/ 172 w 420"/>
                      <a:gd name="T41" fmla="*/ 609 h 628"/>
                      <a:gd name="T42" fmla="*/ 180 w 420"/>
                      <a:gd name="T43" fmla="*/ 527 h 628"/>
                      <a:gd name="T44" fmla="*/ 189 w 420"/>
                      <a:gd name="T45" fmla="*/ 540 h 628"/>
                      <a:gd name="T46" fmla="*/ 198 w 420"/>
                      <a:gd name="T47" fmla="*/ 441 h 628"/>
                      <a:gd name="T48" fmla="*/ 206 w 420"/>
                      <a:gd name="T49" fmla="*/ 208 h 628"/>
                      <a:gd name="T50" fmla="*/ 214 w 420"/>
                      <a:gd name="T51" fmla="*/ 186 h 628"/>
                      <a:gd name="T52" fmla="*/ 223 w 420"/>
                      <a:gd name="T53" fmla="*/ 555 h 628"/>
                      <a:gd name="T54" fmla="*/ 232 w 420"/>
                      <a:gd name="T55" fmla="*/ 192 h 628"/>
                      <a:gd name="T56" fmla="*/ 240 w 420"/>
                      <a:gd name="T57" fmla="*/ 0 h 628"/>
                      <a:gd name="T58" fmla="*/ 249 w 420"/>
                      <a:gd name="T59" fmla="*/ 344 h 628"/>
                      <a:gd name="T60" fmla="*/ 257 w 420"/>
                      <a:gd name="T61" fmla="*/ 592 h 628"/>
                      <a:gd name="T62" fmla="*/ 266 w 420"/>
                      <a:gd name="T63" fmla="*/ 576 h 628"/>
                      <a:gd name="T64" fmla="*/ 274 w 420"/>
                      <a:gd name="T65" fmla="*/ 619 h 628"/>
                      <a:gd name="T66" fmla="*/ 283 w 420"/>
                      <a:gd name="T67" fmla="*/ 595 h 628"/>
                      <a:gd name="T68" fmla="*/ 292 w 420"/>
                      <a:gd name="T69" fmla="*/ 519 h 628"/>
                      <a:gd name="T70" fmla="*/ 300 w 420"/>
                      <a:gd name="T71" fmla="*/ 261 h 628"/>
                      <a:gd name="T72" fmla="*/ 309 w 420"/>
                      <a:gd name="T73" fmla="*/ 509 h 628"/>
                      <a:gd name="T74" fmla="*/ 317 w 420"/>
                      <a:gd name="T75" fmla="*/ 404 h 628"/>
                      <a:gd name="T76" fmla="*/ 326 w 420"/>
                      <a:gd name="T77" fmla="*/ 566 h 628"/>
                      <a:gd name="T78" fmla="*/ 334 w 420"/>
                      <a:gd name="T79" fmla="*/ 358 h 628"/>
                      <a:gd name="T80" fmla="*/ 343 w 420"/>
                      <a:gd name="T81" fmla="*/ 152 h 628"/>
                      <a:gd name="T82" fmla="*/ 352 w 420"/>
                      <a:gd name="T83" fmla="*/ 369 h 628"/>
                      <a:gd name="T84" fmla="*/ 360 w 420"/>
                      <a:gd name="T85" fmla="*/ 597 h 628"/>
                      <a:gd name="T86" fmla="*/ 369 w 420"/>
                      <a:gd name="T87" fmla="*/ 551 h 628"/>
                      <a:gd name="T88" fmla="*/ 377 w 420"/>
                      <a:gd name="T89" fmla="*/ 506 h 628"/>
                      <a:gd name="T90" fmla="*/ 386 w 420"/>
                      <a:gd name="T91" fmla="*/ 360 h 628"/>
                      <a:gd name="T92" fmla="*/ 394 w 420"/>
                      <a:gd name="T93" fmla="*/ 547 h 628"/>
                      <a:gd name="T94" fmla="*/ 403 w 420"/>
                      <a:gd name="T95" fmla="*/ 273 h 628"/>
                      <a:gd name="T96" fmla="*/ 412 w 420"/>
                      <a:gd name="T97" fmla="*/ 610 h 628"/>
                      <a:gd name="T98" fmla="*/ 420 w 420"/>
                      <a:gd name="T99" fmla="*/ 525 h 6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28">
                        <a:moveTo>
                          <a:pt x="0" y="628"/>
                        </a:moveTo>
                        <a:lnTo>
                          <a:pt x="9" y="568"/>
                        </a:lnTo>
                        <a:lnTo>
                          <a:pt x="18" y="541"/>
                        </a:lnTo>
                        <a:lnTo>
                          <a:pt x="26" y="412"/>
                        </a:lnTo>
                        <a:lnTo>
                          <a:pt x="35" y="466"/>
                        </a:lnTo>
                        <a:lnTo>
                          <a:pt x="43" y="616"/>
                        </a:lnTo>
                        <a:lnTo>
                          <a:pt x="52" y="480"/>
                        </a:lnTo>
                        <a:lnTo>
                          <a:pt x="60" y="624"/>
                        </a:lnTo>
                        <a:lnTo>
                          <a:pt x="69" y="581"/>
                        </a:lnTo>
                        <a:lnTo>
                          <a:pt x="78" y="576"/>
                        </a:lnTo>
                        <a:lnTo>
                          <a:pt x="86" y="350"/>
                        </a:lnTo>
                        <a:lnTo>
                          <a:pt x="95" y="285"/>
                        </a:lnTo>
                        <a:lnTo>
                          <a:pt x="103" y="349"/>
                        </a:lnTo>
                        <a:lnTo>
                          <a:pt x="112" y="606"/>
                        </a:lnTo>
                        <a:lnTo>
                          <a:pt x="120" y="538"/>
                        </a:lnTo>
                        <a:lnTo>
                          <a:pt x="129" y="593"/>
                        </a:lnTo>
                        <a:lnTo>
                          <a:pt x="138" y="480"/>
                        </a:lnTo>
                        <a:lnTo>
                          <a:pt x="146" y="36"/>
                        </a:lnTo>
                        <a:lnTo>
                          <a:pt x="155" y="406"/>
                        </a:lnTo>
                        <a:lnTo>
                          <a:pt x="163" y="576"/>
                        </a:lnTo>
                        <a:lnTo>
                          <a:pt x="172" y="609"/>
                        </a:lnTo>
                        <a:lnTo>
                          <a:pt x="180" y="527"/>
                        </a:lnTo>
                        <a:lnTo>
                          <a:pt x="189" y="540"/>
                        </a:lnTo>
                        <a:lnTo>
                          <a:pt x="198" y="441"/>
                        </a:lnTo>
                        <a:lnTo>
                          <a:pt x="206" y="208"/>
                        </a:lnTo>
                        <a:lnTo>
                          <a:pt x="214" y="186"/>
                        </a:lnTo>
                        <a:lnTo>
                          <a:pt x="223" y="555"/>
                        </a:lnTo>
                        <a:lnTo>
                          <a:pt x="232" y="192"/>
                        </a:lnTo>
                        <a:lnTo>
                          <a:pt x="240" y="0"/>
                        </a:lnTo>
                        <a:lnTo>
                          <a:pt x="249" y="344"/>
                        </a:lnTo>
                        <a:lnTo>
                          <a:pt x="257" y="592"/>
                        </a:lnTo>
                        <a:lnTo>
                          <a:pt x="266" y="576"/>
                        </a:lnTo>
                        <a:lnTo>
                          <a:pt x="274" y="619"/>
                        </a:lnTo>
                        <a:lnTo>
                          <a:pt x="283" y="595"/>
                        </a:lnTo>
                        <a:lnTo>
                          <a:pt x="292" y="519"/>
                        </a:lnTo>
                        <a:lnTo>
                          <a:pt x="300" y="261"/>
                        </a:lnTo>
                        <a:lnTo>
                          <a:pt x="309" y="509"/>
                        </a:lnTo>
                        <a:lnTo>
                          <a:pt x="317" y="404"/>
                        </a:lnTo>
                        <a:lnTo>
                          <a:pt x="326" y="566"/>
                        </a:lnTo>
                        <a:lnTo>
                          <a:pt x="334" y="358"/>
                        </a:lnTo>
                        <a:lnTo>
                          <a:pt x="343" y="152"/>
                        </a:lnTo>
                        <a:lnTo>
                          <a:pt x="352" y="369"/>
                        </a:lnTo>
                        <a:lnTo>
                          <a:pt x="360" y="597"/>
                        </a:lnTo>
                        <a:lnTo>
                          <a:pt x="369" y="551"/>
                        </a:lnTo>
                        <a:lnTo>
                          <a:pt x="377" y="506"/>
                        </a:lnTo>
                        <a:lnTo>
                          <a:pt x="386" y="360"/>
                        </a:lnTo>
                        <a:lnTo>
                          <a:pt x="394" y="547"/>
                        </a:lnTo>
                        <a:lnTo>
                          <a:pt x="403" y="273"/>
                        </a:lnTo>
                        <a:lnTo>
                          <a:pt x="412" y="610"/>
                        </a:lnTo>
                        <a:lnTo>
                          <a:pt x="420" y="5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1" name="Freeform 105"/>
                  <p:cNvSpPr>
                    <a:spLocks/>
                  </p:cNvSpPr>
                  <p:nvPr/>
                </p:nvSpPr>
                <p:spPr bwMode="auto">
                  <a:xfrm>
                    <a:off x="7924800" y="2116138"/>
                    <a:ext cx="666750" cy="1014413"/>
                  </a:xfrm>
                  <a:custGeom>
                    <a:avLst/>
                    <a:gdLst>
                      <a:gd name="T0" fmla="*/ 0 w 420"/>
                      <a:gd name="T1" fmla="*/ 533 h 639"/>
                      <a:gd name="T2" fmla="*/ 9 w 420"/>
                      <a:gd name="T3" fmla="*/ 175 h 639"/>
                      <a:gd name="T4" fmla="*/ 17 w 420"/>
                      <a:gd name="T5" fmla="*/ 407 h 639"/>
                      <a:gd name="T6" fmla="*/ 26 w 420"/>
                      <a:gd name="T7" fmla="*/ 129 h 639"/>
                      <a:gd name="T8" fmla="*/ 34 w 420"/>
                      <a:gd name="T9" fmla="*/ 380 h 639"/>
                      <a:gd name="T10" fmla="*/ 43 w 420"/>
                      <a:gd name="T11" fmla="*/ 606 h 639"/>
                      <a:gd name="T12" fmla="*/ 52 w 420"/>
                      <a:gd name="T13" fmla="*/ 412 h 639"/>
                      <a:gd name="T14" fmla="*/ 60 w 420"/>
                      <a:gd name="T15" fmla="*/ 484 h 639"/>
                      <a:gd name="T16" fmla="*/ 69 w 420"/>
                      <a:gd name="T17" fmla="*/ 532 h 639"/>
                      <a:gd name="T18" fmla="*/ 77 w 420"/>
                      <a:gd name="T19" fmla="*/ 511 h 639"/>
                      <a:gd name="T20" fmla="*/ 86 w 420"/>
                      <a:gd name="T21" fmla="*/ 348 h 639"/>
                      <a:gd name="T22" fmla="*/ 94 w 420"/>
                      <a:gd name="T23" fmla="*/ 511 h 639"/>
                      <a:gd name="T24" fmla="*/ 103 w 420"/>
                      <a:gd name="T25" fmla="*/ 329 h 639"/>
                      <a:gd name="T26" fmla="*/ 112 w 420"/>
                      <a:gd name="T27" fmla="*/ 148 h 639"/>
                      <a:gd name="T28" fmla="*/ 120 w 420"/>
                      <a:gd name="T29" fmla="*/ 401 h 639"/>
                      <a:gd name="T30" fmla="*/ 129 w 420"/>
                      <a:gd name="T31" fmla="*/ 555 h 639"/>
                      <a:gd name="T32" fmla="*/ 137 w 420"/>
                      <a:gd name="T33" fmla="*/ 481 h 639"/>
                      <a:gd name="T34" fmla="*/ 146 w 420"/>
                      <a:gd name="T35" fmla="*/ 0 h 639"/>
                      <a:gd name="T36" fmla="*/ 154 w 420"/>
                      <a:gd name="T37" fmla="*/ 193 h 639"/>
                      <a:gd name="T38" fmla="*/ 163 w 420"/>
                      <a:gd name="T39" fmla="*/ 385 h 639"/>
                      <a:gd name="T40" fmla="*/ 172 w 420"/>
                      <a:gd name="T41" fmla="*/ 587 h 639"/>
                      <a:gd name="T42" fmla="*/ 180 w 420"/>
                      <a:gd name="T43" fmla="*/ 529 h 639"/>
                      <a:gd name="T44" fmla="*/ 189 w 420"/>
                      <a:gd name="T45" fmla="*/ 584 h 639"/>
                      <a:gd name="T46" fmla="*/ 197 w 420"/>
                      <a:gd name="T47" fmla="*/ 363 h 639"/>
                      <a:gd name="T48" fmla="*/ 206 w 420"/>
                      <a:gd name="T49" fmla="*/ 513 h 639"/>
                      <a:gd name="T50" fmla="*/ 214 w 420"/>
                      <a:gd name="T51" fmla="*/ 607 h 639"/>
                      <a:gd name="T52" fmla="*/ 223 w 420"/>
                      <a:gd name="T53" fmla="*/ 561 h 639"/>
                      <a:gd name="T54" fmla="*/ 232 w 420"/>
                      <a:gd name="T55" fmla="*/ 352 h 639"/>
                      <a:gd name="T56" fmla="*/ 240 w 420"/>
                      <a:gd name="T57" fmla="*/ 573 h 639"/>
                      <a:gd name="T58" fmla="*/ 249 w 420"/>
                      <a:gd name="T59" fmla="*/ 628 h 639"/>
                      <a:gd name="T60" fmla="*/ 257 w 420"/>
                      <a:gd name="T61" fmla="*/ 630 h 639"/>
                      <a:gd name="T62" fmla="*/ 266 w 420"/>
                      <a:gd name="T63" fmla="*/ 475 h 639"/>
                      <a:gd name="T64" fmla="*/ 274 w 420"/>
                      <a:gd name="T65" fmla="*/ 604 h 639"/>
                      <a:gd name="T66" fmla="*/ 283 w 420"/>
                      <a:gd name="T67" fmla="*/ 363 h 639"/>
                      <a:gd name="T68" fmla="*/ 292 w 420"/>
                      <a:gd name="T69" fmla="*/ 402 h 639"/>
                      <a:gd name="T70" fmla="*/ 300 w 420"/>
                      <a:gd name="T71" fmla="*/ 451 h 639"/>
                      <a:gd name="T72" fmla="*/ 309 w 420"/>
                      <a:gd name="T73" fmla="*/ 609 h 639"/>
                      <a:gd name="T74" fmla="*/ 317 w 420"/>
                      <a:gd name="T75" fmla="*/ 544 h 639"/>
                      <a:gd name="T76" fmla="*/ 325 w 420"/>
                      <a:gd name="T77" fmla="*/ 639 h 639"/>
                      <a:gd name="T78" fmla="*/ 334 w 420"/>
                      <a:gd name="T79" fmla="*/ 484 h 639"/>
                      <a:gd name="T80" fmla="*/ 343 w 420"/>
                      <a:gd name="T81" fmla="*/ 587 h 639"/>
                      <a:gd name="T82" fmla="*/ 351 w 420"/>
                      <a:gd name="T83" fmla="*/ 594 h 639"/>
                      <a:gd name="T84" fmla="*/ 360 w 420"/>
                      <a:gd name="T85" fmla="*/ 343 h 639"/>
                      <a:gd name="T86" fmla="*/ 368 w 420"/>
                      <a:gd name="T87" fmla="*/ 452 h 639"/>
                      <a:gd name="T88" fmla="*/ 377 w 420"/>
                      <a:gd name="T89" fmla="*/ 43 h 639"/>
                      <a:gd name="T90" fmla="*/ 385 w 420"/>
                      <a:gd name="T91" fmla="*/ 490 h 639"/>
                      <a:gd name="T92" fmla="*/ 394 w 420"/>
                      <a:gd name="T93" fmla="*/ 413 h 639"/>
                      <a:gd name="T94" fmla="*/ 403 w 420"/>
                      <a:gd name="T95" fmla="*/ 257 h 639"/>
                      <a:gd name="T96" fmla="*/ 411 w 420"/>
                      <a:gd name="T97" fmla="*/ 299 h 639"/>
                      <a:gd name="T98" fmla="*/ 420 w 420"/>
                      <a:gd name="T99" fmla="*/ 576 h 6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39">
                        <a:moveTo>
                          <a:pt x="0" y="533"/>
                        </a:moveTo>
                        <a:lnTo>
                          <a:pt x="9" y="175"/>
                        </a:lnTo>
                        <a:lnTo>
                          <a:pt x="17" y="407"/>
                        </a:lnTo>
                        <a:lnTo>
                          <a:pt x="26" y="129"/>
                        </a:lnTo>
                        <a:lnTo>
                          <a:pt x="34" y="380"/>
                        </a:lnTo>
                        <a:lnTo>
                          <a:pt x="43" y="606"/>
                        </a:lnTo>
                        <a:lnTo>
                          <a:pt x="52" y="412"/>
                        </a:lnTo>
                        <a:lnTo>
                          <a:pt x="60" y="484"/>
                        </a:lnTo>
                        <a:lnTo>
                          <a:pt x="69" y="532"/>
                        </a:lnTo>
                        <a:lnTo>
                          <a:pt x="77" y="511"/>
                        </a:lnTo>
                        <a:lnTo>
                          <a:pt x="86" y="348"/>
                        </a:lnTo>
                        <a:lnTo>
                          <a:pt x="94" y="511"/>
                        </a:lnTo>
                        <a:lnTo>
                          <a:pt x="103" y="329"/>
                        </a:lnTo>
                        <a:lnTo>
                          <a:pt x="112" y="148"/>
                        </a:lnTo>
                        <a:lnTo>
                          <a:pt x="120" y="401"/>
                        </a:lnTo>
                        <a:lnTo>
                          <a:pt x="129" y="555"/>
                        </a:lnTo>
                        <a:lnTo>
                          <a:pt x="137" y="481"/>
                        </a:lnTo>
                        <a:lnTo>
                          <a:pt x="146" y="0"/>
                        </a:lnTo>
                        <a:lnTo>
                          <a:pt x="154" y="193"/>
                        </a:lnTo>
                        <a:lnTo>
                          <a:pt x="163" y="385"/>
                        </a:lnTo>
                        <a:lnTo>
                          <a:pt x="172" y="587"/>
                        </a:lnTo>
                        <a:lnTo>
                          <a:pt x="180" y="529"/>
                        </a:lnTo>
                        <a:lnTo>
                          <a:pt x="189" y="584"/>
                        </a:lnTo>
                        <a:lnTo>
                          <a:pt x="197" y="363"/>
                        </a:lnTo>
                        <a:lnTo>
                          <a:pt x="206" y="513"/>
                        </a:lnTo>
                        <a:lnTo>
                          <a:pt x="214" y="607"/>
                        </a:lnTo>
                        <a:lnTo>
                          <a:pt x="223" y="561"/>
                        </a:lnTo>
                        <a:lnTo>
                          <a:pt x="232" y="352"/>
                        </a:lnTo>
                        <a:lnTo>
                          <a:pt x="240" y="573"/>
                        </a:lnTo>
                        <a:lnTo>
                          <a:pt x="249" y="628"/>
                        </a:lnTo>
                        <a:lnTo>
                          <a:pt x="257" y="630"/>
                        </a:lnTo>
                        <a:lnTo>
                          <a:pt x="266" y="475"/>
                        </a:lnTo>
                        <a:lnTo>
                          <a:pt x="274" y="604"/>
                        </a:lnTo>
                        <a:lnTo>
                          <a:pt x="283" y="363"/>
                        </a:lnTo>
                        <a:lnTo>
                          <a:pt x="292" y="402"/>
                        </a:lnTo>
                        <a:lnTo>
                          <a:pt x="300" y="451"/>
                        </a:lnTo>
                        <a:lnTo>
                          <a:pt x="309" y="609"/>
                        </a:lnTo>
                        <a:lnTo>
                          <a:pt x="317" y="544"/>
                        </a:lnTo>
                        <a:lnTo>
                          <a:pt x="325" y="639"/>
                        </a:lnTo>
                        <a:lnTo>
                          <a:pt x="334" y="484"/>
                        </a:lnTo>
                        <a:lnTo>
                          <a:pt x="343" y="587"/>
                        </a:lnTo>
                        <a:lnTo>
                          <a:pt x="351" y="594"/>
                        </a:lnTo>
                        <a:lnTo>
                          <a:pt x="360" y="343"/>
                        </a:lnTo>
                        <a:lnTo>
                          <a:pt x="368" y="452"/>
                        </a:lnTo>
                        <a:lnTo>
                          <a:pt x="377" y="43"/>
                        </a:lnTo>
                        <a:lnTo>
                          <a:pt x="385" y="490"/>
                        </a:lnTo>
                        <a:lnTo>
                          <a:pt x="394" y="413"/>
                        </a:lnTo>
                        <a:lnTo>
                          <a:pt x="403" y="257"/>
                        </a:lnTo>
                        <a:lnTo>
                          <a:pt x="411" y="299"/>
                        </a:lnTo>
                        <a:lnTo>
                          <a:pt x="420" y="57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2" name="Freeform 106"/>
                  <p:cNvSpPr>
                    <a:spLocks/>
                  </p:cNvSpPr>
                  <p:nvPr/>
                </p:nvSpPr>
                <p:spPr bwMode="auto">
                  <a:xfrm>
                    <a:off x="8591550" y="2270125"/>
                    <a:ext cx="203200" cy="788988"/>
                  </a:xfrm>
                  <a:custGeom>
                    <a:avLst/>
                    <a:gdLst>
                      <a:gd name="T0" fmla="*/ 0 w 128"/>
                      <a:gd name="T1" fmla="*/ 479 h 497"/>
                      <a:gd name="T2" fmla="*/ 8 w 128"/>
                      <a:gd name="T3" fmla="*/ 439 h 497"/>
                      <a:gd name="T4" fmla="*/ 17 w 128"/>
                      <a:gd name="T5" fmla="*/ 412 h 497"/>
                      <a:gd name="T6" fmla="*/ 25 w 128"/>
                      <a:gd name="T7" fmla="*/ 334 h 497"/>
                      <a:gd name="T8" fmla="*/ 34 w 128"/>
                      <a:gd name="T9" fmla="*/ 400 h 497"/>
                      <a:gd name="T10" fmla="*/ 43 w 128"/>
                      <a:gd name="T11" fmla="*/ 352 h 497"/>
                      <a:gd name="T12" fmla="*/ 51 w 128"/>
                      <a:gd name="T13" fmla="*/ 279 h 497"/>
                      <a:gd name="T14" fmla="*/ 60 w 128"/>
                      <a:gd name="T15" fmla="*/ 109 h 497"/>
                      <a:gd name="T16" fmla="*/ 68 w 128"/>
                      <a:gd name="T17" fmla="*/ 444 h 497"/>
                      <a:gd name="T18" fmla="*/ 77 w 128"/>
                      <a:gd name="T19" fmla="*/ 497 h 497"/>
                      <a:gd name="T20" fmla="*/ 85 w 128"/>
                      <a:gd name="T21" fmla="*/ 464 h 497"/>
                      <a:gd name="T22" fmla="*/ 94 w 128"/>
                      <a:gd name="T23" fmla="*/ 258 h 497"/>
                      <a:gd name="T24" fmla="*/ 103 w 128"/>
                      <a:gd name="T25" fmla="*/ 0 h 497"/>
                      <a:gd name="T26" fmla="*/ 111 w 128"/>
                      <a:gd name="T27" fmla="*/ 152 h 497"/>
                      <a:gd name="T28" fmla="*/ 120 w 128"/>
                      <a:gd name="T29" fmla="*/ 471 h 497"/>
                      <a:gd name="T30" fmla="*/ 128 w 128"/>
                      <a:gd name="T31" fmla="*/ 460 h 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497">
                        <a:moveTo>
                          <a:pt x="0" y="479"/>
                        </a:moveTo>
                        <a:lnTo>
                          <a:pt x="8" y="439"/>
                        </a:lnTo>
                        <a:lnTo>
                          <a:pt x="17" y="412"/>
                        </a:lnTo>
                        <a:lnTo>
                          <a:pt x="25" y="334"/>
                        </a:lnTo>
                        <a:lnTo>
                          <a:pt x="34" y="400"/>
                        </a:lnTo>
                        <a:lnTo>
                          <a:pt x="43" y="352"/>
                        </a:lnTo>
                        <a:lnTo>
                          <a:pt x="51" y="279"/>
                        </a:lnTo>
                        <a:lnTo>
                          <a:pt x="60" y="109"/>
                        </a:lnTo>
                        <a:lnTo>
                          <a:pt x="68" y="444"/>
                        </a:lnTo>
                        <a:lnTo>
                          <a:pt x="77" y="497"/>
                        </a:lnTo>
                        <a:lnTo>
                          <a:pt x="85" y="464"/>
                        </a:lnTo>
                        <a:lnTo>
                          <a:pt x="94" y="258"/>
                        </a:lnTo>
                        <a:lnTo>
                          <a:pt x="103" y="0"/>
                        </a:lnTo>
                        <a:lnTo>
                          <a:pt x="111" y="152"/>
                        </a:lnTo>
                        <a:lnTo>
                          <a:pt x="120" y="471"/>
                        </a:lnTo>
                        <a:lnTo>
                          <a:pt x="128" y="4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3" name="Freeform 107"/>
                  <p:cNvSpPr>
                    <a:spLocks/>
                  </p:cNvSpPr>
                  <p:nvPr/>
                </p:nvSpPr>
                <p:spPr bwMode="auto">
                  <a:xfrm>
                    <a:off x="6592888" y="2292350"/>
                    <a:ext cx="665163" cy="839788"/>
                  </a:xfrm>
                  <a:custGeom>
                    <a:avLst/>
                    <a:gdLst>
                      <a:gd name="T0" fmla="*/ 0 w 419"/>
                      <a:gd name="T1" fmla="*/ 529 h 529"/>
                      <a:gd name="T2" fmla="*/ 8 w 419"/>
                      <a:gd name="T3" fmla="*/ 252 h 529"/>
                      <a:gd name="T4" fmla="*/ 17 w 419"/>
                      <a:gd name="T5" fmla="*/ 521 h 529"/>
                      <a:gd name="T6" fmla="*/ 26 w 419"/>
                      <a:gd name="T7" fmla="*/ 430 h 529"/>
                      <a:gd name="T8" fmla="*/ 34 w 419"/>
                      <a:gd name="T9" fmla="*/ 90 h 529"/>
                      <a:gd name="T10" fmla="*/ 43 w 419"/>
                      <a:gd name="T11" fmla="*/ 527 h 529"/>
                      <a:gd name="T12" fmla="*/ 51 w 419"/>
                      <a:gd name="T13" fmla="*/ 264 h 529"/>
                      <a:gd name="T14" fmla="*/ 60 w 419"/>
                      <a:gd name="T15" fmla="*/ 362 h 529"/>
                      <a:gd name="T16" fmla="*/ 68 w 419"/>
                      <a:gd name="T17" fmla="*/ 393 h 529"/>
                      <a:gd name="T18" fmla="*/ 77 w 419"/>
                      <a:gd name="T19" fmla="*/ 502 h 529"/>
                      <a:gd name="T20" fmla="*/ 86 w 419"/>
                      <a:gd name="T21" fmla="*/ 409 h 529"/>
                      <a:gd name="T22" fmla="*/ 94 w 419"/>
                      <a:gd name="T23" fmla="*/ 223 h 529"/>
                      <a:gd name="T24" fmla="*/ 102 w 419"/>
                      <a:gd name="T25" fmla="*/ 505 h 529"/>
                      <a:gd name="T26" fmla="*/ 111 w 419"/>
                      <a:gd name="T27" fmla="*/ 474 h 529"/>
                      <a:gd name="T28" fmla="*/ 119 w 419"/>
                      <a:gd name="T29" fmla="*/ 296 h 529"/>
                      <a:gd name="T30" fmla="*/ 128 w 419"/>
                      <a:gd name="T31" fmla="*/ 478 h 529"/>
                      <a:gd name="T32" fmla="*/ 137 w 419"/>
                      <a:gd name="T33" fmla="*/ 414 h 529"/>
                      <a:gd name="T34" fmla="*/ 145 w 419"/>
                      <a:gd name="T35" fmla="*/ 156 h 529"/>
                      <a:gd name="T36" fmla="*/ 154 w 419"/>
                      <a:gd name="T37" fmla="*/ 357 h 529"/>
                      <a:gd name="T38" fmla="*/ 162 w 419"/>
                      <a:gd name="T39" fmla="*/ 220 h 529"/>
                      <a:gd name="T40" fmla="*/ 171 w 419"/>
                      <a:gd name="T41" fmla="*/ 202 h 529"/>
                      <a:gd name="T42" fmla="*/ 179 w 419"/>
                      <a:gd name="T43" fmla="*/ 257 h 529"/>
                      <a:gd name="T44" fmla="*/ 188 w 419"/>
                      <a:gd name="T45" fmla="*/ 387 h 529"/>
                      <a:gd name="T46" fmla="*/ 197 w 419"/>
                      <a:gd name="T47" fmla="*/ 469 h 529"/>
                      <a:gd name="T48" fmla="*/ 205 w 419"/>
                      <a:gd name="T49" fmla="*/ 342 h 529"/>
                      <a:gd name="T50" fmla="*/ 214 w 419"/>
                      <a:gd name="T51" fmla="*/ 402 h 529"/>
                      <a:gd name="T52" fmla="*/ 222 w 419"/>
                      <a:gd name="T53" fmla="*/ 485 h 529"/>
                      <a:gd name="T54" fmla="*/ 231 w 419"/>
                      <a:gd name="T55" fmla="*/ 194 h 529"/>
                      <a:gd name="T56" fmla="*/ 239 w 419"/>
                      <a:gd name="T57" fmla="*/ 333 h 529"/>
                      <a:gd name="T58" fmla="*/ 248 w 419"/>
                      <a:gd name="T59" fmla="*/ 466 h 529"/>
                      <a:gd name="T60" fmla="*/ 257 w 419"/>
                      <a:gd name="T61" fmla="*/ 267 h 529"/>
                      <a:gd name="T62" fmla="*/ 265 w 419"/>
                      <a:gd name="T63" fmla="*/ 184 h 529"/>
                      <a:gd name="T64" fmla="*/ 274 w 419"/>
                      <a:gd name="T65" fmla="*/ 344 h 529"/>
                      <a:gd name="T66" fmla="*/ 282 w 419"/>
                      <a:gd name="T67" fmla="*/ 526 h 529"/>
                      <a:gd name="T68" fmla="*/ 291 w 419"/>
                      <a:gd name="T69" fmla="*/ 375 h 529"/>
                      <a:gd name="T70" fmla="*/ 299 w 419"/>
                      <a:gd name="T71" fmla="*/ 506 h 529"/>
                      <a:gd name="T72" fmla="*/ 308 w 419"/>
                      <a:gd name="T73" fmla="*/ 374 h 529"/>
                      <a:gd name="T74" fmla="*/ 317 w 419"/>
                      <a:gd name="T75" fmla="*/ 291 h 529"/>
                      <a:gd name="T76" fmla="*/ 325 w 419"/>
                      <a:gd name="T77" fmla="*/ 0 h 529"/>
                      <a:gd name="T78" fmla="*/ 334 w 419"/>
                      <a:gd name="T79" fmla="*/ 492 h 529"/>
                      <a:gd name="T80" fmla="*/ 342 w 419"/>
                      <a:gd name="T81" fmla="*/ 355 h 529"/>
                      <a:gd name="T82" fmla="*/ 351 w 419"/>
                      <a:gd name="T83" fmla="*/ 465 h 529"/>
                      <a:gd name="T84" fmla="*/ 359 w 419"/>
                      <a:gd name="T85" fmla="*/ 314 h 529"/>
                      <a:gd name="T86" fmla="*/ 368 w 419"/>
                      <a:gd name="T87" fmla="*/ 512 h 529"/>
                      <a:gd name="T88" fmla="*/ 377 w 419"/>
                      <a:gd name="T89" fmla="*/ 491 h 529"/>
                      <a:gd name="T90" fmla="*/ 385 w 419"/>
                      <a:gd name="T91" fmla="*/ 328 h 529"/>
                      <a:gd name="T92" fmla="*/ 394 w 419"/>
                      <a:gd name="T93" fmla="*/ 402 h 529"/>
                      <a:gd name="T94" fmla="*/ 402 w 419"/>
                      <a:gd name="T95" fmla="*/ 527 h 529"/>
                      <a:gd name="T96" fmla="*/ 411 w 419"/>
                      <a:gd name="T97" fmla="*/ 427 h 529"/>
                      <a:gd name="T98" fmla="*/ 419 w 419"/>
                      <a:gd name="T99" fmla="*/ 500 h 5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29">
                        <a:moveTo>
                          <a:pt x="0" y="529"/>
                        </a:moveTo>
                        <a:lnTo>
                          <a:pt x="8" y="252"/>
                        </a:lnTo>
                        <a:lnTo>
                          <a:pt x="17" y="521"/>
                        </a:lnTo>
                        <a:lnTo>
                          <a:pt x="26" y="430"/>
                        </a:lnTo>
                        <a:lnTo>
                          <a:pt x="34" y="90"/>
                        </a:lnTo>
                        <a:lnTo>
                          <a:pt x="43" y="527"/>
                        </a:lnTo>
                        <a:lnTo>
                          <a:pt x="51" y="264"/>
                        </a:lnTo>
                        <a:lnTo>
                          <a:pt x="60" y="362"/>
                        </a:lnTo>
                        <a:lnTo>
                          <a:pt x="68" y="393"/>
                        </a:lnTo>
                        <a:lnTo>
                          <a:pt x="77" y="502"/>
                        </a:lnTo>
                        <a:lnTo>
                          <a:pt x="86" y="409"/>
                        </a:lnTo>
                        <a:lnTo>
                          <a:pt x="94" y="223"/>
                        </a:lnTo>
                        <a:lnTo>
                          <a:pt x="102" y="505"/>
                        </a:lnTo>
                        <a:lnTo>
                          <a:pt x="111" y="474"/>
                        </a:lnTo>
                        <a:lnTo>
                          <a:pt x="119" y="296"/>
                        </a:lnTo>
                        <a:lnTo>
                          <a:pt x="128" y="478"/>
                        </a:lnTo>
                        <a:lnTo>
                          <a:pt x="137" y="414"/>
                        </a:lnTo>
                        <a:lnTo>
                          <a:pt x="145" y="156"/>
                        </a:lnTo>
                        <a:lnTo>
                          <a:pt x="154" y="357"/>
                        </a:lnTo>
                        <a:lnTo>
                          <a:pt x="162" y="220"/>
                        </a:lnTo>
                        <a:lnTo>
                          <a:pt x="171" y="202"/>
                        </a:lnTo>
                        <a:lnTo>
                          <a:pt x="179" y="257"/>
                        </a:lnTo>
                        <a:lnTo>
                          <a:pt x="188" y="387"/>
                        </a:lnTo>
                        <a:lnTo>
                          <a:pt x="197" y="469"/>
                        </a:lnTo>
                        <a:lnTo>
                          <a:pt x="205" y="342"/>
                        </a:lnTo>
                        <a:lnTo>
                          <a:pt x="214" y="402"/>
                        </a:lnTo>
                        <a:lnTo>
                          <a:pt x="222" y="485"/>
                        </a:lnTo>
                        <a:lnTo>
                          <a:pt x="231" y="194"/>
                        </a:lnTo>
                        <a:lnTo>
                          <a:pt x="239" y="333"/>
                        </a:lnTo>
                        <a:lnTo>
                          <a:pt x="248" y="466"/>
                        </a:lnTo>
                        <a:lnTo>
                          <a:pt x="257" y="267"/>
                        </a:lnTo>
                        <a:lnTo>
                          <a:pt x="265" y="184"/>
                        </a:lnTo>
                        <a:lnTo>
                          <a:pt x="274" y="344"/>
                        </a:lnTo>
                        <a:lnTo>
                          <a:pt x="282" y="526"/>
                        </a:lnTo>
                        <a:lnTo>
                          <a:pt x="291" y="375"/>
                        </a:lnTo>
                        <a:lnTo>
                          <a:pt x="299" y="506"/>
                        </a:lnTo>
                        <a:lnTo>
                          <a:pt x="308" y="374"/>
                        </a:lnTo>
                        <a:lnTo>
                          <a:pt x="317" y="291"/>
                        </a:lnTo>
                        <a:lnTo>
                          <a:pt x="325" y="0"/>
                        </a:lnTo>
                        <a:lnTo>
                          <a:pt x="334" y="492"/>
                        </a:lnTo>
                        <a:lnTo>
                          <a:pt x="342" y="355"/>
                        </a:lnTo>
                        <a:lnTo>
                          <a:pt x="351" y="465"/>
                        </a:lnTo>
                        <a:lnTo>
                          <a:pt x="359" y="314"/>
                        </a:lnTo>
                        <a:lnTo>
                          <a:pt x="368" y="512"/>
                        </a:lnTo>
                        <a:lnTo>
                          <a:pt x="377" y="491"/>
                        </a:lnTo>
                        <a:lnTo>
                          <a:pt x="385" y="328"/>
                        </a:lnTo>
                        <a:lnTo>
                          <a:pt x="394" y="402"/>
                        </a:lnTo>
                        <a:lnTo>
                          <a:pt x="402" y="527"/>
                        </a:lnTo>
                        <a:lnTo>
                          <a:pt x="411" y="427"/>
                        </a:lnTo>
                        <a:lnTo>
                          <a:pt x="419" y="50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4" name="Freeform 108"/>
                  <p:cNvSpPr>
                    <a:spLocks/>
                  </p:cNvSpPr>
                  <p:nvPr/>
                </p:nvSpPr>
                <p:spPr bwMode="auto">
                  <a:xfrm>
                    <a:off x="7258050" y="2260600"/>
                    <a:ext cx="666750" cy="868363"/>
                  </a:xfrm>
                  <a:custGeom>
                    <a:avLst/>
                    <a:gdLst>
                      <a:gd name="T0" fmla="*/ 0 w 420"/>
                      <a:gd name="T1" fmla="*/ 520 h 547"/>
                      <a:gd name="T2" fmla="*/ 9 w 420"/>
                      <a:gd name="T3" fmla="*/ 465 h 547"/>
                      <a:gd name="T4" fmla="*/ 18 w 420"/>
                      <a:gd name="T5" fmla="*/ 529 h 547"/>
                      <a:gd name="T6" fmla="*/ 26 w 420"/>
                      <a:gd name="T7" fmla="*/ 547 h 547"/>
                      <a:gd name="T8" fmla="*/ 35 w 420"/>
                      <a:gd name="T9" fmla="*/ 473 h 547"/>
                      <a:gd name="T10" fmla="*/ 43 w 420"/>
                      <a:gd name="T11" fmla="*/ 491 h 547"/>
                      <a:gd name="T12" fmla="*/ 52 w 420"/>
                      <a:gd name="T13" fmla="*/ 458 h 547"/>
                      <a:gd name="T14" fmla="*/ 60 w 420"/>
                      <a:gd name="T15" fmla="*/ 157 h 547"/>
                      <a:gd name="T16" fmla="*/ 69 w 420"/>
                      <a:gd name="T17" fmla="*/ 529 h 547"/>
                      <a:gd name="T18" fmla="*/ 78 w 420"/>
                      <a:gd name="T19" fmla="*/ 545 h 547"/>
                      <a:gd name="T20" fmla="*/ 86 w 420"/>
                      <a:gd name="T21" fmla="*/ 111 h 547"/>
                      <a:gd name="T22" fmla="*/ 95 w 420"/>
                      <a:gd name="T23" fmla="*/ 265 h 547"/>
                      <a:gd name="T24" fmla="*/ 103 w 420"/>
                      <a:gd name="T25" fmla="*/ 529 h 547"/>
                      <a:gd name="T26" fmla="*/ 112 w 420"/>
                      <a:gd name="T27" fmla="*/ 483 h 547"/>
                      <a:gd name="T28" fmla="*/ 120 w 420"/>
                      <a:gd name="T29" fmla="*/ 143 h 547"/>
                      <a:gd name="T30" fmla="*/ 129 w 420"/>
                      <a:gd name="T31" fmla="*/ 350 h 547"/>
                      <a:gd name="T32" fmla="*/ 138 w 420"/>
                      <a:gd name="T33" fmla="*/ 64 h 547"/>
                      <a:gd name="T34" fmla="*/ 146 w 420"/>
                      <a:gd name="T35" fmla="*/ 179 h 547"/>
                      <a:gd name="T36" fmla="*/ 155 w 420"/>
                      <a:gd name="T37" fmla="*/ 360 h 547"/>
                      <a:gd name="T38" fmla="*/ 163 w 420"/>
                      <a:gd name="T39" fmla="*/ 200 h 547"/>
                      <a:gd name="T40" fmla="*/ 172 w 420"/>
                      <a:gd name="T41" fmla="*/ 485 h 547"/>
                      <a:gd name="T42" fmla="*/ 180 w 420"/>
                      <a:gd name="T43" fmla="*/ 481 h 547"/>
                      <a:gd name="T44" fmla="*/ 189 w 420"/>
                      <a:gd name="T45" fmla="*/ 457 h 547"/>
                      <a:gd name="T46" fmla="*/ 198 w 420"/>
                      <a:gd name="T47" fmla="*/ 239 h 547"/>
                      <a:gd name="T48" fmla="*/ 206 w 420"/>
                      <a:gd name="T49" fmla="*/ 102 h 547"/>
                      <a:gd name="T50" fmla="*/ 214 w 420"/>
                      <a:gd name="T51" fmla="*/ 485 h 547"/>
                      <a:gd name="T52" fmla="*/ 223 w 420"/>
                      <a:gd name="T53" fmla="*/ 513 h 547"/>
                      <a:gd name="T54" fmla="*/ 232 w 420"/>
                      <a:gd name="T55" fmla="*/ 291 h 547"/>
                      <a:gd name="T56" fmla="*/ 240 w 420"/>
                      <a:gd name="T57" fmla="*/ 247 h 547"/>
                      <a:gd name="T58" fmla="*/ 249 w 420"/>
                      <a:gd name="T59" fmla="*/ 497 h 547"/>
                      <a:gd name="T60" fmla="*/ 257 w 420"/>
                      <a:gd name="T61" fmla="*/ 475 h 547"/>
                      <a:gd name="T62" fmla="*/ 266 w 420"/>
                      <a:gd name="T63" fmla="*/ 519 h 547"/>
                      <a:gd name="T64" fmla="*/ 274 w 420"/>
                      <a:gd name="T65" fmla="*/ 506 h 547"/>
                      <a:gd name="T66" fmla="*/ 283 w 420"/>
                      <a:gd name="T67" fmla="*/ 433 h 547"/>
                      <a:gd name="T68" fmla="*/ 292 w 420"/>
                      <a:gd name="T69" fmla="*/ 0 h 547"/>
                      <a:gd name="T70" fmla="*/ 300 w 420"/>
                      <a:gd name="T71" fmla="*/ 38 h 547"/>
                      <a:gd name="T72" fmla="*/ 309 w 420"/>
                      <a:gd name="T73" fmla="*/ 406 h 547"/>
                      <a:gd name="T74" fmla="*/ 317 w 420"/>
                      <a:gd name="T75" fmla="*/ 488 h 547"/>
                      <a:gd name="T76" fmla="*/ 326 w 420"/>
                      <a:gd name="T77" fmla="*/ 453 h 547"/>
                      <a:gd name="T78" fmla="*/ 334 w 420"/>
                      <a:gd name="T79" fmla="*/ 409 h 547"/>
                      <a:gd name="T80" fmla="*/ 343 w 420"/>
                      <a:gd name="T81" fmla="*/ 233 h 547"/>
                      <a:gd name="T82" fmla="*/ 352 w 420"/>
                      <a:gd name="T83" fmla="*/ 488 h 547"/>
                      <a:gd name="T84" fmla="*/ 360 w 420"/>
                      <a:gd name="T85" fmla="*/ 355 h 547"/>
                      <a:gd name="T86" fmla="*/ 369 w 420"/>
                      <a:gd name="T87" fmla="*/ 415 h 547"/>
                      <a:gd name="T88" fmla="*/ 377 w 420"/>
                      <a:gd name="T89" fmla="*/ 439 h 547"/>
                      <a:gd name="T90" fmla="*/ 386 w 420"/>
                      <a:gd name="T91" fmla="*/ 509 h 547"/>
                      <a:gd name="T92" fmla="*/ 394 w 420"/>
                      <a:gd name="T93" fmla="*/ 464 h 547"/>
                      <a:gd name="T94" fmla="*/ 403 w 420"/>
                      <a:gd name="T95" fmla="*/ 510 h 547"/>
                      <a:gd name="T96" fmla="*/ 412 w 420"/>
                      <a:gd name="T97" fmla="*/ 42 h 547"/>
                      <a:gd name="T98" fmla="*/ 420 w 420"/>
                      <a:gd name="T99" fmla="*/ 209 h 5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47">
                        <a:moveTo>
                          <a:pt x="0" y="520"/>
                        </a:moveTo>
                        <a:lnTo>
                          <a:pt x="9" y="465"/>
                        </a:lnTo>
                        <a:lnTo>
                          <a:pt x="18" y="529"/>
                        </a:lnTo>
                        <a:lnTo>
                          <a:pt x="26" y="547"/>
                        </a:lnTo>
                        <a:lnTo>
                          <a:pt x="35" y="473"/>
                        </a:lnTo>
                        <a:lnTo>
                          <a:pt x="43" y="491"/>
                        </a:lnTo>
                        <a:lnTo>
                          <a:pt x="52" y="458"/>
                        </a:lnTo>
                        <a:lnTo>
                          <a:pt x="60" y="157"/>
                        </a:lnTo>
                        <a:lnTo>
                          <a:pt x="69" y="529"/>
                        </a:lnTo>
                        <a:lnTo>
                          <a:pt x="78" y="545"/>
                        </a:lnTo>
                        <a:lnTo>
                          <a:pt x="86" y="111"/>
                        </a:lnTo>
                        <a:lnTo>
                          <a:pt x="95" y="265"/>
                        </a:lnTo>
                        <a:lnTo>
                          <a:pt x="103" y="529"/>
                        </a:lnTo>
                        <a:lnTo>
                          <a:pt x="112" y="483"/>
                        </a:lnTo>
                        <a:lnTo>
                          <a:pt x="120" y="143"/>
                        </a:lnTo>
                        <a:lnTo>
                          <a:pt x="129" y="350"/>
                        </a:lnTo>
                        <a:lnTo>
                          <a:pt x="138" y="64"/>
                        </a:lnTo>
                        <a:lnTo>
                          <a:pt x="146" y="179"/>
                        </a:lnTo>
                        <a:lnTo>
                          <a:pt x="155" y="360"/>
                        </a:lnTo>
                        <a:lnTo>
                          <a:pt x="163" y="200"/>
                        </a:lnTo>
                        <a:lnTo>
                          <a:pt x="172" y="485"/>
                        </a:lnTo>
                        <a:lnTo>
                          <a:pt x="180" y="481"/>
                        </a:lnTo>
                        <a:lnTo>
                          <a:pt x="189" y="457"/>
                        </a:lnTo>
                        <a:lnTo>
                          <a:pt x="198" y="239"/>
                        </a:lnTo>
                        <a:lnTo>
                          <a:pt x="206" y="102"/>
                        </a:lnTo>
                        <a:lnTo>
                          <a:pt x="214" y="485"/>
                        </a:lnTo>
                        <a:lnTo>
                          <a:pt x="223" y="513"/>
                        </a:lnTo>
                        <a:lnTo>
                          <a:pt x="232" y="291"/>
                        </a:lnTo>
                        <a:lnTo>
                          <a:pt x="240" y="247"/>
                        </a:lnTo>
                        <a:lnTo>
                          <a:pt x="249" y="497"/>
                        </a:lnTo>
                        <a:lnTo>
                          <a:pt x="257" y="475"/>
                        </a:lnTo>
                        <a:lnTo>
                          <a:pt x="266" y="519"/>
                        </a:lnTo>
                        <a:lnTo>
                          <a:pt x="274" y="506"/>
                        </a:lnTo>
                        <a:lnTo>
                          <a:pt x="283" y="433"/>
                        </a:lnTo>
                        <a:lnTo>
                          <a:pt x="292" y="0"/>
                        </a:lnTo>
                        <a:lnTo>
                          <a:pt x="300" y="38"/>
                        </a:lnTo>
                        <a:lnTo>
                          <a:pt x="309" y="406"/>
                        </a:lnTo>
                        <a:lnTo>
                          <a:pt x="317" y="488"/>
                        </a:lnTo>
                        <a:lnTo>
                          <a:pt x="326" y="453"/>
                        </a:lnTo>
                        <a:lnTo>
                          <a:pt x="334" y="409"/>
                        </a:lnTo>
                        <a:lnTo>
                          <a:pt x="343" y="233"/>
                        </a:lnTo>
                        <a:lnTo>
                          <a:pt x="352" y="488"/>
                        </a:lnTo>
                        <a:lnTo>
                          <a:pt x="360" y="355"/>
                        </a:lnTo>
                        <a:lnTo>
                          <a:pt x="369" y="415"/>
                        </a:lnTo>
                        <a:lnTo>
                          <a:pt x="377" y="439"/>
                        </a:lnTo>
                        <a:lnTo>
                          <a:pt x="386" y="509"/>
                        </a:lnTo>
                        <a:lnTo>
                          <a:pt x="394" y="464"/>
                        </a:lnTo>
                        <a:lnTo>
                          <a:pt x="403" y="510"/>
                        </a:lnTo>
                        <a:lnTo>
                          <a:pt x="412" y="42"/>
                        </a:lnTo>
                        <a:lnTo>
                          <a:pt x="420" y="20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5" name="Freeform 109"/>
                  <p:cNvSpPr>
                    <a:spLocks/>
                  </p:cNvSpPr>
                  <p:nvPr/>
                </p:nvSpPr>
                <p:spPr bwMode="auto">
                  <a:xfrm>
                    <a:off x="7924800" y="2341563"/>
                    <a:ext cx="666750" cy="787400"/>
                  </a:xfrm>
                  <a:custGeom>
                    <a:avLst/>
                    <a:gdLst>
                      <a:gd name="T0" fmla="*/ 0 w 420"/>
                      <a:gd name="T1" fmla="*/ 158 h 496"/>
                      <a:gd name="T2" fmla="*/ 9 w 420"/>
                      <a:gd name="T3" fmla="*/ 308 h 496"/>
                      <a:gd name="T4" fmla="*/ 17 w 420"/>
                      <a:gd name="T5" fmla="*/ 438 h 496"/>
                      <a:gd name="T6" fmla="*/ 26 w 420"/>
                      <a:gd name="T7" fmla="*/ 235 h 496"/>
                      <a:gd name="T8" fmla="*/ 34 w 420"/>
                      <a:gd name="T9" fmla="*/ 198 h 496"/>
                      <a:gd name="T10" fmla="*/ 43 w 420"/>
                      <a:gd name="T11" fmla="*/ 82 h 496"/>
                      <a:gd name="T12" fmla="*/ 52 w 420"/>
                      <a:gd name="T13" fmla="*/ 61 h 496"/>
                      <a:gd name="T14" fmla="*/ 60 w 420"/>
                      <a:gd name="T15" fmla="*/ 367 h 496"/>
                      <a:gd name="T16" fmla="*/ 69 w 420"/>
                      <a:gd name="T17" fmla="*/ 375 h 496"/>
                      <a:gd name="T18" fmla="*/ 77 w 420"/>
                      <a:gd name="T19" fmla="*/ 462 h 496"/>
                      <a:gd name="T20" fmla="*/ 86 w 420"/>
                      <a:gd name="T21" fmla="*/ 454 h 496"/>
                      <a:gd name="T22" fmla="*/ 94 w 420"/>
                      <a:gd name="T23" fmla="*/ 453 h 496"/>
                      <a:gd name="T24" fmla="*/ 103 w 420"/>
                      <a:gd name="T25" fmla="*/ 253 h 496"/>
                      <a:gd name="T26" fmla="*/ 112 w 420"/>
                      <a:gd name="T27" fmla="*/ 205 h 496"/>
                      <a:gd name="T28" fmla="*/ 120 w 420"/>
                      <a:gd name="T29" fmla="*/ 36 h 496"/>
                      <a:gd name="T30" fmla="*/ 129 w 420"/>
                      <a:gd name="T31" fmla="*/ 193 h 496"/>
                      <a:gd name="T32" fmla="*/ 137 w 420"/>
                      <a:gd name="T33" fmla="*/ 96 h 496"/>
                      <a:gd name="T34" fmla="*/ 146 w 420"/>
                      <a:gd name="T35" fmla="*/ 0 h 496"/>
                      <a:gd name="T36" fmla="*/ 154 w 420"/>
                      <a:gd name="T37" fmla="*/ 323 h 496"/>
                      <a:gd name="T38" fmla="*/ 163 w 420"/>
                      <a:gd name="T39" fmla="*/ 457 h 496"/>
                      <a:gd name="T40" fmla="*/ 172 w 420"/>
                      <a:gd name="T41" fmla="*/ 370 h 496"/>
                      <a:gd name="T42" fmla="*/ 180 w 420"/>
                      <a:gd name="T43" fmla="*/ 400 h 496"/>
                      <a:gd name="T44" fmla="*/ 189 w 420"/>
                      <a:gd name="T45" fmla="*/ 251 h 496"/>
                      <a:gd name="T46" fmla="*/ 197 w 420"/>
                      <a:gd name="T47" fmla="*/ 287 h 496"/>
                      <a:gd name="T48" fmla="*/ 206 w 420"/>
                      <a:gd name="T49" fmla="*/ 376 h 496"/>
                      <a:gd name="T50" fmla="*/ 214 w 420"/>
                      <a:gd name="T51" fmla="*/ 262 h 496"/>
                      <a:gd name="T52" fmla="*/ 223 w 420"/>
                      <a:gd name="T53" fmla="*/ 264 h 496"/>
                      <a:gd name="T54" fmla="*/ 232 w 420"/>
                      <a:gd name="T55" fmla="*/ 290 h 496"/>
                      <a:gd name="T56" fmla="*/ 240 w 420"/>
                      <a:gd name="T57" fmla="*/ 284 h 496"/>
                      <a:gd name="T58" fmla="*/ 249 w 420"/>
                      <a:gd name="T59" fmla="*/ 472 h 496"/>
                      <a:gd name="T60" fmla="*/ 257 w 420"/>
                      <a:gd name="T61" fmla="*/ 339 h 496"/>
                      <a:gd name="T62" fmla="*/ 266 w 420"/>
                      <a:gd name="T63" fmla="*/ 338 h 496"/>
                      <a:gd name="T64" fmla="*/ 274 w 420"/>
                      <a:gd name="T65" fmla="*/ 314 h 496"/>
                      <a:gd name="T66" fmla="*/ 283 w 420"/>
                      <a:gd name="T67" fmla="*/ 266 h 496"/>
                      <a:gd name="T68" fmla="*/ 292 w 420"/>
                      <a:gd name="T69" fmla="*/ 496 h 496"/>
                      <a:gd name="T70" fmla="*/ 300 w 420"/>
                      <a:gd name="T71" fmla="*/ 482 h 496"/>
                      <a:gd name="T72" fmla="*/ 309 w 420"/>
                      <a:gd name="T73" fmla="*/ 323 h 496"/>
                      <a:gd name="T74" fmla="*/ 317 w 420"/>
                      <a:gd name="T75" fmla="*/ 479 h 496"/>
                      <a:gd name="T76" fmla="*/ 325 w 420"/>
                      <a:gd name="T77" fmla="*/ 266 h 496"/>
                      <a:gd name="T78" fmla="*/ 334 w 420"/>
                      <a:gd name="T79" fmla="*/ 191 h 496"/>
                      <a:gd name="T80" fmla="*/ 343 w 420"/>
                      <a:gd name="T81" fmla="*/ 271 h 496"/>
                      <a:gd name="T82" fmla="*/ 351 w 420"/>
                      <a:gd name="T83" fmla="*/ 259 h 496"/>
                      <a:gd name="T84" fmla="*/ 360 w 420"/>
                      <a:gd name="T85" fmla="*/ 263 h 496"/>
                      <a:gd name="T86" fmla="*/ 368 w 420"/>
                      <a:gd name="T87" fmla="*/ 291 h 496"/>
                      <a:gd name="T88" fmla="*/ 377 w 420"/>
                      <a:gd name="T89" fmla="*/ 317 h 496"/>
                      <a:gd name="T90" fmla="*/ 385 w 420"/>
                      <a:gd name="T91" fmla="*/ 224 h 496"/>
                      <a:gd name="T92" fmla="*/ 394 w 420"/>
                      <a:gd name="T93" fmla="*/ 449 h 496"/>
                      <a:gd name="T94" fmla="*/ 403 w 420"/>
                      <a:gd name="T95" fmla="*/ 387 h 496"/>
                      <a:gd name="T96" fmla="*/ 411 w 420"/>
                      <a:gd name="T97" fmla="*/ 378 h 496"/>
                      <a:gd name="T98" fmla="*/ 420 w 420"/>
                      <a:gd name="T99" fmla="*/ 330 h 4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96">
                        <a:moveTo>
                          <a:pt x="0" y="158"/>
                        </a:moveTo>
                        <a:lnTo>
                          <a:pt x="9" y="308"/>
                        </a:lnTo>
                        <a:lnTo>
                          <a:pt x="17" y="438"/>
                        </a:lnTo>
                        <a:lnTo>
                          <a:pt x="26" y="235"/>
                        </a:lnTo>
                        <a:lnTo>
                          <a:pt x="34" y="198"/>
                        </a:lnTo>
                        <a:lnTo>
                          <a:pt x="43" y="82"/>
                        </a:lnTo>
                        <a:lnTo>
                          <a:pt x="52" y="61"/>
                        </a:lnTo>
                        <a:lnTo>
                          <a:pt x="60" y="367"/>
                        </a:lnTo>
                        <a:lnTo>
                          <a:pt x="69" y="375"/>
                        </a:lnTo>
                        <a:lnTo>
                          <a:pt x="77" y="462"/>
                        </a:lnTo>
                        <a:lnTo>
                          <a:pt x="86" y="454"/>
                        </a:lnTo>
                        <a:lnTo>
                          <a:pt x="94" y="453"/>
                        </a:lnTo>
                        <a:lnTo>
                          <a:pt x="103" y="253"/>
                        </a:lnTo>
                        <a:lnTo>
                          <a:pt x="112" y="205"/>
                        </a:lnTo>
                        <a:lnTo>
                          <a:pt x="120" y="36"/>
                        </a:lnTo>
                        <a:lnTo>
                          <a:pt x="129" y="193"/>
                        </a:lnTo>
                        <a:lnTo>
                          <a:pt x="137" y="96"/>
                        </a:lnTo>
                        <a:lnTo>
                          <a:pt x="146" y="0"/>
                        </a:lnTo>
                        <a:lnTo>
                          <a:pt x="154" y="323"/>
                        </a:lnTo>
                        <a:lnTo>
                          <a:pt x="163" y="457"/>
                        </a:lnTo>
                        <a:lnTo>
                          <a:pt x="172" y="370"/>
                        </a:lnTo>
                        <a:lnTo>
                          <a:pt x="180" y="400"/>
                        </a:lnTo>
                        <a:lnTo>
                          <a:pt x="189" y="251"/>
                        </a:lnTo>
                        <a:lnTo>
                          <a:pt x="197" y="287"/>
                        </a:lnTo>
                        <a:lnTo>
                          <a:pt x="206" y="376"/>
                        </a:lnTo>
                        <a:lnTo>
                          <a:pt x="214" y="262"/>
                        </a:lnTo>
                        <a:lnTo>
                          <a:pt x="223" y="264"/>
                        </a:lnTo>
                        <a:lnTo>
                          <a:pt x="232" y="290"/>
                        </a:lnTo>
                        <a:lnTo>
                          <a:pt x="240" y="284"/>
                        </a:lnTo>
                        <a:lnTo>
                          <a:pt x="249" y="472"/>
                        </a:lnTo>
                        <a:lnTo>
                          <a:pt x="257" y="339"/>
                        </a:lnTo>
                        <a:lnTo>
                          <a:pt x="266" y="338"/>
                        </a:lnTo>
                        <a:lnTo>
                          <a:pt x="274" y="314"/>
                        </a:lnTo>
                        <a:lnTo>
                          <a:pt x="283" y="266"/>
                        </a:lnTo>
                        <a:lnTo>
                          <a:pt x="292" y="496"/>
                        </a:lnTo>
                        <a:lnTo>
                          <a:pt x="300" y="482"/>
                        </a:lnTo>
                        <a:lnTo>
                          <a:pt x="309" y="323"/>
                        </a:lnTo>
                        <a:lnTo>
                          <a:pt x="317" y="479"/>
                        </a:lnTo>
                        <a:lnTo>
                          <a:pt x="325" y="266"/>
                        </a:lnTo>
                        <a:lnTo>
                          <a:pt x="334" y="191"/>
                        </a:lnTo>
                        <a:lnTo>
                          <a:pt x="343" y="271"/>
                        </a:lnTo>
                        <a:lnTo>
                          <a:pt x="351" y="259"/>
                        </a:lnTo>
                        <a:lnTo>
                          <a:pt x="360" y="263"/>
                        </a:lnTo>
                        <a:lnTo>
                          <a:pt x="368" y="291"/>
                        </a:lnTo>
                        <a:lnTo>
                          <a:pt x="377" y="317"/>
                        </a:lnTo>
                        <a:lnTo>
                          <a:pt x="385" y="224"/>
                        </a:lnTo>
                        <a:lnTo>
                          <a:pt x="394" y="449"/>
                        </a:lnTo>
                        <a:lnTo>
                          <a:pt x="403" y="387"/>
                        </a:lnTo>
                        <a:lnTo>
                          <a:pt x="411" y="378"/>
                        </a:lnTo>
                        <a:lnTo>
                          <a:pt x="420" y="3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6" name="Freeform 110"/>
                  <p:cNvSpPr>
                    <a:spLocks/>
                  </p:cNvSpPr>
                  <p:nvPr/>
                </p:nvSpPr>
                <p:spPr bwMode="auto">
                  <a:xfrm>
                    <a:off x="8591550" y="2403475"/>
                    <a:ext cx="203200" cy="720725"/>
                  </a:xfrm>
                  <a:custGeom>
                    <a:avLst/>
                    <a:gdLst>
                      <a:gd name="T0" fmla="*/ 0 w 128"/>
                      <a:gd name="T1" fmla="*/ 291 h 454"/>
                      <a:gd name="T2" fmla="*/ 8 w 128"/>
                      <a:gd name="T3" fmla="*/ 217 h 454"/>
                      <a:gd name="T4" fmla="*/ 17 w 128"/>
                      <a:gd name="T5" fmla="*/ 20 h 454"/>
                      <a:gd name="T6" fmla="*/ 25 w 128"/>
                      <a:gd name="T7" fmla="*/ 373 h 454"/>
                      <a:gd name="T8" fmla="*/ 34 w 128"/>
                      <a:gd name="T9" fmla="*/ 449 h 454"/>
                      <a:gd name="T10" fmla="*/ 43 w 128"/>
                      <a:gd name="T11" fmla="*/ 416 h 454"/>
                      <a:gd name="T12" fmla="*/ 51 w 128"/>
                      <a:gd name="T13" fmla="*/ 454 h 454"/>
                      <a:gd name="T14" fmla="*/ 60 w 128"/>
                      <a:gd name="T15" fmla="*/ 409 h 454"/>
                      <a:gd name="T16" fmla="*/ 68 w 128"/>
                      <a:gd name="T17" fmla="*/ 410 h 454"/>
                      <a:gd name="T18" fmla="*/ 77 w 128"/>
                      <a:gd name="T19" fmla="*/ 405 h 454"/>
                      <a:gd name="T20" fmla="*/ 85 w 128"/>
                      <a:gd name="T21" fmla="*/ 317 h 454"/>
                      <a:gd name="T22" fmla="*/ 94 w 128"/>
                      <a:gd name="T23" fmla="*/ 0 h 454"/>
                      <a:gd name="T24" fmla="*/ 103 w 128"/>
                      <a:gd name="T25" fmla="*/ 232 h 454"/>
                      <a:gd name="T26" fmla="*/ 111 w 128"/>
                      <a:gd name="T27" fmla="*/ 386 h 454"/>
                      <a:gd name="T28" fmla="*/ 120 w 128"/>
                      <a:gd name="T29" fmla="*/ 231 h 454"/>
                      <a:gd name="T30" fmla="*/ 128 w 128"/>
                      <a:gd name="T31" fmla="*/ 224 h 4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454">
                        <a:moveTo>
                          <a:pt x="0" y="291"/>
                        </a:moveTo>
                        <a:lnTo>
                          <a:pt x="8" y="217"/>
                        </a:lnTo>
                        <a:lnTo>
                          <a:pt x="17" y="20"/>
                        </a:lnTo>
                        <a:lnTo>
                          <a:pt x="25" y="373"/>
                        </a:lnTo>
                        <a:lnTo>
                          <a:pt x="34" y="449"/>
                        </a:lnTo>
                        <a:lnTo>
                          <a:pt x="43" y="416"/>
                        </a:lnTo>
                        <a:lnTo>
                          <a:pt x="51" y="454"/>
                        </a:lnTo>
                        <a:lnTo>
                          <a:pt x="60" y="409"/>
                        </a:lnTo>
                        <a:lnTo>
                          <a:pt x="68" y="410"/>
                        </a:lnTo>
                        <a:lnTo>
                          <a:pt x="77" y="405"/>
                        </a:lnTo>
                        <a:lnTo>
                          <a:pt x="85" y="317"/>
                        </a:lnTo>
                        <a:lnTo>
                          <a:pt x="94" y="0"/>
                        </a:lnTo>
                        <a:lnTo>
                          <a:pt x="103" y="232"/>
                        </a:lnTo>
                        <a:lnTo>
                          <a:pt x="111" y="386"/>
                        </a:lnTo>
                        <a:lnTo>
                          <a:pt x="120" y="231"/>
                        </a:lnTo>
                        <a:lnTo>
                          <a:pt x="128" y="2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7" name="Freeform 111"/>
                  <p:cNvSpPr>
                    <a:spLocks/>
                  </p:cNvSpPr>
                  <p:nvPr/>
                </p:nvSpPr>
                <p:spPr bwMode="auto">
                  <a:xfrm>
                    <a:off x="6592888" y="2341563"/>
                    <a:ext cx="665163" cy="790575"/>
                  </a:xfrm>
                  <a:custGeom>
                    <a:avLst/>
                    <a:gdLst>
                      <a:gd name="T0" fmla="*/ 0 w 419"/>
                      <a:gd name="T1" fmla="*/ 498 h 498"/>
                      <a:gd name="T2" fmla="*/ 8 w 419"/>
                      <a:gd name="T3" fmla="*/ 363 h 498"/>
                      <a:gd name="T4" fmla="*/ 17 w 419"/>
                      <a:gd name="T5" fmla="*/ 368 h 498"/>
                      <a:gd name="T6" fmla="*/ 26 w 419"/>
                      <a:gd name="T7" fmla="*/ 420 h 498"/>
                      <a:gd name="T8" fmla="*/ 34 w 419"/>
                      <a:gd name="T9" fmla="*/ 461 h 498"/>
                      <a:gd name="T10" fmla="*/ 43 w 419"/>
                      <a:gd name="T11" fmla="*/ 415 h 498"/>
                      <a:gd name="T12" fmla="*/ 51 w 419"/>
                      <a:gd name="T13" fmla="*/ 471 h 498"/>
                      <a:gd name="T14" fmla="*/ 60 w 419"/>
                      <a:gd name="T15" fmla="*/ 347 h 498"/>
                      <a:gd name="T16" fmla="*/ 68 w 419"/>
                      <a:gd name="T17" fmla="*/ 449 h 498"/>
                      <a:gd name="T18" fmla="*/ 77 w 419"/>
                      <a:gd name="T19" fmla="*/ 355 h 498"/>
                      <a:gd name="T20" fmla="*/ 86 w 419"/>
                      <a:gd name="T21" fmla="*/ 313 h 498"/>
                      <a:gd name="T22" fmla="*/ 94 w 419"/>
                      <a:gd name="T23" fmla="*/ 311 h 498"/>
                      <a:gd name="T24" fmla="*/ 102 w 419"/>
                      <a:gd name="T25" fmla="*/ 401 h 498"/>
                      <a:gd name="T26" fmla="*/ 111 w 419"/>
                      <a:gd name="T27" fmla="*/ 422 h 498"/>
                      <a:gd name="T28" fmla="*/ 119 w 419"/>
                      <a:gd name="T29" fmla="*/ 301 h 498"/>
                      <a:gd name="T30" fmla="*/ 128 w 419"/>
                      <a:gd name="T31" fmla="*/ 0 h 498"/>
                      <a:gd name="T32" fmla="*/ 137 w 419"/>
                      <a:gd name="T33" fmla="*/ 390 h 498"/>
                      <a:gd name="T34" fmla="*/ 145 w 419"/>
                      <a:gd name="T35" fmla="*/ 467 h 498"/>
                      <a:gd name="T36" fmla="*/ 154 w 419"/>
                      <a:gd name="T37" fmla="*/ 486 h 498"/>
                      <a:gd name="T38" fmla="*/ 162 w 419"/>
                      <a:gd name="T39" fmla="*/ 497 h 498"/>
                      <a:gd name="T40" fmla="*/ 171 w 419"/>
                      <a:gd name="T41" fmla="*/ 372 h 498"/>
                      <a:gd name="T42" fmla="*/ 179 w 419"/>
                      <a:gd name="T43" fmla="*/ 227 h 498"/>
                      <a:gd name="T44" fmla="*/ 188 w 419"/>
                      <a:gd name="T45" fmla="*/ 342 h 498"/>
                      <a:gd name="T46" fmla="*/ 197 w 419"/>
                      <a:gd name="T47" fmla="*/ 219 h 498"/>
                      <a:gd name="T48" fmla="*/ 205 w 419"/>
                      <a:gd name="T49" fmla="*/ 366 h 498"/>
                      <a:gd name="T50" fmla="*/ 214 w 419"/>
                      <a:gd name="T51" fmla="*/ 236 h 498"/>
                      <a:gd name="T52" fmla="*/ 222 w 419"/>
                      <a:gd name="T53" fmla="*/ 329 h 498"/>
                      <a:gd name="T54" fmla="*/ 231 w 419"/>
                      <a:gd name="T55" fmla="*/ 479 h 498"/>
                      <a:gd name="T56" fmla="*/ 239 w 419"/>
                      <a:gd name="T57" fmla="*/ 345 h 498"/>
                      <a:gd name="T58" fmla="*/ 248 w 419"/>
                      <a:gd name="T59" fmla="*/ 246 h 498"/>
                      <a:gd name="T60" fmla="*/ 257 w 419"/>
                      <a:gd name="T61" fmla="*/ 277 h 498"/>
                      <a:gd name="T62" fmla="*/ 265 w 419"/>
                      <a:gd name="T63" fmla="*/ 424 h 498"/>
                      <a:gd name="T64" fmla="*/ 274 w 419"/>
                      <a:gd name="T65" fmla="*/ 452 h 498"/>
                      <a:gd name="T66" fmla="*/ 282 w 419"/>
                      <a:gd name="T67" fmla="*/ 362 h 498"/>
                      <a:gd name="T68" fmla="*/ 291 w 419"/>
                      <a:gd name="T69" fmla="*/ 433 h 498"/>
                      <a:gd name="T70" fmla="*/ 299 w 419"/>
                      <a:gd name="T71" fmla="*/ 401 h 498"/>
                      <a:gd name="T72" fmla="*/ 308 w 419"/>
                      <a:gd name="T73" fmla="*/ 453 h 498"/>
                      <a:gd name="T74" fmla="*/ 317 w 419"/>
                      <a:gd name="T75" fmla="*/ 462 h 498"/>
                      <a:gd name="T76" fmla="*/ 325 w 419"/>
                      <a:gd name="T77" fmla="*/ 496 h 498"/>
                      <a:gd name="T78" fmla="*/ 334 w 419"/>
                      <a:gd name="T79" fmla="*/ 395 h 498"/>
                      <a:gd name="T80" fmla="*/ 342 w 419"/>
                      <a:gd name="T81" fmla="*/ 470 h 498"/>
                      <a:gd name="T82" fmla="*/ 351 w 419"/>
                      <a:gd name="T83" fmla="*/ 193 h 498"/>
                      <a:gd name="T84" fmla="*/ 359 w 419"/>
                      <a:gd name="T85" fmla="*/ 402 h 498"/>
                      <a:gd name="T86" fmla="*/ 368 w 419"/>
                      <a:gd name="T87" fmla="*/ 366 h 498"/>
                      <a:gd name="T88" fmla="*/ 377 w 419"/>
                      <a:gd name="T89" fmla="*/ 248 h 498"/>
                      <a:gd name="T90" fmla="*/ 385 w 419"/>
                      <a:gd name="T91" fmla="*/ 492 h 498"/>
                      <a:gd name="T92" fmla="*/ 394 w 419"/>
                      <a:gd name="T93" fmla="*/ 311 h 498"/>
                      <a:gd name="T94" fmla="*/ 402 w 419"/>
                      <a:gd name="T95" fmla="*/ 129 h 498"/>
                      <a:gd name="T96" fmla="*/ 411 w 419"/>
                      <a:gd name="T97" fmla="*/ 459 h 498"/>
                      <a:gd name="T98" fmla="*/ 419 w 419"/>
                      <a:gd name="T99" fmla="*/ 147 h 4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498">
                        <a:moveTo>
                          <a:pt x="0" y="498"/>
                        </a:moveTo>
                        <a:lnTo>
                          <a:pt x="8" y="363"/>
                        </a:lnTo>
                        <a:lnTo>
                          <a:pt x="17" y="368"/>
                        </a:lnTo>
                        <a:lnTo>
                          <a:pt x="26" y="420"/>
                        </a:lnTo>
                        <a:lnTo>
                          <a:pt x="34" y="461"/>
                        </a:lnTo>
                        <a:lnTo>
                          <a:pt x="43" y="415"/>
                        </a:lnTo>
                        <a:lnTo>
                          <a:pt x="51" y="471"/>
                        </a:lnTo>
                        <a:lnTo>
                          <a:pt x="60" y="347"/>
                        </a:lnTo>
                        <a:lnTo>
                          <a:pt x="68" y="449"/>
                        </a:lnTo>
                        <a:lnTo>
                          <a:pt x="77" y="355"/>
                        </a:lnTo>
                        <a:lnTo>
                          <a:pt x="86" y="313"/>
                        </a:lnTo>
                        <a:lnTo>
                          <a:pt x="94" y="311"/>
                        </a:lnTo>
                        <a:lnTo>
                          <a:pt x="102" y="401"/>
                        </a:lnTo>
                        <a:lnTo>
                          <a:pt x="111" y="422"/>
                        </a:lnTo>
                        <a:lnTo>
                          <a:pt x="119" y="301"/>
                        </a:lnTo>
                        <a:lnTo>
                          <a:pt x="128" y="0"/>
                        </a:lnTo>
                        <a:lnTo>
                          <a:pt x="137" y="390"/>
                        </a:lnTo>
                        <a:lnTo>
                          <a:pt x="145" y="467"/>
                        </a:lnTo>
                        <a:lnTo>
                          <a:pt x="154" y="486"/>
                        </a:lnTo>
                        <a:lnTo>
                          <a:pt x="162" y="497"/>
                        </a:lnTo>
                        <a:lnTo>
                          <a:pt x="171" y="372"/>
                        </a:lnTo>
                        <a:lnTo>
                          <a:pt x="179" y="227"/>
                        </a:lnTo>
                        <a:lnTo>
                          <a:pt x="188" y="342"/>
                        </a:lnTo>
                        <a:lnTo>
                          <a:pt x="197" y="219"/>
                        </a:lnTo>
                        <a:lnTo>
                          <a:pt x="205" y="366"/>
                        </a:lnTo>
                        <a:lnTo>
                          <a:pt x="214" y="236"/>
                        </a:lnTo>
                        <a:lnTo>
                          <a:pt x="222" y="329"/>
                        </a:lnTo>
                        <a:lnTo>
                          <a:pt x="231" y="479"/>
                        </a:lnTo>
                        <a:lnTo>
                          <a:pt x="239" y="345"/>
                        </a:lnTo>
                        <a:lnTo>
                          <a:pt x="248" y="246"/>
                        </a:lnTo>
                        <a:lnTo>
                          <a:pt x="257" y="277"/>
                        </a:lnTo>
                        <a:lnTo>
                          <a:pt x="265" y="424"/>
                        </a:lnTo>
                        <a:lnTo>
                          <a:pt x="274" y="452"/>
                        </a:lnTo>
                        <a:lnTo>
                          <a:pt x="282" y="362"/>
                        </a:lnTo>
                        <a:lnTo>
                          <a:pt x="291" y="433"/>
                        </a:lnTo>
                        <a:lnTo>
                          <a:pt x="299" y="401"/>
                        </a:lnTo>
                        <a:lnTo>
                          <a:pt x="308" y="453"/>
                        </a:lnTo>
                        <a:lnTo>
                          <a:pt x="317" y="462"/>
                        </a:lnTo>
                        <a:lnTo>
                          <a:pt x="325" y="496"/>
                        </a:lnTo>
                        <a:lnTo>
                          <a:pt x="334" y="395"/>
                        </a:lnTo>
                        <a:lnTo>
                          <a:pt x="342" y="470"/>
                        </a:lnTo>
                        <a:lnTo>
                          <a:pt x="351" y="193"/>
                        </a:lnTo>
                        <a:lnTo>
                          <a:pt x="359" y="402"/>
                        </a:lnTo>
                        <a:lnTo>
                          <a:pt x="368" y="366"/>
                        </a:lnTo>
                        <a:lnTo>
                          <a:pt x="377" y="248"/>
                        </a:lnTo>
                        <a:lnTo>
                          <a:pt x="385" y="492"/>
                        </a:lnTo>
                        <a:lnTo>
                          <a:pt x="394" y="311"/>
                        </a:lnTo>
                        <a:lnTo>
                          <a:pt x="402" y="129"/>
                        </a:lnTo>
                        <a:lnTo>
                          <a:pt x="411" y="459"/>
                        </a:lnTo>
                        <a:lnTo>
                          <a:pt x="419" y="14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8" name="Freeform 112"/>
                  <p:cNvSpPr>
                    <a:spLocks/>
                  </p:cNvSpPr>
                  <p:nvPr/>
                </p:nvSpPr>
                <p:spPr bwMode="auto">
                  <a:xfrm>
                    <a:off x="7258050" y="2093913"/>
                    <a:ext cx="666750" cy="1023938"/>
                  </a:xfrm>
                  <a:custGeom>
                    <a:avLst/>
                    <a:gdLst>
                      <a:gd name="T0" fmla="*/ 0 w 420"/>
                      <a:gd name="T1" fmla="*/ 303 h 645"/>
                      <a:gd name="T2" fmla="*/ 9 w 420"/>
                      <a:gd name="T3" fmla="*/ 109 h 645"/>
                      <a:gd name="T4" fmla="*/ 18 w 420"/>
                      <a:gd name="T5" fmla="*/ 0 h 645"/>
                      <a:gd name="T6" fmla="*/ 26 w 420"/>
                      <a:gd name="T7" fmla="*/ 615 h 645"/>
                      <a:gd name="T8" fmla="*/ 35 w 420"/>
                      <a:gd name="T9" fmla="*/ 488 h 645"/>
                      <a:gd name="T10" fmla="*/ 43 w 420"/>
                      <a:gd name="T11" fmla="*/ 508 h 645"/>
                      <a:gd name="T12" fmla="*/ 52 w 420"/>
                      <a:gd name="T13" fmla="*/ 578 h 645"/>
                      <a:gd name="T14" fmla="*/ 60 w 420"/>
                      <a:gd name="T15" fmla="*/ 606 h 645"/>
                      <a:gd name="T16" fmla="*/ 69 w 420"/>
                      <a:gd name="T17" fmla="*/ 619 h 645"/>
                      <a:gd name="T18" fmla="*/ 78 w 420"/>
                      <a:gd name="T19" fmla="*/ 186 h 645"/>
                      <a:gd name="T20" fmla="*/ 86 w 420"/>
                      <a:gd name="T21" fmla="*/ 365 h 645"/>
                      <a:gd name="T22" fmla="*/ 95 w 420"/>
                      <a:gd name="T23" fmla="*/ 523 h 645"/>
                      <a:gd name="T24" fmla="*/ 103 w 420"/>
                      <a:gd name="T25" fmla="*/ 497 h 645"/>
                      <a:gd name="T26" fmla="*/ 112 w 420"/>
                      <a:gd name="T27" fmla="*/ 350 h 645"/>
                      <a:gd name="T28" fmla="*/ 120 w 420"/>
                      <a:gd name="T29" fmla="*/ 435 h 645"/>
                      <a:gd name="T30" fmla="*/ 129 w 420"/>
                      <a:gd name="T31" fmla="*/ 640 h 645"/>
                      <a:gd name="T32" fmla="*/ 138 w 420"/>
                      <a:gd name="T33" fmla="*/ 521 h 645"/>
                      <a:gd name="T34" fmla="*/ 146 w 420"/>
                      <a:gd name="T35" fmla="*/ 521 h 645"/>
                      <a:gd name="T36" fmla="*/ 155 w 420"/>
                      <a:gd name="T37" fmla="*/ 567 h 645"/>
                      <a:gd name="T38" fmla="*/ 163 w 420"/>
                      <a:gd name="T39" fmla="*/ 590 h 645"/>
                      <a:gd name="T40" fmla="*/ 172 w 420"/>
                      <a:gd name="T41" fmla="*/ 554 h 645"/>
                      <a:gd name="T42" fmla="*/ 180 w 420"/>
                      <a:gd name="T43" fmla="*/ 540 h 645"/>
                      <a:gd name="T44" fmla="*/ 189 w 420"/>
                      <a:gd name="T45" fmla="*/ 645 h 645"/>
                      <a:gd name="T46" fmla="*/ 198 w 420"/>
                      <a:gd name="T47" fmla="*/ 251 h 645"/>
                      <a:gd name="T48" fmla="*/ 206 w 420"/>
                      <a:gd name="T49" fmla="*/ 521 h 645"/>
                      <a:gd name="T50" fmla="*/ 214 w 420"/>
                      <a:gd name="T51" fmla="*/ 510 h 645"/>
                      <a:gd name="T52" fmla="*/ 223 w 420"/>
                      <a:gd name="T53" fmla="*/ 627 h 645"/>
                      <a:gd name="T54" fmla="*/ 232 w 420"/>
                      <a:gd name="T55" fmla="*/ 478 h 645"/>
                      <a:gd name="T56" fmla="*/ 240 w 420"/>
                      <a:gd name="T57" fmla="*/ 598 h 645"/>
                      <a:gd name="T58" fmla="*/ 249 w 420"/>
                      <a:gd name="T59" fmla="*/ 489 h 645"/>
                      <a:gd name="T60" fmla="*/ 257 w 420"/>
                      <a:gd name="T61" fmla="*/ 45 h 645"/>
                      <a:gd name="T62" fmla="*/ 266 w 420"/>
                      <a:gd name="T63" fmla="*/ 13 h 645"/>
                      <a:gd name="T64" fmla="*/ 274 w 420"/>
                      <a:gd name="T65" fmla="*/ 547 h 645"/>
                      <a:gd name="T66" fmla="*/ 283 w 420"/>
                      <a:gd name="T67" fmla="*/ 598 h 645"/>
                      <a:gd name="T68" fmla="*/ 292 w 420"/>
                      <a:gd name="T69" fmla="*/ 531 h 645"/>
                      <a:gd name="T70" fmla="*/ 300 w 420"/>
                      <a:gd name="T71" fmla="*/ 451 h 645"/>
                      <a:gd name="T72" fmla="*/ 309 w 420"/>
                      <a:gd name="T73" fmla="*/ 586 h 645"/>
                      <a:gd name="T74" fmla="*/ 317 w 420"/>
                      <a:gd name="T75" fmla="*/ 517 h 645"/>
                      <a:gd name="T76" fmla="*/ 326 w 420"/>
                      <a:gd name="T77" fmla="*/ 140 h 645"/>
                      <a:gd name="T78" fmla="*/ 334 w 420"/>
                      <a:gd name="T79" fmla="*/ 397 h 645"/>
                      <a:gd name="T80" fmla="*/ 343 w 420"/>
                      <a:gd name="T81" fmla="*/ 429 h 645"/>
                      <a:gd name="T82" fmla="*/ 352 w 420"/>
                      <a:gd name="T83" fmla="*/ 396 h 645"/>
                      <a:gd name="T84" fmla="*/ 360 w 420"/>
                      <a:gd name="T85" fmla="*/ 624 h 645"/>
                      <a:gd name="T86" fmla="*/ 369 w 420"/>
                      <a:gd name="T87" fmla="*/ 513 h 645"/>
                      <a:gd name="T88" fmla="*/ 377 w 420"/>
                      <a:gd name="T89" fmla="*/ 642 h 645"/>
                      <a:gd name="T90" fmla="*/ 386 w 420"/>
                      <a:gd name="T91" fmla="*/ 511 h 645"/>
                      <a:gd name="T92" fmla="*/ 394 w 420"/>
                      <a:gd name="T93" fmla="*/ 287 h 645"/>
                      <a:gd name="T94" fmla="*/ 403 w 420"/>
                      <a:gd name="T95" fmla="*/ 581 h 645"/>
                      <a:gd name="T96" fmla="*/ 412 w 420"/>
                      <a:gd name="T97" fmla="*/ 551 h 645"/>
                      <a:gd name="T98" fmla="*/ 420 w 420"/>
                      <a:gd name="T99" fmla="*/ 566 h 6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45">
                        <a:moveTo>
                          <a:pt x="0" y="303"/>
                        </a:moveTo>
                        <a:lnTo>
                          <a:pt x="9" y="109"/>
                        </a:lnTo>
                        <a:lnTo>
                          <a:pt x="18" y="0"/>
                        </a:lnTo>
                        <a:lnTo>
                          <a:pt x="26" y="615"/>
                        </a:lnTo>
                        <a:lnTo>
                          <a:pt x="35" y="488"/>
                        </a:lnTo>
                        <a:lnTo>
                          <a:pt x="43" y="508"/>
                        </a:lnTo>
                        <a:lnTo>
                          <a:pt x="52" y="578"/>
                        </a:lnTo>
                        <a:lnTo>
                          <a:pt x="60" y="606"/>
                        </a:lnTo>
                        <a:lnTo>
                          <a:pt x="69" y="619"/>
                        </a:lnTo>
                        <a:lnTo>
                          <a:pt x="78" y="186"/>
                        </a:lnTo>
                        <a:lnTo>
                          <a:pt x="86" y="365"/>
                        </a:lnTo>
                        <a:lnTo>
                          <a:pt x="95" y="523"/>
                        </a:lnTo>
                        <a:lnTo>
                          <a:pt x="103" y="497"/>
                        </a:lnTo>
                        <a:lnTo>
                          <a:pt x="112" y="350"/>
                        </a:lnTo>
                        <a:lnTo>
                          <a:pt x="120" y="435"/>
                        </a:lnTo>
                        <a:lnTo>
                          <a:pt x="129" y="640"/>
                        </a:lnTo>
                        <a:lnTo>
                          <a:pt x="138" y="521"/>
                        </a:lnTo>
                        <a:lnTo>
                          <a:pt x="146" y="521"/>
                        </a:lnTo>
                        <a:lnTo>
                          <a:pt x="155" y="567"/>
                        </a:lnTo>
                        <a:lnTo>
                          <a:pt x="163" y="590"/>
                        </a:lnTo>
                        <a:lnTo>
                          <a:pt x="172" y="554"/>
                        </a:lnTo>
                        <a:lnTo>
                          <a:pt x="180" y="540"/>
                        </a:lnTo>
                        <a:lnTo>
                          <a:pt x="189" y="645"/>
                        </a:lnTo>
                        <a:lnTo>
                          <a:pt x="198" y="251"/>
                        </a:lnTo>
                        <a:lnTo>
                          <a:pt x="206" y="521"/>
                        </a:lnTo>
                        <a:lnTo>
                          <a:pt x="214" y="510"/>
                        </a:lnTo>
                        <a:lnTo>
                          <a:pt x="223" y="627"/>
                        </a:lnTo>
                        <a:lnTo>
                          <a:pt x="232" y="478"/>
                        </a:lnTo>
                        <a:lnTo>
                          <a:pt x="240" y="598"/>
                        </a:lnTo>
                        <a:lnTo>
                          <a:pt x="249" y="489"/>
                        </a:lnTo>
                        <a:lnTo>
                          <a:pt x="257" y="45"/>
                        </a:lnTo>
                        <a:lnTo>
                          <a:pt x="266" y="13"/>
                        </a:lnTo>
                        <a:lnTo>
                          <a:pt x="274" y="547"/>
                        </a:lnTo>
                        <a:lnTo>
                          <a:pt x="283" y="598"/>
                        </a:lnTo>
                        <a:lnTo>
                          <a:pt x="292" y="531"/>
                        </a:lnTo>
                        <a:lnTo>
                          <a:pt x="300" y="451"/>
                        </a:lnTo>
                        <a:lnTo>
                          <a:pt x="309" y="586"/>
                        </a:lnTo>
                        <a:lnTo>
                          <a:pt x="317" y="517"/>
                        </a:lnTo>
                        <a:lnTo>
                          <a:pt x="326" y="140"/>
                        </a:lnTo>
                        <a:lnTo>
                          <a:pt x="334" y="397"/>
                        </a:lnTo>
                        <a:lnTo>
                          <a:pt x="343" y="429"/>
                        </a:lnTo>
                        <a:lnTo>
                          <a:pt x="352" y="396"/>
                        </a:lnTo>
                        <a:lnTo>
                          <a:pt x="360" y="624"/>
                        </a:lnTo>
                        <a:lnTo>
                          <a:pt x="369" y="513"/>
                        </a:lnTo>
                        <a:lnTo>
                          <a:pt x="377" y="642"/>
                        </a:lnTo>
                        <a:lnTo>
                          <a:pt x="386" y="511"/>
                        </a:lnTo>
                        <a:lnTo>
                          <a:pt x="394" y="287"/>
                        </a:lnTo>
                        <a:lnTo>
                          <a:pt x="403" y="581"/>
                        </a:lnTo>
                        <a:lnTo>
                          <a:pt x="412" y="551"/>
                        </a:lnTo>
                        <a:lnTo>
                          <a:pt x="420" y="56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9" name="Freeform 113"/>
                  <p:cNvSpPr>
                    <a:spLocks/>
                  </p:cNvSpPr>
                  <p:nvPr/>
                </p:nvSpPr>
                <p:spPr bwMode="auto">
                  <a:xfrm>
                    <a:off x="7924800" y="2246313"/>
                    <a:ext cx="666750" cy="871538"/>
                  </a:xfrm>
                  <a:custGeom>
                    <a:avLst/>
                    <a:gdLst>
                      <a:gd name="T0" fmla="*/ 0 w 420"/>
                      <a:gd name="T1" fmla="*/ 470 h 549"/>
                      <a:gd name="T2" fmla="*/ 9 w 420"/>
                      <a:gd name="T3" fmla="*/ 300 h 549"/>
                      <a:gd name="T4" fmla="*/ 17 w 420"/>
                      <a:gd name="T5" fmla="*/ 339 h 549"/>
                      <a:gd name="T6" fmla="*/ 26 w 420"/>
                      <a:gd name="T7" fmla="*/ 487 h 549"/>
                      <a:gd name="T8" fmla="*/ 34 w 420"/>
                      <a:gd name="T9" fmla="*/ 444 h 549"/>
                      <a:gd name="T10" fmla="*/ 43 w 420"/>
                      <a:gd name="T11" fmla="*/ 463 h 549"/>
                      <a:gd name="T12" fmla="*/ 52 w 420"/>
                      <a:gd name="T13" fmla="*/ 409 h 549"/>
                      <a:gd name="T14" fmla="*/ 60 w 420"/>
                      <a:gd name="T15" fmla="*/ 116 h 549"/>
                      <a:gd name="T16" fmla="*/ 69 w 420"/>
                      <a:gd name="T17" fmla="*/ 325 h 549"/>
                      <a:gd name="T18" fmla="*/ 77 w 420"/>
                      <a:gd name="T19" fmla="*/ 306 h 549"/>
                      <a:gd name="T20" fmla="*/ 86 w 420"/>
                      <a:gd name="T21" fmla="*/ 328 h 549"/>
                      <a:gd name="T22" fmla="*/ 94 w 420"/>
                      <a:gd name="T23" fmla="*/ 394 h 549"/>
                      <a:gd name="T24" fmla="*/ 103 w 420"/>
                      <a:gd name="T25" fmla="*/ 206 h 549"/>
                      <a:gd name="T26" fmla="*/ 112 w 420"/>
                      <a:gd name="T27" fmla="*/ 440 h 549"/>
                      <a:gd name="T28" fmla="*/ 120 w 420"/>
                      <a:gd name="T29" fmla="*/ 514 h 549"/>
                      <a:gd name="T30" fmla="*/ 129 w 420"/>
                      <a:gd name="T31" fmla="*/ 511 h 549"/>
                      <a:gd name="T32" fmla="*/ 137 w 420"/>
                      <a:gd name="T33" fmla="*/ 486 h 549"/>
                      <a:gd name="T34" fmla="*/ 146 w 420"/>
                      <a:gd name="T35" fmla="*/ 531 h 549"/>
                      <a:gd name="T36" fmla="*/ 154 w 420"/>
                      <a:gd name="T37" fmla="*/ 494 h 549"/>
                      <a:gd name="T38" fmla="*/ 163 w 420"/>
                      <a:gd name="T39" fmla="*/ 512 h 549"/>
                      <a:gd name="T40" fmla="*/ 172 w 420"/>
                      <a:gd name="T41" fmla="*/ 68 h 549"/>
                      <a:gd name="T42" fmla="*/ 180 w 420"/>
                      <a:gd name="T43" fmla="*/ 425 h 549"/>
                      <a:gd name="T44" fmla="*/ 189 w 420"/>
                      <a:gd name="T45" fmla="*/ 541 h 549"/>
                      <a:gd name="T46" fmla="*/ 197 w 420"/>
                      <a:gd name="T47" fmla="*/ 474 h 549"/>
                      <a:gd name="T48" fmla="*/ 206 w 420"/>
                      <a:gd name="T49" fmla="*/ 354 h 549"/>
                      <a:gd name="T50" fmla="*/ 214 w 420"/>
                      <a:gd name="T51" fmla="*/ 0 h 549"/>
                      <a:gd name="T52" fmla="*/ 223 w 420"/>
                      <a:gd name="T53" fmla="*/ 284 h 549"/>
                      <a:gd name="T54" fmla="*/ 232 w 420"/>
                      <a:gd name="T55" fmla="*/ 378 h 549"/>
                      <a:gd name="T56" fmla="*/ 240 w 420"/>
                      <a:gd name="T57" fmla="*/ 290 h 549"/>
                      <a:gd name="T58" fmla="*/ 249 w 420"/>
                      <a:gd name="T59" fmla="*/ 471 h 549"/>
                      <a:gd name="T60" fmla="*/ 257 w 420"/>
                      <a:gd name="T61" fmla="*/ 297 h 549"/>
                      <a:gd name="T62" fmla="*/ 266 w 420"/>
                      <a:gd name="T63" fmla="*/ 110 h 549"/>
                      <a:gd name="T64" fmla="*/ 274 w 420"/>
                      <a:gd name="T65" fmla="*/ 487 h 549"/>
                      <a:gd name="T66" fmla="*/ 283 w 420"/>
                      <a:gd name="T67" fmla="*/ 478 h 549"/>
                      <a:gd name="T68" fmla="*/ 292 w 420"/>
                      <a:gd name="T69" fmla="*/ 283 h 549"/>
                      <a:gd name="T70" fmla="*/ 300 w 420"/>
                      <a:gd name="T71" fmla="*/ 527 h 549"/>
                      <a:gd name="T72" fmla="*/ 309 w 420"/>
                      <a:gd name="T73" fmla="*/ 448 h 549"/>
                      <a:gd name="T74" fmla="*/ 317 w 420"/>
                      <a:gd name="T75" fmla="*/ 473 h 549"/>
                      <a:gd name="T76" fmla="*/ 325 w 420"/>
                      <a:gd name="T77" fmla="*/ 548 h 549"/>
                      <a:gd name="T78" fmla="*/ 334 w 420"/>
                      <a:gd name="T79" fmla="*/ 549 h 549"/>
                      <a:gd name="T80" fmla="*/ 343 w 420"/>
                      <a:gd name="T81" fmla="*/ 536 h 549"/>
                      <a:gd name="T82" fmla="*/ 351 w 420"/>
                      <a:gd name="T83" fmla="*/ 417 h 549"/>
                      <a:gd name="T84" fmla="*/ 360 w 420"/>
                      <a:gd name="T85" fmla="*/ 404 h 549"/>
                      <a:gd name="T86" fmla="*/ 368 w 420"/>
                      <a:gd name="T87" fmla="*/ 519 h 549"/>
                      <a:gd name="T88" fmla="*/ 377 w 420"/>
                      <a:gd name="T89" fmla="*/ 496 h 549"/>
                      <a:gd name="T90" fmla="*/ 385 w 420"/>
                      <a:gd name="T91" fmla="*/ 374 h 549"/>
                      <a:gd name="T92" fmla="*/ 394 w 420"/>
                      <a:gd name="T93" fmla="*/ 429 h 549"/>
                      <a:gd name="T94" fmla="*/ 403 w 420"/>
                      <a:gd name="T95" fmla="*/ 231 h 549"/>
                      <a:gd name="T96" fmla="*/ 411 w 420"/>
                      <a:gd name="T97" fmla="*/ 256 h 549"/>
                      <a:gd name="T98" fmla="*/ 420 w 420"/>
                      <a:gd name="T99" fmla="*/ 452 h 5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49">
                        <a:moveTo>
                          <a:pt x="0" y="470"/>
                        </a:moveTo>
                        <a:lnTo>
                          <a:pt x="9" y="300"/>
                        </a:lnTo>
                        <a:lnTo>
                          <a:pt x="17" y="339"/>
                        </a:lnTo>
                        <a:lnTo>
                          <a:pt x="26" y="487"/>
                        </a:lnTo>
                        <a:lnTo>
                          <a:pt x="34" y="444"/>
                        </a:lnTo>
                        <a:lnTo>
                          <a:pt x="43" y="463"/>
                        </a:lnTo>
                        <a:lnTo>
                          <a:pt x="52" y="409"/>
                        </a:lnTo>
                        <a:lnTo>
                          <a:pt x="60" y="116"/>
                        </a:lnTo>
                        <a:lnTo>
                          <a:pt x="69" y="325"/>
                        </a:lnTo>
                        <a:lnTo>
                          <a:pt x="77" y="306"/>
                        </a:lnTo>
                        <a:lnTo>
                          <a:pt x="86" y="328"/>
                        </a:lnTo>
                        <a:lnTo>
                          <a:pt x="94" y="394"/>
                        </a:lnTo>
                        <a:lnTo>
                          <a:pt x="103" y="206"/>
                        </a:lnTo>
                        <a:lnTo>
                          <a:pt x="112" y="440"/>
                        </a:lnTo>
                        <a:lnTo>
                          <a:pt x="120" y="514"/>
                        </a:lnTo>
                        <a:lnTo>
                          <a:pt x="129" y="511"/>
                        </a:lnTo>
                        <a:lnTo>
                          <a:pt x="137" y="486"/>
                        </a:lnTo>
                        <a:lnTo>
                          <a:pt x="146" y="531"/>
                        </a:lnTo>
                        <a:lnTo>
                          <a:pt x="154" y="494"/>
                        </a:lnTo>
                        <a:lnTo>
                          <a:pt x="163" y="512"/>
                        </a:lnTo>
                        <a:lnTo>
                          <a:pt x="172" y="68"/>
                        </a:lnTo>
                        <a:lnTo>
                          <a:pt x="180" y="425"/>
                        </a:lnTo>
                        <a:lnTo>
                          <a:pt x="189" y="541"/>
                        </a:lnTo>
                        <a:lnTo>
                          <a:pt x="197" y="474"/>
                        </a:lnTo>
                        <a:lnTo>
                          <a:pt x="206" y="354"/>
                        </a:lnTo>
                        <a:lnTo>
                          <a:pt x="214" y="0"/>
                        </a:lnTo>
                        <a:lnTo>
                          <a:pt x="223" y="284"/>
                        </a:lnTo>
                        <a:lnTo>
                          <a:pt x="232" y="378"/>
                        </a:lnTo>
                        <a:lnTo>
                          <a:pt x="240" y="290"/>
                        </a:lnTo>
                        <a:lnTo>
                          <a:pt x="249" y="471"/>
                        </a:lnTo>
                        <a:lnTo>
                          <a:pt x="257" y="297"/>
                        </a:lnTo>
                        <a:lnTo>
                          <a:pt x="266" y="110"/>
                        </a:lnTo>
                        <a:lnTo>
                          <a:pt x="274" y="487"/>
                        </a:lnTo>
                        <a:lnTo>
                          <a:pt x="283" y="478"/>
                        </a:lnTo>
                        <a:lnTo>
                          <a:pt x="292" y="283"/>
                        </a:lnTo>
                        <a:lnTo>
                          <a:pt x="300" y="527"/>
                        </a:lnTo>
                        <a:lnTo>
                          <a:pt x="309" y="448"/>
                        </a:lnTo>
                        <a:lnTo>
                          <a:pt x="317" y="473"/>
                        </a:lnTo>
                        <a:lnTo>
                          <a:pt x="325" y="548"/>
                        </a:lnTo>
                        <a:lnTo>
                          <a:pt x="334" y="549"/>
                        </a:lnTo>
                        <a:lnTo>
                          <a:pt x="343" y="536"/>
                        </a:lnTo>
                        <a:lnTo>
                          <a:pt x="351" y="417"/>
                        </a:lnTo>
                        <a:lnTo>
                          <a:pt x="360" y="404"/>
                        </a:lnTo>
                        <a:lnTo>
                          <a:pt x="368" y="519"/>
                        </a:lnTo>
                        <a:lnTo>
                          <a:pt x="377" y="496"/>
                        </a:lnTo>
                        <a:lnTo>
                          <a:pt x="385" y="374"/>
                        </a:lnTo>
                        <a:lnTo>
                          <a:pt x="394" y="429"/>
                        </a:lnTo>
                        <a:lnTo>
                          <a:pt x="403" y="231"/>
                        </a:lnTo>
                        <a:lnTo>
                          <a:pt x="411" y="256"/>
                        </a:lnTo>
                        <a:lnTo>
                          <a:pt x="420" y="4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0" name="Freeform 114"/>
                  <p:cNvSpPr>
                    <a:spLocks/>
                  </p:cNvSpPr>
                  <p:nvPr/>
                </p:nvSpPr>
                <p:spPr bwMode="auto">
                  <a:xfrm>
                    <a:off x="8591550" y="2563813"/>
                    <a:ext cx="203200" cy="547688"/>
                  </a:xfrm>
                  <a:custGeom>
                    <a:avLst/>
                    <a:gdLst>
                      <a:gd name="T0" fmla="*/ 0 w 128"/>
                      <a:gd name="T1" fmla="*/ 252 h 345"/>
                      <a:gd name="T2" fmla="*/ 8 w 128"/>
                      <a:gd name="T3" fmla="*/ 236 h 345"/>
                      <a:gd name="T4" fmla="*/ 17 w 128"/>
                      <a:gd name="T5" fmla="*/ 343 h 345"/>
                      <a:gd name="T6" fmla="*/ 25 w 128"/>
                      <a:gd name="T7" fmla="*/ 155 h 345"/>
                      <a:gd name="T8" fmla="*/ 34 w 128"/>
                      <a:gd name="T9" fmla="*/ 39 h 345"/>
                      <a:gd name="T10" fmla="*/ 43 w 128"/>
                      <a:gd name="T11" fmla="*/ 313 h 345"/>
                      <a:gd name="T12" fmla="*/ 51 w 128"/>
                      <a:gd name="T13" fmla="*/ 224 h 345"/>
                      <a:gd name="T14" fmla="*/ 60 w 128"/>
                      <a:gd name="T15" fmla="*/ 280 h 345"/>
                      <a:gd name="T16" fmla="*/ 68 w 128"/>
                      <a:gd name="T17" fmla="*/ 0 h 345"/>
                      <a:gd name="T18" fmla="*/ 77 w 128"/>
                      <a:gd name="T19" fmla="*/ 199 h 345"/>
                      <a:gd name="T20" fmla="*/ 85 w 128"/>
                      <a:gd name="T21" fmla="*/ 345 h 345"/>
                      <a:gd name="T22" fmla="*/ 94 w 128"/>
                      <a:gd name="T23" fmla="*/ 211 h 345"/>
                      <a:gd name="T24" fmla="*/ 103 w 128"/>
                      <a:gd name="T25" fmla="*/ 305 h 345"/>
                      <a:gd name="T26" fmla="*/ 111 w 128"/>
                      <a:gd name="T27" fmla="*/ 286 h 345"/>
                      <a:gd name="T28" fmla="*/ 120 w 128"/>
                      <a:gd name="T29" fmla="*/ 229 h 345"/>
                      <a:gd name="T30" fmla="*/ 128 w 128"/>
                      <a:gd name="T31" fmla="*/ 151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45">
                        <a:moveTo>
                          <a:pt x="0" y="252"/>
                        </a:moveTo>
                        <a:lnTo>
                          <a:pt x="8" y="236"/>
                        </a:lnTo>
                        <a:lnTo>
                          <a:pt x="17" y="343"/>
                        </a:lnTo>
                        <a:lnTo>
                          <a:pt x="25" y="155"/>
                        </a:lnTo>
                        <a:lnTo>
                          <a:pt x="34" y="39"/>
                        </a:lnTo>
                        <a:lnTo>
                          <a:pt x="43" y="313"/>
                        </a:lnTo>
                        <a:lnTo>
                          <a:pt x="51" y="224"/>
                        </a:lnTo>
                        <a:lnTo>
                          <a:pt x="60" y="280"/>
                        </a:lnTo>
                        <a:lnTo>
                          <a:pt x="68" y="0"/>
                        </a:lnTo>
                        <a:lnTo>
                          <a:pt x="77" y="199"/>
                        </a:lnTo>
                        <a:lnTo>
                          <a:pt x="85" y="345"/>
                        </a:lnTo>
                        <a:lnTo>
                          <a:pt x="94" y="211"/>
                        </a:lnTo>
                        <a:lnTo>
                          <a:pt x="103" y="305"/>
                        </a:lnTo>
                        <a:lnTo>
                          <a:pt x="111" y="286"/>
                        </a:lnTo>
                        <a:lnTo>
                          <a:pt x="120" y="229"/>
                        </a:lnTo>
                        <a:lnTo>
                          <a:pt x="128" y="1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1" name="Freeform 115"/>
                  <p:cNvSpPr>
                    <a:spLocks/>
                  </p:cNvSpPr>
                  <p:nvPr/>
                </p:nvSpPr>
                <p:spPr bwMode="auto">
                  <a:xfrm>
                    <a:off x="6592888" y="2312988"/>
                    <a:ext cx="665163" cy="819150"/>
                  </a:xfrm>
                  <a:custGeom>
                    <a:avLst/>
                    <a:gdLst>
                      <a:gd name="T0" fmla="*/ 0 w 419"/>
                      <a:gd name="T1" fmla="*/ 516 h 516"/>
                      <a:gd name="T2" fmla="*/ 8 w 419"/>
                      <a:gd name="T3" fmla="*/ 302 h 516"/>
                      <a:gd name="T4" fmla="*/ 17 w 419"/>
                      <a:gd name="T5" fmla="*/ 485 h 516"/>
                      <a:gd name="T6" fmla="*/ 26 w 419"/>
                      <a:gd name="T7" fmla="*/ 418 h 516"/>
                      <a:gd name="T8" fmla="*/ 34 w 419"/>
                      <a:gd name="T9" fmla="*/ 228 h 516"/>
                      <a:gd name="T10" fmla="*/ 43 w 419"/>
                      <a:gd name="T11" fmla="*/ 190 h 516"/>
                      <a:gd name="T12" fmla="*/ 51 w 419"/>
                      <a:gd name="T13" fmla="*/ 35 h 516"/>
                      <a:gd name="T14" fmla="*/ 60 w 419"/>
                      <a:gd name="T15" fmla="*/ 438 h 516"/>
                      <a:gd name="T16" fmla="*/ 68 w 419"/>
                      <a:gd name="T17" fmla="*/ 452 h 516"/>
                      <a:gd name="T18" fmla="*/ 77 w 419"/>
                      <a:gd name="T19" fmla="*/ 448 h 516"/>
                      <a:gd name="T20" fmla="*/ 86 w 419"/>
                      <a:gd name="T21" fmla="*/ 332 h 516"/>
                      <a:gd name="T22" fmla="*/ 94 w 419"/>
                      <a:gd name="T23" fmla="*/ 393 h 516"/>
                      <a:gd name="T24" fmla="*/ 102 w 419"/>
                      <a:gd name="T25" fmla="*/ 492 h 516"/>
                      <a:gd name="T26" fmla="*/ 111 w 419"/>
                      <a:gd name="T27" fmla="*/ 220 h 516"/>
                      <a:gd name="T28" fmla="*/ 119 w 419"/>
                      <a:gd name="T29" fmla="*/ 340 h 516"/>
                      <a:gd name="T30" fmla="*/ 128 w 419"/>
                      <a:gd name="T31" fmla="*/ 93 h 516"/>
                      <a:gd name="T32" fmla="*/ 137 w 419"/>
                      <a:gd name="T33" fmla="*/ 330 h 516"/>
                      <a:gd name="T34" fmla="*/ 145 w 419"/>
                      <a:gd name="T35" fmla="*/ 132 h 516"/>
                      <a:gd name="T36" fmla="*/ 154 w 419"/>
                      <a:gd name="T37" fmla="*/ 496 h 516"/>
                      <a:gd name="T38" fmla="*/ 162 w 419"/>
                      <a:gd name="T39" fmla="*/ 383 h 516"/>
                      <a:gd name="T40" fmla="*/ 171 w 419"/>
                      <a:gd name="T41" fmla="*/ 258 h 516"/>
                      <a:gd name="T42" fmla="*/ 179 w 419"/>
                      <a:gd name="T43" fmla="*/ 179 h 516"/>
                      <a:gd name="T44" fmla="*/ 188 w 419"/>
                      <a:gd name="T45" fmla="*/ 80 h 516"/>
                      <a:gd name="T46" fmla="*/ 197 w 419"/>
                      <a:gd name="T47" fmla="*/ 336 h 516"/>
                      <a:gd name="T48" fmla="*/ 205 w 419"/>
                      <a:gd name="T49" fmla="*/ 281 h 516"/>
                      <a:gd name="T50" fmla="*/ 214 w 419"/>
                      <a:gd name="T51" fmla="*/ 471 h 516"/>
                      <a:gd name="T52" fmla="*/ 222 w 419"/>
                      <a:gd name="T53" fmla="*/ 228 h 516"/>
                      <a:gd name="T54" fmla="*/ 231 w 419"/>
                      <a:gd name="T55" fmla="*/ 310 h 516"/>
                      <a:gd name="T56" fmla="*/ 239 w 419"/>
                      <a:gd name="T57" fmla="*/ 362 h 516"/>
                      <a:gd name="T58" fmla="*/ 248 w 419"/>
                      <a:gd name="T59" fmla="*/ 448 h 516"/>
                      <a:gd name="T60" fmla="*/ 257 w 419"/>
                      <a:gd name="T61" fmla="*/ 292 h 516"/>
                      <a:gd name="T62" fmla="*/ 265 w 419"/>
                      <a:gd name="T63" fmla="*/ 359 h 516"/>
                      <a:gd name="T64" fmla="*/ 274 w 419"/>
                      <a:gd name="T65" fmla="*/ 263 h 516"/>
                      <a:gd name="T66" fmla="*/ 282 w 419"/>
                      <a:gd name="T67" fmla="*/ 255 h 516"/>
                      <a:gd name="T68" fmla="*/ 291 w 419"/>
                      <a:gd name="T69" fmla="*/ 155 h 516"/>
                      <a:gd name="T70" fmla="*/ 299 w 419"/>
                      <a:gd name="T71" fmla="*/ 166 h 516"/>
                      <a:gd name="T72" fmla="*/ 308 w 419"/>
                      <a:gd name="T73" fmla="*/ 115 h 516"/>
                      <a:gd name="T74" fmla="*/ 317 w 419"/>
                      <a:gd name="T75" fmla="*/ 494 h 516"/>
                      <a:gd name="T76" fmla="*/ 325 w 419"/>
                      <a:gd name="T77" fmla="*/ 495 h 516"/>
                      <a:gd name="T78" fmla="*/ 334 w 419"/>
                      <a:gd name="T79" fmla="*/ 496 h 516"/>
                      <a:gd name="T80" fmla="*/ 342 w 419"/>
                      <a:gd name="T81" fmla="*/ 319 h 516"/>
                      <a:gd name="T82" fmla="*/ 351 w 419"/>
                      <a:gd name="T83" fmla="*/ 0 h 516"/>
                      <a:gd name="T84" fmla="*/ 359 w 419"/>
                      <a:gd name="T85" fmla="*/ 444 h 516"/>
                      <a:gd name="T86" fmla="*/ 368 w 419"/>
                      <a:gd name="T87" fmla="*/ 350 h 516"/>
                      <a:gd name="T88" fmla="*/ 377 w 419"/>
                      <a:gd name="T89" fmla="*/ 509 h 516"/>
                      <a:gd name="T90" fmla="*/ 385 w 419"/>
                      <a:gd name="T91" fmla="*/ 241 h 516"/>
                      <a:gd name="T92" fmla="*/ 394 w 419"/>
                      <a:gd name="T93" fmla="*/ 326 h 516"/>
                      <a:gd name="T94" fmla="*/ 402 w 419"/>
                      <a:gd name="T95" fmla="*/ 336 h 516"/>
                      <a:gd name="T96" fmla="*/ 411 w 419"/>
                      <a:gd name="T97" fmla="*/ 144 h 516"/>
                      <a:gd name="T98" fmla="*/ 419 w 419"/>
                      <a:gd name="T99" fmla="*/ 180 h 5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16">
                        <a:moveTo>
                          <a:pt x="0" y="516"/>
                        </a:moveTo>
                        <a:lnTo>
                          <a:pt x="8" y="302"/>
                        </a:lnTo>
                        <a:lnTo>
                          <a:pt x="17" y="485"/>
                        </a:lnTo>
                        <a:lnTo>
                          <a:pt x="26" y="418"/>
                        </a:lnTo>
                        <a:lnTo>
                          <a:pt x="34" y="228"/>
                        </a:lnTo>
                        <a:lnTo>
                          <a:pt x="43" y="190"/>
                        </a:lnTo>
                        <a:lnTo>
                          <a:pt x="51" y="35"/>
                        </a:lnTo>
                        <a:lnTo>
                          <a:pt x="60" y="438"/>
                        </a:lnTo>
                        <a:lnTo>
                          <a:pt x="68" y="452"/>
                        </a:lnTo>
                        <a:lnTo>
                          <a:pt x="77" y="448"/>
                        </a:lnTo>
                        <a:lnTo>
                          <a:pt x="86" y="332"/>
                        </a:lnTo>
                        <a:lnTo>
                          <a:pt x="94" y="393"/>
                        </a:lnTo>
                        <a:lnTo>
                          <a:pt x="102" y="492"/>
                        </a:lnTo>
                        <a:lnTo>
                          <a:pt x="111" y="220"/>
                        </a:lnTo>
                        <a:lnTo>
                          <a:pt x="119" y="340"/>
                        </a:lnTo>
                        <a:lnTo>
                          <a:pt x="128" y="93"/>
                        </a:lnTo>
                        <a:lnTo>
                          <a:pt x="137" y="330"/>
                        </a:lnTo>
                        <a:lnTo>
                          <a:pt x="145" y="132"/>
                        </a:lnTo>
                        <a:lnTo>
                          <a:pt x="154" y="496"/>
                        </a:lnTo>
                        <a:lnTo>
                          <a:pt x="162" y="383"/>
                        </a:lnTo>
                        <a:lnTo>
                          <a:pt x="171" y="258"/>
                        </a:lnTo>
                        <a:lnTo>
                          <a:pt x="179" y="179"/>
                        </a:lnTo>
                        <a:lnTo>
                          <a:pt x="188" y="80"/>
                        </a:lnTo>
                        <a:lnTo>
                          <a:pt x="197" y="336"/>
                        </a:lnTo>
                        <a:lnTo>
                          <a:pt x="205" y="281"/>
                        </a:lnTo>
                        <a:lnTo>
                          <a:pt x="214" y="471"/>
                        </a:lnTo>
                        <a:lnTo>
                          <a:pt x="222" y="228"/>
                        </a:lnTo>
                        <a:lnTo>
                          <a:pt x="231" y="310"/>
                        </a:lnTo>
                        <a:lnTo>
                          <a:pt x="239" y="362"/>
                        </a:lnTo>
                        <a:lnTo>
                          <a:pt x="248" y="448"/>
                        </a:lnTo>
                        <a:lnTo>
                          <a:pt x="257" y="292"/>
                        </a:lnTo>
                        <a:lnTo>
                          <a:pt x="265" y="359"/>
                        </a:lnTo>
                        <a:lnTo>
                          <a:pt x="274" y="263"/>
                        </a:lnTo>
                        <a:lnTo>
                          <a:pt x="282" y="255"/>
                        </a:lnTo>
                        <a:lnTo>
                          <a:pt x="291" y="155"/>
                        </a:lnTo>
                        <a:lnTo>
                          <a:pt x="299" y="166"/>
                        </a:lnTo>
                        <a:lnTo>
                          <a:pt x="308" y="115"/>
                        </a:lnTo>
                        <a:lnTo>
                          <a:pt x="317" y="494"/>
                        </a:lnTo>
                        <a:lnTo>
                          <a:pt x="325" y="495"/>
                        </a:lnTo>
                        <a:lnTo>
                          <a:pt x="334" y="496"/>
                        </a:lnTo>
                        <a:lnTo>
                          <a:pt x="342" y="319"/>
                        </a:lnTo>
                        <a:lnTo>
                          <a:pt x="351" y="0"/>
                        </a:lnTo>
                        <a:lnTo>
                          <a:pt x="359" y="444"/>
                        </a:lnTo>
                        <a:lnTo>
                          <a:pt x="368" y="350"/>
                        </a:lnTo>
                        <a:lnTo>
                          <a:pt x="377" y="509"/>
                        </a:lnTo>
                        <a:lnTo>
                          <a:pt x="385" y="241"/>
                        </a:lnTo>
                        <a:lnTo>
                          <a:pt x="394" y="326"/>
                        </a:lnTo>
                        <a:lnTo>
                          <a:pt x="402" y="336"/>
                        </a:lnTo>
                        <a:lnTo>
                          <a:pt x="411" y="144"/>
                        </a:lnTo>
                        <a:lnTo>
                          <a:pt x="419" y="1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2" name="Freeform 116"/>
                  <p:cNvSpPr>
                    <a:spLocks/>
                  </p:cNvSpPr>
                  <p:nvPr/>
                </p:nvSpPr>
                <p:spPr bwMode="auto">
                  <a:xfrm>
                    <a:off x="7258050" y="2295525"/>
                    <a:ext cx="666750" cy="830263"/>
                  </a:xfrm>
                  <a:custGeom>
                    <a:avLst/>
                    <a:gdLst>
                      <a:gd name="T0" fmla="*/ 0 w 420"/>
                      <a:gd name="T1" fmla="*/ 191 h 523"/>
                      <a:gd name="T2" fmla="*/ 9 w 420"/>
                      <a:gd name="T3" fmla="*/ 219 h 523"/>
                      <a:gd name="T4" fmla="*/ 18 w 420"/>
                      <a:gd name="T5" fmla="*/ 313 h 523"/>
                      <a:gd name="T6" fmla="*/ 26 w 420"/>
                      <a:gd name="T7" fmla="*/ 437 h 523"/>
                      <a:gd name="T8" fmla="*/ 35 w 420"/>
                      <a:gd name="T9" fmla="*/ 448 h 523"/>
                      <a:gd name="T10" fmla="*/ 43 w 420"/>
                      <a:gd name="T11" fmla="*/ 507 h 523"/>
                      <a:gd name="T12" fmla="*/ 52 w 420"/>
                      <a:gd name="T13" fmla="*/ 481 h 523"/>
                      <a:gd name="T14" fmla="*/ 60 w 420"/>
                      <a:gd name="T15" fmla="*/ 348 h 523"/>
                      <a:gd name="T16" fmla="*/ 69 w 420"/>
                      <a:gd name="T17" fmla="*/ 431 h 523"/>
                      <a:gd name="T18" fmla="*/ 78 w 420"/>
                      <a:gd name="T19" fmla="*/ 444 h 523"/>
                      <a:gd name="T20" fmla="*/ 86 w 420"/>
                      <a:gd name="T21" fmla="*/ 443 h 523"/>
                      <a:gd name="T22" fmla="*/ 95 w 420"/>
                      <a:gd name="T23" fmla="*/ 353 h 523"/>
                      <a:gd name="T24" fmla="*/ 103 w 420"/>
                      <a:gd name="T25" fmla="*/ 170 h 523"/>
                      <a:gd name="T26" fmla="*/ 112 w 420"/>
                      <a:gd name="T27" fmla="*/ 122 h 523"/>
                      <a:gd name="T28" fmla="*/ 120 w 420"/>
                      <a:gd name="T29" fmla="*/ 335 h 523"/>
                      <a:gd name="T30" fmla="*/ 129 w 420"/>
                      <a:gd name="T31" fmla="*/ 442 h 523"/>
                      <a:gd name="T32" fmla="*/ 138 w 420"/>
                      <a:gd name="T33" fmla="*/ 493 h 523"/>
                      <a:gd name="T34" fmla="*/ 146 w 420"/>
                      <a:gd name="T35" fmla="*/ 329 h 523"/>
                      <a:gd name="T36" fmla="*/ 155 w 420"/>
                      <a:gd name="T37" fmla="*/ 354 h 523"/>
                      <a:gd name="T38" fmla="*/ 163 w 420"/>
                      <a:gd name="T39" fmla="*/ 411 h 523"/>
                      <a:gd name="T40" fmla="*/ 172 w 420"/>
                      <a:gd name="T41" fmla="*/ 163 h 523"/>
                      <a:gd name="T42" fmla="*/ 180 w 420"/>
                      <a:gd name="T43" fmla="*/ 409 h 523"/>
                      <a:gd name="T44" fmla="*/ 189 w 420"/>
                      <a:gd name="T45" fmla="*/ 319 h 523"/>
                      <a:gd name="T46" fmla="*/ 198 w 420"/>
                      <a:gd name="T47" fmla="*/ 377 h 523"/>
                      <a:gd name="T48" fmla="*/ 206 w 420"/>
                      <a:gd name="T49" fmla="*/ 344 h 523"/>
                      <a:gd name="T50" fmla="*/ 214 w 420"/>
                      <a:gd name="T51" fmla="*/ 412 h 523"/>
                      <a:gd name="T52" fmla="*/ 223 w 420"/>
                      <a:gd name="T53" fmla="*/ 0 h 523"/>
                      <a:gd name="T54" fmla="*/ 232 w 420"/>
                      <a:gd name="T55" fmla="*/ 341 h 523"/>
                      <a:gd name="T56" fmla="*/ 240 w 420"/>
                      <a:gd name="T57" fmla="*/ 523 h 523"/>
                      <a:gd name="T58" fmla="*/ 249 w 420"/>
                      <a:gd name="T59" fmla="*/ 437 h 523"/>
                      <a:gd name="T60" fmla="*/ 257 w 420"/>
                      <a:gd name="T61" fmla="*/ 376 h 523"/>
                      <a:gd name="T62" fmla="*/ 266 w 420"/>
                      <a:gd name="T63" fmla="*/ 487 h 523"/>
                      <a:gd name="T64" fmla="*/ 274 w 420"/>
                      <a:gd name="T65" fmla="*/ 457 h 523"/>
                      <a:gd name="T66" fmla="*/ 283 w 420"/>
                      <a:gd name="T67" fmla="*/ 417 h 523"/>
                      <a:gd name="T68" fmla="*/ 292 w 420"/>
                      <a:gd name="T69" fmla="*/ 410 h 523"/>
                      <a:gd name="T70" fmla="*/ 300 w 420"/>
                      <a:gd name="T71" fmla="*/ 442 h 523"/>
                      <a:gd name="T72" fmla="*/ 309 w 420"/>
                      <a:gd name="T73" fmla="*/ 297 h 523"/>
                      <a:gd name="T74" fmla="*/ 317 w 420"/>
                      <a:gd name="T75" fmla="*/ 474 h 523"/>
                      <a:gd name="T76" fmla="*/ 326 w 420"/>
                      <a:gd name="T77" fmla="*/ 486 h 523"/>
                      <a:gd name="T78" fmla="*/ 334 w 420"/>
                      <a:gd name="T79" fmla="*/ 408 h 523"/>
                      <a:gd name="T80" fmla="*/ 343 w 420"/>
                      <a:gd name="T81" fmla="*/ 420 h 523"/>
                      <a:gd name="T82" fmla="*/ 352 w 420"/>
                      <a:gd name="T83" fmla="*/ 507 h 523"/>
                      <a:gd name="T84" fmla="*/ 360 w 420"/>
                      <a:gd name="T85" fmla="*/ 338 h 523"/>
                      <a:gd name="T86" fmla="*/ 369 w 420"/>
                      <a:gd name="T87" fmla="*/ 200 h 523"/>
                      <a:gd name="T88" fmla="*/ 377 w 420"/>
                      <a:gd name="T89" fmla="*/ 454 h 523"/>
                      <a:gd name="T90" fmla="*/ 386 w 420"/>
                      <a:gd name="T91" fmla="*/ 165 h 523"/>
                      <a:gd name="T92" fmla="*/ 394 w 420"/>
                      <a:gd name="T93" fmla="*/ 318 h 523"/>
                      <a:gd name="T94" fmla="*/ 403 w 420"/>
                      <a:gd name="T95" fmla="*/ 456 h 523"/>
                      <a:gd name="T96" fmla="*/ 412 w 420"/>
                      <a:gd name="T97" fmla="*/ 489 h 523"/>
                      <a:gd name="T98" fmla="*/ 420 w 420"/>
                      <a:gd name="T99" fmla="*/ 426 h 5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23">
                        <a:moveTo>
                          <a:pt x="0" y="191"/>
                        </a:moveTo>
                        <a:lnTo>
                          <a:pt x="9" y="219"/>
                        </a:lnTo>
                        <a:lnTo>
                          <a:pt x="18" y="313"/>
                        </a:lnTo>
                        <a:lnTo>
                          <a:pt x="26" y="437"/>
                        </a:lnTo>
                        <a:lnTo>
                          <a:pt x="35" y="448"/>
                        </a:lnTo>
                        <a:lnTo>
                          <a:pt x="43" y="507"/>
                        </a:lnTo>
                        <a:lnTo>
                          <a:pt x="52" y="481"/>
                        </a:lnTo>
                        <a:lnTo>
                          <a:pt x="60" y="348"/>
                        </a:lnTo>
                        <a:lnTo>
                          <a:pt x="69" y="431"/>
                        </a:lnTo>
                        <a:lnTo>
                          <a:pt x="78" y="444"/>
                        </a:lnTo>
                        <a:lnTo>
                          <a:pt x="86" y="443"/>
                        </a:lnTo>
                        <a:lnTo>
                          <a:pt x="95" y="353"/>
                        </a:lnTo>
                        <a:lnTo>
                          <a:pt x="103" y="170"/>
                        </a:lnTo>
                        <a:lnTo>
                          <a:pt x="112" y="122"/>
                        </a:lnTo>
                        <a:lnTo>
                          <a:pt x="120" y="335"/>
                        </a:lnTo>
                        <a:lnTo>
                          <a:pt x="129" y="442"/>
                        </a:lnTo>
                        <a:lnTo>
                          <a:pt x="138" y="493"/>
                        </a:lnTo>
                        <a:lnTo>
                          <a:pt x="146" y="329"/>
                        </a:lnTo>
                        <a:lnTo>
                          <a:pt x="155" y="354"/>
                        </a:lnTo>
                        <a:lnTo>
                          <a:pt x="163" y="411"/>
                        </a:lnTo>
                        <a:lnTo>
                          <a:pt x="172" y="163"/>
                        </a:lnTo>
                        <a:lnTo>
                          <a:pt x="180" y="409"/>
                        </a:lnTo>
                        <a:lnTo>
                          <a:pt x="189" y="319"/>
                        </a:lnTo>
                        <a:lnTo>
                          <a:pt x="198" y="377"/>
                        </a:lnTo>
                        <a:lnTo>
                          <a:pt x="206" y="344"/>
                        </a:lnTo>
                        <a:lnTo>
                          <a:pt x="214" y="412"/>
                        </a:lnTo>
                        <a:lnTo>
                          <a:pt x="223" y="0"/>
                        </a:lnTo>
                        <a:lnTo>
                          <a:pt x="232" y="341"/>
                        </a:lnTo>
                        <a:lnTo>
                          <a:pt x="240" y="523"/>
                        </a:lnTo>
                        <a:lnTo>
                          <a:pt x="249" y="437"/>
                        </a:lnTo>
                        <a:lnTo>
                          <a:pt x="257" y="376"/>
                        </a:lnTo>
                        <a:lnTo>
                          <a:pt x="266" y="487"/>
                        </a:lnTo>
                        <a:lnTo>
                          <a:pt x="274" y="457"/>
                        </a:lnTo>
                        <a:lnTo>
                          <a:pt x="283" y="417"/>
                        </a:lnTo>
                        <a:lnTo>
                          <a:pt x="292" y="410"/>
                        </a:lnTo>
                        <a:lnTo>
                          <a:pt x="300" y="442"/>
                        </a:lnTo>
                        <a:lnTo>
                          <a:pt x="309" y="297"/>
                        </a:lnTo>
                        <a:lnTo>
                          <a:pt x="317" y="474"/>
                        </a:lnTo>
                        <a:lnTo>
                          <a:pt x="326" y="486"/>
                        </a:lnTo>
                        <a:lnTo>
                          <a:pt x="334" y="408"/>
                        </a:lnTo>
                        <a:lnTo>
                          <a:pt x="343" y="420"/>
                        </a:lnTo>
                        <a:lnTo>
                          <a:pt x="352" y="507"/>
                        </a:lnTo>
                        <a:lnTo>
                          <a:pt x="360" y="338"/>
                        </a:lnTo>
                        <a:lnTo>
                          <a:pt x="369" y="200"/>
                        </a:lnTo>
                        <a:lnTo>
                          <a:pt x="377" y="454"/>
                        </a:lnTo>
                        <a:lnTo>
                          <a:pt x="386" y="165"/>
                        </a:lnTo>
                        <a:lnTo>
                          <a:pt x="394" y="318"/>
                        </a:lnTo>
                        <a:lnTo>
                          <a:pt x="403" y="456"/>
                        </a:lnTo>
                        <a:lnTo>
                          <a:pt x="412" y="489"/>
                        </a:lnTo>
                        <a:lnTo>
                          <a:pt x="420" y="4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3" name="Freeform 117"/>
                  <p:cNvSpPr>
                    <a:spLocks/>
                  </p:cNvSpPr>
                  <p:nvPr/>
                </p:nvSpPr>
                <p:spPr bwMode="auto">
                  <a:xfrm>
                    <a:off x="7924800" y="2251075"/>
                    <a:ext cx="666750" cy="874713"/>
                  </a:xfrm>
                  <a:custGeom>
                    <a:avLst/>
                    <a:gdLst>
                      <a:gd name="T0" fmla="*/ 0 w 420"/>
                      <a:gd name="T1" fmla="*/ 454 h 551"/>
                      <a:gd name="T2" fmla="*/ 9 w 420"/>
                      <a:gd name="T3" fmla="*/ 420 h 551"/>
                      <a:gd name="T4" fmla="*/ 17 w 420"/>
                      <a:gd name="T5" fmla="*/ 52 h 551"/>
                      <a:gd name="T6" fmla="*/ 26 w 420"/>
                      <a:gd name="T7" fmla="*/ 412 h 551"/>
                      <a:gd name="T8" fmla="*/ 34 w 420"/>
                      <a:gd name="T9" fmla="*/ 502 h 551"/>
                      <a:gd name="T10" fmla="*/ 43 w 420"/>
                      <a:gd name="T11" fmla="*/ 436 h 551"/>
                      <a:gd name="T12" fmla="*/ 52 w 420"/>
                      <a:gd name="T13" fmla="*/ 213 h 551"/>
                      <a:gd name="T14" fmla="*/ 60 w 420"/>
                      <a:gd name="T15" fmla="*/ 512 h 551"/>
                      <a:gd name="T16" fmla="*/ 69 w 420"/>
                      <a:gd name="T17" fmla="*/ 226 h 551"/>
                      <a:gd name="T18" fmla="*/ 77 w 420"/>
                      <a:gd name="T19" fmla="*/ 418 h 551"/>
                      <a:gd name="T20" fmla="*/ 86 w 420"/>
                      <a:gd name="T21" fmla="*/ 312 h 551"/>
                      <a:gd name="T22" fmla="*/ 94 w 420"/>
                      <a:gd name="T23" fmla="*/ 421 h 551"/>
                      <a:gd name="T24" fmla="*/ 103 w 420"/>
                      <a:gd name="T25" fmla="*/ 491 h 551"/>
                      <a:gd name="T26" fmla="*/ 112 w 420"/>
                      <a:gd name="T27" fmla="*/ 461 h 551"/>
                      <a:gd name="T28" fmla="*/ 120 w 420"/>
                      <a:gd name="T29" fmla="*/ 537 h 551"/>
                      <a:gd name="T30" fmla="*/ 129 w 420"/>
                      <a:gd name="T31" fmla="*/ 407 h 551"/>
                      <a:gd name="T32" fmla="*/ 137 w 420"/>
                      <a:gd name="T33" fmla="*/ 516 h 551"/>
                      <a:gd name="T34" fmla="*/ 146 w 420"/>
                      <a:gd name="T35" fmla="*/ 343 h 551"/>
                      <a:gd name="T36" fmla="*/ 154 w 420"/>
                      <a:gd name="T37" fmla="*/ 338 h 551"/>
                      <a:gd name="T38" fmla="*/ 163 w 420"/>
                      <a:gd name="T39" fmla="*/ 196 h 551"/>
                      <a:gd name="T40" fmla="*/ 172 w 420"/>
                      <a:gd name="T41" fmla="*/ 485 h 551"/>
                      <a:gd name="T42" fmla="*/ 180 w 420"/>
                      <a:gd name="T43" fmla="*/ 533 h 551"/>
                      <a:gd name="T44" fmla="*/ 189 w 420"/>
                      <a:gd name="T45" fmla="*/ 368 h 551"/>
                      <a:gd name="T46" fmla="*/ 197 w 420"/>
                      <a:gd name="T47" fmla="*/ 461 h 551"/>
                      <a:gd name="T48" fmla="*/ 206 w 420"/>
                      <a:gd name="T49" fmla="*/ 536 h 551"/>
                      <a:gd name="T50" fmla="*/ 214 w 420"/>
                      <a:gd name="T51" fmla="*/ 464 h 551"/>
                      <a:gd name="T52" fmla="*/ 223 w 420"/>
                      <a:gd name="T53" fmla="*/ 390 h 551"/>
                      <a:gd name="T54" fmla="*/ 232 w 420"/>
                      <a:gd name="T55" fmla="*/ 336 h 551"/>
                      <a:gd name="T56" fmla="*/ 240 w 420"/>
                      <a:gd name="T57" fmla="*/ 408 h 551"/>
                      <a:gd name="T58" fmla="*/ 249 w 420"/>
                      <a:gd name="T59" fmla="*/ 364 h 551"/>
                      <a:gd name="T60" fmla="*/ 257 w 420"/>
                      <a:gd name="T61" fmla="*/ 157 h 551"/>
                      <a:gd name="T62" fmla="*/ 266 w 420"/>
                      <a:gd name="T63" fmla="*/ 442 h 551"/>
                      <a:gd name="T64" fmla="*/ 274 w 420"/>
                      <a:gd name="T65" fmla="*/ 438 h 551"/>
                      <a:gd name="T66" fmla="*/ 283 w 420"/>
                      <a:gd name="T67" fmla="*/ 365 h 551"/>
                      <a:gd name="T68" fmla="*/ 292 w 420"/>
                      <a:gd name="T69" fmla="*/ 292 h 551"/>
                      <a:gd name="T70" fmla="*/ 300 w 420"/>
                      <a:gd name="T71" fmla="*/ 451 h 551"/>
                      <a:gd name="T72" fmla="*/ 309 w 420"/>
                      <a:gd name="T73" fmla="*/ 551 h 551"/>
                      <a:gd name="T74" fmla="*/ 317 w 420"/>
                      <a:gd name="T75" fmla="*/ 466 h 551"/>
                      <a:gd name="T76" fmla="*/ 325 w 420"/>
                      <a:gd name="T77" fmla="*/ 340 h 551"/>
                      <a:gd name="T78" fmla="*/ 334 w 420"/>
                      <a:gd name="T79" fmla="*/ 506 h 551"/>
                      <a:gd name="T80" fmla="*/ 343 w 420"/>
                      <a:gd name="T81" fmla="*/ 443 h 551"/>
                      <a:gd name="T82" fmla="*/ 351 w 420"/>
                      <a:gd name="T83" fmla="*/ 0 h 551"/>
                      <a:gd name="T84" fmla="*/ 360 w 420"/>
                      <a:gd name="T85" fmla="*/ 490 h 551"/>
                      <a:gd name="T86" fmla="*/ 368 w 420"/>
                      <a:gd name="T87" fmla="*/ 488 h 551"/>
                      <a:gd name="T88" fmla="*/ 377 w 420"/>
                      <a:gd name="T89" fmla="*/ 488 h 551"/>
                      <a:gd name="T90" fmla="*/ 385 w 420"/>
                      <a:gd name="T91" fmla="*/ 462 h 551"/>
                      <a:gd name="T92" fmla="*/ 394 w 420"/>
                      <a:gd name="T93" fmla="*/ 495 h 551"/>
                      <a:gd name="T94" fmla="*/ 403 w 420"/>
                      <a:gd name="T95" fmla="*/ 40 h 551"/>
                      <a:gd name="T96" fmla="*/ 411 w 420"/>
                      <a:gd name="T97" fmla="*/ 265 h 551"/>
                      <a:gd name="T98" fmla="*/ 420 w 420"/>
                      <a:gd name="T99" fmla="*/ 426 h 5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51">
                        <a:moveTo>
                          <a:pt x="0" y="454"/>
                        </a:moveTo>
                        <a:lnTo>
                          <a:pt x="9" y="420"/>
                        </a:lnTo>
                        <a:lnTo>
                          <a:pt x="17" y="52"/>
                        </a:lnTo>
                        <a:lnTo>
                          <a:pt x="26" y="412"/>
                        </a:lnTo>
                        <a:lnTo>
                          <a:pt x="34" y="502"/>
                        </a:lnTo>
                        <a:lnTo>
                          <a:pt x="43" y="436"/>
                        </a:lnTo>
                        <a:lnTo>
                          <a:pt x="52" y="213"/>
                        </a:lnTo>
                        <a:lnTo>
                          <a:pt x="60" y="512"/>
                        </a:lnTo>
                        <a:lnTo>
                          <a:pt x="69" y="226"/>
                        </a:lnTo>
                        <a:lnTo>
                          <a:pt x="77" y="418"/>
                        </a:lnTo>
                        <a:lnTo>
                          <a:pt x="86" y="312"/>
                        </a:lnTo>
                        <a:lnTo>
                          <a:pt x="94" y="421"/>
                        </a:lnTo>
                        <a:lnTo>
                          <a:pt x="103" y="491"/>
                        </a:lnTo>
                        <a:lnTo>
                          <a:pt x="112" y="461"/>
                        </a:lnTo>
                        <a:lnTo>
                          <a:pt x="120" y="537"/>
                        </a:lnTo>
                        <a:lnTo>
                          <a:pt x="129" y="407"/>
                        </a:lnTo>
                        <a:lnTo>
                          <a:pt x="137" y="516"/>
                        </a:lnTo>
                        <a:lnTo>
                          <a:pt x="146" y="343"/>
                        </a:lnTo>
                        <a:lnTo>
                          <a:pt x="154" y="338"/>
                        </a:lnTo>
                        <a:lnTo>
                          <a:pt x="163" y="196"/>
                        </a:lnTo>
                        <a:lnTo>
                          <a:pt x="172" y="485"/>
                        </a:lnTo>
                        <a:lnTo>
                          <a:pt x="180" y="533"/>
                        </a:lnTo>
                        <a:lnTo>
                          <a:pt x="189" y="368"/>
                        </a:lnTo>
                        <a:lnTo>
                          <a:pt x="197" y="461"/>
                        </a:lnTo>
                        <a:lnTo>
                          <a:pt x="206" y="536"/>
                        </a:lnTo>
                        <a:lnTo>
                          <a:pt x="214" y="464"/>
                        </a:lnTo>
                        <a:lnTo>
                          <a:pt x="223" y="390"/>
                        </a:lnTo>
                        <a:lnTo>
                          <a:pt x="232" y="336"/>
                        </a:lnTo>
                        <a:lnTo>
                          <a:pt x="240" y="408"/>
                        </a:lnTo>
                        <a:lnTo>
                          <a:pt x="249" y="364"/>
                        </a:lnTo>
                        <a:lnTo>
                          <a:pt x="257" y="157"/>
                        </a:lnTo>
                        <a:lnTo>
                          <a:pt x="266" y="442"/>
                        </a:lnTo>
                        <a:lnTo>
                          <a:pt x="274" y="438"/>
                        </a:lnTo>
                        <a:lnTo>
                          <a:pt x="283" y="365"/>
                        </a:lnTo>
                        <a:lnTo>
                          <a:pt x="292" y="292"/>
                        </a:lnTo>
                        <a:lnTo>
                          <a:pt x="300" y="451"/>
                        </a:lnTo>
                        <a:lnTo>
                          <a:pt x="309" y="551"/>
                        </a:lnTo>
                        <a:lnTo>
                          <a:pt x="317" y="466"/>
                        </a:lnTo>
                        <a:lnTo>
                          <a:pt x="325" y="340"/>
                        </a:lnTo>
                        <a:lnTo>
                          <a:pt x="334" y="506"/>
                        </a:lnTo>
                        <a:lnTo>
                          <a:pt x="343" y="443"/>
                        </a:lnTo>
                        <a:lnTo>
                          <a:pt x="351" y="0"/>
                        </a:lnTo>
                        <a:lnTo>
                          <a:pt x="360" y="490"/>
                        </a:lnTo>
                        <a:lnTo>
                          <a:pt x="368" y="488"/>
                        </a:lnTo>
                        <a:lnTo>
                          <a:pt x="377" y="488"/>
                        </a:lnTo>
                        <a:lnTo>
                          <a:pt x="385" y="462"/>
                        </a:lnTo>
                        <a:lnTo>
                          <a:pt x="394" y="495"/>
                        </a:lnTo>
                        <a:lnTo>
                          <a:pt x="403" y="40"/>
                        </a:lnTo>
                        <a:lnTo>
                          <a:pt x="411" y="265"/>
                        </a:lnTo>
                        <a:lnTo>
                          <a:pt x="420" y="4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4" name="Freeform 118"/>
                  <p:cNvSpPr>
                    <a:spLocks/>
                  </p:cNvSpPr>
                  <p:nvPr/>
                </p:nvSpPr>
                <p:spPr bwMode="auto">
                  <a:xfrm>
                    <a:off x="8591550" y="2578100"/>
                    <a:ext cx="203200" cy="523875"/>
                  </a:xfrm>
                  <a:custGeom>
                    <a:avLst/>
                    <a:gdLst>
                      <a:gd name="T0" fmla="*/ 0 w 128"/>
                      <a:gd name="T1" fmla="*/ 220 h 330"/>
                      <a:gd name="T2" fmla="*/ 8 w 128"/>
                      <a:gd name="T3" fmla="*/ 114 h 330"/>
                      <a:gd name="T4" fmla="*/ 17 w 128"/>
                      <a:gd name="T5" fmla="*/ 181 h 330"/>
                      <a:gd name="T6" fmla="*/ 25 w 128"/>
                      <a:gd name="T7" fmla="*/ 263 h 330"/>
                      <a:gd name="T8" fmla="*/ 34 w 128"/>
                      <a:gd name="T9" fmla="*/ 264 h 330"/>
                      <a:gd name="T10" fmla="*/ 43 w 128"/>
                      <a:gd name="T11" fmla="*/ 248 h 330"/>
                      <a:gd name="T12" fmla="*/ 51 w 128"/>
                      <a:gd name="T13" fmla="*/ 215 h 330"/>
                      <a:gd name="T14" fmla="*/ 60 w 128"/>
                      <a:gd name="T15" fmla="*/ 276 h 330"/>
                      <a:gd name="T16" fmla="*/ 68 w 128"/>
                      <a:gd name="T17" fmla="*/ 244 h 330"/>
                      <a:gd name="T18" fmla="*/ 77 w 128"/>
                      <a:gd name="T19" fmla="*/ 250 h 330"/>
                      <a:gd name="T20" fmla="*/ 85 w 128"/>
                      <a:gd name="T21" fmla="*/ 330 h 330"/>
                      <a:gd name="T22" fmla="*/ 94 w 128"/>
                      <a:gd name="T23" fmla="*/ 276 h 330"/>
                      <a:gd name="T24" fmla="*/ 103 w 128"/>
                      <a:gd name="T25" fmla="*/ 305 h 330"/>
                      <a:gd name="T26" fmla="*/ 111 w 128"/>
                      <a:gd name="T27" fmla="*/ 224 h 330"/>
                      <a:gd name="T28" fmla="*/ 120 w 128"/>
                      <a:gd name="T29" fmla="*/ 124 h 330"/>
                      <a:gd name="T30" fmla="*/ 128 w 128"/>
                      <a:gd name="T31" fmla="*/ 0 h 3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30">
                        <a:moveTo>
                          <a:pt x="0" y="220"/>
                        </a:moveTo>
                        <a:lnTo>
                          <a:pt x="8" y="114"/>
                        </a:lnTo>
                        <a:lnTo>
                          <a:pt x="17" y="181"/>
                        </a:lnTo>
                        <a:lnTo>
                          <a:pt x="25" y="263"/>
                        </a:lnTo>
                        <a:lnTo>
                          <a:pt x="34" y="264"/>
                        </a:lnTo>
                        <a:lnTo>
                          <a:pt x="43" y="248"/>
                        </a:lnTo>
                        <a:lnTo>
                          <a:pt x="51" y="215"/>
                        </a:lnTo>
                        <a:lnTo>
                          <a:pt x="60" y="276"/>
                        </a:lnTo>
                        <a:lnTo>
                          <a:pt x="68" y="244"/>
                        </a:lnTo>
                        <a:lnTo>
                          <a:pt x="77" y="250"/>
                        </a:lnTo>
                        <a:lnTo>
                          <a:pt x="85" y="330"/>
                        </a:lnTo>
                        <a:lnTo>
                          <a:pt x="94" y="276"/>
                        </a:lnTo>
                        <a:lnTo>
                          <a:pt x="103" y="305"/>
                        </a:lnTo>
                        <a:lnTo>
                          <a:pt x="111" y="224"/>
                        </a:lnTo>
                        <a:lnTo>
                          <a:pt x="120" y="124"/>
                        </a:lnTo>
                        <a:lnTo>
                          <a:pt x="12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5" name="Freeform 119"/>
                  <p:cNvSpPr>
                    <a:spLocks/>
                  </p:cNvSpPr>
                  <p:nvPr/>
                </p:nvSpPr>
                <p:spPr bwMode="auto">
                  <a:xfrm>
                    <a:off x="6592888" y="2414588"/>
                    <a:ext cx="665163" cy="717550"/>
                  </a:xfrm>
                  <a:custGeom>
                    <a:avLst/>
                    <a:gdLst>
                      <a:gd name="T0" fmla="*/ 0 w 419"/>
                      <a:gd name="T1" fmla="*/ 452 h 452"/>
                      <a:gd name="T2" fmla="*/ 8 w 419"/>
                      <a:gd name="T3" fmla="*/ 303 h 452"/>
                      <a:gd name="T4" fmla="*/ 17 w 419"/>
                      <a:gd name="T5" fmla="*/ 208 h 452"/>
                      <a:gd name="T6" fmla="*/ 26 w 419"/>
                      <a:gd name="T7" fmla="*/ 145 h 452"/>
                      <a:gd name="T8" fmla="*/ 34 w 419"/>
                      <a:gd name="T9" fmla="*/ 411 h 452"/>
                      <a:gd name="T10" fmla="*/ 43 w 419"/>
                      <a:gd name="T11" fmla="*/ 383 h 452"/>
                      <a:gd name="T12" fmla="*/ 51 w 419"/>
                      <a:gd name="T13" fmla="*/ 334 h 452"/>
                      <a:gd name="T14" fmla="*/ 60 w 419"/>
                      <a:gd name="T15" fmla="*/ 318 h 452"/>
                      <a:gd name="T16" fmla="*/ 68 w 419"/>
                      <a:gd name="T17" fmla="*/ 0 h 452"/>
                      <a:gd name="T18" fmla="*/ 77 w 419"/>
                      <a:gd name="T19" fmla="*/ 286 h 452"/>
                      <a:gd name="T20" fmla="*/ 86 w 419"/>
                      <a:gd name="T21" fmla="*/ 370 h 452"/>
                      <a:gd name="T22" fmla="*/ 94 w 419"/>
                      <a:gd name="T23" fmla="*/ 364 h 452"/>
                      <a:gd name="T24" fmla="*/ 102 w 419"/>
                      <a:gd name="T25" fmla="*/ 343 h 452"/>
                      <a:gd name="T26" fmla="*/ 111 w 419"/>
                      <a:gd name="T27" fmla="*/ 401 h 452"/>
                      <a:gd name="T28" fmla="*/ 119 w 419"/>
                      <a:gd name="T29" fmla="*/ 407 h 452"/>
                      <a:gd name="T30" fmla="*/ 128 w 419"/>
                      <a:gd name="T31" fmla="*/ 429 h 452"/>
                      <a:gd name="T32" fmla="*/ 137 w 419"/>
                      <a:gd name="T33" fmla="*/ 390 h 452"/>
                      <a:gd name="T34" fmla="*/ 145 w 419"/>
                      <a:gd name="T35" fmla="*/ 393 h 452"/>
                      <a:gd name="T36" fmla="*/ 154 w 419"/>
                      <a:gd name="T37" fmla="*/ 385 h 452"/>
                      <a:gd name="T38" fmla="*/ 162 w 419"/>
                      <a:gd name="T39" fmla="*/ 377 h 452"/>
                      <a:gd name="T40" fmla="*/ 171 w 419"/>
                      <a:gd name="T41" fmla="*/ 314 h 452"/>
                      <a:gd name="T42" fmla="*/ 179 w 419"/>
                      <a:gd name="T43" fmla="*/ 388 h 452"/>
                      <a:gd name="T44" fmla="*/ 188 w 419"/>
                      <a:gd name="T45" fmla="*/ 396 h 452"/>
                      <a:gd name="T46" fmla="*/ 197 w 419"/>
                      <a:gd name="T47" fmla="*/ 398 h 452"/>
                      <a:gd name="T48" fmla="*/ 205 w 419"/>
                      <a:gd name="T49" fmla="*/ 367 h 452"/>
                      <a:gd name="T50" fmla="*/ 214 w 419"/>
                      <a:gd name="T51" fmla="*/ 382 h 452"/>
                      <a:gd name="T52" fmla="*/ 222 w 419"/>
                      <a:gd name="T53" fmla="*/ 298 h 452"/>
                      <a:gd name="T54" fmla="*/ 231 w 419"/>
                      <a:gd name="T55" fmla="*/ 392 h 452"/>
                      <a:gd name="T56" fmla="*/ 239 w 419"/>
                      <a:gd name="T57" fmla="*/ 326 h 452"/>
                      <a:gd name="T58" fmla="*/ 248 w 419"/>
                      <a:gd name="T59" fmla="*/ 332 h 452"/>
                      <a:gd name="T60" fmla="*/ 257 w 419"/>
                      <a:gd name="T61" fmla="*/ 328 h 452"/>
                      <a:gd name="T62" fmla="*/ 265 w 419"/>
                      <a:gd name="T63" fmla="*/ 204 h 452"/>
                      <a:gd name="T64" fmla="*/ 274 w 419"/>
                      <a:gd name="T65" fmla="*/ 243 h 452"/>
                      <a:gd name="T66" fmla="*/ 282 w 419"/>
                      <a:gd name="T67" fmla="*/ 427 h 452"/>
                      <a:gd name="T68" fmla="*/ 291 w 419"/>
                      <a:gd name="T69" fmla="*/ 272 h 452"/>
                      <a:gd name="T70" fmla="*/ 299 w 419"/>
                      <a:gd name="T71" fmla="*/ 300 h 452"/>
                      <a:gd name="T72" fmla="*/ 308 w 419"/>
                      <a:gd name="T73" fmla="*/ 217 h 452"/>
                      <a:gd name="T74" fmla="*/ 317 w 419"/>
                      <a:gd name="T75" fmla="*/ 404 h 452"/>
                      <a:gd name="T76" fmla="*/ 325 w 419"/>
                      <a:gd name="T77" fmla="*/ 62 h 452"/>
                      <a:gd name="T78" fmla="*/ 334 w 419"/>
                      <a:gd name="T79" fmla="*/ 41 h 452"/>
                      <a:gd name="T80" fmla="*/ 342 w 419"/>
                      <a:gd name="T81" fmla="*/ 369 h 452"/>
                      <a:gd name="T82" fmla="*/ 351 w 419"/>
                      <a:gd name="T83" fmla="*/ 385 h 452"/>
                      <a:gd name="T84" fmla="*/ 359 w 419"/>
                      <a:gd name="T85" fmla="*/ 339 h 452"/>
                      <a:gd name="T86" fmla="*/ 368 w 419"/>
                      <a:gd name="T87" fmla="*/ 341 h 452"/>
                      <a:gd name="T88" fmla="*/ 377 w 419"/>
                      <a:gd name="T89" fmla="*/ 305 h 452"/>
                      <a:gd name="T90" fmla="*/ 385 w 419"/>
                      <a:gd name="T91" fmla="*/ 405 h 452"/>
                      <a:gd name="T92" fmla="*/ 394 w 419"/>
                      <a:gd name="T93" fmla="*/ 368 h 452"/>
                      <a:gd name="T94" fmla="*/ 402 w 419"/>
                      <a:gd name="T95" fmla="*/ 376 h 452"/>
                      <a:gd name="T96" fmla="*/ 411 w 419"/>
                      <a:gd name="T97" fmla="*/ 269 h 452"/>
                      <a:gd name="T98" fmla="*/ 419 w 419"/>
                      <a:gd name="T99" fmla="*/ 358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452">
                        <a:moveTo>
                          <a:pt x="0" y="452"/>
                        </a:moveTo>
                        <a:lnTo>
                          <a:pt x="8" y="303"/>
                        </a:lnTo>
                        <a:lnTo>
                          <a:pt x="17" y="208"/>
                        </a:lnTo>
                        <a:lnTo>
                          <a:pt x="26" y="145"/>
                        </a:lnTo>
                        <a:lnTo>
                          <a:pt x="34" y="411"/>
                        </a:lnTo>
                        <a:lnTo>
                          <a:pt x="43" y="383"/>
                        </a:lnTo>
                        <a:lnTo>
                          <a:pt x="51" y="334"/>
                        </a:lnTo>
                        <a:lnTo>
                          <a:pt x="60" y="318"/>
                        </a:lnTo>
                        <a:lnTo>
                          <a:pt x="68" y="0"/>
                        </a:lnTo>
                        <a:lnTo>
                          <a:pt x="77" y="286"/>
                        </a:lnTo>
                        <a:lnTo>
                          <a:pt x="86" y="370"/>
                        </a:lnTo>
                        <a:lnTo>
                          <a:pt x="94" y="364"/>
                        </a:lnTo>
                        <a:lnTo>
                          <a:pt x="102" y="343"/>
                        </a:lnTo>
                        <a:lnTo>
                          <a:pt x="111" y="401"/>
                        </a:lnTo>
                        <a:lnTo>
                          <a:pt x="119" y="407"/>
                        </a:lnTo>
                        <a:lnTo>
                          <a:pt x="128" y="429"/>
                        </a:lnTo>
                        <a:lnTo>
                          <a:pt x="137" y="390"/>
                        </a:lnTo>
                        <a:lnTo>
                          <a:pt x="145" y="393"/>
                        </a:lnTo>
                        <a:lnTo>
                          <a:pt x="154" y="385"/>
                        </a:lnTo>
                        <a:lnTo>
                          <a:pt x="162" y="377"/>
                        </a:lnTo>
                        <a:lnTo>
                          <a:pt x="171" y="314"/>
                        </a:lnTo>
                        <a:lnTo>
                          <a:pt x="179" y="388"/>
                        </a:lnTo>
                        <a:lnTo>
                          <a:pt x="188" y="396"/>
                        </a:lnTo>
                        <a:lnTo>
                          <a:pt x="197" y="398"/>
                        </a:lnTo>
                        <a:lnTo>
                          <a:pt x="205" y="367"/>
                        </a:lnTo>
                        <a:lnTo>
                          <a:pt x="214" y="382"/>
                        </a:lnTo>
                        <a:lnTo>
                          <a:pt x="222" y="298"/>
                        </a:lnTo>
                        <a:lnTo>
                          <a:pt x="231" y="392"/>
                        </a:lnTo>
                        <a:lnTo>
                          <a:pt x="239" y="326"/>
                        </a:lnTo>
                        <a:lnTo>
                          <a:pt x="248" y="332"/>
                        </a:lnTo>
                        <a:lnTo>
                          <a:pt x="257" y="328"/>
                        </a:lnTo>
                        <a:lnTo>
                          <a:pt x="265" y="204"/>
                        </a:lnTo>
                        <a:lnTo>
                          <a:pt x="274" y="243"/>
                        </a:lnTo>
                        <a:lnTo>
                          <a:pt x="282" y="427"/>
                        </a:lnTo>
                        <a:lnTo>
                          <a:pt x="291" y="272"/>
                        </a:lnTo>
                        <a:lnTo>
                          <a:pt x="299" y="300"/>
                        </a:lnTo>
                        <a:lnTo>
                          <a:pt x="308" y="217"/>
                        </a:lnTo>
                        <a:lnTo>
                          <a:pt x="317" y="404"/>
                        </a:lnTo>
                        <a:lnTo>
                          <a:pt x="325" y="62"/>
                        </a:lnTo>
                        <a:lnTo>
                          <a:pt x="334" y="41"/>
                        </a:lnTo>
                        <a:lnTo>
                          <a:pt x="342" y="369"/>
                        </a:lnTo>
                        <a:lnTo>
                          <a:pt x="351" y="385"/>
                        </a:lnTo>
                        <a:lnTo>
                          <a:pt x="359" y="339"/>
                        </a:lnTo>
                        <a:lnTo>
                          <a:pt x="368" y="341"/>
                        </a:lnTo>
                        <a:lnTo>
                          <a:pt x="377" y="305"/>
                        </a:lnTo>
                        <a:lnTo>
                          <a:pt x="385" y="405"/>
                        </a:lnTo>
                        <a:lnTo>
                          <a:pt x="394" y="368"/>
                        </a:lnTo>
                        <a:lnTo>
                          <a:pt x="402" y="376"/>
                        </a:lnTo>
                        <a:lnTo>
                          <a:pt x="411" y="269"/>
                        </a:lnTo>
                        <a:lnTo>
                          <a:pt x="419" y="3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6" name="Freeform 120"/>
                  <p:cNvSpPr>
                    <a:spLocks/>
                  </p:cNvSpPr>
                  <p:nvPr/>
                </p:nvSpPr>
                <p:spPr bwMode="auto">
                  <a:xfrm>
                    <a:off x="7258050" y="2244725"/>
                    <a:ext cx="666750" cy="885825"/>
                  </a:xfrm>
                  <a:custGeom>
                    <a:avLst/>
                    <a:gdLst>
                      <a:gd name="T0" fmla="*/ 0 w 420"/>
                      <a:gd name="T1" fmla="*/ 465 h 558"/>
                      <a:gd name="T2" fmla="*/ 9 w 420"/>
                      <a:gd name="T3" fmla="*/ 555 h 558"/>
                      <a:gd name="T4" fmla="*/ 18 w 420"/>
                      <a:gd name="T5" fmla="*/ 182 h 558"/>
                      <a:gd name="T6" fmla="*/ 26 w 420"/>
                      <a:gd name="T7" fmla="*/ 462 h 558"/>
                      <a:gd name="T8" fmla="*/ 35 w 420"/>
                      <a:gd name="T9" fmla="*/ 402 h 558"/>
                      <a:gd name="T10" fmla="*/ 43 w 420"/>
                      <a:gd name="T11" fmla="*/ 218 h 558"/>
                      <a:gd name="T12" fmla="*/ 52 w 420"/>
                      <a:gd name="T13" fmla="*/ 73 h 558"/>
                      <a:gd name="T14" fmla="*/ 60 w 420"/>
                      <a:gd name="T15" fmla="*/ 366 h 558"/>
                      <a:gd name="T16" fmla="*/ 69 w 420"/>
                      <a:gd name="T17" fmla="*/ 116 h 558"/>
                      <a:gd name="T18" fmla="*/ 78 w 420"/>
                      <a:gd name="T19" fmla="*/ 494 h 558"/>
                      <a:gd name="T20" fmla="*/ 86 w 420"/>
                      <a:gd name="T21" fmla="*/ 460 h 558"/>
                      <a:gd name="T22" fmla="*/ 95 w 420"/>
                      <a:gd name="T23" fmla="*/ 433 h 558"/>
                      <a:gd name="T24" fmla="*/ 103 w 420"/>
                      <a:gd name="T25" fmla="*/ 469 h 558"/>
                      <a:gd name="T26" fmla="*/ 112 w 420"/>
                      <a:gd name="T27" fmla="*/ 368 h 558"/>
                      <a:gd name="T28" fmla="*/ 120 w 420"/>
                      <a:gd name="T29" fmla="*/ 544 h 558"/>
                      <a:gd name="T30" fmla="*/ 129 w 420"/>
                      <a:gd name="T31" fmla="*/ 536 h 558"/>
                      <a:gd name="T32" fmla="*/ 138 w 420"/>
                      <a:gd name="T33" fmla="*/ 552 h 558"/>
                      <a:gd name="T34" fmla="*/ 146 w 420"/>
                      <a:gd name="T35" fmla="*/ 476 h 558"/>
                      <a:gd name="T36" fmla="*/ 155 w 420"/>
                      <a:gd name="T37" fmla="*/ 349 h 558"/>
                      <a:gd name="T38" fmla="*/ 163 w 420"/>
                      <a:gd name="T39" fmla="*/ 334 h 558"/>
                      <a:gd name="T40" fmla="*/ 172 w 420"/>
                      <a:gd name="T41" fmla="*/ 382 h 558"/>
                      <a:gd name="T42" fmla="*/ 180 w 420"/>
                      <a:gd name="T43" fmla="*/ 552 h 558"/>
                      <a:gd name="T44" fmla="*/ 189 w 420"/>
                      <a:gd name="T45" fmla="*/ 412 h 558"/>
                      <a:gd name="T46" fmla="*/ 198 w 420"/>
                      <a:gd name="T47" fmla="*/ 242 h 558"/>
                      <a:gd name="T48" fmla="*/ 206 w 420"/>
                      <a:gd name="T49" fmla="*/ 229 h 558"/>
                      <a:gd name="T50" fmla="*/ 214 w 420"/>
                      <a:gd name="T51" fmla="*/ 439 h 558"/>
                      <a:gd name="T52" fmla="*/ 223 w 420"/>
                      <a:gd name="T53" fmla="*/ 394 h 558"/>
                      <a:gd name="T54" fmla="*/ 232 w 420"/>
                      <a:gd name="T55" fmla="*/ 366 h 558"/>
                      <a:gd name="T56" fmla="*/ 240 w 420"/>
                      <a:gd name="T57" fmla="*/ 472 h 558"/>
                      <a:gd name="T58" fmla="*/ 249 w 420"/>
                      <a:gd name="T59" fmla="*/ 454 h 558"/>
                      <a:gd name="T60" fmla="*/ 257 w 420"/>
                      <a:gd name="T61" fmla="*/ 463 h 558"/>
                      <a:gd name="T62" fmla="*/ 266 w 420"/>
                      <a:gd name="T63" fmla="*/ 488 h 558"/>
                      <a:gd name="T64" fmla="*/ 274 w 420"/>
                      <a:gd name="T65" fmla="*/ 223 h 558"/>
                      <a:gd name="T66" fmla="*/ 283 w 420"/>
                      <a:gd name="T67" fmla="*/ 463 h 558"/>
                      <a:gd name="T68" fmla="*/ 292 w 420"/>
                      <a:gd name="T69" fmla="*/ 348 h 558"/>
                      <a:gd name="T70" fmla="*/ 300 w 420"/>
                      <a:gd name="T71" fmla="*/ 244 h 558"/>
                      <a:gd name="T72" fmla="*/ 309 w 420"/>
                      <a:gd name="T73" fmla="*/ 116 h 558"/>
                      <a:gd name="T74" fmla="*/ 317 w 420"/>
                      <a:gd name="T75" fmla="*/ 443 h 558"/>
                      <a:gd name="T76" fmla="*/ 326 w 420"/>
                      <a:gd name="T77" fmla="*/ 532 h 558"/>
                      <a:gd name="T78" fmla="*/ 334 w 420"/>
                      <a:gd name="T79" fmla="*/ 331 h 558"/>
                      <a:gd name="T80" fmla="*/ 343 w 420"/>
                      <a:gd name="T81" fmla="*/ 530 h 558"/>
                      <a:gd name="T82" fmla="*/ 352 w 420"/>
                      <a:gd name="T83" fmla="*/ 543 h 558"/>
                      <a:gd name="T84" fmla="*/ 360 w 420"/>
                      <a:gd name="T85" fmla="*/ 185 h 558"/>
                      <a:gd name="T86" fmla="*/ 369 w 420"/>
                      <a:gd name="T87" fmla="*/ 0 h 558"/>
                      <a:gd name="T88" fmla="*/ 377 w 420"/>
                      <a:gd name="T89" fmla="*/ 545 h 558"/>
                      <a:gd name="T90" fmla="*/ 386 w 420"/>
                      <a:gd name="T91" fmla="*/ 558 h 558"/>
                      <a:gd name="T92" fmla="*/ 394 w 420"/>
                      <a:gd name="T93" fmla="*/ 305 h 558"/>
                      <a:gd name="T94" fmla="*/ 403 w 420"/>
                      <a:gd name="T95" fmla="*/ 462 h 558"/>
                      <a:gd name="T96" fmla="*/ 412 w 420"/>
                      <a:gd name="T97" fmla="*/ 518 h 558"/>
                      <a:gd name="T98" fmla="*/ 420 w 420"/>
                      <a:gd name="T99" fmla="*/ 504 h 5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58">
                        <a:moveTo>
                          <a:pt x="0" y="465"/>
                        </a:moveTo>
                        <a:lnTo>
                          <a:pt x="9" y="555"/>
                        </a:lnTo>
                        <a:lnTo>
                          <a:pt x="18" y="182"/>
                        </a:lnTo>
                        <a:lnTo>
                          <a:pt x="26" y="462"/>
                        </a:lnTo>
                        <a:lnTo>
                          <a:pt x="35" y="402"/>
                        </a:lnTo>
                        <a:lnTo>
                          <a:pt x="43" y="218"/>
                        </a:lnTo>
                        <a:lnTo>
                          <a:pt x="52" y="73"/>
                        </a:lnTo>
                        <a:lnTo>
                          <a:pt x="60" y="366"/>
                        </a:lnTo>
                        <a:lnTo>
                          <a:pt x="69" y="116"/>
                        </a:lnTo>
                        <a:lnTo>
                          <a:pt x="78" y="494"/>
                        </a:lnTo>
                        <a:lnTo>
                          <a:pt x="86" y="460"/>
                        </a:lnTo>
                        <a:lnTo>
                          <a:pt x="95" y="433"/>
                        </a:lnTo>
                        <a:lnTo>
                          <a:pt x="103" y="469"/>
                        </a:lnTo>
                        <a:lnTo>
                          <a:pt x="112" y="368"/>
                        </a:lnTo>
                        <a:lnTo>
                          <a:pt x="120" y="544"/>
                        </a:lnTo>
                        <a:lnTo>
                          <a:pt x="129" y="536"/>
                        </a:lnTo>
                        <a:lnTo>
                          <a:pt x="138" y="552"/>
                        </a:lnTo>
                        <a:lnTo>
                          <a:pt x="146" y="476"/>
                        </a:lnTo>
                        <a:lnTo>
                          <a:pt x="155" y="349"/>
                        </a:lnTo>
                        <a:lnTo>
                          <a:pt x="163" y="334"/>
                        </a:lnTo>
                        <a:lnTo>
                          <a:pt x="172" y="382"/>
                        </a:lnTo>
                        <a:lnTo>
                          <a:pt x="180" y="552"/>
                        </a:lnTo>
                        <a:lnTo>
                          <a:pt x="189" y="412"/>
                        </a:lnTo>
                        <a:lnTo>
                          <a:pt x="198" y="242"/>
                        </a:lnTo>
                        <a:lnTo>
                          <a:pt x="206" y="229"/>
                        </a:lnTo>
                        <a:lnTo>
                          <a:pt x="214" y="439"/>
                        </a:lnTo>
                        <a:lnTo>
                          <a:pt x="223" y="394"/>
                        </a:lnTo>
                        <a:lnTo>
                          <a:pt x="232" y="366"/>
                        </a:lnTo>
                        <a:lnTo>
                          <a:pt x="240" y="472"/>
                        </a:lnTo>
                        <a:lnTo>
                          <a:pt x="249" y="454"/>
                        </a:lnTo>
                        <a:lnTo>
                          <a:pt x="257" y="463"/>
                        </a:lnTo>
                        <a:lnTo>
                          <a:pt x="266" y="488"/>
                        </a:lnTo>
                        <a:lnTo>
                          <a:pt x="274" y="223"/>
                        </a:lnTo>
                        <a:lnTo>
                          <a:pt x="283" y="463"/>
                        </a:lnTo>
                        <a:lnTo>
                          <a:pt x="292" y="348"/>
                        </a:lnTo>
                        <a:lnTo>
                          <a:pt x="300" y="244"/>
                        </a:lnTo>
                        <a:lnTo>
                          <a:pt x="309" y="116"/>
                        </a:lnTo>
                        <a:lnTo>
                          <a:pt x="317" y="443"/>
                        </a:lnTo>
                        <a:lnTo>
                          <a:pt x="326" y="532"/>
                        </a:lnTo>
                        <a:lnTo>
                          <a:pt x="334" y="331"/>
                        </a:lnTo>
                        <a:lnTo>
                          <a:pt x="343" y="530"/>
                        </a:lnTo>
                        <a:lnTo>
                          <a:pt x="352" y="543"/>
                        </a:lnTo>
                        <a:lnTo>
                          <a:pt x="360" y="185"/>
                        </a:lnTo>
                        <a:lnTo>
                          <a:pt x="369" y="0"/>
                        </a:lnTo>
                        <a:lnTo>
                          <a:pt x="377" y="545"/>
                        </a:lnTo>
                        <a:lnTo>
                          <a:pt x="386" y="558"/>
                        </a:lnTo>
                        <a:lnTo>
                          <a:pt x="394" y="305"/>
                        </a:lnTo>
                        <a:lnTo>
                          <a:pt x="403" y="462"/>
                        </a:lnTo>
                        <a:lnTo>
                          <a:pt x="412" y="518"/>
                        </a:lnTo>
                        <a:lnTo>
                          <a:pt x="420" y="50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7" name="Freeform 121"/>
                  <p:cNvSpPr>
                    <a:spLocks/>
                  </p:cNvSpPr>
                  <p:nvPr/>
                </p:nvSpPr>
                <p:spPr bwMode="auto">
                  <a:xfrm>
                    <a:off x="7924800" y="2176463"/>
                    <a:ext cx="666750" cy="946150"/>
                  </a:xfrm>
                  <a:custGeom>
                    <a:avLst/>
                    <a:gdLst>
                      <a:gd name="T0" fmla="*/ 0 w 420"/>
                      <a:gd name="T1" fmla="*/ 547 h 596"/>
                      <a:gd name="T2" fmla="*/ 9 w 420"/>
                      <a:gd name="T3" fmla="*/ 542 h 596"/>
                      <a:gd name="T4" fmla="*/ 17 w 420"/>
                      <a:gd name="T5" fmla="*/ 580 h 596"/>
                      <a:gd name="T6" fmla="*/ 26 w 420"/>
                      <a:gd name="T7" fmla="*/ 428 h 596"/>
                      <a:gd name="T8" fmla="*/ 34 w 420"/>
                      <a:gd name="T9" fmla="*/ 254 h 596"/>
                      <a:gd name="T10" fmla="*/ 43 w 420"/>
                      <a:gd name="T11" fmla="*/ 376 h 596"/>
                      <a:gd name="T12" fmla="*/ 52 w 420"/>
                      <a:gd name="T13" fmla="*/ 548 h 596"/>
                      <a:gd name="T14" fmla="*/ 60 w 420"/>
                      <a:gd name="T15" fmla="*/ 560 h 596"/>
                      <a:gd name="T16" fmla="*/ 69 w 420"/>
                      <a:gd name="T17" fmla="*/ 400 h 596"/>
                      <a:gd name="T18" fmla="*/ 77 w 420"/>
                      <a:gd name="T19" fmla="*/ 332 h 596"/>
                      <a:gd name="T20" fmla="*/ 86 w 420"/>
                      <a:gd name="T21" fmla="*/ 419 h 596"/>
                      <a:gd name="T22" fmla="*/ 94 w 420"/>
                      <a:gd name="T23" fmla="*/ 441 h 596"/>
                      <a:gd name="T24" fmla="*/ 103 w 420"/>
                      <a:gd name="T25" fmla="*/ 588 h 596"/>
                      <a:gd name="T26" fmla="*/ 112 w 420"/>
                      <a:gd name="T27" fmla="*/ 439 h 596"/>
                      <a:gd name="T28" fmla="*/ 120 w 420"/>
                      <a:gd name="T29" fmla="*/ 173 h 596"/>
                      <a:gd name="T30" fmla="*/ 129 w 420"/>
                      <a:gd name="T31" fmla="*/ 391 h 596"/>
                      <a:gd name="T32" fmla="*/ 137 w 420"/>
                      <a:gd name="T33" fmla="*/ 532 h 596"/>
                      <a:gd name="T34" fmla="*/ 146 w 420"/>
                      <a:gd name="T35" fmla="*/ 596 h 596"/>
                      <a:gd name="T36" fmla="*/ 154 w 420"/>
                      <a:gd name="T37" fmla="*/ 544 h 596"/>
                      <a:gd name="T38" fmla="*/ 163 w 420"/>
                      <a:gd name="T39" fmla="*/ 406 h 596"/>
                      <a:gd name="T40" fmla="*/ 172 w 420"/>
                      <a:gd name="T41" fmla="*/ 591 h 596"/>
                      <a:gd name="T42" fmla="*/ 180 w 420"/>
                      <a:gd name="T43" fmla="*/ 567 h 596"/>
                      <a:gd name="T44" fmla="*/ 189 w 420"/>
                      <a:gd name="T45" fmla="*/ 212 h 596"/>
                      <a:gd name="T46" fmla="*/ 197 w 420"/>
                      <a:gd name="T47" fmla="*/ 373 h 596"/>
                      <a:gd name="T48" fmla="*/ 206 w 420"/>
                      <a:gd name="T49" fmla="*/ 340 h 596"/>
                      <a:gd name="T50" fmla="*/ 214 w 420"/>
                      <a:gd name="T51" fmla="*/ 307 h 596"/>
                      <a:gd name="T52" fmla="*/ 223 w 420"/>
                      <a:gd name="T53" fmla="*/ 249 h 596"/>
                      <a:gd name="T54" fmla="*/ 232 w 420"/>
                      <a:gd name="T55" fmla="*/ 487 h 596"/>
                      <a:gd name="T56" fmla="*/ 240 w 420"/>
                      <a:gd name="T57" fmla="*/ 549 h 596"/>
                      <a:gd name="T58" fmla="*/ 249 w 420"/>
                      <a:gd name="T59" fmla="*/ 531 h 596"/>
                      <a:gd name="T60" fmla="*/ 257 w 420"/>
                      <a:gd name="T61" fmla="*/ 516 h 596"/>
                      <a:gd name="T62" fmla="*/ 266 w 420"/>
                      <a:gd name="T63" fmla="*/ 561 h 596"/>
                      <a:gd name="T64" fmla="*/ 274 w 420"/>
                      <a:gd name="T65" fmla="*/ 481 h 596"/>
                      <a:gd name="T66" fmla="*/ 283 w 420"/>
                      <a:gd name="T67" fmla="*/ 57 h 596"/>
                      <a:gd name="T68" fmla="*/ 292 w 420"/>
                      <a:gd name="T69" fmla="*/ 245 h 596"/>
                      <a:gd name="T70" fmla="*/ 300 w 420"/>
                      <a:gd name="T71" fmla="*/ 569 h 596"/>
                      <a:gd name="T72" fmla="*/ 309 w 420"/>
                      <a:gd name="T73" fmla="*/ 94 h 596"/>
                      <a:gd name="T74" fmla="*/ 317 w 420"/>
                      <a:gd name="T75" fmla="*/ 590 h 596"/>
                      <a:gd name="T76" fmla="*/ 325 w 420"/>
                      <a:gd name="T77" fmla="*/ 575 h 596"/>
                      <a:gd name="T78" fmla="*/ 334 w 420"/>
                      <a:gd name="T79" fmla="*/ 595 h 596"/>
                      <a:gd name="T80" fmla="*/ 343 w 420"/>
                      <a:gd name="T81" fmla="*/ 308 h 596"/>
                      <a:gd name="T82" fmla="*/ 351 w 420"/>
                      <a:gd name="T83" fmla="*/ 564 h 596"/>
                      <a:gd name="T84" fmla="*/ 360 w 420"/>
                      <a:gd name="T85" fmla="*/ 408 h 596"/>
                      <a:gd name="T86" fmla="*/ 368 w 420"/>
                      <a:gd name="T87" fmla="*/ 0 h 596"/>
                      <a:gd name="T88" fmla="*/ 377 w 420"/>
                      <a:gd name="T89" fmla="*/ 502 h 596"/>
                      <a:gd name="T90" fmla="*/ 385 w 420"/>
                      <a:gd name="T91" fmla="*/ 430 h 596"/>
                      <a:gd name="T92" fmla="*/ 394 w 420"/>
                      <a:gd name="T93" fmla="*/ 555 h 596"/>
                      <a:gd name="T94" fmla="*/ 403 w 420"/>
                      <a:gd name="T95" fmla="*/ 594 h 596"/>
                      <a:gd name="T96" fmla="*/ 411 w 420"/>
                      <a:gd name="T97" fmla="*/ 592 h 596"/>
                      <a:gd name="T98" fmla="*/ 420 w 420"/>
                      <a:gd name="T99" fmla="*/ 298 h 5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96">
                        <a:moveTo>
                          <a:pt x="0" y="547"/>
                        </a:moveTo>
                        <a:lnTo>
                          <a:pt x="9" y="542"/>
                        </a:lnTo>
                        <a:lnTo>
                          <a:pt x="17" y="580"/>
                        </a:lnTo>
                        <a:lnTo>
                          <a:pt x="26" y="428"/>
                        </a:lnTo>
                        <a:lnTo>
                          <a:pt x="34" y="254"/>
                        </a:lnTo>
                        <a:lnTo>
                          <a:pt x="43" y="376"/>
                        </a:lnTo>
                        <a:lnTo>
                          <a:pt x="52" y="548"/>
                        </a:lnTo>
                        <a:lnTo>
                          <a:pt x="60" y="560"/>
                        </a:lnTo>
                        <a:lnTo>
                          <a:pt x="69" y="400"/>
                        </a:lnTo>
                        <a:lnTo>
                          <a:pt x="77" y="332"/>
                        </a:lnTo>
                        <a:lnTo>
                          <a:pt x="86" y="419"/>
                        </a:lnTo>
                        <a:lnTo>
                          <a:pt x="94" y="441"/>
                        </a:lnTo>
                        <a:lnTo>
                          <a:pt x="103" y="588"/>
                        </a:lnTo>
                        <a:lnTo>
                          <a:pt x="112" y="439"/>
                        </a:lnTo>
                        <a:lnTo>
                          <a:pt x="120" y="173"/>
                        </a:lnTo>
                        <a:lnTo>
                          <a:pt x="129" y="391"/>
                        </a:lnTo>
                        <a:lnTo>
                          <a:pt x="137" y="532"/>
                        </a:lnTo>
                        <a:lnTo>
                          <a:pt x="146" y="596"/>
                        </a:lnTo>
                        <a:lnTo>
                          <a:pt x="154" y="544"/>
                        </a:lnTo>
                        <a:lnTo>
                          <a:pt x="163" y="406"/>
                        </a:lnTo>
                        <a:lnTo>
                          <a:pt x="172" y="591"/>
                        </a:lnTo>
                        <a:lnTo>
                          <a:pt x="180" y="567"/>
                        </a:lnTo>
                        <a:lnTo>
                          <a:pt x="189" y="212"/>
                        </a:lnTo>
                        <a:lnTo>
                          <a:pt x="197" y="373"/>
                        </a:lnTo>
                        <a:lnTo>
                          <a:pt x="206" y="340"/>
                        </a:lnTo>
                        <a:lnTo>
                          <a:pt x="214" y="307"/>
                        </a:lnTo>
                        <a:lnTo>
                          <a:pt x="223" y="249"/>
                        </a:lnTo>
                        <a:lnTo>
                          <a:pt x="232" y="487"/>
                        </a:lnTo>
                        <a:lnTo>
                          <a:pt x="240" y="549"/>
                        </a:lnTo>
                        <a:lnTo>
                          <a:pt x="249" y="531"/>
                        </a:lnTo>
                        <a:lnTo>
                          <a:pt x="257" y="516"/>
                        </a:lnTo>
                        <a:lnTo>
                          <a:pt x="266" y="561"/>
                        </a:lnTo>
                        <a:lnTo>
                          <a:pt x="274" y="481"/>
                        </a:lnTo>
                        <a:lnTo>
                          <a:pt x="283" y="57"/>
                        </a:lnTo>
                        <a:lnTo>
                          <a:pt x="292" y="245"/>
                        </a:lnTo>
                        <a:lnTo>
                          <a:pt x="300" y="569"/>
                        </a:lnTo>
                        <a:lnTo>
                          <a:pt x="309" y="94"/>
                        </a:lnTo>
                        <a:lnTo>
                          <a:pt x="317" y="590"/>
                        </a:lnTo>
                        <a:lnTo>
                          <a:pt x="325" y="575"/>
                        </a:lnTo>
                        <a:lnTo>
                          <a:pt x="334" y="595"/>
                        </a:lnTo>
                        <a:lnTo>
                          <a:pt x="343" y="308"/>
                        </a:lnTo>
                        <a:lnTo>
                          <a:pt x="351" y="564"/>
                        </a:lnTo>
                        <a:lnTo>
                          <a:pt x="360" y="408"/>
                        </a:lnTo>
                        <a:lnTo>
                          <a:pt x="368" y="0"/>
                        </a:lnTo>
                        <a:lnTo>
                          <a:pt x="377" y="502"/>
                        </a:lnTo>
                        <a:lnTo>
                          <a:pt x="385" y="430"/>
                        </a:lnTo>
                        <a:lnTo>
                          <a:pt x="394" y="555"/>
                        </a:lnTo>
                        <a:lnTo>
                          <a:pt x="403" y="594"/>
                        </a:lnTo>
                        <a:lnTo>
                          <a:pt x="411" y="592"/>
                        </a:lnTo>
                        <a:lnTo>
                          <a:pt x="420" y="29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8" name="Freeform 122"/>
                  <p:cNvSpPr>
                    <a:spLocks/>
                  </p:cNvSpPr>
                  <p:nvPr/>
                </p:nvSpPr>
                <p:spPr bwMode="auto">
                  <a:xfrm>
                    <a:off x="8591550" y="2576513"/>
                    <a:ext cx="203200" cy="555625"/>
                  </a:xfrm>
                  <a:custGeom>
                    <a:avLst/>
                    <a:gdLst>
                      <a:gd name="T0" fmla="*/ 0 w 128"/>
                      <a:gd name="T1" fmla="*/ 46 h 350"/>
                      <a:gd name="T2" fmla="*/ 8 w 128"/>
                      <a:gd name="T3" fmla="*/ 328 h 350"/>
                      <a:gd name="T4" fmla="*/ 17 w 128"/>
                      <a:gd name="T5" fmla="*/ 92 h 350"/>
                      <a:gd name="T6" fmla="*/ 25 w 128"/>
                      <a:gd name="T7" fmla="*/ 273 h 350"/>
                      <a:gd name="T8" fmla="*/ 34 w 128"/>
                      <a:gd name="T9" fmla="*/ 279 h 350"/>
                      <a:gd name="T10" fmla="*/ 43 w 128"/>
                      <a:gd name="T11" fmla="*/ 350 h 350"/>
                      <a:gd name="T12" fmla="*/ 51 w 128"/>
                      <a:gd name="T13" fmla="*/ 266 h 350"/>
                      <a:gd name="T14" fmla="*/ 60 w 128"/>
                      <a:gd name="T15" fmla="*/ 0 h 350"/>
                      <a:gd name="T16" fmla="*/ 68 w 128"/>
                      <a:gd name="T17" fmla="*/ 334 h 350"/>
                      <a:gd name="T18" fmla="*/ 77 w 128"/>
                      <a:gd name="T19" fmla="*/ 256 h 350"/>
                      <a:gd name="T20" fmla="*/ 85 w 128"/>
                      <a:gd name="T21" fmla="*/ 192 h 350"/>
                      <a:gd name="T22" fmla="*/ 94 w 128"/>
                      <a:gd name="T23" fmla="*/ 244 h 350"/>
                      <a:gd name="T24" fmla="*/ 103 w 128"/>
                      <a:gd name="T25" fmla="*/ 309 h 350"/>
                      <a:gd name="T26" fmla="*/ 111 w 128"/>
                      <a:gd name="T27" fmla="*/ 332 h 350"/>
                      <a:gd name="T28" fmla="*/ 120 w 128"/>
                      <a:gd name="T29" fmla="*/ 120 h 350"/>
                      <a:gd name="T30" fmla="*/ 128 w 128"/>
                      <a:gd name="T31" fmla="*/ 292 h 3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50">
                        <a:moveTo>
                          <a:pt x="0" y="46"/>
                        </a:moveTo>
                        <a:lnTo>
                          <a:pt x="8" y="328"/>
                        </a:lnTo>
                        <a:lnTo>
                          <a:pt x="17" y="92"/>
                        </a:lnTo>
                        <a:lnTo>
                          <a:pt x="25" y="273"/>
                        </a:lnTo>
                        <a:lnTo>
                          <a:pt x="34" y="279"/>
                        </a:lnTo>
                        <a:lnTo>
                          <a:pt x="43" y="350"/>
                        </a:lnTo>
                        <a:lnTo>
                          <a:pt x="51" y="266"/>
                        </a:lnTo>
                        <a:lnTo>
                          <a:pt x="60" y="0"/>
                        </a:lnTo>
                        <a:lnTo>
                          <a:pt x="68" y="334"/>
                        </a:lnTo>
                        <a:lnTo>
                          <a:pt x="77" y="256"/>
                        </a:lnTo>
                        <a:lnTo>
                          <a:pt x="85" y="192"/>
                        </a:lnTo>
                        <a:lnTo>
                          <a:pt x="94" y="244"/>
                        </a:lnTo>
                        <a:lnTo>
                          <a:pt x="103" y="309"/>
                        </a:lnTo>
                        <a:lnTo>
                          <a:pt x="111" y="332"/>
                        </a:lnTo>
                        <a:lnTo>
                          <a:pt x="120" y="120"/>
                        </a:lnTo>
                        <a:lnTo>
                          <a:pt x="128" y="29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9" name="Freeform 123"/>
                  <p:cNvSpPr>
                    <a:spLocks/>
                  </p:cNvSpPr>
                  <p:nvPr/>
                </p:nvSpPr>
                <p:spPr bwMode="auto">
                  <a:xfrm>
                    <a:off x="6592888" y="2233613"/>
                    <a:ext cx="665163" cy="898525"/>
                  </a:xfrm>
                  <a:custGeom>
                    <a:avLst/>
                    <a:gdLst>
                      <a:gd name="T0" fmla="*/ 0 w 419"/>
                      <a:gd name="T1" fmla="*/ 566 h 566"/>
                      <a:gd name="T2" fmla="*/ 8 w 419"/>
                      <a:gd name="T3" fmla="*/ 556 h 566"/>
                      <a:gd name="T4" fmla="*/ 17 w 419"/>
                      <a:gd name="T5" fmla="*/ 378 h 566"/>
                      <a:gd name="T6" fmla="*/ 26 w 419"/>
                      <a:gd name="T7" fmla="*/ 562 h 566"/>
                      <a:gd name="T8" fmla="*/ 34 w 419"/>
                      <a:gd name="T9" fmla="*/ 422 h 566"/>
                      <a:gd name="T10" fmla="*/ 43 w 419"/>
                      <a:gd name="T11" fmla="*/ 335 h 566"/>
                      <a:gd name="T12" fmla="*/ 51 w 419"/>
                      <a:gd name="T13" fmla="*/ 516 h 566"/>
                      <a:gd name="T14" fmla="*/ 60 w 419"/>
                      <a:gd name="T15" fmla="*/ 433 h 566"/>
                      <a:gd name="T16" fmla="*/ 68 w 419"/>
                      <a:gd name="T17" fmla="*/ 557 h 566"/>
                      <a:gd name="T18" fmla="*/ 77 w 419"/>
                      <a:gd name="T19" fmla="*/ 394 h 566"/>
                      <a:gd name="T20" fmla="*/ 86 w 419"/>
                      <a:gd name="T21" fmla="*/ 202 h 566"/>
                      <a:gd name="T22" fmla="*/ 94 w 419"/>
                      <a:gd name="T23" fmla="*/ 68 h 566"/>
                      <a:gd name="T24" fmla="*/ 102 w 419"/>
                      <a:gd name="T25" fmla="*/ 384 h 566"/>
                      <a:gd name="T26" fmla="*/ 111 w 419"/>
                      <a:gd name="T27" fmla="*/ 273 h 566"/>
                      <a:gd name="T28" fmla="*/ 119 w 419"/>
                      <a:gd name="T29" fmla="*/ 243 h 566"/>
                      <a:gd name="T30" fmla="*/ 128 w 419"/>
                      <a:gd name="T31" fmla="*/ 118 h 566"/>
                      <a:gd name="T32" fmla="*/ 137 w 419"/>
                      <a:gd name="T33" fmla="*/ 128 h 566"/>
                      <a:gd name="T34" fmla="*/ 145 w 419"/>
                      <a:gd name="T35" fmla="*/ 209 h 566"/>
                      <a:gd name="T36" fmla="*/ 154 w 419"/>
                      <a:gd name="T37" fmla="*/ 288 h 566"/>
                      <a:gd name="T38" fmla="*/ 162 w 419"/>
                      <a:gd name="T39" fmla="*/ 319 h 566"/>
                      <a:gd name="T40" fmla="*/ 171 w 419"/>
                      <a:gd name="T41" fmla="*/ 555 h 566"/>
                      <a:gd name="T42" fmla="*/ 179 w 419"/>
                      <a:gd name="T43" fmla="*/ 446 h 566"/>
                      <a:gd name="T44" fmla="*/ 188 w 419"/>
                      <a:gd name="T45" fmla="*/ 234 h 566"/>
                      <a:gd name="T46" fmla="*/ 197 w 419"/>
                      <a:gd name="T47" fmla="*/ 334 h 566"/>
                      <a:gd name="T48" fmla="*/ 205 w 419"/>
                      <a:gd name="T49" fmla="*/ 428 h 566"/>
                      <a:gd name="T50" fmla="*/ 214 w 419"/>
                      <a:gd name="T51" fmla="*/ 475 h 566"/>
                      <a:gd name="T52" fmla="*/ 222 w 419"/>
                      <a:gd name="T53" fmla="*/ 0 h 566"/>
                      <a:gd name="T54" fmla="*/ 231 w 419"/>
                      <a:gd name="T55" fmla="*/ 2 h 566"/>
                      <a:gd name="T56" fmla="*/ 239 w 419"/>
                      <a:gd name="T57" fmla="*/ 287 h 566"/>
                      <a:gd name="T58" fmla="*/ 248 w 419"/>
                      <a:gd name="T59" fmla="*/ 263 h 566"/>
                      <a:gd name="T60" fmla="*/ 257 w 419"/>
                      <a:gd name="T61" fmla="*/ 258 h 566"/>
                      <a:gd name="T62" fmla="*/ 265 w 419"/>
                      <a:gd name="T63" fmla="*/ 469 h 566"/>
                      <a:gd name="T64" fmla="*/ 274 w 419"/>
                      <a:gd name="T65" fmla="*/ 398 h 566"/>
                      <a:gd name="T66" fmla="*/ 282 w 419"/>
                      <a:gd name="T67" fmla="*/ 502 h 566"/>
                      <a:gd name="T68" fmla="*/ 291 w 419"/>
                      <a:gd name="T69" fmla="*/ 153 h 566"/>
                      <a:gd name="T70" fmla="*/ 299 w 419"/>
                      <a:gd name="T71" fmla="*/ 145 h 566"/>
                      <a:gd name="T72" fmla="*/ 308 w 419"/>
                      <a:gd name="T73" fmla="*/ 393 h 566"/>
                      <a:gd name="T74" fmla="*/ 317 w 419"/>
                      <a:gd name="T75" fmla="*/ 366 h 566"/>
                      <a:gd name="T76" fmla="*/ 325 w 419"/>
                      <a:gd name="T77" fmla="*/ 294 h 566"/>
                      <a:gd name="T78" fmla="*/ 334 w 419"/>
                      <a:gd name="T79" fmla="*/ 475 h 566"/>
                      <a:gd name="T80" fmla="*/ 342 w 419"/>
                      <a:gd name="T81" fmla="*/ 238 h 566"/>
                      <a:gd name="T82" fmla="*/ 351 w 419"/>
                      <a:gd name="T83" fmla="*/ 209 h 566"/>
                      <a:gd name="T84" fmla="*/ 359 w 419"/>
                      <a:gd name="T85" fmla="*/ 548 h 566"/>
                      <a:gd name="T86" fmla="*/ 368 w 419"/>
                      <a:gd name="T87" fmla="*/ 294 h 566"/>
                      <a:gd name="T88" fmla="*/ 377 w 419"/>
                      <a:gd name="T89" fmla="*/ 254 h 566"/>
                      <a:gd name="T90" fmla="*/ 385 w 419"/>
                      <a:gd name="T91" fmla="*/ 225 h 566"/>
                      <a:gd name="T92" fmla="*/ 394 w 419"/>
                      <a:gd name="T93" fmla="*/ 122 h 566"/>
                      <a:gd name="T94" fmla="*/ 402 w 419"/>
                      <a:gd name="T95" fmla="*/ 317 h 566"/>
                      <a:gd name="T96" fmla="*/ 411 w 419"/>
                      <a:gd name="T97" fmla="*/ 285 h 566"/>
                      <a:gd name="T98" fmla="*/ 419 w 419"/>
                      <a:gd name="T99" fmla="*/ 451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66">
                        <a:moveTo>
                          <a:pt x="0" y="566"/>
                        </a:moveTo>
                        <a:lnTo>
                          <a:pt x="8" y="556"/>
                        </a:lnTo>
                        <a:lnTo>
                          <a:pt x="17" y="378"/>
                        </a:lnTo>
                        <a:lnTo>
                          <a:pt x="26" y="562"/>
                        </a:lnTo>
                        <a:lnTo>
                          <a:pt x="34" y="422"/>
                        </a:lnTo>
                        <a:lnTo>
                          <a:pt x="43" y="335"/>
                        </a:lnTo>
                        <a:lnTo>
                          <a:pt x="51" y="516"/>
                        </a:lnTo>
                        <a:lnTo>
                          <a:pt x="60" y="433"/>
                        </a:lnTo>
                        <a:lnTo>
                          <a:pt x="68" y="557"/>
                        </a:lnTo>
                        <a:lnTo>
                          <a:pt x="77" y="394"/>
                        </a:lnTo>
                        <a:lnTo>
                          <a:pt x="86" y="202"/>
                        </a:lnTo>
                        <a:lnTo>
                          <a:pt x="94" y="68"/>
                        </a:lnTo>
                        <a:lnTo>
                          <a:pt x="102" y="384"/>
                        </a:lnTo>
                        <a:lnTo>
                          <a:pt x="111" y="273"/>
                        </a:lnTo>
                        <a:lnTo>
                          <a:pt x="119" y="243"/>
                        </a:lnTo>
                        <a:lnTo>
                          <a:pt x="128" y="118"/>
                        </a:lnTo>
                        <a:lnTo>
                          <a:pt x="137" y="128"/>
                        </a:lnTo>
                        <a:lnTo>
                          <a:pt x="145" y="209"/>
                        </a:lnTo>
                        <a:lnTo>
                          <a:pt x="154" y="288"/>
                        </a:lnTo>
                        <a:lnTo>
                          <a:pt x="162" y="319"/>
                        </a:lnTo>
                        <a:lnTo>
                          <a:pt x="171" y="555"/>
                        </a:lnTo>
                        <a:lnTo>
                          <a:pt x="179" y="446"/>
                        </a:lnTo>
                        <a:lnTo>
                          <a:pt x="188" y="234"/>
                        </a:lnTo>
                        <a:lnTo>
                          <a:pt x="197" y="334"/>
                        </a:lnTo>
                        <a:lnTo>
                          <a:pt x="205" y="428"/>
                        </a:lnTo>
                        <a:lnTo>
                          <a:pt x="214" y="475"/>
                        </a:lnTo>
                        <a:lnTo>
                          <a:pt x="222" y="0"/>
                        </a:lnTo>
                        <a:lnTo>
                          <a:pt x="231" y="2"/>
                        </a:lnTo>
                        <a:lnTo>
                          <a:pt x="239" y="287"/>
                        </a:lnTo>
                        <a:lnTo>
                          <a:pt x="248" y="263"/>
                        </a:lnTo>
                        <a:lnTo>
                          <a:pt x="257" y="258"/>
                        </a:lnTo>
                        <a:lnTo>
                          <a:pt x="265" y="469"/>
                        </a:lnTo>
                        <a:lnTo>
                          <a:pt x="274" y="398"/>
                        </a:lnTo>
                        <a:lnTo>
                          <a:pt x="282" y="502"/>
                        </a:lnTo>
                        <a:lnTo>
                          <a:pt x="291" y="153"/>
                        </a:lnTo>
                        <a:lnTo>
                          <a:pt x="299" y="145"/>
                        </a:lnTo>
                        <a:lnTo>
                          <a:pt x="308" y="393"/>
                        </a:lnTo>
                        <a:lnTo>
                          <a:pt x="317" y="366"/>
                        </a:lnTo>
                        <a:lnTo>
                          <a:pt x="325" y="294"/>
                        </a:lnTo>
                        <a:lnTo>
                          <a:pt x="334" y="475"/>
                        </a:lnTo>
                        <a:lnTo>
                          <a:pt x="342" y="238"/>
                        </a:lnTo>
                        <a:lnTo>
                          <a:pt x="351" y="209"/>
                        </a:lnTo>
                        <a:lnTo>
                          <a:pt x="359" y="548"/>
                        </a:lnTo>
                        <a:lnTo>
                          <a:pt x="368" y="294"/>
                        </a:lnTo>
                        <a:lnTo>
                          <a:pt x="377" y="254"/>
                        </a:lnTo>
                        <a:lnTo>
                          <a:pt x="385" y="225"/>
                        </a:lnTo>
                        <a:lnTo>
                          <a:pt x="394" y="122"/>
                        </a:lnTo>
                        <a:lnTo>
                          <a:pt x="402" y="317"/>
                        </a:lnTo>
                        <a:lnTo>
                          <a:pt x="411" y="285"/>
                        </a:lnTo>
                        <a:lnTo>
                          <a:pt x="419" y="4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0" name="Freeform 124"/>
                  <p:cNvSpPr>
                    <a:spLocks/>
                  </p:cNvSpPr>
                  <p:nvPr/>
                </p:nvSpPr>
                <p:spPr bwMode="auto">
                  <a:xfrm>
                    <a:off x="7258050" y="2289175"/>
                    <a:ext cx="666750" cy="833438"/>
                  </a:xfrm>
                  <a:custGeom>
                    <a:avLst/>
                    <a:gdLst>
                      <a:gd name="T0" fmla="*/ 0 w 420"/>
                      <a:gd name="T1" fmla="*/ 416 h 525"/>
                      <a:gd name="T2" fmla="*/ 9 w 420"/>
                      <a:gd name="T3" fmla="*/ 319 h 525"/>
                      <a:gd name="T4" fmla="*/ 18 w 420"/>
                      <a:gd name="T5" fmla="*/ 398 h 525"/>
                      <a:gd name="T6" fmla="*/ 26 w 420"/>
                      <a:gd name="T7" fmla="*/ 394 h 525"/>
                      <a:gd name="T8" fmla="*/ 35 w 420"/>
                      <a:gd name="T9" fmla="*/ 361 h 525"/>
                      <a:gd name="T10" fmla="*/ 43 w 420"/>
                      <a:gd name="T11" fmla="*/ 381 h 525"/>
                      <a:gd name="T12" fmla="*/ 52 w 420"/>
                      <a:gd name="T13" fmla="*/ 362 h 525"/>
                      <a:gd name="T14" fmla="*/ 60 w 420"/>
                      <a:gd name="T15" fmla="*/ 467 h 525"/>
                      <a:gd name="T16" fmla="*/ 69 w 420"/>
                      <a:gd name="T17" fmla="*/ 518 h 525"/>
                      <a:gd name="T18" fmla="*/ 78 w 420"/>
                      <a:gd name="T19" fmla="*/ 337 h 525"/>
                      <a:gd name="T20" fmla="*/ 86 w 420"/>
                      <a:gd name="T21" fmla="*/ 392 h 525"/>
                      <a:gd name="T22" fmla="*/ 95 w 420"/>
                      <a:gd name="T23" fmla="*/ 260 h 525"/>
                      <a:gd name="T24" fmla="*/ 103 w 420"/>
                      <a:gd name="T25" fmla="*/ 436 h 525"/>
                      <a:gd name="T26" fmla="*/ 112 w 420"/>
                      <a:gd name="T27" fmla="*/ 457 h 525"/>
                      <a:gd name="T28" fmla="*/ 120 w 420"/>
                      <a:gd name="T29" fmla="*/ 511 h 525"/>
                      <a:gd name="T30" fmla="*/ 129 w 420"/>
                      <a:gd name="T31" fmla="*/ 441 h 525"/>
                      <a:gd name="T32" fmla="*/ 138 w 420"/>
                      <a:gd name="T33" fmla="*/ 432 h 525"/>
                      <a:gd name="T34" fmla="*/ 146 w 420"/>
                      <a:gd name="T35" fmla="*/ 451 h 525"/>
                      <a:gd name="T36" fmla="*/ 155 w 420"/>
                      <a:gd name="T37" fmla="*/ 501 h 525"/>
                      <a:gd name="T38" fmla="*/ 163 w 420"/>
                      <a:gd name="T39" fmla="*/ 206 h 525"/>
                      <a:gd name="T40" fmla="*/ 172 w 420"/>
                      <a:gd name="T41" fmla="*/ 456 h 525"/>
                      <a:gd name="T42" fmla="*/ 180 w 420"/>
                      <a:gd name="T43" fmla="*/ 258 h 525"/>
                      <a:gd name="T44" fmla="*/ 189 w 420"/>
                      <a:gd name="T45" fmla="*/ 393 h 525"/>
                      <a:gd name="T46" fmla="*/ 198 w 420"/>
                      <a:gd name="T47" fmla="*/ 346 h 525"/>
                      <a:gd name="T48" fmla="*/ 206 w 420"/>
                      <a:gd name="T49" fmla="*/ 469 h 525"/>
                      <a:gd name="T50" fmla="*/ 214 w 420"/>
                      <a:gd name="T51" fmla="*/ 427 h 525"/>
                      <a:gd name="T52" fmla="*/ 223 w 420"/>
                      <a:gd name="T53" fmla="*/ 310 h 525"/>
                      <a:gd name="T54" fmla="*/ 232 w 420"/>
                      <a:gd name="T55" fmla="*/ 402 h 525"/>
                      <a:gd name="T56" fmla="*/ 240 w 420"/>
                      <a:gd name="T57" fmla="*/ 455 h 525"/>
                      <a:gd name="T58" fmla="*/ 249 w 420"/>
                      <a:gd name="T59" fmla="*/ 303 h 525"/>
                      <a:gd name="T60" fmla="*/ 257 w 420"/>
                      <a:gd name="T61" fmla="*/ 255 h 525"/>
                      <a:gd name="T62" fmla="*/ 266 w 420"/>
                      <a:gd name="T63" fmla="*/ 230 h 525"/>
                      <a:gd name="T64" fmla="*/ 274 w 420"/>
                      <a:gd name="T65" fmla="*/ 415 h 525"/>
                      <a:gd name="T66" fmla="*/ 283 w 420"/>
                      <a:gd name="T67" fmla="*/ 317 h 525"/>
                      <a:gd name="T68" fmla="*/ 292 w 420"/>
                      <a:gd name="T69" fmla="*/ 188 h 525"/>
                      <a:gd name="T70" fmla="*/ 300 w 420"/>
                      <a:gd name="T71" fmla="*/ 481 h 525"/>
                      <a:gd name="T72" fmla="*/ 309 w 420"/>
                      <a:gd name="T73" fmla="*/ 510 h 525"/>
                      <a:gd name="T74" fmla="*/ 317 w 420"/>
                      <a:gd name="T75" fmla="*/ 253 h 525"/>
                      <a:gd name="T76" fmla="*/ 326 w 420"/>
                      <a:gd name="T77" fmla="*/ 166 h 525"/>
                      <a:gd name="T78" fmla="*/ 334 w 420"/>
                      <a:gd name="T79" fmla="*/ 0 h 525"/>
                      <a:gd name="T80" fmla="*/ 343 w 420"/>
                      <a:gd name="T81" fmla="*/ 525 h 525"/>
                      <a:gd name="T82" fmla="*/ 352 w 420"/>
                      <a:gd name="T83" fmla="*/ 524 h 525"/>
                      <a:gd name="T84" fmla="*/ 360 w 420"/>
                      <a:gd name="T85" fmla="*/ 122 h 525"/>
                      <a:gd name="T86" fmla="*/ 369 w 420"/>
                      <a:gd name="T87" fmla="*/ 460 h 525"/>
                      <a:gd name="T88" fmla="*/ 377 w 420"/>
                      <a:gd name="T89" fmla="*/ 485 h 525"/>
                      <a:gd name="T90" fmla="*/ 386 w 420"/>
                      <a:gd name="T91" fmla="*/ 334 h 525"/>
                      <a:gd name="T92" fmla="*/ 394 w 420"/>
                      <a:gd name="T93" fmla="*/ 433 h 525"/>
                      <a:gd name="T94" fmla="*/ 403 w 420"/>
                      <a:gd name="T95" fmla="*/ 506 h 525"/>
                      <a:gd name="T96" fmla="*/ 412 w 420"/>
                      <a:gd name="T97" fmla="*/ 167 h 525"/>
                      <a:gd name="T98" fmla="*/ 420 w 420"/>
                      <a:gd name="T99" fmla="*/ 258 h 5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25">
                        <a:moveTo>
                          <a:pt x="0" y="416"/>
                        </a:moveTo>
                        <a:lnTo>
                          <a:pt x="9" y="319"/>
                        </a:lnTo>
                        <a:lnTo>
                          <a:pt x="18" y="398"/>
                        </a:lnTo>
                        <a:lnTo>
                          <a:pt x="26" y="394"/>
                        </a:lnTo>
                        <a:lnTo>
                          <a:pt x="35" y="361"/>
                        </a:lnTo>
                        <a:lnTo>
                          <a:pt x="43" y="381"/>
                        </a:lnTo>
                        <a:lnTo>
                          <a:pt x="52" y="362"/>
                        </a:lnTo>
                        <a:lnTo>
                          <a:pt x="60" y="467"/>
                        </a:lnTo>
                        <a:lnTo>
                          <a:pt x="69" y="518"/>
                        </a:lnTo>
                        <a:lnTo>
                          <a:pt x="78" y="337"/>
                        </a:lnTo>
                        <a:lnTo>
                          <a:pt x="86" y="392"/>
                        </a:lnTo>
                        <a:lnTo>
                          <a:pt x="95" y="260"/>
                        </a:lnTo>
                        <a:lnTo>
                          <a:pt x="103" y="436"/>
                        </a:lnTo>
                        <a:lnTo>
                          <a:pt x="112" y="457"/>
                        </a:lnTo>
                        <a:lnTo>
                          <a:pt x="120" y="511"/>
                        </a:lnTo>
                        <a:lnTo>
                          <a:pt x="129" y="441"/>
                        </a:lnTo>
                        <a:lnTo>
                          <a:pt x="138" y="432"/>
                        </a:lnTo>
                        <a:lnTo>
                          <a:pt x="146" y="451"/>
                        </a:lnTo>
                        <a:lnTo>
                          <a:pt x="155" y="501"/>
                        </a:lnTo>
                        <a:lnTo>
                          <a:pt x="163" y="206"/>
                        </a:lnTo>
                        <a:lnTo>
                          <a:pt x="172" y="456"/>
                        </a:lnTo>
                        <a:lnTo>
                          <a:pt x="180" y="258"/>
                        </a:lnTo>
                        <a:lnTo>
                          <a:pt x="189" y="393"/>
                        </a:lnTo>
                        <a:lnTo>
                          <a:pt x="198" y="346"/>
                        </a:lnTo>
                        <a:lnTo>
                          <a:pt x="206" y="469"/>
                        </a:lnTo>
                        <a:lnTo>
                          <a:pt x="214" y="427"/>
                        </a:lnTo>
                        <a:lnTo>
                          <a:pt x="223" y="310"/>
                        </a:lnTo>
                        <a:lnTo>
                          <a:pt x="232" y="402"/>
                        </a:lnTo>
                        <a:lnTo>
                          <a:pt x="240" y="455"/>
                        </a:lnTo>
                        <a:lnTo>
                          <a:pt x="249" y="303"/>
                        </a:lnTo>
                        <a:lnTo>
                          <a:pt x="257" y="255"/>
                        </a:lnTo>
                        <a:lnTo>
                          <a:pt x="266" y="230"/>
                        </a:lnTo>
                        <a:lnTo>
                          <a:pt x="274" y="415"/>
                        </a:lnTo>
                        <a:lnTo>
                          <a:pt x="283" y="317"/>
                        </a:lnTo>
                        <a:lnTo>
                          <a:pt x="292" y="188"/>
                        </a:lnTo>
                        <a:lnTo>
                          <a:pt x="300" y="481"/>
                        </a:lnTo>
                        <a:lnTo>
                          <a:pt x="309" y="510"/>
                        </a:lnTo>
                        <a:lnTo>
                          <a:pt x="317" y="253"/>
                        </a:lnTo>
                        <a:lnTo>
                          <a:pt x="326" y="166"/>
                        </a:lnTo>
                        <a:lnTo>
                          <a:pt x="334" y="0"/>
                        </a:lnTo>
                        <a:lnTo>
                          <a:pt x="343" y="525"/>
                        </a:lnTo>
                        <a:lnTo>
                          <a:pt x="352" y="524"/>
                        </a:lnTo>
                        <a:lnTo>
                          <a:pt x="360" y="122"/>
                        </a:lnTo>
                        <a:lnTo>
                          <a:pt x="369" y="460"/>
                        </a:lnTo>
                        <a:lnTo>
                          <a:pt x="377" y="485"/>
                        </a:lnTo>
                        <a:lnTo>
                          <a:pt x="386" y="334"/>
                        </a:lnTo>
                        <a:lnTo>
                          <a:pt x="394" y="433"/>
                        </a:lnTo>
                        <a:lnTo>
                          <a:pt x="403" y="506"/>
                        </a:lnTo>
                        <a:lnTo>
                          <a:pt x="412" y="167"/>
                        </a:lnTo>
                        <a:lnTo>
                          <a:pt x="420" y="2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1" name="Freeform 125"/>
                  <p:cNvSpPr>
                    <a:spLocks/>
                  </p:cNvSpPr>
                  <p:nvPr/>
                </p:nvSpPr>
                <p:spPr bwMode="auto">
                  <a:xfrm>
                    <a:off x="7924800" y="2139950"/>
                    <a:ext cx="666750" cy="977900"/>
                  </a:xfrm>
                  <a:custGeom>
                    <a:avLst/>
                    <a:gdLst>
                      <a:gd name="T0" fmla="*/ 0 w 420"/>
                      <a:gd name="T1" fmla="*/ 352 h 616"/>
                      <a:gd name="T2" fmla="*/ 9 w 420"/>
                      <a:gd name="T3" fmla="*/ 78 h 616"/>
                      <a:gd name="T4" fmla="*/ 17 w 420"/>
                      <a:gd name="T5" fmla="*/ 0 h 616"/>
                      <a:gd name="T6" fmla="*/ 26 w 420"/>
                      <a:gd name="T7" fmla="*/ 419 h 616"/>
                      <a:gd name="T8" fmla="*/ 34 w 420"/>
                      <a:gd name="T9" fmla="*/ 594 h 616"/>
                      <a:gd name="T10" fmla="*/ 43 w 420"/>
                      <a:gd name="T11" fmla="*/ 509 h 616"/>
                      <a:gd name="T12" fmla="*/ 52 w 420"/>
                      <a:gd name="T13" fmla="*/ 571 h 616"/>
                      <a:gd name="T14" fmla="*/ 60 w 420"/>
                      <a:gd name="T15" fmla="*/ 560 h 616"/>
                      <a:gd name="T16" fmla="*/ 69 w 420"/>
                      <a:gd name="T17" fmla="*/ 550 h 616"/>
                      <a:gd name="T18" fmla="*/ 77 w 420"/>
                      <a:gd name="T19" fmla="*/ 542 h 616"/>
                      <a:gd name="T20" fmla="*/ 86 w 420"/>
                      <a:gd name="T21" fmla="*/ 432 h 616"/>
                      <a:gd name="T22" fmla="*/ 94 w 420"/>
                      <a:gd name="T23" fmla="*/ 564 h 616"/>
                      <a:gd name="T24" fmla="*/ 103 w 420"/>
                      <a:gd name="T25" fmla="*/ 443 h 616"/>
                      <a:gd name="T26" fmla="*/ 112 w 420"/>
                      <a:gd name="T27" fmla="*/ 455 h 616"/>
                      <a:gd name="T28" fmla="*/ 120 w 420"/>
                      <a:gd name="T29" fmla="*/ 588 h 616"/>
                      <a:gd name="T30" fmla="*/ 129 w 420"/>
                      <a:gd name="T31" fmla="*/ 604 h 616"/>
                      <a:gd name="T32" fmla="*/ 137 w 420"/>
                      <a:gd name="T33" fmla="*/ 557 h 616"/>
                      <a:gd name="T34" fmla="*/ 146 w 420"/>
                      <a:gd name="T35" fmla="*/ 602 h 616"/>
                      <a:gd name="T36" fmla="*/ 154 w 420"/>
                      <a:gd name="T37" fmla="*/ 564 h 616"/>
                      <a:gd name="T38" fmla="*/ 163 w 420"/>
                      <a:gd name="T39" fmla="*/ 321 h 616"/>
                      <a:gd name="T40" fmla="*/ 172 w 420"/>
                      <a:gd name="T41" fmla="*/ 585 h 616"/>
                      <a:gd name="T42" fmla="*/ 180 w 420"/>
                      <a:gd name="T43" fmla="*/ 459 h 616"/>
                      <a:gd name="T44" fmla="*/ 189 w 420"/>
                      <a:gd name="T45" fmla="*/ 521 h 616"/>
                      <a:gd name="T46" fmla="*/ 197 w 420"/>
                      <a:gd name="T47" fmla="*/ 554 h 616"/>
                      <a:gd name="T48" fmla="*/ 206 w 420"/>
                      <a:gd name="T49" fmla="*/ 569 h 616"/>
                      <a:gd name="T50" fmla="*/ 214 w 420"/>
                      <a:gd name="T51" fmla="*/ 309 h 616"/>
                      <a:gd name="T52" fmla="*/ 223 w 420"/>
                      <a:gd name="T53" fmla="*/ 367 h 616"/>
                      <a:gd name="T54" fmla="*/ 232 w 420"/>
                      <a:gd name="T55" fmla="*/ 212 h 616"/>
                      <a:gd name="T56" fmla="*/ 240 w 420"/>
                      <a:gd name="T57" fmla="*/ 38 h 616"/>
                      <a:gd name="T58" fmla="*/ 249 w 420"/>
                      <a:gd name="T59" fmla="*/ 590 h 616"/>
                      <a:gd name="T60" fmla="*/ 257 w 420"/>
                      <a:gd name="T61" fmla="*/ 435 h 616"/>
                      <a:gd name="T62" fmla="*/ 266 w 420"/>
                      <a:gd name="T63" fmla="*/ 405 h 616"/>
                      <a:gd name="T64" fmla="*/ 274 w 420"/>
                      <a:gd name="T65" fmla="*/ 395 h 616"/>
                      <a:gd name="T66" fmla="*/ 283 w 420"/>
                      <a:gd name="T67" fmla="*/ 496 h 616"/>
                      <a:gd name="T68" fmla="*/ 292 w 420"/>
                      <a:gd name="T69" fmla="*/ 616 h 616"/>
                      <a:gd name="T70" fmla="*/ 300 w 420"/>
                      <a:gd name="T71" fmla="*/ 541 h 616"/>
                      <a:gd name="T72" fmla="*/ 309 w 420"/>
                      <a:gd name="T73" fmla="*/ 449 h 616"/>
                      <a:gd name="T74" fmla="*/ 317 w 420"/>
                      <a:gd name="T75" fmla="*/ 409 h 616"/>
                      <a:gd name="T76" fmla="*/ 325 w 420"/>
                      <a:gd name="T77" fmla="*/ 466 h 616"/>
                      <a:gd name="T78" fmla="*/ 334 w 420"/>
                      <a:gd name="T79" fmla="*/ 557 h 616"/>
                      <a:gd name="T80" fmla="*/ 343 w 420"/>
                      <a:gd name="T81" fmla="*/ 369 h 616"/>
                      <a:gd name="T82" fmla="*/ 351 w 420"/>
                      <a:gd name="T83" fmla="*/ 233 h 616"/>
                      <a:gd name="T84" fmla="*/ 360 w 420"/>
                      <a:gd name="T85" fmla="*/ 339 h 616"/>
                      <a:gd name="T86" fmla="*/ 368 w 420"/>
                      <a:gd name="T87" fmla="*/ 388 h 616"/>
                      <a:gd name="T88" fmla="*/ 377 w 420"/>
                      <a:gd name="T89" fmla="*/ 471 h 616"/>
                      <a:gd name="T90" fmla="*/ 385 w 420"/>
                      <a:gd name="T91" fmla="*/ 578 h 616"/>
                      <a:gd name="T92" fmla="*/ 394 w 420"/>
                      <a:gd name="T93" fmla="*/ 406 h 616"/>
                      <a:gd name="T94" fmla="*/ 403 w 420"/>
                      <a:gd name="T95" fmla="*/ 138 h 616"/>
                      <a:gd name="T96" fmla="*/ 411 w 420"/>
                      <a:gd name="T97" fmla="*/ 616 h 616"/>
                      <a:gd name="T98" fmla="*/ 420 w 420"/>
                      <a:gd name="T99" fmla="*/ 581 h 6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16">
                        <a:moveTo>
                          <a:pt x="0" y="352"/>
                        </a:moveTo>
                        <a:lnTo>
                          <a:pt x="9" y="78"/>
                        </a:lnTo>
                        <a:lnTo>
                          <a:pt x="17" y="0"/>
                        </a:lnTo>
                        <a:lnTo>
                          <a:pt x="26" y="419"/>
                        </a:lnTo>
                        <a:lnTo>
                          <a:pt x="34" y="594"/>
                        </a:lnTo>
                        <a:lnTo>
                          <a:pt x="43" y="509"/>
                        </a:lnTo>
                        <a:lnTo>
                          <a:pt x="52" y="571"/>
                        </a:lnTo>
                        <a:lnTo>
                          <a:pt x="60" y="560"/>
                        </a:lnTo>
                        <a:lnTo>
                          <a:pt x="69" y="550"/>
                        </a:lnTo>
                        <a:lnTo>
                          <a:pt x="77" y="542"/>
                        </a:lnTo>
                        <a:lnTo>
                          <a:pt x="86" y="432"/>
                        </a:lnTo>
                        <a:lnTo>
                          <a:pt x="94" y="564"/>
                        </a:lnTo>
                        <a:lnTo>
                          <a:pt x="103" y="443"/>
                        </a:lnTo>
                        <a:lnTo>
                          <a:pt x="112" y="455"/>
                        </a:lnTo>
                        <a:lnTo>
                          <a:pt x="120" y="588"/>
                        </a:lnTo>
                        <a:lnTo>
                          <a:pt x="129" y="604"/>
                        </a:lnTo>
                        <a:lnTo>
                          <a:pt x="137" y="557"/>
                        </a:lnTo>
                        <a:lnTo>
                          <a:pt x="146" y="602"/>
                        </a:lnTo>
                        <a:lnTo>
                          <a:pt x="154" y="564"/>
                        </a:lnTo>
                        <a:lnTo>
                          <a:pt x="163" y="321"/>
                        </a:lnTo>
                        <a:lnTo>
                          <a:pt x="172" y="585"/>
                        </a:lnTo>
                        <a:lnTo>
                          <a:pt x="180" y="459"/>
                        </a:lnTo>
                        <a:lnTo>
                          <a:pt x="189" y="521"/>
                        </a:lnTo>
                        <a:lnTo>
                          <a:pt x="197" y="554"/>
                        </a:lnTo>
                        <a:lnTo>
                          <a:pt x="206" y="569"/>
                        </a:lnTo>
                        <a:lnTo>
                          <a:pt x="214" y="309"/>
                        </a:lnTo>
                        <a:lnTo>
                          <a:pt x="223" y="367"/>
                        </a:lnTo>
                        <a:lnTo>
                          <a:pt x="232" y="212"/>
                        </a:lnTo>
                        <a:lnTo>
                          <a:pt x="240" y="38"/>
                        </a:lnTo>
                        <a:lnTo>
                          <a:pt x="249" y="590"/>
                        </a:lnTo>
                        <a:lnTo>
                          <a:pt x="257" y="435"/>
                        </a:lnTo>
                        <a:lnTo>
                          <a:pt x="266" y="405"/>
                        </a:lnTo>
                        <a:lnTo>
                          <a:pt x="274" y="395"/>
                        </a:lnTo>
                        <a:lnTo>
                          <a:pt x="283" y="496"/>
                        </a:lnTo>
                        <a:lnTo>
                          <a:pt x="292" y="616"/>
                        </a:lnTo>
                        <a:lnTo>
                          <a:pt x="300" y="541"/>
                        </a:lnTo>
                        <a:lnTo>
                          <a:pt x="309" y="449"/>
                        </a:lnTo>
                        <a:lnTo>
                          <a:pt x="317" y="409"/>
                        </a:lnTo>
                        <a:lnTo>
                          <a:pt x="325" y="466"/>
                        </a:lnTo>
                        <a:lnTo>
                          <a:pt x="334" y="557"/>
                        </a:lnTo>
                        <a:lnTo>
                          <a:pt x="343" y="369"/>
                        </a:lnTo>
                        <a:lnTo>
                          <a:pt x="351" y="233"/>
                        </a:lnTo>
                        <a:lnTo>
                          <a:pt x="360" y="339"/>
                        </a:lnTo>
                        <a:lnTo>
                          <a:pt x="368" y="388"/>
                        </a:lnTo>
                        <a:lnTo>
                          <a:pt x="377" y="471"/>
                        </a:lnTo>
                        <a:lnTo>
                          <a:pt x="385" y="578"/>
                        </a:lnTo>
                        <a:lnTo>
                          <a:pt x="394" y="406"/>
                        </a:lnTo>
                        <a:lnTo>
                          <a:pt x="403" y="138"/>
                        </a:lnTo>
                        <a:lnTo>
                          <a:pt x="411" y="616"/>
                        </a:lnTo>
                        <a:lnTo>
                          <a:pt x="420" y="58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2" name="Freeform 126"/>
                  <p:cNvSpPr>
                    <a:spLocks/>
                  </p:cNvSpPr>
                  <p:nvPr/>
                </p:nvSpPr>
                <p:spPr bwMode="auto">
                  <a:xfrm>
                    <a:off x="8591550" y="2476500"/>
                    <a:ext cx="203200" cy="636588"/>
                  </a:xfrm>
                  <a:custGeom>
                    <a:avLst/>
                    <a:gdLst>
                      <a:gd name="T0" fmla="*/ 0 w 128"/>
                      <a:gd name="T1" fmla="*/ 369 h 401"/>
                      <a:gd name="T2" fmla="*/ 8 w 128"/>
                      <a:gd name="T3" fmla="*/ 396 h 401"/>
                      <a:gd name="T4" fmla="*/ 17 w 128"/>
                      <a:gd name="T5" fmla="*/ 213 h 401"/>
                      <a:gd name="T6" fmla="*/ 25 w 128"/>
                      <a:gd name="T7" fmla="*/ 178 h 401"/>
                      <a:gd name="T8" fmla="*/ 34 w 128"/>
                      <a:gd name="T9" fmla="*/ 329 h 401"/>
                      <a:gd name="T10" fmla="*/ 43 w 128"/>
                      <a:gd name="T11" fmla="*/ 213 h 401"/>
                      <a:gd name="T12" fmla="*/ 51 w 128"/>
                      <a:gd name="T13" fmla="*/ 322 h 401"/>
                      <a:gd name="T14" fmla="*/ 60 w 128"/>
                      <a:gd name="T15" fmla="*/ 401 h 401"/>
                      <a:gd name="T16" fmla="*/ 68 w 128"/>
                      <a:gd name="T17" fmla="*/ 364 h 401"/>
                      <a:gd name="T18" fmla="*/ 77 w 128"/>
                      <a:gd name="T19" fmla="*/ 285 h 401"/>
                      <a:gd name="T20" fmla="*/ 85 w 128"/>
                      <a:gd name="T21" fmla="*/ 351 h 401"/>
                      <a:gd name="T22" fmla="*/ 94 w 128"/>
                      <a:gd name="T23" fmla="*/ 371 h 401"/>
                      <a:gd name="T24" fmla="*/ 103 w 128"/>
                      <a:gd name="T25" fmla="*/ 147 h 401"/>
                      <a:gd name="T26" fmla="*/ 111 w 128"/>
                      <a:gd name="T27" fmla="*/ 301 h 401"/>
                      <a:gd name="T28" fmla="*/ 120 w 128"/>
                      <a:gd name="T29" fmla="*/ 178 h 401"/>
                      <a:gd name="T30" fmla="*/ 128 w 128"/>
                      <a:gd name="T31" fmla="*/ 0 h 4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401">
                        <a:moveTo>
                          <a:pt x="0" y="369"/>
                        </a:moveTo>
                        <a:lnTo>
                          <a:pt x="8" y="396"/>
                        </a:lnTo>
                        <a:lnTo>
                          <a:pt x="17" y="213"/>
                        </a:lnTo>
                        <a:lnTo>
                          <a:pt x="25" y="178"/>
                        </a:lnTo>
                        <a:lnTo>
                          <a:pt x="34" y="329"/>
                        </a:lnTo>
                        <a:lnTo>
                          <a:pt x="43" y="213"/>
                        </a:lnTo>
                        <a:lnTo>
                          <a:pt x="51" y="322"/>
                        </a:lnTo>
                        <a:lnTo>
                          <a:pt x="60" y="401"/>
                        </a:lnTo>
                        <a:lnTo>
                          <a:pt x="68" y="364"/>
                        </a:lnTo>
                        <a:lnTo>
                          <a:pt x="77" y="285"/>
                        </a:lnTo>
                        <a:lnTo>
                          <a:pt x="85" y="351"/>
                        </a:lnTo>
                        <a:lnTo>
                          <a:pt x="94" y="371"/>
                        </a:lnTo>
                        <a:lnTo>
                          <a:pt x="103" y="147"/>
                        </a:lnTo>
                        <a:lnTo>
                          <a:pt x="111" y="301"/>
                        </a:lnTo>
                        <a:lnTo>
                          <a:pt x="120" y="178"/>
                        </a:lnTo>
                        <a:lnTo>
                          <a:pt x="12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3" name="Freeform 127"/>
                  <p:cNvSpPr>
                    <a:spLocks/>
                  </p:cNvSpPr>
                  <p:nvPr/>
                </p:nvSpPr>
                <p:spPr bwMode="auto">
                  <a:xfrm>
                    <a:off x="6592888" y="2049463"/>
                    <a:ext cx="665163" cy="1082675"/>
                  </a:xfrm>
                  <a:custGeom>
                    <a:avLst/>
                    <a:gdLst>
                      <a:gd name="T0" fmla="*/ 0 w 419"/>
                      <a:gd name="T1" fmla="*/ 682 h 682"/>
                      <a:gd name="T2" fmla="*/ 8 w 419"/>
                      <a:gd name="T3" fmla="*/ 650 h 682"/>
                      <a:gd name="T4" fmla="*/ 17 w 419"/>
                      <a:gd name="T5" fmla="*/ 536 h 682"/>
                      <a:gd name="T6" fmla="*/ 26 w 419"/>
                      <a:gd name="T7" fmla="*/ 387 h 682"/>
                      <a:gd name="T8" fmla="*/ 34 w 419"/>
                      <a:gd name="T9" fmla="*/ 671 h 682"/>
                      <a:gd name="T10" fmla="*/ 43 w 419"/>
                      <a:gd name="T11" fmla="*/ 633 h 682"/>
                      <a:gd name="T12" fmla="*/ 51 w 419"/>
                      <a:gd name="T13" fmla="*/ 570 h 682"/>
                      <a:gd name="T14" fmla="*/ 60 w 419"/>
                      <a:gd name="T15" fmla="*/ 544 h 682"/>
                      <a:gd name="T16" fmla="*/ 68 w 419"/>
                      <a:gd name="T17" fmla="*/ 590 h 682"/>
                      <a:gd name="T18" fmla="*/ 77 w 419"/>
                      <a:gd name="T19" fmla="*/ 618 h 682"/>
                      <a:gd name="T20" fmla="*/ 86 w 419"/>
                      <a:gd name="T21" fmla="*/ 381 h 682"/>
                      <a:gd name="T22" fmla="*/ 94 w 419"/>
                      <a:gd name="T23" fmla="*/ 537 h 682"/>
                      <a:gd name="T24" fmla="*/ 102 w 419"/>
                      <a:gd name="T25" fmla="*/ 640 h 682"/>
                      <a:gd name="T26" fmla="*/ 111 w 419"/>
                      <a:gd name="T27" fmla="*/ 501 h 682"/>
                      <a:gd name="T28" fmla="*/ 119 w 419"/>
                      <a:gd name="T29" fmla="*/ 348 h 682"/>
                      <a:gd name="T30" fmla="*/ 128 w 419"/>
                      <a:gd name="T31" fmla="*/ 554 h 682"/>
                      <a:gd name="T32" fmla="*/ 137 w 419"/>
                      <a:gd name="T33" fmla="*/ 530 h 682"/>
                      <a:gd name="T34" fmla="*/ 145 w 419"/>
                      <a:gd name="T35" fmla="*/ 443 h 682"/>
                      <a:gd name="T36" fmla="*/ 154 w 419"/>
                      <a:gd name="T37" fmla="*/ 579 h 682"/>
                      <a:gd name="T38" fmla="*/ 162 w 419"/>
                      <a:gd name="T39" fmla="*/ 497 h 682"/>
                      <a:gd name="T40" fmla="*/ 171 w 419"/>
                      <a:gd name="T41" fmla="*/ 654 h 682"/>
                      <a:gd name="T42" fmla="*/ 179 w 419"/>
                      <a:gd name="T43" fmla="*/ 632 h 682"/>
                      <a:gd name="T44" fmla="*/ 188 w 419"/>
                      <a:gd name="T45" fmla="*/ 544 h 682"/>
                      <a:gd name="T46" fmla="*/ 197 w 419"/>
                      <a:gd name="T47" fmla="*/ 511 h 682"/>
                      <a:gd name="T48" fmla="*/ 205 w 419"/>
                      <a:gd name="T49" fmla="*/ 412 h 682"/>
                      <a:gd name="T50" fmla="*/ 214 w 419"/>
                      <a:gd name="T51" fmla="*/ 648 h 682"/>
                      <a:gd name="T52" fmla="*/ 222 w 419"/>
                      <a:gd name="T53" fmla="*/ 621 h 682"/>
                      <a:gd name="T54" fmla="*/ 231 w 419"/>
                      <a:gd name="T55" fmla="*/ 679 h 682"/>
                      <a:gd name="T56" fmla="*/ 239 w 419"/>
                      <a:gd name="T57" fmla="*/ 603 h 682"/>
                      <a:gd name="T58" fmla="*/ 248 w 419"/>
                      <a:gd name="T59" fmla="*/ 659 h 682"/>
                      <a:gd name="T60" fmla="*/ 257 w 419"/>
                      <a:gd name="T61" fmla="*/ 390 h 682"/>
                      <a:gd name="T62" fmla="*/ 265 w 419"/>
                      <a:gd name="T63" fmla="*/ 274 h 682"/>
                      <a:gd name="T64" fmla="*/ 274 w 419"/>
                      <a:gd name="T65" fmla="*/ 599 h 682"/>
                      <a:gd name="T66" fmla="*/ 282 w 419"/>
                      <a:gd name="T67" fmla="*/ 463 h 682"/>
                      <a:gd name="T68" fmla="*/ 291 w 419"/>
                      <a:gd name="T69" fmla="*/ 38 h 682"/>
                      <a:gd name="T70" fmla="*/ 299 w 419"/>
                      <a:gd name="T71" fmla="*/ 0 h 682"/>
                      <a:gd name="T72" fmla="*/ 308 w 419"/>
                      <a:gd name="T73" fmla="*/ 432 h 682"/>
                      <a:gd name="T74" fmla="*/ 317 w 419"/>
                      <a:gd name="T75" fmla="*/ 636 h 682"/>
                      <a:gd name="T76" fmla="*/ 325 w 419"/>
                      <a:gd name="T77" fmla="*/ 511 h 682"/>
                      <a:gd name="T78" fmla="*/ 334 w 419"/>
                      <a:gd name="T79" fmla="*/ 671 h 682"/>
                      <a:gd name="T80" fmla="*/ 342 w 419"/>
                      <a:gd name="T81" fmla="*/ 454 h 682"/>
                      <a:gd name="T82" fmla="*/ 351 w 419"/>
                      <a:gd name="T83" fmla="*/ 610 h 682"/>
                      <a:gd name="T84" fmla="*/ 359 w 419"/>
                      <a:gd name="T85" fmla="*/ 474 h 682"/>
                      <a:gd name="T86" fmla="*/ 368 w 419"/>
                      <a:gd name="T87" fmla="*/ 83 h 682"/>
                      <a:gd name="T88" fmla="*/ 377 w 419"/>
                      <a:gd name="T89" fmla="*/ 299 h 682"/>
                      <a:gd name="T90" fmla="*/ 385 w 419"/>
                      <a:gd name="T91" fmla="*/ 465 h 682"/>
                      <a:gd name="T92" fmla="*/ 394 w 419"/>
                      <a:gd name="T93" fmla="*/ 666 h 682"/>
                      <a:gd name="T94" fmla="*/ 402 w 419"/>
                      <a:gd name="T95" fmla="*/ 168 h 682"/>
                      <a:gd name="T96" fmla="*/ 411 w 419"/>
                      <a:gd name="T97" fmla="*/ 617 h 682"/>
                      <a:gd name="T98" fmla="*/ 419 w 419"/>
                      <a:gd name="T99" fmla="*/ 122 h 6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682">
                        <a:moveTo>
                          <a:pt x="0" y="682"/>
                        </a:moveTo>
                        <a:lnTo>
                          <a:pt x="8" y="650"/>
                        </a:lnTo>
                        <a:lnTo>
                          <a:pt x="17" y="536"/>
                        </a:lnTo>
                        <a:lnTo>
                          <a:pt x="26" y="387"/>
                        </a:lnTo>
                        <a:lnTo>
                          <a:pt x="34" y="671"/>
                        </a:lnTo>
                        <a:lnTo>
                          <a:pt x="43" y="633"/>
                        </a:lnTo>
                        <a:lnTo>
                          <a:pt x="51" y="570"/>
                        </a:lnTo>
                        <a:lnTo>
                          <a:pt x="60" y="544"/>
                        </a:lnTo>
                        <a:lnTo>
                          <a:pt x="68" y="590"/>
                        </a:lnTo>
                        <a:lnTo>
                          <a:pt x="77" y="618"/>
                        </a:lnTo>
                        <a:lnTo>
                          <a:pt x="86" y="381"/>
                        </a:lnTo>
                        <a:lnTo>
                          <a:pt x="94" y="537"/>
                        </a:lnTo>
                        <a:lnTo>
                          <a:pt x="102" y="640"/>
                        </a:lnTo>
                        <a:lnTo>
                          <a:pt x="111" y="501"/>
                        </a:lnTo>
                        <a:lnTo>
                          <a:pt x="119" y="348"/>
                        </a:lnTo>
                        <a:lnTo>
                          <a:pt x="128" y="554"/>
                        </a:lnTo>
                        <a:lnTo>
                          <a:pt x="137" y="530"/>
                        </a:lnTo>
                        <a:lnTo>
                          <a:pt x="145" y="443"/>
                        </a:lnTo>
                        <a:lnTo>
                          <a:pt x="154" y="579"/>
                        </a:lnTo>
                        <a:lnTo>
                          <a:pt x="162" y="497"/>
                        </a:lnTo>
                        <a:lnTo>
                          <a:pt x="171" y="654"/>
                        </a:lnTo>
                        <a:lnTo>
                          <a:pt x="179" y="632"/>
                        </a:lnTo>
                        <a:lnTo>
                          <a:pt x="188" y="544"/>
                        </a:lnTo>
                        <a:lnTo>
                          <a:pt x="197" y="511"/>
                        </a:lnTo>
                        <a:lnTo>
                          <a:pt x="205" y="412"/>
                        </a:lnTo>
                        <a:lnTo>
                          <a:pt x="214" y="648"/>
                        </a:lnTo>
                        <a:lnTo>
                          <a:pt x="222" y="621"/>
                        </a:lnTo>
                        <a:lnTo>
                          <a:pt x="231" y="679"/>
                        </a:lnTo>
                        <a:lnTo>
                          <a:pt x="239" y="603"/>
                        </a:lnTo>
                        <a:lnTo>
                          <a:pt x="248" y="659"/>
                        </a:lnTo>
                        <a:lnTo>
                          <a:pt x="257" y="390"/>
                        </a:lnTo>
                        <a:lnTo>
                          <a:pt x="265" y="274"/>
                        </a:lnTo>
                        <a:lnTo>
                          <a:pt x="274" y="599"/>
                        </a:lnTo>
                        <a:lnTo>
                          <a:pt x="282" y="463"/>
                        </a:lnTo>
                        <a:lnTo>
                          <a:pt x="291" y="38"/>
                        </a:lnTo>
                        <a:lnTo>
                          <a:pt x="299" y="0"/>
                        </a:lnTo>
                        <a:lnTo>
                          <a:pt x="308" y="432"/>
                        </a:lnTo>
                        <a:lnTo>
                          <a:pt x="317" y="636"/>
                        </a:lnTo>
                        <a:lnTo>
                          <a:pt x="325" y="511"/>
                        </a:lnTo>
                        <a:lnTo>
                          <a:pt x="334" y="671"/>
                        </a:lnTo>
                        <a:lnTo>
                          <a:pt x="342" y="454"/>
                        </a:lnTo>
                        <a:lnTo>
                          <a:pt x="351" y="610"/>
                        </a:lnTo>
                        <a:lnTo>
                          <a:pt x="359" y="474"/>
                        </a:lnTo>
                        <a:lnTo>
                          <a:pt x="368" y="83"/>
                        </a:lnTo>
                        <a:lnTo>
                          <a:pt x="377" y="299"/>
                        </a:lnTo>
                        <a:lnTo>
                          <a:pt x="385" y="465"/>
                        </a:lnTo>
                        <a:lnTo>
                          <a:pt x="394" y="666"/>
                        </a:lnTo>
                        <a:lnTo>
                          <a:pt x="402" y="168"/>
                        </a:lnTo>
                        <a:lnTo>
                          <a:pt x="411" y="617"/>
                        </a:lnTo>
                        <a:lnTo>
                          <a:pt x="419" y="12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4" name="Freeform 128"/>
                  <p:cNvSpPr>
                    <a:spLocks/>
                  </p:cNvSpPr>
                  <p:nvPr/>
                </p:nvSpPr>
                <p:spPr bwMode="auto">
                  <a:xfrm>
                    <a:off x="7258050" y="1924050"/>
                    <a:ext cx="420688" cy="1196975"/>
                  </a:xfrm>
                  <a:custGeom>
                    <a:avLst/>
                    <a:gdLst>
                      <a:gd name="T0" fmla="*/ 0 w 265"/>
                      <a:gd name="T1" fmla="*/ 201 h 754"/>
                      <a:gd name="T2" fmla="*/ 9 w 265"/>
                      <a:gd name="T3" fmla="*/ 582 h 754"/>
                      <a:gd name="T4" fmla="*/ 18 w 265"/>
                      <a:gd name="T5" fmla="*/ 540 h 754"/>
                      <a:gd name="T6" fmla="*/ 26 w 265"/>
                      <a:gd name="T7" fmla="*/ 716 h 754"/>
                      <a:gd name="T8" fmla="*/ 35 w 265"/>
                      <a:gd name="T9" fmla="*/ 730 h 754"/>
                      <a:gd name="T10" fmla="*/ 43 w 265"/>
                      <a:gd name="T11" fmla="*/ 433 h 754"/>
                      <a:gd name="T12" fmla="*/ 52 w 265"/>
                      <a:gd name="T13" fmla="*/ 692 h 754"/>
                      <a:gd name="T14" fmla="*/ 60 w 265"/>
                      <a:gd name="T15" fmla="*/ 694 h 754"/>
                      <a:gd name="T16" fmla="*/ 69 w 265"/>
                      <a:gd name="T17" fmla="*/ 575 h 754"/>
                      <a:gd name="T18" fmla="*/ 78 w 265"/>
                      <a:gd name="T19" fmla="*/ 466 h 754"/>
                      <a:gd name="T20" fmla="*/ 86 w 265"/>
                      <a:gd name="T21" fmla="*/ 531 h 754"/>
                      <a:gd name="T22" fmla="*/ 95 w 265"/>
                      <a:gd name="T23" fmla="*/ 621 h 754"/>
                      <a:gd name="T24" fmla="*/ 103 w 265"/>
                      <a:gd name="T25" fmla="*/ 699 h 754"/>
                      <a:gd name="T26" fmla="*/ 112 w 265"/>
                      <a:gd name="T27" fmla="*/ 659 h 754"/>
                      <a:gd name="T28" fmla="*/ 120 w 265"/>
                      <a:gd name="T29" fmla="*/ 344 h 754"/>
                      <a:gd name="T30" fmla="*/ 129 w 265"/>
                      <a:gd name="T31" fmla="*/ 224 h 754"/>
                      <a:gd name="T32" fmla="*/ 138 w 265"/>
                      <a:gd name="T33" fmla="*/ 538 h 754"/>
                      <a:gd name="T34" fmla="*/ 146 w 265"/>
                      <a:gd name="T35" fmla="*/ 637 h 754"/>
                      <a:gd name="T36" fmla="*/ 155 w 265"/>
                      <a:gd name="T37" fmla="*/ 748 h 754"/>
                      <a:gd name="T38" fmla="*/ 163 w 265"/>
                      <a:gd name="T39" fmla="*/ 628 h 754"/>
                      <a:gd name="T40" fmla="*/ 172 w 265"/>
                      <a:gd name="T41" fmla="*/ 454 h 754"/>
                      <a:gd name="T42" fmla="*/ 180 w 265"/>
                      <a:gd name="T43" fmla="*/ 668 h 754"/>
                      <a:gd name="T44" fmla="*/ 189 w 265"/>
                      <a:gd name="T45" fmla="*/ 533 h 754"/>
                      <a:gd name="T46" fmla="*/ 198 w 265"/>
                      <a:gd name="T47" fmla="*/ 538 h 754"/>
                      <a:gd name="T48" fmla="*/ 206 w 265"/>
                      <a:gd name="T49" fmla="*/ 657 h 754"/>
                      <a:gd name="T50" fmla="*/ 214 w 265"/>
                      <a:gd name="T51" fmla="*/ 722 h 754"/>
                      <a:gd name="T52" fmla="*/ 223 w 265"/>
                      <a:gd name="T53" fmla="*/ 646 h 754"/>
                      <a:gd name="T54" fmla="*/ 232 w 265"/>
                      <a:gd name="T55" fmla="*/ 754 h 754"/>
                      <a:gd name="T56" fmla="*/ 240 w 265"/>
                      <a:gd name="T57" fmla="*/ 612 h 754"/>
                      <a:gd name="T58" fmla="*/ 249 w 265"/>
                      <a:gd name="T59" fmla="*/ 746 h 754"/>
                      <a:gd name="T60" fmla="*/ 257 w 265"/>
                      <a:gd name="T61" fmla="*/ 271 h 754"/>
                      <a:gd name="T62" fmla="*/ 265 w 265"/>
                      <a:gd name="T63" fmla="*/ 0 h 7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265" h="754">
                        <a:moveTo>
                          <a:pt x="0" y="201"/>
                        </a:moveTo>
                        <a:lnTo>
                          <a:pt x="9" y="582"/>
                        </a:lnTo>
                        <a:lnTo>
                          <a:pt x="18" y="540"/>
                        </a:lnTo>
                        <a:lnTo>
                          <a:pt x="26" y="716"/>
                        </a:lnTo>
                        <a:lnTo>
                          <a:pt x="35" y="730"/>
                        </a:lnTo>
                        <a:lnTo>
                          <a:pt x="43" y="433"/>
                        </a:lnTo>
                        <a:lnTo>
                          <a:pt x="52" y="692"/>
                        </a:lnTo>
                        <a:lnTo>
                          <a:pt x="60" y="694"/>
                        </a:lnTo>
                        <a:lnTo>
                          <a:pt x="69" y="575"/>
                        </a:lnTo>
                        <a:lnTo>
                          <a:pt x="78" y="466"/>
                        </a:lnTo>
                        <a:lnTo>
                          <a:pt x="86" y="531"/>
                        </a:lnTo>
                        <a:lnTo>
                          <a:pt x="95" y="621"/>
                        </a:lnTo>
                        <a:lnTo>
                          <a:pt x="103" y="699"/>
                        </a:lnTo>
                        <a:lnTo>
                          <a:pt x="112" y="659"/>
                        </a:lnTo>
                        <a:lnTo>
                          <a:pt x="120" y="344"/>
                        </a:lnTo>
                        <a:lnTo>
                          <a:pt x="129" y="224"/>
                        </a:lnTo>
                        <a:lnTo>
                          <a:pt x="138" y="538"/>
                        </a:lnTo>
                        <a:lnTo>
                          <a:pt x="146" y="637"/>
                        </a:lnTo>
                        <a:lnTo>
                          <a:pt x="155" y="748"/>
                        </a:lnTo>
                        <a:lnTo>
                          <a:pt x="163" y="628"/>
                        </a:lnTo>
                        <a:lnTo>
                          <a:pt x="172" y="454"/>
                        </a:lnTo>
                        <a:lnTo>
                          <a:pt x="180" y="668"/>
                        </a:lnTo>
                        <a:lnTo>
                          <a:pt x="189" y="533"/>
                        </a:lnTo>
                        <a:lnTo>
                          <a:pt x="198" y="538"/>
                        </a:lnTo>
                        <a:lnTo>
                          <a:pt x="206" y="657"/>
                        </a:lnTo>
                        <a:lnTo>
                          <a:pt x="214" y="722"/>
                        </a:lnTo>
                        <a:lnTo>
                          <a:pt x="223" y="646"/>
                        </a:lnTo>
                        <a:lnTo>
                          <a:pt x="232" y="754"/>
                        </a:lnTo>
                        <a:lnTo>
                          <a:pt x="240" y="612"/>
                        </a:lnTo>
                        <a:lnTo>
                          <a:pt x="249" y="746"/>
                        </a:lnTo>
                        <a:lnTo>
                          <a:pt x="257" y="271"/>
                        </a:lnTo>
                        <a:lnTo>
                          <a:pt x="26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5" name="Freeform 129"/>
                  <p:cNvSpPr>
                    <a:spLocks/>
                  </p:cNvSpPr>
                  <p:nvPr/>
                </p:nvSpPr>
                <p:spPr bwMode="auto">
                  <a:xfrm>
                    <a:off x="7680325" y="1924050"/>
                    <a:ext cx="666750" cy="1204913"/>
                  </a:xfrm>
                  <a:custGeom>
                    <a:avLst/>
                    <a:gdLst>
                      <a:gd name="T0" fmla="*/ 0 w 420"/>
                      <a:gd name="T1" fmla="*/ 0 h 759"/>
                      <a:gd name="T2" fmla="*/ 8 w 420"/>
                      <a:gd name="T3" fmla="*/ 366 h 759"/>
                      <a:gd name="T4" fmla="*/ 17 w 420"/>
                      <a:gd name="T5" fmla="*/ 730 h 759"/>
                      <a:gd name="T6" fmla="*/ 26 w 420"/>
                      <a:gd name="T7" fmla="*/ 725 h 759"/>
                      <a:gd name="T8" fmla="*/ 34 w 420"/>
                      <a:gd name="T9" fmla="*/ 649 h 759"/>
                      <a:gd name="T10" fmla="*/ 43 w 420"/>
                      <a:gd name="T11" fmla="*/ 724 h 759"/>
                      <a:gd name="T12" fmla="*/ 51 w 420"/>
                      <a:gd name="T13" fmla="*/ 644 h 759"/>
                      <a:gd name="T14" fmla="*/ 60 w 420"/>
                      <a:gd name="T15" fmla="*/ 116 h 759"/>
                      <a:gd name="T16" fmla="*/ 68 w 420"/>
                      <a:gd name="T17" fmla="*/ 529 h 759"/>
                      <a:gd name="T18" fmla="*/ 77 w 420"/>
                      <a:gd name="T19" fmla="*/ 759 h 759"/>
                      <a:gd name="T20" fmla="*/ 86 w 420"/>
                      <a:gd name="T21" fmla="*/ 734 h 759"/>
                      <a:gd name="T22" fmla="*/ 94 w 420"/>
                      <a:gd name="T23" fmla="*/ 703 h 759"/>
                      <a:gd name="T24" fmla="*/ 103 w 420"/>
                      <a:gd name="T25" fmla="*/ 408 h 759"/>
                      <a:gd name="T26" fmla="*/ 111 w 420"/>
                      <a:gd name="T27" fmla="*/ 454 h 759"/>
                      <a:gd name="T28" fmla="*/ 120 w 420"/>
                      <a:gd name="T29" fmla="*/ 594 h 759"/>
                      <a:gd name="T30" fmla="*/ 128 w 420"/>
                      <a:gd name="T31" fmla="*/ 337 h 759"/>
                      <a:gd name="T32" fmla="*/ 137 w 420"/>
                      <a:gd name="T33" fmla="*/ 699 h 759"/>
                      <a:gd name="T34" fmla="*/ 146 w 420"/>
                      <a:gd name="T35" fmla="*/ 720 h 759"/>
                      <a:gd name="T36" fmla="*/ 154 w 420"/>
                      <a:gd name="T37" fmla="*/ 701 h 759"/>
                      <a:gd name="T38" fmla="*/ 163 w 420"/>
                      <a:gd name="T39" fmla="*/ 750 h 759"/>
                      <a:gd name="T40" fmla="*/ 171 w 420"/>
                      <a:gd name="T41" fmla="*/ 634 h 759"/>
                      <a:gd name="T42" fmla="*/ 180 w 420"/>
                      <a:gd name="T43" fmla="*/ 470 h 759"/>
                      <a:gd name="T44" fmla="*/ 188 w 420"/>
                      <a:gd name="T45" fmla="*/ 732 h 759"/>
                      <a:gd name="T46" fmla="*/ 197 w 420"/>
                      <a:gd name="T47" fmla="*/ 653 h 759"/>
                      <a:gd name="T48" fmla="*/ 206 w 420"/>
                      <a:gd name="T49" fmla="*/ 362 h 759"/>
                      <a:gd name="T50" fmla="*/ 214 w 420"/>
                      <a:gd name="T51" fmla="*/ 227 h 759"/>
                      <a:gd name="T52" fmla="*/ 223 w 420"/>
                      <a:gd name="T53" fmla="*/ 127 h 759"/>
                      <a:gd name="T54" fmla="*/ 231 w 420"/>
                      <a:gd name="T55" fmla="*/ 295 h 759"/>
                      <a:gd name="T56" fmla="*/ 240 w 420"/>
                      <a:gd name="T57" fmla="*/ 102 h 759"/>
                      <a:gd name="T58" fmla="*/ 248 w 420"/>
                      <a:gd name="T59" fmla="*/ 496 h 759"/>
                      <a:gd name="T60" fmla="*/ 257 w 420"/>
                      <a:gd name="T61" fmla="*/ 559 h 759"/>
                      <a:gd name="T62" fmla="*/ 266 w 420"/>
                      <a:gd name="T63" fmla="*/ 656 h 759"/>
                      <a:gd name="T64" fmla="*/ 274 w 420"/>
                      <a:gd name="T65" fmla="*/ 706 h 759"/>
                      <a:gd name="T66" fmla="*/ 283 w 420"/>
                      <a:gd name="T67" fmla="*/ 563 h 759"/>
                      <a:gd name="T68" fmla="*/ 291 w 420"/>
                      <a:gd name="T69" fmla="*/ 597 h 759"/>
                      <a:gd name="T70" fmla="*/ 300 w 420"/>
                      <a:gd name="T71" fmla="*/ 708 h 759"/>
                      <a:gd name="T72" fmla="*/ 308 w 420"/>
                      <a:gd name="T73" fmla="*/ 684 h 759"/>
                      <a:gd name="T74" fmla="*/ 317 w 420"/>
                      <a:gd name="T75" fmla="*/ 702 h 759"/>
                      <a:gd name="T76" fmla="*/ 326 w 420"/>
                      <a:gd name="T77" fmla="*/ 669 h 759"/>
                      <a:gd name="T78" fmla="*/ 334 w 420"/>
                      <a:gd name="T79" fmla="*/ 374 h 759"/>
                      <a:gd name="T80" fmla="*/ 343 w 420"/>
                      <a:gd name="T81" fmla="*/ 499 h 759"/>
                      <a:gd name="T82" fmla="*/ 351 w 420"/>
                      <a:gd name="T83" fmla="*/ 734 h 759"/>
                      <a:gd name="T84" fmla="*/ 360 w 420"/>
                      <a:gd name="T85" fmla="*/ 715 h 759"/>
                      <a:gd name="T86" fmla="*/ 368 w 420"/>
                      <a:gd name="T87" fmla="*/ 543 h 759"/>
                      <a:gd name="T88" fmla="*/ 377 w 420"/>
                      <a:gd name="T89" fmla="*/ 415 h 759"/>
                      <a:gd name="T90" fmla="*/ 386 w 420"/>
                      <a:gd name="T91" fmla="*/ 701 h 759"/>
                      <a:gd name="T92" fmla="*/ 394 w 420"/>
                      <a:gd name="T93" fmla="*/ 498 h 759"/>
                      <a:gd name="T94" fmla="*/ 403 w 420"/>
                      <a:gd name="T95" fmla="*/ 685 h 759"/>
                      <a:gd name="T96" fmla="*/ 411 w 420"/>
                      <a:gd name="T97" fmla="*/ 755 h 759"/>
                      <a:gd name="T98" fmla="*/ 420 w 420"/>
                      <a:gd name="T99" fmla="*/ 655 h 7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759">
                        <a:moveTo>
                          <a:pt x="0" y="0"/>
                        </a:moveTo>
                        <a:lnTo>
                          <a:pt x="8" y="366"/>
                        </a:lnTo>
                        <a:lnTo>
                          <a:pt x="17" y="730"/>
                        </a:lnTo>
                        <a:lnTo>
                          <a:pt x="26" y="725"/>
                        </a:lnTo>
                        <a:lnTo>
                          <a:pt x="34" y="649"/>
                        </a:lnTo>
                        <a:lnTo>
                          <a:pt x="43" y="724"/>
                        </a:lnTo>
                        <a:lnTo>
                          <a:pt x="51" y="644"/>
                        </a:lnTo>
                        <a:lnTo>
                          <a:pt x="60" y="116"/>
                        </a:lnTo>
                        <a:lnTo>
                          <a:pt x="68" y="529"/>
                        </a:lnTo>
                        <a:lnTo>
                          <a:pt x="77" y="759"/>
                        </a:lnTo>
                        <a:lnTo>
                          <a:pt x="86" y="734"/>
                        </a:lnTo>
                        <a:lnTo>
                          <a:pt x="94" y="703"/>
                        </a:lnTo>
                        <a:lnTo>
                          <a:pt x="103" y="408"/>
                        </a:lnTo>
                        <a:lnTo>
                          <a:pt x="111" y="454"/>
                        </a:lnTo>
                        <a:lnTo>
                          <a:pt x="120" y="594"/>
                        </a:lnTo>
                        <a:lnTo>
                          <a:pt x="128" y="337"/>
                        </a:lnTo>
                        <a:lnTo>
                          <a:pt x="137" y="699"/>
                        </a:lnTo>
                        <a:lnTo>
                          <a:pt x="146" y="720"/>
                        </a:lnTo>
                        <a:lnTo>
                          <a:pt x="154" y="701"/>
                        </a:lnTo>
                        <a:lnTo>
                          <a:pt x="163" y="750"/>
                        </a:lnTo>
                        <a:lnTo>
                          <a:pt x="171" y="634"/>
                        </a:lnTo>
                        <a:lnTo>
                          <a:pt x="180" y="470"/>
                        </a:lnTo>
                        <a:lnTo>
                          <a:pt x="188" y="732"/>
                        </a:lnTo>
                        <a:lnTo>
                          <a:pt x="197" y="653"/>
                        </a:lnTo>
                        <a:lnTo>
                          <a:pt x="206" y="362"/>
                        </a:lnTo>
                        <a:lnTo>
                          <a:pt x="214" y="227"/>
                        </a:lnTo>
                        <a:lnTo>
                          <a:pt x="223" y="127"/>
                        </a:lnTo>
                        <a:lnTo>
                          <a:pt x="231" y="295"/>
                        </a:lnTo>
                        <a:lnTo>
                          <a:pt x="240" y="102"/>
                        </a:lnTo>
                        <a:lnTo>
                          <a:pt x="248" y="496"/>
                        </a:lnTo>
                        <a:lnTo>
                          <a:pt x="257" y="559"/>
                        </a:lnTo>
                        <a:lnTo>
                          <a:pt x="266" y="656"/>
                        </a:lnTo>
                        <a:lnTo>
                          <a:pt x="274" y="706"/>
                        </a:lnTo>
                        <a:lnTo>
                          <a:pt x="283" y="563"/>
                        </a:lnTo>
                        <a:lnTo>
                          <a:pt x="291" y="597"/>
                        </a:lnTo>
                        <a:lnTo>
                          <a:pt x="300" y="708"/>
                        </a:lnTo>
                        <a:lnTo>
                          <a:pt x="308" y="684"/>
                        </a:lnTo>
                        <a:lnTo>
                          <a:pt x="317" y="702"/>
                        </a:lnTo>
                        <a:lnTo>
                          <a:pt x="326" y="669"/>
                        </a:lnTo>
                        <a:lnTo>
                          <a:pt x="334" y="374"/>
                        </a:lnTo>
                        <a:lnTo>
                          <a:pt x="343" y="499"/>
                        </a:lnTo>
                        <a:lnTo>
                          <a:pt x="351" y="734"/>
                        </a:lnTo>
                        <a:lnTo>
                          <a:pt x="360" y="715"/>
                        </a:lnTo>
                        <a:lnTo>
                          <a:pt x="368" y="543"/>
                        </a:lnTo>
                        <a:lnTo>
                          <a:pt x="377" y="415"/>
                        </a:lnTo>
                        <a:lnTo>
                          <a:pt x="386" y="701"/>
                        </a:lnTo>
                        <a:lnTo>
                          <a:pt x="394" y="498"/>
                        </a:lnTo>
                        <a:lnTo>
                          <a:pt x="403" y="685"/>
                        </a:lnTo>
                        <a:lnTo>
                          <a:pt x="411" y="755"/>
                        </a:lnTo>
                        <a:lnTo>
                          <a:pt x="420" y="6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6" name="Freeform 130"/>
                  <p:cNvSpPr>
                    <a:spLocks/>
                  </p:cNvSpPr>
                  <p:nvPr/>
                </p:nvSpPr>
                <p:spPr bwMode="auto">
                  <a:xfrm>
                    <a:off x="8347075" y="1982788"/>
                    <a:ext cx="447675" cy="1128713"/>
                  </a:xfrm>
                  <a:custGeom>
                    <a:avLst/>
                    <a:gdLst>
                      <a:gd name="T0" fmla="*/ 0 w 282"/>
                      <a:gd name="T1" fmla="*/ 618 h 711"/>
                      <a:gd name="T2" fmla="*/ 8 w 282"/>
                      <a:gd name="T3" fmla="*/ 523 h 711"/>
                      <a:gd name="T4" fmla="*/ 17 w 282"/>
                      <a:gd name="T5" fmla="*/ 683 h 711"/>
                      <a:gd name="T6" fmla="*/ 26 w 282"/>
                      <a:gd name="T7" fmla="*/ 703 h 711"/>
                      <a:gd name="T8" fmla="*/ 34 w 282"/>
                      <a:gd name="T9" fmla="*/ 584 h 711"/>
                      <a:gd name="T10" fmla="*/ 43 w 282"/>
                      <a:gd name="T11" fmla="*/ 681 h 711"/>
                      <a:gd name="T12" fmla="*/ 51 w 282"/>
                      <a:gd name="T13" fmla="*/ 626 h 711"/>
                      <a:gd name="T14" fmla="*/ 59 w 282"/>
                      <a:gd name="T15" fmla="*/ 619 h 711"/>
                      <a:gd name="T16" fmla="*/ 68 w 282"/>
                      <a:gd name="T17" fmla="*/ 596 h 711"/>
                      <a:gd name="T18" fmla="*/ 77 w 282"/>
                      <a:gd name="T19" fmla="*/ 610 h 711"/>
                      <a:gd name="T20" fmla="*/ 85 w 282"/>
                      <a:gd name="T21" fmla="*/ 531 h 711"/>
                      <a:gd name="T22" fmla="*/ 94 w 282"/>
                      <a:gd name="T23" fmla="*/ 624 h 711"/>
                      <a:gd name="T24" fmla="*/ 102 w 282"/>
                      <a:gd name="T25" fmla="*/ 590 h 711"/>
                      <a:gd name="T26" fmla="*/ 111 w 282"/>
                      <a:gd name="T27" fmla="*/ 505 h 711"/>
                      <a:gd name="T28" fmla="*/ 119 w 282"/>
                      <a:gd name="T29" fmla="*/ 703 h 711"/>
                      <a:gd name="T30" fmla="*/ 128 w 282"/>
                      <a:gd name="T31" fmla="*/ 669 h 711"/>
                      <a:gd name="T32" fmla="*/ 137 w 282"/>
                      <a:gd name="T33" fmla="*/ 609 h 711"/>
                      <a:gd name="T34" fmla="*/ 145 w 282"/>
                      <a:gd name="T35" fmla="*/ 608 h 711"/>
                      <a:gd name="T36" fmla="*/ 154 w 282"/>
                      <a:gd name="T37" fmla="*/ 551 h 711"/>
                      <a:gd name="T38" fmla="*/ 162 w 282"/>
                      <a:gd name="T39" fmla="*/ 456 h 711"/>
                      <a:gd name="T40" fmla="*/ 171 w 282"/>
                      <a:gd name="T41" fmla="*/ 566 h 711"/>
                      <a:gd name="T42" fmla="*/ 179 w 282"/>
                      <a:gd name="T43" fmla="*/ 681 h 711"/>
                      <a:gd name="T44" fmla="*/ 188 w 282"/>
                      <a:gd name="T45" fmla="*/ 478 h 711"/>
                      <a:gd name="T46" fmla="*/ 197 w 282"/>
                      <a:gd name="T47" fmla="*/ 561 h 711"/>
                      <a:gd name="T48" fmla="*/ 205 w 282"/>
                      <a:gd name="T49" fmla="*/ 711 h 711"/>
                      <a:gd name="T50" fmla="*/ 214 w 282"/>
                      <a:gd name="T51" fmla="*/ 694 h 711"/>
                      <a:gd name="T52" fmla="*/ 222 w 282"/>
                      <a:gd name="T53" fmla="*/ 644 h 711"/>
                      <a:gd name="T54" fmla="*/ 231 w 282"/>
                      <a:gd name="T55" fmla="*/ 0 h 711"/>
                      <a:gd name="T56" fmla="*/ 239 w 282"/>
                      <a:gd name="T57" fmla="*/ 471 h 711"/>
                      <a:gd name="T58" fmla="*/ 248 w 282"/>
                      <a:gd name="T59" fmla="*/ 416 h 711"/>
                      <a:gd name="T60" fmla="*/ 257 w 282"/>
                      <a:gd name="T61" fmla="*/ 540 h 711"/>
                      <a:gd name="T62" fmla="*/ 265 w 282"/>
                      <a:gd name="T63" fmla="*/ 652 h 711"/>
                      <a:gd name="T64" fmla="*/ 274 w 282"/>
                      <a:gd name="T65" fmla="*/ 698 h 711"/>
                      <a:gd name="T66" fmla="*/ 282 w 282"/>
                      <a:gd name="T67" fmla="*/ 654 h 7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282" h="711">
                        <a:moveTo>
                          <a:pt x="0" y="618"/>
                        </a:moveTo>
                        <a:lnTo>
                          <a:pt x="8" y="523"/>
                        </a:lnTo>
                        <a:lnTo>
                          <a:pt x="17" y="683"/>
                        </a:lnTo>
                        <a:lnTo>
                          <a:pt x="26" y="703"/>
                        </a:lnTo>
                        <a:lnTo>
                          <a:pt x="34" y="584"/>
                        </a:lnTo>
                        <a:lnTo>
                          <a:pt x="43" y="681"/>
                        </a:lnTo>
                        <a:lnTo>
                          <a:pt x="51" y="626"/>
                        </a:lnTo>
                        <a:lnTo>
                          <a:pt x="59" y="619"/>
                        </a:lnTo>
                        <a:lnTo>
                          <a:pt x="68" y="596"/>
                        </a:lnTo>
                        <a:lnTo>
                          <a:pt x="77" y="610"/>
                        </a:lnTo>
                        <a:lnTo>
                          <a:pt x="85" y="531"/>
                        </a:lnTo>
                        <a:lnTo>
                          <a:pt x="94" y="624"/>
                        </a:lnTo>
                        <a:lnTo>
                          <a:pt x="102" y="590"/>
                        </a:lnTo>
                        <a:lnTo>
                          <a:pt x="111" y="505"/>
                        </a:lnTo>
                        <a:lnTo>
                          <a:pt x="119" y="703"/>
                        </a:lnTo>
                        <a:lnTo>
                          <a:pt x="128" y="669"/>
                        </a:lnTo>
                        <a:lnTo>
                          <a:pt x="137" y="609"/>
                        </a:lnTo>
                        <a:lnTo>
                          <a:pt x="145" y="608"/>
                        </a:lnTo>
                        <a:lnTo>
                          <a:pt x="154" y="551"/>
                        </a:lnTo>
                        <a:lnTo>
                          <a:pt x="162" y="456"/>
                        </a:lnTo>
                        <a:lnTo>
                          <a:pt x="171" y="566"/>
                        </a:lnTo>
                        <a:lnTo>
                          <a:pt x="179" y="681"/>
                        </a:lnTo>
                        <a:lnTo>
                          <a:pt x="188" y="478"/>
                        </a:lnTo>
                        <a:lnTo>
                          <a:pt x="197" y="561"/>
                        </a:lnTo>
                        <a:lnTo>
                          <a:pt x="205" y="711"/>
                        </a:lnTo>
                        <a:lnTo>
                          <a:pt x="214" y="694"/>
                        </a:lnTo>
                        <a:lnTo>
                          <a:pt x="222" y="644"/>
                        </a:lnTo>
                        <a:lnTo>
                          <a:pt x="231" y="0"/>
                        </a:lnTo>
                        <a:lnTo>
                          <a:pt x="239" y="471"/>
                        </a:lnTo>
                        <a:lnTo>
                          <a:pt x="248" y="416"/>
                        </a:lnTo>
                        <a:lnTo>
                          <a:pt x="257" y="540"/>
                        </a:lnTo>
                        <a:lnTo>
                          <a:pt x="265" y="652"/>
                        </a:lnTo>
                        <a:lnTo>
                          <a:pt x="274" y="698"/>
                        </a:lnTo>
                        <a:lnTo>
                          <a:pt x="282" y="6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7" name="Freeform 131"/>
                  <p:cNvSpPr>
                    <a:spLocks/>
                  </p:cNvSpPr>
                  <p:nvPr/>
                </p:nvSpPr>
                <p:spPr bwMode="auto">
                  <a:xfrm>
                    <a:off x="6592888" y="2136775"/>
                    <a:ext cx="665163" cy="995363"/>
                  </a:xfrm>
                  <a:custGeom>
                    <a:avLst/>
                    <a:gdLst>
                      <a:gd name="T0" fmla="*/ 0 w 419"/>
                      <a:gd name="T1" fmla="*/ 627 h 627"/>
                      <a:gd name="T2" fmla="*/ 8 w 419"/>
                      <a:gd name="T3" fmla="*/ 590 h 627"/>
                      <a:gd name="T4" fmla="*/ 17 w 419"/>
                      <a:gd name="T5" fmla="*/ 447 h 627"/>
                      <a:gd name="T6" fmla="*/ 26 w 419"/>
                      <a:gd name="T7" fmla="*/ 559 h 627"/>
                      <a:gd name="T8" fmla="*/ 34 w 419"/>
                      <a:gd name="T9" fmla="*/ 500 h 627"/>
                      <a:gd name="T10" fmla="*/ 43 w 419"/>
                      <a:gd name="T11" fmla="*/ 614 h 627"/>
                      <a:gd name="T12" fmla="*/ 51 w 419"/>
                      <a:gd name="T13" fmla="*/ 549 h 627"/>
                      <a:gd name="T14" fmla="*/ 60 w 419"/>
                      <a:gd name="T15" fmla="*/ 532 h 627"/>
                      <a:gd name="T16" fmla="*/ 68 w 419"/>
                      <a:gd name="T17" fmla="*/ 480 h 627"/>
                      <a:gd name="T18" fmla="*/ 77 w 419"/>
                      <a:gd name="T19" fmla="*/ 240 h 627"/>
                      <a:gd name="T20" fmla="*/ 86 w 419"/>
                      <a:gd name="T21" fmla="*/ 0 h 627"/>
                      <a:gd name="T22" fmla="*/ 94 w 419"/>
                      <a:gd name="T23" fmla="*/ 348 h 627"/>
                      <a:gd name="T24" fmla="*/ 102 w 419"/>
                      <a:gd name="T25" fmla="*/ 590 h 627"/>
                      <a:gd name="T26" fmla="*/ 111 w 419"/>
                      <a:gd name="T27" fmla="*/ 420 h 627"/>
                      <a:gd name="T28" fmla="*/ 119 w 419"/>
                      <a:gd name="T29" fmla="*/ 261 h 627"/>
                      <a:gd name="T30" fmla="*/ 128 w 419"/>
                      <a:gd name="T31" fmla="*/ 272 h 627"/>
                      <a:gd name="T32" fmla="*/ 137 w 419"/>
                      <a:gd name="T33" fmla="*/ 604 h 627"/>
                      <a:gd name="T34" fmla="*/ 145 w 419"/>
                      <a:gd name="T35" fmla="*/ 607 h 627"/>
                      <a:gd name="T36" fmla="*/ 154 w 419"/>
                      <a:gd name="T37" fmla="*/ 369 h 627"/>
                      <a:gd name="T38" fmla="*/ 162 w 419"/>
                      <a:gd name="T39" fmla="*/ 522 h 627"/>
                      <a:gd name="T40" fmla="*/ 171 w 419"/>
                      <a:gd name="T41" fmla="*/ 456 h 627"/>
                      <a:gd name="T42" fmla="*/ 179 w 419"/>
                      <a:gd name="T43" fmla="*/ 278 h 627"/>
                      <a:gd name="T44" fmla="*/ 188 w 419"/>
                      <a:gd name="T45" fmla="*/ 479 h 627"/>
                      <a:gd name="T46" fmla="*/ 197 w 419"/>
                      <a:gd name="T47" fmla="*/ 519 h 627"/>
                      <a:gd name="T48" fmla="*/ 205 w 419"/>
                      <a:gd name="T49" fmla="*/ 600 h 627"/>
                      <a:gd name="T50" fmla="*/ 214 w 419"/>
                      <a:gd name="T51" fmla="*/ 477 h 627"/>
                      <a:gd name="T52" fmla="*/ 222 w 419"/>
                      <a:gd name="T53" fmla="*/ 307 h 627"/>
                      <a:gd name="T54" fmla="*/ 231 w 419"/>
                      <a:gd name="T55" fmla="*/ 451 h 627"/>
                      <a:gd name="T56" fmla="*/ 239 w 419"/>
                      <a:gd name="T57" fmla="*/ 493 h 627"/>
                      <a:gd name="T58" fmla="*/ 248 w 419"/>
                      <a:gd name="T59" fmla="*/ 350 h 627"/>
                      <a:gd name="T60" fmla="*/ 257 w 419"/>
                      <a:gd name="T61" fmla="*/ 625 h 627"/>
                      <a:gd name="T62" fmla="*/ 265 w 419"/>
                      <a:gd name="T63" fmla="*/ 553 h 627"/>
                      <a:gd name="T64" fmla="*/ 274 w 419"/>
                      <a:gd name="T65" fmla="*/ 611 h 627"/>
                      <a:gd name="T66" fmla="*/ 282 w 419"/>
                      <a:gd name="T67" fmla="*/ 433 h 627"/>
                      <a:gd name="T68" fmla="*/ 291 w 419"/>
                      <a:gd name="T69" fmla="*/ 480 h 627"/>
                      <a:gd name="T70" fmla="*/ 299 w 419"/>
                      <a:gd name="T71" fmla="*/ 613 h 627"/>
                      <a:gd name="T72" fmla="*/ 308 w 419"/>
                      <a:gd name="T73" fmla="*/ 605 h 627"/>
                      <a:gd name="T74" fmla="*/ 317 w 419"/>
                      <a:gd name="T75" fmla="*/ 170 h 627"/>
                      <a:gd name="T76" fmla="*/ 325 w 419"/>
                      <a:gd name="T77" fmla="*/ 219 h 627"/>
                      <a:gd name="T78" fmla="*/ 334 w 419"/>
                      <a:gd name="T79" fmla="*/ 486 h 627"/>
                      <a:gd name="T80" fmla="*/ 342 w 419"/>
                      <a:gd name="T81" fmla="*/ 261 h 627"/>
                      <a:gd name="T82" fmla="*/ 351 w 419"/>
                      <a:gd name="T83" fmla="*/ 510 h 627"/>
                      <a:gd name="T84" fmla="*/ 359 w 419"/>
                      <a:gd name="T85" fmla="*/ 424 h 627"/>
                      <a:gd name="T86" fmla="*/ 368 w 419"/>
                      <a:gd name="T87" fmla="*/ 407 h 627"/>
                      <a:gd name="T88" fmla="*/ 377 w 419"/>
                      <a:gd name="T89" fmla="*/ 15 h 627"/>
                      <a:gd name="T90" fmla="*/ 385 w 419"/>
                      <a:gd name="T91" fmla="*/ 297 h 627"/>
                      <a:gd name="T92" fmla="*/ 394 w 419"/>
                      <a:gd name="T93" fmla="*/ 339 h 627"/>
                      <a:gd name="T94" fmla="*/ 402 w 419"/>
                      <a:gd name="T95" fmla="*/ 566 h 627"/>
                      <a:gd name="T96" fmla="*/ 411 w 419"/>
                      <a:gd name="T97" fmla="*/ 612 h 627"/>
                      <a:gd name="T98" fmla="*/ 419 w 419"/>
                      <a:gd name="T99" fmla="*/ 460 h 6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627">
                        <a:moveTo>
                          <a:pt x="0" y="627"/>
                        </a:moveTo>
                        <a:lnTo>
                          <a:pt x="8" y="590"/>
                        </a:lnTo>
                        <a:lnTo>
                          <a:pt x="17" y="447"/>
                        </a:lnTo>
                        <a:lnTo>
                          <a:pt x="26" y="559"/>
                        </a:lnTo>
                        <a:lnTo>
                          <a:pt x="34" y="500"/>
                        </a:lnTo>
                        <a:lnTo>
                          <a:pt x="43" y="614"/>
                        </a:lnTo>
                        <a:lnTo>
                          <a:pt x="51" y="549"/>
                        </a:lnTo>
                        <a:lnTo>
                          <a:pt x="60" y="532"/>
                        </a:lnTo>
                        <a:lnTo>
                          <a:pt x="68" y="480"/>
                        </a:lnTo>
                        <a:lnTo>
                          <a:pt x="77" y="240"/>
                        </a:lnTo>
                        <a:lnTo>
                          <a:pt x="86" y="0"/>
                        </a:lnTo>
                        <a:lnTo>
                          <a:pt x="94" y="348"/>
                        </a:lnTo>
                        <a:lnTo>
                          <a:pt x="102" y="590"/>
                        </a:lnTo>
                        <a:lnTo>
                          <a:pt x="111" y="420"/>
                        </a:lnTo>
                        <a:lnTo>
                          <a:pt x="119" y="261"/>
                        </a:lnTo>
                        <a:lnTo>
                          <a:pt x="128" y="272"/>
                        </a:lnTo>
                        <a:lnTo>
                          <a:pt x="137" y="604"/>
                        </a:lnTo>
                        <a:lnTo>
                          <a:pt x="145" y="607"/>
                        </a:lnTo>
                        <a:lnTo>
                          <a:pt x="154" y="369"/>
                        </a:lnTo>
                        <a:lnTo>
                          <a:pt x="162" y="522"/>
                        </a:lnTo>
                        <a:lnTo>
                          <a:pt x="171" y="456"/>
                        </a:lnTo>
                        <a:lnTo>
                          <a:pt x="179" y="278"/>
                        </a:lnTo>
                        <a:lnTo>
                          <a:pt x="188" y="479"/>
                        </a:lnTo>
                        <a:lnTo>
                          <a:pt x="197" y="519"/>
                        </a:lnTo>
                        <a:lnTo>
                          <a:pt x="205" y="600"/>
                        </a:lnTo>
                        <a:lnTo>
                          <a:pt x="214" y="477"/>
                        </a:lnTo>
                        <a:lnTo>
                          <a:pt x="222" y="307"/>
                        </a:lnTo>
                        <a:lnTo>
                          <a:pt x="231" y="451"/>
                        </a:lnTo>
                        <a:lnTo>
                          <a:pt x="239" y="493"/>
                        </a:lnTo>
                        <a:lnTo>
                          <a:pt x="248" y="350"/>
                        </a:lnTo>
                        <a:lnTo>
                          <a:pt x="257" y="625"/>
                        </a:lnTo>
                        <a:lnTo>
                          <a:pt x="265" y="553"/>
                        </a:lnTo>
                        <a:lnTo>
                          <a:pt x="274" y="611"/>
                        </a:lnTo>
                        <a:lnTo>
                          <a:pt x="282" y="433"/>
                        </a:lnTo>
                        <a:lnTo>
                          <a:pt x="291" y="480"/>
                        </a:lnTo>
                        <a:lnTo>
                          <a:pt x="299" y="613"/>
                        </a:lnTo>
                        <a:lnTo>
                          <a:pt x="308" y="605"/>
                        </a:lnTo>
                        <a:lnTo>
                          <a:pt x="317" y="170"/>
                        </a:lnTo>
                        <a:lnTo>
                          <a:pt x="325" y="219"/>
                        </a:lnTo>
                        <a:lnTo>
                          <a:pt x="334" y="486"/>
                        </a:lnTo>
                        <a:lnTo>
                          <a:pt x="342" y="261"/>
                        </a:lnTo>
                        <a:lnTo>
                          <a:pt x="351" y="510"/>
                        </a:lnTo>
                        <a:lnTo>
                          <a:pt x="359" y="424"/>
                        </a:lnTo>
                        <a:lnTo>
                          <a:pt x="368" y="407"/>
                        </a:lnTo>
                        <a:lnTo>
                          <a:pt x="377" y="15"/>
                        </a:lnTo>
                        <a:lnTo>
                          <a:pt x="385" y="297"/>
                        </a:lnTo>
                        <a:lnTo>
                          <a:pt x="394" y="339"/>
                        </a:lnTo>
                        <a:lnTo>
                          <a:pt x="402" y="566"/>
                        </a:lnTo>
                        <a:lnTo>
                          <a:pt x="411" y="612"/>
                        </a:lnTo>
                        <a:lnTo>
                          <a:pt x="419" y="4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8" name="Freeform 132"/>
                  <p:cNvSpPr>
                    <a:spLocks/>
                  </p:cNvSpPr>
                  <p:nvPr/>
                </p:nvSpPr>
                <p:spPr bwMode="auto">
                  <a:xfrm>
                    <a:off x="7258050" y="1924050"/>
                    <a:ext cx="515938" cy="1208088"/>
                  </a:xfrm>
                  <a:custGeom>
                    <a:avLst/>
                    <a:gdLst>
                      <a:gd name="T0" fmla="*/ 0 w 325"/>
                      <a:gd name="T1" fmla="*/ 594 h 761"/>
                      <a:gd name="T2" fmla="*/ 9 w 325"/>
                      <a:gd name="T3" fmla="*/ 483 h 761"/>
                      <a:gd name="T4" fmla="*/ 18 w 325"/>
                      <a:gd name="T5" fmla="*/ 699 h 761"/>
                      <a:gd name="T6" fmla="*/ 26 w 325"/>
                      <a:gd name="T7" fmla="*/ 719 h 761"/>
                      <a:gd name="T8" fmla="*/ 35 w 325"/>
                      <a:gd name="T9" fmla="*/ 544 h 761"/>
                      <a:gd name="T10" fmla="*/ 43 w 325"/>
                      <a:gd name="T11" fmla="*/ 418 h 761"/>
                      <a:gd name="T12" fmla="*/ 52 w 325"/>
                      <a:gd name="T13" fmla="*/ 620 h 761"/>
                      <a:gd name="T14" fmla="*/ 60 w 325"/>
                      <a:gd name="T15" fmla="*/ 761 h 761"/>
                      <a:gd name="T16" fmla="*/ 69 w 325"/>
                      <a:gd name="T17" fmla="*/ 720 h 761"/>
                      <a:gd name="T18" fmla="*/ 78 w 325"/>
                      <a:gd name="T19" fmla="*/ 487 h 761"/>
                      <a:gd name="T20" fmla="*/ 86 w 325"/>
                      <a:gd name="T21" fmla="*/ 600 h 761"/>
                      <a:gd name="T22" fmla="*/ 95 w 325"/>
                      <a:gd name="T23" fmla="*/ 708 h 761"/>
                      <a:gd name="T24" fmla="*/ 103 w 325"/>
                      <a:gd name="T25" fmla="*/ 643 h 761"/>
                      <a:gd name="T26" fmla="*/ 112 w 325"/>
                      <a:gd name="T27" fmla="*/ 761 h 761"/>
                      <a:gd name="T28" fmla="*/ 120 w 325"/>
                      <a:gd name="T29" fmla="*/ 635 h 761"/>
                      <a:gd name="T30" fmla="*/ 129 w 325"/>
                      <a:gd name="T31" fmla="*/ 685 h 761"/>
                      <a:gd name="T32" fmla="*/ 138 w 325"/>
                      <a:gd name="T33" fmla="*/ 750 h 761"/>
                      <a:gd name="T34" fmla="*/ 146 w 325"/>
                      <a:gd name="T35" fmla="*/ 612 h 761"/>
                      <a:gd name="T36" fmla="*/ 155 w 325"/>
                      <a:gd name="T37" fmla="*/ 649 h 761"/>
                      <a:gd name="T38" fmla="*/ 163 w 325"/>
                      <a:gd name="T39" fmla="*/ 612 h 761"/>
                      <a:gd name="T40" fmla="*/ 172 w 325"/>
                      <a:gd name="T41" fmla="*/ 744 h 761"/>
                      <a:gd name="T42" fmla="*/ 180 w 325"/>
                      <a:gd name="T43" fmla="*/ 715 h 761"/>
                      <a:gd name="T44" fmla="*/ 189 w 325"/>
                      <a:gd name="T45" fmla="*/ 748 h 761"/>
                      <a:gd name="T46" fmla="*/ 198 w 325"/>
                      <a:gd name="T47" fmla="*/ 713 h 761"/>
                      <a:gd name="T48" fmla="*/ 206 w 325"/>
                      <a:gd name="T49" fmla="*/ 594 h 761"/>
                      <a:gd name="T50" fmla="*/ 214 w 325"/>
                      <a:gd name="T51" fmla="*/ 199 h 761"/>
                      <a:gd name="T52" fmla="*/ 223 w 325"/>
                      <a:gd name="T53" fmla="*/ 527 h 761"/>
                      <a:gd name="T54" fmla="*/ 232 w 325"/>
                      <a:gd name="T55" fmla="*/ 611 h 761"/>
                      <a:gd name="T56" fmla="*/ 240 w 325"/>
                      <a:gd name="T57" fmla="*/ 611 h 761"/>
                      <a:gd name="T58" fmla="*/ 249 w 325"/>
                      <a:gd name="T59" fmla="*/ 594 h 761"/>
                      <a:gd name="T60" fmla="*/ 257 w 325"/>
                      <a:gd name="T61" fmla="*/ 551 h 761"/>
                      <a:gd name="T62" fmla="*/ 266 w 325"/>
                      <a:gd name="T63" fmla="*/ 610 h 761"/>
                      <a:gd name="T64" fmla="*/ 274 w 325"/>
                      <a:gd name="T65" fmla="*/ 690 h 761"/>
                      <a:gd name="T66" fmla="*/ 283 w 325"/>
                      <a:gd name="T67" fmla="*/ 234 h 761"/>
                      <a:gd name="T68" fmla="*/ 292 w 325"/>
                      <a:gd name="T69" fmla="*/ 756 h 761"/>
                      <a:gd name="T70" fmla="*/ 300 w 325"/>
                      <a:gd name="T71" fmla="*/ 735 h 761"/>
                      <a:gd name="T72" fmla="*/ 309 w 325"/>
                      <a:gd name="T73" fmla="*/ 748 h 761"/>
                      <a:gd name="T74" fmla="*/ 317 w 325"/>
                      <a:gd name="T75" fmla="*/ 492 h 761"/>
                      <a:gd name="T76" fmla="*/ 325 w 325"/>
                      <a:gd name="T77" fmla="*/ 0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325" h="761">
                        <a:moveTo>
                          <a:pt x="0" y="594"/>
                        </a:moveTo>
                        <a:lnTo>
                          <a:pt x="9" y="483"/>
                        </a:lnTo>
                        <a:lnTo>
                          <a:pt x="18" y="699"/>
                        </a:lnTo>
                        <a:lnTo>
                          <a:pt x="26" y="719"/>
                        </a:lnTo>
                        <a:lnTo>
                          <a:pt x="35" y="544"/>
                        </a:lnTo>
                        <a:lnTo>
                          <a:pt x="43" y="418"/>
                        </a:lnTo>
                        <a:lnTo>
                          <a:pt x="52" y="620"/>
                        </a:lnTo>
                        <a:lnTo>
                          <a:pt x="60" y="761"/>
                        </a:lnTo>
                        <a:lnTo>
                          <a:pt x="69" y="720"/>
                        </a:lnTo>
                        <a:lnTo>
                          <a:pt x="78" y="487"/>
                        </a:lnTo>
                        <a:lnTo>
                          <a:pt x="86" y="600"/>
                        </a:lnTo>
                        <a:lnTo>
                          <a:pt x="95" y="708"/>
                        </a:lnTo>
                        <a:lnTo>
                          <a:pt x="103" y="643"/>
                        </a:lnTo>
                        <a:lnTo>
                          <a:pt x="112" y="761"/>
                        </a:lnTo>
                        <a:lnTo>
                          <a:pt x="120" y="635"/>
                        </a:lnTo>
                        <a:lnTo>
                          <a:pt x="129" y="685"/>
                        </a:lnTo>
                        <a:lnTo>
                          <a:pt x="138" y="750"/>
                        </a:lnTo>
                        <a:lnTo>
                          <a:pt x="146" y="612"/>
                        </a:lnTo>
                        <a:lnTo>
                          <a:pt x="155" y="649"/>
                        </a:lnTo>
                        <a:lnTo>
                          <a:pt x="163" y="612"/>
                        </a:lnTo>
                        <a:lnTo>
                          <a:pt x="172" y="744"/>
                        </a:lnTo>
                        <a:lnTo>
                          <a:pt x="180" y="715"/>
                        </a:lnTo>
                        <a:lnTo>
                          <a:pt x="189" y="748"/>
                        </a:lnTo>
                        <a:lnTo>
                          <a:pt x="198" y="713"/>
                        </a:lnTo>
                        <a:lnTo>
                          <a:pt x="206" y="594"/>
                        </a:lnTo>
                        <a:lnTo>
                          <a:pt x="214" y="199"/>
                        </a:lnTo>
                        <a:lnTo>
                          <a:pt x="223" y="527"/>
                        </a:lnTo>
                        <a:lnTo>
                          <a:pt x="232" y="611"/>
                        </a:lnTo>
                        <a:lnTo>
                          <a:pt x="240" y="611"/>
                        </a:lnTo>
                        <a:lnTo>
                          <a:pt x="249" y="594"/>
                        </a:lnTo>
                        <a:lnTo>
                          <a:pt x="257" y="551"/>
                        </a:lnTo>
                        <a:lnTo>
                          <a:pt x="266" y="610"/>
                        </a:lnTo>
                        <a:lnTo>
                          <a:pt x="274" y="690"/>
                        </a:lnTo>
                        <a:lnTo>
                          <a:pt x="283" y="234"/>
                        </a:lnTo>
                        <a:lnTo>
                          <a:pt x="292" y="756"/>
                        </a:lnTo>
                        <a:lnTo>
                          <a:pt x="300" y="735"/>
                        </a:lnTo>
                        <a:lnTo>
                          <a:pt x="309" y="748"/>
                        </a:lnTo>
                        <a:lnTo>
                          <a:pt x="317" y="492"/>
                        </a:lnTo>
                        <a:lnTo>
                          <a:pt x="32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9" name="Freeform 133"/>
                  <p:cNvSpPr>
                    <a:spLocks/>
                  </p:cNvSpPr>
                  <p:nvPr/>
                </p:nvSpPr>
                <p:spPr bwMode="auto">
                  <a:xfrm>
                    <a:off x="7777163" y="1924050"/>
                    <a:ext cx="663575" cy="1208088"/>
                  </a:xfrm>
                  <a:custGeom>
                    <a:avLst/>
                    <a:gdLst>
                      <a:gd name="T0" fmla="*/ 0 w 418"/>
                      <a:gd name="T1" fmla="*/ 0 h 761"/>
                      <a:gd name="T2" fmla="*/ 7 w 418"/>
                      <a:gd name="T3" fmla="*/ 482 h 761"/>
                      <a:gd name="T4" fmla="*/ 16 w 418"/>
                      <a:gd name="T5" fmla="*/ 535 h 761"/>
                      <a:gd name="T6" fmla="*/ 25 w 418"/>
                      <a:gd name="T7" fmla="*/ 410 h 761"/>
                      <a:gd name="T8" fmla="*/ 33 w 418"/>
                      <a:gd name="T9" fmla="*/ 635 h 761"/>
                      <a:gd name="T10" fmla="*/ 42 w 418"/>
                      <a:gd name="T11" fmla="*/ 733 h 761"/>
                      <a:gd name="T12" fmla="*/ 50 w 418"/>
                      <a:gd name="T13" fmla="*/ 441 h 761"/>
                      <a:gd name="T14" fmla="*/ 59 w 418"/>
                      <a:gd name="T15" fmla="*/ 724 h 761"/>
                      <a:gd name="T16" fmla="*/ 67 w 418"/>
                      <a:gd name="T17" fmla="*/ 681 h 761"/>
                      <a:gd name="T18" fmla="*/ 76 w 418"/>
                      <a:gd name="T19" fmla="*/ 476 h 761"/>
                      <a:gd name="T20" fmla="*/ 85 w 418"/>
                      <a:gd name="T21" fmla="*/ 467 h 761"/>
                      <a:gd name="T22" fmla="*/ 93 w 418"/>
                      <a:gd name="T23" fmla="*/ 190 h 761"/>
                      <a:gd name="T24" fmla="*/ 102 w 418"/>
                      <a:gd name="T25" fmla="*/ 147 h 761"/>
                      <a:gd name="T26" fmla="*/ 110 w 418"/>
                      <a:gd name="T27" fmla="*/ 383 h 761"/>
                      <a:gd name="T28" fmla="*/ 119 w 418"/>
                      <a:gd name="T29" fmla="*/ 340 h 761"/>
                      <a:gd name="T30" fmla="*/ 127 w 418"/>
                      <a:gd name="T31" fmla="*/ 545 h 761"/>
                      <a:gd name="T32" fmla="*/ 136 w 418"/>
                      <a:gd name="T33" fmla="*/ 665 h 761"/>
                      <a:gd name="T34" fmla="*/ 145 w 418"/>
                      <a:gd name="T35" fmla="*/ 509 h 761"/>
                      <a:gd name="T36" fmla="*/ 153 w 418"/>
                      <a:gd name="T37" fmla="*/ 562 h 761"/>
                      <a:gd name="T38" fmla="*/ 162 w 418"/>
                      <a:gd name="T39" fmla="*/ 669 h 761"/>
                      <a:gd name="T40" fmla="*/ 170 w 418"/>
                      <a:gd name="T41" fmla="*/ 757 h 761"/>
                      <a:gd name="T42" fmla="*/ 179 w 418"/>
                      <a:gd name="T43" fmla="*/ 515 h 761"/>
                      <a:gd name="T44" fmla="*/ 187 w 418"/>
                      <a:gd name="T45" fmla="*/ 711 h 761"/>
                      <a:gd name="T46" fmla="*/ 196 w 418"/>
                      <a:gd name="T47" fmla="*/ 554 h 761"/>
                      <a:gd name="T48" fmla="*/ 205 w 418"/>
                      <a:gd name="T49" fmla="*/ 581 h 761"/>
                      <a:gd name="T50" fmla="*/ 213 w 418"/>
                      <a:gd name="T51" fmla="*/ 665 h 761"/>
                      <a:gd name="T52" fmla="*/ 222 w 418"/>
                      <a:gd name="T53" fmla="*/ 634 h 761"/>
                      <a:gd name="T54" fmla="*/ 230 w 418"/>
                      <a:gd name="T55" fmla="*/ 761 h 761"/>
                      <a:gd name="T56" fmla="*/ 239 w 418"/>
                      <a:gd name="T57" fmla="*/ 551 h 761"/>
                      <a:gd name="T58" fmla="*/ 247 w 418"/>
                      <a:gd name="T59" fmla="*/ 642 h 761"/>
                      <a:gd name="T60" fmla="*/ 256 w 418"/>
                      <a:gd name="T61" fmla="*/ 729 h 761"/>
                      <a:gd name="T62" fmla="*/ 265 w 418"/>
                      <a:gd name="T63" fmla="*/ 740 h 761"/>
                      <a:gd name="T64" fmla="*/ 273 w 418"/>
                      <a:gd name="T65" fmla="*/ 757 h 761"/>
                      <a:gd name="T66" fmla="*/ 282 w 418"/>
                      <a:gd name="T67" fmla="*/ 736 h 761"/>
                      <a:gd name="T68" fmla="*/ 290 w 418"/>
                      <a:gd name="T69" fmla="*/ 706 h 761"/>
                      <a:gd name="T70" fmla="*/ 299 w 418"/>
                      <a:gd name="T71" fmla="*/ 701 h 761"/>
                      <a:gd name="T72" fmla="*/ 307 w 418"/>
                      <a:gd name="T73" fmla="*/ 498 h 761"/>
                      <a:gd name="T74" fmla="*/ 316 w 418"/>
                      <a:gd name="T75" fmla="*/ 756 h 761"/>
                      <a:gd name="T76" fmla="*/ 325 w 418"/>
                      <a:gd name="T77" fmla="*/ 511 h 761"/>
                      <a:gd name="T78" fmla="*/ 333 w 418"/>
                      <a:gd name="T79" fmla="*/ 542 h 761"/>
                      <a:gd name="T80" fmla="*/ 342 w 418"/>
                      <a:gd name="T81" fmla="*/ 608 h 761"/>
                      <a:gd name="T82" fmla="*/ 350 w 418"/>
                      <a:gd name="T83" fmla="*/ 586 h 761"/>
                      <a:gd name="T84" fmla="*/ 359 w 418"/>
                      <a:gd name="T85" fmla="*/ 394 h 761"/>
                      <a:gd name="T86" fmla="*/ 367 w 418"/>
                      <a:gd name="T87" fmla="*/ 607 h 761"/>
                      <a:gd name="T88" fmla="*/ 376 w 418"/>
                      <a:gd name="T89" fmla="*/ 746 h 761"/>
                      <a:gd name="T90" fmla="*/ 385 w 418"/>
                      <a:gd name="T91" fmla="*/ 527 h 761"/>
                      <a:gd name="T92" fmla="*/ 393 w 418"/>
                      <a:gd name="T93" fmla="*/ 447 h 761"/>
                      <a:gd name="T94" fmla="*/ 402 w 418"/>
                      <a:gd name="T95" fmla="*/ 495 h 761"/>
                      <a:gd name="T96" fmla="*/ 410 w 418"/>
                      <a:gd name="T97" fmla="*/ 575 h 761"/>
                      <a:gd name="T98" fmla="*/ 418 w 418"/>
                      <a:gd name="T99" fmla="*/ 713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8" h="761">
                        <a:moveTo>
                          <a:pt x="0" y="0"/>
                        </a:moveTo>
                        <a:lnTo>
                          <a:pt x="7" y="482"/>
                        </a:lnTo>
                        <a:lnTo>
                          <a:pt x="16" y="535"/>
                        </a:lnTo>
                        <a:lnTo>
                          <a:pt x="25" y="410"/>
                        </a:lnTo>
                        <a:lnTo>
                          <a:pt x="33" y="635"/>
                        </a:lnTo>
                        <a:lnTo>
                          <a:pt x="42" y="733"/>
                        </a:lnTo>
                        <a:lnTo>
                          <a:pt x="50" y="441"/>
                        </a:lnTo>
                        <a:lnTo>
                          <a:pt x="59" y="724"/>
                        </a:lnTo>
                        <a:lnTo>
                          <a:pt x="67" y="681"/>
                        </a:lnTo>
                        <a:lnTo>
                          <a:pt x="76" y="476"/>
                        </a:lnTo>
                        <a:lnTo>
                          <a:pt x="85" y="467"/>
                        </a:lnTo>
                        <a:lnTo>
                          <a:pt x="93" y="190"/>
                        </a:lnTo>
                        <a:lnTo>
                          <a:pt x="102" y="147"/>
                        </a:lnTo>
                        <a:lnTo>
                          <a:pt x="110" y="383"/>
                        </a:lnTo>
                        <a:lnTo>
                          <a:pt x="119" y="340"/>
                        </a:lnTo>
                        <a:lnTo>
                          <a:pt x="127" y="545"/>
                        </a:lnTo>
                        <a:lnTo>
                          <a:pt x="136" y="665"/>
                        </a:lnTo>
                        <a:lnTo>
                          <a:pt x="145" y="509"/>
                        </a:lnTo>
                        <a:lnTo>
                          <a:pt x="153" y="562"/>
                        </a:lnTo>
                        <a:lnTo>
                          <a:pt x="162" y="669"/>
                        </a:lnTo>
                        <a:lnTo>
                          <a:pt x="170" y="757"/>
                        </a:lnTo>
                        <a:lnTo>
                          <a:pt x="179" y="515"/>
                        </a:lnTo>
                        <a:lnTo>
                          <a:pt x="187" y="711"/>
                        </a:lnTo>
                        <a:lnTo>
                          <a:pt x="196" y="554"/>
                        </a:lnTo>
                        <a:lnTo>
                          <a:pt x="205" y="581"/>
                        </a:lnTo>
                        <a:lnTo>
                          <a:pt x="213" y="665"/>
                        </a:lnTo>
                        <a:lnTo>
                          <a:pt x="222" y="634"/>
                        </a:lnTo>
                        <a:lnTo>
                          <a:pt x="230" y="761"/>
                        </a:lnTo>
                        <a:lnTo>
                          <a:pt x="239" y="551"/>
                        </a:lnTo>
                        <a:lnTo>
                          <a:pt x="247" y="642"/>
                        </a:lnTo>
                        <a:lnTo>
                          <a:pt x="256" y="729"/>
                        </a:lnTo>
                        <a:lnTo>
                          <a:pt x="265" y="740"/>
                        </a:lnTo>
                        <a:lnTo>
                          <a:pt x="273" y="757"/>
                        </a:lnTo>
                        <a:lnTo>
                          <a:pt x="282" y="736"/>
                        </a:lnTo>
                        <a:lnTo>
                          <a:pt x="290" y="706"/>
                        </a:lnTo>
                        <a:lnTo>
                          <a:pt x="299" y="701"/>
                        </a:lnTo>
                        <a:lnTo>
                          <a:pt x="307" y="498"/>
                        </a:lnTo>
                        <a:lnTo>
                          <a:pt x="316" y="756"/>
                        </a:lnTo>
                        <a:lnTo>
                          <a:pt x="325" y="511"/>
                        </a:lnTo>
                        <a:lnTo>
                          <a:pt x="333" y="542"/>
                        </a:lnTo>
                        <a:lnTo>
                          <a:pt x="342" y="608"/>
                        </a:lnTo>
                        <a:lnTo>
                          <a:pt x="350" y="586"/>
                        </a:lnTo>
                        <a:lnTo>
                          <a:pt x="359" y="394"/>
                        </a:lnTo>
                        <a:lnTo>
                          <a:pt x="367" y="607"/>
                        </a:lnTo>
                        <a:lnTo>
                          <a:pt x="376" y="746"/>
                        </a:lnTo>
                        <a:lnTo>
                          <a:pt x="385" y="527"/>
                        </a:lnTo>
                        <a:lnTo>
                          <a:pt x="393" y="447"/>
                        </a:lnTo>
                        <a:lnTo>
                          <a:pt x="402" y="495"/>
                        </a:lnTo>
                        <a:lnTo>
                          <a:pt x="410" y="575"/>
                        </a:lnTo>
                        <a:lnTo>
                          <a:pt x="418" y="7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0" name="Freeform 134"/>
                  <p:cNvSpPr>
                    <a:spLocks/>
                  </p:cNvSpPr>
                  <p:nvPr/>
                </p:nvSpPr>
                <p:spPr bwMode="auto">
                  <a:xfrm>
                    <a:off x="8440738" y="2349500"/>
                    <a:ext cx="354013" cy="781050"/>
                  </a:xfrm>
                  <a:custGeom>
                    <a:avLst/>
                    <a:gdLst>
                      <a:gd name="T0" fmla="*/ 0 w 223"/>
                      <a:gd name="T1" fmla="*/ 445 h 492"/>
                      <a:gd name="T2" fmla="*/ 9 w 223"/>
                      <a:gd name="T3" fmla="*/ 297 h 492"/>
                      <a:gd name="T4" fmla="*/ 18 w 223"/>
                      <a:gd name="T5" fmla="*/ 433 h 492"/>
                      <a:gd name="T6" fmla="*/ 26 w 223"/>
                      <a:gd name="T7" fmla="*/ 377 h 492"/>
                      <a:gd name="T8" fmla="*/ 35 w 223"/>
                      <a:gd name="T9" fmla="*/ 247 h 492"/>
                      <a:gd name="T10" fmla="*/ 43 w 223"/>
                      <a:gd name="T11" fmla="*/ 452 h 492"/>
                      <a:gd name="T12" fmla="*/ 52 w 223"/>
                      <a:gd name="T13" fmla="*/ 316 h 492"/>
                      <a:gd name="T14" fmla="*/ 60 w 223"/>
                      <a:gd name="T15" fmla="*/ 477 h 492"/>
                      <a:gd name="T16" fmla="*/ 69 w 223"/>
                      <a:gd name="T17" fmla="*/ 0 h 492"/>
                      <a:gd name="T18" fmla="*/ 78 w 223"/>
                      <a:gd name="T19" fmla="*/ 438 h 492"/>
                      <a:gd name="T20" fmla="*/ 86 w 223"/>
                      <a:gd name="T21" fmla="*/ 449 h 492"/>
                      <a:gd name="T22" fmla="*/ 95 w 223"/>
                      <a:gd name="T23" fmla="*/ 492 h 492"/>
                      <a:gd name="T24" fmla="*/ 103 w 223"/>
                      <a:gd name="T25" fmla="*/ 388 h 492"/>
                      <a:gd name="T26" fmla="*/ 112 w 223"/>
                      <a:gd name="T27" fmla="*/ 469 h 492"/>
                      <a:gd name="T28" fmla="*/ 120 w 223"/>
                      <a:gd name="T29" fmla="*/ 431 h 492"/>
                      <a:gd name="T30" fmla="*/ 129 w 223"/>
                      <a:gd name="T31" fmla="*/ 420 h 492"/>
                      <a:gd name="T32" fmla="*/ 138 w 223"/>
                      <a:gd name="T33" fmla="*/ 487 h 492"/>
                      <a:gd name="T34" fmla="*/ 146 w 223"/>
                      <a:gd name="T35" fmla="*/ 468 h 492"/>
                      <a:gd name="T36" fmla="*/ 155 w 223"/>
                      <a:gd name="T37" fmla="*/ 381 h 492"/>
                      <a:gd name="T38" fmla="*/ 163 w 223"/>
                      <a:gd name="T39" fmla="*/ 364 h 492"/>
                      <a:gd name="T40" fmla="*/ 172 w 223"/>
                      <a:gd name="T41" fmla="*/ 344 h 492"/>
                      <a:gd name="T42" fmla="*/ 180 w 223"/>
                      <a:gd name="T43" fmla="*/ 382 h 492"/>
                      <a:gd name="T44" fmla="*/ 189 w 223"/>
                      <a:gd name="T45" fmla="*/ 419 h 492"/>
                      <a:gd name="T46" fmla="*/ 198 w 223"/>
                      <a:gd name="T47" fmla="*/ 485 h 492"/>
                      <a:gd name="T48" fmla="*/ 206 w 223"/>
                      <a:gd name="T49" fmla="*/ 415 h 492"/>
                      <a:gd name="T50" fmla="*/ 215 w 223"/>
                      <a:gd name="T51" fmla="*/ 365 h 492"/>
                      <a:gd name="T52" fmla="*/ 223 w 223"/>
                      <a:gd name="T53" fmla="*/ 417 h 4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223" h="492">
                        <a:moveTo>
                          <a:pt x="0" y="445"/>
                        </a:moveTo>
                        <a:lnTo>
                          <a:pt x="9" y="297"/>
                        </a:lnTo>
                        <a:lnTo>
                          <a:pt x="18" y="433"/>
                        </a:lnTo>
                        <a:lnTo>
                          <a:pt x="26" y="377"/>
                        </a:lnTo>
                        <a:lnTo>
                          <a:pt x="35" y="247"/>
                        </a:lnTo>
                        <a:lnTo>
                          <a:pt x="43" y="452"/>
                        </a:lnTo>
                        <a:lnTo>
                          <a:pt x="52" y="316"/>
                        </a:lnTo>
                        <a:lnTo>
                          <a:pt x="60" y="477"/>
                        </a:lnTo>
                        <a:lnTo>
                          <a:pt x="69" y="0"/>
                        </a:lnTo>
                        <a:lnTo>
                          <a:pt x="78" y="438"/>
                        </a:lnTo>
                        <a:lnTo>
                          <a:pt x="86" y="449"/>
                        </a:lnTo>
                        <a:lnTo>
                          <a:pt x="95" y="492"/>
                        </a:lnTo>
                        <a:lnTo>
                          <a:pt x="103" y="388"/>
                        </a:lnTo>
                        <a:lnTo>
                          <a:pt x="112" y="469"/>
                        </a:lnTo>
                        <a:lnTo>
                          <a:pt x="120" y="431"/>
                        </a:lnTo>
                        <a:lnTo>
                          <a:pt x="129" y="420"/>
                        </a:lnTo>
                        <a:lnTo>
                          <a:pt x="138" y="487"/>
                        </a:lnTo>
                        <a:lnTo>
                          <a:pt x="146" y="468"/>
                        </a:lnTo>
                        <a:lnTo>
                          <a:pt x="155" y="381"/>
                        </a:lnTo>
                        <a:lnTo>
                          <a:pt x="163" y="364"/>
                        </a:lnTo>
                        <a:lnTo>
                          <a:pt x="172" y="344"/>
                        </a:lnTo>
                        <a:lnTo>
                          <a:pt x="180" y="382"/>
                        </a:lnTo>
                        <a:lnTo>
                          <a:pt x="189" y="419"/>
                        </a:lnTo>
                        <a:lnTo>
                          <a:pt x="198" y="485"/>
                        </a:lnTo>
                        <a:lnTo>
                          <a:pt x="206" y="415"/>
                        </a:lnTo>
                        <a:lnTo>
                          <a:pt x="215" y="365"/>
                        </a:lnTo>
                        <a:lnTo>
                          <a:pt x="223" y="4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675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2635488" y="1677463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9" name="Rectangle 31"/>
                <p:cNvSpPr>
                  <a:spLocks noChangeArrowheads="1"/>
                </p:cNvSpPr>
                <p:nvPr/>
              </p:nvSpPr>
              <p:spPr bwMode="auto">
                <a:xfrm>
                  <a:off x="3636523" y="2300531"/>
                  <a:ext cx="943008" cy="1275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8" name="Rectangle 31"/>
                <p:cNvSpPr>
                  <a:spLocks noChangeArrowheads="1"/>
                </p:cNvSpPr>
                <p:nvPr/>
              </p:nvSpPr>
              <p:spPr bwMode="auto">
                <a:xfrm>
                  <a:off x="3390738" y="1285595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" name="Group 4"/>
              <p:cNvGrpSpPr/>
              <p:nvPr/>
            </p:nvGrpSpPr>
            <p:grpSpPr>
              <a:xfrm>
                <a:off x="3045836" y="1172327"/>
                <a:ext cx="1808086" cy="1224681"/>
                <a:chOff x="1506617" y="2265655"/>
                <a:chExt cx="1808086" cy="1224681"/>
              </a:xfrm>
            </p:grpSpPr>
            <p:grpSp>
              <p:nvGrpSpPr>
                <p:cNvPr id="3" name="Group 2"/>
                <p:cNvGrpSpPr/>
                <p:nvPr/>
              </p:nvGrpSpPr>
              <p:grpSpPr>
                <a:xfrm>
                  <a:off x="3005999" y="2509821"/>
                  <a:ext cx="88507" cy="657136"/>
                  <a:chOff x="1445470" y="2522044"/>
                  <a:chExt cx="88507" cy="657136"/>
                </a:xfrm>
              </p:grpSpPr>
              <p:sp>
                <p:nvSpPr>
                  <p:cNvPr id="2097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1484916" y="3107486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98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1445470" y="2799664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99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1471054" y="2522044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77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2763000" y="2742416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2" name="Group 1"/>
                <p:cNvGrpSpPr/>
                <p:nvPr/>
              </p:nvGrpSpPr>
              <p:grpSpPr>
                <a:xfrm>
                  <a:off x="1506617" y="2265655"/>
                  <a:ext cx="1475293" cy="887176"/>
                  <a:chOff x="1506617" y="2265655"/>
                  <a:chExt cx="1475293" cy="887176"/>
                </a:xfrm>
              </p:grpSpPr>
              <p:sp>
                <p:nvSpPr>
                  <p:cNvPr id="2070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3152831"/>
                    <a:ext cx="13907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1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2443754"/>
                    <a:ext cx="13907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2" name="Line 1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91178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3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9714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4" name="Line 1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48250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5" name="Lin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25812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6" name="Line 1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4348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7" name="Lin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1910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8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9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869714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0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2148250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1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2425812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2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2704348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3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2981910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9" name="Line 1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91178" y="2443754"/>
                    <a:ext cx="0" cy="7090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0" name="Line 1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1910" y="2443754"/>
                    <a:ext cx="0" cy="7090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1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3152831"/>
                    <a:ext cx="146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2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2857921"/>
                    <a:ext cx="146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3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2562088"/>
                    <a:ext cx="146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4" name="Line 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8275" y="3152831"/>
                    <a:ext cx="1363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5" name="Line 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8275" y="2857921"/>
                    <a:ext cx="1363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6" name="Line 1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8275" y="2562088"/>
                    <a:ext cx="1363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00" name="Freeform 167"/>
                  <p:cNvSpPr>
                    <a:spLocks/>
                  </p:cNvSpPr>
                  <p:nvPr/>
                </p:nvSpPr>
                <p:spPr bwMode="auto">
                  <a:xfrm>
                    <a:off x="1591178" y="3152831"/>
                    <a:ext cx="37008" cy="0"/>
                  </a:xfrm>
                  <a:custGeom>
                    <a:avLst/>
                    <a:gdLst>
                      <a:gd name="T0" fmla="*/ 0 w 38"/>
                      <a:gd name="T1" fmla="*/ 1 w 38"/>
                      <a:gd name="T2" fmla="*/ 1 w 38"/>
                      <a:gd name="T3" fmla="*/ 3 w 38"/>
                      <a:gd name="T4" fmla="*/ 3 w 38"/>
                      <a:gd name="T5" fmla="*/ 4 w 38"/>
                      <a:gd name="T6" fmla="*/ 7 w 38"/>
                      <a:gd name="T7" fmla="*/ 7 w 38"/>
                      <a:gd name="T8" fmla="*/ 7 w 38"/>
                      <a:gd name="T9" fmla="*/ 7 w 38"/>
                      <a:gd name="T10" fmla="*/ 10 w 38"/>
                      <a:gd name="T11" fmla="*/ 10 w 38"/>
                      <a:gd name="T12" fmla="*/ 10 w 38"/>
                      <a:gd name="T13" fmla="*/ 12 w 38"/>
                      <a:gd name="T14" fmla="*/ 12 w 38"/>
                      <a:gd name="T15" fmla="*/ 13 w 38"/>
                      <a:gd name="T16" fmla="*/ 13 w 38"/>
                      <a:gd name="T17" fmla="*/ 14 w 38"/>
                      <a:gd name="T18" fmla="*/ 16 w 38"/>
                      <a:gd name="T19" fmla="*/ 16 w 38"/>
                      <a:gd name="T20" fmla="*/ 16 w 38"/>
                      <a:gd name="T21" fmla="*/ 16 w 38"/>
                      <a:gd name="T22" fmla="*/ 19 w 38"/>
                      <a:gd name="T23" fmla="*/ 19 w 38"/>
                      <a:gd name="T24" fmla="*/ 19 w 38"/>
                      <a:gd name="T25" fmla="*/ 19 w 38"/>
                      <a:gd name="T26" fmla="*/ 22 w 38"/>
                      <a:gd name="T27" fmla="*/ 22 w 38"/>
                      <a:gd name="T28" fmla="*/ 22 w 38"/>
                      <a:gd name="T29" fmla="*/ 23 w 38"/>
                      <a:gd name="T30" fmla="*/ 23 w 38"/>
                      <a:gd name="T31" fmla="*/ 25 w 38"/>
                      <a:gd name="T32" fmla="*/ 25 w 38"/>
                      <a:gd name="T33" fmla="*/ 26 w 38"/>
                      <a:gd name="T34" fmla="*/ 28 w 38"/>
                      <a:gd name="T35" fmla="*/ 28 w 38"/>
                      <a:gd name="T36" fmla="*/ 28 w 38"/>
                      <a:gd name="T37" fmla="*/ 29 w 38"/>
                      <a:gd name="T38" fmla="*/ 31 w 38"/>
                      <a:gd name="T39" fmla="*/ 31 w 38"/>
                      <a:gd name="T40" fmla="*/ 31 w 38"/>
                      <a:gd name="T41" fmla="*/ 33 w 38"/>
                      <a:gd name="T42" fmla="*/ 34 w 38"/>
                      <a:gd name="T43" fmla="*/ 35 w 38"/>
                      <a:gd name="T44" fmla="*/ 35 w 38"/>
                      <a:gd name="T45" fmla="*/ 37 w 38"/>
                      <a:gd name="T46" fmla="*/ 38 w 38"/>
                      <a:gd name="T47" fmla="*/ 38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04" name="Freeform 168"/>
                  <p:cNvSpPr>
                    <a:spLocks/>
                  </p:cNvSpPr>
                  <p:nvPr/>
                </p:nvSpPr>
                <p:spPr bwMode="auto">
                  <a:xfrm>
                    <a:off x="1628187" y="3152831"/>
                    <a:ext cx="37008" cy="0"/>
                  </a:xfrm>
                  <a:custGeom>
                    <a:avLst/>
                    <a:gdLst>
                      <a:gd name="T0" fmla="*/ 0 w 38"/>
                      <a:gd name="T1" fmla="*/ 3 w 38"/>
                      <a:gd name="T2" fmla="*/ 3 w 38"/>
                      <a:gd name="T3" fmla="*/ 3 w 38"/>
                      <a:gd name="T4" fmla="*/ 4 w 38"/>
                      <a:gd name="T5" fmla="*/ 6 w 38"/>
                      <a:gd name="T6" fmla="*/ 6 w 38"/>
                      <a:gd name="T7" fmla="*/ 6 w 38"/>
                      <a:gd name="T8" fmla="*/ 7 w 38"/>
                      <a:gd name="T9" fmla="*/ 9 w 38"/>
                      <a:gd name="T10" fmla="*/ 9 w 38"/>
                      <a:gd name="T11" fmla="*/ 9 w 38"/>
                      <a:gd name="T12" fmla="*/ 10 w 38"/>
                      <a:gd name="T13" fmla="*/ 12 w 38"/>
                      <a:gd name="T14" fmla="*/ 12 w 38"/>
                      <a:gd name="T15" fmla="*/ 12 w 38"/>
                      <a:gd name="T16" fmla="*/ 13 w 38"/>
                      <a:gd name="T17" fmla="*/ 14 w 38"/>
                      <a:gd name="T18" fmla="*/ 15 w 38"/>
                      <a:gd name="T19" fmla="*/ 15 w 38"/>
                      <a:gd name="T20" fmla="*/ 16 w 38"/>
                      <a:gd name="T21" fmla="*/ 18 w 38"/>
                      <a:gd name="T22" fmla="*/ 18 w 38"/>
                      <a:gd name="T23" fmla="*/ 18 w 38"/>
                      <a:gd name="T24" fmla="*/ 19 w 38"/>
                      <a:gd name="T25" fmla="*/ 21 w 38"/>
                      <a:gd name="T26" fmla="*/ 22 w 38"/>
                      <a:gd name="T27" fmla="*/ 22 w 38"/>
                      <a:gd name="T28" fmla="*/ 22 w 38"/>
                      <a:gd name="T29" fmla="*/ 24 w 38"/>
                      <a:gd name="T30" fmla="*/ 25 w 38"/>
                      <a:gd name="T31" fmla="*/ 25 w 38"/>
                      <a:gd name="T32" fmla="*/ 25 w 38"/>
                      <a:gd name="T33" fmla="*/ 28 w 38"/>
                      <a:gd name="T34" fmla="*/ 28 w 38"/>
                      <a:gd name="T35" fmla="*/ 28 w 38"/>
                      <a:gd name="T36" fmla="*/ 29 w 38"/>
                      <a:gd name="T37" fmla="*/ 31 w 38"/>
                      <a:gd name="T38" fmla="*/ 31 w 38"/>
                      <a:gd name="T39" fmla="*/ 31 w 38"/>
                      <a:gd name="T40" fmla="*/ 32 w 38"/>
                      <a:gd name="T41" fmla="*/ 34 w 38"/>
                      <a:gd name="T42" fmla="*/ 34 w 38"/>
                      <a:gd name="T43" fmla="*/ 34 w 38"/>
                      <a:gd name="T44" fmla="*/ 36 w 38"/>
                      <a:gd name="T45" fmla="*/ 37 w 38"/>
                      <a:gd name="T46" fmla="*/ 37 w 38"/>
                      <a:gd name="T47" fmla="*/ 37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05" name="Freeform 169"/>
                  <p:cNvSpPr>
                    <a:spLocks/>
                  </p:cNvSpPr>
                  <p:nvPr/>
                </p:nvSpPr>
                <p:spPr bwMode="auto">
                  <a:xfrm>
                    <a:off x="1665195" y="3150982"/>
                    <a:ext cx="38956" cy="1849"/>
                  </a:xfrm>
                  <a:custGeom>
                    <a:avLst/>
                    <a:gdLst>
                      <a:gd name="T0" fmla="*/ 0 w 40"/>
                      <a:gd name="T1" fmla="*/ 2 h 2"/>
                      <a:gd name="T2" fmla="*/ 2 w 40"/>
                      <a:gd name="T3" fmla="*/ 2 h 2"/>
                      <a:gd name="T4" fmla="*/ 2 w 40"/>
                      <a:gd name="T5" fmla="*/ 2 h 2"/>
                      <a:gd name="T6" fmla="*/ 5 w 40"/>
                      <a:gd name="T7" fmla="*/ 2 h 2"/>
                      <a:gd name="T8" fmla="*/ 5 w 40"/>
                      <a:gd name="T9" fmla="*/ 2 h 2"/>
                      <a:gd name="T10" fmla="*/ 5 w 40"/>
                      <a:gd name="T11" fmla="*/ 2 h 2"/>
                      <a:gd name="T12" fmla="*/ 5 w 40"/>
                      <a:gd name="T13" fmla="*/ 2 h 2"/>
                      <a:gd name="T14" fmla="*/ 6 w 40"/>
                      <a:gd name="T15" fmla="*/ 2 h 2"/>
                      <a:gd name="T16" fmla="*/ 8 w 40"/>
                      <a:gd name="T17" fmla="*/ 2 h 2"/>
                      <a:gd name="T18" fmla="*/ 8 w 40"/>
                      <a:gd name="T19" fmla="*/ 2 h 2"/>
                      <a:gd name="T20" fmla="*/ 8 w 40"/>
                      <a:gd name="T21" fmla="*/ 2 h 2"/>
                      <a:gd name="T22" fmla="*/ 9 w 40"/>
                      <a:gd name="T23" fmla="*/ 2 h 2"/>
                      <a:gd name="T24" fmla="*/ 12 w 40"/>
                      <a:gd name="T25" fmla="*/ 2 h 2"/>
                      <a:gd name="T26" fmla="*/ 12 w 40"/>
                      <a:gd name="T27" fmla="*/ 2 h 2"/>
                      <a:gd name="T28" fmla="*/ 12 w 40"/>
                      <a:gd name="T29" fmla="*/ 2 h 2"/>
                      <a:gd name="T30" fmla="*/ 12 w 40"/>
                      <a:gd name="T31" fmla="*/ 2 h 2"/>
                      <a:gd name="T32" fmla="*/ 15 w 40"/>
                      <a:gd name="T33" fmla="*/ 2 h 2"/>
                      <a:gd name="T34" fmla="*/ 15 w 40"/>
                      <a:gd name="T35" fmla="*/ 2 h 2"/>
                      <a:gd name="T36" fmla="*/ 15 w 40"/>
                      <a:gd name="T37" fmla="*/ 2 h 2"/>
                      <a:gd name="T38" fmla="*/ 15 w 40"/>
                      <a:gd name="T39" fmla="*/ 2 h 2"/>
                      <a:gd name="T40" fmla="*/ 18 w 40"/>
                      <a:gd name="T41" fmla="*/ 2 h 2"/>
                      <a:gd name="T42" fmla="*/ 18 w 40"/>
                      <a:gd name="T43" fmla="*/ 2 h 2"/>
                      <a:gd name="T44" fmla="*/ 18 w 40"/>
                      <a:gd name="T45" fmla="*/ 2 h 2"/>
                      <a:gd name="T46" fmla="*/ 19 w 40"/>
                      <a:gd name="T47" fmla="*/ 2 h 2"/>
                      <a:gd name="T48" fmla="*/ 21 w 40"/>
                      <a:gd name="T49" fmla="*/ 1 h 2"/>
                      <a:gd name="T50" fmla="*/ 21 w 40"/>
                      <a:gd name="T51" fmla="*/ 2 h 2"/>
                      <a:gd name="T52" fmla="*/ 21 w 40"/>
                      <a:gd name="T53" fmla="*/ 2 h 2"/>
                      <a:gd name="T54" fmla="*/ 21 w 40"/>
                      <a:gd name="T55" fmla="*/ 2 h 2"/>
                      <a:gd name="T56" fmla="*/ 24 w 40"/>
                      <a:gd name="T57" fmla="*/ 2 h 2"/>
                      <a:gd name="T58" fmla="*/ 24 w 40"/>
                      <a:gd name="T59" fmla="*/ 2 h 2"/>
                      <a:gd name="T60" fmla="*/ 24 w 40"/>
                      <a:gd name="T61" fmla="*/ 2 h 2"/>
                      <a:gd name="T62" fmla="*/ 25 w 40"/>
                      <a:gd name="T63" fmla="*/ 2 h 2"/>
                      <a:gd name="T64" fmla="*/ 27 w 40"/>
                      <a:gd name="T65" fmla="*/ 2 h 2"/>
                      <a:gd name="T66" fmla="*/ 27 w 40"/>
                      <a:gd name="T67" fmla="*/ 2 h 2"/>
                      <a:gd name="T68" fmla="*/ 27 w 40"/>
                      <a:gd name="T69" fmla="*/ 2 h 2"/>
                      <a:gd name="T70" fmla="*/ 28 w 40"/>
                      <a:gd name="T71" fmla="*/ 2 h 2"/>
                      <a:gd name="T72" fmla="*/ 30 w 40"/>
                      <a:gd name="T73" fmla="*/ 2 h 2"/>
                      <a:gd name="T74" fmla="*/ 30 w 40"/>
                      <a:gd name="T75" fmla="*/ 2 h 2"/>
                      <a:gd name="T76" fmla="*/ 30 w 40"/>
                      <a:gd name="T77" fmla="*/ 2 h 2"/>
                      <a:gd name="T78" fmla="*/ 31 w 40"/>
                      <a:gd name="T79" fmla="*/ 2 h 2"/>
                      <a:gd name="T80" fmla="*/ 32 w 40"/>
                      <a:gd name="T81" fmla="*/ 0 h 2"/>
                      <a:gd name="T82" fmla="*/ 33 w 40"/>
                      <a:gd name="T83" fmla="*/ 2 h 2"/>
                      <a:gd name="T84" fmla="*/ 33 w 40"/>
                      <a:gd name="T85" fmla="*/ 2 h 2"/>
                      <a:gd name="T86" fmla="*/ 34 w 40"/>
                      <a:gd name="T87" fmla="*/ 2 h 2"/>
                      <a:gd name="T88" fmla="*/ 37 w 40"/>
                      <a:gd name="T89" fmla="*/ 2 h 2"/>
                      <a:gd name="T90" fmla="*/ 37 w 40"/>
                      <a:gd name="T91" fmla="*/ 2 h 2"/>
                      <a:gd name="T92" fmla="*/ 37 w 40"/>
                      <a:gd name="T93" fmla="*/ 2 h 2"/>
                      <a:gd name="T94" fmla="*/ 37 w 40"/>
                      <a:gd name="T95" fmla="*/ 2 h 2"/>
                      <a:gd name="T96" fmla="*/ 40 w 40"/>
                      <a:gd name="T97" fmla="*/ 2 h 2"/>
                      <a:gd name="T98" fmla="*/ 40 w 40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8" y="2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1" y="1"/>
                        </a:lnTo>
                        <a:lnTo>
                          <a:pt x="21" y="2"/>
                        </a:lnTo>
                        <a:lnTo>
                          <a:pt x="21" y="2"/>
                        </a:lnTo>
                        <a:lnTo>
                          <a:pt x="21" y="2"/>
                        </a:lnTo>
                        <a:lnTo>
                          <a:pt x="24" y="2"/>
                        </a:lnTo>
                        <a:lnTo>
                          <a:pt x="24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7" y="2"/>
                        </a:lnTo>
                        <a:lnTo>
                          <a:pt x="27" y="2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2" y="0"/>
                        </a:lnTo>
                        <a:lnTo>
                          <a:pt x="33" y="2"/>
                        </a:lnTo>
                        <a:lnTo>
                          <a:pt x="33" y="2"/>
                        </a:lnTo>
                        <a:lnTo>
                          <a:pt x="34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40" y="2"/>
                        </a:lnTo>
                        <a:lnTo>
                          <a:pt x="40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4" name="Freeform 170"/>
                  <p:cNvSpPr>
                    <a:spLocks/>
                  </p:cNvSpPr>
                  <p:nvPr/>
                </p:nvSpPr>
                <p:spPr bwMode="auto">
                  <a:xfrm>
                    <a:off x="1704151" y="3143586"/>
                    <a:ext cx="38956" cy="9245"/>
                  </a:xfrm>
                  <a:custGeom>
                    <a:avLst/>
                    <a:gdLst>
                      <a:gd name="T0" fmla="*/ 0 w 40"/>
                      <a:gd name="T1" fmla="*/ 10 h 10"/>
                      <a:gd name="T2" fmla="*/ 1 w 40"/>
                      <a:gd name="T3" fmla="*/ 10 h 10"/>
                      <a:gd name="T4" fmla="*/ 3 w 40"/>
                      <a:gd name="T5" fmla="*/ 10 h 10"/>
                      <a:gd name="T6" fmla="*/ 3 w 40"/>
                      <a:gd name="T7" fmla="*/ 10 h 10"/>
                      <a:gd name="T8" fmla="*/ 3 w 40"/>
                      <a:gd name="T9" fmla="*/ 10 h 10"/>
                      <a:gd name="T10" fmla="*/ 4 w 40"/>
                      <a:gd name="T11" fmla="*/ 7 h 10"/>
                      <a:gd name="T12" fmla="*/ 6 w 40"/>
                      <a:gd name="T13" fmla="*/ 10 h 10"/>
                      <a:gd name="T14" fmla="*/ 6 w 40"/>
                      <a:gd name="T15" fmla="*/ 10 h 10"/>
                      <a:gd name="T16" fmla="*/ 6 w 40"/>
                      <a:gd name="T17" fmla="*/ 10 h 10"/>
                      <a:gd name="T18" fmla="*/ 6 w 40"/>
                      <a:gd name="T19" fmla="*/ 10 h 10"/>
                      <a:gd name="T20" fmla="*/ 7 w 40"/>
                      <a:gd name="T21" fmla="*/ 10 h 10"/>
                      <a:gd name="T22" fmla="*/ 9 w 40"/>
                      <a:gd name="T23" fmla="*/ 10 h 10"/>
                      <a:gd name="T24" fmla="*/ 9 w 40"/>
                      <a:gd name="T25" fmla="*/ 10 h 10"/>
                      <a:gd name="T26" fmla="*/ 11 w 40"/>
                      <a:gd name="T27" fmla="*/ 10 h 10"/>
                      <a:gd name="T28" fmla="*/ 12 w 40"/>
                      <a:gd name="T29" fmla="*/ 10 h 10"/>
                      <a:gd name="T30" fmla="*/ 12 w 40"/>
                      <a:gd name="T31" fmla="*/ 10 h 10"/>
                      <a:gd name="T32" fmla="*/ 12 w 40"/>
                      <a:gd name="T33" fmla="*/ 10 h 10"/>
                      <a:gd name="T34" fmla="*/ 13 w 40"/>
                      <a:gd name="T35" fmla="*/ 10 h 10"/>
                      <a:gd name="T36" fmla="*/ 15 w 40"/>
                      <a:gd name="T37" fmla="*/ 7 h 10"/>
                      <a:gd name="T38" fmla="*/ 15 w 40"/>
                      <a:gd name="T39" fmla="*/ 7 h 10"/>
                      <a:gd name="T40" fmla="*/ 15 w 40"/>
                      <a:gd name="T41" fmla="*/ 8 h 10"/>
                      <a:gd name="T42" fmla="*/ 16 w 40"/>
                      <a:gd name="T43" fmla="*/ 3 h 10"/>
                      <a:gd name="T44" fmla="*/ 18 w 40"/>
                      <a:gd name="T45" fmla="*/ 10 h 10"/>
                      <a:gd name="T46" fmla="*/ 18 w 40"/>
                      <a:gd name="T47" fmla="*/ 10 h 10"/>
                      <a:gd name="T48" fmla="*/ 18 w 40"/>
                      <a:gd name="T49" fmla="*/ 10 h 10"/>
                      <a:gd name="T50" fmla="*/ 19 w 40"/>
                      <a:gd name="T51" fmla="*/ 10 h 10"/>
                      <a:gd name="T52" fmla="*/ 21 w 40"/>
                      <a:gd name="T53" fmla="*/ 10 h 10"/>
                      <a:gd name="T54" fmla="*/ 21 w 40"/>
                      <a:gd name="T55" fmla="*/ 10 h 10"/>
                      <a:gd name="T56" fmla="*/ 21 w 40"/>
                      <a:gd name="T57" fmla="*/ 10 h 10"/>
                      <a:gd name="T58" fmla="*/ 22 w 40"/>
                      <a:gd name="T59" fmla="*/ 10 h 10"/>
                      <a:gd name="T60" fmla="*/ 25 w 40"/>
                      <a:gd name="T61" fmla="*/ 10 h 10"/>
                      <a:gd name="T62" fmla="*/ 25 w 40"/>
                      <a:gd name="T63" fmla="*/ 10 h 10"/>
                      <a:gd name="T64" fmla="*/ 25 w 40"/>
                      <a:gd name="T65" fmla="*/ 10 h 10"/>
                      <a:gd name="T66" fmla="*/ 25 w 40"/>
                      <a:gd name="T67" fmla="*/ 10 h 10"/>
                      <a:gd name="T68" fmla="*/ 27 w 40"/>
                      <a:gd name="T69" fmla="*/ 2 h 10"/>
                      <a:gd name="T70" fmla="*/ 28 w 40"/>
                      <a:gd name="T71" fmla="*/ 10 h 10"/>
                      <a:gd name="T72" fmla="*/ 28 w 40"/>
                      <a:gd name="T73" fmla="*/ 10 h 10"/>
                      <a:gd name="T74" fmla="*/ 30 w 40"/>
                      <a:gd name="T75" fmla="*/ 10 h 10"/>
                      <a:gd name="T76" fmla="*/ 31 w 40"/>
                      <a:gd name="T77" fmla="*/ 10 h 10"/>
                      <a:gd name="T78" fmla="*/ 31 w 40"/>
                      <a:gd name="T79" fmla="*/ 10 h 10"/>
                      <a:gd name="T80" fmla="*/ 31 w 40"/>
                      <a:gd name="T81" fmla="*/ 10 h 10"/>
                      <a:gd name="T82" fmla="*/ 34 w 40"/>
                      <a:gd name="T83" fmla="*/ 10 h 10"/>
                      <a:gd name="T84" fmla="*/ 34 w 40"/>
                      <a:gd name="T85" fmla="*/ 10 h 10"/>
                      <a:gd name="T86" fmla="*/ 34 w 40"/>
                      <a:gd name="T87" fmla="*/ 10 h 10"/>
                      <a:gd name="T88" fmla="*/ 34 w 40"/>
                      <a:gd name="T89" fmla="*/ 10 h 10"/>
                      <a:gd name="T90" fmla="*/ 37 w 40"/>
                      <a:gd name="T91" fmla="*/ 10 h 10"/>
                      <a:gd name="T92" fmla="*/ 37 w 40"/>
                      <a:gd name="T93" fmla="*/ 10 h 10"/>
                      <a:gd name="T94" fmla="*/ 37 w 40"/>
                      <a:gd name="T95" fmla="*/ 10 h 10"/>
                      <a:gd name="T96" fmla="*/ 39 w 40"/>
                      <a:gd name="T97" fmla="*/ 0 h 10"/>
                      <a:gd name="T98" fmla="*/ 40 w 40"/>
                      <a:gd name="T99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10">
                        <a:moveTo>
                          <a:pt x="0" y="10"/>
                        </a:moveTo>
                        <a:lnTo>
                          <a:pt x="1" y="10"/>
                        </a:lnTo>
                        <a:lnTo>
                          <a:pt x="3" y="10"/>
                        </a:lnTo>
                        <a:lnTo>
                          <a:pt x="3" y="10"/>
                        </a:lnTo>
                        <a:lnTo>
                          <a:pt x="3" y="10"/>
                        </a:lnTo>
                        <a:lnTo>
                          <a:pt x="4" y="7"/>
                        </a:lnTo>
                        <a:lnTo>
                          <a:pt x="6" y="10"/>
                        </a:lnTo>
                        <a:lnTo>
                          <a:pt x="6" y="10"/>
                        </a:lnTo>
                        <a:lnTo>
                          <a:pt x="6" y="10"/>
                        </a:lnTo>
                        <a:lnTo>
                          <a:pt x="6" y="10"/>
                        </a:lnTo>
                        <a:lnTo>
                          <a:pt x="7" y="10"/>
                        </a:lnTo>
                        <a:lnTo>
                          <a:pt x="9" y="10"/>
                        </a:lnTo>
                        <a:lnTo>
                          <a:pt x="9" y="10"/>
                        </a:lnTo>
                        <a:lnTo>
                          <a:pt x="11" y="10"/>
                        </a:lnTo>
                        <a:lnTo>
                          <a:pt x="12" y="10"/>
                        </a:lnTo>
                        <a:lnTo>
                          <a:pt x="12" y="10"/>
                        </a:lnTo>
                        <a:lnTo>
                          <a:pt x="12" y="10"/>
                        </a:lnTo>
                        <a:lnTo>
                          <a:pt x="13" y="10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5" y="8"/>
                        </a:lnTo>
                        <a:lnTo>
                          <a:pt x="16" y="3"/>
                        </a:lnTo>
                        <a:lnTo>
                          <a:pt x="18" y="10"/>
                        </a:lnTo>
                        <a:lnTo>
                          <a:pt x="18" y="10"/>
                        </a:lnTo>
                        <a:lnTo>
                          <a:pt x="18" y="10"/>
                        </a:lnTo>
                        <a:lnTo>
                          <a:pt x="19" y="10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2" y="10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7" y="2"/>
                        </a:lnTo>
                        <a:lnTo>
                          <a:pt x="28" y="10"/>
                        </a:lnTo>
                        <a:lnTo>
                          <a:pt x="28" y="10"/>
                        </a:lnTo>
                        <a:lnTo>
                          <a:pt x="30" y="10"/>
                        </a:lnTo>
                        <a:lnTo>
                          <a:pt x="31" y="10"/>
                        </a:lnTo>
                        <a:lnTo>
                          <a:pt x="31" y="10"/>
                        </a:lnTo>
                        <a:lnTo>
                          <a:pt x="31" y="10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7" y="10"/>
                        </a:lnTo>
                        <a:lnTo>
                          <a:pt x="37" y="10"/>
                        </a:lnTo>
                        <a:lnTo>
                          <a:pt x="37" y="10"/>
                        </a:lnTo>
                        <a:lnTo>
                          <a:pt x="39" y="0"/>
                        </a:lnTo>
                        <a:lnTo>
                          <a:pt x="40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5" name="Freeform 171"/>
                  <p:cNvSpPr>
                    <a:spLocks/>
                  </p:cNvSpPr>
                  <p:nvPr/>
                </p:nvSpPr>
                <p:spPr bwMode="auto">
                  <a:xfrm>
                    <a:off x="1743107" y="3127870"/>
                    <a:ext cx="37008" cy="24961"/>
                  </a:xfrm>
                  <a:custGeom>
                    <a:avLst/>
                    <a:gdLst>
                      <a:gd name="T0" fmla="*/ 0 w 38"/>
                      <a:gd name="T1" fmla="*/ 27 h 27"/>
                      <a:gd name="T2" fmla="*/ 0 w 38"/>
                      <a:gd name="T3" fmla="*/ 27 h 27"/>
                      <a:gd name="T4" fmla="*/ 0 w 38"/>
                      <a:gd name="T5" fmla="*/ 27 h 27"/>
                      <a:gd name="T6" fmla="*/ 1 w 38"/>
                      <a:gd name="T7" fmla="*/ 27 h 27"/>
                      <a:gd name="T8" fmla="*/ 3 w 38"/>
                      <a:gd name="T9" fmla="*/ 27 h 27"/>
                      <a:gd name="T10" fmla="*/ 3 w 38"/>
                      <a:gd name="T11" fmla="*/ 27 h 27"/>
                      <a:gd name="T12" fmla="*/ 3 w 38"/>
                      <a:gd name="T13" fmla="*/ 27 h 27"/>
                      <a:gd name="T14" fmla="*/ 4 w 38"/>
                      <a:gd name="T15" fmla="*/ 27 h 27"/>
                      <a:gd name="T16" fmla="*/ 6 w 38"/>
                      <a:gd name="T17" fmla="*/ 27 h 27"/>
                      <a:gd name="T18" fmla="*/ 6 w 38"/>
                      <a:gd name="T19" fmla="*/ 27 h 27"/>
                      <a:gd name="T20" fmla="*/ 6 w 38"/>
                      <a:gd name="T21" fmla="*/ 27 h 27"/>
                      <a:gd name="T22" fmla="*/ 7 w 38"/>
                      <a:gd name="T23" fmla="*/ 27 h 27"/>
                      <a:gd name="T24" fmla="*/ 10 w 38"/>
                      <a:gd name="T25" fmla="*/ 25 h 27"/>
                      <a:gd name="T26" fmla="*/ 10 w 38"/>
                      <a:gd name="T27" fmla="*/ 27 h 27"/>
                      <a:gd name="T28" fmla="*/ 10 w 38"/>
                      <a:gd name="T29" fmla="*/ 27 h 27"/>
                      <a:gd name="T30" fmla="*/ 10 w 38"/>
                      <a:gd name="T31" fmla="*/ 13 h 27"/>
                      <a:gd name="T32" fmla="*/ 13 w 38"/>
                      <a:gd name="T33" fmla="*/ 27 h 27"/>
                      <a:gd name="T34" fmla="*/ 13 w 38"/>
                      <a:gd name="T35" fmla="*/ 27 h 27"/>
                      <a:gd name="T36" fmla="*/ 13 w 38"/>
                      <a:gd name="T37" fmla="*/ 27 h 27"/>
                      <a:gd name="T38" fmla="*/ 13 w 38"/>
                      <a:gd name="T39" fmla="*/ 27 h 27"/>
                      <a:gd name="T40" fmla="*/ 15 w 38"/>
                      <a:gd name="T41" fmla="*/ 27 h 27"/>
                      <a:gd name="T42" fmla="*/ 16 w 38"/>
                      <a:gd name="T43" fmla="*/ 27 h 27"/>
                      <a:gd name="T44" fmla="*/ 16 w 38"/>
                      <a:gd name="T45" fmla="*/ 27 h 27"/>
                      <a:gd name="T46" fmla="*/ 17 w 38"/>
                      <a:gd name="T47" fmla="*/ 27 h 27"/>
                      <a:gd name="T48" fmla="*/ 19 w 38"/>
                      <a:gd name="T49" fmla="*/ 27 h 27"/>
                      <a:gd name="T50" fmla="*/ 19 w 38"/>
                      <a:gd name="T51" fmla="*/ 27 h 27"/>
                      <a:gd name="T52" fmla="*/ 19 w 38"/>
                      <a:gd name="T53" fmla="*/ 27 h 27"/>
                      <a:gd name="T54" fmla="*/ 19 w 38"/>
                      <a:gd name="T55" fmla="*/ 27 h 27"/>
                      <a:gd name="T56" fmla="*/ 22 w 38"/>
                      <a:gd name="T57" fmla="*/ 8 h 27"/>
                      <a:gd name="T58" fmla="*/ 22 w 38"/>
                      <a:gd name="T59" fmla="*/ 27 h 27"/>
                      <a:gd name="T60" fmla="*/ 22 w 38"/>
                      <a:gd name="T61" fmla="*/ 27 h 27"/>
                      <a:gd name="T62" fmla="*/ 22 w 38"/>
                      <a:gd name="T63" fmla="*/ 23 h 27"/>
                      <a:gd name="T64" fmla="*/ 25 w 38"/>
                      <a:gd name="T65" fmla="*/ 27 h 27"/>
                      <a:gd name="T66" fmla="*/ 25 w 38"/>
                      <a:gd name="T67" fmla="*/ 27 h 27"/>
                      <a:gd name="T68" fmla="*/ 25 w 38"/>
                      <a:gd name="T69" fmla="*/ 27 h 27"/>
                      <a:gd name="T70" fmla="*/ 26 w 38"/>
                      <a:gd name="T71" fmla="*/ 27 h 27"/>
                      <a:gd name="T72" fmla="*/ 28 w 38"/>
                      <a:gd name="T73" fmla="*/ 27 h 27"/>
                      <a:gd name="T74" fmla="*/ 28 w 38"/>
                      <a:gd name="T75" fmla="*/ 27 h 27"/>
                      <a:gd name="T76" fmla="*/ 28 w 38"/>
                      <a:gd name="T77" fmla="*/ 27 h 27"/>
                      <a:gd name="T78" fmla="*/ 29 w 38"/>
                      <a:gd name="T79" fmla="*/ 27 h 27"/>
                      <a:gd name="T80" fmla="*/ 31 w 38"/>
                      <a:gd name="T81" fmla="*/ 27 h 27"/>
                      <a:gd name="T82" fmla="*/ 31 w 38"/>
                      <a:gd name="T83" fmla="*/ 27 h 27"/>
                      <a:gd name="T84" fmla="*/ 31 w 38"/>
                      <a:gd name="T85" fmla="*/ 27 h 27"/>
                      <a:gd name="T86" fmla="*/ 33 w 38"/>
                      <a:gd name="T87" fmla="*/ 27 h 27"/>
                      <a:gd name="T88" fmla="*/ 34 w 38"/>
                      <a:gd name="T89" fmla="*/ 0 h 27"/>
                      <a:gd name="T90" fmla="*/ 34 w 38"/>
                      <a:gd name="T91" fmla="*/ 27 h 27"/>
                      <a:gd name="T92" fmla="*/ 34 w 38"/>
                      <a:gd name="T93" fmla="*/ 27 h 27"/>
                      <a:gd name="T94" fmla="*/ 34 w 38"/>
                      <a:gd name="T95" fmla="*/ 27 h 27"/>
                      <a:gd name="T96" fmla="*/ 37 w 38"/>
                      <a:gd name="T97" fmla="*/ 27 h 27"/>
                      <a:gd name="T98" fmla="*/ 38 w 38"/>
                      <a:gd name="T99" fmla="*/ 27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7">
                        <a:moveTo>
                          <a:pt x="0" y="27"/>
                        </a:moveTo>
                        <a:lnTo>
                          <a:pt x="0" y="27"/>
                        </a:lnTo>
                        <a:lnTo>
                          <a:pt x="0" y="27"/>
                        </a:lnTo>
                        <a:lnTo>
                          <a:pt x="1" y="27"/>
                        </a:lnTo>
                        <a:lnTo>
                          <a:pt x="3" y="27"/>
                        </a:lnTo>
                        <a:lnTo>
                          <a:pt x="3" y="27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6" y="27"/>
                        </a:lnTo>
                        <a:lnTo>
                          <a:pt x="6" y="27"/>
                        </a:lnTo>
                        <a:lnTo>
                          <a:pt x="6" y="27"/>
                        </a:lnTo>
                        <a:lnTo>
                          <a:pt x="7" y="27"/>
                        </a:lnTo>
                        <a:lnTo>
                          <a:pt x="10" y="25"/>
                        </a:lnTo>
                        <a:lnTo>
                          <a:pt x="10" y="27"/>
                        </a:lnTo>
                        <a:lnTo>
                          <a:pt x="10" y="27"/>
                        </a:lnTo>
                        <a:lnTo>
                          <a:pt x="10" y="13"/>
                        </a:lnTo>
                        <a:lnTo>
                          <a:pt x="13" y="27"/>
                        </a:lnTo>
                        <a:lnTo>
                          <a:pt x="13" y="27"/>
                        </a:lnTo>
                        <a:lnTo>
                          <a:pt x="13" y="27"/>
                        </a:lnTo>
                        <a:lnTo>
                          <a:pt x="13" y="27"/>
                        </a:lnTo>
                        <a:lnTo>
                          <a:pt x="15" y="27"/>
                        </a:lnTo>
                        <a:lnTo>
                          <a:pt x="16" y="27"/>
                        </a:lnTo>
                        <a:lnTo>
                          <a:pt x="16" y="27"/>
                        </a:lnTo>
                        <a:lnTo>
                          <a:pt x="17" y="27"/>
                        </a:lnTo>
                        <a:lnTo>
                          <a:pt x="19" y="27"/>
                        </a:lnTo>
                        <a:lnTo>
                          <a:pt x="19" y="27"/>
                        </a:lnTo>
                        <a:lnTo>
                          <a:pt x="19" y="27"/>
                        </a:lnTo>
                        <a:lnTo>
                          <a:pt x="19" y="27"/>
                        </a:lnTo>
                        <a:lnTo>
                          <a:pt x="22" y="8"/>
                        </a:lnTo>
                        <a:lnTo>
                          <a:pt x="22" y="27"/>
                        </a:lnTo>
                        <a:lnTo>
                          <a:pt x="22" y="27"/>
                        </a:lnTo>
                        <a:lnTo>
                          <a:pt x="22" y="23"/>
                        </a:lnTo>
                        <a:lnTo>
                          <a:pt x="25" y="27"/>
                        </a:lnTo>
                        <a:lnTo>
                          <a:pt x="25" y="27"/>
                        </a:lnTo>
                        <a:lnTo>
                          <a:pt x="25" y="27"/>
                        </a:lnTo>
                        <a:lnTo>
                          <a:pt x="26" y="27"/>
                        </a:lnTo>
                        <a:lnTo>
                          <a:pt x="28" y="27"/>
                        </a:lnTo>
                        <a:lnTo>
                          <a:pt x="28" y="27"/>
                        </a:lnTo>
                        <a:lnTo>
                          <a:pt x="28" y="27"/>
                        </a:lnTo>
                        <a:lnTo>
                          <a:pt x="29" y="27"/>
                        </a:lnTo>
                        <a:lnTo>
                          <a:pt x="31" y="27"/>
                        </a:lnTo>
                        <a:lnTo>
                          <a:pt x="31" y="27"/>
                        </a:lnTo>
                        <a:lnTo>
                          <a:pt x="31" y="27"/>
                        </a:lnTo>
                        <a:lnTo>
                          <a:pt x="33" y="27"/>
                        </a:lnTo>
                        <a:lnTo>
                          <a:pt x="34" y="0"/>
                        </a:lnTo>
                        <a:lnTo>
                          <a:pt x="34" y="27"/>
                        </a:lnTo>
                        <a:lnTo>
                          <a:pt x="34" y="27"/>
                        </a:lnTo>
                        <a:lnTo>
                          <a:pt x="34" y="27"/>
                        </a:lnTo>
                        <a:lnTo>
                          <a:pt x="37" y="27"/>
                        </a:lnTo>
                        <a:lnTo>
                          <a:pt x="38" y="2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6" name="Freeform 172"/>
                  <p:cNvSpPr>
                    <a:spLocks/>
                  </p:cNvSpPr>
                  <p:nvPr/>
                </p:nvSpPr>
                <p:spPr bwMode="auto">
                  <a:xfrm>
                    <a:off x="1780115" y="3102909"/>
                    <a:ext cx="36035" cy="49922"/>
                  </a:xfrm>
                  <a:custGeom>
                    <a:avLst/>
                    <a:gdLst>
                      <a:gd name="T0" fmla="*/ 0 w 37"/>
                      <a:gd name="T1" fmla="*/ 54 h 54"/>
                      <a:gd name="T2" fmla="*/ 0 w 37"/>
                      <a:gd name="T3" fmla="*/ 54 h 54"/>
                      <a:gd name="T4" fmla="*/ 0 w 37"/>
                      <a:gd name="T5" fmla="*/ 54 h 54"/>
                      <a:gd name="T6" fmla="*/ 2 w 37"/>
                      <a:gd name="T7" fmla="*/ 54 h 54"/>
                      <a:gd name="T8" fmla="*/ 3 w 37"/>
                      <a:gd name="T9" fmla="*/ 54 h 54"/>
                      <a:gd name="T10" fmla="*/ 3 w 37"/>
                      <a:gd name="T11" fmla="*/ 54 h 54"/>
                      <a:gd name="T12" fmla="*/ 4 w 37"/>
                      <a:gd name="T13" fmla="*/ 54 h 54"/>
                      <a:gd name="T14" fmla="*/ 6 w 37"/>
                      <a:gd name="T15" fmla="*/ 54 h 54"/>
                      <a:gd name="T16" fmla="*/ 6 w 37"/>
                      <a:gd name="T17" fmla="*/ 54 h 54"/>
                      <a:gd name="T18" fmla="*/ 6 w 37"/>
                      <a:gd name="T19" fmla="*/ 54 h 54"/>
                      <a:gd name="T20" fmla="*/ 7 w 37"/>
                      <a:gd name="T21" fmla="*/ 4 h 54"/>
                      <a:gd name="T22" fmla="*/ 9 w 37"/>
                      <a:gd name="T23" fmla="*/ 54 h 54"/>
                      <a:gd name="T24" fmla="*/ 9 w 37"/>
                      <a:gd name="T25" fmla="*/ 54 h 54"/>
                      <a:gd name="T26" fmla="*/ 9 w 37"/>
                      <a:gd name="T27" fmla="*/ 54 h 54"/>
                      <a:gd name="T28" fmla="*/ 9 w 37"/>
                      <a:gd name="T29" fmla="*/ 54 h 54"/>
                      <a:gd name="T30" fmla="*/ 11 w 37"/>
                      <a:gd name="T31" fmla="*/ 54 h 54"/>
                      <a:gd name="T32" fmla="*/ 12 w 37"/>
                      <a:gd name="T33" fmla="*/ 54 h 54"/>
                      <a:gd name="T34" fmla="*/ 12 w 37"/>
                      <a:gd name="T35" fmla="*/ 54 h 54"/>
                      <a:gd name="T36" fmla="*/ 13 w 37"/>
                      <a:gd name="T37" fmla="*/ 54 h 54"/>
                      <a:gd name="T38" fmla="*/ 15 w 37"/>
                      <a:gd name="T39" fmla="*/ 54 h 54"/>
                      <a:gd name="T40" fmla="*/ 15 w 37"/>
                      <a:gd name="T41" fmla="*/ 54 h 54"/>
                      <a:gd name="T42" fmla="*/ 15 w 37"/>
                      <a:gd name="T43" fmla="*/ 54 h 54"/>
                      <a:gd name="T44" fmla="*/ 16 w 37"/>
                      <a:gd name="T45" fmla="*/ 54 h 54"/>
                      <a:gd name="T46" fmla="*/ 18 w 37"/>
                      <a:gd name="T47" fmla="*/ 42 h 54"/>
                      <a:gd name="T48" fmla="*/ 18 w 37"/>
                      <a:gd name="T49" fmla="*/ 54 h 54"/>
                      <a:gd name="T50" fmla="*/ 18 w 37"/>
                      <a:gd name="T51" fmla="*/ 53 h 54"/>
                      <a:gd name="T52" fmla="*/ 19 w 37"/>
                      <a:gd name="T53" fmla="*/ 21 h 54"/>
                      <a:gd name="T54" fmla="*/ 21 w 37"/>
                      <a:gd name="T55" fmla="*/ 54 h 54"/>
                      <a:gd name="T56" fmla="*/ 21 w 37"/>
                      <a:gd name="T57" fmla="*/ 54 h 54"/>
                      <a:gd name="T58" fmla="*/ 21 w 37"/>
                      <a:gd name="T59" fmla="*/ 54 h 54"/>
                      <a:gd name="T60" fmla="*/ 22 w 37"/>
                      <a:gd name="T61" fmla="*/ 54 h 54"/>
                      <a:gd name="T62" fmla="*/ 22 w 37"/>
                      <a:gd name="T63" fmla="*/ 54 h 54"/>
                      <a:gd name="T64" fmla="*/ 25 w 37"/>
                      <a:gd name="T65" fmla="*/ 54 h 54"/>
                      <a:gd name="T66" fmla="*/ 25 w 37"/>
                      <a:gd name="T67" fmla="*/ 54 h 54"/>
                      <a:gd name="T68" fmla="*/ 25 w 37"/>
                      <a:gd name="T69" fmla="*/ 54 h 54"/>
                      <a:gd name="T70" fmla="*/ 28 w 37"/>
                      <a:gd name="T71" fmla="*/ 54 h 54"/>
                      <a:gd name="T72" fmla="*/ 28 w 37"/>
                      <a:gd name="T73" fmla="*/ 54 h 54"/>
                      <a:gd name="T74" fmla="*/ 28 w 37"/>
                      <a:gd name="T75" fmla="*/ 54 h 54"/>
                      <a:gd name="T76" fmla="*/ 28 w 37"/>
                      <a:gd name="T77" fmla="*/ 54 h 54"/>
                      <a:gd name="T78" fmla="*/ 30 w 37"/>
                      <a:gd name="T79" fmla="*/ 0 h 54"/>
                      <a:gd name="T80" fmla="*/ 31 w 37"/>
                      <a:gd name="T81" fmla="*/ 54 h 54"/>
                      <a:gd name="T82" fmla="*/ 31 w 37"/>
                      <a:gd name="T83" fmla="*/ 54 h 54"/>
                      <a:gd name="T84" fmla="*/ 31 w 37"/>
                      <a:gd name="T85" fmla="*/ 52 h 54"/>
                      <a:gd name="T86" fmla="*/ 33 w 37"/>
                      <a:gd name="T87" fmla="*/ 54 h 54"/>
                      <a:gd name="T88" fmla="*/ 34 w 37"/>
                      <a:gd name="T89" fmla="*/ 54 h 54"/>
                      <a:gd name="T90" fmla="*/ 34 w 37"/>
                      <a:gd name="T91" fmla="*/ 54 h 54"/>
                      <a:gd name="T92" fmla="*/ 35 w 37"/>
                      <a:gd name="T93" fmla="*/ 54 h 54"/>
                      <a:gd name="T94" fmla="*/ 37 w 37"/>
                      <a:gd name="T95" fmla="*/ 54 h 54"/>
                      <a:gd name="T96" fmla="*/ 37 w 37"/>
                      <a:gd name="T97" fmla="*/ 54 h 54"/>
                      <a:gd name="T98" fmla="*/ 37 w 37"/>
                      <a:gd name="T99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4">
                        <a:moveTo>
                          <a:pt x="0" y="54"/>
                        </a:moveTo>
                        <a:lnTo>
                          <a:pt x="0" y="54"/>
                        </a:lnTo>
                        <a:lnTo>
                          <a:pt x="0" y="54"/>
                        </a:lnTo>
                        <a:lnTo>
                          <a:pt x="2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4" y="54"/>
                        </a:lnTo>
                        <a:lnTo>
                          <a:pt x="6" y="54"/>
                        </a:lnTo>
                        <a:lnTo>
                          <a:pt x="6" y="54"/>
                        </a:lnTo>
                        <a:lnTo>
                          <a:pt x="6" y="54"/>
                        </a:lnTo>
                        <a:lnTo>
                          <a:pt x="7" y="4"/>
                        </a:lnTo>
                        <a:lnTo>
                          <a:pt x="9" y="54"/>
                        </a:lnTo>
                        <a:lnTo>
                          <a:pt x="9" y="54"/>
                        </a:lnTo>
                        <a:lnTo>
                          <a:pt x="9" y="54"/>
                        </a:lnTo>
                        <a:lnTo>
                          <a:pt x="9" y="54"/>
                        </a:lnTo>
                        <a:lnTo>
                          <a:pt x="11" y="54"/>
                        </a:lnTo>
                        <a:lnTo>
                          <a:pt x="12" y="54"/>
                        </a:lnTo>
                        <a:lnTo>
                          <a:pt x="12" y="54"/>
                        </a:lnTo>
                        <a:lnTo>
                          <a:pt x="13" y="54"/>
                        </a:lnTo>
                        <a:lnTo>
                          <a:pt x="15" y="54"/>
                        </a:lnTo>
                        <a:lnTo>
                          <a:pt x="15" y="54"/>
                        </a:lnTo>
                        <a:lnTo>
                          <a:pt x="15" y="54"/>
                        </a:lnTo>
                        <a:lnTo>
                          <a:pt x="16" y="54"/>
                        </a:lnTo>
                        <a:lnTo>
                          <a:pt x="18" y="42"/>
                        </a:lnTo>
                        <a:lnTo>
                          <a:pt x="18" y="54"/>
                        </a:lnTo>
                        <a:lnTo>
                          <a:pt x="18" y="53"/>
                        </a:lnTo>
                        <a:lnTo>
                          <a:pt x="19" y="21"/>
                        </a:lnTo>
                        <a:lnTo>
                          <a:pt x="21" y="54"/>
                        </a:lnTo>
                        <a:lnTo>
                          <a:pt x="21" y="54"/>
                        </a:lnTo>
                        <a:lnTo>
                          <a:pt x="21" y="54"/>
                        </a:lnTo>
                        <a:lnTo>
                          <a:pt x="22" y="54"/>
                        </a:lnTo>
                        <a:lnTo>
                          <a:pt x="22" y="54"/>
                        </a:lnTo>
                        <a:lnTo>
                          <a:pt x="25" y="54"/>
                        </a:lnTo>
                        <a:lnTo>
                          <a:pt x="25" y="54"/>
                        </a:lnTo>
                        <a:lnTo>
                          <a:pt x="25" y="54"/>
                        </a:lnTo>
                        <a:lnTo>
                          <a:pt x="28" y="54"/>
                        </a:lnTo>
                        <a:lnTo>
                          <a:pt x="28" y="54"/>
                        </a:lnTo>
                        <a:lnTo>
                          <a:pt x="28" y="54"/>
                        </a:lnTo>
                        <a:lnTo>
                          <a:pt x="28" y="54"/>
                        </a:lnTo>
                        <a:lnTo>
                          <a:pt x="30" y="0"/>
                        </a:lnTo>
                        <a:lnTo>
                          <a:pt x="31" y="54"/>
                        </a:lnTo>
                        <a:lnTo>
                          <a:pt x="31" y="54"/>
                        </a:lnTo>
                        <a:lnTo>
                          <a:pt x="31" y="52"/>
                        </a:lnTo>
                        <a:lnTo>
                          <a:pt x="33" y="54"/>
                        </a:lnTo>
                        <a:lnTo>
                          <a:pt x="34" y="54"/>
                        </a:lnTo>
                        <a:lnTo>
                          <a:pt x="34" y="54"/>
                        </a:lnTo>
                        <a:lnTo>
                          <a:pt x="35" y="54"/>
                        </a:lnTo>
                        <a:lnTo>
                          <a:pt x="37" y="54"/>
                        </a:lnTo>
                        <a:lnTo>
                          <a:pt x="37" y="54"/>
                        </a:lnTo>
                        <a:lnTo>
                          <a:pt x="37" y="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7" name="Freeform 173"/>
                  <p:cNvSpPr>
                    <a:spLocks/>
                  </p:cNvSpPr>
                  <p:nvPr/>
                </p:nvSpPr>
                <p:spPr bwMode="auto">
                  <a:xfrm>
                    <a:off x="1816149" y="3053911"/>
                    <a:ext cx="37008" cy="98920"/>
                  </a:xfrm>
                  <a:custGeom>
                    <a:avLst/>
                    <a:gdLst>
                      <a:gd name="T0" fmla="*/ 0 w 38"/>
                      <a:gd name="T1" fmla="*/ 107 h 107"/>
                      <a:gd name="T2" fmla="*/ 0 w 38"/>
                      <a:gd name="T3" fmla="*/ 107 h 107"/>
                      <a:gd name="T4" fmla="*/ 3 w 38"/>
                      <a:gd name="T5" fmla="*/ 107 h 107"/>
                      <a:gd name="T6" fmla="*/ 3 w 38"/>
                      <a:gd name="T7" fmla="*/ 107 h 107"/>
                      <a:gd name="T8" fmla="*/ 3 w 38"/>
                      <a:gd name="T9" fmla="*/ 107 h 107"/>
                      <a:gd name="T10" fmla="*/ 5 w 38"/>
                      <a:gd name="T11" fmla="*/ 37 h 107"/>
                      <a:gd name="T12" fmla="*/ 6 w 38"/>
                      <a:gd name="T13" fmla="*/ 107 h 107"/>
                      <a:gd name="T14" fmla="*/ 6 w 38"/>
                      <a:gd name="T15" fmla="*/ 107 h 107"/>
                      <a:gd name="T16" fmla="*/ 6 w 38"/>
                      <a:gd name="T17" fmla="*/ 107 h 107"/>
                      <a:gd name="T18" fmla="*/ 7 w 38"/>
                      <a:gd name="T19" fmla="*/ 107 h 107"/>
                      <a:gd name="T20" fmla="*/ 9 w 38"/>
                      <a:gd name="T21" fmla="*/ 107 h 107"/>
                      <a:gd name="T22" fmla="*/ 9 w 38"/>
                      <a:gd name="T23" fmla="*/ 107 h 107"/>
                      <a:gd name="T24" fmla="*/ 9 w 38"/>
                      <a:gd name="T25" fmla="*/ 107 h 107"/>
                      <a:gd name="T26" fmla="*/ 10 w 38"/>
                      <a:gd name="T27" fmla="*/ 107 h 107"/>
                      <a:gd name="T28" fmla="*/ 12 w 38"/>
                      <a:gd name="T29" fmla="*/ 107 h 107"/>
                      <a:gd name="T30" fmla="*/ 12 w 38"/>
                      <a:gd name="T31" fmla="*/ 107 h 107"/>
                      <a:gd name="T32" fmla="*/ 12 w 38"/>
                      <a:gd name="T33" fmla="*/ 107 h 107"/>
                      <a:gd name="T34" fmla="*/ 13 w 38"/>
                      <a:gd name="T35" fmla="*/ 107 h 107"/>
                      <a:gd name="T36" fmla="*/ 16 w 38"/>
                      <a:gd name="T37" fmla="*/ 104 h 107"/>
                      <a:gd name="T38" fmla="*/ 16 w 38"/>
                      <a:gd name="T39" fmla="*/ 104 h 107"/>
                      <a:gd name="T40" fmla="*/ 16 w 38"/>
                      <a:gd name="T41" fmla="*/ 105 h 107"/>
                      <a:gd name="T42" fmla="*/ 17 w 38"/>
                      <a:gd name="T43" fmla="*/ 30 h 107"/>
                      <a:gd name="T44" fmla="*/ 18 w 38"/>
                      <a:gd name="T45" fmla="*/ 107 h 107"/>
                      <a:gd name="T46" fmla="*/ 19 w 38"/>
                      <a:gd name="T47" fmla="*/ 107 h 107"/>
                      <a:gd name="T48" fmla="*/ 19 w 38"/>
                      <a:gd name="T49" fmla="*/ 107 h 107"/>
                      <a:gd name="T50" fmla="*/ 19 w 38"/>
                      <a:gd name="T51" fmla="*/ 107 h 107"/>
                      <a:gd name="T52" fmla="*/ 21 w 38"/>
                      <a:gd name="T53" fmla="*/ 107 h 107"/>
                      <a:gd name="T54" fmla="*/ 22 w 38"/>
                      <a:gd name="T55" fmla="*/ 107 h 107"/>
                      <a:gd name="T56" fmla="*/ 22 w 38"/>
                      <a:gd name="T57" fmla="*/ 107 h 107"/>
                      <a:gd name="T58" fmla="*/ 22 w 38"/>
                      <a:gd name="T59" fmla="*/ 107 h 107"/>
                      <a:gd name="T60" fmla="*/ 25 w 38"/>
                      <a:gd name="T61" fmla="*/ 107 h 107"/>
                      <a:gd name="T62" fmla="*/ 25 w 38"/>
                      <a:gd name="T63" fmla="*/ 107 h 107"/>
                      <a:gd name="T64" fmla="*/ 25 w 38"/>
                      <a:gd name="T65" fmla="*/ 107 h 107"/>
                      <a:gd name="T66" fmla="*/ 26 w 38"/>
                      <a:gd name="T67" fmla="*/ 107 h 107"/>
                      <a:gd name="T68" fmla="*/ 28 w 38"/>
                      <a:gd name="T69" fmla="*/ 61 h 107"/>
                      <a:gd name="T70" fmla="*/ 28 w 38"/>
                      <a:gd name="T71" fmla="*/ 100 h 107"/>
                      <a:gd name="T72" fmla="*/ 28 w 38"/>
                      <a:gd name="T73" fmla="*/ 93 h 107"/>
                      <a:gd name="T74" fmla="*/ 28 w 38"/>
                      <a:gd name="T75" fmla="*/ 0 h 107"/>
                      <a:gd name="T76" fmla="*/ 31 w 38"/>
                      <a:gd name="T77" fmla="*/ 107 h 107"/>
                      <a:gd name="T78" fmla="*/ 31 w 38"/>
                      <a:gd name="T79" fmla="*/ 107 h 107"/>
                      <a:gd name="T80" fmla="*/ 31 w 38"/>
                      <a:gd name="T81" fmla="*/ 107 h 107"/>
                      <a:gd name="T82" fmla="*/ 32 w 38"/>
                      <a:gd name="T83" fmla="*/ 107 h 107"/>
                      <a:gd name="T84" fmla="*/ 33 w 38"/>
                      <a:gd name="T85" fmla="*/ 107 h 107"/>
                      <a:gd name="T86" fmla="*/ 34 w 38"/>
                      <a:gd name="T87" fmla="*/ 107 h 107"/>
                      <a:gd name="T88" fmla="*/ 34 w 38"/>
                      <a:gd name="T89" fmla="*/ 107 h 107"/>
                      <a:gd name="T90" fmla="*/ 35 w 38"/>
                      <a:gd name="T91" fmla="*/ 107 h 107"/>
                      <a:gd name="T92" fmla="*/ 37 w 38"/>
                      <a:gd name="T93" fmla="*/ 107 h 107"/>
                      <a:gd name="T94" fmla="*/ 37 w 38"/>
                      <a:gd name="T95" fmla="*/ 107 h 107"/>
                      <a:gd name="T96" fmla="*/ 37 w 38"/>
                      <a:gd name="T97" fmla="*/ 107 h 107"/>
                      <a:gd name="T98" fmla="*/ 38 w 38"/>
                      <a:gd name="T99" fmla="*/ 107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07">
                        <a:moveTo>
                          <a:pt x="0" y="107"/>
                        </a:moveTo>
                        <a:lnTo>
                          <a:pt x="0" y="107"/>
                        </a:lnTo>
                        <a:lnTo>
                          <a:pt x="3" y="107"/>
                        </a:lnTo>
                        <a:lnTo>
                          <a:pt x="3" y="107"/>
                        </a:lnTo>
                        <a:lnTo>
                          <a:pt x="3" y="107"/>
                        </a:lnTo>
                        <a:lnTo>
                          <a:pt x="5" y="37"/>
                        </a:lnTo>
                        <a:lnTo>
                          <a:pt x="6" y="107"/>
                        </a:lnTo>
                        <a:lnTo>
                          <a:pt x="6" y="107"/>
                        </a:lnTo>
                        <a:lnTo>
                          <a:pt x="6" y="107"/>
                        </a:lnTo>
                        <a:lnTo>
                          <a:pt x="7" y="107"/>
                        </a:lnTo>
                        <a:lnTo>
                          <a:pt x="9" y="107"/>
                        </a:lnTo>
                        <a:lnTo>
                          <a:pt x="9" y="107"/>
                        </a:lnTo>
                        <a:lnTo>
                          <a:pt x="9" y="107"/>
                        </a:lnTo>
                        <a:lnTo>
                          <a:pt x="10" y="107"/>
                        </a:lnTo>
                        <a:lnTo>
                          <a:pt x="12" y="107"/>
                        </a:lnTo>
                        <a:lnTo>
                          <a:pt x="12" y="107"/>
                        </a:lnTo>
                        <a:lnTo>
                          <a:pt x="12" y="107"/>
                        </a:lnTo>
                        <a:lnTo>
                          <a:pt x="13" y="107"/>
                        </a:lnTo>
                        <a:lnTo>
                          <a:pt x="16" y="104"/>
                        </a:lnTo>
                        <a:lnTo>
                          <a:pt x="16" y="104"/>
                        </a:lnTo>
                        <a:lnTo>
                          <a:pt x="16" y="105"/>
                        </a:lnTo>
                        <a:lnTo>
                          <a:pt x="17" y="30"/>
                        </a:lnTo>
                        <a:lnTo>
                          <a:pt x="18" y="107"/>
                        </a:lnTo>
                        <a:lnTo>
                          <a:pt x="19" y="107"/>
                        </a:lnTo>
                        <a:lnTo>
                          <a:pt x="19" y="107"/>
                        </a:lnTo>
                        <a:lnTo>
                          <a:pt x="19" y="107"/>
                        </a:lnTo>
                        <a:lnTo>
                          <a:pt x="21" y="107"/>
                        </a:lnTo>
                        <a:lnTo>
                          <a:pt x="22" y="107"/>
                        </a:lnTo>
                        <a:lnTo>
                          <a:pt x="22" y="107"/>
                        </a:lnTo>
                        <a:lnTo>
                          <a:pt x="22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6" y="107"/>
                        </a:lnTo>
                        <a:lnTo>
                          <a:pt x="28" y="61"/>
                        </a:lnTo>
                        <a:lnTo>
                          <a:pt x="28" y="100"/>
                        </a:lnTo>
                        <a:lnTo>
                          <a:pt x="28" y="93"/>
                        </a:lnTo>
                        <a:lnTo>
                          <a:pt x="28" y="0"/>
                        </a:lnTo>
                        <a:lnTo>
                          <a:pt x="31" y="107"/>
                        </a:lnTo>
                        <a:lnTo>
                          <a:pt x="31" y="107"/>
                        </a:lnTo>
                        <a:lnTo>
                          <a:pt x="31" y="107"/>
                        </a:lnTo>
                        <a:lnTo>
                          <a:pt x="32" y="107"/>
                        </a:lnTo>
                        <a:lnTo>
                          <a:pt x="33" y="107"/>
                        </a:lnTo>
                        <a:lnTo>
                          <a:pt x="34" y="107"/>
                        </a:lnTo>
                        <a:lnTo>
                          <a:pt x="34" y="107"/>
                        </a:lnTo>
                        <a:lnTo>
                          <a:pt x="35" y="107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8" y="10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8" name="Freeform 174"/>
                  <p:cNvSpPr>
                    <a:spLocks/>
                  </p:cNvSpPr>
                  <p:nvPr/>
                </p:nvSpPr>
                <p:spPr bwMode="auto">
                  <a:xfrm>
                    <a:off x="1853158" y="2812622"/>
                    <a:ext cx="38956" cy="340209"/>
                  </a:xfrm>
                  <a:custGeom>
                    <a:avLst/>
                    <a:gdLst>
                      <a:gd name="T0" fmla="*/ 0 w 40"/>
                      <a:gd name="T1" fmla="*/ 368 h 368"/>
                      <a:gd name="T2" fmla="*/ 2 w 40"/>
                      <a:gd name="T3" fmla="*/ 151 h 368"/>
                      <a:gd name="T4" fmla="*/ 2 w 40"/>
                      <a:gd name="T5" fmla="*/ 368 h 368"/>
                      <a:gd name="T6" fmla="*/ 2 w 40"/>
                      <a:gd name="T7" fmla="*/ 368 h 368"/>
                      <a:gd name="T8" fmla="*/ 3 w 40"/>
                      <a:gd name="T9" fmla="*/ 368 h 368"/>
                      <a:gd name="T10" fmla="*/ 6 w 40"/>
                      <a:gd name="T11" fmla="*/ 368 h 368"/>
                      <a:gd name="T12" fmla="*/ 6 w 40"/>
                      <a:gd name="T13" fmla="*/ 368 h 368"/>
                      <a:gd name="T14" fmla="*/ 6 w 40"/>
                      <a:gd name="T15" fmla="*/ 368 h 368"/>
                      <a:gd name="T16" fmla="*/ 7 w 40"/>
                      <a:gd name="T17" fmla="*/ 368 h 368"/>
                      <a:gd name="T18" fmla="*/ 9 w 40"/>
                      <a:gd name="T19" fmla="*/ 368 h 368"/>
                      <a:gd name="T20" fmla="*/ 9 w 40"/>
                      <a:gd name="T21" fmla="*/ 368 h 368"/>
                      <a:gd name="T22" fmla="*/ 9 w 40"/>
                      <a:gd name="T23" fmla="*/ 368 h 368"/>
                      <a:gd name="T24" fmla="*/ 9 w 40"/>
                      <a:gd name="T25" fmla="*/ 368 h 368"/>
                      <a:gd name="T26" fmla="*/ 12 w 40"/>
                      <a:gd name="T27" fmla="*/ 368 h 368"/>
                      <a:gd name="T28" fmla="*/ 12 w 40"/>
                      <a:gd name="T29" fmla="*/ 368 h 368"/>
                      <a:gd name="T30" fmla="*/ 13 w 40"/>
                      <a:gd name="T31" fmla="*/ 109 h 368"/>
                      <a:gd name="T32" fmla="*/ 15 w 40"/>
                      <a:gd name="T33" fmla="*/ 368 h 368"/>
                      <a:gd name="T34" fmla="*/ 15 w 40"/>
                      <a:gd name="T35" fmla="*/ 368 h 368"/>
                      <a:gd name="T36" fmla="*/ 15 w 40"/>
                      <a:gd name="T37" fmla="*/ 368 h 368"/>
                      <a:gd name="T38" fmla="*/ 15 w 40"/>
                      <a:gd name="T39" fmla="*/ 368 h 368"/>
                      <a:gd name="T40" fmla="*/ 18 w 40"/>
                      <a:gd name="T41" fmla="*/ 368 h 368"/>
                      <a:gd name="T42" fmla="*/ 18 w 40"/>
                      <a:gd name="T43" fmla="*/ 368 h 368"/>
                      <a:gd name="T44" fmla="*/ 18 w 40"/>
                      <a:gd name="T45" fmla="*/ 368 h 368"/>
                      <a:gd name="T46" fmla="*/ 20 w 40"/>
                      <a:gd name="T47" fmla="*/ 368 h 368"/>
                      <a:gd name="T48" fmla="*/ 21 w 40"/>
                      <a:gd name="T49" fmla="*/ 368 h 368"/>
                      <a:gd name="T50" fmla="*/ 21 w 40"/>
                      <a:gd name="T51" fmla="*/ 368 h 368"/>
                      <a:gd name="T52" fmla="*/ 21 w 40"/>
                      <a:gd name="T53" fmla="*/ 368 h 368"/>
                      <a:gd name="T54" fmla="*/ 22 w 40"/>
                      <a:gd name="T55" fmla="*/ 368 h 368"/>
                      <a:gd name="T56" fmla="*/ 24 w 40"/>
                      <a:gd name="T57" fmla="*/ 360 h 368"/>
                      <a:gd name="T58" fmla="*/ 24 w 40"/>
                      <a:gd name="T59" fmla="*/ 365 h 368"/>
                      <a:gd name="T60" fmla="*/ 24 w 40"/>
                      <a:gd name="T61" fmla="*/ 366 h 368"/>
                      <a:gd name="T62" fmla="*/ 25 w 40"/>
                      <a:gd name="T63" fmla="*/ 0 h 368"/>
                      <a:gd name="T64" fmla="*/ 27 w 40"/>
                      <a:gd name="T65" fmla="*/ 368 h 368"/>
                      <a:gd name="T66" fmla="*/ 27 w 40"/>
                      <a:gd name="T67" fmla="*/ 368 h 368"/>
                      <a:gd name="T68" fmla="*/ 27 w 40"/>
                      <a:gd name="T69" fmla="*/ 368 h 368"/>
                      <a:gd name="T70" fmla="*/ 28 w 40"/>
                      <a:gd name="T71" fmla="*/ 368 h 368"/>
                      <a:gd name="T72" fmla="*/ 29 w 40"/>
                      <a:gd name="T73" fmla="*/ 368 h 368"/>
                      <a:gd name="T74" fmla="*/ 31 w 40"/>
                      <a:gd name="T75" fmla="*/ 368 h 368"/>
                      <a:gd name="T76" fmla="*/ 31 w 40"/>
                      <a:gd name="T77" fmla="*/ 368 h 368"/>
                      <a:gd name="T78" fmla="*/ 31 w 40"/>
                      <a:gd name="T79" fmla="*/ 368 h 368"/>
                      <a:gd name="T80" fmla="*/ 34 w 40"/>
                      <a:gd name="T81" fmla="*/ 368 h 368"/>
                      <a:gd name="T82" fmla="*/ 34 w 40"/>
                      <a:gd name="T83" fmla="*/ 368 h 368"/>
                      <a:gd name="T84" fmla="*/ 34 w 40"/>
                      <a:gd name="T85" fmla="*/ 368 h 368"/>
                      <a:gd name="T86" fmla="*/ 34 w 40"/>
                      <a:gd name="T87" fmla="*/ 368 h 368"/>
                      <a:gd name="T88" fmla="*/ 37 w 40"/>
                      <a:gd name="T89" fmla="*/ 41 h 368"/>
                      <a:gd name="T90" fmla="*/ 37 w 40"/>
                      <a:gd name="T91" fmla="*/ 363 h 368"/>
                      <a:gd name="T92" fmla="*/ 37 w 40"/>
                      <a:gd name="T93" fmla="*/ 368 h 368"/>
                      <a:gd name="T94" fmla="*/ 37 w 40"/>
                      <a:gd name="T95" fmla="*/ 305 h 368"/>
                      <a:gd name="T96" fmla="*/ 40 w 40"/>
                      <a:gd name="T97" fmla="*/ 368 h 368"/>
                      <a:gd name="T98" fmla="*/ 40 w 40"/>
                      <a:gd name="T99" fmla="*/ 368 h 3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368">
                        <a:moveTo>
                          <a:pt x="0" y="368"/>
                        </a:moveTo>
                        <a:lnTo>
                          <a:pt x="2" y="151"/>
                        </a:lnTo>
                        <a:lnTo>
                          <a:pt x="2" y="368"/>
                        </a:lnTo>
                        <a:lnTo>
                          <a:pt x="2" y="368"/>
                        </a:lnTo>
                        <a:lnTo>
                          <a:pt x="3" y="368"/>
                        </a:lnTo>
                        <a:lnTo>
                          <a:pt x="6" y="368"/>
                        </a:lnTo>
                        <a:lnTo>
                          <a:pt x="6" y="368"/>
                        </a:lnTo>
                        <a:lnTo>
                          <a:pt x="6" y="368"/>
                        </a:lnTo>
                        <a:lnTo>
                          <a:pt x="7" y="368"/>
                        </a:lnTo>
                        <a:lnTo>
                          <a:pt x="9" y="368"/>
                        </a:lnTo>
                        <a:lnTo>
                          <a:pt x="9" y="368"/>
                        </a:lnTo>
                        <a:lnTo>
                          <a:pt x="9" y="368"/>
                        </a:lnTo>
                        <a:lnTo>
                          <a:pt x="9" y="368"/>
                        </a:lnTo>
                        <a:lnTo>
                          <a:pt x="12" y="368"/>
                        </a:lnTo>
                        <a:lnTo>
                          <a:pt x="12" y="368"/>
                        </a:lnTo>
                        <a:lnTo>
                          <a:pt x="13" y="109"/>
                        </a:lnTo>
                        <a:lnTo>
                          <a:pt x="15" y="368"/>
                        </a:lnTo>
                        <a:lnTo>
                          <a:pt x="15" y="368"/>
                        </a:lnTo>
                        <a:lnTo>
                          <a:pt x="15" y="368"/>
                        </a:lnTo>
                        <a:lnTo>
                          <a:pt x="15" y="368"/>
                        </a:lnTo>
                        <a:lnTo>
                          <a:pt x="18" y="368"/>
                        </a:lnTo>
                        <a:lnTo>
                          <a:pt x="18" y="368"/>
                        </a:lnTo>
                        <a:lnTo>
                          <a:pt x="18" y="368"/>
                        </a:lnTo>
                        <a:lnTo>
                          <a:pt x="20" y="368"/>
                        </a:lnTo>
                        <a:lnTo>
                          <a:pt x="21" y="368"/>
                        </a:lnTo>
                        <a:lnTo>
                          <a:pt x="21" y="368"/>
                        </a:lnTo>
                        <a:lnTo>
                          <a:pt x="21" y="368"/>
                        </a:lnTo>
                        <a:lnTo>
                          <a:pt x="22" y="368"/>
                        </a:lnTo>
                        <a:lnTo>
                          <a:pt x="24" y="360"/>
                        </a:lnTo>
                        <a:lnTo>
                          <a:pt x="24" y="365"/>
                        </a:lnTo>
                        <a:lnTo>
                          <a:pt x="24" y="366"/>
                        </a:lnTo>
                        <a:lnTo>
                          <a:pt x="25" y="0"/>
                        </a:lnTo>
                        <a:lnTo>
                          <a:pt x="27" y="368"/>
                        </a:lnTo>
                        <a:lnTo>
                          <a:pt x="27" y="368"/>
                        </a:lnTo>
                        <a:lnTo>
                          <a:pt x="27" y="368"/>
                        </a:lnTo>
                        <a:lnTo>
                          <a:pt x="28" y="368"/>
                        </a:lnTo>
                        <a:lnTo>
                          <a:pt x="29" y="368"/>
                        </a:lnTo>
                        <a:lnTo>
                          <a:pt x="31" y="368"/>
                        </a:lnTo>
                        <a:lnTo>
                          <a:pt x="31" y="368"/>
                        </a:lnTo>
                        <a:lnTo>
                          <a:pt x="31" y="368"/>
                        </a:lnTo>
                        <a:lnTo>
                          <a:pt x="34" y="368"/>
                        </a:lnTo>
                        <a:lnTo>
                          <a:pt x="34" y="368"/>
                        </a:lnTo>
                        <a:lnTo>
                          <a:pt x="34" y="368"/>
                        </a:lnTo>
                        <a:lnTo>
                          <a:pt x="34" y="368"/>
                        </a:lnTo>
                        <a:lnTo>
                          <a:pt x="37" y="41"/>
                        </a:lnTo>
                        <a:lnTo>
                          <a:pt x="37" y="363"/>
                        </a:lnTo>
                        <a:lnTo>
                          <a:pt x="37" y="368"/>
                        </a:lnTo>
                        <a:lnTo>
                          <a:pt x="37" y="305"/>
                        </a:lnTo>
                        <a:lnTo>
                          <a:pt x="40" y="368"/>
                        </a:lnTo>
                        <a:lnTo>
                          <a:pt x="40" y="36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9" name="Freeform 175"/>
                  <p:cNvSpPr>
                    <a:spLocks/>
                  </p:cNvSpPr>
                  <p:nvPr/>
                </p:nvSpPr>
                <p:spPr bwMode="auto">
                  <a:xfrm>
                    <a:off x="1892114" y="2733117"/>
                    <a:ext cx="37008" cy="419714"/>
                  </a:xfrm>
                  <a:custGeom>
                    <a:avLst/>
                    <a:gdLst>
                      <a:gd name="T0" fmla="*/ 0 w 38"/>
                      <a:gd name="T1" fmla="*/ 454 h 454"/>
                      <a:gd name="T2" fmla="*/ 0 w 38"/>
                      <a:gd name="T3" fmla="*/ 454 h 454"/>
                      <a:gd name="T4" fmla="*/ 2 w 38"/>
                      <a:gd name="T5" fmla="*/ 454 h 454"/>
                      <a:gd name="T6" fmla="*/ 3 w 38"/>
                      <a:gd name="T7" fmla="*/ 454 h 454"/>
                      <a:gd name="T8" fmla="*/ 3 w 38"/>
                      <a:gd name="T9" fmla="*/ 454 h 454"/>
                      <a:gd name="T10" fmla="*/ 3 w 38"/>
                      <a:gd name="T11" fmla="*/ 454 h 454"/>
                      <a:gd name="T12" fmla="*/ 4 w 38"/>
                      <a:gd name="T13" fmla="*/ 454 h 454"/>
                      <a:gd name="T14" fmla="*/ 6 w 38"/>
                      <a:gd name="T15" fmla="*/ 454 h 454"/>
                      <a:gd name="T16" fmla="*/ 6 w 38"/>
                      <a:gd name="T17" fmla="*/ 454 h 454"/>
                      <a:gd name="T18" fmla="*/ 6 w 38"/>
                      <a:gd name="T19" fmla="*/ 454 h 454"/>
                      <a:gd name="T20" fmla="*/ 8 w 38"/>
                      <a:gd name="T21" fmla="*/ 30 h 454"/>
                      <a:gd name="T22" fmla="*/ 9 w 38"/>
                      <a:gd name="T23" fmla="*/ 454 h 454"/>
                      <a:gd name="T24" fmla="*/ 9 w 38"/>
                      <a:gd name="T25" fmla="*/ 454 h 454"/>
                      <a:gd name="T26" fmla="*/ 9 w 38"/>
                      <a:gd name="T27" fmla="*/ 454 h 454"/>
                      <a:gd name="T28" fmla="*/ 10 w 38"/>
                      <a:gd name="T29" fmla="*/ 454 h 454"/>
                      <a:gd name="T30" fmla="*/ 12 w 38"/>
                      <a:gd name="T31" fmla="*/ 454 h 454"/>
                      <a:gd name="T32" fmla="*/ 12 w 38"/>
                      <a:gd name="T33" fmla="*/ 454 h 454"/>
                      <a:gd name="T34" fmla="*/ 12 w 38"/>
                      <a:gd name="T35" fmla="*/ 454 h 454"/>
                      <a:gd name="T36" fmla="*/ 14 w 38"/>
                      <a:gd name="T37" fmla="*/ 454 h 454"/>
                      <a:gd name="T38" fmla="*/ 15 w 38"/>
                      <a:gd name="T39" fmla="*/ 454 h 454"/>
                      <a:gd name="T40" fmla="*/ 15 w 38"/>
                      <a:gd name="T41" fmla="*/ 454 h 454"/>
                      <a:gd name="T42" fmla="*/ 15 w 38"/>
                      <a:gd name="T43" fmla="*/ 454 h 454"/>
                      <a:gd name="T44" fmla="*/ 17 w 38"/>
                      <a:gd name="T45" fmla="*/ 454 h 454"/>
                      <a:gd name="T46" fmla="*/ 19 w 38"/>
                      <a:gd name="T47" fmla="*/ 452 h 454"/>
                      <a:gd name="T48" fmla="*/ 19 w 38"/>
                      <a:gd name="T49" fmla="*/ 454 h 454"/>
                      <a:gd name="T50" fmla="*/ 19 w 38"/>
                      <a:gd name="T51" fmla="*/ 454 h 454"/>
                      <a:gd name="T52" fmla="*/ 20 w 38"/>
                      <a:gd name="T53" fmla="*/ 0 h 454"/>
                      <a:gd name="T54" fmla="*/ 21 w 38"/>
                      <a:gd name="T55" fmla="*/ 454 h 454"/>
                      <a:gd name="T56" fmla="*/ 22 w 38"/>
                      <a:gd name="T57" fmla="*/ 454 h 454"/>
                      <a:gd name="T58" fmla="*/ 22 w 38"/>
                      <a:gd name="T59" fmla="*/ 454 h 454"/>
                      <a:gd name="T60" fmla="*/ 22 w 38"/>
                      <a:gd name="T61" fmla="*/ 454 h 454"/>
                      <a:gd name="T62" fmla="*/ 25 w 38"/>
                      <a:gd name="T63" fmla="*/ 454 h 454"/>
                      <a:gd name="T64" fmla="*/ 25 w 38"/>
                      <a:gd name="T65" fmla="*/ 454 h 454"/>
                      <a:gd name="T66" fmla="*/ 25 w 38"/>
                      <a:gd name="T67" fmla="*/ 454 h 454"/>
                      <a:gd name="T68" fmla="*/ 25 w 38"/>
                      <a:gd name="T69" fmla="*/ 454 h 454"/>
                      <a:gd name="T70" fmla="*/ 28 w 38"/>
                      <a:gd name="T71" fmla="*/ 454 h 454"/>
                      <a:gd name="T72" fmla="*/ 28 w 38"/>
                      <a:gd name="T73" fmla="*/ 454 h 454"/>
                      <a:gd name="T74" fmla="*/ 28 w 38"/>
                      <a:gd name="T75" fmla="*/ 454 h 454"/>
                      <a:gd name="T76" fmla="*/ 31 w 38"/>
                      <a:gd name="T77" fmla="*/ 312 h 454"/>
                      <a:gd name="T78" fmla="*/ 31 w 38"/>
                      <a:gd name="T79" fmla="*/ 410 h 454"/>
                      <a:gd name="T80" fmla="*/ 31 w 38"/>
                      <a:gd name="T81" fmla="*/ 442 h 454"/>
                      <a:gd name="T82" fmla="*/ 31 w 38"/>
                      <a:gd name="T83" fmla="*/ 151 h 454"/>
                      <a:gd name="T84" fmla="*/ 34 w 38"/>
                      <a:gd name="T85" fmla="*/ 454 h 454"/>
                      <a:gd name="T86" fmla="*/ 34 w 38"/>
                      <a:gd name="T87" fmla="*/ 454 h 454"/>
                      <a:gd name="T88" fmla="*/ 34 w 38"/>
                      <a:gd name="T89" fmla="*/ 454 h 454"/>
                      <a:gd name="T90" fmla="*/ 35 w 38"/>
                      <a:gd name="T91" fmla="*/ 454 h 454"/>
                      <a:gd name="T92" fmla="*/ 37 w 38"/>
                      <a:gd name="T93" fmla="*/ 454 h 454"/>
                      <a:gd name="T94" fmla="*/ 37 w 38"/>
                      <a:gd name="T95" fmla="*/ 454 h 454"/>
                      <a:gd name="T96" fmla="*/ 37 w 38"/>
                      <a:gd name="T97" fmla="*/ 454 h 454"/>
                      <a:gd name="T98" fmla="*/ 38 w 38"/>
                      <a:gd name="T99" fmla="*/ 454 h 4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54">
                        <a:moveTo>
                          <a:pt x="0" y="454"/>
                        </a:moveTo>
                        <a:lnTo>
                          <a:pt x="0" y="454"/>
                        </a:lnTo>
                        <a:lnTo>
                          <a:pt x="2" y="454"/>
                        </a:lnTo>
                        <a:lnTo>
                          <a:pt x="3" y="454"/>
                        </a:lnTo>
                        <a:lnTo>
                          <a:pt x="3" y="454"/>
                        </a:lnTo>
                        <a:lnTo>
                          <a:pt x="3" y="454"/>
                        </a:lnTo>
                        <a:lnTo>
                          <a:pt x="4" y="454"/>
                        </a:lnTo>
                        <a:lnTo>
                          <a:pt x="6" y="454"/>
                        </a:lnTo>
                        <a:lnTo>
                          <a:pt x="6" y="454"/>
                        </a:lnTo>
                        <a:lnTo>
                          <a:pt x="6" y="454"/>
                        </a:lnTo>
                        <a:lnTo>
                          <a:pt x="8" y="30"/>
                        </a:lnTo>
                        <a:lnTo>
                          <a:pt x="9" y="454"/>
                        </a:lnTo>
                        <a:lnTo>
                          <a:pt x="9" y="454"/>
                        </a:lnTo>
                        <a:lnTo>
                          <a:pt x="9" y="454"/>
                        </a:lnTo>
                        <a:lnTo>
                          <a:pt x="10" y="454"/>
                        </a:lnTo>
                        <a:lnTo>
                          <a:pt x="12" y="454"/>
                        </a:lnTo>
                        <a:lnTo>
                          <a:pt x="12" y="454"/>
                        </a:lnTo>
                        <a:lnTo>
                          <a:pt x="12" y="454"/>
                        </a:lnTo>
                        <a:lnTo>
                          <a:pt x="14" y="454"/>
                        </a:lnTo>
                        <a:lnTo>
                          <a:pt x="15" y="454"/>
                        </a:lnTo>
                        <a:lnTo>
                          <a:pt x="15" y="454"/>
                        </a:lnTo>
                        <a:lnTo>
                          <a:pt x="15" y="454"/>
                        </a:lnTo>
                        <a:lnTo>
                          <a:pt x="17" y="454"/>
                        </a:lnTo>
                        <a:lnTo>
                          <a:pt x="19" y="452"/>
                        </a:lnTo>
                        <a:lnTo>
                          <a:pt x="19" y="454"/>
                        </a:lnTo>
                        <a:lnTo>
                          <a:pt x="19" y="454"/>
                        </a:lnTo>
                        <a:lnTo>
                          <a:pt x="20" y="0"/>
                        </a:lnTo>
                        <a:lnTo>
                          <a:pt x="21" y="454"/>
                        </a:lnTo>
                        <a:lnTo>
                          <a:pt x="22" y="454"/>
                        </a:lnTo>
                        <a:lnTo>
                          <a:pt x="22" y="454"/>
                        </a:lnTo>
                        <a:lnTo>
                          <a:pt x="22" y="454"/>
                        </a:lnTo>
                        <a:lnTo>
                          <a:pt x="25" y="454"/>
                        </a:lnTo>
                        <a:lnTo>
                          <a:pt x="25" y="454"/>
                        </a:lnTo>
                        <a:lnTo>
                          <a:pt x="25" y="454"/>
                        </a:lnTo>
                        <a:lnTo>
                          <a:pt x="25" y="454"/>
                        </a:lnTo>
                        <a:lnTo>
                          <a:pt x="28" y="454"/>
                        </a:lnTo>
                        <a:lnTo>
                          <a:pt x="28" y="454"/>
                        </a:lnTo>
                        <a:lnTo>
                          <a:pt x="28" y="454"/>
                        </a:lnTo>
                        <a:lnTo>
                          <a:pt x="31" y="312"/>
                        </a:lnTo>
                        <a:lnTo>
                          <a:pt x="31" y="410"/>
                        </a:lnTo>
                        <a:lnTo>
                          <a:pt x="31" y="442"/>
                        </a:lnTo>
                        <a:lnTo>
                          <a:pt x="31" y="151"/>
                        </a:lnTo>
                        <a:lnTo>
                          <a:pt x="34" y="454"/>
                        </a:lnTo>
                        <a:lnTo>
                          <a:pt x="34" y="454"/>
                        </a:lnTo>
                        <a:lnTo>
                          <a:pt x="34" y="454"/>
                        </a:lnTo>
                        <a:lnTo>
                          <a:pt x="35" y="454"/>
                        </a:lnTo>
                        <a:lnTo>
                          <a:pt x="37" y="454"/>
                        </a:lnTo>
                        <a:lnTo>
                          <a:pt x="37" y="454"/>
                        </a:lnTo>
                        <a:lnTo>
                          <a:pt x="37" y="454"/>
                        </a:lnTo>
                        <a:lnTo>
                          <a:pt x="38" y="4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0" name="Freeform 176"/>
                  <p:cNvSpPr>
                    <a:spLocks/>
                  </p:cNvSpPr>
                  <p:nvPr/>
                </p:nvSpPr>
                <p:spPr bwMode="auto">
                  <a:xfrm>
                    <a:off x="1929122" y="2574106"/>
                    <a:ext cx="38956" cy="578725"/>
                  </a:xfrm>
                  <a:custGeom>
                    <a:avLst/>
                    <a:gdLst>
                      <a:gd name="T0" fmla="*/ 0 w 40"/>
                      <a:gd name="T1" fmla="*/ 626 h 626"/>
                      <a:gd name="T2" fmla="*/ 2 w 40"/>
                      <a:gd name="T3" fmla="*/ 626 h 626"/>
                      <a:gd name="T4" fmla="*/ 2 w 40"/>
                      <a:gd name="T5" fmla="*/ 626 h 626"/>
                      <a:gd name="T6" fmla="*/ 2 w 40"/>
                      <a:gd name="T7" fmla="*/ 626 h 626"/>
                      <a:gd name="T8" fmla="*/ 3 w 40"/>
                      <a:gd name="T9" fmla="*/ 626 h 626"/>
                      <a:gd name="T10" fmla="*/ 5 w 40"/>
                      <a:gd name="T11" fmla="*/ 250 h 626"/>
                      <a:gd name="T12" fmla="*/ 6 w 40"/>
                      <a:gd name="T13" fmla="*/ 621 h 626"/>
                      <a:gd name="T14" fmla="*/ 6 w 40"/>
                      <a:gd name="T15" fmla="*/ 623 h 626"/>
                      <a:gd name="T16" fmla="*/ 9 w 40"/>
                      <a:gd name="T17" fmla="*/ 626 h 626"/>
                      <a:gd name="T18" fmla="*/ 9 w 40"/>
                      <a:gd name="T19" fmla="*/ 626 h 626"/>
                      <a:gd name="T20" fmla="*/ 9 w 40"/>
                      <a:gd name="T21" fmla="*/ 626 h 626"/>
                      <a:gd name="T22" fmla="*/ 9 w 40"/>
                      <a:gd name="T23" fmla="*/ 626 h 626"/>
                      <a:gd name="T24" fmla="*/ 11 w 40"/>
                      <a:gd name="T25" fmla="*/ 626 h 626"/>
                      <a:gd name="T26" fmla="*/ 12 w 40"/>
                      <a:gd name="T27" fmla="*/ 626 h 626"/>
                      <a:gd name="T28" fmla="*/ 12 w 40"/>
                      <a:gd name="T29" fmla="*/ 626 h 626"/>
                      <a:gd name="T30" fmla="*/ 12 w 40"/>
                      <a:gd name="T31" fmla="*/ 626 h 626"/>
                      <a:gd name="T32" fmla="*/ 15 w 40"/>
                      <a:gd name="T33" fmla="*/ 626 h 626"/>
                      <a:gd name="T34" fmla="*/ 15 w 40"/>
                      <a:gd name="T35" fmla="*/ 626 h 626"/>
                      <a:gd name="T36" fmla="*/ 15 w 40"/>
                      <a:gd name="T37" fmla="*/ 626 h 626"/>
                      <a:gd name="T38" fmla="*/ 17 w 40"/>
                      <a:gd name="T39" fmla="*/ 0 h 626"/>
                      <a:gd name="T40" fmla="*/ 18 w 40"/>
                      <a:gd name="T41" fmla="*/ 626 h 626"/>
                      <a:gd name="T42" fmla="*/ 18 w 40"/>
                      <a:gd name="T43" fmla="*/ 626 h 626"/>
                      <a:gd name="T44" fmla="*/ 18 w 40"/>
                      <a:gd name="T45" fmla="*/ 626 h 626"/>
                      <a:gd name="T46" fmla="*/ 18 w 40"/>
                      <a:gd name="T47" fmla="*/ 626 h 626"/>
                      <a:gd name="T48" fmla="*/ 21 w 40"/>
                      <a:gd name="T49" fmla="*/ 626 h 626"/>
                      <a:gd name="T50" fmla="*/ 21 w 40"/>
                      <a:gd name="T51" fmla="*/ 626 h 626"/>
                      <a:gd name="T52" fmla="*/ 21 w 40"/>
                      <a:gd name="T53" fmla="*/ 626 h 626"/>
                      <a:gd name="T54" fmla="*/ 22 w 40"/>
                      <a:gd name="T55" fmla="*/ 626 h 626"/>
                      <a:gd name="T56" fmla="*/ 24 w 40"/>
                      <a:gd name="T57" fmla="*/ 626 h 626"/>
                      <a:gd name="T58" fmla="*/ 24 w 40"/>
                      <a:gd name="T59" fmla="*/ 626 h 626"/>
                      <a:gd name="T60" fmla="*/ 24 w 40"/>
                      <a:gd name="T61" fmla="*/ 626 h 626"/>
                      <a:gd name="T62" fmla="*/ 25 w 40"/>
                      <a:gd name="T63" fmla="*/ 626 h 626"/>
                      <a:gd name="T64" fmla="*/ 27 w 40"/>
                      <a:gd name="T65" fmla="*/ 623 h 626"/>
                      <a:gd name="T66" fmla="*/ 27 w 40"/>
                      <a:gd name="T67" fmla="*/ 626 h 626"/>
                      <a:gd name="T68" fmla="*/ 27 w 40"/>
                      <a:gd name="T69" fmla="*/ 625 h 626"/>
                      <a:gd name="T70" fmla="*/ 28 w 40"/>
                      <a:gd name="T71" fmla="*/ 165 h 626"/>
                      <a:gd name="T72" fmla="*/ 30 w 40"/>
                      <a:gd name="T73" fmla="*/ 626 h 626"/>
                      <a:gd name="T74" fmla="*/ 30 w 40"/>
                      <a:gd name="T75" fmla="*/ 626 h 626"/>
                      <a:gd name="T76" fmla="*/ 30 w 40"/>
                      <a:gd name="T77" fmla="*/ 626 h 626"/>
                      <a:gd name="T78" fmla="*/ 30 w 40"/>
                      <a:gd name="T79" fmla="*/ 626 h 626"/>
                      <a:gd name="T80" fmla="*/ 31 w 40"/>
                      <a:gd name="T81" fmla="*/ 626 h 626"/>
                      <a:gd name="T82" fmla="*/ 34 w 40"/>
                      <a:gd name="T83" fmla="*/ 626 h 626"/>
                      <a:gd name="T84" fmla="*/ 34 w 40"/>
                      <a:gd name="T85" fmla="*/ 626 h 626"/>
                      <a:gd name="T86" fmla="*/ 35 w 40"/>
                      <a:gd name="T87" fmla="*/ 626 h 626"/>
                      <a:gd name="T88" fmla="*/ 37 w 40"/>
                      <a:gd name="T89" fmla="*/ 626 h 626"/>
                      <a:gd name="T90" fmla="*/ 37 w 40"/>
                      <a:gd name="T91" fmla="*/ 626 h 626"/>
                      <a:gd name="T92" fmla="*/ 37 w 40"/>
                      <a:gd name="T93" fmla="*/ 626 h 626"/>
                      <a:gd name="T94" fmla="*/ 37 w 40"/>
                      <a:gd name="T95" fmla="*/ 626 h 626"/>
                      <a:gd name="T96" fmla="*/ 40 w 40"/>
                      <a:gd name="T97" fmla="*/ 368 h 626"/>
                      <a:gd name="T98" fmla="*/ 40 w 40"/>
                      <a:gd name="T99" fmla="*/ 561 h 6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626">
                        <a:moveTo>
                          <a:pt x="0" y="626"/>
                        </a:moveTo>
                        <a:lnTo>
                          <a:pt x="2" y="626"/>
                        </a:lnTo>
                        <a:lnTo>
                          <a:pt x="2" y="626"/>
                        </a:lnTo>
                        <a:lnTo>
                          <a:pt x="2" y="626"/>
                        </a:lnTo>
                        <a:lnTo>
                          <a:pt x="3" y="626"/>
                        </a:lnTo>
                        <a:lnTo>
                          <a:pt x="5" y="250"/>
                        </a:lnTo>
                        <a:lnTo>
                          <a:pt x="6" y="621"/>
                        </a:lnTo>
                        <a:lnTo>
                          <a:pt x="6" y="623"/>
                        </a:lnTo>
                        <a:lnTo>
                          <a:pt x="9" y="626"/>
                        </a:lnTo>
                        <a:lnTo>
                          <a:pt x="9" y="626"/>
                        </a:lnTo>
                        <a:lnTo>
                          <a:pt x="9" y="626"/>
                        </a:lnTo>
                        <a:lnTo>
                          <a:pt x="9" y="626"/>
                        </a:lnTo>
                        <a:lnTo>
                          <a:pt x="11" y="626"/>
                        </a:lnTo>
                        <a:lnTo>
                          <a:pt x="12" y="626"/>
                        </a:lnTo>
                        <a:lnTo>
                          <a:pt x="12" y="626"/>
                        </a:lnTo>
                        <a:lnTo>
                          <a:pt x="12" y="626"/>
                        </a:lnTo>
                        <a:lnTo>
                          <a:pt x="15" y="626"/>
                        </a:lnTo>
                        <a:lnTo>
                          <a:pt x="15" y="626"/>
                        </a:lnTo>
                        <a:lnTo>
                          <a:pt x="15" y="626"/>
                        </a:lnTo>
                        <a:lnTo>
                          <a:pt x="17" y="0"/>
                        </a:lnTo>
                        <a:lnTo>
                          <a:pt x="18" y="626"/>
                        </a:lnTo>
                        <a:lnTo>
                          <a:pt x="18" y="626"/>
                        </a:lnTo>
                        <a:lnTo>
                          <a:pt x="18" y="626"/>
                        </a:lnTo>
                        <a:lnTo>
                          <a:pt x="18" y="626"/>
                        </a:lnTo>
                        <a:lnTo>
                          <a:pt x="21" y="626"/>
                        </a:lnTo>
                        <a:lnTo>
                          <a:pt x="21" y="626"/>
                        </a:lnTo>
                        <a:lnTo>
                          <a:pt x="21" y="626"/>
                        </a:lnTo>
                        <a:lnTo>
                          <a:pt x="22" y="626"/>
                        </a:lnTo>
                        <a:lnTo>
                          <a:pt x="24" y="626"/>
                        </a:lnTo>
                        <a:lnTo>
                          <a:pt x="24" y="626"/>
                        </a:lnTo>
                        <a:lnTo>
                          <a:pt x="24" y="626"/>
                        </a:lnTo>
                        <a:lnTo>
                          <a:pt x="25" y="626"/>
                        </a:lnTo>
                        <a:lnTo>
                          <a:pt x="27" y="623"/>
                        </a:lnTo>
                        <a:lnTo>
                          <a:pt x="27" y="626"/>
                        </a:lnTo>
                        <a:lnTo>
                          <a:pt x="27" y="625"/>
                        </a:lnTo>
                        <a:lnTo>
                          <a:pt x="28" y="165"/>
                        </a:lnTo>
                        <a:lnTo>
                          <a:pt x="30" y="626"/>
                        </a:lnTo>
                        <a:lnTo>
                          <a:pt x="30" y="626"/>
                        </a:lnTo>
                        <a:lnTo>
                          <a:pt x="30" y="626"/>
                        </a:lnTo>
                        <a:lnTo>
                          <a:pt x="30" y="626"/>
                        </a:lnTo>
                        <a:lnTo>
                          <a:pt x="31" y="626"/>
                        </a:lnTo>
                        <a:lnTo>
                          <a:pt x="34" y="626"/>
                        </a:lnTo>
                        <a:lnTo>
                          <a:pt x="34" y="626"/>
                        </a:lnTo>
                        <a:lnTo>
                          <a:pt x="35" y="626"/>
                        </a:lnTo>
                        <a:lnTo>
                          <a:pt x="37" y="626"/>
                        </a:lnTo>
                        <a:lnTo>
                          <a:pt x="37" y="626"/>
                        </a:lnTo>
                        <a:lnTo>
                          <a:pt x="37" y="626"/>
                        </a:lnTo>
                        <a:lnTo>
                          <a:pt x="37" y="626"/>
                        </a:lnTo>
                        <a:lnTo>
                          <a:pt x="40" y="368"/>
                        </a:lnTo>
                        <a:lnTo>
                          <a:pt x="40" y="5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1" name="Freeform 177"/>
                  <p:cNvSpPr>
                    <a:spLocks/>
                  </p:cNvSpPr>
                  <p:nvPr/>
                </p:nvSpPr>
                <p:spPr bwMode="auto">
                  <a:xfrm>
                    <a:off x="1968078" y="2937427"/>
                    <a:ext cx="37008" cy="215404"/>
                  </a:xfrm>
                  <a:custGeom>
                    <a:avLst/>
                    <a:gdLst>
                      <a:gd name="T0" fmla="*/ 0 w 38"/>
                      <a:gd name="T1" fmla="*/ 168 h 233"/>
                      <a:gd name="T2" fmla="*/ 0 w 38"/>
                      <a:gd name="T3" fmla="*/ 187 h 233"/>
                      <a:gd name="T4" fmla="*/ 0 w 38"/>
                      <a:gd name="T5" fmla="*/ 123 h 233"/>
                      <a:gd name="T6" fmla="*/ 3 w 38"/>
                      <a:gd name="T7" fmla="*/ 233 h 233"/>
                      <a:gd name="T8" fmla="*/ 3 w 38"/>
                      <a:gd name="T9" fmla="*/ 233 h 233"/>
                      <a:gd name="T10" fmla="*/ 3 w 38"/>
                      <a:gd name="T11" fmla="*/ 233 h 233"/>
                      <a:gd name="T12" fmla="*/ 6 w 38"/>
                      <a:gd name="T13" fmla="*/ 233 h 233"/>
                      <a:gd name="T14" fmla="*/ 6 w 38"/>
                      <a:gd name="T15" fmla="*/ 233 h 233"/>
                      <a:gd name="T16" fmla="*/ 6 w 38"/>
                      <a:gd name="T17" fmla="*/ 233 h 233"/>
                      <a:gd name="T18" fmla="*/ 6 w 38"/>
                      <a:gd name="T19" fmla="*/ 233 h 233"/>
                      <a:gd name="T20" fmla="*/ 9 w 38"/>
                      <a:gd name="T21" fmla="*/ 233 h 233"/>
                      <a:gd name="T22" fmla="*/ 9 w 38"/>
                      <a:gd name="T23" fmla="*/ 233 h 233"/>
                      <a:gd name="T24" fmla="*/ 9 w 38"/>
                      <a:gd name="T25" fmla="*/ 233 h 233"/>
                      <a:gd name="T26" fmla="*/ 12 w 38"/>
                      <a:gd name="T27" fmla="*/ 0 h 233"/>
                      <a:gd name="T28" fmla="*/ 12 w 38"/>
                      <a:gd name="T29" fmla="*/ 233 h 233"/>
                      <a:gd name="T30" fmla="*/ 12 w 38"/>
                      <a:gd name="T31" fmla="*/ 233 h 233"/>
                      <a:gd name="T32" fmla="*/ 12 w 38"/>
                      <a:gd name="T33" fmla="*/ 233 h 233"/>
                      <a:gd name="T34" fmla="*/ 13 w 38"/>
                      <a:gd name="T35" fmla="*/ 233 h 233"/>
                      <a:gd name="T36" fmla="*/ 15 w 38"/>
                      <a:gd name="T37" fmla="*/ 233 h 233"/>
                      <a:gd name="T38" fmla="*/ 15 w 38"/>
                      <a:gd name="T39" fmla="*/ 233 h 233"/>
                      <a:gd name="T40" fmla="*/ 15 w 38"/>
                      <a:gd name="T41" fmla="*/ 233 h 233"/>
                      <a:gd name="T42" fmla="*/ 16 w 38"/>
                      <a:gd name="T43" fmla="*/ 233 h 233"/>
                      <a:gd name="T44" fmla="*/ 17 w 38"/>
                      <a:gd name="T45" fmla="*/ 233 h 233"/>
                      <a:gd name="T46" fmla="*/ 19 w 38"/>
                      <a:gd name="T47" fmla="*/ 233 h 233"/>
                      <a:gd name="T48" fmla="*/ 19 w 38"/>
                      <a:gd name="T49" fmla="*/ 233 h 233"/>
                      <a:gd name="T50" fmla="*/ 19 w 38"/>
                      <a:gd name="T51" fmla="*/ 233 h 233"/>
                      <a:gd name="T52" fmla="*/ 22 w 38"/>
                      <a:gd name="T53" fmla="*/ 233 h 233"/>
                      <a:gd name="T54" fmla="*/ 22 w 38"/>
                      <a:gd name="T55" fmla="*/ 233 h 233"/>
                      <a:gd name="T56" fmla="*/ 22 w 38"/>
                      <a:gd name="T57" fmla="*/ 233 h 233"/>
                      <a:gd name="T58" fmla="*/ 22 w 38"/>
                      <a:gd name="T59" fmla="*/ 233 h 233"/>
                      <a:gd name="T60" fmla="*/ 23 w 38"/>
                      <a:gd name="T61" fmla="*/ 16 h 233"/>
                      <a:gd name="T62" fmla="*/ 25 w 38"/>
                      <a:gd name="T63" fmla="*/ 233 h 233"/>
                      <a:gd name="T64" fmla="*/ 25 w 38"/>
                      <a:gd name="T65" fmla="*/ 233 h 233"/>
                      <a:gd name="T66" fmla="*/ 25 w 38"/>
                      <a:gd name="T67" fmla="*/ 233 h 233"/>
                      <a:gd name="T68" fmla="*/ 26 w 38"/>
                      <a:gd name="T69" fmla="*/ 233 h 233"/>
                      <a:gd name="T70" fmla="*/ 28 w 38"/>
                      <a:gd name="T71" fmla="*/ 233 h 233"/>
                      <a:gd name="T72" fmla="*/ 28 w 38"/>
                      <a:gd name="T73" fmla="*/ 233 h 233"/>
                      <a:gd name="T74" fmla="*/ 29 w 38"/>
                      <a:gd name="T75" fmla="*/ 233 h 233"/>
                      <a:gd name="T76" fmla="*/ 31 w 38"/>
                      <a:gd name="T77" fmla="*/ 233 h 233"/>
                      <a:gd name="T78" fmla="*/ 31 w 38"/>
                      <a:gd name="T79" fmla="*/ 233 h 233"/>
                      <a:gd name="T80" fmla="*/ 31 w 38"/>
                      <a:gd name="T81" fmla="*/ 233 h 233"/>
                      <a:gd name="T82" fmla="*/ 31 w 38"/>
                      <a:gd name="T83" fmla="*/ 233 h 233"/>
                      <a:gd name="T84" fmla="*/ 34 w 38"/>
                      <a:gd name="T85" fmla="*/ 224 h 233"/>
                      <a:gd name="T86" fmla="*/ 34 w 38"/>
                      <a:gd name="T87" fmla="*/ 232 h 233"/>
                      <a:gd name="T88" fmla="*/ 34 w 38"/>
                      <a:gd name="T89" fmla="*/ 228 h 233"/>
                      <a:gd name="T90" fmla="*/ 35 w 38"/>
                      <a:gd name="T91" fmla="*/ 79 h 233"/>
                      <a:gd name="T92" fmla="*/ 37 w 38"/>
                      <a:gd name="T93" fmla="*/ 233 h 233"/>
                      <a:gd name="T94" fmla="*/ 37 w 38"/>
                      <a:gd name="T95" fmla="*/ 233 h 233"/>
                      <a:gd name="T96" fmla="*/ 37 w 38"/>
                      <a:gd name="T97" fmla="*/ 233 h 233"/>
                      <a:gd name="T98" fmla="*/ 38 w 38"/>
                      <a:gd name="T99" fmla="*/ 233 h 2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33">
                        <a:moveTo>
                          <a:pt x="0" y="168"/>
                        </a:moveTo>
                        <a:lnTo>
                          <a:pt x="0" y="187"/>
                        </a:lnTo>
                        <a:lnTo>
                          <a:pt x="0" y="123"/>
                        </a:lnTo>
                        <a:lnTo>
                          <a:pt x="3" y="233"/>
                        </a:lnTo>
                        <a:lnTo>
                          <a:pt x="3" y="233"/>
                        </a:lnTo>
                        <a:lnTo>
                          <a:pt x="3" y="233"/>
                        </a:lnTo>
                        <a:lnTo>
                          <a:pt x="6" y="233"/>
                        </a:lnTo>
                        <a:lnTo>
                          <a:pt x="6" y="233"/>
                        </a:lnTo>
                        <a:lnTo>
                          <a:pt x="6" y="233"/>
                        </a:lnTo>
                        <a:lnTo>
                          <a:pt x="6" y="233"/>
                        </a:lnTo>
                        <a:lnTo>
                          <a:pt x="9" y="233"/>
                        </a:lnTo>
                        <a:lnTo>
                          <a:pt x="9" y="233"/>
                        </a:lnTo>
                        <a:lnTo>
                          <a:pt x="9" y="233"/>
                        </a:lnTo>
                        <a:lnTo>
                          <a:pt x="12" y="0"/>
                        </a:lnTo>
                        <a:lnTo>
                          <a:pt x="12" y="233"/>
                        </a:lnTo>
                        <a:lnTo>
                          <a:pt x="12" y="233"/>
                        </a:lnTo>
                        <a:lnTo>
                          <a:pt x="12" y="233"/>
                        </a:lnTo>
                        <a:lnTo>
                          <a:pt x="13" y="233"/>
                        </a:lnTo>
                        <a:lnTo>
                          <a:pt x="15" y="233"/>
                        </a:lnTo>
                        <a:lnTo>
                          <a:pt x="15" y="233"/>
                        </a:lnTo>
                        <a:lnTo>
                          <a:pt x="15" y="233"/>
                        </a:lnTo>
                        <a:lnTo>
                          <a:pt x="16" y="233"/>
                        </a:lnTo>
                        <a:lnTo>
                          <a:pt x="17" y="233"/>
                        </a:lnTo>
                        <a:lnTo>
                          <a:pt x="19" y="233"/>
                        </a:lnTo>
                        <a:lnTo>
                          <a:pt x="19" y="233"/>
                        </a:lnTo>
                        <a:lnTo>
                          <a:pt x="19" y="233"/>
                        </a:lnTo>
                        <a:lnTo>
                          <a:pt x="22" y="233"/>
                        </a:lnTo>
                        <a:lnTo>
                          <a:pt x="22" y="233"/>
                        </a:lnTo>
                        <a:lnTo>
                          <a:pt x="22" y="233"/>
                        </a:lnTo>
                        <a:lnTo>
                          <a:pt x="22" y="233"/>
                        </a:lnTo>
                        <a:lnTo>
                          <a:pt x="23" y="16"/>
                        </a:lnTo>
                        <a:lnTo>
                          <a:pt x="25" y="233"/>
                        </a:lnTo>
                        <a:lnTo>
                          <a:pt x="25" y="233"/>
                        </a:lnTo>
                        <a:lnTo>
                          <a:pt x="25" y="233"/>
                        </a:lnTo>
                        <a:lnTo>
                          <a:pt x="26" y="233"/>
                        </a:lnTo>
                        <a:lnTo>
                          <a:pt x="28" y="233"/>
                        </a:lnTo>
                        <a:lnTo>
                          <a:pt x="28" y="233"/>
                        </a:lnTo>
                        <a:lnTo>
                          <a:pt x="29" y="233"/>
                        </a:lnTo>
                        <a:lnTo>
                          <a:pt x="31" y="233"/>
                        </a:lnTo>
                        <a:lnTo>
                          <a:pt x="31" y="233"/>
                        </a:lnTo>
                        <a:lnTo>
                          <a:pt x="31" y="233"/>
                        </a:lnTo>
                        <a:lnTo>
                          <a:pt x="31" y="233"/>
                        </a:lnTo>
                        <a:lnTo>
                          <a:pt x="34" y="224"/>
                        </a:lnTo>
                        <a:lnTo>
                          <a:pt x="34" y="232"/>
                        </a:lnTo>
                        <a:lnTo>
                          <a:pt x="34" y="228"/>
                        </a:lnTo>
                        <a:lnTo>
                          <a:pt x="35" y="79"/>
                        </a:lnTo>
                        <a:lnTo>
                          <a:pt x="37" y="233"/>
                        </a:lnTo>
                        <a:lnTo>
                          <a:pt x="37" y="233"/>
                        </a:lnTo>
                        <a:lnTo>
                          <a:pt x="37" y="233"/>
                        </a:lnTo>
                        <a:lnTo>
                          <a:pt x="38" y="2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2" name="Freeform 178"/>
                  <p:cNvSpPr>
                    <a:spLocks/>
                  </p:cNvSpPr>
                  <p:nvPr/>
                </p:nvSpPr>
                <p:spPr bwMode="auto">
                  <a:xfrm>
                    <a:off x="2005086" y="3012310"/>
                    <a:ext cx="38956" cy="140521"/>
                  </a:xfrm>
                  <a:custGeom>
                    <a:avLst/>
                    <a:gdLst>
                      <a:gd name="T0" fmla="*/ 0 w 40"/>
                      <a:gd name="T1" fmla="*/ 152 h 152"/>
                      <a:gd name="T2" fmla="*/ 2 w 40"/>
                      <a:gd name="T3" fmla="*/ 152 h 152"/>
                      <a:gd name="T4" fmla="*/ 2 w 40"/>
                      <a:gd name="T5" fmla="*/ 152 h 152"/>
                      <a:gd name="T6" fmla="*/ 2 w 40"/>
                      <a:gd name="T7" fmla="*/ 152 h 152"/>
                      <a:gd name="T8" fmla="*/ 4 w 40"/>
                      <a:gd name="T9" fmla="*/ 152 h 152"/>
                      <a:gd name="T10" fmla="*/ 5 w 40"/>
                      <a:gd name="T11" fmla="*/ 152 h 152"/>
                      <a:gd name="T12" fmla="*/ 5 w 40"/>
                      <a:gd name="T13" fmla="*/ 152 h 152"/>
                      <a:gd name="T14" fmla="*/ 5 w 40"/>
                      <a:gd name="T15" fmla="*/ 152 h 152"/>
                      <a:gd name="T16" fmla="*/ 6 w 40"/>
                      <a:gd name="T17" fmla="*/ 152 h 152"/>
                      <a:gd name="T18" fmla="*/ 9 w 40"/>
                      <a:gd name="T19" fmla="*/ 0 h 152"/>
                      <a:gd name="T20" fmla="*/ 9 w 40"/>
                      <a:gd name="T21" fmla="*/ 151 h 152"/>
                      <a:gd name="T22" fmla="*/ 9 w 40"/>
                      <a:gd name="T23" fmla="*/ 150 h 152"/>
                      <a:gd name="T24" fmla="*/ 9 w 40"/>
                      <a:gd name="T25" fmla="*/ 134 h 152"/>
                      <a:gd name="T26" fmla="*/ 11 w 40"/>
                      <a:gd name="T27" fmla="*/ 152 h 152"/>
                      <a:gd name="T28" fmla="*/ 12 w 40"/>
                      <a:gd name="T29" fmla="*/ 152 h 152"/>
                      <a:gd name="T30" fmla="*/ 12 w 40"/>
                      <a:gd name="T31" fmla="*/ 152 h 152"/>
                      <a:gd name="T32" fmla="*/ 12 w 40"/>
                      <a:gd name="T33" fmla="*/ 152 h 152"/>
                      <a:gd name="T34" fmla="*/ 14 w 40"/>
                      <a:gd name="T35" fmla="*/ 152 h 152"/>
                      <a:gd name="T36" fmla="*/ 15 w 40"/>
                      <a:gd name="T37" fmla="*/ 152 h 152"/>
                      <a:gd name="T38" fmla="*/ 15 w 40"/>
                      <a:gd name="T39" fmla="*/ 152 h 152"/>
                      <a:gd name="T40" fmla="*/ 16 w 40"/>
                      <a:gd name="T41" fmla="*/ 152 h 152"/>
                      <a:gd name="T42" fmla="*/ 18 w 40"/>
                      <a:gd name="T43" fmla="*/ 152 h 152"/>
                      <a:gd name="T44" fmla="*/ 18 w 40"/>
                      <a:gd name="T45" fmla="*/ 152 h 152"/>
                      <a:gd name="T46" fmla="*/ 18 w 40"/>
                      <a:gd name="T47" fmla="*/ 152 h 152"/>
                      <a:gd name="T48" fmla="*/ 18 w 40"/>
                      <a:gd name="T49" fmla="*/ 152 h 152"/>
                      <a:gd name="T50" fmla="*/ 20 w 40"/>
                      <a:gd name="T51" fmla="*/ 79 h 152"/>
                      <a:gd name="T52" fmla="*/ 21 w 40"/>
                      <a:gd name="T53" fmla="*/ 152 h 152"/>
                      <a:gd name="T54" fmla="*/ 21 w 40"/>
                      <a:gd name="T55" fmla="*/ 152 h 152"/>
                      <a:gd name="T56" fmla="*/ 21 w 40"/>
                      <a:gd name="T57" fmla="*/ 152 h 152"/>
                      <a:gd name="T58" fmla="*/ 23 w 40"/>
                      <a:gd name="T59" fmla="*/ 152 h 152"/>
                      <a:gd name="T60" fmla="*/ 24 w 40"/>
                      <a:gd name="T61" fmla="*/ 152 h 152"/>
                      <a:gd name="T62" fmla="*/ 24 w 40"/>
                      <a:gd name="T63" fmla="*/ 152 h 152"/>
                      <a:gd name="T64" fmla="*/ 25 w 40"/>
                      <a:gd name="T65" fmla="*/ 152 h 152"/>
                      <a:gd name="T66" fmla="*/ 27 w 40"/>
                      <a:gd name="T67" fmla="*/ 152 h 152"/>
                      <a:gd name="T68" fmla="*/ 27 w 40"/>
                      <a:gd name="T69" fmla="*/ 152 h 152"/>
                      <a:gd name="T70" fmla="*/ 27 w 40"/>
                      <a:gd name="T71" fmla="*/ 152 h 152"/>
                      <a:gd name="T72" fmla="*/ 28 w 40"/>
                      <a:gd name="T73" fmla="*/ 152 h 152"/>
                      <a:gd name="T74" fmla="*/ 30 w 40"/>
                      <a:gd name="T75" fmla="*/ 152 h 152"/>
                      <a:gd name="T76" fmla="*/ 30 w 40"/>
                      <a:gd name="T77" fmla="*/ 152 h 152"/>
                      <a:gd name="T78" fmla="*/ 30 w 40"/>
                      <a:gd name="T79" fmla="*/ 152 h 152"/>
                      <a:gd name="T80" fmla="*/ 32 w 40"/>
                      <a:gd name="T81" fmla="*/ 105 h 152"/>
                      <a:gd name="T82" fmla="*/ 34 w 40"/>
                      <a:gd name="T83" fmla="*/ 152 h 152"/>
                      <a:gd name="T84" fmla="*/ 34 w 40"/>
                      <a:gd name="T85" fmla="*/ 152 h 152"/>
                      <a:gd name="T86" fmla="*/ 34 w 40"/>
                      <a:gd name="T87" fmla="*/ 152 h 152"/>
                      <a:gd name="T88" fmla="*/ 34 w 40"/>
                      <a:gd name="T89" fmla="*/ 152 h 152"/>
                      <a:gd name="T90" fmla="*/ 36 w 40"/>
                      <a:gd name="T91" fmla="*/ 152 h 152"/>
                      <a:gd name="T92" fmla="*/ 37 w 40"/>
                      <a:gd name="T93" fmla="*/ 152 h 152"/>
                      <a:gd name="T94" fmla="*/ 37 w 40"/>
                      <a:gd name="T95" fmla="*/ 152 h 152"/>
                      <a:gd name="T96" fmla="*/ 38 w 40"/>
                      <a:gd name="T97" fmla="*/ 152 h 152"/>
                      <a:gd name="T98" fmla="*/ 40 w 40"/>
                      <a:gd name="T99" fmla="*/ 152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152">
                        <a:moveTo>
                          <a:pt x="0" y="152"/>
                        </a:moveTo>
                        <a:lnTo>
                          <a:pt x="2" y="152"/>
                        </a:lnTo>
                        <a:lnTo>
                          <a:pt x="2" y="152"/>
                        </a:lnTo>
                        <a:lnTo>
                          <a:pt x="2" y="152"/>
                        </a:lnTo>
                        <a:lnTo>
                          <a:pt x="4" y="152"/>
                        </a:lnTo>
                        <a:lnTo>
                          <a:pt x="5" y="152"/>
                        </a:lnTo>
                        <a:lnTo>
                          <a:pt x="5" y="152"/>
                        </a:lnTo>
                        <a:lnTo>
                          <a:pt x="5" y="152"/>
                        </a:lnTo>
                        <a:lnTo>
                          <a:pt x="6" y="152"/>
                        </a:lnTo>
                        <a:lnTo>
                          <a:pt x="9" y="0"/>
                        </a:lnTo>
                        <a:lnTo>
                          <a:pt x="9" y="151"/>
                        </a:lnTo>
                        <a:lnTo>
                          <a:pt x="9" y="150"/>
                        </a:lnTo>
                        <a:lnTo>
                          <a:pt x="9" y="134"/>
                        </a:lnTo>
                        <a:lnTo>
                          <a:pt x="11" y="152"/>
                        </a:lnTo>
                        <a:lnTo>
                          <a:pt x="12" y="152"/>
                        </a:lnTo>
                        <a:lnTo>
                          <a:pt x="12" y="152"/>
                        </a:lnTo>
                        <a:lnTo>
                          <a:pt x="12" y="152"/>
                        </a:lnTo>
                        <a:lnTo>
                          <a:pt x="14" y="152"/>
                        </a:lnTo>
                        <a:lnTo>
                          <a:pt x="15" y="152"/>
                        </a:lnTo>
                        <a:lnTo>
                          <a:pt x="15" y="152"/>
                        </a:lnTo>
                        <a:lnTo>
                          <a:pt x="16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20" y="79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3" y="152"/>
                        </a:lnTo>
                        <a:lnTo>
                          <a:pt x="24" y="152"/>
                        </a:lnTo>
                        <a:lnTo>
                          <a:pt x="24" y="152"/>
                        </a:lnTo>
                        <a:lnTo>
                          <a:pt x="25" y="152"/>
                        </a:lnTo>
                        <a:lnTo>
                          <a:pt x="27" y="152"/>
                        </a:lnTo>
                        <a:lnTo>
                          <a:pt x="27" y="152"/>
                        </a:lnTo>
                        <a:lnTo>
                          <a:pt x="27" y="152"/>
                        </a:lnTo>
                        <a:lnTo>
                          <a:pt x="28" y="152"/>
                        </a:lnTo>
                        <a:lnTo>
                          <a:pt x="30" y="152"/>
                        </a:lnTo>
                        <a:lnTo>
                          <a:pt x="30" y="152"/>
                        </a:lnTo>
                        <a:lnTo>
                          <a:pt x="30" y="152"/>
                        </a:lnTo>
                        <a:lnTo>
                          <a:pt x="32" y="105"/>
                        </a:lnTo>
                        <a:lnTo>
                          <a:pt x="34" y="152"/>
                        </a:lnTo>
                        <a:lnTo>
                          <a:pt x="34" y="152"/>
                        </a:lnTo>
                        <a:lnTo>
                          <a:pt x="34" y="152"/>
                        </a:lnTo>
                        <a:lnTo>
                          <a:pt x="34" y="152"/>
                        </a:lnTo>
                        <a:lnTo>
                          <a:pt x="36" y="152"/>
                        </a:lnTo>
                        <a:lnTo>
                          <a:pt x="37" y="152"/>
                        </a:lnTo>
                        <a:lnTo>
                          <a:pt x="37" y="152"/>
                        </a:lnTo>
                        <a:lnTo>
                          <a:pt x="38" y="152"/>
                        </a:lnTo>
                        <a:lnTo>
                          <a:pt x="40" y="1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3" name="Freeform 179"/>
                  <p:cNvSpPr>
                    <a:spLocks/>
                  </p:cNvSpPr>
                  <p:nvPr/>
                </p:nvSpPr>
                <p:spPr bwMode="auto">
                  <a:xfrm>
                    <a:off x="2044042" y="3101060"/>
                    <a:ext cx="36035" cy="51771"/>
                  </a:xfrm>
                  <a:custGeom>
                    <a:avLst/>
                    <a:gdLst>
                      <a:gd name="T0" fmla="*/ 0 w 37"/>
                      <a:gd name="T1" fmla="*/ 56 h 56"/>
                      <a:gd name="T2" fmla="*/ 0 w 37"/>
                      <a:gd name="T3" fmla="*/ 56 h 56"/>
                      <a:gd name="T4" fmla="*/ 0 w 37"/>
                      <a:gd name="T5" fmla="*/ 56 h 56"/>
                      <a:gd name="T6" fmla="*/ 0 w 37"/>
                      <a:gd name="T7" fmla="*/ 56 h 56"/>
                      <a:gd name="T8" fmla="*/ 3 w 37"/>
                      <a:gd name="T9" fmla="*/ 47 h 56"/>
                      <a:gd name="T10" fmla="*/ 3 w 37"/>
                      <a:gd name="T11" fmla="*/ 56 h 56"/>
                      <a:gd name="T12" fmla="*/ 3 w 37"/>
                      <a:gd name="T13" fmla="*/ 56 h 56"/>
                      <a:gd name="T14" fmla="*/ 3 w 37"/>
                      <a:gd name="T15" fmla="*/ 0 h 56"/>
                      <a:gd name="T16" fmla="*/ 6 w 37"/>
                      <a:gd name="T17" fmla="*/ 56 h 56"/>
                      <a:gd name="T18" fmla="*/ 6 w 37"/>
                      <a:gd name="T19" fmla="*/ 56 h 56"/>
                      <a:gd name="T20" fmla="*/ 6 w 37"/>
                      <a:gd name="T21" fmla="*/ 56 h 56"/>
                      <a:gd name="T22" fmla="*/ 6 w 37"/>
                      <a:gd name="T23" fmla="*/ 56 h 56"/>
                      <a:gd name="T24" fmla="*/ 8 w 37"/>
                      <a:gd name="T25" fmla="*/ 56 h 56"/>
                      <a:gd name="T26" fmla="*/ 9 w 37"/>
                      <a:gd name="T27" fmla="*/ 56 h 56"/>
                      <a:gd name="T28" fmla="*/ 9 w 37"/>
                      <a:gd name="T29" fmla="*/ 56 h 56"/>
                      <a:gd name="T30" fmla="*/ 10 w 37"/>
                      <a:gd name="T31" fmla="*/ 56 h 56"/>
                      <a:gd name="T32" fmla="*/ 12 w 37"/>
                      <a:gd name="T33" fmla="*/ 56 h 56"/>
                      <a:gd name="T34" fmla="*/ 12 w 37"/>
                      <a:gd name="T35" fmla="*/ 56 h 56"/>
                      <a:gd name="T36" fmla="*/ 12 w 37"/>
                      <a:gd name="T37" fmla="*/ 56 h 56"/>
                      <a:gd name="T38" fmla="*/ 13 w 37"/>
                      <a:gd name="T39" fmla="*/ 56 h 56"/>
                      <a:gd name="T40" fmla="*/ 15 w 37"/>
                      <a:gd name="T41" fmla="*/ 6 h 56"/>
                      <a:gd name="T42" fmla="*/ 15 w 37"/>
                      <a:gd name="T43" fmla="*/ 56 h 56"/>
                      <a:gd name="T44" fmla="*/ 15 w 37"/>
                      <a:gd name="T45" fmla="*/ 56 h 56"/>
                      <a:gd name="T46" fmla="*/ 16 w 37"/>
                      <a:gd name="T47" fmla="*/ 53 h 56"/>
                      <a:gd name="T48" fmla="*/ 18 w 37"/>
                      <a:gd name="T49" fmla="*/ 56 h 56"/>
                      <a:gd name="T50" fmla="*/ 18 w 37"/>
                      <a:gd name="T51" fmla="*/ 56 h 56"/>
                      <a:gd name="T52" fmla="*/ 18 w 37"/>
                      <a:gd name="T53" fmla="*/ 56 h 56"/>
                      <a:gd name="T54" fmla="*/ 19 w 37"/>
                      <a:gd name="T55" fmla="*/ 56 h 56"/>
                      <a:gd name="T56" fmla="*/ 21 w 37"/>
                      <a:gd name="T57" fmla="*/ 56 h 56"/>
                      <a:gd name="T58" fmla="*/ 22 w 37"/>
                      <a:gd name="T59" fmla="*/ 56 h 56"/>
                      <a:gd name="T60" fmla="*/ 22 w 37"/>
                      <a:gd name="T61" fmla="*/ 56 h 56"/>
                      <a:gd name="T62" fmla="*/ 22 w 37"/>
                      <a:gd name="T63" fmla="*/ 56 h 56"/>
                      <a:gd name="T64" fmla="*/ 25 w 37"/>
                      <a:gd name="T65" fmla="*/ 56 h 56"/>
                      <a:gd name="T66" fmla="*/ 25 w 37"/>
                      <a:gd name="T67" fmla="*/ 56 h 56"/>
                      <a:gd name="T68" fmla="*/ 25 w 37"/>
                      <a:gd name="T69" fmla="*/ 56 h 56"/>
                      <a:gd name="T70" fmla="*/ 25 w 37"/>
                      <a:gd name="T71" fmla="*/ 56 h 56"/>
                      <a:gd name="T72" fmla="*/ 27 w 37"/>
                      <a:gd name="T73" fmla="*/ 27 h 56"/>
                      <a:gd name="T74" fmla="*/ 28 w 37"/>
                      <a:gd name="T75" fmla="*/ 56 h 56"/>
                      <a:gd name="T76" fmla="*/ 28 w 37"/>
                      <a:gd name="T77" fmla="*/ 56 h 56"/>
                      <a:gd name="T78" fmla="*/ 28 w 37"/>
                      <a:gd name="T79" fmla="*/ 56 h 56"/>
                      <a:gd name="T80" fmla="*/ 30 w 37"/>
                      <a:gd name="T81" fmla="*/ 56 h 56"/>
                      <a:gd name="T82" fmla="*/ 31 w 37"/>
                      <a:gd name="T83" fmla="*/ 56 h 56"/>
                      <a:gd name="T84" fmla="*/ 31 w 37"/>
                      <a:gd name="T85" fmla="*/ 56 h 56"/>
                      <a:gd name="T86" fmla="*/ 32 w 37"/>
                      <a:gd name="T87" fmla="*/ 56 h 56"/>
                      <a:gd name="T88" fmla="*/ 34 w 37"/>
                      <a:gd name="T89" fmla="*/ 56 h 56"/>
                      <a:gd name="T90" fmla="*/ 34 w 37"/>
                      <a:gd name="T91" fmla="*/ 56 h 56"/>
                      <a:gd name="T92" fmla="*/ 34 w 37"/>
                      <a:gd name="T93" fmla="*/ 56 h 56"/>
                      <a:gd name="T94" fmla="*/ 34 w 37"/>
                      <a:gd name="T95" fmla="*/ 56 h 56"/>
                      <a:gd name="T96" fmla="*/ 37 w 37"/>
                      <a:gd name="T97" fmla="*/ 56 h 56"/>
                      <a:gd name="T98" fmla="*/ 37 w 37"/>
                      <a:gd name="T99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6">
                        <a:moveTo>
                          <a:pt x="0" y="56"/>
                        </a:moveTo>
                        <a:lnTo>
                          <a:pt x="0" y="56"/>
                        </a:lnTo>
                        <a:lnTo>
                          <a:pt x="0" y="56"/>
                        </a:lnTo>
                        <a:lnTo>
                          <a:pt x="0" y="56"/>
                        </a:lnTo>
                        <a:lnTo>
                          <a:pt x="3" y="47"/>
                        </a:lnTo>
                        <a:lnTo>
                          <a:pt x="3" y="56"/>
                        </a:lnTo>
                        <a:lnTo>
                          <a:pt x="3" y="56"/>
                        </a:lnTo>
                        <a:lnTo>
                          <a:pt x="3" y="0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8" y="56"/>
                        </a:lnTo>
                        <a:lnTo>
                          <a:pt x="9" y="56"/>
                        </a:lnTo>
                        <a:lnTo>
                          <a:pt x="9" y="56"/>
                        </a:lnTo>
                        <a:lnTo>
                          <a:pt x="10" y="56"/>
                        </a:lnTo>
                        <a:lnTo>
                          <a:pt x="12" y="56"/>
                        </a:lnTo>
                        <a:lnTo>
                          <a:pt x="12" y="56"/>
                        </a:lnTo>
                        <a:lnTo>
                          <a:pt x="12" y="56"/>
                        </a:lnTo>
                        <a:lnTo>
                          <a:pt x="13" y="56"/>
                        </a:lnTo>
                        <a:lnTo>
                          <a:pt x="15" y="6"/>
                        </a:lnTo>
                        <a:lnTo>
                          <a:pt x="15" y="56"/>
                        </a:lnTo>
                        <a:lnTo>
                          <a:pt x="15" y="56"/>
                        </a:lnTo>
                        <a:lnTo>
                          <a:pt x="16" y="53"/>
                        </a:lnTo>
                        <a:lnTo>
                          <a:pt x="18" y="56"/>
                        </a:lnTo>
                        <a:lnTo>
                          <a:pt x="18" y="56"/>
                        </a:lnTo>
                        <a:lnTo>
                          <a:pt x="18" y="56"/>
                        </a:lnTo>
                        <a:lnTo>
                          <a:pt x="19" y="56"/>
                        </a:lnTo>
                        <a:lnTo>
                          <a:pt x="21" y="56"/>
                        </a:lnTo>
                        <a:lnTo>
                          <a:pt x="22" y="56"/>
                        </a:lnTo>
                        <a:lnTo>
                          <a:pt x="22" y="56"/>
                        </a:lnTo>
                        <a:lnTo>
                          <a:pt x="22" y="56"/>
                        </a:lnTo>
                        <a:lnTo>
                          <a:pt x="25" y="56"/>
                        </a:lnTo>
                        <a:lnTo>
                          <a:pt x="25" y="56"/>
                        </a:lnTo>
                        <a:lnTo>
                          <a:pt x="25" y="56"/>
                        </a:lnTo>
                        <a:lnTo>
                          <a:pt x="25" y="56"/>
                        </a:lnTo>
                        <a:lnTo>
                          <a:pt x="27" y="27"/>
                        </a:lnTo>
                        <a:lnTo>
                          <a:pt x="28" y="56"/>
                        </a:lnTo>
                        <a:lnTo>
                          <a:pt x="28" y="56"/>
                        </a:lnTo>
                        <a:lnTo>
                          <a:pt x="28" y="56"/>
                        </a:lnTo>
                        <a:lnTo>
                          <a:pt x="30" y="56"/>
                        </a:lnTo>
                        <a:lnTo>
                          <a:pt x="31" y="56"/>
                        </a:lnTo>
                        <a:lnTo>
                          <a:pt x="31" y="56"/>
                        </a:lnTo>
                        <a:lnTo>
                          <a:pt x="32" y="56"/>
                        </a:lnTo>
                        <a:lnTo>
                          <a:pt x="34" y="56"/>
                        </a:lnTo>
                        <a:lnTo>
                          <a:pt x="34" y="56"/>
                        </a:lnTo>
                        <a:lnTo>
                          <a:pt x="34" y="56"/>
                        </a:lnTo>
                        <a:lnTo>
                          <a:pt x="34" y="56"/>
                        </a:lnTo>
                        <a:lnTo>
                          <a:pt x="37" y="56"/>
                        </a:lnTo>
                        <a:lnTo>
                          <a:pt x="37" y="5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4" name="Freeform 180"/>
                  <p:cNvSpPr>
                    <a:spLocks/>
                  </p:cNvSpPr>
                  <p:nvPr/>
                </p:nvSpPr>
                <p:spPr bwMode="auto">
                  <a:xfrm>
                    <a:off x="2080077" y="3125097"/>
                    <a:ext cx="37008" cy="27734"/>
                  </a:xfrm>
                  <a:custGeom>
                    <a:avLst/>
                    <a:gdLst>
                      <a:gd name="T0" fmla="*/ 0 w 38"/>
                      <a:gd name="T1" fmla="*/ 30 h 30"/>
                      <a:gd name="T2" fmla="*/ 0 w 38"/>
                      <a:gd name="T3" fmla="*/ 30 h 30"/>
                      <a:gd name="T4" fmla="*/ 1 w 38"/>
                      <a:gd name="T5" fmla="*/ 0 h 30"/>
                      <a:gd name="T6" fmla="*/ 3 w 38"/>
                      <a:gd name="T7" fmla="*/ 30 h 30"/>
                      <a:gd name="T8" fmla="*/ 3 w 38"/>
                      <a:gd name="T9" fmla="*/ 30 h 30"/>
                      <a:gd name="T10" fmla="*/ 3 w 38"/>
                      <a:gd name="T11" fmla="*/ 30 h 30"/>
                      <a:gd name="T12" fmla="*/ 4 w 38"/>
                      <a:gd name="T13" fmla="*/ 30 h 30"/>
                      <a:gd name="T14" fmla="*/ 6 w 38"/>
                      <a:gd name="T15" fmla="*/ 30 h 30"/>
                      <a:gd name="T16" fmla="*/ 6 w 38"/>
                      <a:gd name="T17" fmla="*/ 30 h 30"/>
                      <a:gd name="T18" fmla="*/ 6 w 38"/>
                      <a:gd name="T19" fmla="*/ 30 h 30"/>
                      <a:gd name="T20" fmla="*/ 7 w 38"/>
                      <a:gd name="T21" fmla="*/ 30 h 30"/>
                      <a:gd name="T22" fmla="*/ 10 w 38"/>
                      <a:gd name="T23" fmla="*/ 30 h 30"/>
                      <a:gd name="T24" fmla="*/ 10 w 38"/>
                      <a:gd name="T25" fmla="*/ 30 h 30"/>
                      <a:gd name="T26" fmla="*/ 10 w 38"/>
                      <a:gd name="T27" fmla="*/ 30 h 30"/>
                      <a:gd name="T28" fmla="*/ 10 w 38"/>
                      <a:gd name="T29" fmla="*/ 30 h 30"/>
                      <a:gd name="T30" fmla="*/ 13 w 38"/>
                      <a:gd name="T31" fmla="*/ 22 h 30"/>
                      <a:gd name="T32" fmla="*/ 13 w 38"/>
                      <a:gd name="T33" fmla="*/ 27 h 30"/>
                      <a:gd name="T34" fmla="*/ 13 w 38"/>
                      <a:gd name="T35" fmla="*/ 28 h 30"/>
                      <a:gd name="T36" fmla="*/ 13 w 38"/>
                      <a:gd name="T37" fmla="*/ 17 h 30"/>
                      <a:gd name="T38" fmla="*/ 14 w 38"/>
                      <a:gd name="T39" fmla="*/ 30 h 30"/>
                      <a:gd name="T40" fmla="*/ 16 w 38"/>
                      <a:gd name="T41" fmla="*/ 30 h 30"/>
                      <a:gd name="T42" fmla="*/ 16 w 38"/>
                      <a:gd name="T43" fmla="*/ 30 h 30"/>
                      <a:gd name="T44" fmla="*/ 16 w 38"/>
                      <a:gd name="T45" fmla="*/ 30 h 30"/>
                      <a:gd name="T46" fmla="*/ 19 w 38"/>
                      <a:gd name="T47" fmla="*/ 30 h 30"/>
                      <a:gd name="T48" fmla="*/ 19 w 38"/>
                      <a:gd name="T49" fmla="*/ 30 h 30"/>
                      <a:gd name="T50" fmla="*/ 19 w 38"/>
                      <a:gd name="T51" fmla="*/ 30 h 30"/>
                      <a:gd name="T52" fmla="*/ 19 w 38"/>
                      <a:gd name="T53" fmla="*/ 30 h 30"/>
                      <a:gd name="T54" fmla="*/ 22 w 38"/>
                      <a:gd name="T55" fmla="*/ 30 h 30"/>
                      <a:gd name="T56" fmla="*/ 22 w 38"/>
                      <a:gd name="T57" fmla="*/ 30 h 30"/>
                      <a:gd name="T58" fmla="*/ 22 w 38"/>
                      <a:gd name="T59" fmla="*/ 30 h 30"/>
                      <a:gd name="T60" fmla="*/ 22 w 38"/>
                      <a:gd name="T61" fmla="*/ 30 h 30"/>
                      <a:gd name="T62" fmla="*/ 24 w 38"/>
                      <a:gd name="T63" fmla="*/ 14 h 30"/>
                      <a:gd name="T64" fmla="*/ 25 w 38"/>
                      <a:gd name="T65" fmla="*/ 30 h 30"/>
                      <a:gd name="T66" fmla="*/ 25 w 38"/>
                      <a:gd name="T67" fmla="*/ 30 h 30"/>
                      <a:gd name="T68" fmla="*/ 25 w 38"/>
                      <a:gd name="T69" fmla="*/ 29 h 30"/>
                      <a:gd name="T70" fmla="*/ 28 w 38"/>
                      <a:gd name="T71" fmla="*/ 30 h 30"/>
                      <a:gd name="T72" fmla="*/ 28 w 38"/>
                      <a:gd name="T73" fmla="*/ 30 h 30"/>
                      <a:gd name="T74" fmla="*/ 28 w 38"/>
                      <a:gd name="T75" fmla="*/ 30 h 30"/>
                      <a:gd name="T76" fmla="*/ 29 w 38"/>
                      <a:gd name="T77" fmla="*/ 30 h 30"/>
                      <a:gd name="T78" fmla="*/ 30 w 38"/>
                      <a:gd name="T79" fmla="*/ 30 h 30"/>
                      <a:gd name="T80" fmla="*/ 31 w 38"/>
                      <a:gd name="T81" fmla="*/ 30 h 30"/>
                      <a:gd name="T82" fmla="*/ 31 w 38"/>
                      <a:gd name="T83" fmla="*/ 30 h 30"/>
                      <a:gd name="T84" fmla="*/ 33 w 38"/>
                      <a:gd name="T85" fmla="*/ 30 h 30"/>
                      <a:gd name="T86" fmla="*/ 34 w 38"/>
                      <a:gd name="T87" fmla="*/ 30 h 30"/>
                      <a:gd name="T88" fmla="*/ 34 w 38"/>
                      <a:gd name="T89" fmla="*/ 30 h 30"/>
                      <a:gd name="T90" fmla="*/ 34 w 38"/>
                      <a:gd name="T91" fmla="*/ 30 h 30"/>
                      <a:gd name="T92" fmla="*/ 36 w 38"/>
                      <a:gd name="T93" fmla="*/ 22 h 30"/>
                      <a:gd name="T94" fmla="*/ 38 w 38"/>
                      <a:gd name="T95" fmla="*/ 30 h 30"/>
                      <a:gd name="T96" fmla="*/ 38 w 38"/>
                      <a:gd name="T97" fmla="*/ 30 h 30"/>
                      <a:gd name="T98" fmla="*/ 38 w 38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0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1" y="0"/>
                        </a:lnTo>
                        <a:lnTo>
                          <a:pt x="3" y="30"/>
                        </a:lnTo>
                        <a:lnTo>
                          <a:pt x="3" y="30"/>
                        </a:lnTo>
                        <a:lnTo>
                          <a:pt x="3" y="30"/>
                        </a:lnTo>
                        <a:lnTo>
                          <a:pt x="4" y="30"/>
                        </a:lnTo>
                        <a:lnTo>
                          <a:pt x="6" y="30"/>
                        </a:lnTo>
                        <a:lnTo>
                          <a:pt x="6" y="30"/>
                        </a:lnTo>
                        <a:lnTo>
                          <a:pt x="6" y="30"/>
                        </a:lnTo>
                        <a:lnTo>
                          <a:pt x="7" y="30"/>
                        </a:lnTo>
                        <a:lnTo>
                          <a:pt x="10" y="30"/>
                        </a:lnTo>
                        <a:lnTo>
                          <a:pt x="10" y="30"/>
                        </a:lnTo>
                        <a:lnTo>
                          <a:pt x="10" y="30"/>
                        </a:lnTo>
                        <a:lnTo>
                          <a:pt x="10" y="30"/>
                        </a:lnTo>
                        <a:lnTo>
                          <a:pt x="13" y="22"/>
                        </a:lnTo>
                        <a:lnTo>
                          <a:pt x="13" y="27"/>
                        </a:lnTo>
                        <a:lnTo>
                          <a:pt x="13" y="28"/>
                        </a:lnTo>
                        <a:lnTo>
                          <a:pt x="13" y="17"/>
                        </a:lnTo>
                        <a:lnTo>
                          <a:pt x="14" y="30"/>
                        </a:lnTo>
                        <a:lnTo>
                          <a:pt x="16" y="30"/>
                        </a:lnTo>
                        <a:lnTo>
                          <a:pt x="16" y="30"/>
                        </a:lnTo>
                        <a:lnTo>
                          <a:pt x="16" y="30"/>
                        </a:lnTo>
                        <a:lnTo>
                          <a:pt x="19" y="30"/>
                        </a:lnTo>
                        <a:lnTo>
                          <a:pt x="19" y="30"/>
                        </a:lnTo>
                        <a:lnTo>
                          <a:pt x="19" y="30"/>
                        </a:lnTo>
                        <a:lnTo>
                          <a:pt x="19" y="30"/>
                        </a:lnTo>
                        <a:lnTo>
                          <a:pt x="22" y="30"/>
                        </a:lnTo>
                        <a:lnTo>
                          <a:pt x="22" y="30"/>
                        </a:lnTo>
                        <a:lnTo>
                          <a:pt x="22" y="30"/>
                        </a:lnTo>
                        <a:lnTo>
                          <a:pt x="22" y="30"/>
                        </a:lnTo>
                        <a:lnTo>
                          <a:pt x="24" y="14"/>
                        </a:lnTo>
                        <a:lnTo>
                          <a:pt x="25" y="30"/>
                        </a:lnTo>
                        <a:lnTo>
                          <a:pt x="25" y="30"/>
                        </a:lnTo>
                        <a:lnTo>
                          <a:pt x="25" y="29"/>
                        </a:lnTo>
                        <a:lnTo>
                          <a:pt x="28" y="30"/>
                        </a:lnTo>
                        <a:lnTo>
                          <a:pt x="28" y="30"/>
                        </a:lnTo>
                        <a:lnTo>
                          <a:pt x="28" y="30"/>
                        </a:lnTo>
                        <a:lnTo>
                          <a:pt x="29" y="30"/>
                        </a:lnTo>
                        <a:lnTo>
                          <a:pt x="30" y="30"/>
                        </a:lnTo>
                        <a:lnTo>
                          <a:pt x="31" y="30"/>
                        </a:lnTo>
                        <a:lnTo>
                          <a:pt x="31" y="30"/>
                        </a:lnTo>
                        <a:lnTo>
                          <a:pt x="33" y="30"/>
                        </a:lnTo>
                        <a:lnTo>
                          <a:pt x="34" y="30"/>
                        </a:lnTo>
                        <a:lnTo>
                          <a:pt x="34" y="30"/>
                        </a:lnTo>
                        <a:lnTo>
                          <a:pt x="34" y="30"/>
                        </a:lnTo>
                        <a:lnTo>
                          <a:pt x="36" y="22"/>
                        </a:lnTo>
                        <a:lnTo>
                          <a:pt x="38" y="30"/>
                        </a:lnTo>
                        <a:lnTo>
                          <a:pt x="38" y="30"/>
                        </a:lnTo>
                        <a:lnTo>
                          <a:pt x="38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5" name="Freeform 181"/>
                  <p:cNvSpPr>
                    <a:spLocks/>
                  </p:cNvSpPr>
                  <p:nvPr/>
                </p:nvSpPr>
                <p:spPr bwMode="auto">
                  <a:xfrm>
                    <a:off x="2117085" y="3146359"/>
                    <a:ext cx="36035" cy="6472"/>
                  </a:xfrm>
                  <a:custGeom>
                    <a:avLst/>
                    <a:gdLst>
                      <a:gd name="T0" fmla="*/ 0 w 37"/>
                      <a:gd name="T1" fmla="*/ 7 h 7"/>
                      <a:gd name="T2" fmla="*/ 0 w 37"/>
                      <a:gd name="T3" fmla="*/ 7 h 7"/>
                      <a:gd name="T4" fmla="*/ 1 w 37"/>
                      <a:gd name="T5" fmla="*/ 7 h 7"/>
                      <a:gd name="T6" fmla="*/ 3 w 37"/>
                      <a:gd name="T7" fmla="*/ 7 h 7"/>
                      <a:gd name="T8" fmla="*/ 3 w 37"/>
                      <a:gd name="T9" fmla="*/ 7 h 7"/>
                      <a:gd name="T10" fmla="*/ 3 w 37"/>
                      <a:gd name="T11" fmla="*/ 7 h 7"/>
                      <a:gd name="T12" fmla="*/ 6 w 37"/>
                      <a:gd name="T13" fmla="*/ 7 h 7"/>
                      <a:gd name="T14" fmla="*/ 6 w 37"/>
                      <a:gd name="T15" fmla="*/ 7 h 7"/>
                      <a:gd name="T16" fmla="*/ 6 w 37"/>
                      <a:gd name="T17" fmla="*/ 7 h 7"/>
                      <a:gd name="T18" fmla="*/ 6 w 37"/>
                      <a:gd name="T19" fmla="*/ 7 h 7"/>
                      <a:gd name="T20" fmla="*/ 9 w 37"/>
                      <a:gd name="T21" fmla="*/ 7 h 7"/>
                      <a:gd name="T22" fmla="*/ 9 w 37"/>
                      <a:gd name="T23" fmla="*/ 7 h 7"/>
                      <a:gd name="T24" fmla="*/ 9 w 37"/>
                      <a:gd name="T25" fmla="*/ 7 h 7"/>
                      <a:gd name="T26" fmla="*/ 10 w 37"/>
                      <a:gd name="T27" fmla="*/ 3 h 7"/>
                      <a:gd name="T28" fmla="*/ 12 w 37"/>
                      <a:gd name="T29" fmla="*/ 7 h 7"/>
                      <a:gd name="T30" fmla="*/ 12 w 37"/>
                      <a:gd name="T31" fmla="*/ 7 h 7"/>
                      <a:gd name="T32" fmla="*/ 12 w 37"/>
                      <a:gd name="T33" fmla="*/ 7 h 7"/>
                      <a:gd name="T34" fmla="*/ 12 w 37"/>
                      <a:gd name="T35" fmla="*/ 7 h 7"/>
                      <a:gd name="T36" fmla="*/ 15 w 37"/>
                      <a:gd name="T37" fmla="*/ 7 h 7"/>
                      <a:gd name="T38" fmla="*/ 15 w 37"/>
                      <a:gd name="T39" fmla="*/ 7 h 7"/>
                      <a:gd name="T40" fmla="*/ 15 w 37"/>
                      <a:gd name="T41" fmla="*/ 7 h 7"/>
                      <a:gd name="T42" fmla="*/ 16 w 37"/>
                      <a:gd name="T43" fmla="*/ 7 h 7"/>
                      <a:gd name="T44" fmla="*/ 18 w 37"/>
                      <a:gd name="T45" fmla="*/ 7 h 7"/>
                      <a:gd name="T46" fmla="*/ 18 w 37"/>
                      <a:gd name="T47" fmla="*/ 7 h 7"/>
                      <a:gd name="T48" fmla="*/ 18 w 37"/>
                      <a:gd name="T49" fmla="*/ 7 h 7"/>
                      <a:gd name="T50" fmla="*/ 19 w 37"/>
                      <a:gd name="T51" fmla="*/ 7 h 7"/>
                      <a:gd name="T52" fmla="*/ 21 w 37"/>
                      <a:gd name="T53" fmla="*/ 0 h 7"/>
                      <a:gd name="T54" fmla="*/ 21 w 37"/>
                      <a:gd name="T55" fmla="*/ 6 h 7"/>
                      <a:gd name="T56" fmla="*/ 21 w 37"/>
                      <a:gd name="T57" fmla="*/ 6 h 7"/>
                      <a:gd name="T58" fmla="*/ 22 w 37"/>
                      <a:gd name="T59" fmla="*/ 3 h 7"/>
                      <a:gd name="T60" fmla="*/ 24 w 37"/>
                      <a:gd name="T61" fmla="*/ 7 h 7"/>
                      <a:gd name="T62" fmla="*/ 24 w 37"/>
                      <a:gd name="T63" fmla="*/ 7 h 7"/>
                      <a:gd name="T64" fmla="*/ 24 w 37"/>
                      <a:gd name="T65" fmla="*/ 7 h 7"/>
                      <a:gd name="T66" fmla="*/ 25 w 37"/>
                      <a:gd name="T67" fmla="*/ 7 h 7"/>
                      <a:gd name="T68" fmla="*/ 28 w 37"/>
                      <a:gd name="T69" fmla="*/ 7 h 7"/>
                      <a:gd name="T70" fmla="*/ 28 w 37"/>
                      <a:gd name="T71" fmla="*/ 7 h 7"/>
                      <a:gd name="T72" fmla="*/ 28 w 37"/>
                      <a:gd name="T73" fmla="*/ 7 h 7"/>
                      <a:gd name="T74" fmla="*/ 28 w 37"/>
                      <a:gd name="T75" fmla="*/ 7 h 7"/>
                      <a:gd name="T76" fmla="*/ 31 w 37"/>
                      <a:gd name="T77" fmla="*/ 7 h 7"/>
                      <a:gd name="T78" fmla="*/ 31 w 37"/>
                      <a:gd name="T79" fmla="*/ 7 h 7"/>
                      <a:gd name="T80" fmla="*/ 31 w 37"/>
                      <a:gd name="T81" fmla="*/ 7 h 7"/>
                      <a:gd name="T82" fmla="*/ 32 w 37"/>
                      <a:gd name="T83" fmla="*/ 7 h 7"/>
                      <a:gd name="T84" fmla="*/ 33 w 37"/>
                      <a:gd name="T85" fmla="*/ 4 h 7"/>
                      <a:gd name="T86" fmla="*/ 34 w 37"/>
                      <a:gd name="T87" fmla="*/ 7 h 7"/>
                      <a:gd name="T88" fmla="*/ 34 w 37"/>
                      <a:gd name="T89" fmla="*/ 7 h 7"/>
                      <a:gd name="T90" fmla="*/ 34 w 37"/>
                      <a:gd name="T91" fmla="*/ 6 h 7"/>
                      <a:gd name="T92" fmla="*/ 37 w 37"/>
                      <a:gd name="T93" fmla="*/ 7 h 7"/>
                      <a:gd name="T94" fmla="*/ 37 w 37"/>
                      <a:gd name="T95" fmla="*/ 7 h 7"/>
                      <a:gd name="T96" fmla="*/ 37 w 37"/>
                      <a:gd name="T97" fmla="*/ 7 h 7"/>
                      <a:gd name="T98" fmla="*/ 37 w 37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1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10" y="3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6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7"/>
                        </a:lnTo>
                        <a:lnTo>
                          <a:pt x="21" y="0"/>
                        </a:lnTo>
                        <a:lnTo>
                          <a:pt x="21" y="6"/>
                        </a:lnTo>
                        <a:lnTo>
                          <a:pt x="21" y="6"/>
                        </a:lnTo>
                        <a:lnTo>
                          <a:pt x="22" y="3"/>
                        </a:lnTo>
                        <a:lnTo>
                          <a:pt x="24" y="7"/>
                        </a:lnTo>
                        <a:lnTo>
                          <a:pt x="24" y="7"/>
                        </a:lnTo>
                        <a:lnTo>
                          <a:pt x="24" y="7"/>
                        </a:lnTo>
                        <a:lnTo>
                          <a:pt x="25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4" y="7"/>
                        </a:lnTo>
                        <a:lnTo>
                          <a:pt x="34" y="7"/>
                        </a:lnTo>
                        <a:lnTo>
                          <a:pt x="34" y="6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6" name="Freeform 182"/>
                  <p:cNvSpPr>
                    <a:spLocks/>
                  </p:cNvSpPr>
                  <p:nvPr/>
                </p:nvSpPr>
                <p:spPr bwMode="auto">
                  <a:xfrm>
                    <a:off x="2153119" y="3150982"/>
                    <a:ext cx="38956" cy="1849"/>
                  </a:xfrm>
                  <a:custGeom>
                    <a:avLst/>
                    <a:gdLst>
                      <a:gd name="T0" fmla="*/ 0 w 40"/>
                      <a:gd name="T1" fmla="*/ 2 h 2"/>
                      <a:gd name="T2" fmla="*/ 2 w 40"/>
                      <a:gd name="T3" fmla="*/ 2 h 2"/>
                      <a:gd name="T4" fmla="*/ 3 w 40"/>
                      <a:gd name="T5" fmla="*/ 2 h 2"/>
                      <a:gd name="T6" fmla="*/ 3 w 40"/>
                      <a:gd name="T7" fmla="*/ 2 h 2"/>
                      <a:gd name="T8" fmla="*/ 4 w 40"/>
                      <a:gd name="T9" fmla="*/ 2 h 2"/>
                      <a:gd name="T10" fmla="*/ 6 w 40"/>
                      <a:gd name="T11" fmla="*/ 2 h 2"/>
                      <a:gd name="T12" fmla="*/ 6 w 40"/>
                      <a:gd name="T13" fmla="*/ 2 h 2"/>
                      <a:gd name="T14" fmla="*/ 6 w 40"/>
                      <a:gd name="T15" fmla="*/ 2 h 2"/>
                      <a:gd name="T16" fmla="*/ 7 w 40"/>
                      <a:gd name="T17" fmla="*/ 2 h 2"/>
                      <a:gd name="T18" fmla="*/ 9 w 40"/>
                      <a:gd name="T19" fmla="*/ 0 h 2"/>
                      <a:gd name="T20" fmla="*/ 9 w 40"/>
                      <a:gd name="T21" fmla="*/ 2 h 2"/>
                      <a:gd name="T22" fmla="*/ 9 w 40"/>
                      <a:gd name="T23" fmla="*/ 2 h 2"/>
                      <a:gd name="T24" fmla="*/ 10 w 40"/>
                      <a:gd name="T25" fmla="*/ 2 h 2"/>
                      <a:gd name="T26" fmla="*/ 12 w 40"/>
                      <a:gd name="T27" fmla="*/ 2 h 2"/>
                      <a:gd name="T28" fmla="*/ 12 w 40"/>
                      <a:gd name="T29" fmla="*/ 2 h 2"/>
                      <a:gd name="T30" fmla="*/ 12 w 40"/>
                      <a:gd name="T31" fmla="*/ 2 h 2"/>
                      <a:gd name="T32" fmla="*/ 13 w 40"/>
                      <a:gd name="T33" fmla="*/ 2 h 2"/>
                      <a:gd name="T34" fmla="*/ 14 w 40"/>
                      <a:gd name="T35" fmla="*/ 2 h 2"/>
                      <a:gd name="T36" fmla="*/ 16 w 40"/>
                      <a:gd name="T37" fmla="*/ 2 h 2"/>
                      <a:gd name="T38" fmla="*/ 16 w 40"/>
                      <a:gd name="T39" fmla="*/ 2 h 2"/>
                      <a:gd name="T40" fmla="*/ 16 w 40"/>
                      <a:gd name="T41" fmla="*/ 2 h 2"/>
                      <a:gd name="T42" fmla="*/ 19 w 40"/>
                      <a:gd name="T43" fmla="*/ 1 h 2"/>
                      <a:gd name="T44" fmla="*/ 19 w 40"/>
                      <a:gd name="T45" fmla="*/ 2 h 2"/>
                      <a:gd name="T46" fmla="*/ 19 w 40"/>
                      <a:gd name="T47" fmla="*/ 2 h 2"/>
                      <a:gd name="T48" fmla="*/ 19 w 40"/>
                      <a:gd name="T49" fmla="*/ 0 h 2"/>
                      <a:gd name="T50" fmla="*/ 21 w 40"/>
                      <a:gd name="T51" fmla="*/ 2 h 2"/>
                      <a:gd name="T52" fmla="*/ 22 w 40"/>
                      <a:gd name="T53" fmla="*/ 2 h 2"/>
                      <a:gd name="T54" fmla="*/ 22 w 40"/>
                      <a:gd name="T55" fmla="*/ 2 h 2"/>
                      <a:gd name="T56" fmla="*/ 22 w 40"/>
                      <a:gd name="T57" fmla="*/ 2 h 2"/>
                      <a:gd name="T58" fmla="*/ 25 w 40"/>
                      <a:gd name="T59" fmla="*/ 2 h 2"/>
                      <a:gd name="T60" fmla="*/ 25 w 40"/>
                      <a:gd name="T61" fmla="*/ 2 h 2"/>
                      <a:gd name="T62" fmla="*/ 25 w 40"/>
                      <a:gd name="T63" fmla="*/ 2 h 2"/>
                      <a:gd name="T64" fmla="*/ 26 w 40"/>
                      <a:gd name="T65" fmla="*/ 2 h 2"/>
                      <a:gd name="T66" fmla="*/ 28 w 40"/>
                      <a:gd name="T67" fmla="*/ 2 h 2"/>
                      <a:gd name="T68" fmla="*/ 28 w 40"/>
                      <a:gd name="T69" fmla="*/ 2 h 2"/>
                      <a:gd name="T70" fmla="*/ 28 w 40"/>
                      <a:gd name="T71" fmla="*/ 2 h 2"/>
                      <a:gd name="T72" fmla="*/ 28 w 40"/>
                      <a:gd name="T73" fmla="*/ 2 h 2"/>
                      <a:gd name="T74" fmla="*/ 31 w 40"/>
                      <a:gd name="T75" fmla="*/ 1 h 2"/>
                      <a:gd name="T76" fmla="*/ 31 w 40"/>
                      <a:gd name="T77" fmla="*/ 2 h 2"/>
                      <a:gd name="T78" fmla="*/ 31 w 40"/>
                      <a:gd name="T79" fmla="*/ 2 h 2"/>
                      <a:gd name="T80" fmla="*/ 31 w 40"/>
                      <a:gd name="T81" fmla="*/ 0 h 2"/>
                      <a:gd name="T82" fmla="*/ 34 w 40"/>
                      <a:gd name="T83" fmla="*/ 2 h 2"/>
                      <a:gd name="T84" fmla="*/ 34 w 40"/>
                      <a:gd name="T85" fmla="*/ 2 h 2"/>
                      <a:gd name="T86" fmla="*/ 34 w 40"/>
                      <a:gd name="T87" fmla="*/ 2 h 2"/>
                      <a:gd name="T88" fmla="*/ 35 w 40"/>
                      <a:gd name="T89" fmla="*/ 2 h 2"/>
                      <a:gd name="T90" fmla="*/ 37 w 40"/>
                      <a:gd name="T91" fmla="*/ 2 h 2"/>
                      <a:gd name="T92" fmla="*/ 37 w 40"/>
                      <a:gd name="T93" fmla="*/ 2 h 2"/>
                      <a:gd name="T94" fmla="*/ 37 w 40"/>
                      <a:gd name="T95" fmla="*/ 2 h 2"/>
                      <a:gd name="T96" fmla="*/ 39 w 40"/>
                      <a:gd name="T97" fmla="*/ 2 h 2"/>
                      <a:gd name="T98" fmla="*/ 40 w 40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0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9" y="1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0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1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0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5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9" y="2"/>
                        </a:lnTo>
                        <a:lnTo>
                          <a:pt x="40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7" name="Freeform 183"/>
                  <p:cNvSpPr>
                    <a:spLocks/>
                  </p:cNvSpPr>
                  <p:nvPr/>
                </p:nvSpPr>
                <p:spPr bwMode="auto">
                  <a:xfrm>
                    <a:off x="2192075" y="3150982"/>
                    <a:ext cx="37008" cy="1849"/>
                  </a:xfrm>
                  <a:custGeom>
                    <a:avLst/>
                    <a:gdLst>
                      <a:gd name="T0" fmla="*/ 0 w 38"/>
                      <a:gd name="T1" fmla="*/ 2 h 2"/>
                      <a:gd name="T2" fmla="*/ 0 w 38"/>
                      <a:gd name="T3" fmla="*/ 2 h 2"/>
                      <a:gd name="T4" fmla="*/ 0 w 38"/>
                      <a:gd name="T5" fmla="*/ 2 h 2"/>
                      <a:gd name="T6" fmla="*/ 1 w 38"/>
                      <a:gd name="T7" fmla="*/ 2 h 2"/>
                      <a:gd name="T8" fmla="*/ 4 w 38"/>
                      <a:gd name="T9" fmla="*/ 1 h 2"/>
                      <a:gd name="T10" fmla="*/ 4 w 38"/>
                      <a:gd name="T11" fmla="*/ 2 h 2"/>
                      <a:gd name="T12" fmla="*/ 4 w 38"/>
                      <a:gd name="T13" fmla="*/ 2 h 2"/>
                      <a:gd name="T14" fmla="*/ 4 w 38"/>
                      <a:gd name="T15" fmla="*/ 1 h 2"/>
                      <a:gd name="T16" fmla="*/ 6 w 38"/>
                      <a:gd name="T17" fmla="*/ 2 h 2"/>
                      <a:gd name="T18" fmla="*/ 7 w 38"/>
                      <a:gd name="T19" fmla="*/ 2 h 2"/>
                      <a:gd name="T20" fmla="*/ 7 w 38"/>
                      <a:gd name="T21" fmla="*/ 2 h 2"/>
                      <a:gd name="T22" fmla="*/ 7 w 38"/>
                      <a:gd name="T23" fmla="*/ 2 h 2"/>
                      <a:gd name="T24" fmla="*/ 9 w 38"/>
                      <a:gd name="T25" fmla="*/ 2 h 2"/>
                      <a:gd name="T26" fmla="*/ 10 w 38"/>
                      <a:gd name="T27" fmla="*/ 2 h 2"/>
                      <a:gd name="T28" fmla="*/ 10 w 38"/>
                      <a:gd name="T29" fmla="*/ 2 h 2"/>
                      <a:gd name="T30" fmla="*/ 10 w 38"/>
                      <a:gd name="T31" fmla="*/ 2 h 2"/>
                      <a:gd name="T32" fmla="*/ 13 w 38"/>
                      <a:gd name="T33" fmla="*/ 2 h 2"/>
                      <a:gd name="T34" fmla="*/ 13 w 38"/>
                      <a:gd name="T35" fmla="*/ 2 h 2"/>
                      <a:gd name="T36" fmla="*/ 13 w 38"/>
                      <a:gd name="T37" fmla="*/ 2 h 2"/>
                      <a:gd name="T38" fmla="*/ 15 w 38"/>
                      <a:gd name="T39" fmla="*/ 0 h 2"/>
                      <a:gd name="T40" fmla="*/ 15 w 38"/>
                      <a:gd name="T41" fmla="*/ 2 h 2"/>
                      <a:gd name="T42" fmla="*/ 16 w 38"/>
                      <a:gd name="T43" fmla="*/ 2 h 2"/>
                      <a:gd name="T44" fmla="*/ 16 w 38"/>
                      <a:gd name="T45" fmla="*/ 2 h 2"/>
                      <a:gd name="T46" fmla="*/ 16 w 38"/>
                      <a:gd name="T47" fmla="*/ 2 h 2"/>
                      <a:gd name="T48" fmla="*/ 19 w 38"/>
                      <a:gd name="T49" fmla="*/ 2 h 2"/>
                      <a:gd name="T50" fmla="*/ 19 w 38"/>
                      <a:gd name="T51" fmla="*/ 2 h 2"/>
                      <a:gd name="T52" fmla="*/ 19 w 38"/>
                      <a:gd name="T53" fmla="*/ 2 h 2"/>
                      <a:gd name="T54" fmla="*/ 20 w 38"/>
                      <a:gd name="T55" fmla="*/ 2 h 2"/>
                      <a:gd name="T56" fmla="*/ 22 w 38"/>
                      <a:gd name="T57" fmla="*/ 2 h 2"/>
                      <a:gd name="T58" fmla="*/ 22 w 38"/>
                      <a:gd name="T59" fmla="*/ 2 h 2"/>
                      <a:gd name="T60" fmla="*/ 22 w 38"/>
                      <a:gd name="T61" fmla="*/ 2 h 2"/>
                      <a:gd name="T62" fmla="*/ 23 w 38"/>
                      <a:gd name="T63" fmla="*/ 2 h 2"/>
                      <a:gd name="T64" fmla="*/ 25 w 38"/>
                      <a:gd name="T65" fmla="*/ 2 h 2"/>
                      <a:gd name="T66" fmla="*/ 25 w 38"/>
                      <a:gd name="T67" fmla="*/ 2 h 2"/>
                      <a:gd name="T68" fmla="*/ 25 w 38"/>
                      <a:gd name="T69" fmla="*/ 2 h 2"/>
                      <a:gd name="T70" fmla="*/ 26 w 38"/>
                      <a:gd name="T71" fmla="*/ 2 h 2"/>
                      <a:gd name="T72" fmla="*/ 27 w 38"/>
                      <a:gd name="T73" fmla="*/ 1 h 2"/>
                      <a:gd name="T74" fmla="*/ 29 w 38"/>
                      <a:gd name="T75" fmla="*/ 2 h 2"/>
                      <a:gd name="T76" fmla="*/ 29 w 38"/>
                      <a:gd name="T77" fmla="*/ 2 h 2"/>
                      <a:gd name="T78" fmla="*/ 29 w 38"/>
                      <a:gd name="T79" fmla="*/ 2 h 2"/>
                      <a:gd name="T80" fmla="*/ 32 w 38"/>
                      <a:gd name="T81" fmla="*/ 2 h 2"/>
                      <a:gd name="T82" fmla="*/ 32 w 38"/>
                      <a:gd name="T83" fmla="*/ 2 h 2"/>
                      <a:gd name="T84" fmla="*/ 32 w 38"/>
                      <a:gd name="T85" fmla="*/ 2 h 2"/>
                      <a:gd name="T86" fmla="*/ 33 w 38"/>
                      <a:gd name="T87" fmla="*/ 2 h 2"/>
                      <a:gd name="T88" fmla="*/ 35 w 38"/>
                      <a:gd name="T89" fmla="*/ 2 h 2"/>
                      <a:gd name="T90" fmla="*/ 35 w 38"/>
                      <a:gd name="T91" fmla="*/ 2 h 2"/>
                      <a:gd name="T92" fmla="*/ 35 w 38"/>
                      <a:gd name="T93" fmla="*/ 2 h 2"/>
                      <a:gd name="T94" fmla="*/ 35 w 38"/>
                      <a:gd name="T95" fmla="*/ 2 h 2"/>
                      <a:gd name="T96" fmla="*/ 38 w 38"/>
                      <a:gd name="T97" fmla="*/ 2 h 2"/>
                      <a:gd name="T98" fmla="*/ 38 w 38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4" y="1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1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0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7" y="1"/>
                        </a:lnTo>
                        <a:lnTo>
                          <a:pt x="29" y="2"/>
                        </a:lnTo>
                        <a:lnTo>
                          <a:pt x="29" y="2"/>
                        </a:lnTo>
                        <a:lnTo>
                          <a:pt x="29" y="2"/>
                        </a:lnTo>
                        <a:lnTo>
                          <a:pt x="32" y="2"/>
                        </a:lnTo>
                        <a:lnTo>
                          <a:pt x="32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8" name="Freeform 184"/>
                  <p:cNvSpPr>
                    <a:spLocks/>
                  </p:cNvSpPr>
                  <p:nvPr/>
                </p:nvSpPr>
                <p:spPr bwMode="auto">
                  <a:xfrm>
                    <a:off x="2229084" y="3151906"/>
                    <a:ext cx="36035" cy="925"/>
                  </a:xfrm>
                  <a:custGeom>
                    <a:avLst/>
                    <a:gdLst>
                      <a:gd name="T0" fmla="*/ 0 w 37"/>
                      <a:gd name="T1" fmla="*/ 1 h 1"/>
                      <a:gd name="T2" fmla="*/ 0 w 37"/>
                      <a:gd name="T3" fmla="*/ 1 h 1"/>
                      <a:gd name="T4" fmla="*/ 1 w 37"/>
                      <a:gd name="T5" fmla="*/ 0 h 1"/>
                      <a:gd name="T6" fmla="*/ 2 w 37"/>
                      <a:gd name="T7" fmla="*/ 1 h 1"/>
                      <a:gd name="T8" fmla="*/ 3 w 37"/>
                      <a:gd name="T9" fmla="*/ 1 h 1"/>
                      <a:gd name="T10" fmla="*/ 3 w 37"/>
                      <a:gd name="T11" fmla="*/ 1 h 1"/>
                      <a:gd name="T12" fmla="*/ 4 w 37"/>
                      <a:gd name="T13" fmla="*/ 1 h 1"/>
                      <a:gd name="T14" fmla="*/ 6 w 37"/>
                      <a:gd name="T15" fmla="*/ 1 h 1"/>
                      <a:gd name="T16" fmla="*/ 6 w 37"/>
                      <a:gd name="T17" fmla="*/ 1 h 1"/>
                      <a:gd name="T18" fmla="*/ 6 w 37"/>
                      <a:gd name="T19" fmla="*/ 1 h 1"/>
                      <a:gd name="T20" fmla="*/ 7 w 37"/>
                      <a:gd name="T21" fmla="*/ 1 h 1"/>
                      <a:gd name="T22" fmla="*/ 9 w 37"/>
                      <a:gd name="T23" fmla="*/ 1 h 1"/>
                      <a:gd name="T24" fmla="*/ 9 w 37"/>
                      <a:gd name="T25" fmla="*/ 1 h 1"/>
                      <a:gd name="T26" fmla="*/ 9 w 37"/>
                      <a:gd name="T27" fmla="*/ 1 h 1"/>
                      <a:gd name="T28" fmla="*/ 10 w 37"/>
                      <a:gd name="T29" fmla="*/ 1 h 1"/>
                      <a:gd name="T30" fmla="*/ 12 w 37"/>
                      <a:gd name="T31" fmla="*/ 1 h 1"/>
                      <a:gd name="T32" fmla="*/ 12 w 37"/>
                      <a:gd name="T33" fmla="*/ 1 h 1"/>
                      <a:gd name="T34" fmla="*/ 12 w 37"/>
                      <a:gd name="T35" fmla="*/ 1 h 1"/>
                      <a:gd name="T36" fmla="*/ 13 w 37"/>
                      <a:gd name="T37" fmla="*/ 1 h 1"/>
                      <a:gd name="T38" fmla="*/ 13 w 37"/>
                      <a:gd name="T39" fmla="*/ 0 h 1"/>
                      <a:gd name="T40" fmla="*/ 15 w 37"/>
                      <a:gd name="T41" fmla="*/ 1 h 1"/>
                      <a:gd name="T42" fmla="*/ 15 w 37"/>
                      <a:gd name="T43" fmla="*/ 1 h 1"/>
                      <a:gd name="T44" fmla="*/ 16 w 37"/>
                      <a:gd name="T45" fmla="*/ 1 h 1"/>
                      <a:gd name="T46" fmla="*/ 18 w 37"/>
                      <a:gd name="T47" fmla="*/ 1 h 1"/>
                      <a:gd name="T48" fmla="*/ 19 w 37"/>
                      <a:gd name="T49" fmla="*/ 1 h 1"/>
                      <a:gd name="T50" fmla="*/ 19 w 37"/>
                      <a:gd name="T51" fmla="*/ 1 h 1"/>
                      <a:gd name="T52" fmla="*/ 19 w 37"/>
                      <a:gd name="T53" fmla="*/ 1 h 1"/>
                      <a:gd name="T54" fmla="*/ 22 w 37"/>
                      <a:gd name="T55" fmla="*/ 1 h 1"/>
                      <a:gd name="T56" fmla="*/ 22 w 37"/>
                      <a:gd name="T57" fmla="*/ 1 h 1"/>
                      <a:gd name="T58" fmla="*/ 22 w 37"/>
                      <a:gd name="T59" fmla="*/ 1 h 1"/>
                      <a:gd name="T60" fmla="*/ 22 w 37"/>
                      <a:gd name="T61" fmla="*/ 1 h 1"/>
                      <a:gd name="T62" fmla="*/ 24 w 37"/>
                      <a:gd name="T63" fmla="*/ 0 h 1"/>
                      <a:gd name="T64" fmla="*/ 25 w 37"/>
                      <a:gd name="T65" fmla="*/ 1 h 1"/>
                      <a:gd name="T66" fmla="*/ 25 w 37"/>
                      <a:gd name="T67" fmla="*/ 1 h 1"/>
                      <a:gd name="T68" fmla="*/ 26 w 37"/>
                      <a:gd name="T69" fmla="*/ 1 h 1"/>
                      <a:gd name="T70" fmla="*/ 28 w 37"/>
                      <a:gd name="T71" fmla="*/ 1 h 1"/>
                      <a:gd name="T72" fmla="*/ 28 w 37"/>
                      <a:gd name="T73" fmla="*/ 1 h 1"/>
                      <a:gd name="T74" fmla="*/ 28 w 37"/>
                      <a:gd name="T75" fmla="*/ 1 h 1"/>
                      <a:gd name="T76" fmla="*/ 28 w 37"/>
                      <a:gd name="T77" fmla="*/ 1 h 1"/>
                      <a:gd name="T78" fmla="*/ 31 w 37"/>
                      <a:gd name="T79" fmla="*/ 1 h 1"/>
                      <a:gd name="T80" fmla="*/ 31 w 37"/>
                      <a:gd name="T81" fmla="*/ 1 h 1"/>
                      <a:gd name="T82" fmla="*/ 31 w 37"/>
                      <a:gd name="T83" fmla="*/ 1 h 1"/>
                      <a:gd name="T84" fmla="*/ 32 w 37"/>
                      <a:gd name="T85" fmla="*/ 1 h 1"/>
                      <a:gd name="T86" fmla="*/ 34 w 37"/>
                      <a:gd name="T87" fmla="*/ 1 h 1"/>
                      <a:gd name="T88" fmla="*/ 34 w 37"/>
                      <a:gd name="T89" fmla="*/ 1 h 1"/>
                      <a:gd name="T90" fmla="*/ 34 w 37"/>
                      <a:gd name="T91" fmla="*/ 1 h 1"/>
                      <a:gd name="T92" fmla="*/ 35 w 37"/>
                      <a:gd name="T93" fmla="*/ 1 h 1"/>
                      <a:gd name="T94" fmla="*/ 36 w 37"/>
                      <a:gd name="T95" fmla="*/ 0 h 1"/>
                      <a:gd name="T96" fmla="*/ 37 w 37"/>
                      <a:gd name="T97" fmla="*/ 1 h 1"/>
                      <a:gd name="T98" fmla="*/ 37 w 37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2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0"/>
                        </a:lnTo>
                        <a:lnTo>
                          <a:pt x="15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8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4" y="0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2" y="1"/>
                        </a:lnTo>
                        <a:lnTo>
                          <a:pt x="34" y="1"/>
                        </a:lnTo>
                        <a:lnTo>
                          <a:pt x="34" y="1"/>
                        </a:lnTo>
                        <a:lnTo>
                          <a:pt x="34" y="1"/>
                        </a:lnTo>
                        <a:lnTo>
                          <a:pt x="35" y="1"/>
                        </a:lnTo>
                        <a:lnTo>
                          <a:pt x="36" y="0"/>
                        </a:lnTo>
                        <a:lnTo>
                          <a:pt x="37" y="1"/>
                        </a:lnTo>
                        <a:lnTo>
                          <a:pt x="37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9" name="Freeform 185"/>
                  <p:cNvSpPr>
                    <a:spLocks/>
                  </p:cNvSpPr>
                  <p:nvPr/>
                </p:nvSpPr>
                <p:spPr bwMode="auto">
                  <a:xfrm>
                    <a:off x="2265118" y="3151906"/>
                    <a:ext cx="37008" cy="925"/>
                  </a:xfrm>
                  <a:custGeom>
                    <a:avLst/>
                    <a:gdLst>
                      <a:gd name="T0" fmla="*/ 0 w 38"/>
                      <a:gd name="T1" fmla="*/ 1 h 1"/>
                      <a:gd name="T2" fmla="*/ 1 w 38"/>
                      <a:gd name="T3" fmla="*/ 1 h 1"/>
                      <a:gd name="T4" fmla="*/ 3 w 38"/>
                      <a:gd name="T5" fmla="*/ 1 h 1"/>
                      <a:gd name="T6" fmla="*/ 3 w 38"/>
                      <a:gd name="T7" fmla="*/ 1 h 1"/>
                      <a:gd name="T8" fmla="*/ 3 w 38"/>
                      <a:gd name="T9" fmla="*/ 1 h 1"/>
                      <a:gd name="T10" fmla="*/ 5 w 38"/>
                      <a:gd name="T11" fmla="*/ 1 h 1"/>
                      <a:gd name="T12" fmla="*/ 7 w 38"/>
                      <a:gd name="T13" fmla="*/ 1 h 1"/>
                      <a:gd name="T14" fmla="*/ 7 w 38"/>
                      <a:gd name="T15" fmla="*/ 1 h 1"/>
                      <a:gd name="T16" fmla="*/ 7 w 38"/>
                      <a:gd name="T17" fmla="*/ 1 h 1"/>
                      <a:gd name="T18" fmla="*/ 7 w 38"/>
                      <a:gd name="T19" fmla="*/ 1 h 1"/>
                      <a:gd name="T20" fmla="*/ 9 w 38"/>
                      <a:gd name="T21" fmla="*/ 1 h 1"/>
                      <a:gd name="T22" fmla="*/ 10 w 38"/>
                      <a:gd name="T23" fmla="*/ 1 h 1"/>
                      <a:gd name="T24" fmla="*/ 10 w 38"/>
                      <a:gd name="T25" fmla="*/ 1 h 1"/>
                      <a:gd name="T26" fmla="*/ 10 w 38"/>
                      <a:gd name="T27" fmla="*/ 1 h 1"/>
                      <a:gd name="T28" fmla="*/ 11 w 38"/>
                      <a:gd name="T29" fmla="*/ 0 h 1"/>
                      <a:gd name="T30" fmla="*/ 13 w 38"/>
                      <a:gd name="T31" fmla="*/ 1 h 1"/>
                      <a:gd name="T32" fmla="*/ 13 w 38"/>
                      <a:gd name="T33" fmla="*/ 1 h 1"/>
                      <a:gd name="T34" fmla="*/ 13 w 38"/>
                      <a:gd name="T35" fmla="*/ 1 h 1"/>
                      <a:gd name="T36" fmla="*/ 16 w 38"/>
                      <a:gd name="T37" fmla="*/ 1 h 1"/>
                      <a:gd name="T38" fmla="*/ 16 w 38"/>
                      <a:gd name="T39" fmla="*/ 1 h 1"/>
                      <a:gd name="T40" fmla="*/ 16 w 38"/>
                      <a:gd name="T41" fmla="*/ 1 h 1"/>
                      <a:gd name="T42" fmla="*/ 17 w 38"/>
                      <a:gd name="T43" fmla="*/ 1 h 1"/>
                      <a:gd name="T44" fmla="*/ 19 w 38"/>
                      <a:gd name="T45" fmla="*/ 1 h 1"/>
                      <a:gd name="T46" fmla="*/ 19 w 38"/>
                      <a:gd name="T47" fmla="*/ 1 h 1"/>
                      <a:gd name="T48" fmla="*/ 19 w 38"/>
                      <a:gd name="T49" fmla="*/ 1 h 1"/>
                      <a:gd name="T50" fmla="*/ 19 w 38"/>
                      <a:gd name="T51" fmla="*/ 1 h 1"/>
                      <a:gd name="T52" fmla="*/ 22 w 38"/>
                      <a:gd name="T53" fmla="*/ 0 h 1"/>
                      <a:gd name="T54" fmla="*/ 22 w 38"/>
                      <a:gd name="T55" fmla="*/ 1 h 1"/>
                      <a:gd name="T56" fmla="*/ 22 w 38"/>
                      <a:gd name="T57" fmla="*/ 1 h 1"/>
                      <a:gd name="T58" fmla="*/ 23 w 38"/>
                      <a:gd name="T59" fmla="*/ 0 h 1"/>
                      <a:gd name="T60" fmla="*/ 25 w 38"/>
                      <a:gd name="T61" fmla="*/ 1 h 1"/>
                      <a:gd name="T62" fmla="*/ 25 w 38"/>
                      <a:gd name="T63" fmla="*/ 1 h 1"/>
                      <a:gd name="T64" fmla="*/ 25 w 38"/>
                      <a:gd name="T65" fmla="*/ 1 h 1"/>
                      <a:gd name="T66" fmla="*/ 26 w 38"/>
                      <a:gd name="T67" fmla="*/ 1 h 1"/>
                      <a:gd name="T68" fmla="*/ 28 w 38"/>
                      <a:gd name="T69" fmla="*/ 1 h 1"/>
                      <a:gd name="T70" fmla="*/ 28 w 38"/>
                      <a:gd name="T71" fmla="*/ 1 h 1"/>
                      <a:gd name="T72" fmla="*/ 28 w 38"/>
                      <a:gd name="T73" fmla="*/ 1 h 1"/>
                      <a:gd name="T74" fmla="*/ 30 w 38"/>
                      <a:gd name="T75" fmla="*/ 1 h 1"/>
                      <a:gd name="T76" fmla="*/ 31 w 38"/>
                      <a:gd name="T77" fmla="*/ 1 h 1"/>
                      <a:gd name="T78" fmla="*/ 31 w 38"/>
                      <a:gd name="T79" fmla="*/ 1 h 1"/>
                      <a:gd name="T80" fmla="*/ 31 w 38"/>
                      <a:gd name="T81" fmla="*/ 1 h 1"/>
                      <a:gd name="T82" fmla="*/ 33 w 38"/>
                      <a:gd name="T83" fmla="*/ 1 h 1"/>
                      <a:gd name="T84" fmla="*/ 35 w 38"/>
                      <a:gd name="T85" fmla="*/ 0 h 1"/>
                      <a:gd name="T86" fmla="*/ 35 w 38"/>
                      <a:gd name="T87" fmla="*/ 1 h 1"/>
                      <a:gd name="T88" fmla="*/ 35 w 38"/>
                      <a:gd name="T89" fmla="*/ 1 h 1"/>
                      <a:gd name="T90" fmla="*/ 35 w 38"/>
                      <a:gd name="T91" fmla="*/ 1 h 1"/>
                      <a:gd name="T92" fmla="*/ 37 w 38"/>
                      <a:gd name="T93" fmla="*/ 1 h 1"/>
                      <a:gd name="T94" fmla="*/ 38 w 38"/>
                      <a:gd name="T95" fmla="*/ 1 h 1"/>
                      <a:gd name="T96" fmla="*/ 38 w 38"/>
                      <a:gd name="T97" fmla="*/ 1 h 1"/>
                      <a:gd name="T98" fmla="*/ 38 w 38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">
                        <a:moveTo>
                          <a:pt x="0" y="1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0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2" y="0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30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3" y="1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7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0" name="Freeform 186"/>
                  <p:cNvSpPr>
                    <a:spLocks/>
                  </p:cNvSpPr>
                  <p:nvPr/>
                </p:nvSpPr>
                <p:spPr bwMode="auto">
                  <a:xfrm>
                    <a:off x="2302127" y="3150982"/>
                    <a:ext cx="38956" cy="1849"/>
                  </a:xfrm>
                  <a:custGeom>
                    <a:avLst/>
                    <a:gdLst>
                      <a:gd name="T0" fmla="*/ 0 w 40"/>
                      <a:gd name="T1" fmla="*/ 2 h 2"/>
                      <a:gd name="T2" fmla="*/ 2 w 40"/>
                      <a:gd name="T3" fmla="*/ 2 h 2"/>
                      <a:gd name="T4" fmla="*/ 3 w 40"/>
                      <a:gd name="T5" fmla="*/ 2 h 2"/>
                      <a:gd name="T6" fmla="*/ 3 w 40"/>
                      <a:gd name="T7" fmla="*/ 2 h 2"/>
                      <a:gd name="T8" fmla="*/ 3 w 40"/>
                      <a:gd name="T9" fmla="*/ 2 h 2"/>
                      <a:gd name="T10" fmla="*/ 6 w 40"/>
                      <a:gd name="T11" fmla="*/ 2 h 2"/>
                      <a:gd name="T12" fmla="*/ 6 w 40"/>
                      <a:gd name="T13" fmla="*/ 2 h 2"/>
                      <a:gd name="T14" fmla="*/ 6 w 40"/>
                      <a:gd name="T15" fmla="*/ 2 h 2"/>
                      <a:gd name="T16" fmla="*/ 8 w 40"/>
                      <a:gd name="T17" fmla="*/ 2 h 2"/>
                      <a:gd name="T18" fmla="*/ 8 w 40"/>
                      <a:gd name="T19" fmla="*/ 0 h 2"/>
                      <a:gd name="T20" fmla="*/ 9 w 40"/>
                      <a:gd name="T21" fmla="*/ 2 h 2"/>
                      <a:gd name="T22" fmla="*/ 9 w 40"/>
                      <a:gd name="T23" fmla="*/ 2 h 2"/>
                      <a:gd name="T24" fmla="*/ 10 w 40"/>
                      <a:gd name="T25" fmla="*/ 2 h 2"/>
                      <a:gd name="T26" fmla="*/ 12 w 40"/>
                      <a:gd name="T27" fmla="*/ 2 h 2"/>
                      <a:gd name="T28" fmla="*/ 12 w 40"/>
                      <a:gd name="T29" fmla="*/ 2 h 2"/>
                      <a:gd name="T30" fmla="*/ 12 w 40"/>
                      <a:gd name="T31" fmla="*/ 2 h 2"/>
                      <a:gd name="T32" fmla="*/ 13 w 40"/>
                      <a:gd name="T33" fmla="*/ 2 h 2"/>
                      <a:gd name="T34" fmla="*/ 13 w 40"/>
                      <a:gd name="T35" fmla="*/ 2 h 2"/>
                      <a:gd name="T36" fmla="*/ 15 w 40"/>
                      <a:gd name="T37" fmla="*/ 2 h 2"/>
                      <a:gd name="T38" fmla="*/ 15 w 40"/>
                      <a:gd name="T39" fmla="*/ 2 h 2"/>
                      <a:gd name="T40" fmla="*/ 16 w 40"/>
                      <a:gd name="T41" fmla="*/ 2 h 2"/>
                      <a:gd name="T42" fmla="*/ 18 w 40"/>
                      <a:gd name="T43" fmla="*/ 2 h 2"/>
                      <a:gd name="T44" fmla="*/ 18 w 40"/>
                      <a:gd name="T45" fmla="*/ 2 h 2"/>
                      <a:gd name="T46" fmla="*/ 18 w 40"/>
                      <a:gd name="T47" fmla="*/ 2 h 2"/>
                      <a:gd name="T48" fmla="*/ 19 w 40"/>
                      <a:gd name="T49" fmla="*/ 2 h 2"/>
                      <a:gd name="T50" fmla="*/ 20 w 40"/>
                      <a:gd name="T51" fmla="*/ 0 h 2"/>
                      <a:gd name="T52" fmla="*/ 22 w 40"/>
                      <a:gd name="T53" fmla="*/ 2 h 2"/>
                      <a:gd name="T54" fmla="*/ 22 w 40"/>
                      <a:gd name="T55" fmla="*/ 2 h 2"/>
                      <a:gd name="T56" fmla="*/ 22 w 40"/>
                      <a:gd name="T57" fmla="*/ 2 h 2"/>
                      <a:gd name="T58" fmla="*/ 25 w 40"/>
                      <a:gd name="T59" fmla="*/ 2 h 2"/>
                      <a:gd name="T60" fmla="*/ 25 w 40"/>
                      <a:gd name="T61" fmla="*/ 2 h 2"/>
                      <a:gd name="T62" fmla="*/ 25 w 40"/>
                      <a:gd name="T63" fmla="*/ 2 h 2"/>
                      <a:gd name="T64" fmla="*/ 25 w 40"/>
                      <a:gd name="T65" fmla="*/ 2 h 2"/>
                      <a:gd name="T66" fmla="*/ 28 w 40"/>
                      <a:gd name="T67" fmla="*/ 2 h 2"/>
                      <a:gd name="T68" fmla="*/ 28 w 40"/>
                      <a:gd name="T69" fmla="*/ 2 h 2"/>
                      <a:gd name="T70" fmla="*/ 28 w 40"/>
                      <a:gd name="T71" fmla="*/ 2 h 2"/>
                      <a:gd name="T72" fmla="*/ 28 w 40"/>
                      <a:gd name="T73" fmla="*/ 2 h 2"/>
                      <a:gd name="T74" fmla="*/ 31 w 40"/>
                      <a:gd name="T75" fmla="*/ 2 h 2"/>
                      <a:gd name="T76" fmla="*/ 31 w 40"/>
                      <a:gd name="T77" fmla="*/ 2 h 2"/>
                      <a:gd name="T78" fmla="*/ 31 w 40"/>
                      <a:gd name="T79" fmla="*/ 2 h 2"/>
                      <a:gd name="T80" fmla="*/ 33 w 40"/>
                      <a:gd name="T81" fmla="*/ 1 h 2"/>
                      <a:gd name="T82" fmla="*/ 34 w 40"/>
                      <a:gd name="T83" fmla="*/ 2 h 2"/>
                      <a:gd name="T84" fmla="*/ 34 w 40"/>
                      <a:gd name="T85" fmla="*/ 2 h 2"/>
                      <a:gd name="T86" fmla="*/ 34 w 40"/>
                      <a:gd name="T87" fmla="*/ 2 h 2"/>
                      <a:gd name="T88" fmla="*/ 34 w 40"/>
                      <a:gd name="T89" fmla="*/ 2 h 2"/>
                      <a:gd name="T90" fmla="*/ 36 w 40"/>
                      <a:gd name="T91" fmla="*/ 2 h 2"/>
                      <a:gd name="T92" fmla="*/ 37 w 40"/>
                      <a:gd name="T93" fmla="*/ 2 h 2"/>
                      <a:gd name="T94" fmla="*/ 37 w 40"/>
                      <a:gd name="T95" fmla="*/ 2 h 2"/>
                      <a:gd name="T96" fmla="*/ 37 w 40"/>
                      <a:gd name="T97" fmla="*/ 2 h 2"/>
                      <a:gd name="T98" fmla="*/ 40 w 40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8" y="0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0" y="0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3" y="1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40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1" name="Freeform 187"/>
                  <p:cNvSpPr>
                    <a:spLocks/>
                  </p:cNvSpPr>
                  <p:nvPr/>
                </p:nvSpPr>
                <p:spPr bwMode="auto">
                  <a:xfrm>
                    <a:off x="2341083" y="3150982"/>
                    <a:ext cx="37008" cy="1849"/>
                  </a:xfrm>
                  <a:custGeom>
                    <a:avLst/>
                    <a:gdLst>
                      <a:gd name="T0" fmla="*/ 0 w 38"/>
                      <a:gd name="T1" fmla="*/ 2 h 2"/>
                      <a:gd name="T2" fmla="*/ 0 w 38"/>
                      <a:gd name="T3" fmla="*/ 2 h 2"/>
                      <a:gd name="T4" fmla="*/ 0 w 38"/>
                      <a:gd name="T5" fmla="*/ 2 h 2"/>
                      <a:gd name="T6" fmla="*/ 1 w 38"/>
                      <a:gd name="T7" fmla="*/ 2 h 2"/>
                      <a:gd name="T8" fmla="*/ 3 w 38"/>
                      <a:gd name="T9" fmla="*/ 1 h 2"/>
                      <a:gd name="T10" fmla="*/ 3 w 38"/>
                      <a:gd name="T11" fmla="*/ 2 h 2"/>
                      <a:gd name="T12" fmla="*/ 3 w 38"/>
                      <a:gd name="T13" fmla="*/ 2 h 2"/>
                      <a:gd name="T14" fmla="*/ 4 w 38"/>
                      <a:gd name="T15" fmla="*/ 1 h 2"/>
                      <a:gd name="T16" fmla="*/ 6 w 38"/>
                      <a:gd name="T17" fmla="*/ 2 h 2"/>
                      <a:gd name="T18" fmla="*/ 6 w 38"/>
                      <a:gd name="T19" fmla="*/ 2 h 2"/>
                      <a:gd name="T20" fmla="*/ 6 w 38"/>
                      <a:gd name="T21" fmla="*/ 2 h 2"/>
                      <a:gd name="T22" fmla="*/ 7 w 38"/>
                      <a:gd name="T23" fmla="*/ 2 h 2"/>
                      <a:gd name="T24" fmla="*/ 10 w 38"/>
                      <a:gd name="T25" fmla="*/ 2 h 2"/>
                      <a:gd name="T26" fmla="*/ 10 w 38"/>
                      <a:gd name="T27" fmla="*/ 2 h 2"/>
                      <a:gd name="T28" fmla="*/ 10 w 38"/>
                      <a:gd name="T29" fmla="*/ 2 h 2"/>
                      <a:gd name="T30" fmla="*/ 10 w 38"/>
                      <a:gd name="T31" fmla="*/ 2 h 2"/>
                      <a:gd name="T32" fmla="*/ 12 w 38"/>
                      <a:gd name="T33" fmla="*/ 2 h 2"/>
                      <a:gd name="T34" fmla="*/ 13 w 38"/>
                      <a:gd name="T35" fmla="*/ 2 h 2"/>
                      <a:gd name="T36" fmla="*/ 13 w 38"/>
                      <a:gd name="T37" fmla="*/ 2 h 2"/>
                      <a:gd name="T38" fmla="*/ 13 w 38"/>
                      <a:gd name="T39" fmla="*/ 2 h 2"/>
                      <a:gd name="T40" fmla="*/ 15 w 38"/>
                      <a:gd name="T41" fmla="*/ 0 h 2"/>
                      <a:gd name="T42" fmla="*/ 16 w 38"/>
                      <a:gd name="T43" fmla="*/ 2 h 2"/>
                      <a:gd name="T44" fmla="*/ 16 w 38"/>
                      <a:gd name="T45" fmla="*/ 2 h 2"/>
                      <a:gd name="T46" fmla="*/ 16 w 38"/>
                      <a:gd name="T47" fmla="*/ 0 h 2"/>
                      <a:gd name="T48" fmla="*/ 19 w 38"/>
                      <a:gd name="T49" fmla="*/ 2 h 2"/>
                      <a:gd name="T50" fmla="*/ 19 w 38"/>
                      <a:gd name="T51" fmla="*/ 2 h 2"/>
                      <a:gd name="T52" fmla="*/ 19 w 38"/>
                      <a:gd name="T53" fmla="*/ 2 h 2"/>
                      <a:gd name="T54" fmla="*/ 19 w 38"/>
                      <a:gd name="T55" fmla="*/ 2 h 2"/>
                      <a:gd name="T56" fmla="*/ 22 w 38"/>
                      <a:gd name="T57" fmla="*/ 2 h 2"/>
                      <a:gd name="T58" fmla="*/ 22 w 38"/>
                      <a:gd name="T59" fmla="*/ 2 h 2"/>
                      <a:gd name="T60" fmla="*/ 22 w 38"/>
                      <a:gd name="T61" fmla="*/ 2 h 2"/>
                      <a:gd name="T62" fmla="*/ 24 w 38"/>
                      <a:gd name="T63" fmla="*/ 2 h 2"/>
                      <a:gd name="T64" fmla="*/ 25 w 38"/>
                      <a:gd name="T65" fmla="*/ 2 h 2"/>
                      <a:gd name="T66" fmla="*/ 25 w 38"/>
                      <a:gd name="T67" fmla="*/ 2 h 2"/>
                      <a:gd name="T68" fmla="*/ 25 w 38"/>
                      <a:gd name="T69" fmla="*/ 2 h 2"/>
                      <a:gd name="T70" fmla="*/ 26 w 38"/>
                      <a:gd name="T71" fmla="*/ 2 h 2"/>
                      <a:gd name="T72" fmla="*/ 27 w 38"/>
                      <a:gd name="T73" fmla="*/ 0 h 2"/>
                      <a:gd name="T74" fmla="*/ 28 w 38"/>
                      <a:gd name="T75" fmla="*/ 2 h 2"/>
                      <a:gd name="T76" fmla="*/ 28 w 38"/>
                      <a:gd name="T77" fmla="*/ 2 h 2"/>
                      <a:gd name="T78" fmla="*/ 28 w 38"/>
                      <a:gd name="T79" fmla="*/ 2 h 2"/>
                      <a:gd name="T80" fmla="*/ 31 w 38"/>
                      <a:gd name="T81" fmla="*/ 2 h 2"/>
                      <a:gd name="T82" fmla="*/ 31 w 38"/>
                      <a:gd name="T83" fmla="*/ 2 h 2"/>
                      <a:gd name="T84" fmla="*/ 31 w 38"/>
                      <a:gd name="T85" fmla="*/ 2 h 2"/>
                      <a:gd name="T86" fmla="*/ 32 w 38"/>
                      <a:gd name="T87" fmla="*/ 2 h 2"/>
                      <a:gd name="T88" fmla="*/ 35 w 38"/>
                      <a:gd name="T89" fmla="*/ 2 h 2"/>
                      <a:gd name="T90" fmla="*/ 35 w 38"/>
                      <a:gd name="T91" fmla="*/ 2 h 2"/>
                      <a:gd name="T92" fmla="*/ 35 w 38"/>
                      <a:gd name="T93" fmla="*/ 2 h 2"/>
                      <a:gd name="T94" fmla="*/ 36 w 38"/>
                      <a:gd name="T95" fmla="*/ 2 h 2"/>
                      <a:gd name="T96" fmla="*/ 38 w 38"/>
                      <a:gd name="T97" fmla="*/ 2 h 2"/>
                      <a:gd name="T98" fmla="*/ 38 w 38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3" y="1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1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0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0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7" y="0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2" name="Freeform 188"/>
                  <p:cNvSpPr>
                    <a:spLocks/>
                  </p:cNvSpPr>
                  <p:nvPr/>
                </p:nvSpPr>
                <p:spPr bwMode="auto">
                  <a:xfrm>
                    <a:off x="2378091" y="3146359"/>
                    <a:ext cx="36035" cy="6472"/>
                  </a:xfrm>
                  <a:custGeom>
                    <a:avLst/>
                    <a:gdLst>
                      <a:gd name="T0" fmla="*/ 0 w 37"/>
                      <a:gd name="T1" fmla="*/ 7 h 7"/>
                      <a:gd name="T2" fmla="*/ 0 w 37"/>
                      <a:gd name="T3" fmla="*/ 7 h 7"/>
                      <a:gd name="T4" fmla="*/ 1 w 37"/>
                      <a:gd name="T5" fmla="*/ 4 h 7"/>
                      <a:gd name="T6" fmla="*/ 2 w 37"/>
                      <a:gd name="T7" fmla="*/ 7 h 7"/>
                      <a:gd name="T8" fmla="*/ 3 w 37"/>
                      <a:gd name="T9" fmla="*/ 7 h 7"/>
                      <a:gd name="T10" fmla="*/ 3 w 37"/>
                      <a:gd name="T11" fmla="*/ 7 h 7"/>
                      <a:gd name="T12" fmla="*/ 3 w 37"/>
                      <a:gd name="T13" fmla="*/ 7 h 7"/>
                      <a:gd name="T14" fmla="*/ 6 w 37"/>
                      <a:gd name="T15" fmla="*/ 7 h 7"/>
                      <a:gd name="T16" fmla="*/ 6 w 37"/>
                      <a:gd name="T17" fmla="*/ 7 h 7"/>
                      <a:gd name="T18" fmla="*/ 6 w 37"/>
                      <a:gd name="T19" fmla="*/ 7 h 7"/>
                      <a:gd name="T20" fmla="*/ 9 w 37"/>
                      <a:gd name="T21" fmla="*/ 7 h 7"/>
                      <a:gd name="T22" fmla="*/ 9 w 37"/>
                      <a:gd name="T23" fmla="*/ 7 h 7"/>
                      <a:gd name="T24" fmla="*/ 9 w 37"/>
                      <a:gd name="T25" fmla="*/ 7 h 7"/>
                      <a:gd name="T26" fmla="*/ 9 w 37"/>
                      <a:gd name="T27" fmla="*/ 7 h 7"/>
                      <a:gd name="T28" fmla="*/ 10 w 37"/>
                      <a:gd name="T29" fmla="*/ 7 h 7"/>
                      <a:gd name="T30" fmla="*/ 12 w 37"/>
                      <a:gd name="T31" fmla="*/ 5 h 7"/>
                      <a:gd name="T32" fmla="*/ 12 w 37"/>
                      <a:gd name="T33" fmla="*/ 7 h 7"/>
                      <a:gd name="T34" fmla="*/ 12 w 37"/>
                      <a:gd name="T35" fmla="*/ 7 h 7"/>
                      <a:gd name="T36" fmla="*/ 13 w 37"/>
                      <a:gd name="T37" fmla="*/ 3 h 7"/>
                      <a:gd name="T38" fmla="*/ 15 w 37"/>
                      <a:gd name="T39" fmla="*/ 7 h 7"/>
                      <a:gd name="T40" fmla="*/ 15 w 37"/>
                      <a:gd name="T41" fmla="*/ 7 h 7"/>
                      <a:gd name="T42" fmla="*/ 15 w 37"/>
                      <a:gd name="T43" fmla="*/ 7 h 7"/>
                      <a:gd name="T44" fmla="*/ 16 w 37"/>
                      <a:gd name="T45" fmla="*/ 7 h 7"/>
                      <a:gd name="T46" fmla="*/ 18 w 37"/>
                      <a:gd name="T47" fmla="*/ 7 h 7"/>
                      <a:gd name="T48" fmla="*/ 18 w 37"/>
                      <a:gd name="T49" fmla="*/ 7 h 7"/>
                      <a:gd name="T50" fmla="*/ 18 w 37"/>
                      <a:gd name="T51" fmla="*/ 7 h 7"/>
                      <a:gd name="T52" fmla="*/ 19 w 37"/>
                      <a:gd name="T53" fmla="*/ 7 h 7"/>
                      <a:gd name="T54" fmla="*/ 21 w 37"/>
                      <a:gd name="T55" fmla="*/ 7 h 7"/>
                      <a:gd name="T56" fmla="*/ 21 w 37"/>
                      <a:gd name="T57" fmla="*/ 7 h 7"/>
                      <a:gd name="T58" fmla="*/ 21 w 37"/>
                      <a:gd name="T59" fmla="*/ 7 h 7"/>
                      <a:gd name="T60" fmla="*/ 23 w 37"/>
                      <a:gd name="T61" fmla="*/ 7 h 7"/>
                      <a:gd name="T62" fmla="*/ 25 w 37"/>
                      <a:gd name="T63" fmla="*/ 2 h 7"/>
                      <a:gd name="T64" fmla="*/ 25 w 37"/>
                      <a:gd name="T65" fmla="*/ 6 h 7"/>
                      <a:gd name="T66" fmla="*/ 25 w 37"/>
                      <a:gd name="T67" fmla="*/ 7 h 7"/>
                      <a:gd name="T68" fmla="*/ 25 w 37"/>
                      <a:gd name="T69" fmla="*/ 3 h 7"/>
                      <a:gd name="T70" fmla="*/ 28 w 37"/>
                      <a:gd name="T71" fmla="*/ 7 h 7"/>
                      <a:gd name="T72" fmla="*/ 28 w 37"/>
                      <a:gd name="T73" fmla="*/ 7 h 7"/>
                      <a:gd name="T74" fmla="*/ 28 w 37"/>
                      <a:gd name="T75" fmla="*/ 7 h 7"/>
                      <a:gd name="T76" fmla="*/ 29 w 37"/>
                      <a:gd name="T77" fmla="*/ 7 h 7"/>
                      <a:gd name="T78" fmla="*/ 31 w 37"/>
                      <a:gd name="T79" fmla="*/ 7 h 7"/>
                      <a:gd name="T80" fmla="*/ 31 w 37"/>
                      <a:gd name="T81" fmla="*/ 7 h 7"/>
                      <a:gd name="T82" fmla="*/ 31 w 37"/>
                      <a:gd name="T83" fmla="*/ 7 h 7"/>
                      <a:gd name="T84" fmla="*/ 31 w 37"/>
                      <a:gd name="T85" fmla="*/ 7 h 7"/>
                      <a:gd name="T86" fmla="*/ 34 w 37"/>
                      <a:gd name="T87" fmla="*/ 7 h 7"/>
                      <a:gd name="T88" fmla="*/ 34 w 37"/>
                      <a:gd name="T89" fmla="*/ 7 h 7"/>
                      <a:gd name="T90" fmla="*/ 34 w 37"/>
                      <a:gd name="T91" fmla="*/ 7 h 7"/>
                      <a:gd name="T92" fmla="*/ 35 w 37"/>
                      <a:gd name="T93" fmla="*/ 7 h 7"/>
                      <a:gd name="T94" fmla="*/ 36 w 37"/>
                      <a:gd name="T95" fmla="*/ 0 h 7"/>
                      <a:gd name="T96" fmla="*/ 37 w 37"/>
                      <a:gd name="T97" fmla="*/ 7 h 7"/>
                      <a:gd name="T98" fmla="*/ 37 w 37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1" y="4"/>
                        </a:lnTo>
                        <a:lnTo>
                          <a:pt x="2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10" y="7"/>
                        </a:lnTo>
                        <a:lnTo>
                          <a:pt x="12" y="5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3" y="3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6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7"/>
                        </a:lnTo>
                        <a:lnTo>
                          <a:pt x="21" y="7"/>
                        </a:lnTo>
                        <a:lnTo>
                          <a:pt x="21" y="7"/>
                        </a:lnTo>
                        <a:lnTo>
                          <a:pt x="21" y="7"/>
                        </a:lnTo>
                        <a:lnTo>
                          <a:pt x="23" y="7"/>
                        </a:lnTo>
                        <a:lnTo>
                          <a:pt x="25" y="2"/>
                        </a:lnTo>
                        <a:lnTo>
                          <a:pt x="25" y="6"/>
                        </a:lnTo>
                        <a:lnTo>
                          <a:pt x="25" y="7"/>
                        </a:lnTo>
                        <a:lnTo>
                          <a:pt x="25" y="3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9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4" y="7"/>
                        </a:lnTo>
                        <a:lnTo>
                          <a:pt x="34" y="7"/>
                        </a:lnTo>
                        <a:lnTo>
                          <a:pt x="34" y="7"/>
                        </a:lnTo>
                        <a:lnTo>
                          <a:pt x="35" y="7"/>
                        </a:lnTo>
                        <a:lnTo>
                          <a:pt x="36" y="0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3" name="Freeform 189"/>
                  <p:cNvSpPr>
                    <a:spLocks/>
                  </p:cNvSpPr>
                  <p:nvPr/>
                </p:nvSpPr>
                <p:spPr bwMode="auto">
                  <a:xfrm>
                    <a:off x="2414125" y="3139888"/>
                    <a:ext cx="37008" cy="12943"/>
                  </a:xfrm>
                  <a:custGeom>
                    <a:avLst/>
                    <a:gdLst>
                      <a:gd name="T0" fmla="*/ 0 w 38"/>
                      <a:gd name="T1" fmla="*/ 14 h 14"/>
                      <a:gd name="T2" fmla="*/ 0 w 38"/>
                      <a:gd name="T3" fmla="*/ 14 h 14"/>
                      <a:gd name="T4" fmla="*/ 3 w 38"/>
                      <a:gd name="T5" fmla="*/ 14 h 14"/>
                      <a:gd name="T6" fmla="*/ 3 w 38"/>
                      <a:gd name="T7" fmla="*/ 14 h 14"/>
                      <a:gd name="T8" fmla="*/ 3 w 38"/>
                      <a:gd name="T9" fmla="*/ 14 h 14"/>
                      <a:gd name="T10" fmla="*/ 4 w 38"/>
                      <a:gd name="T11" fmla="*/ 14 h 14"/>
                      <a:gd name="T12" fmla="*/ 6 w 38"/>
                      <a:gd name="T13" fmla="*/ 14 h 14"/>
                      <a:gd name="T14" fmla="*/ 6 w 38"/>
                      <a:gd name="T15" fmla="*/ 14 h 14"/>
                      <a:gd name="T16" fmla="*/ 6 w 38"/>
                      <a:gd name="T17" fmla="*/ 14 h 14"/>
                      <a:gd name="T18" fmla="*/ 8 w 38"/>
                      <a:gd name="T19" fmla="*/ 14 h 14"/>
                      <a:gd name="T20" fmla="*/ 9 w 38"/>
                      <a:gd name="T21" fmla="*/ 14 h 14"/>
                      <a:gd name="T22" fmla="*/ 9 w 38"/>
                      <a:gd name="T23" fmla="*/ 14 h 14"/>
                      <a:gd name="T24" fmla="*/ 9 w 38"/>
                      <a:gd name="T25" fmla="*/ 14 h 14"/>
                      <a:gd name="T26" fmla="*/ 11 w 38"/>
                      <a:gd name="T27" fmla="*/ 0 h 14"/>
                      <a:gd name="T28" fmla="*/ 12 w 38"/>
                      <a:gd name="T29" fmla="*/ 14 h 14"/>
                      <a:gd name="T30" fmla="*/ 13 w 38"/>
                      <a:gd name="T31" fmla="*/ 14 h 14"/>
                      <a:gd name="T32" fmla="*/ 13 w 38"/>
                      <a:gd name="T33" fmla="*/ 14 h 14"/>
                      <a:gd name="T34" fmla="*/ 13 w 38"/>
                      <a:gd name="T35" fmla="*/ 14 h 14"/>
                      <a:gd name="T36" fmla="*/ 16 w 38"/>
                      <a:gd name="T37" fmla="*/ 14 h 14"/>
                      <a:gd name="T38" fmla="*/ 16 w 38"/>
                      <a:gd name="T39" fmla="*/ 14 h 14"/>
                      <a:gd name="T40" fmla="*/ 16 w 38"/>
                      <a:gd name="T41" fmla="*/ 14 h 14"/>
                      <a:gd name="T42" fmla="*/ 16 w 38"/>
                      <a:gd name="T43" fmla="*/ 14 h 14"/>
                      <a:gd name="T44" fmla="*/ 19 w 38"/>
                      <a:gd name="T45" fmla="*/ 14 h 14"/>
                      <a:gd name="T46" fmla="*/ 19 w 38"/>
                      <a:gd name="T47" fmla="*/ 14 h 14"/>
                      <a:gd name="T48" fmla="*/ 19 w 38"/>
                      <a:gd name="T49" fmla="*/ 14 h 14"/>
                      <a:gd name="T50" fmla="*/ 20 w 38"/>
                      <a:gd name="T51" fmla="*/ 14 h 14"/>
                      <a:gd name="T52" fmla="*/ 22 w 38"/>
                      <a:gd name="T53" fmla="*/ 11 h 14"/>
                      <a:gd name="T54" fmla="*/ 22 w 38"/>
                      <a:gd name="T55" fmla="*/ 13 h 14"/>
                      <a:gd name="T56" fmla="*/ 22 w 38"/>
                      <a:gd name="T57" fmla="*/ 12 h 14"/>
                      <a:gd name="T58" fmla="*/ 23 w 38"/>
                      <a:gd name="T59" fmla="*/ 2 h 14"/>
                      <a:gd name="T60" fmla="*/ 25 w 38"/>
                      <a:gd name="T61" fmla="*/ 14 h 14"/>
                      <a:gd name="T62" fmla="*/ 25 w 38"/>
                      <a:gd name="T63" fmla="*/ 14 h 14"/>
                      <a:gd name="T64" fmla="*/ 25 w 38"/>
                      <a:gd name="T65" fmla="*/ 14 h 14"/>
                      <a:gd name="T66" fmla="*/ 25 w 38"/>
                      <a:gd name="T67" fmla="*/ 14 h 14"/>
                      <a:gd name="T68" fmla="*/ 28 w 38"/>
                      <a:gd name="T69" fmla="*/ 14 h 14"/>
                      <a:gd name="T70" fmla="*/ 28 w 38"/>
                      <a:gd name="T71" fmla="*/ 14 h 14"/>
                      <a:gd name="T72" fmla="*/ 28 w 38"/>
                      <a:gd name="T73" fmla="*/ 14 h 14"/>
                      <a:gd name="T74" fmla="*/ 28 w 38"/>
                      <a:gd name="T75" fmla="*/ 14 h 14"/>
                      <a:gd name="T76" fmla="*/ 31 w 38"/>
                      <a:gd name="T77" fmla="*/ 14 h 14"/>
                      <a:gd name="T78" fmla="*/ 31 w 38"/>
                      <a:gd name="T79" fmla="*/ 14 h 14"/>
                      <a:gd name="T80" fmla="*/ 31 w 38"/>
                      <a:gd name="T81" fmla="*/ 14 h 14"/>
                      <a:gd name="T82" fmla="*/ 32 w 38"/>
                      <a:gd name="T83" fmla="*/ 14 h 14"/>
                      <a:gd name="T84" fmla="*/ 34 w 38"/>
                      <a:gd name="T85" fmla="*/ 0 h 14"/>
                      <a:gd name="T86" fmla="*/ 34 w 38"/>
                      <a:gd name="T87" fmla="*/ 12 h 14"/>
                      <a:gd name="T88" fmla="*/ 34 w 38"/>
                      <a:gd name="T89" fmla="*/ 13 h 14"/>
                      <a:gd name="T90" fmla="*/ 35 w 38"/>
                      <a:gd name="T91" fmla="*/ 11 h 14"/>
                      <a:gd name="T92" fmla="*/ 37 w 38"/>
                      <a:gd name="T93" fmla="*/ 14 h 14"/>
                      <a:gd name="T94" fmla="*/ 37 w 38"/>
                      <a:gd name="T95" fmla="*/ 14 h 14"/>
                      <a:gd name="T96" fmla="*/ 37 w 38"/>
                      <a:gd name="T97" fmla="*/ 14 h 14"/>
                      <a:gd name="T98" fmla="*/ 38 w 38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4">
                        <a:moveTo>
                          <a:pt x="0" y="14"/>
                        </a:moveTo>
                        <a:lnTo>
                          <a:pt x="0" y="14"/>
                        </a:lnTo>
                        <a:lnTo>
                          <a:pt x="3" y="14"/>
                        </a:lnTo>
                        <a:lnTo>
                          <a:pt x="3" y="14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6" y="14"/>
                        </a:lnTo>
                        <a:lnTo>
                          <a:pt x="6" y="14"/>
                        </a:lnTo>
                        <a:lnTo>
                          <a:pt x="6" y="14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9" y="14"/>
                        </a:lnTo>
                        <a:lnTo>
                          <a:pt x="9" y="14"/>
                        </a:lnTo>
                        <a:lnTo>
                          <a:pt x="11" y="0"/>
                        </a:lnTo>
                        <a:lnTo>
                          <a:pt x="12" y="14"/>
                        </a:lnTo>
                        <a:lnTo>
                          <a:pt x="13" y="14"/>
                        </a:lnTo>
                        <a:lnTo>
                          <a:pt x="13" y="14"/>
                        </a:lnTo>
                        <a:lnTo>
                          <a:pt x="13" y="14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20" y="14"/>
                        </a:lnTo>
                        <a:lnTo>
                          <a:pt x="22" y="11"/>
                        </a:lnTo>
                        <a:lnTo>
                          <a:pt x="22" y="13"/>
                        </a:lnTo>
                        <a:lnTo>
                          <a:pt x="22" y="12"/>
                        </a:lnTo>
                        <a:lnTo>
                          <a:pt x="23" y="2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8" y="14"/>
                        </a:lnTo>
                        <a:lnTo>
                          <a:pt x="28" y="14"/>
                        </a:lnTo>
                        <a:lnTo>
                          <a:pt x="28" y="14"/>
                        </a:lnTo>
                        <a:lnTo>
                          <a:pt x="28" y="14"/>
                        </a:lnTo>
                        <a:lnTo>
                          <a:pt x="31" y="14"/>
                        </a:lnTo>
                        <a:lnTo>
                          <a:pt x="31" y="14"/>
                        </a:lnTo>
                        <a:lnTo>
                          <a:pt x="31" y="14"/>
                        </a:lnTo>
                        <a:lnTo>
                          <a:pt x="32" y="14"/>
                        </a:lnTo>
                        <a:lnTo>
                          <a:pt x="34" y="0"/>
                        </a:lnTo>
                        <a:lnTo>
                          <a:pt x="34" y="12"/>
                        </a:lnTo>
                        <a:lnTo>
                          <a:pt x="34" y="13"/>
                        </a:lnTo>
                        <a:lnTo>
                          <a:pt x="35" y="11"/>
                        </a:lnTo>
                        <a:lnTo>
                          <a:pt x="37" y="14"/>
                        </a:lnTo>
                        <a:lnTo>
                          <a:pt x="37" y="14"/>
                        </a:lnTo>
                        <a:lnTo>
                          <a:pt x="37" y="14"/>
                        </a:lnTo>
                        <a:lnTo>
                          <a:pt x="38" y="1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4" name="Freeform 190"/>
                  <p:cNvSpPr>
                    <a:spLocks/>
                  </p:cNvSpPr>
                  <p:nvPr/>
                </p:nvSpPr>
                <p:spPr bwMode="auto">
                  <a:xfrm>
                    <a:off x="2451133" y="3106607"/>
                    <a:ext cx="38956" cy="46224"/>
                  </a:xfrm>
                  <a:custGeom>
                    <a:avLst/>
                    <a:gdLst>
                      <a:gd name="T0" fmla="*/ 0 w 40"/>
                      <a:gd name="T1" fmla="*/ 50 h 50"/>
                      <a:gd name="T2" fmla="*/ 1 w 40"/>
                      <a:gd name="T3" fmla="*/ 50 h 50"/>
                      <a:gd name="T4" fmla="*/ 3 w 40"/>
                      <a:gd name="T5" fmla="*/ 50 h 50"/>
                      <a:gd name="T6" fmla="*/ 3 w 40"/>
                      <a:gd name="T7" fmla="*/ 50 h 50"/>
                      <a:gd name="T8" fmla="*/ 3 w 40"/>
                      <a:gd name="T9" fmla="*/ 50 h 50"/>
                      <a:gd name="T10" fmla="*/ 6 w 40"/>
                      <a:gd name="T11" fmla="*/ 50 h 50"/>
                      <a:gd name="T12" fmla="*/ 6 w 40"/>
                      <a:gd name="T13" fmla="*/ 50 h 50"/>
                      <a:gd name="T14" fmla="*/ 6 w 40"/>
                      <a:gd name="T15" fmla="*/ 50 h 50"/>
                      <a:gd name="T16" fmla="*/ 6 w 40"/>
                      <a:gd name="T17" fmla="*/ 50 h 50"/>
                      <a:gd name="T18" fmla="*/ 8 w 40"/>
                      <a:gd name="T19" fmla="*/ 35 h 50"/>
                      <a:gd name="T20" fmla="*/ 9 w 40"/>
                      <a:gd name="T21" fmla="*/ 50 h 50"/>
                      <a:gd name="T22" fmla="*/ 9 w 40"/>
                      <a:gd name="T23" fmla="*/ 50 h 50"/>
                      <a:gd name="T24" fmla="*/ 9 w 40"/>
                      <a:gd name="T25" fmla="*/ 50 h 50"/>
                      <a:gd name="T26" fmla="*/ 10 w 40"/>
                      <a:gd name="T27" fmla="*/ 50 h 50"/>
                      <a:gd name="T28" fmla="*/ 12 w 40"/>
                      <a:gd name="T29" fmla="*/ 50 h 50"/>
                      <a:gd name="T30" fmla="*/ 12 w 40"/>
                      <a:gd name="T31" fmla="*/ 50 h 50"/>
                      <a:gd name="T32" fmla="*/ 13 w 40"/>
                      <a:gd name="T33" fmla="*/ 50 h 50"/>
                      <a:gd name="T34" fmla="*/ 15 w 40"/>
                      <a:gd name="T35" fmla="*/ 50 h 50"/>
                      <a:gd name="T36" fmla="*/ 15 w 40"/>
                      <a:gd name="T37" fmla="*/ 50 h 50"/>
                      <a:gd name="T38" fmla="*/ 15 w 40"/>
                      <a:gd name="T39" fmla="*/ 50 h 50"/>
                      <a:gd name="T40" fmla="*/ 15 w 40"/>
                      <a:gd name="T41" fmla="*/ 50 h 50"/>
                      <a:gd name="T42" fmla="*/ 18 w 40"/>
                      <a:gd name="T43" fmla="*/ 50 h 50"/>
                      <a:gd name="T44" fmla="*/ 18 w 40"/>
                      <a:gd name="T45" fmla="*/ 50 h 50"/>
                      <a:gd name="T46" fmla="*/ 18 w 40"/>
                      <a:gd name="T47" fmla="*/ 50 h 50"/>
                      <a:gd name="T48" fmla="*/ 19 w 40"/>
                      <a:gd name="T49" fmla="*/ 6 h 50"/>
                      <a:gd name="T50" fmla="*/ 21 w 40"/>
                      <a:gd name="T51" fmla="*/ 50 h 50"/>
                      <a:gd name="T52" fmla="*/ 21 w 40"/>
                      <a:gd name="T53" fmla="*/ 50 h 50"/>
                      <a:gd name="T54" fmla="*/ 21 w 40"/>
                      <a:gd name="T55" fmla="*/ 50 h 50"/>
                      <a:gd name="T56" fmla="*/ 22 w 40"/>
                      <a:gd name="T57" fmla="*/ 50 h 50"/>
                      <a:gd name="T58" fmla="*/ 23 w 40"/>
                      <a:gd name="T59" fmla="*/ 50 h 50"/>
                      <a:gd name="T60" fmla="*/ 24 w 40"/>
                      <a:gd name="T61" fmla="*/ 50 h 50"/>
                      <a:gd name="T62" fmla="*/ 24 w 40"/>
                      <a:gd name="T63" fmla="*/ 50 h 50"/>
                      <a:gd name="T64" fmla="*/ 25 w 40"/>
                      <a:gd name="T65" fmla="*/ 50 h 50"/>
                      <a:gd name="T66" fmla="*/ 27 w 40"/>
                      <a:gd name="T67" fmla="*/ 50 h 50"/>
                      <a:gd name="T68" fmla="*/ 27 w 40"/>
                      <a:gd name="T69" fmla="*/ 50 h 50"/>
                      <a:gd name="T70" fmla="*/ 27 w 40"/>
                      <a:gd name="T71" fmla="*/ 50 h 50"/>
                      <a:gd name="T72" fmla="*/ 30 w 40"/>
                      <a:gd name="T73" fmla="*/ 50 h 50"/>
                      <a:gd name="T74" fmla="*/ 31 w 40"/>
                      <a:gd name="T75" fmla="*/ 31 h 50"/>
                      <a:gd name="T76" fmla="*/ 31 w 40"/>
                      <a:gd name="T77" fmla="*/ 48 h 50"/>
                      <a:gd name="T78" fmla="*/ 31 w 40"/>
                      <a:gd name="T79" fmla="*/ 49 h 50"/>
                      <a:gd name="T80" fmla="*/ 31 w 40"/>
                      <a:gd name="T81" fmla="*/ 0 h 50"/>
                      <a:gd name="T82" fmla="*/ 33 w 40"/>
                      <a:gd name="T83" fmla="*/ 50 h 50"/>
                      <a:gd name="T84" fmla="*/ 34 w 40"/>
                      <a:gd name="T85" fmla="*/ 50 h 50"/>
                      <a:gd name="T86" fmla="*/ 34 w 40"/>
                      <a:gd name="T87" fmla="*/ 50 h 50"/>
                      <a:gd name="T88" fmla="*/ 34 w 40"/>
                      <a:gd name="T89" fmla="*/ 50 h 50"/>
                      <a:gd name="T90" fmla="*/ 36 w 40"/>
                      <a:gd name="T91" fmla="*/ 50 h 50"/>
                      <a:gd name="T92" fmla="*/ 37 w 40"/>
                      <a:gd name="T93" fmla="*/ 50 h 50"/>
                      <a:gd name="T94" fmla="*/ 37 w 40"/>
                      <a:gd name="T95" fmla="*/ 50 h 50"/>
                      <a:gd name="T96" fmla="*/ 37 w 40"/>
                      <a:gd name="T97" fmla="*/ 50 h 50"/>
                      <a:gd name="T98" fmla="*/ 40 w 40"/>
                      <a:gd name="T99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50">
                        <a:moveTo>
                          <a:pt x="0" y="50"/>
                        </a:moveTo>
                        <a:lnTo>
                          <a:pt x="1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6" y="50"/>
                        </a:lnTo>
                        <a:lnTo>
                          <a:pt x="6" y="50"/>
                        </a:lnTo>
                        <a:lnTo>
                          <a:pt x="6" y="50"/>
                        </a:lnTo>
                        <a:lnTo>
                          <a:pt x="6" y="50"/>
                        </a:lnTo>
                        <a:lnTo>
                          <a:pt x="8" y="35"/>
                        </a:lnTo>
                        <a:lnTo>
                          <a:pt x="9" y="50"/>
                        </a:lnTo>
                        <a:lnTo>
                          <a:pt x="9" y="50"/>
                        </a:lnTo>
                        <a:lnTo>
                          <a:pt x="9" y="50"/>
                        </a:lnTo>
                        <a:lnTo>
                          <a:pt x="10" y="50"/>
                        </a:lnTo>
                        <a:lnTo>
                          <a:pt x="12" y="50"/>
                        </a:lnTo>
                        <a:lnTo>
                          <a:pt x="12" y="50"/>
                        </a:lnTo>
                        <a:lnTo>
                          <a:pt x="13" y="50"/>
                        </a:lnTo>
                        <a:lnTo>
                          <a:pt x="15" y="50"/>
                        </a:lnTo>
                        <a:lnTo>
                          <a:pt x="15" y="50"/>
                        </a:lnTo>
                        <a:lnTo>
                          <a:pt x="15" y="50"/>
                        </a:lnTo>
                        <a:lnTo>
                          <a:pt x="15" y="50"/>
                        </a:lnTo>
                        <a:lnTo>
                          <a:pt x="18" y="50"/>
                        </a:lnTo>
                        <a:lnTo>
                          <a:pt x="18" y="50"/>
                        </a:lnTo>
                        <a:lnTo>
                          <a:pt x="18" y="50"/>
                        </a:lnTo>
                        <a:lnTo>
                          <a:pt x="19" y="6"/>
                        </a:lnTo>
                        <a:lnTo>
                          <a:pt x="21" y="50"/>
                        </a:lnTo>
                        <a:lnTo>
                          <a:pt x="21" y="50"/>
                        </a:lnTo>
                        <a:lnTo>
                          <a:pt x="21" y="50"/>
                        </a:lnTo>
                        <a:lnTo>
                          <a:pt x="22" y="50"/>
                        </a:lnTo>
                        <a:lnTo>
                          <a:pt x="23" y="50"/>
                        </a:lnTo>
                        <a:lnTo>
                          <a:pt x="24" y="50"/>
                        </a:lnTo>
                        <a:lnTo>
                          <a:pt x="24" y="50"/>
                        </a:lnTo>
                        <a:lnTo>
                          <a:pt x="25" y="50"/>
                        </a:lnTo>
                        <a:lnTo>
                          <a:pt x="27" y="50"/>
                        </a:lnTo>
                        <a:lnTo>
                          <a:pt x="27" y="50"/>
                        </a:lnTo>
                        <a:lnTo>
                          <a:pt x="27" y="50"/>
                        </a:lnTo>
                        <a:lnTo>
                          <a:pt x="30" y="50"/>
                        </a:lnTo>
                        <a:lnTo>
                          <a:pt x="31" y="31"/>
                        </a:lnTo>
                        <a:lnTo>
                          <a:pt x="31" y="48"/>
                        </a:lnTo>
                        <a:lnTo>
                          <a:pt x="31" y="49"/>
                        </a:lnTo>
                        <a:lnTo>
                          <a:pt x="31" y="0"/>
                        </a:lnTo>
                        <a:lnTo>
                          <a:pt x="33" y="50"/>
                        </a:lnTo>
                        <a:lnTo>
                          <a:pt x="34" y="50"/>
                        </a:lnTo>
                        <a:lnTo>
                          <a:pt x="34" y="50"/>
                        </a:lnTo>
                        <a:lnTo>
                          <a:pt x="34" y="50"/>
                        </a:lnTo>
                        <a:lnTo>
                          <a:pt x="36" y="50"/>
                        </a:lnTo>
                        <a:lnTo>
                          <a:pt x="37" y="50"/>
                        </a:lnTo>
                        <a:lnTo>
                          <a:pt x="37" y="50"/>
                        </a:lnTo>
                        <a:lnTo>
                          <a:pt x="37" y="50"/>
                        </a:lnTo>
                        <a:lnTo>
                          <a:pt x="40" y="5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5" name="Freeform 191"/>
                  <p:cNvSpPr>
                    <a:spLocks/>
                  </p:cNvSpPr>
                  <p:nvPr/>
                </p:nvSpPr>
                <p:spPr bwMode="auto">
                  <a:xfrm>
                    <a:off x="2490089" y="3064081"/>
                    <a:ext cx="36035" cy="88750"/>
                  </a:xfrm>
                  <a:custGeom>
                    <a:avLst/>
                    <a:gdLst>
                      <a:gd name="T0" fmla="*/ 0 w 37"/>
                      <a:gd name="T1" fmla="*/ 96 h 96"/>
                      <a:gd name="T2" fmla="*/ 0 w 37"/>
                      <a:gd name="T3" fmla="*/ 96 h 96"/>
                      <a:gd name="T4" fmla="*/ 1 w 37"/>
                      <a:gd name="T5" fmla="*/ 96 h 96"/>
                      <a:gd name="T6" fmla="*/ 2 w 37"/>
                      <a:gd name="T7" fmla="*/ 44 h 96"/>
                      <a:gd name="T8" fmla="*/ 3 w 37"/>
                      <a:gd name="T9" fmla="*/ 96 h 96"/>
                      <a:gd name="T10" fmla="*/ 3 w 37"/>
                      <a:gd name="T11" fmla="*/ 96 h 96"/>
                      <a:gd name="T12" fmla="*/ 3 w 37"/>
                      <a:gd name="T13" fmla="*/ 95 h 96"/>
                      <a:gd name="T14" fmla="*/ 5 w 37"/>
                      <a:gd name="T15" fmla="*/ 96 h 96"/>
                      <a:gd name="T16" fmla="*/ 6 w 37"/>
                      <a:gd name="T17" fmla="*/ 96 h 96"/>
                      <a:gd name="T18" fmla="*/ 6 w 37"/>
                      <a:gd name="T19" fmla="*/ 96 h 96"/>
                      <a:gd name="T20" fmla="*/ 9 w 37"/>
                      <a:gd name="T21" fmla="*/ 96 h 96"/>
                      <a:gd name="T22" fmla="*/ 9 w 37"/>
                      <a:gd name="T23" fmla="*/ 96 h 96"/>
                      <a:gd name="T24" fmla="*/ 9 w 37"/>
                      <a:gd name="T25" fmla="*/ 96 h 96"/>
                      <a:gd name="T26" fmla="*/ 9 w 37"/>
                      <a:gd name="T27" fmla="*/ 96 h 96"/>
                      <a:gd name="T28" fmla="*/ 10 w 37"/>
                      <a:gd name="T29" fmla="*/ 96 h 96"/>
                      <a:gd name="T30" fmla="*/ 12 w 37"/>
                      <a:gd name="T31" fmla="*/ 96 h 96"/>
                      <a:gd name="T32" fmla="*/ 12 w 37"/>
                      <a:gd name="T33" fmla="*/ 96 h 96"/>
                      <a:gd name="T34" fmla="*/ 12 w 37"/>
                      <a:gd name="T35" fmla="*/ 96 h 96"/>
                      <a:gd name="T36" fmla="*/ 13 w 37"/>
                      <a:gd name="T37" fmla="*/ 96 h 96"/>
                      <a:gd name="T38" fmla="*/ 14 w 37"/>
                      <a:gd name="T39" fmla="*/ 40 h 96"/>
                      <a:gd name="T40" fmla="*/ 16 w 37"/>
                      <a:gd name="T41" fmla="*/ 96 h 96"/>
                      <a:gd name="T42" fmla="*/ 16 w 37"/>
                      <a:gd name="T43" fmla="*/ 96 h 96"/>
                      <a:gd name="T44" fmla="*/ 16 w 37"/>
                      <a:gd name="T45" fmla="*/ 96 h 96"/>
                      <a:gd name="T46" fmla="*/ 19 w 37"/>
                      <a:gd name="T47" fmla="*/ 96 h 96"/>
                      <a:gd name="T48" fmla="*/ 19 w 37"/>
                      <a:gd name="T49" fmla="*/ 96 h 96"/>
                      <a:gd name="T50" fmla="*/ 19 w 37"/>
                      <a:gd name="T51" fmla="*/ 96 h 96"/>
                      <a:gd name="T52" fmla="*/ 19 w 37"/>
                      <a:gd name="T53" fmla="*/ 96 h 96"/>
                      <a:gd name="T54" fmla="*/ 22 w 37"/>
                      <a:gd name="T55" fmla="*/ 96 h 96"/>
                      <a:gd name="T56" fmla="*/ 22 w 37"/>
                      <a:gd name="T57" fmla="*/ 96 h 96"/>
                      <a:gd name="T58" fmla="*/ 22 w 37"/>
                      <a:gd name="T59" fmla="*/ 96 h 96"/>
                      <a:gd name="T60" fmla="*/ 23 w 37"/>
                      <a:gd name="T61" fmla="*/ 96 h 96"/>
                      <a:gd name="T62" fmla="*/ 25 w 37"/>
                      <a:gd name="T63" fmla="*/ 95 h 96"/>
                      <a:gd name="T64" fmla="*/ 25 w 37"/>
                      <a:gd name="T65" fmla="*/ 96 h 96"/>
                      <a:gd name="T66" fmla="*/ 25 w 37"/>
                      <a:gd name="T67" fmla="*/ 96 h 96"/>
                      <a:gd name="T68" fmla="*/ 26 w 37"/>
                      <a:gd name="T69" fmla="*/ 1 h 96"/>
                      <a:gd name="T70" fmla="*/ 28 w 37"/>
                      <a:gd name="T71" fmla="*/ 96 h 96"/>
                      <a:gd name="T72" fmla="*/ 28 w 37"/>
                      <a:gd name="T73" fmla="*/ 96 h 96"/>
                      <a:gd name="T74" fmla="*/ 28 w 37"/>
                      <a:gd name="T75" fmla="*/ 96 h 96"/>
                      <a:gd name="T76" fmla="*/ 28 w 37"/>
                      <a:gd name="T77" fmla="*/ 96 h 96"/>
                      <a:gd name="T78" fmla="*/ 31 w 37"/>
                      <a:gd name="T79" fmla="*/ 96 h 96"/>
                      <a:gd name="T80" fmla="*/ 31 w 37"/>
                      <a:gd name="T81" fmla="*/ 96 h 96"/>
                      <a:gd name="T82" fmla="*/ 31 w 37"/>
                      <a:gd name="T83" fmla="*/ 96 h 96"/>
                      <a:gd name="T84" fmla="*/ 33 w 37"/>
                      <a:gd name="T85" fmla="*/ 96 h 96"/>
                      <a:gd name="T86" fmla="*/ 34 w 37"/>
                      <a:gd name="T87" fmla="*/ 96 h 96"/>
                      <a:gd name="T88" fmla="*/ 34 w 37"/>
                      <a:gd name="T89" fmla="*/ 96 h 96"/>
                      <a:gd name="T90" fmla="*/ 34 w 37"/>
                      <a:gd name="T91" fmla="*/ 96 h 96"/>
                      <a:gd name="T92" fmla="*/ 35 w 37"/>
                      <a:gd name="T93" fmla="*/ 96 h 96"/>
                      <a:gd name="T94" fmla="*/ 37 w 37"/>
                      <a:gd name="T95" fmla="*/ 0 h 96"/>
                      <a:gd name="T96" fmla="*/ 37 w 37"/>
                      <a:gd name="T97" fmla="*/ 48 h 96"/>
                      <a:gd name="T98" fmla="*/ 37 w 37"/>
                      <a:gd name="T99" fmla="*/ 8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96">
                        <a:moveTo>
                          <a:pt x="0" y="96"/>
                        </a:moveTo>
                        <a:lnTo>
                          <a:pt x="0" y="96"/>
                        </a:lnTo>
                        <a:lnTo>
                          <a:pt x="1" y="96"/>
                        </a:lnTo>
                        <a:lnTo>
                          <a:pt x="2" y="44"/>
                        </a:lnTo>
                        <a:lnTo>
                          <a:pt x="3" y="96"/>
                        </a:lnTo>
                        <a:lnTo>
                          <a:pt x="3" y="96"/>
                        </a:lnTo>
                        <a:lnTo>
                          <a:pt x="3" y="95"/>
                        </a:lnTo>
                        <a:lnTo>
                          <a:pt x="5" y="96"/>
                        </a:lnTo>
                        <a:lnTo>
                          <a:pt x="6" y="96"/>
                        </a:lnTo>
                        <a:lnTo>
                          <a:pt x="6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0" y="96"/>
                        </a:lnTo>
                        <a:lnTo>
                          <a:pt x="12" y="96"/>
                        </a:lnTo>
                        <a:lnTo>
                          <a:pt x="12" y="96"/>
                        </a:lnTo>
                        <a:lnTo>
                          <a:pt x="12" y="96"/>
                        </a:lnTo>
                        <a:lnTo>
                          <a:pt x="13" y="96"/>
                        </a:lnTo>
                        <a:lnTo>
                          <a:pt x="14" y="40"/>
                        </a:lnTo>
                        <a:lnTo>
                          <a:pt x="16" y="96"/>
                        </a:lnTo>
                        <a:lnTo>
                          <a:pt x="16" y="96"/>
                        </a:lnTo>
                        <a:lnTo>
                          <a:pt x="16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22" y="96"/>
                        </a:lnTo>
                        <a:lnTo>
                          <a:pt x="22" y="96"/>
                        </a:lnTo>
                        <a:lnTo>
                          <a:pt x="22" y="96"/>
                        </a:lnTo>
                        <a:lnTo>
                          <a:pt x="23" y="96"/>
                        </a:lnTo>
                        <a:lnTo>
                          <a:pt x="25" y="95"/>
                        </a:lnTo>
                        <a:lnTo>
                          <a:pt x="25" y="96"/>
                        </a:lnTo>
                        <a:lnTo>
                          <a:pt x="25" y="96"/>
                        </a:lnTo>
                        <a:lnTo>
                          <a:pt x="26" y="1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3" y="96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5" y="96"/>
                        </a:lnTo>
                        <a:lnTo>
                          <a:pt x="37" y="0"/>
                        </a:lnTo>
                        <a:lnTo>
                          <a:pt x="37" y="48"/>
                        </a:lnTo>
                        <a:lnTo>
                          <a:pt x="37" y="8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6" name="Freeform 192"/>
                  <p:cNvSpPr>
                    <a:spLocks/>
                  </p:cNvSpPr>
                  <p:nvPr/>
                </p:nvSpPr>
                <p:spPr bwMode="auto">
                  <a:xfrm>
                    <a:off x="2526124" y="2898599"/>
                    <a:ext cx="37008" cy="254232"/>
                  </a:xfrm>
                  <a:custGeom>
                    <a:avLst/>
                    <a:gdLst>
                      <a:gd name="T0" fmla="*/ 0 w 38"/>
                      <a:gd name="T1" fmla="*/ 265 h 275"/>
                      <a:gd name="T2" fmla="*/ 1 w 38"/>
                      <a:gd name="T3" fmla="*/ 163 h 275"/>
                      <a:gd name="T4" fmla="*/ 3 w 38"/>
                      <a:gd name="T5" fmla="*/ 275 h 275"/>
                      <a:gd name="T6" fmla="*/ 3 w 38"/>
                      <a:gd name="T7" fmla="*/ 275 h 275"/>
                      <a:gd name="T8" fmla="*/ 3 w 38"/>
                      <a:gd name="T9" fmla="*/ 275 h 275"/>
                      <a:gd name="T10" fmla="*/ 4 w 38"/>
                      <a:gd name="T11" fmla="*/ 275 h 275"/>
                      <a:gd name="T12" fmla="*/ 6 w 38"/>
                      <a:gd name="T13" fmla="*/ 275 h 275"/>
                      <a:gd name="T14" fmla="*/ 7 w 38"/>
                      <a:gd name="T15" fmla="*/ 275 h 275"/>
                      <a:gd name="T16" fmla="*/ 7 w 38"/>
                      <a:gd name="T17" fmla="*/ 275 h 275"/>
                      <a:gd name="T18" fmla="*/ 7 w 38"/>
                      <a:gd name="T19" fmla="*/ 275 h 275"/>
                      <a:gd name="T20" fmla="*/ 9 w 38"/>
                      <a:gd name="T21" fmla="*/ 275 h 275"/>
                      <a:gd name="T22" fmla="*/ 10 w 38"/>
                      <a:gd name="T23" fmla="*/ 275 h 275"/>
                      <a:gd name="T24" fmla="*/ 10 w 38"/>
                      <a:gd name="T25" fmla="*/ 275 h 275"/>
                      <a:gd name="T26" fmla="*/ 10 w 38"/>
                      <a:gd name="T27" fmla="*/ 275 h 275"/>
                      <a:gd name="T28" fmla="*/ 12 w 38"/>
                      <a:gd name="T29" fmla="*/ 127 h 275"/>
                      <a:gd name="T30" fmla="*/ 13 w 38"/>
                      <a:gd name="T31" fmla="*/ 275 h 275"/>
                      <a:gd name="T32" fmla="*/ 13 w 38"/>
                      <a:gd name="T33" fmla="*/ 274 h 275"/>
                      <a:gd name="T34" fmla="*/ 13 w 38"/>
                      <a:gd name="T35" fmla="*/ 274 h 275"/>
                      <a:gd name="T36" fmla="*/ 16 w 38"/>
                      <a:gd name="T37" fmla="*/ 275 h 275"/>
                      <a:gd name="T38" fmla="*/ 16 w 38"/>
                      <a:gd name="T39" fmla="*/ 275 h 275"/>
                      <a:gd name="T40" fmla="*/ 16 w 38"/>
                      <a:gd name="T41" fmla="*/ 275 h 275"/>
                      <a:gd name="T42" fmla="*/ 16 w 38"/>
                      <a:gd name="T43" fmla="*/ 275 h 275"/>
                      <a:gd name="T44" fmla="*/ 18 w 38"/>
                      <a:gd name="T45" fmla="*/ 275 h 275"/>
                      <a:gd name="T46" fmla="*/ 19 w 38"/>
                      <a:gd name="T47" fmla="*/ 275 h 275"/>
                      <a:gd name="T48" fmla="*/ 19 w 38"/>
                      <a:gd name="T49" fmla="*/ 275 h 275"/>
                      <a:gd name="T50" fmla="*/ 20 w 38"/>
                      <a:gd name="T51" fmla="*/ 275 h 275"/>
                      <a:gd name="T52" fmla="*/ 22 w 38"/>
                      <a:gd name="T53" fmla="*/ 275 h 275"/>
                      <a:gd name="T54" fmla="*/ 22 w 38"/>
                      <a:gd name="T55" fmla="*/ 275 h 275"/>
                      <a:gd name="T56" fmla="*/ 22 w 38"/>
                      <a:gd name="T57" fmla="*/ 275 h 275"/>
                      <a:gd name="T58" fmla="*/ 23 w 38"/>
                      <a:gd name="T59" fmla="*/ 275 h 275"/>
                      <a:gd name="T60" fmla="*/ 24 w 38"/>
                      <a:gd name="T61" fmla="*/ 103 h 275"/>
                      <a:gd name="T62" fmla="*/ 25 w 38"/>
                      <a:gd name="T63" fmla="*/ 275 h 275"/>
                      <a:gd name="T64" fmla="*/ 25 w 38"/>
                      <a:gd name="T65" fmla="*/ 275 h 275"/>
                      <a:gd name="T66" fmla="*/ 26 w 38"/>
                      <a:gd name="T67" fmla="*/ 275 h 275"/>
                      <a:gd name="T68" fmla="*/ 28 w 38"/>
                      <a:gd name="T69" fmla="*/ 275 h 275"/>
                      <a:gd name="T70" fmla="*/ 28 w 38"/>
                      <a:gd name="T71" fmla="*/ 275 h 275"/>
                      <a:gd name="T72" fmla="*/ 28 w 38"/>
                      <a:gd name="T73" fmla="*/ 275 h 275"/>
                      <a:gd name="T74" fmla="*/ 31 w 38"/>
                      <a:gd name="T75" fmla="*/ 275 h 275"/>
                      <a:gd name="T76" fmla="*/ 32 w 38"/>
                      <a:gd name="T77" fmla="*/ 275 h 275"/>
                      <a:gd name="T78" fmla="*/ 32 w 38"/>
                      <a:gd name="T79" fmla="*/ 275 h 275"/>
                      <a:gd name="T80" fmla="*/ 32 w 38"/>
                      <a:gd name="T81" fmla="*/ 275 h 275"/>
                      <a:gd name="T82" fmla="*/ 32 w 38"/>
                      <a:gd name="T83" fmla="*/ 275 h 275"/>
                      <a:gd name="T84" fmla="*/ 35 w 38"/>
                      <a:gd name="T85" fmla="*/ 272 h 275"/>
                      <a:gd name="T86" fmla="*/ 35 w 38"/>
                      <a:gd name="T87" fmla="*/ 272 h 275"/>
                      <a:gd name="T88" fmla="*/ 35 w 38"/>
                      <a:gd name="T89" fmla="*/ 270 h 275"/>
                      <a:gd name="T90" fmla="*/ 35 w 38"/>
                      <a:gd name="T91" fmla="*/ 0 h 275"/>
                      <a:gd name="T92" fmla="*/ 38 w 38"/>
                      <a:gd name="T93" fmla="*/ 275 h 275"/>
                      <a:gd name="T94" fmla="*/ 38 w 38"/>
                      <a:gd name="T95" fmla="*/ 275 h 275"/>
                      <a:gd name="T96" fmla="*/ 38 w 38"/>
                      <a:gd name="T97" fmla="*/ 275 h 275"/>
                      <a:gd name="T98" fmla="*/ 38 w 38"/>
                      <a:gd name="T99" fmla="*/ 275 h 2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75">
                        <a:moveTo>
                          <a:pt x="0" y="265"/>
                        </a:moveTo>
                        <a:lnTo>
                          <a:pt x="1" y="163"/>
                        </a:lnTo>
                        <a:lnTo>
                          <a:pt x="3" y="275"/>
                        </a:lnTo>
                        <a:lnTo>
                          <a:pt x="3" y="275"/>
                        </a:lnTo>
                        <a:lnTo>
                          <a:pt x="3" y="275"/>
                        </a:lnTo>
                        <a:lnTo>
                          <a:pt x="4" y="275"/>
                        </a:lnTo>
                        <a:lnTo>
                          <a:pt x="6" y="275"/>
                        </a:lnTo>
                        <a:lnTo>
                          <a:pt x="7" y="275"/>
                        </a:lnTo>
                        <a:lnTo>
                          <a:pt x="7" y="275"/>
                        </a:lnTo>
                        <a:lnTo>
                          <a:pt x="7" y="275"/>
                        </a:lnTo>
                        <a:lnTo>
                          <a:pt x="9" y="275"/>
                        </a:lnTo>
                        <a:lnTo>
                          <a:pt x="10" y="275"/>
                        </a:lnTo>
                        <a:lnTo>
                          <a:pt x="10" y="275"/>
                        </a:lnTo>
                        <a:lnTo>
                          <a:pt x="10" y="275"/>
                        </a:lnTo>
                        <a:lnTo>
                          <a:pt x="12" y="127"/>
                        </a:lnTo>
                        <a:lnTo>
                          <a:pt x="13" y="275"/>
                        </a:lnTo>
                        <a:lnTo>
                          <a:pt x="13" y="274"/>
                        </a:lnTo>
                        <a:lnTo>
                          <a:pt x="13" y="274"/>
                        </a:lnTo>
                        <a:lnTo>
                          <a:pt x="16" y="275"/>
                        </a:lnTo>
                        <a:lnTo>
                          <a:pt x="16" y="275"/>
                        </a:lnTo>
                        <a:lnTo>
                          <a:pt x="16" y="275"/>
                        </a:lnTo>
                        <a:lnTo>
                          <a:pt x="16" y="275"/>
                        </a:lnTo>
                        <a:lnTo>
                          <a:pt x="18" y="275"/>
                        </a:lnTo>
                        <a:lnTo>
                          <a:pt x="19" y="275"/>
                        </a:lnTo>
                        <a:lnTo>
                          <a:pt x="19" y="275"/>
                        </a:lnTo>
                        <a:lnTo>
                          <a:pt x="20" y="275"/>
                        </a:lnTo>
                        <a:lnTo>
                          <a:pt x="22" y="275"/>
                        </a:lnTo>
                        <a:lnTo>
                          <a:pt x="22" y="275"/>
                        </a:lnTo>
                        <a:lnTo>
                          <a:pt x="22" y="275"/>
                        </a:lnTo>
                        <a:lnTo>
                          <a:pt x="23" y="275"/>
                        </a:lnTo>
                        <a:lnTo>
                          <a:pt x="24" y="103"/>
                        </a:lnTo>
                        <a:lnTo>
                          <a:pt x="25" y="275"/>
                        </a:lnTo>
                        <a:lnTo>
                          <a:pt x="25" y="275"/>
                        </a:lnTo>
                        <a:lnTo>
                          <a:pt x="26" y="275"/>
                        </a:lnTo>
                        <a:lnTo>
                          <a:pt x="28" y="275"/>
                        </a:lnTo>
                        <a:lnTo>
                          <a:pt x="28" y="275"/>
                        </a:lnTo>
                        <a:lnTo>
                          <a:pt x="28" y="275"/>
                        </a:lnTo>
                        <a:lnTo>
                          <a:pt x="31" y="275"/>
                        </a:lnTo>
                        <a:lnTo>
                          <a:pt x="32" y="275"/>
                        </a:lnTo>
                        <a:lnTo>
                          <a:pt x="32" y="275"/>
                        </a:lnTo>
                        <a:lnTo>
                          <a:pt x="32" y="275"/>
                        </a:lnTo>
                        <a:lnTo>
                          <a:pt x="32" y="275"/>
                        </a:lnTo>
                        <a:lnTo>
                          <a:pt x="35" y="272"/>
                        </a:lnTo>
                        <a:lnTo>
                          <a:pt x="35" y="272"/>
                        </a:lnTo>
                        <a:lnTo>
                          <a:pt x="35" y="270"/>
                        </a:lnTo>
                        <a:lnTo>
                          <a:pt x="35" y="0"/>
                        </a:lnTo>
                        <a:lnTo>
                          <a:pt x="38" y="275"/>
                        </a:lnTo>
                        <a:lnTo>
                          <a:pt x="38" y="275"/>
                        </a:lnTo>
                        <a:lnTo>
                          <a:pt x="38" y="275"/>
                        </a:lnTo>
                        <a:lnTo>
                          <a:pt x="38" y="2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7" name="Freeform 193"/>
                  <p:cNvSpPr>
                    <a:spLocks/>
                  </p:cNvSpPr>
                  <p:nvPr/>
                </p:nvSpPr>
                <p:spPr bwMode="auto">
                  <a:xfrm>
                    <a:off x="2563132" y="2634197"/>
                    <a:ext cx="38956" cy="518634"/>
                  </a:xfrm>
                  <a:custGeom>
                    <a:avLst/>
                    <a:gdLst>
                      <a:gd name="T0" fmla="*/ 0 w 40"/>
                      <a:gd name="T1" fmla="*/ 561 h 561"/>
                      <a:gd name="T2" fmla="*/ 3 w 40"/>
                      <a:gd name="T3" fmla="*/ 561 h 561"/>
                      <a:gd name="T4" fmla="*/ 3 w 40"/>
                      <a:gd name="T5" fmla="*/ 561 h 561"/>
                      <a:gd name="T6" fmla="*/ 3 w 40"/>
                      <a:gd name="T7" fmla="*/ 561 h 561"/>
                      <a:gd name="T8" fmla="*/ 3 w 40"/>
                      <a:gd name="T9" fmla="*/ 561 h 561"/>
                      <a:gd name="T10" fmla="*/ 6 w 40"/>
                      <a:gd name="T11" fmla="*/ 561 h 561"/>
                      <a:gd name="T12" fmla="*/ 6 w 40"/>
                      <a:gd name="T13" fmla="*/ 561 h 561"/>
                      <a:gd name="T14" fmla="*/ 6 w 40"/>
                      <a:gd name="T15" fmla="*/ 561 h 561"/>
                      <a:gd name="T16" fmla="*/ 6 w 40"/>
                      <a:gd name="T17" fmla="*/ 561 h 561"/>
                      <a:gd name="T18" fmla="*/ 9 w 40"/>
                      <a:gd name="T19" fmla="*/ 207 h 561"/>
                      <a:gd name="T20" fmla="*/ 9 w 40"/>
                      <a:gd name="T21" fmla="*/ 552 h 561"/>
                      <a:gd name="T22" fmla="*/ 9 w 40"/>
                      <a:gd name="T23" fmla="*/ 561 h 561"/>
                      <a:gd name="T24" fmla="*/ 9 w 40"/>
                      <a:gd name="T25" fmla="*/ 535 h 561"/>
                      <a:gd name="T26" fmla="*/ 11 w 40"/>
                      <a:gd name="T27" fmla="*/ 561 h 561"/>
                      <a:gd name="T28" fmla="*/ 12 w 40"/>
                      <a:gd name="T29" fmla="*/ 561 h 561"/>
                      <a:gd name="T30" fmla="*/ 12 w 40"/>
                      <a:gd name="T31" fmla="*/ 561 h 561"/>
                      <a:gd name="T32" fmla="*/ 13 w 40"/>
                      <a:gd name="T33" fmla="*/ 561 h 561"/>
                      <a:gd name="T34" fmla="*/ 15 w 40"/>
                      <a:gd name="T35" fmla="*/ 561 h 561"/>
                      <a:gd name="T36" fmla="*/ 15 w 40"/>
                      <a:gd name="T37" fmla="*/ 561 h 561"/>
                      <a:gd name="T38" fmla="*/ 15 w 40"/>
                      <a:gd name="T39" fmla="*/ 561 h 561"/>
                      <a:gd name="T40" fmla="*/ 16 w 40"/>
                      <a:gd name="T41" fmla="*/ 561 h 561"/>
                      <a:gd name="T42" fmla="*/ 18 w 40"/>
                      <a:gd name="T43" fmla="*/ 561 h 561"/>
                      <a:gd name="T44" fmla="*/ 18 w 40"/>
                      <a:gd name="T45" fmla="*/ 561 h 561"/>
                      <a:gd name="T46" fmla="*/ 18 w 40"/>
                      <a:gd name="T47" fmla="*/ 561 h 561"/>
                      <a:gd name="T48" fmla="*/ 19 w 40"/>
                      <a:gd name="T49" fmla="*/ 561 h 561"/>
                      <a:gd name="T50" fmla="*/ 20 w 40"/>
                      <a:gd name="T51" fmla="*/ 263 h 561"/>
                      <a:gd name="T52" fmla="*/ 22 w 40"/>
                      <a:gd name="T53" fmla="*/ 561 h 561"/>
                      <a:gd name="T54" fmla="*/ 22 w 40"/>
                      <a:gd name="T55" fmla="*/ 561 h 561"/>
                      <a:gd name="T56" fmla="*/ 22 w 40"/>
                      <a:gd name="T57" fmla="*/ 560 h 561"/>
                      <a:gd name="T58" fmla="*/ 24 w 40"/>
                      <a:gd name="T59" fmla="*/ 561 h 561"/>
                      <a:gd name="T60" fmla="*/ 25 w 40"/>
                      <a:gd name="T61" fmla="*/ 561 h 561"/>
                      <a:gd name="T62" fmla="*/ 25 w 40"/>
                      <a:gd name="T63" fmla="*/ 561 h 561"/>
                      <a:gd name="T64" fmla="*/ 25 w 40"/>
                      <a:gd name="T65" fmla="*/ 561 h 561"/>
                      <a:gd name="T66" fmla="*/ 26 w 40"/>
                      <a:gd name="T67" fmla="*/ 561 h 561"/>
                      <a:gd name="T68" fmla="*/ 28 w 40"/>
                      <a:gd name="T69" fmla="*/ 561 h 561"/>
                      <a:gd name="T70" fmla="*/ 28 w 40"/>
                      <a:gd name="T71" fmla="*/ 561 h 561"/>
                      <a:gd name="T72" fmla="*/ 29 w 40"/>
                      <a:gd name="T73" fmla="*/ 561 h 561"/>
                      <a:gd name="T74" fmla="*/ 31 w 40"/>
                      <a:gd name="T75" fmla="*/ 561 h 561"/>
                      <a:gd name="T76" fmla="*/ 31 w 40"/>
                      <a:gd name="T77" fmla="*/ 561 h 561"/>
                      <a:gd name="T78" fmla="*/ 31 w 40"/>
                      <a:gd name="T79" fmla="*/ 561 h 561"/>
                      <a:gd name="T80" fmla="*/ 32 w 40"/>
                      <a:gd name="T81" fmla="*/ 0 h 561"/>
                      <a:gd name="T82" fmla="*/ 34 w 40"/>
                      <a:gd name="T83" fmla="*/ 561 h 561"/>
                      <a:gd name="T84" fmla="*/ 34 w 40"/>
                      <a:gd name="T85" fmla="*/ 561 h 561"/>
                      <a:gd name="T86" fmla="*/ 34 w 40"/>
                      <a:gd name="T87" fmla="*/ 561 h 561"/>
                      <a:gd name="T88" fmla="*/ 34 w 40"/>
                      <a:gd name="T89" fmla="*/ 561 h 561"/>
                      <a:gd name="T90" fmla="*/ 37 w 40"/>
                      <a:gd name="T91" fmla="*/ 561 h 561"/>
                      <a:gd name="T92" fmla="*/ 37 w 40"/>
                      <a:gd name="T93" fmla="*/ 561 h 561"/>
                      <a:gd name="T94" fmla="*/ 37 w 40"/>
                      <a:gd name="T95" fmla="*/ 561 h 561"/>
                      <a:gd name="T96" fmla="*/ 38 w 40"/>
                      <a:gd name="T97" fmla="*/ 561 h 561"/>
                      <a:gd name="T98" fmla="*/ 40 w 40"/>
                      <a:gd name="T99" fmla="*/ 561 h 5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561">
                        <a:moveTo>
                          <a:pt x="0" y="561"/>
                        </a:moveTo>
                        <a:lnTo>
                          <a:pt x="3" y="561"/>
                        </a:lnTo>
                        <a:lnTo>
                          <a:pt x="3" y="561"/>
                        </a:lnTo>
                        <a:lnTo>
                          <a:pt x="3" y="561"/>
                        </a:lnTo>
                        <a:lnTo>
                          <a:pt x="3" y="561"/>
                        </a:lnTo>
                        <a:lnTo>
                          <a:pt x="6" y="561"/>
                        </a:lnTo>
                        <a:lnTo>
                          <a:pt x="6" y="561"/>
                        </a:lnTo>
                        <a:lnTo>
                          <a:pt x="6" y="561"/>
                        </a:lnTo>
                        <a:lnTo>
                          <a:pt x="6" y="561"/>
                        </a:lnTo>
                        <a:lnTo>
                          <a:pt x="9" y="207"/>
                        </a:lnTo>
                        <a:lnTo>
                          <a:pt x="9" y="552"/>
                        </a:lnTo>
                        <a:lnTo>
                          <a:pt x="9" y="561"/>
                        </a:lnTo>
                        <a:lnTo>
                          <a:pt x="9" y="535"/>
                        </a:lnTo>
                        <a:lnTo>
                          <a:pt x="11" y="561"/>
                        </a:lnTo>
                        <a:lnTo>
                          <a:pt x="12" y="561"/>
                        </a:lnTo>
                        <a:lnTo>
                          <a:pt x="12" y="561"/>
                        </a:lnTo>
                        <a:lnTo>
                          <a:pt x="13" y="561"/>
                        </a:lnTo>
                        <a:lnTo>
                          <a:pt x="15" y="561"/>
                        </a:lnTo>
                        <a:lnTo>
                          <a:pt x="15" y="561"/>
                        </a:lnTo>
                        <a:lnTo>
                          <a:pt x="15" y="561"/>
                        </a:lnTo>
                        <a:lnTo>
                          <a:pt x="16" y="561"/>
                        </a:lnTo>
                        <a:lnTo>
                          <a:pt x="18" y="561"/>
                        </a:lnTo>
                        <a:lnTo>
                          <a:pt x="18" y="561"/>
                        </a:lnTo>
                        <a:lnTo>
                          <a:pt x="18" y="561"/>
                        </a:lnTo>
                        <a:lnTo>
                          <a:pt x="19" y="561"/>
                        </a:lnTo>
                        <a:lnTo>
                          <a:pt x="20" y="263"/>
                        </a:lnTo>
                        <a:lnTo>
                          <a:pt x="22" y="561"/>
                        </a:lnTo>
                        <a:lnTo>
                          <a:pt x="22" y="561"/>
                        </a:lnTo>
                        <a:lnTo>
                          <a:pt x="22" y="560"/>
                        </a:lnTo>
                        <a:lnTo>
                          <a:pt x="24" y="561"/>
                        </a:lnTo>
                        <a:lnTo>
                          <a:pt x="25" y="561"/>
                        </a:lnTo>
                        <a:lnTo>
                          <a:pt x="25" y="561"/>
                        </a:lnTo>
                        <a:lnTo>
                          <a:pt x="25" y="561"/>
                        </a:lnTo>
                        <a:lnTo>
                          <a:pt x="26" y="561"/>
                        </a:lnTo>
                        <a:lnTo>
                          <a:pt x="28" y="561"/>
                        </a:lnTo>
                        <a:lnTo>
                          <a:pt x="28" y="561"/>
                        </a:lnTo>
                        <a:lnTo>
                          <a:pt x="29" y="561"/>
                        </a:lnTo>
                        <a:lnTo>
                          <a:pt x="31" y="561"/>
                        </a:lnTo>
                        <a:lnTo>
                          <a:pt x="31" y="561"/>
                        </a:lnTo>
                        <a:lnTo>
                          <a:pt x="31" y="561"/>
                        </a:lnTo>
                        <a:lnTo>
                          <a:pt x="32" y="0"/>
                        </a:lnTo>
                        <a:lnTo>
                          <a:pt x="34" y="561"/>
                        </a:lnTo>
                        <a:lnTo>
                          <a:pt x="34" y="561"/>
                        </a:lnTo>
                        <a:lnTo>
                          <a:pt x="34" y="561"/>
                        </a:lnTo>
                        <a:lnTo>
                          <a:pt x="34" y="561"/>
                        </a:lnTo>
                        <a:lnTo>
                          <a:pt x="37" y="561"/>
                        </a:lnTo>
                        <a:lnTo>
                          <a:pt x="37" y="561"/>
                        </a:lnTo>
                        <a:lnTo>
                          <a:pt x="37" y="561"/>
                        </a:lnTo>
                        <a:lnTo>
                          <a:pt x="38" y="561"/>
                        </a:lnTo>
                        <a:lnTo>
                          <a:pt x="40" y="5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8" name="Freeform 194"/>
                  <p:cNvSpPr>
                    <a:spLocks/>
                  </p:cNvSpPr>
                  <p:nvPr/>
                </p:nvSpPr>
                <p:spPr bwMode="auto">
                  <a:xfrm>
                    <a:off x="2602088" y="2562088"/>
                    <a:ext cx="37008" cy="590743"/>
                  </a:xfrm>
                  <a:custGeom>
                    <a:avLst/>
                    <a:gdLst>
                      <a:gd name="T0" fmla="*/ 0 w 38"/>
                      <a:gd name="T1" fmla="*/ 639 h 639"/>
                      <a:gd name="T2" fmla="*/ 0 w 38"/>
                      <a:gd name="T3" fmla="*/ 639 h 639"/>
                      <a:gd name="T4" fmla="*/ 0 w 38"/>
                      <a:gd name="T5" fmla="*/ 639 h 639"/>
                      <a:gd name="T6" fmla="*/ 1 w 38"/>
                      <a:gd name="T7" fmla="*/ 639 h 639"/>
                      <a:gd name="T8" fmla="*/ 3 w 38"/>
                      <a:gd name="T9" fmla="*/ 543 h 639"/>
                      <a:gd name="T10" fmla="*/ 3 w 38"/>
                      <a:gd name="T11" fmla="*/ 630 h 639"/>
                      <a:gd name="T12" fmla="*/ 3 w 38"/>
                      <a:gd name="T13" fmla="*/ 638 h 639"/>
                      <a:gd name="T14" fmla="*/ 4 w 38"/>
                      <a:gd name="T15" fmla="*/ 279 h 639"/>
                      <a:gd name="T16" fmla="*/ 7 w 38"/>
                      <a:gd name="T17" fmla="*/ 639 h 639"/>
                      <a:gd name="T18" fmla="*/ 7 w 38"/>
                      <a:gd name="T19" fmla="*/ 639 h 639"/>
                      <a:gd name="T20" fmla="*/ 7 w 38"/>
                      <a:gd name="T21" fmla="*/ 639 h 639"/>
                      <a:gd name="T22" fmla="*/ 7 w 38"/>
                      <a:gd name="T23" fmla="*/ 639 h 639"/>
                      <a:gd name="T24" fmla="*/ 10 w 38"/>
                      <a:gd name="T25" fmla="*/ 639 h 639"/>
                      <a:gd name="T26" fmla="*/ 10 w 38"/>
                      <a:gd name="T27" fmla="*/ 639 h 639"/>
                      <a:gd name="T28" fmla="*/ 10 w 38"/>
                      <a:gd name="T29" fmla="*/ 639 h 639"/>
                      <a:gd name="T30" fmla="*/ 11 w 38"/>
                      <a:gd name="T31" fmla="*/ 639 h 639"/>
                      <a:gd name="T32" fmla="*/ 13 w 38"/>
                      <a:gd name="T33" fmla="*/ 639 h 639"/>
                      <a:gd name="T34" fmla="*/ 13 w 38"/>
                      <a:gd name="T35" fmla="*/ 639 h 639"/>
                      <a:gd name="T36" fmla="*/ 13 w 38"/>
                      <a:gd name="T37" fmla="*/ 639 h 639"/>
                      <a:gd name="T38" fmla="*/ 13 w 38"/>
                      <a:gd name="T39" fmla="*/ 639 h 639"/>
                      <a:gd name="T40" fmla="*/ 15 w 38"/>
                      <a:gd name="T41" fmla="*/ 0 h 639"/>
                      <a:gd name="T42" fmla="*/ 16 w 38"/>
                      <a:gd name="T43" fmla="*/ 639 h 639"/>
                      <a:gd name="T44" fmla="*/ 16 w 38"/>
                      <a:gd name="T45" fmla="*/ 638 h 639"/>
                      <a:gd name="T46" fmla="*/ 16 w 38"/>
                      <a:gd name="T47" fmla="*/ 632 h 639"/>
                      <a:gd name="T48" fmla="*/ 19 w 38"/>
                      <a:gd name="T49" fmla="*/ 639 h 639"/>
                      <a:gd name="T50" fmla="*/ 19 w 38"/>
                      <a:gd name="T51" fmla="*/ 639 h 639"/>
                      <a:gd name="T52" fmla="*/ 19 w 38"/>
                      <a:gd name="T53" fmla="*/ 639 h 639"/>
                      <a:gd name="T54" fmla="*/ 19 w 38"/>
                      <a:gd name="T55" fmla="*/ 639 h 639"/>
                      <a:gd name="T56" fmla="*/ 22 w 38"/>
                      <a:gd name="T57" fmla="*/ 639 h 639"/>
                      <a:gd name="T58" fmla="*/ 22 w 38"/>
                      <a:gd name="T59" fmla="*/ 639 h 639"/>
                      <a:gd name="T60" fmla="*/ 22 w 38"/>
                      <a:gd name="T61" fmla="*/ 639 h 639"/>
                      <a:gd name="T62" fmla="*/ 24 w 38"/>
                      <a:gd name="T63" fmla="*/ 639 h 639"/>
                      <a:gd name="T64" fmla="*/ 25 w 38"/>
                      <a:gd name="T65" fmla="*/ 639 h 639"/>
                      <a:gd name="T66" fmla="*/ 25 w 38"/>
                      <a:gd name="T67" fmla="*/ 639 h 639"/>
                      <a:gd name="T68" fmla="*/ 25 w 38"/>
                      <a:gd name="T69" fmla="*/ 639 h 639"/>
                      <a:gd name="T70" fmla="*/ 26 w 38"/>
                      <a:gd name="T71" fmla="*/ 639 h 639"/>
                      <a:gd name="T72" fmla="*/ 27 w 38"/>
                      <a:gd name="T73" fmla="*/ 31 h 639"/>
                      <a:gd name="T74" fmla="*/ 28 w 38"/>
                      <a:gd name="T75" fmla="*/ 639 h 639"/>
                      <a:gd name="T76" fmla="*/ 28 w 38"/>
                      <a:gd name="T77" fmla="*/ 639 h 639"/>
                      <a:gd name="T78" fmla="*/ 29 w 38"/>
                      <a:gd name="T79" fmla="*/ 639 h 639"/>
                      <a:gd name="T80" fmla="*/ 31 w 38"/>
                      <a:gd name="T81" fmla="*/ 639 h 639"/>
                      <a:gd name="T82" fmla="*/ 31 w 38"/>
                      <a:gd name="T83" fmla="*/ 639 h 639"/>
                      <a:gd name="T84" fmla="*/ 31 w 38"/>
                      <a:gd name="T85" fmla="*/ 639 h 639"/>
                      <a:gd name="T86" fmla="*/ 32 w 38"/>
                      <a:gd name="T87" fmla="*/ 639 h 639"/>
                      <a:gd name="T88" fmla="*/ 33 w 38"/>
                      <a:gd name="T89" fmla="*/ 639 h 639"/>
                      <a:gd name="T90" fmla="*/ 35 w 38"/>
                      <a:gd name="T91" fmla="*/ 639 h 639"/>
                      <a:gd name="T92" fmla="*/ 35 w 38"/>
                      <a:gd name="T93" fmla="*/ 639 h 639"/>
                      <a:gd name="T94" fmla="*/ 35 w 38"/>
                      <a:gd name="T95" fmla="*/ 639 h 639"/>
                      <a:gd name="T96" fmla="*/ 38 w 38"/>
                      <a:gd name="T97" fmla="*/ 638 h 639"/>
                      <a:gd name="T98" fmla="*/ 38 w 38"/>
                      <a:gd name="T99" fmla="*/ 638 h 6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39">
                        <a:moveTo>
                          <a:pt x="0" y="639"/>
                        </a:moveTo>
                        <a:lnTo>
                          <a:pt x="0" y="639"/>
                        </a:lnTo>
                        <a:lnTo>
                          <a:pt x="0" y="639"/>
                        </a:lnTo>
                        <a:lnTo>
                          <a:pt x="1" y="639"/>
                        </a:lnTo>
                        <a:lnTo>
                          <a:pt x="3" y="543"/>
                        </a:lnTo>
                        <a:lnTo>
                          <a:pt x="3" y="630"/>
                        </a:lnTo>
                        <a:lnTo>
                          <a:pt x="3" y="638"/>
                        </a:lnTo>
                        <a:lnTo>
                          <a:pt x="4" y="279"/>
                        </a:lnTo>
                        <a:lnTo>
                          <a:pt x="7" y="639"/>
                        </a:lnTo>
                        <a:lnTo>
                          <a:pt x="7" y="639"/>
                        </a:lnTo>
                        <a:lnTo>
                          <a:pt x="7" y="639"/>
                        </a:lnTo>
                        <a:lnTo>
                          <a:pt x="7" y="639"/>
                        </a:lnTo>
                        <a:lnTo>
                          <a:pt x="10" y="639"/>
                        </a:lnTo>
                        <a:lnTo>
                          <a:pt x="10" y="639"/>
                        </a:lnTo>
                        <a:lnTo>
                          <a:pt x="10" y="639"/>
                        </a:lnTo>
                        <a:lnTo>
                          <a:pt x="11" y="639"/>
                        </a:lnTo>
                        <a:lnTo>
                          <a:pt x="13" y="639"/>
                        </a:lnTo>
                        <a:lnTo>
                          <a:pt x="13" y="639"/>
                        </a:lnTo>
                        <a:lnTo>
                          <a:pt x="13" y="639"/>
                        </a:lnTo>
                        <a:lnTo>
                          <a:pt x="13" y="639"/>
                        </a:lnTo>
                        <a:lnTo>
                          <a:pt x="15" y="0"/>
                        </a:lnTo>
                        <a:lnTo>
                          <a:pt x="16" y="639"/>
                        </a:lnTo>
                        <a:lnTo>
                          <a:pt x="16" y="638"/>
                        </a:lnTo>
                        <a:lnTo>
                          <a:pt x="16" y="632"/>
                        </a:lnTo>
                        <a:lnTo>
                          <a:pt x="19" y="639"/>
                        </a:lnTo>
                        <a:lnTo>
                          <a:pt x="19" y="639"/>
                        </a:lnTo>
                        <a:lnTo>
                          <a:pt x="19" y="639"/>
                        </a:lnTo>
                        <a:lnTo>
                          <a:pt x="19" y="639"/>
                        </a:lnTo>
                        <a:lnTo>
                          <a:pt x="22" y="639"/>
                        </a:lnTo>
                        <a:lnTo>
                          <a:pt x="22" y="639"/>
                        </a:lnTo>
                        <a:lnTo>
                          <a:pt x="22" y="639"/>
                        </a:lnTo>
                        <a:lnTo>
                          <a:pt x="24" y="639"/>
                        </a:lnTo>
                        <a:lnTo>
                          <a:pt x="25" y="639"/>
                        </a:lnTo>
                        <a:lnTo>
                          <a:pt x="25" y="639"/>
                        </a:lnTo>
                        <a:lnTo>
                          <a:pt x="25" y="639"/>
                        </a:lnTo>
                        <a:lnTo>
                          <a:pt x="26" y="639"/>
                        </a:lnTo>
                        <a:lnTo>
                          <a:pt x="27" y="31"/>
                        </a:lnTo>
                        <a:lnTo>
                          <a:pt x="28" y="639"/>
                        </a:lnTo>
                        <a:lnTo>
                          <a:pt x="28" y="639"/>
                        </a:lnTo>
                        <a:lnTo>
                          <a:pt x="29" y="639"/>
                        </a:lnTo>
                        <a:lnTo>
                          <a:pt x="31" y="639"/>
                        </a:lnTo>
                        <a:lnTo>
                          <a:pt x="31" y="639"/>
                        </a:lnTo>
                        <a:lnTo>
                          <a:pt x="31" y="639"/>
                        </a:lnTo>
                        <a:lnTo>
                          <a:pt x="32" y="639"/>
                        </a:lnTo>
                        <a:lnTo>
                          <a:pt x="33" y="639"/>
                        </a:lnTo>
                        <a:lnTo>
                          <a:pt x="35" y="639"/>
                        </a:lnTo>
                        <a:lnTo>
                          <a:pt x="35" y="639"/>
                        </a:lnTo>
                        <a:lnTo>
                          <a:pt x="35" y="639"/>
                        </a:lnTo>
                        <a:lnTo>
                          <a:pt x="38" y="638"/>
                        </a:lnTo>
                        <a:lnTo>
                          <a:pt x="38" y="63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86" name="Freeform 195"/>
                  <p:cNvSpPr>
                    <a:spLocks/>
                  </p:cNvSpPr>
                  <p:nvPr/>
                </p:nvSpPr>
                <p:spPr bwMode="auto">
                  <a:xfrm>
                    <a:off x="2639097" y="2718325"/>
                    <a:ext cx="36035" cy="434506"/>
                  </a:xfrm>
                  <a:custGeom>
                    <a:avLst/>
                    <a:gdLst>
                      <a:gd name="T0" fmla="*/ 0 w 37"/>
                      <a:gd name="T1" fmla="*/ 469 h 470"/>
                      <a:gd name="T2" fmla="*/ 0 w 37"/>
                      <a:gd name="T3" fmla="*/ 469 h 470"/>
                      <a:gd name="T4" fmla="*/ 0 w 37"/>
                      <a:gd name="T5" fmla="*/ 0 h 470"/>
                      <a:gd name="T6" fmla="*/ 3 w 37"/>
                      <a:gd name="T7" fmla="*/ 470 h 470"/>
                      <a:gd name="T8" fmla="*/ 3 w 37"/>
                      <a:gd name="T9" fmla="*/ 470 h 470"/>
                      <a:gd name="T10" fmla="*/ 3 w 37"/>
                      <a:gd name="T11" fmla="*/ 470 h 470"/>
                      <a:gd name="T12" fmla="*/ 3 w 37"/>
                      <a:gd name="T13" fmla="*/ 470 h 470"/>
                      <a:gd name="T14" fmla="*/ 6 w 37"/>
                      <a:gd name="T15" fmla="*/ 470 h 470"/>
                      <a:gd name="T16" fmla="*/ 6 w 37"/>
                      <a:gd name="T17" fmla="*/ 470 h 470"/>
                      <a:gd name="T18" fmla="*/ 6 w 37"/>
                      <a:gd name="T19" fmla="*/ 470 h 470"/>
                      <a:gd name="T20" fmla="*/ 8 w 37"/>
                      <a:gd name="T21" fmla="*/ 470 h 470"/>
                      <a:gd name="T22" fmla="*/ 9 w 37"/>
                      <a:gd name="T23" fmla="*/ 470 h 470"/>
                      <a:gd name="T24" fmla="*/ 9 w 37"/>
                      <a:gd name="T25" fmla="*/ 470 h 470"/>
                      <a:gd name="T26" fmla="*/ 9 w 37"/>
                      <a:gd name="T27" fmla="*/ 470 h 470"/>
                      <a:gd name="T28" fmla="*/ 9 w 37"/>
                      <a:gd name="T29" fmla="*/ 470 h 470"/>
                      <a:gd name="T30" fmla="*/ 12 w 37"/>
                      <a:gd name="T31" fmla="*/ 139 h 470"/>
                      <a:gd name="T32" fmla="*/ 12 w 37"/>
                      <a:gd name="T33" fmla="*/ 462 h 470"/>
                      <a:gd name="T34" fmla="*/ 12 w 37"/>
                      <a:gd name="T35" fmla="*/ 468 h 470"/>
                      <a:gd name="T36" fmla="*/ 13 w 37"/>
                      <a:gd name="T37" fmla="*/ 329 h 470"/>
                      <a:gd name="T38" fmla="*/ 15 w 37"/>
                      <a:gd name="T39" fmla="*/ 470 h 470"/>
                      <a:gd name="T40" fmla="*/ 15 w 37"/>
                      <a:gd name="T41" fmla="*/ 470 h 470"/>
                      <a:gd name="T42" fmla="*/ 15 w 37"/>
                      <a:gd name="T43" fmla="*/ 470 h 470"/>
                      <a:gd name="T44" fmla="*/ 16 w 37"/>
                      <a:gd name="T45" fmla="*/ 470 h 470"/>
                      <a:gd name="T46" fmla="*/ 18 w 37"/>
                      <a:gd name="T47" fmla="*/ 470 h 470"/>
                      <a:gd name="T48" fmla="*/ 18 w 37"/>
                      <a:gd name="T49" fmla="*/ 470 h 470"/>
                      <a:gd name="T50" fmla="*/ 18 w 37"/>
                      <a:gd name="T51" fmla="*/ 470 h 470"/>
                      <a:gd name="T52" fmla="*/ 19 w 37"/>
                      <a:gd name="T53" fmla="*/ 470 h 470"/>
                      <a:gd name="T54" fmla="*/ 22 w 37"/>
                      <a:gd name="T55" fmla="*/ 470 h 470"/>
                      <a:gd name="T56" fmla="*/ 22 w 37"/>
                      <a:gd name="T57" fmla="*/ 470 h 470"/>
                      <a:gd name="T58" fmla="*/ 22 w 37"/>
                      <a:gd name="T59" fmla="*/ 470 h 470"/>
                      <a:gd name="T60" fmla="*/ 22 w 37"/>
                      <a:gd name="T61" fmla="*/ 470 h 470"/>
                      <a:gd name="T62" fmla="*/ 24 w 37"/>
                      <a:gd name="T63" fmla="*/ 191 h 470"/>
                      <a:gd name="T64" fmla="*/ 25 w 37"/>
                      <a:gd name="T65" fmla="*/ 469 h 470"/>
                      <a:gd name="T66" fmla="*/ 25 w 37"/>
                      <a:gd name="T67" fmla="*/ 469 h 470"/>
                      <a:gd name="T68" fmla="*/ 25 w 37"/>
                      <a:gd name="T69" fmla="*/ 464 h 470"/>
                      <a:gd name="T70" fmla="*/ 27 w 37"/>
                      <a:gd name="T71" fmla="*/ 470 h 470"/>
                      <a:gd name="T72" fmla="*/ 28 w 37"/>
                      <a:gd name="T73" fmla="*/ 470 h 470"/>
                      <a:gd name="T74" fmla="*/ 28 w 37"/>
                      <a:gd name="T75" fmla="*/ 470 h 470"/>
                      <a:gd name="T76" fmla="*/ 28 w 37"/>
                      <a:gd name="T77" fmla="*/ 470 h 470"/>
                      <a:gd name="T78" fmla="*/ 30 w 37"/>
                      <a:gd name="T79" fmla="*/ 470 h 470"/>
                      <a:gd name="T80" fmla="*/ 31 w 37"/>
                      <a:gd name="T81" fmla="*/ 470 h 470"/>
                      <a:gd name="T82" fmla="*/ 31 w 37"/>
                      <a:gd name="T83" fmla="*/ 470 h 470"/>
                      <a:gd name="T84" fmla="*/ 32 w 37"/>
                      <a:gd name="T85" fmla="*/ 470 h 470"/>
                      <a:gd name="T86" fmla="*/ 34 w 37"/>
                      <a:gd name="T87" fmla="*/ 470 h 470"/>
                      <a:gd name="T88" fmla="*/ 34 w 37"/>
                      <a:gd name="T89" fmla="*/ 470 h 470"/>
                      <a:gd name="T90" fmla="*/ 34 w 37"/>
                      <a:gd name="T91" fmla="*/ 470 h 470"/>
                      <a:gd name="T92" fmla="*/ 34 w 37"/>
                      <a:gd name="T93" fmla="*/ 470 h 470"/>
                      <a:gd name="T94" fmla="*/ 36 w 37"/>
                      <a:gd name="T95" fmla="*/ 239 h 470"/>
                      <a:gd name="T96" fmla="*/ 37 w 37"/>
                      <a:gd name="T97" fmla="*/ 470 h 470"/>
                      <a:gd name="T98" fmla="*/ 37 w 37"/>
                      <a:gd name="T99" fmla="*/ 470 h 4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470">
                        <a:moveTo>
                          <a:pt x="0" y="469"/>
                        </a:moveTo>
                        <a:lnTo>
                          <a:pt x="0" y="469"/>
                        </a:lnTo>
                        <a:lnTo>
                          <a:pt x="0" y="0"/>
                        </a:lnTo>
                        <a:lnTo>
                          <a:pt x="3" y="470"/>
                        </a:lnTo>
                        <a:lnTo>
                          <a:pt x="3" y="470"/>
                        </a:lnTo>
                        <a:lnTo>
                          <a:pt x="3" y="470"/>
                        </a:lnTo>
                        <a:lnTo>
                          <a:pt x="3" y="470"/>
                        </a:lnTo>
                        <a:lnTo>
                          <a:pt x="6" y="470"/>
                        </a:lnTo>
                        <a:lnTo>
                          <a:pt x="6" y="470"/>
                        </a:lnTo>
                        <a:lnTo>
                          <a:pt x="6" y="470"/>
                        </a:lnTo>
                        <a:lnTo>
                          <a:pt x="8" y="470"/>
                        </a:lnTo>
                        <a:lnTo>
                          <a:pt x="9" y="470"/>
                        </a:lnTo>
                        <a:lnTo>
                          <a:pt x="9" y="470"/>
                        </a:lnTo>
                        <a:lnTo>
                          <a:pt x="9" y="470"/>
                        </a:lnTo>
                        <a:lnTo>
                          <a:pt x="9" y="470"/>
                        </a:lnTo>
                        <a:lnTo>
                          <a:pt x="12" y="139"/>
                        </a:lnTo>
                        <a:lnTo>
                          <a:pt x="12" y="462"/>
                        </a:lnTo>
                        <a:lnTo>
                          <a:pt x="12" y="468"/>
                        </a:lnTo>
                        <a:lnTo>
                          <a:pt x="13" y="329"/>
                        </a:lnTo>
                        <a:lnTo>
                          <a:pt x="15" y="470"/>
                        </a:lnTo>
                        <a:lnTo>
                          <a:pt x="15" y="470"/>
                        </a:lnTo>
                        <a:lnTo>
                          <a:pt x="15" y="470"/>
                        </a:lnTo>
                        <a:lnTo>
                          <a:pt x="16" y="470"/>
                        </a:lnTo>
                        <a:lnTo>
                          <a:pt x="18" y="470"/>
                        </a:lnTo>
                        <a:lnTo>
                          <a:pt x="18" y="470"/>
                        </a:lnTo>
                        <a:lnTo>
                          <a:pt x="18" y="470"/>
                        </a:lnTo>
                        <a:lnTo>
                          <a:pt x="19" y="470"/>
                        </a:lnTo>
                        <a:lnTo>
                          <a:pt x="22" y="470"/>
                        </a:lnTo>
                        <a:lnTo>
                          <a:pt x="22" y="470"/>
                        </a:lnTo>
                        <a:lnTo>
                          <a:pt x="22" y="470"/>
                        </a:lnTo>
                        <a:lnTo>
                          <a:pt x="22" y="470"/>
                        </a:lnTo>
                        <a:lnTo>
                          <a:pt x="24" y="191"/>
                        </a:lnTo>
                        <a:lnTo>
                          <a:pt x="25" y="469"/>
                        </a:lnTo>
                        <a:lnTo>
                          <a:pt x="25" y="469"/>
                        </a:lnTo>
                        <a:lnTo>
                          <a:pt x="25" y="464"/>
                        </a:lnTo>
                        <a:lnTo>
                          <a:pt x="27" y="470"/>
                        </a:lnTo>
                        <a:lnTo>
                          <a:pt x="28" y="470"/>
                        </a:lnTo>
                        <a:lnTo>
                          <a:pt x="28" y="470"/>
                        </a:lnTo>
                        <a:lnTo>
                          <a:pt x="28" y="470"/>
                        </a:lnTo>
                        <a:lnTo>
                          <a:pt x="30" y="470"/>
                        </a:lnTo>
                        <a:lnTo>
                          <a:pt x="31" y="470"/>
                        </a:lnTo>
                        <a:lnTo>
                          <a:pt x="31" y="470"/>
                        </a:lnTo>
                        <a:lnTo>
                          <a:pt x="32" y="470"/>
                        </a:lnTo>
                        <a:lnTo>
                          <a:pt x="34" y="470"/>
                        </a:lnTo>
                        <a:lnTo>
                          <a:pt x="34" y="470"/>
                        </a:lnTo>
                        <a:lnTo>
                          <a:pt x="34" y="470"/>
                        </a:lnTo>
                        <a:lnTo>
                          <a:pt x="34" y="470"/>
                        </a:lnTo>
                        <a:lnTo>
                          <a:pt x="36" y="239"/>
                        </a:lnTo>
                        <a:lnTo>
                          <a:pt x="37" y="470"/>
                        </a:lnTo>
                        <a:lnTo>
                          <a:pt x="37" y="47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>
                      <a:solidFill>
                        <a:srgbClr val="002060"/>
                      </a:solidFill>
                    </a:endParaRPr>
                  </a:p>
                </p:txBody>
              </p:sp>
              <p:sp>
                <p:nvSpPr>
                  <p:cNvPr id="2187" name="Freeform 196"/>
                  <p:cNvSpPr>
                    <a:spLocks/>
                  </p:cNvSpPr>
                  <p:nvPr/>
                </p:nvSpPr>
                <p:spPr bwMode="auto">
                  <a:xfrm>
                    <a:off x="2675131" y="3009536"/>
                    <a:ext cx="38956" cy="143295"/>
                  </a:xfrm>
                  <a:custGeom>
                    <a:avLst/>
                    <a:gdLst>
                      <a:gd name="T0" fmla="*/ 0 w 40"/>
                      <a:gd name="T1" fmla="*/ 155 h 155"/>
                      <a:gd name="T2" fmla="*/ 0 w 40"/>
                      <a:gd name="T3" fmla="*/ 155 h 155"/>
                      <a:gd name="T4" fmla="*/ 3 w 40"/>
                      <a:gd name="T5" fmla="*/ 155 h 155"/>
                      <a:gd name="T6" fmla="*/ 3 w 40"/>
                      <a:gd name="T7" fmla="*/ 155 h 155"/>
                      <a:gd name="T8" fmla="*/ 3 w 40"/>
                      <a:gd name="T9" fmla="*/ 155 h 155"/>
                      <a:gd name="T10" fmla="*/ 4 w 40"/>
                      <a:gd name="T11" fmla="*/ 155 h 155"/>
                      <a:gd name="T12" fmla="*/ 6 w 40"/>
                      <a:gd name="T13" fmla="*/ 155 h 155"/>
                      <a:gd name="T14" fmla="*/ 6 w 40"/>
                      <a:gd name="T15" fmla="*/ 155 h 155"/>
                      <a:gd name="T16" fmla="*/ 6 w 40"/>
                      <a:gd name="T17" fmla="*/ 155 h 155"/>
                      <a:gd name="T18" fmla="*/ 7 w 40"/>
                      <a:gd name="T19" fmla="*/ 155 h 155"/>
                      <a:gd name="T20" fmla="*/ 9 w 40"/>
                      <a:gd name="T21" fmla="*/ 145 h 155"/>
                      <a:gd name="T22" fmla="*/ 9 w 40"/>
                      <a:gd name="T23" fmla="*/ 148 h 155"/>
                      <a:gd name="T24" fmla="*/ 10 w 40"/>
                      <a:gd name="T25" fmla="*/ 0 h 155"/>
                      <a:gd name="T26" fmla="*/ 12 w 40"/>
                      <a:gd name="T27" fmla="*/ 155 h 155"/>
                      <a:gd name="T28" fmla="*/ 13 w 40"/>
                      <a:gd name="T29" fmla="*/ 155 h 155"/>
                      <a:gd name="T30" fmla="*/ 13 w 40"/>
                      <a:gd name="T31" fmla="*/ 155 h 155"/>
                      <a:gd name="T32" fmla="*/ 13 w 40"/>
                      <a:gd name="T33" fmla="*/ 155 h 155"/>
                      <a:gd name="T34" fmla="*/ 15 w 40"/>
                      <a:gd name="T35" fmla="*/ 155 h 155"/>
                      <a:gd name="T36" fmla="*/ 16 w 40"/>
                      <a:gd name="T37" fmla="*/ 155 h 155"/>
                      <a:gd name="T38" fmla="*/ 16 w 40"/>
                      <a:gd name="T39" fmla="*/ 155 h 155"/>
                      <a:gd name="T40" fmla="*/ 18 w 40"/>
                      <a:gd name="T41" fmla="*/ 155 h 155"/>
                      <a:gd name="T42" fmla="*/ 19 w 40"/>
                      <a:gd name="T43" fmla="*/ 155 h 155"/>
                      <a:gd name="T44" fmla="*/ 19 w 40"/>
                      <a:gd name="T45" fmla="*/ 155 h 155"/>
                      <a:gd name="T46" fmla="*/ 19 w 40"/>
                      <a:gd name="T47" fmla="*/ 155 h 155"/>
                      <a:gd name="T48" fmla="*/ 20 w 40"/>
                      <a:gd name="T49" fmla="*/ 155 h 155"/>
                      <a:gd name="T50" fmla="*/ 22 w 40"/>
                      <a:gd name="T51" fmla="*/ 67 h 155"/>
                      <a:gd name="T52" fmla="*/ 22 w 40"/>
                      <a:gd name="T53" fmla="*/ 152 h 155"/>
                      <a:gd name="T54" fmla="*/ 22 w 40"/>
                      <a:gd name="T55" fmla="*/ 153 h 155"/>
                      <a:gd name="T56" fmla="*/ 22 w 40"/>
                      <a:gd name="T57" fmla="*/ 136 h 155"/>
                      <a:gd name="T58" fmla="*/ 25 w 40"/>
                      <a:gd name="T59" fmla="*/ 155 h 155"/>
                      <a:gd name="T60" fmla="*/ 25 w 40"/>
                      <a:gd name="T61" fmla="*/ 155 h 155"/>
                      <a:gd name="T62" fmla="*/ 25 w 40"/>
                      <a:gd name="T63" fmla="*/ 155 h 155"/>
                      <a:gd name="T64" fmla="*/ 25 w 40"/>
                      <a:gd name="T65" fmla="*/ 155 h 155"/>
                      <a:gd name="T66" fmla="*/ 27 w 40"/>
                      <a:gd name="T67" fmla="*/ 155 h 155"/>
                      <a:gd name="T68" fmla="*/ 28 w 40"/>
                      <a:gd name="T69" fmla="*/ 155 h 155"/>
                      <a:gd name="T70" fmla="*/ 28 w 40"/>
                      <a:gd name="T71" fmla="*/ 155 h 155"/>
                      <a:gd name="T72" fmla="*/ 29 w 40"/>
                      <a:gd name="T73" fmla="*/ 155 h 155"/>
                      <a:gd name="T74" fmla="*/ 31 w 40"/>
                      <a:gd name="T75" fmla="*/ 155 h 155"/>
                      <a:gd name="T76" fmla="*/ 31 w 40"/>
                      <a:gd name="T77" fmla="*/ 155 h 155"/>
                      <a:gd name="T78" fmla="*/ 31 w 40"/>
                      <a:gd name="T79" fmla="*/ 155 h 155"/>
                      <a:gd name="T80" fmla="*/ 32 w 40"/>
                      <a:gd name="T81" fmla="*/ 155 h 155"/>
                      <a:gd name="T82" fmla="*/ 33 w 40"/>
                      <a:gd name="T83" fmla="*/ 96 h 155"/>
                      <a:gd name="T84" fmla="*/ 34 w 40"/>
                      <a:gd name="T85" fmla="*/ 155 h 155"/>
                      <a:gd name="T86" fmla="*/ 34 w 40"/>
                      <a:gd name="T87" fmla="*/ 155 h 155"/>
                      <a:gd name="T88" fmla="*/ 35 w 40"/>
                      <a:gd name="T89" fmla="*/ 154 h 155"/>
                      <a:gd name="T90" fmla="*/ 38 w 40"/>
                      <a:gd name="T91" fmla="*/ 155 h 155"/>
                      <a:gd name="T92" fmla="*/ 38 w 40"/>
                      <a:gd name="T93" fmla="*/ 155 h 155"/>
                      <a:gd name="T94" fmla="*/ 38 w 40"/>
                      <a:gd name="T95" fmla="*/ 155 h 155"/>
                      <a:gd name="T96" fmla="*/ 38 w 40"/>
                      <a:gd name="T97" fmla="*/ 155 h 155"/>
                      <a:gd name="T98" fmla="*/ 40 w 40"/>
                      <a:gd name="T99" fmla="*/ 155 h 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155">
                        <a:moveTo>
                          <a:pt x="0" y="155"/>
                        </a:moveTo>
                        <a:lnTo>
                          <a:pt x="0" y="155"/>
                        </a:lnTo>
                        <a:lnTo>
                          <a:pt x="3" y="155"/>
                        </a:lnTo>
                        <a:lnTo>
                          <a:pt x="3" y="155"/>
                        </a:lnTo>
                        <a:lnTo>
                          <a:pt x="3" y="155"/>
                        </a:lnTo>
                        <a:lnTo>
                          <a:pt x="4" y="155"/>
                        </a:lnTo>
                        <a:lnTo>
                          <a:pt x="6" y="155"/>
                        </a:lnTo>
                        <a:lnTo>
                          <a:pt x="6" y="155"/>
                        </a:lnTo>
                        <a:lnTo>
                          <a:pt x="6" y="155"/>
                        </a:lnTo>
                        <a:lnTo>
                          <a:pt x="7" y="155"/>
                        </a:lnTo>
                        <a:lnTo>
                          <a:pt x="9" y="145"/>
                        </a:lnTo>
                        <a:lnTo>
                          <a:pt x="9" y="148"/>
                        </a:lnTo>
                        <a:lnTo>
                          <a:pt x="10" y="0"/>
                        </a:lnTo>
                        <a:lnTo>
                          <a:pt x="12" y="155"/>
                        </a:lnTo>
                        <a:lnTo>
                          <a:pt x="13" y="155"/>
                        </a:lnTo>
                        <a:lnTo>
                          <a:pt x="13" y="155"/>
                        </a:lnTo>
                        <a:lnTo>
                          <a:pt x="13" y="155"/>
                        </a:lnTo>
                        <a:lnTo>
                          <a:pt x="15" y="155"/>
                        </a:lnTo>
                        <a:lnTo>
                          <a:pt x="16" y="155"/>
                        </a:lnTo>
                        <a:lnTo>
                          <a:pt x="16" y="155"/>
                        </a:lnTo>
                        <a:lnTo>
                          <a:pt x="18" y="155"/>
                        </a:lnTo>
                        <a:lnTo>
                          <a:pt x="19" y="155"/>
                        </a:lnTo>
                        <a:lnTo>
                          <a:pt x="19" y="155"/>
                        </a:lnTo>
                        <a:lnTo>
                          <a:pt x="19" y="155"/>
                        </a:lnTo>
                        <a:lnTo>
                          <a:pt x="20" y="155"/>
                        </a:lnTo>
                        <a:lnTo>
                          <a:pt x="22" y="67"/>
                        </a:lnTo>
                        <a:lnTo>
                          <a:pt x="22" y="152"/>
                        </a:lnTo>
                        <a:lnTo>
                          <a:pt x="22" y="153"/>
                        </a:lnTo>
                        <a:lnTo>
                          <a:pt x="22" y="136"/>
                        </a:lnTo>
                        <a:lnTo>
                          <a:pt x="25" y="155"/>
                        </a:lnTo>
                        <a:lnTo>
                          <a:pt x="25" y="155"/>
                        </a:lnTo>
                        <a:lnTo>
                          <a:pt x="25" y="155"/>
                        </a:lnTo>
                        <a:lnTo>
                          <a:pt x="25" y="155"/>
                        </a:lnTo>
                        <a:lnTo>
                          <a:pt x="27" y="155"/>
                        </a:lnTo>
                        <a:lnTo>
                          <a:pt x="28" y="155"/>
                        </a:lnTo>
                        <a:lnTo>
                          <a:pt x="28" y="155"/>
                        </a:lnTo>
                        <a:lnTo>
                          <a:pt x="29" y="155"/>
                        </a:lnTo>
                        <a:lnTo>
                          <a:pt x="31" y="155"/>
                        </a:lnTo>
                        <a:lnTo>
                          <a:pt x="31" y="155"/>
                        </a:lnTo>
                        <a:lnTo>
                          <a:pt x="31" y="155"/>
                        </a:lnTo>
                        <a:lnTo>
                          <a:pt x="32" y="155"/>
                        </a:lnTo>
                        <a:lnTo>
                          <a:pt x="33" y="96"/>
                        </a:lnTo>
                        <a:lnTo>
                          <a:pt x="34" y="155"/>
                        </a:lnTo>
                        <a:lnTo>
                          <a:pt x="34" y="155"/>
                        </a:lnTo>
                        <a:lnTo>
                          <a:pt x="35" y="154"/>
                        </a:lnTo>
                        <a:lnTo>
                          <a:pt x="38" y="155"/>
                        </a:lnTo>
                        <a:lnTo>
                          <a:pt x="38" y="155"/>
                        </a:lnTo>
                        <a:lnTo>
                          <a:pt x="38" y="155"/>
                        </a:lnTo>
                        <a:lnTo>
                          <a:pt x="38" y="155"/>
                        </a:lnTo>
                        <a:lnTo>
                          <a:pt x="40" y="1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88" name="Freeform 197"/>
                  <p:cNvSpPr>
                    <a:spLocks/>
                  </p:cNvSpPr>
                  <p:nvPr/>
                </p:nvSpPr>
                <p:spPr bwMode="auto">
                  <a:xfrm>
                    <a:off x="2714087" y="3095513"/>
                    <a:ext cx="37008" cy="57318"/>
                  </a:xfrm>
                  <a:custGeom>
                    <a:avLst/>
                    <a:gdLst>
                      <a:gd name="T0" fmla="*/ 0 w 38"/>
                      <a:gd name="T1" fmla="*/ 62 h 62"/>
                      <a:gd name="T2" fmla="*/ 1 w 38"/>
                      <a:gd name="T3" fmla="*/ 62 h 62"/>
                      <a:gd name="T4" fmla="*/ 1 w 38"/>
                      <a:gd name="T5" fmla="*/ 62 h 62"/>
                      <a:gd name="T6" fmla="*/ 1 w 38"/>
                      <a:gd name="T7" fmla="*/ 62 h 62"/>
                      <a:gd name="T8" fmla="*/ 4 w 38"/>
                      <a:gd name="T9" fmla="*/ 62 h 62"/>
                      <a:gd name="T10" fmla="*/ 4 w 38"/>
                      <a:gd name="T11" fmla="*/ 62 h 62"/>
                      <a:gd name="T12" fmla="*/ 4 w 38"/>
                      <a:gd name="T13" fmla="*/ 62 h 62"/>
                      <a:gd name="T14" fmla="*/ 5 w 38"/>
                      <a:gd name="T15" fmla="*/ 0 h 62"/>
                      <a:gd name="T16" fmla="*/ 7 w 38"/>
                      <a:gd name="T17" fmla="*/ 62 h 62"/>
                      <a:gd name="T18" fmla="*/ 7 w 38"/>
                      <a:gd name="T19" fmla="*/ 62 h 62"/>
                      <a:gd name="T20" fmla="*/ 7 w 38"/>
                      <a:gd name="T21" fmla="*/ 62 h 62"/>
                      <a:gd name="T22" fmla="*/ 7 w 38"/>
                      <a:gd name="T23" fmla="*/ 62 h 62"/>
                      <a:gd name="T24" fmla="*/ 10 w 38"/>
                      <a:gd name="T25" fmla="*/ 62 h 62"/>
                      <a:gd name="T26" fmla="*/ 10 w 38"/>
                      <a:gd name="T27" fmla="*/ 62 h 62"/>
                      <a:gd name="T28" fmla="*/ 10 w 38"/>
                      <a:gd name="T29" fmla="*/ 62 h 62"/>
                      <a:gd name="T30" fmla="*/ 10 w 38"/>
                      <a:gd name="T31" fmla="*/ 62 h 62"/>
                      <a:gd name="T32" fmla="*/ 13 w 38"/>
                      <a:gd name="T33" fmla="*/ 62 h 62"/>
                      <a:gd name="T34" fmla="*/ 13 w 38"/>
                      <a:gd name="T35" fmla="*/ 62 h 62"/>
                      <a:gd name="T36" fmla="*/ 13 w 38"/>
                      <a:gd name="T37" fmla="*/ 62 h 62"/>
                      <a:gd name="T38" fmla="*/ 13 w 38"/>
                      <a:gd name="T39" fmla="*/ 62 h 62"/>
                      <a:gd name="T40" fmla="*/ 16 w 38"/>
                      <a:gd name="T41" fmla="*/ 26 h 62"/>
                      <a:gd name="T42" fmla="*/ 16 w 38"/>
                      <a:gd name="T43" fmla="*/ 30 h 62"/>
                      <a:gd name="T44" fmla="*/ 17 w 38"/>
                      <a:gd name="T45" fmla="*/ 3 h 62"/>
                      <a:gd name="T46" fmla="*/ 19 w 38"/>
                      <a:gd name="T47" fmla="*/ 62 h 62"/>
                      <a:gd name="T48" fmla="*/ 19 w 38"/>
                      <a:gd name="T49" fmla="*/ 62 h 62"/>
                      <a:gd name="T50" fmla="*/ 19 w 38"/>
                      <a:gd name="T51" fmla="*/ 62 h 62"/>
                      <a:gd name="T52" fmla="*/ 20 w 38"/>
                      <a:gd name="T53" fmla="*/ 62 h 62"/>
                      <a:gd name="T54" fmla="*/ 22 w 38"/>
                      <a:gd name="T55" fmla="*/ 62 h 62"/>
                      <a:gd name="T56" fmla="*/ 22 w 38"/>
                      <a:gd name="T57" fmla="*/ 62 h 62"/>
                      <a:gd name="T58" fmla="*/ 22 w 38"/>
                      <a:gd name="T59" fmla="*/ 62 h 62"/>
                      <a:gd name="T60" fmla="*/ 23 w 38"/>
                      <a:gd name="T61" fmla="*/ 62 h 62"/>
                      <a:gd name="T62" fmla="*/ 26 w 38"/>
                      <a:gd name="T63" fmla="*/ 62 h 62"/>
                      <a:gd name="T64" fmla="*/ 26 w 38"/>
                      <a:gd name="T65" fmla="*/ 62 h 62"/>
                      <a:gd name="T66" fmla="*/ 26 w 38"/>
                      <a:gd name="T67" fmla="*/ 62 h 62"/>
                      <a:gd name="T68" fmla="*/ 26 w 38"/>
                      <a:gd name="T69" fmla="*/ 62 h 62"/>
                      <a:gd name="T70" fmla="*/ 28 w 38"/>
                      <a:gd name="T71" fmla="*/ 6 h 62"/>
                      <a:gd name="T72" fmla="*/ 29 w 38"/>
                      <a:gd name="T73" fmla="*/ 62 h 62"/>
                      <a:gd name="T74" fmla="*/ 29 w 38"/>
                      <a:gd name="T75" fmla="*/ 61 h 62"/>
                      <a:gd name="T76" fmla="*/ 29 w 38"/>
                      <a:gd name="T77" fmla="*/ 59 h 62"/>
                      <a:gd name="T78" fmla="*/ 31 w 38"/>
                      <a:gd name="T79" fmla="*/ 62 h 62"/>
                      <a:gd name="T80" fmla="*/ 32 w 38"/>
                      <a:gd name="T81" fmla="*/ 62 h 62"/>
                      <a:gd name="T82" fmla="*/ 32 w 38"/>
                      <a:gd name="T83" fmla="*/ 62 h 62"/>
                      <a:gd name="T84" fmla="*/ 33 w 38"/>
                      <a:gd name="T85" fmla="*/ 62 h 62"/>
                      <a:gd name="T86" fmla="*/ 35 w 38"/>
                      <a:gd name="T87" fmla="*/ 62 h 62"/>
                      <a:gd name="T88" fmla="*/ 35 w 38"/>
                      <a:gd name="T89" fmla="*/ 62 h 62"/>
                      <a:gd name="T90" fmla="*/ 35 w 38"/>
                      <a:gd name="T91" fmla="*/ 62 h 62"/>
                      <a:gd name="T92" fmla="*/ 36 w 38"/>
                      <a:gd name="T93" fmla="*/ 62 h 62"/>
                      <a:gd name="T94" fmla="*/ 38 w 38"/>
                      <a:gd name="T95" fmla="*/ 62 h 62"/>
                      <a:gd name="T96" fmla="*/ 38 w 38"/>
                      <a:gd name="T97" fmla="*/ 62 h 62"/>
                      <a:gd name="T98" fmla="*/ 38 w 38"/>
                      <a:gd name="T99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2">
                        <a:moveTo>
                          <a:pt x="0" y="62"/>
                        </a:moveTo>
                        <a:lnTo>
                          <a:pt x="1" y="62"/>
                        </a:lnTo>
                        <a:lnTo>
                          <a:pt x="1" y="62"/>
                        </a:lnTo>
                        <a:lnTo>
                          <a:pt x="1" y="62"/>
                        </a:lnTo>
                        <a:lnTo>
                          <a:pt x="4" y="62"/>
                        </a:lnTo>
                        <a:lnTo>
                          <a:pt x="4" y="62"/>
                        </a:lnTo>
                        <a:lnTo>
                          <a:pt x="4" y="62"/>
                        </a:lnTo>
                        <a:lnTo>
                          <a:pt x="5" y="0"/>
                        </a:lnTo>
                        <a:lnTo>
                          <a:pt x="7" y="62"/>
                        </a:lnTo>
                        <a:lnTo>
                          <a:pt x="7" y="62"/>
                        </a:lnTo>
                        <a:lnTo>
                          <a:pt x="7" y="62"/>
                        </a:lnTo>
                        <a:lnTo>
                          <a:pt x="7" y="62"/>
                        </a:lnTo>
                        <a:lnTo>
                          <a:pt x="10" y="62"/>
                        </a:lnTo>
                        <a:lnTo>
                          <a:pt x="10" y="62"/>
                        </a:lnTo>
                        <a:lnTo>
                          <a:pt x="10" y="62"/>
                        </a:lnTo>
                        <a:lnTo>
                          <a:pt x="10" y="62"/>
                        </a:lnTo>
                        <a:lnTo>
                          <a:pt x="13" y="62"/>
                        </a:lnTo>
                        <a:lnTo>
                          <a:pt x="13" y="62"/>
                        </a:lnTo>
                        <a:lnTo>
                          <a:pt x="13" y="62"/>
                        </a:lnTo>
                        <a:lnTo>
                          <a:pt x="13" y="62"/>
                        </a:lnTo>
                        <a:lnTo>
                          <a:pt x="16" y="26"/>
                        </a:lnTo>
                        <a:lnTo>
                          <a:pt x="16" y="30"/>
                        </a:lnTo>
                        <a:lnTo>
                          <a:pt x="17" y="3"/>
                        </a:lnTo>
                        <a:lnTo>
                          <a:pt x="19" y="62"/>
                        </a:lnTo>
                        <a:lnTo>
                          <a:pt x="19" y="62"/>
                        </a:lnTo>
                        <a:lnTo>
                          <a:pt x="19" y="62"/>
                        </a:lnTo>
                        <a:lnTo>
                          <a:pt x="20" y="62"/>
                        </a:lnTo>
                        <a:lnTo>
                          <a:pt x="22" y="62"/>
                        </a:lnTo>
                        <a:lnTo>
                          <a:pt x="22" y="62"/>
                        </a:lnTo>
                        <a:lnTo>
                          <a:pt x="22" y="62"/>
                        </a:lnTo>
                        <a:lnTo>
                          <a:pt x="23" y="62"/>
                        </a:lnTo>
                        <a:lnTo>
                          <a:pt x="26" y="62"/>
                        </a:lnTo>
                        <a:lnTo>
                          <a:pt x="26" y="62"/>
                        </a:lnTo>
                        <a:lnTo>
                          <a:pt x="26" y="62"/>
                        </a:lnTo>
                        <a:lnTo>
                          <a:pt x="26" y="62"/>
                        </a:lnTo>
                        <a:lnTo>
                          <a:pt x="28" y="6"/>
                        </a:lnTo>
                        <a:lnTo>
                          <a:pt x="29" y="62"/>
                        </a:lnTo>
                        <a:lnTo>
                          <a:pt x="29" y="61"/>
                        </a:lnTo>
                        <a:lnTo>
                          <a:pt x="29" y="59"/>
                        </a:lnTo>
                        <a:lnTo>
                          <a:pt x="31" y="62"/>
                        </a:lnTo>
                        <a:lnTo>
                          <a:pt x="32" y="62"/>
                        </a:lnTo>
                        <a:lnTo>
                          <a:pt x="32" y="62"/>
                        </a:lnTo>
                        <a:lnTo>
                          <a:pt x="33" y="62"/>
                        </a:lnTo>
                        <a:lnTo>
                          <a:pt x="35" y="62"/>
                        </a:lnTo>
                        <a:lnTo>
                          <a:pt x="35" y="62"/>
                        </a:lnTo>
                        <a:lnTo>
                          <a:pt x="35" y="62"/>
                        </a:lnTo>
                        <a:lnTo>
                          <a:pt x="36" y="62"/>
                        </a:lnTo>
                        <a:lnTo>
                          <a:pt x="38" y="62"/>
                        </a:lnTo>
                        <a:lnTo>
                          <a:pt x="38" y="62"/>
                        </a:lnTo>
                        <a:lnTo>
                          <a:pt x="38" y="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89" name="Freeform 198"/>
                  <p:cNvSpPr>
                    <a:spLocks/>
                  </p:cNvSpPr>
                  <p:nvPr/>
                </p:nvSpPr>
                <p:spPr bwMode="auto">
                  <a:xfrm>
                    <a:off x="2751095" y="3130643"/>
                    <a:ext cx="38956" cy="22188"/>
                  </a:xfrm>
                  <a:custGeom>
                    <a:avLst/>
                    <a:gdLst>
                      <a:gd name="T0" fmla="*/ 0 w 40"/>
                      <a:gd name="T1" fmla="*/ 24 h 24"/>
                      <a:gd name="T2" fmla="*/ 0 w 40"/>
                      <a:gd name="T3" fmla="*/ 24 h 24"/>
                      <a:gd name="T4" fmla="*/ 2 w 40"/>
                      <a:gd name="T5" fmla="*/ 0 h 24"/>
                      <a:gd name="T6" fmla="*/ 3 w 40"/>
                      <a:gd name="T7" fmla="*/ 24 h 24"/>
                      <a:gd name="T8" fmla="*/ 3 w 40"/>
                      <a:gd name="T9" fmla="*/ 24 h 24"/>
                      <a:gd name="T10" fmla="*/ 5 w 40"/>
                      <a:gd name="T11" fmla="*/ 24 h 24"/>
                      <a:gd name="T12" fmla="*/ 6 w 40"/>
                      <a:gd name="T13" fmla="*/ 24 h 24"/>
                      <a:gd name="T14" fmla="*/ 6 w 40"/>
                      <a:gd name="T15" fmla="*/ 24 h 24"/>
                      <a:gd name="T16" fmla="*/ 7 w 40"/>
                      <a:gd name="T17" fmla="*/ 24 h 24"/>
                      <a:gd name="T18" fmla="*/ 9 w 40"/>
                      <a:gd name="T19" fmla="*/ 24 h 24"/>
                      <a:gd name="T20" fmla="*/ 9 w 40"/>
                      <a:gd name="T21" fmla="*/ 24 h 24"/>
                      <a:gd name="T22" fmla="*/ 9 w 40"/>
                      <a:gd name="T23" fmla="*/ 24 h 24"/>
                      <a:gd name="T24" fmla="*/ 10 w 40"/>
                      <a:gd name="T25" fmla="*/ 24 h 24"/>
                      <a:gd name="T26" fmla="*/ 12 w 40"/>
                      <a:gd name="T27" fmla="*/ 24 h 24"/>
                      <a:gd name="T28" fmla="*/ 12 w 40"/>
                      <a:gd name="T29" fmla="*/ 24 h 24"/>
                      <a:gd name="T30" fmla="*/ 12 w 40"/>
                      <a:gd name="T31" fmla="*/ 24 h 24"/>
                      <a:gd name="T32" fmla="*/ 14 w 40"/>
                      <a:gd name="T33" fmla="*/ 7 h 24"/>
                      <a:gd name="T34" fmla="*/ 16 w 40"/>
                      <a:gd name="T35" fmla="*/ 24 h 24"/>
                      <a:gd name="T36" fmla="*/ 16 w 40"/>
                      <a:gd name="T37" fmla="*/ 24 h 24"/>
                      <a:gd name="T38" fmla="*/ 16 w 40"/>
                      <a:gd name="T39" fmla="*/ 24 h 24"/>
                      <a:gd name="T40" fmla="*/ 16 w 40"/>
                      <a:gd name="T41" fmla="*/ 24 h 24"/>
                      <a:gd name="T42" fmla="*/ 18 w 40"/>
                      <a:gd name="T43" fmla="*/ 24 h 24"/>
                      <a:gd name="T44" fmla="*/ 19 w 40"/>
                      <a:gd name="T45" fmla="*/ 24 h 24"/>
                      <a:gd name="T46" fmla="*/ 19 w 40"/>
                      <a:gd name="T47" fmla="*/ 24 h 24"/>
                      <a:gd name="T48" fmla="*/ 19 w 40"/>
                      <a:gd name="T49" fmla="*/ 24 h 24"/>
                      <a:gd name="T50" fmla="*/ 21 w 40"/>
                      <a:gd name="T51" fmla="*/ 24 h 24"/>
                      <a:gd name="T52" fmla="*/ 22 w 40"/>
                      <a:gd name="T53" fmla="*/ 24 h 24"/>
                      <a:gd name="T54" fmla="*/ 22 w 40"/>
                      <a:gd name="T55" fmla="*/ 24 h 24"/>
                      <a:gd name="T56" fmla="*/ 22 w 40"/>
                      <a:gd name="T57" fmla="*/ 24 h 24"/>
                      <a:gd name="T58" fmla="*/ 25 w 40"/>
                      <a:gd name="T59" fmla="*/ 7 h 24"/>
                      <a:gd name="T60" fmla="*/ 25 w 40"/>
                      <a:gd name="T61" fmla="*/ 21 h 24"/>
                      <a:gd name="T62" fmla="*/ 25 w 40"/>
                      <a:gd name="T63" fmla="*/ 22 h 24"/>
                      <a:gd name="T64" fmla="*/ 25 w 40"/>
                      <a:gd name="T65" fmla="*/ 17 h 24"/>
                      <a:gd name="T66" fmla="*/ 27 w 40"/>
                      <a:gd name="T67" fmla="*/ 24 h 24"/>
                      <a:gd name="T68" fmla="*/ 28 w 40"/>
                      <a:gd name="T69" fmla="*/ 24 h 24"/>
                      <a:gd name="T70" fmla="*/ 28 w 40"/>
                      <a:gd name="T71" fmla="*/ 24 h 24"/>
                      <a:gd name="T72" fmla="*/ 29 w 40"/>
                      <a:gd name="T73" fmla="*/ 24 h 24"/>
                      <a:gd name="T74" fmla="*/ 31 w 40"/>
                      <a:gd name="T75" fmla="*/ 24 h 24"/>
                      <a:gd name="T76" fmla="*/ 31 w 40"/>
                      <a:gd name="T77" fmla="*/ 24 h 24"/>
                      <a:gd name="T78" fmla="*/ 31 w 40"/>
                      <a:gd name="T79" fmla="*/ 24 h 24"/>
                      <a:gd name="T80" fmla="*/ 32 w 40"/>
                      <a:gd name="T81" fmla="*/ 24 h 24"/>
                      <a:gd name="T82" fmla="*/ 34 w 40"/>
                      <a:gd name="T83" fmla="*/ 24 h 24"/>
                      <a:gd name="T84" fmla="*/ 34 w 40"/>
                      <a:gd name="T85" fmla="*/ 24 h 24"/>
                      <a:gd name="T86" fmla="*/ 34 w 40"/>
                      <a:gd name="T87" fmla="*/ 24 h 24"/>
                      <a:gd name="T88" fmla="*/ 35 w 40"/>
                      <a:gd name="T89" fmla="*/ 24 h 24"/>
                      <a:gd name="T90" fmla="*/ 37 w 40"/>
                      <a:gd name="T91" fmla="*/ 10 h 24"/>
                      <a:gd name="T92" fmla="*/ 37 w 40"/>
                      <a:gd name="T93" fmla="*/ 24 h 24"/>
                      <a:gd name="T94" fmla="*/ 37 w 40"/>
                      <a:gd name="T95" fmla="*/ 24 h 24"/>
                      <a:gd name="T96" fmla="*/ 38 w 40"/>
                      <a:gd name="T97" fmla="*/ 24 h 24"/>
                      <a:gd name="T98" fmla="*/ 40 w 40"/>
                      <a:gd name="T9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4">
                        <a:moveTo>
                          <a:pt x="0" y="24"/>
                        </a:moveTo>
                        <a:lnTo>
                          <a:pt x="0" y="24"/>
                        </a:lnTo>
                        <a:lnTo>
                          <a:pt x="2" y="0"/>
                        </a:lnTo>
                        <a:lnTo>
                          <a:pt x="3" y="24"/>
                        </a:lnTo>
                        <a:lnTo>
                          <a:pt x="3" y="24"/>
                        </a:lnTo>
                        <a:lnTo>
                          <a:pt x="5" y="24"/>
                        </a:lnTo>
                        <a:lnTo>
                          <a:pt x="6" y="24"/>
                        </a:lnTo>
                        <a:lnTo>
                          <a:pt x="6" y="24"/>
                        </a:lnTo>
                        <a:lnTo>
                          <a:pt x="7" y="24"/>
                        </a:lnTo>
                        <a:lnTo>
                          <a:pt x="9" y="24"/>
                        </a:lnTo>
                        <a:lnTo>
                          <a:pt x="9" y="24"/>
                        </a:lnTo>
                        <a:lnTo>
                          <a:pt x="9" y="24"/>
                        </a:lnTo>
                        <a:lnTo>
                          <a:pt x="10" y="24"/>
                        </a:lnTo>
                        <a:lnTo>
                          <a:pt x="12" y="24"/>
                        </a:lnTo>
                        <a:lnTo>
                          <a:pt x="12" y="24"/>
                        </a:lnTo>
                        <a:lnTo>
                          <a:pt x="12" y="24"/>
                        </a:lnTo>
                        <a:lnTo>
                          <a:pt x="14" y="7"/>
                        </a:lnTo>
                        <a:lnTo>
                          <a:pt x="16" y="24"/>
                        </a:lnTo>
                        <a:lnTo>
                          <a:pt x="16" y="24"/>
                        </a:lnTo>
                        <a:lnTo>
                          <a:pt x="16" y="24"/>
                        </a:lnTo>
                        <a:lnTo>
                          <a:pt x="16" y="24"/>
                        </a:lnTo>
                        <a:lnTo>
                          <a:pt x="18" y="24"/>
                        </a:lnTo>
                        <a:lnTo>
                          <a:pt x="19" y="24"/>
                        </a:lnTo>
                        <a:lnTo>
                          <a:pt x="19" y="24"/>
                        </a:lnTo>
                        <a:lnTo>
                          <a:pt x="19" y="24"/>
                        </a:lnTo>
                        <a:lnTo>
                          <a:pt x="21" y="24"/>
                        </a:lnTo>
                        <a:lnTo>
                          <a:pt x="22" y="24"/>
                        </a:lnTo>
                        <a:lnTo>
                          <a:pt x="22" y="24"/>
                        </a:lnTo>
                        <a:lnTo>
                          <a:pt x="22" y="24"/>
                        </a:lnTo>
                        <a:lnTo>
                          <a:pt x="25" y="7"/>
                        </a:lnTo>
                        <a:lnTo>
                          <a:pt x="25" y="21"/>
                        </a:lnTo>
                        <a:lnTo>
                          <a:pt x="25" y="22"/>
                        </a:lnTo>
                        <a:lnTo>
                          <a:pt x="25" y="17"/>
                        </a:lnTo>
                        <a:lnTo>
                          <a:pt x="27" y="24"/>
                        </a:lnTo>
                        <a:lnTo>
                          <a:pt x="28" y="24"/>
                        </a:lnTo>
                        <a:lnTo>
                          <a:pt x="28" y="24"/>
                        </a:lnTo>
                        <a:lnTo>
                          <a:pt x="29" y="24"/>
                        </a:lnTo>
                        <a:lnTo>
                          <a:pt x="31" y="24"/>
                        </a:lnTo>
                        <a:lnTo>
                          <a:pt x="31" y="24"/>
                        </a:lnTo>
                        <a:lnTo>
                          <a:pt x="31" y="24"/>
                        </a:lnTo>
                        <a:lnTo>
                          <a:pt x="32" y="24"/>
                        </a:lnTo>
                        <a:lnTo>
                          <a:pt x="34" y="24"/>
                        </a:lnTo>
                        <a:lnTo>
                          <a:pt x="34" y="24"/>
                        </a:lnTo>
                        <a:lnTo>
                          <a:pt x="34" y="24"/>
                        </a:lnTo>
                        <a:lnTo>
                          <a:pt x="35" y="24"/>
                        </a:lnTo>
                        <a:lnTo>
                          <a:pt x="37" y="10"/>
                        </a:lnTo>
                        <a:lnTo>
                          <a:pt x="37" y="24"/>
                        </a:lnTo>
                        <a:lnTo>
                          <a:pt x="37" y="24"/>
                        </a:lnTo>
                        <a:lnTo>
                          <a:pt x="38" y="24"/>
                        </a:lnTo>
                        <a:lnTo>
                          <a:pt x="40" y="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0" name="Freeform 199"/>
                  <p:cNvSpPr>
                    <a:spLocks/>
                  </p:cNvSpPr>
                  <p:nvPr/>
                </p:nvSpPr>
                <p:spPr bwMode="auto">
                  <a:xfrm>
                    <a:off x="2790051" y="3142661"/>
                    <a:ext cx="37008" cy="10170"/>
                  </a:xfrm>
                  <a:custGeom>
                    <a:avLst/>
                    <a:gdLst>
                      <a:gd name="T0" fmla="*/ 0 w 38"/>
                      <a:gd name="T1" fmla="*/ 11 h 11"/>
                      <a:gd name="T2" fmla="*/ 1 w 38"/>
                      <a:gd name="T3" fmla="*/ 11 h 11"/>
                      <a:gd name="T4" fmla="*/ 1 w 38"/>
                      <a:gd name="T5" fmla="*/ 11 h 11"/>
                      <a:gd name="T6" fmla="*/ 1 w 38"/>
                      <a:gd name="T7" fmla="*/ 11 h 11"/>
                      <a:gd name="T8" fmla="*/ 3 w 38"/>
                      <a:gd name="T9" fmla="*/ 11 h 11"/>
                      <a:gd name="T10" fmla="*/ 4 w 38"/>
                      <a:gd name="T11" fmla="*/ 11 h 11"/>
                      <a:gd name="T12" fmla="*/ 4 w 38"/>
                      <a:gd name="T13" fmla="*/ 11 h 11"/>
                      <a:gd name="T14" fmla="*/ 5 w 38"/>
                      <a:gd name="T15" fmla="*/ 11 h 11"/>
                      <a:gd name="T16" fmla="*/ 7 w 38"/>
                      <a:gd name="T17" fmla="*/ 11 h 11"/>
                      <a:gd name="T18" fmla="*/ 7 w 38"/>
                      <a:gd name="T19" fmla="*/ 11 h 11"/>
                      <a:gd name="T20" fmla="*/ 7 w 38"/>
                      <a:gd name="T21" fmla="*/ 11 h 11"/>
                      <a:gd name="T22" fmla="*/ 8 w 38"/>
                      <a:gd name="T23" fmla="*/ 0 h 11"/>
                      <a:gd name="T24" fmla="*/ 10 w 38"/>
                      <a:gd name="T25" fmla="*/ 11 h 11"/>
                      <a:gd name="T26" fmla="*/ 10 w 38"/>
                      <a:gd name="T27" fmla="*/ 11 h 11"/>
                      <a:gd name="T28" fmla="*/ 10 w 38"/>
                      <a:gd name="T29" fmla="*/ 11 h 11"/>
                      <a:gd name="T30" fmla="*/ 10 w 38"/>
                      <a:gd name="T31" fmla="*/ 11 h 11"/>
                      <a:gd name="T32" fmla="*/ 13 w 38"/>
                      <a:gd name="T33" fmla="*/ 11 h 11"/>
                      <a:gd name="T34" fmla="*/ 13 w 38"/>
                      <a:gd name="T35" fmla="*/ 11 h 11"/>
                      <a:gd name="T36" fmla="*/ 13 w 38"/>
                      <a:gd name="T37" fmla="*/ 11 h 11"/>
                      <a:gd name="T38" fmla="*/ 13 w 38"/>
                      <a:gd name="T39" fmla="*/ 11 h 11"/>
                      <a:gd name="T40" fmla="*/ 16 w 38"/>
                      <a:gd name="T41" fmla="*/ 11 h 11"/>
                      <a:gd name="T42" fmla="*/ 16 w 38"/>
                      <a:gd name="T43" fmla="*/ 11 h 11"/>
                      <a:gd name="T44" fmla="*/ 16 w 38"/>
                      <a:gd name="T45" fmla="*/ 11 h 11"/>
                      <a:gd name="T46" fmla="*/ 17 w 38"/>
                      <a:gd name="T47" fmla="*/ 11 h 11"/>
                      <a:gd name="T48" fmla="*/ 19 w 38"/>
                      <a:gd name="T49" fmla="*/ 10 h 11"/>
                      <a:gd name="T50" fmla="*/ 19 w 38"/>
                      <a:gd name="T51" fmla="*/ 11 h 11"/>
                      <a:gd name="T52" fmla="*/ 19 w 38"/>
                      <a:gd name="T53" fmla="*/ 10 h 11"/>
                      <a:gd name="T54" fmla="*/ 20 w 38"/>
                      <a:gd name="T55" fmla="*/ 7 h 11"/>
                      <a:gd name="T56" fmla="*/ 22 w 38"/>
                      <a:gd name="T57" fmla="*/ 11 h 11"/>
                      <a:gd name="T58" fmla="*/ 22 w 38"/>
                      <a:gd name="T59" fmla="*/ 11 h 11"/>
                      <a:gd name="T60" fmla="*/ 22 w 38"/>
                      <a:gd name="T61" fmla="*/ 11 h 11"/>
                      <a:gd name="T62" fmla="*/ 23 w 38"/>
                      <a:gd name="T63" fmla="*/ 11 h 11"/>
                      <a:gd name="T64" fmla="*/ 25 w 38"/>
                      <a:gd name="T65" fmla="*/ 11 h 11"/>
                      <a:gd name="T66" fmla="*/ 25 w 38"/>
                      <a:gd name="T67" fmla="*/ 11 h 11"/>
                      <a:gd name="T68" fmla="*/ 25 w 38"/>
                      <a:gd name="T69" fmla="*/ 11 h 11"/>
                      <a:gd name="T70" fmla="*/ 26 w 38"/>
                      <a:gd name="T71" fmla="*/ 11 h 11"/>
                      <a:gd name="T72" fmla="*/ 27 w 38"/>
                      <a:gd name="T73" fmla="*/ 11 h 11"/>
                      <a:gd name="T74" fmla="*/ 29 w 38"/>
                      <a:gd name="T75" fmla="*/ 11 h 11"/>
                      <a:gd name="T76" fmla="*/ 29 w 38"/>
                      <a:gd name="T77" fmla="*/ 11 h 11"/>
                      <a:gd name="T78" fmla="*/ 29 w 38"/>
                      <a:gd name="T79" fmla="*/ 11 h 11"/>
                      <a:gd name="T80" fmla="*/ 31 w 38"/>
                      <a:gd name="T81" fmla="*/ 9 h 11"/>
                      <a:gd name="T82" fmla="*/ 32 w 38"/>
                      <a:gd name="T83" fmla="*/ 10 h 11"/>
                      <a:gd name="T84" fmla="*/ 32 w 38"/>
                      <a:gd name="T85" fmla="*/ 11 h 11"/>
                      <a:gd name="T86" fmla="*/ 32 w 38"/>
                      <a:gd name="T87" fmla="*/ 10 h 11"/>
                      <a:gd name="T88" fmla="*/ 34 w 38"/>
                      <a:gd name="T89" fmla="*/ 11 h 11"/>
                      <a:gd name="T90" fmla="*/ 35 w 38"/>
                      <a:gd name="T91" fmla="*/ 11 h 11"/>
                      <a:gd name="T92" fmla="*/ 35 w 38"/>
                      <a:gd name="T93" fmla="*/ 11 h 11"/>
                      <a:gd name="T94" fmla="*/ 35 w 38"/>
                      <a:gd name="T95" fmla="*/ 11 h 11"/>
                      <a:gd name="T96" fmla="*/ 38 w 38"/>
                      <a:gd name="T97" fmla="*/ 11 h 11"/>
                      <a:gd name="T98" fmla="*/ 38 w 38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1">
                        <a:moveTo>
                          <a:pt x="0" y="11"/>
                        </a:move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5" y="11"/>
                        </a:lnTo>
                        <a:lnTo>
                          <a:pt x="7" y="11"/>
                        </a:lnTo>
                        <a:lnTo>
                          <a:pt x="7" y="11"/>
                        </a:lnTo>
                        <a:lnTo>
                          <a:pt x="7" y="11"/>
                        </a:lnTo>
                        <a:lnTo>
                          <a:pt x="8" y="0"/>
                        </a:lnTo>
                        <a:lnTo>
                          <a:pt x="10" y="11"/>
                        </a:lnTo>
                        <a:lnTo>
                          <a:pt x="10" y="11"/>
                        </a:lnTo>
                        <a:lnTo>
                          <a:pt x="10" y="11"/>
                        </a:lnTo>
                        <a:lnTo>
                          <a:pt x="10" y="11"/>
                        </a:lnTo>
                        <a:lnTo>
                          <a:pt x="13" y="11"/>
                        </a:lnTo>
                        <a:lnTo>
                          <a:pt x="13" y="11"/>
                        </a:lnTo>
                        <a:lnTo>
                          <a:pt x="13" y="11"/>
                        </a:lnTo>
                        <a:lnTo>
                          <a:pt x="13" y="11"/>
                        </a:lnTo>
                        <a:lnTo>
                          <a:pt x="16" y="11"/>
                        </a:lnTo>
                        <a:lnTo>
                          <a:pt x="16" y="11"/>
                        </a:lnTo>
                        <a:lnTo>
                          <a:pt x="16" y="11"/>
                        </a:lnTo>
                        <a:lnTo>
                          <a:pt x="17" y="11"/>
                        </a:lnTo>
                        <a:lnTo>
                          <a:pt x="19" y="10"/>
                        </a:lnTo>
                        <a:lnTo>
                          <a:pt x="19" y="11"/>
                        </a:lnTo>
                        <a:lnTo>
                          <a:pt x="19" y="10"/>
                        </a:lnTo>
                        <a:lnTo>
                          <a:pt x="20" y="7"/>
                        </a:lnTo>
                        <a:lnTo>
                          <a:pt x="22" y="11"/>
                        </a:lnTo>
                        <a:lnTo>
                          <a:pt x="22" y="11"/>
                        </a:lnTo>
                        <a:lnTo>
                          <a:pt x="22" y="11"/>
                        </a:lnTo>
                        <a:lnTo>
                          <a:pt x="23" y="11"/>
                        </a:lnTo>
                        <a:lnTo>
                          <a:pt x="25" y="11"/>
                        </a:lnTo>
                        <a:lnTo>
                          <a:pt x="25" y="11"/>
                        </a:lnTo>
                        <a:lnTo>
                          <a:pt x="25" y="11"/>
                        </a:lnTo>
                        <a:lnTo>
                          <a:pt x="26" y="11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31" y="9"/>
                        </a:lnTo>
                        <a:lnTo>
                          <a:pt x="32" y="10"/>
                        </a:lnTo>
                        <a:lnTo>
                          <a:pt x="32" y="11"/>
                        </a:lnTo>
                        <a:lnTo>
                          <a:pt x="32" y="10"/>
                        </a:lnTo>
                        <a:lnTo>
                          <a:pt x="34" y="11"/>
                        </a:lnTo>
                        <a:lnTo>
                          <a:pt x="35" y="11"/>
                        </a:lnTo>
                        <a:lnTo>
                          <a:pt x="35" y="11"/>
                        </a:lnTo>
                        <a:lnTo>
                          <a:pt x="35" y="11"/>
                        </a:lnTo>
                        <a:lnTo>
                          <a:pt x="38" y="11"/>
                        </a:lnTo>
                        <a:lnTo>
                          <a:pt x="38" y="1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1" name="Freeform 200"/>
                  <p:cNvSpPr>
                    <a:spLocks/>
                  </p:cNvSpPr>
                  <p:nvPr/>
                </p:nvSpPr>
                <p:spPr bwMode="auto">
                  <a:xfrm>
                    <a:off x="2827059" y="3150982"/>
                    <a:ext cx="36035" cy="1849"/>
                  </a:xfrm>
                  <a:custGeom>
                    <a:avLst/>
                    <a:gdLst>
                      <a:gd name="T0" fmla="*/ 0 w 37"/>
                      <a:gd name="T1" fmla="*/ 2 h 2"/>
                      <a:gd name="T2" fmla="*/ 0 w 37"/>
                      <a:gd name="T3" fmla="*/ 2 h 2"/>
                      <a:gd name="T4" fmla="*/ 0 w 37"/>
                      <a:gd name="T5" fmla="*/ 2 h 2"/>
                      <a:gd name="T6" fmla="*/ 3 w 37"/>
                      <a:gd name="T7" fmla="*/ 2 h 2"/>
                      <a:gd name="T8" fmla="*/ 3 w 37"/>
                      <a:gd name="T9" fmla="*/ 2 h 2"/>
                      <a:gd name="T10" fmla="*/ 3 w 37"/>
                      <a:gd name="T11" fmla="*/ 2 h 2"/>
                      <a:gd name="T12" fmla="*/ 4 w 37"/>
                      <a:gd name="T13" fmla="*/ 2 h 2"/>
                      <a:gd name="T14" fmla="*/ 5 w 37"/>
                      <a:gd name="T15" fmla="*/ 0 h 2"/>
                      <a:gd name="T16" fmla="*/ 6 w 37"/>
                      <a:gd name="T17" fmla="*/ 2 h 2"/>
                      <a:gd name="T18" fmla="*/ 6 w 37"/>
                      <a:gd name="T19" fmla="*/ 2 h 2"/>
                      <a:gd name="T20" fmla="*/ 7 w 37"/>
                      <a:gd name="T21" fmla="*/ 2 h 2"/>
                      <a:gd name="T22" fmla="*/ 9 w 37"/>
                      <a:gd name="T23" fmla="*/ 2 h 2"/>
                      <a:gd name="T24" fmla="*/ 9 w 37"/>
                      <a:gd name="T25" fmla="*/ 2 h 2"/>
                      <a:gd name="T26" fmla="*/ 9 w 37"/>
                      <a:gd name="T27" fmla="*/ 2 h 2"/>
                      <a:gd name="T28" fmla="*/ 10 w 37"/>
                      <a:gd name="T29" fmla="*/ 2 h 2"/>
                      <a:gd name="T30" fmla="*/ 12 w 37"/>
                      <a:gd name="T31" fmla="*/ 2 h 2"/>
                      <a:gd name="T32" fmla="*/ 12 w 37"/>
                      <a:gd name="T33" fmla="*/ 2 h 2"/>
                      <a:gd name="T34" fmla="*/ 12 w 37"/>
                      <a:gd name="T35" fmla="*/ 2 h 2"/>
                      <a:gd name="T36" fmla="*/ 13 w 37"/>
                      <a:gd name="T37" fmla="*/ 2 h 2"/>
                      <a:gd name="T38" fmla="*/ 16 w 37"/>
                      <a:gd name="T39" fmla="*/ 2 h 2"/>
                      <a:gd name="T40" fmla="*/ 16 w 37"/>
                      <a:gd name="T41" fmla="*/ 2 h 2"/>
                      <a:gd name="T42" fmla="*/ 16 w 37"/>
                      <a:gd name="T43" fmla="*/ 2 h 2"/>
                      <a:gd name="T44" fmla="*/ 17 w 37"/>
                      <a:gd name="T45" fmla="*/ 1 h 2"/>
                      <a:gd name="T46" fmla="*/ 18 w 37"/>
                      <a:gd name="T47" fmla="*/ 2 h 2"/>
                      <a:gd name="T48" fmla="*/ 19 w 37"/>
                      <a:gd name="T49" fmla="*/ 2 h 2"/>
                      <a:gd name="T50" fmla="*/ 19 w 37"/>
                      <a:gd name="T51" fmla="*/ 2 h 2"/>
                      <a:gd name="T52" fmla="*/ 19 w 37"/>
                      <a:gd name="T53" fmla="*/ 2 h 2"/>
                      <a:gd name="T54" fmla="*/ 22 w 37"/>
                      <a:gd name="T55" fmla="*/ 2 h 2"/>
                      <a:gd name="T56" fmla="*/ 22 w 37"/>
                      <a:gd name="T57" fmla="*/ 2 h 2"/>
                      <a:gd name="T58" fmla="*/ 22 w 37"/>
                      <a:gd name="T59" fmla="*/ 2 h 2"/>
                      <a:gd name="T60" fmla="*/ 22 w 37"/>
                      <a:gd name="T61" fmla="*/ 2 h 2"/>
                      <a:gd name="T62" fmla="*/ 25 w 37"/>
                      <a:gd name="T63" fmla="*/ 2 h 2"/>
                      <a:gd name="T64" fmla="*/ 25 w 37"/>
                      <a:gd name="T65" fmla="*/ 2 h 2"/>
                      <a:gd name="T66" fmla="*/ 25 w 37"/>
                      <a:gd name="T67" fmla="*/ 2 h 2"/>
                      <a:gd name="T68" fmla="*/ 27 w 37"/>
                      <a:gd name="T69" fmla="*/ 2 h 2"/>
                      <a:gd name="T70" fmla="*/ 28 w 37"/>
                      <a:gd name="T71" fmla="*/ 2 h 2"/>
                      <a:gd name="T72" fmla="*/ 28 w 37"/>
                      <a:gd name="T73" fmla="*/ 2 h 2"/>
                      <a:gd name="T74" fmla="*/ 28 w 37"/>
                      <a:gd name="T75" fmla="*/ 2 h 2"/>
                      <a:gd name="T76" fmla="*/ 28 w 37"/>
                      <a:gd name="T77" fmla="*/ 2 h 2"/>
                      <a:gd name="T78" fmla="*/ 31 w 37"/>
                      <a:gd name="T79" fmla="*/ 2 h 2"/>
                      <a:gd name="T80" fmla="*/ 31 w 37"/>
                      <a:gd name="T81" fmla="*/ 2 h 2"/>
                      <a:gd name="T82" fmla="*/ 31 w 37"/>
                      <a:gd name="T83" fmla="*/ 2 h 2"/>
                      <a:gd name="T84" fmla="*/ 32 w 37"/>
                      <a:gd name="T85" fmla="*/ 2 h 2"/>
                      <a:gd name="T86" fmla="*/ 34 w 37"/>
                      <a:gd name="T87" fmla="*/ 2 h 2"/>
                      <a:gd name="T88" fmla="*/ 34 w 37"/>
                      <a:gd name="T89" fmla="*/ 2 h 2"/>
                      <a:gd name="T90" fmla="*/ 34 w 37"/>
                      <a:gd name="T91" fmla="*/ 2 h 2"/>
                      <a:gd name="T92" fmla="*/ 35 w 37"/>
                      <a:gd name="T93" fmla="*/ 2 h 2"/>
                      <a:gd name="T94" fmla="*/ 37 w 37"/>
                      <a:gd name="T95" fmla="*/ 2 h 2"/>
                      <a:gd name="T96" fmla="*/ 37 w 37"/>
                      <a:gd name="T97" fmla="*/ 2 h 2"/>
                      <a:gd name="T98" fmla="*/ 37 w 37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7" y="1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5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2" name="Freeform 201"/>
                  <p:cNvSpPr>
                    <a:spLocks/>
                  </p:cNvSpPr>
                  <p:nvPr/>
                </p:nvSpPr>
                <p:spPr bwMode="auto">
                  <a:xfrm>
                    <a:off x="2863094" y="3152831"/>
                    <a:ext cx="39930" cy="0"/>
                  </a:xfrm>
                  <a:custGeom>
                    <a:avLst/>
                    <a:gdLst>
                      <a:gd name="T0" fmla="*/ 0 w 41"/>
                      <a:gd name="T1" fmla="*/ 1 w 41"/>
                      <a:gd name="T2" fmla="*/ 3 w 41"/>
                      <a:gd name="T3" fmla="*/ 3 w 41"/>
                      <a:gd name="T4" fmla="*/ 3 w 41"/>
                      <a:gd name="T5" fmla="*/ 4 w 41"/>
                      <a:gd name="T6" fmla="*/ 5 w 41"/>
                      <a:gd name="T7" fmla="*/ 7 w 41"/>
                      <a:gd name="T8" fmla="*/ 7 w 41"/>
                      <a:gd name="T9" fmla="*/ 7 w 41"/>
                      <a:gd name="T10" fmla="*/ 9 w 41"/>
                      <a:gd name="T11" fmla="*/ 10 w 41"/>
                      <a:gd name="T12" fmla="*/ 10 w 41"/>
                      <a:gd name="T13" fmla="*/ 11 w 41"/>
                      <a:gd name="T14" fmla="*/ 13 w 41"/>
                      <a:gd name="T15" fmla="*/ 13 w 41"/>
                      <a:gd name="T16" fmla="*/ 13 w 41"/>
                      <a:gd name="T17" fmla="*/ 13 w 41"/>
                      <a:gd name="T18" fmla="*/ 14 w 41"/>
                      <a:gd name="T19" fmla="*/ 16 w 41"/>
                      <a:gd name="T20" fmla="*/ 16 w 41"/>
                      <a:gd name="T21" fmla="*/ 17 w 41"/>
                      <a:gd name="T22" fmla="*/ 19 w 41"/>
                      <a:gd name="T23" fmla="*/ 19 w 41"/>
                      <a:gd name="T24" fmla="*/ 19 w 41"/>
                      <a:gd name="T25" fmla="*/ 19 w 41"/>
                      <a:gd name="T26" fmla="*/ 22 w 41"/>
                      <a:gd name="T27" fmla="*/ 22 w 41"/>
                      <a:gd name="T28" fmla="*/ 22 w 41"/>
                      <a:gd name="T29" fmla="*/ 23 w 41"/>
                      <a:gd name="T30" fmla="*/ 25 w 41"/>
                      <a:gd name="T31" fmla="*/ 25 w 41"/>
                      <a:gd name="T32" fmla="*/ 25 w 41"/>
                      <a:gd name="T33" fmla="*/ 26 w 41"/>
                      <a:gd name="T34" fmla="*/ 26 w 41"/>
                      <a:gd name="T35" fmla="*/ 28 w 41"/>
                      <a:gd name="T36" fmla="*/ 28 w 41"/>
                      <a:gd name="T37" fmla="*/ 29 w 41"/>
                      <a:gd name="T38" fmla="*/ 32 w 41"/>
                      <a:gd name="T39" fmla="*/ 32 w 41"/>
                      <a:gd name="T40" fmla="*/ 32 w 41"/>
                      <a:gd name="T41" fmla="*/ 33 w 41"/>
                      <a:gd name="T42" fmla="*/ 35 w 41"/>
                      <a:gd name="T43" fmla="*/ 35 w 41"/>
                      <a:gd name="T44" fmla="*/ 35 w 41"/>
                      <a:gd name="T45" fmla="*/ 37 w 41"/>
                      <a:gd name="T46" fmla="*/ 38 w 41"/>
                      <a:gd name="T47" fmla="*/ 38 w 41"/>
                      <a:gd name="T48" fmla="*/ 39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3" name="Freeform 202"/>
                  <p:cNvSpPr>
                    <a:spLocks/>
                  </p:cNvSpPr>
                  <p:nvPr/>
                </p:nvSpPr>
                <p:spPr bwMode="auto">
                  <a:xfrm>
                    <a:off x="2903024" y="3152831"/>
                    <a:ext cx="36035" cy="0"/>
                  </a:xfrm>
                  <a:custGeom>
                    <a:avLst/>
                    <a:gdLst>
                      <a:gd name="T0" fmla="*/ 0 w 37"/>
                      <a:gd name="T1" fmla="*/ 0 w 37"/>
                      <a:gd name="T2" fmla="*/ 0 w 37"/>
                      <a:gd name="T3" fmla="*/ 0 w 37"/>
                      <a:gd name="T4" fmla="*/ 3 w 37"/>
                      <a:gd name="T5" fmla="*/ 3 w 37"/>
                      <a:gd name="T6" fmla="*/ 3 w 37"/>
                      <a:gd name="T7" fmla="*/ 3 w 37"/>
                      <a:gd name="T8" fmla="*/ 5 w 37"/>
                      <a:gd name="T9" fmla="*/ 6 w 37"/>
                      <a:gd name="T10" fmla="*/ 6 w 37"/>
                      <a:gd name="T11" fmla="*/ 7 w 37"/>
                      <a:gd name="T12" fmla="*/ 8 w 37"/>
                      <a:gd name="T13" fmla="*/ 9 w 37"/>
                      <a:gd name="T14" fmla="*/ 9 w 37"/>
                      <a:gd name="T15" fmla="*/ 10 w 37"/>
                      <a:gd name="T16" fmla="*/ 12 w 37"/>
                      <a:gd name="T17" fmla="*/ 12 w 37"/>
                      <a:gd name="T18" fmla="*/ 12 w 37"/>
                      <a:gd name="T19" fmla="*/ 14 w 37"/>
                      <a:gd name="T20" fmla="*/ 14 w 37"/>
                      <a:gd name="T21" fmla="*/ 15 w 37"/>
                      <a:gd name="T22" fmla="*/ 15 w 37"/>
                      <a:gd name="T23" fmla="*/ 16 w 37"/>
                      <a:gd name="T24" fmla="*/ 19 w 37"/>
                      <a:gd name="T25" fmla="*/ 19 w 37"/>
                      <a:gd name="T26" fmla="*/ 19 w 37"/>
                      <a:gd name="T27" fmla="*/ 19 w 37"/>
                      <a:gd name="T28" fmla="*/ 21 w 37"/>
                      <a:gd name="T29" fmla="*/ 22 w 37"/>
                      <a:gd name="T30" fmla="*/ 22 w 37"/>
                      <a:gd name="T31" fmla="*/ 23 w 37"/>
                      <a:gd name="T32" fmla="*/ 23 w 37"/>
                      <a:gd name="T33" fmla="*/ 25 w 37"/>
                      <a:gd name="T34" fmla="*/ 25 w 37"/>
                      <a:gd name="T35" fmla="*/ 25 w 37"/>
                      <a:gd name="T36" fmla="*/ 28 w 37"/>
                      <a:gd name="T37" fmla="*/ 28 w 37"/>
                      <a:gd name="T38" fmla="*/ 28 w 37"/>
                      <a:gd name="T39" fmla="*/ 29 w 37"/>
                      <a:gd name="T40" fmla="*/ 31 w 37"/>
                      <a:gd name="T41" fmla="*/ 31 w 37"/>
                      <a:gd name="T42" fmla="*/ 31 w 37"/>
                      <a:gd name="T43" fmla="*/ 33 w 37"/>
                      <a:gd name="T44" fmla="*/ 33 w 37"/>
                      <a:gd name="T45" fmla="*/ 34 w 37"/>
                      <a:gd name="T46" fmla="*/ 34 w 37"/>
                      <a:gd name="T47" fmla="*/ 35 w 37"/>
                      <a:gd name="T48" fmla="*/ 37 w 37"/>
                      <a:gd name="T49" fmla="*/ 37 w 37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7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4" name="Freeform 203"/>
                  <p:cNvSpPr>
                    <a:spLocks/>
                  </p:cNvSpPr>
                  <p:nvPr/>
                </p:nvSpPr>
                <p:spPr bwMode="auto">
                  <a:xfrm>
                    <a:off x="2939058" y="3152831"/>
                    <a:ext cx="37008" cy="0"/>
                  </a:xfrm>
                  <a:custGeom>
                    <a:avLst/>
                    <a:gdLst>
                      <a:gd name="T0" fmla="*/ 0 w 38"/>
                      <a:gd name="T1" fmla="*/ 0 w 38"/>
                      <a:gd name="T2" fmla="*/ 1 w 38"/>
                      <a:gd name="T3" fmla="*/ 3 w 38"/>
                      <a:gd name="T4" fmla="*/ 3 w 38"/>
                      <a:gd name="T5" fmla="*/ 3 w 38"/>
                      <a:gd name="T6" fmla="*/ 4 w 38"/>
                      <a:gd name="T7" fmla="*/ 7 w 38"/>
                      <a:gd name="T8" fmla="*/ 7 w 38"/>
                      <a:gd name="T9" fmla="*/ 7 w 38"/>
                      <a:gd name="T10" fmla="*/ 8 w 38"/>
                      <a:gd name="T11" fmla="*/ 9 w 38"/>
                      <a:gd name="T12" fmla="*/ 10 w 38"/>
                      <a:gd name="T13" fmla="*/ 10 w 38"/>
                      <a:gd name="T14" fmla="*/ 10 w 38"/>
                      <a:gd name="T15" fmla="*/ 10 w 38"/>
                      <a:gd name="T16" fmla="*/ 13 w 38"/>
                      <a:gd name="T17" fmla="*/ 13 w 38"/>
                      <a:gd name="T18" fmla="*/ 13 w 38"/>
                      <a:gd name="T19" fmla="*/ 16 w 38"/>
                      <a:gd name="T20" fmla="*/ 16 w 38"/>
                      <a:gd name="T21" fmla="*/ 16 w 38"/>
                      <a:gd name="T22" fmla="*/ 16 w 38"/>
                      <a:gd name="T23" fmla="*/ 19 w 38"/>
                      <a:gd name="T24" fmla="*/ 19 w 38"/>
                      <a:gd name="T25" fmla="*/ 19 w 38"/>
                      <a:gd name="T26" fmla="*/ 21 w 38"/>
                      <a:gd name="T27" fmla="*/ 22 w 38"/>
                      <a:gd name="T28" fmla="*/ 22 w 38"/>
                      <a:gd name="T29" fmla="*/ 22 w 38"/>
                      <a:gd name="T30" fmla="*/ 22 w 38"/>
                      <a:gd name="T31" fmla="*/ 24 w 38"/>
                      <a:gd name="T32" fmla="*/ 25 w 38"/>
                      <a:gd name="T33" fmla="*/ 25 w 38"/>
                      <a:gd name="T34" fmla="*/ 26 w 38"/>
                      <a:gd name="T35" fmla="*/ 28 w 38"/>
                      <a:gd name="T36" fmla="*/ 28 w 38"/>
                      <a:gd name="T37" fmla="*/ 28 w 38"/>
                      <a:gd name="T38" fmla="*/ 29 w 38"/>
                      <a:gd name="T39" fmla="*/ 31 w 38"/>
                      <a:gd name="T40" fmla="*/ 31 w 38"/>
                      <a:gd name="T41" fmla="*/ 31 w 38"/>
                      <a:gd name="T42" fmla="*/ 33 w 38"/>
                      <a:gd name="T43" fmla="*/ 33 w 38"/>
                      <a:gd name="T44" fmla="*/ 35 w 38"/>
                      <a:gd name="T45" fmla="*/ 35 w 38"/>
                      <a:gd name="T46" fmla="*/ 35 w 38"/>
                      <a:gd name="T47" fmla="*/ 38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5" name="Freeform 204"/>
                  <p:cNvSpPr>
                    <a:spLocks/>
                  </p:cNvSpPr>
                  <p:nvPr/>
                </p:nvSpPr>
                <p:spPr bwMode="auto">
                  <a:xfrm>
                    <a:off x="2976067" y="3152831"/>
                    <a:ext cx="5843" cy="0"/>
                  </a:xfrm>
                  <a:custGeom>
                    <a:avLst/>
                    <a:gdLst>
                      <a:gd name="T0" fmla="*/ 0 w 6"/>
                      <a:gd name="T1" fmla="*/ 3 w 6"/>
                      <a:gd name="T2" fmla="*/ 3 w 6"/>
                      <a:gd name="T3" fmla="*/ 3 w 6"/>
                      <a:gd name="T4" fmla="*/ 3 w 6"/>
                      <a:gd name="T5" fmla="*/ 3 w 6"/>
                      <a:gd name="T6" fmla="*/ 6 w 6"/>
                      <a:gd name="T7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6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1852184" y="2809848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7" name="Line 2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9453" y="2783963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1" name="Line 2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002" y="2789510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2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1859002" y="2789510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3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1906722" y="2804302"/>
                    <a:ext cx="555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4" name="Line 2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4966" y="2778416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5" name="Line 2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13540" y="2783963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6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1913540" y="2783963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7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1870688" y="2763624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8" name="Line 2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97958" y="2737739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9" name="Line 2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6532" y="2743286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4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1876532" y="2743286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5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1883349" y="2734966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6" name="Line 2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10618" y="2709080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7" name="Line 2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89192" y="2714627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8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1889192" y="2714627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9" name="Line 222"/>
                  <p:cNvSpPr>
                    <a:spLocks noChangeShapeType="1"/>
                  </p:cNvSpPr>
                  <p:nvPr/>
                </p:nvSpPr>
                <p:spPr bwMode="auto">
                  <a:xfrm>
                    <a:off x="1931070" y="2729419"/>
                    <a:ext cx="555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0" name="Line 2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58340" y="2703533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1" name="Line 2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7887" y="2709080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2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1937887" y="2709080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3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2611827" y="2717400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4" name="Line 2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39097" y="2691515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5" name="Line 2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17671" y="2697987"/>
                    <a:ext cx="42852" cy="3975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6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2617671" y="2697987"/>
                    <a:ext cx="42852" cy="3975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7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2568976" y="2636971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8" name="Line 2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6245" y="2611085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9" name="Line 2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74819" y="2616632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0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2574819" y="2616632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1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2599167" y="2590747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2" name="Line 2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6436" y="2564861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3" name="Line 2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05010" y="2570408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4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2605010" y="2570408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5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1919383" y="2573181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6" name="Line 2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46653" y="2547296"/>
                    <a:ext cx="0" cy="5269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7" name="Line 2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25227" y="2553768"/>
                    <a:ext cx="42852" cy="3975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8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1925227" y="2553768"/>
                    <a:ext cx="42852" cy="3975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9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2587480" y="2562088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300" name="Line 2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14749" y="2536202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301" name="Line 2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3323" y="2541749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302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2593323" y="2541749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303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1803313" y="2760268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4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1933940" y="2748879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5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1810410" y="2664868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6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1865119" y="2601784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7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1967907" y="2657771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8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2673462" y="2672148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6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9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2519372" y="2572002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7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70" name="Rectangle 253"/>
                  <p:cNvSpPr>
                    <a:spLocks noChangeArrowheads="1"/>
                  </p:cNvSpPr>
                  <p:nvPr/>
                </p:nvSpPr>
                <p:spPr bwMode="auto">
                  <a:xfrm>
                    <a:off x="2655760" y="2529775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71" name="Rectangle 254"/>
                  <p:cNvSpPr>
                    <a:spLocks noChangeArrowheads="1"/>
                  </p:cNvSpPr>
                  <p:nvPr/>
                </p:nvSpPr>
                <p:spPr bwMode="auto">
                  <a:xfrm>
                    <a:off x="1970158" y="2512789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72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2549636" y="2439340"/>
                    <a:ext cx="70806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69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506617" y="2265655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c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" name="Group 3"/>
                <p:cNvGrpSpPr/>
                <p:nvPr/>
              </p:nvGrpSpPr>
              <p:grpSpPr>
                <a:xfrm>
                  <a:off x="1746845" y="3192583"/>
                  <a:ext cx="1199729" cy="297753"/>
                  <a:chOff x="1797645" y="3192583"/>
                  <a:chExt cx="1199729" cy="297753"/>
                </a:xfrm>
              </p:grpSpPr>
              <p:sp>
                <p:nvSpPr>
                  <p:cNvPr id="2084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1797645" y="3192583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5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077155" y="3192583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6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2392699" y="3192583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7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2629358" y="3192583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2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8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908867" y="3192583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4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64" name="Rectangle 1649"/>
                  <p:cNvSpPr>
                    <a:spLocks noChangeArrowheads="1"/>
                  </p:cNvSpPr>
                  <p:nvPr/>
                </p:nvSpPr>
                <p:spPr bwMode="auto">
                  <a:xfrm>
                    <a:off x="1861042" y="3325236"/>
                    <a:ext cx="989013" cy="1651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8" name="Group 7"/>
              <p:cNvGrpSpPr/>
              <p:nvPr/>
            </p:nvGrpSpPr>
            <p:grpSpPr>
              <a:xfrm>
                <a:off x="3044903" y="2292545"/>
                <a:ext cx="1840935" cy="1184842"/>
                <a:chOff x="3283070" y="2285424"/>
                <a:chExt cx="1747282" cy="1184842"/>
              </a:xfrm>
            </p:grpSpPr>
            <p:grpSp>
              <p:nvGrpSpPr>
                <p:cNvPr id="1674" name="Group 1673"/>
                <p:cNvGrpSpPr/>
                <p:nvPr/>
              </p:nvGrpSpPr>
              <p:grpSpPr>
                <a:xfrm>
                  <a:off x="3359056" y="2400565"/>
                  <a:ext cx="1671296" cy="928665"/>
                  <a:chOff x="7079694" y="2134954"/>
                  <a:chExt cx="1677305" cy="946399"/>
                </a:xfrm>
              </p:grpSpPr>
              <p:grpSp>
                <p:nvGrpSpPr>
                  <p:cNvPr id="1680" name="Group 1679"/>
                  <p:cNvGrpSpPr/>
                  <p:nvPr/>
                </p:nvGrpSpPr>
                <p:grpSpPr>
                  <a:xfrm>
                    <a:off x="7079694" y="2193834"/>
                    <a:ext cx="1345911" cy="792000"/>
                    <a:chOff x="6591301" y="3606800"/>
                    <a:chExt cx="2292986" cy="1377025"/>
                  </a:xfrm>
                </p:grpSpPr>
                <p:sp>
                  <p:nvSpPr>
                    <p:cNvPr id="1887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4824413"/>
                      <a:ext cx="2265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88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3606800"/>
                      <a:ext cx="2265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89" name="Line 2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32588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0" name="Line 2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440613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1" name="Line 2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48638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2" name="Line 2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856663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3" name="Line 2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32588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4" name="Line 2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0613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5" name="Line 2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48638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6" name="Line 2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856663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grpSp>
                  <p:nvGrpSpPr>
                    <p:cNvPr id="1897" name="Group 1896"/>
                    <p:cNvGrpSpPr/>
                    <p:nvPr/>
                  </p:nvGrpSpPr>
                  <p:grpSpPr>
                    <a:xfrm>
                      <a:off x="6700522" y="4860000"/>
                      <a:ext cx="2183765" cy="123825"/>
                      <a:chOff x="6700522" y="4861561"/>
                      <a:chExt cx="2183765" cy="123825"/>
                    </a:xfrm>
                  </p:grpSpPr>
                  <p:sp>
                    <p:nvSpPr>
                      <p:cNvPr id="2066" name="Rectangle 2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00522" y="4861561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67" name="Rectangle 2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84733" y="4861561"/>
                        <a:ext cx="1158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68" name="Rectangle 2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078788" y="4861561"/>
                        <a:ext cx="1158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69" name="Rectangle 2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768399" y="4861561"/>
                        <a:ext cx="1158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898" name="Line 2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91301" y="3606800"/>
                      <a:ext cx="0" cy="1217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9" name="Line 2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856663" y="3606800"/>
                      <a:ext cx="0" cy="1217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0" name="Line 2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4824413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1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42164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2" name="Line 2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36068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3" name="Line 2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4438" y="4824413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4" name="Line 2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4438" y="42164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5" name="Line 2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4438" y="36068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6" name="Freeform 263"/>
                    <p:cNvSpPr>
                      <a:spLocks/>
                    </p:cNvSpPr>
                    <p:nvPr/>
                  </p:nvSpPr>
                  <p:spPr bwMode="auto">
                    <a:xfrm>
                      <a:off x="6613526" y="4224338"/>
                      <a:ext cx="14288" cy="293688"/>
                    </a:xfrm>
                    <a:custGeom>
                      <a:avLst/>
                      <a:gdLst>
                        <a:gd name="T0" fmla="*/ 0 w 9"/>
                        <a:gd name="T1" fmla="*/ 34 h 185"/>
                        <a:gd name="T2" fmla="*/ 1 w 9"/>
                        <a:gd name="T3" fmla="*/ 36 h 185"/>
                        <a:gd name="T4" fmla="*/ 1 w 9"/>
                        <a:gd name="T5" fmla="*/ 55 h 185"/>
                        <a:gd name="T6" fmla="*/ 1 w 9"/>
                        <a:gd name="T7" fmla="*/ 101 h 185"/>
                        <a:gd name="T8" fmla="*/ 1 w 9"/>
                        <a:gd name="T9" fmla="*/ 185 h 185"/>
                        <a:gd name="T10" fmla="*/ 2 w 9"/>
                        <a:gd name="T11" fmla="*/ 130 h 185"/>
                        <a:gd name="T12" fmla="*/ 2 w 9"/>
                        <a:gd name="T13" fmla="*/ 96 h 185"/>
                        <a:gd name="T14" fmla="*/ 2 w 9"/>
                        <a:gd name="T15" fmla="*/ 64 h 185"/>
                        <a:gd name="T16" fmla="*/ 2 w 9"/>
                        <a:gd name="T17" fmla="*/ 37 h 185"/>
                        <a:gd name="T18" fmla="*/ 2 w 9"/>
                        <a:gd name="T19" fmla="*/ 26 h 185"/>
                        <a:gd name="T20" fmla="*/ 2 w 9"/>
                        <a:gd name="T21" fmla="*/ 38 h 185"/>
                        <a:gd name="T22" fmla="*/ 3 w 9"/>
                        <a:gd name="T23" fmla="*/ 88 h 185"/>
                        <a:gd name="T24" fmla="*/ 3 w 9"/>
                        <a:gd name="T25" fmla="*/ 107 h 185"/>
                        <a:gd name="T26" fmla="*/ 3 w 9"/>
                        <a:gd name="T27" fmla="*/ 67 h 185"/>
                        <a:gd name="T28" fmla="*/ 3 w 9"/>
                        <a:gd name="T29" fmla="*/ 61 h 185"/>
                        <a:gd name="T30" fmla="*/ 3 w 9"/>
                        <a:gd name="T31" fmla="*/ 84 h 185"/>
                        <a:gd name="T32" fmla="*/ 4 w 9"/>
                        <a:gd name="T33" fmla="*/ 101 h 185"/>
                        <a:gd name="T34" fmla="*/ 4 w 9"/>
                        <a:gd name="T35" fmla="*/ 44 h 185"/>
                        <a:gd name="T36" fmla="*/ 4 w 9"/>
                        <a:gd name="T37" fmla="*/ 36 h 185"/>
                        <a:gd name="T38" fmla="*/ 4 w 9"/>
                        <a:gd name="T39" fmla="*/ 59 h 185"/>
                        <a:gd name="T40" fmla="*/ 4 w 9"/>
                        <a:gd name="T41" fmla="*/ 80 h 185"/>
                        <a:gd name="T42" fmla="*/ 4 w 9"/>
                        <a:gd name="T43" fmla="*/ 49 h 185"/>
                        <a:gd name="T44" fmla="*/ 5 w 9"/>
                        <a:gd name="T45" fmla="*/ 22 h 185"/>
                        <a:gd name="T46" fmla="*/ 5 w 9"/>
                        <a:gd name="T47" fmla="*/ 21 h 185"/>
                        <a:gd name="T48" fmla="*/ 5 w 9"/>
                        <a:gd name="T49" fmla="*/ 36 h 185"/>
                        <a:gd name="T50" fmla="*/ 5 w 9"/>
                        <a:gd name="T51" fmla="*/ 51 h 185"/>
                        <a:gd name="T52" fmla="*/ 6 w 9"/>
                        <a:gd name="T53" fmla="*/ 80 h 185"/>
                        <a:gd name="T54" fmla="*/ 6 w 9"/>
                        <a:gd name="T55" fmla="*/ 115 h 185"/>
                        <a:gd name="T56" fmla="*/ 6 w 9"/>
                        <a:gd name="T57" fmla="*/ 144 h 185"/>
                        <a:gd name="T58" fmla="*/ 6 w 9"/>
                        <a:gd name="T59" fmla="*/ 75 h 185"/>
                        <a:gd name="T60" fmla="*/ 6 w 9"/>
                        <a:gd name="T61" fmla="*/ 32 h 185"/>
                        <a:gd name="T62" fmla="*/ 6 w 9"/>
                        <a:gd name="T63" fmla="*/ 21 h 185"/>
                        <a:gd name="T64" fmla="*/ 6 w 9"/>
                        <a:gd name="T65" fmla="*/ 43 h 185"/>
                        <a:gd name="T66" fmla="*/ 7 w 9"/>
                        <a:gd name="T67" fmla="*/ 159 h 185"/>
                        <a:gd name="T68" fmla="*/ 7 w 9"/>
                        <a:gd name="T69" fmla="*/ 53 h 185"/>
                        <a:gd name="T70" fmla="*/ 7 w 9"/>
                        <a:gd name="T71" fmla="*/ 20 h 185"/>
                        <a:gd name="T72" fmla="*/ 7 w 9"/>
                        <a:gd name="T73" fmla="*/ 18 h 185"/>
                        <a:gd name="T74" fmla="*/ 7 w 9"/>
                        <a:gd name="T75" fmla="*/ 33 h 185"/>
                        <a:gd name="T76" fmla="*/ 7 w 9"/>
                        <a:gd name="T77" fmla="*/ 45 h 185"/>
                        <a:gd name="T78" fmla="*/ 8 w 9"/>
                        <a:gd name="T79" fmla="*/ 37 h 185"/>
                        <a:gd name="T80" fmla="*/ 8 w 9"/>
                        <a:gd name="T81" fmla="*/ 28 h 185"/>
                        <a:gd name="T82" fmla="*/ 8 w 9"/>
                        <a:gd name="T83" fmla="*/ 27 h 185"/>
                        <a:gd name="T84" fmla="*/ 8 w 9"/>
                        <a:gd name="T85" fmla="*/ 34 h 185"/>
                        <a:gd name="T86" fmla="*/ 8 w 9"/>
                        <a:gd name="T87" fmla="*/ 41 h 185"/>
                        <a:gd name="T88" fmla="*/ 9 w 9"/>
                        <a:gd name="T89" fmla="*/ 53 h 185"/>
                        <a:gd name="T90" fmla="*/ 9 w 9"/>
                        <a:gd name="T91" fmla="*/ 71 h 185"/>
                        <a:gd name="T92" fmla="*/ 9 w 9"/>
                        <a:gd name="T93" fmla="*/ 85 h 185"/>
                        <a:gd name="T94" fmla="*/ 9 w 9"/>
                        <a:gd name="T95" fmla="*/ 50 h 185"/>
                        <a:gd name="T96" fmla="*/ 9 w 9"/>
                        <a:gd name="T97" fmla="*/ 6 h 185"/>
                        <a:gd name="T98" fmla="*/ 9 w 9"/>
                        <a:gd name="T99" fmla="*/ 0 h 1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5">
                          <a:moveTo>
                            <a:pt x="0" y="34"/>
                          </a:moveTo>
                          <a:lnTo>
                            <a:pt x="1" y="36"/>
                          </a:lnTo>
                          <a:lnTo>
                            <a:pt x="1" y="55"/>
                          </a:lnTo>
                          <a:lnTo>
                            <a:pt x="1" y="101"/>
                          </a:lnTo>
                          <a:lnTo>
                            <a:pt x="1" y="185"/>
                          </a:lnTo>
                          <a:lnTo>
                            <a:pt x="2" y="130"/>
                          </a:lnTo>
                          <a:lnTo>
                            <a:pt x="2" y="96"/>
                          </a:lnTo>
                          <a:lnTo>
                            <a:pt x="2" y="64"/>
                          </a:lnTo>
                          <a:lnTo>
                            <a:pt x="2" y="37"/>
                          </a:lnTo>
                          <a:lnTo>
                            <a:pt x="2" y="26"/>
                          </a:lnTo>
                          <a:lnTo>
                            <a:pt x="2" y="38"/>
                          </a:lnTo>
                          <a:lnTo>
                            <a:pt x="3" y="88"/>
                          </a:lnTo>
                          <a:lnTo>
                            <a:pt x="3" y="107"/>
                          </a:lnTo>
                          <a:lnTo>
                            <a:pt x="3" y="67"/>
                          </a:lnTo>
                          <a:lnTo>
                            <a:pt x="3" y="61"/>
                          </a:lnTo>
                          <a:lnTo>
                            <a:pt x="3" y="84"/>
                          </a:lnTo>
                          <a:lnTo>
                            <a:pt x="4" y="101"/>
                          </a:lnTo>
                          <a:lnTo>
                            <a:pt x="4" y="44"/>
                          </a:lnTo>
                          <a:lnTo>
                            <a:pt x="4" y="36"/>
                          </a:lnTo>
                          <a:lnTo>
                            <a:pt x="4" y="59"/>
                          </a:lnTo>
                          <a:lnTo>
                            <a:pt x="4" y="80"/>
                          </a:lnTo>
                          <a:lnTo>
                            <a:pt x="4" y="49"/>
                          </a:lnTo>
                          <a:lnTo>
                            <a:pt x="5" y="22"/>
                          </a:lnTo>
                          <a:lnTo>
                            <a:pt x="5" y="21"/>
                          </a:lnTo>
                          <a:lnTo>
                            <a:pt x="5" y="36"/>
                          </a:lnTo>
                          <a:lnTo>
                            <a:pt x="5" y="51"/>
                          </a:lnTo>
                          <a:lnTo>
                            <a:pt x="6" y="80"/>
                          </a:lnTo>
                          <a:lnTo>
                            <a:pt x="6" y="115"/>
                          </a:lnTo>
                          <a:lnTo>
                            <a:pt x="6" y="144"/>
                          </a:lnTo>
                          <a:lnTo>
                            <a:pt x="6" y="75"/>
                          </a:lnTo>
                          <a:lnTo>
                            <a:pt x="6" y="32"/>
                          </a:lnTo>
                          <a:lnTo>
                            <a:pt x="6" y="21"/>
                          </a:lnTo>
                          <a:lnTo>
                            <a:pt x="6" y="43"/>
                          </a:lnTo>
                          <a:lnTo>
                            <a:pt x="7" y="159"/>
                          </a:lnTo>
                          <a:lnTo>
                            <a:pt x="7" y="53"/>
                          </a:lnTo>
                          <a:lnTo>
                            <a:pt x="7" y="20"/>
                          </a:lnTo>
                          <a:lnTo>
                            <a:pt x="7" y="18"/>
                          </a:lnTo>
                          <a:lnTo>
                            <a:pt x="7" y="33"/>
                          </a:lnTo>
                          <a:lnTo>
                            <a:pt x="7" y="45"/>
                          </a:lnTo>
                          <a:lnTo>
                            <a:pt x="8" y="37"/>
                          </a:lnTo>
                          <a:lnTo>
                            <a:pt x="8" y="28"/>
                          </a:lnTo>
                          <a:lnTo>
                            <a:pt x="8" y="27"/>
                          </a:lnTo>
                          <a:lnTo>
                            <a:pt x="8" y="34"/>
                          </a:lnTo>
                          <a:lnTo>
                            <a:pt x="8" y="41"/>
                          </a:lnTo>
                          <a:lnTo>
                            <a:pt x="9" y="53"/>
                          </a:lnTo>
                          <a:lnTo>
                            <a:pt x="9" y="71"/>
                          </a:lnTo>
                          <a:lnTo>
                            <a:pt x="9" y="85"/>
                          </a:lnTo>
                          <a:lnTo>
                            <a:pt x="9" y="50"/>
                          </a:lnTo>
                          <a:lnTo>
                            <a:pt x="9" y="6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7" name="Freeform 264"/>
                    <p:cNvSpPr>
                      <a:spLocks/>
                    </p:cNvSpPr>
                    <p:nvPr/>
                  </p:nvSpPr>
                  <p:spPr bwMode="auto">
                    <a:xfrm>
                      <a:off x="6627813" y="4224338"/>
                      <a:ext cx="14288" cy="269875"/>
                    </a:xfrm>
                    <a:custGeom>
                      <a:avLst/>
                      <a:gdLst>
                        <a:gd name="T0" fmla="*/ 0 w 9"/>
                        <a:gd name="T1" fmla="*/ 0 h 170"/>
                        <a:gd name="T2" fmla="*/ 1 w 9"/>
                        <a:gd name="T3" fmla="*/ 27 h 170"/>
                        <a:gd name="T4" fmla="*/ 1 w 9"/>
                        <a:gd name="T5" fmla="*/ 68 h 170"/>
                        <a:gd name="T6" fmla="*/ 1 w 9"/>
                        <a:gd name="T7" fmla="*/ 106 h 170"/>
                        <a:gd name="T8" fmla="*/ 1 w 9"/>
                        <a:gd name="T9" fmla="*/ 45 h 170"/>
                        <a:gd name="T10" fmla="*/ 2 w 9"/>
                        <a:gd name="T11" fmla="*/ 20 h 170"/>
                        <a:gd name="T12" fmla="*/ 2 w 9"/>
                        <a:gd name="T13" fmla="*/ 23 h 170"/>
                        <a:gd name="T14" fmla="*/ 2 w 9"/>
                        <a:gd name="T15" fmla="*/ 48 h 170"/>
                        <a:gd name="T16" fmla="*/ 2 w 9"/>
                        <a:gd name="T17" fmla="*/ 101 h 170"/>
                        <a:gd name="T18" fmla="*/ 2 w 9"/>
                        <a:gd name="T19" fmla="*/ 103 h 170"/>
                        <a:gd name="T20" fmla="*/ 2 w 9"/>
                        <a:gd name="T21" fmla="*/ 80 h 170"/>
                        <a:gd name="T22" fmla="*/ 2 w 9"/>
                        <a:gd name="T23" fmla="*/ 75 h 170"/>
                        <a:gd name="T24" fmla="*/ 3 w 9"/>
                        <a:gd name="T25" fmla="*/ 58 h 170"/>
                        <a:gd name="T26" fmla="*/ 3 w 9"/>
                        <a:gd name="T27" fmla="*/ 48 h 170"/>
                        <a:gd name="T28" fmla="*/ 3 w 9"/>
                        <a:gd name="T29" fmla="*/ 74 h 170"/>
                        <a:gd name="T30" fmla="*/ 3 w 9"/>
                        <a:gd name="T31" fmla="*/ 170 h 170"/>
                        <a:gd name="T32" fmla="*/ 4 w 9"/>
                        <a:gd name="T33" fmla="*/ 113 h 170"/>
                        <a:gd name="T34" fmla="*/ 4 w 9"/>
                        <a:gd name="T35" fmla="*/ 93 h 170"/>
                        <a:gd name="T36" fmla="*/ 4 w 9"/>
                        <a:gd name="T37" fmla="*/ 48 h 170"/>
                        <a:gd name="T38" fmla="*/ 4 w 9"/>
                        <a:gd name="T39" fmla="*/ 43 h 170"/>
                        <a:gd name="T40" fmla="*/ 4 w 9"/>
                        <a:gd name="T41" fmla="*/ 74 h 170"/>
                        <a:gd name="T42" fmla="*/ 4 w 9"/>
                        <a:gd name="T43" fmla="*/ 106 h 170"/>
                        <a:gd name="T44" fmla="*/ 4 w 9"/>
                        <a:gd name="T45" fmla="*/ 98 h 170"/>
                        <a:gd name="T46" fmla="*/ 5 w 9"/>
                        <a:gd name="T47" fmla="*/ 101 h 170"/>
                        <a:gd name="T48" fmla="*/ 5 w 9"/>
                        <a:gd name="T49" fmla="*/ 48 h 170"/>
                        <a:gd name="T50" fmla="*/ 5 w 9"/>
                        <a:gd name="T51" fmla="*/ 22 h 170"/>
                        <a:gd name="T52" fmla="*/ 5 w 9"/>
                        <a:gd name="T53" fmla="*/ 20 h 170"/>
                        <a:gd name="T54" fmla="*/ 5 w 9"/>
                        <a:gd name="T55" fmla="*/ 36 h 170"/>
                        <a:gd name="T56" fmla="*/ 5 w 9"/>
                        <a:gd name="T57" fmla="*/ 74 h 170"/>
                        <a:gd name="T58" fmla="*/ 6 w 9"/>
                        <a:gd name="T59" fmla="*/ 80 h 170"/>
                        <a:gd name="T60" fmla="*/ 6 w 9"/>
                        <a:gd name="T61" fmla="*/ 53 h 170"/>
                        <a:gd name="T62" fmla="*/ 6 w 9"/>
                        <a:gd name="T63" fmla="*/ 60 h 170"/>
                        <a:gd name="T64" fmla="*/ 6 w 9"/>
                        <a:gd name="T65" fmla="*/ 78 h 170"/>
                        <a:gd name="T66" fmla="*/ 7 w 9"/>
                        <a:gd name="T67" fmla="*/ 42 h 170"/>
                        <a:gd name="T68" fmla="*/ 7 w 9"/>
                        <a:gd name="T69" fmla="*/ 20 h 170"/>
                        <a:gd name="T70" fmla="*/ 7 w 9"/>
                        <a:gd name="T71" fmla="*/ 9 h 170"/>
                        <a:gd name="T72" fmla="*/ 7 w 9"/>
                        <a:gd name="T73" fmla="*/ 6 h 170"/>
                        <a:gd name="T74" fmla="*/ 7 w 9"/>
                        <a:gd name="T75" fmla="*/ 13 h 170"/>
                        <a:gd name="T76" fmla="*/ 7 w 9"/>
                        <a:gd name="T77" fmla="*/ 30 h 170"/>
                        <a:gd name="T78" fmla="*/ 7 w 9"/>
                        <a:gd name="T79" fmla="*/ 55 h 170"/>
                        <a:gd name="T80" fmla="*/ 8 w 9"/>
                        <a:gd name="T81" fmla="*/ 87 h 170"/>
                        <a:gd name="T82" fmla="*/ 8 w 9"/>
                        <a:gd name="T83" fmla="*/ 80 h 170"/>
                        <a:gd name="T84" fmla="*/ 8 w 9"/>
                        <a:gd name="T85" fmla="*/ 71 h 170"/>
                        <a:gd name="T86" fmla="*/ 8 w 9"/>
                        <a:gd name="T87" fmla="*/ 90 h 170"/>
                        <a:gd name="T88" fmla="*/ 9 w 9"/>
                        <a:gd name="T89" fmla="*/ 89 h 170"/>
                        <a:gd name="T90" fmla="*/ 9 w 9"/>
                        <a:gd name="T91" fmla="*/ 75 h 170"/>
                        <a:gd name="T92" fmla="*/ 9 w 9"/>
                        <a:gd name="T93" fmla="*/ 36 h 170"/>
                        <a:gd name="T94" fmla="*/ 9 w 9"/>
                        <a:gd name="T95" fmla="*/ 27 h 170"/>
                        <a:gd name="T96" fmla="*/ 9 w 9"/>
                        <a:gd name="T97" fmla="*/ 71 h 170"/>
                        <a:gd name="T98" fmla="*/ 9 w 9"/>
                        <a:gd name="T99" fmla="*/ 69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0">
                          <a:moveTo>
                            <a:pt x="0" y="0"/>
                          </a:moveTo>
                          <a:lnTo>
                            <a:pt x="1" y="27"/>
                          </a:lnTo>
                          <a:lnTo>
                            <a:pt x="1" y="68"/>
                          </a:lnTo>
                          <a:lnTo>
                            <a:pt x="1" y="106"/>
                          </a:lnTo>
                          <a:lnTo>
                            <a:pt x="1" y="45"/>
                          </a:lnTo>
                          <a:lnTo>
                            <a:pt x="2" y="20"/>
                          </a:lnTo>
                          <a:lnTo>
                            <a:pt x="2" y="23"/>
                          </a:lnTo>
                          <a:lnTo>
                            <a:pt x="2" y="48"/>
                          </a:lnTo>
                          <a:lnTo>
                            <a:pt x="2" y="101"/>
                          </a:lnTo>
                          <a:lnTo>
                            <a:pt x="2" y="103"/>
                          </a:lnTo>
                          <a:lnTo>
                            <a:pt x="2" y="80"/>
                          </a:lnTo>
                          <a:lnTo>
                            <a:pt x="2" y="75"/>
                          </a:lnTo>
                          <a:lnTo>
                            <a:pt x="3" y="58"/>
                          </a:lnTo>
                          <a:lnTo>
                            <a:pt x="3" y="48"/>
                          </a:lnTo>
                          <a:lnTo>
                            <a:pt x="3" y="74"/>
                          </a:lnTo>
                          <a:lnTo>
                            <a:pt x="3" y="170"/>
                          </a:lnTo>
                          <a:lnTo>
                            <a:pt x="4" y="113"/>
                          </a:lnTo>
                          <a:lnTo>
                            <a:pt x="4" y="93"/>
                          </a:lnTo>
                          <a:lnTo>
                            <a:pt x="4" y="48"/>
                          </a:lnTo>
                          <a:lnTo>
                            <a:pt x="4" y="43"/>
                          </a:lnTo>
                          <a:lnTo>
                            <a:pt x="4" y="74"/>
                          </a:lnTo>
                          <a:lnTo>
                            <a:pt x="4" y="106"/>
                          </a:lnTo>
                          <a:lnTo>
                            <a:pt x="4" y="98"/>
                          </a:lnTo>
                          <a:lnTo>
                            <a:pt x="5" y="101"/>
                          </a:lnTo>
                          <a:lnTo>
                            <a:pt x="5" y="48"/>
                          </a:lnTo>
                          <a:lnTo>
                            <a:pt x="5" y="22"/>
                          </a:lnTo>
                          <a:lnTo>
                            <a:pt x="5" y="20"/>
                          </a:lnTo>
                          <a:lnTo>
                            <a:pt x="5" y="36"/>
                          </a:lnTo>
                          <a:lnTo>
                            <a:pt x="5" y="74"/>
                          </a:lnTo>
                          <a:lnTo>
                            <a:pt x="6" y="80"/>
                          </a:lnTo>
                          <a:lnTo>
                            <a:pt x="6" y="53"/>
                          </a:lnTo>
                          <a:lnTo>
                            <a:pt x="6" y="60"/>
                          </a:lnTo>
                          <a:lnTo>
                            <a:pt x="6" y="78"/>
                          </a:lnTo>
                          <a:lnTo>
                            <a:pt x="7" y="42"/>
                          </a:lnTo>
                          <a:lnTo>
                            <a:pt x="7" y="20"/>
                          </a:lnTo>
                          <a:lnTo>
                            <a:pt x="7" y="9"/>
                          </a:lnTo>
                          <a:lnTo>
                            <a:pt x="7" y="6"/>
                          </a:lnTo>
                          <a:lnTo>
                            <a:pt x="7" y="13"/>
                          </a:lnTo>
                          <a:lnTo>
                            <a:pt x="7" y="30"/>
                          </a:lnTo>
                          <a:lnTo>
                            <a:pt x="7" y="55"/>
                          </a:lnTo>
                          <a:lnTo>
                            <a:pt x="8" y="87"/>
                          </a:lnTo>
                          <a:lnTo>
                            <a:pt x="8" y="80"/>
                          </a:lnTo>
                          <a:lnTo>
                            <a:pt x="8" y="71"/>
                          </a:lnTo>
                          <a:lnTo>
                            <a:pt x="8" y="90"/>
                          </a:lnTo>
                          <a:lnTo>
                            <a:pt x="9" y="89"/>
                          </a:lnTo>
                          <a:lnTo>
                            <a:pt x="9" y="75"/>
                          </a:lnTo>
                          <a:lnTo>
                            <a:pt x="9" y="36"/>
                          </a:lnTo>
                          <a:lnTo>
                            <a:pt x="9" y="27"/>
                          </a:lnTo>
                          <a:lnTo>
                            <a:pt x="9" y="71"/>
                          </a:lnTo>
                          <a:lnTo>
                            <a:pt x="9" y="6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8" name="Freeform 265"/>
                    <p:cNvSpPr>
                      <a:spLocks/>
                    </p:cNvSpPr>
                    <p:nvPr/>
                  </p:nvSpPr>
                  <p:spPr bwMode="auto">
                    <a:xfrm>
                      <a:off x="6642101" y="4206875"/>
                      <a:ext cx="14288" cy="385763"/>
                    </a:xfrm>
                    <a:custGeom>
                      <a:avLst/>
                      <a:gdLst>
                        <a:gd name="T0" fmla="*/ 0 w 9"/>
                        <a:gd name="T1" fmla="*/ 80 h 243"/>
                        <a:gd name="T2" fmla="*/ 1 w 9"/>
                        <a:gd name="T3" fmla="*/ 44 h 243"/>
                        <a:gd name="T4" fmla="*/ 1 w 9"/>
                        <a:gd name="T5" fmla="*/ 51 h 243"/>
                        <a:gd name="T6" fmla="*/ 1 w 9"/>
                        <a:gd name="T7" fmla="*/ 93 h 243"/>
                        <a:gd name="T8" fmla="*/ 1 w 9"/>
                        <a:gd name="T9" fmla="*/ 193 h 243"/>
                        <a:gd name="T10" fmla="*/ 1 w 9"/>
                        <a:gd name="T11" fmla="*/ 128 h 243"/>
                        <a:gd name="T12" fmla="*/ 2 w 9"/>
                        <a:gd name="T13" fmla="*/ 133 h 243"/>
                        <a:gd name="T14" fmla="*/ 2 w 9"/>
                        <a:gd name="T15" fmla="*/ 197 h 243"/>
                        <a:gd name="T16" fmla="*/ 2 w 9"/>
                        <a:gd name="T17" fmla="*/ 96 h 243"/>
                        <a:gd name="T18" fmla="*/ 2 w 9"/>
                        <a:gd name="T19" fmla="*/ 43 h 243"/>
                        <a:gd name="T20" fmla="*/ 2 w 9"/>
                        <a:gd name="T21" fmla="*/ 18 h 243"/>
                        <a:gd name="T22" fmla="*/ 2 w 9"/>
                        <a:gd name="T23" fmla="*/ 18 h 243"/>
                        <a:gd name="T24" fmla="*/ 3 w 9"/>
                        <a:gd name="T25" fmla="*/ 47 h 243"/>
                        <a:gd name="T26" fmla="*/ 3 w 9"/>
                        <a:gd name="T27" fmla="*/ 132 h 243"/>
                        <a:gd name="T28" fmla="*/ 3 w 9"/>
                        <a:gd name="T29" fmla="*/ 58 h 243"/>
                        <a:gd name="T30" fmla="*/ 3 w 9"/>
                        <a:gd name="T31" fmla="*/ 29 h 243"/>
                        <a:gd name="T32" fmla="*/ 4 w 9"/>
                        <a:gd name="T33" fmla="*/ 27 h 243"/>
                        <a:gd name="T34" fmla="*/ 4 w 9"/>
                        <a:gd name="T35" fmla="*/ 48 h 243"/>
                        <a:gd name="T36" fmla="*/ 4 w 9"/>
                        <a:gd name="T37" fmla="*/ 100 h 243"/>
                        <a:gd name="T38" fmla="*/ 4 w 9"/>
                        <a:gd name="T39" fmla="*/ 170 h 243"/>
                        <a:gd name="T40" fmla="*/ 4 w 9"/>
                        <a:gd name="T41" fmla="*/ 90 h 243"/>
                        <a:gd name="T42" fmla="*/ 4 w 9"/>
                        <a:gd name="T43" fmla="*/ 41 h 243"/>
                        <a:gd name="T44" fmla="*/ 4 w 9"/>
                        <a:gd name="T45" fmla="*/ 29 h 243"/>
                        <a:gd name="T46" fmla="*/ 5 w 9"/>
                        <a:gd name="T47" fmla="*/ 39 h 243"/>
                        <a:gd name="T48" fmla="*/ 5 w 9"/>
                        <a:gd name="T49" fmla="*/ 63 h 243"/>
                        <a:gd name="T50" fmla="*/ 5 w 9"/>
                        <a:gd name="T51" fmla="*/ 100 h 243"/>
                        <a:gd name="T52" fmla="*/ 5 w 9"/>
                        <a:gd name="T53" fmla="*/ 243 h 243"/>
                        <a:gd name="T54" fmla="*/ 5 w 9"/>
                        <a:gd name="T55" fmla="*/ 78 h 243"/>
                        <a:gd name="T56" fmla="*/ 5 w 9"/>
                        <a:gd name="T57" fmla="*/ 43 h 243"/>
                        <a:gd name="T58" fmla="*/ 6 w 9"/>
                        <a:gd name="T59" fmla="*/ 43 h 243"/>
                        <a:gd name="T60" fmla="*/ 6 w 9"/>
                        <a:gd name="T61" fmla="*/ 61 h 243"/>
                        <a:gd name="T62" fmla="*/ 6 w 9"/>
                        <a:gd name="T63" fmla="*/ 79 h 243"/>
                        <a:gd name="T64" fmla="*/ 6 w 9"/>
                        <a:gd name="T65" fmla="*/ 93 h 243"/>
                        <a:gd name="T66" fmla="*/ 6 w 9"/>
                        <a:gd name="T67" fmla="*/ 67 h 243"/>
                        <a:gd name="T68" fmla="*/ 7 w 9"/>
                        <a:gd name="T69" fmla="*/ 54 h 243"/>
                        <a:gd name="T70" fmla="*/ 7 w 9"/>
                        <a:gd name="T71" fmla="*/ 54 h 243"/>
                        <a:gd name="T72" fmla="*/ 7 w 9"/>
                        <a:gd name="T73" fmla="*/ 23 h 243"/>
                        <a:gd name="T74" fmla="*/ 7 w 9"/>
                        <a:gd name="T75" fmla="*/ 4 h 243"/>
                        <a:gd name="T76" fmla="*/ 7 w 9"/>
                        <a:gd name="T77" fmla="*/ 0 h 243"/>
                        <a:gd name="T78" fmla="*/ 7 w 9"/>
                        <a:gd name="T79" fmla="*/ 4 h 243"/>
                        <a:gd name="T80" fmla="*/ 8 w 9"/>
                        <a:gd name="T81" fmla="*/ 21 h 243"/>
                        <a:gd name="T82" fmla="*/ 8 w 9"/>
                        <a:gd name="T83" fmla="*/ 48 h 243"/>
                        <a:gd name="T84" fmla="*/ 8 w 9"/>
                        <a:gd name="T85" fmla="*/ 67 h 243"/>
                        <a:gd name="T86" fmla="*/ 8 w 9"/>
                        <a:gd name="T87" fmla="*/ 71 h 243"/>
                        <a:gd name="T88" fmla="*/ 9 w 9"/>
                        <a:gd name="T89" fmla="*/ 71 h 243"/>
                        <a:gd name="T90" fmla="*/ 9 w 9"/>
                        <a:gd name="T91" fmla="*/ 89 h 243"/>
                        <a:gd name="T92" fmla="*/ 9 w 9"/>
                        <a:gd name="T93" fmla="*/ 137 h 243"/>
                        <a:gd name="T94" fmla="*/ 9 w 9"/>
                        <a:gd name="T95" fmla="*/ 147 h 243"/>
                        <a:gd name="T96" fmla="*/ 9 w 9"/>
                        <a:gd name="T97" fmla="*/ 149 h 243"/>
                        <a:gd name="T98" fmla="*/ 9 w 9"/>
                        <a:gd name="T99" fmla="*/ 75 h 2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43">
                          <a:moveTo>
                            <a:pt x="0" y="80"/>
                          </a:moveTo>
                          <a:lnTo>
                            <a:pt x="1" y="44"/>
                          </a:lnTo>
                          <a:lnTo>
                            <a:pt x="1" y="51"/>
                          </a:lnTo>
                          <a:lnTo>
                            <a:pt x="1" y="93"/>
                          </a:lnTo>
                          <a:lnTo>
                            <a:pt x="1" y="193"/>
                          </a:lnTo>
                          <a:lnTo>
                            <a:pt x="1" y="128"/>
                          </a:lnTo>
                          <a:lnTo>
                            <a:pt x="2" y="133"/>
                          </a:lnTo>
                          <a:lnTo>
                            <a:pt x="2" y="197"/>
                          </a:lnTo>
                          <a:lnTo>
                            <a:pt x="2" y="96"/>
                          </a:lnTo>
                          <a:lnTo>
                            <a:pt x="2" y="43"/>
                          </a:lnTo>
                          <a:lnTo>
                            <a:pt x="2" y="18"/>
                          </a:lnTo>
                          <a:lnTo>
                            <a:pt x="2" y="18"/>
                          </a:lnTo>
                          <a:lnTo>
                            <a:pt x="3" y="47"/>
                          </a:lnTo>
                          <a:lnTo>
                            <a:pt x="3" y="132"/>
                          </a:lnTo>
                          <a:lnTo>
                            <a:pt x="3" y="58"/>
                          </a:lnTo>
                          <a:lnTo>
                            <a:pt x="3" y="29"/>
                          </a:lnTo>
                          <a:lnTo>
                            <a:pt x="4" y="27"/>
                          </a:lnTo>
                          <a:lnTo>
                            <a:pt x="4" y="48"/>
                          </a:lnTo>
                          <a:lnTo>
                            <a:pt x="4" y="100"/>
                          </a:lnTo>
                          <a:lnTo>
                            <a:pt x="4" y="170"/>
                          </a:lnTo>
                          <a:lnTo>
                            <a:pt x="4" y="90"/>
                          </a:lnTo>
                          <a:lnTo>
                            <a:pt x="4" y="41"/>
                          </a:lnTo>
                          <a:lnTo>
                            <a:pt x="4" y="29"/>
                          </a:lnTo>
                          <a:lnTo>
                            <a:pt x="5" y="39"/>
                          </a:lnTo>
                          <a:lnTo>
                            <a:pt x="5" y="63"/>
                          </a:lnTo>
                          <a:lnTo>
                            <a:pt x="5" y="100"/>
                          </a:lnTo>
                          <a:lnTo>
                            <a:pt x="5" y="243"/>
                          </a:lnTo>
                          <a:lnTo>
                            <a:pt x="5" y="78"/>
                          </a:lnTo>
                          <a:lnTo>
                            <a:pt x="5" y="43"/>
                          </a:lnTo>
                          <a:lnTo>
                            <a:pt x="6" y="43"/>
                          </a:lnTo>
                          <a:lnTo>
                            <a:pt x="6" y="61"/>
                          </a:lnTo>
                          <a:lnTo>
                            <a:pt x="6" y="79"/>
                          </a:lnTo>
                          <a:lnTo>
                            <a:pt x="6" y="93"/>
                          </a:lnTo>
                          <a:lnTo>
                            <a:pt x="6" y="67"/>
                          </a:lnTo>
                          <a:lnTo>
                            <a:pt x="7" y="54"/>
                          </a:lnTo>
                          <a:lnTo>
                            <a:pt x="7" y="54"/>
                          </a:lnTo>
                          <a:lnTo>
                            <a:pt x="7" y="23"/>
                          </a:lnTo>
                          <a:lnTo>
                            <a:pt x="7" y="4"/>
                          </a:lnTo>
                          <a:lnTo>
                            <a:pt x="7" y="0"/>
                          </a:lnTo>
                          <a:lnTo>
                            <a:pt x="7" y="4"/>
                          </a:lnTo>
                          <a:lnTo>
                            <a:pt x="8" y="21"/>
                          </a:lnTo>
                          <a:lnTo>
                            <a:pt x="8" y="48"/>
                          </a:lnTo>
                          <a:lnTo>
                            <a:pt x="8" y="67"/>
                          </a:lnTo>
                          <a:lnTo>
                            <a:pt x="8" y="71"/>
                          </a:lnTo>
                          <a:lnTo>
                            <a:pt x="9" y="71"/>
                          </a:lnTo>
                          <a:lnTo>
                            <a:pt x="9" y="89"/>
                          </a:lnTo>
                          <a:lnTo>
                            <a:pt x="9" y="137"/>
                          </a:lnTo>
                          <a:lnTo>
                            <a:pt x="9" y="147"/>
                          </a:lnTo>
                          <a:lnTo>
                            <a:pt x="9" y="149"/>
                          </a:lnTo>
                          <a:lnTo>
                            <a:pt x="9" y="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9" name="Freeform 266"/>
                    <p:cNvSpPr>
                      <a:spLocks/>
                    </p:cNvSpPr>
                    <p:nvPr/>
                  </p:nvSpPr>
                  <p:spPr bwMode="auto">
                    <a:xfrm>
                      <a:off x="6656388" y="4206875"/>
                      <a:ext cx="14288" cy="287338"/>
                    </a:xfrm>
                    <a:custGeom>
                      <a:avLst/>
                      <a:gdLst>
                        <a:gd name="T0" fmla="*/ 0 w 9"/>
                        <a:gd name="T1" fmla="*/ 75 h 181"/>
                        <a:gd name="T2" fmla="*/ 0 w 9"/>
                        <a:gd name="T3" fmla="*/ 41 h 181"/>
                        <a:gd name="T4" fmla="*/ 1 w 9"/>
                        <a:gd name="T5" fmla="*/ 38 h 181"/>
                        <a:gd name="T6" fmla="*/ 1 w 9"/>
                        <a:gd name="T7" fmla="*/ 59 h 181"/>
                        <a:gd name="T8" fmla="*/ 1 w 9"/>
                        <a:gd name="T9" fmla="*/ 117 h 181"/>
                        <a:gd name="T10" fmla="*/ 1 w 9"/>
                        <a:gd name="T11" fmla="*/ 140 h 181"/>
                        <a:gd name="T12" fmla="*/ 2 w 9"/>
                        <a:gd name="T13" fmla="*/ 78 h 181"/>
                        <a:gd name="T14" fmla="*/ 2 w 9"/>
                        <a:gd name="T15" fmla="*/ 66 h 181"/>
                        <a:gd name="T16" fmla="*/ 2 w 9"/>
                        <a:gd name="T17" fmla="*/ 64 h 181"/>
                        <a:gd name="T18" fmla="*/ 2 w 9"/>
                        <a:gd name="T19" fmla="*/ 37 h 181"/>
                        <a:gd name="T20" fmla="*/ 2 w 9"/>
                        <a:gd name="T21" fmla="*/ 20 h 181"/>
                        <a:gd name="T22" fmla="*/ 2 w 9"/>
                        <a:gd name="T23" fmla="*/ 27 h 181"/>
                        <a:gd name="T24" fmla="*/ 2 w 9"/>
                        <a:gd name="T25" fmla="*/ 47 h 181"/>
                        <a:gd name="T26" fmla="*/ 3 w 9"/>
                        <a:gd name="T27" fmla="*/ 63 h 181"/>
                        <a:gd name="T28" fmla="*/ 3 w 9"/>
                        <a:gd name="T29" fmla="*/ 80 h 181"/>
                        <a:gd name="T30" fmla="*/ 3 w 9"/>
                        <a:gd name="T31" fmla="*/ 74 h 181"/>
                        <a:gd name="T32" fmla="*/ 3 w 9"/>
                        <a:gd name="T33" fmla="*/ 82 h 181"/>
                        <a:gd name="T34" fmla="*/ 3 w 9"/>
                        <a:gd name="T35" fmla="*/ 106 h 181"/>
                        <a:gd name="T36" fmla="*/ 3 w 9"/>
                        <a:gd name="T37" fmla="*/ 119 h 181"/>
                        <a:gd name="T38" fmla="*/ 4 w 9"/>
                        <a:gd name="T39" fmla="*/ 77 h 181"/>
                        <a:gd name="T40" fmla="*/ 4 w 9"/>
                        <a:gd name="T41" fmla="*/ 52 h 181"/>
                        <a:gd name="T42" fmla="*/ 4 w 9"/>
                        <a:gd name="T43" fmla="*/ 65 h 181"/>
                        <a:gd name="T44" fmla="*/ 4 w 9"/>
                        <a:gd name="T45" fmla="*/ 123 h 181"/>
                        <a:gd name="T46" fmla="*/ 5 w 9"/>
                        <a:gd name="T47" fmla="*/ 105 h 181"/>
                        <a:gd name="T48" fmla="*/ 5 w 9"/>
                        <a:gd name="T49" fmla="*/ 78 h 181"/>
                        <a:gd name="T50" fmla="*/ 5 w 9"/>
                        <a:gd name="T51" fmla="*/ 91 h 181"/>
                        <a:gd name="T52" fmla="*/ 5 w 9"/>
                        <a:gd name="T53" fmla="*/ 147 h 181"/>
                        <a:gd name="T54" fmla="*/ 5 w 9"/>
                        <a:gd name="T55" fmla="*/ 181 h 181"/>
                        <a:gd name="T56" fmla="*/ 5 w 9"/>
                        <a:gd name="T57" fmla="*/ 85 h 181"/>
                        <a:gd name="T58" fmla="*/ 5 w 9"/>
                        <a:gd name="T59" fmla="*/ 62 h 181"/>
                        <a:gd name="T60" fmla="*/ 6 w 9"/>
                        <a:gd name="T61" fmla="*/ 92 h 181"/>
                        <a:gd name="T62" fmla="*/ 6 w 9"/>
                        <a:gd name="T63" fmla="*/ 174 h 181"/>
                        <a:gd name="T64" fmla="*/ 6 w 9"/>
                        <a:gd name="T65" fmla="*/ 174 h 181"/>
                        <a:gd name="T66" fmla="*/ 6 w 9"/>
                        <a:gd name="T67" fmla="*/ 66 h 181"/>
                        <a:gd name="T68" fmla="*/ 7 w 9"/>
                        <a:gd name="T69" fmla="*/ 18 h 181"/>
                        <a:gd name="T70" fmla="*/ 7 w 9"/>
                        <a:gd name="T71" fmla="*/ 11 h 181"/>
                        <a:gd name="T72" fmla="*/ 7 w 9"/>
                        <a:gd name="T73" fmla="*/ 22 h 181"/>
                        <a:gd name="T74" fmla="*/ 7 w 9"/>
                        <a:gd name="T75" fmla="*/ 26 h 181"/>
                        <a:gd name="T76" fmla="*/ 7 w 9"/>
                        <a:gd name="T77" fmla="*/ 14 h 181"/>
                        <a:gd name="T78" fmla="*/ 7 w 9"/>
                        <a:gd name="T79" fmla="*/ 3 h 181"/>
                        <a:gd name="T80" fmla="*/ 8 w 9"/>
                        <a:gd name="T81" fmla="*/ 0 h 181"/>
                        <a:gd name="T82" fmla="*/ 8 w 9"/>
                        <a:gd name="T83" fmla="*/ 4 h 181"/>
                        <a:gd name="T84" fmla="*/ 8 w 9"/>
                        <a:gd name="T85" fmla="*/ 16 h 181"/>
                        <a:gd name="T86" fmla="*/ 8 w 9"/>
                        <a:gd name="T87" fmla="*/ 32 h 181"/>
                        <a:gd name="T88" fmla="*/ 8 w 9"/>
                        <a:gd name="T89" fmla="*/ 43 h 181"/>
                        <a:gd name="T90" fmla="*/ 9 w 9"/>
                        <a:gd name="T91" fmla="*/ 47 h 181"/>
                        <a:gd name="T92" fmla="*/ 9 w 9"/>
                        <a:gd name="T93" fmla="*/ 53 h 181"/>
                        <a:gd name="T94" fmla="*/ 9 w 9"/>
                        <a:gd name="T95" fmla="*/ 68 h 181"/>
                        <a:gd name="T96" fmla="*/ 9 w 9"/>
                        <a:gd name="T97" fmla="*/ 73 h 181"/>
                        <a:gd name="T98" fmla="*/ 9 w 9"/>
                        <a:gd name="T99" fmla="*/ 67 h 1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1">
                          <a:moveTo>
                            <a:pt x="0" y="75"/>
                          </a:moveTo>
                          <a:lnTo>
                            <a:pt x="0" y="41"/>
                          </a:lnTo>
                          <a:lnTo>
                            <a:pt x="1" y="38"/>
                          </a:lnTo>
                          <a:lnTo>
                            <a:pt x="1" y="59"/>
                          </a:lnTo>
                          <a:lnTo>
                            <a:pt x="1" y="117"/>
                          </a:lnTo>
                          <a:lnTo>
                            <a:pt x="1" y="140"/>
                          </a:lnTo>
                          <a:lnTo>
                            <a:pt x="2" y="78"/>
                          </a:lnTo>
                          <a:lnTo>
                            <a:pt x="2" y="66"/>
                          </a:lnTo>
                          <a:lnTo>
                            <a:pt x="2" y="64"/>
                          </a:lnTo>
                          <a:lnTo>
                            <a:pt x="2" y="37"/>
                          </a:lnTo>
                          <a:lnTo>
                            <a:pt x="2" y="20"/>
                          </a:lnTo>
                          <a:lnTo>
                            <a:pt x="2" y="27"/>
                          </a:lnTo>
                          <a:lnTo>
                            <a:pt x="2" y="47"/>
                          </a:lnTo>
                          <a:lnTo>
                            <a:pt x="3" y="63"/>
                          </a:lnTo>
                          <a:lnTo>
                            <a:pt x="3" y="80"/>
                          </a:lnTo>
                          <a:lnTo>
                            <a:pt x="3" y="74"/>
                          </a:lnTo>
                          <a:lnTo>
                            <a:pt x="3" y="82"/>
                          </a:lnTo>
                          <a:lnTo>
                            <a:pt x="3" y="106"/>
                          </a:lnTo>
                          <a:lnTo>
                            <a:pt x="3" y="119"/>
                          </a:lnTo>
                          <a:lnTo>
                            <a:pt x="4" y="77"/>
                          </a:lnTo>
                          <a:lnTo>
                            <a:pt x="4" y="52"/>
                          </a:lnTo>
                          <a:lnTo>
                            <a:pt x="4" y="65"/>
                          </a:lnTo>
                          <a:lnTo>
                            <a:pt x="4" y="123"/>
                          </a:lnTo>
                          <a:lnTo>
                            <a:pt x="5" y="105"/>
                          </a:lnTo>
                          <a:lnTo>
                            <a:pt x="5" y="78"/>
                          </a:lnTo>
                          <a:lnTo>
                            <a:pt x="5" y="91"/>
                          </a:lnTo>
                          <a:lnTo>
                            <a:pt x="5" y="147"/>
                          </a:lnTo>
                          <a:lnTo>
                            <a:pt x="5" y="181"/>
                          </a:lnTo>
                          <a:lnTo>
                            <a:pt x="5" y="85"/>
                          </a:lnTo>
                          <a:lnTo>
                            <a:pt x="5" y="62"/>
                          </a:lnTo>
                          <a:lnTo>
                            <a:pt x="6" y="92"/>
                          </a:lnTo>
                          <a:lnTo>
                            <a:pt x="6" y="174"/>
                          </a:lnTo>
                          <a:lnTo>
                            <a:pt x="6" y="174"/>
                          </a:lnTo>
                          <a:lnTo>
                            <a:pt x="6" y="66"/>
                          </a:lnTo>
                          <a:lnTo>
                            <a:pt x="7" y="18"/>
                          </a:lnTo>
                          <a:lnTo>
                            <a:pt x="7" y="11"/>
                          </a:lnTo>
                          <a:lnTo>
                            <a:pt x="7" y="22"/>
                          </a:lnTo>
                          <a:lnTo>
                            <a:pt x="7" y="26"/>
                          </a:lnTo>
                          <a:lnTo>
                            <a:pt x="7" y="14"/>
                          </a:lnTo>
                          <a:lnTo>
                            <a:pt x="7" y="3"/>
                          </a:lnTo>
                          <a:lnTo>
                            <a:pt x="8" y="0"/>
                          </a:lnTo>
                          <a:lnTo>
                            <a:pt x="8" y="4"/>
                          </a:lnTo>
                          <a:lnTo>
                            <a:pt x="8" y="16"/>
                          </a:lnTo>
                          <a:lnTo>
                            <a:pt x="8" y="32"/>
                          </a:lnTo>
                          <a:lnTo>
                            <a:pt x="8" y="43"/>
                          </a:lnTo>
                          <a:lnTo>
                            <a:pt x="9" y="47"/>
                          </a:lnTo>
                          <a:lnTo>
                            <a:pt x="9" y="53"/>
                          </a:lnTo>
                          <a:lnTo>
                            <a:pt x="9" y="68"/>
                          </a:lnTo>
                          <a:lnTo>
                            <a:pt x="9" y="73"/>
                          </a:lnTo>
                          <a:lnTo>
                            <a:pt x="9" y="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0" name="Freeform 267"/>
                    <p:cNvSpPr>
                      <a:spLocks/>
                    </p:cNvSpPr>
                    <p:nvPr/>
                  </p:nvSpPr>
                  <p:spPr bwMode="auto">
                    <a:xfrm>
                      <a:off x="6670676" y="4221163"/>
                      <a:ext cx="14288" cy="368300"/>
                    </a:xfrm>
                    <a:custGeom>
                      <a:avLst/>
                      <a:gdLst>
                        <a:gd name="T0" fmla="*/ 0 w 9"/>
                        <a:gd name="T1" fmla="*/ 58 h 232"/>
                        <a:gd name="T2" fmla="*/ 0 w 9"/>
                        <a:gd name="T3" fmla="*/ 53 h 232"/>
                        <a:gd name="T4" fmla="*/ 1 w 9"/>
                        <a:gd name="T5" fmla="*/ 48 h 232"/>
                        <a:gd name="T6" fmla="*/ 1 w 9"/>
                        <a:gd name="T7" fmla="*/ 44 h 232"/>
                        <a:gd name="T8" fmla="*/ 1 w 9"/>
                        <a:gd name="T9" fmla="*/ 56 h 232"/>
                        <a:gd name="T10" fmla="*/ 1 w 9"/>
                        <a:gd name="T11" fmla="*/ 114 h 232"/>
                        <a:gd name="T12" fmla="*/ 1 w 9"/>
                        <a:gd name="T13" fmla="*/ 98 h 232"/>
                        <a:gd name="T14" fmla="*/ 1 w 9"/>
                        <a:gd name="T15" fmla="*/ 52 h 232"/>
                        <a:gd name="T16" fmla="*/ 1 w 9"/>
                        <a:gd name="T17" fmla="*/ 53 h 232"/>
                        <a:gd name="T18" fmla="*/ 2 w 9"/>
                        <a:gd name="T19" fmla="*/ 75 h 232"/>
                        <a:gd name="T20" fmla="*/ 2 w 9"/>
                        <a:gd name="T21" fmla="*/ 82 h 232"/>
                        <a:gd name="T22" fmla="*/ 2 w 9"/>
                        <a:gd name="T23" fmla="*/ 97 h 232"/>
                        <a:gd name="T24" fmla="*/ 2 w 9"/>
                        <a:gd name="T25" fmla="*/ 163 h 232"/>
                        <a:gd name="T26" fmla="*/ 3 w 9"/>
                        <a:gd name="T27" fmla="*/ 232 h 232"/>
                        <a:gd name="T28" fmla="*/ 3 w 9"/>
                        <a:gd name="T29" fmla="*/ 134 h 232"/>
                        <a:gd name="T30" fmla="*/ 3 w 9"/>
                        <a:gd name="T31" fmla="*/ 64 h 232"/>
                        <a:gd name="T32" fmla="*/ 3 w 9"/>
                        <a:gd name="T33" fmla="*/ 18 h 232"/>
                        <a:gd name="T34" fmla="*/ 3 w 9"/>
                        <a:gd name="T35" fmla="*/ 0 h 232"/>
                        <a:gd name="T36" fmla="*/ 3 w 9"/>
                        <a:gd name="T37" fmla="*/ 14 h 232"/>
                        <a:gd name="T38" fmla="*/ 4 w 9"/>
                        <a:gd name="T39" fmla="*/ 65 h 232"/>
                        <a:gd name="T40" fmla="*/ 4 w 9"/>
                        <a:gd name="T41" fmla="*/ 51 h 232"/>
                        <a:gd name="T42" fmla="*/ 4 w 9"/>
                        <a:gd name="T43" fmla="*/ 48 h 232"/>
                        <a:gd name="T44" fmla="*/ 4 w 9"/>
                        <a:gd name="T45" fmla="*/ 85 h 232"/>
                        <a:gd name="T46" fmla="*/ 4 w 9"/>
                        <a:gd name="T47" fmla="*/ 64 h 232"/>
                        <a:gd name="T48" fmla="*/ 5 w 9"/>
                        <a:gd name="T49" fmla="*/ 64 h 232"/>
                        <a:gd name="T50" fmla="*/ 5 w 9"/>
                        <a:gd name="T51" fmla="*/ 91 h 232"/>
                        <a:gd name="T52" fmla="*/ 5 w 9"/>
                        <a:gd name="T53" fmla="*/ 41 h 232"/>
                        <a:gd name="T54" fmla="*/ 5 w 9"/>
                        <a:gd name="T55" fmla="*/ 22 h 232"/>
                        <a:gd name="T56" fmla="*/ 5 w 9"/>
                        <a:gd name="T57" fmla="*/ 40 h 232"/>
                        <a:gd name="T58" fmla="*/ 5 w 9"/>
                        <a:gd name="T59" fmla="*/ 109 h 232"/>
                        <a:gd name="T60" fmla="*/ 6 w 9"/>
                        <a:gd name="T61" fmla="*/ 77 h 232"/>
                        <a:gd name="T62" fmla="*/ 6 w 9"/>
                        <a:gd name="T63" fmla="*/ 45 h 232"/>
                        <a:gd name="T64" fmla="*/ 6 w 9"/>
                        <a:gd name="T65" fmla="*/ 21 h 232"/>
                        <a:gd name="T66" fmla="*/ 6 w 9"/>
                        <a:gd name="T67" fmla="*/ 6 h 232"/>
                        <a:gd name="T68" fmla="*/ 7 w 9"/>
                        <a:gd name="T69" fmla="*/ 8 h 232"/>
                        <a:gd name="T70" fmla="*/ 7 w 9"/>
                        <a:gd name="T71" fmla="*/ 30 h 232"/>
                        <a:gd name="T72" fmla="*/ 7 w 9"/>
                        <a:gd name="T73" fmla="*/ 77 h 232"/>
                        <a:gd name="T74" fmla="*/ 7 w 9"/>
                        <a:gd name="T75" fmla="*/ 89 h 232"/>
                        <a:gd name="T76" fmla="*/ 7 w 9"/>
                        <a:gd name="T77" fmla="*/ 38 h 232"/>
                        <a:gd name="T78" fmla="*/ 7 w 9"/>
                        <a:gd name="T79" fmla="*/ 17 h 232"/>
                        <a:gd name="T80" fmla="*/ 7 w 9"/>
                        <a:gd name="T81" fmla="*/ 20 h 232"/>
                        <a:gd name="T82" fmla="*/ 8 w 9"/>
                        <a:gd name="T83" fmla="*/ 23 h 232"/>
                        <a:gd name="T84" fmla="*/ 8 w 9"/>
                        <a:gd name="T85" fmla="*/ 22 h 232"/>
                        <a:gd name="T86" fmla="*/ 8 w 9"/>
                        <a:gd name="T87" fmla="*/ 32 h 232"/>
                        <a:gd name="T88" fmla="*/ 8 w 9"/>
                        <a:gd name="T89" fmla="*/ 52 h 232"/>
                        <a:gd name="T90" fmla="*/ 8 w 9"/>
                        <a:gd name="T91" fmla="*/ 82 h 232"/>
                        <a:gd name="T92" fmla="*/ 8 w 9"/>
                        <a:gd name="T93" fmla="*/ 77 h 232"/>
                        <a:gd name="T94" fmla="*/ 9 w 9"/>
                        <a:gd name="T95" fmla="*/ 74 h 232"/>
                        <a:gd name="T96" fmla="*/ 9 w 9"/>
                        <a:gd name="T97" fmla="*/ 60 h 232"/>
                        <a:gd name="T98" fmla="*/ 9 w 9"/>
                        <a:gd name="T99" fmla="*/ 16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2">
                          <a:moveTo>
                            <a:pt x="0" y="58"/>
                          </a:moveTo>
                          <a:lnTo>
                            <a:pt x="0" y="53"/>
                          </a:lnTo>
                          <a:lnTo>
                            <a:pt x="1" y="48"/>
                          </a:lnTo>
                          <a:lnTo>
                            <a:pt x="1" y="44"/>
                          </a:lnTo>
                          <a:lnTo>
                            <a:pt x="1" y="56"/>
                          </a:lnTo>
                          <a:lnTo>
                            <a:pt x="1" y="114"/>
                          </a:lnTo>
                          <a:lnTo>
                            <a:pt x="1" y="98"/>
                          </a:lnTo>
                          <a:lnTo>
                            <a:pt x="1" y="52"/>
                          </a:lnTo>
                          <a:lnTo>
                            <a:pt x="1" y="53"/>
                          </a:lnTo>
                          <a:lnTo>
                            <a:pt x="2" y="75"/>
                          </a:lnTo>
                          <a:lnTo>
                            <a:pt x="2" y="82"/>
                          </a:lnTo>
                          <a:lnTo>
                            <a:pt x="2" y="97"/>
                          </a:lnTo>
                          <a:lnTo>
                            <a:pt x="2" y="163"/>
                          </a:lnTo>
                          <a:lnTo>
                            <a:pt x="3" y="232"/>
                          </a:lnTo>
                          <a:lnTo>
                            <a:pt x="3" y="134"/>
                          </a:lnTo>
                          <a:lnTo>
                            <a:pt x="3" y="64"/>
                          </a:lnTo>
                          <a:lnTo>
                            <a:pt x="3" y="18"/>
                          </a:lnTo>
                          <a:lnTo>
                            <a:pt x="3" y="0"/>
                          </a:lnTo>
                          <a:lnTo>
                            <a:pt x="3" y="14"/>
                          </a:lnTo>
                          <a:lnTo>
                            <a:pt x="4" y="65"/>
                          </a:lnTo>
                          <a:lnTo>
                            <a:pt x="4" y="51"/>
                          </a:lnTo>
                          <a:lnTo>
                            <a:pt x="4" y="48"/>
                          </a:lnTo>
                          <a:lnTo>
                            <a:pt x="4" y="85"/>
                          </a:lnTo>
                          <a:lnTo>
                            <a:pt x="4" y="64"/>
                          </a:lnTo>
                          <a:lnTo>
                            <a:pt x="5" y="64"/>
                          </a:lnTo>
                          <a:lnTo>
                            <a:pt x="5" y="91"/>
                          </a:lnTo>
                          <a:lnTo>
                            <a:pt x="5" y="41"/>
                          </a:lnTo>
                          <a:lnTo>
                            <a:pt x="5" y="22"/>
                          </a:lnTo>
                          <a:lnTo>
                            <a:pt x="5" y="40"/>
                          </a:lnTo>
                          <a:lnTo>
                            <a:pt x="5" y="109"/>
                          </a:lnTo>
                          <a:lnTo>
                            <a:pt x="6" y="77"/>
                          </a:lnTo>
                          <a:lnTo>
                            <a:pt x="6" y="45"/>
                          </a:lnTo>
                          <a:lnTo>
                            <a:pt x="6" y="21"/>
                          </a:lnTo>
                          <a:lnTo>
                            <a:pt x="6" y="6"/>
                          </a:lnTo>
                          <a:lnTo>
                            <a:pt x="7" y="8"/>
                          </a:lnTo>
                          <a:lnTo>
                            <a:pt x="7" y="30"/>
                          </a:lnTo>
                          <a:lnTo>
                            <a:pt x="7" y="77"/>
                          </a:lnTo>
                          <a:lnTo>
                            <a:pt x="7" y="89"/>
                          </a:lnTo>
                          <a:lnTo>
                            <a:pt x="7" y="38"/>
                          </a:lnTo>
                          <a:lnTo>
                            <a:pt x="7" y="17"/>
                          </a:lnTo>
                          <a:lnTo>
                            <a:pt x="7" y="20"/>
                          </a:lnTo>
                          <a:lnTo>
                            <a:pt x="8" y="23"/>
                          </a:lnTo>
                          <a:lnTo>
                            <a:pt x="8" y="22"/>
                          </a:lnTo>
                          <a:lnTo>
                            <a:pt x="8" y="32"/>
                          </a:lnTo>
                          <a:lnTo>
                            <a:pt x="8" y="52"/>
                          </a:lnTo>
                          <a:lnTo>
                            <a:pt x="8" y="82"/>
                          </a:lnTo>
                          <a:lnTo>
                            <a:pt x="8" y="77"/>
                          </a:lnTo>
                          <a:lnTo>
                            <a:pt x="9" y="74"/>
                          </a:lnTo>
                          <a:lnTo>
                            <a:pt x="9" y="60"/>
                          </a:lnTo>
                          <a:lnTo>
                            <a:pt x="9" y="1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1" name="Freeform 268"/>
                    <p:cNvSpPr>
                      <a:spLocks/>
                    </p:cNvSpPr>
                    <p:nvPr/>
                  </p:nvSpPr>
                  <p:spPr bwMode="auto">
                    <a:xfrm>
                      <a:off x="6684963" y="4154488"/>
                      <a:ext cx="14288" cy="257175"/>
                    </a:xfrm>
                    <a:custGeom>
                      <a:avLst/>
                      <a:gdLst>
                        <a:gd name="T0" fmla="*/ 0 w 9"/>
                        <a:gd name="T1" fmla="*/ 58 h 162"/>
                        <a:gd name="T2" fmla="*/ 0 w 9"/>
                        <a:gd name="T3" fmla="*/ 20 h 162"/>
                        <a:gd name="T4" fmla="*/ 0 w 9"/>
                        <a:gd name="T5" fmla="*/ 1 h 162"/>
                        <a:gd name="T6" fmla="*/ 1 w 9"/>
                        <a:gd name="T7" fmla="*/ 4 h 162"/>
                        <a:gd name="T8" fmla="*/ 1 w 9"/>
                        <a:gd name="T9" fmla="*/ 32 h 162"/>
                        <a:gd name="T10" fmla="*/ 1 w 9"/>
                        <a:gd name="T11" fmla="*/ 78 h 162"/>
                        <a:gd name="T12" fmla="*/ 1 w 9"/>
                        <a:gd name="T13" fmla="*/ 37 h 162"/>
                        <a:gd name="T14" fmla="*/ 1 w 9"/>
                        <a:gd name="T15" fmla="*/ 10 h 162"/>
                        <a:gd name="T16" fmla="*/ 1 w 9"/>
                        <a:gd name="T17" fmla="*/ 10 h 162"/>
                        <a:gd name="T18" fmla="*/ 2 w 9"/>
                        <a:gd name="T19" fmla="*/ 32 h 162"/>
                        <a:gd name="T20" fmla="*/ 2 w 9"/>
                        <a:gd name="T21" fmla="*/ 72 h 162"/>
                        <a:gd name="T22" fmla="*/ 2 w 9"/>
                        <a:gd name="T23" fmla="*/ 98 h 162"/>
                        <a:gd name="T24" fmla="*/ 2 w 9"/>
                        <a:gd name="T25" fmla="*/ 74 h 162"/>
                        <a:gd name="T26" fmla="*/ 3 w 9"/>
                        <a:gd name="T27" fmla="*/ 55 h 162"/>
                        <a:gd name="T28" fmla="*/ 3 w 9"/>
                        <a:gd name="T29" fmla="*/ 66 h 162"/>
                        <a:gd name="T30" fmla="*/ 3 w 9"/>
                        <a:gd name="T31" fmla="*/ 106 h 162"/>
                        <a:gd name="T32" fmla="*/ 3 w 9"/>
                        <a:gd name="T33" fmla="*/ 108 h 162"/>
                        <a:gd name="T34" fmla="*/ 3 w 9"/>
                        <a:gd name="T35" fmla="*/ 122 h 162"/>
                        <a:gd name="T36" fmla="*/ 3 w 9"/>
                        <a:gd name="T37" fmla="*/ 96 h 162"/>
                        <a:gd name="T38" fmla="*/ 3 w 9"/>
                        <a:gd name="T39" fmla="*/ 63 h 162"/>
                        <a:gd name="T40" fmla="*/ 4 w 9"/>
                        <a:gd name="T41" fmla="*/ 67 h 162"/>
                        <a:gd name="T42" fmla="*/ 4 w 9"/>
                        <a:gd name="T43" fmla="*/ 96 h 162"/>
                        <a:gd name="T44" fmla="*/ 4 w 9"/>
                        <a:gd name="T45" fmla="*/ 69 h 162"/>
                        <a:gd name="T46" fmla="*/ 4 w 9"/>
                        <a:gd name="T47" fmla="*/ 46 h 162"/>
                        <a:gd name="T48" fmla="*/ 5 w 9"/>
                        <a:gd name="T49" fmla="*/ 55 h 162"/>
                        <a:gd name="T50" fmla="*/ 5 w 9"/>
                        <a:gd name="T51" fmla="*/ 105 h 162"/>
                        <a:gd name="T52" fmla="*/ 5 w 9"/>
                        <a:gd name="T53" fmla="*/ 126 h 162"/>
                        <a:gd name="T54" fmla="*/ 5 w 9"/>
                        <a:gd name="T55" fmla="*/ 73 h 162"/>
                        <a:gd name="T56" fmla="*/ 5 w 9"/>
                        <a:gd name="T57" fmla="*/ 70 h 162"/>
                        <a:gd name="T58" fmla="*/ 5 w 9"/>
                        <a:gd name="T59" fmla="*/ 103 h 162"/>
                        <a:gd name="T60" fmla="*/ 5 w 9"/>
                        <a:gd name="T61" fmla="*/ 162 h 162"/>
                        <a:gd name="T62" fmla="*/ 6 w 9"/>
                        <a:gd name="T63" fmla="*/ 120 h 162"/>
                        <a:gd name="T64" fmla="*/ 6 w 9"/>
                        <a:gd name="T65" fmla="*/ 107 h 162"/>
                        <a:gd name="T66" fmla="*/ 6 w 9"/>
                        <a:gd name="T67" fmla="*/ 125 h 162"/>
                        <a:gd name="T68" fmla="*/ 6 w 9"/>
                        <a:gd name="T69" fmla="*/ 130 h 162"/>
                        <a:gd name="T70" fmla="*/ 7 w 9"/>
                        <a:gd name="T71" fmla="*/ 109 h 162"/>
                        <a:gd name="T72" fmla="*/ 7 w 9"/>
                        <a:gd name="T73" fmla="*/ 81 h 162"/>
                        <a:gd name="T74" fmla="*/ 7 w 9"/>
                        <a:gd name="T75" fmla="*/ 35 h 162"/>
                        <a:gd name="T76" fmla="*/ 7 w 9"/>
                        <a:gd name="T77" fmla="*/ 8 h 162"/>
                        <a:gd name="T78" fmla="*/ 7 w 9"/>
                        <a:gd name="T79" fmla="*/ 0 h 162"/>
                        <a:gd name="T80" fmla="*/ 7 w 9"/>
                        <a:gd name="T81" fmla="*/ 11 h 162"/>
                        <a:gd name="T82" fmla="*/ 8 w 9"/>
                        <a:gd name="T83" fmla="*/ 42 h 162"/>
                        <a:gd name="T84" fmla="*/ 8 w 9"/>
                        <a:gd name="T85" fmla="*/ 82 h 162"/>
                        <a:gd name="T86" fmla="*/ 8 w 9"/>
                        <a:gd name="T87" fmla="*/ 90 h 162"/>
                        <a:gd name="T88" fmla="*/ 8 w 9"/>
                        <a:gd name="T89" fmla="*/ 75 h 162"/>
                        <a:gd name="T90" fmla="*/ 8 w 9"/>
                        <a:gd name="T91" fmla="*/ 67 h 162"/>
                        <a:gd name="T92" fmla="*/ 8 w 9"/>
                        <a:gd name="T93" fmla="*/ 68 h 162"/>
                        <a:gd name="T94" fmla="*/ 8 w 9"/>
                        <a:gd name="T95" fmla="*/ 91 h 162"/>
                        <a:gd name="T96" fmla="*/ 9 w 9"/>
                        <a:gd name="T97" fmla="*/ 90 h 162"/>
                        <a:gd name="T98" fmla="*/ 9 w 9"/>
                        <a:gd name="T99" fmla="*/ 78 h 1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2">
                          <a:moveTo>
                            <a:pt x="0" y="58"/>
                          </a:moveTo>
                          <a:lnTo>
                            <a:pt x="0" y="20"/>
                          </a:lnTo>
                          <a:lnTo>
                            <a:pt x="0" y="1"/>
                          </a:lnTo>
                          <a:lnTo>
                            <a:pt x="1" y="4"/>
                          </a:lnTo>
                          <a:lnTo>
                            <a:pt x="1" y="32"/>
                          </a:lnTo>
                          <a:lnTo>
                            <a:pt x="1" y="78"/>
                          </a:lnTo>
                          <a:lnTo>
                            <a:pt x="1" y="37"/>
                          </a:lnTo>
                          <a:lnTo>
                            <a:pt x="1" y="10"/>
                          </a:lnTo>
                          <a:lnTo>
                            <a:pt x="1" y="10"/>
                          </a:lnTo>
                          <a:lnTo>
                            <a:pt x="2" y="32"/>
                          </a:lnTo>
                          <a:lnTo>
                            <a:pt x="2" y="72"/>
                          </a:lnTo>
                          <a:lnTo>
                            <a:pt x="2" y="98"/>
                          </a:lnTo>
                          <a:lnTo>
                            <a:pt x="2" y="74"/>
                          </a:lnTo>
                          <a:lnTo>
                            <a:pt x="3" y="55"/>
                          </a:lnTo>
                          <a:lnTo>
                            <a:pt x="3" y="66"/>
                          </a:lnTo>
                          <a:lnTo>
                            <a:pt x="3" y="106"/>
                          </a:lnTo>
                          <a:lnTo>
                            <a:pt x="3" y="108"/>
                          </a:lnTo>
                          <a:lnTo>
                            <a:pt x="3" y="122"/>
                          </a:lnTo>
                          <a:lnTo>
                            <a:pt x="3" y="96"/>
                          </a:lnTo>
                          <a:lnTo>
                            <a:pt x="3" y="63"/>
                          </a:lnTo>
                          <a:lnTo>
                            <a:pt x="4" y="67"/>
                          </a:lnTo>
                          <a:lnTo>
                            <a:pt x="4" y="96"/>
                          </a:lnTo>
                          <a:lnTo>
                            <a:pt x="4" y="69"/>
                          </a:lnTo>
                          <a:lnTo>
                            <a:pt x="4" y="46"/>
                          </a:lnTo>
                          <a:lnTo>
                            <a:pt x="5" y="55"/>
                          </a:lnTo>
                          <a:lnTo>
                            <a:pt x="5" y="105"/>
                          </a:lnTo>
                          <a:lnTo>
                            <a:pt x="5" y="126"/>
                          </a:lnTo>
                          <a:lnTo>
                            <a:pt x="5" y="73"/>
                          </a:lnTo>
                          <a:lnTo>
                            <a:pt x="5" y="70"/>
                          </a:lnTo>
                          <a:lnTo>
                            <a:pt x="5" y="103"/>
                          </a:lnTo>
                          <a:lnTo>
                            <a:pt x="5" y="162"/>
                          </a:lnTo>
                          <a:lnTo>
                            <a:pt x="6" y="120"/>
                          </a:lnTo>
                          <a:lnTo>
                            <a:pt x="6" y="107"/>
                          </a:lnTo>
                          <a:lnTo>
                            <a:pt x="6" y="125"/>
                          </a:lnTo>
                          <a:lnTo>
                            <a:pt x="6" y="130"/>
                          </a:lnTo>
                          <a:lnTo>
                            <a:pt x="7" y="109"/>
                          </a:lnTo>
                          <a:lnTo>
                            <a:pt x="7" y="81"/>
                          </a:lnTo>
                          <a:lnTo>
                            <a:pt x="7" y="35"/>
                          </a:lnTo>
                          <a:lnTo>
                            <a:pt x="7" y="8"/>
                          </a:lnTo>
                          <a:lnTo>
                            <a:pt x="7" y="0"/>
                          </a:lnTo>
                          <a:lnTo>
                            <a:pt x="7" y="11"/>
                          </a:lnTo>
                          <a:lnTo>
                            <a:pt x="8" y="42"/>
                          </a:lnTo>
                          <a:lnTo>
                            <a:pt x="8" y="82"/>
                          </a:lnTo>
                          <a:lnTo>
                            <a:pt x="8" y="90"/>
                          </a:lnTo>
                          <a:lnTo>
                            <a:pt x="8" y="75"/>
                          </a:lnTo>
                          <a:lnTo>
                            <a:pt x="8" y="67"/>
                          </a:lnTo>
                          <a:lnTo>
                            <a:pt x="8" y="68"/>
                          </a:lnTo>
                          <a:lnTo>
                            <a:pt x="8" y="91"/>
                          </a:lnTo>
                          <a:lnTo>
                            <a:pt x="9" y="90"/>
                          </a:lnTo>
                          <a:lnTo>
                            <a:pt x="9" y="7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2" name="Freeform 269"/>
                    <p:cNvSpPr>
                      <a:spLocks/>
                    </p:cNvSpPr>
                    <p:nvPr/>
                  </p:nvSpPr>
                  <p:spPr bwMode="auto">
                    <a:xfrm>
                      <a:off x="6699251" y="4195763"/>
                      <a:ext cx="14288" cy="331788"/>
                    </a:xfrm>
                    <a:custGeom>
                      <a:avLst/>
                      <a:gdLst>
                        <a:gd name="T0" fmla="*/ 0 w 9"/>
                        <a:gd name="T1" fmla="*/ 52 h 209"/>
                        <a:gd name="T2" fmla="*/ 0 w 9"/>
                        <a:gd name="T3" fmla="*/ 209 h 209"/>
                        <a:gd name="T4" fmla="*/ 0 w 9"/>
                        <a:gd name="T5" fmla="*/ 31 h 209"/>
                        <a:gd name="T6" fmla="*/ 1 w 9"/>
                        <a:gd name="T7" fmla="*/ 0 h 209"/>
                        <a:gd name="T8" fmla="*/ 1 w 9"/>
                        <a:gd name="T9" fmla="*/ 8 h 209"/>
                        <a:gd name="T10" fmla="*/ 1 w 9"/>
                        <a:gd name="T11" fmla="*/ 27 h 209"/>
                        <a:gd name="T12" fmla="*/ 1 w 9"/>
                        <a:gd name="T13" fmla="*/ 27 h 209"/>
                        <a:gd name="T14" fmla="*/ 1 w 9"/>
                        <a:gd name="T15" fmla="*/ 14 h 209"/>
                        <a:gd name="T16" fmla="*/ 1 w 9"/>
                        <a:gd name="T17" fmla="*/ 11 h 209"/>
                        <a:gd name="T18" fmla="*/ 2 w 9"/>
                        <a:gd name="T19" fmla="*/ 18 h 209"/>
                        <a:gd name="T20" fmla="*/ 2 w 9"/>
                        <a:gd name="T21" fmla="*/ 30 h 209"/>
                        <a:gd name="T22" fmla="*/ 2 w 9"/>
                        <a:gd name="T23" fmla="*/ 26 h 209"/>
                        <a:gd name="T24" fmla="*/ 2 w 9"/>
                        <a:gd name="T25" fmla="*/ 8 h 209"/>
                        <a:gd name="T26" fmla="*/ 2 w 9"/>
                        <a:gd name="T27" fmla="*/ 9 h 209"/>
                        <a:gd name="T28" fmla="*/ 3 w 9"/>
                        <a:gd name="T29" fmla="*/ 29 h 209"/>
                        <a:gd name="T30" fmla="*/ 3 w 9"/>
                        <a:gd name="T31" fmla="*/ 62 h 209"/>
                        <a:gd name="T32" fmla="*/ 3 w 9"/>
                        <a:gd name="T33" fmla="*/ 113 h 209"/>
                        <a:gd name="T34" fmla="*/ 3 w 9"/>
                        <a:gd name="T35" fmla="*/ 136 h 209"/>
                        <a:gd name="T36" fmla="*/ 3 w 9"/>
                        <a:gd name="T37" fmla="*/ 77 h 209"/>
                        <a:gd name="T38" fmla="*/ 3 w 9"/>
                        <a:gd name="T39" fmla="*/ 54 h 209"/>
                        <a:gd name="T40" fmla="*/ 4 w 9"/>
                        <a:gd name="T41" fmla="*/ 47 h 209"/>
                        <a:gd name="T42" fmla="*/ 4 w 9"/>
                        <a:gd name="T43" fmla="*/ 50 h 209"/>
                        <a:gd name="T44" fmla="*/ 4 w 9"/>
                        <a:gd name="T45" fmla="*/ 63 h 209"/>
                        <a:gd name="T46" fmla="*/ 4 w 9"/>
                        <a:gd name="T47" fmla="*/ 89 h 209"/>
                        <a:gd name="T48" fmla="*/ 4 w 9"/>
                        <a:gd name="T49" fmla="*/ 100 h 209"/>
                        <a:gd name="T50" fmla="*/ 5 w 9"/>
                        <a:gd name="T51" fmla="*/ 87 h 209"/>
                        <a:gd name="T52" fmla="*/ 5 w 9"/>
                        <a:gd name="T53" fmla="*/ 78 h 209"/>
                        <a:gd name="T54" fmla="*/ 5 w 9"/>
                        <a:gd name="T55" fmla="*/ 55 h 209"/>
                        <a:gd name="T56" fmla="*/ 5 w 9"/>
                        <a:gd name="T57" fmla="*/ 26 h 209"/>
                        <a:gd name="T58" fmla="*/ 5 w 9"/>
                        <a:gd name="T59" fmla="*/ 15 h 209"/>
                        <a:gd name="T60" fmla="*/ 5 w 9"/>
                        <a:gd name="T61" fmla="*/ 30 h 209"/>
                        <a:gd name="T62" fmla="*/ 6 w 9"/>
                        <a:gd name="T63" fmla="*/ 66 h 209"/>
                        <a:gd name="T64" fmla="*/ 6 w 9"/>
                        <a:gd name="T65" fmla="*/ 89 h 209"/>
                        <a:gd name="T66" fmla="*/ 6 w 9"/>
                        <a:gd name="T67" fmla="*/ 57 h 209"/>
                        <a:gd name="T68" fmla="*/ 6 w 9"/>
                        <a:gd name="T69" fmla="*/ 39 h 209"/>
                        <a:gd name="T70" fmla="*/ 6 w 9"/>
                        <a:gd name="T71" fmla="*/ 33 h 209"/>
                        <a:gd name="T72" fmla="*/ 6 w 9"/>
                        <a:gd name="T73" fmla="*/ 27 h 209"/>
                        <a:gd name="T74" fmla="*/ 7 w 9"/>
                        <a:gd name="T75" fmla="*/ 28 h 209"/>
                        <a:gd name="T76" fmla="*/ 7 w 9"/>
                        <a:gd name="T77" fmla="*/ 40 h 209"/>
                        <a:gd name="T78" fmla="*/ 7 w 9"/>
                        <a:gd name="T79" fmla="*/ 52 h 209"/>
                        <a:gd name="T80" fmla="*/ 7 w 9"/>
                        <a:gd name="T81" fmla="*/ 55 h 209"/>
                        <a:gd name="T82" fmla="*/ 7 w 9"/>
                        <a:gd name="T83" fmla="*/ 39 h 209"/>
                        <a:gd name="T84" fmla="*/ 8 w 9"/>
                        <a:gd name="T85" fmla="*/ 33 h 209"/>
                        <a:gd name="T86" fmla="*/ 8 w 9"/>
                        <a:gd name="T87" fmla="*/ 52 h 209"/>
                        <a:gd name="T88" fmla="*/ 8 w 9"/>
                        <a:gd name="T89" fmla="*/ 77 h 209"/>
                        <a:gd name="T90" fmla="*/ 8 w 9"/>
                        <a:gd name="T91" fmla="*/ 82 h 209"/>
                        <a:gd name="T92" fmla="*/ 8 w 9"/>
                        <a:gd name="T93" fmla="*/ 91 h 209"/>
                        <a:gd name="T94" fmla="*/ 8 w 9"/>
                        <a:gd name="T95" fmla="*/ 152 h 209"/>
                        <a:gd name="T96" fmla="*/ 9 w 9"/>
                        <a:gd name="T97" fmla="*/ 103 h 209"/>
                        <a:gd name="T98" fmla="*/ 9 w 9"/>
                        <a:gd name="T99" fmla="*/ 77 h 2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9">
                          <a:moveTo>
                            <a:pt x="0" y="52"/>
                          </a:moveTo>
                          <a:lnTo>
                            <a:pt x="0" y="209"/>
                          </a:lnTo>
                          <a:lnTo>
                            <a:pt x="0" y="31"/>
                          </a:lnTo>
                          <a:lnTo>
                            <a:pt x="1" y="0"/>
                          </a:lnTo>
                          <a:lnTo>
                            <a:pt x="1" y="8"/>
                          </a:lnTo>
                          <a:lnTo>
                            <a:pt x="1" y="27"/>
                          </a:lnTo>
                          <a:lnTo>
                            <a:pt x="1" y="27"/>
                          </a:lnTo>
                          <a:lnTo>
                            <a:pt x="1" y="14"/>
                          </a:lnTo>
                          <a:lnTo>
                            <a:pt x="1" y="11"/>
                          </a:lnTo>
                          <a:lnTo>
                            <a:pt x="2" y="18"/>
                          </a:lnTo>
                          <a:lnTo>
                            <a:pt x="2" y="30"/>
                          </a:lnTo>
                          <a:lnTo>
                            <a:pt x="2" y="26"/>
                          </a:lnTo>
                          <a:lnTo>
                            <a:pt x="2" y="8"/>
                          </a:lnTo>
                          <a:lnTo>
                            <a:pt x="2" y="9"/>
                          </a:lnTo>
                          <a:lnTo>
                            <a:pt x="3" y="29"/>
                          </a:lnTo>
                          <a:lnTo>
                            <a:pt x="3" y="62"/>
                          </a:lnTo>
                          <a:lnTo>
                            <a:pt x="3" y="113"/>
                          </a:lnTo>
                          <a:lnTo>
                            <a:pt x="3" y="136"/>
                          </a:lnTo>
                          <a:lnTo>
                            <a:pt x="3" y="77"/>
                          </a:lnTo>
                          <a:lnTo>
                            <a:pt x="3" y="54"/>
                          </a:lnTo>
                          <a:lnTo>
                            <a:pt x="4" y="47"/>
                          </a:lnTo>
                          <a:lnTo>
                            <a:pt x="4" y="50"/>
                          </a:lnTo>
                          <a:lnTo>
                            <a:pt x="4" y="63"/>
                          </a:lnTo>
                          <a:lnTo>
                            <a:pt x="4" y="89"/>
                          </a:lnTo>
                          <a:lnTo>
                            <a:pt x="4" y="100"/>
                          </a:lnTo>
                          <a:lnTo>
                            <a:pt x="5" y="87"/>
                          </a:lnTo>
                          <a:lnTo>
                            <a:pt x="5" y="78"/>
                          </a:lnTo>
                          <a:lnTo>
                            <a:pt x="5" y="55"/>
                          </a:lnTo>
                          <a:lnTo>
                            <a:pt x="5" y="26"/>
                          </a:lnTo>
                          <a:lnTo>
                            <a:pt x="5" y="15"/>
                          </a:lnTo>
                          <a:lnTo>
                            <a:pt x="5" y="30"/>
                          </a:lnTo>
                          <a:lnTo>
                            <a:pt x="6" y="66"/>
                          </a:lnTo>
                          <a:lnTo>
                            <a:pt x="6" y="89"/>
                          </a:lnTo>
                          <a:lnTo>
                            <a:pt x="6" y="57"/>
                          </a:lnTo>
                          <a:lnTo>
                            <a:pt x="6" y="39"/>
                          </a:lnTo>
                          <a:lnTo>
                            <a:pt x="6" y="33"/>
                          </a:lnTo>
                          <a:lnTo>
                            <a:pt x="6" y="27"/>
                          </a:lnTo>
                          <a:lnTo>
                            <a:pt x="7" y="28"/>
                          </a:lnTo>
                          <a:lnTo>
                            <a:pt x="7" y="40"/>
                          </a:lnTo>
                          <a:lnTo>
                            <a:pt x="7" y="52"/>
                          </a:lnTo>
                          <a:lnTo>
                            <a:pt x="7" y="55"/>
                          </a:lnTo>
                          <a:lnTo>
                            <a:pt x="7" y="39"/>
                          </a:lnTo>
                          <a:lnTo>
                            <a:pt x="8" y="33"/>
                          </a:lnTo>
                          <a:lnTo>
                            <a:pt x="8" y="52"/>
                          </a:lnTo>
                          <a:lnTo>
                            <a:pt x="8" y="77"/>
                          </a:lnTo>
                          <a:lnTo>
                            <a:pt x="8" y="82"/>
                          </a:lnTo>
                          <a:lnTo>
                            <a:pt x="8" y="91"/>
                          </a:lnTo>
                          <a:lnTo>
                            <a:pt x="8" y="152"/>
                          </a:lnTo>
                          <a:lnTo>
                            <a:pt x="9" y="103"/>
                          </a:lnTo>
                          <a:lnTo>
                            <a:pt x="9" y="7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3" name="Freeform 270"/>
                    <p:cNvSpPr>
                      <a:spLocks/>
                    </p:cNvSpPr>
                    <p:nvPr/>
                  </p:nvSpPr>
                  <p:spPr bwMode="auto">
                    <a:xfrm>
                      <a:off x="6713538" y="4159250"/>
                      <a:ext cx="14288" cy="295275"/>
                    </a:xfrm>
                    <a:custGeom>
                      <a:avLst/>
                      <a:gdLst>
                        <a:gd name="T0" fmla="*/ 0 w 9"/>
                        <a:gd name="T1" fmla="*/ 100 h 186"/>
                        <a:gd name="T2" fmla="*/ 0 w 9"/>
                        <a:gd name="T3" fmla="*/ 101 h 186"/>
                        <a:gd name="T4" fmla="*/ 0 w 9"/>
                        <a:gd name="T5" fmla="*/ 128 h 186"/>
                        <a:gd name="T6" fmla="*/ 1 w 9"/>
                        <a:gd name="T7" fmla="*/ 178 h 186"/>
                        <a:gd name="T8" fmla="*/ 1 w 9"/>
                        <a:gd name="T9" fmla="*/ 95 h 186"/>
                        <a:gd name="T10" fmla="*/ 1 w 9"/>
                        <a:gd name="T11" fmla="*/ 75 h 186"/>
                        <a:gd name="T12" fmla="*/ 1 w 9"/>
                        <a:gd name="T13" fmla="*/ 75 h 186"/>
                        <a:gd name="T14" fmla="*/ 1 w 9"/>
                        <a:gd name="T15" fmla="*/ 81 h 186"/>
                        <a:gd name="T16" fmla="*/ 1 w 9"/>
                        <a:gd name="T17" fmla="*/ 81 h 186"/>
                        <a:gd name="T18" fmla="*/ 1 w 9"/>
                        <a:gd name="T19" fmla="*/ 72 h 186"/>
                        <a:gd name="T20" fmla="*/ 2 w 9"/>
                        <a:gd name="T21" fmla="*/ 67 h 186"/>
                        <a:gd name="T22" fmla="*/ 2 w 9"/>
                        <a:gd name="T23" fmla="*/ 70 h 186"/>
                        <a:gd name="T24" fmla="*/ 2 w 9"/>
                        <a:gd name="T25" fmla="*/ 77 h 186"/>
                        <a:gd name="T26" fmla="*/ 2 w 9"/>
                        <a:gd name="T27" fmla="*/ 107 h 186"/>
                        <a:gd name="T28" fmla="*/ 3 w 9"/>
                        <a:gd name="T29" fmla="*/ 106 h 186"/>
                        <a:gd name="T30" fmla="*/ 3 w 9"/>
                        <a:gd name="T31" fmla="*/ 60 h 186"/>
                        <a:gd name="T32" fmla="*/ 3 w 9"/>
                        <a:gd name="T33" fmla="*/ 51 h 186"/>
                        <a:gd name="T34" fmla="*/ 3 w 9"/>
                        <a:gd name="T35" fmla="*/ 56 h 186"/>
                        <a:gd name="T36" fmla="*/ 3 w 9"/>
                        <a:gd name="T37" fmla="*/ 52 h 186"/>
                        <a:gd name="T38" fmla="*/ 3 w 9"/>
                        <a:gd name="T39" fmla="*/ 33 h 186"/>
                        <a:gd name="T40" fmla="*/ 3 w 9"/>
                        <a:gd name="T41" fmla="*/ 17 h 186"/>
                        <a:gd name="T42" fmla="*/ 4 w 9"/>
                        <a:gd name="T43" fmla="*/ 23 h 186"/>
                        <a:gd name="T44" fmla="*/ 4 w 9"/>
                        <a:gd name="T45" fmla="*/ 60 h 186"/>
                        <a:gd name="T46" fmla="*/ 4 w 9"/>
                        <a:gd name="T47" fmla="*/ 80 h 186"/>
                        <a:gd name="T48" fmla="*/ 4 w 9"/>
                        <a:gd name="T49" fmla="*/ 39 h 186"/>
                        <a:gd name="T50" fmla="*/ 4 w 9"/>
                        <a:gd name="T51" fmla="*/ 14 h 186"/>
                        <a:gd name="T52" fmla="*/ 4 w 9"/>
                        <a:gd name="T53" fmla="*/ 6 h 186"/>
                        <a:gd name="T54" fmla="*/ 5 w 9"/>
                        <a:gd name="T55" fmla="*/ 16 h 186"/>
                        <a:gd name="T56" fmla="*/ 5 w 9"/>
                        <a:gd name="T57" fmla="*/ 46 h 186"/>
                        <a:gd name="T58" fmla="*/ 5 w 9"/>
                        <a:gd name="T59" fmla="*/ 78 h 186"/>
                        <a:gd name="T60" fmla="*/ 5 w 9"/>
                        <a:gd name="T61" fmla="*/ 94 h 186"/>
                        <a:gd name="T62" fmla="*/ 6 w 9"/>
                        <a:gd name="T63" fmla="*/ 90 h 186"/>
                        <a:gd name="T64" fmla="*/ 6 w 9"/>
                        <a:gd name="T65" fmla="*/ 108 h 186"/>
                        <a:gd name="T66" fmla="*/ 6 w 9"/>
                        <a:gd name="T67" fmla="*/ 102 h 186"/>
                        <a:gd name="T68" fmla="*/ 6 w 9"/>
                        <a:gd name="T69" fmla="*/ 70 h 186"/>
                        <a:gd name="T70" fmla="*/ 6 w 9"/>
                        <a:gd name="T71" fmla="*/ 98 h 186"/>
                        <a:gd name="T72" fmla="*/ 6 w 9"/>
                        <a:gd name="T73" fmla="*/ 186 h 186"/>
                        <a:gd name="T74" fmla="*/ 6 w 9"/>
                        <a:gd name="T75" fmla="*/ 125 h 186"/>
                        <a:gd name="T76" fmla="*/ 7 w 9"/>
                        <a:gd name="T77" fmla="*/ 102 h 186"/>
                        <a:gd name="T78" fmla="*/ 7 w 9"/>
                        <a:gd name="T79" fmla="*/ 65 h 186"/>
                        <a:gd name="T80" fmla="*/ 7 w 9"/>
                        <a:gd name="T81" fmla="*/ 62 h 186"/>
                        <a:gd name="T82" fmla="*/ 7 w 9"/>
                        <a:gd name="T83" fmla="*/ 86 h 186"/>
                        <a:gd name="T84" fmla="*/ 8 w 9"/>
                        <a:gd name="T85" fmla="*/ 141 h 186"/>
                        <a:gd name="T86" fmla="*/ 8 w 9"/>
                        <a:gd name="T87" fmla="*/ 176 h 186"/>
                        <a:gd name="T88" fmla="*/ 8 w 9"/>
                        <a:gd name="T89" fmla="*/ 107 h 186"/>
                        <a:gd name="T90" fmla="*/ 8 w 9"/>
                        <a:gd name="T91" fmla="*/ 112 h 186"/>
                        <a:gd name="T92" fmla="*/ 8 w 9"/>
                        <a:gd name="T93" fmla="*/ 89 h 186"/>
                        <a:gd name="T94" fmla="*/ 8 w 9"/>
                        <a:gd name="T95" fmla="*/ 34 h 186"/>
                        <a:gd name="T96" fmla="*/ 8 w 9"/>
                        <a:gd name="T97" fmla="*/ 9 h 186"/>
                        <a:gd name="T98" fmla="*/ 9 w 9"/>
                        <a:gd name="T99" fmla="*/ 0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6">
                          <a:moveTo>
                            <a:pt x="0" y="100"/>
                          </a:moveTo>
                          <a:lnTo>
                            <a:pt x="0" y="101"/>
                          </a:lnTo>
                          <a:lnTo>
                            <a:pt x="0" y="128"/>
                          </a:lnTo>
                          <a:lnTo>
                            <a:pt x="1" y="178"/>
                          </a:lnTo>
                          <a:lnTo>
                            <a:pt x="1" y="95"/>
                          </a:lnTo>
                          <a:lnTo>
                            <a:pt x="1" y="75"/>
                          </a:lnTo>
                          <a:lnTo>
                            <a:pt x="1" y="75"/>
                          </a:lnTo>
                          <a:lnTo>
                            <a:pt x="1" y="81"/>
                          </a:lnTo>
                          <a:lnTo>
                            <a:pt x="1" y="81"/>
                          </a:lnTo>
                          <a:lnTo>
                            <a:pt x="1" y="72"/>
                          </a:lnTo>
                          <a:lnTo>
                            <a:pt x="2" y="67"/>
                          </a:lnTo>
                          <a:lnTo>
                            <a:pt x="2" y="70"/>
                          </a:lnTo>
                          <a:lnTo>
                            <a:pt x="2" y="77"/>
                          </a:lnTo>
                          <a:lnTo>
                            <a:pt x="2" y="107"/>
                          </a:lnTo>
                          <a:lnTo>
                            <a:pt x="3" y="106"/>
                          </a:lnTo>
                          <a:lnTo>
                            <a:pt x="3" y="60"/>
                          </a:lnTo>
                          <a:lnTo>
                            <a:pt x="3" y="51"/>
                          </a:lnTo>
                          <a:lnTo>
                            <a:pt x="3" y="56"/>
                          </a:lnTo>
                          <a:lnTo>
                            <a:pt x="3" y="52"/>
                          </a:lnTo>
                          <a:lnTo>
                            <a:pt x="3" y="33"/>
                          </a:lnTo>
                          <a:lnTo>
                            <a:pt x="3" y="17"/>
                          </a:lnTo>
                          <a:lnTo>
                            <a:pt x="4" y="23"/>
                          </a:lnTo>
                          <a:lnTo>
                            <a:pt x="4" y="60"/>
                          </a:lnTo>
                          <a:lnTo>
                            <a:pt x="4" y="80"/>
                          </a:lnTo>
                          <a:lnTo>
                            <a:pt x="4" y="39"/>
                          </a:lnTo>
                          <a:lnTo>
                            <a:pt x="4" y="14"/>
                          </a:lnTo>
                          <a:lnTo>
                            <a:pt x="4" y="6"/>
                          </a:lnTo>
                          <a:lnTo>
                            <a:pt x="5" y="16"/>
                          </a:lnTo>
                          <a:lnTo>
                            <a:pt x="5" y="46"/>
                          </a:lnTo>
                          <a:lnTo>
                            <a:pt x="5" y="78"/>
                          </a:lnTo>
                          <a:lnTo>
                            <a:pt x="5" y="94"/>
                          </a:lnTo>
                          <a:lnTo>
                            <a:pt x="6" y="90"/>
                          </a:lnTo>
                          <a:lnTo>
                            <a:pt x="6" y="108"/>
                          </a:lnTo>
                          <a:lnTo>
                            <a:pt x="6" y="102"/>
                          </a:lnTo>
                          <a:lnTo>
                            <a:pt x="6" y="70"/>
                          </a:lnTo>
                          <a:lnTo>
                            <a:pt x="6" y="98"/>
                          </a:lnTo>
                          <a:lnTo>
                            <a:pt x="6" y="186"/>
                          </a:lnTo>
                          <a:lnTo>
                            <a:pt x="6" y="125"/>
                          </a:lnTo>
                          <a:lnTo>
                            <a:pt x="7" y="102"/>
                          </a:lnTo>
                          <a:lnTo>
                            <a:pt x="7" y="65"/>
                          </a:lnTo>
                          <a:lnTo>
                            <a:pt x="7" y="62"/>
                          </a:lnTo>
                          <a:lnTo>
                            <a:pt x="7" y="86"/>
                          </a:lnTo>
                          <a:lnTo>
                            <a:pt x="8" y="141"/>
                          </a:lnTo>
                          <a:lnTo>
                            <a:pt x="8" y="176"/>
                          </a:lnTo>
                          <a:lnTo>
                            <a:pt x="8" y="107"/>
                          </a:lnTo>
                          <a:lnTo>
                            <a:pt x="8" y="112"/>
                          </a:lnTo>
                          <a:lnTo>
                            <a:pt x="8" y="89"/>
                          </a:lnTo>
                          <a:lnTo>
                            <a:pt x="8" y="34"/>
                          </a:lnTo>
                          <a:lnTo>
                            <a:pt x="8" y="9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4" name="Freeform 271"/>
                    <p:cNvSpPr>
                      <a:spLocks/>
                    </p:cNvSpPr>
                    <p:nvPr/>
                  </p:nvSpPr>
                  <p:spPr bwMode="auto">
                    <a:xfrm>
                      <a:off x="6727826" y="4140200"/>
                      <a:ext cx="14288" cy="290513"/>
                    </a:xfrm>
                    <a:custGeom>
                      <a:avLst/>
                      <a:gdLst>
                        <a:gd name="T0" fmla="*/ 0 w 9"/>
                        <a:gd name="T1" fmla="*/ 12 h 183"/>
                        <a:gd name="T2" fmla="*/ 0 w 9"/>
                        <a:gd name="T3" fmla="*/ 14 h 183"/>
                        <a:gd name="T4" fmla="*/ 0 w 9"/>
                        <a:gd name="T5" fmla="*/ 20 h 183"/>
                        <a:gd name="T6" fmla="*/ 0 w 9"/>
                        <a:gd name="T7" fmla="*/ 27 h 183"/>
                        <a:gd name="T8" fmla="*/ 1 w 9"/>
                        <a:gd name="T9" fmla="*/ 40 h 183"/>
                        <a:gd name="T10" fmla="*/ 1 w 9"/>
                        <a:gd name="T11" fmla="*/ 73 h 183"/>
                        <a:gd name="T12" fmla="*/ 1 w 9"/>
                        <a:gd name="T13" fmla="*/ 154 h 183"/>
                        <a:gd name="T14" fmla="*/ 1 w 9"/>
                        <a:gd name="T15" fmla="*/ 170 h 183"/>
                        <a:gd name="T16" fmla="*/ 1 w 9"/>
                        <a:gd name="T17" fmla="*/ 122 h 183"/>
                        <a:gd name="T18" fmla="*/ 1 w 9"/>
                        <a:gd name="T19" fmla="*/ 48 h 183"/>
                        <a:gd name="T20" fmla="*/ 2 w 9"/>
                        <a:gd name="T21" fmla="*/ 14 h 183"/>
                        <a:gd name="T22" fmla="*/ 2 w 9"/>
                        <a:gd name="T23" fmla="*/ 9 h 183"/>
                        <a:gd name="T24" fmla="*/ 2 w 9"/>
                        <a:gd name="T25" fmla="*/ 31 h 183"/>
                        <a:gd name="T26" fmla="*/ 2 w 9"/>
                        <a:gd name="T27" fmla="*/ 71 h 183"/>
                        <a:gd name="T28" fmla="*/ 2 w 9"/>
                        <a:gd name="T29" fmla="*/ 43 h 183"/>
                        <a:gd name="T30" fmla="*/ 2 w 9"/>
                        <a:gd name="T31" fmla="*/ 16 h 183"/>
                        <a:gd name="T32" fmla="*/ 2 w 9"/>
                        <a:gd name="T33" fmla="*/ 15 h 183"/>
                        <a:gd name="T34" fmla="*/ 3 w 9"/>
                        <a:gd name="T35" fmla="*/ 38 h 183"/>
                        <a:gd name="T36" fmla="*/ 3 w 9"/>
                        <a:gd name="T37" fmla="*/ 83 h 183"/>
                        <a:gd name="T38" fmla="*/ 3 w 9"/>
                        <a:gd name="T39" fmla="*/ 179 h 183"/>
                        <a:gd name="T40" fmla="*/ 3 w 9"/>
                        <a:gd name="T41" fmla="*/ 150 h 183"/>
                        <a:gd name="T42" fmla="*/ 4 w 9"/>
                        <a:gd name="T43" fmla="*/ 107 h 183"/>
                        <a:gd name="T44" fmla="*/ 4 w 9"/>
                        <a:gd name="T45" fmla="*/ 117 h 183"/>
                        <a:gd name="T46" fmla="*/ 4 w 9"/>
                        <a:gd name="T47" fmla="*/ 183 h 183"/>
                        <a:gd name="T48" fmla="*/ 4 w 9"/>
                        <a:gd name="T49" fmla="*/ 101 h 183"/>
                        <a:gd name="T50" fmla="*/ 4 w 9"/>
                        <a:gd name="T51" fmla="*/ 66 h 183"/>
                        <a:gd name="T52" fmla="*/ 4 w 9"/>
                        <a:gd name="T53" fmla="*/ 58 h 183"/>
                        <a:gd name="T54" fmla="*/ 5 w 9"/>
                        <a:gd name="T55" fmla="*/ 67 h 183"/>
                        <a:gd name="T56" fmla="*/ 5 w 9"/>
                        <a:gd name="T57" fmla="*/ 87 h 183"/>
                        <a:gd name="T58" fmla="*/ 5 w 9"/>
                        <a:gd name="T59" fmla="*/ 100 h 183"/>
                        <a:gd name="T60" fmla="*/ 5 w 9"/>
                        <a:gd name="T61" fmla="*/ 84 h 183"/>
                        <a:gd name="T62" fmla="*/ 5 w 9"/>
                        <a:gd name="T63" fmla="*/ 49 h 183"/>
                        <a:gd name="T64" fmla="*/ 6 w 9"/>
                        <a:gd name="T65" fmla="*/ 18 h 183"/>
                        <a:gd name="T66" fmla="*/ 6 w 9"/>
                        <a:gd name="T67" fmla="*/ 4 h 183"/>
                        <a:gd name="T68" fmla="*/ 6 w 9"/>
                        <a:gd name="T69" fmla="*/ 7 h 183"/>
                        <a:gd name="T70" fmla="*/ 6 w 9"/>
                        <a:gd name="T71" fmla="*/ 25 h 183"/>
                        <a:gd name="T72" fmla="*/ 6 w 9"/>
                        <a:gd name="T73" fmla="*/ 54 h 183"/>
                        <a:gd name="T74" fmla="*/ 6 w 9"/>
                        <a:gd name="T75" fmla="*/ 84 h 183"/>
                        <a:gd name="T76" fmla="*/ 7 w 9"/>
                        <a:gd name="T77" fmla="*/ 95 h 183"/>
                        <a:gd name="T78" fmla="*/ 7 w 9"/>
                        <a:gd name="T79" fmla="*/ 90 h 183"/>
                        <a:gd name="T80" fmla="*/ 7 w 9"/>
                        <a:gd name="T81" fmla="*/ 85 h 183"/>
                        <a:gd name="T82" fmla="*/ 7 w 9"/>
                        <a:gd name="T83" fmla="*/ 43 h 183"/>
                        <a:gd name="T84" fmla="*/ 8 w 9"/>
                        <a:gd name="T85" fmla="*/ 11 h 183"/>
                        <a:gd name="T86" fmla="*/ 8 w 9"/>
                        <a:gd name="T87" fmla="*/ 0 h 183"/>
                        <a:gd name="T88" fmla="*/ 8 w 9"/>
                        <a:gd name="T89" fmla="*/ 6 h 183"/>
                        <a:gd name="T90" fmla="*/ 8 w 9"/>
                        <a:gd name="T91" fmla="*/ 27 h 183"/>
                        <a:gd name="T92" fmla="*/ 8 w 9"/>
                        <a:gd name="T93" fmla="*/ 49 h 183"/>
                        <a:gd name="T94" fmla="*/ 8 w 9"/>
                        <a:gd name="T95" fmla="*/ 43 h 183"/>
                        <a:gd name="T96" fmla="*/ 8 w 9"/>
                        <a:gd name="T97" fmla="*/ 33 h 183"/>
                        <a:gd name="T98" fmla="*/ 9 w 9"/>
                        <a:gd name="T99" fmla="*/ 41 h 1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3">
                          <a:moveTo>
                            <a:pt x="0" y="12"/>
                          </a:moveTo>
                          <a:lnTo>
                            <a:pt x="0" y="14"/>
                          </a:lnTo>
                          <a:lnTo>
                            <a:pt x="0" y="20"/>
                          </a:lnTo>
                          <a:lnTo>
                            <a:pt x="0" y="27"/>
                          </a:lnTo>
                          <a:lnTo>
                            <a:pt x="1" y="40"/>
                          </a:lnTo>
                          <a:lnTo>
                            <a:pt x="1" y="73"/>
                          </a:lnTo>
                          <a:lnTo>
                            <a:pt x="1" y="154"/>
                          </a:lnTo>
                          <a:lnTo>
                            <a:pt x="1" y="170"/>
                          </a:lnTo>
                          <a:lnTo>
                            <a:pt x="1" y="122"/>
                          </a:lnTo>
                          <a:lnTo>
                            <a:pt x="1" y="48"/>
                          </a:lnTo>
                          <a:lnTo>
                            <a:pt x="2" y="14"/>
                          </a:lnTo>
                          <a:lnTo>
                            <a:pt x="2" y="9"/>
                          </a:lnTo>
                          <a:lnTo>
                            <a:pt x="2" y="31"/>
                          </a:lnTo>
                          <a:lnTo>
                            <a:pt x="2" y="71"/>
                          </a:lnTo>
                          <a:lnTo>
                            <a:pt x="2" y="43"/>
                          </a:lnTo>
                          <a:lnTo>
                            <a:pt x="2" y="16"/>
                          </a:lnTo>
                          <a:lnTo>
                            <a:pt x="2" y="15"/>
                          </a:lnTo>
                          <a:lnTo>
                            <a:pt x="3" y="38"/>
                          </a:lnTo>
                          <a:lnTo>
                            <a:pt x="3" y="83"/>
                          </a:lnTo>
                          <a:lnTo>
                            <a:pt x="3" y="179"/>
                          </a:lnTo>
                          <a:lnTo>
                            <a:pt x="3" y="150"/>
                          </a:lnTo>
                          <a:lnTo>
                            <a:pt x="4" y="107"/>
                          </a:lnTo>
                          <a:lnTo>
                            <a:pt x="4" y="117"/>
                          </a:lnTo>
                          <a:lnTo>
                            <a:pt x="4" y="183"/>
                          </a:lnTo>
                          <a:lnTo>
                            <a:pt x="4" y="101"/>
                          </a:lnTo>
                          <a:lnTo>
                            <a:pt x="4" y="66"/>
                          </a:lnTo>
                          <a:lnTo>
                            <a:pt x="4" y="58"/>
                          </a:lnTo>
                          <a:lnTo>
                            <a:pt x="5" y="67"/>
                          </a:lnTo>
                          <a:lnTo>
                            <a:pt x="5" y="87"/>
                          </a:lnTo>
                          <a:lnTo>
                            <a:pt x="5" y="100"/>
                          </a:lnTo>
                          <a:lnTo>
                            <a:pt x="5" y="84"/>
                          </a:lnTo>
                          <a:lnTo>
                            <a:pt x="5" y="49"/>
                          </a:lnTo>
                          <a:lnTo>
                            <a:pt x="6" y="18"/>
                          </a:lnTo>
                          <a:lnTo>
                            <a:pt x="6" y="4"/>
                          </a:lnTo>
                          <a:lnTo>
                            <a:pt x="6" y="7"/>
                          </a:lnTo>
                          <a:lnTo>
                            <a:pt x="6" y="25"/>
                          </a:lnTo>
                          <a:lnTo>
                            <a:pt x="6" y="54"/>
                          </a:lnTo>
                          <a:lnTo>
                            <a:pt x="6" y="84"/>
                          </a:lnTo>
                          <a:lnTo>
                            <a:pt x="7" y="95"/>
                          </a:lnTo>
                          <a:lnTo>
                            <a:pt x="7" y="90"/>
                          </a:lnTo>
                          <a:lnTo>
                            <a:pt x="7" y="85"/>
                          </a:lnTo>
                          <a:lnTo>
                            <a:pt x="7" y="43"/>
                          </a:lnTo>
                          <a:lnTo>
                            <a:pt x="8" y="11"/>
                          </a:lnTo>
                          <a:lnTo>
                            <a:pt x="8" y="0"/>
                          </a:lnTo>
                          <a:lnTo>
                            <a:pt x="8" y="6"/>
                          </a:lnTo>
                          <a:lnTo>
                            <a:pt x="8" y="27"/>
                          </a:lnTo>
                          <a:lnTo>
                            <a:pt x="8" y="49"/>
                          </a:lnTo>
                          <a:lnTo>
                            <a:pt x="8" y="43"/>
                          </a:lnTo>
                          <a:lnTo>
                            <a:pt x="8" y="33"/>
                          </a:lnTo>
                          <a:lnTo>
                            <a:pt x="9" y="4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5" name="Freeform 272"/>
                    <p:cNvSpPr>
                      <a:spLocks/>
                    </p:cNvSpPr>
                    <p:nvPr/>
                  </p:nvSpPr>
                  <p:spPr bwMode="auto">
                    <a:xfrm>
                      <a:off x="6742113" y="4160838"/>
                      <a:ext cx="14288" cy="449263"/>
                    </a:xfrm>
                    <a:custGeom>
                      <a:avLst/>
                      <a:gdLst>
                        <a:gd name="T0" fmla="*/ 0 w 9"/>
                        <a:gd name="T1" fmla="*/ 28 h 283"/>
                        <a:gd name="T2" fmla="*/ 0 w 9"/>
                        <a:gd name="T3" fmla="*/ 67 h 283"/>
                        <a:gd name="T4" fmla="*/ 0 w 9"/>
                        <a:gd name="T5" fmla="*/ 136 h 283"/>
                        <a:gd name="T6" fmla="*/ 0 w 9"/>
                        <a:gd name="T7" fmla="*/ 150 h 283"/>
                        <a:gd name="T8" fmla="*/ 1 w 9"/>
                        <a:gd name="T9" fmla="*/ 126 h 283"/>
                        <a:gd name="T10" fmla="*/ 1 w 9"/>
                        <a:gd name="T11" fmla="*/ 49 h 283"/>
                        <a:gd name="T12" fmla="*/ 1 w 9"/>
                        <a:gd name="T13" fmla="*/ 30 h 283"/>
                        <a:gd name="T14" fmla="*/ 1 w 9"/>
                        <a:gd name="T15" fmla="*/ 45 h 283"/>
                        <a:gd name="T16" fmla="*/ 1 w 9"/>
                        <a:gd name="T17" fmla="*/ 52 h 283"/>
                        <a:gd name="T18" fmla="*/ 1 w 9"/>
                        <a:gd name="T19" fmla="*/ 19 h 283"/>
                        <a:gd name="T20" fmla="*/ 1 w 9"/>
                        <a:gd name="T21" fmla="*/ 7 h 283"/>
                        <a:gd name="T22" fmla="*/ 2 w 9"/>
                        <a:gd name="T23" fmla="*/ 14 h 283"/>
                        <a:gd name="T24" fmla="*/ 2 w 9"/>
                        <a:gd name="T25" fmla="*/ 32 h 283"/>
                        <a:gd name="T26" fmla="*/ 2 w 9"/>
                        <a:gd name="T27" fmla="*/ 49 h 283"/>
                        <a:gd name="T28" fmla="*/ 2 w 9"/>
                        <a:gd name="T29" fmla="*/ 43 h 283"/>
                        <a:gd name="T30" fmla="*/ 2 w 9"/>
                        <a:gd name="T31" fmla="*/ 27 h 283"/>
                        <a:gd name="T32" fmla="*/ 2 w 9"/>
                        <a:gd name="T33" fmla="*/ 30 h 283"/>
                        <a:gd name="T34" fmla="*/ 3 w 9"/>
                        <a:gd name="T35" fmla="*/ 62 h 283"/>
                        <a:gd name="T36" fmla="*/ 3 w 9"/>
                        <a:gd name="T37" fmla="*/ 82 h 283"/>
                        <a:gd name="T38" fmla="*/ 3 w 9"/>
                        <a:gd name="T39" fmla="*/ 66 h 283"/>
                        <a:gd name="T40" fmla="*/ 3 w 9"/>
                        <a:gd name="T41" fmla="*/ 63 h 283"/>
                        <a:gd name="T42" fmla="*/ 4 w 9"/>
                        <a:gd name="T43" fmla="*/ 70 h 283"/>
                        <a:gd name="T44" fmla="*/ 4 w 9"/>
                        <a:gd name="T45" fmla="*/ 73 h 283"/>
                        <a:gd name="T46" fmla="*/ 4 w 9"/>
                        <a:gd name="T47" fmla="*/ 53 h 283"/>
                        <a:gd name="T48" fmla="*/ 4 w 9"/>
                        <a:gd name="T49" fmla="*/ 42 h 283"/>
                        <a:gd name="T50" fmla="*/ 4 w 9"/>
                        <a:gd name="T51" fmla="*/ 51 h 283"/>
                        <a:gd name="T52" fmla="*/ 4 w 9"/>
                        <a:gd name="T53" fmla="*/ 74 h 283"/>
                        <a:gd name="T54" fmla="*/ 4 w 9"/>
                        <a:gd name="T55" fmla="*/ 81 h 283"/>
                        <a:gd name="T56" fmla="*/ 5 w 9"/>
                        <a:gd name="T57" fmla="*/ 62 h 283"/>
                        <a:gd name="T58" fmla="*/ 5 w 9"/>
                        <a:gd name="T59" fmla="*/ 53 h 283"/>
                        <a:gd name="T60" fmla="*/ 5 w 9"/>
                        <a:gd name="T61" fmla="*/ 62 h 283"/>
                        <a:gd name="T62" fmla="*/ 5 w 9"/>
                        <a:gd name="T63" fmla="*/ 89 h 283"/>
                        <a:gd name="T64" fmla="*/ 6 w 9"/>
                        <a:gd name="T65" fmla="*/ 155 h 283"/>
                        <a:gd name="T66" fmla="*/ 6 w 9"/>
                        <a:gd name="T67" fmla="*/ 117 h 283"/>
                        <a:gd name="T68" fmla="*/ 6 w 9"/>
                        <a:gd name="T69" fmla="*/ 53 h 283"/>
                        <a:gd name="T70" fmla="*/ 6 w 9"/>
                        <a:gd name="T71" fmla="*/ 29 h 283"/>
                        <a:gd name="T72" fmla="*/ 6 w 9"/>
                        <a:gd name="T73" fmla="*/ 46 h 283"/>
                        <a:gd name="T74" fmla="*/ 6 w 9"/>
                        <a:gd name="T75" fmla="*/ 56 h 283"/>
                        <a:gd name="T76" fmla="*/ 6 w 9"/>
                        <a:gd name="T77" fmla="*/ 10 h 283"/>
                        <a:gd name="T78" fmla="*/ 7 w 9"/>
                        <a:gd name="T79" fmla="*/ 0 h 283"/>
                        <a:gd name="T80" fmla="*/ 7 w 9"/>
                        <a:gd name="T81" fmla="*/ 16 h 283"/>
                        <a:gd name="T82" fmla="*/ 7 w 9"/>
                        <a:gd name="T83" fmla="*/ 53 h 283"/>
                        <a:gd name="T84" fmla="*/ 7 w 9"/>
                        <a:gd name="T85" fmla="*/ 88 h 283"/>
                        <a:gd name="T86" fmla="*/ 8 w 9"/>
                        <a:gd name="T87" fmla="*/ 69 h 283"/>
                        <a:gd name="T88" fmla="*/ 8 w 9"/>
                        <a:gd name="T89" fmla="*/ 88 h 283"/>
                        <a:gd name="T90" fmla="*/ 8 w 9"/>
                        <a:gd name="T91" fmla="*/ 283 h 283"/>
                        <a:gd name="T92" fmla="*/ 8 w 9"/>
                        <a:gd name="T93" fmla="*/ 81 h 283"/>
                        <a:gd name="T94" fmla="*/ 8 w 9"/>
                        <a:gd name="T95" fmla="*/ 45 h 283"/>
                        <a:gd name="T96" fmla="*/ 8 w 9"/>
                        <a:gd name="T97" fmla="*/ 27 h 283"/>
                        <a:gd name="T98" fmla="*/ 9 w 9"/>
                        <a:gd name="T99" fmla="*/ 26 h 2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83">
                          <a:moveTo>
                            <a:pt x="0" y="28"/>
                          </a:moveTo>
                          <a:lnTo>
                            <a:pt x="0" y="67"/>
                          </a:lnTo>
                          <a:lnTo>
                            <a:pt x="0" y="136"/>
                          </a:lnTo>
                          <a:lnTo>
                            <a:pt x="0" y="150"/>
                          </a:lnTo>
                          <a:lnTo>
                            <a:pt x="1" y="126"/>
                          </a:lnTo>
                          <a:lnTo>
                            <a:pt x="1" y="49"/>
                          </a:lnTo>
                          <a:lnTo>
                            <a:pt x="1" y="30"/>
                          </a:lnTo>
                          <a:lnTo>
                            <a:pt x="1" y="45"/>
                          </a:lnTo>
                          <a:lnTo>
                            <a:pt x="1" y="52"/>
                          </a:lnTo>
                          <a:lnTo>
                            <a:pt x="1" y="19"/>
                          </a:lnTo>
                          <a:lnTo>
                            <a:pt x="1" y="7"/>
                          </a:lnTo>
                          <a:lnTo>
                            <a:pt x="2" y="14"/>
                          </a:lnTo>
                          <a:lnTo>
                            <a:pt x="2" y="32"/>
                          </a:lnTo>
                          <a:lnTo>
                            <a:pt x="2" y="49"/>
                          </a:lnTo>
                          <a:lnTo>
                            <a:pt x="2" y="43"/>
                          </a:lnTo>
                          <a:lnTo>
                            <a:pt x="2" y="27"/>
                          </a:lnTo>
                          <a:lnTo>
                            <a:pt x="2" y="30"/>
                          </a:lnTo>
                          <a:lnTo>
                            <a:pt x="3" y="62"/>
                          </a:lnTo>
                          <a:lnTo>
                            <a:pt x="3" y="82"/>
                          </a:lnTo>
                          <a:lnTo>
                            <a:pt x="3" y="66"/>
                          </a:lnTo>
                          <a:lnTo>
                            <a:pt x="3" y="63"/>
                          </a:lnTo>
                          <a:lnTo>
                            <a:pt x="4" y="70"/>
                          </a:lnTo>
                          <a:lnTo>
                            <a:pt x="4" y="73"/>
                          </a:lnTo>
                          <a:lnTo>
                            <a:pt x="4" y="53"/>
                          </a:lnTo>
                          <a:lnTo>
                            <a:pt x="4" y="42"/>
                          </a:lnTo>
                          <a:lnTo>
                            <a:pt x="4" y="51"/>
                          </a:lnTo>
                          <a:lnTo>
                            <a:pt x="4" y="74"/>
                          </a:lnTo>
                          <a:lnTo>
                            <a:pt x="4" y="81"/>
                          </a:lnTo>
                          <a:lnTo>
                            <a:pt x="5" y="62"/>
                          </a:lnTo>
                          <a:lnTo>
                            <a:pt x="5" y="53"/>
                          </a:lnTo>
                          <a:lnTo>
                            <a:pt x="5" y="62"/>
                          </a:lnTo>
                          <a:lnTo>
                            <a:pt x="5" y="89"/>
                          </a:lnTo>
                          <a:lnTo>
                            <a:pt x="6" y="155"/>
                          </a:lnTo>
                          <a:lnTo>
                            <a:pt x="6" y="117"/>
                          </a:lnTo>
                          <a:lnTo>
                            <a:pt x="6" y="53"/>
                          </a:lnTo>
                          <a:lnTo>
                            <a:pt x="6" y="29"/>
                          </a:lnTo>
                          <a:lnTo>
                            <a:pt x="6" y="46"/>
                          </a:lnTo>
                          <a:lnTo>
                            <a:pt x="6" y="56"/>
                          </a:lnTo>
                          <a:lnTo>
                            <a:pt x="6" y="10"/>
                          </a:lnTo>
                          <a:lnTo>
                            <a:pt x="7" y="0"/>
                          </a:lnTo>
                          <a:lnTo>
                            <a:pt x="7" y="16"/>
                          </a:lnTo>
                          <a:lnTo>
                            <a:pt x="7" y="53"/>
                          </a:lnTo>
                          <a:lnTo>
                            <a:pt x="7" y="88"/>
                          </a:lnTo>
                          <a:lnTo>
                            <a:pt x="8" y="69"/>
                          </a:lnTo>
                          <a:lnTo>
                            <a:pt x="8" y="88"/>
                          </a:lnTo>
                          <a:lnTo>
                            <a:pt x="8" y="283"/>
                          </a:lnTo>
                          <a:lnTo>
                            <a:pt x="8" y="81"/>
                          </a:lnTo>
                          <a:lnTo>
                            <a:pt x="8" y="45"/>
                          </a:lnTo>
                          <a:lnTo>
                            <a:pt x="8" y="27"/>
                          </a:lnTo>
                          <a:lnTo>
                            <a:pt x="9" y="2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6" name="Freeform 273"/>
                    <p:cNvSpPr>
                      <a:spLocks/>
                    </p:cNvSpPr>
                    <p:nvPr/>
                  </p:nvSpPr>
                  <p:spPr bwMode="auto">
                    <a:xfrm>
                      <a:off x="6756401" y="4164013"/>
                      <a:ext cx="12700" cy="195263"/>
                    </a:xfrm>
                    <a:custGeom>
                      <a:avLst/>
                      <a:gdLst>
                        <a:gd name="T0" fmla="*/ 0 w 8"/>
                        <a:gd name="T1" fmla="*/ 24 h 123"/>
                        <a:gd name="T2" fmla="*/ 0 w 8"/>
                        <a:gd name="T3" fmla="*/ 47 h 123"/>
                        <a:gd name="T4" fmla="*/ 0 w 8"/>
                        <a:gd name="T5" fmla="*/ 76 h 123"/>
                        <a:gd name="T6" fmla="*/ 0 w 8"/>
                        <a:gd name="T7" fmla="*/ 70 h 123"/>
                        <a:gd name="T8" fmla="*/ 0 w 8"/>
                        <a:gd name="T9" fmla="*/ 67 h 123"/>
                        <a:gd name="T10" fmla="*/ 0 w 8"/>
                        <a:gd name="T11" fmla="*/ 60 h 123"/>
                        <a:gd name="T12" fmla="*/ 0 w 8"/>
                        <a:gd name="T13" fmla="*/ 52 h 123"/>
                        <a:gd name="T14" fmla="*/ 1 w 8"/>
                        <a:gd name="T15" fmla="*/ 44 h 123"/>
                        <a:gd name="T16" fmla="*/ 1 w 8"/>
                        <a:gd name="T17" fmla="*/ 40 h 123"/>
                        <a:gd name="T18" fmla="*/ 1 w 8"/>
                        <a:gd name="T19" fmla="*/ 48 h 123"/>
                        <a:gd name="T20" fmla="*/ 1 w 8"/>
                        <a:gd name="T21" fmla="*/ 65 h 123"/>
                        <a:gd name="T22" fmla="*/ 2 w 8"/>
                        <a:gd name="T23" fmla="*/ 53 h 123"/>
                        <a:gd name="T24" fmla="*/ 2 w 8"/>
                        <a:gd name="T25" fmla="*/ 33 h 123"/>
                        <a:gd name="T26" fmla="*/ 2 w 8"/>
                        <a:gd name="T27" fmla="*/ 44 h 123"/>
                        <a:gd name="T28" fmla="*/ 2 w 8"/>
                        <a:gd name="T29" fmla="*/ 123 h 123"/>
                        <a:gd name="T30" fmla="*/ 2 w 8"/>
                        <a:gd name="T31" fmla="*/ 61 h 123"/>
                        <a:gd name="T32" fmla="*/ 2 w 8"/>
                        <a:gd name="T33" fmla="*/ 52 h 123"/>
                        <a:gd name="T34" fmla="*/ 2 w 8"/>
                        <a:gd name="T35" fmla="*/ 120 h 123"/>
                        <a:gd name="T36" fmla="*/ 3 w 8"/>
                        <a:gd name="T37" fmla="*/ 94 h 123"/>
                        <a:gd name="T38" fmla="*/ 3 w 8"/>
                        <a:gd name="T39" fmla="*/ 44 h 123"/>
                        <a:gd name="T40" fmla="*/ 3 w 8"/>
                        <a:gd name="T41" fmla="*/ 26 h 123"/>
                        <a:gd name="T42" fmla="*/ 3 w 8"/>
                        <a:gd name="T43" fmla="*/ 31 h 123"/>
                        <a:gd name="T44" fmla="*/ 4 w 8"/>
                        <a:gd name="T45" fmla="*/ 62 h 123"/>
                        <a:gd name="T46" fmla="*/ 4 w 8"/>
                        <a:gd name="T47" fmla="*/ 91 h 123"/>
                        <a:gd name="T48" fmla="*/ 4 w 8"/>
                        <a:gd name="T49" fmla="*/ 75 h 123"/>
                        <a:gd name="T50" fmla="*/ 4 w 8"/>
                        <a:gd name="T51" fmla="*/ 76 h 123"/>
                        <a:gd name="T52" fmla="*/ 4 w 8"/>
                        <a:gd name="T53" fmla="*/ 86 h 123"/>
                        <a:gd name="T54" fmla="*/ 4 w 8"/>
                        <a:gd name="T55" fmla="*/ 82 h 123"/>
                        <a:gd name="T56" fmla="*/ 5 w 8"/>
                        <a:gd name="T57" fmla="*/ 55 h 123"/>
                        <a:gd name="T58" fmla="*/ 5 w 8"/>
                        <a:gd name="T59" fmla="*/ 38 h 123"/>
                        <a:gd name="T60" fmla="*/ 5 w 8"/>
                        <a:gd name="T61" fmla="*/ 37 h 123"/>
                        <a:gd name="T62" fmla="*/ 5 w 8"/>
                        <a:gd name="T63" fmla="*/ 29 h 123"/>
                        <a:gd name="T64" fmla="*/ 5 w 8"/>
                        <a:gd name="T65" fmla="*/ 17 h 123"/>
                        <a:gd name="T66" fmla="*/ 6 w 8"/>
                        <a:gd name="T67" fmla="*/ 24 h 123"/>
                        <a:gd name="T68" fmla="*/ 6 w 8"/>
                        <a:gd name="T69" fmla="*/ 65 h 123"/>
                        <a:gd name="T70" fmla="*/ 6 w 8"/>
                        <a:gd name="T71" fmla="*/ 97 h 123"/>
                        <a:gd name="T72" fmla="*/ 6 w 8"/>
                        <a:gd name="T73" fmla="*/ 68 h 123"/>
                        <a:gd name="T74" fmla="*/ 6 w 8"/>
                        <a:gd name="T75" fmla="*/ 77 h 123"/>
                        <a:gd name="T76" fmla="*/ 6 w 8"/>
                        <a:gd name="T77" fmla="*/ 55 h 123"/>
                        <a:gd name="T78" fmla="*/ 7 w 8"/>
                        <a:gd name="T79" fmla="*/ 18 h 123"/>
                        <a:gd name="T80" fmla="*/ 7 w 8"/>
                        <a:gd name="T81" fmla="*/ 0 h 123"/>
                        <a:gd name="T82" fmla="*/ 7 w 8"/>
                        <a:gd name="T83" fmla="*/ 0 h 123"/>
                        <a:gd name="T84" fmla="*/ 7 w 8"/>
                        <a:gd name="T85" fmla="*/ 19 h 123"/>
                        <a:gd name="T86" fmla="*/ 7 w 8"/>
                        <a:gd name="T87" fmla="*/ 45 h 123"/>
                        <a:gd name="T88" fmla="*/ 7 w 8"/>
                        <a:gd name="T89" fmla="*/ 50 h 123"/>
                        <a:gd name="T90" fmla="*/ 8 w 8"/>
                        <a:gd name="T91" fmla="*/ 47 h 123"/>
                        <a:gd name="T92" fmla="*/ 8 w 8"/>
                        <a:gd name="T93" fmla="*/ 62 h 123"/>
                        <a:gd name="T94" fmla="*/ 8 w 8"/>
                        <a:gd name="T95" fmla="*/ 87 h 123"/>
                        <a:gd name="T96" fmla="*/ 8 w 8"/>
                        <a:gd name="T97" fmla="*/ 94 h 123"/>
                        <a:gd name="T98" fmla="*/ 8 w 8"/>
                        <a:gd name="T99" fmla="*/ 118 h 1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23">
                          <a:moveTo>
                            <a:pt x="0" y="24"/>
                          </a:moveTo>
                          <a:lnTo>
                            <a:pt x="0" y="47"/>
                          </a:lnTo>
                          <a:lnTo>
                            <a:pt x="0" y="76"/>
                          </a:lnTo>
                          <a:lnTo>
                            <a:pt x="0" y="70"/>
                          </a:lnTo>
                          <a:lnTo>
                            <a:pt x="0" y="67"/>
                          </a:lnTo>
                          <a:lnTo>
                            <a:pt x="0" y="60"/>
                          </a:lnTo>
                          <a:lnTo>
                            <a:pt x="0" y="52"/>
                          </a:lnTo>
                          <a:lnTo>
                            <a:pt x="1" y="44"/>
                          </a:lnTo>
                          <a:lnTo>
                            <a:pt x="1" y="40"/>
                          </a:lnTo>
                          <a:lnTo>
                            <a:pt x="1" y="48"/>
                          </a:lnTo>
                          <a:lnTo>
                            <a:pt x="1" y="65"/>
                          </a:lnTo>
                          <a:lnTo>
                            <a:pt x="2" y="53"/>
                          </a:lnTo>
                          <a:lnTo>
                            <a:pt x="2" y="33"/>
                          </a:lnTo>
                          <a:lnTo>
                            <a:pt x="2" y="44"/>
                          </a:lnTo>
                          <a:lnTo>
                            <a:pt x="2" y="123"/>
                          </a:lnTo>
                          <a:lnTo>
                            <a:pt x="2" y="61"/>
                          </a:lnTo>
                          <a:lnTo>
                            <a:pt x="2" y="52"/>
                          </a:lnTo>
                          <a:lnTo>
                            <a:pt x="2" y="120"/>
                          </a:lnTo>
                          <a:lnTo>
                            <a:pt x="3" y="94"/>
                          </a:lnTo>
                          <a:lnTo>
                            <a:pt x="3" y="44"/>
                          </a:lnTo>
                          <a:lnTo>
                            <a:pt x="3" y="26"/>
                          </a:lnTo>
                          <a:lnTo>
                            <a:pt x="3" y="31"/>
                          </a:lnTo>
                          <a:lnTo>
                            <a:pt x="4" y="62"/>
                          </a:lnTo>
                          <a:lnTo>
                            <a:pt x="4" y="91"/>
                          </a:lnTo>
                          <a:lnTo>
                            <a:pt x="4" y="75"/>
                          </a:lnTo>
                          <a:lnTo>
                            <a:pt x="4" y="76"/>
                          </a:lnTo>
                          <a:lnTo>
                            <a:pt x="4" y="86"/>
                          </a:lnTo>
                          <a:lnTo>
                            <a:pt x="4" y="82"/>
                          </a:lnTo>
                          <a:lnTo>
                            <a:pt x="5" y="55"/>
                          </a:lnTo>
                          <a:lnTo>
                            <a:pt x="5" y="38"/>
                          </a:lnTo>
                          <a:lnTo>
                            <a:pt x="5" y="37"/>
                          </a:lnTo>
                          <a:lnTo>
                            <a:pt x="5" y="29"/>
                          </a:lnTo>
                          <a:lnTo>
                            <a:pt x="5" y="17"/>
                          </a:lnTo>
                          <a:lnTo>
                            <a:pt x="6" y="24"/>
                          </a:lnTo>
                          <a:lnTo>
                            <a:pt x="6" y="65"/>
                          </a:lnTo>
                          <a:lnTo>
                            <a:pt x="6" y="97"/>
                          </a:lnTo>
                          <a:lnTo>
                            <a:pt x="6" y="68"/>
                          </a:lnTo>
                          <a:lnTo>
                            <a:pt x="6" y="77"/>
                          </a:lnTo>
                          <a:lnTo>
                            <a:pt x="6" y="55"/>
                          </a:lnTo>
                          <a:lnTo>
                            <a:pt x="7" y="18"/>
                          </a:lnTo>
                          <a:lnTo>
                            <a:pt x="7" y="0"/>
                          </a:lnTo>
                          <a:lnTo>
                            <a:pt x="7" y="0"/>
                          </a:lnTo>
                          <a:lnTo>
                            <a:pt x="7" y="19"/>
                          </a:lnTo>
                          <a:lnTo>
                            <a:pt x="7" y="45"/>
                          </a:lnTo>
                          <a:lnTo>
                            <a:pt x="7" y="50"/>
                          </a:lnTo>
                          <a:lnTo>
                            <a:pt x="8" y="47"/>
                          </a:lnTo>
                          <a:lnTo>
                            <a:pt x="8" y="62"/>
                          </a:lnTo>
                          <a:lnTo>
                            <a:pt x="8" y="87"/>
                          </a:lnTo>
                          <a:lnTo>
                            <a:pt x="8" y="94"/>
                          </a:lnTo>
                          <a:lnTo>
                            <a:pt x="8" y="11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7" name="Freeform 274"/>
                    <p:cNvSpPr>
                      <a:spLocks/>
                    </p:cNvSpPr>
                    <p:nvPr/>
                  </p:nvSpPr>
                  <p:spPr bwMode="auto">
                    <a:xfrm>
                      <a:off x="6769101" y="4156075"/>
                      <a:ext cx="14288" cy="325438"/>
                    </a:xfrm>
                    <a:custGeom>
                      <a:avLst/>
                      <a:gdLst>
                        <a:gd name="T0" fmla="*/ 0 w 9"/>
                        <a:gd name="T1" fmla="*/ 123 h 205"/>
                        <a:gd name="T2" fmla="*/ 1 w 9"/>
                        <a:gd name="T3" fmla="*/ 130 h 205"/>
                        <a:gd name="T4" fmla="*/ 1 w 9"/>
                        <a:gd name="T5" fmla="*/ 134 h 205"/>
                        <a:gd name="T6" fmla="*/ 1 w 9"/>
                        <a:gd name="T7" fmla="*/ 158 h 205"/>
                        <a:gd name="T8" fmla="*/ 1 w 9"/>
                        <a:gd name="T9" fmla="*/ 171 h 205"/>
                        <a:gd name="T10" fmla="*/ 1 w 9"/>
                        <a:gd name="T11" fmla="*/ 63 h 205"/>
                        <a:gd name="T12" fmla="*/ 1 w 9"/>
                        <a:gd name="T13" fmla="*/ 22 h 205"/>
                        <a:gd name="T14" fmla="*/ 2 w 9"/>
                        <a:gd name="T15" fmla="*/ 13 h 205"/>
                        <a:gd name="T16" fmla="*/ 2 w 9"/>
                        <a:gd name="T17" fmla="*/ 29 h 205"/>
                        <a:gd name="T18" fmla="*/ 2 w 9"/>
                        <a:gd name="T19" fmla="*/ 55 h 205"/>
                        <a:gd name="T20" fmla="*/ 2 w 9"/>
                        <a:gd name="T21" fmla="*/ 60 h 205"/>
                        <a:gd name="T22" fmla="*/ 3 w 9"/>
                        <a:gd name="T23" fmla="*/ 92 h 205"/>
                        <a:gd name="T24" fmla="*/ 3 w 9"/>
                        <a:gd name="T25" fmla="*/ 98 h 205"/>
                        <a:gd name="T26" fmla="*/ 3 w 9"/>
                        <a:gd name="T27" fmla="*/ 54 h 205"/>
                        <a:gd name="T28" fmla="*/ 3 w 9"/>
                        <a:gd name="T29" fmla="*/ 56 h 205"/>
                        <a:gd name="T30" fmla="*/ 3 w 9"/>
                        <a:gd name="T31" fmla="*/ 77 h 205"/>
                        <a:gd name="T32" fmla="*/ 3 w 9"/>
                        <a:gd name="T33" fmla="*/ 99 h 205"/>
                        <a:gd name="T34" fmla="*/ 3 w 9"/>
                        <a:gd name="T35" fmla="*/ 116 h 205"/>
                        <a:gd name="T36" fmla="*/ 4 w 9"/>
                        <a:gd name="T37" fmla="*/ 63 h 205"/>
                        <a:gd name="T38" fmla="*/ 4 w 9"/>
                        <a:gd name="T39" fmla="*/ 45 h 205"/>
                        <a:gd name="T40" fmla="*/ 4 w 9"/>
                        <a:gd name="T41" fmla="*/ 79 h 205"/>
                        <a:gd name="T42" fmla="*/ 4 w 9"/>
                        <a:gd name="T43" fmla="*/ 172 h 205"/>
                        <a:gd name="T44" fmla="*/ 5 w 9"/>
                        <a:gd name="T45" fmla="*/ 95 h 205"/>
                        <a:gd name="T46" fmla="*/ 5 w 9"/>
                        <a:gd name="T47" fmla="*/ 121 h 205"/>
                        <a:gd name="T48" fmla="*/ 5 w 9"/>
                        <a:gd name="T49" fmla="*/ 45 h 205"/>
                        <a:gd name="T50" fmla="*/ 5 w 9"/>
                        <a:gd name="T51" fmla="*/ 10 h 205"/>
                        <a:gd name="T52" fmla="*/ 5 w 9"/>
                        <a:gd name="T53" fmla="*/ 0 h 205"/>
                        <a:gd name="T54" fmla="*/ 5 w 9"/>
                        <a:gd name="T55" fmla="*/ 6 h 205"/>
                        <a:gd name="T56" fmla="*/ 5 w 9"/>
                        <a:gd name="T57" fmla="*/ 19 h 205"/>
                        <a:gd name="T58" fmla="*/ 6 w 9"/>
                        <a:gd name="T59" fmla="*/ 27 h 205"/>
                        <a:gd name="T60" fmla="*/ 6 w 9"/>
                        <a:gd name="T61" fmla="*/ 20 h 205"/>
                        <a:gd name="T62" fmla="*/ 6 w 9"/>
                        <a:gd name="T63" fmla="*/ 6 h 205"/>
                        <a:gd name="T64" fmla="*/ 6 w 9"/>
                        <a:gd name="T65" fmla="*/ 3 h 205"/>
                        <a:gd name="T66" fmla="*/ 6 w 9"/>
                        <a:gd name="T67" fmla="*/ 17 h 205"/>
                        <a:gd name="T68" fmla="*/ 6 w 9"/>
                        <a:gd name="T69" fmla="*/ 44 h 205"/>
                        <a:gd name="T70" fmla="*/ 7 w 9"/>
                        <a:gd name="T71" fmla="*/ 65 h 205"/>
                        <a:gd name="T72" fmla="*/ 7 w 9"/>
                        <a:gd name="T73" fmla="*/ 54 h 205"/>
                        <a:gd name="T74" fmla="*/ 7 w 9"/>
                        <a:gd name="T75" fmla="*/ 50 h 205"/>
                        <a:gd name="T76" fmla="*/ 7 w 9"/>
                        <a:gd name="T77" fmla="*/ 56 h 205"/>
                        <a:gd name="T78" fmla="*/ 8 w 9"/>
                        <a:gd name="T79" fmla="*/ 30 h 205"/>
                        <a:gd name="T80" fmla="*/ 8 w 9"/>
                        <a:gd name="T81" fmla="*/ 6 h 205"/>
                        <a:gd name="T82" fmla="*/ 8 w 9"/>
                        <a:gd name="T83" fmla="*/ 3 h 205"/>
                        <a:gd name="T84" fmla="*/ 8 w 9"/>
                        <a:gd name="T85" fmla="*/ 29 h 205"/>
                        <a:gd name="T86" fmla="*/ 8 w 9"/>
                        <a:gd name="T87" fmla="*/ 120 h 205"/>
                        <a:gd name="T88" fmla="*/ 8 w 9"/>
                        <a:gd name="T89" fmla="*/ 118 h 205"/>
                        <a:gd name="T90" fmla="*/ 8 w 9"/>
                        <a:gd name="T91" fmla="*/ 205 h 205"/>
                        <a:gd name="T92" fmla="*/ 9 w 9"/>
                        <a:gd name="T93" fmla="*/ 63 h 205"/>
                        <a:gd name="T94" fmla="*/ 9 w 9"/>
                        <a:gd name="T95" fmla="*/ 27 h 205"/>
                        <a:gd name="T96" fmla="*/ 9 w 9"/>
                        <a:gd name="T97" fmla="*/ 29 h 205"/>
                        <a:gd name="T98" fmla="*/ 9 w 9"/>
                        <a:gd name="T99" fmla="*/ 49 h 2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5">
                          <a:moveTo>
                            <a:pt x="0" y="123"/>
                          </a:moveTo>
                          <a:lnTo>
                            <a:pt x="1" y="130"/>
                          </a:lnTo>
                          <a:lnTo>
                            <a:pt x="1" y="134"/>
                          </a:lnTo>
                          <a:lnTo>
                            <a:pt x="1" y="158"/>
                          </a:lnTo>
                          <a:lnTo>
                            <a:pt x="1" y="171"/>
                          </a:lnTo>
                          <a:lnTo>
                            <a:pt x="1" y="63"/>
                          </a:lnTo>
                          <a:lnTo>
                            <a:pt x="1" y="22"/>
                          </a:lnTo>
                          <a:lnTo>
                            <a:pt x="2" y="13"/>
                          </a:lnTo>
                          <a:lnTo>
                            <a:pt x="2" y="29"/>
                          </a:lnTo>
                          <a:lnTo>
                            <a:pt x="2" y="55"/>
                          </a:lnTo>
                          <a:lnTo>
                            <a:pt x="2" y="60"/>
                          </a:lnTo>
                          <a:lnTo>
                            <a:pt x="3" y="92"/>
                          </a:lnTo>
                          <a:lnTo>
                            <a:pt x="3" y="98"/>
                          </a:lnTo>
                          <a:lnTo>
                            <a:pt x="3" y="54"/>
                          </a:lnTo>
                          <a:lnTo>
                            <a:pt x="3" y="56"/>
                          </a:lnTo>
                          <a:lnTo>
                            <a:pt x="3" y="77"/>
                          </a:lnTo>
                          <a:lnTo>
                            <a:pt x="3" y="99"/>
                          </a:lnTo>
                          <a:lnTo>
                            <a:pt x="3" y="116"/>
                          </a:lnTo>
                          <a:lnTo>
                            <a:pt x="4" y="63"/>
                          </a:lnTo>
                          <a:lnTo>
                            <a:pt x="4" y="45"/>
                          </a:lnTo>
                          <a:lnTo>
                            <a:pt x="4" y="79"/>
                          </a:lnTo>
                          <a:lnTo>
                            <a:pt x="4" y="172"/>
                          </a:lnTo>
                          <a:lnTo>
                            <a:pt x="5" y="95"/>
                          </a:lnTo>
                          <a:lnTo>
                            <a:pt x="5" y="121"/>
                          </a:lnTo>
                          <a:lnTo>
                            <a:pt x="5" y="45"/>
                          </a:lnTo>
                          <a:lnTo>
                            <a:pt x="5" y="10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5" y="19"/>
                          </a:lnTo>
                          <a:lnTo>
                            <a:pt x="6" y="27"/>
                          </a:lnTo>
                          <a:lnTo>
                            <a:pt x="6" y="20"/>
                          </a:lnTo>
                          <a:lnTo>
                            <a:pt x="6" y="6"/>
                          </a:lnTo>
                          <a:lnTo>
                            <a:pt x="6" y="3"/>
                          </a:lnTo>
                          <a:lnTo>
                            <a:pt x="6" y="17"/>
                          </a:lnTo>
                          <a:lnTo>
                            <a:pt x="6" y="44"/>
                          </a:lnTo>
                          <a:lnTo>
                            <a:pt x="7" y="65"/>
                          </a:lnTo>
                          <a:lnTo>
                            <a:pt x="7" y="54"/>
                          </a:lnTo>
                          <a:lnTo>
                            <a:pt x="7" y="50"/>
                          </a:lnTo>
                          <a:lnTo>
                            <a:pt x="7" y="56"/>
                          </a:lnTo>
                          <a:lnTo>
                            <a:pt x="8" y="30"/>
                          </a:lnTo>
                          <a:lnTo>
                            <a:pt x="8" y="6"/>
                          </a:lnTo>
                          <a:lnTo>
                            <a:pt x="8" y="3"/>
                          </a:lnTo>
                          <a:lnTo>
                            <a:pt x="8" y="29"/>
                          </a:lnTo>
                          <a:lnTo>
                            <a:pt x="8" y="120"/>
                          </a:lnTo>
                          <a:lnTo>
                            <a:pt x="8" y="118"/>
                          </a:lnTo>
                          <a:lnTo>
                            <a:pt x="8" y="205"/>
                          </a:lnTo>
                          <a:lnTo>
                            <a:pt x="9" y="63"/>
                          </a:lnTo>
                          <a:lnTo>
                            <a:pt x="9" y="27"/>
                          </a:lnTo>
                          <a:lnTo>
                            <a:pt x="9" y="29"/>
                          </a:lnTo>
                          <a:lnTo>
                            <a:pt x="9" y="4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8" name="Freeform 275"/>
                    <p:cNvSpPr>
                      <a:spLocks/>
                    </p:cNvSpPr>
                    <p:nvPr/>
                  </p:nvSpPr>
                  <p:spPr bwMode="auto">
                    <a:xfrm>
                      <a:off x="6783388" y="4137025"/>
                      <a:ext cx="14288" cy="314325"/>
                    </a:xfrm>
                    <a:custGeom>
                      <a:avLst/>
                      <a:gdLst>
                        <a:gd name="T0" fmla="*/ 0 w 9"/>
                        <a:gd name="T1" fmla="*/ 61 h 198"/>
                        <a:gd name="T2" fmla="*/ 1 w 9"/>
                        <a:gd name="T3" fmla="*/ 78 h 198"/>
                        <a:gd name="T4" fmla="*/ 1 w 9"/>
                        <a:gd name="T5" fmla="*/ 64 h 198"/>
                        <a:gd name="T6" fmla="*/ 1 w 9"/>
                        <a:gd name="T7" fmla="*/ 47 h 198"/>
                        <a:gd name="T8" fmla="*/ 1 w 9"/>
                        <a:gd name="T9" fmla="*/ 57 h 198"/>
                        <a:gd name="T10" fmla="*/ 1 w 9"/>
                        <a:gd name="T11" fmla="*/ 101 h 198"/>
                        <a:gd name="T12" fmla="*/ 1 w 9"/>
                        <a:gd name="T13" fmla="*/ 111 h 198"/>
                        <a:gd name="T14" fmla="*/ 1 w 9"/>
                        <a:gd name="T15" fmla="*/ 103 h 198"/>
                        <a:gd name="T16" fmla="*/ 2 w 9"/>
                        <a:gd name="T17" fmla="*/ 101 h 198"/>
                        <a:gd name="T18" fmla="*/ 2 w 9"/>
                        <a:gd name="T19" fmla="*/ 45 h 198"/>
                        <a:gd name="T20" fmla="*/ 2 w 9"/>
                        <a:gd name="T21" fmla="*/ 25 h 198"/>
                        <a:gd name="T22" fmla="*/ 2 w 9"/>
                        <a:gd name="T23" fmla="*/ 47 h 198"/>
                        <a:gd name="T24" fmla="*/ 3 w 9"/>
                        <a:gd name="T25" fmla="*/ 91 h 198"/>
                        <a:gd name="T26" fmla="*/ 3 w 9"/>
                        <a:gd name="T27" fmla="*/ 69 h 198"/>
                        <a:gd name="T28" fmla="*/ 3 w 9"/>
                        <a:gd name="T29" fmla="*/ 122 h 198"/>
                        <a:gd name="T30" fmla="*/ 3 w 9"/>
                        <a:gd name="T31" fmla="*/ 73 h 198"/>
                        <a:gd name="T32" fmla="*/ 3 w 9"/>
                        <a:gd name="T33" fmla="*/ 31 h 198"/>
                        <a:gd name="T34" fmla="*/ 3 w 9"/>
                        <a:gd name="T35" fmla="*/ 30 h 198"/>
                        <a:gd name="T36" fmla="*/ 4 w 9"/>
                        <a:gd name="T37" fmla="*/ 49 h 198"/>
                        <a:gd name="T38" fmla="*/ 4 w 9"/>
                        <a:gd name="T39" fmla="*/ 93 h 198"/>
                        <a:gd name="T40" fmla="*/ 4 w 9"/>
                        <a:gd name="T41" fmla="*/ 167 h 198"/>
                        <a:gd name="T42" fmla="*/ 4 w 9"/>
                        <a:gd name="T43" fmla="*/ 73 h 198"/>
                        <a:gd name="T44" fmla="*/ 4 w 9"/>
                        <a:gd name="T45" fmla="*/ 51 h 198"/>
                        <a:gd name="T46" fmla="*/ 5 w 9"/>
                        <a:gd name="T47" fmla="*/ 38 h 198"/>
                        <a:gd name="T48" fmla="*/ 5 w 9"/>
                        <a:gd name="T49" fmla="*/ 34 h 198"/>
                        <a:gd name="T50" fmla="*/ 5 w 9"/>
                        <a:gd name="T51" fmla="*/ 65 h 198"/>
                        <a:gd name="T52" fmla="*/ 5 w 9"/>
                        <a:gd name="T53" fmla="*/ 115 h 198"/>
                        <a:gd name="T54" fmla="*/ 5 w 9"/>
                        <a:gd name="T55" fmla="*/ 198 h 198"/>
                        <a:gd name="T56" fmla="*/ 5 w 9"/>
                        <a:gd name="T57" fmla="*/ 63 h 198"/>
                        <a:gd name="T58" fmla="*/ 6 w 9"/>
                        <a:gd name="T59" fmla="*/ 13 h 198"/>
                        <a:gd name="T60" fmla="*/ 6 w 9"/>
                        <a:gd name="T61" fmla="*/ 4 h 198"/>
                        <a:gd name="T62" fmla="*/ 6 w 9"/>
                        <a:gd name="T63" fmla="*/ 14 h 198"/>
                        <a:gd name="T64" fmla="*/ 6 w 9"/>
                        <a:gd name="T65" fmla="*/ 27 h 198"/>
                        <a:gd name="T66" fmla="*/ 6 w 9"/>
                        <a:gd name="T67" fmla="*/ 18 h 198"/>
                        <a:gd name="T68" fmla="*/ 6 w 9"/>
                        <a:gd name="T69" fmla="*/ 9 h 198"/>
                        <a:gd name="T70" fmla="*/ 6 w 9"/>
                        <a:gd name="T71" fmla="*/ 22 h 198"/>
                        <a:gd name="T72" fmla="*/ 7 w 9"/>
                        <a:gd name="T73" fmla="*/ 63 h 198"/>
                        <a:gd name="T74" fmla="*/ 7 w 9"/>
                        <a:gd name="T75" fmla="*/ 119 h 198"/>
                        <a:gd name="T76" fmla="*/ 7 w 9"/>
                        <a:gd name="T77" fmla="*/ 120 h 198"/>
                        <a:gd name="T78" fmla="*/ 7 w 9"/>
                        <a:gd name="T79" fmla="*/ 130 h 198"/>
                        <a:gd name="T80" fmla="*/ 8 w 9"/>
                        <a:gd name="T81" fmla="*/ 71 h 198"/>
                        <a:gd name="T82" fmla="*/ 8 w 9"/>
                        <a:gd name="T83" fmla="*/ 51 h 198"/>
                        <a:gd name="T84" fmla="*/ 8 w 9"/>
                        <a:gd name="T85" fmla="*/ 71 h 198"/>
                        <a:gd name="T86" fmla="*/ 8 w 9"/>
                        <a:gd name="T87" fmla="*/ 124 h 198"/>
                        <a:gd name="T88" fmla="*/ 8 w 9"/>
                        <a:gd name="T89" fmla="*/ 156 h 198"/>
                        <a:gd name="T90" fmla="*/ 8 w 9"/>
                        <a:gd name="T91" fmla="*/ 88 h 198"/>
                        <a:gd name="T92" fmla="*/ 9 w 9"/>
                        <a:gd name="T93" fmla="*/ 44 h 198"/>
                        <a:gd name="T94" fmla="*/ 9 w 9"/>
                        <a:gd name="T95" fmla="*/ 22 h 198"/>
                        <a:gd name="T96" fmla="*/ 9 w 9"/>
                        <a:gd name="T97" fmla="*/ 9 h 198"/>
                        <a:gd name="T98" fmla="*/ 9 w 9"/>
                        <a:gd name="T99" fmla="*/ 0 h 19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8">
                          <a:moveTo>
                            <a:pt x="0" y="61"/>
                          </a:moveTo>
                          <a:lnTo>
                            <a:pt x="1" y="78"/>
                          </a:lnTo>
                          <a:lnTo>
                            <a:pt x="1" y="64"/>
                          </a:lnTo>
                          <a:lnTo>
                            <a:pt x="1" y="47"/>
                          </a:lnTo>
                          <a:lnTo>
                            <a:pt x="1" y="57"/>
                          </a:lnTo>
                          <a:lnTo>
                            <a:pt x="1" y="101"/>
                          </a:lnTo>
                          <a:lnTo>
                            <a:pt x="1" y="111"/>
                          </a:lnTo>
                          <a:lnTo>
                            <a:pt x="1" y="103"/>
                          </a:lnTo>
                          <a:lnTo>
                            <a:pt x="2" y="101"/>
                          </a:lnTo>
                          <a:lnTo>
                            <a:pt x="2" y="45"/>
                          </a:lnTo>
                          <a:lnTo>
                            <a:pt x="2" y="25"/>
                          </a:lnTo>
                          <a:lnTo>
                            <a:pt x="2" y="47"/>
                          </a:lnTo>
                          <a:lnTo>
                            <a:pt x="3" y="91"/>
                          </a:lnTo>
                          <a:lnTo>
                            <a:pt x="3" y="69"/>
                          </a:lnTo>
                          <a:lnTo>
                            <a:pt x="3" y="122"/>
                          </a:lnTo>
                          <a:lnTo>
                            <a:pt x="3" y="73"/>
                          </a:lnTo>
                          <a:lnTo>
                            <a:pt x="3" y="31"/>
                          </a:lnTo>
                          <a:lnTo>
                            <a:pt x="3" y="30"/>
                          </a:lnTo>
                          <a:lnTo>
                            <a:pt x="4" y="49"/>
                          </a:lnTo>
                          <a:lnTo>
                            <a:pt x="4" y="93"/>
                          </a:lnTo>
                          <a:lnTo>
                            <a:pt x="4" y="167"/>
                          </a:lnTo>
                          <a:lnTo>
                            <a:pt x="4" y="73"/>
                          </a:lnTo>
                          <a:lnTo>
                            <a:pt x="4" y="51"/>
                          </a:lnTo>
                          <a:lnTo>
                            <a:pt x="5" y="38"/>
                          </a:lnTo>
                          <a:lnTo>
                            <a:pt x="5" y="34"/>
                          </a:lnTo>
                          <a:lnTo>
                            <a:pt x="5" y="65"/>
                          </a:lnTo>
                          <a:lnTo>
                            <a:pt x="5" y="115"/>
                          </a:lnTo>
                          <a:lnTo>
                            <a:pt x="5" y="198"/>
                          </a:lnTo>
                          <a:lnTo>
                            <a:pt x="5" y="63"/>
                          </a:lnTo>
                          <a:lnTo>
                            <a:pt x="6" y="13"/>
                          </a:lnTo>
                          <a:lnTo>
                            <a:pt x="6" y="4"/>
                          </a:lnTo>
                          <a:lnTo>
                            <a:pt x="6" y="14"/>
                          </a:lnTo>
                          <a:lnTo>
                            <a:pt x="6" y="27"/>
                          </a:lnTo>
                          <a:lnTo>
                            <a:pt x="6" y="18"/>
                          </a:lnTo>
                          <a:lnTo>
                            <a:pt x="6" y="9"/>
                          </a:lnTo>
                          <a:lnTo>
                            <a:pt x="6" y="22"/>
                          </a:lnTo>
                          <a:lnTo>
                            <a:pt x="7" y="63"/>
                          </a:lnTo>
                          <a:lnTo>
                            <a:pt x="7" y="119"/>
                          </a:lnTo>
                          <a:lnTo>
                            <a:pt x="7" y="120"/>
                          </a:lnTo>
                          <a:lnTo>
                            <a:pt x="7" y="130"/>
                          </a:lnTo>
                          <a:lnTo>
                            <a:pt x="8" y="71"/>
                          </a:lnTo>
                          <a:lnTo>
                            <a:pt x="8" y="51"/>
                          </a:lnTo>
                          <a:lnTo>
                            <a:pt x="8" y="71"/>
                          </a:lnTo>
                          <a:lnTo>
                            <a:pt x="8" y="124"/>
                          </a:lnTo>
                          <a:lnTo>
                            <a:pt x="8" y="156"/>
                          </a:lnTo>
                          <a:lnTo>
                            <a:pt x="8" y="88"/>
                          </a:lnTo>
                          <a:lnTo>
                            <a:pt x="9" y="44"/>
                          </a:lnTo>
                          <a:lnTo>
                            <a:pt x="9" y="22"/>
                          </a:lnTo>
                          <a:lnTo>
                            <a:pt x="9" y="9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9" name="Freeform 276"/>
                    <p:cNvSpPr>
                      <a:spLocks/>
                    </p:cNvSpPr>
                    <p:nvPr/>
                  </p:nvSpPr>
                  <p:spPr bwMode="auto">
                    <a:xfrm>
                      <a:off x="6797676" y="4130675"/>
                      <a:ext cx="14288" cy="349250"/>
                    </a:xfrm>
                    <a:custGeom>
                      <a:avLst/>
                      <a:gdLst>
                        <a:gd name="T0" fmla="*/ 0 w 9"/>
                        <a:gd name="T1" fmla="*/ 4 h 220"/>
                        <a:gd name="T2" fmla="*/ 0 w 9"/>
                        <a:gd name="T3" fmla="*/ 0 h 220"/>
                        <a:gd name="T4" fmla="*/ 1 w 9"/>
                        <a:gd name="T5" fmla="*/ 17 h 220"/>
                        <a:gd name="T6" fmla="*/ 1 w 9"/>
                        <a:gd name="T7" fmla="*/ 83 h 220"/>
                        <a:gd name="T8" fmla="*/ 1 w 9"/>
                        <a:gd name="T9" fmla="*/ 61 h 220"/>
                        <a:gd name="T10" fmla="*/ 1 w 9"/>
                        <a:gd name="T11" fmla="*/ 32 h 220"/>
                        <a:gd name="T12" fmla="*/ 1 w 9"/>
                        <a:gd name="T13" fmla="*/ 44 h 220"/>
                        <a:gd name="T14" fmla="*/ 1 w 9"/>
                        <a:gd name="T15" fmla="*/ 85 h 220"/>
                        <a:gd name="T16" fmla="*/ 2 w 9"/>
                        <a:gd name="T17" fmla="*/ 148 h 220"/>
                        <a:gd name="T18" fmla="*/ 2 w 9"/>
                        <a:gd name="T19" fmla="*/ 91 h 220"/>
                        <a:gd name="T20" fmla="*/ 2 w 9"/>
                        <a:gd name="T21" fmla="*/ 71 h 220"/>
                        <a:gd name="T22" fmla="*/ 2 w 9"/>
                        <a:gd name="T23" fmla="*/ 88 h 220"/>
                        <a:gd name="T24" fmla="*/ 3 w 9"/>
                        <a:gd name="T25" fmla="*/ 122 h 220"/>
                        <a:gd name="T26" fmla="*/ 3 w 9"/>
                        <a:gd name="T27" fmla="*/ 127 h 220"/>
                        <a:gd name="T28" fmla="*/ 3 w 9"/>
                        <a:gd name="T29" fmla="*/ 102 h 220"/>
                        <a:gd name="T30" fmla="*/ 3 w 9"/>
                        <a:gd name="T31" fmla="*/ 81 h 220"/>
                        <a:gd name="T32" fmla="*/ 3 w 9"/>
                        <a:gd name="T33" fmla="*/ 64 h 220"/>
                        <a:gd name="T34" fmla="*/ 3 w 9"/>
                        <a:gd name="T35" fmla="*/ 51 h 220"/>
                        <a:gd name="T36" fmla="*/ 3 w 9"/>
                        <a:gd name="T37" fmla="*/ 74 h 220"/>
                        <a:gd name="T38" fmla="*/ 4 w 9"/>
                        <a:gd name="T39" fmla="*/ 128 h 220"/>
                        <a:gd name="T40" fmla="*/ 4 w 9"/>
                        <a:gd name="T41" fmla="*/ 22 h 220"/>
                        <a:gd name="T42" fmla="*/ 4 w 9"/>
                        <a:gd name="T43" fmla="*/ 4 h 220"/>
                        <a:gd name="T44" fmla="*/ 4 w 9"/>
                        <a:gd name="T45" fmla="*/ 31 h 220"/>
                        <a:gd name="T46" fmla="*/ 4 w 9"/>
                        <a:gd name="T47" fmla="*/ 82 h 220"/>
                        <a:gd name="T48" fmla="*/ 4 w 9"/>
                        <a:gd name="T49" fmla="*/ 79 h 220"/>
                        <a:gd name="T50" fmla="*/ 5 w 9"/>
                        <a:gd name="T51" fmla="*/ 117 h 220"/>
                        <a:gd name="T52" fmla="*/ 5 w 9"/>
                        <a:gd name="T53" fmla="*/ 89 h 220"/>
                        <a:gd name="T54" fmla="*/ 5 w 9"/>
                        <a:gd name="T55" fmla="*/ 93 h 220"/>
                        <a:gd name="T56" fmla="*/ 5 w 9"/>
                        <a:gd name="T57" fmla="*/ 121 h 220"/>
                        <a:gd name="T58" fmla="*/ 6 w 9"/>
                        <a:gd name="T59" fmla="*/ 85 h 220"/>
                        <a:gd name="T60" fmla="*/ 6 w 9"/>
                        <a:gd name="T61" fmla="*/ 53 h 220"/>
                        <a:gd name="T62" fmla="*/ 6 w 9"/>
                        <a:gd name="T63" fmla="*/ 28 h 220"/>
                        <a:gd name="T64" fmla="*/ 6 w 9"/>
                        <a:gd name="T65" fmla="*/ 22 h 220"/>
                        <a:gd name="T66" fmla="*/ 6 w 9"/>
                        <a:gd name="T67" fmla="*/ 39 h 220"/>
                        <a:gd name="T68" fmla="*/ 6 w 9"/>
                        <a:gd name="T69" fmla="*/ 102 h 220"/>
                        <a:gd name="T70" fmla="*/ 6 w 9"/>
                        <a:gd name="T71" fmla="*/ 84 h 220"/>
                        <a:gd name="T72" fmla="*/ 7 w 9"/>
                        <a:gd name="T73" fmla="*/ 35 h 220"/>
                        <a:gd name="T74" fmla="*/ 7 w 9"/>
                        <a:gd name="T75" fmla="*/ 29 h 220"/>
                        <a:gd name="T76" fmla="*/ 7 w 9"/>
                        <a:gd name="T77" fmla="*/ 43 h 220"/>
                        <a:gd name="T78" fmla="*/ 7 w 9"/>
                        <a:gd name="T79" fmla="*/ 47 h 220"/>
                        <a:gd name="T80" fmla="*/ 8 w 9"/>
                        <a:gd name="T81" fmla="*/ 46 h 220"/>
                        <a:gd name="T82" fmla="*/ 8 w 9"/>
                        <a:gd name="T83" fmla="*/ 61 h 220"/>
                        <a:gd name="T84" fmla="*/ 8 w 9"/>
                        <a:gd name="T85" fmla="*/ 75 h 220"/>
                        <a:gd name="T86" fmla="*/ 8 w 9"/>
                        <a:gd name="T87" fmla="*/ 100 h 220"/>
                        <a:gd name="T88" fmla="*/ 8 w 9"/>
                        <a:gd name="T89" fmla="*/ 220 h 220"/>
                        <a:gd name="T90" fmla="*/ 8 w 9"/>
                        <a:gd name="T91" fmla="*/ 91 h 220"/>
                        <a:gd name="T92" fmla="*/ 8 w 9"/>
                        <a:gd name="T93" fmla="*/ 89 h 220"/>
                        <a:gd name="T94" fmla="*/ 9 w 9"/>
                        <a:gd name="T95" fmla="*/ 107 h 220"/>
                        <a:gd name="T96" fmla="*/ 9 w 9"/>
                        <a:gd name="T97" fmla="*/ 61 h 220"/>
                        <a:gd name="T98" fmla="*/ 9 w 9"/>
                        <a:gd name="T99" fmla="*/ 36 h 2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0">
                          <a:moveTo>
                            <a:pt x="0" y="4"/>
                          </a:moveTo>
                          <a:lnTo>
                            <a:pt x="0" y="0"/>
                          </a:lnTo>
                          <a:lnTo>
                            <a:pt x="1" y="17"/>
                          </a:lnTo>
                          <a:lnTo>
                            <a:pt x="1" y="83"/>
                          </a:lnTo>
                          <a:lnTo>
                            <a:pt x="1" y="61"/>
                          </a:lnTo>
                          <a:lnTo>
                            <a:pt x="1" y="32"/>
                          </a:lnTo>
                          <a:lnTo>
                            <a:pt x="1" y="44"/>
                          </a:lnTo>
                          <a:lnTo>
                            <a:pt x="1" y="85"/>
                          </a:lnTo>
                          <a:lnTo>
                            <a:pt x="2" y="148"/>
                          </a:lnTo>
                          <a:lnTo>
                            <a:pt x="2" y="91"/>
                          </a:lnTo>
                          <a:lnTo>
                            <a:pt x="2" y="71"/>
                          </a:lnTo>
                          <a:lnTo>
                            <a:pt x="2" y="88"/>
                          </a:lnTo>
                          <a:lnTo>
                            <a:pt x="3" y="122"/>
                          </a:lnTo>
                          <a:lnTo>
                            <a:pt x="3" y="127"/>
                          </a:lnTo>
                          <a:lnTo>
                            <a:pt x="3" y="102"/>
                          </a:lnTo>
                          <a:lnTo>
                            <a:pt x="3" y="81"/>
                          </a:lnTo>
                          <a:lnTo>
                            <a:pt x="3" y="64"/>
                          </a:lnTo>
                          <a:lnTo>
                            <a:pt x="3" y="51"/>
                          </a:lnTo>
                          <a:lnTo>
                            <a:pt x="3" y="74"/>
                          </a:lnTo>
                          <a:lnTo>
                            <a:pt x="4" y="128"/>
                          </a:lnTo>
                          <a:lnTo>
                            <a:pt x="4" y="22"/>
                          </a:lnTo>
                          <a:lnTo>
                            <a:pt x="4" y="4"/>
                          </a:lnTo>
                          <a:lnTo>
                            <a:pt x="4" y="31"/>
                          </a:lnTo>
                          <a:lnTo>
                            <a:pt x="4" y="82"/>
                          </a:lnTo>
                          <a:lnTo>
                            <a:pt x="4" y="79"/>
                          </a:lnTo>
                          <a:lnTo>
                            <a:pt x="5" y="117"/>
                          </a:lnTo>
                          <a:lnTo>
                            <a:pt x="5" y="89"/>
                          </a:lnTo>
                          <a:lnTo>
                            <a:pt x="5" y="93"/>
                          </a:lnTo>
                          <a:lnTo>
                            <a:pt x="5" y="121"/>
                          </a:lnTo>
                          <a:lnTo>
                            <a:pt x="6" y="85"/>
                          </a:lnTo>
                          <a:lnTo>
                            <a:pt x="6" y="53"/>
                          </a:lnTo>
                          <a:lnTo>
                            <a:pt x="6" y="28"/>
                          </a:lnTo>
                          <a:lnTo>
                            <a:pt x="6" y="22"/>
                          </a:lnTo>
                          <a:lnTo>
                            <a:pt x="6" y="39"/>
                          </a:lnTo>
                          <a:lnTo>
                            <a:pt x="6" y="102"/>
                          </a:lnTo>
                          <a:lnTo>
                            <a:pt x="6" y="84"/>
                          </a:lnTo>
                          <a:lnTo>
                            <a:pt x="7" y="35"/>
                          </a:lnTo>
                          <a:lnTo>
                            <a:pt x="7" y="29"/>
                          </a:lnTo>
                          <a:lnTo>
                            <a:pt x="7" y="43"/>
                          </a:lnTo>
                          <a:lnTo>
                            <a:pt x="7" y="47"/>
                          </a:lnTo>
                          <a:lnTo>
                            <a:pt x="8" y="46"/>
                          </a:lnTo>
                          <a:lnTo>
                            <a:pt x="8" y="61"/>
                          </a:lnTo>
                          <a:lnTo>
                            <a:pt x="8" y="75"/>
                          </a:lnTo>
                          <a:lnTo>
                            <a:pt x="8" y="100"/>
                          </a:lnTo>
                          <a:lnTo>
                            <a:pt x="8" y="220"/>
                          </a:lnTo>
                          <a:lnTo>
                            <a:pt x="8" y="91"/>
                          </a:lnTo>
                          <a:lnTo>
                            <a:pt x="8" y="89"/>
                          </a:lnTo>
                          <a:lnTo>
                            <a:pt x="9" y="107"/>
                          </a:lnTo>
                          <a:lnTo>
                            <a:pt x="9" y="61"/>
                          </a:lnTo>
                          <a:lnTo>
                            <a:pt x="9" y="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0" name="Freeform 277"/>
                    <p:cNvSpPr>
                      <a:spLocks/>
                    </p:cNvSpPr>
                    <p:nvPr/>
                  </p:nvSpPr>
                  <p:spPr bwMode="auto">
                    <a:xfrm>
                      <a:off x="6811963" y="4092575"/>
                      <a:ext cx="14288" cy="231775"/>
                    </a:xfrm>
                    <a:custGeom>
                      <a:avLst/>
                      <a:gdLst>
                        <a:gd name="T0" fmla="*/ 0 w 9"/>
                        <a:gd name="T1" fmla="*/ 60 h 146"/>
                        <a:gd name="T2" fmla="*/ 0 w 9"/>
                        <a:gd name="T3" fmla="*/ 60 h 146"/>
                        <a:gd name="T4" fmla="*/ 1 w 9"/>
                        <a:gd name="T5" fmla="*/ 80 h 146"/>
                        <a:gd name="T6" fmla="*/ 1 w 9"/>
                        <a:gd name="T7" fmla="*/ 93 h 146"/>
                        <a:gd name="T8" fmla="*/ 1 w 9"/>
                        <a:gd name="T9" fmla="*/ 80 h 146"/>
                        <a:gd name="T10" fmla="*/ 1 w 9"/>
                        <a:gd name="T11" fmla="*/ 80 h 146"/>
                        <a:gd name="T12" fmla="*/ 1 w 9"/>
                        <a:gd name="T13" fmla="*/ 118 h 146"/>
                        <a:gd name="T14" fmla="*/ 1 w 9"/>
                        <a:gd name="T15" fmla="*/ 146 h 146"/>
                        <a:gd name="T16" fmla="*/ 2 w 9"/>
                        <a:gd name="T17" fmla="*/ 66 h 146"/>
                        <a:gd name="T18" fmla="*/ 2 w 9"/>
                        <a:gd name="T19" fmla="*/ 58 h 146"/>
                        <a:gd name="T20" fmla="*/ 2 w 9"/>
                        <a:gd name="T21" fmla="*/ 82 h 146"/>
                        <a:gd name="T22" fmla="*/ 2 w 9"/>
                        <a:gd name="T23" fmla="*/ 82 h 146"/>
                        <a:gd name="T24" fmla="*/ 2 w 9"/>
                        <a:gd name="T25" fmla="*/ 78 h 146"/>
                        <a:gd name="T26" fmla="*/ 2 w 9"/>
                        <a:gd name="T27" fmla="*/ 85 h 146"/>
                        <a:gd name="T28" fmla="*/ 2 w 9"/>
                        <a:gd name="T29" fmla="*/ 49 h 146"/>
                        <a:gd name="T30" fmla="*/ 3 w 9"/>
                        <a:gd name="T31" fmla="*/ 27 h 146"/>
                        <a:gd name="T32" fmla="*/ 3 w 9"/>
                        <a:gd name="T33" fmla="*/ 30 h 146"/>
                        <a:gd name="T34" fmla="*/ 3 w 9"/>
                        <a:gd name="T35" fmla="*/ 60 h 146"/>
                        <a:gd name="T36" fmla="*/ 3 w 9"/>
                        <a:gd name="T37" fmla="*/ 103 h 146"/>
                        <a:gd name="T38" fmla="*/ 4 w 9"/>
                        <a:gd name="T39" fmla="*/ 82 h 146"/>
                        <a:gd name="T40" fmla="*/ 4 w 9"/>
                        <a:gd name="T41" fmla="*/ 76 h 146"/>
                        <a:gd name="T42" fmla="*/ 4 w 9"/>
                        <a:gd name="T43" fmla="*/ 89 h 146"/>
                        <a:gd name="T44" fmla="*/ 4 w 9"/>
                        <a:gd name="T45" fmla="*/ 93 h 146"/>
                        <a:gd name="T46" fmla="*/ 4 w 9"/>
                        <a:gd name="T47" fmla="*/ 87 h 146"/>
                        <a:gd name="T48" fmla="*/ 4 w 9"/>
                        <a:gd name="T49" fmla="*/ 100 h 146"/>
                        <a:gd name="T50" fmla="*/ 4 w 9"/>
                        <a:gd name="T51" fmla="*/ 99 h 146"/>
                        <a:gd name="T52" fmla="*/ 5 w 9"/>
                        <a:gd name="T53" fmla="*/ 59 h 146"/>
                        <a:gd name="T54" fmla="*/ 5 w 9"/>
                        <a:gd name="T55" fmla="*/ 41 h 146"/>
                        <a:gd name="T56" fmla="*/ 5 w 9"/>
                        <a:gd name="T57" fmla="*/ 44 h 146"/>
                        <a:gd name="T58" fmla="*/ 5 w 9"/>
                        <a:gd name="T59" fmla="*/ 63 h 146"/>
                        <a:gd name="T60" fmla="*/ 6 w 9"/>
                        <a:gd name="T61" fmla="*/ 77 h 146"/>
                        <a:gd name="T62" fmla="*/ 6 w 9"/>
                        <a:gd name="T63" fmla="*/ 79 h 146"/>
                        <a:gd name="T64" fmla="*/ 6 w 9"/>
                        <a:gd name="T65" fmla="*/ 110 h 146"/>
                        <a:gd name="T66" fmla="*/ 6 w 9"/>
                        <a:gd name="T67" fmla="*/ 140 h 146"/>
                        <a:gd name="T68" fmla="*/ 6 w 9"/>
                        <a:gd name="T69" fmla="*/ 86 h 146"/>
                        <a:gd name="T70" fmla="*/ 6 w 9"/>
                        <a:gd name="T71" fmla="*/ 76 h 146"/>
                        <a:gd name="T72" fmla="*/ 7 w 9"/>
                        <a:gd name="T73" fmla="*/ 78 h 146"/>
                        <a:gd name="T74" fmla="*/ 7 w 9"/>
                        <a:gd name="T75" fmla="*/ 81 h 146"/>
                        <a:gd name="T76" fmla="*/ 7 w 9"/>
                        <a:gd name="T77" fmla="*/ 75 h 146"/>
                        <a:gd name="T78" fmla="*/ 7 w 9"/>
                        <a:gd name="T79" fmla="*/ 62 h 146"/>
                        <a:gd name="T80" fmla="*/ 7 w 9"/>
                        <a:gd name="T81" fmla="*/ 67 h 146"/>
                        <a:gd name="T82" fmla="*/ 8 w 9"/>
                        <a:gd name="T83" fmla="*/ 96 h 146"/>
                        <a:gd name="T84" fmla="*/ 8 w 9"/>
                        <a:gd name="T85" fmla="*/ 129 h 146"/>
                        <a:gd name="T86" fmla="*/ 8 w 9"/>
                        <a:gd name="T87" fmla="*/ 132 h 146"/>
                        <a:gd name="T88" fmla="*/ 8 w 9"/>
                        <a:gd name="T89" fmla="*/ 110 h 146"/>
                        <a:gd name="T90" fmla="*/ 8 w 9"/>
                        <a:gd name="T91" fmla="*/ 69 h 146"/>
                        <a:gd name="T92" fmla="*/ 8 w 9"/>
                        <a:gd name="T93" fmla="*/ 37 h 146"/>
                        <a:gd name="T94" fmla="*/ 9 w 9"/>
                        <a:gd name="T95" fmla="*/ 13 h 146"/>
                        <a:gd name="T96" fmla="*/ 9 w 9"/>
                        <a:gd name="T97" fmla="*/ 0 h 146"/>
                        <a:gd name="T98" fmla="*/ 9 w 9"/>
                        <a:gd name="T99" fmla="*/ 6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6">
                          <a:moveTo>
                            <a:pt x="0" y="60"/>
                          </a:moveTo>
                          <a:lnTo>
                            <a:pt x="0" y="60"/>
                          </a:lnTo>
                          <a:lnTo>
                            <a:pt x="1" y="80"/>
                          </a:lnTo>
                          <a:lnTo>
                            <a:pt x="1" y="93"/>
                          </a:lnTo>
                          <a:lnTo>
                            <a:pt x="1" y="80"/>
                          </a:lnTo>
                          <a:lnTo>
                            <a:pt x="1" y="80"/>
                          </a:lnTo>
                          <a:lnTo>
                            <a:pt x="1" y="118"/>
                          </a:lnTo>
                          <a:lnTo>
                            <a:pt x="1" y="146"/>
                          </a:lnTo>
                          <a:lnTo>
                            <a:pt x="2" y="66"/>
                          </a:lnTo>
                          <a:lnTo>
                            <a:pt x="2" y="58"/>
                          </a:lnTo>
                          <a:lnTo>
                            <a:pt x="2" y="82"/>
                          </a:lnTo>
                          <a:lnTo>
                            <a:pt x="2" y="82"/>
                          </a:lnTo>
                          <a:lnTo>
                            <a:pt x="2" y="78"/>
                          </a:lnTo>
                          <a:lnTo>
                            <a:pt x="2" y="85"/>
                          </a:lnTo>
                          <a:lnTo>
                            <a:pt x="2" y="49"/>
                          </a:lnTo>
                          <a:lnTo>
                            <a:pt x="3" y="27"/>
                          </a:lnTo>
                          <a:lnTo>
                            <a:pt x="3" y="30"/>
                          </a:lnTo>
                          <a:lnTo>
                            <a:pt x="3" y="60"/>
                          </a:lnTo>
                          <a:lnTo>
                            <a:pt x="3" y="103"/>
                          </a:lnTo>
                          <a:lnTo>
                            <a:pt x="4" y="82"/>
                          </a:lnTo>
                          <a:lnTo>
                            <a:pt x="4" y="76"/>
                          </a:lnTo>
                          <a:lnTo>
                            <a:pt x="4" y="89"/>
                          </a:lnTo>
                          <a:lnTo>
                            <a:pt x="4" y="93"/>
                          </a:lnTo>
                          <a:lnTo>
                            <a:pt x="4" y="87"/>
                          </a:lnTo>
                          <a:lnTo>
                            <a:pt x="4" y="100"/>
                          </a:lnTo>
                          <a:lnTo>
                            <a:pt x="4" y="99"/>
                          </a:lnTo>
                          <a:lnTo>
                            <a:pt x="5" y="59"/>
                          </a:lnTo>
                          <a:lnTo>
                            <a:pt x="5" y="41"/>
                          </a:lnTo>
                          <a:lnTo>
                            <a:pt x="5" y="44"/>
                          </a:lnTo>
                          <a:lnTo>
                            <a:pt x="5" y="63"/>
                          </a:lnTo>
                          <a:lnTo>
                            <a:pt x="6" y="77"/>
                          </a:lnTo>
                          <a:lnTo>
                            <a:pt x="6" y="79"/>
                          </a:lnTo>
                          <a:lnTo>
                            <a:pt x="6" y="110"/>
                          </a:lnTo>
                          <a:lnTo>
                            <a:pt x="6" y="140"/>
                          </a:lnTo>
                          <a:lnTo>
                            <a:pt x="6" y="86"/>
                          </a:lnTo>
                          <a:lnTo>
                            <a:pt x="6" y="76"/>
                          </a:lnTo>
                          <a:lnTo>
                            <a:pt x="7" y="78"/>
                          </a:lnTo>
                          <a:lnTo>
                            <a:pt x="7" y="81"/>
                          </a:lnTo>
                          <a:lnTo>
                            <a:pt x="7" y="75"/>
                          </a:lnTo>
                          <a:lnTo>
                            <a:pt x="7" y="62"/>
                          </a:lnTo>
                          <a:lnTo>
                            <a:pt x="7" y="67"/>
                          </a:lnTo>
                          <a:lnTo>
                            <a:pt x="8" y="96"/>
                          </a:lnTo>
                          <a:lnTo>
                            <a:pt x="8" y="129"/>
                          </a:lnTo>
                          <a:lnTo>
                            <a:pt x="8" y="132"/>
                          </a:lnTo>
                          <a:lnTo>
                            <a:pt x="8" y="110"/>
                          </a:lnTo>
                          <a:lnTo>
                            <a:pt x="8" y="69"/>
                          </a:lnTo>
                          <a:lnTo>
                            <a:pt x="8" y="37"/>
                          </a:lnTo>
                          <a:lnTo>
                            <a:pt x="9" y="13"/>
                          </a:lnTo>
                          <a:lnTo>
                            <a:pt x="9" y="0"/>
                          </a:lnTo>
                          <a:lnTo>
                            <a:pt x="9" y="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1" name="Freeform 278"/>
                    <p:cNvSpPr>
                      <a:spLocks/>
                    </p:cNvSpPr>
                    <p:nvPr/>
                  </p:nvSpPr>
                  <p:spPr bwMode="auto">
                    <a:xfrm>
                      <a:off x="6826251" y="4102100"/>
                      <a:ext cx="14288" cy="509588"/>
                    </a:xfrm>
                    <a:custGeom>
                      <a:avLst/>
                      <a:gdLst>
                        <a:gd name="T0" fmla="*/ 0 w 9"/>
                        <a:gd name="T1" fmla="*/ 0 h 321"/>
                        <a:gd name="T2" fmla="*/ 0 w 9"/>
                        <a:gd name="T3" fmla="*/ 34 h 321"/>
                        <a:gd name="T4" fmla="*/ 0 w 9"/>
                        <a:gd name="T5" fmla="*/ 135 h 321"/>
                        <a:gd name="T6" fmla="*/ 0 w 9"/>
                        <a:gd name="T7" fmla="*/ 197 h 321"/>
                        <a:gd name="T8" fmla="*/ 1 w 9"/>
                        <a:gd name="T9" fmla="*/ 139 h 321"/>
                        <a:gd name="T10" fmla="*/ 1 w 9"/>
                        <a:gd name="T11" fmla="*/ 85 h 321"/>
                        <a:gd name="T12" fmla="*/ 1 w 9"/>
                        <a:gd name="T13" fmla="*/ 89 h 321"/>
                        <a:gd name="T14" fmla="*/ 1 w 9"/>
                        <a:gd name="T15" fmla="*/ 63 h 321"/>
                        <a:gd name="T16" fmla="*/ 1 w 9"/>
                        <a:gd name="T17" fmla="*/ 49 h 321"/>
                        <a:gd name="T18" fmla="*/ 2 w 9"/>
                        <a:gd name="T19" fmla="*/ 69 h 321"/>
                        <a:gd name="T20" fmla="*/ 2 w 9"/>
                        <a:gd name="T21" fmla="*/ 83 h 321"/>
                        <a:gd name="T22" fmla="*/ 2 w 9"/>
                        <a:gd name="T23" fmla="*/ 81 h 321"/>
                        <a:gd name="T24" fmla="*/ 2 w 9"/>
                        <a:gd name="T25" fmla="*/ 61 h 321"/>
                        <a:gd name="T26" fmla="*/ 2 w 9"/>
                        <a:gd name="T27" fmla="*/ 31 h 321"/>
                        <a:gd name="T28" fmla="*/ 2 w 9"/>
                        <a:gd name="T29" fmla="*/ 19 h 321"/>
                        <a:gd name="T30" fmla="*/ 3 w 9"/>
                        <a:gd name="T31" fmla="*/ 33 h 321"/>
                        <a:gd name="T32" fmla="*/ 3 w 9"/>
                        <a:gd name="T33" fmla="*/ 92 h 321"/>
                        <a:gd name="T34" fmla="*/ 3 w 9"/>
                        <a:gd name="T35" fmla="*/ 158 h 321"/>
                        <a:gd name="T36" fmla="*/ 3 w 9"/>
                        <a:gd name="T37" fmla="*/ 115 h 321"/>
                        <a:gd name="T38" fmla="*/ 3 w 9"/>
                        <a:gd name="T39" fmla="*/ 107 h 321"/>
                        <a:gd name="T40" fmla="*/ 4 w 9"/>
                        <a:gd name="T41" fmla="*/ 84 h 321"/>
                        <a:gd name="T42" fmla="*/ 4 w 9"/>
                        <a:gd name="T43" fmla="*/ 58 h 321"/>
                        <a:gd name="T44" fmla="*/ 4 w 9"/>
                        <a:gd name="T45" fmla="*/ 43 h 321"/>
                        <a:gd name="T46" fmla="*/ 4 w 9"/>
                        <a:gd name="T47" fmla="*/ 48 h 321"/>
                        <a:gd name="T48" fmla="*/ 4 w 9"/>
                        <a:gd name="T49" fmla="*/ 79 h 321"/>
                        <a:gd name="T50" fmla="*/ 4 w 9"/>
                        <a:gd name="T51" fmla="*/ 125 h 321"/>
                        <a:gd name="T52" fmla="*/ 5 w 9"/>
                        <a:gd name="T53" fmla="*/ 136 h 321"/>
                        <a:gd name="T54" fmla="*/ 5 w 9"/>
                        <a:gd name="T55" fmla="*/ 203 h 321"/>
                        <a:gd name="T56" fmla="*/ 5 w 9"/>
                        <a:gd name="T57" fmla="*/ 199 h 321"/>
                        <a:gd name="T58" fmla="*/ 5 w 9"/>
                        <a:gd name="T59" fmla="*/ 177 h 321"/>
                        <a:gd name="T60" fmla="*/ 6 w 9"/>
                        <a:gd name="T61" fmla="*/ 178 h 321"/>
                        <a:gd name="T62" fmla="*/ 6 w 9"/>
                        <a:gd name="T63" fmla="*/ 122 h 321"/>
                        <a:gd name="T64" fmla="*/ 6 w 9"/>
                        <a:gd name="T65" fmla="*/ 56 h 321"/>
                        <a:gd name="T66" fmla="*/ 6 w 9"/>
                        <a:gd name="T67" fmla="*/ 23 h 321"/>
                        <a:gd name="T68" fmla="*/ 6 w 9"/>
                        <a:gd name="T69" fmla="*/ 20 h 321"/>
                        <a:gd name="T70" fmla="*/ 6 w 9"/>
                        <a:gd name="T71" fmla="*/ 54 h 321"/>
                        <a:gd name="T72" fmla="*/ 6 w 9"/>
                        <a:gd name="T73" fmla="*/ 114 h 321"/>
                        <a:gd name="T74" fmla="*/ 7 w 9"/>
                        <a:gd name="T75" fmla="*/ 40 h 321"/>
                        <a:gd name="T76" fmla="*/ 7 w 9"/>
                        <a:gd name="T77" fmla="*/ 23 h 321"/>
                        <a:gd name="T78" fmla="*/ 7 w 9"/>
                        <a:gd name="T79" fmla="*/ 35 h 321"/>
                        <a:gd name="T80" fmla="*/ 7 w 9"/>
                        <a:gd name="T81" fmla="*/ 72 h 321"/>
                        <a:gd name="T82" fmla="*/ 8 w 9"/>
                        <a:gd name="T83" fmla="*/ 137 h 321"/>
                        <a:gd name="T84" fmla="*/ 8 w 9"/>
                        <a:gd name="T85" fmla="*/ 321 h 321"/>
                        <a:gd name="T86" fmla="*/ 8 w 9"/>
                        <a:gd name="T87" fmla="*/ 152 h 321"/>
                        <a:gd name="T88" fmla="*/ 8 w 9"/>
                        <a:gd name="T89" fmla="*/ 136 h 321"/>
                        <a:gd name="T90" fmla="*/ 8 w 9"/>
                        <a:gd name="T91" fmla="*/ 168 h 321"/>
                        <a:gd name="T92" fmla="*/ 8 w 9"/>
                        <a:gd name="T93" fmla="*/ 102 h 321"/>
                        <a:gd name="T94" fmla="*/ 9 w 9"/>
                        <a:gd name="T95" fmla="*/ 63 h 321"/>
                        <a:gd name="T96" fmla="*/ 9 w 9"/>
                        <a:gd name="T97" fmla="*/ 56 h 321"/>
                        <a:gd name="T98" fmla="*/ 9 w 9"/>
                        <a:gd name="T99" fmla="*/ 61 h 3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321">
                          <a:moveTo>
                            <a:pt x="0" y="0"/>
                          </a:moveTo>
                          <a:lnTo>
                            <a:pt x="0" y="34"/>
                          </a:lnTo>
                          <a:lnTo>
                            <a:pt x="0" y="135"/>
                          </a:lnTo>
                          <a:lnTo>
                            <a:pt x="0" y="197"/>
                          </a:lnTo>
                          <a:lnTo>
                            <a:pt x="1" y="139"/>
                          </a:lnTo>
                          <a:lnTo>
                            <a:pt x="1" y="85"/>
                          </a:lnTo>
                          <a:lnTo>
                            <a:pt x="1" y="89"/>
                          </a:lnTo>
                          <a:lnTo>
                            <a:pt x="1" y="63"/>
                          </a:lnTo>
                          <a:lnTo>
                            <a:pt x="1" y="49"/>
                          </a:lnTo>
                          <a:lnTo>
                            <a:pt x="2" y="69"/>
                          </a:lnTo>
                          <a:lnTo>
                            <a:pt x="2" y="83"/>
                          </a:lnTo>
                          <a:lnTo>
                            <a:pt x="2" y="81"/>
                          </a:lnTo>
                          <a:lnTo>
                            <a:pt x="2" y="61"/>
                          </a:lnTo>
                          <a:lnTo>
                            <a:pt x="2" y="31"/>
                          </a:lnTo>
                          <a:lnTo>
                            <a:pt x="2" y="19"/>
                          </a:lnTo>
                          <a:lnTo>
                            <a:pt x="3" y="33"/>
                          </a:lnTo>
                          <a:lnTo>
                            <a:pt x="3" y="92"/>
                          </a:lnTo>
                          <a:lnTo>
                            <a:pt x="3" y="158"/>
                          </a:lnTo>
                          <a:lnTo>
                            <a:pt x="3" y="115"/>
                          </a:lnTo>
                          <a:lnTo>
                            <a:pt x="3" y="107"/>
                          </a:lnTo>
                          <a:lnTo>
                            <a:pt x="4" y="84"/>
                          </a:lnTo>
                          <a:lnTo>
                            <a:pt x="4" y="58"/>
                          </a:lnTo>
                          <a:lnTo>
                            <a:pt x="4" y="43"/>
                          </a:lnTo>
                          <a:lnTo>
                            <a:pt x="4" y="48"/>
                          </a:lnTo>
                          <a:lnTo>
                            <a:pt x="4" y="79"/>
                          </a:lnTo>
                          <a:lnTo>
                            <a:pt x="4" y="125"/>
                          </a:lnTo>
                          <a:lnTo>
                            <a:pt x="5" y="136"/>
                          </a:lnTo>
                          <a:lnTo>
                            <a:pt x="5" y="203"/>
                          </a:lnTo>
                          <a:lnTo>
                            <a:pt x="5" y="199"/>
                          </a:lnTo>
                          <a:lnTo>
                            <a:pt x="5" y="177"/>
                          </a:lnTo>
                          <a:lnTo>
                            <a:pt x="6" y="178"/>
                          </a:lnTo>
                          <a:lnTo>
                            <a:pt x="6" y="122"/>
                          </a:lnTo>
                          <a:lnTo>
                            <a:pt x="6" y="56"/>
                          </a:lnTo>
                          <a:lnTo>
                            <a:pt x="6" y="23"/>
                          </a:lnTo>
                          <a:lnTo>
                            <a:pt x="6" y="20"/>
                          </a:lnTo>
                          <a:lnTo>
                            <a:pt x="6" y="54"/>
                          </a:lnTo>
                          <a:lnTo>
                            <a:pt x="6" y="114"/>
                          </a:lnTo>
                          <a:lnTo>
                            <a:pt x="7" y="40"/>
                          </a:lnTo>
                          <a:lnTo>
                            <a:pt x="7" y="23"/>
                          </a:lnTo>
                          <a:lnTo>
                            <a:pt x="7" y="35"/>
                          </a:lnTo>
                          <a:lnTo>
                            <a:pt x="7" y="72"/>
                          </a:lnTo>
                          <a:lnTo>
                            <a:pt x="8" y="137"/>
                          </a:lnTo>
                          <a:lnTo>
                            <a:pt x="8" y="321"/>
                          </a:lnTo>
                          <a:lnTo>
                            <a:pt x="8" y="152"/>
                          </a:lnTo>
                          <a:lnTo>
                            <a:pt x="8" y="136"/>
                          </a:lnTo>
                          <a:lnTo>
                            <a:pt x="8" y="168"/>
                          </a:lnTo>
                          <a:lnTo>
                            <a:pt x="8" y="102"/>
                          </a:lnTo>
                          <a:lnTo>
                            <a:pt x="9" y="63"/>
                          </a:lnTo>
                          <a:lnTo>
                            <a:pt x="9" y="56"/>
                          </a:lnTo>
                          <a:lnTo>
                            <a:pt x="9" y="6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2" name="Freeform 279"/>
                    <p:cNvSpPr>
                      <a:spLocks/>
                    </p:cNvSpPr>
                    <p:nvPr/>
                  </p:nvSpPr>
                  <p:spPr bwMode="auto">
                    <a:xfrm>
                      <a:off x="6840538" y="4125913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46 h 235"/>
                        <a:gd name="T2" fmla="*/ 0 w 9"/>
                        <a:gd name="T3" fmla="*/ 43 h 235"/>
                        <a:gd name="T4" fmla="*/ 0 w 9"/>
                        <a:gd name="T5" fmla="*/ 31 h 235"/>
                        <a:gd name="T6" fmla="*/ 0 w 9"/>
                        <a:gd name="T7" fmla="*/ 32 h 235"/>
                        <a:gd name="T8" fmla="*/ 0 w 9"/>
                        <a:gd name="T9" fmla="*/ 66 h 235"/>
                        <a:gd name="T10" fmla="*/ 1 w 9"/>
                        <a:gd name="T11" fmla="*/ 225 h 235"/>
                        <a:gd name="T12" fmla="*/ 1 w 9"/>
                        <a:gd name="T13" fmla="*/ 83 h 235"/>
                        <a:gd name="T14" fmla="*/ 1 w 9"/>
                        <a:gd name="T15" fmla="*/ 101 h 235"/>
                        <a:gd name="T16" fmla="*/ 1 w 9"/>
                        <a:gd name="T17" fmla="*/ 226 h 235"/>
                        <a:gd name="T18" fmla="*/ 2 w 9"/>
                        <a:gd name="T19" fmla="*/ 125 h 235"/>
                        <a:gd name="T20" fmla="*/ 2 w 9"/>
                        <a:gd name="T21" fmla="*/ 140 h 235"/>
                        <a:gd name="T22" fmla="*/ 2 w 9"/>
                        <a:gd name="T23" fmla="*/ 73 h 235"/>
                        <a:gd name="T24" fmla="*/ 2 w 9"/>
                        <a:gd name="T25" fmla="*/ 52 h 235"/>
                        <a:gd name="T26" fmla="*/ 2 w 9"/>
                        <a:gd name="T27" fmla="*/ 61 h 235"/>
                        <a:gd name="T28" fmla="*/ 2 w 9"/>
                        <a:gd name="T29" fmla="*/ 103 h 235"/>
                        <a:gd name="T30" fmla="*/ 2 w 9"/>
                        <a:gd name="T31" fmla="*/ 159 h 235"/>
                        <a:gd name="T32" fmla="*/ 3 w 9"/>
                        <a:gd name="T33" fmla="*/ 63 h 235"/>
                        <a:gd name="T34" fmla="*/ 3 w 9"/>
                        <a:gd name="T35" fmla="*/ 43 h 235"/>
                        <a:gd name="T36" fmla="*/ 3 w 9"/>
                        <a:gd name="T37" fmla="*/ 62 h 235"/>
                        <a:gd name="T38" fmla="*/ 3 w 9"/>
                        <a:gd name="T39" fmla="*/ 111 h 235"/>
                        <a:gd name="T40" fmla="*/ 4 w 9"/>
                        <a:gd name="T41" fmla="*/ 188 h 235"/>
                        <a:gd name="T42" fmla="*/ 4 w 9"/>
                        <a:gd name="T43" fmla="*/ 138 h 235"/>
                        <a:gd name="T44" fmla="*/ 4 w 9"/>
                        <a:gd name="T45" fmla="*/ 92 h 235"/>
                        <a:gd name="T46" fmla="*/ 4 w 9"/>
                        <a:gd name="T47" fmla="*/ 118 h 235"/>
                        <a:gd name="T48" fmla="*/ 4 w 9"/>
                        <a:gd name="T49" fmla="*/ 179 h 235"/>
                        <a:gd name="T50" fmla="*/ 4 w 9"/>
                        <a:gd name="T51" fmla="*/ 121 h 235"/>
                        <a:gd name="T52" fmla="*/ 5 w 9"/>
                        <a:gd name="T53" fmla="*/ 157 h 235"/>
                        <a:gd name="T54" fmla="*/ 5 w 9"/>
                        <a:gd name="T55" fmla="*/ 92 h 235"/>
                        <a:gd name="T56" fmla="*/ 5 w 9"/>
                        <a:gd name="T57" fmla="*/ 59 h 235"/>
                        <a:gd name="T58" fmla="*/ 5 w 9"/>
                        <a:gd name="T59" fmla="*/ 59 h 235"/>
                        <a:gd name="T60" fmla="*/ 5 w 9"/>
                        <a:gd name="T61" fmla="*/ 59 h 235"/>
                        <a:gd name="T62" fmla="*/ 6 w 9"/>
                        <a:gd name="T63" fmla="*/ 62 h 235"/>
                        <a:gd name="T64" fmla="*/ 6 w 9"/>
                        <a:gd name="T65" fmla="*/ 111 h 235"/>
                        <a:gd name="T66" fmla="*/ 6 w 9"/>
                        <a:gd name="T67" fmla="*/ 235 h 235"/>
                        <a:gd name="T68" fmla="*/ 6 w 9"/>
                        <a:gd name="T69" fmla="*/ 126 h 235"/>
                        <a:gd name="T70" fmla="*/ 6 w 9"/>
                        <a:gd name="T71" fmla="*/ 58 h 235"/>
                        <a:gd name="T72" fmla="*/ 6 w 9"/>
                        <a:gd name="T73" fmla="*/ 19 h 235"/>
                        <a:gd name="T74" fmla="*/ 7 w 9"/>
                        <a:gd name="T75" fmla="*/ 0 h 235"/>
                        <a:gd name="T76" fmla="*/ 7 w 9"/>
                        <a:gd name="T77" fmla="*/ 0 h 235"/>
                        <a:gd name="T78" fmla="*/ 7 w 9"/>
                        <a:gd name="T79" fmla="*/ 20 h 235"/>
                        <a:gd name="T80" fmla="*/ 7 w 9"/>
                        <a:gd name="T81" fmla="*/ 48 h 235"/>
                        <a:gd name="T82" fmla="*/ 7 w 9"/>
                        <a:gd name="T83" fmla="*/ 57 h 235"/>
                        <a:gd name="T84" fmla="*/ 7 w 9"/>
                        <a:gd name="T85" fmla="*/ 55 h 235"/>
                        <a:gd name="T86" fmla="*/ 7 w 9"/>
                        <a:gd name="T87" fmla="*/ 65 h 235"/>
                        <a:gd name="T88" fmla="*/ 8 w 9"/>
                        <a:gd name="T89" fmla="*/ 52 h 235"/>
                        <a:gd name="T90" fmla="*/ 8 w 9"/>
                        <a:gd name="T91" fmla="*/ 33 h 235"/>
                        <a:gd name="T92" fmla="*/ 8 w 9"/>
                        <a:gd name="T93" fmla="*/ 46 h 235"/>
                        <a:gd name="T94" fmla="*/ 8 w 9"/>
                        <a:gd name="T95" fmla="*/ 108 h 235"/>
                        <a:gd name="T96" fmla="*/ 9 w 9"/>
                        <a:gd name="T97" fmla="*/ 158 h 235"/>
                        <a:gd name="T98" fmla="*/ 9 w 9"/>
                        <a:gd name="T99" fmla="*/ 85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46"/>
                          </a:moveTo>
                          <a:lnTo>
                            <a:pt x="0" y="43"/>
                          </a:lnTo>
                          <a:lnTo>
                            <a:pt x="0" y="31"/>
                          </a:lnTo>
                          <a:lnTo>
                            <a:pt x="0" y="32"/>
                          </a:lnTo>
                          <a:lnTo>
                            <a:pt x="0" y="66"/>
                          </a:lnTo>
                          <a:lnTo>
                            <a:pt x="1" y="225"/>
                          </a:lnTo>
                          <a:lnTo>
                            <a:pt x="1" y="83"/>
                          </a:lnTo>
                          <a:lnTo>
                            <a:pt x="1" y="101"/>
                          </a:lnTo>
                          <a:lnTo>
                            <a:pt x="1" y="226"/>
                          </a:lnTo>
                          <a:lnTo>
                            <a:pt x="2" y="125"/>
                          </a:lnTo>
                          <a:lnTo>
                            <a:pt x="2" y="140"/>
                          </a:lnTo>
                          <a:lnTo>
                            <a:pt x="2" y="73"/>
                          </a:lnTo>
                          <a:lnTo>
                            <a:pt x="2" y="52"/>
                          </a:lnTo>
                          <a:lnTo>
                            <a:pt x="2" y="61"/>
                          </a:lnTo>
                          <a:lnTo>
                            <a:pt x="2" y="103"/>
                          </a:lnTo>
                          <a:lnTo>
                            <a:pt x="2" y="159"/>
                          </a:lnTo>
                          <a:lnTo>
                            <a:pt x="3" y="63"/>
                          </a:lnTo>
                          <a:lnTo>
                            <a:pt x="3" y="43"/>
                          </a:lnTo>
                          <a:lnTo>
                            <a:pt x="3" y="62"/>
                          </a:lnTo>
                          <a:lnTo>
                            <a:pt x="3" y="111"/>
                          </a:lnTo>
                          <a:lnTo>
                            <a:pt x="4" y="188"/>
                          </a:lnTo>
                          <a:lnTo>
                            <a:pt x="4" y="138"/>
                          </a:lnTo>
                          <a:lnTo>
                            <a:pt x="4" y="92"/>
                          </a:lnTo>
                          <a:lnTo>
                            <a:pt x="4" y="118"/>
                          </a:lnTo>
                          <a:lnTo>
                            <a:pt x="4" y="179"/>
                          </a:lnTo>
                          <a:lnTo>
                            <a:pt x="4" y="121"/>
                          </a:lnTo>
                          <a:lnTo>
                            <a:pt x="5" y="157"/>
                          </a:lnTo>
                          <a:lnTo>
                            <a:pt x="5" y="92"/>
                          </a:lnTo>
                          <a:lnTo>
                            <a:pt x="5" y="59"/>
                          </a:lnTo>
                          <a:lnTo>
                            <a:pt x="5" y="59"/>
                          </a:lnTo>
                          <a:lnTo>
                            <a:pt x="5" y="59"/>
                          </a:lnTo>
                          <a:lnTo>
                            <a:pt x="6" y="62"/>
                          </a:lnTo>
                          <a:lnTo>
                            <a:pt x="6" y="111"/>
                          </a:lnTo>
                          <a:lnTo>
                            <a:pt x="6" y="235"/>
                          </a:lnTo>
                          <a:lnTo>
                            <a:pt x="6" y="126"/>
                          </a:lnTo>
                          <a:lnTo>
                            <a:pt x="6" y="58"/>
                          </a:lnTo>
                          <a:lnTo>
                            <a:pt x="6" y="19"/>
                          </a:lnTo>
                          <a:lnTo>
                            <a:pt x="7" y="0"/>
                          </a:lnTo>
                          <a:lnTo>
                            <a:pt x="7" y="0"/>
                          </a:lnTo>
                          <a:lnTo>
                            <a:pt x="7" y="20"/>
                          </a:lnTo>
                          <a:lnTo>
                            <a:pt x="7" y="48"/>
                          </a:lnTo>
                          <a:lnTo>
                            <a:pt x="7" y="57"/>
                          </a:lnTo>
                          <a:lnTo>
                            <a:pt x="7" y="55"/>
                          </a:lnTo>
                          <a:lnTo>
                            <a:pt x="7" y="65"/>
                          </a:lnTo>
                          <a:lnTo>
                            <a:pt x="8" y="52"/>
                          </a:lnTo>
                          <a:lnTo>
                            <a:pt x="8" y="33"/>
                          </a:lnTo>
                          <a:lnTo>
                            <a:pt x="8" y="46"/>
                          </a:lnTo>
                          <a:lnTo>
                            <a:pt x="8" y="108"/>
                          </a:lnTo>
                          <a:lnTo>
                            <a:pt x="9" y="158"/>
                          </a:lnTo>
                          <a:lnTo>
                            <a:pt x="9" y="8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3" name="Freeform 280"/>
                    <p:cNvSpPr>
                      <a:spLocks/>
                    </p:cNvSpPr>
                    <p:nvPr/>
                  </p:nvSpPr>
                  <p:spPr bwMode="auto">
                    <a:xfrm>
                      <a:off x="6854826" y="4097338"/>
                      <a:ext cx="14288" cy="407988"/>
                    </a:xfrm>
                    <a:custGeom>
                      <a:avLst/>
                      <a:gdLst>
                        <a:gd name="T0" fmla="*/ 0 w 9"/>
                        <a:gd name="T1" fmla="*/ 103 h 257"/>
                        <a:gd name="T2" fmla="*/ 0 w 9"/>
                        <a:gd name="T3" fmla="*/ 83 h 257"/>
                        <a:gd name="T4" fmla="*/ 0 w 9"/>
                        <a:gd name="T5" fmla="*/ 93 h 257"/>
                        <a:gd name="T6" fmla="*/ 0 w 9"/>
                        <a:gd name="T7" fmla="*/ 61 h 257"/>
                        <a:gd name="T8" fmla="*/ 0 w 9"/>
                        <a:gd name="T9" fmla="*/ 24 h 257"/>
                        <a:gd name="T10" fmla="*/ 1 w 9"/>
                        <a:gd name="T11" fmla="*/ 6 h 257"/>
                        <a:gd name="T12" fmla="*/ 1 w 9"/>
                        <a:gd name="T13" fmla="*/ 0 h 257"/>
                        <a:gd name="T14" fmla="*/ 1 w 9"/>
                        <a:gd name="T15" fmla="*/ 11 h 257"/>
                        <a:gd name="T16" fmla="*/ 1 w 9"/>
                        <a:gd name="T17" fmla="*/ 53 h 257"/>
                        <a:gd name="T18" fmla="*/ 1 w 9"/>
                        <a:gd name="T19" fmla="*/ 176 h 257"/>
                        <a:gd name="T20" fmla="*/ 2 w 9"/>
                        <a:gd name="T21" fmla="*/ 85 h 257"/>
                        <a:gd name="T22" fmla="*/ 2 w 9"/>
                        <a:gd name="T23" fmla="*/ 129 h 257"/>
                        <a:gd name="T24" fmla="*/ 2 w 9"/>
                        <a:gd name="T25" fmla="*/ 87 h 257"/>
                        <a:gd name="T26" fmla="*/ 2 w 9"/>
                        <a:gd name="T27" fmla="*/ 35 h 257"/>
                        <a:gd name="T28" fmla="*/ 2 w 9"/>
                        <a:gd name="T29" fmla="*/ 33 h 257"/>
                        <a:gd name="T30" fmla="*/ 2 w 9"/>
                        <a:gd name="T31" fmla="*/ 63 h 257"/>
                        <a:gd name="T32" fmla="*/ 3 w 9"/>
                        <a:gd name="T33" fmla="*/ 86 h 257"/>
                        <a:gd name="T34" fmla="*/ 3 w 9"/>
                        <a:gd name="T35" fmla="*/ 76 h 257"/>
                        <a:gd name="T36" fmla="*/ 3 w 9"/>
                        <a:gd name="T37" fmla="*/ 82 h 257"/>
                        <a:gd name="T38" fmla="*/ 3 w 9"/>
                        <a:gd name="T39" fmla="*/ 71 h 257"/>
                        <a:gd name="T40" fmla="*/ 4 w 9"/>
                        <a:gd name="T41" fmla="*/ 49 h 257"/>
                        <a:gd name="T42" fmla="*/ 4 w 9"/>
                        <a:gd name="T43" fmla="*/ 32 h 257"/>
                        <a:gd name="T44" fmla="*/ 4 w 9"/>
                        <a:gd name="T45" fmla="*/ 26 h 257"/>
                        <a:gd name="T46" fmla="*/ 4 w 9"/>
                        <a:gd name="T47" fmla="*/ 37 h 257"/>
                        <a:gd name="T48" fmla="*/ 4 w 9"/>
                        <a:gd name="T49" fmla="*/ 68 h 257"/>
                        <a:gd name="T50" fmla="*/ 4 w 9"/>
                        <a:gd name="T51" fmla="*/ 98 h 257"/>
                        <a:gd name="T52" fmla="*/ 4 w 9"/>
                        <a:gd name="T53" fmla="*/ 67 h 257"/>
                        <a:gd name="T54" fmla="*/ 5 w 9"/>
                        <a:gd name="T55" fmla="*/ 41 h 257"/>
                        <a:gd name="T56" fmla="*/ 5 w 9"/>
                        <a:gd name="T57" fmla="*/ 41 h 257"/>
                        <a:gd name="T58" fmla="*/ 5 w 9"/>
                        <a:gd name="T59" fmla="*/ 66 h 257"/>
                        <a:gd name="T60" fmla="*/ 5 w 9"/>
                        <a:gd name="T61" fmla="*/ 108 h 257"/>
                        <a:gd name="T62" fmla="*/ 5 w 9"/>
                        <a:gd name="T63" fmla="*/ 98 h 257"/>
                        <a:gd name="T64" fmla="*/ 5 w 9"/>
                        <a:gd name="T65" fmla="*/ 63 h 257"/>
                        <a:gd name="T66" fmla="*/ 6 w 9"/>
                        <a:gd name="T67" fmla="*/ 57 h 257"/>
                        <a:gd name="T68" fmla="*/ 6 w 9"/>
                        <a:gd name="T69" fmla="*/ 88 h 257"/>
                        <a:gd name="T70" fmla="*/ 6 w 9"/>
                        <a:gd name="T71" fmla="*/ 181 h 257"/>
                        <a:gd name="T72" fmla="*/ 6 w 9"/>
                        <a:gd name="T73" fmla="*/ 121 h 257"/>
                        <a:gd name="T74" fmla="*/ 6 w 9"/>
                        <a:gd name="T75" fmla="*/ 123 h 257"/>
                        <a:gd name="T76" fmla="*/ 7 w 9"/>
                        <a:gd name="T77" fmla="*/ 148 h 257"/>
                        <a:gd name="T78" fmla="*/ 7 w 9"/>
                        <a:gd name="T79" fmla="*/ 151 h 257"/>
                        <a:gd name="T80" fmla="*/ 7 w 9"/>
                        <a:gd name="T81" fmla="*/ 181 h 257"/>
                        <a:gd name="T82" fmla="*/ 7 w 9"/>
                        <a:gd name="T83" fmla="*/ 257 h 257"/>
                        <a:gd name="T84" fmla="*/ 7 w 9"/>
                        <a:gd name="T85" fmla="*/ 157 h 257"/>
                        <a:gd name="T86" fmla="*/ 7 w 9"/>
                        <a:gd name="T87" fmla="*/ 84 h 257"/>
                        <a:gd name="T88" fmla="*/ 8 w 9"/>
                        <a:gd name="T89" fmla="*/ 51 h 257"/>
                        <a:gd name="T90" fmla="*/ 8 w 9"/>
                        <a:gd name="T91" fmla="*/ 46 h 257"/>
                        <a:gd name="T92" fmla="*/ 8 w 9"/>
                        <a:gd name="T93" fmla="*/ 61 h 257"/>
                        <a:gd name="T94" fmla="*/ 8 w 9"/>
                        <a:gd name="T95" fmla="*/ 78 h 257"/>
                        <a:gd name="T96" fmla="*/ 9 w 9"/>
                        <a:gd name="T97" fmla="*/ 69 h 257"/>
                        <a:gd name="T98" fmla="*/ 9 w 9"/>
                        <a:gd name="T99" fmla="*/ 85 h 2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7">
                          <a:moveTo>
                            <a:pt x="0" y="103"/>
                          </a:moveTo>
                          <a:lnTo>
                            <a:pt x="0" y="83"/>
                          </a:lnTo>
                          <a:lnTo>
                            <a:pt x="0" y="93"/>
                          </a:lnTo>
                          <a:lnTo>
                            <a:pt x="0" y="61"/>
                          </a:lnTo>
                          <a:lnTo>
                            <a:pt x="0" y="24"/>
                          </a:lnTo>
                          <a:lnTo>
                            <a:pt x="1" y="6"/>
                          </a:lnTo>
                          <a:lnTo>
                            <a:pt x="1" y="0"/>
                          </a:lnTo>
                          <a:lnTo>
                            <a:pt x="1" y="11"/>
                          </a:lnTo>
                          <a:lnTo>
                            <a:pt x="1" y="53"/>
                          </a:lnTo>
                          <a:lnTo>
                            <a:pt x="1" y="176"/>
                          </a:lnTo>
                          <a:lnTo>
                            <a:pt x="2" y="85"/>
                          </a:lnTo>
                          <a:lnTo>
                            <a:pt x="2" y="129"/>
                          </a:lnTo>
                          <a:lnTo>
                            <a:pt x="2" y="87"/>
                          </a:lnTo>
                          <a:lnTo>
                            <a:pt x="2" y="35"/>
                          </a:lnTo>
                          <a:lnTo>
                            <a:pt x="2" y="33"/>
                          </a:lnTo>
                          <a:lnTo>
                            <a:pt x="2" y="63"/>
                          </a:lnTo>
                          <a:lnTo>
                            <a:pt x="3" y="86"/>
                          </a:lnTo>
                          <a:lnTo>
                            <a:pt x="3" y="76"/>
                          </a:lnTo>
                          <a:lnTo>
                            <a:pt x="3" y="82"/>
                          </a:lnTo>
                          <a:lnTo>
                            <a:pt x="3" y="71"/>
                          </a:lnTo>
                          <a:lnTo>
                            <a:pt x="4" y="49"/>
                          </a:lnTo>
                          <a:lnTo>
                            <a:pt x="4" y="32"/>
                          </a:lnTo>
                          <a:lnTo>
                            <a:pt x="4" y="26"/>
                          </a:lnTo>
                          <a:lnTo>
                            <a:pt x="4" y="37"/>
                          </a:lnTo>
                          <a:lnTo>
                            <a:pt x="4" y="68"/>
                          </a:lnTo>
                          <a:lnTo>
                            <a:pt x="4" y="98"/>
                          </a:lnTo>
                          <a:lnTo>
                            <a:pt x="4" y="67"/>
                          </a:lnTo>
                          <a:lnTo>
                            <a:pt x="5" y="41"/>
                          </a:lnTo>
                          <a:lnTo>
                            <a:pt x="5" y="41"/>
                          </a:lnTo>
                          <a:lnTo>
                            <a:pt x="5" y="66"/>
                          </a:lnTo>
                          <a:lnTo>
                            <a:pt x="5" y="108"/>
                          </a:lnTo>
                          <a:lnTo>
                            <a:pt x="5" y="98"/>
                          </a:lnTo>
                          <a:lnTo>
                            <a:pt x="5" y="63"/>
                          </a:lnTo>
                          <a:lnTo>
                            <a:pt x="6" y="57"/>
                          </a:lnTo>
                          <a:lnTo>
                            <a:pt x="6" y="88"/>
                          </a:lnTo>
                          <a:lnTo>
                            <a:pt x="6" y="181"/>
                          </a:lnTo>
                          <a:lnTo>
                            <a:pt x="6" y="121"/>
                          </a:lnTo>
                          <a:lnTo>
                            <a:pt x="6" y="123"/>
                          </a:lnTo>
                          <a:lnTo>
                            <a:pt x="7" y="148"/>
                          </a:lnTo>
                          <a:lnTo>
                            <a:pt x="7" y="151"/>
                          </a:lnTo>
                          <a:lnTo>
                            <a:pt x="7" y="181"/>
                          </a:lnTo>
                          <a:lnTo>
                            <a:pt x="7" y="257"/>
                          </a:lnTo>
                          <a:lnTo>
                            <a:pt x="7" y="157"/>
                          </a:lnTo>
                          <a:lnTo>
                            <a:pt x="7" y="84"/>
                          </a:lnTo>
                          <a:lnTo>
                            <a:pt x="8" y="51"/>
                          </a:lnTo>
                          <a:lnTo>
                            <a:pt x="8" y="46"/>
                          </a:lnTo>
                          <a:lnTo>
                            <a:pt x="8" y="61"/>
                          </a:lnTo>
                          <a:lnTo>
                            <a:pt x="8" y="78"/>
                          </a:lnTo>
                          <a:lnTo>
                            <a:pt x="9" y="69"/>
                          </a:lnTo>
                          <a:lnTo>
                            <a:pt x="9" y="8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4" name="Freeform 281"/>
                    <p:cNvSpPr>
                      <a:spLocks/>
                    </p:cNvSpPr>
                    <p:nvPr/>
                  </p:nvSpPr>
                  <p:spPr bwMode="auto">
                    <a:xfrm>
                      <a:off x="6869113" y="4121150"/>
                      <a:ext cx="14288" cy="319088"/>
                    </a:xfrm>
                    <a:custGeom>
                      <a:avLst/>
                      <a:gdLst>
                        <a:gd name="T0" fmla="*/ 0 w 9"/>
                        <a:gd name="T1" fmla="*/ 70 h 201"/>
                        <a:gd name="T2" fmla="*/ 0 w 9"/>
                        <a:gd name="T3" fmla="*/ 92 h 201"/>
                        <a:gd name="T4" fmla="*/ 0 w 9"/>
                        <a:gd name="T5" fmla="*/ 48 h 201"/>
                        <a:gd name="T6" fmla="*/ 0 w 9"/>
                        <a:gd name="T7" fmla="*/ 71 h 201"/>
                        <a:gd name="T8" fmla="*/ 0 w 9"/>
                        <a:gd name="T9" fmla="*/ 175 h 201"/>
                        <a:gd name="T10" fmla="*/ 0 w 9"/>
                        <a:gd name="T11" fmla="*/ 102 h 201"/>
                        <a:gd name="T12" fmla="*/ 1 w 9"/>
                        <a:gd name="T13" fmla="*/ 160 h 201"/>
                        <a:gd name="T14" fmla="*/ 1 w 9"/>
                        <a:gd name="T15" fmla="*/ 48 h 201"/>
                        <a:gd name="T16" fmla="*/ 1 w 9"/>
                        <a:gd name="T17" fmla="*/ 42 h 201"/>
                        <a:gd name="T18" fmla="*/ 1 w 9"/>
                        <a:gd name="T19" fmla="*/ 108 h 201"/>
                        <a:gd name="T20" fmla="*/ 2 w 9"/>
                        <a:gd name="T21" fmla="*/ 101 h 201"/>
                        <a:gd name="T22" fmla="*/ 2 w 9"/>
                        <a:gd name="T23" fmla="*/ 80 h 201"/>
                        <a:gd name="T24" fmla="*/ 2 w 9"/>
                        <a:gd name="T25" fmla="*/ 140 h 201"/>
                        <a:gd name="T26" fmla="*/ 2 w 9"/>
                        <a:gd name="T27" fmla="*/ 128 h 201"/>
                        <a:gd name="T28" fmla="*/ 2 w 9"/>
                        <a:gd name="T29" fmla="*/ 111 h 201"/>
                        <a:gd name="T30" fmla="*/ 2 w 9"/>
                        <a:gd name="T31" fmla="*/ 131 h 201"/>
                        <a:gd name="T32" fmla="*/ 3 w 9"/>
                        <a:gd name="T33" fmla="*/ 109 h 201"/>
                        <a:gd name="T34" fmla="*/ 3 w 9"/>
                        <a:gd name="T35" fmla="*/ 49 h 201"/>
                        <a:gd name="T36" fmla="*/ 3 w 9"/>
                        <a:gd name="T37" fmla="*/ 13 h 201"/>
                        <a:gd name="T38" fmla="*/ 3 w 9"/>
                        <a:gd name="T39" fmla="*/ 0 h 201"/>
                        <a:gd name="T40" fmla="*/ 3 w 9"/>
                        <a:gd name="T41" fmla="*/ 11 h 201"/>
                        <a:gd name="T42" fmla="*/ 3 w 9"/>
                        <a:gd name="T43" fmla="*/ 58 h 201"/>
                        <a:gd name="T44" fmla="*/ 3 w 9"/>
                        <a:gd name="T45" fmla="*/ 166 h 201"/>
                        <a:gd name="T46" fmla="*/ 4 w 9"/>
                        <a:gd name="T47" fmla="*/ 83 h 201"/>
                        <a:gd name="T48" fmla="*/ 4 w 9"/>
                        <a:gd name="T49" fmla="*/ 81 h 201"/>
                        <a:gd name="T50" fmla="*/ 4 w 9"/>
                        <a:gd name="T51" fmla="*/ 105 h 201"/>
                        <a:gd name="T52" fmla="*/ 4 w 9"/>
                        <a:gd name="T53" fmla="*/ 201 h 201"/>
                        <a:gd name="T54" fmla="*/ 5 w 9"/>
                        <a:gd name="T55" fmla="*/ 102 h 201"/>
                        <a:gd name="T56" fmla="*/ 5 w 9"/>
                        <a:gd name="T57" fmla="*/ 53 h 201"/>
                        <a:gd name="T58" fmla="*/ 5 w 9"/>
                        <a:gd name="T59" fmla="*/ 52 h 201"/>
                        <a:gd name="T60" fmla="*/ 5 w 9"/>
                        <a:gd name="T61" fmla="*/ 46 h 201"/>
                        <a:gd name="T62" fmla="*/ 5 w 9"/>
                        <a:gd name="T63" fmla="*/ 16 h 201"/>
                        <a:gd name="T64" fmla="*/ 5 w 9"/>
                        <a:gd name="T65" fmla="*/ 8 h 201"/>
                        <a:gd name="T66" fmla="*/ 5 w 9"/>
                        <a:gd name="T67" fmla="*/ 19 h 201"/>
                        <a:gd name="T68" fmla="*/ 6 w 9"/>
                        <a:gd name="T69" fmla="*/ 48 h 201"/>
                        <a:gd name="T70" fmla="*/ 6 w 9"/>
                        <a:gd name="T71" fmla="*/ 99 h 201"/>
                        <a:gd name="T72" fmla="*/ 6 w 9"/>
                        <a:gd name="T73" fmla="*/ 106 h 201"/>
                        <a:gd name="T74" fmla="*/ 6 w 9"/>
                        <a:gd name="T75" fmla="*/ 101 h 201"/>
                        <a:gd name="T76" fmla="*/ 7 w 9"/>
                        <a:gd name="T77" fmla="*/ 117 h 201"/>
                        <a:gd name="T78" fmla="*/ 7 w 9"/>
                        <a:gd name="T79" fmla="*/ 136 h 201"/>
                        <a:gd name="T80" fmla="*/ 7 w 9"/>
                        <a:gd name="T81" fmla="*/ 136 h 201"/>
                        <a:gd name="T82" fmla="*/ 7 w 9"/>
                        <a:gd name="T83" fmla="*/ 100 h 201"/>
                        <a:gd name="T84" fmla="*/ 7 w 9"/>
                        <a:gd name="T85" fmla="*/ 69 h 201"/>
                        <a:gd name="T86" fmla="*/ 7 w 9"/>
                        <a:gd name="T87" fmla="*/ 57 h 201"/>
                        <a:gd name="T88" fmla="*/ 8 w 9"/>
                        <a:gd name="T89" fmla="*/ 83 h 201"/>
                        <a:gd name="T90" fmla="*/ 8 w 9"/>
                        <a:gd name="T91" fmla="*/ 145 h 201"/>
                        <a:gd name="T92" fmla="*/ 8 w 9"/>
                        <a:gd name="T93" fmla="*/ 46 h 201"/>
                        <a:gd name="T94" fmla="*/ 8 w 9"/>
                        <a:gd name="T95" fmla="*/ 31 h 201"/>
                        <a:gd name="T96" fmla="*/ 8 w 9"/>
                        <a:gd name="T97" fmla="*/ 46 h 201"/>
                        <a:gd name="T98" fmla="*/ 9 w 9"/>
                        <a:gd name="T99" fmla="*/ 60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1">
                          <a:moveTo>
                            <a:pt x="0" y="70"/>
                          </a:moveTo>
                          <a:lnTo>
                            <a:pt x="0" y="92"/>
                          </a:lnTo>
                          <a:lnTo>
                            <a:pt x="0" y="48"/>
                          </a:lnTo>
                          <a:lnTo>
                            <a:pt x="0" y="71"/>
                          </a:lnTo>
                          <a:lnTo>
                            <a:pt x="0" y="175"/>
                          </a:lnTo>
                          <a:lnTo>
                            <a:pt x="0" y="102"/>
                          </a:lnTo>
                          <a:lnTo>
                            <a:pt x="1" y="160"/>
                          </a:lnTo>
                          <a:lnTo>
                            <a:pt x="1" y="48"/>
                          </a:lnTo>
                          <a:lnTo>
                            <a:pt x="1" y="42"/>
                          </a:lnTo>
                          <a:lnTo>
                            <a:pt x="1" y="108"/>
                          </a:lnTo>
                          <a:lnTo>
                            <a:pt x="2" y="101"/>
                          </a:lnTo>
                          <a:lnTo>
                            <a:pt x="2" y="80"/>
                          </a:lnTo>
                          <a:lnTo>
                            <a:pt x="2" y="140"/>
                          </a:lnTo>
                          <a:lnTo>
                            <a:pt x="2" y="128"/>
                          </a:lnTo>
                          <a:lnTo>
                            <a:pt x="2" y="111"/>
                          </a:lnTo>
                          <a:lnTo>
                            <a:pt x="2" y="131"/>
                          </a:lnTo>
                          <a:lnTo>
                            <a:pt x="3" y="109"/>
                          </a:lnTo>
                          <a:lnTo>
                            <a:pt x="3" y="49"/>
                          </a:lnTo>
                          <a:lnTo>
                            <a:pt x="3" y="13"/>
                          </a:lnTo>
                          <a:lnTo>
                            <a:pt x="3" y="0"/>
                          </a:lnTo>
                          <a:lnTo>
                            <a:pt x="3" y="11"/>
                          </a:lnTo>
                          <a:lnTo>
                            <a:pt x="3" y="58"/>
                          </a:lnTo>
                          <a:lnTo>
                            <a:pt x="3" y="166"/>
                          </a:lnTo>
                          <a:lnTo>
                            <a:pt x="4" y="83"/>
                          </a:lnTo>
                          <a:lnTo>
                            <a:pt x="4" y="81"/>
                          </a:lnTo>
                          <a:lnTo>
                            <a:pt x="4" y="105"/>
                          </a:lnTo>
                          <a:lnTo>
                            <a:pt x="4" y="201"/>
                          </a:lnTo>
                          <a:lnTo>
                            <a:pt x="5" y="102"/>
                          </a:lnTo>
                          <a:lnTo>
                            <a:pt x="5" y="53"/>
                          </a:lnTo>
                          <a:lnTo>
                            <a:pt x="5" y="52"/>
                          </a:lnTo>
                          <a:lnTo>
                            <a:pt x="5" y="46"/>
                          </a:lnTo>
                          <a:lnTo>
                            <a:pt x="5" y="16"/>
                          </a:lnTo>
                          <a:lnTo>
                            <a:pt x="5" y="8"/>
                          </a:lnTo>
                          <a:lnTo>
                            <a:pt x="5" y="19"/>
                          </a:lnTo>
                          <a:lnTo>
                            <a:pt x="6" y="48"/>
                          </a:lnTo>
                          <a:lnTo>
                            <a:pt x="6" y="99"/>
                          </a:lnTo>
                          <a:lnTo>
                            <a:pt x="6" y="106"/>
                          </a:lnTo>
                          <a:lnTo>
                            <a:pt x="6" y="101"/>
                          </a:lnTo>
                          <a:lnTo>
                            <a:pt x="7" y="117"/>
                          </a:lnTo>
                          <a:lnTo>
                            <a:pt x="7" y="136"/>
                          </a:lnTo>
                          <a:lnTo>
                            <a:pt x="7" y="136"/>
                          </a:lnTo>
                          <a:lnTo>
                            <a:pt x="7" y="100"/>
                          </a:lnTo>
                          <a:lnTo>
                            <a:pt x="7" y="69"/>
                          </a:lnTo>
                          <a:lnTo>
                            <a:pt x="7" y="57"/>
                          </a:lnTo>
                          <a:lnTo>
                            <a:pt x="8" y="83"/>
                          </a:lnTo>
                          <a:lnTo>
                            <a:pt x="8" y="145"/>
                          </a:lnTo>
                          <a:lnTo>
                            <a:pt x="8" y="46"/>
                          </a:lnTo>
                          <a:lnTo>
                            <a:pt x="8" y="31"/>
                          </a:lnTo>
                          <a:lnTo>
                            <a:pt x="8" y="46"/>
                          </a:lnTo>
                          <a:lnTo>
                            <a:pt x="9" y="6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5" name="Freeform 282"/>
                    <p:cNvSpPr>
                      <a:spLocks/>
                    </p:cNvSpPr>
                    <p:nvPr/>
                  </p:nvSpPr>
                  <p:spPr bwMode="auto">
                    <a:xfrm>
                      <a:off x="6883401" y="4121150"/>
                      <a:ext cx="14288" cy="411163"/>
                    </a:xfrm>
                    <a:custGeom>
                      <a:avLst/>
                      <a:gdLst>
                        <a:gd name="T0" fmla="*/ 0 w 9"/>
                        <a:gd name="T1" fmla="*/ 60 h 259"/>
                        <a:gd name="T2" fmla="*/ 0 w 9"/>
                        <a:gd name="T3" fmla="*/ 56 h 259"/>
                        <a:gd name="T4" fmla="*/ 0 w 9"/>
                        <a:gd name="T5" fmla="*/ 80 h 259"/>
                        <a:gd name="T6" fmla="*/ 0 w 9"/>
                        <a:gd name="T7" fmla="*/ 187 h 259"/>
                        <a:gd name="T8" fmla="*/ 0 w 9"/>
                        <a:gd name="T9" fmla="*/ 97 h 259"/>
                        <a:gd name="T10" fmla="*/ 0 w 9"/>
                        <a:gd name="T11" fmla="*/ 91 h 259"/>
                        <a:gd name="T12" fmla="*/ 1 w 9"/>
                        <a:gd name="T13" fmla="*/ 89 h 259"/>
                        <a:gd name="T14" fmla="*/ 1 w 9"/>
                        <a:gd name="T15" fmla="*/ 40 h 259"/>
                        <a:gd name="T16" fmla="*/ 1 w 9"/>
                        <a:gd name="T17" fmla="*/ 17 h 259"/>
                        <a:gd name="T18" fmla="*/ 1 w 9"/>
                        <a:gd name="T19" fmla="*/ 35 h 259"/>
                        <a:gd name="T20" fmla="*/ 2 w 9"/>
                        <a:gd name="T21" fmla="*/ 129 h 259"/>
                        <a:gd name="T22" fmla="*/ 2 w 9"/>
                        <a:gd name="T23" fmla="*/ 80 h 259"/>
                        <a:gd name="T24" fmla="*/ 2 w 9"/>
                        <a:gd name="T25" fmla="*/ 68 h 259"/>
                        <a:gd name="T26" fmla="*/ 2 w 9"/>
                        <a:gd name="T27" fmla="*/ 89 h 259"/>
                        <a:gd name="T28" fmla="*/ 2 w 9"/>
                        <a:gd name="T29" fmla="*/ 111 h 259"/>
                        <a:gd name="T30" fmla="*/ 2 w 9"/>
                        <a:gd name="T31" fmla="*/ 77 h 259"/>
                        <a:gd name="T32" fmla="*/ 2 w 9"/>
                        <a:gd name="T33" fmla="*/ 74 h 259"/>
                        <a:gd name="T34" fmla="*/ 3 w 9"/>
                        <a:gd name="T35" fmla="*/ 90 h 259"/>
                        <a:gd name="T36" fmla="*/ 3 w 9"/>
                        <a:gd name="T37" fmla="*/ 90 h 259"/>
                        <a:gd name="T38" fmla="*/ 3 w 9"/>
                        <a:gd name="T39" fmla="*/ 87 h 259"/>
                        <a:gd name="T40" fmla="*/ 3 w 9"/>
                        <a:gd name="T41" fmla="*/ 104 h 259"/>
                        <a:gd name="T42" fmla="*/ 3 w 9"/>
                        <a:gd name="T43" fmla="*/ 97 h 259"/>
                        <a:gd name="T44" fmla="*/ 3 w 9"/>
                        <a:gd name="T45" fmla="*/ 141 h 259"/>
                        <a:gd name="T46" fmla="*/ 4 w 9"/>
                        <a:gd name="T47" fmla="*/ 71 h 259"/>
                        <a:gd name="T48" fmla="*/ 4 w 9"/>
                        <a:gd name="T49" fmla="*/ 26 h 259"/>
                        <a:gd name="T50" fmla="*/ 4 w 9"/>
                        <a:gd name="T51" fmla="*/ 11 h 259"/>
                        <a:gd name="T52" fmla="*/ 4 w 9"/>
                        <a:gd name="T53" fmla="*/ 2 h 259"/>
                        <a:gd name="T54" fmla="*/ 4 w 9"/>
                        <a:gd name="T55" fmla="*/ 0 h 259"/>
                        <a:gd name="T56" fmla="*/ 5 w 9"/>
                        <a:gd name="T57" fmla="*/ 5 h 259"/>
                        <a:gd name="T58" fmla="*/ 5 w 9"/>
                        <a:gd name="T59" fmla="*/ 22 h 259"/>
                        <a:gd name="T60" fmla="*/ 5 w 9"/>
                        <a:gd name="T61" fmla="*/ 49 h 259"/>
                        <a:gd name="T62" fmla="*/ 5 w 9"/>
                        <a:gd name="T63" fmla="*/ 77 h 259"/>
                        <a:gd name="T64" fmla="*/ 5 w 9"/>
                        <a:gd name="T65" fmla="*/ 69 h 259"/>
                        <a:gd name="T66" fmla="*/ 5 w 9"/>
                        <a:gd name="T67" fmla="*/ 46 h 259"/>
                        <a:gd name="T68" fmla="*/ 6 w 9"/>
                        <a:gd name="T69" fmla="*/ 34 h 259"/>
                        <a:gd name="T70" fmla="*/ 6 w 9"/>
                        <a:gd name="T71" fmla="*/ 31 h 259"/>
                        <a:gd name="T72" fmla="*/ 6 w 9"/>
                        <a:gd name="T73" fmla="*/ 58 h 259"/>
                        <a:gd name="T74" fmla="*/ 6 w 9"/>
                        <a:gd name="T75" fmla="*/ 151 h 259"/>
                        <a:gd name="T76" fmla="*/ 7 w 9"/>
                        <a:gd name="T77" fmla="*/ 137 h 259"/>
                        <a:gd name="T78" fmla="*/ 7 w 9"/>
                        <a:gd name="T79" fmla="*/ 137 h 259"/>
                        <a:gd name="T80" fmla="*/ 7 w 9"/>
                        <a:gd name="T81" fmla="*/ 157 h 259"/>
                        <a:gd name="T82" fmla="*/ 7 w 9"/>
                        <a:gd name="T83" fmla="*/ 117 h 259"/>
                        <a:gd name="T84" fmla="*/ 7 w 9"/>
                        <a:gd name="T85" fmla="*/ 101 h 259"/>
                        <a:gd name="T86" fmla="*/ 7 w 9"/>
                        <a:gd name="T87" fmla="*/ 182 h 259"/>
                        <a:gd name="T88" fmla="*/ 7 w 9"/>
                        <a:gd name="T89" fmla="*/ 104 h 259"/>
                        <a:gd name="T90" fmla="*/ 8 w 9"/>
                        <a:gd name="T91" fmla="*/ 60 h 259"/>
                        <a:gd name="T92" fmla="*/ 8 w 9"/>
                        <a:gd name="T93" fmla="*/ 72 h 259"/>
                        <a:gd name="T94" fmla="*/ 8 w 9"/>
                        <a:gd name="T95" fmla="*/ 259 h 259"/>
                        <a:gd name="T96" fmla="*/ 8 w 9"/>
                        <a:gd name="T97" fmla="*/ 71 h 259"/>
                        <a:gd name="T98" fmla="*/ 9 w 9"/>
                        <a:gd name="T99" fmla="*/ 46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9">
                          <a:moveTo>
                            <a:pt x="0" y="60"/>
                          </a:moveTo>
                          <a:lnTo>
                            <a:pt x="0" y="56"/>
                          </a:lnTo>
                          <a:lnTo>
                            <a:pt x="0" y="80"/>
                          </a:lnTo>
                          <a:lnTo>
                            <a:pt x="0" y="187"/>
                          </a:lnTo>
                          <a:lnTo>
                            <a:pt x="0" y="97"/>
                          </a:lnTo>
                          <a:lnTo>
                            <a:pt x="0" y="91"/>
                          </a:lnTo>
                          <a:lnTo>
                            <a:pt x="1" y="89"/>
                          </a:lnTo>
                          <a:lnTo>
                            <a:pt x="1" y="40"/>
                          </a:lnTo>
                          <a:lnTo>
                            <a:pt x="1" y="17"/>
                          </a:lnTo>
                          <a:lnTo>
                            <a:pt x="1" y="35"/>
                          </a:lnTo>
                          <a:lnTo>
                            <a:pt x="2" y="129"/>
                          </a:lnTo>
                          <a:lnTo>
                            <a:pt x="2" y="80"/>
                          </a:lnTo>
                          <a:lnTo>
                            <a:pt x="2" y="68"/>
                          </a:lnTo>
                          <a:lnTo>
                            <a:pt x="2" y="89"/>
                          </a:lnTo>
                          <a:lnTo>
                            <a:pt x="2" y="111"/>
                          </a:lnTo>
                          <a:lnTo>
                            <a:pt x="2" y="77"/>
                          </a:lnTo>
                          <a:lnTo>
                            <a:pt x="2" y="74"/>
                          </a:lnTo>
                          <a:lnTo>
                            <a:pt x="3" y="90"/>
                          </a:lnTo>
                          <a:lnTo>
                            <a:pt x="3" y="90"/>
                          </a:lnTo>
                          <a:lnTo>
                            <a:pt x="3" y="87"/>
                          </a:lnTo>
                          <a:lnTo>
                            <a:pt x="3" y="104"/>
                          </a:lnTo>
                          <a:lnTo>
                            <a:pt x="3" y="97"/>
                          </a:lnTo>
                          <a:lnTo>
                            <a:pt x="3" y="141"/>
                          </a:lnTo>
                          <a:lnTo>
                            <a:pt x="4" y="71"/>
                          </a:lnTo>
                          <a:lnTo>
                            <a:pt x="4" y="26"/>
                          </a:lnTo>
                          <a:lnTo>
                            <a:pt x="4" y="11"/>
                          </a:lnTo>
                          <a:lnTo>
                            <a:pt x="4" y="2"/>
                          </a:lnTo>
                          <a:lnTo>
                            <a:pt x="4" y="0"/>
                          </a:lnTo>
                          <a:lnTo>
                            <a:pt x="5" y="5"/>
                          </a:lnTo>
                          <a:lnTo>
                            <a:pt x="5" y="22"/>
                          </a:lnTo>
                          <a:lnTo>
                            <a:pt x="5" y="49"/>
                          </a:lnTo>
                          <a:lnTo>
                            <a:pt x="5" y="77"/>
                          </a:lnTo>
                          <a:lnTo>
                            <a:pt x="5" y="69"/>
                          </a:lnTo>
                          <a:lnTo>
                            <a:pt x="5" y="46"/>
                          </a:lnTo>
                          <a:lnTo>
                            <a:pt x="6" y="34"/>
                          </a:lnTo>
                          <a:lnTo>
                            <a:pt x="6" y="31"/>
                          </a:lnTo>
                          <a:lnTo>
                            <a:pt x="6" y="58"/>
                          </a:lnTo>
                          <a:lnTo>
                            <a:pt x="6" y="151"/>
                          </a:lnTo>
                          <a:lnTo>
                            <a:pt x="7" y="137"/>
                          </a:lnTo>
                          <a:lnTo>
                            <a:pt x="7" y="137"/>
                          </a:lnTo>
                          <a:lnTo>
                            <a:pt x="7" y="157"/>
                          </a:lnTo>
                          <a:lnTo>
                            <a:pt x="7" y="117"/>
                          </a:lnTo>
                          <a:lnTo>
                            <a:pt x="7" y="101"/>
                          </a:lnTo>
                          <a:lnTo>
                            <a:pt x="7" y="182"/>
                          </a:lnTo>
                          <a:lnTo>
                            <a:pt x="7" y="104"/>
                          </a:lnTo>
                          <a:lnTo>
                            <a:pt x="8" y="60"/>
                          </a:lnTo>
                          <a:lnTo>
                            <a:pt x="8" y="72"/>
                          </a:lnTo>
                          <a:lnTo>
                            <a:pt x="8" y="259"/>
                          </a:lnTo>
                          <a:lnTo>
                            <a:pt x="8" y="71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6" name="Freeform 283"/>
                    <p:cNvSpPr>
                      <a:spLocks/>
                    </p:cNvSpPr>
                    <p:nvPr/>
                  </p:nvSpPr>
                  <p:spPr bwMode="auto">
                    <a:xfrm>
                      <a:off x="6897688" y="4127500"/>
                      <a:ext cx="12700" cy="268288"/>
                    </a:xfrm>
                    <a:custGeom>
                      <a:avLst/>
                      <a:gdLst>
                        <a:gd name="T0" fmla="*/ 0 w 8"/>
                        <a:gd name="T1" fmla="*/ 42 h 169"/>
                        <a:gd name="T2" fmla="*/ 0 w 8"/>
                        <a:gd name="T3" fmla="*/ 38 h 169"/>
                        <a:gd name="T4" fmla="*/ 0 w 8"/>
                        <a:gd name="T5" fmla="*/ 40 h 169"/>
                        <a:gd name="T6" fmla="*/ 0 w 8"/>
                        <a:gd name="T7" fmla="*/ 56 h 169"/>
                        <a:gd name="T8" fmla="*/ 0 w 8"/>
                        <a:gd name="T9" fmla="*/ 94 h 169"/>
                        <a:gd name="T10" fmla="*/ 0 w 8"/>
                        <a:gd name="T11" fmla="*/ 169 h 169"/>
                        <a:gd name="T12" fmla="*/ 1 w 8"/>
                        <a:gd name="T13" fmla="*/ 42 h 169"/>
                        <a:gd name="T14" fmla="*/ 1 w 8"/>
                        <a:gd name="T15" fmla="*/ 4 h 169"/>
                        <a:gd name="T16" fmla="*/ 1 w 8"/>
                        <a:gd name="T17" fmla="*/ 0 h 169"/>
                        <a:gd name="T18" fmla="*/ 1 w 8"/>
                        <a:gd name="T19" fmla="*/ 22 h 169"/>
                        <a:gd name="T20" fmla="*/ 1 w 8"/>
                        <a:gd name="T21" fmla="*/ 70 h 169"/>
                        <a:gd name="T22" fmla="*/ 1 w 8"/>
                        <a:gd name="T23" fmla="*/ 82 h 169"/>
                        <a:gd name="T24" fmla="*/ 1 w 8"/>
                        <a:gd name="T25" fmla="*/ 52 h 169"/>
                        <a:gd name="T26" fmla="*/ 2 w 8"/>
                        <a:gd name="T27" fmla="*/ 51 h 169"/>
                        <a:gd name="T28" fmla="*/ 2 w 8"/>
                        <a:gd name="T29" fmla="*/ 67 h 169"/>
                        <a:gd name="T30" fmla="*/ 2 w 8"/>
                        <a:gd name="T31" fmla="*/ 70 h 169"/>
                        <a:gd name="T32" fmla="*/ 2 w 8"/>
                        <a:gd name="T33" fmla="*/ 61 h 169"/>
                        <a:gd name="T34" fmla="*/ 3 w 8"/>
                        <a:gd name="T35" fmla="*/ 42 h 169"/>
                        <a:gd name="T36" fmla="*/ 3 w 8"/>
                        <a:gd name="T37" fmla="*/ 45 h 169"/>
                        <a:gd name="T38" fmla="*/ 3 w 8"/>
                        <a:gd name="T39" fmla="*/ 60 h 169"/>
                        <a:gd name="T40" fmla="*/ 3 w 8"/>
                        <a:gd name="T41" fmla="*/ 62 h 169"/>
                        <a:gd name="T42" fmla="*/ 3 w 8"/>
                        <a:gd name="T43" fmla="*/ 51 h 169"/>
                        <a:gd name="T44" fmla="*/ 3 w 8"/>
                        <a:gd name="T45" fmla="*/ 35 h 169"/>
                        <a:gd name="T46" fmla="*/ 3 w 8"/>
                        <a:gd name="T47" fmla="*/ 30 h 169"/>
                        <a:gd name="T48" fmla="*/ 4 w 8"/>
                        <a:gd name="T49" fmla="*/ 21 h 169"/>
                        <a:gd name="T50" fmla="*/ 4 w 8"/>
                        <a:gd name="T51" fmla="*/ 9 h 169"/>
                        <a:gd name="T52" fmla="*/ 4 w 8"/>
                        <a:gd name="T53" fmla="*/ 17 h 169"/>
                        <a:gd name="T54" fmla="*/ 4 w 8"/>
                        <a:gd name="T55" fmla="*/ 56 h 169"/>
                        <a:gd name="T56" fmla="*/ 5 w 8"/>
                        <a:gd name="T57" fmla="*/ 65 h 169"/>
                        <a:gd name="T58" fmla="*/ 5 w 8"/>
                        <a:gd name="T59" fmla="*/ 37 h 169"/>
                        <a:gd name="T60" fmla="*/ 5 w 8"/>
                        <a:gd name="T61" fmla="*/ 24 h 169"/>
                        <a:gd name="T62" fmla="*/ 5 w 8"/>
                        <a:gd name="T63" fmla="*/ 24 h 169"/>
                        <a:gd name="T64" fmla="*/ 5 w 8"/>
                        <a:gd name="T65" fmla="*/ 46 h 169"/>
                        <a:gd name="T66" fmla="*/ 5 w 8"/>
                        <a:gd name="T67" fmla="*/ 71 h 169"/>
                        <a:gd name="T68" fmla="*/ 6 w 8"/>
                        <a:gd name="T69" fmla="*/ 70 h 169"/>
                        <a:gd name="T70" fmla="*/ 6 w 8"/>
                        <a:gd name="T71" fmla="*/ 86 h 169"/>
                        <a:gd name="T72" fmla="*/ 6 w 8"/>
                        <a:gd name="T73" fmla="*/ 122 h 169"/>
                        <a:gd name="T74" fmla="*/ 6 w 8"/>
                        <a:gd name="T75" fmla="*/ 127 h 169"/>
                        <a:gd name="T76" fmla="*/ 6 w 8"/>
                        <a:gd name="T77" fmla="*/ 63 h 169"/>
                        <a:gd name="T78" fmla="*/ 7 w 8"/>
                        <a:gd name="T79" fmla="*/ 49 h 169"/>
                        <a:gd name="T80" fmla="*/ 7 w 8"/>
                        <a:gd name="T81" fmla="*/ 54 h 169"/>
                        <a:gd name="T82" fmla="*/ 7 w 8"/>
                        <a:gd name="T83" fmla="*/ 40 h 169"/>
                        <a:gd name="T84" fmla="*/ 7 w 8"/>
                        <a:gd name="T85" fmla="*/ 27 h 169"/>
                        <a:gd name="T86" fmla="*/ 7 w 8"/>
                        <a:gd name="T87" fmla="*/ 24 h 169"/>
                        <a:gd name="T88" fmla="*/ 7 w 8"/>
                        <a:gd name="T89" fmla="*/ 25 h 169"/>
                        <a:gd name="T90" fmla="*/ 8 w 8"/>
                        <a:gd name="T91" fmla="*/ 38 h 169"/>
                        <a:gd name="T92" fmla="*/ 8 w 8"/>
                        <a:gd name="T93" fmla="*/ 54 h 169"/>
                        <a:gd name="T94" fmla="*/ 8 w 8"/>
                        <a:gd name="T95" fmla="*/ 58 h 169"/>
                        <a:gd name="T96" fmla="*/ 8 w 8"/>
                        <a:gd name="T97" fmla="*/ 93 h 169"/>
                        <a:gd name="T98" fmla="*/ 8 w 8"/>
                        <a:gd name="T99" fmla="*/ 143 h 1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69">
                          <a:moveTo>
                            <a:pt x="0" y="42"/>
                          </a:moveTo>
                          <a:lnTo>
                            <a:pt x="0" y="38"/>
                          </a:lnTo>
                          <a:lnTo>
                            <a:pt x="0" y="40"/>
                          </a:lnTo>
                          <a:lnTo>
                            <a:pt x="0" y="56"/>
                          </a:lnTo>
                          <a:lnTo>
                            <a:pt x="0" y="94"/>
                          </a:lnTo>
                          <a:lnTo>
                            <a:pt x="0" y="169"/>
                          </a:lnTo>
                          <a:lnTo>
                            <a:pt x="1" y="42"/>
                          </a:lnTo>
                          <a:lnTo>
                            <a:pt x="1" y="4"/>
                          </a:lnTo>
                          <a:lnTo>
                            <a:pt x="1" y="0"/>
                          </a:lnTo>
                          <a:lnTo>
                            <a:pt x="1" y="22"/>
                          </a:lnTo>
                          <a:lnTo>
                            <a:pt x="1" y="70"/>
                          </a:lnTo>
                          <a:lnTo>
                            <a:pt x="1" y="82"/>
                          </a:lnTo>
                          <a:lnTo>
                            <a:pt x="1" y="52"/>
                          </a:lnTo>
                          <a:lnTo>
                            <a:pt x="2" y="51"/>
                          </a:lnTo>
                          <a:lnTo>
                            <a:pt x="2" y="67"/>
                          </a:lnTo>
                          <a:lnTo>
                            <a:pt x="2" y="70"/>
                          </a:lnTo>
                          <a:lnTo>
                            <a:pt x="2" y="61"/>
                          </a:lnTo>
                          <a:lnTo>
                            <a:pt x="3" y="42"/>
                          </a:lnTo>
                          <a:lnTo>
                            <a:pt x="3" y="45"/>
                          </a:lnTo>
                          <a:lnTo>
                            <a:pt x="3" y="60"/>
                          </a:lnTo>
                          <a:lnTo>
                            <a:pt x="3" y="62"/>
                          </a:lnTo>
                          <a:lnTo>
                            <a:pt x="3" y="51"/>
                          </a:lnTo>
                          <a:lnTo>
                            <a:pt x="3" y="35"/>
                          </a:lnTo>
                          <a:lnTo>
                            <a:pt x="3" y="30"/>
                          </a:lnTo>
                          <a:lnTo>
                            <a:pt x="4" y="21"/>
                          </a:lnTo>
                          <a:lnTo>
                            <a:pt x="4" y="9"/>
                          </a:lnTo>
                          <a:lnTo>
                            <a:pt x="4" y="17"/>
                          </a:lnTo>
                          <a:lnTo>
                            <a:pt x="4" y="56"/>
                          </a:lnTo>
                          <a:lnTo>
                            <a:pt x="5" y="65"/>
                          </a:lnTo>
                          <a:lnTo>
                            <a:pt x="5" y="37"/>
                          </a:lnTo>
                          <a:lnTo>
                            <a:pt x="5" y="24"/>
                          </a:lnTo>
                          <a:lnTo>
                            <a:pt x="5" y="24"/>
                          </a:lnTo>
                          <a:lnTo>
                            <a:pt x="5" y="46"/>
                          </a:lnTo>
                          <a:lnTo>
                            <a:pt x="5" y="71"/>
                          </a:lnTo>
                          <a:lnTo>
                            <a:pt x="6" y="70"/>
                          </a:lnTo>
                          <a:lnTo>
                            <a:pt x="6" y="86"/>
                          </a:lnTo>
                          <a:lnTo>
                            <a:pt x="6" y="122"/>
                          </a:lnTo>
                          <a:lnTo>
                            <a:pt x="6" y="127"/>
                          </a:lnTo>
                          <a:lnTo>
                            <a:pt x="6" y="63"/>
                          </a:lnTo>
                          <a:lnTo>
                            <a:pt x="7" y="49"/>
                          </a:lnTo>
                          <a:lnTo>
                            <a:pt x="7" y="54"/>
                          </a:lnTo>
                          <a:lnTo>
                            <a:pt x="7" y="40"/>
                          </a:lnTo>
                          <a:lnTo>
                            <a:pt x="7" y="27"/>
                          </a:lnTo>
                          <a:lnTo>
                            <a:pt x="7" y="24"/>
                          </a:lnTo>
                          <a:lnTo>
                            <a:pt x="7" y="25"/>
                          </a:lnTo>
                          <a:lnTo>
                            <a:pt x="8" y="38"/>
                          </a:lnTo>
                          <a:lnTo>
                            <a:pt x="8" y="54"/>
                          </a:lnTo>
                          <a:lnTo>
                            <a:pt x="8" y="58"/>
                          </a:lnTo>
                          <a:lnTo>
                            <a:pt x="8" y="93"/>
                          </a:lnTo>
                          <a:lnTo>
                            <a:pt x="8" y="14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7" name="Freeform 284"/>
                    <p:cNvSpPr>
                      <a:spLocks/>
                    </p:cNvSpPr>
                    <p:nvPr/>
                  </p:nvSpPr>
                  <p:spPr bwMode="auto">
                    <a:xfrm>
                      <a:off x="6910388" y="4133850"/>
                      <a:ext cx="14288" cy="257175"/>
                    </a:xfrm>
                    <a:custGeom>
                      <a:avLst/>
                      <a:gdLst>
                        <a:gd name="T0" fmla="*/ 0 w 9"/>
                        <a:gd name="T1" fmla="*/ 139 h 162"/>
                        <a:gd name="T2" fmla="*/ 0 w 9"/>
                        <a:gd name="T3" fmla="*/ 76 h 162"/>
                        <a:gd name="T4" fmla="*/ 0 w 9"/>
                        <a:gd name="T5" fmla="*/ 40 h 162"/>
                        <a:gd name="T6" fmla="*/ 1 w 9"/>
                        <a:gd name="T7" fmla="*/ 17 h 162"/>
                        <a:gd name="T8" fmla="*/ 1 w 9"/>
                        <a:gd name="T9" fmla="*/ 27 h 162"/>
                        <a:gd name="T10" fmla="*/ 1 w 9"/>
                        <a:gd name="T11" fmla="*/ 55 h 162"/>
                        <a:gd name="T12" fmla="*/ 1 w 9"/>
                        <a:gd name="T13" fmla="*/ 37 h 162"/>
                        <a:gd name="T14" fmla="*/ 2 w 9"/>
                        <a:gd name="T15" fmla="*/ 41 h 162"/>
                        <a:gd name="T16" fmla="*/ 2 w 9"/>
                        <a:gd name="T17" fmla="*/ 79 h 162"/>
                        <a:gd name="T18" fmla="*/ 2 w 9"/>
                        <a:gd name="T19" fmla="*/ 74 h 162"/>
                        <a:gd name="T20" fmla="*/ 2 w 9"/>
                        <a:gd name="T21" fmla="*/ 34 h 162"/>
                        <a:gd name="T22" fmla="*/ 2 w 9"/>
                        <a:gd name="T23" fmla="*/ 17 h 162"/>
                        <a:gd name="T24" fmla="*/ 2 w 9"/>
                        <a:gd name="T25" fmla="*/ 26 h 162"/>
                        <a:gd name="T26" fmla="*/ 3 w 9"/>
                        <a:gd name="T27" fmla="*/ 47 h 162"/>
                        <a:gd name="T28" fmla="*/ 3 w 9"/>
                        <a:gd name="T29" fmla="*/ 52 h 162"/>
                        <a:gd name="T30" fmla="*/ 3 w 9"/>
                        <a:gd name="T31" fmla="*/ 52 h 162"/>
                        <a:gd name="T32" fmla="*/ 3 w 9"/>
                        <a:gd name="T33" fmla="*/ 34 h 162"/>
                        <a:gd name="T34" fmla="*/ 3 w 9"/>
                        <a:gd name="T35" fmla="*/ 8 h 162"/>
                        <a:gd name="T36" fmla="*/ 4 w 9"/>
                        <a:gd name="T37" fmla="*/ 0 h 162"/>
                        <a:gd name="T38" fmla="*/ 4 w 9"/>
                        <a:gd name="T39" fmla="*/ 25 h 162"/>
                        <a:gd name="T40" fmla="*/ 4 w 9"/>
                        <a:gd name="T41" fmla="*/ 86 h 162"/>
                        <a:gd name="T42" fmla="*/ 4 w 9"/>
                        <a:gd name="T43" fmla="*/ 48 h 162"/>
                        <a:gd name="T44" fmla="*/ 4 w 9"/>
                        <a:gd name="T45" fmla="*/ 41 h 162"/>
                        <a:gd name="T46" fmla="*/ 4 w 9"/>
                        <a:gd name="T47" fmla="*/ 70 h 162"/>
                        <a:gd name="T48" fmla="*/ 5 w 9"/>
                        <a:gd name="T49" fmla="*/ 99 h 162"/>
                        <a:gd name="T50" fmla="*/ 5 w 9"/>
                        <a:gd name="T51" fmla="*/ 98 h 162"/>
                        <a:gd name="T52" fmla="*/ 5 w 9"/>
                        <a:gd name="T53" fmla="*/ 108 h 162"/>
                        <a:gd name="T54" fmla="*/ 5 w 9"/>
                        <a:gd name="T55" fmla="*/ 56 h 162"/>
                        <a:gd name="T56" fmla="*/ 6 w 9"/>
                        <a:gd name="T57" fmla="*/ 30 h 162"/>
                        <a:gd name="T58" fmla="*/ 6 w 9"/>
                        <a:gd name="T59" fmla="*/ 29 h 162"/>
                        <a:gd name="T60" fmla="*/ 6 w 9"/>
                        <a:gd name="T61" fmla="*/ 38 h 162"/>
                        <a:gd name="T62" fmla="*/ 6 w 9"/>
                        <a:gd name="T63" fmla="*/ 52 h 162"/>
                        <a:gd name="T64" fmla="*/ 6 w 9"/>
                        <a:gd name="T65" fmla="*/ 86 h 162"/>
                        <a:gd name="T66" fmla="*/ 6 w 9"/>
                        <a:gd name="T67" fmla="*/ 98 h 162"/>
                        <a:gd name="T68" fmla="*/ 6 w 9"/>
                        <a:gd name="T69" fmla="*/ 40 h 162"/>
                        <a:gd name="T70" fmla="*/ 7 w 9"/>
                        <a:gd name="T71" fmla="*/ 20 h 162"/>
                        <a:gd name="T72" fmla="*/ 7 w 9"/>
                        <a:gd name="T73" fmla="*/ 36 h 162"/>
                        <a:gd name="T74" fmla="*/ 7 w 9"/>
                        <a:gd name="T75" fmla="*/ 86 h 162"/>
                        <a:gd name="T76" fmla="*/ 7 w 9"/>
                        <a:gd name="T77" fmla="*/ 61 h 162"/>
                        <a:gd name="T78" fmla="*/ 7 w 9"/>
                        <a:gd name="T79" fmla="*/ 31 h 162"/>
                        <a:gd name="T80" fmla="*/ 7 w 9"/>
                        <a:gd name="T81" fmla="*/ 32 h 162"/>
                        <a:gd name="T82" fmla="*/ 8 w 9"/>
                        <a:gd name="T83" fmla="*/ 80 h 162"/>
                        <a:gd name="T84" fmla="*/ 8 w 9"/>
                        <a:gd name="T85" fmla="*/ 158 h 162"/>
                        <a:gd name="T86" fmla="*/ 8 w 9"/>
                        <a:gd name="T87" fmla="*/ 89 h 162"/>
                        <a:gd name="T88" fmla="*/ 8 w 9"/>
                        <a:gd name="T89" fmla="*/ 110 h 162"/>
                        <a:gd name="T90" fmla="*/ 8 w 9"/>
                        <a:gd name="T91" fmla="*/ 162 h 162"/>
                        <a:gd name="T92" fmla="*/ 9 w 9"/>
                        <a:gd name="T93" fmla="*/ 151 h 162"/>
                        <a:gd name="T94" fmla="*/ 9 w 9"/>
                        <a:gd name="T95" fmla="*/ 115 h 162"/>
                        <a:gd name="T96" fmla="*/ 9 w 9"/>
                        <a:gd name="T97" fmla="*/ 89 h 162"/>
                        <a:gd name="T98" fmla="*/ 9 w 9"/>
                        <a:gd name="T99" fmla="*/ 82 h 1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2">
                          <a:moveTo>
                            <a:pt x="0" y="139"/>
                          </a:moveTo>
                          <a:lnTo>
                            <a:pt x="0" y="76"/>
                          </a:lnTo>
                          <a:lnTo>
                            <a:pt x="0" y="40"/>
                          </a:lnTo>
                          <a:lnTo>
                            <a:pt x="1" y="17"/>
                          </a:lnTo>
                          <a:lnTo>
                            <a:pt x="1" y="27"/>
                          </a:lnTo>
                          <a:lnTo>
                            <a:pt x="1" y="55"/>
                          </a:lnTo>
                          <a:lnTo>
                            <a:pt x="1" y="37"/>
                          </a:lnTo>
                          <a:lnTo>
                            <a:pt x="2" y="41"/>
                          </a:lnTo>
                          <a:lnTo>
                            <a:pt x="2" y="79"/>
                          </a:lnTo>
                          <a:lnTo>
                            <a:pt x="2" y="74"/>
                          </a:lnTo>
                          <a:lnTo>
                            <a:pt x="2" y="34"/>
                          </a:lnTo>
                          <a:lnTo>
                            <a:pt x="2" y="17"/>
                          </a:lnTo>
                          <a:lnTo>
                            <a:pt x="2" y="26"/>
                          </a:lnTo>
                          <a:lnTo>
                            <a:pt x="3" y="47"/>
                          </a:lnTo>
                          <a:lnTo>
                            <a:pt x="3" y="52"/>
                          </a:lnTo>
                          <a:lnTo>
                            <a:pt x="3" y="52"/>
                          </a:lnTo>
                          <a:lnTo>
                            <a:pt x="3" y="34"/>
                          </a:lnTo>
                          <a:lnTo>
                            <a:pt x="3" y="8"/>
                          </a:lnTo>
                          <a:lnTo>
                            <a:pt x="4" y="0"/>
                          </a:lnTo>
                          <a:lnTo>
                            <a:pt x="4" y="25"/>
                          </a:lnTo>
                          <a:lnTo>
                            <a:pt x="4" y="86"/>
                          </a:lnTo>
                          <a:lnTo>
                            <a:pt x="4" y="48"/>
                          </a:lnTo>
                          <a:lnTo>
                            <a:pt x="4" y="41"/>
                          </a:lnTo>
                          <a:lnTo>
                            <a:pt x="4" y="70"/>
                          </a:lnTo>
                          <a:lnTo>
                            <a:pt x="5" y="99"/>
                          </a:lnTo>
                          <a:lnTo>
                            <a:pt x="5" y="98"/>
                          </a:lnTo>
                          <a:lnTo>
                            <a:pt x="5" y="108"/>
                          </a:lnTo>
                          <a:lnTo>
                            <a:pt x="5" y="56"/>
                          </a:lnTo>
                          <a:lnTo>
                            <a:pt x="6" y="30"/>
                          </a:lnTo>
                          <a:lnTo>
                            <a:pt x="6" y="29"/>
                          </a:lnTo>
                          <a:lnTo>
                            <a:pt x="6" y="38"/>
                          </a:lnTo>
                          <a:lnTo>
                            <a:pt x="6" y="52"/>
                          </a:lnTo>
                          <a:lnTo>
                            <a:pt x="6" y="86"/>
                          </a:lnTo>
                          <a:lnTo>
                            <a:pt x="6" y="98"/>
                          </a:lnTo>
                          <a:lnTo>
                            <a:pt x="6" y="40"/>
                          </a:lnTo>
                          <a:lnTo>
                            <a:pt x="7" y="20"/>
                          </a:lnTo>
                          <a:lnTo>
                            <a:pt x="7" y="36"/>
                          </a:lnTo>
                          <a:lnTo>
                            <a:pt x="7" y="86"/>
                          </a:lnTo>
                          <a:lnTo>
                            <a:pt x="7" y="61"/>
                          </a:lnTo>
                          <a:lnTo>
                            <a:pt x="7" y="31"/>
                          </a:lnTo>
                          <a:lnTo>
                            <a:pt x="7" y="32"/>
                          </a:lnTo>
                          <a:lnTo>
                            <a:pt x="8" y="80"/>
                          </a:lnTo>
                          <a:lnTo>
                            <a:pt x="8" y="158"/>
                          </a:lnTo>
                          <a:lnTo>
                            <a:pt x="8" y="89"/>
                          </a:lnTo>
                          <a:lnTo>
                            <a:pt x="8" y="110"/>
                          </a:lnTo>
                          <a:lnTo>
                            <a:pt x="8" y="162"/>
                          </a:lnTo>
                          <a:lnTo>
                            <a:pt x="9" y="151"/>
                          </a:lnTo>
                          <a:lnTo>
                            <a:pt x="9" y="115"/>
                          </a:lnTo>
                          <a:lnTo>
                            <a:pt x="9" y="89"/>
                          </a:lnTo>
                          <a:lnTo>
                            <a:pt x="9" y="8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8" name="Freeform 285"/>
                    <p:cNvSpPr>
                      <a:spLocks/>
                    </p:cNvSpPr>
                    <p:nvPr/>
                  </p:nvSpPr>
                  <p:spPr bwMode="auto">
                    <a:xfrm>
                      <a:off x="6924676" y="4108450"/>
                      <a:ext cx="14288" cy="357188"/>
                    </a:xfrm>
                    <a:custGeom>
                      <a:avLst/>
                      <a:gdLst>
                        <a:gd name="T0" fmla="*/ 0 w 9"/>
                        <a:gd name="T1" fmla="*/ 98 h 225"/>
                        <a:gd name="T2" fmla="*/ 0 w 9"/>
                        <a:gd name="T3" fmla="*/ 117 h 225"/>
                        <a:gd name="T4" fmla="*/ 0 w 9"/>
                        <a:gd name="T5" fmla="*/ 133 h 225"/>
                        <a:gd name="T6" fmla="*/ 1 w 9"/>
                        <a:gd name="T7" fmla="*/ 81 h 225"/>
                        <a:gd name="T8" fmla="*/ 1 w 9"/>
                        <a:gd name="T9" fmla="*/ 49 h 225"/>
                        <a:gd name="T10" fmla="*/ 1 w 9"/>
                        <a:gd name="T11" fmla="*/ 42 h 225"/>
                        <a:gd name="T12" fmla="*/ 1 w 9"/>
                        <a:gd name="T13" fmla="*/ 52 h 225"/>
                        <a:gd name="T14" fmla="*/ 2 w 9"/>
                        <a:gd name="T15" fmla="*/ 76 h 225"/>
                        <a:gd name="T16" fmla="*/ 2 w 9"/>
                        <a:gd name="T17" fmla="*/ 183 h 225"/>
                        <a:gd name="T18" fmla="*/ 2 w 9"/>
                        <a:gd name="T19" fmla="*/ 68 h 225"/>
                        <a:gd name="T20" fmla="*/ 2 w 9"/>
                        <a:gd name="T21" fmla="*/ 31 h 225"/>
                        <a:gd name="T22" fmla="*/ 2 w 9"/>
                        <a:gd name="T23" fmla="*/ 38 h 225"/>
                        <a:gd name="T24" fmla="*/ 2 w 9"/>
                        <a:gd name="T25" fmla="*/ 84 h 225"/>
                        <a:gd name="T26" fmla="*/ 2 w 9"/>
                        <a:gd name="T27" fmla="*/ 225 h 225"/>
                        <a:gd name="T28" fmla="*/ 3 w 9"/>
                        <a:gd name="T29" fmla="*/ 130 h 225"/>
                        <a:gd name="T30" fmla="*/ 3 w 9"/>
                        <a:gd name="T31" fmla="*/ 91 h 225"/>
                        <a:gd name="T32" fmla="*/ 3 w 9"/>
                        <a:gd name="T33" fmla="*/ 77 h 225"/>
                        <a:gd name="T34" fmla="*/ 3 w 9"/>
                        <a:gd name="T35" fmla="*/ 88 h 225"/>
                        <a:gd name="T36" fmla="*/ 4 w 9"/>
                        <a:gd name="T37" fmla="*/ 114 h 225"/>
                        <a:gd name="T38" fmla="*/ 4 w 9"/>
                        <a:gd name="T39" fmla="*/ 118 h 225"/>
                        <a:gd name="T40" fmla="*/ 4 w 9"/>
                        <a:gd name="T41" fmla="*/ 68 h 225"/>
                        <a:gd name="T42" fmla="*/ 4 w 9"/>
                        <a:gd name="T43" fmla="*/ 56 h 225"/>
                        <a:gd name="T44" fmla="*/ 4 w 9"/>
                        <a:gd name="T45" fmla="*/ 71 h 225"/>
                        <a:gd name="T46" fmla="*/ 4 w 9"/>
                        <a:gd name="T47" fmla="*/ 57 h 225"/>
                        <a:gd name="T48" fmla="*/ 5 w 9"/>
                        <a:gd name="T49" fmla="*/ 48 h 225"/>
                        <a:gd name="T50" fmla="*/ 5 w 9"/>
                        <a:gd name="T51" fmla="*/ 61 h 225"/>
                        <a:gd name="T52" fmla="*/ 5 w 9"/>
                        <a:gd name="T53" fmla="*/ 84 h 225"/>
                        <a:gd name="T54" fmla="*/ 5 w 9"/>
                        <a:gd name="T55" fmla="*/ 76 h 225"/>
                        <a:gd name="T56" fmla="*/ 5 w 9"/>
                        <a:gd name="T57" fmla="*/ 69 h 225"/>
                        <a:gd name="T58" fmla="*/ 6 w 9"/>
                        <a:gd name="T59" fmla="*/ 94 h 225"/>
                        <a:gd name="T60" fmla="*/ 6 w 9"/>
                        <a:gd name="T61" fmla="*/ 96 h 225"/>
                        <a:gd name="T62" fmla="*/ 6 w 9"/>
                        <a:gd name="T63" fmla="*/ 77 h 225"/>
                        <a:gd name="T64" fmla="*/ 6 w 9"/>
                        <a:gd name="T65" fmla="*/ 75 h 225"/>
                        <a:gd name="T66" fmla="*/ 6 w 9"/>
                        <a:gd name="T67" fmla="*/ 68 h 225"/>
                        <a:gd name="T68" fmla="*/ 6 w 9"/>
                        <a:gd name="T69" fmla="*/ 53 h 225"/>
                        <a:gd name="T70" fmla="*/ 7 w 9"/>
                        <a:gd name="T71" fmla="*/ 75 h 225"/>
                        <a:gd name="T72" fmla="*/ 7 w 9"/>
                        <a:gd name="T73" fmla="*/ 151 h 225"/>
                        <a:gd name="T74" fmla="*/ 7 w 9"/>
                        <a:gd name="T75" fmla="*/ 40 h 225"/>
                        <a:gd name="T76" fmla="*/ 7 w 9"/>
                        <a:gd name="T77" fmla="*/ 15 h 225"/>
                        <a:gd name="T78" fmla="*/ 7 w 9"/>
                        <a:gd name="T79" fmla="*/ 7 h 225"/>
                        <a:gd name="T80" fmla="*/ 7 w 9"/>
                        <a:gd name="T81" fmla="*/ 3 h 225"/>
                        <a:gd name="T82" fmla="*/ 7 w 9"/>
                        <a:gd name="T83" fmla="*/ 7 h 225"/>
                        <a:gd name="T84" fmla="*/ 8 w 9"/>
                        <a:gd name="T85" fmla="*/ 15 h 225"/>
                        <a:gd name="T86" fmla="*/ 8 w 9"/>
                        <a:gd name="T87" fmla="*/ 9 h 225"/>
                        <a:gd name="T88" fmla="*/ 8 w 9"/>
                        <a:gd name="T89" fmla="*/ 0 h 225"/>
                        <a:gd name="T90" fmla="*/ 8 w 9"/>
                        <a:gd name="T91" fmla="*/ 2 h 225"/>
                        <a:gd name="T92" fmla="*/ 9 w 9"/>
                        <a:gd name="T93" fmla="*/ 13 h 225"/>
                        <a:gd name="T94" fmla="*/ 9 w 9"/>
                        <a:gd name="T95" fmla="*/ 29 h 225"/>
                        <a:gd name="T96" fmla="*/ 9 w 9"/>
                        <a:gd name="T97" fmla="*/ 47 h 225"/>
                        <a:gd name="T98" fmla="*/ 9 w 9"/>
                        <a:gd name="T99" fmla="*/ 57 h 2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5">
                          <a:moveTo>
                            <a:pt x="0" y="98"/>
                          </a:moveTo>
                          <a:lnTo>
                            <a:pt x="0" y="117"/>
                          </a:lnTo>
                          <a:lnTo>
                            <a:pt x="0" y="133"/>
                          </a:lnTo>
                          <a:lnTo>
                            <a:pt x="1" y="81"/>
                          </a:lnTo>
                          <a:lnTo>
                            <a:pt x="1" y="49"/>
                          </a:lnTo>
                          <a:lnTo>
                            <a:pt x="1" y="42"/>
                          </a:lnTo>
                          <a:lnTo>
                            <a:pt x="1" y="52"/>
                          </a:lnTo>
                          <a:lnTo>
                            <a:pt x="2" y="76"/>
                          </a:lnTo>
                          <a:lnTo>
                            <a:pt x="2" y="183"/>
                          </a:lnTo>
                          <a:lnTo>
                            <a:pt x="2" y="68"/>
                          </a:lnTo>
                          <a:lnTo>
                            <a:pt x="2" y="31"/>
                          </a:lnTo>
                          <a:lnTo>
                            <a:pt x="2" y="38"/>
                          </a:lnTo>
                          <a:lnTo>
                            <a:pt x="2" y="84"/>
                          </a:lnTo>
                          <a:lnTo>
                            <a:pt x="2" y="225"/>
                          </a:lnTo>
                          <a:lnTo>
                            <a:pt x="3" y="130"/>
                          </a:lnTo>
                          <a:lnTo>
                            <a:pt x="3" y="91"/>
                          </a:lnTo>
                          <a:lnTo>
                            <a:pt x="3" y="77"/>
                          </a:lnTo>
                          <a:lnTo>
                            <a:pt x="3" y="88"/>
                          </a:lnTo>
                          <a:lnTo>
                            <a:pt x="4" y="114"/>
                          </a:lnTo>
                          <a:lnTo>
                            <a:pt x="4" y="118"/>
                          </a:lnTo>
                          <a:lnTo>
                            <a:pt x="4" y="68"/>
                          </a:lnTo>
                          <a:lnTo>
                            <a:pt x="4" y="56"/>
                          </a:lnTo>
                          <a:lnTo>
                            <a:pt x="4" y="71"/>
                          </a:lnTo>
                          <a:lnTo>
                            <a:pt x="4" y="57"/>
                          </a:lnTo>
                          <a:lnTo>
                            <a:pt x="5" y="48"/>
                          </a:lnTo>
                          <a:lnTo>
                            <a:pt x="5" y="61"/>
                          </a:lnTo>
                          <a:lnTo>
                            <a:pt x="5" y="84"/>
                          </a:lnTo>
                          <a:lnTo>
                            <a:pt x="5" y="76"/>
                          </a:lnTo>
                          <a:lnTo>
                            <a:pt x="5" y="69"/>
                          </a:lnTo>
                          <a:lnTo>
                            <a:pt x="6" y="94"/>
                          </a:lnTo>
                          <a:lnTo>
                            <a:pt x="6" y="96"/>
                          </a:lnTo>
                          <a:lnTo>
                            <a:pt x="6" y="77"/>
                          </a:lnTo>
                          <a:lnTo>
                            <a:pt x="6" y="75"/>
                          </a:lnTo>
                          <a:lnTo>
                            <a:pt x="6" y="68"/>
                          </a:lnTo>
                          <a:lnTo>
                            <a:pt x="6" y="53"/>
                          </a:lnTo>
                          <a:lnTo>
                            <a:pt x="7" y="75"/>
                          </a:lnTo>
                          <a:lnTo>
                            <a:pt x="7" y="151"/>
                          </a:lnTo>
                          <a:lnTo>
                            <a:pt x="7" y="40"/>
                          </a:lnTo>
                          <a:lnTo>
                            <a:pt x="7" y="15"/>
                          </a:lnTo>
                          <a:lnTo>
                            <a:pt x="7" y="7"/>
                          </a:lnTo>
                          <a:lnTo>
                            <a:pt x="7" y="3"/>
                          </a:lnTo>
                          <a:lnTo>
                            <a:pt x="7" y="7"/>
                          </a:lnTo>
                          <a:lnTo>
                            <a:pt x="8" y="15"/>
                          </a:lnTo>
                          <a:lnTo>
                            <a:pt x="8" y="9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9" y="13"/>
                          </a:lnTo>
                          <a:lnTo>
                            <a:pt x="9" y="29"/>
                          </a:lnTo>
                          <a:lnTo>
                            <a:pt x="9" y="47"/>
                          </a:lnTo>
                          <a:lnTo>
                            <a:pt x="9" y="5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9" name="Freeform 286"/>
                    <p:cNvSpPr>
                      <a:spLocks/>
                    </p:cNvSpPr>
                    <p:nvPr/>
                  </p:nvSpPr>
                  <p:spPr bwMode="auto">
                    <a:xfrm>
                      <a:off x="6938963" y="4087813"/>
                      <a:ext cx="14288" cy="339725"/>
                    </a:xfrm>
                    <a:custGeom>
                      <a:avLst/>
                      <a:gdLst>
                        <a:gd name="T0" fmla="*/ 0 w 9"/>
                        <a:gd name="T1" fmla="*/ 70 h 214"/>
                        <a:gd name="T2" fmla="*/ 0 w 9"/>
                        <a:gd name="T3" fmla="*/ 78 h 214"/>
                        <a:gd name="T4" fmla="*/ 0 w 9"/>
                        <a:gd name="T5" fmla="*/ 130 h 214"/>
                        <a:gd name="T6" fmla="*/ 1 w 9"/>
                        <a:gd name="T7" fmla="*/ 74 h 214"/>
                        <a:gd name="T8" fmla="*/ 1 w 9"/>
                        <a:gd name="T9" fmla="*/ 52 h 214"/>
                        <a:gd name="T10" fmla="*/ 1 w 9"/>
                        <a:gd name="T11" fmla="*/ 85 h 214"/>
                        <a:gd name="T12" fmla="*/ 1 w 9"/>
                        <a:gd name="T13" fmla="*/ 195 h 214"/>
                        <a:gd name="T14" fmla="*/ 1 w 9"/>
                        <a:gd name="T15" fmla="*/ 82 h 214"/>
                        <a:gd name="T16" fmla="*/ 2 w 9"/>
                        <a:gd name="T17" fmla="*/ 72 h 214"/>
                        <a:gd name="T18" fmla="*/ 2 w 9"/>
                        <a:gd name="T19" fmla="*/ 77 h 214"/>
                        <a:gd name="T20" fmla="*/ 2 w 9"/>
                        <a:gd name="T21" fmla="*/ 61 h 214"/>
                        <a:gd name="T22" fmla="*/ 2 w 9"/>
                        <a:gd name="T23" fmla="*/ 46 h 214"/>
                        <a:gd name="T24" fmla="*/ 2 w 9"/>
                        <a:gd name="T25" fmla="*/ 43 h 214"/>
                        <a:gd name="T26" fmla="*/ 2 w 9"/>
                        <a:gd name="T27" fmla="*/ 49 h 214"/>
                        <a:gd name="T28" fmla="*/ 3 w 9"/>
                        <a:gd name="T29" fmla="*/ 62 h 214"/>
                        <a:gd name="T30" fmla="*/ 3 w 9"/>
                        <a:gd name="T31" fmla="*/ 74 h 214"/>
                        <a:gd name="T32" fmla="*/ 3 w 9"/>
                        <a:gd name="T33" fmla="*/ 80 h 214"/>
                        <a:gd name="T34" fmla="*/ 3 w 9"/>
                        <a:gd name="T35" fmla="*/ 89 h 214"/>
                        <a:gd name="T36" fmla="*/ 4 w 9"/>
                        <a:gd name="T37" fmla="*/ 65 h 214"/>
                        <a:gd name="T38" fmla="*/ 4 w 9"/>
                        <a:gd name="T39" fmla="*/ 28 h 214"/>
                        <a:gd name="T40" fmla="*/ 4 w 9"/>
                        <a:gd name="T41" fmla="*/ 15 h 214"/>
                        <a:gd name="T42" fmla="*/ 4 w 9"/>
                        <a:gd name="T43" fmla="*/ 23 h 214"/>
                        <a:gd name="T44" fmla="*/ 4 w 9"/>
                        <a:gd name="T45" fmla="*/ 37 h 214"/>
                        <a:gd name="T46" fmla="*/ 4 w 9"/>
                        <a:gd name="T47" fmla="*/ 47 h 214"/>
                        <a:gd name="T48" fmla="*/ 4 w 9"/>
                        <a:gd name="T49" fmla="*/ 35 h 214"/>
                        <a:gd name="T50" fmla="*/ 5 w 9"/>
                        <a:gd name="T51" fmla="*/ 28 h 214"/>
                        <a:gd name="T52" fmla="*/ 5 w 9"/>
                        <a:gd name="T53" fmla="*/ 53 h 214"/>
                        <a:gd name="T54" fmla="*/ 5 w 9"/>
                        <a:gd name="T55" fmla="*/ 169 h 214"/>
                        <a:gd name="T56" fmla="*/ 5 w 9"/>
                        <a:gd name="T57" fmla="*/ 78 h 214"/>
                        <a:gd name="T58" fmla="*/ 5 w 9"/>
                        <a:gd name="T59" fmla="*/ 34 h 214"/>
                        <a:gd name="T60" fmla="*/ 5 w 9"/>
                        <a:gd name="T61" fmla="*/ 29 h 214"/>
                        <a:gd name="T62" fmla="*/ 6 w 9"/>
                        <a:gd name="T63" fmla="*/ 55 h 214"/>
                        <a:gd name="T64" fmla="*/ 6 w 9"/>
                        <a:gd name="T65" fmla="*/ 214 h 214"/>
                        <a:gd name="T66" fmla="*/ 6 w 9"/>
                        <a:gd name="T67" fmla="*/ 49 h 214"/>
                        <a:gd name="T68" fmla="*/ 6 w 9"/>
                        <a:gd name="T69" fmla="*/ 8 h 214"/>
                        <a:gd name="T70" fmla="*/ 6 w 9"/>
                        <a:gd name="T71" fmla="*/ 0 h 214"/>
                        <a:gd name="T72" fmla="*/ 7 w 9"/>
                        <a:gd name="T73" fmla="*/ 17 h 214"/>
                        <a:gd name="T74" fmla="*/ 7 w 9"/>
                        <a:gd name="T75" fmla="*/ 55 h 214"/>
                        <a:gd name="T76" fmla="*/ 7 w 9"/>
                        <a:gd name="T77" fmla="*/ 59 h 214"/>
                        <a:gd name="T78" fmla="*/ 7 w 9"/>
                        <a:gd name="T79" fmla="*/ 55 h 214"/>
                        <a:gd name="T80" fmla="*/ 7 w 9"/>
                        <a:gd name="T81" fmla="*/ 104 h 214"/>
                        <a:gd name="T82" fmla="*/ 7 w 9"/>
                        <a:gd name="T83" fmla="*/ 106 h 214"/>
                        <a:gd name="T84" fmla="*/ 8 w 9"/>
                        <a:gd name="T85" fmla="*/ 52 h 214"/>
                        <a:gd name="T86" fmla="*/ 8 w 9"/>
                        <a:gd name="T87" fmla="*/ 49 h 214"/>
                        <a:gd name="T88" fmla="*/ 8 w 9"/>
                        <a:gd name="T89" fmla="*/ 65 h 214"/>
                        <a:gd name="T90" fmla="*/ 8 w 9"/>
                        <a:gd name="T91" fmla="*/ 53 h 214"/>
                        <a:gd name="T92" fmla="*/ 9 w 9"/>
                        <a:gd name="T93" fmla="*/ 31 h 214"/>
                        <a:gd name="T94" fmla="*/ 9 w 9"/>
                        <a:gd name="T95" fmla="*/ 35 h 214"/>
                        <a:gd name="T96" fmla="*/ 9 w 9"/>
                        <a:gd name="T97" fmla="*/ 84 h 214"/>
                        <a:gd name="T98" fmla="*/ 9 w 9"/>
                        <a:gd name="T99" fmla="*/ 92 h 2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4">
                          <a:moveTo>
                            <a:pt x="0" y="70"/>
                          </a:moveTo>
                          <a:lnTo>
                            <a:pt x="0" y="78"/>
                          </a:lnTo>
                          <a:lnTo>
                            <a:pt x="0" y="130"/>
                          </a:lnTo>
                          <a:lnTo>
                            <a:pt x="1" y="74"/>
                          </a:lnTo>
                          <a:lnTo>
                            <a:pt x="1" y="52"/>
                          </a:lnTo>
                          <a:lnTo>
                            <a:pt x="1" y="85"/>
                          </a:lnTo>
                          <a:lnTo>
                            <a:pt x="1" y="195"/>
                          </a:lnTo>
                          <a:lnTo>
                            <a:pt x="1" y="82"/>
                          </a:lnTo>
                          <a:lnTo>
                            <a:pt x="2" y="72"/>
                          </a:lnTo>
                          <a:lnTo>
                            <a:pt x="2" y="77"/>
                          </a:lnTo>
                          <a:lnTo>
                            <a:pt x="2" y="61"/>
                          </a:lnTo>
                          <a:lnTo>
                            <a:pt x="2" y="46"/>
                          </a:lnTo>
                          <a:lnTo>
                            <a:pt x="2" y="43"/>
                          </a:lnTo>
                          <a:lnTo>
                            <a:pt x="2" y="49"/>
                          </a:lnTo>
                          <a:lnTo>
                            <a:pt x="3" y="62"/>
                          </a:lnTo>
                          <a:lnTo>
                            <a:pt x="3" y="74"/>
                          </a:lnTo>
                          <a:lnTo>
                            <a:pt x="3" y="80"/>
                          </a:lnTo>
                          <a:lnTo>
                            <a:pt x="3" y="89"/>
                          </a:lnTo>
                          <a:lnTo>
                            <a:pt x="4" y="65"/>
                          </a:lnTo>
                          <a:lnTo>
                            <a:pt x="4" y="28"/>
                          </a:lnTo>
                          <a:lnTo>
                            <a:pt x="4" y="15"/>
                          </a:lnTo>
                          <a:lnTo>
                            <a:pt x="4" y="23"/>
                          </a:lnTo>
                          <a:lnTo>
                            <a:pt x="4" y="37"/>
                          </a:lnTo>
                          <a:lnTo>
                            <a:pt x="4" y="47"/>
                          </a:lnTo>
                          <a:lnTo>
                            <a:pt x="4" y="35"/>
                          </a:lnTo>
                          <a:lnTo>
                            <a:pt x="5" y="28"/>
                          </a:lnTo>
                          <a:lnTo>
                            <a:pt x="5" y="53"/>
                          </a:lnTo>
                          <a:lnTo>
                            <a:pt x="5" y="169"/>
                          </a:lnTo>
                          <a:lnTo>
                            <a:pt x="5" y="78"/>
                          </a:lnTo>
                          <a:lnTo>
                            <a:pt x="5" y="34"/>
                          </a:lnTo>
                          <a:lnTo>
                            <a:pt x="5" y="29"/>
                          </a:lnTo>
                          <a:lnTo>
                            <a:pt x="6" y="55"/>
                          </a:lnTo>
                          <a:lnTo>
                            <a:pt x="6" y="214"/>
                          </a:lnTo>
                          <a:lnTo>
                            <a:pt x="6" y="49"/>
                          </a:lnTo>
                          <a:lnTo>
                            <a:pt x="6" y="8"/>
                          </a:lnTo>
                          <a:lnTo>
                            <a:pt x="6" y="0"/>
                          </a:lnTo>
                          <a:lnTo>
                            <a:pt x="7" y="17"/>
                          </a:lnTo>
                          <a:lnTo>
                            <a:pt x="7" y="55"/>
                          </a:lnTo>
                          <a:lnTo>
                            <a:pt x="7" y="59"/>
                          </a:lnTo>
                          <a:lnTo>
                            <a:pt x="7" y="55"/>
                          </a:lnTo>
                          <a:lnTo>
                            <a:pt x="7" y="104"/>
                          </a:lnTo>
                          <a:lnTo>
                            <a:pt x="7" y="106"/>
                          </a:lnTo>
                          <a:lnTo>
                            <a:pt x="8" y="52"/>
                          </a:lnTo>
                          <a:lnTo>
                            <a:pt x="8" y="49"/>
                          </a:lnTo>
                          <a:lnTo>
                            <a:pt x="8" y="65"/>
                          </a:lnTo>
                          <a:lnTo>
                            <a:pt x="8" y="53"/>
                          </a:lnTo>
                          <a:lnTo>
                            <a:pt x="9" y="31"/>
                          </a:lnTo>
                          <a:lnTo>
                            <a:pt x="9" y="35"/>
                          </a:lnTo>
                          <a:lnTo>
                            <a:pt x="9" y="84"/>
                          </a:lnTo>
                          <a:lnTo>
                            <a:pt x="9" y="9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0" name="Freeform 287"/>
                    <p:cNvSpPr>
                      <a:spLocks/>
                    </p:cNvSpPr>
                    <p:nvPr/>
                  </p:nvSpPr>
                  <p:spPr bwMode="auto">
                    <a:xfrm>
                      <a:off x="6953251" y="4105275"/>
                      <a:ext cx="14288" cy="333375"/>
                    </a:xfrm>
                    <a:custGeom>
                      <a:avLst/>
                      <a:gdLst>
                        <a:gd name="T0" fmla="*/ 0 w 9"/>
                        <a:gd name="T1" fmla="*/ 81 h 210"/>
                        <a:gd name="T2" fmla="*/ 0 w 9"/>
                        <a:gd name="T3" fmla="*/ 31 h 210"/>
                        <a:gd name="T4" fmla="*/ 0 w 9"/>
                        <a:gd name="T5" fmla="*/ 30 h 210"/>
                        <a:gd name="T6" fmla="*/ 0 w 9"/>
                        <a:gd name="T7" fmla="*/ 50 h 210"/>
                        <a:gd name="T8" fmla="*/ 1 w 9"/>
                        <a:gd name="T9" fmla="*/ 79 h 210"/>
                        <a:gd name="T10" fmla="*/ 1 w 9"/>
                        <a:gd name="T11" fmla="*/ 128 h 210"/>
                        <a:gd name="T12" fmla="*/ 1 w 9"/>
                        <a:gd name="T13" fmla="*/ 89 h 210"/>
                        <a:gd name="T14" fmla="*/ 1 w 9"/>
                        <a:gd name="T15" fmla="*/ 95 h 210"/>
                        <a:gd name="T16" fmla="*/ 2 w 9"/>
                        <a:gd name="T17" fmla="*/ 104 h 210"/>
                        <a:gd name="T18" fmla="*/ 2 w 9"/>
                        <a:gd name="T19" fmla="*/ 58 h 210"/>
                        <a:gd name="T20" fmla="*/ 2 w 9"/>
                        <a:gd name="T21" fmla="*/ 40 h 210"/>
                        <a:gd name="T22" fmla="*/ 2 w 9"/>
                        <a:gd name="T23" fmla="*/ 37 h 210"/>
                        <a:gd name="T24" fmla="*/ 2 w 9"/>
                        <a:gd name="T25" fmla="*/ 49 h 210"/>
                        <a:gd name="T26" fmla="*/ 2 w 9"/>
                        <a:gd name="T27" fmla="*/ 88 h 210"/>
                        <a:gd name="T28" fmla="*/ 2 w 9"/>
                        <a:gd name="T29" fmla="*/ 153 h 210"/>
                        <a:gd name="T30" fmla="*/ 3 w 9"/>
                        <a:gd name="T31" fmla="*/ 210 h 210"/>
                        <a:gd name="T32" fmla="*/ 3 w 9"/>
                        <a:gd name="T33" fmla="*/ 104 h 210"/>
                        <a:gd name="T34" fmla="*/ 3 w 9"/>
                        <a:gd name="T35" fmla="*/ 55 h 210"/>
                        <a:gd name="T36" fmla="*/ 3 w 9"/>
                        <a:gd name="T37" fmla="*/ 42 h 210"/>
                        <a:gd name="T38" fmla="*/ 3 w 9"/>
                        <a:gd name="T39" fmla="*/ 50 h 210"/>
                        <a:gd name="T40" fmla="*/ 3 w 9"/>
                        <a:gd name="T41" fmla="*/ 65 h 210"/>
                        <a:gd name="T42" fmla="*/ 4 w 9"/>
                        <a:gd name="T43" fmla="*/ 80 h 210"/>
                        <a:gd name="T44" fmla="*/ 4 w 9"/>
                        <a:gd name="T45" fmla="*/ 120 h 210"/>
                        <a:gd name="T46" fmla="*/ 4 w 9"/>
                        <a:gd name="T47" fmla="*/ 121 h 210"/>
                        <a:gd name="T48" fmla="*/ 4 w 9"/>
                        <a:gd name="T49" fmla="*/ 44 h 210"/>
                        <a:gd name="T50" fmla="*/ 5 w 9"/>
                        <a:gd name="T51" fmla="*/ 22 h 210"/>
                        <a:gd name="T52" fmla="*/ 5 w 9"/>
                        <a:gd name="T53" fmla="*/ 35 h 210"/>
                        <a:gd name="T54" fmla="*/ 5 w 9"/>
                        <a:gd name="T55" fmla="*/ 72 h 210"/>
                        <a:gd name="T56" fmla="*/ 5 w 9"/>
                        <a:gd name="T57" fmla="*/ 80 h 210"/>
                        <a:gd name="T58" fmla="*/ 5 w 9"/>
                        <a:gd name="T59" fmla="*/ 102 h 210"/>
                        <a:gd name="T60" fmla="*/ 5 w 9"/>
                        <a:gd name="T61" fmla="*/ 104 h 210"/>
                        <a:gd name="T62" fmla="*/ 5 w 9"/>
                        <a:gd name="T63" fmla="*/ 35 h 210"/>
                        <a:gd name="T64" fmla="*/ 6 w 9"/>
                        <a:gd name="T65" fmla="*/ 19 h 210"/>
                        <a:gd name="T66" fmla="*/ 6 w 9"/>
                        <a:gd name="T67" fmla="*/ 28 h 210"/>
                        <a:gd name="T68" fmla="*/ 6 w 9"/>
                        <a:gd name="T69" fmla="*/ 30 h 210"/>
                        <a:gd name="T70" fmla="*/ 6 w 9"/>
                        <a:gd name="T71" fmla="*/ 23 h 210"/>
                        <a:gd name="T72" fmla="*/ 7 w 9"/>
                        <a:gd name="T73" fmla="*/ 29 h 210"/>
                        <a:gd name="T74" fmla="*/ 7 w 9"/>
                        <a:gd name="T75" fmla="*/ 56 h 210"/>
                        <a:gd name="T76" fmla="*/ 7 w 9"/>
                        <a:gd name="T77" fmla="*/ 121 h 210"/>
                        <a:gd name="T78" fmla="*/ 7 w 9"/>
                        <a:gd name="T79" fmla="*/ 131 h 210"/>
                        <a:gd name="T80" fmla="*/ 7 w 9"/>
                        <a:gd name="T81" fmla="*/ 54 h 210"/>
                        <a:gd name="T82" fmla="*/ 7 w 9"/>
                        <a:gd name="T83" fmla="*/ 36 h 210"/>
                        <a:gd name="T84" fmla="*/ 8 w 9"/>
                        <a:gd name="T85" fmla="*/ 25 h 210"/>
                        <a:gd name="T86" fmla="*/ 8 w 9"/>
                        <a:gd name="T87" fmla="*/ 11 h 210"/>
                        <a:gd name="T88" fmla="*/ 8 w 9"/>
                        <a:gd name="T89" fmla="*/ 20 h 210"/>
                        <a:gd name="T90" fmla="*/ 8 w 9"/>
                        <a:gd name="T91" fmla="*/ 37 h 210"/>
                        <a:gd name="T92" fmla="*/ 8 w 9"/>
                        <a:gd name="T93" fmla="*/ 13 h 210"/>
                        <a:gd name="T94" fmla="*/ 9 w 9"/>
                        <a:gd name="T95" fmla="*/ 0 h 210"/>
                        <a:gd name="T96" fmla="*/ 9 w 9"/>
                        <a:gd name="T97" fmla="*/ 14 h 210"/>
                        <a:gd name="T98" fmla="*/ 9 w 9"/>
                        <a:gd name="T99" fmla="*/ 56 h 2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0">
                          <a:moveTo>
                            <a:pt x="0" y="81"/>
                          </a:moveTo>
                          <a:lnTo>
                            <a:pt x="0" y="31"/>
                          </a:lnTo>
                          <a:lnTo>
                            <a:pt x="0" y="30"/>
                          </a:lnTo>
                          <a:lnTo>
                            <a:pt x="0" y="50"/>
                          </a:lnTo>
                          <a:lnTo>
                            <a:pt x="1" y="79"/>
                          </a:lnTo>
                          <a:lnTo>
                            <a:pt x="1" y="128"/>
                          </a:lnTo>
                          <a:lnTo>
                            <a:pt x="1" y="89"/>
                          </a:lnTo>
                          <a:lnTo>
                            <a:pt x="1" y="95"/>
                          </a:lnTo>
                          <a:lnTo>
                            <a:pt x="2" y="104"/>
                          </a:lnTo>
                          <a:lnTo>
                            <a:pt x="2" y="58"/>
                          </a:lnTo>
                          <a:lnTo>
                            <a:pt x="2" y="40"/>
                          </a:lnTo>
                          <a:lnTo>
                            <a:pt x="2" y="37"/>
                          </a:lnTo>
                          <a:lnTo>
                            <a:pt x="2" y="49"/>
                          </a:lnTo>
                          <a:lnTo>
                            <a:pt x="2" y="88"/>
                          </a:lnTo>
                          <a:lnTo>
                            <a:pt x="2" y="153"/>
                          </a:lnTo>
                          <a:lnTo>
                            <a:pt x="3" y="210"/>
                          </a:lnTo>
                          <a:lnTo>
                            <a:pt x="3" y="104"/>
                          </a:lnTo>
                          <a:lnTo>
                            <a:pt x="3" y="55"/>
                          </a:lnTo>
                          <a:lnTo>
                            <a:pt x="3" y="42"/>
                          </a:lnTo>
                          <a:lnTo>
                            <a:pt x="3" y="50"/>
                          </a:lnTo>
                          <a:lnTo>
                            <a:pt x="3" y="65"/>
                          </a:lnTo>
                          <a:lnTo>
                            <a:pt x="4" y="80"/>
                          </a:lnTo>
                          <a:lnTo>
                            <a:pt x="4" y="120"/>
                          </a:lnTo>
                          <a:lnTo>
                            <a:pt x="4" y="121"/>
                          </a:lnTo>
                          <a:lnTo>
                            <a:pt x="4" y="44"/>
                          </a:lnTo>
                          <a:lnTo>
                            <a:pt x="5" y="22"/>
                          </a:lnTo>
                          <a:lnTo>
                            <a:pt x="5" y="35"/>
                          </a:lnTo>
                          <a:lnTo>
                            <a:pt x="5" y="72"/>
                          </a:lnTo>
                          <a:lnTo>
                            <a:pt x="5" y="80"/>
                          </a:lnTo>
                          <a:lnTo>
                            <a:pt x="5" y="102"/>
                          </a:lnTo>
                          <a:lnTo>
                            <a:pt x="5" y="104"/>
                          </a:lnTo>
                          <a:lnTo>
                            <a:pt x="5" y="35"/>
                          </a:lnTo>
                          <a:lnTo>
                            <a:pt x="6" y="19"/>
                          </a:lnTo>
                          <a:lnTo>
                            <a:pt x="6" y="28"/>
                          </a:lnTo>
                          <a:lnTo>
                            <a:pt x="6" y="30"/>
                          </a:lnTo>
                          <a:lnTo>
                            <a:pt x="6" y="23"/>
                          </a:lnTo>
                          <a:lnTo>
                            <a:pt x="7" y="29"/>
                          </a:lnTo>
                          <a:lnTo>
                            <a:pt x="7" y="56"/>
                          </a:lnTo>
                          <a:lnTo>
                            <a:pt x="7" y="121"/>
                          </a:lnTo>
                          <a:lnTo>
                            <a:pt x="7" y="131"/>
                          </a:lnTo>
                          <a:lnTo>
                            <a:pt x="7" y="54"/>
                          </a:lnTo>
                          <a:lnTo>
                            <a:pt x="7" y="36"/>
                          </a:lnTo>
                          <a:lnTo>
                            <a:pt x="8" y="25"/>
                          </a:lnTo>
                          <a:lnTo>
                            <a:pt x="8" y="11"/>
                          </a:lnTo>
                          <a:lnTo>
                            <a:pt x="8" y="20"/>
                          </a:lnTo>
                          <a:lnTo>
                            <a:pt x="8" y="37"/>
                          </a:lnTo>
                          <a:lnTo>
                            <a:pt x="8" y="13"/>
                          </a:lnTo>
                          <a:lnTo>
                            <a:pt x="9" y="0"/>
                          </a:lnTo>
                          <a:lnTo>
                            <a:pt x="9" y="14"/>
                          </a:lnTo>
                          <a:lnTo>
                            <a:pt x="9" y="5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1" name="Freeform 288"/>
                    <p:cNvSpPr>
                      <a:spLocks/>
                    </p:cNvSpPr>
                    <p:nvPr/>
                  </p:nvSpPr>
                  <p:spPr bwMode="auto">
                    <a:xfrm>
                      <a:off x="6967538" y="4070350"/>
                      <a:ext cx="14288" cy="319088"/>
                    </a:xfrm>
                    <a:custGeom>
                      <a:avLst/>
                      <a:gdLst>
                        <a:gd name="T0" fmla="*/ 0 w 9"/>
                        <a:gd name="T1" fmla="*/ 78 h 201"/>
                        <a:gd name="T2" fmla="*/ 0 w 9"/>
                        <a:gd name="T3" fmla="*/ 118 h 201"/>
                        <a:gd name="T4" fmla="*/ 0 w 9"/>
                        <a:gd name="T5" fmla="*/ 80 h 201"/>
                        <a:gd name="T6" fmla="*/ 0 w 9"/>
                        <a:gd name="T7" fmla="*/ 39 h 201"/>
                        <a:gd name="T8" fmla="*/ 1 w 9"/>
                        <a:gd name="T9" fmla="*/ 24 h 201"/>
                        <a:gd name="T10" fmla="*/ 1 w 9"/>
                        <a:gd name="T11" fmla="*/ 25 h 201"/>
                        <a:gd name="T12" fmla="*/ 1 w 9"/>
                        <a:gd name="T13" fmla="*/ 21 h 201"/>
                        <a:gd name="T14" fmla="*/ 1 w 9"/>
                        <a:gd name="T15" fmla="*/ 11 h 201"/>
                        <a:gd name="T16" fmla="*/ 2 w 9"/>
                        <a:gd name="T17" fmla="*/ 15 h 201"/>
                        <a:gd name="T18" fmla="*/ 2 w 9"/>
                        <a:gd name="T19" fmla="*/ 32 h 201"/>
                        <a:gd name="T20" fmla="*/ 2 w 9"/>
                        <a:gd name="T21" fmla="*/ 54 h 201"/>
                        <a:gd name="T22" fmla="*/ 2 w 9"/>
                        <a:gd name="T23" fmla="*/ 55 h 201"/>
                        <a:gd name="T24" fmla="*/ 2 w 9"/>
                        <a:gd name="T25" fmla="*/ 39 h 201"/>
                        <a:gd name="T26" fmla="*/ 2 w 9"/>
                        <a:gd name="T27" fmla="*/ 34 h 201"/>
                        <a:gd name="T28" fmla="*/ 2 w 9"/>
                        <a:gd name="T29" fmla="*/ 52 h 201"/>
                        <a:gd name="T30" fmla="*/ 3 w 9"/>
                        <a:gd name="T31" fmla="*/ 94 h 201"/>
                        <a:gd name="T32" fmla="*/ 3 w 9"/>
                        <a:gd name="T33" fmla="*/ 71 h 201"/>
                        <a:gd name="T34" fmla="*/ 3 w 9"/>
                        <a:gd name="T35" fmla="*/ 48 h 201"/>
                        <a:gd name="T36" fmla="*/ 3 w 9"/>
                        <a:gd name="T37" fmla="*/ 63 h 201"/>
                        <a:gd name="T38" fmla="*/ 3 w 9"/>
                        <a:gd name="T39" fmla="*/ 125 h 201"/>
                        <a:gd name="T40" fmla="*/ 3 w 9"/>
                        <a:gd name="T41" fmla="*/ 120 h 201"/>
                        <a:gd name="T42" fmla="*/ 4 w 9"/>
                        <a:gd name="T43" fmla="*/ 119 h 201"/>
                        <a:gd name="T44" fmla="*/ 4 w 9"/>
                        <a:gd name="T45" fmla="*/ 95 h 201"/>
                        <a:gd name="T46" fmla="*/ 4 w 9"/>
                        <a:gd name="T47" fmla="*/ 64 h 201"/>
                        <a:gd name="T48" fmla="*/ 4 w 9"/>
                        <a:gd name="T49" fmla="*/ 39 h 201"/>
                        <a:gd name="T50" fmla="*/ 4 w 9"/>
                        <a:gd name="T51" fmla="*/ 24 h 201"/>
                        <a:gd name="T52" fmla="*/ 5 w 9"/>
                        <a:gd name="T53" fmla="*/ 26 h 201"/>
                        <a:gd name="T54" fmla="*/ 5 w 9"/>
                        <a:gd name="T55" fmla="*/ 35 h 201"/>
                        <a:gd name="T56" fmla="*/ 5 w 9"/>
                        <a:gd name="T57" fmla="*/ 32 h 201"/>
                        <a:gd name="T58" fmla="*/ 5 w 9"/>
                        <a:gd name="T59" fmla="*/ 13 h 201"/>
                        <a:gd name="T60" fmla="*/ 5 w 9"/>
                        <a:gd name="T61" fmla="*/ 0 h 201"/>
                        <a:gd name="T62" fmla="*/ 5 w 9"/>
                        <a:gd name="T63" fmla="*/ 6 h 201"/>
                        <a:gd name="T64" fmla="*/ 6 w 9"/>
                        <a:gd name="T65" fmla="*/ 16 h 201"/>
                        <a:gd name="T66" fmla="*/ 6 w 9"/>
                        <a:gd name="T67" fmla="*/ 14 h 201"/>
                        <a:gd name="T68" fmla="*/ 6 w 9"/>
                        <a:gd name="T69" fmla="*/ 8 h 201"/>
                        <a:gd name="T70" fmla="*/ 6 w 9"/>
                        <a:gd name="T71" fmla="*/ 6 h 201"/>
                        <a:gd name="T72" fmla="*/ 7 w 9"/>
                        <a:gd name="T73" fmla="*/ 16 h 201"/>
                        <a:gd name="T74" fmla="*/ 7 w 9"/>
                        <a:gd name="T75" fmla="*/ 25 h 201"/>
                        <a:gd name="T76" fmla="*/ 7 w 9"/>
                        <a:gd name="T77" fmla="*/ 20 h 201"/>
                        <a:gd name="T78" fmla="*/ 7 w 9"/>
                        <a:gd name="T79" fmla="*/ 32 h 201"/>
                        <a:gd name="T80" fmla="*/ 7 w 9"/>
                        <a:gd name="T81" fmla="*/ 80 h 201"/>
                        <a:gd name="T82" fmla="*/ 7 w 9"/>
                        <a:gd name="T83" fmla="*/ 90 h 201"/>
                        <a:gd name="T84" fmla="*/ 7 w 9"/>
                        <a:gd name="T85" fmla="*/ 201 h 201"/>
                        <a:gd name="T86" fmla="*/ 8 w 9"/>
                        <a:gd name="T87" fmla="*/ 59 h 201"/>
                        <a:gd name="T88" fmla="*/ 8 w 9"/>
                        <a:gd name="T89" fmla="*/ 27 h 201"/>
                        <a:gd name="T90" fmla="*/ 8 w 9"/>
                        <a:gd name="T91" fmla="*/ 41 h 201"/>
                        <a:gd name="T92" fmla="*/ 8 w 9"/>
                        <a:gd name="T93" fmla="*/ 112 h 201"/>
                        <a:gd name="T94" fmla="*/ 9 w 9"/>
                        <a:gd name="T95" fmla="*/ 77 h 201"/>
                        <a:gd name="T96" fmla="*/ 9 w 9"/>
                        <a:gd name="T97" fmla="*/ 35 h 201"/>
                        <a:gd name="T98" fmla="*/ 9 w 9"/>
                        <a:gd name="T99" fmla="*/ 28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1">
                          <a:moveTo>
                            <a:pt x="0" y="78"/>
                          </a:moveTo>
                          <a:lnTo>
                            <a:pt x="0" y="118"/>
                          </a:lnTo>
                          <a:lnTo>
                            <a:pt x="0" y="80"/>
                          </a:lnTo>
                          <a:lnTo>
                            <a:pt x="0" y="39"/>
                          </a:lnTo>
                          <a:lnTo>
                            <a:pt x="1" y="24"/>
                          </a:lnTo>
                          <a:lnTo>
                            <a:pt x="1" y="25"/>
                          </a:lnTo>
                          <a:lnTo>
                            <a:pt x="1" y="21"/>
                          </a:lnTo>
                          <a:lnTo>
                            <a:pt x="1" y="11"/>
                          </a:lnTo>
                          <a:lnTo>
                            <a:pt x="2" y="15"/>
                          </a:lnTo>
                          <a:lnTo>
                            <a:pt x="2" y="32"/>
                          </a:lnTo>
                          <a:lnTo>
                            <a:pt x="2" y="54"/>
                          </a:lnTo>
                          <a:lnTo>
                            <a:pt x="2" y="55"/>
                          </a:lnTo>
                          <a:lnTo>
                            <a:pt x="2" y="39"/>
                          </a:lnTo>
                          <a:lnTo>
                            <a:pt x="2" y="34"/>
                          </a:lnTo>
                          <a:lnTo>
                            <a:pt x="2" y="52"/>
                          </a:lnTo>
                          <a:lnTo>
                            <a:pt x="3" y="94"/>
                          </a:lnTo>
                          <a:lnTo>
                            <a:pt x="3" y="71"/>
                          </a:lnTo>
                          <a:lnTo>
                            <a:pt x="3" y="48"/>
                          </a:lnTo>
                          <a:lnTo>
                            <a:pt x="3" y="63"/>
                          </a:lnTo>
                          <a:lnTo>
                            <a:pt x="3" y="125"/>
                          </a:lnTo>
                          <a:lnTo>
                            <a:pt x="3" y="120"/>
                          </a:lnTo>
                          <a:lnTo>
                            <a:pt x="4" y="119"/>
                          </a:lnTo>
                          <a:lnTo>
                            <a:pt x="4" y="95"/>
                          </a:lnTo>
                          <a:lnTo>
                            <a:pt x="4" y="64"/>
                          </a:lnTo>
                          <a:lnTo>
                            <a:pt x="4" y="39"/>
                          </a:lnTo>
                          <a:lnTo>
                            <a:pt x="4" y="24"/>
                          </a:lnTo>
                          <a:lnTo>
                            <a:pt x="5" y="26"/>
                          </a:lnTo>
                          <a:lnTo>
                            <a:pt x="5" y="35"/>
                          </a:lnTo>
                          <a:lnTo>
                            <a:pt x="5" y="32"/>
                          </a:lnTo>
                          <a:lnTo>
                            <a:pt x="5" y="13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6" y="16"/>
                          </a:lnTo>
                          <a:lnTo>
                            <a:pt x="6" y="14"/>
                          </a:lnTo>
                          <a:lnTo>
                            <a:pt x="6" y="8"/>
                          </a:lnTo>
                          <a:lnTo>
                            <a:pt x="6" y="6"/>
                          </a:lnTo>
                          <a:lnTo>
                            <a:pt x="7" y="16"/>
                          </a:lnTo>
                          <a:lnTo>
                            <a:pt x="7" y="25"/>
                          </a:lnTo>
                          <a:lnTo>
                            <a:pt x="7" y="20"/>
                          </a:lnTo>
                          <a:lnTo>
                            <a:pt x="7" y="32"/>
                          </a:lnTo>
                          <a:lnTo>
                            <a:pt x="7" y="80"/>
                          </a:lnTo>
                          <a:lnTo>
                            <a:pt x="7" y="90"/>
                          </a:lnTo>
                          <a:lnTo>
                            <a:pt x="7" y="201"/>
                          </a:lnTo>
                          <a:lnTo>
                            <a:pt x="8" y="59"/>
                          </a:lnTo>
                          <a:lnTo>
                            <a:pt x="8" y="27"/>
                          </a:lnTo>
                          <a:lnTo>
                            <a:pt x="8" y="41"/>
                          </a:lnTo>
                          <a:lnTo>
                            <a:pt x="8" y="112"/>
                          </a:lnTo>
                          <a:lnTo>
                            <a:pt x="9" y="77"/>
                          </a:lnTo>
                          <a:lnTo>
                            <a:pt x="9" y="35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2" name="Freeform 289"/>
                    <p:cNvSpPr>
                      <a:spLocks/>
                    </p:cNvSpPr>
                    <p:nvPr/>
                  </p:nvSpPr>
                  <p:spPr bwMode="auto">
                    <a:xfrm>
                      <a:off x="6981826" y="4040188"/>
                      <a:ext cx="12700" cy="244475"/>
                    </a:xfrm>
                    <a:custGeom>
                      <a:avLst/>
                      <a:gdLst>
                        <a:gd name="T0" fmla="*/ 0 w 8"/>
                        <a:gd name="T1" fmla="*/ 47 h 154"/>
                        <a:gd name="T2" fmla="*/ 0 w 8"/>
                        <a:gd name="T3" fmla="*/ 68 h 154"/>
                        <a:gd name="T4" fmla="*/ 0 w 8"/>
                        <a:gd name="T5" fmla="*/ 154 h 154"/>
                        <a:gd name="T6" fmla="*/ 0 w 8"/>
                        <a:gd name="T7" fmla="*/ 108 h 154"/>
                        <a:gd name="T8" fmla="*/ 0 w 8"/>
                        <a:gd name="T9" fmla="*/ 56 h 154"/>
                        <a:gd name="T10" fmla="*/ 1 w 8"/>
                        <a:gd name="T11" fmla="*/ 42 h 154"/>
                        <a:gd name="T12" fmla="*/ 1 w 8"/>
                        <a:gd name="T13" fmla="*/ 51 h 154"/>
                        <a:gd name="T14" fmla="*/ 1 w 8"/>
                        <a:gd name="T15" fmla="*/ 86 h 154"/>
                        <a:gd name="T16" fmla="*/ 1 w 8"/>
                        <a:gd name="T17" fmla="*/ 137 h 154"/>
                        <a:gd name="T18" fmla="*/ 1 w 8"/>
                        <a:gd name="T19" fmla="*/ 103 h 154"/>
                        <a:gd name="T20" fmla="*/ 1 w 8"/>
                        <a:gd name="T21" fmla="*/ 85 h 154"/>
                        <a:gd name="T22" fmla="*/ 2 w 8"/>
                        <a:gd name="T23" fmla="*/ 51 h 154"/>
                        <a:gd name="T24" fmla="*/ 2 w 8"/>
                        <a:gd name="T25" fmla="*/ 43 h 154"/>
                        <a:gd name="T26" fmla="*/ 2 w 8"/>
                        <a:gd name="T27" fmla="*/ 69 h 154"/>
                        <a:gd name="T28" fmla="*/ 2 w 8"/>
                        <a:gd name="T29" fmla="*/ 61 h 154"/>
                        <a:gd name="T30" fmla="*/ 3 w 8"/>
                        <a:gd name="T31" fmla="*/ 69 h 154"/>
                        <a:gd name="T32" fmla="*/ 3 w 8"/>
                        <a:gd name="T33" fmla="*/ 151 h 154"/>
                        <a:gd name="T34" fmla="*/ 3 w 8"/>
                        <a:gd name="T35" fmla="*/ 80 h 154"/>
                        <a:gd name="T36" fmla="*/ 3 w 8"/>
                        <a:gd name="T37" fmla="*/ 87 h 154"/>
                        <a:gd name="T38" fmla="*/ 3 w 8"/>
                        <a:gd name="T39" fmla="*/ 111 h 154"/>
                        <a:gd name="T40" fmla="*/ 3 w 8"/>
                        <a:gd name="T41" fmla="*/ 66 h 154"/>
                        <a:gd name="T42" fmla="*/ 3 w 8"/>
                        <a:gd name="T43" fmla="*/ 50 h 154"/>
                        <a:gd name="T44" fmla="*/ 4 w 8"/>
                        <a:gd name="T45" fmla="*/ 51 h 154"/>
                        <a:gd name="T46" fmla="*/ 4 w 8"/>
                        <a:gd name="T47" fmla="*/ 54 h 154"/>
                        <a:gd name="T48" fmla="*/ 4 w 8"/>
                        <a:gd name="T49" fmla="*/ 35 h 154"/>
                        <a:gd name="T50" fmla="*/ 4 w 8"/>
                        <a:gd name="T51" fmla="*/ 14 h 154"/>
                        <a:gd name="T52" fmla="*/ 5 w 8"/>
                        <a:gd name="T53" fmla="*/ 16 h 154"/>
                        <a:gd name="T54" fmla="*/ 5 w 8"/>
                        <a:gd name="T55" fmla="*/ 53 h 154"/>
                        <a:gd name="T56" fmla="*/ 5 w 8"/>
                        <a:gd name="T57" fmla="*/ 87 h 154"/>
                        <a:gd name="T58" fmla="*/ 5 w 8"/>
                        <a:gd name="T59" fmla="*/ 23 h 154"/>
                        <a:gd name="T60" fmla="*/ 5 w 8"/>
                        <a:gd name="T61" fmla="*/ 2 h 154"/>
                        <a:gd name="T62" fmla="*/ 5 w 8"/>
                        <a:gd name="T63" fmla="*/ 0 h 154"/>
                        <a:gd name="T64" fmla="*/ 5 w 8"/>
                        <a:gd name="T65" fmla="*/ 9 h 154"/>
                        <a:gd name="T66" fmla="*/ 6 w 8"/>
                        <a:gd name="T67" fmla="*/ 22 h 154"/>
                        <a:gd name="T68" fmla="*/ 6 w 8"/>
                        <a:gd name="T69" fmla="*/ 40 h 154"/>
                        <a:gd name="T70" fmla="*/ 6 w 8"/>
                        <a:gd name="T71" fmla="*/ 53 h 154"/>
                        <a:gd name="T72" fmla="*/ 6 w 8"/>
                        <a:gd name="T73" fmla="*/ 40 h 154"/>
                        <a:gd name="T74" fmla="*/ 7 w 8"/>
                        <a:gd name="T75" fmla="*/ 30 h 154"/>
                        <a:gd name="T76" fmla="*/ 7 w 8"/>
                        <a:gd name="T77" fmla="*/ 32 h 154"/>
                        <a:gd name="T78" fmla="*/ 7 w 8"/>
                        <a:gd name="T79" fmla="*/ 36 h 154"/>
                        <a:gd name="T80" fmla="*/ 7 w 8"/>
                        <a:gd name="T81" fmla="*/ 30 h 154"/>
                        <a:gd name="T82" fmla="*/ 7 w 8"/>
                        <a:gd name="T83" fmla="*/ 14 h 154"/>
                        <a:gd name="T84" fmla="*/ 7 w 8"/>
                        <a:gd name="T85" fmla="*/ 8 h 154"/>
                        <a:gd name="T86" fmla="*/ 8 w 8"/>
                        <a:gd name="T87" fmla="*/ 25 h 154"/>
                        <a:gd name="T88" fmla="*/ 8 w 8"/>
                        <a:gd name="T89" fmla="*/ 74 h 154"/>
                        <a:gd name="T90" fmla="*/ 8 w 8"/>
                        <a:gd name="T91" fmla="*/ 92 h 154"/>
                        <a:gd name="T92" fmla="*/ 8 w 8"/>
                        <a:gd name="T93" fmla="*/ 63 h 154"/>
                        <a:gd name="T94" fmla="*/ 8 w 8"/>
                        <a:gd name="T95" fmla="*/ 50 h 154"/>
                        <a:gd name="T96" fmla="*/ 8 w 8"/>
                        <a:gd name="T97" fmla="*/ 57 h 154"/>
                        <a:gd name="T98" fmla="*/ 8 w 8"/>
                        <a:gd name="T99" fmla="*/ 63 h 1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54">
                          <a:moveTo>
                            <a:pt x="0" y="47"/>
                          </a:moveTo>
                          <a:lnTo>
                            <a:pt x="0" y="68"/>
                          </a:lnTo>
                          <a:lnTo>
                            <a:pt x="0" y="154"/>
                          </a:lnTo>
                          <a:lnTo>
                            <a:pt x="0" y="108"/>
                          </a:lnTo>
                          <a:lnTo>
                            <a:pt x="0" y="56"/>
                          </a:lnTo>
                          <a:lnTo>
                            <a:pt x="1" y="42"/>
                          </a:lnTo>
                          <a:lnTo>
                            <a:pt x="1" y="51"/>
                          </a:lnTo>
                          <a:lnTo>
                            <a:pt x="1" y="86"/>
                          </a:lnTo>
                          <a:lnTo>
                            <a:pt x="1" y="137"/>
                          </a:lnTo>
                          <a:lnTo>
                            <a:pt x="1" y="103"/>
                          </a:lnTo>
                          <a:lnTo>
                            <a:pt x="1" y="85"/>
                          </a:lnTo>
                          <a:lnTo>
                            <a:pt x="2" y="51"/>
                          </a:lnTo>
                          <a:lnTo>
                            <a:pt x="2" y="43"/>
                          </a:lnTo>
                          <a:lnTo>
                            <a:pt x="2" y="69"/>
                          </a:lnTo>
                          <a:lnTo>
                            <a:pt x="2" y="61"/>
                          </a:lnTo>
                          <a:lnTo>
                            <a:pt x="3" y="69"/>
                          </a:lnTo>
                          <a:lnTo>
                            <a:pt x="3" y="151"/>
                          </a:lnTo>
                          <a:lnTo>
                            <a:pt x="3" y="80"/>
                          </a:lnTo>
                          <a:lnTo>
                            <a:pt x="3" y="87"/>
                          </a:lnTo>
                          <a:lnTo>
                            <a:pt x="3" y="111"/>
                          </a:lnTo>
                          <a:lnTo>
                            <a:pt x="3" y="66"/>
                          </a:lnTo>
                          <a:lnTo>
                            <a:pt x="3" y="50"/>
                          </a:lnTo>
                          <a:lnTo>
                            <a:pt x="4" y="51"/>
                          </a:lnTo>
                          <a:lnTo>
                            <a:pt x="4" y="54"/>
                          </a:lnTo>
                          <a:lnTo>
                            <a:pt x="4" y="35"/>
                          </a:lnTo>
                          <a:lnTo>
                            <a:pt x="4" y="14"/>
                          </a:lnTo>
                          <a:lnTo>
                            <a:pt x="5" y="16"/>
                          </a:lnTo>
                          <a:lnTo>
                            <a:pt x="5" y="53"/>
                          </a:lnTo>
                          <a:lnTo>
                            <a:pt x="5" y="87"/>
                          </a:lnTo>
                          <a:lnTo>
                            <a:pt x="5" y="23"/>
                          </a:lnTo>
                          <a:lnTo>
                            <a:pt x="5" y="2"/>
                          </a:lnTo>
                          <a:lnTo>
                            <a:pt x="5" y="0"/>
                          </a:lnTo>
                          <a:lnTo>
                            <a:pt x="5" y="9"/>
                          </a:lnTo>
                          <a:lnTo>
                            <a:pt x="6" y="22"/>
                          </a:lnTo>
                          <a:lnTo>
                            <a:pt x="6" y="40"/>
                          </a:lnTo>
                          <a:lnTo>
                            <a:pt x="6" y="53"/>
                          </a:lnTo>
                          <a:lnTo>
                            <a:pt x="6" y="40"/>
                          </a:lnTo>
                          <a:lnTo>
                            <a:pt x="7" y="30"/>
                          </a:lnTo>
                          <a:lnTo>
                            <a:pt x="7" y="32"/>
                          </a:lnTo>
                          <a:lnTo>
                            <a:pt x="7" y="36"/>
                          </a:lnTo>
                          <a:lnTo>
                            <a:pt x="7" y="30"/>
                          </a:lnTo>
                          <a:lnTo>
                            <a:pt x="7" y="14"/>
                          </a:lnTo>
                          <a:lnTo>
                            <a:pt x="7" y="8"/>
                          </a:lnTo>
                          <a:lnTo>
                            <a:pt x="8" y="25"/>
                          </a:lnTo>
                          <a:lnTo>
                            <a:pt x="8" y="74"/>
                          </a:lnTo>
                          <a:lnTo>
                            <a:pt x="8" y="92"/>
                          </a:lnTo>
                          <a:lnTo>
                            <a:pt x="8" y="63"/>
                          </a:lnTo>
                          <a:lnTo>
                            <a:pt x="8" y="50"/>
                          </a:lnTo>
                          <a:lnTo>
                            <a:pt x="8" y="57"/>
                          </a:lnTo>
                          <a:lnTo>
                            <a:pt x="8" y="6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3" name="Freeform 290"/>
                    <p:cNvSpPr>
                      <a:spLocks/>
                    </p:cNvSpPr>
                    <p:nvPr/>
                  </p:nvSpPr>
                  <p:spPr bwMode="auto">
                    <a:xfrm>
                      <a:off x="6994526" y="4037013"/>
                      <a:ext cx="14288" cy="327025"/>
                    </a:xfrm>
                    <a:custGeom>
                      <a:avLst/>
                      <a:gdLst>
                        <a:gd name="T0" fmla="*/ 0 w 9"/>
                        <a:gd name="T1" fmla="*/ 65 h 206"/>
                        <a:gd name="T2" fmla="*/ 1 w 9"/>
                        <a:gd name="T3" fmla="*/ 64 h 206"/>
                        <a:gd name="T4" fmla="*/ 1 w 9"/>
                        <a:gd name="T5" fmla="*/ 89 h 206"/>
                        <a:gd name="T6" fmla="*/ 1 w 9"/>
                        <a:gd name="T7" fmla="*/ 91 h 206"/>
                        <a:gd name="T8" fmla="*/ 1 w 9"/>
                        <a:gd name="T9" fmla="*/ 46 h 206"/>
                        <a:gd name="T10" fmla="*/ 2 w 9"/>
                        <a:gd name="T11" fmla="*/ 23 h 206"/>
                        <a:gd name="T12" fmla="*/ 2 w 9"/>
                        <a:gd name="T13" fmla="*/ 13 h 206"/>
                        <a:gd name="T14" fmla="*/ 2 w 9"/>
                        <a:gd name="T15" fmla="*/ 25 h 206"/>
                        <a:gd name="T16" fmla="*/ 2 w 9"/>
                        <a:gd name="T17" fmla="*/ 69 h 206"/>
                        <a:gd name="T18" fmla="*/ 2 w 9"/>
                        <a:gd name="T19" fmla="*/ 93 h 206"/>
                        <a:gd name="T20" fmla="*/ 2 w 9"/>
                        <a:gd name="T21" fmla="*/ 185 h 206"/>
                        <a:gd name="T22" fmla="*/ 3 w 9"/>
                        <a:gd name="T23" fmla="*/ 47 h 206"/>
                        <a:gd name="T24" fmla="*/ 3 w 9"/>
                        <a:gd name="T25" fmla="*/ 22 h 206"/>
                        <a:gd name="T26" fmla="*/ 3 w 9"/>
                        <a:gd name="T27" fmla="*/ 49 h 206"/>
                        <a:gd name="T28" fmla="*/ 3 w 9"/>
                        <a:gd name="T29" fmla="*/ 206 h 206"/>
                        <a:gd name="T30" fmla="*/ 3 w 9"/>
                        <a:gd name="T31" fmla="*/ 94 h 206"/>
                        <a:gd name="T32" fmla="*/ 4 w 9"/>
                        <a:gd name="T33" fmla="*/ 74 h 206"/>
                        <a:gd name="T34" fmla="*/ 4 w 9"/>
                        <a:gd name="T35" fmla="*/ 72 h 206"/>
                        <a:gd name="T36" fmla="*/ 4 w 9"/>
                        <a:gd name="T37" fmla="*/ 69 h 206"/>
                        <a:gd name="T38" fmla="*/ 4 w 9"/>
                        <a:gd name="T39" fmla="*/ 66 h 206"/>
                        <a:gd name="T40" fmla="*/ 4 w 9"/>
                        <a:gd name="T41" fmla="*/ 66 h 206"/>
                        <a:gd name="T42" fmla="*/ 4 w 9"/>
                        <a:gd name="T43" fmla="*/ 65 h 206"/>
                        <a:gd name="T44" fmla="*/ 5 w 9"/>
                        <a:gd name="T45" fmla="*/ 66 h 206"/>
                        <a:gd name="T46" fmla="*/ 5 w 9"/>
                        <a:gd name="T47" fmla="*/ 50 h 206"/>
                        <a:gd name="T48" fmla="*/ 5 w 9"/>
                        <a:gd name="T49" fmla="*/ 24 h 206"/>
                        <a:gd name="T50" fmla="*/ 5 w 9"/>
                        <a:gd name="T51" fmla="*/ 14 h 206"/>
                        <a:gd name="T52" fmla="*/ 6 w 9"/>
                        <a:gd name="T53" fmla="*/ 16 h 206"/>
                        <a:gd name="T54" fmla="*/ 6 w 9"/>
                        <a:gd name="T55" fmla="*/ 18 h 206"/>
                        <a:gd name="T56" fmla="*/ 6 w 9"/>
                        <a:gd name="T57" fmla="*/ 24 h 206"/>
                        <a:gd name="T58" fmla="*/ 6 w 9"/>
                        <a:gd name="T59" fmla="*/ 35 h 206"/>
                        <a:gd name="T60" fmla="*/ 6 w 9"/>
                        <a:gd name="T61" fmla="*/ 37 h 206"/>
                        <a:gd name="T62" fmla="*/ 6 w 9"/>
                        <a:gd name="T63" fmla="*/ 24 h 206"/>
                        <a:gd name="T64" fmla="*/ 6 w 9"/>
                        <a:gd name="T65" fmla="*/ 22 h 206"/>
                        <a:gd name="T66" fmla="*/ 7 w 9"/>
                        <a:gd name="T67" fmla="*/ 20 h 206"/>
                        <a:gd name="T68" fmla="*/ 7 w 9"/>
                        <a:gd name="T69" fmla="*/ 2 h 206"/>
                        <a:gd name="T70" fmla="*/ 7 w 9"/>
                        <a:gd name="T71" fmla="*/ 0 h 206"/>
                        <a:gd name="T72" fmla="*/ 7 w 9"/>
                        <a:gd name="T73" fmla="*/ 24 h 206"/>
                        <a:gd name="T74" fmla="*/ 7 w 9"/>
                        <a:gd name="T75" fmla="*/ 65 h 206"/>
                        <a:gd name="T76" fmla="*/ 7 w 9"/>
                        <a:gd name="T77" fmla="*/ 88 h 206"/>
                        <a:gd name="T78" fmla="*/ 8 w 9"/>
                        <a:gd name="T79" fmla="*/ 64 h 206"/>
                        <a:gd name="T80" fmla="*/ 8 w 9"/>
                        <a:gd name="T81" fmla="*/ 31 h 206"/>
                        <a:gd name="T82" fmla="*/ 8 w 9"/>
                        <a:gd name="T83" fmla="*/ 7 h 206"/>
                        <a:gd name="T84" fmla="*/ 8 w 9"/>
                        <a:gd name="T85" fmla="*/ 1 h 206"/>
                        <a:gd name="T86" fmla="*/ 8 w 9"/>
                        <a:gd name="T87" fmla="*/ 21 h 206"/>
                        <a:gd name="T88" fmla="*/ 9 w 9"/>
                        <a:gd name="T89" fmla="*/ 41 h 206"/>
                        <a:gd name="T90" fmla="*/ 9 w 9"/>
                        <a:gd name="T91" fmla="*/ 23 h 206"/>
                        <a:gd name="T92" fmla="*/ 9 w 9"/>
                        <a:gd name="T93" fmla="*/ 37 h 206"/>
                        <a:gd name="T94" fmla="*/ 9 w 9"/>
                        <a:gd name="T95" fmla="*/ 102 h 206"/>
                        <a:gd name="T96" fmla="*/ 9 w 9"/>
                        <a:gd name="T97" fmla="*/ 44 h 206"/>
                        <a:gd name="T98" fmla="*/ 9 w 9"/>
                        <a:gd name="T99" fmla="*/ 5 h 2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6">
                          <a:moveTo>
                            <a:pt x="0" y="65"/>
                          </a:moveTo>
                          <a:lnTo>
                            <a:pt x="1" y="64"/>
                          </a:lnTo>
                          <a:lnTo>
                            <a:pt x="1" y="89"/>
                          </a:lnTo>
                          <a:lnTo>
                            <a:pt x="1" y="91"/>
                          </a:lnTo>
                          <a:lnTo>
                            <a:pt x="1" y="46"/>
                          </a:lnTo>
                          <a:lnTo>
                            <a:pt x="2" y="23"/>
                          </a:lnTo>
                          <a:lnTo>
                            <a:pt x="2" y="13"/>
                          </a:lnTo>
                          <a:lnTo>
                            <a:pt x="2" y="25"/>
                          </a:lnTo>
                          <a:lnTo>
                            <a:pt x="2" y="69"/>
                          </a:lnTo>
                          <a:lnTo>
                            <a:pt x="2" y="93"/>
                          </a:lnTo>
                          <a:lnTo>
                            <a:pt x="2" y="185"/>
                          </a:lnTo>
                          <a:lnTo>
                            <a:pt x="3" y="47"/>
                          </a:lnTo>
                          <a:lnTo>
                            <a:pt x="3" y="22"/>
                          </a:lnTo>
                          <a:lnTo>
                            <a:pt x="3" y="49"/>
                          </a:lnTo>
                          <a:lnTo>
                            <a:pt x="3" y="206"/>
                          </a:lnTo>
                          <a:lnTo>
                            <a:pt x="3" y="94"/>
                          </a:lnTo>
                          <a:lnTo>
                            <a:pt x="4" y="74"/>
                          </a:lnTo>
                          <a:lnTo>
                            <a:pt x="4" y="72"/>
                          </a:lnTo>
                          <a:lnTo>
                            <a:pt x="4" y="69"/>
                          </a:lnTo>
                          <a:lnTo>
                            <a:pt x="4" y="66"/>
                          </a:lnTo>
                          <a:lnTo>
                            <a:pt x="4" y="66"/>
                          </a:lnTo>
                          <a:lnTo>
                            <a:pt x="4" y="65"/>
                          </a:lnTo>
                          <a:lnTo>
                            <a:pt x="5" y="66"/>
                          </a:lnTo>
                          <a:lnTo>
                            <a:pt x="5" y="50"/>
                          </a:lnTo>
                          <a:lnTo>
                            <a:pt x="5" y="24"/>
                          </a:lnTo>
                          <a:lnTo>
                            <a:pt x="5" y="14"/>
                          </a:lnTo>
                          <a:lnTo>
                            <a:pt x="6" y="16"/>
                          </a:lnTo>
                          <a:lnTo>
                            <a:pt x="6" y="18"/>
                          </a:lnTo>
                          <a:lnTo>
                            <a:pt x="6" y="24"/>
                          </a:lnTo>
                          <a:lnTo>
                            <a:pt x="6" y="35"/>
                          </a:lnTo>
                          <a:lnTo>
                            <a:pt x="6" y="37"/>
                          </a:lnTo>
                          <a:lnTo>
                            <a:pt x="6" y="24"/>
                          </a:lnTo>
                          <a:lnTo>
                            <a:pt x="6" y="22"/>
                          </a:lnTo>
                          <a:lnTo>
                            <a:pt x="7" y="20"/>
                          </a:lnTo>
                          <a:lnTo>
                            <a:pt x="7" y="2"/>
                          </a:lnTo>
                          <a:lnTo>
                            <a:pt x="7" y="0"/>
                          </a:lnTo>
                          <a:lnTo>
                            <a:pt x="7" y="24"/>
                          </a:lnTo>
                          <a:lnTo>
                            <a:pt x="7" y="65"/>
                          </a:lnTo>
                          <a:lnTo>
                            <a:pt x="7" y="88"/>
                          </a:lnTo>
                          <a:lnTo>
                            <a:pt x="8" y="64"/>
                          </a:lnTo>
                          <a:lnTo>
                            <a:pt x="8" y="31"/>
                          </a:lnTo>
                          <a:lnTo>
                            <a:pt x="8" y="7"/>
                          </a:lnTo>
                          <a:lnTo>
                            <a:pt x="8" y="1"/>
                          </a:lnTo>
                          <a:lnTo>
                            <a:pt x="8" y="21"/>
                          </a:lnTo>
                          <a:lnTo>
                            <a:pt x="9" y="41"/>
                          </a:lnTo>
                          <a:lnTo>
                            <a:pt x="9" y="23"/>
                          </a:lnTo>
                          <a:lnTo>
                            <a:pt x="9" y="37"/>
                          </a:lnTo>
                          <a:lnTo>
                            <a:pt x="9" y="102"/>
                          </a:lnTo>
                          <a:lnTo>
                            <a:pt x="9" y="44"/>
                          </a:lnTo>
                          <a:lnTo>
                            <a:pt x="9" y="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4" name="Freeform 291"/>
                    <p:cNvSpPr>
                      <a:spLocks/>
                    </p:cNvSpPr>
                    <p:nvPr/>
                  </p:nvSpPr>
                  <p:spPr bwMode="auto">
                    <a:xfrm>
                      <a:off x="7008813" y="4003675"/>
                      <a:ext cx="14288" cy="304800"/>
                    </a:xfrm>
                    <a:custGeom>
                      <a:avLst/>
                      <a:gdLst>
                        <a:gd name="T0" fmla="*/ 0 w 9"/>
                        <a:gd name="T1" fmla="*/ 26 h 192"/>
                        <a:gd name="T2" fmla="*/ 1 w 9"/>
                        <a:gd name="T3" fmla="*/ 11 h 192"/>
                        <a:gd name="T4" fmla="*/ 1 w 9"/>
                        <a:gd name="T5" fmla="*/ 9 h 192"/>
                        <a:gd name="T6" fmla="*/ 1 w 9"/>
                        <a:gd name="T7" fmla="*/ 10 h 192"/>
                        <a:gd name="T8" fmla="*/ 1 w 9"/>
                        <a:gd name="T9" fmla="*/ 24 h 192"/>
                        <a:gd name="T10" fmla="*/ 2 w 9"/>
                        <a:gd name="T11" fmla="*/ 46 h 192"/>
                        <a:gd name="T12" fmla="*/ 2 w 9"/>
                        <a:gd name="T13" fmla="*/ 25 h 192"/>
                        <a:gd name="T14" fmla="*/ 2 w 9"/>
                        <a:gd name="T15" fmla="*/ 16 h 192"/>
                        <a:gd name="T16" fmla="*/ 2 w 9"/>
                        <a:gd name="T17" fmla="*/ 33 h 192"/>
                        <a:gd name="T18" fmla="*/ 2 w 9"/>
                        <a:gd name="T19" fmla="*/ 65 h 192"/>
                        <a:gd name="T20" fmla="*/ 2 w 9"/>
                        <a:gd name="T21" fmla="*/ 58 h 192"/>
                        <a:gd name="T22" fmla="*/ 2 w 9"/>
                        <a:gd name="T23" fmla="*/ 38 h 192"/>
                        <a:gd name="T24" fmla="*/ 3 w 9"/>
                        <a:gd name="T25" fmla="*/ 34 h 192"/>
                        <a:gd name="T26" fmla="*/ 3 w 9"/>
                        <a:gd name="T27" fmla="*/ 50 h 192"/>
                        <a:gd name="T28" fmla="*/ 3 w 9"/>
                        <a:gd name="T29" fmla="*/ 99 h 192"/>
                        <a:gd name="T30" fmla="*/ 3 w 9"/>
                        <a:gd name="T31" fmla="*/ 165 h 192"/>
                        <a:gd name="T32" fmla="*/ 4 w 9"/>
                        <a:gd name="T33" fmla="*/ 116 h 192"/>
                        <a:gd name="T34" fmla="*/ 4 w 9"/>
                        <a:gd name="T35" fmla="*/ 73 h 192"/>
                        <a:gd name="T36" fmla="*/ 4 w 9"/>
                        <a:gd name="T37" fmla="*/ 26 h 192"/>
                        <a:gd name="T38" fmla="*/ 4 w 9"/>
                        <a:gd name="T39" fmla="*/ 3 h 192"/>
                        <a:gd name="T40" fmla="*/ 4 w 9"/>
                        <a:gd name="T41" fmla="*/ 0 h 192"/>
                        <a:gd name="T42" fmla="*/ 4 w 9"/>
                        <a:gd name="T43" fmla="*/ 7 h 192"/>
                        <a:gd name="T44" fmla="*/ 4 w 9"/>
                        <a:gd name="T45" fmla="*/ 18 h 192"/>
                        <a:gd name="T46" fmla="*/ 5 w 9"/>
                        <a:gd name="T47" fmla="*/ 38 h 192"/>
                        <a:gd name="T48" fmla="*/ 5 w 9"/>
                        <a:gd name="T49" fmla="*/ 70 h 192"/>
                        <a:gd name="T50" fmla="*/ 5 w 9"/>
                        <a:gd name="T51" fmla="*/ 192 h 192"/>
                        <a:gd name="T52" fmla="*/ 5 w 9"/>
                        <a:gd name="T53" fmla="*/ 81 h 192"/>
                        <a:gd name="T54" fmla="*/ 6 w 9"/>
                        <a:gd name="T55" fmla="*/ 50 h 192"/>
                        <a:gd name="T56" fmla="*/ 6 w 9"/>
                        <a:gd name="T57" fmla="*/ 58 h 192"/>
                        <a:gd name="T58" fmla="*/ 6 w 9"/>
                        <a:gd name="T59" fmla="*/ 100 h 192"/>
                        <a:gd name="T60" fmla="*/ 6 w 9"/>
                        <a:gd name="T61" fmla="*/ 111 h 192"/>
                        <a:gd name="T62" fmla="*/ 6 w 9"/>
                        <a:gd name="T63" fmla="*/ 32 h 192"/>
                        <a:gd name="T64" fmla="*/ 6 w 9"/>
                        <a:gd name="T65" fmla="*/ 7 h 192"/>
                        <a:gd name="T66" fmla="*/ 7 w 9"/>
                        <a:gd name="T67" fmla="*/ 8 h 192"/>
                        <a:gd name="T68" fmla="*/ 7 w 9"/>
                        <a:gd name="T69" fmla="*/ 20 h 192"/>
                        <a:gd name="T70" fmla="*/ 7 w 9"/>
                        <a:gd name="T71" fmla="*/ 28 h 192"/>
                        <a:gd name="T72" fmla="*/ 7 w 9"/>
                        <a:gd name="T73" fmla="*/ 26 h 192"/>
                        <a:gd name="T74" fmla="*/ 7 w 9"/>
                        <a:gd name="T75" fmla="*/ 19 h 192"/>
                        <a:gd name="T76" fmla="*/ 7 w 9"/>
                        <a:gd name="T77" fmla="*/ 16 h 192"/>
                        <a:gd name="T78" fmla="*/ 7 w 9"/>
                        <a:gd name="T79" fmla="*/ 20 h 192"/>
                        <a:gd name="T80" fmla="*/ 8 w 9"/>
                        <a:gd name="T81" fmla="*/ 26 h 192"/>
                        <a:gd name="T82" fmla="*/ 8 w 9"/>
                        <a:gd name="T83" fmla="*/ 32 h 192"/>
                        <a:gd name="T84" fmla="*/ 8 w 9"/>
                        <a:gd name="T85" fmla="*/ 39 h 192"/>
                        <a:gd name="T86" fmla="*/ 8 w 9"/>
                        <a:gd name="T87" fmla="*/ 51 h 192"/>
                        <a:gd name="T88" fmla="*/ 9 w 9"/>
                        <a:gd name="T89" fmla="*/ 92 h 192"/>
                        <a:gd name="T90" fmla="*/ 9 w 9"/>
                        <a:gd name="T91" fmla="*/ 104 h 192"/>
                        <a:gd name="T92" fmla="*/ 9 w 9"/>
                        <a:gd name="T93" fmla="*/ 60 h 192"/>
                        <a:gd name="T94" fmla="*/ 9 w 9"/>
                        <a:gd name="T95" fmla="*/ 66 h 192"/>
                        <a:gd name="T96" fmla="*/ 9 w 9"/>
                        <a:gd name="T97" fmla="*/ 116 h 192"/>
                        <a:gd name="T98" fmla="*/ 9 w 9"/>
                        <a:gd name="T99" fmla="*/ 78 h 1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2">
                          <a:moveTo>
                            <a:pt x="0" y="26"/>
                          </a:moveTo>
                          <a:lnTo>
                            <a:pt x="1" y="11"/>
                          </a:lnTo>
                          <a:lnTo>
                            <a:pt x="1" y="9"/>
                          </a:lnTo>
                          <a:lnTo>
                            <a:pt x="1" y="10"/>
                          </a:lnTo>
                          <a:lnTo>
                            <a:pt x="1" y="24"/>
                          </a:lnTo>
                          <a:lnTo>
                            <a:pt x="2" y="46"/>
                          </a:lnTo>
                          <a:lnTo>
                            <a:pt x="2" y="25"/>
                          </a:lnTo>
                          <a:lnTo>
                            <a:pt x="2" y="16"/>
                          </a:lnTo>
                          <a:lnTo>
                            <a:pt x="2" y="33"/>
                          </a:lnTo>
                          <a:lnTo>
                            <a:pt x="2" y="65"/>
                          </a:lnTo>
                          <a:lnTo>
                            <a:pt x="2" y="58"/>
                          </a:lnTo>
                          <a:lnTo>
                            <a:pt x="2" y="38"/>
                          </a:lnTo>
                          <a:lnTo>
                            <a:pt x="3" y="34"/>
                          </a:lnTo>
                          <a:lnTo>
                            <a:pt x="3" y="50"/>
                          </a:lnTo>
                          <a:lnTo>
                            <a:pt x="3" y="99"/>
                          </a:lnTo>
                          <a:lnTo>
                            <a:pt x="3" y="165"/>
                          </a:lnTo>
                          <a:lnTo>
                            <a:pt x="4" y="116"/>
                          </a:lnTo>
                          <a:lnTo>
                            <a:pt x="4" y="73"/>
                          </a:lnTo>
                          <a:lnTo>
                            <a:pt x="4" y="26"/>
                          </a:lnTo>
                          <a:lnTo>
                            <a:pt x="4" y="3"/>
                          </a:lnTo>
                          <a:lnTo>
                            <a:pt x="4" y="0"/>
                          </a:lnTo>
                          <a:lnTo>
                            <a:pt x="4" y="7"/>
                          </a:lnTo>
                          <a:lnTo>
                            <a:pt x="4" y="18"/>
                          </a:lnTo>
                          <a:lnTo>
                            <a:pt x="5" y="38"/>
                          </a:lnTo>
                          <a:lnTo>
                            <a:pt x="5" y="70"/>
                          </a:lnTo>
                          <a:lnTo>
                            <a:pt x="5" y="192"/>
                          </a:lnTo>
                          <a:lnTo>
                            <a:pt x="5" y="81"/>
                          </a:lnTo>
                          <a:lnTo>
                            <a:pt x="6" y="50"/>
                          </a:lnTo>
                          <a:lnTo>
                            <a:pt x="6" y="58"/>
                          </a:lnTo>
                          <a:lnTo>
                            <a:pt x="6" y="100"/>
                          </a:lnTo>
                          <a:lnTo>
                            <a:pt x="6" y="111"/>
                          </a:lnTo>
                          <a:lnTo>
                            <a:pt x="6" y="32"/>
                          </a:lnTo>
                          <a:lnTo>
                            <a:pt x="6" y="7"/>
                          </a:lnTo>
                          <a:lnTo>
                            <a:pt x="7" y="8"/>
                          </a:lnTo>
                          <a:lnTo>
                            <a:pt x="7" y="20"/>
                          </a:lnTo>
                          <a:lnTo>
                            <a:pt x="7" y="28"/>
                          </a:lnTo>
                          <a:lnTo>
                            <a:pt x="7" y="26"/>
                          </a:lnTo>
                          <a:lnTo>
                            <a:pt x="7" y="19"/>
                          </a:lnTo>
                          <a:lnTo>
                            <a:pt x="7" y="16"/>
                          </a:lnTo>
                          <a:lnTo>
                            <a:pt x="7" y="20"/>
                          </a:lnTo>
                          <a:lnTo>
                            <a:pt x="8" y="26"/>
                          </a:lnTo>
                          <a:lnTo>
                            <a:pt x="8" y="32"/>
                          </a:lnTo>
                          <a:lnTo>
                            <a:pt x="8" y="39"/>
                          </a:lnTo>
                          <a:lnTo>
                            <a:pt x="8" y="51"/>
                          </a:lnTo>
                          <a:lnTo>
                            <a:pt x="9" y="92"/>
                          </a:lnTo>
                          <a:lnTo>
                            <a:pt x="9" y="104"/>
                          </a:lnTo>
                          <a:lnTo>
                            <a:pt x="9" y="60"/>
                          </a:lnTo>
                          <a:lnTo>
                            <a:pt x="9" y="66"/>
                          </a:lnTo>
                          <a:lnTo>
                            <a:pt x="9" y="116"/>
                          </a:lnTo>
                          <a:lnTo>
                            <a:pt x="9" y="7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5" name="Freeform 292"/>
                    <p:cNvSpPr>
                      <a:spLocks/>
                    </p:cNvSpPr>
                    <p:nvPr/>
                  </p:nvSpPr>
                  <p:spPr bwMode="auto">
                    <a:xfrm>
                      <a:off x="7023101" y="3994150"/>
                      <a:ext cx="14288" cy="469900"/>
                    </a:xfrm>
                    <a:custGeom>
                      <a:avLst/>
                      <a:gdLst>
                        <a:gd name="T0" fmla="*/ 0 w 9"/>
                        <a:gd name="T1" fmla="*/ 84 h 296"/>
                        <a:gd name="T2" fmla="*/ 0 w 9"/>
                        <a:gd name="T3" fmla="*/ 53 h 296"/>
                        <a:gd name="T4" fmla="*/ 1 w 9"/>
                        <a:gd name="T5" fmla="*/ 48 h 296"/>
                        <a:gd name="T6" fmla="*/ 1 w 9"/>
                        <a:gd name="T7" fmla="*/ 54 h 296"/>
                        <a:gd name="T8" fmla="*/ 1 w 9"/>
                        <a:gd name="T9" fmla="*/ 46 h 296"/>
                        <a:gd name="T10" fmla="*/ 1 w 9"/>
                        <a:gd name="T11" fmla="*/ 39 h 296"/>
                        <a:gd name="T12" fmla="*/ 2 w 9"/>
                        <a:gd name="T13" fmla="*/ 61 h 296"/>
                        <a:gd name="T14" fmla="*/ 2 w 9"/>
                        <a:gd name="T15" fmla="*/ 157 h 296"/>
                        <a:gd name="T16" fmla="*/ 2 w 9"/>
                        <a:gd name="T17" fmla="*/ 107 h 296"/>
                        <a:gd name="T18" fmla="*/ 2 w 9"/>
                        <a:gd name="T19" fmla="*/ 145 h 296"/>
                        <a:gd name="T20" fmla="*/ 2 w 9"/>
                        <a:gd name="T21" fmla="*/ 105 h 296"/>
                        <a:gd name="T22" fmla="*/ 2 w 9"/>
                        <a:gd name="T23" fmla="*/ 50 h 296"/>
                        <a:gd name="T24" fmla="*/ 3 w 9"/>
                        <a:gd name="T25" fmla="*/ 38 h 296"/>
                        <a:gd name="T26" fmla="*/ 3 w 9"/>
                        <a:gd name="T27" fmla="*/ 41 h 296"/>
                        <a:gd name="T28" fmla="*/ 3 w 9"/>
                        <a:gd name="T29" fmla="*/ 69 h 296"/>
                        <a:gd name="T30" fmla="*/ 3 w 9"/>
                        <a:gd name="T31" fmla="*/ 296 h 296"/>
                        <a:gd name="T32" fmla="*/ 3 w 9"/>
                        <a:gd name="T33" fmla="*/ 66 h 296"/>
                        <a:gd name="T34" fmla="*/ 4 w 9"/>
                        <a:gd name="T35" fmla="*/ 36 h 296"/>
                        <a:gd name="T36" fmla="*/ 4 w 9"/>
                        <a:gd name="T37" fmla="*/ 31 h 296"/>
                        <a:gd name="T38" fmla="*/ 4 w 9"/>
                        <a:gd name="T39" fmla="*/ 34 h 296"/>
                        <a:gd name="T40" fmla="*/ 4 w 9"/>
                        <a:gd name="T41" fmla="*/ 57 h 296"/>
                        <a:gd name="T42" fmla="*/ 4 w 9"/>
                        <a:gd name="T43" fmla="*/ 102 h 296"/>
                        <a:gd name="T44" fmla="*/ 4 w 9"/>
                        <a:gd name="T45" fmla="*/ 99 h 296"/>
                        <a:gd name="T46" fmla="*/ 5 w 9"/>
                        <a:gd name="T47" fmla="*/ 114 h 296"/>
                        <a:gd name="T48" fmla="*/ 5 w 9"/>
                        <a:gd name="T49" fmla="*/ 85 h 296"/>
                        <a:gd name="T50" fmla="*/ 5 w 9"/>
                        <a:gd name="T51" fmla="*/ 57 h 296"/>
                        <a:gd name="T52" fmla="*/ 5 w 9"/>
                        <a:gd name="T53" fmla="*/ 68 h 296"/>
                        <a:gd name="T54" fmla="*/ 5 w 9"/>
                        <a:gd name="T55" fmla="*/ 73 h 296"/>
                        <a:gd name="T56" fmla="*/ 5 w 9"/>
                        <a:gd name="T57" fmla="*/ 32 h 296"/>
                        <a:gd name="T58" fmla="*/ 6 w 9"/>
                        <a:gd name="T59" fmla="*/ 13 h 296"/>
                        <a:gd name="T60" fmla="*/ 6 w 9"/>
                        <a:gd name="T61" fmla="*/ 18 h 296"/>
                        <a:gd name="T62" fmla="*/ 6 w 9"/>
                        <a:gd name="T63" fmla="*/ 27 h 296"/>
                        <a:gd name="T64" fmla="*/ 6 w 9"/>
                        <a:gd name="T65" fmla="*/ 12 h 296"/>
                        <a:gd name="T66" fmla="*/ 6 w 9"/>
                        <a:gd name="T67" fmla="*/ 1 h 296"/>
                        <a:gd name="T68" fmla="*/ 7 w 9"/>
                        <a:gd name="T69" fmla="*/ 0 h 296"/>
                        <a:gd name="T70" fmla="*/ 7 w 9"/>
                        <a:gd name="T71" fmla="*/ 6 h 296"/>
                        <a:gd name="T72" fmla="*/ 7 w 9"/>
                        <a:gd name="T73" fmla="*/ 12 h 296"/>
                        <a:gd name="T74" fmla="*/ 7 w 9"/>
                        <a:gd name="T75" fmla="*/ 20 h 296"/>
                        <a:gd name="T76" fmla="*/ 7 w 9"/>
                        <a:gd name="T77" fmla="*/ 31 h 296"/>
                        <a:gd name="T78" fmla="*/ 7 w 9"/>
                        <a:gd name="T79" fmla="*/ 47 h 296"/>
                        <a:gd name="T80" fmla="*/ 8 w 9"/>
                        <a:gd name="T81" fmla="*/ 72 h 296"/>
                        <a:gd name="T82" fmla="*/ 8 w 9"/>
                        <a:gd name="T83" fmla="*/ 102 h 296"/>
                        <a:gd name="T84" fmla="*/ 8 w 9"/>
                        <a:gd name="T85" fmla="*/ 104 h 296"/>
                        <a:gd name="T86" fmla="*/ 8 w 9"/>
                        <a:gd name="T87" fmla="*/ 72 h 296"/>
                        <a:gd name="T88" fmla="*/ 9 w 9"/>
                        <a:gd name="T89" fmla="*/ 72 h 296"/>
                        <a:gd name="T90" fmla="*/ 9 w 9"/>
                        <a:gd name="T91" fmla="*/ 48 h 296"/>
                        <a:gd name="T92" fmla="*/ 9 w 9"/>
                        <a:gd name="T93" fmla="*/ 13 h 296"/>
                        <a:gd name="T94" fmla="*/ 9 w 9"/>
                        <a:gd name="T95" fmla="*/ 7 h 296"/>
                        <a:gd name="T96" fmla="*/ 9 w 9"/>
                        <a:gd name="T97" fmla="*/ 9 h 296"/>
                        <a:gd name="T98" fmla="*/ 9 w 9"/>
                        <a:gd name="T99" fmla="*/ 14 h 2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96">
                          <a:moveTo>
                            <a:pt x="0" y="84"/>
                          </a:moveTo>
                          <a:lnTo>
                            <a:pt x="0" y="53"/>
                          </a:lnTo>
                          <a:lnTo>
                            <a:pt x="1" y="48"/>
                          </a:lnTo>
                          <a:lnTo>
                            <a:pt x="1" y="54"/>
                          </a:lnTo>
                          <a:lnTo>
                            <a:pt x="1" y="46"/>
                          </a:lnTo>
                          <a:lnTo>
                            <a:pt x="1" y="39"/>
                          </a:lnTo>
                          <a:lnTo>
                            <a:pt x="2" y="61"/>
                          </a:lnTo>
                          <a:lnTo>
                            <a:pt x="2" y="157"/>
                          </a:lnTo>
                          <a:lnTo>
                            <a:pt x="2" y="107"/>
                          </a:lnTo>
                          <a:lnTo>
                            <a:pt x="2" y="145"/>
                          </a:lnTo>
                          <a:lnTo>
                            <a:pt x="2" y="105"/>
                          </a:lnTo>
                          <a:lnTo>
                            <a:pt x="2" y="50"/>
                          </a:lnTo>
                          <a:lnTo>
                            <a:pt x="3" y="38"/>
                          </a:lnTo>
                          <a:lnTo>
                            <a:pt x="3" y="41"/>
                          </a:lnTo>
                          <a:lnTo>
                            <a:pt x="3" y="69"/>
                          </a:lnTo>
                          <a:lnTo>
                            <a:pt x="3" y="296"/>
                          </a:lnTo>
                          <a:lnTo>
                            <a:pt x="3" y="66"/>
                          </a:lnTo>
                          <a:lnTo>
                            <a:pt x="4" y="36"/>
                          </a:lnTo>
                          <a:lnTo>
                            <a:pt x="4" y="31"/>
                          </a:lnTo>
                          <a:lnTo>
                            <a:pt x="4" y="34"/>
                          </a:lnTo>
                          <a:lnTo>
                            <a:pt x="4" y="57"/>
                          </a:lnTo>
                          <a:lnTo>
                            <a:pt x="4" y="102"/>
                          </a:lnTo>
                          <a:lnTo>
                            <a:pt x="4" y="99"/>
                          </a:lnTo>
                          <a:lnTo>
                            <a:pt x="5" y="114"/>
                          </a:lnTo>
                          <a:lnTo>
                            <a:pt x="5" y="85"/>
                          </a:lnTo>
                          <a:lnTo>
                            <a:pt x="5" y="57"/>
                          </a:lnTo>
                          <a:lnTo>
                            <a:pt x="5" y="68"/>
                          </a:lnTo>
                          <a:lnTo>
                            <a:pt x="5" y="73"/>
                          </a:lnTo>
                          <a:lnTo>
                            <a:pt x="5" y="32"/>
                          </a:lnTo>
                          <a:lnTo>
                            <a:pt x="6" y="13"/>
                          </a:lnTo>
                          <a:lnTo>
                            <a:pt x="6" y="18"/>
                          </a:lnTo>
                          <a:lnTo>
                            <a:pt x="6" y="27"/>
                          </a:lnTo>
                          <a:lnTo>
                            <a:pt x="6" y="12"/>
                          </a:lnTo>
                          <a:lnTo>
                            <a:pt x="6" y="1"/>
                          </a:lnTo>
                          <a:lnTo>
                            <a:pt x="7" y="0"/>
                          </a:lnTo>
                          <a:lnTo>
                            <a:pt x="7" y="6"/>
                          </a:lnTo>
                          <a:lnTo>
                            <a:pt x="7" y="12"/>
                          </a:lnTo>
                          <a:lnTo>
                            <a:pt x="7" y="20"/>
                          </a:lnTo>
                          <a:lnTo>
                            <a:pt x="7" y="31"/>
                          </a:lnTo>
                          <a:lnTo>
                            <a:pt x="7" y="47"/>
                          </a:lnTo>
                          <a:lnTo>
                            <a:pt x="8" y="72"/>
                          </a:lnTo>
                          <a:lnTo>
                            <a:pt x="8" y="102"/>
                          </a:lnTo>
                          <a:lnTo>
                            <a:pt x="8" y="104"/>
                          </a:lnTo>
                          <a:lnTo>
                            <a:pt x="8" y="72"/>
                          </a:lnTo>
                          <a:lnTo>
                            <a:pt x="9" y="72"/>
                          </a:lnTo>
                          <a:lnTo>
                            <a:pt x="9" y="48"/>
                          </a:lnTo>
                          <a:lnTo>
                            <a:pt x="9" y="13"/>
                          </a:lnTo>
                          <a:lnTo>
                            <a:pt x="9" y="7"/>
                          </a:lnTo>
                          <a:lnTo>
                            <a:pt x="9" y="9"/>
                          </a:lnTo>
                          <a:lnTo>
                            <a:pt x="9" y="1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6" name="Freeform 293"/>
                    <p:cNvSpPr>
                      <a:spLocks/>
                    </p:cNvSpPr>
                    <p:nvPr/>
                  </p:nvSpPr>
                  <p:spPr bwMode="auto">
                    <a:xfrm>
                      <a:off x="7037388" y="3927475"/>
                      <a:ext cx="14288" cy="368300"/>
                    </a:xfrm>
                    <a:custGeom>
                      <a:avLst/>
                      <a:gdLst>
                        <a:gd name="T0" fmla="*/ 0 w 9"/>
                        <a:gd name="T1" fmla="*/ 56 h 232"/>
                        <a:gd name="T2" fmla="*/ 0 w 9"/>
                        <a:gd name="T3" fmla="*/ 95 h 232"/>
                        <a:gd name="T4" fmla="*/ 1 w 9"/>
                        <a:gd name="T5" fmla="*/ 212 h 232"/>
                        <a:gd name="T6" fmla="*/ 1 w 9"/>
                        <a:gd name="T7" fmla="*/ 113 h 232"/>
                        <a:gd name="T8" fmla="*/ 1 w 9"/>
                        <a:gd name="T9" fmla="*/ 113 h 232"/>
                        <a:gd name="T10" fmla="*/ 1 w 9"/>
                        <a:gd name="T11" fmla="*/ 127 h 232"/>
                        <a:gd name="T12" fmla="*/ 2 w 9"/>
                        <a:gd name="T13" fmla="*/ 111 h 232"/>
                        <a:gd name="T14" fmla="*/ 2 w 9"/>
                        <a:gd name="T15" fmla="*/ 133 h 232"/>
                        <a:gd name="T16" fmla="*/ 2 w 9"/>
                        <a:gd name="T17" fmla="*/ 133 h 232"/>
                        <a:gd name="T18" fmla="*/ 2 w 9"/>
                        <a:gd name="T19" fmla="*/ 209 h 232"/>
                        <a:gd name="T20" fmla="*/ 2 w 9"/>
                        <a:gd name="T21" fmla="*/ 94 h 232"/>
                        <a:gd name="T22" fmla="*/ 2 w 9"/>
                        <a:gd name="T23" fmla="*/ 47 h 232"/>
                        <a:gd name="T24" fmla="*/ 2 w 9"/>
                        <a:gd name="T25" fmla="*/ 49 h 232"/>
                        <a:gd name="T26" fmla="*/ 3 w 9"/>
                        <a:gd name="T27" fmla="*/ 88 h 232"/>
                        <a:gd name="T28" fmla="*/ 3 w 9"/>
                        <a:gd name="T29" fmla="*/ 81 h 232"/>
                        <a:gd name="T30" fmla="*/ 3 w 9"/>
                        <a:gd name="T31" fmla="*/ 49 h 232"/>
                        <a:gd name="T32" fmla="*/ 3 w 9"/>
                        <a:gd name="T33" fmla="*/ 46 h 232"/>
                        <a:gd name="T34" fmla="*/ 3 w 9"/>
                        <a:gd name="T35" fmla="*/ 62 h 232"/>
                        <a:gd name="T36" fmla="*/ 3 w 9"/>
                        <a:gd name="T37" fmla="*/ 72 h 232"/>
                        <a:gd name="T38" fmla="*/ 4 w 9"/>
                        <a:gd name="T39" fmla="*/ 34 h 232"/>
                        <a:gd name="T40" fmla="*/ 4 w 9"/>
                        <a:gd name="T41" fmla="*/ 6 h 232"/>
                        <a:gd name="T42" fmla="*/ 4 w 9"/>
                        <a:gd name="T43" fmla="*/ 0 h 232"/>
                        <a:gd name="T44" fmla="*/ 4 w 9"/>
                        <a:gd name="T45" fmla="*/ 17 h 232"/>
                        <a:gd name="T46" fmla="*/ 5 w 9"/>
                        <a:gd name="T47" fmla="*/ 67 h 232"/>
                        <a:gd name="T48" fmla="*/ 5 w 9"/>
                        <a:gd name="T49" fmla="*/ 82 h 232"/>
                        <a:gd name="T50" fmla="*/ 5 w 9"/>
                        <a:gd name="T51" fmla="*/ 51 h 232"/>
                        <a:gd name="T52" fmla="*/ 5 w 9"/>
                        <a:gd name="T53" fmla="*/ 56 h 232"/>
                        <a:gd name="T54" fmla="*/ 5 w 9"/>
                        <a:gd name="T55" fmla="*/ 83 h 232"/>
                        <a:gd name="T56" fmla="*/ 5 w 9"/>
                        <a:gd name="T57" fmla="*/ 109 h 232"/>
                        <a:gd name="T58" fmla="*/ 5 w 9"/>
                        <a:gd name="T59" fmla="*/ 92 h 232"/>
                        <a:gd name="T60" fmla="*/ 6 w 9"/>
                        <a:gd name="T61" fmla="*/ 76 h 232"/>
                        <a:gd name="T62" fmla="*/ 6 w 9"/>
                        <a:gd name="T63" fmla="*/ 71 h 232"/>
                        <a:gd name="T64" fmla="*/ 6 w 9"/>
                        <a:gd name="T65" fmla="*/ 86 h 232"/>
                        <a:gd name="T66" fmla="*/ 6 w 9"/>
                        <a:gd name="T67" fmla="*/ 135 h 232"/>
                        <a:gd name="T68" fmla="*/ 7 w 9"/>
                        <a:gd name="T69" fmla="*/ 232 h 232"/>
                        <a:gd name="T70" fmla="*/ 7 w 9"/>
                        <a:gd name="T71" fmla="*/ 122 h 232"/>
                        <a:gd name="T72" fmla="*/ 7 w 9"/>
                        <a:gd name="T73" fmla="*/ 83 h 232"/>
                        <a:gd name="T74" fmla="*/ 7 w 9"/>
                        <a:gd name="T75" fmla="*/ 74 h 232"/>
                        <a:gd name="T76" fmla="*/ 7 w 9"/>
                        <a:gd name="T77" fmla="*/ 88 h 232"/>
                        <a:gd name="T78" fmla="*/ 7 w 9"/>
                        <a:gd name="T79" fmla="*/ 100 h 232"/>
                        <a:gd name="T80" fmla="*/ 7 w 9"/>
                        <a:gd name="T81" fmla="*/ 99 h 232"/>
                        <a:gd name="T82" fmla="*/ 8 w 9"/>
                        <a:gd name="T83" fmla="*/ 69 h 232"/>
                        <a:gd name="T84" fmla="*/ 8 w 9"/>
                        <a:gd name="T85" fmla="*/ 44 h 232"/>
                        <a:gd name="T86" fmla="*/ 8 w 9"/>
                        <a:gd name="T87" fmla="*/ 47 h 232"/>
                        <a:gd name="T88" fmla="*/ 8 w 9"/>
                        <a:gd name="T89" fmla="*/ 83 h 232"/>
                        <a:gd name="T90" fmla="*/ 9 w 9"/>
                        <a:gd name="T91" fmla="*/ 165 h 232"/>
                        <a:gd name="T92" fmla="*/ 9 w 9"/>
                        <a:gd name="T93" fmla="*/ 92 h 232"/>
                        <a:gd name="T94" fmla="*/ 9 w 9"/>
                        <a:gd name="T95" fmla="*/ 89 h 232"/>
                        <a:gd name="T96" fmla="*/ 9 w 9"/>
                        <a:gd name="T97" fmla="*/ 115 h 232"/>
                        <a:gd name="T98" fmla="*/ 9 w 9"/>
                        <a:gd name="T99" fmla="*/ 86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2">
                          <a:moveTo>
                            <a:pt x="0" y="56"/>
                          </a:moveTo>
                          <a:lnTo>
                            <a:pt x="0" y="95"/>
                          </a:lnTo>
                          <a:lnTo>
                            <a:pt x="1" y="212"/>
                          </a:lnTo>
                          <a:lnTo>
                            <a:pt x="1" y="113"/>
                          </a:lnTo>
                          <a:lnTo>
                            <a:pt x="1" y="113"/>
                          </a:lnTo>
                          <a:lnTo>
                            <a:pt x="1" y="127"/>
                          </a:lnTo>
                          <a:lnTo>
                            <a:pt x="2" y="111"/>
                          </a:lnTo>
                          <a:lnTo>
                            <a:pt x="2" y="133"/>
                          </a:lnTo>
                          <a:lnTo>
                            <a:pt x="2" y="133"/>
                          </a:lnTo>
                          <a:lnTo>
                            <a:pt x="2" y="209"/>
                          </a:lnTo>
                          <a:lnTo>
                            <a:pt x="2" y="94"/>
                          </a:lnTo>
                          <a:lnTo>
                            <a:pt x="2" y="47"/>
                          </a:lnTo>
                          <a:lnTo>
                            <a:pt x="2" y="49"/>
                          </a:lnTo>
                          <a:lnTo>
                            <a:pt x="3" y="88"/>
                          </a:lnTo>
                          <a:lnTo>
                            <a:pt x="3" y="81"/>
                          </a:lnTo>
                          <a:lnTo>
                            <a:pt x="3" y="49"/>
                          </a:lnTo>
                          <a:lnTo>
                            <a:pt x="3" y="46"/>
                          </a:lnTo>
                          <a:lnTo>
                            <a:pt x="3" y="62"/>
                          </a:lnTo>
                          <a:lnTo>
                            <a:pt x="3" y="72"/>
                          </a:lnTo>
                          <a:lnTo>
                            <a:pt x="4" y="34"/>
                          </a:lnTo>
                          <a:lnTo>
                            <a:pt x="4" y="6"/>
                          </a:lnTo>
                          <a:lnTo>
                            <a:pt x="4" y="0"/>
                          </a:lnTo>
                          <a:lnTo>
                            <a:pt x="4" y="17"/>
                          </a:lnTo>
                          <a:lnTo>
                            <a:pt x="5" y="67"/>
                          </a:lnTo>
                          <a:lnTo>
                            <a:pt x="5" y="82"/>
                          </a:lnTo>
                          <a:lnTo>
                            <a:pt x="5" y="51"/>
                          </a:lnTo>
                          <a:lnTo>
                            <a:pt x="5" y="56"/>
                          </a:lnTo>
                          <a:lnTo>
                            <a:pt x="5" y="83"/>
                          </a:lnTo>
                          <a:lnTo>
                            <a:pt x="5" y="109"/>
                          </a:lnTo>
                          <a:lnTo>
                            <a:pt x="5" y="92"/>
                          </a:lnTo>
                          <a:lnTo>
                            <a:pt x="6" y="76"/>
                          </a:lnTo>
                          <a:lnTo>
                            <a:pt x="6" y="71"/>
                          </a:lnTo>
                          <a:lnTo>
                            <a:pt x="6" y="86"/>
                          </a:lnTo>
                          <a:lnTo>
                            <a:pt x="6" y="135"/>
                          </a:lnTo>
                          <a:lnTo>
                            <a:pt x="7" y="232"/>
                          </a:lnTo>
                          <a:lnTo>
                            <a:pt x="7" y="122"/>
                          </a:lnTo>
                          <a:lnTo>
                            <a:pt x="7" y="83"/>
                          </a:lnTo>
                          <a:lnTo>
                            <a:pt x="7" y="74"/>
                          </a:lnTo>
                          <a:lnTo>
                            <a:pt x="7" y="88"/>
                          </a:lnTo>
                          <a:lnTo>
                            <a:pt x="7" y="100"/>
                          </a:lnTo>
                          <a:lnTo>
                            <a:pt x="7" y="99"/>
                          </a:lnTo>
                          <a:lnTo>
                            <a:pt x="8" y="69"/>
                          </a:lnTo>
                          <a:lnTo>
                            <a:pt x="8" y="44"/>
                          </a:lnTo>
                          <a:lnTo>
                            <a:pt x="8" y="47"/>
                          </a:lnTo>
                          <a:lnTo>
                            <a:pt x="8" y="83"/>
                          </a:lnTo>
                          <a:lnTo>
                            <a:pt x="9" y="165"/>
                          </a:lnTo>
                          <a:lnTo>
                            <a:pt x="9" y="92"/>
                          </a:lnTo>
                          <a:lnTo>
                            <a:pt x="9" y="89"/>
                          </a:lnTo>
                          <a:lnTo>
                            <a:pt x="9" y="115"/>
                          </a:lnTo>
                          <a:lnTo>
                            <a:pt x="9" y="8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7" name="Freeform 294"/>
                    <p:cNvSpPr>
                      <a:spLocks/>
                    </p:cNvSpPr>
                    <p:nvPr/>
                  </p:nvSpPr>
                  <p:spPr bwMode="auto">
                    <a:xfrm>
                      <a:off x="7051676" y="3924300"/>
                      <a:ext cx="14288" cy="263525"/>
                    </a:xfrm>
                    <a:custGeom>
                      <a:avLst/>
                      <a:gdLst>
                        <a:gd name="T0" fmla="*/ 0 w 9"/>
                        <a:gd name="T1" fmla="*/ 88 h 166"/>
                        <a:gd name="T2" fmla="*/ 0 w 9"/>
                        <a:gd name="T3" fmla="*/ 60 h 166"/>
                        <a:gd name="T4" fmla="*/ 1 w 9"/>
                        <a:gd name="T5" fmla="*/ 52 h 166"/>
                        <a:gd name="T6" fmla="*/ 1 w 9"/>
                        <a:gd name="T7" fmla="*/ 50 h 166"/>
                        <a:gd name="T8" fmla="*/ 1 w 9"/>
                        <a:gd name="T9" fmla="*/ 52 h 166"/>
                        <a:gd name="T10" fmla="*/ 1 w 9"/>
                        <a:gd name="T11" fmla="*/ 82 h 166"/>
                        <a:gd name="T12" fmla="*/ 1 w 9"/>
                        <a:gd name="T13" fmla="*/ 163 h 166"/>
                        <a:gd name="T14" fmla="*/ 1 w 9"/>
                        <a:gd name="T15" fmla="*/ 163 h 166"/>
                        <a:gd name="T16" fmla="*/ 1 w 9"/>
                        <a:gd name="T17" fmla="*/ 160 h 166"/>
                        <a:gd name="T18" fmla="*/ 2 w 9"/>
                        <a:gd name="T19" fmla="*/ 166 h 166"/>
                        <a:gd name="T20" fmla="*/ 2 w 9"/>
                        <a:gd name="T21" fmla="*/ 69 h 166"/>
                        <a:gd name="T22" fmla="*/ 2 w 9"/>
                        <a:gd name="T23" fmla="*/ 29 h 166"/>
                        <a:gd name="T24" fmla="*/ 2 w 9"/>
                        <a:gd name="T25" fmla="*/ 16 h 166"/>
                        <a:gd name="T26" fmla="*/ 3 w 9"/>
                        <a:gd name="T27" fmla="*/ 13 h 166"/>
                        <a:gd name="T28" fmla="*/ 3 w 9"/>
                        <a:gd name="T29" fmla="*/ 5 h 166"/>
                        <a:gd name="T30" fmla="*/ 3 w 9"/>
                        <a:gd name="T31" fmla="*/ 0 h 166"/>
                        <a:gd name="T32" fmla="*/ 3 w 9"/>
                        <a:gd name="T33" fmla="*/ 15 h 166"/>
                        <a:gd name="T34" fmla="*/ 3 w 9"/>
                        <a:gd name="T35" fmla="*/ 56 h 166"/>
                        <a:gd name="T36" fmla="*/ 3 w 9"/>
                        <a:gd name="T37" fmla="*/ 127 h 166"/>
                        <a:gd name="T38" fmla="*/ 4 w 9"/>
                        <a:gd name="T39" fmla="*/ 114 h 166"/>
                        <a:gd name="T40" fmla="*/ 4 w 9"/>
                        <a:gd name="T41" fmla="*/ 110 h 166"/>
                        <a:gd name="T42" fmla="*/ 4 w 9"/>
                        <a:gd name="T43" fmla="*/ 126 h 166"/>
                        <a:gd name="T44" fmla="*/ 4 w 9"/>
                        <a:gd name="T45" fmla="*/ 140 h 166"/>
                        <a:gd name="T46" fmla="*/ 4 w 9"/>
                        <a:gd name="T47" fmla="*/ 142 h 166"/>
                        <a:gd name="T48" fmla="*/ 5 w 9"/>
                        <a:gd name="T49" fmla="*/ 149 h 166"/>
                        <a:gd name="T50" fmla="*/ 5 w 9"/>
                        <a:gd name="T51" fmla="*/ 135 h 166"/>
                        <a:gd name="T52" fmla="*/ 5 w 9"/>
                        <a:gd name="T53" fmla="*/ 123 h 166"/>
                        <a:gd name="T54" fmla="*/ 5 w 9"/>
                        <a:gd name="T55" fmla="*/ 95 h 166"/>
                        <a:gd name="T56" fmla="*/ 5 w 9"/>
                        <a:gd name="T57" fmla="*/ 36 h 166"/>
                        <a:gd name="T58" fmla="*/ 5 w 9"/>
                        <a:gd name="T59" fmla="*/ 13 h 166"/>
                        <a:gd name="T60" fmla="*/ 6 w 9"/>
                        <a:gd name="T61" fmla="*/ 14 h 166"/>
                        <a:gd name="T62" fmla="*/ 6 w 9"/>
                        <a:gd name="T63" fmla="*/ 23 h 166"/>
                        <a:gd name="T64" fmla="*/ 6 w 9"/>
                        <a:gd name="T65" fmla="*/ 22 h 166"/>
                        <a:gd name="T66" fmla="*/ 6 w 9"/>
                        <a:gd name="T67" fmla="*/ 16 h 166"/>
                        <a:gd name="T68" fmla="*/ 6 w 9"/>
                        <a:gd name="T69" fmla="*/ 11 h 166"/>
                        <a:gd name="T70" fmla="*/ 7 w 9"/>
                        <a:gd name="T71" fmla="*/ 20 h 166"/>
                        <a:gd name="T72" fmla="*/ 7 w 9"/>
                        <a:gd name="T73" fmla="*/ 60 h 166"/>
                        <a:gd name="T74" fmla="*/ 7 w 9"/>
                        <a:gd name="T75" fmla="*/ 93 h 166"/>
                        <a:gd name="T76" fmla="*/ 7 w 9"/>
                        <a:gd name="T77" fmla="*/ 43 h 166"/>
                        <a:gd name="T78" fmla="*/ 7 w 9"/>
                        <a:gd name="T79" fmla="*/ 29 h 166"/>
                        <a:gd name="T80" fmla="*/ 7 w 9"/>
                        <a:gd name="T81" fmla="*/ 48 h 166"/>
                        <a:gd name="T82" fmla="*/ 8 w 9"/>
                        <a:gd name="T83" fmla="*/ 84 h 166"/>
                        <a:gd name="T84" fmla="*/ 8 w 9"/>
                        <a:gd name="T85" fmla="*/ 55 h 166"/>
                        <a:gd name="T86" fmla="*/ 8 w 9"/>
                        <a:gd name="T87" fmla="*/ 34 h 166"/>
                        <a:gd name="T88" fmla="*/ 8 w 9"/>
                        <a:gd name="T89" fmla="*/ 32 h 166"/>
                        <a:gd name="T90" fmla="*/ 9 w 9"/>
                        <a:gd name="T91" fmla="*/ 56 h 166"/>
                        <a:gd name="T92" fmla="*/ 9 w 9"/>
                        <a:gd name="T93" fmla="*/ 78 h 166"/>
                        <a:gd name="T94" fmla="*/ 9 w 9"/>
                        <a:gd name="T95" fmla="*/ 53 h 166"/>
                        <a:gd name="T96" fmla="*/ 9 w 9"/>
                        <a:gd name="T97" fmla="*/ 47 h 166"/>
                        <a:gd name="T98" fmla="*/ 9 w 9"/>
                        <a:gd name="T99" fmla="*/ 69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6">
                          <a:moveTo>
                            <a:pt x="0" y="88"/>
                          </a:moveTo>
                          <a:lnTo>
                            <a:pt x="0" y="60"/>
                          </a:lnTo>
                          <a:lnTo>
                            <a:pt x="1" y="52"/>
                          </a:lnTo>
                          <a:lnTo>
                            <a:pt x="1" y="50"/>
                          </a:lnTo>
                          <a:lnTo>
                            <a:pt x="1" y="52"/>
                          </a:lnTo>
                          <a:lnTo>
                            <a:pt x="1" y="82"/>
                          </a:lnTo>
                          <a:lnTo>
                            <a:pt x="1" y="163"/>
                          </a:lnTo>
                          <a:lnTo>
                            <a:pt x="1" y="163"/>
                          </a:lnTo>
                          <a:lnTo>
                            <a:pt x="1" y="160"/>
                          </a:lnTo>
                          <a:lnTo>
                            <a:pt x="2" y="166"/>
                          </a:lnTo>
                          <a:lnTo>
                            <a:pt x="2" y="69"/>
                          </a:lnTo>
                          <a:lnTo>
                            <a:pt x="2" y="29"/>
                          </a:lnTo>
                          <a:lnTo>
                            <a:pt x="2" y="16"/>
                          </a:lnTo>
                          <a:lnTo>
                            <a:pt x="3" y="13"/>
                          </a:lnTo>
                          <a:lnTo>
                            <a:pt x="3" y="5"/>
                          </a:lnTo>
                          <a:lnTo>
                            <a:pt x="3" y="0"/>
                          </a:lnTo>
                          <a:lnTo>
                            <a:pt x="3" y="15"/>
                          </a:lnTo>
                          <a:lnTo>
                            <a:pt x="3" y="56"/>
                          </a:lnTo>
                          <a:lnTo>
                            <a:pt x="3" y="127"/>
                          </a:lnTo>
                          <a:lnTo>
                            <a:pt x="4" y="114"/>
                          </a:lnTo>
                          <a:lnTo>
                            <a:pt x="4" y="110"/>
                          </a:lnTo>
                          <a:lnTo>
                            <a:pt x="4" y="126"/>
                          </a:lnTo>
                          <a:lnTo>
                            <a:pt x="4" y="140"/>
                          </a:lnTo>
                          <a:lnTo>
                            <a:pt x="4" y="142"/>
                          </a:lnTo>
                          <a:lnTo>
                            <a:pt x="5" y="149"/>
                          </a:lnTo>
                          <a:lnTo>
                            <a:pt x="5" y="135"/>
                          </a:lnTo>
                          <a:lnTo>
                            <a:pt x="5" y="123"/>
                          </a:lnTo>
                          <a:lnTo>
                            <a:pt x="5" y="95"/>
                          </a:lnTo>
                          <a:lnTo>
                            <a:pt x="5" y="36"/>
                          </a:lnTo>
                          <a:lnTo>
                            <a:pt x="5" y="13"/>
                          </a:lnTo>
                          <a:lnTo>
                            <a:pt x="6" y="14"/>
                          </a:lnTo>
                          <a:lnTo>
                            <a:pt x="6" y="23"/>
                          </a:lnTo>
                          <a:lnTo>
                            <a:pt x="6" y="22"/>
                          </a:lnTo>
                          <a:lnTo>
                            <a:pt x="6" y="16"/>
                          </a:lnTo>
                          <a:lnTo>
                            <a:pt x="6" y="11"/>
                          </a:lnTo>
                          <a:lnTo>
                            <a:pt x="7" y="20"/>
                          </a:lnTo>
                          <a:lnTo>
                            <a:pt x="7" y="60"/>
                          </a:lnTo>
                          <a:lnTo>
                            <a:pt x="7" y="93"/>
                          </a:lnTo>
                          <a:lnTo>
                            <a:pt x="7" y="43"/>
                          </a:lnTo>
                          <a:lnTo>
                            <a:pt x="7" y="29"/>
                          </a:lnTo>
                          <a:lnTo>
                            <a:pt x="7" y="48"/>
                          </a:lnTo>
                          <a:lnTo>
                            <a:pt x="8" y="84"/>
                          </a:lnTo>
                          <a:lnTo>
                            <a:pt x="8" y="55"/>
                          </a:lnTo>
                          <a:lnTo>
                            <a:pt x="8" y="34"/>
                          </a:lnTo>
                          <a:lnTo>
                            <a:pt x="8" y="32"/>
                          </a:lnTo>
                          <a:lnTo>
                            <a:pt x="9" y="56"/>
                          </a:lnTo>
                          <a:lnTo>
                            <a:pt x="9" y="78"/>
                          </a:lnTo>
                          <a:lnTo>
                            <a:pt x="9" y="53"/>
                          </a:lnTo>
                          <a:lnTo>
                            <a:pt x="9" y="47"/>
                          </a:lnTo>
                          <a:lnTo>
                            <a:pt x="9" y="6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8" name="Freeform 295"/>
                    <p:cNvSpPr>
                      <a:spLocks/>
                    </p:cNvSpPr>
                    <p:nvPr/>
                  </p:nvSpPr>
                  <p:spPr bwMode="auto">
                    <a:xfrm>
                      <a:off x="7065963" y="3938588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60 h 168"/>
                        <a:gd name="T2" fmla="*/ 0 w 9"/>
                        <a:gd name="T3" fmla="*/ 97 h 168"/>
                        <a:gd name="T4" fmla="*/ 0 w 9"/>
                        <a:gd name="T5" fmla="*/ 47 h 168"/>
                        <a:gd name="T6" fmla="*/ 1 w 9"/>
                        <a:gd name="T7" fmla="*/ 20 h 168"/>
                        <a:gd name="T8" fmla="*/ 1 w 9"/>
                        <a:gd name="T9" fmla="*/ 19 h 168"/>
                        <a:gd name="T10" fmla="*/ 1 w 9"/>
                        <a:gd name="T11" fmla="*/ 35 h 168"/>
                        <a:gd name="T12" fmla="*/ 1 w 9"/>
                        <a:gd name="T13" fmla="*/ 58 h 168"/>
                        <a:gd name="T14" fmla="*/ 1 w 9"/>
                        <a:gd name="T15" fmla="*/ 67 h 168"/>
                        <a:gd name="T16" fmla="*/ 1 w 9"/>
                        <a:gd name="T17" fmla="*/ 61 h 168"/>
                        <a:gd name="T18" fmla="*/ 2 w 9"/>
                        <a:gd name="T19" fmla="*/ 49 h 168"/>
                        <a:gd name="T20" fmla="*/ 2 w 9"/>
                        <a:gd name="T21" fmla="*/ 51 h 168"/>
                        <a:gd name="T22" fmla="*/ 2 w 9"/>
                        <a:gd name="T23" fmla="*/ 79 h 168"/>
                        <a:gd name="T24" fmla="*/ 2 w 9"/>
                        <a:gd name="T25" fmla="*/ 113 h 168"/>
                        <a:gd name="T26" fmla="*/ 3 w 9"/>
                        <a:gd name="T27" fmla="*/ 101 h 168"/>
                        <a:gd name="T28" fmla="*/ 3 w 9"/>
                        <a:gd name="T29" fmla="*/ 49 h 168"/>
                        <a:gd name="T30" fmla="*/ 3 w 9"/>
                        <a:gd name="T31" fmla="*/ 7 h 168"/>
                        <a:gd name="T32" fmla="*/ 3 w 9"/>
                        <a:gd name="T33" fmla="*/ 0 h 168"/>
                        <a:gd name="T34" fmla="*/ 3 w 9"/>
                        <a:gd name="T35" fmla="*/ 27 h 168"/>
                        <a:gd name="T36" fmla="*/ 3 w 9"/>
                        <a:gd name="T37" fmla="*/ 90 h 168"/>
                        <a:gd name="T38" fmla="*/ 3 w 9"/>
                        <a:gd name="T39" fmla="*/ 149 h 168"/>
                        <a:gd name="T40" fmla="*/ 4 w 9"/>
                        <a:gd name="T41" fmla="*/ 92 h 168"/>
                        <a:gd name="T42" fmla="*/ 4 w 9"/>
                        <a:gd name="T43" fmla="*/ 78 h 168"/>
                        <a:gd name="T44" fmla="*/ 4 w 9"/>
                        <a:gd name="T45" fmla="*/ 99 h 168"/>
                        <a:gd name="T46" fmla="*/ 4 w 9"/>
                        <a:gd name="T47" fmla="*/ 168 h 168"/>
                        <a:gd name="T48" fmla="*/ 5 w 9"/>
                        <a:gd name="T49" fmla="*/ 51 h 168"/>
                        <a:gd name="T50" fmla="*/ 5 w 9"/>
                        <a:gd name="T51" fmla="*/ 9 h 168"/>
                        <a:gd name="T52" fmla="*/ 5 w 9"/>
                        <a:gd name="T53" fmla="*/ 7 h 168"/>
                        <a:gd name="T54" fmla="*/ 5 w 9"/>
                        <a:gd name="T55" fmla="*/ 33 h 168"/>
                        <a:gd name="T56" fmla="*/ 5 w 9"/>
                        <a:gd name="T57" fmla="*/ 72 h 168"/>
                        <a:gd name="T58" fmla="*/ 5 w 9"/>
                        <a:gd name="T59" fmla="*/ 130 h 168"/>
                        <a:gd name="T60" fmla="*/ 5 w 9"/>
                        <a:gd name="T61" fmla="*/ 83 h 168"/>
                        <a:gd name="T62" fmla="*/ 6 w 9"/>
                        <a:gd name="T63" fmla="*/ 42 h 168"/>
                        <a:gd name="T64" fmla="*/ 6 w 9"/>
                        <a:gd name="T65" fmla="*/ 59 h 168"/>
                        <a:gd name="T66" fmla="*/ 6 w 9"/>
                        <a:gd name="T67" fmla="*/ 134 h 168"/>
                        <a:gd name="T68" fmla="*/ 6 w 9"/>
                        <a:gd name="T69" fmla="*/ 113 h 168"/>
                        <a:gd name="T70" fmla="*/ 7 w 9"/>
                        <a:gd name="T71" fmla="*/ 99 h 168"/>
                        <a:gd name="T72" fmla="*/ 7 w 9"/>
                        <a:gd name="T73" fmla="*/ 129 h 168"/>
                        <a:gd name="T74" fmla="*/ 7 w 9"/>
                        <a:gd name="T75" fmla="*/ 138 h 168"/>
                        <a:gd name="T76" fmla="*/ 7 w 9"/>
                        <a:gd name="T77" fmla="*/ 62 h 168"/>
                        <a:gd name="T78" fmla="*/ 7 w 9"/>
                        <a:gd name="T79" fmla="*/ 54 h 168"/>
                        <a:gd name="T80" fmla="*/ 7 w 9"/>
                        <a:gd name="T81" fmla="*/ 121 h 168"/>
                        <a:gd name="T82" fmla="*/ 8 w 9"/>
                        <a:gd name="T83" fmla="*/ 48 h 168"/>
                        <a:gd name="T84" fmla="*/ 8 w 9"/>
                        <a:gd name="T85" fmla="*/ 18 h 168"/>
                        <a:gd name="T86" fmla="*/ 8 w 9"/>
                        <a:gd name="T87" fmla="*/ 9 h 168"/>
                        <a:gd name="T88" fmla="*/ 8 w 9"/>
                        <a:gd name="T89" fmla="*/ 2 h 168"/>
                        <a:gd name="T90" fmla="*/ 8 w 9"/>
                        <a:gd name="T91" fmla="*/ 2 h 168"/>
                        <a:gd name="T92" fmla="*/ 8 w 9"/>
                        <a:gd name="T93" fmla="*/ 1 h 168"/>
                        <a:gd name="T94" fmla="*/ 8 w 9"/>
                        <a:gd name="T95" fmla="*/ 2 h 168"/>
                        <a:gd name="T96" fmla="*/ 9 w 9"/>
                        <a:gd name="T97" fmla="*/ 6 h 168"/>
                        <a:gd name="T98" fmla="*/ 9 w 9"/>
                        <a:gd name="T99" fmla="*/ 13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60"/>
                          </a:moveTo>
                          <a:lnTo>
                            <a:pt x="0" y="97"/>
                          </a:lnTo>
                          <a:lnTo>
                            <a:pt x="0" y="47"/>
                          </a:lnTo>
                          <a:lnTo>
                            <a:pt x="1" y="20"/>
                          </a:lnTo>
                          <a:lnTo>
                            <a:pt x="1" y="19"/>
                          </a:lnTo>
                          <a:lnTo>
                            <a:pt x="1" y="35"/>
                          </a:lnTo>
                          <a:lnTo>
                            <a:pt x="1" y="58"/>
                          </a:lnTo>
                          <a:lnTo>
                            <a:pt x="1" y="67"/>
                          </a:lnTo>
                          <a:lnTo>
                            <a:pt x="1" y="61"/>
                          </a:lnTo>
                          <a:lnTo>
                            <a:pt x="2" y="49"/>
                          </a:lnTo>
                          <a:lnTo>
                            <a:pt x="2" y="51"/>
                          </a:lnTo>
                          <a:lnTo>
                            <a:pt x="2" y="79"/>
                          </a:lnTo>
                          <a:lnTo>
                            <a:pt x="2" y="113"/>
                          </a:lnTo>
                          <a:lnTo>
                            <a:pt x="3" y="101"/>
                          </a:lnTo>
                          <a:lnTo>
                            <a:pt x="3" y="49"/>
                          </a:lnTo>
                          <a:lnTo>
                            <a:pt x="3" y="7"/>
                          </a:lnTo>
                          <a:lnTo>
                            <a:pt x="3" y="0"/>
                          </a:lnTo>
                          <a:lnTo>
                            <a:pt x="3" y="27"/>
                          </a:lnTo>
                          <a:lnTo>
                            <a:pt x="3" y="90"/>
                          </a:lnTo>
                          <a:lnTo>
                            <a:pt x="3" y="149"/>
                          </a:lnTo>
                          <a:lnTo>
                            <a:pt x="4" y="92"/>
                          </a:lnTo>
                          <a:lnTo>
                            <a:pt x="4" y="78"/>
                          </a:lnTo>
                          <a:lnTo>
                            <a:pt x="4" y="99"/>
                          </a:lnTo>
                          <a:lnTo>
                            <a:pt x="4" y="168"/>
                          </a:lnTo>
                          <a:lnTo>
                            <a:pt x="5" y="51"/>
                          </a:lnTo>
                          <a:lnTo>
                            <a:pt x="5" y="9"/>
                          </a:lnTo>
                          <a:lnTo>
                            <a:pt x="5" y="7"/>
                          </a:lnTo>
                          <a:lnTo>
                            <a:pt x="5" y="33"/>
                          </a:lnTo>
                          <a:lnTo>
                            <a:pt x="5" y="72"/>
                          </a:lnTo>
                          <a:lnTo>
                            <a:pt x="5" y="130"/>
                          </a:lnTo>
                          <a:lnTo>
                            <a:pt x="5" y="83"/>
                          </a:lnTo>
                          <a:lnTo>
                            <a:pt x="6" y="42"/>
                          </a:lnTo>
                          <a:lnTo>
                            <a:pt x="6" y="59"/>
                          </a:lnTo>
                          <a:lnTo>
                            <a:pt x="6" y="134"/>
                          </a:lnTo>
                          <a:lnTo>
                            <a:pt x="6" y="113"/>
                          </a:lnTo>
                          <a:lnTo>
                            <a:pt x="7" y="99"/>
                          </a:lnTo>
                          <a:lnTo>
                            <a:pt x="7" y="129"/>
                          </a:lnTo>
                          <a:lnTo>
                            <a:pt x="7" y="138"/>
                          </a:lnTo>
                          <a:lnTo>
                            <a:pt x="7" y="62"/>
                          </a:lnTo>
                          <a:lnTo>
                            <a:pt x="7" y="54"/>
                          </a:lnTo>
                          <a:lnTo>
                            <a:pt x="7" y="121"/>
                          </a:lnTo>
                          <a:lnTo>
                            <a:pt x="8" y="48"/>
                          </a:lnTo>
                          <a:lnTo>
                            <a:pt x="8" y="18"/>
                          </a:lnTo>
                          <a:lnTo>
                            <a:pt x="8" y="9"/>
                          </a:lnTo>
                          <a:lnTo>
                            <a:pt x="8" y="2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8" y="2"/>
                          </a:lnTo>
                          <a:lnTo>
                            <a:pt x="9" y="6"/>
                          </a:lnTo>
                          <a:lnTo>
                            <a:pt x="9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9" name="Freeform 296"/>
                    <p:cNvSpPr>
                      <a:spLocks/>
                    </p:cNvSpPr>
                    <p:nvPr/>
                  </p:nvSpPr>
                  <p:spPr bwMode="auto">
                    <a:xfrm>
                      <a:off x="7080251" y="3867150"/>
                      <a:ext cx="14288" cy="219075"/>
                    </a:xfrm>
                    <a:custGeom>
                      <a:avLst/>
                      <a:gdLst>
                        <a:gd name="T0" fmla="*/ 0 w 9"/>
                        <a:gd name="T1" fmla="*/ 58 h 138"/>
                        <a:gd name="T2" fmla="*/ 0 w 9"/>
                        <a:gd name="T3" fmla="*/ 66 h 138"/>
                        <a:gd name="T4" fmla="*/ 0 w 9"/>
                        <a:gd name="T5" fmla="*/ 76 h 138"/>
                        <a:gd name="T6" fmla="*/ 1 w 9"/>
                        <a:gd name="T7" fmla="*/ 78 h 138"/>
                        <a:gd name="T8" fmla="*/ 1 w 9"/>
                        <a:gd name="T9" fmla="*/ 72 h 138"/>
                        <a:gd name="T10" fmla="*/ 1 w 9"/>
                        <a:gd name="T11" fmla="*/ 75 h 138"/>
                        <a:gd name="T12" fmla="*/ 1 w 9"/>
                        <a:gd name="T13" fmla="*/ 99 h 138"/>
                        <a:gd name="T14" fmla="*/ 1 w 9"/>
                        <a:gd name="T15" fmla="*/ 80 h 138"/>
                        <a:gd name="T16" fmla="*/ 1 w 9"/>
                        <a:gd name="T17" fmla="*/ 41 h 138"/>
                        <a:gd name="T18" fmla="*/ 1 w 9"/>
                        <a:gd name="T19" fmla="*/ 33 h 138"/>
                        <a:gd name="T20" fmla="*/ 2 w 9"/>
                        <a:gd name="T21" fmla="*/ 59 h 138"/>
                        <a:gd name="T22" fmla="*/ 2 w 9"/>
                        <a:gd name="T23" fmla="*/ 118 h 138"/>
                        <a:gd name="T24" fmla="*/ 2 w 9"/>
                        <a:gd name="T25" fmla="*/ 123 h 138"/>
                        <a:gd name="T26" fmla="*/ 2 w 9"/>
                        <a:gd name="T27" fmla="*/ 125 h 138"/>
                        <a:gd name="T28" fmla="*/ 3 w 9"/>
                        <a:gd name="T29" fmla="*/ 82 h 138"/>
                        <a:gd name="T30" fmla="*/ 3 w 9"/>
                        <a:gd name="T31" fmla="*/ 44 h 138"/>
                        <a:gd name="T32" fmla="*/ 3 w 9"/>
                        <a:gd name="T33" fmla="*/ 22 h 138"/>
                        <a:gd name="T34" fmla="*/ 3 w 9"/>
                        <a:gd name="T35" fmla="*/ 19 h 138"/>
                        <a:gd name="T36" fmla="*/ 3 w 9"/>
                        <a:gd name="T37" fmla="*/ 43 h 138"/>
                        <a:gd name="T38" fmla="*/ 3 w 9"/>
                        <a:gd name="T39" fmla="*/ 108 h 138"/>
                        <a:gd name="T40" fmla="*/ 4 w 9"/>
                        <a:gd name="T41" fmla="*/ 110 h 138"/>
                        <a:gd name="T42" fmla="*/ 4 w 9"/>
                        <a:gd name="T43" fmla="*/ 138 h 138"/>
                        <a:gd name="T44" fmla="*/ 4 w 9"/>
                        <a:gd name="T45" fmla="*/ 78 h 138"/>
                        <a:gd name="T46" fmla="*/ 4 w 9"/>
                        <a:gd name="T47" fmla="*/ 52 h 138"/>
                        <a:gd name="T48" fmla="*/ 4 w 9"/>
                        <a:gd name="T49" fmla="*/ 57 h 138"/>
                        <a:gd name="T50" fmla="*/ 5 w 9"/>
                        <a:gd name="T51" fmla="*/ 48 h 138"/>
                        <a:gd name="T52" fmla="*/ 5 w 9"/>
                        <a:gd name="T53" fmla="*/ 41 h 138"/>
                        <a:gd name="T54" fmla="*/ 5 w 9"/>
                        <a:gd name="T55" fmla="*/ 37 h 138"/>
                        <a:gd name="T56" fmla="*/ 5 w 9"/>
                        <a:gd name="T57" fmla="*/ 34 h 138"/>
                        <a:gd name="T58" fmla="*/ 5 w 9"/>
                        <a:gd name="T59" fmla="*/ 40 h 138"/>
                        <a:gd name="T60" fmla="*/ 5 w 9"/>
                        <a:gd name="T61" fmla="*/ 50 h 138"/>
                        <a:gd name="T62" fmla="*/ 6 w 9"/>
                        <a:gd name="T63" fmla="*/ 64 h 138"/>
                        <a:gd name="T64" fmla="*/ 6 w 9"/>
                        <a:gd name="T65" fmla="*/ 82 h 138"/>
                        <a:gd name="T66" fmla="*/ 6 w 9"/>
                        <a:gd name="T67" fmla="*/ 86 h 138"/>
                        <a:gd name="T68" fmla="*/ 6 w 9"/>
                        <a:gd name="T69" fmla="*/ 52 h 138"/>
                        <a:gd name="T70" fmla="*/ 6 w 9"/>
                        <a:gd name="T71" fmla="*/ 12 h 138"/>
                        <a:gd name="T72" fmla="*/ 6 w 9"/>
                        <a:gd name="T73" fmla="*/ 0 h 138"/>
                        <a:gd name="T74" fmla="*/ 7 w 9"/>
                        <a:gd name="T75" fmla="*/ 16 h 138"/>
                        <a:gd name="T76" fmla="*/ 7 w 9"/>
                        <a:gd name="T77" fmla="*/ 42 h 138"/>
                        <a:gd name="T78" fmla="*/ 7 w 9"/>
                        <a:gd name="T79" fmla="*/ 53 h 138"/>
                        <a:gd name="T80" fmla="*/ 7 w 9"/>
                        <a:gd name="T81" fmla="*/ 87 h 138"/>
                        <a:gd name="T82" fmla="*/ 7 w 9"/>
                        <a:gd name="T83" fmla="*/ 102 h 138"/>
                        <a:gd name="T84" fmla="*/ 8 w 9"/>
                        <a:gd name="T85" fmla="*/ 75 h 138"/>
                        <a:gd name="T86" fmla="*/ 8 w 9"/>
                        <a:gd name="T87" fmla="*/ 107 h 138"/>
                        <a:gd name="T88" fmla="*/ 8 w 9"/>
                        <a:gd name="T89" fmla="*/ 101 h 138"/>
                        <a:gd name="T90" fmla="*/ 8 w 9"/>
                        <a:gd name="T91" fmla="*/ 59 h 138"/>
                        <a:gd name="T92" fmla="*/ 8 w 9"/>
                        <a:gd name="T93" fmla="*/ 58 h 138"/>
                        <a:gd name="T94" fmla="*/ 8 w 9"/>
                        <a:gd name="T95" fmla="*/ 59 h 138"/>
                        <a:gd name="T96" fmla="*/ 9 w 9"/>
                        <a:gd name="T97" fmla="*/ 27 h 138"/>
                        <a:gd name="T98" fmla="*/ 9 w 9"/>
                        <a:gd name="T99" fmla="*/ 6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8">
                          <a:moveTo>
                            <a:pt x="0" y="58"/>
                          </a:moveTo>
                          <a:lnTo>
                            <a:pt x="0" y="66"/>
                          </a:lnTo>
                          <a:lnTo>
                            <a:pt x="0" y="76"/>
                          </a:lnTo>
                          <a:lnTo>
                            <a:pt x="1" y="78"/>
                          </a:lnTo>
                          <a:lnTo>
                            <a:pt x="1" y="72"/>
                          </a:lnTo>
                          <a:lnTo>
                            <a:pt x="1" y="75"/>
                          </a:lnTo>
                          <a:lnTo>
                            <a:pt x="1" y="99"/>
                          </a:lnTo>
                          <a:lnTo>
                            <a:pt x="1" y="80"/>
                          </a:lnTo>
                          <a:lnTo>
                            <a:pt x="1" y="41"/>
                          </a:lnTo>
                          <a:lnTo>
                            <a:pt x="1" y="33"/>
                          </a:lnTo>
                          <a:lnTo>
                            <a:pt x="2" y="59"/>
                          </a:lnTo>
                          <a:lnTo>
                            <a:pt x="2" y="118"/>
                          </a:lnTo>
                          <a:lnTo>
                            <a:pt x="2" y="123"/>
                          </a:lnTo>
                          <a:lnTo>
                            <a:pt x="2" y="125"/>
                          </a:lnTo>
                          <a:lnTo>
                            <a:pt x="3" y="82"/>
                          </a:lnTo>
                          <a:lnTo>
                            <a:pt x="3" y="44"/>
                          </a:lnTo>
                          <a:lnTo>
                            <a:pt x="3" y="22"/>
                          </a:lnTo>
                          <a:lnTo>
                            <a:pt x="3" y="19"/>
                          </a:lnTo>
                          <a:lnTo>
                            <a:pt x="3" y="43"/>
                          </a:lnTo>
                          <a:lnTo>
                            <a:pt x="3" y="108"/>
                          </a:lnTo>
                          <a:lnTo>
                            <a:pt x="4" y="110"/>
                          </a:lnTo>
                          <a:lnTo>
                            <a:pt x="4" y="138"/>
                          </a:lnTo>
                          <a:lnTo>
                            <a:pt x="4" y="78"/>
                          </a:lnTo>
                          <a:lnTo>
                            <a:pt x="4" y="52"/>
                          </a:lnTo>
                          <a:lnTo>
                            <a:pt x="4" y="57"/>
                          </a:lnTo>
                          <a:lnTo>
                            <a:pt x="5" y="48"/>
                          </a:lnTo>
                          <a:lnTo>
                            <a:pt x="5" y="41"/>
                          </a:lnTo>
                          <a:lnTo>
                            <a:pt x="5" y="37"/>
                          </a:lnTo>
                          <a:lnTo>
                            <a:pt x="5" y="34"/>
                          </a:lnTo>
                          <a:lnTo>
                            <a:pt x="5" y="40"/>
                          </a:lnTo>
                          <a:lnTo>
                            <a:pt x="5" y="50"/>
                          </a:lnTo>
                          <a:lnTo>
                            <a:pt x="6" y="64"/>
                          </a:lnTo>
                          <a:lnTo>
                            <a:pt x="6" y="82"/>
                          </a:lnTo>
                          <a:lnTo>
                            <a:pt x="6" y="86"/>
                          </a:lnTo>
                          <a:lnTo>
                            <a:pt x="6" y="52"/>
                          </a:lnTo>
                          <a:lnTo>
                            <a:pt x="6" y="12"/>
                          </a:lnTo>
                          <a:lnTo>
                            <a:pt x="6" y="0"/>
                          </a:lnTo>
                          <a:lnTo>
                            <a:pt x="7" y="16"/>
                          </a:lnTo>
                          <a:lnTo>
                            <a:pt x="7" y="42"/>
                          </a:lnTo>
                          <a:lnTo>
                            <a:pt x="7" y="53"/>
                          </a:lnTo>
                          <a:lnTo>
                            <a:pt x="7" y="87"/>
                          </a:lnTo>
                          <a:lnTo>
                            <a:pt x="7" y="102"/>
                          </a:lnTo>
                          <a:lnTo>
                            <a:pt x="8" y="75"/>
                          </a:lnTo>
                          <a:lnTo>
                            <a:pt x="8" y="107"/>
                          </a:lnTo>
                          <a:lnTo>
                            <a:pt x="8" y="101"/>
                          </a:lnTo>
                          <a:lnTo>
                            <a:pt x="8" y="59"/>
                          </a:lnTo>
                          <a:lnTo>
                            <a:pt x="8" y="58"/>
                          </a:lnTo>
                          <a:lnTo>
                            <a:pt x="8" y="59"/>
                          </a:lnTo>
                          <a:lnTo>
                            <a:pt x="9" y="27"/>
                          </a:lnTo>
                          <a:lnTo>
                            <a:pt x="9" y="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0" name="Freeform 297"/>
                    <p:cNvSpPr>
                      <a:spLocks/>
                    </p:cNvSpPr>
                    <p:nvPr/>
                  </p:nvSpPr>
                  <p:spPr bwMode="auto">
                    <a:xfrm>
                      <a:off x="7094538" y="3865563"/>
                      <a:ext cx="14288" cy="293688"/>
                    </a:xfrm>
                    <a:custGeom>
                      <a:avLst/>
                      <a:gdLst>
                        <a:gd name="T0" fmla="*/ 0 w 9"/>
                        <a:gd name="T1" fmla="*/ 7 h 185"/>
                        <a:gd name="T2" fmla="*/ 0 w 9"/>
                        <a:gd name="T3" fmla="*/ 5 h 185"/>
                        <a:gd name="T4" fmla="*/ 0 w 9"/>
                        <a:gd name="T5" fmla="*/ 16 h 185"/>
                        <a:gd name="T6" fmla="*/ 0 w 9"/>
                        <a:gd name="T7" fmla="*/ 32 h 185"/>
                        <a:gd name="T8" fmla="*/ 1 w 9"/>
                        <a:gd name="T9" fmla="*/ 55 h 185"/>
                        <a:gd name="T10" fmla="*/ 1 w 9"/>
                        <a:gd name="T11" fmla="*/ 87 h 185"/>
                        <a:gd name="T12" fmla="*/ 1 w 9"/>
                        <a:gd name="T13" fmla="*/ 106 h 185"/>
                        <a:gd name="T14" fmla="*/ 1 w 9"/>
                        <a:gd name="T15" fmla="*/ 103 h 185"/>
                        <a:gd name="T16" fmla="*/ 1 w 9"/>
                        <a:gd name="T17" fmla="*/ 82 h 185"/>
                        <a:gd name="T18" fmla="*/ 1 w 9"/>
                        <a:gd name="T19" fmla="*/ 63 h 185"/>
                        <a:gd name="T20" fmla="*/ 2 w 9"/>
                        <a:gd name="T21" fmla="*/ 69 h 185"/>
                        <a:gd name="T22" fmla="*/ 2 w 9"/>
                        <a:gd name="T23" fmla="*/ 144 h 185"/>
                        <a:gd name="T24" fmla="*/ 2 w 9"/>
                        <a:gd name="T25" fmla="*/ 104 h 185"/>
                        <a:gd name="T26" fmla="*/ 2 w 9"/>
                        <a:gd name="T27" fmla="*/ 68 h 185"/>
                        <a:gd name="T28" fmla="*/ 3 w 9"/>
                        <a:gd name="T29" fmla="*/ 58 h 185"/>
                        <a:gd name="T30" fmla="*/ 3 w 9"/>
                        <a:gd name="T31" fmla="*/ 62 h 185"/>
                        <a:gd name="T32" fmla="*/ 3 w 9"/>
                        <a:gd name="T33" fmla="*/ 96 h 185"/>
                        <a:gd name="T34" fmla="*/ 3 w 9"/>
                        <a:gd name="T35" fmla="*/ 154 h 185"/>
                        <a:gd name="T36" fmla="*/ 3 w 9"/>
                        <a:gd name="T37" fmla="*/ 185 h 185"/>
                        <a:gd name="T38" fmla="*/ 3 w 9"/>
                        <a:gd name="T39" fmla="*/ 103 h 185"/>
                        <a:gd name="T40" fmla="*/ 3 w 9"/>
                        <a:gd name="T41" fmla="*/ 55 h 185"/>
                        <a:gd name="T42" fmla="*/ 4 w 9"/>
                        <a:gd name="T43" fmla="*/ 31 h 185"/>
                        <a:gd name="T44" fmla="*/ 4 w 9"/>
                        <a:gd name="T45" fmla="*/ 23 h 185"/>
                        <a:gd name="T46" fmla="*/ 4 w 9"/>
                        <a:gd name="T47" fmla="*/ 25 h 185"/>
                        <a:gd name="T48" fmla="*/ 4 w 9"/>
                        <a:gd name="T49" fmla="*/ 20 h 185"/>
                        <a:gd name="T50" fmla="*/ 4 w 9"/>
                        <a:gd name="T51" fmla="*/ 13 h 185"/>
                        <a:gd name="T52" fmla="*/ 4 w 9"/>
                        <a:gd name="T53" fmla="*/ 13 h 185"/>
                        <a:gd name="T54" fmla="*/ 5 w 9"/>
                        <a:gd name="T55" fmla="*/ 20 h 185"/>
                        <a:gd name="T56" fmla="*/ 5 w 9"/>
                        <a:gd name="T57" fmla="*/ 49 h 185"/>
                        <a:gd name="T58" fmla="*/ 5 w 9"/>
                        <a:gd name="T59" fmla="*/ 97 h 185"/>
                        <a:gd name="T60" fmla="*/ 5 w 9"/>
                        <a:gd name="T61" fmla="*/ 43 h 185"/>
                        <a:gd name="T62" fmla="*/ 6 w 9"/>
                        <a:gd name="T63" fmla="*/ 25 h 185"/>
                        <a:gd name="T64" fmla="*/ 6 w 9"/>
                        <a:gd name="T65" fmla="*/ 5 h 185"/>
                        <a:gd name="T66" fmla="*/ 6 w 9"/>
                        <a:gd name="T67" fmla="*/ 0 h 185"/>
                        <a:gd name="T68" fmla="*/ 6 w 9"/>
                        <a:gd name="T69" fmla="*/ 33 h 185"/>
                        <a:gd name="T70" fmla="*/ 6 w 9"/>
                        <a:gd name="T71" fmla="*/ 141 h 185"/>
                        <a:gd name="T72" fmla="*/ 6 w 9"/>
                        <a:gd name="T73" fmla="*/ 52 h 185"/>
                        <a:gd name="T74" fmla="*/ 6 w 9"/>
                        <a:gd name="T75" fmla="*/ 50 h 185"/>
                        <a:gd name="T76" fmla="*/ 7 w 9"/>
                        <a:gd name="T77" fmla="*/ 59 h 185"/>
                        <a:gd name="T78" fmla="*/ 7 w 9"/>
                        <a:gd name="T79" fmla="*/ 40 h 185"/>
                        <a:gd name="T80" fmla="*/ 7 w 9"/>
                        <a:gd name="T81" fmla="*/ 37 h 185"/>
                        <a:gd name="T82" fmla="*/ 7 w 9"/>
                        <a:gd name="T83" fmla="*/ 46 h 185"/>
                        <a:gd name="T84" fmla="*/ 8 w 9"/>
                        <a:gd name="T85" fmla="*/ 43 h 185"/>
                        <a:gd name="T86" fmla="*/ 8 w 9"/>
                        <a:gd name="T87" fmla="*/ 26 h 185"/>
                        <a:gd name="T88" fmla="*/ 8 w 9"/>
                        <a:gd name="T89" fmla="*/ 10 h 185"/>
                        <a:gd name="T90" fmla="*/ 8 w 9"/>
                        <a:gd name="T91" fmla="*/ 5 h 185"/>
                        <a:gd name="T92" fmla="*/ 8 w 9"/>
                        <a:gd name="T93" fmla="*/ 9 h 185"/>
                        <a:gd name="T94" fmla="*/ 8 w 9"/>
                        <a:gd name="T95" fmla="*/ 30 h 185"/>
                        <a:gd name="T96" fmla="*/ 8 w 9"/>
                        <a:gd name="T97" fmla="*/ 60 h 185"/>
                        <a:gd name="T98" fmla="*/ 9 w 9"/>
                        <a:gd name="T99" fmla="*/ 19 h 1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5">
                          <a:moveTo>
                            <a:pt x="0" y="7"/>
                          </a:moveTo>
                          <a:lnTo>
                            <a:pt x="0" y="5"/>
                          </a:lnTo>
                          <a:lnTo>
                            <a:pt x="0" y="16"/>
                          </a:lnTo>
                          <a:lnTo>
                            <a:pt x="0" y="32"/>
                          </a:lnTo>
                          <a:lnTo>
                            <a:pt x="1" y="55"/>
                          </a:lnTo>
                          <a:lnTo>
                            <a:pt x="1" y="87"/>
                          </a:lnTo>
                          <a:lnTo>
                            <a:pt x="1" y="106"/>
                          </a:lnTo>
                          <a:lnTo>
                            <a:pt x="1" y="103"/>
                          </a:lnTo>
                          <a:lnTo>
                            <a:pt x="1" y="82"/>
                          </a:lnTo>
                          <a:lnTo>
                            <a:pt x="1" y="63"/>
                          </a:lnTo>
                          <a:lnTo>
                            <a:pt x="2" y="69"/>
                          </a:lnTo>
                          <a:lnTo>
                            <a:pt x="2" y="144"/>
                          </a:lnTo>
                          <a:lnTo>
                            <a:pt x="2" y="104"/>
                          </a:lnTo>
                          <a:lnTo>
                            <a:pt x="2" y="68"/>
                          </a:lnTo>
                          <a:lnTo>
                            <a:pt x="3" y="58"/>
                          </a:lnTo>
                          <a:lnTo>
                            <a:pt x="3" y="62"/>
                          </a:lnTo>
                          <a:lnTo>
                            <a:pt x="3" y="96"/>
                          </a:lnTo>
                          <a:lnTo>
                            <a:pt x="3" y="154"/>
                          </a:lnTo>
                          <a:lnTo>
                            <a:pt x="3" y="185"/>
                          </a:lnTo>
                          <a:lnTo>
                            <a:pt x="3" y="103"/>
                          </a:lnTo>
                          <a:lnTo>
                            <a:pt x="3" y="55"/>
                          </a:lnTo>
                          <a:lnTo>
                            <a:pt x="4" y="31"/>
                          </a:lnTo>
                          <a:lnTo>
                            <a:pt x="4" y="23"/>
                          </a:lnTo>
                          <a:lnTo>
                            <a:pt x="4" y="25"/>
                          </a:lnTo>
                          <a:lnTo>
                            <a:pt x="4" y="20"/>
                          </a:lnTo>
                          <a:lnTo>
                            <a:pt x="4" y="13"/>
                          </a:lnTo>
                          <a:lnTo>
                            <a:pt x="4" y="13"/>
                          </a:lnTo>
                          <a:lnTo>
                            <a:pt x="5" y="20"/>
                          </a:lnTo>
                          <a:lnTo>
                            <a:pt x="5" y="49"/>
                          </a:lnTo>
                          <a:lnTo>
                            <a:pt x="5" y="97"/>
                          </a:lnTo>
                          <a:lnTo>
                            <a:pt x="5" y="43"/>
                          </a:lnTo>
                          <a:lnTo>
                            <a:pt x="6" y="25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33"/>
                          </a:lnTo>
                          <a:lnTo>
                            <a:pt x="6" y="141"/>
                          </a:lnTo>
                          <a:lnTo>
                            <a:pt x="6" y="52"/>
                          </a:lnTo>
                          <a:lnTo>
                            <a:pt x="6" y="50"/>
                          </a:lnTo>
                          <a:lnTo>
                            <a:pt x="7" y="59"/>
                          </a:lnTo>
                          <a:lnTo>
                            <a:pt x="7" y="40"/>
                          </a:lnTo>
                          <a:lnTo>
                            <a:pt x="7" y="37"/>
                          </a:lnTo>
                          <a:lnTo>
                            <a:pt x="7" y="46"/>
                          </a:lnTo>
                          <a:lnTo>
                            <a:pt x="8" y="43"/>
                          </a:lnTo>
                          <a:lnTo>
                            <a:pt x="8" y="26"/>
                          </a:lnTo>
                          <a:lnTo>
                            <a:pt x="8" y="10"/>
                          </a:lnTo>
                          <a:lnTo>
                            <a:pt x="8" y="5"/>
                          </a:lnTo>
                          <a:lnTo>
                            <a:pt x="8" y="9"/>
                          </a:lnTo>
                          <a:lnTo>
                            <a:pt x="8" y="30"/>
                          </a:lnTo>
                          <a:lnTo>
                            <a:pt x="8" y="60"/>
                          </a:lnTo>
                          <a:lnTo>
                            <a:pt x="9" y="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1" name="Freeform 298"/>
                    <p:cNvSpPr>
                      <a:spLocks/>
                    </p:cNvSpPr>
                    <p:nvPr/>
                  </p:nvSpPr>
                  <p:spPr bwMode="auto">
                    <a:xfrm>
                      <a:off x="7108826" y="3824288"/>
                      <a:ext cx="14288" cy="285750"/>
                    </a:xfrm>
                    <a:custGeom>
                      <a:avLst/>
                      <a:gdLst>
                        <a:gd name="T0" fmla="*/ 0 w 9"/>
                        <a:gd name="T1" fmla="*/ 45 h 180"/>
                        <a:gd name="T2" fmla="*/ 0 w 9"/>
                        <a:gd name="T3" fmla="*/ 31 h 180"/>
                        <a:gd name="T4" fmla="*/ 0 w 9"/>
                        <a:gd name="T5" fmla="*/ 39 h 180"/>
                        <a:gd name="T6" fmla="*/ 0 w 9"/>
                        <a:gd name="T7" fmla="*/ 44 h 180"/>
                        <a:gd name="T8" fmla="*/ 1 w 9"/>
                        <a:gd name="T9" fmla="*/ 39 h 180"/>
                        <a:gd name="T10" fmla="*/ 1 w 9"/>
                        <a:gd name="T11" fmla="*/ 32 h 180"/>
                        <a:gd name="T12" fmla="*/ 1 w 9"/>
                        <a:gd name="T13" fmla="*/ 23 h 180"/>
                        <a:gd name="T14" fmla="*/ 1 w 9"/>
                        <a:gd name="T15" fmla="*/ 20 h 180"/>
                        <a:gd name="T16" fmla="*/ 1 w 9"/>
                        <a:gd name="T17" fmla="*/ 37 h 180"/>
                        <a:gd name="T18" fmla="*/ 1 w 9"/>
                        <a:gd name="T19" fmla="*/ 81 h 180"/>
                        <a:gd name="T20" fmla="*/ 2 w 9"/>
                        <a:gd name="T21" fmla="*/ 109 h 180"/>
                        <a:gd name="T22" fmla="*/ 2 w 9"/>
                        <a:gd name="T23" fmla="*/ 79 h 180"/>
                        <a:gd name="T24" fmla="*/ 2 w 9"/>
                        <a:gd name="T25" fmla="*/ 72 h 180"/>
                        <a:gd name="T26" fmla="*/ 2 w 9"/>
                        <a:gd name="T27" fmla="*/ 90 h 180"/>
                        <a:gd name="T28" fmla="*/ 2 w 9"/>
                        <a:gd name="T29" fmla="*/ 123 h 180"/>
                        <a:gd name="T30" fmla="*/ 3 w 9"/>
                        <a:gd name="T31" fmla="*/ 145 h 180"/>
                        <a:gd name="T32" fmla="*/ 3 w 9"/>
                        <a:gd name="T33" fmla="*/ 90 h 180"/>
                        <a:gd name="T34" fmla="*/ 3 w 9"/>
                        <a:gd name="T35" fmla="*/ 40 h 180"/>
                        <a:gd name="T36" fmla="*/ 3 w 9"/>
                        <a:gd name="T37" fmla="*/ 21 h 180"/>
                        <a:gd name="T38" fmla="*/ 3 w 9"/>
                        <a:gd name="T39" fmla="*/ 32 h 180"/>
                        <a:gd name="T40" fmla="*/ 3 w 9"/>
                        <a:gd name="T41" fmla="*/ 77 h 180"/>
                        <a:gd name="T42" fmla="*/ 4 w 9"/>
                        <a:gd name="T43" fmla="*/ 180 h 180"/>
                        <a:gd name="T44" fmla="*/ 4 w 9"/>
                        <a:gd name="T45" fmla="*/ 105 h 180"/>
                        <a:gd name="T46" fmla="*/ 4 w 9"/>
                        <a:gd name="T47" fmla="*/ 87 h 180"/>
                        <a:gd name="T48" fmla="*/ 4 w 9"/>
                        <a:gd name="T49" fmla="*/ 98 h 180"/>
                        <a:gd name="T50" fmla="*/ 4 w 9"/>
                        <a:gd name="T51" fmla="*/ 104 h 180"/>
                        <a:gd name="T52" fmla="*/ 4 w 9"/>
                        <a:gd name="T53" fmla="*/ 95 h 180"/>
                        <a:gd name="T54" fmla="*/ 4 w 9"/>
                        <a:gd name="T55" fmla="*/ 83 h 180"/>
                        <a:gd name="T56" fmla="*/ 5 w 9"/>
                        <a:gd name="T57" fmla="*/ 77 h 180"/>
                        <a:gd name="T58" fmla="*/ 5 w 9"/>
                        <a:gd name="T59" fmla="*/ 85 h 180"/>
                        <a:gd name="T60" fmla="*/ 5 w 9"/>
                        <a:gd name="T61" fmla="*/ 109 h 180"/>
                        <a:gd name="T62" fmla="*/ 5 w 9"/>
                        <a:gd name="T63" fmla="*/ 120 h 180"/>
                        <a:gd name="T64" fmla="*/ 6 w 9"/>
                        <a:gd name="T65" fmla="*/ 93 h 180"/>
                        <a:gd name="T66" fmla="*/ 6 w 9"/>
                        <a:gd name="T67" fmla="*/ 74 h 180"/>
                        <a:gd name="T68" fmla="*/ 6 w 9"/>
                        <a:gd name="T69" fmla="*/ 70 h 180"/>
                        <a:gd name="T70" fmla="*/ 6 w 9"/>
                        <a:gd name="T71" fmla="*/ 85 h 180"/>
                        <a:gd name="T72" fmla="*/ 6 w 9"/>
                        <a:gd name="T73" fmla="*/ 108 h 180"/>
                        <a:gd name="T74" fmla="*/ 6 w 9"/>
                        <a:gd name="T75" fmla="*/ 92 h 180"/>
                        <a:gd name="T76" fmla="*/ 7 w 9"/>
                        <a:gd name="T77" fmla="*/ 76 h 180"/>
                        <a:gd name="T78" fmla="*/ 7 w 9"/>
                        <a:gd name="T79" fmla="*/ 55 h 180"/>
                        <a:gd name="T80" fmla="*/ 7 w 9"/>
                        <a:gd name="T81" fmla="*/ 46 h 180"/>
                        <a:gd name="T82" fmla="*/ 7 w 9"/>
                        <a:gd name="T83" fmla="*/ 52 h 180"/>
                        <a:gd name="T84" fmla="*/ 7 w 9"/>
                        <a:gd name="T85" fmla="*/ 49 h 180"/>
                        <a:gd name="T86" fmla="*/ 8 w 9"/>
                        <a:gd name="T87" fmla="*/ 39 h 180"/>
                        <a:gd name="T88" fmla="*/ 8 w 9"/>
                        <a:gd name="T89" fmla="*/ 43 h 180"/>
                        <a:gd name="T90" fmla="*/ 8 w 9"/>
                        <a:gd name="T91" fmla="*/ 39 h 180"/>
                        <a:gd name="T92" fmla="*/ 8 w 9"/>
                        <a:gd name="T93" fmla="*/ 12 h 180"/>
                        <a:gd name="T94" fmla="*/ 8 w 9"/>
                        <a:gd name="T95" fmla="*/ 0 h 180"/>
                        <a:gd name="T96" fmla="*/ 8 w 9"/>
                        <a:gd name="T97" fmla="*/ 5 h 180"/>
                        <a:gd name="T98" fmla="*/ 9 w 9"/>
                        <a:gd name="T99" fmla="*/ 16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0">
                          <a:moveTo>
                            <a:pt x="0" y="45"/>
                          </a:moveTo>
                          <a:lnTo>
                            <a:pt x="0" y="31"/>
                          </a:lnTo>
                          <a:lnTo>
                            <a:pt x="0" y="39"/>
                          </a:lnTo>
                          <a:lnTo>
                            <a:pt x="0" y="44"/>
                          </a:lnTo>
                          <a:lnTo>
                            <a:pt x="1" y="39"/>
                          </a:lnTo>
                          <a:lnTo>
                            <a:pt x="1" y="32"/>
                          </a:lnTo>
                          <a:lnTo>
                            <a:pt x="1" y="23"/>
                          </a:lnTo>
                          <a:lnTo>
                            <a:pt x="1" y="20"/>
                          </a:lnTo>
                          <a:lnTo>
                            <a:pt x="1" y="37"/>
                          </a:lnTo>
                          <a:lnTo>
                            <a:pt x="1" y="81"/>
                          </a:lnTo>
                          <a:lnTo>
                            <a:pt x="2" y="109"/>
                          </a:lnTo>
                          <a:lnTo>
                            <a:pt x="2" y="79"/>
                          </a:lnTo>
                          <a:lnTo>
                            <a:pt x="2" y="72"/>
                          </a:lnTo>
                          <a:lnTo>
                            <a:pt x="2" y="90"/>
                          </a:lnTo>
                          <a:lnTo>
                            <a:pt x="2" y="123"/>
                          </a:lnTo>
                          <a:lnTo>
                            <a:pt x="3" y="145"/>
                          </a:lnTo>
                          <a:lnTo>
                            <a:pt x="3" y="90"/>
                          </a:lnTo>
                          <a:lnTo>
                            <a:pt x="3" y="40"/>
                          </a:lnTo>
                          <a:lnTo>
                            <a:pt x="3" y="21"/>
                          </a:lnTo>
                          <a:lnTo>
                            <a:pt x="3" y="32"/>
                          </a:lnTo>
                          <a:lnTo>
                            <a:pt x="3" y="77"/>
                          </a:lnTo>
                          <a:lnTo>
                            <a:pt x="4" y="180"/>
                          </a:lnTo>
                          <a:lnTo>
                            <a:pt x="4" y="105"/>
                          </a:lnTo>
                          <a:lnTo>
                            <a:pt x="4" y="87"/>
                          </a:lnTo>
                          <a:lnTo>
                            <a:pt x="4" y="98"/>
                          </a:lnTo>
                          <a:lnTo>
                            <a:pt x="4" y="104"/>
                          </a:lnTo>
                          <a:lnTo>
                            <a:pt x="4" y="95"/>
                          </a:lnTo>
                          <a:lnTo>
                            <a:pt x="4" y="83"/>
                          </a:lnTo>
                          <a:lnTo>
                            <a:pt x="5" y="77"/>
                          </a:lnTo>
                          <a:lnTo>
                            <a:pt x="5" y="85"/>
                          </a:lnTo>
                          <a:lnTo>
                            <a:pt x="5" y="109"/>
                          </a:lnTo>
                          <a:lnTo>
                            <a:pt x="5" y="120"/>
                          </a:lnTo>
                          <a:lnTo>
                            <a:pt x="6" y="93"/>
                          </a:lnTo>
                          <a:lnTo>
                            <a:pt x="6" y="74"/>
                          </a:lnTo>
                          <a:lnTo>
                            <a:pt x="6" y="70"/>
                          </a:lnTo>
                          <a:lnTo>
                            <a:pt x="6" y="85"/>
                          </a:lnTo>
                          <a:lnTo>
                            <a:pt x="6" y="108"/>
                          </a:lnTo>
                          <a:lnTo>
                            <a:pt x="6" y="92"/>
                          </a:lnTo>
                          <a:lnTo>
                            <a:pt x="7" y="76"/>
                          </a:lnTo>
                          <a:lnTo>
                            <a:pt x="7" y="55"/>
                          </a:lnTo>
                          <a:lnTo>
                            <a:pt x="7" y="46"/>
                          </a:lnTo>
                          <a:lnTo>
                            <a:pt x="7" y="52"/>
                          </a:lnTo>
                          <a:lnTo>
                            <a:pt x="7" y="49"/>
                          </a:lnTo>
                          <a:lnTo>
                            <a:pt x="8" y="39"/>
                          </a:lnTo>
                          <a:lnTo>
                            <a:pt x="8" y="43"/>
                          </a:lnTo>
                          <a:lnTo>
                            <a:pt x="8" y="39"/>
                          </a:lnTo>
                          <a:lnTo>
                            <a:pt x="8" y="12"/>
                          </a:lnTo>
                          <a:lnTo>
                            <a:pt x="8" y="0"/>
                          </a:lnTo>
                          <a:lnTo>
                            <a:pt x="8" y="5"/>
                          </a:lnTo>
                          <a:lnTo>
                            <a:pt x="9" y="1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2" name="Freeform 299"/>
                    <p:cNvSpPr>
                      <a:spLocks/>
                    </p:cNvSpPr>
                    <p:nvPr/>
                  </p:nvSpPr>
                  <p:spPr bwMode="auto">
                    <a:xfrm>
                      <a:off x="7123113" y="3848100"/>
                      <a:ext cx="14288" cy="274638"/>
                    </a:xfrm>
                    <a:custGeom>
                      <a:avLst/>
                      <a:gdLst>
                        <a:gd name="T0" fmla="*/ 0 w 9"/>
                        <a:gd name="T1" fmla="*/ 1 h 173"/>
                        <a:gd name="T2" fmla="*/ 0 w 9"/>
                        <a:gd name="T3" fmla="*/ 1 h 173"/>
                        <a:gd name="T4" fmla="*/ 0 w 9"/>
                        <a:gd name="T5" fmla="*/ 8 h 173"/>
                        <a:gd name="T6" fmla="*/ 0 w 9"/>
                        <a:gd name="T7" fmla="*/ 81 h 173"/>
                        <a:gd name="T8" fmla="*/ 1 w 9"/>
                        <a:gd name="T9" fmla="*/ 42 h 173"/>
                        <a:gd name="T10" fmla="*/ 1 w 9"/>
                        <a:gd name="T11" fmla="*/ 7 h 173"/>
                        <a:gd name="T12" fmla="*/ 1 w 9"/>
                        <a:gd name="T13" fmla="*/ 42 h 173"/>
                        <a:gd name="T14" fmla="*/ 1 w 9"/>
                        <a:gd name="T15" fmla="*/ 109 h 173"/>
                        <a:gd name="T16" fmla="*/ 1 w 9"/>
                        <a:gd name="T17" fmla="*/ 31 h 173"/>
                        <a:gd name="T18" fmla="*/ 1 w 9"/>
                        <a:gd name="T19" fmla="*/ 34 h 173"/>
                        <a:gd name="T20" fmla="*/ 1 w 9"/>
                        <a:gd name="T21" fmla="*/ 80 h 173"/>
                        <a:gd name="T22" fmla="*/ 2 w 9"/>
                        <a:gd name="T23" fmla="*/ 89 h 173"/>
                        <a:gd name="T24" fmla="*/ 2 w 9"/>
                        <a:gd name="T25" fmla="*/ 40 h 173"/>
                        <a:gd name="T26" fmla="*/ 2 w 9"/>
                        <a:gd name="T27" fmla="*/ 26 h 173"/>
                        <a:gd name="T28" fmla="*/ 2 w 9"/>
                        <a:gd name="T29" fmla="*/ 28 h 173"/>
                        <a:gd name="T30" fmla="*/ 2 w 9"/>
                        <a:gd name="T31" fmla="*/ 31 h 173"/>
                        <a:gd name="T32" fmla="*/ 2 w 9"/>
                        <a:gd name="T33" fmla="*/ 29 h 173"/>
                        <a:gd name="T34" fmla="*/ 3 w 9"/>
                        <a:gd name="T35" fmla="*/ 48 h 173"/>
                        <a:gd name="T36" fmla="*/ 3 w 9"/>
                        <a:gd name="T37" fmla="*/ 114 h 173"/>
                        <a:gd name="T38" fmla="*/ 3 w 9"/>
                        <a:gd name="T39" fmla="*/ 47 h 173"/>
                        <a:gd name="T40" fmla="*/ 3 w 9"/>
                        <a:gd name="T41" fmla="*/ 17 h 173"/>
                        <a:gd name="T42" fmla="*/ 4 w 9"/>
                        <a:gd name="T43" fmla="*/ 8 h 173"/>
                        <a:gd name="T44" fmla="*/ 4 w 9"/>
                        <a:gd name="T45" fmla="*/ 7 h 173"/>
                        <a:gd name="T46" fmla="*/ 4 w 9"/>
                        <a:gd name="T47" fmla="*/ 21 h 173"/>
                        <a:gd name="T48" fmla="*/ 4 w 9"/>
                        <a:gd name="T49" fmla="*/ 76 h 173"/>
                        <a:gd name="T50" fmla="*/ 4 w 9"/>
                        <a:gd name="T51" fmla="*/ 47 h 173"/>
                        <a:gd name="T52" fmla="*/ 4 w 9"/>
                        <a:gd name="T53" fmla="*/ 0 h 173"/>
                        <a:gd name="T54" fmla="*/ 4 w 9"/>
                        <a:gd name="T55" fmla="*/ 1 h 173"/>
                        <a:gd name="T56" fmla="*/ 5 w 9"/>
                        <a:gd name="T57" fmla="*/ 57 h 173"/>
                        <a:gd name="T58" fmla="*/ 5 w 9"/>
                        <a:gd name="T59" fmla="*/ 72 h 173"/>
                        <a:gd name="T60" fmla="*/ 5 w 9"/>
                        <a:gd name="T61" fmla="*/ 27 h 173"/>
                        <a:gd name="T62" fmla="*/ 5 w 9"/>
                        <a:gd name="T63" fmla="*/ 26 h 173"/>
                        <a:gd name="T64" fmla="*/ 6 w 9"/>
                        <a:gd name="T65" fmla="*/ 31 h 173"/>
                        <a:gd name="T66" fmla="*/ 6 w 9"/>
                        <a:gd name="T67" fmla="*/ 45 h 173"/>
                        <a:gd name="T68" fmla="*/ 6 w 9"/>
                        <a:gd name="T69" fmla="*/ 71 h 173"/>
                        <a:gd name="T70" fmla="*/ 6 w 9"/>
                        <a:gd name="T71" fmla="*/ 59 h 173"/>
                        <a:gd name="T72" fmla="*/ 6 w 9"/>
                        <a:gd name="T73" fmla="*/ 63 h 173"/>
                        <a:gd name="T74" fmla="*/ 6 w 9"/>
                        <a:gd name="T75" fmla="*/ 108 h 173"/>
                        <a:gd name="T76" fmla="*/ 6 w 9"/>
                        <a:gd name="T77" fmla="*/ 139 h 173"/>
                        <a:gd name="T78" fmla="*/ 7 w 9"/>
                        <a:gd name="T79" fmla="*/ 59 h 173"/>
                        <a:gd name="T80" fmla="*/ 7 w 9"/>
                        <a:gd name="T81" fmla="*/ 20 h 173"/>
                        <a:gd name="T82" fmla="*/ 7 w 9"/>
                        <a:gd name="T83" fmla="*/ 15 h 173"/>
                        <a:gd name="T84" fmla="*/ 7 w 9"/>
                        <a:gd name="T85" fmla="*/ 45 h 173"/>
                        <a:gd name="T86" fmla="*/ 8 w 9"/>
                        <a:gd name="T87" fmla="*/ 105 h 173"/>
                        <a:gd name="T88" fmla="*/ 8 w 9"/>
                        <a:gd name="T89" fmla="*/ 95 h 173"/>
                        <a:gd name="T90" fmla="*/ 8 w 9"/>
                        <a:gd name="T91" fmla="*/ 173 h 173"/>
                        <a:gd name="T92" fmla="*/ 8 w 9"/>
                        <a:gd name="T93" fmla="*/ 84 h 173"/>
                        <a:gd name="T94" fmla="*/ 8 w 9"/>
                        <a:gd name="T95" fmla="*/ 48 h 173"/>
                        <a:gd name="T96" fmla="*/ 8 w 9"/>
                        <a:gd name="T97" fmla="*/ 58 h 173"/>
                        <a:gd name="T98" fmla="*/ 9 w 9"/>
                        <a:gd name="T99" fmla="*/ 44 h 1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3">
                          <a:moveTo>
                            <a:pt x="0" y="1"/>
                          </a:moveTo>
                          <a:lnTo>
                            <a:pt x="0" y="1"/>
                          </a:lnTo>
                          <a:lnTo>
                            <a:pt x="0" y="8"/>
                          </a:lnTo>
                          <a:lnTo>
                            <a:pt x="0" y="81"/>
                          </a:lnTo>
                          <a:lnTo>
                            <a:pt x="1" y="42"/>
                          </a:lnTo>
                          <a:lnTo>
                            <a:pt x="1" y="7"/>
                          </a:lnTo>
                          <a:lnTo>
                            <a:pt x="1" y="42"/>
                          </a:lnTo>
                          <a:lnTo>
                            <a:pt x="1" y="109"/>
                          </a:lnTo>
                          <a:lnTo>
                            <a:pt x="1" y="31"/>
                          </a:lnTo>
                          <a:lnTo>
                            <a:pt x="1" y="34"/>
                          </a:lnTo>
                          <a:lnTo>
                            <a:pt x="1" y="80"/>
                          </a:lnTo>
                          <a:lnTo>
                            <a:pt x="2" y="89"/>
                          </a:lnTo>
                          <a:lnTo>
                            <a:pt x="2" y="40"/>
                          </a:lnTo>
                          <a:lnTo>
                            <a:pt x="2" y="26"/>
                          </a:lnTo>
                          <a:lnTo>
                            <a:pt x="2" y="28"/>
                          </a:lnTo>
                          <a:lnTo>
                            <a:pt x="2" y="31"/>
                          </a:lnTo>
                          <a:lnTo>
                            <a:pt x="2" y="29"/>
                          </a:lnTo>
                          <a:lnTo>
                            <a:pt x="3" y="48"/>
                          </a:lnTo>
                          <a:lnTo>
                            <a:pt x="3" y="114"/>
                          </a:lnTo>
                          <a:lnTo>
                            <a:pt x="3" y="47"/>
                          </a:lnTo>
                          <a:lnTo>
                            <a:pt x="3" y="17"/>
                          </a:lnTo>
                          <a:lnTo>
                            <a:pt x="4" y="8"/>
                          </a:lnTo>
                          <a:lnTo>
                            <a:pt x="4" y="7"/>
                          </a:lnTo>
                          <a:lnTo>
                            <a:pt x="4" y="21"/>
                          </a:lnTo>
                          <a:lnTo>
                            <a:pt x="4" y="76"/>
                          </a:lnTo>
                          <a:lnTo>
                            <a:pt x="4" y="47"/>
                          </a:lnTo>
                          <a:lnTo>
                            <a:pt x="4" y="0"/>
                          </a:lnTo>
                          <a:lnTo>
                            <a:pt x="4" y="1"/>
                          </a:lnTo>
                          <a:lnTo>
                            <a:pt x="5" y="57"/>
                          </a:lnTo>
                          <a:lnTo>
                            <a:pt x="5" y="72"/>
                          </a:lnTo>
                          <a:lnTo>
                            <a:pt x="5" y="27"/>
                          </a:lnTo>
                          <a:lnTo>
                            <a:pt x="5" y="26"/>
                          </a:lnTo>
                          <a:lnTo>
                            <a:pt x="6" y="31"/>
                          </a:lnTo>
                          <a:lnTo>
                            <a:pt x="6" y="45"/>
                          </a:lnTo>
                          <a:lnTo>
                            <a:pt x="6" y="71"/>
                          </a:lnTo>
                          <a:lnTo>
                            <a:pt x="6" y="59"/>
                          </a:lnTo>
                          <a:lnTo>
                            <a:pt x="6" y="63"/>
                          </a:lnTo>
                          <a:lnTo>
                            <a:pt x="6" y="108"/>
                          </a:lnTo>
                          <a:lnTo>
                            <a:pt x="6" y="139"/>
                          </a:lnTo>
                          <a:lnTo>
                            <a:pt x="7" y="59"/>
                          </a:lnTo>
                          <a:lnTo>
                            <a:pt x="7" y="20"/>
                          </a:lnTo>
                          <a:lnTo>
                            <a:pt x="7" y="15"/>
                          </a:lnTo>
                          <a:lnTo>
                            <a:pt x="7" y="45"/>
                          </a:lnTo>
                          <a:lnTo>
                            <a:pt x="8" y="105"/>
                          </a:lnTo>
                          <a:lnTo>
                            <a:pt x="8" y="95"/>
                          </a:lnTo>
                          <a:lnTo>
                            <a:pt x="8" y="173"/>
                          </a:lnTo>
                          <a:lnTo>
                            <a:pt x="8" y="84"/>
                          </a:lnTo>
                          <a:lnTo>
                            <a:pt x="8" y="48"/>
                          </a:lnTo>
                          <a:lnTo>
                            <a:pt x="8" y="58"/>
                          </a:lnTo>
                          <a:lnTo>
                            <a:pt x="9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3" name="Freeform 300"/>
                    <p:cNvSpPr>
                      <a:spLocks/>
                    </p:cNvSpPr>
                    <p:nvPr/>
                  </p:nvSpPr>
                  <p:spPr bwMode="auto">
                    <a:xfrm>
                      <a:off x="7137401" y="3840163"/>
                      <a:ext cx="12700" cy="228600"/>
                    </a:xfrm>
                    <a:custGeom>
                      <a:avLst/>
                      <a:gdLst>
                        <a:gd name="T0" fmla="*/ 0 w 8"/>
                        <a:gd name="T1" fmla="*/ 49 h 144"/>
                        <a:gd name="T2" fmla="*/ 0 w 8"/>
                        <a:gd name="T3" fmla="*/ 27 h 144"/>
                        <a:gd name="T4" fmla="*/ 0 w 8"/>
                        <a:gd name="T5" fmla="*/ 35 h 144"/>
                        <a:gd name="T6" fmla="*/ 0 w 8"/>
                        <a:gd name="T7" fmla="*/ 99 h 144"/>
                        <a:gd name="T8" fmla="*/ 0 w 8"/>
                        <a:gd name="T9" fmla="*/ 105 h 144"/>
                        <a:gd name="T10" fmla="*/ 0 w 8"/>
                        <a:gd name="T11" fmla="*/ 84 h 144"/>
                        <a:gd name="T12" fmla="*/ 0 w 8"/>
                        <a:gd name="T13" fmla="*/ 92 h 144"/>
                        <a:gd name="T14" fmla="*/ 1 w 8"/>
                        <a:gd name="T15" fmla="*/ 71 h 144"/>
                        <a:gd name="T16" fmla="*/ 1 w 8"/>
                        <a:gd name="T17" fmla="*/ 69 h 144"/>
                        <a:gd name="T18" fmla="*/ 1 w 8"/>
                        <a:gd name="T19" fmla="*/ 68 h 144"/>
                        <a:gd name="T20" fmla="*/ 1 w 8"/>
                        <a:gd name="T21" fmla="*/ 58 h 144"/>
                        <a:gd name="T22" fmla="*/ 2 w 8"/>
                        <a:gd name="T23" fmla="*/ 57 h 144"/>
                        <a:gd name="T24" fmla="*/ 2 w 8"/>
                        <a:gd name="T25" fmla="*/ 94 h 144"/>
                        <a:gd name="T26" fmla="*/ 2 w 8"/>
                        <a:gd name="T27" fmla="*/ 104 h 144"/>
                        <a:gd name="T28" fmla="*/ 2 w 8"/>
                        <a:gd name="T29" fmla="*/ 52 h 144"/>
                        <a:gd name="T30" fmla="*/ 2 w 8"/>
                        <a:gd name="T31" fmla="*/ 50 h 144"/>
                        <a:gd name="T32" fmla="*/ 2 w 8"/>
                        <a:gd name="T33" fmla="*/ 66 h 144"/>
                        <a:gd name="T34" fmla="*/ 2 w 8"/>
                        <a:gd name="T35" fmla="*/ 66 h 144"/>
                        <a:gd name="T36" fmla="*/ 3 w 8"/>
                        <a:gd name="T37" fmla="*/ 68 h 144"/>
                        <a:gd name="T38" fmla="*/ 3 w 8"/>
                        <a:gd name="T39" fmla="*/ 79 h 144"/>
                        <a:gd name="T40" fmla="*/ 3 w 8"/>
                        <a:gd name="T41" fmla="*/ 44 h 144"/>
                        <a:gd name="T42" fmla="*/ 3 w 8"/>
                        <a:gd name="T43" fmla="*/ 22 h 144"/>
                        <a:gd name="T44" fmla="*/ 4 w 8"/>
                        <a:gd name="T45" fmla="*/ 32 h 144"/>
                        <a:gd name="T46" fmla="*/ 4 w 8"/>
                        <a:gd name="T47" fmla="*/ 62 h 144"/>
                        <a:gd name="T48" fmla="*/ 4 w 8"/>
                        <a:gd name="T49" fmla="*/ 29 h 144"/>
                        <a:gd name="T50" fmla="*/ 4 w 8"/>
                        <a:gd name="T51" fmla="*/ 4 h 144"/>
                        <a:gd name="T52" fmla="*/ 4 w 8"/>
                        <a:gd name="T53" fmla="*/ 0 h 144"/>
                        <a:gd name="T54" fmla="*/ 4 w 8"/>
                        <a:gd name="T55" fmla="*/ 8 h 144"/>
                        <a:gd name="T56" fmla="*/ 5 w 8"/>
                        <a:gd name="T57" fmla="*/ 18 h 144"/>
                        <a:gd name="T58" fmla="*/ 5 w 8"/>
                        <a:gd name="T59" fmla="*/ 18 h 144"/>
                        <a:gd name="T60" fmla="*/ 5 w 8"/>
                        <a:gd name="T61" fmla="*/ 12 h 144"/>
                        <a:gd name="T62" fmla="*/ 5 w 8"/>
                        <a:gd name="T63" fmla="*/ 15 h 144"/>
                        <a:gd name="T64" fmla="*/ 5 w 8"/>
                        <a:gd name="T65" fmla="*/ 22 h 144"/>
                        <a:gd name="T66" fmla="*/ 6 w 8"/>
                        <a:gd name="T67" fmla="*/ 45 h 144"/>
                        <a:gd name="T68" fmla="*/ 6 w 8"/>
                        <a:gd name="T69" fmla="*/ 118 h 144"/>
                        <a:gd name="T70" fmla="*/ 6 w 8"/>
                        <a:gd name="T71" fmla="*/ 41 h 144"/>
                        <a:gd name="T72" fmla="*/ 6 w 8"/>
                        <a:gd name="T73" fmla="*/ 16 h 144"/>
                        <a:gd name="T74" fmla="*/ 6 w 8"/>
                        <a:gd name="T75" fmla="*/ 22 h 144"/>
                        <a:gd name="T76" fmla="*/ 6 w 8"/>
                        <a:gd name="T77" fmla="*/ 39 h 144"/>
                        <a:gd name="T78" fmla="*/ 7 w 8"/>
                        <a:gd name="T79" fmla="*/ 55 h 144"/>
                        <a:gd name="T80" fmla="*/ 7 w 8"/>
                        <a:gd name="T81" fmla="*/ 77 h 144"/>
                        <a:gd name="T82" fmla="*/ 7 w 8"/>
                        <a:gd name="T83" fmla="*/ 53 h 144"/>
                        <a:gd name="T84" fmla="*/ 7 w 8"/>
                        <a:gd name="T85" fmla="*/ 43 h 144"/>
                        <a:gd name="T86" fmla="*/ 7 w 8"/>
                        <a:gd name="T87" fmla="*/ 43 h 144"/>
                        <a:gd name="T88" fmla="*/ 7 w 8"/>
                        <a:gd name="T89" fmla="*/ 36 h 144"/>
                        <a:gd name="T90" fmla="*/ 7 w 8"/>
                        <a:gd name="T91" fmla="*/ 75 h 144"/>
                        <a:gd name="T92" fmla="*/ 8 w 8"/>
                        <a:gd name="T93" fmla="*/ 144 h 144"/>
                        <a:gd name="T94" fmla="*/ 8 w 8"/>
                        <a:gd name="T95" fmla="*/ 87 h 144"/>
                        <a:gd name="T96" fmla="*/ 8 w 8"/>
                        <a:gd name="T97" fmla="*/ 141 h 144"/>
                        <a:gd name="T98" fmla="*/ 8 w 8"/>
                        <a:gd name="T99" fmla="*/ 99 h 1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4">
                          <a:moveTo>
                            <a:pt x="0" y="49"/>
                          </a:moveTo>
                          <a:lnTo>
                            <a:pt x="0" y="27"/>
                          </a:lnTo>
                          <a:lnTo>
                            <a:pt x="0" y="35"/>
                          </a:lnTo>
                          <a:lnTo>
                            <a:pt x="0" y="99"/>
                          </a:lnTo>
                          <a:lnTo>
                            <a:pt x="0" y="105"/>
                          </a:lnTo>
                          <a:lnTo>
                            <a:pt x="0" y="84"/>
                          </a:lnTo>
                          <a:lnTo>
                            <a:pt x="0" y="92"/>
                          </a:lnTo>
                          <a:lnTo>
                            <a:pt x="1" y="71"/>
                          </a:lnTo>
                          <a:lnTo>
                            <a:pt x="1" y="69"/>
                          </a:lnTo>
                          <a:lnTo>
                            <a:pt x="1" y="68"/>
                          </a:lnTo>
                          <a:lnTo>
                            <a:pt x="1" y="58"/>
                          </a:lnTo>
                          <a:lnTo>
                            <a:pt x="2" y="57"/>
                          </a:lnTo>
                          <a:lnTo>
                            <a:pt x="2" y="94"/>
                          </a:lnTo>
                          <a:lnTo>
                            <a:pt x="2" y="104"/>
                          </a:lnTo>
                          <a:lnTo>
                            <a:pt x="2" y="52"/>
                          </a:lnTo>
                          <a:lnTo>
                            <a:pt x="2" y="50"/>
                          </a:lnTo>
                          <a:lnTo>
                            <a:pt x="2" y="66"/>
                          </a:lnTo>
                          <a:lnTo>
                            <a:pt x="2" y="66"/>
                          </a:lnTo>
                          <a:lnTo>
                            <a:pt x="3" y="68"/>
                          </a:lnTo>
                          <a:lnTo>
                            <a:pt x="3" y="79"/>
                          </a:lnTo>
                          <a:lnTo>
                            <a:pt x="3" y="44"/>
                          </a:lnTo>
                          <a:lnTo>
                            <a:pt x="3" y="22"/>
                          </a:lnTo>
                          <a:lnTo>
                            <a:pt x="4" y="32"/>
                          </a:lnTo>
                          <a:lnTo>
                            <a:pt x="4" y="62"/>
                          </a:lnTo>
                          <a:lnTo>
                            <a:pt x="4" y="29"/>
                          </a:lnTo>
                          <a:lnTo>
                            <a:pt x="4" y="4"/>
                          </a:lnTo>
                          <a:lnTo>
                            <a:pt x="4" y="0"/>
                          </a:lnTo>
                          <a:lnTo>
                            <a:pt x="4" y="8"/>
                          </a:lnTo>
                          <a:lnTo>
                            <a:pt x="5" y="18"/>
                          </a:lnTo>
                          <a:lnTo>
                            <a:pt x="5" y="18"/>
                          </a:lnTo>
                          <a:lnTo>
                            <a:pt x="5" y="12"/>
                          </a:lnTo>
                          <a:lnTo>
                            <a:pt x="5" y="15"/>
                          </a:lnTo>
                          <a:lnTo>
                            <a:pt x="5" y="22"/>
                          </a:lnTo>
                          <a:lnTo>
                            <a:pt x="6" y="45"/>
                          </a:lnTo>
                          <a:lnTo>
                            <a:pt x="6" y="118"/>
                          </a:lnTo>
                          <a:lnTo>
                            <a:pt x="6" y="41"/>
                          </a:lnTo>
                          <a:lnTo>
                            <a:pt x="6" y="16"/>
                          </a:lnTo>
                          <a:lnTo>
                            <a:pt x="6" y="22"/>
                          </a:lnTo>
                          <a:lnTo>
                            <a:pt x="6" y="39"/>
                          </a:lnTo>
                          <a:lnTo>
                            <a:pt x="7" y="55"/>
                          </a:lnTo>
                          <a:lnTo>
                            <a:pt x="7" y="77"/>
                          </a:lnTo>
                          <a:lnTo>
                            <a:pt x="7" y="53"/>
                          </a:lnTo>
                          <a:lnTo>
                            <a:pt x="7" y="43"/>
                          </a:lnTo>
                          <a:lnTo>
                            <a:pt x="7" y="43"/>
                          </a:lnTo>
                          <a:lnTo>
                            <a:pt x="7" y="36"/>
                          </a:lnTo>
                          <a:lnTo>
                            <a:pt x="7" y="75"/>
                          </a:lnTo>
                          <a:lnTo>
                            <a:pt x="8" y="144"/>
                          </a:lnTo>
                          <a:lnTo>
                            <a:pt x="8" y="87"/>
                          </a:lnTo>
                          <a:lnTo>
                            <a:pt x="8" y="141"/>
                          </a:lnTo>
                          <a:lnTo>
                            <a:pt x="8" y="9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4" name="Freeform 301"/>
                    <p:cNvSpPr>
                      <a:spLocks/>
                    </p:cNvSpPr>
                    <p:nvPr/>
                  </p:nvSpPr>
                  <p:spPr bwMode="auto">
                    <a:xfrm>
                      <a:off x="7150101" y="3798888"/>
                      <a:ext cx="14288" cy="241300"/>
                    </a:xfrm>
                    <a:custGeom>
                      <a:avLst/>
                      <a:gdLst>
                        <a:gd name="T0" fmla="*/ 0 w 9"/>
                        <a:gd name="T1" fmla="*/ 125 h 152"/>
                        <a:gd name="T2" fmla="*/ 1 w 9"/>
                        <a:gd name="T3" fmla="*/ 125 h 152"/>
                        <a:gd name="T4" fmla="*/ 1 w 9"/>
                        <a:gd name="T5" fmla="*/ 109 h 152"/>
                        <a:gd name="T6" fmla="*/ 1 w 9"/>
                        <a:gd name="T7" fmla="*/ 95 h 152"/>
                        <a:gd name="T8" fmla="*/ 1 w 9"/>
                        <a:gd name="T9" fmla="*/ 91 h 152"/>
                        <a:gd name="T10" fmla="*/ 1 w 9"/>
                        <a:gd name="T11" fmla="*/ 90 h 152"/>
                        <a:gd name="T12" fmla="*/ 1 w 9"/>
                        <a:gd name="T13" fmla="*/ 106 h 152"/>
                        <a:gd name="T14" fmla="*/ 2 w 9"/>
                        <a:gd name="T15" fmla="*/ 126 h 152"/>
                        <a:gd name="T16" fmla="*/ 2 w 9"/>
                        <a:gd name="T17" fmla="*/ 74 h 152"/>
                        <a:gd name="T18" fmla="*/ 2 w 9"/>
                        <a:gd name="T19" fmla="*/ 39 h 152"/>
                        <a:gd name="T20" fmla="*/ 2 w 9"/>
                        <a:gd name="T21" fmla="*/ 22 h 152"/>
                        <a:gd name="T22" fmla="*/ 2 w 9"/>
                        <a:gd name="T23" fmla="*/ 13 h 152"/>
                        <a:gd name="T24" fmla="*/ 3 w 9"/>
                        <a:gd name="T25" fmla="*/ 27 h 152"/>
                        <a:gd name="T26" fmla="*/ 3 w 9"/>
                        <a:gd name="T27" fmla="*/ 76 h 152"/>
                        <a:gd name="T28" fmla="*/ 3 w 9"/>
                        <a:gd name="T29" fmla="*/ 93 h 152"/>
                        <a:gd name="T30" fmla="*/ 3 w 9"/>
                        <a:gd name="T31" fmla="*/ 119 h 152"/>
                        <a:gd name="T32" fmla="*/ 3 w 9"/>
                        <a:gd name="T33" fmla="*/ 131 h 152"/>
                        <a:gd name="T34" fmla="*/ 3 w 9"/>
                        <a:gd name="T35" fmla="*/ 90 h 152"/>
                        <a:gd name="T36" fmla="*/ 4 w 9"/>
                        <a:gd name="T37" fmla="*/ 77 h 152"/>
                        <a:gd name="T38" fmla="*/ 4 w 9"/>
                        <a:gd name="T39" fmla="*/ 50 h 152"/>
                        <a:gd name="T40" fmla="*/ 4 w 9"/>
                        <a:gd name="T41" fmla="*/ 26 h 152"/>
                        <a:gd name="T42" fmla="*/ 4 w 9"/>
                        <a:gd name="T43" fmla="*/ 16 h 152"/>
                        <a:gd name="T44" fmla="*/ 5 w 9"/>
                        <a:gd name="T45" fmla="*/ 25 h 152"/>
                        <a:gd name="T46" fmla="*/ 5 w 9"/>
                        <a:gd name="T47" fmla="*/ 52 h 152"/>
                        <a:gd name="T48" fmla="*/ 5 w 9"/>
                        <a:gd name="T49" fmla="*/ 83 h 152"/>
                        <a:gd name="T50" fmla="*/ 5 w 9"/>
                        <a:gd name="T51" fmla="*/ 93 h 152"/>
                        <a:gd name="T52" fmla="*/ 5 w 9"/>
                        <a:gd name="T53" fmla="*/ 111 h 152"/>
                        <a:gd name="T54" fmla="*/ 5 w 9"/>
                        <a:gd name="T55" fmla="*/ 129 h 152"/>
                        <a:gd name="T56" fmla="*/ 5 w 9"/>
                        <a:gd name="T57" fmla="*/ 70 h 152"/>
                        <a:gd name="T58" fmla="*/ 6 w 9"/>
                        <a:gd name="T59" fmla="*/ 30 h 152"/>
                        <a:gd name="T60" fmla="*/ 6 w 9"/>
                        <a:gd name="T61" fmla="*/ 7 h 152"/>
                        <a:gd name="T62" fmla="*/ 6 w 9"/>
                        <a:gd name="T63" fmla="*/ 7 h 152"/>
                        <a:gd name="T64" fmla="*/ 6 w 9"/>
                        <a:gd name="T65" fmla="*/ 28 h 152"/>
                        <a:gd name="T66" fmla="*/ 7 w 9"/>
                        <a:gd name="T67" fmla="*/ 62 h 152"/>
                        <a:gd name="T68" fmla="*/ 7 w 9"/>
                        <a:gd name="T69" fmla="*/ 81 h 152"/>
                        <a:gd name="T70" fmla="*/ 7 w 9"/>
                        <a:gd name="T71" fmla="*/ 53 h 152"/>
                        <a:gd name="T72" fmla="*/ 7 w 9"/>
                        <a:gd name="T73" fmla="*/ 34 h 152"/>
                        <a:gd name="T74" fmla="*/ 7 w 9"/>
                        <a:gd name="T75" fmla="*/ 35 h 152"/>
                        <a:gd name="T76" fmla="*/ 7 w 9"/>
                        <a:gd name="T77" fmla="*/ 23 h 152"/>
                        <a:gd name="T78" fmla="*/ 8 w 9"/>
                        <a:gd name="T79" fmla="*/ 6 h 152"/>
                        <a:gd name="T80" fmla="*/ 8 w 9"/>
                        <a:gd name="T81" fmla="*/ 10 h 152"/>
                        <a:gd name="T82" fmla="*/ 8 w 9"/>
                        <a:gd name="T83" fmla="*/ 14 h 152"/>
                        <a:gd name="T84" fmla="*/ 8 w 9"/>
                        <a:gd name="T85" fmla="*/ 0 h 152"/>
                        <a:gd name="T86" fmla="*/ 8 w 9"/>
                        <a:gd name="T87" fmla="*/ 2 h 152"/>
                        <a:gd name="T88" fmla="*/ 8 w 9"/>
                        <a:gd name="T89" fmla="*/ 37 h 152"/>
                        <a:gd name="T90" fmla="*/ 8 w 9"/>
                        <a:gd name="T91" fmla="*/ 101 h 152"/>
                        <a:gd name="T92" fmla="*/ 9 w 9"/>
                        <a:gd name="T93" fmla="*/ 62 h 152"/>
                        <a:gd name="T94" fmla="*/ 9 w 9"/>
                        <a:gd name="T95" fmla="*/ 59 h 152"/>
                        <a:gd name="T96" fmla="*/ 9 w 9"/>
                        <a:gd name="T97" fmla="*/ 80 h 152"/>
                        <a:gd name="T98" fmla="*/ 9 w 9"/>
                        <a:gd name="T99" fmla="*/ 152 h 1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2">
                          <a:moveTo>
                            <a:pt x="0" y="125"/>
                          </a:moveTo>
                          <a:lnTo>
                            <a:pt x="1" y="125"/>
                          </a:lnTo>
                          <a:lnTo>
                            <a:pt x="1" y="109"/>
                          </a:lnTo>
                          <a:lnTo>
                            <a:pt x="1" y="95"/>
                          </a:lnTo>
                          <a:lnTo>
                            <a:pt x="1" y="91"/>
                          </a:lnTo>
                          <a:lnTo>
                            <a:pt x="1" y="90"/>
                          </a:lnTo>
                          <a:lnTo>
                            <a:pt x="1" y="106"/>
                          </a:lnTo>
                          <a:lnTo>
                            <a:pt x="2" y="126"/>
                          </a:lnTo>
                          <a:lnTo>
                            <a:pt x="2" y="74"/>
                          </a:lnTo>
                          <a:lnTo>
                            <a:pt x="2" y="39"/>
                          </a:lnTo>
                          <a:lnTo>
                            <a:pt x="2" y="22"/>
                          </a:lnTo>
                          <a:lnTo>
                            <a:pt x="2" y="13"/>
                          </a:lnTo>
                          <a:lnTo>
                            <a:pt x="3" y="27"/>
                          </a:lnTo>
                          <a:lnTo>
                            <a:pt x="3" y="76"/>
                          </a:lnTo>
                          <a:lnTo>
                            <a:pt x="3" y="93"/>
                          </a:lnTo>
                          <a:lnTo>
                            <a:pt x="3" y="119"/>
                          </a:lnTo>
                          <a:lnTo>
                            <a:pt x="3" y="131"/>
                          </a:lnTo>
                          <a:lnTo>
                            <a:pt x="3" y="90"/>
                          </a:lnTo>
                          <a:lnTo>
                            <a:pt x="4" y="77"/>
                          </a:lnTo>
                          <a:lnTo>
                            <a:pt x="4" y="50"/>
                          </a:lnTo>
                          <a:lnTo>
                            <a:pt x="4" y="26"/>
                          </a:lnTo>
                          <a:lnTo>
                            <a:pt x="4" y="16"/>
                          </a:lnTo>
                          <a:lnTo>
                            <a:pt x="5" y="25"/>
                          </a:lnTo>
                          <a:lnTo>
                            <a:pt x="5" y="52"/>
                          </a:lnTo>
                          <a:lnTo>
                            <a:pt x="5" y="83"/>
                          </a:lnTo>
                          <a:lnTo>
                            <a:pt x="5" y="93"/>
                          </a:lnTo>
                          <a:lnTo>
                            <a:pt x="5" y="111"/>
                          </a:lnTo>
                          <a:lnTo>
                            <a:pt x="5" y="129"/>
                          </a:lnTo>
                          <a:lnTo>
                            <a:pt x="5" y="70"/>
                          </a:lnTo>
                          <a:lnTo>
                            <a:pt x="6" y="30"/>
                          </a:lnTo>
                          <a:lnTo>
                            <a:pt x="6" y="7"/>
                          </a:lnTo>
                          <a:lnTo>
                            <a:pt x="6" y="7"/>
                          </a:lnTo>
                          <a:lnTo>
                            <a:pt x="6" y="28"/>
                          </a:lnTo>
                          <a:lnTo>
                            <a:pt x="7" y="62"/>
                          </a:lnTo>
                          <a:lnTo>
                            <a:pt x="7" y="81"/>
                          </a:lnTo>
                          <a:lnTo>
                            <a:pt x="7" y="53"/>
                          </a:lnTo>
                          <a:lnTo>
                            <a:pt x="7" y="34"/>
                          </a:lnTo>
                          <a:lnTo>
                            <a:pt x="7" y="35"/>
                          </a:lnTo>
                          <a:lnTo>
                            <a:pt x="7" y="23"/>
                          </a:lnTo>
                          <a:lnTo>
                            <a:pt x="8" y="6"/>
                          </a:lnTo>
                          <a:lnTo>
                            <a:pt x="8" y="10"/>
                          </a:lnTo>
                          <a:lnTo>
                            <a:pt x="8" y="14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8" y="37"/>
                          </a:lnTo>
                          <a:lnTo>
                            <a:pt x="8" y="101"/>
                          </a:lnTo>
                          <a:lnTo>
                            <a:pt x="9" y="62"/>
                          </a:lnTo>
                          <a:lnTo>
                            <a:pt x="9" y="59"/>
                          </a:lnTo>
                          <a:lnTo>
                            <a:pt x="9" y="80"/>
                          </a:lnTo>
                          <a:lnTo>
                            <a:pt x="9" y="1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5" name="Freeform 302"/>
                    <p:cNvSpPr>
                      <a:spLocks/>
                    </p:cNvSpPr>
                    <p:nvPr/>
                  </p:nvSpPr>
                  <p:spPr bwMode="auto">
                    <a:xfrm>
                      <a:off x="7164388" y="3722688"/>
                      <a:ext cx="14288" cy="317500"/>
                    </a:xfrm>
                    <a:custGeom>
                      <a:avLst/>
                      <a:gdLst>
                        <a:gd name="T0" fmla="*/ 0 w 9"/>
                        <a:gd name="T1" fmla="*/ 200 h 200"/>
                        <a:gd name="T2" fmla="*/ 1 w 9"/>
                        <a:gd name="T3" fmla="*/ 168 h 200"/>
                        <a:gd name="T4" fmla="*/ 1 w 9"/>
                        <a:gd name="T5" fmla="*/ 115 h 200"/>
                        <a:gd name="T6" fmla="*/ 1 w 9"/>
                        <a:gd name="T7" fmla="*/ 119 h 200"/>
                        <a:gd name="T8" fmla="*/ 1 w 9"/>
                        <a:gd name="T9" fmla="*/ 144 h 200"/>
                        <a:gd name="T10" fmla="*/ 1 w 9"/>
                        <a:gd name="T11" fmla="*/ 70 h 200"/>
                        <a:gd name="T12" fmla="*/ 1 w 9"/>
                        <a:gd name="T13" fmla="*/ 46 h 200"/>
                        <a:gd name="T14" fmla="*/ 1 w 9"/>
                        <a:gd name="T15" fmla="*/ 73 h 200"/>
                        <a:gd name="T16" fmla="*/ 2 w 9"/>
                        <a:gd name="T17" fmla="*/ 190 h 200"/>
                        <a:gd name="T18" fmla="*/ 2 w 9"/>
                        <a:gd name="T19" fmla="*/ 74 h 200"/>
                        <a:gd name="T20" fmla="*/ 2 w 9"/>
                        <a:gd name="T21" fmla="*/ 66 h 200"/>
                        <a:gd name="T22" fmla="*/ 2 w 9"/>
                        <a:gd name="T23" fmla="*/ 73 h 200"/>
                        <a:gd name="T24" fmla="*/ 3 w 9"/>
                        <a:gd name="T25" fmla="*/ 67 h 200"/>
                        <a:gd name="T26" fmla="*/ 3 w 9"/>
                        <a:gd name="T27" fmla="*/ 69 h 200"/>
                        <a:gd name="T28" fmla="*/ 3 w 9"/>
                        <a:gd name="T29" fmla="*/ 119 h 200"/>
                        <a:gd name="T30" fmla="*/ 3 w 9"/>
                        <a:gd name="T31" fmla="*/ 143 h 200"/>
                        <a:gd name="T32" fmla="*/ 3 w 9"/>
                        <a:gd name="T33" fmla="*/ 71 h 200"/>
                        <a:gd name="T34" fmla="*/ 3 w 9"/>
                        <a:gd name="T35" fmla="*/ 52 h 200"/>
                        <a:gd name="T36" fmla="*/ 4 w 9"/>
                        <a:gd name="T37" fmla="*/ 54 h 200"/>
                        <a:gd name="T38" fmla="*/ 4 w 9"/>
                        <a:gd name="T39" fmla="*/ 80 h 200"/>
                        <a:gd name="T40" fmla="*/ 4 w 9"/>
                        <a:gd name="T41" fmla="*/ 100 h 200"/>
                        <a:gd name="T42" fmla="*/ 4 w 9"/>
                        <a:gd name="T43" fmla="*/ 49 h 200"/>
                        <a:gd name="T44" fmla="*/ 4 w 9"/>
                        <a:gd name="T45" fmla="*/ 20 h 200"/>
                        <a:gd name="T46" fmla="*/ 5 w 9"/>
                        <a:gd name="T47" fmla="*/ 6 h 200"/>
                        <a:gd name="T48" fmla="*/ 5 w 9"/>
                        <a:gd name="T49" fmla="*/ 6 h 200"/>
                        <a:gd name="T50" fmla="*/ 5 w 9"/>
                        <a:gd name="T51" fmla="*/ 24 h 200"/>
                        <a:gd name="T52" fmla="*/ 5 w 9"/>
                        <a:gd name="T53" fmla="*/ 54 h 200"/>
                        <a:gd name="T54" fmla="*/ 5 w 9"/>
                        <a:gd name="T55" fmla="*/ 79 h 200"/>
                        <a:gd name="T56" fmla="*/ 5 w 9"/>
                        <a:gd name="T57" fmla="*/ 135 h 200"/>
                        <a:gd name="T58" fmla="*/ 6 w 9"/>
                        <a:gd name="T59" fmla="*/ 149 h 200"/>
                        <a:gd name="T60" fmla="*/ 6 w 9"/>
                        <a:gd name="T61" fmla="*/ 64 h 200"/>
                        <a:gd name="T62" fmla="*/ 6 w 9"/>
                        <a:gd name="T63" fmla="*/ 34 h 200"/>
                        <a:gd name="T64" fmla="*/ 6 w 9"/>
                        <a:gd name="T65" fmla="*/ 40 h 200"/>
                        <a:gd name="T66" fmla="*/ 6 w 9"/>
                        <a:gd name="T67" fmla="*/ 101 h 200"/>
                        <a:gd name="T68" fmla="*/ 6 w 9"/>
                        <a:gd name="T69" fmla="*/ 106 h 200"/>
                        <a:gd name="T70" fmla="*/ 6 w 9"/>
                        <a:gd name="T71" fmla="*/ 48 h 200"/>
                        <a:gd name="T72" fmla="*/ 7 w 9"/>
                        <a:gd name="T73" fmla="*/ 40 h 200"/>
                        <a:gd name="T74" fmla="*/ 7 w 9"/>
                        <a:gd name="T75" fmla="*/ 51 h 200"/>
                        <a:gd name="T76" fmla="*/ 7 w 9"/>
                        <a:gd name="T77" fmla="*/ 69 h 200"/>
                        <a:gd name="T78" fmla="*/ 7 w 9"/>
                        <a:gd name="T79" fmla="*/ 95 h 200"/>
                        <a:gd name="T80" fmla="*/ 8 w 9"/>
                        <a:gd name="T81" fmla="*/ 95 h 200"/>
                        <a:gd name="T82" fmla="*/ 8 w 9"/>
                        <a:gd name="T83" fmla="*/ 86 h 200"/>
                        <a:gd name="T84" fmla="*/ 8 w 9"/>
                        <a:gd name="T85" fmla="*/ 98 h 200"/>
                        <a:gd name="T86" fmla="*/ 8 w 9"/>
                        <a:gd name="T87" fmla="*/ 88 h 200"/>
                        <a:gd name="T88" fmla="*/ 8 w 9"/>
                        <a:gd name="T89" fmla="*/ 76 h 200"/>
                        <a:gd name="T90" fmla="*/ 8 w 9"/>
                        <a:gd name="T91" fmla="*/ 79 h 200"/>
                        <a:gd name="T92" fmla="*/ 9 w 9"/>
                        <a:gd name="T93" fmla="*/ 62 h 200"/>
                        <a:gd name="T94" fmla="*/ 9 w 9"/>
                        <a:gd name="T95" fmla="*/ 25 h 200"/>
                        <a:gd name="T96" fmla="*/ 9 w 9"/>
                        <a:gd name="T97" fmla="*/ 0 h 200"/>
                        <a:gd name="T98" fmla="*/ 9 w 9"/>
                        <a:gd name="T99" fmla="*/ 5 h 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0">
                          <a:moveTo>
                            <a:pt x="0" y="200"/>
                          </a:moveTo>
                          <a:lnTo>
                            <a:pt x="1" y="168"/>
                          </a:lnTo>
                          <a:lnTo>
                            <a:pt x="1" y="115"/>
                          </a:lnTo>
                          <a:lnTo>
                            <a:pt x="1" y="119"/>
                          </a:lnTo>
                          <a:lnTo>
                            <a:pt x="1" y="144"/>
                          </a:lnTo>
                          <a:lnTo>
                            <a:pt x="1" y="70"/>
                          </a:lnTo>
                          <a:lnTo>
                            <a:pt x="1" y="46"/>
                          </a:lnTo>
                          <a:lnTo>
                            <a:pt x="1" y="73"/>
                          </a:lnTo>
                          <a:lnTo>
                            <a:pt x="2" y="190"/>
                          </a:lnTo>
                          <a:lnTo>
                            <a:pt x="2" y="74"/>
                          </a:lnTo>
                          <a:lnTo>
                            <a:pt x="2" y="66"/>
                          </a:lnTo>
                          <a:lnTo>
                            <a:pt x="2" y="73"/>
                          </a:lnTo>
                          <a:lnTo>
                            <a:pt x="3" y="67"/>
                          </a:lnTo>
                          <a:lnTo>
                            <a:pt x="3" y="69"/>
                          </a:lnTo>
                          <a:lnTo>
                            <a:pt x="3" y="119"/>
                          </a:lnTo>
                          <a:lnTo>
                            <a:pt x="3" y="143"/>
                          </a:lnTo>
                          <a:lnTo>
                            <a:pt x="3" y="71"/>
                          </a:lnTo>
                          <a:lnTo>
                            <a:pt x="3" y="52"/>
                          </a:lnTo>
                          <a:lnTo>
                            <a:pt x="4" y="54"/>
                          </a:lnTo>
                          <a:lnTo>
                            <a:pt x="4" y="80"/>
                          </a:lnTo>
                          <a:lnTo>
                            <a:pt x="4" y="100"/>
                          </a:lnTo>
                          <a:lnTo>
                            <a:pt x="4" y="49"/>
                          </a:lnTo>
                          <a:lnTo>
                            <a:pt x="4" y="20"/>
                          </a:lnTo>
                          <a:lnTo>
                            <a:pt x="5" y="6"/>
                          </a:lnTo>
                          <a:lnTo>
                            <a:pt x="5" y="6"/>
                          </a:lnTo>
                          <a:lnTo>
                            <a:pt x="5" y="24"/>
                          </a:lnTo>
                          <a:lnTo>
                            <a:pt x="5" y="54"/>
                          </a:lnTo>
                          <a:lnTo>
                            <a:pt x="5" y="79"/>
                          </a:lnTo>
                          <a:lnTo>
                            <a:pt x="5" y="135"/>
                          </a:lnTo>
                          <a:lnTo>
                            <a:pt x="6" y="149"/>
                          </a:lnTo>
                          <a:lnTo>
                            <a:pt x="6" y="64"/>
                          </a:lnTo>
                          <a:lnTo>
                            <a:pt x="6" y="34"/>
                          </a:lnTo>
                          <a:lnTo>
                            <a:pt x="6" y="40"/>
                          </a:lnTo>
                          <a:lnTo>
                            <a:pt x="6" y="101"/>
                          </a:lnTo>
                          <a:lnTo>
                            <a:pt x="6" y="106"/>
                          </a:lnTo>
                          <a:lnTo>
                            <a:pt x="6" y="48"/>
                          </a:lnTo>
                          <a:lnTo>
                            <a:pt x="7" y="40"/>
                          </a:lnTo>
                          <a:lnTo>
                            <a:pt x="7" y="51"/>
                          </a:lnTo>
                          <a:lnTo>
                            <a:pt x="7" y="69"/>
                          </a:lnTo>
                          <a:lnTo>
                            <a:pt x="7" y="95"/>
                          </a:lnTo>
                          <a:lnTo>
                            <a:pt x="8" y="95"/>
                          </a:lnTo>
                          <a:lnTo>
                            <a:pt x="8" y="86"/>
                          </a:lnTo>
                          <a:lnTo>
                            <a:pt x="8" y="98"/>
                          </a:lnTo>
                          <a:lnTo>
                            <a:pt x="8" y="88"/>
                          </a:lnTo>
                          <a:lnTo>
                            <a:pt x="8" y="76"/>
                          </a:lnTo>
                          <a:lnTo>
                            <a:pt x="8" y="79"/>
                          </a:lnTo>
                          <a:lnTo>
                            <a:pt x="9" y="62"/>
                          </a:lnTo>
                          <a:lnTo>
                            <a:pt x="9" y="25"/>
                          </a:lnTo>
                          <a:lnTo>
                            <a:pt x="9" y="0"/>
                          </a:lnTo>
                          <a:lnTo>
                            <a:pt x="9" y="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6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7178676" y="3730625"/>
                      <a:ext cx="14288" cy="261938"/>
                    </a:xfrm>
                    <a:custGeom>
                      <a:avLst/>
                      <a:gdLst>
                        <a:gd name="T0" fmla="*/ 0 w 9"/>
                        <a:gd name="T1" fmla="*/ 0 h 165"/>
                        <a:gd name="T2" fmla="*/ 0 w 9"/>
                        <a:gd name="T3" fmla="*/ 60 h 165"/>
                        <a:gd name="T4" fmla="*/ 1 w 9"/>
                        <a:gd name="T5" fmla="*/ 79 h 165"/>
                        <a:gd name="T6" fmla="*/ 1 w 9"/>
                        <a:gd name="T7" fmla="*/ 28 h 165"/>
                        <a:gd name="T8" fmla="*/ 1 w 9"/>
                        <a:gd name="T9" fmla="*/ 26 h 165"/>
                        <a:gd name="T10" fmla="*/ 1 w 9"/>
                        <a:gd name="T11" fmla="*/ 42 h 165"/>
                        <a:gd name="T12" fmla="*/ 1 w 9"/>
                        <a:gd name="T13" fmla="*/ 66 h 165"/>
                        <a:gd name="T14" fmla="*/ 1 w 9"/>
                        <a:gd name="T15" fmla="*/ 92 h 165"/>
                        <a:gd name="T16" fmla="*/ 2 w 9"/>
                        <a:gd name="T17" fmla="*/ 105 h 165"/>
                        <a:gd name="T18" fmla="*/ 2 w 9"/>
                        <a:gd name="T19" fmla="*/ 101 h 165"/>
                        <a:gd name="T20" fmla="*/ 2 w 9"/>
                        <a:gd name="T21" fmla="*/ 80 h 165"/>
                        <a:gd name="T22" fmla="*/ 2 w 9"/>
                        <a:gd name="T23" fmla="*/ 51 h 165"/>
                        <a:gd name="T24" fmla="*/ 3 w 9"/>
                        <a:gd name="T25" fmla="*/ 36 h 165"/>
                        <a:gd name="T26" fmla="*/ 3 w 9"/>
                        <a:gd name="T27" fmla="*/ 43 h 165"/>
                        <a:gd name="T28" fmla="*/ 3 w 9"/>
                        <a:gd name="T29" fmla="*/ 88 h 165"/>
                        <a:gd name="T30" fmla="*/ 3 w 9"/>
                        <a:gd name="T31" fmla="*/ 110 h 165"/>
                        <a:gd name="T32" fmla="*/ 3 w 9"/>
                        <a:gd name="T33" fmla="*/ 50 h 165"/>
                        <a:gd name="T34" fmla="*/ 3 w 9"/>
                        <a:gd name="T35" fmla="*/ 36 h 165"/>
                        <a:gd name="T36" fmla="*/ 3 w 9"/>
                        <a:gd name="T37" fmla="*/ 50 h 165"/>
                        <a:gd name="T38" fmla="*/ 4 w 9"/>
                        <a:gd name="T39" fmla="*/ 109 h 165"/>
                        <a:gd name="T40" fmla="*/ 4 w 9"/>
                        <a:gd name="T41" fmla="*/ 97 h 165"/>
                        <a:gd name="T42" fmla="*/ 4 w 9"/>
                        <a:gd name="T43" fmla="*/ 57 h 165"/>
                        <a:gd name="T44" fmla="*/ 4 w 9"/>
                        <a:gd name="T45" fmla="*/ 52 h 165"/>
                        <a:gd name="T46" fmla="*/ 4 w 9"/>
                        <a:gd name="T47" fmla="*/ 65 h 165"/>
                        <a:gd name="T48" fmla="*/ 4 w 9"/>
                        <a:gd name="T49" fmla="*/ 98 h 165"/>
                        <a:gd name="T50" fmla="*/ 5 w 9"/>
                        <a:gd name="T51" fmla="*/ 99 h 165"/>
                        <a:gd name="T52" fmla="*/ 5 w 9"/>
                        <a:gd name="T53" fmla="*/ 61 h 165"/>
                        <a:gd name="T54" fmla="*/ 5 w 9"/>
                        <a:gd name="T55" fmla="*/ 53 h 165"/>
                        <a:gd name="T56" fmla="*/ 5 w 9"/>
                        <a:gd name="T57" fmla="*/ 64 h 165"/>
                        <a:gd name="T58" fmla="*/ 5 w 9"/>
                        <a:gd name="T59" fmla="*/ 83 h 165"/>
                        <a:gd name="T60" fmla="*/ 6 w 9"/>
                        <a:gd name="T61" fmla="*/ 135 h 165"/>
                        <a:gd name="T62" fmla="*/ 6 w 9"/>
                        <a:gd name="T63" fmla="*/ 123 h 165"/>
                        <a:gd name="T64" fmla="*/ 6 w 9"/>
                        <a:gd name="T65" fmla="*/ 69 h 165"/>
                        <a:gd name="T66" fmla="*/ 6 w 9"/>
                        <a:gd name="T67" fmla="*/ 56 h 165"/>
                        <a:gd name="T68" fmla="*/ 6 w 9"/>
                        <a:gd name="T69" fmla="*/ 49 h 165"/>
                        <a:gd name="T70" fmla="*/ 6 w 9"/>
                        <a:gd name="T71" fmla="*/ 46 h 165"/>
                        <a:gd name="T72" fmla="*/ 7 w 9"/>
                        <a:gd name="T73" fmla="*/ 50 h 165"/>
                        <a:gd name="T74" fmla="*/ 7 w 9"/>
                        <a:gd name="T75" fmla="*/ 40 h 165"/>
                        <a:gd name="T76" fmla="*/ 7 w 9"/>
                        <a:gd name="T77" fmla="*/ 30 h 165"/>
                        <a:gd name="T78" fmla="*/ 7 w 9"/>
                        <a:gd name="T79" fmla="*/ 38 h 165"/>
                        <a:gd name="T80" fmla="*/ 8 w 9"/>
                        <a:gd name="T81" fmla="*/ 49 h 165"/>
                        <a:gd name="T82" fmla="*/ 8 w 9"/>
                        <a:gd name="T83" fmla="*/ 54 h 165"/>
                        <a:gd name="T84" fmla="*/ 8 w 9"/>
                        <a:gd name="T85" fmla="*/ 72 h 165"/>
                        <a:gd name="T86" fmla="*/ 8 w 9"/>
                        <a:gd name="T87" fmla="*/ 165 h 165"/>
                        <a:gd name="T88" fmla="*/ 8 w 9"/>
                        <a:gd name="T89" fmla="*/ 122 h 165"/>
                        <a:gd name="T90" fmla="*/ 8 w 9"/>
                        <a:gd name="T91" fmla="*/ 112 h 165"/>
                        <a:gd name="T92" fmla="*/ 8 w 9"/>
                        <a:gd name="T93" fmla="*/ 110 h 165"/>
                        <a:gd name="T94" fmla="*/ 9 w 9"/>
                        <a:gd name="T95" fmla="*/ 98 h 165"/>
                        <a:gd name="T96" fmla="*/ 9 w 9"/>
                        <a:gd name="T97" fmla="*/ 158 h 165"/>
                        <a:gd name="T98" fmla="*/ 9 w 9"/>
                        <a:gd name="T99" fmla="*/ 123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5">
                          <a:moveTo>
                            <a:pt x="0" y="0"/>
                          </a:moveTo>
                          <a:lnTo>
                            <a:pt x="0" y="60"/>
                          </a:lnTo>
                          <a:lnTo>
                            <a:pt x="1" y="79"/>
                          </a:lnTo>
                          <a:lnTo>
                            <a:pt x="1" y="28"/>
                          </a:lnTo>
                          <a:lnTo>
                            <a:pt x="1" y="26"/>
                          </a:lnTo>
                          <a:lnTo>
                            <a:pt x="1" y="42"/>
                          </a:lnTo>
                          <a:lnTo>
                            <a:pt x="1" y="66"/>
                          </a:lnTo>
                          <a:lnTo>
                            <a:pt x="1" y="92"/>
                          </a:lnTo>
                          <a:lnTo>
                            <a:pt x="2" y="105"/>
                          </a:lnTo>
                          <a:lnTo>
                            <a:pt x="2" y="101"/>
                          </a:lnTo>
                          <a:lnTo>
                            <a:pt x="2" y="80"/>
                          </a:lnTo>
                          <a:lnTo>
                            <a:pt x="2" y="51"/>
                          </a:lnTo>
                          <a:lnTo>
                            <a:pt x="3" y="36"/>
                          </a:lnTo>
                          <a:lnTo>
                            <a:pt x="3" y="43"/>
                          </a:lnTo>
                          <a:lnTo>
                            <a:pt x="3" y="88"/>
                          </a:lnTo>
                          <a:lnTo>
                            <a:pt x="3" y="110"/>
                          </a:lnTo>
                          <a:lnTo>
                            <a:pt x="3" y="50"/>
                          </a:lnTo>
                          <a:lnTo>
                            <a:pt x="3" y="36"/>
                          </a:lnTo>
                          <a:lnTo>
                            <a:pt x="3" y="50"/>
                          </a:lnTo>
                          <a:lnTo>
                            <a:pt x="4" y="109"/>
                          </a:lnTo>
                          <a:lnTo>
                            <a:pt x="4" y="97"/>
                          </a:lnTo>
                          <a:lnTo>
                            <a:pt x="4" y="57"/>
                          </a:lnTo>
                          <a:lnTo>
                            <a:pt x="4" y="52"/>
                          </a:lnTo>
                          <a:lnTo>
                            <a:pt x="4" y="65"/>
                          </a:lnTo>
                          <a:lnTo>
                            <a:pt x="4" y="98"/>
                          </a:lnTo>
                          <a:lnTo>
                            <a:pt x="5" y="99"/>
                          </a:lnTo>
                          <a:lnTo>
                            <a:pt x="5" y="61"/>
                          </a:lnTo>
                          <a:lnTo>
                            <a:pt x="5" y="53"/>
                          </a:lnTo>
                          <a:lnTo>
                            <a:pt x="5" y="64"/>
                          </a:lnTo>
                          <a:lnTo>
                            <a:pt x="5" y="83"/>
                          </a:lnTo>
                          <a:lnTo>
                            <a:pt x="6" y="135"/>
                          </a:lnTo>
                          <a:lnTo>
                            <a:pt x="6" y="123"/>
                          </a:lnTo>
                          <a:lnTo>
                            <a:pt x="6" y="69"/>
                          </a:lnTo>
                          <a:lnTo>
                            <a:pt x="6" y="56"/>
                          </a:lnTo>
                          <a:lnTo>
                            <a:pt x="6" y="49"/>
                          </a:lnTo>
                          <a:lnTo>
                            <a:pt x="6" y="46"/>
                          </a:lnTo>
                          <a:lnTo>
                            <a:pt x="7" y="50"/>
                          </a:lnTo>
                          <a:lnTo>
                            <a:pt x="7" y="40"/>
                          </a:lnTo>
                          <a:lnTo>
                            <a:pt x="7" y="30"/>
                          </a:lnTo>
                          <a:lnTo>
                            <a:pt x="7" y="38"/>
                          </a:lnTo>
                          <a:lnTo>
                            <a:pt x="8" y="49"/>
                          </a:lnTo>
                          <a:lnTo>
                            <a:pt x="8" y="54"/>
                          </a:lnTo>
                          <a:lnTo>
                            <a:pt x="8" y="72"/>
                          </a:lnTo>
                          <a:lnTo>
                            <a:pt x="8" y="165"/>
                          </a:lnTo>
                          <a:lnTo>
                            <a:pt x="8" y="122"/>
                          </a:lnTo>
                          <a:lnTo>
                            <a:pt x="8" y="112"/>
                          </a:lnTo>
                          <a:lnTo>
                            <a:pt x="8" y="110"/>
                          </a:lnTo>
                          <a:lnTo>
                            <a:pt x="9" y="98"/>
                          </a:lnTo>
                          <a:lnTo>
                            <a:pt x="9" y="158"/>
                          </a:lnTo>
                          <a:lnTo>
                            <a:pt x="9" y="12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7" name="Freeform 304"/>
                    <p:cNvSpPr>
                      <a:spLocks/>
                    </p:cNvSpPr>
                    <p:nvPr/>
                  </p:nvSpPr>
                  <p:spPr bwMode="auto">
                    <a:xfrm>
                      <a:off x="7192963" y="3741738"/>
                      <a:ext cx="14288" cy="539750"/>
                    </a:xfrm>
                    <a:custGeom>
                      <a:avLst/>
                      <a:gdLst>
                        <a:gd name="T0" fmla="*/ 0 w 9"/>
                        <a:gd name="T1" fmla="*/ 116 h 340"/>
                        <a:gd name="T2" fmla="*/ 0 w 9"/>
                        <a:gd name="T3" fmla="*/ 106 h 340"/>
                        <a:gd name="T4" fmla="*/ 1 w 9"/>
                        <a:gd name="T5" fmla="*/ 142 h 340"/>
                        <a:gd name="T6" fmla="*/ 1 w 9"/>
                        <a:gd name="T7" fmla="*/ 131 h 340"/>
                        <a:gd name="T8" fmla="*/ 1 w 9"/>
                        <a:gd name="T9" fmla="*/ 104 h 340"/>
                        <a:gd name="T10" fmla="*/ 1 w 9"/>
                        <a:gd name="T11" fmla="*/ 99 h 340"/>
                        <a:gd name="T12" fmla="*/ 1 w 9"/>
                        <a:gd name="T13" fmla="*/ 40 h 340"/>
                        <a:gd name="T14" fmla="*/ 1 w 9"/>
                        <a:gd name="T15" fmla="*/ 6 h 340"/>
                        <a:gd name="T16" fmla="*/ 2 w 9"/>
                        <a:gd name="T17" fmla="*/ 0 h 340"/>
                        <a:gd name="T18" fmla="*/ 2 w 9"/>
                        <a:gd name="T19" fmla="*/ 17 h 340"/>
                        <a:gd name="T20" fmla="*/ 2 w 9"/>
                        <a:gd name="T21" fmla="*/ 52 h 340"/>
                        <a:gd name="T22" fmla="*/ 2 w 9"/>
                        <a:gd name="T23" fmla="*/ 77 h 340"/>
                        <a:gd name="T24" fmla="*/ 2 w 9"/>
                        <a:gd name="T25" fmla="*/ 62 h 340"/>
                        <a:gd name="T26" fmla="*/ 2 w 9"/>
                        <a:gd name="T27" fmla="*/ 54 h 340"/>
                        <a:gd name="T28" fmla="*/ 2 w 9"/>
                        <a:gd name="T29" fmla="*/ 58 h 340"/>
                        <a:gd name="T30" fmla="*/ 3 w 9"/>
                        <a:gd name="T31" fmla="*/ 73 h 340"/>
                        <a:gd name="T32" fmla="*/ 3 w 9"/>
                        <a:gd name="T33" fmla="*/ 116 h 340"/>
                        <a:gd name="T34" fmla="*/ 3 w 9"/>
                        <a:gd name="T35" fmla="*/ 255 h 340"/>
                        <a:gd name="T36" fmla="*/ 3 w 9"/>
                        <a:gd name="T37" fmla="*/ 147 h 340"/>
                        <a:gd name="T38" fmla="*/ 4 w 9"/>
                        <a:gd name="T39" fmla="*/ 165 h 340"/>
                        <a:gd name="T40" fmla="*/ 4 w 9"/>
                        <a:gd name="T41" fmla="*/ 173 h 340"/>
                        <a:gd name="T42" fmla="*/ 4 w 9"/>
                        <a:gd name="T43" fmla="*/ 189 h 340"/>
                        <a:gd name="T44" fmla="*/ 4 w 9"/>
                        <a:gd name="T45" fmla="*/ 128 h 340"/>
                        <a:gd name="T46" fmla="*/ 4 w 9"/>
                        <a:gd name="T47" fmla="*/ 86 h 340"/>
                        <a:gd name="T48" fmla="*/ 4 w 9"/>
                        <a:gd name="T49" fmla="*/ 75 h 340"/>
                        <a:gd name="T50" fmla="*/ 4 w 9"/>
                        <a:gd name="T51" fmla="*/ 80 h 340"/>
                        <a:gd name="T52" fmla="*/ 5 w 9"/>
                        <a:gd name="T53" fmla="*/ 94 h 340"/>
                        <a:gd name="T54" fmla="*/ 5 w 9"/>
                        <a:gd name="T55" fmla="*/ 95 h 340"/>
                        <a:gd name="T56" fmla="*/ 5 w 9"/>
                        <a:gd name="T57" fmla="*/ 85 h 340"/>
                        <a:gd name="T58" fmla="*/ 5 w 9"/>
                        <a:gd name="T59" fmla="*/ 75 h 340"/>
                        <a:gd name="T60" fmla="*/ 6 w 9"/>
                        <a:gd name="T61" fmla="*/ 73 h 340"/>
                        <a:gd name="T62" fmla="*/ 6 w 9"/>
                        <a:gd name="T63" fmla="*/ 94 h 340"/>
                        <a:gd name="T64" fmla="*/ 6 w 9"/>
                        <a:gd name="T65" fmla="*/ 85 h 340"/>
                        <a:gd name="T66" fmla="*/ 6 w 9"/>
                        <a:gd name="T67" fmla="*/ 54 h 340"/>
                        <a:gd name="T68" fmla="*/ 6 w 9"/>
                        <a:gd name="T69" fmla="*/ 47 h 340"/>
                        <a:gd name="T70" fmla="*/ 6 w 9"/>
                        <a:gd name="T71" fmla="*/ 58 h 340"/>
                        <a:gd name="T72" fmla="*/ 7 w 9"/>
                        <a:gd name="T73" fmla="*/ 82 h 340"/>
                        <a:gd name="T74" fmla="*/ 7 w 9"/>
                        <a:gd name="T75" fmla="*/ 110 h 340"/>
                        <a:gd name="T76" fmla="*/ 7 w 9"/>
                        <a:gd name="T77" fmla="*/ 138 h 340"/>
                        <a:gd name="T78" fmla="*/ 7 w 9"/>
                        <a:gd name="T79" fmla="*/ 221 h 340"/>
                        <a:gd name="T80" fmla="*/ 7 w 9"/>
                        <a:gd name="T81" fmla="*/ 112 h 340"/>
                        <a:gd name="T82" fmla="*/ 8 w 9"/>
                        <a:gd name="T83" fmla="*/ 75 h 340"/>
                        <a:gd name="T84" fmla="*/ 8 w 9"/>
                        <a:gd name="T85" fmla="*/ 69 h 340"/>
                        <a:gd name="T86" fmla="*/ 8 w 9"/>
                        <a:gd name="T87" fmla="*/ 82 h 340"/>
                        <a:gd name="T88" fmla="*/ 8 w 9"/>
                        <a:gd name="T89" fmla="*/ 108 h 340"/>
                        <a:gd name="T90" fmla="*/ 8 w 9"/>
                        <a:gd name="T91" fmla="*/ 146 h 340"/>
                        <a:gd name="T92" fmla="*/ 8 w 9"/>
                        <a:gd name="T93" fmla="*/ 195 h 340"/>
                        <a:gd name="T94" fmla="*/ 9 w 9"/>
                        <a:gd name="T95" fmla="*/ 227 h 340"/>
                        <a:gd name="T96" fmla="*/ 9 w 9"/>
                        <a:gd name="T97" fmla="*/ 340 h 340"/>
                        <a:gd name="T98" fmla="*/ 9 w 9"/>
                        <a:gd name="T99" fmla="*/ 165 h 3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340">
                          <a:moveTo>
                            <a:pt x="0" y="116"/>
                          </a:moveTo>
                          <a:lnTo>
                            <a:pt x="0" y="106"/>
                          </a:lnTo>
                          <a:lnTo>
                            <a:pt x="1" y="142"/>
                          </a:lnTo>
                          <a:lnTo>
                            <a:pt x="1" y="131"/>
                          </a:lnTo>
                          <a:lnTo>
                            <a:pt x="1" y="104"/>
                          </a:lnTo>
                          <a:lnTo>
                            <a:pt x="1" y="99"/>
                          </a:lnTo>
                          <a:lnTo>
                            <a:pt x="1" y="40"/>
                          </a:lnTo>
                          <a:lnTo>
                            <a:pt x="1" y="6"/>
                          </a:lnTo>
                          <a:lnTo>
                            <a:pt x="2" y="0"/>
                          </a:lnTo>
                          <a:lnTo>
                            <a:pt x="2" y="17"/>
                          </a:lnTo>
                          <a:lnTo>
                            <a:pt x="2" y="52"/>
                          </a:lnTo>
                          <a:lnTo>
                            <a:pt x="2" y="77"/>
                          </a:lnTo>
                          <a:lnTo>
                            <a:pt x="2" y="62"/>
                          </a:lnTo>
                          <a:lnTo>
                            <a:pt x="2" y="54"/>
                          </a:lnTo>
                          <a:lnTo>
                            <a:pt x="2" y="58"/>
                          </a:lnTo>
                          <a:lnTo>
                            <a:pt x="3" y="73"/>
                          </a:lnTo>
                          <a:lnTo>
                            <a:pt x="3" y="116"/>
                          </a:lnTo>
                          <a:lnTo>
                            <a:pt x="3" y="255"/>
                          </a:lnTo>
                          <a:lnTo>
                            <a:pt x="3" y="147"/>
                          </a:lnTo>
                          <a:lnTo>
                            <a:pt x="4" y="165"/>
                          </a:lnTo>
                          <a:lnTo>
                            <a:pt x="4" y="173"/>
                          </a:lnTo>
                          <a:lnTo>
                            <a:pt x="4" y="189"/>
                          </a:lnTo>
                          <a:lnTo>
                            <a:pt x="4" y="128"/>
                          </a:lnTo>
                          <a:lnTo>
                            <a:pt x="4" y="86"/>
                          </a:lnTo>
                          <a:lnTo>
                            <a:pt x="4" y="75"/>
                          </a:lnTo>
                          <a:lnTo>
                            <a:pt x="4" y="80"/>
                          </a:lnTo>
                          <a:lnTo>
                            <a:pt x="5" y="94"/>
                          </a:lnTo>
                          <a:lnTo>
                            <a:pt x="5" y="95"/>
                          </a:lnTo>
                          <a:lnTo>
                            <a:pt x="5" y="85"/>
                          </a:lnTo>
                          <a:lnTo>
                            <a:pt x="5" y="75"/>
                          </a:lnTo>
                          <a:lnTo>
                            <a:pt x="6" y="73"/>
                          </a:lnTo>
                          <a:lnTo>
                            <a:pt x="6" y="94"/>
                          </a:lnTo>
                          <a:lnTo>
                            <a:pt x="6" y="85"/>
                          </a:lnTo>
                          <a:lnTo>
                            <a:pt x="6" y="54"/>
                          </a:lnTo>
                          <a:lnTo>
                            <a:pt x="6" y="47"/>
                          </a:lnTo>
                          <a:lnTo>
                            <a:pt x="6" y="58"/>
                          </a:lnTo>
                          <a:lnTo>
                            <a:pt x="7" y="82"/>
                          </a:lnTo>
                          <a:lnTo>
                            <a:pt x="7" y="110"/>
                          </a:lnTo>
                          <a:lnTo>
                            <a:pt x="7" y="138"/>
                          </a:lnTo>
                          <a:lnTo>
                            <a:pt x="7" y="221"/>
                          </a:lnTo>
                          <a:lnTo>
                            <a:pt x="7" y="112"/>
                          </a:lnTo>
                          <a:lnTo>
                            <a:pt x="8" y="75"/>
                          </a:lnTo>
                          <a:lnTo>
                            <a:pt x="8" y="69"/>
                          </a:lnTo>
                          <a:lnTo>
                            <a:pt x="8" y="82"/>
                          </a:lnTo>
                          <a:lnTo>
                            <a:pt x="8" y="108"/>
                          </a:lnTo>
                          <a:lnTo>
                            <a:pt x="8" y="146"/>
                          </a:lnTo>
                          <a:lnTo>
                            <a:pt x="8" y="195"/>
                          </a:lnTo>
                          <a:lnTo>
                            <a:pt x="9" y="227"/>
                          </a:lnTo>
                          <a:lnTo>
                            <a:pt x="9" y="340"/>
                          </a:lnTo>
                          <a:lnTo>
                            <a:pt x="9" y="16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8" name="Freeform 305"/>
                    <p:cNvSpPr>
                      <a:spLocks/>
                    </p:cNvSpPr>
                    <p:nvPr/>
                  </p:nvSpPr>
                  <p:spPr bwMode="auto">
                    <a:xfrm>
                      <a:off x="7207251" y="3813175"/>
                      <a:ext cx="14288" cy="342900"/>
                    </a:xfrm>
                    <a:custGeom>
                      <a:avLst/>
                      <a:gdLst>
                        <a:gd name="T0" fmla="*/ 0 w 9"/>
                        <a:gd name="T1" fmla="*/ 120 h 216"/>
                        <a:gd name="T2" fmla="*/ 0 w 9"/>
                        <a:gd name="T3" fmla="*/ 88 h 216"/>
                        <a:gd name="T4" fmla="*/ 1 w 9"/>
                        <a:gd name="T5" fmla="*/ 114 h 216"/>
                        <a:gd name="T6" fmla="*/ 1 w 9"/>
                        <a:gd name="T7" fmla="*/ 216 h 216"/>
                        <a:gd name="T8" fmla="*/ 1 w 9"/>
                        <a:gd name="T9" fmla="*/ 105 h 216"/>
                        <a:gd name="T10" fmla="*/ 1 w 9"/>
                        <a:gd name="T11" fmla="*/ 105 h 216"/>
                        <a:gd name="T12" fmla="*/ 1 w 9"/>
                        <a:gd name="T13" fmla="*/ 134 h 216"/>
                        <a:gd name="T14" fmla="*/ 1 w 9"/>
                        <a:gd name="T15" fmla="*/ 142 h 216"/>
                        <a:gd name="T16" fmla="*/ 1 w 9"/>
                        <a:gd name="T17" fmla="*/ 147 h 216"/>
                        <a:gd name="T18" fmla="*/ 2 w 9"/>
                        <a:gd name="T19" fmla="*/ 79 h 216"/>
                        <a:gd name="T20" fmla="*/ 2 w 9"/>
                        <a:gd name="T21" fmla="*/ 20 h 216"/>
                        <a:gd name="T22" fmla="*/ 2 w 9"/>
                        <a:gd name="T23" fmla="*/ 0 h 216"/>
                        <a:gd name="T24" fmla="*/ 2 w 9"/>
                        <a:gd name="T25" fmla="*/ 11 h 216"/>
                        <a:gd name="T26" fmla="*/ 2 w 9"/>
                        <a:gd name="T27" fmla="*/ 60 h 216"/>
                        <a:gd name="T28" fmla="*/ 2 w 9"/>
                        <a:gd name="T29" fmla="*/ 185 h 216"/>
                        <a:gd name="T30" fmla="*/ 3 w 9"/>
                        <a:gd name="T31" fmla="*/ 169 h 216"/>
                        <a:gd name="T32" fmla="*/ 3 w 9"/>
                        <a:gd name="T33" fmla="*/ 102 h 216"/>
                        <a:gd name="T34" fmla="*/ 3 w 9"/>
                        <a:gd name="T35" fmla="*/ 95 h 216"/>
                        <a:gd name="T36" fmla="*/ 3 w 9"/>
                        <a:gd name="T37" fmla="*/ 168 h 216"/>
                        <a:gd name="T38" fmla="*/ 3 w 9"/>
                        <a:gd name="T39" fmla="*/ 134 h 216"/>
                        <a:gd name="T40" fmla="*/ 4 w 9"/>
                        <a:gd name="T41" fmla="*/ 75 h 216"/>
                        <a:gd name="T42" fmla="*/ 4 w 9"/>
                        <a:gd name="T43" fmla="*/ 63 h 216"/>
                        <a:gd name="T44" fmla="*/ 4 w 9"/>
                        <a:gd name="T45" fmla="*/ 115 h 216"/>
                        <a:gd name="T46" fmla="*/ 4 w 9"/>
                        <a:gd name="T47" fmla="*/ 111 h 216"/>
                        <a:gd name="T48" fmla="*/ 4 w 9"/>
                        <a:gd name="T49" fmla="*/ 65 h 216"/>
                        <a:gd name="T50" fmla="*/ 4 w 9"/>
                        <a:gd name="T51" fmla="*/ 79 h 216"/>
                        <a:gd name="T52" fmla="*/ 5 w 9"/>
                        <a:gd name="T53" fmla="*/ 129 h 216"/>
                        <a:gd name="T54" fmla="*/ 5 w 9"/>
                        <a:gd name="T55" fmla="*/ 77 h 216"/>
                        <a:gd name="T56" fmla="*/ 5 w 9"/>
                        <a:gd name="T57" fmla="*/ 33 h 216"/>
                        <a:gd name="T58" fmla="*/ 5 w 9"/>
                        <a:gd name="T59" fmla="*/ 20 h 216"/>
                        <a:gd name="T60" fmla="*/ 6 w 9"/>
                        <a:gd name="T61" fmla="*/ 23 h 216"/>
                        <a:gd name="T62" fmla="*/ 6 w 9"/>
                        <a:gd name="T63" fmla="*/ 36 h 216"/>
                        <a:gd name="T64" fmla="*/ 6 w 9"/>
                        <a:gd name="T65" fmla="*/ 66 h 216"/>
                        <a:gd name="T66" fmla="*/ 6 w 9"/>
                        <a:gd name="T67" fmla="*/ 92 h 216"/>
                        <a:gd name="T68" fmla="*/ 6 w 9"/>
                        <a:gd name="T69" fmla="*/ 51 h 216"/>
                        <a:gd name="T70" fmla="*/ 6 w 9"/>
                        <a:gd name="T71" fmla="*/ 48 h 216"/>
                        <a:gd name="T72" fmla="*/ 6 w 9"/>
                        <a:gd name="T73" fmla="*/ 124 h 216"/>
                        <a:gd name="T74" fmla="*/ 7 w 9"/>
                        <a:gd name="T75" fmla="*/ 76 h 216"/>
                        <a:gd name="T76" fmla="*/ 7 w 9"/>
                        <a:gd name="T77" fmla="*/ 33 h 216"/>
                        <a:gd name="T78" fmla="*/ 7 w 9"/>
                        <a:gd name="T79" fmla="*/ 43 h 216"/>
                        <a:gd name="T80" fmla="*/ 7 w 9"/>
                        <a:gd name="T81" fmla="*/ 127 h 216"/>
                        <a:gd name="T82" fmla="*/ 8 w 9"/>
                        <a:gd name="T83" fmla="*/ 76 h 216"/>
                        <a:gd name="T84" fmla="*/ 8 w 9"/>
                        <a:gd name="T85" fmla="*/ 43 h 216"/>
                        <a:gd name="T86" fmla="*/ 8 w 9"/>
                        <a:gd name="T87" fmla="*/ 46 h 216"/>
                        <a:gd name="T88" fmla="*/ 8 w 9"/>
                        <a:gd name="T89" fmla="*/ 55 h 216"/>
                        <a:gd name="T90" fmla="*/ 8 w 9"/>
                        <a:gd name="T91" fmla="*/ 38 h 216"/>
                        <a:gd name="T92" fmla="*/ 8 w 9"/>
                        <a:gd name="T93" fmla="*/ 16 h 216"/>
                        <a:gd name="T94" fmla="*/ 8 w 9"/>
                        <a:gd name="T95" fmla="*/ 12 h 216"/>
                        <a:gd name="T96" fmla="*/ 9 w 9"/>
                        <a:gd name="T97" fmla="*/ 19 h 216"/>
                        <a:gd name="T98" fmla="*/ 9 w 9"/>
                        <a:gd name="T99" fmla="*/ 26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6">
                          <a:moveTo>
                            <a:pt x="0" y="120"/>
                          </a:moveTo>
                          <a:lnTo>
                            <a:pt x="0" y="88"/>
                          </a:lnTo>
                          <a:lnTo>
                            <a:pt x="1" y="114"/>
                          </a:lnTo>
                          <a:lnTo>
                            <a:pt x="1" y="216"/>
                          </a:lnTo>
                          <a:lnTo>
                            <a:pt x="1" y="105"/>
                          </a:lnTo>
                          <a:lnTo>
                            <a:pt x="1" y="105"/>
                          </a:lnTo>
                          <a:lnTo>
                            <a:pt x="1" y="134"/>
                          </a:lnTo>
                          <a:lnTo>
                            <a:pt x="1" y="142"/>
                          </a:lnTo>
                          <a:lnTo>
                            <a:pt x="1" y="147"/>
                          </a:lnTo>
                          <a:lnTo>
                            <a:pt x="2" y="79"/>
                          </a:lnTo>
                          <a:lnTo>
                            <a:pt x="2" y="20"/>
                          </a:lnTo>
                          <a:lnTo>
                            <a:pt x="2" y="0"/>
                          </a:lnTo>
                          <a:lnTo>
                            <a:pt x="2" y="11"/>
                          </a:lnTo>
                          <a:lnTo>
                            <a:pt x="2" y="60"/>
                          </a:lnTo>
                          <a:lnTo>
                            <a:pt x="2" y="185"/>
                          </a:lnTo>
                          <a:lnTo>
                            <a:pt x="3" y="169"/>
                          </a:lnTo>
                          <a:lnTo>
                            <a:pt x="3" y="102"/>
                          </a:lnTo>
                          <a:lnTo>
                            <a:pt x="3" y="95"/>
                          </a:lnTo>
                          <a:lnTo>
                            <a:pt x="3" y="168"/>
                          </a:lnTo>
                          <a:lnTo>
                            <a:pt x="3" y="134"/>
                          </a:lnTo>
                          <a:lnTo>
                            <a:pt x="4" y="75"/>
                          </a:lnTo>
                          <a:lnTo>
                            <a:pt x="4" y="63"/>
                          </a:lnTo>
                          <a:lnTo>
                            <a:pt x="4" y="115"/>
                          </a:lnTo>
                          <a:lnTo>
                            <a:pt x="4" y="111"/>
                          </a:lnTo>
                          <a:lnTo>
                            <a:pt x="4" y="65"/>
                          </a:lnTo>
                          <a:lnTo>
                            <a:pt x="4" y="79"/>
                          </a:lnTo>
                          <a:lnTo>
                            <a:pt x="5" y="129"/>
                          </a:lnTo>
                          <a:lnTo>
                            <a:pt x="5" y="77"/>
                          </a:lnTo>
                          <a:lnTo>
                            <a:pt x="5" y="33"/>
                          </a:lnTo>
                          <a:lnTo>
                            <a:pt x="5" y="20"/>
                          </a:lnTo>
                          <a:lnTo>
                            <a:pt x="6" y="23"/>
                          </a:lnTo>
                          <a:lnTo>
                            <a:pt x="6" y="36"/>
                          </a:lnTo>
                          <a:lnTo>
                            <a:pt x="6" y="66"/>
                          </a:lnTo>
                          <a:lnTo>
                            <a:pt x="6" y="92"/>
                          </a:lnTo>
                          <a:lnTo>
                            <a:pt x="6" y="51"/>
                          </a:lnTo>
                          <a:lnTo>
                            <a:pt x="6" y="48"/>
                          </a:lnTo>
                          <a:lnTo>
                            <a:pt x="6" y="124"/>
                          </a:lnTo>
                          <a:lnTo>
                            <a:pt x="7" y="76"/>
                          </a:lnTo>
                          <a:lnTo>
                            <a:pt x="7" y="33"/>
                          </a:lnTo>
                          <a:lnTo>
                            <a:pt x="7" y="43"/>
                          </a:lnTo>
                          <a:lnTo>
                            <a:pt x="7" y="127"/>
                          </a:lnTo>
                          <a:lnTo>
                            <a:pt x="8" y="76"/>
                          </a:lnTo>
                          <a:lnTo>
                            <a:pt x="8" y="43"/>
                          </a:lnTo>
                          <a:lnTo>
                            <a:pt x="8" y="46"/>
                          </a:lnTo>
                          <a:lnTo>
                            <a:pt x="8" y="55"/>
                          </a:lnTo>
                          <a:lnTo>
                            <a:pt x="8" y="38"/>
                          </a:lnTo>
                          <a:lnTo>
                            <a:pt x="8" y="16"/>
                          </a:lnTo>
                          <a:lnTo>
                            <a:pt x="8" y="12"/>
                          </a:lnTo>
                          <a:lnTo>
                            <a:pt x="9" y="19"/>
                          </a:lnTo>
                          <a:lnTo>
                            <a:pt x="9" y="2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9" name="Freeform 306"/>
                    <p:cNvSpPr>
                      <a:spLocks/>
                    </p:cNvSpPr>
                    <p:nvPr/>
                  </p:nvSpPr>
                  <p:spPr bwMode="auto">
                    <a:xfrm>
                      <a:off x="7221538" y="3816350"/>
                      <a:ext cx="14288" cy="342900"/>
                    </a:xfrm>
                    <a:custGeom>
                      <a:avLst/>
                      <a:gdLst>
                        <a:gd name="T0" fmla="*/ 0 w 9"/>
                        <a:gd name="T1" fmla="*/ 24 h 216"/>
                        <a:gd name="T2" fmla="*/ 0 w 9"/>
                        <a:gd name="T3" fmla="*/ 21 h 216"/>
                        <a:gd name="T4" fmla="*/ 0 w 9"/>
                        <a:gd name="T5" fmla="*/ 9 h 216"/>
                        <a:gd name="T6" fmla="*/ 0 w 9"/>
                        <a:gd name="T7" fmla="*/ 13 h 216"/>
                        <a:gd name="T8" fmla="*/ 0 w 9"/>
                        <a:gd name="T9" fmla="*/ 55 h 216"/>
                        <a:gd name="T10" fmla="*/ 1 w 9"/>
                        <a:gd name="T11" fmla="*/ 128 h 216"/>
                        <a:gd name="T12" fmla="*/ 1 w 9"/>
                        <a:gd name="T13" fmla="*/ 76 h 216"/>
                        <a:gd name="T14" fmla="*/ 1 w 9"/>
                        <a:gd name="T15" fmla="*/ 137 h 216"/>
                        <a:gd name="T16" fmla="*/ 1 w 9"/>
                        <a:gd name="T17" fmla="*/ 60 h 216"/>
                        <a:gd name="T18" fmla="*/ 2 w 9"/>
                        <a:gd name="T19" fmla="*/ 14 h 216"/>
                        <a:gd name="T20" fmla="*/ 2 w 9"/>
                        <a:gd name="T21" fmla="*/ 0 h 216"/>
                        <a:gd name="T22" fmla="*/ 2 w 9"/>
                        <a:gd name="T23" fmla="*/ 1 h 216"/>
                        <a:gd name="T24" fmla="*/ 2 w 9"/>
                        <a:gd name="T25" fmla="*/ 10 h 216"/>
                        <a:gd name="T26" fmla="*/ 2 w 9"/>
                        <a:gd name="T27" fmla="*/ 23 h 216"/>
                        <a:gd name="T28" fmla="*/ 2 w 9"/>
                        <a:gd name="T29" fmla="*/ 28 h 216"/>
                        <a:gd name="T30" fmla="*/ 2 w 9"/>
                        <a:gd name="T31" fmla="*/ 26 h 216"/>
                        <a:gd name="T32" fmla="*/ 3 w 9"/>
                        <a:gd name="T33" fmla="*/ 42 h 216"/>
                        <a:gd name="T34" fmla="*/ 3 w 9"/>
                        <a:gd name="T35" fmla="*/ 83 h 216"/>
                        <a:gd name="T36" fmla="*/ 3 w 9"/>
                        <a:gd name="T37" fmla="*/ 87 h 216"/>
                        <a:gd name="T38" fmla="*/ 3 w 9"/>
                        <a:gd name="T39" fmla="*/ 97 h 216"/>
                        <a:gd name="T40" fmla="*/ 4 w 9"/>
                        <a:gd name="T41" fmla="*/ 145 h 216"/>
                        <a:gd name="T42" fmla="*/ 4 w 9"/>
                        <a:gd name="T43" fmla="*/ 160 h 216"/>
                        <a:gd name="T44" fmla="*/ 4 w 9"/>
                        <a:gd name="T45" fmla="*/ 81 h 216"/>
                        <a:gd name="T46" fmla="*/ 4 w 9"/>
                        <a:gd name="T47" fmla="*/ 40 h 216"/>
                        <a:gd name="T48" fmla="*/ 4 w 9"/>
                        <a:gd name="T49" fmla="*/ 30 h 216"/>
                        <a:gd name="T50" fmla="*/ 4 w 9"/>
                        <a:gd name="T51" fmla="*/ 45 h 216"/>
                        <a:gd name="T52" fmla="*/ 5 w 9"/>
                        <a:gd name="T53" fmla="*/ 101 h 216"/>
                        <a:gd name="T54" fmla="*/ 5 w 9"/>
                        <a:gd name="T55" fmla="*/ 140 h 216"/>
                        <a:gd name="T56" fmla="*/ 5 w 9"/>
                        <a:gd name="T57" fmla="*/ 93 h 216"/>
                        <a:gd name="T58" fmla="*/ 5 w 9"/>
                        <a:gd name="T59" fmla="*/ 111 h 216"/>
                        <a:gd name="T60" fmla="*/ 5 w 9"/>
                        <a:gd name="T61" fmla="*/ 216 h 216"/>
                        <a:gd name="T62" fmla="*/ 6 w 9"/>
                        <a:gd name="T63" fmla="*/ 159 h 216"/>
                        <a:gd name="T64" fmla="*/ 6 w 9"/>
                        <a:gd name="T65" fmla="*/ 213 h 216"/>
                        <a:gd name="T66" fmla="*/ 6 w 9"/>
                        <a:gd name="T67" fmla="*/ 147 h 216"/>
                        <a:gd name="T68" fmla="*/ 6 w 9"/>
                        <a:gd name="T69" fmla="*/ 100 h 216"/>
                        <a:gd name="T70" fmla="*/ 6 w 9"/>
                        <a:gd name="T71" fmla="*/ 79 h 216"/>
                        <a:gd name="T72" fmla="*/ 6 w 9"/>
                        <a:gd name="T73" fmla="*/ 90 h 216"/>
                        <a:gd name="T74" fmla="*/ 7 w 9"/>
                        <a:gd name="T75" fmla="*/ 141 h 216"/>
                        <a:gd name="T76" fmla="*/ 7 w 9"/>
                        <a:gd name="T77" fmla="*/ 67 h 216"/>
                        <a:gd name="T78" fmla="*/ 7 w 9"/>
                        <a:gd name="T79" fmla="*/ 47 h 216"/>
                        <a:gd name="T80" fmla="*/ 7 w 9"/>
                        <a:gd name="T81" fmla="*/ 62 h 216"/>
                        <a:gd name="T82" fmla="*/ 7 w 9"/>
                        <a:gd name="T83" fmla="*/ 69 h 216"/>
                        <a:gd name="T84" fmla="*/ 7 w 9"/>
                        <a:gd name="T85" fmla="*/ 44 h 216"/>
                        <a:gd name="T86" fmla="*/ 7 w 9"/>
                        <a:gd name="T87" fmla="*/ 34 h 216"/>
                        <a:gd name="T88" fmla="*/ 8 w 9"/>
                        <a:gd name="T89" fmla="*/ 33 h 216"/>
                        <a:gd name="T90" fmla="*/ 8 w 9"/>
                        <a:gd name="T91" fmla="*/ 31 h 216"/>
                        <a:gd name="T92" fmla="*/ 8 w 9"/>
                        <a:gd name="T93" fmla="*/ 35 h 216"/>
                        <a:gd name="T94" fmla="*/ 8 w 9"/>
                        <a:gd name="T95" fmla="*/ 45 h 216"/>
                        <a:gd name="T96" fmla="*/ 9 w 9"/>
                        <a:gd name="T97" fmla="*/ 60 h 216"/>
                        <a:gd name="T98" fmla="*/ 9 w 9"/>
                        <a:gd name="T99" fmla="*/ 65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6">
                          <a:moveTo>
                            <a:pt x="0" y="24"/>
                          </a:moveTo>
                          <a:lnTo>
                            <a:pt x="0" y="21"/>
                          </a:lnTo>
                          <a:lnTo>
                            <a:pt x="0" y="9"/>
                          </a:lnTo>
                          <a:lnTo>
                            <a:pt x="0" y="13"/>
                          </a:lnTo>
                          <a:lnTo>
                            <a:pt x="0" y="55"/>
                          </a:lnTo>
                          <a:lnTo>
                            <a:pt x="1" y="128"/>
                          </a:lnTo>
                          <a:lnTo>
                            <a:pt x="1" y="76"/>
                          </a:lnTo>
                          <a:lnTo>
                            <a:pt x="1" y="137"/>
                          </a:lnTo>
                          <a:lnTo>
                            <a:pt x="1" y="60"/>
                          </a:lnTo>
                          <a:lnTo>
                            <a:pt x="2" y="14"/>
                          </a:lnTo>
                          <a:lnTo>
                            <a:pt x="2" y="0"/>
                          </a:lnTo>
                          <a:lnTo>
                            <a:pt x="2" y="1"/>
                          </a:lnTo>
                          <a:lnTo>
                            <a:pt x="2" y="10"/>
                          </a:lnTo>
                          <a:lnTo>
                            <a:pt x="2" y="23"/>
                          </a:lnTo>
                          <a:lnTo>
                            <a:pt x="2" y="28"/>
                          </a:lnTo>
                          <a:lnTo>
                            <a:pt x="2" y="26"/>
                          </a:lnTo>
                          <a:lnTo>
                            <a:pt x="3" y="42"/>
                          </a:lnTo>
                          <a:lnTo>
                            <a:pt x="3" y="83"/>
                          </a:lnTo>
                          <a:lnTo>
                            <a:pt x="3" y="87"/>
                          </a:lnTo>
                          <a:lnTo>
                            <a:pt x="3" y="97"/>
                          </a:lnTo>
                          <a:lnTo>
                            <a:pt x="4" y="145"/>
                          </a:lnTo>
                          <a:lnTo>
                            <a:pt x="4" y="160"/>
                          </a:lnTo>
                          <a:lnTo>
                            <a:pt x="4" y="81"/>
                          </a:lnTo>
                          <a:lnTo>
                            <a:pt x="4" y="40"/>
                          </a:lnTo>
                          <a:lnTo>
                            <a:pt x="4" y="30"/>
                          </a:lnTo>
                          <a:lnTo>
                            <a:pt x="4" y="45"/>
                          </a:lnTo>
                          <a:lnTo>
                            <a:pt x="5" y="101"/>
                          </a:lnTo>
                          <a:lnTo>
                            <a:pt x="5" y="140"/>
                          </a:lnTo>
                          <a:lnTo>
                            <a:pt x="5" y="93"/>
                          </a:lnTo>
                          <a:lnTo>
                            <a:pt x="5" y="111"/>
                          </a:lnTo>
                          <a:lnTo>
                            <a:pt x="5" y="216"/>
                          </a:lnTo>
                          <a:lnTo>
                            <a:pt x="6" y="159"/>
                          </a:lnTo>
                          <a:lnTo>
                            <a:pt x="6" y="213"/>
                          </a:lnTo>
                          <a:lnTo>
                            <a:pt x="6" y="147"/>
                          </a:lnTo>
                          <a:lnTo>
                            <a:pt x="6" y="100"/>
                          </a:lnTo>
                          <a:lnTo>
                            <a:pt x="6" y="79"/>
                          </a:lnTo>
                          <a:lnTo>
                            <a:pt x="6" y="90"/>
                          </a:lnTo>
                          <a:lnTo>
                            <a:pt x="7" y="141"/>
                          </a:lnTo>
                          <a:lnTo>
                            <a:pt x="7" y="67"/>
                          </a:lnTo>
                          <a:lnTo>
                            <a:pt x="7" y="47"/>
                          </a:lnTo>
                          <a:lnTo>
                            <a:pt x="7" y="62"/>
                          </a:lnTo>
                          <a:lnTo>
                            <a:pt x="7" y="69"/>
                          </a:lnTo>
                          <a:lnTo>
                            <a:pt x="7" y="44"/>
                          </a:lnTo>
                          <a:lnTo>
                            <a:pt x="7" y="34"/>
                          </a:lnTo>
                          <a:lnTo>
                            <a:pt x="8" y="33"/>
                          </a:lnTo>
                          <a:lnTo>
                            <a:pt x="8" y="31"/>
                          </a:lnTo>
                          <a:lnTo>
                            <a:pt x="8" y="35"/>
                          </a:lnTo>
                          <a:lnTo>
                            <a:pt x="8" y="45"/>
                          </a:lnTo>
                          <a:lnTo>
                            <a:pt x="9" y="60"/>
                          </a:lnTo>
                          <a:lnTo>
                            <a:pt x="9" y="6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0" name="Freeform 307"/>
                    <p:cNvSpPr>
                      <a:spLocks/>
                    </p:cNvSpPr>
                    <p:nvPr/>
                  </p:nvSpPr>
                  <p:spPr bwMode="auto">
                    <a:xfrm>
                      <a:off x="7235826" y="3900488"/>
                      <a:ext cx="14288" cy="220663"/>
                    </a:xfrm>
                    <a:custGeom>
                      <a:avLst/>
                      <a:gdLst>
                        <a:gd name="T0" fmla="*/ 0 w 9"/>
                        <a:gd name="T1" fmla="*/ 12 h 139"/>
                        <a:gd name="T2" fmla="*/ 0 w 9"/>
                        <a:gd name="T3" fmla="*/ 0 h 139"/>
                        <a:gd name="T4" fmla="*/ 0 w 9"/>
                        <a:gd name="T5" fmla="*/ 4 h 139"/>
                        <a:gd name="T6" fmla="*/ 0 w 9"/>
                        <a:gd name="T7" fmla="*/ 39 h 139"/>
                        <a:gd name="T8" fmla="*/ 0 w 9"/>
                        <a:gd name="T9" fmla="*/ 136 h 139"/>
                        <a:gd name="T10" fmla="*/ 1 w 9"/>
                        <a:gd name="T11" fmla="*/ 96 h 139"/>
                        <a:gd name="T12" fmla="*/ 1 w 9"/>
                        <a:gd name="T13" fmla="*/ 83 h 139"/>
                        <a:gd name="T14" fmla="*/ 1 w 9"/>
                        <a:gd name="T15" fmla="*/ 139 h 139"/>
                        <a:gd name="T16" fmla="*/ 1 w 9"/>
                        <a:gd name="T17" fmla="*/ 81 h 139"/>
                        <a:gd name="T18" fmla="*/ 1 w 9"/>
                        <a:gd name="T19" fmla="*/ 22 h 139"/>
                        <a:gd name="T20" fmla="*/ 2 w 9"/>
                        <a:gd name="T21" fmla="*/ 17 h 139"/>
                        <a:gd name="T22" fmla="*/ 2 w 9"/>
                        <a:gd name="T23" fmla="*/ 72 h 139"/>
                        <a:gd name="T24" fmla="*/ 2 w 9"/>
                        <a:gd name="T25" fmla="*/ 95 h 139"/>
                        <a:gd name="T26" fmla="*/ 2 w 9"/>
                        <a:gd name="T27" fmla="*/ 53 h 139"/>
                        <a:gd name="T28" fmla="*/ 2 w 9"/>
                        <a:gd name="T29" fmla="*/ 116 h 139"/>
                        <a:gd name="T30" fmla="*/ 2 w 9"/>
                        <a:gd name="T31" fmla="*/ 54 h 139"/>
                        <a:gd name="T32" fmla="*/ 3 w 9"/>
                        <a:gd name="T33" fmla="*/ 14 h 139"/>
                        <a:gd name="T34" fmla="*/ 3 w 9"/>
                        <a:gd name="T35" fmla="*/ 3 h 139"/>
                        <a:gd name="T36" fmla="*/ 3 w 9"/>
                        <a:gd name="T37" fmla="*/ 5 h 139"/>
                        <a:gd name="T38" fmla="*/ 3 w 9"/>
                        <a:gd name="T39" fmla="*/ 19 h 139"/>
                        <a:gd name="T40" fmla="*/ 4 w 9"/>
                        <a:gd name="T41" fmla="*/ 39 h 139"/>
                        <a:gd name="T42" fmla="*/ 4 w 9"/>
                        <a:gd name="T43" fmla="*/ 45 h 139"/>
                        <a:gd name="T44" fmla="*/ 4 w 9"/>
                        <a:gd name="T45" fmla="*/ 40 h 139"/>
                        <a:gd name="T46" fmla="*/ 4 w 9"/>
                        <a:gd name="T47" fmla="*/ 30 h 139"/>
                        <a:gd name="T48" fmla="*/ 4 w 9"/>
                        <a:gd name="T49" fmla="*/ 19 h 139"/>
                        <a:gd name="T50" fmla="*/ 4 w 9"/>
                        <a:gd name="T51" fmla="*/ 12 h 139"/>
                        <a:gd name="T52" fmla="*/ 4 w 9"/>
                        <a:gd name="T53" fmla="*/ 13 h 139"/>
                        <a:gd name="T54" fmla="*/ 5 w 9"/>
                        <a:gd name="T55" fmla="*/ 14 h 139"/>
                        <a:gd name="T56" fmla="*/ 5 w 9"/>
                        <a:gd name="T57" fmla="*/ 13 h 139"/>
                        <a:gd name="T58" fmla="*/ 5 w 9"/>
                        <a:gd name="T59" fmla="*/ 38 h 139"/>
                        <a:gd name="T60" fmla="*/ 5 w 9"/>
                        <a:gd name="T61" fmla="*/ 82 h 139"/>
                        <a:gd name="T62" fmla="*/ 5 w 9"/>
                        <a:gd name="T63" fmla="*/ 40 h 139"/>
                        <a:gd name="T64" fmla="*/ 5 w 9"/>
                        <a:gd name="T65" fmla="*/ 42 h 139"/>
                        <a:gd name="T66" fmla="*/ 6 w 9"/>
                        <a:gd name="T67" fmla="*/ 95 h 139"/>
                        <a:gd name="T68" fmla="*/ 6 w 9"/>
                        <a:gd name="T69" fmla="*/ 85 h 139"/>
                        <a:gd name="T70" fmla="*/ 6 w 9"/>
                        <a:gd name="T71" fmla="*/ 38 h 139"/>
                        <a:gd name="T72" fmla="*/ 6 w 9"/>
                        <a:gd name="T73" fmla="*/ 33 h 139"/>
                        <a:gd name="T74" fmla="*/ 6 w 9"/>
                        <a:gd name="T75" fmla="*/ 62 h 139"/>
                        <a:gd name="T76" fmla="*/ 7 w 9"/>
                        <a:gd name="T77" fmla="*/ 60 h 139"/>
                        <a:gd name="T78" fmla="*/ 7 w 9"/>
                        <a:gd name="T79" fmla="*/ 34 h 139"/>
                        <a:gd name="T80" fmla="*/ 7 w 9"/>
                        <a:gd name="T81" fmla="*/ 39 h 139"/>
                        <a:gd name="T82" fmla="*/ 7 w 9"/>
                        <a:gd name="T83" fmla="*/ 54 h 139"/>
                        <a:gd name="T84" fmla="*/ 7 w 9"/>
                        <a:gd name="T85" fmla="*/ 59 h 139"/>
                        <a:gd name="T86" fmla="*/ 7 w 9"/>
                        <a:gd name="T87" fmla="*/ 53 h 139"/>
                        <a:gd name="T88" fmla="*/ 8 w 9"/>
                        <a:gd name="T89" fmla="*/ 59 h 139"/>
                        <a:gd name="T90" fmla="*/ 8 w 9"/>
                        <a:gd name="T91" fmla="*/ 72 h 139"/>
                        <a:gd name="T92" fmla="*/ 8 w 9"/>
                        <a:gd name="T93" fmla="*/ 57 h 139"/>
                        <a:gd name="T94" fmla="*/ 8 w 9"/>
                        <a:gd name="T95" fmla="*/ 61 h 139"/>
                        <a:gd name="T96" fmla="*/ 9 w 9"/>
                        <a:gd name="T97" fmla="*/ 92 h 139"/>
                        <a:gd name="T98" fmla="*/ 9 w 9"/>
                        <a:gd name="T99" fmla="*/ 83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9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0" y="4"/>
                          </a:lnTo>
                          <a:lnTo>
                            <a:pt x="0" y="39"/>
                          </a:lnTo>
                          <a:lnTo>
                            <a:pt x="0" y="136"/>
                          </a:lnTo>
                          <a:lnTo>
                            <a:pt x="1" y="96"/>
                          </a:lnTo>
                          <a:lnTo>
                            <a:pt x="1" y="83"/>
                          </a:lnTo>
                          <a:lnTo>
                            <a:pt x="1" y="139"/>
                          </a:lnTo>
                          <a:lnTo>
                            <a:pt x="1" y="81"/>
                          </a:lnTo>
                          <a:lnTo>
                            <a:pt x="1" y="22"/>
                          </a:lnTo>
                          <a:lnTo>
                            <a:pt x="2" y="17"/>
                          </a:lnTo>
                          <a:lnTo>
                            <a:pt x="2" y="72"/>
                          </a:lnTo>
                          <a:lnTo>
                            <a:pt x="2" y="95"/>
                          </a:lnTo>
                          <a:lnTo>
                            <a:pt x="2" y="53"/>
                          </a:lnTo>
                          <a:lnTo>
                            <a:pt x="2" y="116"/>
                          </a:lnTo>
                          <a:lnTo>
                            <a:pt x="2" y="54"/>
                          </a:lnTo>
                          <a:lnTo>
                            <a:pt x="3" y="14"/>
                          </a:lnTo>
                          <a:lnTo>
                            <a:pt x="3" y="3"/>
                          </a:lnTo>
                          <a:lnTo>
                            <a:pt x="3" y="5"/>
                          </a:lnTo>
                          <a:lnTo>
                            <a:pt x="3" y="19"/>
                          </a:lnTo>
                          <a:lnTo>
                            <a:pt x="4" y="39"/>
                          </a:lnTo>
                          <a:lnTo>
                            <a:pt x="4" y="45"/>
                          </a:lnTo>
                          <a:lnTo>
                            <a:pt x="4" y="40"/>
                          </a:lnTo>
                          <a:lnTo>
                            <a:pt x="4" y="30"/>
                          </a:lnTo>
                          <a:lnTo>
                            <a:pt x="4" y="19"/>
                          </a:lnTo>
                          <a:lnTo>
                            <a:pt x="4" y="12"/>
                          </a:lnTo>
                          <a:lnTo>
                            <a:pt x="4" y="13"/>
                          </a:lnTo>
                          <a:lnTo>
                            <a:pt x="5" y="14"/>
                          </a:lnTo>
                          <a:lnTo>
                            <a:pt x="5" y="13"/>
                          </a:lnTo>
                          <a:lnTo>
                            <a:pt x="5" y="38"/>
                          </a:lnTo>
                          <a:lnTo>
                            <a:pt x="5" y="82"/>
                          </a:lnTo>
                          <a:lnTo>
                            <a:pt x="5" y="40"/>
                          </a:lnTo>
                          <a:lnTo>
                            <a:pt x="5" y="42"/>
                          </a:lnTo>
                          <a:lnTo>
                            <a:pt x="6" y="95"/>
                          </a:lnTo>
                          <a:lnTo>
                            <a:pt x="6" y="85"/>
                          </a:lnTo>
                          <a:lnTo>
                            <a:pt x="6" y="38"/>
                          </a:lnTo>
                          <a:lnTo>
                            <a:pt x="6" y="33"/>
                          </a:lnTo>
                          <a:lnTo>
                            <a:pt x="6" y="62"/>
                          </a:lnTo>
                          <a:lnTo>
                            <a:pt x="7" y="60"/>
                          </a:lnTo>
                          <a:lnTo>
                            <a:pt x="7" y="34"/>
                          </a:lnTo>
                          <a:lnTo>
                            <a:pt x="7" y="39"/>
                          </a:lnTo>
                          <a:lnTo>
                            <a:pt x="7" y="54"/>
                          </a:lnTo>
                          <a:lnTo>
                            <a:pt x="7" y="59"/>
                          </a:lnTo>
                          <a:lnTo>
                            <a:pt x="7" y="53"/>
                          </a:lnTo>
                          <a:lnTo>
                            <a:pt x="8" y="59"/>
                          </a:lnTo>
                          <a:lnTo>
                            <a:pt x="8" y="72"/>
                          </a:lnTo>
                          <a:lnTo>
                            <a:pt x="8" y="57"/>
                          </a:lnTo>
                          <a:lnTo>
                            <a:pt x="8" y="61"/>
                          </a:lnTo>
                          <a:lnTo>
                            <a:pt x="9" y="92"/>
                          </a:lnTo>
                          <a:lnTo>
                            <a:pt x="9" y="8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1" name="Freeform 308"/>
                    <p:cNvSpPr>
                      <a:spLocks/>
                    </p:cNvSpPr>
                    <p:nvPr/>
                  </p:nvSpPr>
                  <p:spPr bwMode="auto">
                    <a:xfrm>
                      <a:off x="7250113" y="3971925"/>
                      <a:ext cx="14288" cy="250825"/>
                    </a:xfrm>
                    <a:custGeom>
                      <a:avLst/>
                      <a:gdLst>
                        <a:gd name="T0" fmla="*/ 0 w 9"/>
                        <a:gd name="T1" fmla="*/ 38 h 158"/>
                        <a:gd name="T2" fmla="*/ 0 w 9"/>
                        <a:gd name="T3" fmla="*/ 20 h 158"/>
                        <a:gd name="T4" fmla="*/ 0 w 9"/>
                        <a:gd name="T5" fmla="*/ 16 h 158"/>
                        <a:gd name="T6" fmla="*/ 0 w 9"/>
                        <a:gd name="T7" fmla="*/ 16 h 158"/>
                        <a:gd name="T8" fmla="*/ 0 w 9"/>
                        <a:gd name="T9" fmla="*/ 11 h 158"/>
                        <a:gd name="T10" fmla="*/ 0 w 9"/>
                        <a:gd name="T11" fmla="*/ 3 h 158"/>
                        <a:gd name="T12" fmla="*/ 1 w 9"/>
                        <a:gd name="T13" fmla="*/ 0 h 158"/>
                        <a:gd name="T14" fmla="*/ 1 w 9"/>
                        <a:gd name="T15" fmla="*/ 11 h 158"/>
                        <a:gd name="T16" fmla="*/ 1 w 9"/>
                        <a:gd name="T17" fmla="*/ 42 h 158"/>
                        <a:gd name="T18" fmla="*/ 1 w 9"/>
                        <a:gd name="T19" fmla="*/ 65 h 158"/>
                        <a:gd name="T20" fmla="*/ 2 w 9"/>
                        <a:gd name="T21" fmla="*/ 35 h 158"/>
                        <a:gd name="T22" fmla="*/ 2 w 9"/>
                        <a:gd name="T23" fmla="*/ 33 h 158"/>
                        <a:gd name="T24" fmla="*/ 2 w 9"/>
                        <a:gd name="T25" fmla="*/ 79 h 158"/>
                        <a:gd name="T26" fmla="*/ 2 w 9"/>
                        <a:gd name="T27" fmla="*/ 71 h 158"/>
                        <a:gd name="T28" fmla="*/ 2 w 9"/>
                        <a:gd name="T29" fmla="*/ 23 h 158"/>
                        <a:gd name="T30" fmla="*/ 2 w 9"/>
                        <a:gd name="T31" fmla="*/ 11 h 158"/>
                        <a:gd name="T32" fmla="*/ 2 w 9"/>
                        <a:gd name="T33" fmla="*/ 16 h 158"/>
                        <a:gd name="T34" fmla="*/ 3 w 9"/>
                        <a:gd name="T35" fmla="*/ 32 h 158"/>
                        <a:gd name="T36" fmla="*/ 3 w 9"/>
                        <a:gd name="T37" fmla="*/ 44 h 158"/>
                        <a:gd name="T38" fmla="*/ 3 w 9"/>
                        <a:gd name="T39" fmla="*/ 46 h 158"/>
                        <a:gd name="T40" fmla="*/ 3 w 9"/>
                        <a:gd name="T41" fmla="*/ 70 h 158"/>
                        <a:gd name="T42" fmla="*/ 4 w 9"/>
                        <a:gd name="T43" fmla="*/ 107 h 158"/>
                        <a:gd name="T44" fmla="*/ 4 w 9"/>
                        <a:gd name="T45" fmla="*/ 38 h 158"/>
                        <a:gd name="T46" fmla="*/ 4 w 9"/>
                        <a:gd name="T47" fmla="*/ 16 h 158"/>
                        <a:gd name="T48" fmla="*/ 4 w 9"/>
                        <a:gd name="T49" fmla="*/ 20 h 158"/>
                        <a:gd name="T50" fmla="*/ 4 w 9"/>
                        <a:gd name="T51" fmla="*/ 41 h 158"/>
                        <a:gd name="T52" fmla="*/ 4 w 9"/>
                        <a:gd name="T53" fmla="*/ 78 h 158"/>
                        <a:gd name="T54" fmla="*/ 5 w 9"/>
                        <a:gd name="T55" fmla="*/ 95 h 158"/>
                        <a:gd name="T56" fmla="*/ 5 w 9"/>
                        <a:gd name="T57" fmla="*/ 57 h 158"/>
                        <a:gd name="T58" fmla="*/ 5 w 9"/>
                        <a:gd name="T59" fmla="*/ 27 h 158"/>
                        <a:gd name="T60" fmla="*/ 5 w 9"/>
                        <a:gd name="T61" fmla="*/ 25 h 158"/>
                        <a:gd name="T62" fmla="*/ 5 w 9"/>
                        <a:gd name="T63" fmla="*/ 63 h 158"/>
                        <a:gd name="T64" fmla="*/ 5 w 9"/>
                        <a:gd name="T65" fmla="*/ 34 h 158"/>
                        <a:gd name="T66" fmla="*/ 5 w 9"/>
                        <a:gd name="T67" fmla="*/ 6 h 158"/>
                        <a:gd name="T68" fmla="*/ 6 w 9"/>
                        <a:gd name="T69" fmla="*/ 7 h 158"/>
                        <a:gd name="T70" fmla="*/ 6 w 9"/>
                        <a:gd name="T71" fmla="*/ 5 h 158"/>
                        <a:gd name="T72" fmla="*/ 6 w 9"/>
                        <a:gd name="T73" fmla="*/ 7 h 158"/>
                        <a:gd name="T74" fmla="*/ 6 w 9"/>
                        <a:gd name="T75" fmla="*/ 28 h 158"/>
                        <a:gd name="T76" fmla="*/ 7 w 9"/>
                        <a:gd name="T77" fmla="*/ 70 h 158"/>
                        <a:gd name="T78" fmla="*/ 7 w 9"/>
                        <a:gd name="T79" fmla="*/ 158 h 158"/>
                        <a:gd name="T80" fmla="*/ 7 w 9"/>
                        <a:gd name="T81" fmla="*/ 59 h 158"/>
                        <a:gd name="T82" fmla="*/ 7 w 9"/>
                        <a:gd name="T83" fmla="*/ 30 h 158"/>
                        <a:gd name="T84" fmla="*/ 7 w 9"/>
                        <a:gd name="T85" fmla="*/ 27 h 158"/>
                        <a:gd name="T86" fmla="*/ 7 w 9"/>
                        <a:gd name="T87" fmla="*/ 28 h 158"/>
                        <a:gd name="T88" fmla="*/ 8 w 9"/>
                        <a:gd name="T89" fmla="*/ 41 h 158"/>
                        <a:gd name="T90" fmla="*/ 8 w 9"/>
                        <a:gd name="T91" fmla="*/ 83 h 158"/>
                        <a:gd name="T92" fmla="*/ 8 w 9"/>
                        <a:gd name="T93" fmla="*/ 64 h 158"/>
                        <a:gd name="T94" fmla="*/ 8 w 9"/>
                        <a:gd name="T95" fmla="*/ 68 h 158"/>
                        <a:gd name="T96" fmla="*/ 8 w 9"/>
                        <a:gd name="T97" fmla="*/ 117 h 158"/>
                        <a:gd name="T98" fmla="*/ 9 w 9"/>
                        <a:gd name="T99" fmla="*/ 75 h 1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8">
                          <a:moveTo>
                            <a:pt x="0" y="38"/>
                          </a:moveTo>
                          <a:lnTo>
                            <a:pt x="0" y="20"/>
                          </a:lnTo>
                          <a:lnTo>
                            <a:pt x="0" y="16"/>
                          </a:lnTo>
                          <a:lnTo>
                            <a:pt x="0" y="16"/>
                          </a:lnTo>
                          <a:lnTo>
                            <a:pt x="0" y="11"/>
                          </a:lnTo>
                          <a:lnTo>
                            <a:pt x="0" y="3"/>
                          </a:lnTo>
                          <a:lnTo>
                            <a:pt x="1" y="0"/>
                          </a:lnTo>
                          <a:lnTo>
                            <a:pt x="1" y="11"/>
                          </a:lnTo>
                          <a:lnTo>
                            <a:pt x="1" y="42"/>
                          </a:lnTo>
                          <a:lnTo>
                            <a:pt x="1" y="65"/>
                          </a:lnTo>
                          <a:lnTo>
                            <a:pt x="2" y="35"/>
                          </a:lnTo>
                          <a:lnTo>
                            <a:pt x="2" y="33"/>
                          </a:lnTo>
                          <a:lnTo>
                            <a:pt x="2" y="79"/>
                          </a:lnTo>
                          <a:lnTo>
                            <a:pt x="2" y="71"/>
                          </a:lnTo>
                          <a:lnTo>
                            <a:pt x="2" y="23"/>
                          </a:lnTo>
                          <a:lnTo>
                            <a:pt x="2" y="11"/>
                          </a:lnTo>
                          <a:lnTo>
                            <a:pt x="2" y="16"/>
                          </a:lnTo>
                          <a:lnTo>
                            <a:pt x="3" y="32"/>
                          </a:lnTo>
                          <a:lnTo>
                            <a:pt x="3" y="44"/>
                          </a:lnTo>
                          <a:lnTo>
                            <a:pt x="3" y="46"/>
                          </a:lnTo>
                          <a:lnTo>
                            <a:pt x="3" y="70"/>
                          </a:lnTo>
                          <a:lnTo>
                            <a:pt x="4" y="107"/>
                          </a:lnTo>
                          <a:lnTo>
                            <a:pt x="4" y="38"/>
                          </a:lnTo>
                          <a:lnTo>
                            <a:pt x="4" y="16"/>
                          </a:lnTo>
                          <a:lnTo>
                            <a:pt x="4" y="20"/>
                          </a:lnTo>
                          <a:lnTo>
                            <a:pt x="4" y="41"/>
                          </a:lnTo>
                          <a:lnTo>
                            <a:pt x="4" y="78"/>
                          </a:lnTo>
                          <a:lnTo>
                            <a:pt x="5" y="95"/>
                          </a:lnTo>
                          <a:lnTo>
                            <a:pt x="5" y="57"/>
                          </a:lnTo>
                          <a:lnTo>
                            <a:pt x="5" y="27"/>
                          </a:lnTo>
                          <a:lnTo>
                            <a:pt x="5" y="25"/>
                          </a:lnTo>
                          <a:lnTo>
                            <a:pt x="5" y="63"/>
                          </a:lnTo>
                          <a:lnTo>
                            <a:pt x="5" y="34"/>
                          </a:lnTo>
                          <a:lnTo>
                            <a:pt x="5" y="6"/>
                          </a:lnTo>
                          <a:lnTo>
                            <a:pt x="6" y="7"/>
                          </a:lnTo>
                          <a:lnTo>
                            <a:pt x="6" y="5"/>
                          </a:lnTo>
                          <a:lnTo>
                            <a:pt x="6" y="7"/>
                          </a:lnTo>
                          <a:lnTo>
                            <a:pt x="6" y="28"/>
                          </a:lnTo>
                          <a:lnTo>
                            <a:pt x="7" y="70"/>
                          </a:lnTo>
                          <a:lnTo>
                            <a:pt x="7" y="158"/>
                          </a:lnTo>
                          <a:lnTo>
                            <a:pt x="7" y="59"/>
                          </a:lnTo>
                          <a:lnTo>
                            <a:pt x="7" y="30"/>
                          </a:lnTo>
                          <a:lnTo>
                            <a:pt x="7" y="27"/>
                          </a:lnTo>
                          <a:lnTo>
                            <a:pt x="7" y="28"/>
                          </a:lnTo>
                          <a:lnTo>
                            <a:pt x="8" y="41"/>
                          </a:lnTo>
                          <a:lnTo>
                            <a:pt x="8" y="83"/>
                          </a:lnTo>
                          <a:lnTo>
                            <a:pt x="8" y="64"/>
                          </a:lnTo>
                          <a:lnTo>
                            <a:pt x="8" y="68"/>
                          </a:lnTo>
                          <a:lnTo>
                            <a:pt x="8" y="117"/>
                          </a:lnTo>
                          <a:lnTo>
                            <a:pt x="9" y="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2" name="Freeform 309"/>
                    <p:cNvSpPr>
                      <a:spLocks/>
                    </p:cNvSpPr>
                    <p:nvPr/>
                  </p:nvSpPr>
                  <p:spPr bwMode="auto">
                    <a:xfrm>
                      <a:off x="7264401" y="3944938"/>
                      <a:ext cx="14288" cy="336550"/>
                    </a:xfrm>
                    <a:custGeom>
                      <a:avLst/>
                      <a:gdLst>
                        <a:gd name="T0" fmla="*/ 0 w 9"/>
                        <a:gd name="T1" fmla="*/ 92 h 212"/>
                        <a:gd name="T2" fmla="*/ 0 w 9"/>
                        <a:gd name="T3" fmla="*/ 125 h 212"/>
                        <a:gd name="T4" fmla="*/ 0 w 9"/>
                        <a:gd name="T5" fmla="*/ 69 h 212"/>
                        <a:gd name="T6" fmla="*/ 0 w 9"/>
                        <a:gd name="T7" fmla="*/ 21 h 212"/>
                        <a:gd name="T8" fmla="*/ 0 w 9"/>
                        <a:gd name="T9" fmla="*/ 3 h 212"/>
                        <a:gd name="T10" fmla="*/ 0 w 9"/>
                        <a:gd name="T11" fmla="*/ 0 h 212"/>
                        <a:gd name="T12" fmla="*/ 1 w 9"/>
                        <a:gd name="T13" fmla="*/ 8 h 212"/>
                        <a:gd name="T14" fmla="*/ 1 w 9"/>
                        <a:gd name="T15" fmla="*/ 19 h 212"/>
                        <a:gd name="T16" fmla="*/ 1 w 9"/>
                        <a:gd name="T17" fmla="*/ 26 h 212"/>
                        <a:gd name="T18" fmla="*/ 1 w 9"/>
                        <a:gd name="T19" fmla="*/ 40 h 212"/>
                        <a:gd name="T20" fmla="*/ 2 w 9"/>
                        <a:gd name="T21" fmla="*/ 65 h 212"/>
                        <a:gd name="T22" fmla="*/ 2 w 9"/>
                        <a:gd name="T23" fmla="*/ 83 h 212"/>
                        <a:gd name="T24" fmla="*/ 2 w 9"/>
                        <a:gd name="T25" fmla="*/ 95 h 212"/>
                        <a:gd name="T26" fmla="*/ 2 w 9"/>
                        <a:gd name="T27" fmla="*/ 100 h 212"/>
                        <a:gd name="T28" fmla="*/ 2 w 9"/>
                        <a:gd name="T29" fmla="*/ 122 h 212"/>
                        <a:gd name="T30" fmla="*/ 2 w 9"/>
                        <a:gd name="T31" fmla="*/ 160 h 212"/>
                        <a:gd name="T32" fmla="*/ 2 w 9"/>
                        <a:gd name="T33" fmla="*/ 152 h 212"/>
                        <a:gd name="T34" fmla="*/ 3 w 9"/>
                        <a:gd name="T35" fmla="*/ 212 h 212"/>
                        <a:gd name="T36" fmla="*/ 3 w 9"/>
                        <a:gd name="T37" fmla="*/ 107 h 212"/>
                        <a:gd name="T38" fmla="*/ 3 w 9"/>
                        <a:gd name="T39" fmla="*/ 66 h 212"/>
                        <a:gd name="T40" fmla="*/ 3 w 9"/>
                        <a:gd name="T41" fmla="*/ 58 h 212"/>
                        <a:gd name="T42" fmla="*/ 3 w 9"/>
                        <a:gd name="T43" fmla="*/ 58 h 212"/>
                        <a:gd name="T44" fmla="*/ 3 w 9"/>
                        <a:gd name="T45" fmla="*/ 75 h 212"/>
                        <a:gd name="T46" fmla="*/ 4 w 9"/>
                        <a:gd name="T47" fmla="*/ 80 h 212"/>
                        <a:gd name="T48" fmla="*/ 4 w 9"/>
                        <a:gd name="T49" fmla="*/ 40 h 212"/>
                        <a:gd name="T50" fmla="*/ 4 w 9"/>
                        <a:gd name="T51" fmla="*/ 19 h 212"/>
                        <a:gd name="T52" fmla="*/ 4 w 9"/>
                        <a:gd name="T53" fmla="*/ 9 h 212"/>
                        <a:gd name="T54" fmla="*/ 4 w 9"/>
                        <a:gd name="T55" fmla="*/ 7 h 212"/>
                        <a:gd name="T56" fmla="*/ 5 w 9"/>
                        <a:gd name="T57" fmla="*/ 16 h 212"/>
                        <a:gd name="T58" fmla="*/ 5 w 9"/>
                        <a:gd name="T59" fmla="*/ 39 h 212"/>
                        <a:gd name="T60" fmla="*/ 5 w 9"/>
                        <a:gd name="T61" fmla="*/ 70 h 212"/>
                        <a:gd name="T62" fmla="*/ 5 w 9"/>
                        <a:gd name="T63" fmla="*/ 59 h 212"/>
                        <a:gd name="T64" fmla="*/ 5 w 9"/>
                        <a:gd name="T65" fmla="*/ 33 h 212"/>
                        <a:gd name="T66" fmla="*/ 5 w 9"/>
                        <a:gd name="T67" fmla="*/ 36 h 212"/>
                        <a:gd name="T68" fmla="*/ 6 w 9"/>
                        <a:gd name="T69" fmla="*/ 53 h 212"/>
                        <a:gd name="T70" fmla="*/ 6 w 9"/>
                        <a:gd name="T71" fmla="*/ 55 h 212"/>
                        <a:gd name="T72" fmla="*/ 6 w 9"/>
                        <a:gd name="T73" fmla="*/ 62 h 212"/>
                        <a:gd name="T74" fmla="*/ 6 w 9"/>
                        <a:gd name="T75" fmla="*/ 86 h 212"/>
                        <a:gd name="T76" fmla="*/ 7 w 9"/>
                        <a:gd name="T77" fmla="*/ 109 h 212"/>
                        <a:gd name="T78" fmla="*/ 7 w 9"/>
                        <a:gd name="T79" fmla="*/ 100 h 212"/>
                        <a:gd name="T80" fmla="*/ 7 w 9"/>
                        <a:gd name="T81" fmla="*/ 103 h 212"/>
                        <a:gd name="T82" fmla="*/ 7 w 9"/>
                        <a:gd name="T83" fmla="*/ 126 h 212"/>
                        <a:gd name="T84" fmla="*/ 7 w 9"/>
                        <a:gd name="T85" fmla="*/ 80 h 212"/>
                        <a:gd name="T86" fmla="*/ 7 w 9"/>
                        <a:gd name="T87" fmla="*/ 46 h 212"/>
                        <a:gd name="T88" fmla="*/ 7 w 9"/>
                        <a:gd name="T89" fmla="*/ 35 h 212"/>
                        <a:gd name="T90" fmla="*/ 8 w 9"/>
                        <a:gd name="T91" fmla="*/ 47 h 212"/>
                        <a:gd name="T92" fmla="*/ 8 w 9"/>
                        <a:gd name="T93" fmla="*/ 79 h 212"/>
                        <a:gd name="T94" fmla="*/ 8 w 9"/>
                        <a:gd name="T95" fmla="*/ 95 h 212"/>
                        <a:gd name="T96" fmla="*/ 8 w 9"/>
                        <a:gd name="T97" fmla="*/ 86 h 212"/>
                        <a:gd name="T98" fmla="*/ 9 w 9"/>
                        <a:gd name="T99" fmla="*/ 87 h 2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2">
                          <a:moveTo>
                            <a:pt x="0" y="92"/>
                          </a:moveTo>
                          <a:lnTo>
                            <a:pt x="0" y="125"/>
                          </a:lnTo>
                          <a:lnTo>
                            <a:pt x="0" y="69"/>
                          </a:lnTo>
                          <a:lnTo>
                            <a:pt x="0" y="21"/>
                          </a:lnTo>
                          <a:lnTo>
                            <a:pt x="0" y="3"/>
                          </a:lnTo>
                          <a:lnTo>
                            <a:pt x="0" y="0"/>
                          </a:lnTo>
                          <a:lnTo>
                            <a:pt x="1" y="8"/>
                          </a:lnTo>
                          <a:lnTo>
                            <a:pt x="1" y="19"/>
                          </a:lnTo>
                          <a:lnTo>
                            <a:pt x="1" y="26"/>
                          </a:lnTo>
                          <a:lnTo>
                            <a:pt x="1" y="40"/>
                          </a:lnTo>
                          <a:lnTo>
                            <a:pt x="2" y="65"/>
                          </a:lnTo>
                          <a:lnTo>
                            <a:pt x="2" y="83"/>
                          </a:lnTo>
                          <a:lnTo>
                            <a:pt x="2" y="95"/>
                          </a:lnTo>
                          <a:lnTo>
                            <a:pt x="2" y="100"/>
                          </a:lnTo>
                          <a:lnTo>
                            <a:pt x="2" y="122"/>
                          </a:lnTo>
                          <a:lnTo>
                            <a:pt x="2" y="160"/>
                          </a:lnTo>
                          <a:lnTo>
                            <a:pt x="2" y="152"/>
                          </a:lnTo>
                          <a:lnTo>
                            <a:pt x="3" y="212"/>
                          </a:lnTo>
                          <a:lnTo>
                            <a:pt x="3" y="107"/>
                          </a:lnTo>
                          <a:lnTo>
                            <a:pt x="3" y="66"/>
                          </a:lnTo>
                          <a:lnTo>
                            <a:pt x="3" y="58"/>
                          </a:lnTo>
                          <a:lnTo>
                            <a:pt x="3" y="58"/>
                          </a:lnTo>
                          <a:lnTo>
                            <a:pt x="3" y="75"/>
                          </a:lnTo>
                          <a:lnTo>
                            <a:pt x="4" y="80"/>
                          </a:lnTo>
                          <a:lnTo>
                            <a:pt x="4" y="40"/>
                          </a:lnTo>
                          <a:lnTo>
                            <a:pt x="4" y="19"/>
                          </a:lnTo>
                          <a:lnTo>
                            <a:pt x="4" y="9"/>
                          </a:lnTo>
                          <a:lnTo>
                            <a:pt x="4" y="7"/>
                          </a:lnTo>
                          <a:lnTo>
                            <a:pt x="5" y="16"/>
                          </a:lnTo>
                          <a:lnTo>
                            <a:pt x="5" y="39"/>
                          </a:lnTo>
                          <a:lnTo>
                            <a:pt x="5" y="70"/>
                          </a:lnTo>
                          <a:lnTo>
                            <a:pt x="5" y="59"/>
                          </a:lnTo>
                          <a:lnTo>
                            <a:pt x="5" y="33"/>
                          </a:lnTo>
                          <a:lnTo>
                            <a:pt x="5" y="36"/>
                          </a:lnTo>
                          <a:lnTo>
                            <a:pt x="6" y="53"/>
                          </a:lnTo>
                          <a:lnTo>
                            <a:pt x="6" y="55"/>
                          </a:lnTo>
                          <a:lnTo>
                            <a:pt x="6" y="62"/>
                          </a:lnTo>
                          <a:lnTo>
                            <a:pt x="6" y="86"/>
                          </a:lnTo>
                          <a:lnTo>
                            <a:pt x="7" y="109"/>
                          </a:lnTo>
                          <a:lnTo>
                            <a:pt x="7" y="100"/>
                          </a:lnTo>
                          <a:lnTo>
                            <a:pt x="7" y="103"/>
                          </a:lnTo>
                          <a:lnTo>
                            <a:pt x="7" y="126"/>
                          </a:lnTo>
                          <a:lnTo>
                            <a:pt x="7" y="80"/>
                          </a:lnTo>
                          <a:lnTo>
                            <a:pt x="7" y="46"/>
                          </a:lnTo>
                          <a:lnTo>
                            <a:pt x="7" y="35"/>
                          </a:lnTo>
                          <a:lnTo>
                            <a:pt x="8" y="47"/>
                          </a:lnTo>
                          <a:lnTo>
                            <a:pt x="8" y="79"/>
                          </a:lnTo>
                          <a:lnTo>
                            <a:pt x="8" y="95"/>
                          </a:lnTo>
                          <a:lnTo>
                            <a:pt x="8" y="86"/>
                          </a:lnTo>
                          <a:lnTo>
                            <a:pt x="9" y="8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3" name="Freeform 310"/>
                    <p:cNvSpPr>
                      <a:spLocks/>
                    </p:cNvSpPr>
                    <p:nvPr/>
                  </p:nvSpPr>
                  <p:spPr bwMode="auto">
                    <a:xfrm>
                      <a:off x="7278688" y="4011613"/>
                      <a:ext cx="12700" cy="342900"/>
                    </a:xfrm>
                    <a:custGeom>
                      <a:avLst/>
                      <a:gdLst>
                        <a:gd name="T0" fmla="*/ 0 w 8"/>
                        <a:gd name="T1" fmla="*/ 45 h 216"/>
                        <a:gd name="T2" fmla="*/ 0 w 8"/>
                        <a:gd name="T3" fmla="*/ 39 h 216"/>
                        <a:gd name="T4" fmla="*/ 0 w 8"/>
                        <a:gd name="T5" fmla="*/ 22 h 216"/>
                        <a:gd name="T6" fmla="*/ 0 w 8"/>
                        <a:gd name="T7" fmla="*/ 28 h 216"/>
                        <a:gd name="T8" fmla="*/ 0 w 8"/>
                        <a:gd name="T9" fmla="*/ 78 h 216"/>
                        <a:gd name="T10" fmla="*/ 0 w 8"/>
                        <a:gd name="T11" fmla="*/ 74 h 216"/>
                        <a:gd name="T12" fmla="*/ 0 w 8"/>
                        <a:gd name="T13" fmla="*/ 47 h 216"/>
                        <a:gd name="T14" fmla="*/ 1 w 8"/>
                        <a:gd name="T15" fmla="*/ 55 h 216"/>
                        <a:gd name="T16" fmla="*/ 1 w 8"/>
                        <a:gd name="T17" fmla="*/ 77 h 216"/>
                        <a:gd name="T18" fmla="*/ 1 w 8"/>
                        <a:gd name="T19" fmla="*/ 87 h 216"/>
                        <a:gd name="T20" fmla="*/ 1 w 8"/>
                        <a:gd name="T21" fmla="*/ 45 h 216"/>
                        <a:gd name="T22" fmla="*/ 1 w 8"/>
                        <a:gd name="T23" fmla="*/ 7 h 216"/>
                        <a:gd name="T24" fmla="*/ 1 w 8"/>
                        <a:gd name="T25" fmla="*/ 0 h 216"/>
                        <a:gd name="T26" fmla="*/ 2 w 8"/>
                        <a:gd name="T27" fmla="*/ 30 h 216"/>
                        <a:gd name="T28" fmla="*/ 2 w 8"/>
                        <a:gd name="T29" fmla="*/ 116 h 216"/>
                        <a:gd name="T30" fmla="*/ 2 w 8"/>
                        <a:gd name="T31" fmla="*/ 101 h 216"/>
                        <a:gd name="T32" fmla="*/ 2 w 8"/>
                        <a:gd name="T33" fmla="*/ 91 h 216"/>
                        <a:gd name="T34" fmla="*/ 3 w 8"/>
                        <a:gd name="T35" fmla="*/ 79 h 216"/>
                        <a:gd name="T36" fmla="*/ 3 w 8"/>
                        <a:gd name="T37" fmla="*/ 87 h 216"/>
                        <a:gd name="T38" fmla="*/ 3 w 8"/>
                        <a:gd name="T39" fmla="*/ 118 h 216"/>
                        <a:gd name="T40" fmla="*/ 3 w 8"/>
                        <a:gd name="T41" fmla="*/ 37 h 216"/>
                        <a:gd name="T42" fmla="*/ 3 w 8"/>
                        <a:gd name="T43" fmla="*/ 13 h 216"/>
                        <a:gd name="T44" fmla="*/ 3 w 8"/>
                        <a:gd name="T45" fmla="*/ 10 h 216"/>
                        <a:gd name="T46" fmla="*/ 3 w 8"/>
                        <a:gd name="T47" fmla="*/ 5 h 216"/>
                        <a:gd name="T48" fmla="*/ 4 w 8"/>
                        <a:gd name="T49" fmla="*/ 3 h 216"/>
                        <a:gd name="T50" fmla="*/ 4 w 8"/>
                        <a:gd name="T51" fmla="*/ 12 h 216"/>
                        <a:gd name="T52" fmla="*/ 4 w 8"/>
                        <a:gd name="T53" fmla="*/ 31 h 216"/>
                        <a:gd name="T54" fmla="*/ 4 w 8"/>
                        <a:gd name="T55" fmla="*/ 36 h 216"/>
                        <a:gd name="T56" fmla="*/ 5 w 8"/>
                        <a:gd name="T57" fmla="*/ 23 h 216"/>
                        <a:gd name="T58" fmla="*/ 5 w 8"/>
                        <a:gd name="T59" fmla="*/ 19 h 216"/>
                        <a:gd name="T60" fmla="*/ 5 w 8"/>
                        <a:gd name="T61" fmla="*/ 19 h 216"/>
                        <a:gd name="T62" fmla="*/ 5 w 8"/>
                        <a:gd name="T63" fmla="*/ 15 h 216"/>
                        <a:gd name="T64" fmla="*/ 5 w 8"/>
                        <a:gd name="T65" fmla="*/ 15 h 216"/>
                        <a:gd name="T66" fmla="*/ 5 w 8"/>
                        <a:gd name="T67" fmla="*/ 32 h 216"/>
                        <a:gd name="T68" fmla="*/ 6 w 8"/>
                        <a:gd name="T69" fmla="*/ 53 h 216"/>
                        <a:gd name="T70" fmla="*/ 6 w 8"/>
                        <a:gd name="T71" fmla="*/ 34 h 216"/>
                        <a:gd name="T72" fmla="*/ 6 w 8"/>
                        <a:gd name="T73" fmla="*/ 27 h 216"/>
                        <a:gd name="T74" fmla="*/ 6 w 8"/>
                        <a:gd name="T75" fmla="*/ 50 h 216"/>
                        <a:gd name="T76" fmla="*/ 6 w 8"/>
                        <a:gd name="T77" fmla="*/ 106 h 216"/>
                        <a:gd name="T78" fmla="*/ 7 w 8"/>
                        <a:gd name="T79" fmla="*/ 120 h 216"/>
                        <a:gd name="T80" fmla="*/ 7 w 8"/>
                        <a:gd name="T81" fmla="*/ 145 h 216"/>
                        <a:gd name="T82" fmla="*/ 7 w 8"/>
                        <a:gd name="T83" fmla="*/ 216 h 216"/>
                        <a:gd name="T84" fmla="*/ 7 w 8"/>
                        <a:gd name="T85" fmla="*/ 162 h 216"/>
                        <a:gd name="T86" fmla="*/ 7 w 8"/>
                        <a:gd name="T87" fmla="*/ 117 h 216"/>
                        <a:gd name="T88" fmla="*/ 7 w 8"/>
                        <a:gd name="T89" fmla="*/ 63 h 216"/>
                        <a:gd name="T90" fmla="*/ 8 w 8"/>
                        <a:gd name="T91" fmla="*/ 49 h 216"/>
                        <a:gd name="T92" fmla="*/ 8 w 8"/>
                        <a:gd name="T93" fmla="*/ 64 h 216"/>
                        <a:gd name="T94" fmla="*/ 8 w 8"/>
                        <a:gd name="T95" fmla="*/ 73 h 216"/>
                        <a:gd name="T96" fmla="*/ 8 w 8"/>
                        <a:gd name="T97" fmla="*/ 41 h 216"/>
                        <a:gd name="T98" fmla="*/ 8 w 8"/>
                        <a:gd name="T99" fmla="*/ 13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16">
                          <a:moveTo>
                            <a:pt x="0" y="45"/>
                          </a:moveTo>
                          <a:lnTo>
                            <a:pt x="0" y="39"/>
                          </a:lnTo>
                          <a:lnTo>
                            <a:pt x="0" y="22"/>
                          </a:lnTo>
                          <a:lnTo>
                            <a:pt x="0" y="28"/>
                          </a:lnTo>
                          <a:lnTo>
                            <a:pt x="0" y="78"/>
                          </a:lnTo>
                          <a:lnTo>
                            <a:pt x="0" y="74"/>
                          </a:lnTo>
                          <a:lnTo>
                            <a:pt x="0" y="47"/>
                          </a:lnTo>
                          <a:lnTo>
                            <a:pt x="1" y="55"/>
                          </a:lnTo>
                          <a:lnTo>
                            <a:pt x="1" y="77"/>
                          </a:lnTo>
                          <a:lnTo>
                            <a:pt x="1" y="87"/>
                          </a:lnTo>
                          <a:lnTo>
                            <a:pt x="1" y="45"/>
                          </a:lnTo>
                          <a:lnTo>
                            <a:pt x="1" y="7"/>
                          </a:lnTo>
                          <a:lnTo>
                            <a:pt x="1" y="0"/>
                          </a:lnTo>
                          <a:lnTo>
                            <a:pt x="2" y="30"/>
                          </a:lnTo>
                          <a:lnTo>
                            <a:pt x="2" y="116"/>
                          </a:lnTo>
                          <a:lnTo>
                            <a:pt x="2" y="101"/>
                          </a:lnTo>
                          <a:lnTo>
                            <a:pt x="2" y="91"/>
                          </a:lnTo>
                          <a:lnTo>
                            <a:pt x="3" y="79"/>
                          </a:lnTo>
                          <a:lnTo>
                            <a:pt x="3" y="87"/>
                          </a:lnTo>
                          <a:lnTo>
                            <a:pt x="3" y="118"/>
                          </a:lnTo>
                          <a:lnTo>
                            <a:pt x="3" y="37"/>
                          </a:lnTo>
                          <a:lnTo>
                            <a:pt x="3" y="13"/>
                          </a:lnTo>
                          <a:lnTo>
                            <a:pt x="3" y="10"/>
                          </a:lnTo>
                          <a:lnTo>
                            <a:pt x="3" y="5"/>
                          </a:lnTo>
                          <a:lnTo>
                            <a:pt x="4" y="3"/>
                          </a:lnTo>
                          <a:lnTo>
                            <a:pt x="4" y="12"/>
                          </a:lnTo>
                          <a:lnTo>
                            <a:pt x="4" y="31"/>
                          </a:lnTo>
                          <a:lnTo>
                            <a:pt x="4" y="36"/>
                          </a:lnTo>
                          <a:lnTo>
                            <a:pt x="5" y="23"/>
                          </a:lnTo>
                          <a:lnTo>
                            <a:pt x="5" y="19"/>
                          </a:lnTo>
                          <a:lnTo>
                            <a:pt x="5" y="19"/>
                          </a:lnTo>
                          <a:lnTo>
                            <a:pt x="5" y="15"/>
                          </a:lnTo>
                          <a:lnTo>
                            <a:pt x="5" y="15"/>
                          </a:lnTo>
                          <a:lnTo>
                            <a:pt x="5" y="32"/>
                          </a:lnTo>
                          <a:lnTo>
                            <a:pt x="6" y="53"/>
                          </a:lnTo>
                          <a:lnTo>
                            <a:pt x="6" y="34"/>
                          </a:lnTo>
                          <a:lnTo>
                            <a:pt x="6" y="27"/>
                          </a:lnTo>
                          <a:lnTo>
                            <a:pt x="6" y="50"/>
                          </a:lnTo>
                          <a:lnTo>
                            <a:pt x="6" y="106"/>
                          </a:lnTo>
                          <a:lnTo>
                            <a:pt x="7" y="120"/>
                          </a:lnTo>
                          <a:lnTo>
                            <a:pt x="7" y="145"/>
                          </a:lnTo>
                          <a:lnTo>
                            <a:pt x="7" y="216"/>
                          </a:lnTo>
                          <a:lnTo>
                            <a:pt x="7" y="162"/>
                          </a:lnTo>
                          <a:lnTo>
                            <a:pt x="7" y="117"/>
                          </a:lnTo>
                          <a:lnTo>
                            <a:pt x="7" y="63"/>
                          </a:lnTo>
                          <a:lnTo>
                            <a:pt x="8" y="49"/>
                          </a:lnTo>
                          <a:lnTo>
                            <a:pt x="8" y="64"/>
                          </a:lnTo>
                          <a:lnTo>
                            <a:pt x="8" y="73"/>
                          </a:lnTo>
                          <a:lnTo>
                            <a:pt x="8" y="41"/>
                          </a:lnTo>
                          <a:lnTo>
                            <a:pt x="8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4" name="Freeform 311"/>
                    <p:cNvSpPr>
                      <a:spLocks/>
                    </p:cNvSpPr>
                    <p:nvPr/>
                  </p:nvSpPr>
                  <p:spPr bwMode="auto">
                    <a:xfrm>
                      <a:off x="7291388" y="4017963"/>
                      <a:ext cx="14288" cy="333375"/>
                    </a:xfrm>
                    <a:custGeom>
                      <a:avLst/>
                      <a:gdLst>
                        <a:gd name="T0" fmla="*/ 0 w 9"/>
                        <a:gd name="T1" fmla="*/ 9 h 210"/>
                        <a:gd name="T2" fmla="*/ 0 w 9"/>
                        <a:gd name="T3" fmla="*/ 8 h 210"/>
                        <a:gd name="T4" fmla="*/ 0 w 9"/>
                        <a:gd name="T5" fmla="*/ 45 h 210"/>
                        <a:gd name="T6" fmla="*/ 1 w 9"/>
                        <a:gd name="T7" fmla="*/ 68 h 210"/>
                        <a:gd name="T8" fmla="*/ 1 w 9"/>
                        <a:gd name="T9" fmla="*/ 48 h 210"/>
                        <a:gd name="T10" fmla="*/ 1 w 9"/>
                        <a:gd name="T11" fmla="*/ 77 h 210"/>
                        <a:gd name="T12" fmla="*/ 1 w 9"/>
                        <a:gd name="T13" fmla="*/ 62 h 210"/>
                        <a:gd name="T14" fmla="*/ 2 w 9"/>
                        <a:gd name="T15" fmla="*/ 23 h 210"/>
                        <a:gd name="T16" fmla="*/ 2 w 9"/>
                        <a:gd name="T17" fmla="*/ 7 h 210"/>
                        <a:gd name="T18" fmla="*/ 2 w 9"/>
                        <a:gd name="T19" fmla="*/ 4 h 210"/>
                        <a:gd name="T20" fmla="*/ 2 w 9"/>
                        <a:gd name="T21" fmla="*/ 18 h 210"/>
                        <a:gd name="T22" fmla="*/ 2 w 9"/>
                        <a:gd name="T23" fmla="*/ 19 h 210"/>
                        <a:gd name="T24" fmla="*/ 2 w 9"/>
                        <a:gd name="T25" fmla="*/ 14 h 210"/>
                        <a:gd name="T26" fmla="*/ 3 w 9"/>
                        <a:gd name="T27" fmla="*/ 53 h 210"/>
                        <a:gd name="T28" fmla="*/ 3 w 9"/>
                        <a:gd name="T29" fmla="*/ 93 h 210"/>
                        <a:gd name="T30" fmla="*/ 3 w 9"/>
                        <a:gd name="T31" fmla="*/ 12 h 210"/>
                        <a:gd name="T32" fmla="*/ 3 w 9"/>
                        <a:gd name="T33" fmla="*/ 0 h 210"/>
                        <a:gd name="T34" fmla="*/ 3 w 9"/>
                        <a:gd name="T35" fmla="*/ 14 h 210"/>
                        <a:gd name="T36" fmla="*/ 4 w 9"/>
                        <a:gd name="T37" fmla="*/ 33 h 210"/>
                        <a:gd name="T38" fmla="*/ 4 w 9"/>
                        <a:gd name="T39" fmla="*/ 49 h 210"/>
                        <a:gd name="T40" fmla="*/ 4 w 9"/>
                        <a:gd name="T41" fmla="*/ 64 h 210"/>
                        <a:gd name="T42" fmla="*/ 4 w 9"/>
                        <a:gd name="T43" fmla="*/ 67 h 210"/>
                        <a:gd name="T44" fmla="*/ 4 w 9"/>
                        <a:gd name="T45" fmla="*/ 131 h 210"/>
                        <a:gd name="T46" fmla="*/ 4 w 9"/>
                        <a:gd name="T47" fmla="*/ 95 h 210"/>
                        <a:gd name="T48" fmla="*/ 5 w 9"/>
                        <a:gd name="T49" fmla="*/ 46 h 210"/>
                        <a:gd name="T50" fmla="*/ 5 w 9"/>
                        <a:gd name="T51" fmla="*/ 38 h 210"/>
                        <a:gd name="T52" fmla="*/ 5 w 9"/>
                        <a:gd name="T53" fmla="*/ 49 h 210"/>
                        <a:gd name="T54" fmla="*/ 5 w 9"/>
                        <a:gd name="T55" fmla="*/ 74 h 210"/>
                        <a:gd name="T56" fmla="*/ 6 w 9"/>
                        <a:gd name="T57" fmla="*/ 98 h 210"/>
                        <a:gd name="T58" fmla="*/ 6 w 9"/>
                        <a:gd name="T59" fmla="*/ 118 h 210"/>
                        <a:gd name="T60" fmla="*/ 6 w 9"/>
                        <a:gd name="T61" fmla="*/ 210 h 210"/>
                        <a:gd name="T62" fmla="*/ 6 w 9"/>
                        <a:gd name="T63" fmla="*/ 112 h 210"/>
                        <a:gd name="T64" fmla="*/ 6 w 9"/>
                        <a:gd name="T65" fmla="*/ 62 h 210"/>
                        <a:gd name="T66" fmla="*/ 6 w 9"/>
                        <a:gd name="T67" fmla="*/ 64 h 210"/>
                        <a:gd name="T68" fmla="*/ 6 w 9"/>
                        <a:gd name="T69" fmla="*/ 153 h 210"/>
                        <a:gd name="T70" fmla="*/ 7 w 9"/>
                        <a:gd name="T71" fmla="*/ 88 h 210"/>
                        <a:gd name="T72" fmla="*/ 7 w 9"/>
                        <a:gd name="T73" fmla="*/ 57 h 210"/>
                        <a:gd name="T74" fmla="*/ 7 w 9"/>
                        <a:gd name="T75" fmla="*/ 95 h 210"/>
                        <a:gd name="T76" fmla="*/ 7 w 9"/>
                        <a:gd name="T77" fmla="*/ 100 h 210"/>
                        <a:gd name="T78" fmla="*/ 8 w 9"/>
                        <a:gd name="T79" fmla="*/ 33 h 210"/>
                        <a:gd name="T80" fmla="*/ 8 w 9"/>
                        <a:gd name="T81" fmla="*/ 18 h 210"/>
                        <a:gd name="T82" fmla="*/ 8 w 9"/>
                        <a:gd name="T83" fmla="*/ 27 h 210"/>
                        <a:gd name="T84" fmla="*/ 8 w 9"/>
                        <a:gd name="T85" fmla="*/ 43 h 210"/>
                        <a:gd name="T86" fmla="*/ 8 w 9"/>
                        <a:gd name="T87" fmla="*/ 44 h 210"/>
                        <a:gd name="T88" fmla="*/ 8 w 9"/>
                        <a:gd name="T89" fmla="*/ 33 h 210"/>
                        <a:gd name="T90" fmla="*/ 8 w 9"/>
                        <a:gd name="T91" fmla="*/ 31 h 210"/>
                        <a:gd name="T92" fmla="*/ 9 w 9"/>
                        <a:gd name="T93" fmla="*/ 43 h 210"/>
                        <a:gd name="T94" fmla="*/ 9 w 9"/>
                        <a:gd name="T95" fmla="*/ 63 h 210"/>
                        <a:gd name="T96" fmla="*/ 9 w 9"/>
                        <a:gd name="T97" fmla="*/ 78 h 210"/>
                        <a:gd name="T98" fmla="*/ 9 w 9"/>
                        <a:gd name="T99" fmla="*/ 70 h 2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0">
                          <a:moveTo>
                            <a:pt x="0" y="9"/>
                          </a:moveTo>
                          <a:lnTo>
                            <a:pt x="0" y="8"/>
                          </a:lnTo>
                          <a:lnTo>
                            <a:pt x="0" y="45"/>
                          </a:lnTo>
                          <a:lnTo>
                            <a:pt x="1" y="68"/>
                          </a:lnTo>
                          <a:lnTo>
                            <a:pt x="1" y="48"/>
                          </a:lnTo>
                          <a:lnTo>
                            <a:pt x="1" y="77"/>
                          </a:lnTo>
                          <a:lnTo>
                            <a:pt x="1" y="62"/>
                          </a:lnTo>
                          <a:lnTo>
                            <a:pt x="2" y="23"/>
                          </a:lnTo>
                          <a:lnTo>
                            <a:pt x="2" y="7"/>
                          </a:lnTo>
                          <a:lnTo>
                            <a:pt x="2" y="4"/>
                          </a:lnTo>
                          <a:lnTo>
                            <a:pt x="2" y="18"/>
                          </a:lnTo>
                          <a:lnTo>
                            <a:pt x="2" y="19"/>
                          </a:lnTo>
                          <a:lnTo>
                            <a:pt x="2" y="14"/>
                          </a:lnTo>
                          <a:lnTo>
                            <a:pt x="3" y="53"/>
                          </a:lnTo>
                          <a:lnTo>
                            <a:pt x="3" y="93"/>
                          </a:lnTo>
                          <a:lnTo>
                            <a:pt x="3" y="12"/>
                          </a:lnTo>
                          <a:lnTo>
                            <a:pt x="3" y="0"/>
                          </a:lnTo>
                          <a:lnTo>
                            <a:pt x="3" y="14"/>
                          </a:lnTo>
                          <a:lnTo>
                            <a:pt x="4" y="33"/>
                          </a:lnTo>
                          <a:lnTo>
                            <a:pt x="4" y="49"/>
                          </a:lnTo>
                          <a:lnTo>
                            <a:pt x="4" y="64"/>
                          </a:lnTo>
                          <a:lnTo>
                            <a:pt x="4" y="67"/>
                          </a:lnTo>
                          <a:lnTo>
                            <a:pt x="4" y="131"/>
                          </a:lnTo>
                          <a:lnTo>
                            <a:pt x="4" y="95"/>
                          </a:lnTo>
                          <a:lnTo>
                            <a:pt x="5" y="46"/>
                          </a:lnTo>
                          <a:lnTo>
                            <a:pt x="5" y="38"/>
                          </a:lnTo>
                          <a:lnTo>
                            <a:pt x="5" y="49"/>
                          </a:lnTo>
                          <a:lnTo>
                            <a:pt x="5" y="74"/>
                          </a:lnTo>
                          <a:lnTo>
                            <a:pt x="6" y="98"/>
                          </a:lnTo>
                          <a:lnTo>
                            <a:pt x="6" y="118"/>
                          </a:lnTo>
                          <a:lnTo>
                            <a:pt x="6" y="210"/>
                          </a:lnTo>
                          <a:lnTo>
                            <a:pt x="6" y="112"/>
                          </a:lnTo>
                          <a:lnTo>
                            <a:pt x="6" y="62"/>
                          </a:lnTo>
                          <a:lnTo>
                            <a:pt x="6" y="64"/>
                          </a:lnTo>
                          <a:lnTo>
                            <a:pt x="6" y="153"/>
                          </a:lnTo>
                          <a:lnTo>
                            <a:pt x="7" y="88"/>
                          </a:lnTo>
                          <a:lnTo>
                            <a:pt x="7" y="57"/>
                          </a:lnTo>
                          <a:lnTo>
                            <a:pt x="7" y="95"/>
                          </a:lnTo>
                          <a:lnTo>
                            <a:pt x="7" y="100"/>
                          </a:lnTo>
                          <a:lnTo>
                            <a:pt x="8" y="33"/>
                          </a:lnTo>
                          <a:lnTo>
                            <a:pt x="8" y="18"/>
                          </a:lnTo>
                          <a:lnTo>
                            <a:pt x="8" y="27"/>
                          </a:lnTo>
                          <a:lnTo>
                            <a:pt x="8" y="43"/>
                          </a:lnTo>
                          <a:lnTo>
                            <a:pt x="8" y="44"/>
                          </a:lnTo>
                          <a:lnTo>
                            <a:pt x="8" y="33"/>
                          </a:lnTo>
                          <a:lnTo>
                            <a:pt x="8" y="31"/>
                          </a:lnTo>
                          <a:lnTo>
                            <a:pt x="9" y="43"/>
                          </a:lnTo>
                          <a:lnTo>
                            <a:pt x="9" y="63"/>
                          </a:lnTo>
                          <a:lnTo>
                            <a:pt x="9" y="78"/>
                          </a:lnTo>
                          <a:lnTo>
                            <a:pt x="9" y="7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5" name="Freeform 312"/>
                    <p:cNvSpPr>
                      <a:spLocks/>
                    </p:cNvSpPr>
                    <p:nvPr/>
                  </p:nvSpPr>
                  <p:spPr bwMode="auto">
                    <a:xfrm>
                      <a:off x="7305676" y="4048125"/>
                      <a:ext cx="14288" cy="284163"/>
                    </a:xfrm>
                    <a:custGeom>
                      <a:avLst/>
                      <a:gdLst>
                        <a:gd name="T0" fmla="*/ 0 w 9"/>
                        <a:gd name="T1" fmla="*/ 51 h 179"/>
                        <a:gd name="T2" fmla="*/ 0 w 9"/>
                        <a:gd name="T3" fmla="*/ 48 h 179"/>
                        <a:gd name="T4" fmla="*/ 0 w 9"/>
                        <a:gd name="T5" fmla="*/ 41 h 179"/>
                        <a:gd name="T6" fmla="*/ 1 w 9"/>
                        <a:gd name="T7" fmla="*/ 18 h 179"/>
                        <a:gd name="T8" fmla="*/ 1 w 9"/>
                        <a:gd name="T9" fmla="*/ 14 h 179"/>
                        <a:gd name="T10" fmla="*/ 1 w 9"/>
                        <a:gd name="T11" fmla="*/ 45 h 179"/>
                        <a:gd name="T12" fmla="*/ 1 w 9"/>
                        <a:gd name="T13" fmla="*/ 173 h 179"/>
                        <a:gd name="T14" fmla="*/ 2 w 9"/>
                        <a:gd name="T15" fmla="*/ 106 h 179"/>
                        <a:gd name="T16" fmla="*/ 2 w 9"/>
                        <a:gd name="T17" fmla="*/ 179 h 179"/>
                        <a:gd name="T18" fmla="*/ 2 w 9"/>
                        <a:gd name="T19" fmla="*/ 54 h 179"/>
                        <a:gd name="T20" fmla="*/ 2 w 9"/>
                        <a:gd name="T21" fmla="*/ 22 h 179"/>
                        <a:gd name="T22" fmla="*/ 2 w 9"/>
                        <a:gd name="T23" fmla="*/ 32 h 179"/>
                        <a:gd name="T24" fmla="*/ 2 w 9"/>
                        <a:gd name="T25" fmla="*/ 55 h 179"/>
                        <a:gd name="T26" fmla="*/ 2 w 9"/>
                        <a:gd name="T27" fmla="*/ 51 h 179"/>
                        <a:gd name="T28" fmla="*/ 3 w 9"/>
                        <a:gd name="T29" fmla="*/ 68 h 179"/>
                        <a:gd name="T30" fmla="*/ 3 w 9"/>
                        <a:gd name="T31" fmla="*/ 107 h 179"/>
                        <a:gd name="T32" fmla="*/ 3 w 9"/>
                        <a:gd name="T33" fmla="*/ 66 h 179"/>
                        <a:gd name="T34" fmla="*/ 3 w 9"/>
                        <a:gd name="T35" fmla="*/ 23 h 179"/>
                        <a:gd name="T36" fmla="*/ 4 w 9"/>
                        <a:gd name="T37" fmla="*/ 2 h 179"/>
                        <a:gd name="T38" fmla="*/ 4 w 9"/>
                        <a:gd name="T39" fmla="*/ 0 h 179"/>
                        <a:gd name="T40" fmla="*/ 4 w 9"/>
                        <a:gd name="T41" fmla="*/ 16 h 179"/>
                        <a:gd name="T42" fmla="*/ 4 w 9"/>
                        <a:gd name="T43" fmla="*/ 51 h 179"/>
                        <a:gd name="T44" fmla="*/ 4 w 9"/>
                        <a:gd name="T45" fmla="*/ 87 h 179"/>
                        <a:gd name="T46" fmla="*/ 4 w 9"/>
                        <a:gd name="T47" fmla="*/ 52 h 179"/>
                        <a:gd name="T48" fmla="*/ 4 w 9"/>
                        <a:gd name="T49" fmla="*/ 49 h 179"/>
                        <a:gd name="T50" fmla="*/ 5 w 9"/>
                        <a:gd name="T51" fmla="*/ 96 h 179"/>
                        <a:gd name="T52" fmla="*/ 5 w 9"/>
                        <a:gd name="T53" fmla="*/ 95 h 179"/>
                        <a:gd name="T54" fmla="*/ 5 w 9"/>
                        <a:gd name="T55" fmla="*/ 46 h 179"/>
                        <a:gd name="T56" fmla="*/ 5 w 9"/>
                        <a:gd name="T57" fmla="*/ 27 h 179"/>
                        <a:gd name="T58" fmla="*/ 6 w 9"/>
                        <a:gd name="T59" fmla="*/ 13 h 179"/>
                        <a:gd name="T60" fmla="*/ 6 w 9"/>
                        <a:gd name="T61" fmla="*/ 12 h 179"/>
                        <a:gd name="T62" fmla="*/ 6 w 9"/>
                        <a:gd name="T63" fmla="*/ 32 h 179"/>
                        <a:gd name="T64" fmla="*/ 6 w 9"/>
                        <a:gd name="T65" fmla="*/ 65 h 179"/>
                        <a:gd name="T66" fmla="*/ 6 w 9"/>
                        <a:gd name="T67" fmla="*/ 100 h 179"/>
                        <a:gd name="T68" fmla="*/ 6 w 9"/>
                        <a:gd name="T69" fmla="*/ 100 h 179"/>
                        <a:gd name="T70" fmla="*/ 7 w 9"/>
                        <a:gd name="T71" fmla="*/ 58 h 179"/>
                        <a:gd name="T72" fmla="*/ 7 w 9"/>
                        <a:gd name="T73" fmla="*/ 42 h 179"/>
                        <a:gd name="T74" fmla="*/ 7 w 9"/>
                        <a:gd name="T75" fmla="*/ 54 h 179"/>
                        <a:gd name="T76" fmla="*/ 7 w 9"/>
                        <a:gd name="T77" fmla="*/ 116 h 179"/>
                        <a:gd name="T78" fmla="*/ 7 w 9"/>
                        <a:gd name="T79" fmla="*/ 116 h 179"/>
                        <a:gd name="T80" fmla="*/ 7 w 9"/>
                        <a:gd name="T81" fmla="*/ 43 h 179"/>
                        <a:gd name="T82" fmla="*/ 7 w 9"/>
                        <a:gd name="T83" fmla="*/ 19 h 179"/>
                        <a:gd name="T84" fmla="*/ 8 w 9"/>
                        <a:gd name="T85" fmla="*/ 26 h 179"/>
                        <a:gd name="T86" fmla="*/ 8 w 9"/>
                        <a:gd name="T87" fmla="*/ 58 h 179"/>
                        <a:gd name="T88" fmla="*/ 8 w 9"/>
                        <a:gd name="T89" fmla="*/ 50 h 179"/>
                        <a:gd name="T90" fmla="*/ 8 w 9"/>
                        <a:gd name="T91" fmla="*/ 28 h 179"/>
                        <a:gd name="T92" fmla="*/ 9 w 9"/>
                        <a:gd name="T93" fmla="*/ 46 h 179"/>
                        <a:gd name="T94" fmla="*/ 9 w 9"/>
                        <a:gd name="T95" fmla="*/ 120 h 179"/>
                        <a:gd name="T96" fmla="*/ 9 w 9"/>
                        <a:gd name="T97" fmla="*/ 65 h 179"/>
                        <a:gd name="T98" fmla="*/ 9 w 9"/>
                        <a:gd name="T99" fmla="*/ 36 h 17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9">
                          <a:moveTo>
                            <a:pt x="0" y="51"/>
                          </a:moveTo>
                          <a:lnTo>
                            <a:pt x="0" y="48"/>
                          </a:lnTo>
                          <a:lnTo>
                            <a:pt x="0" y="41"/>
                          </a:lnTo>
                          <a:lnTo>
                            <a:pt x="1" y="18"/>
                          </a:lnTo>
                          <a:lnTo>
                            <a:pt x="1" y="14"/>
                          </a:lnTo>
                          <a:lnTo>
                            <a:pt x="1" y="45"/>
                          </a:lnTo>
                          <a:lnTo>
                            <a:pt x="1" y="173"/>
                          </a:lnTo>
                          <a:lnTo>
                            <a:pt x="2" y="106"/>
                          </a:lnTo>
                          <a:lnTo>
                            <a:pt x="2" y="179"/>
                          </a:lnTo>
                          <a:lnTo>
                            <a:pt x="2" y="54"/>
                          </a:lnTo>
                          <a:lnTo>
                            <a:pt x="2" y="22"/>
                          </a:lnTo>
                          <a:lnTo>
                            <a:pt x="2" y="32"/>
                          </a:lnTo>
                          <a:lnTo>
                            <a:pt x="2" y="55"/>
                          </a:lnTo>
                          <a:lnTo>
                            <a:pt x="2" y="51"/>
                          </a:lnTo>
                          <a:lnTo>
                            <a:pt x="3" y="68"/>
                          </a:lnTo>
                          <a:lnTo>
                            <a:pt x="3" y="107"/>
                          </a:lnTo>
                          <a:lnTo>
                            <a:pt x="3" y="66"/>
                          </a:lnTo>
                          <a:lnTo>
                            <a:pt x="3" y="23"/>
                          </a:lnTo>
                          <a:lnTo>
                            <a:pt x="4" y="2"/>
                          </a:lnTo>
                          <a:lnTo>
                            <a:pt x="4" y="0"/>
                          </a:lnTo>
                          <a:lnTo>
                            <a:pt x="4" y="16"/>
                          </a:lnTo>
                          <a:lnTo>
                            <a:pt x="4" y="51"/>
                          </a:lnTo>
                          <a:lnTo>
                            <a:pt x="4" y="87"/>
                          </a:lnTo>
                          <a:lnTo>
                            <a:pt x="4" y="52"/>
                          </a:lnTo>
                          <a:lnTo>
                            <a:pt x="4" y="49"/>
                          </a:lnTo>
                          <a:lnTo>
                            <a:pt x="5" y="96"/>
                          </a:lnTo>
                          <a:lnTo>
                            <a:pt x="5" y="95"/>
                          </a:lnTo>
                          <a:lnTo>
                            <a:pt x="5" y="46"/>
                          </a:lnTo>
                          <a:lnTo>
                            <a:pt x="5" y="27"/>
                          </a:lnTo>
                          <a:lnTo>
                            <a:pt x="6" y="13"/>
                          </a:lnTo>
                          <a:lnTo>
                            <a:pt x="6" y="12"/>
                          </a:lnTo>
                          <a:lnTo>
                            <a:pt x="6" y="32"/>
                          </a:lnTo>
                          <a:lnTo>
                            <a:pt x="6" y="65"/>
                          </a:lnTo>
                          <a:lnTo>
                            <a:pt x="6" y="100"/>
                          </a:lnTo>
                          <a:lnTo>
                            <a:pt x="6" y="100"/>
                          </a:lnTo>
                          <a:lnTo>
                            <a:pt x="7" y="58"/>
                          </a:lnTo>
                          <a:lnTo>
                            <a:pt x="7" y="42"/>
                          </a:lnTo>
                          <a:lnTo>
                            <a:pt x="7" y="54"/>
                          </a:lnTo>
                          <a:lnTo>
                            <a:pt x="7" y="116"/>
                          </a:lnTo>
                          <a:lnTo>
                            <a:pt x="7" y="116"/>
                          </a:lnTo>
                          <a:lnTo>
                            <a:pt x="7" y="43"/>
                          </a:lnTo>
                          <a:lnTo>
                            <a:pt x="7" y="19"/>
                          </a:lnTo>
                          <a:lnTo>
                            <a:pt x="8" y="26"/>
                          </a:lnTo>
                          <a:lnTo>
                            <a:pt x="8" y="58"/>
                          </a:lnTo>
                          <a:lnTo>
                            <a:pt x="8" y="50"/>
                          </a:lnTo>
                          <a:lnTo>
                            <a:pt x="8" y="28"/>
                          </a:lnTo>
                          <a:lnTo>
                            <a:pt x="9" y="46"/>
                          </a:lnTo>
                          <a:lnTo>
                            <a:pt x="9" y="120"/>
                          </a:lnTo>
                          <a:lnTo>
                            <a:pt x="9" y="65"/>
                          </a:lnTo>
                          <a:lnTo>
                            <a:pt x="9" y="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6" name="Freeform 313"/>
                    <p:cNvSpPr>
                      <a:spLocks/>
                    </p:cNvSpPr>
                    <p:nvPr/>
                  </p:nvSpPr>
                  <p:spPr bwMode="auto">
                    <a:xfrm>
                      <a:off x="7319963" y="4017963"/>
                      <a:ext cx="14288" cy="198438"/>
                    </a:xfrm>
                    <a:custGeom>
                      <a:avLst/>
                      <a:gdLst>
                        <a:gd name="T0" fmla="*/ 0 w 9"/>
                        <a:gd name="T1" fmla="*/ 55 h 125"/>
                        <a:gd name="T2" fmla="*/ 0 w 9"/>
                        <a:gd name="T3" fmla="*/ 53 h 125"/>
                        <a:gd name="T4" fmla="*/ 0 w 9"/>
                        <a:gd name="T5" fmla="*/ 64 h 125"/>
                        <a:gd name="T6" fmla="*/ 1 w 9"/>
                        <a:gd name="T7" fmla="*/ 70 h 125"/>
                        <a:gd name="T8" fmla="*/ 1 w 9"/>
                        <a:gd name="T9" fmla="*/ 65 h 125"/>
                        <a:gd name="T10" fmla="*/ 1 w 9"/>
                        <a:gd name="T11" fmla="*/ 69 h 125"/>
                        <a:gd name="T12" fmla="*/ 1 w 9"/>
                        <a:gd name="T13" fmla="*/ 98 h 125"/>
                        <a:gd name="T14" fmla="*/ 1 w 9"/>
                        <a:gd name="T15" fmla="*/ 72 h 125"/>
                        <a:gd name="T16" fmla="*/ 2 w 9"/>
                        <a:gd name="T17" fmla="*/ 43 h 125"/>
                        <a:gd name="T18" fmla="*/ 2 w 9"/>
                        <a:gd name="T19" fmla="*/ 42 h 125"/>
                        <a:gd name="T20" fmla="*/ 2 w 9"/>
                        <a:gd name="T21" fmla="*/ 53 h 125"/>
                        <a:gd name="T22" fmla="*/ 2 w 9"/>
                        <a:gd name="T23" fmla="*/ 58 h 125"/>
                        <a:gd name="T24" fmla="*/ 2 w 9"/>
                        <a:gd name="T25" fmla="*/ 55 h 125"/>
                        <a:gd name="T26" fmla="*/ 2 w 9"/>
                        <a:gd name="T27" fmla="*/ 67 h 125"/>
                        <a:gd name="T28" fmla="*/ 3 w 9"/>
                        <a:gd name="T29" fmla="*/ 57 h 125"/>
                        <a:gd name="T30" fmla="*/ 3 w 9"/>
                        <a:gd name="T31" fmla="*/ 38 h 125"/>
                        <a:gd name="T32" fmla="*/ 3 w 9"/>
                        <a:gd name="T33" fmla="*/ 46 h 125"/>
                        <a:gd name="T34" fmla="*/ 3 w 9"/>
                        <a:gd name="T35" fmla="*/ 70 h 125"/>
                        <a:gd name="T36" fmla="*/ 3 w 9"/>
                        <a:gd name="T37" fmla="*/ 72 h 125"/>
                        <a:gd name="T38" fmla="*/ 4 w 9"/>
                        <a:gd name="T39" fmla="*/ 62 h 125"/>
                        <a:gd name="T40" fmla="*/ 4 w 9"/>
                        <a:gd name="T41" fmla="*/ 52 h 125"/>
                        <a:gd name="T42" fmla="*/ 4 w 9"/>
                        <a:gd name="T43" fmla="*/ 36 h 125"/>
                        <a:gd name="T44" fmla="*/ 4 w 9"/>
                        <a:gd name="T45" fmla="*/ 30 h 125"/>
                        <a:gd name="T46" fmla="*/ 4 w 9"/>
                        <a:gd name="T47" fmla="*/ 45 h 125"/>
                        <a:gd name="T48" fmla="*/ 4 w 9"/>
                        <a:gd name="T49" fmla="*/ 77 h 125"/>
                        <a:gd name="T50" fmla="*/ 5 w 9"/>
                        <a:gd name="T51" fmla="*/ 94 h 125"/>
                        <a:gd name="T52" fmla="*/ 5 w 9"/>
                        <a:gd name="T53" fmla="*/ 115 h 125"/>
                        <a:gd name="T54" fmla="*/ 5 w 9"/>
                        <a:gd name="T55" fmla="*/ 86 h 125"/>
                        <a:gd name="T56" fmla="*/ 5 w 9"/>
                        <a:gd name="T57" fmla="*/ 26 h 125"/>
                        <a:gd name="T58" fmla="*/ 5 w 9"/>
                        <a:gd name="T59" fmla="*/ 2 h 125"/>
                        <a:gd name="T60" fmla="*/ 5 w 9"/>
                        <a:gd name="T61" fmla="*/ 0 h 125"/>
                        <a:gd name="T62" fmla="*/ 6 w 9"/>
                        <a:gd name="T63" fmla="*/ 10 h 125"/>
                        <a:gd name="T64" fmla="*/ 6 w 9"/>
                        <a:gd name="T65" fmla="*/ 23 h 125"/>
                        <a:gd name="T66" fmla="*/ 6 w 9"/>
                        <a:gd name="T67" fmla="*/ 36 h 125"/>
                        <a:gd name="T68" fmla="*/ 6 w 9"/>
                        <a:gd name="T69" fmla="*/ 49 h 125"/>
                        <a:gd name="T70" fmla="*/ 6 w 9"/>
                        <a:gd name="T71" fmla="*/ 61 h 125"/>
                        <a:gd name="T72" fmla="*/ 7 w 9"/>
                        <a:gd name="T73" fmla="*/ 72 h 125"/>
                        <a:gd name="T74" fmla="*/ 7 w 9"/>
                        <a:gd name="T75" fmla="*/ 66 h 125"/>
                        <a:gd name="T76" fmla="*/ 7 w 9"/>
                        <a:gd name="T77" fmla="*/ 42 h 125"/>
                        <a:gd name="T78" fmla="*/ 7 w 9"/>
                        <a:gd name="T79" fmla="*/ 34 h 125"/>
                        <a:gd name="T80" fmla="*/ 7 w 9"/>
                        <a:gd name="T81" fmla="*/ 49 h 125"/>
                        <a:gd name="T82" fmla="*/ 7 w 9"/>
                        <a:gd name="T83" fmla="*/ 84 h 125"/>
                        <a:gd name="T84" fmla="*/ 8 w 9"/>
                        <a:gd name="T85" fmla="*/ 113 h 125"/>
                        <a:gd name="T86" fmla="*/ 8 w 9"/>
                        <a:gd name="T87" fmla="*/ 107 h 125"/>
                        <a:gd name="T88" fmla="*/ 8 w 9"/>
                        <a:gd name="T89" fmla="*/ 97 h 125"/>
                        <a:gd name="T90" fmla="*/ 8 w 9"/>
                        <a:gd name="T91" fmla="*/ 87 h 125"/>
                        <a:gd name="T92" fmla="*/ 9 w 9"/>
                        <a:gd name="T93" fmla="*/ 94 h 125"/>
                        <a:gd name="T94" fmla="*/ 9 w 9"/>
                        <a:gd name="T95" fmla="*/ 125 h 125"/>
                        <a:gd name="T96" fmla="*/ 9 w 9"/>
                        <a:gd name="T97" fmla="*/ 74 h 125"/>
                        <a:gd name="T98" fmla="*/ 9 w 9"/>
                        <a:gd name="T99" fmla="*/ 33 h 1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25">
                          <a:moveTo>
                            <a:pt x="0" y="55"/>
                          </a:moveTo>
                          <a:lnTo>
                            <a:pt x="0" y="53"/>
                          </a:lnTo>
                          <a:lnTo>
                            <a:pt x="0" y="64"/>
                          </a:lnTo>
                          <a:lnTo>
                            <a:pt x="1" y="70"/>
                          </a:lnTo>
                          <a:lnTo>
                            <a:pt x="1" y="65"/>
                          </a:lnTo>
                          <a:lnTo>
                            <a:pt x="1" y="69"/>
                          </a:lnTo>
                          <a:lnTo>
                            <a:pt x="1" y="98"/>
                          </a:lnTo>
                          <a:lnTo>
                            <a:pt x="1" y="72"/>
                          </a:lnTo>
                          <a:lnTo>
                            <a:pt x="2" y="43"/>
                          </a:lnTo>
                          <a:lnTo>
                            <a:pt x="2" y="42"/>
                          </a:lnTo>
                          <a:lnTo>
                            <a:pt x="2" y="53"/>
                          </a:lnTo>
                          <a:lnTo>
                            <a:pt x="2" y="58"/>
                          </a:lnTo>
                          <a:lnTo>
                            <a:pt x="2" y="55"/>
                          </a:lnTo>
                          <a:lnTo>
                            <a:pt x="2" y="67"/>
                          </a:lnTo>
                          <a:lnTo>
                            <a:pt x="3" y="57"/>
                          </a:lnTo>
                          <a:lnTo>
                            <a:pt x="3" y="38"/>
                          </a:lnTo>
                          <a:lnTo>
                            <a:pt x="3" y="46"/>
                          </a:lnTo>
                          <a:lnTo>
                            <a:pt x="3" y="70"/>
                          </a:lnTo>
                          <a:lnTo>
                            <a:pt x="3" y="72"/>
                          </a:lnTo>
                          <a:lnTo>
                            <a:pt x="4" y="62"/>
                          </a:lnTo>
                          <a:lnTo>
                            <a:pt x="4" y="52"/>
                          </a:lnTo>
                          <a:lnTo>
                            <a:pt x="4" y="36"/>
                          </a:lnTo>
                          <a:lnTo>
                            <a:pt x="4" y="30"/>
                          </a:lnTo>
                          <a:lnTo>
                            <a:pt x="4" y="45"/>
                          </a:lnTo>
                          <a:lnTo>
                            <a:pt x="4" y="77"/>
                          </a:lnTo>
                          <a:lnTo>
                            <a:pt x="5" y="94"/>
                          </a:lnTo>
                          <a:lnTo>
                            <a:pt x="5" y="115"/>
                          </a:lnTo>
                          <a:lnTo>
                            <a:pt x="5" y="86"/>
                          </a:lnTo>
                          <a:lnTo>
                            <a:pt x="5" y="26"/>
                          </a:lnTo>
                          <a:lnTo>
                            <a:pt x="5" y="2"/>
                          </a:lnTo>
                          <a:lnTo>
                            <a:pt x="5" y="0"/>
                          </a:lnTo>
                          <a:lnTo>
                            <a:pt x="6" y="10"/>
                          </a:lnTo>
                          <a:lnTo>
                            <a:pt x="6" y="23"/>
                          </a:lnTo>
                          <a:lnTo>
                            <a:pt x="6" y="36"/>
                          </a:lnTo>
                          <a:lnTo>
                            <a:pt x="6" y="49"/>
                          </a:lnTo>
                          <a:lnTo>
                            <a:pt x="6" y="61"/>
                          </a:lnTo>
                          <a:lnTo>
                            <a:pt x="7" y="72"/>
                          </a:lnTo>
                          <a:lnTo>
                            <a:pt x="7" y="66"/>
                          </a:lnTo>
                          <a:lnTo>
                            <a:pt x="7" y="42"/>
                          </a:lnTo>
                          <a:lnTo>
                            <a:pt x="7" y="34"/>
                          </a:lnTo>
                          <a:lnTo>
                            <a:pt x="7" y="49"/>
                          </a:lnTo>
                          <a:lnTo>
                            <a:pt x="7" y="84"/>
                          </a:lnTo>
                          <a:lnTo>
                            <a:pt x="8" y="113"/>
                          </a:lnTo>
                          <a:lnTo>
                            <a:pt x="8" y="107"/>
                          </a:lnTo>
                          <a:lnTo>
                            <a:pt x="8" y="97"/>
                          </a:lnTo>
                          <a:lnTo>
                            <a:pt x="8" y="87"/>
                          </a:lnTo>
                          <a:lnTo>
                            <a:pt x="9" y="94"/>
                          </a:lnTo>
                          <a:lnTo>
                            <a:pt x="9" y="125"/>
                          </a:lnTo>
                          <a:lnTo>
                            <a:pt x="9" y="74"/>
                          </a:lnTo>
                          <a:lnTo>
                            <a:pt x="9" y="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7" name="Freeform 314"/>
                    <p:cNvSpPr>
                      <a:spLocks/>
                    </p:cNvSpPr>
                    <p:nvPr/>
                  </p:nvSpPr>
                  <p:spPr bwMode="auto">
                    <a:xfrm>
                      <a:off x="7334251" y="4032250"/>
                      <a:ext cx="14288" cy="280988"/>
                    </a:xfrm>
                    <a:custGeom>
                      <a:avLst/>
                      <a:gdLst>
                        <a:gd name="T0" fmla="*/ 0 w 9"/>
                        <a:gd name="T1" fmla="*/ 24 h 177"/>
                        <a:gd name="T2" fmla="*/ 0 w 9"/>
                        <a:gd name="T3" fmla="*/ 11 h 177"/>
                        <a:gd name="T4" fmla="*/ 0 w 9"/>
                        <a:gd name="T5" fmla="*/ 17 h 177"/>
                        <a:gd name="T6" fmla="*/ 0 w 9"/>
                        <a:gd name="T7" fmla="*/ 34 h 177"/>
                        <a:gd name="T8" fmla="*/ 1 w 9"/>
                        <a:gd name="T9" fmla="*/ 59 h 177"/>
                        <a:gd name="T10" fmla="*/ 1 w 9"/>
                        <a:gd name="T11" fmla="*/ 81 h 177"/>
                        <a:gd name="T12" fmla="*/ 1 w 9"/>
                        <a:gd name="T13" fmla="*/ 81 h 177"/>
                        <a:gd name="T14" fmla="*/ 1 w 9"/>
                        <a:gd name="T15" fmla="*/ 70 h 177"/>
                        <a:gd name="T16" fmla="*/ 2 w 9"/>
                        <a:gd name="T17" fmla="*/ 36 h 177"/>
                        <a:gd name="T18" fmla="*/ 2 w 9"/>
                        <a:gd name="T19" fmla="*/ 21 h 177"/>
                        <a:gd name="T20" fmla="*/ 2 w 9"/>
                        <a:gd name="T21" fmla="*/ 29 h 177"/>
                        <a:gd name="T22" fmla="*/ 2 w 9"/>
                        <a:gd name="T23" fmla="*/ 63 h 177"/>
                        <a:gd name="T24" fmla="*/ 2 w 9"/>
                        <a:gd name="T25" fmla="*/ 80 h 177"/>
                        <a:gd name="T26" fmla="*/ 2 w 9"/>
                        <a:gd name="T27" fmla="*/ 28 h 177"/>
                        <a:gd name="T28" fmla="*/ 2 w 9"/>
                        <a:gd name="T29" fmla="*/ 5 h 177"/>
                        <a:gd name="T30" fmla="*/ 3 w 9"/>
                        <a:gd name="T31" fmla="*/ 5 h 177"/>
                        <a:gd name="T32" fmla="*/ 3 w 9"/>
                        <a:gd name="T33" fmla="*/ 22 h 177"/>
                        <a:gd name="T34" fmla="*/ 3 w 9"/>
                        <a:gd name="T35" fmla="*/ 37 h 177"/>
                        <a:gd name="T36" fmla="*/ 3 w 9"/>
                        <a:gd name="T37" fmla="*/ 22 h 177"/>
                        <a:gd name="T38" fmla="*/ 4 w 9"/>
                        <a:gd name="T39" fmla="*/ 4 h 177"/>
                        <a:gd name="T40" fmla="*/ 4 w 9"/>
                        <a:gd name="T41" fmla="*/ 0 h 177"/>
                        <a:gd name="T42" fmla="*/ 4 w 9"/>
                        <a:gd name="T43" fmla="*/ 9 h 177"/>
                        <a:gd name="T44" fmla="*/ 4 w 9"/>
                        <a:gd name="T45" fmla="*/ 24 h 177"/>
                        <a:gd name="T46" fmla="*/ 4 w 9"/>
                        <a:gd name="T47" fmla="*/ 40 h 177"/>
                        <a:gd name="T48" fmla="*/ 4 w 9"/>
                        <a:gd name="T49" fmla="*/ 54 h 177"/>
                        <a:gd name="T50" fmla="*/ 5 w 9"/>
                        <a:gd name="T51" fmla="*/ 91 h 177"/>
                        <a:gd name="T52" fmla="*/ 5 w 9"/>
                        <a:gd name="T53" fmla="*/ 177 h 177"/>
                        <a:gd name="T54" fmla="*/ 5 w 9"/>
                        <a:gd name="T55" fmla="*/ 105 h 177"/>
                        <a:gd name="T56" fmla="*/ 5 w 9"/>
                        <a:gd name="T57" fmla="*/ 165 h 177"/>
                        <a:gd name="T58" fmla="*/ 5 w 9"/>
                        <a:gd name="T59" fmla="*/ 64 h 177"/>
                        <a:gd name="T60" fmla="*/ 5 w 9"/>
                        <a:gd name="T61" fmla="*/ 25 h 177"/>
                        <a:gd name="T62" fmla="*/ 5 w 9"/>
                        <a:gd name="T63" fmla="*/ 23 h 177"/>
                        <a:gd name="T64" fmla="*/ 6 w 9"/>
                        <a:gd name="T65" fmla="*/ 54 h 177"/>
                        <a:gd name="T66" fmla="*/ 6 w 9"/>
                        <a:gd name="T67" fmla="*/ 122 h 177"/>
                        <a:gd name="T68" fmla="*/ 6 w 9"/>
                        <a:gd name="T69" fmla="*/ 93 h 177"/>
                        <a:gd name="T70" fmla="*/ 6 w 9"/>
                        <a:gd name="T71" fmla="*/ 92 h 177"/>
                        <a:gd name="T72" fmla="*/ 7 w 9"/>
                        <a:gd name="T73" fmla="*/ 133 h 177"/>
                        <a:gd name="T74" fmla="*/ 7 w 9"/>
                        <a:gd name="T75" fmla="*/ 137 h 177"/>
                        <a:gd name="T76" fmla="*/ 7 w 9"/>
                        <a:gd name="T77" fmla="*/ 115 h 177"/>
                        <a:gd name="T78" fmla="*/ 7 w 9"/>
                        <a:gd name="T79" fmla="*/ 66 h 177"/>
                        <a:gd name="T80" fmla="*/ 7 w 9"/>
                        <a:gd name="T81" fmla="*/ 43 h 177"/>
                        <a:gd name="T82" fmla="*/ 7 w 9"/>
                        <a:gd name="T83" fmla="*/ 46 h 177"/>
                        <a:gd name="T84" fmla="*/ 7 w 9"/>
                        <a:gd name="T85" fmla="*/ 66 h 177"/>
                        <a:gd name="T86" fmla="*/ 8 w 9"/>
                        <a:gd name="T87" fmla="*/ 67 h 177"/>
                        <a:gd name="T88" fmla="*/ 8 w 9"/>
                        <a:gd name="T89" fmla="*/ 42 h 177"/>
                        <a:gd name="T90" fmla="*/ 8 w 9"/>
                        <a:gd name="T91" fmla="*/ 37 h 177"/>
                        <a:gd name="T92" fmla="*/ 8 w 9"/>
                        <a:gd name="T93" fmla="*/ 57 h 177"/>
                        <a:gd name="T94" fmla="*/ 9 w 9"/>
                        <a:gd name="T95" fmla="*/ 102 h 177"/>
                        <a:gd name="T96" fmla="*/ 9 w 9"/>
                        <a:gd name="T97" fmla="*/ 119 h 177"/>
                        <a:gd name="T98" fmla="*/ 9 w 9"/>
                        <a:gd name="T99" fmla="*/ 89 h 1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7">
                          <a:moveTo>
                            <a:pt x="0" y="24"/>
                          </a:moveTo>
                          <a:lnTo>
                            <a:pt x="0" y="11"/>
                          </a:lnTo>
                          <a:lnTo>
                            <a:pt x="0" y="17"/>
                          </a:lnTo>
                          <a:lnTo>
                            <a:pt x="0" y="34"/>
                          </a:lnTo>
                          <a:lnTo>
                            <a:pt x="1" y="59"/>
                          </a:lnTo>
                          <a:lnTo>
                            <a:pt x="1" y="81"/>
                          </a:lnTo>
                          <a:lnTo>
                            <a:pt x="1" y="81"/>
                          </a:lnTo>
                          <a:lnTo>
                            <a:pt x="1" y="70"/>
                          </a:lnTo>
                          <a:lnTo>
                            <a:pt x="2" y="36"/>
                          </a:lnTo>
                          <a:lnTo>
                            <a:pt x="2" y="21"/>
                          </a:lnTo>
                          <a:lnTo>
                            <a:pt x="2" y="29"/>
                          </a:lnTo>
                          <a:lnTo>
                            <a:pt x="2" y="63"/>
                          </a:lnTo>
                          <a:lnTo>
                            <a:pt x="2" y="80"/>
                          </a:lnTo>
                          <a:lnTo>
                            <a:pt x="2" y="28"/>
                          </a:lnTo>
                          <a:lnTo>
                            <a:pt x="2" y="5"/>
                          </a:lnTo>
                          <a:lnTo>
                            <a:pt x="3" y="5"/>
                          </a:lnTo>
                          <a:lnTo>
                            <a:pt x="3" y="22"/>
                          </a:lnTo>
                          <a:lnTo>
                            <a:pt x="3" y="37"/>
                          </a:lnTo>
                          <a:lnTo>
                            <a:pt x="3" y="22"/>
                          </a:lnTo>
                          <a:lnTo>
                            <a:pt x="4" y="4"/>
                          </a:lnTo>
                          <a:lnTo>
                            <a:pt x="4" y="0"/>
                          </a:lnTo>
                          <a:lnTo>
                            <a:pt x="4" y="9"/>
                          </a:lnTo>
                          <a:lnTo>
                            <a:pt x="4" y="24"/>
                          </a:lnTo>
                          <a:lnTo>
                            <a:pt x="4" y="40"/>
                          </a:lnTo>
                          <a:lnTo>
                            <a:pt x="4" y="54"/>
                          </a:lnTo>
                          <a:lnTo>
                            <a:pt x="5" y="91"/>
                          </a:lnTo>
                          <a:lnTo>
                            <a:pt x="5" y="177"/>
                          </a:lnTo>
                          <a:lnTo>
                            <a:pt x="5" y="105"/>
                          </a:lnTo>
                          <a:lnTo>
                            <a:pt x="5" y="165"/>
                          </a:lnTo>
                          <a:lnTo>
                            <a:pt x="5" y="64"/>
                          </a:lnTo>
                          <a:lnTo>
                            <a:pt x="5" y="25"/>
                          </a:lnTo>
                          <a:lnTo>
                            <a:pt x="5" y="23"/>
                          </a:lnTo>
                          <a:lnTo>
                            <a:pt x="6" y="54"/>
                          </a:lnTo>
                          <a:lnTo>
                            <a:pt x="6" y="122"/>
                          </a:lnTo>
                          <a:lnTo>
                            <a:pt x="6" y="93"/>
                          </a:lnTo>
                          <a:lnTo>
                            <a:pt x="6" y="92"/>
                          </a:lnTo>
                          <a:lnTo>
                            <a:pt x="7" y="133"/>
                          </a:lnTo>
                          <a:lnTo>
                            <a:pt x="7" y="137"/>
                          </a:lnTo>
                          <a:lnTo>
                            <a:pt x="7" y="115"/>
                          </a:lnTo>
                          <a:lnTo>
                            <a:pt x="7" y="66"/>
                          </a:lnTo>
                          <a:lnTo>
                            <a:pt x="7" y="43"/>
                          </a:lnTo>
                          <a:lnTo>
                            <a:pt x="7" y="46"/>
                          </a:lnTo>
                          <a:lnTo>
                            <a:pt x="7" y="66"/>
                          </a:lnTo>
                          <a:lnTo>
                            <a:pt x="8" y="67"/>
                          </a:lnTo>
                          <a:lnTo>
                            <a:pt x="8" y="42"/>
                          </a:lnTo>
                          <a:lnTo>
                            <a:pt x="8" y="37"/>
                          </a:lnTo>
                          <a:lnTo>
                            <a:pt x="8" y="57"/>
                          </a:lnTo>
                          <a:lnTo>
                            <a:pt x="9" y="102"/>
                          </a:lnTo>
                          <a:lnTo>
                            <a:pt x="9" y="119"/>
                          </a:lnTo>
                          <a:lnTo>
                            <a:pt x="9" y="8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8" name="Freeform 315"/>
                    <p:cNvSpPr>
                      <a:spLocks/>
                    </p:cNvSpPr>
                    <p:nvPr/>
                  </p:nvSpPr>
                  <p:spPr bwMode="auto">
                    <a:xfrm>
                      <a:off x="7348538" y="4070350"/>
                      <a:ext cx="14288" cy="285750"/>
                    </a:xfrm>
                    <a:custGeom>
                      <a:avLst/>
                      <a:gdLst>
                        <a:gd name="T0" fmla="*/ 0 w 9"/>
                        <a:gd name="T1" fmla="*/ 65 h 180"/>
                        <a:gd name="T2" fmla="*/ 0 w 9"/>
                        <a:gd name="T3" fmla="*/ 41 h 180"/>
                        <a:gd name="T4" fmla="*/ 0 w 9"/>
                        <a:gd name="T5" fmla="*/ 28 h 180"/>
                        <a:gd name="T6" fmla="*/ 0 w 9"/>
                        <a:gd name="T7" fmla="*/ 25 h 180"/>
                        <a:gd name="T8" fmla="*/ 1 w 9"/>
                        <a:gd name="T9" fmla="*/ 33 h 180"/>
                        <a:gd name="T10" fmla="*/ 1 w 9"/>
                        <a:gd name="T11" fmla="*/ 61 h 180"/>
                        <a:gd name="T12" fmla="*/ 1 w 9"/>
                        <a:gd name="T13" fmla="*/ 142 h 180"/>
                        <a:gd name="T14" fmla="*/ 1 w 9"/>
                        <a:gd name="T15" fmla="*/ 97 h 180"/>
                        <a:gd name="T16" fmla="*/ 1 w 9"/>
                        <a:gd name="T17" fmla="*/ 30 h 180"/>
                        <a:gd name="T18" fmla="*/ 2 w 9"/>
                        <a:gd name="T19" fmla="*/ 7 h 180"/>
                        <a:gd name="T20" fmla="*/ 2 w 9"/>
                        <a:gd name="T21" fmla="*/ 14 h 180"/>
                        <a:gd name="T22" fmla="*/ 2 w 9"/>
                        <a:gd name="T23" fmla="*/ 49 h 180"/>
                        <a:gd name="T24" fmla="*/ 2 w 9"/>
                        <a:gd name="T25" fmla="*/ 88 h 180"/>
                        <a:gd name="T26" fmla="*/ 2 w 9"/>
                        <a:gd name="T27" fmla="*/ 74 h 180"/>
                        <a:gd name="T28" fmla="*/ 2 w 9"/>
                        <a:gd name="T29" fmla="*/ 47 h 180"/>
                        <a:gd name="T30" fmla="*/ 3 w 9"/>
                        <a:gd name="T31" fmla="*/ 25 h 180"/>
                        <a:gd name="T32" fmla="*/ 3 w 9"/>
                        <a:gd name="T33" fmla="*/ 21 h 180"/>
                        <a:gd name="T34" fmla="*/ 3 w 9"/>
                        <a:gd name="T35" fmla="*/ 44 h 180"/>
                        <a:gd name="T36" fmla="*/ 3 w 9"/>
                        <a:gd name="T37" fmla="*/ 60 h 180"/>
                        <a:gd name="T38" fmla="*/ 3 w 9"/>
                        <a:gd name="T39" fmla="*/ 34 h 180"/>
                        <a:gd name="T40" fmla="*/ 3 w 9"/>
                        <a:gd name="T41" fmla="*/ 40 h 180"/>
                        <a:gd name="T42" fmla="*/ 4 w 9"/>
                        <a:gd name="T43" fmla="*/ 88 h 180"/>
                        <a:gd name="T44" fmla="*/ 4 w 9"/>
                        <a:gd name="T45" fmla="*/ 76 h 180"/>
                        <a:gd name="T46" fmla="*/ 4 w 9"/>
                        <a:gd name="T47" fmla="*/ 51 h 180"/>
                        <a:gd name="T48" fmla="*/ 4 w 9"/>
                        <a:gd name="T49" fmla="*/ 72 h 180"/>
                        <a:gd name="T50" fmla="*/ 4 w 9"/>
                        <a:gd name="T51" fmla="*/ 132 h 180"/>
                        <a:gd name="T52" fmla="*/ 5 w 9"/>
                        <a:gd name="T53" fmla="*/ 100 h 180"/>
                        <a:gd name="T54" fmla="*/ 5 w 9"/>
                        <a:gd name="T55" fmla="*/ 180 h 180"/>
                        <a:gd name="T56" fmla="*/ 5 w 9"/>
                        <a:gd name="T57" fmla="*/ 59 h 180"/>
                        <a:gd name="T58" fmla="*/ 5 w 9"/>
                        <a:gd name="T59" fmla="*/ 8 h 180"/>
                        <a:gd name="T60" fmla="*/ 5 w 9"/>
                        <a:gd name="T61" fmla="*/ 0 h 180"/>
                        <a:gd name="T62" fmla="*/ 5 w 9"/>
                        <a:gd name="T63" fmla="*/ 29 h 180"/>
                        <a:gd name="T64" fmla="*/ 6 w 9"/>
                        <a:gd name="T65" fmla="*/ 81 h 180"/>
                        <a:gd name="T66" fmla="*/ 6 w 9"/>
                        <a:gd name="T67" fmla="*/ 43 h 180"/>
                        <a:gd name="T68" fmla="*/ 6 w 9"/>
                        <a:gd name="T69" fmla="*/ 39 h 180"/>
                        <a:gd name="T70" fmla="*/ 6 w 9"/>
                        <a:gd name="T71" fmla="*/ 94 h 180"/>
                        <a:gd name="T72" fmla="*/ 6 w 9"/>
                        <a:gd name="T73" fmla="*/ 61 h 180"/>
                        <a:gd name="T74" fmla="*/ 7 w 9"/>
                        <a:gd name="T75" fmla="*/ 20 h 180"/>
                        <a:gd name="T76" fmla="*/ 7 w 9"/>
                        <a:gd name="T77" fmla="*/ 19 h 180"/>
                        <a:gd name="T78" fmla="*/ 7 w 9"/>
                        <a:gd name="T79" fmla="*/ 40 h 180"/>
                        <a:gd name="T80" fmla="*/ 7 w 9"/>
                        <a:gd name="T81" fmla="*/ 51 h 180"/>
                        <a:gd name="T82" fmla="*/ 7 w 9"/>
                        <a:gd name="T83" fmla="*/ 39 h 180"/>
                        <a:gd name="T84" fmla="*/ 7 w 9"/>
                        <a:gd name="T85" fmla="*/ 52 h 180"/>
                        <a:gd name="T86" fmla="*/ 8 w 9"/>
                        <a:gd name="T87" fmla="*/ 104 h 180"/>
                        <a:gd name="T88" fmla="*/ 8 w 9"/>
                        <a:gd name="T89" fmla="*/ 67 h 180"/>
                        <a:gd name="T90" fmla="*/ 8 w 9"/>
                        <a:gd name="T91" fmla="*/ 53 h 180"/>
                        <a:gd name="T92" fmla="*/ 8 w 9"/>
                        <a:gd name="T93" fmla="*/ 62 h 180"/>
                        <a:gd name="T94" fmla="*/ 9 w 9"/>
                        <a:gd name="T95" fmla="*/ 35 h 180"/>
                        <a:gd name="T96" fmla="*/ 9 w 9"/>
                        <a:gd name="T97" fmla="*/ 11 h 180"/>
                        <a:gd name="T98" fmla="*/ 9 w 9"/>
                        <a:gd name="T99" fmla="*/ 9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0">
                          <a:moveTo>
                            <a:pt x="0" y="65"/>
                          </a:moveTo>
                          <a:lnTo>
                            <a:pt x="0" y="41"/>
                          </a:lnTo>
                          <a:lnTo>
                            <a:pt x="0" y="28"/>
                          </a:lnTo>
                          <a:lnTo>
                            <a:pt x="0" y="25"/>
                          </a:lnTo>
                          <a:lnTo>
                            <a:pt x="1" y="33"/>
                          </a:lnTo>
                          <a:lnTo>
                            <a:pt x="1" y="61"/>
                          </a:lnTo>
                          <a:lnTo>
                            <a:pt x="1" y="142"/>
                          </a:lnTo>
                          <a:lnTo>
                            <a:pt x="1" y="97"/>
                          </a:lnTo>
                          <a:lnTo>
                            <a:pt x="1" y="30"/>
                          </a:lnTo>
                          <a:lnTo>
                            <a:pt x="2" y="7"/>
                          </a:lnTo>
                          <a:lnTo>
                            <a:pt x="2" y="14"/>
                          </a:lnTo>
                          <a:lnTo>
                            <a:pt x="2" y="49"/>
                          </a:lnTo>
                          <a:lnTo>
                            <a:pt x="2" y="88"/>
                          </a:lnTo>
                          <a:lnTo>
                            <a:pt x="2" y="74"/>
                          </a:lnTo>
                          <a:lnTo>
                            <a:pt x="2" y="47"/>
                          </a:lnTo>
                          <a:lnTo>
                            <a:pt x="3" y="25"/>
                          </a:lnTo>
                          <a:lnTo>
                            <a:pt x="3" y="21"/>
                          </a:lnTo>
                          <a:lnTo>
                            <a:pt x="3" y="44"/>
                          </a:lnTo>
                          <a:lnTo>
                            <a:pt x="3" y="60"/>
                          </a:lnTo>
                          <a:lnTo>
                            <a:pt x="3" y="34"/>
                          </a:lnTo>
                          <a:lnTo>
                            <a:pt x="3" y="40"/>
                          </a:lnTo>
                          <a:lnTo>
                            <a:pt x="4" y="88"/>
                          </a:lnTo>
                          <a:lnTo>
                            <a:pt x="4" y="76"/>
                          </a:lnTo>
                          <a:lnTo>
                            <a:pt x="4" y="51"/>
                          </a:lnTo>
                          <a:lnTo>
                            <a:pt x="4" y="72"/>
                          </a:lnTo>
                          <a:lnTo>
                            <a:pt x="4" y="132"/>
                          </a:lnTo>
                          <a:lnTo>
                            <a:pt x="5" y="100"/>
                          </a:lnTo>
                          <a:lnTo>
                            <a:pt x="5" y="180"/>
                          </a:lnTo>
                          <a:lnTo>
                            <a:pt x="5" y="59"/>
                          </a:lnTo>
                          <a:lnTo>
                            <a:pt x="5" y="8"/>
                          </a:lnTo>
                          <a:lnTo>
                            <a:pt x="5" y="0"/>
                          </a:lnTo>
                          <a:lnTo>
                            <a:pt x="5" y="29"/>
                          </a:lnTo>
                          <a:lnTo>
                            <a:pt x="6" y="81"/>
                          </a:lnTo>
                          <a:lnTo>
                            <a:pt x="6" y="43"/>
                          </a:lnTo>
                          <a:lnTo>
                            <a:pt x="6" y="39"/>
                          </a:lnTo>
                          <a:lnTo>
                            <a:pt x="6" y="94"/>
                          </a:lnTo>
                          <a:lnTo>
                            <a:pt x="6" y="61"/>
                          </a:lnTo>
                          <a:lnTo>
                            <a:pt x="7" y="20"/>
                          </a:lnTo>
                          <a:lnTo>
                            <a:pt x="7" y="19"/>
                          </a:lnTo>
                          <a:lnTo>
                            <a:pt x="7" y="40"/>
                          </a:lnTo>
                          <a:lnTo>
                            <a:pt x="7" y="51"/>
                          </a:lnTo>
                          <a:lnTo>
                            <a:pt x="7" y="39"/>
                          </a:lnTo>
                          <a:lnTo>
                            <a:pt x="7" y="52"/>
                          </a:lnTo>
                          <a:lnTo>
                            <a:pt x="8" y="104"/>
                          </a:lnTo>
                          <a:lnTo>
                            <a:pt x="8" y="67"/>
                          </a:lnTo>
                          <a:lnTo>
                            <a:pt x="8" y="53"/>
                          </a:lnTo>
                          <a:lnTo>
                            <a:pt x="8" y="62"/>
                          </a:lnTo>
                          <a:lnTo>
                            <a:pt x="9" y="35"/>
                          </a:lnTo>
                          <a:lnTo>
                            <a:pt x="9" y="11"/>
                          </a:lnTo>
                          <a:lnTo>
                            <a:pt x="9" y="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9" name="Freeform 316"/>
                    <p:cNvSpPr>
                      <a:spLocks/>
                    </p:cNvSpPr>
                    <p:nvPr/>
                  </p:nvSpPr>
                  <p:spPr bwMode="auto">
                    <a:xfrm>
                      <a:off x="7362826" y="4084638"/>
                      <a:ext cx="12700" cy="160338"/>
                    </a:xfrm>
                    <a:custGeom>
                      <a:avLst/>
                      <a:gdLst>
                        <a:gd name="T0" fmla="*/ 0 w 8"/>
                        <a:gd name="T1" fmla="*/ 0 h 101"/>
                        <a:gd name="T2" fmla="*/ 0 w 8"/>
                        <a:gd name="T3" fmla="*/ 24 h 101"/>
                        <a:gd name="T4" fmla="*/ 0 w 8"/>
                        <a:gd name="T5" fmla="*/ 92 h 101"/>
                        <a:gd name="T6" fmla="*/ 0 w 8"/>
                        <a:gd name="T7" fmla="*/ 94 h 101"/>
                        <a:gd name="T8" fmla="*/ 0 w 8"/>
                        <a:gd name="T9" fmla="*/ 50 h 101"/>
                        <a:gd name="T10" fmla="*/ 1 w 8"/>
                        <a:gd name="T11" fmla="*/ 36 h 101"/>
                        <a:gd name="T12" fmla="*/ 1 w 8"/>
                        <a:gd name="T13" fmla="*/ 43 h 101"/>
                        <a:gd name="T14" fmla="*/ 1 w 8"/>
                        <a:gd name="T15" fmla="*/ 96 h 101"/>
                        <a:gd name="T16" fmla="*/ 1 w 8"/>
                        <a:gd name="T17" fmla="*/ 70 h 101"/>
                        <a:gd name="T18" fmla="*/ 1 w 8"/>
                        <a:gd name="T19" fmla="*/ 25 h 101"/>
                        <a:gd name="T20" fmla="*/ 1 w 8"/>
                        <a:gd name="T21" fmla="*/ 20 h 101"/>
                        <a:gd name="T22" fmla="*/ 2 w 8"/>
                        <a:gd name="T23" fmla="*/ 30 h 101"/>
                        <a:gd name="T24" fmla="*/ 2 w 8"/>
                        <a:gd name="T25" fmla="*/ 70 h 101"/>
                        <a:gd name="T26" fmla="*/ 2 w 8"/>
                        <a:gd name="T27" fmla="*/ 74 h 101"/>
                        <a:gd name="T28" fmla="*/ 2 w 8"/>
                        <a:gd name="T29" fmla="*/ 23 h 101"/>
                        <a:gd name="T30" fmla="*/ 3 w 8"/>
                        <a:gd name="T31" fmla="*/ 29 h 101"/>
                        <a:gd name="T32" fmla="*/ 3 w 8"/>
                        <a:gd name="T33" fmla="*/ 83 h 101"/>
                        <a:gd name="T34" fmla="*/ 3 w 8"/>
                        <a:gd name="T35" fmla="*/ 94 h 101"/>
                        <a:gd name="T36" fmla="*/ 3 w 8"/>
                        <a:gd name="T37" fmla="*/ 44 h 101"/>
                        <a:gd name="T38" fmla="*/ 3 w 8"/>
                        <a:gd name="T39" fmla="*/ 20 h 101"/>
                        <a:gd name="T40" fmla="*/ 3 w 8"/>
                        <a:gd name="T41" fmla="*/ 19 h 101"/>
                        <a:gd name="T42" fmla="*/ 3 w 8"/>
                        <a:gd name="T43" fmla="*/ 40 h 101"/>
                        <a:gd name="T44" fmla="*/ 4 w 8"/>
                        <a:gd name="T45" fmla="*/ 76 h 101"/>
                        <a:gd name="T46" fmla="*/ 4 w 8"/>
                        <a:gd name="T47" fmla="*/ 79 h 101"/>
                        <a:gd name="T48" fmla="*/ 4 w 8"/>
                        <a:gd name="T49" fmla="*/ 53 h 101"/>
                        <a:gd name="T50" fmla="*/ 4 w 8"/>
                        <a:gd name="T51" fmla="*/ 45 h 101"/>
                        <a:gd name="T52" fmla="*/ 5 w 8"/>
                        <a:gd name="T53" fmla="*/ 44 h 101"/>
                        <a:gd name="T54" fmla="*/ 5 w 8"/>
                        <a:gd name="T55" fmla="*/ 28 h 101"/>
                        <a:gd name="T56" fmla="*/ 5 w 8"/>
                        <a:gd name="T57" fmla="*/ 25 h 101"/>
                        <a:gd name="T58" fmla="*/ 5 w 8"/>
                        <a:gd name="T59" fmla="*/ 46 h 101"/>
                        <a:gd name="T60" fmla="*/ 5 w 8"/>
                        <a:gd name="T61" fmla="*/ 54 h 101"/>
                        <a:gd name="T62" fmla="*/ 5 w 8"/>
                        <a:gd name="T63" fmla="*/ 51 h 101"/>
                        <a:gd name="T64" fmla="*/ 5 w 8"/>
                        <a:gd name="T65" fmla="*/ 63 h 101"/>
                        <a:gd name="T66" fmla="*/ 6 w 8"/>
                        <a:gd name="T67" fmla="*/ 50 h 101"/>
                        <a:gd name="T68" fmla="*/ 6 w 8"/>
                        <a:gd name="T69" fmla="*/ 35 h 101"/>
                        <a:gd name="T70" fmla="*/ 6 w 8"/>
                        <a:gd name="T71" fmla="*/ 40 h 101"/>
                        <a:gd name="T72" fmla="*/ 6 w 8"/>
                        <a:gd name="T73" fmla="*/ 71 h 101"/>
                        <a:gd name="T74" fmla="*/ 7 w 8"/>
                        <a:gd name="T75" fmla="*/ 101 h 101"/>
                        <a:gd name="T76" fmla="*/ 7 w 8"/>
                        <a:gd name="T77" fmla="*/ 100 h 101"/>
                        <a:gd name="T78" fmla="*/ 7 w 8"/>
                        <a:gd name="T79" fmla="*/ 70 h 101"/>
                        <a:gd name="T80" fmla="*/ 7 w 8"/>
                        <a:gd name="T81" fmla="*/ 32 h 101"/>
                        <a:gd name="T82" fmla="*/ 7 w 8"/>
                        <a:gd name="T83" fmla="*/ 16 h 101"/>
                        <a:gd name="T84" fmla="*/ 7 w 8"/>
                        <a:gd name="T85" fmla="*/ 13 h 101"/>
                        <a:gd name="T86" fmla="*/ 8 w 8"/>
                        <a:gd name="T87" fmla="*/ 21 h 101"/>
                        <a:gd name="T88" fmla="*/ 8 w 8"/>
                        <a:gd name="T89" fmla="*/ 43 h 101"/>
                        <a:gd name="T90" fmla="*/ 8 w 8"/>
                        <a:gd name="T91" fmla="*/ 71 h 101"/>
                        <a:gd name="T92" fmla="*/ 8 w 8"/>
                        <a:gd name="T93" fmla="*/ 78 h 101"/>
                        <a:gd name="T94" fmla="*/ 8 w 8"/>
                        <a:gd name="T95" fmla="*/ 99 h 101"/>
                        <a:gd name="T96" fmla="*/ 8 w 8"/>
                        <a:gd name="T97" fmla="*/ 80 h 101"/>
                        <a:gd name="T98" fmla="*/ 8 w 8"/>
                        <a:gd name="T99" fmla="*/ 38 h 1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01">
                          <a:moveTo>
                            <a:pt x="0" y="0"/>
                          </a:moveTo>
                          <a:lnTo>
                            <a:pt x="0" y="24"/>
                          </a:lnTo>
                          <a:lnTo>
                            <a:pt x="0" y="92"/>
                          </a:lnTo>
                          <a:lnTo>
                            <a:pt x="0" y="94"/>
                          </a:lnTo>
                          <a:lnTo>
                            <a:pt x="0" y="50"/>
                          </a:lnTo>
                          <a:lnTo>
                            <a:pt x="1" y="36"/>
                          </a:lnTo>
                          <a:lnTo>
                            <a:pt x="1" y="43"/>
                          </a:lnTo>
                          <a:lnTo>
                            <a:pt x="1" y="96"/>
                          </a:lnTo>
                          <a:lnTo>
                            <a:pt x="1" y="70"/>
                          </a:lnTo>
                          <a:lnTo>
                            <a:pt x="1" y="25"/>
                          </a:lnTo>
                          <a:lnTo>
                            <a:pt x="1" y="20"/>
                          </a:lnTo>
                          <a:lnTo>
                            <a:pt x="2" y="30"/>
                          </a:lnTo>
                          <a:lnTo>
                            <a:pt x="2" y="70"/>
                          </a:lnTo>
                          <a:lnTo>
                            <a:pt x="2" y="74"/>
                          </a:lnTo>
                          <a:lnTo>
                            <a:pt x="2" y="23"/>
                          </a:lnTo>
                          <a:lnTo>
                            <a:pt x="3" y="29"/>
                          </a:lnTo>
                          <a:lnTo>
                            <a:pt x="3" y="83"/>
                          </a:lnTo>
                          <a:lnTo>
                            <a:pt x="3" y="94"/>
                          </a:lnTo>
                          <a:lnTo>
                            <a:pt x="3" y="44"/>
                          </a:lnTo>
                          <a:lnTo>
                            <a:pt x="3" y="20"/>
                          </a:lnTo>
                          <a:lnTo>
                            <a:pt x="3" y="19"/>
                          </a:lnTo>
                          <a:lnTo>
                            <a:pt x="3" y="40"/>
                          </a:lnTo>
                          <a:lnTo>
                            <a:pt x="4" y="76"/>
                          </a:lnTo>
                          <a:lnTo>
                            <a:pt x="4" y="79"/>
                          </a:lnTo>
                          <a:lnTo>
                            <a:pt x="4" y="53"/>
                          </a:lnTo>
                          <a:lnTo>
                            <a:pt x="4" y="45"/>
                          </a:lnTo>
                          <a:lnTo>
                            <a:pt x="5" y="44"/>
                          </a:lnTo>
                          <a:lnTo>
                            <a:pt x="5" y="28"/>
                          </a:lnTo>
                          <a:lnTo>
                            <a:pt x="5" y="25"/>
                          </a:lnTo>
                          <a:lnTo>
                            <a:pt x="5" y="46"/>
                          </a:lnTo>
                          <a:lnTo>
                            <a:pt x="5" y="54"/>
                          </a:lnTo>
                          <a:lnTo>
                            <a:pt x="5" y="51"/>
                          </a:lnTo>
                          <a:lnTo>
                            <a:pt x="5" y="63"/>
                          </a:lnTo>
                          <a:lnTo>
                            <a:pt x="6" y="50"/>
                          </a:lnTo>
                          <a:lnTo>
                            <a:pt x="6" y="35"/>
                          </a:lnTo>
                          <a:lnTo>
                            <a:pt x="6" y="40"/>
                          </a:lnTo>
                          <a:lnTo>
                            <a:pt x="6" y="71"/>
                          </a:lnTo>
                          <a:lnTo>
                            <a:pt x="7" y="101"/>
                          </a:lnTo>
                          <a:lnTo>
                            <a:pt x="7" y="100"/>
                          </a:lnTo>
                          <a:lnTo>
                            <a:pt x="7" y="70"/>
                          </a:lnTo>
                          <a:lnTo>
                            <a:pt x="7" y="32"/>
                          </a:lnTo>
                          <a:lnTo>
                            <a:pt x="7" y="16"/>
                          </a:lnTo>
                          <a:lnTo>
                            <a:pt x="7" y="13"/>
                          </a:lnTo>
                          <a:lnTo>
                            <a:pt x="8" y="21"/>
                          </a:lnTo>
                          <a:lnTo>
                            <a:pt x="8" y="43"/>
                          </a:lnTo>
                          <a:lnTo>
                            <a:pt x="8" y="71"/>
                          </a:lnTo>
                          <a:lnTo>
                            <a:pt x="8" y="78"/>
                          </a:lnTo>
                          <a:lnTo>
                            <a:pt x="8" y="99"/>
                          </a:lnTo>
                          <a:lnTo>
                            <a:pt x="8" y="80"/>
                          </a:lnTo>
                          <a:lnTo>
                            <a:pt x="8" y="3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0" name="Freeform 317"/>
                    <p:cNvSpPr>
                      <a:spLocks/>
                    </p:cNvSpPr>
                    <p:nvPr/>
                  </p:nvSpPr>
                  <p:spPr bwMode="auto">
                    <a:xfrm>
                      <a:off x="7375526" y="4081463"/>
                      <a:ext cx="14288" cy="290513"/>
                    </a:xfrm>
                    <a:custGeom>
                      <a:avLst/>
                      <a:gdLst>
                        <a:gd name="T0" fmla="*/ 0 w 9"/>
                        <a:gd name="T1" fmla="*/ 40 h 183"/>
                        <a:gd name="T2" fmla="*/ 1 w 9"/>
                        <a:gd name="T3" fmla="*/ 34 h 183"/>
                        <a:gd name="T4" fmla="*/ 1 w 9"/>
                        <a:gd name="T5" fmla="*/ 66 h 183"/>
                        <a:gd name="T6" fmla="*/ 1 w 9"/>
                        <a:gd name="T7" fmla="*/ 102 h 183"/>
                        <a:gd name="T8" fmla="*/ 1 w 9"/>
                        <a:gd name="T9" fmla="*/ 79 h 183"/>
                        <a:gd name="T10" fmla="*/ 2 w 9"/>
                        <a:gd name="T11" fmla="*/ 87 h 183"/>
                        <a:gd name="T12" fmla="*/ 2 w 9"/>
                        <a:gd name="T13" fmla="*/ 109 h 183"/>
                        <a:gd name="T14" fmla="*/ 2 w 9"/>
                        <a:gd name="T15" fmla="*/ 142 h 183"/>
                        <a:gd name="T16" fmla="*/ 2 w 9"/>
                        <a:gd name="T17" fmla="*/ 147 h 183"/>
                        <a:gd name="T18" fmla="*/ 2 w 9"/>
                        <a:gd name="T19" fmla="*/ 66 h 183"/>
                        <a:gd name="T20" fmla="*/ 2 w 9"/>
                        <a:gd name="T21" fmla="*/ 29 h 183"/>
                        <a:gd name="T22" fmla="*/ 2 w 9"/>
                        <a:gd name="T23" fmla="*/ 13 h 183"/>
                        <a:gd name="T24" fmla="*/ 3 w 9"/>
                        <a:gd name="T25" fmla="*/ 18 h 183"/>
                        <a:gd name="T26" fmla="*/ 3 w 9"/>
                        <a:gd name="T27" fmla="*/ 53 h 183"/>
                        <a:gd name="T28" fmla="*/ 3 w 9"/>
                        <a:gd name="T29" fmla="*/ 183 h 183"/>
                        <a:gd name="T30" fmla="*/ 3 w 9"/>
                        <a:gd name="T31" fmla="*/ 78 h 183"/>
                        <a:gd name="T32" fmla="*/ 4 w 9"/>
                        <a:gd name="T33" fmla="*/ 43 h 183"/>
                        <a:gd name="T34" fmla="*/ 4 w 9"/>
                        <a:gd name="T35" fmla="*/ 33 h 183"/>
                        <a:gd name="T36" fmla="*/ 4 w 9"/>
                        <a:gd name="T37" fmla="*/ 33 h 183"/>
                        <a:gd name="T38" fmla="*/ 4 w 9"/>
                        <a:gd name="T39" fmla="*/ 37 h 183"/>
                        <a:gd name="T40" fmla="*/ 4 w 9"/>
                        <a:gd name="T41" fmla="*/ 43 h 183"/>
                        <a:gd name="T42" fmla="*/ 4 w 9"/>
                        <a:gd name="T43" fmla="*/ 48 h 183"/>
                        <a:gd name="T44" fmla="*/ 5 w 9"/>
                        <a:gd name="T45" fmla="*/ 53 h 183"/>
                        <a:gd name="T46" fmla="*/ 5 w 9"/>
                        <a:gd name="T47" fmla="*/ 65 h 183"/>
                        <a:gd name="T48" fmla="*/ 5 w 9"/>
                        <a:gd name="T49" fmla="*/ 76 h 183"/>
                        <a:gd name="T50" fmla="*/ 5 w 9"/>
                        <a:gd name="T51" fmla="*/ 86 h 183"/>
                        <a:gd name="T52" fmla="*/ 5 w 9"/>
                        <a:gd name="T53" fmla="*/ 103 h 183"/>
                        <a:gd name="T54" fmla="*/ 6 w 9"/>
                        <a:gd name="T55" fmla="*/ 124 h 183"/>
                        <a:gd name="T56" fmla="*/ 6 w 9"/>
                        <a:gd name="T57" fmla="*/ 98 h 183"/>
                        <a:gd name="T58" fmla="*/ 6 w 9"/>
                        <a:gd name="T59" fmla="*/ 60 h 183"/>
                        <a:gd name="T60" fmla="*/ 6 w 9"/>
                        <a:gd name="T61" fmla="*/ 45 h 183"/>
                        <a:gd name="T62" fmla="*/ 6 w 9"/>
                        <a:gd name="T63" fmla="*/ 50 h 183"/>
                        <a:gd name="T64" fmla="*/ 6 w 9"/>
                        <a:gd name="T65" fmla="*/ 67 h 183"/>
                        <a:gd name="T66" fmla="*/ 7 w 9"/>
                        <a:gd name="T67" fmla="*/ 75 h 183"/>
                        <a:gd name="T68" fmla="*/ 7 w 9"/>
                        <a:gd name="T69" fmla="*/ 32 h 183"/>
                        <a:gd name="T70" fmla="*/ 7 w 9"/>
                        <a:gd name="T71" fmla="*/ 4 h 183"/>
                        <a:gd name="T72" fmla="*/ 7 w 9"/>
                        <a:gd name="T73" fmla="*/ 0 h 183"/>
                        <a:gd name="T74" fmla="*/ 8 w 9"/>
                        <a:gd name="T75" fmla="*/ 19 h 183"/>
                        <a:gd name="T76" fmla="*/ 8 w 9"/>
                        <a:gd name="T77" fmla="*/ 55 h 183"/>
                        <a:gd name="T78" fmla="*/ 8 w 9"/>
                        <a:gd name="T79" fmla="*/ 99 h 183"/>
                        <a:gd name="T80" fmla="*/ 8 w 9"/>
                        <a:gd name="T81" fmla="*/ 133 h 183"/>
                        <a:gd name="T82" fmla="*/ 8 w 9"/>
                        <a:gd name="T83" fmla="*/ 129 h 183"/>
                        <a:gd name="T84" fmla="*/ 8 w 9"/>
                        <a:gd name="T85" fmla="*/ 103 h 183"/>
                        <a:gd name="T86" fmla="*/ 8 w 9"/>
                        <a:gd name="T87" fmla="*/ 66 h 183"/>
                        <a:gd name="T88" fmla="*/ 9 w 9"/>
                        <a:gd name="T89" fmla="*/ 41 h 183"/>
                        <a:gd name="T90" fmla="*/ 9 w 9"/>
                        <a:gd name="T91" fmla="*/ 40 h 183"/>
                        <a:gd name="T92" fmla="*/ 9 w 9"/>
                        <a:gd name="T93" fmla="*/ 64 h 183"/>
                        <a:gd name="T94" fmla="*/ 9 w 9"/>
                        <a:gd name="T95" fmla="*/ 70 h 183"/>
                        <a:gd name="T96" fmla="*/ 9 w 9"/>
                        <a:gd name="T97" fmla="*/ 64 h 183"/>
                        <a:gd name="T98" fmla="*/ 9 w 9"/>
                        <a:gd name="T99" fmla="*/ 71 h 1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3">
                          <a:moveTo>
                            <a:pt x="0" y="40"/>
                          </a:moveTo>
                          <a:lnTo>
                            <a:pt x="1" y="34"/>
                          </a:lnTo>
                          <a:lnTo>
                            <a:pt x="1" y="66"/>
                          </a:lnTo>
                          <a:lnTo>
                            <a:pt x="1" y="102"/>
                          </a:lnTo>
                          <a:lnTo>
                            <a:pt x="1" y="79"/>
                          </a:lnTo>
                          <a:lnTo>
                            <a:pt x="2" y="87"/>
                          </a:lnTo>
                          <a:lnTo>
                            <a:pt x="2" y="109"/>
                          </a:lnTo>
                          <a:lnTo>
                            <a:pt x="2" y="142"/>
                          </a:lnTo>
                          <a:lnTo>
                            <a:pt x="2" y="147"/>
                          </a:lnTo>
                          <a:lnTo>
                            <a:pt x="2" y="66"/>
                          </a:lnTo>
                          <a:lnTo>
                            <a:pt x="2" y="29"/>
                          </a:lnTo>
                          <a:lnTo>
                            <a:pt x="2" y="13"/>
                          </a:lnTo>
                          <a:lnTo>
                            <a:pt x="3" y="18"/>
                          </a:lnTo>
                          <a:lnTo>
                            <a:pt x="3" y="53"/>
                          </a:lnTo>
                          <a:lnTo>
                            <a:pt x="3" y="183"/>
                          </a:lnTo>
                          <a:lnTo>
                            <a:pt x="3" y="78"/>
                          </a:lnTo>
                          <a:lnTo>
                            <a:pt x="4" y="43"/>
                          </a:lnTo>
                          <a:lnTo>
                            <a:pt x="4" y="33"/>
                          </a:lnTo>
                          <a:lnTo>
                            <a:pt x="4" y="33"/>
                          </a:lnTo>
                          <a:lnTo>
                            <a:pt x="4" y="37"/>
                          </a:lnTo>
                          <a:lnTo>
                            <a:pt x="4" y="43"/>
                          </a:lnTo>
                          <a:lnTo>
                            <a:pt x="4" y="48"/>
                          </a:lnTo>
                          <a:lnTo>
                            <a:pt x="5" y="53"/>
                          </a:lnTo>
                          <a:lnTo>
                            <a:pt x="5" y="65"/>
                          </a:lnTo>
                          <a:lnTo>
                            <a:pt x="5" y="76"/>
                          </a:lnTo>
                          <a:lnTo>
                            <a:pt x="5" y="86"/>
                          </a:lnTo>
                          <a:lnTo>
                            <a:pt x="5" y="103"/>
                          </a:lnTo>
                          <a:lnTo>
                            <a:pt x="6" y="124"/>
                          </a:lnTo>
                          <a:lnTo>
                            <a:pt x="6" y="98"/>
                          </a:lnTo>
                          <a:lnTo>
                            <a:pt x="6" y="60"/>
                          </a:lnTo>
                          <a:lnTo>
                            <a:pt x="6" y="45"/>
                          </a:lnTo>
                          <a:lnTo>
                            <a:pt x="6" y="50"/>
                          </a:lnTo>
                          <a:lnTo>
                            <a:pt x="6" y="67"/>
                          </a:lnTo>
                          <a:lnTo>
                            <a:pt x="7" y="75"/>
                          </a:lnTo>
                          <a:lnTo>
                            <a:pt x="7" y="32"/>
                          </a:lnTo>
                          <a:lnTo>
                            <a:pt x="7" y="4"/>
                          </a:lnTo>
                          <a:lnTo>
                            <a:pt x="7" y="0"/>
                          </a:lnTo>
                          <a:lnTo>
                            <a:pt x="8" y="19"/>
                          </a:lnTo>
                          <a:lnTo>
                            <a:pt x="8" y="55"/>
                          </a:lnTo>
                          <a:lnTo>
                            <a:pt x="8" y="99"/>
                          </a:lnTo>
                          <a:lnTo>
                            <a:pt x="8" y="133"/>
                          </a:lnTo>
                          <a:lnTo>
                            <a:pt x="8" y="129"/>
                          </a:lnTo>
                          <a:lnTo>
                            <a:pt x="8" y="103"/>
                          </a:lnTo>
                          <a:lnTo>
                            <a:pt x="8" y="66"/>
                          </a:lnTo>
                          <a:lnTo>
                            <a:pt x="9" y="41"/>
                          </a:lnTo>
                          <a:lnTo>
                            <a:pt x="9" y="40"/>
                          </a:lnTo>
                          <a:lnTo>
                            <a:pt x="9" y="64"/>
                          </a:lnTo>
                          <a:lnTo>
                            <a:pt x="9" y="70"/>
                          </a:lnTo>
                          <a:lnTo>
                            <a:pt x="9" y="64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1" name="Freeform 318"/>
                    <p:cNvSpPr>
                      <a:spLocks/>
                    </p:cNvSpPr>
                    <p:nvPr/>
                  </p:nvSpPr>
                  <p:spPr bwMode="auto">
                    <a:xfrm>
                      <a:off x="7389813" y="4127500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42 h 168"/>
                        <a:gd name="T2" fmla="*/ 1 w 9"/>
                        <a:gd name="T3" fmla="*/ 66 h 168"/>
                        <a:gd name="T4" fmla="*/ 1 w 9"/>
                        <a:gd name="T5" fmla="*/ 103 h 168"/>
                        <a:gd name="T6" fmla="*/ 1 w 9"/>
                        <a:gd name="T7" fmla="*/ 94 h 168"/>
                        <a:gd name="T8" fmla="*/ 1 w 9"/>
                        <a:gd name="T9" fmla="*/ 74 h 168"/>
                        <a:gd name="T10" fmla="*/ 2 w 9"/>
                        <a:gd name="T11" fmla="*/ 98 h 168"/>
                        <a:gd name="T12" fmla="*/ 2 w 9"/>
                        <a:gd name="T13" fmla="*/ 124 h 168"/>
                        <a:gd name="T14" fmla="*/ 2 w 9"/>
                        <a:gd name="T15" fmla="*/ 85 h 168"/>
                        <a:gd name="T16" fmla="*/ 2 w 9"/>
                        <a:gd name="T17" fmla="*/ 112 h 168"/>
                        <a:gd name="T18" fmla="*/ 2 w 9"/>
                        <a:gd name="T19" fmla="*/ 97 h 168"/>
                        <a:gd name="T20" fmla="*/ 2 w 9"/>
                        <a:gd name="T21" fmla="*/ 51 h 168"/>
                        <a:gd name="T22" fmla="*/ 2 w 9"/>
                        <a:gd name="T23" fmla="*/ 45 h 168"/>
                        <a:gd name="T24" fmla="*/ 3 w 9"/>
                        <a:gd name="T25" fmla="*/ 50 h 168"/>
                        <a:gd name="T26" fmla="*/ 3 w 9"/>
                        <a:gd name="T27" fmla="*/ 25 h 168"/>
                        <a:gd name="T28" fmla="*/ 3 w 9"/>
                        <a:gd name="T29" fmla="*/ 11 h 168"/>
                        <a:gd name="T30" fmla="*/ 3 w 9"/>
                        <a:gd name="T31" fmla="*/ 18 h 168"/>
                        <a:gd name="T32" fmla="*/ 4 w 9"/>
                        <a:gd name="T33" fmla="*/ 44 h 168"/>
                        <a:gd name="T34" fmla="*/ 4 w 9"/>
                        <a:gd name="T35" fmla="*/ 75 h 168"/>
                        <a:gd name="T36" fmla="*/ 4 w 9"/>
                        <a:gd name="T37" fmla="*/ 74 h 168"/>
                        <a:gd name="T38" fmla="*/ 4 w 9"/>
                        <a:gd name="T39" fmla="*/ 55 h 168"/>
                        <a:gd name="T40" fmla="*/ 4 w 9"/>
                        <a:gd name="T41" fmla="*/ 45 h 168"/>
                        <a:gd name="T42" fmla="*/ 4 w 9"/>
                        <a:gd name="T43" fmla="*/ 49 h 168"/>
                        <a:gd name="T44" fmla="*/ 4 w 9"/>
                        <a:gd name="T45" fmla="*/ 54 h 168"/>
                        <a:gd name="T46" fmla="*/ 5 w 9"/>
                        <a:gd name="T47" fmla="*/ 35 h 168"/>
                        <a:gd name="T48" fmla="*/ 5 w 9"/>
                        <a:gd name="T49" fmla="*/ 12 h 168"/>
                        <a:gd name="T50" fmla="*/ 5 w 9"/>
                        <a:gd name="T51" fmla="*/ 1 h 168"/>
                        <a:gd name="T52" fmla="*/ 5 w 9"/>
                        <a:gd name="T53" fmla="*/ 0 h 168"/>
                        <a:gd name="T54" fmla="*/ 6 w 9"/>
                        <a:gd name="T55" fmla="*/ 8 h 168"/>
                        <a:gd name="T56" fmla="*/ 6 w 9"/>
                        <a:gd name="T57" fmla="*/ 42 h 168"/>
                        <a:gd name="T58" fmla="*/ 6 w 9"/>
                        <a:gd name="T59" fmla="*/ 168 h 168"/>
                        <a:gd name="T60" fmla="*/ 6 w 9"/>
                        <a:gd name="T61" fmla="*/ 63 h 168"/>
                        <a:gd name="T62" fmla="*/ 6 w 9"/>
                        <a:gd name="T63" fmla="*/ 37 h 168"/>
                        <a:gd name="T64" fmla="*/ 6 w 9"/>
                        <a:gd name="T65" fmla="*/ 30 h 168"/>
                        <a:gd name="T66" fmla="*/ 7 w 9"/>
                        <a:gd name="T67" fmla="*/ 48 h 168"/>
                        <a:gd name="T68" fmla="*/ 7 w 9"/>
                        <a:gd name="T69" fmla="*/ 66 h 168"/>
                        <a:gd name="T70" fmla="*/ 7 w 9"/>
                        <a:gd name="T71" fmla="*/ 33 h 168"/>
                        <a:gd name="T72" fmla="*/ 7 w 9"/>
                        <a:gd name="T73" fmla="*/ 43 h 168"/>
                        <a:gd name="T74" fmla="*/ 7 w 9"/>
                        <a:gd name="T75" fmla="*/ 60 h 168"/>
                        <a:gd name="T76" fmla="*/ 7 w 9"/>
                        <a:gd name="T77" fmla="*/ 33 h 168"/>
                        <a:gd name="T78" fmla="*/ 7 w 9"/>
                        <a:gd name="T79" fmla="*/ 49 h 168"/>
                        <a:gd name="T80" fmla="*/ 8 w 9"/>
                        <a:gd name="T81" fmla="*/ 121 h 168"/>
                        <a:gd name="T82" fmla="*/ 8 w 9"/>
                        <a:gd name="T83" fmla="*/ 110 h 168"/>
                        <a:gd name="T84" fmla="*/ 8 w 9"/>
                        <a:gd name="T85" fmla="*/ 70 h 168"/>
                        <a:gd name="T86" fmla="*/ 8 w 9"/>
                        <a:gd name="T87" fmla="*/ 59 h 168"/>
                        <a:gd name="T88" fmla="*/ 9 w 9"/>
                        <a:gd name="T89" fmla="*/ 84 h 168"/>
                        <a:gd name="T90" fmla="*/ 9 w 9"/>
                        <a:gd name="T91" fmla="*/ 97 h 168"/>
                        <a:gd name="T92" fmla="*/ 9 w 9"/>
                        <a:gd name="T93" fmla="*/ 54 h 168"/>
                        <a:gd name="T94" fmla="*/ 9 w 9"/>
                        <a:gd name="T95" fmla="*/ 37 h 168"/>
                        <a:gd name="T96" fmla="*/ 9 w 9"/>
                        <a:gd name="T97" fmla="*/ 54 h 168"/>
                        <a:gd name="T98" fmla="*/ 9 w 9"/>
                        <a:gd name="T99" fmla="*/ 118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42"/>
                          </a:moveTo>
                          <a:lnTo>
                            <a:pt x="1" y="66"/>
                          </a:lnTo>
                          <a:lnTo>
                            <a:pt x="1" y="103"/>
                          </a:lnTo>
                          <a:lnTo>
                            <a:pt x="1" y="94"/>
                          </a:lnTo>
                          <a:lnTo>
                            <a:pt x="1" y="74"/>
                          </a:lnTo>
                          <a:lnTo>
                            <a:pt x="2" y="98"/>
                          </a:lnTo>
                          <a:lnTo>
                            <a:pt x="2" y="124"/>
                          </a:lnTo>
                          <a:lnTo>
                            <a:pt x="2" y="85"/>
                          </a:lnTo>
                          <a:lnTo>
                            <a:pt x="2" y="112"/>
                          </a:lnTo>
                          <a:lnTo>
                            <a:pt x="2" y="97"/>
                          </a:lnTo>
                          <a:lnTo>
                            <a:pt x="2" y="51"/>
                          </a:lnTo>
                          <a:lnTo>
                            <a:pt x="2" y="45"/>
                          </a:lnTo>
                          <a:lnTo>
                            <a:pt x="3" y="50"/>
                          </a:lnTo>
                          <a:lnTo>
                            <a:pt x="3" y="25"/>
                          </a:lnTo>
                          <a:lnTo>
                            <a:pt x="3" y="11"/>
                          </a:lnTo>
                          <a:lnTo>
                            <a:pt x="3" y="18"/>
                          </a:lnTo>
                          <a:lnTo>
                            <a:pt x="4" y="44"/>
                          </a:lnTo>
                          <a:lnTo>
                            <a:pt x="4" y="75"/>
                          </a:lnTo>
                          <a:lnTo>
                            <a:pt x="4" y="74"/>
                          </a:lnTo>
                          <a:lnTo>
                            <a:pt x="4" y="55"/>
                          </a:lnTo>
                          <a:lnTo>
                            <a:pt x="4" y="45"/>
                          </a:lnTo>
                          <a:lnTo>
                            <a:pt x="4" y="49"/>
                          </a:lnTo>
                          <a:lnTo>
                            <a:pt x="4" y="54"/>
                          </a:lnTo>
                          <a:lnTo>
                            <a:pt x="5" y="35"/>
                          </a:lnTo>
                          <a:lnTo>
                            <a:pt x="5" y="12"/>
                          </a:lnTo>
                          <a:lnTo>
                            <a:pt x="5" y="1"/>
                          </a:lnTo>
                          <a:lnTo>
                            <a:pt x="5" y="0"/>
                          </a:lnTo>
                          <a:lnTo>
                            <a:pt x="6" y="8"/>
                          </a:lnTo>
                          <a:lnTo>
                            <a:pt x="6" y="42"/>
                          </a:lnTo>
                          <a:lnTo>
                            <a:pt x="6" y="168"/>
                          </a:lnTo>
                          <a:lnTo>
                            <a:pt x="6" y="63"/>
                          </a:lnTo>
                          <a:lnTo>
                            <a:pt x="6" y="37"/>
                          </a:lnTo>
                          <a:lnTo>
                            <a:pt x="6" y="30"/>
                          </a:lnTo>
                          <a:lnTo>
                            <a:pt x="7" y="48"/>
                          </a:lnTo>
                          <a:lnTo>
                            <a:pt x="7" y="66"/>
                          </a:lnTo>
                          <a:lnTo>
                            <a:pt x="7" y="33"/>
                          </a:lnTo>
                          <a:lnTo>
                            <a:pt x="7" y="43"/>
                          </a:lnTo>
                          <a:lnTo>
                            <a:pt x="7" y="60"/>
                          </a:lnTo>
                          <a:lnTo>
                            <a:pt x="7" y="33"/>
                          </a:lnTo>
                          <a:lnTo>
                            <a:pt x="7" y="49"/>
                          </a:lnTo>
                          <a:lnTo>
                            <a:pt x="8" y="121"/>
                          </a:lnTo>
                          <a:lnTo>
                            <a:pt x="8" y="110"/>
                          </a:lnTo>
                          <a:lnTo>
                            <a:pt x="8" y="70"/>
                          </a:lnTo>
                          <a:lnTo>
                            <a:pt x="8" y="59"/>
                          </a:lnTo>
                          <a:lnTo>
                            <a:pt x="9" y="84"/>
                          </a:lnTo>
                          <a:lnTo>
                            <a:pt x="9" y="97"/>
                          </a:lnTo>
                          <a:lnTo>
                            <a:pt x="9" y="54"/>
                          </a:lnTo>
                          <a:lnTo>
                            <a:pt x="9" y="37"/>
                          </a:lnTo>
                          <a:lnTo>
                            <a:pt x="9" y="54"/>
                          </a:lnTo>
                          <a:lnTo>
                            <a:pt x="9" y="11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2" name="Freeform 319"/>
                    <p:cNvSpPr>
                      <a:spLocks/>
                    </p:cNvSpPr>
                    <p:nvPr/>
                  </p:nvSpPr>
                  <p:spPr bwMode="auto">
                    <a:xfrm>
                      <a:off x="7404101" y="4127500"/>
                      <a:ext cx="14288" cy="330200"/>
                    </a:xfrm>
                    <a:custGeom>
                      <a:avLst/>
                      <a:gdLst>
                        <a:gd name="T0" fmla="*/ 0 w 9"/>
                        <a:gd name="T1" fmla="*/ 118 h 208"/>
                        <a:gd name="T2" fmla="*/ 0 w 9"/>
                        <a:gd name="T3" fmla="*/ 107 h 208"/>
                        <a:gd name="T4" fmla="*/ 1 w 9"/>
                        <a:gd name="T5" fmla="*/ 104 h 208"/>
                        <a:gd name="T6" fmla="*/ 1 w 9"/>
                        <a:gd name="T7" fmla="*/ 114 h 208"/>
                        <a:gd name="T8" fmla="*/ 1 w 9"/>
                        <a:gd name="T9" fmla="*/ 92 h 208"/>
                        <a:gd name="T10" fmla="*/ 1 w 9"/>
                        <a:gd name="T11" fmla="*/ 84 h 208"/>
                        <a:gd name="T12" fmla="*/ 2 w 9"/>
                        <a:gd name="T13" fmla="*/ 102 h 208"/>
                        <a:gd name="T14" fmla="*/ 2 w 9"/>
                        <a:gd name="T15" fmla="*/ 118 h 208"/>
                        <a:gd name="T16" fmla="*/ 2 w 9"/>
                        <a:gd name="T17" fmla="*/ 110 h 208"/>
                        <a:gd name="T18" fmla="*/ 2 w 9"/>
                        <a:gd name="T19" fmla="*/ 124 h 208"/>
                        <a:gd name="T20" fmla="*/ 2 w 9"/>
                        <a:gd name="T21" fmla="*/ 160 h 208"/>
                        <a:gd name="T22" fmla="*/ 2 w 9"/>
                        <a:gd name="T23" fmla="*/ 166 h 208"/>
                        <a:gd name="T24" fmla="*/ 3 w 9"/>
                        <a:gd name="T25" fmla="*/ 81 h 208"/>
                        <a:gd name="T26" fmla="*/ 3 w 9"/>
                        <a:gd name="T27" fmla="*/ 53 h 208"/>
                        <a:gd name="T28" fmla="*/ 3 w 9"/>
                        <a:gd name="T29" fmla="*/ 47 h 208"/>
                        <a:gd name="T30" fmla="*/ 3 w 9"/>
                        <a:gd name="T31" fmla="*/ 28 h 208"/>
                        <a:gd name="T32" fmla="*/ 3 w 9"/>
                        <a:gd name="T33" fmla="*/ 17 h 208"/>
                        <a:gd name="T34" fmla="*/ 4 w 9"/>
                        <a:gd name="T35" fmla="*/ 43 h 208"/>
                        <a:gd name="T36" fmla="*/ 4 w 9"/>
                        <a:gd name="T37" fmla="*/ 127 h 208"/>
                        <a:gd name="T38" fmla="*/ 4 w 9"/>
                        <a:gd name="T39" fmla="*/ 58 h 208"/>
                        <a:gd name="T40" fmla="*/ 4 w 9"/>
                        <a:gd name="T41" fmla="*/ 58 h 208"/>
                        <a:gd name="T42" fmla="*/ 4 w 9"/>
                        <a:gd name="T43" fmla="*/ 95 h 208"/>
                        <a:gd name="T44" fmla="*/ 4 w 9"/>
                        <a:gd name="T45" fmla="*/ 48 h 208"/>
                        <a:gd name="T46" fmla="*/ 5 w 9"/>
                        <a:gd name="T47" fmla="*/ 33 h 208"/>
                        <a:gd name="T48" fmla="*/ 5 w 9"/>
                        <a:gd name="T49" fmla="*/ 69 h 208"/>
                        <a:gd name="T50" fmla="*/ 5 w 9"/>
                        <a:gd name="T51" fmla="*/ 116 h 208"/>
                        <a:gd name="T52" fmla="*/ 5 w 9"/>
                        <a:gd name="T53" fmla="*/ 53 h 208"/>
                        <a:gd name="T54" fmla="*/ 5 w 9"/>
                        <a:gd name="T55" fmla="*/ 58 h 208"/>
                        <a:gd name="T56" fmla="*/ 5 w 9"/>
                        <a:gd name="T57" fmla="*/ 84 h 208"/>
                        <a:gd name="T58" fmla="*/ 5 w 9"/>
                        <a:gd name="T59" fmla="*/ 79 h 208"/>
                        <a:gd name="T60" fmla="*/ 6 w 9"/>
                        <a:gd name="T61" fmla="*/ 86 h 208"/>
                        <a:gd name="T62" fmla="*/ 6 w 9"/>
                        <a:gd name="T63" fmla="*/ 92 h 208"/>
                        <a:gd name="T64" fmla="*/ 6 w 9"/>
                        <a:gd name="T65" fmla="*/ 77 h 208"/>
                        <a:gd name="T66" fmla="*/ 6 w 9"/>
                        <a:gd name="T67" fmla="*/ 64 h 208"/>
                        <a:gd name="T68" fmla="*/ 7 w 9"/>
                        <a:gd name="T69" fmla="*/ 42 h 208"/>
                        <a:gd name="T70" fmla="*/ 7 w 9"/>
                        <a:gd name="T71" fmla="*/ 16 h 208"/>
                        <a:gd name="T72" fmla="*/ 7 w 9"/>
                        <a:gd name="T73" fmla="*/ 2 h 208"/>
                        <a:gd name="T74" fmla="*/ 7 w 9"/>
                        <a:gd name="T75" fmla="*/ 0 h 208"/>
                        <a:gd name="T76" fmla="*/ 7 w 9"/>
                        <a:gd name="T77" fmla="*/ 8 h 208"/>
                        <a:gd name="T78" fmla="*/ 7 w 9"/>
                        <a:gd name="T79" fmla="*/ 39 h 208"/>
                        <a:gd name="T80" fmla="*/ 8 w 9"/>
                        <a:gd name="T81" fmla="*/ 208 h 208"/>
                        <a:gd name="T82" fmla="*/ 8 w 9"/>
                        <a:gd name="T83" fmla="*/ 55 h 208"/>
                        <a:gd name="T84" fmla="*/ 8 w 9"/>
                        <a:gd name="T85" fmla="*/ 39 h 208"/>
                        <a:gd name="T86" fmla="*/ 8 w 9"/>
                        <a:gd name="T87" fmla="*/ 73 h 208"/>
                        <a:gd name="T88" fmla="*/ 8 w 9"/>
                        <a:gd name="T89" fmla="*/ 58 h 208"/>
                        <a:gd name="T90" fmla="*/ 9 w 9"/>
                        <a:gd name="T91" fmla="*/ 30 h 208"/>
                        <a:gd name="T92" fmla="*/ 9 w 9"/>
                        <a:gd name="T93" fmla="*/ 40 h 208"/>
                        <a:gd name="T94" fmla="*/ 9 w 9"/>
                        <a:gd name="T95" fmla="*/ 69 h 208"/>
                        <a:gd name="T96" fmla="*/ 9 w 9"/>
                        <a:gd name="T97" fmla="*/ 75 h 208"/>
                        <a:gd name="T98" fmla="*/ 9 w 9"/>
                        <a:gd name="T99" fmla="*/ 52 h 2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8">
                          <a:moveTo>
                            <a:pt x="0" y="118"/>
                          </a:moveTo>
                          <a:lnTo>
                            <a:pt x="0" y="107"/>
                          </a:lnTo>
                          <a:lnTo>
                            <a:pt x="1" y="104"/>
                          </a:lnTo>
                          <a:lnTo>
                            <a:pt x="1" y="114"/>
                          </a:lnTo>
                          <a:lnTo>
                            <a:pt x="1" y="92"/>
                          </a:lnTo>
                          <a:lnTo>
                            <a:pt x="1" y="84"/>
                          </a:lnTo>
                          <a:lnTo>
                            <a:pt x="2" y="102"/>
                          </a:lnTo>
                          <a:lnTo>
                            <a:pt x="2" y="118"/>
                          </a:lnTo>
                          <a:lnTo>
                            <a:pt x="2" y="110"/>
                          </a:lnTo>
                          <a:lnTo>
                            <a:pt x="2" y="124"/>
                          </a:lnTo>
                          <a:lnTo>
                            <a:pt x="2" y="160"/>
                          </a:lnTo>
                          <a:lnTo>
                            <a:pt x="2" y="166"/>
                          </a:lnTo>
                          <a:lnTo>
                            <a:pt x="3" y="81"/>
                          </a:lnTo>
                          <a:lnTo>
                            <a:pt x="3" y="53"/>
                          </a:lnTo>
                          <a:lnTo>
                            <a:pt x="3" y="47"/>
                          </a:lnTo>
                          <a:lnTo>
                            <a:pt x="3" y="28"/>
                          </a:lnTo>
                          <a:lnTo>
                            <a:pt x="3" y="17"/>
                          </a:lnTo>
                          <a:lnTo>
                            <a:pt x="4" y="43"/>
                          </a:lnTo>
                          <a:lnTo>
                            <a:pt x="4" y="127"/>
                          </a:lnTo>
                          <a:lnTo>
                            <a:pt x="4" y="58"/>
                          </a:lnTo>
                          <a:lnTo>
                            <a:pt x="4" y="58"/>
                          </a:lnTo>
                          <a:lnTo>
                            <a:pt x="4" y="95"/>
                          </a:lnTo>
                          <a:lnTo>
                            <a:pt x="4" y="48"/>
                          </a:lnTo>
                          <a:lnTo>
                            <a:pt x="5" y="33"/>
                          </a:lnTo>
                          <a:lnTo>
                            <a:pt x="5" y="69"/>
                          </a:lnTo>
                          <a:lnTo>
                            <a:pt x="5" y="116"/>
                          </a:lnTo>
                          <a:lnTo>
                            <a:pt x="5" y="53"/>
                          </a:lnTo>
                          <a:lnTo>
                            <a:pt x="5" y="58"/>
                          </a:lnTo>
                          <a:lnTo>
                            <a:pt x="5" y="84"/>
                          </a:lnTo>
                          <a:lnTo>
                            <a:pt x="5" y="79"/>
                          </a:lnTo>
                          <a:lnTo>
                            <a:pt x="6" y="86"/>
                          </a:lnTo>
                          <a:lnTo>
                            <a:pt x="6" y="92"/>
                          </a:lnTo>
                          <a:lnTo>
                            <a:pt x="6" y="77"/>
                          </a:lnTo>
                          <a:lnTo>
                            <a:pt x="6" y="64"/>
                          </a:lnTo>
                          <a:lnTo>
                            <a:pt x="7" y="42"/>
                          </a:lnTo>
                          <a:lnTo>
                            <a:pt x="7" y="16"/>
                          </a:lnTo>
                          <a:lnTo>
                            <a:pt x="7" y="2"/>
                          </a:lnTo>
                          <a:lnTo>
                            <a:pt x="7" y="0"/>
                          </a:lnTo>
                          <a:lnTo>
                            <a:pt x="7" y="8"/>
                          </a:lnTo>
                          <a:lnTo>
                            <a:pt x="7" y="39"/>
                          </a:lnTo>
                          <a:lnTo>
                            <a:pt x="8" y="208"/>
                          </a:lnTo>
                          <a:lnTo>
                            <a:pt x="8" y="55"/>
                          </a:lnTo>
                          <a:lnTo>
                            <a:pt x="8" y="39"/>
                          </a:lnTo>
                          <a:lnTo>
                            <a:pt x="8" y="73"/>
                          </a:lnTo>
                          <a:lnTo>
                            <a:pt x="8" y="58"/>
                          </a:lnTo>
                          <a:lnTo>
                            <a:pt x="9" y="30"/>
                          </a:lnTo>
                          <a:lnTo>
                            <a:pt x="9" y="40"/>
                          </a:lnTo>
                          <a:lnTo>
                            <a:pt x="9" y="69"/>
                          </a:lnTo>
                          <a:lnTo>
                            <a:pt x="9" y="75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3" name="Freeform 320"/>
                    <p:cNvSpPr>
                      <a:spLocks/>
                    </p:cNvSpPr>
                    <p:nvPr/>
                  </p:nvSpPr>
                  <p:spPr bwMode="auto">
                    <a:xfrm>
                      <a:off x="7418388" y="4144963"/>
                      <a:ext cx="14288" cy="357188"/>
                    </a:xfrm>
                    <a:custGeom>
                      <a:avLst/>
                      <a:gdLst>
                        <a:gd name="T0" fmla="*/ 0 w 9"/>
                        <a:gd name="T1" fmla="*/ 41 h 225"/>
                        <a:gd name="T2" fmla="*/ 0 w 9"/>
                        <a:gd name="T3" fmla="*/ 32 h 225"/>
                        <a:gd name="T4" fmla="*/ 1 w 9"/>
                        <a:gd name="T5" fmla="*/ 40 h 225"/>
                        <a:gd name="T6" fmla="*/ 1 w 9"/>
                        <a:gd name="T7" fmla="*/ 53 h 225"/>
                        <a:gd name="T8" fmla="*/ 1 w 9"/>
                        <a:gd name="T9" fmla="*/ 92 h 225"/>
                        <a:gd name="T10" fmla="*/ 1 w 9"/>
                        <a:gd name="T11" fmla="*/ 140 h 225"/>
                        <a:gd name="T12" fmla="*/ 2 w 9"/>
                        <a:gd name="T13" fmla="*/ 95 h 225"/>
                        <a:gd name="T14" fmla="*/ 2 w 9"/>
                        <a:gd name="T15" fmla="*/ 92 h 225"/>
                        <a:gd name="T16" fmla="*/ 2 w 9"/>
                        <a:gd name="T17" fmla="*/ 72 h 225"/>
                        <a:gd name="T18" fmla="*/ 2 w 9"/>
                        <a:gd name="T19" fmla="*/ 53 h 225"/>
                        <a:gd name="T20" fmla="*/ 2 w 9"/>
                        <a:gd name="T21" fmla="*/ 26 h 225"/>
                        <a:gd name="T22" fmla="*/ 2 w 9"/>
                        <a:gd name="T23" fmla="*/ 6 h 225"/>
                        <a:gd name="T24" fmla="*/ 2 w 9"/>
                        <a:gd name="T25" fmla="*/ 16 h 225"/>
                        <a:gd name="T26" fmla="*/ 3 w 9"/>
                        <a:gd name="T27" fmla="*/ 71 h 225"/>
                        <a:gd name="T28" fmla="*/ 3 w 9"/>
                        <a:gd name="T29" fmla="*/ 120 h 225"/>
                        <a:gd name="T30" fmla="*/ 3 w 9"/>
                        <a:gd name="T31" fmla="*/ 126 h 225"/>
                        <a:gd name="T32" fmla="*/ 3 w 9"/>
                        <a:gd name="T33" fmla="*/ 130 h 225"/>
                        <a:gd name="T34" fmla="*/ 3 w 9"/>
                        <a:gd name="T35" fmla="*/ 91 h 225"/>
                        <a:gd name="T36" fmla="*/ 3 w 9"/>
                        <a:gd name="T37" fmla="*/ 87 h 225"/>
                        <a:gd name="T38" fmla="*/ 4 w 9"/>
                        <a:gd name="T39" fmla="*/ 112 h 225"/>
                        <a:gd name="T40" fmla="*/ 4 w 9"/>
                        <a:gd name="T41" fmla="*/ 163 h 225"/>
                        <a:gd name="T42" fmla="*/ 4 w 9"/>
                        <a:gd name="T43" fmla="*/ 116 h 225"/>
                        <a:gd name="T44" fmla="*/ 4 w 9"/>
                        <a:gd name="T45" fmla="*/ 81 h 225"/>
                        <a:gd name="T46" fmla="*/ 5 w 9"/>
                        <a:gd name="T47" fmla="*/ 54 h 225"/>
                        <a:gd name="T48" fmla="*/ 5 w 9"/>
                        <a:gd name="T49" fmla="*/ 48 h 225"/>
                        <a:gd name="T50" fmla="*/ 5 w 9"/>
                        <a:gd name="T51" fmla="*/ 79 h 225"/>
                        <a:gd name="T52" fmla="*/ 5 w 9"/>
                        <a:gd name="T53" fmla="*/ 138 h 225"/>
                        <a:gd name="T54" fmla="*/ 5 w 9"/>
                        <a:gd name="T55" fmla="*/ 33 h 225"/>
                        <a:gd name="T56" fmla="*/ 5 w 9"/>
                        <a:gd name="T57" fmla="*/ 3 h 225"/>
                        <a:gd name="T58" fmla="*/ 5 w 9"/>
                        <a:gd name="T59" fmla="*/ 2 h 225"/>
                        <a:gd name="T60" fmla="*/ 6 w 9"/>
                        <a:gd name="T61" fmla="*/ 30 h 225"/>
                        <a:gd name="T62" fmla="*/ 6 w 9"/>
                        <a:gd name="T63" fmla="*/ 86 h 225"/>
                        <a:gd name="T64" fmla="*/ 6 w 9"/>
                        <a:gd name="T65" fmla="*/ 112 h 225"/>
                        <a:gd name="T66" fmla="*/ 6 w 9"/>
                        <a:gd name="T67" fmla="*/ 225 h 225"/>
                        <a:gd name="T68" fmla="*/ 7 w 9"/>
                        <a:gd name="T69" fmla="*/ 59 h 225"/>
                        <a:gd name="T70" fmla="*/ 7 w 9"/>
                        <a:gd name="T71" fmla="*/ 15 h 225"/>
                        <a:gd name="T72" fmla="*/ 7 w 9"/>
                        <a:gd name="T73" fmla="*/ 0 h 225"/>
                        <a:gd name="T74" fmla="*/ 7 w 9"/>
                        <a:gd name="T75" fmla="*/ 10 h 225"/>
                        <a:gd name="T76" fmla="*/ 7 w 9"/>
                        <a:gd name="T77" fmla="*/ 46 h 225"/>
                        <a:gd name="T78" fmla="*/ 7 w 9"/>
                        <a:gd name="T79" fmla="*/ 71 h 225"/>
                        <a:gd name="T80" fmla="*/ 7 w 9"/>
                        <a:gd name="T81" fmla="*/ 86 h 225"/>
                        <a:gd name="T82" fmla="*/ 8 w 9"/>
                        <a:gd name="T83" fmla="*/ 137 h 225"/>
                        <a:gd name="T84" fmla="*/ 8 w 9"/>
                        <a:gd name="T85" fmla="*/ 65 h 225"/>
                        <a:gd name="T86" fmla="*/ 8 w 9"/>
                        <a:gd name="T87" fmla="*/ 22 h 225"/>
                        <a:gd name="T88" fmla="*/ 8 w 9"/>
                        <a:gd name="T89" fmla="*/ 5 h 225"/>
                        <a:gd name="T90" fmla="*/ 9 w 9"/>
                        <a:gd name="T91" fmla="*/ 6 h 225"/>
                        <a:gd name="T92" fmla="*/ 9 w 9"/>
                        <a:gd name="T93" fmla="*/ 22 h 225"/>
                        <a:gd name="T94" fmla="*/ 9 w 9"/>
                        <a:gd name="T95" fmla="*/ 45 h 225"/>
                        <a:gd name="T96" fmla="*/ 9 w 9"/>
                        <a:gd name="T97" fmla="*/ 62 h 225"/>
                        <a:gd name="T98" fmla="*/ 9 w 9"/>
                        <a:gd name="T99" fmla="*/ 76 h 2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5">
                          <a:moveTo>
                            <a:pt x="0" y="41"/>
                          </a:moveTo>
                          <a:lnTo>
                            <a:pt x="0" y="32"/>
                          </a:lnTo>
                          <a:lnTo>
                            <a:pt x="1" y="40"/>
                          </a:lnTo>
                          <a:lnTo>
                            <a:pt x="1" y="53"/>
                          </a:lnTo>
                          <a:lnTo>
                            <a:pt x="1" y="92"/>
                          </a:lnTo>
                          <a:lnTo>
                            <a:pt x="1" y="140"/>
                          </a:lnTo>
                          <a:lnTo>
                            <a:pt x="2" y="95"/>
                          </a:lnTo>
                          <a:lnTo>
                            <a:pt x="2" y="92"/>
                          </a:lnTo>
                          <a:lnTo>
                            <a:pt x="2" y="72"/>
                          </a:lnTo>
                          <a:lnTo>
                            <a:pt x="2" y="53"/>
                          </a:lnTo>
                          <a:lnTo>
                            <a:pt x="2" y="26"/>
                          </a:lnTo>
                          <a:lnTo>
                            <a:pt x="2" y="6"/>
                          </a:lnTo>
                          <a:lnTo>
                            <a:pt x="2" y="16"/>
                          </a:lnTo>
                          <a:lnTo>
                            <a:pt x="3" y="71"/>
                          </a:lnTo>
                          <a:lnTo>
                            <a:pt x="3" y="120"/>
                          </a:lnTo>
                          <a:lnTo>
                            <a:pt x="3" y="126"/>
                          </a:lnTo>
                          <a:lnTo>
                            <a:pt x="3" y="130"/>
                          </a:lnTo>
                          <a:lnTo>
                            <a:pt x="3" y="91"/>
                          </a:lnTo>
                          <a:lnTo>
                            <a:pt x="3" y="87"/>
                          </a:lnTo>
                          <a:lnTo>
                            <a:pt x="4" y="112"/>
                          </a:lnTo>
                          <a:lnTo>
                            <a:pt x="4" y="163"/>
                          </a:lnTo>
                          <a:lnTo>
                            <a:pt x="4" y="116"/>
                          </a:lnTo>
                          <a:lnTo>
                            <a:pt x="4" y="81"/>
                          </a:lnTo>
                          <a:lnTo>
                            <a:pt x="5" y="54"/>
                          </a:lnTo>
                          <a:lnTo>
                            <a:pt x="5" y="48"/>
                          </a:lnTo>
                          <a:lnTo>
                            <a:pt x="5" y="79"/>
                          </a:lnTo>
                          <a:lnTo>
                            <a:pt x="5" y="138"/>
                          </a:lnTo>
                          <a:lnTo>
                            <a:pt x="5" y="33"/>
                          </a:lnTo>
                          <a:lnTo>
                            <a:pt x="5" y="3"/>
                          </a:lnTo>
                          <a:lnTo>
                            <a:pt x="5" y="2"/>
                          </a:lnTo>
                          <a:lnTo>
                            <a:pt x="6" y="30"/>
                          </a:lnTo>
                          <a:lnTo>
                            <a:pt x="6" y="86"/>
                          </a:lnTo>
                          <a:lnTo>
                            <a:pt x="6" y="112"/>
                          </a:lnTo>
                          <a:lnTo>
                            <a:pt x="6" y="225"/>
                          </a:lnTo>
                          <a:lnTo>
                            <a:pt x="7" y="59"/>
                          </a:lnTo>
                          <a:lnTo>
                            <a:pt x="7" y="15"/>
                          </a:lnTo>
                          <a:lnTo>
                            <a:pt x="7" y="0"/>
                          </a:lnTo>
                          <a:lnTo>
                            <a:pt x="7" y="10"/>
                          </a:lnTo>
                          <a:lnTo>
                            <a:pt x="7" y="46"/>
                          </a:lnTo>
                          <a:lnTo>
                            <a:pt x="7" y="71"/>
                          </a:lnTo>
                          <a:lnTo>
                            <a:pt x="7" y="86"/>
                          </a:lnTo>
                          <a:lnTo>
                            <a:pt x="8" y="137"/>
                          </a:lnTo>
                          <a:lnTo>
                            <a:pt x="8" y="65"/>
                          </a:lnTo>
                          <a:lnTo>
                            <a:pt x="8" y="22"/>
                          </a:lnTo>
                          <a:lnTo>
                            <a:pt x="8" y="5"/>
                          </a:lnTo>
                          <a:lnTo>
                            <a:pt x="9" y="6"/>
                          </a:lnTo>
                          <a:lnTo>
                            <a:pt x="9" y="22"/>
                          </a:lnTo>
                          <a:lnTo>
                            <a:pt x="9" y="45"/>
                          </a:lnTo>
                          <a:lnTo>
                            <a:pt x="9" y="62"/>
                          </a:lnTo>
                          <a:lnTo>
                            <a:pt x="9" y="7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4" name="Freeform 321"/>
                    <p:cNvSpPr>
                      <a:spLocks/>
                    </p:cNvSpPr>
                    <p:nvPr/>
                  </p:nvSpPr>
                  <p:spPr bwMode="auto">
                    <a:xfrm>
                      <a:off x="7432676" y="4170363"/>
                      <a:ext cx="14288" cy="309563"/>
                    </a:xfrm>
                    <a:custGeom>
                      <a:avLst/>
                      <a:gdLst>
                        <a:gd name="T0" fmla="*/ 0 w 9"/>
                        <a:gd name="T1" fmla="*/ 60 h 195"/>
                        <a:gd name="T2" fmla="*/ 0 w 9"/>
                        <a:gd name="T3" fmla="*/ 66 h 195"/>
                        <a:gd name="T4" fmla="*/ 1 w 9"/>
                        <a:gd name="T5" fmla="*/ 62 h 195"/>
                        <a:gd name="T6" fmla="*/ 1 w 9"/>
                        <a:gd name="T7" fmla="*/ 42 h 195"/>
                        <a:gd name="T8" fmla="*/ 1 w 9"/>
                        <a:gd name="T9" fmla="*/ 27 h 195"/>
                        <a:gd name="T10" fmla="*/ 1 w 9"/>
                        <a:gd name="T11" fmla="*/ 36 h 195"/>
                        <a:gd name="T12" fmla="*/ 1 w 9"/>
                        <a:gd name="T13" fmla="*/ 62 h 195"/>
                        <a:gd name="T14" fmla="*/ 2 w 9"/>
                        <a:gd name="T15" fmla="*/ 47 h 195"/>
                        <a:gd name="T16" fmla="*/ 2 w 9"/>
                        <a:gd name="T17" fmla="*/ 43 h 195"/>
                        <a:gd name="T18" fmla="*/ 2 w 9"/>
                        <a:gd name="T19" fmla="*/ 77 h 195"/>
                        <a:gd name="T20" fmla="*/ 2 w 9"/>
                        <a:gd name="T21" fmla="*/ 124 h 195"/>
                        <a:gd name="T22" fmla="*/ 2 w 9"/>
                        <a:gd name="T23" fmla="*/ 112 h 195"/>
                        <a:gd name="T24" fmla="*/ 2 w 9"/>
                        <a:gd name="T25" fmla="*/ 183 h 195"/>
                        <a:gd name="T26" fmla="*/ 3 w 9"/>
                        <a:gd name="T27" fmla="*/ 55 h 195"/>
                        <a:gd name="T28" fmla="*/ 3 w 9"/>
                        <a:gd name="T29" fmla="*/ 27 h 195"/>
                        <a:gd name="T30" fmla="*/ 3 w 9"/>
                        <a:gd name="T31" fmla="*/ 38 h 195"/>
                        <a:gd name="T32" fmla="*/ 3 w 9"/>
                        <a:gd name="T33" fmla="*/ 103 h 195"/>
                        <a:gd name="T34" fmla="*/ 3 w 9"/>
                        <a:gd name="T35" fmla="*/ 80 h 195"/>
                        <a:gd name="T36" fmla="*/ 3 w 9"/>
                        <a:gd name="T37" fmla="*/ 47 h 195"/>
                        <a:gd name="T38" fmla="*/ 3 w 9"/>
                        <a:gd name="T39" fmla="*/ 81 h 195"/>
                        <a:gd name="T40" fmla="*/ 4 w 9"/>
                        <a:gd name="T41" fmla="*/ 144 h 195"/>
                        <a:gd name="T42" fmla="*/ 4 w 9"/>
                        <a:gd name="T43" fmla="*/ 64 h 195"/>
                        <a:gd name="T44" fmla="*/ 4 w 9"/>
                        <a:gd name="T45" fmla="*/ 43 h 195"/>
                        <a:gd name="T46" fmla="*/ 4 w 9"/>
                        <a:gd name="T47" fmla="*/ 27 h 195"/>
                        <a:gd name="T48" fmla="*/ 5 w 9"/>
                        <a:gd name="T49" fmla="*/ 38 h 195"/>
                        <a:gd name="T50" fmla="*/ 5 w 9"/>
                        <a:gd name="T51" fmla="*/ 74 h 195"/>
                        <a:gd name="T52" fmla="*/ 5 w 9"/>
                        <a:gd name="T53" fmla="*/ 24 h 195"/>
                        <a:gd name="T54" fmla="*/ 5 w 9"/>
                        <a:gd name="T55" fmla="*/ 0 h 195"/>
                        <a:gd name="T56" fmla="*/ 5 w 9"/>
                        <a:gd name="T57" fmla="*/ 1 h 195"/>
                        <a:gd name="T58" fmla="*/ 5 w 9"/>
                        <a:gd name="T59" fmla="*/ 11 h 195"/>
                        <a:gd name="T60" fmla="*/ 6 w 9"/>
                        <a:gd name="T61" fmla="*/ 14 h 195"/>
                        <a:gd name="T62" fmla="*/ 6 w 9"/>
                        <a:gd name="T63" fmla="*/ 11 h 195"/>
                        <a:gd name="T64" fmla="*/ 6 w 9"/>
                        <a:gd name="T65" fmla="*/ 22 h 195"/>
                        <a:gd name="T66" fmla="*/ 6 w 9"/>
                        <a:gd name="T67" fmla="*/ 59 h 195"/>
                        <a:gd name="T68" fmla="*/ 6 w 9"/>
                        <a:gd name="T69" fmla="*/ 67 h 195"/>
                        <a:gd name="T70" fmla="*/ 7 w 9"/>
                        <a:gd name="T71" fmla="*/ 26 h 195"/>
                        <a:gd name="T72" fmla="*/ 7 w 9"/>
                        <a:gd name="T73" fmla="*/ 14 h 195"/>
                        <a:gd name="T74" fmla="*/ 7 w 9"/>
                        <a:gd name="T75" fmla="*/ 30 h 195"/>
                        <a:gd name="T76" fmla="*/ 7 w 9"/>
                        <a:gd name="T77" fmla="*/ 77 h 195"/>
                        <a:gd name="T78" fmla="*/ 7 w 9"/>
                        <a:gd name="T79" fmla="*/ 59 h 195"/>
                        <a:gd name="T80" fmla="*/ 7 w 9"/>
                        <a:gd name="T81" fmla="*/ 38 h 195"/>
                        <a:gd name="T82" fmla="*/ 8 w 9"/>
                        <a:gd name="T83" fmla="*/ 40 h 195"/>
                        <a:gd name="T84" fmla="*/ 8 w 9"/>
                        <a:gd name="T85" fmla="*/ 33 h 195"/>
                        <a:gd name="T86" fmla="*/ 8 w 9"/>
                        <a:gd name="T87" fmla="*/ 24 h 195"/>
                        <a:gd name="T88" fmla="*/ 8 w 9"/>
                        <a:gd name="T89" fmla="*/ 21 h 195"/>
                        <a:gd name="T90" fmla="*/ 9 w 9"/>
                        <a:gd name="T91" fmla="*/ 14 h 195"/>
                        <a:gd name="T92" fmla="*/ 9 w 9"/>
                        <a:gd name="T93" fmla="*/ 13 h 195"/>
                        <a:gd name="T94" fmla="*/ 9 w 9"/>
                        <a:gd name="T95" fmla="*/ 31 h 195"/>
                        <a:gd name="T96" fmla="*/ 9 w 9"/>
                        <a:gd name="T97" fmla="*/ 79 h 195"/>
                        <a:gd name="T98" fmla="*/ 9 w 9"/>
                        <a:gd name="T99" fmla="*/ 195 h 19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5">
                          <a:moveTo>
                            <a:pt x="0" y="60"/>
                          </a:moveTo>
                          <a:lnTo>
                            <a:pt x="0" y="66"/>
                          </a:lnTo>
                          <a:lnTo>
                            <a:pt x="1" y="62"/>
                          </a:lnTo>
                          <a:lnTo>
                            <a:pt x="1" y="42"/>
                          </a:lnTo>
                          <a:lnTo>
                            <a:pt x="1" y="27"/>
                          </a:lnTo>
                          <a:lnTo>
                            <a:pt x="1" y="36"/>
                          </a:lnTo>
                          <a:lnTo>
                            <a:pt x="1" y="62"/>
                          </a:lnTo>
                          <a:lnTo>
                            <a:pt x="2" y="47"/>
                          </a:lnTo>
                          <a:lnTo>
                            <a:pt x="2" y="43"/>
                          </a:lnTo>
                          <a:lnTo>
                            <a:pt x="2" y="77"/>
                          </a:lnTo>
                          <a:lnTo>
                            <a:pt x="2" y="124"/>
                          </a:lnTo>
                          <a:lnTo>
                            <a:pt x="2" y="112"/>
                          </a:lnTo>
                          <a:lnTo>
                            <a:pt x="2" y="183"/>
                          </a:lnTo>
                          <a:lnTo>
                            <a:pt x="3" y="55"/>
                          </a:lnTo>
                          <a:lnTo>
                            <a:pt x="3" y="27"/>
                          </a:lnTo>
                          <a:lnTo>
                            <a:pt x="3" y="38"/>
                          </a:lnTo>
                          <a:lnTo>
                            <a:pt x="3" y="103"/>
                          </a:lnTo>
                          <a:lnTo>
                            <a:pt x="3" y="80"/>
                          </a:lnTo>
                          <a:lnTo>
                            <a:pt x="3" y="47"/>
                          </a:lnTo>
                          <a:lnTo>
                            <a:pt x="3" y="81"/>
                          </a:lnTo>
                          <a:lnTo>
                            <a:pt x="4" y="144"/>
                          </a:lnTo>
                          <a:lnTo>
                            <a:pt x="4" y="64"/>
                          </a:lnTo>
                          <a:lnTo>
                            <a:pt x="4" y="43"/>
                          </a:lnTo>
                          <a:lnTo>
                            <a:pt x="4" y="27"/>
                          </a:lnTo>
                          <a:lnTo>
                            <a:pt x="5" y="38"/>
                          </a:lnTo>
                          <a:lnTo>
                            <a:pt x="5" y="74"/>
                          </a:lnTo>
                          <a:lnTo>
                            <a:pt x="5" y="24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5" y="11"/>
                          </a:lnTo>
                          <a:lnTo>
                            <a:pt x="6" y="14"/>
                          </a:lnTo>
                          <a:lnTo>
                            <a:pt x="6" y="11"/>
                          </a:lnTo>
                          <a:lnTo>
                            <a:pt x="6" y="22"/>
                          </a:lnTo>
                          <a:lnTo>
                            <a:pt x="6" y="59"/>
                          </a:lnTo>
                          <a:lnTo>
                            <a:pt x="6" y="67"/>
                          </a:lnTo>
                          <a:lnTo>
                            <a:pt x="7" y="26"/>
                          </a:lnTo>
                          <a:lnTo>
                            <a:pt x="7" y="14"/>
                          </a:lnTo>
                          <a:lnTo>
                            <a:pt x="7" y="30"/>
                          </a:lnTo>
                          <a:lnTo>
                            <a:pt x="7" y="77"/>
                          </a:lnTo>
                          <a:lnTo>
                            <a:pt x="7" y="59"/>
                          </a:lnTo>
                          <a:lnTo>
                            <a:pt x="7" y="38"/>
                          </a:lnTo>
                          <a:lnTo>
                            <a:pt x="8" y="40"/>
                          </a:lnTo>
                          <a:lnTo>
                            <a:pt x="8" y="33"/>
                          </a:lnTo>
                          <a:lnTo>
                            <a:pt x="8" y="24"/>
                          </a:lnTo>
                          <a:lnTo>
                            <a:pt x="8" y="21"/>
                          </a:lnTo>
                          <a:lnTo>
                            <a:pt x="9" y="14"/>
                          </a:lnTo>
                          <a:lnTo>
                            <a:pt x="9" y="13"/>
                          </a:lnTo>
                          <a:lnTo>
                            <a:pt x="9" y="31"/>
                          </a:lnTo>
                          <a:lnTo>
                            <a:pt x="9" y="79"/>
                          </a:lnTo>
                          <a:lnTo>
                            <a:pt x="9" y="19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5" name="Freeform 322"/>
                    <p:cNvSpPr>
                      <a:spLocks/>
                    </p:cNvSpPr>
                    <p:nvPr/>
                  </p:nvSpPr>
                  <p:spPr bwMode="auto">
                    <a:xfrm>
                      <a:off x="7446963" y="4160838"/>
                      <a:ext cx="14288" cy="368300"/>
                    </a:xfrm>
                    <a:custGeom>
                      <a:avLst/>
                      <a:gdLst>
                        <a:gd name="T0" fmla="*/ 0 w 9"/>
                        <a:gd name="T1" fmla="*/ 201 h 232"/>
                        <a:gd name="T2" fmla="*/ 0 w 9"/>
                        <a:gd name="T3" fmla="*/ 119 h 232"/>
                        <a:gd name="T4" fmla="*/ 0 w 9"/>
                        <a:gd name="T5" fmla="*/ 53 h 232"/>
                        <a:gd name="T6" fmla="*/ 1 w 9"/>
                        <a:gd name="T7" fmla="*/ 36 h 232"/>
                        <a:gd name="T8" fmla="*/ 1 w 9"/>
                        <a:gd name="T9" fmla="*/ 39 h 232"/>
                        <a:gd name="T10" fmla="*/ 1 w 9"/>
                        <a:gd name="T11" fmla="*/ 51 h 232"/>
                        <a:gd name="T12" fmla="*/ 1 w 9"/>
                        <a:gd name="T13" fmla="*/ 72 h 232"/>
                        <a:gd name="T14" fmla="*/ 1 w 9"/>
                        <a:gd name="T15" fmla="*/ 100 h 232"/>
                        <a:gd name="T16" fmla="*/ 1 w 9"/>
                        <a:gd name="T17" fmla="*/ 103 h 232"/>
                        <a:gd name="T18" fmla="*/ 2 w 9"/>
                        <a:gd name="T19" fmla="*/ 49 h 232"/>
                        <a:gd name="T20" fmla="*/ 2 w 9"/>
                        <a:gd name="T21" fmla="*/ 21 h 232"/>
                        <a:gd name="T22" fmla="*/ 2 w 9"/>
                        <a:gd name="T23" fmla="*/ 12 h 232"/>
                        <a:gd name="T24" fmla="*/ 2 w 9"/>
                        <a:gd name="T25" fmla="*/ 14 h 232"/>
                        <a:gd name="T26" fmla="*/ 2 w 9"/>
                        <a:gd name="T27" fmla="*/ 28 h 232"/>
                        <a:gd name="T28" fmla="*/ 3 w 9"/>
                        <a:gd name="T29" fmla="*/ 44 h 232"/>
                        <a:gd name="T30" fmla="*/ 3 w 9"/>
                        <a:gd name="T31" fmla="*/ 47 h 232"/>
                        <a:gd name="T32" fmla="*/ 3 w 9"/>
                        <a:gd name="T33" fmla="*/ 27 h 232"/>
                        <a:gd name="T34" fmla="*/ 3 w 9"/>
                        <a:gd name="T35" fmla="*/ 6 h 232"/>
                        <a:gd name="T36" fmla="*/ 3 w 9"/>
                        <a:gd name="T37" fmla="*/ 0 h 232"/>
                        <a:gd name="T38" fmla="*/ 3 w 9"/>
                        <a:gd name="T39" fmla="*/ 12 h 232"/>
                        <a:gd name="T40" fmla="*/ 4 w 9"/>
                        <a:gd name="T41" fmla="*/ 46 h 232"/>
                        <a:gd name="T42" fmla="*/ 4 w 9"/>
                        <a:gd name="T43" fmla="*/ 75 h 232"/>
                        <a:gd name="T44" fmla="*/ 4 w 9"/>
                        <a:gd name="T45" fmla="*/ 46 h 232"/>
                        <a:gd name="T46" fmla="*/ 4 w 9"/>
                        <a:gd name="T47" fmla="*/ 31 h 232"/>
                        <a:gd name="T48" fmla="*/ 5 w 9"/>
                        <a:gd name="T49" fmla="*/ 28 h 232"/>
                        <a:gd name="T50" fmla="*/ 5 w 9"/>
                        <a:gd name="T51" fmla="*/ 31 h 232"/>
                        <a:gd name="T52" fmla="*/ 5 w 9"/>
                        <a:gd name="T53" fmla="*/ 47 h 232"/>
                        <a:gd name="T54" fmla="*/ 5 w 9"/>
                        <a:gd name="T55" fmla="*/ 95 h 232"/>
                        <a:gd name="T56" fmla="*/ 5 w 9"/>
                        <a:gd name="T57" fmla="*/ 103 h 232"/>
                        <a:gd name="T58" fmla="*/ 5 w 9"/>
                        <a:gd name="T59" fmla="*/ 58 h 232"/>
                        <a:gd name="T60" fmla="*/ 5 w 9"/>
                        <a:gd name="T61" fmla="*/ 52 h 232"/>
                        <a:gd name="T62" fmla="*/ 6 w 9"/>
                        <a:gd name="T63" fmla="*/ 63 h 232"/>
                        <a:gd name="T64" fmla="*/ 6 w 9"/>
                        <a:gd name="T65" fmla="*/ 63 h 232"/>
                        <a:gd name="T66" fmla="*/ 6 w 9"/>
                        <a:gd name="T67" fmla="*/ 52 h 232"/>
                        <a:gd name="T68" fmla="*/ 6 w 9"/>
                        <a:gd name="T69" fmla="*/ 62 h 232"/>
                        <a:gd name="T70" fmla="*/ 7 w 9"/>
                        <a:gd name="T71" fmla="*/ 59 h 232"/>
                        <a:gd name="T72" fmla="*/ 7 w 9"/>
                        <a:gd name="T73" fmla="*/ 58 h 232"/>
                        <a:gd name="T74" fmla="*/ 7 w 9"/>
                        <a:gd name="T75" fmla="*/ 123 h 232"/>
                        <a:gd name="T76" fmla="*/ 7 w 9"/>
                        <a:gd name="T77" fmla="*/ 92 h 232"/>
                        <a:gd name="T78" fmla="*/ 7 w 9"/>
                        <a:gd name="T79" fmla="*/ 66 h 232"/>
                        <a:gd name="T80" fmla="*/ 7 w 9"/>
                        <a:gd name="T81" fmla="*/ 99 h 232"/>
                        <a:gd name="T82" fmla="*/ 8 w 9"/>
                        <a:gd name="T83" fmla="*/ 232 h 232"/>
                        <a:gd name="T84" fmla="*/ 8 w 9"/>
                        <a:gd name="T85" fmla="*/ 185 h 232"/>
                        <a:gd name="T86" fmla="*/ 8 w 9"/>
                        <a:gd name="T87" fmla="*/ 133 h 232"/>
                        <a:gd name="T88" fmla="*/ 8 w 9"/>
                        <a:gd name="T89" fmla="*/ 52 h 232"/>
                        <a:gd name="T90" fmla="*/ 8 w 9"/>
                        <a:gd name="T91" fmla="*/ 23 h 232"/>
                        <a:gd name="T92" fmla="*/ 8 w 9"/>
                        <a:gd name="T93" fmla="*/ 21 h 232"/>
                        <a:gd name="T94" fmla="*/ 8 w 9"/>
                        <a:gd name="T95" fmla="*/ 37 h 232"/>
                        <a:gd name="T96" fmla="*/ 9 w 9"/>
                        <a:gd name="T97" fmla="*/ 49 h 232"/>
                        <a:gd name="T98" fmla="*/ 9 w 9"/>
                        <a:gd name="T99" fmla="*/ 46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2">
                          <a:moveTo>
                            <a:pt x="0" y="201"/>
                          </a:moveTo>
                          <a:lnTo>
                            <a:pt x="0" y="119"/>
                          </a:lnTo>
                          <a:lnTo>
                            <a:pt x="0" y="53"/>
                          </a:lnTo>
                          <a:lnTo>
                            <a:pt x="1" y="36"/>
                          </a:lnTo>
                          <a:lnTo>
                            <a:pt x="1" y="39"/>
                          </a:lnTo>
                          <a:lnTo>
                            <a:pt x="1" y="51"/>
                          </a:lnTo>
                          <a:lnTo>
                            <a:pt x="1" y="72"/>
                          </a:lnTo>
                          <a:lnTo>
                            <a:pt x="1" y="100"/>
                          </a:lnTo>
                          <a:lnTo>
                            <a:pt x="1" y="103"/>
                          </a:lnTo>
                          <a:lnTo>
                            <a:pt x="2" y="49"/>
                          </a:lnTo>
                          <a:lnTo>
                            <a:pt x="2" y="21"/>
                          </a:lnTo>
                          <a:lnTo>
                            <a:pt x="2" y="12"/>
                          </a:lnTo>
                          <a:lnTo>
                            <a:pt x="2" y="14"/>
                          </a:lnTo>
                          <a:lnTo>
                            <a:pt x="2" y="28"/>
                          </a:lnTo>
                          <a:lnTo>
                            <a:pt x="3" y="44"/>
                          </a:lnTo>
                          <a:lnTo>
                            <a:pt x="3" y="47"/>
                          </a:lnTo>
                          <a:lnTo>
                            <a:pt x="3" y="27"/>
                          </a:lnTo>
                          <a:lnTo>
                            <a:pt x="3" y="6"/>
                          </a:lnTo>
                          <a:lnTo>
                            <a:pt x="3" y="0"/>
                          </a:lnTo>
                          <a:lnTo>
                            <a:pt x="3" y="12"/>
                          </a:lnTo>
                          <a:lnTo>
                            <a:pt x="4" y="46"/>
                          </a:lnTo>
                          <a:lnTo>
                            <a:pt x="4" y="75"/>
                          </a:lnTo>
                          <a:lnTo>
                            <a:pt x="4" y="46"/>
                          </a:lnTo>
                          <a:lnTo>
                            <a:pt x="4" y="31"/>
                          </a:lnTo>
                          <a:lnTo>
                            <a:pt x="5" y="28"/>
                          </a:lnTo>
                          <a:lnTo>
                            <a:pt x="5" y="31"/>
                          </a:lnTo>
                          <a:lnTo>
                            <a:pt x="5" y="47"/>
                          </a:lnTo>
                          <a:lnTo>
                            <a:pt x="5" y="95"/>
                          </a:lnTo>
                          <a:lnTo>
                            <a:pt x="5" y="103"/>
                          </a:lnTo>
                          <a:lnTo>
                            <a:pt x="5" y="58"/>
                          </a:lnTo>
                          <a:lnTo>
                            <a:pt x="5" y="52"/>
                          </a:lnTo>
                          <a:lnTo>
                            <a:pt x="6" y="63"/>
                          </a:lnTo>
                          <a:lnTo>
                            <a:pt x="6" y="63"/>
                          </a:lnTo>
                          <a:lnTo>
                            <a:pt x="6" y="52"/>
                          </a:lnTo>
                          <a:lnTo>
                            <a:pt x="6" y="62"/>
                          </a:lnTo>
                          <a:lnTo>
                            <a:pt x="7" y="59"/>
                          </a:lnTo>
                          <a:lnTo>
                            <a:pt x="7" y="58"/>
                          </a:lnTo>
                          <a:lnTo>
                            <a:pt x="7" y="123"/>
                          </a:lnTo>
                          <a:lnTo>
                            <a:pt x="7" y="92"/>
                          </a:lnTo>
                          <a:lnTo>
                            <a:pt x="7" y="66"/>
                          </a:lnTo>
                          <a:lnTo>
                            <a:pt x="7" y="99"/>
                          </a:lnTo>
                          <a:lnTo>
                            <a:pt x="8" y="232"/>
                          </a:lnTo>
                          <a:lnTo>
                            <a:pt x="8" y="185"/>
                          </a:lnTo>
                          <a:lnTo>
                            <a:pt x="8" y="133"/>
                          </a:lnTo>
                          <a:lnTo>
                            <a:pt x="8" y="52"/>
                          </a:lnTo>
                          <a:lnTo>
                            <a:pt x="8" y="23"/>
                          </a:lnTo>
                          <a:lnTo>
                            <a:pt x="8" y="21"/>
                          </a:lnTo>
                          <a:lnTo>
                            <a:pt x="8" y="37"/>
                          </a:lnTo>
                          <a:lnTo>
                            <a:pt x="9" y="49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6" name="Freeform 323"/>
                    <p:cNvSpPr>
                      <a:spLocks/>
                    </p:cNvSpPr>
                    <p:nvPr/>
                  </p:nvSpPr>
                  <p:spPr bwMode="auto">
                    <a:xfrm>
                      <a:off x="7461251" y="4173538"/>
                      <a:ext cx="14288" cy="328613"/>
                    </a:xfrm>
                    <a:custGeom>
                      <a:avLst/>
                      <a:gdLst>
                        <a:gd name="T0" fmla="*/ 0 w 9"/>
                        <a:gd name="T1" fmla="*/ 38 h 207"/>
                        <a:gd name="T2" fmla="*/ 0 w 9"/>
                        <a:gd name="T3" fmla="*/ 43 h 207"/>
                        <a:gd name="T4" fmla="*/ 0 w 9"/>
                        <a:gd name="T5" fmla="*/ 50 h 207"/>
                        <a:gd name="T6" fmla="*/ 1 w 9"/>
                        <a:gd name="T7" fmla="*/ 27 h 207"/>
                        <a:gd name="T8" fmla="*/ 1 w 9"/>
                        <a:gd name="T9" fmla="*/ 19 h 207"/>
                        <a:gd name="T10" fmla="*/ 1 w 9"/>
                        <a:gd name="T11" fmla="*/ 41 h 207"/>
                        <a:gd name="T12" fmla="*/ 1 w 9"/>
                        <a:gd name="T13" fmla="*/ 77 h 207"/>
                        <a:gd name="T14" fmla="*/ 1 w 9"/>
                        <a:gd name="T15" fmla="*/ 57 h 207"/>
                        <a:gd name="T16" fmla="*/ 1 w 9"/>
                        <a:gd name="T17" fmla="*/ 61 h 207"/>
                        <a:gd name="T18" fmla="*/ 1 w 9"/>
                        <a:gd name="T19" fmla="*/ 137 h 207"/>
                        <a:gd name="T20" fmla="*/ 2 w 9"/>
                        <a:gd name="T21" fmla="*/ 111 h 207"/>
                        <a:gd name="T22" fmla="*/ 2 w 9"/>
                        <a:gd name="T23" fmla="*/ 79 h 207"/>
                        <a:gd name="T24" fmla="*/ 2 w 9"/>
                        <a:gd name="T25" fmla="*/ 73 h 207"/>
                        <a:gd name="T26" fmla="*/ 2 w 9"/>
                        <a:gd name="T27" fmla="*/ 56 h 207"/>
                        <a:gd name="T28" fmla="*/ 3 w 9"/>
                        <a:gd name="T29" fmla="*/ 30 h 207"/>
                        <a:gd name="T30" fmla="*/ 3 w 9"/>
                        <a:gd name="T31" fmla="*/ 8 h 207"/>
                        <a:gd name="T32" fmla="*/ 3 w 9"/>
                        <a:gd name="T33" fmla="*/ 14 h 207"/>
                        <a:gd name="T34" fmla="*/ 3 w 9"/>
                        <a:gd name="T35" fmla="*/ 77 h 207"/>
                        <a:gd name="T36" fmla="*/ 3 w 9"/>
                        <a:gd name="T37" fmla="*/ 89 h 207"/>
                        <a:gd name="T38" fmla="*/ 3 w 9"/>
                        <a:gd name="T39" fmla="*/ 35 h 207"/>
                        <a:gd name="T40" fmla="*/ 4 w 9"/>
                        <a:gd name="T41" fmla="*/ 32 h 207"/>
                        <a:gd name="T42" fmla="*/ 4 w 9"/>
                        <a:gd name="T43" fmla="*/ 46 h 207"/>
                        <a:gd name="T44" fmla="*/ 4 w 9"/>
                        <a:gd name="T45" fmla="*/ 43 h 207"/>
                        <a:gd name="T46" fmla="*/ 4 w 9"/>
                        <a:gd name="T47" fmla="*/ 26 h 207"/>
                        <a:gd name="T48" fmla="*/ 4 w 9"/>
                        <a:gd name="T49" fmla="*/ 19 h 207"/>
                        <a:gd name="T50" fmla="*/ 5 w 9"/>
                        <a:gd name="T51" fmla="*/ 15 h 207"/>
                        <a:gd name="T52" fmla="*/ 5 w 9"/>
                        <a:gd name="T53" fmla="*/ 13 h 207"/>
                        <a:gd name="T54" fmla="*/ 5 w 9"/>
                        <a:gd name="T55" fmla="*/ 21 h 207"/>
                        <a:gd name="T56" fmla="*/ 5 w 9"/>
                        <a:gd name="T57" fmla="*/ 34 h 207"/>
                        <a:gd name="T58" fmla="*/ 5 w 9"/>
                        <a:gd name="T59" fmla="*/ 57 h 207"/>
                        <a:gd name="T60" fmla="*/ 5 w 9"/>
                        <a:gd name="T61" fmla="*/ 104 h 207"/>
                        <a:gd name="T62" fmla="*/ 6 w 9"/>
                        <a:gd name="T63" fmla="*/ 131 h 207"/>
                        <a:gd name="T64" fmla="*/ 6 w 9"/>
                        <a:gd name="T65" fmla="*/ 68 h 207"/>
                        <a:gd name="T66" fmla="*/ 6 w 9"/>
                        <a:gd name="T67" fmla="*/ 21 h 207"/>
                        <a:gd name="T68" fmla="*/ 6 w 9"/>
                        <a:gd name="T69" fmla="*/ 1 h 207"/>
                        <a:gd name="T70" fmla="*/ 6 w 9"/>
                        <a:gd name="T71" fmla="*/ 7 h 207"/>
                        <a:gd name="T72" fmla="*/ 6 w 9"/>
                        <a:gd name="T73" fmla="*/ 50 h 207"/>
                        <a:gd name="T74" fmla="*/ 6 w 9"/>
                        <a:gd name="T75" fmla="*/ 207 h 207"/>
                        <a:gd name="T76" fmla="*/ 7 w 9"/>
                        <a:gd name="T77" fmla="*/ 85 h 207"/>
                        <a:gd name="T78" fmla="*/ 7 w 9"/>
                        <a:gd name="T79" fmla="*/ 90 h 207"/>
                        <a:gd name="T80" fmla="*/ 7 w 9"/>
                        <a:gd name="T81" fmla="*/ 150 h 207"/>
                        <a:gd name="T82" fmla="*/ 7 w 9"/>
                        <a:gd name="T83" fmla="*/ 28 h 207"/>
                        <a:gd name="T84" fmla="*/ 8 w 9"/>
                        <a:gd name="T85" fmla="*/ 0 h 207"/>
                        <a:gd name="T86" fmla="*/ 8 w 9"/>
                        <a:gd name="T87" fmla="*/ 8 h 207"/>
                        <a:gd name="T88" fmla="*/ 8 w 9"/>
                        <a:gd name="T89" fmla="*/ 44 h 207"/>
                        <a:gd name="T90" fmla="*/ 8 w 9"/>
                        <a:gd name="T91" fmla="*/ 59 h 207"/>
                        <a:gd name="T92" fmla="*/ 8 w 9"/>
                        <a:gd name="T93" fmla="*/ 50 h 207"/>
                        <a:gd name="T94" fmla="*/ 8 w 9"/>
                        <a:gd name="T95" fmla="*/ 39 h 207"/>
                        <a:gd name="T96" fmla="*/ 9 w 9"/>
                        <a:gd name="T97" fmla="*/ 17 h 207"/>
                        <a:gd name="T98" fmla="*/ 9 w 9"/>
                        <a:gd name="T99" fmla="*/ 1 h 2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7">
                          <a:moveTo>
                            <a:pt x="0" y="38"/>
                          </a:moveTo>
                          <a:lnTo>
                            <a:pt x="0" y="43"/>
                          </a:lnTo>
                          <a:lnTo>
                            <a:pt x="0" y="50"/>
                          </a:lnTo>
                          <a:lnTo>
                            <a:pt x="1" y="27"/>
                          </a:lnTo>
                          <a:lnTo>
                            <a:pt x="1" y="19"/>
                          </a:lnTo>
                          <a:lnTo>
                            <a:pt x="1" y="41"/>
                          </a:lnTo>
                          <a:lnTo>
                            <a:pt x="1" y="77"/>
                          </a:lnTo>
                          <a:lnTo>
                            <a:pt x="1" y="57"/>
                          </a:lnTo>
                          <a:lnTo>
                            <a:pt x="1" y="61"/>
                          </a:lnTo>
                          <a:lnTo>
                            <a:pt x="1" y="137"/>
                          </a:lnTo>
                          <a:lnTo>
                            <a:pt x="2" y="111"/>
                          </a:lnTo>
                          <a:lnTo>
                            <a:pt x="2" y="79"/>
                          </a:lnTo>
                          <a:lnTo>
                            <a:pt x="2" y="73"/>
                          </a:lnTo>
                          <a:lnTo>
                            <a:pt x="2" y="56"/>
                          </a:lnTo>
                          <a:lnTo>
                            <a:pt x="3" y="30"/>
                          </a:lnTo>
                          <a:lnTo>
                            <a:pt x="3" y="8"/>
                          </a:lnTo>
                          <a:lnTo>
                            <a:pt x="3" y="14"/>
                          </a:lnTo>
                          <a:lnTo>
                            <a:pt x="3" y="77"/>
                          </a:lnTo>
                          <a:lnTo>
                            <a:pt x="3" y="89"/>
                          </a:lnTo>
                          <a:lnTo>
                            <a:pt x="3" y="35"/>
                          </a:lnTo>
                          <a:lnTo>
                            <a:pt x="4" y="32"/>
                          </a:lnTo>
                          <a:lnTo>
                            <a:pt x="4" y="46"/>
                          </a:lnTo>
                          <a:lnTo>
                            <a:pt x="4" y="43"/>
                          </a:lnTo>
                          <a:lnTo>
                            <a:pt x="4" y="26"/>
                          </a:lnTo>
                          <a:lnTo>
                            <a:pt x="4" y="19"/>
                          </a:lnTo>
                          <a:lnTo>
                            <a:pt x="5" y="15"/>
                          </a:lnTo>
                          <a:lnTo>
                            <a:pt x="5" y="13"/>
                          </a:lnTo>
                          <a:lnTo>
                            <a:pt x="5" y="21"/>
                          </a:lnTo>
                          <a:lnTo>
                            <a:pt x="5" y="34"/>
                          </a:lnTo>
                          <a:lnTo>
                            <a:pt x="5" y="57"/>
                          </a:lnTo>
                          <a:lnTo>
                            <a:pt x="5" y="104"/>
                          </a:lnTo>
                          <a:lnTo>
                            <a:pt x="6" y="131"/>
                          </a:lnTo>
                          <a:lnTo>
                            <a:pt x="6" y="68"/>
                          </a:lnTo>
                          <a:lnTo>
                            <a:pt x="6" y="21"/>
                          </a:lnTo>
                          <a:lnTo>
                            <a:pt x="6" y="1"/>
                          </a:lnTo>
                          <a:lnTo>
                            <a:pt x="6" y="7"/>
                          </a:lnTo>
                          <a:lnTo>
                            <a:pt x="6" y="50"/>
                          </a:lnTo>
                          <a:lnTo>
                            <a:pt x="6" y="207"/>
                          </a:lnTo>
                          <a:lnTo>
                            <a:pt x="7" y="85"/>
                          </a:lnTo>
                          <a:lnTo>
                            <a:pt x="7" y="90"/>
                          </a:lnTo>
                          <a:lnTo>
                            <a:pt x="7" y="150"/>
                          </a:lnTo>
                          <a:lnTo>
                            <a:pt x="7" y="28"/>
                          </a:lnTo>
                          <a:lnTo>
                            <a:pt x="8" y="0"/>
                          </a:lnTo>
                          <a:lnTo>
                            <a:pt x="8" y="8"/>
                          </a:lnTo>
                          <a:lnTo>
                            <a:pt x="8" y="44"/>
                          </a:lnTo>
                          <a:lnTo>
                            <a:pt x="8" y="59"/>
                          </a:lnTo>
                          <a:lnTo>
                            <a:pt x="8" y="50"/>
                          </a:lnTo>
                          <a:lnTo>
                            <a:pt x="8" y="39"/>
                          </a:lnTo>
                          <a:lnTo>
                            <a:pt x="9" y="17"/>
                          </a:lnTo>
                          <a:lnTo>
                            <a:pt x="9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7" name="Freeform 324"/>
                    <p:cNvSpPr>
                      <a:spLocks/>
                    </p:cNvSpPr>
                    <p:nvPr/>
                  </p:nvSpPr>
                  <p:spPr bwMode="auto">
                    <a:xfrm>
                      <a:off x="7475538" y="4160838"/>
                      <a:ext cx="14288" cy="392113"/>
                    </a:xfrm>
                    <a:custGeom>
                      <a:avLst/>
                      <a:gdLst>
                        <a:gd name="T0" fmla="*/ 0 w 9"/>
                        <a:gd name="T1" fmla="*/ 9 h 247"/>
                        <a:gd name="T2" fmla="*/ 0 w 9"/>
                        <a:gd name="T3" fmla="*/ 1 h 247"/>
                        <a:gd name="T4" fmla="*/ 0 w 9"/>
                        <a:gd name="T5" fmla="*/ 0 h 247"/>
                        <a:gd name="T6" fmla="*/ 0 w 9"/>
                        <a:gd name="T7" fmla="*/ 14 h 247"/>
                        <a:gd name="T8" fmla="*/ 1 w 9"/>
                        <a:gd name="T9" fmla="*/ 60 h 247"/>
                        <a:gd name="T10" fmla="*/ 1 w 9"/>
                        <a:gd name="T11" fmla="*/ 141 h 247"/>
                        <a:gd name="T12" fmla="*/ 1 w 9"/>
                        <a:gd name="T13" fmla="*/ 68 h 247"/>
                        <a:gd name="T14" fmla="*/ 1 w 9"/>
                        <a:gd name="T15" fmla="*/ 77 h 247"/>
                        <a:gd name="T16" fmla="*/ 1 w 9"/>
                        <a:gd name="T17" fmla="*/ 187 h 247"/>
                        <a:gd name="T18" fmla="*/ 1 w 9"/>
                        <a:gd name="T19" fmla="*/ 100 h 247"/>
                        <a:gd name="T20" fmla="*/ 2 w 9"/>
                        <a:gd name="T21" fmla="*/ 71 h 247"/>
                        <a:gd name="T22" fmla="*/ 2 w 9"/>
                        <a:gd name="T23" fmla="*/ 87 h 247"/>
                        <a:gd name="T24" fmla="*/ 2 w 9"/>
                        <a:gd name="T25" fmla="*/ 96 h 247"/>
                        <a:gd name="T26" fmla="*/ 2 w 9"/>
                        <a:gd name="T27" fmla="*/ 70 h 247"/>
                        <a:gd name="T28" fmla="*/ 3 w 9"/>
                        <a:gd name="T29" fmla="*/ 93 h 247"/>
                        <a:gd name="T30" fmla="*/ 3 w 9"/>
                        <a:gd name="T31" fmla="*/ 139 h 247"/>
                        <a:gd name="T32" fmla="*/ 3 w 9"/>
                        <a:gd name="T33" fmla="*/ 51 h 247"/>
                        <a:gd name="T34" fmla="*/ 3 w 9"/>
                        <a:gd name="T35" fmla="*/ 36 h 247"/>
                        <a:gd name="T36" fmla="*/ 3 w 9"/>
                        <a:gd name="T37" fmla="*/ 54 h 247"/>
                        <a:gd name="T38" fmla="*/ 3 w 9"/>
                        <a:gd name="T39" fmla="*/ 66 h 247"/>
                        <a:gd name="T40" fmla="*/ 3 w 9"/>
                        <a:gd name="T41" fmla="*/ 57 h 247"/>
                        <a:gd name="T42" fmla="*/ 4 w 9"/>
                        <a:gd name="T43" fmla="*/ 66 h 247"/>
                        <a:gd name="T44" fmla="*/ 4 w 9"/>
                        <a:gd name="T45" fmla="*/ 77 h 247"/>
                        <a:gd name="T46" fmla="*/ 4 w 9"/>
                        <a:gd name="T47" fmla="*/ 62 h 247"/>
                        <a:gd name="T48" fmla="*/ 4 w 9"/>
                        <a:gd name="T49" fmla="*/ 39 h 247"/>
                        <a:gd name="T50" fmla="*/ 5 w 9"/>
                        <a:gd name="T51" fmla="*/ 38 h 247"/>
                        <a:gd name="T52" fmla="*/ 5 w 9"/>
                        <a:gd name="T53" fmla="*/ 74 h 247"/>
                        <a:gd name="T54" fmla="*/ 5 w 9"/>
                        <a:gd name="T55" fmla="*/ 97 h 247"/>
                        <a:gd name="T56" fmla="*/ 5 w 9"/>
                        <a:gd name="T57" fmla="*/ 85 h 247"/>
                        <a:gd name="T58" fmla="*/ 5 w 9"/>
                        <a:gd name="T59" fmla="*/ 83 h 247"/>
                        <a:gd name="T60" fmla="*/ 5 w 9"/>
                        <a:gd name="T61" fmla="*/ 82 h 247"/>
                        <a:gd name="T62" fmla="*/ 5 w 9"/>
                        <a:gd name="T63" fmla="*/ 109 h 247"/>
                        <a:gd name="T64" fmla="*/ 6 w 9"/>
                        <a:gd name="T65" fmla="*/ 62 h 247"/>
                        <a:gd name="T66" fmla="*/ 6 w 9"/>
                        <a:gd name="T67" fmla="*/ 38 h 247"/>
                        <a:gd name="T68" fmla="*/ 6 w 9"/>
                        <a:gd name="T69" fmla="*/ 44 h 247"/>
                        <a:gd name="T70" fmla="*/ 6 w 9"/>
                        <a:gd name="T71" fmla="*/ 68 h 247"/>
                        <a:gd name="T72" fmla="*/ 6 w 9"/>
                        <a:gd name="T73" fmla="*/ 72 h 247"/>
                        <a:gd name="T74" fmla="*/ 6 w 9"/>
                        <a:gd name="T75" fmla="*/ 51 h 247"/>
                        <a:gd name="T76" fmla="*/ 7 w 9"/>
                        <a:gd name="T77" fmla="*/ 36 h 247"/>
                        <a:gd name="T78" fmla="*/ 7 w 9"/>
                        <a:gd name="T79" fmla="*/ 43 h 247"/>
                        <a:gd name="T80" fmla="*/ 7 w 9"/>
                        <a:gd name="T81" fmla="*/ 102 h 247"/>
                        <a:gd name="T82" fmla="*/ 7 w 9"/>
                        <a:gd name="T83" fmla="*/ 86 h 247"/>
                        <a:gd name="T84" fmla="*/ 8 w 9"/>
                        <a:gd name="T85" fmla="*/ 49 h 247"/>
                        <a:gd name="T86" fmla="*/ 8 w 9"/>
                        <a:gd name="T87" fmla="*/ 74 h 247"/>
                        <a:gd name="T88" fmla="*/ 8 w 9"/>
                        <a:gd name="T89" fmla="*/ 247 h 247"/>
                        <a:gd name="T90" fmla="*/ 8 w 9"/>
                        <a:gd name="T91" fmla="*/ 108 h 247"/>
                        <a:gd name="T92" fmla="*/ 8 w 9"/>
                        <a:gd name="T93" fmla="*/ 85 h 247"/>
                        <a:gd name="T94" fmla="*/ 8 w 9"/>
                        <a:gd name="T95" fmla="*/ 76 h 247"/>
                        <a:gd name="T96" fmla="*/ 8 w 9"/>
                        <a:gd name="T97" fmla="*/ 73 h 247"/>
                        <a:gd name="T98" fmla="*/ 9 w 9"/>
                        <a:gd name="T99" fmla="*/ 73 h 2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47">
                          <a:moveTo>
                            <a:pt x="0" y="9"/>
                          </a:moveTo>
                          <a:lnTo>
                            <a:pt x="0" y="1"/>
                          </a:lnTo>
                          <a:lnTo>
                            <a:pt x="0" y="0"/>
                          </a:lnTo>
                          <a:lnTo>
                            <a:pt x="0" y="14"/>
                          </a:lnTo>
                          <a:lnTo>
                            <a:pt x="1" y="60"/>
                          </a:lnTo>
                          <a:lnTo>
                            <a:pt x="1" y="141"/>
                          </a:lnTo>
                          <a:lnTo>
                            <a:pt x="1" y="68"/>
                          </a:lnTo>
                          <a:lnTo>
                            <a:pt x="1" y="77"/>
                          </a:lnTo>
                          <a:lnTo>
                            <a:pt x="1" y="187"/>
                          </a:lnTo>
                          <a:lnTo>
                            <a:pt x="1" y="100"/>
                          </a:lnTo>
                          <a:lnTo>
                            <a:pt x="2" y="71"/>
                          </a:lnTo>
                          <a:lnTo>
                            <a:pt x="2" y="87"/>
                          </a:lnTo>
                          <a:lnTo>
                            <a:pt x="2" y="96"/>
                          </a:lnTo>
                          <a:lnTo>
                            <a:pt x="2" y="70"/>
                          </a:lnTo>
                          <a:lnTo>
                            <a:pt x="3" y="93"/>
                          </a:lnTo>
                          <a:lnTo>
                            <a:pt x="3" y="139"/>
                          </a:lnTo>
                          <a:lnTo>
                            <a:pt x="3" y="51"/>
                          </a:lnTo>
                          <a:lnTo>
                            <a:pt x="3" y="36"/>
                          </a:lnTo>
                          <a:lnTo>
                            <a:pt x="3" y="54"/>
                          </a:lnTo>
                          <a:lnTo>
                            <a:pt x="3" y="66"/>
                          </a:lnTo>
                          <a:lnTo>
                            <a:pt x="3" y="57"/>
                          </a:lnTo>
                          <a:lnTo>
                            <a:pt x="4" y="66"/>
                          </a:lnTo>
                          <a:lnTo>
                            <a:pt x="4" y="77"/>
                          </a:lnTo>
                          <a:lnTo>
                            <a:pt x="4" y="62"/>
                          </a:lnTo>
                          <a:lnTo>
                            <a:pt x="4" y="39"/>
                          </a:lnTo>
                          <a:lnTo>
                            <a:pt x="5" y="38"/>
                          </a:lnTo>
                          <a:lnTo>
                            <a:pt x="5" y="74"/>
                          </a:lnTo>
                          <a:lnTo>
                            <a:pt x="5" y="97"/>
                          </a:lnTo>
                          <a:lnTo>
                            <a:pt x="5" y="85"/>
                          </a:lnTo>
                          <a:lnTo>
                            <a:pt x="5" y="83"/>
                          </a:lnTo>
                          <a:lnTo>
                            <a:pt x="5" y="82"/>
                          </a:lnTo>
                          <a:lnTo>
                            <a:pt x="5" y="109"/>
                          </a:lnTo>
                          <a:lnTo>
                            <a:pt x="6" y="62"/>
                          </a:lnTo>
                          <a:lnTo>
                            <a:pt x="6" y="38"/>
                          </a:lnTo>
                          <a:lnTo>
                            <a:pt x="6" y="44"/>
                          </a:lnTo>
                          <a:lnTo>
                            <a:pt x="6" y="68"/>
                          </a:lnTo>
                          <a:lnTo>
                            <a:pt x="6" y="72"/>
                          </a:lnTo>
                          <a:lnTo>
                            <a:pt x="6" y="51"/>
                          </a:lnTo>
                          <a:lnTo>
                            <a:pt x="7" y="36"/>
                          </a:lnTo>
                          <a:lnTo>
                            <a:pt x="7" y="43"/>
                          </a:lnTo>
                          <a:lnTo>
                            <a:pt x="7" y="102"/>
                          </a:lnTo>
                          <a:lnTo>
                            <a:pt x="7" y="86"/>
                          </a:lnTo>
                          <a:lnTo>
                            <a:pt x="8" y="49"/>
                          </a:lnTo>
                          <a:lnTo>
                            <a:pt x="8" y="74"/>
                          </a:lnTo>
                          <a:lnTo>
                            <a:pt x="8" y="247"/>
                          </a:lnTo>
                          <a:lnTo>
                            <a:pt x="8" y="108"/>
                          </a:lnTo>
                          <a:lnTo>
                            <a:pt x="8" y="85"/>
                          </a:lnTo>
                          <a:lnTo>
                            <a:pt x="8" y="76"/>
                          </a:lnTo>
                          <a:lnTo>
                            <a:pt x="8" y="73"/>
                          </a:lnTo>
                          <a:lnTo>
                            <a:pt x="9" y="7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8" name="Freeform 325"/>
                    <p:cNvSpPr>
                      <a:spLocks/>
                    </p:cNvSpPr>
                    <p:nvPr/>
                  </p:nvSpPr>
                  <p:spPr bwMode="auto">
                    <a:xfrm>
                      <a:off x="7489826" y="4171950"/>
                      <a:ext cx="14288" cy="430213"/>
                    </a:xfrm>
                    <a:custGeom>
                      <a:avLst/>
                      <a:gdLst>
                        <a:gd name="T0" fmla="*/ 0 w 9"/>
                        <a:gd name="T1" fmla="*/ 66 h 271"/>
                        <a:gd name="T2" fmla="*/ 0 w 9"/>
                        <a:gd name="T3" fmla="*/ 74 h 271"/>
                        <a:gd name="T4" fmla="*/ 0 w 9"/>
                        <a:gd name="T5" fmla="*/ 87 h 271"/>
                        <a:gd name="T6" fmla="*/ 0 w 9"/>
                        <a:gd name="T7" fmla="*/ 81 h 271"/>
                        <a:gd name="T8" fmla="*/ 1 w 9"/>
                        <a:gd name="T9" fmla="*/ 60 h 271"/>
                        <a:gd name="T10" fmla="*/ 1 w 9"/>
                        <a:gd name="T11" fmla="*/ 52 h 271"/>
                        <a:gd name="T12" fmla="*/ 1 w 9"/>
                        <a:gd name="T13" fmla="*/ 71 h 271"/>
                        <a:gd name="T14" fmla="*/ 1 w 9"/>
                        <a:gd name="T15" fmla="*/ 127 h 271"/>
                        <a:gd name="T16" fmla="*/ 1 w 9"/>
                        <a:gd name="T17" fmla="*/ 153 h 271"/>
                        <a:gd name="T18" fmla="*/ 1 w 9"/>
                        <a:gd name="T19" fmla="*/ 271 h 271"/>
                        <a:gd name="T20" fmla="*/ 2 w 9"/>
                        <a:gd name="T21" fmla="*/ 125 h 271"/>
                        <a:gd name="T22" fmla="*/ 2 w 9"/>
                        <a:gd name="T23" fmla="*/ 137 h 271"/>
                        <a:gd name="T24" fmla="*/ 2 w 9"/>
                        <a:gd name="T25" fmla="*/ 143 h 271"/>
                        <a:gd name="T26" fmla="*/ 2 w 9"/>
                        <a:gd name="T27" fmla="*/ 72 h 271"/>
                        <a:gd name="T28" fmla="*/ 2 w 9"/>
                        <a:gd name="T29" fmla="*/ 73 h 271"/>
                        <a:gd name="T30" fmla="*/ 3 w 9"/>
                        <a:gd name="T31" fmla="*/ 93 h 271"/>
                        <a:gd name="T32" fmla="*/ 3 w 9"/>
                        <a:gd name="T33" fmla="*/ 101 h 271"/>
                        <a:gd name="T34" fmla="*/ 3 w 9"/>
                        <a:gd name="T35" fmla="*/ 144 h 271"/>
                        <a:gd name="T36" fmla="*/ 3 w 9"/>
                        <a:gd name="T37" fmla="*/ 175 h 271"/>
                        <a:gd name="T38" fmla="*/ 3 w 9"/>
                        <a:gd name="T39" fmla="*/ 108 h 271"/>
                        <a:gd name="T40" fmla="*/ 3 w 9"/>
                        <a:gd name="T41" fmla="*/ 98 h 271"/>
                        <a:gd name="T42" fmla="*/ 4 w 9"/>
                        <a:gd name="T43" fmla="*/ 146 h 271"/>
                        <a:gd name="T44" fmla="*/ 4 w 9"/>
                        <a:gd name="T45" fmla="*/ 175 h 271"/>
                        <a:gd name="T46" fmla="*/ 4 w 9"/>
                        <a:gd name="T47" fmla="*/ 194 h 271"/>
                        <a:gd name="T48" fmla="*/ 4 w 9"/>
                        <a:gd name="T49" fmla="*/ 148 h 271"/>
                        <a:gd name="T50" fmla="*/ 4 w 9"/>
                        <a:gd name="T51" fmla="*/ 106 h 271"/>
                        <a:gd name="T52" fmla="*/ 4 w 9"/>
                        <a:gd name="T53" fmla="*/ 59 h 271"/>
                        <a:gd name="T54" fmla="*/ 4 w 9"/>
                        <a:gd name="T55" fmla="*/ 47 h 271"/>
                        <a:gd name="T56" fmla="*/ 5 w 9"/>
                        <a:gd name="T57" fmla="*/ 51 h 271"/>
                        <a:gd name="T58" fmla="*/ 5 w 9"/>
                        <a:gd name="T59" fmla="*/ 28 h 271"/>
                        <a:gd name="T60" fmla="*/ 5 w 9"/>
                        <a:gd name="T61" fmla="*/ 26 h 271"/>
                        <a:gd name="T62" fmla="*/ 5 w 9"/>
                        <a:gd name="T63" fmla="*/ 77 h 271"/>
                        <a:gd name="T64" fmla="*/ 6 w 9"/>
                        <a:gd name="T65" fmla="*/ 115 h 271"/>
                        <a:gd name="T66" fmla="*/ 6 w 9"/>
                        <a:gd name="T67" fmla="*/ 55 h 271"/>
                        <a:gd name="T68" fmla="*/ 6 w 9"/>
                        <a:gd name="T69" fmla="*/ 69 h 271"/>
                        <a:gd name="T70" fmla="*/ 6 w 9"/>
                        <a:gd name="T71" fmla="*/ 148 h 271"/>
                        <a:gd name="T72" fmla="*/ 6 w 9"/>
                        <a:gd name="T73" fmla="*/ 97 h 271"/>
                        <a:gd name="T74" fmla="*/ 6 w 9"/>
                        <a:gd name="T75" fmla="*/ 47 h 271"/>
                        <a:gd name="T76" fmla="*/ 7 w 9"/>
                        <a:gd name="T77" fmla="*/ 16 h 271"/>
                        <a:gd name="T78" fmla="*/ 7 w 9"/>
                        <a:gd name="T79" fmla="*/ 1 h 271"/>
                        <a:gd name="T80" fmla="*/ 7 w 9"/>
                        <a:gd name="T81" fmla="*/ 0 h 271"/>
                        <a:gd name="T82" fmla="*/ 7 w 9"/>
                        <a:gd name="T83" fmla="*/ 10 h 271"/>
                        <a:gd name="T84" fmla="*/ 7 w 9"/>
                        <a:gd name="T85" fmla="*/ 27 h 271"/>
                        <a:gd name="T86" fmla="*/ 8 w 9"/>
                        <a:gd name="T87" fmla="*/ 48 h 271"/>
                        <a:gd name="T88" fmla="*/ 8 w 9"/>
                        <a:gd name="T89" fmla="*/ 70 h 271"/>
                        <a:gd name="T90" fmla="*/ 8 w 9"/>
                        <a:gd name="T91" fmla="*/ 111 h 271"/>
                        <a:gd name="T92" fmla="*/ 8 w 9"/>
                        <a:gd name="T93" fmla="*/ 99 h 271"/>
                        <a:gd name="T94" fmla="*/ 8 w 9"/>
                        <a:gd name="T95" fmla="*/ 46 h 271"/>
                        <a:gd name="T96" fmla="*/ 8 w 9"/>
                        <a:gd name="T97" fmla="*/ 40 h 271"/>
                        <a:gd name="T98" fmla="*/ 9 w 9"/>
                        <a:gd name="T99" fmla="*/ 74 h 2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71">
                          <a:moveTo>
                            <a:pt x="0" y="66"/>
                          </a:moveTo>
                          <a:lnTo>
                            <a:pt x="0" y="74"/>
                          </a:lnTo>
                          <a:lnTo>
                            <a:pt x="0" y="87"/>
                          </a:lnTo>
                          <a:lnTo>
                            <a:pt x="0" y="81"/>
                          </a:lnTo>
                          <a:lnTo>
                            <a:pt x="1" y="60"/>
                          </a:lnTo>
                          <a:lnTo>
                            <a:pt x="1" y="52"/>
                          </a:lnTo>
                          <a:lnTo>
                            <a:pt x="1" y="71"/>
                          </a:lnTo>
                          <a:lnTo>
                            <a:pt x="1" y="127"/>
                          </a:lnTo>
                          <a:lnTo>
                            <a:pt x="1" y="153"/>
                          </a:lnTo>
                          <a:lnTo>
                            <a:pt x="1" y="271"/>
                          </a:lnTo>
                          <a:lnTo>
                            <a:pt x="2" y="125"/>
                          </a:lnTo>
                          <a:lnTo>
                            <a:pt x="2" y="137"/>
                          </a:lnTo>
                          <a:lnTo>
                            <a:pt x="2" y="143"/>
                          </a:lnTo>
                          <a:lnTo>
                            <a:pt x="2" y="72"/>
                          </a:lnTo>
                          <a:lnTo>
                            <a:pt x="2" y="73"/>
                          </a:lnTo>
                          <a:lnTo>
                            <a:pt x="3" y="93"/>
                          </a:lnTo>
                          <a:lnTo>
                            <a:pt x="3" y="101"/>
                          </a:lnTo>
                          <a:lnTo>
                            <a:pt x="3" y="144"/>
                          </a:lnTo>
                          <a:lnTo>
                            <a:pt x="3" y="175"/>
                          </a:lnTo>
                          <a:lnTo>
                            <a:pt x="3" y="108"/>
                          </a:lnTo>
                          <a:lnTo>
                            <a:pt x="3" y="98"/>
                          </a:lnTo>
                          <a:lnTo>
                            <a:pt x="4" y="146"/>
                          </a:lnTo>
                          <a:lnTo>
                            <a:pt x="4" y="175"/>
                          </a:lnTo>
                          <a:lnTo>
                            <a:pt x="4" y="194"/>
                          </a:lnTo>
                          <a:lnTo>
                            <a:pt x="4" y="148"/>
                          </a:lnTo>
                          <a:lnTo>
                            <a:pt x="4" y="106"/>
                          </a:lnTo>
                          <a:lnTo>
                            <a:pt x="4" y="59"/>
                          </a:lnTo>
                          <a:lnTo>
                            <a:pt x="4" y="47"/>
                          </a:lnTo>
                          <a:lnTo>
                            <a:pt x="5" y="51"/>
                          </a:lnTo>
                          <a:lnTo>
                            <a:pt x="5" y="28"/>
                          </a:lnTo>
                          <a:lnTo>
                            <a:pt x="5" y="26"/>
                          </a:lnTo>
                          <a:lnTo>
                            <a:pt x="5" y="77"/>
                          </a:lnTo>
                          <a:lnTo>
                            <a:pt x="6" y="115"/>
                          </a:lnTo>
                          <a:lnTo>
                            <a:pt x="6" y="55"/>
                          </a:lnTo>
                          <a:lnTo>
                            <a:pt x="6" y="69"/>
                          </a:lnTo>
                          <a:lnTo>
                            <a:pt x="6" y="148"/>
                          </a:lnTo>
                          <a:lnTo>
                            <a:pt x="6" y="97"/>
                          </a:lnTo>
                          <a:lnTo>
                            <a:pt x="6" y="47"/>
                          </a:lnTo>
                          <a:lnTo>
                            <a:pt x="7" y="16"/>
                          </a:lnTo>
                          <a:lnTo>
                            <a:pt x="7" y="1"/>
                          </a:lnTo>
                          <a:lnTo>
                            <a:pt x="7" y="0"/>
                          </a:lnTo>
                          <a:lnTo>
                            <a:pt x="7" y="10"/>
                          </a:lnTo>
                          <a:lnTo>
                            <a:pt x="7" y="27"/>
                          </a:lnTo>
                          <a:lnTo>
                            <a:pt x="8" y="48"/>
                          </a:lnTo>
                          <a:lnTo>
                            <a:pt x="8" y="70"/>
                          </a:lnTo>
                          <a:lnTo>
                            <a:pt x="8" y="111"/>
                          </a:lnTo>
                          <a:lnTo>
                            <a:pt x="8" y="99"/>
                          </a:lnTo>
                          <a:lnTo>
                            <a:pt x="8" y="46"/>
                          </a:lnTo>
                          <a:lnTo>
                            <a:pt x="8" y="40"/>
                          </a:lnTo>
                          <a:lnTo>
                            <a:pt x="9" y="7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9" name="Freeform 326"/>
                    <p:cNvSpPr>
                      <a:spLocks/>
                    </p:cNvSpPr>
                    <p:nvPr/>
                  </p:nvSpPr>
                  <p:spPr bwMode="auto">
                    <a:xfrm>
                      <a:off x="7504113" y="4175125"/>
                      <a:ext cx="12700" cy="358775"/>
                    </a:xfrm>
                    <a:custGeom>
                      <a:avLst/>
                      <a:gdLst>
                        <a:gd name="T0" fmla="*/ 0 w 8"/>
                        <a:gd name="T1" fmla="*/ 72 h 226"/>
                        <a:gd name="T2" fmla="*/ 0 w 8"/>
                        <a:gd name="T3" fmla="*/ 113 h 226"/>
                        <a:gd name="T4" fmla="*/ 0 w 8"/>
                        <a:gd name="T5" fmla="*/ 71 h 226"/>
                        <a:gd name="T6" fmla="*/ 0 w 8"/>
                        <a:gd name="T7" fmla="*/ 65 h 226"/>
                        <a:gd name="T8" fmla="*/ 1 w 8"/>
                        <a:gd name="T9" fmla="*/ 79 h 226"/>
                        <a:gd name="T10" fmla="*/ 1 w 8"/>
                        <a:gd name="T11" fmla="*/ 92 h 226"/>
                        <a:gd name="T12" fmla="*/ 1 w 8"/>
                        <a:gd name="T13" fmla="*/ 77 h 226"/>
                        <a:gd name="T14" fmla="*/ 1 w 8"/>
                        <a:gd name="T15" fmla="*/ 35 h 226"/>
                        <a:gd name="T16" fmla="*/ 1 w 8"/>
                        <a:gd name="T17" fmla="*/ 13 h 226"/>
                        <a:gd name="T18" fmla="*/ 1 w 8"/>
                        <a:gd name="T19" fmla="*/ 15 h 226"/>
                        <a:gd name="T20" fmla="*/ 1 w 8"/>
                        <a:gd name="T21" fmla="*/ 38 h 226"/>
                        <a:gd name="T22" fmla="*/ 2 w 8"/>
                        <a:gd name="T23" fmla="*/ 58 h 226"/>
                        <a:gd name="T24" fmla="*/ 2 w 8"/>
                        <a:gd name="T25" fmla="*/ 39 h 226"/>
                        <a:gd name="T26" fmla="*/ 2 w 8"/>
                        <a:gd name="T27" fmla="*/ 17 h 226"/>
                        <a:gd name="T28" fmla="*/ 2 w 8"/>
                        <a:gd name="T29" fmla="*/ 25 h 226"/>
                        <a:gd name="T30" fmla="*/ 2 w 8"/>
                        <a:gd name="T31" fmla="*/ 80 h 226"/>
                        <a:gd name="T32" fmla="*/ 2 w 8"/>
                        <a:gd name="T33" fmla="*/ 110 h 226"/>
                        <a:gd name="T34" fmla="*/ 3 w 8"/>
                        <a:gd name="T35" fmla="*/ 80 h 226"/>
                        <a:gd name="T36" fmla="*/ 3 w 8"/>
                        <a:gd name="T37" fmla="*/ 91 h 226"/>
                        <a:gd name="T38" fmla="*/ 3 w 8"/>
                        <a:gd name="T39" fmla="*/ 226 h 226"/>
                        <a:gd name="T40" fmla="*/ 3 w 8"/>
                        <a:gd name="T41" fmla="*/ 77 h 226"/>
                        <a:gd name="T42" fmla="*/ 3 w 8"/>
                        <a:gd name="T43" fmla="*/ 46 h 226"/>
                        <a:gd name="T44" fmla="*/ 4 w 8"/>
                        <a:gd name="T45" fmla="*/ 62 h 226"/>
                        <a:gd name="T46" fmla="*/ 4 w 8"/>
                        <a:gd name="T47" fmla="*/ 111 h 226"/>
                        <a:gd name="T48" fmla="*/ 4 w 8"/>
                        <a:gd name="T49" fmla="*/ 107 h 226"/>
                        <a:gd name="T50" fmla="*/ 4 w 8"/>
                        <a:gd name="T51" fmla="*/ 72 h 226"/>
                        <a:gd name="T52" fmla="*/ 4 w 8"/>
                        <a:gd name="T53" fmla="*/ 43 h 226"/>
                        <a:gd name="T54" fmla="*/ 4 w 8"/>
                        <a:gd name="T55" fmla="*/ 22 h 226"/>
                        <a:gd name="T56" fmla="*/ 5 w 8"/>
                        <a:gd name="T57" fmla="*/ 16 h 226"/>
                        <a:gd name="T58" fmla="*/ 5 w 8"/>
                        <a:gd name="T59" fmla="*/ 26 h 226"/>
                        <a:gd name="T60" fmla="*/ 5 w 8"/>
                        <a:gd name="T61" fmla="*/ 43 h 226"/>
                        <a:gd name="T62" fmla="*/ 5 w 8"/>
                        <a:gd name="T63" fmla="*/ 54 h 226"/>
                        <a:gd name="T64" fmla="*/ 6 w 8"/>
                        <a:gd name="T65" fmla="*/ 51 h 226"/>
                        <a:gd name="T66" fmla="*/ 6 w 8"/>
                        <a:gd name="T67" fmla="*/ 42 h 226"/>
                        <a:gd name="T68" fmla="*/ 6 w 8"/>
                        <a:gd name="T69" fmla="*/ 42 h 226"/>
                        <a:gd name="T70" fmla="*/ 6 w 8"/>
                        <a:gd name="T71" fmla="*/ 63 h 226"/>
                        <a:gd name="T72" fmla="*/ 6 w 8"/>
                        <a:gd name="T73" fmla="*/ 74 h 226"/>
                        <a:gd name="T74" fmla="*/ 6 w 8"/>
                        <a:gd name="T75" fmla="*/ 36 h 226"/>
                        <a:gd name="T76" fmla="*/ 6 w 8"/>
                        <a:gd name="T77" fmla="*/ 10 h 226"/>
                        <a:gd name="T78" fmla="*/ 7 w 8"/>
                        <a:gd name="T79" fmla="*/ 0 h 226"/>
                        <a:gd name="T80" fmla="*/ 7 w 8"/>
                        <a:gd name="T81" fmla="*/ 1 h 226"/>
                        <a:gd name="T82" fmla="*/ 7 w 8"/>
                        <a:gd name="T83" fmla="*/ 16 h 226"/>
                        <a:gd name="T84" fmla="*/ 7 w 8"/>
                        <a:gd name="T85" fmla="*/ 38 h 226"/>
                        <a:gd name="T86" fmla="*/ 8 w 8"/>
                        <a:gd name="T87" fmla="*/ 55 h 226"/>
                        <a:gd name="T88" fmla="*/ 8 w 8"/>
                        <a:gd name="T89" fmla="*/ 57 h 226"/>
                        <a:gd name="T90" fmla="*/ 8 w 8"/>
                        <a:gd name="T91" fmla="*/ 55 h 226"/>
                        <a:gd name="T92" fmla="*/ 8 w 8"/>
                        <a:gd name="T93" fmla="*/ 33 h 226"/>
                        <a:gd name="T94" fmla="*/ 8 w 8"/>
                        <a:gd name="T95" fmla="*/ 7 h 226"/>
                        <a:gd name="T96" fmla="*/ 8 w 8"/>
                        <a:gd name="T97" fmla="*/ 8 h 226"/>
                        <a:gd name="T98" fmla="*/ 8 w 8"/>
                        <a:gd name="T99" fmla="*/ 52 h 2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26">
                          <a:moveTo>
                            <a:pt x="0" y="72"/>
                          </a:moveTo>
                          <a:lnTo>
                            <a:pt x="0" y="113"/>
                          </a:lnTo>
                          <a:lnTo>
                            <a:pt x="0" y="71"/>
                          </a:lnTo>
                          <a:lnTo>
                            <a:pt x="0" y="65"/>
                          </a:lnTo>
                          <a:lnTo>
                            <a:pt x="1" y="79"/>
                          </a:lnTo>
                          <a:lnTo>
                            <a:pt x="1" y="92"/>
                          </a:lnTo>
                          <a:lnTo>
                            <a:pt x="1" y="77"/>
                          </a:lnTo>
                          <a:lnTo>
                            <a:pt x="1" y="35"/>
                          </a:lnTo>
                          <a:lnTo>
                            <a:pt x="1" y="13"/>
                          </a:lnTo>
                          <a:lnTo>
                            <a:pt x="1" y="15"/>
                          </a:lnTo>
                          <a:lnTo>
                            <a:pt x="1" y="38"/>
                          </a:lnTo>
                          <a:lnTo>
                            <a:pt x="2" y="58"/>
                          </a:lnTo>
                          <a:lnTo>
                            <a:pt x="2" y="39"/>
                          </a:lnTo>
                          <a:lnTo>
                            <a:pt x="2" y="17"/>
                          </a:lnTo>
                          <a:lnTo>
                            <a:pt x="2" y="25"/>
                          </a:lnTo>
                          <a:lnTo>
                            <a:pt x="2" y="80"/>
                          </a:lnTo>
                          <a:lnTo>
                            <a:pt x="2" y="110"/>
                          </a:lnTo>
                          <a:lnTo>
                            <a:pt x="3" y="80"/>
                          </a:lnTo>
                          <a:lnTo>
                            <a:pt x="3" y="91"/>
                          </a:lnTo>
                          <a:lnTo>
                            <a:pt x="3" y="226"/>
                          </a:lnTo>
                          <a:lnTo>
                            <a:pt x="3" y="77"/>
                          </a:lnTo>
                          <a:lnTo>
                            <a:pt x="3" y="46"/>
                          </a:lnTo>
                          <a:lnTo>
                            <a:pt x="4" y="62"/>
                          </a:lnTo>
                          <a:lnTo>
                            <a:pt x="4" y="111"/>
                          </a:lnTo>
                          <a:lnTo>
                            <a:pt x="4" y="107"/>
                          </a:lnTo>
                          <a:lnTo>
                            <a:pt x="4" y="72"/>
                          </a:lnTo>
                          <a:lnTo>
                            <a:pt x="4" y="43"/>
                          </a:lnTo>
                          <a:lnTo>
                            <a:pt x="4" y="22"/>
                          </a:lnTo>
                          <a:lnTo>
                            <a:pt x="5" y="16"/>
                          </a:lnTo>
                          <a:lnTo>
                            <a:pt x="5" y="26"/>
                          </a:lnTo>
                          <a:lnTo>
                            <a:pt x="5" y="43"/>
                          </a:lnTo>
                          <a:lnTo>
                            <a:pt x="5" y="54"/>
                          </a:lnTo>
                          <a:lnTo>
                            <a:pt x="6" y="51"/>
                          </a:lnTo>
                          <a:lnTo>
                            <a:pt x="6" y="42"/>
                          </a:lnTo>
                          <a:lnTo>
                            <a:pt x="6" y="42"/>
                          </a:lnTo>
                          <a:lnTo>
                            <a:pt x="6" y="63"/>
                          </a:lnTo>
                          <a:lnTo>
                            <a:pt x="6" y="74"/>
                          </a:lnTo>
                          <a:lnTo>
                            <a:pt x="6" y="36"/>
                          </a:lnTo>
                          <a:lnTo>
                            <a:pt x="6" y="10"/>
                          </a:lnTo>
                          <a:lnTo>
                            <a:pt x="7" y="0"/>
                          </a:lnTo>
                          <a:lnTo>
                            <a:pt x="7" y="1"/>
                          </a:lnTo>
                          <a:lnTo>
                            <a:pt x="7" y="16"/>
                          </a:lnTo>
                          <a:lnTo>
                            <a:pt x="7" y="38"/>
                          </a:lnTo>
                          <a:lnTo>
                            <a:pt x="8" y="55"/>
                          </a:lnTo>
                          <a:lnTo>
                            <a:pt x="8" y="57"/>
                          </a:lnTo>
                          <a:lnTo>
                            <a:pt x="8" y="55"/>
                          </a:lnTo>
                          <a:lnTo>
                            <a:pt x="8" y="33"/>
                          </a:lnTo>
                          <a:lnTo>
                            <a:pt x="8" y="7"/>
                          </a:lnTo>
                          <a:lnTo>
                            <a:pt x="8" y="8"/>
                          </a:lnTo>
                          <a:lnTo>
                            <a:pt x="8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0" name="Freeform 327"/>
                    <p:cNvSpPr>
                      <a:spLocks/>
                    </p:cNvSpPr>
                    <p:nvPr/>
                  </p:nvSpPr>
                  <p:spPr bwMode="auto">
                    <a:xfrm>
                      <a:off x="7516813" y="4171950"/>
                      <a:ext cx="14288" cy="209550"/>
                    </a:xfrm>
                    <a:custGeom>
                      <a:avLst/>
                      <a:gdLst>
                        <a:gd name="T0" fmla="*/ 0 w 9"/>
                        <a:gd name="T1" fmla="*/ 54 h 132"/>
                        <a:gd name="T2" fmla="*/ 1 w 9"/>
                        <a:gd name="T3" fmla="*/ 81 h 132"/>
                        <a:gd name="T4" fmla="*/ 1 w 9"/>
                        <a:gd name="T5" fmla="*/ 19 h 132"/>
                        <a:gd name="T6" fmla="*/ 1 w 9"/>
                        <a:gd name="T7" fmla="*/ 0 h 132"/>
                        <a:gd name="T8" fmla="*/ 1 w 9"/>
                        <a:gd name="T9" fmla="*/ 1 h 132"/>
                        <a:gd name="T10" fmla="*/ 1 w 9"/>
                        <a:gd name="T11" fmla="*/ 24 h 132"/>
                        <a:gd name="T12" fmla="*/ 1 w 9"/>
                        <a:gd name="T13" fmla="*/ 84 h 132"/>
                        <a:gd name="T14" fmla="*/ 2 w 9"/>
                        <a:gd name="T15" fmla="*/ 84 h 132"/>
                        <a:gd name="T16" fmla="*/ 2 w 9"/>
                        <a:gd name="T17" fmla="*/ 90 h 132"/>
                        <a:gd name="T18" fmla="*/ 2 w 9"/>
                        <a:gd name="T19" fmla="*/ 122 h 132"/>
                        <a:gd name="T20" fmla="*/ 2 w 9"/>
                        <a:gd name="T21" fmla="*/ 114 h 132"/>
                        <a:gd name="T22" fmla="*/ 3 w 9"/>
                        <a:gd name="T23" fmla="*/ 125 h 132"/>
                        <a:gd name="T24" fmla="*/ 3 w 9"/>
                        <a:gd name="T25" fmla="*/ 98 h 132"/>
                        <a:gd name="T26" fmla="*/ 3 w 9"/>
                        <a:gd name="T27" fmla="*/ 132 h 132"/>
                        <a:gd name="T28" fmla="*/ 3 w 9"/>
                        <a:gd name="T29" fmla="*/ 88 h 132"/>
                        <a:gd name="T30" fmla="*/ 3 w 9"/>
                        <a:gd name="T31" fmla="*/ 60 h 132"/>
                        <a:gd name="T32" fmla="*/ 3 w 9"/>
                        <a:gd name="T33" fmla="*/ 70 h 132"/>
                        <a:gd name="T34" fmla="*/ 3 w 9"/>
                        <a:gd name="T35" fmla="*/ 94 h 132"/>
                        <a:gd name="T36" fmla="*/ 4 w 9"/>
                        <a:gd name="T37" fmla="*/ 103 h 132"/>
                        <a:gd name="T38" fmla="*/ 4 w 9"/>
                        <a:gd name="T39" fmla="*/ 96 h 132"/>
                        <a:gd name="T40" fmla="*/ 4 w 9"/>
                        <a:gd name="T41" fmla="*/ 108 h 132"/>
                        <a:gd name="T42" fmla="*/ 4 w 9"/>
                        <a:gd name="T43" fmla="*/ 125 h 132"/>
                        <a:gd name="T44" fmla="*/ 5 w 9"/>
                        <a:gd name="T45" fmla="*/ 102 h 132"/>
                        <a:gd name="T46" fmla="*/ 5 w 9"/>
                        <a:gd name="T47" fmla="*/ 74 h 132"/>
                        <a:gd name="T48" fmla="*/ 5 w 9"/>
                        <a:gd name="T49" fmla="*/ 49 h 132"/>
                        <a:gd name="T50" fmla="*/ 5 w 9"/>
                        <a:gd name="T51" fmla="*/ 43 h 132"/>
                        <a:gd name="T52" fmla="*/ 5 w 9"/>
                        <a:gd name="T53" fmla="*/ 60 h 132"/>
                        <a:gd name="T54" fmla="*/ 5 w 9"/>
                        <a:gd name="T55" fmla="*/ 97 h 132"/>
                        <a:gd name="T56" fmla="*/ 6 w 9"/>
                        <a:gd name="T57" fmla="*/ 102 h 132"/>
                        <a:gd name="T58" fmla="*/ 6 w 9"/>
                        <a:gd name="T59" fmla="*/ 89 h 132"/>
                        <a:gd name="T60" fmla="*/ 6 w 9"/>
                        <a:gd name="T61" fmla="*/ 78 h 132"/>
                        <a:gd name="T62" fmla="*/ 6 w 9"/>
                        <a:gd name="T63" fmla="*/ 74 h 132"/>
                        <a:gd name="T64" fmla="*/ 6 w 9"/>
                        <a:gd name="T65" fmla="*/ 90 h 132"/>
                        <a:gd name="T66" fmla="*/ 7 w 9"/>
                        <a:gd name="T67" fmla="*/ 94 h 132"/>
                        <a:gd name="T68" fmla="*/ 7 w 9"/>
                        <a:gd name="T69" fmla="*/ 74 h 132"/>
                        <a:gd name="T70" fmla="*/ 7 w 9"/>
                        <a:gd name="T71" fmla="*/ 67 h 132"/>
                        <a:gd name="T72" fmla="*/ 7 w 9"/>
                        <a:gd name="T73" fmla="*/ 77 h 132"/>
                        <a:gd name="T74" fmla="*/ 7 w 9"/>
                        <a:gd name="T75" fmla="*/ 75 h 132"/>
                        <a:gd name="T76" fmla="*/ 7 w 9"/>
                        <a:gd name="T77" fmla="*/ 73 h 132"/>
                        <a:gd name="T78" fmla="*/ 8 w 9"/>
                        <a:gd name="T79" fmla="*/ 86 h 132"/>
                        <a:gd name="T80" fmla="*/ 8 w 9"/>
                        <a:gd name="T81" fmla="*/ 60 h 132"/>
                        <a:gd name="T82" fmla="*/ 8 w 9"/>
                        <a:gd name="T83" fmla="*/ 66 h 132"/>
                        <a:gd name="T84" fmla="*/ 8 w 9"/>
                        <a:gd name="T85" fmla="*/ 122 h 132"/>
                        <a:gd name="T86" fmla="*/ 9 w 9"/>
                        <a:gd name="T87" fmla="*/ 47 h 132"/>
                        <a:gd name="T88" fmla="*/ 9 w 9"/>
                        <a:gd name="T89" fmla="*/ 23 h 132"/>
                        <a:gd name="T90" fmla="*/ 9 w 9"/>
                        <a:gd name="T91" fmla="*/ 20 h 132"/>
                        <a:gd name="T92" fmla="*/ 9 w 9"/>
                        <a:gd name="T93" fmla="*/ 20 h 132"/>
                        <a:gd name="T94" fmla="*/ 9 w 9"/>
                        <a:gd name="T95" fmla="*/ 23 h 132"/>
                        <a:gd name="T96" fmla="*/ 9 w 9"/>
                        <a:gd name="T97" fmla="*/ 41 h 132"/>
                        <a:gd name="T98" fmla="*/ 9 w 9"/>
                        <a:gd name="T99" fmla="*/ 67 h 1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2">
                          <a:moveTo>
                            <a:pt x="0" y="54"/>
                          </a:moveTo>
                          <a:lnTo>
                            <a:pt x="1" y="81"/>
                          </a:lnTo>
                          <a:lnTo>
                            <a:pt x="1" y="19"/>
                          </a:ln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1" y="24"/>
                          </a:lnTo>
                          <a:lnTo>
                            <a:pt x="1" y="84"/>
                          </a:lnTo>
                          <a:lnTo>
                            <a:pt x="2" y="84"/>
                          </a:lnTo>
                          <a:lnTo>
                            <a:pt x="2" y="90"/>
                          </a:lnTo>
                          <a:lnTo>
                            <a:pt x="2" y="122"/>
                          </a:lnTo>
                          <a:lnTo>
                            <a:pt x="2" y="114"/>
                          </a:lnTo>
                          <a:lnTo>
                            <a:pt x="3" y="125"/>
                          </a:lnTo>
                          <a:lnTo>
                            <a:pt x="3" y="98"/>
                          </a:lnTo>
                          <a:lnTo>
                            <a:pt x="3" y="132"/>
                          </a:lnTo>
                          <a:lnTo>
                            <a:pt x="3" y="88"/>
                          </a:lnTo>
                          <a:lnTo>
                            <a:pt x="3" y="60"/>
                          </a:lnTo>
                          <a:lnTo>
                            <a:pt x="3" y="70"/>
                          </a:lnTo>
                          <a:lnTo>
                            <a:pt x="3" y="94"/>
                          </a:lnTo>
                          <a:lnTo>
                            <a:pt x="4" y="103"/>
                          </a:lnTo>
                          <a:lnTo>
                            <a:pt x="4" y="96"/>
                          </a:lnTo>
                          <a:lnTo>
                            <a:pt x="4" y="108"/>
                          </a:lnTo>
                          <a:lnTo>
                            <a:pt x="4" y="125"/>
                          </a:lnTo>
                          <a:lnTo>
                            <a:pt x="5" y="102"/>
                          </a:lnTo>
                          <a:lnTo>
                            <a:pt x="5" y="74"/>
                          </a:lnTo>
                          <a:lnTo>
                            <a:pt x="5" y="49"/>
                          </a:lnTo>
                          <a:lnTo>
                            <a:pt x="5" y="43"/>
                          </a:lnTo>
                          <a:lnTo>
                            <a:pt x="5" y="60"/>
                          </a:lnTo>
                          <a:lnTo>
                            <a:pt x="5" y="97"/>
                          </a:lnTo>
                          <a:lnTo>
                            <a:pt x="6" y="102"/>
                          </a:lnTo>
                          <a:lnTo>
                            <a:pt x="6" y="89"/>
                          </a:lnTo>
                          <a:lnTo>
                            <a:pt x="6" y="78"/>
                          </a:lnTo>
                          <a:lnTo>
                            <a:pt x="6" y="74"/>
                          </a:lnTo>
                          <a:lnTo>
                            <a:pt x="6" y="90"/>
                          </a:lnTo>
                          <a:lnTo>
                            <a:pt x="7" y="94"/>
                          </a:lnTo>
                          <a:lnTo>
                            <a:pt x="7" y="74"/>
                          </a:lnTo>
                          <a:lnTo>
                            <a:pt x="7" y="67"/>
                          </a:lnTo>
                          <a:lnTo>
                            <a:pt x="7" y="77"/>
                          </a:lnTo>
                          <a:lnTo>
                            <a:pt x="7" y="75"/>
                          </a:lnTo>
                          <a:lnTo>
                            <a:pt x="7" y="73"/>
                          </a:lnTo>
                          <a:lnTo>
                            <a:pt x="8" y="86"/>
                          </a:lnTo>
                          <a:lnTo>
                            <a:pt x="8" y="60"/>
                          </a:lnTo>
                          <a:lnTo>
                            <a:pt x="8" y="66"/>
                          </a:lnTo>
                          <a:lnTo>
                            <a:pt x="8" y="122"/>
                          </a:lnTo>
                          <a:lnTo>
                            <a:pt x="9" y="47"/>
                          </a:lnTo>
                          <a:lnTo>
                            <a:pt x="9" y="23"/>
                          </a:lnTo>
                          <a:lnTo>
                            <a:pt x="9" y="20"/>
                          </a:lnTo>
                          <a:lnTo>
                            <a:pt x="9" y="20"/>
                          </a:lnTo>
                          <a:lnTo>
                            <a:pt x="9" y="23"/>
                          </a:lnTo>
                          <a:lnTo>
                            <a:pt x="9" y="41"/>
                          </a:lnTo>
                          <a:lnTo>
                            <a:pt x="9" y="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1" name="Freeform 328"/>
                    <p:cNvSpPr>
                      <a:spLocks/>
                    </p:cNvSpPr>
                    <p:nvPr/>
                  </p:nvSpPr>
                  <p:spPr bwMode="auto">
                    <a:xfrm>
                      <a:off x="7531101" y="4165600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71 h 196"/>
                        <a:gd name="T2" fmla="*/ 1 w 9"/>
                        <a:gd name="T3" fmla="*/ 43 h 196"/>
                        <a:gd name="T4" fmla="*/ 1 w 9"/>
                        <a:gd name="T5" fmla="*/ 27 h 196"/>
                        <a:gd name="T6" fmla="*/ 1 w 9"/>
                        <a:gd name="T7" fmla="*/ 34 h 196"/>
                        <a:gd name="T8" fmla="*/ 1 w 9"/>
                        <a:gd name="T9" fmla="*/ 50 h 196"/>
                        <a:gd name="T10" fmla="*/ 1 w 9"/>
                        <a:gd name="T11" fmla="*/ 42 h 196"/>
                        <a:gd name="T12" fmla="*/ 1 w 9"/>
                        <a:gd name="T13" fmla="*/ 31 h 196"/>
                        <a:gd name="T14" fmla="*/ 2 w 9"/>
                        <a:gd name="T15" fmla="*/ 40 h 196"/>
                        <a:gd name="T16" fmla="*/ 2 w 9"/>
                        <a:gd name="T17" fmla="*/ 81 h 196"/>
                        <a:gd name="T18" fmla="*/ 2 w 9"/>
                        <a:gd name="T19" fmla="*/ 143 h 196"/>
                        <a:gd name="T20" fmla="*/ 2 w 9"/>
                        <a:gd name="T21" fmla="*/ 196 h 196"/>
                        <a:gd name="T22" fmla="*/ 2 w 9"/>
                        <a:gd name="T23" fmla="*/ 133 h 196"/>
                        <a:gd name="T24" fmla="*/ 3 w 9"/>
                        <a:gd name="T25" fmla="*/ 89 h 196"/>
                        <a:gd name="T26" fmla="*/ 3 w 9"/>
                        <a:gd name="T27" fmla="*/ 90 h 196"/>
                        <a:gd name="T28" fmla="*/ 3 w 9"/>
                        <a:gd name="T29" fmla="*/ 138 h 196"/>
                        <a:gd name="T30" fmla="*/ 3 w 9"/>
                        <a:gd name="T31" fmla="*/ 184 h 196"/>
                        <a:gd name="T32" fmla="*/ 3 w 9"/>
                        <a:gd name="T33" fmla="*/ 118 h 196"/>
                        <a:gd name="T34" fmla="*/ 3 w 9"/>
                        <a:gd name="T35" fmla="*/ 97 h 196"/>
                        <a:gd name="T36" fmla="*/ 4 w 9"/>
                        <a:gd name="T37" fmla="*/ 75 h 196"/>
                        <a:gd name="T38" fmla="*/ 4 w 9"/>
                        <a:gd name="T39" fmla="*/ 85 h 196"/>
                        <a:gd name="T40" fmla="*/ 4 w 9"/>
                        <a:gd name="T41" fmla="*/ 175 h 196"/>
                        <a:gd name="T42" fmla="*/ 4 w 9"/>
                        <a:gd name="T43" fmla="*/ 57 h 196"/>
                        <a:gd name="T44" fmla="*/ 5 w 9"/>
                        <a:gd name="T45" fmla="*/ 30 h 196"/>
                        <a:gd name="T46" fmla="*/ 5 w 9"/>
                        <a:gd name="T47" fmla="*/ 37 h 196"/>
                        <a:gd name="T48" fmla="*/ 5 w 9"/>
                        <a:gd name="T49" fmla="*/ 69 h 196"/>
                        <a:gd name="T50" fmla="*/ 5 w 9"/>
                        <a:gd name="T51" fmla="*/ 100 h 196"/>
                        <a:gd name="T52" fmla="*/ 5 w 9"/>
                        <a:gd name="T53" fmla="*/ 83 h 196"/>
                        <a:gd name="T54" fmla="*/ 5 w 9"/>
                        <a:gd name="T55" fmla="*/ 76 h 196"/>
                        <a:gd name="T56" fmla="*/ 5 w 9"/>
                        <a:gd name="T57" fmla="*/ 85 h 196"/>
                        <a:gd name="T58" fmla="*/ 6 w 9"/>
                        <a:gd name="T59" fmla="*/ 74 h 196"/>
                        <a:gd name="T60" fmla="*/ 6 w 9"/>
                        <a:gd name="T61" fmla="*/ 67 h 196"/>
                        <a:gd name="T62" fmla="*/ 6 w 9"/>
                        <a:gd name="T63" fmla="*/ 85 h 196"/>
                        <a:gd name="T64" fmla="*/ 6 w 9"/>
                        <a:gd name="T65" fmla="*/ 108 h 196"/>
                        <a:gd name="T66" fmla="*/ 7 w 9"/>
                        <a:gd name="T67" fmla="*/ 103 h 196"/>
                        <a:gd name="T68" fmla="*/ 7 w 9"/>
                        <a:gd name="T69" fmla="*/ 87 h 196"/>
                        <a:gd name="T70" fmla="*/ 7 w 9"/>
                        <a:gd name="T71" fmla="*/ 56 h 196"/>
                        <a:gd name="T72" fmla="*/ 7 w 9"/>
                        <a:gd name="T73" fmla="*/ 22 h 196"/>
                        <a:gd name="T74" fmla="*/ 7 w 9"/>
                        <a:gd name="T75" fmla="*/ 1 h 196"/>
                        <a:gd name="T76" fmla="*/ 7 w 9"/>
                        <a:gd name="T77" fmla="*/ 0 h 196"/>
                        <a:gd name="T78" fmla="*/ 7 w 9"/>
                        <a:gd name="T79" fmla="*/ 20 h 196"/>
                        <a:gd name="T80" fmla="*/ 8 w 9"/>
                        <a:gd name="T81" fmla="*/ 55 h 196"/>
                        <a:gd name="T82" fmla="*/ 8 w 9"/>
                        <a:gd name="T83" fmla="*/ 60 h 196"/>
                        <a:gd name="T84" fmla="*/ 8 w 9"/>
                        <a:gd name="T85" fmla="*/ 62 h 196"/>
                        <a:gd name="T86" fmla="*/ 8 w 9"/>
                        <a:gd name="T87" fmla="*/ 50 h 196"/>
                        <a:gd name="T88" fmla="*/ 8 w 9"/>
                        <a:gd name="T89" fmla="*/ 40 h 196"/>
                        <a:gd name="T90" fmla="*/ 8 w 9"/>
                        <a:gd name="T91" fmla="*/ 55 h 196"/>
                        <a:gd name="T92" fmla="*/ 9 w 9"/>
                        <a:gd name="T93" fmla="*/ 90 h 196"/>
                        <a:gd name="T94" fmla="*/ 9 w 9"/>
                        <a:gd name="T95" fmla="*/ 166 h 196"/>
                        <a:gd name="T96" fmla="*/ 9 w 9"/>
                        <a:gd name="T97" fmla="*/ 110 h 196"/>
                        <a:gd name="T98" fmla="*/ 9 w 9"/>
                        <a:gd name="T99" fmla="*/ 71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71"/>
                          </a:moveTo>
                          <a:lnTo>
                            <a:pt x="1" y="43"/>
                          </a:lnTo>
                          <a:lnTo>
                            <a:pt x="1" y="27"/>
                          </a:lnTo>
                          <a:lnTo>
                            <a:pt x="1" y="34"/>
                          </a:lnTo>
                          <a:lnTo>
                            <a:pt x="1" y="50"/>
                          </a:lnTo>
                          <a:lnTo>
                            <a:pt x="1" y="42"/>
                          </a:lnTo>
                          <a:lnTo>
                            <a:pt x="1" y="31"/>
                          </a:lnTo>
                          <a:lnTo>
                            <a:pt x="2" y="40"/>
                          </a:lnTo>
                          <a:lnTo>
                            <a:pt x="2" y="81"/>
                          </a:lnTo>
                          <a:lnTo>
                            <a:pt x="2" y="143"/>
                          </a:lnTo>
                          <a:lnTo>
                            <a:pt x="2" y="196"/>
                          </a:lnTo>
                          <a:lnTo>
                            <a:pt x="2" y="133"/>
                          </a:lnTo>
                          <a:lnTo>
                            <a:pt x="3" y="89"/>
                          </a:lnTo>
                          <a:lnTo>
                            <a:pt x="3" y="90"/>
                          </a:lnTo>
                          <a:lnTo>
                            <a:pt x="3" y="138"/>
                          </a:lnTo>
                          <a:lnTo>
                            <a:pt x="3" y="184"/>
                          </a:lnTo>
                          <a:lnTo>
                            <a:pt x="3" y="118"/>
                          </a:lnTo>
                          <a:lnTo>
                            <a:pt x="3" y="97"/>
                          </a:lnTo>
                          <a:lnTo>
                            <a:pt x="4" y="75"/>
                          </a:lnTo>
                          <a:lnTo>
                            <a:pt x="4" y="85"/>
                          </a:lnTo>
                          <a:lnTo>
                            <a:pt x="4" y="175"/>
                          </a:lnTo>
                          <a:lnTo>
                            <a:pt x="4" y="57"/>
                          </a:lnTo>
                          <a:lnTo>
                            <a:pt x="5" y="30"/>
                          </a:lnTo>
                          <a:lnTo>
                            <a:pt x="5" y="37"/>
                          </a:lnTo>
                          <a:lnTo>
                            <a:pt x="5" y="69"/>
                          </a:lnTo>
                          <a:lnTo>
                            <a:pt x="5" y="100"/>
                          </a:lnTo>
                          <a:lnTo>
                            <a:pt x="5" y="83"/>
                          </a:lnTo>
                          <a:lnTo>
                            <a:pt x="5" y="76"/>
                          </a:lnTo>
                          <a:lnTo>
                            <a:pt x="5" y="85"/>
                          </a:lnTo>
                          <a:lnTo>
                            <a:pt x="6" y="74"/>
                          </a:lnTo>
                          <a:lnTo>
                            <a:pt x="6" y="67"/>
                          </a:lnTo>
                          <a:lnTo>
                            <a:pt x="6" y="85"/>
                          </a:lnTo>
                          <a:lnTo>
                            <a:pt x="6" y="108"/>
                          </a:lnTo>
                          <a:lnTo>
                            <a:pt x="7" y="103"/>
                          </a:lnTo>
                          <a:lnTo>
                            <a:pt x="7" y="87"/>
                          </a:lnTo>
                          <a:lnTo>
                            <a:pt x="7" y="56"/>
                          </a:lnTo>
                          <a:lnTo>
                            <a:pt x="7" y="22"/>
                          </a:lnTo>
                          <a:lnTo>
                            <a:pt x="7" y="1"/>
                          </a:lnTo>
                          <a:lnTo>
                            <a:pt x="7" y="0"/>
                          </a:lnTo>
                          <a:lnTo>
                            <a:pt x="7" y="20"/>
                          </a:lnTo>
                          <a:lnTo>
                            <a:pt x="8" y="55"/>
                          </a:lnTo>
                          <a:lnTo>
                            <a:pt x="8" y="60"/>
                          </a:lnTo>
                          <a:lnTo>
                            <a:pt x="8" y="62"/>
                          </a:lnTo>
                          <a:lnTo>
                            <a:pt x="8" y="50"/>
                          </a:lnTo>
                          <a:lnTo>
                            <a:pt x="8" y="40"/>
                          </a:lnTo>
                          <a:lnTo>
                            <a:pt x="8" y="55"/>
                          </a:lnTo>
                          <a:lnTo>
                            <a:pt x="9" y="90"/>
                          </a:lnTo>
                          <a:lnTo>
                            <a:pt x="9" y="166"/>
                          </a:lnTo>
                          <a:lnTo>
                            <a:pt x="9" y="110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2" name="Freeform 329"/>
                    <p:cNvSpPr>
                      <a:spLocks/>
                    </p:cNvSpPr>
                    <p:nvPr/>
                  </p:nvSpPr>
                  <p:spPr bwMode="auto">
                    <a:xfrm>
                      <a:off x="7545388" y="4224338"/>
                      <a:ext cx="14288" cy="307975"/>
                    </a:xfrm>
                    <a:custGeom>
                      <a:avLst/>
                      <a:gdLst>
                        <a:gd name="T0" fmla="*/ 0 w 9"/>
                        <a:gd name="T1" fmla="*/ 34 h 194"/>
                        <a:gd name="T2" fmla="*/ 1 w 9"/>
                        <a:gd name="T3" fmla="*/ 60 h 194"/>
                        <a:gd name="T4" fmla="*/ 1 w 9"/>
                        <a:gd name="T5" fmla="*/ 124 h 194"/>
                        <a:gd name="T6" fmla="*/ 1 w 9"/>
                        <a:gd name="T7" fmla="*/ 62 h 194"/>
                        <a:gd name="T8" fmla="*/ 1 w 9"/>
                        <a:gd name="T9" fmla="*/ 60 h 194"/>
                        <a:gd name="T10" fmla="*/ 1 w 9"/>
                        <a:gd name="T11" fmla="*/ 75 h 194"/>
                        <a:gd name="T12" fmla="*/ 1 w 9"/>
                        <a:gd name="T13" fmla="*/ 69 h 194"/>
                        <a:gd name="T14" fmla="*/ 1 w 9"/>
                        <a:gd name="T15" fmla="*/ 72 h 194"/>
                        <a:gd name="T16" fmla="*/ 2 w 9"/>
                        <a:gd name="T17" fmla="*/ 116 h 194"/>
                        <a:gd name="T18" fmla="*/ 2 w 9"/>
                        <a:gd name="T19" fmla="*/ 194 h 194"/>
                        <a:gd name="T20" fmla="*/ 2 w 9"/>
                        <a:gd name="T21" fmla="*/ 104 h 194"/>
                        <a:gd name="T22" fmla="*/ 2 w 9"/>
                        <a:gd name="T23" fmla="*/ 65 h 194"/>
                        <a:gd name="T24" fmla="*/ 3 w 9"/>
                        <a:gd name="T25" fmla="*/ 52 h 194"/>
                        <a:gd name="T26" fmla="*/ 3 w 9"/>
                        <a:gd name="T27" fmla="*/ 25 h 194"/>
                        <a:gd name="T28" fmla="*/ 3 w 9"/>
                        <a:gd name="T29" fmla="*/ 6 h 194"/>
                        <a:gd name="T30" fmla="*/ 3 w 9"/>
                        <a:gd name="T31" fmla="*/ 11 h 194"/>
                        <a:gd name="T32" fmla="*/ 3 w 9"/>
                        <a:gd name="T33" fmla="*/ 35 h 194"/>
                        <a:gd name="T34" fmla="*/ 3 w 9"/>
                        <a:gd name="T35" fmla="*/ 63 h 194"/>
                        <a:gd name="T36" fmla="*/ 4 w 9"/>
                        <a:gd name="T37" fmla="*/ 72 h 194"/>
                        <a:gd name="T38" fmla="*/ 4 w 9"/>
                        <a:gd name="T39" fmla="*/ 70 h 194"/>
                        <a:gd name="T40" fmla="*/ 4 w 9"/>
                        <a:gd name="T41" fmla="*/ 67 h 194"/>
                        <a:gd name="T42" fmla="*/ 4 w 9"/>
                        <a:gd name="T43" fmla="*/ 62 h 194"/>
                        <a:gd name="T44" fmla="*/ 4 w 9"/>
                        <a:gd name="T45" fmla="*/ 55 h 194"/>
                        <a:gd name="T46" fmla="*/ 5 w 9"/>
                        <a:gd name="T47" fmla="*/ 51 h 194"/>
                        <a:gd name="T48" fmla="*/ 5 w 9"/>
                        <a:gd name="T49" fmla="*/ 71 h 194"/>
                        <a:gd name="T50" fmla="*/ 5 w 9"/>
                        <a:gd name="T51" fmla="*/ 82 h 194"/>
                        <a:gd name="T52" fmla="*/ 5 w 9"/>
                        <a:gd name="T53" fmla="*/ 67 h 194"/>
                        <a:gd name="T54" fmla="*/ 5 w 9"/>
                        <a:gd name="T55" fmla="*/ 120 h 194"/>
                        <a:gd name="T56" fmla="*/ 5 w 9"/>
                        <a:gd name="T57" fmla="*/ 64 h 194"/>
                        <a:gd name="T58" fmla="*/ 6 w 9"/>
                        <a:gd name="T59" fmla="*/ 22 h 194"/>
                        <a:gd name="T60" fmla="*/ 6 w 9"/>
                        <a:gd name="T61" fmla="*/ 41 h 194"/>
                        <a:gd name="T62" fmla="*/ 6 w 9"/>
                        <a:gd name="T63" fmla="*/ 150 h 194"/>
                        <a:gd name="T64" fmla="*/ 6 w 9"/>
                        <a:gd name="T65" fmla="*/ 45 h 194"/>
                        <a:gd name="T66" fmla="*/ 6 w 9"/>
                        <a:gd name="T67" fmla="*/ 22 h 194"/>
                        <a:gd name="T68" fmla="*/ 6 w 9"/>
                        <a:gd name="T69" fmla="*/ 10 h 194"/>
                        <a:gd name="T70" fmla="*/ 6 w 9"/>
                        <a:gd name="T71" fmla="*/ 6 h 194"/>
                        <a:gd name="T72" fmla="*/ 7 w 9"/>
                        <a:gd name="T73" fmla="*/ 6 h 194"/>
                        <a:gd name="T74" fmla="*/ 7 w 9"/>
                        <a:gd name="T75" fmla="*/ 19 h 194"/>
                        <a:gd name="T76" fmla="*/ 7 w 9"/>
                        <a:gd name="T77" fmla="*/ 55 h 194"/>
                        <a:gd name="T78" fmla="*/ 7 w 9"/>
                        <a:gd name="T79" fmla="*/ 125 h 194"/>
                        <a:gd name="T80" fmla="*/ 8 w 9"/>
                        <a:gd name="T81" fmla="*/ 59 h 194"/>
                        <a:gd name="T82" fmla="*/ 8 w 9"/>
                        <a:gd name="T83" fmla="*/ 14 h 194"/>
                        <a:gd name="T84" fmla="*/ 8 w 9"/>
                        <a:gd name="T85" fmla="*/ 0 h 194"/>
                        <a:gd name="T86" fmla="*/ 8 w 9"/>
                        <a:gd name="T87" fmla="*/ 2 h 194"/>
                        <a:gd name="T88" fmla="*/ 8 w 9"/>
                        <a:gd name="T89" fmla="*/ 15 h 194"/>
                        <a:gd name="T90" fmla="*/ 8 w 9"/>
                        <a:gd name="T91" fmla="*/ 47 h 194"/>
                        <a:gd name="T92" fmla="*/ 9 w 9"/>
                        <a:gd name="T93" fmla="*/ 108 h 194"/>
                        <a:gd name="T94" fmla="*/ 9 w 9"/>
                        <a:gd name="T95" fmla="*/ 117 h 194"/>
                        <a:gd name="T96" fmla="*/ 9 w 9"/>
                        <a:gd name="T97" fmla="*/ 88 h 194"/>
                        <a:gd name="T98" fmla="*/ 9 w 9"/>
                        <a:gd name="T99" fmla="*/ 76 h 1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4">
                          <a:moveTo>
                            <a:pt x="0" y="34"/>
                          </a:moveTo>
                          <a:lnTo>
                            <a:pt x="1" y="60"/>
                          </a:lnTo>
                          <a:lnTo>
                            <a:pt x="1" y="124"/>
                          </a:lnTo>
                          <a:lnTo>
                            <a:pt x="1" y="62"/>
                          </a:lnTo>
                          <a:lnTo>
                            <a:pt x="1" y="60"/>
                          </a:lnTo>
                          <a:lnTo>
                            <a:pt x="1" y="75"/>
                          </a:lnTo>
                          <a:lnTo>
                            <a:pt x="1" y="69"/>
                          </a:lnTo>
                          <a:lnTo>
                            <a:pt x="1" y="72"/>
                          </a:lnTo>
                          <a:lnTo>
                            <a:pt x="2" y="116"/>
                          </a:lnTo>
                          <a:lnTo>
                            <a:pt x="2" y="194"/>
                          </a:lnTo>
                          <a:lnTo>
                            <a:pt x="2" y="104"/>
                          </a:lnTo>
                          <a:lnTo>
                            <a:pt x="2" y="65"/>
                          </a:lnTo>
                          <a:lnTo>
                            <a:pt x="3" y="52"/>
                          </a:lnTo>
                          <a:lnTo>
                            <a:pt x="3" y="25"/>
                          </a:lnTo>
                          <a:lnTo>
                            <a:pt x="3" y="6"/>
                          </a:lnTo>
                          <a:lnTo>
                            <a:pt x="3" y="11"/>
                          </a:lnTo>
                          <a:lnTo>
                            <a:pt x="3" y="35"/>
                          </a:lnTo>
                          <a:lnTo>
                            <a:pt x="3" y="63"/>
                          </a:lnTo>
                          <a:lnTo>
                            <a:pt x="4" y="72"/>
                          </a:lnTo>
                          <a:lnTo>
                            <a:pt x="4" y="70"/>
                          </a:lnTo>
                          <a:lnTo>
                            <a:pt x="4" y="67"/>
                          </a:lnTo>
                          <a:lnTo>
                            <a:pt x="4" y="62"/>
                          </a:lnTo>
                          <a:lnTo>
                            <a:pt x="4" y="55"/>
                          </a:lnTo>
                          <a:lnTo>
                            <a:pt x="5" y="51"/>
                          </a:lnTo>
                          <a:lnTo>
                            <a:pt x="5" y="71"/>
                          </a:lnTo>
                          <a:lnTo>
                            <a:pt x="5" y="82"/>
                          </a:lnTo>
                          <a:lnTo>
                            <a:pt x="5" y="67"/>
                          </a:lnTo>
                          <a:lnTo>
                            <a:pt x="5" y="120"/>
                          </a:lnTo>
                          <a:lnTo>
                            <a:pt x="5" y="64"/>
                          </a:lnTo>
                          <a:lnTo>
                            <a:pt x="6" y="22"/>
                          </a:lnTo>
                          <a:lnTo>
                            <a:pt x="6" y="41"/>
                          </a:lnTo>
                          <a:lnTo>
                            <a:pt x="6" y="150"/>
                          </a:lnTo>
                          <a:lnTo>
                            <a:pt x="6" y="45"/>
                          </a:lnTo>
                          <a:lnTo>
                            <a:pt x="6" y="22"/>
                          </a:lnTo>
                          <a:lnTo>
                            <a:pt x="6" y="10"/>
                          </a:lnTo>
                          <a:lnTo>
                            <a:pt x="6" y="6"/>
                          </a:lnTo>
                          <a:lnTo>
                            <a:pt x="7" y="6"/>
                          </a:lnTo>
                          <a:lnTo>
                            <a:pt x="7" y="19"/>
                          </a:lnTo>
                          <a:lnTo>
                            <a:pt x="7" y="55"/>
                          </a:lnTo>
                          <a:lnTo>
                            <a:pt x="7" y="125"/>
                          </a:lnTo>
                          <a:lnTo>
                            <a:pt x="8" y="59"/>
                          </a:lnTo>
                          <a:lnTo>
                            <a:pt x="8" y="14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8" y="15"/>
                          </a:lnTo>
                          <a:lnTo>
                            <a:pt x="8" y="47"/>
                          </a:lnTo>
                          <a:lnTo>
                            <a:pt x="9" y="108"/>
                          </a:lnTo>
                          <a:lnTo>
                            <a:pt x="9" y="117"/>
                          </a:lnTo>
                          <a:lnTo>
                            <a:pt x="9" y="88"/>
                          </a:lnTo>
                          <a:lnTo>
                            <a:pt x="9" y="7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3" name="Freeform 330"/>
                    <p:cNvSpPr>
                      <a:spLocks/>
                    </p:cNvSpPr>
                    <p:nvPr/>
                  </p:nvSpPr>
                  <p:spPr bwMode="auto">
                    <a:xfrm>
                      <a:off x="7559676" y="4246563"/>
                      <a:ext cx="14288" cy="300038"/>
                    </a:xfrm>
                    <a:custGeom>
                      <a:avLst/>
                      <a:gdLst>
                        <a:gd name="T0" fmla="*/ 0 w 9"/>
                        <a:gd name="T1" fmla="*/ 62 h 189"/>
                        <a:gd name="T2" fmla="*/ 0 w 9"/>
                        <a:gd name="T3" fmla="*/ 45 h 189"/>
                        <a:gd name="T4" fmla="*/ 1 w 9"/>
                        <a:gd name="T5" fmla="*/ 31 h 189"/>
                        <a:gd name="T6" fmla="*/ 1 w 9"/>
                        <a:gd name="T7" fmla="*/ 27 h 189"/>
                        <a:gd name="T8" fmla="*/ 1 w 9"/>
                        <a:gd name="T9" fmla="*/ 28 h 189"/>
                        <a:gd name="T10" fmla="*/ 1 w 9"/>
                        <a:gd name="T11" fmla="*/ 45 h 189"/>
                        <a:gd name="T12" fmla="*/ 1 w 9"/>
                        <a:gd name="T13" fmla="*/ 133 h 189"/>
                        <a:gd name="T14" fmla="*/ 1 w 9"/>
                        <a:gd name="T15" fmla="*/ 111 h 189"/>
                        <a:gd name="T16" fmla="*/ 2 w 9"/>
                        <a:gd name="T17" fmla="*/ 135 h 189"/>
                        <a:gd name="T18" fmla="*/ 2 w 9"/>
                        <a:gd name="T19" fmla="*/ 46 h 189"/>
                        <a:gd name="T20" fmla="*/ 2 w 9"/>
                        <a:gd name="T21" fmla="*/ 14 h 189"/>
                        <a:gd name="T22" fmla="*/ 2 w 9"/>
                        <a:gd name="T23" fmla="*/ 40 h 189"/>
                        <a:gd name="T24" fmla="*/ 3 w 9"/>
                        <a:gd name="T25" fmla="*/ 129 h 189"/>
                        <a:gd name="T26" fmla="*/ 3 w 9"/>
                        <a:gd name="T27" fmla="*/ 34 h 189"/>
                        <a:gd name="T28" fmla="*/ 3 w 9"/>
                        <a:gd name="T29" fmla="*/ 23 h 189"/>
                        <a:gd name="T30" fmla="*/ 3 w 9"/>
                        <a:gd name="T31" fmla="*/ 28 h 189"/>
                        <a:gd name="T32" fmla="*/ 3 w 9"/>
                        <a:gd name="T33" fmla="*/ 42 h 189"/>
                        <a:gd name="T34" fmla="*/ 3 w 9"/>
                        <a:gd name="T35" fmla="*/ 76 h 189"/>
                        <a:gd name="T36" fmla="*/ 3 w 9"/>
                        <a:gd name="T37" fmla="*/ 105 h 189"/>
                        <a:gd name="T38" fmla="*/ 4 w 9"/>
                        <a:gd name="T39" fmla="*/ 137 h 189"/>
                        <a:gd name="T40" fmla="*/ 4 w 9"/>
                        <a:gd name="T41" fmla="*/ 167 h 189"/>
                        <a:gd name="T42" fmla="*/ 4 w 9"/>
                        <a:gd name="T43" fmla="*/ 189 h 189"/>
                        <a:gd name="T44" fmla="*/ 4 w 9"/>
                        <a:gd name="T45" fmla="*/ 79 h 189"/>
                        <a:gd name="T46" fmla="*/ 4 w 9"/>
                        <a:gd name="T47" fmla="*/ 29 h 189"/>
                        <a:gd name="T48" fmla="*/ 4 w 9"/>
                        <a:gd name="T49" fmla="*/ 10 h 189"/>
                        <a:gd name="T50" fmla="*/ 5 w 9"/>
                        <a:gd name="T51" fmla="*/ 13 h 189"/>
                        <a:gd name="T52" fmla="*/ 5 w 9"/>
                        <a:gd name="T53" fmla="*/ 25 h 189"/>
                        <a:gd name="T54" fmla="*/ 5 w 9"/>
                        <a:gd name="T55" fmla="*/ 32 h 189"/>
                        <a:gd name="T56" fmla="*/ 5 w 9"/>
                        <a:gd name="T57" fmla="*/ 39 h 189"/>
                        <a:gd name="T58" fmla="*/ 5 w 9"/>
                        <a:gd name="T59" fmla="*/ 30 h 189"/>
                        <a:gd name="T60" fmla="*/ 6 w 9"/>
                        <a:gd name="T61" fmla="*/ 8 h 189"/>
                        <a:gd name="T62" fmla="*/ 6 w 9"/>
                        <a:gd name="T63" fmla="*/ 6 h 189"/>
                        <a:gd name="T64" fmla="*/ 6 w 9"/>
                        <a:gd name="T65" fmla="*/ 41 h 189"/>
                        <a:gd name="T66" fmla="*/ 6 w 9"/>
                        <a:gd name="T67" fmla="*/ 87 h 189"/>
                        <a:gd name="T68" fmla="*/ 6 w 9"/>
                        <a:gd name="T69" fmla="*/ 20 h 189"/>
                        <a:gd name="T70" fmla="*/ 6 w 9"/>
                        <a:gd name="T71" fmla="*/ 0 h 189"/>
                        <a:gd name="T72" fmla="*/ 7 w 9"/>
                        <a:gd name="T73" fmla="*/ 15 h 189"/>
                        <a:gd name="T74" fmla="*/ 7 w 9"/>
                        <a:gd name="T75" fmla="*/ 98 h 189"/>
                        <a:gd name="T76" fmla="*/ 7 w 9"/>
                        <a:gd name="T77" fmla="*/ 43 h 189"/>
                        <a:gd name="T78" fmla="*/ 7 w 9"/>
                        <a:gd name="T79" fmla="*/ 25 h 189"/>
                        <a:gd name="T80" fmla="*/ 8 w 9"/>
                        <a:gd name="T81" fmla="*/ 72 h 189"/>
                        <a:gd name="T82" fmla="*/ 8 w 9"/>
                        <a:gd name="T83" fmla="*/ 84 h 189"/>
                        <a:gd name="T84" fmla="*/ 8 w 9"/>
                        <a:gd name="T85" fmla="*/ 72 h 189"/>
                        <a:gd name="T86" fmla="*/ 8 w 9"/>
                        <a:gd name="T87" fmla="*/ 88 h 189"/>
                        <a:gd name="T88" fmla="*/ 8 w 9"/>
                        <a:gd name="T89" fmla="*/ 81 h 189"/>
                        <a:gd name="T90" fmla="*/ 8 w 9"/>
                        <a:gd name="T91" fmla="*/ 84 h 189"/>
                        <a:gd name="T92" fmla="*/ 8 w 9"/>
                        <a:gd name="T93" fmla="*/ 37 h 189"/>
                        <a:gd name="T94" fmla="*/ 9 w 9"/>
                        <a:gd name="T95" fmla="*/ 15 h 189"/>
                        <a:gd name="T96" fmla="*/ 9 w 9"/>
                        <a:gd name="T97" fmla="*/ 23 h 189"/>
                        <a:gd name="T98" fmla="*/ 9 w 9"/>
                        <a:gd name="T99" fmla="*/ 52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9">
                          <a:moveTo>
                            <a:pt x="0" y="62"/>
                          </a:moveTo>
                          <a:lnTo>
                            <a:pt x="0" y="45"/>
                          </a:lnTo>
                          <a:lnTo>
                            <a:pt x="1" y="31"/>
                          </a:lnTo>
                          <a:lnTo>
                            <a:pt x="1" y="27"/>
                          </a:lnTo>
                          <a:lnTo>
                            <a:pt x="1" y="28"/>
                          </a:lnTo>
                          <a:lnTo>
                            <a:pt x="1" y="45"/>
                          </a:lnTo>
                          <a:lnTo>
                            <a:pt x="1" y="133"/>
                          </a:lnTo>
                          <a:lnTo>
                            <a:pt x="1" y="111"/>
                          </a:lnTo>
                          <a:lnTo>
                            <a:pt x="2" y="135"/>
                          </a:lnTo>
                          <a:lnTo>
                            <a:pt x="2" y="46"/>
                          </a:lnTo>
                          <a:lnTo>
                            <a:pt x="2" y="14"/>
                          </a:lnTo>
                          <a:lnTo>
                            <a:pt x="2" y="40"/>
                          </a:lnTo>
                          <a:lnTo>
                            <a:pt x="3" y="129"/>
                          </a:lnTo>
                          <a:lnTo>
                            <a:pt x="3" y="34"/>
                          </a:lnTo>
                          <a:lnTo>
                            <a:pt x="3" y="23"/>
                          </a:lnTo>
                          <a:lnTo>
                            <a:pt x="3" y="28"/>
                          </a:lnTo>
                          <a:lnTo>
                            <a:pt x="3" y="42"/>
                          </a:lnTo>
                          <a:lnTo>
                            <a:pt x="3" y="76"/>
                          </a:lnTo>
                          <a:lnTo>
                            <a:pt x="3" y="105"/>
                          </a:lnTo>
                          <a:lnTo>
                            <a:pt x="4" y="137"/>
                          </a:lnTo>
                          <a:lnTo>
                            <a:pt x="4" y="167"/>
                          </a:lnTo>
                          <a:lnTo>
                            <a:pt x="4" y="189"/>
                          </a:lnTo>
                          <a:lnTo>
                            <a:pt x="4" y="79"/>
                          </a:lnTo>
                          <a:lnTo>
                            <a:pt x="4" y="29"/>
                          </a:lnTo>
                          <a:lnTo>
                            <a:pt x="4" y="10"/>
                          </a:lnTo>
                          <a:lnTo>
                            <a:pt x="5" y="13"/>
                          </a:lnTo>
                          <a:lnTo>
                            <a:pt x="5" y="25"/>
                          </a:lnTo>
                          <a:lnTo>
                            <a:pt x="5" y="32"/>
                          </a:lnTo>
                          <a:lnTo>
                            <a:pt x="5" y="39"/>
                          </a:lnTo>
                          <a:lnTo>
                            <a:pt x="5" y="30"/>
                          </a:lnTo>
                          <a:lnTo>
                            <a:pt x="6" y="8"/>
                          </a:lnTo>
                          <a:lnTo>
                            <a:pt x="6" y="6"/>
                          </a:lnTo>
                          <a:lnTo>
                            <a:pt x="6" y="41"/>
                          </a:lnTo>
                          <a:lnTo>
                            <a:pt x="6" y="87"/>
                          </a:lnTo>
                          <a:lnTo>
                            <a:pt x="6" y="20"/>
                          </a:lnTo>
                          <a:lnTo>
                            <a:pt x="6" y="0"/>
                          </a:lnTo>
                          <a:lnTo>
                            <a:pt x="7" y="15"/>
                          </a:lnTo>
                          <a:lnTo>
                            <a:pt x="7" y="98"/>
                          </a:lnTo>
                          <a:lnTo>
                            <a:pt x="7" y="43"/>
                          </a:lnTo>
                          <a:lnTo>
                            <a:pt x="7" y="25"/>
                          </a:lnTo>
                          <a:lnTo>
                            <a:pt x="8" y="72"/>
                          </a:lnTo>
                          <a:lnTo>
                            <a:pt x="8" y="84"/>
                          </a:lnTo>
                          <a:lnTo>
                            <a:pt x="8" y="72"/>
                          </a:lnTo>
                          <a:lnTo>
                            <a:pt x="8" y="88"/>
                          </a:lnTo>
                          <a:lnTo>
                            <a:pt x="8" y="81"/>
                          </a:lnTo>
                          <a:lnTo>
                            <a:pt x="8" y="84"/>
                          </a:lnTo>
                          <a:lnTo>
                            <a:pt x="8" y="37"/>
                          </a:lnTo>
                          <a:lnTo>
                            <a:pt x="9" y="15"/>
                          </a:lnTo>
                          <a:lnTo>
                            <a:pt x="9" y="23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4" name="Freeform 331"/>
                    <p:cNvSpPr>
                      <a:spLocks/>
                    </p:cNvSpPr>
                    <p:nvPr/>
                  </p:nvSpPr>
                  <p:spPr bwMode="auto">
                    <a:xfrm>
                      <a:off x="7573963" y="4230688"/>
                      <a:ext cx="14288" cy="327025"/>
                    </a:xfrm>
                    <a:custGeom>
                      <a:avLst/>
                      <a:gdLst>
                        <a:gd name="T0" fmla="*/ 0 w 9"/>
                        <a:gd name="T1" fmla="*/ 62 h 206"/>
                        <a:gd name="T2" fmla="*/ 0 w 9"/>
                        <a:gd name="T3" fmla="*/ 30 h 206"/>
                        <a:gd name="T4" fmla="*/ 1 w 9"/>
                        <a:gd name="T5" fmla="*/ 7 h 206"/>
                        <a:gd name="T6" fmla="*/ 1 w 9"/>
                        <a:gd name="T7" fmla="*/ 14 h 206"/>
                        <a:gd name="T8" fmla="*/ 1 w 9"/>
                        <a:gd name="T9" fmla="*/ 46 h 206"/>
                        <a:gd name="T10" fmla="*/ 1 w 9"/>
                        <a:gd name="T11" fmla="*/ 82 h 206"/>
                        <a:gd name="T12" fmla="*/ 1 w 9"/>
                        <a:gd name="T13" fmla="*/ 79 h 206"/>
                        <a:gd name="T14" fmla="*/ 1 w 9"/>
                        <a:gd name="T15" fmla="*/ 60 h 206"/>
                        <a:gd name="T16" fmla="*/ 1 w 9"/>
                        <a:gd name="T17" fmla="*/ 46 h 206"/>
                        <a:gd name="T18" fmla="*/ 2 w 9"/>
                        <a:gd name="T19" fmla="*/ 44 h 206"/>
                        <a:gd name="T20" fmla="*/ 2 w 9"/>
                        <a:gd name="T21" fmla="*/ 83 h 206"/>
                        <a:gd name="T22" fmla="*/ 2 w 9"/>
                        <a:gd name="T23" fmla="*/ 206 h 206"/>
                        <a:gd name="T24" fmla="*/ 2 w 9"/>
                        <a:gd name="T25" fmla="*/ 104 h 206"/>
                        <a:gd name="T26" fmla="*/ 3 w 9"/>
                        <a:gd name="T27" fmla="*/ 92 h 206"/>
                        <a:gd name="T28" fmla="*/ 3 w 9"/>
                        <a:gd name="T29" fmla="*/ 65 h 206"/>
                        <a:gd name="T30" fmla="*/ 3 w 9"/>
                        <a:gd name="T31" fmla="*/ 60 h 206"/>
                        <a:gd name="T32" fmla="*/ 3 w 9"/>
                        <a:gd name="T33" fmla="*/ 71 h 206"/>
                        <a:gd name="T34" fmla="*/ 3 w 9"/>
                        <a:gd name="T35" fmla="*/ 76 h 206"/>
                        <a:gd name="T36" fmla="*/ 3 w 9"/>
                        <a:gd name="T37" fmla="*/ 94 h 206"/>
                        <a:gd name="T38" fmla="*/ 4 w 9"/>
                        <a:gd name="T39" fmla="*/ 128 h 206"/>
                        <a:gd name="T40" fmla="*/ 4 w 9"/>
                        <a:gd name="T41" fmla="*/ 86 h 206"/>
                        <a:gd name="T42" fmla="*/ 4 w 9"/>
                        <a:gd name="T43" fmla="*/ 59 h 206"/>
                        <a:gd name="T44" fmla="*/ 4 w 9"/>
                        <a:gd name="T45" fmla="*/ 46 h 206"/>
                        <a:gd name="T46" fmla="*/ 4 w 9"/>
                        <a:gd name="T47" fmla="*/ 27 h 206"/>
                        <a:gd name="T48" fmla="*/ 4 w 9"/>
                        <a:gd name="T49" fmla="*/ 6 h 206"/>
                        <a:gd name="T50" fmla="*/ 4 w 9"/>
                        <a:gd name="T51" fmla="*/ 0 h 206"/>
                        <a:gd name="T52" fmla="*/ 5 w 9"/>
                        <a:gd name="T53" fmla="*/ 13 h 206"/>
                        <a:gd name="T54" fmla="*/ 5 w 9"/>
                        <a:gd name="T55" fmla="*/ 49 h 206"/>
                        <a:gd name="T56" fmla="*/ 5 w 9"/>
                        <a:gd name="T57" fmla="*/ 90 h 206"/>
                        <a:gd name="T58" fmla="*/ 5 w 9"/>
                        <a:gd name="T59" fmla="*/ 99 h 206"/>
                        <a:gd name="T60" fmla="*/ 6 w 9"/>
                        <a:gd name="T61" fmla="*/ 134 h 206"/>
                        <a:gd name="T62" fmla="*/ 6 w 9"/>
                        <a:gd name="T63" fmla="*/ 48 h 206"/>
                        <a:gd name="T64" fmla="*/ 6 w 9"/>
                        <a:gd name="T65" fmla="*/ 28 h 206"/>
                        <a:gd name="T66" fmla="*/ 6 w 9"/>
                        <a:gd name="T67" fmla="*/ 56 h 206"/>
                        <a:gd name="T68" fmla="*/ 6 w 9"/>
                        <a:gd name="T69" fmla="*/ 113 h 206"/>
                        <a:gd name="T70" fmla="*/ 6 w 9"/>
                        <a:gd name="T71" fmla="*/ 56 h 206"/>
                        <a:gd name="T72" fmla="*/ 7 w 9"/>
                        <a:gd name="T73" fmla="*/ 31 h 206"/>
                        <a:gd name="T74" fmla="*/ 7 w 9"/>
                        <a:gd name="T75" fmla="*/ 25 h 206"/>
                        <a:gd name="T76" fmla="*/ 7 w 9"/>
                        <a:gd name="T77" fmla="*/ 31 h 206"/>
                        <a:gd name="T78" fmla="*/ 7 w 9"/>
                        <a:gd name="T79" fmla="*/ 42 h 206"/>
                        <a:gd name="T80" fmla="*/ 7 w 9"/>
                        <a:gd name="T81" fmla="*/ 41 h 206"/>
                        <a:gd name="T82" fmla="*/ 8 w 9"/>
                        <a:gd name="T83" fmla="*/ 32 h 206"/>
                        <a:gd name="T84" fmla="*/ 8 w 9"/>
                        <a:gd name="T85" fmla="*/ 34 h 206"/>
                        <a:gd name="T86" fmla="*/ 8 w 9"/>
                        <a:gd name="T87" fmla="*/ 39 h 206"/>
                        <a:gd name="T88" fmla="*/ 8 w 9"/>
                        <a:gd name="T89" fmla="*/ 22 h 206"/>
                        <a:gd name="T90" fmla="*/ 8 w 9"/>
                        <a:gd name="T91" fmla="*/ 15 h 206"/>
                        <a:gd name="T92" fmla="*/ 8 w 9"/>
                        <a:gd name="T93" fmla="*/ 34 h 206"/>
                        <a:gd name="T94" fmla="*/ 9 w 9"/>
                        <a:gd name="T95" fmla="*/ 88 h 206"/>
                        <a:gd name="T96" fmla="*/ 9 w 9"/>
                        <a:gd name="T97" fmla="*/ 167 h 206"/>
                        <a:gd name="T98" fmla="*/ 9 w 9"/>
                        <a:gd name="T99" fmla="*/ 164 h 2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6">
                          <a:moveTo>
                            <a:pt x="0" y="62"/>
                          </a:moveTo>
                          <a:lnTo>
                            <a:pt x="0" y="30"/>
                          </a:lnTo>
                          <a:lnTo>
                            <a:pt x="1" y="7"/>
                          </a:lnTo>
                          <a:lnTo>
                            <a:pt x="1" y="14"/>
                          </a:lnTo>
                          <a:lnTo>
                            <a:pt x="1" y="46"/>
                          </a:lnTo>
                          <a:lnTo>
                            <a:pt x="1" y="82"/>
                          </a:lnTo>
                          <a:lnTo>
                            <a:pt x="1" y="79"/>
                          </a:lnTo>
                          <a:lnTo>
                            <a:pt x="1" y="60"/>
                          </a:lnTo>
                          <a:lnTo>
                            <a:pt x="1" y="46"/>
                          </a:lnTo>
                          <a:lnTo>
                            <a:pt x="2" y="44"/>
                          </a:lnTo>
                          <a:lnTo>
                            <a:pt x="2" y="83"/>
                          </a:lnTo>
                          <a:lnTo>
                            <a:pt x="2" y="206"/>
                          </a:lnTo>
                          <a:lnTo>
                            <a:pt x="2" y="104"/>
                          </a:lnTo>
                          <a:lnTo>
                            <a:pt x="3" y="92"/>
                          </a:lnTo>
                          <a:lnTo>
                            <a:pt x="3" y="65"/>
                          </a:lnTo>
                          <a:lnTo>
                            <a:pt x="3" y="60"/>
                          </a:lnTo>
                          <a:lnTo>
                            <a:pt x="3" y="71"/>
                          </a:lnTo>
                          <a:lnTo>
                            <a:pt x="3" y="76"/>
                          </a:lnTo>
                          <a:lnTo>
                            <a:pt x="3" y="94"/>
                          </a:lnTo>
                          <a:lnTo>
                            <a:pt x="4" y="128"/>
                          </a:lnTo>
                          <a:lnTo>
                            <a:pt x="4" y="86"/>
                          </a:lnTo>
                          <a:lnTo>
                            <a:pt x="4" y="59"/>
                          </a:lnTo>
                          <a:lnTo>
                            <a:pt x="4" y="46"/>
                          </a:lnTo>
                          <a:lnTo>
                            <a:pt x="4" y="27"/>
                          </a:lnTo>
                          <a:lnTo>
                            <a:pt x="4" y="6"/>
                          </a:lnTo>
                          <a:lnTo>
                            <a:pt x="4" y="0"/>
                          </a:lnTo>
                          <a:lnTo>
                            <a:pt x="5" y="13"/>
                          </a:lnTo>
                          <a:lnTo>
                            <a:pt x="5" y="49"/>
                          </a:lnTo>
                          <a:lnTo>
                            <a:pt x="5" y="90"/>
                          </a:lnTo>
                          <a:lnTo>
                            <a:pt x="5" y="99"/>
                          </a:lnTo>
                          <a:lnTo>
                            <a:pt x="6" y="134"/>
                          </a:lnTo>
                          <a:lnTo>
                            <a:pt x="6" y="48"/>
                          </a:lnTo>
                          <a:lnTo>
                            <a:pt x="6" y="28"/>
                          </a:lnTo>
                          <a:lnTo>
                            <a:pt x="6" y="56"/>
                          </a:lnTo>
                          <a:lnTo>
                            <a:pt x="6" y="113"/>
                          </a:lnTo>
                          <a:lnTo>
                            <a:pt x="6" y="56"/>
                          </a:lnTo>
                          <a:lnTo>
                            <a:pt x="7" y="31"/>
                          </a:lnTo>
                          <a:lnTo>
                            <a:pt x="7" y="25"/>
                          </a:lnTo>
                          <a:lnTo>
                            <a:pt x="7" y="31"/>
                          </a:lnTo>
                          <a:lnTo>
                            <a:pt x="7" y="42"/>
                          </a:lnTo>
                          <a:lnTo>
                            <a:pt x="7" y="41"/>
                          </a:lnTo>
                          <a:lnTo>
                            <a:pt x="8" y="32"/>
                          </a:lnTo>
                          <a:lnTo>
                            <a:pt x="8" y="34"/>
                          </a:lnTo>
                          <a:lnTo>
                            <a:pt x="8" y="39"/>
                          </a:lnTo>
                          <a:lnTo>
                            <a:pt x="8" y="22"/>
                          </a:lnTo>
                          <a:lnTo>
                            <a:pt x="8" y="15"/>
                          </a:lnTo>
                          <a:lnTo>
                            <a:pt x="8" y="34"/>
                          </a:lnTo>
                          <a:lnTo>
                            <a:pt x="9" y="88"/>
                          </a:lnTo>
                          <a:lnTo>
                            <a:pt x="9" y="167"/>
                          </a:lnTo>
                          <a:lnTo>
                            <a:pt x="9" y="1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5" name="Freeform 332"/>
                    <p:cNvSpPr>
                      <a:spLocks/>
                    </p:cNvSpPr>
                    <p:nvPr/>
                  </p:nvSpPr>
                  <p:spPr bwMode="auto">
                    <a:xfrm>
                      <a:off x="7588251" y="4213225"/>
                      <a:ext cx="14288" cy="277813"/>
                    </a:xfrm>
                    <a:custGeom>
                      <a:avLst/>
                      <a:gdLst>
                        <a:gd name="T0" fmla="*/ 0 w 9"/>
                        <a:gd name="T1" fmla="*/ 175 h 175"/>
                        <a:gd name="T2" fmla="*/ 0 w 9"/>
                        <a:gd name="T3" fmla="*/ 129 h 175"/>
                        <a:gd name="T4" fmla="*/ 0 w 9"/>
                        <a:gd name="T5" fmla="*/ 135 h 175"/>
                        <a:gd name="T6" fmla="*/ 1 w 9"/>
                        <a:gd name="T7" fmla="*/ 88 h 175"/>
                        <a:gd name="T8" fmla="*/ 1 w 9"/>
                        <a:gd name="T9" fmla="*/ 44 h 175"/>
                        <a:gd name="T10" fmla="*/ 1 w 9"/>
                        <a:gd name="T11" fmla="*/ 32 h 175"/>
                        <a:gd name="T12" fmla="*/ 1 w 9"/>
                        <a:gd name="T13" fmla="*/ 38 h 175"/>
                        <a:gd name="T14" fmla="*/ 1 w 9"/>
                        <a:gd name="T15" fmla="*/ 67 h 175"/>
                        <a:gd name="T16" fmla="*/ 1 w 9"/>
                        <a:gd name="T17" fmla="*/ 82 h 175"/>
                        <a:gd name="T18" fmla="*/ 2 w 9"/>
                        <a:gd name="T19" fmla="*/ 31 h 175"/>
                        <a:gd name="T20" fmla="*/ 2 w 9"/>
                        <a:gd name="T21" fmla="*/ 15 h 175"/>
                        <a:gd name="T22" fmla="*/ 2 w 9"/>
                        <a:gd name="T23" fmla="*/ 20 h 175"/>
                        <a:gd name="T24" fmla="*/ 2 w 9"/>
                        <a:gd name="T25" fmla="*/ 25 h 175"/>
                        <a:gd name="T26" fmla="*/ 2 w 9"/>
                        <a:gd name="T27" fmla="*/ 31 h 175"/>
                        <a:gd name="T28" fmla="*/ 2 w 9"/>
                        <a:gd name="T29" fmla="*/ 53 h 175"/>
                        <a:gd name="T30" fmla="*/ 3 w 9"/>
                        <a:gd name="T31" fmla="*/ 98 h 175"/>
                        <a:gd name="T32" fmla="*/ 3 w 9"/>
                        <a:gd name="T33" fmla="*/ 163 h 175"/>
                        <a:gd name="T34" fmla="*/ 3 w 9"/>
                        <a:gd name="T35" fmla="*/ 76 h 175"/>
                        <a:gd name="T36" fmla="*/ 3 w 9"/>
                        <a:gd name="T37" fmla="*/ 40 h 175"/>
                        <a:gd name="T38" fmla="*/ 3 w 9"/>
                        <a:gd name="T39" fmla="*/ 43 h 175"/>
                        <a:gd name="T40" fmla="*/ 4 w 9"/>
                        <a:gd name="T41" fmla="*/ 91 h 175"/>
                        <a:gd name="T42" fmla="*/ 4 w 9"/>
                        <a:gd name="T43" fmla="*/ 80 h 175"/>
                        <a:gd name="T44" fmla="*/ 4 w 9"/>
                        <a:gd name="T45" fmla="*/ 30 h 175"/>
                        <a:gd name="T46" fmla="*/ 4 w 9"/>
                        <a:gd name="T47" fmla="*/ 16 h 175"/>
                        <a:gd name="T48" fmla="*/ 4 w 9"/>
                        <a:gd name="T49" fmla="*/ 20 h 175"/>
                        <a:gd name="T50" fmla="*/ 4 w 9"/>
                        <a:gd name="T51" fmla="*/ 27 h 175"/>
                        <a:gd name="T52" fmla="*/ 5 w 9"/>
                        <a:gd name="T53" fmla="*/ 30 h 175"/>
                        <a:gd name="T54" fmla="*/ 5 w 9"/>
                        <a:gd name="T55" fmla="*/ 38 h 175"/>
                        <a:gd name="T56" fmla="*/ 5 w 9"/>
                        <a:gd name="T57" fmla="*/ 47 h 175"/>
                        <a:gd name="T58" fmla="*/ 5 w 9"/>
                        <a:gd name="T59" fmla="*/ 49 h 175"/>
                        <a:gd name="T60" fmla="*/ 6 w 9"/>
                        <a:gd name="T61" fmla="*/ 62 h 175"/>
                        <a:gd name="T62" fmla="*/ 6 w 9"/>
                        <a:gd name="T63" fmla="*/ 119 h 175"/>
                        <a:gd name="T64" fmla="*/ 6 w 9"/>
                        <a:gd name="T65" fmla="*/ 162 h 175"/>
                        <a:gd name="T66" fmla="*/ 6 w 9"/>
                        <a:gd name="T67" fmla="*/ 101 h 175"/>
                        <a:gd name="T68" fmla="*/ 6 w 9"/>
                        <a:gd name="T69" fmla="*/ 100 h 175"/>
                        <a:gd name="T70" fmla="*/ 6 w 9"/>
                        <a:gd name="T71" fmla="*/ 95 h 175"/>
                        <a:gd name="T72" fmla="*/ 6 w 9"/>
                        <a:gd name="T73" fmla="*/ 38 h 175"/>
                        <a:gd name="T74" fmla="*/ 7 w 9"/>
                        <a:gd name="T75" fmla="*/ 6 h 175"/>
                        <a:gd name="T76" fmla="*/ 7 w 9"/>
                        <a:gd name="T77" fmla="*/ 0 h 175"/>
                        <a:gd name="T78" fmla="*/ 7 w 9"/>
                        <a:gd name="T79" fmla="*/ 14 h 175"/>
                        <a:gd name="T80" fmla="*/ 7 w 9"/>
                        <a:gd name="T81" fmla="*/ 50 h 175"/>
                        <a:gd name="T82" fmla="*/ 8 w 9"/>
                        <a:gd name="T83" fmla="*/ 107 h 175"/>
                        <a:gd name="T84" fmla="*/ 8 w 9"/>
                        <a:gd name="T85" fmla="*/ 101 h 175"/>
                        <a:gd name="T86" fmla="*/ 8 w 9"/>
                        <a:gd name="T87" fmla="*/ 43 h 175"/>
                        <a:gd name="T88" fmla="*/ 8 w 9"/>
                        <a:gd name="T89" fmla="*/ 9 h 175"/>
                        <a:gd name="T90" fmla="*/ 8 w 9"/>
                        <a:gd name="T91" fmla="*/ 5 h 175"/>
                        <a:gd name="T92" fmla="*/ 8 w 9"/>
                        <a:gd name="T93" fmla="*/ 26 h 175"/>
                        <a:gd name="T94" fmla="*/ 8 w 9"/>
                        <a:gd name="T95" fmla="*/ 66 h 175"/>
                        <a:gd name="T96" fmla="*/ 9 w 9"/>
                        <a:gd name="T97" fmla="*/ 91 h 175"/>
                        <a:gd name="T98" fmla="*/ 9 w 9"/>
                        <a:gd name="T99" fmla="*/ 85 h 1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5">
                          <a:moveTo>
                            <a:pt x="0" y="175"/>
                          </a:moveTo>
                          <a:lnTo>
                            <a:pt x="0" y="129"/>
                          </a:lnTo>
                          <a:lnTo>
                            <a:pt x="0" y="135"/>
                          </a:lnTo>
                          <a:lnTo>
                            <a:pt x="1" y="88"/>
                          </a:lnTo>
                          <a:lnTo>
                            <a:pt x="1" y="44"/>
                          </a:lnTo>
                          <a:lnTo>
                            <a:pt x="1" y="32"/>
                          </a:lnTo>
                          <a:lnTo>
                            <a:pt x="1" y="38"/>
                          </a:lnTo>
                          <a:lnTo>
                            <a:pt x="1" y="67"/>
                          </a:lnTo>
                          <a:lnTo>
                            <a:pt x="1" y="82"/>
                          </a:lnTo>
                          <a:lnTo>
                            <a:pt x="2" y="31"/>
                          </a:lnTo>
                          <a:lnTo>
                            <a:pt x="2" y="15"/>
                          </a:lnTo>
                          <a:lnTo>
                            <a:pt x="2" y="20"/>
                          </a:lnTo>
                          <a:lnTo>
                            <a:pt x="2" y="25"/>
                          </a:lnTo>
                          <a:lnTo>
                            <a:pt x="2" y="31"/>
                          </a:lnTo>
                          <a:lnTo>
                            <a:pt x="2" y="53"/>
                          </a:lnTo>
                          <a:lnTo>
                            <a:pt x="3" y="98"/>
                          </a:lnTo>
                          <a:lnTo>
                            <a:pt x="3" y="163"/>
                          </a:lnTo>
                          <a:lnTo>
                            <a:pt x="3" y="76"/>
                          </a:lnTo>
                          <a:lnTo>
                            <a:pt x="3" y="40"/>
                          </a:lnTo>
                          <a:lnTo>
                            <a:pt x="3" y="43"/>
                          </a:lnTo>
                          <a:lnTo>
                            <a:pt x="4" y="91"/>
                          </a:lnTo>
                          <a:lnTo>
                            <a:pt x="4" y="80"/>
                          </a:lnTo>
                          <a:lnTo>
                            <a:pt x="4" y="30"/>
                          </a:lnTo>
                          <a:lnTo>
                            <a:pt x="4" y="16"/>
                          </a:lnTo>
                          <a:lnTo>
                            <a:pt x="4" y="20"/>
                          </a:lnTo>
                          <a:lnTo>
                            <a:pt x="4" y="27"/>
                          </a:lnTo>
                          <a:lnTo>
                            <a:pt x="5" y="30"/>
                          </a:lnTo>
                          <a:lnTo>
                            <a:pt x="5" y="38"/>
                          </a:lnTo>
                          <a:lnTo>
                            <a:pt x="5" y="47"/>
                          </a:lnTo>
                          <a:lnTo>
                            <a:pt x="5" y="49"/>
                          </a:lnTo>
                          <a:lnTo>
                            <a:pt x="6" y="62"/>
                          </a:lnTo>
                          <a:lnTo>
                            <a:pt x="6" y="119"/>
                          </a:lnTo>
                          <a:lnTo>
                            <a:pt x="6" y="162"/>
                          </a:lnTo>
                          <a:lnTo>
                            <a:pt x="6" y="101"/>
                          </a:lnTo>
                          <a:lnTo>
                            <a:pt x="6" y="100"/>
                          </a:lnTo>
                          <a:lnTo>
                            <a:pt x="6" y="95"/>
                          </a:lnTo>
                          <a:lnTo>
                            <a:pt x="6" y="38"/>
                          </a:lnTo>
                          <a:lnTo>
                            <a:pt x="7" y="6"/>
                          </a:lnTo>
                          <a:lnTo>
                            <a:pt x="7" y="0"/>
                          </a:lnTo>
                          <a:lnTo>
                            <a:pt x="7" y="14"/>
                          </a:lnTo>
                          <a:lnTo>
                            <a:pt x="7" y="50"/>
                          </a:lnTo>
                          <a:lnTo>
                            <a:pt x="8" y="107"/>
                          </a:lnTo>
                          <a:lnTo>
                            <a:pt x="8" y="101"/>
                          </a:lnTo>
                          <a:lnTo>
                            <a:pt x="8" y="43"/>
                          </a:lnTo>
                          <a:lnTo>
                            <a:pt x="8" y="9"/>
                          </a:lnTo>
                          <a:lnTo>
                            <a:pt x="8" y="5"/>
                          </a:lnTo>
                          <a:lnTo>
                            <a:pt x="8" y="26"/>
                          </a:lnTo>
                          <a:lnTo>
                            <a:pt x="8" y="66"/>
                          </a:lnTo>
                          <a:lnTo>
                            <a:pt x="9" y="91"/>
                          </a:lnTo>
                          <a:lnTo>
                            <a:pt x="9" y="8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6" name="Freeform 333"/>
                    <p:cNvSpPr>
                      <a:spLocks/>
                    </p:cNvSpPr>
                    <p:nvPr/>
                  </p:nvSpPr>
                  <p:spPr bwMode="auto">
                    <a:xfrm>
                      <a:off x="7602538" y="4230688"/>
                      <a:ext cx="14288" cy="211138"/>
                    </a:xfrm>
                    <a:custGeom>
                      <a:avLst/>
                      <a:gdLst>
                        <a:gd name="T0" fmla="*/ 0 w 9"/>
                        <a:gd name="T1" fmla="*/ 74 h 133"/>
                        <a:gd name="T2" fmla="*/ 0 w 9"/>
                        <a:gd name="T3" fmla="*/ 72 h 133"/>
                        <a:gd name="T4" fmla="*/ 0 w 9"/>
                        <a:gd name="T5" fmla="*/ 56 h 133"/>
                        <a:gd name="T6" fmla="*/ 0 w 9"/>
                        <a:gd name="T7" fmla="*/ 18 h 133"/>
                        <a:gd name="T8" fmla="*/ 0 w 9"/>
                        <a:gd name="T9" fmla="*/ 0 h 133"/>
                        <a:gd name="T10" fmla="*/ 1 w 9"/>
                        <a:gd name="T11" fmla="*/ 3 h 133"/>
                        <a:gd name="T12" fmla="*/ 1 w 9"/>
                        <a:gd name="T13" fmla="*/ 20 h 133"/>
                        <a:gd name="T14" fmla="*/ 1 w 9"/>
                        <a:gd name="T15" fmla="*/ 19 h 133"/>
                        <a:gd name="T16" fmla="*/ 1 w 9"/>
                        <a:gd name="T17" fmla="*/ 6 h 133"/>
                        <a:gd name="T18" fmla="*/ 2 w 9"/>
                        <a:gd name="T19" fmla="*/ 8 h 133"/>
                        <a:gd name="T20" fmla="*/ 2 w 9"/>
                        <a:gd name="T21" fmla="*/ 26 h 133"/>
                        <a:gd name="T22" fmla="*/ 2 w 9"/>
                        <a:gd name="T23" fmla="*/ 35 h 133"/>
                        <a:gd name="T24" fmla="*/ 2 w 9"/>
                        <a:gd name="T25" fmla="*/ 12 h 133"/>
                        <a:gd name="T26" fmla="*/ 2 w 9"/>
                        <a:gd name="T27" fmla="*/ 7 h 133"/>
                        <a:gd name="T28" fmla="*/ 2 w 9"/>
                        <a:gd name="T29" fmla="*/ 35 h 133"/>
                        <a:gd name="T30" fmla="*/ 2 w 9"/>
                        <a:gd name="T31" fmla="*/ 111 h 133"/>
                        <a:gd name="T32" fmla="*/ 3 w 9"/>
                        <a:gd name="T33" fmla="*/ 58 h 133"/>
                        <a:gd name="T34" fmla="*/ 3 w 9"/>
                        <a:gd name="T35" fmla="*/ 29 h 133"/>
                        <a:gd name="T36" fmla="*/ 3 w 9"/>
                        <a:gd name="T37" fmla="*/ 25 h 133"/>
                        <a:gd name="T38" fmla="*/ 3 w 9"/>
                        <a:gd name="T39" fmla="*/ 49 h 133"/>
                        <a:gd name="T40" fmla="*/ 4 w 9"/>
                        <a:gd name="T41" fmla="*/ 120 h 133"/>
                        <a:gd name="T42" fmla="*/ 4 w 9"/>
                        <a:gd name="T43" fmla="*/ 79 h 133"/>
                        <a:gd name="T44" fmla="*/ 4 w 9"/>
                        <a:gd name="T45" fmla="*/ 67 h 133"/>
                        <a:gd name="T46" fmla="*/ 4 w 9"/>
                        <a:gd name="T47" fmla="*/ 82 h 133"/>
                        <a:gd name="T48" fmla="*/ 4 w 9"/>
                        <a:gd name="T49" fmla="*/ 85 h 133"/>
                        <a:gd name="T50" fmla="*/ 4 w 9"/>
                        <a:gd name="T51" fmla="*/ 73 h 133"/>
                        <a:gd name="T52" fmla="*/ 4 w 9"/>
                        <a:gd name="T53" fmla="*/ 60 h 133"/>
                        <a:gd name="T54" fmla="*/ 5 w 9"/>
                        <a:gd name="T55" fmla="*/ 48 h 133"/>
                        <a:gd name="T56" fmla="*/ 5 w 9"/>
                        <a:gd name="T57" fmla="*/ 43 h 133"/>
                        <a:gd name="T58" fmla="*/ 5 w 9"/>
                        <a:gd name="T59" fmla="*/ 45 h 133"/>
                        <a:gd name="T60" fmla="*/ 5 w 9"/>
                        <a:gd name="T61" fmla="*/ 53 h 133"/>
                        <a:gd name="T62" fmla="*/ 6 w 9"/>
                        <a:gd name="T63" fmla="*/ 62 h 133"/>
                        <a:gd name="T64" fmla="*/ 6 w 9"/>
                        <a:gd name="T65" fmla="*/ 52 h 133"/>
                        <a:gd name="T66" fmla="*/ 6 w 9"/>
                        <a:gd name="T67" fmla="*/ 44 h 133"/>
                        <a:gd name="T68" fmla="*/ 6 w 9"/>
                        <a:gd name="T69" fmla="*/ 51 h 133"/>
                        <a:gd name="T70" fmla="*/ 6 w 9"/>
                        <a:gd name="T71" fmla="*/ 66 h 133"/>
                        <a:gd name="T72" fmla="*/ 6 w 9"/>
                        <a:gd name="T73" fmla="*/ 76 h 133"/>
                        <a:gd name="T74" fmla="*/ 7 w 9"/>
                        <a:gd name="T75" fmla="*/ 78 h 133"/>
                        <a:gd name="T76" fmla="*/ 7 w 9"/>
                        <a:gd name="T77" fmla="*/ 71 h 133"/>
                        <a:gd name="T78" fmla="*/ 7 w 9"/>
                        <a:gd name="T79" fmla="*/ 58 h 133"/>
                        <a:gd name="T80" fmla="*/ 7 w 9"/>
                        <a:gd name="T81" fmla="*/ 42 h 133"/>
                        <a:gd name="T82" fmla="*/ 7 w 9"/>
                        <a:gd name="T83" fmla="*/ 34 h 133"/>
                        <a:gd name="T84" fmla="*/ 7 w 9"/>
                        <a:gd name="T85" fmla="*/ 42 h 133"/>
                        <a:gd name="T86" fmla="*/ 7 w 9"/>
                        <a:gd name="T87" fmla="*/ 77 h 133"/>
                        <a:gd name="T88" fmla="*/ 8 w 9"/>
                        <a:gd name="T89" fmla="*/ 133 h 133"/>
                        <a:gd name="T90" fmla="*/ 8 w 9"/>
                        <a:gd name="T91" fmla="*/ 131 h 133"/>
                        <a:gd name="T92" fmla="*/ 8 w 9"/>
                        <a:gd name="T93" fmla="*/ 97 h 133"/>
                        <a:gd name="T94" fmla="*/ 8 w 9"/>
                        <a:gd name="T95" fmla="*/ 91 h 133"/>
                        <a:gd name="T96" fmla="*/ 9 w 9"/>
                        <a:gd name="T97" fmla="*/ 103 h 133"/>
                        <a:gd name="T98" fmla="*/ 9 w 9"/>
                        <a:gd name="T99" fmla="*/ 102 h 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3">
                          <a:moveTo>
                            <a:pt x="0" y="74"/>
                          </a:moveTo>
                          <a:lnTo>
                            <a:pt x="0" y="72"/>
                          </a:lnTo>
                          <a:lnTo>
                            <a:pt x="0" y="56"/>
                          </a:lnTo>
                          <a:lnTo>
                            <a:pt x="0" y="18"/>
                          </a:lnTo>
                          <a:lnTo>
                            <a:pt x="0" y="0"/>
                          </a:lnTo>
                          <a:lnTo>
                            <a:pt x="1" y="3"/>
                          </a:lnTo>
                          <a:lnTo>
                            <a:pt x="1" y="20"/>
                          </a:lnTo>
                          <a:lnTo>
                            <a:pt x="1" y="19"/>
                          </a:lnTo>
                          <a:lnTo>
                            <a:pt x="1" y="6"/>
                          </a:lnTo>
                          <a:lnTo>
                            <a:pt x="2" y="8"/>
                          </a:lnTo>
                          <a:lnTo>
                            <a:pt x="2" y="26"/>
                          </a:lnTo>
                          <a:lnTo>
                            <a:pt x="2" y="35"/>
                          </a:lnTo>
                          <a:lnTo>
                            <a:pt x="2" y="12"/>
                          </a:lnTo>
                          <a:lnTo>
                            <a:pt x="2" y="7"/>
                          </a:lnTo>
                          <a:lnTo>
                            <a:pt x="2" y="35"/>
                          </a:lnTo>
                          <a:lnTo>
                            <a:pt x="2" y="111"/>
                          </a:lnTo>
                          <a:lnTo>
                            <a:pt x="3" y="58"/>
                          </a:lnTo>
                          <a:lnTo>
                            <a:pt x="3" y="29"/>
                          </a:lnTo>
                          <a:lnTo>
                            <a:pt x="3" y="25"/>
                          </a:lnTo>
                          <a:lnTo>
                            <a:pt x="3" y="49"/>
                          </a:lnTo>
                          <a:lnTo>
                            <a:pt x="4" y="120"/>
                          </a:lnTo>
                          <a:lnTo>
                            <a:pt x="4" y="79"/>
                          </a:lnTo>
                          <a:lnTo>
                            <a:pt x="4" y="67"/>
                          </a:lnTo>
                          <a:lnTo>
                            <a:pt x="4" y="82"/>
                          </a:lnTo>
                          <a:lnTo>
                            <a:pt x="4" y="85"/>
                          </a:lnTo>
                          <a:lnTo>
                            <a:pt x="4" y="73"/>
                          </a:lnTo>
                          <a:lnTo>
                            <a:pt x="4" y="60"/>
                          </a:lnTo>
                          <a:lnTo>
                            <a:pt x="5" y="48"/>
                          </a:lnTo>
                          <a:lnTo>
                            <a:pt x="5" y="43"/>
                          </a:lnTo>
                          <a:lnTo>
                            <a:pt x="5" y="45"/>
                          </a:lnTo>
                          <a:lnTo>
                            <a:pt x="5" y="53"/>
                          </a:lnTo>
                          <a:lnTo>
                            <a:pt x="6" y="62"/>
                          </a:lnTo>
                          <a:lnTo>
                            <a:pt x="6" y="52"/>
                          </a:lnTo>
                          <a:lnTo>
                            <a:pt x="6" y="44"/>
                          </a:lnTo>
                          <a:lnTo>
                            <a:pt x="6" y="51"/>
                          </a:lnTo>
                          <a:lnTo>
                            <a:pt x="6" y="66"/>
                          </a:lnTo>
                          <a:lnTo>
                            <a:pt x="6" y="76"/>
                          </a:lnTo>
                          <a:lnTo>
                            <a:pt x="7" y="78"/>
                          </a:lnTo>
                          <a:lnTo>
                            <a:pt x="7" y="71"/>
                          </a:lnTo>
                          <a:lnTo>
                            <a:pt x="7" y="58"/>
                          </a:lnTo>
                          <a:lnTo>
                            <a:pt x="7" y="42"/>
                          </a:lnTo>
                          <a:lnTo>
                            <a:pt x="7" y="34"/>
                          </a:lnTo>
                          <a:lnTo>
                            <a:pt x="7" y="42"/>
                          </a:lnTo>
                          <a:lnTo>
                            <a:pt x="7" y="77"/>
                          </a:lnTo>
                          <a:lnTo>
                            <a:pt x="8" y="133"/>
                          </a:lnTo>
                          <a:lnTo>
                            <a:pt x="8" y="131"/>
                          </a:lnTo>
                          <a:lnTo>
                            <a:pt x="8" y="97"/>
                          </a:lnTo>
                          <a:lnTo>
                            <a:pt x="8" y="91"/>
                          </a:lnTo>
                          <a:lnTo>
                            <a:pt x="9" y="103"/>
                          </a:lnTo>
                          <a:lnTo>
                            <a:pt x="9" y="10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7" name="Freeform 334"/>
                    <p:cNvSpPr>
                      <a:spLocks/>
                    </p:cNvSpPr>
                    <p:nvPr/>
                  </p:nvSpPr>
                  <p:spPr bwMode="auto">
                    <a:xfrm>
                      <a:off x="7616826" y="4283075"/>
                      <a:ext cx="14288" cy="204788"/>
                    </a:xfrm>
                    <a:custGeom>
                      <a:avLst/>
                      <a:gdLst>
                        <a:gd name="T0" fmla="*/ 0 w 9"/>
                        <a:gd name="T1" fmla="*/ 69 h 129"/>
                        <a:gd name="T2" fmla="*/ 0 w 9"/>
                        <a:gd name="T3" fmla="*/ 80 h 129"/>
                        <a:gd name="T4" fmla="*/ 0 w 9"/>
                        <a:gd name="T5" fmla="*/ 92 h 129"/>
                        <a:gd name="T6" fmla="*/ 0 w 9"/>
                        <a:gd name="T7" fmla="*/ 65 h 129"/>
                        <a:gd name="T8" fmla="*/ 0 w 9"/>
                        <a:gd name="T9" fmla="*/ 43 h 129"/>
                        <a:gd name="T10" fmla="*/ 1 w 9"/>
                        <a:gd name="T11" fmla="*/ 30 h 129"/>
                        <a:gd name="T12" fmla="*/ 1 w 9"/>
                        <a:gd name="T13" fmla="*/ 25 h 129"/>
                        <a:gd name="T14" fmla="*/ 1 w 9"/>
                        <a:gd name="T15" fmla="*/ 21 h 129"/>
                        <a:gd name="T16" fmla="*/ 1 w 9"/>
                        <a:gd name="T17" fmla="*/ 21 h 129"/>
                        <a:gd name="T18" fmla="*/ 1 w 9"/>
                        <a:gd name="T19" fmla="*/ 27 h 129"/>
                        <a:gd name="T20" fmla="*/ 2 w 9"/>
                        <a:gd name="T21" fmla="*/ 32 h 129"/>
                        <a:gd name="T22" fmla="*/ 2 w 9"/>
                        <a:gd name="T23" fmla="*/ 36 h 129"/>
                        <a:gd name="T24" fmla="*/ 2 w 9"/>
                        <a:gd name="T25" fmla="*/ 50 h 129"/>
                        <a:gd name="T26" fmla="*/ 2 w 9"/>
                        <a:gd name="T27" fmla="*/ 54 h 129"/>
                        <a:gd name="T28" fmla="*/ 2 w 9"/>
                        <a:gd name="T29" fmla="*/ 56 h 129"/>
                        <a:gd name="T30" fmla="*/ 2 w 9"/>
                        <a:gd name="T31" fmla="*/ 59 h 129"/>
                        <a:gd name="T32" fmla="*/ 3 w 9"/>
                        <a:gd name="T33" fmla="*/ 27 h 129"/>
                        <a:gd name="T34" fmla="*/ 3 w 9"/>
                        <a:gd name="T35" fmla="*/ 9 h 129"/>
                        <a:gd name="T36" fmla="*/ 3 w 9"/>
                        <a:gd name="T37" fmla="*/ 8 h 129"/>
                        <a:gd name="T38" fmla="*/ 3 w 9"/>
                        <a:gd name="T39" fmla="*/ 21 h 129"/>
                        <a:gd name="T40" fmla="*/ 4 w 9"/>
                        <a:gd name="T41" fmla="*/ 52 h 129"/>
                        <a:gd name="T42" fmla="*/ 4 w 9"/>
                        <a:gd name="T43" fmla="*/ 71 h 129"/>
                        <a:gd name="T44" fmla="*/ 4 w 9"/>
                        <a:gd name="T45" fmla="*/ 34 h 129"/>
                        <a:gd name="T46" fmla="*/ 4 w 9"/>
                        <a:gd name="T47" fmla="*/ 9 h 129"/>
                        <a:gd name="T48" fmla="*/ 4 w 9"/>
                        <a:gd name="T49" fmla="*/ 0 h 129"/>
                        <a:gd name="T50" fmla="*/ 4 w 9"/>
                        <a:gd name="T51" fmla="*/ 0 h 129"/>
                        <a:gd name="T52" fmla="*/ 4 w 9"/>
                        <a:gd name="T53" fmla="*/ 13 h 129"/>
                        <a:gd name="T54" fmla="*/ 5 w 9"/>
                        <a:gd name="T55" fmla="*/ 36 h 129"/>
                        <a:gd name="T56" fmla="*/ 5 w 9"/>
                        <a:gd name="T57" fmla="*/ 44 h 129"/>
                        <a:gd name="T58" fmla="*/ 5 w 9"/>
                        <a:gd name="T59" fmla="*/ 65 h 129"/>
                        <a:gd name="T60" fmla="*/ 5 w 9"/>
                        <a:gd name="T61" fmla="*/ 129 h 129"/>
                        <a:gd name="T62" fmla="*/ 6 w 9"/>
                        <a:gd name="T63" fmla="*/ 32 h 129"/>
                        <a:gd name="T64" fmla="*/ 6 w 9"/>
                        <a:gd name="T65" fmla="*/ 19 h 129"/>
                        <a:gd name="T66" fmla="*/ 6 w 9"/>
                        <a:gd name="T67" fmla="*/ 42 h 129"/>
                        <a:gd name="T68" fmla="*/ 6 w 9"/>
                        <a:gd name="T69" fmla="*/ 80 h 129"/>
                        <a:gd name="T70" fmla="*/ 6 w 9"/>
                        <a:gd name="T71" fmla="*/ 71 h 129"/>
                        <a:gd name="T72" fmla="*/ 6 w 9"/>
                        <a:gd name="T73" fmla="*/ 41 h 129"/>
                        <a:gd name="T74" fmla="*/ 6 w 9"/>
                        <a:gd name="T75" fmla="*/ 17 h 129"/>
                        <a:gd name="T76" fmla="*/ 7 w 9"/>
                        <a:gd name="T77" fmla="*/ 15 h 129"/>
                        <a:gd name="T78" fmla="*/ 7 w 9"/>
                        <a:gd name="T79" fmla="*/ 33 h 129"/>
                        <a:gd name="T80" fmla="*/ 7 w 9"/>
                        <a:gd name="T81" fmla="*/ 53 h 129"/>
                        <a:gd name="T82" fmla="*/ 7 w 9"/>
                        <a:gd name="T83" fmla="*/ 72 h 129"/>
                        <a:gd name="T84" fmla="*/ 7 w 9"/>
                        <a:gd name="T85" fmla="*/ 33 h 129"/>
                        <a:gd name="T86" fmla="*/ 7 w 9"/>
                        <a:gd name="T87" fmla="*/ 12 h 129"/>
                        <a:gd name="T88" fmla="*/ 8 w 9"/>
                        <a:gd name="T89" fmla="*/ 12 h 129"/>
                        <a:gd name="T90" fmla="*/ 8 w 9"/>
                        <a:gd name="T91" fmla="*/ 13 h 129"/>
                        <a:gd name="T92" fmla="*/ 8 w 9"/>
                        <a:gd name="T93" fmla="*/ 15 h 129"/>
                        <a:gd name="T94" fmla="*/ 8 w 9"/>
                        <a:gd name="T95" fmla="*/ 24 h 129"/>
                        <a:gd name="T96" fmla="*/ 9 w 9"/>
                        <a:gd name="T97" fmla="*/ 35 h 129"/>
                        <a:gd name="T98" fmla="*/ 9 w 9"/>
                        <a:gd name="T99" fmla="*/ 21 h 1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29">
                          <a:moveTo>
                            <a:pt x="0" y="69"/>
                          </a:moveTo>
                          <a:lnTo>
                            <a:pt x="0" y="80"/>
                          </a:lnTo>
                          <a:lnTo>
                            <a:pt x="0" y="92"/>
                          </a:lnTo>
                          <a:lnTo>
                            <a:pt x="0" y="65"/>
                          </a:lnTo>
                          <a:lnTo>
                            <a:pt x="0" y="43"/>
                          </a:lnTo>
                          <a:lnTo>
                            <a:pt x="1" y="30"/>
                          </a:lnTo>
                          <a:lnTo>
                            <a:pt x="1" y="25"/>
                          </a:lnTo>
                          <a:lnTo>
                            <a:pt x="1" y="21"/>
                          </a:lnTo>
                          <a:lnTo>
                            <a:pt x="1" y="21"/>
                          </a:lnTo>
                          <a:lnTo>
                            <a:pt x="1" y="27"/>
                          </a:lnTo>
                          <a:lnTo>
                            <a:pt x="2" y="32"/>
                          </a:lnTo>
                          <a:lnTo>
                            <a:pt x="2" y="36"/>
                          </a:lnTo>
                          <a:lnTo>
                            <a:pt x="2" y="50"/>
                          </a:lnTo>
                          <a:lnTo>
                            <a:pt x="2" y="54"/>
                          </a:lnTo>
                          <a:lnTo>
                            <a:pt x="2" y="56"/>
                          </a:lnTo>
                          <a:lnTo>
                            <a:pt x="2" y="59"/>
                          </a:lnTo>
                          <a:lnTo>
                            <a:pt x="3" y="27"/>
                          </a:lnTo>
                          <a:lnTo>
                            <a:pt x="3" y="9"/>
                          </a:lnTo>
                          <a:lnTo>
                            <a:pt x="3" y="8"/>
                          </a:lnTo>
                          <a:lnTo>
                            <a:pt x="3" y="21"/>
                          </a:lnTo>
                          <a:lnTo>
                            <a:pt x="4" y="52"/>
                          </a:lnTo>
                          <a:lnTo>
                            <a:pt x="4" y="71"/>
                          </a:lnTo>
                          <a:lnTo>
                            <a:pt x="4" y="34"/>
                          </a:lnTo>
                          <a:lnTo>
                            <a:pt x="4" y="9"/>
                          </a:lnTo>
                          <a:lnTo>
                            <a:pt x="4" y="0"/>
                          </a:lnTo>
                          <a:lnTo>
                            <a:pt x="4" y="0"/>
                          </a:lnTo>
                          <a:lnTo>
                            <a:pt x="4" y="13"/>
                          </a:lnTo>
                          <a:lnTo>
                            <a:pt x="5" y="36"/>
                          </a:lnTo>
                          <a:lnTo>
                            <a:pt x="5" y="44"/>
                          </a:lnTo>
                          <a:lnTo>
                            <a:pt x="5" y="65"/>
                          </a:lnTo>
                          <a:lnTo>
                            <a:pt x="5" y="129"/>
                          </a:lnTo>
                          <a:lnTo>
                            <a:pt x="6" y="32"/>
                          </a:lnTo>
                          <a:lnTo>
                            <a:pt x="6" y="19"/>
                          </a:lnTo>
                          <a:lnTo>
                            <a:pt x="6" y="42"/>
                          </a:lnTo>
                          <a:lnTo>
                            <a:pt x="6" y="80"/>
                          </a:lnTo>
                          <a:lnTo>
                            <a:pt x="6" y="71"/>
                          </a:lnTo>
                          <a:lnTo>
                            <a:pt x="6" y="41"/>
                          </a:lnTo>
                          <a:lnTo>
                            <a:pt x="6" y="17"/>
                          </a:lnTo>
                          <a:lnTo>
                            <a:pt x="7" y="15"/>
                          </a:lnTo>
                          <a:lnTo>
                            <a:pt x="7" y="33"/>
                          </a:lnTo>
                          <a:lnTo>
                            <a:pt x="7" y="53"/>
                          </a:lnTo>
                          <a:lnTo>
                            <a:pt x="7" y="72"/>
                          </a:lnTo>
                          <a:lnTo>
                            <a:pt x="7" y="33"/>
                          </a:lnTo>
                          <a:lnTo>
                            <a:pt x="7" y="12"/>
                          </a:lnTo>
                          <a:lnTo>
                            <a:pt x="8" y="12"/>
                          </a:lnTo>
                          <a:lnTo>
                            <a:pt x="8" y="13"/>
                          </a:lnTo>
                          <a:lnTo>
                            <a:pt x="8" y="15"/>
                          </a:lnTo>
                          <a:lnTo>
                            <a:pt x="8" y="24"/>
                          </a:lnTo>
                          <a:lnTo>
                            <a:pt x="9" y="35"/>
                          </a:lnTo>
                          <a:lnTo>
                            <a:pt x="9" y="2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8" name="Freeform 335"/>
                    <p:cNvSpPr>
                      <a:spLocks/>
                    </p:cNvSpPr>
                    <p:nvPr/>
                  </p:nvSpPr>
                  <p:spPr bwMode="auto">
                    <a:xfrm>
                      <a:off x="7631113" y="4240213"/>
                      <a:ext cx="14288" cy="315913"/>
                    </a:xfrm>
                    <a:custGeom>
                      <a:avLst/>
                      <a:gdLst>
                        <a:gd name="T0" fmla="*/ 0 w 9"/>
                        <a:gd name="T1" fmla="*/ 48 h 199"/>
                        <a:gd name="T2" fmla="*/ 0 w 9"/>
                        <a:gd name="T3" fmla="*/ 24 h 199"/>
                        <a:gd name="T4" fmla="*/ 0 w 9"/>
                        <a:gd name="T5" fmla="*/ 21 h 199"/>
                        <a:gd name="T6" fmla="*/ 0 w 9"/>
                        <a:gd name="T7" fmla="*/ 47 h 199"/>
                        <a:gd name="T8" fmla="*/ 0 w 9"/>
                        <a:gd name="T9" fmla="*/ 114 h 199"/>
                        <a:gd name="T10" fmla="*/ 0 w 9"/>
                        <a:gd name="T11" fmla="*/ 88 h 199"/>
                        <a:gd name="T12" fmla="*/ 1 w 9"/>
                        <a:gd name="T13" fmla="*/ 72 h 199"/>
                        <a:gd name="T14" fmla="*/ 1 w 9"/>
                        <a:gd name="T15" fmla="*/ 82 h 199"/>
                        <a:gd name="T16" fmla="*/ 1 w 9"/>
                        <a:gd name="T17" fmla="*/ 97 h 199"/>
                        <a:gd name="T18" fmla="*/ 1 w 9"/>
                        <a:gd name="T19" fmla="*/ 111 h 199"/>
                        <a:gd name="T20" fmla="*/ 2 w 9"/>
                        <a:gd name="T21" fmla="*/ 98 h 199"/>
                        <a:gd name="T22" fmla="*/ 2 w 9"/>
                        <a:gd name="T23" fmla="*/ 84 h 199"/>
                        <a:gd name="T24" fmla="*/ 2 w 9"/>
                        <a:gd name="T25" fmla="*/ 95 h 199"/>
                        <a:gd name="T26" fmla="*/ 2 w 9"/>
                        <a:gd name="T27" fmla="*/ 160 h 199"/>
                        <a:gd name="T28" fmla="*/ 2 w 9"/>
                        <a:gd name="T29" fmla="*/ 98 h 199"/>
                        <a:gd name="T30" fmla="*/ 2 w 9"/>
                        <a:gd name="T31" fmla="*/ 96 h 199"/>
                        <a:gd name="T32" fmla="*/ 2 w 9"/>
                        <a:gd name="T33" fmla="*/ 84 h 199"/>
                        <a:gd name="T34" fmla="*/ 3 w 9"/>
                        <a:gd name="T35" fmla="*/ 22 h 199"/>
                        <a:gd name="T36" fmla="*/ 3 w 9"/>
                        <a:gd name="T37" fmla="*/ 0 h 199"/>
                        <a:gd name="T38" fmla="*/ 3 w 9"/>
                        <a:gd name="T39" fmla="*/ 4 h 199"/>
                        <a:gd name="T40" fmla="*/ 3 w 9"/>
                        <a:gd name="T41" fmla="*/ 38 h 199"/>
                        <a:gd name="T42" fmla="*/ 4 w 9"/>
                        <a:gd name="T43" fmla="*/ 118 h 199"/>
                        <a:gd name="T44" fmla="*/ 4 w 9"/>
                        <a:gd name="T45" fmla="*/ 61 h 199"/>
                        <a:gd name="T46" fmla="*/ 4 w 9"/>
                        <a:gd name="T47" fmla="*/ 36 h 199"/>
                        <a:gd name="T48" fmla="*/ 4 w 9"/>
                        <a:gd name="T49" fmla="*/ 30 h 199"/>
                        <a:gd name="T50" fmla="*/ 4 w 9"/>
                        <a:gd name="T51" fmla="*/ 36 h 199"/>
                        <a:gd name="T52" fmla="*/ 4 w 9"/>
                        <a:gd name="T53" fmla="*/ 61 h 199"/>
                        <a:gd name="T54" fmla="*/ 5 w 9"/>
                        <a:gd name="T55" fmla="*/ 96 h 199"/>
                        <a:gd name="T56" fmla="*/ 5 w 9"/>
                        <a:gd name="T57" fmla="*/ 102 h 199"/>
                        <a:gd name="T58" fmla="*/ 5 w 9"/>
                        <a:gd name="T59" fmla="*/ 72 h 199"/>
                        <a:gd name="T60" fmla="*/ 5 w 9"/>
                        <a:gd name="T61" fmla="*/ 45 h 199"/>
                        <a:gd name="T62" fmla="*/ 5 w 9"/>
                        <a:gd name="T63" fmla="*/ 26 h 199"/>
                        <a:gd name="T64" fmla="*/ 5 w 9"/>
                        <a:gd name="T65" fmla="*/ 17 h 199"/>
                        <a:gd name="T66" fmla="*/ 5 w 9"/>
                        <a:gd name="T67" fmla="*/ 23 h 199"/>
                        <a:gd name="T68" fmla="*/ 6 w 9"/>
                        <a:gd name="T69" fmla="*/ 42 h 199"/>
                        <a:gd name="T70" fmla="*/ 6 w 9"/>
                        <a:gd name="T71" fmla="*/ 56 h 199"/>
                        <a:gd name="T72" fmla="*/ 6 w 9"/>
                        <a:gd name="T73" fmla="*/ 69 h 199"/>
                        <a:gd name="T74" fmla="*/ 6 w 9"/>
                        <a:gd name="T75" fmla="*/ 94 h 199"/>
                        <a:gd name="T76" fmla="*/ 7 w 9"/>
                        <a:gd name="T77" fmla="*/ 94 h 199"/>
                        <a:gd name="T78" fmla="*/ 7 w 9"/>
                        <a:gd name="T79" fmla="*/ 79 h 199"/>
                        <a:gd name="T80" fmla="*/ 7 w 9"/>
                        <a:gd name="T81" fmla="*/ 70 h 199"/>
                        <a:gd name="T82" fmla="*/ 7 w 9"/>
                        <a:gd name="T83" fmla="*/ 72 h 199"/>
                        <a:gd name="T84" fmla="*/ 7 w 9"/>
                        <a:gd name="T85" fmla="*/ 98 h 199"/>
                        <a:gd name="T86" fmla="*/ 7 w 9"/>
                        <a:gd name="T87" fmla="*/ 199 h 199"/>
                        <a:gd name="T88" fmla="*/ 7 w 9"/>
                        <a:gd name="T89" fmla="*/ 109 h 199"/>
                        <a:gd name="T90" fmla="*/ 8 w 9"/>
                        <a:gd name="T91" fmla="*/ 59 h 199"/>
                        <a:gd name="T92" fmla="*/ 8 w 9"/>
                        <a:gd name="T93" fmla="*/ 40 h 199"/>
                        <a:gd name="T94" fmla="*/ 8 w 9"/>
                        <a:gd name="T95" fmla="*/ 35 h 199"/>
                        <a:gd name="T96" fmla="*/ 8 w 9"/>
                        <a:gd name="T97" fmla="*/ 41 h 199"/>
                        <a:gd name="T98" fmla="*/ 9 w 9"/>
                        <a:gd name="T99" fmla="*/ 55 h 1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9">
                          <a:moveTo>
                            <a:pt x="0" y="48"/>
                          </a:moveTo>
                          <a:lnTo>
                            <a:pt x="0" y="24"/>
                          </a:lnTo>
                          <a:lnTo>
                            <a:pt x="0" y="21"/>
                          </a:lnTo>
                          <a:lnTo>
                            <a:pt x="0" y="47"/>
                          </a:lnTo>
                          <a:lnTo>
                            <a:pt x="0" y="114"/>
                          </a:lnTo>
                          <a:lnTo>
                            <a:pt x="0" y="88"/>
                          </a:lnTo>
                          <a:lnTo>
                            <a:pt x="1" y="72"/>
                          </a:lnTo>
                          <a:lnTo>
                            <a:pt x="1" y="82"/>
                          </a:lnTo>
                          <a:lnTo>
                            <a:pt x="1" y="97"/>
                          </a:lnTo>
                          <a:lnTo>
                            <a:pt x="1" y="111"/>
                          </a:lnTo>
                          <a:lnTo>
                            <a:pt x="2" y="98"/>
                          </a:lnTo>
                          <a:lnTo>
                            <a:pt x="2" y="84"/>
                          </a:lnTo>
                          <a:lnTo>
                            <a:pt x="2" y="95"/>
                          </a:lnTo>
                          <a:lnTo>
                            <a:pt x="2" y="160"/>
                          </a:lnTo>
                          <a:lnTo>
                            <a:pt x="2" y="98"/>
                          </a:lnTo>
                          <a:lnTo>
                            <a:pt x="2" y="96"/>
                          </a:lnTo>
                          <a:lnTo>
                            <a:pt x="2" y="84"/>
                          </a:lnTo>
                          <a:lnTo>
                            <a:pt x="3" y="22"/>
                          </a:lnTo>
                          <a:lnTo>
                            <a:pt x="3" y="0"/>
                          </a:lnTo>
                          <a:lnTo>
                            <a:pt x="3" y="4"/>
                          </a:lnTo>
                          <a:lnTo>
                            <a:pt x="3" y="38"/>
                          </a:lnTo>
                          <a:lnTo>
                            <a:pt x="4" y="118"/>
                          </a:lnTo>
                          <a:lnTo>
                            <a:pt x="4" y="61"/>
                          </a:lnTo>
                          <a:lnTo>
                            <a:pt x="4" y="36"/>
                          </a:lnTo>
                          <a:lnTo>
                            <a:pt x="4" y="30"/>
                          </a:lnTo>
                          <a:lnTo>
                            <a:pt x="4" y="36"/>
                          </a:lnTo>
                          <a:lnTo>
                            <a:pt x="4" y="61"/>
                          </a:lnTo>
                          <a:lnTo>
                            <a:pt x="5" y="96"/>
                          </a:lnTo>
                          <a:lnTo>
                            <a:pt x="5" y="102"/>
                          </a:lnTo>
                          <a:lnTo>
                            <a:pt x="5" y="72"/>
                          </a:lnTo>
                          <a:lnTo>
                            <a:pt x="5" y="45"/>
                          </a:lnTo>
                          <a:lnTo>
                            <a:pt x="5" y="26"/>
                          </a:lnTo>
                          <a:lnTo>
                            <a:pt x="5" y="17"/>
                          </a:lnTo>
                          <a:lnTo>
                            <a:pt x="5" y="23"/>
                          </a:lnTo>
                          <a:lnTo>
                            <a:pt x="6" y="42"/>
                          </a:lnTo>
                          <a:lnTo>
                            <a:pt x="6" y="56"/>
                          </a:lnTo>
                          <a:lnTo>
                            <a:pt x="6" y="69"/>
                          </a:lnTo>
                          <a:lnTo>
                            <a:pt x="6" y="94"/>
                          </a:lnTo>
                          <a:lnTo>
                            <a:pt x="7" y="94"/>
                          </a:lnTo>
                          <a:lnTo>
                            <a:pt x="7" y="79"/>
                          </a:lnTo>
                          <a:lnTo>
                            <a:pt x="7" y="70"/>
                          </a:lnTo>
                          <a:lnTo>
                            <a:pt x="7" y="72"/>
                          </a:lnTo>
                          <a:lnTo>
                            <a:pt x="7" y="98"/>
                          </a:lnTo>
                          <a:lnTo>
                            <a:pt x="7" y="199"/>
                          </a:lnTo>
                          <a:lnTo>
                            <a:pt x="7" y="109"/>
                          </a:lnTo>
                          <a:lnTo>
                            <a:pt x="8" y="59"/>
                          </a:lnTo>
                          <a:lnTo>
                            <a:pt x="8" y="40"/>
                          </a:lnTo>
                          <a:lnTo>
                            <a:pt x="8" y="35"/>
                          </a:lnTo>
                          <a:lnTo>
                            <a:pt x="8" y="41"/>
                          </a:lnTo>
                          <a:lnTo>
                            <a:pt x="9" y="5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9" name="Freeform 336"/>
                    <p:cNvSpPr>
                      <a:spLocks/>
                    </p:cNvSpPr>
                    <p:nvPr/>
                  </p:nvSpPr>
                  <p:spPr bwMode="auto">
                    <a:xfrm>
                      <a:off x="7645401" y="4216400"/>
                      <a:ext cx="14288" cy="263525"/>
                    </a:xfrm>
                    <a:custGeom>
                      <a:avLst/>
                      <a:gdLst>
                        <a:gd name="T0" fmla="*/ 0 w 9"/>
                        <a:gd name="T1" fmla="*/ 70 h 166"/>
                        <a:gd name="T2" fmla="*/ 0 w 9"/>
                        <a:gd name="T3" fmla="*/ 93 h 166"/>
                        <a:gd name="T4" fmla="*/ 0 w 9"/>
                        <a:gd name="T5" fmla="*/ 166 h 166"/>
                        <a:gd name="T6" fmla="*/ 0 w 9"/>
                        <a:gd name="T7" fmla="*/ 114 h 166"/>
                        <a:gd name="T8" fmla="*/ 0 w 9"/>
                        <a:gd name="T9" fmla="*/ 61 h 166"/>
                        <a:gd name="T10" fmla="*/ 0 w 9"/>
                        <a:gd name="T11" fmla="*/ 56 h 166"/>
                        <a:gd name="T12" fmla="*/ 1 w 9"/>
                        <a:gd name="T13" fmla="*/ 85 h 166"/>
                        <a:gd name="T14" fmla="*/ 1 w 9"/>
                        <a:gd name="T15" fmla="*/ 162 h 166"/>
                        <a:gd name="T16" fmla="*/ 1 w 9"/>
                        <a:gd name="T17" fmla="*/ 154 h 166"/>
                        <a:gd name="T18" fmla="*/ 1 w 9"/>
                        <a:gd name="T19" fmla="*/ 92 h 166"/>
                        <a:gd name="T20" fmla="*/ 1 w 9"/>
                        <a:gd name="T21" fmla="*/ 87 h 166"/>
                        <a:gd name="T22" fmla="*/ 2 w 9"/>
                        <a:gd name="T23" fmla="*/ 128 h 166"/>
                        <a:gd name="T24" fmla="*/ 2 w 9"/>
                        <a:gd name="T25" fmla="*/ 72 h 166"/>
                        <a:gd name="T26" fmla="*/ 2 w 9"/>
                        <a:gd name="T27" fmla="*/ 49 h 166"/>
                        <a:gd name="T28" fmla="*/ 2 w 9"/>
                        <a:gd name="T29" fmla="*/ 73 h 166"/>
                        <a:gd name="T30" fmla="*/ 2 w 9"/>
                        <a:gd name="T31" fmla="*/ 74 h 166"/>
                        <a:gd name="T32" fmla="*/ 2 w 9"/>
                        <a:gd name="T33" fmla="*/ 39 h 166"/>
                        <a:gd name="T34" fmla="*/ 3 w 9"/>
                        <a:gd name="T35" fmla="*/ 44 h 166"/>
                        <a:gd name="T36" fmla="*/ 3 w 9"/>
                        <a:gd name="T37" fmla="*/ 105 h 166"/>
                        <a:gd name="T38" fmla="*/ 3 w 9"/>
                        <a:gd name="T39" fmla="*/ 113 h 166"/>
                        <a:gd name="T40" fmla="*/ 3 w 9"/>
                        <a:gd name="T41" fmla="*/ 55 h 166"/>
                        <a:gd name="T42" fmla="*/ 3 w 9"/>
                        <a:gd name="T43" fmla="*/ 41 h 166"/>
                        <a:gd name="T44" fmla="*/ 3 w 9"/>
                        <a:gd name="T45" fmla="*/ 47 h 166"/>
                        <a:gd name="T46" fmla="*/ 4 w 9"/>
                        <a:gd name="T47" fmla="*/ 73 h 166"/>
                        <a:gd name="T48" fmla="*/ 4 w 9"/>
                        <a:gd name="T49" fmla="*/ 112 h 166"/>
                        <a:gd name="T50" fmla="*/ 4 w 9"/>
                        <a:gd name="T51" fmla="*/ 95 h 166"/>
                        <a:gd name="T52" fmla="*/ 4 w 9"/>
                        <a:gd name="T53" fmla="*/ 54 h 166"/>
                        <a:gd name="T54" fmla="*/ 4 w 9"/>
                        <a:gd name="T55" fmla="*/ 37 h 166"/>
                        <a:gd name="T56" fmla="*/ 5 w 9"/>
                        <a:gd name="T57" fmla="*/ 48 h 166"/>
                        <a:gd name="T58" fmla="*/ 5 w 9"/>
                        <a:gd name="T59" fmla="*/ 81 h 166"/>
                        <a:gd name="T60" fmla="*/ 5 w 9"/>
                        <a:gd name="T61" fmla="*/ 114 h 166"/>
                        <a:gd name="T62" fmla="*/ 5 w 9"/>
                        <a:gd name="T63" fmla="*/ 113 h 166"/>
                        <a:gd name="T64" fmla="*/ 5 w 9"/>
                        <a:gd name="T65" fmla="*/ 90 h 166"/>
                        <a:gd name="T66" fmla="*/ 5 w 9"/>
                        <a:gd name="T67" fmla="*/ 96 h 166"/>
                        <a:gd name="T68" fmla="*/ 6 w 9"/>
                        <a:gd name="T69" fmla="*/ 141 h 166"/>
                        <a:gd name="T70" fmla="*/ 6 w 9"/>
                        <a:gd name="T71" fmla="*/ 134 h 166"/>
                        <a:gd name="T72" fmla="*/ 6 w 9"/>
                        <a:gd name="T73" fmla="*/ 92 h 166"/>
                        <a:gd name="T74" fmla="*/ 6 w 9"/>
                        <a:gd name="T75" fmla="*/ 78 h 166"/>
                        <a:gd name="T76" fmla="*/ 7 w 9"/>
                        <a:gd name="T77" fmla="*/ 83 h 166"/>
                        <a:gd name="T78" fmla="*/ 7 w 9"/>
                        <a:gd name="T79" fmla="*/ 106 h 166"/>
                        <a:gd name="T80" fmla="*/ 7 w 9"/>
                        <a:gd name="T81" fmla="*/ 111 h 166"/>
                        <a:gd name="T82" fmla="*/ 7 w 9"/>
                        <a:gd name="T83" fmla="*/ 67 h 166"/>
                        <a:gd name="T84" fmla="*/ 7 w 9"/>
                        <a:gd name="T85" fmla="*/ 21 h 166"/>
                        <a:gd name="T86" fmla="*/ 7 w 9"/>
                        <a:gd name="T87" fmla="*/ 0 h 166"/>
                        <a:gd name="T88" fmla="*/ 7 w 9"/>
                        <a:gd name="T89" fmla="*/ 7 h 166"/>
                        <a:gd name="T90" fmla="*/ 8 w 9"/>
                        <a:gd name="T91" fmla="*/ 54 h 166"/>
                        <a:gd name="T92" fmla="*/ 8 w 9"/>
                        <a:gd name="T93" fmla="*/ 161 h 166"/>
                        <a:gd name="T94" fmla="*/ 8 w 9"/>
                        <a:gd name="T95" fmla="*/ 77 h 166"/>
                        <a:gd name="T96" fmla="*/ 8 w 9"/>
                        <a:gd name="T97" fmla="*/ 94 h 166"/>
                        <a:gd name="T98" fmla="*/ 9 w 9"/>
                        <a:gd name="T99" fmla="*/ 122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6">
                          <a:moveTo>
                            <a:pt x="0" y="70"/>
                          </a:moveTo>
                          <a:lnTo>
                            <a:pt x="0" y="93"/>
                          </a:lnTo>
                          <a:lnTo>
                            <a:pt x="0" y="166"/>
                          </a:lnTo>
                          <a:lnTo>
                            <a:pt x="0" y="114"/>
                          </a:lnTo>
                          <a:lnTo>
                            <a:pt x="0" y="61"/>
                          </a:lnTo>
                          <a:lnTo>
                            <a:pt x="0" y="56"/>
                          </a:lnTo>
                          <a:lnTo>
                            <a:pt x="1" y="85"/>
                          </a:lnTo>
                          <a:lnTo>
                            <a:pt x="1" y="162"/>
                          </a:lnTo>
                          <a:lnTo>
                            <a:pt x="1" y="154"/>
                          </a:lnTo>
                          <a:lnTo>
                            <a:pt x="1" y="92"/>
                          </a:lnTo>
                          <a:lnTo>
                            <a:pt x="1" y="87"/>
                          </a:lnTo>
                          <a:lnTo>
                            <a:pt x="2" y="128"/>
                          </a:lnTo>
                          <a:lnTo>
                            <a:pt x="2" y="72"/>
                          </a:lnTo>
                          <a:lnTo>
                            <a:pt x="2" y="49"/>
                          </a:lnTo>
                          <a:lnTo>
                            <a:pt x="2" y="73"/>
                          </a:lnTo>
                          <a:lnTo>
                            <a:pt x="2" y="74"/>
                          </a:lnTo>
                          <a:lnTo>
                            <a:pt x="2" y="39"/>
                          </a:lnTo>
                          <a:lnTo>
                            <a:pt x="3" y="44"/>
                          </a:lnTo>
                          <a:lnTo>
                            <a:pt x="3" y="105"/>
                          </a:lnTo>
                          <a:lnTo>
                            <a:pt x="3" y="113"/>
                          </a:lnTo>
                          <a:lnTo>
                            <a:pt x="3" y="55"/>
                          </a:lnTo>
                          <a:lnTo>
                            <a:pt x="3" y="41"/>
                          </a:lnTo>
                          <a:lnTo>
                            <a:pt x="3" y="47"/>
                          </a:lnTo>
                          <a:lnTo>
                            <a:pt x="4" y="73"/>
                          </a:lnTo>
                          <a:lnTo>
                            <a:pt x="4" y="112"/>
                          </a:lnTo>
                          <a:lnTo>
                            <a:pt x="4" y="95"/>
                          </a:lnTo>
                          <a:lnTo>
                            <a:pt x="4" y="54"/>
                          </a:lnTo>
                          <a:lnTo>
                            <a:pt x="4" y="37"/>
                          </a:lnTo>
                          <a:lnTo>
                            <a:pt x="5" y="48"/>
                          </a:lnTo>
                          <a:lnTo>
                            <a:pt x="5" y="81"/>
                          </a:lnTo>
                          <a:lnTo>
                            <a:pt x="5" y="114"/>
                          </a:lnTo>
                          <a:lnTo>
                            <a:pt x="5" y="113"/>
                          </a:lnTo>
                          <a:lnTo>
                            <a:pt x="5" y="90"/>
                          </a:lnTo>
                          <a:lnTo>
                            <a:pt x="5" y="96"/>
                          </a:lnTo>
                          <a:lnTo>
                            <a:pt x="6" y="141"/>
                          </a:lnTo>
                          <a:lnTo>
                            <a:pt x="6" y="134"/>
                          </a:lnTo>
                          <a:lnTo>
                            <a:pt x="6" y="92"/>
                          </a:lnTo>
                          <a:lnTo>
                            <a:pt x="6" y="78"/>
                          </a:lnTo>
                          <a:lnTo>
                            <a:pt x="7" y="83"/>
                          </a:lnTo>
                          <a:lnTo>
                            <a:pt x="7" y="106"/>
                          </a:lnTo>
                          <a:lnTo>
                            <a:pt x="7" y="111"/>
                          </a:lnTo>
                          <a:lnTo>
                            <a:pt x="7" y="67"/>
                          </a:lnTo>
                          <a:lnTo>
                            <a:pt x="7" y="21"/>
                          </a:lnTo>
                          <a:lnTo>
                            <a:pt x="7" y="0"/>
                          </a:lnTo>
                          <a:lnTo>
                            <a:pt x="7" y="7"/>
                          </a:lnTo>
                          <a:lnTo>
                            <a:pt x="8" y="54"/>
                          </a:lnTo>
                          <a:lnTo>
                            <a:pt x="8" y="161"/>
                          </a:lnTo>
                          <a:lnTo>
                            <a:pt x="8" y="77"/>
                          </a:lnTo>
                          <a:lnTo>
                            <a:pt x="8" y="94"/>
                          </a:lnTo>
                          <a:lnTo>
                            <a:pt x="9" y="12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0" name="Freeform 337"/>
                    <p:cNvSpPr>
                      <a:spLocks/>
                    </p:cNvSpPr>
                    <p:nvPr/>
                  </p:nvSpPr>
                  <p:spPr bwMode="auto">
                    <a:xfrm>
                      <a:off x="7659688" y="4275138"/>
                      <a:ext cx="12700" cy="422275"/>
                    </a:xfrm>
                    <a:custGeom>
                      <a:avLst/>
                      <a:gdLst>
                        <a:gd name="T0" fmla="*/ 0 w 8"/>
                        <a:gd name="T1" fmla="*/ 85 h 266"/>
                        <a:gd name="T2" fmla="*/ 0 w 8"/>
                        <a:gd name="T3" fmla="*/ 32 h 266"/>
                        <a:gd name="T4" fmla="*/ 0 w 8"/>
                        <a:gd name="T5" fmla="*/ 27 h 266"/>
                        <a:gd name="T6" fmla="*/ 0 w 8"/>
                        <a:gd name="T7" fmla="*/ 40 h 266"/>
                        <a:gd name="T8" fmla="*/ 0 w 8"/>
                        <a:gd name="T9" fmla="*/ 21 h 266"/>
                        <a:gd name="T10" fmla="*/ 0 w 8"/>
                        <a:gd name="T11" fmla="*/ 4 h 266"/>
                        <a:gd name="T12" fmla="*/ 0 w 8"/>
                        <a:gd name="T13" fmla="*/ 0 h 266"/>
                        <a:gd name="T14" fmla="*/ 1 w 8"/>
                        <a:gd name="T15" fmla="*/ 3 h 266"/>
                        <a:gd name="T16" fmla="*/ 1 w 8"/>
                        <a:gd name="T17" fmla="*/ 15 h 266"/>
                        <a:gd name="T18" fmla="*/ 1 w 8"/>
                        <a:gd name="T19" fmla="*/ 46 h 266"/>
                        <a:gd name="T20" fmla="*/ 1 w 8"/>
                        <a:gd name="T21" fmla="*/ 90 h 266"/>
                        <a:gd name="T22" fmla="*/ 2 w 8"/>
                        <a:gd name="T23" fmla="*/ 133 h 266"/>
                        <a:gd name="T24" fmla="*/ 2 w 8"/>
                        <a:gd name="T25" fmla="*/ 153 h 266"/>
                        <a:gd name="T26" fmla="*/ 2 w 8"/>
                        <a:gd name="T27" fmla="*/ 133 h 266"/>
                        <a:gd name="T28" fmla="*/ 2 w 8"/>
                        <a:gd name="T29" fmla="*/ 143 h 266"/>
                        <a:gd name="T30" fmla="*/ 2 w 8"/>
                        <a:gd name="T31" fmla="*/ 266 h 266"/>
                        <a:gd name="T32" fmla="*/ 2 w 8"/>
                        <a:gd name="T33" fmla="*/ 89 h 266"/>
                        <a:gd name="T34" fmla="*/ 3 w 8"/>
                        <a:gd name="T35" fmla="*/ 32 h 266"/>
                        <a:gd name="T36" fmla="*/ 3 w 8"/>
                        <a:gd name="T37" fmla="*/ 7 h 266"/>
                        <a:gd name="T38" fmla="*/ 3 w 8"/>
                        <a:gd name="T39" fmla="*/ 2 h 266"/>
                        <a:gd name="T40" fmla="*/ 3 w 8"/>
                        <a:gd name="T41" fmla="*/ 5 h 266"/>
                        <a:gd name="T42" fmla="*/ 3 w 8"/>
                        <a:gd name="T43" fmla="*/ 10 h 266"/>
                        <a:gd name="T44" fmla="*/ 3 w 8"/>
                        <a:gd name="T45" fmla="*/ 22 h 266"/>
                        <a:gd name="T46" fmla="*/ 3 w 8"/>
                        <a:gd name="T47" fmla="*/ 29 h 266"/>
                        <a:gd name="T48" fmla="*/ 4 w 8"/>
                        <a:gd name="T49" fmla="*/ 23 h 266"/>
                        <a:gd name="T50" fmla="*/ 4 w 8"/>
                        <a:gd name="T51" fmla="*/ 35 h 266"/>
                        <a:gd name="T52" fmla="*/ 4 w 8"/>
                        <a:gd name="T53" fmla="*/ 52 h 266"/>
                        <a:gd name="T54" fmla="*/ 4 w 8"/>
                        <a:gd name="T55" fmla="*/ 48 h 266"/>
                        <a:gd name="T56" fmla="*/ 5 w 8"/>
                        <a:gd name="T57" fmla="*/ 49 h 266"/>
                        <a:gd name="T58" fmla="*/ 5 w 8"/>
                        <a:gd name="T59" fmla="*/ 50 h 266"/>
                        <a:gd name="T60" fmla="*/ 5 w 8"/>
                        <a:gd name="T61" fmla="*/ 41 h 266"/>
                        <a:gd name="T62" fmla="*/ 5 w 8"/>
                        <a:gd name="T63" fmla="*/ 32 h 266"/>
                        <a:gd name="T64" fmla="*/ 5 w 8"/>
                        <a:gd name="T65" fmla="*/ 30 h 266"/>
                        <a:gd name="T66" fmla="*/ 5 w 8"/>
                        <a:gd name="T67" fmla="*/ 53 h 266"/>
                        <a:gd name="T68" fmla="*/ 5 w 8"/>
                        <a:gd name="T69" fmla="*/ 110 h 266"/>
                        <a:gd name="T70" fmla="*/ 6 w 8"/>
                        <a:gd name="T71" fmla="*/ 88 h 266"/>
                        <a:gd name="T72" fmla="*/ 6 w 8"/>
                        <a:gd name="T73" fmla="*/ 60 h 266"/>
                        <a:gd name="T74" fmla="*/ 6 w 8"/>
                        <a:gd name="T75" fmla="*/ 44 h 266"/>
                        <a:gd name="T76" fmla="*/ 6 w 8"/>
                        <a:gd name="T77" fmla="*/ 60 h 266"/>
                        <a:gd name="T78" fmla="*/ 7 w 8"/>
                        <a:gd name="T79" fmla="*/ 163 h 266"/>
                        <a:gd name="T80" fmla="*/ 7 w 8"/>
                        <a:gd name="T81" fmla="*/ 98 h 266"/>
                        <a:gd name="T82" fmla="*/ 7 w 8"/>
                        <a:gd name="T83" fmla="*/ 78 h 266"/>
                        <a:gd name="T84" fmla="*/ 7 w 8"/>
                        <a:gd name="T85" fmla="*/ 51 h 266"/>
                        <a:gd name="T86" fmla="*/ 7 w 8"/>
                        <a:gd name="T87" fmla="*/ 18 h 266"/>
                        <a:gd name="T88" fmla="*/ 7 w 8"/>
                        <a:gd name="T89" fmla="*/ 9 h 266"/>
                        <a:gd name="T90" fmla="*/ 8 w 8"/>
                        <a:gd name="T91" fmla="*/ 22 h 266"/>
                        <a:gd name="T92" fmla="*/ 8 w 8"/>
                        <a:gd name="T93" fmla="*/ 42 h 266"/>
                        <a:gd name="T94" fmla="*/ 8 w 8"/>
                        <a:gd name="T95" fmla="*/ 45 h 266"/>
                        <a:gd name="T96" fmla="*/ 8 w 8"/>
                        <a:gd name="T97" fmla="*/ 37 h 266"/>
                        <a:gd name="T98" fmla="*/ 8 w 8"/>
                        <a:gd name="T99" fmla="*/ 39 h 2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66">
                          <a:moveTo>
                            <a:pt x="0" y="85"/>
                          </a:moveTo>
                          <a:lnTo>
                            <a:pt x="0" y="32"/>
                          </a:lnTo>
                          <a:lnTo>
                            <a:pt x="0" y="27"/>
                          </a:lnTo>
                          <a:lnTo>
                            <a:pt x="0" y="40"/>
                          </a:lnTo>
                          <a:lnTo>
                            <a:pt x="0" y="21"/>
                          </a:lnTo>
                          <a:lnTo>
                            <a:pt x="0" y="4"/>
                          </a:lnTo>
                          <a:lnTo>
                            <a:pt x="0" y="0"/>
                          </a:lnTo>
                          <a:lnTo>
                            <a:pt x="1" y="3"/>
                          </a:lnTo>
                          <a:lnTo>
                            <a:pt x="1" y="15"/>
                          </a:lnTo>
                          <a:lnTo>
                            <a:pt x="1" y="46"/>
                          </a:lnTo>
                          <a:lnTo>
                            <a:pt x="1" y="90"/>
                          </a:lnTo>
                          <a:lnTo>
                            <a:pt x="2" y="133"/>
                          </a:lnTo>
                          <a:lnTo>
                            <a:pt x="2" y="153"/>
                          </a:lnTo>
                          <a:lnTo>
                            <a:pt x="2" y="133"/>
                          </a:lnTo>
                          <a:lnTo>
                            <a:pt x="2" y="143"/>
                          </a:lnTo>
                          <a:lnTo>
                            <a:pt x="2" y="266"/>
                          </a:lnTo>
                          <a:lnTo>
                            <a:pt x="2" y="89"/>
                          </a:lnTo>
                          <a:lnTo>
                            <a:pt x="3" y="32"/>
                          </a:lnTo>
                          <a:lnTo>
                            <a:pt x="3" y="7"/>
                          </a:lnTo>
                          <a:lnTo>
                            <a:pt x="3" y="2"/>
                          </a:lnTo>
                          <a:lnTo>
                            <a:pt x="3" y="5"/>
                          </a:lnTo>
                          <a:lnTo>
                            <a:pt x="3" y="10"/>
                          </a:lnTo>
                          <a:lnTo>
                            <a:pt x="3" y="22"/>
                          </a:lnTo>
                          <a:lnTo>
                            <a:pt x="3" y="29"/>
                          </a:lnTo>
                          <a:lnTo>
                            <a:pt x="4" y="23"/>
                          </a:lnTo>
                          <a:lnTo>
                            <a:pt x="4" y="35"/>
                          </a:lnTo>
                          <a:lnTo>
                            <a:pt x="4" y="52"/>
                          </a:lnTo>
                          <a:lnTo>
                            <a:pt x="4" y="48"/>
                          </a:lnTo>
                          <a:lnTo>
                            <a:pt x="5" y="49"/>
                          </a:lnTo>
                          <a:lnTo>
                            <a:pt x="5" y="50"/>
                          </a:lnTo>
                          <a:lnTo>
                            <a:pt x="5" y="41"/>
                          </a:lnTo>
                          <a:lnTo>
                            <a:pt x="5" y="32"/>
                          </a:lnTo>
                          <a:lnTo>
                            <a:pt x="5" y="30"/>
                          </a:lnTo>
                          <a:lnTo>
                            <a:pt x="5" y="53"/>
                          </a:lnTo>
                          <a:lnTo>
                            <a:pt x="5" y="110"/>
                          </a:lnTo>
                          <a:lnTo>
                            <a:pt x="6" y="88"/>
                          </a:lnTo>
                          <a:lnTo>
                            <a:pt x="6" y="60"/>
                          </a:lnTo>
                          <a:lnTo>
                            <a:pt x="6" y="44"/>
                          </a:lnTo>
                          <a:lnTo>
                            <a:pt x="6" y="60"/>
                          </a:lnTo>
                          <a:lnTo>
                            <a:pt x="7" y="163"/>
                          </a:lnTo>
                          <a:lnTo>
                            <a:pt x="7" y="98"/>
                          </a:lnTo>
                          <a:lnTo>
                            <a:pt x="7" y="78"/>
                          </a:lnTo>
                          <a:lnTo>
                            <a:pt x="7" y="51"/>
                          </a:lnTo>
                          <a:lnTo>
                            <a:pt x="7" y="18"/>
                          </a:lnTo>
                          <a:lnTo>
                            <a:pt x="7" y="9"/>
                          </a:lnTo>
                          <a:lnTo>
                            <a:pt x="8" y="22"/>
                          </a:lnTo>
                          <a:lnTo>
                            <a:pt x="8" y="42"/>
                          </a:lnTo>
                          <a:lnTo>
                            <a:pt x="8" y="45"/>
                          </a:lnTo>
                          <a:lnTo>
                            <a:pt x="8" y="37"/>
                          </a:lnTo>
                          <a:lnTo>
                            <a:pt x="8" y="3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1" name="Freeform 338"/>
                    <p:cNvSpPr>
                      <a:spLocks/>
                    </p:cNvSpPr>
                    <p:nvPr/>
                  </p:nvSpPr>
                  <p:spPr bwMode="auto">
                    <a:xfrm>
                      <a:off x="7672388" y="4292600"/>
                      <a:ext cx="14288" cy="254000"/>
                    </a:xfrm>
                    <a:custGeom>
                      <a:avLst/>
                      <a:gdLst>
                        <a:gd name="T0" fmla="*/ 0 w 9"/>
                        <a:gd name="T1" fmla="*/ 28 h 160"/>
                        <a:gd name="T2" fmla="*/ 1 w 9"/>
                        <a:gd name="T3" fmla="*/ 46 h 160"/>
                        <a:gd name="T4" fmla="*/ 1 w 9"/>
                        <a:gd name="T5" fmla="*/ 90 h 160"/>
                        <a:gd name="T6" fmla="*/ 1 w 9"/>
                        <a:gd name="T7" fmla="*/ 160 h 160"/>
                        <a:gd name="T8" fmla="*/ 1 w 9"/>
                        <a:gd name="T9" fmla="*/ 148 h 160"/>
                        <a:gd name="T10" fmla="*/ 1 w 9"/>
                        <a:gd name="T11" fmla="*/ 154 h 160"/>
                        <a:gd name="T12" fmla="*/ 1 w 9"/>
                        <a:gd name="T13" fmla="*/ 144 h 160"/>
                        <a:gd name="T14" fmla="*/ 2 w 9"/>
                        <a:gd name="T15" fmla="*/ 133 h 160"/>
                        <a:gd name="T16" fmla="*/ 2 w 9"/>
                        <a:gd name="T17" fmla="*/ 91 h 160"/>
                        <a:gd name="T18" fmla="*/ 2 w 9"/>
                        <a:gd name="T19" fmla="*/ 48 h 160"/>
                        <a:gd name="T20" fmla="*/ 2 w 9"/>
                        <a:gd name="T21" fmla="*/ 25 h 160"/>
                        <a:gd name="T22" fmla="*/ 2 w 9"/>
                        <a:gd name="T23" fmla="*/ 25 h 160"/>
                        <a:gd name="T24" fmla="*/ 2 w 9"/>
                        <a:gd name="T25" fmla="*/ 41 h 160"/>
                        <a:gd name="T26" fmla="*/ 2 w 9"/>
                        <a:gd name="T27" fmla="*/ 25 h 160"/>
                        <a:gd name="T28" fmla="*/ 3 w 9"/>
                        <a:gd name="T29" fmla="*/ 3 h 160"/>
                        <a:gd name="T30" fmla="*/ 3 w 9"/>
                        <a:gd name="T31" fmla="*/ 0 h 160"/>
                        <a:gd name="T32" fmla="*/ 3 w 9"/>
                        <a:gd name="T33" fmla="*/ 8 h 160"/>
                        <a:gd name="T34" fmla="*/ 3 w 9"/>
                        <a:gd name="T35" fmla="*/ 17 h 160"/>
                        <a:gd name="T36" fmla="*/ 4 w 9"/>
                        <a:gd name="T37" fmla="*/ 13 h 160"/>
                        <a:gd name="T38" fmla="*/ 4 w 9"/>
                        <a:gd name="T39" fmla="*/ 4 h 160"/>
                        <a:gd name="T40" fmla="*/ 4 w 9"/>
                        <a:gd name="T41" fmla="*/ 3 h 160"/>
                        <a:gd name="T42" fmla="*/ 4 w 9"/>
                        <a:gd name="T43" fmla="*/ 16 h 160"/>
                        <a:gd name="T44" fmla="*/ 4 w 9"/>
                        <a:gd name="T45" fmla="*/ 53 h 160"/>
                        <a:gd name="T46" fmla="*/ 4 w 9"/>
                        <a:gd name="T47" fmla="*/ 62 h 160"/>
                        <a:gd name="T48" fmla="*/ 5 w 9"/>
                        <a:gd name="T49" fmla="*/ 32 h 160"/>
                        <a:gd name="T50" fmla="*/ 5 w 9"/>
                        <a:gd name="T51" fmla="*/ 23 h 160"/>
                        <a:gd name="T52" fmla="*/ 5 w 9"/>
                        <a:gd name="T53" fmla="*/ 12 h 160"/>
                        <a:gd name="T54" fmla="*/ 5 w 9"/>
                        <a:gd name="T55" fmla="*/ 4 h 160"/>
                        <a:gd name="T56" fmla="*/ 5 w 9"/>
                        <a:gd name="T57" fmla="*/ 11 h 160"/>
                        <a:gd name="T58" fmla="*/ 6 w 9"/>
                        <a:gd name="T59" fmla="*/ 39 h 160"/>
                        <a:gd name="T60" fmla="*/ 6 w 9"/>
                        <a:gd name="T61" fmla="*/ 65 h 160"/>
                        <a:gd name="T62" fmla="*/ 6 w 9"/>
                        <a:gd name="T63" fmla="*/ 41 h 160"/>
                        <a:gd name="T64" fmla="*/ 6 w 9"/>
                        <a:gd name="T65" fmla="*/ 22 h 160"/>
                        <a:gd name="T66" fmla="*/ 6 w 9"/>
                        <a:gd name="T67" fmla="*/ 23 h 160"/>
                        <a:gd name="T68" fmla="*/ 6 w 9"/>
                        <a:gd name="T69" fmla="*/ 38 h 160"/>
                        <a:gd name="T70" fmla="*/ 7 w 9"/>
                        <a:gd name="T71" fmla="*/ 37 h 160"/>
                        <a:gd name="T72" fmla="*/ 7 w 9"/>
                        <a:gd name="T73" fmla="*/ 29 h 160"/>
                        <a:gd name="T74" fmla="*/ 7 w 9"/>
                        <a:gd name="T75" fmla="*/ 29 h 160"/>
                        <a:gd name="T76" fmla="*/ 7 w 9"/>
                        <a:gd name="T77" fmla="*/ 31 h 160"/>
                        <a:gd name="T78" fmla="*/ 8 w 9"/>
                        <a:gd name="T79" fmla="*/ 45 h 160"/>
                        <a:gd name="T80" fmla="*/ 8 w 9"/>
                        <a:gd name="T81" fmla="*/ 120 h 160"/>
                        <a:gd name="T82" fmla="*/ 8 w 9"/>
                        <a:gd name="T83" fmla="*/ 59 h 160"/>
                        <a:gd name="T84" fmla="*/ 8 w 9"/>
                        <a:gd name="T85" fmla="*/ 10 h 160"/>
                        <a:gd name="T86" fmla="*/ 8 w 9"/>
                        <a:gd name="T87" fmla="*/ 2 h 160"/>
                        <a:gd name="T88" fmla="*/ 8 w 9"/>
                        <a:gd name="T89" fmla="*/ 16 h 160"/>
                        <a:gd name="T90" fmla="*/ 8 w 9"/>
                        <a:gd name="T91" fmla="*/ 40 h 160"/>
                        <a:gd name="T92" fmla="*/ 9 w 9"/>
                        <a:gd name="T93" fmla="*/ 66 h 160"/>
                        <a:gd name="T94" fmla="*/ 9 w 9"/>
                        <a:gd name="T95" fmla="*/ 79 h 160"/>
                        <a:gd name="T96" fmla="*/ 9 w 9"/>
                        <a:gd name="T97" fmla="*/ 66 h 160"/>
                        <a:gd name="T98" fmla="*/ 9 w 9"/>
                        <a:gd name="T99" fmla="*/ 48 h 1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0">
                          <a:moveTo>
                            <a:pt x="0" y="28"/>
                          </a:moveTo>
                          <a:lnTo>
                            <a:pt x="1" y="46"/>
                          </a:lnTo>
                          <a:lnTo>
                            <a:pt x="1" y="90"/>
                          </a:lnTo>
                          <a:lnTo>
                            <a:pt x="1" y="160"/>
                          </a:lnTo>
                          <a:lnTo>
                            <a:pt x="1" y="148"/>
                          </a:lnTo>
                          <a:lnTo>
                            <a:pt x="1" y="154"/>
                          </a:lnTo>
                          <a:lnTo>
                            <a:pt x="1" y="144"/>
                          </a:lnTo>
                          <a:lnTo>
                            <a:pt x="2" y="133"/>
                          </a:lnTo>
                          <a:lnTo>
                            <a:pt x="2" y="91"/>
                          </a:lnTo>
                          <a:lnTo>
                            <a:pt x="2" y="48"/>
                          </a:lnTo>
                          <a:lnTo>
                            <a:pt x="2" y="25"/>
                          </a:lnTo>
                          <a:lnTo>
                            <a:pt x="2" y="25"/>
                          </a:lnTo>
                          <a:lnTo>
                            <a:pt x="2" y="41"/>
                          </a:lnTo>
                          <a:lnTo>
                            <a:pt x="2" y="25"/>
                          </a:lnTo>
                          <a:lnTo>
                            <a:pt x="3" y="3"/>
                          </a:lnTo>
                          <a:lnTo>
                            <a:pt x="3" y="0"/>
                          </a:lnTo>
                          <a:lnTo>
                            <a:pt x="3" y="8"/>
                          </a:lnTo>
                          <a:lnTo>
                            <a:pt x="3" y="17"/>
                          </a:lnTo>
                          <a:lnTo>
                            <a:pt x="4" y="13"/>
                          </a:lnTo>
                          <a:lnTo>
                            <a:pt x="4" y="4"/>
                          </a:lnTo>
                          <a:lnTo>
                            <a:pt x="4" y="3"/>
                          </a:lnTo>
                          <a:lnTo>
                            <a:pt x="4" y="16"/>
                          </a:lnTo>
                          <a:lnTo>
                            <a:pt x="4" y="53"/>
                          </a:lnTo>
                          <a:lnTo>
                            <a:pt x="4" y="62"/>
                          </a:lnTo>
                          <a:lnTo>
                            <a:pt x="5" y="32"/>
                          </a:lnTo>
                          <a:lnTo>
                            <a:pt x="5" y="23"/>
                          </a:lnTo>
                          <a:lnTo>
                            <a:pt x="5" y="12"/>
                          </a:lnTo>
                          <a:lnTo>
                            <a:pt x="5" y="4"/>
                          </a:lnTo>
                          <a:lnTo>
                            <a:pt x="5" y="11"/>
                          </a:lnTo>
                          <a:lnTo>
                            <a:pt x="6" y="39"/>
                          </a:lnTo>
                          <a:lnTo>
                            <a:pt x="6" y="65"/>
                          </a:lnTo>
                          <a:lnTo>
                            <a:pt x="6" y="41"/>
                          </a:lnTo>
                          <a:lnTo>
                            <a:pt x="6" y="22"/>
                          </a:lnTo>
                          <a:lnTo>
                            <a:pt x="6" y="23"/>
                          </a:lnTo>
                          <a:lnTo>
                            <a:pt x="6" y="38"/>
                          </a:lnTo>
                          <a:lnTo>
                            <a:pt x="7" y="37"/>
                          </a:lnTo>
                          <a:lnTo>
                            <a:pt x="7" y="29"/>
                          </a:lnTo>
                          <a:lnTo>
                            <a:pt x="7" y="29"/>
                          </a:lnTo>
                          <a:lnTo>
                            <a:pt x="7" y="31"/>
                          </a:lnTo>
                          <a:lnTo>
                            <a:pt x="8" y="45"/>
                          </a:lnTo>
                          <a:lnTo>
                            <a:pt x="8" y="120"/>
                          </a:lnTo>
                          <a:lnTo>
                            <a:pt x="8" y="59"/>
                          </a:lnTo>
                          <a:lnTo>
                            <a:pt x="8" y="10"/>
                          </a:lnTo>
                          <a:lnTo>
                            <a:pt x="8" y="2"/>
                          </a:lnTo>
                          <a:lnTo>
                            <a:pt x="8" y="16"/>
                          </a:lnTo>
                          <a:lnTo>
                            <a:pt x="8" y="40"/>
                          </a:lnTo>
                          <a:lnTo>
                            <a:pt x="9" y="66"/>
                          </a:lnTo>
                          <a:lnTo>
                            <a:pt x="9" y="79"/>
                          </a:lnTo>
                          <a:lnTo>
                            <a:pt x="9" y="66"/>
                          </a:lnTo>
                          <a:lnTo>
                            <a:pt x="9" y="4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2" name="Freeform 339"/>
                    <p:cNvSpPr>
                      <a:spLocks/>
                    </p:cNvSpPr>
                    <p:nvPr/>
                  </p:nvSpPr>
                  <p:spPr bwMode="auto">
                    <a:xfrm>
                      <a:off x="7686676" y="4275138"/>
                      <a:ext cx="14288" cy="407988"/>
                    </a:xfrm>
                    <a:custGeom>
                      <a:avLst/>
                      <a:gdLst>
                        <a:gd name="T0" fmla="*/ 0 w 9"/>
                        <a:gd name="T1" fmla="*/ 59 h 257"/>
                        <a:gd name="T2" fmla="*/ 0 w 9"/>
                        <a:gd name="T3" fmla="*/ 71 h 257"/>
                        <a:gd name="T4" fmla="*/ 0 w 9"/>
                        <a:gd name="T5" fmla="*/ 136 h 257"/>
                        <a:gd name="T6" fmla="*/ 1 w 9"/>
                        <a:gd name="T7" fmla="*/ 139 h 257"/>
                        <a:gd name="T8" fmla="*/ 1 w 9"/>
                        <a:gd name="T9" fmla="*/ 133 h 257"/>
                        <a:gd name="T10" fmla="*/ 1 w 9"/>
                        <a:gd name="T11" fmla="*/ 163 h 257"/>
                        <a:gd name="T12" fmla="*/ 1 w 9"/>
                        <a:gd name="T13" fmla="*/ 72 h 257"/>
                        <a:gd name="T14" fmla="*/ 2 w 9"/>
                        <a:gd name="T15" fmla="*/ 43 h 257"/>
                        <a:gd name="T16" fmla="*/ 2 w 9"/>
                        <a:gd name="T17" fmla="*/ 39 h 257"/>
                        <a:gd name="T18" fmla="*/ 2 w 9"/>
                        <a:gd name="T19" fmla="*/ 49 h 257"/>
                        <a:gd name="T20" fmla="*/ 2 w 9"/>
                        <a:gd name="T21" fmla="*/ 40 h 257"/>
                        <a:gd name="T22" fmla="*/ 2 w 9"/>
                        <a:gd name="T23" fmla="*/ 25 h 257"/>
                        <a:gd name="T24" fmla="*/ 2 w 9"/>
                        <a:gd name="T25" fmla="*/ 23 h 257"/>
                        <a:gd name="T26" fmla="*/ 2 w 9"/>
                        <a:gd name="T27" fmla="*/ 20 h 257"/>
                        <a:gd name="T28" fmla="*/ 3 w 9"/>
                        <a:gd name="T29" fmla="*/ 11 h 257"/>
                        <a:gd name="T30" fmla="*/ 3 w 9"/>
                        <a:gd name="T31" fmla="*/ 9 h 257"/>
                        <a:gd name="T32" fmla="*/ 3 w 9"/>
                        <a:gd name="T33" fmla="*/ 20 h 257"/>
                        <a:gd name="T34" fmla="*/ 3 w 9"/>
                        <a:gd name="T35" fmla="*/ 30 h 257"/>
                        <a:gd name="T36" fmla="*/ 4 w 9"/>
                        <a:gd name="T37" fmla="*/ 31 h 257"/>
                        <a:gd name="T38" fmla="*/ 4 w 9"/>
                        <a:gd name="T39" fmla="*/ 40 h 257"/>
                        <a:gd name="T40" fmla="*/ 4 w 9"/>
                        <a:gd name="T41" fmla="*/ 60 h 257"/>
                        <a:gd name="T42" fmla="*/ 4 w 9"/>
                        <a:gd name="T43" fmla="*/ 44 h 257"/>
                        <a:gd name="T44" fmla="*/ 4 w 9"/>
                        <a:gd name="T45" fmla="*/ 47 h 257"/>
                        <a:gd name="T46" fmla="*/ 4 w 9"/>
                        <a:gd name="T47" fmla="*/ 59 h 257"/>
                        <a:gd name="T48" fmla="*/ 4 w 9"/>
                        <a:gd name="T49" fmla="*/ 11 h 257"/>
                        <a:gd name="T50" fmla="*/ 5 w 9"/>
                        <a:gd name="T51" fmla="*/ 0 h 257"/>
                        <a:gd name="T52" fmla="*/ 5 w 9"/>
                        <a:gd name="T53" fmla="*/ 20 h 257"/>
                        <a:gd name="T54" fmla="*/ 5 w 9"/>
                        <a:gd name="T55" fmla="*/ 69 h 257"/>
                        <a:gd name="T56" fmla="*/ 5 w 9"/>
                        <a:gd name="T57" fmla="*/ 257 h 257"/>
                        <a:gd name="T58" fmla="*/ 6 w 9"/>
                        <a:gd name="T59" fmla="*/ 91 h 257"/>
                        <a:gd name="T60" fmla="*/ 6 w 9"/>
                        <a:gd name="T61" fmla="*/ 58 h 257"/>
                        <a:gd name="T62" fmla="*/ 6 w 9"/>
                        <a:gd name="T63" fmla="*/ 42 h 257"/>
                        <a:gd name="T64" fmla="*/ 6 w 9"/>
                        <a:gd name="T65" fmla="*/ 33 h 257"/>
                        <a:gd name="T66" fmla="*/ 6 w 9"/>
                        <a:gd name="T67" fmla="*/ 40 h 257"/>
                        <a:gd name="T68" fmla="*/ 6 w 9"/>
                        <a:gd name="T69" fmla="*/ 52 h 257"/>
                        <a:gd name="T70" fmla="*/ 7 w 9"/>
                        <a:gd name="T71" fmla="*/ 42 h 257"/>
                        <a:gd name="T72" fmla="*/ 7 w 9"/>
                        <a:gd name="T73" fmla="*/ 29 h 257"/>
                        <a:gd name="T74" fmla="*/ 7 w 9"/>
                        <a:gd name="T75" fmla="*/ 35 h 257"/>
                        <a:gd name="T76" fmla="*/ 7 w 9"/>
                        <a:gd name="T77" fmla="*/ 61 h 257"/>
                        <a:gd name="T78" fmla="*/ 7 w 9"/>
                        <a:gd name="T79" fmla="*/ 94 h 257"/>
                        <a:gd name="T80" fmla="*/ 7 w 9"/>
                        <a:gd name="T81" fmla="*/ 78 h 257"/>
                        <a:gd name="T82" fmla="*/ 7 w 9"/>
                        <a:gd name="T83" fmla="*/ 30 h 257"/>
                        <a:gd name="T84" fmla="*/ 8 w 9"/>
                        <a:gd name="T85" fmla="*/ 10 h 257"/>
                        <a:gd name="T86" fmla="*/ 8 w 9"/>
                        <a:gd name="T87" fmla="*/ 16 h 257"/>
                        <a:gd name="T88" fmla="*/ 8 w 9"/>
                        <a:gd name="T89" fmla="*/ 34 h 257"/>
                        <a:gd name="T90" fmla="*/ 8 w 9"/>
                        <a:gd name="T91" fmla="*/ 34 h 257"/>
                        <a:gd name="T92" fmla="*/ 9 w 9"/>
                        <a:gd name="T93" fmla="*/ 43 h 257"/>
                        <a:gd name="T94" fmla="*/ 9 w 9"/>
                        <a:gd name="T95" fmla="*/ 85 h 257"/>
                        <a:gd name="T96" fmla="*/ 9 w 9"/>
                        <a:gd name="T97" fmla="*/ 80 h 257"/>
                        <a:gd name="T98" fmla="*/ 9 w 9"/>
                        <a:gd name="T99" fmla="*/ 80 h 2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7">
                          <a:moveTo>
                            <a:pt x="0" y="59"/>
                          </a:moveTo>
                          <a:lnTo>
                            <a:pt x="0" y="71"/>
                          </a:lnTo>
                          <a:lnTo>
                            <a:pt x="0" y="136"/>
                          </a:lnTo>
                          <a:lnTo>
                            <a:pt x="1" y="139"/>
                          </a:lnTo>
                          <a:lnTo>
                            <a:pt x="1" y="133"/>
                          </a:lnTo>
                          <a:lnTo>
                            <a:pt x="1" y="163"/>
                          </a:lnTo>
                          <a:lnTo>
                            <a:pt x="1" y="72"/>
                          </a:lnTo>
                          <a:lnTo>
                            <a:pt x="2" y="43"/>
                          </a:lnTo>
                          <a:lnTo>
                            <a:pt x="2" y="39"/>
                          </a:lnTo>
                          <a:lnTo>
                            <a:pt x="2" y="49"/>
                          </a:lnTo>
                          <a:lnTo>
                            <a:pt x="2" y="40"/>
                          </a:lnTo>
                          <a:lnTo>
                            <a:pt x="2" y="25"/>
                          </a:lnTo>
                          <a:lnTo>
                            <a:pt x="2" y="23"/>
                          </a:lnTo>
                          <a:lnTo>
                            <a:pt x="2" y="20"/>
                          </a:lnTo>
                          <a:lnTo>
                            <a:pt x="3" y="11"/>
                          </a:lnTo>
                          <a:lnTo>
                            <a:pt x="3" y="9"/>
                          </a:lnTo>
                          <a:lnTo>
                            <a:pt x="3" y="20"/>
                          </a:lnTo>
                          <a:lnTo>
                            <a:pt x="3" y="30"/>
                          </a:lnTo>
                          <a:lnTo>
                            <a:pt x="4" y="31"/>
                          </a:lnTo>
                          <a:lnTo>
                            <a:pt x="4" y="40"/>
                          </a:lnTo>
                          <a:lnTo>
                            <a:pt x="4" y="60"/>
                          </a:lnTo>
                          <a:lnTo>
                            <a:pt x="4" y="44"/>
                          </a:lnTo>
                          <a:lnTo>
                            <a:pt x="4" y="47"/>
                          </a:lnTo>
                          <a:lnTo>
                            <a:pt x="4" y="59"/>
                          </a:lnTo>
                          <a:lnTo>
                            <a:pt x="4" y="11"/>
                          </a:lnTo>
                          <a:lnTo>
                            <a:pt x="5" y="0"/>
                          </a:lnTo>
                          <a:lnTo>
                            <a:pt x="5" y="20"/>
                          </a:lnTo>
                          <a:lnTo>
                            <a:pt x="5" y="69"/>
                          </a:lnTo>
                          <a:lnTo>
                            <a:pt x="5" y="257"/>
                          </a:lnTo>
                          <a:lnTo>
                            <a:pt x="6" y="91"/>
                          </a:lnTo>
                          <a:lnTo>
                            <a:pt x="6" y="58"/>
                          </a:lnTo>
                          <a:lnTo>
                            <a:pt x="6" y="42"/>
                          </a:lnTo>
                          <a:lnTo>
                            <a:pt x="6" y="33"/>
                          </a:lnTo>
                          <a:lnTo>
                            <a:pt x="6" y="40"/>
                          </a:lnTo>
                          <a:lnTo>
                            <a:pt x="6" y="52"/>
                          </a:lnTo>
                          <a:lnTo>
                            <a:pt x="7" y="42"/>
                          </a:lnTo>
                          <a:lnTo>
                            <a:pt x="7" y="29"/>
                          </a:lnTo>
                          <a:lnTo>
                            <a:pt x="7" y="35"/>
                          </a:lnTo>
                          <a:lnTo>
                            <a:pt x="7" y="61"/>
                          </a:lnTo>
                          <a:lnTo>
                            <a:pt x="7" y="94"/>
                          </a:lnTo>
                          <a:lnTo>
                            <a:pt x="7" y="78"/>
                          </a:lnTo>
                          <a:lnTo>
                            <a:pt x="7" y="30"/>
                          </a:lnTo>
                          <a:lnTo>
                            <a:pt x="8" y="10"/>
                          </a:lnTo>
                          <a:lnTo>
                            <a:pt x="8" y="16"/>
                          </a:lnTo>
                          <a:lnTo>
                            <a:pt x="8" y="34"/>
                          </a:lnTo>
                          <a:lnTo>
                            <a:pt x="8" y="34"/>
                          </a:lnTo>
                          <a:lnTo>
                            <a:pt x="9" y="43"/>
                          </a:lnTo>
                          <a:lnTo>
                            <a:pt x="9" y="85"/>
                          </a:lnTo>
                          <a:lnTo>
                            <a:pt x="9" y="80"/>
                          </a:lnTo>
                          <a:lnTo>
                            <a:pt x="9" y="8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3" name="Freeform 340"/>
                    <p:cNvSpPr>
                      <a:spLocks/>
                    </p:cNvSpPr>
                    <p:nvPr/>
                  </p:nvSpPr>
                  <p:spPr bwMode="auto">
                    <a:xfrm>
                      <a:off x="7700963" y="4267200"/>
                      <a:ext cx="14288" cy="233363"/>
                    </a:xfrm>
                    <a:custGeom>
                      <a:avLst/>
                      <a:gdLst>
                        <a:gd name="T0" fmla="*/ 0 w 9"/>
                        <a:gd name="T1" fmla="*/ 85 h 147"/>
                        <a:gd name="T2" fmla="*/ 0 w 9"/>
                        <a:gd name="T3" fmla="*/ 147 h 147"/>
                        <a:gd name="T4" fmla="*/ 0 w 9"/>
                        <a:gd name="T5" fmla="*/ 114 h 147"/>
                        <a:gd name="T6" fmla="*/ 0 w 9"/>
                        <a:gd name="T7" fmla="*/ 111 h 147"/>
                        <a:gd name="T8" fmla="*/ 1 w 9"/>
                        <a:gd name="T9" fmla="*/ 138 h 147"/>
                        <a:gd name="T10" fmla="*/ 1 w 9"/>
                        <a:gd name="T11" fmla="*/ 111 h 147"/>
                        <a:gd name="T12" fmla="*/ 1 w 9"/>
                        <a:gd name="T13" fmla="*/ 74 h 147"/>
                        <a:gd name="T14" fmla="*/ 1 w 9"/>
                        <a:gd name="T15" fmla="*/ 72 h 147"/>
                        <a:gd name="T16" fmla="*/ 2 w 9"/>
                        <a:gd name="T17" fmla="*/ 119 h 147"/>
                        <a:gd name="T18" fmla="*/ 2 w 9"/>
                        <a:gd name="T19" fmla="*/ 116 h 147"/>
                        <a:gd name="T20" fmla="*/ 2 w 9"/>
                        <a:gd name="T21" fmla="*/ 71 h 147"/>
                        <a:gd name="T22" fmla="*/ 2 w 9"/>
                        <a:gd name="T23" fmla="*/ 62 h 147"/>
                        <a:gd name="T24" fmla="*/ 2 w 9"/>
                        <a:gd name="T25" fmla="*/ 53 h 147"/>
                        <a:gd name="T26" fmla="*/ 2 w 9"/>
                        <a:gd name="T27" fmla="*/ 33 h 147"/>
                        <a:gd name="T28" fmla="*/ 3 w 9"/>
                        <a:gd name="T29" fmla="*/ 22 h 147"/>
                        <a:gd name="T30" fmla="*/ 3 w 9"/>
                        <a:gd name="T31" fmla="*/ 32 h 147"/>
                        <a:gd name="T32" fmla="*/ 3 w 9"/>
                        <a:gd name="T33" fmla="*/ 64 h 147"/>
                        <a:gd name="T34" fmla="*/ 3 w 9"/>
                        <a:gd name="T35" fmla="*/ 40 h 147"/>
                        <a:gd name="T36" fmla="*/ 3 w 9"/>
                        <a:gd name="T37" fmla="*/ 8 h 147"/>
                        <a:gd name="T38" fmla="*/ 4 w 9"/>
                        <a:gd name="T39" fmla="*/ 0 h 147"/>
                        <a:gd name="T40" fmla="*/ 4 w 9"/>
                        <a:gd name="T41" fmla="*/ 12 h 147"/>
                        <a:gd name="T42" fmla="*/ 4 w 9"/>
                        <a:gd name="T43" fmla="*/ 40 h 147"/>
                        <a:gd name="T44" fmla="*/ 4 w 9"/>
                        <a:gd name="T45" fmla="*/ 43 h 147"/>
                        <a:gd name="T46" fmla="*/ 4 w 9"/>
                        <a:gd name="T47" fmla="*/ 23 h 147"/>
                        <a:gd name="T48" fmla="*/ 4 w 9"/>
                        <a:gd name="T49" fmla="*/ 20 h 147"/>
                        <a:gd name="T50" fmla="*/ 5 w 9"/>
                        <a:gd name="T51" fmla="*/ 35 h 147"/>
                        <a:gd name="T52" fmla="*/ 5 w 9"/>
                        <a:gd name="T53" fmla="*/ 63 h 147"/>
                        <a:gd name="T54" fmla="*/ 5 w 9"/>
                        <a:gd name="T55" fmla="*/ 79 h 147"/>
                        <a:gd name="T56" fmla="*/ 5 w 9"/>
                        <a:gd name="T57" fmla="*/ 73 h 147"/>
                        <a:gd name="T58" fmla="*/ 6 w 9"/>
                        <a:gd name="T59" fmla="*/ 77 h 147"/>
                        <a:gd name="T60" fmla="*/ 6 w 9"/>
                        <a:gd name="T61" fmla="*/ 97 h 147"/>
                        <a:gd name="T62" fmla="*/ 6 w 9"/>
                        <a:gd name="T63" fmla="*/ 95 h 147"/>
                        <a:gd name="T64" fmla="*/ 6 w 9"/>
                        <a:gd name="T65" fmla="*/ 90 h 147"/>
                        <a:gd name="T66" fmla="*/ 6 w 9"/>
                        <a:gd name="T67" fmla="*/ 137 h 147"/>
                        <a:gd name="T68" fmla="*/ 6 w 9"/>
                        <a:gd name="T69" fmla="*/ 134 h 147"/>
                        <a:gd name="T70" fmla="*/ 6 w 9"/>
                        <a:gd name="T71" fmla="*/ 102 h 147"/>
                        <a:gd name="T72" fmla="*/ 7 w 9"/>
                        <a:gd name="T73" fmla="*/ 122 h 147"/>
                        <a:gd name="T74" fmla="*/ 7 w 9"/>
                        <a:gd name="T75" fmla="*/ 65 h 147"/>
                        <a:gd name="T76" fmla="*/ 7 w 9"/>
                        <a:gd name="T77" fmla="*/ 48 h 147"/>
                        <a:gd name="T78" fmla="*/ 7 w 9"/>
                        <a:gd name="T79" fmla="*/ 69 h 147"/>
                        <a:gd name="T80" fmla="*/ 7 w 9"/>
                        <a:gd name="T81" fmla="*/ 67 h 147"/>
                        <a:gd name="T82" fmla="*/ 7 w 9"/>
                        <a:gd name="T83" fmla="*/ 38 h 147"/>
                        <a:gd name="T84" fmla="*/ 8 w 9"/>
                        <a:gd name="T85" fmla="*/ 35 h 147"/>
                        <a:gd name="T86" fmla="*/ 8 w 9"/>
                        <a:gd name="T87" fmla="*/ 51 h 147"/>
                        <a:gd name="T88" fmla="*/ 8 w 9"/>
                        <a:gd name="T89" fmla="*/ 78 h 147"/>
                        <a:gd name="T90" fmla="*/ 8 w 9"/>
                        <a:gd name="T91" fmla="*/ 99 h 147"/>
                        <a:gd name="T92" fmla="*/ 8 w 9"/>
                        <a:gd name="T93" fmla="*/ 86 h 147"/>
                        <a:gd name="T94" fmla="*/ 9 w 9"/>
                        <a:gd name="T95" fmla="*/ 63 h 147"/>
                        <a:gd name="T96" fmla="*/ 9 w 9"/>
                        <a:gd name="T97" fmla="*/ 44 h 147"/>
                        <a:gd name="T98" fmla="*/ 9 w 9"/>
                        <a:gd name="T99" fmla="*/ 33 h 1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7">
                          <a:moveTo>
                            <a:pt x="0" y="85"/>
                          </a:moveTo>
                          <a:lnTo>
                            <a:pt x="0" y="147"/>
                          </a:lnTo>
                          <a:lnTo>
                            <a:pt x="0" y="114"/>
                          </a:lnTo>
                          <a:lnTo>
                            <a:pt x="0" y="111"/>
                          </a:lnTo>
                          <a:lnTo>
                            <a:pt x="1" y="138"/>
                          </a:lnTo>
                          <a:lnTo>
                            <a:pt x="1" y="111"/>
                          </a:lnTo>
                          <a:lnTo>
                            <a:pt x="1" y="74"/>
                          </a:lnTo>
                          <a:lnTo>
                            <a:pt x="1" y="72"/>
                          </a:lnTo>
                          <a:lnTo>
                            <a:pt x="2" y="119"/>
                          </a:lnTo>
                          <a:lnTo>
                            <a:pt x="2" y="116"/>
                          </a:lnTo>
                          <a:lnTo>
                            <a:pt x="2" y="71"/>
                          </a:lnTo>
                          <a:lnTo>
                            <a:pt x="2" y="62"/>
                          </a:lnTo>
                          <a:lnTo>
                            <a:pt x="2" y="53"/>
                          </a:lnTo>
                          <a:lnTo>
                            <a:pt x="2" y="33"/>
                          </a:lnTo>
                          <a:lnTo>
                            <a:pt x="3" y="22"/>
                          </a:lnTo>
                          <a:lnTo>
                            <a:pt x="3" y="32"/>
                          </a:lnTo>
                          <a:lnTo>
                            <a:pt x="3" y="64"/>
                          </a:lnTo>
                          <a:lnTo>
                            <a:pt x="3" y="40"/>
                          </a:lnTo>
                          <a:lnTo>
                            <a:pt x="3" y="8"/>
                          </a:lnTo>
                          <a:lnTo>
                            <a:pt x="4" y="0"/>
                          </a:lnTo>
                          <a:lnTo>
                            <a:pt x="4" y="12"/>
                          </a:lnTo>
                          <a:lnTo>
                            <a:pt x="4" y="40"/>
                          </a:lnTo>
                          <a:lnTo>
                            <a:pt x="4" y="43"/>
                          </a:lnTo>
                          <a:lnTo>
                            <a:pt x="4" y="23"/>
                          </a:lnTo>
                          <a:lnTo>
                            <a:pt x="4" y="20"/>
                          </a:lnTo>
                          <a:lnTo>
                            <a:pt x="5" y="35"/>
                          </a:lnTo>
                          <a:lnTo>
                            <a:pt x="5" y="63"/>
                          </a:lnTo>
                          <a:lnTo>
                            <a:pt x="5" y="79"/>
                          </a:lnTo>
                          <a:lnTo>
                            <a:pt x="5" y="73"/>
                          </a:lnTo>
                          <a:lnTo>
                            <a:pt x="6" y="77"/>
                          </a:lnTo>
                          <a:lnTo>
                            <a:pt x="6" y="97"/>
                          </a:lnTo>
                          <a:lnTo>
                            <a:pt x="6" y="95"/>
                          </a:lnTo>
                          <a:lnTo>
                            <a:pt x="6" y="90"/>
                          </a:lnTo>
                          <a:lnTo>
                            <a:pt x="6" y="137"/>
                          </a:lnTo>
                          <a:lnTo>
                            <a:pt x="6" y="134"/>
                          </a:lnTo>
                          <a:lnTo>
                            <a:pt x="6" y="102"/>
                          </a:lnTo>
                          <a:lnTo>
                            <a:pt x="7" y="122"/>
                          </a:lnTo>
                          <a:lnTo>
                            <a:pt x="7" y="65"/>
                          </a:lnTo>
                          <a:lnTo>
                            <a:pt x="7" y="48"/>
                          </a:lnTo>
                          <a:lnTo>
                            <a:pt x="7" y="69"/>
                          </a:lnTo>
                          <a:lnTo>
                            <a:pt x="7" y="67"/>
                          </a:lnTo>
                          <a:lnTo>
                            <a:pt x="7" y="38"/>
                          </a:lnTo>
                          <a:lnTo>
                            <a:pt x="8" y="35"/>
                          </a:lnTo>
                          <a:lnTo>
                            <a:pt x="8" y="51"/>
                          </a:lnTo>
                          <a:lnTo>
                            <a:pt x="8" y="78"/>
                          </a:lnTo>
                          <a:lnTo>
                            <a:pt x="8" y="99"/>
                          </a:lnTo>
                          <a:lnTo>
                            <a:pt x="8" y="86"/>
                          </a:lnTo>
                          <a:lnTo>
                            <a:pt x="9" y="63"/>
                          </a:lnTo>
                          <a:lnTo>
                            <a:pt x="9" y="44"/>
                          </a:lnTo>
                          <a:lnTo>
                            <a:pt x="9" y="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4" name="Freeform 341"/>
                    <p:cNvSpPr>
                      <a:spLocks/>
                    </p:cNvSpPr>
                    <p:nvPr/>
                  </p:nvSpPr>
                  <p:spPr bwMode="auto">
                    <a:xfrm>
                      <a:off x="7715251" y="4265613"/>
                      <a:ext cx="14288" cy="319088"/>
                    </a:xfrm>
                    <a:custGeom>
                      <a:avLst/>
                      <a:gdLst>
                        <a:gd name="T0" fmla="*/ 0 w 9"/>
                        <a:gd name="T1" fmla="*/ 34 h 201"/>
                        <a:gd name="T2" fmla="*/ 0 w 9"/>
                        <a:gd name="T3" fmla="*/ 45 h 201"/>
                        <a:gd name="T4" fmla="*/ 0 w 9"/>
                        <a:gd name="T5" fmla="*/ 69 h 201"/>
                        <a:gd name="T6" fmla="*/ 0 w 9"/>
                        <a:gd name="T7" fmla="*/ 57 h 201"/>
                        <a:gd name="T8" fmla="*/ 1 w 9"/>
                        <a:gd name="T9" fmla="*/ 44 h 201"/>
                        <a:gd name="T10" fmla="*/ 1 w 9"/>
                        <a:gd name="T11" fmla="*/ 43 h 201"/>
                        <a:gd name="T12" fmla="*/ 1 w 9"/>
                        <a:gd name="T13" fmla="*/ 36 h 201"/>
                        <a:gd name="T14" fmla="*/ 1 w 9"/>
                        <a:gd name="T15" fmla="*/ 27 h 201"/>
                        <a:gd name="T16" fmla="*/ 2 w 9"/>
                        <a:gd name="T17" fmla="*/ 31 h 201"/>
                        <a:gd name="T18" fmla="*/ 2 w 9"/>
                        <a:gd name="T19" fmla="*/ 57 h 201"/>
                        <a:gd name="T20" fmla="*/ 2 w 9"/>
                        <a:gd name="T21" fmla="*/ 93 h 201"/>
                        <a:gd name="T22" fmla="*/ 2 w 9"/>
                        <a:gd name="T23" fmla="*/ 31 h 201"/>
                        <a:gd name="T24" fmla="*/ 2 w 9"/>
                        <a:gd name="T25" fmla="*/ 11 h 201"/>
                        <a:gd name="T26" fmla="*/ 2 w 9"/>
                        <a:gd name="T27" fmla="*/ 31 h 201"/>
                        <a:gd name="T28" fmla="*/ 2 w 9"/>
                        <a:gd name="T29" fmla="*/ 147 h 201"/>
                        <a:gd name="T30" fmla="*/ 3 w 9"/>
                        <a:gd name="T31" fmla="*/ 64 h 201"/>
                        <a:gd name="T32" fmla="*/ 3 w 9"/>
                        <a:gd name="T33" fmla="*/ 45 h 201"/>
                        <a:gd name="T34" fmla="*/ 3 w 9"/>
                        <a:gd name="T35" fmla="*/ 81 h 201"/>
                        <a:gd name="T36" fmla="*/ 3 w 9"/>
                        <a:gd name="T37" fmla="*/ 185 h 201"/>
                        <a:gd name="T38" fmla="*/ 4 w 9"/>
                        <a:gd name="T39" fmla="*/ 173 h 201"/>
                        <a:gd name="T40" fmla="*/ 4 w 9"/>
                        <a:gd name="T41" fmla="*/ 76 h 201"/>
                        <a:gd name="T42" fmla="*/ 4 w 9"/>
                        <a:gd name="T43" fmla="*/ 28 h 201"/>
                        <a:gd name="T44" fmla="*/ 4 w 9"/>
                        <a:gd name="T45" fmla="*/ 5 h 201"/>
                        <a:gd name="T46" fmla="*/ 4 w 9"/>
                        <a:gd name="T47" fmla="*/ 0 h 201"/>
                        <a:gd name="T48" fmla="*/ 4 w 9"/>
                        <a:gd name="T49" fmla="*/ 11 h 201"/>
                        <a:gd name="T50" fmla="*/ 5 w 9"/>
                        <a:gd name="T51" fmla="*/ 27 h 201"/>
                        <a:gd name="T52" fmla="*/ 5 w 9"/>
                        <a:gd name="T53" fmla="*/ 34 h 201"/>
                        <a:gd name="T54" fmla="*/ 5 w 9"/>
                        <a:gd name="T55" fmla="*/ 38 h 201"/>
                        <a:gd name="T56" fmla="*/ 5 w 9"/>
                        <a:gd name="T57" fmla="*/ 61 h 201"/>
                        <a:gd name="T58" fmla="*/ 5 w 9"/>
                        <a:gd name="T59" fmla="*/ 111 h 201"/>
                        <a:gd name="T60" fmla="*/ 5 w 9"/>
                        <a:gd name="T61" fmla="*/ 66 h 201"/>
                        <a:gd name="T62" fmla="*/ 5 w 9"/>
                        <a:gd name="T63" fmla="*/ 41 h 201"/>
                        <a:gd name="T64" fmla="*/ 6 w 9"/>
                        <a:gd name="T65" fmla="*/ 54 h 201"/>
                        <a:gd name="T66" fmla="*/ 6 w 9"/>
                        <a:gd name="T67" fmla="*/ 110 h 201"/>
                        <a:gd name="T68" fmla="*/ 6 w 9"/>
                        <a:gd name="T69" fmla="*/ 201 h 201"/>
                        <a:gd name="T70" fmla="*/ 6 w 9"/>
                        <a:gd name="T71" fmla="*/ 125 h 201"/>
                        <a:gd name="T72" fmla="*/ 7 w 9"/>
                        <a:gd name="T73" fmla="*/ 144 h 201"/>
                        <a:gd name="T74" fmla="*/ 7 w 9"/>
                        <a:gd name="T75" fmla="*/ 112 h 201"/>
                        <a:gd name="T76" fmla="*/ 7 w 9"/>
                        <a:gd name="T77" fmla="*/ 79 h 201"/>
                        <a:gd name="T78" fmla="*/ 7 w 9"/>
                        <a:gd name="T79" fmla="*/ 72 h 201"/>
                        <a:gd name="T80" fmla="*/ 7 w 9"/>
                        <a:gd name="T81" fmla="*/ 59 h 201"/>
                        <a:gd name="T82" fmla="*/ 7 w 9"/>
                        <a:gd name="T83" fmla="*/ 42 h 201"/>
                        <a:gd name="T84" fmla="*/ 7 w 9"/>
                        <a:gd name="T85" fmla="*/ 38 h 201"/>
                        <a:gd name="T86" fmla="*/ 8 w 9"/>
                        <a:gd name="T87" fmla="*/ 49 h 201"/>
                        <a:gd name="T88" fmla="*/ 8 w 9"/>
                        <a:gd name="T89" fmla="*/ 86 h 201"/>
                        <a:gd name="T90" fmla="*/ 8 w 9"/>
                        <a:gd name="T91" fmla="*/ 119 h 201"/>
                        <a:gd name="T92" fmla="*/ 8 w 9"/>
                        <a:gd name="T93" fmla="*/ 52 h 201"/>
                        <a:gd name="T94" fmla="*/ 9 w 9"/>
                        <a:gd name="T95" fmla="*/ 34 h 201"/>
                        <a:gd name="T96" fmla="*/ 9 w 9"/>
                        <a:gd name="T97" fmla="*/ 42 h 201"/>
                        <a:gd name="T98" fmla="*/ 9 w 9"/>
                        <a:gd name="T99" fmla="*/ 64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1">
                          <a:moveTo>
                            <a:pt x="0" y="34"/>
                          </a:moveTo>
                          <a:lnTo>
                            <a:pt x="0" y="45"/>
                          </a:lnTo>
                          <a:lnTo>
                            <a:pt x="0" y="69"/>
                          </a:lnTo>
                          <a:lnTo>
                            <a:pt x="0" y="57"/>
                          </a:lnTo>
                          <a:lnTo>
                            <a:pt x="1" y="44"/>
                          </a:lnTo>
                          <a:lnTo>
                            <a:pt x="1" y="43"/>
                          </a:lnTo>
                          <a:lnTo>
                            <a:pt x="1" y="36"/>
                          </a:lnTo>
                          <a:lnTo>
                            <a:pt x="1" y="27"/>
                          </a:lnTo>
                          <a:lnTo>
                            <a:pt x="2" y="31"/>
                          </a:lnTo>
                          <a:lnTo>
                            <a:pt x="2" y="57"/>
                          </a:lnTo>
                          <a:lnTo>
                            <a:pt x="2" y="93"/>
                          </a:lnTo>
                          <a:lnTo>
                            <a:pt x="2" y="31"/>
                          </a:lnTo>
                          <a:lnTo>
                            <a:pt x="2" y="11"/>
                          </a:lnTo>
                          <a:lnTo>
                            <a:pt x="2" y="31"/>
                          </a:lnTo>
                          <a:lnTo>
                            <a:pt x="2" y="147"/>
                          </a:lnTo>
                          <a:lnTo>
                            <a:pt x="3" y="64"/>
                          </a:lnTo>
                          <a:lnTo>
                            <a:pt x="3" y="45"/>
                          </a:lnTo>
                          <a:lnTo>
                            <a:pt x="3" y="81"/>
                          </a:lnTo>
                          <a:lnTo>
                            <a:pt x="3" y="185"/>
                          </a:lnTo>
                          <a:lnTo>
                            <a:pt x="4" y="173"/>
                          </a:lnTo>
                          <a:lnTo>
                            <a:pt x="4" y="76"/>
                          </a:lnTo>
                          <a:lnTo>
                            <a:pt x="4" y="28"/>
                          </a:lnTo>
                          <a:lnTo>
                            <a:pt x="4" y="5"/>
                          </a:lnTo>
                          <a:lnTo>
                            <a:pt x="4" y="0"/>
                          </a:lnTo>
                          <a:lnTo>
                            <a:pt x="4" y="11"/>
                          </a:lnTo>
                          <a:lnTo>
                            <a:pt x="5" y="27"/>
                          </a:lnTo>
                          <a:lnTo>
                            <a:pt x="5" y="34"/>
                          </a:lnTo>
                          <a:lnTo>
                            <a:pt x="5" y="38"/>
                          </a:lnTo>
                          <a:lnTo>
                            <a:pt x="5" y="61"/>
                          </a:lnTo>
                          <a:lnTo>
                            <a:pt x="5" y="111"/>
                          </a:lnTo>
                          <a:lnTo>
                            <a:pt x="5" y="66"/>
                          </a:lnTo>
                          <a:lnTo>
                            <a:pt x="5" y="41"/>
                          </a:lnTo>
                          <a:lnTo>
                            <a:pt x="6" y="54"/>
                          </a:lnTo>
                          <a:lnTo>
                            <a:pt x="6" y="110"/>
                          </a:lnTo>
                          <a:lnTo>
                            <a:pt x="6" y="201"/>
                          </a:lnTo>
                          <a:lnTo>
                            <a:pt x="6" y="125"/>
                          </a:lnTo>
                          <a:lnTo>
                            <a:pt x="7" y="144"/>
                          </a:lnTo>
                          <a:lnTo>
                            <a:pt x="7" y="112"/>
                          </a:lnTo>
                          <a:lnTo>
                            <a:pt x="7" y="79"/>
                          </a:lnTo>
                          <a:lnTo>
                            <a:pt x="7" y="72"/>
                          </a:lnTo>
                          <a:lnTo>
                            <a:pt x="7" y="59"/>
                          </a:lnTo>
                          <a:lnTo>
                            <a:pt x="7" y="42"/>
                          </a:lnTo>
                          <a:lnTo>
                            <a:pt x="7" y="38"/>
                          </a:lnTo>
                          <a:lnTo>
                            <a:pt x="8" y="49"/>
                          </a:lnTo>
                          <a:lnTo>
                            <a:pt x="8" y="86"/>
                          </a:lnTo>
                          <a:lnTo>
                            <a:pt x="8" y="119"/>
                          </a:lnTo>
                          <a:lnTo>
                            <a:pt x="8" y="52"/>
                          </a:lnTo>
                          <a:lnTo>
                            <a:pt x="9" y="34"/>
                          </a:lnTo>
                          <a:lnTo>
                            <a:pt x="9" y="42"/>
                          </a:lnTo>
                          <a:lnTo>
                            <a:pt x="9" y="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5" name="Freeform 342"/>
                    <p:cNvSpPr>
                      <a:spLocks/>
                    </p:cNvSpPr>
                    <p:nvPr/>
                  </p:nvSpPr>
                  <p:spPr bwMode="auto">
                    <a:xfrm>
                      <a:off x="7729538" y="4276725"/>
                      <a:ext cx="14288" cy="292100"/>
                    </a:xfrm>
                    <a:custGeom>
                      <a:avLst/>
                      <a:gdLst>
                        <a:gd name="T0" fmla="*/ 0 w 9"/>
                        <a:gd name="T1" fmla="*/ 57 h 184"/>
                        <a:gd name="T2" fmla="*/ 0 w 9"/>
                        <a:gd name="T3" fmla="*/ 58 h 184"/>
                        <a:gd name="T4" fmla="*/ 0 w 9"/>
                        <a:gd name="T5" fmla="*/ 47 h 184"/>
                        <a:gd name="T6" fmla="*/ 0 w 9"/>
                        <a:gd name="T7" fmla="*/ 41 h 184"/>
                        <a:gd name="T8" fmla="*/ 1 w 9"/>
                        <a:gd name="T9" fmla="*/ 33 h 184"/>
                        <a:gd name="T10" fmla="*/ 1 w 9"/>
                        <a:gd name="T11" fmla="*/ 40 h 184"/>
                        <a:gd name="T12" fmla="*/ 1 w 9"/>
                        <a:gd name="T13" fmla="*/ 62 h 184"/>
                        <a:gd name="T14" fmla="*/ 1 w 9"/>
                        <a:gd name="T15" fmla="*/ 47 h 184"/>
                        <a:gd name="T16" fmla="*/ 1 w 9"/>
                        <a:gd name="T17" fmla="*/ 49 h 184"/>
                        <a:gd name="T18" fmla="*/ 2 w 9"/>
                        <a:gd name="T19" fmla="*/ 101 h 184"/>
                        <a:gd name="T20" fmla="*/ 2 w 9"/>
                        <a:gd name="T21" fmla="*/ 169 h 184"/>
                        <a:gd name="T22" fmla="*/ 2 w 9"/>
                        <a:gd name="T23" fmla="*/ 184 h 184"/>
                        <a:gd name="T24" fmla="*/ 2 w 9"/>
                        <a:gd name="T25" fmla="*/ 89 h 184"/>
                        <a:gd name="T26" fmla="*/ 2 w 9"/>
                        <a:gd name="T27" fmla="*/ 26 h 184"/>
                        <a:gd name="T28" fmla="*/ 2 w 9"/>
                        <a:gd name="T29" fmla="*/ 10 h 184"/>
                        <a:gd name="T30" fmla="*/ 3 w 9"/>
                        <a:gd name="T31" fmla="*/ 29 h 184"/>
                        <a:gd name="T32" fmla="*/ 3 w 9"/>
                        <a:gd name="T33" fmla="*/ 79 h 184"/>
                        <a:gd name="T34" fmla="*/ 3 w 9"/>
                        <a:gd name="T35" fmla="*/ 65 h 184"/>
                        <a:gd name="T36" fmla="*/ 3 w 9"/>
                        <a:gd name="T37" fmla="*/ 68 h 184"/>
                        <a:gd name="T38" fmla="*/ 3 w 9"/>
                        <a:gd name="T39" fmla="*/ 120 h 184"/>
                        <a:gd name="T40" fmla="*/ 3 w 9"/>
                        <a:gd name="T41" fmla="*/ 132 h 184"/>
                        <a:gd name="T42" fmla="*/ 3 w 9"/>
                        <a:gd name="T43" fmla="*/ 96 h 184"/>
                        <a:gd name="T44" fmla="*/ 4 w 9"/>
                        <a:gd name="T45" fmla="*/ 76 h 184"/>
                        <a:gd name="T46" fmla="*/ 4 w 9"/>
                        <a:gd name="T47" fmla="*/ 31 h 184"/>
                        <a:gd name="T48" fmla="*/ 4 w 9"/>
                        <a:gd name="T49" fmla="*/ 8 h 184"/>
                        <a:gd name="T50" fmla="*/ 4 w 9"/>
                        <a:gd name="T51" fmla="*/ 14 h 184"/>
                        <a:gd name="T52" fmla="*/ 5 w 9"/>
                        <a:gd name="T53" fmla="*/ 42 h 184"/>
                        <a:gd name="T54" fmla="*/ 5 w 9"/>
                        <a:gd name="T55" fmla="*/ 59 h 184"/>
                        <a:gd name="T56" fmla="*/ 5 w 9"/>
                        <a:gd name="T57" fmla="*/ 86 h 184"/>
                        <a:gd name="T58" fmla="*/ 5 w 9"/>
                        <a:gd name="T59" fmla="*/ 141 h 184"/>
                        <a:gd name="T60" fmla="*/ 5 w 9"/>
                        <a:gd name="T61" fmla="*/ 56 h 184"/>
                        <a:gd name="T62" fmla="*/ 5 w 9"/>
                        <a:gd name="T63" fmla="*/ 33 h 184"/>
                        <a:gd name="T64" fmla="*/ 6 w 9"/>
                        <a:gd name="T65" fmla="*/ 35 h 184"/>
                        <a:gd name="T66" fmla="*/ 6 w 9"/>
                        <a:gd name="T67" fmla="*/ 52 h 184"/>
                        <a:gd name="T68" fmla="*/ 6 w 9"/>
                        <a:gd name="T69" fmla="*/ 63 h 184"/>
                        <a:gd name="T70" fmla="*/ 6 w 9"/>
                        <a:gd name="T71" fmla="*/ 44 h 184"/>
                        <a:gd name="T72" fmla="*/ 6 w 9"/>
                        <a:gd name="T73" fmla="*/ 17 h 184"/>
                        <a:gd name="T74" fmla="*/ 7 w 9"/>
                        <a:gd name="T75" fmla="*/ 1 h 184"/>
                        <a:gd name="T76" fmla="*/ 7 w 9"/>
                        <a:gd name="T77" fmla="*/ 0 h 184"/>
                        <a:gd name="T78" fmla="*/ 7 w 9"/>
                        <a:gd name="T79" fmla="*/ 13 h 184"/>
                        <a:gd name="T80" fmla="*/ 7 w 9"/>
                        <a:gd name="T81" fmla="*/ 33 h 184"/>
                        <a:gd name="T82" fmla="*/ 7 w 9"/>
                        <a:gd name="T83" fmla="*/ 54 h 184"/>
                        <a:gd name="T84" fmla="*/ 7 w 9"/>
                        <a:gd name="T85" fmla="*/ 42 h 184"/>
                        <a:gd name="T86" fmla="*/ 8 w 9"/>
                        <a:gd name="T87" fmla="*/ 17 h 184"/>
                        <a:gd name="T88" fmla="*/ 8 w 9"/>
                        <a:gd name="T89" fmla="*/ 19 h 184"/>
                        <a:gd name="T90" fmla="*/ 8 w 9"/>
                        <a:gd name="T91" fmla="*/ 57 h 184"/>
                        <a:gd name="T92" fmla="*/ 8 w 9"/>
                        <a:gd name="T93" fmla="*/ 170 h 184"/>
                        <a:gd name="T94" fmla="*/ 9 w 9"/>
                        <a:gd name="T95" fmla="*/ 146 h 184"/>
                        <a:gd name="T96" fmla="*/ 9 w 9"/>
                        <a:gd name="T97" fmla="*/ 96 h 184"/>
                        <a:gd name="T98" fmla="*/ 9 w 9"/>
                        <a:gd name="T99" fmla="*/ 56 h 1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4">
                          <a:moveTo>
                            <a:pt x="0" y="57"/>
                          </a:moveTo>
                          <a:lnTo>
                            <a:pt x="0" y="58"/>
                          </a:lnTo>
                          <a:lnTo>
                            <a:pt x="0" y="47"/>
                          </a:lnTo>
                          <a:lnTo>
                            <a:pt x="0" y="41"/>
                          </a:lnTo>
                          <a:lnTo>
                            <a:pt x="1" y="33"/>
                          </a:lnTo>
                          <a:lnTo>
                            <a:pt x="1" y="40"/>
                          </a:lnTo>
                          <a:lnTo>
                            <a:pt x="1" y="62"/>
                          </a:lnTo>
                          <a:lnTo>
                            <a:pt x="1" y="47"/>
                          </a:lnTo>
                          <a:lnTo>
                            <a:pt x="1" y="49"/>
                          </a:lnTo>
                          <a:lnTo>
                            <a:pt x="2" y="101"/>
                          </a:lnTo>
                          <a:lnTo>
                            <a:pt x="2" y="169"/>
                          </a:lnTo>
                          <a:lnTo>
                            <a:pt x="2" y="184"/>
                          </a:lnTo>
                          <a:lnTo>
                            <a:pt x="2" y="89"/>
                          </a:lnTo>
                          <a:lnTo>
                            <a:pt x="2" y="26"/>
                          </a:lnTo>
                          <a:lnTo>
                            <a:pt x="2" y="10"/>
                          </a:lnTo>
                          <a:lnTo>
                            <a:pt x="3" y="29"/>
                          </a:lnTo>
                          <a:lnTo>
                            <a:pt x="3" y="79"/>
                          </a:lnTo>
                          <a:lnTo>
                            <a:pt x="3" y="65"/>
                          </a:lnTo>
                          <a:lnTo>
                            <a:pt x="3" y="68"/>
                          </a:lnTo>
                          <a:lnTo>
                            <a:pt x="3" y="120"/>
                          </a:lnTo>
                          <a:lnTo>
                            <a:pt x="3" y="132"/>
                          </a:lnTo>
                          <a:lnTo>
                            <a:pt x="3" y="96"/>
                          </a:lnTo>
                          <a:lnTo>
                            <a:pt x="4" y="76"/>
                          </a:lnTo>
                          <a:lnTo>
                            <a:pt x="4" y="31"/>
                          </a:lnTo>
                          <a:lnTo>
                            <a:pt x="4" y="8"/>
                          </a:lnTo>
                          <a:lnTo>
                            <a:pt x="4" y="14"/>
                          </a:lnTo>
                          <a:lnTo>
                            <a:pt x="5" y="42"/>
                          </a:lnTo>
                          <a:lnTo>
                            <a:pt x="5" y="59"/>
                          </a:lnTo>
                          <a:lnTo>
                            <a:pt x="5" y="86"/>
                          </a:lnTo>
                          <a:lnTo>
                            <a:pt x="5" y="141"/>
                          </a:lnTo>
                          <a:lnTo>
                            <a:pt x="5" y="56"/>
                          </a:lnTo>
                          <a:lnTo>
                            <a:pt x="5" y="33"/>
                          </a:lnTo>
                          <a:lnTo>
                            <a:pt x="6" y="35"/>
                          </a:lnTo>
                          <a:lnTo>
                            <a:pt x="6" y="52"/>
                          </a:lnTo>
                          <a:lnTo>
                            <a:pt x="6" y="63"/>
                          </a:lnTo>
                          <a:lnTo>
                            <a:pt x="6" y="44"/>
                          </a:lnTo>
                          <a:lnTo>
                            <a:pt x="6" y="17"/>
                          </a:lnTo>
                          <a:lnTo>
                            <a:pt x="7" y="1"/>
                          </a:lnTo>
                          <a:lnTo>
                            <a:pt x="7" y="0"/>
                          </a:lnTo>
                          <a:lnTo>
                            <a:pt x="7" y="13"/>
                          </a:lnTo>
                          <a:lnTo>
                            <a:pt x="7" y="33"/>
                          </a:lnTo>
                          <a:lnTo>
                            <a:pt x="7" y="54"/>
                          </a:lnTo>
                          <a:lnTo>
                            <a:pt x="7" y="42"/>
                          </a:lnTo>
                          <a:lnTo>
                            <a:pt x="8" y="17"/>
                          </a:lnTo>
                          <a:lnTo>
                            <a:pt x="8" y="19"/>
                          </a:lnTo>
                          <a:lnTo>
                            <a:pt x="8" y="57"/>
                          </a:lnTo>
                          <a:lnTo>
                            <a:pt x="8" y="170"/>
                          </a:lnTo>
                          <a:lnTo>
                            <a:pt x="9" y="146"/>
                          </a:lnTo>
                          <a:lnTo>
                            <a:pt x="9" y="96"/>
                          </a:lnTo>
                          <a:lnTo>
                            <a:pt x="9" y="5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6" name="Freeform 343"/>
                    <p:cNvSpPr>
                      <a:spLocks/>
                    </p:cNvSpPr>
                    <p:nvPr/>
                  </p:nvSpPr>
                  <p:spPr bwMode="auto">
                    <a:xfrm>
                      <a:off x="7743826" y="4287838"/>
                      <a:ext cx="14288" cy="261938"/>
                    </a:xfrm>
                    <a:custGeom>
                      <a:avLst/>
                      <a:gdLst>
                        <a:gd name="T0" fmla="*/ 0 w 9"/>
                        <a:gd name="T1" fmla="*/ 49 h 165"/>
                        <a:gd name="T2" fmla="*/ 0 w 9"/>
                        <a:gd name="T3" fmla="*/ 46 h 165"/>
                        <a:gd name="T4" fmla="*/ 0 w 9"/>
                        <a:gd name="T5" fmla="*/ 71 h 165"/>
                        <a:gd name="T6" fmla="*/ 0 w 9"/>
                        <a:gd name="T7" fmla="*/ 52 h 165"/>
                        <a:gd name="T8" fmla="*/ 0 w 9"/>
                        <a:gd name="T9" fmla="*/ 30 h 165"/>
                        <a:gd name="T10" fmla="*/ 1 w 9"/>
                        <a:gd name="T11" fmla="*/ 36 h 165"/>
                        <a:gd name="T12" fmla="*/ 1 w 9"/>
                        <a:gd name="T13" fmla="*/ 65 h 165"/>
                        <a:gd name="T14" fmla="*/ 1 w 9"/>
                        <a:gd name="T15" fmla="*/ 71 h 165"/>
                        <a:gd name="T16" fmla="*/ 1 w 9"/>
                        <a:gd name="T17" fmla="*/ 56 h 165"/>
                        <a:gd name="T18" fmla="*/ 1 w 9"/>
                        <a:gd name="T19" fmla="*/ 52 h 165"/>
                        <a:gd name="T20" fmla="*/ 1 w 9"/>
                        <a:gd name="T21" fmla="*/ 52 h 165"/>
                        <a:gd name="T22" fmla="*/ 2 w 9"/>
                        <a:gd name="T23" fmla="*/ 47 h 165"/>
                        <a:gd name="T24" fmla="*/ 2 w 9"/>
                        <a:gd name="T25" fmla="*/ 41 h 165"/>
                        <a:gd name="T26" fmla="*/ 2 w 9"/>
                        <a:gd name="T27" fmla="*/ 45 h 165"/>
                        <a:gd name="T28" fmla="*/ 2 w 9"/>
                        <a:gd name="T29" fmla="*/ 43 h 165"/>
                        <a:gd name="T30" fmla="*/ 2 w 9"/>
                        <a:gd name="T31" fmla="*/ 49 h 165"/>
                        <a:gd name="T32" fmla="*/ 3 w 9"/>
                        <a:gd name="T33" fmla="*/ 108 h 165"/>
                        <a:gd name="T34" fmla="*/ 3 w 9"/>
                        <a:gd name="T35" fmla="*/ 115 h 165"/>
                        <a:gd name="T36" fmla="*/ 3 w 9"/>
                        <a:gd name="T37" fmla="*/ 65 h 165"/>
                        <a:gd name="T38" fmla="*/ 3 w 9"/>
                        <a:gd name="T39" fmla="*/ 67 h 165"/>
                        <a:gd name="T40" fmla="*/ 3 w 9"/>
                        <a:gd name="T41" fmla="*/ 90 h 165"/>
                        <a:gd name="T42" fmla="*/ 3 w 9"/>
                        <a:gd name="T43" fmla="*/ 106 h 165"/>
                        <a:gd name="T44" fmla="*/ 4 w 9"/>
                        <a:gd name="T45" fmla="*/ 103 h 165"/>
                        <a:gd name="T46" fmla="*/ 4 w 9"/>
                        <a:gd name="T47" fmla="*/ 97 h 165"/>
                        <a:gd name="T48" fmla="*/ 4 w 9"/>
                        <a:gd name="T49" fmla="*/ 80 h 165"/>
                        <a:gd name="T50" fmla="*/ 4 w 9"/>
                        <a:gd name="T51" fmla="*/ 50 h 165"/>
                        <a:gd name="T52" fmla="*/ 5 w 9"/>
                        <a:gd name="T53" fmla="*/ 28 h 165"/>
                        <a:gd name="T54" fmla="*/ 5 w 9"/>
                        <a:gd name="T55" fmla="*/ 16 h 165"/>
                        <a:gd name="T56" fmla="*/ 5 w 9"/>
                        <a:gd name="T57" fmla="*/ 6 h 165"/>
                        <a:gd name="T58" fmla="*/ 5 w 9"/>
                        <a:gd name="T59" fmla="*/ 0 h 165"/>
                        <a:gd name="T60" fmla="*/ 5 w 9"/>
                        <a:gd name="T61" fmla="*/ 8 h 165"/>
                        <a:gd name="T62" fmla="*/ 5 w 9"/>
                        <a:gd name="T63" fmla="*/ 38 h 165"/>
                        <a:gd name="T64" fmla="*/ 5 w 9"/>
                        <a:gd name="T65" fmla="*/ 87 h 165"/>
                        <a:gd name="T66" fmla="*/ 6 w 9"/>
                        <a:gd name="T67" fmla="*/ 84 h 165"/>
                        <a:gd name="T68" fmla="*/ 6 w 9"/>
                        <a:gd name="T69" fmla="*/ 44 h 165"/>
                        <a:gd name="T70" fmla="*/ 6 w 9"/>
                        <a:gd name="T71" fmla="*/ 50 h 165"/>
                        <a:gd name="T72" fmla="*/ 6 w 9"/>
                        <a:gd name="T73" fmla="*/ 104 h 165"/>
                        <a:gd name="T74" fmla="*/ 7 w 9"/>
                        <a:gd name="T75" fmla="*/ 105 h 165"/>
                        <a:gd name="T76" fmla="*/ 7 w 9"/>
                        <a:gd name="T77" fmla="*/ 110 h 165"/>
                        <a:gd name="T78" fmla="*/ 7 w 9"/>
                        <a:gd name="T79" fmla="*/ 84 h 165"/>
                        <a:gd name="T80" fmla="*/ 7 w 9"/>
                        <a:gd name="T81" fmla="*/ 70 h 165"/>
                        <a:gd name="T82" fmla="*/ 7 w 9"/>
                        <a:gd name="T83" fmla="*/ 73 h 165"/>
                        <a:gd name="T84" fmla="*/ 7 w 9"/>
                        <a:gd name="T85" fmla="*/ 91 h 165"/>
                        <a:gd name="T86" fmla="*/ 8 w 9"/>
                        <a:gd name="T87" fmla="*/ 144 h 165"/>
                        <a:gd name="T88" fmla="*/ 8 w 9"/>
                        <a:gd name="T89" fmla="*/ 165 h 165"/>
                        <a:gd name="T90" fmla="*/ 8 w 9"/>
                        <a:gd name="T91" fmla="*/ 145 h 165"/>
                        <a:gd name="T92" fmla="*/ 8 w 9"/>
                        <a:gd name="T93" fmla="*/ 118 h 165"/>
                        <a:gd name="T94" fmla="*/ 8 w 9"/>
                        <a:gd name="T95" fmla="*/ 103 h 165"/>
                        <a:gd name="T96" fmla="*/ 9 w 9"/>
                        <a:gd name="T97" fmla="*/ 93 h 165"/>
                        <a:gd name="T98" fmla="*/ 9 w 9"/>
                        <a:gd name="T99" fmla="*/ 76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5">
                          <a:moveTo>
                            <a:pt x="0" y="49"/>
                          </a:moveTo>
                          <a:lnTo>
                            <a:pt x="0" y="46"/>
                          </a:lnTo>
                          <a:lnTo>
                            <a:pt x="0" y="71"/>
                          </a:lnTo>
                          <a:lnTo>
                            <a:pt x="0" y="52"/>
                          </a:lnTo>
                          <a:lnTo>
                            <a:pt x="0" y="30"/>
                          </a:lnTo>
                          <a:lnTo>
                            <a:pt x="1" y="36"/>
                          </a:lnTo>
                          <a:lnTo>
                            <a:pt x="1" y="65"/>
                          </a:lnTo>
                          <a:lnTo>
                            <a:pt x="1" y="71"/>
                          </a:lnTo>
                          <a:lnTo>
                            <a:pt x="1" y="56"/>
                          </a:lnTo>
                          <a:lnTo>
                            <a:pt x="1" y="52"/>
                          </a:lnTo>
                          <a:lnTo>
                            <a:pt x="1" y="52"/>
                          </a:lnTo>
                          <a:lnTo>
                            <a:pt x="2" y="47"/>
                          </a:lnTo>
                          <a:lnTo>
                            <a:pt x="2" y="41"/>
                          </a:lnTo>
                          <a:lnTo>
                            <a:pt x="2" y="45"/>
                          </a:lnTo>
                          <a:lnTo>
                            <a:pt x="2" y="43"/>
                          </a:lnTo>
                          <a:lnTo>
                            <a:pt x="2" y="49"/>
                          </a:lnTo>
                          <a:lnTo>
                            <a:pt x="3" y="108"/>
                          </a:lnTo>
                          <a:lnTo>
                            <a:pt x="3" y="115"/>
                          </a:lnTo>
                          <a:lnTo>
                            <a:pt x="3" y="65"/>
                          </a:lnTo>
                          <a:lnTo>
                            <a:pt x="3" y="67"/>
                          </a:lnTo>
                          <a:lnTo>
                            <a:pt x="3" y="90"/>
                          </a:lnTo>
                          <a:lnTo>
                            <a:pt x="3" y="106"/>
                          </a:lnTo>
                          <a:lnTo>
                            <a:pt x="4" y="103"/>
                          </a:lnTo>
                          <a:lnTo>
                            <a:pt x="4" y="97"/>
                          </a:lnTo>
                          <a:lnTo>
                            <a:pt x="4" y="80"/>
                          </a:lnTo>
                          <a:lnTo>
                            <a:pt x="4" y="50"/>
                          </a:lnTo>
                          <a:lnTo>
                            <a:pt x="5" y="28"/>
                          </a:lnTo>
                          <a:lnTo>
                            <a:pt x="5" y="16"/>
                          </a:lnTo>
                          <a:lnTo>
                            <a:pt x="5" y="6"/>
                          </a:lnTo>
                          <a:lnTo>
                            <a:pt x="5" y="0"/>
                          </a:lnTo>
                          <a:lnTo>
                            <a:pt x="5" y="8"/>
                          </a:lnTo>
                          <a:lnTo>
                            <a:pt x="5" y="38"/>
                          </a:lnTo>
                          <a:lnTo>
                            <a:pt x="5" y="87"/>
                          </a:lnTo>
                          <a:lnTo>
                            <a:pt x="6" y="84"/>
                          </a:lnTo>
                          <a:lnTo>
                            <a:pt x="6" y="44"/>
                          </a:lnTo>
                          <a:lnTo>
                            <a:pt x="6" y="50"/>
                          </a:lnTo>
                          <a:lnTo>
                            <a:pt x="6" y="104"/>
                          </a:lnTo>
                          <a:lnTo>
                            <a:pt x="7" y="105"/>
                          </a:lnTo>
                          <a:lnTo>
                            <a:pt x="7" y="110"/>
                          </a:lnTo>
                          <a:lnTo>
                            <a:pt x="7" y="84"/>
                          </a:lnTo>
                          <a:lnTo>
                            <a:pt x="7" y="70"/>
                          </a:lnTo>
                          <a:lnTo>
                            <a:pt x="7" y="73"/>
                          </a:lnTo>
                          <a:lnTo>
                            <a:pt x="7" y="91"/>
                          </a:lnTo>
                          <a:lnTo>
                            <a:pt x="8" y="144"/>
                          </a:lnTo>
                          <a:lnTo>
                            <a:pt x="8" y="165"/>
                          </a:lnTo>
                          <a:lnTo>
                            <a:pt x="8" y="145"/>
                          </a:lnTo>
                          <a:lnTo>
                            <a:pt x="8" y="118"/>
                          </a:lnTo>
                          <a:lnTo>
                            <a:pt x="8" y="103"/>
                          </a:lnTo>
                          <a:lnTo>
                            <a:pt x="9" y="93"/>
                          </a:lnTo>
                          <a:lnTo>
                            <a:pt x="9" y="7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7" name="Freeform 344"/>
                    <p:cNvSpPr>
                      <a:spLocks/>
                    </p:cNvSpPr>
                    <p:nvPr/>
                  </p:nvSpPr>
                  <p:spPr bwMode="auto">
                    <a:xfrm>
                      <a:off x="7758113" y="4297363"/>
                      <a:ext cx="12700" cy="185738"/>
                    </a:xfrm>
                    <a:custGeom>
                      <a:avLst/>
                      <a:gdLst>
                        <a:gd name="T0" fmla="*/ 0 w 8"/>
                        <a:gd name="T1" fmla="*/ 70 h 117"/>
                        <a:gd name="T2" fmla="*/ 0 w 8"/>
                        <a:gd name="T3" fmla="*/ 45 h 117"/>
                        <a:gd name="T4" fmla="*/ 0 w 8"/>
                        <a:gd name="T5" fmla="*/ 25 h 117"/>
                        <a:gd name="T6" fmla="*/ 0 w 8"/>
                        <a:gd name="T7" fmla="*/ 21 h 117"/>
                        <a:gd name="T8" fmla="*/ 0 w 8"/>
                        <a:gd name="T9" fmla="*/ 37 h 117"/>
                        <a:gd name="T10" fmla="*/ 1 w 8"/>
                        <a:gd name="T11" fmla="*/ 74 h 117"/>
                        <a:gd name="T12" fmla="*/ 1 w 8"/>
                        <a:gd name="T13" fmla="*/ 117 h 117"/>
                        <a:gd name="T14" fmla="*/ 1 w 8"/>
                        <a:gd name="T15" fmla="*/ 71 h 117"/>
                        <a:gd name="T16" fmla="*/ 1 w 8"/>
                        <a:gd name="T17" fmla="*/ 37 h 117"/>
                        <a:gd name="T18" fmla="*/ 1 w 8"/>
                        <a:gd name="T19" fmla="*/ 23 h 117"/>
                        <a:gd name="T20" fmla="*/ 1 w 8"/>
                        <a:gd name="T21" fmla="*/ 17 h 117"/>
                        <a:gd name="T22" fmla="*/ 1 w 8"/>
                        <a:gd name="T23" fmla="*/ 17 h 117"/>
                        <a:gd name="T24" fmla="*/ 2 w 8"/>
                        <a:gd name="T25" fmla="*/ 33 h 117"/>
                        <a:gd name="T26" fmla="*/ 2 w 8"/>
                        <a:gd name="T27" fmla="*/ 40 h 117"/>
                        <a:gd name="T28" fmla="*/ 2 w 8"/>
                        <a:gd name="T29" fmla="*/ 27 h 117"/>
                        <a:gd name="T30" fmla="*/ 2 w 8"/>
                        <a:gd name="T31" fmla="*/ 55 h 117"/>
                        <a:gd name="T32" fmla="*/ 3 w 8"/>
                        <a:gd name="T33" fmla="*/ 43 h 117"/>
                        <a:gd name="T34" fmla="*/ 3 w 8"/>
                        <a:gd name="T35" fmla="*/ 9 h 117"/>
                        <a:gd name="T36" fmla="*/ 3 w 8"/>
                        <a:gd name="T37" fmla="*/ 11 h 117"/>
                        <a:gd name="T38" fmla="*/ 3 w 8"/>
                        <a:gd name="T39" fmla="*/ 27 h 117"/>
                        <a:gd name="T40" fmla="*/ 3 w 8"/>
                        <a:gd name="T41" fmla="*/ 26 h 117"/>
                        <a:gd name="T42" fmla="*/ 3 w 8"/>
                        <a:gd name="T43" fmla="*/ 9 h 117"/>
                        <a:gd name="T44" fmla="*/ 4 w 8"/>
                        <a:gd name="T45" fmla="*/ 1 h 117"/>
                        <a:gd name="T46" fmla="*/ 4 w 8"/>
                        <a:gd name="T47" fmla="*/ 15 h 117"/>
                        <a:gd name="T48" fmla="*/ 4 w 8"/>
                        <a:gd name="T49" fmla="*/ 39 h 117"/>
                        <a:gd name="T50" fmla="*/ 4 w 8"/>
                        <a:gd name="T51" fmla="*/ 20 h 117"/>
                        <a:gd name="T52" fmla="*/ 4 w 8"/>
                        <a:gd name="T53" fmla="*/ 8 h 117"/>
                        <a:gd name="T54" fmla="*/ 5 w 8"/>
                        <a:gd name="T55" fmla="*/ 6 h 117"/>
                        <a:gd name="T56" fmla="*/ 5 w 8"/>
                        <a:gd name="T57" fmla="*/ 0 h 117"/>
                        <a:gd name="T58" fmla="*/ 5 w 8"/>
                        <a:gd name="T59" fmla="*/ 1 h 117"/>
                        <a:gd name="T60" fmla="*/ 5 w 8"/>
                        <a:gd name="T61" fmla="*/ 16 h 117"/>
                        <a:gd name="T62" fmla="*/ 5 w 8"/>
                        <a:gd name="T63" fmla="*/ 20 h 117"/>
                        <a:gd name="T64" fmla="*/ 5 w 8"/>
                        <a:gd name="T65" fmla="*/ 4 h 117"/>
                        <a:gd name="T66" fmla="*/ 6 w 8"/>
                        <a:gd name="T67" fmla="*/ 2 h 117"/>
                        <a:gd name="T68" fmla="*/ 6 w 8"/>
                        <a:gd name="T69" fmla="*/ 16 h 117"/>
                        <a:gd name="T70" fmla="*/ 6 w 8"/>
                        <a:gd name="T71" fmla="*/ 26 h 117"/>
                        <a:gd name="T72" fmla="*/ 6 w 8"/>
                        <a:gd name="T73" fmla="*/ 20 h 117"/>
                        <a:gd name="T74" fmla="*/ 7 w 8"/>
                        <a:gd name="T75" fmla="*/ 21 h 117"/>
                        <a:gd name="T76" fmla="*/ 7 w 8"/>
                        <a:gd name="T77" fmla="*/ 20 h 117"/>
                        <a:gd name="T78" fmla="*/ 7 w 8"/>
                        <a:gd name="T79" fmla="*/ 2 h 117"/>
                        <a:gd name="T80" fmla="*/ 7 w 8"/>
                        <a:gd name="T81" fmla="*/ 0 h 117"/>
                        <a:gd name="T82" fmla="*/ 7 w 8"/>
                        <a:gd name="T83" fmla="*/ 24 h 117"/>
                        <a:gd name="T84" fmla="*/ 7 w 8"/>
                        <a:gd name="T85" fmla="*/ 72 h 117"/>
                        <a:gd name="T86" fmla="*/ 7 w 8"/>
                        <a:gd name="T87" fmla="*/ 74 h 117"/>
                        <a:gd name="T88" fmla="*/ 8 w 8"/>
                        <a:gd name="T89" fmla="*/ 44 h 117"/>
                        <a:gd name="T90" fmla="*/ 8 w 8"/>
                        <a:gd name="T91" fmla="*/ 33 h 117"/>
                        <a:gd name="T92" fmla="*/ 8 w 8"/>
                        <a:gd name="T93" fmla="*/ 34 h 117"/>
                        <a:gd name="T94" fmla="*/ 8 w 8"/>
                        <a:gd name="T95" fmla="*/ 51 h 117"/>
                        <a:gd name="T96" fmla="*/ 8 w 8"/>
                        <a:gd name="T97" fmla="*/ 86 h 117"/>
                        <a:gd name="T98" fmla="*/ 8 w 8"/>
                        <a:gd name="T99" fmla="*/ 82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17">
                          <a:moveTo>
                            <a:pt x="0" y="70"/>
                          </a:moveTo>
                          <a:lnTo>
                            <a:pt x="0" y="45"/>
                          </a:lnTo>
                          <a:lnTo>
                            <a:pt x="0" y="25"/>
                          </a:lnTo>
                          <a:lnTo>
                            <a:pt x="0" y="21"/>
                          </a:lnTo>
                          <a:lnTo>
                            <a:pt x="0" y="37"/>
                          </a:lnTo>
                          <a:lnTo>
                            <a:pt x="1" y="74"/>
                          </a:lnTo>
                          <a:lnTo>
                            <a:pt x="1" y="117"/>
                          </a:lnTo>
                          <a:lnTo>
                            <a:pt x="1" y="71"/>
                          </a:lnTo>
                          <a:lnTo>
                            <a:pt x="1" y="37"/>
                          </a:lnTo>
                          <a:lnTo>
                            <a:pt x="1" y="23"/>
                          </a:lnTo>
                          <a:lnTo>
                            <a:pt x="1" y="17"/>
                          </a:lnTo>
                          <a:lnTo>
                            <a:pt x="1" y="17"/>
                          </a:lnTo>
                          <a:lnTo>
                            <a:pt x="2" y="33"/>
                          </a:lnTo>
                          <a:lnTo>
                            <a:pt x="2" y="40"/>
                          </a:lnTo>
                          <a:lnTo>
                            <a:pt x="2" y="27"/>
                          </a:lnTo>
                          <a:lnTo>
                            <a:pt x="2" y="55"/>
                          </a:lnTo>
                          <a:lnTo>
                            <a:pt x="3" y="43"/>
                          </a:lnTo>
                          <a:lnTo>
                            <a:pt x="3" y="9"/>
                          </a:lnTo>
                          <a:lnTo>
                            <a:pt x="3" y="11"/>
                          </a:lnTo>
                          <a:lnTo>
                            <a:pt x="3" y="27"/>
                          </a:lnTo>
                          <a:lnTo>
                            <a:pt x="3" y="26"/>
                          </a:lnTo>
                          <a:lnTo>
                            <a:pt x="3" y="9"/>
                          </a:lnTo>
                          <a:lnTo>
                            <a:pt x="4" y="1"/>
                          </a:lnTo>
                          <a:lnTo>
                            <a:pt x="4" y="15"/>
                          </a:lnTo>
                          <a:lnTo>
                            <a:pt x="4" y="39"/>
                          </a:lnTo>
                          <a:lnTo>
                            <a:pt x="4" y="20"/>
                          </a:lnTo>
                          <a:lnTo>
                            <a:pt x="4" y="8"/>
                          </a:lnTo>
                          <a:lnTo>
                            <a:pt x="5" y="6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5" y="16"/>
                          </a:lnTo>
                          <a:lnTo>
                            <a:pt x="5" y="20"/>
                          </a:lnTo>
                          <a:lnTo>
                            <a:pt x="5" y="4"/>
                          </a:lnTo>
                          <a:lnTo>
                            <a:pt x="6" y="2"/>
                          </a:lnTo>
                          <a:lnTo>
                            <a:pt x="6" y="16"/>
                          </a:lnTo>
                          <a:lnTo>
                            <a:pt x="6" y="26"/>
                          </a:lnTo>
                          <a:lnTo>
                            <a:pt x="6" y="20"/>
                          </a:lnTo>
                          <a:lnTo>
                            <a:pt x="7" y="21"/>
                          </a:lnTo>
                          <a:lnTo>
                            <a:pt x="7" y="20"/>
                          </a:lnTo>
                          <a:lnTo>
                            <a:pt x="7" y="2"/>
                          </a:lnTo>
                          <a:lnTo>
                            <a:pt x="7" y="0"/>
                          </a:lnTo>
                          <a:lnTo>
                            <a:pt x="7" y="24"/>
                          </a:lnTo>
                          <a:lnTo>
                            <a:pt x="7" y="72"/>
                          </a:lnTo>
                          <a:lnTo>
                            <a:pt x="7" y="74"/>
                          </a:lnTo>
                          <a:lnTo>
                            <a:pt x="8" y="44"/>
                          </a:lnTo>
                          <a:lnTo>
                            <a:pt x="8" y="33"/>
                          </a:lnTo>
                          <a:lnTo>
                            <a:pt x="8" y="34"/>
                          </a:lnTo>
                          <a:lnTo>
                            <a:pt x="8" y="51"/>
                          </a:lnTo>
                          <a:lnTo>
                            <a:pt x="8" y="86"/>
                          </a:lnTo>
                          <a:lnTo>
                            <a:pt x="8" y="8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8" name="Freeform 345"/>
                    <p:cNvSpPr>
                      <a:spLocks/>
                    </p:cNvSpPr>
                    <p:nvPr/>
                  </p:nvSpPr>
                  <p:spPr bwMode="auto">
                    <a:xfrm>
                      <a:off x="7770813" y="4238625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119 h 196"/>
                        <a:gd name="T2" fmla="*/ 1 w 9"/>
                        <a:gd name="T3" fmla="*/ 75 h 196"/>
                        <a:gd name="T4" fmla="*/ 1 w 9"/>
                        <a:gd name="T5" fmla="*/ 62 h 196"/>
                        <a:gd name="T6" fmla="*/ 1 w 9"/>
                        <a:gd name="T7" fmla="*/ 58 h 196"/>
                        <a:gd name="T8" fmla="*/ 1 w 9"/>
                        <a:gd name="T9" fmla="*/ 48 h 196"/>
                        <a:gd name="T10" fmla="*/ 1 w 9"/>
                        <a:gd name="T11" fmla="*/ 38 h 196"/>
                        <a:gd name="T12" fmla="*/ 2 w 9"/>
                        <a:gd name="T13" fmla="*/ 34 h 196"/>
                        <a:gd name="T14" fmla="*/ 2 w 9"/>
                        <a:gd name="T15" fmla="*/ 34 h 196"/>
                        <a:gd name="T16" fmla="*/ 2 w 9"/>
                        <a:gd name="T17" fmla="*/ 45 h 196"/>
                        <a:gd name="T18" fmla="*/ 2 w 9"/>
                        <a:gd name="T19" fmla="*/ 69 h 196"/>
                        <a:gd name="T20" fmla="*/ 2 w 9"/>
                        <a:gd name="T21" fmla="*/ 98 h 196"/>
                        <a:gd name="T22" fmla="*/ 2 w 9"/>
                        <a:gd name="T23" fmla="*/ 88 h 196"/>
                        <a:gd name="T24" fmla="*/ 3 w 9"/>
                        <a:gd name="T25" fmla="*/ 76 h 196"/>
                        <a:gd name="T26" fmla="*/ 3 w 9"/>
                        <a:gd name="T27" fmla="*/ 76 h 196"/>
                        <a:gd name="T28" fmla="*/ 3 w 9"/>
                        <a:gd name="T29" fmla="*/ 46 h 196"/>
                        <a:gd name="T30" fmla="*/ 3 w 9"/>
                        <a:gd name="T31" fmla="*/ 13 h 196"/>
                        <a:gd name="T32" fmla="*/ 4 w 9"/>
                        <a:gd name="T33" fmla="*/ 0 h 196"/>
                        <a:gd name="T34" fmla="*/ 4 w 9"/>
                        <a:gd name="T35" fmla="*/ 7 h 196"/>
                        <a:gd name="T36" fmla="*/ 4 w 9"/>
                        <a:gd name="T37" fmla="*/ 28 h 196"/>
                        <a:gd name="T38" fmla="*/ 4 w 9"/>
                        <a:gd name="T39" fmla="*/ 69 h 196"/>
                        <a:gd name="T40" fmla="*/ 4 w 9"/>
                        <a:gd name="T41" fmla="*/ 138 h 196"/>
                        <a:gd name="T42" fmla="*/ 4 w 9"/>
                        <a:gd name="T43" fmla="*/ 95 h 196"/>
                        <a:gd name="T44" fmla="*/ 4 w 9"/>
                        <a:gd name="T45" fmla="*/ 109 h 196"/>
                        <a:gd name="T46" fmla="*/ 5 w 9"/>
                        <a:gd name="T47" fmla="*/ 184 h 196"/>
                        <a:gd name="T48" fmla="*/ 5 w 9"/>
                        <a:gd name="T49" fmla="*/ 80 h 196"/>
                        <a:gd name="T50" fmla="*/ 5 w 9"/>
                        <a:gd name="T51" fmla="*/ 41 h 196"/>
                        <a:gd name="T52" fmla="*/ 5 w 9"/>
                        <a:gd name="T53" fmla="*/ 29 h 196"/>
                        <a:gd name="T54" fmla="*/ 6 w 9"/>
                        <a:gd name="T55" fmla="*/ 38 h 196"/>
                        <a:gd name="T56" fmla="*/ 6 w 9"/>
                        <a:gd name="T57" fmla="*/ 68 h 196"/>
                        <a:gd name="T58" fmla="*/ 6 w 9"/>
                        <a:gd name="T59" fmla="*/ 144 h 196"/>
                        <a:gd name="T60" fmla="*/ 6 w 9"/>
                        <a:gd name="T61" fmla="*/ 87 h 196"/>
                        <a:gd name="T62" fmla="*/ 6 w 9"/>
                        <a:gd name="T63" fmla="*/ 55 h 196"/>
                        <a:gd name="T64" fmla="*/ 6 w 9"/>
                        <a:gd name="T65" fmla="*/ 43 h 196"/>
                        <a:gd name="T66" fmla="*/ 7 w 9"/>
                        <a:gd name="T67" fmla="*/ 34 h 196"/>
                        <a:gd name="T68" fmla="*/ 7 w 9"/>
                        <a:gd name="T69" fmla="*/ 41 h 196"/>
                        <a:gd name="T70" fmla="*/ 7 w 9"/>
                        <a:gd name="T71" fmla="*/ 76 h 196"/>
                        <a:gd name="T72" fmla="*/ 7 w 9"/>
                        <a:gd name="T73" fmla="*/ 196 h 196"/>
                        <a:gd name="T74" fmla="*/ 7 w 9"/>
                        <a:gd name="T75" fmla="*/ 106 h 196"/>
                        <a:gd name="T76" fmla="*/ 7 w 9"/>
                        <a:gd name="T77" fmla="*/ 57 h 196"/>
                        <a:gd name="T78" fmla="*/ 7 w 9"/>
                        <a:gd name="T79" fmla="*/ 41 h 196"/>
                        <a:gd name="T80" fmla="*/ 8 w 9"/>
                        <a:gd name="T81" fmla="*/ 48 h 196"/>
                        <a:gd name="T82" fmla="*/ 8 w 9"/>
                        <a:gd name="T83" fmla="*/ 78 h 196"/>
                        <a:gd name="T84" fmla="*/ 8 w 9"/>
                        <a:gd name="T85" fmla="*/ 127 h 196"/>
                        <a:gd name="T86" fmla="*/ 8 w 9"/>
                        <a:gd name="T87" fmla="*/ 107 h 196"/>
                        <a:gd name="T88" fmla="*/ 9 w 9"/>
                        <a:gd name="T89" fmla="*/ 66 h 196"/>
                        <a:gd name="T90" fmla="*/ 9 w 9"/>
                        <a:gd name="T91" fmla="*/ 43 h 196"/>
                        <a:gd name="T92" fmla="*/ 9 w 9"/>
                        <a:gd name="T93" fmla="*/ 42 h 196"/>
                        <a:gd name="T94" fmla="*/ 9 w 9"/>
                        <a:gd name="T95" fmla="*/ 85 h 196"/>
                        <a:gd name="T96" fmla="*/ 9 w 9"/>
                        <a:gd name="T97" fmla="*/ 126 h 196"/>
                        <a:gd name="T98" fmla="*/ 9 w 9"/>
                        <a:gd name="T99" fmla="*/ 55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119"/>
                          </a:moveTo>
                          <a:lnTo>
                            <a:pt x="1" y="75"/>
                          </a:lnTo>
                          <a:lnTo>
                            <a:pt x="1" y="62"/>
                          </a:lnTo>
                          <a:lnTo>
                            <a:pt x="1" y="58"/>
                          </a:lnTo>
                          <a:lnTo>
                            <a:pt x="1" y="48"/>
                          </a:lnTo>
                          <a:lnTo>
                            <a:pt x="1" y="38"/>
                          </a:lnTo>
                          <a:lnTo>
                            <a:pt x="2" y="34"/>
                          </a:lnTo>
                          <a:lnTo>
                            <a:pt x="2" y="34"/>
                          </a:lnTo>
                          <a:lnTo>
                            <a:pt x="2" y="45"/>
                          </a:lnTo>
                          <a:lnTo>
                            <a:pt x="2" y="69"/>
                          </a:lnTo>
                          <a:lnTo>
                            <a:pt x="2" y="98"/>
                          </a:lnTo>
                          <a:lnTo>
                            <a:pt x="2" y="88"/>
                          </a:lnTo>
                          <a:lnTo>
                            <a:pt x="3" y="76"/>
                          </a:lnTo>
                          <a:lnTo>
                            <a:pt x="3" y="76"/>
                          </a:lnTo>
                          <a:lnTo>
                            <a:pt x="3" y="46"/>
                          </a:lnTo>
                          <a:lnTo>
                            <a:pt x="3" y="13"/>
                          </a:lnTo>
                          <a:lnTo>
                            <a:pt x="4" y="0"/>
                          </a:lnTo>
                          <a:lnTo>
                            <a:pt x="4" y="7"/>
                          </a:lnTo>
                          <a:lnTo>
                            <a:pt x="4" y="28"/>
                          </a:lnTo>
                          <a:lnTo>
                            <a:pt x="4" y="69"/>
                          </a:lnTo>
                          <a:lnTo>
                            <a:pt x="4" y="138"/>
                          </a:lnTo>
                          <a:lnTo>
                            <a:pt x="4" y="95"/>
                          </a:lnTo>
                          <a:lnTo>
                            <a:pt x="4" y="109"/>
                          </a:lnTo>
                          <a:lnTo>
                            <a:pt x="5" y="184"/>
                          </a:lnTo>
                          <a:lnTo>
                            <a:pt x="5" y="80"/>
                          </a:lnTo>
                          <a:lnTo>
                            <a:pt x="5" y="41"/>
                          </a:lnTo>
                          <a:lnTo>
                            <a:pt x="5" y="29"/>
                          </a:lnTo>
                          <a:lnTo>
                            <a:pt x="6" y="38"/>
                          </a:lnTo>
                          <a:lnTo>
                            <a:pt x="6" y="68"/>
                          </a:lnTo>
                          <a:lnTo>
                            <a:pt x="6" y="144"/>
                          </a:lnTo>
                          <a:lnTo>
                            <a:pt x="6" y="87"/>
                          </a:lnTo>
                          <a:lnTo>
                            <a:pt x="6" y="55"/>
                          </a:lnTo>
                          <a:lnTo>
                            <a:pt x="6" y="43"/>
                          </a:lnTo>
                          <a:lnTo>
                            <a:pt x="7" y="34"/>
                          </a:lnTo>
                          <a:lnTo>
                            <a:pt x="7" y="41"/>
                          </a:lnTo>
                          <a:lnTo>
                            <a:pt x="7" y="76"/>
                          </a:lnTo>
                          <a:lnTo>
                            <a:pt x="7" y="196"/>
                          </a:lnTo>
                          <a:lnTo>
                            <a:pt x="7" y="106"/>
                          </a:lnTo>
                          <a:lnTo>
                            <a:pt x="7" y="57"/>
                          </a:lnTo>
                          <a:lnTo>
                            <a:pt x="7" y="41"/>
                          </a:lnTo>
                          <a:lnTo>
                            <a:pt x="8" y="48"/>
                          </a:lnTo>
                          <a:lnTo>
                            <a:pt x="8" y="78"/>
                          </a:lnTo>
                          <a:lnTo>
                            <a:pt x="8" y="127"/>
                          </a:lnTo>
                          <a:lnTo>
                            <a:pt x="8" y="107"/>
                          </a:lnTo>
                          <a:lnTo>
                            <a:pt x="9" y="66"/>
                          </a:lnTo>
                          <a:lnTo>
                            <a:pt x="9" y="43"/>
                          </a:lnTo>
                          <a:lnTo>
                            <a:pt x="9" y="42"/>
                          </a:lnTo>
                          <a:lnTo>
                            <a:pt x="9" y="85"/>
                          </a:lnTo>
                          <a:lnTo>
                            <a:pt x="9" y="126"/>
                          </a:lnTo>
                          <a:lnTo>
                            <a:pt x="9" y="5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9" name="Freeform 346"/>
                    <p:cNvSpPr>
                      <a:spLocks/>
                    </p:cNvSpPr>
                    <p:nvPr/>
                  </p:nvSpPr>
                  <p:spPr bwMode="auto">
                    <a:xfrm>
                      <a:off x="7785101" y="4275138"/>
                      <a:ext cx="14288" cy="341313"/>
                    </a:xfrm>
                    <a:custGeom>
                      <a:avLst/>
                      <a:gdLst>
                        <a:gd name="T0" fmla="*/ 0 w 9"/>
                        <a:gd name="T1" fmla="*/ 32 h 215"/>
                        <a:gd name="T2" fmla="*/ 0 w 9"/>
                        <a:gd name="T3" fmla="*/ 35 h 215"/>
                        <a:gd name="T4" fmla="*/ 1 w 9"/>
                        <a:gd name="T5" fmla="*/ 92 h 215"/>
                        <a:gd name="T6" fmla="*/ 1 w 9"/>
                        <a:gd name="T7" fmla="*/ 71 h 215"/>
                        <a:gd name="T8" fmla="*/ 1 w 9"/>
                        <a:gd name="T9" fmla="*/ 17 h 215"/>
                        <a:gd name="T10" fmla="*/ 1 w 9"/>
                        <a:gd name="T11" fmla="*/ 0 h 215"/>
                        <a:gd name="T12" fmla="*/ 2 w 9"/>
                        <a:gd name="T13" fmla="*/ 11 h 215"/>
                        <a:gd name="T14" fmla="*/ 2 w 9"/>
                        <a:gd name="T15" fmla="*/ 53 h 215"/>
                        <a:gd name="T16" fmla="*/ 2 w 9"/>
                        <a:gd name="T17" fmla="*/ 55 h 215"/>
                        <a:gd name="T18" fmla="*/ 2 w 9"/>
                        <a:gd name="T19" fmla="*/ 49 h 215"/>
                        <a:gd name="T20" fmla="*/ 2 w 9"/>
                        <a:gd name="T21" fmla="*/ 68 h 215"/>
                        <a:gd name="T22" fmla="*/ 2 w 9"/>
                        <a:gd name="T23" fmla="*/ 66 h 215"/>
                        <a:gd name="T24" fmla="*/ 3 w 9"/>
                        <a:gd name="T25" fmla="*/ 65 h 215"/>
                        <a:gd name="T26" fmla="*/ 3 w 9"/>
                        <a:gd name="T27" fmla="*/ 115 h 215"/>
                        <a:gd name="T28" fmla="*/ 3 w 9"/>
                        <a:gd name="T29" fmla="*/ 92 h 215"/>
                        <a:gd name="T30" fmla="*/ 3 w 9"/>
                        <a:gd name="T31" fmla="*/ 64 h 215"/>
                        <a:gd name="T32" fmla="*/ 3 w 9"/>
                        <a:gd name="T33" fmla="*/ 124 h 215"/>
                        <a:gd name="T34" fmla="*/ 4 w 9"/>
                        <a:gd name="T35" fmla="*/ 76 h 215"/>
                        <a:gd name="T36" fmla="*/ 4 w 9"/>
                        <a:gd name="T37" fmla="*/ 51 h 215"/>
                        <a:gd name="T38" fmla="*/ 4 w 9"/>
                        <a:gd name="T39" fmla="*/ 72 h 215"/>
                        <a:gd name="T40" fmla="*/ 4 w 9"/>
                        <a:gd name="T41" fmla="*/ 81 h 215"/>
                        <a:gd name="T42" fmla="*/ 4 w 9"/>
                        <a:gd name="T43" fmla="*/ 56 h 215"/>
                        <a:gd name="T44" fmla="*/ 4 w 9"/>
                        <a:gd name="T45" fmla="*/ 39 h 215"/>
                        <a:gd name="T46" fmla="*/ 5 w 9"/>
                        <a:gd name="T47" fmla="*/ 42 h 215"/>
                        <a:gd name="T48" fmla="*/ 5 w 9"/>
                        <a:gd name="T49" fmla="*/ 79 h 215"/>
                        <a:gd name="T50" fmla="*/ 5 w 9"/>
                        <a:gd name="T51" fmla="*/ 56 h 215"/>
                        <a:gd name="T52" fmla="*/ 5 w 9"/>
                        <a:gd name="T53" fmla="*/ 20 h 215"/>
                        <a:gd name="T54" fmla="*/ 5 w 9"/>
                        <a:gd name="T55" fmla="*/ 18 h 215"/>
                        <a:gd name="T56" fmla="*/ 5 w 9"/>
                        <a:gd name="T57" fmla="*/ 37 h 215"/>
                        <a:gd name="T58" fmla="*/ 5 w 9"/>
                        <a:gd name="T59" fmla="*/ 58 h 215"/>
                        <a:gd name="T60" fmla="*/ 6 w 9"/>
                        <a:gd name="T61" fmla="*/ 66 h 215"/>
                        <a:gd name="T62" fmla="*/ 6 w 9"/>
                        <a:gd name="T63" fmla="*/ 71 h 215"/>
                        <a:gd name="T64" fmla="*/ 6 w 9"/>
                        <a:gd name="T65" fmla="*/ 78 h 215"/>
                        <a:gd name="T66" fmla="*/ 6 w 9"/>
                        <a:gd name="T67" fmla="*/ 77 h 215"/>
                        <a:gd name="T68" fmla="*/ 7 w 9"/>
                        <a:gd name="T69" fmla="*/ 83 h 215"/>
                        <a:gd name="T70" fmla="*/ 7 w 9"/>
                        <a:gd name="T71" fmla="*/ 120 h 215"/>
                        <a:gd name="T72" fmla="*/ 7 w 9"/>
                        <a:gd name="T73" fmla="*/ 192 h 215"/>
                        <a:gd name="T74" fmla="*/ 7 w 9"/>
                        <a:gd name="T75" fmla="*/ 134 h 215"/>
                        <a:gd name="T76" fmla="*/ 7 w 9"/>
                        <a:gd name="T77" fmla="*/ 121 h 215"/>
                        <a:gd name="T78" fmla="*/ 7 w 9"/>
                        <a:gd name="T79" fmla="*/ 215 h 215"/>
                        <a:gd name="T80" fmla="*/ 8 w 9"/>
                        <a:gd name="T81" fmla="*/ 81 h 215"/>
                        <a:gd name="T82" fmla="*/ 8 w 9"/>
                        <a:gd name="T83" fmla="*/ 42 h 215"/>
                        <a:gd name="T84" fmla="*/ 8 w 9"/>
                        <a:gd name="T85" fmla="*/ 45 h 215"/>
                        <a:gd name="T86" fmla="*/ 8 w 9"/>
                        <a:gd name="T87" fmla="*/ 88 h 215"/>
                        <a:gd name="T88" fmla="*/ 8 w 9"/>
                        <a:gd name="T89" fmla="*/ 92 h 215"/>
                        <a:gd name="T90" fmla="*/ 9 w 9"/>
                        <a:gd name="T91" fmla="*/ 74 h 215"/>
                        <a:gd name="T92" fmla="*/ 9 w 9"/>
                        <a:gd name="T93" fmla="*/ 92 h 215"/>
                        <a:gd name="T94" fmla="*/ 9 w 9"/>
                        <a:gd name="T95" fmla="*/ 88 h 215"/>
                        <a:gd name="T96" fmla="*/ 9 w 9"/>
                        <a:gd name="T97" fmla="*/ 62 h 215"/>
                        <a:gd name="T98" fmla="*/ 9 w 9"/>
                        <a:gd name="T99" fmla="*/ 50 h 2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5">
                          <a:moveTo>
                            <a:pt x="0" y="32"/>
                          </a:moveTo>
                          <a:lnTo>
                            <a:pt x="0" y="35"/>
                          </a:lnTo>
                          <a:lnTo>
                            <a:pt x="1" y="92"/>
                          </a:lnTo>
                          <a:lnTo>
                            <a:pt x="1" y="71"/>
                          </a:lnTo>
                          <a:lnTo>
                            <a:pt x="1" y="17"/>
                          </a:lnTo>
                          <a:lnTo>
                            <a:pt x="1" y="0"/>
                          </a:lnTo>
                          <a:lnTo>
                            <a:pt x="2" y="11"/>
                          </a:lnTo>
                          <a:lnTo>
                            <a:pt x="2" y="53"/>
                          </a:lnTo>
                          <a:lnTo>
                            <a:pt x="2" y="55"/>
                          </a:lnTo>
                          <a:lnTo>
                            <a:pt x="2" y="49"/>
                          </a:lnTo>
                          <a:lnTo>
                            <a:pt x="2" y="68"/>
                          </a:lnTo>
                          <a:lnTo>
                            <a:pt x="2" y="66"/>
                          </a:lnTo>
                          <a:lnTo>
                            <a:pt x="3" y="65"/>
                          </a:lnTo>
                          <a:lnTo>
                            <a:pt x="3" y="115"/>
                          </a:lnTo>
                          <a:lnTo>
                            <a:pt x="3" y="92"/>
                          </a:lnTo>
                          <a:lnTo>
                            <a:pt x="3" y="64"/>
                          </a:lnTo>
                          <a:lnTo>
                            <a:pt x="3" y="124"/>
                          </a:lnTo>
                          <a:lnTo>
                            <a:pt x="4" y="76"/>
                          </a:lnTo>
                          <a:lnTo>
                            <a:pt x="4" y="51"/>
                          </a:lnTo>
                          <a:lnTo>
                            <a:pt x="4" y="72"/>
                          </a:lnTo>
                          <a:lnTo>
                            <a:pt x="4" y="81"/>
                          </a:lnTo>
                          <a:lnTo>
                            <a:pt x="4" y="56"/>
                          </a:lnTo>
                          <a:lnTo>
                            <a:pt x="4" y="39"/>
                          </a:lnTo>
                          <a:lnTo>
                            <a:pt x="5" y="42"/>
                          </a:lnTo>
                          <a:lnTo>
                            <a:pt x="5" y="79"/>
                          </a:lnTo>
                          <a:lnTo>
                            <a:pt x="5" y="56"/>
                          </a:lnTo>
                          <a:lnTo>
                            <a:pt x="5" y="20"/>
                          </a:lnTo>
                          <a:lnTo>
                            <a:pt x="5" y="18"/>
                          </a:lnTo>
                          <a:lnTo>
                            <a:pt x="5" y="37"/>
                          </a:lnTo>
                          <a:lnTo>
                            <a:pt x="5" y="58"/>
                          </a:lnTo>
                          <a:lnTo>
                            <a:pt x="6" y="66"/>
                          </a:lnTo>
                          <a:lnTo>
                            <a:pt x="6" y="71"/>
                          </a:lnTo>
                          <a:lnTo>
                            <a:pt x="6" y="78"/>
                          </a:lnTo>
                          <a:lnTo>
                            <a:pt x="6" y="77"/>
                          </a:lnTo>
                          <a:lnTo>
                            <a:pt x="7" y="83"/>
                          </a:lnTo>
                          <a:lnTo>
                            <a:pt x="7" y="120"/>
                          </a:lnTo>
                          <a:lnTo>
                            <a:pt x="7" y="192"/>
                          </a:lnTo>
                          <a:lnTo>
                            <a:pt x="7" y="134"/>
                          </a:lnTo>
                          <a:lnTo>
                            <a:pt x="7" y="121"/>
                          </a:lnTo>
                          <a:lnTo>
                            <a:pt x="7" y="215"/>
                          </a:lnTo>
                          <a:lnTo>
                            <a:pt x="8" y="81"/>
                          </a:lnTo>
                          <a:lnTo>
                            <a:pt x="8" y="42"/>
                          </a:lnTo>
                          <a:lnTo>
                            <a:pt x="8" y="45"/>
                          </a:lnTo>
                          <a:lnTo>
                            <a:pt x="8" y="88"/>
                          </a:lnTo>
                          <a:lnTo>
                            <a:pt x="8" y="92"/>
                          </a:lnTo>
                          <a:lnTo>
                            <a:pt x="9" y="74"/>
                          </a:lnTo>
                          <a:lnTo>
                            <a:pt x="9" y="92"/>
                          </a:lnTo>
                          <a:lnTo>
                            <a:pt x="9" y="88"/>
                          </a:lnTo>
                          <a:lnTo>
                            <a:pt x="9" y="62"/>
                          </a:lnTo>
                          <a:lnTo>
                            <a:pt x="9" y="5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0" name="Freeform 347"/>
                    <p:cNvSpPr>
                      <a:spLocks/>
                    </p:cNvSpPr>
                    <p:nvPr/>
                  </p:nvSpPr>
                  <p:spPr bwMode="auto">
                    <a:xfrm>
                      <a:off x="7799388" y="4264025"/>
                      <a:ext cx="14288" cy="215900"/>
                    </a:xfrm>
                    <a:custGeom>
                      <a:avLst/>
                      <a:gdLst>
                        <a:gd name="T0" fmla="*/ 0 w 9"/>
                        <a:gd name="T1" fmla="*/ 57 h 136"/>
                        <a:gd name="T2" fmla="*/ 0 w 9"/>
                        <a:gd name="T3" fmla="*/ 28 h 136"/>
                        <a:gd name="T4" fmla="*/ 1 w 9"/>
                        <a:gd name="T5" fmla="*/ 5 h 136"/>
                        <a:gd name="T6" fmla="*/ 1 w 9"/>
                        <a:gd name="T7" fmla="*/ 0 h 136"/>
                        <a:gd name="T8" fmla="*/ 1 w 9"/>
                        <a:gd name="T9" fmla="*/ 11 h 136"/>
                        <a:gd name="T10" fmla="*/ 1 w 9"/>
                        <a:gd name="T11" fmla="*/ 44 h 136"/>
                        <a:gd name="T12" fmla="*/ 2 w 9"/>
                        <a:gd name="T13" fmla="*/ 123 h 136"/>
                        <a:gd name="T14" fmla="*/ 2 w 9"/>
                        <a:gd name="T15" fmla="*/ 45 h 136"/>
                        <a:gd name="T16" fmla="*/ 2 w 9"/>
                        <a:gd name="T17" fmla="*/ 28 h 136"/>
                        <a:gd name="T18" fmla="*/ 2 w 9"/>
                        <a:gd name="T19" fmla="*/ 63 h 136"/>
                        <a:gd name="T20" fmla="*/ 2 w 9"/>
                        <a:gd name="T21" fmla="*/ 136 h 136"/>
                        <a:gd name="T22" fmla="*/ 2 w 9"/>
                        <a:gd name="T23" fmla="*/ 40 h 136"/>
                        <a:gd name="T24" fmla="*/ 2 w 9"/>
                        <a:gd name="T25" fmla="*/ 26 h 136"/>
                        <a:gd name="T26" fmla="*/ 3 w 9"/>
                        <a:gd name="T27" fmla="*/ 42 h 136"/>
                        <a:gd name="T28" fmla="*/ 3 w 9"/>
                        <a:gd name="T29" fmla="*/ 95 h 136"/>
                        <a:gd name="T30" fmla="*/ 3 w 9"/>
                        <a:gd name="T31" fmla="*/ 125 h 136"/>
                        <a:gd name="T32" fmla="*/ 3 w 9"/>
                        <a:gd name="T33" fmla="*/ 69 h 136"/>
                        <a:gd name="T34" fmla="*/ 4 w 9"/>
                        <a:gd name="T35" fmla="*/ 59 h 136"/>
                        <a:gd name="T36" fmla="*/ 4 w 9"/>
                        <a:gd name="T37" fmla="*/ 60 h 136"/>
                        <a:gd name="T38" fmla="*/ 4 w 9"/>
                        <a:gd name="T39" fmla="*/ 64 h 136"/>
                        <a:gd name="T40" fmla="*/ 4 w 9"/>
                        <a:gd name="T41" fmla="*/ 73 h 136"/>
                        <a:gd name="T42" fmla="*/ 4 w 9"/>
                        <a:gd name="T43" fmla="*/ 56 h 136"/>
                        <a:gd name="T44" fmla="*/ 4 w 9"/>
                        <a:gd name="T45" fmla="*/ 50 h 136"/>
                        <a:gd name="T46" fmla="*/ 4 w 9"/>
                        <a:gd name="T47" fmla="*/ 72 h 136"/>
                        <a:gd name="T48" fmla="*/ 5 w 9"/>
                        <a:gd name="T49" fmla="*/ 118 h 136"/>
                        <a:gd name="T50" fmla="*/ 5 w 9"/>
                        <a:gd name="T51" fmla="*/ 103 h 136"/>
                        <a:gd name="T52" fmla="*/ 5 w 9"/>
                        <a:gd name="T53" fmla="*/ 66 h 136"/>
                        <a:gd name="T54" fmla="*/ 5 w 9"/>
                        <a:gd name="T55" fmla="*/ 37 h 136"/>
                        <a:gd name="T56" fmla="*/ 5 w 9"/>
                        <a:gd name="T57" fmla="*/ 22 h 136"/>
                        <a:gd name="T58" fmla="*/ 5 w 9"/>
                        <a:gd name="T59" fmla="*/ 17 h 136"/>
                        <a:gd name="T60" fmla="*/ 6 w 9"/>
                        <a:gd name="T61" fmla="*/ 14 h 136"/>
                        <a:gd name="T62" fmla="*/ 6 w 9"/>
                        <a:gd name="T63" fmla="*/ 12 h 136"/>
                        <a:gd name="T64" fmla="*/ 6 w 9"/>
                        <a:gd name="T65" fmla="*/ 16 h 136"/>
                        <a:gd name="T66" fmla="*/ 6 w 9"/>
                        <a:gd name="T67" fmla="*/ 35 h 136"/>
                        <a:gd name="T68" fmla="*/ 7 w 9"/>
                        <a:gd name="T69" fmla="*/ 83 h 136"/>
                        <a:gd name="T70" fmla="*/ 7 w 9"/>
                        <a:gd name="T71" fmla="*/ 113 h 136"/>
                        <a:gd name="T72" fmla="*/ 7 w 9"/>
                        <a:gd name="T73" fmla="*/ 63 h 136"/>
                        <a:gd name="T74" fmla="*/ 7 w 9"/>
                        <a:gd name="T75" fmla="*/ 49 h 136"/>
                        <a:gd name="T76" fmla="*/ 7 w 9"/>
                        <a:gd name="T77" fmla="*/ 45 h 136"/>
                        <a:gd name="T78" fmla="*/ 7 w 9"/>
                        <a:gd name="T79" fmla="*/ 51 h 136"/>
                        <a:gd name="T80" fmla="*/ 7 w 9"/>
                        <a:gd name="T81" fmla="*/ 115 h 136"/>
                        <a:gd name="T82" fmla="*/ 8 w 9"/>
                        <a:gd name="T83" fmla="*/ 46 h 136"/>
                        <a:gd name="T84" fmla="*/ 8 w 9"/>
                        <a:gd name="T85" fmla="*/ 8 h 136"/>
                        <a:gd name="T86" fmla="*/ 8 w 9"/>
                        <a:gd name="T87" fmla="*/ 12 h 136"/>
                        <a:gd name="T88" fmla="*/ 8 w 9"/>
                        <a:gd name="T89" fmla="*/ 50 h 136"/>
                        <a:gd name="T90" fmla="*/ 9 w 9"/>
                        <a:gd name="T91" fmla="*/ 48 h 136"/>
                        <a:gd name="T92" fmla="*/ 9 w 9"/>
                        <a:gd name="T93" fmla="*/ 30 h 136"/>
                        <a:gd name="T94" fmla="*/ 9 w 9"/>
                        <a:gd name="T95" fmla="*/ 28 h 136"/>
                        <a:gd name="T96" fmla="*/ 9 w 9"/>
                        <a:gd name="T97" fmla="*/ 30 h 136"/>
                        <a:gd name="T98" fmla="*/ 9 w 9"/>
                        <a:gd name="T99" fmla="*/ 33 h 1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6">
                          <a:moveTo>
                            <a:pt x="0" y="57"/>
                          </a:moveTo>
                          <a:lnTo>
                            <a:pt x="0" y="28"/>
                          </a:lnTo>
                          <a:lnTo>
                            <a:pt x="1" y="5"/>
                          </a:lnTo>
                          <a:lnTo>
                            <a:pt x="1" y="0"/>
                          </a:lnTo>
                          <a:lnTo>
                            <a:pt x="1" y="11"/>
                          </a:lnTo>
                          <a:lnTo>
                            <a:pt x="1" y="44"/>
                          </a:lnTo>
                          <a:lnTo>
                            <a:pt x="2" y="123"/>
                          </a:lnTo>
                          <a:lnTo>
                            <a:pt x="2" y="45"/>
                          </a:lnTo>
                          <a:lnTo>
                            <a:pt x="2" y="28"/>
                          </a:lnTo>
                          <a:lnTo>
                            <a:pt x="2" y="63"/>
                          </a:lnTo>
                          <a:lnTo>
                            <a:pt x="2" y="136"/>
                          </a:lnTo>
                          <a:lnTo>
                            <a:pt x="2" y="40"/>
                          </a:lnTo>
                          <a:lnTo>
                            <a:pt x="2" y="26"/>
                          </a:lnTo>
                          <a:lnTo>
                            <a:pt x="3" y="42"/>
                          </a:lnTo>
                          <a:lnTo>
                            <a:pt x="3" y="95"/>
                          </a:lnTo>
                          <a:lnTo>
                            <a:pt x="3" y="125"/>
                          </a:lnTo>
                          <a:lnTo>
                            <a:pt x="3" y="69"/>
                          </a:lnTo>
                          <a:lnTo>
                            <a:pt x="4" y="59"/>
                          </a:lnTo>
                          <a:lnTo>
                            <a:pt x="4" y="60"/>
                          </a:lnTo>
                          <a:lnTo>
                            <a:pt x="4" y="64"/>
                          </a:lnTo>
                          <a:lnTo>
                            <a:pt x="4" y="73"/>
                          </a:lnTo>
                          <a:lnTo>
                            <a:pt x="4" y="56"/>
                          </a:lnTo>
                          <a:lnTo>
                            <a:pt x="4" y="50"/>
                          </a:lnTo>
                          <a:lnTo>
                            <a:pt x="4" y="72"/>
                          </a:lnTo>
                          <a:lnTo>
                            <a:pt x="5" y="118"/>
                          </a:lnTo>
                          <a:lnTo>
                            <a:pt x="5" y="103"/>
                          </a:lnTo>
                          <a:lnTo>
                            <a:pt x="5" y="66"/>
                          </a:lnTo>
                          <a:lnTo>
                            <a:pt x="5" y="37"/>
                          </a:lnTo>
                          <a:lnTo>
                            <a:pt x="5" y="22"/>
                          </a:lnTo>
                          <a:lnTo>
                            <a:pt x="5" y="17"/>
                          </a:lnTo>
                          <a:lnTo>
                            <a:pt x="6" y="14"/>
                          </a:lnTo>
                          <a:lnTo>
                            <a:pt x="6" y="12"/>
                          </a:lnTo>
                          <a:lnTo>
                            <a:pt x="6" y="16"/>
                          </a:lnTo>
                          <a:lnTo>
                            <a:pt x="6" y="35"/>
                          </a:lnTo>
                          <a:lnTo>
                            <a:pt x="7" y="83"/>
                          </a:lnTo>
                          <a:lnTo>
                            <a:pt x="7" y="113"/>
                          </a:lnTo>
                          <a:lnTo>
                            <a:pt x="7" y="63"/>
                          </a:lnTo>
                          <a:lnTo>
                            <a:pt x="7" y="49"/>
                          </a:lnTo>
                          <a:lnTo>
                            <a:pt x="7" y="45"/>
                          </a:lnTo>
                          <a:lnTo>
                            <a:pt x="7" y="51"/>
                          </a:lnTo>
                          <a:lnTo>
                            <a:pt x="7" y="115"/>
                          </a:lnTo>
                          <a:lnTo>
                            <a:pt x="8" y="46"/>
                          </a:lnTo>
                          <a:lnTo>
                            <a:pt x="8" y="8"/>
                          </a:lnTo>
                          <a:lnTo>
                            <a:pt x="8" y="12"/>
                          </a:lnTo>
                          <a:lnTo>
                            <a:pt x="8" y="50"/>
                          </a:lnTo>
                          <a:lnTo>
                            <a:pt x="9" y="48"/>
                          </a:lnTo>
                          <a:lnTo>
                            <a:pt x="9" y="30"/>
                          </a:lnTo>
                          <a:lnTo>
                            <a:pt x="9" y="28"/>
                          </a:lnTo>
                          <a:lnTo>
                            <a:pt x="9" y="30"/>
                          </a:lnTo>
                          <a:lnTo>
                            <a:pt x="9" y="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1" name="Freeform 348"/>
                    <p:cNvSpPr>
                      <a:spLocks/>
                    </p:cNvSpPr>
                    <p:nvPr/>
                  </p:nvSpPr>
                  <p:spPr bwMode="auto">
                    <a:xfrm>
                      <a:off x="7813676" y="4256088"/>
                      <a:ext cx="14288" cy="325438"/>
                    </a:xfrm>
                    <a:custGeom>
                      <a:avLst/>
                      <a:gdLst>
                        <a:gd name="T0" fmla="*/ 0 w 9"/>
                        <a:gd name="T1" fmla="*/ 38 h 205"/>
                        <a:gd name="T2" fmla="*/ 0 w 9"/>
                        <a:gd name="T3" fmla="*/ 39 h 205"/>
                        <a:gd name="T4" fmla="*/ 1 w 9"/>
                        <a:gd name="T5" fmla="*/ 46 h 205"/>
                        <a:gd name="T6" fmla="*/ 1 w 9"/>
                        <a:gd name="T7" fmla="*/ 66 h 205"/>
                        <a:gd name="T8" fmla="*/ 1 w 9"/>
                        <a:gd name="T9" fmla="*/ 205 h 205"/>
                        <a:gd name="T10" fmla="*/ 1 w 9"/>
                        <a:gd name="T11" fmla="*/ 53 h 205"/>
                        <a:gd name="T12" fmla="*/ 1 w 9"/>
                        <a:gd name="T13" fmla="*/ 25 h 205"/>
                        <a:gd name="T14" fmla="*/ 2 w 9"/>
                        <a:gd name="T15" fmla="*/ 40 h 205"/>
                        <a:gd name="T16" fmla="*/ 2 w 9"/>
                        <a:gd name="T17" fmla="*/ 80 h 205"/>
                        <a:gd name="T18" fmla="*/ 2 w 9"/>
                        <a:gd name="T19" fmla="*/ 78 h 205"/>
                        <a:gd name="T20" fmla="*/ 2 w 9"/>
                        <a:gd name="T21" fmla="*/ 79 h 205"/>
                        <a:gd name="T22" fmla="*/ 2 w 9"/>
                        <a:gd name="T23" fmla="*/ 131 h 205"/>
                        <a:gd name="T24" fmla="*/ 2 w 9"/>
                        <a:gd name="T25" fmla="*/ 116 h 205"/>
                        <a:gd name="T26" fmla="*/ 3 w 9"/>
                        <a:gd name="T27" fmla="*/ 40 h 205"/>
                        <a:gd name="T28" fmla="*/ 3 w 9"/>
                        <a:gd name="T29" fmla="*/ 9 h 205"/>
                        <a:gd name="T30" fmla="*/ 3 w 9"/>
                        <a:gd name="T31" fmla="*/ 0 h 205"/>
                        <a:gd name="T32" fmla="*/ 3 w 9"/>
                        <a:gd name="T33" fmla="*/ 5 h 205"/>
                        <a:gd name="T34" fmla="*/ 3 w 9"/>
                        <a:gd name="T35" fmla="*/ 27 h 205"/>
                        <a:gd name="T36" fmla="*/ 3 w 9"/>
                        <a:gd name="T37" fmla="*/ 69 h 205"/>
                        <a:gd name="T38" fmla="*/ 3 w 9"/>
                        <a:gd name="T39" fmla="*/ 122 h 205"/>
                        <a:gd name="T40" fmla="*/ 4 w 9"/>
                        <a:gd name="T41" fmla="*/ 138 h 205"/>
                        <a:gd name="T42" fmla="*/ 4 w 9"/>
                        <a:gd name="T43" fmla="*/ 172 h 205"/>
                        <a:gd name="T44" fmla="*/ 4 w 9"/>
                        <a:gd name="T45" fmla="*/ 100 h 205"/>
                        <a:gd name="T46" fmla="*/ 4 w 9"/>
                        <a:gd name="T47" fmla="*/ 42 h 205"/>
                        <a:gd name="T48" fmla="*/ 5 w 9"/>
                        <a:gd name="T49" fmla="*/ 32 h 205"/>
                        <a:gd name="T50" fmla="*/ 5 w 9"/>
                        <a:gd name="T51" fmla="*/ 69 h 205"/>
                        <a:gd name="T52" fmla="*/ 5 w 9"/>
                        <a:gd name="T53" fmla="*/ 87 h 205"/>
                        <a:gd name="T54" fmla="*/ 5 w 9"/>
                        <a:gd name="T55" fmla="*/ 38 h 205"/>
                        <a:gd name="T56" fmla="*/ 5 w 9"/>
                        <a:gd name="T57" fmla="*/ 24 h 205"/>
                        <a:gd name="T58" fmla="*/ 5 w 9"/>
                        <a:gd name="T59" fmla="*/ 33 h 205"/>
                        <a:gd name="T60" fmla="*/ 6 w 9"/>
                        <a:gd name="T61" fmla="*/ 65 h 205"/>
                        <a:gd name="T62" fmla="*/ 6 w 9"/>
                        <a:gd name="T63" fmla="*/ 86 h 205"/>
                        <a:gd name="T64" fmla="*/ 6 w 9"/>
                        <a:gd name="T65" fmla="*/ 46 h 205"/>
                        <a:gd name="T66" fmla="*/ 6 w 9"/>
                        <a:gd name="T67" fmla="*/ 21 h 205"/>
                        <a:gd name="T68" fmla="*/ 6 w 9"/>
                        <a:gd name="T69" fmla="*/ 20 h 205"/>
                        <a:gd name="T70" fmla="*/ 7 w 9"/>
                        <a:gd name="T71" fmla="*/ 37 h 205"/>
                        <a:gd name="T72" fmla="*/ 7 w 9"/>
                        <a:gd name="T73" fmla="*/ 60 h 205"/>
                        <a:gd name="T74" fmla="*/ 7 w 9"/>
                        <a:gd name="T75" fmla="*/ 99 h 205"/>
                        <a:gd name="T76" fmla="*/ 7 w 9"/>
                        <a:gd name="T77" fmla="*/ 50 h 205"/>
                        <a:gd name="T78" fmla="*/ 7 w 9"/>
                        <a:gd name="T79" fmla="*/ 12 h 205"/>
                        <a:gd name="T80" fmla="*/ 7 w 9"/>
                        <a:gd name="T81" fmla="*/ 7 h 205"/>
                        <a:gd name="T82" fmla="*/ 8 w 9"/>
                        <a:gd name="T83" fmla="*/ 28 h 205"/>
                        <a:gd name="T84" fmla="*/ 8 w 9"/>
                        <a:gd name="T85" fmla="*/ 58 h 205"/>
                        <a:gd name="T86" fmla="*/ 8 w 9"/>
                        <a:gd name="T87" fmla="*/ 56 h 205"/>
                        <a:gd name="T88" fmla="*/ 8 w 9"/>
                        <a:gd name="T89" fmla="*/ 60 h 205"/>
                        <a:gd name="T90" fmla="*/ 9 w 9"/>
                        <a:gd name="T91" fmla="*/ 39 h 205"/>
                        <a:gd name="T92" fmla="*/ 9 w 9"/>
                        <a:gd name="T93" fmla="*/ 10 h 205"/>
                        <a:gd name="T94" fmla="*/ 9 w 9"/>
                        <a:gd name="T95" fmla="*/ 3 h 205"/>
                        <a:gd name="T96" fmla="*/ 9 w 9"/>
                        <a:gd name="T97" fmla="*/ 14 h 205"/>
                        <a:gd name="T98" fmla="*/ 9 w 9"/>
                        <a:gd name="T99" fmla="*/ 13 h 2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5">
                          <a:moveTo>
                            <a:pt x="0" y="38"/>
                          </a:moveTo>
                          <a:lnTo>
                            <a:pt x="0" y="39"/>
                          </a:lnTo>
                          <a:lnTo>
                            <a:pt x="1" y="46"/>
                          </a:lnTo>
                          <a:lnTo>
                            <a:pt x="1" y="66"/>
                          </a:lnTo>
                          <a:lnTo>
                            <a:pt x="1" y="205"/>
                          </a:lnTo>
                          <a:lnTo>
                            <a:pt x="1" y="53"/>
                          </a:lnTo>
                          <a:lnTo>
                            <a:pt x="1" y="25"/>
                          </a:lnTo>
                          <a:lnTo>
                            <a:pt x="2" y="40"/>
                          </a:lnTo>
                          <a:lnTo>
                            <a:pt x="2" y="80"/>
                          </a:lnTo>
                          <a:lnTo>
                            <a:pt x="2" y="78"/>
                          </a:lnTo>
                          <a:lnTo>
                            <a:pt x="2" y="79"/>
                          </a:lnTo>
                          <a:lnTo>
                            <a:pt x="2" y="131"/>
                          </a:lnTo>
                          <a:lnTo>
                            <a:pt x="2" y="116"/>
                          </a:lnTo>
                          <a:lnTo>
                            <a:pt x="3" y="40"/>
                          </a:lnTo>
                          <a:lnTo>
                            <a:pt x="3" y="9"/>
                          </a:lnTo>
                          <a:lnTo>
                            <a:pt x="3" y="0"/>
                          </a:lnTo>
                          <a:lnTo>
                            <a:pt x="3" y="5"/>
                          </a:lnTo>
                          <a:lnTo>
                            <a:pt x="3" y="27"/>
                          </a:lnTo>
                          <a:lnTo>
                            <a:pt x="3" y="69"/>
                          </a:lnTo>
                          <a:lnTo>
                            <a:pt x="3" y="122"/>
                          </a:lnTo>
                          <a:lnTo>
                            <a:pt x="4" y="138"/>
                          </a:lnTo>
                          <a:lnTo>
                            <a:pt x="4" y="172"/>
                          </a:lnTo>
                          <a:lnTo>
                            <a:pt x="4" y="100"/>
                          </a:lnTo>
                          <a:lnTo>
                            <a:pt x="4" y="42"/>
                          </a:lnTo>
                          <a:lnTo>
                            <a:pt x="5" y="32"/>
                          </a:lnTo>
                          <a:lnTo>
                            <a:pt x="5" y="69"/>
                          </a:lnTo>
                          <a:lnTo>
                            <a:pt x="5" y="87"/>
                          </a:lnTo>
                          <a:lnTo>
                            <a:pt x="5" y="38"/>
                          </a:lnTo>
                          <a:lnTo>
                            <a:pt x="5" y="24"/>
                          </a:lnTo>
                          <a:lnTo>
                            <a:pt x="5" y="33"/>
                          </a:lnTo>
                          <a:lnTo>
                            <a:pt x="6" y="65"/>
                          </a:lnTo>
                          <a:lnTo>
                            <a:pt x="6" y="86"/>
                          </a:lnTo>
                          <a:lnTo>
                            <a:pt x="6" y="46"/>
                          </a:lnTo>
                          <a:lnTo>
                            <a:pt x="6" y="21"/>
                          </a:lnTo>
                          <a:lnTo>
                            <a:pt x="6" y="20"/>
                          </a:lnTo>
                          <a:lnTo>
                            <a:pt x="7" y="37"/>
                          </a:lnTo>
                          <a:lnTo>
                            <a:pt x="7" y="60"/>
                          </a:lnTo>
                          <a:lnTo>
                            <a:pt x="7" y="99"/>
                          </a:lnTo>
                          <a:lnTo>
                            <a:pt x="7" y="50"/>
                          </a:lnTo>
                          <a:lnTo>
                            <a:pt x="7" y="12"/>
                          </a:lnTo>
                          <a:lnTo>
                            <a:pt x="7" y="7"/>
                          </a:lnTo>
                          <a:lnTo>
                            <a:pt x="8" y="28"/>
                          </a:lnTo>
                          <a:lnTo>
                            <a:pt x="8" y="58"/>
                          </a:lnTo>
                          <a:lnTo>
                            <a:pt x="8" y="56"/>
                          </a:lnTo>
                          <a:lnTo>
                            <a:pt x="8" y="60"/>
                          </a:lnTo>
                          <a:lnTo>
                            <a:pt x="9" y="39"/>
                          </a:lnTo>
                          <a:lnTo>
                            <a:pt x="9" y="10"/>
                          </a:lnTo>
                          <a:lnTo>
                            <a:pt x="9" y="3"/>
                          </a:lnTo>
                          <a:lnTo>
                            <a:pt x="9" y="14"/>
                          </a:lnTo>
                          <a:lnTo>
                            <a:pt x="9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2" name="Freeform 349"/>
                    <p:cNvSpPr>
                      <a:spLocks/>
                    </p:cNvSpPr>
                    <p:nvPr/>
                  </p:nvSpPr>
                  <p:spPr bwMode="auto">
                    <a:xfrm>
                      <a:off x="7827963" y="4260850"/>
                      <a:ext cx="14288" cy="184150"/>
                    </a:xfrm>
                    <a:custGeom>
                      <a:avLst/>
                      <a:gdLst>
                        <a:gd name="T0" fmla="*/ 0 w 9"/>
                        <a:gd name="T1" fmla="*/ 10 h 116"/>
                        <a:gd name="T2" fmla="*/ 0 w 9"/>
                        <a:gd name="T3" fmla="*/ 2 h 116"/>
                        <a:gd name="T4" fmla="*/ 0 w 9"/>
                        <a:gd name="T5" fmla="*/ 18 h 116"/>
                        <a:gd name="T6" fmla="*/ 1 w 9"/>
                        <a:gd name="T7" fmla="*/ 54 h 116"/>
                        <a:gd name="T8" fmla="*/ 1 w 9"/>
                        <a:gd name="T9" fmla="*/ 47 h 116"/>
                        <a:gd name="T10" fmla="*/ 1 w 9"/>
                        <a:gd name="T11" fmla="*/ 41 h 116"/>
                        <a:gd name="T12" fmla="*/ 1 w 9"/>
                        <a:gd name="T13" fmla="*/ 56 h 116"/>
                        <a:gd name="T14" fmla="*/ 1 w 9"/>
                        <a:gd name="T15" fmla="*/ 82 h 116"/>
                        <a:gd name="T16" fmla="*/ 1 w 9"/>
                        <a:gd name="T17" fmla="*/ 94 h 116"/>
                        <a:gd name="T18" fmla="*/ 2 w 9"/>
                        <a:gd name="T19" fmla="*/ 90 h 116"/>
                        <a:gd name="T20" fmla="*/ 2 w 9"/>
                        <a:gd name="T21" fmla="*/ 81 h 116"/>
                        <a:gd name="T22" fmla="*/ 2 w 9"/>
                        <a:gd name="T23" fmla="*/ 52 h 116"/>
                        <a:gd name="T24" fmla="*/ 2 w 9"/>
                        <a:gd name="T25" fmla="*/ 39 h 116"/>
                        <a:gd name="T26" fmla="*/ 2 w 9"/>
                        <a:gd name="T27" fmla="*/ 40 h 116"/>
                        <a:gd name="T28" fmla="*/ 3 w 9"/>
                        <a:gd name="T29" fmla="*/ 47 h 116"/>
                        <a:gd name="T30" fmla="*/ 3 w 9"/>
                        <a:gd name="T31" fmla="*/ 86 h 116"/>
                        <a:gd name="T32" fmla="*/ 3 w 9"/>
                        <a:gd name="T33" fmla="*/ 83 h 116"/>
                        <a:gd name="T34" fmla="*/ 3 w 9"/>
                        <a:gd name="T35" fmla="*/ 16 h 116"/>
                        <a:gd name="T36" fmla="*/ 3 w 9"/>
                        <a:gd name="T37" fmla="*/ 0 h 116"/>
                        <a:gd name="T38" fmla="*/ 3 w 9"/>
                        <a:gd name="T39" fmla="*/ 21 h 116"/>
                        <a:gd name="T40" fmla="*/ 4 w 9"/>
                        <a:gd name="T41" fmla="*/ 116 h 116"/>
                        <a:gd name="T42" fmla="*/ 4 w 9"/>
                        <a:gd name="T43" fmla="*/ 51 h 116"/>
                        <a:gd name="T44" fmla="*/ 4 w 9"/>
                        <a:gd name="T45" fmla="*/ 42 h 116"/>
                        <a:gd name="T46" fmla="*/ 4 w 9"/>
                        <a:gd name="T47" fmla="*/ 51 h 116"/>
                        <a:gd name="T48" fmla="*/ 5 w 9"/>
                        <a:gd name="T49" fmla="*/ 29 h 116"/>
                        <a:gd name="T50" fmla="*/ 5 w 9"/>
                        <a:gd name="T51" fmla="*/ 31 h 116"/>
                        <a:gd name="T52" fmla="*/ 5 w 9"/>
                        <a:gd name="T53" fmla="*/ 77 h 116"/>
                        <a:gd name="T54" fmla="*/ 5 w 9"/>
                        <a:gd name="T55" fmla="*/ 94 h 116"/>
                        <a:gd name="T56" fmla="*/ 5 w 9"/>
                        <a:gd name="T57" fmla="*/ 21 h 116"/>
                        <a:gd name="T58" fmla="*/ 5 w 9"/>
                        <a:gd name="T59" fmla="*/ 13 h 116"/>
                        <a:gd name="T60" fmla="*/ 5 w 9"/>
                        <a:gd name="T61" fmla="*/ 46 h 116"/>
                        <a:gd name="T62" fmla="*/ 6 w 9"/>
                        <a:gd name="T63" fmla="*/ 39 h 116"/>
                        <a:gd name="T64" fmla="*/ 6 w 9"/>
                        <a:gd name="T65" fmla="*/ 20 h 116"/>
                        <a:gd name="T66" fmla="*/ 6 w 9"/>
                        <a:gd name="T67" fmla="*/ 21 h 116"/>
                        <a:gd name="T68" fmla="*/ 6 w 9"/>
                        <a:gd name="T69" fmla="*/ 18 h 116"/>
                        <a:gd name="T70" fmla="*/ 7 w 9"/>
                        <a:gd name="T71" fmla="*/ 23 h 116"/>
                        <a:gd name="T72" fmla="*/ 7 w 9"/>
                        <a:gd name="T73" fmla="*/ 39 h 116"/>
                        <a:gd name="T74" fmla="*/ 7 w 9"/>
                        <a:gd name="T75" fmla="*/ 35 h 116"/>
                        <a:gd name="T76" fmla="*/ 7 w 9"/>
                        <a:gd name="T77" fmla="*/ 13 h 116"/>
                        <a:gd name="T78" fmla="*/ 7 w 9"/>
                        <a:gd name="T79" fmla="*/ 4 h 116"/>
                        <a:gd name="T80" fmla="*/ 7 w 9"/>
                        <a:gd name="T81" fmla="*/ 9 h 116"/>
                        <a:gd name="T82" fmla="*/ 7 w 9"/>
                        <a:gd name="T83" fmla="*/ 22 h 116"/>
                        <a:gd name="T84" fmla="*/ 8 w 9"/>
                        <a:gd name="T85" fmla="*/ 40 h 116"/>
                        <a:gd name="T86" fmla="*/ 8 w 9"/>
                        <a:gd name="T87" fmla="*/ 25 h 116"/>
                        <a:gd name="T88" fmla="*/ 8 w 9"/>
                        <a:gd name="T89" fmla="*/ 3 h 116"/>
                        <a:gd name="T90" fmla="*/ 8 w 9"/>
                        <a:gd name="T91" fmla="*/ 7 h 116"/>
                        <a:gd name="T92" fmla="*/ 8 w 9"/>
                        <a:gd name="T93" fmla="*/ 28 h 116"/>
                        <a:gd name="T94" fmla="*/ 8 w 9"/>
                        <a:gd name="T95" fmla="*/ 30 h 116"/>
                        <a:gd name="T96" fmla="*/ 9 w 9"/>
                        <a:gd name="T97" fmla="*/ 41 h 116"/>
                        <a:gd name="T98" fmla="*/ 9 w 9"/>
                        <a:gd name="T99" fmla="*/ 88 h 1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16">
                          <a:moveTo>
                            <a:pt x="0" y="10"/>
                          </a:moveTo>
                          <a:lnTo>
                            <a:pt x="0" y="2"/>
                          </a:lnTo>
                          <a:lnTo>
                            <a:pt x="0" y="18"/>
                          </a:lnTo>
                          <a:lnTo>
                            <a:pt x="1" y="54"/>
                          </a:lnTo>
                          <a:lnTo>
                            <a:pt x="1" y="47"/>
                          </a:lnTo>
                          <a:lnTo>
                            <a:pt x="1" y="41"/>
                          </a:lnTo>
                          <a:lnTo>
                            <a:pt x="1" y="56"/>
                          </a:lnTo>
                          <a:lnTo>
                            <a:pt x="1" y="82"/>
                          </a:lnTo>
                          <a:lnTo>
                            <a:pt x="1" y="94"/>
                          </a:lnTo>
                          <a:lnTo>
                            <a:pt x="2" y="90"/>
                          </a:lnTo>
                          <a:lnTo>
                            <a:pt x="2" y="81"/>
                          </a:lnTo>
                          <a:lnTo>
                            <a:pt x="2" y="52"/>
                          </a:lnTo>
                          <a:lnTo>
                            <a:pt x="2" y="39"/>
                          </a:lnTo>
                          <a:lnTo>
                            <a:pt x="2" y="40"/>
                          </a:lnTo>
                          <a:lnTo>
                            <a:pt x="3" y="47"/>
                          </a:lnTo>
                          <a:lnTo>
                            <a:pt x="3" y="86"/>
                          </a:lnTo>
                          <a:lnTo>
                            <a:pt x="3" y="83"/>
                          </a:lnTo>
                          <a:lnTo>
                            <a:pt x="3" y="16"/>
                          </a:lnTo>
                          <a:lnTo>
                            <a:pt x="3" y="0"/>
                          </a:lnTo>
                          <a:lnTo>
                            <a:pt x="3" y="21"/>
                          </a:lnTo>
                          <a:lnTo>
                            <a:pt x="4" y="116"/>
                          </a:lnTo>
                          <a:lnTo>
                            <a:pt x="4" y="51"/>
                          </a:lnTo>
                          <a:lnTo>
                            <a:pt x="4" y="42"/>
                          </a:lnTo>
                          <a:lnTo>
                            <a:pt x="4" y="51"/>
                          </a:lnTo>
                          <a:lnTo>
                            <a:pt x="5" y="29"/>
                          </a:lnTo>
                          <a:lnTo>
                            <a:pt x="5" y="31"/>
                          </a:lnTo>
                          <a:lnTo>
                            <a:pt x="5" y="77"/>
                          </a:lnTo>
                          <a:lnTo>
                            <a:pt x="5" y="94"/>
                          </a:lnTo>
                          <a:lnTo>
                            <a:pt x="5" y="21"/>
                          </a:lnTo>
                          <a:lnTo>
                            <a:pt x="5" y="13"/>
                          </a:lnTo>
                          <a:lnTo>
                            <a:pt x="5" y="46"/>
                          </a:lnTo>
                          <a:lnTo>
                            <a:pt x="6" y="39"/>
                          </a:lnTo>
                          <a:lnTo>
                            <a:pt x="6" y="20"/>
                          </a:lnTo>
                          <a:lnTo>
                            <a:pt x="6" y="21"/>
                          </a:lnTo>
                          <a:lnTo>
                            <a:pt x="6" y="18"/>
                          </a:lnTo>
                          <a:lnTo>
                            <a:pt x="7" y="23"/>
                          </a:lnTo>
                          <a:lnTo>
                            <a:pt x="7" y="39"/>
                          </a:lnTo>
                          <a:lnTo>
                            <a:pt x="7" y="35"/>
                          </a:lnTo>
                          <a:lnTo>
                            <a:pt x="7" y="13"/>
                          </a:lnTo>
                          <a:lnTo>
                            <a:pt x="7" y="4"/>
                          </a:lnTo>
                          <a:lnTo>
                            <a:pt x="7" y="9"/>
                          </a:lnTo>
                          <a:lnTo>
                            <a:pt x="7" y="22"/>
                          </a:lnTo>
                          <a:lnTo>
                            <a:pt x="8" y="40"/>
                          </a:lnTo>
                          <a:lnTo>
                            <a:pt x="8" y="25"/>
                          </a:lnTo>
                          <a:lnTo>
                            <a:pt x="8" y="3"/>
                          </a:lnTo>
                          <a:lnTo>
                            <a:pt x="8" y="7"/>
                          </a:lnTo>
                          <a:lnTo>
                            <a:pt x="8" y="28"/>
                          </a:lnTo>
                          <a:lnTo>
                            <a:pt x="8" y="30"/>
                          </a:lnTo>
                          <a:lnTo>
                            <a:pt x="9" y="41"/>
                          </a:lnTo>
                          <a:lnTo>
                            <a:pt x="9" y="8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3" name="Freeform 350"/>
                    <p:cNvSpPr>
                      <a:spLocks/>
                    </p:cNvSpPr>
                    <p:nvPr/>
                  </p:nvSpPr>
                  <p:spPr bwMode="auto">
                    <a:xfrm>
                      <a:off x="7842251" y="4225925"/>
                      <a:ext cx="14288" cy="292100"/>
                    </a:xfrm>
                    <a:custGeom>
                      <a:avLst/>
                      <a:gdLst>
                        <a:gd name="T0" fmla="*/ 0 w 9"/>
                        <a:gd name="T1" fmla="*/ 110 h 184"/>
                        <a:gd name="T2" fmla="*/ 0 w 9"/>
                        <a:gd name="T3" fmla="*/ 159 h 184"/>
                        <a:gd name="T4" fmla="*/ 0 w 9"/>
                        <a:gd name="T5" fmla="*/ 145 h 184"/>
                        <a:gd name="T6" fmla="*/ 1 w 9"/>
                        <a:gd name="T7" fmla="*/ 90 h 184"/>
                        <a:gd name="T8" fmla="*/ 1 w 9"/>
                        <a:gd name="T9" fmla="*/ 71 h 184"/>
                        <a:gd name="T10" fmla="*/ 1 w 9"/>
                        <a:gd name="T11" fmla="*/ 81 h 184"/>
                        <a:gd name="T12" fmla="*/ 1 w 9"/>
                        <a:gd name="T13" fmla="*/ 85 h 184"/>
                        <a:gd name="T14" fmla="*/ 1 w 9"/>
                        <a:gd name="T15" fmla="*/ 72 h 184"/>
                        <a:gd name="T16" fmla="*/ 1 w 9"/>
                        <a:gd name="T17" fmla="*/ 74 h 184"/>
                        <a:gd name="T18" fmla="*/ 1 w 9"/>
                        <a:gd name="T19" fmla="*/ 89 h 184"/>
                        <a:gd name="T20" fmla="*/ 2 w 9"/>
                        <a:gd name="T21" fmla="*/ 83 h 184"/>
                        <a:gd name="T22" fmla="*/ 2 w 9"/>
                        <a:gd name="T23" fmla="*/ 71 h 184"/>
                        <a:gd name="T24" fmla="*/ 2 w 9"/>
                        <a:gd name="T25" fmla="*/ 84 h 184"/>
                        <a:gd name="T26" fmla="*/ 2 w 9"/>
                        <a:gd name="T27" fmla="*/ 118 h 184"/>
                        <a:gd name="T28" fmla="*/ 3 w 9"/>
                        <a:gd name="T29" fmla="*/ 130 h 184"/>
                        <a:gd name="T30" fmla="*/ 3 w 9"/>
                        <a:gd name="T31" fmla="*/ 105 h 184"/>
                        <a:gd name="T32" fmla="*/ 3 w 9"/>
                        <a:gd name="T33" fmla="*/ 96 h 184"/>
                        <a:gd name="T34" fmla="*/ 3 w 9"/>
                        <a:gd name="T35" fmla="*/ 91 h 184"/>
                        <a:gd name="T36" fmla="*/ 3 w 9"/>
                        <a:gd name="T37" fmla="*/ 53 h 184"/>
                        <a:gd name="T38" fmla="*/ 3 w 9"/>
                        <a:gd name="T39" fmla="*/ 42 h 184"/>
                        <a:gd name="T40" fmla="*/ 4 w 9"/>
                        <a:gd name="T41" fmla="*/ 69 h 184"/>
                        <a:gd name="T42" fmla="*/ 4 w 9"/>
                        <a:gd name="T43" fmla="*/ 72 h 184"/>
                        <a:gd name="T44" fmla="*/ 4 w 9"/>
                        <a:gd name="T45" fmla="*/ 32 h 184"/>
                        <a:gd name="T46" fmla="*/ 4 w 9"/>
                        <a:gd name="T47" fmla="*/ 25 h 184"/>
                        <a:gd name="T48" fmla="*/ 4 w 9"/>
                        <a:gd name="T49" fmla="*/ 54 h 184"/>
                        <a:gd name="T50" fmla="*/ 5 w 9"/>
                        <a:gd name="T51" fmla="*/ 145 h 184"/>
                        <a:gd name="T52" fmla="*/ 5 w 9"/>
                        <a:gd name="T53" fmla="*/ 31 h 184"/>
                        <a:gd name="T54" fmla="*/ 5 w 9"/>
                        <a:gd name="T55" fmla="*/ 3 h 184"/>
                        <a:gd name="T56" fmla="*/ 5 w 9"/>
                        <a:gd name="T57" fmla="*/ 0 h 184"/>
                        <a:gd name="T58" fmla="*/ 5 w 9"/>
                        <a:gd name="T59" fmla="*/ 9 h 184"/>
                        <a:gd name="T60" fmla="*/ 5 w 9"/>
                        <a:gd name="T61" fmla="*/ 24 h 184"/>
                        <a:gd name="T62" fmla="*/ 6 w 9"/>
                        <a:gd name="T63" fmla="*/ 37 h 184"/>
                        <a:gd name="T64" fmla="*/ 6 w 9"/>
                        <a:gd name="T65" fmla="*/ 41 h 184"/>
                        <a:gd name="T66" fmla="*/ 6 w 9"/>
                        <a:gd name="T67" fmla="*/ 33 h 184"/>
                        <a:gd name="T68" fmla="*/ 6 w 9"/>
                        <a:gd name="T69" fmla="*/ 22 h 184"/>
                        <a:gd name="T70" fmla="*/ 7 w 9"/>
                        <a:gd name="T71" fmla="*/ 17 h 184"/>
                        <a:gd name="T72" fmla="*/ 7 w 9"/>
                        <a:gd name="T73" fmla="*/ 29 h 184"/>
                        <a:gd name="T74" fmla="*/ 7 w 9"/>
                        <a:gd name="T75" fmla="*/ 62 h 184"/>
                        <a:gd name="T76" fmla="*/ 7 w 9"/>
                        <a:gd name="T77" fmla="*/ 91 h 184"/>
                        <a:gd name="T78" fmla="*/ 7 w 9"/>
                        <a:gd name="T79" fmla="*/ 70 h 184"/>
                        <a:gd name="T80" fmla="*/ 7 w 9"/>
                        <a:gd name="T81" fmla="*/ 47 h 184"/>
                        <a:gd name="T82" fmla="*/ 7 w 9"/>
                        <a:gd name="T83" fmla="*/ 39 h 184"/>
                        <a:gd name="T84" fmla="*/ 8 w 9"/>
                        <a:gd name="T85" fmla="*/ 60 h 184"/>
                        <a:gd name="T86" fmla="*/ 8 w 9"/>
                        <a:gd name="T87" fmla="*/ 108 h 184"/>
                        <a:gd name="T88" fmla="*/ 8 w 9"/>
                        <a:gd name="T89" fmla="*/ 66 h 184"/>
                        <a:gd name="T90" fmla="*/ 8 w 9"/>
                        <a:gd name="T91" fmla="*/ 80 h 184"/>
                        <a:gd name="T92" fmla="*/ 8 w 9"/>
                        <a:gd name="T93" fmla="*/ 184 h 184"/>
                        <a:gd name="T94" fmla="*/ 8 w 9"/>
                        <a:gd name="T95" fmla="*/ 155 h 184"/>
                        <a:gd name="T96" fmla="*/ 9 w 9"/>
                        <a:gd name="T97" fmla="*/ 96 h 184"/>
                        <a:gd name="T98" fmla="*/ 9 w 9"/>
                        <a:gd name="T99" fmla="*/ 44 h 1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4">
                          <a:moveTo>
                            <a:pt x="0" y="110"/>
                          </a:moveTo>
                          <a:lnTo>
                            <a:pt x="0" y="159"/>
                          </a:lnTo>
                          <a:lnTo>
                            <a:pt x="0" y="145"/>
                          </a:lnTo>
                          <a:lnTo>
                            <a:pt x="1" y="90"/>
                          </a:lnTo>
                          <a:lnTo>
                            <a:pt x="1" y="71"/>
                          </a:lnTo>
                          <a:lnTo>
                            <a:pt x="1" y="81"/>
                          </a:lnTo>
                          <a:lnTo>
                            <a:pt x="1" y="85"/>
                          </a:lnTo>
                          <a:lnTo>
                            <a:pt x="1" y="72"/>
                          </a:lnTo>
                          <a:lnTo>
                            <a:pt x="1" y="74"/>
                          </a:lnTo>
                          <a:lnTo>
                            <a:pt x="1" y="89"/>
                          </a:lnTo>
                          <a:lnTo>
                            <a:pt x="2" y="83"/>
                          </a:lnTo>
                          <a:lnTo>
                            <a:pt x="2" y="71"/>
                          </a:lnTo>
                          <a:lnTo>
                            <a:pt x="2" y="84"/>
                          </a:lnTo>
                          <a:lnTo>
                            <a:pt x="2" y="118"/>
                          </a:lnTo>
                          <a:lnTo>
                            <a:pt x="3" y="130"/>
                          </a:lnTo>
                          <a:lnTo>
                            <a:pt x="3" y="105"/>
                          </a:lnTo>
                          <a:lnTo>
                            <a:pt x="3" y="96"/>
                          </a:lnTo>
                          <a:lnTo>
                            <a:pt x="3" y="91"/>
                          </a:lnTo>
                          <a:lnTo>
                            <a:pt x="3" y="53"/>
                          </a:lnTo>
                          <a:lnTo>
                            <a:pt x="3" y="42"/>
                          </a:lnTo>
                          <a:lnTo>
                            <a:pt x="4" y="69"/>
                          </a:lnTo>
                          <a:lnTo>
                            <a:pt x="4" y="72"/>
                          </a:lnTo>
                          <a:lnTo>
                            <a:pt x="4" y="32"/>
                          </a:lnTo>
                          <a:lnTo>
                            <a:pt x="4" y="25"/>
                          </a:lnTo>
                          <a:lnTo>
                            <a:pt x="4" y="54"/>
                          </a:lnTo>
                          <a:lnTo>
                            <a:pt x="5" y="145"/>
                          </a:lnTo>
                          <a:lnTo>
                            <a:pt x="5" y="31"/>
                          </a:lnTo>
                          <a:lnTo>
                            <a:pt x="5" y="3"/>
                          </a:lnTo>
                          <a:lnTo>
                            <a:pt x="5" y="0"/>
                          </a:lnTo>
                          <a:lnTo>
                            <a:pt x="5" y="9"/>
                          </a:lnTo>
                          <a:lnTo>
                            <a:pt x="5" y="24"/>
                          </a:lnTo>
                          <a:lnTo>
                            <a:pt x="6" y="37"/>
                          </a:lnTo>
                          <a:lnTo>
                            <a:pt x="6" y="41"/>
                          </a:lnTo>
                          <a:lnTo>
                            <a:pt x="6" y="33"/>
                          </a:lnTo>
                          <a:lnTo>
                            <a:pt x="6" y="22"/>
                          </a:lnTo>
                          <a:lnTo>
                            <a:pt x="7" y="17"/>
                          </a:lnTo>
                          <a:lnTo>
                            <a:pt x="7" y="29"/>
                          </a:lnTo>
                          <a:lnTo>
                            <a:pt x="7" y="62"/>
                          </a:lnTo>
                          <a:lnTo>
                            <a:pt x="7" y="91"/>
                          </a:lnTo>
                          <a:lnTo>
                            <a:pt x="7" y="70"/>
                          </a:lnTo>
                          <a:lnTo>
                            <a:pt x="7" y="47"/>
                          </a:lnTo>
                          <a:lnTo>
                            <a:pt x="7" y="39"/>
                          </a:lnTo>
                          <a:lnTo>
                            <a:pt x="8" y="60"/>
                          </a:lnTo>
                          <a:lnTo>
                            <a:pt x="8" y="108"/>
                          </a:lnTo>
                          <a:lnTo>
                            <a:pt x="8" y="66"/>
                          </a:lnTo>
                          <a:lnTo>
                            <a:pt x="8" y="80"/>
                          </a:lnTo>
                          <a:lnTo>
                            <a:pt x="8" y="184"/>
                          </a:lnTo>
                          <a:lnTo>
                            <a:pt x="8" y="155"/>
                          </a:lnTo>
                          <a:lnTo>
                            <a:pt x="9" y="96"/>
                          </a:lnTo>
                          <a:lnTo>
                            <a:pt x="9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4" name="Freeform 351"/>
                    <p:cNvSpPr>
                      <a:spLocks/>
                    </p:cNvSpPr>
                    <p:nvPr/>
                  </p:nvSpPr>
                  <p:spPr bwMode="auto">
                    <a:xfrm>
                      <a:off x="7856538" y="4276725"/>
                      <a:ext cx="14288" cy="212725"/>
                    </a:xfrm>
                    <a:custGeom>
                      <a:avLst/>
                      <a:gdLst>
                        <a:gd name="T0" fmla="*/ 0 w 9"/>
                        <a:gd name="T1" fmla="*/ 12 h 134"/>
                        <a:gd name="T2" fmla="*/ 0 w 9"/>
                        <a:gd name="T3" fmla="*/ 15 h 134"/>
                        <a:gd name="T4" fmla="*/ 0 w 9"/>
                        <a:gd name="T5" fmla="*/ 60 h 134"/>
                        <a:gd name="T6" fmla="*/ 0 w 9"/>
                        <a:gd name="T7" fmla="*/ 37 h 134"/>
                        <a:gd name="T8" fmla="*/ 1 w 9"/>
                        <a:gd name="T9" fmla="*/ 19 h 134"/>
                        <a:gd name="T10" fmla="*/ 1 w 9"/>
                        <a:gd name="T11" fmla="*/ 24 h 134"/>
                        <a:gd name="T12" fmla="*/ 1 w 9"/>
                        <a:gd name="T13" fmla="*/ 27 h 134"/>
                        <a:gd name="T14" fmla="*/ 1 w 9"/>
                        <a:gd name="T15" fmla="*/ 21 h 134"/>
                        <a:gd name="T16" fmla="*/ 1 w 9"/>
                        <a:gd name="T17" fmla="*/ 25 h 134"/>
                        <a:gd name="T18" fmla="*/ 1 w 9"/>
                        <a:gd name="T19" fmla="*/ 35 h 134"/>
                        <a:gd name="T20" fmla="*/ 2 w 9"/>
                        <a:gd name="T21" fmla="*/ 42 h 134"/>
                        <a:gd name="T22" fmla="*/ 2 w 9"/>
                        <a:gd name="T23" fmla="*/ 48 h 134"/>
                        <a:gd name="T24" fmla="*/ 2 w 9"/>
                        <a:gd name="T25" fmla="*/ 63 h 134"/>
                        <a:gd name="T26" fmla="*/ 2 w 9"/>
                        <a:gd name="T27" fmla="*/ 68 h 134"/>
                        <a:gd name="T28" fmla="*/ 3 w 9"/>
                        <a:gd name="T29" fmla="*/ 47 h 134"/>
                        <a:gd name="T30" fmla="*/ 3 w 9"/>
                        <a:gd name="T31" fmla="*/ 31 h 134"/>
                        <a:gd name="T32" fmla="*/ 3 w 9"/>
                        <a:gd name="T33" fmla="*/ 36 h 134"/>
                        <a:gd name="T34" fmla="*/ 3 w 9"/>
                        <a:gd name="T35" fmla="*/ 63 h 134"/>
                        <a:gd name="T36" fmla="*/ 3 w 9"/>
                        <a:gd name="T37" fmla="*/ 113 h 134"/>
                        <a:gd name="T38" fmla="*/ 3 w 9"/>
                        <a:gd name="T39" fmla="*/ 61 h 134"/>
                        <a:gd name="T40" fmla="*/ 3 w 9"/>
                        <a:gd name="T41" fmla="*/ 33 h 134"/>
                        <a:gd name="T42" fmla="*/ 4 w 9"/>
                        <a:gd name="T43" fmla="*/ 49 h 134"/>
                        <a:gd name="T44" fmla="*/ 4 w 9"/>
                        <a:gd name="T45" fmla="*/ 24 h 134"/>
                        <a:gd name="T46" fmla="*/ 4 w 9"/>
                        <a:gd name="T47" fmla="*/ 12 h 134"/>
                        <a:gd name="T48" fmla="*/ 4 w 9"/>
                        <a:gd name="T49" fmla="*/ 70 h 134"/>
                        <a:gd name="T50" fmla="*/ 5 w 9"/>
                        <a:gd name="T51" fmla="*/ 59 h 134"/>
                        <a:gd name="T52" fmla="*/ 5 w 9"/>
                        <a:gd name="T53" fmla="*/ 24 h 134"/>
                        <a:gd name="T54" fmla="*/ 5 w 9"/>
                        <a:gd name="T55" fmla="*/ 72 h 134"/>
                        <a:gd name="T56" fmla="*/ 5 w 9"/>
                        <a:gd name="T57" fmla="*/ 78 h 134"/>
                        <a:gd name="T58" fmla="*/ 5 w 9"/>
                        <a:gd name="T59" fmla="*/ 15 h 134"/>
                        <a:gd name="T60" fmla="*/ 5 w 9"/>
                        <a:gd name="T61" fmla="*/ 6 h 134"/>
                        <a:gd name="T62" fmla="*/ 5 w 9"/>
                        <a:gd name="T63" fmla="*/ 28 h 134"/>
                        <a:gd name="T64" fmla="*/ 6 w 9"/>
                        <a:gd name="T65" fmla="*/ 91 h 134"/>
                        <a:gd name="T66" fmla="*/ 6 w 9"/>
                        <a:gd name="T67" fmla="*/ 134 h 134"/>
                        <a:gd name="T68" fmla="*/ 6 w 9"/>
                        <a:gd name="T69" fmla="*/ 74 h 134"/>
                        <a:gd name="T70" fmla="*/ 6 w 9"/>
                        <a:gd name="T71" fmla="*/ 20 h 134"/>
                        <a:gd name="T72" fmla="*/ 6 w 9"/>
                        <a:gd name="T73" fmla="*/ 0 h 134"/>
                        <a:gd name="T74" fmla="*/ 6 w 9"/>
                        <a:gd name="T75" fmla="*/ 6 h 134"/>
                        <a:gd name="T76" fmla="*/ 7 w 9"/>
                        <a:gd name="T77" fmla="*/ 16 h 134"/>
                        <a:gd name="T78" fmla="*/ 7 w 9"/>
                        <a:gd name="T79" fmla="*/ 20 h 134"/>
                        <a:gd name="T80" fmla="*/ 7 w 9"/>
                        <a:gd name="T81" fmla="*/ 45 h 134"/>
                        <a:gd name="T82" fmla="*/ 7 w 9"/>
                        <a:gd name="T83" fmla="*/ 107 h 134"/>
                        <a:gd name="T84" fmla="*/ 8 w 9"/>
                        <a:gd name="T85" fmla="*/ 100 h 134"/>
                        <a:gd name="T86" fmla="*/ 8 w 9"/>
                        <a:gd name="T87" fmla="*/ 34 h 134"/>
                        <a:gd name="T88" fmla="*/ 8 w 9"/>
                        <a:gd name="T89" fmla="*/ 12 h 134"/>
                        <a:gd name="T90" fmla="*/ 8 w 9"/>
                        <a:gd name="T91" fmla="*/ 36 h 134"/>
                        <a:gd name="T92" fmla="*/ 8 w 9"/>
                        <a:gd name="T93" fmla="*/ 34 h 134"/>
                        <a:gd name="T94" fmla="*/ 8 w 9"/>
                        <a:gd name="T95" fmla="*/ 8 h 134"/>
                        <a:gd name="T96" fmla="*/ 8 w 9"/>
                        <a:gd name="T97" fmla="*/ 22 h 134"/>
                        <a:gd name="T98" fmla="*/ 9 w 9"/>
                        <a:gd name="T99" fmla="*/ 53 h 1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4">
                          <a:moveTo>
                            <a:pt x="0" y="12"/>
                          </a:moveTo>
                          <a:lnTo>
                            <a:pt x="0" y="15"/>
                          </a:lnTo>
                          <a:lnTo>
                            <a:pt x="0" y="60"/>
                          </a:lnTo>
                          <a:lnTo>
                            <a:pt x="0" y="37"/>
                          </a:lnTo>
                          <a:lnTo>
                            <a:pt x="1" y="19"/>
                          </a:lnTo>
                          <a:lnTo>
                            <a:pt x="1" y="24"/>
                          </a:lnTo>
                          <a:lnTo>
                            <a:pt x="1" y="27"/>
                          </a:lnTo>
                          <a:lnTo>
                            <a:pt x="1" y="21"/>
                          </a:lnTo>
                          <a:lnTo>
                            <a:pt x="1" y="25"/>
                          </a:lnTo>
                          <a:lnTo>
                            <a:pt x="1" y="35"/>
                          </a:lnTo>
                          <a:lnTo>
                            <a:pt x="2" y="42"/>
                          </a:lnTo>
                          <a:lnTo>
                            <a:pt x="2" y="48"/>
                          </a:lnTo>
                          <a:lnTo>
                            <a:pt x="2" y="63"/>
                          </a:lnTo>
                          <a:lnTo>
                            <a:pt x="2" y="68"/>
                          </a:lnTo>
                          <a:lnTo>
                            <a:pt x="3" y="47"/>
                          </a:lnTo>
                          <a:lnTo>
                            <a:pt x="3" y="31"/>
                          </a:lnTo>
                          <a:lnTo>
                            <a:pt x="3" y="36"/>
                          </a:lnTo>
                          <a:lnTo>
                            <a:pt x="3" y="63"/>
                          </a:lnTo>
                          <a:lnTo>
                            <a:pt x="3" y="113"/>
                          </a:lnTo>
                          <a:lnTo>
                            <a:pt x="3" y="61"/>
                          </a:lnTo>
                          <a:lnTo>
                            <a:pt x="3" y="33"/>
                          </a:lnTo>
                          <a:lnTo>
                            <a:pt x="4" y="49"/>
                          </a:lnTo>
                          <a:lnTo>
                            <a:pt x="4" y="24"/>
                          </a:lnTo>
                          <a:lnTo>
                            <a:pt x="4" y="12"/>
                          </a:lnTo>
                          <a:lnTo>
                            <a:pt x="4" y="70"/>
                          </a:lnTo>
                          <a:lnTo>
                            <a:pt x="5" y="59"/>
                          </a:lnTo>
                          <a:lnTo>
                            <a:pt x="5" y="24"/>
                          </a:lnTo>
                          <a:lnTo>
                            <a:pt x="5" y="72"/>
                          </a:lnTo>
                          <a:lnTo>
                            <a:pt x="5" y="78"/>
                          </a:lnTo>
                          <a:lnTo>
                            <a:pt x="5" y="15"/>
                          </a:lnTo>
                          <a:lnTo>
                            <a:pt x="5" y="6"/>
                          </a:lnTo>
                          <a:lnTo>
                            <a:pt x="5" y="28"/>
                          </a:lnTo>
                          <a:lnTo>
                            <a:pt x="6" y="91"/>
                          </a:lnTo>
                          <a:lnTo>
                            <a:pt x="6" y="134"/>
                          </a:lnTo>
                          <a:lnTo>
                            <a:pt x="6" y="74"/>
                          </a:lnTo>
                          <a:lnTo>
                            <a:pt x="6" y="20"/>
                          </a:lnTo>
                          <a:lnTo>
                            <a:pt x="6" y="0"/>
                          </a:lnTo>
                          <a:lnTo>
                            <a:pt x="6" y="6"/>
                          </a:lnTo>
                          <a:lnTo>
                            <a:pt x="7" y="16"/>
                          </a:lnTo>
                          <a:lnTo>
                            <a:pt x="7" y="20"/>
                          </a:lnTo>
                          <a:lnTo>
                            <a:pt x="7" y="45"/>
                          </a:lnTo>
                          <a:lnTo>
                            <a:pt x="7" y="107"/>
                          </a:lnTo>
                          <a:lnTo>
                            <a:pt x="8" y="100"/>
                          </a:lnTo>
                          <a:lnTo>
                            <a:pt x="8" y="34"/>
                          </a:lnTo>
                          <a:lnTo>
                            <a:pt x="8" y="12"/>
                          </a:lnTo>
                          <a:lnTo>
                            <a:pt x="8" y="36"/>
                          </a:lnTo>
                          <a:lnTo>
                            <a:pt x="8" y="34"/>
                          </a:lnTo>
                          <a:lnTo>
                            <a:pt x="8" y="8"/>
                          </a:lnTo>
                          <a:lnTo>
                            <a:pt x="8" y="22"/>
                          </a:lnTo>
                          <a:lnTo>
                            <a:pt x="9" y="5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5" name="Freeform 352"/>
                    <p:cNvSpPr>
                      <a:spLocks/>
                    </p:cNvSpPr>
                    <p:nvPr/>
                  </p:nvSpPr>
                  <p:spPr bwMode="auto">
                    <a:xfrm>
                      <a:off x="7870826" y="4214813"/>
                      <a:ext cx="14288" cy="339725"/>
                    </a:xfrm>
                    <a:custGeom>
                      <a:avLst/>
                      <a:gdLst>
                        <a:gd name="T0" fmla="*/ 0 w 9"/>
                        <a:gd name="T1" fmla="*/ 92 h 214"/>
                        <a:gd name="T2" fmla="*/ 0 w 9"/>
                        <a:gd name="T3" fmla="*/ 93 h 214"/>
                        <a:gd name="T4" fmla="*/ 0 w 9"/>
                        <a:gd name="T5" fmla="*/ 87 h 214"/>
                        <a:gd name="T6" fmla="*/ 0 w 9"/>
                        <a:gd name="T7" fmla="*/ 70 h 214"/>
                        <a:gd name="T8" fmla="*/ 1 w 9"/>
                        <a:gd name="T9" fmla="*/ 69 h 214"/>
                        <a:gd name="T10" fmla="*/ 1 w 9"/>
                        <a:gd name="T11" fmla="*/ 113 h 214"/>
                        <a:gd name="T12" fmla="*/ 1 w 9"/>
                        <a:gd name="T13" fmla="*/ 142 h 214"/>
                        <a:gd name="T14" fmla="*/ 1 w 9"/>
                        <a:gd name="T15" fmla="*/ 214 h 214"/>
                        <a:gd name="T16" fmla="*/ 1 w 9"/>
                        <a:gd name="T17" fmla="*/ 71 h 214"/>
                        <a:gd name="T18" fmla="*/ 1 w 9"/>
                        <a:gd name="T19" fmla="*/ 29 h 214"/>
                        <a:gd name="T20" fmla="*/ 1 w 9"/>
                        <a:gd name="T21" fmla="*/ 24 h 214"/>
                        <a:gd name="T22" fmla="*/ 2 w 9"/>
                        <a:gd name="T23" fmla="*/ 41 h 214"/>
                        <a:gd name="T24" fmla="*/ 2 w 9"/>
                        <a:gd name="T25" fmla="*/ 64 h 214"/>
                        <a:gd name="T26" fmla="*/ 2 w 9"/>
                        <a:gd name="T27" fmla="*/ 55 h 214"/>
                        <a:gd name="T28" fmla="*/ 2 w 9"/>
                        <a:gd name="T29" fmla="*/ 36 h 214"/>
                        <a:gd name="T30" fmla="*/ 3 w 9"/>
                        <a:gd name="T31" fmla="*/ 24 h 214"/>
                        <a:gd name="T32" fmla="*/ 3 w 9"/>
                        <a:gd name="T33" fmla="*/ 15 h 214"/>
                        <a:gd name="T34" fmla="*/ 3 w 9"/>
                        <a:gd name="T35" fmla="*/ 15 h 214"/>
                        <a:gd name="T36" fmla="*/ 3 w 9"/>
                        <a:gd name="T37" fmla="*/ 31 h 214"/>
                        <a:gd name="T38" fmla="*/ 3 w 9"/>
                        <a:gd name="T39" fmla="*/ 80 h 214"/>
                        <a:gd name="T40" fmla="*/ 3 w 9"/>
                        <a:gd name="T41" fmla="*/ 134 h 214"/>
                        <a:gd name="T42" fmla="*/ 4 w 9"/>
                        <a:gd name="T43" fmla="*/ 76 h 214"/>
                        <a:gd name="T44" fmla="*/ 4 w 9"/>
                        <a:gd name="T45" fmla="*/ 78 h 214"/>
                        <a:gd name="T46" fmla="*/ 4 w 9"/>
                        <a:gd name="T47" fmla="*/ 93 h 214"/>
                        <a:gd name="T48" fmla="*/ 4 w 9"/>
                        <a:gd name="T49" fmla="*/ 70 h 214"/>
                        <a:gd name="T50" fmla="*/ 4 w 9"/>
                        <a:gd name="T51" fmla="*/ 26 h 214"/>
                        <a:gd name="T52" fmla="*/ 4 w 9"/>
                        <a:gd name="T53" fmla="*/ 0 h 214"/>
                        <a:gd name="T54" fmla="*/ 4 w 9"/>
                        <a:gd name="T55" fmla="*/ 2 h 214"/>
                        <a:gd name="T56" fmla="*/ 5 w 9"/>
                        <a:gd name="T57" fmla="*/ 40 h 214"/>
                        <a:gd name="T58" fmla="*/ 5 w 9"/>
                        <a:gd name="T59" fmla="*/ 134 h 214"/>
                        <a:gd name="T60" fmla="*/ 5 w 9"/>
                        <a:gd name="T61" fmla="*/ 81 h 214"/>
                        <a:gd name="T62" fmla="*/ 5 w 9"/>
                        <a:gd name="T63" fmla="*/ 55 h 214"/>
                        <a:gd name="T64" fmla="*/ 6 w 9"/>
                        <a:gd name="T65" fmla="*/ 51 h 214"/>
                        <a:gd name="T66" fmla="*/ 6 w 9"/>
                        <a:gd name="T67" fmla="*/ 92 h 214"/>
                        <a:gd name="T68" fmla="*/ 6 w 9"/>
                        <a:gd name="T69" fmla="*/ 106 h 214"/>
                        <a:gd name="T70" fmla="*/ 6 w 9"/>
                        <a:gd name="T71" fmla="*/ 42 h 214"/>
                        <a:gd name="T72" fmla="*/ 6 w 9"/>
                        <a:gd name="T73" fmla="*/ 28 h 214"/>
                        <a:gd name="T74" fmla="*/ 6 w 9"/>
                        <a:gd name="T75" fmla="*/ 40 h 214"/>
                        <a:gd name="T76" fmla="*/ 7 w 9"/>
                        <a:gd name="T77" fmla="*/ 63 h 214"/>
                        <a:gd name="T78" fmla="*/ 7 w 9"/>
                        <a:gd name="T79" fmla="*/ 73 h 214"/>
                        <a:gd name="T80" fmla="*/ 7 w 9"/>
                        <a:gd name="T81" fmla="*/ 66 h 214"/>
                        <a:gd name="T82" fmla="*/ 7 w 9"/>
                        <a:gd name="T83" fmla="*/ 54 h 214"/>
                        <a:gd name="T84" fmla="*/ 7 w 9"/>
                        <a:gd name="T85" fmla="*/ 65 h 214"/>
                        <a:gd name="T86" fmla="*/ 8 w 9"/>
                        <a:gd name="T87" fmla="*/ 192 h 214"/>
                        <a:gd name="T88" fmla="*/ 8 w 9"/>
                        <a:gd name="T89" fmla="*/ 52 h 214"/>
                        <a:gd name="T90" fmla="*/ 8 w 9"/>
                        <a:gd name="T91" fmla="*/ 29 h 214"/>
                        <a:gd name="T92" fmla="*/ 8 w 9"/>
                        <a:gd name="T93" fmla="*/ 68 h 214"/>
                        <a:gd name="T94" fmla="*/ 8 w 9"/>
                        <a:gd name="T95" fmla="*/ 73 h 214"/>
                        <a:gd name="T96" fmla="*/ 8 w 9"/>
                        <a:gd name="T97" fmla="*/ 18 h 214"/>
                        <a:gd name="T98" fmla="*/ 9 w 9"/>
                        <a:gd name="T99" fmla="*/ 7 h 2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4">
                          <a:moveTo>
                            <a:pt x="0" y="92"/>
                          </a:moveTo>
                          <a:lnTo>
                            <a:pt x="0" y="93"/>
                          </a:lnTo>
                          <a:lnTo>
                            <a:pt x="0" y="87"/>
                          </a:lnTo>
                          <a:lnTo>
                            <a:pt x="0" y="70"/>
                          </a:lnTo>
                          <a:lnTo>
                            <a:pt x="1" y="69"/>
                          </a:lnTo>
                          <a:lnTo>
                            <a:pt x="1" y="113"/>
                          </a:lnTo>
                          <a:lnTo>
                            <a:pt x="1" y="142"/>
                          </a:lnTo>
                          <a:lnTo>
                            <a:pt x="1" y="214"/>
                          </a:lnTo>
                          <a:lnTo>
                            <a:pt x="1" y="71"/>
                          </a:lnTo>
                          <a:lnTo>
                            <a:pt x="1" y="29"/>
                          </a:lnTo>
                          <a:lnTo>
                            <a:pt x="1" y="24"/>
                          </a:lnTo>
                          <a:lnTo>
                            <a:pt x="2" y="41"/>
                          </a:lnTo>
                          <a:lnTo>
                            <a:pt x="2" y="64"/>
                          </a:lnTo>
                          <a:lnTo>
                            <a:pt x="2" y="55"/>
                          </a:lnTo>
                          <a:lnTo>
                            <a:pt x="2" y="36"/>
                          </a:lnTo>
                          <a:lnTo>
                            <a:pt x="3" y="24"/>
                          </a:lnTo>
                          <a:lnTo>
                            <a:pt x="3" y="15"/>
                          </a:lnTo>
                          <a:lnTo>
                            <a:pt x="3" y="15"/>
                          </a:lnTo>
                          <a:lnTo>
                            <a:pt x="3" y="31"/>
                          </a:lnTo>
                          <a:lnTo>
                            <a:pt x="3" y="80"/>
                          </a:lnTo>
                          <a:lnTo>
                            <a:pt x="3" y="134"/>
                          </a:lnTo>
                          <a:lnTo>
                            <a:pt x="4" y="76"/>
                          </a:lnTo>
                          <a:lnTo>
                            <a:pt x="4" y="78"/>
                          </a:lnTo>
                          <a:lnTo>
                            <a:pt x="4" y="93"/>
                          </a:lnTo>
                          <a:lnTo>
                            <a:pt x="4" y="70"/>
                          </a:lnTo>
                          <a:lnTo>
                            <a:pt x="4" y="26"/>
                          </a:lnTo>
                          <a:lnTo>
                            <a:pt x="4" y="0"/>
                          </a:lnTo>
                          <a:lnTo>
                            <a:pt x="4" y="2"/>
                          </a:lnTo>
                          <a:lnTo>
                            <a:pt x="5" y="40"/>
                          </a:lnTo>
                          <a:lnTo>
                            <a:pt x="5" y="134"/>
                          </a:lnTo>
                          <a:lnTo>
                            <a:pt x="5" y="81"/>
                          </a:lnTo>
                          <a:lnTo>
                            <a:pt x="5" y="55"/>
                          </a:lnTo>
                          <a:lnTo>
                            <a:pt x="6" y="51"/>
                          </a:lnTo>
                          <a:lnTo>
                            <a:pt x="6" y="92"/>
                          </a:lnTo>
                          <a:lnTo>
                            <a:pt x="6" y="106"/>
                          </a:lnTo>
                          <a:lnTo>
                            <a:pt x="6" y="42"/>
                          </a:lnTo>
                          <a:lnTo>
                            <a:pt x="6" y="28"/>
                          </a:lnTo>
                          <a:lnTo>
                            <a:pt x="6" y="40"/>
                          </a:lnTo>
                          <a:lnTo>
                            <a:pt x="7" y="63"/>
                          </a:lnTo>
                          <a:lnTo>
                            <a:pt x="7" y="73"/>
                          </a:lnTo>
                          <a:lnTo>
                            <a:pt x="7" y="66"/>
                          </a:lnTo>
                          <a:lnTo>
                            <a:pt x="7" y="54"/>
                          </a:lnTo>
                          <a:lnTo>
                            <a:pt x="7" y="65"/>
                          </a:lnTo>
                          <a:lnTo>
                            <a:pt x="8" y="192"/>
                          </a:lnTo>
                          <a:lnTo>
                            <a:pt x="8" y="52"/>
                          </a:lnTo>
                          <a:lnTo>
                            <a:pt x="8" y="29"/>
                          </a:lnTo>
                          <a:lnTo>
                            <a:pt x="8" y="68"/>
                          </a:lnTo>
                          <a:lnTo>
                            <a:pt x="8" y="73"/>
                          </a:lnTo>
                          <a:lnTo>
                            <a:pt x="8" y="18"/>
                          </a:lnTo>
                          <a:lnTo>
                            <a:pt x="9" y="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6" name="Freeform 353"/>
                    <p:cNvSpPr>
                      <a:spLocks/>
                    </p:cNvSpPr>
                    <p:nvPr/>
                  </p:nvSpPr>
                  <p:spPr bwMode="auto">
                    <a:xfrm>
                      <a:off x="7885113" y="4216400"/>
                      <a:ext cx="12700" cy="228600"/>
                    </a:xfrm>
                    <a:custGeom>
                      <a:avLst/>
                      <a:gdLst>
                        <a:gd name="T0" fmla="*/ 0 w 8"/>
                        <a:gd name="T1" fmla="*/ 6 h 144"/>
                        <a:gd name="T2" fmla="*/ 0 w 8"/>
                        <a:gd name="T3" fmla="*/ 23 h 144"/>
                        <a:gd name="T4" fmla="*/ 0 w 8"/>
                        <a:gd name="T5" fmla="*/ 81 h 144"/>
                        <a:gd name="T6" fmla="*/ 0 w 8"/>
                        <a:gd name="T7" fmla="*/ 144 h 144"/>
                        <a:gd name="T8" fmla="*/ 1 w 8"/>
                        <a:gd name="T9" fmla="*/ 104 h 144"/>
                        <a:gd name="T10" fmla="*/ 1 w 8"/>
                        <a:gd name="T11" fmla="*/ 141 h 144"/>
                        <a:gd name="T12" fmla="*/ 1 w 8"/>
                        <a:gd name="T13" fmla="*/ 56 h 144"/>
                        <a:gd name="T14" fmla="*/ 1 w 8"/>
                        <a:gd name="T15" fmla="*/ 35 h 144"/>
                        <a:gd name="T16" fmla="*/ 1 w 8"/>
                        <a:gd name="T17" fmla="*/ 55 h 144"/>
                        <a:gd name="T18" fmla="*/ 1 w 8"/>
                        <a:gd name="T19" fmla="*/ 57 h 144"/>
                        <a:gd name="T20" fmla="*/ 1 w 8"/>
                        <a:gd name="T21" fmla="*/ 26 h 144"/>
                        <a:gd name="T22" fmla="*/ 2 w 8"/>
                        <a:gd name="T23" fmla="*/ 21 h 144"/>
                        <a:gd name="T24" fmla="*/ 2 w 8"/>
                        <a:gd name="T25" fmla="*/ 50 h 144"/>
                        <a:gd name="T26" fmla="*/ 2 w 8"/>
                        <a:gd name="T27" fmla="*/ 123 h 144"/>
                        <a:gd name="T28" fmla="*/ 2 w 8"/>
                        <a:gd name="T29" fmla="*/ 53 h 144"/>
                        <a:gd name="T30" fmla="*/ 2 w 8"/>
                        <a:gd name="T31" fmla="*/ 25 h 144"/>
                        <a:gd name="T32" fmla="*/ 2 w 8"/>
                        <a:gd name="T33" fmla="*/ 19 h 144"/>
                        <a:gd name="T34" fmla="*/ 3 w 8"/>
                        <a:gd name="T35" fmla="*/ 20 h 144"/>
                        <a:gd name="T36" fmla="*/ 3 w 8"/>
                        <a:gd name="T37" fmla="*/ 22 h 144"/>
                        <a:gd name="T38" fmla="*/ 3 w 8"/>
                        <a:gd name="T39" fmla="*/ 29 h 144"/>
                        <a:gd name="T40" fmla="*/ 3 w 8"/>
                        <a:gd name="T41" fmla="*/ 41 h 144"/>
                        <a:gd name="T42" fmla="*/ 3 w 8"/>
                        <a:gd name="T43" fmla="*/ 45 h 144"/>
                        <a:gd name="T44" fmla="*/ 4 w 8"/>
                        <a:gd name="T45" fmla="*/ 39 h 144"/>
                        <a:gd name="T46" fmla="*/ 4 w 8"/>
                        <a:gd name="T47" fmla="*/ 44 h 144"/>
                        <a:gd name="T48" fmla="*/ 4 w 8"/>
                        <a:gd name="T49" fmla="*/ 58 h 144"/>
                        <a:gd name="T50" fmla="*/ 4 w 8"/>
                        <a:gd name="T51" fmla="*/ 35 h 144"/>
                        <a:gd name="T52" fmla="*/ 4 w 8"/>
                        <a:gd name="T53" fmla="*/ 21 h 144"/>
                        <a:gd name="T54" fmla="*/ 4 w 8"/>
                        <a:gd name="T55" fmla="*/ 38 h 144"/>
                        <a:gd name="T56" fmla="*/ 5 w 8"/>
                        <a:gd name="T57" fmla="*/ 82 h 144"/>
                        <a:gd name="T58" fmla="*/ 5 w 8"/>
                        <a:gd name="T59" fmla="*/ 74 h 144"/>
                        <a:gd name="T60" fmla="*/ 5 w 8"/>
                        <a:gd name="T61" fmla="*/ 81 h 144"/>
                        <a:gd name="T62" fmla="*/ 5 w 8"/>
                        <a:gd name="T63" fmla="*/ 124 h 144"/>
                        <a:gd name="T64" fmla="*/ 6 w 8"/>
                        <a:gd name="T65" fmla="*/ 129 h 144"/>
                        <a:gd name="T66" fmla="*/ 6 w 8"/>
                        <a:gd name="T67" fmla="*/ 111 h 144"/>
                        <a:gd name="T68" fmla="*/ 6 w 8"/>
                        <a:gd name="T69" fmla="*/ 72 h 144"/>
                        <a:gd name="T70" fmla="*/ 6 w 8"/>
                        <a:gd name="T71" fmla="*/ 27 h 144"/>
                        <a:gd name="T72" fmla="*/ 6 w 8"/>
                        <a:gd name="T73" fmla="*/ 1 h 144"/>
                        <a:gd name="T74" fmla="*/ 6 w 8"/>
                        <a:gd name="T75" fmla="*/ 0 h 144"/>
                        <a:gd name="T76" fmla="*/ 6 w 8"/>
                        <a:gd name="T77" fmla="*/ 25 h 144"/>
                        <a:gd name="T78" fmla="*/ 7 w 8"/>
                        <a:gd name="T79" fmla="*/ 78 h 144"/>
                        <a:gd name="T80" fmla="*/ 7 w 8"/>
                        <a:gd name="T81" fmla="*/ 114 h 144"/>
                        <a:gd name="T82" fmla="*/ 7 w 8"/>
                        <a:gd name="T83" fmla="*/ 65 h 144"/>
                        <a:gd name="T84" fmla="*/ 7 w 8"/>
                        <a:gd name="T85" fmla="*/ 22 h 144"/>
                        <a:gd name="T86" fmla="*/ 8 w 8"/>
                        <a:gd name="T87" fmla="*/ 13 h 144"/>
                        <a:gd name="T88" fmla="*/ 8 w 8"/>
                        <a:gd name="T89" fmla="*/ 16 h 144"/>
                        <a:gd name="T90" fmla="*/ 8 w 8"/>
                        <a:gd name="T91" fmla="*/ 7 h 144"/>
                        <a:gd name="T92" fmla="*/ 8 w 8"/>
                        <a:gd name="T93" fmla="*/ 12 h 144"/>
                        <a:gd name="T94" fmla="*/ 8 w 8"/>
                        <a:gd name="T95" fmla="*/ 42 h 144"/>
                        <a:gd name="T96" fmla="*/ 8 w 8"/>
                        <a:gd name="T97" fmla="*/ 71 h 144"/>
                        <a:gd name="T98" fmla="*/ 8 w 8"/>
                        <a:gd name="T99" fmla="*/ 71 h 1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4">
                          <a:moveTo>
                            <a:pt x="0" y="6"/>
                          </a:moveTo>
                          <a:lnTo>
                            <a:pt x="0" y="23"/>
                          </a:lnTo>
                          <a:lnTo>
                            <a:pt x="0" y="81"/>
                          </a:lnTo>
                          <a:lnTo>
                            <a:pt x="0" y="144"/>
                          </a:lnTo>
                          <a:lnTo>
                            <a:pt x="1" y="104"/>
                          </a:lnTo>
                          <a:lnTo>
                            <a:pt x="1" y="141"/>
                          </a:lnTo>
                          <a:lnTo>
                            <a:pt x="1" y="56"/>
                          </a:lnTo>
                          <a:lnTo>
                            <a:pt x="1" y="35"/>
                          </a:lnTo>
                          <a:lnTo>
                            <a:pt x="1" y="55"/>
                          </a:lnTo>
                          <a:lnTo>
                            <a:pt x="1" y="57"/>
                          </a:lnTo>
                          <a:lnTo>
                            <a:pt x="1" y="26"/>
                          </a:lnTo>
                          <a:lnTo>
                            <a:pt x="2" y="21"/>
                          </a:lnTo>
                          <a:lnTo>
                            <a:pt x="2" y="50"/>
                          </a:lnTo>
                          <a:lnTo>
                            <a:pt x="2" y="123"/>
                          </a:lnTo>
                          <a:lnTo>
                            <a:pt x="2" y="53"/>
                          </a:lnTo>
                          <a:lnTo>
                            <a:pt x="2" y="25"/>
                          </a:lnTo>
                          <a:lnTo>
                            <a:pt x="2" y="19"/>
                          </a:lnTo>
                          <a:lnTo>
                            <a:pt x="3" y="20"/>
                          </a:lnTo>
                          <a:lnTo>
                            <a:pt x="3" y="22"/>
                          </a:lnTo>
                          <a:lnTo>
                            <a:pt x="3" y="29"/>
                          </a:lnTo>
                          <a:lnTo>
                            <a:pt x="3" y="41"/>
                          </a:lnTo>
                          <a:lnTo>
                            <a:pt x="3" y="45"/>
                          </a:lnTo>
                          <a:lnTo>
                            <a:pt x="4" y="39"/>
                          </a:lnTo>
                          <a:lnTo>
                            <a:pt x="4" y="44"/>
                          </a:lnTo>
                          <a:lnTo>
                            <a:pt x="4" y="58"/>
                          </a:lnTo>
                          <a:lnTo>
                            <a:pt x="4" y="35"/>
                          </a:lnTo>
                          <a:lnTo>
                            <a:pt x="4" y="21"/>
                          </a:lnTo>
                          <a:lnTo>
                            <a:pt x="4" y="38"/>
                          </a:lnTo>
                          <a:lnTo>
                            <a:pt x="5" y="82"/>
                          </a:lnTo>
                          <a:lnTo>
                            <a:pt x="5" y="74"/>
                          </a:lnTo>
                          <a:lnTo>
                            <a:pt x="5" y="81"/>
                          </a:lnTo>
                          <a:lnTo>
                            <a:pt x="5" y="124"/>
                          </a:lnTo>
                          <a:lnTo>
                            <a:pt x="6" y="129"/>
                          </a:lnTo>
                          <a:lnTo>
                            <a:pt x="6" y="111"/>
                          </a:lnTo>
                          <a:lnTo>
                            <a:pt x="6" y="72"/>
                          </a:lnTo>
                          <a:lnTo>
                            <a:pt x="6" y="27"/>
                          </a:lnTo>
                          <a:lnTo>
                            <a:pt x="6" y="1"/>
                          </a:lnTo>
                          <a:lnTo>
                            <a:pt x="6" y="0"/>
                          </a:lnTo>
                          <a:lnTo>
                            <a:pt x="6" y="25"/>
                          </a:lnTo>
                          <a:lnTo>
                            <a:pt x="7" y="78"/>
                          </a:lnTo>
                          <a:lnTo>
                            <a:pt x="7" y="114"/>
                          </a:lnTo>
                          <a:lnTo>
                            <a:pt x="7" y="65"/>
                          </a:lnTo>
                          <a:lnTo>
                            <a:pt x="7" y="22"/>
                          </a:lnTo>
                          <a:lnTo>
                            <a:pt x="8" y="13"/>
                          </a:lnTo>
                          <a:lnTo>
                            <a:pt x="8" y="16"/>
                          </a:lnTo>
                          <a:lnTo>
                            <a:pt x="8" y="7"/>
                          </a:lnTo>
                          <a:lnTo>
                            <a:pt x="8" y="12"/>
                          </a:lnTo>
                          <a:lnTo>
                            <a:pt x="8" y="42"/>
                          </a:lnTo>
                          <a:lnTo>
                            <a:pt x="8" y="71"/>
                          </a:lnTo>
                          <a:lnTo>
                            <a:pt x="8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7" name="Freeform 354"/>
                    <p:cNvSpPr>
                      <a:spLocks/>
                    </p:cNvSpPr>
                    <p:nvPr/>
                  </p:nvSpPr>
                  <p:spPr bwMode="auto">
                    <a:xfrm>
                      <a:off x="7897813" y="4198938"/>
                      <a:ext cx="14288" cy="269875"/>
                    </a:xfrm>
                    <a:custGeom>
                      <a:avLst/>
                      <a:gdLst>
                        <a:gd name="T0" fmla="*/ 0 w 9"/>
                        <a:gd name="T1" fmla="*/ 82 h 170"/>
                        <a:gd name="T2" fmla="*/ 1 w 9"/>
                        <a:gd name="T3" fmla="*/ 111 h 170"/>
                        <a:gd name="T4" fmla="*/ 1 w 9"/>
                        <a:gd name="T5" fmla="*/ 146 h 170"/>
                        <a:gd name="T6" fmla="*/ 1 w 9"/>
                        <a:gd name="T7" fmla="*/ 143 h 170"/>
                        <a:gd name="T8" fmla="*/ 1 w 9"/>
                        <a:gd name="T9" fmla="*/ 151 h 170"/>
                        <a:gd name="T10" fmla="*/ 2 w 9"/>
                        <a:gd name="T11" fmla="*/ 96 h 170"/>
                        <a:gd name="T12" fmla="*/ 2 w 9"/>
                        <a:gd name="T13" fmla="*/ 73 h 170"/>
                        <a:gd name="T14" fmla="*/ 2 w 9"/>
                        <a:gd name="T15" fmla="*/ 69 h 170"/>
                        <a:gd name="T16" fmla="*/ 2 w 9"/>
                        <a:gd name="T17" fmla="*/ 57 h 170"/>
                        <a:gd name="T18" fmla="*/ 2 w 9"/>
                        <a:gd name="T19" fmla="*/ 39 h 170"/>
                        <a:gd name="T20" fmla="*/ 2 w 9"/>
                        <a:gd name="T21" fmla="*/ 36 h 170"/>
                        <a:gd name="T22" fmla="*/ 3 w 9"/>
                        <a:gd name="T23" fmla="*/ 52 h 170"/>
                        <a:gd name="T24" fmla="*/ 3 w 9"/>
                        <a:gd name="T25" fmla="*/ 81 h 170"/>
                        <a:gd name="T26" fmla="*/ 3 w 9"/>
                        <a:gd name="T27" fmla="*/ 83 h 170"/>
                        <a:gd name="T28" fmla="*/ 3 w 9"/>
                        <a:gd name="T29" fmla="*/ 48 h 170"/>
                        <a:gd name="T30" fmla="*/ 3 w 9"/>
                        <a:gd name="T31" fmla="*/ 38 h 170"/>
                        <a:gd name="T32" fmla="*/ 3 w 9"/>
                        <a:gd name="T33" fmla="*/ 59 h 170"/>
                        <a:gd name="T34" fmla="*/ 3 w 9"/>
                        <a:gd name="T35" fmla="*/ 119 h 170"/>
                        <a:gd name="T36" fmla="*/ 4 w 9"/>
                        <a:gd name="T37" fmla="*/ 115 h 170"/>
                        <a:gd name="T38" fmla="*/ 4 w 9"/>
                        <a:gd name="T39" fmla="*/ 111 h 170"/>
                        <a:gd name="T40" fmla="*/ 4 w 9"/>
                        <a:gd name="T41" fmla="*/ 113 h 170"/>
                        <a:gd name="T42" fmla="*/ 4 w 9"/>
                        <a:gd name="T43" fmla="*/ 79 h 170"/>
                        <a:gd name="T44" fmla="*/ 5 w 9"/>
                        <a:gd name="T45" fmla="*/ 66 h 170"/>
                        <a:gd name="T46" fmla="*/ 5 w 9"/>
                        <a:gd name="T47" fmla="*/ 70 h 170"/>
                        <a:gd name="T48" fmla="*/ 5 w 9"/>
                        <a:gd name="T49" fmla="*/ 89 h 170"/>
                        <a:gd name="T50" fmla="*/ 5 w 9"/>
                        <a:gd name="T51" fmla="*/ 170 h 170"/>
                        <a:gd name="T52" fmla="*/ 5 w 9"/>
                        <a:gd name="T53" fmla="*/ 67 h 170"/>
                        <a:gd name="T54" fmla="*/ 5 w 9"/>
                        <a:gd name="T55" fmla="*/ 29 h 170"/>
                        <a:gd name="T56" fmla="*/ 5 w 9"/>
                        <a:gd name="T57" fmla="*/ 34 h 170"/>
                        <a:gd name="T58" fmla="*/ 6 w 9"/>
                        <a:gd name="T59" fmla="*/ 67 h 170"/>
                        <a:gd name="T60" fmla="*/ 6 w 9"/>
                        <a:gd name="T61" fmla="*/ 37 h 170"/>
                        <a:gd name="T62" fmla="*/ 6 w 9"/>
                        <a:gd name="T63" fmla="*/ 13 h 170"/>
                        <a:gd name="T64" fmla="*/ 6 w 9"/>
                        <a:gd name="T65" fmla="*/ 23 h 170"/>
                        <a:gd name="T66" fmla="*/ 7 w 9"/>
                        <a:gd name="T67" fmla="*/ 74 h 170"/>
                        <a:gd name="T68" fmla="*/ 7 w 9"/>
                        <a:gd name="T69" fmla="*/ 70 h 170"/>
                        <a:gd name="T70" fmla="*/ 7 w 9"/>
                        <a:gd name="T71" fmla="*/ 62 h 170"/>
                        <a:gd name="T72" fmla="*/ 7 w 9"/>
                        <a:gd name="T73" fmla="*/ 94 h 170"/>
                        <a:gd name="T74" fmla="*/ 7 w 9"/>
                        <a:gd name="T75" fmla="*/ 92 h 170"/>
                        <a:gd name="T76" fmla="*/ 7 w 9"/>
                        <a:gd name="T77" fmla="*/ 107 h 170"/>
                        <a:gd name="T78" fmla="*/ 8 w 9"/>
                        <a:gd name="T79" fmla="*/ 136 h 170"/>
                        <a:gd name="T80" fmla="*/ 8 w 9"/>
                        <a:gd name="T81" fmla="*/ 119 h 170"/>
                        <a:gd name="T82" fmla="*/ 8 w 9"/>
                        <a:gd name="T83" fmla="*/ 81 h 170"/>
                        <a:gd name="T84" fmla="*/ 8 w 9"/>
                        <a:gd name="T85" fmla="*/ 48 h 170"/>
                        <a:gd name="T86" fmla="*/ 8 w 9"/>
                        <a:gd name="T87" fmla="*/ 25 h 170"/>
                        <a:gd name="T88" fmla="*/ 9 w 9"/>
                        <a:gd name="T89" fmla="*/ 6 h 170"/>
                        <a:gd name="T90" fmla="*/ 9 w 9"/>
                        <a:gd name="T91" fmla="*/ 0 h 170"/>
                        <a:gd name="T92" fmla="*/ 9 w 9"/>
                        <a:gd name="T93" fmla="*/ 17 h 170"/>
                        <a:gd name="T94" fmla="*/ 9 w 9"/>
                        <a:gd name="T95" fmla="*/ 70 h 170"/>
                        <a:gd name="T96" fmla="*/ 9 w 9"/>
                        <a:gd name="T97" fmla="*/ 82 h 170"/>
                        <a:gd name="T98" fmla="*/ 9 w 9"/>
                        <a:gd name="T99" fmla="*/ 28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0">
                          <a:moveTo>
                            <a:pt x="0" y="82"/>
                          </a:moveTo>
                          <a:lnTo>
                            <a:pt x="1" y="111"/>
                          </a:lnTo>
                          <a:lnTo>
                            <a:pt x="1" y="146"/>
                          </a:lnTo>
                          <a:lnTo>
                            <a:pt x="1" y="143"/>
                          </a:lnTo>
                          <a:lnTo>
                            <a:pt x="1" y="151"/>
                          </a:lnTo>
                          <a:lnTo>
                            <a:pt x="2" y="96"/>
                          </a:lnTo>
                          <a:lnTo>
                            <a:pt x="2" y="73"/>
                          </a:lnTo>
                          <a:lnTo>
                            <a:pt x="2" y="69"/>
                          </a:lnTo>
                          <a:lnTo>
                            <a:pt x="2" y="57"/>
                          </a:lnTo>
                          <a:lnTo>
                            <a:pt x="2" y="39"/>
                          </a:lnTo>
                          <a:lnTo>
                            <a:pt x="2" y="36"/>
                          </a:lnTo>
                          <a:lnTo>
                            <a:pt x="3" y="52"/>
                          </a:lnTo>
                          <a:lnTo>
                            <a:pt x="3" y="81"/>
                          </a:lnTo>
                          <a:lnTo>
                            <a:pt x="3" y="83"/>
                          </a:lnTo>
                          <a:lnTo>
                            <a:pt x="3" y="48"/>
                          </a:lnTo>
                          <a:lnTo>
                            <a:pt x="3" y="38"/>
                          </a:lnTo>
                          <a:lnTo>
                            <a:pt x="3" y="59"/>
                          </a:lnTo>
                          <a:lnTo>
                            <a:pt x="3" y="119"/>
                          </a:lnTo>
                          <a:lnTo>
                            <a:pt x="4" y="115"/>
                          </a:lnTo>
                          <a:lnTo>
                            <a:pt x="4" y="111"/>
                          </a:lnTo>
                          <a:lnTo>
                            <a:pt x="4" y="113"/>
                          </a:lnTo>
                          <a:lnTo>
                            <a:pt x="4" y="79"/>
                          </a:lnTo>
                          <a:lnTo>
                            <a:pt x="5" y="66"/>
                          </a:lnTo>
                          <a:lnTo>
                            <a:pt x="5" y="70"/>
                          </a:lnTo>
                          <a:lnTo>
                            <a:pt x="5" y="89"/>
                          </a:lnTo>
                          <a:lnTo>
                            <a:pt x="5" y="170"/>
                          </a:lnTo>
                          <a:lnTo>
                            <a:pt x="5" y="67"/>
                          </a:lnTo>
                          <a:lnTo>
                            <a:pt x="5" y="29"/>
                          </a:lnTo>
                          <a:lnTo>
                            <a:pt x="5" y="34"/>
                          </a:lnTo>
                          <a:lnTo>
                            <a:pt x="6" y="67"/>
                          </a:lnTo>
                          <a:lnTo>
                            <a:pt x="6" y="37"/>
                          </a:lnTo>
                          <a:lnTo>
                            <a:pt x="6" y="13"/>
                          </a:lnTo>
                          <a:lnTo>
                            <a:pt x="6" y="23"/>
                          </a:lnTo>
                          <a:lnTo>
                            <a:pt x="7" y="74"/>
                          </a:lnTo>
                          <a:lnTo>
                            <a:pt x="7" y="70"/>
                          </a:lnTo>
                          <a:lnTo>
                            <a:pt x="7" y="62"/>
                          </a:lnTo>
                          <a:lnTo>
                            <a:pt x="7" y="94"/>
                          </a:lnTo>
                          <a:lnTo>
                            <a:pt x="7" y="92"/>
                          </a:lnTo>
                          <a:lnTo>
                            <a:pt x="7" y="107"/>
                          </a:lnTo>
                          <a:lnTo>
                            <a:pt x="8" y="136"/>
                          </a:lnTo>
                          <a:lnTo>
                            <a:pt x="8" y="119"/>
                          </a:lnTo>
                          <a:lnTo>
                            <a:pt x="8" y="81"/>
                          </a:lnTo>
                          <a:lnTo>
                            <a:pt x="8" y="48"/>
                          </a:lnTo>
                          <a:lnTo>
                            <a:pt x="8" y="25"/>
                          </a:lnTo>
                          <a:lnTo>
                            <a:pt x="9" y="6"/>
                          </a:lnTo>
                          <a:lnTo>
                            <a:pt x="9" y="0"/>
                          </a:lnTo>
                          <a:lnTo>
                            <a:pt x="9" y="17"/>
                          </a:lnTo>
                          <a:lnTo>
                            <a:pt x="9" y="70"/>
                          </a:lnTo>
                          <a:lnTo>
                            <a:pt x="9" y="82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8" name="Freeform 355"/>
                    <p:cNvSpPr>
                      <a:spLocks/>
                    </p:cNvSpPr>
                    <p:nvPr/>
                  </p:nvSpPr>
                  <p:spPr bwMode="auto">
                    <a:xfrm>
                      <a:off x="7912101" y="4198938"/>
                      <a:ext cx="14288" cy="327025"/>
                    </a:xfrm>
                    <a:custGeom>
                      <a:avLst/>
                      <a:gdLst>
                        <a:gd name="T0" fmla="*/ 0 w 9"/>
                        <a:gd name="T1" fmla="*/ 28 h 206"/>
                        <a:gd name="T2" fmla="*/ 1 w 9"/>
                        <a:gd name="T3" fmla="*/ 14 h 206"/>
                        <a:gd name="T4" fmla="*/ 1 w 9"/>
                        <a:gd name="T5" fmla="*/ 32 h 206"/>
                        <a:gd name="T6" fmla="*/ 1 w 9"/>
                        <a:gd name="T7" fmla="*/ 74 h 206"/>
                        <a:gd name="T8" fmla="*/ 1 w 9"/>
                        <a:gd name="T9" fmla="*/ 68 h 206"/>
                        <a:gd name="T10" fmla="*/ 1 w 9"/>
                        <a:gd name="T11" fmla="*/ 34 h 206"/>
                        <a:gd name="T12" fmla="*/ 1 w 9"/>
                        <a:gd name="T13" fmla="*/ 14 h 206"/>
                        <a:gd name="T14" fmla="*/ 2 w 9"/>
                        <a:gd name="T15" fmla="*/ 9 h 206"/>
                        <a:gd name="T16" fmla="*/ 2 w 9"/>
                        <a:gd name="T17" fmla="*/ 12 h 206"/>
                        <a:gd name="T18" fmla="*/ 2 w 9"/>
                        <a:gd name="T19" fmla="*/ 15 h 206"/>
                        <a:gd name="T20" fmla="*/ 2 w 9"/>
                        <a:gd name="T21" fmla="*/ 25 h 206"/>
                        <a:gd name="T22" fmla="*/ 2 w 9"/>
                        <a:gd name="T23" fmla="*/ 42 h 206"/>
                        <a:gd name="T24" fmla="*/ 3 w 9"/>
                        <a:gd name="T25" fmla="*/ 26 h 206"/>
                        <a:gd name="T26" fmla="*/ 3 w 9"/>
                        <a:gd name="T27" fmla="*/ 5 h 206"/>
                        <a:gd name="T28" fmla="*/ 3 w 9"/>
                        <a:gd name="T29" fmla="*/ 0 h 206"/>
                        <a:gd name="T30" fmla="*/ 3 w 9"/>
                        <a:gd name="T31" fmla="*/ 5 h 206"/>
                        <a:gd name="T32" fmla="*/ 3 w 9"/>
                        <a:gd name="T33" fmla="*/ 8 h 206"/>
                        <a:gd name="T34" fmla="*/ 3 w 9"/>
                        <a:gd name="T35" fmla="*/ 19 h 206"/>
                        <a:gd name="T36" fmla="*/ 4 w 9"/>
                        <a:gd name="T37" fmla="*/ 51 h 206"/>
                        <a:gd name="T38" fmla="*/ 4 w 9"/>
                        <a:gd name="T39" fmla="*/ 109 h 206"/>
                        <a:gd name="T40" fmla="*/ 4 w 9"/>
                        <a:gd name="T41" fmla="*/ 206 h 206"/>
                        <a:gd name="T42" fmla="*/ 4 w 9"/>
                        <a:gd name="T43" fmla="*/ 104 h 206"/>
                        <a:gd name="T44" fmla="*/ 5 w 9"/>
                        <a:gd name="T45" fmla="*/ 60 h 206"/>
                        <a:gd name="T46" fmla="*/ 5 w 9"/>
                        <a:gd name="T47" fmla="*/ 46 h 206"/>
                        <a:gd name="T48" fmla="*/ 5 w 9"/>
                        <a:gd name="T49" fmla="*/ 44 h 206"/>
                        <a:gd name="T50" fmla="*/ 5 w 9"/>
                        <a:gd name="T51" fmla="*/ 29 h 206"/>
                        <a:gd name="T52" fmla="*/ 5 w 9"/>
                        <a:gd name="T53" fmla="*/ 14 h 206"/>
                        <a:gd name="T54" fmla="*/ 5 w 9"/>
                        <a:gd name="T55" fmla="*/ 23 h 206"/>
                        <a:gd name="T56" fmla="*/ 5 w 9"/>
                        <a:gd name="T57" fmla="*/ 63 h 206"/>
                        <a:gd name="T58" fmla="*/ 6 w 9"/>
                        <a:gd name="T59" fmla="*/ 116 h 206"/>
                        <a:gd name="T60" fmla="*/ 6 w 9"/>
                        <a:gd name="T61" fmla="*/ 177 h 206"/>
                        <a:gd name="T62" fmla="*/ 6 w 9"/>
                        <a:gd name="T63" fmla="*/ 119 h 206"/>
                        <a:gd name="T64" fmla="*/ 6 w 9"/>
                        <a:gd name="T65" fmla="*/ 82 h 206"/>
                        <a:gd name="T66" fmla="*/ 7 w 9"/>
                        <a:gd name="T67" fmla="*/ 62 h 206"/>
                        <a:gd name="T68" fmla="*/ 7 w 9"/>
                        <a:gd name="T69" fmla="*/ 58 h 206"/>
                        <a:gd name="T70" fmla="*/ 7 w 9"/>
                        <a:gd name="T71" fmla="*/ 89 h 206"/>
                        <a:gd name="T72" fmla="*/ 7 w 9"/>
                        <a:gd name="T73" fmla="*/ 110 h 206"/>
                        <a:gd name="T74" fmla="*/ 7 w 9"/>
                        <a:gd name="T75" fmla="*/ 41 h 206"/>
                        <a:gd name="T76" fmla="*/ 7 w 9"/>
                        <a:gd name="T77" fmla="*/ 15 h 206"/>
                        <a:gd name="T78" fmla="*/ 7 w 9"/>
                        <a:gd name="T79" fmla="*/ 14 h 206"/>
                        <a:gd name="T80" fmla="*/ 8 w 9"/>
                        <a:gd name="T81" fmla="*/ 43 h 206"/>
                        <a:gd name="T82" fmla="*/ 8 w 9"/>
                        <a:gd name="T83" fmla="*/ 173 h 206"/>
                        <a:gd name="T84" fmla="*/ 8 w 9"/>
                        <a:gd name="T85" fmla="*/ 76 h 206"/>
                        <a:gd name="T86" fmla="*/ 8 w 9"/>
                        <a:gd name="T87" fmla="*/ 46 h 206"/>
                        <a:gd name="T88" fmla="*/ 8 w 9"/>
                        <a:gd name="T89" fmla="*/ 57 h 206"/>
                        <a:gd name="T90" fmla="*/ 8 w 9"/>
                        <a:gd name="T91" fmla="*/ 98 h 206"/>
                        <a:gd name="T92" fmla="*/ 9 w 9"/>
                        <a:gd name="T93" fmla="*/ 126 h 206"/>
                        <a:gd name="T94" fmla="*/ 9 w 9"/>
                        <a:gd name="T95" fmla="*/ 84 h 206"/>
                        <a:gd name="T96" fmla="*/ 9 w 9"/>
                        <a:gd name="T97" fmla="*/ 59 h 206"/>
                        <a:gd name="T98" fmla="*/ 9 w 9"/>
                        <a:gd name="T99" fmla="*/ 71 h 2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6">
                          <a:moveTo>
                            <a:pt x="0" y="28"/>
                          </a:moveTo>
                          <a:lnTo>
                            <a:pt x="1" y="14"/>
                          </a:lnTo>
                          <a:lnTo>
                            <a:pt x="1" y="32"/>
                          </a:lnTo>
                          <a:lnTo>
                            <a:pt x="1" y="74"/>
                          </a:lnTo>
                          <a:lnTo>
                            <a:pt x="1" y="68"/>
                          </a:lnTo>
                          <a:lnTo>
                            <a:pt x="1" y="34"/>
                          </a:lnTo>
                          <a:lnTo>
                            <a:pt x="1" y="14"/>
                          </a:lnTo>
                          <a:lnTo>
                            <a:pt x="2" y="9"/>
                          </a:lnTo>
                          <a:lnTo>
                            <a:pt x="2" y="12"/>
                          </a:lnTo>
                          <a:lnTo>
                            <a:pt x="2" y="15"/>
                          </a:lnTo>
                          <a:lnTo>
                            <a:pt x="2" y="25"/>
                          </a:lnTo>
                          <a:lnTo>
                            <a:pt x="2" y="42"/>
                          </a:lnTo>
                          <a:lnTo>
                            <a:pt x="3" y="26"/>
                          </a:lnTo>
                          <a:lnTo>
                            <a:pt x="3" y="5"/>
                          </a:lnTo>
                          <a:lnTo>
                            <a:pt x="3" y="0"/>
                          </a:lnTo>
                          <a:lnTo>
                            <a:pt x="3" y="5"/>
                          </a:lnTo>
                          <a:lnTo>
                            <a:pt x="3" y="8"/>
                          </a:lnTo>
                          <a:lnTo>
                            <a:pt x="3" y="19"/>
                          </a:lnTo>
                          <a:lnTo>
                            <a:pt x="4" y="51"/>
                          </a:lnTo>
                          <a:lnTo>
                            <a:pt x="4" y="109"/>
                          </a:lnTo>
                          <a:lnTo>
                            <a:pt x="4" y="206"/>
                          </a:lnTo>
                          <a:lnTo>
                            <a:pt x="4" y="104"/>
                          </a:lnTo>
                          <a:lnTo>
                            <a:pt x="5" y="60"/>
                          </a:lnTo>
                          <a:lnTo>
                            <a:pt x="5" y="46"/>
                          </a:lnTo>
                          <a:lnTo>
                            <a:pt x="5" y="44"/>
                          </a:lnTo>
                          <a:lnTo>
                            <a:pt x="5" y="29"/>
                          </a:lnTo>
                          <a:lnTo>
                            <a:pt x="5" y="14"/>
                          </a:lnTo>
                          <a:lnTo>
                            <a:pt x="5" y="23"/>
                          </a:lnTo>
                          <a:lnTo>
                            <a:pt x="5" y="63"/>
                          </a:lnTo>
                          <a:lnTo>
                            <a:pt x="6" y="116"/>
                          </a:lnTo>
                          <a:lnTo>
                            <a:pt x="6" y="177"/>
                          </a:lnTo>
                          <a:lnTo>
                            <a:pt x="6" y="119"/>
                          </a:lnTo>
                          <a:lnTo>
                            <a:pt x="6" y="82"/>
                          </a:lnTo>
                          <a:lnTo>
                            <a:pt x="7" y="62"/>
                          </a:lnTo>
                          <a:lnTo>
                            <a:pt x="7" y="58"/>
                          </a:lnTo>
                          <a:lnTo>
                            <a:pt x="7" y="89"/>
                          </a:lnTo>
                          <a:lnTo>
                            <a:pt x="7" y="110"/>
                          </a:lnTo>
                          <a:lnTo>
                            <a:pt x="7" y="41"/>
                          </a:lnTo>
                          <a:lnTo>
                            <a:pt x="7" y="15"/>
                          </a:lnTo>
                          <a:lnTo>
                            <a:pt x="7" y="14"/>
                          </a:lnTo>
                          <a:lnTo>
                            <a:pt x="8" y="43"/>
                          </a:lnTo>
                          <a:lnTo>
                            <a:pt x="8" y="173"/>
                          </a:lnTo>
                          <a:lnTo>
                            <a:pt x="8" y="76"/>
                          </a:lnTo>
                          <a:lnTo>
                            <a:pt x="8" y="46"/>
                          </a:lnTo>
                          <a:lnTo>
                            <a:pt x="8" y="57"/>
                          </a:lnTo>
                          <a:lnTo>
                            <a:pt x="8" y="98"/>
                          </a:lnTo>
                          <a:lnTo>
                            <a:pt x="9" y="126"/>
                          </a:lnTo>
                          <a:lnTo>
                            <a:pt x="9" y="84"/>
                          </a:lnTo>
                          <a:lnTo>
                            <a:pt x="9" y="59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9" name="Freeform 356"/>
                    <p:cNvSpPr>
                      <a:spLocks/>
                    </p:cNvSpPr>
                    <p:nvPr/>
                  </p:nvSpPr>
                  <p:spPr bwMode="auto">
                    <a:xfrm>
                      <a:off x="7926388" y="4202113"/>
                      <a:ext cx="14288" cy="385763"/>
                    </a:xfrm>
                    <a:custGeom>
                      <a:avLst/>
                      <a:gdLst>
                        <a:gd name="T0" fmla="*/ 0 w 9"/>
                        <a:gd name="T1" fmla="*/ 69 h 243"/>
                        <a:gd name="T2" fmla="*/ 1 w 9"/>
                        <a:gd name="T3" fmla="*/ 153 h 243"/>
                        <a:gd name="T4" fmla="*/ 1 w 9"/>
                        <a:gd name="T5" fmla="*/ 76 h 243"/>
                        <a:gd name="T6" fmla="*/ 1 w 9"/>
                        <a:gd name="T7" fmla="*/ 47 h 243"/>
                        <a:gd name="T8" fmla="*/ 1 w 9"/>
                        <a:gd name="T9" fmla="*/ 61 h 243"/>
                        <a:gd name="T10" fmla="*/ 1 w 9"/>
                        <a:gd name="T11" fmla="*/ 133 h 243"/>
                        <a:gd name="T12" fmla="*/ 1 w 9"/>
                        <a:gd name="T13" fmla="*/ 112 h 243"/>
                        <a:gd name="T14" fmla="*/ 1 w 9"/>
                        <a:gd name="T15" fmla="*/ 46 h 243"/>
                        <a:gd name="T16" fmla="*/ 2 w 9"/>
                        <a:gd name="T17" fmla="*/ 24 h 243"/>
                        <a:gd name="T18" fmla="*/ 2 w 9"/>
                        <a:gd name="T19" fmla="*/ 29 h 243"/>
                        <a:gd name="T20" fmla="*/ 2 w 9"/>
                        <a:gd name="T21" fmla="*/ 59 h 243"/>
                        <a:gd name="T22" fmla="*/ 2 w 9"/>
                        <a:gd name="T23" fmla="*/ 70 h 243"/>
                        <a:gd name="T24" fmla="*/ 3 w 9"/>
                        <a:gd name="T25" fmla="*/ 47 h 243"/>
                        <a:gd name="T26" fmla="*/ 3 w 9"/>
                        <a:gd name="T27" fmla="*/ 25 h 243"/>
                        <a:gd name="T28" fmla="*/ 3 w 9"/>
                        <a:gd name="T29" fmla="*/ 11 h 243"/>
                        <a:gd name="T30" fmla="*/ 3 w 9"/>
                        <a:gd name="T31" fmla="*/ 11 h 243"/>
                        <a:gd name="T32" fmla="*/ 3 w 9"/>
                        <a:gd name="T33" fmla="*/ 19 h 243"/>
                        <a:gd name="T34" fmla="*/ 3 w 9"/>
                        <a:gd name="T35" fmla="*/ 24 h 243"/>
                        <a:gd name="T36" fmla="*/ 3 w 9"/>
                        <a:gd name="T37" fmla="*/ 28 h 243"/>
                        <a:gd name="T38" fmla="*/ 4 w 9"/>
                        <a:gd name="T39" fmla="*/ 23 h 243"/>
                        <a:gd name="T40" fmla="*/ 4 w 9"/>
                        <a:gd name="T41" fmla="*/ 8 h 243"/>
                        <a:gd name="T42" fmla="*/ 4 w 9"/>
                        <a:gd name="T43" fmla="*/ 0 h 243"/>
                        <a:gd name="T44" fmla="*/ 4 w 9"/>
                        <a:gd name="T45" fmla="*/ 5 h 243"/>
                        <a:gd name="T46" fmla="*/ 5 w 9"/>
                        <a:gd name="T47" fmla="*/ 25 h 243"/>
                        <a:gd name="T48" fmla="*/ 5 w 9"/>
                        <a:gd name="T49" fmla="*/ 71 h 243"/>
                        <a:gd name="T50" fmla="*/ 5 w 9"/>
                        <a:gd name="T51" fmla="*/ 110 h 243"/>
                        <a:gd name="T52" fmla="*/ 5 w 9"/>
                        <a:gd name="T53" fmla="*/ 131 h 243"/>
                        <a:gd name="T54" fmla="*/ 5 w 9"/>
                        <a:gd name="T55" fmla="*/ 106 h 243"/>
                        <a:gd name="T56" fmla="*/ 5 w 9"/>
                        <a:gd name="T57" fmla="*/ 71 h 243"/>
                        <a:gd name="T58" fmla="*/ 6 w 9"/>
                        <a:gd name="T59" fmla="*/ 76 h 243"/>
                        <a:gd name="T60" fmla="*/ 6 w 9"/>
                        <a:gd name="T61" fmla="*/ 73 h 243"/>
                        <a:gd name="T62" fmla="*/ 6 w 9"/>
                        <a:gd name="T63" fmla="*/ 57 h 243"/>
                        <a:gd name="T64" fmla="*/ 6 w 9"/>
                        <a:gd name="T65" fmla="*/ 69 h 243"/>
                        <a:gd name="T66" fmla="*/ 6 w 9"/>
                        <a:gd name="T67" fmla="*/ 116 h 243"/>
                        <a:gd name="T68" fmla="*/ 6 w 9"/>
                        <a:gd name="T69" fmla="*/ 243 h 243"/>
                        <a:gd name="T70" fmla="*/ 6 w 9"/>
                        <a:gd name="T71" fmla="*/ 146 h 243"/>
                        <a:gd name="T72" fmla="*/ 7 w 9"/>
                        <a:gd name="T73" fmla="*/ 154 h 243"/>
                        <a:gd name="T74" fmla="*/ 7 w 9"/>
                        <a:gd name="T75" fmla="*/ 117 h 243"/>
                        <a:gd name="T76" fmla="*/ 7 w 9"/>
                        <a:gd name="T77" fmla="*/ 101 h 243"/>
                        <a:gd name="T78" fmla="*/ 7 w 9"/>
                        <a:gd name="T79" fmla="*/ 144 h 243"/>
                        <a:gd name="T80" fmla="*/ 8 w 9"/>
                        <a:gd name="T81" fmla="*/ 155 h 243"/>
                        <a:gd name="T82" fmla="*/ 8 w 9"/>
                        <a:gd name="T83" fmla="*/ 81 h 243"/>
                        <a:gd name="T84" fmla="*/ 8 w 9"/>
                        <a:gd name="T85" fmla="*/ 54 h 243"/>
                        <a:gd name="T86" fmla="*/ 8 w 9"/>
                        <a:gd name="T87" fmla="*/ 45 h 243"/>
                        <a:gd name="T88" fmla="*/ 8 w 9"/>
                        <a:gd name="T89" fmla="*/ 36 h 243"/>
                        <a:gd name="T90" fmla="*/ 8 w 9"/>
                        <a:gd name="T91" fmla="*/ 44 h 243"/>
                        <a:gd name="T92" fmla="*/ 9 w 9"/>
                        <a:gd name="T93" fmla="*/ 76 h 243"/>
                        <a:gd name="T94" fmla="*/ 9 w 9"/>
                        <a:gd name="T95" fmla="*/ 49 h 243"/>
                        <a:gd name="T96" fmla="*/ 9 w 9"/>
                        <a:gd name="T97" fmla="*/ 23 h 243"/>
                        <a:gd name="T98" fmla="*/ 9 w 9"/>
                        <a:gd name="T99" fmla="*/ 28 h 2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43">
                          <a:moveTo>
                            <a:pt x="0" y="69"/>
                          </a:moveTo>
                          <a:lnTo>
                            <a:pt x="1" y="153"/>
                          </a:lnTo>
                          <a:lnTo>
                            <a:pt x="1" y="76"/>
                          </a:lnTo>
                          <a:lnTo>
                            <a:pt x="1" y="47"/>
                          </a:lnTo>
                          <a:lnTo>
                            <a:pt x="1" y="61"/>
                          </a:lnTo>
                          <a:lnTo>
                            <a:pt x="1" y="133"/>
                          </a:lnTo>
                          <a:lnTo>
                            <a:pt x="1" y="112"/>
                          </a:lnTo>
                          <a:lnTo>
                            <a:pt x="1" y="46"/>
                          </a:lnTo>
                          <a:lnTo>
                            <a:pt x="2" y="24"/>
                          </a:lnTo>
                          <a:lnTo>
                            <a:pt x="2" y="29"/>
                          </a:lnTo>
                          <a:lnTo>
                            <a:pt x="2" y="59"/>
                          </a:lnTo>
                          <a:lnTo>
                            <a:pt x="2" y="70"/>
                          </a:lnTo>
                          <a:lnTo>
                            <a:pt x="3" y="47"/>
                          </a:lnTo>
                          <a:lnTo>
                            <a:pt x="3" y="25"/>
                          </a:lnTo>
                          <a:lnTo>
                            <a:pt x="3" y="11"/>
                          </a:lnTo>
                          <a:lnTo>
                            <a:pt x="3" y="11"/>
                          </a:lnTo>
                          <a:lnTo>
                            <a:pt x="3" y="19"/>
                          </a:lnTo>
                          <a:lnTo>
                            <a:pt x="3" y="24"/>
                          </a:lnTo>
                          <a:lnTo>
                            <a:pt x="3" y="28"/>
                          </a:lnTo>
                          <a:lnTo>
                            <a:pt x="4" y="23"/>
                          </a:lnTo>
                          <a:lnTo>
                            <a:pt x="4" y="8"/>
                          </a:lnTo>
                          <a:lnTo>
                            <a:pt x="4" y="0"/>
                          </a:lnTo>
                          <a:lnTo>
                            <a:pt x="4" y="5"/>
                          </a:lnTo>
                          <a:lnTo>
                            <a:pt x="5" y="25"/>
                          </a:lnTo>
                          <a:lnTo>
                            <a:pt x="5" y="71"/>
                          </a:lnTo>
                          <a:lnTo>
                            <a:pt x="5" y="110"/>
                          </a:lnTo>
                          <a:lnTo>
                            <a:pt x="5" y="131"/>
                          </a:lnTo>
                          <a:lnTo>
                            <a:pt x="5" y="106"/>
                          </a:lnTo>
                          <a:lnTo>
                            <a:pt x="5" y="71"/>
                          </a:lnTo>
                          <a:lnTo>
                            <a:pt x="6" y="76"/>
                          </a:lnTo>
                          <a:lnTo>
                            <a:pt x="6" y="73"/>
                          </a:lnTo>
                          <a:lnTo>
                            <a:pt x="6" y="57"/>
                          </a:lnTo>
                          <a:lnTo>
                            <a:pt x="6" y="69"/>
                          </a:lnTo>
                          <a:lnTo>
                            <a:pt x="6" y="116"/>
                          </a:lnTo>
                          <a:lnTo>
                            <a:pt x="6" y="243"/>
                          </a:lnTo>
                          <a:lnTo>
                            <a:pt x="6" y="146"/>
                          </a:lnTo>
                          <a:lnTo>
                            <a:pt x="7" y="154"/>
                          </a:lnTo>
                          <a:lnTo>
                            <a:pt x="7" y="117"/>
                          </a:lnTo>
                          <a:lnTo>
                            <a:pt x="7" y="101"/>
                          </a:lnTo>
                          <a:lnTo>
                            <a:pt x="7" y="144"/>
                          </a:lnTo>
                          <a:lnTo>
                            <a:pt x="8" y="155"/>
                          </a:lnTo>
                          <a:lnTo>
                            <a:pt x="8" y="81"/>
                          </a:lnTo>
                          <a:lnTo>
                            <a:pt x="8" y="54"/>
                          </a:lnTo>
                          <a:lnTo>
                            <a:pt x="8" y="45"/>
                          </a:lnTo>
                          <a:lnTo>
                            <a:pt x="8" y="36"/>
                          </a:lnTo>
                          <a:lnTo>
                            <a:pt x="8" y="44"/>
                          </a:lnTo>
                          <a:lnTo>
                            <a:pt x="9" y="76"/>
                          </a:lnTo>
                          <a:lnTo>
                            <a:pt x="9" y="49"/>
                          </a:lnTo>
                          <a:lnTo>
                            <a:pt x="9" y="23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0" name="Freeform 357"/>
                    <p:cNvSpPr>
                      <a:spLocks/>
                    </p:cNvSpPr>
                    <p:nvPr/>
                  </p:nvSpPr>
                  <p:spPr bwMode="auto">
                    <a:xfrm>
                      <a:off x="7940676" y="4198938"/>
                      <a:ext cx="14288" cy="287338"/>
                    </a:xfrm>
                    <a:custGeom>
                      <a:avLst/>
                      <a:gdLst>
                        <a:gd name="T0" fmla="*/ 0 w 9"/>
                        <a:gd name="T1" fmla="*/ 30 h 181"/>
                        <a:gd name="T2" fmla="*/ 0 w 9"/>
                        <a:gd name="T3" fmla="*/ 63 h 181"/>
                        <a:gd name="T4" fmla="*/ 1 w 9"/>
                        <a:gd name="T5" fmla="*/ 83 h 181"/>
                        <a:gd name="T6" fmla="*/ 1 w 9"/>
                        <a:gd name="T7" fmla="*/ 57 h 181"/>
                        <a:gd name="T8" fmla="*/ 1 w 9"/>
                        <a:gd name="T9" fmla="*/ 67 h 181"/>
                        <a:gd name="T10" fmla="*/ 1 w 9"/>
                        <a:gd name="T11" fmla="*/ 129 h 181"/>
                        <a:gd name="T12" fmla="*/ 1 w 9"/>
                        <a:gd name="T13" fmla="*/ 112 h 181"/>
                        <a:gd name="T14" fmla="*/ 1 w 9"/>
                        <a:gd name="T15" fmla="*/ 99 h 181"/>
                        <a:gd name="T16" fmla="*/ 2 w 9"/>
                        <a:gd name="T17" fmla="*/ 104 h 181"/>
                        <a:gd name="T18" fmla="*/ 2 w 9"/>
                        <a:gd name="T19" fmla="*/ 68 h 181"/>
                        <a:gd name="T20" fmla="*/ 2 w 9"/>
                        <a:gd name="T21" fmla="*/ 46 h 181"/>
                        <a:gd name="T22" fmla="*/ 2 w 9"/>
                        <a:gd name="T23" fmla="*/ 49 h 181"/>
                        <a:gd name="T24" fmla="*/ 2 w 9"/>
                        <a:gd name="T25" fmla="*/ 66 h 181"/>
                        <a:gd name="T26" fmla="*/ 3 w 9"/>
                        <a:gd name="T27" fmla="*/ 57 h 181"/>
                        <a:gd name="T28" fmla="*/ 3 w 9"/>
                        <a:gd name="T29" fmla="*/ 35 h 181"/>
                        <a:gd name="T30" fmla="*/ 3 w 9"/>
                        <a:gd name="T31" fmla="*/ 25 h 181"/>
                        <a:gd name="T32" fmla="*/ 3 w 9"/>
                        <a:gd name="T33" fmla="*/ 20 h 181"/>
                        <a:gd name="T34" fmla="*/ 3 w 9"/>
                        <a:gd name="T35" fmla="*/ 25 h 181"/>
                        <a:gd name="T36" fmla="*/ 3 w 9"/>
                        <a:gd name="T37" fmla="*/ 57 h 181"/>
                        <a:gd name="T38" fmla="*/ 4 w 9"/>
                        <a:gd name="T39" fmla="*/ 95 h 181"/>
                        <a:gd name="T40" fmla="*/ 4 w 9"/>
                        <a:gd name="T41" fmla="*/ 65 h 181"/>
                        <a:gd name="T42" fmla="*/ 4 w 9"/>
                        <a:gd name="T43" fmla="*/ 64 h 181"/>
                        <a:gd name="T44" fmla="*/ 4 w 9"/>
                        <a:gd name="T45" fmla="*/ 80 h 181"/>
                        <a:gd name="T46" fmla="*/ 5 w 9"/>
                        <a:gd name="T47" fmla="*/ 103 h 181"/>
                        <a:gd name="T48" fmla="*/ 5 w 9"/>
                        <a:gd name="T49" fmla="*/ 104 h 181"/>
                        <a:gd name="T50" fmla="*/ 5 w 9"/>
                        <a:gd name="T51" fmla="*/ 58 h 181"/>
                        <a:gd name="T52" fmla="*/ 5 w 9"/>
                        <a:gd name="T53" fmla="*/ 20 h 181"/>
                        <a:gd name="T54" fmla="*/ 5 w 9"/>
                        <a:gd name="T55" fmla="*/ 4 h 181"/>
                        <a:gd name="T56" fmla="*/ 5 w 9"/>
                        <a:gd name="T57" fmla="*/ 15 h 181"/>
                        <a:gd name="T58" fmla="*/ 5 w 9"/>
                        <a:gd name="T59" fmla="*/ 69 h 181"/>
                        <a:gd name="T60" fmla="*/ 6 w 9"/>
                        <a:gd name="T61" fmla="*/ 181 h 181"/>
                        <a:gd name="T62" fmla="*/ 6 w 9"/>
                        <a:gd name="T63" fmla="*/ 90 h 181"/>
                        <a:gd name="T64" fmla="*/ 6 w 9"/>
                        <a:gd name="T65" fmla="*/ 66 h 181"/>
                        <a:gd name="T66" fmla="*/ 6 w 9"/>
                        <a:gd name="T67" fmla="*/ 55 h 181"/>
                        <a:gd name="T68" fmla="*/ 6 w 9"/>
                        <a:gd name="T69" fmla="*/ 73 h 181"/>
                        <a:gd name="T70" fmla="*/ 6 w 9"/>
                        <a:gd name="T71" fmla="*/ 103 h 181"/>
                        <a:gd name="T72" fmla="*/ 7 w 9"/>
                        <a:gd name="T73" fmla="*/ 50 h 181"/>
                        <a:gd name="T74" fmla="*/ 7 w 9"/>
                        <a:gd name="T75" fmla="*/ 23 h 181"/>
                        <a:gd name="T76" fmla="*/ 7 w 9"/>
                        <a:gd name="T77" fmla="*/ 13 h 181"/>
                        <a:gd name="T78" fmla="*/ 7 w 9"/>
                        <a:gd name="T79" fmla="*/ 3 h 181"/>
                        <a:gd name="T80" fmla="*/ 8 w 9"/>
                        <a:gd name="T81" fmla="*/ 0 h 181"/>
                        <a:gd name="T82" fmla="*/ 8 w 9"/>
                        <a:gd name="T83" fmla="*/ 14 h 181"/>
                        <a:gd name="T84" fmla="*/ 8 w 9"/>
                        <a:gd name="T85" fmla="*/ 43 h 181"/>
                        <a:gd name="T86" fmla="*/ 8 w 9"/>
                        <a:gd name="T87" fmla="*/ 63 h 181"/>
                        <a:gd name="T88" fmla="*/ 8 w 9"/>
                        <a:gd name="T89" fmla="*/ 55 h 181"/>
                        <a:gd name="T90" fmla="*/ 8 w 9"/>
                        <a:gd name="T91" fmla="*/ 72 h 181"/>
                        <a:gd name="T92" fmla="*/ 8 w 9"/>
                        <a:gd name="T93" fmla="*/ 88 h 181"/>
                        <a:gd name="T94" fmla="*/ 9 w 9"/>
                        <a:gd name="T95" fmla="*/ 36 h 181"/>
                        <a:gd name="T96" fmla="*/ 9 w 9"/>
                        <a:gd name="T97" fmla="*/ 27 h 181"/>
                        <a:gd name="T98" fmla="*/ 9 w 9"/>
                        <a:gd name="T99" fmla="*/ 46 h 1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1">
                          <a:moveTo>
                            <a:pt x="0" y="30"/>
                          </a:moveTo>
                          <a:lnTo>
                            <a:pt x="0" y="63"/>
                          </a:lnTo>
                          <a:lnTo>
                            <a:pt x="1" y="83"/>
                          </a:lnTo>
                          <a:lnTo>
                            <a:pt x="1" y="57"/>
                          </a:lnTo>
                          <a:lnTo>
                            <a:pt x="1" y="67"/>
                          </a:lnTo>
                          <a:lnTo>
                            <a:pt x="1" y="129"/>
                          </a:lnTo>
                          <a:lnTo>
                            <a:pt x="1" y="112"/>
                          </a:lnTo>
                          <a:lnTo>
                            <a:pt x="1" y="99"/>
                          </a:lnTo>
                          <a:lnTo>
                            <a:pt x="2" y="104"/>
                          </a:lnTo>
                          <a:lnTo>
                            <a:pt x="2" y="68"/>
                          </a:lnTo>
                          <a:lnTo>
                            <a:pt x="2" y="46"/>
                          </a:lnTo>
                          <a:lnTo>
                            <a:pt x="2" y="49"/>
                          </a:lnTo>
                          <a:lnTo>
                            <a:pt x="2" y="66"/>
                          </a:lnTo>
                          <a:lnTo>
                            <a:pt x="3" y="57"/>
                          </a:lnTo>
                          <a:lnTo>
                            <a:pt x="3" y="35"/>
                          </a:lnTo>
                          <a:lnTo>
                            <a:pt x="3" y="25"/>
                          </a:lnTo>
                          <a:lnTo>
                            <a:pt x="3" y="20"/>
                          </a:lnTo>
                          <a:lnTo>
                            <a:pt x="3" y="25"/>
                          </a:lnTo>
                          <a:lnTo>
                            <a:pt x="3" y="57"/>
                          </a:lnTo>
                          <a:lnTo>
                            <a:pt x="4" y="95"/>
                          </a:lnTo>
                          <a:lnTo>
                            <a:pt x="4" y="65"/>
                          </a:lnTo>
                          <a:lnTo>
                            <a:pt x="4" y="64"/>
                          </a:lnTo>
                          <a:lnTo>
                            <a:pt x="4" y="80"/>
                          </a:lnTo>
                          <a:lnTo>
                            <a:pt x="5" y="103"/>
                          </a:lnTo>
                          <a:lnTo>
                            <a:pt x="5" y="104"/>
                          </a:lnTo>
                          <a:lnTo>
                            <a:pt x="5" y="58"/>
                          </a:lnTo>
                          <a:lnTo>
                            <a:pt x="5" y="20"/>
                          </a:lnTo>
                          <a:lnTo>
                            <a:pt x="5" y="4"/>
                          </a:lnTo>
                          <a:lnTo>
                            <a:pt x="5" y="15"/>
                          </a:lnTo>
                          <a:lnTo>
                            <a:pt x="5" y="69"/>
                          </a:lnTo>
                          <a:lnTo>
                            <a:pt x="6" y="181"/>
                          </a:lnTo>
                          <a:lnTo>
                            <a:pt x="6" y="90"/>
                          </a:lnTo>
                          <a:lnTo>
                            <a:pt x="6" y="66"/>
                          </a:lnTo>
                          <a:lnTo>
                            <a:pt x="6" y="55"/>
                          </a:lnTo>
                          <a:lnTo>
                            <a:pt x="6" y="73"/>
                          </a:lnTo>
                          <a:lnTo>
                            <a:pt x="6" y="103"/>
                          </a:lnTo>
                          <a:lnTo>
                            <a:pt x="7" y="50"/>
                          </a:lnTo>
                          <a:lnTo>
                            <a:pt x="7" y="23"/>
                          </a:lnTo>
                          <a:lnTo>
                            <a:pt x="7" y="13"/>
                          </a:lnTo>
                          <a:lnTo>
                            <a:pt x="7" y="3"/>
                          </a:lnTo>
                          <a:lnTo>
                            <a:pt x="8" y="0"/>
                          </a:lnTo>
                          <a:lnTo>
                            <a:pt x="8" y="14"/>
                          </a:lnTo>
                          <a:lnTo>
                            <a:pt x="8" y="43"/>
                          </a:lnTo>
                          <a:lnTo>
                            <a:pt x="8" y="63"/>
                          </a:lnTo>
                          <a:lnTo>
                            <a:pt x="8" y="55"/>
                          </a:lnTo>
                          <a:lnTo>
                            <a:pt x="8" y="72"/>
                          </a:lnTo>
                          <a:lnTo>
                            <a:pt x="8" y="88"/>
                          </a:lnTo>
                          <a:lnTo>
                            <a:pt x="9" y="36"/>
                          </a:lnTo>
                          <a:lnTo>
                            <a:pt x="9" y="27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1" name="Freeform 358"/>
                    <p:cNvSpPr>
                      <a:spLocks/>
                    </p:cNvSpPr>
                    <p:nvPr/>
                  </p:nvSpPr>
                  <p:spPr bwMode="auto">
                    <a:xfrm>
                      <a:off x="7954963" y="4173538"/>
                      <a:ext cx="14288" cy="317500"/>
                    </a:xfrm>
                    <a:custGeom>
                      <a:avLst/>
                      <a:gdLst>
                        <a:gd name="T0" fmla="*/ 0 w 9"/>
                        <a:gd name="T1" fmla="*/ 62 h 200"/>
                        <a:gd name="T2" fmla="*/ 0 w 9"/>
                        <a:gd name="T3" fmla="*/ 76 h 200"/>
                        <a:gd name="T4" fmla="*/ 1 w 9"/>
                        <a:gd name="T5" fmla="*/ 96 h 200"/>
                        <a:gd name="T6" fmla="*/ 1 w 9"/>
                        <a:gd name="T7" fmla="*/ 183 h 200"/>
                        <a:gd name="T8" fmla="*/ 1 w 9"/>
                        <a:gd name="T9" fmla="*/ 172 h 200"/>
                        <a:gd name="T10" fmla="*/ 1 w 9"/>
                        <a:gd name="T11" fmla="*/ 114 h 200"/>
                        <a:gd name="T12" fmla="*/ 1 w 9"/>
                        <a:gd name="T13" fmla="*/ 56 h 200"/>
                        <a:gd name="T14" fmla="*/ 1 w 9"/>
                        <a:gd name="T15" fmla="*/ 42 h 200"/>
                        <a:gd name="T16" fmla="*/ 1 w 9"/>
                        <a:gd name="T17" fmla="*/ 76 h 200"/>
                        <a:gd name="T18" fmla="*/ 2 w 9"/>
                        <a:gd name="T19" fmla="*/ 200 h 200"/>
                        <a:gd name="T20" fmla="*/ 2 w 9"/>
                        <a:gd name="T21" fmla="*/ 84 h 200"/>
                        <a:gd name="T22" fmla="*/ 2 w 9"/>
                        <a:gd name="T23" fmla="*/ 95 h 200"/>
                        <a:gd name="T24" fmla="*/ 2 w 9"/>
                        <a:gd name="T25" fmla="*/ 185 h 200"/>
                        <a:gd name="T26" fmla="*/ 3 w 9"/>
                        <a:gd name="T27" fmla="*/ 89 h 200"/>
                        <a:gd name="T28" fmla="*/ 3 w 9"/>
                        <a:gd name="T29" fmla="*/ 46 h 200"/>
                        <a:gd name="T30" fmla="*/ 3 w 9"/>
                        <a:gd name="T31" fmla="*/ 27 h 200"/>
                        <a:gd name="T32" fmla="*/ 3 w 9"/>
                        <a:gd name="T33" fmla="*/ 26 h 200"/>
                        <a:gd name="T34" fmla="*/ 3 w 9"/>
                        <a:gd name="T35" fmla="*/ 41 h 200"/>
                        <a:gd name="T36" fmla="*/ 3 w 9"/>
                        <a:gd name="T37" fmla="*/ 42 h 200"/>
                        <a:gd name="T38" fmla="*/ 4 w 9"/>
                        <a:gd name="T39" fmla="*/ 23 h 200"/>
                        <a:gd name="T40" fmla="*/ 4 w 9"/>
                        <a:gd name="T41" fmla="*/ 18 h 200"/>
                        <a:gd name="T42" fmla="*/ 4 w 9"/>
                        <a:gd name="T43" fmla="*/ 28 h 200"/>
                        <a:gd name="T44" fmla="*/ 4 w 9"/>
                        <a:gd name="T45" fmla="*/ 47 h 200"/>
                        <a:gd name="T46" fmla="*/ 4 w 9"/>
                        <a:gd name="T47" fmla="*/ 72 h 200"/>
                        <a:gd name="T48" fmla="*/ 4 w 9"/>
                        <a:gd name="T49" fmla="*/ 122 h 200"/>
                        <a:gd name="T50" fmla="*/ 4 w 9"/>
                        <a:gd name="T51" fmla="*/ 167 h 200"/>
                        <a:gd name="T52" fmla="*/ 5 w 9"/>
                        <a:gd name="T53" fmla="*/ 98 h 200"/>
                        <a:gd name="T54" fmla="*/ 5 w 9"/>
                        <a:gd name="T55" fmla="*/ 83 h 200"/>
                        <a:gd name="T56" fmla="*/ 5 w 9"/>
                        <a:gd name="T57" fmla="*/ 54 h 200"/>
                        <a:gd name="T58" fmla="*/ 5 w 9"/>
                        <a:gd name="T59" fmla="*/ 21 h 200"/>
                        <a:gd name="T60" fmla="*/ 6 w 9"/>
                        <a:gd name="T61" fmla="*/ 17 h 200"/>
                        <a:gd name="T62" fmla="*/ 6 w 9"/>
                        <a:gd name="T63" fmla="*/ 47 h 200"/>
                        <a:gd name="T64" fmla="*/ 6 w 9"/>
                        <a:gd name="T65" fmla="*/ 124 h 200"/>
                        <a:gd name="T66" fmla="*/ 6 w 9"/>
                        <a:gd name="T67" fmla="*/ 39 h 200"/>
                        <a:gd name="T68" fmla="*/ 6 w 9"/>
                        <a:gd name="T69" fmla="*/ 5 h 200"/>
                        <a:gd name="T70" fmla="*/ 6 w 9"/>
                        <a:gd name="T71" fmla="*/ 0 h 200"/>
                        <a:gd name="T72" fmla="*/ 6 w 9"/>
                        <a:gd name="T73" fmla="*/ 18 h 200"/>
                        <a:gd name="T74" fmla="*/ 7 w 9"/>
                        <a:gd name="T75" fmla="*/ 59 h 200"/>
                        <a:gd name="T76" fmla="*/ 7 w 9"/>
                        <a:gd name="T77" fmla="*/ 126 h 200"/>
                        <a:gd name="T78" fmla="*/ 7 w 9"/>
                        <a:gd name="T79" fmla="*/ 129 h 200"/>
                        <a:gd name="T80" fmla="*/ 7 w 9"/>
                        <a:gd name="T81" fmla="*/ 155 h 200"/>
                        <a:gd name="T82" fmla="*/ 8 w 9"/>
                        <a:gd name="T83" fmla="*/ 122 h 200"/>
                        <a:gd name="T84" fmla="*/ 8 w 9"/>
                        <a:gd name="T85" fmla="*/ 85 h 200"/>
                        <a:gd name="T86" fmla="*/ 8 w 9"/>
                        <a:gd name="T87" fmla="*/ 91 h 200"/>
                        <a:gd name="T88" fmla="*/ 8 w 9"/>
                        <a:gd name="T89" fmla="*/ 98 h 200"/>
                        <a:gd name="T90" fmla="*/ 8 w 9"/>
                        <a:gd name="T91" fmla="*/ 91 h 200"/>
                        <a:gd name="T92" fmla="*/ 8 w 9"/>
                        <a:gd name="T93" fmla="*/ 108 h 200"/>
                        <a:gd name="T94" fmla="*/ 9 w 9"/>
                        <a:gd name="T95" fmla="*/ 131 h 200"/>
                        <a:gd name="T96" fmla="*/ 9 w 9"/>
                        <a:gd name="T97" fmla="*/ 106 h 200"/>
                        <a:gd name="T98" fmla="*/ 9 w 9"/>
                        <a:gd name="T99" fmla="*/ 71 h 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0">
                          <a:moveTo>
                            <a:pt x="0" y="62"/>
                          </a:moveTo>
                          <a:lnTo>
                            <a:pt x="0" y="76"/>
                          </a:lnTo>
                          <a:lnTo>
                            <a:pt x="1" y="96"/>
                          </a:lnTo>
                          <a:lnTo>
                            <a:pt x="1" y="183"/>
                          </a:lnTo>
                          <a:lnTo>
                            <a:pt x="1" y="172"/>
                          </a:lnTo>
                          <a:lnTo>
                            <a:pt x="1" y="114"/>
                          </a:lnTo>
                          <a:lnTo>
                            <a:pt x="1" y="56"/>
                          </a:lnTo>
                          <a:lnTo>
                            <a:pt x="1" y="42"/>
                          </a:lnTo>
                          <a:lnTo>
                            <a:pt x="1" y="76"/>
                          </a:lnTo>
                          <a:lnTo>
                            <a:pt x="2" y="200"/>
                          </a:lnTo>
                          <a:lnTo>
                            <a:pt x="2" y="84"/>
                          </a:lnTo>
                          <a:lnTo>
                            <a:pt x="2" y="95"/>
                          </a:lnTo>
                          <a:lnTo>
                            <a:pt x="2" y="185"/>
                          </a:lnTo>
                          <a:lnTo>
                            <a:pt x="3" y="89"/>
                          </a:lnTo>
                          <a:lnTo>
                            <a:pt x="3" y="46"/>
                          </a:lnTo>
                          <a:lnTo>
                            <a:pt x="3" y="27"/>
                          </a:lnTo>
                          <a:lnTo>
                            <a:pt x="3" y="26"/>
                          </a:lnTo>
                          <a:lnTo>
                            <a:pt x="3" y="41"/>
                          </a:lnTo>
                          <a:lnTo>
                            <a:pt x="3" y="42"/>
                          </a:lnTo>
                          <a:lnTo>
                            <a:pt x="4" y="23"/>
                          </a:lnTo>
                          <a:lnTo>
                            <a:pt x="4" y="18"/>
                          </a:lnTo>
                          <a:lnTo>
                            <a:pt x="4" y="28"/>
                          </a:lnTo>
                          <a:lnTo>
                            <a:pt x="4" y="47"/>
                          </a:lnTo>
                          <a:lnTo>
                            <a:pt x="4" y="72"/>
                          </a:lnTo>
                          <a:lnTo>
                            <a:pt x="4" y="122"/>
                          </a:lnTo>
                          <a:lnTo>
                            <a:pt x="4" y="167"/>
                          </a:lnTo>
                          <a:lnTo>
                            <a:pt x="5" y="98"/>
                          </a:lnTo>
                          <a:lnTo>
                            <a:pt x="5" y="83"/>
                          </a:lnTo>
                          <a:lnTo>
                            <a:pt x="5" y="54"/>
                          </a:lnTo>
                          <a:lnTo>
                            <a:pt x="5" y="21"/>
                          </a:lnTo>
                          <a:lnTo>
                            <a:pt x="6" y="17"/>
                          </a:lnTo>
                          <a:lnTo>
                            <a:pt x="6" y="47"/>
                          </a:lnTo>
                          <a:lnTo>
                            <a:pt x="6" y="124"/>
                          </a:lnTo>
                          <a:lnTo>
                            <a:pt x="6" y="39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18"/>
                          </a:lnTo>
                          <a:lnTo>
                            <a:pt x="7" y="59"/>
                          </a:lnTo>
                          <a:lnTo>
                            <a:pt x="7" y="126"/>
                          </a:lnTo>
                          <a:lnTo>
                            <a:pt x="7" y="129"/>
                          </a:lnTo>
                          <a:lnTo>
                            <a:pt x="7" y="155"/>
                          </a:lnTo>
                          <a:lnTo>
                            <a:pt x="8" y="122"/>
                          </a:lnTo>
                          <a:lnTo>
                            <a:pt x="8" y="85"/>
                          </a:lnTo>
                          <a:lnTo>
                            <a:pt x="8" y="91"/>
                          </a:lnTo>
                          <a:lnTo>
                            <a:pt x="8" y="98"/>
                          </a:lnTo>
                          <a:lnTo>
                            <a:pt x="8" y="91"/>
                          </a:lnTo>
                          <a:lnTo>
                            <a:pt x="8" y="108"/>
                          </a:lnTo>
                          <a:lnTo>
                            <a:pt x="9" y="131"/>
                          </a:lnTo>
                          <a:lnTo>
                            <a:pt x="9" y="106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2" name="Freeform 359"/>
                    <p:cNvSpPr>
                      <a:spLocks/>
                    </p:cNvSpPr>
                    <p:nvPr/>
                  </p:nvSpPr>
                  <p:spPr bwMode="auto">
                    <a:xfrm>
                      <a:off x="7969251" y="4194175"/>
                      <a:ext cx="14288" cy="342900"/>
                    </a:xfrm>
                    <a:custGeom>
                      <a:avLst/>
                      <a:gdLst>
                        <a:gd name="T0" fmla="*/ 0 w 9"/>
                        <a:gd name="T1" fmla="*/ 58 h 216"/>
                        <a:gd name="T2" fmla="*/ 0 w 9"/>
                        <a:gd name="T3" fmla="*/ 45 h 216"/>
                        <a:gd name="T4" fmla="*/ 0 w 9"/>
                        <a:gd name="T5" fmla="*/ 48 h 216"/>
                        <a:gd name="T6" fmla="*/ 1 w 9"/>
                        <a:gd name="T7" fmla="*/ 71 h 216"/>
                        <a:gd name="T8" fmla="*/ 1 w 9"/>
                        <a:gd name="T9" fmla="*/ 128 h 216"/>
                        <a:gd name="T10" fmla="*/ 1 w 9"/>
                        <a:gd name="T11" fmla="*/ 75 h 216"/>
                        <a:gd name="T12" fmla="*/ 1 w 9"/>
                        <a:gd name="T13" fmla="*/ 71 h 216"/>
                        <a:gd name="T14" fmla="*/ 1 w 9"/>
                        <a:gd name="T15" fmla="*/ 124 h 216"/>
                        <a:gd name="T16" fmla="*/ 1 w 9"/>
                        <a:gd name="T17" fmla="*/ 81 h 216"/>
                        <a:gd name="T18" fmla="*/ 2 w 9"/>
                        <a:gd name="T19" fmla="*/ 58 h 216"/>
                        <a:gd name="T20" fmla="*/ 2 w 9"/>
                        <a:gd name="T21" fmla="*/ 99 h 216"/>
                        <a:gd name="T22" fmla="*/ 2 w 9"/>
                        <a:gd name="T23" fmla="*/ 80 h 216"/>
                        <a:gd name="T24" fmla="*/ 2 w 9"/>
                        <a:gd name="T25" fmla="*/ 14 h 216"/>
                        <a:gd name="T26" fmla="*/ 2 w 9"/>
                        <a:gd name="T27" fmla="*/ 1 h 216"/>
                        <a:gd name="T28" fmla="*/ 2 w 9"/>
                        <a:gd name="T29" fmla="*/ 23 h 216"/>
                        <a:gd name="T30" fmla="*/ 3 w 9"/>
                        <a:gd name="T31" fmla="*/ 84 h 216"/>
                        <a:gd name="T32" fmla="*/ 3 w 9"/>
                        <a:gd name="T33" fmla="*/ 108 h 216"/>
                        <a:gd name="T34" fmla="*/ 3 w 9"/>
                        <a:gd name="T35" fmla="*/ 86 h 216"/>
                        <a:gd name="T36" fmla="*/ 3 w 9"/>
                        <a:gd name="T37" fmla="*/ 60 h 216"/>
                        <a:gd name="T38" fmla="*/ 3 w 9"/>
                        <a:gd name="T39" fmla="*/ 51 h 216"/>
                        <a:gd name="T40" fmla="*/ 4 w 9"/>
                        <a:gd name="T41" fmla="*/ 76 h 216"/>
                        <a:gd name="T42" fmla="*/ 4 w 9"/>
                        <a:gd name="T43" fmla="*/ 86 h 216"/>
                        <a:gd name="T44" fmla="*/ 4 w 9"/>
                        <a:gd name="T45" fmla="*/ 35 h 216"/>
                        <a:gd name="T46" fmla="*/ 4 w 9"/>
                        <a:gd name="T47" fmla="*/ 5 h 216"/>
                        <a:gd name="T48" fmla="*/ 4 w 9"/>
                        <a:gd name="T49" fmla="*/ 0 h 216"/>
                        <a:gd name="T50" fmla="*/ 4 w 9"/>
                        <a:gd name="T51" fmla="*/ 17 h 216"/>
                        <a:gd name="T52" fmla="*/ 5 w 9"/>
                        <a:gd name="T53" fmla="*/ 47 h 216"/>
                        <a:gd name="T54" fmla="*/ 5 w 9"/>
                        <a:gd name="T55" fmla="*/ 76 h 216"/>
                        <a:gd name="T56" fmla="*/ 5 w 9"/>
                        <a:gd name="T57" fmla="*/ 102 h 216"/>
                        <a:gd name="T58" fmla="*/ 5 w 9"/>
                        <a:gd name="T59" fmla="*/ 56 h 216"/>
                        <a:gd name="T60" fmla="*/ 5 w 9"/>
                        <a:gd name="T61" fmla="*/ 25 h 216"/>
                        <a:gd name="T62" fmla="*/ 6 w 9"/>
                        <a:gd name="T63" fmla="*/ 27 h 216"/>
                        <a:gd name="T64" fmla="*/ 6 w 9"/>
                        <a:gd name="T65" fmla="*/ 52 h 216"/>
                        <a:gd name="T66" fmla="*/ 6 w 9"/>
                        <a:gd name="T67" fmla="*/ 74 h 216"/>
                        <a:gd name="T68" fmla="*/ 6 w 9"/>
                        <a:gd name="T69" fmla="*/ 74 h 216"/>
                        <a:gd name="T70" fmla="*/ 6 w 9"/>
                        <a:gd name="T71" fmla="*/ 62 h 216"/>
                        <a:gd name="T72" fmla="*/ 6 w 9"/>
                        <a:gd name="T73" fmla="*/ 39 h 216"/>
                        <a:gd name="T74" fmla="*/ 7 w 9"/>
                        <a:gd name="T75" fmla="*/ 17 h 216"/>
                        <a:gd name="T76" fmla="*/ 7 w 9"/>
                        <a:gd name="T77" fmla="*/ 6 h 216"/>
                        <a:gd name="T78" fmla="*/ 7 w 9"/>
                        <a:gd name="T79" fmla="*/ 14 h 216"/>
                        <a:gd name="T80" fmla="*/ 7 w 9"/>
                        <a:gd name="T81" fmla="*/ 53 h 216"/>
                        <a:gd name="T82" fmla="*/ 8 w 9"/>
                        <a:gd name="T83" fmla="*/ 157 h 216"/>
                        <a:gd name="T84" fmla="*/ 8 w 9"/>
                        <a:gd name="T85" fmla="*/ 216 h 216"/>
                        <a:gd name="T86" fmla="*/ 8 w 9"/>
                        <a:gd name="T87" fmla="*/ 97 h 216"/>
                        <a:gd name="T88" fmla="*/ 8 w 9"/>
                        <a:gd name="T89" fmla="*/ 58 h 216"/>
                        <a:gd name="T90" fmla="*/ 8 w 9"/>
                        <a:gd name="T91" fmla="*/ 67 h 216"/>
                        <a:gd name="T92" fmla="*/ 8 w 9"/>
                        <a:gd name="T93" fmla="*/ 98 h 216"/>
                        <a:gd name="T94" fmla="*/ 8 w 9"/>
                        <a:gd name="T95" fmla="*/ 60 h 216"/>
                        <a:gd name="T96" fmla="*/ 9 w 9"/>
                        <a:gd name="T97" fmla="*/ 39 h 216"/>
                        <a:gd name="T98" fmla="*/ 9 w 9"/>
                        <a:gd name="T99" fmla="*/ 44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6">
                          <a:moveTo>
                            <a:pt x="0" y="58"/>
                          </a:moveTo>
                          <a:lnTo>
                            <a:pt x="0" y="45"/>
                          </a:lnTo>
                          <a:lnTo>
                            <a:pt x="0" y="48"/>
                          </a:lnTo>
                          <a:lnTo>
                            <a:pt x="1" y="71"/>
                          </a:lnTo>
                          <a:lnTo>
                            <a:pt x="1" y="128"/>
                          </a:lnTo>
                          <a:lnTo>
                            <a:pt x="1" y="75"/>
                          </a:lnTo>
                          <a:lnTo>
                            <a:pt x="1" y="71"/>
                          </a:lnTo>
                          <a:lnTo>
                            <a:pt x="1" y="124"/>
                          </a:lnTo>
                          <a:lnTo>
                            <a:pt x="1" y="81"/>
                          </a:lnTo>
                          <a:lnTo>
                            <a:pt x="2" y="58"/>
                          </a:lnTo>
                          <a:lnTo>
                            <a:pt x="2" y="99"/>
                          </a:lnTo>
                          <a:lnTo>
                            <a:pt x="2" y="80"/>
                          </a:lnTo>
                          <a:lnTo>
                            <a:pt x="2" y="14"/>
                          </a:lnTo>
                          <a:lnTo>
                            <a:pt x="2" y="1"/>
                          </a:lnTo>
                          <a:lnTo>
                            <a:pt x="2" y="23"/>
                          </a:lnTo>
                          <a:lnTo>
                            <a:pt x="3" y="84"/>
                          </a:lnTo>
                          <a:lnTo>
                            <a:pt x="3" y="108"/>
                          </a:lnTo>
                          <a:lnTo>
                            <a:pt x="3" y="86"/>
                          </a:lnTo>
                          <a:lnTo>
                            <a:pt x="3" y="60"/>
                          </a:lnTo>
                          <a:lnTo>
                            <a:pt x="3" y="51"/>
                          </a:lnTo>
                          <a:lnTo>
                            <a:pt x="4" y="76"/>
                          </a:lnTo>
                          <a:lnTo>
                            <a:pt x="4" y="86"/>
                          </a:lnTo>
                          <a:lnTo>
                            <a:pt x="4" y="35"/>
                          </a:lnTo>
                          <a:lnTo>
                            <a:pt x="4" y="5"/>
                          </a:lnTo>
                          <a:lnTo>
                            <a:pt x="4" y="0"/>
                          </a:lnTo>
                          <a:lnTo>
                            <a:pt x="4" y="17"/>
                          </a:lnTo>
                          <a:lnTo>
                            <a:pt x="5" y="47"/>
                          </a:lnTo>
                          <a:lnTo>
                            <a:pt x="5" y="76"/>
                          </a:lnTo>
                          <a:lnTo>
                            <a:pt x="5" y="102"/>
                          </a:lnTo>
                          <a:lnTo>
                            <a:pt x="5" y="56"/>
                          </a:lnTo>
                          <a:lnTo>
                            <a:pt x="5" y="25"/>
                          </a:lnTo>
                          <a:lnTo>
                            <a:pt x="6" y="27"/>
                          </a:lnTo>
                          <a:lnTo>
                            <a:pt x="6" y="52"/>
                          </a:lnTo>
                          <a:lnTo>
                            <a:pt x="6" y="74"/>
                          </a:lnTo>
                          <a:lnTo>
                            <a:pt x="6" y="74"/>
                          </a:lnTo>
                          <a:lnTo>
                            <a:pt x="6" y="62"/>
                          </a:lnTo>
                          <a:lnTo>
                            <a:pt x="6" y="39"/>
                          </a:lnTo>
                          <a:lnTo>
                            <a:pt x="7" y="17"/>
                          </a:lnTo>
                          <a:lnTo>
                            <a:pt x="7" y="6"/>
                          </a:lnTo>
                          <a:lnTo>
                            <a:pt x="7" y="14"/>
                          </a:lnTo>
                          <a:lnTo>
                            <a:pt x="7" y="53"/>
                          </a:lnTo>
                          <a:lnTo>
                            <a:pt x="8" y="157"/>
                          </a:lnTo>
                          <a:lnTo>
                            <a:pt x="8" y="216"/>
                          </a:lnTo>
                          <a:lnTo>
                            <a:pt x="8" y="97"/>
                          </a:lnTo>
                          <a:lnTo>
                            <a:pt x="8" y="58"/>
                          </a:lnTo>
                          <a:lnTo>
                            <a:pt x="8" y="67"/>
                          </a:lnTo>
                          <a:lnTo>
                            <a:pt x="8" y="98"/>
                          </a:lnTo>
                          <a:lnTo>
                            <a:pt x="8" y="60"/>
                          </a:lnTo>
                          <a:lnTo>
                            <a:pt x="9" y="39"/>
                          </a:lnTo>
                          <a:lnTo>
                            <a:pt x="9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3" name="Freeform 360"/>
                    <p:cNvSpPr>
                      <a:spLocks/>
                    </p:cNvSpPr>
                    <p:nvPr/>
                  </p:nvSpPr>
                  <p:spPr bwMode="auto">
                    <a:xfrm>
                      <a:off x="7983538" y="4157663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67 h 168"/>
                        <a:gd name="T2" fmla="*/ 0 w 9"/>
                        <a:gd name="T3" fmla="*/ 103 h 168"/>
                        <a:gd name="T4" fmla="*/ 0 w 9"/>
                        <a:gd name="T5" fmla="*/ 147 h 168"/>
                        <a:gd name="T6" fmla="*/ 0 w 9"/>
                        <a:gd name="T7" fmla="*/ 119 h 168"/>
                        <a:gd name="T8" fmla="*/ 0 w 9"/>
                        <a:gd name="T9" fmla="*/ 115 h 168"/>
                        <a:gd name="T10" fmla="*/ 1 w 9"/>
                        <a:gd name="T11" fmla="*/ 103 h 168"/>
                        <a:gd name="T12" fmla="*/ 1 w 9"/>
                        <a:gd name="T13" fmla="*/ 76 h 168"/>
                        <a:gd name="T14" fmla="*/ 1 w 9"/>
                        <a:gd name="T15" fmla="*/ 58 h 168"/>
                        <a:gd name="T16" fmla="*/ 1 w 9"/>
                        <a:gd name="T17" fmla="*/ 63 h 168"/>
                        <a:gd name="T18" fmla="*/ 2 w 9"/>
                        <a:gd name="T19" fmla="*/ 96 h 168"/>
                        <a:gd name="T20" fmla="*/ 2 w 9"/>
                        <a:gd name="T21" fmla="*/ 168 h 168"/>
                        <a:gd name="T22" fmla="*/ 2 w 9"/>
                        <a:gd name="T23" fmla="*/ 146 h 168"/>
                        <a:gd name="T24" fmla="*/ 2 w 9"/>
                        <a:gd name="T25" fmla="*/ 108 h 168"/>
                        <a:gd name="T26" fmla="*/ 2 w 9"/>
                        <a:gd name="T27" fmla="*/ 121 h 168"/>
                        <a:gd name="T28" fmla="*/ 2 w 9"/>
                        <a:gd name="T29" fmla="*/ 72 h 168"/>
                        <a:gd name="T30" fmla="*/ 2 w 9"/>
                        <a:gd name="T31" fmla="*/ 23 h 168"/>
                        <a:gd name="T32" fmla="*/ 3 w 9"/>
                        <a:gd name="T33" fmla="*/ 0 h 168"/>
                        <a:gd name="T34" fmla="*/ 3 w 9"/>
                        <a:gd name="T35" fmla="*/ 0 h 168"/>
                        <a:gd name="T36" fmla="*/ 3 w 9"/>
                        <a:gd name="T37" fmla="*/ 27 h 168"/>
                        <a:gd name="T38" fmla="*/ 3 w 9"/>
                        <a:gd name="T39" fmla="*/ 75 h 168"/>
                        <a:gd name="T40" fmla="*/ 4 w 9"/>
                        <a:gd name="T41" fmla="*/ 84 h 168"/>
                        <a:gd name="T42" fmla="*/ 4 w 9"/>
                        <a:gd name="T43" fmla="*/ 104 h 168"/>
                        <a:gd name="T44" fmla="*/ 4 w 9"/>
                        <a:gd name="T45" fmla="*/ 142 h 168"/>
                        <a:gd name="T46" fmla="*/ 4 w 9"/>
                        <a:gd name="T47" fmla="*/ 136 h 168"/>
                        <a:gd name="T48" fmla="*/ 4 w 9"/>
                        <a:gd name="T49" fmla="*/ 108 h 168"/>
                        <a:gd name="T50" fmla="*/ 4 w 9"/>
                        <a:gd name="T51" fmla="*/ 99 h 168"/>
                        <a:gd name="T52" fmla="*/ 4 w 9"/>
                        <a:gd name="T53" fmla="*/ 122 h 168"/>
                        <a:gd name="T54" fmla="*/ 5 w 9"/>
                        <a:gd name="T55" fmla="*/ 102 h 168"/>
                        <a:gd name="T56" fmla="*/ 5 w 9"/>
                        <a:gd name="T57" fmla="*/ 64 h 168"/>
                        <a:gd name="T58" fmla="*/ 5 w 9"/>
                        <a:gd name="T59" fmla="*/ 72 h 168"/>
                        <a:gd name="T60" fmla="*/ 5 w 9"/>
                        <a:gd name="T61" fmla="*/ 130 h 168"/>
                        <a:gd name="T62" fmla="*/ 6 w 9"/>
                        <a:gd name="T63" fmla="*/ 95 h 168"/>
                        <a:gd name="T64" fmla="*/ 6 w 9"/>
                        <a:gd name="T65" fmla="*/ 109 h 168"/>
                        <a:gd name="T66" fmla="*/ 6 w 9"/>
                        <a:gd name="T67" fmla="*/ 83 h 168"/>
                        <a:gd name="T68" fmla="*/ 6 w 9"/>
                        <a:gd name="T69" fmla="*/ 48 h 168"/>
                        <a:gd name="T70" fmla="*/ 6 w 9"/>
                        <a:gd name="T71" fmla="*/ 30 h 168"/>
                        <a:gd name="T72" fmla="*/ 6 w 9"/>
                        <a:gd name="T73" fmla="*/ 21 h 168"/>
                        <a:gd name="T74" fmla="*/ 7 w 9"/>
                        <a:gd name="T75" fmla="*/ 32 h 168"/>
                        <a:gd name="T76" fmla="*/ 7 w 9"/>
                        <a:gd name="T77" fmla="*/ 57 h 168"/>
                        <a:gd name="T78" fmla="*/ 7 w 9"/>
                        <a:gd name="T79" fmla="*/ 56 h 168"/>
                        <a:gd name="T80" fmla="*/ 7 w 9"/>
                        <a:gd name="T81" fmla="*/ 40 h 168"/>
                        <a:gd name="T82" fmla="*/ 7 w 9"/>
                        <a:gd name="T83" fmla="*/ 46 h 168"/>
                        <a:gd name="T84" fmla="*/ 8 w 9"/>
                        <a:gd name="T85" fmla="*/ 80 h 168"/>
                        <a:gd name="T86" fmla="*/ 8 w 9"/>
                        <a:gd name="T87" fmla="*/ 92 h 168"/>
                        <a:gd name="T88" fmla="*/ 8 w 9"/>
                        <a:gd name="T89" fmla="*/ 57 h 168"/>
                        <a:gd name="T90" fmla="*/ 8 w 9"/>
                        <a:gd name="T91" fmla="*/ 39 h 168"/>
                        <a:gd name="T92" fmla="*/ 8 w 9"/>
                        <a:gd name="T93" fmla="*/ 35 h 168"/>
                        <a:gd name="T94" fmla="*/ 8 w 9"/>
                        <a:gd name="T95" fmla="*/ 40 h 168"/>
                        <a:gd name="T96" fmla="*/ 9 w 9"/>
                        <a:gd name="T97" fmla="*/ 73 h 168"/>
                        <a:gd name="T98" fmla="*/ 9 w 9"/>
                        <a:gd name="T99" fmla="*/ 110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67"/>
                          </a:moveTo>
                          <a:lnTo>
                            <a:pt x="0" y="103"/>
                          </a:lnTo>
                          <a:lnTo>
                            <a:pt x="0" y="147"/>
                          </a:lnTo>
                          <a:lnTo>
                            <a:pt x="0" y="119"/>
                          </a:lnTo>
                          <a:lnTo>
                            <a:pt x="0" y="115"/>
                          </a:lnTo>
                          <a:lnTo>
                            <a:pt x="1" y="103"/>
                          </a:lnTo>
                          <a:lnTo>
                            <a:pt x="1" y="76"/>
                          </a:lnTo>
                          <a:lnTo>
                            <a:pt x="1" y="58"/>
                          </a:lnTo>
                          <a:lnTo>
                            <a:pt x="1" y="63"/>
                          </a:lnTo>
                          <a:lnTo>
                            <a:pt x="2" y="96"/>
                          </a:lnTo>
                          <a:lnTo>
                            <a:pt x="2" y="168"/>
                          </a:lnTo>
                          <a:lnTo>
                            <a:pt x="2" y="146"/>
                          </a:lnTo>
                          <a:lnTo>
                            <a:pt x="2" y="108"/>
                          </a:lnTo>
                          <a:lnTo>
                            <a:pt x="2" y="121"/>
                          </a:lnTo>
                          <a:lnTo>
                            <a:pt x="2" y="72"/>
                          </a:lnTo>
                          <a:lnTo>
                            <a:pt x="2" y="23"/>
                          </a:lnTo>
                          <a:lnTo>
                            <a:pt x="3" y="0"/>
                          </a:lnTo>
                          <a:lnTo>
                            <a:pt x="3" y="0"/>
                          </a:lnTo>
                          <a:lnTo>
                            <a:pt x="3" y="27"/>
                          </a:lnTo>
                          <a:lnTo>
                            <a:pt x="3" y="75"/>
                          </a:lnTo>
                          <a:lnTo>
                            <a:pt x="4" y="84"/>
                          </a:lnTo>
                          <a:lnTo>
                            <a:pt x="4" y="104"/>
                          </a:lnTo>
                          <a:lnTo>
                            <a:pt x="4" y="142"/>
                          </a:lnTo>
                          <a:lnTo>
                            <a:pt x="4" y="136"/>
                          </a:lnTo>
                          <a:lnTo>
                            <a:pt x="4" y="108"/>
                          </a:lnTo>
                          <a:lnTo>
                            <a:pt x="4" y="99"/>
                          </a:lnTo>
                          <a:lnTo>
                            <a:pt x="4" y="122"/>
                          </a:lnTo>
                          <a:lnTo>
                            <a:pt x="5" y="102"/>
                          </a:lnTo>
                          <a:lnTo>
                            <a:pt x="5" y="64"/>
                          </a:lnTo>
                          <a:lnTo>
                            <a:pt x="5" y="72"/>
                          </a:lnTo>
                          <a:lnTo>
                            <a:pt x="5" y="130"/>
                          </a:lnTo>
                          <a:lnTo>
                            <a:pt x="6" y="95"/>
                          </a:lnTo>
                          <a:lnTo>
                            <a:pt x="6" y="109"/>
                          </a:lnTo>
                          <a:lnTo>
                            <a:pt x="6" y="83"/>
                          </a:lnTo>
                          <a:lnTo>
                            <a:pt x="6" y="48"/>
                          </a:lnTo>
                          <a:lnTo>
                            <a:pt x="6" y="30"/>
                          </a:lnTo>
                          <a:lnTo>
                            <a:pt x="6" y="21"/>
                          </a:lnTo>
                          <a:lnTo>
                            <a:pt x="7" y="32"/>
                          </a:lnTo>
                          <a:lnTo>
                            <a:pt x="7" y="57"/>
                          </a:lnTo>
                          <a:lnTo>
                            <a:pt x="7" y="56"/>
                          </a:lnTo>
                          <a:lnTo>
                            <a:pt x="7" y="40"/>
                          </a:lnTo>
                          <a:lnTo>
                            <a:pt x="7" y="46"/>
                          </a:lnTo>
                          <a:lnTo>
                            <a:pt x="8" y="80"/>
                          </a:lnTo>
                          <a:lnTo>
                            <a:pt x="8" y="92"/>
                          </a:lnTo>
                          <a:lnTo>
                            <a:pt x="8" y="57"/>
                          </a:lnTo>
                          <a:lnTo>
                            <a:pt x="8" y="39"/>
                          </a:lnTo>
                          <a:lnTo>
                            <a:pt x="8" y="35"/>
                          </a:lnTo>
                          <a:lnTo>
                            <a:pt x="8" y="40"/>
                          </a:lnTo>
                          <a:lnTo>
                            <a:pt x="9" y="73"/>
                          </a:lnTo>
                          <a:lnTo>
                            <a:pt x="9" y="11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4" name="Freeform 361"/>
                    <p:cNvSpPr>
                      <a:spLocks/>
                    </p:cNvSpPr>
                    <p:nvPr/>
                  </p:nvSpPr>
                  <p:spPr bwMode="auto">
                    <a:xfrm>
                      <a:off x="7997826" y="4171950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101 h 168"/>
                        <a:gd name="T2" fmla="*/ 0 w 9"/>
                        <a:gd name="T3" fmla="*/ 24 h 168"/>
                        <a:gd name="T4" fmla="*/ 0 w 9"/>
                        <a:gd name="T5" fmla="*/ 9 h 168"/>
                        <a:gd name="T6" fmla="*/ 0 w 9"/>
                        <a:gd name="T7" fmla="*/ 22 h 168"/>
                        <a:gd name="T8" fmla="*/ 0 w 9"/>
                        <a:gd name="T9" fmla="*/ 47 h 168"/>
                        <a:gd name="T10" fmla="*/ 0 w 9"/>
                        <a:gd name="T11" fmla="*/ 65 h 168"/>
                        <a:gd name="T12" fmla="*/ 1 w 9"/>
                        <a:gd name="T13" fmla="*/ 48 h 168"/>
                        <a:gd name="T14" fmla="*/ 1 w 9"/>
                        <a:gd name="T15" fmla="*/ 20 h 168"/>
                        <a:gd name="T16" fmla="*/ 1 w 9"/>
                        <a:gd name="T17" fmla="*/ 2 h 168"/>
                        <a:gd name="T18" fmla="*/ 1 w 9"/>
                        <a:gd name="T19" fmla="*/ 2 h 168"/>
                        <a:gd name="T20" fmla="*/ 2 w 9"/>
                        <a:gd name="T21" fmla="*/ 22 h 168"/>
                        <a:gd name="T22" fmla="*/ 2 w 9"/>
                        <a:gd name="T23" fmla="*/ 48 h 168"/>
                        <a:gd name="T24" fmla="*/ 2 w 9"/>
                        <a:gd name="T25" fmla="*/ 55 h 168"/>
                        <a:gd name="T26" fmla="*/ 2 w 9"/>
                        <a:gd name="T27" fmla="*/ 50 h 168"/>
                        <a:gd name="T28" fmla="*/ 2 w 9"/>
                        <a:gd name="T29" fmla="*/ 61 h 168"/>
                        <a:gd name="T30" fmla="*/ 2 w 9"/>
                        <a:gd name="T31" fmla="*/ 106 h 168"/>
                        <a:gd name="T32" fmla="*/ 3 w 9"/>
                        <a:gd name="T33" fmla="*/ 95 h 168"/>
                        <a:gd name="T34" fmla="*/ 3 w 9"/>
                        <a:gd name="T35" fmla="*/ 125 h 168"/>
                        <a:gd name="T36" fmla="*/ 3 w 9"/>
                        <a:gd name="T37" fmla="*/ 90 h 168"/>
                        <a:gd name="T38" fmla="*/ 3 w 9"/>
                        <a:gd name="T39" fmla="*/ 19 h 168"/>
                        <a:gd name="T40" fmla="*/ 3 w 9"/>
                        <a:gd name="T41" fmla="*/ 0 h 168"/>
                        <a:gd name="T42" fmla="*/ 4 w 9"/>
                        <a:gd name="T43" fmla="*/ 7 h 168"/>
                        <a:gd name="T44" fmla="*/ 4 w 9"/>
                        <a:gd name="T45" fmla="*/ 42 h 168"/>
                        <a:gd name="T46" fmla="*/ 4 w 9"/>
                        <a:gd name="T47" fmla="*/ 86 h 168"/>
                        <a:gd name="T48" fmla="*/ 4 w 9"/>
                        <a:gd name="T49" fmla="*/ 66 h 168"/>
                        <a:gd name="T50" fmla="*/ 4 w 9"/>
                        <a:gd name="T51" fmla="*/ 63 h 168"/>
                        <a:gd name="T52" fmla="*/ 4 w 9"/>
                        <a:gd name="T53" fmla="*/ 64 h 168"/>
                        <a:gd name="T54" fmla="*/ 5 w 9"/>
                        <a:gd name="T55" fmla="*/ 55 h 168"/>
                        <a:gd name="T56" fmla="*/ 5 w 9"/>
                        <a:gd name="T57" fmla="*/ 44 h 168"/>
                        <a:gd name="T58" fmla="*/ 5 w 9"/>
                        <a:gd name="T59" fmla="*/ 39 h 168"/>
                        <a:gd name="T60" fmla="*/ 5 w 9"/>
                        <a:gd name="T61" fmla="*/ 44 h 168"/>
                        <a:gd name="T62" fmla="*/ 6 w 9"/>
                        <a:gd name="T63" fmla="*/ 56 h 168"/>
                        <a:gd name="T64" fmla="*/ 6 w 9"/>
                        <a:gd name="T65" fmla="*/ 83 h 168"/>
                        <a:gd name="T66" fmla="*/ 6 w 9"/>
                        <a:gd name="T67" fmla="*/ 168 h 168"/>
                        <a:gd name="T68" fmla="*/ 6 w 9"/>
                        <a:gd name="T69" fmla="*/ 69 h 168"/>
                        <a:gd name="T70" fmla="*/ 6 w 9"/>
                        <a:gd name="T71" fmla="*/ 35 h 168"/>
                        <a:gd name="T72" fmla="*/ 6 w 9"/>
                        <a:gd name="T73" fmla="*/ 47 h 168"/>
                        <a:gd name="T74" fmla="*/ 6 w 9"/>
                        <a:gd name="T75" fmla="*/ 139 h 168"/>
                        <a:gd name="T76" fmla="*/ 7 w 9"/>
                        <a:gd name="T77" fmla="*/ 85 h 168"/>
                        <a:gd name="T78" fmla="*/ 7 w 9"/>
                        <a:gd name="T79" fmla="*/ 57 h 168"/>
                        <a:gd name="T80" fmla="*/ 7 w 9"/>
                        <a:gd name="T81" fmla="*/ 76 h 168"/>
                        <a:gd name="T82" fmla="*/ 7 w 9"/>
                        <a:gd name="T83" fmla="*/ 66 h 168"/>
                        <a:gd name="T84" fmla="*/ 7 w 9"/>
                        <a:gd name="T85" fmla="*/ 54 h 168"/>
                        <a:gd name="T86" fmla="*/ 7 w 9"/>
                        <a:gd name="T87" fmla="*/ 48 h 168"/>
                        <a:gd name="T88" fmla="*/ 8 w 9"/>
                        <a:gd name="T89" fmla="*/ 30 h 168"/>
                        <a:gd name="T90" fmla="*/ 8 w 9"/>
                        <a:gd name="T91" fmla="*/ 41 h 168"/>
                        <a:gd name="T92" fmla="*/ 8 w 9"/>
                        <a:gd name="T93" fmla="*/ 103 h 168"/>
                        <a:gd name="T94" fmla="*/ 8 w 9"/>
                        <a:gd name="T95" fmla="*/ 74 h 168"/>
                        <a:gd name="T96" fmla="*/ 9 w 9"/>
                        <a:gd name="T97" fmla="*/ 39 h 168"/>
                        <a:gd name="T98" fmla="*/ 9 w 9"/>
                        <a:gd name="T99" fmla="*/ 30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101"/>
                          </a:moveTo>
                          <a:lnTo>
                            <a:pt x="0" y="24"/>
                          </a:lnTo>
                          <a:lnTo>
                            <a:pt x="0" y="9"/>
                          </a:lnTo>
                          <a:lnTo>
                            <a:pt x="0" y="22"/>
                          </a:lnTo>
                          <a:lnTo>
                            <a:pt x="0" y="47"/>
                          </a:lnTo>
                          <a:lnTo>
                            <a:pt x="0" y="65"/>
                          </a:lnTo>
                          <a:lnTo>
                            <a:pt x="1" y="48"/>
                          </a:lnTo>
                          <a:lnTo>
                            <a:pt x="1" y="20"/>
                          </a:lnTo>
                          <a:lnTo>
                            <a:pt x="1" y="2"/>
                          </a:lnTo>
                          <a:lnTo>
                            <a:pt x="1" y="2"/>
                          </a:lnTo>
                          <a:lnTo>
                            <a:pt x="2" y="22"/>
                          </a:lnTo>
                          <a:lnTo>
                            <a:pt x="2" y="48"/>
                          </a:lnTo>
                          <a:lnTo>
                            <a:pt x="2" y="55"/>
                          </a:lnTo>
                          <a:lnTo>
                            <a:pt x="2" y="50"/>
                          </a:lnTo>
                          <a:lnTo>
                            <a:pt x="2" y="61"/>
                          </a:lnTo>
                          <a:lnTo>
                            <a:pt x="2" y="106"/>
                          </a:lnTo>
                          <a:lnTo>
                            <a:pt x="3" y="95"/>
                          </a:lnTo>
                          <a:lnTo>
                            <a:pt x="3" y="125"/>
                          </a:lnTo>
                          <a:lnTo>
                            <a:pt x="3" y="90"/>
                          </a:lnTo>
                          <a:lnTo>
                            <a:pt x="3" y="19"/>
                          </a:lnTo>
                          <a:lnTo>
                            <a:pt x="3" y="0"/>
                          </a:lnTo>
                          <a:lnTo>
                            <a:pt x="4" y="7"/>
                          </a:lnTo>
                          <a:lnTo>
                            <a:pt x="4" y="42"/>
                          </a:lnTo>
                          <a:lnTo>
                            <a:pt x="4" y="86"/>
                          </a:lnTo>
                          <a:lnTo>
                            <a:pt x="4" y="66"/>
                          </a:lnTo>
                          <a:lnTo>
                            <a:pt x="4" y="63"/>
                          </a:lnTo>
                          <a:lnTo>
                            <a:pt x="4" y="64"/>
                          </a:lnTo>
                          <a:lnTo>
                            <a:pt x="5" y="55"/>
                          </a:lnTo>
                          <a:lnTo>
                            <a:pt x="5" y="44"/>
                          </a:lnTo>
                          <a:lnTo>
                            <a:pt x="5" y="39"/>
                          </a:lnTo>
                          <a:lnTo>
                            <a:pt x="5" y="44"/>
                          </a:lnTo>
                          <a:lnTo>
                            <a:pt x="6" y="56"/>
                          </a:lnTo>
                          <a:lnTo>
                            <a:pt x="6" y="83"/>
                          </a:lnTo>
                          <a:lnTo>
                            <a:pt x="6" y="168"/>
                          </a:lnTo>
                          <a:lnTo>
                            <a:pt x="6" y="69"/>
                          </a:lnTo>
                          <a:lnTo>
                            <a:pt x="6" y="35"/>
                          </a:lnTo>
                          <a:lnTo>
                            <a:pt x="6" y="47"/>
                          </a:lnTo>
                          <a:lnTo>
                            <a:pt x="6" y="139"/>
                          </a:lnTo>
                          <a:lnTo>
                            <a:pt x="7" y="85"/>
                          </a:lnTo>
                          <a:lnTo>
                            <a:pt x="7" y="57"/>
                          </a:lnTo>
                          <a:lnTo>
                            <a:pt x="7" y="76"/>
                          </a:lnTo>
                          <a:lnTo>
                            <a:pt x="7" y="66"/>
                          </a:lnTo>
                          <a:lnTo>
                            <a:pt x="7" y="54"/>
                          </a:lnTo>
                          <a:lnTo>
                            <a:pt x="7" y="48"/>
                          </a:lnTo>
                          <a:lnTo>
                            <a:pt x="8" y="30"/>
                          </a:lnTo>
                          <a:lnTo>
                            <a:pt x="8" y="41"/>
                          </a:lnTo>
                          <a:lnTo>
                            <a:pt x="8" y="103"/>
                          </a:lnTo>
                          <a:lnTo>
                            <a:pt x="8" y="74"/>
                          </a:lnTo>
                          <a:lnTo>
                            <a:pt x="9" y="39"/>
                          </a:lnTo>
                          <a:lnTo>
                            <a:pt x="9" y="3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5" name="Freeform 362"/>
                    <p:cNvSpPr>
                      <a:spLocks/>
                    </p:cNvSpPr>
                    <p:nvPr/>
                  </p:nvSpPr>
                  <p:spPr bwMode="auto">
                    <a:xfrm>
                      <a:off x="8012113" y="4168775"/>
                      <a:ext cx="14288" cy="231775"/>
                    </a:xfrm>
                    <a:custGeom>
                      <a:avLst/>
                      <a:gdLst>
                        <a:gd name="T0" fmla="*/ 0 w 9"/>
                        <a:gd name="T1" fmla="*/ 32 h 146"/>
                        <a:gd name="T2" fmla="*/ 0 w 9"/>
                        <a:gd name="T3" fmla="*/ 38 h 146"/>
                        <a:gd name="T4" fmla="*/ 0 w 9"/>
                        <a:gd name="T5" fmla="*/ 58 h 146"/>
                        <a:gd name="T6" fmla="*/ 0 w 9"/>
                        <a:gd name="T7" fmla="*/ 67 h 146"/>
                        <a:gd name="T8" fmla="*/ 0 w 9"/>
                        <a:gd name="T9" fmla="*/ 63 h 146"/>
                        <a:gd name="T10" fmla="*/ 0 w 9"/>
                        <a:gd name="T11" fmla="*/ 80 h 146"/>
                        <a:gd name="T12" fmla="*/ 1 w 9"/>
                        <a:gd name="T13" fmla="*/ 101 h 146"/>
                        <a:gd name="T14" fmla="*/ 1 w 9"/>
                        <a:gd name="T15" fmla="*/ 100 h 146"/>
                        <a:gd name="T16" fmla="*/ 1 w 9"/>
                        <a:gd name="T17" fmla="*/ 80 h 146"/>
                        <a:gd name="T18" fmla="*/ 1 w 9"/>
                        <a:gd name="T19" fmla="*/ 53 h 146"/>
                        <a:gd name="T20" fmla="*/ 2 w 9"/>
                        <a:gd name="T21" fmla="*/ 32 h 146"/>
                        <a:gd name="T22" fmla="*/ 2 w 9"/>
                        <a:gd name="T23" fmla="*/ 36 h 146"/>
                        <a:gd name="T24" fmla="*/ 2 w 9"/>
                        <a:gd name="T25" fmla="*/ 108 h 146"/>
                        <a:gd name="T26" fmla="*/ 2 w 9"/>
                        <a:gd name="T27" fmla="*/ 86 h 146"/>
                        <a:gd name="T28" fmla="*/ 2 w 9"/>
                        <a:gd name="T29" fmla="*/ 64 h 146"/>
                        <a:gd name="T30" fmla="*/ 2 w 9"/>
                        <a:gd name="T31" fmla="*/ 131 h 146"/>
                        <a:gd name="T32" fmla="*/ 2 w 9"/>
                        <a:gd name="T33" fmla="*/ 71 h 146"/>
                        <a:gd name="T34" fmla="*/ 3 w 9"/>
                        <a:gd name="T35" fmla="*/ 53 h 146"/>
                        <a:gd name="T36" fmla="*/ 3 w 9"/>
                        <a:gd name="T37" fmla="*/ 58 h 146"/>
                        <a:gd name="T38" fmla="*/ 3 w 9"/>
                        <a:gd name="T39" fmla="*/ 60 h 146"/>
                        <a:gd name="T40" fmla="*/ 3 w 9"/>
                        <a:gd name="T41" fmla="*/ 62 h 146"/>
                        <a:gd name="T42" fmla="*/ 4 w 9"/>
                        <a:gd name="T43" fmla="*/ 93 h 146"/>
                        <a:gd name="T44" fmla="*/ 4 w 9"/>
                        <a:gd name="T45" fmla="*/ 91 h 146"/>
                        <a:gd name="T46" fmla="*/ 4 w 9"/>
                        <a:gd name="T47" fmla="*/ 51 h 146"/>
                        <a:gd name="T48" fmla="*/ 4 w 9"/>
                        <a:gd name="T49" fmla="*/ 46 h 146"/>
                        <a:gd name="T50" fmla="*/ 4 w 9"/>
                        <a:gd name="T51" fmla="*/ 51 h 146"/>
                        <a:gd name="T52" fmla="*/ 4 w 9"/>
                        <a:gd name="T53" fmla="*/ 53 h 146"/>
                        <a:gd name="T54" fmla="*/ 5 w 9"/>
                        <a:gd name="T55" fmla="*/ 67 h 146"/>
                        <a:gd name="T56" fmla="*/ 5 w 9"/>
                        <a:gd name="T57" fmla="*/ 146 h 146"/>
                        <a:gd name="T58" fmla="*/ 5 w 9"/>
                        <a:gd name="T59" fmla="*/ 87 h 146"/>
                        <a:gd name="T60" fmla="*/ 5 w 9"/>
                        <a:gd name="T61" fmla="*/ 62 h 146"/>
                        <a:gd name="T62" fmla="*/ 5 w 9"/>
                        <a:gd name="T63" fmla="*/ 77 h 146"/>
                        <a:gd name="T64" fmla="*/ 5 w 9"/>
                        <a:gd name="T65" fmla="*/ 41 h 146"/>
                        <a:gd name="T66" fmla="*/ 5 w 9"/>
                        <a:gd name="T67" fmla="*/ 14 h 146"/>
                        <a:gd name="T68" fmla="*/ 6 w 9"/>
                        <a:gd name="T69" fmla="*/ 9 h 146"/>
                        <a:gd name="T70" fmla="*/ 6 w 9"/>
                        <a:gd name="T71" fmla="*/ 16 h 146"/>
                        <a:gd name="T72" fmla="*/ 6 w 9"/>
                        <a:gd name="T73" fmla="*/ 36 h 146"/>
                        <a:gd name="T74" fmla="*/ 6 w 9"/>
                        <a:gd name="T75" fmla="*/ 92 h 146"/>
                        <a:gd name="T76" fmla="*/ 7 w 9"/>
                        <a:gd name="T77" fmla="*/ 133 h 146"/>
                        <a:gd name="T78" fmla="*/ 7 w 9"/>
                        <a:gd name="T79" fmla="*/ 55 h 146"/>
                        <a:gd name="T80" fmla="*/ 7 w 9"/>
                        <a:gd name="T81" fmla="*/ 46 h 146"/>
                        <a:gd name="T82" fmla="*/ 7 w 9"/>
                        <a:gd name="T83" fmla="*/ 71 h 146"/>
                        <a:gd name="T84" fmla="*/ 7 w 9"/>
                        <a:gd name="T85" fmla="*/ 108 h 146"/>
                        <a:gd name="T86" fmla="*/ 7 w 9"/>
                        <a:gd name="T87" fmla="*/ 113 h 146"/>
                        <a:gd name="T88" fmla="*/ 7 w 9"/>
                        <a:gd name="T89" fmla="*/ 53 h 146"/>
                        <a:gd name="T90" fmla="*/ 8 w 9"/>
                        <a:gd name="T91" fmla="*/ 22 h 146"/>
                        <a:gd name="T92" fmla="*/ 8 w 9"/>
                        <a:gd name="T93" fmla="*/ 7 h 146"/>
                        <a:gd name="T94" fmla="*/ 8 w 9"/>
                        <a:gd name="T95" fmla="*/ 0 h 146"/>
                        <a:gd name="T96" fmla="*/ 8 w 9"/>
                        <a:gd name="T97" fmla="*/ 2 h 146"/>
                        <a:gd name="T98" fmla="*/ 9 w 9"/>
                        <a:gd name="T99" fmla="*/ 14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6">
                          <a:moveTo>
                            <a:pt x="0" y="32"/>
                          </a:moveTo>
                          <a:lnTo>
                            <a:pt x="0" y="38"/>
                          </a:lnTo>
                          <a:lnTo>
                            <a:pt x="0" y="58"/>
                          </a:lnTo>
                          <a:lnTo>
                            <a:pt x="0" y="67"/>
                          </a:lnTo>
                          <a:lnTo>
                            <a:pt x="0" y="63"/>
                          </a:lnTo>
                          <a:lnTo>
                            <a:pt x="0" y="80"/>
                          </a:lnTo>
                          <a:lnTo>
                            <a:pt x="1" y="101"/>
                          </a:lnTo>
                          <a:lnTo>
                            <a:pt x="1" y="100"/>
                          </a:lnTo>
                          <a:lnTo>
                            <a:pt x="1" y="80"/>
                          </a:lnTo>
                          <a:lnTo>
                            <a:pt x="1" y="53"/>
                          </a:lnTo>
                          <a:lnTo>
                            <a:pt x="2" y="32"/>
                          </a:lnTo>
                          <a:lnTo>
                            <a:pt x="2" y="36"/>
                          </a:lnTo>
                          <a:lnTo>
                            <a:pt x="2" y="108"/>
                          </a:lnTo>
                          <a:lnTo>
                            <a:pt x="2" y="86"/>
                          </a:lnTo>
                          <a:lnTo>
                            <a:pt x="2" y="64"/>
                          </a:lnTo>
                          <a:lnTo>
                            <a:pt x="2" y="131"/>
                          </a:lnTo>
                          <a:lnTo>
                            <a:pt x="2" y="71"/>
                          </a:lnTo>
                          <a:lnTo>
                            <a:pt x="3" y="53"/>
                          </a:lnTo>
                          <a:lnTo>
                            <a:pt x="3" y="58"/>
                          </a:lnTo>
                          <a:lnTo>
                            <a:pt x="3" y="60"/>
                          </a:lnTo>
                          <a:lnTo>
                            <a:pt x="3" y="62"/>
                          </a:lnTo>
                          <a:lnTo>
                            <a:pt x="4" y="93"/>
                          </a:lnTo>
                          <a:lnTo>
                            <a:pt x="4" y="91"/>
                          </a:lnTo>
                          <a:lnTo>
                            <a:pt x="4" y="51"/>
                          </a:lnTo>
                          <a:lnTo>
                            <a:pt x="4" y="46"/>
                          </a:lnTo>
                          <a:lnTo>
                            <a:pt x="4" y="51"/>
                          </a:lnTo>
                          <a:lnTo>
                            <a:pt x="4" y="53"/>
                          </a:lnTo>
                          <a:lnTo>
                            <a:pt x="5" y="67"/>
                          </a:lnTo>
                          <a:lnTo>
                            <a:pt x="5" y="146"/>
                          </a:lnTo>
                          <a:lnTo>
                            <a:pt x="5" y="87"/>
                          </a:lnTo>
                          <a:lnTo>
                            <a:pt x="5" y="62"/>
                          </a:lnTo>
                          <a:lnTo>
                            <a:pt x="5" y="77"/>
                          </a:lnTo>
                          <a:lnTo>
                            <a:pt x="5" y="41"/>
                          </a:lnTo>
                          <a:lnTo>
                            <a:pt x="5" y="14"/>
                          </a:lnTo>
                          <a:lnTo>
                            <a:pt x="6" y="9"/>
                          </a:lnTo>
                          <a:lnTo>
                            <a:pt x="6" y="16"/>
                          </a:lnTo>
                          <a:lnTo>
                            <a:pt x="6" y="36"/>
                          </a:lnTo>
                          <a:lnTo>
                            <a:pt x="6" y="92"/>
                          </a:lnTo>
                          <a:lnTo>
                            <a:pt x="7" y="133"/>
                          </a:lnTo>
                          <a:lnTo>
                            <a:pt x="7" y="55"/>
                          </a:lnTo>
                          <a:lnTo>
                            <a:pt x="7" y="46"/>
                          </a:lnTo>
                          <a:lnTo>
                            <a:pt x="7" y="71"/>
                          </a:lnTo>
                          <a:lnTo>
                            <a:pt x="7" y="108"/>
                          </a:lnTo>
                          <a:lnTo>
                            <a:pt x="7" y="113"/>
                          </a:lnTo>
                          <a:lnTo>
                            <a:pt x="7" y="53"/>
                          </a:lnTo>
                          <a:lnTo>
                            <a:pt x="8" y="22"/>
                          </a:lnTo>
                          <a:lnTo>
                            <a:pt x="8" y="7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9" y="1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6" name="Freeform 363"/>
                    <p:cNvSpPr>
                      <a:spLocks/>
                    </p:cNvSpPr>
                    <p:nvPr/>
                  </p:nvSpPr>
                  <p:spPr bwMode="auto">
                    <a:xfrm>
                      <a:off x="8026401" y="4156075"/>
                      <a:ext cx="14288" cy="258763"/>
                    </a:xfrm>
                    <a:custGeom>
                      <a:avLst/>
                      <a:gdLst>
                        <a:gd name="T0" fmla="*/ 0 w 9"/>
                        <a:gd name="T1" fmla="*/ 22 h 163"/>
                        <a:gd name="T2" fmla="*/ 0 w 9"/>
                        <a:gd name="T3" fmla="*/ 49 h 163"/>
                        <a:gd name="T4" fmla="*/ 0 w 9"/>
                        <a:gd name="T5" fmla="*/ 84 h 163"/>
                        <a:gd name="T6" fmla="*/ 0 w 9"/>
                        <a:gd name="T7" fmla="*/ 68 h 163"/>
                        <a:gd name="T8" fmla="*/ 0 w 9"/>
                        <a:gd name="T9" fmla="*/ 42 h 163"/>
                        <a:gd name="T10" fmla="*/ 0 w 9"/>
                        <a:gd name="T11" fmla="*/ 33 h 163"/>
                        <a:gd name="T12" fmla="*/ 1 w 9"/>
                        <a:gd name="T13" fmla="*/ 33 h 163"/>
                        <a:gd name="T14" fmla="*/ 1 w 9"/>
                        <a:gd name="T15" fmla="*/ 40 h 163"/>
                        <a:gd name="T16" fmla="*/ 1 w 9"/>
                        <a:gd name="T17" fmla="*/ 49 h 163"/>
                        <a:gd name="T18" fmla="*/ 1 w 9"/>
                        <a:gd name="T19" fmla="*/ 45 h 163"/>
                        <a:gd name="T20" fmla="*/ 1 w 9"/>
                        <a:gd name="T21" fmla="*/ 45 h 163"/>
                        <a:gd name="T22" fmla="*/ 2 w 9"/>
                        <a:gd name="T23" fmla="*/ 57 h 163"/>
                        <a:gd name="T24" fmla="*/ 2 w 9"/>
                        <a:gd name="T25" fmla="*/ 54 h 163"/>
                        <a:gd name="T26" fmla="*/ 2 w 9"/>
                        <a:gd name="T27" fmla="*/ 41 h 163"/>
                        <a:gd name="T28" fmla="*/ 2 w 9"/>
                        <a:gd name="T29" fmla="*/ 34 h 163"/>
                        <a:gd name="T30" fmla="*/ 2 w 9"/>
                        <a:gd name="T31" fmla="*/ 29 h 163"/>
                        <a:gd name="T32" fmla="*/ 2 w 9"/>
                        <a:gd name="T33" fmla="*/ 26 h 163"/>
                        <a:gd name="T34" fmla="*/ 3 w 9"/>
                        <a:gd name="T35" fmla="*/ 29 h 163"/>
                        <a:gd name="T36" fmla="*/ 3 w 9"/>
                        <a:gd name="T37" fmla="*/ 42 h 163"/>
                        <a:gd name="T38" fmla="*/ 3 w 9"/>
                        <a:gd name="T39" fmla="*/ 65 h 163"/>
                        <a:gd name="T40" fmla="*/ 3 w 9"/>
                        <a:gd name="T41" fmla="*/ 95 h 163"/>
                        <a:gd name="T42" fmla="*/ 4 w 9"/>
                        <a:gd name="T43" fmla="*/ 125 h 163"/>
                        <a:gd name="T44" fmla="*/ 4 w 9"/>
                        <a:gd name="T45" fmla="*/ 137 h 163"/>
                        <a:gd name="T46" fmla="*/ 4 w 9"/>
                        <a:gd name="T47" fmla="*/ 137 h 163"/>
                        <a:gd name="T48" fmla="*/ 4 w 9"/>
                        <a:gd name="T49" fmla="*/ 59 h 163"/>
                        <a:gd name="T50" fmla="*/ 4 w 9"/>
                        <a:gd name="T51" fmla="*/ 38 h 163"/>
                        <a:gd name="T52" fmla="*/ 4 w 9"/>
                        <a:gd name="T53" fmla="*/ 43 h 163"/>
                        <a:gd name="T54" fmla="*/ 4 w 9"/>
                        <a:gd name="T55" fmla="*/ 37 h 163"/>
                        <a:gd name="T56" fmla="*/ 5 w 9"/>
                        <a:gd name="T57" fmla="*/ 15 h 163"/>
                        <a:gd name="T58" fmla="*/ 5 w 9"/>
                        <a:gd name="T59" fmla="*/ 2 h 163"/>
                        <a:gd name="T60" fmla="*/ 5 w 9"/>
                        <a:gd name="T61" fmla="*/ 0 h 163"/>
                        <a:gd name="T62" fmla="*/ 5 w 9"/>
                        <a:gd name="T63" fmla="*/ 1 h 163"/>
                        <a:gd name="T64" fmla="*/ 5 w 9"/>
                        <a:gd name="T65" fmla="*/ 12 h 163"/>
                        <a:gd name="T66" fmla="*/ 5 w 9"/>
                        <a:gd name="T67" fmla="*/ 56 h 163"/>
                        <a:gd name="T68" fmla="*/ 6 w 9"/>
                        <a:gd name="T69" fmla="*/ 163 h 163"/>
                        <a:gd name="T70" fmla="*/ 6 w 9"/>
                        <a:gd name="T71" fmla="*/ 102 h 163"/>
                        <a:gd name="T72" fmla="*/ 6 w 9"/>
                        <a:gd name="T73" fmla="*/ 34 h 163"/>
                        <a:gd name="T74" fmla="*/ 6 w 9"/>
                        <a:gd name="T75" fmla="*/ 25 h 163"/>
                        <a:gd name="T76" fmla="*/ 6 w 9"/>
                        <a:gd name="T77" fmla="*/ 80 h 163"/>
                        <a:gd name="T78" fmla="*/ 7 w 9"/>
                        <a:gd name="T79" fmla="*/ 63 h 163"/>
                        <a:gd name="T80" fmla="*/ 7 w 9"/>
                        <a:gd name="T81" fmla="*/ 33 h 163"/>
                        <a:gd name="T82" fmla="*/ 7 w 9"/>
                        <a:gd name="T83" fmla="*/ 48 h 163"/>
                        <a:gd name="T84" fmla="*/ 7 w 9"/>
                        <a:gd name="T85" fmla="*/ 54 h 163"/>
                        <a:gd name="T86" fmla="*/ 7 w 9"/>
                        <a:gd name="T87" fmla="*/ 49 h 163"/>
                        <a:gd name="T88" fmla="*/ 7 w 9"/>
                        <a:gd name="T89" fmla="*/ 59 h 163"/>
                        <a:gd name="T90" fmla="*/ 8 w 9"/>
                        <a:gd name="T91" fmla="*/ 75 h 163"/>
                        <a:gd name="T92" fmla="*/ 8 w 9"/>
                        <a:gd name="T93" fmla="*/ 102 h 163"/>
                        <a:gd name="T94" fmla="*/ 8 w 9"/>
                        <a:gd name="T95" fmla="*/ 151 h 163"/>
                        <a:gd name="T96" fmla="*/ 8 w 9"/>
                        <a:gd name="T97" fmla="*/ 99 h 163"/>
                        <a:gd name="T98" fmla="*/ 9 w 9"/>
                        <a:gd name="T99" fmla="*/ 70 h 1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3">
                          <a:moveTo>
                            <a:pt x="0" y="22"/>
                          </a:moveTo>
                          <a:lnTo>
                            <a:pt x="0" y="49"/>
                          </a:lnTo>
                          <a:lnTo>
                            <a:pt x="0" y="84"/>
                          </a:lnTo>
                          <a:lnTo>
                            <a:pt x="0" y="68"/>
                          </a:lnTo>
                          <a:lnTo>
                            <a:pt x="0" y="42"/>
                          </a:lnTo>
                          <a:lnTo>
                            <a:pt x="0" y="33"/>
                          </a:lnTo>
                          <a:lnTo>
                            <a:pt x="1" y="33"/>
                          </a:lnTo>
                          <a:lnTo>
                            <a:pt x="1" y="40"/>
                          </a:lnTo>
                          <a:lnTo>
                            <a:pt x="1" y="49"/>
                          </a:lnTo>
                          <a:lnTo>
                            <a:pt x="1" y="45"/>
                          </a:lnTo>
                          <a:lnTo>
                            <a:pt x="1" y="45"/>
                          </a:lnTo>
                          <a:lnTo>
                            <a:pt x="2" y="57"/>
                          </a:lnTo>
                          <a:lnTo>
                            <a:pt x="2" y="54"/>
                          </a:lnTo>
                          <a:lnTo>
                            <a:pt x="2" y="41"/>
                          </a:lnTo>
                          <a:lnTo>
                            <a:pt x="2" y="34"/>
                          </a:lnTo>
                          <a:lnTo>
                            <a:pt x="2" y="29"/>
                          </a:lnTo>
                          <a:lnTo>
                            <a:pt x="2" y="26"/>
                          </a:lnTo>
                          <a:lnTo>
                            <a:pt x="3" y="29"/>
                          </a:lnTo>
                          <a:lnTo>
                            <a:pt x="3" y="42"/>
                          </a:lnTo>
                          <a:lnTo>
                            <a:pt x="3" y="65"/>
                          </a:lnTo>
                          <a:lnTo>
                            <a:pt x="3" y="95"/>
                          </a:lnTo>
                          <a:lnTo>
                            <a:pt x="4" y="125"/>
                          </a:lnTo>
                          <a:lnTo>
                            <a:pt x="4" y="137"/>
                          </a:lnTo>
                          <a:lnTo>
                            <a:pt x="4" y="137"/>
                          </a:lnTo>
                          <a:lnTo>
                            <a:pt x="4" y="59"/>
                          </a:lnTo>
                          <a:lnTo>
                            <a:pt x="4" y="38"/>
                          </a:lnTo>
                          <a:lnTo>
                            <a:pt x="4" y="43"/>
                          </a:lnTo>
                          <a:lnTo>
                            <a:pt x="4" y="37"/>
                          </a:lnTo>
                          <a:lnTo>
                            <a:pt x="5" y="15"/>
                          </a:lnTo>
                          <a:lnTo>
                            <a:pt x="5" y="2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5" y="12"/>
                          </a:lnTo>
                          <a:lnTo>
                            <a:pt x="5" y="56"/>
                          </a:lnTo>
                          <a:lnTo>
                            <a:pt x="6" y="163"/>
                          </a:lnTo>
                          <a:lnTo>
                            <a:pt x="6" y="102"/>
                          </a:lnTo>
                          <a:lnTo>
                            <a:pt x="6" y="34"/>
                          </a:lnTo>
                          <a:lnTo>
                            <a:pt x="6" y="25"/>
                          </a:lnTo>
                          <a:lnTo>
                            <a:pt x="6" y="80"/>
                          </a:lnTo>
                          <a:lnTo>
                            <a:pt x="7" y="63"/>
                          </a:lnTo>
                          <a:lnTo>
                            <a:pt x="7" y="33"/>
                          </a:lnTo>
                          <a:lnTo>
                            <a:pt x="7" y="48"/>
                          </a:lnTo>
                          <a:lnTo>
                            <a:pt x="7" y="54"/>
                          </a:lnTo>
                          <a:lnTo>
                            <a:pt x="7" y="49"/>
                          </a:lnTo>
                          <a:lnTo>
                            <a:pt x="7" y="59"/>
                          </a:lnTo>
                          <a:lnTo>
                            <a:pt x="8" y="75"/>
                          </a:lnTo>
                          <a:lnTo>
                            <a:pt x="8" y="102"/>
                          </a:lnTo>
                          <a:lnTo>
                            <a:pt x="8" y="151"/>
                          </a:lnTo>
                          <a:lnTo>
                            <a:pt x="8" y="99"/>
                          </a:lnTo>
                          <a:lnTo>
                            <a:pt x="9" y="7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7" name="Freeform 364"/>
                    <p:cNvSpPr>
                      <a:spLocks/>
                    </p:cNvSpPr>
                    <p:nvPr/>
                  </p:nvSpPr>
                  <p:spPr bwMode="auto">
                    <a:xfrm>
                      <a:off x="8040688" y="4154488"/>
                      <a:ext cx="12700" cy="279400"/>
                    </a:xfrm>
                    <a:custGeom>
                      <a:avLst/>
                      <a:gdLst>
                        <a:gd name="T0" fmla="*/ 0 w 8"/>
                        <a:gd name="T1" fmla="*/ 71 h 176"/>
                        <a:gd name="T2" fmla="*/ 0 w 8"/>
                        <a:gd name="T3" fmla="*/ 78 h 176"/>
                        <a:gd name="T4" fmla="*/ 0 w 8"/>
                        <a:gd name="T5" fmla="*/ 101 h 176"/>
                        <a:gd name="T6" fmla="*/ 0 w 8"/>
                        <a:gd name="T7" fmla="*/ 94 h 176"/>
                        <a:gd name="T8" fmla="*/ 0 w 8"/>
                        <a:gd name="T9" fmla="*/ 71 h 176"/>
                        <a:gd name="T10" fmla="*/ 0 w 8"/>
                        <a:gd name="T11" fmla="*/ 62 h 176"/>
                        <a:gd name="T12" fmla="*/ 0 w 8"/>
                        <a:gd name="T13" fmla="*/ 78 h 176"/>
                        <a:gd name="T14" fmla="*/ 1 w 8"/>
                        <a:gd name="T15" fmla="*/ 111 h 176"/>
                        <a:gd name="T16" fmla="*/ 1 w 8"/>
                        <a:gd name="T17" fmla="*/ 124 h 176"/>
                        <a:gd name="T18" fmla="*/ 1 w 8"/>
                        <a:gd name="T19" fmla="*/ 167 h 176"/>
                        <a:gd name="T20" fmla="*/ 1 w 8"/>
                        <a:gd name="T21" fmla="*/ 74 h 176"/>
                        <a:gd name="T22" fmla="*/ 2 w 8"/>
                        <a:gd name="T23" fmla="*/ 42 h 176"/>
                        <a:gd name="T24" fmla="*/ 2 w 8"/>
                        <a:gd name="T25" fmla="*/ 55 h 176"/>
                        <a:gd name="T26" fmla="*/ 2 w 8"/>
                        <a:gd name="T27" fmla="*/ 67 h 176"/>
                        <a:gd name="T28" fmla="*/ 2 w 8"/>
                        <a:gd name="T29" fmla="*/ 35 h 176"/>
                        <a:gd name="T30" fmla="*/ 2 w 8"/>
                        <a:gd name="T31" fmla="*/ 29 h 176"/>
                        <a:gd name="T32" fmla="*/ 2 w 8"/>
                        <a:gd name="T33" fmla="*/ 39 h 176"/>
                        <a:gd name="T34" fmla="*/ 3 w 8"/>
                        <a:gd name="T35" fmla="*/ 47 h 176"/>
                        <a:gd name="T36" fmla="*/ 3 w 8"/>
                        <a:gd name="T37" fmla="*/ 54 h 176"/>
                        <a:gd name="T38" fmla="*/ 3 w 8"/>
                        <a:gd name="T39" fmla="*/ 73 h 176"/>
                        <a:gd name="T40" fmla="*/ 3 w 8"/>
                        <a:gd name="T41" fmla="*/ 87 h 176"/>
                        <a:gd name="T42" fmla="*/ 3 w 8"/>
                        <a:gd name="T43" fmla="*/ 57 h 176"/>
                        <a:gd name="T44" fmla="*/ 3 w 8"/>
                        <a:gd name="T45" fmla="*/ 28 h 176"/>
                        <a:gd name="T46" fmla="*/ 3 w 8"/>
                        <a:gd name="T47" fmla="*/ 16 h 176"/>
                        <a:gd name="T48" fmla="*/ 4 w 8"/>
                        <a:gd name="T49" fmla="*/ 17 h 176"/>
                        <a:gd name="T50" fmla="*/ 4 w 8"/>
                        <a:gd name="T51" fmla="*/ 29 h 176"/>
                        <a:gd name="T52" fmla="*/ 4 w 8"/>
                        <a:gd name="T53" fmla="*/ 77 h 176"/>
                        <a:gd name="T54" fmla="*/ 4 w 8"/>
                        <a:gd name="T55" fmla="*/ 117 h 176"/>
                        <a:gd name="T56" fmla="*/ 5 w 8"/>
                        <a:gd name="T57" fmla="*/ 59 h 176"/>
                        <a:gd name="T58" fmla="*/ 5 w 8"/>
                        <a:gd name="T59" fmla="*/ 75 h 176"/>
                        <a:gd name="T60" fmla="*/ 5 w 8"/>
                        <a:gd name="T61" fmla="*/ 176 h 176"/>
                        <a:gd name="T62" fmla="*/ 5 w 8"/>
                        <a:gd name="T63" fmla="*/ 88 h 176"/>
                        <a:gd name="T64" fmla="*/ 5 w 8"/>
                        <a:gd name="T65" fmla="*/ 78 h 176"/>
                        <a:gd name="T66" fmla="*/ 5 w 8"/>
                        <a:gd name="T67" fmla="*/ 73 h 176"/>
                        <a:gd name="T68" fmla="*/ 5 w 8"/>
                        <a:gd name="T69" fmla="*/ 63 h 176"/>
                        <a:gd name="T70" fmla="*/ 6 w 8"/>
                        <a:gd name="T71" fmla="*/ 89 h 176"/>
                        <a:gd name="T72" fmla="*/ 6 w 8"/>
                        <a:gd name="T73" fmla="*/ 117 h 176"/>
                        <a:gd name="T74" fmla="*/ 6 w 8"/>
                        <a:gd name="T75" fmla="*/ 37 h 176"/>
                        <a:gd name="T76" fmla="*/ 6 w 8"/>
                        <a:gd name="T77" fmla="*/ 15 h 176"/>
                        <a:gd name="T78" fmla="*/ 7 w 8"/>
                        <a:gd name="T79" fmla="*/ 26 h 176"/>
                        <a:gd name="T80" fmla="*/ 7 w 8"/>
                        <a:gd name="T81" fmla="*/ 66 h 176"/>
                        <a:gd name="T82" fmla="*/ 7 w 8"/>
                        <a:gd name="T83" fmla="*/ 85 h 176"/>
                        <a:gd name="T84" fmla="*/ 7 w 8"/>
                        <a:gd name="T85" fmla="*/ 64 h 176"/>
                        <a:gd name="T86" fmla="*/ 7 w 8"/>
                        <a:gd name="T87" fmla="*/ 34 h 176"/>
                        <a:gd name="T88" fmla="*/ 7 w 8"/>
                        <a:gd name="T89" fmla="*/ 9 h 176"/>
                        <a:gd name="T90" fmla="*/ 8 w 8"/>
                        <a:gd name="T91" fmla="*/ 0 h 176"/>
                        <a:gd name="T92" fmla="*/ 8 w 8"/>
                        <a:gd name="T93" fmla="*/ 8 h 176"/>
                        <a:gd name="T94" fmla="*/ 8 w 8"/>
                        <a:gd name="T95" fmla="*/ 35 h 176"/>
                        <a:gd name="T96" fmla="*/ 8 w 8"/>
                        <a:gd name="T97" fmla="*/ 75 h 176"/>
                        <a:gd name="T98" fmla="*/ 8 w 8"/>
                        <a:gd name="T99" fmla="*/ 58 h 17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76">
                          <a:moveTo>
                            <a:pt x="0" y="71"/>
                          </a:moveTo>
                          <a:lnTo>
                            <a:pt x="0" y="78"/>
                          </a:lnTo>
                          <a:lnTo>
                            <a:pt x="0" y="101"/>
                          </a:lnTo>
                          <a:lnTo>
                            <a:pt x="0" y="94"/>
                          </a:lnTo>
                          <a:lnTo>
                            <a:pt x="0" y="71"/>
                          </a:lnTo>
                          <a:lnTo>
                            <a:pt x="0" y="62"/>
                          </a:lnTo>
                          <a:lnTo>
                            <a:pt x="0" y="78"/>
                          </a:lnTo>
                          <a:lnTo>
                            <a:pt x="1" y="111"/>
                          </a:lnTo>
                          <a:lnTo>
                            <a:pt x="1" y="124"/>
                          </a:lnTo>
                          <a:lnTo>
                            <a:pt x="1" y="167"/>
                          </a:lnTo>
                          <a:lnTo>
                            <a:pt x="1" y="74"/>
                          </a:lnTo>
                          <a:lnTo>
                            <a:pt x="2" y="42"/>
                          </a:lnTo>
                          <a:lnTo>
                            <a:pt x="2" y="55"/>
                          </a:lnTo>
                          <a:lnTo>
                            <a:pt x="2" y="67"/>
                          </a:lnTo>
                          <a:lnTo>
                            <a:pt x="2" y="35"/>
                          </a:lnTo>
                          <a:lnTo>
                            <a:pt x="2" y="29"/>
                          </a:lnTo>
                          <a:lnTo>
                            <a:pt x="2" y="39"/>
                          </a:lnTo>
                          <a:lnTo>
                            <a:pt x="3" y="47"/>
                          </a:lnTo>
                          <a:lnTo>
                            <a:pt x="3" y="54"/>
                          </a:lnTo>
                          <a:lnTo>
                            <a:pt x="3" y="73"/>
                          </a:lnTo>
                          <a:lnTo>
                            <a:pt x="3" y="87"/>
                          </a:lnTo>
                          <a:lnTo>
                            <a:pt x="3" y="57"/>
                          </a:lnTo>
                          <a:lnTo>
                            <a:pt x="3" y="28"/>
                          </a:lnTo>
                          <a:lnTo>
                            <a:pt x="3" y="16"/>
                          </a:lnTo>
                          <a:lnTo>
                            <a:pt x="4" y="17"/>
                          </a:lnTo>
                          <a:lnTo>
                            <a:pt x="4" y="29"/>
                          </a:lnTo>
                          <a:lnTo>
                            <a:pt x="4" y="77"/>
                          </a:lnTo>
                          <a:lnTo>
                            <a:pt x="4" y="117"/>
                          </a:lnTo>
                          <a:lnTo>
                            <a:pt x="5" y="59"/>
                          </a:lnTo>
                          <a:lnTo>
                            <a:pt x="5" y="75"/>
                          </a:lnTo>
                          <a:lnTo>
                            <a:pt x="5" y="176"/>
                          </a:lnTo>
                          <a:lnTo>
                            <a:pt x="5" y="88"/>
                          </a:lnTo>
                          <a:lnTo>
                            <a:pt x="5" y="78"/>
                          </a:lnTo>
                          <a:lnTo>
                            <a:pt x="5" y="73"/>
                          </a:lnTo>
                          <a:lnTo>
                            <a:pt x="5" y="63"/>
                          </a:lnTo>
                          <a:lnTo>
                            <a:pt x="6" y="89"/>
                          </a:lnTo>
                          <a:lnTo>
                            <a:pt x="6" y="117"/>
                          </a:lnTo>
                          <a:lnTo>
                            <a:pt x="6" y="37"/>
                          </a:lnTo>
                          <a:lnTo>
                            <a:pt x="6" y="15"/>
                          </a:lnTo>
                          <a:lnTo>
                            <a:pt x="7" y="26"/>
                          </a:lnTo>
                          <a:lnTo>
                            <a:pt x="7" y="66"/>
                          </a:lnTo>
                          <a:lnTo>
                            <a:pt x="7" y="85"/>
                          </a:lnTo>
                          <a:lnTo>
                            <a:pt x="7" y="64"/>
                          </a:lnTo>
                          <a:lnTo>
                            <a:pt x="7" y="34"/>
                          </a:lnTo>
                          <a:lnTo>
                            <a:pt x="7" y="9"/>
                          </a:lnTo>
                          <a:lnTo>
                            <a:pt x="8" y="0"/>
                          </a:lnTo>
                          <a:lnTo>
                            <a:pt x="8" y="8"/>
                          </a:lnTo>
                          <a:lnTo>
                            <a:pt x="8" y="35"/>
                          </a:lnTo>
                          <a:lnTo>
                            <a:pt x="8" y="75"/>
                          </a:lnTo>
                          <a:lnTo>
                            <a:pt x="8" y="5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8" name="Freeform 365"/>
                    <p:cNvSpPr>
                      <a:spLocks/>
                    </p:cNvSpPr>
                    <p:nvPr/>
                  </p:nvSpPr>
                  <p:spPr bwMode="auto">
                    <a:xfrm>
                      <a:off x="8053388" y="4162425"/>
                      <a:ext cx="14288" cy="230188"/>
                    </a:xfrm>
                    <a:custGeom>
                      <a:avLst/>
                      <a:gdLst>
                        <a:gd name="T0" fmla="*/ 0 w 9"/>
                        <a:gd name="T1" fmla="*/ 53 h 145"/>
                        <a:gd name="T2" fmla="*/ 1 w 9"/>
                        <a:gd name="T3" fmla="*/ 14 h 145"/>
                        <a:gd name="T4" fmla="*/ 1 w 9"/>
                        <a:gd name="T5" fmla="*/ 0 h 145"/>
                        <a:gd name="T6" fmla="*/ 1 w 9"/>
                        <a:gd name="T7" fmla="*/ 13 h 145"/>
                        <a:gd name="T8" fmla="*/ 1 w 9"/>
                        <a:gd name="T9" fmla="*/ 43 h 145"/>
                        <a:gd name="T10" fmla="*/ 1 w 9"/>
                        <a:gd name="T11" fmla="*/ 41 h 145"/>
                        <a:gd name="T12" fmla="*/ 1 w 9"/>
                        <a:gd name="T13" fmla="*/ 31 h 145"/>
                        <a:gd name="T14" fmla="*/ 2 w 9"/>
                        <a:gd name="T15" fmla="*/ 34 h 145"/>
                        <a:gd name="T16" fmla="*/ 2 w 9"/>
                        <a:gd name="T17" fmla="*/ 56 h 145"/>
                        <a:gd name="T18" fmla="*/ 2 w 9"/>
                        <a:gd name="T19" fmla="*/ 85 h 145"/>
                        <a:gd name="T20" fmla="*/ 2 w 9"/>
                        <a:gd name="T21" fmla="*/ 44 h 145"/>
                        <a:gd name="T22" fmla="*/ 2 w 9"/>
                        <a:gd name="T23" fmla="*/ 18 h 145"/>
                        <a:gd name="T24" fmla="*/ 2 w 9"/>
                        <a:gd name="T25" fmla="*/ 14 h 145"/>
                        <a:gd name="T26" fmla="*/ 2 w 9"/>
                        <a:gd name="T27" fmla="*/ 32 h 145"/>
                        <a:gd name="T28" fmla="*/ 3 w 9"/>
                        <a:gd name="T29" fmla="*/ 68 h 145"/>
                        <a:gd name="T30" fmla="*/ 3 w 9"/>
                        <a:gd name="T31" fmla="*/ 72 h 145"/>
                        <a:gd name="T32" fmla="*/ 3 w 9"/>
                        <a:gd name="T33" fmla="*/ 54 h 145"/>
                        <a:gd name="T34" fmla="*/ 3 w 9"/>
                        <a:gd name="T35" fmla="*/ 52 h 145"/>
                        <a:gd name="T36" fmla="*/ 4 w 9"/>
                        <a:gd name="T37" fmla="*/ 90 h 145"/>
                        <a:gd name="T38" fmla="*/ 4 w 9"/>
                        <a:gd name="T39" fmla="*/ 89 h 145"/>
                        <a:gd name="T40" fmla="*/ 4 w 9"/>
                        <a:gd name="T41" fmla="*/ 64 h 145"/>
                        <a:gd name="T42" fmla="*/ 4 w 9"/>
                        <a:gd name="T43" fmla="*/ 59 h 145"/>
                        <a:gd name="T44" fmla="*/ 4 w 9"/>
                        <a:gd name="T45" fmla="*/ 41 h 145"/>
                        <a:gd name="T46" fmla="*/ 4 w 9"/>
                        <a:gd name="T47" fmla="*/ 30 h 145"/>
                        <a:gd name="T48" fmla="*/ 5 w 9"/>
                        <a:gd name="T49" fmla="*/ 30 h 145"/>
                        <a:gd name="T50" fmla="*/ 5 w 9"/>
                        <a:gd name="T51" fmla="*/ 50 h 145"/>
                        <a:gd name="T52" fmla="*/ 5 w 9"/>
                        <a:gd name="T53" fmla="*/ 145 h 145"/>
                        <a:gd name="T54" fmla="*/ 5 w 9"/>
                        <a:gd name="T55" fmla="*/ 54 h 145"/>
                        <a:gd name="T56" fmla="*/ 5 w 9"/>
                        <a:gd name="T57" fmla="*/ 21 h 145"/>
                        <a:gd name="T58" fmla="*/ 6 w 9"/>
                        <a:gd name="T59" fmla="*/ 25 h 145"/>
                        <a:gd name="T60" fmla="*/ 6 w 9"/>
                        <a:gd name="T61" fmla="*/ 50 h 145"/>
                        <a:gd name="T62" fmla="*/ 6 w 9"/>
                        <a:gd name="T63" fmla="*/ 75 h 145"/>
                        <a:gd name="T64" fmla="*/ 6 w 9"/>
                        <a:gd name="T65" fmla="*/ 104 h 145"/>
                        <a:gd name="T66" fmla="*/ 6 w 9"/>
                        <a:gd name="T67" fmla="*/ 63 h 145"/>
                        <a:gd name="T68" fmla="*/ 6 w 9"/>
                        <a:gd name="T69" fmla="*/ 24 h 145"/>
                        <a:gd name="T70" fmla="*/ 7 w 9"/>
                        <a:gd name="T71" fmla="*/ 16 h 145"/>
                        <a:gd name="T72" fmla="*/ 7 w 9"/>
                        <a:gd name="T73" fmla="*/ 39 h 145"/>
                        <a:gd name="T74" fmla="*/ 7 w 9"/>
                        <a:gd name="T75" fmla="*/ 116 h 145"/>
                        <a:gd name="T76" fmla="*/ 7 w 9"/>
                        <a:gd name="T77" fmla="*/ 111 h 145"/>
                        <a:gd name="T78" fmla="*/ 8 w 9"/>
                        <a:gd name="T79" fmla="*/ 122 h 145"/>
                        <a:gd name="T80" fmla="*/ 8 w 9"/>
                        <a:gd name="T81" fmla="*/ 111 h 145"/>
                        <a:gd name="T82" fmla="*/ 8 w 9"/>
                        <a:gd name="T83" fmla="*/ 43 h 145"/>
                        <a:gd name="T84" fmla="*/ 8 w 9"/>
                        <a:gd name="T85" fmla="*/ 44 h 145"/>
                        <a:gd name="T86" fmla="*/ 8 w 9"/>
                        <a:gd name="T87" fmla="*/ 119 h 145"/>
                        <a:gd name="T88" fmla="*/ 8 w 9"/>
                        <a:gd name="T89" fmla="*/ 62 h 145"/>
                        <a:gd name="T90" fmla="*/ 8 w 9"/>
                        <a:gd name="T91" fmla="*/ 18 h 145"/>
                        <a:gd name="T92" fmla="*/ 9 w 9"/>
                        <a:gd name="T93" fmla="*/ 4 h 145"/>
                        <a:gd name="T94" fmla="*/ 9 w 9"/>
                        <a:gd name="T95" fmla="*/ 6 h 145"/>
                        <a:gd name="T96" fmla="*/ 9 w 9"/>
                        <a:gd name="T97" fmla="*/ 16 h 145"/>
                        <a:gd name="T98" fmla="*/ 9 w 9"/>
                        <a:gd name="T99" fmla="*/ 25 h 1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5">
                          <a:moveTo>
                            <a:pt x="0" y="53"/>
                          </a:moveTo>
                          <a:lnTo>
                            <a:pt x="1" y="14"/>
                          </a:lnTo>
                          <a:lnTo>
                            <a:pt x="1" y="0"/>
                          </a:lnTo>
                          <a:lnTo>
                            <a:pt x="1" y="13"/>
                          </a:lnTo>
                          <a:lnTo>
                            <a:pt x="1" y="43"/>
                          </a:lnTo>
                          <a:lnTo>
                            <a:pt x="1" y="41"/>
                          </a:lnTo>
                          <a:lnTo>
                            <a:pt x="1" y="31"/>
                          </a:lnTo>
                          <a:lnTo>
                            <a:pt x="2" y="34"/>
                          </a:lnTo>
                          <a:lnTo>
                            <a:pt x="2" y="56"/>
                          </a:lnTo>
                          <a:lnTo>
                            <a:pt x="2" y="85"/>
                          </a:lnTo>
                          <a:lnTo>
                            <a:pt x="2" y="44"/>
                          </a:lnTo>
                          <a:lnTo>
                            <a:pt x="2" y="18"/>
                          </a:lnTo>
                          <a:lnTo>
                            <a:pt x="2" y="14"/>
                          </a:lnTo>
                          <a:lnTo>
                            <a:pt x="2" y="32"/>
                          </a:lnTo>
                          <a:lnTo>
                            <a:pt x="3" y="68"/>
                          </a:lnTo>
                          <a:lnTo>
                            <a:pt x="3" y="72"/>
                          </a:lnTo>
                          <a:lnTo>
                            <a:pt x="3" y="54"/>
                          </a:lnTo>
                          <a:lnTo>
                            <a:pt x="3" y="52"/>
                          </a:lnTo>
                          <a:lnTo>
                            <a:pt x="4" y="90"/>
                          </a:lnTo>
                          <a:lnTo>
                            <a:pt x="4" y="89"/>
                          </a:lnTo>
                          <a:lnTo>
                            <a:pt x="4" y="64"/>
                          </a:lnTo>
                          <a:lnTo>
                            <a:pt x="4" y="59"/>
                          </a:lnTo>
                          <a:lnTo>
                            <a:pt x="4" y="41"/>
                          </a:lnTo>
                          <a:lnTo>
                            <a:pt x="4" y="30"/>
                          </a:lnTo>
                          <a:lnTo>
                            <a:pt x="5" y="30"/>
                          </a:lnTo>
                          <a:lnTo>
                            <a:pt x="5" y="50"/>
                          </a:lnTo>
                          <a:lnTo>
                            <a:pt x="5" y="145"/>
                          </a:lnTo>
                          <a:lnTo>
                            <a:pt x="5" y="54"/>
                          </a:lnTo>
                          <a:lnTo>
                            <a:pt x="5" y="21"/>
                          </a:lnTo>
                          <a:lnTo>
                            <a:pt x="6" y="25"/>
                          </a:lnTo>
                          <a:lnTo>
                            <a:pt x="6" y="50"/>
                          </a:lnTo>
                          <a:lnTo>
                            <a:pt x="6" y="75"/>
                          </a:lnTo>
                          <a:lnTo>
                            <a:pt x="6" y="104"/>
                          </a:lnTo>
                          <a:lnTo>
                            <a:pt x="6" y="63"/>
                          </a:lnTo>
                          <a:lnTo>
                            <a:pt x="6" y="24"/>
                          </a:lnTo>
                          <a:lnTo>
                            <a:pt x="7" y="16"/>
                          </a:lnTo>
                          <a:lnTo>
                            <a:pt x="7" y="39"/>
                          </a:lnTo>
                          <a:lnTo>
                            <a:pt x="7" y="116"/>
                          </a:lnTo>
                          <a:lnTo>
                            <a:pt x="7" y="111"/>
                          </a:lnTo>
                          <a:lnTo>
                            <a:pt x="8" y="122"/>
                          </a:lnTo>
                          <a:lnTo>
                            <a:pt x="8" y="111"/>
                          </a:lnTo>
                          <a:lnTo>
                            <a:pt x="8" y="43"/>
                          </a:lnTo>
                          <a:lnTo>
                            <a:pt x="8" y="44"/>
                          </a:lnTo>
                          <a:lnTo>
                            <a:pt x="8" y="119"/>
                          </a:lnTo>
                          <a:lnTo>
                            <a:pt x="8" y="62"/>
                          </a:lnTo>
                          <a:lnTo>
                            <a:pt x="8" y="18"/>
                          </a:lnTo>
                          <a:lnTo>
                            <a:pt x="9" y="4"/>
                          </a:lnTo>
                          <a:lnTo>
                            <a:pt x="9" y="6"/>
                          </a:lnTo>
                          <a:lnTo>
                            <a:pt x="9" y="16"/>
                          </a:lnTo>
                          <a:lnTo>
                            <a:pt x="9" y="2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9" name="Freeform 366"/>
                    <p:cNvSpPr>
                      <a:spLocks/>
                    </p:cNvSpPr>
                    <p:nvPr/>
                  </p:nvSpPr>
                  <p:spPr bwMode="auto">
                    <a:xfrm>
                      <a:off x="8067676" y="4157663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28 h 235"/>
                        <a:gd name="T2" fmla="*/ 0 w 9"/>
                        <a:gd name="T3" fmla="*/ 33 h 235"/>
                        <a:gd name="T4" fmla="*/ 0 w 9"/>
                        <a:gd name="T5" fmla="*/ 39 h 235"/>
                        <a:gd name="T6" fmla="*/ 1 w 9"/>
                        <a:gd name="T7" fmla="*/ 67 h 235"/>
                        <a:gd name="T8" fmla="*/ 1 w 9"/>
                        <a:gd name="T9" fmla="*/ 235 h 235"/>
                        <a:gd name="T10" fmla="*/ 1 w 9"/>
                        <a:gd name="T11" fmla="*/ 66 h 235"/>
                        <a:gd name="T12" fmla="*/ 1 w 9"/>
                        <a:gd name="T13" fmla="*/ 37 h 235"/>
                        <a:gd name="T14" fmla="*/ 1 w 9"/>
                        <a:gd name="T15" fmla="*/ 32 h 235"/>
                        <a:gd name="T16" fmla="*/ 2 w 9"/>
                        <a:gd name="T17" fmla="*/ 26 h 235"/>
                        <a:gd name="T18" fmla="*/ 2 w 9"/>
                        <a:gd name="T19" fmla="*/ 22 h 235"/>
                        <a:gd name="T20" fmla="*/ 2 w 9"/>
                        <a:gd name="T21" fmla="*/ 37 h 235"/>
                        <a:gd name="T22" fmla="*/ 2 w 9"/>
                        <a:gd name="T23" fmla="*/ 82 h 235"/>
                        <a:gd name="T24" fmla="*/ 2 w 9"/>
                        <a:gd name="T25" fmla="*/ 125 h 235"/>
                        <a:gd name="T26" fmla="*/ 2 w 9"/>
                        <a:gd name="T27" fmla="*/ 70 h 235"/>
                        <a:gd name="T28" fmla="*/ 3 w 9"/>
                        <a:gd name="T29" fmla="*/ 25 h 235"/>
                        <a:gd name="T30" fmla="*/ 3 w 9"/>
                        <a:gd name="T31" fmla="*/ 11 h 235"/>
                        <a:gd name="T32" fmla="*/ 3 w 9"/>
                        <a:gd name="T33" fmla="*/ 27 h 235"/>
                        <a:gd name="T34" fmla="*/ 3 w 9"/>
                        <a:gd name="T35" fmla="*/ 69 h 235"/>
                        <a:gd name="T36" fmla="*/ 4 w 9"/>
                        <a:gd name="T37" fmla="*/ 79 h 235"/>
                        <a:gd name="T38" fmla="*/ 4 w 9"/>
                        <a:gd name="T39" fmla="*/ 74 h 235"/>
                        <a:gd name="T40" fmla="*/ 4 w 9"/>
                        <a:gd name="T41" fmla="*/ 115 h 235"/>
                        <a:gd name="T42" fmla="*/ 4 w 9"/>
                        <a:gd name="T43" fmla="*/ 189 h 235"/>
                        <a:gd name="T44" fmla="*/ 4 w 9"/>
                        <a:gd name="T45" fmla="*/ 101 h 235"/>
                        <a:gd name="T46" fmla="*/ 4 w 9"/>
                        <a:gd name="T47" fmla="*/ 97 h 235"/>
                        <a:gd name="T48" fmla="*/ 4 w 9"/>
                        <a:gd name="T49" fmla="*/ 171 h 235"/>
                        <a:gd name="T50" fmla="*/ 5 w 9"/>
                        <a:gd name="T51" fmla="*/ 94 h 235"/>
                        <a:gd name="T52" fmla="*/ 5 w 9"/>
                        <a:gd name="T53" fmla="*/ 37 h 235"/>
                        <a:gd name="T54" fmla="*/ 5 w 9"/>
                        <a:gd name="T55" fmla="*/ 17 h 235"/>
                        <a:gd name="T56" fmla="*/ 5 w 9"/>
                        <a:gd name="T57" fmla="*/ 15 h 235"/>
                        <a:gd name="T58" fmla="*/ 6 w 9"/>
                        <a:gd name="T59" fmla="*/ 25 h 235"/>
                        <a:gd name="T60" fmla="*/ 6 w 9"/>
                        <a:gd name="T61" fmla="*/ 42 h 235"/>
                        <a:gd name="T62" fmla="*/ 6 w 9"/>
                        <a:gd name="T63" fmla="*/ 68 h 235"/>
                        <a:gd name="T64" fmla="*/ 6 w 9"/>
                        <a:gd name="T65" fmla="*/ 92 h 235"/>
                        <a:gd name="T66" fmla="*/ 6 w 9"/>
                        <a:gd name="T67" fmla="*/ 78 h 235"/>
                        <a:gd name="T68" fmla="*/ 6 w 9"/>
                        <a:gd name="T69" fmla="*/ 49 h 235"/>
                        <a:gd name="T70" fmla="*/ 7 w 9"/>
                        <a:gd name="T71" fmla="*/ 34 h 235"/>
                        <a:gd name="T72" fmla="*/ 7 w 9"/>
                        <a:gd name="T73" fmla="*/ 34 h 235"/>
                        <a:gd name="T74" fmla="*/ 7 w 9"/>
                        <a:gd name="T75" fmla="*/ 33 h 235"/>
                        <a:gd name="T76" fmla="*/ 7 w 9"/>
                        <a:gd name="T77" fmla="*/ 13 h 235"/>
                        <a:gd name="T78" fmla="*/ 7 w 9"/>
                        <a:gd name="T79" fmla="*/ 0 h 235"/>
                        <a:gd name="T80" fmla="*/ 8 w 9"/>
                        <a:gd name="T81" fmla="*/ 7 h 235"/>
                        <a:gd name="T82" fmla="*/ 8 w 9"/>
                        <a:gd name="T83" fmla="*/ 26 h 235"/>
                        <a:gd name="T84" fmla="*/ 8 w 9"/>
                        <a:gd name="T85" fmla="*/ 47 h 235"/>
                        <a:gd name="T86" fmla="*/ 8 w 9"/>
                        <a:gd name="T87" fmla="*/ 83 h 235"/>
                        <a:gd name="T88" fmla="*/ 8 w 9"/>
                        <a:gd name="T89" fmla="*/ 156 h 235"/>
                        <a:gd name="T90" fmla="*/ 8 w 9"/>
                        <a:gd name="T91" fmla="*/ 149 h 235"/>
                        <a:gd name="T92" fmla="*/ 9 w 9"/>
                        <a:gd name="T93" fmla="*/ 201 h 235"/>
                        <a:gd name="T94" fmla="*/ 9 w 9"/>
                        <a:gd name="T95" fmla="*/ 72 h 235"/>
                        <a:gd name="T96" fmla="*/ 9 w 9"/>
                        <a:gd name="T97" fmla="*/ 36 h 235"/>
                        <a:gd name="T98" fmla="*/ 9 w 9"/>
                        <a:gd name="T99" fmla="*/ 27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28"/>
                          </a:moveTo>
                          <a:lnTo>
                            <a:pt x="0" y="33"/>
                          </a:lnTo>
                          <a:lnTo>
                            <a:pt x="0" y="39"/>
                          </a:lnTo>
                          <a:lnTo>
                            <a:pt x="1" y="67"/>
                          </a:lnTo>
                          <a:lnTo>
                            <a:pt x="1" y="235"/>
                          </a:lnTo>
                          <a:lnTo>
                            <a:pt x="1" y="66"/>
                          </a:lnTo>
                          <a:lnTo>
                            <a:pt x="1" y="37"/>
                          </a:lnTo>
                          <a:lnTo>
                            <a:pt x="1" y="32"/>
                          </a:lnTo>
                          <a:lnTo>
                            <a:pt x="2" y="26"/>
                          </a:lnTo>
                          <a:lnTo>
                            <a:pt x="2" y="22"/>
                          </a:lnTo>
                          <a:lnTo>
                            <a:pt x="2" y="37"/>
                          </a:lnTo>
                          <a:lnTo>
                            <a:pt x="2" y="82"/>
                          </a:lnTo>
                          <a:lnTo>
                            <a:pt x="2" y="125"/>
                          </a:lnTo>
                          <a:lnTo>
                            <a:pt x="2" y="70"/>
                          </a:lnTo>
                          <a:lnTo>
                            <a:pt x="3" y="25"/>
                          </a:lnTo>
                          <a:lnTo>
                            <a:pt x="3" y="11"/>
                          </a:lnTo>
                          <a:lnTo>
                            <a:pt x="3" y="27"/>
                          </a:lnTo>
                          <a:lnTo>
                            <a:pt x="3" y="69"/>
                          </a:lnTo>
                          <a:lnTo>
                            <a:pt x="4" y="79"/>
                          </a:lnTo>
                          <a:lnTo>
                            <a:pt x="4" y="74"/>
                          </a:lnTo>
                          <a:lnTo>
                            <a:pt x="4" y="115"/>
                          </a:lnTo>
                          <a:lnTo>
                            <a:pt x="4" y="189"/>
                          </a:lnTo>
                          <a:lnTo>
                            <a:pt x="4" y="101"/>
                          </a:lnTo>
                          <a:lnTo>
                            <a:pt x="4" y="97"/>
                          </a:lnTo>
                          <a:lnTo>
                            <a:pt x="4" y="171"/>
                          </a:lnTo>
                          <a:lnTo>
                            <a:pt x="5" y="94"/>
                          </a:lnTo>
                          <a:lnTo>
                            <a:pt x="5" y="37"/>
                          </a:lnTo>
                          <a:lnTo>
                            <a:pt x="5" y="17"/>
                          </a:lnTo>
                          <a:lnTo>
                            <a:pt x="5" y="15"/>
                          </a:lnTo>
                          <a:lnTo>
                            <a:pt x="6" y="25"/>
                          </a:lnTo>
                          <a:lnTo>
                            <a:pt x="6" y="42"/>
                          </a:lnTo>
                          <a:lnTo>
                            <a:pt x="6" y="68"/>
                          </a:lnTo>
                          <a:lnTo>
                            <a:pt x="6" y="92"/>
                          </a:lnTo>
                          <a:lnTo>
                            <a:pt x="6" y="78"/>
                          </a:lnTo>
                          <a:lnTo>
                            <a:pt x="6" y="49"/>
                          </a:lnTo>
                          <a:lnTo>
                            <a:pt x="7" y="34"/>
                          </a:lnTo>
                          <a:lnTo>
                            <a:pt x="7" y="34"/>
                          </a:lnTo>
                          <a:lnTo>
                            <a:pt x="7" y="33"/>
                          </a:lnTo>
                          <a:lnTo>
                            <a:pt x="7" y="13"/>
                          </a:lnTo>
                          <a:lnTo>
                            <a:pt x="7" y="0"/>
                          </a:lnTo>
                          <a:lnTo>
                            <a:pt x="8" y="7"/>
                          </a:lnTo>
                          <a:lnTo>
                            <a:pt x="8" y="26"/>
                          </a:lnTo>
                          <a:lnTo>
                            <a:pt x="8" y="47"/>
                          </a:lnTo>
                          <a:lnTo>
                            <a:pt x="8" y="83"/>
                          </a:lnTo>
                          <a:lnTo>
                            <a:pt x="8" y="156"/>
                          </a:lnTo>
                          <a:lnTo>
                            <a:pt x="8" y="149"/>
                          </a:lnTo>
                          <a:lnTo>
                            <a:pt x="9" y="201"/>
                          </a:lnTo>
                          <a:lnTo>
                            <a:pt x="9" y="72"/>
                          </a:lnTo>
                          <a:lnTo>
                            <a:pt x="9" y="36"/>
                          </a:lnTo>
                          <a:lnTo>
                            <a:pt x="9" y="2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0" name="Freeform 367"/>
                    <p:cNvSpPr>
                      <a:spLocks/>
                    </p:cNvSpPr>
                    <p:nvPr/>
                  </p:nvSpPr>
                  <p:spPr bwMode="auto">
                    <a:xfrm>
                      <a:off x="8081963" y="4117975"/>
                      <a:ext cx="14288" cy="401638"/>
                    </a:xfrm>
                    <a:custGeom>
                      <a:avLst/>
                      <a:gdLst>
                        <a:gd name="T0" fmla="*/ 0 w 9"/>
                        <a:gd name="T1" fmla="*/ 52 h 253"/>
                        <a:gd name="T2" fmla="*/ 0 w 9"/>
                        <a:gd name="T3" fmla="*/ 56 h 253"/>
                        <a:gd name="T4" fmla="*/ 0 w 9"/>
                        <a:gd name="T5" fmla="*/ 74 h 253"/>
                        <a:gd name="T6" fmla="*/ 0 w 9"/>
                        <a:gd name="T7" fmla="*/ 64 h 253"/>
                        <a:gd name="T8" fmla="*/ 1 w 9"/>
                        <a:gd name="T9" fmla="*/ 30 h 253"/>
                        <a:gd name="T10" fmla="*/ 1 w 9"/>
                        <a:gd name="T11" fmla="*/ 29 h 253"/>
                        <a:gd name="T12" fmla="*/ 1 w 9"/>
                        <a:gd name="T13" fmla="*/ 66 h 253"/>
                        <a:gd name="T14" fmla="*/ 1 w 9"/>
                        <a:gd name="T15" fmla="*/ 140 h 253"/>
                        <a:gd name="T16" fmla="*/ 2 w 9"/>
                        <a:gd name="T17" fmla="*/ 114 h 253"/>
                        <a:gd name="T18" fmla="*/ 2 w 9"/>
                        <a:gd name="T19" fmla="*/ 88 h 253"/>
                        <a:gd name="T20" fmla="*/ 2 w 9"/>
                        <a:gd name="T21" fmla="*/ 72 h 253"/>
                        <a:gd name="T22" fmla="*/ 2 w 9"/>
                        <a:gd name="T23" fmla="*/ 64 h 253"/>
                        <a:gd name="T24" fmla="*/ 2 w 9"/>
                        <a:gd name="T25" fmla="*/ 79 h 253"/>
                        <a:gd name="T26" fmla="*/ 2 w 9"/>
                        <a:gd name="T27" fmla="*/ 253 h 253"/>
                        <a:gd name="T28" fmla="*/ 3 w 9"/>
                        <a:gd name="T29" fmla="*/ 57 h 253"/>
                        <a:gd name="T30" fmla="*/ 3 w 9"/>
                        <a:gd name="T31" fmla="*/ 23 h 253"/>
                        <a:gd name="T32" fmla="*/ 3 w 9"/>
                        <a:gd name="T33" fmla="*/ 25 h 253"/>
                        <a:gd name="T34" fmla="*/ 3 w 9"/>
                        <a:gd name="T35" fmla="*/ 44 h 253"/>
                        <a:gd name="T36" fmla="*/ 3 w 9"/>
                        <a:gd name="T37" fmla="*/ 53 h 253"/>
                        <a:gd name="T38" fmla="*/ 4 w 9"/>
                        <a:gd name="T39" fmla="*/ 48 h 253"/>
                        <a:gd name="T40" fmla="*/ 4 w 9"/>
                        <a:gd name="T41" fmla="*/ 50 h 253"/>
                        <a:gd name="T42" fmla="*/ 4 w 9"/>
                        <a:gd name="T43" fmla="*/ 82 h 253"/>
                        <a:gd name="T44" fmla="*/ 4 w 9"/>
                        <a:gd name="T45" fmla="*/ 80 h 253"/>
                        <a:gd name="T46" fmla="*/ 4 w 9"/>
                        <a:gd name="T47" fmla="*/ 41 h 253"/>
                        <a:gd name="T48" fmla="*/ 4 w 9"/>
                        <a:gd name="T49" fmla="*/ 35 h 253"/>
                        <a:gd name="T50" fmla="*/ 5 w 9"/>
                        <a:gd name="T51" fmla="*/ 32 h 253"/>
                        <a:gd name="T52" fmla="*/ 5 w 9"/>
                        <a:gd name="T53" fmla="*/ 10 h 253"/>
                        <a:gd name="T54" fmla="*/ 5 w 9"/>
                        <a:gd name="T55" fmla="*/ 0 h 253"/>
                        <a:gd name="T56" fmla="*/ 5 w 9"/>
                        <a:gd name="T57" fmla="*/ 13 h 253"/>
                        <a:gd name="T58" fmla="*/ 6 w 9"/>
                        <a:gd name="T59" fmla="*/ 49 h 253"/>
                        <a:gd name="T60" fmla="*/ 6 w 9"/>
                        <a:gd name="T61" fmla="*/ 92 h 253"/>
                        <a:gd name="T62" fmla="*/ 6 w 9"/>
                        <a:gd name="T63" fmla="*/ 65 h 253"/>
                        <a:gd name="T64" fmla="*/ 6 w 9"/>
                        <a:gd name="T65" fmla="*/ 40 h 253"/>
                        <a:gd name="T66" fmla="*/ 6 w 9"/>
                        <a:gd name="T67" fmla="*/ 41 h 253"/>
                        <a:gd name="T68" fmla="*/ 6 w 9"/>
                        <a:gd name="T69" fmla="*/ 45 h 253"/>
                        <a:gd name="T70" fmla="*/ 6 w 9"/>
                        <a:gd name="T71" fmla="*/ 32 h 253"/>
                        <a:gd name="T72" fmla="*/ 7 w 9"/>
                        <a:gd name="T73" fmla="*/ 29 h 253"/>
                        <a:gd name="T74" fmla="*/ 7 w 9"/>
                        <a:gd name="T75" fmla="*/ 51 h 253"/>
                        <a:gd name="T76" fmla="*/ 7 w 9"/>
                        <a:gd name="T77" fmla="*/ 114 h 253"/>
                        <a:gd name="T78" fmla="*/ 7 w 9"/>
                        <a:gd name="T79" fmla="*/ 180 h 253"/>
                        <a:gd name="T80" fmla="*/ 7 w 9"/>
                        <a:gd name="T81" fmla="*/ 107 h 253"/>
                        <a:gd name="T82" fmla="*/ 7 w 9"/>
                        <a:gd name="T83" fmla="*/ 90 h 253"/>
                        <a:gd name="T84" fmla="*/ 8 w 9"/>
                        <a:gd name="T85" fmla="*/ 96 h 253"/>
                        <a:gd name="T86" fmla="*/ 8 w 9"/>
                        <a:gd name="T87" fmla="*/ 123 h 253"/>
                        <a:gd name="T88" fmla="*/ 8 w 9"/>
                        <a:gd name="T89" fmla="*/ 178 h 253"/>
                        <a:gd name="T90" fmla="*/ 8 w 9"/>
                        <a:gd name="T91" fmla="*/ 123 h 253"/>
                        <a:gd name="T92" fmla="*/ 8 w 9"/>
                        <a:gd name="T93" fmla="*/ 86 h 253"/>
                        <a:gd name="T94" fmla="*/ 9 w 9"/>
                        <a:gd name="T95" fmla="*/ 96 h 253"/>
                        <a:gd name="T96" fmla="*/ 9 w 9"/>
                        <a:gd name="T97" fmla="*/ 246 h 253"/>
                        <a:gd name="T98" fmla="*/ 9 w 9"/>
                        <a:gd name="T99" fmla="*/ 60 h 2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3">
                          <a:moveTo>
                            <a:pt x="0" y="52"/>
                          </a:moveTo>
                          <a:lnTo>
                            <a:pt x="0" y="56"/>
                          </a:lnTo>
                          <a:lnTo>
                            <a:pt x="0" y="74"/>
                          </a:lnTo>
                          <a:lnTo>
                            <a:pt x="0" y="64"/>
                          </a:lnTo>
                          <a:lnTo>
                            <a:pt x="1" y="30"/>
                          </a:lnTo>
                          <a:lnTo>
                            <a:pt x="1" y="29"/>
                          </a:lnTo>
                          <a:lnTo>
                            <a:pt x="1" y="66"/>
                          </a:lnTo>
                          <a:lnTo>
                            <a:pt x="1" y="140"/>
                          </a:lnTo>
                          <a:lnTo>
                            <a:pt x="2" y="114"/>
                          </a:lnTo>
                          <a:lnTo>
                            <a:pt x="2" y="88"/>
                          </a:lnTo>
                          <a:lnTo>
                            <a:pt x="2" y="72"/>
                          </a:lnTo>
                          <a:lnTo>
                            <a:pt x="2" y="64"/>
                          </a:lnTo>
                          <a:lnTo>
                            <a:pt x="2" y="79"/>
                          </a:lnTo>
                          <a:lnTo>
                            <a:pt x="2" y="253"/>
                          </a:lnTo>
                          <a:lnTo>
                            <a:pt x="3" y="57"/>
                          </a:lnTo>
                          <a:lnTo>
                            <a:pt x="3" y="23"/>
                          </a:lnTo>
                          <a:lnTo>
                            <a:pt x="3" y="25"/>
                          </a:lnTo>
                          <a:lnTo>
                            <a:pt x="3" y="44"/>
                          </a:lnTo>
                          <a:lnTo>
                            <a:pt x="3" y="53"/>
                          </a:lnTo>
                          <a:lnTo>
                            <a:pt x="4" y="48"/>
                          </a:lnTo>
                          <a:lnTo>
                            <a:pt x="4" y="50"/>
                          </a:lnTo>
                          <a:lnTo>
                            <a:pt x="4" y="82"/>
                          </a:lnTo>
                          <a:lnTo>
                            <a:pt x="4" y="80"/>
                          </a:lnTo>
                          <a:lnTo>
                            <a:pt x="4" y="41"/>
                          </a:lnTo>
                          <a:lnTo>
                            <a:pt x="4" y="35"/>
                          </a:lnTo>
                          <a:lnTo>
                            <a:pt x="5" y="32"/>
                          </a:lnTo>
                          <a:lnTo>
                            <a:pt x="5" y="10"/>
                          </a:lnTo>
                          <a:lnTo>
                            <a:pt x="5" y="0"/>
                          </a:lnTo>
                          <a:lnTo>
                            <a:pt x="5" y="13"/>
                          </a:lnTo>
                          <a:lnTo>
                            <a:pt x="6" y="49"/>
                          </a:lnTo>
                          <a:lnTo>
                            <a:pt x="6" y="92"/>
                          </a:lnTo>
                          <a:lnTo>
                            <a:pt x="6" y="65"/>
                          </a:lnTo>
                          <a:lnTo>
                            <a:pt x="6" y="40"/>
                          </a:lnTo>
                          <a:lnTo>
                            <a:pt x="6" y="41"/>
                          </a:lnTo>
                          <a:lnTo>
                            <a:pt x="6" y="45"/>
                          </a:lnTo>
                          <a:lnTo>
                            <a:pt x="6" y="32"/>
                          </a:lnTo>
                          <a:lnTo>
                            <a:pt x="7" y="29"/>
                          </a:lnTo>
                          <a:lnTo>
                            <a:pt x="7" y="51"/>
                          </a:lnTo>
                          <a:lnTo>
                            <a:pt x="7" y="114"/>
                          </a:lnTo>
                          <a:lnTo>
                            <a:pt x="7" y="180"/>
                          </a:lnTo>
                          <a:lnTo>
                            <a:pt x="7" y="107"/>
                          </a:lnTo>
                          <a:lnTo>
                            <a:pt x="7" y="90"/>
                          </a:lnTo>
                          <a:lnTo>
                            <a:pt x="8" y="96"/>
                          </a:lnTo>
                          <a:lnTo>
                            <a:pt x="8" y="123"/>
                          </a:lnTo>
                          <a:lnTo>
                            <a:pt x="8" y="178"/>
                          </a:lnTo>
                          <a:lnTo>
                            <a:pt x="8" y="123"/>
                          </a:lnTo>
                          <a:lnTo>
                            <a:pt x="8" y="86"/>
                          </a:lnTo>
                          <a:lnTo>
                            <a:pt x="9" y="96"/>
                          </a:lnTo>
                          <a:lnTo>
                            <a:pt x="9" y="246"/>
                          </a:lnTo>
                          <a:lnTo>
                            <a:pt x="9" y="6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1" name="Freeform 368"/>
                    <p:cNvSpPr>
                      <a:spLocks/>
                    </p:cNvSpPr>
                    <p:nvPr/>
                  </p:nvSpPr>
                  <p:spPr bwMode="auto">
                    <a:xfrm>
                      <a:off x="8096251" y="4103688"/>
                      <a:ext cx="14288" cy="284163"/>
                    </a:xfrm>
                    <a:custGeom>
                      <a:avLst/>
                      <a:gdLst>
                        <a:gd name="T0" fmla="*/ 0 w 9"/>
                        <a:gd name="T1" fmla="*/ 69 h 179"/>
                        <a:gd name="T2" fmla="*/ 0 w 9"/>
                        <a:gd name="T3" fmla="*/ 32 h 179"/>
                        <a:gd name="T4" fmla="*/ 0 w 9"/>
                        <a:gd name="T5" fmla="*/ 24 h 179"/>
                        <a:gd name="T6" fmla="*/ 0 w 9"/>
                        <a:gd name="T7" fmla="*/ 36 h 179"/>
                        <a:gd name="T8" fmla="*/ 1 w 9"/>
                        <a:gd name="T9" fmla="*/ 70 h 179"/>
                        <a:gd name="T10" fmla="*/ 1 w 9"/>
                        <a:gd name="T11" fmla="*/ 113 h 179"/>
                        <a:gd name="T12" fmla="*/ 1 w 9"/>
                        <a:gd name="T13" fmla="*/ 85 h 179"/>
                        <a:gd name="T14" fmla="*/ 1 w 9"/>
                        <a:gd name="T15" fmla="*/ 66 h 179"/>
                        <a:gd name="T16" fmla="*/ 2 w 9"/>
                        <a:gd name="T17" fmla="*/ 64 h 179"/>
                        <a:gd name="T18" fmla="*/ 2 w 9"/>
                        <a:gd name="T19" fmla="*/ 66 h 179"/>
                        <a:gd name="T20" fmla="*/ 2 w 9"/>
                        <a:gd name="T21" fmla="*/ 61 h 179"/>
                        <a:gd name="T22" fmla="*/ 2 w 9"/>
                        <a:gd name="T23" fmla="*/ 55 h 179"/>
                        <a:gd name="T24" fmla="*/ 2 w 9"/>
                        <a:gd name="T25" fmla="*/ 61 h 179"/>
                        <a:gd name="T26" fmla="*/ 2 w 9"/>
                        <a:gd name="T27" fmla="*/ 90 h 179"/>
                        <a:gd name="T28" fmla="*/ 2 w 9"/>
                        <a:gd name="T29" fmla="*/ 124 h 179"/>
                        <a:gd name="T30" fmla="*/ 3 w 9"/>
                        <a:gd name="T31" fmla="*/ 69 h 179"/>
                        <a:gd name="T32" fmla="*/ 3 w 9"/>
                        <a:gd name="T33" fmla="*/ 28 h 179"/>
                        <a:gd name="T34" fmla="*/ 3 w 9"/>
                        <a:gd name="T35" fmla="*/ 5 h 179"/>
                        <a:gd name="T36" fmla="*/ 3 w 9"/>
                        <a:gd name="T37" fmla="*/ 0 h 179"/>
                        <a:gd name="T38" fmla="*/ 4 w 9"/>
                        <a:gd name="T39" fmla="*/ 9 h 179"/>
                        <a:gd name="T40" fmla="*/ 4 w 9"/>
                        <a:gd name="T41" fmla="*/ 30 h 179"/>
                        <a:gd name="T42" fmla="*/ 4 w 9"/>
                        <a:gd name="T43" fmla="*/ 68 h 179"/>
                        <a:gd name="T44" fmla="*/ 4 w 9"/>
                        <a:gd name="T45" fmla="*/ 123 h 179"/>
                        <a:gd name="T46" fmla="*/ 4 w 9"/>
                        <a:gd name="T47" fmla="*/ 62 h 179"/>
                        <a:gd name="T48" fmla="*/ 4 w 9"/>
                        <a:gd name="T49" fmla="*/ 52 h 179"/>
                        <a:gd name="T50" fmla="*/ 4 w 9"/>
                        <a:gd name="T51" fmla="*/ 66 h 179"/>
                        <a:gd name="T52" fmla="*/ 5 w 9"/>
                        <a:gd name="T53" fmla="*/ 41 h 179"/>
                        <a:gd name="T54" fmla="*/ 5 w 9"/>
                        <a:gd name="T55" fmla="*/ 26 h 179"/>
                        <a:gd name="T56" fmla="*/ 5 w 9"/>
                        <a:gd name="T57" fmla="*/ 36 h 179"/>
                        <a:gd name="T58" fmla="*/ 5 w 9"/>
                        <a:gd name="T59" fmla="*/ 77 h 179"/>
                        <a:gd name="T60" fmla="*/ 5 w 9"/>
                        <a:gd name="T61" fmla="*/ 158 h 179"/>
                        <a:gd name="T62" fmla="*/ 5 w 9"/>
                        <a:gd name="T63" fmla="*/ 72 h 179"/>
                        <a:gd name="T64" fmla="*/ 6 w 9"/>
                        <a:gd name="T65" fmla="*/ 53 h 179"/>
                        <a:gd name="T66" fmla="*/ 6 w 9"/>
                        <a:gd name="T67" fmla="*/ 57 h 179"/>
                        <a:gd name="T68" fmla="*/ 6 w 9"/>
                        <a:gd name="T69" fmla="*/ 69 h 179"/>
                        <a:gd name="T70" fmla="*/ 6 w 9"/>
                        <a:gd name="T71" fmla="*/ 95 h 179"/>
                        <a:gd name="T72" fmla="*/ 7 w 9"/>
                        <a:gd name="T73" fmla="*/ 131 h 179"/>
                        <a:gd name="T74" fmla="*/ 7 w 9"/>
                        <a:gd name="T75" fmla="*/ 97 h 179"/>
                        <a:gd name="T76" fmla="*/ 7 w 9"/>
                        <a:gd name="T77" fmla="*/ 82 h 179"/>
                        <a:gd name="T78" fmla="*/ 7 w 9"/>
                        <a:gd name="T79" fmla="*/ 102 h 179"/>
                        <a:gd name="T80" fmla="*/ 7 w 9"/>
                        <a:gd name="T81" fmla="*/ 107 h 179"/>
                        <a:gd name="T82" fmla="*/ 7 w 9"/>
                        <a:gd name="T83" fmla="*/ 101 h 179"/>
                        <a:gd name="T84" fmla="*/ 7 w 9"/>
                        <a:gd name="T85" fmla="*/ 117 h 179"/>
                        <a:gd name="T86" fmla="*/ 8 w 9"/>
                        <a:gd name="T87" fmla="*/ 115 h 179"/>
                        <a:gd name="T88" fmla="*/ 8 w 9"/>
                        <a:gd name="T89" fmla="*/ 88 h 179"/>
                        <a:gd name="T90" fmla="*/ 8 w 9"/>
                        <a:gd name="T91" fmla="*/ 76 h 179"/>
                        <a:gd name="T92" fmla="*/ 8 w 9"/>
                        <a:gd name="T93" fmla="*/ 92 h 179"/>
                        <a:gd name="T94" fmla="*/ 9 w 9"/>
                        <a:gd name="T95" fmla="*/ 179 h 179"/>
                        <a:gd name="T96" fmla="*/ 9 w 9"/>
                        <a:gd name="T97" fmla="*/ 112 h 179"/>
                        <a:gd name="T98" fmla="*/ 9 w 9"/>
                        <a:gd name="T99" fmla="*/ 93 h 17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9">
                          <a:moveTo>
                            <a:pt x="0" y="69"/>
                          </a:moveTo>
                          <a:lnTo>
                            <a:pt x="0" y="32"/>
                          </a:lnTo>
                          <a:lnTo>
                            <a:pt x="0" y="24"/>
                          </a:lnTo>
                          <a:lnTo>
                            <a:pt x="0" y="36"/>
                          </a:lnTo>
                          <a:lnTo>
                            <a:pt x="1" y="70"/>
                          </a:lnTo>
                          <a:lnTo>
                            <a:pt x="1" y="113"/>
                          </a:lnTo>
                          <a:lnTo>
                            <a:pt x="1" y="85"/>
                          </a:lnTo>
                          <a:lnTo>
                            <a:pt x="1" y="66"/>
                          </a:lnTo>
                          <a:lnTo>
                            <a:pt x="2" y="64"/>
                          </a:lnTo>
                          <a:lnTo>
                            <a:pt x="2" y="66"/>
                          </a:lnTo>
                          <a:lnTo>
                            <a:pt x="2" y="61"/>
                          </a:lnTo>
                          <a:lnTo>
                            <a:pt x="2" y="55"/>
                          </a:lnTo>
                          <a:lnTo>
                            <a:pt x="2" y="61"/>
                          </a:lnTo>
                          <a:lnTo>
                            <a:pt x="2" y="90"/>
                          </a:lnTo>
                          <a:lnTo>
                            <a:pt x="2" y="124"/>
                          </a:lnTo>
                          <a:lnTo>
                            <a:pt x="3" y="69"/>
                          </a:lnTo>
                          <a:lnTo>
                            <a:pt x="3" y="28"/>
                          </a:lnTo>
                          <a:lnTo>
                            <a:pt x="3" y="5"/>
                          </a:lnTo>
                          <a:lnTo>
                            <a:pt x="3" y="0"/>
                          </a:lnTo>
                          <a:lnTo>
                            <a:pt x="4" y="9"/>
                          </a:lnTo>
                          <a:lnTo>
                            <a:pt x="4" y="30"/>
                          </a:lnTo>
                          <a:lnTo>
                            <a:pt x="4" y="68"/>
                          </a:lnTo>
                          <a:lnTo>
                            <a:pt x="4" y="123"/>
                          </a:lnTo>
                          <a:lnTo>
                            <a:pt x="4" y="62"/>
                          </a:lnTo>
                          <a:lnTo>
                            <a:pt x="4" y="52"/>
                          </a:lnTo>
                          <a:lnTo>
                            <a:pt x="4" y="66"/>
                          </a:lnTo>
                          <a:lnTo>
                            <a:pt x="5" y="41"/>
                          </a:lnTo>
                          <a:lnTo>
                            <a:pt x="5" y="26"/>
                          </a:lnTo>
                          <a:lnTo>
                            <a:pt x="5" y="36"/>
                          </a:lnTo>
                          <a:lnTo>
                            <a:pt x="5" y="77"/>
                          </a:lnTo>
                          <a:lnTo>
                            <a:pt x="5" y="158"/>
                          </a:lnTo>
                          <a:lnTo>
                            <a:pt x="5" y="72"/>
                          </a:lnTo>
                          <a:lnTo>
                            <a:pt x="6" y="53"/>
                          </a:lnTo>
                          <a:lnTo>
                            <a:pt x="6" y="57"/>
                          </a:lnTo>
                          <a:lnTo>
                            <a:pt x="6" y="69"/>
                          </a:lnTo>
                          <a:lnTo>
                            <a:pt x="6" y="95"/>
                          </a:lnTo>
                          <a:lnTo>
                            <a:pt x="7" y="131"/>
                          </a:lnTo>
                          <a:lnTo>
                            <a:pt x="7" y="97"/>
                          </a:lnTo>
                          <a:lnTo>
                            <a:pt x="7" y="82"/>
                          </a:lnTo>
                          <a:lnTo>
                            <a:pt x="7" y="102"/>
                          </a:lnTo>
                          <a:lnTo>
                            <a:pt x="7" y="107"/>
                          </a:lnTo>
                          <a:lnTo>
                            <a:pt x="7" y="101"/>
                          </a:lnTo>
                          <a:lnTo>
                            <a:pt x="7" y="117"/>
                          </a:lnTo>
                          <a:lnTo>
                            <a:pt x="8" y="115"/>
                          </a:lnTo>
                          <a:lnTo>
                            <a:pt x="8" y="88"/>
                          </a:lnTo>
                          <a:lnTo>
                            <a:pt x="8" y="76"/>
                          </a:lnTo>
                          <a:lnTo>
                            <a:pt x="8" y="92"/>
                          </a:lnTo>
                          <a:lnTo>
                            <a:pt x="9" y="179"/>
                          </a:lnTo>
                          <a:lnTo>
                            <a:pt x="9" y="112"/>
                          </a:lnTo>
                          <a:lnTo>
                            <a:pt x="9" y="9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2" name="Freeform 369"/>
                    <p:cNvSpPr>
                      <a:spLocks/>
                    </p:cNvSpPr>
                    <p:nvPr/>
                  </p:nvSpPr>
                  <p:spPr bwMode="auto">
                    <a:xfrm>
                      <a:off x="8110538" y="4148138"/>
                      <a:ext cx="14288" cy="315913"/>
                    </a:xfrm>
                    <a:custGeom>
                      <a:avLst/>
                      <a:gdLst>
                        <a:gd name="T0" fmla="*/ 0 w 9"/>
                        <a:gd name="T1" fmla="*/ 65 h 199"/>
                        <a:gd name="T2" fmla="*/ 0 w 9"/>
                        <a:gd name="T3" fmla="*/ 101 h 199"/>
                        <a:gd name="T4" fmla="*/ 0 w 9"/>
                        <a:gd name="T5" fmla="*/ 198 h 199"/>
                        <a:gd name="T6" fmla="*/ 0 w 9"/>
                        <a:gd name="T7" fmla="*/ 199 h 199"/>
                        <a:gd name="T8" fmla="*/ 1 w 9"/>
                        <a:gd name="T9" fmla="*/ 121 h 199"/>
                        <a:gd name="T10" fmla="*/ 1 w 9"/>
                        <a:gd name="T11" fmla="*/ 48 h 199"/>
                        <a:gd name="T12" fmla="*/ 1 w 9"/>
                        <a:gd name="T13" fmla="*/ 13 h 199"/>
                        <a:gd name="T14" fmla="*/ 1 w 9"/>
                        <a:gd name="T15" fmla="*/ 1 h 199"/>
                        <a:gd name="T16" fmla="*/ 1 w 9"/>
                        <a:gd name="T17" fmla="*/ 4 h 199"/>
                        <a:gd name="T18" fmla="*/ 2 w 9"/>
                        <a:gd name="T19" fmla="*/ 20 h 199"/>
                        <a:gd name="T20" fmla="*/ 2 w 9"/>
                        <a:gd name="T21" fmla="*/ 55 h 199"/>
                        <a:gd name="T22" fmla="*/ 2 w 9"/>
                        <a:gd name="T23" fmla="*/ 90 h 199"/>
                        <a:gd name="T24" fmla="*/ 2 w 9"/>
                        <a:gd name="T25" fmla="*/ 66 h 199"/>
                        <a:gd name="T26" fmla="*/ 2 w 9"/>
                        <a:gd name="T27" fmla="*/ 35 h 199"/>
                        <a:gd name="T28" fmla="*/ 2 w 9"/>
                        <a:gd name="T29" fmla="*/ 34 h 199"/>
                        <a:gd name="T30" fmla="*/ 3 w 9"/>
                        <a:gd name="T31" fmla="*/ 42 h 199"/>
                        <a:gd name="T32" fmla="*/ 3 w 9"/>
                        <a:gd name="T33" fmla="*/ 48 h 199"/>
                        <a:gd name="T34" fmla="*/ 3 w 9"/>
                        <a:gd name="T35" fmla="*/ 117 h 199"/>
                        <a:gd name="T36" fmla="*/ 3 w 9"/>
                        <a:gd name="T37" fmla="*/ 107 h 199"/>
                        <a:gd name="T38" fmla="*/ 3 w 9"/>
                        <a:gd name="T39" fmla="*/ 82 h 199"/>
                        <a:gd name="T40" fmla="*/ 3 w 9"/>
                        <a:gd name="T41" fmla="*/ 69 h 199"/>
                        <a:gd name="T42" fmla="*/ 3 w 9"/>
                        <a:gd name="T43" fmla="*/ 31 h 199"/>
                        <a:gd name="T44" fmla="*/ 4 w 9"/>
                        <a:gd name="T45" fmla="*/ 11 h 199"/>
                        <a:gd name="T46" fmla="*/ 4 w 9"/>
                        <a:gd name="T47" fmla="*/ 9 h 199"/>
                        <a:gd name="T48" fmla="*/ 4 w 9"/>
                        <a:gd name="T49" fmla="*/ 27 h 199"/>
                        <a:gd name="T50" fmla="*/ 4 w 9"/>
                        <a:gd name="T51" fmla="*/ 72 h 199"/>
                        <a:gd name="T52" fmla="*/ 5 w 9"/>
                        <a:gd name="T53" fmla="*/ 123 h 199"/>
                        <a:gd name="T54" fmla="*/ 5 w 9"/>
                        <a:gd name="T55" fmla="*/ 124 h 199"/>
                        <a:gd name="T56" fmla="*/ 5 w 9"/>
                        <a:gd name="T57" fmla="*/ 69 h 199"/>
                        <a:gd name="T58" fmla="*/ 5 w 9"/>
                        <a:gd name="T59" fmla="*/ 47 h 199"/>
                        <a:gd name="T60" fmla="*/ 5 w 9"/>
                        <a:gd name="T61" fmla="*/ 38 h 199"/>
                        <a:gd name="T62" fmla="*/ 5 w 9"/>
                        <a:gd name="T63" fmla="*/ 30 h 199"/>
                        <a:gd name="T64" fmla="*/ 6 w 9"/>
                        <a:gd name="T65" fmla="*/ 35 h 199"/>
                        <a:gd name="T66" fmla="*/ 6 w 9"/>
                        <a:gd name="T67" fmla="*/ 45 h 199"/>
                        <a:gd name="T68" fmla="*/ 6 w 9"/>
                        <a:gd name="T69" fmla="*/ 36 h 199"/>
                        <a:gd name="T70" fmla="*/ 6 w 9"/>
                        <a:gd name="T71" fmla="*/ 27 h 199"/>
                        <a:gd name="T72" fmla="*/ 6 w 9"/>
                        <a:gd name="T73" fmla="*/ 34 h 199"/>
                        <a:gd name="T74" fmla="*/ 7 w 9"/>
                        <a:gd name="T75" fmla="*/ 48 h 199"/>
                        <a:gd name="T76" fmla="*/ 7 w 9"/>
                        <a:gd name="T77" fmla="*/ 56 h 199"/>
                        <a:gd name="T78" fmla="*/ 7 w 9"/>
                        <a:gd name="T79" fmla="*/ 93 h 199"/>
                        <a:gd name="T80" fmla="*/ 7 w 9"/>
                        <a:gd name="T81" fmla="*/ 101 h 199"/>
                        <a:gd name="T82" fmla="*/ 7 w 9"/>
                        <a:gd name="T83" fmla="*/ 31 h 199"/>
                        <a:gd name="T84" fmla="*/ 7 w 9"/>
                        <a:gd name="T85" fmla="*/ 23 h 199"/>
                        <a:gd name="T86" fmla="*/ 8 w 9"/>
                        <a:gd name="T87" fmla="*/ 67 h 199"/>
                        <a:gd name="T88" fmla="*/ 8 w 9"/>
                        <a:gd name="T89" fmla="*/ 79 h 199"/>
                        <a:gd name="T90" fmla="*/ 8 w 9"/>
                        <a:gd name="T91" fmla="*/ 13 h 199"/>
                        <a:gd name="T92" fmla="*/ 8 w 9"/>
                        <a:gd name="T93" fmla="*/ 1 h 199"/>
                        <a:gd name="T94" fmla="*/ 9 w 9"/>
                        <a:gd name="T95" fmla="*/ 33 h 199"/>
                        <a:gd name="T96" fmla="*/ 9 w 9"/>
                        <a:gd name="T97" fmla="*/ 52 h 199"/>
                        <a:gd name="T98" fmla="*/ 9 w 9"/>
                        <a:gd name="T99" fmla="*/ 0 h 1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9">
                          <a:moveTo>
                            <a:pt x="0" y="65"/>
                          </a:moveTo>
                          <a:lnTo>
                            <a:pt x="0" y="101"/>
                          </a:lnTo>
                          <a:lnTo>
                            <a:pt x="0" y="198"/>
                          </a:lnTo>
                          <a:lnTo>
                            <a:pt x="0" y="199"/>
                          </a:lnTo>
                          <a:lnTo>
                            <a:pt x="1" y="121"/>
                          </a:lnTo>
                          <a:lnTo>
                            <a:pt x="1" y="48"/>
                          </a:lnTo>
                          <a:lnTo>
                            <a:pt x="1" y="13"/>
                          </a:lnTo>
                          <a:lnTo>
                            <a:pt x="1" y="1"/>
                          </a:lnTo>
                          <a:lnTo>
                            <a:pt x="1" y="4"/>
                          </a:lnTo>
                          <a:lnTo>
                            <a:pt x="2" y="20"/>
                          </a:lnTo>
                          <a:lnTo>
                            <a:pt x="2" y="55"/>
                          </a:lnTo>
                          <a:lnTo>
                            <a:pt x="2" y="90"/>
                          </a:lnTo>
                          <a:lnTo>
                            <a:pt x="2" y="66"/>
                          </a:lnTo>
                          <a:lnTo>
                            <a:pt x="2" y="35"/>
                          </a:lnTo>
                          <a:lnTo>
                            <a:pt x="2" y="34"/>
                          </a:lnTo>
                          <a:lnTo>
                            <a:pt x="3" y="42"/>
                          </a:lnTo>
                          <a:lnTo>
                            <a:pt x="3" y="48"/>
                          </a:lnTo>
                          <a:lnTo>
                            <a:pt x="3" y="117"/>
                          </a:lnTo>
                          <a:lnTo>
                            <a:pt x="3" y="107"/>
                          </a:lnTo>
                          <a:lnTo>
                            <a:pt x="3" y="82"/>
                          </a:lnTo>
                          <a:lnTo>
                            <a:pt x="3" y="69"/>
                          </a:lnTo>
                          <a:lnTo>
                            <a:pt x="3" y="31"/>
                          </a:lnTo>
                          <a:lnTo>
                            <a:pt x="4" y="11"/>
                          </a:lnTo>
                          <a:lnTo>
                            <a:pt x="4" y="9"/>
                          </a:lnTo>
                          <a:lnTo>
                            <a:pt x="4" y="27"/>
                          </a:lnTo>
                          <a:lnTo>
                            <a:pt x="4" y="72"/>
                          </a:lnTo>
                          <a:lnTo>
                            <a:pt x="5" y="123"/>
                          </a:lnTo>
                          <a:lnTo>
                            <a:pt x="5" y="124"/>
                          </a:lnTo>
                          <a:lnTo>
                            <a:pt x="5" y="69"/>
                          </a:lnTo>
                          <a:lnTo>
                            <a:pt x="5" y="47"/>
                          </a:lnTo>
                          <a:lnTo>
                            <a:pt x="5" y="38"/>
                          </a:lnTo>
                          <a:lnTo>
                            <a:pt x="5" y="30"/>
                          </a:lnTo>
                          <a:lnTo>
                            <a:pt x="6" y="35"/>
                          </a:lnTo>
                          <a:lnTo>
                            <a:pt x="6" y="45"/>
                          </a:lnTo>
                          <a:lnTo>
                            <a:pt x="6" y="36"/>
                          </a:lnTo>
                          <a:lnTo>
                            <a:pt x="6" y="27"/>
                          </a:lnTo>
                          <a:lnTo>
                            <a:pt x="6" y="34"/>
                          </a:lnTo>
                          <a:lnTo>
                            <a:pt x="7" y="48"/>
                          </a:lnTo>
                          <a:lnTo>
                            <a:pt x="7" y="56"/>
                          </a:lnTo>
                          <a:lnTo>
                            <a:pt x="7" y="93"/>
                          </a:lnTo>
                          <a:lnTo>
                            <a:pt x="7" y="101"/>
                          </a:lnTo>
                          <a:lnTo>
                            <a:pt x="7" y="31"/>
                          </a:lnTo>
                          <a:lnTo>
                            <a:pt x="7" y="23"/>
                          </a:lnTo>
                          <a:lnTo>
                            <a:pt x="8" y="67"/>
                          </a:lnTo>
                          <a:lnTo>
                            <a:pt x="8" y="79"/>
                          </a:lnTo>
                          <a:lnTo>
                            <a:pt x="8" y="13"/>
                          </a:lnTo>
                          <a:lnTo>
                            <a:pt x="8" y="1"/>
                          </a:lnTo>
                          <a:lnTo>
                            <a:pt x="9" y="33"/>
                          </a:lnTo>
                          <a:lnTo>
                            <a:pt x="9" y="52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3" name="Freeform 370"/>
                    <p:cNvSpPr>
                      <a:spLocks/>
                    </p:cNvSpPr>
                    <p:nvPr/>
                  </p:nvSpPr>
                  <p:spPr bwMode="auto">
                    <a:xfrm>
                      <a:off x="8124826" y="4102100"/>
                      <a:ext cx="14288" cy="320675"/>
                    </a:xfrm>
                    <a:custGeom>
                      <a:avLst/>
                      <a:gdLst>
                        <a:gd name="T0" fmla="*/ 0 w 9"/>
                        <a:gd name="T1" fmla="*/ 29 h 202"/>
                        <a:gd name="T2" fmla="*/ 0 w 9"/>
                        <a:gd name="T3" fmla="*/ 35 h 202"/>
                        <a:gd name="T4" fmla="*/ 0 w 9"/>
                        <a:gd name="T5" fmla="*/ 89 h 202"/>
                        <a:gd name="T6" fmla="*/ 0 w 9"/>
                        <a:gd name="T7" fmla="*/ 71 h 202"/>
                        <a:gd name="T8" fmla="*/ 0 w 9"/>
                        <a:gd name="T9" fmla="*/ 68 h 202"/>
                        <a:gd name="T10" fmla="*/ 1 w 9"/>
                        <a:gd name="T11" fmla="*/ 94 h 202"/>
                        <a:gd name="T12" fmla="*/ 1 w 9"/>
                        <a:gd name="T13" fmla="*/ 55 h 202"/>
                        <a:gd name="T14" fmla="*/ 1 w 9"/>
                        <a:gd name="T15" fmla="*/ 36 h 202"/>
                        <a:gd name="T16" fmla="*/ 1 w 9"/>
                        <a:gd name="T17" fmla="*/ 53 h 202"/>
                        <a:gd name="T18" fmla="*/ 2 w 9"/>
                        <a:gd name="T19" fmla="*/ 99 h 202"/>
                        <a:gd name="T20" fmla="*/ 2 w 9"/>
                        <a:gd name="T21" fmla="*/ 108 h 202"/>
                        <a:gd name="T22" fmla="*/ 2 w 9"/>
                        <a:gd name="T23" fmla="*/ 99 h 202"/>
                        <a:gd name="T24" fmla="*/ 2 w 9"/>
                        <a:gd name="T25" fmla="*/ 173 h 202"/>
                        <a:gd name="T26" fmla="*/ 2 w 9"/>
                        <a:gd name="T27" fmla="*/ 81 h 202"/>
                        <a:gd name="T28" fmla="*/ 2 w 9"/>
                        <a:gd name="T29" fmla="*/ 39 h 202"/>
                        <a:gd name="T30" fmla="*/ 2 w 9"/>
                        <a:gd name="T31" fmla="*/ 44 h 202"/>
                        <a:gd name="T32" fmla="*/ 3 w 9"/>
                        <a:gd name="T33" fmla="*/ 73 h 202"/>
                        <a:gd name="T34" fmla="*/ 3 w 9"/>
                        <a:gd name="T35" fmla="*/ 78 h 202"/>
                        <a:gd name="T36" fmla="*/ 3 w 9"/>
                        <a:gd name="T37" fmla="*/ 47 h 202"/>
                        <a:gd name="T38" fmla="*/ 3 w 9"/>
                        <a:gd name="T39" fmla="*/ 41 h 202"/>
                        <a:gd name="T40" fmla="*/ 3 w 9"/>
                        <a:gd name="T41" fmla="*/ 84 h 202"/>
                        <a:gd name="T42" fmla="*/ 3 w 9"/>
                        <a:gd name="T43" fmla="*/ 102 h 202"/>
                        <a:gd name="T44" fmla="*/ 4 w 9"/>
                        <a:gd name="T45" fmla="*/ 26 h 202"/>
                        <a:gd name="T46" fmla="*/ 4 w 9"/>
                        <a:gd name="T47" fmla="*/ 4 h 202"/>
                        <a:gd name="T48" fmla="*/ 4 w 9"/>
                        <a:gd name="T49" fmla="*/ 0 h 202"/>
                        <a:gd name="T50" fmla="*/ 4 w 9"/>
                        <a:gd name="T51" fmla="*/ 6 h 202"/>
                        <a:gd name="T52" fmla="*/ 5 w 9"/>
                        <a:gd name="T53" fmla="*/ 20 h 202"/>
                        <a:gd name="T54" fmla="*/ 5 w 9"/>
                        <a:gd name="T55" fmla="*/ 60 h 202"/>
                        <a:gd name="T56" fmla="*/ 5 w 9"/>
                        <a:gd name="T57" fmla="*/ 148 h 202"/>
                        <a:gd name="T58" fmla="*/ 5 w 9"/>
                        <a:gd name="T59" fmla="*/ 73 h 202"/>
                        <a:gd name="T60" fmla="*/ 5 w 9"/>
                        <a:gd name="T61" fmla="*/ 60 h 202"/>
                        <a:gd name="T62" fmla="*/ 5 w 9"/>
                        <a:gd name="T63" fmla="*/ 62 h 202"/>
                        <a:gd name="T64" fmla="*/ 5 w 9"/>
                        <a:gd name="T65" fmla="*/ 69 h 202"/>
                        <a:gd name="T66" fmla="*/ 6 w 9"/>
                        <a:gd name="T67" fmla="*/ 83 h 202"/>
                        <a:gd name="T68" fmla="*/ 6 w 9"/>
                        <a:gd name="T69" fmla="*/ 102 h 202"/>
                        <a:gd name="T70" fmla="*/ 6 w 9"/>
                        <a:gd name="T71" fmla="*/ 127 h 202"/>
                        <a:gd name="T72" fmla="*/ 6 w 9"/>
                        <a:gd name="T73" fmla="*/ 181 h 202"/>
                        <a:gd name="T74" fmla="*/ 7 w 9"/>
                        <a:gd name="T75" fmla="*/ 202 h 202"/>
                        <a:gd name="T76" fmla="*/ 7 w 9"/>
                        <a:gd name="T77" fmla="*/ 169 h 202"/>
                        <a:gd name="T78" fmla="*/ 7 w 9"/>
                        <a:gd name="T79" fmla="*/ 137 h 202"/>
                        <a:gd name="T80" fmla="*/ 7 w 9"/>
                        <a:gd name="T81" fmla="*/ 80 h 202"/>
                        <a:gd name="T82" fmla="*/ 7 w 9"/>
                        <a:gd name="T83" fmla="*/ 41 h 202"/>
                        <a:gd name="T84" fmla="*/ 7 w 9"/>
                        <a:gd name="T85" fmla="*/ 26 h 202"/>
                        <a:gd name="T86" fmla="*/ 7 w 9"/>
                        <a:gd name="T87" fmla="*/ 36 h 202"/>
                        <a:gd name="T88" fmla="*/ 8 w 9"/>
                        <a:gd name="T89" fmla="*/ 56 h 202"/>
                        <a:gd name="T90" fmla="*/ 8 w 9"/>
                        <a:gd name="T91" fmla="*/ 39 h 202"/>
                        <a:gd name="T92" fmla="*/ 8 w 9"/>
                        <a:gd name="T93" fmla="*/ 16 h 202"/>
                        <a:gd name="T94" fmla="*/ 8 w 9"/>
                        <a:gd name="T95" fmla="*/ 10 h 202"/>
                        <a:gd name="T96" fmla="*/ 9 w 9"/>
                        <a:gd name="T97" fmla="*/ 23 h 202"/>
                        <a:gd name="T98" fmla="*/ 9 w 9"/>
                        <a:gd name="T99" fmla="*/ 47 h 2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2">
                          <a:moveTo>
                            <a:pt x="0" y="29"/>
                          </a:moveTo>
                          <a:lnTo>
                            <a:pt x="0" y="35"/>
                          </a:lnTo>
                          <a:lnTo>
                            <a:pt x="0" y="89"/>
                          </a:lnTo>
                          <a:lnTo>
                            <a:pt x="0" y="71"/>
                          </a:lnTo>
                          <a:lnTo>
                            <a:pt x="0" y="68"/>
                          </a:lnTo>
                          <a:lnTo>
                            <a:pt x="1" y="94"/>
                          </a:lnTo>
                          <a:lnTo>
                            <a:pt x="1" y="55"/>
                          </a:lnTo>
                          <a:lnTo>
                            <a:pt x="1" y="36"/>
                          </a:lnTo>
                          <a:lnTo>
                            <a:pt x="1" y="53"/>
                          </a:lnTo>
                          <a:lnTo>
                            <a:pt x="2" y="99"/>
                          </a:lnTo>
                          <a:lnTo>
                            <a:pt x="2" y="108"/>
                          </a:lnTo>
                          <a:lnTo>
                            <a:pt x="2" y="99"/>
                          </a:lnTo>
                          <a:lnTo>
                            <a:pt x="2" y="173"/>
                          </a:lnTo>
                          <a:lnTo>
                            <a:pt x="2" y="81"/>
                          </a:lnTo>
                          <a:lnTo>
                            <a:pt x="2" y="39"/>
                          </a:lnTo>
                          <a:lnTo>
                            <a:pt x="2" y="44"/>
                          </a:lnTo>
                          <a:lnTo>
                            <a:pt x="3" y="73"/>
                          </a:lnTo>
                          <a:lnTo>
                            <a:pt x="3" y="78"/>
                          </a:lnTo>
                          <a:lnTo>
                            <a:pt x="3" y="47"/>
                          </a:lnTo>
                          <a:lnTo>
                            <a:pt x="3" y="41"/>
                          </a:lnTo>
                          <a:lnTo>
                            <a:pt x="3" y="84"/>
                          </a:lnTo>
                          <a:lnTo>
                            <a:pt x="3" y="102"/>
                          </a:lnTo>
                          <a:lnTo>
                            <a:pt x="4" y="26"/>
                          </a:lnTo>
                          <a:lnTo>
                            <a:pt x="4" y="4"/>
                          </a:lnTo>
                          <a:lnTo>
                            <a:pt x="4" y="0"/>
                          </a:lnTo>
                          <a:lnTo>
                            <a:pt x="4" y="6"/>
                          </a:lnTo>
                          <a:lnTo>
                            <a:pt x="5" y="20"/>
                          </a:lnTo>
                          <a:lnTo>
                            <a:pt x="5" y="60"/>
                          </a:lnTo>
                          <a:lnTo>
                            <a:pt x="5" y="148"/>
                          </a:lnTo>
                          <a:lnTo>
                            <a:pt x="5" y="73"/>
                          </a:lnTo>
                          <a:lnTo>
                            <a:pt x="5" y="60"/>
                          </a:lnTo>
                          <a:lnTo>
                            <a:pt x="5" y="62"/>
                          </a:lnTo>
                          <a:lnTo>
                            <a:pt x="5" y="69"/>
                          </a:lnTo>
                          <a:lnTo>
                            <a:pt x="6" y="83"/>
                          </a:lnTo>
                          <a:lnTo>
                            <a:pt x="6" y="102"/>
                          </a:lnTo>
                          <a:lnTo>
                            <a:pt x="6" y="127"/>
                          </a:lnTo>
                          <a:lnTo>
                            <a:pt x="6" y="181"/>
                          </a:lnTo>
                          <a:lnTo>
                            <a:pt x="7" y="202"/>
                          </a:lnTo>
                          <a:lnTo>
                            <a:pt x="7" y="169"/>
                          </a:lnTo>
                          <a:lnTo>
                            <a:pt x="7" y="137"/>
                          </a:lnTo>
                          <a:lnTo>
                            <a:pt x="7" y="80"/>
                          </a:lnTo>
                          <a:lnTo>
                            <a:pt x="7" y="41"/>
                          </a:lnTo>
                          <a:lnTo>
                            <a:pt x="7" y="26"/>
                          </a:lnTo>
                          <a:lnTo>
                            <a:pt x="7" y="36"/>
                          </a:lnTo>
                          <a:lnTo>
                            <a:pt x="8" y="56"/>
                          </a:lnTo>
                          <a:lnTo>
                            <a:pt x="8" y="39"/>
                          </a:lnTo>
                          <a:lnTo>
                            <a:pt x="8" y="16"/>
                          </a:lnTo>
                          <a:lnTo>
                            <a:pt x="8" y="10"/>
                          </a:lnTo>
                          <a:lnTo>
                            <a:pt x="9" y="23"/>
                          </a:lnTo>
                          <a:lnTo>
                            <a:pt x="9" y="4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4" name="Freeform 371"/>
                    <p:cNvSpPr>
                      <a:spLocks/>
                    </p:cNvSpPr>
                    <p:nvPr/>
                  </p:nvSpPr>
                  <p:spPr bwMode="auto">
                    <a:xfrm>
                      <a:off x="8139113" y="4065588"/>
                      <a:ext cx="12700" cy="322263"/>
                    </a:xfrm>
                    <a:custGeom>
                      <a:avLst/>
                      <a:gdLst>
                        <a:gd name="T0" fmla="*/ 0 w 8"/>
                        <a:gd name="T1" fmla="*/ 70 h 203"/>
                        <a:gd name="T2" fmla="*/ 0 w 8"/>
                        <a:gd name="T3" fmla="*/ 88 h 203"/>
                        <a:gd name="T4" fmla="*/ 0 w 8"/>
                        <a:gd name="T5" fmla="*/ 112 h 203"/>
                        <a:gd name="T6" fmla="*/ 0 w 8"/>
                        <a:gd name="T7" fmla="*/ 203 h 203"/>
                        <a:gd name="T8" fmla="*/ 0 w 8"/>
                        <a:gd name="T9" fmla="*/ 159 h 203"/>
                        <a:gd name="T10" fmla="*/ 1 w 8"/>
                        <a:gd name="T11" fmla="*/ 134 h 203"/>
                        <a:gd name="T12" fmla="*/ 1 w 8"/>
                        <a:gd name="T13" fmla="*/ 200 h 203"/>
                        <a:gd name="T14" fmla="*/ 1 w 8"/>
                        <a:gd name="T15" fmla="*/ 137 h 203"/>
                        <a:gd name="T16" fmla="*/ 1 w 8"/>
                        <a:gd name="T17" fmla="*/ 81 h 203"/>
                        <a:gd name="T18" fmla="*/ 1 w 8"/>
                        <a:gd name="T19" fmla="*/ 58 h 203"/>
                        <a:gd name="T20" fmla="*/ 1 w 8"/>
                        <a:gd name="T21" fmla="*/ 44 h 203"/>
                        <a:gd name="T22" fmla="*/ 1 w 8"/>
                        <a:gd name="T23" fmla="*/ 35 h 203"/>
                        <a:gd name="T24" fmla="*/ 2 w 8"/>
                        <a:gd name="T25" fmla="*/ 30 h 203"/>
                        <a:gd name="T26" fmla="*/ 2 w 8"/>
                        <a:gd name="T27" fmla="*/ 34 h 203"/>
                        <a:gd name="T28" fmla="*/ 2 w 8"/>
                        <a:gd name="T29" fmla="*/ 50 h 203"/>
                        <a:gd name="T30" fmla="*/ 2 w 8"/>
                        <a:gd name="T31" fmla="*/ 88 h 203"/>
                        <a:gd name="T32" fmla="*/ 3 w 8"/>
                        <a:gd name="T33" fmla="*/ 203 h 203"/>
                        <a:gd name="T34" fmla="*/ 3 w 8"/>
                        <a:gd name="T35" fmla="*/ 180 h 203"/>
                        <a:gd name="T36" fmla="*/ 3 w 8"/>
                        <a:gd name="T37" fmla="*/ 193 h 203"/>
                        <a:gd name="T38" fmla="*/ 3 w 8"/>
                        <a:gd name="T39" fmla="*/ 180 h 203"/>
                        <a:gd name="T40" fmla="*/ 3 w 8"/>
                        <a:gd name="T41" fmla="*/ 148 h 203"/>
                        <a:gd name="T42" fmla="*/ 3 w 8"/>
                        <a:gd name="T43" fmla="*/ 113 h 203"/>
                        <a:gd name="T44" fmla="*/ 4 w 8"/>
                        <a:gd name="T45" fmla="*/ 88 h 203"/>
                        <a:gd name="T46" fmla="*/ 4 w 8"/>
                        <a:gd name="T47" fmla="*/ 86 h 203"/>
                        <a:gd name="T48" fmla="*/ 4 w 8"/>
                        <a:gd name="T49" fmla="*/ 140 h 203"/>
                        <a:gd name="T50" fmla="*/ 4 w 8"/>
                        <a:gd name="T51" fmla="*/ 92 h 203"/>
                        <a:gd name="T52" fmla="*/ 4 w 8"/>
                        <a:gd name="T53" fmla="*/ 37 h 203"/>
                        <a:gd name="T54" fmla="*/ 5 w 8"/>
                        <a:gd name="T55" fmla="*/ 27 h 203"/>
                        <a:gd name="T56" fmla="*/ 5 w 8"/>
                        <a:gd name="T57" fmla="*/ 50 h 203"/>
                        <a:gd name="T58" fmla="*/ 5 w 8"/>
                        <a:gd name="T59" fmla="*/ 128 h 203"/>
                        <a:gd name="T60" fmla="*/ 5 w 8"/>
                        <a:gd name="T61" fmla="*/ 200 h 203"/>
                        <a:gd name="T62" fmla="*/ 5 w 8"/>
                        <a:gd name="T63" fmla="*/ 123 h 203"/>
                        <a:gd name="T64" fmla="*/ 5 w 8"/>
                        <a:gd name="T65" fmla="*/ 43 h 203"/>
                        <a:gd name="T66" fmla="*/ 6 w 8"/>
                        <a:gd name="T67" fmla="*/ 9 h 203"/>
                        <a:gd name="T68" fmla="*/ 6 w 8"/>
                        <a:gd name="T69" fmla="*/ 0 h 203"/>
                        <a:gd name="T70" fmla="*/ 6 w 8"/>
                        <a:gd name="T71" fmla="*/ 5 h 203"/>
                        <a:gd name="T72" fmla="*/ 6 w 8"/>
                        <a:gd name="T73" fmla="*/ 22 h 203"/>
                        <a:gd name="T74" fmla="*/ 7 w 8"/>
                        <a:gd name="T75" fmla="*/ 51 h 203"/>
                        <a:gd name="T76" fmla="*/ 7 w 8"/>
                        <a:gd name="T77" fmla="*/ 76 h 203"/>
                        <a:gd name="T78" fmla="*/ 7 w 8"/>
                        <a:gd name="T79" fmla="*/ 56 h 203"/>
                        <a:gd name="T80" fmla="*/ 7 w 8"/>
                        <a:gd name="T81" fmla="*/ 21 h 203"/>
                        <a:gd name="T82" fmla="*/ 7 w 8"/>
                        <a:gd name="T83" fmla="*/ 3 h 203"/>
                        <a:gd name="T84" fmla="*/ 7 w 8"/>
                        <a:gd name="T85" fmla="*/ 7 h 203"/>
                        <a:gd name="T86" fmla="*/ 7 w 8"/>
                        <a:gd name="T87" fmla="*/ 32 h 203"/>
                        <a:gd name="T88" fmla="*/ 8 w 8"/>
                        <a:gd name="T89" fmla="*/ 83 h 203"/>
                        <a:gd name="T90" fmla="*/ 8 w 8"/>
                        <a:gd name="T91" fmla="*/ 126 h 203"/>
                        <a:gd name="T92" fmla="*/ 8 w 8"/>
                        <a:gd name="T93" fmla="*/ 110 h 203"/>
                        <a:gd name="T94" fmla="*/ 8 w 8"/>
                        <a:gd name="T95" fmla="*/ 78 h 203"/>
                        <a:gd name="T96" fmla="*/ 8 w 8"/>
                        <a:gd name="T97" fmla="*/ 69 h 203"/>
                        <a:gd name="T98" fmla="*/ 8 w 8"/>
                        <a:gd name="T99" fmla="*/ 119 h 2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03">
                          <a:moveTo>
                            <a:pt x="0" y="70"/>
                          </a:moveTo>
                          <a:lnTo>
                            <a:pt x="0" y="88"/>
                          </a:lnTo>
                          <a:lnTo>
                            <a:pt x="0" y="112"/>
                          </a:lnTo>
                          <a:lnTo>
                            <a:pt x="0" y="203"/>
                          </a:lnTo>
                          <a:lnTo>
                            <a:pt x="0" y="159"/>
                          </a:lnTo>
                          <a:lnTo>
                            <a:pt x="1" y="134"/>
                          </a:lnTo>
                          <a:lnTo>
                            <a:pt x="1" y="200"/>
                          </a:lnTo>
                          <a:lnTo>
                            <a:pt x="1" y="137"/>
                          </a:lnTo>
                          <a:lnTo>
                            <a:pt x="1" y="81"/>
                          </a:lnTo>
                          <a:lnTo>
                            <a:pt x="1" y="58"/>
                          </a:lnTo>
                          <a:lnTo>
                            <a:pt x="1" y="44"/>
                          </a:lnTo>
                          <a:lnTo>
                            <a:pt x="1" y="35"/>
                          </a:lnTo>
                          <a:lnTo>
                            <a:pt x="2" y="30"/>
                          </a:lnTo>
                          <a:lnTo>
                            <a:pt x="2" y="34"/>
                          </a:lnTo>
                          <a:lnTo>
                            <a:pt x="2" y="50"/>
                          </a:lnTo>
                          <a:lnTo>
                            <a:pt x="2" y="88"/>
                          </a:lnTo>
                          <a:lnTo>
                            <a:pt x="3" y="203"/>
                          </a:lnTo>
                          <a:lnTo>
                            <a:pt x="3" y="180"/>
                          </a:lnTo>
                          <a:lnTo>
                            <a:pt x="3" y="193"/>
                          </a:lnTo>
                          <a:lnTo>
                            <a:pt x="3" y="180"/>
                          </a:lnTo>
                          <a:lnTo>
                            <a:pt x="3" y="148"/>
                          </a:lnTo>
                          <a:lnTo>
                            <a:pt x="3" y="113"/>
                          </a:lnTo>
                          <a:lnTo>
                            <a:pt x="4" y="88"/>
                          </a:lnTo>
                          <a:lnTo>
                            <a:pt x="4" y="86"/>
                          </a:lnTo>
                          <a:lnTo>
                            <a:pt x="4" y="140"/>
                          </a:lnTo>
                          <a:lnTo>
                            <a:pt x="4" y="92"/>
                          </a:lnTo>
                          <a:lnTo>
                            <a:pt x="4" y="37"/>
                          </a:lnTo>
                          <a:lnTo>
                            <a:pt x="5" y="27"/>
                          </a:lnTo>
                          <a:lnTo>
                            <a:pt x="5" y="50"/>
                          </a:lnTo>
                          <a:lnTo>
                            <a:pt x="5" y="128"/>
                          </a:lnTo>
                          <a:lnTo>
                            <a:pt x="5" y="200"/>
                          </a:lnTo>
                          <a:lnTo>
                            <a:pt x="5" y="123"/>
                          </a:lnTo>
                          <a:lnTo>
                            <a:pt x="5" y="43"/>
                          </a:lnTo>
                          <a:lnTo>
                            <a:pt x="6" y="9"/>
                          </a:lnTo>
                          <a:lnTo>
                            <a:pt x="6" y="0"/>
                          </a:lnTo>
                          <a:lnTo>
                            <a:pt x="6" y="5"/>
                          </a:lnTo>
                          <a:lnTo>
                            <a:pt x="6" y="22"/>
                          </a:lnTo>
                          <a:lnTo>
                            <a:pt x="7" y="51"/>
                          </a:lnTo>
                          <a:lnTo>
                            <a:pt x="7" y="76"/>
                          </a:lnTo>
                          <a:lnTo>
                            <a:pt x="7" y="56"/>
                          </a:lnTo>
                          <a:lnTo>
                            <a:pt x="7" y="21"/>
                          </a:lnTo>
                          <a:lnTo>
                            <a:pt x="7" y="3"/>
                          </a:lnTo>
                          <a:lnTo>
                            <a:pt x="7" y="7"/>
                          </a:lnTo>
                          <a:lnTo>
                            <a:pt x="7" y="32"/>
                          </a:lnTo>
                          <a:lnTo>
                            <a:pt x="8" y="83"/>
                          </a:lnTo>
                          <a:lnTo>
                            <a:pt x="8" y="126"/>
                          </a:lnTo>
                          <a:lnTo>
                            <a:pt x="8" y="110"/>
                          </a:lnTo>
                          <a:lnTo>
                            <a:pt x="8" y="78"/>
                          </a:lnTo>
                          <a:lnTo>
                            <a:pt x="8" y="69"/>
                          </a:lnTo>
                          <a:lnTo>
                            <a:pt x="8" y="1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5" name="Freeform 372"/>
                    <p:cNvSpPr>
                      <a:spLocks/>
                    </p:cNvSpPr>
                    <p:nvPr/>
                  </p:nvSpPr>
                  <p:spPr bwMode="auto">
                    <a:xfrm>
                      <a:off x="8151813" y="4081463"/>
                      <a:ext cx="14288" cy="225425"/>
                    </a:xfrm>
                    <a:custGeom>
                      <a:avLst/>
                      <a:gdLst>
                        <a:gd name="T0" fmla="*/ 0 w 9"/>
                        <a:gd name="T1" fmla="*/ 109 h 142"/>
                        <a:gd name="T2" fmla="*/ 1 w 9"/>
                        <a:gd name="T3" fmla="*/ 116 h 142"/>
                        <a:gd name="T4" fmla="*/ 1 w 9"/>
                        <a:gd name="T5" fmla="*/ 55 h 142"/>
                        <a:gd name="T6" fmla="*/ 1 w 9"/>
                        <a:gd name="T7" fmla="*/ 45 h 142"/>
                        <a:gd name="T8" fmla="*/ 1 w 9"/>
                        <a:gd name="T9" fmla="*/ 53 h 142"/>
                        <a:gd name="T10" fmla="*/ 1 w 9"/>
                        <a:gd name="T11" fmla="*/ 69 h 142"/>
                        <a:gd name="T12" fmla="*/ 2 w 9"/>
                        <a:gd name="T13" fmla="*/ 69 h 142"/>
                        <a:gd name="T14" fmla="*/ 2 w 9"/>
                        <a:gd name="T15" fmla="*/ 57 h 142"/>
                        <a:gd name="T16" fmla="*/ 2 w 9"/>
                        <a:gd name="T17" fmla="*/ 59 h 142"/>
                        <a:gd name="T18" fmla="*/ 2 w 9"/>
                        <a:gd name="T19" fmla="*/ 34 h 142"/>
                        <a:gd name="T20" fmla="*/ 2 w 9"/>
                        <a:gd name="T21" fmla="*/ 17 h 142"/>
                        <a:gd name="T22" fmla="*/ 2 w 9"/>
                        <a:gd name="T23" fmla="*/ 40 h 142"/>
                        <a:gd name="T24" fmla="*/ 3 w 9"/>
                        <a:gd name="T25" fmla="*/ 142 h 142"/>
                        <a:gd name="T26" fmla="*/ 3 w 9"/>
                        <a:gd name="T27" fmla="*/ 85 h 142"/>
                        <a:gd name="T28" fmla="*/ 3 w 9"/>
                        <a:gd name="T29" fmla="*/ 116 h 142"/>
                        <a:gd name="T30" fmla="*/ 3 w 9"/>
                        <a:gd name="T31" fmla="*/ 80 h 142"/>
                        <a:gd name="T32" fmla="*/ 4 w 9"/>
                        <a:gd name="T33" fmla="*/ 34 h 142"/>
                        <a:gd name="T34" fmla="*/ 4 w 9"/>
                        <a:gd name="T35" fmla="*/ 23 h 142"/>
                        <a:gd name="T36" fmla="*/ 4 w 9"/>
                        <a:gd name="T37" fmla="*/ 25 h 142"/>
                        <a:gd name="T38" fmla="*/ 4 w 9"/>
                        <a:gd name="T39" fmla="*/ 27 h 142"/>
                        <a:gd name="T40" fmla="*/ 4 w 9"/>
                        <a:gd name="T41" fmla="*/ 22 h 142"/>
                        <a:gd name="T42" fmla="*/ 4 w 9"/>
                        <a:gd name="T43" fmla="*/ 33 h 142"/>
                        <a:gd name="T44" fmla="*/ 4 w 9"/>
                        <a:gd name="T45" fmla="*/ 66 h 142"/>
                        <a:gd name="T46" fmla="*/ 5 w 9"/>
                        <a:gd name="T47" fmla="*/ 65 h 142"/>
                        <a:gd name="T48" fmla="*/ 5 w 9"/>
                        <a:gd name="T49" fmla="*/ 71 h 142"/>
                        <a:gd name="T50" fmla="*/ 5 w 9"/>
                        <a:gd name="T51" fmla="*/ 106 h 142"/>
                        <a:gd name="T52" fmla="*/ 5 w 9"/>
                        <a:gd name="T53" fmla="*/ 111 h 142"/>
                        <a:gd name="T54" fmla="*/ 6 w 9"/>
                        <a:gd name="T55" fmla="*/ 119 h 142"/>
                        <a:gd name="T56" fmla="*/ 6 w 9"/>
                        <a:gd name="T57" fmla="*/ 71 h 142"/>
                        <a:gd name="T58" fmla="*/ 6 w 9"/>
                        <a:gd name="T59" fmla="*/ 52 h 142"/>
                        <a:gd name="T60" fmla="*/ 6 w 9"/>
                        <a:gd name="T61" fmla="*/ 34 h 142"/>
                        <a:gd name="T62" fmla="*/ 6 w 9"/>
                        <a:gd name="T63" fmla="*/ 22 h 142"/>
                        <a:gd name="T64" fmla="*/ 6 w 9"/>
                        <a:gd name="T65" fmla="*/ 36 h 142"/>
                        <a:gd name="T66" fmla="*/ 6 w 9"/>
                        <a:gd name="T67" fmla="*/ 50 h 142"/>
                        <a:gd name="T68" fmla="*/ 7 w 9"/>
                        <a:gd name="T69" fmla="*/ 26 h 142"/>
                        <a:gd name="T70" fmla="*/ 7 w 9"/>
                        <a:gd name="T71" fmla="*/ 17 h 142"/>
                        <a:gd name="T72" fmla="*/ 7 w 9"/>
                        <a:gd name="T73" fmla="*/ 31 h 142"/>
                        <a:gd name="T74" fmla="*/ 7 w 9"/>
                        <a:gd name="T75" fmla="*/ 65 h 142"/>
                        <a:gd name="T76" fmla="*/ 7 w 9"/>
                        <a:gd name="T77" fmla="*/ 90 h 142"/>
                        <a:gd name="T78" fmla="*/ 7 w 9"/>
                        <a:gd name="T79" fmla="*/ 34 h 142"/>
                        <a:gd name="T80" fmla="*/ 8 w 9"/>
                        <a:gd name="T81" fmla="*/ 4 h 142"/>
                        <a:gd name="T82" fmla="*/ 8 w 9"/>
                        <a:gd name="T83" fmla="*/ 0 h 142"/>
                        <a:gd name="T84" fmla="*/ 8 w 9"/>
                        <a:gd name="T85" fmla="*/ 15 h 142"/>
                        <a:gd name="T86" fmla="*/ 8 w 9"/>
                        <a:gd name="T87" fmla="*/ 47 h 142"/>
                        <a:gd name="T88" fmla="*/ 9 w 9"/>
                        <a:gd name="T89" fmla="*/ 106 h 142"/>
                        <a:gd name="T90" fmla="*/ 9 w 9"/>
                        <a:gd name="T91" fmla="*/ 101 h 142"/>
                        <a:gd name="T92" fmla="*/ 9 w 9"/>
                        <a:gd name="T93" fmla="*/ 53 h 142"/>
                        <a:gd name="T94" fmla="*/ 9 w 9"/>
                        <a:gd name="T95" fmla="*/ 37 h 142"/>
                        <a:gd name="T96" fmla="*/ 9 w 9"/>
                        <a:gd name="T97" fmla="*/ 52 h 142"/>
                        <a:gd name="T98" fmla="*/ 9 w 9"/>
                        <a:gd name="T99" fmla="*/ 73 h 14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2">
                          <a:moveTo>
                            <a:pt x="0" y="109"/>
                          </a:moveTo>
                          <a:lnTo>
                            <a:pt x="1" y="116"/>
                          </a:lnTo>
                          <a:lnTo>
                            <a:pt x="1" y="55"/>
                          </a:lnTo>
                          <a:lnTo>
                            <a:pt x="1" y="45"/>
                          </a:lnTo>
                          <a:lnTo>
                            <a:pt x="1" y="53"/>
                          </a:lnTo>
                          <a:lnTo>
                            <a:pt x="1" y="69"/>
                          </a:lnTo>
                          <a:lnTo>
                            <a:pt x="2" y="69"/>
                          </a:lnTo>
                          <a:lnTo>
                            <a:pt x="2" y="57"/>
                          </a:lnTo>
                          <a:lnTo>
                            <a:pt x="2" y="59"/>
                          </a:lnTo>
                          <a:lnTo>
                            <a:pt x="2" y="34"/>
                          </a:lnTo>
                          <a:lnTo>
                            <a:pt x="2" y="17"/>
                          </a:lnTo>
                          <a:lnTo>
                            <a:pt x="2" y="40"/>
                          </a:lnTo>
                          <a:lnTo>
                            <a:pt x="3" y="142"/>
                          </a:lnTo>
                          <a:lnTo>
                            <a:pt x="3" y="85"/>
                          </a:lnTo>
                          <a:lnTo>
                            <a:pt x="3" y="116"/>
                          </a:lnTo>
                          <a:lnTo>
                            <a:pt x="3" y="80"/>
                          </a:lnTo>
                          <a:lnTo>
                            <a:pt x="4" y="34"/>
                          </a:lnTo>
                          <a:lnTo>
                            <a:pt x="4" y="23"/>
                          </a:lnTo>
                          <a:lnTo>
                            <a:pt x="4" y="25"/>
                          </a:lnTo>
                          <a:lnTo>
                            <a:pt x="4" y="27"/>
                          </a:lnTo>
                          <a:lnTo>
                            <a:pt x="4" y="22"/>
                          </a:lnTo>
                          <a:lnTo>
                            <a:pt x="4" y="33"/>
                          </a:lnTo>
                          <a:lnTo>
                            <a:pt x="4" y="66"/>
                          </a:lnTo>
                          <a:lnTo>
                            <a:pt x="5" y="65"/>
                          </a:lnTo>
                          <a:lnTo>
                            <a:pt x="5" y="71"/>
                          </a:lnTo>
                          <a:lnTo>
                            <a:pt x="5" y="106"/>
                          </a:lnTo>
                          <a:lnTo>
                            <a:pt x="5" y="111"/>
                          </a:lnTo>
                          <a:lnTo>
                            <a:pt x="6" y="119"/>
                          </a:lnTo>
                          <a:lnTo>
                            <a:pt x="6" y="71"/>
                          </a:lnTo>
                          <a:lnTo>
                            <a:pt x="6" y="52"/>
                          </a:lnTo>
                          <a:lnTo>
                            <a:pt x="6" y="34"/>
                          </a:lnTo>
                          <a:lnTo>
                            <a:pt x="6" y="22"/>
                          </a:lnTo>
                          <a:lnTo>
                            <a:pt x="6" y="36"/>
                          </a:lnTo>
                          <a:lnTo>
                            <a:pt x="6" y="50"/>
                          </a:lnTo>
                          <a:lnTo>
                            <a:pt x="7" y="26"/>
                          </a:lnTo>
                          <a:lnTo>
                            <a:pt x="7" y="17"/>
                          </a:lnTo>
                          <a:lnTo>
                            <a:pt x="7" y="31"/>
                          </a:lnTo>
                          <a:lnTo>
                            <a:pt x="7" y="65"/>
                          </a:lnTo>
                          <a:lnTo>
                            <a:pt x="7" y="90"/>
                          </a:lnTo>
                          <a:lnTo>
                            <a:pt x="7" y="34"/>
                          </a:lnTo>
                          <a:lnTo>
                            <a:pt x="8" y="4"/>
                          </a:lnTo>
                          <a:lnTo>
                            <a:pt x="8" y="0"/>
                          </a:lnTo>
                          <a:lnTo>
                            <a:pt x="8" y="15"/>
                          </a:lnTo>
                          <a:lnTo>
                            <a:pt x="8" y="47"/>
                          </a:lnTo>
                          <a:lnTo>
                            <a:pt x="9" y="106"/>
                          </a:lnTo>
                          <a:lnTo>
                            <a:pt x="9" y="101"/>
                          </a:lnTo>
                          <a:lnTo>
                            <a:pt x="9" y="53"/>
                          </a:lnTo>
                          <a:lnTo>
                            <a:pt x="9" y="37"/>
                          </a:lnTo>
                          <a:lnTo>
                            <a:pt x="9" y="52"/>
                          </a:lnTo>
                          <a:lnTo>
                            <a:pt x="9" y="7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6" name="Freeform 373"/>
                    <p:cNvSpPr>
                      <a:spLocks/>
                    </p:cNvSpPr>
                    <p:nvPr/>
                  </p:nvSpPr>
                  <p:spPr bwMode="auto">
                    <a:xfrm>
                      <a:off x="8166101" y="4027488"/>
                      <a:ext cx="14288" cy="285750"/>
                    </a:xfrm>
                    <a:custGeom>
                      <a:avLst/>
                      <a:gdLst>
                        <a:gd name="T0" fmla="*/ 0 w 9"/>
                        <a:gd name="T1" fmla="*/ 107 h 180"/>
                        <a:gd name="T2" fmla="*/ 0 w 9"/>
                        <a:gd name="T3" fmla="*/ 73 h 180"/>
                        <a:gd name="T4" fmla="*/ 1 w 9"/>
                        <a:gd name="T5" fmla="*/ 68 h 180"/>
                        <a:gd name="T6" fmla="*/ 1 w 9"/>
                        <a:gd name="T7" fmla="*/ 76 h 180"/>
                        <a:gd name="T8" fmla="*/ 1 w 9"/>
                        <a:gd name="T9" fmla="*/ 47 h 180"/>
                        <a:gd name="T10" fmla="*/ 1 w 9"/>
                        <a:gd name="T11" fmla="*/ 51 h 180"/>
                        <a:gd name="T12" fmla="*/ 2 w 9"/>
                        <a:gd name="T13" fmla="*/ 139 h 180"/>
                        <a:gd name="T14" fmla="*/ 2 w 9"/>
                        <a:gd name="T15" fmla="*/ 66 h 180"/>
                        <a:gd name="T16" fmla="*/ 2 w 9"/>
                        <a:gd name="T17" fmla="*/ 40 h 180"/>
                        <a:gd name="T18" fmla="*/ 2 w 9"/>
                        <a:gd name="T19" fmla="*/ 23 h 180"/>
                        <a:gd name="T20" fmla="*/ 2 w 9"/>
                        <a:gd name="T21" fmla="*/ 11 h 180"/>
                        <a:gd name="T22" fmla="*/ 2 w 9"/>
                        <a:gd name="T23" fmla="*/ 20 h 180"/>
                        <a:gd name="T24" fmla="*/ 3 w 9"/>
                        <a:gd name="T25" fmla="*/ 50 h 180"/>
                        <a:gd name="T26" fmla="*/ 3 w 9"/>
                        <a:gd name="T27" fmla="*/ 97 h 180"/>
                        <a:gd name="T28" fmla="*/ 3 w 9"/>
                        <a:gd name="T29" fmla="*/ 123 h 180"/>
                        <a:gd name="T30" fmla="*/ 3 w 9"/>
                        <a:gd name="T31" fmla="*/ 87 h 180"/>
                        <a:gd name="T32" fmla="*/ 3 w 9"/>
                        <a:gd name="T33" fmla="*/ 75 h 180"/>
                        <a:gd name="T34" fmla="*/ 4 w 9"/>
                        <a:gd name="T35" fmla="*/ 85 h 180"/>
                        <a:gd name="T36" fmla="*/ 4 w 9"/>
                        <a:gd name="T37" fmla="*/ 97 h 180"/>
                        <a:gd name="T38" fmla="*/ 4 w 9"/>
                        <a:gd name="T39" fmla="*/ 89 h 180"/>
                        <a:gd name="T40" fmla="*/ 4 w 9"/>
                        <a:gd name="T41" fmla="*/ 63 h 180"/>
                        <a:gd name="T42" fmla="*/ 4 w 9"/>
                        <a:gd name="T43" fmla="*/ 35 h 180"/>
                        <a:gd name="T44" fmla="*/ 4 w 9"/>
                        <a:gd name="T45" fmla="*/ 19 h 180"/>
                        <a:gd name="T46" fmla="*/ 5 w 9"/>
                        <a:gd name="T47" fmla="*/ 20 h 180"/>
                        <a:gd name="T48" fmla="*/ 5 w 9"/>
                        <a:gd name="T49" fmla="*/ 41 h 180"/>
                        <a:gd name="T50" fmla="*/ 5 w 9"/>
                        <a:gd name="T51" fmla="*/ 118 h 180"/>
                        <a:gd name="T52" fmla="*/ 5 w 9"/>
                        <a:gd name="T53" fmla="*/ 93 h 180"/>
                        <a:gd name="T54" fmla="*/ 5 w 9"/>
                        <a:gd name="T55" fmla="*/ 48 h 180"/>
                        <a:gd name="T56" fmla="*/ 6 w 9"/>
                        <a:gd name="T57" fmla="*/ 51 h 180"/>
                        <a:gd name="T58" fmla="*/ 6 w 9"/>
                        <a:gd name="T59" fmla="*/ 94 h 180"/>
                        <a:gd name="T60" fmla="*/ 6 w 9"/>
                        <a:gd name="T61" fmla="*/ 141 h 180"/>
                        <a:gd name="T62" fmla="*/ 6 w 9"/>
                        <a:gd name="T63" fmla="*/ 75 h 180"/>
                        <a:gd name="T64" fmla="*/ 6 w 9"/>
                        <a:gd name="T65" fmla="*/ 64 h 180"/>
                        <a:gd name="T66" fmla="*/ 6 w 9"/>
                        <a:gd name="T67" fmla="*/ 78 h 180"/>
                        <a:gd name="T68" fmla="*/ 7 w 9"/>
                        <a:gd name="T69" fmla="*/ 96 h 180"/>
                        <a:gd name="T70" fmla="*/ 7 w 9"/>
                        <a:gd name="T71" fmla="*/ 72 h 180"/>
                        <a:gd name="T72" fmla="*/ 7 w 9"/>
                        <a:gd name="T73" fmla="*/ 48 h 180"/>
                        <a:gd name="T74" fmla="*/ 7 w 9"/>
                        <a:gd name="T75" fmla="*/ 42 h 180"/>
                        <a:gd name="T76" fmla="*/ 7 w 9"/>
                        <a:gd name="T77" fmla="*/ 41 h 180"/>
                        <a:gd name="T78" fmla="*/ 7 w 9"/>
                        <a:gd name="T79" fmla="*/ 28 h 180"/>
                        <a:gd name="T80" fmla="*/ 8 w 9"/>
                        <a:gd name="T81" fmla="*/ 10 h 180"/>
                        <a:gd name="T82" fmla="*/ 8 w 9"/>
                        <a:gd name="T83" fmla="*/ 0 h 180"/>
                        <a:gd name="T84" fmla="*/ 8 w 9"/>
                        <a:gd name="T85" fmla="*/ 13 h 180"/>
                        <a:gd name="T86" fmla="*/ 8 w 9"/>
                        <a:gd name="T87" fmla="*/ 86 h 180"/>
                        <a:gd name="T88" fmla="*/ 8 w 9"/>
                        <a:gd name="T89" fmla="*/ 75 h 180"/>
                        <a:gd name="T90" fmla="*/ 9 w 9"/>
                        <a:gd name="T91" fmla="*/ 42 h 180"/>
                        <a:gd name="T92" fmla="*/ 9 w 9"/>
                        <a:gd name="T93" fmla="*/ 80 h 180"/>
                        <a:gd name="T94" fmla="*/ 9 w 9"/>
                        <a:gd name="T95" fmla="*/ 180 h 180"/>
                        <a:gd name="T96" fmla="*/ 9 w 9"/>
                        <a:gd name="T97" fmla="*/ 98 h 180"/>
                        <a:gd name="T98" fmla="*/ 9 w 9"/>
                        <a:gd name="T99" fmla="*/ 48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0">
                          <a:moveTo>
                            <a:pt x="0" y="107"/>
                          </a:moveTo>
                          <a:lnTo>
                            <a:pt x="0" y="73"/>
                          </a:lnTo>
                          <a:lnTo>
                            <a:pt x="1" y="68"/>
                          </a:lnTo>
                          <a:lnTo>
                            <a:pt x="1" y="76"/>
                          </a:lnTo>
                          <a:lnTo>
                            <a:pt x="1" y="47"/>
                          </a:lnTo>
                          <a:lnTo>
                            <a:pt x="1" y="51"/>
                          </a:lnTo>
                          <a:lnTo>
                            <a:pt x="2" y="139"/>
                          </a:lnTo>
                          <a:lnTo>
                            <a:pt x="2" y="66"/>
                          </a:lnTo>
                          <a:lnTo>
                            <a:pt x="2" y="40"/>
                          </a:lnTo>
                          <a:lnTo>
                            <a:pt x="2" y="23"/>
                          </a:lnTo>
                          <a:lnTo>
                            <a:pt x="2" y="11"/>
                          </a:lnTo>
                          <a:lnTo>
                            <a:pt x="2" y="20"/>
                          </a:lnTo>
                          <a:lnTo>
                            <a:pt x="3" y="50"/>
                          </a:lnTo>
                          <a:lnTo>
                            <a:pt x="3" y="97"/>
                          </a:lnTo>
                          <a:lnTo>
                            <a:pt x="3" y="123"/>
                          </a:lnTo>
                          <a:lnTo>
                            <a:pt x="3" y="87"/>
                          </a:lnTo>
                          <a:lnTo>
                            <a:pt x="3" y="75"/>
                          </a:lnTo>
                          <a:lnTo>
                            <a:pt x="4" y="85"/>
                          </a:lnTo>
                          <a:lnTo>
                            <a:pt x="4" y="97"/>
                          </a:lnTo>
                          <a:lnTo>
                            <a:pt x="4" y="89"/>
                          </a:lnTo>
                          <a:lnTo>
                            <a:pt x="4" y="63"/>
                          </a:lnTo>
                          <a:lnTo>
                            <a:pt x="4" y="35"/>
                          </a:lnTo>
                          <a:lnTo>
                            <a:pt x="4" y="19"/>
                          </a:lnTo>
                          <a:lnTo>
                            <a:pt x="5" y="20"/>
                          </a:lnTo>
                          <a:lnTo>
                            <a:pt x="5" y="41"/>
                          </a:lnTo>
                          <a:lnTo>
                            <a:pt x="5" y="118"/>
                          </a:lnTo>
                          <a:lnTo>
                            <a:pt x="5" y="93"/>
                          </a:lnTo>
                          <a:lnTo>
                            <a:pt x="5" y="48"/>
                          </a:lnTo>
                          <a:lnTo>
                            <a:pt x="6" y="51"/>
                          </a:lnTo>
                          <a:lnTo>
                            <a:pt x="6" y="94"/>
                          </a:lnTo>
                          <a:lnTo>
                            <a:pt x="6" y="141"/>
                          </a:lnTo>
                          <a:lnTo>
                            <a:pt x="6" y="75"/>
                          </a:lnTo>
                          <a:lnTo>
                            <a:pt x="6" y="64"/>
                          </a:lnTo>
                          <a:lnTo>
                            <a:pt x="6" y="78"/>
                          </a:lnTo>
                          <a:lnTo>
                            <a:pt x="7" y="96"/>
                          </a:lnTo>
                          <a:lnTo>
                            <a:pt x="7" y="72"/>
                          </a:lnTo>
                          <a:lnTo>
                            <a:pt x="7" y="48"/>
                          </a:lnTo>
                          <a:lnTo>
                            <a:pt x="7" y="42"/>
                          </a:lnTo>
                          <a:lnTo>
                            <a:pt x="7" y="41"/>
                          </a:lnTo>
                          <a:lnTo>
                            <a:pt x="7" y="28"/>
                          </a:lnTo>
                          <a:lnTo>
                            <a:pt x="8" y="10"/>
                          </a:lnTo>
                          <a:lnTo>
                            <a:pt x="8" y="0"/>
                          </a:lnTo>
                          <a:lnTo>
                            <a:pt x="8" y="13"/>
                          </a:lnTo>
                          <a:lnTo>
                            <a:pt x="8" y="86"/>
                          </a:lnTo>
                          <a:lnTo>
                            <a:pt x="8" y="75"/>
                          </a:lnTo>
                          <a:lnTo>
                            <a:pt x="9" y="42"/>
                          </a:lnTo>
                          <a:lnTo>
                            <a:pt x="9" y="80"/>
                          </a:lnTo>
                          <a:lnTo>
                            <a:pt x="9" y="180"/>
                          </a:lnTo>
                          <a:lnTo>
                            <a:pt x="9" y="98"/>
                          </a:lnTo>
                          <a:lnTo>
                            <a:pt x="9" y="4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7" name="Freeform 374"/>
                    <p:cNvSpPr>
                      <a:spLocks/>
                    </p:cNvSpPr>
                    <p:nvPr/>
                  </p:nvSpPr>
                  <p:spPr bwMode="auto">
                    <a:xfrm>
                      <a:off x="8180388" y="4032250"/>
                      <a:ext cx="14288" cy="220663"/>
                    </a:xfrm>
                    <a:custGeom>
                      <a:avLst/>
                      <a:gdLst>
                        <a:gd name="T0" fmla="*/ 0 w 9"/>
                        <a:gd name="T1" fmla="*/ 45 h 139"/>
                        <a:gd name="T2" fmla="*/ 0 w 9"/>
                        <a:gd name="T3" fmla="*/ 24 h 139"/>
                        <a:gd name="T4" fmla="*/ 1 w 9"/>
                        <a:gd name="T5" fmla="*/ 33 h 139"/>
                        <a:gd name="T6" fmla="*/ 1 w 9"/>
                        <a:gd name="T7" fmla="*/ 60 h 139"/>
                        <a:gd name="T8" fmla="*/ 1 w 9"/>
                        <a:gd name="T9" fmla="*/ 65 h 139"/>
                        <a:gd name="T10" fmla="*/ 1 w 9"/>
                        <a:gd name="T11" fmla="*/ 38 h 139"/>
                        <a:gd name="T12" fmla="*/ 2 w 9"/>
                        <a:gd name="T13" fmla="*/ 27 h 139"/>
                        <a:gd name="T14" fmla="*/ 2 w 9"/>
                        <a:gd name="T15" fmla="*/ 31 h 139"/>
                        <a:gd name="T16" fmla="*/ 2 w 9"/>
                        <a:gd name="T17" fmla="*/ 41 h 139"/>
                        <a:gd name="T18" fmla="*/ 2 w 9"/>
                        <a:gd name="T19" fmla="*/ 59 h 139"/>
                        <a:gd name="T20" fmla="*/ 2 w 9"/>
                        <a:gd name="T21" fmla="*/ 109 h 139"/>
                        <a:gd name="T22" fmla="*/ 2 w 9"/>
                        <a:gd name="T23" fmla="*/ 102 h 139"/>
                        <a:gd name="T24" fmla="*/ 2 w 9"/>
                        <a:gd name="T25" fmla="*/ 51 h 139"/>
                        <a:gd name="T26" fmla="*/ 3 w 9"/>
                        <a:gd name="T27" fmla="*/ 44 h 139"/>
                        <a:gd name="T28" fmla="*/ 3 w 9"/>
                        <a:gd name="T29" fmla="*/ 41 h 139"/>
                        <a:gd name="T30" fmla="*/ 3 w 9"/>
                        <a:gd name="T31" fmla="*/ 22 h 139"/>
                        <a:gd name="T32" fmla="*/ 3 w 9"/>
                        <a:gd name="T33" fmla="*/ 21 h 139"/>
                        <a:gd name="T34" fmla="*/ 4 w 9"/>
                        <a:gd name="T35" fmla="*/ 65 h 139"/>
                        <a:gd name="T36" fmla="*/ 4 w 9"/>
                        <a:gd name="T37" fmla="*/ 79 h 139"/>
                        <a:gd name="T38" fmla="*/ 4 w 9"/>
                        <a:gd name="T39" fmla="*/ 49 h 139"/>
                        <a:gd name="T40" fmla="*/ 4 w 9"/>
                        <a:gd name="T41" fmla="*/ 91 h 139"/>
                        <a:gd name="T42" fmla="*/ 4 w 9"/>
                        <a:gd name="T43" fmla="*/ 70 h 139"/>
                        <a:gd name="T44" fmla="*/ 4 w 9"/>
                        <a:gd name="T45" fmla="*/ 44 h 139"/>
                        <a:gd name="T46" fmla="*/ 4 w 9"/>
                        <a:gd name="T47" fmla="*/ 60 h 139"/>
                        <a:gd name="T48" fmla="*/ 5 w 9"/>
                        <a:gd name="T49" fmla="*/ 84 h 139"/>
                        <a:gd name="T50" fmla="*/ 5 w 9"/>
                        <a:gd name="T51" fmla="*/ 38 h 139"/>
                        <a:gd name="T52" fmla="*/ 5 w 9"/>
                        <a:gd name="T53" fmla="*/ 12 h 139"/>
                        <a:gd name="T54" fmla="*/ 5 w 9"/>
                        <a:gd name="T55" fmla="*/ 17 h 139"/>
                        <a:gd name="T56" fmla="*/ 5 w 9"/>
                        <a:gd name="T57" fmla="*/ 48 h 139"/>
                        <a:gd name="T58" fmla="*/ 5 w 9"/>
                        <a:gd name="T59" fmla="*/ 82 h 139"/>
                        <a:gd name="T60" fmla="*/ 6 w 9"/>
                        <a:gd name="T61" fmla="*/ 85 h 139"/>
                        <a:gd name="T62" fmla="*/ 6 w 9"/>
                        <a:gd name="T63" fmla="*/ 65 h 139"/>
                        <a:gd name="T64" fmla="*/ 6 w 9"/>
                        <a:gd name="T65" fmla="*/ 82 h 139"/>
                        <a:gd name="T66" fmla="*/ 6 w 9"/>
                        <a:gd name="T67" fmla="*/ 139 h 139"/>
                        <a:gd name="T68" fmla="*/ 7 w 9"/>
                        <a:gd name="T69" fmla="*/ 89 h 139"/>
                        <a:gd name="T70" fmla="*/ 7 w 9"/>
                        <a:gd name="T71" fmla="*/ 32 h 139"/>
                        <a:gd name="T72" fmla="*/ 7 w 9"/>
                        <a:gd name="T73" fmla="*/ 7 h 139"/>
                        <a:gd name="T74" fmla="*/ 7 w 9"/>
                        <a:gd name="T75" fmla="*/ 4 h 139"/>
                        <a:gd name="T76" fmla="*/ 7 w 9"/>
                        <a:gd name="T77" fmla="*/ 22 h 139"/>
                        <a:gd name="T78" fmla="*/ 7 w 9"/>
                        <a:gd name="T79" fmla="*/ 77 h 139"/>
                        <a:gd name="T80" fmla="*/ 7 w 9"/>
                        <a:gd name="T81" fmla="*/ 61 h 139"/>
                        <a:gd name="T82" fmla="*/ 8 w 9"/>
                        <a:gd name="T83" fmla="*/ 30 h 139"/>
                        <a:gd name="T84" fmla="*/ 8 w 9"/>
                        <a:gd name="T85" fmla="*/ 24 h 139"/>
                        <a:gd name="T86" fmla="*/ 8 w 9"/>
                        <a:gd name="T87" fmla="*/ 38 h 139"/>
                        <a:gd name="T88" fmla="*/ 8 w 9"/>
                        <a:gd name="T89" fmla="*/ 25 h 139"/>
                        <a:gd name="T90" fmla="*/ 9 w 9"/>
                        <a:gd name="T91" fmla="*/ 0 h 139"/>
                        <a:gd name="T92" fmla="*/ 9 w 9"/>
                        <a:gd name="T93" fmla="*/ 5 h 139"/>
                        <a:gd name="T94" fmla="*/ 9 w 9"/>
                        <a:gd name="T95" fmla="*/ 24 h 139"/>
                        <a:gd name="T96" fmla="*/ 9 w 9"/>
                        <a:gd name="T97" fmla="*/ 26 h 139"/>
                        <a:gd name="T98" fmla="*/ 9 w 9"/>
                        <a:gd name="T99" fmla="*/ 36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9">
                          <a:moveTo>
                            <a:pt x="0" y="45"/>
                          </a:moveTo>
                          <a:lnTo>
                            <a:pt x="0" y="24"/>
                          </a:lnTo>
                          <a:lnTo>
                            <a:pt x="1" y="33"/>
                          </a:lnTo>
                          <a:lnTo>
                            <a:pt x="1" y="60"/>
                          </a:lnTo>
                          <a:lnTo>
                            <a:pt x="1" y="65"/>
                          </a:lnTo>
                          <a:lnTo>
                            <a:pt x="1" y="38"/>
                          </a:lnTo>
                          <a:lnTo>
                            <a:pt x="2" y="27"/>
                          </a:lnTo>
                          <a:lnTo>
                            <a:pt x="2" y="31"/>
                          </a:lnTo>
                          <a:lnTo>
                            <a:pt x="2" y="41"/>
                          </a:lnTo>
                          <a:lnTo>
                            <a:pt x="2" y="59"/>
                          </a:lnTo>
                          <a:lnTo>
                            <a:pt x="2" y="109"/>
                          </a:lnTo>
                          <a:lnTo>
                            <a:pt x="2" y="102"/>
                          </a:lnTo>
                          <a:lnTo>
                            <a:pt x="2" y="51"/>
                          </a:lnTo>
                          <a:lnTo>
                            <a:pt x="3" y="44"/>
                          </a:lnTo>
                          <a:lnTo>
                            <a:pt x="3" y="41"/>
                          </a:lnTo>
                          <a:lnTo>
                            <a:pt x="3" y="22"/>
                          </a:lnTo>
                          <a:lnTo>
                            <a:pt x="3" y="21"/>
                          </a:lnTo>
                          <a:lnTo>
                            <a:pt x="4" y="65"/>
                          </a:lnTo>
                          <a:lnTo>
                            <a:pt x="4" y="79"/>
                          </a:lnTo>
                          <a:lnTo>
                            <a:pt x="4" y="49"/>
                          </a:lnTo>
                          <a:lnTo>
                            <a:pt x="4" y="91"/>
                          </a:lnTo>
                          <a:lnTo>
                            <a:pt x="4" y="70"/>
                          </a:lnTo>
                          <a:lnTo>
                            <a:pt x="4" y="44"/>
                          </a:lnTo>
                          <a:lnTo>
                            <a:pt x="4" y="60"/>
                          </a:lnTo>
                          <a:lnTo>
                            <a:pt x="5" y="84"/>
                          </a:lnTo>
                          <a:lnTo>
                            <a:pt x="5" y="38"/>
                          </a:lnTo>
                          <a:lnTo>
                            <a:pt x="5" y="12"/>
                          </a:lnTo>
                          <a:lnTo>
                            <a:pt x="5" y="17"/>
                          </a:lnTo>
                          <a:lnTo>
                            <a:pt x="5" y="48"/>
                          </a:lnTo>
                          <a:lnTo>
                            <a:pt x="5" y="82"/>
                          </a:lnTo>
                          <a:lnTo>
                            <a:pt x="6" y="85"/>
                          </a:lnTo>
                          <a:lnTo>
                            <a:pt x="6" y="65"/>
                          </a:lnTo>
                          <a:lnTo>
                            <a:pt x="6" y="82"/>
                          </a:lnTo>
                          <a:lnTo>
                            <a:pt x="6" y="139"/>
                          </a:lnTo>
                          <a:lnTo>
                            <a:pt x="7" y="89"/>
                          </a:lnTo>
                          <a:lnTo>
                            <a:pt x="7" y="32"/>
                          </a:lnTo>
                          <a:lnTo>
                            <a:pt x="7" y="7"/>
                          </a:lnTo>
                          <a:lnTo>
                            <a:pt x="7" y="4"/>
                          </a:lnTo>
                          <a:lnTo>
                            <a:pt x="7" y="22"/>
                          </a:lnTo>
                          <a:lnTo>
                            <a:pt x="7" y="77"/>
                          </a:lnTo>
                          <a:lnTo>
                            <a:pt x="7" y="61"/>
                          </a:lnTo>
                          <a:lnTo>
                            <a:pt x="8" y="30"/>
                          </a:lnTo>
                          <a:lnTo>
                            <a:pt x="8" y="24"/>
                          </a:lnTo>
                          <a:lnTo>
                            <a:pt x="8" y="38"/>
                          </a:lnTo>
                          <a:lnTo>
                            <a:pt x="8" y="25"/>
                          </a:lnTo>
                          <a:lnTo>
                            <a:pt x="9" y="0"/>
                          </a:lnTo>
                          <a:lnTo>
                            <a:pt x="9" y="5"/>
                          </a:lnTo>
                          <a:lnTo>
                            <a:pt x="9" y="24"/>
                          </a:lnTo>
                          <a:lnTo>
                            <a:pt x="9" y="26"/>
                          </a:lnTo>
                          <a:lnTo>
                            <a:pt x="9" y="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8" name="Freeform 375"/>
                    <p:cNvSpPr>
                      <a:spLocks/>
                    </p:cNvSpPr>
                    <p:nvPr/>
                  </p:nvSpPr>
                  <p:spPr bwMode="auto">
                    <a:xfrm>
                      <a:off x="8194676" y="3981450"/>
                      <a:ext cx="14288" cy="295275"/>
                    </a:xfrm>
                    <a:custGeom>
                      <a:avLst/>
                      <a:gdLst>
                        <a:gd name="T0" fmla="*/ 0 w 9"/>
                        <a:gd name="T1" fmla="*/ 68 h 186"/>
                        <a:gd name="T2" fmla="*/ 0 w 9"/>
                        <a:gd name="T3" fmla="*/ 107 h 186"/>
                        <a:gd name="T4" fmla="*/ 0 w 9"/>
                        <a:gd name="T5" fmla="*/ 186 h 186"/>
                        <a:gd name="T6" fmla="*/ 1 w 9"/>
                        <a:gd name="T7" fmla="*/ 182 h 186"/>
                        <a:gd name="T8" fmla="*/ 1 w 9"/>
                        <a:gd name="T9" fmla="*/ 104 h 186"/>
                        <a:gd name="T10" fmla="*/ 1 w 9"/>
                        <a:gd name="T11" fmla="*/ 70 h 186"/>
                        <a:gd name="T12" fmla="*/ 1 w 9"/>
                        <a:gd name="T13" fmla="*/ 72 h 186"/>
                        <a:gd name="T14" fmla="*/ 2 w 9"/>
                        <a:gd name="T15" fmla="*/ 109 h 186"/>
                        <a:gd name="T16" fmla="*/ 2 w 9"/>
                        <a:gd name="T17" fmla="*/ 86 h 186"/>
                        <a:gd name="T18" fmla="*/ 2 w 9"/>
                        <a:gd name="T19" fmla="*/ 56 h 186"/>
                        <a:gd name="T20" fmla="*/ 2 w 9"/>
                        <a:gd name="T21" fmla="*/ 51 h 186"/>
                        <a:gd name="T22" fmla="*/ 2 w 9"/>
                        <a:gd name="T23" fmla="*/ 63 h 186"/>
                        <a:gd name="T24" fmla="*/ 2 w 9"/>
                        <a:gd name="T25" fmla="*/ 83 h 186"/>
                        <a:gd name="T26" fmla="*/ 3 w 9"/>
                        <a:gd name="T27" fmla="*/ 64 h 186"/>
                        <a:gd name="T28" fmla="*/ 3 w 9"/>
                        <a:gd name="T29" fmla="*/ 53 h 186"/>
                        <a:gd name="T30" fmla="*/ 3 w 9"/>
                        <a:gd name="T31" fmla="*/ 77 h 186"/>
                        <a:gd name="T32" fmla="*/ 3 w 9"/>
                        <a:gd name="T33" fmla="*/ 172 h 186"/>
                        <a:gd name="T34" fmla="*/ 3 w 9"/>
                        <a:gd name="T35" fmla="*/ 91 h 186"/>
                        <a:gd name="T36" fmla="*/ 3 w 9"/>
                        <a:gd name="T37" fmla="*/ 43 h 186"/>
                        <a:gd name="T38" fmla="*/ 3 w 9"/>
                        <a:gd name="T39" fmla="*/ 21 h 186"/>
                        <a:gd name="T40" fmla="*/ 4 w 9"/>
                        <a:gd name="T41" fmla="*/ 24 h 186"/>
                        <a:gd name="T42" fmla="*/ 4 w 9"/>
                        <a:gd name="T43" fmla="*/ 62 h 186"/>
                        <a:gd name="T44" fmla="*/ 4 w 9"/>
                        <a:gd name="T45" fmla="*/ 104 h 186"/>
                        <a:gd name="T46" fmla="*/ 4 w 9"/>
                        <a:gd name="T47" fmla="*/ 120 h 186"/>
                        <a:gd name="T48" fmla="*/ 5 w 9"/>
                        <a:gd name="T49" fmla="*/ 125 h 186"/>
                        <a:gd name="T50" fmla="*/ 5 w 9"/>
                        <a:gd name="T51" fmla="*/ 65 h 186"/>
                        <a:gd name="T52" fmla="*/ 5 w 9"/>
                        <a:gd name="T53" fmla="*/ 59 h 186"/>
                        <a:gd name="T54" fmla="*/ 5 w 9"/>
                        <a:gd name="T55" fmla="*/ 54 h 186"/>
                        <a:gd name="T56" fmla="*/ 5 w 9"/>
                        <a:gd name="T57" fmla="*/ 35 h 186"/>
                        <a:gd name="T58" fmla="*/ 5 w 9"/>
                        <a:gd name="T59" fmla="*/ 35 h 186"/>
                        <a:gd name="T60" fmla="*/ 6 w 9"/>
                        <a:gd name="T61" fmla="*/ 59 h 186"/>
                        <a:gd name="T62" fmla="*/ 6 w 9"/>
                        <a:gd name="T63" fmla="*/ 102 h 186"/>
                        <a:gd name="T64" fmla="*/ 6 w 9"/>
                        <a:gd name="T65" fmla="*/ 158 h 186"/>
                        <a:gd name="T66" fmla="*/ 6 w 9"/>
                        <a:gd name="T67" fmla="*/ 112 h 186"/>
                        <a:gd name="T68" fmla="*/ 6 w 9"/>
                        <a:gd name="T69" fmla="*/ 33 h 186"/>
                        <a:gd name="T70" fmla="*/ 7 w 9"/>
                        <a:gd name="T71" fmla="*/ 3 h 186"/>
                        <a:gd name="T72" fmla="*/ 7 w 9"/>
                        <a:gd name="T73" fmla="*/ 0 h 186"/>
                        <a:gd name="T74" fmla="*/ 7 w 9"/>
                        <a:gd name="T75" fmla="*/ 20 h 186"/>
                        <a:gd name="T76" fmla="*/ 7 w 9"/>
                        <a:gd name="T77" fmla="*/ 51 h 186"/>
                        <a:gd name="T78" fmla="*/ 7 w 9"/>
                        <a:gd name="T79" fmla="*/ 74 h 186"/>
                        <a:gd name="T80" fmla="*/ 7 w 9"/>
                        <a:gd name="T81" fmla="*/ 98 h 186"/>
                        <a:gd name="T82" fmla="*/ 8 w 9"/>
                        <a:gd name="T83" fmla="*/ 120 h 186"/>
                        <a:gd name="T84" fmla="*/ 8 w 9"/>
                        <a:gd name="T85" fmla="*/ 117 h 186"/>
                        <a:gd name="T86" fmla="*/ 8 w 9"/>
                        <a:gd name="T87" fmla="*/ 63 h 186"/>
                        <a:gd name="T88" fmla="*/ 8 w 9"/>
                        <a:gd name="T89" fmla="*/ 44 h 186"/>
                        <a:gd name="T90" fmla="*/ 8 w 9"/>
                        <a:gd name="T91" fmla="*/ 59 h 186"/>
                        <a:gd name="T92" fmla="*/ 9 w 9"/>
                        <a:gd name="T93" fmla="*/ 131 h 186"/>
                        <a:gd name="T94" fmla="*/ 9 w 9"/>
                        <a:gd name="T95" fmla="*/ 99 h 186"/>
                        <a:gd name="T96" fmla="*/ 9 w 9"/>
                        <a:gd name="T97" fmla="*/ 109 h 186"/>
                        <a:gd name="T98" fmla="*/ 9 w 9"/>
                        <a:gd name="T99" fmla="*/ 129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6">
                          <a:moveTo>
                            <a:pt x="0" y="68"/>
                          </a:moveTo>
                          <a:lnTo>
                            <a:pt x="0" y="107"/>
                          </a:lnTo>
                          <a:lnTo>
                            <a:pt x="0" y="186"/>
                          </a:lnTo>
                          <a:lnTo>
                            <a:pt x="1" y="182"/>
                          </a:lnTo>
                          <a:lnTo>
                            <a:pt x="1" y="104"/>
                          </a:lnTo>
                          <a:lnTo>
                            <a:pt x="1" y="70"/>
                          </a:lnTo>
                          <a:lnTo>
                            <a:pt x="1" y="72"/>
                          </a:lnTo>
                          <a:lnTo>
                            <a:pt x="2" y="109"/>
                          </a:lnTo>
                          <a:lnTo>
                            <a:pt x="2" y="86"/>
                          </a:lnTo>
                          <a:lnTo>
                            <a:pt x="2" y="56"/>
                          </a:lnTo>
                          <a:lnTo>
                            <a:pt x="2" y="51"/>
                          </a:lnTo>
                          <a:lnTo>
                            <a:pt x="2" y="63"/>
                          </a:lnTo>
                          <a:lnTo>
                            <a:pt x="2" y="83"/>
                          </a:lnTo>
                          <a:lnTo>
                            <a:pt x="3" y="64"/>
                          </a:lnTo>
                          <a:lnTo>
                            <a:pt x="3" y="53"/>
                          </a:lnTo>
                          <a:lnTo>
                            <a:pt x="3" y="77"/>
                          </a:lnTo>
                          <a:lnTo>
                            <a:pt x="3" y="172"/>
                          </a:lnTo>
                          <a:lnTo>
                            <a:pt x="3" y="91"/>
                          </a:lnTo>
                          <a:lnTo>
                            <a:pt x="3" y="43"/>
                          </a:lnTo>
                          <a:lnTo>
                            <a:pt x="3" y="21"/>
                          </a:lnTo>
                          <a:lnTo>
                            <a:pt x="4" y="24"/>
                          </a:lnTo>
                          <a:lnTo>
                            <a:pt x="4" y="62"/>
                          </a:lnTo>
                          <a:lnTo>
                            <a:pt x="4" y="104"/>
                          </a:lnTo>
                          <a:lnTo>
                            <a:pt x="4" y="120"/>
                          </a:lnTo>
                          <a:lnTo>
                            <a:pt x="5" y="125"/>
                          </a:lnTo>
                          <a:lnTo>
                            <a:pt x="5" y="65"/>
                          </a:lnTo>
                          <a:lnTo>
                            <a:pt x="5" y="59"/>
                          </a:lnTo>
                          <a:lnTo>
                            <a:pt x="5" y="54"/>
                          </a:lnTo>
                          <a:lnTo>
                            <a:pt x="5" y="35"/>
                          </a:lnTo>
                          <a:lnTo>
                            <a:pt x="5" y="35"/>
                          </a:lnTo>
                          <a:lnTo>
                            <a:pt x="6" y="59"/>
                          </a:lnTo>
                          <a:lnTo>
                            <a:pt x="6" y="102"/>
                          </a:lnTo>
                          <a:lnTo>
                            <a:pt x="6" y="158"/>
                          </a:lnTo>
                          <a:lnTo>
                            <a:pt x="6" y="112"/>
                          </a:lnTo>
                          <a:lnTo>
                            <a:pt x="6" y="33"/>
                          </a:lnTo>
                          <a:lnTo>
                            <a:pt x="7" y="3"/>
                          </a:lnTo>
                          <a:lnTo>
                            <a:pt x="7" y="0"/>
                          </a:lnTo>
                          <a:lnTo>
                            <a:pt x="7" y="20"/>
                          </a:lnTo>
                          <a:lnTo>
                            <a:pt x="7" y="51"/>
                          </a:lnTo>
                          <a:lnTo>
                            <a:pt x="7" y="74"/>
                          </a:lnTo>
                          <a:lnTo>
                            <a:pt x="7" y="98"/>
                          </a:lnTo>
                          <a:lnTo>
                            <a:pt x="8" y="120"/>
                          </a:lnTo>
                          <a:lnTo>
                            <a:pt x="8" y="117"/>
                          </a:lnTo>
                          <a:lnTo>
                            <a:pt x="8" y="63"/>
                          </a:lnTo>
                          <a:lnTo>
                            <a:pt x="8" y="44"/>
                          </a:lnTo>
                          <a:lnTo>
                            <a:pt x="8" y="59"/>
                          </a:lnTo>
                          <a:lnTo>
                            <a:pt x="9" y="131"/>
                          </a:lnTo>
                          <a:lnTo>
                            <a:pt x="9" y="99"/>
                          </a:lnTo>
                          <a:lnTo>
                            <a:pt x="9" y="109"/>
                          </a:lnTo>
                          <a:lnTo>
                            <a:pt x="9" y="12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9" name="Freeform 376"/>
                    <p:cNvSpPr>
                      <a:spLocks/>
                    </p:cNvSpPr>
                    <p:nvPr/>
                  </p:nvSpPr>
                  <p:spPr bwMode="auto">
                    <a:xfrm>
                      <a:off x="8208963" y="3967163"/>
                      <a:ext cx="14288" cy="219075"/>
                    </a:xfrm>
                    <a:custGeom>
                      <a:avLst/>
                      <a:gdLst>
                        <a:gd name="T0" fmla="*/ 0 w 9"/>
                        <a:gd name="T1" fmla="*/ 138 h 138"/>
                        <a:gd name="T2" fmla="*/ 0 w 9"/>
                        <a:gd name="T3" fmla="*/ 84 h 138"/>
                        <a:gd name="T4" fmla="*/ 0 w 9"/>
                        <a:gd name="T5" fmla="*/ 110 h 138"/>
                        <a:gd name="T6" fmla="*/ 1 w 9"/>
                        <a:gd name="T7" fmla="*/ 109 h 138"/>
                        <a:gd name="T8" fmla="*/ 1 w 9"/>
                        <a:gd name="T9" fmla="*/ 54 h 138"/>
                        <a:gd name="T10" fmla="*/ 1 w 9"/>
                        <a:gd name="T11" fmla="*/ 41 h 138"/>
                        <a:gd name="T12" fmla="*/ 1 w 9"/>
                        <a:gd name="T13" fmla="*/ 46 h 138"/>
                        <a:gd name="T14" fmla="*/ 1 w 9"/>
                        <a:gd name="T15" fmla="*/ 58 h 138"/>
                        <a:gd name="T16" fmla="*/ 1 w 9"/>
                        <a:gd name="T17" fmla="*/ 58 h 138"/>
                        <a:gd name="T18" fmla="*/ 2 w 9"/>
                        <a:gd name="T19" fmla="*/ 35 h 138"/>
                        <a:gd name="T20" fmla="*/ 2 w 9"/>
                        <a:gd name="T21" fmla="*/ 13 h 138"/>
                        <a:gd name="T22" fmla="*/ 2 w 9"/>
                        <a:gd name="T23" fmla="*/ 2 h 138"/>
                        <a:gd name="T24" fmla="*/ 2 w 9"/>
                        <a:gd name="T25" fmla="*/ 3 h 138"/>
                        <a:gd name="T26" fmla="*/ 2 w 9"/>
                        <a:gd name="T27" fmla="*/ 15 h 138"/>
                        <a:gd name="T28" fmla="*/ 3 w 9"/>
                        <a:gd name="T29" fmla="*/ 33 h 138"/>
                        <a:gd name="T30" fmla="*/ 3 w 9"/>
                        <a:gd name="T31" fmla="*/ 57 h 138"/>
                        <a:gd name="T32" fmla="*/ 3 w 9"/>
                        <a:gd name="T33" fmla="*/ 89 h 138"/>
                        <a:gd name="T34" fmla="*/ 3 w 9"/>
                        <a:gd name="T35" fmla="*/ 75 h 138"/>
                        <a:gd name="T36" fmla="*/ 3 w 9"/>
                        <a:gd name="T37" fmla="*/ 51 h 138"/>
                        <a:gd name="T38" fmla="*/ 3 w 9"/>
                        <a:gd name="T39" fmla="*/ 41 h 138"/>
                        <a:gd name="T40" fmla="*/ 4 w 9"/>
                        <a:gd name="T41" fmla="*/ 28 h 138"/>
                        <a:gd name="T42" fmla="*/ 4 w 9"/>
                        <a:gd name="T43" fmla="*/ 11 h 138"/>
                        <a:gd name="T44" fmla="*/ 4 w 9"/>
                        <a:gd name="T45" fmla="*/ 0 h 138"/>
                        <a:gd name="T46" fmla="*/ 4 w 9"/>
                        <a:gd name="T47" fmla="*/ 7 h 138"/>
                        <a:gd name="T48" fmla="*/ 5 w 9"/>
                        <a:gd name="T49" fmla="*/ 31 h 138"/>
                        <a:gd name="T50" fmla="*/ 5 w 9"/>
                        <a:gd name="T51" fmla="*/ 45 h 138"/>
                        <a:gd name="T52" fmla="*/ 5 w 9"/>
                        <a:gd name="T53" fmla="*/ 42 h 138"/>
                        <a:gd name="T54" fmla="*/ 5 w 9"/>
                        <a:gd name="T55" fmla="*/ 37 h 138"/>
                        <a:gd name="T56" fmla="*/ 5 w 9"/>
                        <a:gd name="T57" fmla="*/ 41 h 138"/>
                        <a:gd name="T58" fmla="*/ 5 w 9"/>
                        <a:gd name="T59" fmla="*/ 43 h 138"/>
                        <a:gd name="T60" fmla="*/ 5 w 9"/>
                        <a:gd name="T61" fmla="*/ 36 h 138"/>
                        <a:gd name="T62" fmla="*/ 6 w 9"/>
                        <a:gd name="T63" fmla="*/ 39 h 138"/>
                        <a:gd name="T64" fmla="*/ 6 w 9"/>
                        <a:gd name="T65" fmla="*/ 38 h 138"/>
                        <a:gd name="T66" fmla="*/ 6 w 9"/>
                        <a:gd name="T67" fmla="*/ 33 h 138"/>
                        <a:gd name="T68" fmla="*/ 6 w 9"/>
                        <a:gd name="T69" fmla="*/ 40 h 138"/>
                        <a:gd name="T70" fmla="*/ 7 w 9"/>
                        <a:gd name="T71" fmla="*/ 87 h 138"/>
                        <a:gd name="T72" fmla="*/ 7 w 9"/>
                        <a:gd name="T73" fmla="*/ 81 h 138"/>
                        <a:gd name="T74" fmla="*/ 7 w 9"/>
                        <a:gd name="T75" fmla="*/ 21 h 138"/>
                        <a:gd name="T76" fmla="*/ 7 w 9"/>
                        <a:gd name="T77" fmla="*/ 18 h 138"/>
                        <a:gd name="T78" fmla="*/ 7 w 9"/>
                        <a:gd name="T79" fmla="*/ 37 h 138"/>
                        <a:gd name="T80" fmla="*/ 7 w 9"/>
                        <a:gd name="T81" fmla="*/ 48 h 138"/>
                        <a:gd name="T82" fmla="*/ 7 w 9"/>
                        <a:gd name="T83" fmla="*/ 61 h 138"/>
                        <a:gd name="T84" fmla="*/ 8 w 9"/>
                        <a:gd name="T85" fmla="*/ 45 h 138"/>
                        <a:gd name="T86" fmla="*/ 8 w 9"/>
                        <a:gd name="T87" fmla="*/ 24 h 138"/>
                        <a:gd name="T88" fmla="*/ 8 w 9"/>
                        <a:gd name="T89" fmla="*/ 17 h 138"/>
                        <a:gd name="T90" fmla="*/ 8 w 9"/>
                        <a:gd name="T91" fmla="*/ 12 h 138"/>
                        <a:gd name="T92" fmla="*/ 9 w 9"/>
                        <a:gd name="T93" fmla="*/ 10 h 138"/>
                        <a:gd name="T94" fmla="*/ 9 w 9"/>
                        <a:gd name="T95" fmla="*/ 16 h 138"/>
                        <a:gd name="T96" fmla="*/ 9 w 9"/>
                        <a:gd name="T97" fmla="*/ 33 h 138"/>
                        <a:gd name="T98" fmla="*/ 9 w 9"/>
                        <a:gd name="T99" fmla="*/ 55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8">
                          <a:moveTo>
                            <a:pt x="0" y="138"/>
                          </a:moveTo>
                          <a:lnTo>
                            <a:pt x="0" y="84"/>
                          </a:lnTo>
                          <a:lnTo>
                            <a:pt x="0" y="110"/>
                          </a:lnTo>
                          <a:lnTo>
                            <a:pt x="1" y="109"/>
                          </a:lnTo>
                          <a:lnTo>
                            <a:pt x="1" y="54"/>
                          </a:lnTo>
                          <a:lnTo>
                            <a:pt x="1" y="41"/>
                          </a:lnTo>
                          <a:lnTo>
                            <a:pt x="1" y="46"/>
                          </a:lnTo>
                          <a:lnTo>
                            <a:pt x="1" y="58"/>
                          </a:lnTo>
                          <a:lnTo>
                            <a:pt x="1" y="58"/>
                          </a:lnTo>
                          <a:lnTo>
                            <a:pt x="2" y="35"/>
                          </a:lnTo>
                          <a:lnTo>
                            <a:pt x="2" y="13"/>
                          </a:lnTo>
                          <a:lnTo>
                            <a:pt x="2" y="2"/>
                          </a:lnTo>
                          <a:lnTo>
                            <a:pt x="2" y="3"/>
                          </a:lnTo>
                          <a:lnTo>
                            <a:pt x="2" y="15"/>
                          </a:lnTo>
                          <a:lnTo>
                            <a:pt x="3" y="33"/>
                          </a:lnTo>
                          <a:lnTo>
                            <a:pt x="3" y="57"/>
                          </a:lnTo>
                          <a:lnTo>
                            <a:pt x="3" y="89"/>
                          </a:lnTo>
                          <a:lnTo>
                            <a:pt x="3" y="75"/>
                          </a:lnTo>
                          <a:lnTo>
                            <a:pt x="3" y="51"/>
                          </a:lnTo>
                          <a:lnTo>
                            <a:pt x="3" y="41"/>
                          </a:lnTo>
                          <a:lnTo>
                            <a:pt x="4" y="28"/>
                          </a:lnTo>
                          <a:lnTo>
                            <a:pt x="4" y="11"/>
                          </a:lnTo>
                          <a:lnTo>
                            <a:pt x="4" y="0"/>
                          </a:lnTo>
                          <a:lnTo>
                            <a:pt x="4" y="7"/>
                          </a:lnTo>
                          <a:lnTo>
                            <a:pt x="5" y="31"/>
                          </a:lnTo>
                          <a:lnTo>
                            <a:pt x="5" y="45"/>
                          </a:lnTo>
                          <a:lnTo>
                            <a:pt x="5" y="42"/>
                          </a:lnTo>
                          <a:lnTo>
                            <a:pt x="5" y="37"/>
                          </a:lnTo>
                          <a:lnTo>
                            <a:pt x="5" y="41"/>
                          </a:lnTo>
                          <a:lnTo>
                            <a:pt x="5" y="43"/>
                          </a:lnTo>
                          <a:lnTo>
                            <a:pt x="5" y="36"/>
                          </a:lnTo>
                          <a:lnTo>
                            <a:pt x="6" y="39"/>
                          </a:lnTo>
                          <a:lnTo>
                            <a:pt x="6" y="38"/>
                          </a:lnTo>
                          <a:lnTo>
                            <a:pt x="6" y="33"/>
                          </a:lnTo>
                          <a:lnTo>
                            <a:pt x="6" y="40"/>
                          </a:lnTo>
                          <a:lnTo>
                            <a:pt x="7" y="87"/>
                          </a:lnTo>
                          <a:lnTo>
                            <a:pt x="7" y="81"/>
                          </a:lnTo>
                          <a:lnTo>
                            <a:pt x="7" y="21"/>
                          </a:lnTo>
                          <a:lnTo>
                            <a:pt x="7" y="18"/>
                          </a:lnTo>
                          <a:lnTo>
                            <a:pt x="7" y="37"/>
                          </a:lnTo>
                          <a:lnTo>
                            <a:pt x="7" y="48"/>
                          </a:lnTo>
                          <a:lnTo>
                            <a:pt x="7" y="61"/>
                          </a:lnTo>
                          <a:lnTo>
                            <a:pt x="8" y="45"/>
                          </a:lnTo>
                          <a:lnTo>
                            <a:pt x="8" y="24"/>
                          </a:lnTo>
                          <a:lnTo>
                            <a:pt x="8" y="17"/>
                          </a:lnTo>
                          <a:lnTo>
                            <a:pt x="8" y="12"/>
                          </a:lnTo>
                          <a:lnTo>
                            <a:pt x="9" y="10"/>
                          </a:lnTo>
                          <a:lnTo>
                            <a:pt x="9" y="16"/>
                          </a:lnTo>
                          <a:lnTo>
                            <a:pt x="9" y="33"/>
                          </a:lnTo>
                          <a:lnTo>
                            <a:pt x="9" y="5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0" name="Freeform 377"/>
                    <p:cNvSpPr>
                      <a:spLocks/>
                    </p:cNvSpPr>
                    <p:nvPr/>
                  </p:nvSpPr>
                  <p:spPr bwMode="auto">
                    <a:xfrm>
                      <a:off x="8223251" y="3933825"/>
                      <a:ext cx="14288" cy="314325"/>
                    </a:xfrm>
                    <a:custGeom>
                      <a:avLst/>
                      <a:gdLst>
                        <a:gd name="T0" fmla="*/ 0 w 9"/>
                        <a:gd name="T1" fmla="*/ 76 h 198"/>
                        <a:gd name="T2" fmla="*/ 0 w 9"/>
                        <a:gd name="T3" fmla="*/ 111 h 198"/>
                        <a:gd name="T4" fmla="*/ 0 w 9"/>
                        <a:gd name="T5" fmla="*/ 198 h 198"/>
                        <a:gd name="T6" fmla="*/ 1 w 9"/>
                        <a:gd name="T7" fmla="*/ 176 h 198"/>
                        <a:gd name="T8" fmla="*/ 1 w 9"/>
                        <a:gd name="T9" fmla="*/ 101 h 198"/>
                        <a:gd name="T10" fmla="*/ 1 w 9"/>
                        <a:gd name="T11" fmla="*/ 63 h 198"/>
                        <a:gd name="T12" fmla="*/ 1 w 9"/>
                        <a:gd name="T13" fmla="*/ 54 h 198"/>
                        <a:gd name="T14" fmla="*/ 1 w 9"/>
                        <a:gd name="T15" fmla="*/ 59 h 198"/>
                        <a:gd name="T16" fmla="*/ 1 w 9"/>
                        <a:gd name="T17" fmla="*/ 59 h 198"/>
                        <a:gd name="T18" fmla="*/ 1 w 9"/>
                        <a:gd name="T19" fmla="*/ 54 h 198"/>
                        <a:gd name="T20" fmla="*/ 2 w 9"/>
                        <a:gd name="T21" fmla="*/ 44 h 198"/>
                        <a:gd name="T22" fmla="*/ 2 w 9"/>
                        <a:gd name="T23" fmla="*/ 31 h 198"/>
                        <a:gd name="T24" fmla="*/ 2 w 9"/>
                        <a:gd name="T25" fmla="*/ 17 h 198"/>
                        <a:gd name="T26" fmla="*/ 2 w 9"/>
                        <a:gd name="T27" fmla="*/ 11 h 198"/>
                        <a:gd name="T28" fmla="*/ 3 w 9"/>
                        <a:gd name="T29" fmla="*/ 12 h 198"/>
                        <a:gd name="T30" fmla="*/ 3 w 9"/>
                        <a:gd name="T31" fmla="*/ 24 h 198"/>
                        <a:gd name="T32" fmla="*/ 3 w 9"/>
                        <a:gd name="T33" fmla="*/ 66 h 198"/>
                        <a:gd name="T34" fmla="*/ 3 w 9"/>
                        <a:gd name="T35" fmla="*/ 167 h 198"/>
                        <a:gd name="T36" fmla="*/ 3 w 9"/>
                        <a:gd name="T37" fmla="*/ 97 h 198"/>
                        <a:gd name="T38" fmla="*/ 3 w 9"/>
                        <a:gd name="T39" fmla="*/ 91 h 198"/>
                        <a:gd name="T40" fmla="*/ 3 w 9"/>
                        <a:gd name="T41" fmla="*/ 122 h 198"/>
                        <a:gd name="T42" fmla="*/ 4 w 9"/>
                        <a:gd name="T43" fmla="*/ 120 h 198"/>
                        <a:gd name="T44" fmla="*/ 4 w 9"/>
                        <a:gd name="T45" fmla="*/ 38 h 198"/>
                        <a:gd name="T46" fmla="*/ 4 w 9"/>
                        <a:gd name="T47" fmla="*/ 6 h 198"/>
                        <a:gd name="T48" fmla="*/ 4 w 9"/>
                        <a:gd name="T49" fmla="*/ 0 h 198"/>
                        <a:gd name="T50" fmla="*/ 5 w 9"/>
                        <a:gd name="T51" fmla="*/ 13 h 198"/>
                        <a:gd name="T52" fmla="*/ 5 w 9"/>
                        <a:gd name="T53" fmla="*/ 29 h 198"/>
                        <a:gd name="T54" fmla="*/ 5 w 9"/>
                        <a:gd name="T55" fmla="*/ 22 h 198"/>
                        <a:gd name="T56" fmla="*/ 5 w 9"/>
                        <a:gd name="T57" fmla="*/ 14 h 198"/>
                        <a:gd name="T58" fmla="*/ 5 w 9"/>
                        <a:gd name="T59" fmla="*/ 18 h 198"/>
                        <a:gd name="T60" fmla="*/ 5 w 9"/>
                        <a:gd name="T61" fmla="*/ 33 h 198"/>
                        <a:gd name="T62" fmla="*/ 6 w 9"/>
                        <a:gd name="T63" fmla="*/ 63 h 198"/>
                        <a:gd name="T64" fmla="*/ 6 w 9"/>
                        <a:gd name="T65" fmla="*/ 124 h 198"/>
                        <a:gd name="T66" fmla="*/ 6 w 9"/>
                        <a:gd name="T67" fmla="*/ 140 h 198"/>
                        <a:gd name="T68" fmla="*/ 6 w 9"/>
                        <a:gd name="T69" fmla="*/ 48 h 198"/>
                        <a:gd name="T70" fmla="*/ 6 w 9"/>
                        <a:gd name="T71" fmla="*/ 13 h 198"/>
                        <a:gd name="T72" fmla="*/ 7 w 9"/>
                        <a:gd name="T73" fmla="*/ 5 h 198"/>
                        <a:gd name="T74" fmla="*/ 7 w 9"/>
                        <a:gd name="T75" fmla="*/ 19 h 198"/>
                        <a:gd name="T76" fmla="*/ 7 w 9"/>
                        <a:gd name="T77" fmla="*/ 57 h 198"/>
                        <a:gd name="T78" fmla="*/ 7 w 9"/>
                        <a:gd name="T79" fmla="*/ 65 h 198"/>
                        <a:gd name="T80" fmla="*/ 7 w 9"/>
                        <a:gd name="T81" fmla="*/ 41 h 198"/>
                        <a:gd name="T82" fmla="*/ 7 w 9"/>
                        <a:gd name="T83" fmla="*/ 43 h 198"/>
                        <a:gd name="T84" fmla="*/ 8 w 9"/>
                        <a:gd name="T85" fmla="*/ 58 h 198"/>
                        <a:gd name="T86" fmla="*/ 8 w 9"/>
                        <a:gd name="T87" fmla="*/ 54 h 198"/>
                        <a:gd name="T88" fmla="*/ 8 w 9"/>
                        <a:gd name="T89" fmla="*/ 35 h 198"/>
                        <a:gd name="T90" fmla="*/ 8 w 9"/>
                        <a:gd name="T91" fmla="*/ 22 h 198"/>
                        <a:gd name="T92" fmla="*/ 8 w 9"/>
                        <a:gd name="T93" fmla="*/ 23 h 198"/>
                        <a:gd name="T94" fmla="*/ 8 w 9"/>
                        <a:gd name="T95" fmla="*/ 40 h 198"/>
                        <a:gd name="T96" fmla="*/ 9 w 9"/>
                        <a:gd name="T97" fmla="*/ 69 h 198"/>
                        <a:gd name="T98" fmla="*/ 9 w 9"/>
                        <a:gd name="T99" fmla="*/ 79 h 19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8">
                          <a:moveTo>
                            <a:pt x="0" y="76"/>
                          </a:moveTo>
                          <a:lnTo>
                            <a:pt x="0" y="111"/>
                          </a:lnTo>
                          <a:lnTo>
                            <a:pt x="0" y="198"/>
                          </a:lnTo>
                          <a:lnTo>
                            <a:pt x="1" y="176"/>
                          </a:lnTo>
                          <a:lnTo>
                            <a:pt x="1" y="101"/>
                          </a:lnTo>
                          <a:lnTo>
                            <a:pt x="1" y="63"/>
                          </a:lnTo>
                          <a:lnTo>
                            <a:pt x="1" y="54"/>
                          </a:lnTo>
                          <a:lnTo>
                            <a:pt x="1" y="59"/>
                          </a:lnTo>
                          <a:lnTo>
                            <a:pt x="1" y="59"/>
                          </a:lnTo>
                          <a:lnTo>
                            <a:pt x="1" y="54"/>
                          </a:lnTo>
                          <a:lnTo>
                            <a:pt x="2" y="44"/>
                          </a:lnTo>
                          <a:lnTo>
                            <a:pt x="2" y="31"/>
                          </a:lnTo>
                          <a:lnTo>
                            <a:pt x="2" y="17"/>
                          </a:lnTo>
                          <a:lnTo>
                            <a:pt x="2" y="11"/>
                          </a:lnTo>
                          <a:lnTo>
                            <a:pt x="3" y="12"/>
                          </a:lnTo>
                          <a:lnTo>
                            <a:pt x="3" y="24"/>
                          </a:lnTo>
                          <a:lnTo>
                            <a:pt x="3" y="66"/>
                          </a:lnTo>
                          <a:lnTo>
                            <a:pt x="3" y="167"/>
                          </a:lnTo>
                          <a:lnTo>
                            <a:pt x="3" y="97"/>
                          </a:lnTo>
                          <a:lnTo>
                            <a:pt x="3" y="91"/>
                          </a:lnTo>
                          <a:lnTo>
                            <a:pt x="3" y="122"/>
                          </a:lnTo>
                          <a:lnTo>
                            <a:pt x="4" y="120"/>
                          </a:lnTo>
                          <a:lnTo>
                            <a:pt x="4" y="38"/>
                          </a:lnTo>
                          <a:lnTo>
                            <a:pt x="4" y="6"/>
                          </a:lnTo>
                          <a:lnTo>
                            <a:pt x="4" y="0"/>
                          </a:lnTo>
                          <a:lnTo>
                            <a:pt x="5" y="13"/>
                          </a:lnTo>
                          <a:lnTo>
                            <a:pt x="5" y="29"/>
                          </a:lnTo>
                          <a:lnTo>
                            <a:pt x="5" y="22"/>
                          </a:lnTo>
                          <a:lnTo>
                            <a:pt x="5" y="14"/>
                          </a:lnTo>
                          <a:lnTo>
                            <a:pt x="5" y="18"/>
                          </a:lnTo>
                          <a:lnTo>
                            <a:pt x="5" y="33"/>
                          </a:lnTo>
                          <a:lnTo>
                            <a:pt x="6" y="63"/>
                          </a:lnTo>
                          <a:lnTo>
                            <a:pt x="6" y="124"/>
                          </a:lnTo>
                          <a:lnTo>
                            <a:pt x="6" y="140"/>
                          </a:lnTo>
                          <a:lnTo>
                            <a:pt x="6" y="48"/>
                          </a:lnTo>
                          <a:lnTo>
                            <a:pt x="6" y="13"/>
                          </a:lnTo>
                          <a:lnTo>
                            <a:pt x="7" y="5"/>
                          </a:lnTo>
                          <a:lnTo>
                            <a:pt x="7" y="19"/>
                          </a:lnTo>
                          <a:lnTo>
                            <a:pt x="7" y="57"/>
                          </a:lnTo>
                          <a:lnTo>
                            <a:pt x="7" y="65"/>
                          </a:lnTo>
                          <a:lnTo>
                            <a:pt x="7" y="41"/>
                          </a:lnTo>
                          <a:lnTo>
                            <a:pt x="7" y="43"/>
                          </a:lnTo>
                          <a:lnTo>
                            <a:pt x="8" y="58"/>
                          </a:lnTo>
                          <a:lnTo>
                            <a:pt x="8" y="54"/>
                          </a:lnTo>
                          <a:lnTo>
                            <a:pt x="8" y="35"/>
                          </a:lnTo>
                          <a:lnTo>
                            <a:pt x="8" y="22"/>
                          </a:lnTo>
                          <a:lnTo>
                            <a:pt x="8" y="23"/>
                          </a:lnTo>
                          <a:lnTo>
                            <a:pt x="8" y="40"/>
                          </a:lnTo>
                          <a:lnTo>
                            <a:pt x="9" y="69"/>
                          </a:lnTo>
                          <a:lnTo>
                            <a:pt x="9" y="7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1" name="Freeform 378"/>
                    <p:cNvSpPr>
                      <a:spLocks/>
                    </p:cNvSpPr>
                    <p:nvPr/>
                  </p:nvSpPr>
                  <p:spPr bwMode="auto">
                    <a:xfrm>
                      <a:off x="8237538" y="3878263"/>
                      <a:ext cx="14288" cy="300038"/>
                    </a:xfrm>
                    <a:custGeom>
                      <a:avLst/>
                      <a:gdLst>
                        <a:gd name="T0" fmla="*/ 0 w 9"/>
                        <a:gd name="T1" fmla="*/ 114 h 189"/>
                        <a:gd name="T2" fmla="*/ 0 w 9"/>
                        <a:gd name="T3" fmla="*/ 90 h 189"/>
                        <a:gd name="T4" fmla="*/ 0 w 9"/>
                        <a:gd name="T5" fmla="*/ 74 h 189"/>
                        <a:gd name="T6" fmla="*/ 0 w 9"/>
                        <a:gd name="T7" fmla="*/ 74 h 189"/>
                        <a:gd name="T8" fmla="*/ 1 w 9"/>
                        <a:gd name="T9" fmla="*/ 50 h 189"/>
                        <a:gd name="T10" fmla="*/ 1 w 9"/>
                        <a:gd name="T11" fmla="*/ 24 h 189"/>
                        <a:gd name="T12" fmla="*/ 1 w 9"/>
                        <a:gd name="T13" fmla="*/ 14 h 189"/>
                        <a:gd name="T14" fmla="*/ 1 w 9"/>
                        <a:gd name="T15" fmla="*/ 16 h 189"/>
                        <a:gd name="T16" fmla="*/ 1 w 9"/>
                        <a:gd name="T17" fmla="*/ 26 h 189"/>
                        <a:gd name="T18" fmla="*/ 1 w 9"/>
                        <a:gd name="T19" fmla="*/ 40 h 189"/>
                        <a:gd name="T20" fmla="*/ 2 w 9"/>
                        <a:gd name="T21" fmla="*/ 43 h 189"/>
                        <a:gd name="T22" fmla="*/ 2 w 9"/>
                        <a:gd name="T23" fmla="*/ 29 h 189"/>
                        <a:gd name="T24" fmla="*/ 2 w 9"/>
                        <a:gd name="T25" fmla="*/ 9 h 189"/>
                        <a:gd name="T26" fmla="*/ 2 w 9"/>
                        <a:gd name="T27" fmla="*/ 0 h 189"/>
                        <a:gd name="T28" fmla="*/ 2 w 9"/>
                        <a:gd name="T29" fmla="*/ 11 h 189"/>
                        <a:gd name="T30" fmla="*/ 3 w 9"/>
                        <a:gd name="T31" fmla="*/ 40 h 189"/>
                        <a:gd name="T32" fmla="*/ 3 w 9"/>
                        <a:gd name="T33" fmla="*/ 64 h 189"/>
                        <a:gd name="T34" fmla="*/ 3 w 9"/>
                        <a:gd name="T35" fmla="*/ 64 h 189"/>
                        <a:gd name="T36" fmla="*/ 3 w 9"/>
                        <a:gd name="T37" fmla="*/ 78 h 189"/>
                        <a:gd name="T38" fmla="*/ 3 w 9"/>
                        <a:gd name="T39" fmla="*/ 116 h 189"/>
                        <a:gd name="T40" fmla="*/ 3 w 9"/>
                        <a:gd name="T41" fmla="*/ 104 h 189"/>
                        <a:gd name="T42" fmla="*/ 4 w 9"/>
                        <a:gd name="T43" fmla="*/ 91 h 189"/>
                        <a:gd name="T44" fmla="*/ 4 w 9"/>
                        <a:gd name="T45" fmla="*/ 56 h 189"/>
                        <a:gd name="T46" fmla="*/ 4 w 9"/>
                        <a:gd name="T47" fmla="*/ 34 h 189"/>
                        <a:gd name="T48" fmla="*/ 4 w 9"/>
                        <a:gd name="T49" fmla="*/ 38 h 189"/>
                        <a:gd name="T50" fmla="*/ 5 w 9"/>
                        <a:gd name="T51" fmla="*/ 56 h 189"/>
                        <a:gd name="T52" fmla="*/ 5 w 9"/>
                        <a:gd name="T53" fmla="*/ 56 h 189"/>
                        <a:gd name="T54" fmla="*/ 5 w 9"/>
                        <a:gd name="T55" fmla="*/ 52 h 189"/>
                        <a:gd name="T56" fmla="*/ 5 w 9"/>
                        <a:gd name="T57" fmla="*/ 66 h 189"/>
                        <a:gd name="T58" fmla="*/ 5 w 9"/>
                        <a:gd name="T59" fmla="*/ 81 h 189"/>
                        <a:gd name="T60" fmla="*/ 5 w 9"/>
                        <a:gd name="T61" fmla="*/ 63 h 189"/>
                        <a:gd name="T62" fmla="*/ 5 w 9"/>
                        <a:gd name="T63" fmla="*/ 46 h 189"/>
                        <a:gd name="T64" fmla="*/ 6 w 9"/>
                        <a:gd name="T65" fmla="*/ 44 h 189"/>
                        <a:gd name="T66" fmla="*/ 6 w 9"/>
                        <a:gd name="T67" fmla="*/ 59 h 189"/>
                        <a:gd name="T68" fmla="*/ 6 w 9"/>
                        <a:gd name="T69" fmla="*/ 88 h 189"/>
                        <a:gd name="T70" fmla="*/ 6 w 9"/>
                        <a:gd name="T71" fmla="*/ 96 h 189"/>
                        <a:gd name="T72" fmla="*/ 6 w 9"/>
                        <a:gd name="T73" fmla="*/ 76 h 189"/>
                        <a:gd name="T74" fmla="*/ 6 w 9"/>
                        <a:gd name="T75" fmla="*/ 61 h 189"/>
                        <a:gd name="T76" fmla="*/ 7 w 9"/>
                        <a:gd name="T77" fmla="*/ 56 h 189"/>
                        <a:gd name="T78" fmla="*/ 7 w 9"/>
                        <a:gd name="T79" fmla="*/ 51 h 189"/>
                        <a:gd name="T80" fmla="*/ 7 w 9"/>
                        <a:gd name="T81" fmla="*/ 65 h 189"/>
                        <a:gd name="T82" fmla="*/ 7 w 9"/>
                        <a:gd name="T83" fmla="*/ 84 h 189"/>
                        <a:gd name="T84" fmla="*/ 8 w 9"/>
                        <a:gd name="T85" fmla="*/ 75 h 189"/>
                        <a:gd name="T86" fmla="*/ 8 w 9"/>
                        <a:gd name="T87" fmla="*/ 104 h 189"/>
                        <a:gd name="T88" fmla="*/ 8 w 9"/>
                        <a:gd name="T89" fmla="*/ 189 h 189"/>
                        <a:gd name="T90" fmla="*/ 8 w 9"/>
                        <a:gd name="T91" fmla="*/ 75 h 189"/>
                        <a:gd name="T92" fmla="*/ 8 w 9"/>
                        <a:gd name="T93" fmla="*/ 50 h 189"/>
                        <a:gd name="T94" fmla="*/ 8 w 9"/>
                        <a:gd name="T95" fmla="*/ 60 h 189"/>
                        <a:gd name="T96" fmla="*/ 8 w 9"/>
                        <a:gd name="T97" fmla="*/ 90 h 189"/>
                        <a:gd name="T98" fmla="*/ 9 w 9"/>
                        <a:gd name="T99" fmla="*/ 61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9">
                          <a:moveTo>
                            <a:pt x="0" y="114"/>
                          </a:moveTo>
                          <a:lnTo>
                            <a:pt x="0" y="90"/>
                          </a:lnTo>
                          <a:lnTo>
                            <a:pt x="0" y="74"/>
                          </a:lnTo>
                          <a:lnTo>
                            <a:pt x="0" y="74"/>
                          </a:lnTo>
                          <a:lnTo>
                            <a:pt x="1" y="50"/>
                          </a:lnTo>
                          <a:lnTo>
                            <a:pt x="1" y="24"/>
                          </a:lnTo>
                          <a:lnTo>
                            <a:pt x="1" y="14"/>
                          </a:lnTo>
                          <a:lnTo>
                            <a:pt x="1" y="16"/>
                          </a:lnTo>
                          <a:lnTo>
                            <a:pt x="1" y="26"/>
                          </a:lnTo>
                          <a:lnTo>
                            <a:pt x="1" y="40"/>
                          </a:lnTo>
                          <a:lnTo>
                            <a:pt x="2" y="43"/>
                          </a:lnTo>
                          <a:lnTo>
                            <a:pt x="2" y="29"/>
                          </a:lnTo>
                          <a:lnTo>
                            <a:pt x="2" y="9"/>
                          </a:lnTo>
                          <a:lnTo>
                            <a:pt x="2" y="0"/>
                          </a:lnTo>
                          <a:lnTo>
                            <a:pt x="2" y="11"/>
                          </a:lnTo>
                          <a:lnTo>
                            <a:pt x="3" y="40"/>
                          </a:lnTo>
                          <a:lnTo>
                            <a:pt x="3" y="64"/>
                          </a:lnTo>
                          <a:lnTo>
                            <a:pt x="3" y="64"/>
                          </a:lnTo>
                          <a:lnTo>
                            <a:pt x="3" y="78"/>
                          </a:lnTo>
                          <a:lnTo>
                            <a:pt x="3" y="116"/>
                          </a:lnTo>
                          <a:lnTo>
                            <a:pt x="3" y="104"/>
                          </a:lnTo>
                          <a:lnTo>
                            <a:pt x="4" y="91"/>
                          </a:lnTo>
                          <a:lnTo>
                            <a:pt x="4" y="56"/>
                          </a:lnTo>
                          <a:lnTo>
                            <a:pt x="4" y="34"/>
                          </a:lnTo>
                          <a:lnTo>
                            <a:pt x="4" y="38"/>
                          </a:lnTo>
                          <a:lnTo>
                            <a:pt x="5" y="56"/>
                          </a:lnTo>
                          <a:lnTo>
                            <a:pt x="5" y="56"/>
                          </a:lnTo>
                          <a:lnTo>
                            <a:pt x="5" y="52"/>
                          </a:lnTo>
                          <a:lnTo>
                            <a:pt x="5" y="66"/>
                          </a:lnTo>
                          <a:lnTo>
                            <a:pt x="5" y="81"/>
                          </a:lnTo>
                          <a:lnTo>
                            <a:pt x="5" y="63"/>
                          </a:lnTo>
                          <a:lnTo>
                            <a:pt x="5" y="46"/>
                          </a:lnTo>
                          <a:lnTo>
                            <a:pt x="6" y="44"/>
                          </a:lnTo>
                          <a:lnTo>
                            <a:pt x="6" y="59"/>
                          </a:lnTo>
                          <a:lnTo>
                            <a:pt x="6" y="88"/>
                          </a:lnTo>
                          <a:lnTo>
                            <a:pt x="6" y="96"/>
                          </a:lnTo>
                          <a:lnTo>
                            <a:pt x="6" y="76"/>
                          </a:lnTo>
                          <a:lnTo>
                            <a:pt x="6" y="61"/>
                          </a:lnTo>
                          <a:lnTo>
                            <a:pt x="7" y="56"/>
                          </a:lnTo>
                          <a:lnTo>
                            <a:pt x="7" y="51"/>
                          </a:lnTo>
                          <a:lnTo>
                            <a:pt x="7" y="65"/>
                          </a:lnTo>
                          <a:lnTo>
                            <a:pt x="7" y="84"/>
                          </a:lnTo>
                          <a:lnTo>
                            <a:pt x="8" y="75"/>
                          </a:lnTo>
                          <a:lnTo>
                            <a:pt x="8" y="104"/>
                          </a:lnTo>
                          <a:lnTo>
                            <a:pt x="8" y="189"/>
                          </a:lnTo>
                          <a:lnTo>
                            <a:pt x="8" y="75"/>
                          </a:lnTo>
                          <a:lnTo>
                            <a:pt x="8" y="50"/>
                          </a:lnTo>
                          <a:lnTo>
                            <a:pt x="8" y="60"/>
                          </a:lnTo>
                          <a:lnTo>
                            <a:pt x="8" y="90"/>
                          </a:lnTo>
                          <a:lnTo>
                            <a:pt x="9" y="6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2" name="Freeform 379"/>
                    <p:cNvSpPr>
                      <a:spLocks/>
                    </p:cNvSpPr>
                    <p:nvPr/>
                  </p:nvSpPr>
                  <p:spPr bwMode="auto">
                    <a:xfrm>
                      <a:off x="8251826" y="3879850"/>
                      <a:ext cx="14288" cy="249238"/>
                    </a:xfrm>
                    <a:custGeom>
                      <a:avLst/>
                      <a:gdLst>
                        <a:gd name="T0" fmla="*/ 0 w 9"/>
                        <a:gd name="T1" fmla="*/ 60 h 157"/>
                        <a:gd name="T2" fmla="*/ 0 w 9"/>
                        <a:gd name="T3" fmla="*/ 47 h 157"/>
                        <a:gd name="T4" fmla="*/ 0 w 9"/>
                        <a:gd name="T5" fmla="*/ 55 h 157"/>
                        <a:gd name="T6" fmla="*/ 0 w 9"/>
                        <a:gd name="T7" fmla="*/ 64 h 157"/>
                        <a:gd name="T8" fmla="*/ 1 w 9"/>
                        <a:gd name="T9" fmla="*/ 83 h 157"/>
                        <a:gd name="T10" fmla="*/ 1 w 9"/>
                        <a:gd name="T11" fmla="*/ 157 h 157"/>
                        <a:gd name="T12" fmla="*/ 1 w 9"/>
                        <a:gd name="T13" fmla="*/ 137 h 157"/>
                        <a:gd name="T14" fmla="*/ 1 w 9"/>
                        <a:gd name="T15" fmla="*/ 108 h 157"/>
                        <a:gd name="T16" fmla="*/ 1 w 9"/>
                        <a:gd name="T17" fmla="*/ 156 h 157"/>
                        <a:gd name="T18" fmla="*/ 1 w 9"/>
                        <a:gd name="T19" fmla="*/ 111 h 157"/>
                        <a:gd name="T20" fmla="*/ 1 w 9"/>
                        <a:gd name="T21" fmla="*/ 80 h 157"/>
                        <a:gd name="T22" fmla="*/ 2 w 9"/>
                        <a:gd name="T23" fmla="*/ 69 h 157"/>
                        <a:gd name="T24" fmla="*/ 2 w 9"/>
                        <a:gd name="T25" fmla="*/ 62 h 157"/>
                        <a:gd name="T26" fmla="*/ 2 w 9"/>
                        <a:gd name="T27" fmla="*/ 74 h 157"/>
                        <a:gd name="T28" fmla="*/ 2 w 9"/>
                        <a:gd name="T29" fmla="*/ 142 h 157"/>
                        <a:gd name="T30" fmla="*/ 3 w 9"/>
                        <a:gd name="T31" fmla="*/ 108 h 157"/>
                        <a:gd name="T32" fmla="*/ 3 w 9"/>
                        <a:gd name="T33" fmla="*/ 60 h 157"/>
                        <a:gd name="T34" fmla="*/ 3 w 9"/>
                        <a:gd name="T35" fmla="*/ 27 h 157"/>
                        <a:gd name="T36" fmla="*/ 3 w 9"/>
                        <a:gd name="T37" fmla="*/ 14 h 157"/>
                        <a:gd name="T38" fmla="*/ 3 w 9"/>
                        <a:gd name="T39" fmla="*/ 18 h 157"/>
                        <a:gd name="T40" fmla="*/ 3 w 9"/>
                        <a:gd name="T41" fmla="*/ 28 h 157"/>
                        <a:gd name="T42" fmla="*/ 4 w 9"/>
                        <a:gd name="T43" fmla="*/ 33 h 157"/>
                        <a:gd name="T44" fmla="*/ 4 w 9"/>
                        <a:gd name="T45" fmla="*/ 13 h 157"/>
                        <a:gd name="T46" fmla="*/ 4 w 9"/>
                        <a:gd name="T47" fmla="*/ 0 h 157"/>
                        <a:gd name="T48" fmla="*/ 4 w 9"/>
                        <a:gd name="T49" fmla="*/ 22 h 157"/>
                        <a:gd name="T50" fmla="*/ 4 w 9"/>
                        <a:gd name="T51" fmla="*/ 98 h 157"/>
                        <a:gd name="T52" fmla="*/ 4 w 9"/>
                        <a:gd name="T53" fmla="*/ 50 h 157"/>
                        <a:gd name="T54" fmla="*/ 4 w 9"/>
                        <a:gd name="T55" fmla="*/ 39 h 157"/>
                        <a:gd name="T56" fmla="*/ 5 w 9"/>
                        <a:gd name="T57" fmla="*/ 32 h 157"/>
                        <a:gd name="T58" fmla="*/ 5 w 9"/>
                        <a:gd name="T59" fmla="*/ 30 h 157"/>
                        <a:gd name="T60" fmla="*/ 5 w 9"/>
                        <a:gd name="T61" fmla="*/ 79 h 157"/>
                        <a:gd name="T62" fmla="*/ 5 w 9"/>
                        <a:gd name="T63" fmla="*/ 84 h 157"/>
                        <a:gd name="T64" fmla="*/ 6 w 9"/>
                        <a:gd name="T65" fmla="*/ 30 h 157"/>
                        <a:gd name="T66" fmla="*/ 6 w 9"/>
                        <a:gd name="T67" fmla="*/ 26 h 157"/>
                        <a:gd name="T68" fmla="*/ 6 w 9"/>
                        <a:gd name="T69" fmla="*/ 23 h 157"/>
                        <a:gd name="T70" fmla="*/ 6 w 9"/>
                        <a:gd name="T71" fmla="*/ 7 h 157"/>
                        <a:gd name="T72" fmla="*/ 6 w 9"/>
                        <a:gd name="T73" fmla="*/ 8 h 157"/>
                        <a:gd name="T74" fmla="*/ 6 w 9"/>
                        <a:gd name="T75" fmla="*/ 22 h 157"/>
                        <a:gd name="T76" fmla="*/ 6 w 9"/>
                        <a:gd name="T77" fmla="*/ 37 h 157"/>
                        <a:gd name="T78" fmla="*/ 7 w 9"/>
                        <a:gd name="T79" fmla="*/ 44 h 157"/>
                        <a:gd name="T80" fmla="*/ 7 w 9"/>
                        <a:gd name="T81" fmla="*/ 33 h 157"/>
                        <a:gd name="T82" fmla="*/ 7 w 9"/>
                        <a:gd name="T83" fmla="*/ 30 h 157"/>
                        <a:gd name="T84" fmla="*/ 7 w 9"/>
                        <a:gd name="T85" fmla="*/ 48 h 157"/>
                        <a:gd name="T86" fmla="*/ 8 w 9"/>
                        <a:gd name="T87" fmla="*/ 115 h 157"/>
                        <a:gd name="T88" fmla="*/ 8 w 9"/>
                        <a:gd name="T89" fmla="*/ 135 h 157"/>
                        <a:gd name="T90" fmla="*/ 8 w 9"/>
                        <a:gd name="T91" fmla="*/ 66 h 157"/>
                        <a:gd name="T92" fmla="*/ 8 w 9"/>
                        <a:gd name="T93" fmla="*/ 33 h 157"/>
                        <a:gd name="T94" fmla="*/ 8 w 9"/>
                        <a:gd name="T95" fmla="*/ 16 h 157"/>
                        <a:gd name="T96" fmla="*/ 8 w 9"/>
                        <a:gd name="T97" fmla="*/ 17 h 157"/>
                        <a:gd name="T98" fmla="*/ 9 w 9"/>
                        <a:gd name="T99" fmla="*/ 51 h 1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7">
                          <a:moveTo>
                            <a:pt x="0" y="60"/>
                          </a:moveTo>
                          <a:lnTo>
                            <a:pt x="0" y="47"/>
                          </a:lnTo>
                          <a:lnTo>
                            <a:pt x="0" y="55"/>
                          </a:lnTo>
                          <a:lnTo>
                            <a:pt x="0" y="64"/>
                          </a:lnTo>
                          <a:lnTo>
                            <a:pt x="1" y="83"/>
                          </a:lnTo>
                          <a:lnTo>
                            <a:pt x="1" y="157"/>
                          </a:lnTo>
                          <a:lnTo>
                            <a:pt x="1" y="137"/>
                          </a:lnTo>
                          <a:lnTo>
                            <a:pt x="1" y="108"/>
                          </a:lnTo>
                          <a:lnTo>
                            <a:pt x="1" y="156"/>
                          </a:lnTo>
                          <a:lnTo>
                            <a:pt x="1" y="111"/>
                          </a:lnTo>
                          <a:lnTo>
                            <a:pt x="1" y="80"/>
                          </a:lnTo>
                          <a:lnTo>
                            <a:pt x="2" y="69"/>
                          </a:lnTo>
                          <a:lnTo>
                            <a:pt x="2" y="62"/>
                          </a:lnTo>
                          <a:lnTo>
                            <a:pt x="2" y="74"/>
                          </a:lnTo>
                          <a:lnTo>
                            <a:pt x="2" y="142"/>
                          </a:lnTo>
                          <a:lnTo>
                            <a:pt x="3" y="108"/>
                          </a:lnTo>
                          <a:lnTo>
                            <a:pt x="3" y="60"/>
                          </a:lnTo>
                          <a:lnTo>
                            <a:pt x="3" y="27"/>
                          </a:lnTo>
                          <a:lnTo>
                            <a:pt x="3" y="14"/>
                          </a:lnTo>
                          <a:lnTo>
                            <a:pt x="3" y="18"/>
                          </a:lnTo>
                          <a:lnTo>
                            <a:pt x="3" y="28"/>
                          </a:lnTo>
                          <a:lnTo>
                            <a:pt x="4" y="33"/>
                          </a:lnTo>
                          <a:lnTo>
                            <a:pt x="4" y="13"/>
                          </a:lnTo>
                          <a:lnTo>
                            <a:pt x="4" y="0"/>
                          </a:lnTo>
                          <a:lnTo>
                            <a:pt x="4" y="22"/>
                          </a:lnTo>
                          <a:lnTo>
                            <a:pt x="4" y="98"/>
                          </a:lnTo>
                          <a:lnTo>
                            <a:pt x="4" y="50"/>
                          </a:lnTo>
                          <a:lnTo>
                            <a:pt x="4" y="39"/>
                          </a:lnTo>
                          <a:lnTo>
                            <a:pt x="5" y="32"/>
                          </a:lnTo>
                          <a:lnTo>
                            <a:pt x="5" y="30"/>
                          </a:lnTo>
                          <a:lnTo>
                            <a:pt x="5" y="79"/>
                          </a:lnTo>
                          <a:lnTo>
                            <a:pt x="5" y="84"/>
                          </a:lnTo>
                          <a:lnTo>
                            <a:pt x="6" y="30"/>
                          </a:lnTo>
                          <a:lnTo>
                            <a:pt x="6" y="26"/>
                          </a:lnTo>
                          <a:lnTo>
                            <a:pt x="6" y="23"/>
                          </a:lnTo>
                          <a:lnTo>
                            <a:pt x="6" y="7"/>
                          </a:lnTo>
                          <a:lnTo>
                            <a:pt x="6" y="8"/>
                          </a:lnTo>
                          <a:lnTo>
                            <a:pt x="6" y="22"/>
                          </a:lnTo>
                          <a:lnTo>
                            <a:pt x="6" y="37"/>
                          </a:lnTo>
                          <a:lnTo>
                            <a:pt x="7" y="44"/>
                          </a:lnTo>
                          <a:lnTo>
                            <a:pt x="7" y="33"/>
                          </a:lnTo>
                          <a:lnTo>
                            <a:pt x="7" y="30"/>
                          </a:lnTo>
                          <a:lnTo>
                            <a:pt x="7" y="48"/>
                          </a:lnTo>
                          <a:lnTo>
                            <a:pt x="8" y="115"/>
                          </a:lnTo>
                          <a:lnTo>
                            <a:pt x="8" y="135"/>
                          </a:lnTo>
                          <a:lnTo>
                            <a:pt x="8" y="66"/>
                          </a:lnTo>
                          <a:lnTo>
                            <a:pt x="8" y="33"/>
                          </a:lnTo>
                          <a:lnTo>
                            <a:pt x="8" y="16"/>
                          </a:lnTo>
                          <a:lnTo>
                            <a:pt x="8" y="17"/>
                          </a:lnTo>
                          <a:lnTo>
                            <a:pt x="9" y="5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3" name="Freeform 380"/>
                    <p:cNvSpPr>
                      <a:spLocks/>
                    </p:cNvSpPr>
                    <p:nvPr/>
                  </p:nvSpPr>
                  <p:spPr bwMode="auto">
                    <a:xfrm>
                      <a:off x="8266113" y="3830638"/>
                      <a:ext cx="12700" cy="231775"/>
                    </a:xfrm>
                    <a:custGeom>
                      <a:avLst/>
                      <a:gdLst>
                        <a:gd name="T0" fmla="*/ 0 w 8"/>
                        <a:gd name="T1" fmla="*/ 82 h 146"/>
                        <a:gd name="T2" fmla="*/ 0 w 8"/>
                        <a:gd name="T3" fmla="*/ 146 h 146"/>
                        <a:gd name="T4" fmla="*/ 0 w 8"/>
                        <a:gd name="T5" fmla="*/ 115 h 146"/>
                        <a:gd name="T6" fmla="*/ 0 w 8"/>
                        <a:gd name="T7" fmla="*/ 31 h 146"/>
                        <a:gd name="T8" fmla="*/ 0 w 8"/>
                        <a:gd name="T9" fmla="*/ 0 h 146"/>
                        <a:gd name="T10" fmla="*/ 1 w 8"/>
                        <a:gd name="T11" fmla="*/ 1 h 146"/>
                        <a:gd name="T12" fmla="*/ 1 w 8"/>
                        <a:gd name="T13" fmla="*/ 20 h 146"/>
                        <a:gd name="T14" fmla="*/ 1 w 8"/>
                        <a:gd name="T15" fmla="*/ 42 h 146"/>
                        <a:gd name="T16" fmla="*/ 1 w 8"/>
                        <a:gd name="T17" fmla="*/ 46 h 146"/>
                        <a:gd name="T18" fmla="*/ 1 w 8"/>
                        <a:gd name="T19" fmla="*/ 40 h 146"/>
                        <a:gd name="T20" fmla="*/ 1 w 8"/>
                        <a:gd name="T21" fmla="*/ 50 h 146"/>
                        <a:gd name="T22" fmla="*/ 2 w 8"/>
                        <a:gd name="T23" fmla="*/ 101 h 146"/>
                        <a:gd name="T24" fmla="*/ 2 w 8"/>
                        <a:gd name="T25" fmla="*/ 75 h 146"/>
                        <a:gd name="T26" fmla="*/ 2 w 8"/>
                        <a:gd name="T27" fmla="*/ 32 h 146"/>
                        <a:gd name="T28" fmla="*/ 2 w 8"/>
                        <a:gd name="T29" fmla="*/ 27 h 146"/>
                        <a:gd name="T30" fmla="*/ 3 w 8"/>
                        <a:gd name="T31" fmla="*/ 38 h 146"/>
                        <a:gd name="T32" fmla="*/ 3 w 8"/>
                        <a:gd name="T33" fmla="*/ 37 h 146"/>
                        <a:gd name="T34" fmla="*/ 3 w 8"/>
                        <a:gd name="T35" fmla="*/ 22 h 146"/>
                        <a:gd name="T36" fmla="*/ 3 w 8"/>
                        <a:gd name="T37" fmla="*/ 9 h 146"/>
                        <a:gd name="T38" fmla="*/ 3 w 8"/>
                        <a:gd name="T39" fmla="*/ 16 h 146"/>
                        <a:gd name="T40" fmla="*/ 3 w 8"/>
                        <a:gd name="T41" fmla="*/ 60 h 146"/>
                        <a:gd name="T42" fmla="*/ 3 w 8"/>
                        <a:gd name="T43" fmla="*/ 70 h 146"/>
                        <a:gd name="T44" fmla="*/ 4 w 8"/>
                        <a:gd name="T45" fmla="*/ 38 h 146"/>
                        <a:gd name="T46" fmla="*/ 4 w 8"/>
                        <a:gd name="T47" fmla="*/ 34 h 146"/>
                        <a:gd name="T48" fmla="*/ 4 w 8"/>
                        <a:gd name="T49" fmla="*/ 29 h 146"/>
                        <a:gd name="T50" fmla="*/ 4 w 8"/>
                        <a:gd name="T51" fmla="*/ 21 h 146"/>
                        <a:gd name="T52" fmla="*/ 4 w 8"/>
                        <a:gd name="T53" fmla="*/ 25 h 146"/>
                        <a:gd name="T54" fmla="*/ 4 w 8"/>
                        <a:gd name="T55" fmla="*/ 66 h 146"/>
                        <a:gd name="T56" fmla="*/ 5 w 8"/>
                        <a:gd name="T57" fmla="*/ 82 h 146"/>
                        <a:gd name="T58" fmla="*/ 5 w 8"/>
                        <a:gd name="T59" fmla="*/ 34 h 146"/>
                        <a:gd name="T60" fmla="*/ 5 w 8"/>
                        <a:gd name="T61" fmla="*/ 39 h 146"/>
                        <a:gd name="T62" fmla="*/ 5 w 8"/>
                        <a:gd name="T63" fmla="*/ 89 h 146"/>
                        <a:gd name="T64" fmla="*/ 6 w 8"/>
                        <a:gd name="T65" fmla="*/ 121 h 146"/>
                        <a:gd name="T66" fmla="*/ 6 w 8"/>
                        <a:gd name="T67" fmla="*/ 65 h 146"/>
                        <a:gd name="T68" fmla="*/ 6 w 8"/>
                        <a:gd name="T69" fmla="*/ 61 h 146"/>
                        <a:gd name="T70" fmla="*/ 6 w 8"/>
                        <a:gd name="T71" fmla="*/ 78 h 146"/>
                        <a:gd name="T72" fmla="*/ 6 w 8"/>
                        <a:gd name="T73" fmla="*/ 84 h 146"/>
                        <a:gd name="T74" fmla="*/ 6 w 8"/>
                        <a:gd name="T75" fmla="*/ 89 h 146"/>
                        <a:gd name="T76" fmla="*/ 6 w 8"/>
                        <a:gd name="T77" fmla="*/ 71 h 146"/>
                        <a:gd name="T78" fmla="*/ 7 w 8"/>
                        <a:gd name="T79" fmla="*/ 66 h 146"/>
                        <a:gd name="T80" fmla="*/ 7 w 8"/>
                        <a:gd name="T81" fmla="*/ 66 h 146"/>
                        <a:gd name="T82" fmla="*/ 7 w 8"/>
                        <a:gd name="T83" fmla="*/ 69 h 146"/>
                        <a:gd name="T84" fmla="*/ 7 w 8"/>
                        <a:gd name="T85" fmla="*/ 146 h 146"/>
                        <a:gd name="T86" fmla="*/ 8 w 8"/>
                        <a:gd name="T87" fmla="*/ 76 h 146"/>
                        <a:gd name="T88" fmla="*/ 8 w 8"/>
                        <a:gd name="T89" fmla="*/ 46 h 146"/>
                        <a:gd name="T90" fmla="*/ 8 w 8"/>
                        <a:gd name="T91" fmla="*/ 77 h 146"/>
                        <a:gd name="T92" fmla="*/ 8 w 8"/>
                        <a:gd name="T93" fmla="*/ 71 h 146"/>
                        <a:gd name="T94" fmla="*/ 8 w 8"/>
                        <a:gd name="T95" fmla="*/ 47 h 146"/>
                        <a:gd name="T96" fmla="*/ 8 w 8"/>
                        <a:gd name="T97" fmla="*/ 69 h 146"/>
                        <a:gd name="T98" fmla="*/ 8 w 8"/>
                        <a:gd name="T99" fmla="*/ 75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6">
                          <a:moveTo>
                            <a:pt x="0" y="82"/>
                          </a:moveTo>
                          <a:lnTo>
                            <a:pt x="0" y="146"/>
                          </a:lnTo>
                          <a:lnTo>
                            <a:pt x="0" y="115"/>
                          </a:lnTo>
                          <a:lnTo>
                            <a:pt x="0" y="31"/>
                          </a:lnTo>
                          <a:lnTo>
                            <a:pt x="0" y="0"/>
                          </a:lnTo>
                          <a:lnTo>
                            <a:pt x="1" y="1"/>
                          </a:lnTo>
                          <a:lnTo>
                            <a:pt x="1" y="20"/>
                          </a:lnTo>
                          <a:lnTo>
                            <a:pt x="1" y="42"/>
                          </a:lnTo>
                          <a:lnTo>
                            <a:pt x="1" y="46"/>
                          </a:lnTo>
                          <a:lnTo>
                            <a:pt x="1" y="40"/>
                          </a:lnTo>
                          <a:lnTo>
                            <a:pt x="1" y="50"/>
                          </a:lnTo>
                          <a:lnTo>
                            <a:pt x="2" y="101"/>
                          </a:lnTo>
                          <a:lnTo>
                            <a:pt x="2" y="75"/>
                          </a:lnTo>
                          <a:lnTo>
                            <a:pt x="2" y="32"/>
                          </a:lnTo>
                          <a:lnTo>
                            <a:pt x="2" y="27"/>
                          </a:lnTo>
                          <a:lnTo>
                            <a:pt x="3" y="38"/>
                          </a:lnTo>
                          <a:lnTo>
                            <a:pt x="3" y="37"/>
                          </a:lnTo>
                          <a:lnTo>
                            <a:pt x="3" y="22"/>
                          </a:lnTo>
                          <a:lnTo>
                            <a:pt x="3" y="9"/>
                          </a:lnTo>
                          <a:lnTo>
                            <a:pt x="3" y="16"/>
                          </a:lnTo>
                          <a:lnTo>
                            <a:pt x="3" y="60"/>
                          </a:lnTo>
                          <a:lnTo>
                            <a:pt x="3" y="70"/>
                          </a:lnTo>
                          <a:lnTo>
                            <a:pt x="4" y="38"/>
                          </a:lnTo>
                          <a:lnTo>
                            <a:pt x="4" y="34"/>
                          </a:lnTo>
                          <a:lnTo>
                            <a:pt x="4" y="29"/>
                          </a:lnTo>
                          <a:lnTo>
                            <a:pt x="4" y="21"/>
                          </a:lnTo>
                          <a:lnTo>
                            <a:pt x="4" y="25"/>
                          </a:lnTo>
                          <a:lnTo>
                            <a:pt x="4" y="66"/>
                          </a:lnTo>
                          <a:lnTo>
                            <a:pt x="5" y="82"/>
                          </a:lnTo>
                          <a:lnTo>
                            <a:pt x="5" y="34"/>
                          </a:lnTo>
                          <a:lnTo>
                            <a:pt x="5" y="39"/>
                          </a:lnTo>
                          <a:lnTo>
                            <a:pt x="5" y="89"/>
                          </a:lnTo>
                          <a:lnTo>
                            <a:pt x="6" y="121"/>
                          </a:lnTo>
                          <a:lnTo>
                            <a:pt x="6" y="65"/>
                          </a:lnTo>
                          <a:lnTo>
                            <a:pt x="6" y="61"/>
                          </a:lnTo>
                          <a:lnTo>
                            <a:pt x="6" y="78"/>
                          </a:lnTo>
                          <a:lnTo>
                            <a:pt x="6" y="84"/>
                          </a:lnTo>
                          <a:lnTo>
                            <a:pt x="6" y="89"/>
                          </a:lnTo>
                          <a:lnTo>
                            <a:pt x="6" y="71"/>
                          </a:lnTo>
                          <a:lnTo>
                            <a:pt x="7" y="66"/>
                          </a:lnTo>
                          <a:lnTo>
                            <a:pt x="7" y="66"/>
                          </a:lnTo>
                          <a:lnTo>
                            <a:pt x="7" y="69"/>
                          </a:lnTo>
                          <a:lnTo>
                            <a:pt x="7" y="146"/>
                          </a:lnTo>
                          <a:lnTo>
                            <a:pt x="8" y="76"/>
                          </a:lnTo>
                          <a:lnTo>
                            <a:pt x="8" y="46"/>
                          </a:lnTo>
                          <a:lnTo>
                            <a:pt x="8" y="77"/>
                          </a:lnTo>
                          <a:lnTo>
                            <a:pt x="8" y="71"/>
                          </a:lnTo>
                          <a:lnTo>
                            <a:pt x="8" y="47"/>
                          </a:lnTo>
                          <a:lnTo>
                            <a:pt x="8" y="69"/>
                          </a:lnTo>
                          <a:lnTo>
                            <a:pt x="8" y="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4" name="Freeform 381"/>
                    <p:cNvSpPr>
                      <a:spLocks/>
                    </p:cNvSpPr>
                    <p:nvPr/>
                  </p:nvSpPr>
                  <p:spPr bwMode="auto">
                    <a:xfrm>
                      <a:off x="8278813" y="3798888"/>
                      <a:ext cx="14288" cy="363538"/>
                    </a:xfrm>
                    <a:custGeom>
                      <a:avLst/>
                      <a:gdLst>
                        <a:gd name="T0" fmla="*/ 0 w 9"/>
                        <a:gd name="T1" fmla="*/ 95 h 229"/>
                        <a:gd name="T2" fmla="*/ 1 w 9"/>
                        <a:gd name="T3" fmla="*/ 74 h 229"/>
                        <a:gd name="T4" fmla="*/ 1 w 9"/>
                        <a:gd name="T5" fmla="*/ 56 h 229"/>
                        <a:gd name="T6" fmla="*/ 1 w 9"/>
                        <a:gd name="T7" fmla="*/ 34 h 229"/>
                        <a:gd name="T8" fmla="*/ 1 w 9"/>
                        <a:gd name="T9" fmla="*/ 24 h 229"/>
                        <a:gd name="T10" fmla="*/ 2 w 9"/>
                        <a:gd name="T11" fmla="*/ 28 h 229"/>
                        <a:gd name="T12" fmla="*/ 2 w 9"/>
                        <a:gd name="T13" fmla="*/ 52 h 229"/>
                        <a:gd name="T14" fmla="*/ 2 w 9"/>
                        <a:gd name="T15" fmla="*/ 98 h 229"/>
                        <a:gd name="T16" fmla="*/ 2 w 9"/>
                        <a:gd name="T17" fmla="*/ 123 h 229"/>
                        <a:gd name="T18" fmla="*/ 2 w 9"/>
                        <a:gd name="T19" fmla="*/ 122 h 229"/>
                        <a:gd name="T20" fmla="*/ 2 w 9"/>
                        <a:gd name="T21" fmla="*/ 106 h 229"/>
                        <a:gd name="T22" fmla="*/ 3 w 9"/>
                        <a:gd name="T23" fmla="*/ 96 h 229"/>
                        <a:gd name="T24" fmla="*/ 3 w 9"/>
                        <a:gd name="T25" fmla="*/ 67 h 229"/>
                        <a:gd name="T26" fmla="*/ 3 w 9"/>
                        <a:gd name="T27" fmla="*/ 42 h 229"/>
                        <a:gd name="T28" fmla="*/ 3 w 9"/>
                        <a:gd name="T29" fmla="*/ 33 h 229"/>
                        <a:gd name="T30" fmla="*/ 3 w 9"/>
                        <a:gd name="T31" fmla="*/ 22 h 229"/>
                        <a:gd name="T32" fmla="*/ 3 w 9"/>
                        <a:gd name="T33" fmla="*/ 6 h 229"/>
                        <a:gd name="T34" fmla="*/ 3 w 9"/>
                        <a:gd name="T35" fmla="*/ 0 h 229"/>
                        <a:gd name="T36" fmla="*/ 4 w 9"/>
                        <a:gd name="T37" fmla="*/ 18 h 229"/>
                        <a:gd name="T38" fmla="*/ 4 w 9"/>
                        <a:gd name="T39" fmla="*/ 67 h 229"/>
                        <a:gd name="T40" fmla="*/ 4 w 9"/>
                        <a:gd name="T41" fmla="*/ 88 h 229"/>
                        <a:gd name="T42" fmla="*/ 4 w 9"/>
                        <a:gd name="T43" fmla="*/ 87 h 229"/>
                        <a:gd name="T44" fmla="*/ 5 w 9"/>
                        <a:gd name="T45" fmla="*/ 64 h 229"/>
                        <a:gd name="T46" fmla="*/ 5 w 9"/>
                        <a:gd name="T47" fmla="*/ 48 h 229"/>
                        <a:gd name="T48" fmla="*/ 5 w 9"/>
                        <a:gd name="T49" fmla="*/ 72 h 229"/>
                        <a:gd name="T50" fmla="*/ 5 w 9"/>
                        <a:gd name="T51" fmla="*/ 120 h 229"/>
                        <a:gd name="T52" fmla="*/ 5 w 9"/>
                        <a:gd name="T53" fmla="*/ 151 h 229"/>
                        <a:gd name="T54" fmla="*/ 5 w 9"/>
                        <a:gd name="T55" fmla="*/ 115 h 229"/>
                        <a:gd name="T56" fmla="*/ 5 w 9"/>
                        <a:gd name="T57" fmla="*/ 72 h 229"/>
                        <a:gd name="T58" fmla="*/ 6 w 9"/>
                        <a:gd name="T59" fmla="*/ 56 h 229"/>
                        <a:gd name="T60" fmla="*/ 6 w 9"/>
                        <a:gd name="T61" fmla="*/ 56 h 229"/>
                        <a:gd name="T62" fmla="*/ 6 w 9"/>
                        <a:gd name="T63" fmla="*/ 64 h 229"/>
                        <a:gd name="T64" fmla="*/ 6 w 9"/>
                        <a:gd name="T65" fmla="*/ 72 h 229"/>
                        <a:gd name="T66" fmla="*/ 7 w 9"/>
                        <a:gd name="T67" fmla="*/ 64 h 229"/>
                        <a:gd name="T68" fmla="*/ 7 w 9"/>
                        <a:gd name="T69" fmla="*/ 46 h 229"/>
                        <a:gd name="T70" fmla="*/ 7 w 9"/>
                        <a:gd name="T71" fmla="*/ 35 h 229"/>
                        <a:gd name="T72" fmla="*/ 7 w 9"/>
                        <a:gd name="T73" fmla="*/ 44 h 229"/>
                        <a:gd name="T74" fmla="*/ 7 w 9"/>
                        <a:gd name="T75" fmla="*/ 80 h 229"/>
                        <a:gd name="T76" fmla="*/ 7 w 9"/>
                        <a:gd name="T77" fmla="*/ 40 h 229"/>
                        <a:gd name="T78" fmla="*/ 8 w 9"/>
                        <a:gd name="T79" fmla="*/ 12 h 229"/>
                        <a:gd name="T80" fmla="*/ 8 w 9"/>
                        <a:gd name="T81" fmla="*/ 32 h 229"/>
                        <a:gd name="T82" fmla="*/ 8 w 9"/>
                        <a:gd name="T83" fmla="*/ 229 h 229"/>
                        <a:gd name="T84" fmla="*/ 8 w 9"/>
                        <a:gd name="T85" fmla="*/ 32 h 229"/>
                        <a:gd name="T86" fmla="*/ 8 w 9"/>
                        <a:gd name="T87" fmla="*/ 26 h 229"/>
                        <a:gd name="T88" fmla="*/ 9 w 9"/>
                        <a:gd name="T89" fmla="*/ 74 h 229"/>
                        <a:gd name="T90" fmla="*/ 9 w 9"/>
                        <a:gd name="T91" fmla="*/ 81 h 229"/>
                        <a:gd name="T92" fmla="*/ 9 w 9"/>
                        <a:gd name="T93" fmla="*/ 85 h 229"/>
                        <a:gd name="T94" fmla="*/ 9 w 9"/>
                        <a:gd name="T95" fmla="*/ 195 h 229"/>
                        <a:gd name="T96" fmla="*/ 9 w 9"/>
                        <a:gd name="T97" fmla="*/ 135 h 229"/>
                        <a:gd name="T98" fmla="*/ 9 w 9"/>
                        <a:gd name="T99" fmla="*/ 78 h 2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9">
                          <a:moveTo>
                            <a:pt x="0" y="95"/>
                          </a:moveTo>
                          <a:lnTo>
                            <a:pt x="1" y="74"/>
                          </a:lnTo>
                          <a:lnTo>
                            <a:pt x="1" y="56"/>
                          </a:lnTo>
                          <a:lnTo>
                            <a:pt x="1" y="34"/>
                          </a:lnTo>
                          <a:lnTo>
                            <a:pt x="1" y="24"/>
                          </a:lnTo>
                          <a:lnTo>
                            <a:pt x="2" y="28"/>
                          </a:lnTo>
                          <a:lnTo>
                            <a:pt x="2" y="52"/>
                          </a:lnTo>
                          <a:lnTo>
                            <a:pt x="2" y="98"/>
                          </a:lnTo>
                          <a:lnTo>
                            <a:pt x="2" y="123"/>
                          </a:lnTo>
                          <a:lnTo>
                            <a:pt x="2" y="122"/>
                          </a:lnTo>
                          <a:lnTo>
                            <a:pt x="2" y="106"/>
                          </a:lnTo>
                          <a:lnTo>
                            <a:pt x="3" y="96"/>
                          </a:lnTo>
                          <a:lnTo>
                            <a:pt x="3" y="67"/>
                          </a:lnTo>
                          <a:lnTo>
                            <a:pt x="3" y="42"/>
                          </a:lnTo>
                          <a:lnTo>
                            <a:pt x="3" y="33"/>
                          </a:lnTo>
                          <a:lnTo>
                            <a:pt x="3" y="22"/>
                          </a:lnTo>
                          <a:lnTo>
                            <a:pt x="3" y="6"/>
                          </a:lnTo>
                          <a:lnTo>
                            <a:pt x="3" y="0"/>
                          </a:lnTo>
                          <a:lnTo>
                            <a:pt x="4" y="18"/>
                          </a:lnTo>
                          <a:lnTo>
                            <a:pt x="4" y="67"/>
                          </a:lnTo>
                          <a:lnTo>
                            <a:pt x="4" y="88"/>
                          </a:lnTo>
                          <a:lnTo>
                            <a:pt x="4" y="87"/>
                          </a:lnTo>
                          <a:lnTo>
                            <a:pt x="5" y="64"/>
                          </a:lnTo>
                          <a:lnTo>
                            <a:pt x="5" y="48"/>
                          </a:lnTo>
                          <a:lnTo>
                            <a:pt x="5" y="72"/>
                          </a:lnTo>
                          <a:lnTo>
                            <a:pt x="5" y="120"/>
                          </a:lnTo>
                          <a:lnTo>
                            <a:pt x="5" y="151"/>
                          </a:lnTo>
                          <a:lnTo>
                            <a:pt x="5" y="115"/>
                          </a:lnTo>
                          <a:lnTo>
                            <a:pt x="5" y="72"/>
                          </a:lnTo>
                          <a:lnTo>
                            <a:pt x="6" y="56"/>
                          </a:lnTo>
                          <a:lnTo>
                            <a:pt x="6" y="56"/>
                          </a:lnTo>
                          <a:lnTo>
                            <a:pt x="6" y="64"/>
                          </a:lnTo>
                          <a:lnTo>
                            <a:pt x="6" y="72"/>
                          </a:lnTo>
                          <a:lnTo>
                            <a:pt x="7" y="64"/>
                          </a:lnTo>
                          <a:lnTo>
                            <a:pt x="7" y="46"/>
                          </a:lnTo>
                          <a:lnTo>
                            <a:pt x="7" y="35"/>
                          </a:lnTo>
                          <a:lnTo>
                            <a:pt x="7" y="44"/>
                          </a:lnTo>
                          <a:lnTo>
                            <a:pt x="7" y="80"/>
                          </a:lnTo>
                          <a:lnTo>
                            <a:pt x="7" y="40"/>
                          </a:lnTo>
                          <a:lnTo>
                            <a:pt x="8" y="12"/>
                          </a:lnTo>
                          <a:lnTo>
                            <a:pt x="8" y="32"/>
                          </a:lnTo>
                          <a:lnTo>
                            <a:pt x="8" y="229"/>
                          </a:lnTo>
                          <a:lnTo>
                            <a:pt x="8" y="32"/>
                          </a:lnTo>
                          <a:lnTo>
                            <a:pt x="8" y="26"/>
                          </a:lnTo>
                          <a:lnTo>
                            <a:pt x="9" y="74"/>
                          </a:lnTo>
                          <a:lnTo>
                            <a:pt x="9" y="81"/>
                          </a:lnTo>
                          <a:lnTo>
                            <a:pt x="9" y="85"/>
                          </a:lnTo>
                          <a:lnTo>
                            <a:pt x="9" y="195"/>
                          </a:lnTo>
                          <a:lnTo>
                            <a:pt x="9" y="135"/>
                          </a:lnTo>
                          <a:lnTo>
                            <a:pt x="9" y="7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5" name="Freeform 382"/>
                    <p:cNvSpPr>
                      <a:spLocks/>
                    </p:cNvSpPr>
                    <p:nvPr/>
                  </p:nvSpPr>
                  <p:spPr bwMode="auto">
                    <a:xfrm>
                      <a:off x="8293101" y="3606800"/>
                      <a:ext cx="14288" cy="369888"/>
                    </a:xfrm>
                    <a:custGeom>
                      <a:avLst/>
                      <a:gdLst>
                        <a:gd name="T0" fmla="*/ 0 w 9"/>
                        <a:gd name="T1" fmla="*/ 199 h 233"/>
                        <a:gd name="T2" fmla="*/ 1 w 9"/>
                        <a:gd name="T3" fmla="*/ 154 h 233"/>
                        <a:gd name="T4" fmla="*/ 1 w 9"/>
                        <a:gd name="T5" fmla="*/ 138 h 233"/>
                        <a:gd name="T6" fmla="*/ 1 w 9"/>
                        <a:gd name="T7" fmla="*/ 154 h 233"/>
                        <a:gd name="T8" fmla="*/ 1 w 9"/>
                        <a:gd name="T9" fmla="*/ 211 h 233"/>
                        <a:gd name="T10" fmla="*/ 1 w 9"/>
                        <a:gd name="T11" fmla="*/ 233 h 233"/>
                        <a:gd name="T12" fmla="*/ 1 w 9"/>
                        <a:gd name="T13" fmla="*/ 197 h 233"/>
                        <a:gd name="T14" fmla="*/ 1 w 9"/>
                        <a:gd name="T15" fmla="*/ 169 h 233"/>
                        <a:gd name="T16" fmla="*/ 2 w 9"/>
                        <a:gd name="T17" fmla="*/ 141 h 233"/>
                        <a:gd name="T18" fmla="*/ 2 w 9"/>
                        <a:gd name="T19" fmla="*/ 125 h 233"/>
                        <a:gd name="T20" fmla="*/ 2 w 9"/>
                        <a:gd name="T21" fmla="*/ 127 h 233"/>
                        <a:gd name="T22" fmla="*/ 2 w 9"/>
                        <a:gd name="T23" fmla="*/ 149 h 233"/>
                        <a:gd name="T24" fmla="*/ 3 w 9"/>
                        <a:gd name="T25" fmla="*/ 161 h 233"/>
                        <a:gd name="T26" fmla="*/ 3 w 9"/>
                        <a:gd name="T27" fmla="*/ 156 h 233"/>
                        <a:gd name="T28" fmla="*/ 3 w 9"/>
                        <a:gd name="T29" fmla="*/ 182 h 233"/>
                        <a:gd name="T30" fmla="*/ 3 w 9"/>
                        <a:gd name="T31" fmla="*/ 226 h 233"/>
                        <a:gd name="T32" fmla="*/ 3 w 9"/>
                        <a:gd name="T33" fmla="*/ 181 h 233"/>
                        <a:gd name="T34" fmla="*/ 3 w 9"/>
                        <a:gd name="T35" fmla="*/ 204 h 233"/>
                        <a:gd name="T36" fmla="*/ 4 w 9"/>
                        <a:gd name="T37" fmla="*/ 199 h 233"/>
                        <a:gd name="T38" fmla="*/ 4 w 9"/>
                        <a:gd name="T39" fmla="*/ 158 h 233"/>
                        <a:gd name="T40" fmla="*/ 4 w 9"/>
                        <a:gd name="T41" fmla="*/ 165 h 233"/>
                        <a:gd name="T42" fmla="*/ 4 w 9"/>
                        <a:gd name="T43" fmla="*/ 194 h 233"/>
                        <a:gd name="T44" fmla="*/ 4 w 9"/>
                        <a:gd name="T45" fmla="*/ 170 h 233"/>
                        <a:gd name="T46" fmla="*/ 5 w 9"/>
                        <a:gd name="T47" fmla="*/ 165 h 233"/>
                        <a:gd name="T48" fmla="*/ 5 w 9"/>
                        <a:gd name="T49" fmla="*/ 193 h 233"/>
                        <a:gd name="T50" fmla="*/ 5 w 9"/>
                        <a:gd name="T51" fmla="*/ 211 h 233"/>
                        <a:gd name="T52" fmla="*/ 5 w 9"/>
                        <a:gd name="T53" fmla="*/ 218 h 233"/>
                        <a:gd name="T54" fmla="*/ 5 w 9"/>
                        <a:gd name="T55" fmla="*/ 169 h 233"/>
                        <a:gd name="T56" fmla="*/ 5 w 9"/>
                        <a:gd name="T57" fmla="*/ 132 h 233"/>
                        <a:gd name="T58" fmla="*/ 6 w 9"/>
                        <a:gd name="T59" fmla="*/ 120 h 233"/>
                        <a:gd name="T60" fmla="*/ 6 w 9"/>
                        <a:gd name="T61" fmla="*/ 117 h 233"/>
                        <a:gd name="T62" fmla="*/ 6 w 9"/>
                        <a:gd name="T63" fmla="*/ 125 h 233"/>
                        <a:gd name="T64" fmla="*/ 6 w 9"/>
                        <a:gd name="T65" fmla="*/ 159 h 233"/>
                        <a:gd name="T66" fmla="*/ 7 w 9"/>
                        <a:gd name="T67" fmla="*/ 149 h 233"/>
                        <a:gd name="T68" fmla="*/ 7 w 9"/>
                        <a:gd name="T69" fmla="*/ 113 h 233"/>
                        <a:gd name="T70" fmla="*/ 7 w 9"/>
                        <a:gd name="T71" fmla="*/ 96 h 233"/>
                        <a:gd name="T72" fmla="*/ 7 w 9"/>
                        <a:gd name="T73" fmla="*/ 88 h 233"/>
                        <a:gd name="T74" fmla="*/ 7 w 9"/>
                        <a:gd name="T75" fmla="*/ 93 h 233"/>
                        <a:gd name="T76" fmla="*/ 7 w 9"/>
                        <a:gd name="T77" fmla="*/ 107 h 233"/>
                        <a:gd name="T78" fmla="*/ 7 w 9"/>
                        <a:gd name="T79" fmla="*/ 111 h 233"/>
                        <a:gd name="T80" fmla="*/ 8 w 9"/>
                        <a:gd name="T81" fmla="*/ 109 h 233"/>
                        <a:gd name="T82" fmla="*/ 8 w 9"/>
                        <a:gd name="T83" fmla="*/ 80 h 233"/>
                        <a:gd name="T84" fmla="*/ 8 w 9"/>
                        <a:gd name="T85" fmla="*/ 46 h 233"/>
                        <a:gd name="T86" fmla="*/ 8 w 9"/>
                        <a:gd name="T87" fmla="*/ 19 h 233"/>
                        <a:gd name="T88" fmla="*/ 8 w 9"/>
                        <a:gd name="T89" fmla="*/ 3 h 233"/>
                        <a:gd name="T90" fmla="*/ 8 w 9"/>
                        <a:gd name="T91" fmla="*/ 0 h 233"/>
                        <a:gd name="T92" fmla="*/ 9 w 9"/>
                        <a:gd name="T93" fmla="*/ 15 h 233"/>
                        <a:gd name="T94" fmla="*/ 9 w 9"/>
                        <a:gd name="T95" fmla="*/ 44 h 233"/>
                        <a:gd name="T96" fmla="*/ 9 w 9"/>
                        <a:gd name="T97" fmla="*/ 79 h 233"/>
                        <a:gd name="T98" fmla="*/ 9 w 9"/>
                        <a:gd name="T99" fmla="*/ 95 h 2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3">
                          <a:moveTo>
                            <a:pt x="0" y="199"/>
                          </a:moveTo>
                          <a:lnTo>
                            <a:pt x="1" y="154"/>
                          </a:lnTo>
                          <a:lnTo>
                            <a:pt x="1" y="138"/>
                          </a:lnTo>
                          <a:lnTo>
                            <a:pt x="1" y="154"/>
                          </a:lnTo>
                          <a:lnTo>
                            <a:pt x="1" y="211"/>
                          </a:lnTo>
                          <a:lnTo>
                            <a:pt x="1" y="233"/>
                          </a:lnTo>
                          <a:lnTo>
                            <a:pt x="1" y="197"/>
                          </a:lnTo>
                          <a:lnTo>
                            <a:pt x="1" y="169"/>
                          </a:lnTo>
                          <a:lnTo>
                            <a:pt x="2" y="141"/>
                          </a:lnTo>
                          <a:lnTo>
                            <a:pt x="2" y="125"/>
                          </a:lnTo>
                          <a:lnTo>
                            <a:pt x="2" y="127"/>
                          </a:lnTo>
                          <a:lnTo>
                            <a:pt x="2" y="149"/>
                          </a:lnTo>
                          <a:lnTo>
                            <a:pt x="3" y="161"/>
                          </a:lnTo>
                          <a:lnTo>
                            <a:pt x="3" y="156"/>
                          </a:lnTo>
                          <a:lnTo>
                            <a:pt x="3" y="182"/>
                          </a:lnTo>
                          <a:lnTo>
                            <a:pt x="3" y="226"/>
                          </a:lnTo>
                          <a:lnTo>
                            <a:pt x="3" y="181"/>
                          </a:lnTo>
                          <a:lnTo>
                            <a:pt x="3" y="204"/>
                          </a:lnTo>
                          <a:lnTo>
                            <a:pt x="4" y="199"/>
                          </a:lnTo>
                          <a:lnTo>
                            <a:pt x="4" y="158"/>
                          </a:lnTo>
                          <a:lnTo>
                            <a:pt x="4" y="165"/>
                          </a:lnTo>
                          <a:lnTo>
                            <a:pt x="4" y="194"/>
                          </a:lnTo>
                          <a:lnTo>
                            <a:pt x="4" y="170"/>
                          </a:lnTo>
                          <a:lnTo>
                            <a:pt x="5" y="165"/>
                          </a:lnTo>
                          <a:lnTo>
                            <a:pt x="5" y="193"/>
                          </a:lnTo>
                          <a:lnTo>
                            <a:pt x="5" y="211"/>
                          </a:lnTo>
                          <a:lnTo>
                            <a:pt x="5" y="218"/>
                          </a:lnTo>
                          <a:lnTo>
                            <a:pt x="5" y="169"/>
                          </a:lnTo>
                          <a:lnTo>
                            <a:pt x="5" y="132"/>
                          </a:lnTo>
                          <a:lnTo>
                            <a:pt x="6" y="120"/>
                          </a:lnTo>
                          <a:lnTo>
                            <a:pt x="6" y="117"/>
                          </a:lnTo>
                          <a:lnTo>
                            <a:pt x="6" y="125"/>
                          </a:lnTo>
                          <a:lnTo>
                            <a:pt x="6" y="159"/>
                          </a:lnTo>
                          <a:lnTo>
                            <a:pt x="7" y="149"/>
                          </a:lnTo>
                          <a:lnTo>
                            <a:pt x="7" y="113"/>
                          </a:lnTo>
                          <a:lnTo>
                            <a:pt x="7" y="96"/>
                          </a:lnTo>
                          <a:lnTo>
                            <a:pt x="7" y="88"/>
                          </a:lnTo>
                          <a:lnTo>
                            <a:pt x="7" y="93"/>
                          </a:lnTo>
                          <a:lnTo>
                            <a:pt x="7" y="107"/>
                          </a:lnTo>
                          <a:lnTo>
                            <a:pt x="7" y="111"/>
                          </a:lnTo>
                          <a:lnTo>
                            <a:pt x="8" y="109"/>
                          </a:lnTo>
                          <a:lnTo>
                            <a:pt x="8" y="80"/>
                          </a:lnTo>
                          <a:lnTo>
                            <a:pt x="8" y="46"/>
                          </a:lnTo>
                          <a:lnTo>
                            <a:pt x="8" y="19"/>
                          </a:lnTo>
                          <a:lnTo>
                            <a:pt x="8" y="3"/>
                          </a:lnTo>
                          <a:lnTo>
                            <a:pt x="8" y="0"/>
                          </a:lnTo>
                          <a:lnTo>
                            <a:pt x="9" y="15"/>
                          </a:lnTo>
                          <a:lnTo>
                            <a:pt x="9" y="44"/>
                          </a:lnTo>
                          <a:lnTo>
                            <a:pt x="9" y="79"/>
                          </a:lnTo>
                          <a:lnTo>
                            <a:pt x="9" y="9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6" name="Freeform 383"/>
                    <p:cNvSpPr>
                      <a:spLocks/>
                    </p:cNvSpPr>
                    <p:nvPr/>
                  </p:nvSpPr>
                  <p:spPr bwMode="auto">
                    <a:xfrm>
                      <a:off x="8307388" y="3622675"/>
                      <a:ext cx="14288" cy="414338"/>
                    </a:xfrm>
                    <a:custGeom>
                      <a:avLst/>
                      <a:gdLst>
                        <a:gd name="T0" fmla="*/ 0 w 9"/>
                        <a:gd name="T1" fmla="*/ 85 h 261"/>
                        <a:gd name="T2" fmla="*/ 1 w 9"/>
                        <a:gd name="T3" fmla="*/ 49 h 261"/>
                        <a:gd name="T4" fmla="*/ 1 w 9"/>
                        <a:gd name="T5" fmla="*/ 33 h 261"/>
                        <a:gd name="T6" fmla="*/ 1 w 9"/>
                        <a:gd name="T7" fmla="*/ 72 h 261"/>
                        <a:gd name="T8" fmla="*/ 1 w 9"/>
                        <a:gd name="T9" fmla="*/ 50 h 261"/>
                        <a:gd name="T10" fmla="*/ 1 w 9"/>
                        <a:gd name="T11" fmla="*/ 0 h 261"/>
                        <a:gd name="T12" fmla="*/ 1 w 9"/>
                        <a:gd name="T13" fmla="*/ 3 h 261"/>
                        <a:gd name="T14" fmla="*/ 1 w 9"/>
                        <a:gd name="T15" fmla="*/ 52 h 261"/>
                        <a:gd name="T16" fmla="*/ 2 w 9"/>
                        <a:gd name="T17" fmla="*/ 196 h 261"/>
                        <a:gd name="T18" fmla="*/ 2 w 9"/>
                        <a:gd name="T19" fmla="*/ 249 h 261"/>
                        <a:gd name="T20" fmla="*/ 2 w 9"/>
                        <a:gd name="T21" fmla="*/ 99 h 261"/>
                        <a:gd name="T22" fmla="*/ 2 w 9"/>
                        <a:gd name="T23" fmla="*/ 40 h 261"/>
                        <a:gd name="T24" fmla="*/ 3 w 9"/>
                        <a:gd name="T25" fmla="*/ 21 h 261"/>
                        <a:gd name="T26" fmla="*/ 3 w 9"/>
                        <a:gd name="T27" fmla="*/ 33 h 261"/>
                        <a:gd name="T28" fmla="*/ 3 w 9"/>
                        <a:gd name="T29" fmla="*/ 85 h 261"/>
                        <a:gd name="T30" fmla="*/ 3 w 9"/>
                        <a:gd name="T31" fmla="*/ 85 h 261"/>
                        <a:gd name="T32" fmla="*/ 3 w 9"/>
                        <a:gd name="T33" fmla="*/ 58 h 261"/>
                        <a:gd name="T34" fmla="*/ 3 w 9"/>
                        <a:gd name="T35" fmla="*/ 63 h 261"/>
                        <a:gd name="T36" fmla="*/ 3 w 9"/>
                        <a:gd name="T37" fmla="*/ 94 h 261"/>
                        <a:gd name="T38" fmla="*/ 4 w 9"/>
                        <a:gd name="T39" fmla="*/ 123 h 261"/>
                        <a:gd name="T40" fmla="*/ 4 w 9"/>
                        <a:gd name="T41" fmla="*/ 79 h 261"/>
                        <a:gd name="T42" fmla="*/ 4 w 9"/>
                        <a:gd name="T43" fmla="*/ 68 h 261"/>
                        <a:gd name="T44" fmla="*/ 4 w 9"/>
                        <a:gd name="T45" fmla="*/ 83 h 261"/>
                        <a:gd name="T46" fmla="*/ 5 w 9"/>
                        <a:gd name="T47" fmla="*/ 107 h 261"/>
                        <a:gd name="T48" fmla="*/ 5 w 9"/>
                        <a:gd name="T49" fmla="*/ 123 h 261"/>
                        <a:gd name="T50" fmla="*/ 5 w 9"/>
                        <a:gd name="T51" fmla="*/ 129 h 261"/>
                        <a:gd name="T52" fmla="*/ 5 w 9"/>
                        <a:gd name="T53" fmla="*/ 126 h 261"/>
                        <a:gd name="T54" fmla="*/ 5 w 9"/>
                        <a:gd name="T55" fmla="*/ 119 h 261"/>
                        <a:gd name="T56" fmla="*/ 5 w 9"/>
                        <a:gd name="T57" fmla="*/ 121 h 261"/>
                        <a:gd name="T58" fmla="*/ 6 w 9"/>
                        <a:gd name="T59" fmla="*/ 130 h 261"/>
                        <a:gd name="T60" fmla="*/ 6 w 9"/>
                        <a:gd name="T61" fmla="*/ 132 h 261"/>
                        <a:gd name="T62" fmla="*/ 6 w 9"/>
                        <a:gd name="T63" fmla="*/ 140 h 261"/>
                        <a:gd name="T64" fmla="*/ 6 w 9"/>
                        <a:gd name="T65" fmla="*/ 120 h 261"/>
                        <a:gd name="T66" fmla="*/ 6 w 9"/>
                        <a:gd name="T67" fmla="*/ 100 h 261"/>
                        <a:gd name="T68" fmla="*/ 7 w 9"/>
                        <a:gd name="T69" fmla="*/ 100 h 261"/>
                        <a:gd name="T70" fmla="*/ 7 w 9"/>
                        <a:gd name="T71" fmla="*/ 117 h 261"/>
                        <a:gd name="T72" fmla="*/ 7 w 9"/>
                        <a:gd name="T73" fmla="*/ 129 h 261"/>
                        <a:gd name="T74" fmla="*/ 7 w 9"/>
                        <a:gd name="T75" fmla="*/ 103 h 261"/>
                        <a:gd name="T76" fmla="*/ 7 w 9"/>
                        <a:gd name="T77" fmla="*/ 82 h 261"/>
                        <a:gd name="T78" fmla="*/ 7 w 9"/>
                        <a:gd name="T79" fmla="*/ 80 h 261"/>
                        <a:gd name="T80" fmla="*/ 8 w 9"/>
                        <a:gd name="T81" fmla="*/ 95 h 261"/>
                        <a:gd name="T82" fmla="*/ 8 w 9"/>
                        <a:gd name="T83" fmla="*/ 127 h 261"/>
                        <a:gd name="T84" fmla="*/ 8 w 9"/>
                        <a:gd name="T85" fmla="*/ 171 h 261"/>
                        <a:gd name="T86" fmla="*/ 8 w 9"/>
                        <a:gd name="T87" fmla="*/ 172 h 261"/>
                        <a:gd name="T88" fmla="*/ 8 w 9"/>
                        <a:gd name="T89" fmla="*/ 160 h 261"/>
                        <a:gd name="T90" fmla="*/ 8 w 9"/>
                        <a:gd name="T91" fmla="*/ 157 h 261"/>
                        <a:gd name="T92" fmla="*/ 8 w 9"/>
                        <a:gd name="T93" fmla="*/ 166 h 261"/>
                        <a:gd name="T94" fmla="*/ 9 w 9"/>
                        <a:gd name="T95" fmla="*/ 207 h 261"/>
                        <a:gd name="T96" fmla="*/ 9 w 9"/>
                        <a:gd name="T97" fmla="*/ 216 h 261"/>
                        <a:gd name="T98" fmla="*/ 9 w 9"/>
                        <a:gd name="T99" fmla="*/ 261 h 2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1">
                          <a:moveTo>
                            <a:pt x="0" y="85"/>
                          </a:moveTo>
                          <a:lnTo>
                            <a:pt x="1" y="49"/>
                          </a:lnTo>
                          <a:lnTo>
                            <a:pt x="1" y="33"/>
                          </a:lnTo>
                          <a:lnTo>
                            <a:pt x="1" y="72"/>
                          </a:lnTo>
                          <a:lnTo>
                            <a:pt x="1" y="50"/>
                          </a:lnTo>
                          <a:lnTo>
                            <a:pt x="1" y="0"/>
                          </a:lnTo>
                          <a:lnTo>
                            <a:pt x="1" y="3"/>
                          </a:lnTo>
                          <a:lnTo>
                            <a:pt x="1" y="52"/>
                          </a:lnTo>
                          <a:lnTo>
                            <a:pt x="2" y="196"/>
                          </a:lnTo>
                          <a:lnTo>
                            <a:pt x="2" y="249"/>
                          </a:lnTo>
                          <a:lnTo>
                            <a:pt x="2" y="99"/>
                          </a:lnTo>
                          <a:lnTo>
                            <a:pt x="2" y="40"/>
                          </a:lnTo>
                          <a:lnTo>
                            <a:pt x="3" y="21"/>
                          </a:lnTo>
                          <a:lnTo>
                            <a:pt x="3" y="33"/>
                          </a:lnTo>
                          <a:lnTo>
                            <a:pt x="3" y="85"/>
                          </a:lnTo>
                          <a:lnTo>
                            <a:pt x="3" y="85"/>
                          </a:lnTo>
                          <a:lnTo>
                            <a:pt x="3" y="58"/>
                          </a:lnTo>
                          <a:lnTo>
                            <a:pt x="3" y="63"/>
                          </a:lnTo>
                          <a:lnTo>
                            <a:pt x="3" y="94"/>
                          </a:lnTo>
                          <a:lnTo>
                            <a:pt x="4" y="123"/>
                          </a:lnTo>
                          <a:lnTo>
                            <a:pt x="4" y="79"/>
                          </a:lnTo>
                          <a:lnTo>
                            <a:pt x="4" y="68"/>
                          </a:lnTo>
                          <a:lnTo>
                            <a:pt x="4" y="83"/>
                          </a:lnTo>
                          <a:lnTo>
                            <a:pt x="5" y="107"/>
                          </a:lnTo>
                          <a:lnTo>
                            <a:pt x="5" y="123"/>
                          </a:lnTo>
                          <a:lnTo>
                            <a:pt x="5" y="129"/>
                          </a:lnTo>
                          <a:lnTo>
                            <a:pt x="5" y="126"/>
                          </a:lnTo>
                          <a:lnTo>
                            <a:pt x="5" y="119"/>
                          </a:lnTo>
                          <a:lnTo>
                            <a:pt x="5" y="121"/>
                          </a:lnTo>
                          <a:lnTo>
                            <a:pt x="6" y="130"/>
                          </a:lnTo>
                          <a:lnTo>
                            <a:pt x="6" y="132"/>
                          </a:lnTo>
                          <a:lnTo>
                            <a:pt x="6" y="140"/>
                          </a:lnTo>
                          <a:lnTo>
                            <a:pt x="6" y="120"/>
                          </a:lnTo>
                          <a:lnTo>
                            <a:pt x="6" y="100"/>
                          </a:lnTo>
                          <a:lnTo>
                            <a:pt x="7" y="100"/>
                          </a:lnTo>
                          <a:lnTo>
                            <a:pt x="7" y="117"/>
                          </a:lnTo>
                          <a:lnTo>
                            <a:pt x="7" y="129"/>
                          </a:lnTo>
                          <a:lnTo>
                            <a:pt x="7" y="103"/>
                          </a:lnTo>
                          <a:lnTo>
                            <a:pt x="7" y="82"/>
                          </a:lnTo>
                          <a:lnTo>
                            <a:pt x="7" y="80"/>
                          </a:lnTo>
                          <a:lnTo>
                            <a:pt x="8" y="95"/>
                          </a:lnTo>
                          <a:lnTo>
                            <a:pt x="8" y="127"/>
                          </a:lnTo>
                          <a:lnTo>
                            <a:pt x="8" y="171"/>
                          </a:lnTo>
                          <a:lnTo>
                            <a:pt x="8" y="172"/>
                          </a:lnTo>
                          <a:lnTo>
                            <a:pt x="8" y="160"/>
                          </a:lnTo>
                          <a:lnTo>
                            <a:pt x="8" y="157"/>
                          </a:lnTo>
                          <a:lnTo>
                            <a:pt x="8" y="166"/>
                          </a:lnTo>
                          <a:lnTo>
                            <a:pt x="9" y="207"/>
                          </a:lnTo>
                          <a:lnTo>
                            <a:pt x="9" y="216"/>
                          </a:lnTo>
                          <a:lnTo>
                            <a:pt x="9" y="26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7" name="Freeform 384"/>
                    <p:cNvSpPr>
                      <a:spLocks/>
                    </p:cNvSpPr>
                    <p:nvPr/>
                  </p:nvSpPr>
                  <p:spPr bwMode="auto">
                    <a:xfrm>
                      <a:off x="8321676" y="3776663"/>
                      <a:ext cx="14288" cy="414338"/>
                    </a:xfrm>
                    <a:custGeom>
                      <a:avLst/>
                      <a:gdLst>
                        <a:gd name="T0" fmla="*/ 0 w 9"/>
                        <a:gd name="T1" fmla="*/ 164 h 261"/>
                        <a:gd name="T2" fmla="*/ 0 w 9"/>
                        <a:gd name="T3" fmla="*/ 70 h 261"/>
                        <a:gd name="T4" fmla="*/ 1 w 9"/>
                        <a:gd name="T5" fmla="*/ 22 h 261"/>
                        <a:gd name="T6" fmla="*/ 1 w 9"/>
                        <a:gd name="T7" fmla="*/ 8 h 261"/>
                        <a:gd name="T8" fmla="*/ 1 w 9"/>
                        <a:gd name="T9" fmla="*/ 19 h 261"/>
                        <a:gd name="T10" fmla="*/ 1 w 9"/>
                        <a:gd name="T11" fmla="*/ 74 h 261"/>
                        <a:gd name="T12" fmla="*/ 1 w 9"/>
                        <a:gd name="T13" fmla="*/ 60 h 261"/>
                        <a:gd name="T14" fmla="*/ 1 w 9"/>
                        <a:gd name="T15" fmla="*/ 15 h 261"/>
                        <a:gd name="T16" fmla="*/ 2 w 9"/>
                        <a:gd name="T17" fmla="*/ 6 h 261"/>
                        <a:gd name="T18" fmla="*/ 2 w 9"/>
                        <a:gd name="T19" fmla="*/ 14 h 261"/>
                        <a:gd name="T20" fmla="*/ 2 w 9"/>
                        <a:gd name="T21" fmla="*/ 38 h 261"/>
                        <a:gd name="T22" fmla="*/ 2 w 9"/>
                        <a:gd name="T23" fmla="*/ 75 h 261"/>
                        <a:gd name="T24" fmla="*/ 2 w 9"/>
                        <a:gd name="T25" fmla="*/ 83 h 261"/>
                        <a:gd name="T26" fmla="*/ 3 w 9"/>
                        <a:gd name="T27" fmla="*/ 51 h 261"/>
                        <a:gd name="T28" fmla="*/ 3 w 9"/>
                        <a:gd name="T29" fmla="*/ 30 h 261"/>
                        <a:gd name="T30" fmla="*/ 3 w 9"/>
                        <a:gd name="T31" fmla="*/ 45 h 261"/>
                        <a:gd name="T32" fmla="*/ 3 w 9"/>
                        <a:gd name="T33" fmla="*/ 72 h 261"/>
                        <a:gd name="T34" fmla="*/ 3 w 9"/>
                        <a:gd name="T35" fmla="*/ 39 h 261"/>
                        <a:gd name="T36" fmla="*/ 3 w 9"/>
                        <a:gd name="T37" fmla="*/ 25 h 261"/>
                        <a:gd name="T38" fmla="*/ 4 w 9"/>
                        <a:gd name="T39" fmla="*/ 40 h 261"/>
                        <a:gd name="T40" fmla="*/ 4 w 9"/>
                        <a:gd name="T41" fmla="*/ 95 h 261"/>
                        <a:gd name="T42" fmla="*/ 4 w 9"/>
                        <a:gd name="T43" fmla="*/ 94 h 261"/>
                        <a:gd name="T44" fmla="*/ 4 w 9"/>
                        <a:gd name="T45" fmla="*/ 53 h 261"/>
                        <a:gd name="T46" fmla="*/ 5 w 9"/>
                        <a:gd name="T47" fmla="*/ 45 h 261"/>
                        <a:gd name="T48" fmla="*/ 5 w 9"/>
                        <a:gd name="T49" fmla="*/ 53 h 261"/>
                        <a:gd name="T50" fmla="*/ 5 w 9"/>
                        <a:gd name="T51" fmla="*/ 47 h 261"/>
                        <a:gd name="T52" fmla="*/ 5 w 9"/>
                        <a:gd name="T53" fmla="*/ 18 h 261"/>
                        <a:gd name="T54" fmla="*/ 5 w 9"/>
                        <a:gd name="T55" fmla="*/ 5 h 261"/>
                        <a:gd name="T56" fmla="*/ 5 w 9"/>
                        <a:gd name="T57" fmla="*/ 21 h 261"/>
                        <a:gd name="T58" fmla="*/ 5 w 9"/>
                        <a:gd name="T59" fmla="*/ 33 h 261"/>
                        <a:gd name="T60" fmla="*/ 6 w 9"/>
                        <a:gd name="T61" fmla="*/ 3 h 261"/>
                        <a:gd name="T62" fmla="*/ 6 w 9"/>
                        <a:gd name="T63" fmla="*/ 0 h 261"/>
                        <a:gd name="T64" fmla="*/ 6 w 9"/>
                        <a:gd name="T65" fmla="*/ 21 h 261"/>
                        <a:gd name="T66" fmla="*/ 6 w 9"/>
                        <a:gd name="T67" fmla="*/ 40 h 261"/>
                        <a:gd name="T68" fmla="*/ 6 w 9"/>
                        <a:gd name="T69" fmla="*/ 31 h 261"/>
                        <a:gd name="T70" fmla="*/ 6 w 9"/>
                        <a:gd name="T71" fmla="*/ 39 h 261"/>
                        <a:gd name="T72" fmla="*/ 7 w 9"/>
                        <a:gd name="T73" fmla="*/ 127 h 261"/>
                        <a:gd name="T74" fmla="*/ 7 w 9"/>
                        <a:gd name="T75" fmla="*/ 72 h 261"/>
                        <a:gd name="T76" fmla="*/ 7 w 9"/>
                        <a:gd name="T77" fmla="*/ 45 h 261"/>
                        <a:gd name="T78" fmla="*/ 7 w 9"/>
                        <a:gd name="T79" fmla="*/ 41 h 261"/>
                        <a:gd name="T80" fmla="*/ 7 w 9"/>
                        <a:gd name="T81" fmla="*/ 26 h 261"/>
                        <a:gd name="T82" fmla="*/ 8 w 9"/>
                        <a:gd name="T83" fmla="*/ 29 h 261"/>
                        <a:gd name="T84" fmla="*/ 8 w 9"/>
                        <a:gd name="T85" fmla="*/ 70 h 261"/>
                        <a:gd name="T86" fmla="*/ 8 w 9"/>
                        <a:gd name="T87" fmla="*/ 53 h 261"/>
                        <a:gd name="T88" fmla="*/ 8 w 9"/>
                        <a:gd name="T89" fmla="*/ 35 h 261"/>
                        <a:gd name="T90" fmla="*/ 8 w 9"/>
                        <a:gd name="T91" fmla="*/ 39 h 261"/>
                        <a:gd name="T92" fmla="*/ 8 w 9"/>
                        <a:gd name="T93" fmla="*/ 33 h 261"/>
                        <a:gd name="T94" fmla="*/ 9 w 9"/>
                        <a:gd name="T95" fmla="*/ 49 h 261"/>
                        <a:gd name="T96" fmla="*/ 9 w 9"/>
                        <a:gd name="T97" fmla="*/ 261 h 261"/>
                        <a:gd name="T98" fmla="*/ 9 w 9"/>
                        <a:gd name="T99" fmla="*/ 46 h 2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1">
                          <a:moveTo>
                            <a:pt x="0" y="164"/>
                          </a:moveTo>
                          <a:lnTo>
                            <a:pt x="0" y="70"/>
                          </a:lnTo>
                          <a:lnTo>
                            <a:pt x="1" y="22"/>
                          </a:lnTo>
                          <a:lnTo>
                            <a:pt x="1" y="8"/>
                          </a:lnTo>
                          <a:lnTo>
                            <a:pt x="1" y="19"/>
                          </a:lnTo>
                          <a:lnTo>
                            <a:pt x="1" y="74"/>
                          </a:lnTo>
                          <a:lnTo>
                            <a:pt x="1" y="60"/>
                          </a:lnTo>
                          <a:lnTo>
                            <a:pt x="1" y="15"/>
                          </a:lnTo>
                          <a:lnTo>
                            <a:pt x="2" y="6"/>
                          </a:lnTo>
                          <a:lnTo>
                            <a:pt x="2" y="14"/>
                          </a:lnTo>
                          <a:lnTo>
                            <a:pt x="2" y="38"/>
                          </a:lnTo>
                          <a:lnTo>
                            <a:pt x="2" y="75"/>
                          </a:lnTo>
                          <a:lnTo>
                            <a:pt x="2" y="83"/>
                          </a:lnTo>
                          <a:lnTo>
                            <a:pt x="3" y="51"/>
                          </a:lnTo>
                          <a:lnTo>
                            <a:pt x="3" y="30"/>
                          </a:lnTo>
                          <a:lnTo>
                            <a:pt x="3" y="45"/>
                          </a:lnTo>
                          <a:lnTo>
                            <a:pt x="3" y="72"/>
                          </a:lnTo>
                          <a:lnTo>
                            <a:pt x="3" y="39"/>
                          </a:lnTo>
                          <a:lnTo>
                            <a:pt x="3" y="25"/>
                          </a:lnTo>
                          <a:lnTo>
                            <a:pt x="4" y="40"/>
                          </a:lnTo>
                          <a:lnTo>
                            <a:pt x="4" y="95"/>
                          </a:lnTo>
                          <a:lnTo>
                            <a:pt x="4" y="94"/>
                          </a:lnTo>
                          <a:lnTo>
                            <a:pt x="4" y="53"/>
                          </a:lnTo>
                          <a:lnTo>
                            <a:pt x="5" y="45"/>
                          </a:lnTo>
                          <a:lnTo>
                            <a:pt x="5" y="53"/>
                          </a:lnTo>
                          <a:lnTo>
                            <a:pt x="5" y="47"/>
                          </a:lnTo>
                          <a:lnTo>
                            <a:pt x="5" y="18"/>
                          </a:lnTo>
                          <a:lnTo>
                            <a:pt x="5" y="5"/>
                          </a:lnTo>
                          <a:lnTo>
                            <a:pt x="5" y="21"/>
                          </a:lnTo>
                          <a:lnTo>
                            <a:pt x="5" y="33"/>
                          </a:lnTo>
                          <a:lnTo>
                            <a:pt x="6" y="3"/>
                          </a:lnTo>
                          <a:lnTo>
                            <a:pt x="6" y="0"/>
                          </a:lnTo>
                          <a:lnTo>
                            <a:pt x="6" y="21"/>
                          </a:lnTo>
                          <a:lnTo>
                            <a:pt x="6" y="40"/>
                          </a:lnTo>
                          <a:lnTo>
                            <a:pt x="6" y="31"/>
                          </a:lnTo>
                          <a:lnTo>
                            <a:pt x="6" y="39"/>
                          </a:lnTo>
                          <a:lnTo>
                            <a:pt x="7" y="127"/>
                          </a:lnTo>
                          <a:lnTo>
                            <a:pt x="7" y="72"/>
                          </a:lnTo>
                          <a:lnTo>
                            <a:pt x="7" y="45"/>
                          </a:lnTo>
                          <a:lnTo>
                            <a:pt x="7" y="41"/>
                          </a:lnTo>
                          <a:lnTo>
                            <a:pt x="7" y="26"/>
                          </a:lnTo>
                          <a:lnTo>
                            <a:pt x="8" y="29"/>
                          </a:lnTo>
                          <a:lnTo>
                            <a:pt x="8" y="70"/>
                          </a:lnTo>
                          <a:lnTo>
                            <a:pt x="8" y="53"/>
                          </a:lnTo>
                          <a:lnTo>
                            <a:pt x="8" y="35"/>
                          </a:lnTo>
                          <a:lnTo>
                            <a:pt x="8" y="39"/>
                          </a:lnTo>
                          <a:lnTo>
                            <a:pt x="8" y="33"/>
                          </a:lnTo>
                          <a:lnTo>
                            <a:pt x="9" y="49"/>
                          </a:lnTo>
                          <a:lnTo>
                            <a:pt x="9" y="261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8" name="Freeform 385"/>
                    <p:cNvSpPr>
                      <a:spLocks/>
                    </p:cNvSpPr>
                    <p:nvPr/>
                  </p:nvSpPr>
                  <p:spPr bwMode="auto">
                    <a:xfrm>
                      <a:off x="8335963" y="3665538"/>
                      <a:ext cx="14288" cy="414338"/>
                    </a:xfrm>
                    <a:custGeom>
                      <a:avLst/>
                      <a:gdLst>
                        <a:gd name="T0" fmla="*/ 0 w 9"/>
                        <a:gd name="T1" fmla="*/ 116 h 261"/>
                        <a:gd name="T2" fmla="*/ 0 w 9"/>
                        <a:gd name="T3" fmla="*/ 93 h 261"/>
                        <a:gd name="T4" fmla="*/ 1 w 9"/>
                        <a:gd name="T5" fmla="*/ 114 h 261"/>
                        <a:gd name="T6" fmla="*/ 1 w 9"/>
                        <a:gd name="T7" fmla="*/ 174 h 261"/>
                        <a:gd name="T8" fmla="*/ 1 w 9"/>
                        <a:gd name="T9" fmla="*/ 227 h 261"/>
                        <a:gd name="T10" fmla="*/ 1 w 9"/>
                        <a:gd name="T11" fmla="*/ 153 h 261"/>
                        <a:gd name="T12" fmla="*/ 1 w 9"/>
                        <a:gd name="T13" fmla="*/ 102 h 261"/>
                        <a:gd name="T14" fmla="*/ 1 w 9"/>
                        <a:gd name="T15" fmla="*/ 96 h 261"/>
                        <a:gd name="T16" fmla="*/ 1 w 9"/>
                        <a:gd name="T17" fmla="*/ 109 h 261"/>
                        <a:gd name="T18" fmla="*/ 2 w 9"/>
                        <a:gd name="T19" fmla="*/ 82 h 261"/>
                        <a:gd name="T20" fmla="*/ 2 w 9"/>
                        <a:gd name="T21" fmla="*/ 66 h 261"/>
                        <a:gd name="T22" fmla="*/ 2 w 9"/>
                        <a:gd name="T23" fmla="*/ 74 h 261"/>
                        <a:gd name="T24" fmla="*/ 2 w 9"/>
                        <a:gd name="T25" fmla="*/ 98 h 261"/>
                        <a:gd name="T26" fmla="*/ 3 w 9"/>
                        <a:gd name="T27" fmla="*/ 138 h 261"/>
                        <a:gd name="T28" fmla="*/ 3 w 9"/>
                        <a:gd name="T29" fmla="*/ 187 h 261"/>
                        <a:gd name="T30" fmla="*/ 3 w 9"/>
                        <a:gd name="T31" fmla="*/ 135 h 261"/>
                        <a:gd name="T32" fmla="*/ 3 w 9"/>
                        <a:gd name="T33" fmla="*/ 140 h 261"/>
                        <a:gd name="T34" fmla="*/ 3 w 9"/>
                        <a:gd name="T35" fmla="*/ 139 h 261"/>
                        <a:gd name="T36" fmla="*/ 3 w 9"/>
                        <a:gd name="T37" fmla="*/ 112 h 261"/>
                        <a:gd name="T38" fmla="*/ 4 w 9"/>
                        <a:gd name="T39" fmla="*/ 103 h 261"/>
                        <a:gd name="T40" fmla="*/ 4 w 9"/>
                        <a:gd name="T41" fmla="*/ 109 h 261"/>
                        <a:gd name="T42" fmla="*/ 4 w 9"/>
                        <a:gd name="T43" fmla="*/ 92 h 261"/>
                        <a:gd name="T44" fmla="*/ 4 w 9"/>
                        <a:gd name="T45" fmla="*/ 50 h 261"/>
                        <a:gd name="T46" fmla="*/ 4 w 9"/>
                        <a:gd name="T47" fmla="*/ 40 h 261"/>
                        <a:gd name="T48" fmla="*/ 4 w 9"/>
                        <a:gd name="T49" fmla="*/ 71 h 261"/>
                        <a:gd name="T50" fmla="*/ 4 w 9"/>
                        <a:gd name="T51" fmla="*/ 261 h 261"/>
                        <a:gd name="T52" fmla="*/ 5 w 9"/>
                        <a:gd name="T53" fmla="*/ 102 h 261"/>
                        <a:gd name="T54" fmla="*/ 5 w 9"/>
                        <a:gd name="T55" fmla="*/ 59 h 261"/>
                        <a:gd name="T56" fmla="*/ 5 w 9"/>
                        <a:gd name="T57" fmla="*/ 40 h 261"/>
                        <a:gd name="T58" fmla="*/ 5 w 9"/>
                        <a:gd name="T59" fmla="*/ 39 h 261"/>
                        <a:gd name="T60" fmla="*/ 6 w 9"/>
                        <a:gd name="T61" fmla="*/ 34 h 261"/>
                        <a:gd name="T62" fmla="*/ 6 w 9"/>
                        <a:gd name="T63" fmla="*/ 38 h 261"/>
                        <a:gd name="T64" fmla="*/ 6 w 9"/>
                        <a:gd name="T65" fmla="*/ 75 h 261"/>
                        <a:gd name="T66" fmla="*/ 6 w 9"/>
                        <a:gd name="T67" fmla="*/ 96 h 261"/>
                        <a:gd name="T68" fmla="*/ 6 w 9"/>
                        <a:gd name="T69" fmla="*/ 89 h 261"/>
                        <a:gd name="T70" fmla="*/ 6 w 9"/>
                        <a:gd name="T71" fmla="*/ 91 h 261"/>
                        <a:gd name="T72" fmla="*/ 6 w 9"/>
                        <a:gd name="T73" fmla="*/ 73 h 261"/>
                        <a:gd name="T74" fmla="*/ 7 w 9"/>
                        <a:gd name="T75" fmla="*/ 121 h 261"/>
                        <a:gd name="T76" fmla="*/ 7 w 9"/>
                        <a:gd name="T77" fmla="*/ 45 h 261"/>
                        <a:gd name="T78" fmla="*/ 7 w 9"/>
                        <a:gd name="T79" fmla="*/ 7 h 261"/>
                        <a:gd name="T80" fmla="*/ 7 w 9"/>
                        <a:gd name="T81" fmla="*/ 2 h 261"/>
                        <a:gd name="T82" fmla="*/ 8 w 9"/>
                        <a:gd name="T83" fmla="*/ 0 h 261"/>
                        <a:gd name="T84" fmla="*/ 8 w 9"/>
                        <a:gd name="T85" fmla="*/ 3 h 261"/>
                        <a:gd name="T86" fmla="*/ 8 w 9"/>
                        <a:gd name="T87" fmla="*/ 23 h 261"/>
                        <a:gd name="T88" fmla="*/ 8 w 9"/>
                        <a:gd name="T89" fmla="*/ 91 h 261"/>
                        <a:gd name="T90" fmla="*/ 8 w 9"/>
                        <a:gd name="T91" fmla="*/ 52 h 261"/>
                        <a:gd name="T92" fmla="*/ 8 w 9"/>
                        <a:gd name="T93" fmla="*/ 9 h 261"/>
                        <a:gd name="T94" fmla="*/ 9 w 9"/>
                        <a:gd name="T95" fmla="*/ 3 h 261"/>
                        <a:gd name="T96" fmla="*/ 9 w 9"/>
                        <a:gd name="T97" fmla="*/ 11 h 261"/>
                        <a:gd name="T98" fmla="*/ 9 w 9"/>
                        <a:gd name="T99" fmla="*/ 26 h 2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1">
                          <a:moveTo>
                            <a:pt x="0" y="116"/>
                          </a:moveTo>
                          <a:lnTo>
                            <a:pt x="0" y="93"/>
                          </a:lnTo>
                          <a:lnTo>
                            <a:pt x="1" y="114"/>
                          </a:lnTo>
                          <a:lnTo>
                            <a:pt x="1" y="174"/>
                          </a:lnTo>
                          <a:lnTo>
                            <a:pt x="1" y="227"/>
                          </a:lnTo>
                          <a:lnTo>
                            <a:pt x="1" y="153"/>
                          </a:lnTo>
                          <a:lnTo>
                            <a:pt x="1" y="102"/>
                          </a:lnTo>
                          <a:lnTo>
                            <a:pt x="1" y="96"/>
                          </a:lnTo>
                          <a:lnTo>
                            <a:pt x="1" y="109"/>
                          </a:lnTo>
                          <a:lnTo>
                            <a:pt x="2" y="82"/>
                          </a:lnTo>
                          <a:lnTo>
                            <a:pt x="2" y="66"/>
                          </a:lnTo>
                          <a:lnTo>
                            <a:pt x="2" y="74"/>
                          </a:lnTo>
                          <a:lnTo>
                            <a:pt x="2" y="98"/>
                          </a:lnTo>
                          <a:lnTo>
                            <a:pt x="3" y="138"/>
                          </a:lnTo>
                          <a:lnTo>
                            <a:pt x="3" y="187"/>
                          </a:lnTo>
                          <a:lnTo>
                            <a:pt x="3" y="135"/>
                          </a:lnTo>
                          <a:lnTo>
                            <a:pt x="3" y="140"/>
                          </a:lnTo>
                          <a:lnTo>
                            <a:pt x="3" y="139"/>
                          </a:lnTo>
                          <a:lnTo>
                            <a:pt x="3" y="112"/>
                          </a:lnTo>
                          <a:lnTo>
                            <a:pt x="4" y="103"/>
                          </a:lnTo>
                          <a:lnTo>
                            <a:pt x="4" y="109"/>
                          </a:lnTo>
                          <a:lnTo>
                            <a:pt x="4" y="92"/>
                          </a:lnTo>
                          <a:lnTo>
                            <a:pt x="4" y="50"/>
                          </a:lnTo>
                          <a:lnTo>
                            <a:pt x="4" y="40"/>
                          </a:lnTo>
                          <a:lnTo>
                            <a:pt x="4" y="71"/>
                          </a:lnTo>
                          <a:lnTo>
                            <a:pt x="4" y="261"/>
                          </a:lnTo>
                          <a:lnTo>
                            <a:pt x="5" y="102"/>
                          </a:lnTo>
                          <a:lnTo>
                            <a:pt x="5" y="59"/>
                          </a:lnTo>
                          <a:lnTo>
                            <a:pt x="5" y="40"/>
                          </a:lnTo>
                          <a:lnTo>
                            <a:pt x="5" y="39"/>
                          </a:lnTo>
                          <a:lnTo>
                            <a:pt x="6" y="34"/>
                          </a:lnTo>
                          <a:lnTo>
                            <a:pt x="6" y="38"/>
                          </a:lnTo>
                          <a:lnTo>
                            <a:pt x="6" y="75"/>
                          </a:lnTo>
                          <a:lnTo>
                            <a:pt x="6" y="96"/>
                          </a:lnTo>
                          <a:lnTo>
                            <a:pt x="6" y="89"/>
                          </a:lnTo>
                          <a:lnTo>
                            <a:pt x="6" y="91"/>
                          </a:lnTo>
                          <a:lnTo>
                            <a:pt x="6" y="73"/>
                          </a:lnTo>
                          <a:lnTo>
                            <a:pt x="7" y="121"/>
                          </a:lnTo>
                          <a:lnTo>
                            <a:pt x="7" y="45"/>
                          </a:lnTo>
                          <a:lnTo>
                            <a:pt x="7" y="7"/>
                          </a:lnTo>
                          <a:lnTo>
                            <a:pt x="7" y="2"/>
                          </a:lnTo>
                          <a:lnTo>
                            <a:pt x="8" y="0"/>
                          </a:lnTo>
                          <a:lnTo>
                            <a:pt x="8" y="3"/>
                          </a:lnTo>
                          <a:lnTo>
                            <a:pt x="8" y="23"/>
                          </a:lnTo>
                          <a:lnTo>
                            <a:pt x="8" y="91"/>
                          </a:lnTo>
                          <a:lnTo>
                            <a:pt x="8" y="52"/>
                          </a:lnTo>
                          <a:lnTo>
                            <a:pt x="8" y="9"/>
                          </a:lnTo>
                          <a:lnTo>
                            <a:pt x="9" y="3"/>
                          </a:lnTo>
                          <a:lnTo>
                            <a:pt x="9" y="11"/>
                          </a:lnTo>
                          <a:lnTo>
                            <a:pt x="9" y="2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9" name="Freeform 386"/>
                    <p:cNvSpPr>
                      <a:spLocks/>
                    </p:cNvSpPr>
                    <p:nvPr/>
                  </p:nvSpPr>
                  <p:spPr bwMode="auto">
                    <a:xfrm>
                      <a:off x="8350251" y="3706813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0 h 235"/>
                        <a:gd name="T2" fmla="*/ 0 w 9"/>
                        <a:gd name="T3" fmla="*/ 24 h 235"/>
                        <a:gd name="T4" fmla="*/ 0 w 9"/>
                        <a:gd name="T5" fmla="*/ 41 h 235"/>
                        <a:gd name="T6" fmla="*/ 1 w 9"/>
                        <a:gd name="T7" fmla="*/ 67 h 235"/>
                        <a:gd name="T8" fmla="*/ 1 w 9"/>
                        <a:gd name="T9" fmla="*/ 81 h 235"/>
                        <a:gd name="T10" fmla="*/ 1 w 9"/>
                        <a:gd name="T11" fmla="*/ 29 h 235"/>
                        <a:gd name="T12" fmla="*/ 1 w 9"/>
                        <a:gd name="T13" fmla="*/ 8 h 235"/>
                        <a:gd name="T14" fmla="*/ 1 w 9"/>
                        <a:gd name="T15" fmla="*/ 25 h 235"/>
                        <a:gd name="T16" fmla="*/ 1 w 9"/>
                        <a:gd name="T17" fmla="*/ 101 h 235"/>
                        <a:gd name="T18" fmla="*/ 2 w 9"/>
                        <a:gd name="T19" fmla="*/ 130 h 235"/>
                        <a:gd name="T20" fmla="*/ 2 w 9"/>
                        <a:gd name="T21" fmla="*/ 64 h 235"/>
                        <a:gd name="T22" fmla="*/ 2 w 9"/>
                        <a:gd name="T23" fmla="*/ 37 h 235"/>
                        <a:gd name="T24" fmla="*/ 2 w 9"/>
                        <a:gd name="T25" fmla="*/ 42 h 235"/>
                        <a:gd name="T26" fmla="*/ 2 w 9"/>
                        <a:gd name="T27" fmla="*/ 56 h 235"/>
                        <a:gd name="T28" fmla="*/ 2 w 9"/>
                        <a:gd name="T29" fmla="*/ 41 h 235"/>
                        <a:gd name="T30" fmla="*/ 2 w 9"/>
                        <a:gd name="T31" fmla="*/ 29 h 235"/>
                        <a:gd name="T32" fmla="*/ 3 w 9"/>
                        <a:gd name="T33" fmla="*/ 33 h 235"/>
                        <a:gd name="T34" fmla="*/ 3 w 9"/>
                        <a:gd name="T35" fmla="*/ 42 h 235"/>
                        <a:gd name="T36" fmla="*/ 3 w 9"/>
                        <a:gd name="T37" fmla="*/ 45 h 235"/>
                        <a:gd name="T38" fmla="*/ 3 w 9"/>
                        <a:gd name="T39" fmla="*/ 63 h 235"/>
                        <a:gd name="T40" fmla="*/ 4 w 9"/>
                        <a:gd name="T41" fmla="*/ 114 h 235"/>
                        <a:gd name="T42" fmla="*/ 4 w 9"/>
                        <a:gd name="T43" fmla="*/ 120 h 235"/>
                        <a:gd name="T44" fmla="*/ 4 w 9"/>
                        <a:gd name="T45" fmla="*/ 69 h 235"/>
                        <a:gd name="T46" fmla="*/ 4 w 9"/>
                        <a:gd name="T47" fmla="*/ 55 h 235"/>
                        <a:gd name="T48" fmla="*/ 4 w 9"/>
                        <a:gd name="T49" fmla="*/ 61 h 235"/>
                        <a:gd name="T50" fmla="*/ 4 w 9"/>
                        <a:gd name="T51" fmla="*/ 74 h 235"/>
                        <a:gd name="T52" fmla="*/ 5 w 9"/>
                        <a:gd name="T53" fmla="*/ 88 h 235"/>
                        <a:gd name="T54" fmla="*/ 5 w 9"/>
                        <a:gd name="T55" fmla="*/ 90 h 235"/>
                        <a:gd name="T56" fmla="*/ 5 w 9"/>
                        <a:gd name="T57" fmla="*/ 70 h 235"/>
                        <a:gd name="T58" fmla="*/ 5 w 9"/>
                        <a:gd name="T59" fmla="*/ 52 h 235"/>
                        <a:gd name="T60" fmla="*/ 5 w 9"/>
                        <a:gd name="T61" fmla="*/ 56 h 235"/>
                        <a:gd name="T62" fmla="*/ 6 w 9"/>
                        <a:gd name="T63" fmla="*/ 103 h 235"/>
                        <a:gd name="T64" fmla="*/ 6 w 9"/>
                        <a:gd name="T65" fmla="*/ 164 h 235"/>
                        <a:gd name="T66" fmla="*/ 6 w 9"/>
                        <a:gd name="T67" fmla="*/ 100 h 235"/>
                        <a:gd name="T68" fmla="*/ 6 w 9"/>
                        <a:gd name="T69" fmla="*/ 113 h 235"/>
                        <a:gd name="T70" fmla="*/ 6 w 9"/>
                        <a:gd name="T71" fmla="*/ 172 h 235"/>
                        <a:gd name="T72" fmla="*/ 6 w 9"/>
                        <a:gd name="T73" fmla="*/ 192 h 235"/>
                        <a:gd name="T74" fmla="*/ 7 w 9"/>
                        <a:gd name="T75" fmla="*/ 130 h 235"/>
                        <a:gd name="T76" fmla="*/ 7 w 9"/>
                        <a:gd name="T77" fmla="*/ 100 h 235"/>
                        <a:gd name="T78" fmla="*/ 7 w 9"/>
                        <a:gd name="T79" fmla="*/ 104 h 235"/>
                        <a:gd name="T80" fmla="*/ 7 w 9"/>
                        <a:gd name="T81" fmla="*/ 157 h 235"/>
                        <a:gd name="T82" fmla="*/ 8 w 9"/>
                        <a:gd name="T83" fmla="*/ 235 h 235"/>
                        <a:gd name="T84" fmla="*/ 8 w 9"/>
                        <a:gd name="T85" fmla="*/ 190 h 235"/>
                        <a:gd name="T86" fmla="*/ 8 w 9"/>
                        <a:gd name="T87" fmla="*/ 202 h 235"/>
                        <a:gd name="T88" fmla="*/ 8 w 9"/>
                        <a:gd name="T89" fmla="*/ 165 h 235"/>
                        <a:gd name="T90" fmla="*/ 8 w 9"/>
                        <a:gd name="T91" fmla="*/ 127 h 235"/>
                        <a:gd name="T92" fmla="*/ 8 w 9"/>
                        <a:gd name="T93" fmla="*/ 115 h 235"/>
                        <a:gd name="T94" fmla="*/ 8 w 9"/>
                        <a:gd name="T95" fmla="*/ 143 h 235"/>
                        <a:gd name="T96" fmla="*/ 9 w 9"/>
                        <a:gd name="T97" fmla="*/ 215 h 235"/>
                        <a:gd name="T98" fmla="*/ 9 w 9"/>
                        <a:gd name="T99" fmla="*/ 157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0"/>
                          </a:moveTo>
                          <a:lnTo>
                            <a:pt x="0" y="24"/>
                          </a:lnTo>
                          <a:lnTo>
                            <a:pt x="0" y="41"/>
                          </a:lnTo>
                          <a:lnTo>
                            <a:pt x="1" y="67"/>
                          </a:lnTo>
                          <a:lnTo>
                            <a:pt x="1" y="81"/>
                          </a:lnTo>
                          <a:lnTo>
                            <a:pt x="1" y="29"/>
                          </a:lnTo>
                          <a:lnTo>
                            <a:pt x="1" y="8"/>
                          </a:lnTo>
                          <a:lnTo>
                            <a:pt x="1" y="25"/>
                          </a:lnTo>
                          <a:lnTo>
                            <a:pt x="1" y="101"/>
                          </a:lnTo>
                          <a:lnTo>
                            <a:pt x="2" y="130"/>
                          </a:lnTo>
                          <a:lnTo>
                            <a:pt x="2" y="64"/>
                          </a:lnTo>
                          <a:lnTo>
                            <a:pt x="2" y="37"/>
                          </a:lnTo>
                          <a:lnTo>
                            <a:pt x="2" y="42"/>
                          </a:lnTo>
                          <a:lnTo>
                            <a:pt x="2" y="56"/>
                          </a:lnTo>
                          <a:lnTo>
                            <a:pt x="2" y="41"/>
                          </a:lnTo>
                          <a:lnTo>
                            <a:pt x="2" y="29"/>
                          </a:lnTo>
                          <a:lnTo>
                            <a:pt x="3" y="33"/>
                          </a:lnTo>
                          <a:lnTo>
                            <a:pt x="3" y="42"/>
                          </a:lnTo>
                          <a:lnTo>
                            <a:pt x="3" y="45"/>
                          </a:lnTo>
                          <a:lnTo>
                            <a:pt x="3" y="63"/>
                          </a:lnTo>
                          <a:lnTo>
                            <a:pt x="4" y="114"/>
                          </a:lnTo>
                          <a:lnTo>
                            <a:pt x="4" y="120"/>
                          </a:lnTo>
                          <a:lnTo>
                            <a:pt x="4" y="69"/>
                          </a:lnTo>
                          <a:lnTo>
                            <a:pt x="4" y="55"/>
                          </a:lnTo>
                          <a:lnTo>
                            <a:pt x="4" y="61"/>
                          </a:lnTo>
                          <a:lnTo>
                            <a:pt x="4" y="74"/>
                          </a:lnTo>
                          <a:lnTo>
                            <a:pt x="5" y="88"/>
                          </a:lnTo>
                          <a:lnTo>
                            <a:pt x="5" y="90"/>
                          </a:lnTo>
                          <a:lnTo>
                            <a:pt x="5" y="70"/>
                          </a:lnTo>
                          <a:lnTo>
                            <a:pt x="5" y="52"/>
                          </a:lnTo>
                          <a:lnTo>
                            <a:pt x="5" y="56"/>
                          </a:lnTo>
                          <a:lnTo>
                            <a:pt x="6" y="103"/>
                          </a:lnTo>
                          <a:lnTo>
                            <a:pt x="6" y="164"/>
                          </a:lnTo>
                          <a:lnTo>
                            <a:pt x="6" y="100"/>
                          </a:lnTo>
                          <a:lnTo>
                            <a:pt x="6" y="113"/>
                          </a:lnTo>
                          <a:lnTo>
                            <a:pt x="6" y="172"/>
                          </a:lnTo>
                          <a:lnTo>
                            <a:pt x="6" y="192"/>
                          </a:lnTo>
                          <a:lnTo>
                            <a:pt x="7" y="130"/>
                          </a:lnTo>
                          <a:lnTo>
                            <a:pt x="7" y="100"/>
                          </a:lnTo>
                          <a:lnTo>
                            <a:pt x="7" y="104"/>
                          </a:lnTo>
                          <a:lnTo>
                            <a:pt x="7" y="157"/>
                          </a:lnTo>
                          <a:lnTo>
                            <a:pt x="8" y="235"/>
                          </a:lnTo>
                          <a:lnTo>
                            <a:pt x="8" y="190"/>
                          </a:lnTo>
                          <a:lnTo>
                            <a:pt x="8" y="202"/>
                          </a:lnTo>
                          <a:lnTo>
                            <a:pt x="8" y="165"/>
                          </a:lnTo>
                          <a:lnTo>
                            <a:pt x="8" y="127"/>
                          </a:lnTo>
                          <a:lnTo>
                            <a:pt x="8" y="115"/>
                          </a:lnTo>
                          <a:lnTo>
                            <a:pt x="8" y="143"/>
                          </a:lnTo>
                          <a:lnTo>
                            <a:pt x="9" y="215"/>
                          </a:lnTo>
                          <a:lnTo>
                            <a:pt x="9" y="15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0" name="Freeform 387"/>
                    <p:cNvSpPr>
                      <a:spLocks/>
                    </p:cNvSpPr>
                    <p:nvPr/>
                  </p:nvSpPr>
                  <p:spPr bwMode="auto">
                    <a:xfrm>
                      <a:off x="8364538" y="3819525"/>
                      <a:ext cx="14288" cy="249238"/>
                    </a:xfrm>
                    <a:custGeom>
                      <a:avLst/>
                      <a:gdLst>
                        <a:gd name="T0" fmla="*/ 0 w 9"/>
                        <a:gd name="T1" fmla="*/ 86 h 157"/>
                        <a:gd name="T2" fmla="*/ 0 w 9"/>
                        <a:gd name="T3" fmla="*/ 78 h 157"/>
                        <a:gd name="T4" fmla="*/ 0 w 9"/>
                        <a:gd name="T5" fmla="*/ 80 h 157"/>
                        <a:gd name="T6" fmla="*/ 1 w 9"/>
                        <a:gd name="T7" fmla="*/ 65 h 157"/>
                        <a:gd name="T8" fmla="*/ 1 w 9"/>
                        <a:gd name="T9" fmla="*/ 72 h 157"/>
                        <a:gd name="T10" fmla="*/ 1 w 9"/>
                        <a:gd name="T11" fmla="*/ 127 h 157"/>
                        <a:gd name="T12" fmla="*/ 1 w 9"/>
                        <a:gd name="T13" fmla="*/ 84 h 157"/>
                        <a:gd name="T14" fmla="*/ 1 w 9"/>
                        <a:gd name="T15" fmla="*/ 33 h 157"/>
                        <a:gd name="T16" fmla="*/ 1 w 9"/>
                        <a:gd name="T17" fmla="*/ 11 h 157"/>
                        <a:gd name="T18" fmla="*/ 1 w 9"/>
                        <a:gd name="T19" fmla="*/ 10 h 157"/>
                        <a:gd name="T20" fmla="*/ 2 w 9"/>
                        <a:gd name="T21" fmla="*/ 21 h 157"/>
                        <a:gd name="T22" fmla="*/ 2 w 9"/>
                        <a:gd name="T23" fmla="*/ 25 h 157"/>
                        <a:gd name="T24" fmla="*/ 2 w 9"/>
                        <a:gd name="T25" fmla="*/ 24 h 157"/>
                        <a:gd name="T26" fmla="*/ 2 w 9"/>
                        <a:gd name="T27" fmla="*/ 12 h 157"/>
                        <a:gd name="T28" fmla="*/ 2 w 9"/>
                        <a:gd name="T29" fmla="*/ 0 h 157"/>
                        <a:gd name="T30" fmla="*/ 2 w 9"/>
                        <a:gd name="T31" fmla="*/ 14 h 157"/>
                        <a:gd name="T32" fmla="*/ 3 w 9"/>
                        <a:gd name="T33" fmla="*/ 109 h 157"/>
                        <a:gd name="T34" fmla="*/ 3 w 9"/>
                        <a:gd name="T35" fmla="*/ 41 h 157"/>
                        <a:gd name="T36" fmla="*/ 3 w 9"/>
                        <a:gd name="T37" fmla="*/ 17 h 157"/>
                        <a:gd name="T38" fmla="*/ 3 w 9"/>
                        <a:gd name="T39" fmla="*/ 45 h 157"/>
                        <a:gd name="T40" fmla="*/ 4 w 9"/>
                        <a:gd name="T41" fmla="*/ 45 h 157"/>
                        <a:gd name="T42" fmla="*/ 4 w 9"/>
                        <a:gd name="T43" fmla="*/ 35 h 157"/>
                        <a:gd name="T44" fmla="*/ 4 w 9"/>
                        <a:gd name="T45" fmla="*/ 80 h 157"/>
                        <a:gd name="T46" fmla="*/ 4 w 9"/>
                        <a:gd name="T47" fmla="*/ 120 h 157"/>
                        <a:gd name="T48" fmla="*/ 4 w 9"/>
                        <a:gd name="T49" fmla="*/ 58 h 157"/>
                        <a:gd name="T50" fmla="*/ 4 w 9"/>
                        <a:gd name="T51" fmla="*/ 39 h 157"/>
                        <a:gd name="T52" fmla="*/ 4 w 9"/>
                        <a:gd name="T53" fmla="*/ 27 h 157"/>
                        <a:gd name="T54" fmla="*/ 5 w 9"/>
                        <a:gd name="T55" fmla="*/ 26 h 157"/>
                        <a:gd name="T56" fmla="*/ 5 w 9"/>
                        <a:gd name="T57" fmla="*/ 41 h 157"/>
                        <a:gd name="T58" fmla="*/ 5 w 9"/>
                        <a:gd name="T59" fmla="*/ 67 h 157"/>
                        <a:gd name="T60" fmla="*/ 5 w 9"/>
                        <a:gd name="T61" fmla="*/ 89 h 157"/>
                        <a:gd name="T62" fmla="*/ 6 w 9"/>
                        <a:gd name="T63" fmla="*/ 106 h 157"/>
                        <a:gd name="T64" fmla="*/ 6 w 9"/>
                        <a:gd name="T65" fmla="*/ 86 h 157"/>
                        <a:gd name="T66" fmla="*/ 6 w 9"/>
                        <a:gd name="T67" fmla="*/ 56 h 157"/>
                        <a:gd name="T68" fmla="*/ 6 w 9"/>
                        <a:gd name="T69" fmla="*/ 54 h 157"/>
                        <a:gd name="T70" fmla="*/ 6 w 9"/>
                        <a:gd name="T71" fmla="*/ 55 h 157"/>
                        <a:gd name="T72" fmla="*/ 6 w 9"/>
                        <a:gd name="T73" fmla="*/ 36 h 157"/>
                        <a:gd name="T74" fmla="*/ 7 w 9"/>
                        <a:gd name="T75" fmla="*/ 28 h 157"/>
                        <a:gd name="T76" fmla="*/ 7 w 9"/>
                        <a:gd name="T77" fmla="*/ 49 h 157"/>
                        <a:gd name="T78" fmla="*/ 7 w 9"/>
                        <a:gd name="T79" fmla="*/ 157 h 157"/>
                        <a:gd name="T80" fmla="*/ 7 w 9"/>
                        <a:gd name="T81" fmla="*/ 116 h 157"/>
                        <a:gd name="T82" fmla="*/ 7 w 9"/>
                        <a:gd name="T83" fmla="*/ 144 h 157"/>
                        <a:gd name="T84" fmla="*/ 8 w 9"/>
                        <a:gd name="T85" fmla="*/ 52 h 157"/>
                        <a:gd name="T86" fmla="*/ 8 w 9"/>
                        <a:gd name="T87" fmla="*/ 17 h 157"/>
                        <a:gd name="T88" fmla="*/ 8 w 9"/>
                        <a:gd name="T89" fmla="*/ 25 h 157"/>
                        <a:gd name="T90" fmla="*/ 8 w 9"/>
                        <a:gd name="T91" fmla="*/ 55 h 157"/>
                        <a:gd name="T92" fmla="*/ 8 w 9"/>
                        <a:gd name="T93" fmla="*/ 63 h 157"/>
                        <a:gd name="T94" fmla="*/ 8 w 9"/>
                        <a:gd name="T95" fmla="*/ 92 h 157"/>
                        <a:gd name="T96" fmla="*/ 9 w 9"/>
                        <a:gd name="T97" fmla="*/ 153 h 157"/>
                        <a:gd name="T98" fmla="*/ 9 w 9"/>
                        <a:gd name="T99" fmla="*/ 104 h 1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7">
                          <a:moveTo>
                            <a:pt x="0" y="86"/>
                          </a:moveTo>
                          <a:lnTo>
                            <a:pt x="0" y="78"/>
                          </a:lnTo>
                          <a:lnTo>
                            <a:pt x="0" y="80"/>
                          </a:lnTo>
                          <a:lnTo>
                            <a:pt x="1" y="65"/>
                          </a:lnTo>
                          <a:lnTo>
                            <a:pt x="1" y="72"/>
                          </a:lnTo>
                          <a:lnTo>
                            <a:pt x="1" y="127"/>
                          </a:lnTo>
                          <a:lnTo>
                            <a:pt x="1" y="84"/>
                          </a:lnTo>
                          <a:lnTo>
                            <a:pt x="1" y="33"/>
                          </a:lnTo>
                          <a:lnTo>
                            <a:pt x="1" y="11"/>
                          </a:lnTo>
                          <a:lnTo>
                            <a:pt x="1" y="10"/>
                          </a:lnTo>
                          <a:lnTo>
                            <a:pt x="2" y="21"/>
                          </a:lnTo>
                          <a:lnTo>
                            <a:pt x="2" y="25"/>
                          </a:lnTo>
                          <a:lnTo>
                            <a:pt x="2" y="24"/>
                          </a:lnTo>
                          <a:lnTo>
                            <a:pt x="2" y="12"/>
                          </a:lnTo>
                          <a:lnTo>
                            <a:pt x="2" y="0"/>
                          </a:lnTo>
                          <a:lnTo>
                            <a:pt x="2" y="14"/>
                          </a:lnTo>
                          <a:lnTo>
                            <a:pt x="3" y="109"/>
                          </a:lnTo>
                          <a:lnTo>
                            <a:pt x="3" y="41"/>
                          </a:lnTo>
                          <a:lnTo>
                            <a:pt x="3" y="17"/>
                          </a:lnTo>
                          <a:lnTo>
                            <a:pt x="3" y="45"/>
                          </a:lnTo>
                          <a:lnTo>
                            <a:pt x="4" y="45"/>
                          </a:lnTo>
                          <a:lnTo>
                            <a:pt x="4" y="35"/>
                          </a:lnTo>
                          <a:lnTo>
                            <a:pt x="4" y="80"/>
                          </a:lnTo>
                          <a:lnTo>
                            <a:pt x="4" y="120"/>
                          </a:lnTo>
                          <a:lnTo>
                            <a:pt x="4" y="58"/>
                          </a:lnTo>
                          <a:lnTo>
                            <a:pt x="4" y="39"/>
                          </a:lnTo>
                          <a:lnTo>
                            <a:pt x="4" y="27"/>
                          </a:lnTo>
                          <a:lnTo>
                            <a:pt x="5" y="26"/>
                          </a:lnTo>
                          <a:lnTo>
                            <a:pt x="5" y="41"/>
                          </a:lnTo>
                          <a:lnTo>
                            <a:pt x="5" y="67"/>
                          </a:lnTo>
                          <a:lnTo>
                            <a:pt x="5" y="89"/>
                          </a:lnTo>
                          <a:lnTo>
                            <a:pt x="6" y="106"/>
                          </a:lnTo>
                          <a:lnTo>
                            <a:pt x="6" y="86"/>
                          </a:lnTo>
                          <a:lnTo>
                            <a:pt x="6" y="56"/>
                          </a:lnTo>
                          <a:lnTo>
                            <a:pt x="6" y="54"/>
                          </a:lnTo>
                          <a:lnTo>
                            <a:pt x="6" y="55"/>
                          </a:lnTo>
                          <a:lnTo>
                            <a:pt x="6" y="36"/>
                          </a:lnTo>
                          <a:lnTo>
                            <a:pt x="7" y="28"/>
                          </a:lnTo>
                          <a:lnTo>
                            <a:pt x="7" y="49"/>
                          </a:lnTo>
                          <a:lnTo>
                            <a:pt x="7" y="157"/>
                          </a:lnTo>
                          <a:lnTo>
                            <a:pt x="7" y="116"/>
                          </a:lnTo>
                          <a:lnTo>
                            <a:pt x="7" y="144"/>
                          </a:lnTo>
                          <a:lnTo>
                            <a:pt x="8" y="52"/>
                          </a:lnTo>
                          <a:lnTo>
                            <a:pt x="8" y="17"/>
                          </a:lnTo>
                          <a:lnTo>
                            <a:pt x="8" y="25"/>
                          </a:lnTo>
                          <a:lnTo>
                            <a:pt x="8" y="55"/>
                          </a:lnTo>
                          <a:lnTo>
                            <a:pt x="8" y="63"/>
                          </a:lnTo>
                          <a:lnTo>
                            <a:pt x="8" y="92"/>
                          </a:lnTo>
                          <a:lnTo>
                            <a:pt x="9" y="153"/>
                          </a:lnTo>
                          <a:lnTo>
                            <a:pt x="9" y="10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1" name="Freeform 388"/>
                    <p:cNvSpPr>
                      <a:spLocks/>
                    </p:cNvSpPr>
                    <p:nvPr/>
                  </p:nvSpPr>
                  <p:spPr bwMode="auto">
                    <a:xfrm>
                      <a:off x="8378826" y="3798888"/>
                      <a:ext cx="14288" cy="341313"/>
                    </a:xfrm>
                    <a:custGeom>
                      <a:avLst/>
                      <a:gdLst>
                        <a:gd name="T0" fmla="*/ 0 w 9"/>
                        <a:gd name="T1" fmla="*/ 117 h 215"/>
                        <a:gd name="T2" fmla="*/ 0 w 9"/>
                        <a:gd name="T3" fmla="*/ 87 h 215"/>
                        <a:gd name="T4" fmla="*/ 0 w 9"/>
                        <a:gd name="T5" fmla="*/ 37 h 215"/>
                        <a:gd name="T6" fmla="*/ 0 w 9"/>
                        <a:gd name="T7" fmla="*/ 9 h 215"/>
                        <a:gd name="T8" fmla="*/ 0 w 9"/>
                        <a:gd name="T9" fmla="*/ 0 h 215"/>
                        <a:gd name="T10" fmla="*/ 0 w 9"/>
                        <a:gd name="T11" fmla="*/ 3 h 215"/>
                        <a:gd name="T12" fmla="*/ 1 w 9"/>
                        <a:gd name="T13" fmla="*/ 16 h 215"/>
                        <a:gd name="T14" fmla="*/ 1 w 9"/>
                        <a:gd name="T15" fmla="*/ 35 h 215"/>
                        <a:gd name="T16" fmla="*/ 1 w 9"/>
                        <a:gd name="T17" fmla="*/ 64 h 215"/>
                        <a:gd name="T18" fmla="*/ 1 w 9"/>
                        <a:gd name="T19" fmla="*/ 94 h 215"/>
                        <a:gd name="T20" fmla="*/ 2 w 9"/>
                        <a:gd name="T21" fmla="*/ 77 h 215"/>
                        <a:gd name="T22" fmla="*/ 2 w 9"/>
                        <a:gd name="T23" fmla="*/ 73 h 215"/>
                        <a:gd name="T24" fmla="*/ 2 w 9"/>
                        <a:gd name="T25" fmla="*/ 92 h 215"/>
                        <a:gd name="T26" fmla="*/ 2 w 9"/>
                        <a:gd name="T27" fmla="*/ 84 h 215"/>
                        <a:gd name="T28" fmla="*/ 2 w 9"/>
                        <a:gd name="T29" fmla="*/ 59 h 215"/>
                        <a:gd name="T30" fmla="*/ 2 w 9"/>
                        <a:gd name="T31" fmla="*/ 50 h 215"/>
                        <a:gd name="T32" fmla="*/ 3 w 9"/>
                        <a:gd name="T33" fmla="*/ 61 h 215"/>
                        <a:gd name="T34" fmla="*/ 3 w 9"/>
                        <a:gd name="T35" fmla="*/ 92 h 215"/>
                        <a:gd name="T36" fmla="*/ 3 w 9"/>
                        <a:gd name="T37" fmla="*/ 91 h 215"/>
                        <a:gd name="T38" fmla="*/ 3 w 9"/>
                        <a:gd name="T39" fmla="*/ 80 h 215"/>
                        <a:gd name="T40" fmla="*/ 3 w 9"/>
                        <a:gd name="T41" fmla="*/ 87 h 215"/>
                        <a:gd name="T42" fmla="*/ 4 w 9"/>
                        <a:gd name="T43" fmla="*/ 88 h 215"/>
                        <a:gd name="T44" fmla="*/ 4 w 9"/>
                        <a:gd name="T45" fmla="*/ 90 h 215"/>
                        <a:gd name="T46" fmla="*/ 4 w 9"/>
                        <a:gd name="T47" fmla="*/ 98 h 215"/>
                        <a:gd name="T48" fmla="*/ 4 w 9"/>
                        <a:gd name="T49" fmla="*/ 78 h 215"/>
                        <a:gd name="T50" fmla="*/ 4 w 9"/>
                        <a:gd name="T51" fmla="*/ 66 h 215"/>
                        <a:gd name="T52" fmla="*/ 4 w 9"/>
                        <a:gd name="T53" fmla="*/ 81 h 215"/>
                        <a:gd name="T54" fmla="*/ 5 w 9"/>
                        <a:gd name="T55" fmla="*/ 142 h 215"/>
                        <a:gd name="T56" fmla="*/ 5 w 9"/>
                        <a:gd name="T57" fmla="*/ 131 h 215"/>
                        <a:gd name="T58" fmla="*/ 5 w 9"/>
                        <a:gd name="T59" fmla="*/ 83 h 215"/>
                        <a:gd name="T60" fmla="*/ 5 w 9"/>
                        <a:gd name="T61" fmla="*/ 84 h 215"/>
                        <a:gd name="T62" fmla="*/ 6 w 9"/>
                        <a:gd name="T63" fmla="*/ 118 h 215"/>
                        <a:gd name="T64" fmla="*/ 6 w 9"/>
                        <a:gd name="T65" fmla="*/ 172 h 215"/>
                        <a:gd name="T66" fmla="*/ 6 w 9"/>
                        <a:gd name="T67" fmla="*/ 215 h 215"/>
                        <a:gd name="T68" fmla="*/ 6 w 9"/>
                        <a:gd name="T69" fmla="*/ 195 h 215"/>
                        <a:gd name="T70" fmla="*/ 6 w 9"/>
                        <a:gd name="T71" fmla="*/ 185 h 215"/>
                        <a:gd name="T72" fmla="*/ 6 w 9"/>
                        <a:gd name="T73" fmla="*/ 178 h 215"/>
                        <a:gd name="T74" fmla="*/ 6 w 9"/>
                        <a:gd name="T75" fmla="*/ 131 h 215"/>
                        <a:gd name="T76" fmla="*/ 7 w 9"/>
                        <a:gd name="T77" fmla="*/ 94 h 215"/>
                        <a:gd name="T78" fmla="*/ 7 w 9"/>
                        <a:gd name="T79" fmla="*/ 75 h 215"/>
                        <a:gd name="T80" fmla="*/ 7 w 9"/>
                        <a:gd name="T81" fmla="*/ 79 h 215"/>
                        <a:gd name="T82" fmla="*/ 7 w 9"/>
                        <a:gd name="T83" fmla="*/ 120 h 215"/>
                        <a:gd name="T84" fmla="*/ 7 w 9"/>
                        <a:gd name="T85" fmla="*/ 194 h 215"/>
                        <a:gd name="T86" fmla="*/ 7 w 9"/>
                        <a:gd name="T87" fmla="*/ 86 h 215"/>
                        <a:gd name="T88" fmla="*/ 8 w 9"/>
                        <a:gd name="T89" fmla="*/ 59 h 215"/>
                        <a:gd name="T90" fmla="*/ 8 w 9"/>
                        <a:gd name="T91" fmla="*/ 54 h 215"/>
                        <a:gd name="T92" fmla="*/ 8 w 9"/>
                        <a:gd name="T93" fmla="*/ 62 h 215"/>
                        <a:gd name="T94" fmla="*/ 8 w 9"/>
                        <a:gd name="T95" fmla="*/ 72 h 215"/>
                        <a:gd name="T96" fmla="*/ 8 w 9"/>
                        <a:gd name="T97" fmla="*/ 77 h 215"/>
                        <a:gd name="T98" fmla="*/ 9 w 9"/>
                        <a:gd name="T99" fmla="*/ 84 h 2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5">
                          <a:moveTo>
                            <a:pt x="0" y="117"/>
                          </a:moveTo>
                          <a:lnTo>
                            <a:pt x="0" y="87"/>
                          </a:lnTo>
                          <a:lnTo>
                            <a:pt x="0" y="37"/>
                          </a:lnTo>
                          <a:lnTo>
                            <a:pt x="0" y="9"/>
                          </a:lnTo>
                          <a:lnTo>
                            <a:pt x="0" y="0"/>
                          </a:lnTo>
                          <a:lnTo>
                            <a:pt x="0" y="3"/>
                          </a:lnTo>
                          <a:lnTo>
                            <a:pt x="1" y="16"/>
                          </a:lnTo>
                          <a:lnTo>
                            <a:pt x="1" y="35"/>
                          </a:lnTo>
                          <a:lnTo>
                            <a:pt x="1" y="64"/>
                          </a:lnTo>
                          <a:lnTo>
                            <a:pt x="1" y="94"/>
                          </a:lnTo>
                          <a:lnTo>
                            <a:pt x="2" y="77"/>
                          </a:lnTo>
                          <a:lnTo>
                            <a:pt x="2" y="73"/>
                          </a:lnTo>
                          <a:lnTo>
                            <a:pt x="2" y="92"/>
                          </a:lnTo>
                          <a:lnTo>
                            <a:pt x="2" y="84"/>
                          </a:lnTo>
                          <a:lnTo>
                            <a:pt x="2" y="59"/>
                          </a:lnTo>
                          <a:lnTo>
                            <a:pt x="2" y="50"/>
                          </a:lnTo>
                          <a:lnTo>
                            <a:pt x="3" y="61"/>
                          </a:lnTo>
                          <a:lnTo>
                            <a:pt x="3" y="92"/>
                          </a:lnTo>
                          <a:lnTo>
                            <a:pt x="3" y="91"/>
                          </a:lnTo>
                          <a:lnTo>
                            <a:pt x="3" y="80"/>
                          </a:lnTo>
                          <a:lnTo>
                            <a:pt x="3" y="87"/>
                          </a:lnTo>
                          <a:lnTo>
                            <a:pt x="4" y="88"/>
                          </a:lnTo>
                          <a:lnTo>
                            <a:pt x="4" y="90"/>
                          </a:lnTo>
                          <a:lnTo>
                            <a:pt x="4" y="98"/>
                          </a:lnTo>
                          <a:lnTo>
                            <a:pt x="4" y="78"/>
                          </a:lnTo>
                          <a:lnTo>
                            <a:pt x="4" y="66"/>
                          </a:lnTo>
                          <a:lnTo>
                            <a:pt x="4" y="81"/>
                          </a:lnTo>
                          <a:lnTo>
                            <a:pt x="5" y="142"/>
                          </a:lnTo>
                          <a:lnTo>
                            <a:pt x="5" y="131"/>
                          </a:lnTo>
                          <a:lnTo>
                            <a:pt x="5" y="83"/>
                          </a:lnTo>
                          <a:lnTo>
                            <a:pt x="5" y="84"/>
                          </a:lnTo>
                          <a:lnTo>
                            <a:pt x="6" y="118"/>
                          </a:lnTo>
                          <a:lnTo>
                            <a:pt x="6" y="172"/>
                          </a:lnTo>
                          <a:lnTo>
                            <a:pt x="6" y="215"/>
                          </a:lnTo>
                          <a:lnTo>
                            <a:pt x="6" y="195"/>
                          </a:lnTo>
                          <a:lnTo>
                            <a:pt x="6" y="185"/>
                          </a:lnTo>
                          <a:lnTo>
                            <a:pt x="6" y="178"/>
                          </a:lnTo>
                          <a:lnTo>
                            <a:pt x="6" y="131"/>
                          </a:lnTo>
                          <a:lnTo>
                            <a:pt x="7" y="94"/>
                          </a:lnTo>
                          <a:lnTo>
                            <a:pt x="7" y="75"/>
                          </a:lnTo>
                          <a:lnTo>
                            <a:pt x="7" y="79"/>
                          </a:lnTo>
                          <a:lnTo>
                            <a:pt x="7" y="120"/>
                          </a:lnTo>
                          <a:lnTo>
                            <a:pt x="7" y="194"/>
                          </a:lnTo>
                          <a:lnTo>
                            <a:pt x="7" y="86"/>
                          </a:lnTo>
                          <a:lnTo>
                            <a:pt x="8" y="59"/>
                          </a:lnTo>
                          <a:lnTo>
                            <a:pt x="8" y="54"/>
                          </a:lnTo>
                          <a:lnTo>
                            <a:pt x="8" y="62"/>
                          </a:lnTo>
                          <a:lnTo>
                            <a:pt x="8" y="72"/>
                          </a:lnTo>
                          <a:lnTo>
                            <a:pt x="8" y="77"/>
                          </a:lnTo>
                          <a:lnTo>
                            <a:pt x="9" y="8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2" name="Freeform 389"/>
                    <p:cNvSpPr>
                      <a:spLocks/>
                    </p:cNvSpPr>
                    <p:nvPr/>
                  </p:nvSpPr>
                  <p:spPr bwMode="auto">
                    <a:xfrm>
                      <a:off x="8393113" y="3927475"/>
                      <a:ext cx="14288" cy="350838"/>
                    </a:xfrm>
                    <a:custGeom>
                      <a:avLst/>
                      <a:gdLst>
                        <a:gd name="T0" fmla="*/ 0 w 9"/>
                        <a:gd name="T1" fmla="*/ 3 h 221"/>
                        <a:gd name="T2" fmla="*/ 0 w 9"/>
                        <a:gd name="T3" fmla="*/ 24 h 221"/>
                        <a:gd name="T4" fmla="*/ 0 w 9"/>
                        <a:gd name="T5" fmla="*/ 58 h 221"/>
                        <a:gd name="T6" fmla="*/ 0 w 9"/>
                        <a:gd name="T7" fmla="*/ 130 h 221"/>
                        <a:gd name="T8" fmla="*/ 0 w 9"/>
                        <a:gd name="T9" fmla="*/ 52 h 221"/>
                        <a:gd name="T10" fmla="*/ 0 w 9"/>
                        <a:gd name="T11" fmla="*/ 7 h 221"/>
                        <a:gd name="T12" fmla="*/ 1 w 9"/>
                        <a:gd name="T13" fmla="*/ 0 h 221"/>
                        <a:gd name="T14" fmla="*/ 1 w 9"/>
                        <a:gd name="T15" fmla="*/ 17 h 221"/>
                        <a:gd name="T16" fmla="*/ 1 w 9"/>
                        <a:gd name="T17" fmla="*/ 63 h 221"/>
                        <a:gd name="T18" fmla="*/ 1 w 9"/>
                        <a:gd name="T19" fmla="*/ 78 h 221"/>
                        <a:gd name="T20" fmla="*/ 2 w 9"/>
                        <a:gd name="T21" fmla="*/ 42 h 221"/>
                        <a:gd name="T22" fmla="*/ 2 w 9"/>
                        <a:gd name="T23" fmla="*/ 27 h 221"/>
                        <a:gd name="T24" fmla="*/ 2 w 9"/>
                        <a:gd name="T25" fmla="*/ 23 h 221"/>
                        <a:gd name="T26" fmla="*/ 2 w 9"/>
                        <a:gd name="T27" fmla="*/ 46 h 221"/>
                        <a:gd name="T28" fmla="*/ 2 w 9"/>
                        <a:gd name="T29" fmla="*/ 85 h 221"/>
                        <a:gd name="T30" fmla="*/ 2 w 9"/>
                        <a:gd name="T31" fmla="*/ 53 h 221"/>
                        <a:gd name="T32" fmla="*/ 2 w 9"/>
                        <a:gd name="T33" fmla="*/ 63 h 221"/>
                        <a:gd name="T34" fmla="*/ 3 w 9"/>
                        <a:gd name="T35" fmla="*/ 122 h 221"/>
                        <a:gd name="T36" fmla="*/ 3 w 9"/>
                        <a:gd name="T37" fmla="*/ 87 h 221"/>
                        <a:gd name="T38" fmla="*/ 3 w 9"/>
                        <a:gd name="T39" fmla="*/ 87 h 221"/>
                        <a:gd name="T40" fmla="*/ 3 w 9"/>
                        <a:gd name="T41" fmla="*/ 221 h 221"/>
                        <a:gd name="T42" fmla="*/ 4 w 9"/>
                        <a:gd name="T43" fmla="*/ 76 h 221"/>
                        <a:gd name="T44" fmla="*/ 4 w 9"/>
                        <a:gd name="T45" fmla="*/ 48 h 221"/>
                        <a:gd name="T46" fmla="*/ 4 w 9"/>
                        <a:gd name="T47" fmla="*/ 43 h 221"/>
                        <a:gd name="T48" fmla="*/ 4 w 9"/>
                        <a:gd name="T49" fmla="*/ 46 h 221"/>
                        <a:gd name="T50" fmla="*/ 4 w 9"/>
                        <a:gd name="T51" fmla="*/ 59 h 221"/>
                        <a:gd name="T52" fmla="*/ 4 w 9"/>
                        <a:gd name="T53" fmla="*/ 94 h 221"/>
                        <a:gd name="T54" fmla="*/ 4 w 9"/>
                        <a:gd name="T55" fmla="*/ 52 h 221"/>
                        <a:gd name="T56" fmla="*/ 5 w 9"/>
                        <a:gd name="T57" fmla="*/ 25 h 221"/>
                        <a:gd name="T58" fmla="*/ 5 w 9"/>
                        <a:gd name="T59" fmla="*/ 34 h 221"/>
                        <a:gd name="T60" fmla="*/ 5 w 9"/>
                        <a:gd name="T61" fmla="*/ 83 h 221"/>
                        <a:gd name="T62" fmla="*/ 5 w 9"/>
                        <a:gd name="T63" fmla="*/ 83 h 221"/>
                        <a:gd name="T64" fmla="*/ 6 w 9"/>
                        <a:gd name="T65" fmla="*/ 51 h 221"/>
                        <a:gd name="T66" fmla="*/ 6 w 9"/>
                        <a:gd name="T67" fmla="*/ 47 h 221"/>
                        <a:gd name="T68" fmla="*/ 6 w 9"/>
                        <a:gd name="T69" fmla="*/ 57 h 221"/>
                        <a:gd name="T70" fmla="*/ 6 w 9"/>
                        <a:gd name="T71" fmla="*/ 74 h 221"/>
                        <a:gd name="T72" fmla="*/ 6 w 9"/>
                        <a:gd name="T73" fmla="*/ 67 h 221"/>
                        <a:gd name="T74" fmla="*/ 6 w 9"/>
                        <a:gd name="T75" fmla="*/ 51 h 221"/>
                        <a:gd name="T76" fmla="*/ 7 w 9"/>
                        <a:gd name="T77" fmla="*/ 56 h 221"/>
                        <a:gd name="T78" fmla="*/ 7 w 9"/>
                        <a:gd name="T79" fmla="*/ 68 h 221"/>
                        <a:gd name="T80" fmla="*/ 7 w 9"/>
                        <a:gd name="T81" fmla="*/ 71 h 221"/>
                        <a:gd name="T82" fmla="*/ 7 w 9"/>
                        <a:gd name="T83" fmla="*/ 75 h 221"/>
                        <a:gd name="T84" fmla="*/ 7 w 9"/>
                        <a:gd name="T85" fmla="*/ 87 h 221"/>
                        <a:gd name="T86" fmla="*/ 7 w 9"/>
                        <a:gd name="T87" fmla="*/ 103 h 221"/>
                        <a:gd name="T88" fmla="*/ 7 w 9"/>
                        <a:gd name="T89" fmla="*/ 85 h 221"/>
                        <a:gd name="T90" fmla="*/ 8 w 9"/>
                        <a:gd name="T91" fmla="*/ 79 h 221"/>
                        <a:gd name="T92" fmla="*/ 8 w 9"/>
                        <a:gd name="T93" fmla="*/ 134 h 221"/>
                        <a:gd name="T94" fmla="*/ 8 w 9"/>
                        <a:gd name="T95" fmla="*/ 124 h 221"/>
                        <a:gd name="T96" fmla="*/ 8 w 9"/>
                        <a:gd name="T97" fmla="*/ 82 h 221"/>
                        <a:gd name="T98" fmla="*/ 9 w 9"/>
                        <a:gd name="T99" fmla="*/ 179 h 2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1">
                          <a:moveTo>
                            <a:pt x="0" y="3"/>
                          </a:moveTo>
                          <a:lnTo>
                            <a:pt x="0" y="24"/>
                          </a:lnTo>
                          <a:lnTo>
                            <a:pt x="0" y="58"/>
                          </a:lnTo>
                          <a:lnTo>
                            <a:pt x="0" y="130"/>
                          </a:lnTo>
                          <a:lnTo>
                            <a:pt x="0" y="52"/>
                          </a:lnTo>
                          <a:lnTo>
                            <a:pt x="0" y="7"/>
                          </a:lnTo>
                          <a:lnTo>
                            <a:pt x="1" y="0"/>
                          </a:lnTo>
                          <a:lnTo>
                            <a:pt x="1" y="17"/>
                          </a:lnTo>
                          <a:lnTo>
                            <a:pt x="1" y="63"/>
                          </a:lnTo>
                          <a:lnTo>
                            <a:pt x="1" y="78"/>
                          </a:lnTo>
                          <a:lnTo>
                            <a:pt x="2" y="42"/>
                          </a:lnTo>
                          <a:lnTo>
                            <a:pt x="2" y="27"/>
                          </a:lnTo>
                          <a:lnTo>
                            <a:pt x="2" y="23"/>
                          </a:lnTo>
                          <a:lnTo>
                            <a:pt x="2" y="46"/>
                          </a:lnTo>
                          <a:lnTo>
                            <a:pt x="2" y="85"/>
                          </a:lnTo>
                          <a:lnTo>
                            <a:pt x="2" y="53"/>
                          </a:lnTo>
                          <a:lnTo>
                            <a:pt x="2" y="63"/>
                          </a:lnTo>
                          <a:lnTo>
                            <a:pt x="3" y="122"/>
                          </a:lnTo>
                          <a:lnTo>
                            <a:pt x="3" y="87"/>
                          </a:lnTo>
                          <a:lnTo>
                            <a:pt x="3" y="87"/>
                          </a:lnTo>
                          <a:lnTo>
                            <a:pt x="3" y="221"/>
                          </a:lnTo>
                          <a:lnTo>
                            <a:pt x="4" y="76"/>
                          </a:lnTo>
                          <a:lnTo>
                            <a:pt x="4" y="48"/>
                          </a:lnTo>
                          <a:lnTo>
                            <a:pt x="4" y="43"/>
                          </a:lnTo>
                          <a:lnTo>
                            <a:pt x="4" y="46"/>
                          </a:lnTo>
                          <a:lnTo>
                            <a:pt x="4" y="59"/>
                          </a:lnTo>
                          <a:lnTo>
                            <a:pt x="4" y="94"/>
                          </a:lnTo>
                          <a:lnTo>
                            <a:pt x="4" y="52"/>
                          </a:lnTo>
                          <a:lnTo>
                            <a:pt x="5" y="25"/>
                          </a:lnTo>
                          <a:lnTo>
                            <a:pt x="5" y="34"/>
                          </a:lnTo>
                          <a:lnTo>
                            <a:pt x="5" y="83"/>
                          </a:lnTo>
                          <a:lnTo>
                            <a:pt x="5" y="83"/>
                          </a:lnTo>
                          <a:lnTo>
                            <a:pt x="6" y="51"/>
                          </a:lnTo>
                          <a:lnTo>
                            <a:pt x="6" y="47"/>
                          </a:lnTo>
                          <a:lnTo>
                            <a:pt x="6" y="57"/>
                          </a:lnTo>
                          <a:lnTo>
                            <a:pt x="6" y="74"/>
                          </a:lnTo>
                          <a:lnTo>
                            <a:pt x="6" y="67"/>
                          </a:lnTo>
                          <a:lnTo>
                            <a:pt x="6" y="51"/>
                          </a:lnTo>
                          <a:lnTo>
                            <a:pt x="7" y="56"/>
                          </a:lnTo>
                          <a:lnTo>
                            <a:pt x="7" y="68"/>
                          </a:lnTo>
                          <a:lnTo>
                            <a:pt x="7" y="71"/>
                          </a:lnTo>
                          <a:lnTo>
                            <a:pt x="7" y="75"/>
                          </a:lnTo>
                          <a:lnTo>
                            <a:pt x="7" y="87"/>
                          </a:lnTo>
                          <a:lnTo>
                            <a:pt x="7" y="103"/>
                          </a:lnTo>
                          <a:lnTo>
                            <a:pt x="7" y="85"/>
                          </a:lnTo>
                          <a:lnTo>
                            <a:pt x="8" y="79"/>
                          </a:lnTo>
                          <a:lnTo>
                            <a:pt x="8" y="134"/>
                          </a:lnTo>
                          <a:lnTo>
                            <a:pt x="8" y="124"/>
                          </a:lnTo>
                          <a:lnTo>
                            <a:pt x="8" y="82"/>
                          </a:lnTo>
                          <a:lnTo>
                            <a:pt x="9" y="17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3" name="Freeform 390"/>
                    <p:cNvSpPr>
                      <a:spLocks/>
                    </p:cNvSpPr>
                    <p:nvPr/>
                  </p:nvSpPr>
                  <p:spPr bwMode="auto">
                    <a:xfrm>
                      <a:off x="8407401" y="3938588"/>
                      <a:ext cx="14288" cy="279400"/>
                    </a:xfrm>
                    <a:custGeom>
                      <a:avLst/>
                      <a:gdLst>
                        <a:gd name="T0" fmla="*/ 0 w 9"/>
                        <a:gd name="T1" fmla="*/ 172 h 176"/>
                        <a:gd name="T2" fmla="*/ 0 w 9"/>
                        <a:gd name="T3" fmla="*/ 57 h 176"/>
                        <a:gd name="T4" fmla="*/ 0 w 9"/>
                        <a:gd name="T5" fmla="*/ 22 h 176"/>
                        <a:gd name="T6" fmla="*/ 0 w 9"/>
                        <a:gd name="T7" fmla="*/ 36 h 176"/>
                        <a:gd name="T8" fmla="*/ 0 w 9"/>
                        <a:gd name="T9" fmla="*/ 55 h 176"/>
                        <a:gd name="T10" fmla="*/ 0 w 9"/>
                        <a:gd name="T11" fmla="*/ 46 h 176"/>
                        <a:gd name="T12" fmla="*/ 1 w 9"/>
                        <a:gd name="T13" fmla="*/ 90 h 176"/>
                        <a:gd name="T14" fmla="*/ 1 w 9"/>
                        <a:gd name="T15" fmla="*/ 176 h 176"/>
                        <a:gd name="T16" fmla="*/ 1 w 9"/>
                        <a:gd name="T17" fmla="*/ 150 h 176"/>
                        <a:gd name="T18" fmla="*/ 1 w 9"/>
                        <a:gd name="T19" fmla="*/ 112 h 176"/>
                        <a:gd name="T20" fmla="*/ 1 w 9"/>
                        <a:gd name="T21" fmla="*/ 57 h 176"/>
                        <a:gd name="T22" fmla="*/ 2 w 9"/>
                        <a:gd name="T23" fmla="*/ 44 h 176"/>
                        <a:gd name="T24" fmla="*/ 2 w 9"/>
                        <a:gd name="T25" fmla="*/ 48 h 176"/>
                        <a:gd name="T26" fmla="*/ 2 w 9"/>
                        <a:gd name="T27" fmla="*/ 90 h 176"/>
                        <a:gd name="T28" fmla="*/ 2 w 9"/>
                        <a:gd name="T29" fmla="*/ 79 h 176"/>
                        <a:gd name="T30" fmla="*/ 2 w 9"/>
                        <a:gd name="T31" fmla="*/ 22 h 176"/>
                        <a:gd name="T32" fmla="*/ 2 w 9"/>
                        <a:gd name="T33" fmla="*/ 8 h 176"/>
                        <a:gd name="T34" fmla="*/ 3 w 9"/>
                        <a:gd name="T35" fmla="*/ 20 h 176"/>
                        <a:gd name="T36" fmla="*/ 3 w 9"/>
                        <a:gd name="T37" fmla="*/ 57 h 176"/>
                        <a:gd name="T38" fmla="*/ 3 w 9"/>
                        <a:gd name="T39" fmla="*/ 107 h 176"/>
                        <a:gd name="T40" fmla="*/ 3 w 9"/>
                        <a:gd name="T41" fmla="*/ 53 h 176"/>
                        <a:gd name="T42" fmla="*/ 4 w 9"/>
                        <a:gd name="T43" fmla="*/ 28 h 176"/>
                        <a:gd name="T44" fmla="*/ 4 w 9"/>
                        <a:gd name="T45" fmla="*/ 30 h 176"/>
                        <a:gd name="T46" fmla="*/ 4 w 9"/>
                        <a:gd name="T47" fmla="*/ 48 h 176"/>
                        <a:gd name="T48" fmla="*/ 4 w 9"/>
                        <a:gd name="T49" fmla="*/ 78 h 176"/>
                        <a:gd name="T50" fmla="*/ 4 w 9"/>
                        <a:gd name="T51" fmla="*/ 117 h 176"/>
                        <a:gd name="T52" fmla="*/ 4 w 9"/>
                        <a:gd name="T53" fmla="*/ 171 h 176"/>
                        <a:gd name="T54" fmla="*/ 4 w 9"/>
                        <a:gd name="T55" fmla="*/ 78 h 176"/>
                        <a:gd name="T56" fmla="*/ 5 w 9"/>
                        <a:gd name="T57" fmla="*/ 23 h 176"/>
                        <a:gd name="T58" fmla="*/ 5 w 9"/>
                        <a:gd name="T59" fmla="*/ 0 h 176"/>
                        <a:gd name="T60" fmla="*/ 5 w 9"/>
                        <a:gd name="T61" fmla="*/ 2 h 176"/>
                        <a:gd name="T62" fmla="*/ 5 w 9"/>
                        <a:gd name="T63" fmla="*/ 25 h 176"/>
                        <a:gd name="T64" fmla="*/ 5 w 9"/>
                        <a:gd name="T65" fmla="*/ 71 h 176"/>
                        <a:gd name="T66" fmla="*/ 5 w 9"/>
                        <a:gd name="T67" fmla="*/ 149 h 176"/>
                        <a:gd name="T68" fmla="*/ 6 w 9"/>
                        <a:gd name="T69" fmla="*/ 104 h 176"/>
                        <a:gd name="T70" fmla="*/ 6 w 9"/>
                        <a:gd name="T71" fmla="*/ 59 h 176"/>
                        <a:gd name="T72" fmla="*/ 6 w 9"/>
                        <a:gd name="T73" fmla="*/ 46 h 176"/>
                        <a:gd name="T74" fmla="*/ 6 w 9"/>
                        <a:gd name="T75" fmla="*/ 56 h 176"/>
                        <a:gd name="T76" fmla="*/ 6 w 9"/>
                        <a:gd name="T77" fmla="*/ 90 h 176"/>
                        <a:gd name="T78" fmla="*/ 7 w 9"/>
                        <a:gd name="T79" fmla="*/ 164 h 176"/>
                        <a:gd name="T80" fmla="*/ 7 w 9"/>
                        <a:gd name="T81" fmla="*/ 110 h 176"/>
                        <a:gd name="T82" fmla="*/ 7 w 9"/>
                        <a:gd name="T83" fmla="*/ 96 h 176"/>
                        <a:gd name="T84" fmla="*/ 7 w 9"/>
                        <a:gd name="T85" fmla="*/ 114 h 176"/>
                        <a:gd name="T86" fmla="*/ 7 w 9"/>
                        <a:gd name="T87" fmla="*/ 111 h 176"/>
                        <a:gd name="T88" fmla="*/ 7 w 9"/>
                        <a:gd name="T89" fmla="*/ 66 h 176"/>
                        <a:gd name="T90" fmla="*/ 8 w 9"/>
                        <a:gd name="T91" fmla="*/ 28 h 176"/>
                        <a:gd name="T92" fmla="*/ 8 w 9"/>
                        <a:gd name="T93" fmla="*/ 15 h 176"/>
                        <a:gd name="T94" fmla="*/ 8 w 9"/>
                        <a:gd name="T95" fmla="*/ 19 h 176"/>
                        <a:gd name="T96" fmla="*/ 8 w 9"/>
                        <a:gd name="T97" fmla="*/ 30 h 176"/>
                        <a:gd name="T98" fmla="*/ 9 w 9"/>
                        <a:gd name="T99" fmla="*/ 52 h 17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6">
                          <a:moveTo>
                            <a:pt x="0" y="172"/>
                          </a:moveTo>
                          <a:lnTo>
                            <a:pt x="0" y="57"/>
                          </a:lnTo>
                          <a:lnTo>
                            <a:pt x="0" y="22"/>
                          </a:lnTo>
                          <a:lnTo>
                            <a:pt x="0" y="36"/>
                          </a:lnTo>
                          <a:lnTo>
                            <a:pt x="0" y="55"/>
                          </a:lnTo>
                          <a:lnTo>
                            <a:pt x="0" y="46"/>
                          </a:lnTo>
                          <a:lnTo>
                            <a:pt x="1" y="90"/>
                          </a:lnTo>
                          <a:lnTo>
                            <a:pt x="1" y="176"/>
                          </a:lnTo>
                          <a:lnTo>
                            <a:pt x="1" y="150"/>
                          </a:lnTo>
                          <a:lnTo>
                            <a:pt x="1" y="112"/>
                          </a:lnTo>
                          <a:lnTo>
                            <a:pt x="1" y="57"/>
                          </a:lnTo>
                          <a:lnTo>
                            <a:pt x="2" y="44"/>
                          </a:lnTo>
                          <a:lnTo>
                            <a:pt x="2" y="48"/>
                          </a:lnTo>
                          <a:lnTo>
                            <a:pt x="2" y="90"/>
                          </a:lnTo>
                          <a:lnTo>
                            <a:pt x="2" y="79"/>
                          </a:lnTo>
                          <a:lnTo>
                            <a:pt x="2" y="22"/>
                          </a:lnTo>
                          <a:lnTo>
                            <a:pt x="2" y="8"/>
                          </a:lnTo>
                          <a:lnTo>
                            <a:pt x="3" y="20"/>
                          </a:lnTo>
                          <a:lnTo>
                            <a:pt x="3" y="57"/>
                          </a:lnTo>
                          <a:lnTo>
                            <a:pt x="3" y="107"/>
                          </a:lnTo>
                          <a:lnTo>
                            <a:pt x="3" y="53"/>
                          </a:lnTo>
                          <a:lnTo>
                            <a:pt x="4" y="28"/>
                          </a:lnTo>
                          <a:lnTo>
                            <a:pt x="4" y="30"/>
                          </a:lnTo>
                          <a:lnTo>
                            <a:pt x="4" y="48"/>
                          </a:lnTo>
                          <a:lnTo>
                            <a:pt x="4" y="78"/>
                          </a:lnTo>
                          <a:lnTo>
                            <a:pt x="4" y="117"/>
                          </a:lnTo>
                          <a:lnTo>
                            <a:pt x="4" y="171"/>
                          </a:lnTo>
                          <a:lnTo>
                            <a:pt x="4" y="78"/>
                          </a:lnTo>
                          <a:lnTo>
                            <a:pt x="5" y="23"/>
                          </a:lnTo>
                          <a:lnTo>
                            <a:pt x="5" y="0"/>
                          </a:lnTo>
                          <a:lnTo>
                            <a:pt x="5" y="2"/>
                          </a:lnTo>
                          <a:lnTo>
                            <a:pt x="5" y="25"/>
                          </a:lnTo>
                          <a:lnTo>
                            <a:pt x="5" y="71"/>
                          </a:lnTo>
                          <a:lnTo>
                            <a:pt x="5" y="149"/>
                          </a:lnTo>
                          <a:lnTo>
                            <a:pt x="6" y="104"/>
                          </a:lnTo>
                          <a:lnTo>
                            <a:pt x="6" y="59"/>
                          </a:lnTo>
                          <a:lnTo>
                            <a:pt x="6" y="46"/>
                          </a:lnTo>
                          <a:lnTo>
                            <a:pt x="6" y="56"/>
                          </a:lnTo>
                          <a:lnTo>
                            <a:pt x="6" y="90"/>
                          </a:lnTo>
                          <a:lnTo>
                            <a:pt x="7" y="164"/>
                          </a:lnTo>
                          <a:lnTo>
                            <a:pt x="7" y="110"/>
                          </a:lnTo>
                          <a:lnTo>
                            <a:pt x="7" y="96"/>
                          </a:lnTo>
                          <a:lnTo>
                            <a:pt x="7" y="114"/>
                          </a:lnTo>
                          <a:lnTo>
                            <a:pt x="7" y="111"/>
                          </a:lnTo>
                          <a:lnTo>
                            <a:pt x="7" y="66"/>
                          </a:lnTo>
                          <a:lnTo>
                            <a:pt x="8" y="28"/>
                          </a:lnTo>
                          <a:lnTo>
                            <a:pt x="8" y="15"/>
                          </a:lnTo>
                          <a:lnTo>
                            <a:pt x="8" y="19"/>
                          </a:lnTo>
                          <a:lnTo>
                            <a:pt x="8" y="30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4" name="Freeform 391"/>
                    <p:cNvSpPr>
                      <a:spLocks/>
                    </p:cNvSpPr>
                    <p:nvPr/>
                  </p:nvSpPr>
                  <p:spPr bwMode="auto">
                    <a:xfrm>
                      <a:off x="8421688" y="3990975"/>
                      <a:ext cx="12700" cy="227013"/>
                    </a:xfrm>
                    <a:custGeom>
                      <a:avLst/>
                      <a:gdLst>
                        <a:gd name="T0" fmla="*/ 0 w 8"/>
                        <a:gd name="T1" fmla="*/ 19 h 143"/>
                        <a:gd name="T2" fmla="*/ 0 w 8"/>
                        <a:gd name="T3" fmla="*/ 80 h 143"/>
                        <a:gd name="T4" fmla="*/ 0 w 8"/>
                        <a:gd name="T5" fmla="*/ 141 h 143"/>
                        <a:gd name="T6" fmla="*/ 0 w 8"/>
                        <a:gd name="T7" fmla="*/ 63 h 143"/>
                        <a:gd name="T8" fmla="*/ 0 w 8"/>
                        <a:gd name="T9" fmla="*/ 37 h 143"/>
                        <a:gd name="T10" fmla="*/ 0 w 8"/>
                        <a:gd name="T11" fmla="*/ 46 h 143"/>
                        <a:gd name="T12" fmla="*/ 0 w 8"/>
                        <a:gd name="T13" fmla="*/ 71 h 143"/>
                        <a:gd name="T14" fmla="*/ 1 w 8"/>
                        <a:gd name="T15" fmla="*/ 68 h 143"/>
                        <a:gd name="T16" fmla="*/ 1 w 8"/>
                        <a:gd name="T17" fmla="*/ 84 h 143"/>
                        <a:gd name="T18" fmla="*/ 1 w 8"/>
                        <a:gd name="T19" fmla="*/ 108 h 143"/>
                        <a:gd name="T20" fmla="*/ 1 w 8"/>
                        <a:gd name="T21" fmla="*/ 73 h 143"/>
                        <a:gd name="T22" fmla="*/ 2 w 8"/>
                        <a:gd name="T23" fmla="*/ 33 h 143"/>
                        <a:gd name="T24" fmla="*/ 2 w 8"/>
                        <a:gd name="T25" fmla="*/ 7 h 143"/>
                        <a:gd name="T26" fmla="*/ 2 w 8"/>
                        <a:gd name="T27" fmla="*/ 0 h 143"/>
                        <a:gd name="T28" fmla="*/ 2 w 8"/>
                        <a:gd name="T29" fmla="*/ 10 h 143"/>
                        <a:gd name="T30" fmla="*/ 2 w 8"/>
                        <a:gd name="T31" fmla="*/ 31 h 143"/>
                        <a:gd name="T32" fmla="*/ 2 w 8"/>
                        <a:gd name="T33" fmla="*/ 42 h 143"/>
                        <a:gd name="T34" fmla="*/ 2 w 8"/>
                        <a:gd name="T35" fmla="*/ 61 h 143"/>
                        <a:gd name="T36" fmla="*/ 3 w 8"/>
                        <a:gd name="T37" fmla="*/ 88 h 143"/>
                        <a:gd name="T38" fmla="*/ 3 w 8"/>
                        <a:gd name="T39" fmla="*/ 61 h 143"/>
                        <a:gd name="T40" fmla="*/ 3 w 8"/>
                        <a:gd name="T41" fmla="*/ 53 h 143"/>
                        <a:gd name="T42" fmla="*/ 3 w 8"/>
                        <a:gd name="T43" fmla="*/ 44 h 143"/>
                        <a:gd name="T44" fmla="*/ 3 w 8"/>
                        <a:gd name="T45" fmla="*/ 30 h 143"/>
                        <a:gd name="T46" fmla="*/ 3 w 8"/>
                        <a:gd name="T47" fmla="*/ 24 h 143"/>
                        <a:gd name="T48" fmla="*/ 4 w 8"/>
                        <a:gd name="T49" fmla="*/ 29 h 143"/>
                        <a:gd name="T50" fmla="*/ 4 w 8"/>
                        <a:gd name="T51" fmla="*/ 39 h 143"/>
                        <a:gd name="T52" fmla="*/ 4 w 8"/>
                        <a:gd name="T53" fmla="*/ 42 h 143"/>
                        <a:gd name="T54" fmla="*/ 4 w 8"/>
                        <a:gd name="T55" fmla="*/ 44 h 143"/>
                        <a:gd name="T56" fmla="*/ 5 w 8"/>
                        <a:gd name="T57" fmla="*/ 48 h 143"/>
                        <a:gd name="T58" fmla="*/ 5 w 8"/>
                        <a:gd name="T59" fmla="*/ 37 h 143"/>
                        <a:gd name="T60" fmla="*/ 5 w 8"/>
                        <a:gd name="T61" fmla="*/ 24 h 143"/>
                        <a:gd name="T62" fmla="*/ 5 w 8"/>
                        <a:gd name="T63" fmla="*/ 24 h 143"/>
                        <a:gd name="T64" fmla="*/ 5 w 8"/>
                        <a:gd name="T65" fmla="*/ 40 h 143"/>
                        <a:gd name="T66" fmla="*/ 5 w 8"/>
                        <a:gd name="T67" fmla="*/ 66 h 143"/>
                        <a:gd name="T68" fmla="*/ 5 w 8"/>
                        <a:gd name="T69" fmla="*/ 93 h 143"/>
                        <a:gd name="T70" fmla="*/ 6 w 8"/>
                        <a:gd name="T71" fmla="*/ 78 h 143"/>
                        <a:gd name="T72" fmla="*/ 6 w 8"/>
                        <a:gd name="T73" fmla="*/ 54 h 143"/>
                        <a:gd name="T74" fmla="*/ 6 w 8"/>
                        <a:gd name="T75" fmla="*/ 51 h 143"/>
                        <a:gd name="T76" fmla="*/ 6 w 8"/>
                        <a:gd name="T77" fmla="*/ 56 h 143"/>
                        <a:gd name="T78" fmla="*/ 7 w 8"/>
                        <a:gd name="T79" fmla="*/ 59 h 143"/>
                        <a:gd name="T80" fmla="*/ 7 w 8"/>
                        <a:gd name="T81" fmla="*/ 69 h 143"/>
                        <a:gd name="T82" fmla="*/ 7 w 8"/>
                        <a:gd name="T83" fmla="*/ 88 h 143"/>
                        <a:gd name="T84" fmla="*/ 7 w 8"/>
                        <a:gd name="T85" fmla="*/ 94 h 143"/>
                        <a:gd name="T86" fmla="*/ 7 w 8"/>
                        <a:gd name="T87" fmla="*/ 103 h 143"/>
                        <a:gd name="T88" fmla="*/ 7 w 8"/>
                        <a:gd name="T89" fmla="*/ 113 h 143"/>
                        <a:gd name="T90" fmla="*/ 8 w 8"/>
                        <a:gd name="T91" fmla="*/ 94 h 143"/>
                        <a:gd name="T92" fmla="*/ 8 w 8"/>
                        <a:gd name="T93" fmla="*/ 143 h 143"/>
                        <a:gd name="T94" fmla="*/ 8 w 8"/>
                        <a:gd name="T95" fmla="*/ 87 h 143"/>
                        <a:gd name="T96" fmla="*/ 8 w 8"/>
                        <a:gd name="T97" fmla="*/ 31 h 143"/>
                        <a:gd name="T98" fmla="*/ 8 w 8"/>
                        <a:gd name="T99" fmla="*/ 17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3">
                          <a:moveTo>
                            <a:pt x="0" y="19"/>
                          </a:moveTo>
                          <a:lnTo>
                            <a:pt x="0" y="80"/>
                          </a:lnTo>
                          <a:lnTo>
                            <a:pt x="0" y="141"/>
                          </a:lnTo>
                          <a:lnTo>
                            <a:pt x="0" y="63"/>
                          </a:lnTo>
                          <a:lnTo>
                            <a:pt x="0" y="37"/>
                          </a:lnTo>
                          <a:lnTo>
                            <a:pt x="0" y="46"/>
                          </a:lnTo>
                          <a:lnTo>
                            <a:pt x="0" y="71"/>
                          </a:lnTo>
                          <a:lnTo>
                            <a:pt x="1" y="68"/>
                          </a:lnTo>
                          <a:lnTo>
                            <a:pt x="1" y="84"/>
                          </a:lnTo>
                          <a:lnTo>
                            <a:pt x="1" y="108"/>
                          </a:lnTo>
                          <a:lnTo>
                            <a:pt x="1" y="73"/>
                          </a:lnTo>
                          <a:lnTo>
                            <a:pt x="2" y="33"/>
                          </a:lnTo>
                          <a:lnTo>
                            <a:pt x="2" y="7"/>
                          </a:lnTo>
                          <a:lnTo>
                            <a:pt x="2" y="0"/>
                          </a:lnTo>
                          <a:lnTo>
                            <a:pt x="2" y="10"/>
                          </a:lnTo>
                          <a:lnTo>
                            <a:pt x="2" y="31"/>
                          </a:lnTo>
                          <a:lnTo>
                            <a:pt x="2" y="42"/>
                          </a:lnTo>
                          <a:lnTo>
                            <a:pt x="2" y="61"/>
                          </a:lnTo>
                          <a:lnTo>
                            <a:pt x="3" y="88"/>
                          </a:lnTo>
                          <a:lnTo>
                            <a:pt x="3" y="61"/>
                          </a:lnTo>
                          <a:lnTo>
                            <a:pt x="3" y="53"/>
                          </a:lnTo>
                          <a:lnTo>
                            <a:pt x="3" y="44"/>
                          </a:lnTo>
                          <a:lnTo>
                            <a:pt x="3" y="30"/>
                          </a:lnTo>
                          <a:lnTo>
                            <a:pt x="3" y="24"/>
                          </a:lnTo>
                          <a:lnTo>
                            <a:pt x="4" y="29"/>
                          </a:lnTo>
                          <a:lnTo>
                            <a:pt x="4" y="39"/>
                          </a:lnTo>
                          <a:lnTo>
                            <a:pt x="4" y="42"/>
                          </a:lnTo>
                          <a:lnTo>
                            <a:pt x="4" y="44"/>
                          </a:lnTo>
                          <a:lnTo>
                            <a:pt x="5" y="48"/>
                          </a:lnTo>
                          <a:lnTo>
                            <a:pt x="5" y="37"/>
                          </a:lnTo>
                          <a:lnTo>
                            <a:pt x="5" y="24"/>
                          </a:lnTo>
                          <a:lnTo>
                            <a:pt x="5" y="24"/>
                          </a:lnTo>
                          <a:lnTo>
                            <a:pt x="5" y="40"/>
                          </a:lnTo>
                          <a:lnTo>
                            <a:pt x="5" y="66"/>
                          </a:lnTo>
                          <a:lnTo>
                            <a:pt x="5" y="93"/>
                          </a:lnTo>
                          <a:lnTo>
                            <a:pt x="6" y="78"/>
                          </a:lnTo>
                          <a:lnTo>
                            <a:pt x="6" y="54"/>
                          </a:lnTo>
                          <a:lnTo>
                            <a:pt x="6" y="51"/>
                          </a:lnTo>
                          <a:lnTo>
                            <a:pt x="6" y="56"/>
                          </a:lnTo>
                          <a:lnTo>
                            <a:pt x="7" y="59"/>
                          </a:lnTo>
                          <a:lnTo>
                            <a:pt x="7" y="69"/>
                          </a:lnTo>
                          <a:lnTo>
                            <a:pt x="7" y="88"/>
                          </a:lnTo>
                          <a:lnTo>
                            <a:pt x="7" y="94"/>
                          </a:lnTo>
                          <a:lnTo>
                            <a:pt x="7" y="103"/>
                          </a:lnTo>
                          <a:lnTo>
                            <a:pt x="7" y="113"/>
                          </a:lnTo>
                          <a:lnTo>
                            <a:pt x="8" y="94"/>
                          </a:lnTo>
                          <a:lnTo>
                            <a:pt x="8" y="143"/>
                          </a:lnTo>
                          <a:lnTo>
                            <a:pt x="8" y="87"/>
                          </a:lnTo>
                          <a:lnTo>
                            <a:pt x="8" y="31"/>
                          </a:lnTo>
                          <a:lnTo>
                            <a:pt x="8" y="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5" name="Freeform 392"/>
                    <p:cNvSpPr>
                      <a:spLocks/>
                    </p:cNvSpPr>
                    <p:nvPr/>
                  </p:nvSpPr>
                  <p:spPr bwMode="auto">
                    <a:xfrm>
                      <a:off x="8434388" y="3981450"/>
                      <a:ext cx="14288" cy="290513"/>
                    </a:xfrm>
                    <a:custGeom>
                      <a:avLst/>
                      <a:gdLst>
                        <a:gd name="T0" fmla="*/ 0 w 9"/>
                        <a:gd name="T1" fmla="*/ 23 h 183"/>
                        <a:gd name="T2" fmla="*/ 1 w 9"/>
                        <a:gd name="T3" fmla="*/ 28 h 183"/>
                        <a:gd name="T4" fmla="*/ 1 w 9"/>
                        <a:gd name="T5" fmla="*/ 30 h 183"/>
                        <a:gd name="T6" fmla="*/ 1 w 9"/>
                        <a:gd name="T7" fmla="*/ 14 h 183"/>
                        <a:gd name="T8" fmla="*/ 1 w 9"/>
                        <a:gd name="T9" fmla="*/ 0 h 183"/>
                        <a:gd name="T10" fmla="*/ 1 w 9"/>
                        <a:gd name="T11" fmla="*/ 1 h 183"/>
                        <a:gd name="T12" fmla="*/ 1 w 9"/>
                        <a:gd name="T13" fmla="*/ 16 h 183"/>
                        <a:gd name="T14" fmla="*/ 2 w 9"/>
                        <a:gd name="T15" fmla="*/ 44 h 183"/>
                        <a:gd name="T16" fmla="*/ 2 w 9"/>
                        <a:gd name="T17" fmla="*/ 88 h 183"/>
                        <a:gd name="T18" fmla="*/ 2 w 9"/>
                        <a:gd name="T19" fmla="*/ 156 h 183"/>
                        <a:gd name="T20" fmla="*/ 2 w 9"/>
                        <a:gd name="T21" fmla="*/ 122 h 183"/>
                        <a:gd name="T22" fmla="*/ 2 w 9"/>
                        <a:gd name="T23" fmla="*/ 74 h 183"/>
                        <a:gd name="T24" fmla="*/ 2 w 9"/>
                        <a:gd name="T25" fmla="*/ 46 h 183"/>
                        <a:gd name="T26" fmla="*/ 2 w 9"/>
                        <a:gd name="T27" fmla="*/ 49 h 183"/>
                        <a:gd name="T28" fmla="*/ 3 w 9"/>
                        <a:gd name="T29" fmla="*/ 99 h 183"/>
                        <a:gd name="T30" fmla="*/ 3 w 9"/>
                        <a:gd name="T31" fmla="*/ 157 h 183"/>
                        <a:gd name="T32" fmla="*/ 3 w 9"/>
                        <a:gd name="T33" fmla="*/ 93 h 183"/>
                        <a:gd name="T34" fmla="*/ 3 w 9"/>
                        <a:gd name="T35" fmla="*/ 83 h 183"/>
                        <a:gd name="T36" fmla="*/ 4 w 9"/>
                        <a:gd name="T37" fmla="*/ 87 h 183"/>
                        <a:gd name="T38" fmla="*/ 4 w 9"/>
                        <a:gd name="T39" fmla="*/ 142 h 183"/>
                        <a:gd name="T40" fmla="*/ 4 w 9"/>
                        <a:gd name="T41" fmla="*/ 95 h 183"/>
                        <a:gd name="T42" fmla="*/ 4 w 9"/>
                        <a:gd name="T43" fmla="*/ 74 h 183"/>
                        <a:gd name="T44" fmla="*/ 4 w 9"/>
                        <a:gd name="T45" fmla="*/ 117 h 183"/>
                        <a:gd name="T46" fmla="*/ 4 w 9"/>
                        <a:gd name="T47" fmla="*/ 63 h 183"/>
                        <a:gd name="T48" fmla="*/ 5 w 9"/>
                        <a:gd name="T49" fmla="*/ 23 h 183"/>
                        <a:gd name="T50" fmla="*/ 5 w 9"/>
                        <a:gd name="T51" fmla="*/ 14 h 183"/>
                        <a:gd name="T52" fmla="*/ 5 w 9"/>
                        <a:gd name="T53" fmla="*/ 26 h 183"/>
                        <a:gd name="T54" fmla="*/ 5 w 9"/>
                        <a:gd name="T55" fmla="*/ 54 h 183"/>
                        <a:gd name="T56" fmla="*/ 5 w 9"/>
                        <a:gd name="T57" fmla="*/ 90 h 183"/>
                        <a:gd name="T58" fmla="*/ 6 w 9"/>
                        <a:gd name="T59" fmla="*/ 129 h 183"/>
                        <a:gd name="T60" fmla="*/ 6 w 9"/>
                        <a:gd name="T61" fmla="*/ 135 h 183"/>
                        <a:gd name="T62" fmla="*/ 6 w 9"/>
                        <a:gd name="T63" fmla="*/ 99 h 183"/>
                        <a:gd name="T64" fmla="*/ 6 w 9"/>
                        <a:gd name="T65" fmla="*/ 62 h 183"/>
                        <a:gd name="T66" fmla="*/ 6 w 9"/>
                        <a:gd name="T67" fmla="*/ 45 h 183"/>
                        <a:gd name="T68" fmla="*/ 6 w 9"/>
                        <a:gd name="T69" fmla="*/ 58 h 183"/>
                        <a:gd name="T70" fmla="*/ 7 w 9"/>
                        <a:gd name="T71" fmla="*/ 70 h 183"/>
                        <a:gd name="T72" fmla="*/ 7 w 9"/>
                        <a:gd name="T73" fmla="*/ 47 h 183"/>
                        <a:gd name="T74" fmla="*/ 7 w 9"/>
                        <a:gd name="T75" fmla="*/ 50 h 183"/>
                        <a:gd name="T76" fmla="*/ 7 w 9"/>
                        <a:gd name="T77" fmla="*/ 92 h 183"/>
                        <a:gd name="T78" fmla="*/ 8 w 9"/>
                        <a:gd name="T79" fmla="*/ 143 h 183"/>
                        <a:gd name="T80" fmla="*/ 8 w 9"/>
                        <a:gd name="T81" fmla="*/ 58 h 183"/>
                        <a:gd name="T82" fmla="*/ 8 w 9"/>
                        <a:gd name="T83" fmla="*/ 44 h 183"/>
                        <a:gd name="T84" fmla="*/ 8 w 9"/>
                        <a:gd name="T85" fmla="*/ 63 h 183"/>
                        <a:gd name="T86" fmla="*/ 8 w 9"/>
                        <a:gd name="T87" fmla="*/ 102 h 183"/>
                        <a:gd name="T88" fmla="*/ 8 w 9"/>
                        <a:gd name="T89" fmla="*/ 158 h 183"/>
                        <a:gd name="T90" fmla="*/ 8 w 9"/>
                        <a:gd name="T91" fmla="*/ 183 h 183"/>
                        <a:gd name="T92" fmla="*/ 9 w 9"/>
                        <a:gd name="T93" fmla="*/ 101 h 183"/>
                        <a:gd name="T94" fmla="*/ 9 w 9"/>
                        <a:gd name="T95" fmla="*/ 71 h 183"/>
                        <a:gd name="T96" fmla="*/ 9 w 9"/>
                        <a:gd name="T97" fmla="*/ 85 h 183"/>
                        <a:gd name="T98" fmla="*/ 9 w 9"/>
                        <a:gd name="T99" fmla="*/ 181 h 1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3">
                          <a:moveTo>
                            <a:pt x="0" y="23"/>
                          </a:moveTo>
                          <a:lnTo>
                            <a:pt x="1" y="28"/>
                          </a:lnTo>
                          <a:lnTo>
                            <a:pt x="1" y="30"/>
                          </a:lnTo>
                          <a:lnTo>
                            <a:pt x="1" y="14"/>
                          </a:ln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1" y="16"/>
                          </a:lnTo>
                          <a:lnTo>
                            <a:pt x="2" y="44"/>
                          </a:lnTo>
                          <a:lnTo>
                            <a:pt x="2" y="88"/>
                          </a:lnTo>
                          <a:lnTo>
                            <a:pt x="2" y="156"/>
                          </a:lnTo>
                          <a:lnTo>
                            <a:pt x="2" y="122"/>
                          </a:lnTo>
                          <a:lnTo>
                            <a:pt x="2" y="74"/>
                          </a:lnTo>
                          <a:lnTo>
                            <a:pt x="2" y="46"/>
                          </a:lnTo>
                          <a:lnTo>
                            <a:pt x="2" y="49"/>
                          </a:lnTo>
                          <a:lnTo>
                            <a:pt x="3" y="99"/>
                          </a:lnTo>
                          <a:lnTo>
                            <a:pt x="3" y="157"/>
                          </a:lnTo>
                          <a:lnTo>
                            <a:pt x="3" y="93"/>
                          </a:lnTo>
                          <a:lnTo>
                            <a:pt x="3" y="83"/>
                          </a:lnTo>
                          <a:lnTo>
                            <a:pt x="4" y="87"/>
                          </a:lnTo>
                          <a:lnTo>
                            <a:pt x="4" y="142"/>
                          </a:lnTo>
                          <a:lnTo>
                            <a:pt x="4" y="95"/>
                          </a:lnTo>
                          <a:lnTo>
                            <a:pt x="4" y="74"/>
                          </a:lnTo>
                          <a:lnTo>
                            <a:pt x="4" y="117"/>
                          </a:lnTo>
                          <a:lnTo>
                            <a:pt x="4" y="63"/>
                          </a:lnTo>
                          <a:lnTo>
                            <a:pt x="5" y="23"/>
                          </a:lnTo>
                          <a:lnTo>
                            <a:pt x="5" y="14"/>
                          </a:lnTo>
                          <a:lnTo>
                            <a:pt x="5" y="26"/>
                          </a:lnTo>
                          <a:lnTo>
                            <a:pt x="5" y="54"/>
                          </a:lnTo>
                          <a:lnTo>
                            <a:pt x="5" y="90"/>
                          </a:lnTo>
                          <a:lnTo>
                            <a:pt x="6" y="129"/>
                          </a:lnTo>
                          <a:lnTo>
                            <a:pt x="6" y="135"/>
                          </a:lnTo>
                          <a:lnTo>
                            <a:pt x="6" y="99"/>
                          </a:lnTo>
                          <a:lnTo>
                            <a:pt x="6" y="62"/>
                          </a:lnTo>
                          <a:lnTo>
                            <a:pt x="6" y="45"/>
                          </a:lnTo>
                          <a:lnTo>
                            <a:pt x="6" y="58"/>
                          </a:lnTo>
                          <a:lnTo>
                            <a:pt x="7" y="70"/>
                          </a:lnTo>
                          <a:lnTo>
                            <a:pt x="7" y="47"/>
                          </a:lnTo>
                          <a:lnTo>
                            <a:pt x="7" y="50"/>
                          </a:lnTo>
                          <a:lnTo>
                            <a:pt x="7" y="92"/>
                          </a:lnTo>
                          <a:lnTo>
                            <a:pt x="8" y="143"/>
                          </a:lnTo>
                          <a:lnTo>
                            <a:pt x="8" y="58"/>
                          </a:lnTo>
                          <a:lnTo>
                            <a:pt x="8" y="44"/>
                          </a:lnTo>
                          <a:lnTo>
                            <a:pt x="8" y="63"/>
                          </a:lnTo>
                          <a:lnTo>
                            <a:pt x="8" y="102"/>
                          </a:lnTo>
                          <a:lnTo>
                            <a:pt x="8" y="158"/>
                          </a:lnTo>
                          <a:lnTo>
                            <a:pt x="8" y="183"/>
                          </a:lnTo>
                          <a:lnTo>
                            <a:pt x="9" y="101"/>
                          </a:lnTo>
                          <a:lnTo>
                            <a:pt x="9" y="71"/>
                          </a:lnTo>
                          <a:lnTo>
                            <a:pt x="9" y="85"/>
                          </a:lnTo>
                          <a:lnTo>
                            <a:pt x="9" y="18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6" name="Freeform 393"/>
                    <p:cNvSpPr>
                      <a:spLocks/>
                    </p:cNvSpPr>
                    <p:nvPr/>
                  </p:nvSpPr>
                  <p:spPr bwMode="auto">
                    <a:xfrm>
                      <a:off x="8448676" y="4044950"/>
                      <a:ext cx="14288" cy="325438"/>
                    </a:xfrm>
                    <a:custGeom>
                      <a:avLst/>
                      <a:gdLst>
                        <a:gd name="T0" fmla="*/ 0 w 9"/>
                        <a:gd name="T1" fmla="*/ 141 h 205"/>
                        <a:gd name="T2" fmla="*/ 1 w 9"/>
                        <a:gd name="T3" fmla="*/ 67 h 205"/>
                        <a:gd name="T4" fmla="*/ 1 w 9"/>
                        <a:gd name="T5" fmla="*/ 25 h 205"/>
                        <a:gd name="T6" fmla="*/ 1 w 9"/>
                        <a:gd name="T7" fmla="*/ 3 h 205"/>
                        <a:gd name="T8" fmla="*/ 1 w 9"/>
                        <a:gd name="T9" fmla="*/ 0 h 205"/>
                        <a:gd name="T10" fmla="*/ 1 w 9"/>
                        <a:gd name="T11" fmla="*/ 19 h 205"/>
                        <a:gd name="T12" fmla="*/ 1 w 9"/>
                        <a:gd name="T13" fmla="*/ 57 h 205"/>
                        <a:gd name="T14" fmla="*/ 1 w 9"/>
                        <a:gd name="T15" fmla="*/ 93 h 205"/>
                        <a:gd name="T16" fmla="*/ 2 w 9"/>
                        <a:gd name="T17" fmla="*/ 94 h 205"/>
                        <a:gd name="T18" fmla="*/ 2 w 9"/>
                        <a:gd name="T19" fmla="*/ 71 h 205"/>
                        <a:gd name="T20" fmla="*/ 2 w 9"/>
                        <a:gd name="T21" fmla="*/ 59 h 205"/>
                        <a:gd name="T22" fmla="*/ 2 w 9"/>
                        <a:gd name="T23" fmla="*/ 107 h 205"/>
                        <a:gd name="T24" fmla="*/ 2 w 9"/>
                        <a:gd name="T25" fmla="*/ 73 h 205"/>
                        <a:gd name="T26" fmla="*/ 2 w 9"/>
                        <a:gd name="T27" fmla="*/ 20 h 205"/>
                        <a:gd name="T28" fmla="*/ 3 w 9"/>
                        <a:gd name="T29" fmla="*/ 10 h 205"/>
                        <a:gd name="T30" fmla="*/ 3 w 9"/>
                        <a:gd name="T31" fmla="*/ 16 h 205"/>
                        <a:gd name="T32" fmla="*/ 3 w 9"/>
                        <a:gd name="T33" fmla="*/ 23 h 205"/>
                        <a:gd name="T34" fmla="*/ 3 w 9"/>
                        <a:gd name="T35" fmla="*/ 35 h 205"/>
                        <a:gd name="T36" fmla="*/ 4 w 9"/>
                        <a:gd name="T37" fmla="*/ 46 h 205"/>
                        <a:gd name="T38" fmla="*/ 4 w 9"/>
                        <a:gd name="T39" fmla="*/ 38 h 205"/>
                        <a:gd name="T40" fmla="*/ 4 w 9"/>
                        <a:gd name="T41" fmla="*/ 44 h 205"/>
                        <a:gd name="T42" fmla="*/ 4 w 9"/>
                        <a:gd name="T43" fmla="*/ 42 h 205"/>
                        <a:gd name="T44" fmla="*/ 4 w 9"/>
                        <a:gd name="T45" fmla="*/ 27 h 205"/>
                        <a:gd name="T46" fmla="*/ 4 w 9"/>
                        <a:gd name="T47" fmla="*/ 31 h 205"/>
                        <a:gd name="T48" fmla="*/ 4 w 9"/>
                        <a:gd name="T49" fmla="*/ 55 h 205"/>
                        <a:gd name="T50" fmla="*/ 5 w 9"/>
                        <a:gd name="T51" fmla="*/ 98 h 205"/>
                        <a:gd name="T52" fmla="*/ 5 w 9"/>
                        <a:gd name="T53" fmla="*/ 205 h 205"/>
                        <a:gd name="T54" fmla="*/ 5 w 9"/>
                        <a:gd name="T55" fmla="*/ 118 h 205"/>
                        <a:gd name="T56" fmla="*/ 5 w 9"/>
                        <a:gd name="T57" fmla="*/ 56 h 205"/>
                        <a:gd name="T58" fmla="*/ 6 w 9"/>
                        <a:gd name="T59" fmla="*/ 25 h 205"/>
                        <a:gd name="T60" fmla="*/ 6 w 9"/>
                        <a:gd name="T61" fmla="*/ 16 h 205"/>
                        <a:gd name="T62" fmla="*/ 6 w 9"/>
                        <a:gd name="T63" fmla="*/ 30 h 205"/>
                        <a:gd name="T64" fmla="*/ 6 w 9"/>
                        <a:gd name="T65" fmla="*/ 75 h 205"/>
                        <a:gd name="T66" fmla="*/ 6 w 9"/>
                        <a:gd name="T67" fmla="*/ 160 h 205"/>
                        <a:gd name="T68" fmla="*/ 6 w 9"/>
                        <a:gd name="T69" fmla="*/ 124 h 205"/>
                        <a:gd name="T70" fmla="*/ 6 w 9"/>
                        <a:gd name="T71" fmla="*/ 139 h 205"/>
                        <a:gd name="T72" fmla="*/ 7 w 9"/>
                        <a:gd name="T73" fmla="*/ 118 h 205"/>
                        <a:gd name="T74" fmla="*/ 7 w 9"/>
                        <a:gd name="T75" fmla="*/ 86 h 205"/>
                        <a:gd name="T76" fmla="*/ 7 w 9"/>
                        <a:gd name="T77" fmla="*/ 125 h 205"/>
                        <a:gd name="T78" fmla="*/ 7 w 9"/>
                        <a:gd name="T79" fmla="*/ 130 h 205"/>
                        <a:gd name="T80" fmla="*/ 8 w 9"/>
                        <a:gd name="T81" fmla="*/ 87 h 205"/>
                        <a:gd name="T82" fmla="*/ 8 w 9"/>
                        <a:gd name="T83" fmla="*/ 101 h 205"/>
                        <a:gd name="T84" fmla="*/ 8 w 9"/>
                        <a:gd name="T85" fmla="*/ 46 h 205"/>
                        <a:gd name="T86" fmla="*/ 8 w 9"/>
                        <a:gd name="T87" fmla="*/ 25 h 205"/>
                        <a:gd name="T88" fmla="*/ 8 w 9"/>
                        <a:gd name="T89" fmla="*/ 32 h 205"/>
                        <a:gd name="T90" fmla="*/ 8 w 9"/>
                        <a:gd name="T91" fmla="*/ 60 h 205"/>
                        <a:gd name="T92" fmla="*/ 9 w 9"/>
                        <a:gd name="T93" fmla="*/ 95 h 205"/>
                        <a:gd name="T94" fmla="*/ 9 w 9"/>
                        <a:gd name="T95" fmla="*/ 75 h 205"/>
                        <a:gd name="T96" fmla="*/ 9 w 9"/>
                        <a:gd name="T97" fmla="*/ 66 h 205"/>
                        <a:gd name="T98" fmla="*/ 9 w 9"/>
                        <a:gd name="T99" fmla="*/ 64 h 2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5">
                          <a:moveTo>
                            <a:pt x="0" y="141"/>
                          </a:moveTo>
                          <a:lnTo>
                            <a:pt x="1" y="67"/>
                          </a:lnTo>
                          <a:lnTo>
                            <a:pt x="1" y="25"/>
                          </a:lnTo>
                          <a:lnTo>
                            <a:pt x="1" y="3"/>
                          </a:lnTo>
                          <a:lnTo>
                            <a:pt x="1" y="0"/>
                          </a:lnTo>
                          <a:lnTo>
                            <a:pt x="1" y="19"/>
                          </a:lnTo>
                          <a:lnTo>
                            <a:pt x="1" y="57"/>
                          </a:lnTo>
                          <a:lnTo>
                            <a:pt x="1" y="93"/>
                          </a:lnTo>
                          <a:lnTo>
                            <a:pt x="2" y="94"/>
                          </a:lnTo>
                          <a:lnTo>
                            <a:pt x="2" y="71"/>
                          </a:lnTo>
                          <a:lnTo>
                            <a:pt x="2" y="59"/>
                          </a:lnTo>
                          <a:lnTo>
                            <a:pt x="2" y="107"/>
                          </a:lnTo>
                          <a:lnTo>
                            <a:pt x="2" y="73"/>
                          </a:lnTo>
                          <a:lnTo>
                            <a:pt x="2" y="20"/>
                          </a:lnTo>
                          <a:lnTo>
                            <a:pt x="3" y="10"/>
                          </a:lnTo>
                          <a:lnTo>
                            <a:pt x="3" y="16"/>
                          </a:lnTo>
                          <a:lnTo>
                            <a:pt x="3" y="23"/>
                          </a:lnTo>
                          <a:lnTo>
                            <a:pt x="3" y="35"/>
                          </a:lnTo>
                          <a:lnTo>
                            <a:pt x="4" y="46"/>
                          </a:lnTo>
                          <a:lnTo>
                            <a:pt x="4" y="38"/>
                          </a:lnTo>
                          <a:lnTo>
                            <a:pt x="4" y="44"/>
                          </a:lnTo>
                          <a:lnTo>
                            <a:pt x="4" y="42"/>
                          </a:lnTo>
                          <a:lnTo>
                            <a:pt x="4" y="27"/>
                          </a:lnTo>
                          <a:lnTo>
                            <a:pt x="4" y="31"/>
                          </a:lnTo>
                          <a:lnTo>
                            <a:pt x="4" y="55"/>
                          </a:lnTo>
                          <a:lnTo>
                            <a:pt x="5" y="98"/>
                          </a:lnTo>
                          <a:lnTo>
                            <a:pt x="5" y="205"/>
                          </a:lnTo>
                          <a:lnTo>
                            <a:pt x="5" y="118"/>
                          </a:lnTo>
                          <a:lnTo>
                            <a:pt x="5" y="56"/>
                          </a:lnTo>
                          <a:lnTo>
                            <a:pt x="6" y="25"/>
                          </a:lnTo>
                          <a:lnTo>
                            <a:pt x="6" y="16"/>
                          </a:lnTo>
                          <a:lnTo>
                            <a:pt x="6" y="30"/>
                          </a:lnTo>
                          <a:lnTo>
                            <a:pt x="6" y="75"/>
                          </a:lnTo>
                          <a:lnTo>
                            <a:pt x="6" y="160"/>
                          </a:lnTo>
                          <a:lnTo>
                            <a:pt x="6" y="124"/>
                          </a:lnTo>
                          <a:lnTo>
                            <a:pt x="6" y="139"/>
                          </a:lnTo>
                          <a:lnTo>
                            <a:pt x="7" y="118"/>
                          </a:lnTo>
                          <a:lnTo>
                            <a:pt x="7" y="86"/>
                          </a:lnTo>
                          <a:lnTo>
                            <a:pt x="7" y="125"/>
                          </a:lnTo>
                          <a:lnTo>
                            <a:pt x="7" y="130"/>
                          </a:lnTo>
                          <a:lnTo>
                            <a:pt x="8" y="87"/>
                          </a:lnTo>
                          <a:lnTo>
                            <a:pt x="8" y="101"/>
                          </a:lnTo>
                          <a:lnTo>
                            <a:pt x="8" y="46"/>
                          </a:lnTo>
                          <a:lnTo>
                            <a:pt x="8" y="25"/>
                          </a:lnTo>
                          <a:lnTo>
                            <a:pt x="8" y="32"/>
                          </a:lnTo>
                          <a:lnTo>
                            <a:pt x="8" y="60"/>
                          </a:lnTo>
                          <a:lnTo>
                            <a:pt x="9" y="95"/>
                          </a:lnTo>
                          <a:lnTo>
                            <a:pt x="9" y="75"/>
                          </a:lnTo>
                          <a:lnTo>
                            <a:pt x="9" y="66"/>
                          </a:lnTo>
                          <a:lnTo>
                            <a:pt x="9" y="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7" name="Freeform 394"/>
                    <p:cNvSpPr>
                      <a:spLocks/>
                    </p:cNvSpPr>
                    <p:nvPr/>
                  </p:nvSpPr>
                  <p:spPr bwMode="auto">
                    <a:xfrm>
                      <a:off x="8462963" y="4032250"/>
                      <a:ext cx="14288" cy="269875"/>
                    </a:xfrm>
                    <a:custGeom>
                      <a:avLst/>
                      <a:gdLst>
                        <a:gd name="T0" fmla="*/ 0 w 9"/>
                        <a:gd name="T1" fmla="*/ 72 h 170"/>
                        <a:gd name="T2" fmla="*/ 0 w 9"/>
                        <a:gd name="T3" fmla="*/ 79 h 170"/>
                        <a:gd name="T4" fmla="*/ 0 w 9"/>
                        <a:gd name="T5" fmla="*/ 97 h 170"/>
                        <a:gd name="T6" fmla="*/ 0 w 9"/>
                        <a:gd name="T7" fmla="*/ 89 h 170"/>
                        <a:gd name="T8" fmla="*/ 1 w 9"/>
                        <a:gd name="T9" fmla="*/ 128 h 170"/>
                        <a:gd name="T10" fmla="*/ 1 w 9"/>
                        <a:gd name="T11" fmla="*/ 50 h 170"/>
                        <a:gd name="T12" fmla="*/ 1 w 9"/>
                        <a:gd name="T13" fmla="*/ 7 h 170"/>
                        <a:gd name="T14" fmla="*/ 1 w 9"/>
                        <a:gd name="T15" fmla="*/ 0 h 170"/>
                        <a:gd name="T16" fmla="*/ 2 w 9"/>
                        <a:gd name="T17" fmla="*/ 15 h 170"/>
                        <a:gd name="T18" fmla="*/ 2 w 9"/>
                        <a:gd name="T19" fmla="*/ 33 h 170"/>
                        <a:gd name="T20" fmla="*/ 2 w 9"/>
                        <a:gd name="T21" fmla="*/ 31 h 170"/>
                        <a:gd name="T22" fmla="*/ 2 w 9"/>
                        <a:gd name="T23" fmla="*/ 24 h 170"/>
                        <a:gd name="T24" fmla="*/ 2 w 9"/>
                        <a:gd name="T25" fmla="*/ 31 h 170"/>
                        <a:gd name="T26" fmla="*/ 2 w 9"/>
                        <a:gd name="T27" fmla="*/ 62 h 170"/>
                        <a:gd name="T28" fmla="*/ 3 w 9"/>
                        <a:gd name="T29" fmla="*/ 57 h 170"/>
                        <a:gd name="T30" fmla="*/ 3 w 9"/>
                        <a:gd name="T31" fmla="*/ 32 h 170"/>
                        <a:gd name="T32" fmla="*/ 3 w 9"/>
                        <a:gd name="T33" fmla="*/ 33 h 170"/>
                        <a:gd name="T34" fmla="*/ 3 w 9"/>
                        <a:gd name="T35" fmla="*/ 47 h 170"/>
                        <a:gd name="T36" fmla="*/ 3 w 9"/>
                        <a:gd name="T37" fmla="*/ 79 h 170"/>
                        <a:gd name="T38" fmla="*/ 4 w 9"/>
                        <a:gd name="T39" fmla="*/ 131 h 170"/>
                        <a:gd name="T40" fmla="*/ 4 w 9"/>
                        <a:gd name="T41" fmla="*/ 116 h 170"/>
                        <a:gd name="T42" fmla="*/ 4 w 9"/>
                        <a:gd name="T43" fmla="*/ 70 h 170"/>
                        <a:gd name="T44" fmla="*/ 4 w 9"/>
                        <a:gd name="T45" fmla="*/ 49 h 170"/>
                        <a:gd name="T46" fmla="*/ 4 w 9"/>
                        <a:gd name="T47" fmla="*/ 51 h 170"/>
                        <a:gd name="T48" fmla="*/ 4 w 9"/>
                        <a:gd name="T49" fmla="*/ 58 h 170"/>
                        <a:gd name="T50" fmla="*/ 5 w 9"/>
                        <a:gd name="T51" fmla="*/ 43 h 170"/>
                        <a:gd name="T52" fmla="*/ 5 w 9"/>
                        <a:gd name="T53" fmla="*/ 41 h 170"/>
                        <a:gd name="T54" fmla="*/ 5 w 9"/>
                        <a:gd name="T55" fmla="*/ 65 h 170"/>
                        <a:gd name="T56" fmla="*/ 5 w 9"/>
                        <a:gd name="T57" fmla="*/ 86 h 170"/>
                        <a:gd name="T58" fmla="*/ 5 w 9"/>
                        <a:gd name="T59" fmla="*/ 85 h 170"/>
                        <a:gd name="T60" fmla="*/ 6 w 9"/>
                        <a:gd name="T61" fmla="*/ 77 h 170"/>
                        <a:gd name="T62" fmla="*/ 6 w 9"/>
                        <a:gd name="T63" fmla="*/ 64 h 170"/>
                        <a:gd name="T64" fmla="*/ 6 w 9"/>
                        <a:gd name="T65" fmla="*/ 77 h 170"/>
                        <a:gd name="T66" fmla="*/ 6 w 9"/>
                        <a:gd name="T67" fmla="*/ 170 h 170"/>
                        <a:gd name="T68" fmla="*/ 6 w 9"/>
                        <a:gd name="T69" fmla="*/ 105 h 170"/>
                        <a:gd name="T70" fmla="*/ 6 w 9"/>
                        <a:gd name="T71" fmla="*/ 54 h 170"/>
                        <a:gd name="T72" fmla="*/ 7 w 9"/>
                        <a:gd name="T73" fmla="*/ 40 h 170"/>
                        <a:gd name="T74" fmla="*/ 7 w 9"/>
                        <a:gd name="T75" fmla="*/ 53 h 170"/>
                        <a:gd name="T76" fmla="*/ 7 w 9"/>
                        <a:gd name="T77" fmla="*/ 88 h 170"/>
                        <a:gd name="T78" fmla="*/ 7 w 9"/>
                        <a:gd name="T79" fmla="*/ 122 h 170"/>
                        <a:gd name="T80" fmla="*/ 7 w 9"/>
                        <a:gd name="T81" fmla="*/ 139 h 170"/>
                        <a:gd name="T82" fmla="*/ 7 w 9"/>
                        <a:gd name="T83" fmla="*/ 102 h 170"/>
                        <a:gd name="T84" fmla="*/ 8 w 9"/>
                        <a:gd name="T85" fmla="*/ 84 h 170"/>
                        <a:gd name="T86" fmla="*/ 8 w 9"/>
                        <a:gd name="T87" fmla="*/ 81 h 170"/>
                        <a:gd name="T88" fmla="*/ 8 w 9"/>
                        <a:gd name="T89" fmla="*/ 90 h 170"/>
                        <a:gd name="T90" fmla="*/ 8 w 9"/>
                        <a:gd name="T91" fmla="*/ 121 h 170"/>
                        <a:gd name="T92" fmla="*/ 8 w 9"/>
                        <a:gd name="T93" fmla="*/ 140 h 170"/>
                        <a:gd name="T94" fmla="*/ 9 w 9"/>
                        <a:gd name="T95" fmla="*/ 89 h 170"/>
                        <a:gd name="T96" fmla="*/ 9 w 9"/>
                        <a:gd name="T97" fmla="*/ 61 h 170"/>
                        <a:gd name="T98" fmla="*/ 9 w 9"/>
                        <a:gd name="T99" fmla="*/ 58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0">
                          <a:moveTo>
                            <a:pt x="0" y="72"/>
                          </a:moveTo>
                          <a:lnTo>
                            <a:pt x="0" y="79"/>
                          </a:lnTo>
                          <a:lnTo>
                            <a:pt x="0" y="97"/>
                          </a:lnTo>
                          <a:lnTo>
                            <a:pt x="0" y="89"/>
                          </a:lnTo>
                          <a:lnTo>
                            <a:pt x="1" y="128"/>
                          </a:lnTo>
                          <a:lnTo>
                            <a:pt x="1" y="50"/>
                          </a:lnTo>
                          <a:lnTo>
                            <a:pt x="1" y="7"/>
                          </a:lnTo>
                          <a:lnTo>
                            <a:pt x="1" y="0"/>
                          </a:lnTo>
                          <a:lnTo>
                            <a:pt x="2" y="15"/>
                          </a:lnTo>
                          <a:lnTo>
                            <a:pt x="2" y="33"/>
                          </a:lnTo>
                          <a:lnTo>
                            <a:pt x="2" y="31"/>
                          </a:lnTo>
                          <a:lnTo>
                            <a:pt x="2" y="24"/>
                          </a:lnTo>
                          <a:lnTo>
                            <a:pt x="2" y="31"/>
                          </a:lnTo>
                          <a:lnTo>
                            <a:pt x="2" y="62"/>
                          </a:lnTo>
                          <a:lnTo>
                            <a:pt x="3" y="57"/>
                          </a:lnTo>
                          <a:lnTo>
                            <a:pt x="3" y="32"/>
                          </a:lnTo>
                          <a:lnTo>
                            <a:pt x="3" y="33"/>
                          </a:lnTo>
                          <a:lnTo>
                            <a:pt x="3" y="47"/>
                          </a:lnTo>
                          <a:lnTo>
                            <a:pt x="3" y="79"/>
                          </a:lnTo>
                          <a:lnTo>
                            <a:pt x="4" y="131"/>
                          </a:lnTo>
                          <a:lnTo>
                            <a:pt x="4" y="116"/>
                          </a:lnTo>
                          <a:lnTo>
                            <a:pt x="4" y="70"/>
                          </a:lnTo>
                          <a:lnTo>
                            <a:pt x="4" y="49"/>
                          </a:lnTo>
                          <a:lnTo>
                            <a:pt x="4" y="51"/>
                          </a:lnTo>
                          <a:lnTo>
                            <a:pt x="4" y="58"/>
                          </a:lnTo>
                          <a:lnTo>
                            <a:pt x="5" y="43"/>
                          </a:lnTo>
                          <a:lnTo>
                            <a:pt x="5" y="41"/>
                          </a:lnTo>
                          <a:lnTo>
                            <a:pt x="5" y="65"/>
                          </a:lnTo>
                          <a:lnTo>
                            <a:pt x="5" y="86"/>
                          </a:lnTo>
                          <a:lnTo>
                            <a:pt x="5" y="85"/>
                          </a:lnTo>
                          <a:lnTo>
                            <a:pt x="6" y="77"/>
                          </a:lnTo>
                          <a:lnTo>
                            <a:pt x="6" y="64"/>
                          </a:lnTo>
                          <a:lnTo>
                            <a:pt x="6" y="77"/>
                          </a:lnTo>
                          <a:lnTo>
                            <a:pt x="6" y="170"/>
                          </a:lnTo>
                          <a:lnTo>
                            <a:pt x="6" y="105"/>
                          </a:lnTo>
                          <a:lnTo>
                            <a:pt x="6" y="54"/>
                          </a:lnTo>
                          <a:lnTo>
                            <a:pt x="7" y="40"/>
                          </a:lnTo>
                          <a:lnTo>
                            <a:pt x="7" y="53"/>
                          </a:lnTo>
                          <a:lnTo>
                            <a:pt x="7" y="88"/>
                          </a:lnTo>
                          <a:lnTo>
                            <a:pt x="7" y="122"/>
                          </a:lnTo>
                          <a:lnTo>
                            <a:pt x="7" y="139"/>
                          </a:lnTo>
                          <a:lnTo>
                            <a:pt x="7" y="102"/>
                          </a:lnTo>
                          <a:lnTo>
                            <a:pt x="8" y="84"/>
                          </a:lnTo>
                          <a:lnTo>
                            <a:pt x="8" y="81"/>
                          </a:lnTo>
                          <a:lnTo>
                            <a:pt x="8" y="90"/>
                          </a:lnTo>
                          <a:lnTo>
                            <a:pt x="8" y="121"/>
                          </a:lnTo>
                          <a:lnTo>
                            <a:pt x="8" y="140"/>
                          </a:lnTo>
                          <a:lnTo>
                            <a:pt x="9" y="89"/>
                          </a:lnTo>
                          <a:lnTo>
                            <a:pt x="9" y="61"/>
                          </a:lnTo>
                          <a:lnTo>
                            <a:pt x="9" y="5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8" name="Freeform 395"/>
                    <p:cNvSpPr>
                      <a:spLocks/>
                    </p:cNvSpPr>
                    <p:nvPr/>
                  </p:nvSpPr>
                  <p:spPr bwMode="auto">
                    <a:xfrm>
                      <a:off x="8477251" y="4056063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43 h 196"/>
                        <a:gd name="T2" fmla="*/ 0 w 9"/>
                        <a:gd name="T3" fmla="*/ 81 h 196"/>
                        <a:gd name="T4" fmla="*/ 0 w 9"/>
                        <a:gd name="T5" fmla="*/ 126 h 196"/>
                        <a:gd name="T6" fmla="*/ 0 w 9"/>
                        <a:gd name="T7" fmla="*/ 35 h 196"/>
                        <a:gd name="T8" fmla="*/ 1 w 9"/>
                        <a:gd name="T9" fmla="*/ 21 h 196"/>
                        <a:gd name="T10" fmla="*/ 1 w 9"/>
                        <a:gd name="T11" fmla="*/ 46 h 196"/>
                        <a:gd name="T12" fmla="*/ 1 w 9"/>
                        <a:gd name="T13" fmla="*/ 101 h 196"/>
                        <a:gd name="T14" fmla="*/ 1 w 9"/>
                        <a:gd name="T15" fmla="*/ 86 h 196"/>
                        <a:gd name="T16" fmla="*/ 2 w 9"/>
                        <a:gd name="T17" fmla="*/ 104 h 196"/>
                        <a:gd name="T18" fmla="*/ 2 w 9"/>
                        <a:gd name="T19" fmla="*/ 136 h 196"/>
                        <a:gd name="T20" fmla="*/ 2 w 9"/>
                        <a:gd name="T21" fmla="*/ 62 h 196"/>
                        <a:gd name="T22" fmla="*/ 2 w 9"/>
                        <a:gd name="T23" fmla="*/ 51 h 196"/>
                        <a:gd name="T24" fmla="*/ 2 w 9"/>
                        <a:gd name="T25" fmla="*/ 115 h 196"/>
                        <a:gd name="T26" fmla="*/ 2 w 9"/>
                        <a:gd name="T27" fmla="*/ 70 h 196"/>
                        <a:gd name="T28" fmla="*/ 2 w 9"/>
                        <a:gd name="T29" fmla="*/ 21 h 196"/>
                        <a:gd name="T30" fmla="*/ 3 w 9"/>
                        <a:gd name="T31" fmla="*/ 18 h 196"/>
                        <a:gd name="T32" fmla="*/ 3 w 9"/>
                        <a:gd name="T33" fmla="*/ 39 h 196"/>
                        <a:gd name="T34" fmla="*/ 3 w 9"/>
                        <a:gd name="T35" fmla="*/ 59 h 196"/>
                        <a:gd name="T36" fmla="*/ 3 w 9"/>
                        <a:gd name="T37" fmla="*/ 48 h 196"/>
                        <a:gd name="T38" fmla="*/ 4 w 9"/>
                        <a:gd name="T39" fmla="*/ 34 h 196"/>
                        <a:gd name="T40" fmla="*/ 4 w 9"/>
                        <a:gd name="T41" fmla="*/ 41 h 196"/>
                        <a:gd name="T42" fmla="*/ 4 w 9"/>
                        <a:gd name="T43" fmla="*/ 61 h 196"/>
                        <a:gd name="T44" fmla="*/ 4 w 9"/>
                        <a:gd name="T45" fmla="*/ 46 h 196"/>
                        <a:gd name="T46" fmla="*/ 4 w 9"/>
                        <a:gd name="T47" fmla="*/ 33 h 196"/>
                        <a:gd name="T48" fmla="*/ 4 w 9"/>
                        <a:gd name="T49" fmla="*/ 46 h 196"/>
                        <a:gd name="T50" fmla="*/ 4 w 9"/>
                        <a:gd name="T51" fmla="*/ 94 h 196"/>
                        <a:gd name="T52" fmla="*/ 5 w 9"/>
                        <a:gd name="T53" fmla="*/ 130 h 196"/>
                        <a:gd name="T54" fmla="*/ 5 w 9"/>
                        <a:gd name="T55" fmla="*/ 86 h 196"/>
                        <a:gd name="T56" fmla="*/ 5 w 9"/>
                        <a:gd name="T57" fmla="*/ 75 h 196"/>
                        <a:gd name="T58" fmla="*/ 5 w 9"/>
                        <a:gd name="T59" fmla="*/ 62 h 196"/>
                        <a:gd name="T60" fmla="*/ 5 w 9"/>
                        <a:gd name="T61" fmla="*/ 45 h 196"/>
                        <a:gd name="T62" fmla="*/ 5 w 9"/>
                        <a:gd name="T63" fmla="*/ 38 h 196"/>
                        <a:gd name="T64" fmla="*/ 6 w 9"/>
                        <a:gd name="T65" fmla="*/ 53 h 196"/>
                        <a:gd name="T66" fmla="*/ 6 w 9"/>
                        <a:gd name="T67" fmla="*/ 77 h 196"/>
                        <a:gd name="T68" fmla="*/ 6 w 9"/>
                        <a:gd name="T69" fmla="*/ 89 h 196"/>
                        <a:gd name="T70" fmla="*/ 6 w 9"/>
                        <a:gd name="T71" fmla="*/ 131 h 196"/>
                        <a:gd name="T72" fmla="*/ 7 w 9"/>
                        <a:gd name="T73" fmla="*/ 196 h 196"/>
                        <a:gd name="T74" fmla="*/ 7 w 9"/>
                        <a:gd name="T75" fmla="*/ 95 h 196"/>
                        <a:gd name="T76" fmla="*/ 7 w 9"/>
                        <a:gd name="T77" fmla="*/ 33 h 196"/>
                        <a:gd name="T78" fmla="*/ 7 w 9"/>
                        <a:gd name="T79" fmla="*/ 4 h 196"/>
                        <a:gd name="T80" fmla="*/ 7 w 9"/>
                        <a:gd name="T81" fmla="*/ 0 h 196"/>
                        <a:gd name="T82" fmla="*/ 7 w 9"/>
                        <a:gd name="T83" fmla="*/ 11 h 196"/>
                        <a:gd name="T84" fmla="*/ 7 w 9"/>
                        <a:gd name="T85" fmla="*/ 29 h 196"/>
                        <a:gd name="T86" fmla="*/ 8 w 9"/>
                        <a:gd name="T87" fmla="*/ 58 h 196"/>
                        <a:gd name="T88" fmla="*/ 8 w 9"/>
                        <a:gd name="T89" fmla="*/ 168 h 196"/>
                        <a:gd name="T90" fmla="*/ 8 w 9"/>
                        <a:gd name="T91" fmla="*/ 65 h 196"/>
                        <a:gd name="T92" fmla="*/ 8 w 9"/>
                        <a:gd name="T93" fmla="*/ 22 h 196"/>
                        <a:gd name="T94" fmla="*/ 9 w 9"/>
                        <a:gd name="T95" fmla="*/ 17 h 196"/>
                        <a:gd name="T96" fmla="*/ 9 w 9"/>
                        <a:gd name="T97" fmla="*/ 35 h 196"/>
                        <a:gd name="T98" fmla="*/ 9 w 9"/>
                        <a:gd name="T99" fmla="*/ 46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43"/>
                          </a:moveTo>
                          <a:lnTo>
                            <a:pt x="0" y="81"/>
                          </a:lnTo>
                          <a:lnTo>
                            <a:pt x="0" y="126"/>
                          </a:lnTo>
                          <a:lnTo>
                            <a:pt x="0" y="35"/>
                          </a:lnTo>
                          <a:lnTo>
                            <a:pt x="1" y="21"/>
                          </a:lnTo>
                          <a:lnTo>
                            <a:pt x="1" y="46"/>
                          </a:lnTo>
                          <a:lnTo>
                            <a:pt x="1" y="101"/>
                          </a:lnTo>
                          <a:lnTo>
                            <a:pt x="1" y="86"/>
                          </a:lnTo>
                          <a:lnTo>
                            <a:pt x="2" y="104"/>
                          </a:lnTo>
                          <a:lnTo>
                            <a:pt x="2" y="136"/>
                          </a:lnTo>
                          <a:lnTo>
                            <a:pt x="2" y="62"/>
                          </a:lnTo>
                          <a:lnTo>
                            <a:pt x="2" y="51"/>
                          </a:lnTo>
                          <a:lnTo>
                            <a:pt x="2" y="115"/>
                          </a:lnTo>
                          <a:lnTo>
                            <a:pt x="2" y="70"/>
                          </a:lnTo>
                          <a:lnTo>
                            <a:pt x="2" y="21"/>
                          </a:lnTo>
                          <a:lnTo>
                            <a:pt x="3" y="18"/>
                          </a:lnTo>
                          <a:lnTo>
                            <a:pt x="3" y="39"/>
                          </a:lnTo>
                          <a:lnTo>
                            <a:pt x="3" y="59"/>
                          </a:lnTo>
                          <a:lnTo>
                            <a:pt x="3" y="48"/>
                          </a:lnTo>
                          <a:lnTo>
                            <a:pt x="4" y="34"/>
                          </a:lnTo>
                          <a:lnTo>
                            <a:pt x="4" y="41"/>
                          </a:lnTo>
                          <a:lnTo>
                            <a:pt x="4" y="61"/>
                          </a:lnTo>
                          <a:lnTo>
                            <a:pt x="4" y="46"/>
                          </a:lnTo>
                          <a:lnTo>
                            <a:pt x="4" y="33"/>
                          </a:lnTo>
                          <a:lnTo>
                            <a:pt x="4" y="46"/>
                          </a:lnTo>
                          <a:lnTo>
                            <a:pt x="4" y="94"/>
                          </a:lnTo>
                          <a:lnTo>
                            <a:pt x="5" y="130"/>
                          </a:lnTo>
                          <a:lnTo>
                            <a:pt x="5" y="86"/>
                          </a:lnTo>
                          <a:lnTo>
                            <a:pt x="5" y="75"/>
                          </a:lnTo>
                          <a:lnTo>
                            <a:pt x="5" y="62"/>
                          </a:lnTo>
                          <a:lnTo>
                            <a:pt x="5" y="45"/>
                          </a:lnTo>
                          <a:lnTo>
                            <a:pt x="5" y="38"/>
                          </a:lnTo>
                          <a:lnTo>
                            <a:pt x="6" y="53"/>
                          </a:lnTo>
                          <a:lnTo>
                            <a:pt x="6" y="77"/>
                          </a:lnTo>
                          <a:lnTo>
                            <a:pt x="6" y="89"/>
                          </a:lnTo>
                          <a:lnTo>
                            <a:pt x="6" y="131"/>
                          </a:lnTo>
                          <a:lnTo>
                            <a:pt x="7" y="196"/>
                          </a:lnTo>
                          <a:lnTo>
                            <a:pt x="7" y="95"/>
                          </a:lnTo>
                          <a:lnTo>
                            <a:pt x="7" y="33"/>
                          </a:lnTo>
                          <a:lnTo>
                            <a:pt x="7" y="4"/>
                          </a:lnTo>
                          <a:lnTo>
                            <a:pt x="7" y="0"/>
                          </a:lnTo>
                          <a:lnTo>
                            <a:pt x="7" y="11"/>
                          </a:lnTo>
                          <a:lnTo>
                            <a:pt x="7" y="29"/>
                          </a:lnTo>
                          <a:lnTo>
                            <a:pt x="8" y="58"/>
                          </a:lnTo>
                          <a:lnTo>
                            <a:pt x="8" y="168"/>
                          </a:lnTo>
                          <a:lnTo>
                            <a:pt x="8" y="65"/>
                          </a:lnTo>
                          <a:lnTo>
                            <a:pt x="8" y="22"/>
                          </a:lnTo>
                          <a:lnTo>
                            <a:pt x="9" y="17"/>
                          </a:lnTo>
                          <a:lnTo>
                            <a:pt x="9" y="35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9" name="Freeform 396"/>
                    <p:cNvSpPr>
                      <a:spLocks/>
                    </p:cNvSpPr>
                    <p:nvPr/>
                  </p:nvSpPr>
                  <p:spPr bwMode="auto">
                    <a:xfrm>
                      <a:off x="8491538" y="4059238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44 h 196"/>
                        <a:gd name="T2" fmla="*/ 0 w 9"/>
                        <a:gd name="T3" fmla="*/ 52 h 196"/>
                        <a:gd name="T4" fmla="*/ 0 w 9"/>
                        <a:gd name="T5" fmla="*/ 29 h 196"/>
                        <a:gd name="T6" fmla="*/ 0 w 9"/>
                        <a:gd name="T7" fmla="*/ 0 h 196"/>
                        <a:gd name="T8" fmla="*/ 0 w 9"/>
                        <a:gd name="T9" fmla="*/ 0 h 196"/>
                        <a:gd name="T10" fmla="*/ 1 w 9"/>
                        <a:gd name="T11" fmla="*/ 30 h 196"/>
                        <a:gd name="T12" fmla="*/ 1 w 9"/>
                        <a:gd name="T13" fmla="*/ 76 h 196"/>
                        <a:gd name="T14" fmla="*/ 1 w 9"/>
                        <a:gd name="T15" fmla="*/ 101 h 196"/>
                        <a:gd name="T16" fmla="*/ 1 w 9"/>
                        <a:gd name="T17" fmla="*/ 166 h 196"/>
                        <a:gd name="T18" fmla="*/ 2 w 9"/>
                        <a:gd name="T19" fmla="*/ 136 h 196"/>
                        <a:gd name="T20" fmla="*/ 2 w 9"/>
                        <a:gd name="T21" fmla="*/ 77 h 196"/>
                        <a:gd name="T22" fmla="*/ 2 w 9"/>
                        <a:gd name="T23" fmla="*/ 60 h 196"/>
                        <a:gd name="T24" fmla="*/ 2 w 9"/>
                        <a:gd name="T25" fmla="*/ 69 h 196"/>
                        <a:gd name="T26" fmla="*/ 2 w 9"/>
                        <a:gd name="T27" fmla="*/ 85 h 196"/>
                        <a:gd name="T28" fmla="*/ 2 w 9"/>
                        <a:gd name="T29" fmla="*/ 78 h 196"/>
                        <a:gd name="T30" fmla="*/ 3 w 9"/>
                        <a:gd name="T31" fmla="*/ 78 h 196"/>
                        <a:gd name="T32" fmla="*/ 3 w 9"/>
                        <a:gd name="T33" fmla="*/ 109 h 196"/>
                        <a:gd name="T34" fmla="*/ 3 w 9"/>
                        <a:gd name="T35" fmla="*/ 171 h 196"/>
                        <a:gd name="T36" fmla="*/ 3 w 9"/>
                        <a:gd name="T37" fmla="*/ 196 h 196"/>
                        <a:gd name="T38" fmla="*/ 3 w 9"/>
                        <a:gd name="T39" fmla="*/ 125 h 196"/>
                        <a:gd name="T40" fmla="*/ 4 w 9"/>
                        <a:gd name="T41" fmla="*/ 84 h 196"/>
                        <a:gd name="T42" fmla="*/ 4 w 9"/>
                        <a:gd name="T43" fmla="*/ 78 h 196"/>
                        <a:gd name="T44" fmla="*/ 4 w 9"/>
                        <a:gd name="T45" fmla="*/ 81 h 196"/>
                        <a:gd name="T46" fmla="*/ 4 w 9"/>
                        <a:gd name="T47" fmla="*/ 83 h 196"/>
                        <a:gd name="T48" fmla="*/ 4 w 9"/>
                        <a:gd name="T49" fmla="*/ 57 h 196"/>
                        <a:gd name="T50" fmla="*/ 4 w 9"/>
                        <a:gd name="T51" fmla="*/ 33 h 196"/>
                        <a:gd name="T52" fmla="*/ 5 w 9"/>
                        <a:gd name="T53" fmla="*/ 36 h 196"/>
                        <a:gd name="T54" fmla="*/ 5 w 9"/>
                        <a:gd name="T55" fmla="*/ 77 h 196"/>
                        <a:gd name="T56" fmla="*/ 5 w 9"/>
                        <a:gd name="T57" fmla="*/ 122 h 196"/>
                        <a:gd name="T58" fmla="*/ 5 w 9"/>
                        <a:gd name="T59" fmla="*/ 85 h 196"/>
                        <a:gd name="T60" fmla="*/ 5 w 9"/>
                        <a:gd name="T61" fmla="*/ 119 h 196"/>
                        <a:gd name="T62" fmla="*/ 5 w 9"/>
                        <a:gd name="T63" fmla="*/ 69 h 196"/>
                        <a:gd name="T64" fmla="*/ 6 w 9"/>
                        <a:gd name="T65" fmla="*/ 28 h 196"/>
                        <a:gd name="T66" fmla="*/ 6 w 9"/>
                        <a:gd name="T67" fmla="*/ 21 h 196"/>
                        <a:gd name="T68" fmla="*/ 6 w 9"/>
                        <a:gd name="T69" fmla="*/ 32 h 196"/>
                        <a:gd name="T70" fmla="*/ 6 w 9"/>
                        <a:gd name="T71" fmla="*/ 55 h 196"/>
                        <a:gd name="T72" fmla="*/ 6 w 9"/>
                        <a:gd name="T73" fmla="*/ 81 h 196"/>
                        <a:gd name="T74" fmla="*/ 7 w 9"/>
                        <a:gd name="T75" fmla="*/ 101 h 196"/>
                        <a:gd name="T76" fmla="*/ 7 w 9"/>
                        <a:gd name="T77" fmla="*/ 99 h 196"/>
                        <a:gd name="T78" fmla="*/ 7 w 9"/>
                        <a:gd name="T79" fmla="*/ 100 h 196"/>
                        <a:gd name="T80" fmla="*/ 7 w 9"/>
                        <a:gd name="T81" fmla="*/ 168 h 196"/>
                        <a:gd name="T82" fmla="*/ 7 w 9"/>
                        <a:gd name="T83" fmla="*/ 83 h 196"/>
                        <a:gd name="T84" fmla="*/ 7 w 9"/>
                        <a:gd name="T85" fmla="*/ 44 h 196"/>
                        <a:gd name="T86" fmla="*/ 8 w 9"/>
                        <a:gd name="T87" fmla="*/ 38 h 196"/>
                        <a:gd name="T88" fmla="*/ 8 w 9"/>
                        <a:gd name="T89" fmla="*/ 64 h 196"/>
                        <a:gd name="T90" fmla="*/ 8 w 9"/>
                        <a:gd name="T91" fmla="*/ 170 h 196"/>
                        <a:gd name="T92" fmla="*/ 8 w 9"/>
                        <a:gd name="T93" fmla="*/ 114 h 196"/>
                        <a:gd name="T94" fmla="*/ 9 w 9"/>
                        <a:gd name="T95" fmla="*/ 141 h 196"/>
                        <a:gd name="T96" fmla="*/ 9 w 9"/>
                        <a:gd name="T97" fmla="*/ 102 h 196"/>
                        <a:gd name="T98" fmla="*/ 9 w 9"/>
                        <a:gd name="T99" fmla="*/ 43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44"/>
                          </a:moveTo>
                          <a:lnTo>
                            <a:pt x="0" y="52"/>
                          </a:lnTo>
                          <a:lnTo>
                            <a:pt x="0" y="29"/>
                          </a:lnTo>
                          <a:lnTo>
                            <a:pt x="0" y="0"/>
                          </a:lnTo>
                          <a:lnTo>
                            <a:pt x="0" y="0"/>
                          </a:lnTo>
                          <a:lnTo>
                            <a:pt x="1" y="30"/>
                          </a:lnTo>
                          <a:lnTo>
                            <a:pt x="1" y="76"/>
                          </a:lnTo>
                          <a:lnTo>
                            <a:pt x="1" y="101"/>
                          </a:lnTo>
                          <a:lnTo>
                            <a:pt x="1" y="166"/>
                          </a:lnTo>
                          <a:lnTo>
                            <a:pt x="2" y="136"/>
                          </a:lnTo>
                          <a:lnTo>
                            <a:pt x="2" y="77"/>
                          </a:lnTo>
                          <a:lnTo>
                            <a:pt x="2" y="60"/>
                          </a:lnTo>
                          <a:lnTo>
                            <a:pt x="2" y="69"/>
                          </a:lnTo>
                          <a:lnTo>
                            <a:pt x="2" y="85"/>
                          </a:lnTo>
                          <a:lnTo>
                            <a:pt x="2" y="78"/>
                          </a:lnTo>
                          <a:lnTo>
                            <a:pt x="3" y="78"/>
                          </a:lnTo>
                          <a:lnTo>
                            <a:pt x="3" y="109"/>
                          </a:lnTo>
                          <a:lnTo>
                            <a:pt x="3" y="171"/>
                          </a:lnTo>
                          <a:lnTo>
                            <a:pt x="3" y="196"/>
                          </a:lnTo>
                          <a:lnTo>
                            <a:pt x="3" y="125"/>
                          </a:lnTo>
                          <a:lnTo>
                            <a:pt x="4" y="84"/>
                          </a:lnTo>
                          <a:lnTo>
                            <a:pt x="4" y="78"/>
                          </a:lnTo>
                          <a:lnTo>
                            <a:pt x="4" y="81"/>
                          </a:lnTo>
                          <a:lnTo>
                            <a:pt x="4" y="83"/>
                          </a:lnTo>
                          <a:lnTo>
                            <a:pt x="4" y="57"/>
                          </a:lnTo>
                          <a:lnTo>
                            <a:pt x="4" y="33"/>
                          </a:lnTo>
                          <a:lnTo>
                            <a:pt x="5" y="36"/>
                          </a:lnTo>
                          <a:lnTo>
                            <a:pt x="5" y="77"/>
                          </a:lnTo>
                          <a:lnTo>
                            <a:pt x="5" y="122"/>
                          </a:lnTo>
                          <a:lnTo>
                            <a:pt x="5" y="85"/>
                          </a:lnTo>
                          <a:lnTo>
                            <a:pt x="5" y="119"/>
                          </a:lnTo>
                          <a:lnTo>
                            <a:pt x="5" y="69"/>
                          </a:lnTo>
                          <a:lnTo>
                            <a:pt x="6" y="28"/>
                          </a:lnTo>
                          <a:lnTo>
                            <a:pt x="6" y="21"/>
                          </a:lnTo>
                          <a:lnTo>
                            <a:pt x="6" y="32"/>
                          </a:lnTo>
                          <a:lnTo>
                            <a:pt x="6" y="55"/>
                          </a:lnTo>
                          <a:lnTo>
                            <a:pt x="6" y="81"/>
                          </a:lnTo>
                          <a:lnTo>
                            <a:pt x="7" y="101"/>
                          </a:lnTo>
                          <a:lnTo>
                            <a:pt x="7" y="99"/>
                          </a:lnTo>
                          <a:lnTo>
                            <a:pt x="7" y="100"/>
                          </a:lnTo>
                          <a:lnTo>
                            <a:pt x="7" y="168"/>
                          </a:lnTo>
                          <a:lnTo>
                            <a:pt x="7" y="83"/>
                          </a:lnTo>
                          <a:lnTo>
                            <a:pt x="7" y="44"/>
                          </a:lnTo>
                          <a:lnTo>
                            <a:pt x="8" y="38"/>
                          </a:lnTo>
                          <a:lnTo>
                            <a:pt x="8" y="64"/>
                          </a:lnTo>
                          <a:lnTo>
                            <a:pt x="8" y="170"/>
                          </a:lnTo>
                          <a:lnTo>
                            <a:pt x="8" y="114"/>
                          </a:lnTo>
                          <a:lnTo>
                            <a:pt x="9" y="141"/>
                          </a:lnTo>
                          <a:lnTo>
                            <a:pt x="9" y="102"/>
                          </a:lnTo>
                          <a:lnTo>
                            <a:pt x="9" y="4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0" name="Freeform 397"/>
                    <p:cNvSpPr>
                      <a:spLocks/>
                    </p:cNvSpPr>
                    <p:nvPr/>
                  </p:nvSpPr>
                  <p:spPr bwMode="auto">
                    <a:xfrm>
                      <a:off x="8505826" y="4097338"/>
                      <a:ext cx="14288" cy="317500"/>
                    </a:xfrm>
                    <a:custGeom>
                      <a:avLst/>
                      <a:gdLst>
                        <a:gd name="T0" fmla="*/ 0 w 9"/>
                        <a:gd name="T1" fmla="*/ 19 h 200"/>
                        <a:gd name="T2" fmla="*/ 0 w 9"/>
                        <a:gd name="T3" fmla="*/ 10 h 200"/>
                        <a:gd name="T4" fmla="*/ 0 w 9"/>
                        <a:gd name="T5" fmla="*/ 27 h 200"/>
                        <a:gd name="T6" fmla="*/ 0 w 9"/>
                        <a:gd name="T7" fmla="*/ 48 h 200"/>
                        <a:gd name="T8" fmla="*/ 0 w 9"/>
                        <a:gd name="T9" fmla="*/ 54 h 200"/>
                        <a:gd name="T10" fmla="*/ 1 w 9"/>
                        <a:gd name="T11" fmla="*/ 78 h 200"/>
                        <a:gd name="T12" fmla="*/ 1 w 9"/>
                        <a:gd name="T13" fmla="*/ 59 h 200"/>
                        <a:gd name="T14" fmla="*/ 1 w 9"/>
                        <a:gd name="T15" fmla="*/ 24 h 200"/>
                        <a:gd name="T16" fmla="*/ 1 w 9"/>
                        <a:gd name="T17" fmla="*/ 26 h 200"/>
                        <a:gd name="T18" fmla="*/ 2 w 9"/>
                        <a:gd name="T19" fmla="*/ 75 h 200"/>
                        <a:gd name="T20" fmla="*/ 2 w 9"/>
                        <a:gd name="T21" fmla="*/ 128 h 200"/>
                        <a:gd name="T22" fmla="*/ 2 w 9"/>
                        <a:gd name="T23" fmla="*/ 70 h 200"/>
                        <a:gd name="T24" fmla="*/ 2 w 9"/>
                        <a:gd name="T25" fmla="*/ 74 h 200"/>
                        <a:gd name="T26" fmla="*/ 2 w 9"/>
                        <a:gd name="T27" fmla="*/ 72 h 200"/>
                        <a:gd name="T28" fmla="*/ 2 w 9"/>
                        <a:gd name="T29" fmla="*/ 56 h 200"/>
                        <a:gd name="T30" fmla="*/ 2 w 9"/>
                        <a:gd name="T31" fmla="*/ 52 h 200"/>
                        <a:gd name="T32" fmla="*/ 3 w 9"/>
                        <a:gd name="T33" fmla="*/ 39 h 200"/>
                        <a:gd name="T34" fmla="*/ 3 w 9"/>
                        <a:gd name="T35" fmla="*/ 35 h 200"/>
                        <a:gd name="T36" fmla="*/ 3 w 9"/>
                        <a:gd name="T37" fmla="*/ 50 h 200"/>
                        <a:gd name="T38" fmla="*/ 3 w 9"/>
                        <a:gd name="T39" fmla="*/ 72 h 200"/>
                        <a:gd name="T40" fmla="*/ 3 w 9"/>
                        <a:gd name="T41" fmla="*/ 87 h 200"/>
                        <a:gd name="T42" fmla="*/ 3 w 9"/>
                        <a:gd name="T43" fmla="*/ 112 h 200"/>
                        <a:gd name="T44" fmla="*/ 4 w 9"/>
                        <a:gd name="T45" fmla="*/ 96 h 200"/>
                        <a:gd name="T46" fmla="*/ 4 w 9"/>
                        <a:gd name="T47" fmla="*/ 26 h 200"/>
                        <a:gd name="T48" fmla="*/ 4 w 9"/>
                        <a:gd name="T49" fmla="*/ 0 h 200"/>
                        <a:gd name="T50" fmla="*/ 4 w 9"/>
                        <a:gd name="T51" fmla="*/ 1 h 200"/>
                        <a:gd name="T52" fmla="*/ 5 w 9"/>
                        <a:gd name="T53" fmla="*/ 10 h 200"/>
                        <a:gd name="T54" fmla="*/ 5 w 9"/>
                        <a:gd name="T55" fmla="*/ 14 h 200"/>
                        <a:gd name="T56" fmla="*/ 5 w 9"/>
                        <a:gd name="T57" fmla="*/ 27 h 200"/>
                        <a:gd name="T58" fmla="*/ 5 w 9"/>
                        <a:gd name="T59" fmla="*/ 63 h 200"/>
                        <a:gd name="T60" fmla="*/ 5 w 9"/>
                        <a:gd name="T61" fmla="*/ 83 h 200"/>
                        <a:gd name="T62" fmla="*/ 5 w 9"/>
                        <a:gd name="T63" fmla="*/ 87 h 200"/>
                        <a:gd name="T64" fmla="*/ 5 w 9"/>
                        <a:gd name="T65" fmla="*/ 200 h 200"/>
                        <a:gd name="T66" fmla="*/ 6 w 9"/>
                        <a:gd name="T67" fmla="*/ 97 h 200"/>
                        <a:gd name="T68" fmla="*/ 6 w 9"/>
                        <a:gd name="T69" fmla="*/ 84 h 200"/>
                        <a:gd name="T70" fmla="*/ 6 w 9"/>
                        <a:gd name="T71" fmla="*/ 149 h 200"/>
                        <a:gd name="T72" fmla="*/ 6 w 9"/>
                        <a:gd name="T73" fmla="*/ 141 h 200"/>
                        <a:gd name="T74" fmla="*/ 7 w 9"/>
                        <a:gd name="T75" fmla="*/ 117 h 200"/>
                        <a:gd name="T76" fmla="*/ 7 w 9"/>
                        <a:gd name="T77" fmla="*/ 178 h 200"/>
                        <a:gd name="T78" fmla="*/ 7 w 9"/>
                        <a:gd name="T79" fmla="*/ 98 h 200"/>
                        <a:gd name="T80" fmla="*/ 7 w 9"/>
                        <a:gd name="T81" fmla="*/ 50 h 200"/>
                        <a:gd name="T82" fmla="*/ 7 w 9"/>
                        <a:gd name="T83" fmla="*/ 43 h 200"/>
                        <a:gd name="T84" fmla="*/ 7 w 9"/>
                        <a:gd name="T85" fmla="*/ 52 h 200"/>
                        <a:gd name="T86" fmla="*/ 7 w 9"/>
                        <a:gd name="T87" fmla="*/ 57 h 200"/>
                        <a:gd name="T88" fmla="*/ 8 w 9"/>
                        <a:gd name="T89" fmla="*/ 58 h 200"/>
                        <a:gd name="T90" fmla="*/ 8 w 9"/>
                        <a:gd name="T91" fmla="*/ 64 h 200"/>
                        <a:gd name="T92" fmla="*/ 8 w 9"/>
                        <a:gd name="T93" fmla="*/ 79 h 200"/>
                        <a:gd name="T94" fmla="*/ 8 w 9"/>
                        <a:gd name="T95" fmla="*/ 49 h 200"/>
                        <a:gd name="T96" fmla="*/ 9 w 9"/>
                        <a:gd name="T97" fmla="*/ 26 h 200"/>
                        <a:gd name="T98" fmla="*/ 9 w 9"/>
                        <a:gd name="T99" fmla="*/ 17 h 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0">
                          <a:moveTo>
                            <a:pt x="0" y="19"/>
                          </a:moveTo>
                          <a:lnTo>
                            <a:pt x="0" y="10"/>
                          </a:lnTo>
                          <a:lnTo>
                            <a:pt x="0" y="27"/>
                          </a:lnTo>
                          <a:lnTo>
                            <a:pt x="0" y="48"/>
                          </a:lnTo>
                          <a:lnTo>
                            <a:pt x="0" y="54"/>
                          </a:lnTo>
                          <a:lnTo>
                            <a:pt x="1" y="78"/>
                          </a:lnTo>
                          <a:lnTo>
                            <a:pt x="1" y="59"/>
                          </a:lnTo>
                          <a:lnTo>
                            <a:pt x="1" y="24"/>
                          </a:lnTo>
                          <a:lnTo>
                            <a:pt x="1" y="26"/>
                          </a:lnTo>
                          <a:lnTo>
                            <a:pt x="2" y="75"/>
                          </a:lnTo>
                          <a:lnTo>
                            <a:pt x="2" y="128"/>
                          </a:lnTo>
                          <a:lnTo>
                            <a:pt x="2" y="70"/>
                          </a:lnTo>
                          <a:lnTo>
                            <a:pt x="2" y="74"/>
                          </a:lnTo>
                          <a:lnTo>
                            <a:pt x="2" y="72"/>
                          </a:lnTo>
                          <a:lnTo>
                            <a:pt x="2" y="56"/>
                          </a:lnTo>
                          <a:lnTo>
                            <a:pt x="2" y="52"/>
                          </a:lnTo>
                          <a:lnTo>
                            <a:pt x="3" y="39"/>
                          </a:lnTo>
                          <a:lnTo>
                            <a:pt x="3" y="35"/>
                          </a:lnTo>
                          <a:lnTo>
                            <a:pt x="3" y="50"/>
                          </a:lnTo>
                          <a:lnTo>
                            <a:pt x="3" y="72"/>
                          </a:lnTo>
                          <a:lnTo>
                            <a:pt x="3" y="87"/>
                          </a:lnTo>
                          <a:lnTo>
                            <a:pt x="3" y="112"/>
                          </a:lnTo>
                          <a:lnTo>
                            <a:pt x="4" y="96"/>
                          </a:lnTo>
                          <a:lnTo>
                            <a:pt x="4" y="26"/>
                          </a:lnTo>
                          <a:lnTo>
                            <a:pt x="4" y="0"/>
                          </a:lnTo>
                          <a:lnTo>
                            <a:pt x="4" y="1"/>
                          </a:lnTo>
                          <a:lnTo>
                            <a:pt x="5" y="10"/>
                          </a:lnTo>
                          <a:lnTo>
                            <a:pt x="5" y="14"/>
                          </a:lnTo>
                          <a:lnTo>
                            <a:pt x="5" y="27"/>
                          </a:lnTo>
                          <a:lnTo>
                            <a:pt x="5" y="63"/>
                          </a:lnTo>
                          <a:lnTo>
                            <a:pt x="5" y="83"/>
                          </a:lnTo>
                          <a:lnTo>
                            <a:pt x="5" y="87"/>
                          </a:lnTo>
                          <a:lnTo>
                            <a:pt x="5" y="200"/>
                          </a:lnTo>
                          <a:lnTo>
                            <a:pt x="6" y="97"/>
                          </a:lnTo>
                          <a:lnTo>
                            <a:pt x="6" y="84"/>
                          </a:lnTo>
                          <a:lnTo>
                            <a:pt x="6" y="149"/>
                          </a:lnTo>
                          <a:lnTo>
                            <a:pt x="6" y="141"/>
                          </a:lnTo>
                          <a:lnTo>
                            <a:pt x="7" y="117"/>
                          </a:lnTo>
                          <a:lnTo>
                            <a:pt x="7" y="178"/>
                          </a:lnTo>
                          <a:lnTo>
                            <a:pt x="7" y="98"/>
                          </a:lnTo>
                          <a:lnTo>
                            <a:pt x="7" y="50"/>
                          </a:lnTo>
                          <a:lnTo>
                            <a:pt x="7" y="43"/>
                          </a:lnTo>
                          <a:lnTo>
                            <a:pt x="7" y="52"/>
                          </a:lnTo>
                          <a:lnTo>
                            <a:pt x="7" y="57"/>
                          </a:lnTo>
                          <a:lnTo>
                            <a:pt x="8" y="58"/>
                          </a:lnTo>
                          <a:lnTo>
                            <a:pt x="8" y="64"/>
                          </a:lnTo>
                          <a:lnTo>
                            <a:pt x="8" y="79"/>
                          </a:lnTo>
                          <a:lnTo>
                            <a:pt x="8" y="49"/>
                          </a:lnTo>
                          <a:lnTo>
                            <a:pt x="9" y="26"/>
                          </a:lnTo>
                          <a:lnTo>
                            <a:pt x="9" y="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1" name="Freeform 398"/>
                    <p:cNvSpPr>
                      <a:spLocks/>
                    </p:cNvSpPr>
                    <p:nvPr/>
                  </p:nvSpPr>
                  <p:spPr bwMode="auto">
                    <a:xfrm>
                      <a:off x="8520113" y="4119563"/>
                      <a:ext cx="12700" cy="263525"/>
                    </a:xfrm>
                    <a:custGeom>
                      <a:avLst/>
                      <a:gdLst>
                        <a:gd name="T0" fmla="*/ 0 w 8"/>
                        <a:gd name="T1" fmla="*/ 3 h 166"/>
                        <a:gd name="T2" fmla="*/ 0 w 8"/>
                        <a:gd name="T3" fmla="*/ 0 h 166"/>
                        <a:gd name="T4" fmla="*/ 0 w 8"/>
                        <a:gd name="T5" fmla="*/ 8 h 166"/>
                        <a:gd name="T6" fmla="*/ 0 w 8"/>
                        <a:gd name="T7" fmla="*/ 37 h 166"/>
                        <a:gd name="T8" fmla="*/ 0 w 8"/>
                        <a:gd name="T9" fmla="*/ 86 h 166"/>
                        <a:gd name="T10" fmla="*/ 1 w 8"/>
                        <a:gd name="T11" fmla="*/ 77 h 166"/>
                        <a:gd name="T12" fmla="*/ 1 w 8"/>
                        <a:gd name="T13" fmla="*/ 43 h 166"/>
                        <a:gd name="T14" fmla="*/ 1 w 8"/>
                        <a:gd name="T15" fmla="*/ 35 h 166"/>
                        <a:gd name="T16" fmla="*/ 1 w 8"/>
                        <a:gd name="T17" fmla="*/ 67 h 166"/>
                        <a:gd name="T18" fmla="*/ 1 w 8"/>
                        <a:gd name="T19" fmla="*/ 82 h 166"/>
                        <a:gd name="T20" fmla="*/ 1 w 8"/>
                        <a:gd name="T21" fmla="*/ 56 h 166"/>
                        <a:gd name="T22" fmla="*/ 1 w 8"/>
                        <a:gd name="T23" fmla="*/ 52 h 166"/>
                        <a:gd name="T24" fmla="*/ 2 w 8"/>
                        <a:gd name="T25" fmla="*/ 44 h 166"/>
                        <a:gd name="T26" fmla="*/ 2 w 8"/>
                        <a:gd name="T27" fmla="*/ 38 h 166"/>
                        <a:gd name="T28" fmla="*/ 2 w 8"/>
                        <a:gd name="T29" fmla="*/ 35 h 166"/>
                        <a:gd name="T30" fmla="*/ 2 w 8"/>
                        <a:gd name="T31" fmla="*/ 37 h 166"/>
                        <a:gd name="T32" fmla="*/ 3 w 8"/>
                        <a:gd name="T33" fmla="*/ 52 h 166"/>
                        <a:gd name="T34" fmla="*/ 3 w 8"/>
                        <a:gd name="T35" fmla="*/ 70 h 166"/>
                        <a:gd name="T36" fmla="*/ 3 w 8"/>
                        <a:gd name="T37" fmla="*/ 82 h 166"/>
                        <a:gd name="T38" fmla="*/ 3 w 8"/>
                        <a:gd name="T39" fmla="*/ 84 h 166"/>
                        <a:gd name="T40" fmla="*/ 3 w 8"/>
                        <a:gd name="T41" fmla="*/ 66 h 166"/>
                        <a:gd name="T42" fmla="*/ 3 w 8"/>
                        <a:gd name="T43" fmla="*/ 42 h 166"/>
                        <a:gd name="T44" fmla="*/ 3 w 8"/>
                        <a:gd name="T45" fmla="*/ 31 h 166"/>
                        <a:gd name="T46" fmla="*/ 4 w 8"/>
                        <a:gd name="T47" fmla="*/ 39 h 166"/>
                        <a:gd name="T48" fmla="*/ 4 w 8"/>
                        <a:gd name="T49" fmla="*/ 70 h 166"/>
                        <a:gd name="T50" fmla="*/ 4 w 8"/>
                        <a:gd name="T51" fmla="*/ 102 h 166"/>
                        <a:gd name="T52" fmla="*/ 4 w 8"/>
                        <a:gd name="T53" fmla="*/ 67 h 166"/>
                        <a:gd name="T54" fmla="*/ 5 w 8"/>
                        <a:gd name="T55" fmla="*/ 38 h 166"/>
                        <a:gd name="T56" fmla="*/ 5 w 8"/>
                        <a:gd name="T57" fmla="*/ 38 h 166"/>
                        <a:gd name="T58" fmla="*/ 5 w 8"/>
                        <a:gd name="T59" fmla="*/ 64 h 166"/>
                        <a:gd name="T60" fmla="*/ 5 w 8"/>
                        <a:gd name="T61" fmla="*/ 92 h 166"/>
                        <a:gd name="T62" fmla="*/ 5 w 8"/>
                        <a:gd name="T63" fmla="*/ 86 h 166"/>
                        <a:gd name="T64" fmla="*/ 5 w 8"/>
                        <a:gd name="T65" fmla="*/ 81 h 166"/>
                        <a:gd name="T66" fmla="*/ 6 w 8"/>
                        <a:gd name="T67" fmla="*/ 72 h 166"/>
                        <a:gd name="T68" fmla="*/ 6 w 8"/>
                        <a:gd name="T69" fmla="*/ 60 h 166"/>
                        <a:gd name="T70" fmla="*/ 6 w 8"/>
                        <a:gd name="T71" fmla="*/ 50 h 166"/>
                        <a:gd name="T72" fmla="*/ 6 w 8"/>
                        <a:gd name="T73" fmla="*/ 42 h 166"/>
                        <a:gd name="T74" fmla="*/ 6 w 8"/>
                        <a:gd name="T75" fmla="*/ 35 h 166"/>
                        <a:gd name="T76" fmla="*/ 7 w 8"/>
                        <a:gd name="T77" fmla="*/ 43 h 166"/>
                        <a:gd name="T78" fmla="*/ 7 w 8"/>
                        <a:gd name="T79" fmla="*/ 99 h 166"/>
                        <a:gd name="T80" fmla="*/ 7 w 8"/>
                        <a:gd name="T81" fmla="*/ 78 h 166"/>
                        <a:gd name="T82" fmla="*/ 7 w 8"/>
                        <a:gd name="T83" fmla="*/ 42 h 166"/>
                        <a:gd name="T84" fmla="*/ 7 w 8"/>
                        <a:gd name="T85" fmla="*/ 66 h 166"/>
                        <a:gd name="T86" fmla="*/ 7 w 8"/>
                        <a:gd name="T87" fmla="*/ 166 h 166"/>
                        <a:gd name="T88" fmla="*/ 8 w 8"/>
                        <a:gd name="T89" fmla="*/ 43 h 166"/>
                        <a:gd name="T90" fmla="*/ 8 w 8"/>
                        <a:gd name="T91" fmla="*/ 21 h 166"/>
                        <a:gd name="T92" fmla="*/ 8 w 8"/>
                        <a:gd name="T93" fmla="*/ 31 h 166"/>
                        <a:gd name="T94" fmla="*/ 8 w 8"/>
                        <a:gd name="T95" fmla="*/ 29 h 166"/>
                        <a:gd name="T96" fmla="*/ 8 w 8"/>
                        <a:gd name="T97" fmla="*/ 9 h 166"/>
                        <a:gd name="T98" fmla="*/ 8 w 8"/>
                        <a:gd name="T99" fmla="*/ 16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66">
                          <a:moveTo>
                            <a:pt x="0" y="3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  <a:lnTo>
                            <a:pt x="0" y="37"/>
                          </a:lnTo>
                          <a:lnTo>
                            <a:pt x="0" y="86"/>
                          </a:lnTo>
                          <a:lnTo>
                            <a:pt x="1" y="77"/>
                          </a:lnTo>
                          <a:lnTo>
                            <a:pt x="1" y="43"/>
                          </a:lnTo>
                          <a:lnTo>
                            <a:pt x="1" y="35"/>
                          </a:lnTo>
                          <a:lnTo>
                            <a:pt x="1" y="67"/>
                          </a:lnTo>
                          <a:lnTo>
                            <a:pt x="1" y="82"/>
                          </a:lnTo>
                          <a:lnTo>
                            <a:pt x="1" y="56"/>
                          </a:lnTo>
                          <a:lnTo>
                            <a:pt x="1" y="52"/>
                          </a:lnTo>
                          <a:lnTo>
                            <a:pt x="2" y="44"/>
                          </a:lnTo>
                          <a:lnTo>
                            <a:pt x="2" y="38"/>
                          </a:lnTo>
                          <a:lnTo>
                            <a:pt x="2" y="35"/>
                          </a:lnTo>
                          <a:lnTo>
                            <a:pt x="2" y="37"/>
                          </a:lnTo>
                          <a:lnTo>
                            <a:pt x="3" y="52"/>
                          </a:lnTo>
                          <a:lnTo>
                            <a:pt x="3" y="70"/>
                          </a:lnTo>
                          <a:lnTo>
                            <a:pt x="3" y="82"/>
                          </a:lnTo>
                          <a:lnTo>
                            <a:pt x="3" y="84"/>
                          </a:lnTo>
                          <a:lnTo>
                            <a:pt x="3" y="66"/>
                          </a:lnTo>
                          <a:lnTo>
                            <a:pt x="3" y="42"/>
                          </a:lnTo>
                          <a:lnTo>
                            <a:pt x="3" y="31"/>
                          </a:lnTo>
                          <a:lnTo>
                            <a:pt x="4" y="39"/>
                          </a:lnTo>
                          <a:lnTo>
                            <a:pt x="4" y="70"/>
                          </a:lnTo>
                          <a:lnTo>
                            <a:pt x="4" y="102"/>
                          </a:lnTo>
                          <a:lnTo>
                            <a:pt x="4" y="67"/>
                          </a:lnTo>
                          <a:lnTo>
                            <a:pt x="5" y="38"/>
                          </a:lnTo>
                          <a:lnTo>
                            <a:pt x="5" y="38"/>
                          </a:lnTo>
                          <a:lnTo>
                            <a:pt x="5" y="64"/>
                          </a:lnTo>
                          <a:lnTo>
                            <a:pt x="5" y="92"/>
                          </a:lnTo>
                          <a:lnTo>
                            <a:pt x="5" y="86"/>
                          </a:lnTo>
                          <a:lnTo>
                            <a:pt x="5" y="81"/>
                          </a:lnTo>
                          <a:lnTo>
                            <a:pt x="6" y="72"/>
                          </a:lnTo>
                          <a:lnTo>
                            <a:pt x="6" y="60"/>
                          </a:lnTo>
                          <a:lnTo>
                            <a:pt x="6" y="50"/>
                          </a:lnTo>
                          <a:lnTo>
                            <a:pt x="6" y="42"/>
                          </a:lnTo>
                          <a:lnTo>
                            <a:pt x="6" y="35"/>
                          </a:lnTo>
                          <a:lnTo>
                            <a:pt x="7" y="43"/>
                          </a:lnTo>
                          <a:lnTo>
                            <a:pt x="7" y="99"/>
                          </a:lnTo>
                          <a:lnTo>
                            <a:pt x="7" y="78"/>
                          </a:lnTo>
                          <a:lnTo>
                            <a:pt x="7" y="42"/>
                          </a:lnTo>
                          <a:lnTo>
                            <a:pt x="7" y="66"/>
                          </a:lnTo>
                          <a:lnTo>
                            <a:pt x="7" y="166"/>
                          </a:lnTo>
                          <a:lnTo>
                            <a:pt x="8" y="43"/>
                          </a:lnTo>
                          <a:lnTo>
                            <a:pt x="8" y="21"/>
                          </a:lnTo>
                          <a:lnTo>
                            <a:pt x="8" y="31"/>
                          </a:lnTo>
                          <a:lnTo>
                            <a:pt x="8" y="29"/>
                          </a:lnTo>
                          <a:lnTo>
                            <a:pt x="8" y="9"/>
                          </a:lnTo>
                          <a:lnTo>
                            <a:pt x="8" y="1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2" name="Freeform 399"/>
                    <p:cNvSpPr>
                      <a:spLocks/>
                    </p:cNvSpPr>
                    <p:nvPr/>
                  </p:nvSpPr>
                  <p:spPr bwMode="auto">
                    <a:xfrm>
                      <a:off x="8532813" y="4092575"/>
                      <a:ext cx="14288" cy="369888"/>
                    </a:xfrm>
                    <a:custGeom>
                      <a:avLst/>
                      <a:gdLst>
                        <a:gd name="T0" fmla="*/ 0 w 9"/>
                        <a:gd name="T1" fmla="*/ 33 h 233"/>
                        <a:gd name="T2" fmla="*/ 1 w 9"/>
                        <a:gd name="T3" fmla="*/ 76 h 233"/>
                        <a:gd name="T4" fmla="*/ 1 w 9"/>
                        <a:gd name="T5" fmla="*/ 125 h 233"/>
                        <a:gd name="T6" fmla="*/ 1 w 9"/>
                        <a:gd name="T7" fmla="*/ 98 h 233"/>
                        <a:gd name="T8" fmla="*/ 1 w 9"/>
                        <a:gd name="T9" fmla="*/ 64 h 233"/>
                        <a:gd name="T10" fmla="*/ 1 w 9"/>
                        <a:gd name="T11" fmla="*/ 67 h 233"/>
                        <a:gd name="T12" fmla="*/ 2 w 9"/>
                        <a:gd name="T13" fmla="*/ 112 h 233"/>
                        <a:gd name="T14" fmla="*/ 2 w 9"/>
                        <a:gd name="T15" fmla="*/ 202 h 233"/>
                        <a:gd name="T16" fmla="*/ 2 w 9"/>
                        <a:gd name="T17" fmla="*/ 233 h 233"/>
                        <a:gd name="T18" fmla="*/ 2 w 9"/>
                        <a:gd name="T19" fmla="*/ 195 h 233"/>
                        <a:gd name="T20" fmla="*/ 2 w 9"/>
                        <a:gd name="T21" fmla="*/ 129 h 233"/>
                        <a:gd name="T22" fmla="*/ 2 w 9"/>
                        <a:gd name="T23" fmla="*/ 108 h 233"/>
                        <a:gd name="T24" fmla="*/ 3 w 9"/>
                        <a:gd name="T25" fmla="*/ 113 h 233"/>
                        <a:gd name="T26" fmla="*/ 3 w 9"/>
                        <a:gd name="T27" fmla="*/ 114 h 233"/>
                        <a:gd name="T28" fmla="*/ 3 w 9"/>
                        <a:gd name="T29" fmla="*/ 122 h 233"/>
                        <a:gd name="T30" fmla="*/ 3 w 9"/>
                        <a:gd name="T31" fmla="*/ 157 h 233"/>
                        <a:gd name="T32" fmla="*/ 4 w 9"/>
                        <a:gd name="T33" fmla="*/ 136 h 233"/>
                        <a:gd name="T34" fmla="*/ 4 w 9"/>
                        <a:gd name="T35" fmla="*/ 113 h 233"/>
                        <a:gd name="T36" fmla="*/ 4 w 9"/>
                        <a:gd name="T37" fmla="*/ 121 h 233"/>
                        <a:gd name="T38" fmla="*/ 4 w 9"/>
                        <a:gd name="T39" fmla="*/ 177 h 233"/>
                        <a:gd name="T40" fmla="*/ 4 w 9"/>
                        <a:gd name="T41" fmla="*/ 135 h 233"/>
                        <a:gd name="T42" fmla="*/ 4 w 9"/>
                        <a:gd name="T43" fmla="*/ 92 h 233"/>
                        <a:gd name="T44" fmla="*/ 4 w 9"/>
                        <a:gd name="T45" fmla="*/ 73 h 233"/>
                        <a:gd name="T46" fmla="*/ 5 w 9"/>
                        <a:gd name="T47" fmla="*/ 72 h 233"/>
                        <a:gd name="T48" fmla="*/ 5 w 9"/>
                        <a:gd name="T49" fmla="*/ 91 h 233"/>
                        <a:gd name="T50" fmla="*/ 5 w 9"/>
                        <a:gd name="T51" fmla="*/ 121 h 233"/>
                        <a:gd name="T52" fmla="*/ 5 w 9"/>
                        <a:gd name="T53" fmla="*/ 110 h 233"/>
                        <a:gd name="T54" fmla="*/ 6 w 9"/>
                        <a:gd name="T55" fmla="*/ 66 h 233"/>
                        <a:gd name="T56" fmla="*/ 6 w 9"/>
                        <a:gd name="T57" fmla="*/ 43 h 233"/>
                        <a:gd name="T58" fmla="*/ 6 w 9"/>
                        <a:gd name="T59" fmla="*/ 36 h 233"/>
                        <a:gd name="T60" fmla="*/ 6 w 9"/>
                        <a:gd name="T61" fmla="*/ 36 h 233"/>
                        <a:gd name="T62" fmla="*/ 6 w 9"/>
                        <a:gd name="T63" fmla="*/ 35 h 233"/>
                        <a:gd name="T64" fmla="*/ 6 w 9"/>
                        <a:gd name="T65" fmla="*/ 23 h 233"/>
                        <a:gd name="T66" fmla="*/ 6 w 9"/>
                        <a:gd name="T67" fmla="*/ 7 h 233"/>
                        <a:gd name="T68" fmla="*/ 7 w 9"/>
                        <a:gd name="T69" fmla="*/ 0 h 233"/>
                        <a:gd name="T70" fmla="*/ 7 w 9"/>
                        <a:gd name="T71" fmla="*/ 15 h 233"/>
                        <a:gd name="T72" fmla="*/ 7 w 9"/>
                        <a:gd name="T73" fmla="*/ 64 h 233"/>
                        <a:gd name="T74" fmla="*/ 7 w 9"/>
                        <a:gd name="T75" fmla="*/ 173 h 233"/>
                        <a:gd name="T76" fmla="*/ 8 w 9"/>
                        <a:gd name="T77" fmla="*/ 144 h 233"/>
                        <a:gd name="T78" fmla="*/ 8 w 9"/>
                        <a:gd name="T79" fmla="*/ 78 h 233"/>
                        <a:gd name="T80" fmla="*/ 8 w 9"/>
                        <a:gd name="T81" fmla="*/ 55 h 233"/>
                        <a:gd name="T82" fmla="*/ 8 w 9"/>
                        <a:gd name="T83" fmla="*/ 55 h 233"/>
                        <a:gd name="T84" fmla="*/ 8 w 9"/>
                        <a:gd name="T85" fmla="*/ 55 h 233"/>
                        <a:gd name="T86" fmla="*/ 8 w 9"/>
                        <a:gd name="T87" fmla="*/ 55 h 233"/>
                        <a:gd name="T88" fmla="*/ 9 w 9"/>
                        <a:gd name="T89" fmla="*/ 69 h 233"/>
                        <a:gd name="T90" fmla="*/ 9 w 9"/>
                        <a:gd name="T91" fmla="*/ 105 h 233"/>
                        <a:gd name="T92" fmla="*/ 9 w 9"/>
                        <a:gd name="T93" fmla="*/ 128 h 233"/>
                        <a:gd name="T94" fmla="*/ 9 w 9"/>
                        <a:gd name="T95" fmla="*/ 105 h 233"/>
                        <a:gd name="T96" fmla="*/ 9 w 9"/>
                        <a:gd name="T97" fmla="*/ 99 h 233"/>
                        <a:gd name="T98" fmla="*/ 9 w 9"/>
                        <a:gd name="T99" fmla="*/ 125 h 2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3">
                          <a:moveTo>
                            <a:pt x="0" y="33"/>
                          </a:moveTo>
                          <a:lnTo>
                            <a:pt x="1" y="76"/>
                          </a:lnTo>
                          <a:lnTo>
                            <a:pt x="1" y="125"/>
                          </a:lnTo>
                          <a:lnTo>
                            <a:pt x="1" y="98"/>
                          </a:lnTo>
                          <a:lnTo>
                            <a:pt x="1" y="64"/>
                          </a:lnTo>
                          <a:lnTo>
                            <a:pt x="1" y="67"/>
                          </a:lnTo>
                          <a:lnTo>
                            <a:pt x="2" y="112"/>
                          </a:lnTo>
                          <a:lnTo>
                            <a:pt x="2" y="202"/>
                          </a:lnTo>
                          <a:lnTo>
                            <a:pt x="2" y="233"/>
                          </a:lnTo>
                          <a:lnTo>
                            <a:pt x="2" y="195"/>
                          </a:lnTo>
                          <a:lnTo>
                            <a:pt x="2" y="129"/>
                          </a:lnTo>
                          <a:lnTo>
                            <a:pt x="2" y="108"/>
                          </a:lnTo>
                          <a:lnTo>
                            <a:pt x="3" y="113"/>
                          </a:lnTo>
                          <a:lnTo>
                            <a:pt x="3" y="114"/>
                          </a:lnTo>
                          <a:lnTo>
                            <a:pt x="3" y="122"/>
                          </a:lnTo>
                          <a:lnTo>
                            <a:pt x="3" y="157"/>
                          </a:lnTo>
                          <a:lnTo>
                            <a:pt x="4" y="136"/>
                          </a:lnTo>
                          <a:lnTo>
                            <a:pt x="4" y="113"/>
                          </a:lnTo>
                          <a:lnTo>
                            <a:pt x="4" y="121"/>
                          </a:lnTo>
                          <a:lnTo>
                            <a:pt x="4" y="177"/>
                          </a:lnTo>
                          <a:lnTo>
                            <a:pt x="4" y="135"/>
                          </a:lnTo>
                          <a:lnTo>
                            <a:pt x="4" y="92"/>
                          </a:lnTo>
                          <a:lnTo>
                            <a:pt x="4" y="73"/>
                          </a:lnTo>
                          <a:lnTo>
                            <a:pt x="5" y="72"/>
                          </a:lnTo>
                          <a:lnTo>
                            <a:pt x="5" y="91"/>
                          </a:lnTo>
                          <a:lnTo>
                            <a:pt x="5" y="121"/>
                          </a:lnTo>
                          <a:lnTo>
                            <a:pt x="5" y="110"/>
                          </a:lnTo>
                          <a:lnTo>
                            <a:pt x="6" y="66"/>
                          </a:lnTo>
                          <a:lnTo>
                            <a:pt x="6" y="43"/>
                          </a:lnTo>
                          <a:lnTo>
                            <a:pt x="6" y="36"/>
                          </a:lnTo>
                          <a:lnTo>
                            <a:pt x="6" y="36"/>
                          </a:lnTo>
                          <a:lnTo>
                            <a:pt x="6" y="35"/>
                          </a:lnTo>
                          <a:lnTo>
                            <a:pt x="6" y="23"/>
                          </a:lnTo>
                          <a:lnTo>
                            <a:pt x="6" y="7"/>
                          </a:lnTo>
                          <a:lnTo>
                            <a:pt x="7" y="0"/>
                          </a:lnTo>
                          <a:lnTo>
                            <a:pt x="7" y="15"/>
                          </a:lnTo>
                          <a:lnTo>
                            <a:pt x="7" y="64"/>
                          </a:lnTo>
                          <a:lnTo>
                            <a:pt x="7" y="173"/>
                          </a:lnTo>
                          <a:lnTo>
                            <a:pt x="8" y="144"/>
                          </a:lnTo>
                          <a:lnTo>
                            <a:pt x="8" y="78"/>
                          </a:lnTo>
                          <a:lnTo>
                            <a:pt x="8" y="55"/>
                          </a:lnTo>
                          <a:lnTo>
                            <a:pt x="8" y="55"/>
                          </a:lnTo>
                          <a:lnTo>
                            <a:pt x="8" y="55"/>
                          </a:lnTo>
                          <a:lnTo>
                            <a:pt x="8" y="55"/>
                          </a:lnTo>
                          <a:lnTo>
                            <a:pt x="9" y="69"/>
                          </a:lnTo>
                          <a:lnTo>
                            <a:pt x="9" y="105"/>
                          </a:lnTo>
                          <a:lnTo>
                            <a:pt x="9" y="128"/>
                          </a:lnTo>
                          <a:lnTo>
                            <a:pt x="9" y="105"/>
                          </a:lnTo>
                          <a:lnTo>
                            <a:pt x="9" y="99"/>
                          </a:lnTo>
                          <a:lnTo>
                            <a:pt x="9" y="12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3" name="Freeform 400"/>
                    <p:cNvSpPr>
                      <a:spLocks/>
                    </p:cNvSpPr>
                    <p:nvPr/>
                  </p:nvSpPr>
                  <p:spPr bwMode="auto">
                    <a:xfrm>
                      <a:off x="8547101" y="4110038"/>
                      <a:ext cx="14288" cy="415925"/>
                    </a:xfrm>
                    <a:custGeom>
                      <a:avLst/>
                      <a:gdLst>
                        <a:gd name="T0" fmla="*/ 0 w 9"/>
                        <a:gd name="T1" fmla="*/ 114 h 262"/>
                        <a:gd name="T2" fmla="*/ 0 w 9"/>
                        <a:gd name="T3" fmla="*/ 125 h 262"/>
                        <a:gd name="T4" fmla="*/ 1 w 9"/>
                        <a:gd name="T5" fmla="*/ 122 h 262"/>
                        <a:gd name="T6" fmla="*/ 1 w 9"/>
                        <a:gd name="T7" fmla="*/ 128 h 262"/>
                        <a:gd name="T8" fmla="*/ 1 w 9"/>
                        <a:gd name="T9" fmla="*/ 99 h 262"/>
                        <a:gd name="T10" fmla="*/ 1 w 9"/>
                        <a:gd name="T11" fmla="*/ 62 h 262"/>
                        <a:gd name="T12" fmla="*/ 2 w 9"/>
                        <a:gd name="T13" fmla="*/ 41 h 262"/>
                        <a:gd name="T14" fmla="*/ 2 w 9"/>
                        <a:gd name="T15" fmla="*/ 48 h 262"/>
                        <a:gd name="T16" fmla="*/ 2 w 9"/>
                        <a:gd name="T17" fmla="*/ 94 h 262"/>
                        <a:gd name="T18" fmla="*/ 2 w 9"/>
                        <a:gd name="T19" fmla="*/ 93 h 262"/>
                        <a:gd name="T20" fmla="*/ 2 w 9"/>
                        <a:gd name="T21" fmla="*/ 80 h 262"/>
                        <a:gd name="T22" fmla="*/ 2 w 9"/>
                        <a:gd name="T23" fmla="*/ 121 h 262"/>
                        <a:gd name="T24" fmla="*/ 2 w 9"/>
                        <a:gd name="T25" fmla="*/ 89 h 262"/>
                        <a:gd name="T26" fmla="*/ 3 w 9"/>
                        <a:gd name="T27" fmla="*/ 39 h 262"/>
                        <a:gd name="T28" fmla="*/ 3 w 9"/>
                        <a:gd name="T29" fmla="*/ 26 h 262"/>
                        <a:gd name="T30" fmla="*/ 3 w 9"/>
                        <a:gd name="T31" fmla="*/ 53 h 262"/>
                        <a:gd name="T32" fmla="*/ 3 w 9"/>
                        <a:gd name="T33" fmla="*/ 262 h 262"/>
                        <a:gd name="T34" fmla="*/ 4 w 9"/>
                        <a:gd name="T35" fmla="*/ 88 h 262"/>
                        <a:gd name="T36" fmla="*/ 4 w 9"/>
                        <a:gd name="T37" fmla="*/ 89 h 262"/>
                        <a:gd name="T38" fmla="*/ 4 w 9"/>
                        <a:gd name="T39" fmla="*/ 65 h 262"/>
                        <a:gd name="T40" fmla="*/ 4 w 9"/>
                        <a:gd name="T41" fmla="*/ 25 h 262"/>
                        <a:gd name="T42" fmla="*/ 4 w 9"/>
                        <a:gd name="T43" fmla="*/ 7 h 262"/>
                        <a:gd name="T44" fmla="*/ 4 w 9"/>
                        <a:gd name="T45" fmla="*/ 0 h 262"/>
                        <a:gd name="T46" fmla="*/ 5 w 9"/>
                        <a:gd name="T47" fmla="*/ 0 h 262"/>
                        <a:gd name="T48" fmla="*/ 5 w 9"/>
                        <a:gd name="T49" fmla="*/ 10 h 262"/>
                        <a:gd name="T50" fmla="*/ 5 w 9"/>
                        <a:gd name="T51" fmla="*/ 36 h 262"/>
                        <a:gd name="T52" fmla="*/ 5 w 9"/>
                        <a:gd name="T53" fmla="*/ 94 h 262"/>
                        <a:gd name="T54" fmla="*/ 5 w 9"/>
                        <a:gd name="T55" fmla="*/ 144 h 262"/>
                        <a:gd name="T56" fmla="*/ 6 w 9"/>
                        <a:gd name="T57" fmla="*/ 163 h 262"/>
                        <a:gd name="T58" fmla="*/ 6 w 9"/>
                        <a:gd name="T59" fmla="*/ 86 h 262"/>
                        <a:gd name="T60" fmla="*/ 6 w 9"/>
                        <a:gd name="T61" fmla="*/ 53 h 262"/>
                        <a:gd name="T62" fmla="*/ 6 w 9"/>
                        <a:gd name="T63" fmla="*/ 51 h 262"/>
                        <a:gd name="T64" fmla="*/ 6 w 9"/>
                        <a:gd name="T65" fmla="*/ 68 h 262"/>
                        <a:gd name="T66" fmla="*/ 6 w 9"/>
                        <a:gd name="T67" fmla="*/ 81 h 262"/>
                        <a:gd name="T68" fmla="*/ 7 w 9"/>
                        <a:gd name="T69" fmla="*/ 95 h 262"/>
                        <a:gd name="T70" fmla="*/ 7 w 9"/>
                        <a:gd name="T71" fmla="*/ 122 h 262"/>
                        <a:gd name="T72" fmla="*/ 7 w 9"/>
                        <a:gd name="T73" fmla="*/ 99 h 262"/>
                        <a:gd name="T74" fmla="*/ 7 w 9"/>
                        <a:gd name="T75" fmla="*/ 58 h 262"/>
                        <a:gd name="T76" fmla="*/ 7 w 9"/>
                        <a:gd name="T77" fmla="*/ 48 h 262"/>
                        <a:gd name="T78" fmla="*/ 7 w 9"/>
                        <a:gd name="T79" fmla="*/ 69 h 262"/>
                        <a:gd name="T80" fmla="*/ 7 w 9"/>
                        <a:gd name="T81" fmla="*/ 86 h 262"/>
                        <a:gd name="T82" fmla="*/ 8 w 9"/>
                        <a:gd name="T83" fmla="*/ 85 h 262"/>
                        <a:gd name="T84" fmla="*/ 8 w 9"/>
                        <a:gd name="T85" fmla="*/ 92 h 262"/>
                        <a:gd name="T86" fmla="*/ 8 w 9"/>
                        <a:gd name="T87" fmla="*/ 70 h 262"/>
                        <a:gd name="T88" fmla="*/ 8 w 9"/>
                        <a:gd name="T89" fmla="*/ 53 h 262"/>
                        <a:gd name="T90" fmla="*/ 9 w 9"/>
                        <a:gd name="T91" fmla="*/ 57 h 262"/>
                        <a:gd name="T92" fmla="*/ 9 w 9"/>
                        <a:gd name="T93" fmla="*/ 100 h 262"/>
                        <a:gd name="T94" fmla="*/ 9 w 9"/>
                        <a:gd name="T95" fmla="*/ 155 h 262"/>
                        <a:gd name="T96" fmla="*/ 9 w 9"/>
                        <a:gd name="T97" fmla="*/ 77 h 262"/>
                        <a:gd name="T98" fmla="*/ 9 w 9"/>
                        <a:gd name="T99" fmla="*/ 72 h 2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2">
                          <a:moveTo>
                            <a:pt x="0" y="114"/>
                          </a:moveTo>
                          <a:lnTo>
                            <a:pt x="0" y="125"/>
                          </a:lnTo>
                          <a:lnTo>
                            <a:pt x="1" y="122"/>
                          </a:lnTo>
                          <a:lnTo>
                            <a:pt x="1" y="128"/>
                          </a:lnTo>
                          <a:lnTo>
                            <a:pt x="1" y="99"/>
                          </a:lnTo>
                          <a:lnTo>
                            <a:pt x="1" y="62"/>
                          </a:lnTo>
                          <a:lnTo>
                            <a:pt x="2" y="41"/>
                          </a:lnTo>
                          <a:lnTo>
                            <a:pt x="2" y="48"/>
                          </a:lnTo>
                          <a:lnTo>
                            <a:pt x="2" y="94"/>
                          </a:lnTo>
                          <a:lnTo>
                            <a:pt x="2" y="93"/>
                          </a:lnTo>
                          <a:lnTo>
                            <a:pt x="2" y="80"/>
                          </a:lnTo>
                          <a:lnTo>
                            <a:pt x="2" y="121"/>
                          </a:lnTo>
                          <a:lnTo>
                            <a:pt x="2" y="89"/>
                          </a:lnTo>
                          <a:lnTo>
                            <a:pt x="3" y="39"/>
                          </a:lnTo>
                          <a:lnTo>
                            <a:pt x="3" y="26"/>
                          </a:lnTo>
                          <a:lnTo>
                            <a:pt x="3" y="53"/>
                          </a:lnTo>
                          <a:lnTo>
                            <a:pt x="3" y="262"/>
                          </a:lnTo>
                          <a:lnTo>
                            <a:pt x="4" y="88"/>
                          </a:lnTo>
                          <a:lnTo>
                            <a:pt x="4" y="89"/>
                          </a:lnTo>
                          <a:lnTo>
                            <a:pt x="4" y="65"/>
                          </a:lnTo>
                          <a:lnTo>
                            <a:pt x="4" y="25"/>
                          </a:lnTo>
                          <a:lnTo>
                            <a:pt x="4" y="7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10"/>
                          </a:lnTo>
                          <a:lnTo>
                            <a:pt x="5" y="36"/>
                          </a:lnTo>
                          <a:lnTo>
                            <a:pt x="5" y="94"/>
                          </a:lnTo>
                          <a:lnTo>
                            <a:pt x="5" y="144"/>
                          </a:lnTo>
                          <a:lnTo>
                            <a:pt x="6" y="163"/>
                          </a:lnTo>
                          <a:lnTo>
                            <a:pt x="6" y="86"/>
                          </a:lnTo>
                          <a:lnTo>
                            <a:pt x="6" y="53"/>
                          </a:lnTo>
                          <a:lnTo>
                            <a:pt x="6" y="51"/>
                          </a:lnTo>
                          <a:lnTo>
                            <a:pt x="6" y="68"/>
                          </a:lnTo>
                          <a:lnTo>
                            <a:pt x="6" y="81"/>
                          </a:lnTo>
                          <a:lnTo>
                            <a:pt x="7" y="95"/>
                          </a:lnTo>
                          <a:lnTo>
                            <a:pt x="7" y="122"/>
                          </a:lnTo>
                          <a:lnTo>
                            <a:pt x="7" y="99"/>
                          </a:lnTo>
                          <a:lnTo>
                            <a:pt x="7" y="58"/>
                          </a:lnTo>
                          <a:lnTo>
                            <a:pt x="7" y="48"/>
                          </a:lnTo>
                          <a:lnTo>
                            <a:pt x="7" y="69"/>
                          </a:lnTo>
                          <a:lnTo>
                            <a:pt x="7" y="86"/>
                          </a:lnTo>
                          <a:lnTo>
                            <a:pt x="8" y="85"/>
                          </a:lnTo>
                          <a:lnTo>
                            <a:pt x="8" y="92"/>
                          </a:lnTo>
                          <a:lnTo>
                            <a:pt x="8" y="70"/>
                          </a:lnTo>
                          <a:lnTo>
                            <a:pt x="8" y="53"/>
                          </a:lnTo>
                          <a:lnTo>
                            <a:pt x="9" y="57"/>
                          </a:lnTo>
                          <a:lnTo>
                            <a:pt x="9" y="100"/>
                          </a:lnTo>
                          <a:lnTo>
                            <a:pt x="9" y="155"/>
                          </a:lnTo>
                          <a:lnTo>
                            <a:pt x="9" y="77"/>
                          </a:lnTo>
                          <a:lnTo>
                            <a:pt x="9" y="7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4" name="Freeform 401"/>
                    <p:cNvSpPr>
                      <a:spLocks/>
                    </p:cNvSpPr>
                    <p:nvPr/>
                  </p:nvSpPr>
                  <p:spPr bwMode="auto">
                    <a:xfrm>
                      <a:off x="8561388" y="4130675"/>
                      <a:ext cx="14288" cy="196850"/>
                    </a:xfrm>
                    <a:custGeom>
                      <a:avLst/>
                      <a:gdLst>
                        <a:gd name="T0" fmla="*/ 0 w 9"/>
                        <a:gd name="T1" fmla="*/ 59 h 124"/>
                        <a:gd name="T2" fmla="*/ 0 w 9"/>
                        <a:gd name="T3" fmla="*/ 51 h 124"/>
                        <a:gd name="T4" fmla="*/ 1 w 9"/>
                        <a:gd name="T5" fmla="*/ 27 h 124"/>
                        <a:gd name="T6" fmla="*/ 1 w 9"/>
                        <a:gd name="T7" fmla="*/ 8 h 124"/>
                        <a:gd name="T8" fmla="*/ 1 w 9"/>
                        <a:gd name="T9" fmla="*/ 0 h 124"/>
                        <a:gd name="T10" fmla="*/ 1 w 9"/>
                        <a:gd name="T11" fmla="*/ 9 h 124"/>
                        <a:gd name="T12" fmla="*/ 1 w 9"/>
                        <a:gd name="T13" fmla="*/ 34 h 124"/>
                        <a:gd name="T14" fmla="*/ 2 w 9"/>
                        <a:gd name="T15" fmla="*/ 51 h 124"/>
                        <a:gd name="T16" fmla="*/ 2 w 9"/>
                        <a:gd name="T17" fmla="*/ 47 h 124"/>
                        <a:gd name="T18" fmla="*/ 2 w 9"/>
                        <a:gd name="T19" fmla="*/ 40 h 124"/>
                        <a:gd name="T20" fmla="*/ 2 w 9"/>
                        <a:gd name="T21" fmla="*/ 41 h 124"/>
                        <a:gd name="T22" fmla="*/ 2 w 9"/>
                        <a:gd name="T23" fmla="*/ 54 h 124"/>
                        <a:gd name="T24" fmla="*/ 2 w 9"/>
                        <a:gd name="T25" fmla="*/ 75 h 124"/>
                        <a:gd name="T26" fmla="*/ 3 w 9"/>
                        <a:gd name="T27" fmla="*/ 61 h 124"/>
                        <a:gd name="T28" fmla="*/ 3 w 9"/>
                        <a:gd name="T29" fmla="*/ 34 h 124"/>
                        <a:gd name="T30" fmla="*/ 3 w 9"/>
                        <a:gd name="T31" fmla="*/ 21 h 124"/>
                        <a:gd name="T32" fmla="*/ 3 w 9"/>
                        <a:gd name="T33" fmla="*/ 22 h 124"/>
                        <a:gd name="T34" fmla="*/ 4 w 9"/>
                        <a:gd name="T35" fmla="*/ 24 h 124"/>
                        <a:gd name="T36" fmla="*/ 4 w 9"/>
                        <a:gd name="T37" fmla="*/ 24 h 124"/>
                        <a:gd name="T38" fmla="*/ 4 w 9"/>
                        <a:gd name="T39" fmla="*/ 26 h 124"/>
                        <a:gd name="T40" fmla="*/ 4 w 9"/>
                        <a:gd name="T41" fmla="*/ 32 h 124"/>
                        <a:gd name="T42" fmla="*/ 4 w 9"/>
                        <a:gd name="T43" fmla="*/ 38 h 124"/>
                        <a:gd name="T44" fmla="*/ 4 w 9"/>
                        <a:gd name="T45" fmla="*/ 42 h 124"/>
                        <a:gd name="T46" fmla="*/ 4 w 9"/>
                        <a:gd name="T47" fmla="*/ 43 h 124"/>
                        <a:gd name="T48" fmla="*/ 5 w 9"/>
                        <a:gd name="T49" fmla="*/ 43 h 124"/>
                        <a:gd name="T50" fmla="*/ 5 w 9"/>
                        <a:gd name="T51" fmla="*/ 47 h 124"/>
                        <a:gd name="T52" fmla="*/ 5 w 9"/>
                        <a:gd name="T53" fmla="*/ 48 h 124"/>
                        <a:gd name="T54" fmla="*/ 5 w 9"/>
                        <a:gd name="T55" fmla="*/ 41 h 124"/>
                        <a:gd name="T56" fmla="*/ 5 w 9"/>
                        <a:gd name="T57" fmla="*/ 37 h 124"/>
                        <a:gd name="T58" fmla="*/ 5 w 9"/>
                        <a:gd name="T59" fmla="*/ 51 h 124"/>
                        <a:gd name="T60" fmla="*/ 6 w 9"/>
                        <a:gd name="T61" fmla="*/ 110 h 124"/>
                        <a:gd name="T62" fmla="*/ 6 w 9"/>
                        <a:gd name="T63" fmla="*/ 111 h 124"/>
                        <a:gd name="T64" fmla="*/ 6 w 9"/>
                        <a:gd name="T65" fmla="*/ 45 h 124"/>
                        <a:gd name="T66" fmla="*/ 6 w 9"/>
                        <a:gd name="T67" fmla="*/ 21 h 124"/>
                        <a:gd name="T68" fmla="*/ 7 w 9"/>
                        <a:gd name="T69" fmla="*/ 17 h 124"/>
                        <a:gd name="T70" fmla="*/ 7 w 9"/>
                        <a:gd name="T71" fmla="*/ 29 h 124"/>
                        <a:gd name="T72" fmla="*/ 7 w 9"/>
                        <a:gd name="T73" fmla="*/ 55 h 124"/>
                        <a:gd name="T74" fmla="*/ 7 w 9"/>
                        <a:gd name="T75" fmla="*/ 73 h 124"/>
                        <a:gd name="T76" fmla="*/ 7 w 9"/>
                        <a:gd name="T77" fmla="*/ 50 h 124"/>
                        <a:gd name="T78" fmla="*/ 7 w 9"/>
                        <a:gd name="T79" fmla="*/ 50 h 124"/>
                        <a:gd name="T80" fmla="*/ 7 w 9"/>
                        <a:gd name="T81" fmla="*/ 82 h 124"/>
                        <a:gd name="T82" fmla="*/ 8 w 9"/>
                        <a:gd name="T83" fmla="*/ 117 h 124"/>
                        <a:gd name="T84" fmla="*/ 8 w 9"/>
                        <a:gd name="T85" fmla="*/ 124 h 124"/>
                        <a:gd name="T86" fmla="*/ 8 w 9"/>
                        <a:gd name="T87" fmla="*/ 97 h 124"/>
                        <a:gd name="T88" fmla="*/ 8 w 9"/>
                        <a:gd name="T89" fmla="*/ 59 h 124"/>
                        <a:gd name="T90" fmla="*/ 9 w 9"/>
                        <a:gd name="T91" fmla="*/ 47 h 124"/>
                        <a:gd name="T92" fmla="*/ 9 w 9"/>
                        <a:gd name="T93" fmla="*/ 84 h 124"/>
                        <a:gd name="T94" fmla="*/ 9 w 9"/>
                        <a:gd name="T95" fmla="*/ 103 h 124"/>
                        <a:gd name="T96" fmla="*/ 9 w 9"/>
                        <a:gd name="T97" fmla="*/ 49 h 124"/>
                        <a:gd name="T98" fmla="*/ 9 w 9"/>
                        <a:gd name="T99" fmla="*/ 52 h 1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24">
                          <a:moveTo>
                            <a:pt x="0" y="59"/>
                          </a:moveTo>
                          <a:lnTo>
                            <a:pt x="0" y="51"/>
                          </a:lnTo>
                          <a:lnTo>
                            <a:pt x="1" y="27"/>
                          </a:lnTo>
                          <a:lnTo>
                            <a:pt x="1" y="8"/>
                          </a:lnTo>
                          <a:lnTo>
                            <a:pt x="1" y="0"/>
                          </a:lnTo>
                          <a:lnTo>
                            <a:pt x="1" y="9"/>
                          </a:lnTo>
                          <a:lnTo>
                            <a:pt x="1" y="34"/>
                          </a:lnTo>
                          <a:lnTo>
                            <a:pt x="2" y="51"/>
                          </a:lnTo>
                          <a:lnTo>
                            <a:pt x="2" y="47"/>
                          </a:lnTo>
                          <a:lnTo>
                            <a:pt x="2" y="40"/>
                          </a:lnTo>
                          <a:lnTo>
                            <a:pt x="2" y="41"/>
                          </a:lnTo>
                          <a:lnTo>
                            <a:pt x="2" y="54"/>
                          </a:lnTo>
                          <a:lnTo>
                            <a:pt x="2" y="75"/>
                          </a:lnTo>
                          <a:lnTo>
                            <a:pt x="3" y="61"/>
                          </a:lnTo>
                          <a:lnTo>
                            <a:pt x="3" y="34"/>
                          </a:lnTo>
                          <a:lnTo>
                            <a:pt x="3" y="21"/>
                          </a:lnTo>
                          <a:lnTo>
                            <a:pt x="3" y="22"/>
                          </a:lnTo>
                          <a:lnTo>
                            <a:pt x="4" y="24"/>
                          </a:lnTo>
                          <a:lnTo>
                            <a:pt x="4" y="24"/>
                          </a:lnTo>
                          <a:lnTo>
                            <a:pt x="4" y="26"/>
                          </a:lnTo>
                          <a:lnTo>
                            <a:pt x="4" y="32"/>
                          </a:lnTo>
                          <a:lnTo>
                            <a:pt x="4" y="38"/>
                          </a:lnTo>
                          <a:lnTo>
                            <a:pt x="4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5" y="47"/>
                          </a:lnTo>
                          <a:lnTo>
                            <a:pt x="5" y="48"/>
                          </a:lnTo>
                          <a:lnTo>
                            <a:pt x="5" y="41"/>
                          </a:lnTo>
                          <a:lnTo>
                            <a:pt x="5" y="37"/>
                          </a:lnTo>
                          <a:lnTo>
                            <a:pt x="5" y="51"/>
                          </a:lnTo>
                          <a:lnTo>
                            <a:pt x="6" y="110"/>
                          </a:lnTo>
                          <a:lnTo>
                            <a:pt x="6" y="111"/>
                          </a:lnTo>
                          <a:lnTo>
                            <a:pt x="6" y="45"/>
                          </a:lnTo>
                          <a:lnTo>
                            <a:pt x="6" y="21"/>
                          </a:lnTo>
                          <a:lnTo>
                            <a:pt x="7" y="17"/>
                          </a:lnTo>
                          <a:lnTo>
                            <a:pt x="7" y="29"/>
                          </a:lnTo>
                          <a:lnTo>
                            <a:pt x="7" y="55"/>
                          </a:lnTo>
                          <a:lnTo>
                            <a:pt x="7" y="73"/>
                          </a:lnTo>
                          <a:lnTo>
                            <a:pt x="7" y="50"/>
                          </a:lnTo>
                          <a:lnTo>
                            <a:pt x="7" y="50"/>
                          </a:lnTo>
                          <a:lnTo>
                            <a:pt x="7" y="82"/>
                          </a:lnTo>
                          <a:lnTo>
                            <a:pt x="8" y="117"/>
                          </a:lnTo>
                          <a:lnTo>
                            <a:pt x="8" y="124"/>
                          </a:lnTo>
                          <a:lnTo>
                            <a:pt x="8" y="97"/>
                          </a:lnTo>
                          <a:lnTo>
                            <a:pt x="8" y="59"/>
                          </a:lnTo>
                          <a:lnTo>
                            <a:pt x="9" y="47"/>
                          </a:lnTo>
                          <a:lnTo>
                            <a:pt x="9" y="84"/>
                          </a:lnTo>
                          <a:lnTo>
                            <a:pt x="9" y="103"/>
                          </a:lnTo>
                          <a:lnTo>
                            <a:pt x="9" y="49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5" name="Freeform 402"/>
                    <p:cNvSpPr>
                      <a:spLocks/>
                    </p:cNvSpPr>
                    <p:nvPr/>
                  </p:nvSpPr>
                  <p:spPr bwMode="auto">
                    <a:xfrm>
                      <a:off x="8575676" y="4141788"/>
                      <a:ext cx="14288" cy="322263"/>
                    </a:xfrm>
                    <a:custGeom>
                      <a:avLst/>
                      <a:gdLst>
                        <a:gd name="T0" fmla="*/ 0 w 9"/>
                        <a:gd name="T1" fmla="*/ 45 h 203"/>
                        <a:gd name="T2" fmla="*/ 0 w 9"/>
                        <a:gd name="T3" fmla="*/ 109 h 203"/>
                        <a:gd name="T4" fmla="*/ 0 w 9"/>
                        <a:gd name="T5" fmla="*/ 84 h 203"/>
                        <a:gd name="T6" fmla="*/ 1 w 9"/>
                        <a:gd name="T7" fmla="*/ 26 h 203"/>
                        <a:gd name="T8" fmla="*/ 1 w 9"/>
                        <a:gd name="T9" fmla="*/ 18 h 203"/>
                        <a:gd name="T10" fmla="*/ 1 w 9"/>
                        <a:gd name="T11" fmla="*/ 49 h 203"/>
                        <a:gd name="T12" fmla="*/ 1 w 9"/>
                        <a:gd name="T13" fmla="*/ 109 h 203"/>
                        <a:gd name="T14" fmla="*/ 2 w 9"/>
                        <a:gd name="T15" fmla="*/ 45 h 203"/>
                        <a:gd name="T16" fmla="*/ 2 w 9"/>
                        <a:gd name="T17" fmla="*/ 26 h 203"/>
                        <a:gd name="T18" fmla="*/ 2 w 9"/>
                        <a:gd name="T19" fmla="*/ 35 h 203"/>
                        <a:gd name="T20" fmla="*/ 2 w 9"/>
                        <a:gd name="T21" fmla="*/ 81 h 203"/>
                        <a:gd name="T22" fmla="*/ 2 w 9"/>
                        <a:gd name="T23" fmla="*/ 203 h 203"/>
                        <a:gd name="T24" fmla="*/ 2 w 9"/>
                        <a:gd name="T25" fmla="*/ 106 h 203"/>
                        <a:gd name="T26" fmla="*/ 3 w 9"/>
                        <a:gd name="T27" fmla="*/ 121 h 203"/>
                        <a:gd name="T28" fmla="*/ 3 w 9"/>
                        <a:gd name="T29" fmla="*/ 41 h 203"/>
                        <a:gd name="T30" fmla="*/ 3 w 9"/>
                        <a:gd name="T31" fmla="*/ 7 h 203"/>
                        <a:gd name="T32" fmla="*/ 3 w 9"/>
                        <a:gd name="T33" fmla="*/ 3 h 203"/>
                        <a:gd name="T34" fmla="*/ 3 w 9"/>
                        <a:gd name="T35" fmla="*/ 15 h 203"/>
                        <a:gd name="T36" fmla="*/ 3 w 9"/>
                        <a:gd name="T37" fmla="*/ 36 h 203"/>
                        <a:gd name="T38" fmla="*/ 3 w 9"/>
                        <a:gd name="T39" fmla="*/ 96 h 203"/>
                        <a:gd name="T40" fmla="*/ 4 w 9"/>
                        <a:gd name="T41" fmla="*/ 87 h 203"/>
                        <a:gd name="T42" fmla="*/ 4 w 9"/>
                        <a:gd name="T43" fmla="*/ 27 h 203"/>
                        <a:gd name="T44" fmla="*/ 4 w 9"/>
                        <a:gd name="T45" fmla="*/ 26 h 203"/>
                        <a:gd name="T46" fmla="*/ 4 w 9"/>
                        <a:gd name="T47" fmla="*/ 61 h 203"/>
                        <a:gd name="T48" fmla="*/ 5 w 9"/>
                        <a:gd name="T49" fmla="*/ 93 h 203"/>
                        <a:gd name="T50" fmla="*/ 5 w 9"/>
                        <a:gd name="T51" fmla="*/ 65 h 203"/>
                        <a:gd name="T52" fmla="*/ 5 w 9"/>
                        <a:gd name="T53" fmla="*/ 48 h 203"/>
                        <a:gd name="T54" fmla="*/ 5 w 9"/>
                        <a:gd name="T55" fmla="*/ 52 h 203"/>
                        <a:gd name="T56" fmla="*/ 5 w 9"/>
                        <a:gd name="T57" fmla="*/ 78 h 203"/>
                        <a:gd name="T58" fmla="*/ 5 w 9"/>
                        <a:gd name="T59" fmla="*/ 104 h 203"/>
                        <a:gd name="T60" fmla="*/ 5 w 9"/>
                        <a:gd name="T61" fmla="*/ 67 h 203"/>
                        <a:gd name="T62" fmla="*/ 6 w 9"/>
                        <a:gd name="T63" fmla="*/ 27 h 203"/>
                        <a:gd name="T64" fmla="*/ 6 w 9"/>
                        <a:gd name="T65" fmla="*/ 5 h 203"/>
                        <a:gd name="T66" fmla="*/ 6 w 9"/>
                        <a:gd name="T67" fmla="*/ 0 h 203"/>
                        <a:gd name="T68" fmla="*/ 6 w 9"/>
                        <a:gd name="T69" fmla="*/ 8 h 203"/>
                        <a:gd name="T70" fmla="*/ 7 w 9"/>
                        <a:gd name="T71" fmla="*/ 25 h 203"/>
                        <a:gd name="T72" fmla="*/ 7 w 9"/>
                        <a:gd name="T73" fmla="*/ 45 h 203"/>
                        <a:gd name="T74" fmla="*/ 7 w 9"/>
                        <a:gd name="T75" fmla="*/ 71 h 203"/>
                        <a:gd name="T76" fmla="*/ 7 w 9"/>
                        <a:gd name="T77" fmla="*/ 82 h 203"/>
                        <a:gd name="T78" fmla="*/ 7 w 9"/>
                        <a:gd name="T79" fmla="*/ 45 h 203"/>
                        <a:gd name="T80" fmla="*/ 7 w 9"/>
                        <a:gd name="T81" fmla="*/ 30 h 203"/>
                        <a:gd name="T82" fmla="*/ 8 w 9"/>
                        <a:gd name="T83" fmla="*/ 35 h 203"/>
                        <a:gd name="T84" fmla="*/ 8 w 9"/>
                        <a:gd name="T85" fmla="*/ 42 h 203"/>
                        <a:gd name="T86" fmla="*/ 8 w 9"/>
                        <a:gd name="T87" fmla="*/ 49 h 203"/>
                        <a:gd name="T88" fmla="*/ 8 w 9"/>
                        <a:gd name="T89" fmla="*/ 67 h 203"/>
                        <a:gd name="T90" fmla="*/ 8 w 9"/>
                        <a:gd name="T91" fmla="*/ 86 h 203"/>
                        <a:gd name="T92" fmla="*/ 9 w 9"/>
                        <a:gd name="T93" fmla="*/ 102 h 203"/>
                        <a:gd name="T94" fmla="*/ 9 w 9"/>
                        <a:gd name="T95" fmla="*/ 59 h 203"/>
                        <a:gd name="T96" fmla="*/ 9 w 9"/>
                        <a:gd name="T97" fmla="*/ 28 h 203"/>
                        <a:gd name="T98" fmla="*/ 9 w 9"/>
                        <a:gd name="T99" fmla="*/ 28 h 2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3">
                          <a:moveTo>
                            <a:pt x="0" y="45"/>
                          </a:moveTo>
                          <a:lnTo>
                            <a:pt x="0" y="109"/>
                          </a:lnTo>
                          <a:lnTo>
                            <a:pt x="0" y="84"/>
                          </a:lnTo>
                          <a:lnTo>
                            <a:pt x="1" y="26"/>
                          </a:lnTo>
                          <a:lnTo>
                            <a:pt x="1" y="18"/>
                          </a:lnTo>
                          <a:lnTo>
                            <a:pt x="1" y="49"/>
                          </a:lnTo>
                          <a:lnTo>
                            <a:pt x="1" y="109"/>
                          </a:lnTo>
                          <a:lnTo>
                            <a:pt x="2" y="45"/>
                          </a:lnTo>
                          <a:lnTo>
                            <a:pt x="2" y="26"/>
                          </a:lnTo>
                          <a:lnTo>
                            <a:pt x="2" y="35"/>
                          </a:lnTo>
                          <a:lnTo>
                            <a:pt x="2" y="81"/>
                          </a:lnTo>
                          <a:lnTo>
                            <a:pt x="2" y="203"/>
                          </a:lnTo>
                          <a:lnTo>
                            <a:pt x="2" y="106"/>
                          </a:lnTo>
                          <a:lnTo>
                            <a:pt x="3" y="121"/>
                          </a:lnTo>
                          <a:lnTo>
                            <a:pt x="3" y="41"/>
                          </a:lnTo>
                          <a:lnTo>
                            <a:pt x="3" y="7"/>
                          </a:lnTo>
                          <a:lnTo>
                            <a:pt x="3" y="3"/>
                          </a:lnTo>
                          <a:lnTo>
                            <a:pt x="3" y="15"/>
                          </a:lnTo>
                          <a:lnTo>
                            <a:pt x="3" y="36"/>
                          </a:lnTo>
                          <a:lnTo>
                            <a:pt x="3" y="96"/>
                          </a:lnTo>
                          <a:lnTo>
                            <a:pt x="4" y="87"/>
                          </a:lnTo>
                          <a:lnTo>
                            <a:pt x="4" y="27"/>
                          </a:lnTo>
                          <a:lnTo>
                            <a:pt x="4" y="26"/>
                          </a:lnTo>
                          <a:lnTo>
                            <a:pt x="4" y="61"/>
                          </a:lnTo>
                          <a:lnTo>
                            <a:pt x="5" y="93"/>
                          </a:lnTo>
                          <a:lnTo>
                            <a:pt x="5" y="65"/>
                          </a:lnTo>
                          <a:lnTo>
                            <a:pt x="5" y="48"/>
                          </a:lnTo>
                          <a:lnTo>
                            <a:pt x="5" y="52"/>
                          </a:lnTo>
                          <a:lnTo>
                            <a:pt x="5" y="78"/>
                          </a:lnTo>
                          <a:lnTo>
                            <a:pt x="5" y="104"/>
                          </a:lnTo>
                          <a:lnTo>
                            <a:pt x="5" y="67"/>
                          </a:lnTo>
                          <a:lnTo>
                            <a:pt x="6" y="27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8"/>
                          </a:lnTo>
                          <a:lnTo>
                            <a:pt x="7" y="25"/>
                          </a:lnTo>
                          <a:lnTo>
                            <a:pt x="7" y="45"/>
                          </a:lnTo>
                          <a:lnTo>
                            <a:pt x="7" y="71"/>
                          </a:lnTo>
                          <a:lnTo>
                            <a:pt x="7" y="82"/>
                          </a:lnTo>
                          <a:lnTo>
                            <a:pt x="7" y="45"/>
                          </a:lnTo>
                          <a:lnTo>
                            <a:pt x="7" y="30"/>
                          </a:lnTo>
                          <a:lnTo>
                            <a:pt x="8" y="35"/>
                          </a:lnTo>
                          <a:lnTo>
                            <a:pt x="8" y="42"/>
                          </a:lnTo>
                          <a:lnTo>
                            <a:pt x="8" y="49"/>
                          </a:lnTo>
                          <a:lnTo>
                            <a:pt x="8" y="67"/>
                          </a:lnTo>
                          <a:lnTo>
                            <a:pt x="8" y="86"/>
                          </a:lnTo>
                          <a:lnTo>
                            <a:pt x="9" y="102"/>
                          </a:lnTo>
                          <a:lnTo>
                            <a:pt x="9" y="59"/>
                          </a:lnTo>
                          <a:lnTo>
                            <a:pt x="9" y="28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6" name="Freeform 403"/>
                    <p:cNvSpPr>
                      <a:spLocks/>
                    </p:cNvSpPr>
                    <p:nvPr/>
                  </p:nvSpPr>
                  <p:spPr bwMode="auto">
                    <a:xfrm>
                      <a:off x="8589963" y="4165600"/>
                      <a:ext cx="14288" cy="301625"/>
                    </a:xfrm>
                    <a:custGeom>
                      <a:avLst/>
                      <a:gdLst>
                        <a:gd name="T0" fmla="*/ 0 w 9"/>
                        <a:gd name="T1" fmla="*/ 13 h 190"/>
                        <a:gd name="T2" fmla="*/ 0 w 9"/>
                        <a:gd name="T3" fmla="*/ 31 h 190"/>
                        <a:gd name="T4" fmla="*/ 0 w 9"/>
                        <a:gd name="T5" fmla="*/ 40 h 190"/>
                        <a:gd name="T6" fmla="*/ 1 w 9"/>
                        <a:gd name="T7" fmla="*/ 45 h 190"/>
                        <a:gd name="T8" fmla="*/ 1 w 9"/>
                        <a:gd name="T9" fmla="*/ 63 h 190"/>
                        <a:gd name="T10" fmla="*/ 1 w 9"/>
                        <a:gd name="T11" fmla="*/ 97 h 190"/>
                        <a:gd name="T12" fmla="*/ 1 w 9"/>
                        <a:gd name="T13" fmla="*/ 71 h 190"/>
                        <a:gd name="T14" fmla="*/ 2 w 9"/>
                        <a:gd name="T15" fmla="*/ 35 h 190"/>
                        <a:gd name="T16" fmla="*/ 2 w 9"/>
                        <a:gd name="T17" fmla="*/ 20 h 190"/>
                        <a:gd name="T18" fmla="*/ 2 w 9"/>
                        <a:gd name="T19" fmla="*/ 17 h 190"/>
                        <a:gd name="T20" fmla="*/ 2 w 9"/>
                        <a:gd name="T21" fmla="*/ 29 h 190"/>
                        <a:gd name="T22" fmla="*/ 2 w 9"/>
                        <a:gd name="T23" fmla="*/ 66 h 190"/>
                        <a:gd name="T24" fmla="*/ 2 w 9"/>
                        <a:gd name="T25" fmla="*/ 53 h 190"/>
                        <a:gd name="T26" fmla="*/ 2 w 9"/>
                        <a:gd name="T27" fmla="*/ 30 h 190"/>
                        <a:gd name="T28" fmla="*/ 3 w 9"/>
                        <a:gd name="T29" fmla="*/ 51 h 190"/>
                        <a:gd name="T30" fmla="*/ 3 w 9"/>
                        <a:gd name="T31" fmla="*/ 170 h 190"/>
                        <a:gd name="T32" fmla="*/ 3 w 9"/>
                        <a:gd name="T33" fmla="*/ 57 h 190"/>
                        <a:gd name="T34" fmla="*/ 3 w 9"/>
                        <a:gd name="T35" fmla="*/ 39 h 190"/>
                        <a:gd name="T36" fmla="*/ 3 w 9"/>
                        <a:gd name="T37" fmla="*/ 51 h 190"/>
                        <a:gd name="T38" fmla="*/ 3 w 9"/>
                        <a:gd name="T39" fmla="*/ 92 h 190"/>
                        <a:gd name="T40" fmla="*/ 4 w 9"/>
                        <a:gd name="T41" fmla="*/ 126 h 190"/>
                        <a:gd name="T42" fmla="*/ 4 w 9"/>
                        <a:gd name="T43" fmla="*/ 54 h 190"/>
                        <a:gd name="T44" fmla="*/ 4 w 9"/>
                        <a:gd name="T45" fmla="*/ 34 h 190"/>
                        <a:gd name="T46" fmla="*/ 4 w 9"/>
                        <a:gd name="T47" fmla="*/ 36 h 190"/>
                        <a:gd name="T48" fmla="*/ 4 w 9"/>
                        <a:gd name="T49" fmla="*/ 49 h 190"/>
                        <a:gd name="T50" fmla="*/ 5 w 9"/>
                        <a:gd name="T51" fmla="*/ 79 h 190"/>
                        <a:gd name="T52" fmla="*/ 5 w 9"/>
                        <a:gd name="T53" fmla="*/ 71 h 190"/>
                        <a:gd name="T54" fmla="*/ 5 w 9"/>
                        <a:gd name="T55" fmla="*/ 46 h 190"/>
                        <a:gd name="T56" fmla="*/ 5 w 9"/>
                        <a:gd name="T57" fmla="*/ 37 h 190"/>
                        <a:gd name="T58" fmla="*/ 5 w 9"/>
                        <a:gd name="T59" fmla="*/ 15 h 190"/>
                        <a:gd name="T60" fmla="*/ 5 w 9"/>
                        <a:gd name="T61" fmla="*/ 0 h 190"/>
                        <a:gd name="T62" fmla="*/ 6 w 9"/>
                        <a:gd name="T63" fmla="*/ 9 h 190"/>
                        <a:gd name="T64" fmla="*/ 6 w 9"/>
                        <a:gd name="T65" fmla="*/ 41 h 190"/>
                        <a:gd name="T66" fmla="*/ 6 w 9"/>
                        <a:gd name="T67" fmla="*/ 63 h 190"/>
                        <a:gd name="T68" fmla="*/ 6 w 9"/>
                        <a:gd name="T69" fmla="*/ 89 h 190"/>
                        <a:gd name="T70" fmla="*/ 7 w 9"/>
                        <a:gd name="T71" fmla="*/ 190 h 190"/>
                        <a:gd name="T72" fmla="*/ 7 w 9"/>
                        <a:gd name="T73" fmla="*/ 96 h 190"/>
                        <a:gd name="T74" fmla="*/ 7 w 9"/>
                        <a:gd name="T75" fmla="*/ 59 h 190"/>
                        <a:gd name="T76" fmla="*/ 7 w 9"/>
                        <a:gd name="T77" fmla="*/ 51 h 190"/>
                        <a:gd name="T78" fmla="*/ 7 w 9"/>
                        <a:gd name="T79" fmla="*/ 49 h 190"/>
                        <a:gd name="T80" fmla="*/ 7 w 9"/>
                        <a:gd name="T81" fmla="*/ 39 h 190"/>
                        <a:gd name="T82" fmla="*/ 7 w 9"/>
                        <a:gd name="T83" fmla="*/ 42 h 190"/>
                        <a:gd name="T84" fmla="*/ 8 w 9"/>
                        <a:gd name="T85" fmla="*/ 49 h 190"/>
                        <a:gd name="T86" fmla="*/ 8 w 9"/>
                        <a:gd name="T87" fmla="*/ 26 h 190"/>
                        <a:gd name="T88" fmla="*/ 8 w 9"/>
                        <a:gd name="T89" fmla="*/ 23 h 190"/>
                        <a:gd name="T90" fmla="*/ 8 w 9"/>
                        <a:gd name="T91" fmla="*/ 71 h 190"/>
                        <a:gd name="T92" fmla="*/ 9 w 9"/>
                        <a:gd name="T93" fmla="*/ 100 h 190"/>
                        <a:gd name="T94" fmla="*/ 9 w 9"/>
                        <a:gd name="T95" fmla="*/ 32 h 190"/>
                        <a:gd name="T96" fmla="*/ 9 w 9"/>
                        <a:gd name="T97" fmla="*/ 20 h 190"/>
                        <a:gd name="T98" fmla="*/ 9 w 9"/>
                        <a:gd name="T99" fmla="*/ 31 h 19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0">
                          <a:moveTo>
                            <a:pt x="0" y="13"/>
                          </a:moveTo>
                          <a:lnTo>
                            <a:pt x="0" y="31"/>
                          </a:lnTo>
                          <a:lnTo>
                            <a:pt x="0" y="40"/>
                          </a:lnTo>
                          <a:lnTo>
                            <a:pt x="1" y="45"/>
                          </a:lnTo>
                          <a:lnTo>
                            <a:pt x="1" y="63"/>
                          </a:lnTo>
                          <a:lnTo>
                            <a:pt x="1" y="97"/>
                          </a:lnTo>
                          <a:lnTo>
                            <a:pt x="1" y="71"/>
                          </a:lnTo>
                          <a:lnTo>
                            <a:pt x="2" y="35"/>
                          </a:lnTo>
                          <a:lnTo>
                            <a:pt x="2" y="20"/>
                          </a:lnTo>
                          <a:lnTo>
                            <a:pt x="2" y="17"/>
                          </a:lnTo>
                          <a:lnTo>
                            <a:pt x="2" y="29"/>
                          </a:lnTo>
                          <a:lnTo>
                            <a:pt x="2" y="66"/>
                          </a:lnTo>
                          <a:lnTo>
                            <a:pt x="2" y="53"/>
                          </a:lnTo>
                          <a:lnTo>
                            <a:pt x="2" y="30"/>
                          </a:lnTo>
                          <a:lnTo>
                            <a:pt x="3" y="51"/>
                          </a:lnTo>
                          <a:lnTo>
                            <a:pt x="3" y="170"/>
                          </a:lnTo>
                          <a:lnTo>
                            <a:pt x="3" y="57"/>
                          </a:lnTo>
                          <a:lnTo>
                            <a:pt x="3" y="39"/>
                          </a:lnTo>
                          <a:lnTo>
                            <a:pt x="3" y="51"/>
                          </a:lnTo>
                          <a:lnTo>
                            <a:pt x="3" y="92"/>
                          </a:lnTo>
                          <a:lnTo>
                            <a:pt x="4" y="126"/>
                          </a:lnTo>
                          <a:lnTo>
                            <a:pt x="4" y="54"/>
                          </a:lnTo>
                          <a:lnTo>
                            <a:pt x="4" y="34"/>
                          </a:lnTo>
                          <a:lnTo>
                            <a:pt x="4" y="36"/>
                          </a:lnTo>
                          <a:lnTo>
                            <a:pt x="4" y="49"/>
                          </a:lnTo>
                          <a:lnTo>
                            <a:pt x="5" y="79"/>
                          </a:lnTo>
                          <a:lnTo>
                            <a:pt x="5" y="71"/>
                          </a:lnTo>
                          <a:lnTo>
                            <a:pt x="5" y="46"/>
                          </a:lnTo>
                          <a:lnTo>
                            <a:pt x="5" y="37"/>
                          </a:lnTo>
                          <a:lnTo>
                            <a:pt x="5" y="15"/>
                          </a:lnTo>
                          <a:lnTo>
                            <a:pt x="5" y="0"/>
                          </a:lnTo>
                          <a:lnTo>
                            <a:pt x="6" y="9"/>
                          </a:lnTo>
                          <a:lnTo>
                            <a:pt x="6" y="41"/>
                          </a:lnTo>
                          <a:lnTo>
                            <a:pt x="6" y="63"/>
                          </a:lnTo>
                          <a:lnTo>
                            <a:pt x="6" y="89"/>
                          </a:lnTo>
                          <a:lnTo>
                            <a:pt x="7" y="190"/>
                          </a:lnTo>
                          <a:lnTo>
                            <a:pt x="7" y="96"/>
                          </a:lnTo>
                          <a:lnTo>
                            <a:pt x="7" y="59"/>
                          </a:lnTo>
                          <a:lnTo>
                            <a:pt x="7" y="51"/>
                          </a:lnTo>
                          <a:lnTo>
                            <a:pt x="7" y="49"/>
                          </a:lnTo>
                          <a:lnTo>
                            <a:pt x="7" y="39"/>
                          </a:lnTo>
                          <a:lnTo>
                            <a:pt x="7" y="42"/>
                          </a:lnTo>
                          <a:lnTo>
                            <a:pt x="8" y="49"/>
                          </a:lnTo>
                          <a:lnTo>
                            <a:pt x="8" y="26"/>
                          </a:lnTo>
                          <a:lnTo>
                            <a:pt x="8" y="23"/>
                          </a:lnTo>
                          <a:lnTo>
                            <a:pt x="8" y="71"/>
                          </a:lnTo>
                          <a:lnTo>
                            <a:pt x="9" y="100"/>
                          </a:lnTo>
                          <a:lnTo>
                            <a:pt x="9" y="32"/>
                          </a:lnTo>
                          <a:lnTo>
                            <a:pt x="9" y="20"/>
                          </a:lnTo>
                          <a:lnTo>
                            <a:pt x="9" y="3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7" name="Freeform 404"/>
                    <p:cNvSpPr>
                      <a:spLocks/>
                    </p:cNvSpPr>
                    <p:nvPr/>
                  </p:nvSpPr>
                  <p:spPr bwMode="auto">
                    <a:xfrm>
                      <a:off x="8604251" y="4157663"/>
                      <a:ext cx="14288" cy="304800"/>
                    </a:xfrm>
                    <a:custGeom>
                      <a:avLst/>
                      <a:gdLst>
                        <a:gd name="T0" fmla="*/ 0 w 9"/>
                        <a:gd name="T1" fmla="*/ 36 h 192"/>
                        <a:gd name="T2" fmla="*/ 0 w 9"/>
                        <a:gd name="T3" fmla="*/ 65 h 192"/>
                        <a:gd name="T4" fmla="*/ 0 w 9"/>
                        <a:gd name="T5" fmla="*/ 99 h 192"/>
                        <a:gd name="T6" fmla="*/ 1 w 9"/>
                        <a:gd name="T7" fmla="*/ 134 h 192"/>
                        <a:gd name="T8" fmla="*/ 1 w 9"/>
                        <a:gd name="T9" fmla="*/ 172 h 192"/>
                        <a:gd name="T10" fmla="*/ 1 w 9"/>
                        <a:gd name="T11" fmla="*/ 81 h 192"/>
                        <a:gd name="T12" fmla="*/ 1 w 9"/>
                        <a:gd name="T13" fmla="*/ 51 h 192"/>
                        <a:gd name="T14" fmla="*/ 1 w 9"/>
                        <a:gd name="T15" fmla="*/ 49 h 192"/>
                        <a:gd name="T16" fmla="*/ 1 w 9"/>
                        <a:gd name="T17" fmla="*/ 76 h 192"/>
                        <a:gd name="T18" fmla="*/ 1 w 9"/>
                        <a:gd name="T19" fmla="*/ 192 h 192"/>
                        <a:gd name="T20" fmla="*/ 2 w 9"/>
                        <a:gd name="T21" fmla="*/ 129 h 192"/>
                        <a:gd name="T22" fmla="*/ 2 w 9"/>
                        <a:gd name="T23" fmla="*/ 71 h 192"/>
                        <a:gd name="T24" fmla="*/ 2 w 9"/>
                        <a:gd name="T25" fmla="*/ 27 h 192"/>
                        <a:gd name="T26" fmla="*/ 2 w 9"/>
                        <a:gd name="T27" fmla="*/ 15 h 192"/>
                        <a:gd name="T28" fmla="*/ 3 w 9"/>
                        <a:gd name="T29" fmla="*/ 35 h 192"/>
                        <a:gd name="T30" fmla="*/ 3 w 9"/>
                        <a:gd name="T31" fmla="*/ 46 h 192"/>
                        <a:gd name="T32" fmla="*/ 3 w 9"/>
                        <a:gd name="T33" fmla="*/ 25 h 192"/>
                        <a:gd name="T34" fmla="*/ 3 w 9"/>
                        <a:gd name="T35" fmla="*/ 30 h 192"/>
                        <a:gd name="T36" fmla="*/ 3 w 9"/>
                        <a:gd name="T37" fmla="*/ 55 h 192"/>
                        <a:gd name="T38" fmla="*/ 3 w 9"/>
                        <a:gd name="T39" fmla="*/ 94 h 192"/>
                        <a:gd name="T40" fmla="*/ 3 w 9"/>
                        <a:gd name="T41" fmla="*/ 84 h 192"/>
                        <a:gd name="T42" fmla="*/ 4 w 9"/>
                        <a:gd name="T43" fmla="*/ 46 h 192"/>
                        <a:gd name="T44" fmla="*/ 4 w 9"/>
                        <a:gd name="T45" fmla="*/ 53 h 192"/>
                        <a:gd name="T46" fmla="*/ 4 w 9"/>
                        <a:gd name="T47" fmla="*/ 98 h 192"/>
                        <a:gd name="T48" fmla="*/ 4 w 9"/>
                        <a:gd name="T49" fmla="*/ 79 h 192"/>
                        <a:gd name="T50" fmla="*/ 5 w 9"/>
                        <a:gd name="T51" fmla="*/ 41 h 192"/>
                        <a:gd name="T52" fmla="*/ 5 w 9"/>
                        <a:gd name="T53" fmla="*/ 19 h 192"/>
                        <a:gd name="T54" fmla="*/ 5 w 9"/>
                        <a:gd name="T55" fmla="*/ 5 h 192"/>
                        <a:gd name="T56" fmla="*/ 5 w 9"/>
                        <a:gd name="T57" fmla="*/ 0 h 192"/>
                        <a:gd name="T58" fmla="*/ 5 w 9"/>
                        <a:gd name="T59" fmla="*/ 6 h 192"/>
                        <a:gd name="T60" fmla="*/ 5 w 9"/>
                        <a:gd name="T61" fmla="*/ 18 h 192"/>
                        <a:gd name="T62" fmla="*/ 6 w 9"/>
                        <a:gd name="T63" fmla="*/ 39 h 192"/>
                        <a:gd name="T64" fmla="*/ 6 w 9"/>
                        <a:gd name="T65" fmla="*/ 57 h 192"/>
                        <a:gd name="T66" fmla="*/ 6 w 9"/>
                        <a:gd name="T67" fmla="*/ 55 h 192"/>
                        <a:gd name="T68" fmla="*/ 6 w 9"/>
                        <a:gd name="T69" fmla="*/ 85 h 192"/>
                        <a:gd name="T70" fmla="*/ 6 w 9"/>
                        <a:gd name="T71" fmla="*/ 128 h 192"/>
                        <a:gd name="T72" fmla="*/ 7 w 9"/>
                        <a:gd name="T73" fmla="*/ 92 h 192"/>
                        <a:gd name="T74" fmla="*/ 7 w 9"/>
                        <a:gd name="T75" fmla="*/ 179 h 192"/>
                        <a:gd name="T76" fmla="*/ 7 w 9"/>
                        <a:gd name="T77" fmla="*/ 81 h 192"/>
                        <a:gd name="T78" fmla="*/ 7 w 9"/>
                        <a:gd name="T79" fmla="*/ 44 h 192"/>
                        <a:gd name="T80" fmla="*/ 7 w 9"/>
                        <a:gd name="T81" fmla="*/ 41 h 192"/>
                        <a:gd name="T82" fmla="*/ 7 w 9"/>
                        <a:gd name="T83" fmla="*/ 55 h 192"/>
                        <a:gd name="T84" fmla="*/ 8 w 9"/>
                        <a:gd name="T85" fmla="*/ 75 h 192"/>
                        <a:gd name="T86" fmla="*/ 8 w 9"/>
                        <a:gd name="T87" fmla="*/ 86 h 192"/>
                        <a:gd name="T88" fmla="*/ 8 w 9"/>
                        <a:gd name="T89" fmla="*/ 102 h 192"/>
                        <a:gd name="T90" fmla="*/ 8 w 9"/>
                        <a:gd name="T91" fmla="*/ 132 h 192"/>
                        <a:gd name="T92" fmla="*/ 8 w 9"/>
                        <a:gd name="T93" fmla="*/ 83 h 192"/>
                        <a:gd name="T94" fmla="*/ 8 w 9"/>
                        <a:gd name="T95" fmla="*/ 60 h 192"/>
                        <a:gd name="T96" fmla="*/ 8 w 9"/>
                        <a:gd name="T97" fmla="*/ 54 h 192"/>
                        <a:gd name="T98" fmla="*/ 9 w 9"/>
                        <a:gd name="T99" fmla="*/ 39 h 1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2">
                          <a:moveTo>
                            <a:pt x="0" y="36"/>
                          </a:moveTo>
                          <a:lnTo>
                            <a:pt x="0" y="65"/>
                          </a:lnTo>
                          <a:lnTo>
                            <a:pt x="0" y="99"/>
                          </a:lnTo>
                          <a:lnTo>
                            <a:pt x="1" y="134"/>
                          </a:lnTo>
                          <a:lnTo>
                            <a:pt x="1" y="172"/>
                          </a:lnTo>
                          <a:lnTo>
                            <a:pt x="1" y="81"/>
                          </a:lnTo>
                          <a:lnTo>
                            <a:pt x="1" y="51"/>
                          </a:lnTo>
                          <a:lnTo>
                            <a:pt x="1" y="49"/>
                          </a:lnTo>
                          <a:lnTo>
                            <a:pt x="1" y="76"/>
                          </a:lnTo>
                          <a:lnTo>
                            <a:pt x="1" y="192"/>
                          </a:lnTo>
                          <a:lnTo>
                            <a:pt x="2" y="129"/>
                          </a:lnTo>
                          <a:lnTo>
                            <a:pt x="2" y="71"/>
                          </a:lnTo>
                          <a:lnTo>
                            <a:pt x="2" y="27"/>
                          </a:lnTo>
                          <a:lnTo>
                            <a:pt x="2" y="15"/>
                          </a:lnTo>
                          <a:lnTo>
                            <a:pt x="3" y="35"/>
                          </a:lnTo>
                          <a:lnTo>
                            <a:pt x="3" y="46"/>
                          </a:lnTo>
                          <a:lnTo>
                            <a:pt x="3" y="25"/>
                          </a:lnTo>
                          <a:lnTo>
                            <a:pt x="3" y="30"/>
                          </a:lnTo>
                          <a:lnTo>
                            <a:pt x="3" y="55"/>
                          </a:lnTo>
                          <a:lnTo>
                            <a:pt x="3" y="94"/>
                          </a:lnTo>
                          <a:lnTo>
                            <a:pt x="3" y="84"/>
                          </a:lnTo>
                          <a:lnTo>
                            <a:pt x="4" y="46"/>
                          </a:lnTo>
                          <a:lnTo>
                            <a:pt x="4" y="53"/>
                          </a:lnTo>
                          <a:lnTo>
                            <a:pt x="4" y="98"/>
                          </a:lnTo>
                          <a:lnTo>
                            <a:pt x="4" y="79"/>
                          </a:lnTo>
                          <a:lnTo>
                            <a:pt x="5" y="41"/>
                          </a:lnTo>
                          <a:lnTo>
                            <a:pt x="5" y="19"/>
                          </a:lnTo>
                          <a:lnTo>
                            <a:pt x="5" y="5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5" y="18"/>
                          </a:lnTo>
                          <a:lnTo>
                            <a:pt x="6" y="39"/>
                          </a:lnTo>
                          <a:lnTo>
                            <a:pt x="6" y="57"/>
                          </a:lnTo>
                          <a:lnTo>
                            <a:pt x="6" y="55"/>
                          </a:lnTo>
                          <a:lnTo>
                            <a:pt x="6" y="85"/>
                          </a:lnTo>
                          <a:lnTo>
                            <a:pt x="6" y="128"/>
                          </a:lnTo>
                          <a:lnTo>
                            <a:pt x="7" y="92"/>
                          </a:lnTo>
                          <a:lnTo>
                            <a:pt x="7" y="179"/>
                          </a:lnTo>
                          <a:lnTo>
                            <a:pt x="7" y="81"/>
                          </a:lnTo>
                          <a:lnTo>
                            <a:pt x="7" y="44"/>
                          </a:lnTo>
                          <a:lnTo>
                            <a:pt x="7" y="41"/>
                          </a:lnTo>
                          <a:lnTo>
                            <a:pt x="7" y="55"/>
                          </a:lnTo>
                          <a:lnTo>
                            <a:pt x="8" y="75"/>
                          </a:lnTo>
                          <a:lnTo>
                            <a:pt x="8" y="86"/>
                          </a:lnTo>
                          <a:lnTo>
                            <a:pt x="8" y="102"/>
                          </a:lnTo>
                          <a:lnTo>
                            <a:pt x="8" y="132"/>
                          </a:lnTo>
                          <a:lnTo>
                            <a:pt x="8" y="83"/>
                          </a:lnTo>
                          <a:lnTo>
                            <a:pt x="8" y="60"/>
                          </a:lnTo>
                          <a:lnTo>
                            <a:pt x="8" y="54"/>
                          </a:lnTo>
                          <a:lnTo>
                            <a:pt x="9" y="3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8" name="Freeform 405"/>
                    <p:cNvSpPr>
                      <a:spLocks/>
                    </p:cNvSpPr>
                    <p:nvPr/>
                  </p:nvSpPr>
                  <p:spPr bwMode="auto">
                    <a:xfrm>
                      <a:off x="8618538" y="4175125"/>
                      <a:ext cx="14288" cy="227013"/>
                    </a:xfrm>
                    <a:custGeom>
                      <a:avLst/>
                      <a:gdLst>
                        <a:gd name="T0" fmla="*/ 0 w 9"/>
                        <a:gd name="T1" fmla="*/ 28 h 143"/>
                        <a:gd name="T2" fmla="*/ 0 w 9"/>
                        <a:gd name="T3" fmla="*/ 24 h 143"/>
                        <a:gd name="T4" fmla="*/ 0 w 9"/>
                        <a:gd name="T5" fmla="*/ 31 h 143"/>
                        <a:gd name="T6" fmla="*/ 0 w 9"/>
                        <a:gd name="T7" fmla="*/ 32 h 143"/>
                        <a:gd name="T8" fmla="*/ 1 w 9"/>
                        <a:gd name="T9" fmla="*/ 35 h 143"/>
                        <a:gd name="T10" fmla="*/ 1 w 9"/>
                        <a:gd name="T11" fmla="*/ 51 h 143"/>
                        <a:gd name="T12" fmla="*/ 1 w 9"/>
                        <a:gd name="T13" fmla="*/ 55 h 143"/>
                        <a:gd name="T14" fmla="*/ 1 w 9"/>
                        <a:gd name="T15" fmla="*/ 49 h 143"/>
                        <a:gd name="T16" fmla="*/ 1 w 9"/>
                        <a:gd name="T17" fmla="*/ 61 h 143"/>
                        <a:gd name="T18" fmla="*/ 1 w 9"/>
                        <a:gd name="T19" fmla="*/ 97 h 143"/>
                        <a:gd name="T20" fmla="*/ 2 w 9"/>
                        <a:gd name="T21" fmla="*/ 78 h 143"/>
                        <a:gd name="T22" fmla="*/ 2 w 9"/>
                        <a:gd name="T23" fmla="*/ 86 h 143"/>
                        <a:gd name="T24" fmla="*/ 2 w 9"/>
                        <a:gd name="T25" fmla="*/ 139 h 143"/>
                        <a:gd name="T26" fmla="*/ 2 w 9"/>
                        <a:gd name="T27" fmla="*/ 43 h 143"/>
                        <a:gd name="T28" fmla="*/ 2 w 9"/>
                        <a:gd name="T29" fmla="*/ 23 h 143"/>
                        <a:gd name="T30" fmla="*/ 3 w 9"/>
                        <a:gd name="T31" fmla="*/ 30 h 143"/>
                        <a:gd name="T32" fmla="*/ 3 w 9"/>
                        <a:gd name="T33" fmla="*/ 58 h 143"/>
                        <a:gd name="T34" fmla="*/ 3 w 9"/>
                        <a:gd name="T35" fmla="*/ 143 h 143"/>
                        <a:gd name="T36" fmla="*/ 3 w 9"/>
                        <a:gd name="T37" fmla="*/ 75 h 143"/>
                        <a:gd name="T38" fmla="*/ 3 w 9"/>
                        <a:gd name="T39" fmla="*/ 34 h 143"/>
                        <a:gd name="T40" fmla="*/ 3 w 9"/>
                        <a:gd name="T41" fmla="*/ 33 h 143"/>
                        <a:gd name="T42" fmla="*/ 4 w 9"/>
                        <a:gd name="T43" fmla="*/ 58 h 143"/>
                        <a:gd name="T44" fmla="*/ 4 w 9"/>
                        <a:gd name="T45" fmla="*/ 102 h 143"/>
                        <a:gd name="T46" fmla="*/ 4 w 9"/>
                        <a:gd name="T47" fmla="*/ 134 h 143"/>
                        <a:gd name="T48" fmla="*/ 4 w 9"/>
                        <a:gd name="T49" fmla="*/ 76 h 143"/>
                        <a:gd name="T50" fmla="*/ 5 w 9"/>
                        <a:gd name="T51" fmla="*/ 33 h 143"/>
                        <a:gd name="T52" fmla="*/ 5 w 9"/>
                        <a:gd name="T53" fmla="*/ 12 h 143"/>
                        <a:gd name="T54" fmla="*/ 5 w 9"/>
                        <a:gd name="T55" fmla="*/ 6 h 143"/>
                        <a:gd name="T56" fmla="*/ 5 w 9"/>
                        <a:gd name="T57" fmla="*/ 13 h 143"/>
                        <a:gd name="T58" fmla="*/ 5 w 9"/>
                        <a:gd name="T59" fmla="*/ 28 h 143"/>
                        <a:gd name="T60" fmla="*/ 5 w 9"/>
                        <a:gd name="T61" fmla="*/ 35 h 143"/>
                        <a:gd name="T62" fmla="*/ 5 w 9"/>
                        <a:gd name="T63" fmla="*/ 28 h 143"/>
                        <a:gd name="T64" fmla="*/ 6 w 9"/>
                        <a:gd name="T65" fmla="*/ 32 h 143"/>
                        <a:gd name="T66" fmla="*/ 6 w 9"/>
                        <a:gd name="T67" fmla="*/ 37 h 143"/>
                        <a:gd name="T68" fmla="*/ 6 w 9"/>
                        <a:gd name="T69" fmla="*/ 29 h 143"/>
                        <a:gd name="T70" fmla="*/ 6 w 9"/>
                        <a:gd name="T71" fmla="*/ 35 h 143"/>
                        <a:gd name="T72" fmla="*/ 6 w 9"/>
                        <a:gd name="T73" fmla="*/ 19 h 143"/>
                        <a:gd name="T74" fmla="*/ 6 w 9"/>
                        <a:gd name="T75" fmla="*/ 0 h 143"/>
                        <a:gd name="T76" fmla="*/ 7 w 9"/>
                        <a:gd name="T77" fmla="*/ 10 h 143"/>
                        <a:gd name="T78" fmla="*/ 7 w 9"/>
                        <a:gd name="T79" fmla="*/ 31 h 143"/>
                        <a:gd name="T80" fmla="*/ 7 w 9"/>
                        <a:gd name="T81" fmla="*/ 15 h 143"/>
                        <a:gd name="T82" fmla="*/ 7 w 9"/>
                        <a:gd name="T83" fmla="*/ 18 h 143"/>
                        <a:gd name="T84" fmla="*/ 7 w 9"/>
                        <a:gd name="T85" fmla="*/ 65 h 143"/>
                        <a:gd name="T86" fmla="*/ 8 w 9"/>
                        <a:gd name="T87" fmla="*/ 78 h 143"/>
                        <a:gd name="T88" fmla="*/ 8 w 9"/>
                        <a:gd name="T89" fmla="*/ 51 h 143"/>
                        <a:gd name="T90" fmla="*/ 8 w 9"/>
                        <a:gd name="T91" fmla="*/ 60 h 143"/>
                        <a:gd name="T92" fmla="*/ 8 w 9"/>
                        <a:gd name="T93" fmla="*/ 98 h 143"/>
                        <a:gd name="T94" fmla="*/ 8 w 9"/>
                        <a:gd name="T95" fmla="*/ 61 h 143"/>
                        <a:gd name="T96" fmla="*/ 8 w 9"/>
                        <a:gd name="T97" fmla="*/ 40 h 143"/>
                        <a:gd name="T98" fmla="*/ 9 w 9"/>
                        <a:gd name="T99" fmla="*/ 93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3">
                          <a:moveTo>
                            <a:pt x="0" y="28"/>
                          </a:moveTo>
                          <a:lnTo>
                            <a:pt x="0" y="24"/>
                          </a:lnTo>
                          <a:lnTo>
                            <a:pt x="0" y="31"/>
                          </a:lnTo>
                          <a:lnTo>
                            <a:pt x="0" y="32"/>
                          </a:lnTo>
                          <a:lnTo>
                            <a:pt x="1" y="35"/>
                          </a:lnTo>
                          <a:lnTo>
                            <a:pt x="1" y="51"/>
                          </a:lnTo>
                          <a:lnTo>
                            <a:pt x="1" y="55"/>
                          </a:lnTo>
                          <a:lnTo>
                            <a:pt x="1" y="49"/>
                          </a:lnTo>
                          <a:lnTo>
                            <a:pt x="1" y="61"/>
                          </a:lnTo>
                          <a:lnTo>
                            <a:pt x="1" y="97"/>
                          </a:lnTo>
                          <a:lnTo>
                            <a:pt x="2" y="78"/>
                          </a:lnTo>
                          <a:lnTo>
                            <a:pt x="2" y="86"/>
                          </a:lnTo>
                          <a:lnTo>
                            <a:pt x="2" y="139"/>
                          </a:lnTo>
                          <a:lnTo>
                            <a:pt x="2" y="43"/>
                          </a:lnTo>
                          <a:lnTo>
                            <a:pt x="2" y="23"/>
                          </a:lnTo>
                          <a:lnTo>
                            <a:pt x="3" y="30"/>
                          </a:lnTo>
                          <a:lnTo>
                            <a:pt x="3" y="58"/>
                          </a:lnTo>
                          <a:lnTo>
                            <a:pt x="3" y="143"/>
                          </a:lnTo>
                          <a:lnTo>
                            <a:pt x="3" y="75"/>
                          </a:lnTo>
                          <a:lnTo>
                            <a:pt x="3" y="34"/>
                          </a:lnTo>
                          <a:lnTo>
                            <a:pt x="3" y="33"/>
                          </a:lnTo>
                          <a:lnTo>
                            <a:pt x="4" y="58"/>
                          </a:lnTo>
                          <a:lnTo>
                            <a:pt x="4" y="102"/>
                          </a:lnTo>
                          <a:lnTo>
                            <a:pt x="4" y="134"/>
                          </a:lnTo>
                          <a:lnTo>
                            <a:pt x="4" y="76"/>
                          </a:lnTo>
                          <a:lnTo>
                            <a:pt x="5" y="33"/>
                          </a:lnTo>
                          <a:lnTo>
                            <a:pt x="5" y="12"/>
                          </a:lnTo>
                          <a:lnTo>
                            <a:pt x="5" y="6"/>
                          </a:lnTo>
                          <a:lnTo>
                            <a:pt x="5" y="13"/>
                          </a:lnTo>
                          <a:lnTo>
                            <a:pt x="5" y="28"/>
                          </a:lnTo>
                          <a:lnTo>
                            <a:pt x="5" y="35"/>
                          </a:lnTo>
                          <a:lnTo>
                            <a:pt x="5" y="28"/>
                          </a:lnTo>
                          <a:lnTo>
                            <a:pt x="6" y="32"/>
                          </a:lnTo>
                          <a:lnTo>
                            <a:pt x="6" y="37"/>
                          </a:lnTo>
                          <a:lnTo>
                            <a:pt x="6" y="29"/>
                          </a:lnTo>
                          <a:lnTo>
                            <a:pt x="6" y="35"/>
                          </a:lnTo>
                          <a:lnTo>
                            <a:pt x="6" y="19"/>
                          </a:lnTo>
                          <a:lnTo>
                            <a:pt x="6" y="0"/>
                          </a:lnTo>
                          <a:lnTo>
                            <a:pt x="7" y="10"/>
                          </a:lnTo>
                          <a:lnTo>
                            <a:pt x="7" y="31"/>
                          </a:lnTo>
                          <a:lnTo>
                            <a:pt x="7" y="15"/>
                          </a:lnTo>
                          <a:lnTo>
                            <a:pt x="7" y="18"/>
                          </a:lnTo>
                          <a:lnTo>
                            <a:pt x="7" y="65"/>
                          </a:lnTo>
                          <a:lnTo>
                            <a:pt x="8" y="78"/>
                          </a:lnTo>
                          <a:lnTo>
                            <a:pt x="8" y="51"/>
                          </a:lnTo>
                          <a:lnTo>
                            <a:pt x="8" y="60"/>
                          </a:lnTo>
                          <a:lnTo>
                            <a:pt x="8" y="98"/>
                          </a:lnTo>
                          <a:lnTo>
                            <a:pt x="8" y="61"/>
                          </a:lnTo>
                          <a:lnTo>
                            <a:pt x="8" y="40"/>
                          </a:lnTo>
                          <a:lnTo>
                            <a:pt x="9" y="9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9" name="Freeform 407"/>
                    <p:cNvSpPr>
                      <a:spLocks/>
                    </p:cNvSpPr>
                    <p:nvPr/>
                  </p:nvSpPr>
                  <p:spPr bwMode="auto">
                    <a:xfrm>
                      <a:off x="8632825" y="4149725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109 h 235"/>
                        <a:gd name="T2" fmla="*/ 0 w 9"/>
                        <a:gd name="T3" fmla="*/ 71 h 235"/>
                        <a:gd name="T4" fmla="*/ 0 w 9"/>
                        <a:gd name="T5" fmla="*/ 33 h 235"/>
                        <a:gd name="T6" fmla="*/ 0 w 9"/>
                        <a:gd name="T7" fmla="*/ 53 h 235"/>
                        <a:gd name="T8" fmla="*/ 1 w 9"/>
                        <a:gd name="T9" fmla="*/ 235 h 235"/>
                        <a:gd name="T10" fmla="*/ 1 w 9"/>
                        <a:gd name="T11" fmla="*/ 44 h 235"/>
                        <a:gd name="T12" fmla="*/ 1 w 9"/>
                        <a:gd name="T13" fmla="*/ 21 h 235"/>
                        <a:gd name="T14" fmla="*/ 1 w 9"/>
                        <a:gd name="T15" fmla="*/ 39 h 235"/>
                        <a:gd name="T16" fmla="*/ 1 w 9"/>
                        <a:gd name="T17" fmla="*/ 70 h 235"/>
                        <a:gd name="T18" fmla="*/ 1 w 9"/>
                        <a:gd name="T19" fmla="*/ 51 h 235"/>
                        <a:gd name="T20" fmla="*/ 1 w 9"/>
                        <a:gd name="T21" fmla="*/ 53 h 235"/>
                        <a:gd name="T22" fmla="*/ 2 w 9"/>
                        <a:gd name="T23" fmla="*/ 63 h 235"/>
                        <a:gd name="T24" fmla="*/ 2 w 9"/>
                        <a:gd name="T25" fmla="*/ 57 h 235"/>
                        <a:gd name="T26" fmla="*/ 2 w 9"/>
                        <a:gd name="T27" fmla="*/ 51 h 235"/>
                        <a:gd name="T28" fmla="*/ 2 w 9"/>
                        <a:gd name="T29" fmla="*/ 70 h 235"/>
                        <a:gd name="T30" fmla="*/ 3 w 9"/>
                        <a:gd name="T31" fmla="*/ 124 h 235"/>
                        <a:gd name="T32" fmla="*/ 3 w 9"/>
                        <a:gd name="T33" fmla="*/ 169 h 235"/>
                        <a:gd name="T34" fmla="*/ 3 w 9"/>
                        <a:gd name="T35" fmla="*/ 113 h 235"/>
                        <a:gd name="T36" fmla="*/ 3 w 9"/>
                        <a:gd name="T37" fmla="*/ 76 h 235"/>
                        <a:gd name="T38" fmla="*/ 3 w 9"/>
                        <a:gd name="T39" fmla="*/ 65 h 235"/>
                        <a:gd name="T40" fmla="*/ 3 w 9"/>
                        <a:gd name="T41" fmla="*/ 75 h 235"/>
                        <a:gd name="T42" fmla="*/ 4 w 9"/>
                        <a:gd name="T43" fmla="*/ 115 h 235"/>
                        <a:gd name="T44" fmla="*/ 4 w 9"/>
                        <a:gd name="T45" fmla="*/ 144 h 235"/>
                        <a:gd name="T46" fmla="*/ 4 w 9"/>
                        <a:gd name="T47" fmla="*/ 94 h 235"/>
                        <a:gd name="T48" fmla="*/ 4 w 9"/>
                        <a:gd name="T49" fmla="*/ 63 h 235"/>
                        <a:gd name="T50" fmla="*/ 4 w 9"/>
                        <a:gd name="T51" fmla="*/ 54 h 235"/>
                        <a:gd name="T52" fmla="*/ 5 w 9"/>
                        <a:gd name="T53" fmla="*/ 60 h 235"/>
                        <a:gd name="T54" fmla="*/ 5 w 9"/>
                        <a:gd name="T55" fmla="*/ 65 h 235"/>
                        <a:gd name="T56" fmla="*/ 5 w 9"/>
                        <a:gd name="T57" fmla="*/ 49 h 235"/>
                        <a:gd name="T58" fmla="*/ 5 w 9"/>
                        <a:gd name="T59" fmla="*/ 33 h 235"/>
                        <a:gd name="T60" fmla="*/ 5 w 9"/>
                        <a:gd name="T61" fmla="*/ 37 h 235"/>
                        <a:gd name="T62" fmla="*/ 5 w 9"/>
                        <a:gd name="T63" fmla="*/ 56 h 235"/>
                        <a:gd name="T64" fmla="*/ 6 w 9"/>
                        <a:gd name="T65" fmla="*/ 58 h 235"/>
                        <a:gd name="T66" fmla="*/ 6 w 9"/>
                        <a:gd name="T67" fmla="*/ 30 h 235"/>
                        <a:gd name="T68" fmla="*/ 6 w 9"/>
                        <a:gd name="T69" fmla="*/ 5 h 235"/>
                        <a:gd name="T70" fmla="*/ 6 w 9"/>
                        <a:gd name="T71" fmla="*/ 0 h 235"/>
                        <a:gd name="T72" fmla="*/ 6 w 9"/>
                        <a:gd name="T73" fmla="*/ 13 h 235"/>
                        <a:gd name="T74" fmla="*/ 6 w 9"/>
                        <a:gd name="T75" fmla="*/ 46 h 235"/>
                        <a:gd name="T76" fmla="*/ 6 w 9"/>
                        <a:gd name="T77" fmla="*/ 99 h 235"/>
                        <a:gd name="T78" fmla="*/ 7 w 9"/>
                        <a:gd name="T79" fmla="*/ 124 h 235"/>
                        <a:gd name="T80" fmla="*/ 7 w 9"/>
                        <a:gd name="T81" fmla="*/ 79 h 235"/>
                        <a:gd name="T82" fmla="*/ 7 w 9"/>
                        <a:gd name="T83" fmla="*/ 39 h 235"/>
                        <a:gd name="T84" fmla="*/ 7 w 9"/>
                        <a:gd name="T85" fmla="*/ 26 h 235"/>
                        <a:gd name="T86" fmla="*/ 8 w 9"/>
                        <a:gd name="T87" fmla="*/ 37 h 235"/>
                        <a:gd name="T88" fmla="*/ 8 w 9"/>
                        <a:gd name="T89" fmla="*/ 73 h 235"/>
                        <a:gd name="T90" fmla="*/ 8 w 9"/>
                        <a:gd name="T91" fmla="*/ 107 h 235"/>
                        <a:gd name="T92" fmla="*/ 8 w 9"/>
                        <a:gd name="T93" fmla="*/ 91 h 235"/>
                        <a:gd name="T94" fmla="*/ 8 w 9"/>
                        <a:gd name="T95" fmla="*/ 88 h 235"/>
                        <a:gd name="T96" fmla="*/ 8 w 9"/>
                        <a:gd name="T97" fmla="*/ 108 h 235"/>
                        <a:gd name="T98" fmla="*/ 9 w 9"/>
                        <a:gd name="T99" fmla="*/ 179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109"/>
                          </a:moveTo>
                          <a:lnTo>
                            <a:pt x="0" y="71"/>
                          </a:lnTo>
                          <a:lnTo>
                            <a:pt x="0" y="33"/>
                          </a:lnTo>
                          <a:lnTo>
                            <a:pt x="0" y="53"/>
                          </a:lnTo>
                          <a:lnTo>
                            <a:pt x="1" y="235"/>
                          </a:lnTo>
                          <a:lnTo>
                            <a:pt x="1" y="44"/>
                          </a:lnTo>
                          <a:lnTo>
                            <a:pt x="1" y="21"/>
                          </a:lnTo>
                          <a:lnTo>
                            <a:pt x="1" y="39"/>
                          </a:lnTo>
                          <a:lnTo>
                            <a:pt x="1" y="70"/>
                          </a:lnTo>
                          <a:lnTo>
                            <a:pt x="1" y="51"/>
                          </a:lnTo>
                          <a:lnTo>
                            <a:pt x="1" y="53"/>
                          </a:lnTo>
                          <a:lnTo>
                            <a:pt x="2" y="63"/>
                          </a:lnTo>
                          <a:lnTo>
                            <a:pt x="2" y="57"/>
                          </a:lnTo>
                          <a:lnTo>
                            <a:pt x="2" y="51"/>
                          </a:lnTo>
                          <a:lnTo>
                            <a:pt x="2" y="70"/>
                          </a:lnTo>
                          <a:lnTo>
                            <a:pt x="3" y="124"/>
                          </a:lnTo>
                          <a:lnTo>
                            <a:pt x="3" y="169"/>
                          </a:lnTo>
                          <a:lnTo>
                            <a:pt x="3" y="113"/>
                          </a:lnTo>
                          <a:lnTo>
                            <a:pt x="3" y="76"/>
                          </a:lnTo>
                          <a:lnTo>
                            <a:pt x="3" y="65"/>
                          </a:lnTo>
                          <a:lnTo>
                            <a:pt x="3" y="75"/>
                          </a:lnTo>
                          <a:lnTo>
                            <a:pt x="4" y="115"/>
                          </a:lnTo>
                          <a:lnTo>
                            <a:pt x="4" y="144"/>
                          </a:lnTo>
                          <a:lnTo>
                            <a:pt x="4" y="94"/>
                          </a:lnTo>
                          <a:lnTo>
                            <a:pt x="4" y="63"/>
                          </a:lnTo>
                          <a:lnTo>
                            <a:pt x="4" y="54"/>
                          </a:lnTo>
                          <a:lnTo>
                            <a:pt x="5" y="60"/>
                          </a:lnTo>
                          <a:lnTo>
                            <a:pt x="5" y="65"/>
                          </a:lnTo>
                          <a:lnTo>
                            <a:pt x="5" y="49"/>
                          </a:lnTo>
                          <a:lnTo>
                            <a:pt x="5" y="33"/>
                          </a:lnTo>
                          <a:lnTo>
                            <a:pt x="5" y="37"/>
                          </a:lnTo>
                          <a:lnTo>
                            <a:pt x="5" y="56"/>
                          </a:lnTo>
                          <a:lnTo>
                            <a:pt x="6" y="58"/>
                          </a:lnTo>
                          <a:lnTo>
                            <a:pt x="6" y="30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13"/>
                          </a:lnTo>
                          <a:lnTo>
                            <a:pt x="6" y="46"/>
                          </a:lnTo>
                          <a:lnTo>
                            <a:pt x="6" y="99"/>
                          </a:lnTo>
                          <a:lnTo>
                            <a:pt x="7" y="124"/>
                          </a:lnTo>
                          <a:lnTo>
                            <a:pt x="7" y="79"/>
                          </a:lnTo>
                          <a:lnTo>
                            <a:pt x="7" y="39"/>
                          </a:lnTo>
                          <a:lnTo>
                            <a:pt x="7" y="26"/>
                          </a:lnTo>
                          <a:lnTo>
                            <a:pt x="8" y="37"/>
                          </a:lnTo>
                          <a:lnTo>
                            <a:pt x="8" y="73"/>
                          </a:lnTo>
                          <a:lnTo>
                            <a:pt x="8" y="107"/>
                          </a:lnTo>
                          <a:lnTo>
                            <a:pt x="8" y="91"/>
                          </a:lnTo>
                          <a:lnTo>
                            <a:pt x="8" y="88"/>
                          </a:lnTo>
                          <a:lnTo>
                            <a:pt x="8" y="108"/>
                          </a:lnTo>
                          <a:lnTo>
                            <a:pt x="9" y="17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0" name="Freeform 408"/>
                    <p:cNvSpPr>
                      <a:spLocks/>
                    </p:cNvSpPr>
                    <p:nvPr/>
                  </p:nvSpPr>
                  <p:spPr bwMode="auto">
                    <a:xfrm>
                      <a:off x="8647113" y="4141788"/>
                      <a:ext cx="12700" cy="292100"/>
                    </a:xfrm>
                    <a:custGeom>
                      <a:avLst/>
                      <a:gdLst>
                        <a:gd name="T0" fmla="*/ 0 w 8"/>
                        <a:gd name="T1" fmla="*/ 184 h 184"/>
                        <a:gd name="T2" fmla="*/ 0 w 8"/>
                        <a:gd name="T3" fmla="*/ 125 h 184"/>
                        <a:gd name="T4" fmla="*/ 0 w 8"/>
                        <a:gd name="T5" fmla="*/ 87 h 184"/>
                        <a:gd name="T6" fmla="*/ 0 w 8"/>
                        <a:gd name="T7" fmla="*/ 84 h 184"/>
                        <a:gd name="T8" fmla="*/ 0 w 8"/>
                        <a:gd name="T9" fmla="*/ 82 h 184"/>
                        <a:gd name="T10" fmla="*/ 1 w 8"/>
                        <a:gd name="T11" fmla="*/ 56 h 184"/>
                        <a:gd name="T12" fmla="*/ 1 w 8"/>
                        <a:gd name="T13" fmla="*/ 51 h 184"/>
                        <a:gd name="T14" fmla="*/ 1 w 8"/>
                        <a:gd name="T15" fmla="*/ 97 h 184"/>
                        <a:gd name="T16" fmla="*/ 1 w 8"/>
                        <a:gd name="T17" fmla="*/ 148 h 184"/>
                        <a:gd name="T18" fmla="*/ 1 w 8"/>
                        <a:gd name="T19" fmla="*/ 91 h 184"/>
                        <a:gd name="T20" fmla="*/ 1 w 8"/>
                        <a:gd name="T21" fmla="*/ 121 h 184"/>
                        <a:gd name="T22" fmla="*/ 2 w 8"/>
                        <a:gd name="T23" fmla="*/ 78 h 184"/>
                        <a:gd name="T24" fmla="*/ 2 w 8"/>
                        <a:gd name="T25" fmla="*/ 68 h 184"/>
                        <a:gd name="T26" fmla="*/ 2 w 8"/>
                        <a:gd name="T27" fmla="*/ 132 h 184"/>
                        <a:gd name="T28" fmla="*/ 2 w 8"/>
                        <a:gd name="T29" fmla="*/ 95 h 184"/>
                        <a:gd name="T30" fmla="*/ 3 w 8"/>
                        <a:gd name="T31" fmla="*/ 91 h 184"/>
                        <a:gd name="T32" fmla="*/ 3 w 8"/>
                        <a:gd name="T33" fmla="*/ 127 h 184"/>
                        <a:gd name="T34" fmla="*/ 3 w 8"/>
                        <a:gd name="T35" fmla="*/ 84 h 184"/>
                        <a:gd name="T36" fmla="*/ 3 w 8"/>
                        <a:gd name="T37" fmla="*/ 77 h 184"/>
                        <a:gd name="T38" fmla="*/ 3 w 8"/>
                        <a:gd name="T39" fmla="*/ 50 h 184"/>
                        <a:gd name="T40" fmla="*/ 3 w 8"/>
                        <a:gd name="T41" fmla="*/ 34 h 184"/>
                        <a:gd name="T42" fmla="*/ 3 w 8"/>
                        <a:gd name="T43" fmla="*/ 49 h 184"/>
                        <a:gd name="T44" fmla="*/ 4 w 8"/>
                        <a:gd name="T45" fmla="*/ 92 h 184"/>
                        <a:gd name="T46" fmla="*/ 4 w 8"/>
                        <a:gd name="T47" fmla="*/ 40 h 184"/>
                        <a:gd name="T48" fmla="*/ 4 w 8"/>
                        <a:gd name="T49" fmla="*/ 15 h 184"/>
                        <a:gd name="T50" fmla="*/ 4 w 8"/>
                        <a:gd name="T51" fmla="*/ 14 h 184"/>
                        <a:gd name="T52" fmla="*/ 4 w 8"/>
                        <a:gd name="T53" fmla="*/ 22 h 184"/>
                        <a:gd name="T54" fmla="*/ 4 w 8"/>
                        <a:gd name="T55" fmla="*/ 23 h 184"/>
                        <a:gd name="T56" fmla="*/ 5 w 8"/>
                        <a:gd name="T57" fmla="*/ 21 h 184"/>
                        <a:gd name="T58" fmla="*/ 5 w 8"/>
                        <a:gd name="T59" fmla="*/ 33 h 184"/>
                        <a:gd name="T60" fmla="*/ 5 w 8"/>
                        <a:gd name="T61" fmla="*/ 48 h 184"/>
                        <a:gd name="T62" fmla="*/ 5 w 8"/>
                        <a:gd name="T63" fmla="*/ 28 h 184"/>
                        <a:gd name="T64" fmla="*/ 5 w 8"/>
                        <a:gd name="T65" fmla="*/ 7 h 184"/>
                        <a:gd name="T66" fmla="*/ 6 w 8"/>
                        <a:gd name="T67" fmla="*/ 0 h 184"/>
                        <a:gd name="T68" fmla="*/ 6 w 8"/>
                        <a:gd name="T69" fmla="*/ 6 h 184"/>
                        <a:gd name="T70" fmla="*/ 6 w 8"/>
                        <a:gd name="T71" fmla="*/ 22 h 184"/>
                        <a:gd name="T72" fmla="*/ 6 w 8"/>
                        <a:gd name="T73" fmla="*/ 42 h 184"/>
                        <a:gd name="T74" fmla="*/ 6 w 8"/>
                        <a:gd name="T75" fmla="*/ 75 h 184"/>
                        <a:gd name="T76" fmla="*/ 6 w 8"/>
                        <a:gd name="T77" fmla="*/ 97 h 184"/>
                        <a:gd name="T78" fmla="*/ 7 w 8"/>
                        <a:gd name="T79" fmla="*/ 76 h 184"/>
                        <a:gd name="T80" fmla="*/ 7 w 8"/>
                        <a:gd name="T81" fmla="*/ 69 h 184"/>
                        <a:gd name="T82" fmla="*/ 7 w 8"/>
                        <a:gd name="T83" fmla="*/ 65 h 184"/>
                        <a:gd name="T84" fmla="*/ 7 w 8"/>
                        <a:gd name="T85" fmla="*/ 103 h 184"/>
                        <a:gd name="T86" fmla="*/ 8 w 8"/>
                        <a:gd name="T87" fmla="*/ 98 h 184"/>
                        <a:gd name="T88" fmla="*/ 8 w 8"/>
                        <a:gd name="T89" fmla="*/ 39 h 184"/>
                        <a:gd name="T90" fmla="*/ 8 w 8"/>
                        <a:gd name="T91" fmla="*/ 31 h 184"/>
                        <a:gd name="T92" fmla="*/ 8 w 8"/>
                        <a:gd name="T93" fmla="*/ 44 h 184"/>
                        <a:gd name="T94" fmla="*/ 8 w 8"/>
                        <a:gd name="T95" fmla="*/ 58 h 184"/>
                        <a:gd name="T96" fmla="*/ 8 w 8"/>
                        <a:gd name="T97" fmla="*/ 78 h 184"/>
                        <a:gd name="T98" fmla="*/ 8 w 8"/>
                        <a:gd name="T99" fmla="*/ 101 h 1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84">
                          <a:moveTo>
                            <a:pt x="0" y="184"/>
                          </a:moveTo>
                          <a:lnTo>
                            <a:pt x="0" y="125"/>
                          </a:lnTo>
                          <a:lnTo>
                            <a:pt x="0" y="87"/>
                          </a:lnTo>
                          <a:lnTo>
                            <a:pt x="0" y="84"/>
                          </a:lnTo>
                          <a:lnTo>
                            <a:pt x="0" y="82"/>
                          </a:lnTo>
                          <a:lnTo>
                            <a:pt x="1" y="56"/>
                          </a:lnTo>
                          <a:lnTo>
                            <a:pt x="1" y="51"/>
                          </a:lnTo>
                          <a:lnTo>
                            <a:pt x="1" y="97"/>
                          </a:lnTo>
                          <a:lnTo>
                            <a:pt x="1" y="148"/>
                          </a:lnTo>
                          <a:lnTo>
                            <a:pt x="1" y="91"/>
                          </a:lnTo>
                          <a:lnTo>
                            <a:pt x="1" y="121"/>
                          </a:lnTo>
                          <a:lnTo>
                            <a:pt x="2" y="78"/>
                          </a:lnTo>
                          <a:lnTo>
                            <a:pt x="2" y="68"/>
                          </a:lnTo>
                          <a:lnTo>
                            <a:pt x="2" y="132"/>
                          </a:lnTo>
                          <a:lnTo>
                            <a:pt x="2" y="95"/>
                          </a:lnTo>
                          <a:lnTo>
                            <a:pt x="3" y="91"/>
                          </a:lnTo>
                          <a:lnTo>
                            <a:pt x="3" y="127"/>
                          </a:lnTo>
                          <a:lnTo>
                            <a:pt x="3" y="84"/>
                          </a:lnTo>
                          <a:lnTo>
                            <a:pt x="3" y="77"/>
                          </a:lnTo>
                          <a:lnTo>
                            <a:pt x="3" y="50"/>
                          </a:lnTo>
                          <a:lnTo>
                            <a:pt x="3" y="34"/>
                          </a:lnTo>
                          <a:lnTo>
                            <a:pt x="3" y="49"/>
                          </a:lnTo>
                          <a:lnTo>
                            <a:pt x="4" y="92"/>
                          </a:lnTo>
                          <a:lnTo>
                            <a:pt x="4" y="40"/>
                          </a:lnTo>
                          <a:lnTo>
                            <a:pt x="4" y="15"/>
                          </a:lnTo>
                          <a:lnTo>
                            <a:pt x="4" y="14"/>
                          </a:lnTo>
                          <a:lnTo>
                            <a:pt x="4" y="22"/>
                          </a:lnTo>
                          <a:lnTo>
                            <a:pt x="4" y="23"/>
                          </a:lnTo>
                          <a:lnTo>
                            <a:pt x="5" y="21"/>
                          </a:lnTo>
                          <a:lnTo>
                            <a:pt x="5" y="33"/>
                          </a:lnTo>
                          <a:lnTo>
                            <a:pt x="5" y="48"/>
                          </a:lnTo>
                          <a:lnTo>
                            <a:pt x="5" y="28"/>
                          </a:lnTo>
                          <a:lnTo>
                            <a:pt x="5" y="7"/>
                          </a:lnTo>
                          <a:lnTo>
                            <a:pt x="6" y="0"/>
                          </a:lnTo>
                          <a:lnTo>
                            <a:pt x="6" y="6"/>
                          </a:lnTo>
                          <a:lnTo>
                            <a:pt x="6" y="22"/>
                          </a:lnTo>
                          <a:lnTo>
                            <a:pt x="6" y="42"/>
                          </a:lnTo>
                          <a:lnTo>
                            <a:pt x="6" y="75"/>
                          </a:lnTo>
                          <a:lnTo>
                            <a:pt x="6" y="97"/>
                          </a:lnTo>
                          <a:lnTo>
                            <a:pt x="7" y="76"/>
                          </a:lnTo>
                          <a:lnTo>
                            <a:pt x="7" y="69"/>
                          </a:lnTo>
                          <a:lnTo>
                            <a:pt x="7" y="65"/>
                          </a:lnTo>
                          <a:lnTo>
                            <a:pt x="7" y="103"/>
                          </a:lnTo>
                          <a:lnTo>
                            <a:pt x="8" y="98"/>
                          </a:lnTo>
                          <a:lnTo>
                            <a:pt x="8" y="39"/>
                          </a:lnTo>
                          <a:lnTo>
                            <a:pt x="8" y="31"/>
                          </a:lnTo>
                          <a:lnTo>
                            <a:pt x="8" y="44"/>
                          </a:lnTo>
                          <a:lnTo>
                            <a:pt x="8" y="58"/>
                          </a:lnTo>
                          <a:lnTo>
                            <a:pt x="8" y="78"/>
                          </a:lnTo>
                          <a:lnTo>
                            <a:pt x="8" y="10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1" name="Freeform 409"/>
                    <p:cNvSpPr>
                      <a:spLocks/>
                    </p:cNvSpPr>
                    <p:nvPr/>
                  </p:nvSpPr>
                  <p:spPr bwMode="auto">
                    <a:xfrm>
                      <a:off x="8659813" y="4138613"/>
                      <a:ext cx="14288" cy="334963"/>
                    </a:xfrm>
                    <a:custGeom>
                      <a:avLst/>
                      <a:gdLst>
                        <a:gd name="T0" fmla="*/ 0 w 9"/>
                        <a:gd name="T1" fmla="*/ 103 h 211"/>
                        <a:gd name="T2" fmla="*/ 1 w 9"/>
                        <a:gd name="T3" fmla="*/ 106 h 211"/>
                        <a:gd name="T4" fmla="*/ 1 w 9"/>
                        <a:gd name="T5" fmla="*/ 79 h 211"/>
                        <a:gd name="T6" fmla="*/ 1 w 9"/>
                        <a:gd name="T7" fmla="*/ 54 h 211"/>
                        <a:gd name="T8" fmla="*/ 1 w 9"/>
                        <a:gd name="T9" fmla="*/ 83 h 211"/>
                        <a:gd name="T10" fmla="*/ 2 w 9"/>
                        <a:gd name="T11" fmla="*/ 155 h 211"/>
                        <a:gd name="T12" fmla="*/ 2 w 9"/>
                        <a:gd name="T13" fmla="*/ 74 h 211"/>
                        <a:gd name="T14" fmla="*/ 2 w 9"/>
                        <a:gd name="T15" fmla="*/ 88 h 211"/>
                        <a:gd name="T16" fmla="*/ 2 w 9"/>
                        <a:gd name="T17" fmla="*/ 104 h 211"/>
                        <a:gd name="T18" fmla="*/ 2 w 9"/>
                        <a:gd name="T19" fmla="*/ 90 h 211"/>
                        <a:gd name="T20" fmla="*/ 2 w 9"/>
                        <a:gd name="T21" fmla="*/ 70 h 211"/>
                        <a:gd name="T22" fmla="*/ 3 w 9"/>
                        <a:gd name="T23" fmla="*/ 44 h 211"/>
                        <a:gd name="T24" fmla="*/ 3 w 9"/>
                        <a:gd name="T25" fmla="*/ 23 h 211"/>
                        <a:gd name="T26" fmla="*/ 3 w 9"/>
                        <a:gd name="T27" fmla="*/ 19 h 211"/>
                        <a:gd name="T28" fmla="*/ 3 w 9"/>
                        <a:gd name="T29" fmla="*/ 37 h 211"/>
                        <a:gd name="T30" fmla="*/ 3 w 9"/>
                        <a:gd name="T31" fmla="*/ 54 h 211"/>
                        <a:gd name="T32" fmla="*/ 3 w 9"/>
                        <a:gd name="T33" fmla="*/ 54 h 211"/>
                        <a:gd name="T34" fmla="*/ 3 w 9"/>
                        <a:gd name="T35" fmla="*/ 65 h 211"/>
                        <a:gd name="T36" fmla="*/ 4 w 9"/>
                        <a:gd name="T37" fmla="*/ 73 h 211"/>
                        <a:gd name="T38" fmla="*/ 4 w 9"/>
                        <a:gd name="T39" fmla="*/ 71 h 211"/>
                        <a:gd name="T40" fmla="*/ 4 w 9"/>
                        <a:gd name="T41" fmla="*/ 72 h 211"/>
                        <a:gd name="T42" fmla="*/ 4 w 9"/>
                        <a:gd name="T43" fmla="*/ 77 h 211"/>
                        <a:gd name="T44" fmla="*/ 5 w 9"/>
                        <a:gd name="T45" fmla="*/ 87 h 211"/>
                        <a:gd name="T46" fmla="*/ 5 w 9"/>
                        <a:gd name="T47" fmla="*/ 83 h 211"/>
                        <a:gd name="T48" fmla="*/ 5 w 9"/>
                        <a:gd name="T49" fmla="*/ 94 h 211"/>
                        <a:gd name="T50" fmla="*/ 5 w 9"/>
                        <a:gd name="T51" fmla="*/ 165 h 211"/>
                        <a:gd name="T52" fmla="*/ 5 w 9"/>
                        <a:gd name="T53" fmla="*/ 162 h 211"/>
                        <a:gd name="T54" fmla="*/ 5 w 9"/>
                        <a:gd name="T55" fmla="*/ 151 h 211"/>
                        <a:gd name="T56" fmla="*/ 5 w 9"/>
                        <a:gd name="T57" fmla="*/ 194 h 211"/>
                        <a:gd name="T58" fmla="*/ 6 w 9"/>
                        <a:gd name="T59" fmla="*/ 211 h 211"/>
                        <a:gd name="T60" fmla="*/ 6 w 9"/>
                        <a:gd name="T61" fmla="*/ 210 h 211"/>
                        <a:gd name="T62" fmla="*/ 6 w 9"/>
                        <a:gd name="T63" fmla="*/ 154 h 211"/>
                        <a:gd name="T64" fmla="*/ 6 w 9"/>
                        <a:gd name="T65" fmla="*/ 85 h 211"/>
                        <a:gd name="T66" fmla="*/ 7 w 9"/>
                        <a:gd name="T67" fmla="*/ 67 h 211"/>
                        <a:gd name="T68" fmla="*/ 7 w 9"/>
                        <a:gd name="T69" fmla="*/ 86 h 211"/>
                        <a:gd name="T70" fmla="*/ 7 w 9"/>
                        <a:gd name="T71" fmla="*/ 127 h 211"/>
                        <a:gd name="T72" fmla="*/ 7 w 9"/>
                        <a:gd name="T73" fmla="*/ 169 h 211"/>
                        <a:gd name="T74" fmla="*/ 7 w 9"/>
                        <a:gd name="T75" fmla="*/ 140 h 211"/>
                        <a:gd name="T76" fmla="*/ 7 w 9"/>
                        <a:gd name="T77" fmla="*/ 51 h 211"/>
                        <a:gd name="T78" fmla="*/ 8 w 9"/>
                        <a:gd name="T79" fmla="*/ 11 h 211"/>
                        <a:gd name="T80" fmla="*/ 8 w 9"/>
                        <a:gd name="T81" fmla="*/ 0 h 211"/>
                        <a:gd name="T82" fmla="*/ 8 w 9"/>
                        <a:gd name="T83" fmla="*/ 19 h 211"/>
                        <a:gd name="T84" fmla="*/ 8 w 9"/>
                        <a:gd name="T85" fmla="*/ 81 h 211"/>
                        <a:gd name="T86" fmla="*/ 8 w 9"/>
                        <a:gd name="T87" fmla="*/ 150 h 211"/>
                        <a:gd name="T88" fmla="*/ 9 w 9"/>
                        <a:gd name="T89" fmla="*/ 114 h 211"/>
                        <a:gd name="T90" fmla="*/ 9 w 9"/>
                        <a:gd name="T91" fmla="*/ 100 h 211"/>
                        <a:gd name="T92" fmla="*/ 9 w 9"/>
                        <a:gd name="T93" fmla="*/ 80 h 211"/>
                        <a:gd name="T94" fmla="*/ 9 w 9"/>
                        <a:gd name="T95" fmla="*/ 74 h 211"/>
                        <a:gd name="T96" fmla="*/ 9 w 9"/>
                        <a:gd name="T97" fmla="*/ 75 h 211"/>
                        <a:gd name="T98" fmla="*/ 9 w 9"/>
                        <a:gd name="T99" fmla="*/ 90 h 2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1">
                          <a:moveTo>
                            <a:pt x="0" y="103"/>
                          </a:moveTo>
                          <a:lnTo>
                            <a:pt x="1" y="106"/>
                          </a:lnTo>
                          <a:lnTo>
                            <a:pt x="1" y="79"/>
                          </a:lnTo>
                          <a:lnTo>
                            <a:pt x="1" y="54"/>
                          </a:lnTo>
                          <a:lnTo>
                            <a:pt x="1" y="83"/>
                          </a:lnTo>
                          <a:lnTo>
                            <a:pt x="2" y="155"/>
                          </a:lnTo>
                          <a:lnTo>
                            <a:pt x="2" y="74"/>
                          </a:lnTo>
                          <a:lnTo>
                            <a:pt x="2" y="88"/>
                          </a:lnTo>
                          <a:lnTo>
                            <a:pt x="2" y="104"/>
                          </a:lnTo>
                          <a:lnTo>
                            <a:pt x="2" y="90"/>
                          </a:lnTo>
                          <a:lnTo>
                            <a:pt x="2" y="70"/>
                          </a:lnTo>
                          <a:lnTo>
                            <a:pt x="3" y="44"/>
                          </a:lnTo>
                          <a:lnTo>
                            <a:pt x="3" y="23"/>
                          </a:lnTo>
                          <a:lnTo>
                            <a:pt x="3" y="19"/>
                          </a:lnTo>
                          <a:lnTo>
                            <a:pt x="3" y="37"/>
                          </a:lnTo>
                          <a:lnTo>
                            <a:pt x="3" y="54"/>
                          </a:lnTo>
                          <a:lnTo>
                            <a:pt x="3" y="54"/>
                          </a:lnTo>
                          <a:lnTo>
                            <a:pt x="3" y="65"/>
                          </a:lnTo>
                          <a:lnTo>
                            <a:pt x="4" y="73"/>
                          </a:lnTo>
                          <a:lnTo>
                            <a:pt x="4" y="71"/>
                          </a:lnTo>
                          <a:lnTo>
                            <a:pt x="4" y="72"/>
                          </a:lnTo>
                          <a:lnTo>
                            <a:pt x="4" y="77"/>
                          </a:lnTo>
                          <a:lnTo>
                            <a:pt x="5" y="87"/>
                          </a:lnTo>
                          <a:lnTo>
                            <a:pt x="5" y="83"/>
                          </a:lnTo>
                          <a:lnTo>
                            <a:pt x="5" y="94"/>
                          </a:lnTo>
                          <a:lnTo>
                            <a:pt x="5" y="165"/>
                          </a:lnTo>
                          <a:lnTo>
                            <a:pt x="5" y="162"/>
                          </a:lnTo>
                          <a:lnTo>
                            <a:pt x="5" y="151"/>
                          </a:lnTo>
                          <a:lnTo>
                            <a:pt x="5" y="194"/>
                          </a:lnTo>
                          <a:lnTo>
                            <a:pt x="6" y="211"/>
                          </a:lnTo>
                          <a:lnTo>
                            <a:pt x="6" y="210"/>
                          </a:lnTo>
                          <a:lnTo>
                            <a:pt x="6" y="154"/>
                          </a:lnTo>
                          <a:lnTo>
                            <a:pt x="6" y="85"/>
                          </a:lnTo>
                          <a:lnTo>
                            <a:pt x="7" y="67"/>
                          </a:lnTo>
                          <a:lnTo>
                            <a:pt x="7" y="86"/>
                          </a:lnTo>
                          <a:lnTo>
                            <a:pt x="7" y="127"/>
                          </a:lnTo>
                          <a:lnTo>
                            <a:pt x="7" y="169"/>
                          </a:lnTo>
                          <a:lnTo>
                            <a:pt x="7" y="140"/>
                          </a:lnTo>
                          <a:lnTo>
                            <a:pt x="7" y="51"/>
                          </a:lnTo>
                          <a:lnTo>
                            <a:pt x="8" y="11"/>
                          </a:lnTo>
                          <a:lnTo>
                            <a:pt x="8" y="0"/>
                          </a:lnTo>
                          <a:lnTo>
                            <a:pt x="8" y="19"/>
                          </a:lnTo>
                          <a:lnTo>
                            <a:pt x="8" y="81"/>
                          </a:lnTo>
                          <a:lnTo>
                            <a:pt x="8" y="150"/>
                          </a:lnTo>
                          <a:lnTo>
                            <a:pt x="9" y="114"/>
                          </a:lnTo>
                          <a:lnTo>
                            <a:pt x="9" y="100"/>
                          </a:lnTo>
                          <a:lnTo>
                            <a:pt x="9" y="80"/>
                          </a:lnTo>
                          <a:lnTo>
                            <a:pt x="9" y="74"/>
                          </a:lnTo>
                          <a:lnTo>
                            <a:pt x="9" y="75"/>
                          </a:lnTo>
                          <a:lnTo>
                            <a:pt x="9" y="9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2" name="Freeform 410"/>
                    <p:cNvSpPr>
                      <a:spLocks/>
                    </p:cNvSpPr>
                    <p:nvPr/>
                  </p:nvSpPr>
                  <p:spPr bwMode="auto">
                    <a:xfrm>
                      <a:off x="8674100" y="4192588"/>
                      <a:ext cx="14288" cy="295275"/>
                    </a:xfrm>
                    <a:custGeom>
                      <a:avLst/>
                      <a:gdLst>
                        <a:gd name="T0" fmla="*/ 0 w 9"/>
                        <a:gd name="T1" fmla="*/ 56 h 186"/>
                        <a:gd name="T2" fmla="*/ 1 w 9"/>
                        <a:gd name="T3" fmla="*/ 106 h 186"/>
                        <a:gd name="T4" fmla="*/ 1 w 9"/>
                        <a:gd name="T5" fmla="*/ 113 h 186"/>
                        <a:gd name="T6" fmla="*/ 1 w 9"/>
                        <a:gd name="T7" fmla="*/ 54 h 186"/>
                        <a:gd name="T8" fmla="*/ 1 w 9"/>
                        <a:gd name="T9" fmla="*/ 35 h 186"/>
                        <a:gd name="T10" fmla="*/ 1 w 9"/>
                        <a:gd name="T11" fmla="*/ 39 h 186"/>
                        <a:gd name="T12" fmla="*/ 1 w 9"/>
                        <a:gd name="T13" fmla="*/ 52 h 186"/>
                        <a:gd name="T14" fmla="*/ 1 w 9"/>
                        <a:gd name="T15" fmla="*/ 77 h 186"/>
                        <a:gd name="T16" fmla="*/ 2 w 9"/>
                        <a:gd name="T17" fmla="*/ 175 h 186"/>
                        <a:gd name="T18" fmla="*/ 2 w 9"/>
                        <a:gd name="T19" fmla="*/ 66 h 186"/>
                        <a:gd name="T20" fmla="*/ 2 w 9"/>
                        <a:gd name="T21" fmla="*/ 42 h 186"/>
                        <a:gd name="T22" fmla="*/ 2 w 9"/>
                        <a:gd name="T23" fmla="*/ 61 h 186"/>
                        <a:gd name="T24" fmla="*/ 3 w 9"/>
                        <a:gd name="T25" fmla="*/ 186 h 186"/>
                        <a:gd name="T26" fmla="*/ 3 w 9"/>
                        <a:gd name="T27" fmla="*/ 62 h 186"/>
                        <a:gd name="T28" fmla="*/ 3 w 9"/>
                        <a:gd name="T29" fmla="*/ 15 h 186"/>
                        <a:gd name="T30" fmla="*/ 3 w 9"/>
                        <a:gd name="T31" fmla="*/ 0 h 186"/>
                        <a:gd name="T32" fmla="*/ 3 w 9"/>
                        <a:gd name="T33" fmla="*/ 5 h 186"/>
                        <a:gd name="T34" fmla="*/ 3 w 9"/>
                        <a:gd name="T35" fmla="*/ 28 h 186"/>
                        <a:gd name="T36" fmla="*/ 4 w 9"/>
                        <a:gd name="T37" fmla="*/ 45 h 186"/>
                        <a:gd name="T38" fmla="*/ 4 w 9"/>
                        <a:gd name="T39" fmla="*/ 38 h 186"/>
                        <a:gd name="T40" fmla="*/ 4 w 9"/>
                        <a:gd name="T41" fmla="*/ 43 h 186"/>
                        <a:gd name="T42" fmla="*/ 4 w 9"/>
                        <a:gd name="T43" fmla="*/ 69 h 186"/>
                        <a:gd name="T44" fmla="*/ 4 w 9"/>
                        <a:gd name="T45" fmla="*/ 95 h 186"/>
                        <a:gd name="T46" fmla="*/ 5 w 9"/>
                        <a:gd name="T47" fmla="*/ 86 h 186"/>
                        <a:gd name="T48" fmla="*/ 5 w 9"/>
                        <a:gd name="T49" fmla="*/ 67 h 186"/>
                        <a:gd name="T50" fmla="*/ 5 w 9"/>
                        <a:gd name="T51" fmla="*/ 51 h 186"/>
                        <a:gd name="T52" fmla="*/ 5 w 9"/>
                        <a:gd name="T53" fmla="*/ 43 h 186"/>
                        <a:gd name="T54" fmla="*/ 5 w 9"/>
                        <a:gd name="T55" fmla="*/ 64 h 186"/>
                        <a:gd name="T56" fmla="*/ 5 w 9"/>
                        <a:gd name="T57" fmla="*/ 157 h 186"/>
                        <a:gd name="T58" fmla="*/ 6 w 9"/>
                        <a:gd name="T59" fmla="*/ 67 h 186"/>
                        <a:gd name="T60" fmla="*/ 6 w 9"/>
                        <a:gd name="T61" fmla="*/ 38 h 186"/>
                        <a:gd name="T62" fmla="*/ 6 w 9"/>
                        <a:gd name="T63" fmla="*/ 38 h 186"/>
                        <a:gd name="T64" fmla="*/ 6 w 9"/>
                        <a:gd name="T65" fmla="*/ 32 h 186"/>
                        <a:gd name="T66" fmla="*/ 7 w 9"/>
                        <a:gd name="T67" fmla="*/ 21 h 186"/>
                        <a:gd name="T68" fmla="*/ 7 w 9"/>
                        <a:gd name="T69" fmla="*/ 43 h 186"/>
                        <a:gd name="T70" fmla="*/ 7 w 9"/>
                        <a:gd name="T71" fmla="*/ 112 h 186"/>
                        <a:gd name="T72" fmla="*/ 7 w 9"/>
                        <a:gd name="T73" fmla="*/ 35 h 186"/>
                        <a:gd name="T74" fmla="*/ 7 w 9"/>
                        <a:gd name="T75" fmla="*/ 20 h 186"/>
                        <a:gd name="T76" fmla="*/ 7 w 9"/>
                        <a:gd name="T77" fmla="*/ 48 h 186"/>
                        <a:gd name="T78" fmla="*/ 7 w 9"/>
                        <a:gd name="T79" fmla="*/ 160 h 186"/>
                        <a:gd name="T80" fmla="*/ 8 w 9"/>
                        <a:gd name="T81" fmla="*/ 123 h 186"/>
                        <a:gd name="T82" fmla="*/ 8 w 9"/>
                        <a:gd name="T83" fmla="*/ 112 h 186"/>
                        <a:gd name="T84" fmla="*/ 8 w 9"/>
                        <a:gd name="T85" fmla="*/ 73 h 186"/>
                        <a:gd name="T86" fmla="*/ 8 w 9"/>
                        <a:gd name="T87" fmla="*/ 43 h 186"/>
                        <a:gd name="T88" fmla="*/ 9 w 9"/>
                        <a:gd name="T89" fmla="*/ 37 h 186"/>
                        <a:gd name="T90" fmla="*/ 9 w 9"/>
                        <a:gd name="T91" fmla="*/ 44 h 186"/>
                        <a:gd name="T92" fmla="*/ 9 w 9"/>
                        <a:gd name="T93" fmla="*/ 54 h 186"/>
                        <a:gd name="T94" fmla="*/ 9 w 9"/>
                        <a:gd name="T95" fmla="*/ 70 h 186"/>
                        <a:gd name="T96" fmla="*/ 9 w 9"/>
                        <a:gd name="T97" fmla="*/ 121 h 186"/>
                        <a:gd name="T98" fmla="*/ 9 w 9"/>
                        <a:gd name="T99" fmla="*/ 135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6">
                          <a:moveTo>
                            <a:pt x="0" y="56"/>
                          </a:moveTo>
                          <a:lnTo>
                            <a:pt x="1" y="106"/>
                          </a:lnTo>
                          <a:lnTo>
                            <a:pt x="1" y="113"/>
                          </a:lnTo>
                          <a:lnTo>
                            <a:pt x="1" y="54"/>
                          </a:lnTo>
                          <a:lnTo>
                            <a:pt x="1" y="35"/>
                          </a:lnTo>
                          <a:lnTo>
                            <a:pt x="1" y="39"/>
                          </a:lnTo>
                          <a:lnTo>
                            <a:pt x="1" y="52"/>
                          </a:lnTo>
                          <a:lnTo>
                            <a:pt x="1" y="77"/>
                          </a:lnTo>
                          <a:lnTo>
                            <a:pt x="2" y="175"/>
                          </a:lnTo>
                          <a:lnTo>
                            <a:pt x="2" y="66"/>
                          </a:lnTo>
                          <a:lnTo>
                            <a:pt x="2" y="42"/>
                          </a:lnTo>
                          <a:lnTo>
                            <a:pt x="2" y="61"/>
                          </a:lnTo>
                          <a:lnTo>
                            <a:pt x="3" y="186"/>
                          </a:lnTo>
                          <a:lnTo>
                            <a:pt x="3" y="62"/>
                          </a:lnTo>
                          <a:lnTo>
                            <a:pt x="3" y="15"/>
                          </a:lnTo>
                          <a:lnTo>
                            <a:pt x="3" y="0"/>
                          </a:lnTo>
                          <a:lnTo>
                            <a:pt x="3" y="5"/>
                          </a:lnTo>
                          <a:lnTo>
                            <a:pt x="3" y="28"/>
                          </a:lnTo>
                          <a:lnTo>
                            <a:pt x="4" y="45"/>
                          </a:lnTo>
                          <a:lnTo>
                            <a:pt x="4" y="38"/>
                          </a:lnTo>
                          <a:lnTo>
                            <a:pt x="4" y="43"/>
                          </a:lnTo>
                          <a:lnTo>
                            <a:pt x="4" y="69"/>
                          </a:lnTo>
                          <a:lnTo>
                            <a:pt x="4" y="95"/>
                          </a:lnTo>
                          <a:lnTo>
                            <a:pt x="5" y="86"/>
                          </a:lnTo>
                          <a:lnTo>
                            <a:pt x="5" y="67"/>
                          </a:lnTo>
                          <a:lnTo>
                            <a:pt x="5" y="51"/>
                          </a:lnTo>
                          <a:lnTo>
                            <a:pt x="5" y="43"/>
                          </a:lnTo>
                          <a:lnTo>
                            <a:pt x="5" y="64"/>
                          </a:lnTo>
                          <a:lnTo>
                            <a:pt x="5" y="157"/>
                          </a:lnTo>
                          <a:lnTo>
                            <a:pt x="6" y="67"/>
                          </a:lnTo>
                          <a:lnTo>
                            <a:pt x="6" y="38"/>
                          </a:lnTo>
                          <a:lnTo>
                            <a:pt x="6" y="38"/>
                          </a:lnTo>
                          <a:lnTo>
                            <a:pt x="6" y="32"/>
                          </a:lnTo>
                          <a:lnTo>
                            <a:pt x="7" y="21"/>
                          </a:lnTo>
                          <a:lnTo>
                            <a:pt x="7" y="43"/>
                          </a:lnTo>
                          <a:lnTo>
                            <a:pt x="7" y="112"/>
                          </a:lnTo>
                          <a:lnTo>
                            <a:pt x="7" y="35"/>
                          </a:lnTo>
                          <a:lnTo>
                            <a:pt x="7" y="20"/>
                          </a:lnTo>
                          <a:lnTo>
                            <a:pt x="7" y="48"/>
                          </a:lnTo>
                          <a:lnTo>
                            <a:pt x="7" y="160"/>
                          </a:lnTo>
                          <a:lnTo>
                            <a:pt x="8" y="123"/>
                          </a:lnTo>
                          <a:lnTo>
                            <a:pt x="8" y="112"/>
                          </a:lnTo>
                          <a:lnTo>
                            <a:pt x="8" y="73"/>
                          </a:lnTo>
                          <a:lnTo>
                            <a:pt x="8" y="43"/>
                          </a:lnTo>
                          <a:lnTo>
                            <a:pt x="9" y="37"/>
                          </a:lnTo>
                          <a:lnTo>
                            <a:pt x="9" y="44"/>
                          </a:lnTo>
                          <a:lnTo>
                            <a:pt x="9" y="54"/>
                          </a:lnTo>
                          <a:lnTo>
                            <a:pt x="9" y="70"/>
                          </a:lnTo>
                          <a:lnTo>
                            <a:pt x="9" y="121"/>
                          </a:lnTo>
                          <a:lnTo>
                            <a:pt x="9" y="13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3" name="Freeform 411"/>
                    <p:cNvSpPr>
                      <a:spLocks/>
                    </p:cNvSpPr>
                    <p:nvPr/>
                  </p:nvSpPr>
                  <p:spPr bwMode="auto">
                    <a:xfrm>
                      <a:off x="8688388" y="4187825"/>
                      <a:ext cx="14288" cy="241300"/>
                    </a:xfrm>
                    <a:custGeom>
                      <a:avLst/>
                      <a:gdLst>
                        <a:gd name="T0" fmla="*/ 0 w 9"/>
                        <a:gd name="T1" fmla="*/ 138 h 152"/>
                        <a:gd name="T2" fmla="*/ 0 w 9"/>
                        <a:gd name="T3" fmla="*/ 64 h 152"/>
                        <a:gd name="T4" fmla="*/ 1 w 9"/>
                        <a:gd name="T5" fmla="*/ 45 h 152"/>
                        <a:gd name="T6" fmla="*/ 1 w 9"/>
                        <a:gd name="T7" fmla="*/ 53 h 152"/>
                        <a:gd name="T8" fmla="*/ 1 w 9"/>
                        <a:gd name="T9" fmla="*/ 87 h 152"/>
                        <a:gd name="T10" fmla="*/ 1 w 9"/>
                        <a:gd name="T11" fmla="*/ 66 h 152"/>
                        <a:gd name="T12" fmla="*/ 1 w 9"/>
                        <a:gd name="T13" fmla="*/ 20 h 152"/>
                        <a:gd name="T14" fmla="*/ 1 w 9"/>
                        <a:gd name="T15" fmla="*/ 0 h 152"/>
                        <a:gd name="T16" fmla="*/ 2 w 9"/>
                        <a:gd name="T17" fmla="*/ 9 h 152"/>
                        <a:gd name="T18" fmla="*/ 2 w 9"/>
                        <a:gd name="T19" fmla="*/ 57 h 152"/>
                        <a:gd name="T20" fmla="*/ 2 w 9"/>
                        <a:gd name="T21" fmla="*/ 82 h 152"/>
                        <a:gd name="T22" fmla="*/ 2 w 9"/>
                        <a:gd name="T23" fmla="*/ 85 h 152"/>
                        <a:gd name="T24" fmla="*/ 3 w 9"/>
                        <a:gd name="T25" fmla="*/ 152 h 152"/>
                        <a:gd name="T26" fmla="*/ 3 w 9"/>
                        <a:gd name="T27" fmla="*/ 46 h 152"/>
                        <a:gd name="T28" fmla="*/ 3 w 9"/>
                        <a:gd name="T29" fmla="*/ 38 h 152"/>
                        <a:gd name="T30" fmla="*/ 3 w 9"/>
                        <a:gd name="T31" fmla="*/ 84 h 152"/>
                        <a:gd name="T32" fmla="*/ 3 w 9"/>
                        <a:gd name="T33" fmla="*/ 108 h 152"/>
                        <a:gd name="T34" fmla="*/ 3 w 9"/>
                        <a:gd name="T35" fmla="*/ 75 h 152"/>
                        <a:gd name="T36" fmla="*/ 3 w 9"/>
                        <a:gd name="T37" fmla="*/ 107 h 152"/>
                        <a:gd name="T38" fmla="*/ 4 w 9"/>
                        <a:gd name="T39" fmla="*/ 88 h 152"/>
                        <a:gd name="T40" fmla="*/ 4 w 9"/>
                        <a:gd name="T41" fmla="*/ 57 h 152"/>
                        <a:gd name="T42" fmla="*/ 4 w 9"/>
                        <a:gd name="T43" fmla="*/ 57 h 152"/>
                        <a:gd name="T44" fmla="*/ 4 w 9"/>
                        <a:gd name="T45" fmla="*/ 75 h 152"/>
                        <a:gd name="T46" fmla="*/ 5 w 9"/>
                        <a:gd name="T47" fmla="*/ 98 h 152"/>
                        <a:gd name="T48" fmla="*/ 5 w 9"/>
                        <a:gd name="T49" fmla="*/ 62 h 152"/>
                        <a:gd name="T50" fmla="*/ 5 w 9"/>
                        <a:gd name="T51" fmla="*/ 41 h 152"/>
                        <a:gd name="T52" fmla="*/ 5 w 9"/>
                        <a:gd name="T53" fmla="*/ 46 h 152"/>
                        <a:gd name="T54" fmla="*/ 5 w 9"/>
                        <a:gd name="T55" fmla="*/ 69 h 152"/>
                        <a:gd name="T56" fmla="*/ 5 w 9"/>
                        <a:gd name="T57" fmla="*/ 75 h 152"/>
                        <a:gd name="T58" fmla="*/ 6 w 9"/>
                        <a:gd name="T59" fmla="*/ 41 h 152"/>
                        <a:gd name="T60" fmla="*/ 6 w 9"/>
                        <a:gd name="T61" fmla="*/ 14 h 152"/>
                        <a:gd name="T62" fmla="*/ 6 w 9"/>
                        <a:gd name="T63" fmla="*/ 2 h 152"/>
                        <a:gd name="T64" fmla="*/ 6 w 9"/>
                        <a:gd name="T65" fmla="*/ 2 h 152"/>
                        <a:gd name="T66" fmla="*/ 6 w 9"/>
                        <a:gd name="T67" fmla="*/ 13 h 152"/>
                        <a:gd name="T68" fmla="*/ 7 w 9"/>
                        <a:gd name="T69" fmla="*/ 33 h 152"/>
                        <a:gd name="T70" fmla="*/ 7 w 9"/>
                        <a:gd name="T71" fmla="*/ 85 h 152"/>
                        <a:gd name="T72" fmla="*/ 7 w 9"/>
                        <a:gd name="T73" fmla="*/ 118 h 152"/>
                        <a:gd name="T74" fmla="*/ 7 w 9"/>
                        <a:gd name="T75" fmla="*/ 56 h 152"/>
                        <a:gd name="T76" fmla="*/ 7 w 9"/>
                        <a:gd name="T77" fmla="*/ 61 h 152"/>
                        <a:gd name="T78" fmla="*/ 7 w 9"/>
                        <a:gd name="T79" fmla="*/ 134 h 152"/>
                        <a:gd name="T80" fmla="*/ 8 w 9"/>
                        <a:gd name="T81" fmla="*/ 60 h 152"/>
                        <a:gd name="T82" fmla="*/ 8 w 9"/>
                        <a:gd name="T83" fmla="*/ 33 h 152"/>
                        <a:gd name="T84" fmla="*/ 8 w 9"/>
                        <a:gd name="T85" fmla="*/ 35 h 152"/>
                        <a:gd name="T86" fmla="*/ 8 w 9"/>
                        <a:gd name="T87" fmla="*/ 41 h 152"/>
                        <a:gd name="T88" fmla="*/ 8 w 9"/>
                        <a:gd name="T89" fmla="*/ 52 h 152"/>
                        <a:gd name="T90" fmla="*/ 8 w 9"/>
                        <a:gd name="T91" fmla="*/ 62 h 152"/>
                        <a:gd name="T92" fmla="*/ 8 w 9"/>
                        <a:gd name="T93" fmla="*/ 58 h 152"/>
                        <a:gd name="T94" fmla="*/ 9 w 9"/>
                        <a:gd name="T95" fmla="*/ 71 h 152"/>
                        <a:gd name="T96" fmla="*/ 9 w 9"/>
                        <a:gd name="T97" fmla="*/ 126 h 152"/>
                        <a:gd name="T98" fmla="*/ 9 w 9"/>
                        <a:gd name="T99" fmla="*/ 145 h 1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2">
                          <a:moveTo>
                            <a:pt x="0" y="138"/>
                          </a:moveTo>
                          <a:lnTo>
                            <a:pt x="0" y="64"/>
                          </a:lnTo>
                          <a:lnTo>
                            <a:pt x="1" y="45"/>
                          </a:lnTo>
                          <a:lnTo>
                            <a:pt x="1" y="53"/>
                          </a:lnTo>
                          <a:lnTo>
                            <a:pt x="1" y="87"/>
                          </a:lnTo>
                          <a:lnTo>
                            <a:pt x="1" y="66"/>
                          </a:lnTo>
                          <a:lnTo>
                            <a:pt x="1" y="20"/>
                          </a:lnTo>
                          <a:lnTo>
                            <a:pt x="1" y="0"/>
                          </a:lnTo>
                          <a:lnTo>
                            <a:pt x="2" y="9"/>
                          </a:lnTo>
                          <a:lnTo>
                            <a:pt x="2" y="57"/>
                          </a:lnTo>
                          <a:lnTo>
                            <a:pt x="2" y="82"/>
                          </a:lnTo>
                          <a:lnTo>
                            <a:pt x="2" y="85"/>
                          </a:lnTo>
                          <a:lnTo>
                            <a:pt x="3" y="152"/>
                          </a:lnTo>
                          <a:lnTo>
                            <a:pt x="3" y="46"/>
                          </a:lnTo>
                          <a:lnTo>
                            <a:pt x="3" y="38"/>
                          </a:lnTo>
                          <a:lnTo>
                            <a:pt x="3" y="84"/>
                          </a:lnTo>
                          <a:lnTo>
                            <a:pt x="3" y="108"/>
                          </a:lnTo>
                          <a:lnTo>
                            <a:pt x="3" y="75"/>
                          </a:lnTo>
                          <a:lnTo>
                            <a:pt x="3" y="107"/>
                          </a:lnTo>
                          <a:lnTo>
                            <a:pt x="4" y="88"/>
                          </a:lnTo>
                          <a:lnTo>
                            <a:pt x="4" y="57"/>
                          </a:lnTo>
                          <a:lnTo>
                            <a:pt x="4" y="57"/>
                          </a:lnTo>
                          <a:lnTo>
                            <a:pt x="4" y="75"/>
                          </a:lnTo>
                          <a:lnTo>
                            <a:pt x="5" y="98"/>
                          </a:lnTo>
                          <a:lnTo>
                            <a:pt x="5" y="62"/>
                          </a:lnTo>
                          <a:lnTo>
                            <a:pt x="5" y="41"/>
                          </a:lnTo>
                          <a:lnTo>
                            <a:pt x="5" y="46"/>
                          </a:lnTo>
                          <a:lnTo>
                            <a:pt x="5" y="69"/>
                          </a:lnTo>
                          <a:lnTo>
                            <a:pt x="5" y="75"/>
                          </a:lnTo>
                          <a:lnTo>
                            <a:pt x="6" y="41"/>
                          </a:lnTo>
                          <a:lnTo>
                            <a:pt x="6" y="14"/>
                          </a:lnTo>
                          <a:lnTo>
                            <a:pt x="6" y="2"/>
                          </a:lnTo>
                          <a:lnTo>
                            <a:pt x="6" y="2"/>
                          </a:lnTo>
                          <a:lnTo>
                            <a:pt x="6" y="13"/>
                          </a:lnTo>
                          <a:lnTo>
                            <a:pt x="7" y="33"/>
                          </a:lnTo>
                          <a:lnTo>
                            <a:pt x="7" y="85"/>
                          </a:lnTo>
                          <a:lnTo>
                            <a:pt x="7" y="118"/>
                          </a:lnTo>
                          <a:lnTo>
                            <a:pt x="7" y="56"/>
                          </a:lnTo>
                          <a:lnTo>
                            <a:pt x="7" y="61"/>
                          </a:lnTo>
                          <a:lnTo>
                            <a:pt x="7" y="134"/>
                          </a:lnTo>
                          <a:lnTo>
                            <a:pt x="8" y="60"/>
                          </a:lnTo>
                          <a:lnTo>
                            <a:pt x="8" y="33"/>
                          </a:lnTo>
                          <a:lnTo>
                            <a:pt x="8" y="35"/>
                          </a:lnTo>
                          <a:lnTo>
                            <a:pt x="8" y="41"/>
                          </a:lnTo>
                          <a:lnTo>
                            <a:pt x="8" y="52"/>
                          </a:lnTo>
                          <a:lnTo>
                            <a:pt x="8" y="62"/>
                          </a:lnTo>
                          <a:lnTo>
                            <a:pt x="8" y="58"/>
                          </a:lnTo>
                          <a:lnTo>
                            <a:pt x="9" y="71"/>
                          </a:lnTo>
                          <a:lnTo>
                            <a:pt x="9" y="126"/>
                          </a:lnTo>
                          <a:lnTo>
                            <a:pt x="9" y="14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4" name="Freeform 412"/>
                    <p:cNvSpPr>
                      <a:spLocks/>
                    </p:cNvSpPr>
                    <p:nvPr/>
                  </p:nvSpPr>
                  <p:spPr bwMode="auto">
                    <a:xfrm>
                      <a:off x="8702675" y="4143375"/>
                      <a:ext cx="14288" cy="312738"/>
                    </a:xfrm>
                    <a:custGeom>
                      <a:avLst/>
                      <a:gdLst>
                        <a:gd name="T0" fmla="*/ 0 w 9"/>
                        <a:gd name="T1" fmla="*/ 173 h 197"/>
                        <a:gd name="T2" fmla="*/ 0 w 9"/>
                        <a:gd name="T3" fmla="*/ 103 h 197"/>
                        <a:gd name="T4" fmla="*/ 1 w 9"/>
                        <a:gd name="T5" fmla="*/ 66 h 197"/>
                        <a:gd name="T6" fmla="*/ 1 w 9"/>
                        <a:gd name="T7" fmla="*/ 50 h 197"/>
                        <a:gd name="T8" fmla="*/ 1 w 9"/>
                        <a:gd name="T9" fmla="*/ 48 h 197"/>
                        <a:gd name="T10" fmla="*/ 1 w 9"/>
                        <a:gd name="T11" fmla="*/ 51 h 197"/>
                        <a:gd name="T12" fmla="*/ 1 w 9"/>
                        <a:gd name="T13" fmla="*/ 56 h 197"/>
                        <a:gd name="T14" fmla="*/ 1 w 9"/>
                        <a:gd name="T15" fmla="*/ 59 h 197"/>
                        <a:gd name="T16" fmla="*/ 2 w 9"/>
                        <a:gd name="T17" fmla="*/ 40 h 197"/>
                        <a:gd name="T18" fmla="*/ 2 w 9"/>
                        <a:gd name="T19" fmla="*/ 29 h 197"/>
                        <a:gd name="T20" fmla="*/ 2 w 9"/>
                        <a:gd name="T21" fmla="*/ 38 h 197"/>
                        <a:gd name="T22" fmla="*/ 2 w 9"/>
                        <a:gd name="T23" fmla="*/ 63 h 197"/>
                        <a:gd name="T24" fmla="*/ 2 w 9"/>
                        <a:gd name="T25" fmla="*/ 75 h 197"/>
                        <a:gd name="T26" fmla="*/ 3 w 9"/>
                        <a:gd name="T27" fmla="*/ 67 h 197"/>
                        <a:gd name="T28" fmla="*/ 3 w 9"/>
                        <a:gd name="T29" fmla="*/ 73 h 197"/>
                        <a:gd name="T30" fmla="*/ 3 w 9"/>
                        <a:gd name="T31" fmla="*/ 91 h 197"/>
                        <a:gd name="T32" fmla="*/ 3 w 9"/>
                        <a:gd name="T33" fmla="*/ 94 h 197"/>
                        <a:gd name="T34" fmla="*/ 3 w 9"/>
                        <a:gd name="T35" fmla="*/ 43 h 197"/>
                        <a:gd name="T36" fmla="*/ 3 w 9"/>
                        <a:gd name="T37" fmla="*/ 7 h 197"/>
                        <a:gd name="T38" fmla="*/ 4 w 9"/>
                        <a:gd name="T39" fmla="*/ 0 h 197"/>
                        <a:gd name="T40" fmla="*/ 4 w 9"/>
                        <a:gd name="T41" fmla="*/ 21 h 197"/>
                        <a:gd name="T42" fmla="*/ 4 w 9"/>
                        <a:gd name="T43" fmla="*/ 74 h 197"/>
                        <a:gd name="T44" fmla="*/ 4 w 9"/>
                        <a:gd name="T45" fmla="*/ 131 h 197"/>
                        <a:gd name="T46" fmla="*/ 5 w 9"/>
                        <a:gd name="T47" fmla="*/ 147 h 197"/>
                        <a:gd name="T48" fmla="*/ 5 w 9"/>
                        <a:gd name="T49" fmla="*/ 75 h 197"/>
                        <a:gd name="T50" fmla="*/ 5 w 9"/>
                        <a:gd name="T51" fmla="*/ 59 h 197"/>
                        <a:gd name="T52" fmla="*/ 5 w 9"/>
                        <a:gd name="T53" fmla="*/ 81 h 197"/>
                        <a:gd name="T54" fmla="*/ 5 w 9"/>
                        <a:gd name="T55" fmla="*/ 111 h 197"/>
                        <a:gd name="T56" fmla="*/ 5 w 9"/>
                        <a:gd name="T57" fmla="*/ 113 h 197"/>
                        <a:gd name="T58" fmla="*/ 5 w 9"/>
                        <a:gd name="T59" fmla="*/ 114 h 197"/>
                        <a:gd name="T60" fmla="*/ 6 w 9"/>
                        <a:gd name="T61" fmla="*/ 110 h 197"/>
                        <a:gd name="T62" fmla="*/ 6 w 9"/>
                        <a:gd name="T63" fmla="*/ 119 h 197"/>
                        <a:gd name="T64" fmla="*/ 6 w 9"/>
                        <a:gd name="T65" fmla="*/ 127 h 197"/>
                        <a:gd name="T66" fmla="*/ 6 w 9"/>
                        <a:gd name="T67" fmla="*/ 137 h 197"/>
                        <a:gd name="T68" fmla="*/ 6 w 9"/>
                        <a:gd name="T69" fmla="*/ 197 h 197"/>
                        <a:gd name="T70" fmla="*/ 6 w 9"/>
                        <a:gd name="T71" fmla="*/ 118 h 197"/>
                        <a:gd name="T72" fmla="*/ 7 w 9"/>
                        <a:gd name="T73" fmla="*/ 68 h 197"/>
                        <a:gd name="T74" fmla="*/ 7 w 9"/>
                        <a:gd name="T75" fmla="*/ 54 h 197"/>
                        <a:gd name="T76" fmla="*/ 7 w 9"/>
                        <a:gd name="T77" fmla="*/ 57 h 197"/>
                        <a:gd name="T78" fmla="*/ 7 w 9"/>
                        <a:gd name="T79" fmla="*/ 69 h 197"/>
                        <a:gd name="T80" fmla="*/ 7 w 9"/>
                        <a:gd name="T81" fmla="*/ 84 h 197"/>
                        <a:gd name="T82" fmla="*/ 8 w 9"/>
                        <a:gd name="T83" fmla="*/ 71 h 197"/>
                        <a:gd name="T84" fmla="*/ 8 w 9"/>
                        <a:gd name="T85" fmla="*/ 57 h 197"/>
                        <a:gd name="T86" fmla="*/ 8 w 9"/>
                        <a:gd name="T87" fmla="*/ 66 h 197"/>
                        <a:gd name="T88" fmla="*/ 8 w 9"/>
                        <a:gd name="T89" fmla="*/ 78 h 197"/>
                        <a:gd name="T90" fmla="*/ 8 w 9"/>
                        <a:gd name="T91" fmla="*/ 65 h 197"/>
                        <a:gd name="T92" fmla="*/ 8 w 9"/>
                        <a:gd name="T93" fmla="*/ 45 h 197"/>
                        <a:gd name="T94" fmla="*/ 9 w 9"/>
                        <a:gd name="T95" fmla="*/ 40 h 197"/>
                        <a:gd name="T96" fmla="*/ 9 w 9"/>
                        <a:gd name="T97" fmla="*/ 52 h 197"/>
                        <a:gd name="T98" fmla="*/ 9 w 9"/>
                        <a:gd name="T99" fmla="*/ 72 h 19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7">
                          <a:moveTo>
                            <a:pt x="0" y="173"/>
                          </a:moveTo>
                          <a:lnTo>
                            <a:pt x="0" y="103"/>
                          </a:lnTo>
                          <a:lnTo>
                            <a:pt x="1" y="66"/>
                          </a:lnTo>
                          <a:lnTo>
                            <a:pt x="1" y="50"/>
                          </a:lnTo>
                          <a:lnTo>
                            <a:pt x="1" y="48"/>
                          </a:lnTo>
                          <a:lnTo>
                            <a:pt x="1" y="51"/>
                          </a:lnTo>
                          <a:lnTo>
                            <a:pt x="1" y="56"/>
                          </a:lnTo>
                          <a:lnTo>
                            <a:pt x="1" y="59"/>
                          </a:lnTo>
                          <a:lnTo>
                            <a:pt x="2" y="40"/>
                          </a:lnTo>
                          <a:lnTo>
                            <a:pt x="2" y="29"/>
                          </a:lnTo>
                          <a:lnTo>
                            <a:pt x="2" y="38"/>
                          </a:lnTo>
                          <a:lnTo>
                            <a:pt x="2" y="63"/>
                          </a:lnTo>
                          <a:lnTo>
                            <a:pt x="2" y="75"/>
                          </a:lnTo>
                          <a:lnTo>
                            <a:pt x="3" y="67"/>
                          </a:lnTo>
                          <a:lnTo>
                            <a:pt x="3" y="73"/>
                          </a:lnTo>
                          <a:lnTo>
                            <a:pt x="3" y="91"/>
                          </a:lnTo>
                          <a:lnTo>
                            <a:pt x="3" y="94"/>
                          </a:lnTo>
                          <a:lnTo>
                            <a:pt x="3" y="43"/>
                          </a:lnTo>
                          <a:lnTo>
                            <a:pt x="3" y="7"/>
                          </a:lnTo>
                          <a:lnTo>
                            <a:pt x="4" y="0"/>
                          </a:lnTo>
                          <a:lnTo>
                            <a:pt x="4" y="21"/>
                          </a:lnTo>
                          <a:lnTo>
                            <a:pt x="4" y="74"/>
                          </a:lnTo>
                          <a:lnTo>
                            <a:pt x="4" y="131"/>
                          </a:lnTo>
                          <a:lnTo>
                            <a:pt x="5" y="147"/>
                          </a:lnTo>
                          <a:lnTo>
                            <a:pt x="5" y="75"/>
                          </a:lnTo>
                          <a:lnTo>
                            <a:pt x="5" y="59"/>
                          </a:lnTo>
                          <a:lnTo>
                            <a:pt x="5" y="81"/>
                          </a:lnTo>
                          <a:lnTo>
                            <a:pt x="5" y="111"/>
                          </a:lnTo>
                          <a:lnTo>
                            <a:pt x="5" y="113"/>
                          </a:lnTo>
                          <a:lnTo>
                            <a:pt x="5" y="114"/>
                          </a:lnTo>
                          <a:lnTo>
                            <a:pt x="6" y="110"/>
                          </a:lnTo>
                          <a:lnTo>
                            <a:pt x="6" y="119"/>
                          </a:lnTo>
                          <a:lnTo>
                            <a:pt x="6" y="127"/>
                          </a:lnTo>
                          <a:lnTo>
                            <a:pt x="6" y="137"/>
                          </a:lnTo>
                          <a:lnTo>
                            <a:pt x="6" y="197"/>
                          </a:lnTo>
                          <a:lnTo>
                            <a:pt x="6" y="118"/>
                          </a:lnTo>
                          <a:lnTo>
                            <a:pt x="7" y="68"/>
                          </a:lnTo>
                          <a:lnTo>
                            <a:pt x="7" y="54"/>
                          </a:lnTo>
                          <a:lnTo>
                            <a:pt x="7" y="57"/>
                          </a:lnTo>
                          <a:lnTo>
                            <a:pt x="7" y="69"/>
                          </a:lnTo>
                          <a:lnTo>
                            <a:pt x="7" y="84"/>
                          </a:lnTo>
                          <a:lnTo>
                            <a:pt x="8" y="71"/>
                          </a:lnTo>
                          <a:lnTo>
                            <a:pt x="8" y="57"/>
                          </a:lnTo>
                          <a:lnTo>
                            <a:pt x="8" y="66"/>
                          </a:lnTo>
                          <a:lnTo>
                            <a:pt x="8" y="78"/>
                          </a:lnTo>
                          <a:lnTo>
                            <a:pt x="8" y="65"/>
                          </a:lnTo>
                          <a:lnTo>
                            <a:pt x="8" y="45"/>
                          </a:lnTo>
                          <a:lnTo>
                            <a:pt x="9" y="40"/>
                          </a:lnTo>
                          <a:lnTo>
                            <a:pt x="9" y="52"/>
                          </a:lnTo>
                          <a:lnTo>
                            <a:pt x="9" y="7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5" name="Freeform 413"/>
                    <p:cNvSpPr>
                      <a:spLocks/>
                    </p:cNvSpPr>
                    <p:nvPr/>
                  </p:nvSpPr>
                  <p:spPr bwMode="auto">
                    <a:xfrm>
                      <a:off x="8716963" y="4205288"/>
                      <a:ext cx="14288" cy="463550"/>
                    </a:xfrm>
                    <a:custGeom>
                      <a:avLst/>
                      <a:gdLst>
                        <a:gd name="T0" fmla="*/ 0 w 9"/>
                        <a:gd name="T1" fmla="*/ 33 h 292"/>
                        <a:gd name="T2" fmla="*/ 0 w 9"/>
                        <a:gd name="T3" fmla="*/ 30 h 292"/>
                        <a:gd name="T4" fmla="*/ 1 w 9"/>
                        <a:gd name="T5" fmla="*/ 16 h 292"/>
                        <a:gd name="T6" fmla="*/ 1 w 9"/>
                        <a:gd name="T7" fmla="*/ 21 h 292"/>
                        <a:gd name="T8" fmla="*/ 1 w 9"/>
                        <a:gd name="T9" fmla="*/ 46 h 292"/>
                        <a:gd name="T10" fmla="*/ 1 w 9"/>
                        <a:gd name="T11" fmla="*/ 67 h 292"/>
                        <a:gd name="T12" fmla="*/ 1 w 9"/>
                        <a:gd name="T13" fmla="*/ 72 h 292"/>
                        <a:gd name="T14" fmla="*/ 1 w 9"/>
                        <a:gd name="T15" fmla="*/ 59 h 292"/>
                        <a:gd name="T16" fmla="*/ 1 w 9"/>
                        <a:gd name="T17" fmla="*/ 27 h 292"/>
                        <a:gd name="T18" fmla="*/ 2 w 9"/>
                        <a:gd name="T19" fmla="*/ 9 h 292"/>
                        <a:gd name="T20" fmla="*/ 2 w 9"/>
                        <a:gd name="T21" fmla="*/ 19 h 292"/>
                        <a:gd name="T22" fmla="*/ 2 w 9"/>
                        <a:gd name="T23" fmla="*/ 63 h 292"/>
                        <a:gd name="T24" fmla="*/ 2 w 9"/>
                        <a:gd name="T25" fmla="*/ 45 h 292"/>
                        <a:gd name="T26" fmla="*/ 3 w 9"/>
                        <a:gd name="T27" fmla="*/ 3 h 292"/>
                        <a:gd name="T28" fmla="*/ 3 w 9"/>
                        <a:gd name="T29" fmla="*/ 0 h 292"/>
                        <a:gd name="T30" fmla="*/ 3 w 9"/>
                        <a:gd name="T31" fmla="*/ 46 h 292"/>
                        <a:gd name="T32" fmla="*/ 3 w 9"/>
                        <a:gd name="T33" fmla="*/ 110 h 292"/>
                        <a:gd name="T34" fmla="*/ 3 w 9"/>
                        <a:gd name="T35" fmla="*/ 33 h 292"/>
                        <a:gd name="T36" fmla="*/ 3 w 9"/>
                        <a:gd name="T37" fmla="*/ 33 h 292"/>
                        <a:gd name="T38" fmla="*/ 3 w 9"/>
                        <a:gd name="T39" fmla="*/ 70 h 292"/>
                        <a:gd name="T40" fmla="*/ 4 w 9"/>
                        <a:gd name="T41" fmla="*/ 138 h 292"/>
                        <a:gd name="T42" fmla="*/ 4 w 9"/>
                        <a:gd name="T43" fmla="*/ 292 h 292"/>
                        <a:gd name="T44" fmla="*/ 4 w 9"/>
                        <a:gd name="T45" fmla="*/ 106 h 292"/>
                        <a:gd name="T46" fmla="*/ 4 w 9"/>
                        <a:gd name="T47" fmla="*/ 46 h 292"/>
                        <a:gd name="T48" fmla="*/ 5 w 9"/>
                        <a:gd name="T49" fmla="*/ 25 h 292"/>
                        <a:gd name="T50" fmla="*/ 5 w 9"/>
                        <a:gd name="T51" fmla="*/ 33 h 292"/>
                        <a:gd name="T52" fmla="*/ 5 w 9"/>
                        <a:gd name="T53" fmla="*/ 68 h 292"/>
                        <a:gd name="T54" fmla="*/ 5 w 9"/>
                        <a:gd name="T55" fmla="*/ 94 h 292"/>
                        <a:gd name="T56" fmla="*/ 5 w 9"/>
                        <a:gd name="T57" fmla="*/ 74 h 292"/>
                        <a:gd name="T58" fmla="*/ 5 w 9"/>
                        <a:gd name="T59" fmla="*/ 70 h 292"/>
                        <a:gd name="T60" fmla="*/ 6 w 9"/>
                        <a:gd name="T61" fmla="*/ 68 h 292"/>
                        <a:gd name="T62" fmla="*/ 6 w 9"/>
                        <a:gd name="T63" fmla="*/ 55 h 292"/>
                        <a:gd name="T64" fmla="*/ 6 w 9"/>
                        <a:gd name="T65" fmla="*/ 62 h 292"/>
                        <a:gd name="T66" fmla="*/ 6 w 9"/>
                        <a:gd name="T67" fmla="*/ 69 h 292"/>
                        <a:gd name="T68" fmla="*/ 6 w 9"/>
                        <a:gd name="T69" fmla="*/ 39 h 292"/>
                        <a:gd name="T70" fmla="*/ 6 w 9"/>
                        <a:gd name="T71" fmla="*/ 40 h 292"/>
                        <a:gd name="T72" fmla="*/ 6 w 9"/>
                        <a:gd name="T73" fmla="*/ 83 h 292"/>
                        <a:gd name="T74" fmla="*/ 7 w 9"/>
                        <a:gd name="T75" fmla="*/ 169 h 292"/>
                        <a:gd name="T76" fmla="*/ 7 w 9"/>
                        <a:gd name="T77" fmla="*/ 147 h 292"/>
                        <a:gd name="T78" fmla="*/ 7 w 9"/>
                        <a:gd name="T79" fmla="*/ 72 h 292"/>
                        <a:gd name="T80" fmla="*/ 7 w 9"/>
                        <a:gd name="T81" fmla="*/ 40 h 292"/>
                        <a:gd name="T82" fmla="*/ 8 w 9"/>
                        <a:gd name="T83" fmla="*/ 34 h 292"/>
                        <a:gd name="T84" fmla="*/ 8 w 9"/>
                        <a:gd name="T85" fmla="*/ 40 h 292"/>
                        <a:gd name="T86" fmla="*/ 8 w 9"/>
                        <a:gd name="T87" fmla="*/ 53 h 292"/>
                        <a:gd name="T88" fmla="*/ 8 w 9"/>
                        <a:gd name="T89" fmla="*/ 107 h 292"/>
                        <a:gd name="T90" fmla="*/ 8 w 9"/>
                        <a:gd name="T91" fmla="*/ 102 h 292"/>
                        <a:gd name="T92" fmla="*/ 8 w 9"/>
                        <a:gd name="T93" fmla="*/ 53 h 292"/>
                        <a:gd name="T94" fmla="*/ 9 w 9"/>
                        <a:gd name="T95" fmla="*/ 69 h 292"/>
                        <a:gd name="T96" fmla="*/ 9 w 9"/>
                        <a:gd name="T97" fmla="*/ 48 h 292"/>
                        <a:gd name="T98" fmla="*/ 9 w 9"/>
                        <a:gd name="T99" fmla="*/ 19 h 2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92">
                          <a:moveTo>
                            <a:pt x="0" y="33"/>
                          </a:moveTo>
                          <a:lnTo>
                            <a:pt x="0" y="30"/>
                          </a:lnTo>
                          <a:lnTo>
                            <a:pt x="1" y="16"/>
                          </a:lnTo>
                          <a:lnTo>
                            <a:pt x="1" y="21"/>
                          </a:lnTo>
                          <a:lnTo>
                            <a:pt x="1" y="46"/>
                          </a:lnTo>
                          <a:lnTo>
                            <a:pt x="1" y="67"/>
                          </a:lnTo>
                          <a:lnTo>
                            <a:pt x="1" y="72"/>
                          </a:lnTo>
                          <a:lnTo>
                            <a:pt x="1" y="59"/>
                          </a:lnTo>
                          <a:lnTo>
                            <a:pt x="1" y="27"/>
                          </a:lnTo>
                          <a:lnTo>
                            <a:pt x="2" y="9"/>
                          </a:lnTo>
                          <a:lnTo>
                            <a:pt x="2" y="19"/>
                          </a:lnTo>
                          <a:lnTo>
                            <a:pt x="2" y="63"/>
                          </a:lnTo>
                          <a:lnTo>
                            <a:pt x="2" y="45"/>
                          </a:lnTo>
                          <a:lnTo>
                            <a:pt x="3" y="3"/>
                          </a:lnTo>
                          <a:lnTo>
                            <a:pt x="3" y="0"/>
                          </a:lnTo>
                          <a:lnTo>
                            <a:pt x="3" y="46"/>
                          </a:lnTo>
                          <a:lnTo>
                            <a:pt x="3" y="110"/>
                          </a:lnTo>
                          <a:lnTo>
                            <a:pt x="3" y="33"/>
                          </a:lnTo>
                          <a:lnTo>
                            <a:pt x="3" y="33"/>
                          </a:lnTo>
                          <a:lnTo>
                            <a:pt x="3" y="70"/>
                          </a:lnTo>
                          <a:lnTo>
                            <a:pt x="4" y="138"/>
                          </a:lnTo>
                          <a:lnTo>
                            <a:pt x="4" y="292"/>
                          </a:lnTo>
                          <a:lnTo>
                            <a:pt x="4" y="106"/>
                          </a:lnTo>
                          <a:lnTo>
                            <a:pt x="4" y="46"/>
                          </a:lnTo>
                          <a:lnTo>
                            <a:pt x="5" y="25"/>
                          </a:lnTo>
                          <a:lnTo>
                            <a:pt x="5" y="33"/>
                          </a:lnTo>
                          <a:lnTo>
                            <a:pt x="5" y="68"/>
                          </a:lnTo>
                          <a:lnTo>
                            <a:pt x="5" y="94"/>
                          </a:lnTo>
                          <a:lnTo>
                            <a:pt x="5" y="74"/>
                          </a:lnTo>
                          <a:lnTo>
                            <a:pt x="5" y="70"/>
                          </a:lnTo>
                          <a:lnTo>
                            <a:pt x="6" y="68"/>
                          </a:lnTo>
                          <a:lnTo>
                            <a:pt x="6" y="55"/>
                          </a:lnTo>
                          <a:lnTo>
                            <a:pt x="6" y="62"/>
                          </a:lnTo>
                          <a:lnTo>
                            <a:pt x="6" y="69"/>
                          </a:lnTo>
                          <a:lnTo>
                            <a:pt x="6" y="39"/>
                          </a:lnTo>
                          <a:lnTo>
                            <a:pt x="6" y="40"/>
                          </a:lnTo>
                          <a:lnTo>
                            <a:pt x="6" y="83"/>
                          </a:lnTo>
                          <a:lnTo>
                            <a:pt x="7" y="169"/>
                          </a:lnTo>
                          <a:lnTo>
                            <a:pt x="7" y="147"/>
                          </a:lnTo>
                          <a:lnTo>
                            <a:pt x="7" y="72"/>
                          </a:lnTo>
                          <a:lnTo>
                            <a:pt x="7" y="40"/>
                          </a:lnTo>
                          <a:lnTo>
                            <a:pt x="8" y="34"/>
                          </a:lnTo>
                          <a:lnTo>
                            <a:pt x="8" y="40"/>
                          </a:lnTo>
                          <a:lnTo>
                            <a:pt x="8" y="53"/>
                          </a:lnTo>
                          <a:lnTo>
                            <a:pt x="8" y="107"/>
                          </a:lnTo>
                          <a:lnTo>
                            <a:pt x="8" y="102"/>
                          </a:lnTo>
                          <a:lnTo>
                            <a:pt x="8" y="53"/>
                          </a:lnTo>
                          <a:lnTo>
                            <a:pt x="9" y="69"/>
                          </a:lnTo>
                          <a:lnTo>
                            <a:pt x="9" y="48"/>
                          </a:lnTo>
                          <a:lnTo>
                            <a:pt x="9" y="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6" name="Freeform 414"/>
                    <p:cNvSpPr>
                      <a:spLocks/>
                    </p:cNvSpPr>
                    <p:nvPr/>
                  </p:nvSpPr>
                  <p:spPr bwMode="auto">
                    <a:xfrm>
                      <a:off x="8731250" y="4216400"/>
                      <a:ext cx="14288" cy="354013"/>
                    </a:xfrm>
                    <a:custGeom>
                      <a:avLst/>
                      <a:gdLst>
                        <a:gd name="T0" fmla="*/ 0 w 9"/>
                        <a:gd name="T1" fmla="*/ 12 h 223"/>
                        <a:gd name="T2" fmla="*/ 0 w 9"/>
                        <a:gd name="T3" fmla="*/ 28 h 223"/>
                        <a:gd name="T4" fmla="*/ 0 w 9"/>
                        <a:gd name="T5" fmla="*/ 74 h 223"/>
                        <a:gd name="T6" fmla="*/ 1 w 9"/>
                        <a:gd name="T7" fmla="*/ 14 h 223"/>
                        <a:gd name="T8" fmla="*/ 1 w 9"/>
                        <a:gd name="T9" fmla="*/ 0 h 223"/>
                        <a:gd name="T10" fmla="*/ 1 w 9"/>
                        <a:gd name="T11" fmla="*/ 21 h 223"/>
                        <a:gd name="T12" fmla="*/ 1 w 9"/>
                        <a:gd name="T13" fmla="*/ 92 h 223"/>
                        <a:gd name="T14" fmla="*/ 1 w 9"/>
                        <a:gd name="T15" fmla="*/ 58 h 223"/>
                        <a:gd name="T16" fmla="*/ 1 w 9"/>
                        <a:gd name="T17" fmla="*/ 24 h 223"/>
                        <a:gd name="T18" fmla="*/ 2 w 9"/>
                        <a:gd name="T19" fmla="*/ 28 h 223"/>
                        <a:gd name="T20" fmla="*/ 2 w 9"/>
                        <a:gd name="T21" fmla="*/ 70 h 223"/>
                        <a:gd name="T22" fmla="*/ 2 w 9"/>
                        <a:gd name="T23" fmla="*/ 105 h 223"/>
                        <a:gd name="T24" fmla="*/ 2 w 9"/>
                        <a:gd name="T25" fmla="*/ 89 h 223"/>
                        <a:gd name="T26" fmla="*/ 3 w 9"/>
                        <a:gd name="T27" fmla="*/ 174 h 223"/>
                        <a:gd name="T28" fmla="*/ 3 w 9"/>
                        <a:gd name="T29" fmla="*/ 51 h 223"/>
                        <a:gd name="T30" fmla="*/ 3 w 9"/>
                        <a:gd name="T31" fmla="*/ 17 h 223"/>
                        <a:gd name="T32" fmla="*/ 3 w 9"/>
                        <a:gd name="T33" fmla="*/ 16 h 223"/>
                        <a:gd name="T34" fmla="*/ 3 w 9"/>
                        <a:gd name="T35" fmla="*/ 34 h 223"/>
                        <a:gd name="T36" fmla="*/ 3 w 9"/>
                        <a:gd name="T37" fmla="*/ 48 h 223"/>
                        <a:gd name="T38" fmla="*/ 3 w 9"/>
                        <a:gd name="T39" fmla="*/ 51 h 223"/>
                        <a:gd name="T40" fmla="*/ 4 w 9"/>
                        <a:gd name="T41" fmla="*/ 80 h 223"/>
                        <a:gd name="T42" fmla="*/ 4 w 9"/>
                        <a:gd name="T43" fmla="*/ 93 h 223"/>
                        <a:gd name="T44" fmla="*/ 4 w 9"/>
                        <a:gd name="T45" fmla="*/ 52 h 223"/>
                        <a:gd name="T46" fmla="*/ 4 w 9"/>
                        <a:gd name="T47" fmla="*/ 46 h 223"/>
                        <a:gd name="T48" fmla="*/ 4 w 9"/>
                        <a:gd name="T49" fmla="*/ 75 h 223"/>
                        <a:gd name="T50" fmla="*/ 4 w 9"/>
                        <a:gd name="T51" fmla="*/ 165 h 223"/>
                        <a:gd name="T52" fmla="*/ 5 w 9"/>
                        <a:gd name="T53" fmla="*/ 156 h 223"/>
                        <a:gd name="T54" fmla="*/ 5 w 9"/>
                        <a:gd name="T55" fmla="*/ 88 h 223"/>
                        <a:gd name="T56" fmla="*/ 5 w 9"/>
                        <a:gd name="T57" fmla="*/ 65 h 223"/>
                        <a:gd name="T58" fmla="*/ 5 w 9"/>
                        <a:gd name="T59" fmla="*/ 51 h 223"/>
                        <a:gd name="T60" fmla="*/ 5 w 9"/>
                        <a:gd name="T61" fmla="*/ 33 h 223"/>
                        <a:gd name="T62" fmla="*/ 6 w 9"/>
                        <a:gd name="T63" fmla="*/ 29 h 223"/>
                        <a:gd name="T64" fmla="*/ 6 w 9"/>
                        <a:gd name="T65" fmla="*/ 41 h 223"/>
                        <a:gd name="T66" fmla="*/ 6 w 9"/>
                        <a:gd name="T67" fmla="*/ 78 h 223"/>
                        <a:gd name="T68" fmla="*/ 6 w 9"/>
                        <a:gd name="T69" fmla="*/ 99 h 223"/>
                        <a:gd name="T70" fmla="*/ 6 w 9"/>
                        <a:gd name="T71" fmla="*/ 42 h 223"/>
                        <a:gd name="T72" fmla="*/ 6 w 9"/>
                        <a:gd name="T73" fmla="*/ 27 h 223"/>
                        <a:gd name="T74" fmla="*/ 7 w 9"/>
                        <a:gd name="T75" fmla="*/ 45 h 223"/>
                        <a:gd name="T76" fmla="*/ 7 w 9"/>
                        <a:gd name="T77" fmla="*/ 68 h 223"/>
                        <a:gd name="T78" fmla="*/ 7 w 9"/>
                        <a:gd name="T79" fmla="*/ 56 h 223"/>
                        <a:gd name="T80" fmla="*/ 7 w 9"/>
                        <a:gd name="T81" fmla="*/ 59 h 223"/>
                        <a:gd name="T82" fmla="*/ 8 w 9"/>
                        <a:gd name="T83" fmla="*/ 53 h 223"/>
                        <a:gd name="T84" fmla="*/ 8 w 9"/>
                        <a:gd name="T85" fmla="*/ 35 h 223"/>
                        <a:gd name="T86" fmla="*/ 8 w 9"/>
                        <a:gd name="T87" fmla="*/ 58 h 223"/>
                        <a:gd name="T88" fmla="*/ 8 w 9"/>
                        <a:gd name="T89" fmla="*/ 223 h 223"/>
                        <a:gd name="T90" fmla="*/ 8 w 9"/>
                        <a:gd name="T91" fmla="*/ 69 h 223"/>
                        <a:gd name="T92" fmla="*/ 8 w 9"/>
                        <a:gd name="T93" fmla="*/ 67 h 223"/>
                        <a:gd name="T94" fmla="*/ 8 w 9"/>
                        <a:gd name="T95" fmla="*/ 57 h 223"/>
                        <a:gd name="T96" fmla="*/ 9 w 9"/>
                        <a:gd name="T97" fmla="*/ 32 h 223"/>
                        <a:gd name="T98" fmla="*/ 9 w 9"/>
                        <a:gd name="T99" fmla="*/ 46 h 2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3">
                          <a:moveTo>
                            <a:pt x="0" y="12"/>
                          </a:moveTo>
                          <a:lnTo>
                            <a:pt x="0" y="28"/>
                          </a:lnTo>
                          <a:lnTo>
                            <a:pt x="0" y="74"/>
                          </a:lnTo>
                          <a:lnTo>
                            <a:pt x="1" y="14"/>
                          </a:lnTo>
                          <a:lnTo>
                            <a:pt x="1" y="0"/>
                          </a:lnTo>
                          <a:lnTo>
                            <a:pt x="1" y="21"/>
                          </a:lnTo>
                          <a:lnTo>
                            <a:pt x="1" y="92"/>
                          </a:lnTo>
                          <a:lnTo>
                            <a:pt x="1" y="58"/>
                          </a:lnTo>
                          <a:lnTo>
                            <a:pt x="1" y="24"/>
                          </a:lnTo>
                          <a:lnTo>
                            <a:pt x="2" y="28"/>
                          </a:lnTo>
                          <a:lnTo>
                            <a:pt x="2" y="70"/>
                          </a:lnTo>
                          <a:lnTo>
                            <a:pt x="2" y="105"/>
                          </a:lnTo>
                          <a:lnTo>
                            <a:pt x="2" y="89"/>
                          </a:lnTo>
                          <a:lnTo>
                            <a:pt x="3" y="174"/>
                          </a:lnTo>
                          <a:lnTo>
                            <a:pt x="3" y="51"/>
                          </a:lnTo>
                          <a:lnTo>
                            <a:pt x="3" y="17"/>
                          </a:lnTo>
                          <a:lnTo>
                            <a:pt x="3" y="16"/>
                          </a:lnTo>
                          <a:lnTo>
                            <a:pt x="3" y="34"/>
                          </a:lnTo>
                          <a:lnTo>
                            <a:pt x="3" y="48"/>
                          </a:lnTo>
                          <a:lnTo>
                            <a:pt x="3" y="51"/>
                          </a:lnTo>
                          <a:lnTo>
                            <a:pt x="4" y="80"/>
                          </a:lnTo>
                          <a:lnTo>
                            <a:pt x="4" y="93"/>
                          </a:lnTo>
                          <a:lnTo>
                            <a:pt x="4" y="52"/>
                          </a:lnTo>
                          <a:lnTo>
                            <a:pt x="4" y="46"/>
                          </a:lnTo>
                          <a:lnTo>
                            <a:pt x="4" y="75"/>
                          </a:lnTo>
                          <a:lnTo>
                            <a:pt x="4" y="165"/>
                          </a:lnTo>
                          <a:lnTo>
                            <a:pt x="5" y="156"/>
                          </a:lnTo>
                          <a:lnTo>
                            <a:pt x="5" y="88"/>
                          </a:lnTo>
                          <a:lnTo>
                            <a:pt x="5" y="65"/>
                          </a:lnTo>
                          <a:lnTo>
                            <a:pt x="5" y="51"/>
                          </a:lnTo>
                          <a:lnTo>
                            <a:pt x="5" y="33"/>
                          </a:lnTo>
                          <a:lnTo>
                            <a:pt x="6" y="29"/>
                          </a:lnTo>
                          <a:lnTo>
                            <a:pt x="6" y="41"/>
                          </a:lnTo>
                          <a:lnTo>
                            <a:pt x="6" y="78"/>
                          </a:lnTo>
                          <a:lnTo>
                            <a:pt x="6" y="99"/>
                          </a:lnTo>
                          <a:lnTo>
                            <a:pt x="6" y="42"/>
                          </a:lnTo>
                          <a:lnTo>
                            <a:pt x="6" y="27"/>
                          </a:lnTo>
                          <a:lnTo>
                            <a:pt x="7" y="45"/>
                          </a:lnTo>
                          <a:lnTo>
                            <a:pt x="7" y="68"/>
                          </a:lnTo>
                          <a:lnTo>
                            <a:pt x="7" y="56"/>
                          </a:lnTo>
                          <a:lnTo>
                            <a:pt x="7" y="59"/>
                          </a:lnTo>
                          <a:lnTo>
                            <a:pt x="8" y="53"/>
                          </a:lnTo>
                          <a:lnTo>
                            <a:pt x="8" y="35"/>
                          </a:lnTo>
                          <a:lnTo>
                            <a:pt x="8" y="58"/>
                          </a:lnTo>
                          <a:lnTo>
                            <a:pt x="8" y="223"/>
                          </a:lnTo>
                          <a:lnTo>
                            <a:pt x="8" y="69"/>
                          </a:lnTo>
                          <a:lnTo>
                            <a:pt x="8" y="67"/>
                          </a:lnTo>
                          <a:lnTo>
                            <a:pt x="8" y="57"/>
                          </a:lnTo>
                          <a:lnTo>
                            <a:pt x="9" y="32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7" name="Freeform 415"/>
                    <p:cNvSpPr>
                      <a:spLocks/>
                    </p:cNvSpPr>
                    <p:nvPr/>
                  </p:nvSpPr>
                  <p:spPr bwMode="auto">
                    <a:xfrm>
                      <a:off x="8745538" y="4235450"/>
                      <a:ext cx="14288" cy="261938"/>
                    </a:xfrm>
                    <a:custGeom>
                      <a:avLst/>
                      <a:gdLst>
                        <a:gd name="T0" fmla="*/ 0 w 9"/>
                        <a:gd name="T1" fmla="*/ 34 h 165"/>
                        <a:gd name="T2" fmla="*/ 0 w 9"/>
                        <a:gd name="T3" fmla="*/ 93 h 165"/>
                        <a:gd name="T4" fmla="*/ 0 w 9"/>
                        <a:gd name="T5" fmla="*/ 71 h 165"/>
                        <a:gd name="T6" fmla="*/ 1 w 9"/>
                        <a:gd name="T7" fmla="*/ 77 h 165"/>
                        <a:gd name="T8" fmla="*/ 1 w 9"/>
                        <a:gd name="T9" fmla="*/ 86 h 165"/>
                        <a:gd name="T10" fmla="*/ 1 w 9"/>
                        <a:gd name="T11" fmla="*/ 83 h 165"/>
                        <a:gd name="T12" fmla="*/ 1 w 9"/>
                        <a:gd name="T13" fmla="*/ 83 h 165"/>
                        <a:gd name="T14" fmla="*/ 1 w 9"/>
                        <a:gd name="T15" fmla="*/ 51 h 165"/>
                        <a:gd name="T16" fmla="*/ 1 w 9"/>
                        <a:gd name="T17" fmla="*/ 43 h 165"/>
                        <a:gd name="T18" fmla="*/ 1 w 9"/>
                        <a:gd name="T19" fmla="*/ 87 h 165"/>
                        <a:gd name="T20" fmla="*/ 2 w 9"/>
                        <a:gd name="T21" fmla="*/ 73 h 165"/>
                        <a:gd name="T22" fmla="*/ 2 w 9"/>
                        <a:gd name="T23" fmla="*/ 41 h 165"/>
                        <a:gd name="T24" fmla="*/ 2 w 9"/>
                        <a:gd name="T25" fmla="*/ 42 h 165"/>
                        <a:gd name="T26" fmla="*/ 2 w 9"/>
                        <a:gd name="T27" fmla="*/ 34 h 165"/>
                        <a:gd name="T28" fmla="*/ 2 w 9"/>
                        <a:gd name="T29" fmla="*/ 23 h 165"/>
                        <a:gd name="T30" fmla="*/ 2 w 9"/>
                        <a:gd name="T31" fmla="*/ 29 h 165"/>
                        <a:gd name="T32" fmla="*/ 3 w 9"/>
                        <a:gd name="T33" fmla="*/ 42 h 165"/>
                        <a:gd name="T34" fmla="*/ 3 w 9"/>
                        <a:gd name="T35" fmla="*/ 39 h 165"/>
                        <a:gd name="T36" fmla="*/ 3 w 9"/>
                        <a:gd name="T37" fmla="*/ 39 h 165"/>
                        <a:gd name="T38" fmla="*/ 3 w 9"/>
                        <a:gd name="T39" fmla="*/ 18 h 165"/>
                        <a:gd name="T40" fmla="*/ 4 w 9"/>
                        <a:gd name="T41" fmla="*/ 0 h 165"/>
                        <a:gd name="T42" fmla="*/ 4 w 9"/>
                        <a:gd name="T43" fmla="*/ 9 h 165"/>
                        <a:gd name="T44" fmla="*/ 4 w 9"/>
                        <a:gd name="T45" fmla="*/ 45 h 165"/>
                        <a:gd name="T46" fmla="*/ 4 w 9"/>
                        <a:gd name="T47" fmla="*/ 112 h 165"/>
                        <a:gd name="T48" fmla="*/ 4 w 9"/>
                        <a:gd name="T49" fmla="*/ 165 h 165"/>
                        <a:gd name="T50" fmla="*/ 4 w 9"/>
                        <a:gd name="T51" fmla="*/ 95 h 165"/>
                        <a:gd name="T52" fmla="*/ 4 w 9"/>
                        <a:gd name="T53" fmla="*/ 50 h 165"/>
                        <a:gd name="T54" fmla="*/ 5 w 9"/>
                        <a:gd name="T55" fmla="*/ 30 h 165"/>
                        <a:gd name="T56" fmla="*/ 5 w 9"/>
                        <a:gd name="T57" fmla="*/ 35 h 165"/>
                        <a:gd name="T58" fmla="*/ 5 w 9"/>
                        <a:gd name="T59" fmla="*/ 66 h 165"/>
                        <a:gd name="T60" fmla="*/ 5 w 9"/>
                        <a:gd name="T61" fmla="*/ 98 h 165"/>
                        <a:gd name="T62" fmla="*/ 6 w 9"/>
                        <a:gd name="T63" fmla="*/ 89 h 165"/>
                        <a:gd name="T64" fmla="*/ 6 w 9"/>
                        <a:gd name="T65" fmla="*/ 75 h 165"/>
                        <a:gd name="T66" fmla="*/ 6 w 9"/>
                        <a:gd name="T67" fmla="*/ 34 h 165"/>
                        <a:gd name="T68" fmla="*/ 6 w 9"/>
                        <a:gd name="T69" fmla="*/ 9 h 165"/>
                        <a:gd name="T70" fmla="*/ 6 w 9"/>
                        <a:gd name="T71" fmla="*/ 20 h 165"/>
                        <a:gd name="T72" fmla="*/ 6 w 9"/>
                        <a:gd name="T73" fmla="*/ 69 h 165"/>
                        <a:gd name="T74" fmla="*/ 6 w 9"/>
                        <a:gd name="T75" fmla="*/ 34 h 165"/>
                        <a:gd name="T76" fmla="*/ 7 w 9"/>
                        <a:gd name="T77" fmla="*/ 29 h 165"/>
                        <a:gd name="T78" fmla="*/ 7 w 9"/>
                        <a:gd name="T79" fmla="*/ 36 h 165"/>
                        <a:gd name="T80" fmla="*/ 7 w 9"/>
                        <a:gd name="T81" fmla="*/ 37 h 165"/>
                        <a:gd name="T82" fmla="*/ 7 w 9"/>
                        <a:gd name="T83" fmla="*/ 101 h 165"/>
                        <a:gd name="T84" fmla="*/ 8 w 9"/>
                        <a:gd name="T85" fmla="*/ 38 h 165"/>
                        <a:gd name="T86" fmla="*/ 8 w 9"/>
                        <a:gd name="T87" fmla="*/ 7 h 165"/>
                        <a:gd name="T88" fmla="*/ 8 w 9"/>
                        <a:gd name="T89" fmla="*/ 23 h 165"/>
                        <a:gd name="T90" fmla="*/ 8 w 9"/>
                        <a:gd name="T91" fmla="*/ 124 h 165"/>
                        <a:gd name="T92" fmla="*/ 8 w 9"/>
                        <a:gd name="T93" fmla="*/ 75 h 165"/>
                        <a:gd name="T94" fmla="*/ 8 w 9"/>
                        <a:gd name="T95" fmla="*/ 57 h 165"/>
                        <a:gd name="T96" fmla="*/ 9 w 9"/>
                        <a:gd name="T97" fmla="*/ 82 h 165"/>
                        <a:gd name="T98" fmla="*/ 9 w 9"/>
                        <a:gd name="T99" fmla="*/ 57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5">
                          <a:moveTo>
                            <a:pt x="0" y="34"/>
                          </a:moveTo>
                          <a:lnTo>
                            <a:pt x="0" y="93"/>
                          </a:lnTo>
                          <a:lnTo>
                            <a:pt x="0" y="71"/>
                          </a:lnTo>
                          <a:lnTo>
                            <a:pt x="1" y="77"/>
                          </a:lnTo>
                          <a:lnTo>
                            <a:pt x="1" y="86"/>
                          </a:lnTo>
                          <a:lnTo>
                            <a:pt x="1" y="83"/>
                          </a:lnTo>
                          <a:lnTo>
                            <a:pt x="1" y="83"/>
                          </a:lnTo>
                          <a:lnTo>
                            <a:pt x="1" y="51"/>
                          </a:lnTo>
                          <a:lnTo>
                            <a:pt x="1" y="43"/>
                          </a:lnTo>
                          <a:lnTo>
                            <a:pt x="1" y="87"/>
                          </a:lnTo>
                          <a:lnTo>
                            <a:pt x="2" y="73"/>
                          </a:lnTo>
                          <a:lnTo>
                            <a:pt x="2" y="41"/>
                          </a:lnTo>
                          <a:lnTo>
                            <a:pt x="2" y="42"/>
                          </a:lnTo>
                          <a:lnTo>
                            <a:pt x="2" y="34"/>
                          </a:lnTo>
                          <a:lnTo>
                            <a:pt x="2" y="23"/>
                          </a:lnTo>
                          <a:lnTo>
                            <a:pt x="2" y="29"/>
                          </a:lnTo>
                          <a:lnTo>
                            <a:pt x="3" y="42"/>
                          </a:lnTo>
                          <a:lnTo>
                            <a:pt x="3" y="39"/>
                          </a:lnTo>
                          <a:lnTo>
                            <a:pt x="3" y="39"/>
                          </a:lnTo>
                          <a:lnTo>
                            <a:pt x="3" y="18"/>
                          </a:lnTo>
                          <a:lnTo>
                            <a:pt x="4" y="0"/>
                          </a:lnTo>
                          <a:lnTo>
                            <a:pt x="4" y="9"/>
                          </a:lnTo>
                          <a:lnTo>
                            <a:pt x="4" y="45"/>
                          </a:lnTo>
                          <a:lnTo>
                            <a:pt x="4" y="112"/>
                          </a:lnTo>
                          <a:lnTo>
                            <a:pt x="4" y="165"/>
                          </a:lnTo>
                          <a:lnTo>
                            <a:pt x="4" y="95"/>
                          </a:lnTo>
                          <a:lnTo>
                            <a:pt x="4" y="50"/>
                          </a:lnTo>
                          <a:lnTo>
                            <a:pt x="5" y="30"/>
                          </a:lnTo>
                          <a:lnTo>
                            <a:pt x="5" y="35"/>
                          </a:lnTo>
                          <a:lnTo>
                            <a:pt x="5" y="66"/>
                          </a:lnTo>
                          <a:lnTo>
                            <a:pt x="5" y="98"/>
                          </a:lnTo>
                          <a:lnTo>
                            <a:pt x="6" y="89"/>
                          </a:lnTo>
                          <a:lnTo>
                            <a:pt x="6" y="75"/>
                          </a:lnTo>
                          <a:lnTo>
                            <a:pt x="6" y="34"/>
                          </a:lnTo>
                          <a:lnTo>
                            <a:pt x="6" y="9"/>
                          </a:lnTo>
                          <a:lnTo>
                            <a:pt x="6" y="20"/>
                          </a:lnTo>
                          <a:lnTo>
                            <a:pt x="6" y="69"/>
                          </a:lnTo>
                          <a:lnTo>
                            <a:pt x="6" y="34"/>
                          </a:lnTo>
                          <a:lnTo>
                            <a:pt x="7" y="29"/>
                          </a:lnTo>
                          <a:lnTo>
                            <a:pt x="7" y="36"/>
                          </a:lnTo>
                          <a:lnTo>
                            <a:pt x="7" y="37"/>
                          </a:lnTo>
                          <a:lnTo>
                            <a:pt x="7" y="101"/>
                          </a:lnTo>
                          <a:lnTo>
                            <a:pt x="8" y="38"/>
                          </a:lnTo>
                          <a:lnTo>
                            <a:pt x="8" y="7"/>
                          </a:lnTo>
                          <a:lnTo>
                            <a:pt x="8" y="23"/>
                          </a:lnTo>
                          <a:lnTo>
                            <a:pt x="8" y="124"/>
                          </a:lnTo>
                          <a:lnTo>
                            <a:pt x="8" y="75"/>
                          </a:lnTo>
                          <a:lnTo>
                            <a:pt x="8" y="57"/>
                          </a:lnTo>
                          <a:lnTo>
                            <a:pt x="9" y="82"/>
                          </a:lnTo>
                          <a:lnTo>
                            <a:pt x="9" y="5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8" name="Freeform 416"/>
                    <p:cNvSpPr>
                      <a:spLocks/>
                    </p:cNvSpPr>
                    <p:nvPr/>
                  </p:nvSpPr>
                  <p:spPr bwMode="auto">
                    <a:xfrm>
                      <a:off x="8759825" y="4241800"/>
                      <a:ext cx="4763" cy="582613"/>
                    </a:xfrm>
                    <a:custGeom>
                      <a:avLst/>
                      <a:gdLst>
                        <a:gd name="T0" fmla="*/ 0 w 3"/>
                        <a:gd name="T1" fmla="*/ 53 h 367"/>
                        <a:gd name="T2" fmla="*/ 0 w 3"/>
                        <a:gd name="T3" fmla="*/ 35 h 367"/>
                        <a:gd name="T4" fmla="*/ 0 w 3"/>
                        <a:gd name="T5" fmla="*/ 26 h 367"/>
                        <a:gd name="T6" fmla="*/ 0 w 3"/>
                        <a:gd name="T7" fmla="*/ 13 h 367"/>
                        <a:gd name="T8" fmla="*/ 0 w 3"/>
                        <a:gd name="T9" fmla="*/ 0 h 367"/>
                        <a:gd name="T10" fmla="*/ 0 w 3"/>
                        <a:gd name="T11" fmla="*/ 2 h 367"/>
                        <a:gd name="T12" fmla="*/ 1 w 3"/>
                        <a:gd name="T13" fmla="*/ 19 h 367"/>
                        <a:gd name="T14" fmla="*/ 1 w 3"/>
                        <a:gd name="T15" fmla="*/ 41 h 367"/>
                        <a:gd name="T16" fmla="*/ 1 w 3"/>
                        <a:gd name="T17" fmla="*/ 56 h 367"/>
                        <a:gd name="T18" fmla="*/ 1 w 3"/>
                        <a:gd name="T19" fmla="*/ 28 h 367"/>
                        <a:gd name="T20" fmla="*/ 2 w 3"/>
                        <a:gd name="T21" fmla="*/ 4 h 367"/>
                        <a:gd name="T22" fmla="*/ 2 w 3"/>
                        <a:gd name="T23" fmla="*/ 5 h 367"/>
                        <a:gd name="T24" fmla="*/ 2 w 3"/>
                        <a:gd name="T25" fmla="*/ 23 h 367"/>
                        <a:gd name="T26" fmla="*/ 2 w 3"/>
                        <a:gd name="T27" fmla="*/ 37 h 367"/>
                        <a:gd name="T28" fmla="*/ 2 w 3"/>
                        <a:gd name="T29" fmla="*/ 39 h 367"/>
                        <a:gd name="T30" fmla="*/ 2 w 3"/>
                        <a:gd name="T31" fmla="*/ 41 h 367"/>
                        <a:gd name="T32" fmla="*/ 3 w 3"/>
                        <a:gd name="T33" fmla="*/ 77 h 367"/>
                        <a:gd name="T34" fmla="*/ 3 w 3"/>
                        <a:gd name="T35" fmla="*/ 367 h 3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3" h="367">
                          <a:moveTo>
                            <a:pt x="0" y="53"/>
                          </a:moveTo>
                          <a:lnTo>
                            <a:pt x="0" y="35"/>
                          </a:lnTo>
                          <a:lnTo>
                            <a:pt x="0" y="26"/>
                          </a:lnTo>
                          <a:lnTo>
                            <a:pt x="0" y="13"/>
                          </a:lnTo>
                          <a:lnTo>
                            <a:pt x="0" y="0"/>
                          </a:lnTo>
                          <a:lnTo>
                            <a:pt x="0" y="2"/>
                          </a:lnTo>
                          <a:lnTo>
                            <a:pt x="1" y="19"/>
                          </a:lnTo>
                          <a:lnTo>
                            <a:pt x="1" y="41"/>
                          </a:lnTo>
                          <a:lnTo>
                            <a:pt x="1" y="56"/>
                          </a:lnTo>
                          <a:lnTo>
                            <a:pt x="1" y="28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23"/>
                          </a:lnTo>
                          <a:lnTo>
                            <a:pt x="2" y="37"/>
                          </a:lnTo>
                          <a:lnTo>
                            <a:pt x="2" y="39"/>
                          </a:lnTo>
                          <a:lnTo>
                            <a:pt x="2" y="41"/>
                          </a:lnTo>
                          <a:lnTo>
                            <a:pt x="3" y="77"/>
                          </a:lnTo>
                          <a:lnTo>
                            <a:pt x="3" y="3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9" name="Freeform 417"/>
                    <p:cNvSpPr>
                      <a:spLocks/>
                    </p:cNvSpPr>
                    <p:nvPr/>
                  </p:nvSpPr>
                  <p:spPr bwMode="auto">
                    <a:xfrm>
                      <a:off x="8764588" y="4219575"/>
                      <a:ext cx="14288" cy="604838"/>
                    </a:xfrm>
                    <a:custGeom>
                      <a:avLst/>
                      <a:gdLst>
                        <a:gd name="T0" fmla="*/ 0 w 9"/>
                        <a:gd name="T1" fmla="*/ 381 h 381"/>
                        <a:gd name="T2" fmla="*/ 0 w 9"/>
                        <a:gd name="T3" fmla="*/ 142 h 381"/>
                        <a:gd name="T4" fmla="*/ 0 w 9"/>
                        <a:gd name="T5" fmla="*/ 143 h 381"/>
                        <a:gd name="T6" fmla="*/ 0 w 9"/>
                        <a:gd name="T7" fmla="*/ 216 h 381"/>
                        <a:gd name="T8" fmla="*/ 1 w 9"/>
                        <a:gd name="T9" fmla="*/ 81 h 381"/>
                        <a:gd name="T10" fmla="*/ 1 w 9"/>
                        <a:gd name="T11" fmla="*/ 30 h 381"/>
                        <a:gd name="T12" fmla="*/ 1 w 9"/>
                        <a:gd name="T13" fmla="*/ 18 h 381"/>
                        <a:gd name="T14" fmla="*/ 1 w 9"/>
                        <a:gd name="T15" fmla="*/ 29 h 381"/>
                        <a:gd name="T16" fmla="*/ 1 w 9"/>
                        <a:gd name="T17" fmla="*/ 57 h 381"/>
                        <a:gd name="T18" fmla="*/ 1 w 9"/>
                        <a:gd name="T19" fmla="*/ 74 h 381"/>
                        <a:gd name="T20" fmla="*/ 2 w 9"/>
                        <a:gd name="T21" fmla="*/ 56 h 381"/>
                        <a:gd name="T22" fmla="*/ 2 w 9"/>
                        <a:gd name="T23" fmla="*/ 49 h 381"/>
                        <a:gd name="T24" fmla="*/ 2 w 9"/>
                        <a:gd name="T25" fmla="*/ 56 h 381"/>
                        <a:gd name="T26" fmla="*/ 2 w 9"/>
                        <a:gd name="T27" fmla="*/ 54 h 381"/>
                        <a:gd name="T28" fmla="*/ 3 w 9"/>
                        <a:gd name="T29" fmla="*/ 44 h 381"/>
                        <a:gd name="T30" fmla="*/ 3 w 9"/>
                        <a:gd name="T31" fmla="*/ 47 h 381"/>
                        <a:gd name="T32" fmla="*/ 3 w 9"/>
                        <a:gd name="T33" fmla="*/ 45 h 381"/>
                        <a:gd name="T34" fmla="*/ 3 w 9"/>
                        <a:gd name="T35" fmla="*/ 26 h 381"/>
                        <a:gd name="T36" fmla="*/ 3 w 9"/>
                        <a:gd name="T37" fmla="*/ 14 h 381"/>
                        <a:gd name="T38" fmla="*/ 3 w 9"/>
                        <a:gd name="T39" fmla="*/ 10 h 381"/>
                        <a:gd name="T40" fmla="*/ 3 w 9"/>
                        <a:gd name="T41" fmla="*/ 22 h 381"/>
                        <a:gd name="T42" fmla="*/ 4 w 9"/>
                        <a:gd name="T43" fmla="*/ 58 h 381"/>
                        <a:gd name="T44" fmla="*/ 4 w 9"/>
                        <a:gd name="T45" fmla="*/ 95 h 381"/>
                        <a:gd name="T46" fmla="*/ 4 w 9"/>
                        <a:gd name="T47" fmla="*/ 67 h 381"/>
                        <a:gd name="T48" fmla="*/ 4 w 9"/>
                        <a:gd name="T49" fmla="*/ 21 h 381"/>
                        <a:gd name="T50" fmla="*/ 5 w 9"/>
                        <a:gd name="T51" fmla="*/ 0 h 381"/>
                        <a:gd name="T52" fmla="*/ 5 w 9"/>
                        <a:gd name="T53" fmla="*/ 10 h 381"/>
                        <a:gd name="T54" fmla="*/ 5 w 9"/>
                        <a:gd name="T55" fmla="*/ 55 h 381"/>
                        <a:gd name="T56" fmla="*/ 5 w 9"/>
                        <a:gd name="T57" fmla="*/ 52 h 381"/>
                        <a:gd name="T58" fmla="*/ 5 w 9"/>
                        <a:gd name="T59" fmla="*/ 45 h 381"/>
                        <a:gd name="T60" fmla="*/ 5 w 9"/>
                        <a:gd name="T61" fmla="*/ 84 h 381"/>
                        <a:gd name="T62" fmla="*/ 5 w 9"/>
                        <a:gd name="T63" fmla="*/ 109 h 381"/>
                        <a:gd name="T64" fmla="*/ 6 w 9"/>
                        <a:gd name="T65" fmla="*/ 235 h 381"/>
                        <a:gd name="T66" fmla="*/ 6 w 9"/>
                        <a:gd name="T67" fmla="*/ 72 h 381"/>
                        <a:gd name="T68" fmla="*/ 6 w 9"/>
                        <a:gd name="T69" fmla="*/ 48 h 381"/>
                        <a:gd name="T70" fmla="*/ 6 w 9"/>
                        <a:gd name="T71" fmla="*/ 124 h 381"/>
                        <a:gd name="T72" fmla="*/ 6 w 9"/>
                        <a:gd name="T73" fmla="*/ 55 h 381"/>
                        <a:gd name="T74" fmla="*/ 6 w 9"/>
                        <a:gd name="T75" fmla="*/ 10 h 381"/>
                        <a:gd name="T76" fmla="*/ 7 w 9"/>
                        <a:gd name="T77" fmla="*/ 6 h 381"/>
                        <a:gd name="T78" fmla="*/ 7 w 9"/>
                        <a:gd name="T79" fmla="*/ 27 h 381"/>
                        <a:gd name="T80" fmla="*/ 7 w 9"/>
                        <a:gd name="T81" fmla="*/ 68 h 381"/>
                        <a:gd name="T82" fmla="*/ 7 w 9"/>
                        <a:gd name="T83" fmla="*/ 77 h 381"/>
                        <a:gd name="T84" fmla="*/ 8 w 9"/>
                        <a:gd name="T85" fmla="*/ 80 h 381"/>
                        <a:gd name="T86" fmla="*/ 8 w 9"/>
                        <a:gd name="T87" fmla="*/ 132 h 381"/>
                        <a:gd name="T88" fmla="*/ 8 w 9"/>
                        <a:gd name="T89" fmla="*/ 145 h 381"/>
                        <a:gd name="T90" fmla="*/ 8 w 9"/>
                        <a:gd name="T91" fmla="*/ 77 h 381"/>
                        <a:gd name="T92" fmla="*/ 8 w 9"/>
                        <a:gd name="T93" fmla="*/ 69 h 381"/>
                        <a:gd name="T94" fmla="*/ 8 w 9"/>
                        <a:gd name="T95" fmla="*/ 102 h 381"/>
                        <a:gd name="T96" fmla="*/ 8 w 9"/>
                        <a:gd name="T97" fmla="*/ 83 h 381"/>
                        <a:gd name="T98" fmla="*/ 9 w 9"/>
                        <a:gd name="T99" fmla="*/ 58 h 3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381">
                          <a:moveTo>
                            <a:pt x="0" y="381"/>
                          </a:moveTo>
                          <a:lnTo>
                            <a:pt x="0" y="142"/>
                          </a:lnTo>
                          <a:lnTo>
                            <a:pt x="0" y="143"/>
                          </a:lnTo>
                          <a:lnTo>
                            <a:pt x="0" y="216"/>
                          </a:lnTo>
                          <a:lnTo>
                            <a:pt x="1" y="81"/>
                          </a:lnTo>
                          <a:lnTo>
                            <a:pt x="1" y="30"/>
                          </a:lnTo>
                          <a:lnTo>
                            <a:pt x="1" y="18"/>
                          </a:lnTo>
                          <a:lnTo>
                            <a:pt x="1" y="29"/>
                          </a:lnTo>
                          <a:lnTo>
                            <a:pt x="1" y="57"/>
                          </a:lnTo>
                          <a:lnTo>
                            <a:pt x="1" y="74"/>
                          </a:lnTo>
                          <a:lnTo>
                            <a:pt x="2" y="56"/>
                          </a:lnTo>
                          <a:lnTo>
                            <a:pt x="2" y="49"/>
                          </a:lnTo>
                          <a:lnTo>
                            <a:pt x="2" y="56"/>
                          </a:lnTo>
                          <a:lnTo>
                            <a:pt x="2" y="54"/>
                          </a:lnTo>
                          <a:lnTo>
                            <a:pt x="3" y="44"/>
                          </a:lnTo>
                          <a:lnTo>
                            <a:pt x="3" y="47"/>
                          </a:lnTo>
                          <a:lnTo>
                            <a:pt x="3" y="45"/>
                          </a:lnTo>
                          <a:lnTo>
                            <a:pt x="3" y="26"/>
                          </a:lnTo>
                          <a:lnTo>
                            <a:pt x="3" y="14"/>
                          </a:lnTo>
                          <a:lnTo>
                            <a:pt x="3" y="10"/>
                          </a:lnTo>
                          <a:lnTo>
                            <a:pt x="3" y="22"/>
                          </a:lnTo>
                          <a:lnTo>
                            <a:pt x="4" y="58"/>
                          </a:lnTo>
                          <a:lnTo>
                            <a:pt x="4" y="95"/>
                          </a:lnTo>
                          <a:lnTo>
                            <a:pt x="4" y="67"/>
                          </a:lnTo>
                          <a:lnTo>
                            <a:pt x="4" y="21"/>
                          </a:lnTo>
                          <a:lnTo>
                            <a:pt x="5" y="0"/>
                          </a:lnTo>
                          <a:lnTo>
                            <a:pt x="5" y="10"/>
                          </a:lnTo>
                          <a:lnTo>
                            <a:pt x="5" y="55"/>
                          </a:lnTo>
                          <a:lnTo>
                            <a:pt x="5" y="52"/>
                          </a:lnTo>
                          <a:lnTo>
                            <a:pt x="5" y="45"/>
                          </a:lnTo>
                          <a:lnTo>
                            <a:pt x="5" y="84"/>
                          </a:lnTo>
                          <a:lnTo>
                            <a:pt x="5" y="109"/>
                          </a:lnTo>
                          <a:lnTo>
                            <a:pt x="6" y="235"/>
                          </a:lnTo>
                          <a:lnTo>
                            <a:pt x="6" y="72"/>
                          </a:lnTo>
                          <a:lnTo>
                            <a:pt x="6" y="48"/>
                          </a:lnTo>
                          <a:lnTo>
                            <a:pt x="6" y="124"/>
                          </a:lnTo>
                          <a:lnTo>
                            <a:pt x="6" y="55"/>
                          </a:lnTo>
                          <a:lnTo>
                            <a:pt x="6" y="10"/>
                          </a:lnTo>
                          <a:lnTo>
                            <a:pt x="7" y="6"/>
                          </a:lnTo>
                          <a:lnTo>
                            <a:pt x="7" y="27"/>
                          </a:lnTo>
                          <a:lnTo>
                            <a:pt x="7" y="68"/>
                          </a:lnTo>
                          <a:lnTo>
                            <a:pt x="7" y="77"/>
                          </a:lnTo>
                          <a:lnTo>
                            <a:pt x="8" y="80"/>
                          </a:lnTo>
                          <a:lnTo>
                            <a:pt x="8" y="132"/>
                          </a:lnTo>
                          <a:lnTo>
                            <a:pt x="8" y="145"/>
                          </a:lnTo>
                          <a:lnTo>
                            <a:pt x="8" y="77"/>
                          </a:lnTo>
                          <a:lnTo>
                            <a:pt x="8" y="69"/>
                          </a:lnTo>
                          <a:lnTo>
                            <a:pt x="8" y="102"/>
                          </a:lnTo>
                          <a:lnTo>
                            <a:pt x="8" y="83"/>
                          </a:lnTo>
                          <a:lnTo>
                            <a:pt x="9" y="5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0" name="Freeform 418"/>
                    <p:cNvSpPr>
                      <a:spLocks/>
                    </p:cNvSpPr>
                    <p:nvPr/>
                  </p:nvSpPr>
                  <p:spPr bwMode="auto">
                    <a:xfrm>
                      <a:off x="8778875" y="4248150"/>
                      <a:ext cx="14288" cy="250825"/>
                    </a:xfrm>
                    <a:custGeom>
                      <a:avLst/>
                      <a:gdLst>
                        <a:gd name="T0" fmla="*/ 0 w 9"/>
                        <a:gd name="T1" fmla="*/ 40 h 158"/>
                        <a:gd name="T2" fmla="*/ 0 w 9"/>
                        <a:gd name="T3" fmla="*/ 75 h 158"/>
                        <a:gd name="T4" fmla="*/ 0 w 9"/>
                        <a:gd name="T5" fmla="*/ 89 h 158"/>
                        <a:gd name="T6" fmla="*/ 0 w 9"/>
                        <a:gd name="T7" fmla="*/ 20 h 158"/>
                        <a:gd name="T8" fmla="*/ 1 w 9"/>
                        <a:gd name="T9" fmla="*/ 12 h 158"/>
                        <a:gd name="T10" fmla="*/ 1 w 9"/>
                        <a:gd name="T11" fmla="*/ 50 h 158"/>
                        <a:gd name="T12" fmla="*/ 1 w 9"/>
                        <a:gd name="T13" fmla="*/ 158 h 158"/>
                        <a:gd name="T14" fmla="*/ 1 w 9"/>
                        <a:gd name="T15" fmla="*/ 40 h 158"/>
                        <a:gd name="T16" fmla="*/ 1 w 9"/>
                        <a:gd name="T17" fmla="*/ 11 h 158"/>
                        <a:gd name="T18" fmla="*/ 1 w 9"/>
                        <a:gd name="T19" fmla="*/ 3 h 158"/>
                        <a:gd name="T20" fmla="*/ 1 w 9"/>
                        <a:gd name="T21" fmla="*/ 9 h 158"/>
                        <a:gd name="T22" fmla="*/ 2 w 9"/>
                        <a:gd name="T23" fmla="*/ 38 h 158"/>
                        <a:gd name="T24" fmla="*/ 2 w 9"/>
                        <a:gd name="T25" fmla="*/ 102 h 158"/>
                        <a:gd name="T26" fmla="*/ 2 w 9"/>
                        <a:gd name="T27" fmla="*/ 103 h 158"/>
                        <a:gd name="T28" fmla="*/ 2 w 9"/>
                        <a:gd name="T29" fmla="*/ 105 h 158"/>
                        <a:gd name="T30" fmla="*/ 3 w 9"/>
                        <a:gd name="T31" fmla="*/ 129 h 158"/>
                        <a:gd name="T32" fmla="*/ 3 w 9"/>
                        <a:gd name="T33" fmla="*/ 82 h 158"/>
                        <a:gd name="T34" fmla="*/ 3 w 9"/>
                        <a:gd name="T35" fmla="*/ 41 h 158"/>
                        <a:gd name="T36" fmla="*/ 3 w 9"/>
                        <a:gd name="T37" fmla="*/ 26 h 158"/>
                        <a:gd name="T38" fmla="*/ 3 w 9"/>
                        <a:gd name="T39" fmla="*/ 37 h 158"/>
                        <a:gd name="T40" fmla="*/ 3 w 9"/>
                        <a:gd name="T41" fmla="*/ 79 h 158"/>
                        <a:gd name="T42" fmla="*/ 4 w 9"/>
                        <a:gd name="T43" fmla="*/ 126 h 158"/>
                        <a:gd name="T44" fmla="*/ 4 w 9"/>
                        <a:gd name="T45" fmla="*/ 90 h 158"/>
                        <a:gd name="T46" fmla="*/ 4 w 9"/>
                        <a:gd name="T47" fmla="*/ 80 h 158"/>
                        <a:gd name="T48" fmla="*/ 4 w 9"/>
                        <a:gd name="T49" fmla="*/ 105 h 158"/>
                        <a:gd name="T50" fmla="*/ 4 w 9"/>
                        <a:gd name="T51" fmla="*/ 84 h 158"/>
                        <a:gd name="T52" fmla="*/ 4 w 9"/>
                        <a:gd name="T53" fmla="*/ 47 h 158"/>
                        <a:gd name="T54" fmla="*/ 4 w 9"/>
                        <a:gd name="T55" fmla="*/ 42 h 158"/>
                        <a:gd name="T56" fmla="*/ 5 w 9"/>
                        <a:gd name="T57" fmla="*/ 71 h 158"/>
                        <a:gd name="T58" fmla="*/ 5 w 9"/>
                        <a:gd name="T59" fmla="*/ 117 h 158"/>
                        <a:gd name="T60" fmla="*/ 5 w 9"/>
                        <a:gd name="T61" fmla="*/ 26 h 158"/>
                        <a:gd name="T62" fmla="*/ 5 w 9"/>
                        <a:gd name="T63" fmla="*/ 1 h 158"/>
                        <a:gd name="T64" fmla="*/ 6 w 9"/>
                        <a:gd name="T65" fmla="*/ 0 h 158"/>
                        <a:gd name="T66" fmla="*/ 6 w 9"/>
                        <a:gd name="T67" fmla="*/ 3 h 158"/>
                        <a:gd name="T68" fmla="*/ 6 w 9"/>
                        <a:gd name="T69" fmla="*/ 0 h 158"/>
                        <a:gd name="T70" fmla="*/ 6 w 9"/>
                        <a:gd name="T71" fmla="*/ 12 h 158"/>
                        <a:gd name="T72" fmla="*/ 6 w 9"/>
                        <a:gd name="T73" fmla="*/ 49 h 158"/>
                        <a:gd name="T74" fmla="*/ 6 w 9"/>
                        <a:gd name="T75" fmla="*/ 46 h 158"/>
                        <a:gd name="T76" fmla="*/ 6 w 9"/>
                        <a:gd name="T77" fmla="*/ 53 h 158"/>
                        <a:gd name="T78" fmla="*/ 7 w 9"/>
                        <a:gd name="T79" fmla="*/ 154 h 158"/>
                        <a:gd name="T80" fmla="*/ 7 w 9"/>
                        <a:gd name="T81" fmla="*/ 95 h 158"/>
                        <a:gd name="T82" fmla="*/ 7 w 9"/>
                        <a:gd name="T83" fmla="*/ 94 h 158"/>
                        <a:gd name="T84" fmla="*/ 7 w 9"/>
                        <a:gd name="T85" fmla="*/ 155 h 158"/>
                        <a:gd name="T86" fmla="*/ 8 w 9"/>
                        <a:gd name="T87" fmla="*/ 51 h 158"/>
                        <a:gd name="T88" fmla="*/ 8 w 9"/>
                        <a:gd name="T89" fmla="*/ 39 h 158"/>
                        <a:gd name="T90" fmla="*/ 8 w 9"/>
                        <a:gd name="T91" fmla="*/ 60 h 158"/>
                        <a:gd name="T92" fmla="*/ 8 w 9"/>
                        <a:gd name="T93" fmla="*/ 57 h 158"/>
                        <a:gd name="T94" fmla="*/ 8 w 9"/>
                        <a:gd name="T95" fmla="*/ 65 h 158"/>
                        <a:gd name="T96" fmla="*/ 8 w 9"/>
                        <a:gd name="T97" fmla="*/ 90 h 158"/>
                        <a:gd name="T98" fmla="*/ 9 w 9"/>
                        <a:gd name="T99" fmla="*/ 107 h 1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8">
                          <a:moveTo>
                            <a:pt x="0" y="40"/>
                          </a:moveTo>
                          <a:lnTo>
                            <a:pt x="0" y="75"/>
                          </a:lnTo>
                          <a:lnTo>
                            <a:pt x="0" y="89"/>
                          </a:lnTo>
                          <a:lnTo>
                            <a:pt x="0" y="20"/>
                          </a:lnTo>
                          <a:lnTo>
                            <a:pt x="1" y="12"/>
                          </a:lnTo>
                          <a:lnTo>
                            <a:pt x="1" y="50"/>
                          </a:lnTo>
                          <a:lnTo>
                            <a:pt x="1" y="158"/>
                          </a:lnTo>
                          <a:lnTo>
                            <a:pt x="1" y="40"/>
                          </a:lnTo>
                          <a:lnTo>
                            <a:pt x="1" y="11"/>
                          </a:lnTo>
                          <a:lnTo>
                            <a:pt x="1" y="3"/>
                          </a:lnTo>
                          <a:lnTo>
                            <a:pt x="1" y="9"/>
                          </a:lnTo>
                          <a:lnTo>
                            <a:pt x="2" y="38"/>
                          </a:lnTo>
                          <a:lnTo>
                            <a:pt x="2" y="102"/>
                          </a:lnTo>
                          <a:lnTo>
                            <a:pt x="2" y="103"/>
                          </a:lnTo>
                          <a:lnTo>
                            <a:pt x="2" y="105"/>
                          </a:lnTo>
                          <a:lnTo>
                            <a:pt x="3" y="129"/>
                          </a:lnTo>
                          <a:lnTo>
                            <a:pt x="3" y="82"/>
                          </a:lnTo>
                          <a:lnTo>
                            <a:pt x="3" y="41"/>
                          </a:lnTo>
                          <a:lnTo>
                            <a:pt x="3" y="26"/>
                          </a:lnTo>
                          <a:lnTo>
                            <a:pt x="3" y="37"/>
                          </a:lnTo>
                          <a:lnTo>
                            <a:pt x="3" y="79"/>
                          </a:lnTo>
                          <a:lnTo>
                            <a:pt x="4" y="126"/>
                          </a:lnTo>
                          <a:lnTo>
                            <a:pt x="4" y="90"/>
                          </a:lnTo>
                          <a:lnTo>
                            <a:pt x="4" y="80"/>
                          </a:lnTo>
                          <a:lnTo>
                            <a:pt x="4" y="105"/>
                          </a:lnTo>
                          <a:lnTo>
                            <a:pt x="4" y="84"/>
                          </a:lnTo>
                          <a:lnTo>
                            <a:pt x="4" y="47"/>
                          </a:lnTo>
                          <a:lnTo>
                            <a:pt x="4" y="42"/>
                          </a:lnTo>
                          <a:lnTo>
                            <a:pt x="5" y="71"/>
                          </a:lnTo>
                          <a:lnTo>
                            <a:pt x="5" y="117"/>
                          </a:lnTo>
                          <a:lnTo>
                            <a:pt x="5" y="26"/>
                          </a:lnTo>
                          <a:lnTo>
                            <a:pt x="5" y="1"/>
                          </a:lnTo>
                          <a:lnTo>
                            <a:pt x="6" y="0"/>
                          </a:lnTo>
                          <a:lnTo>
                            <a:pt x="6" y="3"/>
                          </a:lnTo>
                          <a:lnTo>
                            <a:pt x="6" y="0"/>
                          </a:lnTo>
                          <a:lnTo>
                            <a:pt x="6" y="12"/>
                          </a:lnTo>
                          <a:lnTo>
                            <a:pt x="6" y="49"/>
                          </a:lnTo>
                          <a:lnTo>
                            <a:pt x="6" y="46"/>
                          </a:lnTo>
                          <a:lnTo>
                            <a:pt x="6" y="53"/>
                          </a:lnTo>
                          <a:lnTo>
                            <a:pt x="7" y="154"/>
                          </a:lnTo>
                          <a:lnTo>
                            <a:pt x="7" y="95"/>
                          </a:lnTo>
                          <a:lnTo>
                            <a:pt x="7" y="94"/>
                          </a:lnTo>
                          <a:lnTo>
                            <a:pt x="7" y="155"/>
                          </a:lnTo>
                          <a:lnTo>
                            <a:pt x="8" y="51"/>
                          </a:lnTo>
                          <a:lnTo>
                            <a:pt x="8" y="39"/>
                          </a:lnTo>
                          <a:lnTo>
                            <a:pt x="8" y="60"/>
                          </a:lnTo>
                          <a:lnTo>
                            <a:pt x="8" y="57"/>
                          </a:lnTo>
                          <a:lnTo>
                            <a:pt x="8" y="65"/>
                          </a:lnTo>
                          <a:lnTo>
                            <a:pt x="8" y="90"/>
                          </a:lnTo>
                          <a:lnTo>
                            <a:pt x="9" y="10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1" name="Freeform 419"/>
                    <p:cNvSpPr>
                      <a:spLocks/>
                    </p:cNvSpPr>
                    <p:nvPr/>
                  </p:nvSpPr>
                  <p:spPr bwMode="auto">
                    <a:xfrm>
                      <a:off x="8793163" y="4230688"/>
                      <a:ext cx="12700" cy="219075"/>
                    </a:xfrm>
                    <a:custGeom>
                      <a:avLst/>
                      <a:gdLst>
                        <a:gd name="T0" fmla="*/ 0 w 8"/>
                        <a:gd name="T1" fmla="*/ 118 h 138"/>
                        <a:gd name="T2" fmla="*/ 0 w 8"/>
                        <a:gd name="T3" fmla="*/ 84 h 138"/>
                        <a:gd name="T4" fmla="*/ 0 w 8"/>
                        <a:gd name="T5" fmla="*/ 58 h 138"/>
                        <a:gd name="T6" fmla="*/ 0 w 8"/>
                        <a:gd name="T7" fmla="*/ 132 h 138"/>
                        <a:gd name="T8" fmla="*/ 0 w 8"/>
                        <a:gd name="T9" fmla="*/ 61 h 138"/>
                        <a:gd name="T10" fmla="*/ 1 w 8"/>
                        <a:gd name="T11" fmla="*/ 26 h 138"/>
                        <a:gd name="T12" fmla="*/ 1 w 8"/>
                        <a:gd name="T13" fmla="*/ 25 h 138"/>
                        <a:gd name="T14" fmla="*/ 1 w 8"/>
                        <a:gd name="T15" fmla="*/ 11 h 138"/>
                        <a:gd name="T16" fmla="*/ 1 w 8"/>
                        <a:gd name="T17" fmla="*/ 3 h 138"/>
                        <a:gd name="T18" fmla="*/ 1 w 8"/>
                        <a:gd name="T19" fmla="*/ 12 h 138"/>
                        <a:gd name="T20" fmla="*/ 1 w 8"/>
                        <a:gd name="T21" fmla="*/ 7 h 138"/>
                        <a:gd name="T22" fmla="*/ 2 w 8"/>
                        <a:gd name="T23" fmla="*/ 0 h 138"/>
                        <a:gd name="T24" fmla="*/ 2 w 8"/>
                        <a:gd name="T25" fmla="*/ 19 h 138"/>
                        <a:gd name="T26" fmla="*/ 2 w 8"/>
                        <a:gd name="T27" fmla="*/ 79 h 138"/>
                        <a:gd name="T28" fmla="*/ 2 w 8"/>
                        <a:gd name="T29" fmla="*/ 127 h 138"/>
                        <a:gd name="T30" fmla="*/ 2 w 8"/>
                        <a:gd name="T31" fmla="*/ 112 h 138"/>
                        <a:gd name="T32" fmla="*/ 2 w 8"/>
                        <a:gd name="T33" fmla="*/ 138 h 138"/>
                        <a:gd name="T34" fmla="*/ 3 w 8"/>
                        <a:gd name="T35" fmla="*/ 124 h 138"/>
                        <a:gd name="T36" fmla="*/ 3 w 8"/>
                        <a:gd name="T37" fmla="*/ 72 h 138"/>
                        <a:gd name="T38" fmla="*/ 3 w 8"/>
                        <a:gd name="T39" fmla="*/ 50 h 138"/>
                        <a:gd name="T40" fmla="*/ 3 w 8"/>
                        <a:gd name="T41" fmla="*/ 54 h 138"/>
                        <a:gd name="T42" fmla="*/ 3 w 8"/>
                        <a:gd name="T43" fmla="*/ 60 h 138"/>
                        <a:gd name="T44" fmla="*/ 4 w 8"/>
                        <a:gd name="T45" fmla="*/ 49 h 138"/>
                        <a:gd name="T46" fmla="*/ 4 w 8"/>
                        <a:gd name="T47" fmla="*/ 48 h 138"/>
                        <a:gd name="T48" fmla="*/ 4 w 8"/>
                        <a:gd name="T49" fmla="*/ 58 h 138"/>
                        <a:gd name="T50" fmla="*/ 4 w 8"/>
                        <a:gd name="T51" fmla="*/ 71 h 138"/>
                        <a:gd name="T52" fmla="*/ 4 w 8"/>
                        <a:gd name="T53" fmla="*/ 58 h 138"/>
                        <a:gd name="T54" fmla="*/ 4 w 8"/>
                        <a:gd name="T55" fmla="*/ 36 h 138"/>
                        <a:gd name="T56" fmla="*/ 5 w 8"/>
                        <a:gd name="T57" fmla="*/ 29 h 138"/>
                        <a:gd name="T58" fmla="*/ 5 w 8"/>
                        <a:gd name="T59" fmla="*/ 41 h 138"/>
                        <a:gd name="T60" fmla="*/ 5 w 8"/>
                        <a:gd name="T61" fmla="*/ 60 h 138"/>
                        <a:gd name="T62" fmla="*/ 5 w 8"/>
                        <a:gd name="T63" fmla="*/ 51 h 138"/>
                        <a:gd name="T64" fmla="*/ 6 w 8"/>
                        <a:gd name="T65" fmla="*/ 28 h 138"/>
                        <a:gd name="T66" fmla="*/ 6 w 8"/>
                        <a:gd name="T67" fmla="*/ 9 h 138"/>
                        <a:gd name="T68" fmla="*/ 6 w 8"/>
                        <a:gd name="T69" fmla="*/ 4 h 138"/>
                        <a:gd name="T70" fmla="*/ 6 w 8"/>
                        <a:gd name="T71" fmla="*/ 18 h 138"/>
                        <a:gd name="T72" fmla="*/ 6 w 8"/>
                        <a:gd name="T73" fmla="*/ 41 h 138"/>
                        <a:gd name="T74" fmla="*/ 6 w 8"/>
                        <a:gd name="T75" fmla="*/ 33 h 138"/>
                        <a:gd name="T76" fmla="*/ 6 w 8"/>
                        <a:gd name="T77" fmla="*/ 30 h 138"/>
                        <a:gd name="T78" fmla="*/ 7 w 8"/>
                        <a:gd name="T79" fmla="*/ 57 h 138"/>
                        <a:gd name="T80" fmla="*/ 7 w 8"/>
                        <a:gd name="T81" fmla="*/ 117 h 138"/>
                        <a:gd name="T82" fmla="*/ 7 w 8"/>
                        <a:gd name="T83" fmla="*/ 116 h 138"/>
                        <a:gd name="T84" fmla="*/ 7 w 8"/>
                        <a:gd name="T85" fmla="*/ 64 h 138"/>
                        <a:gd name="T86" fmla="*/ 8 w 8"/>
                        <a:gd name="T87" fmla="*/ 32 h 138"/>
                        <a:gd name="T88" fmla="*/ 8 w 8"/>
                        <a:gd name="T89" fmla="*/ 21 h 138"/>
                        <a:gd name="T90" fmla="*/ 8 w 8"/>
                        <a:gd name="T91" fmla="*/ 19 h 138"/>
                        <a:gd name="T92" fmla="*/ 8 w 8"/>
                        <a:gd name="T93" fmla="*/ 17 h 138"/>
                        <a:gd name="T94" fmla="*/ 8 w 8"/>
                        <a:gd name="T95" fmla="*/ 22 h 138"/>
                        <a:gd name="T96" fmla="*/ 8 w 8"/>
                        <a:gd name="T97" fmla="*/ 43 h 138"/>
                        <a:gd name="T98" fmla="*/ 8 w 8"/>
                        <a:gd name="T99" fmla="*/ 67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38">
                          <a:moveTo>
                            <a:pt x="0" y="118"/>
                          </a:moveTo>
                          <a:lnTo>
                            <a:pt x="0" y="84"/>
                          </a:lnTo>
                          <a:lnTo>
                            <a:pt x="0" y="58"/>
                          </a:lnTo>
                          <a:lnTo>
                            <a:pt x="0" y="132"/>
                          </a:lnTo>
                          <a:lnTo>
                            <a:pt x="0" y="61"/>
                          </a:lnTo>
                          <a:lnTo>
                            <a:pt x="1" y="26"/>
                          </a:lnTo>
                          <a:lnTo>
                            <a:pt x="1" y="25"/>
                          </a:lnTo>
                          <a:lnTo>
                            <a:pt x="1" y="11"/>
                          </a:lnTo>
                          <a:lnTo>
                            <a:pt x="1" y="3"/>
                          </a:lnTo>
                          <a:lnTo>
                            <a:pt x="1" y="12"/>
                          </a:lnTo>
                          <a:lnTo>
                            <a:pt x="1" y="7"/>
                          </a:lnTo>
                          <a:lnTo>
                            <a:pt x="2" y="0"/>
                          </a:lnTo>
                          <a:lnTo>
                            <a:pt x="2" y="19"/>
                          </a:lnTo>
                          <a:lnTo>
                            <a:pt x="2" y="79"/>
                          </a:lnTo>
                          <a:lnTo>
                            <a:pt x="2" y="127"/>
                          </a:lnTo>
                          <a:lnTo>
                            <a:pt x="2" y="112"/>
                          </a:lnTo>
                          <a:lnTo>
                            <a:pt x="2" y="138"/>
                          </a:lnTo>
                          <a:lnTo>
                            <a:pt x="3" y="124"/>
                          </a:lnTo>
                          <a:lnTo>
                            <a:pt x="3" y="72"/>
                          </a:lnTo>
                          <a:lnTo>
                            <a:pt x="3" y="50"/>
                          </a:lnTo>
                          <a:lnTo>
                            <a:pt x="3" y="54"/>
                          </a:lnTo>
                          <a:lnTo>
                            <a:pt x="3" y="60"/>
                          </a:lnTo>
                          <a:lnTo>
                            <a:pt x="4" y="49"/>
                          </a:lnTo>
                          <a:lnTo>
                            <a:pt x="4" y="48"/>
                          </a:lnTo>
                          <a:lnTo>
                            <a:pt x="4" y="58"/>
                          </a:lnTo>
                          <a:lnTo>
                            <a:pt x="4" y="71"/>
                          </a:lnTo>
                          <a:lnTo>
                            <a:pt x="4" y="58"/>
                          </a:lnTo>
                          <a:lnTo>
                            <a:pt x="4" y="36"/>
                          </a:lnTo>
                          <a:lnTo>
                            <a:pt x="5" y="29"/>
                          </a:lnTo>
                          <a:lnTo>
                            <a:pt x="5" y="41"/>
                          </a:lnTo>
                          <a:lnTo>
                            <a:pt x="5" y="60"/>
                          </a:lnTo>
                          <a:lnTo>
                            <a:pt x="5" y="51"/>
                          </a:lnTo>
                          <a:lnTo>
                            <a:pt x="6" y="28"/>
                          </a:lnTo>
                          <a:lnTo>
                            <a:pt x="6" y="9"/>
                          </a:lnTo>
                          <a:lnTo>
                            <a:pt x="6" y="4"/>
                          </a:lnTo>
                          <a:lnTo>
                            <a:pt x="6" y="18"/>
                          </a:lnTo>
                          <a:lnTo>
                            <a:pt x="6" y="41"/>
                          </a:lnTo>
                          <a:lnTo>
                            <a:pt x="6" y="33"/>
                          </a:lnTo>
                          <a:lnTo>
                            <a:pt x="6" y="30"/>
                          </a:lnTo>
                          <a:lnTo>
                            <a:pt x="7" y="57"/>
                          </a:lnTo>
                          <a:lnTo>
                            <a:pt x="7" y="117"/>
                          </a:lnTo>
                          <a:lnTo>
                            <a:pt x="7" y="116"/>
                          </a:lnTo>
                          <a:lnTo>
                            <a:pt x="7" y="64"/>
                          </a:lnTo>
                          <a:lnTo>
                            <a:pt x="8" y="32"/>
                          </a:lnTo>
                          <a:lnTo>
                            <a:pt x="8" y="21"/>
                          </a:lnTo>
                          <a:lnTo>
                            <a:pt x="8" y="19"/>
                          </a:lnTo>
                          <a:lnTo>
                            <a:pt x="8" y="17"/>
                          </a:lnTo>
                          <a:lnTo>
                            <a:pt x="8" y="22"/>
                          </a:lnTo>
                          <a:lnTo>
                            <a:pt x="8" y="43"/>
                          </a:lnTo>
                          <a:lnTo>
                            <a:pt x="8" y="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2" name="Freeform 420"/>
                    <p:cNvSpPr>
                      <a:spLocks/>
                    </p:cNvSpPr>
                    <p:nvPr/>
                  </p:nvSpPr>
                  <p:spPr bwMode="auto">
                    <a:xfrm>
                      <a:off x="8805863" y="4256088"/>
                      <a:ext cx="14288" cy="315913"/>
                    </a:xfrm>
                    <a:custGeom>
                      <a:avLst/>
                      <a:gdLst>
                        <a:gd name="T0" fmla="*/ 0 w 9"/>
                        <a:gd name="T1" fmla="*/ 51 h 199"/>
                        <a:gd name="T2" fmla="*/ 1 w 9"/>
                        <a:gd name="T3" fmla="*/ 50 h 199"/>
                        <a:gd name="T4" fmla="*/ 1 w 9"/>
                        <a:gd name="T5" fmla="*/ 47 h 199"/>
                        <a:gd name="T6" fmla="*/ 1 w 9"/>
                        <a:gd name="T7" fmla="*/ 65 h 199"/>
                        <a:gd name="T8" fmla="*/ 1 w 9"/>
                        <a:gd name="T9" fmla="*/ 95 h 199"/>
                        <a:gd name="T10" fmla="*/ 1 w 9"/>
                        <a:gd name="T11" fmla="*/ 47 h 199"/>
                        <a:gd name="T12" fmla="*/ 1 w 9"/>
                        <a:gd name="T13" fmla="*/ 20 h 199"/>
                        <a:gd name="T14" fmla="*/ 2 w 9"/>
                        <a:gd name="T15" fmla="*/ 13 h 199"/>
                        <a:gd name="T16" fmla="*/ 2 w 9"/>
                        <a:gd name="T17" fmla="*/ 21 h 199"/>
                        <a:gd name="T18" fmla="*/ 2 w 9"/>
                        <a:gd name="T19" fmla="*/ 46 h 199"/>
                        <a:gd name="T20" fmla="*/ 2 w 9"/>
                        <a:gd name="T21" fmla="*/ 140 h 199"/>
                        <a:gd name="T22" fmla="*/ 3 w 9"/>
                        <a:gd name="T23" fmla="*/ 72 h 199"/>
                        <a:gd name="T24" fmla="*/ 3 w 9"/>
                        <a:gd name="T25" fmla="*/ 28 h 199"/>
                        <a:gd name="T26" fmla="*/ 3 w 9"/>
                        <a:gd name="T27" fmla="*/ 28 h 199"/>
                        <a:gd name="T28" fmla="*/ 3 w 9"/>
                        <a:gd name="T29" fmla="*/ 56 h 199"/>
                        <a:gd name="T30" fmla="*/ 3 w 9"/>
                        <a:gd name="T31" fmla="*/ 92 h 199"/>
                        <a:gd name="T32" fmla="*/ 3 w 9"/>
                        <a:gd name="T33" fmla="*/ 90 h 199"/>
                        <a:gd name="T34" fmla="*/ 3 w 9"/>
                        <a:gd name="T35" fmla="*/ 111 h 199"/>
                        <a:gd name="T36" fmla="*/ 4 w 9"/>
                        <a:gd name="T37" fmla="*/ 182 h 199"/>
                        <a:gd name="T38" fmla="*/ 4 w 9"/>
                        <a:gd name="T39" fmla="*/ 199 h 199"/>
                        <a:gd name="T40" fmla="*/ 4 w 9"/>
                        <a:gd name="T41" fmla="*/ 143 h 199"/>
                        <a:gd name="T42" fmla="*/ 4 w 9"/>
                        <a:gd name="T43" fmla="*/ 90 h 199"/>
                        <a:gd name="T44" fmla="*/ 5 w 9"/>
                        <a:gd name="T45" fmla="*/ 61 h 199"/>
                        <a:gd name="T46" fmla="*/ 5 w 9"/>
                        <a:gd name="T47" fmla="*/ 49 h 199"/>
                        <a:gd name="T48" fmla="*/ 5 w 9"/>
                        <a:gd name="T49" fmla="*/ 62 h 199"/>
                        <a:gd name="T50" fmla="*/ 5 w 9"/>
                        <a:gd name="T51" fmla="*/ 167 h 199"/>
                        <a:gd name="T52" fmla="*/ 5 w 9"/>
                        <a:gd name="T53" fmla="*/ 85 h 199"/>
                        <a:gd name="T54" fmla="*/ 5 w 9"/>
                        <a:gd name="T55" fmla="*/ 69 h 199"/>
                        <a:gd name="T56" fmla="*/ 5 w 9"/>
                        <a:gd name="T57" fmla="*/ 152 h 199"/>
                        <a:gd name="T58" fmla="*/ 6 w 9"/>
                        <a:gd name="T59" fmla="*/ 89 h 199"/>
                        <a:gd name="T60" fmla="*/ 6 w 9"/>
                        <a:gd name="T61" fmla="*/ 53 h 199"/>
                        <a:gd name="T62" fmla="*/ 6 w 9"/>
                        <a:gd name="T63" fmla="*/ 56 h 199"/>
                        <a:gd name="T64" fmla="*/ 6 w 9"/>
                        <a:gd name="T65" fmla="*/ 122 h 199"/>
                        <a:gd name="T66" fmla="*/ 7 w 9"/>
                        <a:gd name="T67" fmla="*/ 77 h 199"/>
                        <a:gd name="T68" fmla="*/ 7 w 9"/>
                        <a:gd name="T69" fmla="*/ 59 h 199"/>
                        <a:gd name="T70" fmla="*/ 7 w 9"/>
                        <a:gd name="T71" fmla="*/ 78 h 199"/>
                        <a:gd name="T72" fmla="*/ 7 w 9"/>
                        <a:gd name="T73" fmla="*/ 24 h 199"/>
                        <a:gd name="T74" fmla="*/ 7 w 9"/>
                        <a:gd name="T75" fmla="*/ 6 h 199"/>
                        <a:gd name="T76" fmla="*/ 7 w 9"/>
                        <a:gd name="T77" fmla="*/ 3 h 199"/>
                        <a:gd name="T78" fmla="*/ 8 w 9"/>
                        <a:gd name="T79" fmla="*/ 0 h 199"/>
                        <a:gd name="T80" fmla="*/ 8 w 9"/>
                        <a:gd name="T81" fmla="*/ 13 h 199"/>
                        <a:gd name="T82" fmla="*/ 8 w 9"/>
                        <a:gd name="T83" fmla="*/ 44 h 199"/>
                        <a:gd name="T84" fmla="*/ 8 w 9"/>
                        <a:gd name="T85" fmla="*/ 55 h 199"/>
                        <a:gd name="T86" fmla="*/ 8 w 9"/>
                        <a:gd name="T87" fmla="*/ 39 h 199"/>
                        <a:gd name="T88" fmla="*/ 9 w 9"/>
                        <a:gd name="T89" fmla="*/ 34 h 199"/>
                        <a:gd name="T90" fmla="*/ 9 w 9"/>
                        <a:gd name="T91" fmla="*/ 42 h 199"/>
                        <a:gd name="T92" fmla="*/ 9 w 9"/>
                        <a:gd name="T93" fmla="*/ 44 h 199"/>
                        <a:gd name="T94" fmla="*/ 9 w 9"/>
                        <a:gd name="T95" fmla="*/ 43 h 199"/>
                        <a:gd name="T96" fmla="*/ 9 w 9"/>
                        <a:gd name="T97" fmla="*/ 26 h 199"/>
                        <a:gd name="T98" fmla="*/ 9 w 9"/>
                        <a:gd name="T99" fmla="*/ 21 h 1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9">
                          <a:moveTo>
                            <a:pt x="0" y="51"/>
                          </a:moveTo>
                          <a:lnTo>
                            <a:pt x="1" y="50"/>
                          </a:lnTo>
                          <a:lnTo>
                            <a:pt x="1" y="47"/>
                          </a:lnTo>
                          <a:lnTo>
                            <a:pt x="1" y="65"/>
                          </a:lnTo>
                          <a:lnTo>
                            <a:pt x="1" y="95"/>
                          </a:lnTo>
                          <a:lnTo>
                            <a:pt x="1" y="47"/>
                          </a:lnTo>
                          <a:lnTo>
                            <a:pt x="1" y="20"/>
                          </a:lnTo>
                          <a:lnTo>
                            <a:pt x="2" y="13"/>
                          </a:lnTo>
                          <a:lnTo>
                            <a:pt x="2" y="21"/>
                          </a:lnTo>
                          <a:lnTo>
                            <a:pt x="2" y="46"/>
                          </a:lnTo>
                          <a:lnTo>
                            <a:pt x="2" y="140"/>
                          </a:lnTo>
                          <a:lnTo>
                            <a:pt x="3" y="72"/>
                          </a:lnTo>
                          <a:lnTo>
                            <a:pt x="3" y="28"/>
                          </a:lnTo>
                          <a:lnTo>
                            <a:pt x="3" y="28"/>
                          </a:lnTo>
                          <a:lnTo>
                            <a:pt x="3" y="56"/>
                          </a:lnTo>
                          <a:lnTo>
                            <a:pt x="3" y="92"/>
                          </a:lnTo>
                          <a:lnTo>
                            <a:pt x="3" y="90"/>
                          </a:lnTo>
                          <a:lnTo>
                            <a:pt x="3" y="111"/>
                          </a:lnTo>
                          <a:lnTo>
                            <a:pt x="4" y="182"/>
                          </a:lnTo>
                          <a:lnTo>
                            <a:pt x="4" y="199"/>
                          </a:lnTo>
                          <a:lnTo>
                            <a:pt x="4" y="143"/>
                          </a:lnTo>
                          <a:lnTo>
                            <a:pt x="4" y="90"/>
                          </a:lnTo>
                          <a:lnTo>
                            <a:pt x="5" y="61"/>
                          </a:lnTo>
                          <a:lnTo>
                            <a:pt x="5" y="49"/>
                          </a:lnTo>
                          <a:lnTo>
                            <a:pt x="5" y="62"/>
                          </a:lnTo>
                          <a:lnTo>
                            <a:pt x="5" y="167"/>
                          </a:lnTo>
                          <a:lnTo>
                            <a:pt x="5" y="85"/>
                          </a:lnTo>
                          <a:lnTo>
                            <a:pt x="5" y="69"/>
                          </a:lnTo>
                          <a:lnTo>
                            <a:pt x="5" y="152"/>
                          </a:lnTo>
                          <a:lnTo>
                            <a:pt x="6" y="89"/>
                          </a:lnTo>
                          <a:lnTo>
                            <a:pt x="6" y="53"/>
                          </a:lnTo>
                          <a:lnTo>
                            <a:pt x="6" y="56"/>
                          </a:lnTo>
                          <a:lnTo>
                            <a:pt x="6" y="122"/>
                          </a:lnTo>
                          <a:lnTo>
                            <a:pt x="7" y="77"/>
                          </a:lnTo>
                          <a:lnTo>
                            <a:pt x="7" y="59"/>
                          </a:lnTo>
                          <a:lnTo>
                            <a:pt x="7" y="78"/>
                          </a:lnTo>
                          <a:lnTo>
                            <a:pt x="7" y="24"/>
                          </a:lnTo>
                          <a:lnTo>
                            <a:pt x="7" y="6"/>
                          </a:lnTo>
                          <a:lnTo>
                            <a:pt x="7" y="3"/>
                          </a:lnTo>
                          <a:lnTo>
                            <a:pt x="8" y="0"/>
                          </a:lnTo>
                          <a:lnTo>
                            <a:pt x="8" y="13"/>
                          </a:lnTo>
                          <a:lnTo>
                            <a:pt x="8" y="44"/>
                          </a:lnTo>
                          <a:lnTo>
                            <a:pt x="8" y="55"/>
                          </a:lnTo>
                          <a:lnTo>
                            <a:pt x="8" y="39"/>
                          </a:lnTo>
                          <a:lnTo>
                            <a:pt x="9" y="34"/>
                          </a:lnTo>
                          <a:lnTo>
                            <a:pt x="9" y="42"/>
                          </a:lnTo>
                          <a:lnTo>
                            <a:pt x="9" y="44"/>
                          </a:lnTo>
                          <a:lnTo>
                            <a:pt x="9" y="43"/>
                          </a:lnTo>
                          <a:lnTo>
                            <a:pt x="9" y="26"/>
                          </a:lnTo>
                          <a:lnTo>
                            <a:pt x="9" y="2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3" name="Freeform 421"/>
                    <p:cNvSpPr>
                      <a:spLocks/>
                    </p:cNvSpPr>
                    <p:nvPr/>
                  </p:nvSpPr>
                  <p:spPr bwMode="auto">
                    <a:xfrm>
                      <a:off x="8820150" y="4252913"/>
                      <a:ext cx="14288" cy="377825"/>
                    </a:xfrm>
                    <a:custGeom>
                      <a:avLst/>
                      <a:gdLst>
                        <a:gd name="T0" fmla="*/ 0 w 9"/>
                        <a:gd name="T1" fmla="*/ 23 h 238"/>
                        <a:gd name="T2" fmla="*/ 1 w 9"/>
                        <a:gd name="T3" fmla="*/ 50 h 238"/>
                        <a:gd name="T4" fmla="*/ 1 w 9"/>
                        <a:gd name="T5" fmla="*/ 96 h 238"/>
                        <a:gd name="T6" fmla="*/ 1 w 9"/>
                        <a:gd name="T7" fmla="*/ 62 h 238"/>
                        <a:gd name="T8" fmla="*/ 1 w 9"/>
                        <a:gd name="T9" fmla="*/ 46 h 238"/>
                        <a:gd name="T10" fmla="*/ 1 w 9"/>
                        <a:gd name="T11" fmla="*/ 67 h 238"/>
                        <a:gd name="T12" fmla="*/ 1 w 9"/>
                        <a:gd name="T13" fmla="*/ 129 h 238"/>
                        <a:gd name="T14" fmla="*/ 2 w 9"/>
                        <a:gd name="T15" fmla="*/ 210 h 238"/>
                        <a:gd name="T16" fmla="*/ 2 w 9"/>
                        <a:gd name="T17" fmla="*/ 147 h 238"/>
                        <a:gd name="T18" fmla="*/ 2 w 9"/>
                        <a:gd name="T19" fmla="*/ 79 h 238"/>
                        <a:gd name="T20" fmla="*/ 2 w 9"/>
                        <a:gd name="T21" fmla="*/ 55 h 238"/>
                        <a:gd name="T22" fmla="*/ 2 w 9"/>
                        <a:gd name="T23" fmla="*/ 55 h 238"/>
                        <a:gd name="T24" fmla="*/ 3 w 9"/>
                        <a:gd name="T25" fmla="*/ 72 h 238"/>
                        <a:gd name="T26" fmla="*/ 3 w 9"/>
                        <a:gd name="T27" fmla="*/ 98 h 238"/>
                        <a:gd name="T28" fmla="*/ 3 w 9"/>
                        <a:gd name="T29" fmla="*/ 75 h 238"/>
                        <a:gd name="T30" fmla="*/ 3 w 9"/>
                        <a:gd name="T31" fmla="*/ 37 h 238"/>
                        <a:gd name="T32" fmla="*/ 3 w 9"/>
                        <a:gd name="T33" fmla="*/ 36 h 238"/>
                        <a:gd name="T34" fmla="*/ 3 w 9"/>
                        <a:gd name="T35" fmla="*/ 81 h 238"/>
                        <a:gd name="T36" fmla="*/ 4 w 9"/>
                        <a:gd name="T37" fmla="*/ 68 h 238"/>
                        <a:gd name="T38" fmla="*/ 4 w 9"/>
                        <a:gd name="T39" fmla="*/ 46 h 238"/>
                        <a:gd name="T40" fmla="*/ 4 w 9"/>
                        <a:gd name="T41" fmla="*/ 55 h 238"/>
                        <a:gd name="T42" fmla="*/ 4 w 9"/>
                        <a:gd name="T43" fmla="*/ 68 h 238"/>
                        <a:gd name="T44" fmla="*/ 4 w 9"/>
                        <a:gd name="T45" fmla="*/ 53 h 238"/>
                        <a:gd name="T46" fmla="*/ 5 w 9"/>
                        <a:gd name="T47" fmla="*/ 16 h 238"/>
                        <a:gd name="T48" fmla="*/ 5 w 9"/>
                        <a:gd name="T49" fmla="*/ 0 h 238"/>
                        <a:gd name="T50" fmla="*/ 5 w 9"/>
                        <a:gd name="T51" fmla="*/ 6 h 238"/>
                        <a:gd name="T52" fmla="*/ 5 w 9"/>
                        <a:gd name="T53" fmla="*/ 37 h 238"/>
                        <a:gd name="T54" fmla="*/ 5 w 9"/>
                        <a:gd name="T55" fmla="*/ 111 h 238"/>
                        <a:gd name="T56" fmla="*/ 5 w 9"/>
                        <a:gd name="T57" fmla="*/ 101 h 238"/>
                        <a:gd name="T58" fmla="*/ 6 w 9"/>
                        <a:gd name="T59" fmla="*/ 121 h 238"/>
                        <a:gd name="T60" fmla="*/ 6 w 9"/>
                        <a:gd name="T61" fmla="*/ 138 h 238"/>
                        <a:gd name="T62" fmla="*/ 6 w 9"/>
                        <a:gd name="T63" fmla="*/ 95 h 238"/>
                        <a:gd name="T64" fmla="*/ 6 w 9"/>
                        <a:gd name="T65" fmla="*/ 185 h 238"/>
                        <a:gd name="T66" fmla="*/ 7 w 9"/>
                        <a:gd name="T67" fmla="*/ 89 h 238"/>
                        <a:gd name="T68" fmla="*/ 7 w 9"/>
                        <a:gd name="T69" fmla="*/ 61 h 238"/>
                        <a:gd name="T70" fmla="*/ 7 w 9"/>
                        <a:gd name="T71" fmla="*/ 97 h 238"/>
                        <a:gd name="T72" fmla="*/ 7 w 9"/>
                        <a:gd name="T73" fmla="*/ 90 h 238"/>
                        <a:gd name="T74" fmla="*/ 7 w 9"/>
                        <a:gd name="T75" fmla="*/ 53 h 238"/>
                        <a:gd name="T76" fmla="*/ 7 w 9"/>
                        <a:gd name="T77" fmla="*/ 60 h 238"/>
                        <a:gd name="T78" fmla="*/ 7 w 9"/>
                        <a:gd name="T79" fmla="*/ 112 h 238"/>
                        <a:gd name="T80" fmla="*/ 8 w 9"/>
                        <a:gd name="T81" fmla="*/ 238 h 238"/>
                        <a:gd name="T82" fmla="*/ 8 w 9"/>
                        <a:gd name="T83" fmla="*/ 152 h 238"/>
                        <a:gd name="T84" fmla="*/ 8 w 9"/>
                        <a:gd name="T85" fmla="*/ 67 h 238"/>
                        <a:gd name="T86" fmla="*/ 8 w 9"/>
                        <a:gd name="T87" fmla="*/ 35 h 238"/>
                        <a:gd name="T88" fmla="*/ 8 w 9"/>
                        <a:gd name="T89" fmla="*/ 54 h 238"/>
                        <a:gd name="T90" fmla="*/ 8 w 9"/>
                        <a:gd name="T91" fmla="*/ 155 h 238"/>
                        <a:gd name="T92" fmla="*/ 9 w 9"/>
                        <a:gd name="T93" fmla="*/ 24 h 238"/>
                        <a:gd name="T94" fmla="*/ 9 w 9"/>
                        <a:gd name="T95" fmla="*/ 1 h 238"/>
                        <a:gd name="T96" fmla="*/ 9 w 9"/>
                        <a:gd name="T97" fmla="*/ 7 h 238"/>
                        <a:gd name="T98" fmla="*/ 9 w 9"/>
                        <a:gd name="T99" fmla="*/ 21 h 2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8">
                          <a:moveTo>
                            <a:pt x="0" y="23"/>
                          </a:moveTo>
                          <a:lnTo>
                            <a:pt x="1" y="50"/>
                          </a:lnTo>
                          <a:lnTo>
                            <a:pt x="1" y="96"/>
                          </a:lnTo>
                          <a:lnTo>
                            <a:pt x="1" y="62"/>
                          </a:lnTo>
                          <a:lnTo>
                            <a:pt x="1" y="46"/>
                          </a:lnTo>
                          <a:lnTo>
                            <a:pt x="1" y="67"/>
                          </a:lnTo>
                          <a:lnTo>
                            <a:pt x="1" y="129"/>
                          </a:lnTo>
                          <a:lnTo>
                            <a:pt x="2" y="210"/>
                          </a:lnTo>
                          <a:lnTo>
                            <a:pt x="2" y="147"/>
                          </a:lnTo>
                          <a:lnTo>
                            <a:pt x="2" y="79"/>
                          </a:lnTo>
                          <a:lnTo>
                            <a:pt x="2" y="55"/>
                          </a:lnTo>
                          <a:lnTo>
                            <a:pt x="2" y="55"/>
                          </a:lnTo>
                          <a:lnTo>
                            <a:pt x="3" y="72"/>
                          </a:lnTo>
                          <a:lnTo>
                            <a:pt x="3" y="98"/>
                          </a:lnTo>
                          <a:lnTo>
                            <a:pt x="3" y="75"/>
                          </a:lnTo>
                          <a:lnTo>
                            <a:pt x="3" y="37"/>
                          </a:lnTo>
                          <a:lnTo>
                            <a:pt x="3" y="36"/>
                          </a:lnTo>
                          <a:lnTo>
                            <a:pt x="3" y="81"/>
                          </a:lnTo>
                          <a:lnTo>
                            <a:pt x="4" y="68"/>
                          </a:lnTo>
                          <a:lnTo>
                            <a:pt x="4" y="46"/>
                          </a:lnTo>
                          <a:lnTo>
                            <a:pt x="4" y="55"/>
                          </a:lnTo>
                          <a:lnTo>
                            <a:pt x="4" y="68"/>
                          </a:lnTo>
                          <a:lnTo>
                            <a:pt x="4" y="53"/>
                          </a:lnTo>
                          <a:lnTo>
                            <a:pt x="5" y="16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5" y="37"/>
                          </a:lnTo>
                          <a:lnTo>
                            <a:pt x="5" y="111"/>
                          </a:lnTo>
                          <a:lnTo>
                            <a:pt x="5" y="101"/>
                          </a:lnTo>
                          <a:lnTo>
                            <a:pt x="6" y="121"/>
                          </a:lnTo>
                          <a:lnTo>
                            <a:pt x="6" y="138"/>
                          </a:lnTo>
                          <a:lnTo>
                            <a:pt x="6" y="95"/>
                          </a:lnTo>
                          <a:lnTo>
                            <a:pt x="6" y="185"/>
                          </a:lnTo>
                          <a:lnTo>
                            <a:pt x="7" y="89"/>
                          </a:lnTo>
                          <a:lnTo>
                            <a:pt x="7" y="61"/>
                          </a:lnTo>
                          <a:lnTo>
                            <a:pt x="7" y="97"/>
                          </a:lnTo>
                          <a:lnTo>
                            <a:pt x="7" y="90"/>
                          </a:lnTo>
                          <a:lnTo>
                            <a:pt x="7" y="53"/>
                          </a:lnTo>
                          <a:lnTo>
                            <a:pt x="7" y="60"/>
                          </a:lnTo>
                          <a:lnTo>
                            <a:pt x="7" y="112"/>
                          </a:lnTo>
                          <a:lnTo>
                            <a:pt x="8" y="238"/>
                          </a:lnTo>
                          <a:lnTo>
                            <a:pt x="8" y="152"/>
                          </a:lnTo>
                          <a:lnTo>
                            <a:pt x="8" y="67"/>
                          </a:lnTo>
                          <a:lnTo>
                            <a:pt x="8" y="35"/>
                          </a:lnTo>
                          <a:lnTo>
                            <a:pt x="8" y="54"/>
                          </a:lnTo>
                          <a:lnTo>
                            <a:pt x="8" y="155"/>
                          </a:lnTo>
                          <a:lnTo>
                            <a:pt x="9" y="24"/>
                          </a:lnTo>
                          <a:lnTo>
                            <a:pt x="9" y="1"/>
                          </a:lnTo>
                          <a:lnTo>
                            <a:pt x="9" y="7"/>
                          </a:lnTo>
                          <a:lnTo>
                            <a:pt x="9" y="2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4" name="Freeform 422"/>
                    <p:cNvSpPr>
                      <a:spLocks/>
                    </p:cNvSpPr>
                    <p:nvPr/>
                  </p:nvSpPr>
                  <p:spPr bwMode="auto">
                    <a:xfrm>
                      <a:off x="8834438" y="4271963"/>
                      <a:ext cx="14288" cy="273050"/>
                    </a:xfrm>
                    <a:custGeom>
                      <a:avLst/>
                      <a:gdLst>
                        <a:gd name="T0" fmla="*/ 0 w 9"/>
                        <a:gd name="T1" fmla="*/ 9 h 172"/>
                        <a:gd name="T2" fmla="*/ 1 w 9"/>
                        <a:gd name="T3" fmla="*/ 23 h 172"/>
                        <a:gd name="T4" fmla="*/ 1 w 9"/>
                        <a:gd name="T5" fmla="*/ 50 h 172"/>
                        <a:gd name="T6" fmla="*/ 1 w 9"/>
                        <a:gd name="T7" fmla="*/ 172 h 172"/>
                        <a:gd name="T8" fmla="*/ 1 w 9"/>
                        <a:gd name="T9" fmla="*/ 63 h 172"/>
                        <a:gd name="T10" fmla="*/ 1 w 9"/>
                        <a:gd name="T11" fmla="*/ 18 h 172"/>
                        <a:gd name="T12" fmla="*/ 1 w 9"/>
                        <a:gd name="T13" fmla="*/ 2 h 172"/>
                        <a:gd name="T14" fmla="*/ 1 w 9"/>
                        <a:gd name="T15" fmla="*/ 4 h 172"/>
                        <a:gd name="T16" fmla="*/ 2 w 9"/>
                        <a:gd name="T17" fmla="*/ 26 h 172"/>
                        <a:gd name="T18" fmla="*/ 2 w 9"/>
                        <a:gd name="T19" fmla="*/ 47 h 172"/>
                        <a:gd name="T20" fmla="*/ 2 w 9"/>
                        <a:gd name="T21" fmla="*/ 53 h 172"/>
                        <a:gd name="T22" fmla="*/ 2 w 9"/>
                        <a:gd name="T23" fmla="*/ 120 h 172"/>
                        <a:gd name="T24" fmla="*/ 3 w 9"/>
                        <a:gd name="T25" fmla="*/ 76 h 172"/>
                        <a:gd name="T26" fmla="*/ 3 w 9"/>
                        <a:gd name="T27" fmla="*/ 52 h 172"/>
                        <a:gd name="T28" fmla="*/ 3 w 9"/>
                        <a:gd name="T29" fmla="*/ 41 h 172"/>
                        <a:gd name="T30" fmla="*/ 3 w 9"/>
                        <a:gd name="T31" fmla="*/ 30 h 172"/>
                        <a:gd name="T32" fmla="*/ 3 w 9"/>
                        <a:gd name="T33" fmla="*/ 39 h 172"/>
                        <a:gd name="T34" fmla="*/ 3 w 9"/>
                        <a:gd name="T35" fmla="*/ 44 h 172"/>
                        <a:gd name="T36" fmla="*/ 3 w 9"/>
                        <a:gd name="T37" fmla="*/ 42 h 172"/>
                        <a:gd name="T38" fmla="*/ 4 w 9"/>
                        <a:gd name="T39" fmla="*/ 65 h 172"/>
                        <a:gd name="T40" fmla="*/ 4 w 9"/>
                        <a:gd name="T41" fmla="*/ 153 h 172"/>
                        <a:gd name="T42" fmla="*/ 4 w 9"/>
                        <a:gd name="T43" fmla="*/ 142 h 172"/>
                        <a:gd name="T44" fmla="*/ 4 w 9"/>
                        <a:gd name="T45" fmla="*/ 101 h 172"/>
                        <a:gd name="T46" fmla="*/ 5 w 9"/>
                        <a:gd name="T47" fmla="*/ 71 h 172"/>
                        <a:gd name="T48" fmla="*/ 5 w 9"/>
                        <a:gd name="T49" fmla="*/ 46 h 172"/>
                        <a:gd name="T50" fmla="*/ 5 w 9"/>
                        <a:gd name="T51" fmla="*/ 37 h 172"/>
                        <a:gd name="T52" fmla="*/ 5 w 9"/>
                        <a:gd name="T53" fmla="*/ 34 h 172"/>
                        <a:gd name="T54" fmla="*/ 5 w 9"/>
                        <a:gd name="T55" fmla="*/ 32 h 172"/>
                        <a:gd name="T56" fmla="*/ 5 w 9"/>
                        <a:gd name="T57" fmla="*/ 41 h 172"/>
                        <a:gd name="T58" fmla="*/ 6 w 9"/>
                        <a:gd name="T59" fmla="*/ 70 h 172"/>
                        <a:gd name="T60" fmla="*/ 6 w 9"/>
                        <a:gd name="T61" fmla="*/ 146 h 172"/>
                        <a:gd name="T62" fmla="*/ 6 w 9"/>
                        <a:gd name="T63" fmla="*/ 110 h 172"/>
                        <a:gd name="T64" fmla="*/ 6 w 9"/>
                        <a:gd name="T65" fmla="*/ 58 h 172"/>
                        <a:gd name="T66" fmla="*/ 6 w 9"/>
                        <a:gd name="T67" fmla="*/ 71 h 172"/>
                        <a:gd name="T68" fmla="*/ 6 w 9"/>
                        <a:gd name="T69" fmla="*/ 94 h 172"/>
                        <a:gd name="T70" fmla="*/ 6 w 9"/>
                        <a:gd name="T71" fmla="*/ 19 h 172"/>
                        <a:gd name="T72" fmla="*/ 7 w 9"/>
                        <a:gd name="T73" fmla="*/ 0 h 172"/>
                        <a:gd name="T74" fmla="*/ 7 w 9"/>
                        <a:gd name="T75" fmla="*/ 7 h 172"/>
                        <a:gd name="T76" fmla="*/ 7 w 9"/>
                        <a:gd name="T77" fmla="*/ 23 h 172"/>
                        <a:gd name="T78" fmla="*/ 7 w 9"/>
                        <a:gd name="T79" fmla="*/ 30 h 172"/>
                        <a:gd name="T80" fmla="*/ 8 w 9"/>
                        <a:gd name="T81" fmla="*/ 37 h 172"/>
                        <a:gd name="T82" fmla="*/ 8 w 9"/>
                        <a:gd name="T83" fmla="*/ 44 h 172"/>
                        <a:gd name="T84" fmla="*/ 8 w 9"/>
                        <a:gd name="T85" fmla="*/ 48 h 172"/>
                        <a:gd name="T86" fmla="*/ 8 w 9"/>
                        <a:gd name="T87" fmla="*/ 51 h 172"/>
                        <a:gd name="T88" fmla="*/ 8 w 9"/>
                        <a:gd name="T89" fmla="*/ 53 h 172"/>
                        <a:gd name="T90" fmla="*/ 8 w 9"/>
                        <a:gd name="T91" fmla="*/ 46 h 172"/>
                        <a:gd name="T92" fmla="*/ 8 w 9"/>
                        <a:gd name="T93" fmla="*/ 34 h 172"/>
                        <a:gd name="T94" fmla="*/ 9 w 9"/>
                        <a:gd name="T95" fmla="*/ 22 h 172"/>
                        <a:gd name="T96" fmla="*/ 9 w 9"/>
                        <a:gd name="T97" fmla="*/ 19 h 172"/>
                        <a:gd name="T98" fmla="*/ 9 w 9"/>
                        <a:gd name="T99" fmla="*/ 30 h 1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2">
                          <a:moveTo>
                            <a:pt x="0" y="9"/>
                          </a:moveTo>
                          <a:lnTo>
                            <a:pt x="1" y="23"/>
                          </a:lnTo>
                          <a:lnTo>
                            <a:pt x="1" y="50"/>
                          </a:lnTo>
                          <a:lnTo>
                            <a:pt x="1" y="172"/>
                          </a:lnTo>
                          <a:lnTo>
                            <a:pt x="1" y="63"/>
                          </a:lnTo>
                          <a:lnTo>
                            <a:pt x="1" y="18"/>
                          </a:lnTo>
                          <a:lnTo>
                            <a:pt x="1" y="2"/>
                          </a:lnTo>
                          <a:lnTo>
                            <a:pt x="1" y="4"/>
                          </a:lnTo>
                          <a:lnTo>
                            <a:pt x="2" y="26"/>
                          </a:lnTo>
                          <a:lnTo>
                            <a:pt x="2" y="47"/>
                          </a:lnTo>
                          <a:lnTo>
                            <a:pt x="2" y="53"/>
                          </a:lnTo>
                          <a:lnTo>
                            <a:pt x="2" y="120"/>
                          </a:lnTo>
                          <a:lnTo>
                            <a:pt x="3" y="76"/>
                          </a:lnTo>
                          <a:lnTo>
                            <a:pt x="3" y="52"/>
                          </a:lnTo>
                          <a:lnTo>
                            <a:pt x="3" y="41"/>
                          </a:lnTo>
                          <a:lnTo>
                            <a:pt x="3" y="30"/>
                          </a:lnTo>
                          <a:lnTo>
                            <a:pt x="3" y="39"/>
                          </a:lnTo>
                          <a:lnTo>
                            <a:pt x="3" y="44"/>
                          </a:lnTo>
                          <a:lnTo>
                            <a:pt x="3" y="42"/>
                          </a:lnTo>
                          <a:lnTo>
                            <a:pt x="4" y="65"/>
                          </a:lnTo>
                          <a:lnTo>
                            <a:pt x="4" y="153"/>
                          </a:lnTo>
                          <a:lnTo>
                            <a:pt x="4" y="142"/>
                          </a:lnTo>
                          <a:lnTo>
                            <a:pt x="4" y="101"/>
                          </a:lnTo>
                          <a:lnTo>
                            <a:pt x="5" y="71"/>
                          </a:lnTo>
                          <a:lnTo>
                            <a:pt x="5" y="46"/>
                          </a:lnTo>
                          <a:lnTo>
                            <a:pt x="5" y="37"/>
                          </a:lnTo>
                          <a:lnTo>
                            <a:pt x="5" y="34"/>
                          </a:lnTo>
                          <a:lnTo>
                            <a:pt x="5" y="32"/>
                          </a:lnTo>
                          <a:lnTo>
                            <a:pt x="5" y="41"/>
                          </a:lnTo>
                          <a:lnTo>
                            <a:pt x="6" y="70"/>
                          </a:lnTo>
                          <a:lnTo>
                            <a:pt x="6" y="146"/>
                          </a:lnTo>
                          <a:lnTo>
                            <a:pt x="6" y="110"/>
                          </a:lnTo>
                          <a:lnTo>
                            <a:pt x="6" y="58"/>
                          </a:lnTo>
                          <a:lnTo>
                            <a:pt x="6" y="71"/>
                          </a:lnTo>
                          <a:lnTo>
                            <a:pt x="6" y="94"/>
                          </a:lnTo>
                          <a:lnTo>
                            <a:pt x="6" y="19"/>
                          </a:lnTo>
                          <a:lnTo>
                            <a:pt x="7" y="0"/>
                          </a:lnTo>
                          <a:lnTo>
                            <a:pt x="7" y="7"/>
                          </a:lnTo>
                          <a:lnTo>
                            <a:pt x="7" y="23"/>
                          </a:lnTo>
                          <a:lnTo>
                            <a:pt x="7" y="30"/>
                          </a:lnTo>
                          <a:lnTo>
                            <a:pt x="8" y="37"/>
                          </a:lnTo>
                          <a:lnTo>
                            <a:pt x="8" y="44"/>
                          </a:lnTo>
                          <a:lnTo>
                            <a:pt x="8" y="48"/>
                          </a:lnTo>
                          <a:lnTo>
                            <a:pt x="8" y="51"/>
                          </a:lnTo>
                          <a:lnTo>
                            <a:pt x="8" y="53"/>
                          </a:lnTo>
                          <a:lnTo>
                            <a:pt x="8" y="46"/>
                          </a:lnTo>
                          <a:lnTo>
                            <a:pt x="8" y="34"/>
                          </a:lnTo>
                          <a:lnTo>
                            <a:pt x="9" y="22"/>
                          </a:lnTo>
                          <a:lnTo>
                            <a:pt x="9" y="19"/>
                          </a:lnTo>
                          <a:lnTo>
                            <a:pt x="9" y="3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5" name="Freeform 423"/>
                    <p:cNvSpPr>
                      <a:spLocks/>
                    </p:cNvSpPr>
                    <p:nvPr/>
                  </p:nvSpPr>
                  <p:spPr bwMode="auto">
                    <a:xfrm>
                      <a:off x="8848725" y="4256088"/>
                      <a:ext cx="9525" cy="257175"/>
                    </a:xfrm>
                    <a:custGeom>
                      <a:avLst/>
                      <a:gdLst>
                        <a:gd name="T0" fmla="*/ 0 w 6"/>
                        <a:gd name="T1" fmla="*/ 40 h 162"/>
                        <a:gd name="T2" fmla="*/ 0 w 6"/>
                        <a:gd name="T3" fmla="*/ 67 h 162"/>
                        <a:gd name="T4" fmla="*/ 1 w 6"/>
                        <a:gd name="T5" fmla="*/ 72 h 162"/>
                        <a:gd name="T6" fmla="*/ 1 w 6"/>
                        <a:gd name="T7" fmla="*/ 72 h 162"/>
                        <a:gd name="T8" fmla="*/ 1 w 6"/>
                        <a:gd name="T9" fmla="*/ 119 h 162"/>
                        <a:gd name="T10" fmla="*/ 1 w 6"/>
                        <a:gd name="T11" fmla="*/ 162 h 162"/>
                        <a:gd name="T12" fmla="*/ 1 w 6"/>
                        <a:gd name="T13" fmla="*/ 89 h 162"/>
                        <a:gd name="T14" fmla="*/ 1 w 6"/>
                        <a:gd name="T15" fmla="*/ 111 h 162"/>
                        <a:gd name="T16" fmla="*/ 2 w 6"/>
                        <a:gd name="T17" fmla="*/ 100 h 162"/>
                        <a:gd name="T18" fmla="*/ 2 w 6"/>
                        <a:gd name="T19" fmla="*/ 20 h 162"/>
                        <a:gd name="T20" fmla="*/ 2 w 6"/>
                        <a:gd name="T21" fmla="*/ 0 h 162"/>
                        <a:gd name="T22" fmla="*/ 2 w 6"/>
                        <a:gd name="T23" fmla="*/ 8 h 162"/>
                        <a:gd name="T24" fmla="*/ 2 w 6"/>
                        <a:gd name="T25" fmla="*/ 33 h 162"/>
                        <a:gd name="T26" fmla="*/ 3 w 6"/>
                        <a:gd name="T27" fmla="*/ 56 h 162"/>
                        <a:gd name="T28" fmla="*/ 3 w 6"/>
                        <a:gd name="T29" fmla="*/ 54 h 162"/>
                        <a:gd name="T30" fmla="*/ 3 w 6"/>
                        <a:gd name="T31" fmla="*/ 35 h 162"/>
                        <a:gd name="T32" fmla="*/ 3 w 6"/>
                        <a:gd name="T33" fmla="*/ 17 h 162"/>
                        <a:gd name="T34" fmla="*/ 3 w 6"/>
                        <a:gd name="T35" fmla="*/ 14 h 162"/>
                        <a:gd name="T36" fmla="*/ 3 w 6"/>
                        <a:gd name="T37" fmla="*/ 30 h 162"/>
                        <a:gd name="T38" fmla="*/ 4 w 6"/>
                        <a:gd name="T39" fmla="*/ 58 h 162"/>
                        <a:gd name="T40" fmla="*/ 4 w 6"/>
                        <a:gd name="T41" fmla="*/ 72 h 162"/>
                        <a:gd name="T42" fmla="*/ 4 w 6"/>
                        <a:gd name="T43" fmla="*/ 53 h 162"/>
                        <a:gd name="T44" fmla="*/ 4 w 6"/>
                        <a:gd name="T45" fmla="*/ 32 h 162"/>
                        <a:gd name="T46" fmla="*/ 4 w 6"/>
                        <a:gd name="T47" fmla="*/ 26 h 162"/>
                        <a:gd name="T48" fmla="*/ 4 w 6"/>
                        <a:gd name="T49" fmla="*/ 38 h 162"/>
                        <a:gd name="T50" fmla="*/ 5 w 6"/>
                        <a:gd name="T51" fmla="*/ 60 h 162"/>
                        <a:gd name="T52" fmla="*/ 5 w 6"/>
                        <a:gd name="T53" fmla="*/ 74 h 162"/>
                        <a:gd name="T54" fmla="*/ 5 w 6"/>
                        <a:gd name="T55" fmla="*/ 61 h 162"/>
                        <a:gd name="T56" fmla="*/ 5 w 6"/>
                        <a:gd name="T57" fmla="*/ 36 h 162"/>
                        <a:gd name="T58" fmla="*/ 5 w 6"/>
                        <a:gd name="T59" fmla="*/ 28 h 162"/>
                        <a:gd name="T60" fmla="*/ 6 w 6"/>
                        <a:gd name="T61" fmla="*/ 39 h 1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6" h="162">
                          <a:moveTo>
                            <a:pt x="0" y="40"/>
                          </a:moveTo>
                          <a:lnTo>
                            <a:pt x="0" y="67"/>
                          </a:lnTo>
                          <a:lnTo>
                            <a:pt x="1" y="72"/>
                          </a:lnTo>
                          <a:lnTo>
                            <a:pt x="1" y="72"/>
                          </a:lnTo>
                          <a:lnTo>
                            <a:pt x="1" y="119"/>
                          </a:lnTo>
                          <a:lnTo>
                            <a:pt x="1" y="162"/>
                          </a:lnTo>
                          <a:lnTo>
                            <a:pt x="1" y="89"/>
                          </a:lnTo>
                          <a:lnTo>
                            <a:pt x="1" y="111"/>
                          </a:lnTo>
                          <a:lnTo>
                            <a:pt x="2" y="100"/>
                          </a:lnTo>
                          <a:lnTo>
                            <a:pt x="2" y="20"/>
                          </a:lnTo>
                          <a:lnTo>
                            <a:pt x="2" y="0"/>
                          </a:lnTo>
                          <a:lnTo>
                            <a:pt x="2" y="8"/>
                          </a:lnTo>
                          <a:lnTo>
                            <a:pt x="2" y="33"/>
                          </a:lnTo>
                          <a:lnTo>
                            <a:pt x="3" y="56"/>
                          </a:lnTo>
                          <a:lnTo>
                            <a:pt x="3" y="54"/>
                          </a:lnTo>
                          <a:lnTo>
                            <a:pt x="3" y="35"/>
                          </a:lnTo>
                          <a:lnTo>
                            <a:pt x="3" y="17"/>
                          </a:lnTo>
                          <a:lnTo>
                            <a:pt x="3" y="14"/>
                          </a:lnTo>
                          <a:lnTo>
                            <a:pt x="3" y="30"/>
                          </a:lnTo>
                          <a:lnTo>
                            <a:pt x="4" y="58"/>
                          </a:lnTo>
                          <a:lnTo>
                            <a:pt x="4" y="72"/>
                          </a:lnTo>
                          <a:lnTo>
                            <a:pt x="4" y="53"/>
                          </a:lnTo>
                          <a:lnTo>
                            <a:pt x="4" y="32"/>
                          </a:lnTo>
                          <a:lnTo>
                            <a:pt x="4" y="26"/>
                          </a:lnTo>
                          <a:lnTo>
                            <a:pt x="4" y="38"/>
                          </a:lnTo>
                          <a:lnTo>
                            <a:pt x="5" y="60"/>
                          </a:lnTo>
                          <a:lnTo>
                            <a:pt x="5" y="74"/>
                          </a:lnTo>
                          <a:lnTo>
                            <a:pt x="5" y="61"/>
                          </a:lnTo>
                          <a:lnTo>
                            <a:pt x="5" y="36"/>
                          </a:lnTo>
                          <a:lnTo>
                            <a:pt x="5" y="28"/>
                          </a:lnTo>
                          <a:lnTo>
                            <a:pt x="6" y="3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</p:grpSp>
              <p:sp>
                <p:nvSpPr>
                  <p:cNvPr id="1681" name="Rectangle 458"/>
                  <p:cNvSpPr>
                    <a:spLocks noChangeArrowheads="1"/>
                  </p:cNvSpPr>
                  <p:nvPr/>
                </p:nvSpPr>
                <p:spPr bwMode="auto">
                  <a:xfrm>
                    <a:off x="8420158" y="2825708"/>
                    <a:ext cx="1330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82" name="Rectangle 459"/>
                  <p:cNvSpPr>
                    <a:spLocks noChangeArrowheads="1"/>
                  </p:cNvSpPr>
                  <p:nvPr/>
                </p:nvSpPr>
                <p:spPr bwMode="auto">
                  <a:xfrm>
                    <a:off x="8450872" y="2506115"/>
                    <a:ext cx="96235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85" name="Rectangle 460"/>
                  <p:cNvSpPr>
                    <a:spLocks noChangeArrowheads="1"/>
                  </p:cNvSpPr>
                  <p:nvPr/>
                </p:nvSpPr>
                <p:spPr bwMode="auto">
                  <a:xfrm>
                    <a:off x="8469716" y="2200630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86" name="Rectangle 3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8222244" y="2546598"/>
                    <a:ext cx="946399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RF </a:t>
                    </a:r>
                    <a:r>
                      <a:rPr lang="en-GB" altLang="en-US" sz="800" dirty="0" err="1" smtClean="0">
                        <a:cs typeface="Arial" panose="020B0604020202020204" pitchFamily="34" charset="0"/>
                      </a:rPr>
                      <a:t>beatnote</a:t>
                    </a:r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 (dB)</a:t>
                    </a:r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70" name="Rectangle 31"/>
                <p:cNvSpPr>
                  <a:spLocks noChangeArrowheads="1"/>
                </p:cNvSpPr>
                <p:nvPr/>
              </p:nvSpPr>
              <p:spPr bwMode="auto">
                <a:xfrm>
                  <a:off x="3283070" y="2285424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d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5" name="Rectangle 1649"/>
                <p:cNvSpPr>
                  <a:spLocks noChangeArrowheads="1"/>
                </p:cNvSpPr>
                <p:nvPr/>
              </p:nvSpPr>
              <p:spPr bwMode="auto">
                <a:xfrm>
                  <a:off x="3621626" y="3331767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4" name="Group 13"/>
            <p:cNvGrpSpPr/>
            <p:nvPr/>
          </p:nvGrpSpPr>
          <p:grpSpPr>
            <a:xfrm>
              <a:off x="5267196" y="1180796"/>
              <a:ext cx="3673598" cy="2296592"/>
              <a:chOff x="5305296" y="1180795"/>
              <a:chExt cx="3673598" cy="2356599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5306044" y="1180795"/>
                <a:ext cx="1636629" cy="1156748"/>
                <a:chOff x="5309417" y="1099711"/>
                <a:chExt cx="1741656" cy="1350684"/>
              </a:xfrm>
            </p:grpSpPr>
            <p:grpSp>
              <p:nvGrpSpPr>
                <p:cNvPr id="1246" name="Group 1245"/>
                <p:cNvGrpSpPr/>
                <p:nvPr/>
              </p:nvGrpSpPr>
              <p:grpSpPr>
                <a:xfrm>
                  <a:off x="5484688" y="1262741"/>
                  <a:ext cx="1566385" cy="1037091"/>
                  <a:chOff x="3154546" y="1825625"/>
                  <a:chExt cx="1566385" cy="1037091"/>
                </a:xfrm>
              </p:grpSpPr>
              <p:sp>
                <p:nvSpPr>
                  <p:cNvPr id="1634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738838"/>
                    <a:ext cx="140462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5" name="Line 2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6" name="Line 2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69838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7" name="Line 2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37707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8" name="Line 2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5575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9" name="Rectangle 273"/>
                  <p:cNvSpPr>
                    <a:spLocks noChangeArrowheads="1"/>
                  </p:cNvSpPr>
                  <p:nvPr/>
                </p:nvSpPr>
                <p:spPr bwMode="auto">
                  <a:xfrm>
                    <a:off x="3269209" y="278286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0" name="Rectangle 274"/>
                  <p:cNvSpPr>
                    <a:spLocks noChangeArrowheads="1"/>
                  </p:cNvSpPr>
                  <p:nvPr/>
                </p:nvSpPr>
                <p:spPr bwMode="auto">
                  <a:xfrm>
                    <a:off x="3671555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1" name="Rectangle 275"/>
                  <p:cNvSpPr>
                    <a:spLocks noChangeArrowheads="1"/>
                  </p:cNvSpPr>
                  <p:nvPr/>
                </p:nvSpPr>
                <p:spPr bwMode="auto">
                  <a:xfrm>
                    <a:off x="4143519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" name="Rectangle 276"/>
                  <p:cNvSpPr>
                    <a:spLocks noChangeArrowheads="1"/>
                  </p:cNvSpPr>
                  <p:nvPr/>
                </p:nvSpPr>
                <p:spPr bwMode="auto">
                  <a:xfrm>
                    <a:off x="4609339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3" name="Line 2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1889099"/>
                    <a:ext cx="0" cy="84973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4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738838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5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313969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6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1889099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7" name="Rectangle 281"/>
                  <p:cNvSpPr>
                    <a:spLocks noChangeArrowheads="1"/>
                  </p:cNvSpPr>
                  <p:nvPr/>
                </p:nvSpPr>
                <p:spPr bwMode="auto">
                  <a:xfrm>
                    <a:off x="3154546" y="2674340"/>
                    <a:ext cx="59379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8" name="Rectangle 282"/>
                  <p:cNvSpPr>
                    <a:spLocks noChangeArrowheads="1"/>
                  </p:cNvSpPr>
                  <p:nvPr/>
                </p:nvSpPr>
                <p:spPr bwMode="auto">
                  <a:xfrm>
                    <a:off x="3193449" y="225254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9" name="Rectangle 283"/>
                  <p:cNvSpPr>
                    <a:spLocks noChangeArrowheads="1"/>
                  </p:cNvSpPr>
                  <p:nvPr/>
                </p:nvSpPr>
                <p:spPr bwMode="auto">
                  <a:xfrm>
                    <a:off x="3193449" y="1825625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50" name="Freeform 284"/>
                  <p:cNvSpPr>
                    <a:spLocks/>
                  </p:cNvSpPr>
                  <p:nvPr/>
                </p:nvSpPr>
                <p:spPr bwMode="auto">
                  <a:xfrm>
                    <a:off x="3401277" y="1889099"/>
                    <a:ext cx="1304298" cy="693100"/>
                  </a:xfrm>
                  <a:custGeom>
                    <a:avLst/>
                    <a:gdLst>
                      <a:gd name="T0" fmla="*/ 0 w 1274"/>
                      <a:gd name="T1" fmla="*/ 0 h 677"/>
                      <a:gd name="T2" fmla="*/ 47 w 1274"/>
                      <a:gd name="T3" fmla="*/ 281 h 677"/>
                      <a:gd name="T4" fmla="*/ 115 w 1274"/>
                      <a:gd name="T5" fmla="*/ 628 h 677"/>
                      <a:gd name="T6" fmla="*/ 184 w 1274"/>
                      <a:gd name="T7" fmla="*/ 677 h 677"/>
                      <a:gd name="T8" fmla="*/ 252 w 1274"/>
                      <a:gd name="T9" fmla="*/ 665 h 677"/>
                      <a:gd name="T10" fmla="*/ 321 w 1274"/>
                      <a:gd name="T11" fmla="*/ 620 h 677"/>
                      <a:gd name="T12" fmla="*/ 390 w 1274"/>
                      <a:gd name="T13" fmla="*/ 604 h 677"/>
                      <a:gd name="T14" fmla="*/ 458 w 1274"/>
                      <a:gd name="T15" fmla="*/ 581 h 677"/>
                      <a:gd name="T16" fmla="*/ 527 w 1274"/>
                      <a:gd name="T17" fmla="*/ 556 h 677"/>
                      <a:gd name="T18" fmla="*/ 595 w 1274"/>
                      <a:gd name="T19" fmla="*/ 535 h 677"/>
                      <a:gd name="T20" fmla="*/ 664 w 1274"/>
                      <a:gd name="T21" fmla="*/ 508 h 677"/>
                      <a:gd name="T22" fmla="*/ 732 w 1274"/>
                      <a:gd name="T23" fmla="*/ 485 h 677"/>
                      <a:gd name="T24" fmla="*/ 801 w 1274"/>
                      <a:gd name="T25" fmla="*/ 464 h 677"/>
                      <a:gd name="T26" fmla="*/ 870 w 1274"/>
                      <a:gd name="T27" fmla="*/ 441 h 677"/>
                      <a:gd name="T28" fmla="*/ 938 w 1274"/>
                      <a:gd name="T29" fmla="*/ 417 h 677"/>
                      <a:gd name="T30" fmla="*/ 1007 w 1274"/>
                      <a:gd name="T31" fmla="*/ 392 h 677"/>
                      <a:gd name="T32" fmla="*/ 1075 w 1274"/>
                      <a:gd name="T33" fmla="*/ 369 h 677"/>
                      <a:gd name="T34" fmla="*/ 1144 w 1274"/>
                      <a:gd name="T35" fmla="*/ 346 h 677"/>
                      <a:gd name="T36" fmla="*/ 1212 w 1274"/>
                      <a:gd name="T37" fmla="*/ 325 h 677"/>
                      <a:gd name="T38" fmla="*/ 1274 w 1274"/>
                      <a:gd name="T39" fmla="*/ 303 h 6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274" h="677">
                        <a:moveTo>
                          <a:pt x="0" y="0"/>
                        </a:moveTo>
                        <a:lnTo>
                          <a:pt x="47" y="281"/>
                        </a:lnTo>
                        <a:lnTo>
                          <a:pt x="115" y="628"/>
                        </a:lnTo>
                        <a:lnTo>
                          <a:pt x="184" y="677"/>
                        </a:lnTo>
                        <a:lnTo>
                          <a:pt x="252" y="665"/>
                        </a:lnTo>
                        <a:lnTo>
                          <a:pt x="321" y="620"/>
                        </a:lnTo>
                        <a:lnTo>
                          <a:pt x="390" y="604"/>
                        </a:lnTo>
                        <a:lnTo>
                          <a:pt x="458" y="581"/>
                        </a:lnTo>
                        <a:lnTo>
                          <a:pt x="527" y="556"/>
                        </a:lnTo>
                        <a:lnTo>
                          <a:pt x="595" y="535"/>
                        </a:lnTo>
                        <a:lnTo>
                          <a:pt x="664" y="508"/>
                        </a:lnTo>
                        <a:lnTo>
                          <a:pt x="732" y="485"/>
                        </a:lnTo>
                        <a:lnTo>
                          <a:pt x="801" y="464"/>
                        </a:lnTo>
                        <a:lnTo>
                          <a:pt x="870" y="441"/>
                        </a:lnTo>
                        <a:lnTo>
                          <a:pt x="938" y="417"/>
                        </a:lnTo>
                        <a:lnTo>
                          <a:pt x="1007" y="392"/>
                        </a:lnTo>
                        <a:lnTo>
                          <a:pt x="1075" y="369"/>
                        </a:lnTo>
                        <a:lnTo>
                          <a:pt x="1144" y="346"/>
                        </a:lnTo>
                        <a:lnTo>
                          <a:pt x="1212" y="325"/>
                        </a:lnTo>
                        <a:lnTo>
                          <a:pt x="1274" y="30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1" name="Freeform 285"/>
                  <p:cNvSpPr>
                    <a:spLocks/>
                  </p:cNvSpPr>
                  <p:nvPr/>
                </p:nvSpPr>
                <p:spPr bwMode="auto">
                  <a:xfrm>
                    <a:off x="3370564" y="1889099"/>
                    <a:ext cx="1335011" cy="629626"/>
                  </a:xfrm>
                  <a:custGeom>
                    <a:avLst/>
                    <a:gdLst>
                      <a:gd name="T0" fmla="*/ 0 w 1304"/>
                      <a:gd name="T1" fmla="*/ 0 h 615"/>
                      <a:gd name="T2" fmla="*/ 8 w 1304"/>
                      <a:gd name="T3" fmla="*/ 127 h 615"/>
                      <a:gd name="T4" fmla="*/ 77 w 1304"/>
                      <a:gd name="T5" fmla="*/ 258 h 615"/>
                      <a:gd name="T6" fmla="*/ 145 w 1304"/>
                      <a:gd name="T7" fmla="*/ 608 h 615"/>
                      <a:gd name="T8" fmla="*/ 214 w 1304"/>
                      <a:gd name="T9" fmla="*/ 615 h 615"/>
                      <a:gd name="T10" fmla="*/ 282 w 1304"/>
                      <a:gd name="T11" fmla="*/ 594 h 615"/>
                      <a:gd name="T12" fmla="*/ 351 w 1304"/>
                      <a:gd name="T13" fmla="*/ 577 h 615"/>
                      <a:gd name="T14" fmla="*/ 420 w 1304"/>
                      <a:gd name="T15" fmla="*/ 573 h 615"/>
                      <a:gd name="T16" fmla="*/ 488 w 1304"/>
                      <a:gd name="T17" fmla="*/ 552 h 615"/>
                      <a:gd name="T18" fmla="*/ 557 w 1304"/>
                      <a:gd name="T19" fmla="*/ 529 h 615"/>
                      <a:gd name="T20" fmla="*/ 625 w 1304"/>
                      <a:gd name="T21" fmla="*/ 510 h 615"/>
                      <a:gd name="T22" fmla="*/ 694 w 1304"/>
                      <a:gd name="T23" fmla="*/ 492 h 615"/>
                      <a:gd name="T24" fmla="*/ 762 w 1304"/>
                      <a:gd name="T25" fmla="*/ 475 h 615"/>
                      <a:gd name="T26" fmla="*/ 831 w 1304"/>
                      <a:gd name="T27" fmla="*/ 457 h 615"/>
                      <a:gd name="T28" fmla="*/ 900 w 1304"/>
                      <a:gd name="T29" fmla="*/ 436 h 615"/>
                      <a:gd name="T30" fmla="*/ 968 w 1304"/>
                      <a:gd name="T31" fmla="*/ 415 h 615"/>
                      <a:gd name="T32" fmla="*/ 1037 w 1304"/>
                      <a:gd name="T33" fmla="*/ 396 h 615"/>
                      <a:gd name="T34" fmla="*/ 1105 w 1304"/>
                      <a:gd name="T35" fmla="*/ 379 h 615"/>
                      <a:gd name="T36" fmla="*/ 1174 w 1304"/>
                      <a:gd name="T37" fmla="*/ 361 h 615"/>
                      <a:gd name="T38" fmla="*/ 1242 w 1304"/>
                      <a:gd name="T39" fmla="*/ 342 h 615"/>
                      <a:gd name="T40" fmla="*/ 1304 w 1304"/>
                      <a:gd name="T41" fmla="*/ 323 h 6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04" h="615">
                        <a:moveTo>
                          <a:pt x="0" y="0"/>
                        </a:moveTo>
                        <a:lnTo>
                          <a:pt x="8" y="127"/>
                        </a:lnTo>
                        <a:lnTo>
                          <a:pt x="77" y="258"/>
                        </a:lnTo>
                        <a:lnTo>
                          <a:pt x="145" y="608"/>
                        </a:lnTo>
                        <a:lnTo>
                          <a:pt x="214" y="615"/>
                        </a:lnTo>
                        <a:lnTo>
                          <a:pt x="282" y="594"/>
                        </a:lnTo>
                        <a:lnTo>
                          <a:pt x="351" y="577"/>
                        </a:lnTo>
                        <a:lnTo>
                          <a:pt x="420" y="573"/>
                        </a:lnTo>
                        <a:lnTo>
                          <a:pt x="488" y="552"/>
                        </a:lnTo>
                        <a:lnTo>
                          <a:pt x="557" y="529"/>
                        </a:lnTo>
                        <a:lnTo>
                          <a:pt x="625" y="510"/>
                        </a:lnTo>
                        <a:lnTo>
                          <a:pt x="694" y="492"/>
                        </a:lnTo>
                        <a:lnTo>
                          <a:pt x="762" y="475"/>
                        </a:lnTo>
                        <a:lnTo>
                          <a:pt x="831" y="457"/>
                        </a:lnTo>
                        <a:lnTo>
                          <a:pt x="900" y="436"/>
                        </a:lnTo>
                        <a:lnTo>
                          <a:pt x="968" y="415"/>
                        </a:lnTo>
                        <a:lnTo>
                          <a:pt x="1037" y="396"/>
                        </a:lnTo>
                        <a:lnTo>
                          <a:pt x="1105" y="379"/>
                        </a:lnTo>
                        <a:lnTo>
                          <a:pt x="1174" y="361"/>
                        </a:lnTo>
                        <a:lnTo>
                          <a:pt x="1242" y="342"/>
                        </a:lnTo>
                        <a:lnTo>
                          <a:pt x="1304" y="32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2" name="Freeform 286"/>
                  <p:cNvSpPr>
                    <a:spLocks/>
                  </p:cNvSpPr>
                  <p:nvPr/>
                </p:nvSpPr>
                <p:spPr bwMode="auto">
                  <a:xfrm>
                    <a:off x="3309137" y="2190091"/>
                    <a:ext cx="1396438" cy="365490"/>
                  </a:xfrm>
                  <a:custGeom>
                    <a:avLst/>
                    <a:gdLst>
                      <a:gd name="T0" fmla="*/ 0 w 1364"/>
                      <a:gd name="T1" fmla="*/ 330 h 357"/>
                      <a:gd name="T2" fmla="*/ 68 w 1364"/>
                      <a:gd name="T3" fmla="*/ 357 h 357"/>
                      <a:gd name="T4" fmla="*/ 137 w 1364"/>
                      <a:gd name="T5" fmla="*/ 0 h 357"/>
                      <a:gd name="T6" fmla="*/ 205 w 1364"/>
                      <a:gd name="T7" fmla="*/ 77 h 357"/>
                      <a:gd name="T8" fmla="*/ 274 w 1364"/>
                      <a:gd name="T9" fmla="*/ 77 h 357"/>
                      <a:gd name="T10" fmla="*/ 342 w 1364"/>
                      <a:gd name="T11" fmla="*/ 70 h 357"/>
                      <a:gd name="T12" fmla="*/ 411 w 1364"/>
                      <a:gd name="T13" fmla="*/ 85 h 357"/>
                      <a:gd name="T14" fmla="*/ 480 w 1364"/>
                      <a:gd name="T15" fmla="*/ 88 h 357"/>
                      <a:gd name="T16" fmla="*/ 548 w 1364"/>
                      <a:gd name="T17" fmla="*/ 90 h 357"/>
                      <a:gd name="T18" fmla="*/ 617 w 1364"/>
                      <a:gd name="T19" fmla="*/ 98 h 357"/>
                      <a:gd name="T20" fmla="*/ 685 w 1364"/>
                      <a:gd name="T21" fmla="*/ 101 h 357"/>
                      <a:gd name="T22" fmla="*/ 754 w 1364"/>
                      <a:gd name="T23" fmla="*/ 103 h 357"/>
                      <a:gd name="T24" fmla="*/ 822 w 1364"/>
                      <a:gd name="T25" fmla="*/ 108 h 357"/>
                      <a:gd name="T26" fmla="*/ 891 w 1364"/>
                      <a:gd name="T27" fmla="*/ 114 h 357"/>
                      <a:gd name="T28" fmla="*/ 960 w 1364"/>
                      <a:gd name="T29" fmla="*/ 119 h 357"/>
                      <a:gd name="T30" fmla="*/ 1028 w 1364"/>
                      <a:gd name="T31" fmla="*/ 123 h 357"/>
                      <a:gd name="T32" fmla="*/ 1097 w 1364"/>
                      <a:gd name="T33" fmla="*/ 126 h 357"/>
                      <a:gd name="T34" fmla="*/ 1165 w 1364"/>
                      <a:gd name="T35" fmla="*/ 130 h 357"/>
                      <a:gd name="T36" fmla="*/ 1234 w 1364"/>
                      <a:gd name="T37" fmla="*/ 135 h 357"/>
                      <a:gd name="T38" fmla="*/ 1302 w 1364"/>
                      <a:gd name="T39" fmla="*/ 141 h 357"/>
                      <a:gd name="T40" fmla="*/ 1364 w 1364"/>
                      <a:gd name="T41" fmla="*/ 145 h 3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357">
                        <a:moveTo>
                          <a:pt x="0" y="330"/>
                        </a:moveTo>
                        <a:lnTo>
                          <a:pt x="68" y="357"/>
                        </a:lnTo>
                        <a:lnTo>
                          <a:pt x="137" y="0"/>
                        </a:lnTo>
                        <a:lnTo>
                          <a:pt x="205" y="77"/>
                        </a:lnTo>
                        <a:lnTo>
                          <a:pt x="274" y="77"/>
                        </a:lnTo>
                        <a:lnTo>
                          <a:pt x="342" y="70"/>
                        </a:lnTo>
                        <a:lnTo>
                          <a:pt x="411" y="85"/>
                        </a:lnTo>
                        <a:lnTo>
                          <a:pt x="480" y="88"/>
                        </a:lnTo>
                        <a:lnTo>
                          <a:pt x="548" y="90"/>
                        </a:lnTo>
                        <a:lnTo>
                          <a:pt x="617" y="98"/>
                        </a:lnTo>
                        <a:lnTo>
                          <a:pt x="685" y="101"/>
                        </a:lnTo>
                        <a:lnTo>
                          <a:pt x="754" y="103"/>
                        </a:lnTo>
                        <a:lnTo>
                          <a:pt x="822" y="108"/>
                        </a:lnTo>
                        <a:lnTo>
                          <a:pt x="891" y="114"/>
                        </a:lnTo>
                        <a:lnTo>
                          <a:pt x="960" y="119"/>
                        </a:lnTo>
                        <a:lnTo>
                          <a:pt x="1028" y="123"/>
                        </a:lnTo>
                        <a:lnTo>
                          <a:pt x="1097" y="126"/>
                        </a:lnTo>
                        <a:lnTo>
                          <a:pt x="1165" y="130"/>
                        </a:lnTo>
                        <a:lnTo>
                          <a:pt x="1234" y="135"/>
                        </a:lnTo>
                        <a:lnTo>
                          <a:pt x="1302" y="141"/>
                        </a:lnTo>
                        <a:lnTo>
                          <a:pt x="1364" y="1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3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3452466" y="1889099"/>
                    <a:ext cx="64498" cy="849739"/>
                  </a:xfrm>
                  <a:prstGeom prst="line">
                    <a:avLst/>
                  </a:pr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4" name="Freeform 288"/>
                  <p:cNvSpPr>
                    <a:spLocks/>
                  </p:cNvSpPr>
                  <p:nvPr/>
                </p:nvSpPr>
                <p:spPr bwMode="auto">
                  <a:xfrm>
                    <a:off x="3694079" y="2101022"/>
                    <a:ext cx="1011496" cy="637816"/>
                  </a:xfrm>
                  <a:custGeom>
                    <a:avLst/>
                    <a:gdLst>
                      <a:gd name="T0" fmla="*/ 0 w 988"/>
                      <a:gd name="T1" fmla="*/ 623 h 623"/>
                      <a:gd name="T2" fmla="*/ 35 w 988"/>
                      <a:gd name="T3" fmla="*/ 600 h 623"/>
                      <a:gd name="T4" fmla="*/ 104 w 988"/>
                      <a:gd name="T5" fmla="*/ 557 h 623"/>
                      <a:gd name="T6" fmla="*/ 172 w 988"/>
                      <a:gd name="T7" fmla="*/ 511 h 623"/>
                      <a:gd name="T8" fmla="*/ 241 w 988"/>
                      <a:gd name="T9" fmla="*/ 469 h 623"/>
                      <a:gd name="T10" fmla="*/ 309 w 988"/>
                      <a:gd name="T11" fmla="*/ 429 h 623"/>
                      <a:gd name="T12" fmla="*/ 378 w 988"/>
                      <a:gd name="T13" fmla="*/ 386 h 623"/>
                      <a:gd name="T14" fmla="*/ 446 w 988"/>
                      <a:gd name="T15" fmla="*/ 342 h 623"/>
                      <a:gd name="T16" fmla="*/ 515 w 988"/>
                      <a:gd name="T17" fmla="*/ 296 h 623"/>
                      <a:gd name="T18" fmla="*/ 584 w 988"/>
                      <a:gd name="T19" fmla="*/ 253 h 623"/>
                      <a:gd name="T20" fmla="*/ 652 w 988"/>
                      <a:gd name="T21" fmla="*/ 212 h 623"/>
                      <a:gd name="T22" fmla="*/ 721 w 988"/>
                      <a:gd name="T23" fmla="*/ 171 h 623"/>
                      <a:gd name="T24" fmla="*/ 789 w 988"/>
                      <a:gd name="T25" fmla="*/ 128 h 623"/>
                      <a:gd name="T26" fmla="*/ 858 w 988"/>
                      <a:gd name="T27" fmla="*/ 82 h 623"/>
                      <a:gd name="T28" fmla="*/ 926 w 988"/>
                      <a:gd name="T29" fmla="*/ 38 h 623"/>
                      <a:gd name="T30" fmla="*/ 988 w 988"/>
                      <a:gd name="T31" fmla="*/ 0 h 6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88" h="623">
                        <a:moveTo>
                          <a:pt x="0" y="623"/>
                        </a:moveTo>
                        <a:lnTo>
                          <a:pt x="35" y="600"/>
                        </a:lnTo>
                        <a:lnTo>
                          <a:pt x="104" y="557"/>
                        </a:lnTo>
                        <a:lnTo>
                          <a:pt x="172" y="511"/>
                        </a:lnTo>
                        <a:lnTo>
                          <a:pt x="241" y="469"/>
                        </a:lnTo>
                        <a:lnTo>
                          <a:pt x="309" y="429"/>
                        </a:lnTo>
                        <a:lnTo>
                          <a:pt x="378" y="386"/>
                        </a:lnTo>
                        <a:lnTo>
                          <a:pt x="446" y="342"/>
                        </a:lnTo>
                        <a:lnTo>
                          <a:pt x="515" y="296"/>
                        </a:lnTo>
                        <a:lnTo>
                          <a:pt x="584" y="253"/>
                        </a:lnTo>
                        <a:lnTo>
                          <a:pt x="652" y="212"/>
                        </a:lnTo>
                        <a:lnTo>
                          <a:pt x="721" y="171"/>
                        </a:lnTo>
                        <a:lnTo>
                          <a:pt x="789" y="128"/>
                        </a:lnTo>
                        <a:lnTo>
                          <a:pt x="858" y="82"/>
                        </a:lnTo>
                        <a:lnTo>
                          <a:pt x="926" y="38"/>
                        </a:lnTo>
                        <a:lnTo>
                          <a:pt x="98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5" name="Freeform 289"/>
                  <p:cNvSpPr>
                    <a:spLocks/>
                  </p:cNvSpPr>
                  <p:nvPr/>
                </p:nvSpPr>
                <p:spPr bwMode="auto">
                  <a:xfrm>
                    <a:off x="3309137" y="2248447"/>
                    <a:ext cx="1396438" cy="425893"/>
                  </a:xfrm>
                  <a:custGeom>
                    <a:avLst/>
                    <a:gdLst>
                      <a:gd name="T0" fmla="*/ 0 w 1364"/>
                      <a:gd name="T1" fmla="*/ 416 h 416"/>
                      <a:gd name="T2" fmla="*/ 68 w 1364"/>
                      <a:gd name="T3" fmla="*/ 5 h 416"/>
                      <a:gd name="T4" fmla="*/ 137 w 1364"/>
                      <a:gd name="T5" fmla="*/ 21 h 416"/>
                      <a:gd name="T6" fmla="*/ 205 w 1364"/>
                      <a:gd name="T7" fmla="*/ 0 h 416"/>
                      <a:gd name="T8" fmla="*/ 274 w 1364"/>
                      <a:gd name="T9" fmla="*/ 67 h 416"/>
                      <a:gd name="T10" fmla="*/ 342 w 1364"/>
                      <a:gd name="T11" fmla="*/ 56 h 416"/>
                      <a:gd name="T12" fmla="*/ 411 w 1364"/>
                      <a:gd name="T13" fmla="*/ 73 h 416"/>
                      <a:gd name="T14" fmla="*/ 480 w 1364"/>
                      <a:gd name="T15" fmla="*/ 69 h 416"/>
                      <a:gd name="T16" fmla="*/ 548 w 1364"/>
                      <a:gd name="T17" fmla="*/ 63 h 416"/>
                      <a:gd name="T18" fmla="*/ 617 w 1364"/>
                      <a:gd name="T19" fmla="*/ 66 h 416"/>
                      <a:gd name="T20" fmla="*/ 685 w 1364"/>
                      <a:gd name="T21" fmla="*/ 68 h 416"/>
                      <a:gd name="T22" fmla="*/ 754 w 1364"/>
                      <a:gd name="T23" fmla="*/ 68 h 416"/>
                      <a:gd name="T24" fmla="*/ 822 w 1364"/>
                      <a:gd name="T25" fmla="*/ 67 h 416"/>
                      <a:gd name="T26" fmla="*/ 891 w 1364"/>
                      <a:gd name="T27" fmla="*/ 65 h 416"/>
                      <a:gd name="T28" fmla="*/ 960 w 1364"/>
                      <a:gd name="T29" fmla="*/ 64 h 416"/>
                      <a:gd name="T30" fmla="*/ 1028 w 1364"/>
                      <a:gd name="T31" fmla="*/ 65 h 416"/>
                      <a:gd name="T32" fmla="*/ 1097 w 1364"/>
                      <a:gd name="T33" fmla="*/ 67 h 416"/>
                      <a:gd name="T34" fmla="*/ 1165 w 1364"/>
                      <a:gd name="T35" fmla="*/ 65 h 416"/>
                      <a:gd name="T36" fmla="*/ 1234 w 1364"/>
                      <a:gd name="T37" fmla="*/ 64 h 416"/>
                      <a:gd name="T38" fmla="*/ 1302 w 1364"/>
                      <a:gd name="T39" fmla="*/ 62 h 416"/>
                      <a:gd name="T40" fmla="*/ 1364 w 1364"/>
                      <a:gd name="T41" fmla="*/ 63 h 4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416">
                        <a:moveTo>
                          <a:pt x="0" y="416"/>
                        </a:moveTo>
                        <a:lnTo>
                          <a:pt x="68" y="5"/>
                        </a:lnTo>
                        <a:lnTo>
                          <a:pt x="137" y="21"/>
                        </a:lnTo>
                        <a:lnTo>
                          <a:pt x="205" y="0"/>
                        </a:lnTo>
                        <a:lnTo>
                          <a:pt x="274" y="67"/>
                        </a:lnTo>
                        <a:lnTo>
                          <a:pt x="342" y="56"/>
                        </a:lnTo>
                        <a:lnTo>
                          <a:pt x="411" y="73"/>
                        </a:lnTo>
                        <a:lnTo>
                          <a:pt x="480" y="69"/>
                        </a:lnTo>
                        <a:lnTo>
                          <a:pt x="548" y="63"/>
                        </a:lnTo>
                        <a:lnTo>
                          <a:pt x="617" y="66"/>
                        </a:lnTo>
                        <a:lnTo>
                          <a:pt x="685" y="68"/>
                        </a:lnTo>
                        <a:lnTo>
                          <a:pt x="754" y="68"/>
                        </a:lnTo>
                        <a:lnTo>
                          <a:pt x="822" y="67"/>
                        </a:lnTo>
                        <a:lnTo>
                          <a:pt x="891" y="65"/>
                        </a:lnTo>
                        <a:lnTo>
                          <a:pt x="960" y="64"/>
                        </a:lnTo>
                        <a:lnTo>
                          <a:pt x="1028" y="65"/>
                        </a:lnTo>
                        <a:lnTo>
                          <a:pt x="1097" y="67"/>
                        </a:lnTo>
                        <a:lnTo>
                          <a:pt x="1165" y="65"/>
                        </a:lnTo>
                        <a:lnTo>
                          <a:pt x="1234" y="64"/>
                        </a:lnTo>
                        <a:lnTo>
                          <a:pt x="1302" y="62"/>
                        </a:lnTo>
                        <a:lnTo>
                          <a:pt x="1364" y="6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6" name="Freeform 290"/>
                  <p:cNvSpPr>
                    <a:spLocks/>
                  </p:cNvSpPr>
                  <p:nvPr/>
                </p:nvSpPr>
                <p:spPr bwMode="auto">
                  <a:xfrm>
                    <a:off x="3367492" y="2205448"/>
                    <a:ext cx="1338082" cy="533390"/>
                  </a:xfrm>
                  <a:custGeom>
                    <a:avLst/>
                    <a:gdLst>
                      <a:gd name="T0" fmla="*/ 0 w 1307"/>
                      <a:gd name="T1" fmla="*/ 521 h 521"/>
                      <a:gd name="T2" fmla="*/ 11 w 1307"/>
                      <a:gd name="T3" fmla="*/ 393 h 521"/>
                      <a:gd name="T4" fmla="*/ 80 w 1307"/>
                      <a:gd name="T5" fmla="*/ 56 h 521"/>
                      <a:gd name="T6" fmla="*/ 148 w 1307"/>
                      <a:gd name="T7" fmla="*/ 16 h 521"/>
                      <a:gd name="T8" fmla="*/ 217 w 1307"/>
                      <a:gd name="T9" fmla="*/ 0 h 521"/>
                      <a:gd name="T10" fmla="*/ 285 w 1307"/>
                      <a:gd name="T11" fmla="*/ 7 h 521"/>
                      <a:gd name="T12" fmla="*/ 354 w 1307"/>
                      <a:gd name="T13" fmla="*/ 23 h 521"/>
                      <a:gd name="T14" fmla="*/ 423 w 1307"/>
                      <a:gd name="T15" fmla="*/ 31 h 521"/>
                      <a:gd name="T16" fmla="*/ 491 w 1307"/>
                      <a:gd name="T17" fmla="*/ 42 h 521"/>
                      <a:gd name="T18" fmla="*/ 560 w 1307"/>
                      <a:gd name="T19" fmla="*/ 50 h 521"/>
                      <a:gd name="T20" fmla="*/ 628 w 1307"/>
                      <a:gd name="T21" fmla="*/ 58 h 521"/>
                      <a:gd name="T22" fmla="*/ 697 w 1307"/>
                      <a:gd name="T23" fmla="*/ 68 h 521"/>
                      <a:gd name="T24" fmla="*/ 765 w 1307"/>
                      <a:gd name="T25" fmla="*/ 78 h 521"/>
                      <a:gd name="T26" fmla="*/ 834 w 1307"/>
                      <a:gd name="T27" fmla="*/ 88 h 521"/>
                      <a:gd name="T28" fmla="*/ 903 w 1307"/>
                      <a:gd name="T29" fmla="*/ 97 h 521"/>
                      <a:gd name="T30" fmla="*/ 971 w 1307"/>
                      <a:gd name="T31" fmla="*/ 106 h 521"/>
                      <a:gd name="T32" fmla="*/ 1040 w 1307"/>
                      <a:gd name="T33" fmla="*/ 115 h 521"/>
                      <a:gd name="T34" fmla="*/ 1108 w 1307"/>
                      <a:gd name="T35" fmla="*/ 125 h 521"/>
                      <a:gd name="T36" fmla="*/ 1177 w 1307"/>
                      <a:gd name="T37" fmla="*/ 136 h 521"/>
                      <a:gd name="T38" fmla="*/ 1245 w 1307"/>
                      <a:gd name="T39" fmla="*/ 145 h 521"/>
                      <a:gd name="T40" fmla="*/ 1307 w 1307"/>
                      <a:gd name="T41" fmla="*/ 153 h 5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07" h="521">
                        <a:moveTo>
                          <a:pt x="0" y="521"/>
                        </a:moveTo>
                        <a:lnTo>
                          <a:pt x="11" y="393"/>
                        </a:lnTo>
                        <a:lnTo>
                          <a:pt x="80" y="56"/>
                        </a:lnTo>
                        <a:lnTo>
                          <a:pt x="148" y="16"/>
                        </a:lnTo>
                        <a:lnTo>
                          <a:pt x="217" y="0"/>
                        </a:lnTo>
                        <a:lnTo>
                          <a:pt x="285" y="7"/>
                        </a:lnTo>
                        <a:lnTo>
                          <a:pt x="354" y="23"/>
                        </a:lnTo>
                        <a:lnTo>
                          <a:pt x="423" y="31"/>
                        </a:lnTo>
                        <a:lnTo>
                          <a:pt x="491" y="42"/>
                        </a:lnTo>
                        <a:lnTo>
                          <a:pt x="560" y="50"/>
                        </a:lnTo>
                        <a:lnTo>
                          <a:pt x="628" y="58"/>
                        </a:lnTo>
                        <a:lnTo>
                          <a:pt x="697" y="68"/>
                        </a:lnTo>
                        <a:lnTo>
                          <a:pt x="765" y="78"/>
                        </a:lnTo>
                        <a:lnTo>
                          <a:pt x="834" y="88"/>
                        </a:lnTo>
                        <a:lnTo>
                          <a:pt x="903" y="97"/>
                        </a:lnTo>
                        <a:lnTo>
                          <a:pt x="971" y="106"/>
                        </a:lnTo>
                        <a:lnTo>
                          <a:pt x="1040" y="115"/>
                        </a:lnTo>
                        <a:lnTo>
                          <a:pt x="1108" y="125"/>
                        </a:lnTo>
                        <a:lnTo>
                          <a:pt x="1177" y="136"/>
                        </a:lnTo>
                        <a:lnTo>
                          <a:pt x="1245" y="145"/>
                        </a:lnTo>
                        <a:lnTo>
                          <a:pt x="1307" y="15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7" name="Freeform 291"/>
                  <p:cNvSpPr>
                    <a:spLocks/>
                  </p:cNvSpPr>
                  <p:nvPr/>
                </p:nvSpPr>
                <p:spPr bwMode="auto">
                  <a:xfrm>
                    <a:off x="3309137" y="2139926"/>
                    <a:ext cx="1396438" cy="278469"/>
                  </a:xfrm>
                  <a:custGeom>
                    <a:avLst/>
                    <a:gdLst>
                      <a:gd name="T0" fmla="*/ 0 w 1364"/>
                      <a:gd name="T1" fmla="*/ 0 h 272"/>
                      <a:gd name="T2" fmla="*/ 68 w 1364"/>
                      <a:gd name="T3" fmla="*/ 272 h 272"/>
                      <a:gd name="T4" fmla="*/ 137 w 1364"/>
                      <a:gd name="T5" fmla="*/ 267 h 272"/>
                      <a:gd name="T6" fmla="*/ 205 w 1364"/>
                      <a:gd name="T7" fmla="*/ 104 h 272"/>
                      <a:gd name="T8" fmla="*/ 274 w 1364"/>
                      <a:gd name="T9" fmla="*/ 129 h 272"/>
                      <a:gd name="T10" fmla="*/ 342 w 1364"/>
                      <a:gd name="T11" fmla="*/ 158 h 272"/>
                      <a:gd name="T12" fmla="*/ 411 w 1364"/>
                      <a:gd name="T13" fmla="*/ 143 h 272"/>
                      <a:gd name="T14" fmla="*/ 480 w 1364"/>
                      <a:gd name="T15" fmla="*/ 145 h 272"/>
                      <a:gd name="T16" fmla="*/ 548 w 1364"/>
                      <a:gd name="T17" fmla="*/ 149 h 272"/>
                      <a:gd name="T18" fmla="*/ 617 w 1364"/>
                      <a:gd name="T19" fmla="*/ 150 h 272"/>
                      <a:gd name="T20" fmla="*/ 685 w 1364"/>
                      <a:gd name="T21" fmla="*/ 157 h 272"/>
                      <a:gd name="T22" fmla="*/ 754 w 1364"/>
                      <a:gd name="T23" fmla="*/ 160 h 272"/>
                      <a:gd name="T24" fmla="*/ 822 w 1364"/>
                      <a:gd name="T25" fmla="*/ 161 h 272"/>
                      <a:gd name="T26" fmla="*/ 891 w 1364"/>
                      <a:gd name="T27" fmla="*/ 163 h 272"/>
                      <a:gd name="T28" fmla="*/ 960 w 1364"/>
                      <a:gd name="T29" fmla="*/ 166 h 272"/>
                      <a:gd name="T30" fmla="*/ 1028 w 1364"/>
                      <a:gd name="T31" fmla="*/ 170 h 272"/>
                      <a:gd name="T32" fmla="*/ 1097 w 1364"/>
                      <a:gd name="T33" fmla="*/ 175 h 272"/>
                      <a:gd name="T34" fmla="*/ 1165 w 1364"/>
                      <a:gd name="T35" fmla="*/ 177 h 272"/>
                      <a:gd name="T36" fmla="*/ 1234 w 1364"/>
                      <a:gd name="T37" fmla="*/ 178 h 272"/>
                      <a:gd name="T38" fmla="*/ 1302 w 1364"/>
                      <a:gd name="T39" fmla="*/ 180 h 272"/>
                      <a:gd name="T40" fmla="*/ 1364 w 1364"/>
                      <a:gd name="T41" fmla="*/ 184 h 2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272">
                        <a:moveTo>
                          <a:pt x="0" y="0"/>
                        </a:moveTo>
                        <a:lnTo>
                          <a:pt x="68" y="272"/>
                        </a:lnTo>
                        <a:lnTo>
                          <a:pt x="137" y="267"/>
                        </a:lnTo>
                        <a:lnTo>
                          <a:pt x="205" y="104"/>
                        </a:lnTo>
                        <a:lnTo>
                          <a:pt x="274" y="129"/>
                        </a:lnTo>
                        <a:lnTo>
                          <a:pt x="342" y="158"/>
                        </a:lnTo>
                        <a:lnTo>
                          <a:pt x="411" y="143"/>
                        </a:lnTo>
                        <a:lnTo>
                          <a:pt x="480" y="145"/>
                        </a:lnTo>
                        <a:lnTo>
                          <a:pt x="548" y="149"/>
                        </a:lnTo>
                        <a:lnTo>
                          <a:pt x="617" y="150"/>
                        </a:lnTo>
                        <a:lnTo>
                          <a:pt x="685" y="157"/>
                        </a:lnTo>
                        <a:lnTo>
                          <a:pt x="754" y="160"/>
                        </a:lnTo>
                        <a:lnTo>
                          <a:pt x="822" y="161"/>
                        </a:lnTo>
                        <a:lnTo>
                          <a:pt x="891" y="163"/>
                        </a:lnTo>
                        <a:lnTo>
                          <a:pt x="960" y="166"/>
                        </a:lnTo>
                        <a:lnTo>
                          <a:pt x="1028" y="170"/>
                        </a:lnTo>
                        <a:lnTo>
                          <a:pt x="1097" y="175"/>
                        </a:lnTo>
                        <a:lnTo>
                          <a:pt x="1165" y="177"/>
                        </a:lnTo>
                        <a:lnTo>
                          <a:pt x="1234" y="178"/>
                        </a:lnTo>
                        <a:lnTo>
                          <a:pt x="1302" y="180"/>
                        </a:lnTo>
                        <a:lnTo>
                          <a:pt x="1364" y="18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8" name="Freeform 292"/>
                  <p:cNvSpPr>
                    <a:spLocks/>
                  </p:cNvSpPr>
                  <p:nvPr/>
                </p:nvSpPr>
                <p:spPr bwMode="auto">
                  <a:xfrm>
                    <a:off x="3341898" y="1889099"/>
                    <a:ext cx="1363677" cy="501653"/>
                  </a:xfrm>
                  <a:custGeom>
                    <a:avLst/>
                    <a:gdLst>
                      <a:gd name="T0" fmla="*/ 0 w 1332"/>
                      <a:gd name="T1" fmla="*/ 0 h 490"/>
                      <a:gd name="T2" fmla="*/ 36 w 1332"/>
                      <a:gd name="T3" fmla="*/ 490 h 490"/>
                      <a:gd name="T4" fmla="*/ 105 w 1332"/>
                      <a:gd name="T5" fmla="*/ 441 h 490"/>
                      <a:gd name="T6" fmla="*/ 173 w 1332"/>
                      <a:gd name="T7" fmla="*/ 406 h 490"/>
                      <a:gd name="T8" fmla="*/ 242 w 1332"/>
                      <a:gd name="T9" fmla="*/ 475 h 490"/>
                      <a:gd name="T10" fmla="*/ 310 w 1332"/>
                      <a:gd name="T11" fmla="*/ 439 h 490"/>
                      <a:gd name="T12" fmla="*/ 379 w 1332"/>
                      <a:gd name="T13" fmla="*/ 452 h 490"/>
                      <a:gd name="T14" fmla="*/ 448 w 1332"/>
                      <a:gd name="T15" fmla="*/ 448 h 490"/>
                      <a:gd name="T16" fmla="*/ 516 w 1332"/>
                      <a:gd name="T17" fmla="*/ 436 h 490"/>
                      <a:gd name="T18" fmla="*/ 585 w 1332"/>
                      <a:gd name="T19" fmla="*/ 436 h 490"/>
                      <a:gd name="T20" fmla="*/ 653 w 1332"/>
                      <a:gd name="T21" fmla="*/ 435 h 490"/>
                      <a:gd name="T22" fmla="*/ 722 w 1332"/>
                      <a:gd name="T23" fmla="*/ 430 h 490"/>
                      <a:gd name="T24" fmla="*/ 790 w 1332"/>
                      <a:gd name="T25" fmla="*/ 425 h 490"/>
                      <a:gd name="T26" fmla="*/ 859 w 1332"/>
                      <a:gd name="T27" fmla="*/ 421 h 490"/>
                      <a:gd name="T28" fmla="*/ 928 w 1332"/>
                      <a:gd name="T29" fmla="*/ 418 h 490"/>
                      <a:gd name="T30" fmla="*/ 996 w 1332"/>
                      <a:gd name="T31" fmla="*/ 415 h 490"/>
                      <a:gd name="T32" fmla="*/ 1065 w 1332"/>
                      <a:gd name="T33" fmla="*/ 412 h 490"/>
                      <a:gd name="T34" fmla="*/ 1133 w 1332"/>
                      <a:gd name="T35" fmla="*/ 408 h 490"/>
                      <a:gd name="T36" fmla="*/ 1202 w 1332"/>
                      <a:gd name="T37" fmla="*/ 403 h 490"/>
                      <a:gd name="T38" fmla="*/ 1270 w 1332"/>
                      <a:gd name="T39" fmla="*/ 399 h 490"/>
                      <a:gd name="T40" fmla="*/ 1332 w 1332"/>
                      <a:gd name="T41" fmla="*/ 397 h 4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32" h="490">
                        <a:moveTo>
                          <a:pt x="0" y="0"/>
                        </a:moveTo>
                        <a:lnTo>
                          <a:pt x="36" y="490"/>
                        </a:lnTo>
                        <a:lnTo>
                          <a:pt x="105" y="441"/>
                        </a:lnTo>
                        <a:lnTo>
                          <a:pt x="173" y="406"/>
                        </a:lnTo>
                        <a:lnTo>
                          <a:pt x="242" y="475"/>
                        </a:lnTo>
                        <a:lnTo>
                          <a:pt x="310" y="439"/>
                        </a:lnTo>
                        <a:lnTo>
                          <a:pt x="379" y="452"/>
                        </a:lnTo>
                        <a:lnTo>
                          <a:pt x="448" y="448"/>
                        </a:lnTo>
                        <a:lnTo>
                          <a:pt x="516" y="436"/>
                        </a:lnTo>
                        <a:lnTo>
                          <a:pt x="585" y="436"/>
                        </a:lnTo>
                        <a:lnTo>
                          <a:pt x="653" y="435"/>
                        </a:lnTo>
                        <a:lnTo>
                          <a:pt x="722" y="430"/>
                        </a:lnTo>
                        <a:lnTo>
                          <a:pt x="790" y="425"/>
                        </a:lnTo>
                        <a:lnTo>
                          <a:pt x="859" y="421"/>
                        </a:lnTo>
                        <a:lnTo>
                          <a:pt x="928" y="418"/>
                        </a:lnTo>
                        <a:lnTo>
                          <a:pt x="996" y="415"/>
                        </a:lnTo>
                        <a:lnTo>
                          <a:pt x="1065" y="412"/>
                        </a:lnTo>
                        <a:lnTo>
                          <a:pt x="1133" y="408"/>
                        </a:lnTo>
                        <a:lnTo>
                          <a:pt x="1202" y="403"/>
                        </a:lnTo>
                        <a:lnTo>
                          <a:pt x="1270" y="399"/>
                        </a:lnTo>
                        <a:lnTo>
                          <a:pt x="1332" y="39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9" name="Freeform 293"/>
                  <p:cNvSpPr>
                    <a:spLocks/>
                  </p:cNvSpPr>
                  <p:nvPr/>
                </p:nvSpPr>
                <p:spPr bwMode="auto">
                  <a:xfrm>
                    <a:off x="3309137" y="2274041"/>
                    <a:ext cx="1396438" cy="118759"/>
                  </a:xfrm>
                  <a:custGeom>
                    <a:avLst/>
                    <a:gdLst>
                      <a:gd name="T0" fmla="*/ 0 w 1364"/>
                      <a:gd name="T1" fmla="*/ 52 h 116"/>
                      <a:gd name="T2" fmla="*/ 68 w 1364"/>
                      <a:gd name="T3" fmla="*/ 116 h 116"/>
                      <a:gd name="T4" fmla="*/ 137 w 1364"/>
                      <a:gd name="T5" fmla="*/ 112 h 116"/>
                      <a:gd name="T6" fmla="*/ 205 w 1364"/>
                      <a:gd name="T7" fmla="*/ 4 h 116"/>
                      <a:gd name="T8" fmla="*/ 274 w 1364"/>
                      <a:gd name="T9" fmla="*/ 0 h 116"/>
                      <a:gd name="T10" fmla="*/ 342 w 1364"/>
                      <a:gd name="T11" fmla="*/ 33 h 116"/>
                      <a:gd name="T12" fmla="*/ 411 w 1364"/>
                      <a:gd name="T13" fmla="*/ 32 h 116"/>
                      <a:gd name="T14" fmla="*/ 480 w 1364"/>
                      <a:gd name="T15" fmla="*/ 30 h 116"/>
                      <a:gd name="T16" fmla="*/ 548 w 1364"/>
                      <a:gd name="T17" fmla="*/ 33 h 116"/>
                      <a:gd name="T18" fmla="*/ 617 w 1364"/>
                      <a:gd name="T19" fmla="*/ 33 h 116"/>
                      <a:gd name="T20" fmla="*/ 685 w 1364"/>
                      <a:gd name="T21" fmla="*/ 35 h 116"/>
                      <a:gd name="T22" fmla="*/ 754 w 1364"/>
                      <a:gd name="T23" fmla="*/ 36 h 116"/>
                      <a:gd name="T24" fmla="*/ 822 w 1364"/>
                      <a:gd name="T25" fmla="*/ 36 h 116"/>
                      <a:gd name="T26" fmla="*/ 891 w 1364"/>
                      <a:gd name="T27" fmla="*/ 37 h 116"/>
                      <a:gd name="T28" fmla="*/ 960 w 1364"/>
                      <a:gd name="T29" fmla="*/ 38 h 116"/>
                      <a:gd name="T30" fmla="*/ 1028 w 1364"/>
                      <a:gd name="T31" fmla="*/ 40 h 116"/>
                      <a:gd name="T32" fmla="*/ 1097 w 1364"/>
                      <a:gd name="T33" fmla="*/ 41 h 116"/>
                      <a:gd name="T34" fmla="*/ 1165 w 1364"/>
                      <a:gd name="T35" fmla="*/ 41 h 116"/>
                      <a:gd name="T36" fmla="*/ 1234 w 1364"/>
                      <a:gd name="T37" fmla="*/ 41 h 116"/>
                      <a:gd name="T38" fmla="*/ 1302 w 1364"/>
                      <a:gd name="T39" fmla="*/ 42 h 116"/>
                      <a:gd name="T40" fmla="*/ 1364 w 1364"/>
                      <a:gd name="T41" fmla="*/ 44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116">
                        <a:moveTo>
                          <a:pt x="0" y="52"/>
                        </a:moveTo>
                        <a:lnTo>
                          <a:pt x="68" y="116"/>
                        </a:lnTo>
                        <a:lnTo>
                          <a:pt x="137" y="112"/>
                        </a:lnTo>
                        <a:lnTo>
                          <a:pt x="205" y="4"/>
                        </a:lnTo>
                        <a:lnTo>
                          <a:pt x="274" y="0"/>
                        </a:lnTo>
                        <a:lnTo>
                          <a:pt x="342" y="33"/>
                        </a:lnTo>
                        <a:lnTo>
                          <a:pt x="411" y="32"/>
                        </a:lnTo>
                        <a:lnTo>
                          <a:pt x="480" y="30"/>
                        </a:lnTo>
                        <a:lnTo>
                          <a:pt x="548" y="33"/>
                        </a:lnTo>
                        <a:lnTo>
                          <a:pt x="617" y="33"/>
                        </a:lnTo>
                        <a:lnTo>
                          <a:pt x="685" y="35"/>
                        </a:lnTo>
                        <a:lnTo>
                          <a:pt x="754" y="36"/>
                        </a:lnTo>
                        <a:lnTo>
                          <a:pt x="822" y="36"/>
                        </a:lnTo>
                        <a:lnTo>
                          <a:pt x="891" y="37"/>
                        </a:lnTo>
                        <a:lnTo>
                          <a:pt x="960" y="38"/>
                        </a:lnTo>
                        <a:lnTo>
                          <a:pt x="1028" y="40"/>
                        </a:lnTo>
                        <a:lnTo>
                          <a:pt x="1097" y="41"/>
                        </a:lnTo>
                        <a:lnTo>
                          <a:pt x="1165" y="41"/>
                        </a:lnTo>
                        <a:lnTo>
                          <a:pt x="1234" y="41"/>
                        </a:lnTo>
                        <a:lnTo>
                          <a:pt x="1302" y="42"/>
                        </a:lnTo>
                        <a:lnTo>
                          <a:pt x="1364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60" name="Freeform 294"/>
                  <p:cNvSpPr>
                    <a:spLocks/>
                  </p:cNvSpPr>
                  <p:nvPr/>
                </p:nvSpPr>
                <p:spPr bwMode="auto">
                  <a:xfrm>
                    <a:off x="3309137" y="2268922"/>
                    <a:ext cx="1396438" cy="439202"/>
                  </a:xfrm>
                  <a:custGeom>
                    <a:avLst/>
                    <a:gdLst>
                      <a:gd name="T0" fmla="*/ 0 w 1364"/>
                      <a:gd name="T1" fmla="*/ 429 h 429"/>
                      <a:gd name="T2" fmla="*/ 68 w 1364"/>
                      <a:gd name="T3" fmla="*/ 33 h 429"/>
                      <a:gd name="T4" fmla="*/ 137 w 1364"/>
                      <a:gd name="T5" fmla="*/ 0 h 429"/>
                      <a:gd name="T6" fmla="*/ 205 w 1364"/>
                      <a:gd name="T7" fmla="*/ 24 h 429"/>
                      <a:gd name="T8" fmla="*/ 274 w 1364"/>
                      <a:gd name="T9" fmla="*/ 46 h 429"/>
                      <a:gd name="T10" fmla="*/ 342 w 1364"/>
                      <a:gd name="T11" fmla="*/ 38 h 429"/>
                      <a:gd name="T12" fmla="*/ 411 w 1364"/>
                      <a:gd name="T13" fmla="*/ 40 h 429"/>
                      <a:gd name="T14" fmla="*/ 480 w 1364"/>
                      <a:gd name="T15" fmla="*/ 46 h 429"/>
                      <a:gd name="T16" fmla="*/ 548 w 1364"/>
                      <a:gd name="T17" fmla="*/ 45 h 429"/>
                      <a:gd name="T18" fmla="*/ 617 w 1364"/>
                      <a:gd name="T19" fmla="*/ 45 h 429"/>
                      <a:gd name="T20" fmla="*/ 685 w 1364"/>
                      <a:gd name="T21" fmla="*/ 45 h 429"/>
                      <a:gd name="T22" fmla="*/ 754 w 1364"/>
                      <a:gd name="T23" fmla="*/ 45 h 429"/>
                      <a:gd name="T24" fmla="*/ 822 w 1364"/>
                      <a:gd name="T25" fmla="*/ 45 h 429"/>
                      <a:gd name="T26" fmla="*/ 891 w 1364"/>
                      <a:gd name="T27" fmla="*/ 45 h 429"/>
                      <a:gd name="T28" fmla="*/ 960 w 1364"/>
                      <a:gd name="T29" fmla="*/ 45 h 429"/>
                      <a:gd name="T30" fmla="*/ 1028 w 1364"/>
                      <a:gd name="T31" fmla="*/ 45 h 429"/>
                      <a:gd name="T32" fmla="*/ 1097 w 1364"/>
                      <a:gd name="T33" fmla="*/ 45 h 429"/>
                      <a:gd name="T34" fmla="*/ 1165 w 1364"/>
                      <a:gd name="T35" fmla="*/ 45 h 429"/>
                      <a:gd name="T36" fmla="*/ 1234 w 1364"/>
                      <a:gd name="T37" fmla="*/ 45 h 429"/>
                      <a:gd name="T38" fmla="*/ 1302 w 1364"/>
                      <a:gd name="T39" fmla="*/ 45 h 429"/>
                      <a:gd name="T40" fmla="*/ 1364 w 1364"/>
                      <a:gd name="T41" fmla="*/ 45 h 4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429">
                        <a:moveTo>
                          <a:pt x="0" y="429"/>
                        </a:moveTo>
                        <a:lnTo>
                          <a:pt x="68" y="33"/>
                        </a:lnTo>
                        <a:lnTo>
                          <a:pt x="137" y="0"/>
                        </a:lnTo>
                        <a:lnTo>
                          <a:pt x="205" y="24"/>
                        </a:lnTo>
                        <a:lnTo>
                          <a:pt x="274" y="46"/>
                        </a:lnTo>
                        <a:lnTo>
                          <a:pt x="342" y="38"/>
                        </a:lnTo>
                        <a:lnTo>
                          <a:pt x="411" y="40"/>
                        </a:lnTo>
                        <a:lnTo>
                          <a:pt x="480" y="46"/>
                        </a:lnTo>
                        <a:lnTo>
                          <a:pt x="548" y="45"/>
                        </a:lnTo>
                        <a:lnTo>
                          <a:pt x="617" y="45"/>
                        </a:lnTo>
                        <a:lnTo>
                          <a:pt x="685" y="45"/>
                        </a:lnTo>
                        <a:lnTo>
                          <a:pt x="754" y="45"/>
                        </a:lnTo>
                        <a:lnTo>
                          <a:pt x="822" y="45"/>
                        </a:lnTo>
                        <a:lnTo>
                          <a:pt x="891" y="45"/>
                        </a:lnTo>
                        <a:lnTo>
                          <a:pt x="960" y="45"/>
                        </a:lnTo>
                        <a:lnTo>
                          <a:pt x="1028" y="45"/>
                        </a:lnTo>
                        <a:lnTo>
                          <a:pt x="1097" y="45"/>
                        </a:lnTo>
                        <a:lnTo>
                          <a:pt x="1165" y="45"/>
                        </a:lnTo>
                        <a:lnTo>
                          <a:pt x="1234" y="45"/>
                        </a:lnTo>
                        <a:lnTo>
                          <a:pt x="1302" y="45"/>
                        </a:lnTo>
                        <a:lnTo>
                          <a:pt x="1364" y="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450" name="Rectangle 31"/>
                <p:cNvSpPr>
                  <a:spLocks noChangeArrowheads="1"/>
                </p:cNvSpPr>
                <p:nvPr/>
              </p:nvSpPr>
              <p:spPr bwMode="auto">
                <a:xfrm>
                  <a:off x="5893025" y="2327284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452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4897773" y="1680840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Phase/</a:t>
                      </a:r>
                      <a14:m>
                        <m:oMath xmlns:m="http://schemas.openxmlformats.org/officeDocument/2006/math">
                          <m:r>
                            <a:rPr lang="en-GB" altLang="en-US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oMath>
                      </a14:m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>
                <p:sp>
                  <p:nvSpPr>
                    <p:cNvPr id="1452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 rot="16200000">
                      <a:off x="4897773" y="1680840"/>
                      <a:ext cx="946399" cy="123111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26316" r="-63158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242" name="Rectangle 31"/>
                <p:cNvSpPr>
                  <a:spLocks noChangeArrowheads="1"/>
                </p:cNvSpPr>
                <p:nvPr/>
              </p:nvSpPr>
              <p:spPr bwMode="auto">
                <a:xfrm>
                  <a:off x="5568668" y="1099711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e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5305296" y="2322859"/>
                <a:ext cx="1601828" cy="1188435"/>
                <a:chOff x="7159896" y="1094699"/>
                <a:chExt cx="1596447" cy="1427553"/>
              </a:xfrm>
            </p:grpSpPr>
            <p:grpSp>
              <p:nvGrpSpPr>
                <p:cNvPr id="1447" name="Group 1446"/>
                <p:cNvGrpSpPr/>
                <p:nvPr/>
              </p:nvGrpSpPr>
              <p:grpSpPr>
                <a:xfrm>
                  <a:off x="7308223" y="1326215"/>
                  <a:ext cx="1448120" cy="973617"/>
                  <a:chOff x="4932361" y="1889099"/>
                  <a:chExt cx="1448120" cy="973617"/>
                </a:xfrm>
              </p:grpSpPr>
              <p:sp>
                <p:nvSpPr>
                  <p:cNvPr id="1607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738838"/>
                    <a:ext cx="127665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08" name="Line 2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469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09" name="Line 2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14362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0" name="Line 2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40255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1" name="Line 3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65124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2" name="Rectangle 301"/>
                  <p:cNvSpPr>
                    <a:spLocks noChangeArrowheads="1"/>
                  </p:cNvSpPr>
                  <p:nvPr/>
                </p:nvSpPr>
                <p:spPr bwMode="auto">
                  <a:xfrm>
                    <a:off x="5056732" y="278286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13" name="Rectangle 302"/>
                  <p:cNvSpPr>
                    <a:spLocks noChangeArrowheads="1"/>
                  </p:cNvSpPr>
                  <p:nvPr/>
                </p:nvSpPr>
                <p:spPr bwMode="auto">
                  <a:xfrm>
                    <a:off x="5420174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14" name="Rectangle 303"/>
                  <p:cNvSpPr>
                    <a:spLocks noChangeArrowheads="1"/>
                  </p:cNvSpPr>
                  <p:nvPr/>
                </p:nvSpPr>
                <p:spPr bwMode="auto">
                  <a:xfrm>
                    <a:off x="5841972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15" name="Rectangle 304"/>
                  <p:cNvSpPr>
                    <a:spLocks noChangeArrowheads="1"/>
                  </p:cNvSpPr>
                  <p:nvPr/>
                </p:nvSpPr>
                <p:spPr bwMode="auto">
                  <a:xfrm>
                    <a:off x="6268889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16" name="Line 3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469" y="1889099"/>
                    <a:ext cx="0" cy="84973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7" name="Line 306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738838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8" name="Line 307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38461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9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031405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0" name="Rectangle 309"/>
                  <p:cNvSpPr>
                    <a:spLocks noChangeArrowheads="1"/>
                  </p:cNvSpPr>
                  <p:nvPr/>
                </p:nvSpPr>
                <p:spPr bwMode="auto">
                  <a:xfrm>
                    <a:off x="5027573" y="2674340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21" name="Rectangle 310"/>
                  <p:cNvSpPr>
                    <a:spLocks noChangeArrowheads="1"/>
                  </p:cNvSpPr>
                  <p:nvPr/>
                </p:nvSpPr>
                <p:spPr bwMode="auto">
                  <a:xfrm>
                    <a:off x="4932361" y="2323183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22" name="Rectangle 311"/>
                  <p:cNvSpPr>
                    <a:spLocks noChangeArrowheads="1"/>
                  </p:cNvSpPr>
                  <p:nvPr/>
                </p:nvSpPr>
                <p:spPr bwMode="auto">
                  <a:xfrm>
                    <a:off x="5027573" y="1965883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23" name="Freeform 312"/>
                  <p:cNvSpPr>
                    <a:spLocks/>
                  </p:cNvSpPr>
                  <p:nvPr/>
                </p:nvSpPr>
                <p:spPr bwMode="auto">
                  <a:xfrm>
                    <a:off x="5094612" y="2363110"/>
                    <a:ext cx="1270513" cy="375728"/>
                  </a:xfrm>
                  <a:custGeom>
                    <a:avLst/>
                    <a:gdLst>
                      <a:gd name="T0" fmla="*/ 0 w 1241"/>
                      <a:gd name="T1" fmla="*/ 367 h 367"/>
                      <a:gd name="T2" fmla="*/ 63 w 1241"/>
                      <a:gd name="T3" fmla="*/ 0 h 367"/>
                      <a:gd name="T4" fmla="*/ 125 w 1241"/>
                      <a:gd name="T5" fmla="*/ 209 h 367"/>
                      <a:gd name="T6" fmla="*/ 187 w 1241"/>
                      <a:gd name="T7" fmla="*/ 188 h 367"/>
                      <a:gd name="T8" fmla="*/ 250 w 1241"/>
                      <a:gd name="T9" fmla="*/ 191 h 367"/>
                      <a:gd name="T10" fmla="*/ 312 w 1241"/>
                      <a:gd name="T11" fmla="*/ 285 h 367"/>
                      <a:gd name="T12" fmla="*/ 374 w 1241"/>
                      <a:gd name="T13" fmla="*/ 292 h 367"/>
                      <a:gd name="T14" fmla="*/ 437 w 1241"/>
                      <a:gd name="T15" fmla="*/ 282 h 367"/>
                      <a:gd name="T16" fmla="*/ 499 w 1241"/>
                      <a:gd name="T17" fmla="*/ 292 h 367"/>
                      <a:gd name="T18" fmla="*/ 561 w 1241"/>
                      <a:gd name="T19" fmla="*/ 290 h 367"/>
                      <a:gd name="T20" fmla="*/ 624 w 1241"/>
                      <a:gd name="T21" fmla="*/ 291 h 367"/>
                      <a:gd name="T22" fmla="*/ 686 w 1241"/>
                      <a:gd name="T23" fmla="*/ 292 h 367"/>
                      <a:gd name="T24" fmla="*/ 748 w 1241"/>
                      <a:gd name="T25" fmla="*/ 287 h 367"/>
                      <a:gd name="T26" fmla="*/ 811 w 1241"/>
                      <a:gd name="T27" fmla="*/ 288 h 367"/>
                      <a:gd name="T28" fmla="*/ 873 w 1241"/>
                      <a:gd name="T29" fmla="*/ 290 h 367"/>
                      <a:gd name="T30" fmla="*/ 935 w 1241"/>
                      <a:gd name="T31" fmla="*/ 291 h 367"/>
                      <a:gd name="T32" fmla="*/ 998 w 1241"/>
                      <a:gd name="T33" fmla="*/ 291 h 367"/>
                      <a:gd name="T34" fmla="*/ 1060 w 1241"/>
                      <a:gd name="T35" fmla="*/ 289 h 367"/>
                      <a:gd name="T36" fmla="*/ 1122 w 1241"/>
                      <a:gd name="T37" fmla="*/ 287 h 367"/>
                      <a:gd name="T38" fmla="*/ 1185 w 1241"/>
                      <a:gd name="T39" fmla="*/ 289 h 367"/>
                      <a:gd name="T40" fmla="*/ 1241 w 1241"/>
                      <a:gd name="T41" fmla="*/ 291 h 3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367">
                        <a:moveTo>
                          <a:pt x="0" y="367"/>
                        </a:moveTo>
                        <a:lnTo>
                          <a:pt x="63" y="0"/>
                        </a:lnTo>
                        <a:lnTo>
                          <a:pt x="125" y="209"/>
                        </a:lnTo>
                        <a:lnTo>
                          <a:pt x="187" y="188"/>
                        </a:lnTo>
                        <a:lnTo>
                          <a:pt x="250" y="191"/>
                        </a:lnTo>
                        <a:lnTo>
                          <a:pt x="312" y="285"/>
                        </a:lnTo>
                        <a:lnTo>
                          <a:pt x="374" y="292"/>
                        </a:lnTo>
                        <a:lnTo>
                          <a:pt x="437" y="282"/>
                        </a:lnTo>
                        <a:lnTo>
                          <a:pt x="499" y="292"/>
                        </a:lnTo>
                        <a:lnTo>
                          <a:pt x="561" y="290"/>
                        </a:lnTo>
                        <a:lnTo>
                          <a:pt x="624" y="291"/>
                        </a:lnTo>
                        <a:lnTo>
                          <a:pt x="686" y="292"/>
                        </a:lnTo>
                        <a:lnTo>
                          <a:pt x="748" y="287"/>
                        </a:lnTo>
                        <a:lnTo>
                          <a:pt x="811" y="288"/>
                        </a:lnTo>
                        <a:lnTo>
                          <a:pt x="873" y="290"/>
                        </a:lnTo>
                        <a:lnTo>
                          <a:pt x="935" y="291"/>
                        </a:lnTo>
                        <a:lnTo>
                          <a:pt x="998" y="291"/>
                        </a:lnTo>
                        <a:lnTo>
                          <a:pt x="1060" y="289"/>
                        </a:lnTo>
                        <a:lnTo>
                          <a:pt x="1122" y="287"/>
                        </a:lnTo>
                        <a:lnTo>
                          <a:pt x="1185" y="289"/>
                        </a:lnTo>
                        <a:lnTo>
                          <a:pt x="1241" y="29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4" name="Freeform 313"/>
                  <p:cNvSpPr>
                    <a:spLocks/>
                  </p:cNvSpPr>
                  <p:nvPr/>
                </p:nvSpPr>
                <p:spPr bwMode="auto">
                  <a:xfrm>
                    <a:off x="5094612" y="2434775"/>
                    <a:ext cx="1270513" cy="304063"/>
                  </a:xfrm>
                  <a:custGeom>
                    <a:avLst/>
                    <a:gdLst>
                      <a:gd name="T0" fmla="*/ 0 w 1241"/>
                      <a:gd name="T1" fmla="*/ 297 h 297"/>
                      <a:gd name="T2" fmla="*/ 63 w 1241"/>
                      <a:gd name="T3" fmla="*/ 0 h 297"/>
                      <a:gd name="T4" fmla="*/ 125 w 1241"/>
                      <a:gd name="T5" fmla="*/ 267 h 297"/>
                      <a:gd name="T6" fmla="*/ 187 w 1241"/>
                      <a:gd name="T7" fmla="*/ 64 h 297"/>
                      <a:gd name="T8" fmla="*/ 250 w 1241"/>
                      <a:gd name="T9" fmla="*/ 72 h 297"/>
                      <a:gd name="T10" fmla="*/ 312 w 1241"/>
                      <a:gd name="T11" fmla="*/ 183 h 297"/>
                      <a:gd name="T12" fmla="*/ 374 w 1241"/>
                      <a:gd name="T13" fmla="*/ 59 h 297"/>
                      <a:gd name="T14" fmla="*/ 437 w 1241"/>
                      <a:gd name="T15" fmla="*/ 146 h 297"/>
                      <a:gd name="T16" fmla="*/ 499 w 1241"/>
                      <a:gd name="T17" fmla="*/ 142 h 297"/>
                      <a:gd name="T18" fmla="*/ 561 w 1241"/>
                      <a:gd name="T19" fmla="*/ 109 h 297"/>
                      <a:gd name="T20" fmla="*/ 624 w 1241"/>
                      <a:gd name="T21" fmla="*/ 132 h 297"/>
                      <a:gd name="T22" fmla="*/ 686 w 1241"/>
                      <a:gd name="T23" fmla="*/ 141 h 297"/>
                      <a:gd name="T24" fmla="*/ 748 w 1241"/>
                      <a:gd name="T25" fmla="*/ 135 h 297"/>
                      <a:gd name="T26" fmla="*/ 811 w 1241"/>
                      <a:gd name="T27" fmla="*/ 129 h 297"/>
                      <a:gd name="T28" fmla="*/ 873 w 1241"/>
                      <a:gd name="T29" fmla="*/ 123 h 297"/>
                      <a:gd name="T30" fmla="*/ 935 w 1241"/>
                      <a:gd name="T31" fmla="*/ 127 h 297"/>
                      <a:gd name="T32" fmla="*/ 998 w 1241"/>
                      <a:gd name="T33" fmla="*/ 137 h 297"/>
                      <a:gd name="T34" fmla="*/ 1060 w 1241"/>
                      <a:gd name="T35" fmla="*/ 138 h 297"/>
                      <a:gd name="T36" fmla="*/ 1122 w 1241"/>
                      <a:gd name="T37" fmla="*/ 132 h 297"/>
                      <a:gd name="T38" fmla="*/ 1185 w 1241"/>
                      <a:gd name="T39" fmla="*/ 124 h 297"/>
                      <a:gd name="T40" fmla="*/ 1241 w 1241"/>
                      <a:gd name="T41" fmla="*/ 124 h 2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297">
                        <a:moveTo>
                          <a:pt x="0" y="297"/>
                        </a:moveTo>
                        <a:lnTo>
                          <a:pt x="63" y="0"/>
                        </a:lnTo>
                        <a:lnTo>
                          <a:pt x="125" y="267"/>
                        </a:lnTo>
                        <a:lnTo>
                          <a:pt x="187" y="64"/>
                        </a:lnTo>
                        <a:lnTo>
                          <a:pt x="250" y="72"/>
                        </a:lnTo>
                        <a:lnTo>
                          <a:pt x="312" y="183"/>
                        </a:lnTo>
                        <a:lnTo>
                          <a:pt x="374" y="59"/>
                        </a:lnTo>
                        <a:lnTo>
                          <a:pt x="437" y="146"/>
                        </a:lnTo>
                        <a:lnTo>
                          <a:pt x="499" y="142"/>
                        </a:lnTo>
                        <a:lnTo>
                          <a:pt x="561" y="109"/>
                        </a:lnTo>
                        <a:lnTo>
                          <a:pt x="624" y="132"/>
                        </a:lnTo>
                        <a:lnTo>
                          <a:pt x="686" y="141"/>
                        </a:lnTo>
                        <a:lnTo>
                          <a:pt x="748" y="135"/>
                        </a:lnTo>
                        <a:lnTo>
                          <a:pt x="811" y="129"/>
                        </a:lnTo>
                        <a:lnTo>
                          <a:pt x="873" y="123"/>
                        </a:lnTo>
                        <a:lnTo>
                          <a:pt x="935" y="127"/>
                        </a:lnTo>
                        <a:lnTo>
                          <a:pt x="998" y="137"/>
                        </a:lnTo>
                        <a:lnTo>
                          <a:pt x="1060" y="138"/>
                        </a:lnTo>
                        <a:lnTo>
                          <a:pt x="1122" y="132"/>
                        </a:lnTo>
                        <a:lnTo>
                          <a:pt x="1185" y="124"/>
                        </a:lnTo>
                        <a:lnTo>
                          <a:pt x="1241" y="1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5" name="Freeform 314"/>
                  <p:cNvSpPr>
                    <a:spLocks/>
                  </p:cNvSpPr>
                  <p:nvPr/>
                </p:nvSpPr>
                <p:spPr bwMode="auto">
                  <a:xfrm>
                    <a:off x="5094612" y="2276089"/>
                    <a:ext cx="1270513" cy="462749"/>
                  </a:xfrm>
                  <a:custGeom>
                    <a:avLst/>
                    <a:gdLst>
                      <a:gd name="T0" fmla="*/ 0 w 1241"/>
                      <a:gd name="T1" fmla="*/ 452 h 452"/>
                      <a:gd name="T2" fmla="*/ 63 w 1241"/>
                      <a:gd name="T3" fmla="*/ 246 h 452"/>
                      <a:gd name="T4" fmla="*/ 125 w 1241"/>
                      <a:gd name="T5" fmla="*/ 0 h 452"/>
                      <a:gd name="T6" fmla="*/ 187 w 1241"/>
                      <a:gd name="T7" fmla="*/ 377 h 452"/>
                      <a:gd name="T8" fmla="*/ 250 w 1241"/>
                      <a:gd name="T9" fmla="*/ 263 h 452"/>
                      <a:gd name="T10" fmla="*/ 312 w 1241"/>
                      <a:gd name="T11" fmla="*/ 308 h 452"/>
                      <a:gd name="T12" fmla="*/ 374 w 1241"/>
                      <a:gd name="T13" fmla="*/ 303 h 452"/>
                      <a:gd name="T14" fmla="*/ 437 w 1241"/>
                      <a:gd name="T15" fmla="*/ 275 h 452"/>
                      <a:gd name="T16" fmla="*/ 499 w 1241"/>
                      <a:gd name="T17" fmla="*/ 280 h 452"/>
                      <a:gd name="T18" fmla="*/ 561 w 1241"/>
                      <a:gd name="T19" fmla="*/ 286 h 452"/>
                      <a:gd name="T20" fmla="*/ 624 w 1241"/>
                      <a:gd name="T21" fmla="*/ 277 h 452"/>
                      <a:gd name="T22" fmla="*/ 686 w 1241"/>
                      <a:gd name="T23" fmla="*/ 277 h 452"/>
                      <a:gd name="T24" fmla="*/ 748 w 1241"/>
                      <a:gd name="T25" fmla="*/ 282 h 452"/>
                      <a:gd name="T26" fmla="*/ 811 w 1241"/>
                      <a:gd name="T27" fmla="*/ 284 h 452"/>
                      <a:gd name="T28" fmla="*/ 873 w 1241"/>
                      <a:gd name="T29" fmla="*/ 283 h 452"/>
                      <a:gd name="T30" fmla="*/ 935 w 1241"/>
                      <a:gd name="T31" fmla="*/ 278 h 452"/>
                      <a:gd name="T32" fmla="*/ 998 w 1241"/>
                      <a:gd name="T33" fmla="*/ 278 h 452"/>
                      <a:gd name="T34" fmla="*/ 1060 w 1241"/>
                      <a:gd name="T35" fmla="*/ 280 h 452"/>
                      <a:gd name="T36" fmla="*/ 1122 w 1241"/>
                      <a:gd name="T37" fmla="*/ 283 h 452"/>
                      <a:gd name="T38" fmla="*/ 1185 w 1241"/>
                      <a:gd name="T39" fmla="*/ 284 h 452"/>
                      <a:gd name="T40" fmla="*/ 1241 w 1241"/>
                      <a:gd name="T41" fmla="*/ 280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452">
                        <a:moveTo>
                          <a:pt x="0" y="452"/>
                        </a:moveTo>
                        <a:lnTo>
                          <a:pt x="63" y="246"/>
                        </a:lnTo>
                        <a:lnTo>
                          <a:pt x="125" y="0"/>
                        </a:lnTo>
                        <a:lnTo>
                          <a:pt x="187" y="377"/>
                        </a:lnTo>
                        <a:lnTo>
                          <a:pt x="250" y="263"/>
                        </a:lnTo>
                        <a:lnTo>
                          <a:pt x="312" y="308"/>
                        </a:lnTo>
                        <a:lnTo>
                          <a:pt x="374" y="303"/>
                        </a:lnTo>
                        <a:lnTo>
                          <a:pt x="437" y="275"/>
                        </a:lnTo>
                        <a:lnTo>
                          <a:pt x="499" y="280"/>
                        </a:lnTo>
                        <a:lnTo>
                          <a:pt x="561" y="286"/>
                        </a:lnTo>
                        <a:lnTo>
                          <a:pt x="624" y="277"/>
                        </a:lnTo>
                        <a:lnTo>
                          <a:pt x="686" y="277"/>
                        </a:lnTo>
                        <a:lnTo>
                          <a:pt x="748" y="282"/>
                        </a:lnTo>
                        <a:lnTo>
                          <a:pt x="811" y="284"/>
                        </a:lnTo>
                        <a:lnTo>
                          <a:pt x="873" y="283"/>
                        </a:lnTo>
                        <a:lnTo>
                          <a:pt x="935" y="278"/>
                        </a:lnTo>
                        <a:lnTo>
                          <a:pt x="998" y="278"/>
                        </a:lnTo>
                        <a:lnTo>
                          <a:pt x="1060" y="280"/>
                        </a:lnTo>
                        <a:lnTo>
                          <a:pt x="1122" y="283"/>
                        </a:lnTo>
                        <a:lnTo>
                          <a:pt x="1185" y="284"/>
                        </a:lnTo>
                        <a:lnTo>
                          <a:pt x="1241" y="2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6" name="Freeform 315"/>
                  <p:cNvSpPr>
                    <a:spLocks/>
                  </p:cNvSpPr>
                  <p:nvPr/>
                </p:nvSpPr>
                <p:spPr bwMode="auto">
                  <a:xfrm>
                    <a:off x="5094612" y="2412252"/>
                    <a:ext cx="1270513" cy="326586"/>
                  </a:xfrm>
                  <a:custGeom>
                    <a:avLst/>
                    <a:gdLst>
                      <a:gd name="T0" fmla="*/ 0 w 1241"/>
                      <a:gd name="T1" fmla="*/ 319 h 319"/>
                      <a:gd name="T2" fmla="*/ 63 w 1241"/>
                      <a:gd name="T3" fmla="*/ 104 h 319"/>
                      <a:gd name="T4" fmla="*/ 125 w 1241"/>
                      <a:gd name="T5" fmla="*/ 261 h 319"/>
                      <a:gd name="T6" fmla="*/ 187 w 1241"/>
                      <a:gd name="T7" fmla="*/ 167 h 319"/>
                      <a:gd name="T8" fmla="*/ 250 w 1241"/>
                      <a:gd name="T9" fmla="*/ 0 h 319"/>
                      <a:gd name="T10" fmla="*/ 312 w 1241"/>
                      <a:gd name="T11" fmla="*/ 75 h 319"/>
                      <a:gd name="T12" fmla="*/ 374 w 1241"/>
                      <a:gd name="T13" fmla="*/ 40 h 319"/>
                      <a:gd name="T14" fmla="*/ 437 w 1241"/>
                      <a:gd name="T15" fmla="*/ 3 h 319"/>
                      <a:gd name="T16" fmla="*/ 499 w 1241"/>
                      <a:gd name="T17" fmla="*/ 40 h 319"/>
                      <a:gd name="T18" fmla="*/ 561 w 1241"/>
                      <a:gd name="T19" fmla="*/ 44 h 319"/>
                      <a:gd name="T20" fmla="*/ 624 w 1241"/>
                      <a:gd name="T21" fmla="*/ 42 h 319"/>
                      <a:gd name="T22" fmla="*/ 686 w 1241"/>
                      <a:gd name="T23" fmla="*/ 35 h 319"/>
                      <a:gd name="T24" fmla="*/ 748 w 1241"/>
                      <a:gd name="T25" fmla="*/ 17 h 319"/>
                      <a:gd name="T26" fmla="*/ 811 w 1241"/>
                      <a:gd name="T27" fmla="*/ 26 h 319"/>
                      <a:gd name="T28" fmla="*/ 873 w 1241"/>
                      <a:gd name="T29" fmla="*/ 42 h 319"/>
                      <a:gd name="T30" fmla="*/ 935 w 1241"/>
                      <a:gd name="T31" fmla="*/ 46 h 319"/>
                      <a:gd name="T32" fmla="*/ 998 w 1241"/>
                      <a:gd name="T33" fmla="*/ 38 h 319"/>
                      <a:gd name="T34" fmla="*/ 1060 w 1241"/>
                      <a:gd name="T35" fmla="*/ 22 h 319"/>
                      <a:gd name="T36" fmla="*/ 1122 w 1241"/>
                      <a:gd name="T37" fmla="*/ 20 h 319"/>
                      <a:gd name="T38" fmla="*/ 1185 w 1241"/>
                      <a:gd name="T39" fmla="*/ 36 h 319"/>
                      <a:gd name="T40" fmla="*/ 1241 w 1241"/>
                      <a:gd name="T41" fmla="*/ 45 h 3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319">
                        <a:moveTo>
                          <a:pt x="0" y="319"/>
                        </a:moveTo>
                        <a:lnTo>
                          <a:pt x="63" y="104"/>
                        </a:lnTo>
                        <a:lnTo>
                          <a:pt x="125" y="261"/>
                        </a:lnTo>
                        <a:lnTo>
                          <a:pt x="187" y="167"/>
                        </a:lnTo>
                        <a:lnTo>
                          <a:pt x="250" y="0"/>
                        </a:lnTo>
                        <a:lnTo>
                          <a:pt x="312" y="75"/>
                        </a:lnTo>
                        <a:lnTo>
                          <a:pt x="374" y="40"/>
                        </a:lnTo>
                        <a:lnTo>
                          <a:pt x="437" y="3"/>
                        </a:lnTo>
                        <a:lnTo>
                          <a:pt x="499" y="40"/>
                        </a:lnTo>
                        <a:lnTo>
                          <a:pt x="561" y="44"/>
                        </a:lnTo>
                        <a:lnTo>
                          <a:pt x="624" y="42"/>
                        </a:lnTo>
                        <a:lnTo>
                          <a:pt x="686" y="35"/>
                        </a:lnTo>
                        <a:lnTo>
                          <a:pt x="748" y="17"/>
                        </a:lnTo>
                        <a:lnTo>
                          <a:pt x="811" y="26"/>
                        </a:lnTo>
                        <a:lnTo>
                          <a:pt x="873" y="42"/>
                        </a:lnTo>
                        <a:lnTo>
                          <a:pt x="935" y="46"/>
                        </a:lnTo>
                        <a:lnTo>
                          <a:pt x="998" y="38"/>
                        </a:lnTo>
                        <a:lnTo>
                          <a:pt x="1060" y="22"/>
                        </a:lnTo>
                        <a:lnTo>
                          <a:pt x="1122" y="20"/>
                        </a:lnTo>
                        <a:lnTo>
                          <a:pt x="1185" y="36"/>
                        </a:lnTo>
                        <a:lnTo>
                          <a:pt x="1241" y="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7" name="Freeform 316"/>
                  <p:cNvSpPr>
                    <a:spLocks/>
                  </p:cNvSpPr>
                  <p:nvPr/>
                </p:nvSpPr>
                <p:spPr bwMode="auto">
                  <a:xfrm>
                    <a:off x="5094612" y="2060071"/>
                    <a:ext cx="1270513" cy="678767"/>
                  </a:xfrm>
                  <a:custGeom>
                    <a:avLst/>
                    <a:gdLst>
                      <a:gd name="T0" fmla="*/ 0 w 1241"/>
                      <a:gd name="T1" fmla="*/ 663 h 663"/>
                      <a:gd name="T2" fmla="*/ 63 w 1241"/>
                      <a:gd name="T3" fmla="*/ 406 h 663"/>
                      <a:gd name="T4" fmla="*/ 125 w 1241"/>
                      <a:gd name="T5" fmla="*/ 0 h 663"/>
                      <a:gd name="T6" fmla="*/ 187 w 1241"/>
                      <a:gd name="T7" fmla="*/ 571 h 663"/>
                      <a:gd name="T8" fmla="*/ 250 w 1241"/>
                      <a:gd name="T9" fmla="*/ 148 h 663"/>
                      <a:gd name="T10" fmla="*/ 312 w 1241"/>
                      <a:gd name="T11" fmla="*/ 296 h 663"/>
                      <a:gd name="T12" fmla="*/ 374 w 1241"/>
                      <a:gd name="T13" fmla="*/ 274 h 663"/>
                      <a:gd name="T14" fmla="*/ 437 w 1241"/>
                      <a:gd name="T15" fmla="*/ 237 h 663"/>
                      <a:gd name="T16" fmla="*/ 499 w 1241"/>
                      <a:gd name="T17" fmla="*/ 269 h 663"/>
                      <a:gd name="T18" fmla="*/ 561 w 1241"/>
                      <a:gd name="T19" fmla="*/ 248 h 663"/>
                      <a:gd name="T20" fmla="*/ 624 w 1241"/>
                      <a:gd name="T21" fmla="*/ 233 h 663"/>
                      <a:gd name="T22" fmla="*/ 686 w 1241"/>
                      <a:gd name="T23" fmla="*/ 258 h 663"/>
                      <a:gd name="T24" fmla="*/ 748 w 1241"/>
                      <a:gd name="T25" fmla="*/ 270 h 663"/>
                      <a:gd name="T26" fmla="*/ 811 w 1241"/>
                      <a:gd name="T27" fmla="*/ 265 h 663"/>
                      <a:gd name="T28" fmla="*/ 873 w 1241"/>
                      <a:gd name="T29" fmla="*/ 248 h 663"/>
                      <a:gd name="T30" fmla="*/ 935 w 1241"/>
                      <a:gd name="T31" fmla="*/ 236 h 663"/>
                      <a:gd name="T32" fmla="*/ 998 w 1241"/>
                      <a:gd name="T33" fmla="*/ 251 h 663"/>
                      <a:gd name="T34" fmla="*/ 1060 w 1241"/>
                      <a:gd name="T35" fmla="*/ 266 h 663"/>
                      <a:gd name="T36" fmla="*/ 1122 w 1241"/>
                      <a:gd name="T37" fmla="*/ 269 h 663"/>
                      <a:gd name="T38" fmla="*/ 1185 w 1241"/>
                      <a:gd name="T39" fmla="*/ 256 h 663"/>
                      <a:gd name="T40" fmla="*/ 1241 w 1241"/>
                      <a:gd name="T41" fmla="*/ 239 h 6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663">
                        <a:moveTo>
                          <a:pt x="0" y="663"/>
                        </a:moveTo>
                        <a:lnTo>
                          <a:pt x="63" y="406"/>
                        </a:lnTo>
                        <a:lnTo>
                          <a:pt x="125" y="0"/>
                        </a:lnTo>
                        <a:lnTo>
                          <a:pt x="187" y="571"/>
                        </a:lnTo>
                        <a:lnTo>
                          <a:pt x="250" y="148"/>
                        </a:lnTo>
                        <a:lnTo>
                          <a:pt x="312" y="296"/>
                        </a:lnTo>
                        <a:lnTo>
                          <a:pt x="374" y="274"/>
                        </a:lnTo>
                        <a:lnTo>
                          <a:pt x="437" y="237"/>
                        </a:lnTo>
                        <a:lnTo>
                          <a:pt x="499" y="269"/>
                        </a:lnTo>
                        <a:lnTo>
                          <a:pt x="561" y="248"/>
                        </a:lnTo>
                        <a:lnTo>
                          <a:pt x="624" y="233"/>
                        </a:lnTo>
                        <a:lnTo>
                          <a:pt x="686" y="258"/>
                        </a:lnTo>
                        <a:lnTo>
                          <a:pt x="748" y="270"/>
                        </a:lnTo>
                        <a:lnTo>
                          <a:pt x="811" y="265"/>
                        </a:lnTo>
                        <a:lnTo>
                          <a:pt x="873" y="248"/>
                        </a:lnTo>
                        <a:lnTo>
                          <a:pt x="935" y="236"/>
                        </a:lnTo>
                        <a:lnTo>
                          <a:pt x="998" y="251"/>
                        </a:lnTo>
                        <a:lnTo>
                          <a:pt x="1060" y="266"/>
                        </a:lnTo>
                        <a:lnTo>
                          <a:pt x="1122" y="269"/>
                        </a:lnTo>
                        <a:lnTo>
                          <a:pt x="1185" y="256"/>
                        </a:lnTo>
                        <a:lnTo>
                          <a:pt x="1241" y="2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8" name="Freeform 317"/>
                  <p:cNvSpPr>
                    <a:spLocks/>
                  </p:cNvSpPr>
                  <p:nvPr/>
                </p:nvSpPr>
                <p:spPr bwMode="auto">
                  <a:xfrm>
                    <a:off x="5094612" y="2137878"/>
                    <a:ext cx="1270513" cy="600960"/>
                  </a:xfrm>
                  <a:custGeom>
                    <a:avLst/>
                    <a:gdLst>
                      <a:gd name="T0" fmla="*/ 0 w 1241"/>
                      <a:gd name="T1" fmla="*/ 587 h 587"/>
                      <a:gd name="T2" fmla="*/ 63 w 1241"/>
                      <a:gd name="T3" fmla="*/ 531 h 587"/>
                      <a:gd name="T4" fmla="*/ 125 w 1241"/>
                      <a:gd name="T5" fmla="*/ 0 h 587"/>
                      <a:gd name="T6" fmla="*/ 187 w 1241"/>
                      <a:gd name="T7" fmla="*/ 103 h 587"/>
                      <a:gd name="T8" fmla="*/ 250 w 1241"/>
                      <a:gd name="T9" fmla="*/ 394 h 587"/>
                      <a:gd name="T10" fmla="*/ 312 w 1241"/>
                      <a:gd name="T11" fmla="*/ 204 h 587"/>
                      <a:gd name="T12" fmla="*/ 374 w 1241"/>
                      <a:gd name="T13" fmla="*/ 78 h 587"/>
                      <a:gd name="T14" fmla="*/ 437 w 1241"/>
                      <a:gd name="T15" fmla="*/ 164 h 587"/>
                      <a:gd name="T16" fmla="*/ 499 w 1241"/>
                      <a:gd name="T17" fmla="*/ 138 h 587"/>
                      <a:gd name="T18" fmla="*/ 561 w 1241"/>
                      <a:gd name="T19" fmla="*/ 146 h 587"/>
                      <a:gd name="T20" fmla="*/ 624 w 1241"/>
                      <a:gd name="T21" fmla="*/ 151 h 587"/>
                      <a:gd name="T22" fmla="*/ 686 w 1241"/>
                      <a:gd name="T23" fmla="*/ 130 h 587"/>
                      <a:gd name="T24" fmla="*/ 748 w 1241"/>
                      <a:gd name="T25" fmla="*/ 131 h 587"/>
                      <a:gd name="T26" fmla="*/ 811 w 1241"/>
                      <a:gd name="T27" fmla="*/ 145 h 587"/>
                      <a:gd name="T28" fmla="*/ 873 w 1241"/>
                      <a:gd name="T29" fmla="*/ 149 h 587"/>
                      <a:gd name="T30" fmla="*/ 935 w 1241"/>
                      <a:gd name="T31" fmla="*/ 147 h 587"/>
                      <a:gd name="T32" fmla="*/ 998 w 1241"/>
                      <a:gd name="T33" fmla="*/ 138 h 587"/>
                      <a:gd name="T34" fmla="*/ 1060 w 1241"/>
                      <a:gd name="T35" fmla="*/ 130 h 587"/>
                      <a:gd name="T36" fmla="*/ 1122 w 1241"/>
                      <a:gd name="T37" fmla="*/ 137 h 587"/>
                      <a:gd name="T38" fmla="*/ 1185 w 1241"/>
                      <a:gd name="T39" fmla="*/ 149 h 587"/>
                      <a:gd name="T40" fmla="*/ 1241 w 1241"/>
                      <a:gd name="T41" fmla="*/ 149 h 5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587">
                        <a:moveTo>
                          <a:pt x="0" y="587"/>
                        </a:moveTo>
                        <a:lnTo>
                          <a:pt x="63" y="531"/>
                        </a:lnTo>
                        <a:lnTo>
                          <a:pt x="125" y="0"/>
                        </a:lnTo>
                        <a:lnTo>
                          <a:pt x="187" y="103"/>
                        </a:lnTo>
                        <a:lnTo>
                          <a:pt x="250" y="394"/>
                        </a:lnTo>
                        <a:lnTo>
                          <a:pt x="312" y="204"/>
                        </a:lnTo>
                        <a:lnTo>
                          <a:pt x="374" y="78"/>
                        </a:lnTo>
                        <a:lnTo>
                          <a:pt x="437" y="164"/>
                        </a:lnTo>
                        <a:lnTo>
                          <a:pt x="499" y="138"/>
                        </a:lnTo>
                        <a:lnTo>
                          <a:pt x="561" y="146"/>
                        </a:lnTo>
                        <a:lnTo>
                          <a:pt x="624" y="151"/>
                        </a:lnTo>
                        <a:lnTo>
                          <a:pt x="686" y="130"/>
                        </a:lnTo>
                        <a:lnTo>
                          <a:pt x="748" y="131"/>
                        </a:lnTo>
                        <a:lnTo>
                          <a:pt x="811" y="145"/>
                        </a:lnTo>
                        <a:lnTo>
                          <a:pt x="873" y="149"/>
                        </a:lnTo>
                        <a:lnTo>
                          <a:pt x="935" y="147"/>
                        </a:lnTo>
                        <a:lnTo>
                          <a:pt x="998" y="138"/>
                        </a:lnTo>
                        <a:lnTo>
                          <a:pt x="1060" y="130"/>
                        </a:lnTo>
                        <a:lnTo>
                          <a:pt x="1122" y="137"/>
                        </a:lnTo>
                        <a:lnTo>
                          <a:pt x="1185" y="149"/>
                        </a:lnTo>
                        <a:lnTo>
                          <a:pt x="1241" y="14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9" name="Freeform 318"/>
                  <p:cNvSpPr>
                    <a:spLocks/>
                  </p:cNvSpPr>
                  <p:nvPr/>
                </p:nvSpPr>
                <p:spPr bwMode="auto">
                  <a:xfrm>
                    <a:off x="5094612" y="2059047"/>
                    <a:ext cx="1270513" cy="679791"/>
                  </a:xfrm>
                  <a:custGeom>
                    <a:avLst/>
                    <a:gdLst>
                      <a:gd name="T0" fmla="*/ 0 w 1241"/>
                      <a:gd name="T1" fmla="*/ 664 h 664"/>
                      <a:gd name="T2" fmla="*/ 63 w 1241"/>
                      <a:gd name="T3" fmla="*/ 560 h 664"/>
                      <a:gd name="T4" fmla="*/ 125 w 1241"/>
                      <a:gd name="T5" fmla="*/ 468 h 664"/>
                      <a:gd name="T6" fmla="*/ 187 w 1241"/>
                      <a:gd name="T7" fmla="*/ 398 h 664"/>
                      <a:gd name="T8" fmla="*/ 250 w 1241"/>
                      <a:gd name="T9" fmla="*/ 0 h 664"/>
                      <a:gd name="T10" fmla="*/ 312 w 1241"/>
                      <a:gd name="T11" fmla="*/ 256 h 664"/>
                      <a:gd name="T12" fmla="*/ 374 w 1241"/>
                      <a:gd name="T13" fmla="*/ 263 h 664"/>
                      <a:gd name="T14" fmla="*/ 437 w 1241"/>
                      <a:gd name="T15" fmla="*/ 207 h 664"/>
                      <a:gd name="T16" fmla="*/ 499 w 1241"/>
                      <a:gd name="T17" fmla="*/ 254 h 664"/>
                      <a:gd name="T18" fmla="*/ 561 w 1241"/>
                      <a:gd name="T19" fmla="*/ 259 h 664"/>
                      <a:gd name="T20" fmla="*/ 624 w 1241"/>
                      <a:gd name="T21" fmla="*/ 258 h 664"/>
                      <a:gd name="T22" fmla="*/ 686 w 1241"/>
                      <a:gd name="T23" fmla="*/ 247 h 664"/>
                      <a:gd name="T24" fmla="*/ 748 w 1241"/>
                      <a:gd name="T25" fmla="*/ 227 h 664"/>
                      <a:gd name="T26" fmla="*/ 811 w 1241"/>
                      <a:gd name="T27" fmla="*/ 237 h 664"/>
                      <a:gd name="T28" fmla="*/ 873 w 1241"/>
                      <a:gd name="T29" fmla="*/ 257 h 664"/>
                      <a:gd name="T30" fmla="*/ 935 w 1241"/>
                      <a:gd name="T31" fmla="*/ 262 h 664"/>
                      <a:gd name="T32" fmla="*/ 998 w 1241"/>
                      <a:gd name="T33" fmla="*/ 252 h 664"/>
                      <a:gd name="T34" fmla="*/ 1060 w 1241"/>
                      <a:gd name="T35" fmla="*/ 231 h 664"/>
                      <a:gd name="T36" fmla="*/ 1122 w 1241"/>
                      <a:gd name="T37" fmla="*/ 231 h 664"/>
                      <a:gd name="T38" fmla="*/ 1185 w 1241"/>
                      <a:gd name="T39" fmla="*/ 250 h 664"/>
                      <a:gd name="T40" fmla="*/ 1241 w 1241"/>
                      <a:gd name="T41" fmla="*/ 261 h 6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664">
                        <a:moveTo>
                          <a:pt x="0" y="664"/>
                        </a:moveTo>
                        <a:lnTo>
                          <a:pt x="63" y="560"/>
                        </a:lnTo>
                        <a:lnTo>
                          <a:pt x="125" y="468"/>
                        </a:lnTo>
                        <a:lnTo>
                          <a:pt x="187" y="398"/>
                        </a:lnTo>
                        <a:lnTo>
                          <a:pt x="250" y="0"/>
                        </a:lnTo>
                        <a:lnTo>
                          <a:pt x="312" y="256"/>
                        </a:lnTo>
                        <a:lnTo>
                          <a:pt x="374" y="263"/>
                        </a:lnTo>
                        <a:lnTo>
                          <a:pt x="437" y="207"/>
                        </a:lnTo>
                        <a:lnTo>
                          <a:pt x="499" y="254"/>
                        </a:lnTo>
                        <a:lnTo>
                          <a:pt x="561" y="259"/>
                        </a:lnTo>
                        <a:lnTo>
                          <a:pt x="624" y="258"/>
                        </a:lnTo>
                        <a:lnTo>
                          <a:pt x="686" y="247"/>
                        </a:lnTo>
                        <a:lnTo>
                          <a:pt x="748" y="227"/>
                        </a:lnTo>
                        <a:lnTo>
                          <a:pt x="811" y="237"/>
                        </a:lnTo>
                        <a:lnTo>
                          <a:pt x="873" y="257"/>
                        </a:lnTo>
                        <a:lnTo>
                          <a:pt x="935" y="262"/>
                        </a:lnTo>
                        <a:lnTo>
                          <a:pt x="998" y="252"/>
                        </a:lnTo>
                        <a:lnTo>
                          <a:pt x="1060" y="231"/>
                        </a:lnTo>
                        <a:lnTo>
                          <a:pt x="1122" y="231"/>
                        </a:lnTo>
                        <a:lnTo>
                          <a:pt x="1185" y="250"/>
                        </a:lnTo>
                        <a:lnTo>
                          <a:pt x="1241" y="2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0" name="Freeform 319"/>
                  <p:cNvSpPr>
                    <a:spLocks/>
                  </p:cNvSpPr>
                  <p:nvPr/>
                </p:nvSpPr>
                <p:spPr bwMode="auto">
                  <a:xfrm>
                    <a:off x="5094612" y="1972026"/>
                    <a:ext cx="1270513" cy="766812"/>
                  </a:xfrm>
                  <a:custGeom>
                    <a:avLst/>
                    <a:gdLst>
                      <a:gd name="T0" fmla="*/ 0 w 1241"/>
                      <a:gd name="T1" fmla="*/ 749 h 749"/>
                      <a:gd name="T2" fmla="*/ 63 w 1241"/>
                      <a:gd name="T3" fmla="*/ 569 h 749"/>
                      <a:gd name="T4" fmla="*/ 125 w 1241"/>
                      <a:gd name="T5" fmla="*/ 468 h 749"/>
                      <a:gd name="T6" fmla="*/ 187 w 1241"/>
                      <a:gd name="T7" fmla="*/ 0 h 749"/>
                      <a:gd name="T8" fmla="*/ 250 w 1241"/>
                      <a:gd name="T9" fmla="*/ 255 h 749"/>
                      <a:gd name="T10" fmla="*/ 312 w 1241"/>
                      <a:gd name="T11" fmla="*/ 76 h 749"/>
                      <a:gd name="T12" fmla="*/ 374 w 1241"/>
                      <a:gd name="T13" fmla="*/ 261 h 749"/>
                      <a:gd name="T14" fmla="*/ 437 w 1241"/>
                      <a:gd name="T15" fmla="*/ 203 h 749"/>
                      <a:gd name="T16" fmla="*/ 499 w 1241"/>
                      <a:gd name="T17" fmla="*/ 167 h 749"/>
                      <a:gd name="T18" fmla="*/ 561 w 1241"/>
                      <a:gd name="T19" fmla="*/ 176 h 749"/>
                      <a:gd name="T20" fmla="*/ 624 w 1241"/>
                      <a:gd name="T21" fmla="*/ 175 h 749"/>
                      <a:gd name="T22" fmla="*/ 686 w 1241"/>
                      <a:gd name="T23" fmla="*/ 191 h 749"/>
                      <a:gd name="T24" fmla="*/ 748 w 1241"/>
                      <a:gd name="T25" fmla="*/ 204 h 749"/>
                      <a:gd name="T26" fmla="*/ 811 w 1241"/>
                      <a:gd name="T27" fmla="*/ 195 h 749"/>
                      <a:gd name="T28" fmla="*/ 873 w 1241"/>
                      <a:gd name="T29" fmla="*/ 171 h 749"/>
                      <a:gd name="T30" fmla="*/ 935 w 1241"/>
                      <a:gd name="T31" fmla="*/ 168 h 749"/>
                      <a:gd name="T32" fmla="*/ 998 w 1241"/>
                      <a:gd name="T33" fmla="*/ 188 h 749"/>
                      <a:gd name="T34" fmla="*/ 1060 w 1241"/>
                      <a:gd name="T35" fmla="*/ 202 h 749"/>
                      <a:gd name="T36" fmla="*/ 1122 w 1241"/>
                      <a:gd name="T37" fmla="*/ 200 h 749"/>
                      <a:gd name="T38" fmla="*/ 1185 w 1241"/>
                      <a:gd name="T39" fmla="*/ 180 h 749"/>
                      <a:gd name="T40" fmla="*/ 1241 w 1241"/>
                      <a:gd name="T41" fmla="*/ 167 h 7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749">
                        <a:moveTo>
                          <a:pt x="0" y="749"/>
                        </a:moveTo>
                        <a:lnTo>
                          <a:pt x="63" y="569"/>
                        </a:lnTo>
                        <a:lnTo>
                          <a:pt x="125" y="468"/>
                        </a:lnTo>
                        <a:lnTo>
                          <a:pt x="187" y="0"/>
                        </a:lnTo>
                        <a:lnTo>
                          <a:pt x="250" y="255"/>
                        </a:lnTo>
                        <a:lnTo>
                          <a:pt x="312" y="76"/>
                        </a:lnTo>
                        <a:lnTo>
                          <a:pt x="374" y="261"/>
                        </a:lnTo>
                        <a:lnTo>
                          <a:pt x="437" y="203"/>
                        </a:lnTo>
                        <a:lnTo>
                          <a:pt x="499" y="167"/>
                        </a:lnTo>
                        <a:lnTo>
                          <a:pt x="561" y="176"/>
                        </a:lnTo>
                        <a:lnTo>
                          <a:pt x="624" y="175"/>
                        </a:lnTo>
                        <a:lnTo>
                          <a:pt x="686" y="191"/>
                        </a:lnTo>
                        <a:lnTo>
                          <a:pt x="748" y="204"/>
                        </a:lnTo>
                        <a:lnTo>
                          <a:pt x="811" y="195"/>
                        </a:lnTo>
                        <a:lnTo>
                          <a:pt x="873" y="171"/>
                        </a:lnTo>
                        <a:lnTo>
                          <a:pt x="935" y="168"/>
                        </a:lnTo>
                        <a:lnTo>
                          <a:pt x="998" y="188"/>
                        </a:lnTo>
                        <a:lnTo>
                          <a:pt x="1060" y="202"/>
                        </a:lnTo>
                        <a:lnTo>
                          <a:pt x="1122" y="200"/>
                        </a:lnTo>
                        <a:lnTo>
                          <a:pt x="1185" y="180"/>
                        </a:lnTo>
                        <a:lnTo>
                          <a:pt x="1241" y="1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1" name="Freeform 320"/>
                  <p:cNvSpPr>
                    <a:spLocks/>
                  </p:cNvSpPr>
                  <p:nvPr/>
                </p:nvSpPr>
                <p:spPr bwMode="auto">
                  <a:xfrm>
                    <a:off x="5094612" y="1911623"/>
                    <a:ext cx="1270513" cy="827215"/>
                  </a:xfrm>
                  <a:custGeom>
                    <a:avLst/>
                    <a:gdLst>
                      <a:gd name="T0" fmla="*/ 0 w 1241"/>
                      <a:gd name="T1" fmla="*/ 808 h 808"/>
                      <a:gd name="T2" fmla="*/ 63 w 1241"/>
                      <a:gd name="T3" fmla="*/ 677 h 808"/>
                      <a:gd name="T4" fmla="*/ 125 w 1241"/>
                      <a:gd name="T5" fmla="*/ 0 h 808"/>
                      <a:gd name="T6" fmla="*/ 187 w 1241"/>
                      <a:gd name="T7" fmla="*/ 411 h 808"/>
                      <a:gd name="T8" fmla="*/ 250 w 1241"/>
                      <a:gd name="T9" fmla="*/ 338 h 808"/>
                      <a:gd name="T10" fmla="*/ 312 w 1241"/>
                      <a:gd name="T11" fmla="*/ 38 h 808"/>
                      <a:gd name="T12" fmla="*/ 374 w 1241"/>
                      <a:gd name="T13" fmla="*/ 186 h 808"/>
                      <a:gd name="T14" fmla="*/ 437 w 1241"/>
                      <a:gd name="T15" fmla="*/ 179 h 808"/>
                      <a:gd name="T16" fmla="*/ 499 w 1241"/>
                      <a:gd name="T17" fmla="*/ 162 h 808"/>
                      <a:gd name="T18" fmla="*/ 561 w 1241"/>
                      <a:gd name="T19" fmla="*/ 202 h 808"/>
                      <a:gd name="T20" fmla="*/ 624 w 1241"/>
                      <a:gd name="T21" fmla="*/ 184 h 808"/>
                      <a:gd name="T22" fmla="*/ 686 w 1241"/>
                      <a:gd name="T23" fmla="*/ 163 h 808"/>
                      <a:gd name="T24" fmla="*/ 748 w 1241"/>
                      <a:gd name="T25" fmla="*/ 163 h 808"/>
                      <a:gd name="T26" fmla="*/ 811 w 1241"/>
                      <a:gd name="T27" fmla="*/ 173 h 808"/>
                      <a:gd name="T28" fmla="*/ 873 w 1241"/>
                      <a:gd name="T29" fmla="*/ 188 h 808"/>
                      <a:gd name="T30" fmla="*/ 935 w 1241"/>
                      <a:gd name="T31" fmla="*/ 190 h 808"/>
                      <a:gd name="T32" fmla="*/ 998 w 1241"/>
                      <a:gd name="T33" fmla="*/ 174 h 808"/>
                      <a:gd name="T34" fmla="*/ 1060 w 1241"/>
                      <a:gd name="T35" fmla="*/ 160 h 808"/>
                      <a:gd name="T36" fmla="*/ 1122 w 1241"/>
                      <a:gd name="T37" fmla="*/ 166 h 808"/>
                      <a:gd name="T38" fmla="*/ 1185 w 1241"/>
                      <a:gd name="T39" fmla="*/ 185 h 808"/>
                      <a:gd name="T40" fmla="*/ 1241 w 1241"/>
                      <a:gd name="T41" fmla="*/ 191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808">
                        <a:moveTo>
                          <a:pt x="0" y="808"/>
                        </a:moveTo>
                        <a:lnTo>
                          <a:pt x="63" y="677"/>
                        </a:lnTo>
                        <a:lnTo>
                          <a:pt x="125" y="0"/>
                        </a:lnTo>
                        <a:lnTo>
                          <a:pt x="187" y="411"/>
                        </a:lnTo>
                        <a:lnTo>
                          <a:pt x="250" y="338"/>
                        </a:lnTo>
                        <a:lnTo>
                          <a:pt x="312" y="38"/>
                        </a:lnTo>
                        <a:lnTo>
                          <a:pt x="374" y="186"/>
                        </a:lnTo>
                        <a:lnTo>
                          <a:pt x="437" y="179"/>
                        </a:lnTo>
                        <a:lnTo>
                          <a:pt x="499" y="162"/>
                        </a:lnTo>
                        <a:lnTo>
                          <a:pt x="561" y="202"/>
                        </a:lnTo>
                        <a:lnTo>
                          <a:pt x="624" y="184"/>
                        </a:lnTo>
                        <a:lnTo>
                          <a:pt x="686" y="163"/>
                        </a:lnTo>
                        <a:lnTo>
                          <a:pt x="748" y="163"/>
                        </a:lnTo>
                        <a:lnTo>
                          <a:pt x="811" y="173"/>
                        </a:lnTo>
                        <a:lnTo>
                          <a:pt x="873" y="188"/>
                        </a:lnTo>
                        <a:lnTo>
                          <a:pt x="935" y="190"/>
                        </a:lnTo>
                        <a:lnTo>
                          <a:pt x="998" y="174"/>
                        </a:lnTo>
                        <a:lnTo>
                          <a:pt x="1060" y="160"/>
                        </a:lnTo>
                        <a:lnTo>
                          <a:pt x="1122" y="166"/>
                        </a:lnTo>
                        <a:lnTo>
                          <a:pt x="1185" y="185"/>
                        </a:lnTo>
                        <a:lnTo>
                          <a:pt x="1241" y="19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2" name="Freeform 321"/>
                  <p:cNvSpPr>
                    <a:spLocks/>
                  </p:cNvSpPr>
                  <p:nvPr/>
                </p:nvSpPr>
                <p:spPr bwMode="auto">
                  <a:xfrm>
                    <a:off x="5094612" y="1889099"/>
                    <a:ext cx="180186" cy="849739"/>
                  </a:xfrm>
                  <a:custGeom>
                    <a:avLst/>
                    <a:gdLst>
                      <a:gd name="T0" fmla="*/ 0 w 176"/>
                      <a:gd name="T1" fmla="*/ 830 h 830"/>
                      <a:gd name="T2" fmla="*/ 63 w 176"/>
                      <a:gd name="T3" fmla="*/ 652 h 830"/>
                      <a:gd name="T4" fmla="*/ 125 w 176"/>
                      <a:gd name="T5" fmla="*/ 757 h 830"/>
                      <a:gd name="T6" fmla="*/ 176 w 176"/>
                      <a:gd name="T7" fmla="*/ 0 h 8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76" h="830">
                        <a:moveTo>
                          <a:pt x="0" y="830"/>
                        </a:moveTo>
                        <a:lnTo>
                          <a:pt x="63" y="652"/>
                        </a:lnTo>
                        <a:lnTo>
                          <a:pt x="125" y="757"/>
                        </a:lnTo>
                        <a:lnTo>
                          <a:pt x="17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3" name="Freeform 322"/>
                  <p:cNvSpPr>
                    <a:spLocks/>
                  </p:cNvSpPr>
                  <p:nvPr/>
                </p:nvSpPr>
                <p:spPr bwMode="auto">
                  <a:xfrm>
                    <a:off x="5305511" y="1889099"/>
                    <a:ext cx="1059614" cy="412584"/>
                  </a:xfrm>
                  <a:custGeom>
                    <a:avLst/>
                    <a:gdLst>
                      <a:gd name="T0" fmla="*/ 0 w 1035"/>
                      <a:gd name="T1" fmla="*/ 0 h 403"/>
                      <a:gd name="T2" fmla="*/ 44 w 1035"/>
                      <a:gd name="T3" fmla="*/ 403 h 403"/>
                      <a:gd name="T4" fmla="*/ 106 w 1035"/>
                      <a:gd name="T5" fmla="*/ 95 h 403"/>
                      <a:gd name="T6" fmla="*/ 168 w 1035"/>
                      <a:gd name="T7" fmla="*/ 155 h 403"/>
                      <a:gd name="T8" fmla="*/ 231 w 1035"/>
                      <a:gd name="T9" fmla="*/ 207 h 403"/>
                      <a:gd name="T10" fmla="*/ 293 w 1035"/>
                      <a:gd name="T11" fmla="*/ 143 h 403"/>
                      <a:gd name="T12" fmla="*/ 355 w 1035"/>
                      <a:gd name="T13" fmla="*/ 127 h 403"/>
                      <a:gd name="T14" fmla="*/ 418 w 1035"/>
                      <a:gd name="T15" fmla="*/ 155 h 403"/>
                      <a:gd name="T16" fmla="*/ 480 w 1035"/>
                      <a:gd name="T17" fmla="*/ 163 h 403"/>
                      <a:gd name="T18" fmla="*/ 542 w 1035"/>
                      <a:gd name="T19" fmla="*/ 164 h 403"/>
                      <a:gd name="T20" fmla="*/ 605 w 1035"/>
                      <a:gd name="T21" fmla="*/ 156 h 403"/>
                      <a:gd name="T22" fmla="*/ 667 w 1035"/>
                      <a:gd name="T23" fmla="*/ 142 h 403"/>
                      <a:gd name="T24" fmla="*/ 729 w 1035"/>
                      <a:gd name="T25" fmla="*/ 141 h 403"/>
                      <a:gd name="T26" fmla="*/ 792 w 1035"/>
                      <a:gd name="T27" fmla="*/ 159 h 403"/>
                      <a:gd name="T28" fmla="*/ 854 w 1035"/>
                      <a:gd name="T29" fmla="*/ 167 h 403"/>
                      <a:gd name="T30" fmla="*/ 916 w 1035"/>
                      <a:gd name="T31" fmla="*/ 160 h 403"/>
                      <a:gd name="T32" fmla="*/ 979 w 1035"/>
                      <a:gd name="T33" fmla="*/ 146 h 403"/>
                      <a:gd name="T34" fmla="*/ 1035 w 1035"/>
                      <a:gd name="T35" fmla="*/ 139 h 4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035" h="403">
                        <a:moveTo>
                          <a:pt x="0" y="0"/>
                        </a:moveTo>
                        <a:lnTo>
                          <a:pt x="44" y="403"/>
                        </a:lnTo>
                        <a:lnTo>
                          <a:pt x="106" y="95"/>
                        </a:lnTo>
                        <a:lnTo>
                          <a:pt x="168" y="155"/>
                        </a:lnTo>
                        <a:lnTo>
                          <a:pt x="231" y="207"/>
                        </a:lnTo>
                        <a:lnTo>
                          <a:pt x="293" y="143"/>
                        </a:lnTo>
                        <a:lnTo>
                          <a:pt x="355" y="127"/>
                        </a:lnTo>
                        <a:lnTo>
                          <a:pt x="418" y="155"/>
                        </a:lnTo>
                        <a:lnTo>
                          <a:pt x="480" y="163"/>
                        </a:lnTo>
                        <a:lnTo>
                          <a:pt x="542" y="164"/>
                        </a:lnTo>
                        <a:lnTo>
                          <a:pt x="605" y="156"/>
                        </a:lnTo>
                        <a:lnTo>
                          <a:pt x="667" y="142"/>
                        </a:lnTo>
                        <a:lnTo>
                          <a:pt x="729" y="141"/>
                        </a:lnTo>
                        <a:lnTo>
                          <a:pt x="792" y="159"/>
                        </a:lnTo>
                        <a:lnTo>
                          <a:pt x="854" y="167"/>
                        </a:lnTo>
                        <a:lnTo>
                          <a:pt x="916" y="160"/>
                        </a:lnTo>
                        <a:lnTo>
                          <a:pt x="979" y="146"/>
                        </a:lnTo>
                        <a:lnTo>
                          <a:pt x="1035" y="1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451" name="Rectangle 31"/>
                <p:cNvSpPr>
                  <a:spLocks noChangeArrowheads="1"/>
                </p:cNvSpPr>
                <p:nvPr/>
              </p:nvSpPr>
              <p:spPr bwMode="auto">
                <a:xfrm>
                  <a:off x="7628414" y="2399141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3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6669736" y="1646201"/>
                  <a:ext cx="1103432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3" name="Rectangle 31"/>
                <p:cNvSpPr>
                  <a:spLocks noChangeArrowheads="1"/>
                </p:cNvSpPr>
                <p:nvPr/>
              </p:nvSpPr>
              <p:spPr bwMode="auto">
                <a:xfrm>
                  <a:off x="7380456" y="1094699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f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7128250" y="1191389"/>
                <a:ext cx="1508005" cy="1222312"/>
                <a:chOff x="5565387" y="2280229"/>
                <a:chExt cx="1480567" cy="1172655"/>
              </a:xfrm>
            </p:grpSpPr>
            <p:grpSp>
              <p:nvGrpSpPr>
                <p:cNvPr id="1448" name="Group 1447"/>
                <p:cNvGrpSpPr/>
                <p:nvPr/>
              </p:nvGrpSpPr>
              <p:grpSpPr>
                <a:xfrm>
                  <a:off x="5631089" y="2480004"/>
                  <a:ext cx="1414865" cy="782169"/>
                  <a:chOff x="3300947" y="2974308"/>
                  <a:chExt cx="1414865" cy="782169"/>
                </a:xfrm>
              </p:grpSpPr>
              <p:sp>
                <p:nvSpPr>
                  <p:cNvPr id="1496" name="Line 324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631576"/>
                    <a:ext cx="140462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7" name="Line 325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974308"/>
                    <a:ext cx="140462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8" name="Line 3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9" name="Line 3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2486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0" name="Line 3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63003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1" name="Line 3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43519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2" name="Line 3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25059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3" name="Line 3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5575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4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5" name="Line 333"/>
                  <p:cNvSpPr>
                    <a:spLocks noChangeShapeType="1"/>
                  </p:cNvSpPr>
                  <p:nvPr/>
                </p:nvSpPr>
                <p:spPr bwMode="auto">
                  <a:xfrm>
                    <a:off x="3582486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6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3863003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7" name="Line 335"/>
                  <p:cNvSpPr>
                    <a:spLocks noChangeShapeType="1"/>
                  </p:cNvSpPr>
                  <p:nvPr/>
                </p:nvSpPr>
                <p:spPr bwMode="auto">
                  <a:xfrm>
                    <a:off x="4143519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8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4425059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9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4705575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0" name="Rectangle 338"/>
                  <p:cNvSpPr>
                    <a:spLocks noChangeArrowheads="1"/>
                  </p:cNvSpPr>
                  <p:nvPr/>
                </p:nvSpPr>
                <p:spPr bwMode="auto">
                  <a:xfrm>
                    <a:off x="3499560" y="3676622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11" name="Rectangle 339"/>
                  <p:cNvSpPr>
                    <a:spLocks noChangeArrowheads="1"/>
                  </p:cNvSpPr>
                  <p:nvPr/>
                </p:nvSpPr>
                <p:spPr bwMode="auto">
                  <a:xfrm>
                    <a:off x="4111781" y="367662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12" name="Rectangle 340"/>
                  <p:cNvSpPr>
                    <a:spLocks noChangeArrowheads="1"/>
                  </p:cNvSpPr>
                  <p:nvPr/>
                </p:nvSpPr>
                <p:spPr bwMode="auto">
                  <a:xfrm>
                    <a:off x="4622648" y="3676622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13" name="Line 3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2974308"/>
                    <a:ext cx="0" cy="65726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4" name="Line 3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5575" y="2974308"/>
                    <a:ext cx="0" cy="65726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5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631576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6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358226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7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083853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8" name="Line 3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1242" y="3631576"/>
                    <a:ext cx="1433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9" name="Line 3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1242" y="3358226"/>
                    <a:ext cx="1433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0" name="Line 3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1242" y="3083853"/>
                    <a:ext cx="1433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4" name="Freeform 352"/>
                  <p:cNvSpPr>
                    <a:spLocks/>
                  </p:cNvSpPr>
                  <p:nvPr/>
                </p:nvSpPr>
                <p:spPr bwMode="auto">
                  <a:xfrm>
                    <a:off x="3300947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2 w 41"/>
                      <a:gd name="T2" fmla="*/ 2 w 41"/>
                      <a:gd name="T3" fmla="*/ 4 w 41"/>
                      <a:gd name="T4" fmla="*/ 4 w 41"/>
                      <a:gd name="T5" fmla="*/ 4 w 41"/>
                      <a:gd name="T6" fmla="*/ 6 w 41"/>
                      <a:gd name="T7" fmla="*/ 7 w 41"/>
                      <a:gd name="T8" fmla="*/ 7 w 41"/>
                      <a:gd name="T9" fmla="*/ 8 w 41"/>
                      <a:gd name="T10" fmla="*/ 8 w 41"/>
                      <a:gd name="T11" fmla="*/ 10 w 41"/>
                      <a:gd name="T12" fmla="*/ 10 w 41"/>
                      <a:gd name="T13" fmla="*/ 10 w 41"/>
                      <a:gd name="T14" fmla="*/ 13 w 41"/>
                      <a:gd name="T15" fmla="*/ 13 w 41"/>
                      <a:gd name="T16" fmla="*/ 13 w 41"/>
                      <a:gd name="T17" fmla="*/ 13 w 41"/>
                      <a:gd name="T18" fmla="*/ 16 w 41"/>
                      <a:gd name="T19" fmla="*/ 16 w 41"/>
                      <a:gd name="T20" fmla="*/ 16 w 41"/>
                      <a:gd name="T21" fmla="*/ 18 w 41"/>
                      <a:gd name="T22" fmla="*/ 19 w 41"/>
                      <a:gd name="T23" fmla="*/ 19 w 41"/>
                      <a:gd name="T24" fmla="*/ 20 w 41"/>
                      <a:gd name="T25" fmla="*/ 20 w 41"/>
                      <a:gd name="T26" fmla="*/ 22 w 41"/>
                      <a:gd name="T27" fmla="*/ 23 w 41"/>
                      <a:gd name="T28" fmla="*/ 23 w 41"/>
                      <a:gd name="T29" fmla="*/ 24 w 41"/>
                      <a:gd name="T30" fmla="*/ 25 w 41"/>
                      <a:gd name="T31" fmla="*/ 26 w 41"/>
                      <a:gd name="T32" fmla="*/ 27 w 41"/>
                      <a:gd name="T33" fmla="*/ 29 w 41"/>
                      <a:gd name="T34" fmla="*/ 29 w 41"/>
                      <a:gd name="T35" fmla="*/ 30 w 41"/>
                      <a:gd name="T36" fmla="*/ 30 w 41"/>
                      <a:gd name="T37" fmla="*/ 32 w 41"/>
                      <a:gd name="T38" fmla="*/ 32 w 41"/>
                      <a:gd name="T39" fmla="*/ 33 w 41"/>
                      <a:gd name="T40" fmla="*/ 35 w 41"/>
                      <a:gd name="T41" fmla="*/ 35 w 41"/>
                      <a:gd name="T42" fmla="*/ 35 w 41"/>
                      <a:gd name="T43" fmla="*/ 35 w 41"/>
                      <a:gd name="T44" fmla="*/ 38 w 41"/>
                      <a:gd name="T45" fmla="*/ 38 w 41"/>
                      <a:gd name="T46" fmla="*/ 38 w 41"/>
                      <a:gd name="T47" fmla="*/ 40 w 41"/>
                      <a:gd name="T48" fmla="*/ 41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5" name="Freeform 353"/>
                  <p:cNvSpPr>
                    <a:spLocks/>
                  </p:cNvSpPr>
                  <p:nvPr/>
                </p:nvSpPr>
                <p:spPr bwMode="auto">
                  <a:xfrm>
                    <a:off x="3342922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3 w 41"/>
                      <a:gd name="T4" fmla="*/ 3 w 41"/>
                      <a:gd name="T5" fmla="*/ 4 w 41"/>
                      <a:gd name="T6" fmla="*/ 5 w 41"/>
                      <a:gd name="T7" fmla="*/ 6 w 41"/>
                      <a:gd name="T8" fmla="*/ 6 w 41"/>
                      <a:gd name="T9" fmla="*/ 7 w 41"/>
                      <a:gd name="T10" fmla="*/ 7 w 41"/>
                      <a:gd name="T11" fmla="*/ 9 w 41"/>
                      <a:gd name="T12" fmla="*/ 10 w 41"/>
                      <a:gd name="T13" fmla="*/ 10 w 41"/>
                      <a:gd name="T14" fmla="*/ 12 w 41"/>
                      <a:gd name="T15" fmla="*/ 12 w 41"/>
                      <a:gd name="T16" fmla="*/ 12 w 41"/>
                      <a:gd name="T17" fmla="*/ 13 w 41"/>
                      <a:gd name="T18" fmla="*/ 16 w 41"/>
                      <a:gd name="T19" fmla="*/ 16 w 41"/>
                      <a:gd name="T20" fmla="*/ 16 w 41"/>
                      <a:gd name="T21" fmla="*/ 18 w 41"/>
                      <a:gd name="T22" fmla="*/ 19 w 41"/>
                      <a:gd name="T23" fmla="*/ 19 w 41"/>
                      <a:gd name="T24" fmla="*/ 21 w 41"/>
                      <a:gd name="T25" fmla="*/ 21 w 41"/>
                      <a:gd name="T26" fmla="*/ 22 w 41"/>
                      <a:gd name="T27" fmla="*/ 22 w 41"/>
                      <a:gd name="T28" fmla="*/ 24 w 41"/>
                      <a:gd name="T29" fmla="*/ 25 w 41"/>
                      <a:gd name="T30" fmla="*/ 25 w 41"/>
                      <a:gd name="T31" fmla="*/ 26 w 41"/>
                      <a:gd name="T32" fmla="*/ 28 w 41"/>
                      <a:gd name="T33" fmla="*/ 28 w 41"/>
                      <a:gd name="T34" fmla="*/ 29 w 41"/>
                      <a:gd name="T35" fmla="*/ 31 w 41"/>
                      <a:gd name="T36" fmla="*/ 31 w 41"/>
                      <a:gd name="T37" fmla="*/ 32 w 41"/>
                      <a:gd name="T38" fmla="*/ 32 w 41"/>
                      <a:gd name="T39" fmla="*/ 34 w 41"/>
                      <a:gd name="T40" fmla="*/ 34 w 41"/>
                      <a:gd name="T41" fmla="*/ 34 w 41"/>
                      <a:gd name="T42" fmla="*/ 35 w 41"/>
                      <a:gd name="T43" fmla="*/ 37 w 41"/>
                      <a:gd name="T44" fmla="*/ 37 w 41"/>
                      <a:gd name="T45" fmla="*/ 38 w 41"/>
                      <a:gd name="T46" fmla="*/ 39 w 41"/>
                      <a:gd name="T47" fmla="*/ 41 w 41"/>
                      <a:gd name="T48" fmla="*/ 41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6" name="Freeform 354"/>
                  <p:cNvSpPr>
                    <a:spLocks/>
                  </p:cNvSpPr>
                  <p:nvPr/>
                </p:nvSpPr>
                <p:spPr bwMode="auto">
                  <a:xfrm>
                    <a:off x="3384897" y="3631576"/>
                    <a:ext cx="47094" cy="0"/>
                  </a:xfrm>
                  <a:custGeom>
                    <a:avLst/>
                    <a:gdLst>
                      <a:gd name="T0" fmla="*/ 0 w 46"/>
                      <a:gd name="T1" fmla="*/ 3 w 46"/>
                      <a:gd name="T2" fmla="*/ 3 w 46"/>
                      <a:gd name="T3" fmla="*/ 4 w 46"/>
                      <a:gd name="T4" fmla="*/ 6 w 46"/>
                      <a:gd name="T5" fmla="*/ 6 w 46"/>
                      <a:gd name="T6" fmla="*/ 6 w 46"/>
                      <a:gd name="T7" fmla="*/ 7 w 46"/>
                      <a:gd name="T8" fmla="*/ 9 w 46"/>
                      <a:gd name="T9" fmla="*/ 9 w 46"/>
                      <a:gd name="T10" fmla="*/ 10 w 46"/>
                      <a:gd name="T11" fmla="*/ 12 w 46"/>
                      <a:gd name="T12" fmla="*/ 12 w 46"/>
                      <a:gd name="T13" fmla="*/ 13 w 46"/>
                      <a:gd name="T14" fmla="*/ 15 w 46"/>
                      <a:gd name="T15" fmla="*/ 15 w 46"/>
                      <a:gd name="T16" fmla="*/ 15 w 46"/>
                      <a:gd name="T17" fmla="*/ 16 w 46"/>
                      <a:gd name="T18" fmla="*/ 18 w 46"/>
                      <a:gd name="T19" fmla="*/ 18 w 46"/>
                      <a:gd name="T20" fmla="*/ 19 w 46"/>
                      <a:gd name="T21" fmla="*/ 21 w 46"/>
                      <a:gd name="T22" fmla="*/ 21 w 46"/>
                      <a:gd name="T23" fmla="*/ 22 w 46"/>
                      <a:gd name="T24" fmla="*/ 24 w 46"/>
                      <a:gd name="T25" fmla="*/ 24 w 46"/>
                      <a:gd name="T26" fmla="*/ 25 w 46"/>
                      <a:gd name="T27" fmla="*/ 25 w 46"/>
                      <a:gd name="T28" fmla="*/ 28 w 46"/>
                      <a:gd name="T29" fmla="*/ 28 w 46"/>
                      <a:gd name="T30" fmla="*/ 28 w 46"/>
                      <a:gd name="T31" fmla="*/ 31 w 46"/>
                      <a:gd name="T32" fmla="*/ 31 w 46"/>
                      <a:gd name="T33" fmla="*/ 31 w 46"/>
                      <a:gd name="T34" fmla="*/ 32 w 46"/>
                      <a:gd name="T35" fmla="*/ 34 w 46"/>
                      <a:gd name="T36" fmla="*/ 34 w 46"/>
                      <a:gd name="T37" fmla="*/ 34 w 46"/>
                      <a:gd name="T38" fmla="*/ 35 w 46"/>
                      <a:gd name="T39" fmla="*/ 37 w 46"/>
                      <a:gd name="T40" fmla="*/ 37 w 46"/>
                      <a:gd name="T41" fmla="*/ 37 w 46"/>
                      <a:gd name="T42" fmla="*/ 39 w 46"/>
                      <a:gd name="T43" fmla="*/ 39 w 46"/>
                      <a:gd name="T44" fmla="*/ 40 w 46"/>
                      <a:gd name="T45" fmla="*/ 40 w 46"/>
                      <a:gd name="T46" fmla="*/ 42 w 46"/>
                      <a:gd name="T47" fmla="*/ 43 w 46"/>
                      <a:gd name="T48" fmla="*/ 44 w 46"/>
                      <a:gd name="T49" fmla="*/ 46 w 4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7" name="Freeform 355"/>
                  <p:cNvSpPr>
                    <a:spLocks/>
                  </p:cNvSpPr>
                  <p:nvPr/>
                </p:nvSpPr>
                <p:spPr bwMode="auto">
                  <a:xfrm>
                    <a:off x="3431991" y="3629528"/>
                    <a:ext cx="42999" cy="2048"/>
                  </a:xfrm>
                  <a:custGeom>
                    <a:avLst/>
                    <a:gdLst>
                      <a:gd name="T0" fmla="*/ 0 w 42"/>
                      <a:gd name="T1" fmla="*/ 2 h 2"/>
                      <a:gd name="T2" fmla="*/ 0 w 42"/>
                      <a:gd name="T3" fmla="*/ 2 h 2"/>
                      <a:gd name="T4" fmla="*/ 0 w 42"/>
                      <a:gd name="T5" fmla="*/ 2 h 2"/>
                      <a:gd name="T6" fmla="*/ 0 w 42"/>
                      <a:gd name="T7" fmla="*/ 2 h 2"/>
                      <a:gd name="T8" fmla="*/ 3 w 42"/>
                      <a:gd name="T9" fmla="*/ 2 h 2"/>
                      <a:gd name="T10" fmla="*/ 3 w 42"/>
                      <a:gd name="T11" fmla="*/ 2 h 2"/>
                      <a:gd name="T12" fmla="*/ 4 w 42"/>
                      <a:gd name="T13" fmla="*/ 2 h 2"/>
                      <a:gd name="T14" fmla="*/ 4 w 42"/>
                      <a:gd name="T15" fmla="*/ 2 h 2"/>
                      <a:gd name="T16" fmla="*/ 7 w 42"/>
                      <a:gd name="T17" fmla="*/ 2 h 2"/>
                      <a:gd name="T18" fmla="*/ 7 w 42"/>
                      <a:gd name="T19" fmla="*/ 2 h 2"/>
                      <a:gd name="T20" fmla="*/ 7 w 42"/>
                      <a:gd name="T21" fmla="*/ 2 h 2"/>
                      <a:gd name="T22" fmla="*/ 8 w 42"/>
                      <a:gd name="T23" fmla="*/ 2 h 2"/>
                      <a:gd name="T24" fmla="*/ 10 w 42"/>
                      <a:gd name="T25" fmla="*/ 2 h 2"/>
                      <a:gd name="T26" fmla="*/ 10 w 42"/>
                      <a:gd name="T27" fmla="*/ 2 h 2"/>
                      <a:gd name="T28" fmla="*/ 12 w 42"/>
                      <a:gd name="T29" fmla="*/ 2 h 2"/>
                      <a:gd name="T30" fmla="*/ 13 w 42"/>
                      <a:gd name="T31" fmla="*/ 2 h 2"/>
                      <a:gd name="T32" fmla="*/ 13 w 42"/>
                      <a:gd name="T33" fmla="*/ 2 h 2"/>
                      <a:gd name="T34" fmla="*/ 13 w 42"/>
                      <a:gd name="T35" fmla="*/ 2 h 2"/>
                      <a:gd name="T36" fmla="*/ 15 w 42"/>
                      <a:gd name="T37" fmla="*/ 2 h 2"/>
                      <a:gd name="T38" fmla="*/ 16 w 42"/>
                      <a:gd name="T39" fmla="*/ 2 h 2"/>
                      <a:gd name="T40" fmla="*/ 16 w 42"/>
                      <a:gd name="T41" fmla="*/ 2 h 2"/>
                      <a:gd name="T42" fmla="*/ 17 w 42"/>
                      <a:gd name="T43" fmla="*/ 2 h 2"/>
                      <a:gd name="T44" fmla="*/ 19 w 42"/>
                      <a:gd name="T45" fmla="*/ 2 h 2"/>
                      <a:gd name="T46" fmla="*/ 19 w 42"/>
                      <a:gd name="T47" fmla="*/ 2 h 2"/>
                      <a:gd name="T48" fmla="*/ 19 w 42"/>
                      <a:gd name="T49" fmla="*/ 2 h 2"/>
                      <a:gd name="T50" fmla="*/ 22 w 42"/>
                      <a:gd name="T51" fmla="*/ 2 h 2"/>
                      <a:gd name="T52" fmla="*/ 22 w 42"/>
                      <a:gd name="T53" fmla="*/ 2 h 2"/>
                      <a:gd name="T54" fmla="*/ 22 w 42"/>
                      <a:gd name="T55" fmla="*/ 2 h 2"/>
                      <a:gd name="T56" fmla="*/ 23 w 42"/>
                      <a:gd name="T57" fmla="*/ 2 h 2"/>
                      <a:gd name="T58" fmla="*/ 25 w 42"/>
                      <a:gd name="T59" fmla="*/ 2 h 2"/>
                      <a:gd name="T60" fmla="*/ 26 w 42"/>
                      <a:gd name="T61" fmla="*/ 2 h 2"/>
                      <a:gd name="T62" fmla="*/ 26 w 42"/>
                      <a:gd name="T63" fmla="*/ 2 h 2"/>
                      <a:gd name="T64" fmla="*/ 28 w 42"/>
                      <a:gd name="T65" fmla="*/ 2 h 2"/>
                      <a:gd name="T66" fmla="*/ 28 w 42"/>
                      <a:gd name="T67" fmla="*/ 2 h 2"/>
                      <a:gd name="T68" fmla="*/ 28 w 42"/>
                      <a:gd name="T69" fmla="*/ 2 h 2"/>
                      <a:gd name="T70" fmla="*/ 30 w 42"/>
                      <a:gd name="T71" fmla="*/ 2 h 2"/>
                      <a:gd name="T72" fmla="*/ 31 w 42"/>
                      <a:gd name="T73" fmla="*/ 2 h 2"/>
                      <a:gd name="T74" fmla="*/ 31 w 42"/>
                      <a:gd name="T75" fmla="*/ 2 h 2"/>
                      <a:gd name="T76" fmla="*/ 32 w 42"/>
                      <a:gd name="T77" fmla="*/ 2 h 2"/>
                      <a:gd name="T78" fmla="*/ 35 w 42"/>
                      <a:gd name="T79" fmla="*/ 2 h 2"/>
                      <a:gd name="T80" fmla="*/ 35 w 42"/>
                      <a:gd name="T81" fmla="*/ 2 h 2"/>
                      <a:gd name="T82" fmla="*/ 35 w 42"/>
                      <a:gd name="T83" fmla="*/ 2 h 2"/>
                      <a:gd name="T84" fmla="*/ 37 w 42"/>
                      <a:gd name="T85" fmla="*/ 0 h 2"/>
                      <a:gd name="T86" fmla="*/ 38 w 42"/>
                      <a:gd name="T87" fmla="*/ 2 h 2"/>
                      <a:gd name="T88" fmla="*/ 38 w 42"/>
                      <a:gd name="T89" fmla="*/ 2 h 2"/>
                      <a:gd name="T90" fmla="*/ 38 w 42"/>
                      <a:gd name="T91" fmla="*/ 2 h 2"/>
                      <a:gd name="T92" fmla="*/ 40 w 42"/>
                      <a:gd name="T93" fmla="*/ 2 h 2"/>
                      <a:gd name="T94" fmla="*/ 41 w 42"/>
                      <a:gd name="T95" fmla="*/ 2 h 2"/>
                      <a:gd name="T96" fmla="*/ 41 w 42"/>
                      <a:gd name="T97" fmla="*/ 2 h 2"/>
                      <a:gd name="T98" fmla="*/ 42 w 42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7" y="0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1" y="2"/>
                        </a:lnTo>
                        <a:lnTo>
                          <a:pt x="42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8" name="Freeform 356"/>
                  <p:cNvSpPr>
                    <a:spLocks/>
                  </p:cNvSpPr>
                  <p:nvPr/>
                </p:nvSpPr>
                <p:spPr bwMode="auto">
                  <a:xfrm>
                    <a:off x="3474989" y="3579363"/>
                    <a:ext cx="40951" cy="52213"/>
                  </a:xfrm>
                  <a:custGeom>
                    <a:avLst/>
                    <a:gdLst>
                      <a:gd name="T0" fmla="*/ 0 w 40"/>
                      <a:gd name="T1" fmla="*/ 51 h 51"/>
                      <a:gd name="T2" fmla="*/ 2 w 40"/>
                      <a:gd name="T3" fmla="*/ 51 h 51"/>
                      <a:gd name="T4" fmla="*/ 2 w 40"/>
                      <a:gd name="T5" fmla="*/ 51 h 51"/>
                      <a:gd name="T6" fmla="*/ 2 w 40"/>
                      <a:gd name="T7" fmla="*/ 51 h 51"/>
                      <a:gd name="T8" fmla="*/ 3 w 40"/>
                      <a:gd name="T9" fmla="*/ 51 h 51"/>
                      <a:gd name="T10" fmla="*/ 5 w 40"/>
                      <a:gd name="T11" fmla="*/ 51 h 51"/>
                      <a:gd name="T12" fmla="*/ 5 w 40"/>
                      <a:gd name="T13" fmla="*/ 51 h 51"/>
                      <a:gd name="T14" fmla="*/ 5 w 40"/>
                      <a:gd name="T15" fmla="*/ 51 h 51"/>
                      <a:gd name="T16" fmla="*/ 5 w 40"/>
                      <a:gd name="T17" fmla="*/ 51 h 51"/>
                      <a:gd name="T18" fmla="*/ 8 w 40"/>
                      <a:gd name="T19" fmla="*/ 51 h 51"/>
                      <a:gd name="T20" fmla="*/ 8 w 40"/>
                      <a:gd name="T21" fmla="*/ 51 h 51"/>
                      <a:gd name="T22" fmla="*/ 8 w 40"/>
                      <a:gd name="T23" fmla="*/ 51 h 51"/>
                      <a:gd name="T24" fmla="*/ 10 w 40"/>
                      <a:gd name="T25" fmla="*/ 51 h 51"/>
                      <a:gd name="T26" fmla="*/ 11 w 40"/>
                      <a:gd name="T27" fmla="*/ 51 h 51"/>
                      <a:gd name="T28" fmla="*/ 12 w 40"/>
                      <a:gd name="T29" fmla="*/ 51 h 51"/>
                      <a:gd name="T30" fmla="*/ 14 w 40"/>
                      <a:gd name="T31" fmla="*/ 51 h 51"/>
                      <a:gd name="T32" fmla="*/ 14 w 40"/>
                      <a:gd name="T33" fmla="*/ 51 h 51"/>
                      <a:gd name="T34" fmla="*/ 14 w 40"/>
                      <a:gd name="T35" fmla="*/ 51 h 51"/>
                      <a:gd name="T36" fmla="*/ 15 w 40"/>
                      <a:gd name="T37" fmla="*/ 51 h 51"/>
                      <a:gd name="T38" fmla="*/ 16 w 40"/>
                      <a:gd name="T39" fmla="*/ 40 h 51"/>
                      <a:gd name="T40" fmla="*/ 18 w 40"/>
                      <a:gd name="T41" fmla="*/ 51 h 51"/>
                      <a:gd name="T42" fmla="*/ 18 w 40"/>
                      <a:gd name="T43" fmla="*/ 51 h 51"/>
                      <a:gd name="T44" fmla="*/ 18 w 40"/>
                      <a:gd name="T45" fmla="*/ 51 h 51"/>
                      <a:gd name="T46" fmla="*/ 18 w 40"/>
                      <a:gd name="T47" fmla="*/ 51 h 51"/>
                      <a:gd name="T48" fmla="*/ 18 w 40"/>
                      <a:gd name="T49" fmla="*/ 51 h 51"/>
                      <a:gd name="T50" fmla="*/ 21 w 40"/>
                      <a:gd name="T51" fmla="*/ 51 h 51"/>
                      <a:gd name="T52" fmla="*/ 21 w 40"/>
                      <a:gd name="T53" fmla="*/ 51 h 51"/>
                      <a:gd name="T54" fmla="*/ 21 w 40"/>
                      <a:gd name="T55" fmla="*/ 51 h 51"/>
                      <a:gd name="T56" fmla="*/ 23 w 40"/>
                      <a:gd name="T57" fmla="*/ 51 h 51"/>
                      <a:gd name="T58" fmla="*/ 24 w 40"/>
                      <a:gd name="T59" fmla="*/ 51 h 51"/>
                      <a:gd name="T60" fmla="*/ 24 w 40"/>
                      <a:gd name="T61" fmla="*/ 51 h 51"/>
                      <a:gd name="T62" fmla="*/ 24 w 40"/>
                      <a:gd name="T63" fmla="*/ 51 h 51"/>
                      <a:gd name="T64" fmla="*/ 27 w 40"/>
                      <a:gd name="T65" fmla="*/ 51 h 51"/>
                      <a:gd name="T66" fmla="*/ 27 w 40"/>
                      <a:gd name="T67" fmla="*/ 51 h 51"/>
                      <a:gd name="T68" fmla="*/ 27 w 40"/>
                      <a:gd name="T69" fmla="*/ 51 h 51"/>
                      <a:gd name="T70" fmla="*/ 27 w 40"/>
                      <a:gd name="T71" fmla="*/ 51 h 51"/>
                      <a:gd name="T72" fmla="*/ 29 w 40"/>
                      <a:gd name="T73" fmla="*/ 51 h 51"/>
                      <a:gd name="T74" fmla="*/ 30 w 40"/>
                      <a:gd name="T75" fmla="*/ 51 h 51"/>
                      <a:gd name="T76" fmla="*/ 30 w 40"/>
                      <a:gd name="T77" fmla="*/ 51 h 51"/>
                      <a:gd name="T78" fmla="*/ 33 w 40"/>
                      <a:gd name="T79" fmla="*/ 51 h 51"/>
                      <a:gd name="T80" fmla="*/ 33 w 40"/>
                      <a:gd name="T81" fmla="*/ 51 h 51"/>
                      <a:gd name="T82" fmla="*/ 33 w 40"/>
                      <a:gd name="T83" fmla="*/ 51 h 51"/>
                      <a:gd name="T84" fmla="*/ 33 w 40"/>
                      <a:gd name="T85" fmla="*/ 51 h 51"/>
                      <a:gd name="T86" fmla="*/ 36 w 40"/>
                      <a:gd name="T87" fmla="*/ 51 h 51"/>
                      <a:gd name="T88" fmla="*/ 37 w 40"/>
                      <a:gd name="T89" fmla="*/ 51 h 51"/>
                      <a:gd name="T90" fmla="*/ 38 w 40"/>
                      <a:gd name="T91" fmla="*/ 0 h 51"/>
                      <a:gd name="T92" fmla="*/ 39 w 40"/>
                      <a:gd name="T93" fmla="*/ 51 h 51"/>
                      <a:gd name="T94" fmla="*/ 39 w 40"/>
                      <a:gd name="T95" fmla="*/ 51 h 51"/>
                      <a:gd name="T96" fmla="*/ 39 w 40"/>
                      <a:gd name="T97" fmla="*/ 51 h 51"/>
                      <a:gd name="T98" fmla="*/ 40 w 40"/>
                      <a:gd name="T9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51">
                        <a:moveTo>
                          <a:pt x="0" y="51"/>
                        </a:moveTo>
                        <a:lnTo>
                          <a:pt x="2" y="51"/>
                        </a:lnTo>
                        <a:lnTo>
                          <a:pt x="2" y="51"/>
                        </a:lnTo>
                        <a:lnTo>
                          <a:pt x="2" y="51"/>
                        </a:lnTo>
                        <a:lnTo>
                          <a:pt x="3" y="51"/>
                        </a:lnTo>
                        <a:lnTo>
                          <a:pt x="5" y="51"/>
                        </a:lnTo>
                        <a:lnTo>
                          <a:pt x="5" y="51"/>
                        </a:lnTo>
                        <a:lnTo>
                          <a:pt x="5" y="51"/>
                        </a:lnTo>
                        <a:lnTo>
                          <a:pt x="5" y="51"/>
                        </a:lnTo>
                        <a:lnTo>
                          <a:pt x="8" y="51"/>
                        </a:lnTo>
                        <a:lnTo>
                          <a:pt x="8" y="51"/>
                        </a:lnTo>
                        <a:lnTo>
                          <a:pt x="8" y="51"/>
                        </a:lnTo>
                        <a:lnTo>
                          <a:pt x="10" y="51"/>
                        </a:lnTo>
                        <a:lnTo>
                          <a:pt x="11" y="51"/>
                        </a:lnTo>
                        <a:lnTo>
                          <a:pt x="12" y="51"/>
                        </a:lnTo>
                        <a:lnTo>
                          <a:pt x="14" y="51"/>
                        </a:lnTo>
                        <a:lnTo>
                          <a:pt x="14" y="51"/>
                        </a:lnTo>
                        <a:lnTo>
                          <a:pt x="14" y="51"/>
                        </a:lnTo>
                        <a:lnTo>
                          <a:pt x="15" y="51"/>
                        </a:lnTo>
                        <a:lnTo>
                          <a:pt x="16" y="40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21" y="51"/>
                        </a:lnTo>
                        <a:lnTo>
                          <a:pt x="21" y="51"/>
                        </a:lnTo>
                        <a:lnTo>
                          <a:pt x="21" y="51"/>
                        </a:lnTo>
                        <a:lnTo>
                          <a:pt x="23" y="51"/>
                        </a:lnTo>
                        <a:lnTo>
                          <a:pt x="24" y="51"/>
                        </a:lnTo>
                        <a:lnTo>
                          <a:pt x="24" y="51"/>
                        </a:lnTo>
                        <a:lnTo>
                          <a:pt x="24" y="51"/>
                        </a:lnTo>
                        <a:lnTo>
                          <a:pt x="27" y="51"/>
                        </a:lnTo>
                        <a:lnTo>
                          <a:pt x="27" y="51"/>
                        </a:lnTo>
                        <a:lnTo>
                          <a:pt x="27" y="51"/>
                        </a:lnTo>
                        <a:lnTo>
                          <a:pt x="27" y="51"/>
                        </a:lnTo>
                        <a:lnTo>
                          <a:pt x="29" y="51"/>
                        </a:lnTo>
                        <a:lnTo>
                          <a:pt x="30" y="51"/>
                        </a:lnTo>
                        <a:lnTo>
                          <a:pt x="30" y="51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6" y="51"/>
                        </a:lnTo>
                        <a:lnTo>
                          <a:pt x="37" y="51"/>
                        </a:lnTo>
                        <a:lnTo>
                          <a:pt x="38" y="0"/>
                        </a:lnTo>
                        <a:lnTo>
                          <a:pt x="39" y="51"/>
                        </a:lnTo>
                        <a:lnTo>
                          <a:pt x="39" y="51"/>
                        </a:lnTo>
                        <a:lnTo>
                          <a:pt x="39" y="51"/>
                        </a:lnTo>
                        <a:lnTo>
                          <a:pt x="40" y="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9" name="Freeform 357"/>
                  <p:cNvSpPr>
                    <a:spLocks/>
                  </p:cNvSpPr>
                  <p:nvPr/>
                </p:nvSpPr>
                <p:spPr bwMode="auto">
                  <a:xfrm>
                    <a:off x="3515941" y="3083853"/>
                    <a:ext cx="45046" cy="547723"/>
                  </a:xfrm>
                  <a:custGeom>
                    <a:avLst/>
                    <a:gdLst>
                      <a:gd name="T0" fmla="*/ 0 w 44"/>
                      <a:gd name="T1" fmla="*/ 535 h 535"/>
                      <a:gd name="T2" fmla="*/ 2 w 44"/>
                      <a:gd name="T3" fmla="*/ 535 h 535"/>
                      <a:gd name="T4" fmla="*/ 2 w 44"/>
                      <a:gd name="T5" fmla="*/ 535 h 535"/>
                      <a:gd name="T6" fmla="*/ 3 w 44"/>
                      <a:gd name="T7" fmla="*/ 535 h 535"/>
                      <a:gd name="T8" fmla="*/ 3 w 44"/>
                      <a:gd name="T9" fmla="*/ 535 h 535"/>
                      <a:gd name="T10" fmla="*/ 5 w 44"/>
                      <a:gd name="T11" fmla="*/ 535 h 535"/>
                      <a:gd name="T12" fmla="*/ 6 w 44"/>
                      <a:gd name="T13" fmla="*/ 535 h 535"/>
                      <a:gd name="T14" fmla="*/ 6 w 44"/>
                      <a:gd name="T15" fmla="*/ 535 h 535"/>
                      <a:gd name="T16" fmla="*/ 6 w 44"/>
                      <a:gd name="T17" fmla="*/ 535 h 535"/>
                      <a:gd name="T18" fmla="*/ 9 w 44"/>
                      <a:gd name="T19" fmla="*/ 491 h 535"/>
                      <a:gd name="T20" fmla="*/ 9 w 44"/>
                      <a:gd name="T21" fmla="*/ 535 h 535"/>
                      <a:gd name="T22" fmla="*/ 9 w 44"/>
                      <a:gd name="T23" fmla="*/ 535 h 535"/>
                      <a:gd name="T24" fmla="*/ 12 w 44"/>
                      <a:gd name="T25" fmla="*/ 535 h 535"/>
                      <a:gd name="T26" fmla="*/ 12 w 44"/>
                      <a:gd name="T27" fmla="*/ 535 h 535"/>
                      <a:gd name="T28" fmla="*/ 12 w 44"/>
                      <a:gd name="T29" fmla="*/ 535 h 535"/>
                      <a:gd name="T30" fmla="*/ 13 w 44"/>
                      <a:gd name="T31" fmla="*/ 535 h 535"/>
                      <a:gd name="T32" fmla="*/ 15 w 44"/>
                      <a:gd name="T33" fmla="*/ 535 h 535"/>
                      <a:gd name="T34" fmla="*/ 15 w 44"/>
                      <a:gd name="T35" fmla="*/ 535 h 535"/>
                      <a:gd name="T36" fmla="*/ 15 w 44"/>
                      <a:gd name="T37" fmla="*/ 535 h 535"/>
                      <a:gd name="T38" fmla="*/ 18 w 44"/>
                      <a:gd name="T39" fmla="*/ 535 h 535"/>
                      <a:gd name="T40" fmla="*/ 18 w 44"/>
                      <a:gd name="T41" fmla="*/ 535 h 535"/>
                      <a:gd name="T42" fmla="*/ 19 w 44"/>
                      <a:gd name="T43" fmla="*/ 430 h 535"/>
                      <a:gd name="T44" fmla="*/ 21 w 44"/>
                      <a:gd name="T45" fmla="*/ 535 h 535"/>
                      <a:gd name="T46" fmla="*/ 21 w 44"/>
                      <a:gd name="T47" fmla="*/ 535 h 535"/>
                      <a:gd name="T48" fmla="*/ 21 w 44"/>
                      <a:gd name="T49" fmla="*/ 535 h 535"/>
                      <a:gd name="T50" fmla="*/ 23 w 44"/>
                      <a:gd name="T51" fmla="*/ 535 h 535"/>
                      <a:gd name="T52" fmla="*/ 24 w 44"/>
                      <a:gd name="T53" fmla="*/ 535 h 535"/>
                      <a:gd name="T54" fmla="*/ 25 w 44"/>
                      <a:gd name="T55" fmla="*/ 535 h 535"/>
                      <a:gd name="T56" fmla="*/ 26 w 44"/>
                      <a:gd name="T57" fmla="*/ 535 h 535"/>
                      <a:gd name="T58" fmla="*/ 27 w 44"/>
                      <a:gd name="T59" fmla="*/ 535 h 535"/>
                      <a:gd name="T60" fmla="*/ 27 w 44"/>
                      <a:gd name="T61" fmla="*/ 535 h 535"/>
                      <a:gd name="T62" fmla="*/ 28 w 44"/>
                      <a:gd name="T63" fmla="*/ 535 h 535"/>
                      <a:gd name="T64" fmla="*/ 30 w 44"/>
                      <a:gd name="T65" fmla="*/ 0 h 535"/>
                      <a:gd name="T66" fmla="*/ 31 w 44"/>
                      <a:gd name="T67" fmla="*/ 535 h 535"/>
                      <a:gd name="T68" fmla="*/ 31 w 44"/>
                      <a:gd name="T69" fmla="*/ 535 h 535"/>
                      <a:gd name="T70" fmla="*/ 34 w 44"/>
                      <a:gd name="T71" fmla="*/ 535 h 535"/>
                      <a:gd name="T72" fmla="*/ 34 w 44"/>
                      <a:gd name="T73" fmla="*/ 535 h 535"/>
                      <a:gd name="T74" fmla="*/ 34 w 44"/>
                      <a:gd name="T75" fmla="*/ 535 h 535"/>
                      <a:gd name="T76" fmla="*/ 35 w 44"/>
                      <a:gd name="T77" fmla="*/ 535 h 535"/>
                      <a:gd name="T78" fmla="*/ 37 w 44"/>
                      <a:gd name="T79" fmla="*/ 535 h 535"/>
                      <a:gd name="T80" fmla="*/ 37 w 44"/>
                      <a:gd name="T81" fmla="*/ 535 h 535"/>
                      <a:gd name="T82" fmla="*/ 37 w 44"/>
                      <a:gd name="T83" fmla="*/ 535 h 535"/>
                      <a:gd name="T84" fmla="*/ 37 w 44"/>
                      <a:gd name="T85" fmla="*/ 535 h 535"/>
                      <a:gd name="T86" fmla="*/ 40 w 44"/>
                      <a:gd name="T87" fmla="*/ 535 h 535"/>
                      <a:gd name="T88" fmla="*/ 40 w 44"/>
                      <a:gd name="T89" fmla="*/ 535 h 535"/>
                      <a:gd name="T90" fmla="*/ 41 w 44"/>
                      <a:gd name="T91" fmla="*/ 84 h 535"/>
                      <a:gd name="T92" fmla="*/ 42 w 44"/>
                      <a:gd name="T93" fmla="*/ 535 h 535"/>
                      <a:gd name="T94" fmla="*/ 43 w 44"/>
                      <a:gd name="T95" fmla="*/ 535 h 535"/>
                      <a:gd name="T96" fmla="*/ 43 w 44"/>
                      <a:gd name="T97" fmla="*/ 535 h 535"/>
                      <a:gd name="T98" fmla="*/ 44 w 44"/>
                      <a:gd name="T99" fmla="*/ 535 h 5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535">
                        <a:moveTo>
                          <a:pt x="0" y="535"/>
                        </a:moveTo>
                        <a:lnTo>
                          <a:pt x="2" y="535"/>
                        </a:lnTo>
                        <a:lnTo>
                          <a:pt x="2" y="535"/>
                        </a:lnTo>
                        <a:lnTo>
                          <a:pt x="3" y="535"/>
                        </a:lnTo>
                        <a:lnTo>
                          <a:pt x="3" y="535"/>
                        </a:lnTo>
                        <a:lnTo>
                          <a:pt x="5" y="535"/>
                        </a:lnTo>
                        <a:lnTo>
                          <a:pt x="6" y="535"/>
                        </a:lnTo>
                        <a:lnTo>
                          <a:pt x="6" y="535"/>
                        </a:lnTo>
                        <a:lnTo>
                          <a:pt x="6" y="535"/>
                        </a:lnTo>
                        <a:lnTo>
                          <a:pt x="9" y="491"/>
                        </a:lnTo>
                        <a:lnTo>
                          <a:pt x="9" y="535"/>
                        </a:lnTo>
                        <a:lnTo>
                          <a:pt x="9" y="535"/>
                        </a:lnTo>
                        <a:lnTo>
                          <a:pt x="12" y="535"/>
                        </a:lnTo>
                        <a:lnTo>
                          <a:pt x="12" y="535"/>
                        </a:lnTo>
                        <a:lnTo>
                          <a:pt x="12" y="535"/>
                        </a:lnTo>
                        <a:lnTo>
                          <a:pt x="13" y="535"/>
                        </a:lnTo>
                        <a:lnTo>
                          <a:pt x="15" y="535"/>
                        </a:lnTo>
                        <a:lnTo>
                          <a:pt x="15" y="535"/>
                        </a:lnTo>
                        <a:lnTo>
                          <a:pt x="15" y="535"/>
                        </a:lnTo>
                        <a:lnTo>
                          <a:pt x="18" y="535"/>
                        </a:lnTo>
                        <a:lnTo>
                          <a:pt x="18" y="535"/>
                        </a:lnTo>
                        <a:lnTo>
                          <a:pt x="19" y="430"/>
                        </a:lnTo>
                        <a:lnTo>
                          <a:pt x="21" y="535"/>
                        </a:lnTo>
                        <a:lnTo>
                          <a:pt x="21" y="535"/>
                        </a:lnTo>
                        <a:lnTo>
                          <a:pt x="21" y="535"/>
                        </a:lnTo>
                        <a:lnTo>
                          <a:pt x="23" y="535"/>
                        </a:lnTo>
                        <a:lnTo>
                          <a:pt x="24" y="535"/>
                        </a:lnTo>
                        <a:lnTo>
                          <a:pt x="25" y="535"/>
                        </a:lnTo>
                        <a:lnTo>
                          <a:pt x="26" y="535"/>
                        </a:lnTo>
                        <a:lnTo>
                          <a:pt x="27" y="535"/>
                        </a:lnTo>
                        <a:lnTo>
                          <a:pt x="27" y="535"/>
                        </a:lnTo>
                        <a:lnTo>
                          <a:pt x="28" y="535"/>
                        </a:lnTo>
                        <a:lnTo>
                          <a:pt x="30" y="0"/>
                        </a:lnTo>
                        <a:lnTo>
                          <a:pt x="31" y="535"/>
                        </a:lnTo>
                        <a:lnTo>
                          <a:pt x="31" y="535"/>
                        </a:lnTo>
                        <a:lnTo>
                          <a:pt x="34" y="535"/>
                        </a:lnTo>
                        <a:lnTo>
                          <a:pt x="34" y="535"/>
                        </a:lnTo>
                        <a:lnTo>
                          <a:pt x="34" y="535"/>
                        </a:lnTo>
                        <a:lnTo>
                          <a:pt x="35" y="535"/>
                        </a:lnTo>
                        <a:lnTo>
                          <a:pt x="37" y="535"/>
                        </a:lnTo>
                        <a:lnTo>
                          <a:pt x="37" y="535"/>
                        </a:lnTo>
                        <a:lnTo>
                          <a:pt x="37" y="535"/>
                        </a:lnTo>
                        <a:lnTo>
                          <a:pt x="37" y="535"/>
                        </a:lnTo>
                        <a:lnTo>
                          <a:pt x="40" y="535"/>
                        </a:lnTo>
                        <a:lnTo>
                          <a:pt x="40" y="535"/>
                        </a:lnTo>
                        <a:lnTo>
                          <a:pt x="41" y="84"/>
                        </a:lnTo>
                        <a:lnTo>
                          <a:pt x="42" y="535"/>
                        </a:lnTo>
                        <a:lnTo>
                          <a:pt x="43" y="535"/>
                        </a:lnTo>
                        <a:lnTo>
                          <a:pt x="43" y="535"/>
                        </a:lnTo>
                        <a:lnTo>
                          <a:pt x="44" y="53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0" name="Freeform 358"/>
                  <p:cNvSpPr>
                    <a:spLocks/>
                  </p:cNvSpPr>
                  <p:nvPr/>
                </p:nvSpPr>
                <p:spPr bwMode="auto">
                  <a:xfrm>
                    <a:off x="3560987" y="3363345"/>
                    <a:ext cx="45046" cy="268231"/>
                  </a:xfrm>
                  <a:custGeom>
                    <a:avLst/>
                    <a:gdLst>
                      <a:gd name="T0" fmla="*/ 0 w 44"/>
                      <a:gd name="T1" fmla="*/ 262 h 262"/>
                      <a:gd name="T2" fmla="*/ 2 w 44"/>
                      <a:gd name="T3" fmla="*/ 262 h 262"/>
                      <a:gd name="T4" fmla="*/ 2 w 44"/>
                      <a:gd name="T5" fmla="*/ 262 h 262"/>
                      <a:gd name="T6" fmla="*/ 5 w 44"/>
                      <a:gd name="T7" fmla="*/ 262 h 262"/>
                      <a:gd name="T8" fmla="*/ 5 w 44"/>
                      <a:gd name="T9" fmla="*/ 262 h 262"/>
                      <a:gd name="T10" fmla="*/ 5 w 44"/>
                      <a:gd name="T11" fmla="*/ 262 h 262"/>
                      <a:gd name="T12" fmla="*/ 5 w 44"/>
                      <a:gd name="T13" fmla="*/ 262 h 262"/>
                      <a:gd name="T14" fmla="*/ 8 w 44"/>
                      <a:gd name="T15" fmla="*/ 0 h 262"/>
                      <a:gd name="T16" fmla="*/ 8 w 44"/>
                      <a:gd name="T17" fmla="*/ 262 h 262"/>
                      <a:gd name="T18" fmla="*/ 9 w 44"/>
                      <a:gd name="T19" fmla="*/ 262 h 262"/>
                      <a:gd name="T20" fmla="*/ 11 w 44"/>
                      <a:gd name="T21" fmla="*/ 262 h 262"/>
                      <a:gd name="T22" fmla="*/ 11 w 44"/>
                      <a:gd name="T23" fmla="*/ 262 h 262"/>
                      <a:gd name="T24" fmla="*/ 12 w 44"/>
                      <a:gd name="T25" fmla="*/ 262 h 262"/>
                      <a:gd name="T26" fmla="*/ 12 w 44"/>
                      <a:gd name="T27" fmla="*/ 262 h 262"/>
                      <a:gd name="T28" fmla="*/ 15 w 44"/>
                      <a:gd name="T29" fmla="*/ 262 h 262"/>
                      <a:gd name="T30" fmla="*/ 15 w 44"/>
                      <a:gd name="T31" fmla="*/ 262 h 262"/>
                      <a:gd name="T32" fmla="*/ 16 w 44"/>
                      <a:gd name="T33" fmla="*/ 262 h 262"/>
                      <a:gd name="T34" fmla="*/ 18 w 44"/>
                      <a:gd name="T35" fmla="*/ 262 h 262"/>
                      <a:gd name="T36" fmla="*/ 18 w 44"/>
                      <a:gd name="T37" fmla="*/ 262 h 262"/>
                      <a:gd name="T38" fmla="*/ 18 w 44"/>
                      <a:gd name="T39" fmla="*/ 115 h 262"/>
                      <a:gd name="T40" fmla="*/ 20 w 44"/>
                      <a:gd name="T41" fmla="*/ 262 h 262"/>
                      <a:gd name="T42" fmla="*/ 21 w 44"/>
                      <a:gd name="T43" fmla="*/ 262 h 262"/>
                      <a:gd name="T44" fmla="*/ 21 w 44"/>
                      <a:gd name="T45" fmla="*/ 262 h 262"/>
                      <a:gd name="T46" fmla="*/ 21 w 44"/>
                      <a:gd name="T47" fmla="*/ 262 h 262"/>
                      <a:gd name="T48" fmla="*/ 21 w 44"/>
                      <a:gd name="T49" fmla="*/ 262 h 262"/>
                      <a:gd name="T50" fmla="*/ 24 w 44"/>
                      <a:gd name="T51" fmla="*/ 262 h 262"/>
                      <a:gd name="T52" fmla="*/ 24 w 44"/>
                      <a:gd name="T53" fmla="*/ 262 h 262"/>
                      <a:gd name="T54" fmla="*/ 26 w 44"/>
                      <a:gd name="T55" fmla="*/ 262 h 262"/>
                      <a:gd name="T56" fmla="*/ 27 w 44"/>
                      <a:gd name="T57" fmla="*/ 262 h 262"/>
                      <a:gd name="T58" fmla="*/ 27 w 44"/>
                      <a:gd name="T59" fmla="*/ 262 h 262"/>
                      <a:gd name="T60" fmla="*/ 27 w 44"/>
                      <a:gd name="T61" fmla="*/ 262 h 262"/>
                      <a:gd name="T62" fmla="*/ 29 w 44"/>
                      <a:gd name="T63" fmla="*/ 211 h 262"/>
                      <a:gd name="T64" fmla="*/ 30 w 44"/>
                      <a:gd name="T65" fmla="*/ 262 h 262"/>
                      <a:gd name="T66" fmla="*/ 31 w 44"/>
                      <a:gd name="T67" fmla="*/ 262 h 262"/>
                      <a:gd name="T68" fmla="*/ 31 w 44"/>
                      <a:gd name="T69" fmla="*/ 262 h 262"/>
                      <a:gd name="T70" fmla="*/ 33 w 44"/>
                      <a:gd name="T71" fmla="*/ 262 h 262"/>
                      <a:gd name="T72" fmla="*/ 33 w 44"/>
                      <a:gd name="T73" fmla="*/ 262 h 262"/>
                      <a:gd name="T74" fmla="*/ 34 w 44"/>
                      <a:gd name="T75" fmla="*/ 262 h 262"/>
                      <a:gd name="T76" fmla="*/ 34 w 44"/>
                      <a:gd name="T77" fmla="*/ 262 h 262"/>
                      <a:gd name="T78" fmla="*/ 36 w 44"/>
                      <a:gd name="T79" fmla="*/ 262 h 262"/>
                      <a:gd name="T80" fmla="*/ 36 w 44"/>
                      <a:gd name="T81" fmla="*/ 262 h 262"/>
                      <a:gd name="T82" fmla="*/ 37 w 44"/>
                      <a:gd name="T83" fmla="*/ 262 h 262"/>
                      <a:gd name="T84" fmla="*/ 40 w 44"/>
                      <a:gd name="T85" fmla="*/ 262 h 262"/>
                      <a:gd name="T86" fmla="*/ 40 w 44"/>
                      <a:gd name="T87" fmla="*/ 262 h 262"/>
                      <a:gd name="T88" fmla="*/ 40 w 44"/>
                      <a:gd name="T89" fmla="*/ 262 h 262"/>
                      <a:gd name="T90" fmla="*/ 40 w 44"/>
                      <a:gd name="T91" fmla="*/ 242 h 262"/>
                      <a:gd name="T92" fmla="*/ 43 w 44"/>
                      <a:gd name="T93" fmla="*/ 262 h 262"/>
                      <a:gd name="T94" fmla="*/ 43 w 44"/>
                      <a:gd name="T95" fmla="*/ 262 h 262"/>
                      <a:gd name="T96" fmla="*/ 43 w 44"/>
                      <a:gd name="T97" fmla="*/ 262 h 262"/>
                      <a:gd name="T98" fmla="*/ 44 w 44"/>
                      <a:gd name="T99" fmla="*/ 262 h 2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62">
                        <a:moveTo>
                          <a:pt x="0" y="262"/>
                        </a:moveTo>
                        <a:lnTo>
                          <a:pt x="2" y="262"/>
                        </a:lnTo>
                        <a:lnTo>
                          <a:pt x="2" y="262"/>
                        </a:lnTo>
                        <a:lnTo>
                          <a:pt x="5" y="262"/>
                        </a:lnTo>
                        <a:lnTo>
                          <a:pt x="5" y="262"/>
                        </a:lnTo>
                        <a:lnTo>
                          <a:pt x="5" y="262"/>
                        </a:lnTo>
                        <a:lnTo>
                          <a:pt x="5" y="262"/>
                        </a:lnTo>
                        <a:lnTo>
                          <a:pt x="8" y="0"/>
                        </a:lnTo>
                        <a:lnTo>
                          <a:pt x="8" y="262"/>
                        </a:lnTo>
                        <a:lnTo>
                          <a:pt x="9" y="262"/>
                        </a:lnTo>
                        <a:lnTo>
                          <a:pt x="11" y="262"/>
                        </a:lnTo>
                        <a:lnTo>
                          <a:pt x="11" y="262"/>
                        </a:lnTo>
                        <a:lnTo>
                          <a:pt x="12" y="262"/>
                        </a:lnTo>
                        <a:lnTo>
                          <a:pt x="12" y="262"/>
                        </a:lnTo>
                        <a:lnTo>
                          <a:pt x="15" y="262"/>
                        </a:lnTo>
                        <a:lnTo>
                          <a:pt x="15" y="262"/>
                        </a:lnTo>
                        <a:lnTo>
                          <a:pt x="16" y="262"/>
                        </a:lnTo>
                        <a:lnTo>
                          <a:pt x="18" y="262"/>
                        </a:lnTo>
                        <a:lnTo>
                          <a:pt x="18" y="262"/>
                        </a:lnTo>
                        <a:lnTo>
                          <a:pt x="18" y="115"/>
                        </a:lnTo>
                        <a:lnTo>
                          <a:pt x="20" y="262"/>
                        </a:lnTo>
                        <a:lnTo>
                          <a:pt x="21" y="262"/>
                        </a:lnTo>
                        <a:lnTo>
                          <a:pt x="21" y="262"/>
                        </a:lnTo>
                        <a:lnTo>
                          <a:pt x="21" y="262"/>
                        </a:lnTo>
                        <a:lnTo>
                          <a:pt x="21" y="262"/>
                        </a:lnTo>
                        <a:lnTo>
                          <a:pt x="24" y="262"/>
                        </a:lnTo>
                        <a:lnTo>
                          <a:pt x="24" y="262"/>
                        </a:lnTo>
                        <a:lnTo>
                          <a:pt x="26" y="262"/>
                        </a:lnTo>
                        <a:lnTo>
                          <a:pt x="27" y="262"/>
                        </a:lnTo>
                        <a:lnTo>
                          <a:pt x="27" y="262"/>
                        </a:lnTo>
                        <a:lnTo>
                          <a:pt x="27" y="262"/>
                        </a:lnTo>
                        <a:lnTo>
                          <a:pt x="29" y="211"/>
                        </a:lnTo>
                        <a:lnTo>
                          <a:pt x="30" y="262"/>
                        </a:lnTo>
                        <a:lnTo>
                          <a:pt x="31" y="262"/>
                        </a:lnTo>
                        <a:lnTo>
                          <a:pt x="31" y="262"/>
                        </a:lnTo>
                        <a:lnTo>
                          <a:pt x="33" y="262"/>
                        </a:lnTo>
                        <a:lnTo>
                          <a:pt x="33" y="262"/>
                        </a:lnTo>
                        <a:lnTo>
                          <a:pt x="34" y="262"/>
                        </a:lnTo>
                        <a:lnTo>
                          <a:pt x="34" y="262"/>
                        </a:lnTo>
                        <a:lnTo>
                          <a:pt x="36" y="262"/>
                        </a:lnTo>
                        <a:lnTo>
                          <a:pt x="36" y="262"/>
                        </a:lnTo>
                        <a:lnTo>
                          <a:pt x="37" y="262"/>
                        </a:lnTo>
                        <a:lnTo>
                          <a:pt x="40" y="262"/>
                        </a:lnTo>
                        <a:lnTo>
                          <a:pt x="40" y="262"/>
                        </a:lnTo>
                        <a:lnTo>
                          <a:pt x="40" y="262"/>
                        </a:lnTo>
                        <a:lnTo>
                          <a:pt x="40" y="242"/>
                        </a:lnTo>
                        <a:lnTo>
                          <a:pt x="43" y="262"/>
                        </a:lnTo>
                        <a:lnTo>
                          <a:pt x="43" y="262"/>
                        </a:lnTo>
                        <a:lnTo>
                          <a:pt x="43" y="262"/>
                        </a:lnTo>
                        <a:lnTo>
                          <a:pt x="44" y="2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1" name="Freeform 359"/>
                  <p:cNvSpPr>
                    <a:spLocks/>
                  </p:cNvSpPr>
                  <p:nvPr/>
                </p:nvSpPr>
                <p:spPr bwMode="auto">
                  <a:xfrm>
                    <a:off x="3606033" y="3622362"/>
                    <a:ext cx="49142" cy="9214"/>
                  </a:xfrm>
                  <a:custGeom>
                    <a:avLst/>
                    <a:gdLst>
                      <a:gd name="T0" fmla="*/ 0 w 48"/>
                      <a:gd name="T1" fmla="*/ 9 h 9"/>
                      <a:gd name="T2" fmla="*/ 2 w 48"/>
                      <a:gd name="T3" fmla="*/ 9 h 9"/>
                      <a:gd name="T4" fmla="*/ 2 w 48"/>
                      <a:gd name="T5" fmla="*/ 9 h 9"/>
                      <a:gd name="T6" fmla="*/ 4 w 48"/>
                      <a:gd name="T7" fmla="*/ 9 h 9"/>
                      <a:gd name="T8" fmla="*/ 4 w 48"/>
                      <a:gd name="T9" fmla="*/ 9 h 9"/>
                      <a:gd name="T10" fmla="*/ 5 w 48"/>
                      <a:gd name="T11" fmla="*/ 9 h 9"/>
                      <a:gd name="T12" fmla="*/ 5 w 48"/>
                      <a:gd name="T13" fmla="*/ 9 h 9"/>
                      <a:gd name="T14" fmla="*/ 7 w 48"/>
                      <a:gd name="T15" fmla="*/ 0 h 9"/>
                      <a:gd name="T16" fmla="*/ 8 w 48"/>
                      <a:gd name="T17" fmla="*/ 9 h 9"/>
                      <a:gd name="T18" fmla="*/ 8 w 48"/>
                      <a:gd name="T19" fmla="*/ 9 h 9"/>
                      <a:gd name="T20" fmla="*/ 11 w 48"/>
                      <a:gd name="T21" fmla="*/ 9 h 9"/>
                      <a:gd name="T22" fmla="*/ 11 w 48"/>
                      <a:gd name="T23" fmla="*/ 9 h 9"/>
                      <a:gd name="T24" fmla="*/ 11 w 48"/>
                      <a:gd name="T25" fmla="*/ 9 h 9"/>
                      <a:gd name="T26" fmla="*/ 11 w 48"/>
                      <a:gd name="T27" fmla="*/ 9 h 9"/>
                      <a:gd name="T28" fmla="*/ 14 w 48"/>
                      <a:gd name="T29" fmla="*/ 9 h 9"/>
                      <a:gd name="T30" fmla="*/ 14 w 48"/>
                      <a:gd name="T31" fmla="*/ 9 h 9"/>
                      <a:gd name="T32" fmla="*/ 15 w 48"/>
                      <a:gd name="T33" fmla="*/ 9 h 9"/>
                      <a:gd name="T34" fmla="*/ 17 w 48"/>
                      <a:gd name="T35" fmla="*/ 9 h 9"/>
                      <a:gd name="T36" fmla="*/ 17 w 48"/>
                      <a:gd name="T37" fmla="*/ 9 h 9"/>
                      <a:gd name="T38" fmla="*/ 18 w 48"/>
                      <a:gd name="T39" fmla="*/ 9 h 9"/>
                      <a:gd name="T40" fmla="*/ 18 w 48"/>
                      <a:gd name="T41" fmla="*/ 4 h 9"/>
                      <a:gd name="T42" fmla="*/ 20 w 48"/>
                      <a:gd name="T43" fmla="*/ 9 h 9"/>
                      <a:gd name="T44" fmla="*/ 20 w 48"/>
                      <a:gd name="T45" fmla="*/ 9 h 9"/>
                      <a:gd name="T46" fmla="*/ 20 w 48"/>
                      <a:gd name="T47" fmla="*/ 9 h 9"/>
                      <a:gd name="T48" fmla="*/ 22 w 48"/>
                      <a:gd name="T49" fmla="*/ 9 h 9"/>
                      <a:gd name="T50" fmla="*/ 24 w 48"/>
                      <a:gd name="T51" fmla="*/ 9 h 9"/>
                      <a:gd name="T52" fmla="*/ 24 w 48"/>
                      <a:gd name="T53" fmla="*/ 9 h 9"/>
                      <a:gd name="T54" fmla="*/ 25 w 48"/>
                      <a:gd name="T55" fmla="*/ 9 h 9"/>
                      <a:gd name="T56" fmla="*/ 27 w 48"/>
                      <a:gd name="T57" fmla="*/ 9 h 9"/>
                      <a:gd name="T58" fmla="*/ 27 w 48"/>
                      <a:gd name="T59" fmla="*/ 9 h 9"/>
                      <a:gd name="T60" fmla="*/ 27 w 48"/>
                      <a:gd name="T61" fmla="*/ 9 h 9"/>
                      <a:gd name="T62" fmla="*/ 29 w 48"/>
                      <a:gd name="T63" fmla="*/ 7 h 9"/>
                      <a:gd name="T64" fmla="*/ 30 w 48"/>
                      <a:gd name="T65" fmla="*/ 9 h 9"/>
                      <a:gd name="T66" fmla="*/ 30 w 48"/>
                      <a:gd name="T67" fmla="*/ 9 h 9"/>
                      <a:gd name="T68" fmla="*/ 33 w 48"/>
                      <a:gd name="T69" fmla="*/ 9 h 9"/>
                      <a:gd name="T70" fmla="*/ 33 w 48"/>
                      <a:gd name="T71" fmla="*/ 9 h 9"/>
                      <a:gd name="T72" fmla="*/ 33 w 48"/>
                      <a:gd name="T73" fmla="*/ 9 h 9"/>
                      <a:gd name="T74" fmla="*/ 33 w 48"/>
                      <a:gd name="T75" fmla="*/ 9 h 9"/>
                      <a:gd name="T76" fmla="*/ 36 w 48"/>
                      <a:gd name="T77" fmla="*/ 9 h 9"/>
                      <a:gd name="T78" fmla="*/ 36 w 48"/>
                      <a:gd name="T79" fmla="*/ 9 h 9"/>
                      <a:gd name="T80" fmla="*/ 36 w 48"/>
                      <a:gd name="T81" fmla="*/ 9 h 9"/>
                      <a:gd name="T82" fmla="*/ 39 w 48"/>
                      <a:gd name="T83" fmla="*/ 8 h 9"/>
                      <a:gd name="T84" fmla="*/ 40 w 48"/>
                      <a:gd name="T85" fmla="*/ 9 h 9"/>
                      <a:gd name="T86" fmla="*/ 42 w 48"/>
                      <a:gd name="T87" fmla="*/ 9 h 9"/>
                      <a:gd name="T88" fmla="*/ 42 w 48"/>
                      <a:gd name="T89" fmla="*/ 9 h 9"/>
                      <a:gd name="T90" fmla="*/ 45 w 48"/>
                      <a:gd name="T91" fmla="*/ 9 h 9"/>
                      <a:gd name="T92" fmla="*/ 45 w 48"/>
                      <a:gd name="T93" fmla="*/ 9 h 9"/>
                      <a:gd name="T94" fmla="*/ 46 w 48"/>
                      <a:gd name="T95" fmla="*/ 9 h 9"/>
                      <a:gd name="T96" fmla="*/ 46 w 48"/>
                      <a:gd name="T97" fmla="*/ 9 h 9"/>
                      <a:gd name="T98" fmla="*/ 48 w 48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9">
                        <a:moveTo>
                          <a:pt x="0" y="9"/>
                        </a:move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7" y="0"/>
                        </a:lnTo>
                        <a:lnTo>
                          <a:pt x="8" y="9"/>
                        </a:lnTo>
                        <a:lnTo>
                          <a:pt x="8" y="9"/>
                        </a:lnTo>
                        <a:lnTo>
                          <a:pt x="11" y="9"/>
                        </a:lnTo>
                        <a:lnTo>
                          <a:pt x="11" y="9"/>
                        </a:lnTo>
                        <a:lnTo>
                          <a:pt x="11" y="9"/>
                        </a:lnTo>
                        <a:lnTo>
                          <a:pt x="11" y="9"/>
                        </a:lnTo>
                        <a:lnTo>
                          <a:pt x="14" y="9"/>
                        </a:lnTo>
                        <a:lnTo>
                          <a:pt x="14" y="9"/>
                        </a:lnTo>
                        <a:lnTo>
                          <a:pt x="15" y="9"/>
                        </a:lnTo>
                        <a:lnTo>
                          <a:pt x="17" y="9"/>
                        </a:lnTo>
                        <a:lnTo>
                          <a:pt x="17" y="9"/>
                        </a:lnTo>
                        <a:lnTo>
                          <a:pt x="18" y="9"/>
                        </a:lnTo>
                        <a:lnTo>
                          <a:pt x="18" y="4"/>
                        </a:lnTo>
                        <a:lnTo>
                          <a:pt x="20" y="9"/>
                        </a:lnTo>
                        <a:lnTo>
                          <a:pt x="20" y="9"/>
                        </a:lnTo>
                        <a:lnTo>
                          <a:pt x="20" y="9"/>
                        </a:lnTo>
                        <a:lnTo>
                          <a:pt x="22" y="9"/>
                        </a:lnTo>
                        <a:lnTo>
                          <a:pt x="24" y="9"/>
                        </a:lnTo>
                        <a:lnTo>
                          <a:pt x="24" y="9"/>
                        </a:lnTo>
                        <a:lnTo>
                          <a:pt x="25" y="9"/>
                        </a:lnTo>
                        <a:lnTo>
                          <a:pt x="27" y="9"/>
                        </a:lnTo>
                        <a:lnTo>
                          <a:pt x="27" y="9"/>
                        </a:lnTo>
                        <a:lnTo>
                          <a:pt x="27" y="9"/>
                        </a:lnTo>
                        <a:lnTo>
                          <a:pt x="29" y="7"/>
                        </a:lnTo>
                        <a:lnTo>
                          <a:pt x="30" y="9"/>
                        </a:lnTo>
                        <a:lnTo>
                          <a:pt x="30" y="9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6" y="9"/>
                        </a:lnTo>
                        <a:lnTo>
                          <a:pt x="36" y="9"/>
                        </a:lnTo>
                        <a:lnTo>
                          <a:pt x="36" y="9"/>
                        </a:lnTo>
                        <a:lnTo>
                          <a:pt x="39" y="8"/>
                        </a:lnTo>
                        <a:lnTo>
                          <a:pt x="40" y="9"/>
                        </a:lnTo>
                        <a:lnTo>
                          <a:pt x="42" y="9"/>
                        </a:lnTo>
                        <a:lnTo>
                          <a:pt x="42" y="9"/>
                        </a:lnTo>
                        <a:lnTo>
                          <a:pt x="45" y="9"/>
                        </a:lnTo>
                        <a:lnTo>
                          <a:pt x="45" y="9"/>
                        </a:lnTo>
                        <a:lnTo>
                          <a:pt x="46" y="9"/>
                        </a:lnTo>
                        <a:lnTo>
                          <a:pt x="46" y="9"/>
                        </a:lnTo>
                        <a:lnTo>
                          <a:pt x="48" y="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2" name="Freeform 360"/>
                  <p:cNvSpPr>
                    <a:spLocks/>
                  </p:cNvSpPr>
                  <p:nvPr/>
                </p:nvSpPr>
                <p:spPr bwMode="auto">
                  <a:xfrm>
                    <a:off x="3655175" y="3630552"/>
                    <a:ext cx="47094" cy="1024"/>
                  </a:xfrm>
                  <a:custGeom>
                    <a:avLst/>
                    <a:gdLst>
                      <a:gd name="T0" fmla="*/ 0 w 46"/>
                      <a:gd name="T1" fmla="*/ 1 h 1"/>
                      <a:gd name="T2" fmla="*/ 0 w 46"/>
                      <a:gd name="T3" fmla="*/ 1 h 1"/>
                      <a:gd name="T4" fmla="*/ 1 w 46"/>
                      <a:gd name="T5" fmla="*/ 1 h 1"/>
                      <a:gd name="T6" fmla="*/ 1 w 46"/>
                      <a:gd name="T7" fmla="*/ 1 h 1"/>
                      <a:gd name="T8" fmla="*/ 2 w 46"/>
                      <a:gd name="T9" fmla="*/ 0 h 1"/>
                      <a:gd name="T10" fmla="*/ 4 w 46"/>
                      <a:gd name="T11" fmla="*/ 1 h 1"/>
                      <a:gd name="T12" fmla="*/ 4 w 46"/>
                      <a:gd name="T13" fmla="*/ 1 h 1"/>
                      <a:gd name="T14" fmla="*/ 7 w 46"/>
                      <a:gd name="T15" fmla="*/ 1 h 1"/>
                      <a:gd name="T16" fmla="*/ 7 w 46"/>
                      <a:gd name="T17" fmla="*/ 1 h 1"/>
                      <a:gd name="T18" fmla="*/ 7 w 46"/>
                      <a:gd name="T19" fmla="*/ 1 h 1"/>
                      <a:gd name="T20" fmla="*/ 9 w 46"/>
                      <a:gd name="T21" fmla="*/ 1 h 1"/>
                      <a:gd name="T22" fmla="*/ 10 w 46"/>
                      <a:gd name="T23" fmla="*/ 1 h 1"/>
                      <a:gd name="T24" fmla="*/ 10 w 46"/>
                      <a:gd name="T25" fmla="*/ 1 h 1"/>
                      <a:gd name="T26" fmla="*/ 10 w 46"/>
                      <a:gd name="T27" fmla="*/ 1 h 1"/>
                      <a:gd name="T28" fmla="*/ 13 w 46"/>
                      <a:gd name="T29" fmla="*/ 1 h 1"/>
                      <a:gd name="T30" fmla="*/ 13 w 46"/>
                      <a:gd name="T31" fmla="*/ 1 h 1"/>
                      <a:gd name="T32" fmla="*/ 13 w 46"/>
                      <a:gd name="T33" fmla="*/ 1 h 1"/>
                      <a:gd name="T34" fmla="*/ 13 w 46"/>
                      <a:gd name="T35" fmla="*/ 1 h 1"/>
                      <a:gd name="T36" fmla="*/ 16 w 46"/>
                      <a:gd name="T37" fmla="*/ 1 h 1"/>
                      <a:gd name="T38" fmla="*/ 16 w 46"/>
                      <a:gd name="T39" fmla="*/ 1 h 1"/>
                      <a:gd name="T40" fmla="*/ 19 w 46"/>
                      <a:gd name="T41" fmla="*/ 1 h 1"/>
                      <a:gd name="T42" fmla="*/ 19 w 46"/>
                      <a:gd name="T43" fmla="*/ 1 h 1"/>
                      <a:gd name="T44" fmla="*/ 20 w 46"/>
                      <a:gd name="T45" fmla="*/ 1 h 1"/>
                      <a:gd name="T46" fmla="*/ 20 w 46"/>
                      <a:gd name="T47" fmla="*/ 1 h 1"/>
                      <a:gd name="T48" fmla="*/ 22 w 46"/>
                      <a:gd name="T49" fmla="*/ 1 h 1"/>
                      <a:gd name="T50" fmla="*/ 23 w 46"/>
                      <a:gd name="T51" fmla="*/ 1 h 1"/>
                      <a:gd name="T52" fmla="*/ 23 w 46"/>
                      <a:gd name="T53" fmla="*/ 1 h 1"/>
                      <a:gd name="T54" fmla="*/ 24 w 46"/>
                      <a:gd name="T55" fmla="*/ 1 h 1"/>
                      <a:gd name="T56" fmla="*/ 25 w 46"/>
                      <a:gd name="T57" fmla="*/ 1 h 1"/>
                      <a:gd name="T58" fmla="*/ 25 w 46"/>
                      <a:gd name="T59" fmla="*/ 1 h 1"/>
                      <a:gd name="T60" fmla="*/ 29 w 46"/>
                      <a:gd name="T61" fmla="*/ 1 h 1"/>
                      <a:gd name="T62" fmla="*/ 29 w 46"/>
                      <a:gd name="T63" fmla="*/ 1 h 1"/>
                      <a:gd name="T64" fmla="*/ 29 w 46"/>
                      <a:gd name="T65" fmla="*/ 1 h 1"/>
                      <a:gd name="T66" fmla="*/ 31 w 46"/>
                      <a:gd name="T67" fmla="*/ 1 h 1"/>
                      <a:gd name="T68" fmla="*/ 32 w 46"/>
                      <a:gd name="T69" fmla="*/ 1 h 1"/>
                      <a:gd name="T70" fmla="*/ 32 w 46"/>
                      <a:gd name="T71" fmla="*/ 1 h 1"/>
                      <a:gd name="T72" fmla="*/ 34 w 46"/>
                      <a:gd name="T73" fmla="*/ 1 h 1"/>
                      <a:gd name="T74" fmla="*/ 35 w 46"/>
                      <a:gd name="T75" fmla="*/ 1 h 1"/>
                      <a:gd name="T76" fmla="*/ 35 w 46"/>
                      <a:gd name="T77" fmla="*/ 1 h 1"/>
                      <a:gd name="T78" fmla="*/ 36 w 46"/>
                      <a:gd name="T79" fmla="*/ 1 h 1"/>
                      <a:gd name="T80" fmla="*/ 38 w 46"/>
                      <a:gd name="T81" fmla="*/ 1 h 1"/>
                      <a:gd name="T82" fmla="*/ 38 w 46"/>
                      <a:gd name="T83" fmla="*/ 1 h 1"/>
                      <a:gd name="T84" fmla="*/ 38 w 46"/>
                      <a:gd name="T85" fmla="*/ 1 h 1"/>
                      <a:gd name="T86" fmla="*/ 41 w 46"/>
                      <a:gd name="T87" fmla="*/ 1 h 1"/>
                      <a:gd name="T88" fmla="*/ 41 w 46"/>
                      <a:gd name="T89" fmla="*/ 1 h 1"/>
                      <a:gd name="T90" fmla="*/ 44 w 46"/>
                      <a:gd name="T91" fmla="*/ 1 h 1"/>
                      <a:gd name="T92" fmla="*/ 44 w 46"/>
                      <a:gd name="T93" fmla="*/ 1 h 1"/>
                      <a:gd name="T94" fmla="*/ 45 w 46"/>
                      <a:gd name="T95" fmla="*/ 1 h 1"/>
                      <a:gd name="T96" fmla="*/ 45 w 46"/>
                      <a:gd name="T97" fmla="*/ 1 h 1"/>
                      <a:gd name="T98" fmla="*/ 46 w 46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0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9" y="1"/>
                        </a:lnTo>
                        <a:lnTo>
                          <a:pt x="29" y="1"/>
                        </a:lnTo>
                        <a:lnTo>
                          <a:pt x="29" y="1"/>
                        </a:lnTo>
                        <a:lnTo>
                          <a:pt x="31" y="1"/>
                        </a:lnTo>
                        <a:lnTo>
                          <a:pt x="32" y="1"/>
                        </a:lnTo>
                        <a:lnTo>
                          <a:pt x="32" y="1"/>
                        </a:lnTo>
                        <a:lnTo>
                          <a:pt x="34" y="1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6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  <a:lnTo>
                          <a:pt x="41" y="1"/>
                        </a:lnTo>
                        <a:lnTo>
                          <a:pt x="41" y="1"/>
                        </a:lnTo>
                        <a:lnTo>
                          <a:pt x="44" y="1"/>
                        </a:lnTo>
                        <a:lnTo>
                          <a:pt x="44" y="1"/>
                        </a:lnTo>
                        <a:lnTo>
                          <a:pt x="45" y="1"/>
                        </a:lnTo>
                        <a:lnTo>
                          <a:pt x="45" y="1"/>
                        </a:lnTo>
                        <a:lnTo>
                          <a:pt x="46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3" name="Freeform 361"/>
                  <p:cNvSpPr>
                    <a:spLocks/>
                  </p:cNvSpPr>
                  <p:nvPr/>
                </p:nvSpPr>
                <p:spPr bwMode="auto">
                  <a:xfrm>
                    <a:off x="3702269" y="3631576"/>
                    <a:ext cx="46070" cy="0"/>
                  </a:xfrm>
                  <a:custGeom>
                    <a:avLst/>
                    <a:gdLst>
                      <a:gd name="T0" fmla="*/ 0 w 45"/>
                      <a:gd name="T1" fmla="*/ 1 w 45"/>
                      <a:gd name="T2" fmla="*/ 1 w 45"/>
                      <a:gd name="T3" fmla="*/ 2 w 45"/>
                      <a:gd name="T4" fmla="*/ 4 w 45"/>
                      <a:gd name="T5" fmla="*/ 4 w 45"/>
                      <a:gd name="T6" fmla="*/ 5 w 45"/>
                      <a:gd name="T7" fmla="*/ 6 w 45"/>
                      <a:gd name="T8" fmla="*/ 7 w 45"/>
                      <a:gd name="T9" fmla="*/ 7 w 45"/>
                      <a:gd name="T10" fmla="*/ 8 w 45"/>
                      <a:gd name="T11" fmla="*/ 10 w 45"/>
                      <a:gd name="T12" fmla="*/ 11 w 45"/>
                      <a:gd name="T13" fmla="*/ 11 w 45"/>
                      <a:gd name="T14" fmla="*/ 11 w 45"/>
                      <a:gd name="T15" fmla="*/ 14 w 45"/>
                      <a:gd name="T16" fmla="*/ 14 w 45"/>
                      <a:gd name="T17" fmla="*/ 17 w 45"/>
                      <a:gd name="T18" fmla="*/ 17 w 45"/>
                      <a:gd name="T19" fmla="*/ 17 w 45"/>
                      <a:gd name="T20" fmla="*/ 18 w 45"/>
                      <a:gd name="T21" fmla="*/ 20 w 45"/>
                      <a:gd name="T22" fmla="*/ 20 w 45"/>
                      <a:gd name="T23" fmla="*/ 21 w 45"/>
                      <a:gd name="T24" fmla="*/ 22 w 45"/>
                      <a:gd name="T25" fmla="*/ 23 w 45"/>
                      <a:gd name="T26" fmla="*/ 23 w 45"/>
                      <a:gd name="T27" fmla="*/ 23 w 45"/>
                      <a:gd name="T28" fmla="*/ 26 w 45"/>
                      <a:gd name="T29" fmla="*/ 27 w 45"/>
                      <a:gd name="T30" fmla="*/ 27 w 45"/>
                      <a:gd name="T31" fmla="*/ 28 w 45"/>
                      <a:gd name="T32" fmla="*/ 29 w 45"/>
                      <a:gd name="T33" fmla="*/ 29 w 45"/>
                      <a:gd name="T34" fmla="*/ 30 w 45"/>
                      <a:gd name="T35" fmla="*/ 32 w 45"/>
                      <a:gd name="T36" fmla="*/ 32 w 45"/>
                      <a:gd name="T37" fmla="*/ 33 w 45"/>
                      <a:gd name="T38" fmla="*/ 33 w 45"/>
                      <a:gd name="T39" fmla="*/ 33 w 45"/>
                      <a:gd name="T40" fmla="*/ 36 w 45"/>
                      <a:gd name="T41" fmla="*/ 36 w 45"/>
                      <a:gd name="T42" fmla="*/ 38 w 45"/>
                      <a:gd name="T43" fmla="*/ 39 w 45"/>
                      <a:gd name="T44" fmla="*/ 39 w 45"/>
                      <a:gd name="T45" fmla="*/ 39 w 45"/>
                      <a:gd name="T46" fmla="*/ 42 w 45"/>
                      <a:gd name="T47" fmla="*/ 42 w 45"/>
                      <a:gd name="T48" fmla="*/ 43 w 45"/>
                      <a:gd name="T49" fmla="*/ 45 w 4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4" name="Freeform 362"/>
                  <p:cNvSpPr>
                    <a:spLocks/>
                  </p:cNvSpPr>
                  <p:nvPr/>
                </p:nvSpPr>
                <p:spPr bwMode="auto">
                  <a:xfrm>
                    <a:off x="3748339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0 w 41"/>
                      <a:gd name="T4" fmla="*/ 3 w 41"/>
                      <a:gd name="T5" fmla="*/ 3 w 41"/>
                      <a:gd name="T6" fmla="*/ 3 w 41"/>
                      <a:gd name="T7" fmla="*/ 4 w 41"/>
                      <a:gd name="T8" fmla="*/ 6 w 41"/>
                      <a:gd name="T9" fmla="*/ 6 w 41"/>
                      <a:gd name="T10" fmla="*/ 7 w 41"/>
                      <a:gd name="T11" fmla="*/ 8 w 41"/>
                      <a:gd name="T12" fmla="*/ 9 w 41"/>
                      <a:gd name="T13" fmla="*/ 10 w 41"/>
                      <a:gd name="T14" fmla="*/ 10 w 41"/>
                      <a:gd name="T15" fmla="*/ 12 w 41"/>
                      <a:gd name="T16" fmla="*/ 13 w 41"/>
                      <a:gd name="T17" fmla="*/ 14 w 41"/>
                      <a:gd name="T18" fmla="*/ 15 w 41"/>
                      <a:gd name="T19" fmla="*/ 15 w 41"/>
                      <a:gd name="T20" fmla="*/ 15 w 41"/>
                      <a:gd name="T21" fmla="*/ 19 w 41"/>
                      <a:gd name="T22" fmla="*/ 19 w 41"/>
                      <a:gd name="T23" fmla="*/ 19 w 41"/>
                      <a:gd name="T24" fmla="*/ 21 w 41"/>
                      <a:gd name="T25" fmla="*/ 22 w 41"/>
                      <a:gd name="T26" fmla="*/ 22 w 41"/>
                      <a:gd name="T27" fmla="*/ 23 w 41"/>
                      <a:gd name="T28" fmla="*/ 25 w 41"/>
                      <a:gd name="T29" fmla="*/ 25 w 41"/>
                      <a:gd name="T30" fmla="*/ 25 w 41"/>
                      <a:gd name="T31" fmla="*/ 26 w 41"/>
                      <a:gd name="T32" fmla="*/ 28 w 41"/>
                      <a:gd name="T33" fmla="*/ 28 w 41"/>
                      <a:gd name="T34" fmla="*/ 28 w 41"/>
                      <a:gd name="T35" fmla="*/ 30 w 41"/>
                      <a:gd name="T36" fmla="*/ 31 w 41"/>
                      <a:gd name="T37" fmla="*/ 31 w 41"/>
                      <a:gd name="T38" fmla="*/ 33 w 41"/>
                      <a:gd name="T39" fmla="*/ 34 w 41"/>
                      <a:gd name="T40" fmla="*/ 34 w 41"/>
                      <a:gd name="T41" fmla="*/ 35 w 41"/>
                      <a:gd name="T42" fmla="*/ 36 w 41"/>
                      <a:gd name="T43" fmla="*/ 37 w 41"/>
                      <a:gd name="T44" fmla="*/ 37 w 41"/>
                      <a:gd name="T45" fmla="*/ 37 w 41"/>
                      <a:gd name="T46" fmla="*/ 39 w 41"/>
                      <a:gd name="T47" fmla="*/ 40 w 41"/>
                      <a:gd name="T48" fmla="*/ 40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5" name="Freeform 363"/>
                  <p:cNvSpPr>
                    <a:spLocks/>
                  </p:cNvSpPr>
                  <p:nvPr/>
                </p:nvSpPr>
                <p:spPr bwMode="auto">
                  <a:xfrm>
                    <a:off x="3790314" y="3631576"/>
                    <a:ext cx="38904" cy="0"/>
                  </a:xfrm>
                  <a:custGeom>
                    <a:avLst/>
                    <a:gdLst>
                      <a:gd name="T0" fmla="*/ 0 w 38"/>
                      <a:gd name="T1" fmla="*/ 0 w 38"/>
                      <a:gd name="T2" fmla="*/ 2 w 38"/>
                      <a:gd name="T3" fmla="*/ 3 w 38"/>
                      <a:gd name="T4" fmla="*/ 3 w 38"/>
                      <a:gd name="T5" fmla="*/ 4 w 38"/>
                      <a:gd name="T6" fmla="*/ 6 w 38"/>
                      <a:gd name="T7" fmla="*/ 6 w 38"/>
                      <a:gd name="T8" fmla="*/ 6 w 38"/>
                      <a:gd name="T9" fmla="*/ 6 w 38"/>
                      <a:gd name="T10" fmla="*/ 9 w 38"/>
                      <a:gd name="T11" fmla="*/ 9 w 38"/>
                      <a:gd name="T12" fmla="*/ 11 w 38"/>
                      <a:gd name="T13" fmla="*/ 12 w 38"/>
                      <a:gd name="T14" fmla="*/ 12 w 38"/>
                      <a:gd name="T15" fmla="*/ 12 w 38"/>
                      <a:gd name="T16" fmla="*/ 15 w 38"/>
                      <a:gd name="T17" fmla="*/ 15 w 38"/>
                      <a:gd name="T18" fmla="*/ 15 w 38"/>
                      <a:gd name="T19" fmla="*/ 15 w 38"/>
                      <a:gd name="T20" fmla="*/ 17 w 38"/>
                      <a:gd name="T21" fmla="*/ 17 w 38"/>
                      <a:gd name="T22" fmla="*/ 18 w 38"/>
                      <a:gd name="T23" fmla="*/ 18 w 38"/>
                      <a:gd name="T24" fmla="*/ 19 w 38"/>
                      <a:gd name="T25" fmla="*/ 21 w 38"/>
                      <a:gd name="T26" fmla="*/ 21 w 38"/>
                      <a:gd name="T27" fmla="*/ 22 w 38"/>
                      <a:gd name="T28" fmla="*/ 22 w 38"/>
                      <a:gd name="T29" fmla="*/ 23 w 38"/>
                      <a:gd name="T30" fmla="*/ 24 w 38"/>
                      <a:gd name="T31" fmla="*/ 24 w 38"/>
                      <a:gd name="T32" fmla="*/ 26 w 38"/>
                      <a:gd name="T33" fmla="*/ 27 w 38"/>
                      <a:gd name="T34" fmla="*/ 27 w 38"/>
                      <a:gd name="T35" fmla="*/ 28 w 38"/>
                      <a:gd name="T36" fmla="*/ 30 w 38"/>
                      <a:gd name="T37" fmla="*/ 31 w 38"/>
                      <a:gd name="T38" fmla="*/ 31 w 38"/>
                      <a:gd name="T39" fmla="*/ 31 w 38"/>
                      <a:gd name="T40" fmla="*/ 32 w 38"/>
                      <a:gd name="T41" fmla="*/ 34 w 38"/>
                      <a:gd name="T42" fmla="*/ 34 w 38"/>
                      <a:gd name="T43" fmla="*/ 34 w 38"/>
                      <a:gd name="T44" fmla="*/ 34 w 38"/>
                      <a:gd name="T45" fmla="*/ 36 w 38"/>
                      <a:gd name="T46" fmla="*/ 37 w 38"/>
                      <a:gd name="T47" fmla="*/ 37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6" name="Freeform 364"/>
                  <p:cNvSpPr>
                    <a:spLocks/>
                  </p:cNvSpPr>
                  <p:nvPr/>
                </p:nvSpPr>
                <p:spPr bwMode="auto">
                  <a:xfrm>
                    <a:off x="3829218" y="3631576"/>
                    <a:ext cx="42999" cy="0"/>
                  </a:xfrm>
                  <a:custGeom>
                    <a:avLst/>
                    <a:gdLst>
                      <a:gd name="T0" fmla="*/ 0 w 42"/>
                      <a:gd name="T1" fmla="*/ 2 w 42"/>
                      <a:gd name="T2" fmla="*/ 2 w 42"/>
                      <a:gd name="T3" fmla="*/ 3 w 42"/>
                      <a:gd name="T4" fmla="*/ 5 w 42"/>
                      <a:gd name="T5" fmla="*/ 5 w 42"/>
                      <a:gd name="T6" fmla="*/ 5 w 42"/>
                      <a:gd name="T7" fmla="*/ 7 w 42"/>
                      <a:gd name="T8" fmla="*/ 8 w 42"/>
                      <a:gd name="T9" fmla="*/ 8 w 42"/>
                      <a:gd name="T10" fmla="*/ 11 w 42"/>
                      <a:gd name="T11" fmla="*/ 11 w 42"/>
                      <a:gd name="T12" fmla="*/ 11 w 42"/>
                      <a:gd name="T13" fmla="*/ 12 w 42"/>
                      <a:gd name="T14" fmla="*/ 13 w 42"/>
                      <a:gd name="T15" fmla="*/ 14 w 42"/>
                      <a:gd name="T16" fmla="*/ 15 w 42"/>
                      <a:gd name="T17" fmla="*/ 16 w 42"/>
                      <a:gd name="T18" fmla="*/ 17 w 42"/>
                      <a:gd name="T19" fmla="*/ 18 w 42"/>
                      <a:gd name="T20" fmla="*/ 18 w 42"/>
                      <a:gd name="T21" fmla="*/ 20 w 42"/>
                      <a:gd name="T22" fmla="*/ 21 w 42"/>
                      <a:gd name="T23" fmla="*/ 21 w 42"/>
                      <a:gd name="T24" fmla="*/ 21 w 42"/>
                      <a:gd name="T25" fmla="*/ 22 w 42"/>
                      <a:gd name="T26" fmla="*/ 23 w 42"/>
                      <a:gd name="T27" fmla="*/ 24 w 42"/>
                      <a:gd name="T28" fmla="*/ 24 w 42"/>
                      <a:gd name="T29" fmla="*/ 26 w 42"/>
                      <a:gd name="T30" fmla="*/ 27 w 42"/>
                      <a:gd name="T31" fmla="*/ 27 w 42"/>
                      <a:gd name="T32" fmla="*/ 27 w 42"/>
                      <a:gd name="T33" fmla="*/ 28 w 42"/>
                      <a:gd name="T34" fmla="*/ 30 w 42"/>
                      <a:gd name="T35" fmla="*/ 30 w 42"/>
                      <a:gd name="T36" fmla="*/ 31 w 42"/>
                      <a:gd name="T37" fmla="*/ 32 w 42"/>
                      <a:gd name="T38" fmla="*/ 33 w 42"/>
                      <a:gd name="T39" fmla="*/ 33 w 42"/>
                      <a:gd name="T40" fmla="*/ 34 w 42"/>
                      <a:gd name="T41" fmla="*/ 36 w 42"/>
                      <a:gd name="T42" fmla="*/ 36 w 42"/>
                      <a:gd name="T43" fmla="*/ 37 w 42"/>
                      <a:gd name="T44" fmla="*/ 37 w 42"/>
                      <a:gd name="T45" fmla="*/ 39 w 42"/>
                      <a:gd name="T46" fmla="*/ 39 w 42"/>
                      <a:gd name="T47" fmla="*/ 39 w 42"/>
                      <a:gd name="T48" fmla="*/ 41 w 42"/>
                      <a:gd name="T49" fmla="*/ 42 w 4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7" name="Freeform 365"/>
                  <p:cNvSpPr>
                    <a:spLocks/>
                  </p:cNvSpPr>
                  <p:nvPr/>
                </p:nvSpPr>
                <p:spPr bwMode="auto">
                  <a:xfrm>
                    <a:off x="3872217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1 w 41"/>
                      <a:gd name="T3" fmla="*/ 1 w 41"/>
                      <a:gd name="T4" fmla="*/ 4 w 41"/>
                      <a:gd name="T5" fmla="*/ 4 w 41"/>
                      <a:gd name="T6" fmla="*/ 4 w 41"/>
                      <a:gd name="T7" fmla="*/ 5 w 41"/>
                      <a:gd name="T8" fmla="*/ 6 w 41"/>
                      <a:gd name="T9" fmla="*/ 7 w 41"/>
                      <a:gd name="T10" fmla="*/ 7 w 41"/>
                      <a:gd name="T11" fmla="*/ 7 w 41"/>
                      <a:gd name="T12" fmla="*/ 10 w 41"/>
                      <a:gd name="T13" fmla="*/ 10 w 41"/>
                      <a:gd name="T14" fmla="*/ 12 w 41"/>
                      <a:gd name="T15" fmla="*/ 13 w 41"/>
                      <a:gd name="T16" fmla="*/ 13 w 41"/>
                      <a:gd name="T17" fmla="*/ 13 w 41"/>
                      <a:gd name="T18" fmla="*/ 15 w 41"/>
                      <a:gd name="T19" fmla="*/ 16 w 41"/>
                      <a:gd name="T20" fmla="*/ 16 w 41"/>
                      <a:gd name="T21" fmla="*/ 17 w 41"/>
                      <a:gd name="T22" fmla="*/ 18 w 41"/>
                      <a:gd name="T23" fmla="*/ 19 w 41"/>
                      <a:gd name="T24" fmla="*/ 19 w 41"/>
                      <a:gd name="T25" fmla="*/ 22 w 41"/>
                      <a:gd name="T26" fmla="*/ 22 w 41"/>
                      <a:gd name="T27" fmla="*/ 23 w 41"/>
                      <a:gd name="T28" fmla="*/ 23 w 41"/>
                      <a:gd name="T29" fmla="*/ 25 w 41"/>
                      <a:gd name="T30" fmla="*/ 25 w 41"/>
                      <a:gd name="T31" fmla="*/ 25 w 41"/>
                      <a:gd name="T32" fmla="*/ 26 w 41"/>
                      <a:gd name="T33" fmla="*/ 28 w 41"/>
                      <a:gd name="T34" fmla="*/ 29 w 41"/>
                      <a:gd name="T35" fmla="*/ 29 w 41"/>
                      <a:gd name="T36" fmla="*/ 30 w 41"/>
                      <a:gd name="T37" fmla="*/ 32 w 41"/>
                      <a:gd name="T38" fmla="*/ 32 w 41"/>
                      <a:gd name="T39" fmla="*/ 33 w 41"/>
                      <a:gd name="T40" fmla="*/ 34 w 41"/>
                      <a:gd name="T41" fmla="*/ 35 w 41"/>
                      <a:gd name="T42" fmla="*/ 35 w 41"/>
                      <a:gd name="T43" fmla="*/ 36 w 41"/>
                      <a:gd name="T44" fmla="*/ 38 w 41"/>
                      <a:gd name="T45" fmla="*/ 38 w 41"/>
                      <a:gd name="T46" fmla="*/ 38 w 41"/>
                      <a:gd name="T47" fmla="*/ 39 w 41"/>
                      <a:gd name="T48" fmla="*/ 40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8" name="Freeform 366"/>
                  <p:cNvSpPr>
                    <a:spLocks/>
                  </p:cNvSpPr>
                  <p:nvPr/>
                </p:nvSpPr>
                <p:spPr bwMode="auto">
                  <a:xfrm>
                    <a:off x="3914192" y="3631576"/>
                    <a:ext cx="40951" cy="0"/>
                  </a:xfrm>
                  <a:custGeom>
                    <a:avLst/>
                    <a:gdLst>
                      <a:gd name="T0" fmla="*/ 0 w 40"/>
                      <a:gd name="T1" fmla="*/ 0 w 40"/>
                      <a:gd name="T2" fmla="*/ 3 w 40"/>
                      <a:gd name="T3" fmla="*/ 3 w 40"/>
                      <a:gd name="T4" fmla="*/ 3 w 40"/>
                      <a:gd name="T5" fmla="*/ 3 w 40"/>
                      <a:gd name="T6" fmla="*/ 3 w 40"/>
                      <a:gd name="T7" fmla="*/ 6 w 40"/>
                      <a:gd name="T8" fmla="*/ 6 w 40"/>
                      <a:gd name="T9" fmla="*/ 6 w 40"/>
                      <a:gd name="T10" fmla="*/ 7 w 40"/>
                      <a:gd name="T11" fmla="*/ 9 w 40"/>
                      <a:gd name="T12" fmla="*/ 9 w 40"/>
                      <a:gd name="T13" fmla="*/ 10 w 40"/>
                      <a:gd name="T14" fmla="*/ 10 w 40"/>
                      <a:gd name="T15" fmla="*/ 10 w 40"/>
                      <a:gd name="T16" fmla="*/ 12 w 40"/>
                      <a:gd name="T17" fmla="*/ 13 w 40"/>
                      <a:gd name="T18" fmla="*/ 14 w 40"/>
                      <a:gd name="T19" fmla="*/ 15 w 40"/>
                      <a:gd name="T20" fmla="*/ 16 w 40"/>
                      <a:gd name="T21" fmla="*/ 16 w 40"/>
                      <a:gd name="T22" fmla="*/ 17 w 40"/>
                      <a:gd name="T23" fmla="*/ 19 w 40"/>
                      <a:gd name="T24" fmla="*/ 19 w 40"/>
                      <a:gd name="T25" fmla="*/ 19 w 40"/>
                      <a:gd name="T26" fmla="*/ 21 w 40"/>
                      <a:gd name="T27" fmla="*/ 22 w 40"/>
                      <a:gd name="T28" fmla="*/ 22 w 40"/>
                      <a:gd name="T29" fmla="*/ 24 w 40"/>
                      <a:gd name="T30" fmla="*/ 25 w 40"/>
                      <a:gd name="T31" fmla="*/ 25 w 40"/>
                      <a:gd name="T32" fmla="*/ 25 w 40"/>
                      <a:gd name="T33" fmla="*/ 25 w 40"/>
                      <a:gd name="T34" fmla="*/ 26 w 40"/>
                      <a:gd name="T35" fmla="*/ 28 w 40"/>
                      <a:gd name="T36" fmla="*/ 28 w 40"/>
                      <a:gd name="T37" fmla="*/ 30 w 40"/>
                      <a:gd name="T38" fmla="*/ 31 w 40"/>
                      <a:gd name="T39" fmla="*/ 32 w 40"/>
                      <a:gd name="T40" fmla="*/ 32 w 40"/>
                      <a:gd name="T41" fmla="*/ 32 w 40"/>
                      <a:gd name="T42" fmla="*/ 34 w 40"/>
                      <a:gd name="T43" fmla="*/ 35 w 40"/>
                      <a:gd name="T44" fmla="*/ 36 w 40"/>
                      <a:gd name="T45" fmla="*/ 37 w 40"/>
                      <a:gd name="T46" fmla="*/ 37 w 40"/>
                      <a:gd name="T47" fmla="*/ 37 w 40"/>
                      <a:gd name="T48" fmla="*/ 38 w 40"/>
                      <a:gd name="T49" fmla="*/ 40 w 4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9" name="Freeform 367"/>
                  <p:cNvSpPr>
                    <a:spLocks/>
                  </p:cNvSpPr>
                  <p:nvPr/>
                </p:nvSpPr>
                <p:spPr bwMode="auto">
                  <a:xfrm>
                    <a:off x="3955143" y="3631576"/>
                    <a:ext cx="38904" cy="0"/>
                  </a:xfrm>
                  <a:custGeom>
                    <a:avLst/>
                    <a:gdLst>
                      <a:gd name="T0" fmla="*/ 0 w 38"/>
                      <a:gd name="T1" fmla="*/ 0 w 38"/>
                      <a:gd name="T2" fmla="*/ 1 w 38"/>
                      <a:gd name="T3" fmla="*/ 1 w 38"/>
                      <a:gd name="T4" fmla="*/ 2 w 38"/>
                      <a:gd name="T5" fmla="*/ 4 w 38"/>
                      <a:gd name="T6" fmla="*/ 4 w 38"/>
                      <a:gd name="T7" fmla="*/ 6 w 38"/>
                      <a:gd name="T8" fmla="*/ 7 w 38"/>
                      <a:gd name="T9" fmla="*/ 7 w 38"/>
                      <a:gd name="T10" fmla="*/ 7 w 38"/>
                      <a:gd name="T11" fmla="*/ 9 w 38"/>
                      <a:gd name="T12" fmla="*/ 10 w 38"/>
                      <a:gd name="T13" fmla="*/ 10 w 38"/>
                      <a:gd name="T14" fmla="*/ 11 w 38"/>
                      <a:gd name="T15" fmla="*/ 13 w 38"/>
                      <a:gd name="T16" fmla="*/ 13 w 38"/>
                      <a:gd name="T17" fmla="*/ 13 w 38"/>
                      <a:gd name="T18" fmla="*/ 15 w 38"/>
                      <a:gd name="T19" fmla="*/ 15 w 38"/>
                      <a:gd name="T20" fmla="*/ 16 w 38"/>
                      <a:gd name="T21" fmla="*/ 16 w 38"/>
                      <a:gd name="T22" fmla="*/ 18 w 38"/>
                      <a:gd name="T23" fmla="*/ 18 w 38"/>
                      <a:gd name="T24" fmla="*/ 19 w 38"/>
                      <a:gd name="T25" fmla="*/ 19 w 38"/>
                      <a:gd name="T26" fmla="*/ 21 w 38"/>
                      <a:gd name="T27" fmla="*/ 22 w 38"/>
                      <a:gd name="T28" fmla="*/ 22 w 38"/>
                      <a:gd name="T29" fmla="*/ 23 w 38"/>
                      <a:gd name="T30" fmla="*/ 23 w 38"/>
                      <a:gd name="T31" fmla="*/ 24 w 38"/>
                      <a:gd name="T32" fmla="*/ 25 w 38"/>
                      <a:gd name="T33" fmla="*/ 25 w 38"/>
                      <a:gd name="T34" fmla="*/ 27 w 38"/>
                      <a:gd name="T35" fmla="*/ 28 w 38"/>
                      <a:gd name="T36" fmla="*/ 29 w 38"/>
                      <a:gd name="T37" fmla="*/ 29 w 38"/>
                      <a:gd name="T38" fmla="*/ 30 w 38"/>
                      <a:gd name="T39" fmla="*/ 32 w 38"/>
                      <a:gd name="T40" fmla="*/ 32 w 38"/>
                      <a:gd name="T41" fmla="*/ 32 w 38"/>
                      <a:gd name="T42" fmla="*/ 33 w 38"/>
                      <a:gd name="T43" fmla="*/ 34 w 38"/>
                      <a:gd name="T44" fmla="*/ 35 w 38"/>
                      <a:gd name="T45" fmla="*/ 35 w 38"/>
                      <a:gd name="T46" fmla="*/ 36 w 38"/>
                      <a:gd name="T47" fmla="*/ 38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0" name="Freeform 368"/>
                  <p:cNvSpPr>
                    <a:spLocks/>
                  </p:cNvSpPr>
                  <p:nvPr/>
                </p:nvSpPr>
                <p:spPr bwMode="auto">
                  <a:xfrm>
                    <a:off x="3994047" y="3631576"/>
                    <a:ext cx="40951" cy="0"/>
                  </a:xfrm>
                  <a:custGeom>
                    <a:avLst/>
                    <a:gdLst>
                      <a:gd name="T0" fmla="*/ 0 w 40"/>
                      <a:gd name="T1" fmla="*/ 1 w 40"/>
                      <a:gd name="T2" fmla="*/ 2 w 40"/>
                      <a:gd name="T3" fmla="*/ 3 w 40"/>
                      <a:gd name="T4" fmla="*/ 3 w 40"/>
                      <a:gd name="T5" fmla="*/ 5 w 40"/>
                      <a:gd name="T6" fmla="*/ 6 w 40"/>
                      <a:gd name="T7" fmla="*/ 6 w 40"/>
                      <a:gd name="T8" fmla="*/ 7 w 40"/>
                      <a:gd name="T9" fmla="*/ 8 w 40"/>
                      <a:gd name="T10" fmla="*/ 9 w 40"/>
                      <a:gd name="T11" fmla="*/ 9 w 40"/>
                      <a:gd name="T12" fmla="*/ 12 w 40"/>
                      <a:gd name="T13" fmla="*/ 12 w 40"/>
                      <a:gd name="T14" fmla="*/ 12 w 40"/>
                      <a:gd name="T15" fmla="*/ 13 w 40"/>
                      <a:gd name="T16" fmla="*/ 13 w 40"/>
                      <a:gd name="T17" fmla="*/ 14 w 40"/>
                      <a:gd name="T18" fmla="*/ 15 w 40"/>
                      <a:gd name="T19" fmla="*/ 16 w 40"/>
                      <a:gd name="T20" fmla="*/ 17 w 40"/>
                      <a:gd name="T21" fmla="*/ 19 w 40"/>
                      <a:gd name="T22" fmla="*/ 19 w 40"/>
                      <a:gd name="T23" fmla="*/ 19 w 40"/>
                      <a:gd name="T24" fmla="*/ 20 w 40"/>
                      <a:gd name="T25" fmla="*/ 22 w 40"/>
                      <a:gd name="T26" fmla="*/ 22 w 40"/>
                      <a:gd name="T27" fmla="*/ 22 w 40"/>
                      <a:gd name="T28" fmla="*/ 23 w 40"/>
                      <a:gd name="T29" fmla="*/ 25 w 40"/>
                      <a:gd name="T30" fmla="*/ 25 w 40"/>
                      <a:gd name="T31" fmla="*/ 27 w 40"/>
                      <a:gd name="T32" fmla="*/ 28 w 40"/>
                      <a:gd name="T33" fmla="*/ 28 w 40"/>
                      <a:gd name="T34" fmla="*/ 28 w 40"/>
                      <a:gd name="T35" fmla="*/ 29 w 40"/>
                      <a:gd name="T36" fmla="*/ 31 w 40"/>
                      <a:gd name="T37" fmla="*/ 31 w 40"/>
                      <a:gd name="T38" fmla="*/ 33 w 40"/>
                      <a:gd name="T39" fmla="*/ 34 w 40"/>
                      <a:gd name="T40" fmla="*/ 34 w 40"/>
                      <a:gd name="T41" fmla="*/ 35 w 40"/>
                      <a:gd name="T42" fmla="*/ 35 w 40"/>
                      <a:gd name="T43" fmla="*/ 35 w 40"/>
                      <a:gd name="T44" fmla="*/ 37 w 40"/>
                      <a:gd name="T45" fmla="*/ 38 w 40"/>
                      <a:gd name="T46" fmla="*/ 38 w 40"/>
                      <a:gd name="T47" fmla="*/ 40 w 40"/>
                      <a:gd name="T48" fmla="*/ 40 w 40"/>
                      <a:gd name="T49" fmla="*/ 40 w 4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0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1" name="Freeform 369"/>
                  <p:cNvSpPr>
                    <a:spLocks/>
                  </p:cNvSpPr>
                  <p:nvPr/>
                </p:nvSpPr>
                <p:spPr bwMode="auto">
                  <a:xfrm>
                    <a:off x="4034998" y="3631576"/>
                    <a:ext cx="42999" cy="0"/>
                  </a:xfrm>
                  <a:custGeom>
                    <a:avLst/>
                    <a:gdLst>
                      <a:gd name="T0" fmla="*/ 0 w 42"/>
                      <a:gd name="T1" fmla="*/ 1 w 42"/>
                      <a:gd name="T2" fmla="*/ 4 w 42"/>
                      <a:gd name="T3" fmla="*/ 4 w 42"/>
                      <a:gd name="T4" fmla="*/ 4 w 42"/>
                      <a:gd name="T5" fmla="*/ 7 w 42"/>
                      <a:gd name="T6" fmla="*/ 7 w 42"/>
                      <a:gd name="T7" fmla="*/ 7 w 42"/>
                      <a:gd name="T8" fmla="*/ 9 w 42"/>
                      <a:gd name="T9" fmla="*/ 9 w 42"/>
                      <a:gd name="T10" fmla="*/ 10 w 42"/>
                      <a:gd name="T11" fmla="*/ 10 w 42"/>
                      <a:gd name="T12" fmla="*/ 11 w 42"/>
                      <a:gd name="T13" fmla="*/ 13 w 42"/>
                      <a:gd name="T14" fmla="*/ 13 w 42"/>
                      <a:gd name="T15" fmla="*/ 14 w 42"/>
                      <a:gd name="T16" fmla="*/ 15 w 42"/>
                      <a:gd name="T17" fmla="*/ 16 w 42"/>
                      <a:gd name="T18" fmla="*/ 16 w 42"/>
                      <a:gd name="T19" fmla="*/ 16 w 42"/>
                      <a:gd name="T20" fmla="*/ 19 w 42"/>
                      <a:gd name="T21" fmla="*/ 19 w 42"/>
                      <a:gd name="T22" fmla="*/ 20 w 42"/>
                      <a:gd name="T23" fmla="*/ 20 w 42"/>
                      <a:gd name="T24" fmla="*/ 21 w 42"/>
                      <a:gd name="T25" fmla="*/ 22 w 42"/>
                      <a:gd name="T26" fmla="*/ 22 w 42"/>
                      <a:gd name="T27" fmla="*/ 23 w 42"/>
                      <a:gd name="T28" fmla="*/ 25 w 42"/>
                      <a:gd name="T29" fmla="*/ 26 w 42"/>
                      <a:gd name="T30" fmla="*/ 26 w 42"/>
                      <a:gd name="T31" fmla="*/ 28 w 42"/>
                      <a:gd name="T32" fmla="*/ 28 w 42"/>
                      <a:gd name="T33" fmla="*/ 28 w 42"/>
                      <a:gd name="T34" fmla="*/ 31 w 42"/>
                      <a:gd name="T35" fmla="*/ 31 w 42"/>
                      <a:gd name="T36" fmla="*/ 32 w 42"/>
                      <a:gd name="T37" fmla="*/ 32 w 42"/>
                      <a:gd name="T38" fmla="*/ 34 w 42"/>
                      <a:gd name="T39" fmla="*/ 35 w 42"/>
                      <a:gd name="T40" fmla="*/ 35 w 42"/>
                      <a:gd name="T41" fmla="*/ 36 w 42"/>
                      <a:gd name="T42" fmla="*/ 37 w 42"/>
                      <a:gd name="T43" fmla="*/ 38 w 42"/>
                      <a:gd name="T44" fmla="*/ 38 w 42"/>
                      <a:gd name="T45" fmla="*/ 38 w 42"/>
                      <a:gd name="T46" fmla="*/ 41 w 42"/>
                      <a:gd name="T47" fmla="*/ 41 w 42"/>
                      <a:gd name="T48" fmla="*/ 41 w 42"/>
                      <a:gd name="T49" fmla="*/ 42 w 4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2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2" name="Freeform 370"/>
                  <p:cNvSpPr>
                    <a:spLocks/>
                  </p:cNvSpPr>
                  <p:nvPr/>
                </p:nvSpPr>
                <p:spPr bwMode="auto">
                  <a:xfrm>
                    <a:off x="4077997" y="3631576"/>
                    <a:ext cx="39927" cy="0"/>
                  </a:xfrm>
                  <a:custGeom>
                    <a:avLst/>
                    <a:gdLst>
                      <a:gd name="T0" fmla="*/ 0 w 39"/>
                      <a:gd name="T1" fmla="*/ 1 w 39"/>
                      <a:gd name="T2" fmla="*/ 2 w 39"/>
                      <a:gd name="T3" fmla="*/ 2 w 39"/>
                      <a:gd name="T4" fmla="*/ 2 w 39"/>
                      <a:gd name="T5" fmla="*/ 5 w 39"/>
                      <a:gd name="T6" fmla="*/ 5 w 39"/>
                      <a:gd name="T7" fmla="*/ 6 w 39"/>
                      <a:gd name="T8" fmla="*/ 6 w 39"/>
                      <a:gd name="T9" fmla="*/ 8 w 39"/>
                      <a:gd name="T10" fmla="*/ 8 w 39"/>
                      <a:gd name="T11" fmla="*/ 8 w 39"/>
                      <a:gd name="T12" fmla="*/ 10 w 39"/>
                      <a:gd name="T13" fmla="*/ 11 w 39"/>
                      <a:gd name="T14" fmla="*/ 11 w 39"/>
                      <a:gd name="T15" fmla="*/ 12 w 39"/>
                      <a:gd name="T16" fmla="*/ 12 w 39"/>
                      <a:gd name="T17" fmla="*/ 15 w 39"/>
                      <a:gd name="T18" fmla="*/ 15 w 39"/>
                      <a:gd name="T19" fmla="*/ 16 w 39"/>
                      <a:gd name="T20" fmla="*/ 16 w 39"/>
                      <a:gd name="T21" fmla="*/ 18 w 39"/>
                      <a:gd name="T22" fmla="*/ 18 w 39"/>
                      <a:gd name="T23" fmla="*/ 18 w 39"/>
                      <a:gd name="T24" fmla="*/ 20 w 39"/>
                      <a:gd name="T25" fmla="*/ 21 w 39"/>
                      <a:gd name="T26" fmla="*/ 21 w 39"/>
                      <a:gd name="T27" fmla="*/ 21 w 39"/>
                      <a:gd name="T28" fmla="*/ 22 w 39"/>
                      <a:gd name="T29" fmla="*/ 24 w 39"/>
                      <a:gd name="T30" fmla="*/ 24 w 39"/>
                      <a:gd name="T31" fmla="*/ 24 w 39"/>
                      <a:gd name="T32" fmla="*/ 27 w 39"/>
                      <a:gd name="T33" fmla="*/ 27 w 39"/>
                      <a:gd name="T34" fmla="*/ 27 w 39"/>
                      <a:gd name="T35" fmla="*/ 27 w 39"/>
                      <a:gd name="T36" fmla="*/ 29 w 39"/>
                      <a:gd name="T37" fmla="*/ 30 w 39"/>
                      <a:gd name="T38" fmla="*/ 30 w 39"/>
                      <a:gd name="T39" fmla="*/ 32 w 39"/>
                      <a:gd name="T40" fmla="*/ 33 w 39"/>
                      <a:gd name="T41" fmla="*/ 33 w 39"/>
                      <a:gd name="T42" fmla="*/ 34 w 39"/>
                      <a:gd name="T43" fmla="*/ 34 w 39"/>
                      <a:gd name="T44" fmla="*/ 36 w 39"/>
                      <a:gd name="T45" fmla="*/ 36 w 39"/>
                      <a:gd name="T46" fmla="*/ 37 w 39"/>
                      <a:gd name="T47" fmla="*/ 38 w 39"/>
                      <a:gd name="T48" fmla="*/ 38 w 39"/>
                      <a:gd name="T49" fmla="*/ 39 w 39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9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3" name="Freeform 371"/>
                  <p:cNvSpPr>
                    <a:spLocks/>
                  </p:cNvSpPr>
                  <p:nvPr/>
                </p:nvSpPr>
                <p:spPr bwMode="auto">
                  <a:xfrm>
                    <a:off x="4117924" y="3631576"/>
                    <a:ext cx="45046" cy="0"/>
                  </a:xfrm>
                  <a:custGeom>
                    <a:avLst/>
                    <a:gdLst>
                      <a:gd name="T0" fmla="*/ 0 w 44"/>
                      <a:gd name="T1" fmla="*/ 0 w 44"/>
                      <a:gd name="T2" fmla="*/ 1 w 44"/>
                      <a:gd name="T3" fmla="*/ 4 w 44"/>
                      <a:gd name="T4" fmla="*/ 4 w 44"/>
                      <a:gd name="T5" fmla="*/ 7 w 44"/>
                      <a:gd name="T6" fmla="*/ 7 w 44"/>
                      <a:gd name="T7" fmla="*/ 7 w 44"/>
                      <a:gd name="T8" fmla="*/ 10 w 44"/>
                      <a:gd name="T9" fmla="*/ 10 w 44"/>
                      <a:gd name="T10" fmla="*/ 10 w 44"/>
                      <a:gd name="T11" fmla="*/ 13 w 44"/>
                      <a:gd name="T12" fmla="*/ 13 w 44"/>
                      <a:gd name="T13" fmla="*/ 13 w 44"/>
                      <a:gd name="T14" fmla="*/ 14 w 44"/>
                      <a:gd name="T15" fmla="*/ 15 w 44"/>
                      <a:gd name="T16" fmla="*/ 16 w 44"/>
                      <a:gd name="T17" fmla="*/ 16 w 44"/>
                      <a:gd name="T18" fmla="*/ 17 w 44"/>
                      <a:gd name="T19" fmla="*/ 19 w 44"/>
                      <a:gd name="T20" fmla="*/ 19 w 44"/>
                      <a:gd name="T21" fmla="*/ 20 w 44"/>
                      <a:gd name="T22" fmla="*/ 20 w 44"/>
                      <a:gd name="T23" fmla="*/ 22 w 44"/>
                      <a:gd name="T24" fmla="*/ 22 w 44"/>
                      <a:gd name="T25" fmla="*/ 25 w 44"/>
                      <a:gd name="T26" fmla="*/ 25 w 44"/>
                      <a:gd name="T27" fmla="*/ 25 w 44"/>
                      <a:gd name="T28" fmla="*/ 26 w 44"/>
                      <a:gd name="T29" fmla="*/ 26 w 44"/>
                      <a:gd name="T30" fmla="*/ 29 w 44"/>
                      <a:gd name="T31" fmla="*/ 29 w 44"/>
                      <a:gd name="T32" fmla="*/ 29 w 44"/>
                      <a:gd name="T33" fmla="*/ 29 w 44"/>
                      <a:gd name="T34" fmla="*/ 31 w 44"/>
                      <a:gd name="T35" fmla="*/ 32 w 44"/>
                      <a:gd name="T36" fmla="*/ 32 w 44"/>
                      <a:gd name="T37" fmla="*/ 32 w 44"/>
                      <a:gd name="T38" fmla="*/ 34 w 44"/>
                      <a:gd name="T39" fmla="*/ 35 w 44"/>
                      <a:gd name="T40" fmla="*/ 35 w 44"/>
                      <a:gd name="T41" fmla="*/ 36 w 44"/>
                      <a:gd name="T42" fmla="*/ 36 w 44"/>
                      <a:gd name="T43" fmla="*/ 38 w 44"/>
                      <a:gd name="T44" fmla="*/ 38 w 44"/>
                      <a:gd name="T45" fmla="*/ 39 w 44"/>
                      <a:gd name="T46" fmla="*/ 41 w 44"/>
                      <a:gd name="T47" fmla="*/ 41 w 44"/>
                      <a:gd name="T48" fmla="*/ 42 w 44"/>
                      <a:gd name="T49" fmla="*/ 44 w 4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4" name="Freeform 372"/>
                  <p:cNvSpPr>
                    <a:spLocks/>
                  </p:cNvSpPr>
                  <p:nvPr/>
                </p:nvSpPr>
                <p:spPr bwMode="auto">
                  <a:xfrm>
                    <a:off x="4162970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2 w 41"/>
                      <a:gd name="T4" fmla="*/ 3 w 41"/>
                      <a:gd name="T5" fmla="*/ 3 w 41"/>
                      <a:gd name="T6" fmla="*/ 4 w 41"/>
                      <a:gd name="T7" fmla="*/ 6 w 41"/>
                      <a:gd name="T8" fmla="*/ 6 w 41"/>
                      <a:gd name="T9" fmla="*/ 6 w 41"/>
                      <a:gd name="T10" fmla="*/ 6 w 41"/>
                      <a:gd name="T11" fmla="*/ 7 w 41"/>
                      <a:gd name="T12" fmla="*/ 9 w 41"/>
                      <a:gd name="T13" fmla="*/ 9 w 41"/>
                      <a:gd name="T14" fmla="*/ 10 w 41"/>
                      <a:gd name="T15" fmla="*/ 13 w 41"/>
                      <a:gd name="T16" fmla="*/ 13 w 41"/>
                      <a:gd name="T17" fmla="*/ 13 w 41"/>
                      <a:gd name="T18" fmla="*/ 14 w 41"/>
                      <a:gd name="T19" fmla="*/ 14 w 41"/>
                      <a:gd name="T20" fmla="*/ 16 w 41"/>
                      <a:gd name="T21" fmla="*/ 16 w 41"/>
                      <a:gd name="T22" fmla="*/ 16 w 41"/>
                      <a:gd name="T23" fmla="*/ 19 w 41"/>
                      <a:gd name="T24" fmla="*/ 19 w 41"/>
                      <a:gd name="T25" fmla="*/ 19 w 41"/>
                      <a:gd name="T26" fmla="*/ 20 w 41"/>
                      <a:gd name="T27" fmla="*/ 22 w 41"/>
                      <a:gd name="T28" fmla="*/ 22 w 41"/>
                      <a:gd name="T29" fmla="*/ 23 w 41"/>
                      <a:gd name="T30" fmla="*/ 25 w 41"/>
                      <a:gd name="T31" fmla="*/ 25 w 41"/>
                      <a:gd name="T32" fmla="*/ 25 w 41"/>
                      <a:gd name="T33" fmla="*/ 26 w 41"/>
                      <a:gd name="T34" fmla="*/ 28 w 41"/>
                      <a:gd name="T35" fmla="*/ 28 w 41"/>
                      <a:gd name="T36" fmla="*/ 28 w 41"/>
                      <a:gd name="T37" fmla="*/ 30 w 41"/>
                      <a:gd name="T38" fmla="*/ 31 w 41"/>
                      <a:gd name="T39" fmla="*/ 32 w 41"/>
                      <a:gd name="T40" fmla="*/ 32 w 41"/>
                      <a:gd name="T41" fmla="*/ 34 w 41"/>
                      <a:gd name="T42" fmla="*/ 34 w 41"/>
                      <a:gd name="T43" fmla="*/ 35 w 41"/>
                      <a:gd name="T44" fmla="*/ 35 w 41"/>
                      <a:gd name="T45" fmla="*/ 38 w 41"/>
                      <a:gd name="T46" fmla="*/ 38 w 41"/>
                      <a:gd name="T47" fmla="*/ 38 w 41"/>
                      <a:gd name="T48" fmla="*/ 38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5" name="Freeform 373"/>
                  <p:cNvSpPr>
                    <a:spLocks/>
                  </p:cNvSpPr>
                  <p:nvPr/>
                </p:nvSpPr>
                <p:spPr bwMode="auto">
                  <a:xfrm>
                    <a:off x="4204946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3 w 41"/>
                      <a:gd name="T4" fmla="*/ 3 w 41"/>
                      <a:gd name="T5" fmla="*/ 3 w 41"/>
                      <a:gd name="T6" fmla="*/ 3 w 41"/>
                      <a:gd name="T7" fmla="*/ 5 w 41"/>
                      <a:gd name="T8" fmla="*/ 6 w 41"/>
                      <a:gd name="T9" fmla="*/ 6 w 41"/>
                      <a:gd name="T10" fmla="*/ 7 w 41"/>
                      <a:gd name="T11" fmla="*/ 8 w 41"/>
                      <a:gd name="T12" fmla="*/ 9 w 41"/>
                      <a:gd name="T13" fmla="*/ 9 w 41"/>
                      <a:gd name="T14" fmla="*/ 11 w 41"/>
                      <a:gd name="T15" fmla="*/ 12 w 41"/>
                      <a:gd name="T16" fmla="*/ 12 w 41"/>
                      <a:gd name="T17" fmla="*/ 14 w 41"/>
                      <a:gd name="T18" fmla="*/ 15 w 41"/>
                      <a:gd name="T19" fmla="*/ 16 w 41"/>
                      <a:gd name="T20" fmla="*/ 18 w 41"/>
                      <a:gd name="T21" fmla="*/ 18 w 41"/>
                      <a:gd name="T22" fmla="*/ 18 w 41"/>
                      <a:gd name="T23" fmla="*/ 19 w 41"/>
                      <a:gd name="T24" fmla="*/ 21 w 41"/>
                      <a:gd name="T25" fmla="*/ 22 w 41"/>
                      <a:gd name="T26" fmla="*/ 22 w 41"/>
                      <a:gd name="T27" fmla="*/ 25 w 41"/>
                      <a:gd name="T28" fmla="*/ 25 w 41"/>
                      <a:gd name="T29" fmla="*/ 25 w 41"/>
                      <a:gd name="T30" fmla="*/ 25 w 41"/>
                      <a:gd name="T31" fmla="*/ 27 w 41"/>
                      <a:gd name="T32" fmla="*/ 28 w 41"/>
                      <a:gd name="T33" fmla="*/ 28 w 41"/>
                      <a:gd name="T34" fmla="*/ 29 w 41"/>
                      <a:gd name="T35" fmla="*/ 29 w 41"/>
                      <a:gd name="T36" fmla="*/ 31 w 41"/>
                      <a:gd name="T37" fmla="*/ 31 w 41"/>
                      <a:gd name="T38" fmla="*/ 31 w 41"/>
                      <a:gd name="T39" fmla="*/ 33 w 41"/>
                      <a:gd name="T40" fmla="*/ 34 w 41"/>
                      <a:gd name="T41" fmla="*/ 34 w 41"/>
                      <a:gd name="T42" fmla="*/ 34 w 41"/>
                      <a:gd name="T43" fmla="*/ 35 w 41"/>
                      <a:gd name="T44" fmla="*/ 37 w 41"/>
                      <a:gd name="T45" fmla="*/ 37 w 41"/>
                      <a:gd name="T46" fmla="*/ 38 w 41"/>
                      <a:gd name="T47" fmla="*/ 40 w 41"/>
                      <a:gd name="T48" fmla="*/ 40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6" name="Freeform 374"/>
                  <p:cNvSpPr>
                    <a:spLocks/>
                  </p:cNvSpPr>
                  <p:nvPr/>
                </p:nvSpPr>
                <p:spPr bwMode="auto">
                  <a:xfrm>
                    <a:off x="4246921" y="3631576"/>
                    <a:ext cx="44023" cy="0"/>
                  </a:xfrm>
                  <a:custGeom>
                    <a:avLst/>
                    <a:gdLst>
                      <a:gd name="T0" fmla="*/ 0 w 43"/>
                      <a:gd name="T1" fmla="*/ 2 w 43"/>
                      <a:gd name="T2" fmla="*/ 3 w 43"/>
                      <a:gd name="T3" fmla="*/ 3 w 43"/>
                      <a:gd name="T4" fmla="*/ 5 w 43"/>
                      <a:gd name="T5" fmla="*/ 5 w 43"/>
                      <a:gd name="T6" fmla="*/ 5 w 43"/>
                      <a:gd name="T7" fmla="*/ 6 w 43"/>
                      <a:gd name="T8" fmla="*/ 9 w 43"/>
                      <a:gd name="T9" fmla="*/ 9 w 43"/>
                      <a:gd name="T10" fmla="*/ 9 w 43"/>
                      <a:gd name="T11" fmla="*/ 9 w 43"/>
                      <a:gd name="T12" fmla="*/ 11 w 43"/>
                      <a:gd name="T13" fmla="*/ 12 w 43"/>
                      <a:gd name="T14" fmla="*/ 12 w 43"/>
                      <a:gd name="T15" fmla="*/ 13 w 43"/>
                      <a:gd name="T16" fmla="*/ 15 w 43"/>
                      <a:gd name="T17" fmla="*/ 15 w 43"/>
                      <a:gd name="T18" fmla="*/ 17 w 43"/>
                      <a:gd name="T19" fmla="*/ 18 w 43"/>
                      <a:gd name="T20" fmla="*/ 18 w 43"/>
                      <a:gd name="T21" fmla="*/ 19 w 43"/>
                      <a:gd name="T22" fmla="*/ 21 w 43"/>
                      <a:gd name="T23" fmla="*/ 21 w 43"/>
                      <a:gd name="T24" fmla="*/ 21 w 43"/>
                      <a:gd name="T25" fmla="*/ 22 w 43"/>
                      <a:gd name="T26" fmla="*/ 24 w 43"/>
                      <a:gd name="T27" fmla="*/ 24 w 43"/>
                      <a:gd name="T28" fmla="*/ 24 w 43"/>
                      <a:gd name="T29" fmla="*/ 24 w 43"/>
                      <a:gd name="T30" fmla="*/ 27 w 43"/>
                      <a:gd name="T31" fmla="*/ 28 w 43"/>
                      <a:gd name="T32" fmla="*/ 28 w 43"/>
                      <a:gd name="T33" fmla="*/ 30 w 43"/>
                      <a:gd name="T34" fmla="*/ 30 w 43"/>
                      <a:gd name="T35" fmla="*/ 31 w 43"/>
                      <a:gd name="T36" fmla="*/ 31 w 43"/>
                      <a:gd name="T37" fmla="*/ 33 w 43"/>
                      <a:gd name="T38" fmla="*/ 33 w 43"/>
                      <a:gd name="T39" fmla="*/ 34 w 43"/>
                      <a:gd name="T40" fmla="*/ 35 w 43"/>
                      <a:gd name="T41" fmla="*/ 37 w 43"/>
                      <a:gd name="T42" fmla="*/ 37 w 43"/>
                      <a:gd name="T43" fmla="*/ 37 w 43"/>
                      <a:gd name="T44" fmla="*/ 37 w 43"/>
                      <a:gd name="T45" fmla="*/ 39 w 43"/>
                      <a:gd name="T46" fmla="*/ 40 w 43"/>
                      <a:gd name="T47" fmla="*/ 40 w 43"/>
                      <a:gd name="T48" fmla="*/ 40 w 43"/>
                      <a:gd name="T49" fmla="*/ 43 w 43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7" name="Freeform 375"/>
                  <p:cNvSpPr>
                    <a:spLocks/>
                  </p:cNvSpPr>
                  <p:nvPr/>
                </p:nvSpPr>
                <p:spPr bwMode="auto">
                  <a:xfrm>
                    <a:off x="4290943" y="3628504"/>
                    <a:ext cx="44023" cy="3071"/>
                  </a:xfrm>
                  <a:custGeom>
                    <a:avLst/>
                    <a:gdLst>
                      <a:gd name="T0" fmla="*/ 0 w 43"/>
                      <a:gd name="T1" fmla="*/ 3 h 3"/>
                      <a:gd name="T2" fmla="*/ 0 w 43"/>
                      <a:gd name="T3" fmla="*/ 3 h 3"/>
                      <a:gd name="T4" fmla="*/ 1 w 43"/>
                      <a:gd name="T5" fmla="*/ 3 h 3"/>
                      <a:gd name="T6" fmla="*/ 3 w 43"/>
                      <a:gd name="T7" fmla="*/ 3 h 3"/>
                      <a:gd name="T8" fmla="*/ 3 w 43"/>
                      <a:gd name="T9" fmla="*/ 3 h 3"/>
                      <a:gd name="T10" fmla="*/ 3 w 43"/>
                      <a:gd name="T11" fmla="*/ 3 h 3"/>
                      <a:gd name="T12" fmla="*/ 3 w 43"/>
                      <a:gd name="T13" fmla="*/ 3 h 3"/>
                      <a:gd name="T14" fmla="*/ 6 w 43"/>
                      <a:gd name="T15" fmla="*/ 3 h 3"/>
                      <a:gd name="T16" fmla="*/ 6 w 43"/>
                      <a:gd name="T17" fmla="*/ 3 h 3"/>
                      <a:gd name="T18" fmla="*/ 7 w 43"/>
                      <a:gd name="T19" fmla="*/ 3 h 3"/>
                      <a:gd name="T20" fmla="*/ 9 w 43"/>
                      <a:gd name="T21" fmla="*/ 3 h 3"/>
                      <a:gd name="T22" fmla="*/ 10 w 43"/>
                      <a:gd name="T23" fmla="*/ 3 h 3"/>
                      <a:gd name="T24" fmla="*/ 10 w 43"/>
                      <a:gd name="T25" fmla="*/ 3 h 3"/>
                      <a:gd name="T26" fmla="*/ 12 w 43"/>
                      <a:gd name="T27" fmla="*/ 3 h 3"/>
                      <a:gd name="T28" fmla="*/ 12 w 43"/>
                      <a:gd name="T29" fmla="*/ 3 h 3"/>
                      <a:gd name="T30" fmla="*/ 13 w 43"/>
                      <a:gd name="T31" fmla="*/ 3 h 3"/>
                      <a:gd name="T32" fmla="*/ 13 w 43"/>
                      <a:gd name="T33" fmla="*/ 2 h 3"/>
                      <a:gd name="T34" fmla="*/ 15 w 43"/>
                      <a:gd name="T35" fmla="*/ 3 h 3"/>
                      <a:gd name="T36" fmla="*/ 15 w 43"/>
                      <a:gd name="T37" fmla="*/ 3 h 3"/>
                      <a:gd name="T38" fmla="*/ 16 w 43"/>
                      <a:gd name="T39" fmla="*/ 3 h 3"/>
                      <a:gd name="T40" fmla="*/ 17 w 43"/>
                      <a:gd name="T41" fmla="*/ 3 h 3"/>
                      <a:gd name="T42" fmla="*/ 18 w 43"/>
                      <a:gd name="T43" fmla="*/ 3 h 3"/>
                      <a:gd name="T44" fmla="*/ 19 w 43"/>
                      <a:gd name="T45" fmla="*/ 3 h 3"/>
                      <a:gd name="T46" fmla="*/ 19 w 43"/>
                      <a:gd name="T47" fmla="*/ 3 h 3"/>
                      <a:gd name="T48" fmla="*/ 22 w 43"/>
                      <a:gd name="T49" fmla="*/ 3 h 3"/>
                      <a:gd name="T50" fmla="*/ 22 w 43"/>
                      <a:gd name="T51" fmla="*/ 3 h 3"/>
                      <a:gd name="T52" fmla="*/ 23 w 43"/>
                      <a:gd name="T53" fmla="*/ 3 h 3"/>
                      <a:gd name="T54" fmla="*/ 24 w 43"/>
                      <a:gd name="T55" fmla="*/ 3 h 3"/>
                      <a:gd name="T56" fmla="*/ 25 w 43"/>
                      <a:gd name="T57" fmla="*/ 3 h 3"/>
                      <a:gd name="T58" fmla="*/ 25 w 43"/>
                      <a:gd name="T59" fmla="*/ 3 h 3"/>
                      <a:gd name="T60" fmla="*/ 27 w 43"/>
                      <a:gd name="T61" fmla="*/ 3 h 3"/>
                      <a:gd name="T62" fmla="*/ 28 w 43"/>
                      <a:gd name="T63" fmla="*/ 3 h 3"/>
                      <a:gd name="T64" fmla="*/ 28 w 43"/>
                      <a:gd name="T65" fmla="*/ 3 h 3"/>
                      <a:gd name="T66" fmla="*/ 29 w 43"/>
                      <a:gd name="T67" fmla="*/ 3 h 3"/>
                      <a:gd name="T68" fmla="*/ 31 w 43"/>
                      <a:gd name="T69" fmla="*/ 3 h 3"/>
                      <a:gd name="T70" fmla="*/ 31 w 43"/>
                      <a:gd name="T71" fmla="*/ 3 h 3"/>
                      <a:gd name="T72" fmla="*/ 31 w 43"/>
                      <a:gd name="T73" fmla="*/ 3 h 3"/>
                      <a:gd name="T74" fmla="*/ 34 w 43"/>
                      <a:gd name="T75" fmla="*/ 3 h 3"/>
                      <a:gd name="T76" fmla="*/ 34 w 43"/>
                      <a:gd name="T77" fmla="*/ 3 h 3"/>
                      <a:gd name="T78" fmla="*/ 34 w 43"/>
                      <a:gd name="T79" fmla="*/ 3 h 3"/>
                      <a:gd name="T80" fmla="*/ 35 w 43"/>
                      <a:gd name="T81" fmla="*/ 0 h 3"/>
                      <a:gd name="T82" fmla="*/ 37 w 43"/>
                      <a:gd name="T83" fmla="*/ 3 h 3"/>
                      <a:gd name="T84" fmla="*/ 37 w 43"/>
                      <a:gd name="T85" fmla="*/ 3 h 3"/>
                      <a:gd name="T86" fmla="*/ 37 w 43"/>
                      <a:gd name="T87" fmla="*/ 3 h 3"/>
                      <a:gd name="T88" fmla="*/ 38 w 43"/>
                      <a:gd name="T89" fmla="*/ 3 h 3"/>
                      <a:gd name="T90" fmla="*/ 40 w 43"/>
                      <a:gd name="T91" fmla="*/ 3 h 3"/>
                      <a:gd name="T92" fmla="*/ 40 w 43"/>
                      <a:gd name="T93" fmla="*/ 3 h 3"/>
                      <a:gd name="T94" fmla="*/ 41 w 43"/>
                      <a:gd name="T95" fmla="*/ 3 h 3"/>
                      <a:gd name="T96" fmla="*/ 43 w 43"/>
                      <a:gd name="T97" fmla="*/ 3 h 3"/>
                      <a:gd name="T98" fmla="*/ 43 w 43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6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3" y="2"/>
                        </a:lnTo>
                        <a:lnTo>
                          <a:pt x="15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19" y="3"/>
                        </a:lnTo>
                        <a:lnTo>
                          <a:pt x="22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5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4" y="3"/>
                        </a:lnTo>
                        <a:lnTo>
                          <a:pt x="34" y="3"/>
                        </a:lnTo>
                        <a:lnTo>
                          <a:pt x="34" y="3"/>
                        </a:lnTo>
                        <a:lnTo>
                          <a:pt x="35" y="0"/>
                        </a:lnTo>
                        <a:lnTo>
                          <a:pt x="37" y="3"/>
                        </a:lnTo>
                        <a:lnTo>
                          <a:pt x="37" y="3"/>
                        </a:lnTo>
                        <a:lnTo>
                          <a:pt x="37" y="3"/>
                        </a:lnTo>
                        <a:lnTo>
                          <a:pt x="38" y="3"/>
                        </a:lnTo>
                        <a:lnTo>
                          <a:pt x="40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3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8" name="Freeform 376"/>
                  <p:cNvSpPr>
                    <a:spLocks/>
                  </p:cNvSpPr>
                  <p:nvPr/>
                </p:nvSpPr>
                <p:spPr bwMode="auto">
                  <a:xfrm>
                    <a:off x="4334966" y="3584482"/>
                    <a:ext cx="45046" cy="47094"/>
                  </a:xfrm>
                  <a:custGeom>
                    <a:avLst/>
                    <a:gdLst>
                      <a:gd name="T0" fmla="*/ 0 w 44"/>
                      <a:gd name="T1" fmla="*/ 46 h 46"/>
                      <a:gd name="T2" fmla="*/ 1 w 44"/>
                      <a:gd name="T3" fmla="*/ 46 h 46"/>
                      <a:gd name="T4" fmla="*/ 3 w 44"/>
                      <a:gd name="T5" fmla="*/ 45 h 46"/>
                      <a:gd name="T6" fmla="*/ 4 w 44"/>
                      <a:gd name="T7" fmla="*/ 46 h 46"/>
                      <a:gd name="T8" fmla="*/ 4 w 44"/>
                      <a:gd name="T9" fmla="*/ 46 h 46"/>
                      <a:gd name="T10" fmla="*/ 5 w 44"/>
                      <a:gd name="T11" fmla="*/ 46 h 46"/>
                      <a:gd name="T12" fmla="*/ 7 w 44"/>
                      <a:gd name="T13" fmla="*/ 46 h 46"/>
                      <a:gd name="T14" fmla="*/ 7 w 44"/>
                      <a:gd name="T15" fmla="*/ 46 h 46"/>
                      <a:gd name="T16" fmla="*/ 8 w 44"/>
                      <a:gd name="T17" fmla="*/ 46 h 46"/>
                      <a:gd name="T18" fmla="*/ 10 w 44"/>
                      <a:gd name="T19" fmla="*/ 46 h 46"/>
                      <a:gd name="T20" fmla="*/ 10 w 44"/>
                      <a:gd name="T21" fmla="*/ 46 h 46"/>
                      <a:gd name="T22" fmla="*/ 11 w 44"/>
                      <a:gd name="T23" fmla="*/ 46 h 46"/>
                      <a:gd name="T24" fmla="*/ 13 w 44"/>
                      <a:gd name="T25" fmla="*/ 46 h 46"/>
                      <a:gd name="T26" fmla="*/ 13 w 44"/>
                      <a:gd name="T27" fmla="*/ 46 h 46"/>
                      <a:gd name="T28" fmla="*/ 13 w 44"/>
                      <a:gd name="T29" fmla="*/ 46 h 46"/>
                      <a:gd name="T30" fmla="*/ 14 w 44"/>
                      <a:gd name="T31" fmla="*/ 34 h 46"/>
                      <a:gd name="T32" fmla="*/ 16 w 44"/>
                      <a:gd name="T33" fmla="*/ 46 h 46"/>
                      <a:gd name="T34" fmla="*/ 16 w 44"/>
                      <a:gd name="T35" fmla="*/ 46 h 46"/>
                      <a:gd name="T36" fmla="*/ 16 w 44"/>
                      <a:gd name="T37" fmla="*/ 46 h 46"/>
                      <a:gd name="T38" fmla="*/ 16 w 44"/>
                      <a:gd name="T39" fmla="*/ 46 h 46"/>
                      <a:gd name="T40" fmla="*/ 19 w 44"/>
                      <a:gd name="T41" fmla="*/ 46 h 46"/>
                      <a:gd name="T42" fmla="*/ 19 w 44"/>
                      <a:gd name="T43" fmla="*/ 46 h 46"/>
                      <a:gd name="T44" fmla="*/ 20 w 44"/>
                      <a:gd name="T45" fmla="*/ 46 h 46"/>
                      <a:gd name="T46" fmla="*/ 22 w 44"/>
                      <a:gd name="T47" fmla="*/ 46 h 46"/>
                      <a:gd name="T48" fmla="*/ 22 w 44"/>
                      <a:gd name="T49" fmla="*/ 46 h 46"/>
                      <a:gd name="T50" fmla="*/ 23 w 44"/>
                      <a:gd name="T51" fmla="*/ 46 h 46"/>
                      <a:gd name="T52" fmla="*/ 23 w 44"/>
                      <a:gd name="T53" fmla="*/ 46 h 46"/>
                      <a:gd name="T54" fmla="*/ 25 w 44"/>
                      <a:gd name="T55" fmla="*/ 40 h 46"/>
                      <a:gd name="T56" fmla="*/ 25 w 44"/>
                      <a:gd name="T57" fmla="*/ 46 h 46"/>
                      <a:gd name="T58" fmla="*/ 26 w 44"/>
                      <a:gd name="T59" fmla="*/ 46 h 46"/>
                      <a:gd name="T60" fmla="*/ 28 w 44"/>
                      <a:gd name="T61" fmla="*/ 46 h 46"/>
                      <a:gd name="T62" fmla="*/ 28 w 44"/>
                      <a:gd name="T63" fmla="*/ 46 h 46"/>
                      <a:gd name="T64" fmla="*/ 29 w 44"/>
                      <a:gd name="T65" fmla="*/ 46 h 46"/>
                      <a:gd name="T66" fmla="*/ 30 w 44"/>
                      <a:gd name="T67" fmla="*/ 46 h 46"/>
                      <a:gd name="T68" fmla="*/ 32 w 44"/>
                      <a:gd name="T69" fmla="*/ 46 h 46"/>
                      <a:gd name="T70" fmla="*/ 32 w 44"/>
                      <a:gd name="T71" fmla="*/ 46 h 46"/>
                      <a:gd name="T72" fmla="*/ 32 w 44"/>
                      <a:gd name="T73" fmla="*/ 46 h 46"/>
                      <a:gd name="T74" fmla="*/ 32 w 44"/>
                      <a:gd name="T75" fmla="*/ 46 h 46"/>
                      <a:gd name="T76" fmla="*/ 35 w 44"/>
                      <a:gd name="T77" fmla="*/ 46 h 46"/>
                      <a:gd name="T78" fmla="*/ 35 w 44"/>
                      <a:gd name="T79" fmla="*/ 46 h 46"/>
                      <a:gd name="T80" fmla="*/ 35 w 44"/>
                      <a:gd name="T81" fmla="*/ 0 h 46"/>
                      <a:gd name="T82" fmla="*/ 38 w 44"/>
                      <a:gd name="T83" fmla="*/ 46 h 46"/>
                      <a:gd name="T84" fmla="*/ 38 w 44"/>
                      <a:gd name="T85" fmla="*/ 46 h 46"/>
                      <a:gd name="T86" fmla="*/ 38 w 44"/>
                      <a:gd name="T87" fmla="*/ 46 h 46"/>
                      <a:gd name="T88" fmla="*/ 38 w 44"/>
                      <a:gd name="T89" fmla="*/ 46 h 46"/>
                      <a:gd name="T90" fmla="*/ 38 w 44"/>
                      <a:gd name="T91" fmla="*/ 46 h 46"/>
                      <a:gd name="T92" fmla="*/ 41 w 44"/>
                      <a:gd name="T93" fmla="*/ 46 h 46"/>
                      <a:gd name="T94" fmla="*/ 41 w 44"/>
                      <a:gd name="T95" fmla="*/ 46 h 46"/>
                      <a:gd name="T96" fmla="*/ 43 w 44"/>
                      <a:gd name="T97" fmla="*/ 46 h 46"/>
                      <a:gd name="T98" fmla="*/ 44 w 44"/>
                      <a:gd name="T99" fmla="*/ 46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46">
                        <a:moveTo>
                          <a:pt x="0" y="46"/>
                        </a:moveTo>
                        <a:lnTo>
                          <a:pt x="1" y="46"/>
                        </a:lnTo>
                        <a:lnTo>
                          <a:pt x="3" y="45"/>
                        </a:lnTo>
                        <a:lnTo>
                          <a:pt x="4" y="46"/>
                        </a:lnTo>
                        <a:lnTo>
                          <a:pt x="4" y="46"/>
                        </a:lnTo>
                        <a:lnTo>
                          <a:pt x="5" y="46"/>
                        </a:lnTo>
                        <a:lnTo>
                          <a:pt x="7" y="46"/>
                        </a:lnTo>
                        <a:lnTo>
                          <a:pt x="7" y="46"/>
                        </a:lnTo>
                        <a:lnTo>
                          <a:pt x="8" y="46"/>
                        </a:lnTo>
                        <a:lnTo>
                          <a:pt x="10" y="46"/>
                        </a:lnTo>
                        <a:lnTo>
                          <a:pt x="10" y="46"/>
                        </a:lnTo>
                        <a:lnTo>
                          <a:pt x="11" y="46"/>
                        </a:lnTo>
                        <a:lnTo>
                          <a:pt x="13" y="46"/>
                        </a:lnTo>
                        <a:lnTo>
                          <a:pt x="13" y="46"/>
                        </a:lnTo>
                        <a:lnTo>
                          <a:pt x="13" y="46"/>
                        </a:lnTo>
                        <a:lnTo>
                          <a:pt x="14" y="34"/>
                        </a:lnTo>
                        <a:lnTo>
                          <a:pt x="16" y="46"/>
                        </a:lnTo>
                        <a:lnTo>
                          <a:pt x="16" y="46"/>
                        </a:lnTo>
                        <a:lnTo>
                          <a:pt x="16" y="46"/>
                        </a:lnTo>
                        <a:lnTo>
                          <a:pt x="16" y="46"/>
                        </a:lnTo>
                        <a:lnTo>
                          <a:pt x="19" y="46"/>
                        </a:lnTo>
                        <a:lnTo>
                          <a:pt x="19" y="46"/>
                        </a:lnTo>
                        <a:lnTo>
                          <a:pt x="20" y="46"/>
                        </a:lnTo>
                        <a:lnTo>
                          <a:pt x="22" y="46"/>
                        </a:lnTo>
                        <a:lnTo>
                          <a:pt x="22" y="46"/>
                        </a:lnTo>
                        <a:lnTo>
                          <a:pt x="23" y="46"/>
                        </a:lnTo>
                        <a:lnTo>
                          <a:pt x="23" y="46"/>
                        </a:lnTo>
                        <a:lnTo>
                          <a:pt x="25" y="40"/>
                        </a:lnTo>
                        <a:lnTo>
                          <a:pt x="25" y="46"/>
                        </a:lnTo>
                        <a:lnTo>
                          <a:pt x="26" y="46"/>
                        </a:lnTo>
                        <a:lnTo>
                          <a:pt x="28" y="46"/>
                        </a:lnTo>
                        <a:lnTo>
                          <a:pt x="28" y="46"/>
                        </a:lnTo>
                        <a:lnTo>
                          <a:pt x="29" y="46"/>
                        </a:lnTo>
                        <a:lnTo>
                          <a:pt x="30" y="46"/>
                        </a:lnTo>
                        <a:lnTo>
                          <a:pt x="32" y="46"/>
                        </a:lnTo>
                        <a:lnTo>
                          <a:pt x="32" y="46"/>
                        </a:lnTo>
                        <a:lnTo>
                          <a:pt x="32" y="46"/>
                        </a:lnTo>
                        <a:lnTo>
                          <a:pt x="32" y="46"/>
                        </a:lnTo>
                        <a:lnTo>
                          <a:pt x="35" y="46"/>
                        </a:lnTo>
                        <a:lnTo>
                          <a:pt x="35" y="46"/>
                        </a:lnTo>
                        <a:lnTo>
                          <a:pt x="35" y="0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41" y="46"/>
                        </a:lnTo>
                        <a:lnTo>
                          <a:pt x="41" y="46"/>
                        </a:lnTo>
                        <a:lnTo>
                          <a:pt x="43" y="46"/>
                        </a:lnTo>
                        <a:lnTo>
                          <a:pt x="44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9" name="Freeform 377"/>
                  <p:cNvSpPr>
                    <a:spLocks/>
                  </p:cNvSpPr>
                  <p:nvPr/>
                </p:nvSpPr>
                <p:spPr bwMode="auto">
                  <a:xfrm>
                    <a:off x="4380012" y="3107399"/>
                    <a:ext cx="41975" cy="524176"/>
                  </a:xfrm>
                  <a:custGeom>
                    <a:avLst/>
                    <a:gdLst>
                      <a:gd name="T0" fmla="*/ 0 w 41"/>
                      <a:gd name="T1" fmla="*/ 512 h 512"/>
                      <a:gd name="T2" fmla="*/ 0 w 41"/>
                      <a:gd name="T3" fmla="*/ 512 h 512"/>
                      <a:gd name="T4" fmla="*/ 0 w 41"/>
                      <a:gd name="T5" fmla="*/ 512 h 512"/>
                      <a:gd name="T6" fmla="*/ 0 w 41"/>
                      <a:gd name="T7" fmla="*/ 512 h 512"/>
                      <a:gd name="T8" fmla="*/ 2 w 41"/>
                      <a:gd name="T9" fmla="*/ 447 h 512"/>
                      <a:gd name="T10" fmla="*/ 3 w 41"/>
                      <a:gd name="T11" fmla="*/ 512 h 512"/>
                      <a:gd name="T12" fmla="*/ 4 w 41"/>
                      <a:gd name="T13" fmla="*/ 512 h 512"/>
                      <a:gd name="T14" fmla="*/ 4 w 41"/>
                      <a:gd name="T15" fmla="*/ 512 h 512"/>
                      <a:gd name="T16" fmla="*/ 5 w 41"/>
                      <a:gd name="T17" fmla="*/ 512 h 512"/>
                      <a:gd name="T18" fmla="*/ 6 w 41"/>
                      <a:gd name="T19" fmla="*/ 512 h 512"/>
                      <a:gd name="T20" fmla="*/ 7 w 41"/>
                      <a:gd name="T21" fmla="*/ 512 h 512"/>
                      <a:gd name="T22" fmla="*/ 9 w 41"/>
                      <a:gd name="T23" fmla="*/ 512 h 512"/>
                      <a:gd name="T24" fmla="*/ 9 w 41"/>
                      <a:gd name="T25" fmla="*/ 512 h 512"/>
                      <a:gd name="T26" fmla="*/ 9 w 41"/>
                      <a:gd name="T27" fmla="*/ 512 h 512"/>
                      <a:gd name="T28" fmla="*/ 9 w 41"/>
                      <a:gd name="T29" fmla="*/ 512 h 512"/>
                      <a:gd name="T30" fmla="*/ 10 w 41"/>
                      <a:gd name="T31" fmla="*/ 512 h 512"/>
                      <a:gd name="T32" fmla="*/ 13 w 41"/>
                      <a:gd name="T33" fmla="*/ 512 h 512"/>
                      <a:gd name="T34" fmla="*/ 13 w 41"/>
                      <a:gd name="T35" fmla="*/ 512 h 512"/>
                      <a:gd name="T36" fmla="*/ 13 w 41"/>
                      <a:gd name="T37" fmla="*/ 512 h 512"/>
                      <a:gd name="T38" fmla="*/ 13 w 41"/>
                      <a:gd name="T39" fmla="*/ 309 h 512"/>
                      <a:gd name="T40" fmla="*/ 15 w 41"/>
                      <a:gd name="T41" fmla="*/ 512 h 512"/>
                      <a:gd name="T42" fmla="*/ 16 w 41"/>
                      <a:gd name="T43" fmla="*/ 512 h 512"/>
                      <a:gd name="T44" fmla="*/ 16 w 41"/>
                      <a:gd name="T45" fmla="*/ 512 h 512"/>
                      <a:gd name="T46" fmla="*/ 16 w 41"/>
                      <a:gd name="T47" fmla="*/ 512 h 512"/>
                      <a:gd name="T48" fmla="*/ 16 w 41"/>
                      <a:gd name="T49" fmla="*/ 512 h 512"/>
                      <a:gd name="T50" fmla="*/ 19 w 41"/>
                      <a:gd name="T51" fmla="*/ 512 h 512"/>
                      <a:gd name="T52" fmla="*/ 19 w 41"/>
                      <a:gd name="T53" fmla="*/ 512 h 512"/>
                      <a:gd name="T54" fmla="*/ 20 w 41"/>
                      <a:gd name="T55" fmla="*/ 512 h 512"/>
                      <a:gd name="T56" fmla="*/ 22 w 41"/>
                      <a:gd name="T57" fmla="*/ 512 h 512"/>
                      <a:gd name="T58" fmla="*/ 22 w 41"/>
                      <a:gd name="T59" fmla="*/ 512 h 512"/>
                      <a:gd name="T60" fmla="*/ 22 w 41"/>
                      <a:gd name="T61" fmla="*/ 512 h 512"/>
                      <a:gd name="T62" fmla="*/ 22 w 41"/>
                      <a:gd name="T63" fmla="*/ 512 h 512"/>
                      <a:gd name="T64" fmla="*/ 24 w 41"/>
                      <a:gd name="T65" fmla="*/ 181 h 512"/>
                      <a:gd name="T66" fmla="*/ 25 w 41"/>
                      <a:gd name="T67" fmla="*/ 512 h 512"/>
                      <a:gd name="T68" fmla="*/ 25 w 41"/>
                      <a:gd name="T69" fmla="*/ 512 h 512"/>
                      <a:gd name="T70" fmla="*/ 25 w 41"/>
                      <a:gd name="T71" fmla="*/ 512 h 512"/>
                      <a:gd name="T72" fmla="*/ 27 w 41"/>
                      <a:gd name="T73" fmla="*/ 512 h 512"/>
                      <a:gd name="T74" fmla="*/ 28 w 41"/>
                      <a:gd name="T75" fmla="*/ 512 h 512"/>
                      <a:gd name="T76" fmla="*/ 29 w 41"/>
                      <a:gd name="T77" fmla="*/ 512 h 512"/>
                      <a:gd name="T78" fmla="*/ 31 w 41"/>
                      <a:gd name="T79" fmla="*/ 512 h 512"/>
                      <a:gd name="T80" fmla="*/ 31 w 41"/>
                      <a:gd name="T81" fmla="*/ 512 h 512"/>
                      <a:gd name="T82" fmla="*/ 31 w 41"/>
                      <a:gd name="T83" fmla="*/ 512 h 512"/>
                      <a:gd name="T84" fmla="*/ 31 w 41"/>
                      <a:gd name="T85" fmla="*/ 512 h 512"/>
                      <a:gd name="T86" fmla="*/ 34 w 41"/>
                      <a:gd name="T87" fmla="*/ 0 h 512"/>
                      <a:gd name="T88" fmla="*/ 35 w 41"/>
                      <a:gd name="T89" fmla="*/ 393 h 512"/>
                      <a:gd name="T90" fmla="*/ 37 w 41"/>
                      <a:gd name="T91" fmla="*/ 512 h 512"/>
                      <a:gd name="T92" fmla="*/ 37 w 41"/>
                      <a:gd name="T93" fmla="*/ 512 h 512"/>
                      <a:gd name="T94" fmla="*/ 38 w 41"/>
                      <a:gd name="T95" fmla="*/ 512 h 512"/>
                      <a:gd name="T96" fmla="*/ 41 w 41"/>
                      <a:gd name="T97" fmla="*/ 512 h 512"/>
                      <a:gd name="T98" fmla="*/ 41 w 41"/>
                      <a:gd name="T99" fmla="*/ 512 h 5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" h="512">
                        <a:moveTo>
                          <a:pt x="0" y="512"/>
                        </a:moveTo>
                        <a:lnTo>
                          <a:pt x="0" y="512"/>
                        </a:lnTo>
                        <a:lnTo>
                          <a:pt x="0" y="512"/>
                        </a:lnTo>
                        <a:lnTo>
                          <a:pt x="0" y="512"/>
                        </a:lnTo>
                        <a:lnTo>
                          <a:pt x="2" y="447"/>
                        </a:lnTo>
                        <a:lnTo>
                          <a:pt x="3" y="512"/>
                        </a:lnTo>
                        <a:lnTo>
                          <a:pt x="4" y="512"/>
                        </a:lnTo>
                        <a:lnTo>
                          <a:pt x="4" y="512"/>
                        </a:lnTo>
                        <a:lnTo>
                          <a:pt x="5" y="512"/>
                        </a:lnTo>
                        <a:lnTo>
                          <a:pt x="6" y="512"/>
                        </a:lnTo>
                        <a:lnTo>
                          <a:pt x="7" y="512"/>
                        </a:lnTo>
                        <a:lnTo>
                          <a:pt x="9" y="512"/>
                        </a:lnTo>
                        <a:lnTo>
                          <a:pt x="9" y="512"/>
                        </a:lnTo>
                        <a:lnTo>
                          <a:pt x="9" y="512"/>
                        </a:lnTo>
                        <a:lnTo>
                          <a:pt x="9" y="512"/>
                        </a:lnTo>
                        <a:lnTo>
                          <a:pt x="10" y="512"/>
                        </a:lnTo>
                        <a:lnTo>
                          <a:pt x="13" y="512"/>
                        </a:lnTo>
                        <a:lnTo>
                          <a:pt x="13" y="512"/>
                        </a:lnTo>
                        <a:lnTo>
                          <a:pt x="13" y="512"/>
                        </a:lnTo>
                        <a:lnTo>
                          <a:pt x="13" y="309"/>
                        </a:lnTo>
                        <a:lnTo>
                          <a:pt x="15" y="512"/>
                        </a:lnTo>
                        <a:lnTo>
                          <a:pt x="16" y="512"/>
                        </a:lnTo>
                        <a:lnTo>
                          <a:pt x="16" y="512"/>
                        </a:lnTo>
                        <a:lnTo>
                          <a:pt x="16" y="512"/>
                        </a:lnTo>
                        <a:lnTo>
                          <a:pt x="16" y="512"/>
                        </a:lnTo>
                        <a:lnTo>
                          <a:pt x="19" y="512"/>
                        </a:lnTo>
                        <a:lnTo>
                          <a:pt x="19" y="512"/>
                        </a:lnTo>
                        <a:lnTo>
                          <a:pt x="20" y="512"/>
                        </a:lnTo>
                        <a:lnTo>
                          <a:pt x="22" y="512"/>
                        </a:lnTo>
                        <a:lnTo>
                          <a:pt x="22" y="512"/>
                        </a:lnTo>
                        <a:lnTo>
                          <a:pt x="22" y="512"/>
                        </a:lnTo>
                        <a:lnTo>
                          <a:pt x="22" y="512"/>
                        </a:lnTo>
                        <a:lnTo>
                          <a:pt x="24" y="181"/>
                        </a:lnTo>
                        <a:lnTo>
                          <a:pt x="25" y="512"/>
                        </a:lnTo>
                        <a:lnTo>
                          <a:pt x="25" y="512"/>
                        </a:lnTo>
                        <a:lnTo>
                          <a:pt x="25" y="512"/>
                        </a:lnTo>
                        <a:lnTo>
                          <a:pt x="27" y="512"/>
                        </a:lnTo>
                        <a:lnTo>
                          <a:pt x="28" y="512"/>
                        </a:lnTo>
                        <a:lnTo>
                          <a:pt x="29" y="512"/>
                        </a:lnTo>
                        <a:lnTo>
                          <a:pt x="31" y="512"/>
                        </a:lnTo>
                        <a:lnTo>
                          <a:pt x="31" y="512"/>
                        </a:lnTo>
                        <a:lnTo>
                          <a:pt x="31" y="512"/>
                        </a:lnTo>
                        <a:lnTo>
                          <a:pt x="31" y="512"/>
                        </a:lnTo>
                        <a:lnTo>
                          <a:pt x="34" y="0"/>
                        </a:lnTo>
                        <a:lnTo>
                          <a:pt x="35" y="393"/>
                        </a:lnTo>
                        <a:lnTo>
                          <a:pt x="37" y="512"/>
                        </a:lnTo>
                        <a:lnTo>
                          <a:pt x="37" y="512"/>
                        </a:lnTo>
                        <a:lnTo>
                          <a:pt x="38" y="512"/>
                        </a:lnTo>
                        <a:lnTo>
                          <a:pt x="41" y="512"/>
                        </a:lnTo>
                        <a:lnTo>
                          <a:pt x="41" y="51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0" name="Freeform 378"/>
                  <p:cNvSpPr>
                    <a:spLocks/>
                  </p:cNvSpPr>
                  <p:nvPr/>
                </p:nvSpPr>
                <p:spPr bwMode="auto">
                  <a:xfrm>
                    <a:off x="4421987" y="3325465"/>
                    <a:ext cx="44023" cy="306111"/>
                  </a:xfrm>
                  <a:custGeom>
                    <a:avLst/>
                    <a:gdLst>
                      <a:gd name="T0" fmla="*/ 0 w 43"/>
                      <a:gd name="T1" fmla="*/ 299 h 299"/>
                      <a:gd name="T2" fmla="*/ 2 w 43"/>
                      <a:gd name="T3" fmla="*/ 299 h 299"/>
                      <a:gd name="T4" fmla="*/ 3 w 43"/>
                      <a:gd name="T5" fmla="*/ 299 h 299"/>
                      <a:gd name="T6" fmla="*/ 3 w 43"/>
                      <a:gd name="T7" fmla="*/ 299 h 299"/>
                      <a:gd name="T8" fmla="*/ 3 w 43"/>
                      <a:gd name="T9" fmla="*/ 299 h 299"/>
                      <a:gd name="T10" fmla="*/ 4 w 43"/>
                      <a:gd name="T11" fmla="*/ 0 h 299"/>
                      <a:gd name="T12" fmla="*/ 6 w 43"/>
                      <a:gd name="T13" fmla="*/ 299 h 299"/>
                      <a:gd name="T14" fmla="*/ 6 w 43"/>
                      <a:gd name="T15" fmla="*/ 299 h 299"/>
                      <a:gd name="T16" fmla="*/ 6 w 43"/>
                      <a:gd name="T17" fmla="*/ 299 h 299"/>
                      <a:gd name="T18" fmla="*/ 7 w 43"/>
                      <a:gd name="T19" fmla="*/ 299 h 299"/>
                      <a:gd name="T20" fmla="*/ 9 w 43"/>
                      <a:gd name="T21" fmla="*/ 299 h 299"/>
                      <a:gd name="T22" fmla="*/ 9 w 43"/>
                      <a:gd name="T23" fmla="*/ 299 h 299"/>
                      <a:gd name="T24" fmla="*/ 12 w 43"/>
                      <a:gd name="T25" fmla="*/ 299 h 299"/>
                      <a:gd name="T26" fmla="*/ 12 w 43"/>
                      <a:gd name="T27" fmla="*/ 299 h 299"/>
                      <a:gd name="T28" fmla="*/ 12 w 43"/>
                      <a:gd name="T29" fmla="*/ 299 h 299"/>
                      <a:gd name="T30" fmla="*/ 12 w 43"/>
                      <a:gd name="T31" fmla="*/ 299 h 299"/>
                      <a:gd name="T32" fmla="*/ 12 w 43"/>
                      <a:gd name="T33" fmla="*/ 299 h 299"/>
                      <a:gd name="T34" fmla="*/ 15 w 43"/>
                      <a:gd name="T35" fmla="*/ 276 h 299"/>
                      <a:gd name="T36" fmla="*/ 15 w 43"/>
                      <a:gd name="T37" fmla="*/ 299 h 299"/>
                      <a:gd name="T38" fmla="*/ 16 w 43"/>
                      <a:gd name="T39" fmla="*/ 299 h 299"/>
                      <a:gd name="T40" fmla="*/ 18 w 43"/>
                      <a:gd name="T41" fmla="*/ 299 h 299"/>
                      <a:gd name="T42" fmla="*/ 18 w 43"/>
                      <a:gd name="T43" fmla="*/ 299 h 299"/>
                      <a:gd name="T44" fmla="*/ 19 w 43"/>
                      <a:gd name="T45" fmla="*/ 299 h 299"/>
                      <a:gd name="T46" fmla="*/ 19 w 43"/>
                      <a:gd name="T47" fmla="*/ 299 h 299"/>
                      <a:gd name="T48" fmla="*/ 19 w 43"/>
                      <a:gd name="T49" fmla="*/ 299 h 299"/>
                      <a:gd name="T50" fmla="*/ 21 w 43"/>
                      <a:gd name="T51" fmla="*/ 299 h 299"/>
                      <a:gd name="T52" fmla="*/ 22 w 43"/>
                      <a:gd name="T53" fmla="*/ 299 h 299"/>
                      <a:gd name="T54" fmla="*/ 23 w 43"/>
                      <a:gd name="T55" fmla="*/ 299 h 299"/>
                      <a:gd name="T56" fmla="*/ 25 w 43"/>
                      <a:gd name="T57" fmla="*/ 299 h 299"/>
                      <a:gd name="T58" fmla="*/ 25 w 43"/>
                      <a:gd name="T59" fmla="*/ 299 h 299"/>
                      <a:gd name="T60" fmla="*/ 26 w 43"/>
                      <a:gd name="T61" fmla="*/ 236 h 299"/>
                      <a:gd name="T62" fmla="*/ 28 w 43"/>
                      <a:gd name="T63" fmla="*/ 299 h 299"/>
                      <a:gd name="T64" fmla="*/ 28 w 43"/>
                      <a:gd name="T65" fmla="*/ 299 h 299"/>
                      <a:gd name="T66" fmla="*/ 28 w 43"/>
                      <a:gd name="T67" fmla="*/ 299 h 299"/>
                      <a:gd name="T68" fmla="*/ 30 w 43"/>
                      <a:gd name="T69" fmla="*/ 299 h 299"/>
                      <a:gd name="T70" fmla="*/ 31 w 43"/>
                      <a:gd name="T71" fmla="*/ 299 h 299"/>
                      <a:gd name="T72" fmla="*/ 31 w 43"/>
                      <a:gd name="T73" fmla="*/ 299 h 299"/>
                      <a:gd name="T74" fmla="*/ 34 w 43"/>
                      <a:gd name="T75" fmla="*/ 299 h 299"/>
                      <a:gd name="T76" fmla="*/ 34 w 43"/>
                      <a:gd name="T77" fmla="*/ 299 h 299"/>
                      <a:gd name="T78" fmla="*/ 34 w 43"/>
                      <a:gd name="T79" fmla="*/ 299 h 299"/>
                      <a:gd name="T80" fmla="*/ 34 w 43"/>
                      <a:gd name="T81" fmla="*/ 299 h 299"/>
                      <a:gd name="T82" fmla="*/ 34 w 43"/>
                      <a:gd name="T83" fmla="*/ 299 h 299"/>
                      <a:gd name="T84" fmla="*/ 37 w 43"/>
                      <a:gd name="T85" fmla="*/ 283 h 299"/>
                      <a:gd name="T86" fmla="*/ 37 w 43"/>
                      <a:gd name="T87" fmla="*/ 299 h 299"/>
                      <a:gd name="T88" fmla="*/ 37 w 43"/>
                      <a:gd name="T89" fmla="*/ 299 h 299"/>
                      <a:gd name="T90" fmla="*/ 40 w 43"/>
                      <a:gd name="T91" fmla="*/ 299 h 299"/>
                      <a:gd name="T92" fmla="*/ 40 w 43"/>
                      <a:gd name="T93" fmla="*/ 299 h 299"/>
                      <a:gd name="T94" fmla="*/ 40 w 43"/>
                      <a:gd name="T95" fmla="*/ 299 h 299"/>
                      <a:gd name="T96" fmla="*/ 42 w 43"/>
                      <a:gd name="T97" fmla="*/ 299 h 299"/>
                      <a:gd name="T98" fmla="*/ 43 w 43"/>
                      <a:gd name="T99" fmla="*/ 299 h 2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299">
                        <a:moveTo>
                          <a:pt x="0" y="299"/>
                        </a:moveTo>
                        <a:lnTo>
                          <a:pt x="2" y="299"/>
                        </a:lnTo>
                        <a:lnTo>
                          <a:pt x="3" y="299"/>
                        </a:lnTo>
                        <a:lnTo>
                          <a:pt x="3" y="299"/>
                        </a:lnTo>
                        <a:lnTo>
                          <a:pt x="3" y="299"/>
                        </a:lnTo>
                        <a:lnTo>
                          <a:pt x="4" y="0"/>
                        </a:lnTo>
                        <a:lnTo>
                          <a:pt x="6" y="299"/>
                        </a:lnTo>
                        <a:lnTo>
                          <a:pt x="6" y="299"/>
                        </a:lnTo>
                        <a:lnTo>
                          <a:pt x="6" y="299"/>
                        </a:lnTo>
                        <a:lnTo>
                          <a:pt x="7" y="299"/>
                        </a:lnTo>
                        <a:lnTo>
                          <a:pt x="9" y="299"/>
                        </a:lnTo>
                        <a:lnTo>
                          <a:pt x="9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5" y="276"/>
                        </a:lnTo>
                        <a:lnTo>
                          <a:pt x="15" y="299"/>
                        </a:lnTo>
                        <a:lnTo>
                          <a:pt x="16" y="299"/>
                        </a:lnTo>
                        <a:lnTo>
                          <a:pt x="18" y="299"/>
                        </a:lnTo>
                        <a:lnTo>
                          <a:pt x="18" y="299"/>
                        </a:lnTo>
                        <a:lnTo>
                          <a:pt x="19" y="299"/>
                        </a:lnTo>
                        <a:lnTo>
                          <a:pt x="19" y="299"/>
                        </a:lnTo>
                        <a:lnTo>
                          <a:pt x="19" y="299"/>
                        </a:lnTo>
                        <a:lnTo>
                          <a:pt x="21" y="299"/>
                        </a:lnTo>
                        <a:lnTo>
                          <a:pt x="22" y="299"/>
                        </a:lnTo>
                        <a:lnTo>
                          <a:pt x="23" y="299"/>
                        </a:lnTo>
                        <a:lnTo>
                          <a:pt x="25" y="299"/>
                        </a:lnTo>
                        <a:lnTo>
                          <a:pt x="25" y="299"/>
                        </a:lnTo>
                        <a:lnTo>
                          <a:pt x="26" y="236"/>
                        </a:lnTo>
                        <a:lnTo>
                          <a:pt x="28" y="299"/>
                        </a:lnTo>
                        <a:lnTo>
                          <a:pt x="28" y="299"/>
                        </a:lnTo>
                        <a:lnTo>
                          <a:pt x="28" y="299"/>
                        </a:lnTo>
                        <a:lnTo>
                          <a:pt x="30" y="299"/>
                        </a:lnTo>
                        <a:lnTo>
                          <a:pt x="31" y="299"/>
                        </a:lnTo>
                        <a:lnTo>
                          <a:pt x="31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7" y="283"/>
                        </a:lnTo>
                        <a:lnTo>
                          <a:pt x="37" y="299"/>
                        </a:lnTo>
                        <a:lnTo>
                          <a:pt x="37" y="299"/>
                        </a:lnTo>
                        <a:lnTo>
                          <a:pt x="40" y="299"/>
                        </a:lnTo>
                        <a:lnTo>
                          <a:pt x="40" y="299"/>
                        </a:lnTo>
                        <a:lnTo>
                          <a:pt x="40" y="299"/>
                        </a:lnTo>
                        <a:lnTo>
                          <a:pt x="42" y="299"/>
                        </a:lnTo>
                        <a:lnTo>
                          <a:pt x="43" y="29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1" name="Freeform 379"/>
                  <p:cNvSpPr>
                    <a:spLocks/>
                  </p:cNvSpPr>
                  <p:nvPr/>
                </p:nvSpPr>
                <p:spPr bwMode="auto">
                  <a:xfrm>
                    <a:off x="4466010" y="3625433"/>
                    <a:ext cx="41975" cy="6143"/>
                  </a:xfrm>
                  <a:custGeom>
                    <a:avLst/>
                    <a:gdLst>
                      <a:gd name="T0" fmla="*/ 0 w 41"/>
                      <a:gd name="T1" fmla="*/ 6 h 6"/>
                      <a:gd name="T2" fmla="*/ 0 w 41"/>
                      <a:gd name="T3" fmla="*/ 6 h 6"/>
                      <a:gd name="T4" fmla="*/ 1 w 41"/>
                      <a:gd name="T5" fmla="*/ 6 h 6"/>
                      <a:gd name="T6" fmla="*/ 3 w 41"/>
                      <a:gd name="T7" fmla="*/ 6 h 6"/>
                      <a:gd name="T8" fmla="*/ 3 w 41"/>
                      <a:gd name="T9" fmla="*/ 6 h 6"/>
                      <a:gd name="T10" fmla="*/ 4 w 41"/>
                      <a:gd name="T11" fmla="*/ 6 h 6"/>
                      <a:gd name="T12" fmla="*/ 5 w 41"/>
                      <a:gd name="T13" fmla="*/ 1 h 6"/>
                      <a:gd name="T14" fmla="*/ 6 w 41"/>
                      <a:gd name="T15" fmla="*/ 6 h 6"/>
                      <a:gd name="T16" fmla="*/ 6 w 41"/>
                      <a:gd name="T17" fmla="*/ 6 h 6"/>
                      <a:gd name="T18" fmla="*/ 6 w 41"/>
                      <a:gd name="T19" fmla="*/ 6 h 6"/>
                      <a:gd name="T20" fmla="*/ 7 w 41"/>
                      <a:gd name="T21" fmla="*/ 6 h 6"/>
                      <a:gd name="T22" fmla="*/ 7 w 41"/>
                      <a:gd name="T23" fmla="*/ 6 h 6"/>
                      <a:gd name="T24" fmla="*/ 10 w 41"/>
                      <a:gd name="T25" fmla="*/ 6 h 6"/>
                      <a:gd name="T26" fmla="*/ 10 w 41"/>
                      <a:gd name="T27" fmla="*/ 6 h 6"/>
                      <a:gd name="T28" fmla="*/ 11 w 41"/>
                      <a:gd name="T29" fmla="*/ 6 h 6"/>
                      <a:gd name="T30" fmla="*/ 13 w 41"/>
                      <a:gd name="T31" fmla="*/ 6 h 6"/>
                      <a:gd name="T32" fmla="*/ 13 w 41"/>
                      <a:gd name="T33" fmla="*/ 6 h 6"/>
                      <a:gd name="T34" fmla="*/ 13 w 41"/>
                      <a:gd name="T35" fmla="*/ 6 h 6"/>
                      <a:gd name="T36" fmla="*/ 13 w 41"/>
                      <a:gd name="T37" fmla="*/ 6 h 6"/>
                      <a:gd name="T38" fmla="*/ 15 w 41"/>
                      <a:gd name="T39" fmla="*/ 0 h 6"/>
                      <a:gd name="T40" fmla="*/ 16 w 41"/>
                      <a:gd name="T41" fmla="*/ 6 h 6"/>
                      <a:gd name="T42" fmla="*/ 16 w 41"/>
                      <a:gd name="T43" fmla="*/ 6 h 6"/>
                      <a:gd name="T44" fmla="*/ 16 w 41"/>
                      <a:gd name="T45" fmla="*/ 6 h 6"/>
                      <a:gd name="T46" fmla="*/ 19 w 41"/>
                      <a:gd name="T47" fmla="*/ 6 h 6"/>
                      <a:gd name="T48" fmla="*/ 19 w 41"/>
                      <a:gd name="T49" fmla="*/ 6 h 6"/>
                      <a:gd name="T50" fmla="*/ 19 w 41"/>
                      <a:gd name="T51" fmla="*/ 6 h 6"/>
                      <a:gd name="T52" fmla="*/ 20 w 41"/>
                      <a:gd name="T53" fmla="*/ 6 h 6"/>
                      <a:gd name="T54" fmla="*/ 22 w 41"/>
                      <a:gd name="T55" fmla="*/ 6 h 6"/>
                      <a:gd name="T56" fmla="*/ 22 w 41"/>
                      <a:gd name="T57" fmla="*/ 6 h 6"/>
                      <a:gd name="T58" fmla="*/ 22 w 41"/>
                      <a:gd name="T59" fmla="*/ 6 h 6"/>
                      <a:gd name="T60" fmla="*/ 22 w 41"/>
                      <a:gd name="T61" fmla="*/ 6 h 6"/>
                      <a:gd name="T62" fmla="*/ 25 w 41"/>
                      <a:gd name="T63" fmla="*/ 6 h 6"/>
                      <a:gd name="T64" fmla="*/ 25 w 41"/>
                      <a:gd name="T65" fmla="*/ 6 h 6"/>
                      <a:gd name="T66" fmla="*/ 26 w 41"/>
                      <a:gd name="T67" fmla="*/ 6 h 6"/>
                      <a:gd name="T68" fmla="*/ 26 w 41"/>
                      <a:gd name="T69" fmla="*/ 6 h 6"/>
                      <a:gd name="T70" fmla="*/ 26 w 41"/>
                      <a:gd name="T71" fmla="*/ 6 h 6"/>
                      <a:gd name="T72" fmla="*/ 28 w 41"/>
                      <a:gd name="T73" fmla="*/ 6 h 6"/>
                      <a:gd name="T74" fmla="*/ 28 w 41"/>
                      <a:gd name="T75" fmla="*/ 6 h 6"/>
                      <a:gd name="T76" fmla="*/ 30 w 41"/>
                      <a:gd name="T77" fmla="*/ 6 h 6"/>
                      <a:gd name="T78" fmla="*/ 31 w 41"/>
                      <a:gd name="T79" fmla="*/ 6 h 6"/>
                      <a:gd name="T80" fmla="*/ 32 w 41"/>
                      <a:gd name="T81" fmla="*/ 6 h 6"/>
                      <a:gd name="T82" fmla="*/ 33 w 41"/>
                      <a:gd name="T83" fmla="*/ 6 h 6"/>
                      <a:gd name="T84" fmla="*/ 35 w 41"/>
                      <a:gd name="T85" fmla="*/ 6 h 6"/>
                      <a:gd name="T86" fmla="*/ 35 w 41"/>
                      <a:gd name="T87" fmla="*/ 6 h 6"/>
                      <a:gd name="T88" fmla="*/ 35 w 41"/>
                      <a:gd name="T89" fmla="*/ 6 h 6"/>
                      <a:gd name="T90" fmla="*/ 37 w 41"/>
                      <a:gd name="T91" fmla="*/ 4 h 6"/>
                      <a:gd name="T92" fmla="*/ 38 w 41"/>
                      <a:gd name="T93" fmla="*/ 6 h 6"/>
                      <a:gd name="T94" fmla="*/ 38 w 41"/>
                      <a:gd name="T95" fmla="*/ 6 h 6"/>
                      <a:gd name="T96" fmla="*/ 38 w 41"/>
                      <a:gd name="T97" fmla="*/ 6 h 6"/>
                      <a:gd name="T98" fmla="*/ 41 w 41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1" y="6"/>
                        </a:lnTo>
                        <a:lnTo>
                          <a:pt x="3" y="6"/>
                        </a:lnTo>
                        <a:lnTo>
                          <a:pt x="3" y="6"/>
                        </a:lnTo>
                        <a:lnTo>
                          <a:pt x="4" y="6"/>
                        </a:lnTo>
                        <a:lnTo>
                          <a:pt x="5" y="1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7" y="6"/>
                        </a:lnTo>
                        <a:lnTo>
                          <a:pt x="7" y="6"/>
                        </a:lnTo>
                        <a:lnTo>
                          <a:pt x="10" y="6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5" y="0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19" y="6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2" y="6"/>
                        </a:lnTo>
                        <a:lnTo>
                          <a:pt x="22" y="6"/>
                        </a:lnTo>
                        <a:lnTo>
                          <a:pt x="22" y="6"/>
                        </a:lnTo>
                        <a:lnTo>
                          <a:pt x="22" y="6"/>
                        </a:lnTo>
                        <a:lnTo>
                          <a:pt x="25" y="6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6" y="6"/>
                        </a:lnTo>
                        <a:lnTo>
                          <a:pt x="26" y="6"/>
                        </a:lnTo>
                        <a:lnTo>
                          <a:pt x="28" y="6"/>
                        </a:lnTo>
                        <a:lnTo>
                          <a:pt x="28" y="6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2" y="6"/>
                        </a:lnTo>
                        <a:lnTo>
                          <a:pt x="33" y="6"/>
                        </a:lnTo>
                        <a:lnTo>
                          <a:pt x="35" y="6"/>
                        </a:lnTo>
                        <a:lnTo>
                          <a:pt x="35" y="6"/>
                        </a:lnTo>
                        <a:lnTo>
                          <a:pt x="35" y="6"/>
                        </a:lnTo>
                        <a:lnTo>
                          <a:pt x="37" y="4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41" y="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2" name="Freeform 380"/>
                  <p:cNvSpPr>
                    <a:spLocks/>
                  </p:cNvSpPr>
                  <p:nvPr/>
                </p:nvSpPr>
                <p:spPr bwMode="auto">
                  <a:xfrm>
                    <a:off x="4507985" y="3631576"/>
                    <a:ext cx="46070" cy="0"/>
                  </a:xfrm>
                  <a:custGeom>
                    <a:avLst/>
                    <a:gdLst>
                      <a:gd name="T0" fmla="*/ 0 w 45"/>
                      <a:gd name="T1" fmla="*/ 0 w 45"/>
                      <a:gd name="T2" fmla="*/ 0 w 45"/>
                      <a:gd name="T3" fmla="*/ 0 w 45"/>
                      <a:gd name="T4" fmla="*/ 1 w 45"/>
                      <a:gd name="T5" fmla="*/ 3 w 45"/>
                      <a:gd name="T6" fmla="*/ 3 w 45"/>
                      <a:gd name="T7" fmla="*/ 6 w 45"/>
                      <a:gd name="T8" fmla="*/ 6 w 45"/>
                      <a:gd name="T9" fmla="*/ 7 w 45"/>
                      <a:gd name="T10" fmla="*/ 9 w 45"/>
                      <a:gd name="T11" fmla="*/ 9 w 45"/>
                      <a:gd name="T12" fmla="*/ 11 w 45"/>
                      <a:gd name="T13" fmla="*/ 12 w 45"/>
                      <a:gd name="T14" fmla="*/ 13 w 45"/>
                      <a:gd name="T15" fmla="*/ 13 w 45"/>
                      <a:gd name="T16" fmla="*/ 15 w 45"/>
                      <a:gd name="T17" fmla="*/ 16 w 45"/>
                      <a:gd name="T18" fmla="*/ 18 w 45"/>
                      <a:gd name="T19" fmla="*/ 18 w 45"/>
                      <a:gd name="T20" fmla="*/ 19 w 45"/>
                      <a:gd name="T21" fmla="*/ 19 w 45"/>
                      <a:gd name="T22" fmla="*/ 22 w 45"/>
                      <a:gd name="T23" fmla="*/ 22 w 45"/>
                      <a:gd name="T24" fmla="*/ 22 w 45"/>
                      <a:gd name="T25" fmla="*/ 22 w 45"/>
                      <a:gd name="T26" fmla="*/ 24 w 45"/>
                      <a:gd name="T27" fmla="*/ 25 w 45"/>
                      <a:gd name="T28" fmla="*/ 25 w 45"/>
                      <a:gd name="T29" fmla="*/ 28 w 45"/>
                      <a:gd name="T30" fmla="*/ 28 w 45"/>
                      <a:gd name="T31" fmla="*/ 28 w 45"/>
                      <a:gd name="T32" fmla="*/ 29 w 45"/>
                      <a:gd name="T33" fmla="*/ 31 w 45"/>
                      <a:gd name="T34" fmla="*/ 31 w 45"/>
                      <a:gd name="T35" fmla="*/ 34 w 45"/>
                      <a:gd name="T36" fmla="*/ 34 w 45"/>
                      <a:gd name="T37" fmla="*/ 34 w 45"/>
                      <a:gd name="T38" fmla="*/ 35 w 45"/>
                      <a:gd name="T39" fmla="*/ 37 w 45"/>
                      <a:gd name="T40" fmla="*/ 38 w 45"/>
                      <a:gd name="T41" fmla="*/ 39 w 45"/>
                      <a:gd name="T42" fmla="*/ 40 w 45"/>
                      <a:gd name="T43" fmla="*/ 40 w 45"/>
                      <a:gd name="T44" fmla="*/ 40 w 45"/>
                      <a:gd name="T45" fmla="*/ 41 w 45"/>
                      <a:gd name="T46" fmla="*/ 43 w 45"/>
                      <a:gd name="T47" fmla="*/ 44 w 45"/>
                      <a:gd name="T48" fmla="*/ 44 w 45"/>
                      <a:gd name="T49" fmla="*/ 45 w 4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3" name="Freeform 381"/>
                  <p:cNvSpPr>
                    <a:spLocks/>
                  </p:cNvSpPr>
                  <p:nvPr/>
                </p:nvSpPr>
                <p:spPr bwMode="auto">
                  <a:xfrm>
                    <a:off x="4554055" y="3631576"/>
                    <a:ext cx="42999" cy="0"/>
                  </a:xfrm>
                  <a:custGeom>
                    <a:avLst/>
                    <a:gdLst>
                      <a:gd name="T0" fmla="*/ 0 w 42"/>
                      <a:gd name="T1" fmla="*/ 2 w 42"/>
                      <a:gd name="T2" fmla="*/ 2 w 42"/>
                      <a:gd name="T3" fmla="*/ 5 w 42"/>
                      <a:gd name="T4" fmla="*/ 5 w 42"/>
                      <a:gd name="T5" fmla="*/ 5 w 42"/>
                      <a:gd name="T6" fmla="*/ 5 w 42"/>
                      <a:gd name="T7" fmla="*/ 6 w 42"/>
                      <a:gd name="T8" fmla="*/ 8 w 42"/>
                      <a:gd name="T9" fmla="*/ 8 w 42"/>
                      <a:gd name="T10" fmla="*/ 11 w 42"/>
                      <a:gd name="T11" fmla="*/ 11 w 42"/>
                      <a:gd name="T12" fmla="*/ 11 w 42"/>
                      <a:gd name="T13" fmla="*/ 11 w 42"/>
                      <a:gd name="T14" fmla="*/ 14 w 42"/>
                      <a:gd name="T15" fmla="*/ 14 w 42"/>
                      <a:gd name="T16" fmla="*/ 14 w 42"/>
                      <a:gd name="T17" fmla="*/ 15 w 42"/>
                      <a:gd name="T18" fmla="*/ 16 w 42"/>
                      <a:gd name="T19" fmla="*/ 17 w 42"/>
                      <a:gd name="T20" fmla="*/ 17 w 42"/>
                      <a:gd name="T21" fmla="*/ 18 w 42"/>
                      <a:gd name="T22" fmla="*/ 20 w 42"/>
                      <a:gd name="T23" fmla="*/ 21 w 42"/>
                      <a:gd name="T24" fmla="*/ 21 w 42"/>
                      <a:gd name="T25" fmla="*/ 22 w 42"/>
                      <a:gd name="T26" fmla="*/ 23 w 42"/>
                      <a:gd name="T27" fmla="*/ 23 w 42"/>
                      <a:gd name="T28" fmla="*/ 26 w 42"/>
                      <a:gd name="T29" fmla="*/ 26 w 42"/>
                      <a:gd name="T30" fmla="*/ 27 w 42"/>
                      <a:gd name="T31" fmla="*/ 27 w 42"/>
                      <a:gd name="T32" fmla="*/ 27 w 42"/>
                      <a:gd name="T33" fmla="*/ 30 w 42"/>
                      <a:gd name="T34" fmla="*/ 30 w 42"/>
                      <a:gd name="T35" fmla="*/ 30 w 42"/>
                      <a:gd name="T36" fmla="*/ 33 w 42"/>
                      <a:gd name="T37" fmla="*/ 33 w 42"/>
                      <a:gd name="T38" fmla="*/ 33 w 42"/>
                      <a:gd name="T39" fmla="*/ 33 w 42"/>
                      <a:gd name="T40" fmla="*/ 36 w 42"/>
                      <a:gd name="T41" fmla="*/ 36 w 42"/>
                      <a:gd name="T42" fmla="*/ 36 w 42"/>
                      <a:gd name="T43" fmla="*/ 37 w 42"/>
                      <a:gd name="T44" fmla="*/ 39 w 42"/>
                      <a:gd name="T45" fmla="*/ 39 w 42"/>
                      <a:gd name="T46" fmla="*/ 40 w 42"/>
                      <a:gd name="T47" fmla="*/ 42 w 42"/>
                      <a:gd name="T48" fmla="*/ 42 w 42"/>
                      <a:gd name="T49" fmla="*/ 42 w 4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4" name="Freeform 382"/>
                  <p:cNvSpPr>
                    <a:spLocks/>
                  </p:cNvSpPr>
                  <p:nvPr/>
                </p:nvSpPr>
                <p:spPr bwMode="auto">
                  <a:xfrm>
                    <a:off x="4597054" y="3631576"/>
                    <a:ext cx="45046" cy="0"/>
                  </a:xfrm>
                  <a:custGeom>
                    <a:avLst/>
                    <a:gdLst>
                      <a:gd name="T0" fmla="*/ 0 w 44"/>
                      <a:gd name="T1" fmla="*/ 2 w 44"/>
                      <a:gd name="T2" fmla="*/ 3 w 44"/>
                      <a:gd name="T3" fmla="*/ 3 w 44"/>
                      <a:gd name="T4" fmla="*/ 4 w 44"/>
                      <a:gd name="T5" fmla="*/ 6 w 44"/>
                      <a:gd name="T6" fmla="*/ 6 w 44"/>
                      <a:gd name="T7" fmla="*/ 7 w 44"/>
                      <a:gd name="T8" fmla="*/ 7 w 44"/>
                      <a:gd name="T9" fmla="*/ 9 w 44"/>
                      <a:gd name="T10" fmla="*/ 10 w 44"/>
                      <a:gd name="T11" fmla="*/ 10 w 44"/>
                      <a:gd name="T12" fmla="*/ 12 w 44"/>
                      <a:gd name="T13" fmla="*/ 12 w 44"/>
                      <a:gd name="T14" fmla="*/ 13 w 44"/>
                      <a:gd name="T15" fmla="*/ 13 w 44"/>
                      <a:gd name="T16" fmla="*/ 16 w 44"/>
                      <a:gd name="T17" fmla="*/ 16 w 44"/>
                      <a:gd name="T18" fmla="*/ 16 w 44"/>
                      <a:gd name="T19" fmla="*/ 17 w 44"/>
                      <a:gd name="T20" fmla="*/ 19 w 44"/>
                      <a:gd name="T21" fmla="*/ 19 w 44"/>
                      <a:gd name="T22" fmla="*/ 20 w 44"/>
                      <a:gd name="T23" fmla="*/ 22 w 44"/>
                      <a:gd name="T24" fmla="*/ 22 w 44"/>
                      <a:gd name="T25" fmla="*/ 22 w 44"/>
                      <a:gd name="T26" fmla="*/ 24 w 44"/>
                      <a:gd name="T27" fmla="*/ 25 w 44"/>
                      <a:gd name="T28" fmla="*/ 25 w 44"/>
                      <a:gd name="T29" fmla="*/ 28 w 44"/>
                      <a:gd name="T30" fmla="*/ 28 w 44"/>
                      <a:gd name="T31" fmla="*/ 28 w 44"/>
                      <a:gd name="T32" fmla="*/ 28 w 44"/>
                      <a:gd name="T33" fmla="*/ 28 w 44"/>
                      <a:gd name="T34" fmla="*/ 31 w 44"/>
                      <a:gd name="T35" fmla="*/ 32 w 44"/>
                      <a:gd name="T36" fmla="*/ 32 w 44"/>
                      <a:gd name="T37" fmla="*/ 34 w 44"/>
                      <a:gd name="T38" fmla="*/ 34 w 44"/>
                      <a:gd name="T39" fmla="*/ 34 w 44"/>
                      <a:gd name="T40" fmla="*/ 35 w 44"/>
                      <a:gd name="T41" fmla="*/ 37 w 44"/>
                      <a:gd name="T42" fmla="*/ 38 w 44"/>
                      <a:gd name="T43" fmla="*/ 39 w 44"/>
                      <a:gd name="T44" fmla="*/ 39 w 44"/>
                      <a:gd name="T45" fmla="*/ 41 w 44"/>
                      <a:gd name="T46" fmla="*/ 41 w 44"/>
                      <a:gd name="T47" fmla="*/ 41 w 44"/>
                      <a:gd name="T48" fmla="*/ 44 w 44"/>
                      <a:gd name="T49" fmla="*/ 44 w 4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4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4" y="0"/>
                        </a:lnTo>
                        <a:lnTo>
                          <a:pt x="4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5" name="Freeform 383"/>
                  <p:cNvSpPr>
                    <a:spLocks/>
                  </p:cNvSpPr>
                  <p:nvPr/>
                </p:nvSpPr>
                <p:spPr bwMode="auto">
                  <a:xfrm>
                    <a:off x="4642100" y="3631576"/>
                    <a:ext cx="44023" cy="0"/>
                  </a:xfrm>
                  <a:custGeom>
                    <a:avLst/>
                    <a:gdLst>
                      <a:gd name="T0" fmla="*/ 0 w 43"/>
                      <a:gd name="T1" fmla="*/ 0 w 43"/>
                      <a:gd name="T2" fmla="*/ 2 w 43"/>
                      <a:gd name="T3" fmla="*/ 3 w 43"/>
                      <a:gd name="T4" fmla="*/ 3 w 43"/>
                      <a:gd name="T5" fmla="*/ 4 w 43"/>
                      <a:gd name="T6" fmla="*/ 6 w 43"/>
                      <a:gd name="T7" fmla="*/ 6 w 43"/>
                      <a:gd name="T8" fmla="*/ 6 w 43"/>
                      <a:gd name="T9" fmla="*/ 9 w 43"/>
                      <a:gd name="T10" fmla="*/ 9 w 43"/>
                      <a:gd name="T11" fmla="*/ 9 w 43"/>
                      <a:gd name="T12" fmla="*/ 9 w 43"/>
                      <a:gd name="T13" fmla="*/ 12 w 43"/>
                      <a:gd name="T14" fmla="*/ 12 w 43"/>
                      <a:gd name="T15" fmla="*/ 15 w 43"/>
                      <a:gd name="T16" fmla="*/ 15 w 43"/>
                      <a:gd name="T17" fmla="*/ 16 w 43"/>
                      <a:gd name="T18" fmla="*/ 16 w 43"/>
                      <a:gd name="T19" fmla="*/ 17 w 43"/>
                      <a:gd name="T20" fmla="*/ 18 w 43"/>
                      <a:gd name="T21" fmla="*/ 18 w 43"/>
                      <a:gd name="T22" fmla="*/ 20 w 43"/>
                      <a:gd name="T23" fmla="*/ 21 w 43"/>
                      <a:gd name="T24" fmla="*/ 21 w 43"/>
                      <a:gd name="T25" fmla="*/ 22 w 43"/>
                      <a:gd name="T26" fmla="*/ 22 w 43"/>
                      <a:gd name="T27" fmla="*/ 23 w 43"/>
                      <a:gd name="T28" fmla="*/ 25 w 43"/>
                      <a:gd name="T29" fmla="*/ 25 w 43"/>
                      <a:gd name="T30" fmla="*/ 25 w 43"/>
                      <a:gd name="T31" fmla="*/ 27 w 43"/>
                      <a:gd name="T32" fmla="*/ 28 w 43"/>
                      <a:gd name="T33" fmla="*/ 28 w 43"/>
                      <a:gd name="T34" fmla="*/ 31 w 43"/>
                      <a:gd name="T35" fmla="*/ 31 w 43"/>
                      <a:gd name="T36" fmla="*/ 31 w 43"/>
                      <a:gd name="T37" fmla="*/ 31 w 43"/>
                      <a:gd name="T38" fmla="*/ 34 w 43"/>
                      <a:gd name="T39" fmla="*/ 34 w 43"/>
                      <a:gd name="T40" fmla="*/ 34 w 43"/>
                      <a:gd name="T41" fmla="*/ 35 w 43"/>
                      <a:gd name="T42" fmla="*/ 37 w 43"/>
                      <a:gd name="T43" fmla="*/ 37 w 43"/>
                      <a:gd name="T44" fmla="*/ 38 w 43"/>
                      <a:gd name="T45" fmla="*/ 39 w 43"/>
                      <a:gd name="T46" fmla="*/ 40 w 43"/>
                      <a:gd name="T47" fmla="*/ 40 w 43"/>
                      <a:gd name="T48" fmla="*/ 42 w 43"/>
                      <a:gd name="T49" fmla="*/ 43 w 43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3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6" name="Freeform 384"/>
                  <p:cNvSpPr>
                    <a:spLocks/>
                  </p:cNvSpPr>
                  <p:nvPr/>
                </p:nvSpPr>
                <p:spPr bwMode="auto">
                  <a:xfrm>
                    <a:off x="4686123" y="3631576"/>
                    <a:ext cx="19452" cy="0"/>
                  </a:xfrm>
                  <a:custGeom>
                    <a:avLst/>
                    <a:gdLst>
                      <a:gd name="T0" fmla="*/ 0 w 19"/>
                      <a:gd name="T1" fmla="*/ 0 w 19"/>
                      <a:gd name="T2" fmla="*/ 1 w 19"/>
                      <a:gd name="T3" fmla="*/ 1 w 19"/>
                      <a:gd name="T4" fmla="*/ 3 w 19"/>
                      <a:gd name="T5" fmla="*/ 3 w 19"/>
                      <a:gd name="T6" fmla="*/ 4 w 19"/>
                      <a:gd name="T7" fmla="*/ 6 w 19"/>
                      <a:gd name="T8" fmla="*/ 7 w 19"/>
                      <a:gd name="T9" fmla="*/ 7 w 19"/>
                      <a:gd name="T10" fmla="*/ 7 w 19"/>
                      <a:gd name="T11" fmla="*/ 10 w 19"/>
                      <a:gd name="T12" fmla="*/ 10 w 19"/>
                      <a:gd name="T13" fmla="*/ 10 w 19"/>
                      <a:gd name="T14" fmla="*/ 10 w 19"/>
                      <a:gd name="T15" fmla="*/ 12 w 19"/>
                      <a:gd name="T16" fmla="*/ 13 w 19"/>
                      <a:gd name="T17" fmla="*/ 13 w 19"/>
                      <a:gd name="T18" fmla="*/ 14 w 19"/>
                      <a:gd name="T19" fmla="*/ 16 w 19"/>
                      <a:gd name="T20" fmla="*/ 16 w 19"/>
                      <a:gd name="T21" fmla="*/ 16 w 19"/>
                      <a:gd name="T22" fmla="*/ 17 w 19"/>
                      <a:gd name="T23" fmla="*/ 19 w 19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</a:cxnLst>
                    <a:rect l="0" t="0" r="r" b="b"/>
                    <a:pathLst>
                      <a:path w="1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7" name="Line 385"/>
                  <p:cNvSpPr>
                    <a:spLocks noChangeShapeType="1"/>
                  </p:cNvSpPr>
                  <p:nvPr/>
                </p:nvSpPr>
                <p:spPr bwMode="auto">
                  <a:xfrm>
                    <a:off x="4354418" y="3565030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8" name="Line 3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83083" y="3536364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9" name="Line 3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0560" y="3542507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0" name="Line 388"/>
                  <p:cNvSpPr>
                    <a:spLocks noChangeShapeType="1"/>
                  </p:cNvSpPr>
                  <p:nvPr/>
                </p:nvSpPr>
                <p:spPr bwMode="auto">
                  <a:xfrm>
                    <a:off x="4360560" y="3542507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1" name="Line 389"/>
                  <p:cNvSpPr>
                    <a:spLocks noChangeShapeType="1"/>
                  </p:cNvSpPr>
                  <p:nvPr/>
                </p:nvSpPr>
                <p:spPr bwMode="auto">
                  <a:xfrm>
                    <a:off x="3505703" y="3526126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2" name="Line 3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4369" y="3497460"/>
                    <a:ext cx="0" cy="5835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3" name="Line 3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11845" y="35046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4" name="Line 392"/>
                  <p:cNvSpPr>
                    <a:spLocks noChangeShapeType="1"/>
                  </p:cNvSpPr>
                  <p:nvPr/>
                </p:nvSpPr>
                <p:spPr bwMode="auto">
                  <a:xfrm>
                    <a:off x="3511845" y="35046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5" name="Line 393"/>
                  <p:cNvSpPr>
                    <a:spLocks noChangeShapeType="1"/>
                  </p:cNvSpPr>
                  <p:nvPr/>
                </p:nvSpPr>
                <p:spPr bwMode="auto">
                  <a:xfrm>
                    <a:off x="3550749" y="3482104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6" name="Line 3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79415" y="3453438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7" name="Line 3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6892" y="345958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8" name="Line 396"/>
                  <p:cNvSpPr>
                    <a:spLocks noChangeShapeType="1"/>
                  </p:cNvSpPr>
                  <p:nvPr/>
                </p:nvSpPr>
                <p:spPr bwMode="auto">
                  <a:xfrm>
                    <a:off x="3556892" y="345958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9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4367727" y="3424772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0" name="Line 3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96393" y="3396106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1" name="Line 3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3869" y="340224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2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4373869" y="340224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3" name="Line 401"/>
                  <p:cNvSpPr>
                    <a:spLocks noChangeShapeType="1"/>
                  </p:cNvSpPr>
                  <p:nvPr/>
                </p:nvSpPr>
                <p:spPr bwMode="auto">
                  <a:xfrm>
                    <a:off x="3537440" y="3360274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4" name="Line 4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66106" y="3331608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5" name="Line 4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3583" y="3338774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6" name="Line 404"/>
                  <p:cNvSpPr>
                    <a:spLocks noChangeShapeType="1"/>
                  </p:cNvSpPr>
                  <p:nvPr/>
                </p:nvSpPr>
                <p:spPr bwMode="auto">
                  <a:xfrm>
                    <a:off x="3543583" y="3338774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7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4399464" y="3322394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8" name="Line 4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28130" y="3293728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9" name="Line 4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5607" y="329987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0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4405607" y="329987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1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4373869" y="3290656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2" name="Line 4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2535" y="3261991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3" name="Line 4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80012" y="3268133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4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4380012" y="3268133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5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3531297" y="3168826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6" name="Line 4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9963" y="3140161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7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7440" y="31473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8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3537440" y="31473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9" name="Line 417"/>
                  <p:cNvSpPr>
                    <a:spLocks noChangeShapeType="1"/>
                  </p:cNvSpPr>
                  <p:nvPr/>
                </p:nvSpPr>
                <p:spPr bwMode="auto">
                  <a:xfrm>
                    <a:off x="4386155" y="3105352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0" name="Line 4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4821" y="3076686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1" name="Line 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93321" y="308282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2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4393321" y="308282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3" name="Line 421"/>
                  <p:cNvSpPr>
                    <a:spLocks noChangeShapeType="1"/>
                  </p:cNvSpPr>
                  <p:nvPr/>
                </p:nvSpPr>
                <p:spPr bwMode="auto">
                  <a:xfrm>
                    <a:off x="3517988" y="3085900"/>
                    <a:ext cx="58356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4" name="Line 4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7678" y="3057234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5" name="Line 4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5155" y="3063377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6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3525155" y="3063377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7" name="Rectangle 425"/>
                  <p:cNvSpPr>
                    <a:spLocks noChangeArrowheads="1"/>
                  </p:cNvSpPr>
                  <p:nvPr/>
                </p:nvSpPr>
                <p:spPr bwMode="auto">
                  <a:xfrm>
                    <a:off x="4310395" y="348415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98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3472942" y="3450366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99" name="Rectangle 427"/>
                  <p:cNvSpPr>
                    <a:spLocks noChangeArrowheads="1"/>
                  </p:cNvSpPr>
                  <p:nvPr/>
                </p:nvSpPr>
                <p:spPr bwMode="auto">
                  <a:xfrm>
                    <a:off x="3601938" y="3430914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0" name="Rectangle 428"/>
                  <p:cNvSpPr>
                    <a:spLocks noChangeArrowheads="1"/>
                  </p:cNvSpPr>
                  <p:nvPr/>
                </p:nvSpPr>
                <p:spPr bwMode="auto">
                  <a:xfrm>
                    <a:off x="4318585" y="334082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1" name="Rectangle 429"/>
                  <p:cNvSpPr>
                    <a:spLocks noChangeArrowheads="1"/>
                  </p:cNvSpPr>
                  <p:nvPr/>
                </p:nvSpPr>
                <p:spPr bwMode="auto">
                  <a:xfrm>
                    <a:off x="3590677" y="3315227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2" name="Rectangle 430"/>
                  <p:cNvSpPr>
                    <a:spLocks noChangeArrowheads="1"/>
                  </p:cNvSpPr>
                  <p:nvPr/>
                </p:nvSpPr>
                <p:spPr bwMode="auto">
                  <a:xfrm>
                    <a:off x="4446558" y="327837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6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3" name="Rectangle 431"/>
                  <p:cNvSpPr>
                    <a:spLocks noChangeArrowheads="1"/>
                  </p:cNvSpPr>
                  <p:nvPr/>
                </p:nvSpPr>
                <p:spPr bwMode="auto">
                  <a:xfrm>
                    <a:off x="4331894" y="3226158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7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4" name="Rectangle 432"/>
                  <p:cNvSpPr>
                    <a:spLocks noChangeArrowheads="1"/>
                  </p:cNvSpPr>
                  <p:nvPr/>
                </p:nvSpPr>
                <p:spPr bwMode="auto">
                  <a:xfrm>
                    <a:off x="3587605" y="3129923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5" name="Rectangle 433"/>
                  <p:cNvSpPr>
                    <a:spLocks noChangeArrowheads="1"/>
                  </p:cNvSpPr>
                  <p:nvPr/>
                </p:nvSpPr>
                <p:spPr bwMode="auto">
                  <a:xfrm>
                    <a:off x="4446558" y="3044949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6" name="Rectangle 434"/>
                  <p:cNvSpPr>
                    <a:spLocks noChangeArrowheads="1"/>
                  </p:cNvSpPr>
                  <p:nvPr/>
                </p:nvSpPr>
                <p:spPr bwMode="auto">
                  <a:xfrm>
                    <a:off x="3563035" y="3027545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44" name="Rectangle 31"/>
                <p:cNvSpPr>
                  <a:spLocks noChangeArrowheads="1"/>
                </p:cNvSpPr>
                <p:nvPr/>
              </p:nvSpPr>
              <p:spPr bwMode="auto">
                <a:xfrm>
                  <a:off x="5565387" y="2280229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g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9" name="Rectangle 1649"/>
                <p:cNvSpPr>
                  <a:spLocks noChangeArrowheads="1"/>
                </p:cNvSpPr>
                <p:nvPr/>
              </p:nvSpPr>
              <p:spPr bwMode="auto">
                <a:xfrm>
                  <a:off x="5924914" y="3287784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7118134" y="2290475"/>
                <a:ext cx="1860760" cy="1246919"/>
                <a:chOff x="7340577" y="2299128"/>
                <a:chExt cx="1716100" cy="1179756"/>
              </a:xfrm>
            </p:grpSpPr>
            <p:grpSp>
              <p:nvGrpSpPr>
                <p:cNvPr id="1449" name="Group 1448"/>
                <p:cNvGrpSpPr/>
                <p:nvPr/>
              </p:nvGrpSpPr>
              <p:grpSpPr>
                <a:xfrm>
                  <a:off x="7418611" y="2447242"/>
                  <a:ext cx="1434317" cy="807311"/>
                  <a:chOff x="5088469" y="2949166"/>
                  <a:chExt cx="1434317" cy="807311"/>
                </a:xfrm>
              </p:grpSpPr>
              <p:sp>
                <p:nvSpPr>
                  <p:cNvPr id="1455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3631576"/>
                    <a:ext cx="129610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6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993760"/>
                    <a:ext cx="129610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7" name="Line 4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69348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8" name="Line 4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74765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9" name="Line 4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79159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0" name="Line 4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84576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1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5169348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2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5574765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3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5979159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4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6384576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5" name="Rectangle 446"/>
                  <p:cNvSpPr>
                    <a:spLocks noChangeArrowheads="1"/>
                  </p:cNvSpPr>
                  <p:nvPr/>
                </p:nvSpPr>
                <p:spPr bwMode="auto">
                  <a:xfrm>
                    <a:off x="5139658" y="367662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66" name="Rectangle 447"/>
                  <p:cNvSpPr>
                    <a:spLocks noChangeArrowheads="1"/>
                  </p:cNvSpPr>
                  <p:nvPr/>
                </p:nvSpPr>
                <p:spPr bwMode="auto">
                  <a:xfrm>
                    <a:off x="5510267" y="3676622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67" name="Rectangle 448"/>
                  <p:cNvSpPr>
                    <a:spLocks noChangeArrowheads="1"/>
                  </p:cNvSpPr>
                  <p:nvPr/>
                </p:nvSpPr>
                <p:spPr bwMode="auto">
                  <a:xfrm>
                    <a:off x="5917732" y="3676622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68" name="Rectangle 449"/>
                  <p:cNvSpPr>
                    <a:spLocks noChangeArrowheads="1"/>
                  </p:cNvSpPr>
                  <p:nvPr/>
                </p:nvSpPr>
                <p:spPr bwMode="auto">
                  <a:xfrm>
                    <a:off x="6320078" y="3676622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69" name="Line 4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469" y="2993760"/>
                    <a:ext cx="0" cy="63781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0" name="Line 4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84576" y="2993760"/>
                    <a:ext cx="0" cy="63781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1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3631576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2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331318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3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99376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4" name="Line 4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71267" y="3631576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5" name="Line 4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71267" y="331318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6" name="Line 4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71267" y="299376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7" name="Rectangle 458"/>
                  <p:cNvSpPr>
                    <a:spLocks noChangeArrowheads="1"/>
                  </p:cNvSpPr>
                  <p:nvPr/>
                </p:nvSpPr>
                <p:spPr bwMode="auto">
                  <a:xfrm>
                    <a:off x="6389694" y="3574244"/>
                    <a:ext cx="1330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78" name="Rectangle 459"/>
                  <p:cNvSpPr>
                    <a:spLocks noChangeArrowheads="1"/>
                  </p:cNvSpPr>
                  <p:nvPr/>
                </p:nvSpPr>
                <p:spPr bwMode="auto">
                  <a:xfrm>
                    <a:off x="6420408" y="3254651"/>
                    <a:ext cx="96235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79" name="Rectangle 460"/>
                  <p:cNvSpPr>
                    <a:spLocks noChangeArrowheads="1"/>
                  </p:cNvSpPr>
                  <p:nvPr/>
                </p:nvSpPr>
                <p:spPr bwMode="auto">
                  <a:xfrm>
                    <a:off x="6439252" y="2949166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80" name="Freeform 461"/>
                  <p:cNvSpPr>
                    <a:spLocks/>
                  </p:cNvSpPr>
                  <p:nvPr/>
                </p:nvSpPr>
                <p:spPr bwMode="auto">
                  <a:xfrm>
                    <a:off x="5102802" y="3499508"/>
                    <a:ext cx="94188" cy="12285"/>
                  </a:xfrm>
                  <a:custGeom>
                    <a:avLst/>
                    <a:gdLst>
                      <a:gd name="T0" fmla="*/ 0 w 92"/>
                      <a:gd name="T1" fmla="*/ 3 h 12"/>
                      <a:gd name="T2" fmla="*/ 1 w 92"/>
                      <a:gd name="T3" fmla="*/ 3 h 12"/>
                      <a:gd name="T4" fmla="*/ 3 w 92"/>
                      <a:gd name="T5" fmla="*/ 4 h 12"/>
                      <a:gd name="T6" fmla="*/ 5 w 92"/>
                      <a:gd name="T7" fmla="*/ 4 h 12"/>
                      <a:gd name="T8" fmla="*/ 7 w 92"/>
                      <a:gd name="T9" fmla="*/ 5 h 12"/>
                      <a:gd name="T10" fmla="*/ 9 w 92"/>
                      <a:gd name="T11" fmla="*/ 5 h 12"/>
                      <a:gd name="T12" fmla="*/ 11 w 92"/>
                      <a:gd name="T13" fmla="*/ 6 h 12"/>
                      <a:gd name="T14" fmla="*/ 13 w 92"/>
                      <a:gd name="T15" fmla="*/ 6 h 12"/>
                      <a:gd name="T16" fmla="*/ 14 w 92"/>
                      <a:gd name="T17" fmla="*/ 6 h 12"/>
                      <a:gd name="T18" fmla="*/ 16 w 92"/>
                      <a:gd name="T19" fmla="*/ 5 h 12"/>
                      <a:gd name="T20" fmla="*/ 18 w 92"/>
                      <a:gd name="T21" fmla="*/ 4 h 12"/>
                      <a:gd name="T22" fmla="*/ 20 w 92"/>
                      <a:gd name="T23" fmla="*/ 2 h 12"/>
                      <a:gd name="T24" fmla="*/ 22 w 92"/>
                      <a:gd name="T25" fmla="*/ 2 h 12"/>
                      <a:gd name="T26" fmla="*/ 24 w 92"/>
                      <a:gd name="T27" fmla="*/ 1 h 12"/>
                      <a:gd name="T28" fmla="*/ 26 w 92"/>
                      <a:gd name="T29" fmla="*/ 1 h 12"/>
                      <a:gd name="T30" fmla="*/ 28 w 92"/>
                      <a:gd name="T31" fmla="*/ 1 h 12"/>
                      <a:gd name="T32" fmla="*/ 30 w 92"/>
                      <a:gd name="T33" fmla="*/ 2 h 12"/>
                      <a:gd name="T34" fmla="*/ 32 w 92"/>
                      <a:gd name="T35" fmla="*/ 3 h 12"/>
                      <a:gd name="T36" fmla="*/ 34 w 92"/>
                      <a:gd name="T37" fmla="*/ 4 h 12"/>
                      <a:gd name="T38" fmla="*/ 35 w 92"/>
                      <a:gd name="T39" fmla="*/ 4 h 12"/>
                      <a:gd name="T40" fmla="*/ 37 w 92"/>
                      <a:gd name="T41" fmla="*/ 5 h 12"/>
                      <a:gd name="T42" fmla="*/ 39 w 92"/>
                      <a:gd name="T43" fmla="*/ 5 h 12"/>
                      <a:gd name="T44" fmla="*/ 41 w 92"/>
                      <a:gd name="T45" fmla="*/ 5 h 12"/>
                      <a:gd name="T46" fmla="*/ 43 w 92"/>
                      <a:gd name="T47" fmla="*/ 5 h 12"/>
                      <a:gd name="T48" fmla="*/ 45 w 92"/>
                      <a:gd name="T49" fmla="*/ 5 h 12"/>
                      <a:gd name="T50" fmla="*/ 46 w 92"/>
                      <a:gd name="T51" fmla="*/ 5 h 12"/>
                      <a:gd name="T52" fmla="*/ 48 w 92"/>
                      <a:gd name="T53" fmla="*/ 5 h 12"/>
                      <a:gd name="T54" fmla="*/ 50 w 92"/>
                      <a:gd name="T55" fmla="*/ 6 h 12"/>
                      <a:gd name="T56" fmla="*/ 52 w 92"/>
                      <a:gd name="T57" fmla="*/ 7 h 12"/>
                      <a:gd name="T58" fmla="*/ 54 w 92"/>
                      <a:gd name="T59" fmla="*/ 7 h 12"/>
                      <a:gd name="T60" fmla="*/ 56 w 92"/>
                      <a:gd name="T61" fmla="*/ 7 h 12"/>
                      <a:gd name="T62" fmla="*/ 58 w 92"/>
                      <a:gd name="T63" fmla="*/ 7 h 12"/>
                      <a:gd name="T64" fmla="*/ 60 w 92"/>
                      <a:gd name="T65" fmla="*/ 5 h 12"/>
                      <a:gd name="T66" fmla="*/ 62 w 92"/>
                      <a:gd name="T67" fmla="*/ 4 h 12"/>
                      <a:gd name="T68" fmla="*/ 64 w 92"/>
                      <a:gd name="T69" fmla="*/ 2 h 12"/>
                      <a:gd name="T70" fmla="*/ 66 w 92"/>
                      <a:gd name="T71" fmla="*/ 1 h 12"/>
                      <a:gd name="T72" fmla="*/ 67 w 92"/>
                      <a:gd name="T73" fmla="*/ 0 h 12"/>
                      <a:gd name="T74" fmla="*/ 69 w 92"/>
                      <a:gd name="T75" fmla="*/ 0 h 12"/>
                      <a:gd name="T76" fmla="*/ 71 w 92"/>
                      <a:gd name="T77" fmla="*/ 1 h 12"/>
                      <a:gd name="T78" fmla="*/ 73 w 92"/>
                      <a:gd name="T79" fmla="*/ 3 h 12"/>
                      <a:gd name="T80" fmla="*/ 75 w 92"/>
                      <a:gd name="T81" fmla="*/ 6 h 12"/>
                      <a:gd name="T82" fmla="*/ 77 w 92"/>
                      <a:gd name="T83" fmla="*/ 9 h 12"/>
                      <a:gd name="T84" fmla="*/ 79 w 92"/>
                      <a:gd name="T85" fmla="*/ 11 h 12"/>
                      <a:gd name="T86" fmla="*/ 80 w 92"/>
                      <a:gd name="T87" fmla="*/ 12 h 12"/>
                      <a:gd name="T88" fmla="*/ 82 w 92"/>
                      <a:gd name="T89" fmla="*/ 11 h 12"/>
                      <a:gd name="T90" fmla="*/ 84 w 92"/>
                      <a:gd name="T91" fmla="*/ 9 h 12"/>
                      <a:gd name="T92" fmla="*/ 86 w 92"/>
                      <a:gd name="T93" fmla="*/ 7 h 12"/>
                      <a:gd name="T94" fmla="*/ 88 w 92"/>
                      <a:gd name="T95" fmla="*/ 5 h 12"/>
                      <a:gd name="T96" fmla="*/ 90 w 92"/>
                      <a:gd name="T97" fmla="*/ 4 h 12"/>
                      <a:gd name="T98" fmla="*/ 92 w 92"/>
                      <a:gd name="T99" fmla="*/ 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2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3" y="4"/>
                        </a:lnTo>
                        <a:lnTo>
                          <a:pt x="5" y="4"/>
                        </a:lnTo>
                        <a:lnTo>
                          <a:pt x="7" y="5"/>
                        </a:lnTo>
                        <a:lnTo>
                          <a:pt x="9" y="5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6" y="5"/>
                        </a:lnTo>
                        <a:lnTo>
                          <a:pt x="18" y="4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4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30" y="2"/>
                        </a:lnTo>
                        <a:lnTo>
                          <a:pt x="32" y="3"/>
                        </a:lnTo>
                        <a:lnTo>
                          <a:pt x="34" y="4"/>
                        </a:lnTo>
                        <a:lnTo>
                          <a:pt x="35" y="4"/>
                        </a:lnTo>
                        <a:lnTo>
                          <a:pt x="37" y="5"/>
                        </a:lnTo>
                        <a:lnTo>
                          <a:pt x="39" y="5"/>
                        </a:lnTo>
                        <a:lnTo>
                          <a:pt x="41" y="5"/>
                        </a:lnTo>
                        <a:lnTo>
                          <a:pt x="43" y="5"/>
                        </a:lnTo>
                        <a:lnTo>
                          <a:pt x="45" y="5"/>
                        </a:lnTo>
                        <a:lnTo>
                          <a:pt x="46" y="5"/>
                        </a:lnTo>
                        <a:lnTo>
                          <a:pt x="48" y="5"/>
                        </a:lnTo>
                        <a:lnTo>
                          <a:pt x="50" y="6"/>
                        </a:lnTo>
                        <a:lnTo>
                          <a:pt x="52" y="7"/>
                        </a:lnTo>
                        <a:lnTo>
                          <a:pt x="54" y="7"/>
                        </a:lnTo>
                        <a:lnTo>
                          <a:pt x="56" y="7"/>
                        </a:lnTo>
                        <a:lnTo>
                          <a:pt x="58" y="7"/>
                        </a:lnTo>
                        <a:lnTo>
                          <a:pt x="60" y="5"/>
                        </a:lnTo>
                        <a:lnTo>
                          <a:pt x="62" y="4"/>
                        </a:lnTo>
                        <a:lnTo>
                          <a:pt x="64" y="2"/>
                        </a:lnTo>
                        <a:lnTo>
                          <a:pt x="66" y="1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1" y="1"/>
                        </a:lnTo>
                        <a:lnTo>
                          <a:pt x="73" y="3"/>
                        </a:lnTo>
                        <a:lnTo>
                          <a:pt x="75" y="6"/>
                        </a:lnTo>
                        <a:lnTo>
                          <a:pt x="77" y="9"/>
                        </a:lnTo>
                        <a:lnTo>
                          <a:pt x="79" y="11"/>
                        </a:lnTo>
                        <a:lnTo>
                          <a:pt x="80" y="12"/>
                        </a:lnTo>
                        <a:lnTo>
                          <a:pt x="82" y="11"/>
                        </a:lnTo>
                        <a:lnTo>
                          <a:pt x="84" y="9"/>
                        </a:lnTo>
                        <a:lnTo>
                          <a:pt x="86" y="7"/>
                        </a:lnTo>
                        <a:lnTo>
                          <a:pt x="88" y="5"/>
                        </a:lnTo>
                        <a:lnTo>
                          <a:pt x="90" y="4"/>
                        </a:lnTo>
                        <a:lnTo>
                          <a:pt x="92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1" name="Freeform 462"/>
                  <p:cNvSpPr>
                    <a:spLocks/>
                  </p:cNvSpPr>
                  <p:nvPr/>
                </p:nvSpPr>
                <p:spPr bwMode="auto">
                  <a:xfrm>
                    <a:off x="5196990" y="3465723"/>
                    <a:ext cx="94188" cy="141282"/>
                  </a:xfrm>
                  <a:custGeom>
                    <a:avLst/>
                    <a:gdLst>
                      <a:gd name="T0" fmla="*/ 0 w 92"/>
                      <a:gd name="T1" fmla="*/ 35 h 138"/>
                      <a:gd name="T2" fmla="*/ 2 w 92"/>
                      <a:gd name="T3" fmla="*/ 35 h 138"/>
                      <a:gd name="T4" fmla="*/ 4 w 92"/>
                      <a:gd name="T5" fmla="*/ 36 h 138"/>
                      <a:gd name="T6" fmla="*/ 5 w 92"/>
                      <a:gd name="T7" fmla="*/ 36 h 138"/>
                      <a:gd name="T8" fmla="*/ 7 w 92"/>
                      <a:gd name="T9" fmla="*/ 36 h 138"/>
                      <a:gd name="T10" fmla="*/ 9 w 92"/>
                      <a:gd name="T11" fmla="*/ 35 h 138"/>
                      <a:gd name="T12" fmla="*/ 11 w 92"/>
                      <a:gd name="T13" fmla="*/ 33 h 138"/>
                      <a:gd name="T14" fmla="*/ 13 w 92"/>
                      <a:gd name="T15" fmla="*/ 30 h 138"/>
                      <a:gd name="T16" fmla="*/ 15 w 92"/>
                      <a:gd name="T17" fmla="*/ 28 h 138"/>
                      <a:gd name="T18" fmla="*/ 17 w 92"/>
                      <a:gd name="T19" fmla="*/ 26 h 138"/>
                      <a:gd name="T20" fmla="*/ 19 w 92"/>
                      <a:gd name="T21" fmla="*/ 26 h 138"/>
                      <a:gd name="T22" fmla="*/ 21 w 92"/>
                      <a:gd name="T23" fmla="*/ 28 h 138"/>
                      <a:gd name="T24" fmla="*/ 23 w 92"/>
                      <a:gd name="T25" fmla="*/ 31 h 138"/>
                      <a:gd name="T26" fmla="*/ 24 w 92"/>
                      <a:gd name="T27" fmla="*/ 36 h 138"/>
                      <a:gd name="T28" fmla="*/ 26 w 92"/>
                      <a:gd name="T29" fmla="*/ 43 h 138"/>
                      <a:gd name="T30" fmla="*/ 28 w 92"/>
                      <a:gd name="T31" fmla="*/ 50 h 138"/>
                      <a:gd name="T32" fmla="*/ 30 w 92"/>
                      <a:gd name="T33" fmla="*/ 54 h 138"/>
                      <a:gd name="T34" fmla="*/ 32 w 92"/>
                      <a:gd name="T35" fmla="*/ 52 h 138"/>
                      <a:gd name="T36" fmla="*/ 34 w 92"/>
                      <a:gd name="T37" fmla="*/ 45 h 138"/>
                      <a:gd name="T38" fmla="*/ 35 w 92"/>
                      <a:gd name="T39" fmla="*/ 36 h 138"/>
                      <a:gd name="T40" fmla="*/ 37 w 92"/>
                      <a:gd name="T41" fmla="*/ 28 h 138"/>
                      <a:gd name="T42" fmla="*/ 39 w 92"/>
                      <a:gd name="T43" fmla="*/ 22 h 138"/>
                      <a:gd name="T44" fmla="*/ 41 w 92"/>
                      <a:gd name="T45" fmla="*/ 19 h 138"/>
                      <a:gd name="T46" fmla="*/ 43 w 92"/>
                      <a:gd name="T47" fmla="*/ 17 h 138"/>
                      <a:gd name="T48" fmla="*/ 45 w 92"/>
                      <a:gd name="T49" fmla="*/ 17 h 138"/>
                      <a:gd name="T50" fmla="*/ 47 w 92"/>
                      <a:gd name="T51" fmla="*/ 19 h 138"/>
                      <a:gd name="T52" fmla="*/ 49 w 92"/>
                      <a:gd name="T53" fmla="*/ 22 h 138"/>
                      <a:gd name="T54" fmla="*/ 51 w 92"/>
                      <a:gd name="T55" fmla="*/ 26 h 138"/>
                      <a:gd name="T56" fmla="*/ 53 w 92"/>
                      <a:gd name="T57" fmla="*/ 29 h 138"/>
                      <a:gd name="T58" fmla="*/ 55 w 92"/>
                      <a:gd name="T59" fmla="*/ 29 h 138"/>
                      <a:gd name="T60" fmla="*/ 57 w 92"/>
                      <a:gd name="T61" fmla="*/ 27 h 138"/>
                      <a:gd name="T62" fmla="*/ 58 w 92"/>
                      <a:gd name="T63" fmla="*/ 26 h 138"/>
                      <a:gd name="T64" fmla="*/ 60 w 92"/>
                      <a:gd name="T65" fmla="*/ 25 h 138"/>
                      <a:gd name="T66" fmla="*/ 62 w 92"/>
                      <a:gd name="T67" fmla="*/ 26 h 138"/>
                      <a:gd name="T68" fmla="*/ 64 w 92"/>
                      <a:gd name="T69" fmla="*/ 28 h 138"/>
                      <a:gd name="T70" fmla="*/ 66 w 92"/>
                      <a:gd name="T71" fmla="*/ 33 h 138"/>
                      <a:gd name="T72" fmla="*/ 68 w 92"/>
                      <a:gd name="T73" fmla="*/ 43 h 138"/>
                      <a:gd name="T74" fmla="*/ 69 w 92"/>
                      <a:gd name="T75" fmla="*/ 62 h 138"/>
                      <a:gd name="T76" fmla="*/ 71 w 92"/>
                      <a:gd name="T77" fmla="*/ 107 h 138"/>
                      <a:gd name="T78" fmla="*/ 73 w 92"/>
                      <a:gd name="T79" fmla="*/ 138 h 138"/>
                      <a:gd name="T80" fmla="*/ 75 w 92"/>
                      <a:gd name="T81" fmla="*/ 64 h 138"/>
                      <a:gd name="T82" fmla="*/ 77 w 92"/>
                      <a:gd name="T83" fmla="*/ 35 h 138"/>
                      <a:gd name="T84" fmla="*/ 79 w 92"/>
                      <a:gd name="T85" fmla="*/ 19 h 138"/>
                      <a:gd name="T86" fmla="*/ 81 w 92"/>
                      <a:gd name="T87" fmla="*/ 10 h 138"/>
                      <a:gd name="T88" fmla="*/ 83 w 92"/>
                      <a:gd name="T89" fmla="*/ 4 h 138"/>
                      <a:gd name="T90" fmla="*/ 85 w 92"/>
                      <a:gd name="T91" fmla="*/ 1 h 138"/>
                      <a:gd name="T92" fmla="*/ 87 w 92"/>
                      <a:gd name="T93" fmla="*/ 0 h 138"/>
                      <a:gd name="T94" fmla="*/ 88 w 92"/>
                      <a:gd name="T95" fmla="*/ 1 h 138"/>
                      <a:gd name="T96" fmla="*/ 90 w 92"/>
                      <a:gd name="T97" fmla="*/ 6 h 138"/>
                      <a:gd name="T98" fmla="*/ 92 w 92"/>
                      <a:gd name="T99" fmla="*/ 17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38">
                        <a:moveTo>
                          <a:pt x="0" y="35"/>
                        </a:moveTo>
                        <a:lnTo>
                          <a:pt x="2" y="35"/>
                        </a:lnTo>
                        <a:lnTo>
                          <a:pt x="4" y="36"/>
                        </a:lnTo>
                        <a:lnTo>
                          <a:pt x="5" y="36"/>
                        </a:lnTo>
                        <a:lnTo>
                          <a:pt x="7" y="36"/>
                        </a:lnTo>
                        <a:lnTo>
                          <a:pt x="9" y="35"/>
                        </a:lnTo>
                        <a:lnTo>
                          <a:pt x="11" y="33"/>
                        </a:lnTo>
                        <a:lnTo>
                          <a:pt x="13" y="30"/>
                        </a:lnTo>
                        <a:lnTo>
                          <a:pt x="15" y="28"/>
                        </a:lnTo>
                        <a:lnTo>
                          <a:pt x="17" y="26"/>
                        </a:lnTo>
                        <a:lnTo>
                          <a:pt x="19" y="26"/>
                        </a:lnTo>
                        <a:lnTo>
                          <a:pt x="21" y="28"/>
                        </a:lnTo>
                        <a:lnTo>
                          <a:pt x="23" y="31"/>
                        </a:lnTo>
                        <a:lnTo>
                          <a:pt x="24" y="36"/>
                        </a:lnTo>
                        <a:lnTo>
                          <a:pt x="26" y="43"/>
                        </a:lnTo>
                        <a:lnTo>
                          <a:pt x="28" y="50"/>
                        </a:lnTo>
                        <a:lnTo>
                          <a:pt x="30" y="54"/>
                        </a:lnTo>
                        <a:lnTo>
                          <a:pt x="32" y="52"/>
                        </a:lnTo>
                        <a:lnTo>
                          <a:pt x="34" y="45"/>
                        </a:lnTo>
                        <a:lnTo>
                          <a:pt x="35" y="36"/>
                        </a:lnTo>
                        <a:lnTo>
                          <a:pt x="37" y="28"/>
                        </a:lnTo>
                        <a:lnTo>
                          <a:pt x="39" y="22"/>
                        </a:lnTo>
                        <a:lnTo>
                          <a:pt x="41" y="19"/>
                        </a:lnTo>
                        <a:lnTo>
                          <a:pt x="43" y="17"/>
                        </a:lnTo>
                        <a:lnTo>
                          <a:pt x="45" y="17"/>
                        </a:lnTo>
                        <a:lnTo>
                          <a:pt x="47" y="19"/>
                        </a:lnTo>
                        <a:lnTo>
                          <a:pt x="49" y="22"/>
                        </a:lnTo>
                        <a:lnTo>
                          <a:pt x="51" y="26"/>
                        </a:lnTo>
                        <a:lnTo>
                          <a:pt x="53" y="29"/>
                        </a:lnTo>
                        <a:lnTo>
                          <a:pt x="55" y="29"/>
                        </a:lnTo>
                        <a:lnTo>
                          <a:pt x="57" y="27"/>
                        </a:lnTo>
                        <a:lnTo>
                          <a:pt x="58" y="26"/>
                        </a:lnTo>
                        <a:lnTo>
                          <a:pt x="60" y="25"/>
                        </a:lnTo>
                        <a:lnTo>
                          <a:pt x="62" y="26"/>
                        </a:lnTo>
                        <a:lnTo>
                          <a:pt x="64" y="28"/>
                        </a:lnTo>
                        <a:lnTo>
                          <a:pt x="66" y="33"/>
                        </a:lnTo>
                        <a:lnTo>
                          <a:pt x="68" y="43"/>
                        </a:lnTo>
                        <a:lnTo>
                          <a:pt x="69" y="62"/>
                        </a:lnTo>
                        <a:lnTo>
                          <a:pt x="71" y="107"/>
                        </a:lnTo>
                        <a:lnTo>
                          <a:pt x="73" y="138"/>
                        </a:lnTo>
                        <a:lnTo>
                          <a:pt x="75" y="64"/>
                        </a:lnTo>
                        <a:lnTo>
                          <a:pt x="77" y="35"/>
                        </a:lnTo>
                        <a:lnTo>
                          <a:pt x="79" y="19"/>
                        </a:lnTo>
                        <a:lnTo>
                          <a:pt x="81" y="10"/>
                        </a:lnTo>
                        <a:lnTo>
                          <a:pt x="83" y="4"/>
                        </a:lnTo>
                        <a:lnTo>
                          <a:pt x="85" y="1"/>
                        </a:lnTo>
                        <a:lnTo>
                          <a:pt x="87" y="0"/>
                        </a:lnTo>
                        <a:lnTo>
                          <a:pt x="88" y="1"/>
                        </a:lnTo>
                        <a:lnTo>
                          <a:pt x="90" y="6"/>
                        </a:lnTo>
                        <a:lnTo>
                          <a:pt x="92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2" name="Freeform 463"/>
                  <p:cNvSpPr>
                    <a:spLocks/>
                  </p:cNvSpPr>
                  <p:nvPr/>
                </p:nvSpPr>
                <p:spPr bwMode="auto">
                  <a:xfrm>
                    <a:off x="5291178" y="3286561"/>
                    <a:ext cx="94188" cy="327610"/>
                  </a:xfrm>
                  <a:custGeom>
                    <a:avLst/>
                    <a:gdLst>
                      <a:gd name="T0" fmla="*/ 0 w 92"/>
                      <a:gd name="T1" fmla="*/ 192 h 320"/>
                      <a:gd name="T2" fmla="*/ 2 w 92"/>
                      <a:gd name="T3" fmla="*/ 213 h 320"/>
                      <a:gd name="T4" fmla="*/ 4 w 92"/>
                      <a:gd name="T5" fmla="*/ 257 h 320"/>
                      <a:gd name="T6" fmla="*/ 6 w 92"/>
                      <a:gd name="T7" fmla="*/ 320 h 320"/>
                      <a:gd name="T8" fmla="*/ 8 w 92"/>
                      <a:gd name="T9" fmla="*/ 241 h 320"/>
                      <a:gd name="T10" fmla="*/ 10 w 92"/>
                      <a:gd name="T11" fmla="*/ 219 h 320"/>
                      <a:gd name="T12" fmla="*/ 11 w 92"/>
                      <a:gd name="T13" fmla="*/ 212 h 320"/>
                      <a:gd name="T14" fmla="*/ 13 w 92"/>
                      <a:gd name="T15" fmla="*/ 214 h 320"/>
                      <a:gd name="T16" fmla="*/ 15 w 92"/>
                      <a:gd name="T17" fmla="*/ 220 h 320"/>
                      <a:gd name="T18" fmla="*/ 17 w 92"/>
                      <a:gd name="T19" fmla="*/ 226 h 320"/>
                      <a:gd name="T20" fmla="*/ 19 w 92"/>
                      <a:gd name="T21" fmla="*/ 240 h 320"/>
                      <a:gd name="T22" fmla="*/ 21 w 92"/>
                      <a:gd name="T23" fmla="*/ 288 h 320"/>
                      <a:gd name="T24" fmla="*/ 23 w 92"/>
                      <a:gd name="T25" fmla="*/ 259 h 320"/>
                      <a:gd name="T26" fmla="*/ 25 w 92"/>
                      <a:gd name="T27" fmla="*/ 200 h 320"/>
                      <a:gd name="T28" fmla="*/ 26 w 92"/>
                      <a:gd name="T29" fmla="*/ 170 h 320"/>
                      <a:gd name="T30" fmla="*/ 28 w 92"/>
                      <a:gd name="T31" fmla="*/ 152 h 320"/>
                      <a:gd name="T32" fmla="*/ 30 w 92"/>
                      <a:gd name="T33" fmla="*/ 142 h 320"/>
                      <a:gd name="T34" fmla="*/ 32 w 92"/>
                      <a:gd name="T35" fmla="*/ 138 h 320"/>
                      <a:gd name="T36" fmla="*/ 34 w 92"/>
                      <a:gd name="T37" fmla="*/ 137 h 320"/>
                      <a:gd name="T38" fmla="*/ 36 w 92"/>
                      <a:gd name="T39" fmla="*/ 139 h 320"/>
                      <a:gd name="T40" fmla="*/ 38 w 92"/>
                      <a:gd name="T41" fmla="*/ 140 h 320"/>
                      <a:gd name="T42" fmla="*/ 40 w 92"/>
                      <a:gd name="T43" fmla="*/ 139 h 320"/>
                      <a:gd name="T44" fmla="*/ 42 w 92"/>
                      <a:gd name="T45" fmla="*/ 138 h 320"/>
                      <a:gd name="T46" fmla="*/ 44 w 92"/>
                      <a:gd name="T47" fmla="*/ 137 h 320"/>
                      <a:gd name="T48" fmla="*/ 45 w 92"/>
                      <a:gd name="T49" fmla="*/ 134 h 320"/>
                      <a:gd name="T50" fmla="*/ 47 w 92"/>
                      <a:gd name="T51" fmla="*/ 128 h 320"/>
                      <a:gd name="T52" fmla="*/ 49 w 92"/>
                      <a:gd name="T53" fmla="*/ 122 h 320"/>
                      <a:gd name="T54" fmla="*/ 51 w 92"/>
                      <a:gd name="T55" fmla="*/ 120 h 320"/>
                      <a:gd name="T56" fmla="*/ 53 w 92"/>
                      <a:gd name="T57" fmla="*/ 124 h 320"/>
                      <a:gd name="T58" fmla="*/ 55 w 92"/>
                      <a:gd name="T59" fmla="*/ 137 h 320"/>
                      <a:gd name="T60" fmla="*/ 56 w 92"/>
                      <a:gd name="T61" fmla="*/ 164 h 320"/>
                      <a:gd name="T62" fmla="*/ 58 w 92"/>
                      <a:gd name="T63" fmla="*/ 166 h 320"/>
                      <a:gd name="T64" fmla="*/ 60 w 92"/>
                      <a:gd name="T65" fmla="*/ 132 h 320"/>
                      <a:gd name="T66" fmla="*/ 62 w 92"/>
                      <a:gd name="T67" fmla="*/ 112 h 320"/>
                      <a:gd name="T68" fmla="*/ 64 w 92"/>
                      <a:gd name="T69" fmla="*/ 106 h 320"/>
                      <a:gd name="T70" fmla="*/ 66 w 92"/>
                      <a:gd name="T71" fmla="*/ 111 h 320"/>
                      <a:gd name="T72" fmla="*/ 68 w 92"/>
                      <a:gd name="T73" fmla="*/ 120 h 320"/>
                      <a:gd name="T74" fmla="*/ 70 w 92"/>
                      <a:gd name="T75" fmla="*/ 109 h 320"/>
                      <a:gd name="T76" fmla="*/ 72 w 92"/>
                      <a:gd name="T77" fmla="*/ 86 h 320"/>
                      <a:gd name="T78" fmla="*/ 74 w 92"/>
                      <a:gd name="T79" fmla="*/ 67 h 320"/>
                      <a:gd name="T80" fmla="*/ 76 w 92"/>
                      <a:gd name="T81" fmla="*/ 55 h 320"/>
                      <a:gd name="T82" fmla="*/ 78 w 92"/>
                      <a:gd name="T83" fmla="*/ 49 h 320"/>
                      <a:gd name="T84" fmla="*/ 79 w 92"/>
                      <a:gd name="T85" fmla="*/ 51 h 320"/>
                      <a:gd name="T86" fmla="*/ 81 w 92"/>
                      <a:gd name="T87" fmla="*/ 63 h 320"/>
                      <a:gd name="T88" fmla="*/ 83 w 92"/>
                      <a:gd name="T89" fmla="*/ 93 h 320"/>
                      <a:gd name="T90" fmla="*/ 85 w 92"/>
                      <a:gd name="T91" fmla="*/ 156 h 320"/>
                      <a:gd name="T92" fmla="*/ 87 w 92"/>
                      <a:gd name="T93" fmla="*/ 71 h 320"/>
                      <a:gd name="T94" fmla="*/ 89 w 92"/>
                      <a:gd name="T95" fmla="*/ 35 h 320"/>
                      <a:gd name="T96" fmla="*/ 90 w 92"/>
                      <a:gd name="T97" fmla="*/ 14 h 320"/>
                      <a:gd name="T98" fmla="*/ 92 w 92"/>
                      <a:gd name="T99" fmla="*/ 0 h 3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320">
                        <a:moveTo>
                          <a:pt x="0" y="192"/>
                        </a:moveTo>
                        <a:lnTo>
                          <a:pt x="2" y="213"/>
                        </a:lnTo>
                        <a:lnTo>
                          <a:pt x="4" y="257"/>
                        </a:lnTo>
                        <a:lnTo>
                          <a:pt x="6" y="320"/>
                        </a:lnTo>
                        <a:lnTo>
                          <a:pt x="8" y="241"/>
                        </a:lnTo>
                        <a:lnTo>
                          <a:pt x="10" y="219"/>
                        </a:lnTo>
                        <a:lnTo>
                          <a:pt x="11" y="212"/>
                        </a:lnTo>
                        <a:lnTo>
                          <a:pt x="13" y="214"/>
                        </a:lnTo>
                        <a:lnTo>
                          <a:pt x="15" y="220"/>
                        </a:lnTo>
                        <a:lnTo>
                          <a:pt x="17" y="226"/>
                        </a:lnTo>
                        <a:lnTo>
                          <a:pt x="19" y="240"/>
                        </a:lnTo>
                        <a:lnTo>
                          <a:pt x="21" y="288"/>
                        </a:lnTo>
                        <a:lnTo>
                          <a:pt x="23" y="259"/>
                        </a:lnTo>
                        <a:lnTo>
                          <a:pt x="25" y="200"/>
                        </a:lnTo>
                        <a:lnTo>
                          <a:pt x="26" y="170"/>
                        </a:lnTo>
                        <a:lnTo>
                          <a:pt x="28" y="152"/>
                        </a:lnTo>
                        <a:lnTo>
                          <a:pt x="30" y="142"/>
                        </a:lnTo>
                        <a:lnTo>
                          <a:pt x="32" y="138"/>
                        </a:lnTo>
                        <a:lnTo>
                          <a:pt x="34" y="137"/>
                        </a:lnTo>
                        <a:lnTo>
                          <a:pt x="36" y="139"/>
                        </a:lnTo>
                        <a:lnTo>
                          <a:pt x="38" y="140"/>
                        </a:lnTo>
                        <a:lnTo>
                          <a:pt x="40" y="139"/>
                        </a:lnTo>
                        <a:lnTo>
                          <a:pt x="42" y="138"/>
                        </a:lnTo>
                        <a:lnTo>
                          <a:pt x="44" y="137"/>
                        </a:lnTo>
                        <a:lnTo>
                          <a:pt x="45" y="134"/>
                        </a:lnTo>
                        <a:lnTo>
                          <a:pt x="47" y="128"/>
                        </a:lnTo>
                        <a:lnTo>
                          <a:pt x="49" y="122"/>
                        </a:lnTo>
                        <a:lnTo>
                          <a:pt x="51" y="120"/>
                        </a:lnTo>
                        <a:lnTo>
                          <a:pt x="53" y="124"/>
                        </a:lnTo>
                        <a:lnTo>
                          <a:pt x="55" y="137"/>
                        </a:lnTo>
                        <a:lnTo>
                          <a:pt x="56" y="164"/>
                        </a:lnTo>
                        <a:lnTo>
                          <a:pt x="58" y="166"/>
                        </a:lnTo>
                        <a:lnTo>
                          <a:pt x="60" y="132"/>
                        </a:lnTo>
                        <a:lnTo>
                          <a:pt x="62" y="112"/>
                        </a:lnTo>
                        <a:lnTo>
                          <a:pt x="64" y="106"/>
                        </a:lnTo>
                        <a:lnTo>
                          <a:pt x="66" y="111"/>
                        </a:lnTo>
                        <a:lnTo>
                          <a:pt x="68" y="120"/>
                        </a:lnTo>
                        <a:lnTo>
                          <a:pt x="70" y="109"/>
                        </a:lnTo>
                        <a:lnTo>
                          <a:pt x="72" y="86"/>
                        </a:lnTo>
                        <a:lnTo>
                          <a:pt x="74" y="67"/>
                        </a:lnTo>
                        <a:lnTo>
                          <a:pt x="76" y="55"/>
                        </a:lnTo>
                        <a:lnTo>
                          <a:pt x="78" y="49"/>
                        </a:lnTo>
                        <a:lnTo>
                          <a:pt x="79" y="51"/>
                        </a:lnTo>
                        <a:lnTo>
                          <a:pt x="81" y="63"/>
                        </a:lnTo>
                        <a:lnTo>
                          <a:pt x="83" y="93"/>
                        </a:lnTo>
                        <a:lnTo>
                          <a:pt x="85" y="156"/>
                        </a:lnTo>
                        <a:lnTo>
                          <a:pt x="87" y="71"/>
                        </a:lnTo>
                        <a:lnTo>
                          <a:pt x="89" y="35"/>
                        </a:lnTo>
                        <a:lnTo>
                          <a:pt x="90" y="14"/>
                        </a:lnTo>
                        <a:lnTo>
                          <a:pt x="9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3" name="Freeform 464"/>
                  <p:cNvSpPr>
                    <a:spLocks/>
                  </p:cNvSpPr>
                  <p:nvPr/>
                </p:nvSpPr>
                <p:spPr bwMode="auto">
                  <a:xfrm>
                    <a:off x="5385366" y="3173945"/>
                    <a:ext cx="95212" cy="304063"/>
                  </a:xfrm>
                  <a:custGeom>
                    <a:avLst/>
                    <a:gdLst>
                      <a:gd name="T0" fmla="*/ 0 w 93"/>
                      <a:gd name="T1" fmla="*/ 110 h 297"/>
                      <a:gd name="T2" fmla="*/ 2 w 93"/>
                      <a:gd name="T3" fmla="*/ 99 h 297"/>
                      <a:gd name="T4" fmla="*/ 4 w 93"/>
                      <a:gd name="T5" fmla="*/ 102 h 297"/>
                      <a:gd name="T6" fmla="*/ 6 w 93"/>
                      <a:gd name="T7" fmla="*/ 113 h 297"/>
                      <a:gd name="T8" fmla="*/ 8 w 93"/>
                      <a:gd name="T9" fmla="*/ 105 h 297"/>
                      <a:gd name="T10" fmla="*/ 10 w 93"/>
                      <a:gd name="T11" fmla="*/ 103 h 297"/>
                      <a:gd name="T12" fmla="*/ 12 w 93"/>
                      <a:gd name="T13" fmla="*/ 106 h 297"/>
                      <a:gd name="T14" fmla="*/ 14 w 93"/>
                      <a:gd name="T15" fmla="*/ 108 h 297"/>
                      <a:gd name="T16" fmla="*/ 16 w 93"/>
                      <a:gd name="T17" fmla="*/ 102 h 297"/>
                      <a:gd name="T18" fmla="*/ 17 w 93"/>
                      <a:gd name="T19" fmla="*/ 1 h 297"/>
                      <a:gd name="T20" fmla="*/ 19 w 93"/>
                      <a:gd name="T21" fmla="*/ 0 h 297"/>
                      <a:gd name="T22" fmla="*/ 21 w 93"/>
                      <a:gd name="T23" fmla="*/ 58 h 297"/>
                      <a:gd name="T24" fmla="*/ 23 w 93"/>
                      <a:gd name="T25" fmla="*/ 116 h 297"/>
                      <a:gd name="T26" fmla="*/ 25 w 93"/>
                      <a:gd name="T27" fmla="*/ 95 h 297"/>
                      <a:gd name="T28" fmla="*/ 27 w 93"/>
                      <a:gd name="T29" fmla="*/ 84 h 297"/>
                      <a:gd name="T30" fmla="*/ 29 w 93"/>
                      <a:gd name="T31" fmla="*/ 80 h 297"/>
                      <a:gd name="T32" fmla="*/ 31 w 93"/>
                      <a:gd name="T33" fmla="*/ 88 h 297"/>
                      <a:gd name="T34" fmla="*/ 33 w 93"/>
                      <a:gd name="T35" fmla="*/ 83 h 297"/>
                      <a:gd name="T36" fmla="*/ 34 w 93"/>
                      <a:gd name="T37" fmla="*/ 71 h 297"/>
                      <a:gd name="T38" fmla="*/ 36 w 93"/>
                      <a:gd name="T39" fmla="*/ 79 h 297"/>
                      <a:gd name="T40" fmla="*/ 38 w 93"/>
                      <a:gd name="T41" fmla="*/ 92 h 297"/>
                      <a:gd name="T42" fmla="*/ 40 w 93"/>
                      <a:gd name="T43" fmla="*/ 107 h 297"/>
                      <a:gd name="T44" fmla="*/ 42 w 93"/>
                      <a:gd name="T45" fmla="*/ 131 h 297"/>
                      <a:gd name="T46" fmla="*/ 44 w 93"/>
                      <a:gd name="T47" fmla="*/ 172 h 297"/>
                      <a:gd name="T48" fmla="*/ 46 w 93"/>
                      <a:gd name="T49" fmla="*/ 175 h 297"/>
                      <a:gd name="T50" fmla="*/ 47 w 93"/>
                      <a:gd name="T51" fmla="*/ 148 h 297"/>
                      <a:gd name="T52" fmla="*/ 49 w 93"/>
                      <a:gd name="T53" fmla="*/ 138 h 297"/>
                      <a:gd name="T54" fmla="*/ 51 w 93"/>
                      <a:gd name="T55" fmla="*/ 137 h 297"/>
                      <a:gd name="T56" fmla="*/ 53 w 93"/>
                      <a:gd name="T57" fmla="*/ 145 h 297"/>
                      <a:gd name="T58" fmla="*/ 55 w 93"/>
                      <a:gd name="T59" fmla="*/ 157 h 297"/>
                      <a:gd name="T60" fmla="*/ 57 w 93"/>
                      <a:gd name="T61" fmla="*/ 174 h 297"/>
                      <a:gd name="T62" fmla="*/ 59 w 93"/>
                      <a:gd name="T63" fmla="*/ 191 h 297"/>
                      <a:gd name="T64" fmla="*/ 61 w 93"/>
                      <a:gd name="T65" fmla="*/ 204 h 297"/>
                      <a:gd name="T66" fmla="*/ 63 w 93"/>
                      <a:gd name="T67" fmla="*/ 210 h 297"/>
                      <a:gd name="T68" fmla="*/ 65 w 93"/>
                      <a:gd name="T69" fmla="*/ 213 h 297"/>
                      <a:gd name="T70" fmla="*/ 67 w 93"/>
                      <a:gd name="T71" fmla="*/ 223 h 297"/>
                      <a:gd name="T72" fmla="*/ 68 w 93"/>
                      <a:gd name="T73" fmla="*/ 246 h 297"/>
                      <a:gd name="T74" fmla="*/ 70 w 93"/>
                      <a:gd name="T75" fmla="*/ 297 h 297"/>
                      <a:gd name="T76" fmla="*/ 72 w 93"/>
                      <a:gd name="T77" fmla="*/ 281 h 297"/>
                      <a:gd name="T78" fmla="*/ 74 w 93"/>
                      <a:gd name="T79" fmla="*/ 241 h 297"/>
                      <a:gd name="T80" fmla="*/ 76 w 93"/>
                      <a:gd name="T81" fmla="*/ 224 h 297"/>
                      <a:gd name="T82" fmla="*/ 78 w 93"/>
                      <a:gd name="T83" fmla="*/ 217 h 297"/>
                      <a:gd name="T84" fmla="*/ 79 w 93"/>
                      <a:gd name="T85" fmla="*/ 216 h 297"/>
                      <a:gd name="T86" fmla="*/ 81 w 93"/>
                      <a:gd name="T87" fmla="*/ 219 h 297"/>
                      <a:gd name="T88" fmla="*/ 83 w 93"/>
                      <a:gd name="T89" fmla="*/ 225 h 297"/>
                      <a:gd name="T90" fmla="*/ 85 w 93"/>
                      <a:gd name="T91" fmla="*/ 230 h 297"/>
                      <a:gd name="T92" fmla="*/ 87 w 93"/>
                      <a:gd name="T93" fmla="*/ 233 h 297"/>
                      <a:gd name="T94" fmla="*/ 89 w 93"/>
                      <a:gd name="T95" fmla="*/ 233 h 297"/>
                      <a:gd name="T96" fmla="*/ 91 w 93"/>
                      <a:gd name="T97" fmla="*/ 231 h 297"/>
                      <a:gd name="T98" fmla="*/ 93 w 93"/>
                      <a:gd name="T99" fmla="*/ 227 h 2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" h="297">
                        <a:moveTo>
                          <a:pt x="0" y="110"/>
                        </a:moveTo>
                        <a:lnTo>
                          <a:pt x="2" y="99"/>
                        </a:lnTo>
                        <a:lnTo>
                          <a:pt x="4" y="102"/>
                        </a:lnTo>
                        <a:lnTo>
                          <a:pt x="6" y="113"/>
                        </a:lnTo>
                        <a:lnTo>
                          <a:pt x="8" y="105"/>
                        </a:lnTo>
                        <a:lnTo>
                          <a:pt x="10" y="103"/>
                        </a:lnTo>
                        <a:lnTo>
                          <a:pt x="12" y="106"/>
                        </a:lnTo>
                        <a:lnTo>
                          <a:pt x="14" y="108"/>
                        </a:lnTo>
                        <a:lnTo>
                          <a:pt x="16" y="102"/>
                        </a:lnTo>
                        <a:lnTo>
                          <a:pt x="17" y="1"/>
                        </a:lnTo>
                        <a:lnTo>
                          <a:pt x="19" y="0"/>
                        </a:lnTo>
                        <a:lnTo>
                          <a:pt x="21" y="58"/>
                        </a:lnTo>
                        <a:lnTo>
                          <a:pt x="23" y="116"/>
                        </a:lnTo>
                        <a:lnTo>
                          <a:pt x="25" y="95"/>
                        </a:lnTo>
                        <a:lnTo>
                          <a:pt x="27" y="84"/>
                        </a:lnTo>
                        <a:lnTo>
                          <a:pt x="29" y="80"/>
                        </a:lnTo>
                        <a:lnTo>
                          <a:pt x="31" y="88"/>
                        </a:lnTo>
                        <a:lnTo>
                          <a:pt x="33" y="83"/>
                        </a:lnTo>
                        <a:lnTo>
                          <a:pt x="34" y="71"/>
                        </a:lnTo>
                        <a:lnTo>
                          <a:pt x="36" y="79"/>
                        </a:lnTo>
                        <a:lnTo>
                          <a:pt x="38" y="92"/>
                        </a:lnTo>
                        <a:lnTo>
                          <a:pt x="40" y="107"/>
                        </a:lnTo>
                        <a:lnTo>
                          <a:pt x="42" y="131"/>
                        </a:lnTo>
                        <a:lnTo>
                          <a:pt x="44" y="172"/>
                        </a:lnTo>
                        <a:lnTo>
                          <a:pt x="46" y="175"/>
                        </a:lnTo>
                        <a:lnTo>
                          <a:pt x="47" y="148"/>
                        </a:lnTo>
                        <a:lnTo>
                          <a:pt x="49" y="138"/>
                        </a:lnTo>
                        <a:lnTo>
                          <a:pt x="51" y="137"/>
                        </a:lnTo>
                        <a:lnTo>
                          <a:pt x="53" y="145"/>
                        </a:lnTo>
                        <a:lnTo>
                          <a:pt x="55" y="157"/>
                        </a:lnTo>
                        <a:lnTo>
                          <a:pt x="57" y="174"/>
                        </a:lnTo>
                        <a:lnTo>
                          <a:pt x="59" y="191"/>
                        </a:lnTo>
                        <a:lnTo>
                          <a:pt x="61" y="204"/>
                        </a:lnTo>
                        <a:lnTo>
                          <a:pt x="63" y="210"/>
                        </a:lnTo>
                        <a:lnTo>
                          <a:pt x="65" y="213"/>
                        </a:lnTo>
                        <a:lnTo>
                          <a:pt x="67" y="223"/>
                        </a:lnTo>
                        <a:lnTo>
                          <a:pt x="68" y="246"/>
                        </a:lnTo>
                        <a:lnTo>
                          <a:pt x="70" y="297"/>
                        </a:lnTo>
                        <a:lnTo>
                          <a:pt x="72" y="281"/>
                        </a:lnTo>
                        <a:lnTo>
                          <a:pt x="74" y="241"/>
                        </a:lnTo>
                        <a:lnTo>
                          <a:pt x="76" y="224"/>
                        </a:lnTo>
                        <a:lnTo>
                          <a:pt x="78" y="217"/>
                        </a:lnTo>
                        <a:lnTo>
                          <a:pt x="79" y="216"/>
                        </a:lnTo>
                        <a:lnTo>
                          <a:pt x="81" y="219"/>
                        </a:lnTo>
                        <a:lnTo>
                          <a:pt x="83" y="225"/>
                        </a:lnTo>
                        <a:lnTo>
                          <a:pt x="85" y="230"/>
                        </a:lnTo>
                        <a:lnTo>
                          <a:pt x="87" y="233"/>
                        </a:lnTo>
                        <a:lnTo>
                          <a:pt x="89" y="233"/>
                        </a:lnTo>
                        <a:lnTo>
                          <a:pt x="91" y="231"/>
                        </a:lnTo>
                        <a:lnTo>
                          <a:pt x="93" y="22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4" name="Freeform 465"/>
                  <p:cNvSpPr>
                    <a:spLocks/>
                  </p:cNvSpPr>
                  <p:nvPr/>
                </p:nvSpPr>
                <p:spPr bwMode="auto">
                  <a:xfrm>
                    <a:off x="5480577" y="3398153"/>
                    <a:ext cx="94188" cy="162781"/>
                  </a:xfrm>
                  <a:custGeom>
                    <a:avLst/>
                    <a:gdLst>
                      <a:gd name="T0" fmla="*/ 0 w 92"/>
                      <a:gd name="T1" fmla="*/ 8 h 159"/>
                      <a:gd name="T2" fmla="*/ 2 w 92"/>
                      <a:gd name="T3" fmla="*/ 3 h 159"/>
                      <a:gd name="T4" fmla="*/ 4 w 92"/>
                      <a:gd name="T5" fmla="*/ 0 h 159"/>
                      <a:gd name="T6" fmla="*/ 6 w 92"/>
                      <a:gd name="T7" fmla="*/ 0 h 159"/>
                      <a:gd name="T8" fmla="*/ 7 w 92"/>
                      <a:gd name="T9" fmla="*/ 5 h 159"/>
                      <a:gd name="T10" fmla="*/ 9 w 92"/>
                      <a:gd name="T11" fmla="*/ 14 h 159"/>
                      <a:gd name="T12" fmla="*/ 11 w 92"/>
                      <a:gd name="T13" fmla="*/ 30 h 159"/>
                      <a:gd name="T14" fmla="*/ 13 w 92"/>
                      <a:gd name="T15" fmla="*/ 52 h 159"/>
                      <a:gd name="T16" fmla="*/ 15 w 92"/>
                      <a:gd name="T17" fmla="*/ 80 h 159"/>
                      <a:gd name="T18" fmla="*/ 17 w 92"/>
                      <a:gd name="T19" fmla="*/ 105 h 159"/>
                      <a:gd name="T20" fmla="*/ 19 w 92"/>
                      <a:gd name="T21" fmla="*/ 111 h 159"/>
                      <a:gd name="T22" fmla="*/ 20 w 92"/>
                      <a:gd name="T23" fmla="*/ 105 h 159"/>
                      <a:gd name="T24" fmla="*/ 22 w 92"/>
                      <a:gd name="T25" fmla="*/ 90 h 159"/>
                      <a:gd name="T26" fmla="*/ 24 w 92"/>
                      <a:gd name="T27" fmla="*/ 74 h 159"/>
                      <a:gd name="T28" fmla="*/ 26 w 92"/>
                      <a:gd name="T29" fmla="*/ 63 h 159"/>
                      <a:gd name="T30" fmla="*/ 28 w 92"/>
                      <a:gd name="T31" fmla="*/ 60 h 159"/>
                      <a:gd name="T32" fmla="*/ 30 w 92"/>
                      <a:gd name="T33" fmla="*/ 65 h 159"/>
                      <a:gd name="T34" fmla="*/ 32 w 92"/>
                      <a:gd name="T35" fmla="*/ 80 h 159"/>
                      <a:gd name="T36" fmla="*/ 34 w 92"/>
                      <a:gd name="T37" fmla="*/ 112 h 159"/>
                      <a:gd name="T38" fmla="*/ 36 w 92"/>
                      <a:gd name="T39" fmla="*/ 153 h 159"/>
                      <a:gd name="T40" fmla="*/ 37 w 92"/>
                      <a:gd name="T41" fmla="*/ 106 h 159"/>
                      <a:gd name="T42" fmla="*/ 39 w 92"/>
                      <a:gd name="T43" fmla="*/ 78 h 159"/>
                      <a:gd name="T44" fmla="*/ 41 w 92"/>
                      <a:gd name="T45" fmla="*/ 62 h 159"/>
                      <a:gd name="T46" fmla="*/ 43 w 92"/>
                      <a:gd name="T47" fmla="*/ 51 h 159"/>
                      <a:gd name="T48" fmla="*/ 45 w 92"/>
                      <a:gd name="T49" fmla="*/ 44 h 159"/>
                      <a:gd name="T50" fmla="*/ 47 w 92"/>
                      <a:gd name="T51" fmla="*/ 39 h 159"/>
                      <a:gd name="T52" fmla="*/ 49 w 92"/>
                      <a:gd name="T53" fmla="*/ 37 h 159"/>
                      <a:gd name="T54" fmla="*/ 51 w 92"/>
                      <a:gd name="T55" fmla="*/ 37 h 159"/>
                      <a:gd name="T56" fmla="*/ 53 w 92"/>
                      <a:gd name="T57" fmla="*/ 41 h 159"/>
                      <a:gd name="T58" fmla="*/ 54 w 92"/>
                      <a:gd name="T59" fmla="*/ 48 h 159"/>
                      <a:gd name="T60" fmla="*/ 56 w 92"/>
                      <a:gd name="T61" fmla="*/ 60 h 159"/>
                      <a:gd name="T62" fmla="*/ 58 w 92"/>
                      <a:gd name="T63" fmla="*/ 76 h 159"/>
                      <a:gd name="T64" fmla="*/ 60 w 92"/>
                      <a:gd name="T65" fmla="*/ 98 h 159"/>
                      <a:gd name="T66" fmla="*/ 62 w 92"/>
                      <a:gd name="T67" fmla="*/ 127 h 159"/>
                      <a:gd name="T68" fmla="*/ 64 w 92"/>
                      <a:gd name="T69" fmla="*/ 159 h 159"/>
                      <a:gd name="T70" fmla="*/ 66 w 92"/>
                      <a:gd name="T71" fmla="*/ 152 h 159"/>
                      <a:gd name="T72" fmla="*/ 67 w 92"/>
                      <a:gd name="T73" fmla="*/ 131 h 159"/>
                      <a:gd name="T74" fmla="*/ 69 w 92"/>
                      <a:gd name="T75" fmla="*/ 117 h 159"/>
                      <a:gd name="T76" fmla="*/ 71 w 92"/>
                      <a:gd name="T77" fmla="*/ 111 h 159"/>
                      <a:gd name="T78" fmla="*/ 73 w 92"/>
                      <a:gd name="T79" fmla="*/ 112 h 159"/>
                      <a:gd name="T80" fmla="*/ 75 w 92"/>
                      <a:gd name="T81" fmla="*/ 118 h 159"/>
                      <a:gd name="T82" fmla="*/ 77 w 92"/>
                      <a:gd name="T83" fmla="*/ 130 h 159"/>
                      <a:gd name="T84" fmla="*/ 79 w 92"/>
                      <a:gd name="T85" fmla="*/ 138 h 159"/>
                      <a:gd name="T86" fmla="*/ 81 w 92"/>
                      <a:gd name="T87" fmla="*/ 128 h 159"/>
                      <a:gd name="T88" fmla="*/ 83 w 92"/>
                      <a:gd name="T89" fmla="*/ 111 h 159"/>
                      <a:gd name="T90" fmla="*/ 85 w 92"/>
                      <a:gd name="T91" fmla="*/ 97 h 159"/>
                      <a:gd name="T92" fmla="*/ 87 w 92"/>
                      <a:gd name="T93" fmla="*/ 88 h 159"/>
                      <a:gd name="T94" fmla="*/ 88 w 92"/>
                      <a:gd name="T95" fmla="*/ 83 h 159"/>
                      <a:gd name="T96" fmla="*/ 90 w 92"/>
                      <a:gd name="T97" fmla="*/ 80 h 159"/>
                      <a:gd name="T98" fmla="*/ 92 w 92"/>
                      <a:gd name="T99" fmla="*/ 80 h 1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59">
                        <a:moveTo>
                          <a:pt x="0" y="8"/>
                        </a:moveTo>
                        <a:lnTo>
                          <a:pt x="2" y="3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5"/>
                        </a:lnTo>
                        <a:lnTo>
                          <a:pt x="9" y="14"/>
                        </a:lnTo>
                        <a:lnTo>
                          <a:pt x="11" y="30"/>
                        </a:lnTo>
                        <a:lnTo>
                          <a:pt x="13" y="52"/>
                        </a:lnTo>
                        <a:lnTo>
                          <a:pt x="15" y="80"/>
                        </a:lnTo>
                        <a:lnTo>
                          <a:pt x="17" y="105"/>
                        </a:lnTo>
                        <a:lnTo>
                          <a:pt x="19" y="111"/>
                        </a:lnTo>
                        <a:lnTo>
                          <a:pt x="20" y="105"/>
                        </a:lnTo>
                        <a:lnTo>
                          <a:pt x="22" y="90"/>
                        </a:lnTo>
                        <a:lnTo>
                          <a:pt x="24" y="74"/>
                        </a:lnTo>
                        <a:lnTo>
                          <a:pt x="26" y="63"/>
                        </a:lnTo>
                        <a:lnTo>
                          <a:pt x="28" y="60"/>
                        </a:lnTo>
                        <a:lnTo>
                          <a:pt x="30" y="65"/>
                        </a:lnTo>
                        <a:lnTo>
                          <a:pt x="32" y="80"/>
                        </a:lnTo>
                        <a:lnTo>
                          <a:pt x="34" y="112"/>
                        </a:lnTo>
                        <a:lnTo>
                          <a:pt x="36" y="153"/>
                        </a:lnTo>
                        <a:lnTo>
                          <a:pt x="37" y="106"/>
                        </a:lnTo>
                        <a:lnTo>
                          <a:pt x="39" y="78"/>
                        </a:lnTo>
                        <a:lnTo>
                          <a:pt x="41" y="62"/>
                        </a:lnTo>
                        <a:lnTo>
                          <a:pt x="43" y="51"/>
                        </a:lnTo>
                        <a:lnTo>
                          <a:pt x="45" y="44"/>
                        </a:lnTo>
                        <a:lnTo>
                          <a:pt x="47" y="39"/>
                        </a:lnTo>
                        <a:lnTo>
                          <a:pt x="49" y="37"/>
                        </a:lnTo>
                        <a:lnTo>
                          <a:pt x="51" y="37"/>
                        </a:lnTo>
                        <a:lnTo>
                          <a:pt x="53" y="41"/>
                        </a:lnTo>
                        <a:lnTo>
                          <a:pt x="54" y="48"/>
                        </a:lnTo>
                        <a:lnTo>
                          <a:pt x="56" y="60"/>
                        </a:lnTo>
                        <a:lnTo>
                          <a:pt x="58" y="76"/>
                        </a:lnTo>
                        <a:lnTo>
                          <a:pt x="60" y="98"/>
                        </a:lnTo>
                        <a:lnTo>
                          <a:pt x="62" y="127"/>
                        </a:lnTo>
                        <a:lnTo>
                          <a:pt x="64" y="159"/>
                        </a:lnTo>
                        <a:lnTo>
                          <a:pt x="66" y="152"/>
                        </a:lnTo>
                        <a:lnTo>
                          <a:pt x="67" y="131"/>
                        </a:lnTo>
                        <a:lnTo>
                          <a:pt x="69" y="117"/>
                        </a:lnTo>
                        <a:lnTo>
                          <a:pt x="71" y="111"/>
                        </a:lnTo>
                        <a:lnTo>
                          <a:pt x="73" y="112"/>
                        </a:lnTo>
                        <a:lnTo>
                          <a:pt x="75" y="118"/>
                        </a:lnTo>
                        <a:lnTo>
                          <a:pt x="77" y="130"/>
                        </a:lnTo>
                        <a:lnTo>
                          <a:pt x="79" y="138"/>
                        </a:lnTo>
                        <a:lnTo>
                          <a:pt x="81" y="128"/>
                        </a:lnTo>
                        <a:lnTo>
                          <a:pt x="83" y="111"/>
                        </a:lnTo>
                        <a:lnTo>
                          <a:pt x="85" y="97"/>
                        </a:lnTo>
                        <a:lnTo>
                          <a:pt x="87" y="88"/>
                        </a:lnTo>
                        <a:lnTo>
                          <a:pt x="88" y="83"/>
                        </a:lnTo>
                        <a:lnTo>
                          <a:pt x="90" y="80"/>
                        </a:lnTo>
                        <a:lnTo>
                          <a:pt x="92" y="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5" name="Freeform 466"/>
                  <p:cNvSpPr>
                    <a:spLocks/>
                  </p:cNvSpPr>
                  <p:nvPr/>
                </p:nvSpPr>
                <p:spPr bwMode="auto">
                  <a:xfrm>
                    <a:off x="5574765" y="3480056"/>
                    <a:ext cx="94188" cy="100331"/>
                  </a:xfrm>
                  <a:custGeom>
                    <a:avLst/>
                    <a:gdLst>
                      <a:gd name="T0" fmla="*/ 0 w 92"/>
                      <a:gd name="T1" fmla="*/ 0 h 98"/>
                      <a:gd name="T2" fmla="*/ 2 w 92"/>
                      <a:gd name="T3" fmla="*/ 3 h 98"/>
                      <a:gd name="T4" fmla="*/ 4 w 92"/>
                      <a:gd name="T5" fmla="*/ 10 h 98"/>
                      <a:gd name="T6" fmla="*/ 6 w 92"/>
                      <a:gd name="T7" fmla="*/ 21 h 98"/>
                      <a:gd name="T8" fmla="*/ 7 w 92"/>
                      <a:gd name="T9" fmla="*/ 37 h 98"/>
                      <a:gd name="T10" fmla="*/ 9 w 92"/>
                      <a:gd name="T11" fmla="*/ 64 h 98"/>
                      <a:gd name="T12" fmla="*/ 11 w 92"/>
                      <a:gd name="T13" fmla="*/ 98 h 98"/>
                      <a:gd name="T14" fmla="*/ 13 w 92"/>
                      <a:gd name="T15" fmla="*/ 83 h 98"/>
                      <a:gd name="T16" fmla="*/ 15 w 92"/>
                      <a:gd name="T17" fmla="*/ 54 h 98"/>
                      <a:gd name="T18" fmla="*/ 17 w 92"/>
                      <a:gd name="T19" fmla="*/ 37 h 98"/>
                      <a:gd name="T20" fmla="*/ 19 w 92"/>
                      <a:gd name="T21" fmla="*/ 27 h 98"/>
                      <a:gd name="T22" fmla="*/ 21 w 92"/>
                      <a:gd name="T23" fmla="*/ 21 h 98"/>
                      <a:gd name="T24" fmla="*/ 23 w 92"/>
                      <a:gd name="T25" fmla="*/ 18 h 98"/>
                      <a:gd name="T26" fmla="*/ 25 w 92"/>
                      <a:gd name="T27" fmla="*/ 18 h 98"/>
                      <a:gd name="T28" fmla="*/ 27 w 92"/>
                      <a:gd name="T29" fmla="*/ 20 h 98"/>
                      <a:gd name="T30" fmla="*/ 28 w 92"/>
                      <a:gd name="T31" fmla="*/ 23 h 98"/>
                      <a:gd name="T32" fmla="*/ 30 w 92"/>
                      <a:gd name="T33" fmla="*/ 26 h 98"/>
                      <a:gd name="T34" fmla="*/ 32 w 92"/>
                      <a:gd name="T35" fmla="*/ 28 h 98"/>
                      <a:gd name="T36" fmla="*/ 34 w 92"/>
                      <a:gd name="T37" fmla="*/ 27 h 98"/>
                      <a:gd name="T38" fmla="*/ 36 w 92"/>
                      <a:gd name="T39" fmla="*/ 25 h 98"/>
                      <a:gd name="T40" fmla="*/ 38 w 92"/>
                      <a:gd name="T41" fmla="*/ 23 h 98"/>
                      <a:gd name="T42" fmla="*/ 40 w 92"/>
                      <a:gd name="T43" fmla="*/ 21 h 98"/>
                      <a:gd name="T44" fmla="*/ 42 w 92"/>
                      <a:gd name="T45" fmla="*/ 21 h 98"/>
                      <a:gd name="T46" fmla="*/ 43 w 92"/>
                      <a:gd name="T47" fmla="*/ 23 h 98"/>
                      <a:gd name="T48" fmla="*/ 45 w 92"/>
                      <a:gd name="T49" fmla="*/ 26 h 98"/>
                      <a:gd name="T50" fmla="*/ 47 w 92"/>
                      <a:gd name="T51" fmla="*/ 32 h 98"/>
                      <a:gd name="T52" fmla="*/ 49 w 92"/>
                      <a:gd name="T53" fmla="*/ 39 h 98"/>
                      <a:gd name="T54" fmla="*/ 51 w 92"/>
                      <a:gd name="T55" fmla="*/ 45 h 98"/>
                      <a:gd name="T56" fmla="*/ 53 w 92"/>
                      <a:gd name="T57" fmla="*/ 48 h 98"/>
                      <a:gd name="T58" fmla="*/ 55 w 92"/>
                      <a:gd name="T59" fmla="*/ 45 h 98"/>
                      <a:gd name="T60" fmla="*/ 57 w 92"/>
                      <a:gd name="T61" fmla="*/ 38 h 98"/>
                      <a:gd name="T62" fmla="*/ 58 w 92"/>
                      <a:gd name="T63" fmla="*/ 31 h 98"/>
                      <a:gd name="T64" fmla="*/ 60 w 92"/>
                      <a:gd name="T65" fmla="*/ 25 h 98"/>
                      <a:gd name="T66" fmla="*/ 62 w 92"/>
                      <a:gd name="T67" fmla="*/ 21 h 98"/>
                      <a:gd name="T68" fmla="*/ 64 w 92"/>
                      <a:gd name="T69" fmla="*/ 19 h 98"/>
                      <a:gd name="T70" fmla="*/ 66 w 92"/>
                      <a:gd name="T71" fmla="*/ 19 h 98"/>
                      <a:gd name="T72" fmla="*/ 68 w 92"/>
                      <a:gd name="T73" fmla="*/ 20 h 98"/>
                      <a:gd name="T74" fmla="*/ 70 w 92"/>
                      <a:gd name="T75" fmla="*/ 23 h 98"/>
                      <a:gd name="T76" fmla="*/ 72 w 92"/>
                      <a:gd name="T77" fmla="*/ 26 h 98"/>
                      <a:gd name="T78" fmla="*/ 74 w 92"/>
                      <a:gd name="T79" fmla="*/ 30 h 98"/>
                      <a:gd name="T80" fmla="*/ 76 w 92"/>
                      <a:gd name="T81" fmla="*/ 33 h 98"/>
                      <a:gd name="T82" fmla="*/ 77 w 92"/>
                      <a:gd name="T83" fmla="*/ 36 h 98"/>
                      <a:gd name="T84" fmla="*/ 79 w 92"/>
                      <a:gd name="T85" fmla="*/ 36 h 98"/>
                      <a:gd name="T86" fmla="*/ 81 w 92"/>
                      <a:gd name="T87" fmla="*/ 36 h 98"/>
                      <a:gd name="T88" fmla="*/ 83 w 92"/>
                      <a:gd name="T89" fmla="*/ 35 h 98"/>
                      <a:gd name="T90" fmla="*/ 85 w 92"/>
                      <a:gd name="T91" fmla="*/ 35 h 98"/>
                      <a:gd name="T92" fmla="*/ 87 w 92"/>
                      <a:gd name="T93" fmla="*/ 36 h 98"/>
                      <a:gd name="T94" fmla="*/ 88 w 92"/>
                      <a:gd name="T95" fmla="*/ 37 h 98"/>
                      <a:gd name="T96" fmla="*/ 90 w 92"/>
                      <a:gd name="T97" fmla="*/ 38 h 98"/>
                      <a:gd name="T98" fmla="*/ 92 w 92"/>
                      <a:gd name="T99" fmla="*/ 40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98">
                        <a:moveTo>
                          <a:pt x="0" y="0"/>
                        </a:moveTo>
                        <a:lnTo>
                          <a:pt x="2" y="3"/>
                        </a:lnTo>
                        <a:lnTo>
                          <a:pt x="4" y="10"/>
                        </a:lnTo>
                        <a:lnTo>
                          <a:pt x="6" y="21"/>
                        </a:lnTo>
                        <a:lnTo>
                          <a:pt x="7" y="37"/>
                        </a:lnTo>
                        <a:lnTo>
                          <a:pt x="9" y="64"/>
                        </a:lnTo>
                        <a:lnTo>
                          <a:pt x="11" y="98"/>
                        </a:lnTo>
                        <a:lnTo>
                          <a:pt x="13" y="83"/>
                        </a:lnTo>
                        <a:lnTo>
                          <a:pt x="15" y="54"/>
                        </a:lnTo>
                        <a:lnTo>
                          <a:pt x="17" y="37"/>
                        </a:lnTo>
                        <a:lnTo>
                          <a:pt x="19" y="27"/>
                        </a:lnTo>
                        <a:lnTo>
                          <a:pt x="21" y="21"/>
                        </a:lnTo>
                        <a:lnTo>
                          <a:pt x="23" y="18"/>
                        </a:lnTo>
                        <a:lnTo>
                          <a:pt x="25" y="18"/>
                        </a:lnTo>
                        <a:lnTo>
                          <a:pt x="27" y="20"/>
                        </a:lnTo>
                        <a:lnTo>
                          <a:pt x="28" y="23"/>
                        </a:lnTo>
                        <a:lnTo>
                          <a:pt x="30" y="26"/>
                        </a:lnTo>
                        <a:lnTo>
                          <a:pt x="32" y="28"/>
                        </a:lnTo>
                        <a:lnTo>
                          <a:pt x="34" y="27"/>
                        </a:lnTo>
                        <a:lnTo>
                          <a:pt x="36" y="25"/>
                        </a:lnTo>
                        <a:lnTo>
                          <a:pt x="38" y="23"/>
                        </a:lnTo>
                        <a:lnTo>
                          <a:pt x="40" y="21"/>
                        </a:lnTo>
                        <a:lnTo>
                          <a:pt x="42" y="21"/>
                        </a:lnTo>
                        <a:lnTo>
                          <a:pt x="43" y="23"/>
                        </a:lnTo>
                        <a:lnTo>
                          <a:pt x="45" y="26"/>
                        </a:lnTo>
                        <a:lnTo>
                          <a:pt x="47" y="32"/>
                        </a:lnTo>
                        <a:lnTo>
                          <a:pt x="49" y="39"/>
                        </a:lnTo>
                        <a:lnTo>
                          <a:pt x="51" y="45"/>
                        </a:lnTo>
                        <a:lnTo>
                          <a:pt x="53" y="48"/>
                        </a:lnTo>
                        <a:lnTo>
                          <a:pt x="55" y="45"/>
                        </a:lnTo>
                        <a:lnTo>
                          <a:pt x="57" y="38"/>
                        </a:lnTo>
                        <a:lnTo>
                          <a:pt x="58" y="31"/>
                        </a:lnTo>
                        <a:lnTo>
                          <a:pt x="60" y="25"/>
                        </a:lnTo>
                        <a:lnTo>
                          <a:pt x="62" y="21"/>
                        </a:lnTo>
                        <a:lnTo>
                          <a:pt x="64" y="19"/>
                        </a:lnTo>
                        <a:lnTo>
                          <a:pt x="66" y="19"/>
                        </a:lnTo>
                        <a:lnTo>
                          <a:pt x="68" y="20"/>
                        </a:lnTo>
                        <a:lnTo>
                          <a:pt x="70" y="23"/>
                        </a:lnTo>
                        <a:lnTo>
                          <a:pt x="72" y="26"/>
                        </a:lnTo>
                        <a:lnTo>
                          <a:pt x="74" y="30"/>
                        </a:lnTo>
                        <a:lnTo>
                          <a:pt x="76" y="33"/>
                        </a:lnTo>
                        <a:lnTo>
                          <a:pt x="77" y="36"/>
                        </a:lnTo>
                        <a:lnTo>
                          <a:pt x="79" y="36"/>
                        </a:lnTo>
                        <a:lnTo>
                          <a:pt x="81" y="36"/>
                        </a:lnTo>
                        <a:lnTo>
                          <a:pt x="83" y="35"/>
                        </a:lnTo>
                        <a:lnTo>
                          <a:pt x="85" y="35"/>
                        </a:lnTo>
                        <a:lnTo>
                          <a:pt x="87" y="36"/>
                        </a:lnTo>
                        <a:lnTo>
                          <a:pt x="88" y="37"/>
                        </a:lnTo>
                        <a:lnTo>
                          <a:pt x="90" y="38"/>
                        </a:lnTo>
                        <a:lnTo>
                          <a:pt x="92" y="4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6" name="Freeform 468"/>
                  <p:cNvSpPr>
                    <a:spLocks/>
                  </p:cNvSpPr>
                  <p:nvPr/>
                </p:nvSpPr>
                <p:spPr bwMode="auto">
                  <a:xfrm>
                    <a:off x="5668953" y="3508722"/>
                    <a:ext cx="95212" cy="21499"/>
                  </a:xfrm>
                  <a:custGeom>
                    <a:avLst/>
                    <a:gdLst>
                      <a:gd name="T0" fmla="*/ 0 w 93"/>
                      <a:gd name="T1" fmla="*/ 12 h 21"/>
                      <a:gd name="T2" fmla="*/ 2 w 93"/>
                      <a:gd name="T3" fmla="*/ 12 h 21"/>
                      <a:gd name="T4" fmla="*/ 4 w 93"/>
                      <a:gd name="T5" fmla="*/ 11 h 21"/>
                      <a:gd name="T6" fmla="*/ 6 w 93"/>
                      <a:gd name="T7" fmla="*/ 9 h 21"/>
                      <a:gd name="T8" fmla="*/ 8 w 93"/>
                      <a:gd name="T9" fmla="*/ 6 h 21"/>
                      <a:gd name="T10" fmla="*/ 10 w 93"/>
                      <a:gd name="T11" fmla="*/ 3 h 21"/>
                      <a:gd name="T12" fmla="*/ 12 w 93"/>
                      <a:gd name="T13" fmla="*/ 2 h 21"/>
                      <a:gd name="T14" fmla="*/ 14 w 93"/>
                      <a:gd name="T15" fmla="*/ 0 h 21"/>
                      <a:gd name="T16" fmla="*/ 16 w 93"/>
                      <a:gd name="T17" fmla="*/ 1 h 21"/>
                      <a:gd name="T18" fmla="*/ 18 w 93"/>
                      <a:gd name="T19" fmla="*/ 2 h 21"/>
                      <a:gd name="T20" fmla="*/ 19 w 93"/>
                      <a:gd name="T21" fmla="*/ 4 h 21"/>
                      <a:gd name="T22" fmla="*/ 21 w 93"/>
                      <a:gd name="T23" fmla="*/ 7 h 21"/>
                      <a:gd name="T24" fmla="*/ 23 w 93"/>
                      <a:gd name="T25" fmla="*/ 10 h 21"/>
                      <a:gd name="T26" fmla="*/ 25 w 93"/>
                      <a:gd name="T27" fmla="*/ 12 h 21"/>
                      <a:gd name="T28" fmla="*/ 27 w 93"/>
                      <a:gd name="T29" fmla="*/ 15 h 21"/>
                      <a:gd name="T30" fmla="*/ 29 w 93"/>
                      <a:gd name="T31" fmla="*/ 15 h 21"/>
                      <a:gd name="T32" fmla="*/ 30 w 93"/>
                      <a:gd name="T33" fmla="*/ 14 h 21"/>
                      <a:gd name="T34" fmla="*/ 32 w 93"/>
                      <a:gd name="T35" fmla="*/ 13 h 21"/>
                      <a:gd name="T36" fmla="*/ 34 w 93"/>
                      <a:gd name="T37" fmla="*/ 12 h 21"/>
                      <a:gd name="T38" fmla="*/ 36 w 93"/>
                      <a:gd name="T39" fmla="*/ 11 h 21"/>
                      <a:gd name="T40" fmla="*/ 38 w 93"/>
                      <a:gd name="T41" fmla="*/ 10 h 21"/>
                      <a:gd name="T42" fmla="*/ 40 w 93"/>
                      <a:gd name="T43" fmla="*/ 10 h 21"/>
                      <a:gd name="T44" fmla="*/ 42 w 93"/>
                      <a:gd name="T45" fmla="*/ 10 h 21"/>
                      <a:gd name="T46" fmla="*/ 44 w 93"/>
                      <a:gd name="T47" fmla="*/ 11 h 21"/>
                      <a:gd name="T48" fmla="*/ 46 w 93"/>
                      <a:gd name="T49" fmla="*/ 11 h 21"/>
                      <a:gd name="T50" fmla="*/ 48 w 93"/>
                      <a:gd name="T51" fmla="*/ 10 h 21"/>
                      <a:gd name="T52" fmla="*/ 49 w 93"/>
                      <a:gd name="T53" fmla="*/ 9 h 21"/>
                      <a:gd name="T54" fmla="*/ 51 w 93"/>
                      <a:gd name="T55" fmla="*/ 9 h 21"/>
                      <a:gd name="T56" fmla="*/ 53 w 93"/>
                      <a:gd name="T57" fmla="*/ 8 h 21"/>
                      <a:gd name="T58" fmla="*/ 55 w 93"/>
                      <a:gd name="T59" fmla="*/ 8 h 21"/>
                      <a:gd name="T60" fmla="*/ 57 w 93"/>
                      <a:gd name="T61" fmla="*/ 9 h 21"/>
                      <a:gd name="T62" fmla="*/ 59 w 93"/>
                      <a:gd name="T63" fmla="*/ 10 h 21"/>
                      <a:gd name="T64" fmla="*/ 61 w 93"/>
                      <a:gd name="T65" fmla="*/ 12 h 21"/>
                      <a:gd name="T66" fmla="*/ 63 w 93"/>
                      <a:gd name="T67" fmla="*/ 16 h 21"/>
                      <a:gd name="T68" fmla="*/ 64 w 93"/>
                      <a:gd name="T69" fmla="*/ 18 h 21"/>
                      <a:gd name="T70" fmla="*/ 66 w 93"/>
                      <a:gd name="T71" fmla="*/ 20 h 21"/>
                      <a:gd name="T72" fmla="*/ 68 w 93"/>
                      <a:gd name="T73" fmla="*/ 21 h 21"/>
                      <a:gd name="T74" fmla="*/ 70 w 93"/>
                      <a:gd name="T75" fmla="*/ 20 h 21"/>
                      <a:gd name="T76" fmla="*/ 72 w 93"/>
                      <a:gd name="T77" fmla="*/ 18 h 21"/>
                      <a:gd name="T78" fmla="*/ 74 w 93"/>
                      <a:gd name="T79" fmla="*/ 16 h 21"/>
                      <a:gd name="T80" fmla="*/ 76 w 93"/>
                      <a:gd name="T81" fmla="*/ 14 h 21"/>
                      <a:gd name="T82" fmla="*/ 78 w 93"/>
                      <a:gd name="T83" fmla="*/ 13 h 21"/>
                      <a:gd name="T84" fmla="*/ 79 w 93"/>
                      <a:gd name="T85" fmla="*/ 13 h 21"/>
                      <a:gd name="T86" fmla="*/ 81 w 93"/>
                      <a:gd name="T87" fmla="*/ 11 h 21"/>
                      <a:gd name="T88" fmla="*/ 83 w 93"/>
                      <a:gd name="T89" fmla="*/ 13 h 21"/>
                      <a:gd name="T90" fmla="*/ 85 w 93"/>
                      <a:gd name="T91" fmla="*/ 14 h 21"/>
                      <a:gd name="T92" fmla="*/ 87 w 93"/>
                      <a:gd name="T93" fmla="*/ 14 h 21"/>
                      <a:gd name="T94" fmla="*/ 89 w 93"/>
                      <a:gd name="T95" fmla="*/ 15 h 21"/>
                      <a:gd name="T96" fmla="*/ 91 w 93"/>
                      <a:gd name="T97" fmla="*/ 15 h 21"/>
                      <a:gd name="T98" fmla="*/ 93 w 93"/>
                      <a:gd name="T99" fmla="*/ 15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" h="21">
                        <a:moveTo>
                          <a:pt x="0" y="12"/>
                        </a:moveTo>
                        <a:lnTo>
                          <a:pt x="2" y="12"/>
                        </a:lnTo>
                        <a:lnTo>
                          <a:pt x="4" y="11"/>
                        </a:lnTo>
                        <a:lnTo>
                          <a:pt x="6" y="9"/>
                        </a:lnTo>
                        <a:lnTo>
                          <a:pt x="8" y="6"/>
                        </a:lnTo>
                        <a:lnTo>
                          <a:pt x="10" y="3"/>
                        </a:lnTo>
                        <a:lnTo>
                          <a:pt x="12" y="2"/>
                        </a:lnTo>
                        <a:lnTo>
                          <a:pt x="14" y="0"/>
                        </a:lnTo>
                        <a:lnTo>
                          <a:pt x="16" y="1"/>
                        </a:lnTo>
                        <a:lnTo>
                          <a:pt x="18" y="2"/>
                        </a:lnTo>
                        <a:lnTo>
                          <a:pt x="19" y="4"/>
                        </a:lnTo>
                        <a:lnTo>
                          <a:pt x="21" y="7"/>
                        </a:lnTo>
                        <a:lnTo>
                          <a:pt x="23" y="10"/>
                        </a:lnTo>
                        <a:lnTo>
                          <a:pt x="25" y="12"/>
                        </a:lnTo>
                        <a:lnTo>
                          <a:pt x="27" y="15"/>
                        </a:lnTo>
                        <a:lnTo>
                          <a:pt x="29" y="15"/>
                        </a:lnTo>
                        <a:lnTo>
                          <a:pt x="30" y="14"/>
                        </a:lnTo>
                        <a:lnTo>
                          <a:pt x="32" y="13"/>
                        </a:lnTo>
                        <a:lnTo>
                          <a:pt x="34" y="12"/>
                        </a:lnTo>
                        <a:lnTo>
                          <a:pt x="36" y="11"/>
                        </a:lnTo>
                        <a:lnTo>
                          <a:pt x="38" y="10"/>
                        </a:lnTo>
                        <a:lnTo>
                          <a:pt x="40" y="10"/>
                        </a:lnTo>
                        <a:lnTo>
                          <a:pt x="42" y="10"/>
                        </a:lnTo>
                        <a:lnTo>
                          <a:pt x="44" y="11"/>
                        </a:lnTo>
                        <a:lnTo>
                          <a:pt x="46" y="11"/>
                        </a:lnTo>
                        <a:lnTo>
                          <a:pt x="48" y="10"/>
                        </a:lnTo>
                        <a:lnTo>
                          <a:pt x="49" y="9"/>
                        </a:lnTo>
                        <a:lnTo>
                          <a:pt x="51" y="9"/>
                        </a:lnTo>
                        <a:lnTo>
                          <a:pt x="53" y="8"/>
                        </a:lnTo>
                        <a:lnTo>
                          <a:pt x="55" y="8"/>
                        </a:lnTo>
                        <a:lnTo>
                          <a:pt x="57" y="9"/>
                        </a:lnTo>
                        <a:lnTo>
                          <a:pt x="59" y="10"/>
                        </a:lnTo>
                        <a:lnTo>
                          <a:pt x="61" y="12"/>
                        </a:lnTo>
                        <a:lnTo>
                          <a:pt x="63" y="16"/>
                        </a:lnTo>
                        <a:lnTo>
                          <a:pt x="64" y="18"/>
                        </a:lnTo>
                        <a:lnTo>
                          <a:pt x="66" y="20"/>
                        </a:lnTo>
                        <a:lnTo>
                          <a:pt x="68" y="21"/>
                        </a:lnTo>
                        <a:lnTo>
                          <a:pt x="70" y="20"/>
                        </a:lnTo>
                        <a:lnTo>
                          <a:pt x="72" y="18"/>
                        </a:lnTo>
                        <a:lnTo>
                          <a:pt x="74" y="16"/>
                        </a:lnTo>
                        <a:lnTo>
                          <a:pt x="76" y="14"/>
                        </a:lnTo>
                        <a:lnTo>
                          <a:pt x="78" y="13"/>
                        </a:lnTo>
                        <a:lnTo>
                          <a:pt x="79" y="13"/>
                        </a:lnTo>
                        <a:lnTo>
                          <a:pt x="81" y="11"/>
                        </a:lnTo>
                        <a:lnTo>
                          <a:pt x="83" y="13"/>
                        </a:lnTo>
                        <a:lnTo>
                          <a:pt x="85" y="14"/>
                        </a:lnTo>
                        <a:lnTo>
                          <a:pt x="87" y="14"/>
                        </a:lnTo>
                        <a:lnTo>
                          <a:pt x="89" y="15"/>
                        </a:lnTo>
                        <a:lnTo>
                          <a:pt x="91" y="15"/>
                        </a:lnTo>
                        <a:lnTo>
                          <a:pt x="93" y="1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7" name="Freeform 469"/>
                  <p:cNvSpPr>
                    <a:spLocks/>
                  </p:cNvSpPr>
                  <p:nvPr/>
                </p:nvSpPr>
                <p:spPr bwMode="auto">
                  <a:xfrm>
                    <a:off x="5764165" y="3515888"/>
                    <a:ext cx="94188" cy="56308"/>
                  </a:xfrm>
                  <a:custGeom>
                    <a:avLst/>
                    <a:gdLst>
                      <a:gd name="T0" fmla="*/ 0 w 92"/>
                      <a:gd name="T1" fmla="*/ 8 h 55"/>
                      <a:gd name="T2" fmla="*/ 2 w 92"/>
                      <a:gd name="T3" fmla="*/ 7 h 55"/>
                      <a:gd name="T4" fmla="*/ 4 w 92"/>
                      <a:gd name="T5" fmla="*/ 7 h 55"/>
                      <a:gd name="T6" fmla="*/ 5 w 92"/>
                      <a:gd name="T7" fmla="*/ 8 h 55"/>
                      <a:gd name="T8" fmla="*/ 7 w 92"/>
                      <a:gd name="T9" fmla="*/ 10 h 55"/>
                      <a:gd name="T10" fmla="*/ 9 w 92"/>
                      <a:gd name="T11" fmla="*/ 12 h 55"/>
                      <a:gd name="T12" fmla="*/ 11 w 92"/>
                      <a:gd name="T13" fmla="*/ 15 h 55"/>
                      <a:gd name="T14" fmla="*/ 13 w 92"/>
                      <a:gd name="T15" fmla="*/ 18 h 55"/>
                      <a:gd name="T16" fmla="*/ 15 w 92"/>
                      <a:gd name="T17" fmla="*/ 19 h 55"/>
                      <a:gd name="T18" fmla="*/ 16 w 92"/>
                      <a:gd name="T19" fmla="*/ 19 h 55"/>
                      <a:gd name="T20" fmla="*/ 18 w 92"/>
                      <a:gd name="T21" fmla="*/ 17 h 55"/>
                      <a:gd name="T22" fmla="*/ 20 w 92"/>
                      <a:gd name="T23" fmla="*/ 13 h 55"/>
                      <a:gd name="T24" fmla="*/ 22 w 92"/>
                      <a:gd name="T25" fmla="*/ 9 h 55"/>
                      <a:gd name="T26" fmla="*/ 24 w 92"/>
                      <a:gd name="T27" fmla="*/ 6 h 55"/>
                      <a:gd name="T28" fmla="*/ 26 w 92"/>
                      <a:gd name="T29" fmla="*/ 4 h 55"/>
                      <a:gd name="T30" fmla="*/ 28 w 92"/>
                      <a:gd name="T31" fmla="*/ 3 h 55"/>
                      <a:gd name="T32" fmla="*/ 30 w 92"/>
                      <a:gd name="T33" fmla="*/ 3 h 55"/>
                      <a:gd name="T34" fmla="*/ 32 w 92"/>
                      <a:gd name="T35" fmla="*/ 5 h 55"/>
                      <a:gd name="T36" fmla="*/ 34 w 92"/>
                      <a:gd name="T37" fmla="*/ 7 h 55"/>
                      <a:gd name="T38" fmla="*/ 36 w 92"/>
                      <a:gd name="T39" fmla="*/ 10 h 55"/>
                      <a:gd name="T40" fmla="*/ 37 w 92"/>
                      <a:gd name="T41" fmla="*/ 14 h 55"/>
                      <a:gd name="T42" fmla="*/ 39 w 92"/>
                      <a:gd name="T43" fmla="*/ 16 h 55"/>
                      <a:gd name="T44" fmla="*/ 41 w 92"/>
                      <a:gd name="T45" fmla="*/ 17 h 55"/>
                      <a:gd name="T46" fmla="*/ 43 w 92"/>
                      <a:gd name="T47" fmla="*/ 16 h 55"/>
                      <a:gd name="T48" fmla="*/ 45 w 92"/>
                      <a:gd name="T49" fmla="*/ 15 h 55"/>
                      <a:gd name="T50" fmla="*/ 47 w 92"/>
                      <a:gd name="T51" fmla="*/ 15 h 55"/>
                      <a:gd name="T52" fmla="*/ 49 w 92"/>
                      <a:gd name="T53" fmla="*/ 15 h 55"/>
                      <a:gd name="T54" fmla="*/ 51 w 92"/>
                      <a:gd name="T55" fmla="*/ 16 h 55"/>
                      <a:gd name="T56" fmla="*/ 52 w 92"/>
                      <a:gd name="T57" fmla="*/ 19 h 55"/>
                      <a:gd name="T58" fmla="*/ 54 w 92"/>
                      <a:gd name="T59" fmla="*/ 22 h 55"/>
                      <a:gd name="T60" fmla="*/ 56 w 92"/>
                      <a:gd name="T61" fmla="*/ 25 h 55"/>
                      <a:gd name="T62" fmla="*/ 58 w 92"/>
                      <a:gd name="T63" fmla="*/ 26 h 55"/>
                      <a:gd name="T64" fmla="*/ 60 w 92"/>
                      <a:gd name="T65" fmla="*/ 23 h 55"/>
                      <a:gd name="T66" fmla="*/ 62 w 92"/>
                      <a:gd name="T67" fmla="*/ 18 h 55"/>
                      <a:gd name="T68" fmla="*/ 64 w 92"/>
                      <a:gd name="T69" fmla="*/ 12 h 55"/>
                      <a:gd name="T70" fmla="*/ 66 w 92"/>
                      <a:gd name="T71" fmla="*/ 6 h 55"/>
                      <a:gd name="T72" fmla="*/ 68 w 92"/>
                      <a:gd name="T73" fmla="*/ 2 h 55"/>
                      <a:gd name="T74" fmla="*/ 69 w 92"/>
                      <a:gd name="T75" fmla="*/ 0 h 55"/>
                      <a:gd name="T76" fmla="*/ 71 w 92"/>
                      <a:gd name="T77" fmla="*/ 0 h 55"/>
                      <a:gd name="T78" fmla="*/ 73 w 92"/>
                      <a:gd name="T79" fmla="*/ 2 h 55"/>
                      <a:gd name="T80" fmla="*/ 75 w 92"/>
                      <a:gd name="T81" fmla="*/ 7 h 55"/>
                      <a:gd name="T82" fmla="*/ 77 w 92"/>
                      <a:gd name="T83" fmla="*/ 14 h 55"/>
                      <a:gd name="T84" fmla="*/ 79 w 92"/>
                      <a:gd name="T85" fmla="*/ 26 h 55"/>
                      <a:gd name="T86" fmla="*/ 81 w 92"/>
                      <a:gd name="T87" fmla="*/ 40 h 55"/>
                      <a:gd name="T88" fmla="*/ 83 w 92"/>
                      <a:gd name="T89" fmla="*/ 53 h 55"/>
                      <a:gd name="T90" fmla="*/ 85 w 92"/>
                      <a:gd name="T91" fmla="*/ 55 h 55"/>
                      <a:gd name="T92" fmla="*/ 86 w 92"/>
                      <a:gd name="T93" fmla="*/ 44 h 55"/>
                      <a:gd name="T94" fmla="*/ 88 w 92"/>
                      <a:gd name="T95" fmla="*/ 32 h 55"/>
                      <a:gd name="T96" fmla="*/ 90 w 92"/>
                      <a:gd name="T97" fmla="*/ 24 h 55"/>
                      <a:gd name="T98" fmla="*/ 92 w 92"/>
                      <a:gd name="T99" fmla="*/ 19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55">
                        <a:moveTo>
                          <a:pt x="0" y="8"/>
                        </a:moveTo>
                        <a:lnTo>
                          <a:pt x="2" y="7"/>
                        </a:lnTo>
                        <a:lnTo>
                          <a:pt x="4" y="7"/>
                        </a:lnTo>
                        <a:lnTo>
                          <a:pt x="5" y="8"/>
                        </a:lnTo>
                        <a:lnTo>
                          <a:pt x="7" y="10"/>
                        </a:lnTo>
                        <a:lnTo>
                          <a:pt x="9" y="12"/>
                        </a:lnTo>
                        <a:lnTo>
                          <a:pt x="11" y="15"/>
                        </a:lnTo>
                        <a:lnTo>
                          <a:pt x="13" y="18"/>
                        </a:lnTo>
                        <a:lnTo>
                          <a:pt x="15" y="19"/>
                        </a:lnTo>
                        <a:lnTo>
                          <a:pt x="16" y="19"/>
                        </a:lnTo>
                        <a:lnTo>
                          <a:pt x="18" y="17"/>
                        </a:lnTo>
                        <a:lnTo>
                          <a:pt x="20" y="13"/>
                        </a:lnTo>
                        <a:lnTo>
                          <a:pt x="22" y="9"/>
                        </a:lnTo>
                        <a:lnTo>
                          <a:pt x="24" y="6"/>
                        </a:lnTo>
                        <a:lnTo>
                          <a:pt x="26" y="4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2" y="5"/>
                        </a:lnTo>
                        <a:lnTo>
                          <a:pt x="34" y="7"/>
                        </a:lnTo>
                        <a:lnTo>
                          <a:pt x="36" y="10"/>
                        </a:lnTo>
                        <a:lnTo>
                          <a:pt x="37" y="14"/>
                        </a:lnTo>
                        <a:lnTo>
                          <a:pt x="39" y="16"/>
                        </a:lnTo>
                        <a:lnTo>
                          <a:pt x="41" y="17"/>
                        </a:lnTo>
                        <a:lnTo>
                          <a:pt x="43" y="16"/>
                        </a:lnTo>
                        <a:lnTo>
                          <a:pt x="45" y="15"/>
                        </a:lnTo>
                        <a:lnTo>
                          <a:pt x="47" y="15"/>
                        </a:lnTo>
                        <a:lnTo>
                          <a:pt x="49" y="15"/>
                        </a:lnTo>
                        <a:lnTo>
                          <a:pt x="51" y="16"/>
                        </a:lnTo>
                        <a:lnTo>
                          <a:pt x="52" y="19"/>
                        </a:lnTo>
                        <a:lnTo>
                          <a:pt x="54" y="22"/>
                        </a:lnTo>
                        <a:lnTo>
                          <a:pt x="56" y="25"/>
                        </a:lnTo>
                        <a:lnTo>
                          <a:pt x="58" y="26"/>
                        </a:lnTo>
                        <a:lnTo>
                          <a:pt x="60" y="23"/>
                        </a:lnTo>
                        <a:lnTo>
                          <a:pt x="62" y="18"/>
                        </a:lnTo>
                        <a:lnTo>
                          <a:pt x="64" y="12"/>
                        </a:lnTo>
                        <a:lnTo>
                          <a:pt x="66" y="6"/>
                        </a:lnTo>
                        <a:lnTo>
                          <a:pt x="68" y="2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3" y="2"/>
                        </a:lnTo>
                        <a:lnTo>
                          <a:pt x="75" y="7"/>
                        </a:lnTo>
                        <a:lnTo>
                          <a:pt x="77" y="14"/>
                        </a:lnTo>
                        <a:lnTo>
                          <a:pt x="79" y="26"/>
                        </a:lnTo>
                        <a:lnTo>
                          <a:pt x="81" y="40"/>
                        </a:lnTo>
                        <a:lnTo>
                          <a:pt x="83" y="53"/>
                        </a:lnTo>
                        <a:lnTo>
                          <a:pt x="85" y="55"/>
                        </a:lnTo>
                        <a:lnTo>
                          <a:pt x="86" y="44"/>
                        </a:lnTo>
                        <a:lnTo>
                          <a:pt x="88" y="32"/>
                        </a:lnTo>
                        <a:lnTo>
                          <a:pt x="90" y="24"/>
                        </a:lnTo>
                        <a:lnTo>
                          <a:pt x="92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8" name="Freeform 470"/>
                  <p:cNvSpPr>
                    <a:spLocks/>
                  </p:cNvSpPr>
                  <p:nvPr/>
                </p:nvSpPr>
                <p:spPr bwMode="auto">
                  <a:xfrm>
                    <a:off x="5858353" y="3475961"/>
                    <a:ext cx="94188" cy="142306"/>
                  </a:xfrm>
                  <a:custGeom>
                    <a:avLst/>
                    <a:gdLst>
                      <a:gd name="T0" fmla="*/ 0 w 92"/>
                      <a:gd name="T1" fmla="*/ 58 h 139"/>
                      <a:gd name="T2" fmla="*/ 2 w 92"/>
                      <a:gd name="T3" fmla="*/ 55 h 139"/>
                      <a:gd name="T4" fmla="*/ 4 w 92"/>
                      <a:gd name="T5" fmla="*/ 55 h 139"/>
                      <a:gd name="T6" fmla="*/ 6 w 92"/>
                      <a:gd name="T7" fmla="*/ 57 h 139"/>
                      <a:gd name="T8" fmla="*/ 7 w 92"/>
                      <a:gd name="T9" fmla="*/ 59 h 139"/>
                      <a:gd name="T10" fmla="*/ 9 w 92"/>
                      <a:gd name="T11" fmla="*/ 59 h 139"/>
                      <a:gd name="T12" fmla="*/ 11 w 92"/>
                      <a:gd name="T13" fmla="*/ 55 h 139"/>
                      <a:gd name="T14" fmla="*/ 13 w 92"/>
                      <a:gd name="T15" fmla="*/ 47 h 139"/>
                      <a:gd name="T16" fmla="*/ 15 w 92"/>
                      <a:gd name="T17" fmla="*/ 38 h 139"/>
                      <a:gd name="T18" fmla="*/ 17 w 92"/>
                      <a:gd name="T19" fmla="*/ 31 h 139"/>
                      <a:gd name="T20" fmla="*/ 19 w 92"/>
                      <a:gd name="T21" fmla="*/ 27 h 139"/>
                      <a:gd name="T22" fmla="*/ 21 w 92"/>
                      <a:gd name="T23" fmla="*/ 25 h 139"/>
                      <a:gd name="T24" fmla="*/ 23 w 92"/>
                      <a:gd name="T25" fmla="*/ 25 h 139"/>
                      <a:gd name="T26" fmla="*/ 25 w 92"/>
                      <a:gd name="T27" fmla="*/ 28 h 139"/>
                      <a:gd name="T28" fmla="*/ 27 w 92"/>
                      <a:gd name="T29" fmla="*/ 34 h 139"/>
                      <a:gd name="T30" fmla="*/ 28 w 92"/>
                      <a:gd name="T31" fmla="*/ 44 h 139"/>
                      <a:gd name="T32" fmla="*/ 30 w 92"/>
                      <a:gd name="T33" fmla="*/ 61 h 139"/>
                      <a:gd name="T34" fmla="*/ 32 w 92"/>
                      <a:gd name="T35" fmla="*/ 92 h 139"/>
                      <a:gd name="T36" fmla="*/ 34 w 92"/>
                      <a:gd name="T37" fmla="*/ 139 h 139"/>
                      <a:gd name="T38" fmla="*/ 36 w 92"/>
                      <a:gd name="T39" fmla="*/ 92 h 139"/>
                      <a:gd name="T40" fmla="*/ 38 w 92"/>
                      <a:gd name="T41" fmla="*/ 60 h 139"/>
                      <a:gd name="T42" fmla="*/ 39 w 92"/>
                      <a:gd name="T43" fmla="*/ 42 h 139"/>
                      <a:gd name="T44" fmla="*/ 41 w 92"/>
                      <a:gd name="T45" fmla="*/ 32 h 139"/>
                      <a:gd name="T46" fmla="*/ 43 w 92"/>
                      <a:gd name="T47" fmla="*/ 27 h 139"/>
                      <a:gd name="T48" fmla="*/ 45 w 92"/>
                      <a:gd name="T49" fmla="*/ 25 h 139"/>
                      <a:gd name="T50" fmla="*/ 47 w 92"/>
                      <a:gd name="T51" fmla="*/ 25 h 139"/>
                      <a:gd name="T52" fmla="*/ 49 w 92"/>
                      <a:gd name="T53" fmla="*/ 27 h 139"/>
                      <a:gd name="T54" fmla="*/ 51 w 92"/>
                      <a:gd name="T55" fmla="*/ 31 h 139"/>
                      <a:gd name="T56" fmla="*/ 53 w 92"/>
                      <a:gd name="T57" fmla="*/ 39 h 139"/>
                      <a:gd name="T58" fmla="*/ 55 w 92"/>
                      <a:gd name="T59" fmla="*/ 49 h 139"/>
                      <a:gd name="T60" fmla="*/ 57 w 92"/>
                      <a:gd name="T61" fmla="*/ 55 h 139"/>
                      <a:gd name="T62" fmla="*/ 58 w 92"/>
                      <a:gd name="T63" fmla="*/ 46 h 139"/>
                      <a:gd name="T64" fmla="*/ 60 w 92"/>
                      <a:gd name="T65" fmla="*/ 31 h 139"/>
                      <a:gd name="T66" fmla="*/ 62 w 92"/>
                      <a:gd name="T67" fmla="*/ 18 h 139"/>
                      <a:gd name="T68" fmla="*/ 64 w 92"/>
                      <a:gd name="T69" fmla="*/ 11 h 139"/>
                      <a:gd name="T70" fmla="*/ 66 w 92"/>
                      <a:gd name="T71" fmla="*/ 7 h 139"/>
                      <a:gd name="T72" fmla="*/ 68 w 92"/>
                      <a:gd name="T73" fmla="*/ 6 h 139"/>
                      <a:gd name="T74" fmla="*/ 70 w 92"/>
                      <a:gd name="T75" fmla="*/ 8 h 139"/>
                      <a:gd name="T76" fmla="*/ 72 w 92"/>
                      <a:gd name="T77" fmla="*/ 10 h 139"/>
                      <a:gd name="T78" fmla="*/ 73 w 92"/>
                      <a:gd name="T79" fmla="*/ 11 h 139"/>
                      <a:gd name="T80" fmla="*/ 75 w 92"/>
                      <a:gd name="T81" fmla="*/ 12 h 139"/>
                      <a:gd name="T82" fmla="*/ 77 w 92"/>
                      <a:gd name="T83" fmla="*/ 12 h 139"/>
                      <a:gd name="T84" fmla="*/ 79 w 92"/>
                      <a:gd name="T85" fmla="*/ 11 h 139"/>
                      <a:gd name="T86" fmla="*/ 81 w 92"/>
                      <a:gd name="T87" fmla="*/ 9 h 139"/>
                      <a:gd name="T88" fmla="*/ 83 w 92"/>
                      <a:gd name="T89" fmla="*/ 5 h 139"/>
                      <a:gd name="T90" fmla="*/ 85 w 92"/>
                      <a:gd name="T91" fmla="*/ 1 h 139"/>
                      <a:gd name="T92" fmla="*/ 87 w 92"/>
                      <a:gd name="T93" fmla="*/ 0 h 139"/>
                      <a:gd name="T94" fmla="*/ 88 w 92"/>
                      <a:gd name="T95" fmla="*/ 1 h 139"/>
                      <a:gd name="T96" fmla="*/ 90 w 92"/>
                      <a:gd name="T97" fmla="*/ 2 h 139"/>
                      <a:gd name="T98" fmla="*/ 92 w 92"/>
                      <a:gd name="T99" fmla="*/ 2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39">
                        <a:moveTo>
                          <a:pt x="0" y="58"/>
                        </a:moveTo>
                        <a:lnTo>
                          <a:pt x="2" y="55"/>
                        </a:lnTo>
                        <a:lnTo>
                          <a:pt x="4" y="55"/>
                        </a:lnTo>
                        <a:lnTo>
                          <a:pt x="6" y="57"/>
                        </a:lnTo>
                        <a:lnTo>
                          <a:pt x="7" y="59"/>
                        </a:lnTo>
                        <a:lnTo>
                          <a:pt x="9" y="59"/>
                        </a:lnTo>
                        <a:lnTo>
                          <a:pt x="11" y="55"/>
                        </a:lnTo>
                        <a:lnTo>
                          <a:pt x="13" y="47"/>
                        </a:lnTo>
                        <a:lnTo>
                          <a:pt x="15" y="38"/>
                        </a:lnTo>
                        <a:lnTo>
                          <a:pt x="17" y="31"/>
                        </a:lnTo>
                        <a:lnTo>
                          <a:pt x="19" y="27"/>
                        </a:lnTo>
                        <a:lnTo>
                          <a:pt x="21" y="25"/>
                        </a:lnTo>
                        <a:lnTo>
                          <a:pt x="23" y="25"/>
                        </a:lnTo>
                        <a:lnTo>
                          <a:pt x="25" y="28"/>
                        </a:lnTo>
                        <a:lnTo>
                          <a:pt x="27" y="34"/>
                        </a:lnTo>
                        <a:lnTo>
                          <a:pt x="28" y="44"/>
                        </a:lnTo>
                        <a:lnTo>
                          <a:pt x="30" y="61"/>
                        </a:lnTo>
                        <a:lnTo>
                          <a:pt x="32" y="92"/>
                        </a:lnTo>
                        <a:lnTo>
                          <a:pt x="34" y="139"/>
                        </a:lnTo>
                        <a:lnTo>
                          <a:pt x="36" y="92"/>
                        </a:lnTo>
                        <a:lnTo>
                          <a:pt x="38" y="60"/>
                        </a:lnTo>
                        <a:lnTo>
                          <a:pt x="39" y="42"/>
                        </a:lnTo>
                        <a:lnTo>
                          <a:pt x="41" y="32"/>
                        </a:lnTo>
                        <a:lnTo>
                          <a:pt x="43" y="27"/>
                        </a:lnTo>
                        <a:lnTo>
                          <a:pt x="45" y="25"/>
                        </a:lnTo>
                        <a:lnTo>
                          <a:pt x="47" y="25"/>
                        </a:lnTo>
                        <a:lnTo>
                          <a:pt x="49" y="27"/>
                        </a:lnTo>
                        <a:lnTo>
                          <a:pt x="51" y="31"/>
                        </a:lnTo>
                        <a:lnTo>
                          <a:pt x="53" y="39"/>
                        </a:lnTo>
                        <a:lnTo>
                          <a:pt x="55" y="49"/>
                        </a:lnTo>
                        <a:lnTo>
                          <a:pt x="57" y="55"/>
                        </a:lnTo>
                        <a:lnTo>
                          <a:pt x="58" y="46"/>
                        </a:lnTo>
                        <a:lnTo>
                          <a:pt x="60" y="31"/>
                        </a:lnTo>
                        <a:lnTo>
                          <a:pt x="62" y="18"/>
                        </a:lnTo>
                        <a:lnTo>
                          <a:pt x="64" y="11"/>
                        </a:lnTo>
                        <a:lnTo>
                          <a:pt x="66" y="7"/>
                        </a:lnTo>
                        <a:lnTo>
                          <a:pt x="68" y="6"/>
                        </a:lnTo>
                        <a:lnTo>
                          <a:pt x="70" y="8"/>
                        </a:lnTo>
                        <a:lnTo>
                          <a:pt x="72" y="10"/>
                        </a:lnTo>
                        <a:lnTo>
                          <a:pt x="73" y="11"/>
                        </a:lnTo>
                        <a:lnTo>
                          <a:pt x="75" y="12"/>
                        </a:lnTo>
                        <a:lnTo>
                          <a:pt x="77" y="12"/>
                        </a:lnTo>
                        <a:lnTo>
                          <a:pt x="79" y="11"/>
                        </a:lnTo>
                        <a:lnTo>
                          <a:pt x="81" y="9"/>
                        </a:lnTo>
                        <a:lnTo>
                          <a:pt x="83" y="5"/>
                        </a:lnTo>
                        <a:lnTo>
                          <a:pt x="85" y="1"/>
                        </a:lnTo>
                        <a:lnTo>
                          <a:pt x="87" y="0"/>
                        </a:lnTo>
                        <a:lnTo>
                          <a:pt x="88" y="1"/>
                        </a:lnTo>
                        <a:lnTo>
                          <a:pt x="90" y="2"/>
                        </a:lnTo>
                        <a:lnTo>
                          <a:pt x="92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9" name="Freeform 471"/>
                  <p:cNvSpPr>
                    <a:spLocks/>
                  </p:cNvSpPr>
                  <p:nvPr/>
                </p:nvSpPr>
                <p:spPr bwMode="auto">
                  <a:xfrm>
                    <a:off x="5952540" y="2993760"/>
                    <a:ext cx="95212" cy="501653"/>
                  </a:xfrm>
                  <a:custGeom>
                    <a:avLst/>
                    <a:gdLst>
                      <a:gd name="T0" fmla="*/ 0 w 93"/>
                      <a:gd name="T1" fmla="*/ 473 h 490"/>
                      <a:gd name="T2" fmla="*/ 2 w 93"/>
                      <a:gd name="T3" fmla="*/ 469 h 490"/>
                      <a:gd name="T4" fmla="*/ 4 w 93"/>
                      <a:gd name="T5" fmla="*/ 463 h 490"/>
                      <a:gd name="T6" fmla="*/ 6 w 93"/>
                      <a:gd name="T7" fmla="*/ 456 h 490"/>
                      <a:gd name="T8" fmla="*/ 8 w 93"/>
                      <a:gd name="T9" fmla="*/ 452 h 490"/>
                      <a:gd name="T10" fmla="*/ 10 w 93"/>
                      <a:gd name="T11" fmla="*/ 452 h 490"/>
                      <a:gd name="T12" fmla="*/ 12 w 93"/>
                      <a:gd name="T13" fmla="*/ 459 h 490"/>
                      <a:gd name="T14" fmla="*/ 14 w 93"/>
                      <a:gd name="T15" fmla="*/ 474 h 490"/>
                      <a:gd name="T16" fmla="*/ 15 w 93"/>
                      <a:gd name="T17" fmla="*/ 490 h 490"/>
                      <a:gd name="T18" fmla="*/ 17 w 93"/>
                      <a:gd name="T19" fmla="*/ 485 h 490"/>
                      <a:gd name="T20" fmla="*/ 19 w 93"/>
                      <a:gd name="T21" fmla="*/ 467 h 490"/>
                      <a:gd name="T22" fmla="*/ 21 w 93"/>
                      <a:gd name="T23" fmla="*/ 457 h 490"/>
                      <a:gd name="T24" fmla="*/ 23 w 93"/>
                      <a:gd name="T25" fmla="*/ 460 h 490"/>
                      <a:gd name="T26" fmla="*/ 25 w 93"/>
                      <a:gd name="T27" fmla="*/ 476 h 490"/>
                      <a:gd name="T28" fmla="*/ 26 w 93"/>
                      <a:gd name="T29" fmla="*/ 482 h 490"/>
                      <a:gd name="T30" fmla="*/ 28 w 93"/>
                      <a:gd name="T31" fmla="*/ 441 h 490"/>
                      <a:gd name="T32" fmla="*/ 30 w 93"/>
                      <a:gd name="T33" fmla="*/ 411 h 490"/>
                      <a:gd name="T34" fmla="*/ 32 w 93"/>
                      <a:gd name="T35" fmla="*/ 393 h 490"/>
                      <a:gd name="T36" fmla="*/ 34 w 93"/>
                      <a:gd name="T37" fmla="*/ 383 h 490"/>
                      <a:gd name="T38" fmla="*/ 36 w 93"/>
                      <a:gd name="T39" fmla="*/ 378 h 490"/>
                      <a:gd name="T40" fmla="*/ 38 w 93"/>
                      <a:gd name="T41" fmla="*/ 377 h 490"/>
                      <a:gd name="T42" fmla="*/ 40 w 93"/>
                      <a:gd name="T43" fmla="*/ 379 h 490"/>
                      <a:gd name="T44" fmla="*/ 42 w 93"/>
                      <a:gd name="T45" fmla="*/ 382 h 490"/>
                      <a:gd name="T46" fmla="*/ 44 w 93"/>
                      <a:gd name="T47" fmla="*/ 389 h 490"/>
                      <a:gd name="T48" fmla="*/ 46 w 93"/>
                      <a:gd name="T49" fmla="*/ 405 h 490"/>
                      <a:gd name="T50" fmla="*/ 48 w 93"/>
                      <a:gd name="T51" fmla="*/ 430 h 490"/>
                      <a:gd name="T52" fmla="*/ 49 w 93"/>
                      <a:gd name="T53" fmla="*/ 405 h 490"/>
                      <a:gd name="T54" fmla="*/ 51 w 93"/>
                      <a:gd name="T55" fmla="*/ 368 h 490"/>
                      <a:gd name="T56" fmla="*/ 53 w 93"/>
                      <a:gd name="T57" fmla="*/ 345 h 490"/>
                      <a:gd name="T58" fmla="*/ 55 w 93"/>
                      <a:gd name="T59" fmla="*/ 330 h 490"/>
                      <a:gd name="T60" fmla="*/ 57 w 93"/>
                      <a:gd name="T61" fmla="*/ 322 h 490"/>
                      <a:gd name="T62" fmla="*/ 59 w 93"/>
                      <a:gd name="T63" fmla="*/ 320 h 490"/>
                      <a:gd name="T64" fmla="*/ 61 w 93"/>
                      <a:gd name="T65" fmla="*/ 323 h 490"/>
                      <a:gd name="T66" fmla="*/ 62 w 93"/>
                      <a:gd name="T67" fmla="*/ 327 h 490"/>
                      <a:gd name="T68" fmla="*/ 64 w 93"/>
                      <a:gd name="T69" fmla="*/ 317 h 490"/>
                      <a:gd name="T70" fmla="*/ 66 w 93"/>
                      <a:gd name="T71" fmla="*/ 294 h 490"/>
                      <a:gd name="T72" fmla="*/ 68 w 93"/>
                      <a:gd name="T73" fmla="*/ 276 h 490"/>
                      <a:gd name="T74" fmla="*/ 70 w 93"/>
                      <a:gd name="T75" fmla="*/ 266 h 490"/>
                      <a:gd name="T76" fmla="*/ 72 w 93"/>
                      <a:gd name="T77" fmla="*/ 269 h 490"/>
                      <a:gd name="T78" fmla="*/ 74 w 93"/>
                      <a:gd name="T79" fmla="*/ 282 h 490"/>
                      <a:gd name="T80" fmla="*/ 76 w 93"/>
                      <a:gd name="T81" fmla="*/ 295 h 490"/>
                      <a:gd name="T82" fmla="*/ 78 w 93"/>
                      <a:gd name="T83" fmla="*/ 296 h 490"/>
                      <a:gd name="T84" fmla="*/ 79 w 93"/>
                      <a:gd name="T85" fmla="*/ 274 h 490"/>
                      <a:gd name="T86" fmla="*/ 81 w 93"/>
                      <a:gd name="T87" fmla="*/ 237 h 490"/>
                      <a:gd name="T88" fmla="*/ 83 w 93"/>
                      <a:gd name="T89" fmla="*/ 187 h 490"/>
                      <a:gd name="T90" fmla="*/ 85 w 93"/>
                      <a:gd name="T91" fmla="*/ 61 h 490"/>
                      <a:gd name="T92" fmla="*/ 87 w 93"/>
                      <a:gd name="T93" fmla="*/ 0 h 490"/>
                      <a:gd name="T94" fmla="*/ 89 w 93"/>
                      <a:gd name="T95" fmla="*/ 11 h 490"/>
                      <a:gd name="T96" fmla="*/ 91 w 93"/>
                      <a:gd name="T97" fmla="*/ 106 h 490"/>
                      <a:gd name="T98" fmla="*/ 93 w 93"/>
                      <a:gd name="T99" fmla="*/ 200 h 4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" h="490">
                        <a:moveTo>
                          <a:pt x="0" y="473"/>
                        </a:moveTo>
                        <a:lnTo>
                          <a:pt x="2" y="469"/>
                        </a:lnTo>
                        <a:lnTo>
                          <a:pt x="4" y="463"/>
                        </a:lnTo>
                        <a:lnTo>
                          <a:pt x="6" y="456"/>
                        </a:lnTo>
                        <a:lnTo>
                          <a:pt x="8" y="452"/>
                        </a:lnTo>
                        <a:lnTo>
                          <a:pt x="10" y="452"/>
                        </a:lnTo>
                        <a:lnTo>
                          <a:pt x="12" y="459"/>
                        </a:lnTo>
                        <a:lnTo>
                          <a:pt x="14" y="474"/>
                        </a:lnTo>
                        <a:lnTo>
                          <a:pt x="15" y="490"/>
                        </a:lnTo>
                        <a:lnTo>
                          <a:pt x="17" y="485"/>
                        </a:lnTo>
                        <a:lnTo>
                          <a:pt x="19" y="467"/>
                        </a:lnTo>
                        <a:lnTo>
                          <a:pt x="21" y="457"/>
                        </a:lnTo>
                        <a:lnTo>
                          <a:pt x="23" y="460"/>
                        </a:lnTo>
                        <a:lnTo>
                          <a:pt x="25" y="476"/>
                        </a:lnTo>
                        <a:lnTo>
                          <a:pt x="26" y="482"/>
                        </a:lnTo>
                        <a:lnTo>
                          <a:pt x="28" y="441"/>
                        </a:lnTo>
                        <a:lnTo>
                          <a:pt x="30" y="411"/>
                        </a:lnTo>
                        <a:lnTo>
                          <a:pt x="32" y="393"/>
                        </a:lnTo>
                        <a:lnTo>
                          <a:pt x="34" y="383"/>
                        </a:lnTo>
                        <a:lnTo>
                          <a:pt x="36" y="378"/>
                        </a:lnTo>
                        <a:lnTo>
                          <a:pt x="38" y="377"/>
                        </a:lnTo>
                        <a:lnTo>
                          <a:pt x="40" y="379"/>
                        </a:lnTo>
                        <a:lnTo>
                          <a:pt x="42" y="382"/>
                        </a:lnTo>
                        <a:lnTo>
                          <a:pt x="44" y="389"/>
                        </a:lnTo>
                        <a:lnTo>
                          <a:pt x="46" y="405"/>
                        </a:lnTo>
                        <a:lnTo>
                          <a:pt x="48" y="430"/>
                        </a:lnTo>
                        <a:lnTo>
                          <a:pt x="49" y="405"/>
                        </a:lnTo>
                        <a:lnTo>
                          <a:pt x="51" y="368"/>
                        </a:lnTo>
                        <a:lnTo>
                          <a:pt x="53" y="345"/>
                        </a:lnTo>
                        <a:lnTo>
                          <a:pt x="55" y="330"/>
                        </a:lnTo>
                        <a:lnTo>
                          <a:pt x="57" y="322"/>
                        </a:lnTo>
                        <a:lnTo>
                          <a:pt x="59" y="320"/>
                        </a:lnTo>
                        <a:lnTo>
                          <a:pt x="61" y="323"/>
                        </a:lnTo>
                        <a:lnTo>
                          <a:pt x="62" y="327"/>
                        </a:lnTo>
                        <a:lnTo>
                          <a:pt x="64" y="317"/>
                        </a:lnTo>
                        <a:lnTo>
                          <a:pt x="66" y="294"/>
                        </a:lnTo>
                        <a:lnTo>
                          <a:pt x="68" y="276"/>
                        </a:lnTo>
                        <a:lnTo>
                          <a:pt x="70" y="266"/>
                        </a:lnTo>
                        <a:lnTo>
                          <a:pt x="72" y="269"/>
                        </a:lnTo>
                        <a:lnTo>
                          <a:pt x="74" y="282"/>
                        </a:lnTo>
                        <a:lnTo>
                          <a:pt x="76" y="295"/>
                        </a:lnTo>
                        <a:lnTo>
                          <a:pt x="78" y="296"/>
                        </a:lnTo>
                        <a:lnTo>
                          <a:pt x="79" y="274"/>
                        </a:lnTo>
                        <a:lnTo>
                          <a:pt x="81" y="237"/>
                        </a:lnTo>
                        <a:lnTo>
                          <a:pt x="83" y="187"/>
                        </a:lnTo>
                        <a:lnTo>
                          <a:pt x="85" y="61"/>
                        </a:lnTo>
                        <a:lnTo>
                          <a:pt x="87" y="0"/>
                        </a:lnTo>
                        <a:lnTo>
                          <a:pt x="89" y="11"/>
                        </a:lnTo>
                        <a:lnTo>
                          <a:pt x="91" y="106"/>
                        </a:lnTo>
                        <a:lnTo>
                          <a:pt x="93" y="20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0" name="Freeform 472"/>
                  <p:cNvSpPr>
                    <a:spLocks/>
                  </p:cNvSpPr>
                  <p:nvPr/>
                </p:nvSpPr>
                <p:spPr bwMode="auto">
                  <a:xfrm>
                    <a:off x="6047752" y="3198516"/>
                    <a:ext cx="94188" cy="316348"/>
                  </a:xfrm>
                  <a:custGeom>
                    <a:avLst/>
                    <a:gdLst>
                      <a:gd name="T0" fmla="*/ 0 w 92"/>
                      <a:gd name="T1" fmla="*/ 0 h 309"/>
                      <a:gd name="T2" fmla="*/ 2 w 92"/>
                      <a:gd name="T3" fmla="*/ 62 h 309"/>
                      <a:gd name="T4" fmla="*/ 3 w 92"/>
                      <a:gd name="T5" fmla="*/ 92 h 309"/>
                      <a:gd name="T6" fmla="*/ 5 w 92"/>
                      <a:gd name="T7" fmla="*/ 107 h 309"/>
                      <a:gd name="T8" fmla="*/ 7 w 92"/>
                      <a:gd name="T9" fmla="*/ 128 h 309"/>
                      <a:gd name="T10" fmla="*/ 9 w 92"/>
                      <a:gd name="T11" fmla="*/ 130 h 309"/>
                      <a:gd name="T12" fmla="*/ 11 w 92"/>
                      <a:gd name="T13" fmla="*/ 114 h 309"/>
                      <a:gd name="T14" fmla="*/ 13 w 92"/>
                      <a:gd name="T15" fmla="*/ 111 h 309"/>
                      <a:gd name="T16" fmla="*/ 15 w 92"/>
                      <a:gd name="T17" fmla="*/ 114 h 309"/>
                      <a:gd name="T18" fmla="*/ 16 w 92"/>
                      <a:gd name="T19" fmla="*/ 114 h 309"/>
                      <a:gd name="T20" fmla="*/ 18 w 92"/>
                      <a:gd name="T21" fmla="*/ 114 h 309"/>
                      <a:gd name="T22" fmla="*/ 20 w 92"/>
                      <a:gd name="T23" fmla="*/ 116 h 309"/>
                      <a:gd name="T24" fmla="*/ 22 w 92"/>
                      <a:gd name="T25" fmla="*/ 122 h 309"/>
                      <a:gd name="T26" fmla="*/ 24 w 92"/>
                      <a:gd name="T27" fmla="*/ 128 h 309"/>
                      <a:gd name="T28" fmla="*/ 26 w 92"/>
                      <a:gd name="T29" fmla="*/ 135 h 309"/>
                      <a:gd name="T30" fmla="*/ 28 w 92"/>
                      <a:gd name="T31" fmla="*/ 144 h 309"/>
                      <a:gd name="T32" fmla="*/ 30 w 92"/>
                      <a:gd name="T33" fmla="*/ 156 h 309"/>
                      <a:gd name="T34" fmla="*/ 32 w 92"/>
                      <a:gd name="T35" fmla="*/ 174 h 309"/>
                      <a:gd name="T36" fmla="*/ 34 w 92"/>
                      <a:gd name="T37" fmla="*/ 195 h 309"/>
                      <a:gd name="T38" fmla="*/ 36 w 92"/>
                      <a:gd name="T39" fmla="*/ 200 h 309"/>
                      <a:gd name="T40" fmla="*/ 37 w 92"/>
                      <a:gd name="T41" fmla="*/ 188 h 309"/>
                      <a:gd name="T42" fmla="*/ 39 w 92"/>
                      <a:gd name="T43" fmla="*/ 179 h 309"/>
                      <a:gd name="T44" fmla="*/ 41 w 92"/>
                      <a:gd name="T45" fmla="*/ 176 h 309"/>
                      <a:gd name="T46" fmla="*/ 43 w 92"/>
                      <a:gd name="T47" fmla="*/ 177 h 309"/>
                      <a:gd name="T48" fmla="*/ 45 w 92"/>
                      <a:gd name="T49" fmla="*/ 182 h 309"/>
                      <a:gd name="T50" fmla="*/ 47 w 92"/>
                      <a:gd name="T51" fmla="*/ 191 h 309"/>
                      <a:gd name="T52" fmla="*/ 48 w 92"/>
                      <a:gd name="T53" fmla="*/ 203 h 309"/>
                      <a:gd name="T54" fmla="*/ 50 w 92"/>
                      <a:gd name="T55" fmla="*/ 217 h 309"/>
                      <a:gd name="T56" fmla="*/ 52 w 92"/>
                      <a:gd name="T57" fmla="*/ 232 h 309"/>
                      <a:gd name="T58" fmla="*/ 54 w 92"/>
                      <a:gd name="T59" fmla="*/ 244 h 309"/>
                      <a:gd name="T60" fmla="*/ 56 w 92"/>
                      <a:gd name="T61" fmla="*/ 252 h 309"/>
                      <a:gd name="T62" fmla="*/ 58 w 92"/>
                      <a:gd name="T63" fmla="*/ 252 h 309"/>
                      <a:gd name="T64" fmla="*/ 60 w 92"/>
                      <a:gd name="T65" fmla="*/ 251 h 309"/>
                      <a:gd name="T66" fmla="*/ 62 w 92"/>
                      <a:gd name="T67" fmla="*/ 254 h 309"/>
                      <a:gd name="T68" fmla="*/ 64 w 92"/>
                      <a:gd name="T69" fmla="*/ 264 h 309"/>
                      <a:gd name="T70" fmla="*/ 66 w 92"/>
                      <a:gd name="T71" fmla="*/ 283 h 309"/>
                      <a:gd name="T72" fmla="*/ 68 w 92"/>
                      <a:gd name="T73" fmla="*/ 309 h 309"/>
                      <a:gd name="T74" fmla="*/ 69 w 92"/>
                      <a:gd name="T75" fmla="*/ 300 h 309"/>
                      <a:gd name="T76" fmla="*/ 71 w 92"/>
                      <a:gd name="T77" fmla="*/ 280 h 309"/>
                      <a:gd name="T78" fmla="*/ 73 w 92"/>
                      <a:gd name="T79" fmla="*/ 268 h 309"/>
                      <a:gd name="T80" fmla="*/ 75 w 92"/>
                      <a:gd name="T81" fmla="*/ 262 h 309"/>
                      <a:gd name="T82" fmla="*/ 77 w 92"/>
                      <a:gd name="T83" fmla="*/ 260 h 309"/>
                      <a:gd name="T84" fmla="*/ 79 w 92"/>
                      <a:gd name="T85" fmla="*/ 257 h 309"/>
                      <a:gd name="T86" fmla="*/ 81 w 92"/>
                      <a:gd name="T87" fmla="*/ 253 h 309"/>
                      <a:gd name="T88" fmla="*/ 82 w 92"/>
                      <a:gd name="T89" fmla="*/ 250 h 309"/>
                      <a:gd name="T90" fmla="*/ 84 w 92"/>
                      <a:gd name="T91" fmla="*/ 248 h 309"/>
                      <a:gd name="T92" fmla="*/ 86 w 92"/>
                      <a:gd name="T93" fmla="*/ 247 h 309"/>
                      <a:gd name="T94" fmla="*/ 88 w 92"/>
                      <a:gd name="T95" fmla="*/ 248 h 309"/>
                      <a:gd name="T96" fmla="*/ 90 w 92"/>
                      <a:gd name="T97" fmla="*/ 250 h 309"/>
                      <a:gd name="T98" fmla="*/ 92 w 92"/>
                      <a:gd name="T99" fmla="*/ 252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309">
                        <a:moveTo>
                          <a:pt x="0" y="0"/>
                        </a:moveTo>
                        <a:lnTo>
                          <a:pt x="2" y="62"/>
                        </a:lnTo>
                        <a:lnTo>
                          <a:pt x="3" y="92"/>
                        </a:lnTo>
                        <a:lnTo>
                          <a:pt x="5" y="107"/>
                        </a:lnTo>
                        <a:lnTo>
                          <a:pt x="7" y="128"/>
                        </a:lnTo>
                        <a:lnTo>
                          <a:pt x="9" y="130"/>
                        </a:lnTo>
                        <a:lnTo>
                          <a:pt x="11" y="114"/>
                        </a:lnTo>
                        <a:lnTo>
                          <a:pt x="13" y="111"/>
                        </a:lnTo>
                        <a:lnTo>
                          <a:pt x="15" y="114"/>
                        </a:lnTo>
                        <a:lnTo>
                          <a:pt x="16" y="114"/>
                        </a:lnTo>
                        <a:lnTo>
                          <a:pt x="18" y="114"/>
                        </a:lnTo>
                        <a:lnTo>
                          <a:pt x="20" y="116"/>
                        </a:lnTo>
                        <a:lnTo>
                          <a:pt x="22" y="122"/>
                        </a:lnTo>
                        <a:lnTo>
                          <a:pt x="24" y="128"/>
                        </a:lnTo>
                        <a:lnTo>
                          <a:pt x="26" y="135"/>
                        </a:lnTo>
                        <a:lnTo>
                          <a:pt x="28" y="144"/>
                        </a:lnTo>
                        <a:lnTo>
                          <a:pt x="30" y="156"/>
                        </a:lnTo>
                        <a:lnTo>
                          <a:pt x="32" y="174"/>
                        </a:lnTo>
                        <a:lnTo>
                          <a:pt x="34" y="195"/>
                        </a:lnTo>
                        <a:lnTo>
                          <a:pt x="36" y="200"/>
                        </a:lnTo>
                        <a:lnTo>
                          <a:pt x="37" y="188"/>
                        </a:lnTo>
                        <a:lnTo>
                          <a:pt x="39" y="179"/>
                        </a:lnTo>
                        <a:lnTo>
                          <a:pt x="41" y="176"/>
                        </a:lnTo>
                        <a:lnTo>
                          <a:pt x="43" y="177"/>
                        </a:lnTo>
                        <a:lnTo>
                          <a:pt x="45" y="182"/>
                        </a:lnTo>
                        <a:lnTo>
                          <a:pt x="47" y="191"/>
                        </a:lnTo>
                        <a:lnTo>
                          <a:pt x="48" y="203"/>
                        </a:lnTo>
                        <a:lnTo>
                          <a:pt x="50" y="217"/>
                        </a:lnTo>
                        <a:lnTo>
                          <a:pt x="52" y="232"/>
                        </a:lnTo>
                        <a:lnTo>
                          <a:pt x="54" y="244"/>
                        </a:lnTo>
                        <a:lnTo>
                          <a:pt x="56" y="252"/>
                        </a:lnTo>
                        <a:lnTo>
                          <a:pt x="58" y="252"/>
                        </a:lnTo>
                        <a:lnTo>
                          <a:pt x="60" y="251"/>
                        </a:lnTo>
                        <a:lnTo>
                          <a:pt x="62" y="254"/>
                        </a:lnTo>
                        <a:lnTo>
                          <a:pt x="64" y="264"/>
                        </a:lnTo>
                        <a:lnTo>
                          <a:pt x="66" y="283"/>
                        </a:lnTo>
                        <a:lnTo>
                          <a:pt x="68" y="309"/>
                        </a:lnTo>
                        <a:lnTo>
                          <a:pt x="69" y="300"/>
                        </a:lnTo>
                        <a:lnTo>
                          <a:pt x="71" y="280"/>
                        </a:lnTo>
                        <a:lnTo>
                          <a:pt x="73" y="268"/>
                        </a:lnTo>
                        <a:lnTo>
                          <a:pt x="75" y="262"/>
                        </a:lnTo>
                        <a:lnTo>
                          <a:pt x="77" y="260"/>
                        </a:lnTo>
                        <a:lnTo>
                          <a:pt x="79" y="257"/>
                        </a:lnTo>
                        <a:lnTo>
                          <a:pt x="81" y="253"/>
                        </a:lnTo>
                        <a:lnTo>
                          <a:pt x="82" y="250"/>
                        </a:lnTo>
                        <a:lnTo>
                          <a:pt x="84" y="248"/>
                        </a:lnTo>
                        <a:lnTo>
                          <a:pt x="86" y="247"/>
                        </a:lnTo>
                        <a:lnTo>
                          <a:pt x="88" y="248"/>
                        </a:lnTo>
                        <a:lnTo>
                          <a:pt x="90" y="250"/>
                        </a:lnTo>
                        <a:lnTo>
                          <a:pt x="92" y="2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1" name="Freeform 473"/>
                  <p:cNvSpPr>
                    <a:spLocks/>
                  </p:cNvSpPr>
                  <p:nvPr/>
                </p:nvSpPr>
                <p:spPr bwMode="auto">
                  <a:xfrm>
                    <a:off x="6141940" y="3456509"/>
                    <a:ext cx="94188" cy="131044"/>
                  </a:xfrm>
                  <a:custGeom>
                    <a:avLst/>
                    <a:gdLst>
                      <a:gd name="T0" fmla="*/ 0 w 92"/>
                      <a:gd name="T1" fmla="*/ 0 h 128"/>
                      <a:gd name="T2" fmla="*/ 2 w 92"/>
                      <a:gd name="T3" fmla="*/ 3 h 128"/>
                      <a:gd name="T4" fmla="*/ 4 w 92"/>
                      <a:gd name="T5" fmla="*/ 5 h 128"/>
                      <a:gd name="T6" fmla="*/ 6 w 92"/>
                      <a:gd name="T7" fmla="*/ 8 h 128"/>
                      <a:gd name="T8" fmla="*/ 7 w 92"/>
                      <a:gd name="T9" fmla="*/ 10 h 128"/>
                      <a:gd name="T10" fmla="*/ 9 w 92"/>
                      <a:gd name="T11" fmla="*/ 11 h 128"/>
                      <a:gd name="T12" fmla="*/ 11 w 92"/>
                      <a:gd name="T13" fmla="*/ 14 h 128"/>
                      <a:gd name="T14" fmla="*/ 13 w 92"/>
                      <a:gd name="T15" fmla="*/ 19 h 128"/>
                      <a:gd name="T16" fmla="*/ 15 w 92"/>
                      <a:gd name="T17" fmla="*/ 29 h 128"/>
                      <a:gd name="T18" fmla="*/ 17 w 92"/>
                      <a:gd name="T19" fmla="*/ 44 h 128"/>
                      <a:gd name="T20" fmla="*/ 19 w 92"/>
                      <a:gd name="T21" fmla="*/ 65 h 128"/>
                      <a:gd name="T22" fmla="*/ 21 w 92"/>
                      <a:gd name="T23" fmla="*/ 88 h 128"/>
                      <a:gd name="T24" fmla="*/ 23 w 92"/>
                      <a:gd name="T25" fmla="*/ 88 h 128"/>
                      <a:gd name="T26" fmla="*/ 24 w 92"/>
                      <a:gd name="T27" fmla="*/ 74 h 128"/>
                      <a:gd name="T28" fmla="*/ 26 w 92"/>
                      <a:gd name="T29" fmla="*/ 64 h 128"/>
                      <a:gd name="T30" fmla="*/ 28 w 92"/>
                      <a:gd name="T31" fmla="*/ 61 h 128"/>
                      <a:gd name="T32" fmla="*/ 30 w 92"/>
                      <a:gd name="T33" fmla="*/ 62 h 128"/>
                      <a:gd name="T34" fmla="*/ 32 w 92"/>
                      <a:gd name="T35" fmla="*/ 66 h 128"/>
                      <a:gd name="T36" fmla="*/ 34 w 92"/>
                      <a:gd name="T37" fmla="*/ 74 h 128"/>
                      <a:gd name="T38" fmla="*/ 36 w 92"/>
                      <a:gd name="T39" fmla="*/ 88 h 128"/>
                      <a:gd name="T40" fmla="*/ 37 w 92"/>
                      <a:gd name="T41" fmla="*/ 107 h 128"/>
                      <a:gd name="T42" fmla="*/ 39 w 92"/>
                      <a:gd name="T43" fmla="*/ 114 h 128"/>
                      <a:gd name="T44" fmla="*/ 41 w 92"/>
                      <a:gd name="T45" fmla="*/ 91 h 128"/>
                      <a:gd name="T46" fmla="*/ 43 w 92"/>
                      <a:gd name="T47" fmla="*/ 69 h 128"/>
                      <a:gd name="T48" fmla="*/ 45 w 92"/>
                      <a:gd name="T49" fmla="*/ 53 h 128"/>
                      <a:gd name="T50" fmla="*/ 47 w 92"/>
                      <a:gd name="T51" fmla="*/ 43 h 128"/>
                      <a:gd name="T52" fmla="*/ 49 w 92"/>
                      <a:gd name="T53" fmla="*/ 37 h 128"/>
                      <a:gd name="T54" fmla="*/ 51 w 92"/>
                      <a:gd name="T55" fmla="*/ 33 h 128"/>
                      <a:gd name="T56" fmla="*/ 53 w 92"/>
                      <a:gd name="T57" fmla="*/ 33 h 128"/>
                      <a:gd name="T58" fmla="*/ 55 w 92"/>
                      <a:gd name="T59" fmla="*/ 34 h 128"/>
                      <a:gd name="T60" fmla="*/ 57 w 92"/>
                      <a:gd name="T61" fmla="*/ 38 h 128"/>
                      <a:gd name="T62" fmla="*/ 58 w 92"/>
                      <a:gd name="T63" fmla="*/ 44 h 128"/>
                      <a:gd name="T64" fmla="*/ 60 w 92"/>
                      <a:gd name="T65" fmla="*/ 53 h 128"/>
                      <a:gd name="T66" fmla="*/ 62 w 92"/>
                      <a:gd name="T67" fmla="*/ 66 h 128"/>
                      <a:gd name="T68" fmla="*/ 64 w 92"/>
                      <a:gd name="T69" fmla="*/ 84 h 128"/>
                      <a:gd name="T70" fmla="*/ 66 w 92"/>
                      <a:gd name="T71" fmla="*/ 107 h 128"/>
                      <a:gd name="T72" fmla="*/ 68 w 92"/>
                      <a:gd name="T73" fmla="*/ 128 h 128"/>
                      <a:gd name="T74" fmla="*/ 70 w 92"/>
                      <a:gd name="T75" fmla="*/ 123 h 128"/>
                      <a:gd name="T76" fmla="*/ 71 w 92"/>
                      <a:gd name="T77" fmla="*/ 110 h 128"/>
                      <a:gd name="T78" fmla="*/ 73 w 92"/>
                      <a:gd name="T79" fmla="*/ 101 h 128"/>
                      <a:gd name="T80" fmla="*/ 75 w 92"/>
                      <a:gd name="T81" fmla="*/ 98 h 128"/>
                      <a:gd name="T82" fmla="*/ 77 w 92"/>
                      <a:gd name="T83" fmla="*/ 100 h 128"/>
                      <a:gd name="T84" fmla="*/ 79 w 92"/>
                      <a:gd name="T85" fmla="*/ 107 h 128"/>
                      <a:gd name="T86" fmla="*/ 81 w 92"/>
                      <a:gd name="T87" fmla="*/ 118 h 128"/>
                      <a:gd name="T88" fmla="*/ 83 w 92"/>
                      <a:gd name="T89" fmla="*/ 127 h 128"/>
                      <a:gd name="T90" fmla="*/ 85 w 92"/>
                      <a:gd name="T91" fmla="*/ 122 h 128"/>
                      <a:gd name="T92" fmla="*/ 87 w 92"/>
                      <a:gd name="T93" fmla="*/ 106 h 128"/>
                      <a:gd name="T94" fmla="*/ 89 w 92"/>
                      <a:gd name="T95" fmla="*/ 91 h 128"/>
                      <a:gd name="T96" fmla="*/ 90 w 92"/>
                      <a:gd name="T97" fmla="*/ 79 h 128"/>
                      <a:gd name="T98" fmla="*/ 92 w 92"/>
                      <a:gd name="T99" fmla="*/ 72 h 1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28">
                        <a:moveTo>
                          <a:pt x="0" y="0"/>
                        </a:moveTo>
                        <a:lnTo>
                          <a:pt x="2" y="3"/>
                        </a:lnTo>
                        <a:lnTo>
                          <a:pt x="4" y="5"/>
                        </a:lnTo>
                        <a:lnTo>
                          <a:pt x="6" y="8"/>
                        </a:lnTo>
                        <a:lnTo>
                          <a:pt x="7" y="10"/>
                        </a:lnTo>
                        <a:lnTo>
                          <a:pt x="9" y="11"/>
                        </a:lnTo>
                        <a:lnTo>
                          <a:pt x="11" y="14"/>
                        </a:lnTo>
                        <a:lnTo>
                          <a:pt x="13" y="19"/>
                        </a:lnTo>
                        <a:lnTo>
                          <a:pt x="15" y="29"/>
                        </a:lnTo>
                        <a:lnTo>
                          <a:pt x="17" y="44"/>
                        </a:lnTo>
                        <a:lnTo>
                          <a:pt x="19" y="65"/>
                        </a:lnTo>
                        <a:lnTo>
                          <a:pt x="21" y="88"/>
                        </a:lnTo>
                        <a:lnTo>
                          <a:pt x="23" y="88"/>
                        </a:lnTo>
                        <a:lnTo>
                          <a:pt x="24" y="74"/>
                        </a:lnTo>
                        <a:lnTo>
                          <a:pt x="26" y="64"/>
                        </a:lnTo>
                        <a:lnTo>
                          <a:pt x="28" y="61"/>
                        </a:lnTo>
                        <a:lnTo>
                          <a:pt x="30" y="62"/>
                        </a:lnTo>
                        <a:lnTo>
                          <a:pt x="32" y="66"/>
                        </a:lnTo>
                        <a:lnTo>
                          <a:pt x="34" y="74"/>
                        </a:lnTo>
                        <a:lnTo>
                          <a:pt x="36" y="88"/>
                        </a:lnTo>
                        <a:lnTo>
                          <a:pt x="37" y="107"/>
                        </a:lnTo>
                        <a:lnTo>
                          <a:pt x="39" y="114"/>
                        </a:lnTo>
                        <a:lnTo>
                          <a:pt x="41" y="91"/>
                        </a:lnTo>
                        <a:lnTo>
                          <a:pt x="43" y="69"/>
                        </a:lnTo>
                        <a:lnTo>
                          <a:pt x="45" y="53"/>
                        </a:lnTo>
                        <a:lnTo>
                          <a:pt x="47" y="43"/>
                        </a:lnTo>
                        <a:lnTo>
                          <a:pt x="49" y="37"/>
                        </a:lnTo>
                        <a:lnTo>
                          <a:pt x="51" y="33"/>
                        </a:lnTo>
                        <a:lnTo>
                          <a:pt x="53" y="33"/>
                        </a:lnTo>
                        <a:lnTo>
                          <a:pt x="55" y="34"/>
                        </a:lnTo>
                        <a:lnTo>
                          <a:pt x="57" y="38"/>
                        </a:lnTo>
                        <a:lnTo>
                          <a:pt x="58" y="44"/>
                        </a:lnTo>
                        <a:lnTo>
                          <a:pt x="60" y="53"/>
                        </a:lnTo>
                        <a:lnTo>
                          <a:pt x="62" y="66"/>
                        </a:lnTo>
                        <a:lnTo>
                          <a:pt x="64" y="84"/>
                        </a:lnTo>
                        <a:lnTo>
                          <a:pt x="66" y="107"/>
                        </a:lnTo>
                        <a:lnTo>
                          <a:pt x="68" y="128"/>
                        </a:lnTo>
                        <a:lnTo>
                          <a:pt x="70" y="123"/>
                        </a:lnTo>
                        <a:lnTo>
                          <a:pt x="71" y="110"/>
                        </a:lnTo>
                        <a:lnTo>
                          <a:pt x="73" y="101"/>
                        </a:lnTo>
                        <a:lnTo>
                          <a:pt x="75" y="98"/>
                        </a:lnTo>
                        <a:lnTo>
                          <a:pt x="77" y="100"/>
                        </a:lnTo>
                        <a:lnTo>
                          <a:pt x="79" y="107"/>
                        </a:lnTo>
                        <a:lnTo>
                          <a:pt x="81" y="118"/>
                        </a:lnTo>
                        <a:lnTo>
                          <a:pt x="83" y="127"/>
                        </a:lnTo>
                        <a:lnTo>
                          <a:pt x="85" y="122"/>
                        </a:lnTo>
                        <a:lnTo>
                          <a:pt x="87" y="106"/>
                        </a:lnTo>
                        <a:lnTo>
                          <a:pt x="89" y="91"/>
                        </a:lnTo>
                        <a:lnTo>
                          <a:pt x="90" y="79"/>
                        </a:lnTo>
                        <a:lnTo>
                          <a:pt x="92" y="7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2" name="Freeform 474"/>
                  <p:cNvSpPr>
                    <a:spLocks/>
                  </p:cNvSpPr>
                  <p:nvPr/>
                </p:nvSpPr>
                <p:spPr bwMode="auto">
                  <a:xfrm>
                    <a:off x="6236128" y="3525102"/>
                    <a:ext cx="17404" cy="107497"/>
                  </a:xfrm>
                  <a:custGeom>
                    <a:avLst/>
                    <a:gdLst>
                      <a:gd name="T0" fmla="*/ 0 w 17"/>
                      <a:gd name="T1" fmla="*/ 5 h 105"/>
                      <a:gd name="T2" fmla="*/ 2 w 17"/>
                      <a:gd name="T3" fmla="*/ 1 h 105"/>
                      <a:gd name="T4" fmla="*/ 4 w 17"/>
                      <a:gd name="T5" fmla="*/ 0 h 105"/>
                      <a:gd name="T6" fmla="*/ 6 w 17"/>
                      <a:gd name="T7" fmla="*/ 1 h 105"/>
                      <a:gd name="T8" fmla="*/ 8 w 17"/>
                      <a:gd name="T9" fmla="*/ 7 h 105"/>
                      <a:gd name="T10" fmla="*/ 10 w 17"/>
                      <a:gd name="T11" fmla="*/ 15 h 105"/>
                      <a:gd name="T12" fmla="*/ 12 w 17"/>
                      <a:gd name="T13" fmla="*/ 28 h 105"/>
                      <a:gd name="T14" fmla="*/ 13 w 17"/>
                      <a:gd name="T15" fmla="*/ 48 h 105"/>
                      <a:gd name="T16" fmla="*/ 15 w 17"/>
                      <a:gd name="T17" fmla="*/ 81 h 105"/>
                      <a:gd name="T18" fmla="*/ 17 w 17"/>
                      <a:gd name="T1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7" h="105">
                        <a:moveTo>
                          <a:pt x="0" y="5"/>
                        </a:moveTo>
                        <a:lnTo>
                          <a:pt x="2" y="1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8" y="7"/>
                        </a:lnTo>
                        <a:lnTo>
                          <a:pt x="10" y="15"/>
                        </a:lnTo>
                        <a:lnTo>
                          <a:pt x="12" y="28"/>
                        </a:lnTo>
                        <a:lnTo>
                          <a:pt x="13" y="48"/>
                        </a:lnTo>
                        <a:lnTo>
                          <a:pt x="15" y="81"/>
                        </a:lnTo>
                        <a:lnTo>
                          <a:pt x="17" y="10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3" name="Freeform 475"/>
                  <p:cNvSpPr>
                    <a:spLocks/>
                  </p:cNvSpPr>
                  <p:nvPr/>
                </p:nvSpPr>
                <p:spPr bwMode="auto">
                  <a:xfrm>
                    <a:off x="6254556" y="3543530"/>
                    <a:ext cx="94188" cy="89069"/>
                  </a:xfrm>
                  <a:custGeom>
                    <a:avLst/>
                    <a:gdLst>
                      <a:gd name="T0" fmla="*/ 0 w 92"/>
                      <a:gd name="T1" fmla="*/ 87 h 87"/>
                      <a:gd name="T2" fmla="*/ 1 w 92"/>
                      <a:gd name="T3" fmla="*/ 59 h 87"/>
                      <a:gd name="T4" fmla="*/ 3 w 92"/>
                      <a:gd name="T5" fmla="*/ 32 h 87"/>
                      <a:gd name="T6" fmla="*/ 5 w 92"/>
                      <a:gd name="T7" fmla="*/ 17 h 87"/>
                      <a:gd name="T8" fmla="*/ 7 w 92"/>
                      <a:gd name="T9" fmla="*/ 8 h 87"/>
                      <a:gd name="T10" fmla="*/ 9 w 92"/>
                      <a:gd name="T11" fmla="*/ 3 h 87"/>
                      <a:gd name="T12" fmla="*/ 10 w 92"/>
                      <a:gd name="T13" fmla="*/ 2 h 87"/>
                      <a:gd name="T14" fmla="*/ 12 w 92"/>
                      <a:gd name="T15" fmla="*/ 3 h 87"/>
                      <a:gd name="T16" fmla="*/ 14 w 92"/>
                      <a:gd name="T17" fmla="*/ 6 h 87"/>
                      <a:gd name="T18" fmla="*/ 16 w 92"/>
                      <a:gd name="T19" fmla="*/ 8 h 87"/>
                      <a:gd name="T20" fmla="*/ 18 w 92"/>
                      <a:gd name="T21" fmla="*/ 10 h 87"/>
                      <a:gd name="T22" fmla="*/ 20 w 92"/>
                      <a:gd name="T23" fmla="*/ 10 h 87"/>
                      <a:gd name="T24" fmla="*/ 22 w 92"/>
                      <a:gd name="T25" fmla="*/ 8 h 87"/>
                      <a:gd name="T26" fmla="*/ 24 w 92"/>
                      <a:gd name="T27" fmla="*/ 5 h 87"/>
                      <a:gd name="T28" fmla="*/ 26 w 92"/>
                      <a:gd name="T29" fmla="*/ 2 h 87"/>
                      <a:gd name="T30" fmla="*/ 28 w 92"/>
                      <a:gd name="T31" fmla="*/ 1 h 87"/>
                      <a:gd name="T32" fmla="*/ 29 w 92"/>
                      <a:gd name="T33" fmla="*/ 1 h 87"/>
                      <a:gd name="T34" fmla="*/ 31 w 92"/>
                      <a:gd name="T35" fmla="*/ 4 h 87"/>
                      <a:gd name="T36" fmla="*/ 33 w 92"/>
                      <a:gd name="T37" fmla="*/ 9 h 87"/>
                      <a:gd name="T38" fmla="*/ 35 w 92"/>
                      <a:gd name="T39" fmla="*/ 17 h 87"/>
                      <a:gd name="T40" fmla="*/ 37 w 92"/>
                      <a:gd name="T41" fmla="*/ 26 h 87"/>
                      <a:gd name="T42" fmla="*/ 39 w 92"/>
                      <a:gd name="T43" fmla="*/ 35 h 87"/>
                      <a:gd name="T44" fmla="*/ 40 w 92"/>
                      <a:gd name="T45" fmla="*/ 38 h 87"/>
                      <a:gd name="T46" fmla="*/ 42 w 92"/>
                      <a:gd name="T47" fmla="*/ 32 h 87"/>
                      <a:gd name="T48" fmla="*/ 44 w 92"/>
                      <a:gd name="T49" fmla="*/ 22 h 87"/>
                      <a:gd name="T50" fmla="*/ 46 w 92"/>
                      <a:gd name="T51" fmla="*/ 13 h 87"/>
                      <a:gd name="T52" fmla="*/ 48 w 92"/>
                      <a:gd name="T53" fmla="*/ 6 h 87"/>
                      <a:gd name="T54" fmla="*/ 50 w 92"/>
                      <a:gd name="T55" fmla="*/ 2 h 87"/>
                      <a:gd name="T56" fmla="*/ 52 w 92"/>
                      <a:gd name="T57" fmla="*/ 0 h 87"/>
                      <a:gd name="T58" fmla="*/ 54 w 92"/>
                      <a:gd name="T59" fmla="*/ 0 h 87"/>
                      <a:gd name="T60" fmla="*/ 56 w 92"/>
                      <a:gd name="T61" fmla="*/ 1 h 87"/>
                      <a:gd name="T62" fmla="*/ 58 w 92"/>
                      <a:gd name="T63" fmla="*/ 5 h 87"/>
                      <a:gd name="T64" fmla="*/ 60 w 92"/>
                      <a:gd name="T65" fmla="*/ 8 h 87"/>
                      <a:gd name="T66" fmla="*/ 62 w 92"/>
                      <a:gd name="T67" fmla="*/ 12 h 87"/>
                      <a:gd name="T68" fmla="*/ 63 w 92"/>
                      <a:gd name="T69" fmla="*/ 15 h 87"/>
                      <a:gd name="T70" fmla="*/ 65 w 92"/>
                      <a:gd name="T71" fmla="*/ 16 h 87"/>
                      <a:gd name="T72" fmla="*/ 67 w 92"/>
                      <a:gd name="T73" fmla="*/ 16 h 87"/>
                      <a:gd name="T74" fmla="*/ 69 w 92"/>
                      <a:gd name="T75" fmla="*/ 15 h 87"/>
                      <a:gd name="T76" fmla="*/ 71 w 92"/>
                      <a:gd name="T77" fmla="*/ 15 h 87"/>
                      <a:gd name="T78" fmla="*/ 73 w 92"/>
                      <a:gd name="T79" fmla="*/ 16 h 87"/>
                      <a:gd name="T80" fmla="*/ 74 w 92"/>
                      <a:gd name="T81" fmla="*/ 17 h 87"/>
                      <a:gd name="T82" fmla="*/ 76 w 92"/>
                      <a:gd name="T83" fmla="*/ 21 h 87"/>
                      <a:gd name="T84" fmla="*/ 78 w 92"/>
                      <a:gd name="T85" fmla="*/ 23 h 87"/>
                      <a:gd name="T86" fmla="*/ 80 w 92"/>
                      <a:gd name="T87" fmla="*/ 26 h 87"/>
                      <a:gd name="T88" fmla="*/ 82 w 92"/>
                      <a:gd name="T89" fmla="*/ 27 h 87"/>
                      <a:gd name="T90" fmla="*/ 84 w 92"/>
                      <a:gd name="T91" fmla="*/ 26 h 87"/>
                      <a:gd name="T92" fmla="*/ 86 w 92"/>
                      <a:gd name="T93" fmla="*/ 22 h 87"/>
                      <a:gd name="T94" fmla="*/ 88 w 92"/>
                      <a:gd name="T95" fmla="*/ 17 h 87"/>
                      <a:gd name="T96" fmla="*/ 90 w 92"/>
                      <a:gd name="T97" fmla="*/ 13 h 87"/>
                      <a:gd name="T98" fmla="*/ 92 w 92"/>
                      <a:gd name="T99" fmla="*/ 10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87">
                        <a:moveTo>
                          <a:pt x="0" y="87"/>
                        </a:moveTo>
                        <a:lnTo>
                          <a:pt x="1" y="59"/>
                        </a:lnTo>
                        <a:lnTo>
                          <a:pt x="3" y="32"/>
                        </a:lnTo>
                        <a:lnTo>
                          <a:pt x="5" y="17"/>
                        </a:lnTo>
                        <a:lnTo>
                          <a:pt x="7" y="8"/>
                        </a:lnTo>
                        <a:lnTo>
                          <a:pt x="9" y="3"/>
                        </a:lnTo>
                        <a:lnTo>
                          <a:pt x="10" y="2"/>
                        </a:lnTo>
                        <a:lnTo>
                          <a:pt x="12" y="3"/>
                        </a:lnTo>
                        <a:lnTo>
                          <a:pt x="14" y="6"/>
                        </a:lnTo>
                        <a:lnTo>
                          <a:pt x="16" y="8"/>
                        </a:lnTo>
                        <a:lnTo>
                          <a:pt x="18" y="10"/>
                        </a:lnTo>
                        <a:lnTo>
                          <a:pt x="20" y="10"/>
                        </a:lnTo>
                        <a:lnTo>
                          <a:pt x="22" y="8"/>
                        </a:lnTo>
                        <a:lnTo>
                          <a:pt x="24" y="5"/>
                        </a:lnTo>
                        <a:lnTo>
                          <a:pt x="26" y="2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31" y="4"/>
                        </a:lnTo>
                        <a:lnTo>
                          <a:pt x="33" y="9"/>
                        </a:lnTo>
                        <a:lnTo>
                          <a:pt x="35" y="17"/>
                        </a:lnTo>
                        <a:lnTo>
                          <a:pt x="37" y="26"/>
                        </a:lnTo>
                        <a:lnTo>
                          <a:pt x="39" y="35"/>
                        </a:lnTo>
                        <a:lnTo>
                          <a:pt x="40" y="38"/>
                        </a:lnTo>
                        <a:lnTo>
                          <a:pt x="42" y="32"/>
                        </a:lnTo>
                        <a:lnTo>
                          <a:pt x="44" y="22"/>
                        </a:lnTo>
                        <a:lnTo>
                          <a:pt x="46" y="13"/>
                        </a:lnTo>
                        <a:lnTo>
                          <a:pt x="48" y="6"/>
                        </a:lnTo>
                        <a:lnTo>
                          <a:pt x="50" y="2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6" y="1"/>
                        </a:lnTo>
                        <a:lnTo>
                          <a:pt x="58" y="5"/>
                        </a:lnTo>
                        <a:lnTo>
                          <a:pt x="60" y="8"/>
                        </a:lnTo>
                        <a:lnTo>
                          <a:pt x="62" y="12"/>
                        </a:lnTo>
                        <a:lnTo>
                          <a:pt x="63" y="15"/>
                        </a:lnTo>
                        <a:lnTo>
                          <a:pt x="65" y="16"/>
                        </a:lnTo>
                        <a:lnTo>
                          <a:pt x="67" y="16"/>
                        </a:lnTo>
                        <a:lnTo>
                          <a:pt x="69" y="15"/>
                        </a:lnTo>
                        <a:lnTo>
                          <a:pt x="71" y="15"/>
                        </a:lnTo>
                        <a:lnTo>
                          <a:pt x="73" y="16"/>
                        </a:lnTo>
                        <a:lnTo>
                          <a:pt x="74" y="17"/>
                        </a:lnTo>
                        <a:lnTo>
                          <a:pt x="76" y="21"/>
                        </a:lnTo>
                        <a:lnTo>
                          <a:pt x="78" y="23"/>
                        </a:lnTo>
                        <a:lnTo>
                          <a:pt x="80" y="26"/>
                        </a:lnTo>
                        <a:lnTo>
                          <a:pt x="82" y="27"/>
                        </a:lnTo>
                        <a:lnTo>
                          <a:pt x="84" y="26"/>
                        </a:lnTo>
                        <a:lnTo>
                          <a:pt x="86" y="22"/>
                        </a:lnTo>
                        <a:lnTo>
                          <a:pt x="88" y="17"/>
                        </a:lnTo>
                        <a:lnTo>
                          <a:pt x="90" y="13"/>
                        </a:lnTo>
                        <a:lnTo>
                          <a:pt x="92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4" name="Freeform 476"/>
                  <p:cNvSpPr>
                    <a:spLocks/>
                  </p:cNvSpPr>
                  <p:nvPr/>
                </p:nvSpPr>
                <p:spPr bwMode="auto">
                  <a:xfrm>
                    <a:off x="6348744" y="3550697"/>
                    <a:ext cx="35832" cy="18428"/>
                  </a:xfrm>
                  <a:custGeom>
                    <a:avLst/>
                    <a:gdLst>
                      <a:gd name="T0" fmla="*/ 0 w 35"/>
                      <a:gd name="T1" fmla="*/ 3 h 18"/>
                      <a:gd name="T2" fmla="*/ 1 w 35"/>
                      <a:gd name="T3" fmla="*/ 1 h 18"/>
                      <a:gd name="T4" fmla="*/ 3 w 35"/>
                      <a:gd name="T5" fmla="*/ 0 h 18"/>
                      <a:gd name="T6" fmla="*/ 5 w 35"/>
                      <a:gd name="T7" fmla="*/ 1 h 18"/>
                      <a:gd name="T8" fmla="*/ 7 w 35"/>
                      <a:gd name="T9" fmla="*/ 4 h 18"/>
                      <a:gd name="T10" fmla="*/ 9 w 35"/>
                      <a:gd name="T11" fmla="*/ 8 h 18"/>
                      <a:gd name="T12" fmla="*/ 11 w 35"/>
                      <a:gd name="T13" fmla="*/ 12 h 18"/>
                      <a:gd name="T14" fmla="*/ 13 w 35"/>
                      <a:gd name="T15" fmla="*/ 15 h 18"/>
                      <a:gd name="T16" fmla="*/ 15 w 35"/>
                      <a:gd name="T17" fmla="*/ 17 h 18"/>
                      <a:gd name="T18" fmla="*/ 16 w 35"/>
                      <a:gd name="T19" fmla="*/ 18 h 18"/>
                      <a:gd name="T20" fmla="*/ 18 w 35"/>
                      <a:gd name="T21" fmla="*/ 17 h 18"/>
                      <a:gd name="T22" fmla="*/ 20 w 35"/>
                      <a:gd name="T23" fmla="*/ 15 h 18"/>
                      <a:gd name="T24" fmla="*/ 22 w 35"/>
                      <a:gd name="T25" fmla="*/ 12 h 18"/>
                      <a:gd name="T26" fmla="*/ 24 w 35"/>
                      <a:gd name="T27" fmla="*/ 12 h 18"/>
                      <a:gd name="T28" fmla="*/ 26 w 35"/>
                      <a:gd name="T29" fmla="*/ 12 h 18"/>
                      <a:gd name="T30" fmla="*/ 28 w 35"/>
                      <a:gd name="T31" fmla="*/ 11 h 18"/>
                      <a:gd name="T32" fmla="*/ 30 w 35"/>
                      <a:gd name="T33" fmla="*/ 12 h 18"/>
                      <a:gd name="T34" fmla="*/ 31 w 35"/>
                      <a:gd name="T35" fmla="*/ 12 h 18"/>
                      <a:gd name="T36" fmla="*/ 33 w 35"/>
                      <a:gd name="T37" fmla="*/ 12 h 18"/>
                      <a:gd name="T38" fmla="*/ 35 w 35"/>
                      <a:gd name="T39" fmla="*/ 10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35" h="18">
                        <a:moveTo>
                          <a:pt x="0" y="3"/>
                        </a:moveTo>
                        <a:lnTo>
                          <a:pt x="1" y="1"/>
                        </a:lnTo>
                        <a:lnTo>
                          <a:pt x="3" y="0"/>
                        </a:lnTo>
                        <a:lnTo>
                          <a:pt x="5" y="1"/>
                        </a:lnTo>
                        <a:lnTo>
                          <a:pt x="7" y="4"/>
                        </a:lnTo>
                        <a:lnTo>
                          <a:pt x="9" y="8"/>
                        </a:lnTo>
                        <a:lnTo>
                          <a:pt x="11" y="12"/>
                        </a:lnTo>
                        <a:lnTo>
                          <a:pt x="13" y="15"/>
                        </a:lnTo>
                        <a:lnTo>
                          <a:pt x="15" y="17"/>
                        </a:lnTo>
                        <a:lnTo>
                          <a:pt x="16" y="18"/>
                        </a:lnTo>
                        <a:lnTo>
                          <a:pt x="18" y="17"/>
                        </a:lnTo>
                        <a:lnTo>
                          <a:pt x="20" y="15"/>
                        </a:lnTo>
                        <a:lnTo>
                          <a:pt x="22" y="12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8" y="11"/>
                        </a:lnTo>
                        <a:lnTo>
                          <a:pt x="30" y="12"/>
                        </a:lnTo>
                        <a:lnTo>
                          <a:pt x="31" y="12"/>
                        </a:lnTo>
                        <a:lnTo>
                          <a:pt x="33" y="12"/>
                        </a:lnTo>
                        <a:lnTo>
                          <a:pt x="35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454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8521922" y="2793210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RF 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beatnote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 (dB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5" name="Rectangle 31"/>
                <p:cNvSpPr>
                  <a:spLocks noChangeArrowheads="1"/>
                </p:cNvSpPr>
                <p:nvPr/>
              </p:nvSpPr>
              <p:spPr bwMode="auto">
                <a:xfrm>
                  <a:off x="7340577" y="2299128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h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0" name="Rectangle 1649"/>
                <p:cNvSpPr>
                  <a:spLocks noChangeArrowheads="1"/>
                </p:cNvSpPr>
                <p:nvPr/>
              </p:nvSpPr>
              <p:spPr bwMode="auto">
                <a:xfrm>
                  <a:off x="7636393" y="3340385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691" name="Group 690"/>
              <p:cNvGrpSpPr/>
              <p:nvPr/>
            </p:nvGrpSpPr>
            <p:grpSpPr>
              <a:xfrm>
                <a:off x="8653775" y="1254616"/>
                <a:ext cx="289654" cy="980736"/>
                <a:chOff x="10057039" y="5012133"/>
                <a:chExt cx="289654" cy="980736"/>
              </a:xfrm>
            </p:grpSpPr>
            <p:grpSp>
              <p:nvGrpSpPr>
                <p:cNvPr id="692" name="Group 691"/>
                <p:cNvGrpSpPr/>
                <p:nvPr/>
              </p:nvGrpSpPr>
              <p:grpSpPr>
                <a:xfrm>
                  <a:off x="10057039" y="5214921"/>
                  <a:ext cx="88507" cy="657136"/>
                  <a:chOff x="1432770" y="2522044"/>
                  <a:chExt cx="88507" cy="657136"/>
                </a:xfrm>
              </p:grpSpPr>
              <p:sp>
                <p:nvSpPr>
                  <p:cNvPr id="694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1472216" y="3107486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95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1432770" y="2799664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96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1458354" y="2522044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693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9794990" y="5441166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427507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4" name="Group 693"/>
          <p:cNvGrpSpPr/>
          <p:nvPr/>
        </p:nvGrpSpPr>
        <p:grpSpPr>
          <a:xfrm>
            <a:off x="2250427" y="2246313"/>
            <a:ext cx="7666686" cy="2341562"/>
            <a:chOff x="2250427" y="2246313"/>
            <a:chExt cx="7666686" cy="234156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1821394" y="2763453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5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1821394" y="2763453"/>
                  <a:ext cx="980736" cy="12267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5000" r="-5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5895634" y="2802482"/>
                  <a:ext cx="789873" cy="115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6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5895634" y="2802482"/>
                  <a:ext cx="789873" cy="11568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6316" r="-631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Group 4"/>
            <p:cNvGrpSpPr>
              <a:grpSpLocks noChangeAspect="1"/>
            </p:cNvGrpSpPr>
            <p:nvPr/>
          </p:nvGrpSpPr>
          <p:grpSpPr bwMode="auto">
            <a:xfrm>
              <a:off x="2268538" y="2246313"/>
              <a:ext cx="7648575" cy="2341562"/>
              <a:chOff x="1429" y="1415"/>
              <a:chExt cx="4818" cy="1475"/>
            </a:xfrm>
          </p:grpSpPr>
          <p:sp>
            <p:nvSpPr>
              <p:cNvPr id="8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436" y="1434"/>
                <a:ext cx="4808" cy="1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9" name="Group 205"/>
              <p:cNvGrpSpPr>
                <a:grpSpLocks/>
              </p:cNvGrpSpPr>
              <p:nvPr/>
            </p:nvGrpSpPr>
            <p:grpSpPr bwMode="auto">
              <a:xfrm>
                <a:off x="1429" y="1416"/>
                <a:ext cx="2243" cy="1449"/>
                <a:chOff x="1429" y="1416"/>
                <a:chExt cx="2243" cy="1449"/>
              </a:xfrm>
            </p:grpSpPr>
            <p:sp>
              <p:nvSpPr>
                <p:cNvPr id="494" name="Line 5"/>
                <p:cNvSpPr>
                  <a:spLocks noChangeShapeType="1"/>
                </p:cNvSpPr>
                <p:nvPr/>
              </p:nvSpPr>
              <p:spPr bwMode="auto">
                <a:xfrm>
                  <a:off x="1617" y="1995"/>
                  <a:ext cx="83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1617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6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784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952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18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286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452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1" name="Rectangle 12"/>
                <p:cNvSpPr>
                  <a:spLocks noChangeArrowheads="1"/>
                </p:cNvSpPr>
                <p:nvPr/>
              </p:nvSpPr>
              <p:spPr bwMode="auto">
                <a:xfrm>
                  <a:off x="1599" y="2013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2" name="Rectangle 13"/>
                <p:cNvSpPr>
                  <a:spLocks noChangeArrowheads="1"/>
                </p:cNvSpPr>
                <p:nvPr/>
              </p:nvSpPr>
              <p:spPr bwMode="auto">
                <a:xfrm>
                  <a:off x="1883" y="2013"/>
                  <a:ext cx="17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3" name="Rectangle 14"/>
                <p:cNvSpPr>
                  <a:spLocks noChangeArrowheads="1"/>
                </p:cNvSpPr>
                <p:nvPr/>
              </p:nvSpPr>
              <p:spPr bwMode="auto">
                <a:xfrm>
                  <a:off x="2216" y="2013"/>
                  <a:ext cx="17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617" y="1541"/>
                  <a:ext cx="0" cy="45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5" name="Line 16"/>
                <p:cNvSpPr>
                  <a:spLocks noChangeShapeType="1"/>
                </p:cNvSpPr>
                <p:nvPr/>
              </p:nvSpPr>
              <p:spPr bwMode="auto">
                <a:xfrm>
                  <a:off x="1617" y="1921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6" name="Line 17"/>
                <p:cNvSpPr>
                  <a:spLocks noChangeShapeType="1"/>
                </p:cNvSpPr>
                <p:nvPr/>
              </p:nvSpPr>
              <p:spPr bwMode="auto">
                <a:xfrm>
                  <a:off x="1617" y="1769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7" name="Line 18"/>
                <p:cNvSpPr>
                  <a:spLocks noChangeShapeType="1"/>
                </p:cNvSpPr>
                <p:nvPr/>
              </p:nvSpPr>
              <p:spPr bwMode="auto">
                <a:xfrm>
                  <a:off x="1617" y="1617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8" name="Rectangle 19"/>
                <p:cNvSpPr>
                  <a:spLocks noChangeArrowheads="1"/>
                </p:cNvSpPr>
                <p:nvPr/>
              </p:nvSpPr>
              <p:spPr bwMode="auto">
                <a:xfrm>
                  <a:off x="1511" y="1902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9" name="Rectangle 20"/>
                <p:cNvSpPr>
                  <a:spLocks noChangeArrowheads="1"/>
                </p:cNvSpPr>
                <p:nvPr/>
              </p:nvSpPr>
              <p:spPr bwMode="auto">
                <a:xfrm>
                  <a:off x="1532" y="1902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0" name="Rectangle 21"/>
                <p:cNvSpPr>
                  <a:spLocks noChangeArrowheads="1"/>
                </p:cNvSpPr>
                <p:nvPr/>
              </p:nvSpPr>
              <p:spPr bwMode="auto">
                <a:xfrm>
                  <a:off x="1558" y="173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1" name="Rectangle 22"/>
                <p:cNvSpPr>
                  <a:spLocks noChangeArrowheads="1"/>
                </p:cNvSpPr>
                <p:nvPr/>
              </p:nvSpPr>
              <p:spPr bwMode="auto">
                <a:xfrm>
                  <a:off x="1525" y="1583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2" name="Freeform 23"/>
                <p:cNvSpPr>
                  <a:spLocks/>
                </p:cNvSpPr>
                <p:nvPr/>
              </p:nvSpPr>
              <p:spPr bwMode="auto">
                <a:xfrm>
                  <a:off x="1669" y="1541"/>
                  <a:ext cx="124" cy="454"/>
                </a:xfrm>
                <a:custGeom>
                  <a:avLst/>
                  <a:gdLst>
                    <a:gd name="T0" fmla="*/ 0 w 258"/>
                    <a:gd name="T1" fmla="*/ 946 h 946"/>
                    <a:gd name="T2" fmla="*/ 8 w 258"/>
                    <a:gd name="T3" fmla="*/ 841 h 946"/>
                    <a:gd name="T4" fmla="*/ 19 w 258"/>
                    <a:gd name="T5" fmla="*/ 884 h 946"/>
                    <a:gd name="T6" fmla="*/ 30 w 258"/>
                    <a:gd name="T7" fmla="*/ 921 h 946"/>
                    <a:gd name="T8" fmla="*/ 40 w 258"/>
                    <a:gd name="T9" fmla="*/ 786 h 946"/>
                    <a:gd name="T10" fmla="*/ 51 w 258"/>
                    <a:gd name="T11" fmla="*/ 700 h 946"/>
                    <a:gd name="T12" fmla="*/ 61 w 258"/>
                    <a:gd name="T13" fmla="*/ 776 h 946"/>
                    <a:gd name="T14" fmla="*/ 72 w 258"/>
                    <a:gd name="T15" fmla="*/ 833 h 946"/>
                    <a:gd name="T16" fmla="*/ 82 w 258"/>
                    <a:gd name="T17" fmla="*/ 718 h 946"/>
                    <a:gd name="T18" fmla="*/ 92 w 258"/>
                    <a:gd name="T19" fmla="*/ 637 h 946"/>
                    <a:gd name="T20" fmla="*/ 103 w 258"/>
                    <a:gd name="T21" fmla="*/ 632 h 946"/>
                    <a:gd name="T22" fmla="*/ 113 w 258"/>
                    <a:gd name="T23" fmla="*/ 693 h 946"/>
                    <a:gd name="T24" fmla="*/ 124 w 258"/>
                    <a:gd name="T25" fmla="*/ 581 h 946"/>
                    <a:gd name="T26" fmla="*/ 134 w 258"/>
                    <a:gd name="T27" fmla="*/ 462 h 946"/>
                    <a:gd name="T28" fmla="*/ 145 w 258"/>
                    <a:gd name="T29" fmla="*/ 334 h 946"/>
                    <a:gd name="T30" fmla="*/ 155 w 258"/>
                    <a:gd name="T31" fmla="*/ 468 h 946"/>
                    <a:gd name="T32" fmla="*/ 166 w 258"/>
                    <a:gd name="T33" fmla="*/ 322 h 946"/>
                    <a:gd name="T34" fmla="*/ 177 w 258"/>
                    <a:gd name="T35" fmla="*/ 555 h 946"/>
                    <a:gd name="T36" fmla="*/ 186 w 258"/>
                    <a:gd name="T37" fmla="*/ 515 h 946"/>
                    <a:gd name="T38" fmla="*/ 197 w 258"/>
                    <a:gd name="T39" fmla="*/ 402 h 946"/>
                    <a:gd name="T40" fmla="*/ 207 w 258"/>
                    <a:gd name="T41" fmla="*/ 284 h 946"/>
                    <a:gd name="T42" fmla="*/ 218 w 258"/>
                    <a:gd name="T43" fmla="*/ 172 h 946"/>
                    <a:gd name="T44" fmla="*/ 228 w 258"/>
                    <a:gd name="T45" fmla="*/ 130 h 946"/>
                    <a:gd name="T46" fmla="*/ 239 w 258"/>
                    <a:gd name="T47" fmla="*/ 189 h 946"/>
                    <a:gd name="T48" fmla="*/ 250 w 258"/>
                    <a:gd name="T49" fmla="*/ 72 h 946"/>
                    <a:gd name="T50" fmla="*/ 258 w 258"/>
                    <a:gd name="T51" fmla="*/ 0 h 9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58" h="946">
                      <a:moveTo>
                        <a:pt x="0" y="946"/>
                      </a:moveTo>
                      <a:lnTo>
                        <a:pt x="8" y="841"/>
                      </a:lnTo>
                      <a:lnTo>
                        <a:pt x="19" y="884"/>
                      </a:lnTo>
                      <a:lnTo>
                        <a:pt x="30" y="921"/>
                      </a:lnTo>
                      <a:lnTo>
                        <a:pt x="40" y="786"/>
                      </a:lnTo>
                      <a:lnTo>
                        <a:pt x="51" y="700"/>
                      </a:lnTo>
                      <a:lnTo>
                        <a:pt x="61" y="776"/>
                      </a:lnTo>
                      <a:lnTo>
                        <a:pt x="72" y="833"/>
                      </a:lnTo>
                      <a:lnTo>
                        <a:pt x="82" y="718"/>
                      </a:lnTo>
                      <a:lnTo>
                        <a:pt x="92" y="637"/>
                      </a:lnTo>
                      <a:lnTo>
                        <a:pt x="103" y="632"/>
                      </a:lnTo>
                      <a:lnTo>
                        <a:pt x="113" y="693"/>
                      </a:lnTo>
                      <a:lnTo>
                        <a:pt x="124" y="581"/>
                      </a:lnTo>
                      <a:lnTo>
                        <a:pt x="134" y="462"/>
                      </a:lnTo>
                      <a:lnTo>
                        <a:pt x="145" y="334"/>
                      </a:lnTo>
                      <a:lnTo>
                        <a:pt x="155" y="468"/>
                      </a:lnTo>
                      <a:lnTo>
                        <a:pt x="166" y="322"/>
                      </a:lnTo>
                      <a:lnTo>
                        <a:pt x="177" y="555"/>
                      </a:lnTo>
                      <a:lnTo>
                        <a:pt x="186" y="515"/>
                      </a:lnTo>
                      <a:lnTo>
                        <a:pt x="197" y="402"/>
                      </a:lnTo>
                      <a:lnTo>
                        <a:pt x="207" y="284"/>
                      </a:lnTo>
                      <a:lnTo>
                        <a:pt x="218" y="172"/>
                      </a:lnTo>
                      <a:lnTo>
                        <a:pt x="228" y="130"/>
                      </a:lnTo>
                      <a:lnTo>
                        <a:pt x="239" y="189"/>
                      </a:lnTo>
                      <a:lnTo>
                        <a:pt x="250" y="72"/>
                      </a:lnTo>
                      <a:lnTo>
                        <a:pt x="258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3" name="Freeform 24"/>
                <p:cNvSpPr>
                  <a:spLocks/>
                </p:cNvSpPr>
                <p:nvPr/>
              </p:nvSpPr>
              <p:spPr bwMode="auto">
                <a:xfrm>
                  <a:off x="1809" y="1541"/>
                  <a:ext cx="12" cy="59"/>
                </a:xfrm>
                <a:custGeom>
                  <a:avLst/>
                  <a:gdLst>
                    <a:gd name="T0" fmla="*/ 0 w 25"/>
                    <a:gd name="T1" fmla="*/ 0 h 123"/>
                    <a:gd name="T2" fmla="*/ 8 w 25"/>
                    <a:gd name="T3" fmla="*/ 123 h 123"/>
                    <a:gd name="T4" fmla="*/ 19 w 25"/>
                    <a:gd name="T5" fmla="*/ 62 h 123"/>
                    <a:gd name="T6" fmla="*/ 25 w 25"/>
                    <a:gd name="T7" fmla="*/ 0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23">
                      <a:moveTo>
                        <a:pt x="0" y="0"/>
                      </a:moveTo>
                      <a:lnTo>
                        <a:pt x="8" y="123"/>
                      </a:lnTo>
                      <a:lnTo>
                        <a:pt x="19" y="62"/>
                      </a:lnTo>
                      <a:lnTo>
                        <a:pt x="25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4" name="Freeform 25"/>
                <p:cNvSpPr>
                  <a:spLocks/>
                </p:cNvSpPr>
                <p:nvPr/>
              </p:nvSpPr>
              <p:spPr bwMode="auto">
                <a:xfrm>
                  <a:off x="1828" y="1541"/>
                  <a:ext cx="0" cy="4"/>
                </a:xfrm>
                <a:custGeom>
                  <a:avLst/>
                  <a:gdLst>
                    <a:gd name="T0" fmla="*/ 0 h 4"/>
                    <a:gd name="T1" fmla="*/ 4 h 4"/>
                    <a:gd name="T2" fmla="*/ 0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5" name="Freeform 26"/>
                <p:cNvSpPr>
                  <a:spLocks/>
                </p:cNvSpPr>
                <p:nvPr/>
              </p:nvSpPr>
              <p:spPr bwMode="auto">
                <a:xfrm>
                  <a:off x="1840" y="1541"/>
                  <a:ext cx="18" cy="77"/>
                </a:xfrm>
                <a:custGeom>
                  <a:avLst/>
                  <a:gdLst>
                    <a:gd name="T0" fmla="*/ 0 w 38"/>
                    <a:gd name="T1" fmla="*/ 0 h 161"/>
                    <a:gd name="T2" fmla="*/ 7 w 38"/>
                    <a:gd name="T3" fmla="*/ 161 h 161"/>
                    <a:gd name="T4" fmla="*/ 17 w 38"/>
                    <a:gd name="T5" fmla="*/ 23 h 161"/>
                    <a:gd name="T6" fmla="*/ 28 w 38"/>
                    <a:gd name="T7" fmla="*/ 137 h 161"/>
                    <a:gd name="T8" fmla="*/ 38 w 38"/>
                    <a:gd name="T9" fmla="*/ 0 h 1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161">
                      <a:moveTo>
                        <a:pt x="0" y="0"/>
                      </a:moveTo>
                      <a:lnTo>
                        <a:pt x="7" y="161"/>
                      </a:lnTo>
                      <a:lnTo>
                        <a:pt x="17" y="23"/>
                      </a:lnTo>
                      <a:lnTo>
                        <a:pt x="28" y="137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6" name="Freeform 27"/>
                <p:cNvSpPr>
                  <a:spLocks/>
                </p:cNvSpPr>
                <p:nvPr/>
              </p:nvSpPr>
              <p:spPr bwMode="auto">
                <a:xfrm>
                  <a:off x="1859" y="1541"/>
                  <a:ext cx="15" cy="102"/>
                </a:xfrm>
                <a:custGeom>
                  <a:avLst/>
                  <a:gdLst>
                    <a:gd name="T0" fmla="*/ 0 w 31"/>
                    <a:gd name="T1" fmla="*/ 0 h 213"/>
                    <a:gd name="T2" fmla="*/ 9 w 31"/>
                    <a:gd name="T3" fmla="*/ 213 h 213"/>
                    <a:gd name="T4" fmla="*/ 20 w 31"/>
                    <a:gd name="T5" fmla="*/ 96 h 213"/>
                    <a:gd name="T6" fmla="*/ 30 w 31"/>
                    <a:gd name="T7" fmla="*/ 12 h 213"/>
                    <a:gd name="T8" fmla="*/ 31 w 31"/>
                    <a:gd name="T9" fmla="*/ 0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213">
                      <a:moveTo>
                        <a:pt x="0" y="0"/>
                      </a:moveTo>
                      <a:lnTo>
                        <a:pt x="9" y="213"/>
                      </a:lnTo>
                      <a:lnTo>
                        <a:pt x="20" y="96"/>
                      </a:lnTo>
                      <a:lnTo>
                        <a:pt x="30" y="12"/>
                      </a:lnTo>
                      <a:lnTo>
                        <a:pt x="31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7" name="Freeform 28"/>
                <p:cNvSpPr>
                  <a:spLocks/>
                </p:cNvSpPr>
                <p:nvPr/>
              </p:nvSpPr>
              <p:spPr bwMode="auto">
                <a:xfrm>
                  <a:off x="1894" y="1541"/>
                  <a:ext cx="55" cy="198"/>
                </a:xfrm>
                <a:custGeom>
                  <a:avLst/>
                  <a:gdLst>
                    <a:gd name="T0" fmla="*/ 0 w 114"/>
                    <a:gd name="T1" fmla="*/ 0 h 411"/>
                    <a:gd name="T2" fmla="*/ 8 w 114"/>
                    <a:gd name="T3" fmla="*/ 368 h 411"/>
                    <a:gd name="T4" fmla="*/ 19 w 114"/>
                    <a:gd name="T5" fmla="*/ 411 h 411"/>
                    <a:gd name="T6" fmla="*/ 29 w 114"/>
                    <a:gd name="T7" fmla="*/ 277 h 411"/>
                    <a:gd name="T8" fmla="*/ 40 w 114"/>
                    <a:gd name="T9" fmla="*/ 319 h 411"/>
                    <a:gd name="T10" fmla="*/ 50 w 114"/>
                    <a:gd name="T11" fmla="*/ 377 h 411"/>
                    <a:gd name="T12" fmla="*/ 61 w 114"/>
                    <a:gd name="T13" fmla="*/ 335 h 411"/>
                    <a:gd name="T14" fmla="*/ 72 w 114"/>
                    <a:gd name="T15" fmla="*/ 381 h 411"/>
                    <a:gd name="T16" fmla="*/ 81 w 114"/>
                    <a:gd name="T17" fmla="*/ 260 h 411"/>
                    <a:gd name="T18" fmla="*/ 92 w 114"/>
                    <a:gd name="T19" fmla="*/ 171 h 411"/>
                    <a:gd name="T20" fmla="*/ 102 w 114"/>
                    <a:gd name="T21" fmla="*/ 124 h 411"/>
                    <a:gd name="T22" fmla="*/ 113 w 114"/>
                    <a:gd name="T23" fmla="*/ 15 h 411"/>
                    <a:gd name="T24" fmla="*/ 114 w 114"/>
                    <a:gd name="T25" fmla="*/ 0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14" h="411">
                      <a:moveTo>
                        <a:pt x="0" y="0"/>
                      </a:moveTo>
                      <a:lnTo>
                        <a:pt x="8" y="368"/>
                      </a:lnTo>
                      <a:lnTo>
                        <a:pt x="19" y="411"/>
                      </a:lnTo>
                      <a:lnTo>
                        <a:pt x="29" y="277"/>
                      </a:lnTo>
                      <a:lnTo>
                        <a:pt x="40" y="319"/>
                      </a:lnTo>
                      <a:lnTo>
                        <a:pt x="50" y="377"/>
                      </a:lnTo>
                      <a:lnTo>
                        <a:pt x="61" y="335"/>
                      </a:lnTo>
                      <a:lnTo>
                        <a:pt x="72" y="381"/>
                      </a:lnTo>
                      <a:lnTo>
                        <a:pt x="81" y="260"/>
                      </a:lnTo>
                      <a:lnTo>
                        <a:pt x="92" y="171"/>
                      </a:lnTo>
                      <a:lnTo>
                        <a:pt x="102" y="124"/>
                      </a:lnTo>
                      <a:lnTo>
                        <a:pt x="113" y="15"/>
                      </a:lnTo>
                      <a:lnTo>
                        <a:pt x="114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8" name="Freeform 29"/>
                <p:cNvSpPr>
                  <a:spLocks/>
                </p:cNvSpPr>
                <p:nvPr/>
              </p:nvSpPr>
              <p:spPr bwMode="auto">
                <a:xfrm>
                  <a:off x="1972" y="1541"/>
                  <a:ext cx="107" cy="452"/>
                </a:xfrm>
                <a:custGeom>
                  <a:avLst/>
                  <a:gdLst>
                    <a:gd name="T0" fmla="*/ 0 w 223"/>
                    <a:gd name="T1" fmla="*/ 0 h 940"/>
                    <a:gd name="T2" fmla="*/ 5 w 223"/>
                    <a:gd name="T3" fmla="*/ 208 h 940"/>
                    <a:gd name="T4" fmla="*/ 15 w 223"/>
                    <a:gd name="T5" fmla="*/ 451 h 940"/>
                    <a:gd name="T6" fmla="*/ 24 w 223"/>
                    <a:gd name="T7" fmla="*/ 513 h 940"/>
                    <a:gd name="T8" fmla="*/ 35 w 223"/>
                    <a:gd name="T9" fmla="*/ 382 h 940"/>
                    <a:gd name="T10" fmla="*/ 46 w 223"/>
                    <a:gd name="T11" fmla="*/ 310 h 940"/>
                    <a:gd name="T12" fmla="*/ 56 w 223"/>
                    <a:gd name="T13" fmla="*/ 279 h 940"/>
                    <a:gd name="T14" fmla="*/ 67 w 223"/>
                    <a:gd name="T15" fmla="*/ 425 h 940"/>
                    <a:gd name="T16" fmla="*/ 77 w 223"/>
                    <a:gd name="T17" fmla="*/ 940 h 940"/>
                    <a:gd name="T18" fmla="*/ 88 w 223"/>
                    <a:gd name="T19" fmla="*/ 822 h 940"/>
                    <a:gd name="T20" fmla="*/ 97 w 223"/>
                    <a:gd name="T21" fmla="*/ 732 h 940"/>
                    <a:gd name="T22" fmla="*/ 108 w 223"/>
                    <a:gd name="T23" fmla="*/ 640 h 940"/>
                    <a:gd name="T24" fmla="*/ 119 w 223"/>
                    <a:gd name="T25" fmla="*/ 529 h 940"/>
                    <a:gd name="T26" fmla="*/ 129 w 223"/>
                    <a:gd name="T27" fmla="*/ 590 h 940"/>
                    <a:gd name="T28" fmla="*/ 140 w 223"/>
                    <a:gd name="T29" fmla="*/ 644 h 940"/>
                    <a:gd name="T30" fmla="*/ 150 w 223"/>
                    <a:gd name="T31" fmla="*/ 516 h 940"/>
                    <a:gd name="T32" fmla="*/ 161 w 223"/>
                    <a:gd name="T33" fmla="*/ 655 h 940"/>
                    <a:gd name="T34" fmla="*/ 171 w 223"/>
                    <a:gd name="T35" fmla="*/ 623 h 940"/>
                    <a:gd name="T36" fmla="*/ 181 w 223"/>
                    <a:gd name="T37" fmla="*/ 501 h 940"/>
                    <a:gd name="T38" fmla="*/ 192 w 223"/>
                    <a:gd name="T39" fmla="*/ 376 h 940"/>
                    <a:gd name="T40" fmla="*/ 202 w 223"/>
                    <a:gd name="T41" fmla="*/ 256 h 940"/>
                    <a:gd name="T42" fmla="*/ 213 w 223"/>
                    <a:gd name="T43" fmla="*/ 121 h 940"/>
                    <a:gd name="T44" fmla="*/ 223 w 223"/>
                    <a:gd name="T45" fmla="*/ 0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223" h="940">
                      <a:moveTo>
                        <a:pt x="0" y="0"/>
                      </a:moveTo>
                      <a:lnTo>
                        <a:pt x="5" y="208"/>
                      </a:lnTo>
                      <a:lnTo>
                        <a:pt x="15" y="451"/>
                      </a:lnTo>
                      <a:lnTo>
                        <a:pt x="24" y="513"/>
                      </a:lnTo>
                      <a:lnTo>
                        <a:pt x="35" y="382"/>
                      </a:lnTo>
                      <a:lnTo>
                        <a:pt x="46" y="310"/>
                      </a:lnTo>
                      <a:lnTo>
                        <a:pt x="56" y="279"/>
                      </a:lnTo>
                      <a:lnTo>
                        <a:pt x="67" y="425"/>
                      </a:lnTo>
                      <a:lnTo>
                        <a:pt x="77" y="940"/>
                      </a:lnTo>
                      <a:lnTo>
                        <a:pt x="88" y="822"/>
                      </a:lnTo>
                      <a:lnTo>
                        <a:pt x="97" y="732"/>
                      </a:lnTo>
                      <a:lnTo>
                        <a:pt x="108" y="640"/>
                      </a:lnTo>
                      <a:lnTo>
                        <a:pt x="119" y="529"/>
                      </a:lnTo>
                      <a:lnTo>
                        <a:pt x="129" y="590"/>
                      </a:lnTo>
                      <a:lnTo>
                        <a:pt x="140" y="644"/>
                      </a:lnTo>
                      <a:lnTo>
                        <a:pt x="150" y="516"/>
                      </a:lnTo>
                      <a:lnTo>
                        <a:pt x="161" y="655"/>
                      </a:lnTo>
                      <a:lnTo>
                        <a:pt x="171" y="623"/>
                      </a:lnTo>
                      <a:lnTo>
                        <a:pt x="181" y="501"/>
                      </a:lnTo>
                      <a:lnTo>
                        <a:pt x="192" y="376"/>
                      </a:lnTo>
                      <a:lnTo>
                        <a:pt x="202" y="256"/>
                      </a:lnTo>
                      <a:lnTo>
                        <a:pt x="213" y="121"/>
                      </a:lnTo>
                      <a:lnTo>
                        <a:pt x="223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9" name="Freeform 30"/>
                <p:cNvSpPr>
                  <a:spLocks/>
                </p:cNvSpPr>
                <p:nvPr/>
              </p:nvSpPr>
              <p:spPr bwMode="auto">
                <a:xfrm>
                  <a:off x="2092" y="1541"/>
                  <a:ext cx="185" cy="413"/>
                </a:xfrm>
                <a:custGeom>
                  <a:avLst/>
                  <a:gdLst>
                    <a:gd name="T0" fmla="*/ 0 w 385"/>
                    <a:gd name="T1" fmla="*/ 0 h 859"/>
                    <a:gd name="T2" fmla="*/ 4 w 385"/>
                    <a:gd name="T3" fmla="*/ 43 h 859"/>
                    <a:gd name="T4" fmla="*/ 15 w 385"/>
                    <a:gd name="T5" fmla="*/ 280 h 859"/>
                    <a:gd name="T6" fmla="*/ 24 w 385"/>
                    <a:gd name="T7" fmla="*/ 320 h 859"/>
                    <a:gd name="T8" fmla="*/ 35 w 385"/>
                    <a:gd name="T9" fmla="*/ 193 h 859"/>
                    <a:gd name="T10" fmla="*/ 45 w 385"/>
                    <a:gd name="T11" fmla="*/ 64 h 859"/>
                    <a:gd name="T12" fmla="*/ 56 w 385"/>
                    <a:gd name="T13" fmla="*/ 74 h 859"/>
                    <a:gd name="T14" fmla="*/ 66 w 385"/>
                    <a:gd name="T15" fmla="*/ 306 h 859"/>
                    <a:gd name="T16" fmla="*/ 77 w 385"/>
                    <a:gd name="T17" fmla="*/ 445 h 859"/>
                    <a:gd name="T18" fmla="*/ 88 w 385"/>
                    <a:gd name="T19" fmla="*/ 507 h 859"/>
                    <a:gd name="T20" fmla="*/ 98 w 385"/>
                    <a:gd name="T21" fmla="*/ 606 h 859"/>
                    <a:gd name="T22" fmla="*/ 109 w 385"/>
                    <a:gd name="T23" fmla="*/ 533 h 859"/>
                    <a:gd name="T24" fmla="*/ 118 w 385"/>
                    <a:gd name="T25" fmla="*/ 612 h 859"/>
                    <a:gd name="T26" fmla="*/ 129 w 385"/>
                    <a:gd name="T27" fmla="*/ 617 h 859"/>
                    <a:gd name="T28" fmla="*/ 139 w 385"/>
                    <a:gd name="T29" fmla="*/ 682 h 859"/>
                    <a:gd name="T30" fmla="*/ 150 w 385"/>
                    <a:gd name="T31" fmla="*/ 559 h 859"/>
                    <a:gd name="T32" fmla="*/ 161 w 385"/>
                    <a:gd name="T33" fmla="*/ 451 h 859"/>
                    <a:gd name="T34" fmla="*/ 171 w 385"/>
                    <a:gd name="T35" fmla="*/ 686 h 859"/>
                    <a:gd name="T36" fmla="*/ 182 w 385"/>
                    <a:gd name="T37" fmla="*/ 824 h 859"/>
                    <a:gd name="T38" fmla="*/ 191 w 385"/>
                    <a:gd name="T39" fmla="*/ 700 h 859"/>
                    <a:gd name="T40" fmla="*/ 202 w 385"/>
                    <a:gd name="T41" fmla="*/ 859 h 859"/>
                    <a:gd name="T42" fmla="*/ 212 w 385"/>
                    <a:gd name="T43" fmla="*/ 732 h 859"/>
                    <a:gd name="T44" fmla="*/ 223 w 385"/>
                    <a:gd name="T45" fmla="*/ 594 h 859"/>
                    <a:gd name="T46" fmla="*/ 234 w 385"/>
                    <a:gd name="T47" fmla="*/ 459 h 859"/>
                    <a:gd name="T48" fmla="*/ 244 w 385"/>
                    <a:gd name="T49" fmla="*/ 497 h 859"/>
                    <a:gd name="T50" fmla="*/ 255 w 385"/>
                    <a:gd name="T51" fmla="*/ 380 h 859"/>
                    <a:gd name="T52" fmla="*/ 265 w 385"/>
                    <a:gd name="T53" fmla="*/ 272 h 859"/>
                    <a:gd name="T54" fmla="*/ 276 w 385"/>
                    <a:gd name="T55" fmla="*/ 497 h 859"/>
                    <a:gd name="T56" fmla="*/ 285 w 385"/>
                    <a:gd name="T57" fmla="*/ 629 h 859"/>
                    <a:gd name="T58" fmla="*/ 296 w 385"/>
                    <a:gd name="T59" fmla="*/ 502 h 859"/>
                    <a:gd name="T60" fmla="*/ 307 w 385"/>
                    <a:gd name="T61" fmla="*/ 533 h 859"/>
                    <a:gd name="T62" fmla="*/ 317 w 385"/>
                    <a:gd name="T63" fmla="*/ 595 h 859"/>
                    <a:gd name="T64" fmla="*/ 328 w 385"/>
                    <a:gd name="T65" fmla="*/ 471 h 859"/>
                    <a:gd name="T66" fmla="*/ 338 w 385"/>
                    <a:gd name="T67" fmla="*/ 367 h 859"/>
                    <a:gd name="T68" fmla="*/ 349 w 385"/>
                    <a:gd name="T69" fmla="*/ 242 h 859"/>
                    <a:gd name="T70" fmla="*/ 359 w 385"/>
                    <a:gd name="T71" fmla="*/ 287 h 859"/>
                    <a:gd name="T72" fmla="*/ 370 w 385"/>
                    <a:gd name="T73" fmla="*/ 185 h 859"/>
                    <a:gd name="T74" fmla="*/ 381 w 385"/>
                    <a:gd name="T75" fmla="*/ 56 h 859"/>
                    <a:gd name="T76" fmla="*/ 385 w 385"/>
                    <a:gd name="T77" fmla="*/ 0 h 8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385" h="859">
                      <a:moveTo>
                        <a:pt x="0" y="0"/>
                      </a:moveTo>
                      <a:lnTo>
                        <a:pt x="4" y="43"/>
                      </a:lnTo>
                      <a:lnTo>
                        <a:pt x="15" y="280"/>
                      </a:lnTo>
                      <a:lnTo>
                        <a:pt x="24" y="320"/>
                      </a:lnTo>
                      <a:lnTo>
                        <a:pt x="35" y="193"/>
                      </a:lnTo>
                      <a:lnTo>
                        <a:pt x="45" y="64"/>
                      </a:lnTo>
                      <a:lnTo>
                        <a:pt x="56" y="74"/>
                      </a:lnTo>
                      <a:lnTo>
                        <a:pt x="66" y="306"/>
                      </a:lnTo>
                      <a:lnTo>
                        <a:pt x="77" y="445"/>
                      </a:lnTo>
                      <a:lnTo>
                        <a:pt x="88" y="507"/>
                      </a:lnTo>
                      <a:lnTo>
                        <a:pt x="98" y="606"/>
                      </a:lnTo>
                      <a:lnTo>
                        <a:pt x="109" y="533"/>
                      </a:lnTo>
                      <a:lnTo>
                        <a:pt x="118" y="612"/>
                      </a:lnTo>
                      <a:lnTo>
                        <a:pt x="129" y="617"/>
                      </a:lnTo>
                      <a:lnTo>
                        <a:pt x="139" y="682"/>
                      </a:lnTo>
                      <a:lnTo>
                        <a:pt x="150" y="559"/>
                      </a:lnTo>
                      <a:lnTo>
                        <a:pt x="161" y="451"/>
                      </a:lnTo>
                      <a:lnTo>
                        <a:pt x="171" y="686"/>
                      </a:lnTo>
                      <a:lnTo>
                        <a:pt x="182" y="824"/>
                      </a:lnTo>
                      <a:lnTo>
                        <a:pt x="191" y="700"/>
                      </a:lnTo>
                      <a:lnTo>
                        <a:pt x="202" y="859"/>
                      </a:lnTo>
                      <a:lnTo>
                        <a:pt x="212" y="732"/>
                      </a:lnTo>
                      <a:lnTo>
                        <a:pt x="223" y="594"/>
                      </a:lnTo>
                      <a:lnTo>
                        <a:pt x="234" y="459"/>
                      </a:lnTo>
                      <a:lnTo>
                        <a:pt x="244" y="497"/>
                      </a:lnTo>
                      <a:lnTo>
                        <a:pt x="255" y="380"/>
                      </a:lnTo>
                      <a:lnTo>
                        <a:pt x="265" y="272"/>
                      </a:lnTo>
                      <a:lnTo>
                        <a:pt x="276" y="497"/>
                      </a:lnTo>
                      <a:lnTo>
                        <a:pt x="285" y="629"/>
                      </a:lnTo>
                      <a:lnTo>
                        <a:pt x="296" y="502"/>
                      </a:lnTo>
                      <a:lnTo>
                        <a:pt x="307" y="533"/>
                      </a:lnTo>
                      <a:lnTo>
                        <a:pt x="317" y="595"/>
                      </a:lnTo>
                      <a:lnTo>
                        <a:pt x="328" y="471"/>
                      </a:lnTo>
                      <a:lnTo>
                        <a:pt x="338" y="367"/>
                      </a:lnTo>
                      <a:lnTo>
                        <a:pt x="349" y="242"/>
                      </a:lnTo>
                      <a:lnTo>
                        <a:pt x="359" y="287"/>
                      </a:lnTo>
                      <a:lnTo>
                        <a:pt x="370" y="185"/>
                      </a:lnTo>
                      <a:lnTo>
                        <a:pt x="381" y="56"/>
                      </a:lnTo>
                      <a:lnTo>
                        <a:pt x="385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0" name="Freeform 31"/>
                <p:cNvSpPr>
                  <a:spLocks/>
                </p:cNvSpPr>
                <p:nvPr/>
              </p:nvSpPr>
              <p:spPr bwMode="auto">
                <a:xfrm>
                  <a:off x="2289" y="1541"/>
                  <a:ext cx="10" cy="454"/>
                </a:xfrm>
                <a:custGeom>
                  <a:avLst/>
                  <a:gdLst>
                    <a:gd name="T0" fmla="*/ 0 w 21"/>
                    <a:gd name="T1" fmla="*/ 0 h 946"/>
                    <a:gd name="T2" fmla="*/ 11 w 21"/>
                    <a:gd name="T3" fmla="*/ 399 h 946"/>
                    <a:gd name="T4" fmla="*/ 21 w 21"/>
                    <a:gd name="T5" fmla="*/ 946 h 9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" h="946">
                      <a:moveTo>
                        <a:pt x="0" y="0"/>
                      </a:moveTo>
                      <a:lnTo>
                        <a:pt x="11" y="399"/>
                      </a:lnTo>
                      <a:lnTo>
                        <a:pt x="21" y="946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1" name="Freeform 32"/>
                <p:cNvSpPr>
                  <a:spLocks/>
                </p:cNvSpPr>
                <p:nvPr/>
              </p:nvSpPr>
              <p:spPr bwMode="auto">
                <a:xfrm>
                  <a:off x="2317" y="1958"/>
                  <a:ext cx="12" cy="37"/>
                </a:xfrm>
                <a:custGeom>
                  <a:avLst/>
                  <a:gdLst>
                    <a:gd name="T0" fmla="*/ 0 w 25"/>
                    <a:gd name="T1" fmla="*/ 77 h 77"/>
                    <a:gd name="T2" fmla="*/ 4 w 25"/>
                    <a:gd name="T3" fmla="*/ 0 h 77"/>
                    <a:gd name="T4" fmla="*/ 15 w 25"/>
                    <a:gd name="T5" fmla="*/ 36 h 77"/>
                    <a:gd name="T6" fmla="*/ 25 w 25"/>
                    <a:gd name="T7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77">
                      <a:moveTo>
                        <a:pt x="0" y="77"/>
                      </a:moveTo>
                      <a:lnTo>
                        <a:pt x="4" y="0"/>
                      </a:lnTo>
                      <a:lnTo>
                        <a:pt x="15" y="36"/>
                      </a:lnTo>
                      <a:lnTo>
                        <a:pt x="25" y="77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2" name="Freeform 33"/>
                <p:cNvSpPr>
                  <a:spLocks/>
                </p:cNvSpPr>
                <p:nvPr/>
              </p:nvSpPr>
              <p:spPr bwMode="auto">
                <a:xfrm>
                  <a:off x="2338" y="1974"/>
                  <a:ext cx="9" cy="21"/>
                </a:xfrm>
                <a:custGeom>
                  <a:avLst/>
                  <a:gdLst>
                    <a:gd name="T0" fmla="*/ 0 w 19"/>
                    <a:gd name="T1" fmla="*/ 44 h 44"/>
                    <a:gd name="T2" fmla="*/ 4 w 19"/>
                    <a:gd name="T3" fmla="*/ 0 h 44"/>
                    <a:gd name="T4" fmla="*/ 13 w 19"/>
                    <a:gd name="T5" fmla="*/ 14 h 44"/>
                    <a:gd name="T6" fmla="*/ 19 w 19"/>
                    <a:gd name="T7" fmla="*/ 44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44">
                      <a:moveTo>
                        <a:pt x="0" y="44"/>
                      </a:moveTo>
                      <a:lnTo>
                        <a:pt x="4" y="0"/>
                      </a:lnTo>
                      <a:lnTo>
                        <a:pt x="13" y="14"/>
                      </a:lnTo>
                      <a:lnTo>
                        <a:pt x="19" y="44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3" name="Freeform 34"/>
                <p:cNvSpPr>
                  <a:spLocks/>
                </p:cNvSpPr>
                <p:nvPr/>
              </p:nvSpPr>
              <p:spPr bwMode="auto">
                <a:xfrm>
                  <a:off x="2361" y="1588"/>
                  <a:ext cx="68" cy="407"/>
                </a:xfrm>
                <a:custGeom>
                  <a:avLst/>
                  <a:gdLst>
                    <a:gd name="T0" fmla="*/ 0 w 142"/>
                    <a:gd name="T1" fmla="*/ 848 h 848"/>
                    <a:gd name="T2" fmla="*/ 8 w 142"/>
                    <a:gd name="T3" fmla="*/ 822 h 848"/>
                    <a:gd name="T4" fmla="*/ 17 w 142"/>
                    <a:gd name="T5" fmla="*/ 771 h 848"/>
                    <a:gd name="T6" fmla="*/ 28 w 142"/>
                    <a:gd name="T7" fmla="*/ 707 h 848"/>
                    <a:gd name="T8" fmla="*/ 38 w 142"/>
                    <a:gd name="T9" fmla="*/ 588 h 848"/>
                    <a:gd name="T10" fmla="*/ 49 w 142"/>
                    <a:gd name="T11" fmla="*/ 539 h 848"/>
                    <a:gd name="T12" fmla="*/ 59 w 142"/>
                    <a:gd name="T13" fmla="*/ 682 h 848"/>
                    <a:gd name="T14" fmla="*/ 69 w 142"/>
                    <a:gd name="T15" fmla="*/ 733 h 848"/>
                    <a:gd name="T16" fmla="*/ 80 w 142"/>
                    <a:gd name="T17" fmla="*/ 618 h 848"/>
                    <a:gd name="T18" fmla="*/ 90 w 142"/>
                    <a:gd name="T19" fmla="*/ 516 h 848"/>
                    <a:gd name="T20" fmla="*/ 101 w 142"/>
                    <a:gd name="T21" fmla="*/ 419 h 848"/>
                    <a:gd name="T22" fmla="*/ 111 w 142"/>
                    <a:gd name="T23" fmla="*/ 293 h 848"/>
                    <a:gd name="T24" fmla="*/ 121 w 142"/>
                    <a:gd name="T25" fmla="*/ 249 h 848"/>
                    <a:gd name="T26" fmla="*/ 131 w 142"/>
                    <a:gd name="T27" fmla="*/ 113 h 848"/>
                    <a:gd name="T28" fmla="*/ 142 w 142"/>
                    <a:gd name="T29" fmla="*/ 0 h 8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42" h="848">
                      <a:moveTo>
                        <a:pt x="0" y="848"/>
                      </a:moveTo>
                      <a:lnTo>
                        <a:pt x="8" y="822"/>
                      </a:lnTo>
                      <a:lnTo>
                        <a:pt x="17" y="771"/>
                      </a:lnTo>
                      <a:lnTo>
                        <a:pt x="28" y="707"/>
                      </a:lnTo>
                      <a:lnTo>
                        <a:pt x="38" y="588"/>
                      </a:lnTo>
                      <a:lnTo>
                        <a:pt x="49" y="539"/>
                      </a:lnTo>
                      <a:lnTo>
                        <a:pt x="59" y="682"/>
                      </a:lnTo>
                      <a:lnTo>
                        <a:pt x="69" y="733"/>
                      </a:lnTo>
                      <a:lnTo>
                        <a:pt x="80" y="618"/>
                      </a:lnTo>
                      <a:lnTo>
                        <a:pt x="90" y="516"/>
                      </a:lnTo>
                      <a:lnTo>
                        <a:pt x="101" y="419"/>
                      </a:lnTo>
                      <a:lnTo>
                        <a:pt x="111" y="293"/>
                      </a:lnTo>
                      <a:lnTo>
                        <a:pt x="121" y="249"/>
                      </a:lnTo>
                      <a:lnTo>
                        <a:pt x="131" y="113"/>
                      </a:lnTo>
                      <a:lnTo>
                        <a:pt x="142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4" name="Freeform 35"/>
                <p:cNvSpPr>
                  <a:spLocks/>
                </p:cNvSpPr>
                <p:nvPr/>
              </p:nvSpPr>
              <p:spPr bwMode="auto">
                <a:xfrm>
                  <a:off x="1618" y="1690"/>
                  <a:ext cx="245" cy="122"/>
                </a:xfrm>
                <a:custGeom>
                  <a:avLst/>
                  <a:gdLst>
                    <a:gd name="T0" fmla="*/ 0 w 510"/>
                    <a:gd name="T1" fmla="*/ 0 h 254"/>
                    <a:gd name="T2" fmla="*/ 11 w 510"/>
                    <a:gd name="T3" fmla="*/ 60 h 254"/>
                    <a:gd name="T4" fmla="*/ 21 w 510"/>
                    <a:gd name="T5" fmla="*/ 73 h 254"/>
                    <a:gd name="T6" fmla="*/ 31 w 510"/>
                    <a:gd name="T7" fmla="*/ 73 h 254"/>
                    <a:gd name="T8" fmla="*/ 42 w 510"/>
                    <a:gd name="T9" fmla="*/ 50 h 254"/>
                    <a:gd name="T10" fmla="*/ 52 w 510"/>
                    <a:gd name="T11" fmla="*/ 73 h 254"/>
                    <a:gd name="T12" fmla="*/ 63 w 510"/>
                    <a:gd name="T13" fmla="*/ 107 h 254"/>
                    <a:gd name="T14" fmla="*/ 73 w 510"/>
                    <a:gd name="T15" fmla="*/ 117 h 254"/>
                    <a:gd name="T16" fmla="*/ 83 w 510"/>
                    <a:gd name="T17" fmla="*/ 108 h 254"/>
                    <a:gd name="T18" fmla="*/ 94 w 510"/>
                    <a:gd name="T19" fmla="*/ 152 h 254"/>
                    <a:gd name="T20" fmla="*/ 104 w 510"/>
                    <a:gd name="T21" fmla="*/ 200 h 254"/>
                    <a:gd name="T22" fmla="*/ 114 w 510"/>
                    <a:gd name="T23" fmla="*/ 189 h 254"/>
                    <a:gd name="T24" fmla="*/ 125 w 510"/>
                    <a:gd name="T25" fmla="*/ 151 h 254"/>
                    <a:gd name="T26" fmla="*/ 136 w 510"/>
                    <a:gd name="T27" fmla="*/ 163 h 254"/>
                    <a:gd name="T28" fmla="*/ 145 w 510"/>
                    <a:gd name="T29" fmla="*/ 146 h 254"/>
                    <a:gd name="T30" fmla="*/ 156 w 510"/>
                    <a:gd name="T31" fmla="*/ 163 h 254"/>
                    <a:gd name="T32" fmla="*/ 166 w 510"/>
                    <a:gd name="T33" fmla="*/ 190 h 254"/>
                    <a:gd name="T34" fmla="*/ 177 w 510"/>
                    <a:gd name="T35" fmla="*/ 183 h 254"/>
                    <a:gd name="T36" fmla="*/ 187 w 510"/>
                    <a:gd name="T37" fmla="*/ 197 h 254"/>
                    <a:gd name="T38" fmla="*/ 198 w 510"/>
                    <a:gd name="T39" fmla="*/ 168 h 254"/>
                    <a:gd name="T40" fmla="*/ 209 w 510"/>
                    <a:gd name="T41" fmla="*/ 188 h 254"/>
                    <a:gd name="T42" fmla="*/ 218 w 510"/>
                    <a:gd name="T43" fmla="*/ 195 h 254"/>
                    <a:gd name="T44" fmla="*/ 229 w 510"/>
                    <a:gd name="T45" fmla="*/ 214 h 254"/>
                    <a:gd name="T46" fmla="*/ 239 w 510"/>
                    <a:gd name="T47" fmla="*/ 234 h 254"/>
                    <a:gd name="T48" fmla="*/ 250 w 510"/>
                    <a:gd name="T49" fmla="*/ 217 h 254"/>
                    <a:gd name="T50" fmla="*/ 260 w 510"/>
                    <a:gd name="T51" fmla="*/ 207 h 254"/>
                    <a:gd name="T52" fmla="*/ 271 w 510"/>
                    <a:gd name="T53" fmla="*/ 207 h 254"/>
                    <a:gd name="T54" fmla="*/ 282 w 510"/>
                    <a:gd name="T55" fmla="*/ 204 h 254"/>
                    <a:gd name="T56" fmla="*/ 291 w 510"/>
                    <a:gd name="T57" fmla="*/ 230 h 254"/>
                    <a:gd name="T58" fmla="*/ 302 w 510"/>
                    <a:gd name="T59" fmla="*/ 253 h 254"/>
                    <a:gd name="T60" fmla="*/ 312 w 510"/>
                    <a:gd name="T61" fmla="*/ 225 h 254"/>
                    <a:gd name="T62" fmla="*/ 323 w 510"/>
                    <a:gd name="T63" fmla="*/ 232 h 254"/>
                    <a:gd name="T64" fmla="*/ 333 w 510"/>
                    <a:gd name="T65" fmla="*/ 229 h 254"/>
                    <a:gd name="T66" fmla="*/ 344 w 510"/>
                    <a:gd name="T67" fmla="*/ 242 h 254"/>
                    <a:gd name="T68" fmla="*/ 354 w 510"/>
                    <a:gd name="T69" fmla="*/ 238 h 254"/>
                    <a:gd name="T70" fmla="*/ 364 w 510"/>
                    <a:gd name="T71" fmla="*/ 244 h 254"/>
                    <a:gd name="T72" fmla="*/ 375 w 510"/>
                    <a:gd name="T73" fmla="*/ 239 h 254"/>
                    <a:gd name="T74" fmla="*/ 385 w 510"/>
                    <a:gd name="T75" fmla="*/ 244 h 254"/>
                    <a:gd name="T76" fmla="*/ 396 w 510"/>
                    <a:gd name="T77" fmla="*/ 217 h 254"/>
                    <a:gd name="T78" fmla="*/ 406 w 510"/>
                    <a:gd name="T79" fmla="*/ 209 h 254"/>
                    <a:gd name="T80" fmla="*/ 416 w 510"/>
                    <a:gd name="T81" fmla="*/ 254 h 254"/>
                    <a:gd name="T82" fmla="*/ 427 w 510"/>
                    <a:gd name="T83" fmla="*/ 252 h 254"/>
                    <a:gd name="T84" fmla="*/ 437 w 510"/>
                    <a:gd name="T85" fmla="*/ 224 h 254"/>
                    <a:gd name="T86" fmla="*/ 448 w 510"/>
                    <a:gd name="T87" fmla="*/ 220 h 254"/>
                    <a:gd name="T88" fmla="*/ 458 w 510"/>
                    <a:gd name="T89" fmla="*/ 202 h 254"/>
                    <a:gd name="T90" fmla="*/ 469 w 510"/>
                    <a:gd name="T91" fmla="*/ 178 h 254"/>
                    <a:gd name="T92" fmla="*/ 478 w 510"/>
                    <a:gd name="T93" fmla="*/ 184 h 254"/>
                    <a:gd name="T94" fmla="*/ 489 w 510"/>
                    <a:gd name="T95" fmla="*/ 192 h 254"/>
                    <a:gd name="T96" fmla="*/ 500 w 510"/>
                    <a:gd name="T97" fmla="*/ 163 h 254"/>
                    <a:gd name="T98" fmla="*/ 510 w 510"/>
                    <a:gd name="T99" fmla="*/ 174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254">
                      <a:moveTo>
                        <a:pt x="0" y="0"/>
                      </a:moveTo>
                      <a:lnTo>
                        <a:pt x="11" y="60"/>
                      </a:lnTo>
                      <a:lnTo>
                        <a:pt x="21" y="73"/>
                      </a:lnTo>
                      <a:lnTo>
                        <a:pt x="31" y="73"/>
                      </a:lnTo>
                      <a:lnTo>
                        <a:pt x="42" y="50"/>
                      </a:lnTo>
                      <a:lnTo>
                        <a:pt x="52" y="73"/>
                      </a:lnTo>
                      <a:lnTo>
                        <a:pt x="63" y="107"/>
                      </a:lnTo>
                      <a:lnTo>
                        <a:pt x="73" y="117"/>
                      </a:lnTo>
                      <a:lnTo>
                        <a:pt x="83" y="108"/>
                      </a:lnTo>
                      <a:lnTo>
                        <a:pt x="94" y="152"/>
                      </a:lnTo>
                      <a:lnTo>
                        <a:pt x="104" y="200"/>
                      </a:lnTo>
                      <a:lnTo>
                        <a:pt x="114" y="189"/>
                      </a:lnTo>
                      <a:lnTo>
                        <a:pt x="125" y="151"/>
                      </a:lnTo>
                      <a:lnTo>
                        <a:pt x="136" y="163"/>
                      </a:lnTo>
                      <a:lnTo>
                        <a:pt x="145" y="146"/>
                      </a:lnTo>
                      <a:lnTo>
                        <a:pt x="156" y="163"/>
                      </a:lnTo>
                      <a:lnTo>
                        <a:pt x="166" y="190"/>
                      </a:lnTo>
                      <a:lnTo>
                        <a:pt x="177" y="183"/>
                      </a:lnTo>
                      <a:lnTo>
                        <a:pt x="187" y="197"/>
                      </a:lnTo>
                      <a:lnTo>
                        <a:pt x="198" y="168"/>
                      </a:lnTo>
                      <a:lnTo>
                        <a:pt x="209" y="188"/>
                      </a:lnTo>
                      <a:lnTo>
                        <a:pt x="218" y="195"/>
                      </a:lnTo>
                      <a:lnTo>
                        <a:pt x="229" y="214"/>
                      </a:lnTo>
                      <a:lnTo>
                        <a:pt x="239" y="234"/>
                      </a:lnTo>
                      <a:lnTo>
                        <a:pt x="250" y="217"/>
                      </a:lnTo>
                      <a:lnTo>
                        <a:pt x="260" y="207"/>
                      </a:lnTo>
                      <a:lnTo>
                        <a:pt x="271" y="207"/>
                      </a:lnTo>
                      <a:lnTo>
                        <a:pt x="282" y="204"/>
                      </a:lnTo>
                      <a:lnTo>
                        <a:pt x="291" y="230"/>
                      </a:lnTo>
                      <a:lnTo>
                        <a:pt x="302" y="253"/>
                      </a:lnTo>
                      <a:lnTo>
                        <a:pt x="312" y="225"/>
                      </a:lnTo>
                      <a:lnTo>
                        <a:pt x="323" y="232"/>
                      </a:lnTo>
                      <a:lnTo>
                        <a:pt x="333" y="229"/>
                      </a:lnTo>
                      <a:lnTo>
                        <a:pt x="344" y="242"/>
                      </a:lnTo>
                      <a:lnTo>
                        <a:pt x="354" y="238"/>
                      </a:lnTo>
                      <a:lnTo>
                        <a:pt x="364" y="244"/>
                      </a:lnTo>
                      <a:lnTo>
                        <a:pt x="375" y="239"/>
                      </a:lnTo>
                      <a:lnTo>
                        <a:pt x="385" y="244"/>
                      </a:lnTo>
                      <a:lnTo>
                        <a:pt x="396" y="217"/>
                      </a:lnTo>
                      <a:lnTo>
                        <a:pt x="406" y="209"/>
                      </a:lnTo>
                      <a:lnTo>
                        <a:pt x="416" y="254"/>
                      </a:lnTo>
                      <a:lnTo>
                        <a:pt x="427" y="252"/>
                      </a:lnTo>
                      <a:lnTo>
                        <a:pt x="437" y="224"/>
                      </a:lnTo>
                      <a:lnTo>
                        <a:pt x="448" y="220"/>
                      </a:lnTo>
                      <a:lnTo>
                        <a:pt x="458" y="202"/>
                      </a:lnTo>
                      <a:lnTo>
                        <a:pt x="469" y="178"/>
                      </a:lnTo>
                      <a:lnTo>
                        <a:pt x="478" y="184"/>
                      </a:lnTo>
                      <a:lnTo>
                        <a:pt x="489" y="192"/>
                      </a:lnTo>
                      <a:lnTo>
                        <a:pt x="500" y="163"/>
                      </a:lnTo>
                      <a:lnTo>
                        <a:pt x="510" y="174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5" name="Freeform 36"/>
                <p:cNvSpPr>
                  <a:spLocks/>
                </p:cNvSpPr>
                <p:nvPr/>
              </p:nvSpPr>
              <p:spPr bwMode="auto">
                <a:xfrm>
                  <a:off x="1863" y="1706"/>
                  <a:ext cx="246" cy="94"/>
                </a:xfrm>
                <a:custGeom>
                  <a:avLst/>
                  <a:gdLst>
                    <a:gd name="T0" fmla="*/ 0 w 512"/>
                    <a:gd name="T1" fmla="*/ 142 h 196"/>
                    <a:gd name="T2" fmla="*/ 11 w 512"/>
                    <a:gd name="T3" fmla="*/ 136 h 196"/>
                    <a:gd name="T4" fmla="*/ 21 w 512"/>
                    <a:gd name="T5" fmla="*/ 184 h 196"/>
                    <a:gd name="T6" fmla="*/ 32 w 512"/>
                    <a:gd name="T7" fmla="*/ 170 h 196"/>
                    <a:gd name="T8" fmla="*/ 42 w 512"/>
                    <a:gd name="T9" fmla="*/ 165 h 196"/>
                    <a:gd name="T10" fmla="*/ 53 w 512"/>
                    <a:gd name="T11" fmla="*/ 196 h 196"/>
                    <a:gd name="T12" fmla="*/ 63 w 512"/>
                    <a:gd name="T13" fmla="*/ 174 h 196"/>
                    <a:gd name="T14" fmla="*/ 73 w 512"/>
                    <a:gd name="T15" fmla="*/ 102 h 196"/>
                    <a:gd name="T16" fmla="*/ 84 w 512"/>
                    <a:gd name="T17" fmla="*/ 149 h 196"/>
                    <a:gd name="T18" fmla="*/ 94 w 512"/>
                    <a:gd name="T19" fmla="*/ 155 h 196"/>
                    <a:gd name="T20" fmla="*/ 105 w 512"/>
                    <a:gd name="T21" fmla="*/ 114 h 196"/>
                    <a:gd name="T22" fmla="*/ 115 w 512"/>
                    <a:gd name="T23" fmla="*/ 81 h 196"/>
                    <a:gd name="T24" fmla="*/ 126 w 512"/>
                    <a:gd name="T25" fmla="*/ 105 h 196"/>
                    <a:gd name="T26" fmla="*/ 137 w 512"/>
                    <a:gd name="T27" fmla="*/ 130 h 196"/>
                    <a:gd name="T28" fmla="*/ 146 w 512"/>
                    <a:gd name="T29" fmla="*/ 87 h 196"/>
                    <a:gd name="T30" fmla="*/ 157 w 512"/>
                    <a:gd name="T31" fmla="*/ 104 h 196"/>
                    <a:gd name="T32" fmla="*/ 167 w 512"/>
                    <a:gd name="T33" fmla="*/ 119 h 196"/>
                    <a:gd name="T34" fmla="*/ 178 w 512"/>
                    <a:gd name="T35" fmla="*/ 87 h 196"/>
                    <a:gd name="T36" fmla="*/ 188 w 512"/>
                    <a:gd name="T37" fmla="*/ 96 h 196"/>
                    <a:gd name="T38" fmla="*/ 199 w 512"/>
                    <a:gd name="T39" fmla="*/ 137 h 196"/>
                    <a:gd name="T40" fmla="*/ 210 w 512"/>
                    <a:gd name="T41" fmla="*/ 166 h 196"/>
                    <a:gd name="T42" fmla="*/ 220 w 512"/>
                    <a:gd name="T43" fmla="*/ 145 h 196"/>
                    <a:gd name="T44" fmla="*/ 231 w 512"/>
                    <a:gd name="T45" fmla="*/ 91 h 196"/>
                    <a:gd name="T46" fmla="*/ 240 w 512"/>
                    <a:gd name="T47" fmla="*/ 70 h 196"/>
                    <a:gd name="T48" fmla="*/ 250 w 512"/>
                    <a:gd name="T49" fmla="*/ 29 h 196"/>
                    <a:gd name="T50" fmla="*/ 261 w 512"/>
                    <a:gd name="T51" fmla="*/ 59 h 196"/>
                    <a:gd name="T52" fmla="*/ 272 w 512"/>
                    <a:gd name="T53" fmla="*/ 81 h 196"/>
                    <a:gd name="T54" fmla="*/ 282 w 512"/>
                    <a:gd name="T55" fmla="*/ 82 h 196"/>
                    <a:gd name="T56" fmla="*/ 293 w 512"/>
                    <a:gd name="T57" fmla="*/ 91 h 196"/>
                    <a:gd name="T58" fmla="*/ 303 w 512"/>
                    <a:gd name="T59" fmla="*/ 80 h 196"/>
                    <a:gd name="T60" fmla="*/ 314 w 512"/>
                    <a:gd name="T61" fmla="*/ 96 h 196"/>
                    <a:gd name="T62" fmla="*/ 323 w 512"/>
                    <a:gd name="T63" fmla="*/ 81 h 196"/>
                    <a:gd name="T64" fmla="*/ 334 w 512"/>
                    <a:gd name="T65" fmla="*/ 70 h 196"/>
                    <a:gd name="T66" fmla="*/ 345 w 512"/>
                    <a:gd name="T67" fmla="*/ 90 h 196"/>
                    <a:gd name="T68" fmla="*/ 355 w 512"/>
                    <a:gd name="T69" fmla="*/ 96 h 196"/>
                    <a:gd name="T70" fmla="*/ 366 w 512"/>
                    <a:gd name="T71" fmla="*/ 87 h 196"/>
                    <a:gd name="T72" fmla="*/ 376 w 512"/>
                    <a:gd name="T73" fmla="*/ 91 h 196"/>
                    <a:gd name="T74" fmla="*/ 387 w 512"/>
                    <a:gd name="T75" fmla="*/ 107 h 196"/>
                    <a:gd name="T76" fmla="*/ 396 w 512"/>
                    <a:gd name="T77" fmla="*/ 84 h 196"/>
                    <a:gd name="T78" fmla="*/ 407 w 512"/>
                    <a:gd name="T79" fmla="*/ 79 h 196"/>
                    <a:gd name="T80" fmla="*/ 418 w 512"/>
                    <a:gd name="T81" fmla="*/ 65 h 196"/>
                    <a:gd name="T82" fmla="*/ 428 w 512"/>
                    <a:gd name="T83" fmla="*/ 53 h 196"/>
                    <a:gd name="T84" fmla="*/ 439 w 512"/>
                    <a:gd name="T85" fmla="*/ 92 h 196"/>
                    <a:gd name="T86" fmla="*/ 449 w 512"/>
                    <a:gd name="T87" fmla="*/ 116 h 196"/>
                    <a:gd name="T88" fmla="*/ 460 w 512"/>
                    <a:gd name="T89" fmla="*/ 84 h 196"/>
                    <a:gd name="T90" fmla="*/ 470 w 512"/>
                    <a:gd name="T91" fmla="*/ 105 h 196"/>
                    <a:gd name="T92" fmla="*/ 481 w 512"/>
                    <a:gd name="T93" fmla="*/ 65 h 196"/>
                    <a:gd name="T94" fmla="*/ 492 w 512"/>
                    <a:gd name="T95" fmla="*/ 55 h 196"/>
                    <a:gd name="T96" fmla="*/ 501 w 512"/>
                    <a:gd name="T97" fmla="*/ 0 h 196"/>
                    <a:gd name="T98" fmla="*/ 512 w 512"/>
                    <a:gd name="T99" fmla="*/ 43 h 1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96">
                      <a:moveTo>
                        <a:pt x="0" y="142"/>
                      </a:moveTo>
                      <a:lnTo>
                        <a:pt x="11" y="136"/>
                      </a:lnTo>
                      <a:lnTo>
                        <a:pt x="21" y="184"/>
                      </a:lnTo>
                      <a:lnTo>
                        <a:pt x="32" y="170"/>
                      </a:lnTo>
                      <a:lnTo>
                        <a:pt x="42" y="165"/>
                      </a:lnTo>
                      <a:lnTo>
                        <a:pt x="53" y="196"/>
                      </a:lnTo>
                      <a:lnTo>
                        <a:pt x="63" y="174"/>
                      </a:lnTo>
                      <a:lnTo>
                        <a:pt x="73" y="102"/>
                      </a:lnTo>
                      <a:lnTo>
                        <a:pt x="84" y="149"/>
                      </a:lnTo>
                      <a:lnTo>
                        <a:pt x="94" y="155"/>
                      </a:lnTo>
                      <a:lnTo>
                        <a:pt x="105" y="114"/>
                      </a:lnTo>
                      <a:lnTo>
                        <a:pt x="115" y="81"/>
                      </a:lnTo>
                      <a:lnTo>
                        <a:pt x="126" y="105"/>
                      </a:lnTo>
                      <a:lnTo>
                        <a:pt x="137" y="130"/>
                      </a:lnTo>
                      <a:lnTo>
                        <a:pt x="146" y="87"/>
                      </a:lnTo>
                      <a:lnTo>
                        <a:pt x="157" y="104"/>
                      </a:lnTo>
                      <a:lnTo>
                        <a:pt x="167" y="119"/>
                      </a:lnTo>
                      <a:lnTo>
                        <a:pt x="178" y="87"/>
                      </a:lnTo>
                      <a:lnTo>
                        <a:pt x="188" y="96"/>
                      </a:lnTo>
                      <a:lnTo>
                        <a:pt x="199" y="137"/>
                      </a:lnTo>
                      <a:lnTo>
                        <a:pt x="210" y="166"/>
                      </a:lnTo>
                      <a:lnTo>
                        <a:pt x="220" y="145"/>
                      </a:lnTo>
                      <a:lnTo>
                        <a:pt x="231" y="91"/>
                      </a:lnTo>
                      <a:lnTo>
                        <a:pt x="240" y="70"/>
                      </a:lnTo>
                      <a:lnTo>
                        <a:pt x="250" y="29"/>
                      </a:lnTo>
                      <a:lnTo>
                        <a:pt x="261" y="59"/>
                      </a:lnTo>
                      <a:lnTo>
                        <a:pt x="272" y="81"/>
                      </a:lnTo>
                      <a:lnTo>
                        <a:pt x="282" y="82"/>
                      </a:lnTo>
                      <a:lnTo>
                        <a:pt x="293" y="91"/>
                      </a:lnTo>
                      <a:lnTo>
                        <a:pt x="303" y="80"/>
                      </a:lnTo>
                      <a:lnTo>
                        <a:pt x="314" y="96"/>
                      </a:lnTo>
                      <a:lnTo>
                        <a:pt x="323" y="81"/>
                      </a:lnTo>
                      <a:lnTo>
                        <a:pt x="334" y="70"/>
                      </a:lnTo>
                      <a:lnTo>
                        <a:pt x="345" y="90"/>
                      </a:lnTo>
                      <a:lnTo>
                        <a:pt x="355" y="96"/>
                      </a:lnTo>
                      <a:lnTo>
                        <a:pt x="366" y="87"/>
                      </a:lnTo>
                      <a:lnTo>
                        <a:pt x="376" y="91"/>
                      </a:lnTo>
                      <a:lnTo>
                        <a:pt x="387" y="107"/>
                      </a:lnTo>
                      <a:lnTo>
                        <a:pt x="396" y="84"/>
                      </a:lnTo>
                      <a:lnTo>
                        <a:pt x="407" y="79"/>
                      </a:lnTo>
                      <a:lnTo>
                        <a:pt x="418" y="65"/>
                      </a:lnTo>
                      <a:lnTo>
                        <a:pt x="428" y="53"/>
                      </a:lnTo>
                      <a:lnTo>
                        <a:pt x="439" y="92"/>
                      </a:lnTo>
                      <a:lnTo>
                        <a:pt x="449" y="116"/>
                      </a:lnTo>
                      <a:lnTo>
                        <a:pt x="460" y="84"/>
                      </a:lnTo>
                      <a:lnTo>
                        <a:pt x="470" y="105"/>
                      </a:lnTo>
                      <a:lnTo>
                        <a:pt x="481" y="65"/>
                      </a:lnTo>
                      <a:lnTo>
                        <a:pt x="492" y="55"/>
                      </a:lnTo>
                      <a:lnTo>
                        <a:pt x="501" y="0"/>
                      </a:lnTo>
                      <a:lnTo>
                        <a:pt x="512" y="43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6" name="Freeform 37"/>
                <p:cNvSpPr>
                  <a:spLocks/>
                </p:cNvSpPr>
                <p:nvPr/>
              </p:nvSpPr>
              <p:spPr bwMode="auto">
                <a:xfrm>
                  <a:off x="2109" y="1704"/>
                  <a:ext cx="245" cy="152"/>
                </a:xfrm>
                <a:custGeom>
                  <a:avLst/>
                  <a:gdLst>
                    <a:gd name="T0" fmla="*/ 0 w 511"/>
                    <a:gd name="T1" fmla="*/ 46 h 315"/>
                    <a:gd name="T2" fmla="*/ 10 w 511"/>
                    <a:gd name="T3" fmla="*/ 62 h 315"/>
                    <a:gd name="T4" fmla="*/ 21 w 511"/>
                    <a:gd name="T5" fmla="*/ 74 h 315"/>
                    <a:gd name="T6" fmla="*/ 31 w 511"/>
                    <a:gd name="T7" fmla="*/ 34 h 315"/>
                    <a:gd name="T8" fmla="*/ 42 w 511"/>
                    <a:gd name="T9" fmla="*/ 35 h 315"/>
                    <a:gd name="T10" fmla="*/ 53 w 511"/>
                    <a:gd name="T11" fmla="*/ 51 h 315"/>
                    <a:gd name="T12" fmla="*/ 63 w 511"/>
                    <a:gd name="T13" fmla="*/ 40 h 315"/>
                    <a:gd name="T14" fmla="*/ 74 w 511"/>
                    <a:gd name="T15" fmla="*/ 47 h 315"/>
                    <a:gd name="T16" fmla="*/ 83 w 511"/>
                    <a:gd name="T17" fmla="*/ 36 h 315"/>
                    <a:gd name="T18" fmla="*/ 94 w 511"/>
                    <a:gd name="T19" fmla="*/ 37 h 315"/>
                    <a:gd name="T20" fmla="*/ 104 w 511"/>
                    <a:gd name="T21" fmla="*/ 12 h 315"/>
                    <a:gd name="T22" fmla="*/ 115 w 511"/>
                    <a:gd name="T23" fmla="*/ 0 h 315"/>
                    <a:gd name="T24" fmla="*/ 126 w 511"/>
                    <a:gd name="T25" fmla="*/ 49 h 315"/>
                    <a:gd name="T26" fmla="*/ 136 w 511"/>
                    <a:gd name="T27" fmla="*/ 80 h 315"/>
                    <a:gd name="T28" fmla="*/ 147 w 511"/>
                    <a:gd name="T29" fmla="*/ 134 h 315"/>
                    <a:gd name="T30" fmla="*/ 156 w 511"/>
                    <a:gd name="T31" fmla="*/ 157 h 315"/>
                    <a:gd name="T32" fmla="*/ 167 w 511"/>
                    <a:gd name="T33" fmla="*/ 177 h 315"/>
                    <a:gd name="T34" fmla="*/ 177 w 511"/>
                    <a:gd name="T35" fmla="*/ 152 h 315"/>
                    <a:gd name="T36" fmla="*/ 188 w 511"/>
                    <a:gd name="T37" fmla="*/ 160 h 315"/>
                    <a:gd name="T38" fmla="*/ 199 w 511"/>
                    <a:gd name="T39" fmla="*/ 187 h 315"/>
                    <a:gd name="T40" fmla="*/ 209 w 511"/>
                    <a:gd name="T41" fmla="*/ 207 h 315"/>
                    <a:gd name="T42" fmla="*/ 220 w 511"/>
                    <a:gd name="T43" fmla="*/ 205 h 315"/>
                    <a:gd name="T44" fmla="*/ 229 w 511"/>
                    <a:gd name="T45" fmla="*/ 192 h 315"/>
                    <a:gd name="T46" fmla="*/ 240 w 511"/>
                    <a:gd name="T47" fmla="*/ 142 h 315"/>
                    <a:gd name="T48" fmla="*/ 250 w 511"/>
                    <a:gd name="T49" fmla="*/ 167 h 315"/>
                    <a:gd name="T50" fmla="*/ 261 w 511"/>
                    <a:gd name="T51" fmla="*/ 192 h 315"/>
                    <a:gd name="T52" fmla="*/ 272 w 511"/>
                    <a:gd name="T53" fmla="*/ 151 h 315"/>
                    <a:gd name="T54" fmla="*/ 282 w 511"/>
                    <a:gd name="T55" fmla="*/ 152 h 315"/>
                    <a:gd name="T56" fmla="*/ 293 w 511"/>
                    <a:gd name="T57" fmla="*/ 156 h 315"/>
                    <a:gd name="T58" fmla="*/ 303 w 511"/>
                    <a:gd name="T59" fmla="*/ 180 h 315"/>
                    <a:gd name="T60" fmla="*/ 313 w 511"/>
                    <a:gd name="T61" fmla="*/ 205 h 315"/>
                    <a:gd name="T62" fmla="*/ 323 w 511"/>
                    <a:gd name="T63" fmla="*/ 282 h 315"/>
                    <a:gd name="T64" fmla="*/ 334 w 511"/>
                    <a:gd name="T65" fmla="*/ 268 h 315"/>
                    <a:gd name="T66" fmla="*/ 345 w 511"/>
                    <a:gd name="T67" fmla="*/ 275 h 315"/>
                    <a:gd name="T68" fmla="*/ 355 w 511"/>
                    <a:gd name="T69" fmla="*/ 296 h 315"/>
                    <a:gd name="T70" fmla="*/ 366 w 511"/>
                    <a:gd name="T71" fmla="*/ 315 h 315"/>
                    <a:gd name="T72" fmla="*/ 376 w 511"/>
                    <a:gd name="T73" fmla="*/ 276 h 315"/>
                    <a:gd name="T74" fmla="*/ 387 w 511"/>
                    <a:gd name="T75" fmla="*/ 251 h 315"/>
                    <a:gd name="T76" fmla="*/ 396 w 511"/>
                    <a:gd name="T77" fmla="*/ 215 h 315"/>
                    <a:gd name="T78" fmla="*/ 407 w 511"/>
                    <a:gd name="T79" fmla="*/ 227 h 315"/>
                    <a:gd name="T80" fmla="*/ 417 w 511"/>
                    <a:gd name="T81" fmla="*/ 243 h 315"/>
                    <a:gd name="T82" fmla="*/ 428 w 511"/>
                    <a:gd name="T83" fmla="*/ 238 h 315"/>
                    <a:gd name="T84" fmla="*/ 438 w 511"/>
                    <a:gd name="T85" fmla="*/ 205 h 315"/>
                    <a:gd name="T86" fmla="*/ 449 w 511"/>
                    <a:gd name="T87" fmla="*/ 162 h 315"/>
                    <a:gd name="T88" fmla="*/ 460 w 511"/>
                    <a:gd name="T89" fmla="*/ 150 h 315"/>
                    <a:gd name="T90" fmla="*/ 469 w 511"/>
                    <a:gd name="T91" fmla="*/ 122 h 315"/>
                    <a:gd name="T92" fmla="*/ 480 w 511"/>
                    <a:gd name="T93" fmla="*/ 136 h 315"/>
                    <a:gd name="T94" fmla="*/ 490 w 511"/>
                    <a:gd name="T95" fmla="*/ 159 h 315"/>
                    <a:gd name="T96" fmla="*/ 501 w 511"/>
                    <a:gd name="T97" fmla="*/ 132 h 315"/>
                    <a:gd name="T98" fmla="*/ 511 w 511"/>
                    <a:gd name="T99" fmla="*/ 82 h 3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315">
                      <a:moveTo>
                        <a:pt x="0" y="46"/>
                      </a:moveTo>
                      <a:lnTo>
                        <a:pt x="10" y="62"/>
                      </a:lnTo>
                      <a:lnTo>
                        <a:pt x="21" y="74"/>
                      </a:lnTo>
                      <a:lnTo>
                        <a:pt x="31" y="34"/>
                      </a:lnTo>
                      <a:lnTo>
                        <a:pt x="42" y="35"/>
                      </a:lnTo>
                      <a:lnTo>
                        <a:pt x="53" y="51"/>
                      </a:lnTo>
                      <a:lnTo>
                        <a:pt x="63" y="40"/>
                      </a:lnTo>
                      <a:lnTo>
                        <a:pt x="74" y="47"/>
                      </a:lnTo>
                      <a:lnTo>
                        <a:pt x="83" y="36"/>
                      </a:lnTo>
                      <a:lnTo>
                        <a:pt x="94" y="37"/>
                      </a:lnTo>
                      <a:lnTo>
                        <a:pt x="104" y="12"/>
                      </a:lnTo>
                      <a:lnTo>
                        <a:pt x="115" y="0"/>
                      </a:lnTo>
                      <a:lnTo>
                        <a:pt x="126" y="49"/>
                      </a:lnTo>
                      <a:lnTo>
                        <a:pt x="136" y="80"/>
                      </a:lnTo>
                      <a:lnTo>
                        <a:pt x="147" y="134"/>
                      </a:lnTo>
                      <a:lnTo>
                        <a:pt x="156" y="157"/>
                      </a:lnTo>
                      <a:lnTo>
                        <a:pt x="167" y="177"/>
                      </a:lnTo>
                      <a:lnTo>
                        <a:pt x="177" y="152"/>
                      </a:lnTo>
                      <a:lnTo>
                        <a:pt x="188" y="160"/>
                      </a:lnTo>
                      <a:lnTo>
                        <a:pt x="199" y="187"/>
                      </a:lnTo>
                      <a:lnTo>
                        <a:pt x="209" y="207"/>
                      </a:lnTo>
                      <a:lnTo>
                        <a:pt x="220" y="205"/>
                      </a:lnTo>
                      <a:lnTo>
                        <a:pt x="229" y="192"/>
                      </a:lnTo>
                      <a:lnTo>
                        <a:pt x="240" y="142"/>
                      </a:lnTo>
                      <a:lnTo>
                        <a:pt x="250" y="167"/>
                      </a:lnTo>
                      <a:lnTo>
                        <a:pt x="261" y="192"/>
                      </a:lnTo>
                      <a:lnTo>
                        <a:pt x="272" y="151"/>
                      </a:lnTo>
                      <a:lnTo>
                        <a:pt x="282" y="152"/>
                      </a:lnTo>
                      <a:lnTo>
                        <a:pt x="293" y="156"/>
                      </a:lnTo>
                      <a:lnTo>
                        <a:pt x="303" y="180"/>
                      </a:lnTo>
                      <a:lnTo>
                        <a:pt x="313" y="205"/>
                      </a:lnTo>
                      <a:lnTo>
                        <a:pt x="323" y="282"/>
                      </a:lnTo>
                      <a:lnTo>
                        <a:pt x="334" y="268"/>
                      </a:lnTo>
                      <a:lnTo>
                        <a:pt x="345" y="275"/>
                      </a:lnTo>
                      <a:lnTo>
                        <a:pt x="355" y="296"/>
                      </a:lnTo>
                      <a:lnTo>
                        <a:pt x="366" y="315"/>
                      </a:lnTo>
                      <a:lnTo>
                        <a:pt x="376" y="276"/>
                      </a:lnTo>
                      <a:lnTo>
                        <a:pt x="387" y="251"/>
                      </a:lnTo>
                      <a:lnTo>
                        <a:pt x="396" y="215"/>
                      </a:lnTo>
                      <a:lnTo>
                        <a:pt x="407" y="227"/>
                      </a:lnTo>
                      <a:lnTo>
                        <a:pt x="417" y="243"/>
                      </a:lnTo>
                      <a:lnTo>
                        <a:pt x="428" y="238"/>
                      </a:lnTo>
                      <a:lnTo>
                        <a:pt x="438" y="205"/>
                      </a:lnTo>
                      <a:lnTo>
                        <a:pt x="449" y="162"/>
                      </a:lnTo>
                      <a:lnTo>
                        <a:pt x="460" y="150"/>
                      </a:lnTo>
                      <a:lnTo>
                        <a:pt x="469" y="122"/>
                      </a:lnTo>
                      <a:lnTo>
                        <a:pt x="480" y="136"/>
                      </a:lnTo>
                      <a:lnTo>
                        <a:pt x="490" y="159"/>
                      </a:lnTo>
                      <a:lnTo>
                        <a:pt x="501" y="132"/>
                      </a:lnTo>
                      <a:lnTo>
                        <a:pt x="511" y="8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7" name="Freeform 38"/>
                <p:cNvSpPr>
                  <a:spLocks/>
                </p:cNvSpPr>
                <p:nvPr/>
              </p:nvSpPr>
              <p:spPr bwMode="auto">
                <a:xfrm>
                  <a:off x="2354" y="1732"/>
                  <a:ext cx="75" cy="50"/>
                </a:xfrm>
                <a:custGeom>
                  <a:avLst/>
                  <a:gdLst>
                    <a:gd name="T0" fmla="*/ 0 w 156"/>
                    <a:gd name="T1" fmla="*/ 24 h 104"/>
                    <a:gd name="T2" fmla="*/ 11 w 156"/>
                    <a:gd name="T3" fmla="*/ 18 h 104"/>
                    <a:gd name="T4" fmla="*/ 22 w 156"/>
                    <a:gd name="T5" fmla="*/ 0 h 104"/>
                    <a:gd name="T6" fmla="*/ 31 w 156"/>
                    <a:gd name="T7" fmla="*/ 28 h 104"/>
                    <a:gd name="T8" fmla="*/ 42 w 156"/>
                    <a:gd name="T9" fmla="*/ 49 h 104"/>
                    <a:gd name="T10" fmla="*/ 52 w 156"/>
                    <a:gd name="T11" fmla="*/ 52 h 104"/>
                    <a:gd name="T12" fmla="*/ 63 w 156"/>
                    <a:gd name="T13" fmla="*/ 23 h 104"/>
                    <a:gd name="T14" fmla="*/ 73 w 156"/>
                    <a:gd name="T15" fmla="*/ 35 h 104"/>
                    <a:gd name="T16" fmla="*/ 83 w 156"/>
                    <a:gd name="T17" fmla="*/ 54 h 104"/>
                    <a:gd name="T18" fmla="*/ 94 w 156"/>
                    <a:gd name="T19" fmla="*/ 36 h 104"/>
                    <a:gd name="T20" fmla="*/ 104 w 156"/>
                    <a:gd name="T21" fmla="*/ 54 h 104"/>
                    <a:gd name="T22" fmla="*/ 115 w 156"/>
                    <a:gd name="T23" fmla="*/ 66 h 104"/>
                    <a:gd name="T24" fmla="*/ 125 w 156"/>
                    <a:gd name="T25" fmla="*/ 40 h 104"/>
                    <a:gd name="T26" fmla="*/ 135 w 156"/>
                    <a:gd name="T27" fmla="*/ 45 h 104"/>
                    <a:gd name="T28" fmla="*/ 145 w 156"/>
                    <a:gd name="T29" fmla="*/ 70 h 104"/>
                    <a:gd name="T30" fmla="*/ 156 w 156"/>
                    <a:gd name="T31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04">
                      <a:moveTo>
                        <a:pt x="0" y="24"/>
                      </a:moveTo>
                      <a:lnTo>
                        <a:pt x="11" y="18"/>
                      </a:lnTo>
                      <a:lnTo>
                        <a:pt x="22" y="0"/>
                      </a:lnTo>
                      <a:lnTo>
                        <a:pt x="31" y="28"/>
                      </a:lnTo>
                      <a:lnTo>
                        <a:pt x="42" y="49"/>
                      </a:lnTo>
                      <a:lnTo>
                        <a:pt x="52" y="52"/>
                      </a:lnTo>
                      <a:lnTo>
                        <a:pt x="63" y="23"/>
                      </a:lnTo>
                      <a:lnTo>
                        <a:pt x="73" y="35"/>
                      </a:lnTo>
                      <a:lnTo>
                        <a:pt x="83" y="54"/>
                      </a:lnTo>
                      <a:lnTo>
                        <a:pt x="94" y="36"/>
                      </a:lnTo>
                      <a:lnTo>
                        <a:pt x="104" y="54"/>
                      </a:lnTo>
                      <a:lnTo>
                        <a:pt x="115" y="66"/>
                      </a:lnTo>
                      <a:lnTo>
                        <a:pt x="125" y="40"/>
                      </a:lnTo>
                      <a:lnTo>
                        <a:pt x="135" y="45"/>
                      </a:lnTo>
                      <a:lnTo>
                        <a:pt x="145" y="70"/>
                      </a:lnTo>
                      <a:lnTo>
                        <a:pt x="156" y="104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8" name="Freeform 39"/>
                <p:cNvSpPr>
                  <a:spLocks/>
                </p:cNvSpPr>
                <p:nvPr/>
              </p:nvSpPr>
              <p:spPr bwMode="auto">
                <a:xfrm>
                  <a:off x="1618" y="1619"/>
                  <a:ext cx="245" cy="201"/>
                </a:xfrm>
                <a:custGeom>
                  <a:avLst/>
                  <a:gdLst>
                    <a:gd name="T0" fmla="*/ 0 w 510"/>
                    <a:gd name="T1" fmla="*/ 0 h 417"/>
                    <a:gd name="T2" fmla="*/ 11 w 510"/>
                    <a:gd name="T3" fmla="*/ 144 h 417"/>
                    <a:gd name="T4" fmla="*/ 21 w 510"/>
                    <a:gd name="T5" fmla="*/ 154 h 417"/>
                    <a:gd name="T6" fmla="*/ 31 w 510"/>
                    <a:gd name="T7" fmla="*/ 162 h 417"/>
                    <a:gd name="T8" fmla="*/ 42 w 510"/>
                    <a:gd name="T9" fmla="*/ 150 h 417"/>
                    <a:gd name="T10" fmla="*/ 52 w 510"/>
                    <a:gd name="T11" fmla="*/ 144 h 417"/>
                    <a:gd name="T12" fmla="*/ 63 w 510"/>
                    <a:gd name="T13" fmla="*/ 167 h 417"/>
                    <a:gd name="T14" fmla="*/ 73 w 510"/>
                    <a:gd name="T15" fmla="*/ 159 h 417"/>
                    <a:gd name="T16" fmla="*/ 83 w 510"/>
                    <a:gd name="T17" fmla="*/ 126 h 417"/>
                    <a:gd name="T18" fmla="*/ 94 w 510"/>
                    <a:gd name="T19" fmla="*/ 116 h 417"/>
                    <a:gd name="T20" fmla="*/ 104 w 510"/>
                    <a:gd name="T21" fmla="*/ 129 h 417"/>
                    <a:gd name="T22" fmla="*/ 114 w 510"/>
                    <a:gd name="T23" fmla="*/ 138 h 417"/>
                    <a:gd name="T24" fmla="*/ 125 w 510"/>
                    <a:gd name="T25" fmla="*/ 104 h 417"/>
                    <a:gd name="T26" fmla="*/ 136 w 510"/>
                    <a:gd name="T27" fmla="*/ 76 h 417"/>
                    <a:gd name="T28" fmla="*/ 145 w 510"/>
                    <a:gd name="T29" fmla="*/ 53 h 417"/>
                    <a:gd name="T30" fmla="*/ 156 w 510"/>
                    <a:gd name="T31" fmla="*/ 65 h 417"/>
                    <a:gd name="T32" fmla="*/ 166 w 510"/>
                    <a:gd name="T33" fmla="*/ 250 h 417"/>
                    <a:gd name="T34" fmla="*/ 177 w 510"/>
                    <a:gd name="T35" fmla="*/ 417 h 417"/>
                    <a:gd name="T36" fmla="*/ 187 w 510"/>
                    <a:gd name="T37" fmla="*/ 395 h 417"/>
                    <a:gd name="T38" fmla="*/ 198 w 510"/>
                    <a:gd name="T39" fmla="*/ 371 h 417"/>
                    <a:gd name="T40" fmla="*/ 209 w 510"/>
                    <a:gd name="T41" fmla="*/ 352 h 417"/>
                    <a:gd name="T42" fmla="*/ 218 w 510"/>
                    <a:gd name="T43" fmla="*/ 344 h 417"/>
                    <a:gd name="T44" fmla="*/ 229 w 510"/>
                    <a:gd name="T45" fmla="*/ 306 h 417"/>
                    <a:gd name="T46" fmla="*/ 239 w 510"/>
                    <a:gd name="T47" fmla="*/ 315 h 417"/>
                    <a:gd name="T48" fmla="*/ 250 w 510"/>
                    <a:gd name="T49" fmla="*/ 313 h 417"/>
                    <a:gd name="T50" fmla="*/ 260 w 510"/>
                    <a:gd name="T51" fmla="*/ 280 h 417"/>
                    <a:gd name="T52" fmla="*/ 271 w 510"/>
                    <a:gd name="T53" fmla="*/ 250 h 417"/>
                    <a:gd name="T54" fmla="*/ 282 w 510"/>
                    <a:gd name="T55" fmla="*/ 237 h 417"/>
                    <a:gd name="T56" fmla="*/ 291 w 510"/>
                    <a:gd name="T57" fmla="*/ 204 h 417"/>
                    <a:gd name="T58" fmla="*/ 302 w 510"/>
                    <a:gd name="T59" fmla="*/ 203 h 417"/>
                    <a:gd name="T60" fmla="*/ 312 w 510"/>
                    <a:gd name="T61" fmla="*/ 272 h 417"/>
                    <a:gd name="T62" fmla="*/ 323 w 510"/>
                    <a:gd name="T63" fmla="*/ 254 h 417"/>
                    <a:gd name="T64" fmla="*/ 333 w 510"/>
                    <a:gd name="T65" fmla="*/ 250 h 417"/>
                    <a:gd name="T66" fmla="*/ 344 w 510"/>
                    <a:gd name="T67" fmla="*/ 241 h 417"/>
                    <a:gd name="T68" fmla="*/ 354 w 510"/>
                    <a:gd name="T69" fmla="*/ 255 h 417"/>
                    <a:gd name="T70" fmla="*/ 364 w 510"/>
                    <a:gd name="T71" fmla="*/ 259 h 417"/>
                    <a:gd name="T72" fmla="*/ 375 w 510"/>
                    <a:gd name="T73" fmla="*/ 392 h 417"/>
                    <a:gd name="T74" fmla="*/ 385 w 510"/>
                    <a:gd name="T75" fmla="*/ 382 h 417"/>
                    <a:gd name="T76" fmla="*/ 396 w 510"/>
                    <a:gd name="T77" fmla="*/ 371 h 417"/>
                    <a:gd name="T78" fmla="*/ 406 w 510"/>
                    <a:gd name="T79" fmla="*/ 348 h 417"/>
                    <a:gd name="T80" fmla="*/ 416 w 510"/>
                    <a:gd name="T81" fmla="*/ 313 h 417"/>
                    <a:gd name="T82" fmla="*/ 427 w 510"/>
                    <a:gd name="T83" fmla="*/ 281 h 417"/>
                    <a:gd name="T84" fmla="*/ 437 w 510"/>
                    <a:gd name="T85" fmla="*/ 267 h 417"/>
                    <a:gd name="T86" fmla="*/ 448 w 510"/>
                    <a:gd name="T87" fmla="*/ 270 h 417"/>
                    <a:gd name="T88" fmla="*/ 458 w 510"/>
                    <a:gd name="T89" fmla="*/ 288 h 417"/>
                    <a:gd name="T90" fmla="*/ 469 w 510"/>
                    <a:gd name="T91" fmla="*/ 274 h 417"/>
                    <a:gd name="T92" fmla="*/ 478 w 510"/>
                    <a:gd name="T93" fmla="*/ 236 h 417"/>
                    <a:gd name="T94" fmla="*/ 489 w 510"/>
                    <a:gd name="T95" fmla="*/ 257 h 417"/>
                    <a:gd name="T96" fmla="*/ 500 w 510"/>
                    <a:gd name="T97" fmla="*/ 308 h 417"/>
                    <a:gd name="T98" fmla="*/ 510 w 510"/>
                    <a:gd name="T99" fmla="*/ 300 h 4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417">
                      <a:moveTo>
                        <a:pt x="0" y="0"/>
                      </a:moveTo>
                      <a:lnTo>
                        <a:pt x="11" y="144"/>
                      </a:lnTo>
                      <a:lnTo>
                        <a:pt x="21" y="154"/>
                      </a:lnTo>
                      <a:lnTo>
                        <a:pt x="31" y="162"/>
                      </a:lnTo>
                      <a:lnTo>
                        <a:pt x="42" y="150"/>
                      </a:lnTo>
                      <a:lnTo>
                        <a:pt x="52" y="144"/>
                      </a:lnTo>
                      <a:lnTo>
                        <a:pt x="63" y="167"/>
                      </a:lnTo>
                      <a:lnTo>
                        <a:pt x="73" y="159"/>
                      </a:lnTo>
                      <a:lnTo>
                        <a:pt x="83" y="126"/>
                      </a:lnTo>
                      <a:lnTo>
                        <a:pt x="94" y="116"/>
                      </a:lnTo>
                      <a:lnTo>
                        <a:pt x="104" y="129"/>
                      </a:lnTo>
                      <a:lnTo>
                        <a:pt x="114" y="138"/>
                      </a:lnTo>
                      <a:lnTo>
                        <a:pt x="125" y="104"/>
                      </a:lnTo>
                      <a:lnTo>
                        <a:pt x="136" y="76"/>
                      </a:lnTo>
                      <a:lnTo>
                        <a:pt x="145" y="53"/>
                      </a:lnTo>
                      <a:lnTo>
                        <a:pt x="156" y="65"/>
                      </a:lnTo>
                      <a:lnTo>
                        <a:pt x="166" y="250"/>
                      </a:lnTo>
                      <a:lnTo>
                        <a:pt x="177" y="417"/>
                      </a:lnTo>
                      <a:lnTo>
                        <a:pt x="187" y="395"/>
                      </a:lnTo>
                      <a:lnTo>
                        <a:pt x="198" y="371"/>
                      </a:lnTo>
                      <a:lnTo>
                        <a:pt x="209" y="352"/>
                      </a:lnTo>
                      <a:lnTo>
                        <a:pt x="218" y="344"/>
                      </a:lnTo>
                      <a:lnTo>
                        <a:pt x="229" y="306"/>
                      </a:lnTo>
                      <a:lnTo>
                        <a:pt x="239" y="315"/>
                      </a:lnTo>
                      <a:lnTo>
                        <a:pt x="250" y="313"/>
                      </a:lnTo>
                      <a:lnTo>
                        <a:pt x="260" y="280"/>
                      </a:lnTo>
                      <a:lnTo>
                        <a:pt x="271" y="250"/>
                      </a:lnTo>
                      <a:lnTo>
                        <a:pt x="282" y="237"/>
                      </a:lnTo>
                      <a:lnTo>
                        <a:pt x="291" y="204"/>
                      </a:lnTo>
                      <a:lnTo>
                        <a:pt x="302" y="203"/>
                      </a:lnTo>
                      <a:lnTo>
                        <a:pt x="312" y="272"/>
                      </a:lnTo>
                      <a:lnTo>
                        <a:pt x="323" y="254"/>
                      </a:lnTo>
                      <a:lnTo>
                        <a:pt x="333" y="250"/>
                      </a:lnTo>
                      <a:lnTo>
                        <a:pt x="344" y="241"/>
                      </a:lnTo>
                      <a:lnTo>
                        <a:pt x="354" y="255"/>
                      </a:lnTo>
                      <a:lnTo>
                        <a:pt x="364" y="259"/>
                      </a:lnTo>
                      <a:lnTo>
                        <a:pt x="375" y="392"/>
                      </a:lnTo>
                      <a:lnTo>
                        <a:pt x="385" y="382"/>
                      </a:lnTo>
                      <a:lnTo>
                        <a:pt x="396" y="371"/>
                      </a:lnTo>
                      <a:lnTo>
                        <a:pt x="406" y="348"/>
                      </a:lnTo>
                      <a:lnTo>
                        <a:pt x="416" y="313"/>
                      </a:lnTo>
                      <a:lnTo>
                        <a:pt x="427" y="281"/>
                      </a:lnTo>
                      <a:lnTo>
                        <a:pt x="437" y="267"/>
                      </a:lnTo>
                      <a:lnTo>
                        <a:pt x="448" y="270"/>
                      </a:lnTo>
                      <a:lnTo>
                        <a:pt x="458" y="288"/>
                      </a:lnTo>
                      <a:lnTo>
                        <a:pt x="469" y="274"/>
                      </a:lnTo>
                      <a:lnTo>
                        <a:pt x="478" y="236"/>
                      </a:lnTo>
                      <a:lnTo>
                        <a:pt x="489" y="257"/>
                      </a:lnTo>
                      <a:lnTo>
                        <a:pt x="500" y="308"/>
                      </a:lnTo>
                      <a:lnTo>
                        <a:pt x="510" y="300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9" name="Freeform 40"/>
                <p:cNvSpPr>
                  <a:spLocks/>
                </p:cNvSpPr>
                <p:nvPr/>
              </p:nvSpPr>
              <p:spPr bwMode="auto">
                <a:xfrm>
                  <a:off x="1863" y="1763"/>
                  <a:ext cx="246" cy="132"/>
                </a:xfrm>
                <a:custGeom>
                  <a:avLst/>
                  <a:gdLst>
                    <a:gd name="T0" fmla="*/ 0 w 512"/>
                    <a:gd name="T1" fmla="*/ 0 h 273"/>
                    <a:gd name="T2" fmla="*/ 11 w 512"/>
                    <a:gd name="T3" fmla="*/ 20 h 273"/>
                    <a:gd name="T4" fmla="*/ 21 w 512"/>
                    <a:gd name="T5" fmla="*/ 40 h 273"/>
                    <a:gd name="T6" fmla="*/ 32 w 512"/>
                    <a:gd name="T7" fmla="*/ 31 h 273"/>
                    <a:gd name="T8" fmla="*/ 42 w 512"/>
                    <a:gd name="T9" fmla="*/ 31 h 273"/>
                    <a:gd name="T10" fmla="*/ 53 w 512"/>
                    <a:gd name="T11" fmla="*/ 92 h 273"/>
                    <a:gd name="T12" fmla="*/ 63 w 512"/>
                    <a:gd name="T13" fmla="*/ 32 h 273"/>
                    <a:gd name="T14" fmla="*/ 73 w 512"/>
                    <a:gd name="T15" fmla="*/ 146 h 273"/>
                    <a:gd name="T16" fmla="*/ 84 w 512"/>
                    <a:gd name="T17" fmla="*/ 193 h 273"/>
                    <a:gd name="T18" fmla="*/ 94 w 512"/>
                    <a:gd name="T19" fmla="*/ 194 h 273"/>
                    <a:gd name="T20" fmla="*/ 105 w 512"/>
                    <a:gd name="T21" fmla="*/ 183 h 273"/>
                    <a:gd name="T22" fmla="*/ 115 w 512"/>
                    <a:gd name="T23" fmla="*/ 181 h 273"/>
                    <a:gd name="T24" fmla="*/ 126 w 512"/>
                    <a:gd name="T25" fmla="*/ 187 h 273"/>
                    <a:gd name="T26" fmla="*/ 137 w 512"/>
                    <a:gd name="T27" fmla="*/ 212 h 273"/>
                    <a:gd name="T28" fmla="*/ 146 w 512"/>
                    <a:gd name="T29" fmla="*/ 192 h 273"/>
                    <a:gd name="T30" fmla="*/ 157 w 512"/>
                    <a:gd name="T31" fmla="*/ 193 h 273"/>
                    <a:gd name="T32" fmla="*/ 167 w 512"/>
                    <a:gd name="T33" fmla="*/ 273 h 273"/>
                    <a:gd name="T34" fmla="*/ 178 w 512"/>
                    <a:gd name="T35" fmla="*/ 267 h 273"/>
                    <a:gd name="T36" fmla="*/ 188 w 512"/>
                    <a:gd name="T37" fmla="*/ 258 h 273"/>
                    <a:gd name="T38" fmla="*/ 199 w 512"/>
                    <a:gd name="T39" fmla="*/ 247 h 273"/>
                    <a:gd name="T40" fmla="*/ 210 w 512"/>
                    <a:gd name="T41" fmla="*/ 248 h 273"/>
                    <a:gd name="T42" fmla="*/ 220 w 512"/>
                    <a:gd name="T43" fmla="*/ 216 h 273"/>
                    <a:gd name="T44" fmla="*/ 231 w 512"/>
                    <a:gd name="T45" fmla="*/ 240 h 273"/>
                    <a:gd name="T46" fmla="*/ 240 w 512"/>
                    <a:gd name="T47" fmla="*/ 196 h 273"/>
                    <a:gd name="T48" fmla="*/ 250 w 512"/>
                    <a:gd name="T49" fmla="*/ 168 h 273"/>
                    <a:gd name="T50" fmla="*/ 261 w 512"/>
                    <a:gd name="T51" fmla="*/ 159 h 273"/>
                    <a:gd name="T52" fmla="*/ 272 w 512"/>
                    <a:gd name="T53" fmla="*/ 188 h 273"/>
                    <a:gd name="T54" fmla="*/ 282 w 512"/>
                    <a:gd name="T55" fmla="*/ 178 h 273"/>
                    <a:gd name="T56" fmla="*/ 293 w 512"/>
                    <a:gd name="T57" fmla="*/ 158 h 273"/>
                    <a:gd name="T58" fmla="*/ 303 w 512"/>
                    <a:gd name="T59" fmla="*/ 138 h 273"/>
                    <a:gd name="T60" fmla="*/ 314 w 512"/>
                    <a:gd name="T61" fmla="*/ 157 h 273"/>
                    <a:gd name="T62" fmla="*/ 323 w 512"/>
                    <a:gd name="T63" fmla="*/ 172 h 273"/>
                    <a:gd name="T64" fmla="*/ 334 w 512"/>
                    <a:gd name="T65" fmla="*/ 181 h 273"/>
                    <a:gd name="T66" fmla="*/ 345 w 512"/>
                    <a:gd name="T67" fmla="*/ 187 h 273"/>
                    <a:gd name="T68" fmla="*/ 355 w 512"/>
                    <a:gd name="T69" fmla="*/ 257 h 273"/>
                    <a:gd name="T70" fmla="*/ 366 w 512"/>
                    <a:gd name="T71" fmla="*/ 214 h 273"/>
                    <a:gd name="T72" fmla="*/ 376 w 512"/>
                    <a:gd name="T73" fmla="*/ 164 h 273"/>
                    <a:gd name="T74" fmla="*/ 387 w 512"/>
                    <a:gd name="T75" fmla="*/ 133 h 273"/>
                    <a:gd name="T76" fmla="*/ 396 w 512"/>
                    <a:gd name="T77" fmla="*/ 148 h 273"/>
                    <a:gd name="T78" fmla="*/ 407 w 512"/>
                    <a:gd name="T79" fmla="*/ 120 h 273"/>
                    <a:gd name="T80" fmla="*/ 418 w 512"/>
                    <a:gd name="T81" fmla="*/ 88 h 273"/>
                    <a:gd name="T82" fmla="*/ 428 w 512"/>
                    <a:gd name="T83" fmla="*/ 68 h 273"/>
                    <a:gd name="T84" fmla="*/ 439 w 512"/>
                    <a:gd name="T85" fmla="*/ 44 h 273"/>
                    <a:gd name="T86" fmla="*/ 449 w 512"/>
                    <a:gd name="T87" fmla="*/ 36 h 273"/>
                    <a:gd name="T88" fmla="*/ 460 w 512"/>
                    <a:gd name="T89" fmla="*/ 106 h 273"/>
                    <a:gd name="T90" fmla="*/ 470 w 512"/>
                    <a:gd name="T91" fmla="*/ 85 h 273"/>
                    <a:gd name="T92" fmla="*/ 481 w 512"/>
                    <a:gd name="T93" fmla="*/ 103 h 273"/>
                    <a:gd name="T94" fmla="*/ 492 w 512"/>
                    <a:gd name="T95" fmla="*/ 83 h 273"/>
                    <a:gd name="T96" fmla="*/ 501 w 512"/>
                    <a:gd name="T97" fmla="*/ 112 h 273"/>
                    <a:gd name="T98" fmla="*/ 512 w 512"/>
                    <a:gd name="T99" fmla="*/ 77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273">
                      <a:moveTo>
                        <a:pt x="0" y="0"/>
                      </a:moveTo>
                      <a:lnTo>
                        <a:pt x="11" y="20"/>
                      </a:lnTo>
                      <a:lnTo>
                        <a:pt x="21" y="40"/>
                      </a:lnTo>
                      <a:lnTo>
                        <a:pt x="32" y="31"/>
                      </a:lnTo>
                      <a:lnTo>
                        <a:pt x="42" y="31"/>
                      </a:lnTo>
                      <a:lnTo>
                        <a:pt x="53" y="92"/>
                      </a:lnTo>
                      <a:lnTo>
                        <a:pt x="63" y="32"/>
                      </a:lnTo>
                      <a:lnTo>
                        <a:pt x="73" y="146"/>
                      </a:lnTo>
                      <a:lnTo>
                        <a:pt x="84" y="193"/>
                      </a:lnTo>
                      <a:lnTo>
                        <a:pt x="94" y="194"/>
                      </a:lnTo>
                      <a:lnTo>
                        <a:pt x="105" y="183"/>
                      </a:lnTo>
                      <a:lnTo>
                        <a:pt x="115" y="181"/>
                      </a:lnTo>
                      <a:lnTo>
                        <a:pt x="126" y="187"/>
                      </a:lnTo>
                      <a:lnTo>
                        <a:pt x="137" y="212"/>
                      </a:lnTo>
                      <a:lnTo>
                        <a:pt x="146" y="192"/>
                      </a:lnTo>
                      <a:lnTo>
                        <a:pt x="157" y="193"/>
                      </a:lnTo>
                      <a:lnTo>
                        <a:pt x="167" y="273"/>
                      </a:lnTo>
                      <a:lnTo>
                        <a:pt x="178" y="267"/>
                      </a:lnTo>
                      <a:lnTo>
                        <a:pt x="188" y="258"/>
                      </a:lnTo>
                      <a:lnTo>
                        <a:pt x="199" y="247"/>
                      </a:lnTo>
                      <a:lnTo>
                        <a:pt x="210" y="248"/>
                      </a:lnTo>
                      <a:lnTo>
                        <a:pt x="220" y="216"/>
                      </a:lnTo>
                      <a:lnTo>
                        <a:pt x="231" y="240"/>
                      </a:lnTo>
                      <a:lnTo>
                        <a:pt x="240" y="196"/>
                      </a:lnTo>
                      <a:lnTo>
                        <a:pt x="250" y="168"/>
                      </a:lnTo>
                      <a:lnTo>
                        <a:pt x="261" y="159"/>
                      </a:lnTo>
                      <a:lnTo>
                        <a:pt x="272" y="188"/>
                      </a:lnTo>
                      <a:lnTo>
                        <a:pt x="282" y="178"/>
                      </a:lnTo>
                      <a:lnTo>
                        <a:pt x="293" y="158"/>
                      </a:lnTo>
                      <a:lnTo>
                        <a:pt x="303" y="138"/>
                      </a:lnTo>
                      <a:lnTo>
                        <a:pt x="314" y="157"/>
                      </a:lnTo>
                      <a:lnTo>
                        <a:pt x="323" y="172"/>
                      </a:lnTo>
                      <a:lnTo>
                        <a:pt x="334" y="181"/>
                      </a:lnTo>
                      <a:lnTo>
                        <a:pt x="345" y="187"/>
                      </a:lnTo>
                      <a:lnTo>
                        <a:pt x="355" y="257"/>
                      </a:lnTo>
                      <a:lnTo>
                        <a:pt x="366" y="214"/>
                      </a:lnTo>
                      <a:lnTo>
                        <a:pt x="376" y="164"/>
                      </a:lnTo>
                      <a:lnTo>
                        <a:pt x="387" y="133"/>
                      </a:lnTo>
                      <a:lnTo>
                        <a:pt x="396" y="148"/>
                      </a:lnTo>
                      <a:lnTo>
                        <a:pt x="407" y="120"/>
                      </a:lnTo>
                      <a:lnTo>
                        <a:pt x="418" y="88"/>
                      </a:lnTo>
                      <a:lnTo>
                        <a:pt x="428" y="68"/>
                      </a:lnTo>
                      <a:lnTo>
                        <a:pt x="439" y="44"/>
                      </a:lnTo>
                      <a:lnTo>
                        <a:pt x="449" y="36"/>
                      </a:lnTo>
                      <a:lnTo>
                        <a:pt x="460" y="106"/>
                      </a:lnTo>
                      <a:lnTo>
                        <a:pt x="470" y="85"/>
                      </a:lnTo>
                      <a:lnTo>
                        <a:pt x="481" y="103"/>
                      </a:lnTo>
                      <a:lnTo>
                        <a:pt x="492" y="83"/>
                      </a:lnTo>
                      <a:lnTo>
                        <a:pt x="501" y="112"/>
                      </a:lnTo>
                      <a:lnTo>
                        <a:pt x="512" y="77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0" name="Freeform 41"/>
                <p:cNvSpPr>
                  <a:spLocks/>
                </p:cNvSpPr>
                <p:nvPr/>
              </p:nvSpPr>
              <p:spPr bwMode="auto">
                <a:xfrm>
                  <a:off x="2109" y="1710"/>
                  <a:ext cx="245" cy="114"/>
                </a:xfrm>
                <a:custGeom>
                  <a:avLst/>
                  <a:gdLst>
                    <a:gd name="T0" fmla="*/ 0 w 511"/>
                    <a:gd name="T1" fmla="*/ 190 h 238"/>
                    <a:gd name="T2" fmla="*/ 10 w 511"/>
                    <a:gd name="T3" fmla="*/ 172 h 238"/>
                    <a:gd name="T4" fmla="*/ 21 w 511"/>
                    <a:gd name="T5" fmla="*/ 182 h 238"/>
                    <a:gd name="T6" fmla="*/ 31 w 511"/>
                    <a:gd name="T7" fmla="*/ 150 h 238"/>
                    <a:gd name="T8" fmla="*/ 42 w 511"/>
                    <a:gd name="T9" fmla="*/ 115 h 238"/>
                    <a:gd name="T10" fmla="*/ 53 w 511"/>
                    <a:gd name="T11" fmla="*/ 91 h 238"/>
                    <a:gd name="T12" fmla="*/ 63 w 511"/>
                    <a:gd name="T13" fmla="*/ 75 h 238"/>
                    <a:gd name="T14" fmla="*/ 74 w 511"/>
                    <a:gd name="T15" fmla="*/ 55 h 238"/>
                    <a:gd name="T16" fmla="*/ 83 w 511"/>
                    <a:gd name="T17" fmla="*/ 63 h 238"/>
                    <a:gd name="T18" fmla="*/ 94 w 511"/>
                    <a:gd name="T19" fmla="*/ 78 h 238"/>
                    <a:gd name="T20" fmla="*/ 104 w 511"/>
                    <a:gd name="T21" fmla="*/ 84 h 238"/>
                    <a:gd name="T22" fmla="*/ 115 w 511"/>
                    <a:gd name="T23" fmla="*/ 85 h 238"/>
                    <a:gd name="T24" fmla="*/ 126 w 511"/>
                    <a:gd name="T25" fmla="*/ 96 h 238"/>
                    <a:gd name="T26" fmla="*/ 136 w 511"/>
                    <a:gd name="T27" fmla="*/ 83 h 238"/>
                    <a:gd name="T28" fmla="*/ 147 w 511"/>
                    <a:gd name="T29" fmla="*/ 71 h 238"/>
                    <a:gd name="T30" fmla="*/ 156 w 511"/>
                    <a:gd name="T31" fmla="*/ 48 h 238"/>
                    <a:gd name="T32" fmla="*/ 167 w 511"/>
                    <a:gd name="T33" fmla="*/ 48 h 238"/>
                    <a:gd name="T34" fmla="*/ 177 w 511"/>
                    <a:gd name="T35" fmla="*/ 40 h 238"/>
                    <a:gd name="T36" fmla="*/ 188 w 511"/>
                    <a:gd name="T37" fmla="*/ 8 h 238"/>
                    <a:gd name="T38" fmla="*/ 199 w 511"/>
                    <a:gd name="T39" fmla="*/ 0 h 238"/>
                    <a:gd name="T40" fmla="*/ 209 w 511"/>
                    <a:gd name="T41" fmla="*/ 32 h 238"/>
                    <a:gd name="T42" fmla="*/ 220 w 511"/>
                    <a:gd name="T43" fmla="*/ 33 h 238"/>
                    <a:gd name="T44" fmla="*/ 229 w 511"/>
                    <a:gd name="T45" fmla="*/ 8 h 238"/>
                    <a:gd name="T46" fmla="*/ 240 w 511"/>
                    <a:gd name="T47" fmla="*/ 43 h 238"/>
                    <a:gd name="T48" fmla="*/ 250 w 511"/>
                    <a:gd name="T49" fmla="*/ 7 h 238"/>
                    <a:gd name="T50" fmla="*/ 261 w 511"/>
                    <a:gd name="T51" fmla="*/ 60 h 238"/>
                    <a:gd name="T52" fmla="*/ 272 w 511"/>
                    <a:gd name="T53" fmla="*/ 55 h 238"/>
                    <a:gd name="T54" fmla="*/ 282 w 511"/>
                    <a:gd name="T55" fmla="*/ 32 h 238"/>
                    <a:gd name="T56" fmla="*/ 293 w 511"/>
                    <a:gd name="T57" fmla="*/ 13 h 238"/>
                    <a:gd name="T58" fmla="*/ 303 w 511"/>
                    <a:gd name="T59" fmla="*/ 73 h 238"/>
                    <a:gd name="T60" fmla="*/ 313 w 511"/>
                    <a:gd name="T61" fmla="*/ 54 h 238"/>
                    <a:gd name="T62" fmla="*/ 323 w 511"/>
                    <a:gd name="T63" fmla="*/ 84 h 238"/>
                    <a:gd name="T64" fmla="*/ 334 w 511"/>
                    <a:gd name="T65" fmla="*/ 75 h 238"/>
                    <a:gd name="T66" fmla="*/ 345 w 511"/>
                    <a:gd name="T67" fmla="*/ 49 h 238"/>
                    <a:gd name="T68" fmla="*/ 355 w 511"/>
                    <a:gd name="T69" fmla="*/ 51 h 238"/>
                    <a:gd name="T70" fmla="*/ 366 w 511"/>
                    <a:gd name="T71" fmla="*/ 75 h 238"/>
                    <a:gd name="T72" fmla="*/ 376 w 511"/>
                    <a:gd name="T73" fmla="*/ 35 h 238"/>
                    <a:gd name="T74" fmla="*/ 387 w 511"/>
                    <a:gd name="T75" fmla="*/ 58 h 238"/>
                    <a:gd name="T76" fmla="*/ 396 w 511"/>
                    <a:gd name="T77" fmla="*/ 106 h 238"/>
                    <a:gd name="T78" fmla="*/ 407 w 511"/>
                    <a:gd name="T79" fmla="*/ 172 h 238"/>
                    <a:gd name="T80" fmla="*/ 417 w 511"/>
                    <a:gd name="T81" fmla="*/ 181 h 238"/>
                    <a:gd name="T82" fmla="*/ 428 w 511"/>
                    <a:gd name="T83" fmla="*/ 238 h 238"/>
                    <a:gd name="T84" fmla="*/ 438 w 511"/>
                    <a:gd name="T85" fmla="*/ 211 h 238"/>
                    <a:gd name="T86" fmla="*/ 449 w 511"/>
                    <a:gd name="T87" fmla="*/ 161 h 238"/>
                    <a:gd name="T88" fmla="*/ 460 w 511"/>
                    <a:gd name="T89" fmla="*/ 130 h 238"/>
                    <a:gd name="T90" fmla="*/ 469 w 511"/>
                    <a:gd name="T91" fmla="*/ 85 h 238"/>
                    <a:gd name="T92" fmla="*/ 480 w 511"/>
                    <a:gd name="T93" fmla="*/ 79 h 238"/>
                    <a:gd name="T94" fmla="*/ 490 w 511"/>
                    <a:gd name="T95" fmla="*/ 104 h 238"/>
                    <a:gd name="T96" fmla="*/ 501 w 511"/>
                    <a:gd name="T97" fmla="*/ 89 h 238"/>
                    <a:gd name="T98" fmla="*/ 511 w 511"/>
                    <a:gd name="T99" fmla="*/ 59 h 2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38">
                      <a:moveTo>
                        <a:pt x="0" y="190"/>
                      </a:moveTo>
                      <a:lnTo>
                        <a:pt x="10" y="172"/>
                      </a:lnTo>
                      <a:lnTo>
                        <a:pt x="21" y="182"/>
                      </a:lnTo>
                      <a:lnTo>
                        <a:pt x="31" y="150"/>
                      </a:lnTo>
                      <a:lnTo>
                        <a:pt x="42" y="115"/>
                      </a:lnTo>
                      <a:lnTo>
                        <a:pt x="53" y="91"/>
                      </a:lnTo>
                      <a:lnTo>
                        <a:pt x="63" y="75"/>
                      </a:lnTo>
                      <a:lnTo>
                        <a:pt x="74" y="55"/>
                      </a:lnTo>
                      <a:lnTo>
                        <a:pt x="83" y="63"/>
                      </a:lnTo>
                      <a:lnTo>
                        <a:pt x="94" y="78"/>
                      </a:lnTo>
                      <a:lnTo>
                        <a:pt x="104" y="84"/>
                      </a:lnTo>
                      <a:lnTo>
                        <a:pt x="115" y="85"/>
                      </a:lnTo>
                      <a:lnTo>
                        <a:pt x="126" y="96"/>
                      </a:lnTo>
                      <a:lnTo>
                        <a:pt x="136" y="83"/>
                      </a:lnTo>
                      <a:lnTo>
                        <a:pt x="147" y="71"/>
                      </a:lnTo>
                      <a:lnTo>
                        <a:pt x="156" y="48"/>
                      </a:lnTo>
                      <a:lnTo>
                        <a:pt x="167" y="48"/>
                      </a:lnTo>
                      <a:lnTo>
                        <a:pt x="177" y="40"/>
                      </a:lnTo>
                      <a:lnTo>
                        <a:pt x="188" y="8"/>
                      </a:lnTo>
                      <a:lnTo>
                        <a:pt x="199" y="0"/>
                      </a:lnTo>
                      <a:lnTo>
                        <a:pt x="209" y="32"/>
                      </a:lnTo>
                      <a:lnTo>
                        <a:pt x="220" y="33"/>
                      </a:lnTo>
                      <a:lnTo>
                        <a:pt x="229" y="8"/>
                      </a:lnTo>
                      <a:lnTo>
                        <a:pt x="240" y="43"/>
                      </a:lnTo>
                      <a:lnTo>
                        <a:pt x="250" y="7"/>
                      </a:lnTo>
                      <a:lnTo>
                        <a:pt x="261" y="60"/>
                      </a:lnTo>
                      <a:lnTo>
                        <a:pt x="272" y="55"/>
                      </a:lnTo>
                      <a:lnTo>
                        <a:pt x="282" y="32"/>
                      </a:lnTo>
                      <a:lnTo>
                        <a:pt x="293" y="13"/>
                      </a:lnTo>
                      <a:lnTo>
                        <a:pt x="303" y="73"/>
                      </a:lnTo>
                      <a:lnTo>
                        <a:pt x="313" y="54"/>
                      </a:lnTo>
                      <a:lnTo>
                        <a:pt x="323" y="84"/>
                      </a:lnTo>
                      <a:lnTo>
                        <a:pt x="334" y="75"/>
                      </a:lnTo>
                      <a:lnTo>
                        <a:pt x="345" y="49"/>
                      </a:lnTo>
                      <a:lnTo>
                        <a:pt x="355" y="51"/>
                      </a:lnTo>
                      <a:lnTo>
                        <a:pt x="366" y="75"/>
                      </a:lnTo>
                      <a:lnTo>
                        <a:pt x="376" y="35"/>
                      </a:lnTo>
                      <a:lnTo>
                        <a:pt x="387" y="58"/>
                      </a:lnTo>
                      <a:lnTo>
                        <a:pt x="396" y="106"/>
                      </a:lnTo>
                      <a:lnTo>
                        <a:pt x="407" y="172"/>
                      </a:lnTo>
                      <a:lnTo>
                        <a:pt x="417" y="181"/>
                      </a:lnTo>
                      <a:lnTo>
                        <a:pt x="428" y="238"/>
                      </a:lnTo>
                      <a:lnTo>
                        <a:pt x="438" y="211"/>
                      </a:lnTo>
                      <a:lnTo>
                        <a:pt x="449" y="161"/>
                      </a:lnTo>
                      <a:lnTo>
                        <a:pt x="460" y="130"/>
                      </a:lnTo>
                      <a:lnTo>
                        <a:pt x="469" y="85"/>
                      </a:lnTo>
                      <a:lnTo>
                        <a:pt x="480" y="79"/>
                      </a:lnTo>
                      <a:lnTo>
                        <a:pt x="490" y="104"/>
                      </a:lnTo>
                      <a:lnTo>
                        <a:pt x="501" y="89"/>
                      </a:lnTo>
                      <a:lnTo>
                        <a:pt x="511" y="59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1" name="Freeform 42"/>
                <p:cNvSpPr>
                  <a:spLocks/>
                </p:cNvSpPr>
                <p:nvPr/>
              </p:nvSpPr>
              <p:spPr bwMode="auto">
                <a:xfrm>
                  <a:off x="2354" y="1714"/>
                  <a:ext cx="75" cy="25"/>
                </a:xfrm>
                <a:custGeom>
                  <a:avLst/>
                  <a:gdLst>
                    <a:gd name="T0" fmla="*/ 0 w 156"/>
                    <a:gd name="T1" fmla="*/ 51 h 54"/>
                    <a:gd name="T2" fmla="*/ 11 w 156"/>
                    <a:gd name="T3" fmla="*/ 19 h 54"/>
                    <a:gd name="T4" fmla="*/ 22 w 156"/>
                    <a:gd name="T5" fmla="*/ 1 h 54"/>
                    <a:gd name="T6" fmla="*/ 31 w 156"/>
                    <a:gd name="T7" fmla="*/ 13 h 54"/>
                    <a:gd name="T8" fmla="*/ 42 w 156"/>
                    <a:gd name="T9" fmla="*/ 54 h 54"/>
                    <a:gd name="T10" fmla="*/ 52 w 156"/>
                    <a:gd name="T11" fmla="*/ 49 h 54"/>
                    <a:gd name="T12" fmla="*/ 63 w 156"/>
                    <a:gd name="T13" fmla="*/ 12 h 54"/>
                    <a:gd name="T14" fmla="*/ 73 w 156"/>
                    <a:gd name="T15" fmla="*/ 22 h 54"/>
                    <a:gd name="T16" fmla="*/ 83 w 156"/>
                    <a:gd name="T17" fmla="*/ 13 h 54"/>
                    <a:gd name="T18" fmla="*/ 94 w 156"/>
                    <a:gd name="T19" fmla="*/ 32 h 54"/>
                    <a:gd name="T20" fmla="*/ 104 w 156"/>
                    <a:gd name="T21" fmla="*/ 40 h 54"/>
                    <a:gd name="T22" fmla="*/ 115 w 156"/>
                    <a:gd name="T23" fmla="*/ 51 h 54"/>
                    <a:gd name="T24" fmla="*/ 125 w 156"/>
                    <a:gd name="T25" fmla="*/ 38 h 54"/>
                    <a:gd name="T26" fmla="*/ 135 w 156"/>
                    <a:gd name="T27" fmla="*/ 26 h 54"/>
                    <a:gd name="T28" fmla="*/ 145 w 156"/>
                    <a:gd name="T29" fmla="*/ 6 h 54"/>
                    <a:gd name="T30" fmla="*/ 156 w 156"/>
                    <a:gd name="T31" fmla="*/ 0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54">
                      <a:moveTo>
                        <a:pt x="0" y="51"/>
                      </a:moveTo>
                      <a:lnTo>
                        <a:pt x="11" y="19"/>
                      </a:lnTo>
                      <a:lnTo>
                        <a:pt x="22" y="1"/>
                      </a:lnTo>
                      <a:lnTo>
                        <a:pt x="31" y="13"/>
                      </a:lnTo>
                      <a:lnTo>
                        <a:pt x="42" y="54"/>
                      </a:lnTo>
                      <a:lnTo>
                        <a:pt x="52" y="49"/>
                      </a:lnTo>
                      <a:lnTo>
                        <a:pt x="63" y="12"/>
                      </a:lnTo>
                      <a:lnTo>
                        <a:pt x="73" y="22"/>
                      </a:lnTo>
                      <a:lnTo>
                        <a:pt x="83" y="13"/>
                      </a:lnTo>
                      <a:lnTo>
                        <a:pt x="94" y="32"/>
                      </a:lnTo>
                      <a:lnTo>
                        <a:pt x="104" y="40"/>
                      </a:lnTo>
                      <a:lnTo>
                        <a:pt x="115" y="51"/>
                      </a:lnTo>
                      <a:lnTo>
                        <a:pt x="125" y="38"/>
                      </a:lnTo>
                      <a:lnTo>
                        <a:pt x="135" y="26"/>
                      </a:lnTo>
                      <a:lnTo>
                        <a:pt x="145" y="6"/>
                      </a:lnTo>
                      <a:lnTo>
                        <a:pt x="156" y="0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2" name="Freeform 43"/>
                <p:cNvSpPr>
                  <a:spLocks/>
                </p:cNvSpPr>
                <p:nvPr/>
              </p:nvSpPr>
              <p:spPr bwMode="auto">
                <a:xfrm>
                  <a:off x="1618" y="1727"/>
                  <a:ext cx="245" cy="72"/>
                </a:xfrm>
                <a:custGeom>
                  <a:avLst/>
                  <a:gdLst>
                    <a:gd name="T0" fmla="*/ 0 w 510"/>
                    <a:gd name="T1" fmla="*/ 150 h 150"/>
                    <a:gd name="T2" fmla="*/ 11 w 510"/>
                    <a:gd name="T3" fmla="*/ 106 h 150"/>
                    <a:gd name="T4" fmla="*/ 21 w 510"/>
                    <a:gd name="T5" fmla="*/ 99 h 150"/>
                    <a:gd name="T6" fmla="*/ 31 w 510"/>
                    <a:gd name="T7" fmla="*/ 83 h 150"/>
                    <a:gd name="T8" fmla="*/ 42 w 510"/>
                    <a:gd name="T9" fmla="*/ 93 h 150"/>
                    <a:gd name="T10" fmla="*/ 52 w 510"/>
                    <a:gd name="T11" fmla="*/ 77 h 150"/>
                    <a:gd name="T12" fmla="*/ 63 w 510"/>
                    <a:gd name="T13" fmla="*/ 71 h 150"/>
                    <a:gd name="T14" fmla="*/ 73 w 510"/>
                    <a:gd name="T15" fmla="*/ 69 h 150"/>
                    <a:gd name="T16" fmla="*/ 83 w 510"/>
                    <a:gd name="T17" fmla="*/ 58 h 150"/>
                    <a:gd name="T18" fmla="*/ 94 w 510"/>
                    <a:gd name="T19" fmla="*/ 58 h 150"/>
                    <a:gd name="T20" fmla="*/ 104 w 510"/>
                    <a:gd name="T21" fmla="*/ 43 h 150"/>
                    <a:gd name="T22" fmla="*/ 114 w 510"/>
                    <a:gd name="T23" fmla="*/ 43 h 150"/>
                    <a:gd name="T24" fmla="*/ 125 w 510"/>
                    <a:gd name="T25" fmla="*/ 2 h 150"/>
                    <a:gd name="T26" fmla="*/ 136 w 510"/>
                    <a:gd name="T27" fmla="*/ 0 h 150"/>
                    <a:gd name="T28" fmla="*/ 145 w 510"/>
                    <a:gd name="T29" fmla="*/ 18 h 150"/>
                    <a:gd name="T30" fmla="*/ 156 w 510"/>
                    <a:gd name="T31" fmla="*/ 71 h 150"/>
                    <a:gd name="T32" fmla="*/ 166 w 510"/>
                    <a:gd name="T33" fmla="*/ 90 h 150"/>
                    <a:gd name="T34" fmla="*/ 177 w 510"/>
                    <a:gd name="T35" fmla="*/ 60 h 150"/>
                    <a:gd name="T36" fmla="*/ 187 w 510"/>
                    <a:gd name="T37" fmla="*/ 43 h 150"/>
                    <a:gd name="T38" fmla="*/ 198 w 510"/>
                    <a:gd name="T39" fmla="*/ 60 h 150"/>
                    <a:gd name="T40" fmla="*/ 209 w 510"/>
                    <a:gd name="T41" fmla="*/ 72 h 150"/>
                    <a:gd name="T42" fmla="*/ 218 w 510"/>
                    <a:gd name="T43" fmla="*/ 65 h 150"/>
                    <a:gd name="T44" fmla="*/ 229 w 510"/>
                    <a:gd name="T45" fmla="*/ 65 h 150"/>
                    <a:gd name="T46" fmla="*/ 239 w 510"/>
                    <a:gd name="T47" fmla="*/ 119 h 150"/>
                    <a:gd name="T48" fmla="*/ 250 w 510"/>
                    <a:gd name="T49" fmla="*/ 115 h 150"/>
                    <a:gd name="T50" fmla="*/ 260 w 510"/>
                    <a:gd name="T51" fmla="*/ 96 h 150"/>
                    <a:gd name="T52" fmla="*/ 271 w 510"/>
                    <a:gd name="T53" fmla="*/ 103 h 150"/>
                    <a:gd name="T54" fmla="*/ 282 w 510"/>
                    <a:gd name="T55" fmla="*/ 95 h 150"/>
                    <a:gd name="T56" fmla="*/ 291 w 510"/>
                    <a:gd name="T57" fmla="*/ 98 h 150"/>
                    <a:gd name="T58" fmla="*/ 302 w 510"/>
                    <a:gd name="T59" fmla="*/ 99 h 150"/>
                    <a:gd name="T60" fmla="*/ 312 w 510"/>
                    <a:gd name="T61" fmla="*/ 101 h 150"/>
                    <a:gd name="T62" fmla="*/ 323 w 510"/>
                    <a:gd name="T63" fmla="*/ 115 h 150"/>
                    <a:gd name="T64" fmla="*/ 333 w 510"/>
                    <a:gd name="T65" fmla="*/ 120 h 150"/>
                    <a:gd name="T66" fmla="*/ 344 w 510"/>
                    <a:gd name="T67" fmla="*/ 122 h 150"/>
                    <a:gd name="T68" fmla="*/ 354 w 510"/>
                    <a:gd name="T69" fmla="*/ 81 h 150"/>
                    <a:gd name="T70" fmla="*/ 364 w 510"/>
                    <a:gd name="T71" fmla="*/ 60 h 150"/>
                    <a:gd name="T72" fmla="*/ 375 w 510"/>
                    <a:gd name="T73" fmla="*/ 102 h 150"/>
                    <a:gd name="T74" fmla="*/ 385 w 510"/>
                    <a:gd name="T75" fmla="*/ 81 h 150"/>
                    <a:gd name="T76" fmla="*/ 396 w 510"/>
                    <a:gd name="T77" fmla="*/ 77 h 150"/>
                    <a:gd name="T78" fmla="*/ 406 w 510"/>
                    <a:gd name="T79" fmla="*/ 53 h 150"/>
                    <a:gd name="T80" fmla="*/ 416 w 510"/>
                    <a:gd name="T81" fmla="*/ 53 h 150"/>
                    <a:gd name="T82" fmla="*/ 427 w 510"/>
                    <a:gd name="T83" fmla="*/ 63 h 150"/>
                    <a:gd name="T84" fmla="*/ 437 w 510"/>
                    <a:gd name="T85" fmla="*/ 67 h 150"/>
                    <a:gd name="T86" fmla="*/ 448 w 510"/>
                    <a:gd name="T87" fmla="*/ 103 h 150"/>
                    <a:gd name="T88" fmla="*/ 458 w 510"/>
                    <a:gd name="T89" fmla="*/ 138 h 150"/>
                    <a:gd name="T90" fmla="*/ 469 w 510"/>
                    <a:gd name="T91" fmla="*/ 123 h 150"/>
                    <a:gd name="T92" fmla="*/ 478 w 510"/>
                    <a:gd name="T93" fmla="*/ 114 h 150"/>
                    <a:gd name="T94" fmla="*/ 489 w 510"/>
                    <a:gd name="T95" fmla="*/ 128 h 150"/>
                    <a:gd name="T96" fmla="*/ 500 w 510"/>
                    <a:gd name="T97" fmla="*/ 136 h 150"/>
                    <a:gd name="T98" fmla="*/ 510 w 510"/>
                    <a:gd name="T99" fmla="*/ 133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150">
                      <a:moveTo>
                        <a:pt x="0" y="150"/>
                      </a:moveTo>
                      <a:lnTo>
                        <a:pt x="11" y="106"/>
                      </a:lnTo>
                      <a:lnTo>
                        <a:pt x="21" y="99"/>
                      </a:lnTo>
                      <a:lnTo>
                        <a:pt x="31" y="83"/>
                      </a:lnTo>
                      <a:lnTo>
                        <a:pt x="42" y="93"/>
                      </a:lnTo>
                      <a:lnTo>
                        <a:pt x="52" y="77"/>
                      </a:lnTo>
                      <a:lnTo>
                        <a:pt x="63" y="71"/>
                      </a:lnTo>
                      <a:lnTo>
                        <a:pt x="73" y="69"/>
                      </a:lnTo>
                      <a:lnTo>
                        <a:pt x="83" y="58"/>
                      </a:lnTo>
                      <a:lnTo>
                        <a:pt x="94" y="58"/>
                      </a:lnTo>
                      <a:lnTo>
                        <a:pt x="104" y="43"/>
                      </a:lnTo>
                      <a:lnTo>
                        <a:pt x="114" y="43"/>
                      </a:lnTo>
                      <a:lnTo>
                        <a:pt x="125" y="2"/>
                      </a:lnTo>
                      <a:lnTo>
                        <a:pt x="136" y="0"/>
                      </a:lnTo>
                      <a:lnTo>
                        <a:pt x="145" y="18"/>
                      </a:lnTo>
                      <a:lnTo>
                        <a:pt x="156" y="71"/>
                      </a:lnTo>
                      <a:lnTo>
                        <a:pt x="166" y="90"/>
                      </a:lnTo>
                      <a:lnTo>
                        <a:pt x="177" y="60"/>
                      </a:lnTo>
                      <a:lnTo>
                        <a:pt x="187" y="43"/>
                      </a:lnTo>
                      <a:lnTo>
                        <a:pt x="198" y="60"/>
                      </a:lnTo>
                      <a:lnTo>
                        <a:pt x="209" y="72"/>
                      </a:lnTo>
                      <a:lnTo>
                        <a:pt x="218" y="65"/>
                      </a:lnTo>
                      <a:lnTo>
                        <a:pt x="229" y="65"/>
                      </a:lnTo>
                      <a:lnTo>
                        <a:pt x="239" y="119"/>
                      </a:lnTo>
                      <a:lnTo>
                        <a:pt x="250" y="115"/>
                      </a:lnTo>
                      <a:lnTo>
                        <a:pt x="260" y="96"/>
                      </a:lnTo>
                      <a:lnTo>
                        <a:pt x="271" y="103"/>
                      </a:lnTo>
                      <a:lnTo>
                        <a:pt x="282" y="95"/>
                      </a:lnTo>
                      <a:lnTo>
                        <a:pt x="291" y="98"/>
                      </a:lnTo>
                      <a:lnTo>
                        <a:pt x="302" y="99"/>
                      </a:lnTo>
                      <a:lnTo>
                        <a:pt x="312" y="101"/>
                      </a:lnTo>
                      <a:lnTo>
                        <a:pt x="323" y="115"/>
                      </a:lnTo>
                      <a:lnTo>
                        <a:pt x="333" y="120"/>
                      </a:lnTo>
                      <a:lnTo>
                        <a:pt x="344" y="122"/>
                      </a:lnTo>
                      <a:lnTo>
                        <a:pt x="354" y="81"/>
                      </a:lnTo>
                      <a:lnTo>
                        <a:pt x="364" y="60"/>
                      </a:lnTo>
                      <a:lnTo>
                        <a:pt x="375" y="102"/>
                      </a:lnTo>
                      <a:lnTo>
                        <a:pt x="385" y="81"/>
                      </a:lnTo>
                      <a:lnTo>
                        <a:pt x="396" y="77"/>
                      </a:lnTo>
                      <a:lnTo>
                        <a:pt x="406" y="53"/>
                      </a:lnTo>
                      <a:lnTo>
                        <a:pt x="416" y="53"/>
                      </a:lnTo>
                      <a:lnTo>
                        <a:pt x="427" y="63"/>
                      </a:lnTo>
                      <a:lnTo>
                        <a:pt x="437" y="67"/>
                      </a:lnTo>
                      <a:lnTo>
                        <a:pt x="448" y="103"/>
                      </a:lnTo>
                      <a:lnTo>
                        <a:pt x="458" y="138"/>
                      </a:lnTo>
                      <a:lnTo>
                        <a:pt x="469" y="123"/>
                      </a:lnTo>
                      <a:lnTo>
                        <a:pt x="478" y="114"/>
                      </a:lnTo>
                      <a:lnTo>
                        <a:pt x="489" y="128"/>
                      </a:lnTo>
                      <a:lnTo>
                        <a:pt x="500" y="136"/>
                      </a:lnTo>
                      <a:lnTo>
                        <a:pt x="510" y="133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3" name="Freeform 44"/>
                <p:cNvSpPr>
                  <a:spLocks/>
                </p:cNvSpPr>
                <p:nvPr/>
              </p:nvSpPr>
              <p:spPr bwMode="auto">
                <a:xfrm>
                  <a:off x="1863" y="1733"/>
                  <a:ext cx="246" cy="69"/>
                </a:xfrm>
                <a:custGeom>
                  <a:avLst/>
                  <a:gdLst>
                    <a:gd name="T0" fmla="*/ 0 w 512"/>
                    <a:gd name="T1" fmla="*/ 119 h 144"/>
                    <a:gd name="T2" fmla="*/ 11 w 512"/>
                    <a:gd name="T3" fmla="*/ 107 h 144"/>
                    <a:gd name="T4" fmla="*/ 21 w 512"/>
                    <a:gd name="T5" fmla="*/ 143 h 144"/>
                    <a:gd name="T6" fmla="*/ 32 w 512"/>
                    <a:gd name="T7" fmla="*/ 131 h 144"/>
                    <a:gd name="T8" fmla="*/ 42 w 512"/>
                    <a:gd name="T9" fmla="*/ 144 h 144"/>
                    <a:gd name="T10" fmla="*/ 53 w 512"/>
                    <a:gd name="T11" fmla="*/ 143 h 144"/>
                    <a:gd name="T12" fmla="*/ 63 w 512"/>
                    <a:gd name="T13" fmla="*/ 101 h 144"/>
                    <a:gd name="T14" fmla="*/ 73 w 512"/>
                    <a:gd name="T15" fmla="*/ 56 h 144"/>
                    <a:gd name="T16" fmla="*/ 84 w 512"/>
                    <a:gd name="T17" fmla="*/ 61 h 144"/>
                    <a:gd name="T18" fmla="*/ 94 w 512"/>
                    <a:gd name="T19" fmla="*/ 118 h 144"/>
                    <a:gd name="T20" fmla="*/ 105 w 512"/>
                    <a:gd name="T21" fmla="*/ 77 h 144"/>
                    <a:gd name="T22" fmla="*/ 115 w 512"/>
                    <a:gd name="T23" fmla="*/ 88 h 144"/>
                    <a:gd name="T24" fmla="*/ 126 w 512"/>
                    <a:gd name="T25" fmla="*/ 96 h 144"/>
                    <a:gd name="T26" fmla="*/ 137 w 512"/>
                    <a:gd name="T27" fmla="*/ 56 h 144"/>
                    <a:gd name="T28" fmla="*/ 146 w 512"/>
                    <a:gd name="T29" fmla="*/ 59 h 144"/>
                    <a:gd name="T30" fmla="*/ 157 w 512"/>
                    <a:gd name="T31" fmla="*/ 72 h 144"/>
                    <a:gd name="T32" fmla="*/ 167 w 512"/>
                    <a:gd name="T33" fmla="*/ 95 h 144"/>
                    <a:gd name="T34" fmla="*/ 178 w 512"/>
                    <a:gd name="T35" fmla="*/ 95 h 144"/>
                    <a:gd name="T36" fmla="*/ 188 w 512"/>
                    <a:gd name="T37" fmla="*/ 88 h 144"/>
                    <a:gd name="T38" fmla="*/ 199 w 512"/>
                    <a:gd name="T39" fmla="*/ 102 h 144"/>
                    <a:gd name="T40" fmla="*/ 210 w 512"/>
                    <a:gd name="T41" fmla="*/ 132 h 144"/>
                    <a:gd name="T42" fmla="*/ 220 w 512"/>
                    <a:gd name="T43" fmla="*/ 112 h 144"/>
                    <a:gd name="T44" fmla="*/ 231 w 512"/>
                    <a:gd name="T45" fmla="*/ 77 h 144"/>
                    <a:gd name="T46" fmla="*/ 240 w 512"/>
                    <a:gd name="T47" fmla="*/ 57 h 144"/>
                    <a:gd name="T48" fmla="*/ 250 w 512"/>
                    <a:gd name="T49" fmla="*/ 51 h 144"/>
                    <a:gd name="T50" fmla="*/ 261 w 512"/>
                    <a:gd name="T51" fmla="*/ 52 h 144"/>
                    <a:gd name="T52" fmla="*/ 272 w 512"/>
                    <a:gd name="T53" fmla="*/ 46 h 144"/>
                    <a:gd name="T54" fmla="*/ 282 w 512"/>
                    <a:gd name="T55" fmla="*/ 35 h 144"/>
                    <a:gd name="T56" fmla="*/ 293 w 512"/>
                    <a:gd name="T57" fmla="*/ 38 h 144"/>
                    <a:gd name="T58" fmla="*/ 303 w 512"/>
                    <a:gd name="T59" fmla="*/ 34 h 144"/>
                    <a:gd name="T60" fmla="*/ 314 w 512"/>
                    <a:gd name="T61" fmla="*/ 0 h 144"/>
                    <a:gd name="T62" fmla="*/ 323 w 512"/>
                    <a:gd name="T63" fmla="*/ 38 h 144"/>
                    <a:gd name="T64" fmla="*/ 334 w 512"/>
                    <a:gd name="T65" fmla="*/ 31 h 144"/>
                    <a:gd name="T66" fmla="*/ 345 w 512"/>
                    <a:gd name="T67" fmla="*/ 88 h 144"/>
                    <a:gd name="T68" fmla="*/ 355 w 512"/>
                    <a:gd name="T69" fmla="*/ 85 h 144"/>
                    <a:gd name="T70" fmla="*/ 366 w 512"/>
                    <a:gd name="T71" fmla="*/ 61 h 144"/>
                    <a:gd name="T72" fmla="*/ 376 w 512"/>
                    <a:gd name="T73" fmla="*/ 43 h 144"/>
                    <a:gd name="T74" fmla="*/ 387 w 512"/>
                    <a:gd name="T75" fmla="*/ 38 h 144"/>
                    <a:gd name="T76" fmla="*/ 396 w 512"/>
                    <a:gd name="T77" fmla="*/ 69 h 144"/>
                    <a:gd name="T78" fmla="*/ 407 w 512"/>
                    <a:gd name="T79" fmla="*/ 86 h 144"/>
                    <a:gd name="T80" fmla="*/ 418 w 512"/>
                    <a:gd name="T81" fmla="*/ 66 h 144"/>
                    <a:gd name="T82" fmla="*/ 428 w 512"/>
                    <a:gd name="T83" fmla="*/ 64 h 144"/>
                    <a:gd name="T84" fmla="*/ 439 w 512"/>
                    <a:gd name="T85" fmla="*/ 55 h 144"/>
                    <a:gd name="T86" fmla="*/ 449 w 512"/>
                    <a:gd name="T87" fmla="*/ 64 h 144"/>
                    <a:gd name="T88" fmla="*/ 460 w 512"/>
                    <a:gd name="T89" fmla="*/ 71 h 144"/>
                    <a:gd name="T90" fmla="*/ 470 w 512"/>
                    <a:gd name="T91" fmla="*/ 93 h 144"/>
                    <a:gd name="T92" fmla="*/ 481 w 512"/>
                    <a:gd name="T93" fmla="*/ 122 h 144"/>
                    <a:gd name="T94" fmla="*/ 492 w 512"/>
                    <a:gd name="T95" fmla="*/ 135 h 144"/>
                    <a:gd name="T96" fmla="*/ 501 w 512"/>
                    <a:gd name="T97" fmla="*/ 85 h 144"/>
                    <a:gd name="T98" fmla="*/ 512 w 512"/>
                    <a:gd name="T99" fmla="*/ 83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44">
                      <a:moveTo>
                        <a:pt x="0" y="119"/>
                      </a:moveTo>
                      <a:lnTo>
                        <a:pt x="11" y="107"/>
                      </a:lnTo>
                      <a:lnTo>
                        <a:pt x="21" y="143"/>
                      </a:lnTo>
                      <a:lnTo>
                        <a:pt x="32" y="131"/>
                      </a:lnTo>
                      <a:lnTo>
                        <a:pt x="42" y="144"/>
                      </a:lnTo>
                      <a:lnTo>
                        <a:pt x="53" y="143"/>
                      </a:lnTo>
                      <a:lnTo>
                        <a:pt x="63" y="101"/>
                      </a:lnTo>
                      <a:lnTo>
                        <a:pt x="73" y="56"/>
                      </a:lnTo>
                      <a:lnTo>
                        <a:pt x="84" y="61"/>
                      </a:lnTo>
                      <a:lnTo>
                        <a:pt x="94" y="118"/>
                      </a:lnTo>
                      <a:lnTo>
                        <a:pt x="105" y="77"/>
                      </a:lnTo>
                      <a:lnTo>
                        <a:pt x="115" y="88"/>
                      </a:lnTo>
                      <a:lnTo>
                        <a:pt x="126" y="96"/>
                      </a:lnTo>
                      <a:lnTo>
                        <a:pt x="137" y="56"/>
                      </a:lnTo>
                      <a:lnTo>
                        <a:pt x="146" y="59"/>
                      </a:lnTo>
                      <a:lnTo>
                        <a:pt x="157" y="72"/>
                      </a:lnTo>
                      <a:lnTo>
                        <a:pt x="167" y="95"/>
                      </a:lnTo>
                      <a:lnTo>
                        <a:pt x="178" y="95"/>
                      </a:lnTo>
                      <a:lnTo>
                        <a:pt x="188" y="88"/>
                      </a:lnTo>
                      <a:lnTo>
                        <a:pt x="199" y="102"/>
                      </a:lnTo>
                      <a:lnTo>
                        <a:pt x="210" y="132"/>
                      </a:lnTo>
                      <a:lnTo>
                        <a:pt x="220" y="112"/>
                      </a:lnTo>
                      <a:lnTo>
                        <a:pt x="231" y="77"/>
                      </a:lnTo>
                      <a:lnTo>
                        <a:pt x="240" y="57"/>
                      </a:lnTo>
                      <a:lnTo>
                        <a:pt x="250" y="51"/>
                      </a:lnTo>
                      <a:lnTo>
                        <a:pt x="261" y="52"/>
                      </a:lnTo>
                      <a:lnTo>
                        <a:pt x="272" y="46"/>
                      </a:lnTo>
                      <a:lnTo>
                        <a:pt x="282" y="35"/>
                      </a:lnTo>
                      <a:lnTo>
                        <a:pt x="293" y="38"/>
                      </a:lnTo>
                      <a:lnTo>
                        <a:pt x="303" y="34"/>
                      </a:lnTo>
                      <a:lnTo>
                        <a:pt x="314" y="0"/>
                      </a:lnTo>
                      <a:lnTo>
                        <a:pt x="323" y="38"/>
                      </a:lnTo>
                      <a:lnTo>
                        <a:pt x="334" y="31"/>
                      </a:lnTo>
                      <a:lnTo>
                        <a:pt x="345" y="88"/>
                      </a:lnTo>
                      <a:lnTo>
                        <a:pt x="355" y="85"/>
                      </a:lnTo>
                      <a:lnTo>
                        <a:pt x="366" y="61"/>
                      </a:lnTo>
                      <a:lnTo>
                        <a:pt x="376" y="43"/>
                      </a:lnTo>
                      <a:lnTo>
                        <a:pt x="387" y="38"/>
                      </a:lnTo>
                      <a:lnTo>
                        <a:pt x="396" y="69"/>
                      </a:lnTo>
                      <a:lnTo>
                        <a:pt x="407" y="86"/>
                      </a:lnTo>
                      <a:lnTo>
                        <a:pt x="418" y="66"/>
                      </a:lnTo>
                      <a:lnTo>
                        <a:pt x="428" y="64"/>
                      </a:lnTo>
                      <a:lnTo>
                        <a:pt x="439" y="55"/>
                      </a:lnTo>
                      <a:lnTo>
                        <a:pt x="449" y="64"/>
                      </a:lnTo>
                      <a:lnTo>
                        <a:pt x="460" y="71"/>
                      </a:lnTo>
                      <a:lnTo>
                        <a:pt x="470" y="93"/>
                      </a:lnTo>
                      <a:lnTo>
                        <a:pt x="481" y="122"/>
                      </a:lnTo>
                      <a:lnTo>
                        <a:pt x="492" y="135"/>
                      </a:lnTo>
                      <a:lnTo>
                        <a:pt x="501" y="85"/>
                      </a:lnTo>
                      <a:lnTo>
                        <a:pt x="512" y="83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4" name="Freeform 45"/>
                <p:cNvSpPr>
                  <a:spLocks/>
                </p:cNvSpPr>
                <p:nvPr/>
              </p:nvSpPr>
              <p:spPr bwMode="auto">
                <a:xfrm>
                  <a:off x="2109" y="1710"/>
                  <a:ext cx="245" cy="125"/>
                </a:xfrm>
                <a:custGeom>
                  <a:avLst/>
                  <a:gdLst>
                    <a:gd name="T0" fmla="*/ 0 w 511"/>
                    <a:gd name="T1" fmla="*/ 132 h 259"/>
                    <a:gd name="T2" fmla="*/ 10 w 511"/>
                    <a:gd name="T3" fmla="*/ 118 h 259"/>
                    <a:gd name="T4" fmla="*/ 21 w 511"/>
                    <a:gd name="T5" fmla="*/ 71 h 259"/>
                    <a:gd name="T6" fmla="*/ 31 w 511"/>
                    <a:gd name="T7" fmla="*/ 49 h 259"/>
                    <a:gd name="T8" fmla="*/ 42 w 511"/>
                    <a:gd name="T9" fmla="*/ 32 h 259"/>
                    <a:gd name="T10" fmla="*/ 53 w 511"/>
                    <a:gd name="T11" fmla="*/ 38 h 259"/>
                    <a:gd name="T12" fmla="*/ 63 w 511"/>
                    <a:gd name="T13" fmla="*/ 45 h 259"/>
                    <a:gd name="T14" fmla="*/ 74 w 511"/>
                    <a:gd name="T15" fmla="*/ 61 h 259"/>
                    <a:gd name="T16" fmla="*/ 83 w 511"/>
                    <a:gd name="T17" fmla="*/ 87 h 259"/>
                    <a:gd name="T18" fmla="*/ 94 w 511"/>
                    <a:gd name="T19" fmla="*/ 126 h 259"/>
                    <a:gd name="T20" fmla="*/ 104 w 511"/>
                    <a:gd name="T21" fmla="*/ 166 h 259"/>
                    <a:gd name="T22" fmla="*/ 115 w 511"/>
                    <a:gd name="T23" fmla="*/ 187 h 259"/>
                    <a:gd name="T24" fmla="*/ 126 w 511"/>
                    <a:gd name="T25" fmla="*/ 219 h 259"/>
                    <a:gd name="T26" fmla="*/ 136 w 511"/>
                    <a:gd name="T27" fmla="*/ 209 h 259"/>
                    <a:gd name="T28" fmla="*/ 147 w 511"/>
                    <a:gd name="T29" fmla="*/ 215 h 259"/>
                    <a:gd name="T30" fmla="*/ 156 w 511"/>
                    <a:gd name="T31" fmla="*/ 229 h 259"/>
                    <a:gd name="T32" fmla="*/ 167 w 511"/>
                    <a:gd name="T33" fmla="*/ 259 h 259"/>
                    <a:gd name="T34" fmla="*/ 177 w 511"/>
                    <a:gd name="T35" fmla="*/ 255 h 259"/>
                    <a:gd name="T36" fmla="*/ 188 w 511"/>
                    <a:gd name="T37" fmla="*/ 248 h 259"/>
                    <a:gd name="T38" fmla="*/ 199 w 511"/>
                    <a:gd name="T39" fmla="*/ 233 h 259"/>
                    <a:gd name="T40" fmla="*/ 209 w 511"/>
                    <a:gd name="T41" fmla="*/ 233 h 259"/>
                    <a:gd name="T42" fmla="*/ 220 w 511"/>
                    <a:gd name="T43" fmla="*/ 235 h 259"/>
                    <a:gd name="T44" fmla="*/ 229 w 511"/>
                    <a:gd name="T45" fmla="*/ 229 h 259"/>
                    <a:gd name="T46" fmla="*/ 240 w 511"/>
                    <a:gd name="T47" fmla="*/ 184 h 259"/>
                    <a:gd name="T48" fmla="*/ 250 w 511"/>
                    <a:gd name="T49" fmla="*/ 143 h 259"/>
                    <a:gd name="T50" fmla="*/ 261 w 511"/>
                    <a:gd name="T51" fmla="*/ 166 h 259"/>
                    <a:gd name="T52" fmla="*/ 272 w 511"/>
                    <a:gd name="T53" fmla="*/ 179 h 259"/>
                    <a:gd name="T54" fmla="*/ 282 w 511"/>
                    <a:gd name="T55" fmla="*/ 158 h 259"/>
                    <a:gd name="T56" fmla="*/ 293 w 511"/>
                    <a:gd name="T57" fmla="*/ 155 h 259"/>
                    <a:gd name="T58" fmla="*/ 303 w 511"/>
                    <a:gd name="T59" fmla="*/ 123 h 259"/>
                    <a:gd name="T60" fmla="*/ 313 w 511"/>
                    <a:gd name="T61" fmla="*/ 116 h 259"/>
                    <a:gd name="T62" fmla="*/ 323 w 511"/>
                    <a:gd name="T63" fmla="*/ 128 h 259"/>
                    <a:gd name="T64" fmla="*/ 334 w 511"/>
                    <a:gd name="T65" fmla="*/ 131 h 259"/>
                    <a:gd name="T66" fmla="*/ 345 w 511"/>
                    <a:gd name="T67" fmla="*/ 131 h 259"/>
                    <a:gd name="T68" fmla="*/ 355 w 511"/>
                    <a:gd name="T69" fmla="*/ 157 h 259"/>
                    <a:gd name="T70" fmla="*/ 366 w 511"/>
                    <a:gd name="T71" fmla="*/ 195 h 259"/>
                    <a:gd name="T72" fmla="*/ 376 w 511"/>
                    <a:gd name="T73" fmla="*/ 145 h 259"/>
                    <a:gd name="T74" fmla="*/ 387 w 511"/>
                    <a:gd name="T75" fmla="*/ 137 h 259"/>
                    <a:gd name="T76" fmla="*/ 396 w 511"/>
                    <a:gd name="T77" fmla="*/ 101 h 259"/>
                    <a:gd name="T78" fmla="*/ 407 w 511"/>
                    <a:gd name="T79" fmla="*/ 97 h 259"/>
                    <a:gd name="T80" fmla="*/ 417 w 511"/>
                    <a:gd name="T81" fmla="*/ 97 h 259"/>
                    <a:gd name="T82" fmla="*/ 428 w 511"/>
                    <a:gd name="T83" fmla="*/ 117 h 259"/>
                    <a:gd name="T84" fmla="*/ 438 w 511"/>
                    <a:gd name="T85" fmla="*/ 104 h 259"/>
                    <a:gd name="T86" fmla="*/ 449 w 511"/>
                    <a:gd name="T87" fmla="*/ 71 h 259"/>
                    <a:gd name="T88" fmla="*/ 460 w 511"/>
                    <a:gd name="T89" fmla="*/ 56 h 259"/>
                    <a:gd name="T90" fmla="*/ 469 w 511"/>
                    <a:gd name="T91" fmla="*/ 46 h 259"/>
                    <a:gd name="T92" fmla="*/ 480 w 511"/>
                    <a:gd name="T93" fmla="*/ 30 h 259"/>
                    <a:gd name="T94" fmla="*/ 490 w 511"/>
                    <a:gd name="T95" fmla="*/ 20 h 259"/>
                    <a:gd name="T96" fmla="*/ 501 w 511"/>
                    <a:gd name="T97" fmla="*/ 22 h 259"/>
                    <a:gd name="T98" fmla="*/ 511 w 511"/>
                    <a:gd name="T99" fmla="*/ 0 h 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59">
                      <a:moveTo>
                        <a:pt x="0" y="132"/>
                      </a:moveTo>
                      <a:lnTo>
                        <a:pt x="10" y="118"/>
                      </a:lnTo>
                      <a:lnTo>
                        <a:pt x="21" y="71"/>
                      </a:lnTo>
                      <a:lnTo>
                        <a:pt x="31" y="49"/>
                      </a:lnTo>
                      <a:lnTo>
                        <a:pt x="42" y="32"/>
                      </a:lnTo>
                      <a:lnTo>
                        <a:pt x="53" y="38"/>
                      </a:lnTo>
                      <a:lnTo>
                        <a:pt x="63" y="45"/>
                      </a:lnTo>
                      <a:lnTo>
                        <a:pt x="74" y="61"/>
                      </a:lnTo>
                      <a:lnTo>
                        <a:pt x="83" y="87"/>
                      </a:lnTo>
                      <a:lnTo>
                        <a:pt x="94" y="126"/>
                      </a:lnTo>
                      <a:lnTo>
                        <a:pt x="104" y="166"/>
                      </a:lnTo>
                      <a:lnTo>
                        <a:pt x="115" y="187"/>
                      </a:lnTo>
                      <a:lnTo>
                        <a:pt x="126" y="219"/>
                      </a:lnTo>
                      <a:lnTo>
                        <a:pt x="136" y="209"/>
                      </a:lnTo>
                      <a:lnTo>
                        <a:pt x="147" y="215"/>
                      </a:lnTo>
                      <a:lnTo>
                        <a:pt x="156" y="229"/>
                      </a:lnTo>
                      <a:lnTo>
                        <a:pt x="167" y="259"/>
                      </a:lnTo>
                      <a:lnTo>
                        <a:pt x="177" y="255"/>
                      </a:lnTo>
                      <a:lnTo>
                        <a:pt x="188" y="248"/>
                      </a:lnTo>
                      <a:lnTo>
                        <a:pt x="199" y="233"/>
                      </a:lnTo>
                      <a:lnTo>
                        <a:pt x="209" y="233"/>
                      </a:lnTo>
                      <a:lnTo>
                        <a:pt x="220" y="235"/>
                      </a:lnTo>
                      <a:lnTo>
                        <a:pt x="229" y="229"/>
                      </a:lnTo>
                      <a:lnTo>
                        <a:pt x="240" y="184"/>
                      </a:lnTo>
                      <a:lnTo>
                        <a:pt x="250" y="143"/>
                      </a:lnTo>
                      <a:lnTo>
                        <a:pt x="261" y="166"/>
                      </a:lnTo>
                      <a:lnTo>
                        <a:pt x="272" y="179"/>
                      </a:lnTo>
                      <a:lnTo>
                        <a:pt x="282" y="158"/>
                      </a:lnTo>
                      <a:lnTo>
                        <a:pt x="293" y="155"/>
                      </a:lnTo>
                      <a:lnTo>
                        <a:pt x="303" y="123"/>
                      </a:lnTo>
                      <a:lnTo>
                        <a:pt x="313" y="116"/>
                      </a:lnTo>
                      <a:lnTo>
                        <a:pt x="323" y="128"/>
                      </a:lnTo>
                      <a:lnTo>
                        <a:pt x="334" y="131"/>
                      </a:lnTo>
                      <a:lnTo>
                        <a:pt x="345" y="131"/>
                      </a:lnTo>
                      <a:lnTo>
                        <a:pt x="355" y="157"/>
                      </a:lnTo>
                      <a:lnTo>
                        <a:pt x="366" y="195"/>
                      </a:lnTo>
                      <a:lnTo>
                        <a:pt x="376" y="145"/>
                      </a:lnTo>
                      <a:lnTo>
                        <a:pt x="387" y="137"/>
                      </a:lnTo>
                      <a:lnTo>
                        <a:pt x="396" y="101"/>
                      </a:lnTo>
                      <a:lnTo>
                        <a:pt x="407" y="97"/>
                      </a:lnTo>
                      <a:lnTo>
                        <a:pt x="417" y="97"/>
                      </a:lnTo>
                      <a:lnTo>
                        <a:pt x="428" y="117"/>
                      </a:lnTo>
                      <a:lnTo>
                        <a:pt x="438" y="104"/>
                      </a:lnTo>
                      <a:lnTo>
                        <a:pt x="449" y="71"/>
                      </a:lnTo>
                      <a:lnTo>
                        <a:pt x="460" y="56"/>
                      </a:lnTo>
                      <a:lnTo>
                        <a:pt x="469" y="46"/>
                      </a:lnTo>
                      <a:lnTo>
                        <a:pt x="480" y="30"/>
                      </a:lnTo>
                      <a:lnTo>
                        <a:pt x="490" y="20"/>
                      </a:lnTo>
                      <a:lnTo>
                        <a:pt x="501" y="22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5" name="Freeform 46"/>
                <p:cNvSpPr>
                  <a:spLocks/>
                </p:cNvSpPr>
                <p:nvPr/>
              </p:nvSpPr>
              <p:spPr bwMode="auto">
                <a:xfrm>
                  <a:off x="2354" y="1705"/>
                  <a:ext cx="75" cy="81"/>
                </a:xfrm>
                <a:custGeom>
                  <a:avLst/>
                  <a:gdLst>
                    <a:gd name="T0" fmla="*/ 0 w 156"/>
                    <a:gd name="T1" fmla="*/ 10 h 167"/>
                    <a:gd name="T2" fmla="*/ 11 w 156"/>
                    <a:gd name="T3" fmla="*/ 0 h 167"/>
                    <a:gd name="T4" fmla="*/ 22 w 156"/>
                    <a:gd name="T5" fmla="*/ 15 h 167"/>
                    <a:gd name="T6" fmla="*/ 31 w 156"/>
                    <a:gd name="T7" fmla="*/ 50 h 167"/>
                    <a:gd name="T8" fmla="*/ 42 w 156"/>
                    <a:gd name="T9" fmla="*/ 81 h 167"/>
                    <a:gd name="T10" fmla="*/ 52 w 156"/>
                    <a:gd name="T11" fmla="*/ 115 h 167"/>
                    <a:gd name="T12" fmla="*/ 63 w 156"/>
                    <a:gd name="T13" fmla="*/ 121 h 167"/>
                    <a:gd name="T14" fmla="*/ 73 w 156"/>
                    <a:gd name="T15" fmla="*/ 122 h 167"/>
                    <a:gd name="T16" fmla="*/ 83 w 156"/>
                    <a:gd name="T17" fmla="*/ 113 h 167"/>
                    <a:gd name="T18" fmla="*/ 94 w 156"/>
                    <a:gd name="T19" fmla="*/ 98 h 167"/>
                    <a:gd name="T20" fmla="*/ 104 w 156"/>
                    <a:gd name="T21" fmla="*/ 131 h 167"/>
                    <a:gd name="T22" fmla="*/ 115 w 156"/>
                    <a:gd name="T23" fmla="*/ 156 h 167"/>
                    <a:gd name="T24" fmla="*/ 125 w 156"/>
                    <a:gd name="T25" fmla="*/ 157 h 167"/>
                    <a:gd name="T26" fmla="*/ 135 w 156"/>
                    <a:gd name="T27" fmla="*/ 146 h 167"/>
                    <a:gd name="T28" fmla="*/ 145 w 156"/>
                    <a:gd name="T29" fmla="*/ 146 h 167"/>
                    <a:gd name="T30" fmla="*/ 156 w 156"/>
                    <a:gd name="T31" fmla="*/ 167 h 1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67">
                      <a:moveTo>
                        <a:pt x="0" y="10"/>
                      </a:moveTo>
                      <a:lnTo>
                        <a:pt x="11" y="0"/>
                      </a:lnTo>
                      <a:lnTo>
                        <a:pt x="22" y="15"/>
                      </a:lnTo>
                      <a:lnTo>
                        <a:pt x="31" y="50"/>
                      </a:lnTo>
                      <a:lnTo>
                        <a:pt x="42" y="81"/>
                      </a:lnTo>
                      <a:lnTo>
                        <a:pt x="52" y="115"/>
                      </a:lnTo>
                      <a:lnTo>
                        <a:pt x="63" y="121"/>
                      </a:lnTo>
                      <a:lnTo>
                        <a:pt x="73" y="122"/>
                      </a:lnTo>
                      <a:lnTo>
                        <a:pt x="83" y="113"/>
                      </a:lnTo>
                      <a:lnTo>
                        <a:pt x="94" y="98"/>
                      </a:lnTo>
                      <a:lnTo>
                        <a:pt x="104" y="131"/>
                      </a:lnTo>
                      <a:lnTo>
                        <a:pt x="115" y="156"/>
                      </a:lnTo>
                      <a:lnTo>
                        <a:pt x="125" y="157"/>
                      </a:lnTo>
                      <a:lnTo>
                        <a:pt x="135" y="146"/>
                      </a:lnTo>
                      <a:lnTo>
                        <a:pt x="145" y="146"/>
                      </a:lnTo>
                      <a:lnTo>
                        <a:pt x="156" y="167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6" name="Freeform 47"/>
                <p:cNvSpPr>
                  <a:spLocks/>
                </p:cNvSpPr>
                <p:nvPr/>
              </p:nvSpPr>
              <p:spPr bwMode="auto">
                <a:xfrm>
                  <a:off x="1618" y="1739"/>
                  <a:ext cx="245" cy="73"/>
                </a:xfrm>
                <a:custGeom>
                  <a:avLst/>
                  <a:gdLst>
                    <a:gd name="T0" fmla="*/ 0 w 510"/>
                    <a:gd name="T1" fmla="*/ 106 h 154"/>
                    <a:gd name="T2" fmla="*/ 11 w 510"/>
                    <a:gd name="T3" fmla="*/ 91 h 154"/>
                    <a:gd name="T4" fmla="*/ 21 w 510"/>
                    <a:gd name="T5" fmla="*/ 115 h 154"/>
                    <a:gd name="T6" fmla="*/ 31 w 510"/>
                    <a:gd name="T7" fmla="*/ 145 h 154"/>
                    <a:gd name="T8" fmla="*/ 42 w 510"/>
                    <a:gd name="T9" fmla="*/ 115 h 154"/>
                    <a:gd name="T10" fmla="*/ 52 w 510"/>
                    <a:gd name="T11" fmla="*/ 75 h 154"/>
                    <a:gd name="T12" fmla="*/ 63 w 510"/>
                    <a:gd name="T13" fmla="*/ 88 h 154"/>
                    <a:gd name="T14" fmla="*/ 73 w 510"/>
                    <a:gd name="T15" fmla="*/ 91 h 154"/>
                    <a:gd name="T16" fmla="*/ 83 w 510"/>
                    <a:gd name="T17" fmla="*/ 89 h 154"/>
                    <a:gd name="T18" fmla="*/ 94 w 510"/>
                    <a:gd name="T19" fmla="*/ 125 h 154"/>
                    <a:gd name="T20" fmla="*/ 104 w 510"/>
                    <a:gd name="T21" fmla="*/ 154 h 154"/>
                    <a:gd name="T22" fmla="*/ 114 w 510"/>
                    <a:gd name="T23" fmla="*/ 154 h 154"/>
                    <a:gd name="T24" fmla="*/ 125 w 510"/>
                    <a:gd name="T25" fmla="*/ 104 h 154"/>
                    <a:gd name="T26" fmla="*/ 136 w 510"/>
                    <a:gd name="T27" fmla="*/ 119 h 154"/>
                    <a:gd name="T28" fmla="*/ 145 w 510"/>
                    <a:gd name="T29" fmla="*/ 111 h 154"/>
                    <a:gd name="T30" fmla="*/ 156 w 510"/>
                    <a:gd name="T31" fmla="*/ 99 h 154"/>
                    <a:gd name="T32" fmla="*/ 166 w 510"/>
                    <a:gd name="T33" fmla="*/ 99 h 154"/>
                    <a:gd name="T34" fmla="*/ 177 w 510"/>
                    <a:gd name="T35" fmla="*/ 108 h 154"/>
                    <a:gd name="T36" fmla="*/ 187 w 510"/>
                    <a:gd name="T37" fmla="*/ 104 h 154"/>
                    <a:gd name="T38" fmla="*/ 198 w 510"/>
                    <a:gd name="T39" fmla="*/ 69 h 154"/>
                    <a:gd name="T40" fmla="*/ 209 w 510"/>
                    <a:gd name="T41" fmla="*/ 68 h 154"/>
                    <a:gd name="T42" fmla="*/ 218 w 510"/>
                    <a:gd name="T43" fmla="*/ 83 h 154"/>
                    <a:gd name="T44" fmla="*/ 229 w 510"/>
                    <a:gd name="T45" fmla="*/ 119 h 154"/>
                    <a:gd name="T46" fmla="*/ 239 w 510"/>
                    <a:gd name="T47" fmla="*/ 126 h 154"/>
                    <a:gd name="T48" fmla="*/ 250 w 510"/>
                    <a:gd name="T49" fmla="*/ 119 h 154"/>
                    <a:gd name="T50" fmla="*/ 260 w 510"/>
                    <a:gd name="T51" fmla="*/ 95 h 154"/>
                    <a:gd name="T52" fmla="*/ 271 w 510"/>
                    <a:gd name="T53" fmla="*/ 98 h 154"/>
                    <a:gd name="T54" fmla="*/ 282 w 510"/>
                    <a:gd name="T55" fmla="*/ 57 h 154"/>
                    <a:gd name="T56" fmla="*/ 291 w 510"/>
                    <a:gd name="T57" fmla="*/ 52 h 154"/>
                    <a:gd name="T58" fmla="*/ 302 w 510"/>
                    <a:gd name="T59" fmla="*/ 62 h 154"/>
                    <a:gd name="T60" fmla="*/ 312 w 510"/>
                    <a:gd name="T61" fmla="*/ 81 h 154"/>
                    <a:gd name="T62" fmla="*/ 323 w 510"/>
                    <a:gd name="T63" fmla="*/ 101 h 154"/>
                    <a:gd name="T64" fmla="*/ 333 w 510"/>
                    <a:gd name="T65" fmla="*/ 75 h 154"/>
                    <a:gd name="T66" fmla="*/ 344 w 510"/>
                    <a:gd name="T67" fmla="*/ 73 h 154"/>
                    <a:gd name="T68" fmla="*/ 354 w 510"/>
                    <a:gd name="T69" fmla="*/ 85 h 154"/>
                    <a:gd name="T70" fmla="*/ 364 w 510"/>
                    <a:gd name="T71" fmla="*/ 108 h 154"/>
                    <a:gd name="T72" fmla="*/ 375 w 510"/>
                    <a:gd name="T73" fmla="*/ 109 h 154"/>
                    <a:gd name="T74" fmla="*/ 385 w 510"/>
                    <a:gd name="T75" fmla="*/ 73 h 154"/>
                    <a:gd name="T76" fmla="*/ 396 w 510"/>
                    <a:gd name="T77" fmla="*/ 60 h 154"/>
                    <a:gd name="T78" fmla="*/ 406 w 510"/>
                    <a:gd name="T79" fmla="*/ 51 h 154"/>
                    <a:gd name="T80" fmla="*/ 416 w 510"/>
                    <a:gd name="T81" fmla="*/ 40 h 154"/>
                    <a:gd name="T82" fmla="*/ 427 w 510"/>
                    <a:gd name="T83" fmla="*/ 60 h 154"/>
                    <a:gd name="T84" fmla="*/ 437 w 510"/>
                    <a:gd name="T85" fmla="*/ 66 h 154"/>
                    <a:gd name="T86" fmla="*/ 448 w 510"/>
                    <a:gd name="T87" fmla="*/ 83 h 154"/>
                    <a:gd name="T88" fmla="*/ 458 w 510"/>
                    <a:gd name="T89" fmla="*/ 93 h 154"/>
                    <a:gd name="T90" fmla="*/ 469 w 510"/>
                    <a:gd name="T91" fmla="*/ 41 h 154"/>
                    <a:gd name="T92" fmla="*/ 478 w 510"/>
                    <a:gd name="T93" fmla="*/ 64 h 154"/>
                    <a:gd name="T94" fmla="*/ 489 w 510"/>
                    <a:gd name="T95" fmla="*/ 49 h 154"/>
                    <a:gd name="T96" fmla="*/ 500 w 510"/>
                    <a:gd name="T97" fmla="*/ 11 h 154"/>
                    <a:gd name="T98" fmla="*/ 510 w 510"/>
                    <a:gd name="T99" fmla="*/ 0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154">
                      <a:moveTo>
                        <a:pt x="0" y="106"/>
                      </a:moveTo>
                      <a:lnTo>
                        <a:pt x="11" y="91"/>
                      </a:lnTo>
                      <a:lnTo>
                        <a:pt x="21" y="115"/>
                      </a:lnTo>
                      <a:lnTo>
                        <a:pt x="31" y="145"/>
                      </a:lnTo>
                      <a:lnTo>
                        <a:pt x="42" y="115"/>
                      </a:lnTo>
                      <a:lnTo>
                        <a:pt x="52" y="75"/>
                      </a:lnTo>
                      <a:lnTo>
                        <a:pt x="63" y="88"/>
                      </a:lnTo>
                      <a:lnTo>
                        <a:pt x="73" y="91"/>
                      </a:lnTo>
                      <a:lnTo>
                        <a:pt x="83" y="89"/>
                      </a:lnTo>
                      <a:lnTo>
                        <a:pt x="94" y="125"/>
                      </a:lnTo>
                      <a:lnTo>
                        <a:pt x="104" y="154"/>
                      </a:lnTo>
                      <a:lnTo>
                        <a:pt x="114" y="154"/>
                      </a:lnTo>
                      <a:lnTo>
                        <a:pt x="125" y="104"/>
                      </a:lnTo>
                      <a:lnTo>
                        <a:pt x="136" y="119"/>
                      </a:lnTo>
                      <a:lnTo>
                        <a:pt x="145" y="111"/>
                      </a:lnTo>
                      <a:lnTo>
                        <a:pt x="156" y="99"/>
                      </a:lnTo>
                      <a:lnTo>
                        <a:pt x="166" y="99"/>
                      </a:lnTo>
                      <a:lnTo>
                        <a:pt x="177" y="108"/>
                      </a:lnTo>
                      <a:lnTo>
                        <a:pt x="187" y="104"/>
                      </a:lnTo>
                      <a:lnTo>
                        <a:pt x="198" y="69"/>
                      </a:lnTo>
                      <a:lnTo>
                        <a:pt x="209" y="68"/>
                      </a:lnTo>
                      <a:lnTo>
                        <a:pt x="218" y="83"/>
                      </a:lnTo>
                      <a:lnTo>
                        <a:pt x="229" y="119"/>
                      </a:lnTo>
                      <a:lnTo>
                        <a:pt x="239" y="126"/>
                      </a:lnTo>
                      <a:lnTo>
                        <a:pt x="250" y="119"/>
                      </a:lnTo>
                      <a:lnTo>
                        <a:pt x="260" y="95"/>
                      </a:lnTo>
                      <a:lnTo>
                        <a:pt x="271" y="98"/>
                      </a:lnTo>
                      <a:lnTo>
                        <a:pt x="282" y="57"/>
                      </a:lnTo>
                      <a:lnTo>
                        <a:pt x="291" y="52"/>
                      </a:lnTo>
                      <a:lnTo>
                        <a:pt x="302" y="62"/>
                      </a:lnTo>
                      <a:lnTo>
                        <a:pt x="312" y="81"/>
                      </a:lnTo>
                      <a:lnTo>
                        <a:pt x="323" y="101"/>
                      </a:lnTo>
                      <a:lnTo>
                        <a:pt x="333" y="75"/>
                      </a:lnTo>
                      <a:lnTo>
                        <a:pt x="344" y="73"/>
                      </a:lnTo>
                      <a:lnTo>
                        <a:pt x="354" y="85"/>
                      </a:lnTo>
                      <a:lnTo>
                        <a:pt x="364" y="108"/>
                      </a:lnTo>
                      <a:lnTo>
                        <a:pt x="375" y="109"/>
                      </a:lnTo>
                      <a:lnTo>
                        <a:pt x="385" y="73"/>
                      </a:lnTo>
                      <a:lnTo>
                        <a:pt x="396" y="60"/>
                      </a:lnTo>
                      <a:lnTo>
                        <a:pt x="406" y="51"/>
                      </a:lnTo>
                      <a:lnTo>
                        <a:pt x="416" y="40"/>
                      </a:lnTo>
                      <a:lnTo>
                        <a:pt x="427" y="60"/>
                      </a:lnTo>
                      <a:lnTo>
                        <a:pt x="437" y="66"/>
                      </a:lnTo>
                      <a:lnTo>
                        <a:pt x="448" y="83"/>
                      </a:lnTo>
                      <a:lnTo>
                        <a:pt x="458" y="93"/>
                      </a:lnTo>
                      <a:lnTo>
                        <a:pt x="469" y="41"/>
                      </a:lnTo>
                      <a:lnTo>
                        <a:pt x="478" y="64"/>
                      </a:lnTo>
                      <a:lnTo>
                        <a:pt x="489" y="49"/>
                      </a:lnTo>
                      <a:lnTo>
                        <a:pt x="500" y="11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7" name="Freeform 48"/>
                <p:cNvSpPr>
                  <a:spLocks/>
                </p:cNvSpPr>
                <p:nvPr/>
              </p:nvSpPr>
              <p:spPr bwMode="auto">
                <a:xfrm>
                  <a:off x="1863" y="1714"/>
                  <a:ext cx="246" cy="85"/>
                </a:xfrm>
                <a:custGeom>
                  <a:avLst/>
                  <a:gdLst>
                    <a:gd name="T0" fmla="*/ 0 w 512"/>
                    <a:gd name="T1" fmla="*/ 51 h 175"/>
                    <a:gd name="T2" fmla="*/ 11 w 512"/>
                    <a:gd name="T3" fmla="*/ 45 h 175"/>
                    <a:gd name="T4" fmla="*/ 21 w 512"/>
                    <a:gd name="T5" fmla="*/ 79 h 175"/>
                    <a:gd name="T6" fmla="*/ 32 w 512"/>
                    <a:gd name="T7" fmla="*/ 43 h 175"/>
                    <a:gd name="T8" fmla="*/ 42 w 512"/>
                    <a:gd name="T9" fmla="*/ 51 h 175"/>
                    <a:gd name="T10" fmla="*/ 53 w 512"/>
                    <a:gd name="T11" fmla="*/ 64 h 175"/>
                    <a:gd name="T12" fmla="*/ 63 w 512"/>
                    <a:gd name="T13" fmla="*/ 32 h 175"/>
                    <a:gd name="T14" fmla="*/ 73 w 512"/>
                    <a:gd name="T15" fmla="*/ 0 h 175"/>
                    <a:gd name="T16" fmla="*/ 84 w 512"/>
                    <a:gd name="T17" fmla="*/ 10 h 175"/>
                    <a:gd name="T18" fmla="*/ 94 w 512"/>
                    <a:gd name="T19" fmla="*/ 10 h 175"/>
                    <a:gd name="T20" fmla="*/ 105 w 512"/>
                    <a:gd name="T21" fmla="*/ 6 h 175"/>
                    <a:gd name="T22" fmla="*/ 115 w 512"/>
                    <a:gd name="T23" fmla="*/ 33 h 175"/>
                    <a:gd name="T24" fmla="*/ 126 w 512"/>
                    <a:gd name="T25" fmla="*/ 77 h 175"/>
                    <a:gd name="T26" fmla="*/ 137 w 512"/>
                    <a:gd name="T27" fmla="*/ 71 h 175"/>
                    <a:gd name="T28" fmla="*/ 146 w 512"/>
                    <a:gd name="T29" fmla="*/ 73 h 175"/>
                    <a:gd name="T30" fmla="*/ 157 w 512"/>
                    <a:gd name="T31" fmla="*/ 102 h 175"/>
                    <a:gd name="T32" fmla="*/ 167 w 512"/>
                    <a:gd name="T33" fmla="*/ 103 h 175"/>
                    <a:gd name="T34" fmla="*/ 178 w 512"/>
                    <a:gd name="T35" fmla="*/ 100 h 175"/>
                    <a:gd name="T36" fmla="*/ 188 w 512"/>
                    <a:gd name="T37" fmla="*/ 124 h 175"/>
                    <a:gd name="T38" fmla="*/ 199 w 512"/>
                    <a:gd name="T39" fmla="*/ 143 h 175"/>
                    <a:gd name="T40" fmla="*/ 210 w 512"/>
                    <a:gd name="T41" fmla="*/ 175 h 175"/>
                    <a:gd name="T42" fmla="*/ 220 w 512"/>
                    <a:gd name="T43" fmla="*/ 134 h 175"/>
                    <a:gd name="T44" fmla="*/ 231 w 512"/>
                    <a:gd name="T45" fmla="*/ 41 h 175"/>
                    <a:gd name="T46" fmla="*/ 240 w 512"/>
                    <a:gd name="T47" fmla="*/ 16 h 175"/>
                    <a:gd name="T48" fmla="*/ 250 w 512"/>
                    <a:gd name="T49" fmla="*/ 5 h 175"/>
                    <a:gd name="T50" fmla="*/ 261 w 512"/>
                    <a:gd name="T51" fmla="*/ 20 h 175"/>
                    <a:gd name="T52" fmla="*/ 272 w 512"/>
                    <a:gd name="T53" fmla="*/ 45 h 175"/>
                    <a:gd name="T54" fmla="*/ 282 w 512"/>
                    <a:gd name="T55" fmla="*/ 10 h 175"/>
                    <a:gd name="T56" fmla="*/ 293 w 512"/>
                    <a:gd name="T57" fmla="*/ 17 h 175"/>
                    <a:gd name="T58" fmla="*/ 303 w 512"/>
                    <a:gd name="T59" fmla="*/ 40 h 175"/>
                    <a:gd name="T60" fmla="*/ 314 w 512"/>
                    <a:gd name="T61" fmla="*/ 41 h 175"/>
                    <a:gd name="T62" fmla="*/ 323 w 512"/>
                    <a:gd name="T63" fmla="*/ 59 h 175"/>
                    <a:gd name="T64" fmla="*/ 334 w 512"/>
                    <a:gd name="T65" fmla="*/ 76 h 175"/>
                    <a:gd name="T66" fmla="*/ 345 w 512"/>
                    <a:gd name="T67" fmla="*/ 73 h 175"/>
                    <a:gd name="T68" fmla="*/ 355 w 512"/>
                    <a:gd name="T69" fmla="*/ 61 h 175"/>
                    <a:gd name="T70" fmla="*/ 366 w 512"/>
                    <a:gd name="T71" fmla="*/ 42 h 175"/>
                    <a:gd name="T72" fmla="*/ 376 w 512"/>
                    <a:gd name="T73" fmla="*/ 63 h 175"/>
                    <a:gd name="T74" fmla="*/ 387 w 512"/>
                    <a:gd name="T75" fmla="*/ 84 h 175"/>
                    <a:gd name="T76" fmla="*/ 396 w 512"/>
                    <a:gd name="T77" fmla="*/ 94 h 175"/>
                    <a:gd name="T78" fmla="*/ 407 w 512"/>
                    <a:gd name="T79" fmla="*/ 83 h 175"/>
                    <a:gd name="T80" fmla="*/ 418 w 512"/>
                    <a:gd name="T81" fmla="*/ 77 h 175"/>
                    <a:gd name="T82" fmla="*/ 428 w 512"/>
                    <a:gd name="T83" fmla="*/ 98 h 175"/>
                    <a:gd name="T84" fmla="*/ 439 w 512"/>
                    <a:gd name="T85" fmla="*/ 151 h 175"/>
                    <a:gd name="T86" fmla="*/ 449 w 512"/>
                    <a:gd name="T87" fmla="*/ 160 h 175"/>
                    <a:gd name="T88" fmla="*/ 460 w 512"/>
                    <a:gd name="T89" fmla="*/ 145 h 175"/>
                    <a:gd name="T90" fmla="*/ 470 w 512"/>
                    <a:gd name="T91" fmla="*/ 97 h 175"/>
                    <a:gd name="T92" fmla="*/ 481 w 512"/>
                    <a:gd name="T93" fmla="*/ 105 h 175"/>
                    <a:gd name="T94" fmla="*/ 492 w 512"/>
                    <a:gd name="T95" fmla="*/ 94 h 175"/>
                    <a:gd name="T96" fmla="*/ 501 w 512"/>
                    <a:gd name="T97" fmla="*/ 64 h 175"/>
                    <a:gd name="T98" fmla="*/ 512 w 512"/>
                    <a:gd name="T99" fmla="*/ 83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75">
                      <a:moveTo>
                        <a:pt x="0" y="51"/>
                      </a:moveTo>
                      <a:lnTo>
                        <a:pt x="11" y="45"/>
                      </a:lnTo>
                      <a:lnTo>
                        <a:pt x="21" y="79"/>
                      </a:lnTo>
                      <a:lnTo>
                        <a:pt x="32" y="43"/>
                      </a:lnTo>
                      <a:lnTo>
                        <a:pt x="42" y="51"/>
                      </a:lnTo>
                      <a:lnTo>
                        <a:pt x="53" y="64"/>
                      </a:lnTo>
                      <a:lnTo>
                        <a:pt x="63" y="32"/>
                      </a:lnTo>
                      <a:lnTo>
                        <a:pt x="73" y="0"/>
                      </a:lnTo>
                      <a:lnTo>
                        <a:pt x="84" y="10"/>
                      </a:lnTo>
                      <a:lnTo>
                        <a:pt x="94" y="10"/>
                      </a:lnTo>
                      <a:lnTo>
                        <a:pt x="105" y="6"/>
                      </a:lnTo>
                      <a:lnTo>
                        <a:pt x="115" y="33"/>
                      </a:lnTo>
                      <a:lnTo>
                        <a:pt x="126" y="77"/>
                      </a:lnTo>
                      <a:lnTo>
                        <a:pt x="137" y="71"/>
                      </a:lnTo>
                      <a:lnTo>
                        <a:pt x="146" y="73"/>
                      </a:lnTo>
                      <a:lnTo>
                        <a:pt x="157" y="102"/>
                      </a:lnTo>
                      <a:lnTo>
                        <a:pt x="167" y="103"/>
                      </a:lnTo>
                      <a:lnTo>
                        <a:pt x="178" y="100"/>
                      </a:lnTo>
                      <a:lnTo>
                        <a:pt x="188" y="124"/>
                      </a:lnTo>
                      <a:lnTo>
                        <a:pt x="199" y="143"/>
                      </a:lnTo>
                      <a:lnTo>
                        <a:pt x="210" y="175"/>
                      </a:lnTo>
                      <a:lnTo>
                        <a:pt x="220" y="134"/>
                      </a:lnTo>
                      <a:lnTo>
                        <a:pt x="231" y="41"/>
                      </a:lnTo>
                      <a:lnTo>
                        <a:pt x="240" y="16"/>
                      </a:lnTo>
                      <a:lnTo>
                        <a:pt x="250" y="5"/>
                      </a:lnTo>
                      <a:lnTo>
                        <a:pt x="261" y="20"/>
                      </a:lnTo>
                      <a:lnTo>
                        <a:pt x="272" y="45"/>
                      </a:lnTo>
                      <a:lnTo>
                        <a:pt x="282" y="10"/>
                      </a:lnTo>
                      <a:lnTo>
                        <a:pt x="293" y="17"/>
                      </a:lnTo>
                      <a:lnTo>
                        <a:pt x="303" y="40"/>
                      </a:lnTo>
                      <a:lnTo>
                        <a:pt x="314" y="41"/>
                      </a:lnTo>
                      <a:lnTo>
                        <a:pt x="323" y="59"/>
                      </a:lnTo>
                      <a:lnTo>
                        <a:pt x="334" y="76"/>
                      </a:lnTo>
                      <a:lnTo>
                        <a:pt x="345" y="73"/>
                      </a:lnTo>
                      <a:lnTo>
                        <a:pt x="355" y="61"/>
                      </a:lnTo>
                      <a:lnTo>
                        <a:pt x="366" y="42"/>
                      </a:lnTo>
                      <a:lnTo>
                        <a:pt x="376" y="63"/>
                      </a:lnTo>
                      <a:lnTo>
                        <a:pt x="387" y="84"/>
                      </a:lnTo>
                      <a:lnTo>
                        <a:pt x="396" y="94"/>
                      </a:lnTo>
                      <a:lnTo>
                        <a:pt x="407" y="83"/>
                      </a:lnTo>
                      <a:lnTo>
                        <a:pt x="418" y="77"/>
                      </a:lnTo>
                      <a:lnTo>
                        <a:pt x="428" y="98"/>
                      </a:lnTo>
                      <a:lnTo>
                        <a:pt x="439" y="151"/>
                      </a:lnTo>
                      <a:lnTo>
                        <a:pt x="449" y="160"/>
                      </a:lnTo>
                      <a:lnTo>
                        <a:pt x="460" y="145"/>
                      </a:lnTo>
                      <a:lnTo>
                        <a:pt x="470" y="97"/>
                      </a:lnTo>
                      <a:lnTo>
                        <a:pt x="481" y="105"/>
                      </a:lnTo>
                      <a:lnTo>
                        <a:pt x="492" y="94"/>
                      </a:lnTo>
                      <a:lnTo>
                        <a:pt x="501" y="64"/>
                      </a:lnTo>
                      <a:lnTo>
                        <a:pt x="512" y="83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8" name="Freeform 49"/>
                <p:cNvSpPr>
                  <a:spLocks/>
                </p:cNvSpPr>
                <p:nvPr/>
              </p:nvSpPr>
              <p:spPr bwMode="auto">
                <a:xfrm>
                  <a:off x="2109" y="1714"/>
                  <a:ext cx="245" cy="123"/>
                </a:xfrm>
                <a:custGeom>
                  <a:avLst/>
                  <a:gdLst>
                    <a:gd name="T0" fmla="*/ 0 w 511"/>
                    <a:gd name="T1" fmla="*/ 85 h 258"/>
                    <a:gd name="T2" fmla="*/ 10 w 511"/>
                    <a:gd name="T3" fmla="*/ 41 h 258"/>
                    <a:gd name="T4" fmla="*/ 21 w 511"/>
                    <a:gd name="T5" fmla="*/ 51 h 258"/>
                    <a:gd name="T6" fmla="*/ 31 w 511"/>
                    <a:gd name="T7" fmla="*/ 13 h 258"/>
                    <a:gd name="T8" fmla="*/ 42 w 511"/>
                    <a:gd name="T9" fmla="*/ 6 h 258"/>
                    <a:gd name="T10" fmla="*/ 53 w 511"/>
                    <a:gd name="T11" fmla="*/ 0 h 258"/>
                    <a:gd name="T12" fmla="*/ 63 w 511"/>
                    <a:gd name="T13" fmla="*/ 26 h 258"/>
                    <a:gd name="T14" fmla="*/ 74 w 511"/>
                    <a:gd name="T15" fmla="*/ 40 h 258"/>
                    <a:gd name="T16" fmla="*/ 83 w 511"/>
                    <a:gd name="T17" fmla="*/ 65 h 258"/>
                    <a:gd name="T18" fmla="*/ 94 w 511"/>
                    <a:gd name="T19" fmla="*/ 91 h 258"/>
                    <a:gd name="T20" fmla="*/ 104 w 511"/>
                    <a:gd name="T21" fmla="*/ 88 h 258"/>
                    <a:gd name="T22" fmla="*/ 115 w 511"/>
                    <a:gd name="T23" fmla="*/ 95 h 258"/>
                    <a:gd name="T24" fmla="*/ 126 w 511"/>
                    <a:gd name="T25" fmla="*/ 125 h 258"/>
                    <a:gd name="T26" fmla="*/ 136 w 511"/>
                    <a:gd name="T27" fmla="*/ 128 h 258"/>
                    <a:gd name="T28" fmla="*/ 147 w 511"/>
                    <a:gd name="T29" fmla="*/ 156 h 258"/>
                    <a:gd name="T30" fmla="*/ 156 w 511"/>
                    <a:gd name="T31" fmla="*/ 208 h 258"/>
                    <a:gd name="T32" fmla="*/ 167 w 511"/>
                    <a:gd name="T33" fmla="*/ 202 h 258"/>
                    <a:gd name="T34" fmla="*/ 177 w 511"/>
                    <a:gd name="T35" fmla="*/ 179 h 258"/>
                    <a:gd name="T36" fmla="*/ 188 w 511"/>
                    <a:gd name="T37" fmla="*/ 204 h 258"/>
                    <a:gd name="T38" fmla="*/ 199 w 511"/>
                    <a:gd name="T39" fmla="*/ 232 h 258"/>
                    <a:gd name="T40" fmla="*/ 209 w 511"/>
                    <a:gd name="T41" fmla="*/ 258 h 258"/>
                    <a:gd name="T42" fmla="*/ 220 w 511"/>
                    <a:gd name="T43" fmla="*/ 243 h 258"/>
                    <a:gd name="T44" fmla="*/ 229 w 511"/>
                    <a:gd name="T45" fmla="*/ 242 h 258"/>
                    <a:gd name="T46" fmla="*/ 240 w 511"/>
                    <a:gd name="T47" fmla="*/ 198 h 258"/>
                    <a:gd name="T48" fmla="*/ 250 w 511"/>
                    <a:gd name="T49" fmla="*/ 198 h 258"/>
                    <a:gd name="T50" fmla="*/ 261 w 511"/>
                    <a:gd name="T51" fmla="*/ 196 h 258"/>
                    <a:gd name="T52" fmla="*/ 272 w 511"/>
                    <a:gd name="T53" fmla="*/ 203 h 258"/>
                    <a:gd name="T54" fmla="*/ 282 w 511"/>
                    <a:gd name="T55" fmla="*/ 194 h 258"/>
                    <a:gd name="T56" fmla="*/ 293 w 511"/>
                    <a:gd name="T57" fmla="*/ 216 h 258"/>
                    <a:gd name="T58" fmla="*/ 303 w 511"/>
                    <a:gd name="T59" fmla="*/ 213 h 258"/>
                    <a:gd name="T60" fmla="*/ 313 w 511"/>
                    <a:gd name="T61" fmla="*/ 194 h 258"/>
                    <a:gd name="T62" fmla="*/ 323 w 511"/>
                    <a:gd name="T63" fmla="*/ 209 h 258"/>
                    <a:gd name="T64" fmla="*/ 334 w 511"/>
                    <a:gd name="T65" fmla="*/ 214 h 258"/>
                    <a:gd name="T66" fmla="*/ 345 w 511"/>
                    <a:gd name="T67" fmla="*/ 188 h 258"/>
                    <a:gd name="T68" fmla="*/ 355 w 511"/>
                    <a:gd name="T69" fmla="*/ 221 h 258"/>
                    <a:gd name="T70" fmla="*/ 366 w 511"/>
                    <a:gd name="T71" fmla="*/ 216 h 258"/>
                    <a:gd name="T72" fmla="*/ 376 w 511"/>
                    <a:gd name="T73" fmla="*/ 168 h 258"/>
                    <a:gd name="T74" fmla="*/ 387 w 511"/>
                    <a:gd name="T75" fmla="*/ 148 h 258"/>
                    <a:gd name="T76" fmla="*/ 396 w 511"/>
                    <a:gd name="T77" fmla="*/ 92 h 258"/>
                    <a:gd name="T78" fmla="*/ 407 w 511"/>
                    <a:gd name="T79" fmla="*/ 111 h 258"/>
                    <a:gd name="T80" fmla="*/ 417 w 511"/>
                    <a:gd name="T81" fmla="*/ 173 h 258"/>
                    <a:gd name="T82" fmla="*/ 428 w 511"/>
                    <a:gd name="T83" fmla="*/ 202 h 258"/>
                    <a:gd name="T84" fmla="*/ 438 w 511"/>
                    <a:gd name="T85" fmla="*/ 173 h 258"/>
                    <a:gd name="T86" fmla="*/ 449 w 511"/>
                    <a:gd name="T87" fmla="*/ 126 h 258"/>
                    <a:gd name="T88" fmla="*/ 460 w 511"/>
                    <a:gd name="T89" fmla="*/ 90 h 258"/>
                    <a:gd name="T90" fmla="*/ 469 w 511"/>
                    <a:gd name="T91" fmla="*/ 61 h 258"/>
                    <a:gd name="T92" fmla="*/ 480 w 511"/>
                    <a:gd name="T93" fmla="*/ 80 h 258"/>
                    <a:gd name="T94" fmla="*/ 490 w 511"/>
                    <a:gd name="T95" fmla="*/ 88 h 258"/>
                    <a:gd name="T96" fmla="*/ 501 w 511"/>
                    <a:gd name="T97" fmla="*/ 60 h 258"/>
                    <a:gd name="T98" fmla="*/ 511 w 511"/>
                    <a:gd name="T99" fmla="*/ 72 h 2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58">
                      <a:moveTo>
                        <a:pt x="0" y="85"/>
                      </a:moveTo>
                      <a:lnTo>
                        <a:pt x="10" y="41"/>
                      </a:lnTo>
                      <a:lnTo>
                        <a:pt x="21" y="51"/>
                      </a:lnTo>
                      <a:lnTo>
                        <a:pt x="31" y="13"/>
                      </a:lnTo>
                      <a:lnTo>
                        <a:pt x="42" y="6"/>
                      </a:lnTo>
                      <a:lnTo>
                        <a:pt x="53" y="0"/>
                      </a:lnTo>
                      <a:lnTo>
                        <a:pt x="63" y="26"/>
                      </a:lnTo>
                      <a:lnTo>
                        <a:pt x="74" y="40"/>
                      </a:lnTo>
                      <a:lnTo>
                        <a:pt x="83" y="65"/>
                      </a:lnTo>
                      <a:lnTo>
                        <a:pt x="94" y="91"/>
                      </a:lnTo>
                      <a:lnTo>
                        <a:pt x="104" y="88"/>
                      </a:lnTo>
                      <a:lnTo>
                        <a:pt x="115" y="95"/>
                      </a:lnTo>
                      <a:lnTo>
                        <a:pt x="126" y="125"/>
                      </a:lnTo>
                      <a:lnTo>
                        <a:pt x="136" y="128"/>
                      </a:lnTo>
                      <a:lnTo>
                        <a:pt x="147" y="156"/>
                      </a:lnTo>
                      <a:lnTo>
                        <a:pt x="156" y="208"/>
                      </a:lnTo>
                      <a:lnTo>
                        <a:pt x="167" y="202"/>
                      </a:lnTo>
                      <a:lnTo>
                        <a:pt x="177" y="179"/>
                      </a:lnTo>
                      <a:lnTo>
                        <a:pt x="188" y="204"/>
                      </a:lnTo>
                      <a:lnTo>
                        <a:pt x="199" y="232"/>
                      </a:lnTo>
                      <a:lnTo>
                        <a:pt x="209" y="258"/>
                      </a:lnTo>
                      <a:lnTo>
                        <a:pt x="220" y="243"/>
                      </a:lnTo>
                      <a:lnTo>
                        <a:pt x="229" y="242"/>
                      </a:lnTo>
                      <a:lnTo>
                        <a:pt x="240" y="198"/>
                      </a:lnTo>
                      <a:lnTo>
                        <a:pt x="250" y="198"/>
                      </a:lnTo>
                      <a:lnTo>
                        <a:pt x="261" y="196"/>
                      </a:lnTo>
                      <a:lnTo>
                        <a:pt x="272" y="203"/>
                      </a:lnTo>
                      <a:lnTo>
                        <a:pt x="282" y="194"/>
                      </a:lnTo>
                      <a:lnTo>
                        <a:pt x="293" y="216"/>
                      </a:lnTo>
                      <a:lnTo>
                        <a:pt x="303" y="213"/>
                      </a:lnTo>
                      <a:lnTo>
                        <a:pt x="313" y="194"/>
                      </a:lnTo>
                      <a:lnTo>
                        <a:pt x="323" y="209"/>
                      </a:lnTo>
                      <a:lnTo>
                        <a:pt x="334" y="214"/>
                      </a:lnTo>
                      <a:lnTo>
                        <a:pt x="345" y="188"/>
                      </a:lnTo>
                      <a:lnTo>
                        <a:pt x="355" y="221"/>
                      </a:lnTo>
                      <a:lnTo>
                        <a:pt x="366" y="216"/>
                      </a:lnTo>
                      <a:lnTo>
                        <a:pt x="376" y="168"/>
                      </a:lnTo>
                      <a:lnTo>
                        <a:pt x="387" y="148"/>
                      </a:lnTo>
                      <a:lnTo>
                        <a:pt x="396" y="92"/>
                      </a:lnTo>
                      <a:lnTo>
                        <a:pt x="407" y="111"/>
                      </a:lnTo>
                      <a:lnTo>
                        <a:pt x="417" y="173"/>
                      </a:lnTo>
                      <a:lnTo>
                        <a:pt x="428" y="202"/>
                      </a:lnTo>
                      <a:lnTo>
                        <a:pt x="438" y="173"/>
                      </a:lnTo>
                      <a:lnTo>
                        <a:pt x="449" y="126"/>
                      </a:lnTo>
                      <a:lnTo>
                        <a:pt x="460" y="90"/>
                      </a:lnTo>
                      <a:lnTo>
                        <a:pt x="469" y="61"/>
                      </a:lnTo>
                      <a:lnTo>
                        <a:pt x="480" y="80"/>
                      </a:lnTo>
                      <a:lnTo>
                        <a:pt x="490" y="88"/>
                      </a:lnTo>
                      <a:lnTo>
                        <a:pt x="501" y="60"/>
                      </a:lnTo>
                      <a:lnTo>
                        <a:pt x="511" y="7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9" name="Freeform 50"/>
                <p:cNvSpPr>
                  <a:spLocks/>
                </p:cNvSpPr>
                <p:nvPr/>
              </p:nvSpPr>
              <p:spPr bwMode="auto">
                <a:xfrm>
                  <a:off x="2354" y="1727"/>
                  <a:ext cx="75" cy="73"/>
                </a:xfrm>
                <a:custGeom>
                  <a:avLst/>
                  <a:gdLst>
                    <a:gd name="T0" fmla="*/ 0 w 156"/>
                    <a:gd name="T1" fmla="*/ 45 h 154"/>
                    <a:gd name="T2" fmla="*/ 11 w 156"/>
                    <a:gd name="T3" fmla="*/ 56 h 154"/>
                    <a:gd name="T4" fmla="*/ 22 w 156"/>
                    <a:gd name="T5" fmla="*/ 80 h 154"/>
                    <a:gd name="T6" fmla="*/ 31 w 156"/>
                    <a:gd name="T7" fmla="*/ 54 h 154"/>
                    <a:gd name="T8" fmla="*/ 42 w 156"/>
                    <a:gd name="T9" fmla="*/ 59 h 154"/>
                    <a:gd name="T10" fmla="*/ 52 w 156"/>
                    <a:gd name="T11" fmla="*/ 37 h 154"/>
                    <a:gd name="T12" fmla="*/ 63 w 156"/>
                    <a:gd name="T13" fmla="*/ 0 h 154"/>
                    <a:gd name="T14" fmla="*/ 73 w 156"/>
                    <a:gd name="T15" fmla="*/ 37 h 154"/>
                    <a:gd name="T16" fmla="*/ 83 w 156"/>
                    <a:gd name="T17" fmla="*/ 57 h 154"/>
                    <a:gd name="T18" fmla="*/ 94 w 156"/>
                    <a:gd name="T19" fmla="*/ 57 h 154"/>
                    <a:gd name="T20" fmla="*/ 104 w 156"/>
                    <a:gd name="T21" fmla="*/ 94 h 154"/>
                    <a:gd name="T22" fmla="*/ 115 w 156"/>
                    <a:gd name="T23" fmla="*/ 99 h 154"/>
                    <a:gd name="T24" fmla="*/ 125 w 156"/>
                    <a:gd name="T25" fmla="*/ 88 h 154"/>
                    <a:gd name="T26" fmla="*/ 135 w 156"/>
                    <a:gd name="T27" fmla="*/ 98 h 154"/>
                    <a:gd name="T28" fmla="*/ 145 w 156"/>
                    <a:gd name="T29" fmla="*/ 119 h 154"/>
                    <a:gd name="T30" fmla="*/ 156 w 156"/>
                    <a:gd name="T31" fmla="*/ 154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54">
                      <a:moveTo>
                        <a:pt x="0" y="45"/>
                      </a:moveTo>
                      <a:lnTo>
                        <a:pt x="11" y="56"/>
                      </a:lnTo>
                      <a:lnTo>
                        <a:pt x="22" y="80"/>
                      </a:lnTo>
                      <a:lnTo>
                        <a:pt x="31" y="54"/>
                      </a:lnTo>
                      <a:lnTo>
                        <a:pt x="42" y="59"/>
                      </a:lnTo>
                      <a:lnTo>
                        <a:pt x="52" y="37"/>
                      </a:lnTo>
                      <a:lnTo>
                        <a:pt x="63" y="0"/>
                      </a:lnTo>
                      <a:lnTo>
                        <a:pt x="73" y="37"/>
                      </a:lnTo>
                      <a:lnTo>
                        <a:pt x="83" y="57"/>
                      </a:lnTo>
                      <a:lnTo>
                        <a:pt x="94" y="57"/>
                      </a:lnTo>
                      <a:lnTo>
                        <a:pt x="104" y="94"/>
                      </a:lnTo>
                      <a:lnTo>
                        <a:pt x="115" y="99"/>
                      </a:lnTo>
                      <a:lnTo>
                        <a:pt x="125" y="88"/>
                      </a:lnTo>
                      <a:lnTo>
                        <a:pt x="135" y="98"/>
                      </a:lnTo>
                      <a:lnTo>
                        <a:pt x="145" y="119"/>
                      </a:lnTo>
                      <a:lnTo>
                        <a:pt x="156" y="154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0" name="Freeform 51"/>
                <p:cNvSpPr>
                  <a:spLocks/>
                </p:cNvSpPr>
                <p:nvPr/>
              </p:nvSpPr>
              <p:spPr bwMode="auto">
                <a:xfrm>
                  <a:off x="1618" y="1658"/>
                  <a:ext cx="245" cy="194"/>
                </a:xfrm>
                <a:custGeom>
                  <a:avLst/>
                  <a:gdLst>
                    <a:gd name="T0" fmla="*/ 0 w 510"/>
                    <a:gd name="T1" fmla="*/ 139 h 404"/>
                    <a:gd name="T2" fmla="*/ 11 w 510"/>
                    <a:gd name="T3" fmla="*/ 173 h 404"/>
                    <a:gd name="T4" fmla="*/ 21 w 510"/>
                    <a:gd name="T5" fmla="*/ 134 h 404"/>
                    <a:gd name="T6" fmla="*/ 31 w 510"/>
                    <a:gd name="T7" fmla="*/ 110 h 404"/>
                    <a:gd name="T8" fmla="*/ 42 w 510"/>
                    <a:gd name="T9" fmla="*/ 50 h 404"/>
                    <a:gd name="T10" fmla="*/ 52 w 510"/>
                    <a:gd name="T11" fmla="*/ 49 h 404"/>
                    <a:gd name="T12" fmla="*/ 63 w 510"/>
                    <a:gd name="T13" fmla="*/ 56 h 404"/>
                    <a:gd name="T14" fmla="*/ 73 w 510"/>
                    <a:gd name="T15" fmla="*/ 64 h 404"/>
                    <a:gd name="T16" fmla="*/ 83 w 510"/>
                    <a:gd name="T17" fmla="*/ 32 h 404"/>
                    <a:gd name="T18" fmla="*/ 94 w 510"/>
                    <a:gd name="T19" fmla="*/ 39 h 404"/>
                    <a:gd name="T20" fmla="*/ 104 w 510"/>
                    <a:gd name="T21" fmla="*/ 14 h 404"/>
                    <a:gd name="T22" fmla="*/ 114 w 510"/>
                    <a:gd name="T23" fmla="*/ 16 h 404"/>
                    <a:gd name="T24" fmla="*/ 125 w 510"/>
                    <a:gd name="T25" fmla="*/ 0 h 404"/>
                    <a:gd name="T26" fmla="*/ 136 w 510"/>
                    <a:gd name="T27" fmla="*/ 3 h 404"/>
                    <a:gd name="T28" fmla="*/ 145 w 510"/>
                    <a:gd name="T29" fmla="*/ 13 h 404"/>
                    <a:gd name="T30" fmla="*/ 156 w 510"/>
                    <a:gd name="T31" fmla="*/ 49 h 404"/>
                    <a:gd name="T32" fmla="*/ 166 w 510"/>
                    <a:gd name="T33" fmla="*/ 55 h 404"/>
                    <a:gd name="T34" fmla="*/ 177 w 510"/>
                    <a:gd name="T35" fmla="*/ 54 h 404"/>
                    <a:gd name="T36" fmla="*/ 187 w 510"/>
                    <a:gd name="T37" fmla="*/ 44 h 404"/>
                    <a:gd name="T38" fmla="*/ 198 w 510"/>
                    <a:gd name="T39" fmla="*/ 90 h 404"/>
                    <a:gd name="T40" fmla="*/ 209 w 510"/>
                    <a:gd name="T41" fmla="*/ 102 h 404"/>
                    <a:gd name="T42" fmla="*/ 218 w 510"/>
                    <a:gd name="T43" fmla="*/ 74 h 404"/>
                    <a:gd name="T44" fmla="*/ 229 w 510"/>
                    <a:gd name="T45" fmla="*/ 81 h 404"/>
                    <a:gd name="T46" fmla="*/ 239 w 510"/>
                    <a:gd name="T47" fmla="*/ 93 h 404"/>
                    <a:gd name="T48" fmla="*/ 250 w 510"/>
                    <a:gd name="T49" fmla="*/ 106 h 404"/>
                    <a:gd name="T50" fmla="*/ 260 w 510"/>
                    <a:gd name="T51" fmla="*/ 115 h 404"/>
                    <a:gd name="T52" fmla="*/ 271 w 510"/>
                    <a:gd name="T53" fmla="*/ 129 h 404"/>
                    <a:gd name="T54" fmla="*/ 282 w 510"/>
                    <a:gd name="T55" fmla="*/ 147 h 404"/>
                    <a:gd name="T56" fmla="*/ 291 w 510"/>
                    <a:gd name="T57" fmla="*/ 167 h 404"/>
                    <a:gd name="T58" fmla="*/ 302 w 510"/>
                    <a:gd name="T59" fmla="*/ 173 h 404"/>
                    <a:gd name="T60" fmla="*/ 312 w 510"/>
                    <a:gd name="T61" fmla="*/ 158 h 404"/>
                    <a:gd name="T62" fmla="*/ 323 w 510"/>
                    <a:gd name="T63" fmla="*/ 139 h 404"/>
                    <a:gd name="T64" fmla="*/ 333 w 510"/>
                    <a:gd name="T65" fmla="*/ 107 h 404"/>
                    <a:gd name="T66" fmla="*/ 344 w 510"/>
                    <a:gd name="T67" fmla="*/ 87 h 404"/>
                    <a:gd name="T68" fmla="*/ 354 w 510"/>
                    <a:gd name="T69" fmla="*/ 79 h 404"/>
                    <a:gd name="T70" fmla="*/ 364 w 510"/>
                    <a:gd name="T71" fmla="*/ 107 h 404"/>
                    <a:gd name="T72" fmla="*/ 375 w 510"/>
                    <a:gd name="T73" fmla="*/ 132 h 404"/>
                    <a:gd name="T74" fmla="*/ 385 w 510"/>
                    <a:gd name="T75" fmla="*/ 180 h 404"/>
                    <a:gd name="T76" fmla="*/ 396 w 510"/>
                    <a:gd name="T77" fmla="*/ 189 h 404"/>
                    <a:gd name="T78" fmla="*/ 406 w 510"/>
                    <a:gd name="T79" fmla="*/ 244 h 404"/>
                    <a:gd name="T80" fmla="*/ 416 w 510"/>
                    <a:gd name="T81" fmla="*/ 251 h 404"/>
                    <a:gd name="T82" fmla="*/ 427 w 510"/>
                    <a:gd name="T83" fmla="*/ 297 h 404"/>
                    <a:gd name="T84" fmla="*/ 437 w 510"/>
                    <a:gd name="T85" fmla="*/ 315 h 404"/>
                    <a:gd name="T86" fmla="*/ 448 w 510"/>
                    <a:gd name="T87" fmla="*/ 311 h 404"/>
                    <a:gd name="T88" fmla="*/ 458 w 510"/>
                    <a:gd name="T89" fmla="*/ 330 h 404"/>
                    <a:gd name="T90" fmla="*/ 469 w 510"/>
                    <a:gd name="T91" fmla="*/ 342 h 404"/>
                    <a:gd name="T92" fmla="*/ 478 w 510"/>
                    <a:gd name="T93" fmla="*/ 343 h 404"/>
                    <a:gd name="T94" fmla="*/ 489 w 510"/>
                    <a:gd name="T95" fmla="*/ 363 h 404"/>
                    <a:gd name="T96" fmla="*/ 500 w 510"/>
                    <a:gd name="T97" fmla="*/ 386 h 404"/>
                    <a:gd name="T98" fmla="*/ 510 w 510"/>
                    <a:gd name="T99" fmla="*/ 404 h 4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404">
                      <a:moveTo>
                        <a:pt x="0" y="139"/>
                      </a:moveTo>
                      <a:lnTo>
                        <a:pt x="11" y="173"/>
                      </a:lnTo>
                      <a:lnTo>
                        <a:pt x="21" y="134"/>
                      </a:lnTo>
                      <a:lnTo>
                        <a:pt x="31" y="110"/>
                      </a:lnTo>
                      <a:lnTo>
                        <a:pt x="42" y="50"/>
                      </a:lnTo>
                      <a:lnTo>
                        <a:pt x="52" y="49"/>
                      </a:lnTo>
                      <a:lnTo>
                        <a:pt x="63" y="56"/>
                      </a:lnTo>
                      <a:lnTo>
                        <a:pt x="73" y="64"/>
                      </a:lnTo>
                      <a:lnTo>
                        <a:pt x="83" y="32"/>
                      </a:lnTo>
                      <a:lnTo>
                        <a:pt x="94" y="39"/>
                      </a:lnTo>
                      <a:lnTo>
                        <a:pt x="104" y="14"/>
                      </a:lnTo>
                      <a:lnTo>
                        <a:pt x="114" y="16"/>
                      </a:lnTo>
                      <a:lnTo>
                        <a:pt x="125" y="0"/>
                      </a:lnTo>
                      <a:lnTo>
                        <a:pt x="136" y="3"/>
                      </a:lnTo>
                      <a:lnTo>
                        <a:pt x="145" y="13"/>
                      </a:lnTo>
                      <a:lnTo>
                        <a:pt x="156" y="49"/>
                      </a:lnTo>
                      <a:lnTo>
                        <a:pt x="166" y="55"/>
                      </a:lnTo>
                      <a:lnTo>
                        <a:pt x="177" y="54"/>
                      </a:lnTo>
                      <a:lnTo>
                        <a:pt x="187" y="44"/>
                      </a:lnTo>
                      <a:lnTo>
                        <a:pt x="198" y="90"/>
                      </a:lnTo>
                      <a:lnTo>
                        <a:pt x="209" y="102"/>
                      </a:lnTo>
                      <a:lnTo>
                        <a:pt x="218" y="74"/>
                      </a:lnTo>
                      <a:lnTo>
                        <a:pt x="229" y="81"/>
                      </a:lnTo>
                      <a:lnTo>
                        <a:pt x="239" y="93"/>
                      </a:lnTo>
                      <a:lnTo>
                        <a:pt x="250" y="106"/>
                      </a:lnTo>
                      <a:lnTo>
                        <a:pt x="260" y="115"/>
                      </a:lnTo>
                      <a:lnTo>
                        <a:pt x="271" y="129"/>
                      </a:lnTo>
                      <a:lnTo>
                        <a:pt x="282" y="147"/>
                      </a:lnTo>
                      <a:lnTo>
                        <a:pt x="291" y="167"/>
                      </a:lnTo>
                      <a:lnTo>
                        <a:pt x="302" y="173"/>
                      </a:lnTo>
                      <a:lnTo>
                        <a:pt x="312" y="158"/>
                      </a:lnTo>
                      <a:lnTo>
                        <a:pt x="323" y="139"/>
                      </a:lnTo>
                      <a:lnTo>
                        <a:pt x="333" y="107"/>
                      </a:lnTo>
                      <a:lnTo>
                        <a:pt x="344" y="87"/>
                      </a:lnTo>
                      <a:lnTo>
                        <a:pt x="354" y="79"/>
                      </a:lnTo>
                      <a:lnTo>
                        <a:pt x="364" y="107"/>
                      </a:lnTo>
                      <a:lnTo>
                        <a:pt x="375" y="132"/>
                      </a:lnTo>
                      <a:lnTo>
                        <a:pt x="385" y="180"/>
                      </a:lnTo>
                      <a:lnTo>
                        <a:pt x="396" y="189"/>
                      </a:lnTo>
                      <a:lnTo>
                        <a:pt x="406" y="244"/>
                      </a:lnTo>
                      <a:lnTo>
                        <a:pt x="416" y="251"/>
                      </a:lnTo>
                      <a:lnTo>
                        <a:pt x="427" y="297"/>
                      </a:lnTo>
                      <a:lnTo>
                        <a:pt x="437" y="315"/>
                      </a:lnTo>
                      <a:lnTo>
                        <a:pt x="448" y="311"/>
                      </a:lnTo>
                      <a:lnTo>
                        <a:pt x="458" y="330"/>
                      </a:lnTo>
                      <a:lnTo>
                        <a:pt x="469" y="342"/>
                      </a:lnTo>
                      <a:lnTo>
                        <a:pt x="478" y="343"/>
                      </a:lnTo>
                      <a:lnTo>
                        <a:pt x="489" y="363"/>
                      </a:lnTo>
                      <a:lnTo>
                        <a:pt x="500" y="386"/>
                      </a:lnTo>
                      <a:lnTo>
                        <a:pt x="510" y="404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1" name="Freeform 52"/>
                <p:cNvSpPr>
                  <a:spLocks/>
                </p:cNvSpPr>
                <p:nvPr/>
              </p:nvSpPr>
              <p:spPr bwMode="auto">
                <a:xfrm>
                  <a:off x="1863" y="1763"/>
                  <a:ext cx="246" cy="114"/>
                </a:xfrm>
                <a:custGeom>
                  <a:avLst/>
                  <a:gdLst>
                    <a:gd name="T0" fmla="*/ 0 w 512"/>
                    <a:gd name="T1" fmla="*/ 185 h 237"/>
                    <a:gd name="T2" fmla="*/ 11 w 512"/>
                    <a:gd name="T3" fmla="*/ 167 h 237"/>
                    <a:gd name="T4" fmla="*/ 21 w 512"/>
                    <a:gd name="T5" fmla="*/ 168 h 237"/>
                    <a:gd name="T6" fmla="*/ 32 w 512"/>
                    <a:gd name="T7" fmla="*/ 153 h 237"/>
                    <a:gd name="T8" fmla="*/ 42 w 512"/>
                    <a:gd name="T9" fmla="*/ 143 h 237"/>
                    <a:gd name="T10" fmla="*/ 53 w 512"/>
                    <a:gd name="T11" fmla="*/ 151 h 237"/>
                    <a:gd name="T12" fmla="*/ 63 w 512"/>
                    <a:gd name="T13" fmla="*/ 182 h 237"/>
                    <a:gd name="T14" fmla="*/ 73 w 512"/>
                    <a:gd name="T15" fmla="*/ 138 h 237"/>
                    <a:gd name="T16" fmla="*/ 84 w 512"/>
                    <a:gd name="T17" fmla="*/ 116 h 237"/>
                    <a:gd name="T18" fmla="*/ 94 w 512"/>
                    <a:gd name="T19" fmla="*/ 130 h 237"/>
                    <a:gd name="T20" fmla="*/ 105 w 512"/>
                    <a:gd name="T21" fmla="*/ 141 h 237"/>
                    <a:gd name="T22" fmla="*/ 115 w 512"/>
                    <a:gd name="T23" fmla="*/ 173 h 237"/>
                    <a:gd name="T24" fmla="*/ 126 w 512"/>
                    <a:gd name="T25" fmla="*/ 185 h 237"/>
                    <a:gd name="T26" fmla="*/ 137 w 512"/>
                    <a:gd name="T27" fmla="*/ 162 h 237"/>
                    <a:gd name="T28" fmla="*/ 146 w 512"/>
                    <a:gd name="T29" fmla="*/ 179 h 237"/>
                    <a:gd name="T30" fmla="*/ 157 w 512"/>
                    <a:gd name="T31" fmla="*/ 215 h 237"/>
                    <a:gd name="T32" fmla="*/ 167 w 512"/>
                    <a:gd name="T33" fmla="*/ 236 h 237"/>
                    <a:gd name="T34" fmla="*/ 178 w 512"/>
                    <a:gd name="T35" fmla="*/ 237 h 237"/>
                    <a:gd name="T36" fmla="*/ 188 w 512"/>
                    <a:gd name="T37" fmla="*/ 210 h 237"/>
                    <a:gd name="T38" fmla="*/ 199 w 512"/>
                    <a:gd name="T39" fmla="*/ 215 h 237"/>
                    <a:gd name="T40" fmla="*/ 210 w 512"/>
                    <a:gd name="T41" fmla="*/ 223 h 237"/>
                    <a:gd name="T42" fmla="*/ 220 w 512"/>
                    <a:gd name="T43" fmla="*/ 234 h 237"/>
                    <a:gd name="T44" fmla="*/ 231 w 512"/>
                    <a:gd name="T45" fmla="*/ 228 h 237"/>
                    <a:gd name="T46" fmla="*/ 240 w 512"/>
                    <a:gd name="T47" fmla="*/ 204 h 237"/>
                    <a:gd name="T48" fmla="*/ 250 w 512"/>
                    <a:gd name="T49" fmla="*/ 183 h 237"/>
                    <a:gd name="T50" fmla="*/ 261 w 512"/>
                    <a:gd name="T51" fmla="*/ 169 h 237"/>
                    <a:gd name="T52" fmla="*/ 272 w 512"/>
                    <a:gd name="T53" fmla="*/ 156 h 237"/>
                    <a:gd name="T54" fmla="*/ 282 w 512"/>
                    <a:gd name="T55" fmla="*/ 163 h 237"/>
                    <a:gd name="T56" fmla="*/ 293 w 512"/>
                    <a:gd name="T57" fmla="*/ 111 h 237"/>
                    <a:gd name="T58" fmla="*/ 303 w 512"/>
                    <a:gd name="T59" fmla="*/ 75 h 237"/>
                    <a:gd name="T60" fmla="*/ 314 w 512"/>
                    <a:gd name="T61" fmla="*/ 84 h 237"/>
                    <a:gd name="T62" fmla="*/ 323 w 512"/>
                    <a:gd name="T63" fmla="*/ 138 h 237"/>
                    <a:gd name="T64" fmla="*/ 334 w 512"/>
                    <a:gd name="T65" fmla="*/ 200 h 237"/>
                    <a:gd name="T66" fmla="*/ 345 w 512"/>
                    <a:gd name="T67" fmla="*/ 192 h 237"/>
                    <a:gd name="T68" fmla="*/ 355 w 512"/>
                    <a:gd name="T69" fmla="*/ 203 h 237"/>
                    <a:gd name="T70" fmla="*/ 366 w 512"/>
                    <a:gd name="T71" fmla="*/ 179 h 237"/>
                    <a:gd name="T72" fmla="*/ 376 w 512"/>
                    <a:gd name="T73" fmla="*/ 150 h 237"/>
                    <a:gd name="T74" fmla="*/ 387 w 512"/>
                    <a:gd name="T75" fmla="*/ 132 h 237"/>
                    <a:gd name="T76" fmla="*/ 396 w 512"/>
                    <a:gd name="T77" fmla="*/ 143 h 237"/>
                    <a:gd name="T78" fmla="*/ 407 w 512"/>
                    <a:gd name="T79" fmla="*/ 174 h 237"/>
                    <a:gd name="T80" fmla="*/ 418 w 512"/>
                    <a:gd name="T81" fmla="*/ 174 h 237"/>
                    <a:gd name="T82" fmla="*/ 428 w 512"/>
                    <a:gd name="T83" fmla="*/ 164 h 237"/>
                    <a:gd name="T84" fmla="*/ 439 w 512"/>
                    <a:gd name="T85" fmla="*/ 126 h 237"/>
                    <a:gd name="T86" fmla="*/ 449 w 512"/>
                    <a:gd name="T87" fmla="*/ 121 h 237"/>
                    <a:gd name="T88" fmla="*/ 460 w 512"/>
                    <a:gd name="T89" fmla="*/ 83 h 237"/>
                    <a:gd name="T90" fmla="*/ 470 w 512"/>
                    <a:gd name="T91" fmla="*/ 74 h 237"/>
                    <a:gd name="T92" fmla="*/ 481 w 512"/>
                    <a:gd name="T93" fmla="*/ 77 h 237"/>
                    <a:gd name="T94" fmla="*/ 492 w 512"/>
                    <a:gd name="T95" fmla="*/ 56 h 237"/>
                    <a:gd name="T96" fmla="*/ 501 w 512"/>
                    <a:gd name="T97" fmla="*/ 9 h 237"/>
                    <a:gd name="T98" fmla="*/ 512 w 512"/>
                    <a:gd name="T99" fmla="*/ 0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237">
                      <a:moveTo>
                        <a:pt x="0" y="185"/>
                      </a:moveTo>
                      <a:lnTo>
                        <a:pt x="11" y="167"/>
                      </a:lnTo>
                      <a:lnTo>
                        <a:pt x="21" y="168"/>
                      </a:lnTo>
                      <a:lnTo>
                        <a:pt x="32" y="153"/>
                      </a:lnTo>
                      <a:lnTo>
                        <a:pt x="42" y="143"/>
                      </a:lnTo>
                      <a:lnTo>
                        <a:pt x="53" y="151"/>
                      </a:lnTo>
                      <a:lnTo>
                        <a:pt x="63" y="182"/>
                      </a:lnTo>
                      <a:lnTo>
                        <a:pt x="73" y="138"/>
                      </a:lnTo>
                      <a:lnTo>
                        <a:pt x="84" y="116"/>
                      </a:lnTo>
                      <a:lnTo>
                        <a:pt x="94" y="130"/>
                      </a:lnTo>
                      <a:lnTo>
                        <a:pt x="105" y="141"/>
                      </a:lnTo>
                      <a:lnTo>
                        <a:pt x="115" y="173"/>
                      </a:lnTo>
                      <a:lnTo>
                        <a:pt x="126" y="185"/>
                      </a:lnTo>
                      <a:lnTo>
                        <a:pt x="137" y="162"/>
                      </a:lnTo>
                      <a:lnTo>
                        <a:pt x="146" y="179"/>
                      </a:lnTo>
                      <a:lnTo>
                        <a:pt x="157" y="215"/>
                      </a:lnTo>
                      <a:lnTo>
                        <a:pt x="167" y="236"/>
                      </a:lnTo>
                      <a:lnTo>
                        <a:pt x="178" y="237"/>
                      </a:lnTo>
                      <a:lnTo>
                        <a:pt x="188" y="210"/>
                      </a:lnTo>
                      <a:lnTo>
                        <a:pt x="199" y="215"/>
                      </a:lnTo>
                      <a:lnTo>
                        <a:pt x="210" y="223"/>
                      </a:lnTo>
                      <a:lnTo>
                        <a:pt x="220" y="234"/>
                      </a:lnTo>
                      <a:lnTo>
                        <a:pt x="231" y="228"/>
                      </a:lnTo>
                      <a:lnTo>
                        <a:pt x="240" y="204"/>
                      </a:lnTo>
                      <a:lnTo>
                        <a:pt x="250" y="183"/>
                      </a:lnTo>
                      <a:lnTo>
                        <a:pt x="261" y="169"/>
                      </a:lnTo>
                      <a:lnTo>
                        <a:pt x="272" y="156"/>
                      </a:lnTo>
                      <a:lnTo>
                        <a:pt x="282" y="163"/>
                      </a:lnTo>
                      <a:lnTo>
                        <a:pt x="293" y="111"/>
                      </a:lnTo>
                      <a:lnTo>
                        <a:pt x="303" y="75"/>
                      </a:lnTo>
                      <a:lnTo>
                        <a:pt x="314" y="84"/>
                      </a:lnTo>
                      <a:lnTo>
                        <a:pt x="323" y="138"/>
                      </a:lnTo>
                      <a:lnTo>
                        <a:pt x="334" y="200"/>
                      </a:lnTo>
                      <a:lnTo>
                        <a:pt x="345" y="192"/>
                      </a:lnTo>
                      <a:lnTo>
                        <a:pt x="355" y="203"/>
                      </a:lnTo>
                      <a:lnTo>
                        <a:pt x="366" y="179"/>
                      </a:lnTo>
                      <a:lnTo>
                        <a:pt x="376" y="150"/>
                      </a:lnTo>
                      <a:lnTo>
                        <a:pt x="387" y="132"/>
                      </a:lnTo>
                      <a:lnTo>
                        <a:pt x="396" y="143"/>
                      </a:lnTo>
                      <a:lnTo>
                        <a:pt x="407" y="174"/>
                      </a:lnTo>
                      <a:lnTo>
                        <a:pt x="418" y="174"/>
                      </a:lnTo>
                      <a:lnTo>
                        <a:pt x="428" y="164"/>
                      </a:lnTo>
                      <a:lnTo>
                        <a:pt x="439" y="126"/>
                      </a:lnTo>
                      <a:lnTo>
                        <a:pt x="449" y="121"/>
                      </a:lnTo>
                      <a:lnTo>
                        <a:pt x="460" y="83"/>
                      </a:lnTo>
                      <a:lnTo>
                        <a:pt x="470" y="74"/>
                      </a:lnTo>
                      <a:lnTo>
                        <a:pt x="481" y="77"/>
                      </a:lnTo>
                      <a:lnTo>
                        <a:pt x="492" y="56"/>
                      </a:lnTo>
                      <a:lnTo>
                        <a:pt x="501" y="9"/>
                      </a:lnTo>
                      <a:lnTo>
                        <a:pt x="512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2" name="Freeform 53"/>
                <p:cNvSpPr>
                  <a:spLocks/>
                </p:cNvSpPr>
                <p:nvPr/>
              </p:nvSpPr>
              <p:spPr bwMode="auto">
                <a:xfrm>
                  <a:off x="2109" y="1679"/>
                  <a:ext cx="245" cy="138"/>
                </a:xfrm>
                <a:custGeom>
                  <a:avLst/>
                  <a:gdLst>
                    <a:gd name="T0" fmla="*/ 0 w 511"/>
                    <a:gd name="T1" fmla="*/ 174 h 287"/>
                    <a:gd name="T2" fmla="*/ 10 w 511"/>
                    <a:gd name="T3" fmla="*/ 198 h 287"/>
                    <a:gd name="T4" fmla="*/ 21 w 511"/>
                    <a:gd name="T5" fmla="*/ 220 h 287"/>
                    <a:gd name="T6" fmla="*/ 31 w 511"/>
                    <a:gd name="T7" fmla="*/ 226 h 287"/>
                    <a:gd name="T8" fmla="*/ 42 w 511"/>
                    <a:gd name="T9" fmla="*/ 235 h 287"/>
                    <a:gd name="T10" fmla="*/ 53 w 511"/>
                    <a:gd name="T11" fmla="*/ 249 h 287"/>
                    <a:gd name="T12" fmla="*/ 63 w 511"/>
                    <a:gd name="T13" fmla="*/ 240 h 287"/>
                    <a:gd name="T14" fmla="*/ 74 w 511"/>
                    <a:gd name="T15" fmla="*/ 224 h 287"/>
                    <a:gd name="T16" fmla="*/ 83 w 511"/>
                    <a:gd name="T17" fmla="*/ 228 h 287"/>
                    <a:gd name="T18" fmla="*/ 94 w 511"/>
                    <a:gd name="T19" fmla="*/ 287 h 287"/>
                    <a:gd name="T20" fmla="*/ 104 w 511"/>
                    <a:gd name="T21" fmla="*/ 270 h 287"/>
                    <a:gd name="T22" fmla="*/ 115 w 511"/>
                    <a:gd name="T23" fmla="*/ 267 h 287"/>
                    <a:gd name="T24" fmla="*/ 126 w 511"/>
                    <a:gd name="T25" fmla="*/ 267 h 287"/>
                    <a:gd name="T26" fmla="*/ 136 w 511"/>
                    <a:gd name="T27" fmla="*/ 270 h 287"/>
                    <a:gd name="T28" fmla="*/ 147 w 511"/>
                    <a:gd name="T29" fmla="*/ 214 h 287"/>
                    <a:gd name="T30" fmla="*/ 156 w 511"/>
                    <a:gd name="T31" fmla="*/ 226 h 287"/>
                    <a:gd name="T32" fmla="*/ 167 w 511"/>
                    <a:gd name="T33" fmla="*/ 263 h 287"/>
                    <a:gd name="T34" fmla="*/ 177 w 511"/>
                    <a:gd name="T35" fmla="*/ 260 h 287"/>
                    <a:gd name="T36" fmla="*/ 188 w 511"/>
                    <a:gd name="T37" fmla="*/ 218 h 287"/>
                    <a:gd name="T38" fmla="*/ 199 w 511"/>
                    <a:gd name="T39" fmla="*/ 215 h 287"/>
                    <a:gd name="T40" fmla="*/ 209 w 511"/>
                    <a:gd name="T41" fmla="*/ 226 h 287"/>
                    <a:gd name="T42" fmla="*/ 220 w 511"/>
                    <a:gd name="T43" fmla="*/ 241 h 287"/>
                    <a:gd name="T44" fmla="*/ 229 w 511"/>
                    <a:gd name="T45" fmla="*/ 234 h 287"/>
                    <a:gd name="T46" fmla="*/ 240 w 511"/>
                    <a:gd name="T47" fmla="*/ 197 h 287"/>
                    <a:gd name="T48" fmla="*/ 250 w 511"/>
                    <a:gd name="T49" fmla="*/ 170 h 287"/>
                    <a:gd name="T50" fmla="*/ 261 w 511"/>
                    <a:gd name="T51" fmla="*/ 202 h 287"/>
                    <a:gd name="T52" fmla="*/ 272 w 511"/>
                    <a:gd name="T53" fmla="*/ 219 h 287"/>
                    <a:gd name="T54" fmla="*/ 282 w 511"/>
                    <a:gd name="T55" fmla="*/ 240 h 287"/>
                    <a:gd name="T56" fmla="*/ 293 w 511"/>
                    <a:gd name="T57" fmla="*/ 272 h 287"/>
                    <a:gd name="T58" fmla="*/ 303 w 511"/>
                    <a:gd name="T59" fmla="*/ 265 h 287"/>
                    <a:gd name="T60" fmla="*/ 313 w 511"/>
                    <a:gd name="T61" fmla="*/ 249 h 287"/>
                    <a:gd name="T62" fmla="*/ 323 w 511"/>
                    <a:gd name="T63" fmla="*/ 246 h 287"/>
                    <a:gd name="T64" fmla="*/ 334 w 511"/>
                    <a:gd name="T65" fmla="*/ 204 h 287"/>
                    <a:gd name="T66" fmla="*/ 345 w 511"/>
                    <a:gd name="T67" fmla="*/ 172 h 287"/>
                    <a:gd name="T68" fmla="*/ 355 w 511"/>
                    <a:gd name="T69" fmla="*/ 164 h 287"/>
                    <a:gd name="T70" fmla="*/ 366 w 511"/>
                    <a:gd name="T71" fmla="*/ 134 h 287"/>
                    <a:gd name="T72" fmla="*/ 376 w 511"/>
                    <a:gd name="T73" fmla="*/ 109 h 287"/>
                    <a:gd name="T74" fmla="*/ 387 w 511"/>
                    <a:gd name="T75" fmla="*/ 65 h 287"/>
                    <a:gd name="T76" fmla="*/ 396 w 511"/>
                    <a:gd name="T77" fmla="*/ 57 h 287"/>
                    <a:gd name="T78" fmla="*/ 407 w 511"/>
                    <a:gd name="T79" fmla="*/ 66 h 287"/>
                    <a:gd name="T80" fmla="*/ 417 w 511"/>
                    <a:gd name="T81" fmla="*/ 97 h 287"/>
                    <a:gd name="T82" fmla="*/ 428 w 511"/>
                    <a:gd name="T83" fmla="*/ 113 h 287"/>
                    <a:gd name="T84" fmla="*/ 438 w 511"/>
                    <a:gd name="T85" fmla="*/ 127 h 287"/>
                    <a:gd name="T86" fmla="*/ 449 w 511"/>
                    <a:gd name="T87" fmla="*/ 126 h 287"/>
                    <a:gd name="T88" fmla="*/ 460 w 511"/>
                    <a:gd name="T89" fmla="*/ 117 h 287"/>
                    <a:gd name="T90" fmla="*/ 469 w 511"/>
                    <a:gd name="T91" fmla="*/ 103 h 287"/>
                    <a:gd name="T92" fmla="*/ 480 w 511"/>
                    <a:gd name="T93" fmla="*/ 76 h 287"/>
                    <a:gd name="T94" fmla="*/ 490 w 511"/>
                    <a:gd name="T95" fmla="*/ 78 h 287"/>
                    <a:gd name="T96" fmla="*/ 501 w 511"/>
                    <a:gd name="T97" fmla="*/ 48 h 287"/>
                    <a:gd name="T98" fmla="*/ 511 w 511"/>
                    <a:gd name="T99" fmla="*/ 0 h 2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87">
                      <a:moveTo>
                        <a:pt x="0" y="174"/>
                      </a:moveTo>
                      <a:lnTo>
                        <a:pt x="10" y="198"/>
                      </a:lnTo>
                      <a:lnTo>
                        <a:pt x="21" y="220"/>
                      </a:lnTo>
                      <a:lnTo>
                        <a:pt x="31" y="226"/>
                      </a:lnTo>
                      <a:lnTo>
                        <a:pt x="42" y="235"/>
                      </a:lnTo>
                      <a:lnTo>
                        <a:pt x="53" y="249"/>
                      </a:lnTo>
                      <a:lnTo>
                        <a:pt x="63" y="240"/>
                      </a:lnTo>
                      <a:lnTo>
                        <a:pt x="74" y="224"/>
                      </a:lnTo>
                      <a:lnTo>
                        <a:pt x="83" y="228"/>
                      </a:lnTo>
                      <a:lnTo>
                        <a:pt x="94" y="287"/>
                      </a:lnTo>
                      <a:lnTo>
                        <a:pt x="104" y="270"/>
                      </a:lnTo>
                      <a:lnTo>
                        <a:pt x="115" y="267"/>
                      </a:lnTo>
                      <a:lnTo>
                        <a:pt x="126" y="267"/>
                      </a:lnTo>
                      <a:lnTo>
                        <a:pt x="136" y="270"/>
                      </a:lnTo>
                      <a:lnTo>
                        <a:pt x="147" y="214"/>
                      </a:lnTo>
                      <a:lnTo>
                        <a:pt x="156" y="226"/>
                      </a:lnTo>
                      <a:lnTo>
                        <a:pt x="167" y="263"/>
                      </a:lnTo>
                      <a:lnTo>
                        <a:pt x="177" y="260"/>
                      </a:lnTo>
                      <a:lnTo>
                        <a:pt x="188" y="218"/>
                      </a:lnTo>
                      <a:lnTo>
                        <a:pt x="199" y="215"/>
                      </a:lnTo>
                      <a:lnTo>
                        <a:pt x="209" y="226"/>
                      </a:lnTo>
                      <a:lnTo>
                        <a:pt x="220" y="241"/>
                      </a:lnTo>
                      <a:lnTo>
                        <a:pt x="229" y="234"/>
                      </a:lnTo>
                      <a:lnTo>
                        <a:pt x="240" y="197"/>
                      </a:lnTo>
                      <a:lnTo>
                        <a:pt x="250" y="170"/>
                      </a:lnTo>
                      <a:lnTo>
                        <a:pt x="261" y="202"/>
                      </a:lnTo>
                      <a:lnTo>
                        <a:pt x="272" y="219"/>
                      </a:lnTo>
                      <a:lnTo>
                        <a:pt x="282" y="240"/>
                      </a:lnTo>
                      <a:lnTo>
                        <a:pt x="293" y="272"/>
                      </a:lnTo>
                      <a:lnTo>
                        <a:pt x="303" y="265"/>
                      </a:lnTo>
                      <a:lnTo>
                        <a:pt x="313" y="249"/>
                      </a:lnTo>
                      <a:lnTo>
                        <a:pt x="323" y="246"/>
                      </a:lnTo>
                      <a:lnTo>
                        <a:pt x="334" y="204"/>
                      </a:lnTo>
                      <a:lnTo>
                        <a:pt x="345" y="172"/>
                      </a:lnTo>
                      <a:lnTo>
                        <a:pt x="355" y="164"/>
                      </a:lnTo>
                      <a:lnTo>
                        <a:pt x="366" y="134"/>
                      </a:lnTo>
                      <a:lnTo>
                        <a:pt x="376" y="109"/>
                      </a:lnTo>
                      <a:lnTo>
                        <a:pt x="387" y="65"/>
                      </a:lnTo>
                      <a:lnTo>
                        <a:pt x="396" y="57"/>
                      </a:lnTo>
                      <a:lnTo>
                        <a:pt x="407" y="66"/>
                      </a:lnTo>
                      <a:lnTo>
                        <a:pt x="417" y="97"/>
                      </a:lnTo>
                      <a:lnTo>
                        <a:pt x="428" y="113"/>
                      </a:lnTo>
                      <a:lnTo>
                        <a:pt x="438" y="127"/>
                      </a:lnTo>
                      <a:lnTo>
                        <a:pt x="449" y="126"/>
                      </a:lnTo>
                      <a:lnTo>
                        <a:pt x="460" y="117"/>
                      </a:lnTo>
                      <a:lnTo>
                        <a:pt x="469" y="103"/>
                      </a:lnTo>
                      <a:lnTo>
                        <a:pt x="480" y="76"/>
                      </a:lnTo>
                      <a:lnTo>
                        <a:pt x="490" y="78"/>
                      </a:lnTo>
                      <a:lnTo>
                        <a:pt x="501" y="48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3" name="Freeform 54"/>
                <p:cNvSpPr>
                  <a:spLocks/>
                </p:cNvSpPr>
                <p:nvPr/>
              </p:nvSpPr>
              <p:spPr bwMode="auto">
                <a:xfrm>
                  <a:off x="2354" y="1653"/>
                  <a:ext cx="75" cy="49"/>
                </a:xfrm>
                <a:custGeom>
                  <a:avLst/>
                  <a:gdLst>
                    <a:gd name="T0" fmla="*/ 0 w 156"/>
                    <a:gd name="T1" fmla="*/ 55 h 102"/>
                    <a:gd name="T2" fmla="*/ 11 w 156"/>
                    <a:gd name="T3" fmla="*/ 15 h 102"/>
                    <a:gd name="T4" fmla="*/ 22 w 156"/>
                    <a:gd name="T5" fmla="*/ 0 h 102"/>
                    <a:gd name="T6" fmla="*/ 31 w 156"/>
                    <a:gd name="T7" fmla="*/ 58 h 102"/>
                    <a:gd name="T8" fmla="*/ 42 w 156"/>
                    <a:gd name="T9" fmla="*/ 88 h 102"/>
                    <a:gd name="T10" fmla="*/ 52 w 156"/>
                    <a:gd name="T11" fmla="*/ 102 h 102"/>
                    <a:gd name="T12" fmla="*/ 63 w 156"/>
                    <a:gd name="T13" fmla="*/ 87 h 102"/>
                    <a:gd name="T14" fmla="*/ 73 w 156"/>
                    <a:gd name="T15" fmla="*/ 46 h 102"/>
                    <a:gd name="T16" fmla="*/ 83 w 156"/>
                    <a:gd name="T17" fmla="*/ 3 h 102"/>
                    <a:gd name="T18" fmla="*/ 94 w 156"/>
                    <a:gd name="T19" fmla="*/ 28 h 102"/>
                    <a:gd name="T20" fmla="*/ 104 w 156"/>
                    <a:gd name="T21" fmla="*/ 79 h 102"/>
                    <a:gd name="T22" fmla="*/ 115 w 156"/>
                    <a:gd name="T23" fmla="*/ 81 h 102"/>
                    <a:gd name="T24" fmla="*/ 125 w 156"/>
                    <a:gd name="T25" fmla="*/ 93 h 102"/>
                    <a:gd name="T26" fmla="*/ 135 w 156"/>
                    <a:gd name="T27" fmla="*/ 76 h 102"/>
                    <a:gd name="T28" fmla="*/ 145 w 156"/>
                    <a:gd name="T29" fmla="*/ 68 h 102"/>
                    <a:gd name="T30" fmla="*/ 156 w 156"/>
                    <a:gd name="T31" fmla="*/ 76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02">
                      <a:moveTo>
                        <a:pt x="0" y="55"/>
                      </a:moveTo>
                      <a:lnTo>
                        <a:pt x="11" y="15"/>
                      </a:lnTo>
                      <a:lnTo>
                        <a:pt x="22" y="0"/>
                      </a:lnTo>
                      <a:lnTo>
                        <a:pt x="31" y="58"/>
                      </a:lnTo>
                      <a:lnTo>
                        <a:pt x="42" y="88"/>
                      </a:lnTo>
                      <a:lnTo>
                        <a:pt x="52" y="102"/>
                      </a:lnTo>
                      <a:lnTo>
                        <a:pt x="63" y="87"/>
                      </a:lnTo>
                      <a:lnTo>
                        <a:pt x="73" y="46"/>
                      </a:lnTo>
                      <a:lnTo>
                        <a:pt x="83" y="3"/>
                      </a:lnTo>
                      <a:lnTo>
                        <a:pt x="94" y="28"/>
                      </a:lnTo>
                      <a:lnTo>
                        <a:pt x="104" y="79"/>
                      </a:lnTo>
                      <a:lnTo>
                        <a:pt x="115" y="81"/>
                      </a:lnTo>
                      <a:lnTo>
                        <a:pt x="125" y="93"/>
                      </a:lnTo>
                      <a:lnTo>
                        <a:pt x="135" y="76"/>
                      </a:lnTo>
                      <a:lnTo>
                        <a:pt x="145" y="68"/>
                      </a:lnTo>
                      <a:lnTo>
                        <a:pt x="156" y="76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4" name="Freeform 55"/>
                <p:cNvSpPr>
                  <a:spLocks/>
                </p:cNvSpPr>
                <p:nvPr/>
              </p:nvSpPr>
              <p:spPr bwMode="auto">
                <a:xfrm>
                  <a:off x="1618" y="1724"/>
                  <a:ext cx="245" cy="162"/>
                </a:xfrm>
                <a:custGeom>
                  <a:avLst/>
                  <a:gdLst>
                    <a:gd name="T0" fmla="*/ 0 w 510"/>
                    <a:gd name="T1" fmla="*/ 339 h 339"/>
                    <a:gd name="T2" fmla="*/ 11 w 510"/>
                    <a:gd name="T3" fmla="*/ 333 h 339"/>
                    <a:gd name="T4" fmla="*/ 21 w 510"/>
                    <a:gd name="T5" fmla="*/ 298 h 339"/>
                    <a:gd name="T6" fmla="*/ 31 w 510"/>
                    <a:gd name="T7" fmla="*/ 270 h 339"/>
                    <a:gd name="T8" fmla="*/ 42 w 510"/>
                    <a:gd name="T9" fmla="*/ 235 h 339"/>
                    <a:gd name="T10" fmla="*/ 52 w 510"/>
                    <a:gd name="T11" fmla="*/ 240 h 339"/>
                    <a:gd name="T12" fmla="*/ 63 w 510"/>
                    <a:gd name="T13" fmla="*/ 242 h 339"/>
                    <a:gd name="T14" fmla="*/ 73 w 510"/>
                    <a:gd name="T15" fmla="*/ 212 h 339"/>
                    <a:gd name="T16" fmla="*/ 83 w 510"/>
                    <a:gd name="T17" fmla="*/ 180 h 339"/>
                    <a:gd name="T18" fmla="*/ 94 w 510"/>
                    <a:gd name="T19" fmla="*/ 168 h 339"/>
                    <a:gd name="T20" fmla="*/ 104 w 510"/>
                    <a:gd name="T21" fmla="*/ 163 h 339"/>
                    <a:gd name="T22" fmla="*/ 114 w 510"/>
                    <a:gd name="T23" fmla="*/ 130 h 339"/>
                    <a:gd name="T24" fmla="*/ 125 w 510"/>
                    <a:gd name="T25" fmla="*/ 85 h 339"/>
                    <a:gd name="T26" fmla="*/ 136 w 510"/>
                    <a:gd name="T27" fmla="*/ 92 h 339"/>
                    <a:gd name="T28" fmla="*/ 145 w 510"/>
                    <a:gd name="T29" fmla="*/ 105 h 339"/>
                    <a:gd name="T30" fmla="*/ 156 w 510"/>
                    <a:gd name="T31" fmla="*/ 163 h 339"/>
                    <a:gd name="T32" fmla="*/ 166 w 510"/>
                    <a:gd name="T33" fmla="*/ 128 h 339"/>
                    <a:gd name="T34" fmla="*/ 177 w 510"/>
                    <a:gd name="T35" fmla="*/ 154 h 339"/>
                    <a:gd name="T36" fmla="*/ 187 w 510"/>
                    <a:gd name="T37" fmla="*/ 140 h 339"/>
                    <a:gd name="T38" fmla="*/ 198 w 510"/>
                    <a:gd name="T39" fmla="*/ 202 h 339"/>
                    <a:gd name="T40" fmla="*/ 209 w 510"/>
                    <a:gd name="T41" fmla="*/ 180 h 339"/>
                    <a:gd name="T42" fmla="*/ 218 w 510"/>
                    <a:gd name="T43" fmla="*/ 160 h 339"/>
                    <a:gd name="T44" fmla="*/ 229 w 510"/>
                    <a:gd name="T45" fmla="*/ 189 h 339"/>
                    <a:gd name="T46" fmla="*/ 239 w 510"/>
                    <a:gd name="T47" fmla="*/ 182 h 339"/>
                    <a:gd name="T48" fmla="*/ 250 w 510"/>
                    <a:gd name="T49" fmla="*/ 151 h 339"/>
                    <a:gd name="T50" fmla="*/ 260 w 510"/>
                    <a:gd name="T51" fmla="*/ 125 h 339"/>
                    <a:gd name="T52" fmla="*/ 271 w 510"/>
                    <a:gd name="T53" fmla="*/ 161 h 339"/>
                    <a:gd name="T54" fmla="*/ 282 w 510"/>
                    <a:gd name="T55" fmla="*/ 145 h 339"/>
                    <a:gd name="T56" fmla="*/ 291 w 510"/>
                    <a:gd name="T57" fmla="*/ 129 h 339"/>
                    <a:gd name="T58" fmla="*/ 302 w 510"/>
                    <a:gd name="T59" fmla="*/ 128 h 339"/>
                    <a:gd name="T60" fmla="*/ 312 w 510"/>
                    <a:gd name="T61" fmla="*/ 113 h 339"/>
                    <a:gd name="T62" fmla="*/ 323 w 510"/>
                    <a:gd name="T63" fmla="*/ 72 h 339"/>
                    <a:gd name="T64" fmla="*/ 333 w 510"/>
                    <a:gd name="T65" fmla="*/ 42 h 339"/>
                    <a:gd name="T66" fmla="*/ 344 w 510"/>
                    <a:gd name="T67" fmla="*/ 0 h 339"/>
                    <a:gd name="T68" fmla="*/ 354 w 510"/>
                    <a:gd name="T69" fmla="*/ 11 h 339"/>
                    <a:gd name="T70" fmla="*/ 364 w 510"/>
                    <a:gd name="T71" fmla="*/ 37 h 339"/>
                    <a:gd name="T72" fmla="*/ 375 w 510"/>
                    <a:gd name="T73" fmla="*/ 34 h 339"/>
                    <a:gd name="T74" fmla="*/ 385 w 510"/>
                    <a:gd name="T75" fmla="*/ 63 h 339"/>
                    <a:gd name="T76" fmla="*/ 396 w 510"/>
                    <a:gd name="T77" fmla="*/ 67 h 339"/>
                    <a:gd name="T78" fmla="*/ 406 w 510"/>
                    <a:gd name="T79" fmla="*/ 54 h 339"/>
                    <a:gd name="T80" fmla="*/ 416 w 510"/>
                    <a:gd name="T81" fmla="*/ 70 h 339"/>
                    <a:gd name="T82" fmla="*/ 427 w 510"/>
                    <a:gd name="T83" fmla="*/ 110 h 339"/>
                    <a:gd name="T84" fmla="*/ 437 w 510"/>
                    <a:gd name="T85" fmla="*/ 98 h 339"/>
                    <a:gd name="T86" fmla="*/ 448 w 510"/>
                    <a:gd name="T87" fmla="*/ 78 h 339"/>
                    <a:gd name="T88" fmla="*/ 458 w 510"/>
                    <a:gd name="T89" fmla="*/ 84 h 339"/>
                    <a:gd name="T90" fmla="*/ 469 w 510"/>
                    <a:gd name="T91" fmla="*/ 78 h 339"/>
                    <a:gd name="T92" fmla="*/ 478 w 510"/>
                    <a:gd name="T93" fmla="*/ 24 h 339"/>
                    <a:gd name="T94" fmla="*/ 489 w 510"/>
                    <a:gd name="T95" fmla="*/ 2 h 339"/>
                    <a:gd name="T96" fmla="*/ 500 w 510"/>
                    <a:gd name="T97" fmla="*/ 28 h 339"/>
                    <a:gd name="T98" fmla="*/ 510 w 510"/>
                    <a:gd name="T99" fmla="*/ 5 h 3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339">
                      <a:moveTo>
                        <a:pt x="0" y="339"/>
                      </a:moveTo>
                      <a:lnTo>
                        <a:pt x="11" y="333"/>
                      </a:lnTo>
                      <a:lnTo>
                        <a:pt x="21" y="298"/>
                      </a:lnTo>
                      <a:lnTo>
                        <a:pt x="31" y="270"/>
                      </a:lnTo>
                      <a:lnTo>
                        <a:pt x="42" y="235"/>
                      </a:lnTo>
                      <a:lnTo>
                        <a:pt x="52" y="240"/>
                      </a:lnTo>
                      <a:lnTo>
                        <a:pt x="63" y="242"/>
                      </a:lnTo>
                      <a:lnTo>
                        <a:pt x="73" y="212"/>
                      </a:lnTo>
                      <a:lnTo>
                        <a:pt x="83" y="180"/>
                      </a:lnTo>
                      <a:lnTo>
                        <a:pt x="94" y="168"/>
                      </a:lnTo>
                      <a:lnTo>
                        <a:pt x="104" y="163"/>
                      </a:lnTo>
                      <a:lnTo>
                        <a:pt x="114" y="130"/>
                      </a:lnTo>
                      <a:lnTo>
                        <a:pt x="125" y="85"/>
                      </a:lnTo>
                      <a:lnTo>
                        <a:pt x="136" y="92"/>
                      </a:lnTo>
                      <a:lnTo>
                        <a:pt x="145" y="105"/>
                      </a:lnTo>
                      <a:lnTo>
                        <a:pt x="156" y="163"/>
                      </a:lnTo>
                      <a:lnTo>
                        <a:pt x="166" y="128"/>
                      </a:lnTo>
                      <a:lnTo>
                        <a:pt x="177" y="154"/>
                      </a:lnTo>
                      <a:lnTo>
                        <a:pt x="187" y="140"/>
                      </a:lnTo>
                      <a:lnTo>
                        <a:pt x="198" y="202"/>
                      </a:lnTo>
                      <a:lnTo>
                        <a:pt x="209" y="180"/>
                      </a:lnTo>
                      <a:lnTo>
                        <a:pt x="218" y="160"/>
                      </a:lnTo>
                      <a:lnTo>
                        <a:pt x="229" y="189"/>
                      </a:lnTo>
                      <a:lnTo>
                        <a:pt x="239" y="182"/>
                      </a:lnTo>
                      <a:lnTo>
                        <a:pt x="250" y="151"/>
                      </a:lnTo>
                      <a:lnTo>
                        <a:pt x="260" y="125"/>
                      </a:lnTo>
                      <a:lnTo>
                        <a:pt x="271" y="161"/>
                      </a:lnTo>
                      <a:lnTo>
                        <a:pt x="282" y="145"/>
                      </a:lnTo>
                      <a:lnTo>
                        <a:pt x="291" y="129"/>
                      </a:lnTo>
                      <a:lnTo>
                        <a:pt x="302" y="128"/>
                      </a:lnTo>
                      <a:lnTo>
                        <a:pt x="312" y="113"/>
                      </a:lnTo>
                      <a:lnTo>
                        <a:pt x="323" y="72"/>
                      </a:lnTo>
                      <a:lnTo>
                        <a:pt x="333" y="42"/>
                      </a:lnTo>
                      <a:lnTo>
                        <a:pt x="344" y="0"/>
                      </a:lnTo>
                      <a:lnTo>
                        <a:pt x="354" y="11"/>
                      </a:lnTo>
                      <a:lnTo>
                        <a:pt x="364" y="37"/>
                      </a:lnTo>
                      <a:lnTo>
                        <a:pt x="375" y="34"/>
                      </a:lnTo>
                      <a:lnTo>
                        <a:pt x="385" y="63"/>
                      </a:lnTo>
                      <a:lnTo>
                        <a:pt x="396" y="67"/>
                      </a:lnTo>
                      <a:lnTo>
                        <a:pt x="406" y="54"/>
                      </a:lnTo>
                      <a:lnTo>
                        <a:pt x="416" y="70"/>
                      </a:lnTo>
                      <a:lnTo>
                        <a:pt x="427" y="110"/>
                      </a:lnTo>
                      <a:lnTo>
                        <a:pt x="437" y="98"/>
                      </a:lnTo>
                      <a:lnTo>
                        <a:pt x="448" y="78"/>
                      </a:lnTo>
                      <a:lnTo>
                        <a:pt x="458" y="84"/>
                      </a:lnTo>
                      <a:lnTo>
                        <a:pt x="469" y="78"/>
                      </a:lnTo>
                      <a:lnTo>
                        <a:pt x="478" y="24"/>
                      </a:lnTo>
                      <a:lnTo>
                        <a:pt x="489" y="2"/>
                      </a:lnTo>
                      <a:lnTo>
                        <a:pt x="500" y="28"/>
                      </a:lnTo>
                      <a:lnTo>
                        <a:pt x="510" y="5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5" name="Freeform 56"/>
                <p:cNvSpPr>
                  <a:spLocks/>
                </p:cNvSpPr>
                <p:nvPr/>
              </p:nvSpPr>
              <p:spPr bwMode="auto">
                <a:xfrm>
                  <a:off x="1863" y="1601"/>
                  <a:ext cx="246" cy="271"/>
                </a:xfrm>
                <a:custGeom>
                  <a:avLst/>
                  <a:gdLst>
                    <a:gd name="T0" fmla="*/ 0 w 512"/>
                    <a:gd name="T1" fmla="*/ 261 h 563"/>
                    <a:gd name="T2" fmla="*/ 11 w 512"/>
                    <a:gd name="T3" fmla="*/ 239 h 563"/>
                    <a:gd name="T4" fmla="*/ 21 w 512"/>
                    <a:gd name="T5" fmla="*/ 192 h 563"/>
                    <a:gd name="T6" fmla="*/ 32 w 512"/>
                    <a:gd name="T7" fmla="*/ 155 h 563"/>
                    <a:gd name="T8" fmla="*/ 42 w 512"/>
                    <a:gd name="T9" fmla="*/ 119 h 563"/>
                    <a:gd name="T10" fmla="*/ 53 w 512"/>
                    <a:gd name="T11" fmla="*/ 81 h 563"/>
                    <a:gd name="T12" fmla="*/ 63 w 512"/>
                    <a:gd name="T13" fmla="*/ 53 h 563"/>
                    <a:gd name="T14" fmla="*/ 73 w 512"/>
                    <a:gd name="T15" fmla="*/ 12 h 563"/>
                    <a:gd name="T16" fmla="*/ 84 w 512"/>
                    <a:gd name="T17" fmla="*/ 9 h 563"/>
                    <a:gd name="T18" fmla="*/ 94 w 512"/>
                    <a:gd name="T19" fmla="*/ 0 h 563"/>
                    <a:gd name="T20" fmla="*/ 105 w 512"/>
                    <a:gd name="T21" fmla="*/ 58 h 563"/>
                    <a:gd name="T22" fmla="*/ 115 w 512"/>
                    <a:gd name="T23" fmla="*/ 86 h 563"/>
                    <a:gd name="T24" fmla="*/ 126 w 512"/>
                    <a:gd name="T25" fmla="*/ 86 h 563"/>
                    <a:gd name="T26" fmla="*/ 137 w 512"/>
                    <a:gd name="T27" fmla="*/ 65 h 563"/>
                    <a:gd name="T28" fmla="*/ 146 w 512"/>
                    <a:gd name="T29" fmla="*/ 94 h 563"/>
                    <a:gd name="T30" fmla="*/ 157 w 512"/>
                    <a:gd name="T31" fmla="*/ 153 h 563"/>
                    <a:gd name="T32" fmla="*/ 167 w 512"/>
                    <a:gd name="T33" fmla="*/ 192 h 563"/>
                    <a:gd name="T34" fmla="*/ 178 w 512"/>
                    <a:gd name="T35" fmla="*/ 203 h 563"/>
                    <a:gd name="T36" fmla="*/ 188 w 512"/>
                    <a:gd name="T37" fmla="*/ 192 h 563"/>
                    <a:gd name="T38" fmla="*/ 199 w 512"/>
                    <a:gd name="T39" fmla="*/ 211 h 563"/>
                    <a:gd name="T40" fmla="*/ 210 w 512"/>
                    <a:gd name="T41" fmla="*/ 206 h 563"/>
                    <a:gd name="T42" fmla="*/ 220 w 512"/>
                    <a:gd name="T43" fmla="*/ 190 h 563"/>
                    <a:gd name="T44" fmla="*/ 231 w 512"/>
                    <a:gd name="T45" fmla="*/ 307 h 563"/>
                    <a:gd name="T46" fmla="*/ 240 w 512"/>
                    <a:gd name="T47" fmla="*/ 329 h 563"/>
                    <a:gd name="T48" fmla="*/ 250 w 512"/>
                    <a:gd name="T49" fmla="*/ 307 h 563"/>
                    <a:gd name="T50" fmla="*/ 261 w 512"/>
                    <a:gd name="T51" fmla="*/ 290 h 563"/>
                    <a:gd name="T52" fmla="*/ 272 w 512"/>
                    <a:gd name="T53" fmla="*/ 312 h 563"/>
                    <a:gd name="T54" fmla="*/ 282 w 512"/>
                    <a:gd name="T55" fmla="*/ 274 h 563"/>
                    <a:gd name="T56" fmla="*/ 293 w 512"/>
                    <a:gd name="T57" fmla="*/ 237 h 563"/>
                    <a:gd name="T58" fmla="*/ 303 w 512"/>
                    <a:gd name="T59" fmla="*/ 368 h 563"/>
                    <a:gd name="T60" fmla="*/ 314 w 512"/>
                    <a:gd name="T61" fmla="*/ 399 h 563"/>
                    <a:gd name="T62" fmla="*/ 323 w 512"/>
                    <a:gd name="T63" fmla="*/ 443 h 563"/>
                    <a:gd name="T64" fmla="*/ 334 w 512"/>
                    <a:gd name="T65" fmla="*/ 414 h 563"/>
                    <a:gd name="T66" fmla="*/ 345 w 512"/>
                    <a:gd name="T67" fmla="*/ 414 h 563"/>
                    <a:gd name="T68" fmla="*/ 355 w 512"/>
                    <a:gd name="T69" fmla="*/ 404 h 563"/>
                    <a:gd name="T70" fmla="*/ 366 w 512"/>
                    <a:gd name="T71" fmla="*/ 400 h 563"/>
                    <a:gd name="T72" fmla="*/ 376 w 512"/>
                    <a:gd name="T73" fmla="*/ 402 h 563"/>
                    <a:gd name="T74" fmla="*/ 387 w 512"/>
                    <a:gd name="T75" fmla="*/ 371 h 563"/>
                    <a:gd name="T76" fmla="*/ 396 w 512"/>
                    <a:gd name="T77" fmla="*/ 485 h 563"/>
                    <a:gd name="T78" fmla="*/ 407 w 512"/>
                    <a:gd name="T79" fmla="*/ 476 h 563"/>
                    <a:gd name="T80" fmla="*/ 418 w 512"/>
                    <a:gd name="T81" fmla="*/ 476 h 563"/>
                    <a:gd name="T82" fmla="*/ 428 w 512"/>
                    <a:gd name="T83" fmla="*/ 499 h 563"/>
                    <a:gd name="T84" fmla="*/ 439 w 512"/>
                    <a:gd name="T85" fmla="*/ 502 h 563"/>
                    <a:gd name="T86" fmla="*/ 449 w 512"/>
                    <a:gd name="T87" fmla="*/ 496 h 563"/>
                    <a:gd name="T88" fmla="*/ 460 w 512"/>
                    <a:gd name="T89" fmla="*/ 499 h 563"/>
                    <a:gd name="T90" fmla="*/ 470 w 512"/>
                    <a:gd name="T91" fmla="*/ 516 h 563"/>
                    <a:gd name="T92" fmla="*/ 481 w 512"/>
                    <a:gd name="T93" fmla="*/ 563 h 563"/>
                    <a:gd name="T94" fmla="*/ 492 w 512"/>
                    <a:gd name="T95" fmla="*/ 517 h 563"/>
                    <a:gd name="T96" fmla="*/ 501 w 512"/>
                    <a:gd name="T97" fmla="*/ 473 h 563"/>
                    <a:gd name="T98" fmla="*/ 512 w 512"/>
                    <a:gd name="T99" fmla="*/ 456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563">
                      <a:moveTo>
                        <a:pt x="0" y="261"/>
                      </a:moveTo>
                      <a:lnTo>
                        <a:pt x="11" y="239"/>
                      </a:lnTo>
                      <a:lnTo>
                        <a:pt x="21" y="192"/>
                      </a:lnTo>
                      <a:lnTo>
                        <a:pt x="32" y="155"/>
                      </a:lnTo>
                      <a:lnTo>
                        <a:pt x="42" y="119"/>
                      </a:lnTo>
                      <a:lnTo>
                        <a:pt x="53" y="81"/>
                      </a:lnTo>
                      <a:lnTo>
                        <a:pt x="63" y="53"/>
                      </a:lnTo>
                      <a:lnTo>
                        <a:pt x="73" y="12"/>
                      </a:lnTo>
                      <a:lnTo>
                        <a:pt x="84" y="9"/>
                      </a:lnTo>
                      <a:lnTo>
                        <a:pt x="94" y="0"/>
                      </a:lnTo>
                      <a:lnTo>
                        <a:pt x="105" y="58"/>
                      </a:lnTo>
                      <a:lnTo>
                        <a:pt x="115" y="86"/>
                      </a:lnTo>
                      <a:lnTo>
                        <a:pt x="126" y="86"/>
                      </a:lnTo>
                      <a:lnTo>
                        <a:pt x="137" y="65"/>
                      </a:lnTo>
                      <a:lnTo>
                        <a:pt x="146" y="94"/>
                      </a:lnTo>
                      <a:lnTo>
                        <a:pt x="157" y="153"/>
                      </a:lnTo>
                      <a:lnTo>
                        <a:pt x="167" y="192"/>
                      </a:lnTo>
                      <a:lnTo>
                        <a:pt x="178" y="203"/>
                      </a:lnTo>
                      <a:lnTo>
                        <a:pt x="188" y="192"/>
                      </a:lnTo>
                      <a:lnTo>
                        <a:pt x="199" y="211"/>
                      </a:lnTo>
                      <a:lnTo>
                        <a:pt x="210" y="206"/>
                      </a:lnTo>
                      <a:lnTo>
                        <a:pt x="220" y="190"/>
                      </a:lnTo>
                      <a:lnTo>
                        <a:pt x="231" y="307"/>
                      </a:lnTo>
                      <a:lnTo>
                        <a:pt x="240" y="329"/>
                      </a:lnTo>
                      <a:lnTo>
                        <a:pt x="250" y="307"/>
                      </a:lnTo>
                      <a:lnTo>
                        <a:pt x="261" y="290"/>
                      </a:lnTo>
                      <a:lnTo>
                        <a:pt x="272" y="312"/>
                      </a:lnTo>
                      <a:lnTo>
                        <a:pt x="282" y="274"/>
                      </a:lnTo>
                      <a:lnTo>
                        <a:pt x="293" y="237"/>
                      </a:lnTo>
                      <a:lnTo>
                        <a:pt x="303" y="368"/>
                      </a:lnTo>
                      <a:lnTo>
                        <a:pt x="314" y="399"/>
                      </a:lnTo>
                      <a:lnTo>
                        <a:pt x="323" y="443"/>
                      </a:lnTo>
                      <a:lnTo>
                        <a:pt x="334" y="414"/>
                      </a:lnTo>
                      <a:lnTo>
                        <a:pt x="345" y="414"/>
                      </a:lnTo>
                      <a:lnTo>
                        <a:pt x="355" y="404"/>
                      </a:lnTo>
                      <a:lnTo>
                        <a:pt x="366" y="400"/>
                      </a:lnTo>
                      <a:lnTo>
                        <a:pt x="376" y="402"/>
                      </a:lnTo>
                      <a:lnTo>
                        <a:pt x="387" y="371"/>
                      </a:lnTo>
                      <a:lnTo>
                        <a:pt x="396" y="485"/>
                      </a:lnTo>
                      <a:lnTo>
                        <a:pt x="407" y="476"/>
                      </a:lnTo>
                      <a:lnTo>
                        <a:pt x="418" y="476"/>
                      </a:lnTo>
                      <a:lnTo>
                        <a:pt x="428" y="499"/>
                      </a:lnTo>
                      <a:lnTo>
                        <a:pt x="439" y="502"/>
                      </a:lnTo>
                      <a:lnTo>
                        <a:pt x="449" y="496"/>
                      </a:lnTo>
                      <a:lnTo>
                        <a:pt x="460" y="499"/>
                      </a:lnTo>
                      <a:lnTo>
                        <a:pt x="470" y="516"/>
                      </a:lnTo>
                      <a:lnTo>
                        <a:pt x="481" y="563"/>
                      </a:lnTo>
                      <a:lnTo>
                        <a:pt x="492" y="517"/>
                      </a:lnTo>
                      <a:lnTo>
                        <a:pt x="501" y="473"/>
                      </a:lnTo>
                      <a:lnTo>
                        <a:pt x="512" y="456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6" name="Freeform 57"/>
                <p:cNvSpPr>
                  <a:spLocks/>
                </p:cNvSpPr>
                <p:nvPr/>
              </p:nvSpPr>
              <p:spPr bwMode="auto">
                <a:xfrm>
                  <a:off x="2109" y="1727"/>
                  <a:ext cx="245" cy="108"/>
                </a:xfrm>
                <a:custGeom>
                  <a:avLst/>
                  <a:gdLst>
                    <a:gd name="T0" fmla="*/ 0 w 511"/>
                    <a:gd name="T1" fmla="*/ 192 h 223"/>
                    <a:gd name="T2" fmla="*/ 10 w 511"/>
                    <a:gd name="T3" fmla="*/ 223 h 223"/>
                    <a:gd name="T4" fmla="*/ 21 w 511"/>
                    <a:gd name="T5" fmla="*/ 173 h 223"/>
                    <a:gd name="T6" fmla="*/ 31 w 511"/>
                    <a:gd name="T7" fmla="*/ 161 h 223"/>
                    <a:gd name="T8" fmla="*/ 42 w 511"/>
                    <a:gd name="T9" fmla="*/ 166 h 223"/>
                    <a:gd name="T10" fmla="*/ 53 w 511"/>
                    <a:gd name="T11" fmla="*/ 168 h 223"/>
                    <a:gd name="T12" fmla="*/ 63 w 511"/>
                    <a:gd name="T13" fmla="*/ 144 h 223"/>
                    <a:gd name="T14" fmla="*/ 74 w 511"/>
                    <a:gd name="T15" fmla="*/ 123 h 223"/>
                    <a:gd name="T16" fmla="*/ 83 w 511"/>
                    <a:gd name="T17" fmla="*/ 143 h 223"/>
                    <a:gd name="T18" fmla="*/ 94 w 511"/>
                    <a:gd name="T19" fmla="*/ 172 h 223"/>
                    <a:gd name="T20" fmla="*/ 104 w 511"/>
                    <a:gd name="T21" fmla="*/ 158 h 223"/>
                    <a:gd name="T22" fmla="*/ 115 w 511"/>
                    <a:gd name="T23" fmla="*/ 158 h 223"/>
                    <a:gd name="T24" fmla="*/ 126 w 511"/>
                    <a:gd name="T25" fmla="*/ 137 h 223"/>
                    <a:gd name="T26" fmla="*/ 136 w 511"/>
                    <a:gd name="T27" fmla="*/ 169 h 223"/>
                    <a:gd name="T28" fmla="*/ 147 w 511"/>
                    <a:gd name="T29" fmla="*/ 154 h 223"/>
                    <a:gd name="T30" fmla="*/ 156 w 511"/>
                    <a:gd name="T31" fmla="*/ 162 h 223"/>
                    <a:gd name="T32" fmla="*/ 167 w 511"/>
                    <a:gd name="T33" fmla="*/ 156 h 223"/>
                    <a:gd name="T34" fmla="*/ 177 w 511"/>
                    <a:gd name="T35" fmla="*/ 189 h 223"/>
                    <a:gd name="T36" fmla="*/ 188 w 511"/>
                    <a:gd name="T37" fmla="*/ 154 h 223"/>
                    <a:gd name="T38" fmla="*/ 199 w 511"/>
                    <a:gd name="T39" fmla="*/ 171 h 223"/>
                    <a:gd name="T40" fmla="*/ 209 w 511"/>
                    <a:gd name="T41" fmla="*/ 153 h 223"/>
                    <a:gd name="T42" fmla="*/ 220 w 511"/>
                    <a:gd name="T43" fmla="*/ 132 h 223"/>
                    <a:gd name="T44" fmla="*/ 229 w 511"/>
                    <a:gd name="T45" fmla="*/ 83 h 223"/>
                    <a:gd name="T46" fmla="*/ 240 w 511"/>
                    <a:gd name="T47" fmla="*/ 55 h 223"/>
                    <a:gd name="T48" fmla="*/ 250 w 511"/>
                    <a:gd name="T49" fmla="*/ 36 h 223"/>
                    <a:gd name="T50" fmla="*/ 261 w 511"/>
                    <a:gd name="T51" fmla="*/ 71 h 223"/>
                    <a:gd name="T52" fmla="*/ 272 w 511"/>
                    <a:gd name="T53" fmla="*/ 65 h 223"/>
                    <a:gd name="T54" fmla="*/ 282 w 511"/>
                    <a:gd name="T55" fmla="*/ 62 h 223"/>
                    <a:gd name="T56" fmla="*/ 293 w 511"/>
                    <a:gd name="T57" fmla="*/ 106 h 223"/>
                    <a:gd name="T58" fmla="*/ 303 w 511"/>
                    <a:gd name="T59" fmla="*/ 128 h 223"/>
                    <a:gd name="T60" fmla="*/ 313 w 511"/>
                    <a:gd name="T61" fmla="*/ 133 h 223"/>
                    <a:gd name="T62" fmla="*/ 323 w 511"/>
                    <a:gd name="T63" fmla="*/ 107 h 223"/>
                    <a:gd name="T64" fmla="*/ 334 w 511"/>
                    <a:gd name="T65" fmla="*/ 93 h 223"/>
                    <a:gd name="T66" fmla="*/ 345 w 511"/>
                    <a:gd name="T67" fmla="*/ 80 h 223"/>
                    <a:gd name="T68" fmla="*/ 355 w 511"/>
                    <a:gd name="T69" fmla="*/ 60 h 223"/>
                    <a:gd name="T70" fmla="*/ 366 w 511"/>
                    <a:gd name="T71" fmla="*/ 45 h 223"/>
                    <a:gd name="T72" fmla="*/ 376 w 511"/>
                    <a:gd name="T73" fmla="*/ 37 h 223"/>
                    <a:gd name="T74" fmla="*/ 387 w 511"/>
                    <a:gd name="T75" fmla="*/ 62 h 223"/>
                    <a:gd name="T76" fmla="*/ 396 w 511"/>
                    <a:gd name="T77" fmla="*/ 96 h 223"/>
                    <a:gd name="T78" fmla="*/ 407 w 511"/>
                    <a:gd name="T79" fmla="*/ 121 h 223"/>
                    <a:gd name="T80" fmla="*/ 417 w 511"/>
                    <a:gd name="T81" fmla="*/ 77 h 223"/>
                    <a:gd name="T82" fmla="*/ 428 w 511"/>
                    <a:gd name="T83" fmla="*/ 82 h 223"/>
                    <a:gd name="T84" fmla="*/ 438 w 511"/>
                    <a:gd name="T85" fmla="*/ 77 h 223"/>
                    <a:gd name="T86" fmla="*/ 449 w 511"/>
                    <a:gd name="T87" fmla="*/ 46 h 223"/>
                    <a:gd name="T88" fmla="*/ 460 w 511"/>
                    <a:gd name="T89" fmla="*/ 31 h 223"/>
                    <a:gd name="T90" fmla="*/ 469 w 511"/>
                    <a:gd name="T91" fmla="*/ 11 h 223"/>
                    <a:gd name="T92" fmla="*/ 480 w 511"/>
                    <a:gd name="T93" fmla="*/ 4 h 223"/>
                    <a:gd name="T94" fmla="*/ 490 w 511"/>
                    <a:gd name="T95" fmla="*/ 0 h 223"/>
                    <a:gd name="T96" fmla="*/ 501 w 511"/>
                    <a:gd name="T97" fmla="*/ 47 h 223"/>
                    <a:gd name="T98" fmla="*/ 511 w 511"/>
                    <a:gd name="T99" fmla="*/ 37 h 2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23">
                      <a:moveTo>
                        <a:pt x="0" y="192"/>
                      </a:moveTo>
                      <a:lnTo>
                        <a:pt x="10" y="223"/>
                      </a:lnTo>
                      <a:lnTo>
                        <a:pt x="21" y="173"/>
                      </a:lnTo>
                      <a:lnTo>
                        <a:pt x="31" y="161"/>
                      </a:lnTo>
                      <a:lnTo>
                        <a:pt x="42" y="166"/>
                      </a:lnTo>
                      <a:lnTo>
                        <a:pt x="53" y="168"/>
                      </a:lnTo>
                      <a:lnTo>
                        <a:pt x="63" y="144"/>
                      </a:lnTo>
                      <a:lnTo>
                        <a:pt x="74" y="123"/>
                      </a:lnTo>
                      <a:lnTo>
                        <a:pt x="83" y="143"/>
                      </a:lnTo>
                      <a:lnTo>
                        <a:pt x="94" y="172"/>
                      </a:lnTo>
                      <a:lnTo>
                        <a:pt x="104" y="158"/>
                      </a:lnTo>
                      <a:lnTo>
                        <a:pt x="115" y="158"/>
                      </a:lnTo>
                      <a:lnTo>
                        <a:pt x="126" y="137"/>
                      </a:lnTo>
                      <a:lnTo>
                        <a:pt x="136" y="169"/>
                      </a:lnTo>
                      <a:lnTo>
                        <a:pt x="147" y="154"/>
                      </a:lnTo>
                      <a:lnTo>
                        <a:pt x="156" y="162"/>
                      </a:lnTo>
                      <a:lnTo>
                        <a:pt x="167" y="156"/>
                      </a:lnTo>
                      <a:lnTo>
                        <a:pt x="177" y="189"/>
                      </a:lnTo>
                      <a:lnTo>
                        <a:pt x="188" y="154"/>
                      </a:lnTo>
                      <a:lnTo>
                        <a:pt x="199" y="171"/>
                      </a:lnTo>
                      <a:lnTo>
                        <a:pt x="209" y="153"/>
                      </a:lnTo>
                      <a:lnTo>
                        <a:pt x="220" y="132"/>
                      </a:lnTo>
                      <a:lnTo>
                        <a:pt x="229" y="83"/>
                      </a:lnTo>
                      <a:lnTo>
                        <a:pt x="240" y="55"/>
                      </a:lnTo>
                      <a:lnTo>
                        <a:pt x="250" y="36"/>
                      </a:lnTo>
                      <a:lnTo>
                        <a:pt x="261" y="71"/>
                      </a:lnTo>
                      <a:lnTo>
                        <a:pt x="272" y="65"/>
                      </a:lnTo>
                      <a:lnTo>
                        <a:pt x="282" y="62"/>
                      </a:lnTo>
                      <a:lnTo>
                        <a:pt x="293" y="106"/>
                      </a:lnTo>
                      <a:lnTo>
                        <a:pt x="303" y="128"/>
                      </a:lnTo>
                      <a:lnTo>
                        <a:pt x="313" y="133"/>
                      </a:lnTo>
                      <a:lnTo>
                        <a:pt x="323" y="107"/>
                      </a:lnTo>
                      <a:lnTo>
                        <a:pt x="334" y="93"/>
                      </a:lnTo>
                      <a:lnTo>
                        <a:pt x="345" y="80"/>
                      </a:lnTo>
                      <a:lnTo>
                        <a:pt x="355" y="60"/>
                      </a:lnTo>
                      <a:lnTo>
                        <a:pt x="366" y="45"/>
                      </a:lnTo>
                      <a:lnTo>
                        <a:pt x="376" y="37"/>
                      </a:lnTo>
                      <a:lnTo>
                        <a:pt x="387" y="62"/>
                      </a:lnTo>
                      <a:lnTo>
                        <a:pt x="396" y="96"/>
                      </a:lnTo>
                      <a:lnTo>
                        <a:pt x="407" y="121"/>
                      </a:lnTo>
                      <a:lnTo>
                        <a:pt x="417" y="77"/>
                      </a:lnTo>
                      <a:lnTo>
                        <a:pt x="428" y="82"/>
                      </a:lnTo>
                      <a:lnTo>
                        <a:pt x="438" y="77"/>
                      </a:lnTo>
                      <a:lnTo>
                        <a:pt x="449" y="46"/>
                      </a:lnTo>
                      <a:lnTo>
                        <a:pt x="460" y="31"/>
                      </a:lnTo>
                      <a:lnTo>
                        <a:pt x="469" y="11"/>
                      </a:lnTo>
                      <a:lnTo>
                        <a:pt x="480" y="4"/>
                      </a:lnTo>
                      <a:lnTo>
                        <a:pt x="490" y="0"/>
                      </a:lnTo>
                      <a:lnTo>
                        <a:pt x="501" y="47"/>
                      </a:lnTo>
                      <a:lnTo>
                        <a:pt x="511" y="37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7" name="Freeform 58"/>
                <p:cNvSpPr>
                  <a:spLocks/>
                </p:cNvSpPr>
                <p:nvPr/>
              </p:nvSpPr>
              <p:spPr bwMode="auto">
                <a:xfrm>
                  <a:off x="2354" y="1725"/>
                  <a:ext cx="75" cy="85"/>
                </a:xfrm>
                <a:custGeom>
                  <a:avLst/>
                  <a:gdLst>
                    <a:gd name="T0" fmla="*/ 0 w 156"/>
                    <a:gd name="T1" fmla="*/ 44 h 177"/>
                    <a:gd name="T2" fmla="*/ 11 w 156"/>
                    <a:gd name="T3" fmla="*/ 12 h 177"/>
                    <a:gd name="T4" fmla="*/ 22 w 156"/>
                    <a:gd name="T5" fmla="*/ 0 h 177"/>
                    <a:gd name="T6" fmla="*/ 31 w 156"/>
                    <a:gd name="T7" fmla="*/ 60 h 177"/>
                    <a:gd name="T8" fmla="*/ 42 w 156"/>
                    <a:gd name="T9" fmla="*/ 64 h 177"/>
                    <a:gd name="T10" fmla="*/ 52 w 156"/>
                    <a:gd name="T11" fmla="*/ 74 h 177"/>
                    <a:gd name="T12" fmla="*/ 63 w 156"/>
                    <a:gd name="T13" fmla="*/ 177 h 177"/>
                    <a:gd name="T14" fmla="*/ 73 w 156"/>
                    <a:gd name="T15" fmla="*/ 132 h 177"/>
                    <a:gd name="T16" fmla="*/ 83 w 156"/>
                    <a:gd name="T17" fmla="*/ 101 h 177"/>
                    <a:gd name="T18" fmla="*/ 94 w 156"/>
                    <a:gd name="T19" fmla="*/ 121 h 177"/>
                    <a:gd name="T20" fmla="*/ 104 w 156"/>
                    <a:gd name="T21" fmla="*/ 159 h 177"/>
                    <a:gd name="T22" fmla="*/ 115 w 156"/>
                    <a:gd name="T23" fmla="*/ 154 h 177"/>
                    <a:gd name="T24" fmla="*/ 125 w 156"/>
                    <a:gd name="T25" fmla="*/ 116 h 177"/>
                    <a:gd name="T26" fmla="*/ 135 w 156"/>
                    <a:gd name="T27" fmla="*/ 62 h 177"/>
                    <a:gd name="T28" fmla="*/ 145 w 156"/>
                    <a:gd name="T29" fmla="*/ 62 h 177"/>
                    <a:gd name="T30" fmla="*/ 156 w 156"/>
                    <a:gd name="T31" fmla="*/ 78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77">
                      <a:moveTo>
                        <a:pt x="0" y="44"/>
                      </a:moveTo>
                      <a:lnTo>
                        <a:pt x="11" y="12"/>
                      </a:lnTo>
                      <a:lnTo>
                        <a:pt x="22" y="0"/>
                      </a:lnTo>
                      <a:lnTo>
                        <a:pt x="31" y="60"/>
                      </a:lnTo>
                      <a:lnTo>
                        <a:pt x="42" y="64"/>
                      </a:lnTo>
                      <a:lnTo>
                        <a:pt x="52" y="74"/>
                      </a:lnTo>
                      <a:lnTo>
                        <a:pt x="63" y="177"/>
                      </a:lnTo>
                      <a:lnTo>
                        <a:pt x="73" y="132"/>
                      </a:lnTo>
                      <a:lnTo>
                        <a:pt x="83" y="101"/>
                      </a:lnTo>
                      <a:lnTo>
                        <a:pt x="94" y="121"/>
                      </a:lnTo>
                      <a:lnTo>
                        <a:pt x="104" y="159"/>
                      </a:lnTo>
                      <a:lnTo>
                        <a:pt x="115" y="154"/>
                      </a:lnTo>
                      <a:lnTo>
                        <a:pt x="125" y="116"/>
                      </a:lnTo>
                      <a:lnTo>
                        <a:pt x="135" y="62"/>
                      </a:lnTo>
                      <a:lnTo>
                        <a:pt x="145" y="62"/>
                      </a:lnTo>
                      <a:lnTo>
                        <a:pt x="156" y="78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8" name="Freeform 59"/>
                <p:cNvSpPr>
                  <a:spLocks/>
                </p:cNvSpPr>
                <p:nvPr/>
              </p:nvSpPr>
              <p:spPr bwMode="auto">
                <a:xfrm>
                  <a:off x="1618" y="1701"/>
                  <a:ext cx="245" cy="131"/>
                </a:xfrm>
                <a:custGeom>
                  <a:avLst/>
                  <a:gdLst>
                    <a:gd name="T0" fmla="*/ 0 w 510"/>
                    <a:gd name="T1" fmla="*/ 223 h 273"/>
                    <a:gd name="T2" fmla="*/ 11 w 510"/>
                    <a:gd name="T3" fmla="*/ 273 h 273"/>
                    <a:gd name="T4" fmla="*/ 21 w 510"/>
                    <a:gd name="T5" fmla="*/ 185 h 273"/>
                    <a:gd name="T6" fmla="*/ 31 w 510"/>
                    <a:gd name="T7" fmla="*/ 166 h 273"/>
                    <a:gd name="T8" fmla="*/ 42 w 510"/>
                    <a:gd name="T9" fmla="*/ 153 h 273"/>
                    <a:gd name="T10" fmla="*/ 52 w 510"/>
                    <a:gd name="T11" fmla="*/ 168 h 273"/>
                    <a:gd name="T12" fmla="*/ 63 w 510"/>
                    <a:gd name="T13" fmla="*/ 185 h 273"/>
                    <a:gd name="T14" fmla="*/ 73 w 510"/>
                    <a:gd name="T15" fmla="*/ 180 h 273"/>
                    <a:gd name="T16" fmla="*/ 83 w 510"/>
                    <a:gd name="T17" fmla="*/ 137 h 273"/>
                    <a:gd name="T18" fmla="*/ 94 w 510"/>
                    <a:gd name="T19" fmla="*/ 110 h 273"/>
                    <a:gd name="T20" fmla="*/ 104 w 510"/>
                    <a:gd name="T21" fmla="*/ 108 h 273"/>
                    <a:gd name="T22" fmla="*/ 114 w 510"/>
                    <a:gd name="T23" fmla="*/ 109 h 273"/>
                    <a:gd name="T24" fmla="*/ 125 w 510"/>
                    <a:gd name="T25" fmla="*/ 80 h 273"/>
                    <a:gd name="T26" fmla="*/ 136 w 510"/>
                    <a:gd name="T27" fmla="*/ 65 h 273"/>
                    <a:gd name="T28" fmla="*/ 145 w 510"/>
                    <a:gd name="T29" fmla="*/ 75 h 273"/>
                    <a:gd name="T30" fmla="*/ 156 w 510"/>
                    <a:gd name="T31" fmla="*/ 104 h 273"/>
                    <a:gd name="T32" fmla="*/ 166 w 510"/>
                    <a:gd name="T33" fmla="*/ 106 h 273"/>
                    <a:gd name="T34" fmla="*/ 177 w 510"/>
                    <a:gd name="T35" fmla="*/ 94 h 273"/>
                    <a:gd name="T36" fmla="*/ 187 w 510"/>
                    <a:gd name="T37" fmla="*/ 74 h 273"/>
                    <a:gd name="T38" fmla="*/ 198 w 510"/>
                    <a:gd name="T39" fmla="*/ 122 h 273"/>
                    <a:gd name="T40" fmla="*/ 209 w 510"/>
                    <a:gd name="T41" fmla="*/ 79 h 273"/>
                    <a:gd name="T42" fmla="*/ 218 w 510"/>
                    <a:gd name="T43" fmla="*/ 68 h 273"/>
                    <a:gd name="T44" fmla="*/ 229 w 510"/>
                    <a:gd name="T45" fmla="*/ 78 h 273"/>
                    <a:gd name="T46" fmla="*/ 239 w 510"/>
                    <a:gd name="T47" fmla="*/ 99 h 273"/>
                    <a:gd name="T48" fmla="*/ 250 w 510"/>
                    <a:gd name="T49" fmla="*/ 100 h 273"/>
                    <a:gd name="T50" fmla="*/ 260 w 510"/>
                    <a:gd name="T51" fmla="*/ 89 h 273"/>
                    <a:gd name="T52" fmla="*/ 271 w 510"/>
                    <a:gd name="T53" fmla="*/ 100 h 273"/>
                    <a:gd name="T54" fmla="*/ 282 w 510"/>
                    <a:gd name="T55" fmla="*/ 116 h 273"/>
                    <a:gd name="T56" fmla="*/ 291 w 510"/>
                    <a:gd name="T57" fmla="*/ 127 h 273"/>
                    <a:gd name="T58" fmla="*/ 302 w 510"/>
                    <a:gd name="T59" fmla="*/ 124 h 273"/>
                    <a:gd name="T60" fmla="*/ 312 w 510"/>
                    <a:gd name="T61" fmla="*/ 113 h 273"/>
                    <a:gd name="T62" fmla="*/ 323 w 510"/>
                    <a:gd name="T63" fmla="*/ 74 h 273"/>
                    <a:gd name="T64" fmla="*/ 333 w 510"/>
                    <a:gd name="T65" fmla="*/ 41 h 273"/>
                    <a:gd name="T66" fmla="*/ 344 w 510"/>
                    <a:gd name="T67" fmla="*/ 6 h 273"/>
                    <a:gd name="T68" fmla="*/ 354 w 510"/>
                    <a:gd name="T69" fmla="*/ 0 h 273"/>
                    <a:gd name="T70" fmla="*/ 364 w 510"/>
                    <a:gd name="T71" fmla="*/ 33 h 273"/>
                    <a:gd name="T72" fmla="*/ 375 w 510"/>
                    <a:gd name="T73" fmla="*/ 53 h 273"/>
                    <a:gd name="T74" fmla="*/ 385 w 510"/>
                    <a:gd name="T75" fmla="*/ 77 h 273"/>
                    <a:gd name="T76" fmla="*/ 396 w 510"/>
                    <a:gd name="T77" fmla="*/ 103 h 273"/>
                    <a:gd name="T78" fmla="*/ 406 w 510"/>
                    <a:gd name="T79" fmla="*/ 108 h 273"/>
                    <a:gd name="T80" fmla="*/ 416 w 510"/>
                    <a:gd name="T81" fmla="*/ 136 h 273"/>
                    <a:gd name="T82" fmla="*/ 427 w 510"/>
                    <a:gd name="T83" fmla="*/ 180 h 273"/>
                    <a:gd name="T84" fmla="*/ 437 w 510"/>
                    <a:gd name="T85" fmla="*/ 192 h 273"/>
                    <a:gd name="T86" fmla="*/ 448 w 510"/>
                    <a:gd name="T87" fmla="*/ 168 h 273"/>
                    <a:gd name="T88" fmla="*/ 458 w 510"/>
                    <a:gd name="T89" fmla="*/ 191 h 273"/>
                    <a:gd name="T90" fmla="*/ 469 w 510"/>
                    <a:gd name="T91" fmla="*/ 191 h 273"/>
                    <a:gd name="T92" fmla="*/ 478 w 510"/>
                    <a:gd name="T93" fmla="*/ 199 h 273"/>
                    <a:gd name="T94" fmla="*/ 489 w 510"/>
                    <a:gd name="T95" fmla="*/ 191 h 273"/>
                    <a:gd name="T96" fmla="*/ 500 w 510"/>
                    <a:gd name="T97" fmla="*/ 212 h 273"/>
                    <a:gd name="T98" fmla="*/ 510 w 510"/>
                    <a:gd name="T99" fmla="*/ 212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273">
                      <a:moveTo>
                        <a:pt x="0" y="223"/>
                      </a:moveTo>
                      <a:lnTo>
                        <a:pt x="11" y="273"/>
                      </a:lnTo>
                      <a:lnTo>
                        <a:pt x="21" y="185"/>
                      </a:lnTo>
                      <a:lnTo>
                        <a:pt x="31" y="166"/>
                      </a:lnTo>
                      <a:lnTo>
                        <a:pt x="42" y="153"/>
                      </a:lnTo>
                      <a:lnTo>
                        <a:pt x="52" y="168"/>
                      </a:lnTo>
                      <a:lnTo>
                        <a:pt x="63" y="185"/>
                      </a:lnTo>
                      <a:lnTo>
                        <a:pt x="73" y="180"/>
                      </a:lnTo>
                      <a:lnTo>
                        <a:pt x="83" y="137"/>
                      </a:lnTo>
                      <a:lnTo>
                        <a:pt x="94" y="110"/>
                      </a:lnTo>
                      <a:lnTo>
                        <a:pt x="104" y="108"/>
                      </a:lnTo>
                      <a:lnTo>
                        <a:pt x="114" y="109"/>
                      </a:lnTo>
                      <a:lnTo>
                        <a:pt x="125" y="80"/>
                      </a:lnTo>
                      <a:lnTo>
                        <a:pt x="136" y="65"/>
                      </a:lnTo>
                      <a:lnTo>
                        <a:pt x="145" y="75"/>
                      </a:lnTo>
                      <a:lnTo>
                        <a:pt x="156" y="104"/>
                      </a:lnTo>
                      <a:lnTo>
                        <a:pt x="166" y="106"/>
                      </a:lnTo>
                      <a:lnTo>
                        <a:pt x="177" y="94"/>
                      </a:lnTo>
                      <a:lnTo>
                        <a:pt x="187" y="74"/>
                      </a:lnTo>
                      <a:lnTo>
                        <a:pt x="198" y="122"/>
                      </a:lnTo>
                      <a:lnTo>
                        <a:pt x="209" y="79"/>
                      </a:lnTo>
                      <a:lnTo>
                        <a:pt x="218" y="68"/>
                      </a:lnTo>
                      <a:lnTo>
                        <a:pt x="229" y="78"/>
                      </a:lnTo>
                      <a:lnTo>
                        <a:pt x="239" y="99"/>
                      </a:lnTo>
                      <a:lnTo>
                        <a:pt x="250" y="100"/>
                      </a:lnTo>
                      <a:lnTo>
                        <a:pt x="260" y="89"/>
                      </a:lnTo>
                      <a:lnTo>
                        <a:pt x="271" y="100"/>
                      </a:lnTo>
                      <a:lnTo>
                        <a:pt x="282" y="116"/>
                      </a:lnTo>
                      <a:lnTo>
                        <a:pt x="291" y="127"/>
                      </a:lnTo>
                      <a:lnTo>
                        <a:pt x="302" y="124"/>
                      </a:lnTo>
                      <a:lnTo>
                        <a:pt x="312" y="113"/>
                      </a:lnTo>
                      <a:lnTo>
                        <a:pt x="323" y="74"/>
                      </a:lnTo>
                      <a:lnTo>
                        <a:pt x="333" y="41"/>
                      </a:lnTo>
                      <a:lnTo>
                        <a:pt x="344" y="6"/>
                      </a:lnTo>
                      <a:lnTo>
                        <a:pt x="354" y="0"/>
                      </a:lnTo>
                      <a:lnTo>
                        <a:pt x="364" y="33"/>
                      </a:lnTo>
                      <a:lnTo>
                        <a:pt x="375" y="53"/>
                      </a:lnTo>
                      <a:lnTo>
                        <a:pt x="385" y="77"/>
                      </a:lnTo>
                      <a:lnTo>
                        <a:pt x="396" y="103"/>
                      </a:lnTo>
                      <a:lnTo>
                        <a:pt x="406" y="108"/>
                      </a:lnTo>
                      <a:lnTo>
                        <a:pt x="416" y="136"/>
                      </a:lnTo>
                      <a:lnTo>
                        <a:pt x="427" y="180"/>
                      </a:lnTo>
                      <a:lnTo>
                        <a:pt x="437" y="192"/>
                      </a:lnTo>
                      <a:lnTo>
                        <a:pt x="448" y="168"/>
                      </a:lnTo>
                      <a:lnTo>
                        <a:pt x="458" y="191"/>
                      </a:lnTo>
                      <a:lnTo>
                        <a:pt x="469" y="191"/>
                      </a:lnTo>
                      <a:lnTo>
                        <a:pt x="478" y="199"/>
                      </a:lnTo>
                      <a:lnTo>
                        <a:pt x="489" y="191"/>
                      </a:lnTo>
                      <a:lnTo>
                        <a:pt x="500" y="212"/>
                      </a:lnTo>
                      <a:lnTo>
                        <a:pt x="510" y="212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9" name="Freeform 60"/>
                <p:cNvSpPr>
                  <a:spLocks/>
                </p:cNvSpPr>
                <p:nvPr/>
              </p:nvSpPr>
              <p:spPr bwMode="auto">
                <a:xfrm>
                  <a:off x="1863" y="1733"/>
                  <a:ext cx="246" cy="69"/>
                </a:xfrm>
                <a:custGeom>
                  <a:avLst/>
                  <a:gdLst>
                    <a:gd name="T0" fmla="*/ 0 w 512"/>
                    <a:gd name="T1" fmla="*/ 144 h 144"/>
                    <a:gd name="T2" fmla="*/ 11 w 512"/>
                    <a:gd name="T3" fmla="*/ 129 h 144"/>
                    <a:gd name="T4" fmla="*/ 21 w 512"/>
                    <a:gd name="T5" fmla="*/ 118 h 144"/>
                    <a:gd name="T6" fmla="*/ 32 w 512"/>
                    <a:gd name="T7" fmla="*/ 111 h 144"/>
                    <a:gd name="T8" fmla="*/ 42 w 512"/>
                    <a:gd name="T9" fmla="*/ 78 h 144"/>
                    <a:gd name="T10" fmla="*/ 53 w 512"/>
                    <a:gd name="T11" fmla="*/ 95 h 144"/>
                    <a:gd name="T12" fmla="*/ 63 w 512"/>
                    <a:gd name="T13" fmla="*/ 82 h 144"/>
                    <a:gd name="T14" fmla="*/ 73 w 512"/>
                    <a:gd name="T15" fmla="*/ 40 h 144"/>
                    <a:gd name="T16" fmla="*/ 84 w 512"/>
                    <a:gd name="T17" fmla="*/ 0 h 144"/>
                    <a:gd name="T18" fmla="*/ 94 w 512"/>
                    <a:gd name="T19" fmla="*/ 13 h 144"/>
                    <a:gd name="T20" fmla="*/ 105 w 512"/>
                    <a:gd name="T21" fmla="*/ 31 h 144"/>
                    <a:gd name="T22" fmla="*/ 115 w 512"/>
                    <a:gd name="T23" fmla="*/ 40 h 144"/>
                    <a:gd name="T24" fmla="*/ 126 w 512"/>
                    <a:gd name="T25" fmla="*/ 60 h 144"/>
                    <a:gd name="T26" fmla="*/ 137 w 512"/>
                    <a:gd name="T27" fmla="*/ 18 h 144"/>
                    <a:gd name="T28" fmla="*/ 146 w 512"/>
                    <a:gd name="T29" fmla="*/ 54 h 144"/>
                    <a:gd name="T30" fmla="*/ 157 w 512"/>
                    <a:gd name="T31" fmla="*/ 106 h 144"/>
                    <a:gd name="T32" fmla="*/ 167 w 512"/>
                    <a:gd name="T33" fmla="*/ 101 h 144"/>
                    <a:gd name="T34" fmla="*/ 178 w 512"/>
                    <a:gd name="T35" fmla="*/ 95 h 144"/>
                    <a:gd name="T36" fmla="*/ 188 w 512"/>
                    <a:gd name="T37" fmla="*/ 36 h 144"/>
                    <a:gd name="T38" fmla="*/ 199 w 512"/>
                    <a:gd name="T39" fmla="*/ 54 h 144"/>
                    <a:gd name="T40" fmla="*/ 210 w 512"/>
                    <a:gd name="T41" fmla="*/ 66 h 144"/>
                    <a:gd name="T42" fmla="*/ 220 w 512"/>
                    <a:gd name="T43" fmla="*/ 71 h 144"/>
                    <a:gd name="T44" fmla="*/ 231 w 512"/>
                    <a:gd name="T45" fmla="*/ 40 h 144"/>
                    <a:gd name="T46" fmla="*/ 240 w 512"/>
                    <a:gd name="T47" fmla="*/ 18 h 144"/>
                    <a:gd name="T48" fmla="*/ 250 w 512"/>
                    <a:gd name="T49" fmla="*/ 4 h 144"/>
                    <a:gd name="T50" fmla="*/ 261 w 512"/>
                    <a:gd name="T51" fmla="*/ 23 h 144"/>
                    <a:gd name="T52" fmla="*/ 272 w 512"/>
                    <a:gd name="T53" fmla="*/ 50 h 144"/>
                    <a:gd name="T54" fmla="*/ 282 w 512"/>
                    <a:gd name="T55" fmla="*/ 55 h 144"/>
                    <a:gd name="T56" fmla="*/ 293 w 512"/>
                    <a:gd name="T57" fmla="*/ 36 h 144"/>
                    <a:gd name="T58" fmla="*/ 303 w 512"/>
                    <a:gd name="T59" fmla="*/ 23 h 144"/>
                    <a:gd name="T60" fmla="*/ 314 w 512"/>
                    <a:gd name="T61" fmla="*/ 43 h 144"/>
                    <a:gd name="T62" fmla="*/ 323 w 512"/>
                    <a:gd name="T63" fmla="*/ 108 h 144"/>
                    <a:gd name="T64" fmla="*/ 334 w 512"/>
                    <a:gd name="T65" fmla="*/ 134 h 144"/>
                    <a:gd name="T66" fmla="*/ 345 w 512"/>
                    <a:gd name="T67" fmla="*/ 117 h 144"/>
                    <a:gd name="T68" fmla="*/ 355 w 512"/>
                    <a:gd name="T69" fmla="*/ 121 h 144"/>
                    <a:gd name="T70" fmla="*/ 366 w 512"/>
                    <a:gd name="T71" fmla="*/ 78 h 144"/>
                    <a:gd name="T72" fmla="*/ 376 w 512"/>
                    <a:gd name="T73" fmla="*/ 43 h 144"/>
                    <a:gd name="T74" fmla="*/ 387 w 512"/>
                    <a:gd name="T75" fmla="*/ 26 h 144"/>
                    <a:gd name="T76" fmla="*/ 396 w 512"/>
                    <a:gd name="T77" fmla="*/ 38 h 144"/>
                    <a:gd name="T78" fmla="*/ 407 w 512"/>
                    <a:gd name="T79" fmla="*/ 48 h 144"/>
                    <a:gd name="T80" fmla="*/ 418 w 512"/>
                    <a:gd name="T81" fmla="*/ 57 h 144"/>
                    <a:gd name="T82" fmla="*/ 428 w 512"/>
                    <a:gd name="T83" fmla="*/ 80 h 144"/>
                    <a:gd name="T84" fmla="*/ 439 w 512"/>
                    <a:gd name="T85" fmla="*/ 64 h 144"/>
                    <a:gd name="T86" fmla="*/ 449 w 512"/>
                    <a:gd name="T87" fmla="*/ 66 h 144"/>
                    <a:gd name="T88" fmla="*/ 460 w 512"/>
                    <a:gd name="T89" fmla="*/ 77 h 144"/>
                    <a:gd name="T90" fmla="*/ 470 w 512"/>
                    <a:gd name="T91" fmla="*/ 80 h 144"/>
                    <a:gd name="T92" fmla="*/ 481 w 512"/>
                    <a:gd name="T93" fmla="*/ 90 h 144"/>
                    <a:gd name="T94" fmla="*/ 492 w 512"/>
                    <a:gd name="T95" fmla="*/ 98 h 144"/>
                    <a:gd name="T96" fmla="*/ 501 w 512"/>
                    <a:gd name="T97" fmla="*/ 91 h 144"/>
                    <a:gd name="T98" fmla="*/ 512 w 512"/>
                    <a:gd name="T99" fmla="*/ 93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44">
                      <a:moveTo>
                        <a:pt x="0" y="144"/>
                      </a:moveTo>
                      <a:lnTo>
                        <a:pt x="11" y="129"/>
                      </a:lnTo>
                      <a:lnTo>
                        <a:pt x="21" y="118"/>
                      </a:lnTo>
                      <a:lnTo>
                        <a:pt x="32" y="111"/>
                      </a:lnTo>
                      <a:lnTo>
                        <a:pt x="42" y="78"/>
                      </a:lnTo>
                      <a:lnTo>
                        <a:pt x="53" y="95"/>
                      </a:lnTo>
                      <a:lnTo>
                        <a:pt x="63" y="82"/>
                      </a:lnTo>
                      <a:lnTo>
                        <a:pt x="73" y="40"/>
                      </a:lnTo>
                      <a:lnTo>
                        <a:pt x="84" y="0"/>
                      </a:lnTo>
                      <a:lnTo>
                        <a:pt x="94" y="13"/>
                      </a:lnTo>
                      <a:lnTo>
                        <a:pt x="105" y="31"/>
                      </a:lnTo>
                      <a:lnTo>
                        <a:pt x="115" y="40"/>
                      </a:lnTo>
                      <a:lnTo>
                        <a:pt x="126" y="60"/>
                      </a:lnTo>
                      <a:lnTo>
                        <a:pt x="137" y="18"/>
                      </a:lnTo>
                      <a:lnTo>
                        <a:pt x="146" y="54"/>
                      </a:lnTo>
                      <a:lnTo>
                        <a:pt x="157" y="106"/>
                      </a:lnTo>
                      <a:lnTo>
                        <a:pt x="167" y="101"/>
                      </a:lnTo>
                      <a:lnTo>
                        <a:pt x="178" y="95"/>
                      </a:lnTo>
                      <a:lnTo>
                        <a:pt x="188" y="36"/>
                      </a:lnTo>
                      <a:lnTo>
                        <a:pt x="199" y="54"/>
                      </a:lnTo>
                      <a:lnTo>
                        <a:pt x="210" y="66"/>
                      </a:lnTo>
                      <a:lnTo>
                        <a:pt x="220" y="71"/>
                      </a:lnTo>
                      <a:lnTo>
                        <a:pt x="231" y="40"/>
                      </a:lnTo>
                      <a:lnTo>
                        <a:pt x="240" y="18"/>
                      </a:lnTo>
                      <a:lnTo>
                        <a:pt x="250" y="4"/>
                      </a:lnTo>
                      <a:lnTo>
                        <a:pt x="261" y="23"/>
                      </a:lnTo>
                      <a:lnTo>
                        <a:pt x="272" y="50"/>
                      </a:lnTo>
                      <a:lnTo>
                        <a:pt x="282" y="55"/>
                      </a:lnTo>
                      <a:lnTo>
                        <a:pt x="293" y="36"/>
                      </a:lnTo>
                      <a:lnTo>
                        <a:pt x="303" y="23"/>
                      </a:lnTo>
                      <a:lnTo>
                        <a:pt x="314" y="43"/>
                      </a:lnTo>
                      <a:lnTo>
                        <a:pt x="323" y="108"/>
                      </a:lnTo>
                      <a:lnTo>
                        <a:pt x="334" y="134"/>
                      </a:lnTo>
                      <a:lnTo>
                        <a:pt x="345" y="117"/>
                      </a:lnTo>
                      <a:lnTo>
                        <a:pt x="355" y="121"/>
                      </a:lnTo>
                      <a:lnTo>
                        <a:pt x="366" y="78"/>
                      </a:lnTo>
                      <a:lnTo>
                        <a:pt x="376" y="43"/>
                      </a:lnTo>
                      <a:lnTo>
                        <a:pt x="387" y="26"/>
                      </a:lnTo>
                      <a:lnTo>
                        <a:pt x="396" y="38"/>
                      </a:lnTo>
                      <a:lnTo>
                        <a:pt x="407" y="48"/>
                      </a:lnTo>
                      <a:lnTo>
                        <a:pt x="418" y="57"/>
                      </a:lnTo>
                      <a:lnTo>
                        <a:pt x="428" y="80"/>
                      </a:lnTo>
                      <a:lnTo>
                        <a:pt x="439" y="64"/>
                      </a:lnTo>
                      <a:lnTo>
                        <a:pt x="449" y="66"/>
                      </a:lnTo>
                      <a:lnTo>
                        <a:pt x="460" y="77"/>
                      </a:lnTo>
                      <a:lnTo>
                        <a:pt x="470" y="80"/>
                      </a:lnTo>
                      <a:lnTo>
                        <a:pt x="481" y="90"/>
                      </a:lnTo>
                      <a:lnTo>
                        <a:pt x="492" y="98"/>
                      </a:lnTo>
                      <a:lnTo>
                        <a:pt x="501" y="91"/>
                      </a:lnTo>
                      <a:lnTo>
                        <a:pt x="512" y="93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0" name="Freeform 61"/>
                <p:cNvSpPr>
                  <a:spLocks/>
                </p:cNvSpPr>
                <p:nvPr/>
              </p:nvSpPr>
              <p:spPr bwMode="auto">
                <a:xfrm>
                  <a:off x="2109" y="1697"/>
                  <a:ext cx="245" cy="184"/>
                </a:xfrm>
                <a:custGeom>
                  <a:avLst/>
                  <a:gdLst>
                    <a:gd name="T0" fmla="*/ 0 w 511"/>
                    <a:gd name="T1" fmla="*/ 169 h 382"/>
                    <a:gd name="T2" fmla="*/ 10 w 511"/>
                    <a:gd name="T3" fmla="*/ 175 h 382"/>
                    <a:gd name="T4" fmla="*/ 21 w 511"/>
                    <a:gd name="T5" fmla="*/ 181 h 382"/>
                    <a:gd name="T6" fmla="*/ 31 w 511"/>
                    <a:gd name="T7" fmla="*/ 199 h 382"/>
                    <a:gd name="T8" fmla="*/ 42 w 511"/>
                    <a:gd name="T9" fmla="*/ 199 h 382"/>
                    <a:gd name="T10" fmla="*/ 53 w 511"/>
                    <a:gd name="T11" fmla="*/ 268 h 382"/>
                    <a:gd name="T12" fmla="*/ 63 w 511"/>
                    <a:gd name="T13" fmla="*/ 278 h 382"/>
                    <a:gd name="T14" fmla="*/ 74 w 511"/>
                    <a:gd name="T15" fmla="*/ 322 h 382"/>
                    <a:gd name="T16" fmla="*/ 83 w 511"/>
                    <a:gd name="T17" fmla="*/ 352 h 382"/>
                    <a:gd name="T18" fmla="*/ 94 w 511"/>
                    <a:gd name="T19" fmla="*/ 382 h 382"/>
                    <a:gd name="T20" fmla="*/ 104 w 511"/>
                    <a:gd name="T21" fmla="*/ 382 h 382"/>
                    <a:gd name="T22" fmla="*/ 115 w 511"/>
                    <a:gd name="T23" fmla="*/ 337 h 382"/>
                    <a:gd name="T24" fmla="*/ 126 w 511"/>
                    <a:gd name="T25" fmla="*/ 362 h 382"/>
                    <a:gd name="T26" fmla="*/ 136 w 511"/>
                    <a:gd name="T27" fmla="*/ 348 h 382"/>
                    <a:gd name="T28" fmla="*/ 147 w 511"/>
                    <a:gd name="T29" fmla="*/ 256 h 382"/>
                    <a:gd name="T30" fmla="*/ 156 w 511"/>
                    <a:gd name="T31" fmla="*/ 303 h 382"/>
                    <a:gd name="T32" fmla="*/ 167 w 511"/>
                    <a:gd name="T33" fmla="*/ 316 h 382"/>
                    <a:gd name="T34" fmla="*/ 177 w 511"/>
                    <a:gd name="T35" fmla="*/ 328 h 382"/>
                    <a:gd name="T36" fmla="*/ 188 w 511"/>
                    <a:gd name="T37" fmla="*/ 339 h 382"/>
                    <a:gd name="T38" fmla="*/ 199 w 511"/>
                    <a:gd name="T39" fmla="*/ 347 h 382"/>
                    <a:gd name="T40" fmla="*/ 209 w 511"/>
                    <a:gd name="T41" fmla="*/ 301 h 382"/>
                    <a:gd name="T42" fmla="*/ 220 w 511"/>
                    <a:gd name="T43" fmla="*/ 279 h 382"/>
                    <a:gd name="T44" fmla="*/ 229 w 511"/>
                    <a:gd name="T45" fmla="*/ 250 h 382"/>
                    <a:gd name="T46" fmla="*/ 240 w 511"/>
                    <a:gd name="T47" fmla="*/ 205 h 382"/>
                    <a:gd name="T48" fmla="*/ 250 w 511"/>
                    <a:gd name="T49" fmla="*/ 176 h 382"/>
                    <a:gd name="T50" fmla="*/ 261 w 511"/>
                    <a:gd name="T51" fmla="*/ 202 h 382"/>
                    <a:gd name="T52" fmla="*/ 272 w 511"/>
                    <a:gd name="T53" fmla="*/ 212 h 382"/>
                    <a:gd name="T54" fmla="*/ 282 w 511"/>
                    <a:gd name="T55" fmla="*/ 217 h 382"/>
                    <a:gd name="T56" fmla="*/ 293 w 511"/>
                    <a:gd name="T57" fmla="*/ 248 h 382"/>
                    <a:gd name="T58" fmla="*/ 303 w 511"/>
                    <a:gd name="T59" fmla="*/ 222 h 382"/>
                    <a:gd name="T60" fmla="*/ 313 w 511"/>
                    <a:gd name="T61" fmla="*/ 203 h 382"/>
                    <a:gd name="T62" fmla="*/ 323 w 511"/>
                    <a:gd name="T63" fmla="*/ 218 h 382"/>
                    <a:gd name="T64" fmla="*/ 334 w 511"/>
                    <a:gd name="T65" fmla="*/ 213 h 382"/>
                    <a:gd name="T66" fmla="*/ 345 w 511"/>
                    <a:gd name="T67" fmla="*/ 203 h 382"/>
                    <a:gd name="T68" fmla="*/ 355 w 511"/>
                    <a:gd name="T69" fmla="*/ 149 h 382"/>
                    <a:gd name="T70" fmla="*/ 366 w 511"/>
                    <a:gd name="T71" fmla="*/ 165 h 382"/>
                    <a:gd name="T72" fmla="*/ 376 w 511"/>
                    <a:gd name="T73" fmla="*/ 167 h 382"/>
                    <a:gd name="T74" fmla="*/ 387 w 511"/>
                    <a:gd name="T75" fmla="*/ 151 h 382"/>
                    <a:gd name="T76" fmla="*/ 396 w 511"/>
                    <a:gd name="T77" fmla="*/ 147 h 382"/>
                    <a:gd name="T78" fmla="*/ 407 w 511"/>
                    <a:gd name="T79" fmla="*/ 150 h 382"/>
                    <a:gd name="T80" fmla="*/ 417 w 511"/>
                    <a:gd name="T81" fmla="*/ 184 h 382"/>
                    <a:gd name="T82" fmla="*/ 428 w 511"/>
                    <a:gd name="T83" fmla="*/ 191 h 382"/>
                    <a:gd name="T84" fmla="*/ 438 w 511"/>
                    <a:gd name="T85" fmla="*/ 196 h 382"/>
                    <a:gd name="T86" fmla="*/ 449 w 511"/>
                    <a:gd name="T87" fmla="*/ 186 h 382"/>
                    <a:gd name="T88" fmla="*/ 460 w 511"/>
                    <a:gd name="T89" fmla="*/ 161 h 382"/>
                    <a:gd name="T90" fmla="*/ 469 w 511"/>
                    <a:gd name="T91" fmla="*/ 118 h 382"/>
                    <a:gd name="T92" fmla="*/ 480 w 511"/>
                    <a:gd name="T93" fmla="*/ 98 h 382"/>
                    <a:gd name="T94" fmla="*/ 490 w 511"/>
                    <a:gd name="T95" fmla="*/ 104 h 382"/>
                    <a:gd name="T96" fmla="*/ 501 w 511"/>
                    <a:gd name="T97" fmla="*/ 64 h 382"/>
                    <a:gd name="T98" fmla="*/ 511 w 511"/>
                    <a:gd name="T99" fmla="*/ 0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382">
                      <a:moveTo>
                        <a:pt x="0" y="169"/>
                      </a:moveTo>
                      <a:lnTo>
                        <a:pt x="10" y="175"/>
                      </a:lnTo>
                      <a:lnTo>
                        <a:pt x="21" y="181"/>
                      </a:lnTo>
                      <a:lnTo>
                        <a:pt x="31" y="199"/>
                      </a:lnTo>
                      <a:lnTo>
                        <a:pt x="42" y="199"/>
                      </a:lnTo>
                      <a:lnTo>
                        <a:pt x="53" y="268"/>
                      </a:lnTo>
                      <a:lnTo>
                        <a:pt x="63" y="278"/>
                      </a:lnTo>
                      <a:lnTo>
                        <a:pt x="74" y="322"/>
                      </a:lnTo>
                      <a:lnTo>
                        <a:pt x="83" y="352"/>
                      </a:lnTo>
                      <a:lnTo>
                        <a:pt x="94" y="382"/>
                      </a:lnTo>
                      <a:lnTo>
                        <a:pt x="104" y="382"/>
                      </a:lnTo>
                      <a:lnTo>
                        <a:pt x="115" y="337"/>
                      </a:lnTo>
                      <a:lnTo>
                        <a:pt x="126" y="362"/>
                      </a:lnTo>
                      <a:lnTo>
                        <a:pt x="136" y="348"/>
                      </a:lnTo>
                      <a:lnTo>
                        <a:pt x="147" y="256"/>
                      </a:lnTo>
                      <a:lnTo>
                        <a:pt x="156" y="303"/>
                      </a:lnTo>
                      <a:lnTo>
                        <a:pt x="167" y="316"/>
                      </a:lnTo>
                      <a:lnTo>
                        <a:pt x="177" y="328"/>
                      </a:lnTo>
                      <a:lnTo>
                        <a:pt x="188" y="339"/>
                      </a:lnTo>
                      <a:lnTo>
                        <a:pt x="199" y="347"/>
                      </a:lnTo>
                      <a:lnTo>
                        <a:pt x="209" y="301"/>
                      </a:lnTo>
                      <a:lnTo>
                        <a:pt x="220" y="279"/>
                      </a:lnTo>
                      <a:lnTo>
                        <a:pt x="229" y="250"/>
                      </a:lnTo>
                      <a:lnTo>
                        <a:pt x="240" y="205"/>
                      </a:lnTo>
                      <a:lnTo>
                        <a:pt x="250" y="176"/>
                      </a:lnTo>
                      <a:lnTo>
                        <a:pt x="261" y="202"/>
                      </a:lnTo>
                      <a:lnTo>
                        <a:pt x="272" y="212"/>
                      </a:lnTo>
                      <a:lnTo>
                        <a:pt x="282" y="217"/>
                      </a:lnTo>
                      <a:lnTo>
                        <a:pt x="293" y="248"/>
                      </a:lnTo>
                      <a:lnTo>
                        <a:pt x="303" y="222"/>
                      </a:lnTo>
                      <a:lnTo>
                        <a:pt x="313" y="203"/>
                      </a:lnTo>
                      <a:lnTo>
                        <a:pt x="323" y="218"/>
                      </a:lnTo>
                      <a:lnTo>
                        <a:pt x="334" y="213"/>
                      </a:lnTo>
                      <a:lnTo>
                        <a:pt x="345" y="203"/>
                      </a:lnTo>
                      <a:lnTo>
                        <a:pt x="355" y="149"/>
                      </a:lnTo>
                      <a:lnTo>
                        <a:pt x="366" y="165"/>
                      </a:lnTo>
                      <a:lnTo>
                        <a:pt x="376" y="167"/>
                      </a:lnTo>
                      <a:lnTo>
                        <a:pt x="387" y="151"/>
                      </a:lnTo>
                      <a:lnTo>
                        <a:pt x="396" y="147"/>
                      </a:lnTo>
                      <a:lnTo>
                        <a:pt x="407" y="150"/>
                      </a:lnTo>
                      <a:lnTo>
                        <a:pt x="417" y="184"/>
                      </a:lnTo>
                      <a:lnTo>
                        <a:pt x="428" y="191"/>
                      </a:lnTo>
                      <a:lnTo>
                        <a:pt x="438" y="196"/>
                      </a:lnTo>
                      <a:lnTo>
                        <a:pt x="449" y="186"/>
                      </a:lnTo>
                      <a:lnTo>
                        <a:pt x="460" y="161"/>
                      </a:lnTo>
                      <a:lnTo>
                        <a:pt x="469" y="118"/>
                      </a:lnTo>
                      <a:lnTo>
                        <a:pt x="480" y="98"/>
                      </a:lnTo>
                      <a:lnTo>
                        <a:pt x="490" y="104"/>
                      </a:lnTo>
                      <a:lnTo>
                        <a:pt x="501" y="64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1" name="Freeform 62"/>
                <p:cNvSpPr>
                  <a:spLocks/>
                </p:cNvSpPr>
                <p:nvPr/>
              </p:nvSpPr>
              <p:spPr bwMode="auto">
                <a:xfrm>
                  <a:off x="2354" y="1667"/>
                  <a:ext cx="75" cy="66"/>
                </a:xfrm>
                <a:custGeom>
                  <a:avLst/>
                  <a:gdLst>
                    <a:gd name="T0" fmla="*/ 0 w 156"/>
                    <a:gd name="T1" fmla="*/ 62 h 137"/>
                    <a:gd name="T2" fmla="*/ 11 w 156"/>
                    <a:gd name="T3" fmla="*/ 16 h 137"/>
                    <a:gd name="T4" fmla="*/ 22 w 156"/>
                    <a:gd name="T5" fmla="*/ 0 h 137"/>
                    <a:gd name="T6" fmla="*/ 31 w 156"/>
                    <a:gd name="T7" fmla="*/ 66 h 137"/>
                    <a:gd name="T8" fmla="*/ 42 w 156"/>
                    <a:gd name="T9" fmla="*/ 120 h 137"/>
                    <a:gd name="T10" fmla="*/ 52 w 156"/>
                    <a:gd name="T11" fmla="*/ 109 h 137"/>
                    <a:gd name="T12" fmla="*/ 63 w 156"/>
                    <a:gd name="T13" fmla="*/ 61 h 137"/>
                    <a:gd name="T14" fmla="*/ 73 w 156"/>
                    <a:gd name="T15" fmla="*/ 17 h 137"/>
                    <a:gd name="T16" fmla="*/ 83 w 156"/>
                    <a:gd name="T17" fmla="*/ 39 h 137"/>
                    <a:gd name="T18" fmla="*/ 94 w 156"/>
                    <a:gd name="T19" fmla="*/ 95 h 137"/>
                    <a:gd name="T20" fmla="*/ 104 w 156"/>
                    <a:gd name="T21" fmla="*/ 137 h 137"/>
                    <a:gd name="T22" fmla="*/ 115 w 156"/>
                    <a:gd name="T23" fmla="*/ 70 h 137"/>
                    <a:gd name="T24" fmla="*/ 125 w 156"/>
                    <a:gd name="T25" fmla="*/ 60 h 137"/>
                    <a:gd name="T26" fmla="*/ 135 w 156"/>
                    <a:gd name="T27" fmla="*/ 24 h 137"/>
                    <a:gd name="T28" fmla="*/ 145 w 156"/>
                    <a:gd name="T29" fmla="*/ 4 h 137"/>
                    <a:gd name="T30" fmla="*/ 156 w 156"/>
                    <a:gd name="T31" fmla="*/ 24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37">
                      <a:moveTo>
                        <a:pt x="0" y="62"/>
                      </a:moveTo>
                      <a:lnTo>
                        <a:pt x="11" y="16"/>
                      </a:lnTo>
                      <a:lnTo>
                        <a:pt x="22" y="0"/>
                      </a:lnTo>
                      <a:lnTo>
                        <a:pt x="31" y="66"/>
                      </a:lnTo>
                      <a:lnTo>
                        <a:pt x="42" y="120"/>
                      </a:lnTo>
                      <a:lnTo>
                        <a:pt x="52" y="109"/>
                      </a:lnTo>
                      <a:lnTo>
                        <a:pt x="63" y="61"/>
                      </a:lnTo>
                      <a:lnTo>
                        <a:pt x="73" y="17"/>
                      </a:lnTo>
                      <a:lnTo>
                        <a:pt x="83" y="39"/>
                      </a:lnTo>
                      <a:lnTo>
                        <a:pt x="94" y="95"/>
                      </a:lnTo>
                      <a:lnTo>
                        <a:pt x="104" y="137"/>
                      </a:lnTo>
                      <a:lnTo>
                        <a:pt x="115" y="70"/>
                      </a:lnTo>
                      <a:lnTo>
                        <a:pt x="125" y="60"/>
                      </a:lnTo>
                      <a:lnTo>
                        <a:pt x="135" y="24"/>
                      </a:lnTo>
                      <a:lnTo>
                        <a:pt x="145" y="4"/>
                      </a:lnTo>
                      <a:lnTo>
                        <a:pt x="156" y="24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2" name="Freeform 63"/>
                <p:cNvSpPr>
                  <a:spLocks/>
                </p:cNvSpPr>
                <p:nvPr/>
              </p:nvSpPr>
              <p:spPr bwMode="auto">
                <a:xfrm>
                  <a:off x="1618" y="1634"/>
                  <a:ext cx="245" cy="218"/>
                </a:xfrm>
                <a:custGeom>
                  <a:avLst/>
                  <a:gdLst>
                    <a:gd name="T0" fmla="*/ 0 w 510"/>
                    <a:gd name="T1" fmla="*/ 0 h 454"/>
                    <a:gd name="T2" fmla="*/ 11 w 510"/>
                    <a:gd name="T3" fmla="*/ 36 h 454"/>
                    <a:gd name="T4" fmla="*/ 21 w 510"/>
                    <a:gd name="T5" fmla="*/ 71 h 454"/>
                    <a:gd name="T6" fmla="*/ 31 w 510"/>
                    <a:gd name="T7" fmla="*/ 76 h 454"/>
                    <a:gd name="T8" fmla="*/ 42 w 510"/>
                    <a:gd name="T9" fmla="*/ 93 h 454"/>
                    <a:gd name="T10" fmla="*/ 52 w 510"/>
                    <a:gd name="T11" fmla="*/ 75 h 454"/>
                    <a:gd name="T12" fmla="*/ 63 w 510"/>
                    <a:gd name="T13" fmla="*/ 74 h 454"/>
                    <a:gd name="T14" fmla="*/ 73 w 510"/>
                    <a:gd name="T15" fmla="*/ 71 h 454"/>
                    <a:gd name="T16" fmla="*/ 83 w 510"/>
                    <a:gd name="T17" fmla="*/ 45 h 454"/>
                    <a:gd name="T18" fmla="*/ 94 w 510"/>
                    <a:gd name="T19" fmla="*/ 62 h 454"/>
                    <a:gd name="T20" fmla="*/ 104 w 510"/>
                    <a:gd name="T21" fmla="*/ 90 h 454"/>
                    <a:gd name="T22" fmla="*/ 114 w 510"/>
                    <a:gd name="T23" fmla="*/ 76 h 454"/>
                    <a:gd name="T24" fmla="*/ 125 w 510"/>
                    <a:gd name="T25" fmla="*/ 30 h 454"/>
                    <a:gd name="T26" fmla="*/ 136 w 510"/>
                    <a:gd name="T27" fmla="*/ 76 h 454"/>
                    <a:gd name="T28" fmla="*/ 145 w 510"/>
                    <a:gd name="T29" fmla="*/ 86 h 454"/>
                    <a:gd name="T30" fmla="*/ 156 w 510"/>
                    <a:gd name="T31" fmla="*/ 72 h 454"/>
                    <a:gd name="T32" fmla="*/ 166 w 510"/>
                    <a:gd name="T33" fmla="*/ 51 h 454"/>
                    <a:gd name="T34" fmla="*/ 177 w 510"/>
                    <a:gd name="T35" fmla="*/ 25 h 454"/>
                    <a:gd name="T36" fmla="*/ 187 w 510"/>
                    <a:gd name="T37" fmla="*/ 42 h 454"/>
                    <a:gd name="T38" fmla="*/ 198 w 510"/>
                    <a:gd name="T39" fmla="*/ 56 h 454"/>
                    <a:gd name="T40" fmla="*/ 209 w 510"/>
                    <a:gd name="T41" fmla="*/ 70 h 454"/>
                    <a:gd name="T42" fmla="*/ 218 w 510"/>
                    <a:gd name="T43" fmla="*/ 115 h 454"/>
                    <a:gd name="T44" fmla="*/ 229 w 510"/>
                    <a:gd name="T45" fmla="*/ 132 h 454"/>
                    <a:gd name="T46" fmla="*/ 239 w 510"/>
                    <a:gd name="T47" fmla="*/ 152 h 454"/>
                    <a:gd name="T48" fmla="*/ 250 w 510"/>
                    <a:gd name="T49" fmla="*/ 149 h 454"/>
                    <a:gd name="T50" fmla="*/ 260 w 510"/>
                    <a:gd name="T51" fmla="*/ 161 h 454"/>
                    <a:gd name="T52" fmla="*/ 271 w 510"/>
                    <a:gd name="T53" fmla="*/ 168 h 454"/>
                    <a:gd name="T54" fmla="*/ 282 w 510"/>
                    <a:gd name="T55" fmla="*/ 214 h 454"/>
                    <a:gd name="T56" fmla="*/ 291 w 510"/>
                    <a:gd name="T57" fmla="*/ 233 h 454"/>
                    <a:gd name="T58" fmla="*/ 302 w 510"/>
                    <a:gd name="T59" fmla="*/ 299 h 454"/>
                    <a:gd name="T60" fmla="*/ 312 w 510"/>
                    <a:gd name="T61" fmla="*/ 317 h 454"/>
                    <a:gd name="T62" fmla="*/ 323 w 510"/>
                    <a:gd name="T63" fmla="*/ 324 h 454"/>
                    <a:gd name="T64" fmla="*/ 333 w 510"/>
                    <a:gd name="T65" fmla="*/ 342 h 454"/>
                    <a:gd name="T66" fmla="*/ 344 w 510"/>
                    <a:gd name="T67" fmla="*/ 349 h 454"/>
                    <a:gd name="T68" fmla="*/ 354 w 510"/>
                    <a:gd name="T69" fmla="*/ 360 h 454"/>
                    <a:gd name="T70" fmla="*/ 364 w 510"/>
                    <a:gd name="T71" fmla="*/ 375 h 454"/>
                    <a:gd name="T72" fmla="*/ 375 w 510"/>
                    <a:gd name="T73" fmla="*/ 380 h 454"/>
                    <a:gd name="T74" fmla="*/ 385 w 510"/>
                    <a:gd name="T75" fmla="*/ 382 h 454"/>
                    <a:gd name="T76" fmla="*/ 396 w 510"/>
                    <a:gd name="T77" fmla="*/ 383 h 454"/>
                    <a:gd name="T78" fmla="*/ 406 w 510"/>
                    <a:gd name="T79" fmla="*/ 373 h 454"/>
                    <a:gd name="T80" fmla="*/ 416 w 510"/>
                    <a:gd name="T81" fmla="*/ 429 h 454"/>
                    <a:gd name="T82" fmla="*/ 427 w 510"/>
                    <a:gd name="T83" fmla="*/ 438 h 454"/>
                    <a:gd name="T84" fmla="*/ 437 w 510"/>
                    <a:gd name="T85" fmla="*/ 422 h 454"/>
                    <a:gd name="T86" fmla="*/ 448 w 510"/>
                    <a:gd name="T87" fmla="*/ 423 h 454"/>
                    <a:gd name="T88" fmla="*/ 458 w 510"/>
                    <a:gd name="T89" fmla="*/ 428 h 454"/>
                    <a:gd name="T90" fmla="*/ 469 w 510"/>
                    <a:gd name="T91" fmla="*/ 405 h 454"/>
                    <a:gd name="T92" fmla="*/ 478 w 510"/>
                    <a:gd name="T93" fmla="*/ 429 h 454"/>
                    <a:gd name="T94" fmla="*/ 489 w 510"/>
                    <a:gd name="T95" fmla="*/ 436 h 454"/>
                    <a:gd name="T96" fmla="*/ 500 w 510"/>
                    <a:gd name="T97" fmla="*/ 437 h 454"/>
                    <a:gd name="T98" fmla="*/ 510 w 510"/>
                    <a:gd name="T99" fmla="*/ 454 h 4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454">
                      <a:moveTo>
                        <a:pt x="0" y="0"/>
                      </a:moveTo>
                      <a:lnTo>
                        <a:pt x="11" y="36"/>
                      </a:lnTo>
                      <a:lnTo>
                        <a:pt x="21" y="71"/>
                      </a:lnTo>
                      <a:lnTo>
                        <a:pt x="31" y="76"/>
                      </a:lnTo>
                      <a:lnTo>
                        <a:pt x="42" y="93"/>
                      </a:lnTo>
                      <a:lnTo>
                        <a:pt x="52" y="75"/>
                      </a:lnTo>
                      <a:lnTo>
                        <a:pt x="63" y="74"/>
                      </a:lnTo>
                      <a:lnTo>
                        <a:pt x="73" y="71"/>
                      </a:lnTo>
                      <a:lnTo>
                        <a:pt x="83" y="45"/>
                      </a:lnTo>
                      <a:lnTo>
                        <a:pt x="94" y="62"/>
                      </a:lnTo>
                      <a:lnTo>
                        <a:pt x="104" y="90"/>
                      </a:lnTo>
                      <a:lnTo>
                        <a:pt x="114" y="76"/>
                      </a:lnTo>
                      <a:lnTo>
                        <a:pt x="125" y="30"/>
                      </a:lnTo>
                      <a:lnTo>
                        <a:pt x="136" y="76"/>
                      </a:lnTo>
                      <a:lnTo>
                        <a:pt x="145" y="86"/>
                      </a:lnTo>
                      <a:lnTo>
                        <a:pt x="156" y="72"/>
                      </a:lnTo>
                      <a:lnTo>
                        <a:pt x="166" y="51"/>
                      </a:lnTo>
                      <a:lnTo>
                        <a:pt x="177" y="25"/>
                      </a:lnTo>
                      <a:lnTo>
                        <a:pt x="187" y="42"/>
                      </a:lnTo>
                      <a:lnTo>
                        <a:pt x="198" y="56"/>
                      </a:lnTo>
                      <a:lnTo>
                        <a:pt x="209" y="70"/>
                      </a:lnTo>
                      <a:lnTo>
                        <a:pt x="218" y="115"/>
                      </a:lnTo>
                      <a:lnTo>
                        <a:pt x="229" y="132"/>
                      </a:lnTo>
                      <a:lnTo>
                        <a:pt x="239" y="152"/>
                      </a:lnTo>
                      <a:lnTo>
                        <a:pt x="250" y="149"/>
                      </a:lnTo>
                      <a:lnTo>
                        <a:pt x="260" y="161"/>
                      </a:lnTo>
                      <a:lnTo>
                        <a:pt x="271" y="168"/>
                      </a:lnTo>
                      <a:lnTo>
                        <a:pt x="282" y="214"/>
                      </a:lnTo>
                      <a:lnTo>
                        <a:pt x="291" y="233"/>
                      </a:lnTo>
                      <a:lnTo>
                        <a:pt x="302" y="299"/>
                      </a:lnTo>
                      <a:lnTo>
                        <a:pt x="312" y="317"/>
                      </a:lnTo>
                      <a:lnTo>
                        <a:pt x="323" y="324"/>
                      </a:lnTo>
                      <a:lnTo>
                        <a:pt x="333" y="342"/>
                      </a:lnTo>
                      <a:lnTo>
                        <a:pt x="344" y="349"/>
                      </a:lnTo>
                      <a:lnTo>
                        <a:pt x="354" y="360"/>
                      </a:lnTo>
                      <a:lnTo>
                        <a:pt x="364" y="375"/>
                      </a:lnTo>
                      <a:lnTo>
                        <a:pt x="375" y="380"/>
                      </a:lnTo>
                      <a:lnTo>
                        <a:pt x="385" y="382"/>
                      </a:lnTo>
                      <a:lnTo>
                        <a:pt x="396" y="383"/>
                      </a:lnTo>
                      <a:lnTo>
                        <a:pt x="406" y="373"/>
                      </a:lnTo>
                      <a:lnTo>
                        <a:pt x="416" y="429"/>
                      </a:lnTo>
                      <a:lnTo>
                        <a:pt x="427" y="438"/>
                      </a:lnTo>
                      <a:lnTo>
                        <a:pt x="437" y="422"/>
                      </a:lnTo>
                      <a:lnTo>
                        <a:pt x="448" y="423"/>
                      </a:lnTo>
                      <a:lnTo>
                        <a:pt x="458" y="428"/>
                      </a:lnTo>
                      <a:lnTo>
                        <a:pt x="469" y="405"/>
                      </a:lnTo>
                      <a:lnTo>
                        <a:pt x="478" y="429"/>
                      </a:lnTo>
                      <a:lnTo>
                        <a:pt x="489" y="436"/>
                      </a:lnTo>
                      <a:lnTo>
                        <a:pt x="500" y="437"/>
                      </a:lnTo>
                      <a:lnTo>
                        <a:pt x="510" y="454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3" name="Freeform 64"/>
                <p:cNvSpPr>
                  <a:spLocks/>
                </p:cNvSpPr>
                <p:nvPr/>
              </p:nvSpPr>
              <p:spPr bwMode="auto">
                <a:xfrm>
                  <a:off x="1863" y="1789"/>
                  <a:ext cx="246" cy="77"/>
                </a:xfrm>
                <a:custGeom>
                  <a:avLst/>
                  <a:gdLst>
                    <a:gd name="T0" fmla="*/ 0 w 512"/>
                    <a:gd name="T1" fmla="*/ 132 h 160"/>
                    <a:gd name="T2" fmla="*/ 11 w 512"/>
                    <a:gd name="T3" fmla="*/ 113 h 160"/>
                    <a:gd name="T4" fmla="*/ 21 w 512"/>
                    <a:gd name="T5" fmla="*/ 112 h 160"/>
                    <a:gd name="T6" fmla="*/ 32 w 512"/>
                    <a:gd name="T7" fmla="*/ 103 h 160"/>
                    <a:gd name="T8" fmla="*/ 42 w 512"/>
                    <a:gd name="T9" fmla="*/ 152 h 160"/>
                    <a:gd name="T10" fmla="*/ 53 w 512"/>
                    <a:gd name="T11" fmla="*/ 160 h 160"/>
                    <a:gd name="T12" fmla="*/ 63 w 512"/>
                    <a:gd name="T13" fmla="*/ 105 h 160"/>
                    <a:gd name="T14" fmla="*/ 73 w 512"/>
                    <a:gd name="T15" fmla="*/ 67 h 160"/>
                    <a:gd name="T16" fmla="*/ 84 w 512"/>
                    <a:gd name="T17" fmla="*/ 39 h 160"/>
                    <a:gd name="T18" fmla="*/ 94 w 512"/>
                    <a:gd name="T19" fmla="*/ 39 h 160"/>
                    <a:gd name="T20" fmla="*/ 105 w 512"/>
                    <a:gd name="T21" fmla="*/ 17 h 160"/>
                    <a:gd name="T22" fmla="*/ 115 w 512"/>
                    <a:gd name="T23" fmla="*/ 21 h 160"/>
                    <a:gd name="T24" fmla="*/ 126 w 512"/>
                    <a:gd name="T25" fmla="*/ 46 h 160"/>
                    <a:gd name="T26" fmla="*/ 137 w 512"/>
                    <a:gd name="T27" fmla="*/ 57 h 160"/>
                    <a:gd name="T28" fmla="*/ 146 w 512"/>
                    <a:gd name="T29" fmla="*/ 34 h 160"/>
                    <a:gd name="T30" fmla="*/ 157 w 512"/>
                    <a:gd name="T31" fmla="*/ 49 h 160"/>
                    <a:gd name="T32" fmla="*/ 167 w 512"/>
                    <a:gd name="T33" fmla="*/ 47 h 160"/>
                    <a:gd name="T34" fmla="*/ 178 w 512"/>
                    <a:gd name="T35" fmla="*/ 49 h 160"/>
                    <a:gd name="T36" fmla="*/ 188 w 512"/>
                    <a:gd name="T37" fmla="*/ 75 h 160"/>
                    <a:gd name="T38" fmla="*/ 199 w 512"/>
                    <a:gd name="T39" fmla="*/ 114 h 160"/>
                    <a:gd name="T40" fmla="*/ 210 w 512"/>
                    <a:gd name="T41" fmla="*/ 154 h 160"/>
                    <a:gd name="T42" fmla="*/ 220 w 512"/>
                    <a:gd name="T43" fmla="*/ 123 h 160"/>
                    <a:gd name="T44" fmla="*/ 231 w 512"/>
                    <a:gd name="T45" fmla="*/ 93 h 160"/>
                    <a:gd name="T46" fmla="*/ 240 w 512"/>
                    <a:gd name="T47" fmla="*/ 75 h 160"/>
                    <a:gd name="T48" fmla="*/ 250 w 512"/>
                    <a:gd name="T49" fmla="*/ 41 h 160"/>
                    <a:gd name="T50" fmla="*/ 261 w 512"/>
                    <a:gd name="T51" fmla="*/ 32 h 160"/>
                    <a:gd name="T52" fmla="*/ 272 w 512"/>
                    <a:gd name="T53" fmla="*/ 27 h 160"/>
                    <a:gd name="T54" fmla="*/ 282 w 512"/>
                    <a:gd name="T55" fmla="*/ 86 h 160"/>
                    <a:gd name="T56" fmla="*/ 293 w 512"/>
                    <a:gd name="T57" fmla="*/ 75 h 160"/>
                    <a:gd name="T58" fmla="*/ 303 w 512"/>
                    <a:gd name="T59" fmla="*/ 82 h 160"/>
                    <a:gd name="T60" fmla="*/ 314 w 512"/>
                    <a:gd name="T61" fmla="*/ 75 h 160"/>
                    <a:gd name="T62" fmla="*/ 323 w 512"/>
                    <a:gd name="T63" fmla="*/ 83 h 160"/>
                    <a:gd name="T64" fmla="*/ 334 w 512"/>
                    <a:gd name="T65" fmla="*/ 93 h 160"/>
                    <a:gd name="T66" fmla="*/ 345 w 512"/>
                    <a:gd name="T67" fmla="*/ 129 h 160"/>
                    <a:gd name="T68" fmla="*/ 355 w 512"/>
                    <a:gd name="T69" fmla="*/ 126 h 160"/>
                    <a:gd name="T70" fmla="*/ 366 w 512"/>
                    <a:gd name="T71" fmla="*/ 96 h 160"/>
                    <a:gd name="T72" fmla="*/ 376 w 512"/>
                    <a:gd name="T73" fmla="*/ 71 h 160"/>
                    <a:gd name="T74" fmla="*/ 387 w 512"/>
                    <a:gd name="T75" fmla="*/ 82 h 160"/>
                    <a:gd name="T76" fmla="*/ 396 w 512"/>
                    <a:gd name="T77" fmla="*/ 93 h 160"/>
                    <a:gd name="T78" fmla="*/ 407 w 512"/>
                    <a:gd name="T79" fmla="*/ 75 h 160"/>
                    <a:gd name="T80" fmla="*/ 418 w 512"/>
                    <a:gd name="T81" fmla="*/ 20 h 160"/>
                    <a:gd name="T82" fmla="*/ 428 w 512"/>
                    <a:gd name="T83" fmla="*/ 50 h 160"/>
                    <a:gd name="T84" fmla="*/ 439 w 512"/>
                    <a:gd name="T85" fmla="*/ 44 h 160"/>
                    <a:gd name="T86" fmla="*/ 449 w 512"/>
                    <a:gd name="T87" fmla="*/ 64 h 160"/>
                    <a:gd name="T88" fmla="*/ 460 w 512"/>
                    <a:gd name="T89" fmla="*/ 60 h 160"/>
                    <a:gd name="T90" fmla="*/ 470 w 512"/>
                    <a:gd name="T91" fmla="*/ 68 h 160"/>
                    <a:gd name="T92" fmla="*/ 481 w 512"/>
                    <a:gd name="T93" fmla="*/ 70 h 160"/>
                    <a:gd name="T94" fmla="*/ 492 w 512"/>
                    <a:gd name="T95" fmla="*/ 59 h 160"/>
                    <a:gd name="T96" fmla="*/ 501 w 512"/>
                    <a:gd name="T97" fmla="*/ 17 h 160"/>
                    <a:gd name="T98" fmla="*/ 512 w 512"/>
                    <a:gd name="T99" fmla="*/ 0 h 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60">
                      <a:moveTo>
                        <a:pt x="0" y="132"/>
                      </a:moveTo>
                      <a:lnTo>
                        <a:pt x="11" y="113"/>
                      </a:lnTo>
                      <a:lnTo>
                        <a:pt x="21" y="112"/>
                      </a:lnTo>
                      <a:lnTo>
                        <a:pt x="32" y="103"/>
                      </a:lnTo>
                      <a:lnTo>
                        <a:pt x="42" y="152"/>
                      </a:lnTo>
                      <a:lnTo>
                        <a:pt x="53" y="160"/>
                      </a:lnTo>
                      <a:lnTo>
                        <a:pt x="63" y="105"/>
                      </a:lnTo>
                      <a:lnTo>
                        <a:pt x="73" y="67"/>
                      </a:lnTo>
                      <a:lnTo>
                        <a:pt x="84" y="39"/>
                      </a:lnTo>
                      <a:lnTo>
                        <a:pt x="94" y="39"/>
                      </a:lnTo>
                      <a:lnTo>
                        <a:pt x="105" y="17"/>
                      </a:lnTo>
                      <a:lnTo>
                        <a:pt x="115" y="21"/>
                      </a:lnTo>
                      <a:lnTo>
                        <a:pt x="126" y="46"/>
                      </a:lnTo>
                      <a:lnTo>
                        <a:pt x="137" y="57"/>
                      </a:lnTo>
                      <a:lnTo>
                        <a:pt x="146" y="34"/>
                      </a:lnTo>
                      <a:lnTo>
                        <a:pt x="157" y="49"/>
                      </a:lnTo>
                      <a:lnTo>
                        <a:pt x="167" y="47"/>
                      </a:lnTo>
                      <a:lnTo>
                        <a:pt x="178" y="49"/>
                      </a:lnTo>
                      <a:lnTo>
                        <a:pt x="188" y="75"/>
                      </a:lnTo>
                      <a:lnTo>
                        <a:pt x="199" y="114"/>
                      </a:lnTo>
                      <a:lnTo>
                        <a:pt x="210" y="154"/>
                      </a:lnTo>
                      <a:lnTo>
                        <a:pt x="220" y="123"/>
                      </a:lnTo>
                      <a:lnTo>
                        <a:pt x="231" y="93"/>
                      </a:lnTo>
                      <a:lnTo>
                        <a:pt x="240" y="75"/>
                      </a:lnTo>
                      <a:lnTo>
                        <a:pt x="250" y="41"/>
                      </a:lnTo>
                      <a:lnTo>
                        <a:pt x="261" y="32"/>
                      </a:lnTo>
                      <a:lnTo>
                        <a:pt x="272" y="27"/>
                      </a:lnTo>
                      <a:lnTo>
                        <a:pt x="282" y="86"/>
                      </a:lnTo>
                      <a:lnTo>
                        <a:pt x="293" y="75"/>
                      </a:lnTo>
                      <a:lnTo>
                        <a:pt x="303" y="82"/>
                      </a:lnTo>
                      <a:lnTo>
                        <a:pt x="314" y="75"/>
                      </a:lnTo>
                      <a:lnTo>
                        <a:pt x="323" y="83"/>
                      </a:lnTo>
                      <a:lnTo>
                        <a:pt x="334" y="93"/>
                      </a:lnTo>
                      <a:lnTo>
                        <a:pt x="345" y="129"/>
                      </a:lnTo>
                      <a:lnTo>
                        <a:pt x="355" y="126"/>
                      </a:lnTo>
                      <a:lnTo>
                        <a:pt x="366" y="96"/>
                      </a:lnTo>
                      <a:lnTo>
                        <a:pt x="376" y="71"/>
                      </a:lnTo>
                      <a:lnTo>
                        <a:pt x="387" y="82"/>
                      </a:lnTo>
                      <a:lnTo>
                        <a:pt x="396" y="93"/>
                      </a:lnTo>
                      <a:lnTo>
                        <a:pt x="407" y="75"/>
                      </a:lnTo>
                      <a:lnTo>
                        <a:pt x="418" y="20"/>
                      </a:lnTo>
                      <a:lnTo>
                        <a:pt x="428" y="50"/>
                      </a:lnTo>
                      <a:lnTo>
                        <a:pt x="439" y="44"/>
                      </a:lnTo>
                      <a:lnTo>
                        <a:pt x="449" y="64"/>
                      </a:lnTo>
                      <a:lnTo>
                        <a:pt x="460" y="60"/>
                      </a:lnTo>
                      <a:lnTo>
                        <a:pt x="470" y="68"/>
                      </a:lnTo>
                      <a:lnTo>
                        <a:pt x="481" y="70"/>
                      </a:lnTo>
                      <a:lnTo>
                        <a:pt x="492" y="59"/>
                      </a:lnTo>
                      <a:lnTo>
                        <a:pt x="501" y="17"/>
                      </a:lnTo>
                      <a:lnTo>
                        <a:pt x="512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4" name="Freeform 65"/>
                <p:cNvSpPr>
                  <a:spLocks/>
                </p:cNvSpPr>
                <p:nvPr/>
              </p:nvSpPr>
              <p:spPr bwMode="auto">
                <a:xfrm>
                  <a:off x="2109" y="1665"/>
                  <a:ext cx="245" cy="159"/>
                </a:xfrm>
                <a:custGeom>
                  <a:avLst/>
                  <a:gdLst>
                    <a:gd name="T0" fmla="*/ 0 w 511"/>
                    <a:gd name="T1" fmla="*/ 261 h 333"/>
                    <a:gd name="T2" fmla="*/ 10 w 511"/>
                    <a:gd name="T3" fmla="*/ 286 h 333"/>
                    <a:gd name="T4" fmla="*/ 21 w 511"/>
                    <a:gd name="T5" fmla="*/ 278 h 333"/>
                    <a:gd name="T6" fmla="*/ 31 w 511"/>
                    <a:gd name="T7" fmla="*/ 252 h 333"/>
                    <a:gd name="T8" fmla="*/ 42 w 511"/>
                    <a:gd name="T9" fmla="*/ 280 h 333"/>
                    <a:gd name="T10" fmla="*/ 53 w 511"/>
                    <a:gd name="T11" fmla="*/ 293 h 333"/>
                    <a:gd name="T12" fmla="*/ 63 w 511"/>
                    <a:gd name="T13" fmla="*/ 293 h 333"/>
                    <a:gd name="T14" fmla="*/ 74 w 511"/>
                    <a:gd name="T15" fmla="*/ 304 h 333"/>
                    <a:gd name="T16" fmla="*/ 83 w 511"/>
                    <a:gd name="T17" fmla="*/ 312 h 333"/>
                    <a:gd name="T18" fmla="*/ 94 w 511"/>
                    <a:gd name="T19" fmla="*/ 319 h 333"/>
                    <a:gd name="T20" fmla="*/ 104 w 511"/>
                    <a:gd name="T21" fmla="*/ 309 h 333"/>
                    <a:gd name="T22" fmla="*/ 115 w 511"/>
                    <a:gd name="T23" fmla="*/ 302 h 333"/>
                    <a:gd name="T24" fmla="*/ 126 w 511"/>
                    <a:gd name="T25" fmla="*/ 313 h 333"/>
                    <a:gd name="T26" fmla="*/ 136 w 511"/>
                    <a:gd name="T27" fmla="*/ 297 h 333"/>
                    <a:gd name="T28" fmla="*/ 147 w 511"/>
                    <a:gd name="T29" fmla="*/ 284 h 333"/>
                    <a:gd name="T30" fmla="*/ 156 w 511"/>
                    <a:gd name="T31" fmla="*/ 312 h 333"/>
                    <a:gd name="T32" fmla="*/ 167 w 511"/>
                    <a:gd name="T33" fmla="*/ 328 h 333"/>
                    <a:gd name="T34" fmla="*/ 177 w 511"/>
                    <a:gd name="T35" fmla="*/ 311 h 333"/>
                    <a:gd name="T36" fmla="*/ 188 w 511"/>
                    <a:gd name="T37" fmla="*/ 307 h 333"/>
                    <a:gd name="T38" fmla="*/ 199 w 511"/>
                    <a:gd name="T39" fmla="*/ 318 h 333"/>
                    <a:gd name="T40" fmla="*/ 209 w 511"/>
                    <a:gd name="T41" fmla="*/ 333 h 333"/>
                    <a:gd name="T42" fmla="*/ 220 w 511"/>
                    <a:gd name="T43" fmla="*/ 312 h 333"/>
                    <a:gd name="T44" fmla="*/ 229 w 511"/>
                    <a:gd name="T45" fmla="*/ 303 h 333"/>
                    <a:gd name="T46" fmla="*/ 240 w 511"/>
                    <a:gd name="T47" fmla="*/ 250 h 333"/>
                    <a:gd name="T48" fmla="*/ 250 w 511"/>
                    <a:gd name="T49" fmla="*/ 232 h 333"/>
                    <a:gd name="T50" fmla="*/ 261 w 511"/>
                    <a:gd name="T51" fmla="*/ 199 h 333"/>
                    <a:gd name="T52" fmla="*/ 272 w 511"/>
                    <a:gd name="T53" fmla="*/ 205 h 333"/>
                    <a:gd name="T54" fmla="*/ 282 w 511"/>
                    <a:gd name="T55" fmla="*/ 158 h 333"/>
                    <a:gd name="T56" fmla="*/ 293 w 511"/>
                    <a:gd name="T57" fmla="*/ 175 h 333"/>
                    <a:gd name="T58" fmla="*/ 303 w 511"/>
                    <a:gd name="T59" fmla="*/ 173 h 333"/>
                    <a:gd name="T60" fmla="*/ 313 w 511"/>
                    <a:gd name="T61" fmla="*/ 134 h 333"/>
                    <a:gd name="T62" fmla="*/ 323 w 511"/>
                    <a:gd name="T63" fmla="*/ 102 h 333"/>
                    <a:gd name="T64" fmla="*/ 334 w 511"/>
                    <a:gd name="T65" fmla="*/ 108 h 333"/>
                    <a:gd name="T66" fmla="*/ 345 w 511"/>
                    <a:gd name="T67" fmla="*/ 115 h 333"/>
                    <a:gd name="T68" fmla="*/ 355 w 511"/>
                    <a:gd name="T69" fmla="*/ 176 h 333"/>
                    <a:gd name="T70" fmla="*/ 366 w 511"/>
                    <a:gd name="T71" fmla="*/ 178 h 333"/>
                    <a:gd name="T72" fmla="*/ 376 w 511"/>
                    <a:gd name="T73" fmla="*/ 122 h 333"/>
                    <a:gd name="T74" fmla="*/ 387 w 511"/>
                    <a:gd name="T75" fmla="*/ 133 h 333"/>
                    <a:gd name="T76" fmla="*/ 396 w 511"/>
                    <a:gd name="T77" fmla="*/ 104 h 333"/>
                    <a:gd name="T78" fmla="*/ 407 w 511"/>
                    <a:gd name="T79" fmla="*/ 102 h 333"/>
                    <a:gd name="T80" fmla="*/ 417 w 511"/>
                    <a:gd name="T81" fmla="*/ 134 h 333"/>
                    <a:gd name="T82" fmla="*/ 428 w 511"/>
                    <a:gd name="T83" fmla="*/ 159 h 333"/>
                    <a:gd name="T84" fmla="*/ 438 w 511"/>
                    <a:gd name="T85" fmla="*/ 125 h 333"/>
                    <a:gd name="T86" fmla="*/ 449 w 511"/>
                    <a:gd name="T87" fmla="*/ 103 h 333"/>
                    <a:gd name="T88" fmla="*/ 460 w 511"/>
                    <a:gd name="T89" fmla="*/ 98 h 333"/>
                    <a:gd name="T90" fmla="*/ 469 w 511"/>
                    <a:gd name="T91" fmla="*/ 76 h 333"/>
                    <a:gd name="T92" fmla="*/ 480 w 511"/>
                    <a:gd name="T93" fmla="*/ 53 h 333"/>
                    <a:gd name="T94" fmla="*/ 490 w 511"/>
                    <a:gd name="T95" fmla="*/ 43 h 333"/>
                    <a:gd name="T96" fmla="*/ 501 w 511"/>
                    <a:gd name="T97" fmla="*/ 27 h 333"/>
                    <a:gd name="T98" fmla="*/ 511 w 511"/>
                    <a:gd name="T99" fmla="*/ 0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333">
                      <a:moveTo>
                        <a:pt x="0" y="261"/>
                      </a:moveTo>
                      <a:lnTo>
                        <a:pt x="10" y="286"/>
                      </a:lnTo>
                      <a:lnTo>
                        <a:pt x="21" y="278"/>
                      </a:lnTo>
                      <a:lnTo>
                        <a:pt x="31" y="252"/>
                      </a:lnTo>
                      <a:lnTo>
                        <a:pt x="42" y="280"/>
                      </a:lnTo>
                      <a:lnTo>
                        <a:pt x="53" y="293"/>
                      </a:lnTo>
                      <a:lnTo>
                        <a:pt x="63" y="293"/>
                      </a:lnTo>
                      <a:lnTo>
                        <a:pt x="74" y="304"/>
                      </a:lnTo>
                      <a:lnTo>
                        <a:pt x="83" y="312"/>
                      </a:lnTo>
                      <a:lnTo>
                        <a:pt x="94" y="319"/>
                      </a:lnTo>
                      <a:lnTo>
                        <a:pt x="104" y="309"/>
                      </a:lnTo>
                      <a:lnTo>
                        <a:pt x="115" y="302"/>
                      </a:lnTo>
                      <a:lnTo>
                        <a:pt x="126" y="313"/>
                      </a:lnTo>
                      <a:lnTo>
                        <a:pt x="136" y="297"/>
                      </a:lnTo>
                      <a:lnTo>
                        <a:pt x="147" y="284"/>
                      </a:lnTo>
                      <a:lnTo>
                        <a:pt x="156" y="312"/>
                      </a:lnTo>
                      <a:lnTo>
                        <a:pt x="167" y="328"/>
                      </a:lnTo>
                      <a:lnTo>
                        <a:pt x="177" y="311"/>
                      </a:lnTo>
                      <a:lnTo>
                        <a:pt x="188" y="307"/>
                      </a:lnTo>
                      <a:lnTo>
                        <a:pt x="199" y="318"/>
                      </a:lnTo>
                      <a:lnTo>
                        <a:pt x="209" y="333"/>
                      </a:lnTo>
                      <a:lnTo>
                        <a:pt x="220" y="312"/>
                      </a:lnTo>
                      <a:lnTo>
                        <a:pt x="229" y="303"/>
                      </a:lnTo>
                      <a:lnTo>
                        <a:pt x="240" y="250"/>
                      </a:lnTo>
                      <a:lnTo>
                        <a:pt x="250" y="232"/>
                      </a:lnTo>
                      <a:lnTo>
                        <a:pt x="261" y="199"/>
                      </a:lnTo>
                      <a:lnTo>
                        <a:pt x="272" y="205"/>
                      </a:lnTo>
                      <a:lnTo>
                        <a:pt x="282" y="158"/>
                      </a:lnTo>
                      <a:lnTo>
                        <a:pt x="293" y="175"/>
                      </a:lnTo>
                      <a:lnTo>
                        <a:pt x="303" y="173"/>
                      </a:lnTo>
                      <a:lnTo>
                        <a:pt x="313" y="134"/>
                      </a:lnTo>
                      <a:lnTo>
                        <a:pt x="323" y="102"/>
                      </a:lnTo>
                      <a:lnTo>
                        <a:pt x="334" y="108"/>
                      </a:lnTo>
                      <a:lnTo>
                        <a:pt x="345" y="115"/>
                      </a:lnTo>
                      <a:lnTo>
                        <a:pt x="355" y="176"/>
                      </a:lnTo>
                      <a:lnTo>
                        <a:pt x="366" y="178"/>
                      </a:lnTo>
                      <a:lnTo>
                        <a:pt x="376" y="122"/>
                      </a:lnTo>
                      <a:lnTo>
                        <a:pt x="387" y="133"/>
                      </a:lnTo>
                      <a:lnTo>
                        <a:pt x="396" y="104"/>
                      </a:lnTo>
                      <a:lnTo>
                        <a:pt x="407" y="102"/>
                      </a:lnTo>
                      <a:lnTo>
                        <a:pt x="417" y="134"/>
                      </a:lnTo>
                      <a:lnTo>
                        <a:pt x="428" y="159"/>
                      </a:lnTo>
                      <a:lnTo>
                        <a:pt x="438" y="125"/>
                      </a:lnTo>
                      <a:lnTo>
                        <a:pt x="449" y="103"/>
                      </a:lnTo>
                      <a:lnTo>
                        <a:pt x="460" y="98"/>
                      </a:lnTo>
                      <a:lnTo>
                        <a:pt x="469" y="76"/>
                      </a:lnTo>
                      <a:lnTo>
                        <a:pt x="480" y="53"/>
                      </a:lnTo>
                      <a:lnTo>
                        <a:pt x="490" y="43"/>
                      </a:lnTo>
                      <a:lnTo>
                        <a:pt x="501" y="27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5" name="Freeform 66"/>
                <p:cNvSpPr>
                  <a:spLocks/>
                </p:cNvSpPr>
                <p:nvPr/>
              </p:nvSpPr>
              <p:spPr bwMode="auto">
                <a:xfrm>
                  <a:off x="2354" y="1660"/>
                  <a:ext cx="75" cy="97"/>
                </a:xfrm>
                <a:custGeom>
                  <a:avLst/>
                  <a:gdLst>
                    <a:gd name="T0" fmla="*/ 0 w 156"/>
                    <a:gd name="T1" fmla="*/ 8 h 202"/>
                    <a:gd name="T2" fmla="*/ 11 w 156"/>
                    <a:gd name="T3" fmla="*/ 0 h 202"/>
                    <a:gd name="T4" fmla="*/ 22 w 156"/>
                    <a:gd name="T5" fmla="*/ 0 h 202"/>
                    <a:gd name="T6" fmla="*/ 31 w 156"/>
                    <a:gd name="T7" fmla="*/ 20 h 202"/>
                    <a:gd name="T8" fmla="*/ 42 w 156"/>
                    <a:gd name="T9" fmla="*/ 61 h 202"/>
                    <a:gd name="T10" fmla="*/ 52 w 156"/>
                    <a:gd name="T11" fmla="*/ 55 h 202"/>
                    <a:gd name="T12" fmla="*/ 63 w 156"/>
                    <a:gd name="T13" fmla="*/ 86 h 202"/>
                    <a:gd name="T14" fmla="*/ 73 w 156"/>
                    <a:gd name="T15" fmla="*/ 114 h 202"/>
                    <a:gd name="T16" fmla="*/ 83 w 156"/>
                    <a:gd name="T17" fmla="*/ 106 h 202"/>
                    <a:gd name="T18" fmla="*/ 94 w 156"/>
                    <a:gd name="T19" fmla="*/ 100 h 202"/>
                    <a:gd name="T20" fmla="*/ 104 w 156"/>
                    <a:gd name="T21" fmla="*/ 111 h 202"/>
                    <a:gd name="T22" fmla="*/ 115 w 156"/>
                    <a:gd name="T23" fmla="*/ 118 h 202"/>
                    <a:gd name="T24" fmla="*/ 125 w 156"/>
                    <a:gd name="T25" fmla="*/ 120 h 202"/>
                    <a:gd name="T26" fmla="*/ 135 w 156"/>
                    <a:gd name="T27" fmla="*/ 125 h 202"/>
                    <a:gd name="T28" fmla="*/ 145 w 156"/>
                    <a:gd name="T29" fmla="*/ 171 h 202"/>
                    <a:gd name="T30" fmla="*/ 156 w 156"/>
                    <a:gd name="T31" fmla="*/ 202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202">
                      <a:moveTo>
                        <a:pt x="0" y="8"/>
                      </a:moveTo>
                      <a:lnTo>
                        <a:pt x="11" y="0"/>
                      </a:lnTo>
                      <a:lnTo>
                        <a:pt x="22" y="0"/>
                      </a:lnTo>
                      <a:lnTo>
                        <a:pt x="31" y="20"/>
                      </a:lnTo>
                      <a:lnTo>
                        <a:pt x="42" y="61"/>
                      </a:lnTo>
                      <a:lnTo>
                        <a:pt x="52" y="55"/>
                      </a:lnTo>
                      <a:lnTo>
                        <a:pt x="63" y="86"/>
                      </a:lnTo>
                      <a:lnTo>
                        <a:pt x="73" y="114"/>
                      </a:lnTo>
                      <a:lnTo>
                        <a:pt x="83" y="106"/>
                      </a:lnTo>
                      <a:lnTo>
                        <a:pt x="94" y="100"/>
                      </a:lnTo>
                      <a:lnTo>
                        <a:pt x="104" y="111"/>
                      </a:lnTo>
                      <a:lnTo>
                        <a:pt x="115" y="118"/>
                      </a:lnTo>
                      <a:lnTo>
                        <a:pt x="125" y="120"/>
                      </a:lnTo>
                      <a:lnTo>
                        <a:pt x="135" y="125"/>
                      </a:lnTo>
                      <a:lnTo>
                        <a:pt x="145" y="171"/>
                      </a:lnTo>
                      <a:lnTo>
                        <a:pt x="156" y="202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6" name="Freeform 67"/>
                <p:cNvSpPr>
                  <a:spLocks/>
                </p:cNvSpPr>
                <p:nvPr/>
              </p:nvSpPr>
              <p:spPr bwMode="auto">
                <a:xfrm>
                  <a:off x="1618" y="1696"/>
                  <a:ext cx="245" cy="145"/>
                </a:xfrm>
                <a:custGeom>
                  <a:avLst/>
                  <a:gdLst>
                    <a:gd name="T0" fmla="*/ 0 w 510"/>
                    <a:gd name="T1" fmla="*/ 258 h 302"/>
                    <a:gd name="T2" fmla="*/ 11 w 510"/>
                    <a:gd name="T3" fmla="*/ 302 h 302"/>
                    <a:gd name="T4" fmla="*/ 21 w 510"/>
                    <a:gd name="T5" fmla="*/ 252 h 302"/>
                    <a:gd name="T6" fmla="*/ 31 w 510"/>
                    <a:gd name="T7" fmla="*/ 215 h 302"/>
                    <a:gd name="T8" fmla="*/ 42 w 510"/>
                    <a:gd name="T9" fmla="*/ 159 h 302"/>
                    <a:gd name="T10" fmla="*/ 52 w 510"/>
                    <a:gd name="T11" fmla="*/ 161 h 302"/>
                    <a:gd name="T12" fmla="*/ 63 w 510"/>
                    <a:gd name="T13" fmla="*/ 182 h 302"/>
                    <a:gd name="T14" fmla="*/ 73 w 510"/>
                    <a:gd name="T15" fmla="*/ 166 h 302"/>
                    <a:gd name="T16" fmla="*/ 83 w 510"/>
                    <a:gd name="T17" fmla="*/ 135 h 302"/>
                    <a:gd name="T18" fmla="*/ 94 w 510"/>
                    <a:gd name="T19" fmla="*/ 125 h 302"/>
                    <a:gd name="T20" fmla="*/ 104 w 510"/>
                    <a:gd name="T21" fmla="*/ 114 h 302"/>
                    <a:gd name="T22" fmla="*/ 114 w 510"/>
                    <a:gd name="T23" fmla="*/ 102 h 302"/>
                    <a:gd name="T24" fmla="*/ 125 w 510"/>
                    <a:gd name="T25" fmla="*/ 40 h 302"/>
                    <a:gd name="T26" fmla="*/ 136 w 510"/>
                    <a:gd name="T27" fmla="*/ 14 h 302"/>
                    <a:gd name="T28" fmla="*/ 145 w 510"/>
                    <a:gd name="T29" fmla="*/ 0 h 302"/>
                    <a:gd name="T30" fmla="*/ 156 w 510"/>
                    <a:gd name="T31" fmla="*/ 25 h 302"/>
                    <a:gd name="T32" fmla="*/ 166 w 510"/>
                    <a:gd name="T33" fmla="*/ 2 h 302"/>
                    <a:gd name="T34" fmla="*/ 177 w 510"/>
                    <a:gd name="T35" fmla="*/ 26 h 302"/>
                    <a:gd name="T36" fmla="*/ 187 w 510"/>
                    <a:gd name="T37" fmla="*/ 25 h 302"/>
                    <a:gd name="T38" fmla="*/ 198 w 510"/>
                    <a:gd name="T39" fmla="*/ 76 h 302"/>
                    <a:gd name="T40" fmla="*/ 209 w 510"/>
                    <a:gd name="T41" fmla="*/ 80 h 302"/>
                    <a:gd name="T42" fmla="*/ 218 w 510"/>
                    <a:gd name="T43" fmla="*/ 46 h 302"/>
                    <a:gd name="T44" fmla="*/ 229 w 510"/>
                    <a:gd name="T45" fmla="*/ 65 h 302"/>
                    <a:gd name="T46" fmla="*/ 239 w 510"/>
                    <a:gd name="T47" fmla="*/ 65 h 302"/>
                    <a:gd name="T48" fmla="*/ 250 w 510"/>
                    <a:gd name="T49" fmla="*/ 68 h 302"/>
                    <a:gd name="T50" fmla="*/ 260 w 510"/>
                    <a:gd name="T51" fmla="*/ 102 h 302"/>
                    <a:gd name="T52" fmla="*/ 271 w 510"/>
                    <a:gd name="T53" fmla="*/ 102 h 302"/>
                    <a:gd name="T54" fmla="*/ 282 w 510"/>
                    <a:gd name="T55" fmla="*/ 97 h 302"/>
                    <a:gd name="T56" fmla="*/ 291 w 510"/>
                    <a:gd name="T57" fmla="*/ 101 h 302"/>
                    <a:gd name="T58" fmla="*/ 302 w 510"/>
                    <a:gd name="T59" fmla="*/ 73 h 302"/>
                    <a:gd name="T60" fmla="*/ 312 w 510"/>
                    <a:gd name="T61" fmla="*/ 45 h 302"/>
                    <a:gd name="T62" fmla="*/ 323 w 510"/>
                    <a:gd name="T63" fmla="*/ 65 h 302"/>
                    <a:gd name="T64" fmla="*/ 333 w 510"/>
                    <a:gd name="T65" fmla="*/ 56 h 302"/>
                    <a:gd name="T66" fmla="*/ 344 w 510"/>
                    <a:gd name="T67" fmla="*/ 60 h 302"/>
                    <a:gd name="T68" fmla="*/ 354 w 510"/>
                    <a:gd name="T69" fmla="*/ 59 h 302"/>
                    <a:gd name="T70" fmla="*/ 364 w 510"/>
                    <a:gd name="T71" fmla="*/ 85 h 302"/>
                    <a:gd name="T72" fmla="*/ 375 w 510"/>
                    <a:gd name="T73" fmla="*/ 80 h 302"/>
                    <a:gd name="T74" fmla="*/ 385 w 510"/>
                    <a:gd name="T75" fmla="*/ 96 h 302"/>
                    <a:gd name="T76" fmla="*/ 396 w 510"/>
                    <a:gd name="T77" fmla="*/ 92 h 302"/>
                    <a:gd name="T78" fmla="*/ 406 w 510"/>
                    <a:gd name="T79" fmla="*/ 68 h 302"/>
                    <a:gd name="T80" fmla="*/ 416 w 510"/>
                    <a:gd name="T81" fmla="*/ 82 h 302"/>
                    <a:gd name="T82" fmla="*/ 427 w 510"/>
                    <a:gd name="T83" fmla="*/ 127 h 302"/>
                    <a:gd name="T84" fmla="*/ 437 w 510"/>
                    <a:gd name="T85" fmla="*/ 167 h 302"/>
                    <a:gd name="T86" fmla="*/ 448 w 510"/>
                    <a:gd name="T87" fmla="*/ 171 h 302"/>
                    <a:gd name="T88" fmla="*/ 458 w 510"/>
                    <a:gd name="T89" fmla="*/ 166 h 302"/>
                    <a:gd name="T90" fmla="*/ 469 w 510"/>
                    <a:gd name="T91" fmla="*/ 151 h 302"/>
                    <a:gd name="T92" fmla="*/ 478 w 510"/>
                    <a:gd name="T93" fmla="*/ 140 h 302"/>
                    <a:gd name="T94" fmla="*/ 489 w 510"/>
                    <a:gd name="T95" fmla="*/ 103 h 302"/>
                    <a:gd name="T96" fmla="*/ 500 w 510"/>
                    <a:gd name="T97" fmla="*/ 109 h 302"/>
                    <a:gd name="T98" fmla="*/ 510 w 510"/>
                    <a:gd name="T99" fmla="*/ 154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302">
                      <a:moveTo>
                        <a:pt x="0" y="258"/>
                      </a:moveTo>
                      <a:lnTo>
                        <a:pt x="11" y="302"/>
                      </a:lnTo>
                      <a:lnTo>
                        <a:pt x="21" y="252"/>
                      </a:lnTo>
                      <a:lnTo>
                        <a:pt x="31" y="215"/>
                      </a:lnTo>
                      <a:lnTo>
                        <a:pt x="42" y="159"/>
                      </a:lnTo>
                      <a:lnTo>
                        <a:pt x="52" y="161"/>
                      </a:lnTo>
                      <a:lnTo>
                        <a:pt x="63" y="182"/>
                      </a:lnTo>
                      <a:lnTo>
                        <a:pt x="73" y="166"/>
                      </a:lnTo>
                      <a:lnTo>
                        <a:pt x="83" y="135"/>
                      </a:lnTo>
                      <a:lnTo>
                        <a:pt x="94" y="125"/>
                      </a:lnTo>
                      <a:lnTo>
                        <a:pt x="104" y="114"/>
                      </a:lnTo>
                      <a:lnTo>
                        <a:pt x="114" y="102"/>
                      </a:lnTo>
                      <a:lnTo>
                        <a:pt x="125" y="40"/>
                      </a:lnTo>
                      <a:lnTo>
                        <a:pt x="136" y="14"/>
                      </a:lnTo>
                      <a:lnTo>
                        <a:pt x="145" y="0"/>
                      </a:lnTo>
                      <a:lnTo>
                        <a:pt x="156" y="25"/>
                      </a:lnTo>
                      <a:lnTo>
                        <a:pt x="166" y="2"/>
                      </a:lnTo>
                      <a:lnTo>
                        <a:pt x="177" y="26"/>
                      </a:lnTo>
                      <a:lnTo>
                        <a:pt x="187" y="25"/>
                      </a:lnTo>
                      <a:lnTo>
                        <a:pt x="198" y="76"/>
                      </a:lnTo>
                      <a:lnTo>
                        <a:pt x="209" y="80"/>
                      </a:lnTo>
                      <a:lnTo>
                        <a:pt x="218" y="46"/>
                      </a:lnTo>
                      <a:lnTo>
                        <a:pt x="229" y="65"/>
                      </a:lnTo>
                      <a:lnTo>
                        <a:pt x="239" y="65"/>
                      </a:lnTo>
                      <a:lnTo>
                        <a:pt x="250" y="68"/>
                      </a:lnTo>
                      <a:lnTo>
                        <a:pt x="260" y="102"/>
                      </a:lnTo>
                      <a:lnTo>
                        <a:pt x="271" y="102"/>
                      </a:lnTo>
                      <a:lnTo>
                        <a:pt x="282" y="97"/>
                      </a:lnTo>
                      <a:lnTo>
                        <a:pt x="291" y="101"/>
                      </a:lnTo>
                      <a:lnTo>
                        <a:pt x="302" y="73"/>
                      </a:lnTo>
                      <a:lnTo>
                        <a:pt x="312" y="45"/>
                      </a:lnTo>
                      <a:lnTo>
                        <a:pt x="323" y="65"/>
                      </a:lnTo>
                      <a:lnTo>
                        <a:pt x="333" y="56"/>
                      </a:lnTo>
                      <a:lnTo>
                        <a:pt x="344" y="60"/>
                      </a:lnTo>
                      <a:lnTo>
                        <a:pt x="354" y="59"/>
                      </a:lnTo>
                      <a:lnTo>
                        <a:pt x="364" y="85"/>
                      </a:lnTo>
                      <a:lnTo>
                        <a:pt x="375" y="80"/>
                      </a:lnTo>
                      <a:lnTo>
                        <a:pt x="385" y="96"/>
                      </a:lnTo>
                      <a:lnTo>
                        <a:pt x="396" y="92"/>
                      </a:lnTo>
                      <a:lnTo>
                        <a:pt x="406" y="68"/>
                      </a:lnTo>
                      <a:lnTo>
                        <a:pt x="416" y="82"/>
                      </a:lnTo>
                      <a:lnTo>
                        <a:pt x="427" y="127"/>
                      </a:lnTo>
                      <a:lnTo>
                        <a:pt x="437" y="167"/>
                      </a:lnTo>
                      <a:lnTo>
                        <a:pt x="448" y="171"/>
                      </a:lnTo>
                      <a:lnTo>
                        <a:pt x="458" y="166"/>
                      </a:lnTo>
                      <a:lnTo>
                        <a:pt x="469" y="151"/>
                      </a:lnTo>
                      <a:lnTo>
                        <a:pt x="478" y="140"/>
                      </a:lnTo>
                      <a:lnTo>
                        <a:pt x="489" y="103"/>
                      </a:lnTo>
                      <a:lnTo>
                        <a:pt x="500" y="109"/>
                      </a:lnTo>
                      <a:lnTo>
                        <a:pt x="510" y="154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7" name="Freeform 68"/>
                <p:cNvSpPr>
                  <a:spLocks/>
                </p:cNvSpPr>
                <p:nvPr/>
              </p:nvSpPr>
              <p:spPr bwMode="auto">
                <a:xfrm>
                  <a:off x="1863" y="1737"/>
                  <a:ext cx="246" cy="152"/>
                </a:xfrm>
                <a:custGeom>
                  <a:avLst/>
                  <a:gdLst>
                    <a:gd name="T0" fmla="*/ 0 w 512"/>
                    <a:gd name="T1" fmla="*/ 70 h 318"/>
                    <a:gd name="T2" fmla="*/ 11 w 512"/>
                    <a:gd name="T3" fmla="*/ 65 h 318"/>
                    <a:gd name="T4" fmla="*/ 21 w 512"/>
                    <a:gd name="T5" fmla="*/ 45 h 318"/>
                    <a:gd name="T6" fmla="*/ 32 w 512"/>
                    <a:gd name="T7" fmla="*/ 72 h 318"/>
                    <a:gd name="T8" fmla="*/ 42 w 512"/>
                    <a:gd name="T9" fmla="*/ 63 h 318"/>
                    <a:gd name="T10" fmla="*/ 53 w 512"/>
                    <a:gd name="T11" fmla="*/ 42 h 318"/>
                    <a:gd name="T12" fmla="*/ 63 w 512"/>
                    <a:gd name="T13" fmla="*/ 20 h 318"/>
                    <a:gd name="T14" fmla="*/ 73 w 512"/>
                    <a:gd name="T15" fmla="*/ 116 h 318"/>
                    <a:gd name="T16" fmla="*/ 84 w 512"/>
                    <a:gd name="T17" fmla="*/ 147 h 318"/>
                    <a:gd name="T18" fmla="*/ 94 w 512"/>
                    <a:gd name="T19" fmla="*/ 177 h 318"/>
                    <a:gd name="T20" fmla="*/ 105 w 512"/>
                    <a:gd name="T21" fmla="*/ 191 h 318"/>
                    <a:gd name="T22" fmla="*/ 115 w 512"/>
                    <a:gd name="T23" fmla="*/ 182 h 318"/>
                    <a:gd name="T24" fmla="*/ 126 w 512"/>
                    <a:gd name="T25" fmla="*/ 220 h 318"/>
                    <a:gd name="T26" fmla="*/ 137 w 512"/>
                    <a:gd name="T27" fmla="*/ 240 h 318"/>
                    <a:gd name="T28" fmla="*/ 146 w 512"/>
                    <a:gd name="T29" fmla="*/ 260 h 318"/>
                    <a:gd name="T30" fmla="*/ 157 w 512"/>
                    <a:gd name="T31" fmla="*/ 290 h 318"/>
                    <a:gd name="T32" fmla="*/ 167 w 512"/>
                    <a:gd name="T33" fmla="*/ 318 h 318"/>
                    <a:gd name="T34" fmla="*/ 178 w 512"/>
                    <a:gd name="T35" fmla="*/ 281 h 318"/>
                    <a:gd name="T36" fmla="*/ 188 w 512"/>
                    <a:gd name="T37" fmla="*/ 261 h 318"/>
                    <a:gd name="T38" fmla="*/ 199 w 512"/>
                    <a:gd name="T39" fmla="*/ 265 h 318"/>
                    <a:gd name="T40" fmla="*/ 210 w 512"/>
                    <a:gd name="T41" fmla="*/ 280 h 318"/>
                    <a:gd name="T42" fmla="*/ 220 w 512"/>
                    <a:gd name="T43" fmla="*/ 247 h 318"/>
                    <a:gd name="T44" fmla="*/ 231 w 512"/>
                    <a:gd name="T45" fmla="*/ 186 h 318"/>
                    <a:gd name="T46" fmla="*/ 240 w 512"/>
                    <a:gd name="T47" fmla="*/ 158 h 318"/>
                    <a:gd name="T48" fmla="*/ 250 w 512"/>
                    <a:gd name="T49" fmla="*/ 133 h 318"/>
                    <a:gd name="T50" fmla="*/ 261 w 512"/>
                    <a:gd name="T51" fmla="*/ 113 h 318"/>
                    <a:gd name="T52" fmla="*/ 272 w 512"/>
                    <a:gd name="T53" fmla="*/ 127 h 318"/>
                    <a:gd name="T54" fmla="*/ 282 w 512"/>
                    <a:gd name="T55" fmla="*/ 117 h 318"/>
                    <a:gd name="T56" fmla="*/ 293 w 512"/>
                    <a:gd name="T57" fmla="*/ 72 h 318"/>
                    <a:gd name="T58" fmla="*/ 303 w 512"/>
                    <a:gd name="T59" fmla="*/ 33 h 318"/>
                    <a:gd name="T60" fmla="*/ 314 w 512"/>
                    <a:gd name="T61" fmla="*/ 36 h 318"/>
                    <a:gd name="T62" fmla="*/ 323 w 512"/>
                    <a:gd name="T63" fmla="*/ 90 h 318"/>
                    <a:gd name="T64" fmla="*/ 334 w 512"/>
                    <a:gd name="T65" fmla="*/ 136 h 318"/>
                    <a:gd name="T66" fmla="*/ 345 w 512"/>
                    <a:gd name="T67" fmla="*/ 147 h 318"/>
                    <a:gd name="T68" fmla="*/ 355 w 512"/>
                    <a:gd name="T69" fmla="*/ 158 h 318"/>
                    <a:gd name="T70" fmla="*/ 366 w 512"/>
                    <a:gd name="T71" fmla="*/ 111 h 318"/>
                    <a:gd name="T72" fmla="*/ 376 w 512"/>
                    <a:gd name="T73" fmla="*/ 100 h 318"/>
                    <a:gd name="T74" fmla="*/ 387 w 512"/>
                    <a:gd name="T75" fmla="*/ 70 h 318"/>
                    <a:gd name="T76" fmla="*/ 396 w 512"/>
                    <a:gd name="T77" fmla="*/ 65 h 318"/>
                    <a:gd name="T78" fmla="*/ 407 w 512"/>
                    <a:gd name="T79" fmla="*/ 52 h 318"/>
                    <a:gd name="T80" fmla="*/ 418 w 512"/>
                    <a:gd name="T81" fmla="*/ 41 h 318"/>
                    <a:gd name="T82" fmla="*/ 428 w 512"/>
                    <a:gd name="T83" fmla="*/ 31 h 318"/>
                    <a:gd name="T84" fmla="*/ 439 w 512"/>
                    <a:gd name="T85" fmla="*/ 7 h 318"/>
                    <a:gd name="T86" fmla="*/ 449 w 512"/>
                    <a:gd name="T87" fmla="*/ 25 h 318"/>
                    <a:gd name="T88" fmla="*/ 460 w 512"/>
                    <a:gd name="T89" fmla="*/ 72 h 318"/>
                    <a:gd name="T90" fmla="*/ 470 w 512"/>
                    <a:gd name="T91" fmla="*/ 76 h 318"/>
                    <a:gd name="T92" fmla="*/ 481 w 512"/>
                    <a:gd name="T93" fmla="*/ 73 h 318"/>
                    <a:gd name="T94" fmla="*/ 492 w 512"/>
                    <a:gd name="T95" fmla="*/ 40 h 318"/>
                    <a:gd name="T96" fmla="*/ 501 w 512"/>
                    <a:gd name="T97" fmla="*/ 6 h 318"/>
                    <a:gd name="T98" fmla="*/ 512 w 512"/>
                    <a:gd name="T99" fmla="*/ 0 h 3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318">
                      <a:moveTo>
                        <a:pt x="0" y="70"/>
                      </a:moveTo>
                      <a:lnTo>
                        <a:pt x="11" y="65"/>
                      </a:lnTo>
                      <a:lnTo>
                        <a:pt x="21" y="45"/>
                      </a:lnTo>
                      <a:lnTo>
                        <a:pt x="32" y="72"/>
                      </a:lnTo>
                      <a:lnTo>
                        <a:pt x="42" y="63"/>
                      </a:lnTo>
                      <a:lnTo>
                        <a:pt x="53" y="42"/>
                      </a:lnTo>
                      <a:lnTo>
                        <a:pt x="63" y="20"/>
                      </a:lnTo>
                      <a:lnTo>
                        <a:pt x="73" y="116"/>
                      </a:lnTo>
                      <a:lnTo>
                        <a:pt x="84" y="147"/>
                      </a:lnTo>
                      <a:lnTo>
                        <a:pt x="94" y="177"/>
                      </a:lnTo>
                      <a:lnTo>
                        <a:pt x="105" y="191"/>
                      </a:lnTo>
                      <a:lnTo>
                        <a:pt x="115" y="182"/>
                      </a:lnTo>
                      <a:lnTo>
                        <a:pt x="126" y="220"/>
                      </a:lnTo>
                      <a:lnTo>
                        <a:pt x="137" y="240"/>
                      </a:lnTo>
                      <a:lnTo>
                        <a:pt x="146" y="260"/>
                      </a:lnTo>
                      <a:lnTo>
                        <a:pt x="157" y="290"/>
                      </a:lnTo>
                      <a:lnTo>
                        <a:pt x="167" y="318"/>
                      </a:lnTo>
                      <a:lnTo>
                        <a:pt x="178" y="281"/>
                      </a:lnTo>
                      <a:lnTo>
                        <a:pt x="188" y="261"/>
                      </a:lnTo>
                      <a:lnTo>
                        <a:pt x="199" y="265"/>
                      </a:lnTo>
                      <a:lnTo>
                        <a:pt x="210" y="280"/>
                      </a:lnTo>
                      <a:lnTo>
                        <a:pt x="220" y="247"/>
                      </a:lnTo>
                      <a:lnTo>
                        <a:pt x="231" y="186"/>
                      </a:lnTo>
                      <a:lnTo>
                        <a:pt x="240" y="158"/>
                      </a:lnTo>
                      <a:lnTo>
                        <a:pt x="250" y="133"/>
                      </a:lnTo>
                      <a:lnTo>
                        <a:pt x="261" y="113"/>
                      </a:lnTo>
                      <a:lnTo>
                        <a:pt x="272" y="127"/>
                      </a:lnTo>
                      <a:lnTo>
                        <a:pt x="282" y="117"/>
                      </a:lnTo>
                      <a:lnTo>
                        <a:pt x="293" y="72"/>
                      </a:lnTo>
                      <a:lnTo>
                        <a:pt x="303" y="33"/>
                      </a:lnTo>
                      <a:lnTo>
                        <a:pt x="314" y="36"/>
                      </a:lnTo>
                      <a:lnTo>
                        <a:pt x="323" y="90"/>
                      </a:lnTo>
                      <a:lnTo>
                        <a:pt x="334" y="136"/>
                      </a:lnTo>
                      <a:lnTo>
                        <a:pt x="345" y="147"/>
                      </a:lnTo>
                      <a:lnTo>
                        <a:pt x="355" y="158"/>
                      </a:lnTo>
                      <a:lnTo>
                        <a:pt x="366" y="111"/>
                      </a:lnTo>
                      <a:lnTo>
                        <a:pt x="376" y="100"/>
                      </a:lnTo>
                      <a:lnTo>
                        <a:pt x="387" y="70"/>
                      </a:lnTo>
                      <a:lnTo>
                        <a:pt x="396" y="65"/>
                      </a:lnTo>
                      <a:lnTo>
                        <a:pt x="407" y="52"/>
                      </a:lnTo>
                      <a:lnTo>
                        <a:pt x="418" y="41"/>
                      </a:lnTo>
                      <a:lnTo>
                        <a:pt x="428" y="31"/>
                      </a:lnTo>
                      <a:lnTo>
                        <a:pt x="439" y="7"/>
                      </a:lnTo>
                      <a:lnTo>
                        <a:pt x="449" y="25"/>
                      </a:lnTo>
                      <a:lnTo>
                        <a:pt x="460" y="72"/>
                      </a:lnTo>
                      <a:lnTo>
                        <a:pt x="470" y="76"/>
                      </a:lnTo>
                      <a:lnTo>
                        <a:pt x="481" y="73"/>
                      </a:lnTo>
                      <a:lnTo>
                        <a:pt x="492" y="40"/>
                      </a:lnTo>
                      <a:lnTo>
                        <a:pt x="501" y="6"/>
                      </a:lnTo>
                      <a:lnTo>
                        <a:pt x="512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8" name="Freeform 69"/>
                <p:cNvSpPr>
                  <a:spLocks/>
                </p:cNvSpPr>
                <p:nvPr/>
              </p:nvSpPr>
              <p:spPr bwMode="auto">
                <a:xfrm>
                  <a:off x="2109" y="1700"/>
                  <a:ext cx="245" cy="160"/>
                </a:xfrm>
                <a:custGeom>
                  <a:avLst/>
                  <a:gdLst>
                    <a:gd name="T0" fmla="*/ 0 w 511"/>
                    <a:gd name="T1" fmla="*/ 77 h 333"/>
                    <a:gd name="T2" fmla="*/ 10 w 511"/>
                    <a:gd name="T3" fmla="*/ 58 h 333"/>
                    <a:gd name="T4" fmla="*/ 21 w 511"/>
                    <a:gd name="T5" fmla="*/ 53 h 333"/>
                    <a:gd name="T6" fmla="*/ 31 w 511"/>
                    <a:gd name="T7" fmla="*/ 51 h 333"/>
                    <a:gd name="T8" fmla="*/ 42 w 511"/>
                    <a:gd name="T9" fmla="*/ 46 h 333"/>
                    <a:gd name="T10" fmla="*/ 53 w 511"/>
                    <a:gd name="T11" fmla="*/ 62 h 333"/>
                    <a:gd name="T12" fmla="*/ 63 w 511"/>
                    <a:gd name="T13" fmla="*/ 83 h 333"/>
                    <a:gd name="T14" fmla="*/ 74 w 511"/>
                    <a:gd name="T15" fmla="*/ 93 h 333"/>
                    <a:gd name="T16" fmla="*/ 83 w 511"/>
                    <a:gd name="T17" fmla="*/ 116 h 333"/>
                    <a:gd name="T18" fmla="*/ 94 w 511"/>
                    <a:gd name="T19" fmla="*/ 158 h 333"/>
                    <a:gd name="T20" fmla="*/ 104 w 511"/>
                    <a:gd name="T21" fmla="*/ 207 h 333"/>
                    <a:gd name="T22" fmla="*/ 115 w 511"/>
                    <a:gd name="T23" fmla="*/ 223 h 333"/>
                    <a:gd name="T24" fmla="*/ 126 w 511"/>
                    <a:gd name="T25" fmla="*/ 236 h 333"/>
                    <a:gd name="T26" fmla="*/ 136 w 511"/>
                    <a:gd name="T27" fmla="*/ 221 h 333"/>
                    <a:gd name="T28" fmla="*/ 147 w 511"/>
                    <a:gd name="T29" fmla="*/ 188 h 333"/>
                    <a:gd name="T30" fmla="*/ 156 w 511"/>
                    <a:gd name="T31" fmla="*/ 219 h 333"/>
                    <a:gd name="T32" fmla="*/ 167 w 511"/>
                    <a:gd name="T33" fmla="*/ 293 h 333"/>
                    <a:gd name="T34" fmla="*/ 177 w 511"/>
                    <a:gd name="T35" fmla="*/ 332 h 333"/>
                    <a:gd name="T36" fmla="*/ 188 w 511"/>
                    <a:gd name="T37" fmla="*/ 295 h 333"/>
                    <a:gd name="T38" fmla="*/ 199 w 511"/>
                    <a:gd name="T39" fmla="*/ 305 h 333"/>
                    <a:gd name="T40" fmla="*/ 209 w 511"/>
                    <a:gd name="T41" fmla="*/ 333 h 333"/>
                    <a:gd name="T42" fmla="*/ 220 w 511"/>
                    <a:gd name="T43" fmla="*/ 327 h 333"/>
                    <a:gd name="T44" fmla="*/ 229 w 511"/>
                    <a:gd name="T45" fmla="*/ 269 h 333"/>
                    <a:gd name="T46" fmla="*/ 240 w 511"/>
                    <a:gd name="T47" fmla="*/ 209 h 333"/>
                    <a:gd name="T48" fmla="*/ 250 w 511"/>
                    <a:gd name="T49" fmla="*/ 216 h 333"/>
                    <a:gd name="T50" fmla="*/ 261 w 511"/>
                    <a:gd name="T51" fmla="*/ 238 h 333"/>
                    <a:gd name="T52" fmla="*/ 272 w 511"/>
                    <a:gd name="T53" fmla="*/ 242 h 333"/>
                    <a:gd name="T54" fmla="*/ 282 w 511"/>
                    <a:gd name="T55" fmla="*/ 212 h 333"/>
                    <a:gd name="T56" fmla="*/ 293 w 511"/>
                    <a:gd name="T57" fmla="*/ 227 h 333"/>
                    <a:gd name="T58" fmla="*/ 303 w 511"/>
                    <a:gd name="T59" fmla="*/ 238 h 333"/>
                    <a:gd name="T60" fmla="*/ 313 w 511"/>
                    <a:gd name="T61" fmla="*/ 233 h 333"/>
                    <a:gd name="T62" fmla="*/ 323 w 511"/>
                    <a:gd name="T63" fmla="*/ 233 h 333"/>
                    <a:gd name="T64" fmla="*/ 334 w 511"/>
                    <a:gd name="T65" fmla="*/ 197 h 333"/>
                    <a:gd name="T66" fmla="*/ 345 w 511"/>
                    <a:gd name="T67" fmla="*/ 218 h 333"/>
                    <a:gd name="T68" fmla="*/ 355 w 511"/>
                    <a:gd name="T69" fmla="*/ 199 h 333"/>
                    <a:gd name="T70" fmla="*/ 366 w 511"/>
                    <a:gd name="T71" fmla="*/ 204 h 333"/>
                    <a:gd name="T72" fmla="*/ 376 w 511"/>
                    <a:gd name="T73" fmla="*/ 188 h 333"/>
                    <a:gd name="T74" fmla="*/ 387 w 511"/>
                    <a:gd name="T75" fmla="*/ 144 h 333"/>
                    <a:gd name="T76" fmla="*/ 396 w 511"/>
                    <a:gd name="T77" fmla="*/ 121 h 333"/>
                    <a:gd name="T78" fmla="*/ 407 w 511"/>
                    <a:gd name="T79" fmla="*/ 129 h 333"/>
                    <a:gd name="T80" fmla="*/ 417 w 511"/>
                    <a:gd name="T81" fmla="*/ 129 h 333"/>
                    <a:gd name="T82" fmla="*/ 428 w 511"/>
                    <a:gd name="T83" fmla="*/ 114 h 333"/>
                    <a:gd name="T84" fmla="*/ 438 w 511"/>
                    <a:gd name="T85" fmla="*/ 103 h 333"/>
                    <a:gd name="T86" fmla="*/ 449 w 511"/>
                    <a:gd name="T87" fmla="*/ 71 h 333"/>
                    <a:gd name="T88" fmla="*/ 460 w 511"/>
                    <a:gd name="T89" fmla="*/ 28 h 333"/>
                    <a:gd name="T90" fmla="*/ 469 w 511"/>
                    <a:gd name="T91" fmla="*/ 31 h 333"/>
                    <a:gd name="T92" fmla="*/ 480 w 511"/>
                    <a:gd name="T93" fmla="*/ 21 h 333"/>
                    <a:gd name="T94" fmla="*/ 490 w 511"/>
                    <a:gd name="T95" fmla="*/ 18 h 333"/>
                    <a:gd name="T96" fmla="*/ 501 w 511"/>
                    <a:gd name="T97" fmla="*/ 3 h 333"/>
                    <a:gd name="T98" fmla="*/ 511 w 511"/>
                    <a:gd name="T99" fmla="*/ 0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333">
                      <a:moveTo>
                        <a:pt x="0" y="77"/>
                      </a:moveTo>
                      <a:lnTo>
                        <a:pt x="10" y="58"/>
                      </a:lnTo>
                      <a:lnTo>
                        <a:pt x="21" y="53"/>
                      </a:lnTo>
                      <a:lnTo>
                        <a:pt x="31" y="51"/>
                      </a:lnTo>
                      <a:lnTo>
                        <a:pt x="42" y="46"/>
                      </a:lnTo>
                      <a:lnTo>
                        <a:pt x="53" y="62"/>
                      </a:lnTo>
                      <a:lnTo>
                        <a:pt x="63" y="83"/>
                      </a:lnTo>
                      <a:lnTo>
                        <a:pt x="74" y="93"/>
                      </a:lnTo>
                      <a:lnTo>
                        <a:pt x="83" y="116"/>
                      </a:lnTo>
                      <a:lnTo>
                        <a:pt x="94" y="158"/>
                      </a:lnTo>
                      <a:lnTo>
                        <a:pt x="104" y="207"/>
                      </a:lnTo>
                      <a:lnTo>
                        <a:pt x="115" y="223"/>
                      </a:lnTo>
                      <a:lnTo>
                        <a:pt x="126" y="236"/>
                      </a:lnTo>
                      <a:lnTo>
                        <a:pt x="136" y="221"/>
                      </a:lnTo>
                      <a:lnTo>
                        <a:pt x="147" y="188"/>
                      </a:lnTo>
                      <a:lnTo>
                        <a:pt x="156" y="219"/>
                      </a:lnTo>
                      <a:lnTo>
                        <a:pt x="167" y="293"/>
                      </a:lnTo>
                      <a:lnTo>
                        <a:pt x="177" y="332"/>
                      </a:lnTo>
                      <a:lnTo>
                        <a:pt x="188" y="295"/>
                      </a:lnTo>
                      <a:lnTo>
                        <a:pt x="199" y="305"/>
                      </a:lnTo>
                      <a:lnTo>
                        <a:pt x="209" y="333"/>
                      </a:lnTo>
                      <a:lnTo>
                        <a:pt x="220" y="327"/>
                      </a:lnTo>
                      <a:lnTo>
                        <a:pt x="229" y="269"/>
                      </a:lnTo>
                      <a:lnTo>
                        <a:pt x="240" y="209"/>
                      </a:lnTo>
                      <a:lnTo>
                        <a:pt x="250" y="216"/>
                      </a:lnTo>
                      <a:lnTo>
                        <a:pt x="261" y="238"/>
                      </a:lnTo>
                      <a:lnTo>
                        <a:pt x="272" y="242"/>
                      </a:lnTo>
                      <a:lnTo>
                        <a:pt x="282" y="212"/>
                      </a:lnTo>
                      <a:lnTo>
                        <a:pt x="293" y="227"/>
                      </a:lnTo>
                      <a:lnTo>
                        <a:pt x="303" y="238"/>
                      </a:lnTo>
                      <a:lnTo>
                        <a:pt x="313" y="233"/>
                      </a:lnTo>
                      <a:lnTo>
                        <a:pt x="323" y="233"/>
                      </a:lnTo>
                      <a:lnTo>
                        <a:pt x="334" y="197"/>
                      </a:lnTo>
                      <a:lnTo>
                        <a:pt x="345" y="218"/>
                      </a:lnTo>
                      <a:lnTo>
                        <a:pt x="355" y="199"/>
                      </a:lnTo>
                      <a:lnTo>
                        <a:pt x="366" y="204"/>
                      </a:lnTo>
                      <a:lnTo>
                        <a:pt x="376" y="188"/>
                      </a:lnTo>
                      <a:lnTo>
                        <a:pt x="387" y="144"/>
                      </a:lnTo>
                      <a:lnTo>
                        <a:pt x="396" y="121"/>
                      </a:lnTo>
                      <a:lnTo>
                        <a:pt x="407" y="129"/>
                      </a:lnTo>
                      <a:lnTo>
                        <a:pt x="417" y="129"/>
                      </a:lnTo>
                      <a:lnTo>
                        <a:pt x="428" y="114"/>
                      </a:lnTo>
                      <a:lnTo>
                        <a:pt x="438" y="103"/>
                      </a:lnTo>
                      <a:lnTo>
                        <a:pt x="449" y="71"/>
                      </a:lnTo>
                      <a:lnTo>
                        <a:pt x="460" y="28"/>
                      </a:lnTo>
                      <a:lnTo>
                        <a:pt x="469" y="31"/>
                      </a:lnTo>
                      <a:lnTo>
                        <a:pt x="480" y="21"/>
                      </a:lnTo>
                      <a:lnTo>
                        <a:pt x="490" y="18"/>
                      </a:lnTo>
                      <a:lnTo>
                        <a:pt x="501" y="3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9" name="Freeform 70"/>
                <p:cNvSpPr>
                  <a:spLocks/>
                </p:cNvSpPr>
                <p:nvPr/>
              </p:nvSpPr>
              <p:spPr bwMode="auto">
                <a:xfrm>
                  <a:off x="2354" y="1683"/>
                  <a:ext cx="75" cy="59"/>
                </a:xfrm>
                <a:custGeom>
                  <a:avLst/>
                  <a:gdLst>
                    <a:gd name="T0" fmla="*/ 0 w 156"/>
                    <a:gd name="T1" fmla="*/ 34 h 123"/>
                    <a:gd name="T2" fmla="*/ 11 w 156"/>
                    <a:gd name="T3" fmla="*/ 0 h 123"/>
                    <a:gd name="T4" fmla="*/ 22 w 156"/>
                    <a:gd name="T5" fmla="*/ 5 h 123"/>
                    <a:gd name="T6" fmla="*/ 31 w 156"/>
                    <a:gd name="T7" fmla="*/ 69 h 123"/>
                    <a:gd name="T8" fmla="*/ 42 w 156"/>
                    <a:gd name="T9" fmla="*/ 90 h 123"/>
                    <a:gd name="T10" fmla="*/ 52 w 156"/>
                    <a:gd name="T11" fmla="*/ 82 h 123"/>
                    <a:gd name="T12" fmla="*/ 63 w 156"/>
                    <a:gd name="T13" fmla="*/ 67 h 123"/>
                    <a:gd name="T14" fmla="*/ 73 w 156"/>
                    <a:gd name="T15" fmla="*/ 64 h 123"/>
                    <a:gd name="T16" fmla="*/ 83 w 156"/>
                    <a:gd name="T17" fmla="*/ 44 h 123"/>
                    <a:gd name="T18" fmla="*/ 94 w 156"/>
                    <a:gd name="T19" fmla="*/ 76 h 123"/>
                    <a:gd name="T20" fmla="*/ 104 w 156"/>
                    <a:gd name="T21" fmla="*/ 118 h 123"/>
                    <a:gd name="T22" fmla="*/ 115 w 156"/>
                    <a:gd name="T23" fmla="*/ 123 h 123"/>
                    <a:gd name="T24" fmla="*/ 125 w 156"/>
                    <a:gd name="T25" fmla="*/ 114 h 123"/>
                    <a:gd name="T26" fmla="*/ 135 w 156"/>
                    <a:gd name="T27" fmla="*/ 111 h 123"/>
                    <a:gd name="T28" fmla="*/ 145 w 156"/>
                    <a:gd name="T29" fmla="*/ 113 h 123"/>
                    <a:gd name="T30" fmla="*/ 156 w 156"/>
                    <a:gd name="T31" fmla="*/ 123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23">
                      <a:moveTo>
                        <a:pt x="0" y="34"/>
                      </a:moveTo>
                      <a:lnTo>
                        <a:pt x="11" y="0"/>
                      </a:lnTo>
                      <a:lnTo>
                        <a:pt x="22" y="5"/>
                      </a:lnTo>
                      <a:lnTo>
                        <a:pt x="31" y="69"/>
                      </a:lnTo>
                      <a:lnTo>
                        <a:pt x="42" y="90"/>
                      </a:lnTo>
                      <a:lnTo>
                        <a:pt x="52" y="82"/>
                      </a:lnTo>
                      <a:lnTo>
                        <a:pt x="63" y="67"/>
                      </a:lnTo>
                      <a:lnTo>
                        <a:pt x="73" y="64"/>
                      </a:lnTo>
                      <a:lnTo>
                        <a:pt x="83" y="44"/>
                      </a:lnTo>
                      <a:lnTo>
                        <a:pt x="94" y="76"/>
                      </a:lnTo>
                      <a:lnTo>
                        <a:pt x="104" y="118"/>
                      </a:lnTo>
                      <a:lnTo>
                        <a:pt x="115" y="123"/>
                      </a:lnTo>
                      <a:lnTo>
                        <a:pt x="125" y="114"/>
                      </a:lnTo>
                      <a:lnTo>
                        <a:pt x="135" y="111"/>
                      </a:lnTo>
                      <a:lnTo>
                        <a:pt x="145" y="113"/>
                      </a:lnTo>
                      <a:lnTo>
                        <a:pt x="156" y="123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0" name="Rectangle 71"/>
                <p:cNvSpPr>
                  <a:spLocks noChangeArrowheads="1"/>
                </p:cNvSpPr>
                <p:nvPr/>
              </p:nvSpPr>
              <p:spPr bwMode="auto">
                <a:xfrm>
                  <a:off x="1948" y="2075"/>
                  <a:ext cx="21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ime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1" name="Rectangle 72"/>
                <p:cNvSpPr>
                  <a:spLocks noChangeArrowheads="1"/>
                </p:cNvSpPr>
                <p:nvPr/>
              </p:nvSpPr>
              <p:spPr bwMode="auto">
                <a:xfrm>
                  <a:off x="2129" y="2075"/>
                  <a:ext cx="6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2" name="Rectangle 73"/>
                <p:cNvSpPr>
                  <a:spLocks noChangeArrowheads="1"/>
                </p:cNvSpPr>
                <p:nvPr/>
              </p:nvSpPr>
              <p:spPr bwMode="auto">
                <a:xfrm>
                  <a:off x="2169" y="2112"/>
                  <a:ext cx="50" cy="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3" name="Rectangle 74"/>
                <p:cNvSpPr>
                  <a:spLocks noChangeArrowheads="1"/>
                </p:cNvSpPr>
                <p:nvPr/>
              </p:nvSpPr>
              <p:spPr bwMode="auto">
                <a:xfrm>
                  <a:off x="2194" y="2075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4" name="Rectangle 75"/>
                <p:cNvSpPr>
                  <a:spLocks noChangeArrowheads="1"/>
                </p:cNvSpPr>
                <p:nvPr/>
              </p:nvSpPr>
              <p:spPr bwMode="auto">
                <a:xfrm>
                  <a:off x="1665" y="1416"/>
                  <a:ext cx="133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a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" name="Line 76"/>
                <p:cNvSpPr>
                  <a:spLocks noChangeShapeType="1"/>
                </p:cNvSpPr>
                <p:nvPr/>
              </p:nvSpPr>
              <p:spPr bwMode="auto">
                <a:xfrm>
                  <a:off x="1630" y="2672"/>
                  <a:ext cx="83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6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1630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7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1797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1964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2131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2298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1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2465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2" name="Rectangle 83"/>
                <p:cNvSpPr>
                  <a:spLocks noChangeArrowheads="1"/>
                </p:cNvSpPr>
                <p:nvPr/>
              </p:nvSpPr>
              <p:spPr bwMode="auto">
                <a:xfrm>
                  <a:off x="1612" y="268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3" name="Rectangle 84"/>
                <p:cNvSpPr>
                  <a:spLocks noChangeArrowheads="1"/>
                </p:cNvSpPr>
                <p:nvPr/>
              </p:nvSpPr>
              <p:spPr bwMode="auto">
                <a:xfrm>
                  <a:off x="1897" y="2686"/>
                  <a:ext cx="17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4" name="Rectangle 85"/>
                <p:cNvSpPr>
                  <a:spLocks noChangeArrowheads="1"/>
                </p:cNvSpPr>
                <p:nvPr/>
              </p:nvSpPr>
              <p:spPr bwMode="auto">
                <a:xfrm>
                  <a:off x="2228" y="2686"/>
                  <a:ext cx="17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5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1630" y="2214"/>
                  <a:ext cx="0" cy="45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6" name="Line 87"/>
                <p:cNvSpPr>
                  <a:spLocks noChangeShapeType="1"/>
                </p:cNvSpPr>
                <p:nvPr/>
              </p:nvSpPr>
              <p:spPr bwMode="auto">
                <a:xfrm>
                  <a:off x="1630" y="2672"/>
                  <a:ext cx="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7" name="Line 88"/>
                <p:cNvSpPr>
                  <a:spLocks noChangeShapeType="1"/>
                </p:cNvSpPr>
                <p:nvPr/>
              </p:nvSpPr>
              <p:spPr bwMode="auto">
                <a:xfrm>
                  <a:off x="1630" y="2482"/>
                  <a:ext cx="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8" name="Line 89"/>
                <p:cNvSpPr>
                  <a:spLocks noChangeShapeType="1"/>
                </p:cNvSpPr>
                <p:nvPr/>
              </p:nvSpPr>
              <p:spPr bwMode="auto">
                <a:xfrm>
                  <a:off x="1630" y="2292"/>
                  <a:ext cx="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9" name="Rectangle 90"/>
                <p:cNvSpPr>
                  <a:spLocks noChangeArrowheads="1"/>
                </p:cNvSpPr>
                <p:nvPr/>
              </p:nvSpPr>
              <p:spPr bwMode="auto">
                <a:xfrm>
                  <a:off x="1575" y="2638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0" name="Rectangle 91"/>
                <p:cNvSpPr>
                  <a:spLocks noChangeArrowheads="1"/>
                </p:cNvSpPr>
                <p:nvPr/>
              </p:nvSpPr>
              <p:spPr bwMode="auto">
                <a:xfrm>
                  <a:off x="1533" y="2455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1" name="Rectangle 92"/>
                <p:cNvSpPr>
                  <a:spLocks noChangeArrowheads="1"/>
                </p:cNvSpPr>
                <p:nvPr/>
              </p:nvSpPr>
              <p:spPr bwMode="auto">
                <a:xfrm>
                  <a:off x="1572" y="225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2" name="Freeform 93"/>
                <p:cNvSpPr>
                  <a:spLocks/>
                </p:cNvSpPr>
                <p:nvPr/>
              </p:nvSpPr>
              <p:spPr bwMode="auto">
                <a:xfrm>
                  <a:off x="1631" y="2359"/>
                  <a:ext cx="245" cy="313"/>
                </a:xfrm>
                <a:custGeom>
                  <a:avLst/>
                  <a:gdLst>
                    <a:gd name="T0" fmla="*/ 0 w 510"/>
                    <a:gd name="T1" fmla="*/ 653 h 653"/>
                    <a:gd name="T2" fmla="*/ 10 w 510"/>
                    <a:gd name="T3" fmla="*/ 614 h 653"/>
                    <a:gd name="T4" fmla="*/ 21 w 510"/>
                    <a:gd name="T5" fmla="*/ 564 h 653"/>
                    <a:gd name="T6" fmla="*/ 31 w 510"/>
                    <a:gd name="T7" fmla="*/ 625 h 653"/>
                    <a:gd name="T8" fmla="*/ 41 w 510"/>
                    <a:gd name="T9" fmla="*/ 615 h 653"/>
                    <a:gd name="T10" fmla="*/ 52 w 510"/>
                    <a:gd name="T11" fmla="*/ 564 h 653"/>
                    <a:gd name="T12" fmla="*/ 62 w 510"/>
                    <a:gd name="T13" fmla="*/ 456 h 653"/>
                    <a:gd name="T14" fmla="*/ 73 w 510"/>
                    <a:gd name="T15" fmla="*/ 436 h 653"/>
                    <a:gd name="T16" fmla="*/ 83 w 510"/>
                    <a:gd name="T17" fmla="*/ 177 h 653"/>
                    <a:gd name="T18" fmla="*/ 94 w 510"/>
                    <a:gd name="T19" fmla="*/ 539 h 653"/>
                    <a:gd name="T20" fmla="*/ 105 w 510"/>
                    <a:gd name="T21" fmla="*/ 621 h 653"/>
                    <a:gd name="T22" fmla="*/ 114 w 510"/>
                    <a:gd name="T23" fmla="*/ 450 h 653"/>
                    <a:gd name="T24" fmla="*/ 124 w 510"/>
                    <a:gd name="T25" fmla="*/ 217 h 653"/>
                    <a:gd name="T26" fmla="*/ 135 w 510"/>
                    <a:gd name="T27" fmla="*/ 0 h 653"/>
                    <a:gd name="T28" fmla="*/ 145 w 510"/>
                    <a:gd name="T29" fmla="*/ 444 h 653"/>
                    <a:gd name="T30" fmla="*/ 156 w 510"/>
                    <a:gd name="T31" fmla="*/ 584 h 653"/>
                    <a:gd name="T32" fmla="*/ 167 w 510"/>
                    <a:gd name="T33" fmla="*/ 591 h 653"/>
                    <a:gd name="T34" fmla="*/ 176 w 510"/>
                    <a:gd name="T35" fmla="*/ 519 h 653"/>
                    <a:gd name="T36" fmla="*/ 187 w 510"/>
                    <a:gd name="T37" fmla="*/ 596 h 653"/>
                    <a:gd name="T38" fmla="*/ 197 w 510"/>
                    <a:gd name="T39" fmla="*/ 636 h 653"/>
                    <a:gd name="T40" fmla="*/ 208 w 510"/>
                    <a:gd name="T41" fmla="*/ 650 h 653"/>
                    <a:gd name="T42" fmla="*/ 218 w 510"/>
                    <a:gd name="T43" fmla="*/ 500 h 653"/>
                    <a:gd name="T44" fmla="*/ 229 w 510"/>
                    <a:gd name="T45" fmla="*/ 404 h 653"/>
                    <a:gd name="T46" fmla="*/ 240 w 510"/>
                    <a:gd name="T47" fmla="*/ 557 h 653"/>
                    <a:gd name="T48" fmla="*/ 250 w 510"/>
                    <a:gd name="T49" fmla="*/ 509 h 653"/>
                    <a:gd name="T50" fmla="*/ 261 w 510"/>
                    <a:gd name="T51" fmla="*/ 26 h 653"/>
                    <a:gd name="T52" fmla="*/ 270 w 510"/>
                    <a:gd name="T53" fmla="*/ 144 h 653"/>
                    <a:gd name="T54" fmla="*/ 281 w 510"/>
                    <a:gd name="T55" fmla="*/ 600 h 653"/>
                    <a:gd name="T56" fmla="*/ 291 w 510"/>
                    <a:gd name="T57" fmla="*/ 530 h 653"/>
                    <a:gd name="T58" fmla="*/ 302 w 510"/>
                    <a:gd name="T59" fmla="*/ 586 h 653"/>
                    <a:gd name="T60" fmla="*/ 313 w 510"/>
                    <a:gd name="T61" fmla="*/ 544 h 653"/>
                    <a:gd name="T62" fmla="*/ 323 w 510"/>
                    <a:gd name="T63" fmla="*/ 582 h 653"/>
                    <a:gd name="T64" fmla="*/ 334 w 510"/>
                    <a:gd name="T65" fmla="*/ 641 h 653"/>
                    <a:gd name="T66" fmla="*/ 343 w 510"/>
                    <a:gd name="T67" fmla="*/ 565 h 653"/>
                    <a:gd name="T68" fmla="*/ 354 w 510"/>
                    <a:gd name="T69" fmla="*/ 631 h 653"/>
                    <a:gd name="T70" fmla="*/ 364 w 510"/>
                    <a:gd name="T71" fmla="*/ 605 h 653"/>
                    <a:gd name="T72" fmla="*/ 375 w 510"/>
                    <a:gd name="T73" fmla="*/ 565 h 653"/>
                    <a:gd name="T74" fmla="*/ 386 w 510"/>
                    <a:gd name="T75" fmla="*/ 648 h 653"/>
                    <a:gd name="T76" fmla="*/ 396 w 510"/>
                    <a:gd name="T77" fmla="*/ 634 h 653"/>
                    <a:gd name="T78" fmla="*/ 407 w 510"/>
                    <a:gd name="T79" fmla="*/ 148 h 653"/>
                    <a:gd name="T80" fmla="*/ 416 w 510"/>
                    <a:gd name="T81" fmla="*/ 267 h 653"/>
                    <a:gd name="T82" fmla="*/ 427 w 510"/>
                    <a:gd name="T83" fmla="*/ 400 h 653"/>
                    <a:gd name="T84" fmla="*/ 437 w 510"/>
                    <a:gd name="T85" fmla="*/ 529 h 653"/>
                    <a:gd name="T86" fmla="*/ 448 w 510"/>
                    <a:gd name="T87" fmla="*/ 651 h 653"/>
                    <a:gd name="T88" fmla="*/ 459 w 510"/>
                    <a:gd name="T89" fmla="*/ 586 h 653"/>
                    <a:gd name="T90" fmla="*/ 469 w 510"/>
                    <a:gd name="T91" fmla="*/ 293 h 653"/>
                    <a:gd name="T92" fmla="*/ 480 w 510"/>
                    <a:gd name="T93" fmla="*/ 497 h 653"/>
                    <a:gd name="T94" fmla="*/ 490 w 510"/>
                    <a:gd name="T95" fmla="*/ 412 h 653"/>
                    <a:gd name="T96" fmla="*/ 500 w 510"/>
                    <a:gd name="T97" fmla="*/ 476 h 653"/>
                    <a:gd name="T98" fmla="*/ 510 w 510"/>
                    <a:gd name="T99" fmla="*/ 569 h 6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53">
                      <a:moveTo>
                        <a:pt x="0" y="653"/>
                      </a:moveTo>
                      <a:lnTo>
                        <a:pt x="10" y="614"/>
                      </a:lnTo>
                      <a:lnTo>
                        <a:pt x="21" y="564"/>
                      </a:lnTo>
                      <a:lnTo>
                        <a:pt x="31" y="625"/>
                      </a:lnTo>
                      <a:lnTo>
                        <a:pt x="41" y="615"/>
                      </a:lnTo>
                      <a:lnTo>
                        <a:pt x="52" y="564"/>
                      </a:lnTo>
                      <a:lnTo>
                        <a:pt x="62" y="456"/>
                      </a:lnTo>
                      <a:lnTo>
                        <a:pt x="73" y="436"/>
                      </a:lnTo>
                      <a:lnTo>
                        <a:pt x="83" y="177"/>
                      </a:lnTo>
                      <a:lnTo>
                        <a:pt x="94" y="539"/>
                      </a:lnTo>
                      <a:lnTo>
                        <a:pt x="105" y="621"/>
                      </a:lnTo>
                      <a:lnTo>
                        <a:pt x="114" y="450"/>
                      </a:lnTo>
                      <a:lnTo>
                        <a:pt x="124" y="217"/>
                      </a:lnTo>
                      <a:lnTo>
                        <a:pt x="135" y="0"/>
                      </a:lnTo>
                      <a:lnTo>
                        <a:pt x="145" y="444"/>
                      </a:lnTo>
                      <a:lnTo>
                        <a:pt x="156" y="584"/>
                      </a:lnTo>
                      <a:lnTo>
                        <a:pt x="167" y="591"/>
                      </a:lnTo>
                      <a:lnTo>
                        <a:pt x="176" y="519"/>
                      </a:lnTo>
                      <a:lnTo>
                        <a:pt x="187" y="596"/>
                      </a:lnTo>
                      <a:lnTo>
                        <a:pt x="197" y="636"/>
                      </a:lnTo>
                      <a:lnTo>
                        <a:pt x="208" y="650"/>
                      </a:lnTo>
                      <a:lnTo>
                        <a:pt x="218" y="500"/>
                      </a:lnTo>
                      <a:lnTo>
                        <a:pt x="229" y="404"/>
                      </a:lnTo>
                      <a:lnTo>
                        <a:pt x="240" y="557"/>
                      </a:lnTo>
                      <a:lnTo>
                        <a:pt x="250" y="509"/>
                      </a:lnTo>
                      <a:lnTo>
                        <a:pt x="261" y="26"/>
                      </a:lnTo>
                      <a:lnTo>
                        <a:pt x="270" y="144"/>
                      </a:lnTo>
                      <a:lnTo>
                        <a:pt x="281" y="600"/>
                      </a:lnTo>
                      <a:lnTo>
                        <a:pt x="291" y="530"/>
                      </a:lnTo>
                      <a:lnTo>
                        <a:pt x="302" y="586"/>
                      </a:lnTo>
                      <a:lnTo>
                        <a:pt x="313" y="544"/>
                      </a:lnTo>
                      <a:lnTo>
                        <a:pt x="323" y="582"/>
                      </a:lnTo>
                      <a:lnTo>
                        <a:pt x="334" y="641"/>
                      </a:lnTo>
                      <a:lnTo>
                        <a:pt x="343" y="565"/>
                      </a:lnTo>
                      <a:lnTo>
                        <a:pt x="354" y="631"/>
                      </a:lnTo>
                      <a:lnTo>
                        <a:pt x="364" y="605"/>
                      </a:lnTo>
                      <a:lnTo>
                        <a:pt x="375" y="565"/>
                      </a:lnTo>
                      <a:lnTo>
                        <a:pt x="386" y="648"/>
                      </a:lnTo>
                      <a:lnTo>
                        <a:pt x="396" y="634"/>
                      </a:lnTo>
                      <a:lnTo>
                        <a:pt x="407" y="148"/>
                      </a:lnTo>
                      <a:lnTo>
                        <a:pt x="416" y="267"/>
                      </a:lnTo>
                      <a:lnTo>
                        <a:pt x="427" y="400"/>
                      </a:lnTo>
                      <a:lnTo>
                        <a:pt x="437" y="529"/>
                      </a:lnTo>
                      <a:lnTo>
                        <a:pt x="448" y="651"/>
                      </a:lnTo>
                      <a:lnTo>
                        <a:pt x="459" y="586"/>
                      </a:lnTo>
                      <a:lnTo>
                        <a:pt x="469" y="293"/>
                      </a:lnTo>
                      <a:lnTo>
                        <a:pt x="480" y="497"/>
                      </a:lnTo>
                      <a:lnTo>
                        <a:pt x="490" y="412"/>
                      </a:lnTo>
                      <a:lnTo>
                        <a:pt x="500" y="476"/>
                      </a:lnTo>
                      <a:lnTo>
                        <a:pt x="510" y="569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3" name="Freeform 94"/>
                <p:cNvSpPr>
                  <a:spLocks/>
                </p:cNvSpPr>
                <p:nvPr/>
              </p:nvSpPr>
              <p:spPr bwMode="auto">
                <a:xfrm>
                  <a:off x="1876" y="2432"/>
                  <a:ext cx="246" cy="240"/>
                </a:xfrm>
                <a:custGeom>
                  <a:avLst/>
                  <a:gdLst>
                    <a:gd name="T0" fmla="*/ 0 w 512"/>
                    <a:gd name="T1" fmla="*/ 416 h 500"/>
                    <a:gd name="T2" fmla="*/ 11 w 512"/>
                    <a:gd name="T3" fmla="*/ 289 h 500"/>
                    <a:gd name="T4" fmla="*/ 22 w 512"/>
                    <a:gd name="T5" fmla="*/ 303 h 500"/>
                    <a:gd name="T6" fmla="*/ 32 w 512"/>
                    <a:gd name="T7" fmla="*/ 317 h 500"/>
                    <a:gd name="T8" fmla="*/ 43 w 512"/>
                    <a:gd name="T9" fmla="*/ 481 h 500"/>
                    <a:gd name="T10" fmla="*/ 53 w 512"/>
                    <a:gd name="T11" fmla="*/ 203 h 500"/>
                    <a:gd name="T12" fmla="*/ 64 w 512"/>
                    <a:gd name="T13" fmla="*/ 329 h 500"/>
                    <a:gd name="T14" fmla="*/ 73 w 512"/>
                    <a:gd name="T15" fmla="*/ 115 h 500"/>
                    <a:gd name="T16" fmla="*/ 84 w 512"/>
                    <a:gd name="T17" fmla="*/ 278 h 500"/>
                    <a:gd name="T18" fmla="*/ 95 w 512"/>
                    <a:gd name="T19" fmla="*/ 161 h 500"/>
                    <a:gd name="T20" fmla="*/ 105 w 512"/>
                    <a:gd name="T21" fmla="*/ 439 h 500"/>
                    <a:gd name="T22" fmla="*/ 116 w 512"/>
                    <a:gd name="T23" fmla="*/ 416 h 500"/>
                    <a:gd name="T24" fmla="*/ 126 w 512"/>
                    <a:gd name="T25" fmla="*/ 480 h 500"/>
                    <a:gd name="T26" fmla="*/ 137 w 512"/>
                    <a:gd name="T27" fmla="*/ 471 h 500"/>
                    <a:gd name="T28" fmla="*/ 146 w 512"/>
                    <a:gd name="T29" fmla="*/ 408 h 500"/>
                    <a:gd name="T30" fmla="*/ 157 w 512"/>
                    <a:gd name="T31" fmla="*/ 437 h 500"/>
                    <a:gd name="T32" fmla="*/ 168 w 512"/>
                    <a:gd name="T33" fmla="*/ 473 h 500"/>
                    <a:gd name="T34" fmla="*/ 178 w 512"/>
                    <a:gd name="T35" fmla="*/ 358 h 500"/>
                    <a:gd name="T36" fmla="*/ 189 w 512"/>
                    <a:gd name="T37" fmla="*/ 312 h 500"/>
                    <a:gd name="T38" fmla="*/ 199 w 512"/>
                    <a:gd name="T39" fmla="*/ 392 h 500"/>
                    <a:gd name="T40" fmla="*/ 210 w 512"/>
                    <a:gd name="T41" fmla="*/ 303 h 500"/>
                    <a:gd name="T42" fmla="*/ 220 w 512"/>
                    <a:gd name="T43" fmla="*/ 302 h 500"/>
                    <a:gd name="T44" fmla="*/ 231 w 512"/>
                    <a:gd name="T45" fmla="*/ 226 h 500"/>
                    <a:gd name="T46" fmla="*/ 242 w 512"/>
                    <a:gd name="T47" fmla="*/ 417 h 500"/>
                    <a:gd name="T48" fmla="*/ 251 w 512"/>
                    <a:gd name="T49" fmla="*/ 243 h 500"/>
                    <a:gd name="T50" fmla="*/ 261 w 512"/>
                    <a:gd name="T51" fmla="*/ 348 h 500"/>
                    <a:gd name="T52" fmla="*/ 272 w 512"/>
                    <a:gd name="T53" fmla="*/ 308 h 500"/>
                    <a:gd name="T54" fmla="*/ 283 w 512"/>
                    <a:gd name="T55" fmla="*/ 456 h 500"/>
                    <a:gd name="T56" fmla="*/ 293 w 512"/>
                    <a:gd name="T57" fmla="*/ 275 h 500"/>
                    <a:gd name="T58" fmla="*/ 304 w 512"/>
                    <a:gd name="T59" fmla="*/ 180 h 500"/>
                    <a:gd name="T60" fmla="*/ 314 w 512"/>
                    <a:gd name="T61" fmla="*/ 464 h 500"/>
                    <a:gd name="T62" fmla="*/ 325 w 512"/>
                    <a:gd name="T63" fmla="*/ 433 h 500"/>
                    <a:gd name="T64" fmla="*/ 334 w 512"/>
                    <a:gd name="T65" fmla="*/ 275 h 500"/>
                    <a:gd name="T66" fmla="*/ 345 w 512"/>
                    <a:gd name="T67" fmla="*/ 317 h 500"/>
                    <a:gd name="T68" fmla="*/ 356 w 512"/>
                    <a:gd name="T69" fmla="*/ 439 h 500"/>
                    <a:gd name="T70" fmla="*/ 366 w 512"/>
                    <a:gd name="T71" fmla="*/ 144 h 500"/>
                    <a:gd name="T72" fmla="*/ 377 w 512"/>
                    <a:gd name="T73" fmla="*/ 245 h 500"/>
                    <a:gd name="T74" fmla="*/ 387 w 512"/>
                    <a:gd name="T75" fmla="*/ 439 h 500"/>
                    <a:gd name="T76" fmla="*/ 398 w 512"/>
                    <a:gd name="T77" fmla="*/ 485 h 500"/>
                    <a:gd name="T78" fmla="*/ 408 w 512"/>
                    <a:gd name="T79" fmla="*/ 421 h 500"/>
                    <a:gd name="T80" fmla="*/ 419 w 512"/>
                    <a:gd name="T81" fmla="*/ 374 h 500"/>
                    <a:gd name="T82" fmla="*/ 430 w 512"/>
                    <a:gd name="T83" fmla="*/ 418 h 500"/>
                    <a:gd name="T84" fmla="*/ 439 w 512"/>
                    <a:gd name="T85" fmla="*/ 63 h 500"/>
                    <a:gd name="T86" fmla="*/ 450 w 512"/>
                    <a:gd name="T87" fmla="*/ 332 h 500"/>
                    <a:gd name="T88" fmla="*/ 460 w 512"/>
                    <a:gd name="T89" fmla="*/ 256 h 500"/>
                    <a:gd name="T90" fmla="*/ 471 w 512"/>
                    <a:gd name="T91" fmla="*/ 417 h 500"/>
                    <a:gd name="T92" fmla="*/ 481 w 512"/>
                    <a:gd name="T93" fmla="*/ 500 h 500"/>
                    <a:gd name="T94" fmla="*/ 492 w 512"/>
                    <a:gd name="T95" fmla="*/ 428 h 500"/>
                    <a:gd name="T96" fmla="*/ 503 w 512"/>
                    <a:gd name="T97" fmla="*/ 0 h 500"/>
                    <a:gd name="T98" fmla="*/ 512 w 512"/>
                    <a:gd name="T99" fmla="*/ 265 h 5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500">
                      <a:moveTo>
                        <a:pt x="0" y="416"/>
                      </a:moveTo>
                      <a:lnTo>
                        <a:pt x="11" y="289"/>
                      </a:lnTo>
                      <a:lnTo>
                        <a:pt x="22" y="303"/>
                      </a:lnTo>
                      <a:lnTo>
                        <a:pt x="32" y="317"/>
                      </a:lnTo>
                      <a:lnTo>
                        <a:pt x="43" y="481"/>
                      </a:lnTo>
                      <a:lnTo>
                        <a:pt x="53" y="203"/>
                      </a:lnTo>
                      <a:lnTo>
                        <a:pt x="64" y="329"/>
                      </a:lnTo>
                      <a:lnTo>
                        <a:pt x="73" y="115"/>
                      </a:lnTo>
                      <a:lnTo>
                        <a:pt x="84" y="278"/>
                      </a:lnTo>
                      <a:lnTo>
                        <a:pt x="95" y="161"/>
                      </a:lnTo>
                      <a:lnTo>
                        <a:pt x="105" y="439"/>
                      </a:lnTo>
                      <a:lnTo>
                        <a:pt x="116" y="416"/>
                      </a:lnTo>
                      <a:lnTo>
                        <a:pt x="126" y="480"/>
                      </a:lnTo>
                      <a:lnTo>
                        <a:pt x="137" y="471"/>
                      </a:lnTo>
                      <a:lnTo>
                        <a:pt x="146" y="408"/>
                      </a:lnTo>
                      <a:lnTo>
                        <a:pt x="157" y="437"/>
                      </a:lnTo>
                      <a:lnTo>
                        <a:pt x="168" y="473"/>
                      </a:lnTo>
                      <a:lnTo>
                        <a:pt x="178" y="358"/>
                      </a:lnTo>
                      <a:lnTo>
                        <a:pt x="189" y="312"/>
                      </a:lnTo>
                      <a:lnTo>
                        <a:pt x="199" y="392"/>
                      </a:lnTo>
                      <a:lnTo>
                        <a:pt x="210" y="303"/>
                      </a:lnTo>
                      <a:lnTo>
                        <a:pt x="220" y="302"/>
                      </a:lnTo>
                      <a:lnTo>
                        <a:pt x="231" y="226"/>
                      </a:lnTo>
                      <a:lnTo>
                        <a:pt x="242" y="417"/>
                      </a:lnTo>
                      <a:lnTo>
                        <a:pt x="251" y="243"/>
                      </a:lnTo>
                      <a:lnTo>
                        <a:pt x="261" y="348"/>
                      </a:lnTo>
                      <a:lnTo>
                        <a:pt x="272" y="308"/>
                      </a:lnTo>
                      <a:lnTo>
                        <a:pt x="283" y="456"/>
                      </a:lnTo>
                      <a:lnTo>
                        <a:pt x="293" y="275"/>
                      </a:lnTo>
                      <a:lnTo>
                        <a:pt x="304" y="180"/>
                      </a:lnTo>
                      <a:lnTo>
                        <a:pt x="314" y="464"/>
                      </a:lnTo>
                      <a:lnTo>
                        <a:pt x="325" y="433"/>
                      </a:lnTo>
                      <a:lnTo>
                        <a:pt x="334" y="275"/>
                      </a:lnTo>
                      <a:lnTo>
                        <a:pt x="345" y="317"/>
                      </a:lnTo>
                      <a:lnTo>
                        <a:pt x="356" y="439"/>
                      </a:lnTo>
                      <a:lnTo>
                        <a:pt x="366" y="144"/>
                      </a:lnTo>
                      <a:lnTo>
                        <a:pt x="377" y="245"/>
                      </a:lnTo>
                      <a:lnTo>
                        <a:pt x="387" y="439"/>
                      </a:lnTo>
                      <a:lnTo>
                        <a:pt x="398" y="485"/>
                      </a:lnTo>
                      <a:lnTo>
                        <a:pt x="408" y="421"/>
                      </a:lnTo>
                      <a:lnTo>
                        <a:pt x="419" y="374"/>
                      </a:lnTo>
                      <a:lnTo>
                        <a:pt x="430" y="418"/>
                      </a:lnTo>
                      <a:lnTo>
                        <a:pt x="439" y="63"/>
                      </a:lnTo>
                      <a:lnTo>
                        <a:pt x="450" y="332"/>
                      </a:lnTo>
                      <a:lnTo>
                        <a:pt x="460" y="256"/>
                      </a:lnTo>
                      <a:lnTo>
                        <a:pt x="471" y="417"/>
                      </a:lnTo>
                      <a:lnTo>
                        <a:pt x="481" y="500"/>
                      </a:lnTo>
                      <a:lnTo>
                        <a:pt x="492" y="428"/>
                      </a:lnTo>
                      <a:lnTo>
                        <a:pt x="503" y="0"/>
                      </a:lnTo>
                      <a:lnTo>
                        <a:pt x="512" y="265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4" name="Freeform 95"/>
                <p:cNvSpPr>
                  <a:spLocks/>
                </p:cNvSpPr>
                <p:nvPr/>
              </p:nvSpPr>
              <p:spPr bwMode="auto">
                <a:xfrm>
                  <a:off x="2122" y="2389"/>
                  <a:ext cx="245" cy="282"/>
                </a:xfrm>
                <a:custGeom>
                  <a:avLst/>
                  <a:gdLst>
                    <a:gd name="T0" fmla="*/ 0 w 511"/>
                    <a:gd name="T1" fmla="*/ 355 h 587"/>
                    <a:gd name="T2" fmla="*/ 11 w 511"/>
                    <a:gd name="T3" fmla="*/ 510 h 587"/>
                    <a:gd name="T4" fmla="*/ 21 w 511"/>
                    <a:gd name="T5" fmla="*/ 504 h 587"/>
                    <a:gd name="T6" fmla="*/ 32 w 511"/>
                    <a:gd name="T7" fmla="*/ 447 h 587"/>
                    <a:gd name="T8" fmla="*/ 42 w 511"/>
                    <a:gd name="T9" fmla="*/ 489 h 587"/>
                    <a:gd name="T10" fmla="*/ 53 w 511"/>
                    <a:gd name="T11" fmla="*/ 578 h 587"/>
                    <a:gd name="T12" fmla="*/ 64 w 511"/>
                    <a:gd name="T13" fmla="*/ 579 h 587"/>
                    <a:gd name="T14" fmla="*/ 73 w 511"/>
                    <a:gd name="T15" fmla="*/ 571 h 587"/>
                    <a:gd name="T16" fmla="*/ 84 w 511"/>
                    <a:gd name="T17" fmla="*/ 564 h 587"/>
                    <a:gd name="T18" fmla="*/ 94 w 511"/>
                    <a:gd name="T19" fmla="*/ 459 h 587"/>
                    <a:gd name="T20" fmla="*/ 105 w 511"/>
                    <a:gd name="T21" fmla="*/ 550 h 587"/>
                    <a:gd name="T22" fmla="*/ 115 w 511"/>
                    <a:gd name="T23" fmla="*/ 398 h 587"/>
                    <a:gd name="T24" fmla="*/ 126 w 511"/>
                    <a:gd name="T25" fmla="*/ 581 h 587"/>
                    <a:gd name="T26" fmla="*/ 137 w 511"/>
                    <a:gd name="T27" fmla="*/ 504 h 587"/>
                    <a:gd name="T28" fmla="*/ 146 w 511"/>
                    <a:gd name="T29" fmla="*/ 409 h 587"/>
                    <a:gd name="T30" fmla="*/ 157 w 511"/>
                    <a:gd name="T31" fmla="*/ 511 h 587"/>
                    <a:gd name="T32" fmla="*/ 167 w 511"/>
                    <a:gd name="T33" fmla="*/ 563 h 587"/>
                    <a:gd name="T34" fmla="*/ 178 w 511"/>
                    <a:gd name="T35" fmla="*/ 513 h 587"/>
                    <a:gd name="T36" fmla="*/ 188 w 511"/>
                    <a:gd name="T37" fmla="*/ 155 h 587"/>
                    <a:gd name="T38" fmla="*/ 199 w 511"/>
                    <a:gd name="T39" fmla="*/ 526 h 587"/>
                    <a:gd name="T40" fmla="*/ 210 w 511"/>
                    <a:gd name="T41" fmla="*/ 479 h 587"/>
                    <a:gd name="T42" fmla="*/ 219 w 511"/>
                    <a:gd name="T43" fmla="*/ 344 h 587"/>
                    <a:gd name="T44" fmla="*/ 230 w 511"/>
                    <a:gd name="T45" fmla="*/ 536 h 587"/>
                    <a:gd name="T46" fmla="*/ 240 w 511"/>
                    <a:gd name="T47" fmla="*/ 558 h 587"/>
                    <a:gd name="T48" fmla="*/ 251 w 511"/>
                    <a:gd name="T49" fmla="*/ 437 h 587"/>
                    <a:gd name="T50" fmla="*/ 261 w 511"/>
                    <a:gd name="T51" fmla="*/ 587 h 587"/>
                    <a:gd name="T52" fmla="*/ 271 w 511"/>
                    <a:gd name="T53" fmla="*/ 544 h 587"/>
                    <a:gd name="T54" fmla="*/ 282 w 511"/>
                    <a:gd name="T55" fmla="*/ 347 h 587"/>
                    <a:gd name="T56" fmla="*/ 292 w 511"/>
                    <a:gd name="T57" fmla="*/ 232 h 587"/>
                    <a:gd name="T58" fmla="*/ 303 w 511"/>
                    <a:gd name="T59" fmla="*/ 420 h 587"/>
                    <a:gd name="T60" fmla="*/ 313 w 511"/>
                    <a:gd name="T61" fmla="*/ 560 h 587"/>
                    <a:gd name="T62" fmla="*/ 324 w 511"/>
                    <a:gd name="T63" fmla="*/ 478 h 587"/>
                    <a:gd name="T64" fmla="*/ 333 w 511"/>
                    <a:gd name="T65" fmla="*/ 346 h 587"/>
                    <a:gd name="T66" fmla="*/ 344 w 511"/>
                    <a:gd name="T67" fmla="*/ 328 h 587"/>
                    <a:gd name="T68" fmla="*/ 355 w 511"/>
                    <a:gd name="T69" fmla="*/ 510 h 587"/>
                    <a:gd name="T70" fmla="*/ 365 w 511"/>
                    <a:gd name="T71" fmla="*/ 180 h 587"/>
                    <a:gd name="T72" fmla="*/ 376 w 511"/>
                    <a:gd name="T73" fmla="*/ 32 h 587"/>
                    <a:gd name="T74" fmla="*/ 386 w 511"/>
                    <a:gd name="T75" fmla="*/ 427 h 587"/>
                    <a:gd name="T76" fmla="*/ 395 w 511"/>
                    <a:gd name="T77" fmla="*/ 580 h 587"/>
                    <a:gd name="T78" fmla="*/ 406 w 511"/>
                    <a:gd name="T79" fmla="*/ 585 h 587"/>
                    <a:gd name="T80" fmla="*/ 417 w 511"/>
                    <a:gd name="T81" fmla="*/ 554 h 587"/>
                    <a:gd name="T82" fmla="*/ 427 w 511"/>
                    <a:gd name="T83" fmla="*/ 559 h 587"/>
                    <a:gd name="T84" fmla="*/ 438 w 511"/>
                    <a:gd name="T85" fmla="*/ 267 h 587"/>
                    <a:gd name="T86" fmla="*/ 448 w 511"/>
                    <a:gd name="T87" fmla="*/ 0 h 587"/>
                    <a:gd name="T88" fmla="*/ 459 w 511"/>
                    <a:gd name="T89" fmla="*/ 576 h 587"/>
                    <a:gd name="T90" fmla="*/ 468 w 511"/>
                    <a:gd name="T91" fmla="*/ 324 h 587"/>
                    <a:gd name="T92" fmla="*/ 479 w 511"/>
                    <a:gd name="T93" fmla="*/ 544 h 587"/>
                    <a:gd name="T94" fmla="*/ 490 w 511"/>
                    <a:gd name="T95" fmla="*/ 417 h 587"/>
                    <a:gd name="T96" fmla="*/ 500 w 511"/>
                    <a:gd name="T97" fmla="*/ 553 h 587"/>
                    <a:gd name="T98" fmla="*/ 511 w 511"/>
                    <a:gd name="T99" fmla="*/ 287 h 5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587">
                      <a:moveTo>
                        <a:pt x="0" y="355"/>
                      </a:moveTo>
                      <a:lnTo>
                        <a:pt x="11" y="510"/>
                      </a:lnTo>
                      <a:lnTo>
                        <a:pt x="21" y="504"/>
                      </a:lnTo>
                      <a:lnTo>
                        <a:pt x="32" y="447"/>
                      </a:lnTo>
                      <a:lnTo>
                        <a:pt x="42" y="489"/>
                      </a:lnTo>
                      <a:lnTo>
                        <a:pt x="53" y="578"/>
                      </a:lnTo>
                      <a:lnTo>
                        <a:pt x="64" y="579"/>
                      </a:lnTo>
                      <a:lnTo>
                        <a:pt x="73" y="571"/>
                      </a:lnTo>
                      <a:lnTo>
                        <a:pt x="84" y="564"/>
                      </a:lnTo>
                      <a:lnTo>
                        <a:pt x="94" y="459"/>
                      </a:lnTo>
                      <a:lnTo>
                        <a:pt x="105" y="550"/>
                      </a:lnTo>
                      <a:lnTo>
                        <a:pt x="115" y="398"/>
                      </a:lnTo>
                      <a:lnTo>
                        <a:pt x="126" y="581"/>
                      </a:lnTo>
                      <a:lnTo>
                        <a:pt x="137" y="504"/>
                      </a:lnTo>
                      <a:lnTo>
                        <a:pt x="146" y="409"/>
                      </a:lnTo>
                      <a:lnTo>
                        <a:pt x="157" y="511"/>
                      </a:lnTo>
                      <a:lnTo>
                        <a:pt x="167" y="563"/>
                      </a:lnTo>
                      <a:lnTo>
                        <a:pt x="178" y="513"/>
                      </a:lnTo>
                      <a:lnTo>
                        <a:pt x="188" y="155"/>
                      </a:lnTo>
                      <a:lnTo>
                        <a:pt x="199" y="526"/>
                      </a:lnTo>
                      <a:lnTo>
                        <a:pt x="210" y="479"/>
                      </a:lnTo>
                      <a:lnTo>
                        <a:pt x="219" y="344"/>
                      </a:lnTo>
                      <a:lnTo>
                        <a:pt x="230" y="536"/>
                      </a:lnTo>
                      <a:lnTo>
                        <a:pt x="240" y="558"/>
                      </a:lnTo>
                      <a:lnTo>
                        <a:pt x="251" y="437"/>
                      </a:lnTo>
                      <a:lnTo>
                        <a:pt x="261" y="587"/>
                      </a:lnTo>
                      <a:lnTo>
                        <a:pt x="271" y="544"/>
                      </a:lnTo>
                      <a:lnTo>
                        <a:pt x="282" y="347"/>
                      </a:lnTo>
                      <a:lnTo>
                        <a:pt x="292" y="232"/>
                      </a:lnTo>
                      <a:lnTo>
                        <a:pt x="303" y="420"/>
                      </a:lnTo>
                      <a:lnTo>
                        <a:pt x="313" y="560"/>
                      </a:lnTo>
                      <a:lnTo>
                        <a:pt x="324" y="478"/>
                      </a:lnTo>
                      <a:lnTo>
                        <a:pt x="333" y="346"/>
                      </a:lnTo>
                      <a:lnTo>
                        <a:pt x="344" y="328"/>
                      </a:lnTo>
                      <a:lnTo>
                        <a:pt x="355" y="510"/>
                      </a:lnTo>
                      <a:lnTo>
                        <a:pt x="365" y="180"/>
                      </a:lnTo>
                      <a:lnTo>
                        <a:pt x="376" y="32"/>
                      </a:lnTo>
                      <a:lnTo>
                        <a:pt x="386" y="427"/>
                      </a:lnTo>
                      <a:lnTo>
                        <a:pt x="395" y="580"/>
                      </a:lnTo>
                      <a:lnTo>
                        <a:pt x="406" y="585"/>
                      </a:lnTo>
                      <a:lnTo>
                        <a:pt x="417" y="554"/>
                      </a:lnTo>
                      <a:lnTo>
                        <a:pt x="427" y="559"/>
                      </a:lnTo>
                      <a:lnTo>
                        <a:pt x="438" y="267"/>
                      </a:lnTo>
                      <a:lnTo>
                        <a:pt x="448" y="0"/>
                      </a:lnTo>
                      <a:lnTo>
                        <a:pt x="459" y="576"/>
                      </a:lnTo>
                      <a:lnTo>
                        <a:pt x="468" y="324"/>
                      </a:lnTo>
                      <a:lnTo>
                        <a:pt x="479" y="544"/>
                      </a:lnTo>
                      <a:lnTo>
                        <a:pt x="490" y="417"/>
                      </a:lnTo>
                      <a:lnTo>
                        <a:pt x="500" y="553"/>
                      </a:lnTo>
                      <a:lnTo>
                        <a:pt x="511" y="287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5" name="Freeform 96"/>
                <p:cNvSpPr>
                  <a:spLocks/>
                </p:cNvSpPr>
                <p:nvPr/>
              </p:nvSpPr>
              <p:spPr bwMode="auto">
                <a:xfrm>
                  <a:off x="2367" y="2437"/>
                  <a:ext cx="75" cy="223"/>
                </a:xfrm>
                <a:custGeom>
                  <a:avLst/>
                  <a:gdLst>
                    <a:gd name="T0" fmla="*/ 0 w 156"/>
                    <a:gd name="T1" fmla="*/ 186 h 465"/>
                    <a:gd name="T2" fmla="*/ 10 w 156"/>
                    <a:gd name="T3" fmla="*/ 0 h 465"/>
                    <a:gd name="T4" fmla="*/ 21 w 156"/>
                    <a:gd name="T5" fmla="*/ 465 h 465"/>
                    <a:gd name="T6" fmla="*/ 30 w 156"/>
                    <a:gd name="T7" fmla="*/ 463 h 465"/>
                    <a:gd name="T8" fmla="*/ 41 w 156"/>
                    <a:gd name="T9" fmla="*/ 169 h 465"/>
                    <a:gd name="T10" fmla="*/ 52 w 156"/>
                    <a:gd name="T11" fmla="*/ 204 h 465"/>
                    <a:gd name="T12" fmla="*/ 62 w 156"/>
                    <a:gd name="T13" fmla="*/ 52 h 465"/>
                    <a:gd name="T14" fmla="*/ 73 w 156"/>
                    <a:gd name="T15" fmla="*/ 337 h 465"/>
                    <a:gd name="T16" fmla="*/ 83 w 156"/>
                    <a:gd name="T17" fmla="*/ 211 h 465"/>
                    <a:gd name="T18" fmla="*/ 94 w 156"/>
                    <a:gd name="T19" fmla="*/ 357 h 465"/>
                    <a:gd name="T20" fmla="*/ 104 w 156"/>
                    <a:gd name="T21" fmla="*/ 387 h 465"/>
                    <a:gd name="T22" fmla="*/ 115 w 156"/>
                    <a:gd name="T23" fmla="*/ 443 h 465"/>
                    <a:gd name="T24" fmla="*/ 126 w 156"/>
                    <a:gd name="T25" fmla="*/ 184 h 465"/>
                    <a:gd name="T26" fmla="*/ 135 w 156"/>
                    <a:gd name="T27" fmla="*/ 283 h 465"/>
                    <a:gd name="T28" fmla="*/ 146 w 156"/>
                    <a:gd name="T29" fmla="*/ 231 h 465"/>
                    <a:gd name="T30" fmla="*/ 156 w 156"/>
                    <a:gd name="T31" fmla="*/ 382 h 4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465">
                      <a:moveTo>
                        <a:pt x="0" y="186"/>
                      </a:moveTo>
                      <a:lnTo>
                        <a:pt x="10" y="0"/>
                      </a:lnTo>
                      <a:lnTo>
                        <a:pt x="21" y="465"/>
                      </a:lnTo>
                      <a:lnTo>
                        <a:pt x="30" y="463"/>
                      </a:lnTo>
                      <a:lnTo>
                        <a:pt x="41" y="169"/>
                      </a:lnTo>
                      <a:lnTo>
                        <a:pt x="52" y="204"/>
                      </a:lnTo>
                      <a:lnTo>
                        <a:pt x="62" y="52"/>
                      </a:lnTo>
                      <a:lnTo>
                        <a:pt x="73" y="337"/>
                      </a:lnTo>
                      <a:lnTo>
                        <a:pt x="83" y="211"/>
                      </a:lnTo>
                      <a:lnTo>
                        <a:pt x="94" y="357"/>
                      </a:lnTo>
                      <a:lnTo>
                        <a:pt x="104" y="387"/>
                      </a:lnTo>
                      <a:lnTo>
                        <a:pt x="115" y="443"/>
                      </a:lnTo>
                      <a:lnTo>
                        <a:pt x="126" y="184"/>
                      </a:lnTo>
                      <a:lnTo>
                        <a:pt x="135" y="283"/>
                      </a:lnTo>
                      <a:lnTo>
                        <a:pt x="146" y="231"/>
                      </a:lnTo>
                      <a:lnTo>
                        <a:pt x="156" y="382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6" name="Freeform 97"/>
                <p:cNvSpPr>
                  <a:spLocks/>
                </p:cNvSpPr>
                <p:nvPr/>
              </p:nvSpPr>
              <p:spPr bwMode="auto">
                <a:xfrm>
                  <a:off x="1631" y="2328"/>
                  <a:ext cx="245" cy="344"/>
                </a:xfrm>
                <a:custGeom>
                  <a:avLst/>
                  <a:gdLst>
                    <a:gd name="T0" fmla="*/ 0 w 510"/>
                    <a:gd name="T1" fmla="*/ 717 h 717"/>
                    <a:gd name="T2" fmla="*/ 10 w 510"/>
                    <a:gd name="T3" fmla="*/ 647 h 717"/>
                    <a:gd name="T4" fmla="*/ 21 w 510"/>
                    <a:gd name="T5" fmla="*/ 708 h 717"/>
                    <a:gd name="T6" fmla="*/ 31 w 510"/>
                    <a:gd name="T7" fmla="*/ 575 h 717"/>
                    <a:gd name="T8" fmla="*/ 41 w 510"/>
                    <a:gd name="T9" fmla="*/ 488 h 717"/>
                    <a:gd name="T10" fmla="*/ 52 w 510"/>
                    <a:gd name="T11" fmla="*/ 449 h 717"/>
                    <a:gd name="T12" fmla="*/ 62 w 510"/>
                    <a:gd name="T13" fmla="*/ 622 h 717"/>
                    <a:gd name="T14" fmla="*/ 73 w 510"/>
                    <a:gd name="T15" fmla="*/ 501 h 717"/>
                    <a:gd name="T16" fmla="*/ 83 w 510"/>
                    <a:gd name="T17" fmla="*/ 610 h 717"/>
                    <a:gd name="T18" fmla="*/ 94 w 510"/>
                    <a:gd name="T19" fmla="*/ 595 h 717"/>
                    <a:gd name="T20" fmla="*/ 105 w 510"/>
                    <a:gd name="T21" fmla="*/ 690 h 717"/>
                    <a:gd name="T22" fmla="*/ 114 w 510"/>
                    <a:gd name="T23" fmla="*/ 574 h 717"/>
                    <a:gd name="T24" fmla="*/ 124 w 510"/>
                    <a:gd name="T25" fmla="*/ 655 h 717"/>
                    <a:gd name="T26" fmla="*/ 135 w 510"/>
                    <a:gd name="T27" fmla="*/ 526 h 717"/>
                    <a:gd name="T28" fmla="*/ 145 w 510"/>
                    <a:gd name="T29" fmla="*/ 565 h 717"/>
                    <a:gd name="T30" fmla="*/ 156 w 510"/>
                    <a:gd name="T31" fmla="*/ 256 h 717"/>
                    <a:gd name="T32" fmla="*/ 167 w 510"/>
                    <a:gd name="T33" fmla="*/ 460 h 717"/>
                    <a:gd name="T34" fmla="*/ 176 w 510"/>
                    <a:gd name="T35" fmla="*/ 455 h 717"/>
                    <a:gd name="T36" fmla="*/ 187 w 510"/>
                    <a:gd name="T37" fmla="*/ 605 h 717"/>
                    <a:gd name="T38" fmla="*/ 197 w 510"/>
                    <a:gd name="T39" fmla="*/ 581 h 717"/>
                    <a:gd name="T40" fmla="*/ 208 w 510"/>
                    <a:gd name="T41" fmla="*/ 528 h 717"/>
                    <a:gd name="T42" fmla="*/ 218 w 510"/>
                    <a:gd name="T43" fmla="*/ 446 h 717"/>
                    <a:gd name="T44" fmla="*/ 229 w 510"/>
                    <a:gd name="T45" fmla="*/ 94 h 717"/>
                    <a:gd name="T46" fmla="*/ 240 w 510"/>
                    <a:gd name="T47" fmla="*/ 226 h 717"/>
                    <a:gd name="T48" fmla="*/ 250 w 510"/>
                    <a:gd name="T49" fmla="*/ 682 h 717"/>
                    <a:gd name="T50" fmla="*/ 261 w 510"/>
                    <a:gd name="T51" fmla="*/ 368 h 717"/>
                    <a:gd name="T52" fmla="*/ 270 w 510"/>
                    <a:gd name="T53" fmla="*/ 391 h 717"/>
                    <a:gd name="T54" fmla="*/ 281 w 510"/>
                    <a:gd name="T55" fmla="*/ 420 h 717"/>
                    <a:gd name="T56" fmla="*/ 291 w 510"/>
                    <a:gd name="T57" fmla="*/ 602 h 717"/>
                    <a:gd name="T58" fmla="*/ 302 w 510"/>
                    <a:gd name="T59" fmla="*/ 609 h 717"/>
                    <a:gd name="T60" fmla="*/ 313 w 510"/>
                    <a:gd name="T61" fmla="*/ 699 h 717"/>
                    <a:gd name="T62" fmla="*/ 323 w 510"/>
                    <a:gd name="T63" fmla="*/ 612 h 717"/>
                    <a:gd name="T64" fmla="*/ 334 w 510"/>
                    <a:gd name="T65" fmla="*/ 308 h 717"/>
                    <a:gd name="T66" fmla="*/ 343 w 510"/>
                    <a:gd name="T67" fmla="*/ 200 h 717"/>
                    <a:gd name="T68" fmla="*/ 354 w 510"/>
                    <a:gd name="T69" fmla="*/ 253 h 717"/>
                    <a:gd name="T70" fmla="*/ 364 w 510"/>
                    <a:gd name="T71" fmla="*/ 0 h 717"/>
                    <a:gd name="T72" fmla="*/ 375 w 510"/>
                    <a:gd name="T73" fmla="*/ 248 h 717"/>
                    <a:gd name="T74" fmla="*/ 386 w 510"/>
                    <a:gd name="T75" fmla="*/ 460 h 717"/>
                    <a:gd name="T76" fmla="*/ 396 w 510"/>
                    <a:gd name="T77" fmla="*/ 598 h 717"/>
                    <a:gd name="T78" fmla="*/ 407 w 510"/>
                    <a:gd name="T79" fmla="*/ 670 h 717"/>
                    <a:gd name="T80" fmla="*/ 416 w 510"/>
                    <a:gd name="T81" fmla="*/ 692 h 717"/>
                    <a:gd name="T82" fmla="*/ 427 w 510"/>
                    <a:gd name="T83" fmla="*/ 680 h 717"/>
                    <a:gd name="T84" fmla="*/ 437 w 510"/>
                    <a:gd name="T85" fmla="*/ 410 h 717"/>
                    <a:gd name="T86" fmla="*/ 448 w 510"/>
                    <a:gd name="T87" fmla="*/ 461 h 717"/>
                    <a:gd name="T88" fmla="*/ 459 w 510"/>
                    <a:gd name="T89" fmla="*/ 144 h 717"/>
                    <a:gd name="T90" fmla="*/ 469 w 510"/>
                    <a:gd name="T91" fmla="*/ 431 h 717"/>
                    <a:gd name="T92" fmla="*/ 480 w 510"/>
                    <a:gd name="T93" fmla="*/ 449 h 717"/>
                    <a:gd name="T94" fmla="*/ 490 w 510"/>
                    <a:gd name="T95" fmla="*/ 584 h 717"/>
                    <a:gd name="T96" fmla="*/ 500 w 510"/>
                    <a:gd name="T97" fmla="*/ 509 h 717"/>
                    <a:gd name="T98" fmla="*/ 510 w 510"/>
                    <a:gd name="T99" fmla="*/ 425 h 7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717">
                      <a:moveTo>
                        <a:pt x="0" y="717"/>
                      </a:moveTo>
                      <a:lnTo>
                        <a:pt x="10" y="647"/>
                      </a:lnTo>
                      <a:lnTo>
                        <a:pt x="21" y="708"/>
                      </a:lnTo>
                      <a:lnTo>
                        <a:pt x="31" y="575"/>
                      </a:lnTo>
                      <a:lnTo>
                        <a:pt x="41" y="488"/>
                      </a:lnTo>
                      <a:lnTo>
                        <a:pt x="52" y="449"/>
                      </a:lnTo>
                      <a:lnTo>
                        <a:pt x="62" y="622"/>
                      </a:lnTo>
                      <a:lnTo>
                        <a:pt x="73" y="501"/>
                      </a:lnTo>
                      <a:lnTo>
                        <a:pt x="83" y="610"/>
                      </a:lnTo>
                      <a:lnTo>
                        <a:pt x="94" y="595"/>
                      </a:lnTo>
                      <a:lnTo>
                        <a:pt x="105" y="690"/>
                      </a:lnTo>
                      <a:lnTo>
                        <a:pt x="114" y="574"/>
                      </a:lnTo>
                      <a:lnTo>
                        <a:pt x="124" y="655"/>
                      </a:lnTo>
                      <a:lnTo>
                        <a:pt x="135" y="526"/>
                      </a:lnTo>
                      <a:lnTo>
                        <a:pt x="145" y="565"/>
                      </a:lnTo>
                      <a:lnTo>
                        <a:pt x="156" y="256"/>
                      </a:lnTo>
                      <a:lnTo>
                        <a:pt x="167" y="460"/>
                      </a:lnTo>
                      <a:lnTo>
                        <a:pt x="176" y="455"/>
                      </a:lnTo>
                      <a:lnTo>
                        <a:pt x="187" y="605"/>
                      </a:lnTo>
                      <a:lnTo>
                        <a:pt x="197" y="581"/>
                      </a:lnTo>
                      <a:lnTo>
                        <a:pt x="208" y="528"/>
                      </a:lnTo>
                      <a:lnTo>
                        <a:pt x="218" y="446"/>
                      </a:lnTo>
                      <a:lnTo>
                        <a:pt x="229" y="94"/>
                      </a:lnTo>
                      <a:lnTo>
                        <a:pt x="240" y="226"/>
                      </a:lnTo>
                      <a:lnTo>
                        <a:pt x="250" y="682"/>
                      </a:lnTo>
                      <a:lnTo>
                        <a:pt x="261" y="368"/>
                      </a:lnTo>
                      <a:lnTo>
                        <a:pt x="270" y="391"/>
                      </a:lnTo>
                      <a:lnTo>
                        <a:pt x="281" y="420"/>
                      </a:lnTo>
                      <a:lnTo>
                        <a:pt x="291" y="602"/>
                      </a:lnTo>
                      <a:lnTo>
                        <a:pt x="302" y="609"/>
                      </a:lnTo>
                      <a:lnTo>
                        <a:pt x="313" y="699"/>
                      </a:lnTo>
                      <a:lnTo>
                        <a:pt x="323" y="612"/>
                      </a:lnTo>
                      <a:lnTo>
                        <a:pt x="334" y="308"/>
                      </a:lnTo>
                      <a:lnTo>
                        <a:pt x="343" y="200"/>
                      </a:lnTo>
                      <a:lnTo>
                        <a:pt x="354" y="253"/>
                      </a:lnTo>
                      <a:lnTo>
                        <a:pt x="364" y="0"/>
                      </a:lnTo>
                      <a:lnTo>
                        <a:pt x="375" y="248"/>
                      </a:lnTo>
                      <a:lnTo>
                        <a:pt x="386" y="460"/>
                      </a:lnTo>
                      <a:lnTo>
                        <a:pt x="396" y="598"/>
                      </a:lnTo>
                      <a:lnTo>
                        <a:pt x="407" y="670"/>
                      </a:lnTo>
                      <a:lnTo>
                        <a:pt x="416" y="692"/>
                      </a:lnTo>
                      <a:lnTo>
                        <a:pt x="427" y="680"/>
                      </a:lnTo>
                      <a:lnTo>
                        <a:pt x="437" y="410"/>
                      </a:lnTo>
                      <a:lnTo>
                        <a:pt x="448" y="461"/>
                      </a:lnTo>
                      <a:lnTo>
                        <a:pt x="459" y="144"/>
                      </a:lnTo>
                      <a:lnTo>
                        <a:pt x="469" y="431"/>
                      </a:lnTo>
                      <a:lnTo>
                        <a:pt x="480" y="449"/>
                      </a:lnTo>
                      <a:lnTo>
                        <a:pt x="490" y="584"/>
                      </a:lnTo>
                      <a:lnTo>
                        <a:pt x="500" y="509"/>
                      </a:lnTo>
                      <a:lnTo>
                        <a:pt x="510" y="425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7" name="Freeform 98"/>
                <p:cNvSpPr>
                  <a:spLocks/>
                </p:cNvSpPr>
                <p:nvPr/>
              </p:nvSpPr>
              <p:spPr bwMode="auto">
                <a:xfrm>
                  <a:off x="1876" y="2374"/>
                  <a:ext cx="246" cy="298"/>
                </a:xfrm>
                <a:custGeom>
                  <a:avLst/>
                  <a:gdLst>
                    <a:gd name="T0" fmla="*/ 0 w 512"/>
                    <a:gd name="T1" fmla="*/ 330 h 621"/>
                    <a:gd name="T2" fmla="*/ 11 w 512"/>
                    <a:gd name="T3" fmla="*/ 512 h 621"/>
                    <a:gd name="T4" fmla="*/ 22 w 512"/>
                    <a:gd name="T5" fmla="*/ 566 h 621"/>
                    <a:gd name="T6" fmla="*/ 32 w 512"/>
                    <a:gd name="T7" fmla="*/ 382 h 621"/>
                    <a:gd name="T8" fmla="*/ 43 w 512"/>
                    <a:gd name="T9" fmla="*/ 479 h 621"/>
                    <a:gd name="T10" fmla="*/ 53 w 512"/>
                    <a:gd name="T11" fmla="*/ 526 h 621"/>
                    <a:gd name="T12" fmla="*/ 64 w 512"/>
                    <a:gd name="T13" fmla="*/ 423 h 621"/>
                    <a:gd name="T14" fmla="*/ 73 w 512"/>
                    <a:gd name="T15" fmla="*/ 556 h 621"/>
                    <a:gd name="T16" fmla="*/ 84 w 512"/>
                    <a:gd name="T17" fmla="*/ 467 h 621"/>
                    <a:gd name="T18" fmla="*/ 95 w 512"/>
                    <a:gd name="T19" fmla="*/ 509 h 621"/>
                    <a:gd name="T20" fmla="*/ 105 w 512"/>
                    <a:gd name="T21" fmla="*/ 563 h 621"/>
                    <a:gd name="T22" fmla="*/ 116 w 512"/>
                    <a:gd name="T23" fmla="*/ 497 h 621"/>
                    <a:gd name="T24" fmla="*/ 126 w 512"/>
                    <a:gd name="T25" fmla="*/ 123 h 621"/>
                    <a:gd name="T26" fmla="*/ 137 w 512"/>
                    <a:gd name="T27" fmla="*/ 247 h 621"/>
                    <a:gd name="T28" fmla="*/ 146 w 512"/>
                    <a:gd name="T29" fmla="*/ 613 h 621"/>
                    <a:gd name="T30" fmla="*/ 157 w 512"/>
                    <a:gd name="T31" fmla="*/ 0 h 621"/>
                    <a:gd name="T32" fmla="*/ 168 w 512"/>
                    <a:gd name="T33" fmla="*/ 507 h 621"/>
                    <a:gd name="T34" fmla="*/ 178 w 512"/>
                    <a:gd name="T35" fmla="*/ 569 h 621"/>
                    <a:gd name="T36" fmla="*/ 189 w 512"/>
                    <a:gd name="T37" fmla="*/ 604 h 621"/>
                    <a:gd name="T38" fmla="*/ 199 w 512"/>
                    <a:gd name="T39" fmla="*/ 423 h 621"/>
                    <a:gd name="T40" fmla="*/ 210 w 512"/>
                    <a:gd name="T41" fmla="*/ 318 h 621"/>
                    <a:gd name="T42" fmla="*/ 220 w 512"/>
                    <a:gd name="T43" fmla="*/ 397 h 621"/>
                    <a:gd name="T44" fmla="*/ 231 w 512"/>
                    <a:gd name="T45" fmla="*/ 428 h 621"/>
                    <a:gd name="T46" fmla="*/ 242 w 512"/>
                    <a:gd name="T47" fmla="*/ 417 h 621"/>
                    <a:gd name="T48" fmla="*/ 251 w 512"/>
                    <a:gd name="T49" fmla="*/ 509 h 621"/>
                    <a:gd name="T50" fmla="*/ 261 w 512"/>
                    <a:gd name="T51" fmla="*/ 582 h 621"/>
                    <a:gd name="T52" fmla="*/ 272 w 512"/>
                    <a:gd name="T53" fmla="*/ 494 h 621"/>
                    <a:gd name="T54" fmla="*/ 283 w 512"/>
                    <a:gd name="T55" fmla="*/ 599 h 621"/>
                    <a:gd name="T56" fmla="*/ 293 w 512"/>
                    <a:gd name="T57" fmla="*/ 592 h 621"/>
                    <a:gd name="T58" fmla="*/ 304 w 512"/>
                    <a:gd name="T59" fmla="*/ 332 h 621"/>
                    <a:gd name="T60" fmla="*/ 314 w 512"/>
                    <a:gd name="T61" fmla="*/ 478 h 621"/>
                    <a:gd name="T62" fmla="*/ 325 w 512"/>
                    <a:gd name="T63" fmla="*/ 458 h 621"/>
                    <a:gd name="T64" fmla="*/ 334 w 512"/>
                    <a:gd name="T65" fmla="*/ 122 h 621"/>
                    <a:gd name="T66" fmla="*/ 345 w 512"/>
                    <a:gd name="T67" fmla="*/ 135 h 621"/>
                    <a:gd name="T68" fmla="*/ 356 w 512"/>
                    <a:gd name="T69" fmla="*/ 548 h 621"/>
                    <a:gd name="T70" fmla="*/ 366 w 512"/>
                    <a:gd name="T71" fmla="*/ 582 h 621"/>
                    <a:gd name="T72" fmla="*/ 377 w 512"/>
                    <a:gd name="T73" fmla="*/ 322 h 621"/>
                    <a:gd name="T74" fmla="*/ 387 w 512"/>
                    <a:gd name="T75" fmla="*/ 449 h 621"/>
                    <a:gd name="T76" fmla="*/ 398 w 512"/>
                    <a:gd name="T77" fmla="*/ 493 h 621"/>
                    <a:gd name="T78" fmla="*/ 408 w 512"/>
                    <a:gd name="T79" fmla="*/ 123 h 621"/>
                    <a:gd name="T80" fmla="*/ 419 w 512"/>
                    <a:gd name="T81" fmla="*/ 569 h 621"/>
                    <a:gd name="T82" fmla="*/ 430 w 512"/>
                    <a:gd name="T83" fmla="*/ 567 h 621"/>
                    <a:gd name="T84" fmla="*/ 439 w 512"/>
                    <a:gd name="T85" fmla="*/ 549 h 621"/>
                    <a:gd name="T86" fmla="*/ 450 w 512"/>
                    <a:gd name="T87" fmla="*/ 322 h 621"/>
                    <a:gd name="T88" fmla="*/ 460 w 512"/>
                    <a:gd name="T89" fmla="*/ 237 h 621"/>
                    <a:gd name="T90" fmla="*/ 471 w 512"/>
                    <a:gd name="T91" fmla="*/ 486 h 621"/>
                    <a:gd name="T92" fmla="*/ 481 w 512"/>
                    <a:gd name="T93" fmla="*/ 517 h 621"/>
                    <a:gd name="T94" fmla="*/ 492 w 512"/>
                    <a:gd name="T95" fmla="*/ 367 h 621"/>
                    <a:gd name="T96" fmla="*/ 503 w 512"/>
                    <a:gd name="T97" fmla="*/ 621 h 621"/>
                    <a:gd name="T98" fmla="*/ 512 w 512"/>
                    <a:gd name="T99" fmla="*/ 562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21">
                      <a:moveTo>
                        <a:pt x="0" y="330"/>
                      </a:moveTo>
                      <a:lnTo>
                        <a:pt x="11" y="512"/>
                      </a:lnTo>
                      <a:lnTo>
                        <a:pt x="22" y="566"/>
                      </a:lnTo>
                      <a:lnTo>
                        <a:pt x="32" y="382"/>
                      </a:lnTo>
                      <a:lnTo>
                        <a:pt x="43" y="479"/>
                      </a:lnTo>
                      <a:lnTo>
                        <a:pt x="53" y="526"/>
                      </a:lnTo>
                      <a:lnTo>
                        <a:pt x="64" y="423"/>
                      </a:lnTo>
                      <a:lnTo>
                        <a:pt x="73" y="556"/>
                      </a:lnTo>
                      <a:lnTo>
                        <a:pt x="84" y="467"/>
                      </a:lnTo>
                      <a:lnTo>
                        <a:pt x="95" y="509"/>
                      </a:lnTo>
                      <a:lnTo>
                        <a:pt x="105" y="563"/>
                      </a:lnTo>
                      <a:lnTo>
                        <a:pt x="116" y="497"/>
                      </a:lnTo>
                      <a:lnTo>
                        <a:pt x="126" y="123"/>
                      </a:lnTo>
                      <a:lnTo>
                        <a:pt x="137" y="247"/>
                      </a:lnTo>
                      <a:lnTo>
                        <a:pt x="146" y="613"/>
                      </a:lnTo>
                      <a:lnTo>
                        <a:pt x="157" y="0"/>
                      </a:lnTo>
                      <a:lnTo>
                        <a:pt x="168" y="507"/>
                      </a:lnTo>
                      <a:lnTo>
                        <a:pt x="178" y="569"/>
                      </a:lnTo>
                      <a:lnTo>
                        <a:pt x="189" y="604"/>
                      </a:lnTo>
                      <a:lnTo>
                        <a:pt x="199" y="423"/>
                      </a:lnTo>
                      <a:lnTo>
                        <a:pt x="210" y="318"/>
                      </a:lnTo>
                      <a:lnTo>
                        <a:pt x="220" y="397"/>
                      </a:lnTo>
                      <a:lnTo>
                        <a:pt x="231" y="428"/>
                      </a:lnTo>
                      <a:lnTo>
                        <a:pt x="242" y="417"/>
                      </a:lnTo>
                      <a:lnTo>
                        <a:pt x="251" y="509"/>
                      </a:lnTo>
                      <a:lnTo>
                        <a:pt x="261" y="582"/>
                      </a:lnTo>
                      <a:lnTo>
                        <a:pt x="272" y="494"/>
                      </a:lnTo>
                      <a:lnTo>
                        <a:pt x="283" y="599"/>
                      </a:lnTo>
                      <a:lnTo>
                        <a:pt x="293" y="592"/>
                      </a:lnTo>
                      <a:lnTo>
                        <a:pt x="304" y="332"/>
                      </a:lnTo>
                      <a:lnTo>
                        <a:pt x="314" y="478"/>
                      </a:lnTo>
                      <a:lnTo>
                        <a:pt x="325" y="458"/>
                      </a:lnTo>
                      <a:lnTo>
                        <a:pt x="334" y="122"/>
                      </a:lnTo>
                      <a:lnTo>
                        <a:pt x="345" y="135"/>
                      </a:lnTo>
                      <a:lnTo>
                        <a:pt x="356" y="548"/>
                      </a:lnTo>
                      <a:lnTo>
                        <a:pt x="366" y="582"/>
                      </a:lnTo>
                      <a:lnTo>
                        <a:pt x="377" y="322"/>
                      </a:lnTo>
                      <a:lnTo>
                        <a:pt x="387" y="449"/>
                      </a:lnTo>
                      <a:lnTo>
                        <a:pt x="398" y="493"/>
                      </a:lnTo>
                      <a:lnTo>
                        <a:pt x="408" y="123"/>
                      </a:lnTo>
                      <a:lnTo>
                        <a:pt x="419" y="569"/>
                      </a:lnTo>
                      <a:lnTo>
                        <a:pt x="430" y="567"/>
                      </a:lnTo>
                      <a:lnTo>
                        <a:pt x="439" y="549"/>
                      </a:lnTo>
                      <a:lnTo>
                        <a:pt x="450" y="322"/>
                      </a:lnTo>
                      <a:lnTo>
                        <a:pt x="460" y="237"/>
                      </a:lnTo>
                      <a:lnTo>
                        <a:pt x="471" y="486"/>
                      </a:lnTo>
                      <a:lnTo>
                        <a:pt x="481" y="517"/>
                      </a:lnTo>
                      <a:lnTo>
                        <a:pt x="492" y="367"/>
                      </a:lnTo>
                      <a:lnTo>
                        <a:pt x="503" y="621"/>
                      </a:lnTo>
                      <a:lnTo>
                        <a:pt x="512" y="56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8" name="Freeform 99"/>
                <p:cNvSpPr>
                  <a:spLocks/>
                </p:cNvSpPr>
                <p:nvPr/>
              </p:nvSpPr>
              <p:spPr bwMode="auto">
                <a:xfrm>
                  <a:off x="2122" y="2272"/>
                  <a:ext cx="245" cy="396"/>
                </a:xfrm>
                <a:custGeom>
                  <a:avLst/>
                  <a:gdLst>
                    <a:gd name="T0" fmla="*/ 0 w 511"/>
                    <a:gd name="T1" fmla="*/ 774 h 825"/>
                    <a:gd name="T2" fmla="*/ 11 w 511"/>
                    <a:gd name="T3" fmla="*/ 636 h 825"/>
                    <a:gd name="T4" fmla="*/ 21 w 511"/>
                    <a:gd name="T5" fmla="*/ 713 h 825"/>
                    <a:gd name="T6" fmla="*/ 32 w 511"/>
                    <a:gd name="T7" fmla="*/ 658 h 825"/>
                    <a:gd name="T8" fmla="*/ 42 w 511"/>
                    <a:gd name="T9" fmla="*/ 516 h 825"/>
                    <a:gd name="T10" fmla="*/ 53 w 511"/>
                    <a:gd name="T11" fmla="*/ 671 h 825"/>
                    <a:gd name="T12" fmla="*/ 64 w 511"/>
                    <a:gd name="T13" fmla="*/ 530 h 825"/>
                    <a:gd name="T14" fmla="*/ 73 w 511"/>
                    <a:gd name="T15" fmla="*/ 469 h 825"/>
                    <a:gd name="T16" fmla="*/ 84 w 511"/>
                    <a:gd name="T17" fmla="*/ 478 h 825"/>
                    <a:gd name="T18" fmla="*/ 94 w 511"/>
                    <a:gd name="T19" fmla="*/ 526 h 825"/>
                    <a:gd name="T20" fmla="*/ 105 w 511"/>
                    <a:gd name="T21" fmla="*/ 531 h 825"/>
                    <a:gd name="T22" fmla="*/ 115 w 511"/>
                    <a:gd name="T23" fmla="*/ 185 h 825"/>
                    <a:gd name="T24" fmla="*/ 126 w 511"/>
                    <a:gd name="T25" fmla="*/ 809 h 825"/>
                    <a:gd name="T26" fmla="*/ 137 w 511"/>
                    <a:gd name="T27" fmla="*/ 711 h 825"/>
                    <a:gd name="T28" fmla="*/ 146 w 511"/>
                    <a:gd name="T29" fmla="*/ 768 h 825"/>
                    <a:gd name="T30" fmla="*/ 157 w 511"/>
                    <a:gd name="T31" fmla="*/ 306 h 825"/>
                    <a:gd name="T32" fmla="*/ 167 w 511"/>
                    <a:gd name="T33" fmla="*/ 563 h 825"/>
                    <a:gd name="T34" fmla="*/ 178 w 511"/>
                    <a:gd name="T35" fmla="*/ 703 h 825"/>
                    <a:gd name="T36" fmla="*/ 188 w 511"/>
                    <a:gd name="T37" fmla="*/ 764 h 825"/>
                    <a:gd name="T38" fmla="*/ 199 w 511"/>
                    <a:gd name="T39" fmla="*/ 759 h 825"/>
                    <a:gd name="T40" fmla="*/ 210 w 511"/>
                    <a:gd name="T41" fmla="*/ 793 h 825"/>
                    <a:gd name="T42" fmla="*/ 219 w 511"/>
                    <a:gd name="T43" fmla="*/ 525 h 825"/>
                    <a:gd name="T44" fmla="*/ 230 w 511"/>
                    <a:gd name="T45" fmla="*/ 433 h 825"/>
                    <a:gd name="T46" fmla="*/ 240 w 511"/>
                    <a:gd name="T47" fmla="*/ 464 h 825"/>
                    <a:gd name="T48" fmla="*/ 251 w 511"/>
                    <a:gd name="T49" fmla="*/ 780 h 825"/>
                    <a:gd name="T50" fmla="*/ 261 w 511"/>
                    <a:gd name="T51" fmla="*/ 821 h 825"/>
                    <a:gd name="T52" fmla="*/ 271 w 511"/>
                    <a:gd name="T53" fmla="*/ 663 h 825"/>
                    <a:gd name="T54" fmla="*/ 282 w 511"/>
                    <a:gd name="T55" fmla="*/ 784 h 825"/>
                    <a:gd name="T56" fmla="*/ 292 w 511"/>
                    <a:gd name="T57" fmla="*/ 786 h 825"/>
                    <a:gd name="T58" fmla="*/ 303 w 511"/>
                    <a:gd name="T59" fmla="*/ 0 h 825"/>
                    <a:gd name="T60" fmla="*/ 313 w 511"/>
                    <a:gd name="T61" fmla="*/ 721 h 825"/>
                    <a:gd name="T62" fmla="*/ 324 w 511"/>
                    <a:gd name="T63" fmla="*/ 825 h 825"/>
                    <a:gd name="T64" fmla="*/ 333 w 511"/>
                    <a:gd name="T65" fmla="*/ 769 h 825"/>
                    <a:gd name="T66" fmla="*/ 344 w 511"/>
                    <a:gd name="T67" fmla="*/ 483 h 825"/>
                    <a:gd name="T68" fmla="*/ 355 w 511"/>
                    <a:gd name="T69" fmla="*/ 460 h 825"/>
                    <a:gd name="T70" fmla="*/ 365 w 511"/>
                    <a:gd name="T71" fmla="*/ 296 h 825"/>
                    <a:gd name="T72" fmla="*/ 376 w 511"/>
                    <a:gd name="T73" fmla="*/ 688 h 825"/>
                    <a:gd name="T74" fmla="*/ 386 w 511"/>
                    <a:gd name="T75" fmla="*/ 426 h 825"/>
                    <a:gd name="T76" fmla="*/ 395 w 511"/>
                    <a:gd name="T77" fmla="*/ 18 h 825"/>
                    <a:gd name="T78" fmla="*/ 406 w 511"/>
                    <a:gd name="T79" fmla="*/ 474 h 825"/>
                    <a:gd name="T80" fmla="*/ 417 w 511"/>
                    <a:gd name="T81" fmla="*/ 721 h 825"/>
                    <a:gd name="T82" fmla="*/ 427 w 511"/>
                    <a:gd name="T83" fmla="*/ 773 h 825"/>
                    <a:gd name="T84" fmla="*/ 438 w 511"/>
                    <a:gd name="T85" fmla="*/ 759 h 825"/>
                    <a:gd name="T86" fmla="*/ 448 w 511"/>
                    <a:gd name="T87" fmla="*/ 600 h 825"/>
                    <a:gd name="T88" fmla="*/ 459 w 511"/>
                    <a:gd name="T89" fmla="*/ 786 h 825"/>
                    <a:gd name="T90" fmla="*/ 468 w 511"/>
                    <a:gd name="T91" fmla="*/ 753 h 825"/>
                    <a:gd name="T92" fmla="*/ 479 w 511"/>
                    <a:gd name="T93" fmla="*/ 594 h 825"/>
                    <a:gd name="T94" fmla="*/ 490 w 511"/>
                    <a:gd name="T95" fmla="*/ 779 h 825"/>
                    <a:gd name="T96" fmla="*/ 500 w 511"/>
                    <a:gd name="T97" fmla="*/ 461 h 825"/>
                    <a:gd name="T98" fmla="*/ 511 w 511"/>
                    <a:gd name="T99" fmla="*/ 815 h 8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825">
                      <a:moveTo>
                        <a:pt x="0" y="774"/>
                      </a:moveTo>
                      <a:lnTo>
                        <a:pt x="11" y="636"/>
                      </a:lnTo>
                      <a:lnTo>
                        <a:pt x="21" y="713"/>
                      </a:lnTo>
                      <a:lnTo>
                        <a:pt x="32" y="658"/>
                      </a:lnTo>
                      <a:lnTo>
                        <a:pt x="42" y="516"/>
                      </a:lnTo>
                      <a:lnTo>
                        <a:pt x="53" y="671"/>
                      </a:lnTo>
                      <a:lnTo>
                        <a:pt x="64" y="530"/>
                      </a:lnTo>
                      <a:lnTo>
                        <a:pt x="73" y="469"/>
                      </a:lnTo>
                      <a:lnTo>
                        <a:pt x="84" y="478"/>
                      </a:lnTo>
                      <a:lnTo>
                        <a:pt x="94" y="526"/>
                      </a:lnTo>
                      <a:lnTo>
                        <a:pt x="105" y="531"/>
                      </a:lnTo>
                      <a:lnTo>
                        <a:pt x="115" y="185"/>
                      </a:lnTo>
                      <a:lnTo>
                        <a:pt x="126" y="809"/>
                      </a:lnTo>
                      <a:lnTo>
                        <a:pt x="137" y="711"/>
                      </a:lnTo>
                      <a:lnTo>
                        <a:pt x="146" y="768"/>
                      </a:lnTo>
                      <a:lnTo>
                        <a:pt x="157" y="306"/>
                      </a:lnTo>
                      <a:lnTo>
                        <a:pt x="167" y="563"/>
                      </a:lnTo>
                      <a:lnTo>
                        <a:pt x="178" y="703"/>
                      </a:lnTo>
                      <a:lnTo>
                        <a:pt x="188" y="764"/>
                      </a:lnTo>
                      <a:lnTo>
                        <a:pt x="199" y="759"/>
                      </a:lnTo>
                      <a:lnTo>
                        <a:pt x="210" y="793"/>
                      </a:lnTo>
                      <a:lnTo>
                        <a:pt x="219" y="525"/>
                      </a:lnTo>
                      <a:lnTo>
                        <a:pt x="230" y="433"/>
                      </a:lnTo>
                      <a:lnTo>
                        <a:pt x="240" y="464"/>
                      </a:lnTo>
                      <a:lnTo>
                        <a:pt x="251" y="780"/>
                      </a:lnTo>
                      <a:lnTo>
                        <a:pt x="261" y="821"/>
                      </a:lnTo>
                      <a:lnTo>
                        <a:pt x="271" y="663"/>
                      </a:lnTo>
                      <a:lnTo>
                        <a:pt x="282" y="784"/>
                      </a:lnTo>
                      <a:lnTo>
                        <a:pt x="292" y="786"/>
                      </a:lnTo>
                      <a:lnTo>
                        <a:pt x="303" y="0"/>
                      </a:lnTo>
                      <a:lnTo>
                        <a:pt x="313" y="721"/>
                      </a:lnTo>
                      <a:lnTo>
                        <a:pt x="324" y="825"/>
                      </a:lnTo>
                      <a:lnTo>
                        <a:pt x="333" y="769"/>
                      </a:lnTo>
                      <a:lnTo>
                        <a:pt x="344" y="483"/>
                      </a:lnTo>
                      <a:lnTo>
                        <a:pt x="355" y="460"/>
                      </a:lnTo>
                      <a:lnTo>
                        <a:pt x="365" y="296"/>
                      </a:lnTo>
                      <a:lnTo>
                        <a:pt x="376" y="688"/>
                      </a:lnTo>
                      <a:lnTo>
                        <a:pt x="386" y="426"/>
                      </a:lnTo>
                      <a:lnTo>
                        <a:pt x="395" y="18"/>
                      </a:lnTo>
                      <a:lnTo>
                        <a:pt x="406" y="474"/>
                      </a:lnTo>
                      <a:lnTo>
                        <a:pt x="417" y="721"/>
                      </a:lnTo>
                      <a:lnTo>
                        <a:pt x="427" y="773"/>
                      </a:lnTo>
                      <a:lnTo>
                        <a:pt x="438" y="759"/>
                      </a:lnTo>
                      <a:lnTo>
                        <a:pt x="448" y="600"/>
                      </a:lnTo>
                      <a:lnTo>
                        <a:pt x="459" y="786"/>
                      </a:lnTo>
                      <a:lnTo>
                        <a:pt x="468" y="753"/>
                      </a:lnTo>
                      <a:lnTo>
                        <a:pt x="479" y="594"/>
                      </a:lnTo>
                      <a:lnTo>
                        <a:pt x="490" y="779"/>
                      </a:lnTo>
                      <a:lnTo>
                        <a:pt x="500" y="461"/>
                      </a:lnTo>
                      <a:lnTo>
                        <a:pt x="511" y="815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9" name="Freeform 100"/>
                <p:cNvSpPr>
                  <a:spLocks/>
                </p:cNvSpPr>
                <p:nvPr/>
              </p:nvSpPr>
              <p:spPr bwMode="auto">
                <a:xfrm>
                  <a:off x="2367" y="2316"/>
                  <a:ext cx="75" cy="347"/>
                </a:xfrm>
                <a:custGeom>
                  <a:avLst/>
                  <a:gdLst>
                    <a:gd name="T0" fmla="*/ 0 w 156"/>
                    <a:gd name="T1" fmla="*/ 723 h 723"/>
                    <a:gd name="T2" fmla="*/ 10 w 156"/>
                    <a:gd name="T3" fmla="*/ 462 h 723"/>
                    <a:gd name="T4" fmla="*/ 21 w 156"/>
                    <a:gd name="T5" fmla="*/ 359 h 723"/>
                    <a:gd name="T6" fmla="*/ 30 w 156"/>
                    <a:gd name="T7" fmla="*/ 402 h 723"/>
                    <a:gd name="T8" fmla="*/ 41 w 156"/>
                    <a:gd name="T9" fmla="*/ 401 h 723"/>
                    <a:gd name="T10" fmla="*/ 52 w 156"/>
                    <a:gd name="T11" fmla="*/ 577 h 723"/>
                    <a:gd name="T12" fmla="*/ 62 w 156"/>
                    <a:gd name="T13" fmla="*/ 662 h 723"/>
                    <a:gd name="T14" fmla="*/ 73 w 156"/>
                    <a:gd name="T15" fmla="*/ 624 h 723"/>
                    <a:gd name="T16" fmla="*/ 83 w 156"/>
                    <a:gd name="T17" fmla="*/ 626 h 723"/>
                    <a:gd name="T18" fmla="*/ 94 w 156"/>
                    <a:gd name="T19" fmla="*/ 206 h 723"/>
                    <a:gd name="T20" fmla="*/ 104 w 156"/>
                    <a:gd name="T21" fmla="*/ 0 h 723"/>
                    <a:gd name="T22" fmla="*/ 115 w 156"/>
                    <a:gd name="T23" fmla="*/ 672 h 723"/>
                    <a:gd name="T24" fmla="*/ 126 w 156"/>
                    <a:gd name="T25" fmla="*/ 641 h 723"/>
                    <a:gd name="T26" fmla="*/ 135 w 156"/>
                    <a:gd name="T27" fmla="*/ 629 h 723"/>
                    <a:gd name="T28" fmla="*/ 146 w 156"/>
                    <a:gd name="T29" fmla="*/ 632 h 723"/>
                    <a:gd name="T30" fmla="*/ 156 w 156"/>
                    <a:gd name="T31" fmla="*/ 272 h 7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723">
                      <a:moveTo>
                        <a:pt x="0" y="723"/>
                      </a:moveTo>
                      <a:lnTo>
                        <a:pt x="10" y="462"/>
                      </a:lnTo>
                      <a:lnTo>
                        <a:pt x="21" y="359"/>
                      </a:lnTo>
                      <a:lnTo>
                        <a:pt x="30" y="402"/>
                      </a:lnTo>
                      <a:lnTo>
                        <a:pt x="41" y="401"/>
                      </a:lnTo>
                      <a:lnTo>
                        <a:pt x="52" y="577"/>
                      </a:lnTo>
                      <a:lnTo>
                        <a:pt x="62" y="662"/>
                      </a:lnTo>
                      <a:lnTo>
                        <a:pt x="73" y="624"/>
                      </a:lnTo>
                      <a:lnTo>
                        <a:pt x="83" y="626"/>
                      </a:lnTo>
                      <a:lnTo>
                        <a:pt x="94" y="206"/>
                      </a:lnTo>
                      <a:lnTo>
                        <a:pt x="104" y="0"/>
                      </a:lnTo>
                      <a:lnTo>
                        <a:pt x="115" y="672"/>
                      </a:lnTo>
                      <a:lnTo>
                        <a:pt x="126" y="641"/>
                      </a:lnTo>
                      <a:lnTo>
                        <a:pt x="135" y="629"/>
                      </a:lnTo>
                      <a:lnTo>
                        <a:pt x="146" y="632"/>
                      </a:lnTo>
                      <a:lnTo>
                        <a:pt x="156" y="27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0" name="Freeform 101"/>
                <p:cNvSpPr>
                  <a:spLocks/>
                </p:cNvSpPr>
                <p:nvPr/>
              </p:nvSpPr>
              <p:spPr bwMode="auto">
                <a:xfrm>
                  <a:off x="1631" y="2350"/>
                  <a:ext cx="245" cy="322"/>
                </a:xfrm>
                <a:custGeom>
                  <a:avLst/>
                  <a:gdLst>
                    <a:gd name="T0" fmla="*/ 0 w 510"/>
                    <a:gd name="T1" fmla="*/ 671 h 671"/>
                    <a:gd name="T2" fmla="*/ 10 w 510"/>
                    <a:gd name="T3" fmla="*/ 382 h 671"/>
                    <a:gd name="T4" fmla="*/ 21 w 510"/>
                    <a:gd name="T5" fmla="*/ 547 h 671"/>
                    <a:gd name="T6" fmla="*/ 31 w 510"/>
                    <a:gd name="T7" fmla="*/ 345 h 671"/>
                    <a:gd name="T8" fmla="*/ 41 w 510"/>
                    <a:gd name="T9" fmla="*/ 275 h 671"/>
                    <a:gd name="T10" fmla="*/ 52 w 510"/>
                    <a:gd name="T11" fmla="*/ 474 h 671"/>
                    <a:gd name="T12" fmla="*/ 62 w 510"/>
                    <a:gd name="T13" fmla="*/ 448 h 671"/>
                    <a:gd name="T14" fmla="*/ 73 w 510"/>
                    <a:gd name="T15" fmla="*/ 360 h 671"/>
                    <a:gd name="T16" fmla="*/ 83 w 510"/>
                    <a:gd name="T17" fmla="*/ 355 h 671"/>
                    <a:gd name="T18" fmla="*/ 94 w 510"/>
                    <a:gd name="T19" fmla="*/ 316 h 671"/>
                    <a:gd name="T20" fmla="*/ 105 w 510"/>
                    <a:gd name="T21" fmla="*/ 538 h 671"/>
                    <a:gd name="T22" fmla="*/ 114 w 510"/>
                    <a:gd name="T23" fmla="*/ 250 h 671"/>
                    <a:gd name="T24" fmla="*/ 124 w 510"/>
                    <a:gd name="T25" fmla="*/ 0 h 671"/>
                    <a:gd name="T26" fmla="*/ 135 w 510"/>
                    <a:gd name="T27" fmla="*/ 551 h 671"/>
                    <a:gd name="T28" fmla="*/ 145 w 510"/>
                    <a:gd name="T29" fmla="*/ 407 h 671"/>
                    <a:gd name="T30" fmla="*/ 156 w 510"/>
                    <a:gd name="T31" fmla="*/ 609 h 671"/>
                    <a:gd name="T32" fmla="*/ 167 w 510"/>
                    <a:gd name="T33" fmla="*/ 669 h 671"/>
                    <a:gd name="T34" fmla="*/ 176 w 510"/>
                    <a:gd name="T35" fmla="*/ 628 h 671"/>
                    <a:gd name="T36" fmla="*/ 187 w 510"/>
                    <a:gd name="T37" fmla="*/ 571 h 671"/>
                    <a:gd name="T38" fmla="*/ 197 w 510"/>
                    <a:gd name="T39" fmla="*/ 541 h 671"/>
                    <a:gd name="T40" fmla="*/ 208 w 510"/>
                    <a:gd name="T41" fmla="*/ 443 h 671"/>
                    <a:gd name="T42" fmla="*/ 218 w 510"/>
                    <a:gd name="T43" fmla="*/ 464 h 671"/>
                    <a:gd name="T44" fmla="*/ 229 w 510"/>
                    <a:gd name="T45" fmla="*/ 624 h 671"/>
                    <a:gd name="T46" fmla="*/ 240 w 510"/>
                    <a:gd name="T47" fmla="*/ 616 h 671"/>
                    <a:gd name="T48" fmla="*/ 250 w 510"/>
                    <a:gd name="T49" fmla="*/ 52 h 671"/>
                    <a:gd name="T50" fmla="*/ 261 w 510"/>
                    <a:gd name="T51" fmla="*/ 512 h 671"/>
                    <a:gd name="T52" fmla="*/ 270 w 510"/>
                    <a:gd name="T53" fmla="*/ 402 h 671"/>
                    <a:gd name="T54" fmla="*/ 281 w 510"/>
                    <a:gd name="T55" fmla="*/ 569 h 671"/>
                    <a:gd name="T56" fmla="*/ 291 w 510"/>
                    <a:gd name="T57" fmla="*/ 484 h 671"/>
                    <a:gd name="T58" fmla="*/ 302 w 510"/>
                    <a:gd name="T59" fmla="*/ 571 h 671"/>
                    <a:gd name="T60" fmla="*/ 313 w 510"/>
                    <a:gd name="T61" fmla="*/ 649 h 671"/>
                    <a:gd name="T62" fmla="*/ 323 w 510"/>
                    <a:gd name="T63" fmla="*/ 581 h 671"/>
                    <a:gd name="T64" fmla="*/ 334 w 510"/>
                    <a:gd name="T65" fmla="*/ 70 h 671"/>
                    <a:gd name="T66" fmla="*/ 343 w 510"/>
                    <a:gd name="T67" fmla="*/ 391 h 671"/>
                    <a:gd name="T68" fmla="*/ 354 w 510"/>
                    <a:gd name="T69" fmla="*/ 564 h 671"/>
                    <a:gd name="T70" fmla="*/ 364 w 510"/>
                    <a:gd name="T71" fmla="*/ 562 h 671"/>
                    <a:gd name="T72" fmla="*/ 375 w 510"/>
                    <a:gd name="T73" fmla="*/ 667 h 671"/>
                    <a:gd name="T74" fmla="*/ 386 w 510"/>
                    <a:gd name="T75" fmla="*/ 393 h 671"/>
                    <a:gd name="T76" fmla="*/ 396 w 510"/>
                    <a:gd name="T77" fmla="*/ 28 h 671"/>
                    <a:gd name="T78" fmla="*/ 407 w 510"/>
                    <a:gd name="T79" fmla="*/ 248 h 671"/>
                    <a:gd name="T80" fmla="*/ 416 w 510"/>
                    <a:gd name="T81" fmla="*/ 641 h 671"/>
                    <a:gd name="T82" fmla="*/ 427 w 510"/>
                    <a:gd name="T83" fmla="*/ 453 h 671"/>
                    <a:gd name="T84" fmla="*/ 437 w 510"/>
                    <a:gd name="T85" fmla="*/ 357 h 671"/>
                    <a:gd name="T86" fmla="*/ 448 w 510"/>
                    <a:gd name="T87" fmla="*/ 386 h 671"/>
                    <a:gd name="T88" fmla="*/ 459 w 510"/>
                    <a:gd name="T89" fmla="*/ 527 h 671"/>
                    <a:gd name="T90" fmla="*/ 469 w 510"/>
                    <a:gd name="T91" fmla="*/ 579 h 671"/>
                    <a:gd name="T92" fmla="*/ 480 w 510"/>
                    <a:gd name="T93" fmla="*/ 321 h 671"/>
                    <a:gd name="T94" fmla="*/ 490 w 510"/>
                    <a:gd name="T95" fmla="*/ 668 h 671"/>
                    <a:gd name="T96" fmla="*/ 500 w 510"/>
                    <a:gd name="T97" fmla="*/ 498 h 671"/>
                    <a:gd name="T98" fmla="*/ 510 w 510"/>
                    <a:gd name="T99" fmla="*/ 666 h 6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71">
                      <a:moveTo>
                        <a:pt x="0" y="671"/>
                      </a:moveTo>
                      <a:lnTo>
                        <a:pt x="10" y="382"/>
                      </a:lnTo>
                      <a:lnTo>
                        <a:pt x="21" y="547"/>
                      </a:lnTo>
                      <a:lnTo>
                        <a:pt x="31" y="345"/>
                      </a:lnTo>
                      <a:lnTo>
                        <a:pt x="41" y="275"/>
                      </a:lnTo>
                      <a:lnTo>
                        <a:pt x="52" y="474"/>
                      </a:lnTo>
                      <a:lnTo>
                        <a:pt x="62" y="448"/>
                      </a:lnTo>
                      <a:lnTo>
                        <a:pt x="73" y="360"/>
                      </a:lnTo>
                      <a:lnTo>
                        <a:pt x="83" y="355"/>
                      </a:lnTo>
                      <a:lnTo>
                        <a:pt x="94" y="316"/>
                      </a:lnTo>
                      <a:lnTo>
                        <a:pt x="105" y="538"/>
                      </a:lnTo>
                      <a:lnTo>
                        <a:pt x="114" y="250"/>
                      </a:lnTo>
                      <a:lnTo>
                        <a:pt x="124" y="0"/>
                      </a:lnTo>
                      <a:lnTo>
                        <a:pt x="135" y="551"/>
                      </a:lnTo>
                      <a:lnTo>
                        <a:pt x="145" y="407"/>
                      </a:lnTo>
                      <a:lnTo>
                        <a:pt x="156" y="609"/>
                      </a:lnTo>
                      <a:lnTo>
                        <a:pt x="167" y="669"/>
                      </a:lnTo>
                      <a:lnTo>
                        <a:pt x="176" y="628"/>
                      </a:lnTo>
                      <a:lnTo>
                        <a:pt x="187" y="571"/>
                      </a:lnTo>
                      <a:lnTo>
                        <a:pt x="197" y="541"/>
                      </a:lnTo>
                      <a:lnTo>
                        <a:pt x="208" y="443"/>
                      </a:lnTo>
                      <a:lnTo>
                        <a:pt x="218" y="464"/>
                      </a:lnTo>
                      <a:lnTo>
                        <a:pt x="229" y="624"/>
                      </a:lnTo>
                      <a:lnTo>
                        <a:pt x="240" y="616"/>
                      </a:lnTo>
                      <a:lnTo>
                        <a:pt x="250" y="52"/>
                      </a:lnTo>
                      <a:lnTo>
                        <a:pt x="261" y="512"/>
                      </a:lnTo>
                      <a:lnTo>
                        <a:pt x="270" y="402"/>
                      </a:lnTo>
                      <a:lnTo>
                        <a:pt x="281" y="569"/>
                      </a:lnTo>
                      <a:lnTo>
                        <a:pt x="291" y="484"/>
                      </a:lnTo>
                      <a:lnTo>
                        <a:pt x="302" y="571"/>
                      </a:lnTo>
                      <a:lnTo>
                        <a:pt x="313" y="649"/>
                      </a:lnTo>
                      <a:lnTo>
                        <a:pt x="323" y="581"/>
                      </a:lnTo>
                      <a:lnTo>
                        <a:pt x="334" y="70"/>
                      </a:lnTo>
                      <a:lnTo>
                        <a:pt x="343" y="391"/>
                      </a:lnTo>
                      <a:lnTo>
                        <a:pt x="354" y="564"/>
                      </a:lnTo>
                      <a:lnTo>
                        <a:pt x="364" y="562"/>
                      </a:lnTo>
                      <a:lnTo>
                        <a:pt x="375" y="667"/>
                      </a:lnTo>
                      <a:lnTo>
                        <a:pt x="386" y="393"/>
                      </a:lnTo>
                      <a:lnTo>
                        <a:pt x="396" y="28"/>
                      </a:lnTo>
                      <a:lnTo>
                        <a:pt x="407" y="248"/>
                      </a:lnTo>
                      <a:lnTo>
                        <a:pt x="416" y="641"/>
                      </a:lnTo>
                      <a:lnTo>
                        <a:pt x="427" y="453"/>
                      </a:lnTo>
                      <a:lnTo>
                        <a:pt x="437" y="357"/>
                      </a:lnTo>
                      <a:lnTo>
                        <a:pt x="448" y="386"/>
                      </a:lnTo>
                      <a:lnTo>
                        <a:pt x="459" y="527"/>
                      </a:lnTo>
                      <a:lnTo>
                        <a:pt x="469" y="579"/>
                      </a:lnTo>
                      <a:lnTo>
                        <a:pt x="480" y="321"/>
                      </a:lnTo>
                      <a:lnTo>
                        <a:pt x="490" y="668"/>
                      </a:lnTo>
                      <a:lnTo>
                        <a:pt x="500" y="498"/>
                      </a:lnTo>
                      <a:lnTo>
                        <a:pt x="510" y="666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1" name="Freeform 102"/>
                <p:cNvSpPr>
                  <a:spLocks/>
                </p:cNvSpPr>
                <p:nvPr/>
              </p:nvSpPr>
              <p:spPr bwMode="auto">
                <a:xfrm>
                  <a:off x="1876" y="2293"/>
                  <a:ext cx="246" cy="376"/>
                </a:xfrm>
                <a:custGeom>
                  <a:avLst/>
                  <a:gdLst>
                    <a:gd name="T0" fmla="*/ 0 w 512"/>
                    <a:gd name="T1" fmla="*/ 783 h 783"/>
                    <a:gd name="T2" fmla="*/ 11 w 512"/>
                    <a:gd name="T3" fmla="*/ 708 h 783"/>
                    <a:gd name="T4" fmla="*/ 22 w 512"/>
                    <a:gd name="T5" fmla="*/ 675 h 783"/>
                    <a:gd name="T6" fmla="*/ 32 w 512"/>
                    <a:gd name="T7" fmla="*/ 514 h 783"/>
                    <a:gd name="T8" fmla="*/ 43 w 512"/>
                    <a:gd name="T9" fmla="*/ 581 h 783"/>
                    <a:gd name="T10" fmla="*/ 53 w 512"/>
                    <a:gd name="T11" fmla="*/ 768 h 783"/>
                    <a:gd name="T12" fmla="*/ 64 w 512"/>
                    <a:gd name="T13" fmla="*/ 599 h 783"/>
                    <a:gd name="T14" fmla="*/ 73 w 512"/>
                    <a:gd name="T15" fmla="*/ 778 h 783"/>
                    <a:gd name="T16" fmla="*/ 84 w 512"/>
                    <a:gd name="T17" fmla="*/ 725 h 783"/>
                    <a:gd name="T18" fmla="*/ 95 w 512"/>
                    <a:gd name="T19" fmla="*/ 718 h 783"/>
                    <a:gd name="T20" fmla="*/ 105 w 512"/>
                    <a:gd name="T21" fmla="*/ 437 h 783"/>
                    <a:gd name="T22" fmla="*/ 116 w 512"/>
                    <a:gd name="T23" fmla="*/ 355 h 783"/>
                    <a:gd name="T24" fmla="*/ 126 w 512"/>
                    <a:gd name="T25" fmla="*/ 435 h 783"/>
                    <a:gd name="T26" fmla="*/ 137 w 512"/>
                    <a:gd name="T27" fmla="*/ 756 h 783"/>
                    <a:gd name="T28" fmla="*/ 146 w 512"/>
                    <a:gd name="T29" fmla="*/ 671 h 783"/>
                    <a:gd name="T30" fmla="*/ 157 w 512"/>
                    <a:gd name="T31" fmla="*/ 740 h 783"/>
                    <a:gd name="T32" fmla="*/ 168 w 512"/>
                    <a:gd name="T33" fmla="*/ 599 h 783"/>
                    <a:gd name="T34" fmla="*/ 178 w 512"/>
                    <a:gd name="T35" fmla="*/ 45 h 783"/>
                    <a:gd name="T36" fmla="*/ 189 w 512"/>
                    <a:gd name="T37" fmla="*/ 506 h 783"/>
                    <a:gd name="T38" fmla="*/ 199 w 512"/>
                    <a:gd name="T39" fmla="*/ 718 h 783"/>
                    <a:gd name="T40" fmla="*/ 210 w 512"/>
                    <a:gd name="T41" fmla="*/ 760 h 783"/>
                    <a:gd name="T42" fmla="*/ 220 w 512"/>
                    <a:gd name="T43" fmla="*/ 657 h 783"/>
                    <a:gd name="T44" fmla="*/ 231 w 512"/>
                    <a:gd name="T45" fmla="*/ 674 h 783"/>
                    <a:gd name="T46" fmla="*/ 242 w 512"/>
                    <a:gd name="T47" fmla="*/ 550 h 783"/>
                    <a:gd name="T48" fmla="*/ 251 w 512"/>
                    <a:gd name="T49" fmla="*/ 259 h 783"/>
                    <a:gd name="T50" fmla="*/ 261 w 512"/>
                    <a:gd name="T51" fmla="*/ 232 h 783"/>
                    <a:gd name="T52" fmla="*/ 272 w 512"/>
                    <a:gd name="T53" fmla="*/ 692 h 783"/>
                    <a:gd name="T54" fmla="*/ 283 w 512"/>
                    <a:gd name="T55" fmla="*/ 239 h 783"/>
                    <a:gd name="T56" fmla="*/ 293 w 512"/>
                    <a:gd name="T57" fmla="*/ 0 h 783"/>
                    <a:gd name="T58" fmla="*/ 304 w 512"/>
                    <a:gd name="T59" fmla="*/ 429 h 783"/>
                    <a:gd name="T60" fmla="*/ 314 w 512"/>
                    <a:gd name="T61" fmla="*/ 738 h 783"/>
                    <a:gd name="T62" fmla="*/ 325 w 512"/>
                    <a:gd name="T63" fmla="*/ 718 h 783"/>
                    <a:gd name="T64" fmla="*/ 334 w 512"/>
                    <a:gd name="T65" fmla="*/ 772 h 783"/>
                    <a:gd name="T66" fmla="*/ 345 w 512"/>
                    <a:gd name="T67" fmla="*/ 742 h 783"/>
                    <a:gd name="T68" fmla="*/ 356 w 512"/>
                    <a:gd name="T69" fmla="*/ 647 h 783"/>
                    <a:gd name="T70" fmla="*/ 366 w 512"/>
                    <a:gd name="T71" fmla="*/ 326 h 783"/>
                    <a:gd name="T72" fmla="*/ 377 w 512"/>
                    <a:gd name="T73" fmla="*/ 635 h 783"/>
                    <a:gd name="T74" fmla="*/ 387 w 512"/>
                    <a:gd name="T75" fmla="*/ 504 h 783"/>
                    <a:gd name="T76" fmla="*/ 398 w 512"/>
                    <a:gd name="T77" fmla="*/ 706 h 783"/>
                    <a:gd name="T78" fmla="*/ 408 w 512"/>
                    <a:gd name="T79" fmla="*/ 447 h 783"/>
                    <a:gd name="T80" fmla="*/ 419 w 512"/>
                    <a:gd name="T81" fmla="*/ 190 h 783"/>
                    <a:gd name="T82" fmla="*/ 430 w 512"/>
                    <a:gd name="T83" fmla="*/ 460 h 783"/>
                    <a:gd name="T84" fmla="*/ 439 w 512"/>
                    <a:gd name="T85" fmla="*/ 745 h 783"/>
                    <a:gd name="T86" fmla="*/ 450 w 512"/>
                    <a:gd name="T87" fmla="*/ 687 h 783"/>
                    <a:gd name="T88" fmla="*/ 460 w 512"/>
                    <a:gd name="T89" fmla="*/ 631 h 783"/>
                    <a:gd name="T90" fmla="*/ 471 w 512"/>
                    <a:gd name="T91" fmla="*/ 449 h 783"/>
                    <a:gd name="T92" fmla="*/ 481 w 512"/>
                    <a:gd name="T93" fmla="*/ 682 h 783"/>
                    <a:gd name="T94" fmla="*/ 492 w 512"/>
                    <a:gd name="T95" fmla="*/ 341 h 783"/>
                    <a:gd name="T96" fmla="*/ 503 w 512"/>
                    <a:gd name="T97" fmla="*/ 761 h 783"/>
                    <a:gd name="T98" fmla="*/ 512 w 512"/>
                    <a:gd name="T99" fmla="*/ 655 h 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783">
                      <a:moveTo>
                        <a:pt x="0" y="783"/>
                      </a:moveTo>
                      <a:lnTo>
                        <a:pt x="11" y="708"/>
                      </a:lnTo>
                      <a:lnTo>
                        <a:pt x="22" y="675"/>
                      </a:lnTo>
                      <a:lnTo>
                        <a:pt x="32" y="514"/>
                      </a:lnTo>
                      <a:lnTo>
                        <a:pt x="43" y="581"/>
                      </a:lnTo>
                      <a:lnTo>
                        <a:pt x="53" y="768"/>
                      </a:lnTo>
                      <a:lnTo>
                        <a:pt x="64" y="599"/>
                      </a:lnTo>
                      <a:lnTo>
                        <a:pt x="73" y="778"/>
                      </a:lnTo>
                      <a:lnTo>
                        <a:pt x="84" y="725"/>
                      </a:lnTo>
                      <a:lnTo>
                        <a:pt x="95" y="718"/>
                      </a:lnTo>
                      <a:lnTo>
                        <a:pt x="105" y="437"/>
                      </a:lnTo>
                      <a:lnTo>
                        <a:pt x="116" y="355"/>
                      </a:lnTo>
                      <a:lnTo>
                        <a:pt x="126" y="435"/>
                      </a:lnTo>
                      <a:lnTo>
                        <a:pt x="137" y="756"/>
                      </a:lnTo>
                      <a:lnTo>
                        <a:pt x="146" y="671"/>
                      </a:lnTo>
                      <a:lnTo>
                        <a:pt x="157" y="740"/>
                      </a:lnTo>
                      <a:lnTo>
                        <a:pt x="168" y="599"/>
                      </a:lnTo>
                      <a:lnTo>
                        <a:pt x="178" y="45"/>
                      </a:lnTo>
                      <a:lnTo>
                        <a:pt x="189" y="506"/>
                      </a:lnTo>
                      <a:lnTo>
                        <a:pt x="199" y="718"/>
                      </a:lnTo>
                      <a:lnTo>
                        <a:pt x="210" y="760"/>
                      </a:lnTo>
                      <a:lnTo>
                        <a:pt x="220" y="657"/>
                      </a:lnTo>
                      <a:lnTo>
                        <a:pt x="231" y="674"/>
                      </a:lnTo>
                      <a:lnTo>
                        <a:pt x="242" y="550"/>
                      </a:lnTo>
                      <a:lnTo>
                        <a:pt x="251" y="259"/>
                      </a:lnTo>
                      <a:lnTo>
                        <a:pt x="261" y="232"/>
                      </a:lnTo>
                      <a:lnTo>
                        <a:pt x="272" y="692"/>
                      </a:lnTo>
                      <a:lnTo>
                        <a:pt x="283" y="239"/>
                      </a:lnTo>
                      <a:lnTo>
                        <a:pt x="293" y="0"/>
                      </a:lnTo>
                      <a:lnTo>
                        <a:pt x="304" y="429"/>
                      </a:lnTo>
                      <a:lnTo>
                        <a:pt x="314" y="738"/>
                      </a:lnTo>
                      <a:lnTo>
                        <a:pt x="325" y="718"/>
                      </a:lnTo>
                      <a:lnTo>
                        <a:pt x="334" y="772"/>
                      </a:lnTo>
                      <a:lnTo>
                        <a:pt x="345" y="742"/>
                      </a:lnTo>
                      <a:lnTo>
                        <a:pt x="356" y="647"/>
                      </a:lnTo>
                      <a:lnTo>
                        <a:pt x="366" y="326"/>
                      </a:lnTo>
                      <a:lnTo>
                        <a:pt x="377" y="635"/>
                      </a:lnTo>
                      <a:lnTo>
                        <a:pt x="387" y="504"/>
                      </a:lnTo>
                      <a:lnTo>
                        <a:pt x="398" y="706"/>
                      </a:lnTo>
                      <a:lnTo>
                        <a:pt x="408" y="447"/>
                      </a:lnTo>
                      <a:lnTo>
                        <a:pt x="419" y="190"/>
                      </a:lnTo>
                      <a:lnTo>
                        <a:pt x="430" y="460"/>
                      </a:lnTo>
                      <a:lnTo>
                        <a:pt x="439" y="745"/>
                      </a:lnTo>
                      <a:lnTo>
                        <a:pt x="450" y="687"/>
                      </a:lnTo>
                      <a:lnTo>
                        <a:pt x="460" y="631"/>
                      </a:lnTo>
                      <a:lnTo>
                        <a:pt x="471" y="449"/>
                      </a:lnTo>
                      <a:lnTo>
                        <a:pt x="481" y="682"/>
                      </a:lnTo>
                      <a:lnTo>
                        <a:pt x="492" y="341"/>
                      </a:lnTo>
                      <a:lnTo>
                        <a:pt x="503" y="761"/>
                      </a:lnTo>
                      <a:lnTo>
                        <a:pt x="512" y="655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2" name="Freeform 103"/>
                <p:cNvSpPr>
                  <a:spLocks/>
                </p:cNvSpPr>
                <p:nvPr/>
              </p:nvSpPr>
              <p:spPr bwMode="auto">
                <a:xfrm>
                  <a:off x="2122" y="2288"/>
                  <a:ext cx="245" cy="383"/>
                </a:xfrm>
                <a:custGeom>
                  <a:avLst/>
                  <a:gdLst>
                    <a:gd name="T0" fmla="*/ 0 w 511"/>
                    <a:gd name="T1" fmla="*/ 665 h 797"/>
                    <a:gd name="T2" fmla="*/ 11 w 511"/>
                    <a:gd name="T3" fmla="*/ 218 h 797"/>
                    <a:gd name="T4" fmla="*/ 21 w 511"/>
                    <a:gd name="T5" fmla="*/ 508 h 797"/>
                    <a:gd name="T6" fmla="*/ 32 w 511"/>
                    <a:gd name="T7" fmla="*/ 161 h 797"/>
                    <a:gd name="T8" fmla="*/ 42 w 511"/>
                    <a:gd name="T9" fmla="*/ 474 h 797"/>
                    <a:gd name="T10" fmla="*/ 53 w 511"/>
                    <a:gd name="T11" fmla="*/ 756 h 797"/>
                    <a:gd name="T12" fmla="*/ 64 w 511"/>
                    <a:gd name="T13" fmla="*/ 514 h 797"/>
                    <a:gd name="T14" fmla="*/ 73 w 511"/>
                    <a:gd name="T15" fmla="*/ 604 h 797"/>
                    <a:gd name="T16" fmla="*/ 84 w 511"/>
                    <a:gd name="T17" fmla="*/ 664 h 797"/>
                    <a:gd name="T18" fmla="*/ 94 w 511"/>
                    <a:gd name="T19" fmla="*/ 638 h 797"/>
                    <a:gd name="T20" fmla="*/ 105 w 511"/>
                    <a:gd name="T21" fmla="*/ 434 h 797"/>
                    <a:gd name="T22" fmla="*/ 115 w 511"/>
                    <a:gd name="T23" fmla="*/ 638 h 797"/>
                    <a:gd name="T24" fmla="*/ 126 w 511"/>
                    <a:gd name="T25" fmla="*/ 410 h 797"/>
                    <a:gd name="T26" fmla="*/ 137 w 511"/>
                    <a:gd name="T27" fmla="*/ 184 h 797"/>
                    <a:gd name="T28" fmla="*/ 146 w 511"/>
                    <a:gd name="T29" fmla="*/ 500 h 797"/>
                    <a:gd name="T30" fmla="*/ 157 w 511"/>
                    <a:gd name="T31" fmla="*/ 693 h 797"/>
                    <a:gd name="T32" fmla="*/ 167 w 511"/>
                    <a:gd name="T33" fmla="*/ 600 h 797"/>
                    <a:gd name="T34" fmla="*/ 178 w 511"/>
                    <a:gd name="T35" fmla="*/ 0 h 797"/>
                    <a:gd name="T36" fmla="*/ 188 w 511"/>
                    <a:gd name="T37" fmla="*/ 241 h 797"/>
                    <a:gd name="T38" fmla="*/ 199 w 511"/>
                    <a:gd name="T39" fmla="*/ 480 h 797"/>
                    <a:gd name="T40" fmla="*/ 210 w 511"/>
                    <a:gd name="T41" fmla="*/ 733 h 797"/>
                    <a:gd name="T42" fmla="*/ 219 w 511"/>
                    <a:gd name="T43" fmla="*/ 660 h 797"/>
                    <a:gd name="T44" fmla="*/ 230 w 511"/>
                    <a:gd name="T45" fmla="*/ 729 h 797"/>
                    <a:gd name="T46" fmla="*/ 240 w 511"/>
                    <a:gd name="T47" fmla="*/ 453 h 797"/>
                    <a:gd name="T48" fmla="*/ 251 w 511"/>
                    <a:gd name="T49" fmla="*/ 640 h 797"/>
                    <a:gd name="T50" fmla="*/ 261 w 511"/>
                    <a:gd name="T51" fmla="*/ 758 h 797"/>
                    <a:gd name="T52" fmla="*/ 271 w 511"/>
                    <a:gd name="T53" fmla="*/ 700 h 797"/>
                    <a:gd name="T54" fmla="*/ 282 w 511"/>
                    <a:gd name="T55" fmla="*/ 439 h 797"/>
                    <a:gd name="T56" fmla="*/ 292 w 511"/>
                    <a:gd name="T57" fmla="*/ 715 h 797"/>
                    <a:gd name="T58" fmla="*/ 303 w 511"/>
                    <a:gd name="T59" fmla="*/ 784 h 797"/>
                    <a:gd name="T60" fmla="*/ 313 w 511"/>
                    <a:gd name="T61" fmla="*/ 786 h 797"/>
                    <a:gd name="T62" fmla="*/ 324 w 511"/>
                    <a:gd name="T63" fmla="*/ 593 h 797"/>
                    <a:gd name="T64" fmla="*/ 333 w 511"/>
                    <a:gd name="T65" fmla="*/ 754 h 797"/>
                    <a:gd name="T66" fmla="*/ 344 w 511"/>
                    <a:gd name="T67" fmla="*/ 453 h 797"/>
                    <a:gd name="T68" fmla="*/ 355 w 511"/>
                    <a:gd name="T69" fmla="*/ 502 h 797"/>
                    <a:gd name="T70" fmla="*/ 365 w 511"/>
                    <a:gd name="T71" fmla="*/ 563 h 797"/>
                    <a:gd name="T72" fmla="*/ 376 w 511"/>
                    <a:gd name="T73" fmla="*/ 760 h 797"/>
                    <a:gd name="T74" fmla="*/ 386 w 511"/>
                    <a:gd name="T75" fmla="*/ 679 h 797"/>
                    <a:gd name="T76" fmla="*/ 395 w 511"/>
                    <a:gd name="T77" fmla="*/ 797 h 797"/>
                    <a:gd name="T78" fmla="*/ 406 w 511"/>
                    <a:gd name="T79" fmla="*/ 604 h 797"/>
                    <a:gd name="T80" fmla="*/ 417 w 511"/>
                    <a:gd name="T81" fmla="*/ 733 h 797"/>
                    <a:gd name="T82" fmla="*/ 427 w 511"/>
                    <a:gd name="T83" fmla="*/ 741 h 797"/>
                    <a:gd name="T84" fmla="*/ 438 w 511"/>
                    <a:gd name="T85" fmla="*/ 428 h 797"/>
                    <a:gd name="T86" fmla="*/ 448 w 511"/>
                    <a:gd name="T87" fmla="*/ 564 h 797"/>
                    <a:gd name="T88" fmla="*/ 459 w 511"/>
                    <a:gd name="T89" fmla="*/ 53 h 797"/>
                    <a:gd name="T90" fmla="*/ 468 w 511"/>
                    <a:gd name="T91" fmla="*/ 611 h 797"/>
                    <a:gd name="T92" fmla="*/ 479 w 511"/>
                    <a:gd name="T93" fmla="*/ 515 h 797"/>
                    <a:gd name="T94" fmla="*/ 490 w 511"/>
                    <a:gd name="T95" fmla="*/ 320 h 797"/>
                    <a:gd name="T96" fmla="*/ 500 w 511"/>
                    <a:gd name="T97" fmla="*/ 373 h 797"/>
                    <a:gd name="T98" fmla="*/ 511 w 511"/>
                    <a:gd name="T99" fmla="*/ 719 h 7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797">
                      <a:moveTo>
                        <a:pt x="0" y="665"/>
                      </a:moveTo>
                      <a:lnTo>
                        <a:pt x="11" y="218"/>
                      </a:lnTo>
                      <a:lnTo>
                        <a:pt x="21" y="508"/>
                      </a:lnTo>
                      <a:lnTo>
                        <a:pt x="32" y="161"/>
                      </a:lnTo>
                      <a:lnTo>
                        <a:pt x="42" y="474"/>
                      </a:lnTo>
                      <a:lnTo>
                        <a:pt x="53" y="756"/>
                      </a:lnTo>
                      <a:lnTo>
                        <a:pt x="64" y="514"/>
                      </a:lnTo>
                      <a:lnTo>
                        <a:pt x="73" y="604"/>
                      </a:lnTo>
                      <a:lnTo>
                        <a:pt x="84" y="664"/>
                      </a:lnTo>
                      <a:lnTo>
                        <a:pt x="94" y="638"/>
                      </a:lnTo>
                      <a:lnTo>
                        <a:pt x="105" y="434"/>
                      </a:lnTo>
                      <a:lnTo>
                        <a:pt x="115" y="638"/>
                      </a:lnTo>
                      <a:lnTo>
                        <a:pt x="126" y="410"/>
                      </a:lnTo>
                      <a:lnTo>
                        <a:pt x="137" y="184"/>
                      </a:lnTo>
                      <a:lnTo>
                        <a:pt x="146" y="500"/>
                      </a:lnTo>
                      <a:lnTo>
                        <a:pt x="157" y="693"/>
                      </a:lnTo>
                      <a:lnTo>
                        <a:pt x="167" y="600"/>
                      </a:lnTo>
                      <a:lnTo>
                        <a:pt x="178" y="0"/>
                      </a:lnTo>
                      <a:lnTo>
                        <a:pt x="188" y="241"/>
                      </a:lnTo>
                      <a:lnTo>
                        <a:pt x="199" y="480"/>
                      </a:lnTo>
                      <a:lnTo>
                        <a:pt x="210" y="733"/>
                      </a:lnTo>
                      <a:lnTo>
                        <a:pt x="219" y="660"/>
                      </a:lnTo>
                      <a:lnTo>
                        <a:pt x="230" y="729"/>
                      </a:lnTo>
                      <a:lnTo>
                        <a:pt x="240" y="453"/>
                      </a:lnTo>
                      <a:lnTo>
                        <a:pt x="251" y="640"/>
                      </a:lnTo>
                      <a:lnTo>
                        <a:pt x="261" y="758"/>
                      </a:lnTo>
                      <a:lnTo>
                        <a:pt x="271" y="700"/>
                      </a:lnTo>
                      <a:lnTo>
                        <a:pt x="282" y="439"/>
                      </a:lnTo>
                      <a:lnTo>
                        <a:pt x="292" y="715"/>
                      </a:lnTo>
                      <a:lnTo>
                        <a:pt x="303" y="784"/>
                      </a:lnTo>
                      <a:lnTo>
                        <a:pt x="313" y="786"/>
                      </a:lnTo>
                      <a:lnTo>
                        <a:pt x="324" y="593"/>
                      </a:lnTo>
                      <a:lnTo>
                        <a:pt x="333" y="754"/>
                      </a:lnTo>
                      <a:lnTo>
                        <a:pt x="344" y="453"/>
                      </a:lnTo>
                      <a:lnTo>
                        <a:pt x="355" y="502"/>
                      </a:lnTo>
                      <a:lnTo>
                        <a:pt x="365" y="563"/>
                      </a:lnTo>
                      <a:lnTo>
                        <a:pt x="376" y="760"/>
                      </a:lnTo>
                      <a:lnTo>
                        <a:pt x="386" y="679"/>
                      </a:lnTo>
                      <a:lnTo>
                        <a:pt x="395" y="797"/>
                      </a:lnTo>
                      <a:lnTo>
                        <a:pt x="406" y="604"/>
                      </a:lnTo>
                      <a:lnTo>
                        <a:pt x="417" y="733"/>
                      </a:lnTo>
                      <a:lnTo>
                        <a:pt x="427" y="741"/>
                      </a:lnTo>
                      <a:lnTo>
                        <a:pt x="438" y="428"/>
                      </a:lnTo>
                      <a:lnTo>
                        <a:pt x="448" y="564"/>
                      </a:lnTo>
                      <a:lnTo>
                        <a:pt x="459" y="53"/>
                      </a:lnTo>
                      <a:lnTo>
                        <a:pt x="468" y="611"/>
                      </a:lnTo>
                      <a:lnTo>
                        <a:pt x="479" y="515"/>
                      </a:lnTo>
                      <a:lnTo>
                        <a:pt x="490" y="320"/>
                      </a:lnTo>
                      <a:lnTo>
                        <a:pt x="500" y="373"/>
                      </a:lnTo>
                      <a:lnTo>
                        <a:pt x="511" y="719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3" name="Freeform 104"/>
                <p:cNvSpPr>
                  <a:spLocks/>
                </p:cNvSpPr>
                <p:nvPr/>
              </p:nvSpPr>
              <p:spPr bwMode="auto">
                <a:xfrm>
                  <a:off x="2367" y="2346"/>
                  <a:ext cx="75" cy="298"/>
                </a:xfrm>
                <a:custGeom>
                  <a:avLst/>
                  <a:gdLst>
                    <a:gd name="T0" fmla="*/ 0 w 156"/>
                    <a:gd name="T1" fmla="*/ 599 h 621"/>
                    <a:gd name="T2" fmla="*/ 10 w 156"/>
                    <a:gd name="T3" fmla="*/ 549 h 621"/>
                    <a:gd name="T4" fmla="*/ 21 w 156"/>
                    <a:gd name="T5" fmla="*/ 515 h 621"/>
                    <a:gd name="T6" fmla="*/ 30 w 156"/>
                    <a:gd name="T7" fmla="*/ 418 h 621"/>
                    <a:gd name="T8" fmla="*/ 41 w 156"/>
                    <a:gd name="T9" fmla="*/ 500 h 621"/>
                    <a:gd name="T10" fmla="*/ 52 w 156"/>
                    <a:gd name="T11" fmla="*/ 440 h 621"/>
                    <a:gd name="T12" fmla="*/ 62 w 156"/>
                    <a:gd name="T13" fmla="*/ 349 h 621"/>
                    <a:gd name="T14" fmla="*/ 73 w 156"/>
                    <a:gd name="T15" fmla="*/ 137 h 621"/>
                    <a:gd name="T16" fmla="*/ 83 w 156"/>
                    <a:gd name="T17" fmla="*/ 555 h 621"/>
                    <a:gd name="T18" fmla="*/ 94 w 156"/>
                    <a:gd name="T19" fmla="*/ 621 h 621"/>
                    <a:gd name="T20" fmla="*/ 104 w 156"/>
                    <a:gd name="T21" fmla="*/ 580 h 621"/>
                    <a:gd name="T22" fmla="*/ 115 w 156"/>
                    <a:gd name="T23" fmla="*/ 323 h 621"/>
                    <a:gd name="T24" fmla="*/ 126 w 156"/>
                    <a:gd name="T25" fmla="*/ 0 h 621"/>
                    <a:gd name="T26" fmla="*/ 135 w 156"/>
                    <a:gd name="T27" fmla="*/ 190 h 621"/>
                    <a:gd name="T28" fmla="*/ 146 w 156"/>
                    <a:gd name="T29" fmla="*/ 589 h 621"/>
                    <a:gd name="T30" fmla="*/ 156 w 156"/>
                    <a:gd name="T31" fmla="*/ 575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621">
                      <a:moveTo>
                        <a:pt x="0" y="599"/>
                      </a:moveTo>
                      <a:lnTo>
                        <a:pt x="10" y="549"/>
                      </a:lnTo>
                      <a:lnTo>
                        <a:pt x="21" y="515"/>
                      </a:lnTo>
                      <a:lnTo>
                        <a:pt x="30" y="418"/>
                      </a:lnTo>
                      <a:lnTo>
                        <a:pt x="41" y="500"/>
                      </a:lnTo>
                      <a:lnTo>
                        <a:pt x="52" y="440"/>
                      </a:lnTo>
                      <a:lnTo>
                        <a:pt x="62" y="349"/>
                      </a:lnTo>
                      <a:lnTo>
                        <a:pt x="73" y="137"/>
                      </a:lnTo>
                      <a:lnTo>
                        <a:pt x="83" y="555"/>
                      </a:lnTo>
                      <a:lnTo>
                        <a:pt x="94" y="621"/>
                      </a:lnTo>
                      <a:lnTo>
                        <a:pt x="104" y="580"/>
                      </a:lnTo>
                      <a:lnTo>
                        <a:pt x="115" y="323"/>
                      </a:lnTo>
                      <a:lnTo>
                        <a:pt x="126" y="0"/>
                      </a:lnTo>
                      <a:lnTo>
                        <a:pt x="135" y="190"/>
                      </a:lnTo>
                      <a:lnTo>
                        <a:pt x="146" y="589"/>
                      </a:lnTo>
                      <a:lnTo>
                        <a:pt x="156" y="575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4" name="Freeform 105"/>
                <p:cNvSpPr>
                  <a:spLocks/>
                </p:cNvSpPr>
                <p:nvPr/>
              </p:nvSpPr>
              <p:spPr bwMode="auto">
                <a:xfrm>
                  <a:off x="1631" y="2355"/>
                  <a:ext cx="245" cy="317"/>
                </a:xfrm>
                <a:custGeom>
                  <a:avLst/>
                  <a:gdLst>
                    <a:gd name="T0" fmla="*/ 0 w 510"/>
                    <a:gd name="T1" fmla="*/ 661 h 661"/>
                    <a:gd name="T2" fmla="*/ 10 w 510"/>
                    <a:gd name="T3" fmla="*/ 315 h 661"/>
                    <a:gd name="T4" fmla="*/ 21 w 510"/>
                    <a:gd name="T5" fmla="*/ 651 h 661"/>
                    <a:gd name="T6" fmla="*/ 31 w 510"/>
                    <a:gd name="T7" fmla="*/ 537 h 661"/>
                    <a:gd name="T8" fmla="*/ 41 w 510"/>
                    <a:gd name="T9" fmla="*/ 113 h 661"/>
                    <a:gd name="T10" fmla="*/ 52 w 510"/>
                    <a:gd name="T11" fmla="*/ 658 h 661"/>
                    <a:gd name="T12" fmla="*/ 62 w 510"/>
                    <a:gd name="T13" fmla="*/ 330 h 661"/>
                    <a:gd name="T14" fmla="*/ 73 w 510"/>
                    <a:gd name="T15" fmla="*/ 452 h 661"/>
                    <a:gd name="T16" fmla="*/ 83 w 510"/>
                    <a:gd name="T17" fmla="*/ 491 h 661"/>
                    <a:gd name="T18" fmla="*/ 94 w 510"/>
                    <a:gd name="T19" fmla="*/ 627 h 661"/>
                    <a:gd name="T20" fmla="*/ 105 w 510"/>
                    <a:gd name="T21" fmla="*/ 511 h 661"/>
                    <a:gd name="T22" fmla="*/ 114 w 510"/>
                    <a:gd name="T23" fmla="*/ 279 h 661"/>
                    <a:gd name="T24" fmla="*/ 124 w 510"/>
                    <a:gd name="T25" fmla="*/ 631 h 661"/>
                    <a:gd name="T26" fmla="*/ 135 w 510"/>
                    <a:gd name="T27" fmla="*/ 592 h 661"/>
                    <a:gd name="T28" fmla="*/ 145 w 510"/>
                    <a:gd name="T29" fmla="*/ 370 h 661"/>
                    <a:gd name="T30" fmla="*/ 156 w 510"/>
                    <a:gd name="T31" fmla="*/ 597 h 661"/>
                    <a:gd name="T32" fmla="*/ 167 w 510"/>
                    <a:gd name="T33" fmla="*/ 517 h 661"/>
                    <a:gd name="T34" fmla="*/ 176 w 510"/>
                    <a:gd name="T35" fmla="*/ 195 h 661"/>
                    <a:gd name="T36" fmla="*/ 187 w 510"/>
                    <a:gd name="T37" fmla="*/ 446 h 661"/>
                    <a:gd name="T38" fmla="*/ 197 w 510"/>
                    <a:gd name="T39" fmla="*/ 275 h 661"/>
                    <a:gd name="T40" fmla="*/ 208 w 510"/>
                    <a:gd name="T41" fmla="*/ 252 h 661"/>
                    <a:gd name="T42" fmla="*/ 218 w 510"/>
                    <a:gd name="T43" fmla="*/ 321 h 661"/>
                    <a:gd name="T44" fmla="*/ 229 w 510"/>
                    <a:gd name="T45" fmla="*/ 483 h 661"/>
                    <a:gd name="T46" fmla="*/ 240 w 510"/>
                    <a:gd name="T47" fmla="*/ 586 h 661"/>
                    <a:gd name="T48" fmla="*/ 250 w 510"/>
                    <a:gd name="T49" fmla="*/ 427 h 661"/>
                    <a:gd name="T50" fmla="*/ 261 w 510"/>
                    <a:gd name="T51" fmla="*/ 502 h 661"/>
                    <a:gd name="T52" fmla="*/ 270 w 510"/>
                    <a:gd name="T53" fmla="*/ 606 h 661"/>
                    <a:gd name="T54" fmla="*/ 281 w 510"/>
                    <a:gd name="T55" fmla="*/ 242 h 661"/>
                    <a:gd name="T56" fmla="*/ 291 w 510"/>
                    <a:gd name="T57" fmla="*/ 416 h 661"/>
                    <a:gd name="T58" fmla="*/ 302 w 510"/>
                    <a:gd name="T59" fmla="*/ 582 h 661"/>
                    <a:gd name="T60" fmla="*/ 313 w 510"/>
                    <a:gd name="T61" fmla="*/ 333 h 661"/>
                    <a:gd name="T62" fmla="*/ 323 w 510"/>
                    <a:gd name="T63" fmla="*/ 230 h 661"/>
                    <a:gd name="T64" fmla="*/ 334 w 510"/>
                    <a:gd name="T65" fmla="*/ 430 h 661"/>
                    <a:gd name="T66" fmla="*/ 343 w 510"/>
                    <a:gd name="T67" fmla="*/ 657 h 661"/>
                    <a:gd name="T68" fmla="*/ 354 w 510"/>
                    <a:gd name="T69" fmla="*/ 468 h 661"/>
                    <a:gd name="T70" fmla="*/ 364 w 510"/>
                    <a:gd name="T71" fmla="*/ 632 h 661"/>
                    <a:gd name="T72" fmla="*/ 375 w 510"/>
                    <a:gd name="T73" fmla="*/ 467 h 661"/>
                    <a:gd name="T74" fmla="*/ 386 w 510"/>
                    <a:gd name="T75" fmla="*/ 363 h 661"/>
                    <a:gd name="T76" fmla="*/ 396 w 510"/>
                    <a:gd name="T77" fmla="*/ 0 h 661"/>
                    <a:gd name="T78" fmla="*/ 407 w 510"/>
                    <a:gd name="T79" fmla="*/ 614 h 661"/>
                    <a:gd name="T80" fmla="*/ 416 w 510"/>
                    <a:gd name="T81" fmla="*/ 443 h 661"/>
                    <a:gd name="T82" fmla="*/ 427 w 510"/>
                    <a:gd name="T83" fmla="*/ 581 h 661"/>
                    <a:gd name="T84" fmla="*/ 437 w 510"/>
                    <a:gd name="T85" fmla="*/ 392 h 661"/>
                    <a:gd name="T86" fmla="*/ 448 w 510"/>
                    <a:gd name="T87" fmla="*/ 639 h 661"/>
                    <a:gd name="T88" fmla="*/ 459 w 510"/>
                    <a:gd name="T89" fmla="*/ 613 h 661"/>
                    <a:gd name="T90" fmla="*/ 469 w 510"/>
                    <a:gd name="T91" fmla="*/ 410 h 661"/>
                    <a:gd name="T92" fmla="*/ 480 w 510"/>
                    <a:gd name="T93" fmla="*/ 502 h 661"/>
                    <a:gd name="T94" fmla="*/ 490 w 510"/>
                    <a:gd name="T95" fmla="*/ 658 h 661"/>
                    <a:gd name="T96" fmla="*/ 500 w 510"/>
                    <a:gd name="T97" fmla="*/ 533 h 661"/>
                    <a:gd name="T98" fmla="*/ 510 w 510"/>
                    <a:gd name="T99" fmla="*/ 624 h 6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61">
                      <a:moveTo>
                        <a:pt x="0" y="661"/>
                      </a:moveTo>
                      <a:lnTo>
                        <a:pt x="10" y="315"/>
                      </a:lnTo>
                      <a:lnTo>
                        <a:pt x="21" y="651"/>
                      </a:lnTo>
                      <a:lnTo>
                        <a:pt x="31" y="537"/>
                      </a:lnTo>
                      <a:lnTo>
                        <a:pt x="41" y="113"/>
                      </a:lnTo>
                      <a:lnTo>
                        <a:pt x="52" y="658"/>
                      </a:lnTo>
                      <a:lnTo>
                        <a:pt x="62" y="330"/>
                      </a:lnTo>
                      <a:lnTo>
                        <a:pt x="73" y="452"/>
                      </a:lnTo>
                      <a:lnTo>
                        <a:pt x="83" y="491"/>
                      </a:lnTo>
                      <a:lnTo>
                        <a:pt x="94" y="627"/>
                      </a:lnTo>
                      <a:lnTo>
                        <a:pt x="105" y="511"/>
                      </a:lnTo>
                      <a:lnTo>
                        <a:pt x="114" y="279"/>
                      </a:lnTo>
                      <a:lnTo>
                        <a:pt x="124" y="631"/>
                      </a:lnTo>
                      <a:lnTo>
                        <a:pt x="135" y="592"/>
                      </a:lnTo>
                      <a:lnTo>
                        <a:pt x="145" y="370"/>
                      </a:lnTo>
                      <a:lnTo>
                        <a:pt x="156" y="597"/>
                      </a:lnTo>
                      <a:lnTo>
                        <a:pt x="167" y="517"/>
                      </a:lnTo>
                      <a:lnTo>
                        <a:pt x="176" y="195"/>
                      </a:lnTo>
                      <a:lnTo>
                        <a:pt x="187" y="446"/>
                      </a:lnTo>
                      <a:lnTo>
                        <a:pt x="197" y="275"/>
                      </a:lnTo>
                      <a:lnTo>
                        <a:pt x="208" y="252"/>
                      </a:lnTo>
                      <a:lnTo>
                        <a:pt x="218" y="321"/>
                      </a:lnTo>
                      <a:lnTo>
                        <a:pt x="229" y="483"/>
                      </a:lnTo>
                      <a:lnTo>
                        <a:pt x="240" y="586"/>
                      </a:lnTo>
                      <a:lnTo>
                        <a:pt x="250" y="427"/>
                      </a:lnTo>
                      <a:lnTo>
                        <a:pt x="261" y="502"/>
                      </a:lnTo>
                      <a:lnTo>
                        <a:pt x="270" y="606"/>
                      </a:lnTo>
                      <a:lnTo>
                        <a:pt x="281" y="242"/>
                      </a:lnTo>
                      <a:lnTo>
                        <a:pt x="291" y="416"/>
                      </a:lnTo>
                      <a:lnTo>
                        <a:pt x="302" y="582"/>
                      </a:lnTo>
                      <a:lnTo>
                        <a:pt x="313" y="333"/>
                      </a:lnTo>
                      <a:lnTo>
                        <a:pt x="323" y="230"/>
                      </a:lnTo>
                      <a:lnTo>
                        <a:pt x="334" y="430"/>
                      </a:lnTo>
                      <a:lnTo>
                        <a:pt x="343" y="657"/>
                      </a:lnTo>
                      <a:lnTo>
                        <a:pt x="354" y="468"/>
                      </a:lnTo>
                      <a:lnTo>
                        <a:pt x="364" y="632"/>
                      </a:lnTo>
                      <a:lnTo>
                        <a:pt x="375" y="467"/>
                      </a:lnTo>
                      <a:lnTo>
                        <a:pt x="386" y="363"/>
                      </a:lnTo>
                      <a:lnTo>
                        <a:pt x="396" y="0"/>
                      </a:lnTo>
                      <a:lnTo>
                        <a:pt x="407" y="614"/>
                      </a:lnTo>
                      <a:lnTo>
                        <a:pt x="416" y="443"/>
                      </a:lnTo>
                      <a:lnTo>
                        <a:pt x="427" y="581"/>
                      </a:lnTo>
                      <a:lnTo>
                        <a:pt x="437" y="392"/>
                      </a:lnTo>
                      <a:lnTo>
                        <a:pt x="448" y="639"/>
                      </a:lnTo>
                      <a:lnTo>
                        <a:pt x="459" y="613"/>
                      </a:lnTo>
                      <a:lnTo>
                        <a:pt x="469" y="410"/>
                      </a:lnTo>
                      <a:lnTo>
                        <a:pt x="480" y="502"/>
                      </a:lnTo>
                      <a:lnTo>
                        <a:pt x="490" y="658"/>
                      </a:lnTo>
                      <a:lnTo>
                        <a:pt x="500" y="533"/>
                      </a:lnTo>
                      <a:lnTo>
                        <a:pt x="510" y="624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5" name="Freeform 106"/>
                <p:cNvSpPr>
                  <a:spLocks/>
                </p:cNvSpPr>
                <p:nvPr/>
              </p:nvSpPr>
              <p:spPr bwMode="auto">
                <a:xfrm>
                  <a:off x="1876" y="2343"/>
                  <a:ext cx="246" cy="328"/>
                </a:xfrm>
                <a:custGeom>
                  <a:avLst/>
                  <a:gdLst>
                    <a:gd name="T0" fmla="*/ 0 w 512"/>
                    <a:gd name="T1" fmla="*/ 650 h 683"/>
                    <a:gd name="T2" fmla="*/ 11 w 512"/>
                    <a:gd name="T3" fmla="*/ 581 h 683"/>
                    <a:gd name="T4" fmla="*/ 22 w 512"/>
                    <a:gd name="T5" fmla="*/ 661 h 683"/>
                    <a:gd name="T6" fmla="*/ 32 w 512"/>
                    <a:gd name="T7" fmla="*/ 683 h 683"/>
                    <a:gd name="T8" fmla="*/ 43 w 512"/>
                    <a:gd name="T9" fmla="*/ 591 h 683"/>
                    <a:gd name="T10" fmla="*/ 53 w 512"/>
                    <a:gd name="T11" fmla="*/ 614 h 683"/>
                    <a:gd name="T12" fmla="*/ 64 w 512"/>
                    <a:gd name="T13" fmla="*/ 572 h 683"/>
                    <a:gd name="T14" fmla="*/ 73 w 512"/>
                    <a:gd name="T15" fmla="*/ 196 h 683"/>
                    <a:gd name="T16" fmla="*/ 84 w 512"/>
                    <a:gd name="T17" fmla="*/ 661 h 683"/>
                    <a:gd name="T18" fmla="*/ 95 w 512"/>
                    <a:gd name="T19" fmla="*/ 681 h 683"/>
                    <a:gd name="T20" fmla="*/ 105 w 512"/>
                    <a:gd name="T21" fmla="*/ 139 h 683"/>
                    <a:gd name="T22" fmla="*/ 116 w 512"/>
                    <a:gd name="T23" fmla="*/ 331 h 683"/>
                    <a:gd name="T24" fmla="*/ 126 w 512"/>
                    <a:gd name="T25" fmla="*/ 661 h 683"/>
                    <a:gd name="T26" fmla="*/ 137 w 512"/>
                    <a:gd name="T27" fmla="*/ 604 h 683"/>
                    <a:gd name="T28" fmla="*/ 146 w 512"/>
                    <a:gd name="T29" fmla="*/ 179 h 683"/>
                    <a:gd name="T30" fmla="*/ 157 w 512"/>
                    <a:gd name="T31" fmla="*/ 437 h 683"/>
                    <a:gd name="T32" fmla="*/ 168 w 512"/>
                    <a:gd name="T33" fmla="*/ 80 h 683"/>
                    <a:gd name="T34" fmla="*/ 178 w 512"/>
                    <a:gd name="T35" fmla="*/ 224 h 683"/>
                    <a:gd name="T36" fmla="*/ 189 w 512"/>
                    <a:gd name="T37" fmla="*/ 450 h 683"/>
                    <a:gd name="T38" fmla="*/ 199 w 512"/>
                    <a:gd name="T39" fmla="*/ 250 h 683"/>
                    <a:gd name="T40" fmla="*/ 210 w 512"/>
                    <a:gd name="T41" fmla="*/ 606 h 683"/>
                    <a:gd name="T42" fmla="*/ 220 w 512"/>
                    <a:gd name="T43" fmla="*/ 601 h 683"/>
                    <a:gd name="T44" fmla="*/ 231 w 512"/>
                    <a:gd name="T45" fmla="*/ 571 h 683"/>
                    <a:gd name="T46" fmla="*/ 242 w 512"/>
                    <a:gd name="T47" fmla="*/ 299 h 683"/>
                    <a:gd name="T48" fmla="*/ 251 w 512"/>
                    <a:gd name="T49" fmla="*/ 128 h 683"/>
                    <a:gd name="T50" fmla="*/ 261 w 512"/>
                    <a:gd name="T51" fmla="*/ 606 h 683"/>
                    <a:gd name="T52" fmla="*/ 272 w 512"/>
                    <a:gd name="T53" fmla="*/ 641 h 683"/>
                    <a:gd name="T54" fmla="*/ 283 w 512"/>
                    <a:gd name="T55" fmla="*/ 364 h 683"/>
                    <a:gd name="T56" fmla="*/ 293 w 512"/>
                    <a:gd name="T57" fmla="*/ 309 h 683"/>
                    <a:gd name="T58" fmla="*/ 304 w 512"/>
                    <a:gd name="T59" fmla="*/ 621 h 683"/>
                    <a:gd name="T60" fmla="*/ 314 w 512"/>
                    <a:gd name="T61" fmla="*/ 594 h 683"/>
                    <a:gd name="T62" fmla="*/ 325 w 512"/>
                    <a:gd name="T63" fmla="*/ 649 h 683"/>
                    <a:gd name="T64" fmla="*/ 334 w 512"/>
                    <a:gd name="T65" fmla="*/ 632 h 683"/>
                    <a:gd name="T66" fmla="*/ 345 w 512"/>
                    <a:gd name="T67" fmla="*/ 541 h 683"/>
                    <a:gd name="T68" fmla="*/ 356 w 512"/>
                    <a:gd name="T69" fmla="*/ 0 h 683"/>
                    <a:gd name="T70" fmla="*/ 366 w 512"/>
                    <a:gd name="T71" fmla="*/ 48 h 683"/>
                    <a:gd name="T72" fmla="*/ 377 w 512"/>
                    <a:gd name="T73" fmla="*/ 507 h 683"/>
                    <a:gd name="T74" fmla="*/ 387 w 512"/>
                    <a:gd name="T75" fmla="*/ 610 h 683"/>
                    <a:gd name="T76" fmla="*/ 398 w 512"/>
                    <a:gd name="T77" fmla="*/ 566 h 683"/>
                    <a:gd name="T78" fmla="*/ 408 w 512"/>
                    <a:gd name="T79" fmla="*/ 511 h 683"/>
                    <a:gd name="T80" fmla="*/ 419 w 512"/>
                    <a:gd name="T81" fmla="*/ 291 h 683"/>
                    <a:gd name="T82" fmla="*/ 430 w 512"/>
                    <a:gd name="T83" fmla="*/ 610 h 683"/>
                    <a:gd name="T84" fmla="*/ 439 w 512"/>
                    <a:gd name="T85" fmla="*/ 444 h 683"/>
                    <a:gd name="T86" fmla="*/ 450 w 512"/>
                    <a:gd name="T87" fmla="*/ 519 h 683"/>
                    <a:gd name="T88" fmla="*/ 460 w 512"/>
                    <a:gd name="T89" fmla="*/ 549 h 683"/>
                    <a:gd name="T90" fmla="*/ 471 w 512"/>
                    <a:gd name="T91" fmla="*/ 636 h 683"/>
                    <a:gd name="T92" fmla="*/ 481 w 512"/>
                    <a:gd name="T93" fmla="*/ 580 h 683"/>
                    <a:gd name="T94" fmla="*/ 492 w 512"/>
                    <a:gd name="T95" fmla="*/ 637 h 683"/>
                    <a:gd name="T96" fmla="*/ 503 w 512"/>
                    <a:gd name="T97" fmla="*/ 53 h 683"/>
                    <a:gd name="T98" fmla="*/ 512 w 512"/>
                    <a:gd name="T99" fmla="*/ 261 h 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83">
                      <a:moveTo>
                        <a:pt x="0" y="650"/>
                      </a:moveTo>
                      <a:lnTo>
                        <a:pt x="11" y="581"/>
                      </a:lnTo>
                      <a:lnTo>
                        <a:pt x="22" y="661"/>
                      </a:lnTo>
                      <a:lnTo>
                        <a:pt x="32" y="683"/>
                      </a:lnTo>
                      <a:lnTo>
                        <a:pt x="43" y="591"/>
                      </a:lnTo>
                      <a:lnTo>
                        <a:pt x="53" y="614"/>
                      </a:lnTo>
                      <a:lnTo>
                        <a:pt x="64" y="572"/>
                      </a:lnTo>
                      <a:lnTo>
                        <a:pt x="73" y="196"/>
                      </a:lnTo>
                      <a:lnTo>
                        <a:pt x="84" y="661"/>
                      </a:lnTo>
                      <a:lnTo>
                        <a:pt x="95" y="681"/>
                      </a:lnTo>
                      <a:lnTo>
                        <a:pt x="105" y="139"/>
                      </a:lnTo>
                      <a:lnTo>
                        <a:pt x="116" y="331"/>
                      </a:lnTo>
                      <a:lnTo>
                        <a:pt x="126" y="661"/>
                      </a:lnTo>
                      <a:lnTo>
                        <a:pt x="137" y="604"/>
                      </a:lnTo>
                      <a:lnTo>
                        <a:pt x="146" y="179"/>
                      </a:lnTo>
                      <a:lnTo>
                        <a:pt x="157" y="437"/>
                      </a:lnTo>
                      <a:lnTo>
                        <a:pt x="168" y="80"/>
                      </a:lnTo>
                      <a:lnTo>
                        <a:pt x="178" y="224"/>
                      </a:lnTo>
                      <a:lnTo>
                        <a:pt x="189" y="450"/>
                      </a:lnTo>
                      <a:lnTo>
                        <a:pt x="199" y="250"/>
                      </a:lnTo>
                      <a:lnTo>
                        <a:pt x="210" y="606"/>
                      </a:lnTo>
                      <a:lnTo>
                        <a:pt x="220" y="601"/>
                      </a:lnTo>
                      <a:lnTo>
                        <a:pt x="231" y="571"/>
                      </a:lnTo>
                      <a:lnTo>
                        <a:pt x="242" y="299"/>
                      </a:lnTo>
                      <a:lnTo>
                        <a:pt x="251" y="128"/>
                      </a:lnTo>
                      <a:lnTo>
                        <a:pt x="261" y="606"/>
                      </a:lnTo>
                      <a:lnTo>
                        <a:pt x="272" y="641"/>
                      </a:lnTo>
                      <a:lnTo>
                        <a:pt x="283" y="364"/>
                      </a:lnTo>
                      <a:lnTo>
                        <a:pt x="293" y="309"/>
                      </a:lnTo>
                      <a:lnTo>
                        <a:pt x="304" y="621"/>
                      </a:lnTo>
                      <a:lnTo>
                        <a:pt x="314" y="594"/>
                      </a:lnTo>
                      <a:lnTo>
                        <a:pt x="325" y="649"/>
                      </a:lnTo>
                      <a:lnTo>
                        <a:pt x="334" y="632"/>
                      </a:lnTo>
                      <a:lnTo>
                        <a:pt x="345" y="541"/>
                      </a:lnTo>
                      <a:lnTo>
                        <a:pt x="356" y="0"/>
                      </a:lnTo>
                      <a:lnTo>
                        <a:pt x="366" y="48"/>
                      </a:lnTo>
                      <a:lnTo>
                        <a:pt x="377" y="507"/>
                      </a:lnTo>
                      <a:lnTo>
                        <a:pt x="387" y="610"/>
                      </a:lnTo>
                      <a:lnTo>
                        <a:pt x="398" y="566"/>
                      </a:lnTo>
                      <a:lnTo>
                        <a:pt x="408" y="511"/>
                      </a:lnTo>
                      <a:lnTo>
                        <a:pt x="419" y="291"/>
                      </a:lnTo>
                      <a:lnTo>
                        <a:pt x="430" y="610"/>
                      </a:lnTo>
                      <a:lnTo>
                        <a:pt x="439" y="444"/>
                      </a:lnTo>
                      <a:lnTo>
                        <a:pt x="450" y="519"/>
                      </a:lnTo>
                      <a:lnTo>
                        <a:pt x="460" y="549"/>
                      </a:lnTo>
                      <a:lnTo>
                        <a:pt x="471" y="636"/>
                      </a:lnTo>
                      <a:lnTo>
                        <a:pt x="481" y="580"/>
                      </a:lnTo>
                      <a:lnTo>
                        <a:pt x="492" y="637"/>
                      </a:lnTo>
                      <a:lnTo>
                        <a:pt x="503" y="53"/>
                      </a:lnTo>
                      <a:lnTo>
                        <a:pt x="512" y="261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6" name="Freeform 107"/>
                <p:cNvSpPr>
                  <a:spLocks/>
                </p:cNvSpPr>
                <p:nvPr/>
              </p:nvSpPr>
              <p:spPr bwMode="auto">
                <a:xfrm>
                  <a:off x="2122" y="2373"/>
                  <a:ext cx="245" cy="298"/>
                </a:xfrm>
                <a:custGeom>
                  <a:avLst/>
                  <a:gdLst>
                    <a:gd name="T0" fmla="*/ 0 w 511"/>
                    <a:gd name="T1" fmla="*/ 197 h 620"/>
                    <a:gd name="T2" fmla="*/ 11 w 511"/>
                    <a:gd name="T3" fmla="*/ 385 h 620"/>
                    <a:gd name="T4" fmla="*/ 21 w 511"/>
                    <a:gd name="T5" fmla="*/ 548 h 620"/>
                    <a:gd name="T6" fmla="*/ 32 w 511"/>
                    <a:gd name="T7" fmla="*/ 294 h 620"/>
                    <a:gd name="T8" fmla="*/ 42 w 511"/>
                    <a:gd name="T9" fmla="*/ 247 h 620"/>
                    <a:gd name="T10" fmla="*/ 53 w 511"/>
                    <a:gd name="T11" fmla="*/ 102 h 620"/>
                    <a:gd name="T12" fmla="*/ 64 w 511"/>
                    <a:gd name="T13" fmla="*/ 76 h 620"/>
                    <a:gd name="T14" fmla="*/ 73 w 511"/>
                    <a:gd name="T15" fmla="*/ 459 h 620"/>
                    <a:gd name="T16" fmla="*/ 84 w 511"/>
                    <a:gd name="T17" fmla="*/ 469 h 620"/>
                    <a:gd name="T18" fmla="*/ 94 w 511"/>
                    <a:gd name="T19" fmla="*/ 578 h 620"/>
                    <a:gd name="T20" fmla="*/ 105 w 511"/>
                    <a:gd name="T21" fmla="*/ 568 h 620"/>
                    <a:gd name="T22" fmla="*/ 115 w 511"/>
                    <a:gd name="T23" fmla="*/ 567 h 620"/>
                    <a:gd name="T24" fmla="*/ 126 w 511"/>
                    <a:gd name="T25" fmla="*/ 316 h 620"/>
                    <a:gd name="T26" fmla="*/ 137 w 511"/>
                    <a:gd name="T27" fmla="*/ 256 h 620"/>
                    <a:gd name="T28" fmla="*/ 146 w 511"/>
                    <a:gd name="T29" fmla="*/ 45 h 620"/>
                    <a:gd name="T30" fmla="*/ 157 w 511"/>
                    <a:gd name="T31" fmla="*/ 241 h 620"/>
                    <a:gd name="T32" fmla="*/ 167 w 511"/>
                    <a:gd name="T33" fmla="*/ 120 h 620"/>
                    <a:gd name="T34" fmla="*/ 178 w 511"/>
                    <a:gd name="T35" fmla="*/ 0 h 620"/>
                    <a:gd name="T36" fmla="*/ 188 w 511"/>
                    <a:gd name="T37" fmla="*/ 404 h 620"/>
                    <a:gd name="T38" fmla="*/ 199 w 511"/>
                    <a:gd name="T39" fmla="*/ 572 h 620"/>
                    <a:gd name="T40" fmla="*/ 210 w 511"/>
                    <a:gd name="T41" fmla="*/ 463 h 620"/>
                    <a:gd name="T42" fmla="*/ 219 w 511"/>
                    <a:gd name="T43" fmla="*/ 500 h 620"/>
                    <a:gd name="T44" fmla="*/ 230 w 511"/>
                    <a:gd name="T45" fmla="*/ 314 h 620"/>
                    <a:gd name="T46" fmla="*/ 240 w 511"/>
                    <a:gd name="T47" fmla="*/ 359 h 620"/>
                    <a:gd name="T48" fmla="*/ 251 w 511"/>
                    <a:gd name="T49" fmla="*/ 470 h 620"/>
                    <a:gd name="T50" fmla="*/ 261 w 511"/>
                    <a:gd name="T51" fmla="*/ 328 h 620"/>
                    <a:gd name="T52" fmla="*/ 271 w 511"/>
                    <a:gd name="T53" fmla="*/ 330 h 620"/>
                    <a:gd name="T54" fmla="*/ 282 w 511"/>
                    <a:gd name="T55" fmla="*/ 363 h 620"/>
                    <a:gd name="T56" fmla="*/ 292 w 511"/>
                    <a:gd name="T57" fmla="*/ 355 h 620"/>
                    <a:gd name="T58" fmla="*/ 303 w 511"/>
                    <a:gd name="T59" fmla="*/ 590 h 620"/>
                    <a:gd name="T60" fmla="*/ 313 w 511"/>
                    <a:gd name="T61" fmla="*/ 424 h 620"/>
                    <a:gd name="T62" fmla="*/ 324 w 511"/>
                    <a:gd name="T63" fmla="*/ 423 h 620"/>
                    <a:gd name="T64" fmla="*/ 333 w 511"/>
                    <a:gd name="T65" fmla="*/ 393 h 620"/>
                    <a:gd name="T66" fmla="*/ 344 w 511"/>
                    <a:gd name="T67" fmla="*/ 333 h 620"/>
                    <a:gd name="T68" fmla="*/ 355 w 511"/>
                    <a:gd name="T69" fmla="*/ 620 h 620"/>
                    <a:gd name="T70" fmla="*/ 365 w 511"/>
                    <a:gd name="T71" fmla="*/ 603 h 620"/>
                    <a:gd name="T72" fmla="*/ 376 w 511"/>
                    <a:gd name="T73" fmla="*/ 404 h 620"/>
                    <a:gd name="T74" fmla="*/ 386 w 511"/>
                    <a:gd name="T75" fmla="*/ 599 h 620"/>
                    <a:gd name="T76" fmla="*/ 395 w 511"/>
                    <a:gd name="T77" fmla="*/ 333 h 620"/>
                    <a:gd name="T78" fmla="*/ 406 w 511"/>
                    <a:gd name="T79" fmla="*/ 239 h 620"/>
                    <a:gd name="T80" fmla="*/ 417 w 511"/>
                    <a:gd name="T81" fmla="*/ 339 h 620"/>
                    <a:gd name="T82" fmla="*/ 427 w 511"/>
                    <a:gd name="T83" fmla="*/ 324 h 620"/>
                    <a:gd name="T84" fmla="*/ 438 w 511"/>
                    <a:gd name="T85" fmla="*/ 329 h 620"/>
                    <a:gd name="T86" fmla="*/ 448 w 511"/>
                    <a:gd name="T87" fmla="*/ 364 h 620"/>
                    <a:gd name="T88" fmla="*/ 459 w 511"/>
                    <a:gd name="T89" fmla="*/ 396 h 620"/>
                    <a:gd name="T90" fmla="*/ 468 w 511"/>
                    <a:gd name="T91" fmla="*/ 280 h 620"/>
                    <a:gd name="T92" fmla="*/ 479 w 511"/>
                    <a:gd name="T93" fmla="*/ 562 h 620"/>
                    <a:gd name="T94" fmla="*/ 490 w 511"/>
                    <a:gd name="T95" fmla="*/ 484 h 620"/>
                    <a:gd name="T96" fmla="*/ 500 w 511"/>
                    <a:gd name="T97" fmla="*/ 473 h 620"/>
                    <a:gd name="T98" fmla="*/ 511 w 511"/>
                    <a:gd name="T99" fmla="*/ 4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620">
                      <a:moveTo>
                        <a:pt x="0" y="197"/>
                      </a:moveTo>
                      <a:lnTo>
                        <a:pt x="11" y="385"/>
                      </a:lnTo>
                      <a:lnTo>
                        <a:pt x="21" y="548"/>
                      </a:lnTo>
                      <a:lnTo>
                        <a:pt x="32" y="294"/>
                      </a:lnTo>
                      <a:lnTo>
                        <a:pt x="42" y="247"/>
                      </a:lnTo>
                      <a:lnTo>
                        <a:pt x="53" y="102"/>
                      </a:lnTo>
                      <a:lnTo>
                        <a:pt x="64" y="76"/>
                      </a:lnTo>
                      <a:lnTo>
                        <a:pt x="73" y="459"/>
                      </a:lnTo>
                      <a:lnTo>
                        <a:pt x="84" y="469"/>
                      </a:lnTo>
                      <a:lnTo>
                        <a:pt x="94" y="578"/>
                      </a:lnTo>
                      <a:lnTo>
                        <a:pt x="105" y="568"/>
                      </a:lnTo>
                      <a:lnTo>
                        <a:pt x="115" y="567"/>
                      </a:lnTo>
                      <a:lnTo>
                        <a:pt x="126" y="316"/>
                      </a:lnTo>
                      <a:lnTo>
                        <a:pt x="137" y="256"/>
                      </a:lnTo>
                      <a:lnTo>
                        <a:pt x="146" y="45"/>
                      </a:lnTo>
                      <a:lnTo>
                        <a:pt x="157" y="241"/>
                      </a:lnTo>
                      <a:lnTo>
                        <a:pt x="167" y="120"/>
                      </a:lnTo>
                      <a:lnTo>
                        <a:pt x="178" y="0"/>
                      </a:lnTo>
                      <a:lnTo>
                        <a:pt x="188" y="404"/>
                      </a:lnTo>
                      <a:lnTo>
                        <a:pt x="199" y="572"/>
                      </a:lnTo>
                      <a:lnTo>
                        <a:pt x="210" y="463"/>
                      </a:lnTo>
                      <a:lnTo>
                        <a:pt x="219" y="500"/>
                      </a:lnTo>
                      <a:lnTo>
                        <a:pt x="230" y="314"/>
                      </a:lnTo>
                      <a:lnTo>
                        <a:pt x="240" y="359"/>
                      </a:lnTo>
                      <a:lnTo>
                        <a:pt x="251" y="470"/>
                      </a:lnTo>
                      <a:lnTo>
                        <a:pt x="261" y="328"/>
                      </a:lnTo>
                      <a:lnTo>
                        <a:pt x="271" y="330"/>
                      </a:lnTo>
                      <a:lnTo>
                        <a:pt x="282" y="363"/>
                      </a:lnTo>
                      <a:lnTo>
                        <a:pt x="292" y="355"/>
                      </a:lnTo>
                      <a:lnTo>
                        <a:pt x="303" y="590"/>
                      </a:lnTo>
                      <a:lnTo>
                        <a:pt x="313" y="424"/>
                      </a:lnTo>
                      <a:lnTo>
                        <a:pt x="324" y="423"/>
                      </a:lnTo>
                      <a:lnTo>
                        <a:pt x="333" y="393"/>
                      </a:lnTo>
                      <a:lnTo>
                        <a:pt x="344" y="333"/>
                      </a:lnTo>
                      <a:lnTo>
                        <a:pt x="355" y="620"/>
                      </a:lnTo>
                      <a:lnTo>
                        <a:pt x="365" y="603"/>
                      </a:lnTo>
                      <a:lnTo>
                        <a:pt x="376" y="404"/>
                      </a:lnTo>
                      <a:lnTo>
                        <a:pt x="386" y="599"/>
                      </a:lnTo>
                      <a:lnTo>
                        <a:pt x="395" y="333"/>
                      </a:lnTo>
                      <a:lnTo>
                        <a:pt x="406" y="239"/>
                      </a:lnTo>
                      <a:lnTo>
                        <a:pt x="417" y="339"/>
                      </a:lnTo>
                      <a:lnTo>
                        <a:pt x="427" y="324"/>
                      </a:lnTo>
                      <a:lnTo>
                        <a:pt x="438" y="329"/>
                      </a:lnTo>
                      <a:lnTo>
                        <a:pt x="448" y="364"/>
                      </a:lnTo>
                      <a:lnTo>
                        <a:pt x="459" y="396"/>
                      </a:lnTo>
                      <a:lnTo>
                        <a:pt x="468" y="280"/>
                      </a:lnTo>
                      <a:lnTo>
                        <a:pt x="479" y="562"/>
                      </a:lnTo>
                      <a:lnTo>
                        <a:pt x="490" y="484"/>
                      </a:lnTo>
                      <a:lnTo>
                        <a:pt x="500" y="473"/>
                      </a:lnTo>
                      <a:lnTo>
                        <a:pt x="511" y="413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7" name="Freeform 108"/>
                <p:cNvSpPr>
                  <a:spLocks/>
                </p:cNvSpPr>
                <p:nvPr/>
              </p:nvSpPr>
              <p:spPr bwMode="auto">
                <a:xfrm>
                  <a:off x="2367" y="2396"/>
                  <a:ext cx="75" cy="273"/>
                </a:xfrm>
                <a:custGeom>
                  <a:avLst/>
                  <a:gdLst>
                    <a:gd name="T0" fmla="*/ 0 w 156"/>
                    <a:gd name="T1" fmla="*/ 364 h 568"/>
                    <a:gd name="T2" fmla="*/ 10 w 156"/>
                    <a:gd name="T3" fmla="*/ 271 h 568"/>
                    <a:gd name="T4" fmla="*/ 21 w 156"/>
                    <a:gd name="T5" fmla="*/ 25 h 568"/>
                    <a:gd name="T6" fmla="*/ 30 w 156"/>
                    <a:gd name="T7" fmla="*/ 467 h 568"/>
                    <a:gd name="T8" fmla="*/ 41 w 156"/>
                    <a:gd name="T9" fmla="*/ 562 h 568"/>
                    <a:gd name="T10" fmla="*/ 52 w 156"/>
                    <a:gd name="T11" fmla="*/ 521 h 568"/>
                    <a:gd name="T12" fmla="*/ 62 w 156"/>
                    <a:gd name="T13" fmla="*/ 568 h 568"/>
                    <a:gd name="T14" fmla="*/ 73 w 156"/>
                    <a:gd name="T15" fmla="*/ 512 h 568"/>
                    <a:gd name="T16" fmla="*/ 83 w 156"/>
                    <a:gd name="T17" fmla="*/ 513 h 568"/>
                    <a:gd name="T18" fmla="*/ 94 w 156"/>
                    <a:gd name="T19" fmla="*/ 507 h 568"/>
                    <a:gd name="T20" fmla="*/ 104 w 156"/>
                    <a:gd name="T21" fmla="*/ 397 h 568"/>
                    <a:gd name="T22" fmla="*/ 115 w 156"/>
                    <a:gd name="T23" fmla="*/ 0 h 568"/>
                    <a:gd name="T24" fmla="*/ 126 w 156"/>
                    <a:gd name="T25" fmla="*/ 290 h 568"/>
                    <a:gd name="T26" fmla="*/ 135 w 156"/>
                    <a:gd name="T27" fmla="*/ 483 h 568"/>
                    <a:gd name="T28" fmla="*/ 146 w 156"/>
                    <a:gd name="T29" fmla="*/ 289 h 568"/>
                    <a:gd name="T30" fmla="*/ 156 w 156"/>
                    <a:gd name="T31" fmla="*/ 280 h 5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568">
                      <a:moveTo>
                        <a:pt x="0" y="364"/>
                      </a:moveTo>
                      <a:lnTo>
                        <a:pt x="10" y="271"/>
                      </a:lnTo>
                      <a:lnTo>
                        <a:pt x="21" y="25"/>
                      </a:lnTo>
                      <a:lnTo>
                        <a:pt x="30" y="467"/>
                      </a:lnTo>
                      <a:lnTo>
                        <a:pt x="41" y="562"/>
                      </a:lnTo>
                      <a:lnTo>
                        <a:pt x="52" y="521"/>
                      </a:lnTo>
                      <a:lnTo>
                        <a:pt x="62" y="568"/>
                      </a:lnTo>
                      <a:lnTo>
                        <a:pt x="73" y="512"/>
                      </a:lnTo>
                      <a:lnTo>
                        <a:pt x="83" y="513"/>
                      </a:lnTo>
                      <a:lnTo>
                        <a:pt x="94" y="507"/>
                      </a:lnTo>
                      <a:lnTo>
                        <a:pt x="104" y="397"/>
                      </a:lnTo>
                      <a:lnTo>
                        <a:pt x="115" y="0"/>
                      </a:lnTo>
                      <a:lnTo>
                        <a:pt x="126" y="290"/>
                      </a:lnTo>
                      <a:lnTo>
                        <a:pt x="135" y="483"/>
                      </a:lnTo>
                      <a:lnTo>
                        <a:pt x="146" y="289"/>
                      </a:lnTo>
                      <a:lnTo>
                        <a:pt x="156" y="280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8" name="Freeform 109"/>
                <p:cNvSpPr>
                  <a:spLocks/>
                </p:cNvSpPr>
                <p:nvPr/>
              </p:nvSpPr>
              <p:spPr bwMode="auto">
                <a:xfrm>
                  <a:off x="1631" y="2373"/>
                  <a:ext cx="245" cy="299"/>
                </a:xfrm>
                <a:custGeom>
                  <a:avLst/>
                  <a:gdLst>
                    <a:gd name="T0" fmla="*/ 0 w 510"/>
                    <a:gd name="T1" fmla="*/ 623 h 623"/>
                    <a:gd name="T2" fmla="*/ 10 w 510"/>
                    <a:gd name="T3" fmla="*/ 454 h 623"/>
                    <a:gd name="T4" fmla="*/ 21 w 510"/>
                    <a:gd name="T5" fmla="*/ 460 h 623"/>
                    <a:gd name="T6" fmla="*/ 31 w 510"/>
                    <a:gd name="T7" fmla="*/ 525 h 623"/>
                    <a:gd name="T8" fmla="*/ 41 w 510"/>
                    <a:gd name="T9" fmla="*/ 576 h 623"/>
                    <a:gd name="T10" fmla="*/ 52 w 510"/>
                    <a:gd name="T11" fmla="*/ 519 h 623"/>
                    <a:gd name="T12" fmla="*/ 62 w 510"/>
                    <a:gd name="T13" fmla="*/ 589 h 623"/>
                    <a:gd name="T14" fmla="*/ 73 w 510"/>
                    <a:gd name="T15" fmla="*/ 434 h 623"/>
                    <a:gd name="T16" fmla="*/ 83 w 510"/>
                    <a:gd name="T17" fmla="*/ 561 h 623"/>
                    <a:gd name="T18" fmla="*/ 94 w 510"/>
                    <a:gd name="T19" fmla="*/ 444 h 623"/>
                    <a:gd name="T20" fmla="*/ 105 w 510"/>
                    <a:gd name="T21" fmla="*/ 391 h 623"/>
                    <a:gd name="T22" fmla="*/ 114 w 510"/>
                    <a:gd name="T23" fmla="*/ 389 h 623"/>
                    <a:gd name="T24" fmla="*/ 124 w 510"/>
                    <a:gd name="T25" fmla="*/ 501 h 623"/>
                    <a:gd name="T26" fmla="*/ 135 w 510"/>
                    <a:gd name="T27" fmla="*/ 528 h 623"/>
                    <a:gd name="T28" fmla="*/ 145 w 510"/>
                    <a:gd name="T29" fmla="*/ 376 h 623"/>
                    <a:gd name="T30" fmla="*/ 156 w 510"/>
                    <a:gd name="T31" fmla="*/ 0 h 623"/>
                    <a:gd name="T32" fmla="*/ 167 w 510"/>
                    <a:gd name="T33" fmla="*/ 487 h 623"/>
                    <a:gd name="T34" fmla="*/ 176 w 510"/>
                    <a:gd name="T35" fmla="*/ 584 h 623"/>
                    <a:gd name="T36" fmla="*/ 187 w 510"/>
                    <a:gd name="T37" fmla="*/ 608 h 623"/>
                    <a:gd name="T38" fmla="*/ 197 w 510"/>
                    <a:gd name="T39" fmla="*/ 621 h 623"/>
                    <a:gd name="T40" fmla="*/ 208 w 510"/>
                    <a:gd name="T41" fmla="*/ 465 h 623"/>
                    <a:gd name="T42" fmla="*/ 218 w 510"/>
                    <a:gd name="T43" fmla="*/ 284 h 623"/>
                    <a:gd name="T44" fmla="*/ 229 w 510"/>
                    <a:gd name="T45" fmla="*/ 427 h 623"/>
                    <a:gd name="T46" fmla="*/ 240 w 510"/>
                    <a:gd name="T47" fmla="*/ 274 h 623"/>
                    <a:gd name="T48" fmla="*/ 250 w 510"/>
                    <a:gd name="T49" fmla="*/ 457 h 623"/>
                    <a:gd name="T50" fmla="*/ 261 w 510"/>
                    <a:gd name="T51" fmla="*/ 295 h 623"/>
                    <a:gd name="T52" fmla="*/ 270 w 510"/>
                    <a:gd name="T53" fmla="*/ 411 h 623"/>
                    <a:gd name="T54" fmla="*/ 281 w 510"/>
                    <a:gd name="T55" fmla="*/ 599 h 623"/>
                    <a:gd name="T56" fmla="*/ 291 w 510"/>
                    <a:gd name="T57" fmla="*/ 431 h 623"/>
                    <a:gd name="T58" fmla="*/ 302 w 510"/>
                    <a:gd name="T59" fmla="*/ 307 h 623"/>
                    <a:gd name="T60" fmla="*/ 313 w 510"/>
                    <a:gd name="T61" fmla="*/ 346 h 623"/>
                    <a:gd name="T62" fmla="*/ 323 w 510"/>
                    <a:gd name="T63" fmla="*/ 530 h 623"/>
                    <a:gd name="T64" fmla="*/ 334 w 510"/>
                    <a:gd name="T65" fmla="*/ 565 h 623"/>
                    <a:gd name="T66" fmla="*/ 343 w 510"/>
                    <a:gd name="T67" fmla="*/ 452 h 623"/>
                    <a:gd name="T68" fmla="*/ 354 w 510"/>
                    <a:gd name="T69" fmla="*/ 541 h 623"/>
                    <a:gd name="T70" fmla="*/ 364 w 510"/>
                    <a:gd name="T71" fmla="*/ 501 h 623"/>
                    <a:gd name="T72" fmla="*/ 375 w 510"/>
                    <a:gd name="T73" fmla="*/ 566 h 623"/>
                    <a:gd name="T74" fmla="*/ 386 w 510"/>
                    <a:gd name="T75" fmla="*/ 578 h 623"/>
                    <a:gd name="T76" fmla="*/ 396 w 510"/>
                    <a:gd name="T77" fmla="*/ 620 h 623"/>
                    <a:gd name="T78" fmla="*/ 407 w 510"/>
                    <a:gd name="T79" fmla="*/ 494 h 623"/>
                    <a:gd name="T80" fmla="*/ 416 w 510"/>
                    <a:gd name="T81" fmla="*/ 588 h 623"/>
                    <a:gd name="T82" fmla="*/ 427 w 510"/>
                    <a:gd name="T83" fmla="*/ 241 h 623"/>
                    <a:gd name="T84" fmla="*/ 437 w 510"/>
                    <a:gd name="T85" fmla="*/ 502 h 623"/>
                    <a:gd name="T86" fmla="*/ 448 w 510"/>
                    <a:gd name="T87" fmla="*/ 457 h 623"/>
                    <a:gd name="T88" fmla="*/ 459 w 510"/>
                    <a:gd name="T89" fmla="*/ 310 h 623"/>
                    <a:gd name="T90" fmla="*/ 469 w 510"/>
                    <a:gd name="T91" fmla="*/ 615 h 623"/>
                    <a:gd name="T92" fmla="*/ 480 w 510"/>
                    <a:gd name="T93" fmla="*/ 389 h 623"/>
                    <a:gd name="T94" fmla="*/ 490 w 510"/>
                    <a:gd name="T95" fmla="*/ 161 h 623"/>
                    <a:gd name="T96" fmla="*/ 500 w 510"/>
                    <a:gd name="T97" fmla="*/ 574 h 623"/>
                    <a:gd name="T98" fmla="*/ 510 w 510"/>
                    <a:gd name="T99" fmla="*/ 184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23">
                      <a:moveTo>
                        <a:pt x="0" y="623"/>
                      </a:moveTo>
                      <a:lnTo>
                        <a:pt x="10" y="454"/>
                      </a:lnTo>
                      <a:lnTo>
                        <a:pt x="21" y="460"/>
                      </a:lnTo>
                      <a:lnTo>
                        <a:pt x="31" y="525"/>
                      </a:lnTo>
                      <a:lnTo>
                        <a:pt x="41" y="576"/>
                      </a:lnTo>
                      <a:lnTo>
                        <a:pt x="52" y="519"/>
                      </a:lnTo>
                      <a:lnTo>
                        <a:pt x="62" y="589"/>
                      </a:lnTo>
                      <a:lnTo>
                        <a:pt x="73" y="434"/>
                      </a:lnTo>
                      <a:lnTo>
                        <a:pt x="83" y="561"/>
                      </a:lnTo>
                      <a:lnTo>
                        <a:pt x="94" y="444"/>
                      </a:lnTo>
                      <a:lnTo>
                        <a:pt x="105" y="391"/>
                      </a:lnTo>
                      <a:lnTo>
                        <a:pt x="114" y="389"/>
                      </a:lnTo>
                      <a:lnTo>
                        <a:pt x="124" y="501"/>
                      </a:lnTo>
                      <a:lnTo>
                        <a:pt x="135" y="528"/>
                      </a:lnTo>
                      <a:lnTo>
                        <a:pt x="145" y="376"/>
                      </a:lnTo>
                      <a:lnTo>
                        <a:pt x="156" y="0"/>
                      </a:lnTo>
                      <a:lnTo>
                        <a:pt x="167" y="487"/>
                      </a:lnTo>
                      <a:lnTo>
                        <a:pt x="176" y="584"/>
                      </a:lnTo>
                      <a:lnTo>
                        <a:pt x="187" y="608"/>
                      </a:lnTo>
                      <a:lnTo>
                        <a:pt x="197" y="621"/>
                      </a:lnTo>
                      <a:lnTo>
                        <a:pt x="208" y="465"/>
                      </a:lnTo>
                      <a:lnTo>
                        <a:pt x="218" y="284"/>
                      </a:lnTo>
                      <a:lnTo>
                        <a:pt x="229" y="427"/>
                      </a:lnTo>
                      <a:lnTo>
                        <a:pt x="240" y="274"/>
                      </a:lnTo>
                      <a:lnTo>
                        <a:pt x="250" y="457"/>
                      </a:lnTo>
                      <a:lnTo>
                        <a:pt x="261" y="295"/>
                      </a:lnTo>
                      <a:lnTo>
                        <a:pt x="270" y="411"/>
                      </a:lnTo>
                      <a:lnTo>
                        <a:pt x="281" y="599"/>
                      </a:lnTo>
                      <a:lnTo>
                        <a:pt x="291" y="431"/>
                      </a:lnTo>
                      <a:lnTo>
                        <a:pt x="302" y="307"/>
                      </a:lnTo>
                      <a:lnTo>
                        <a:pt x="313" y="346"/>
                      </a:lnTo>
                      <a:lnTo>
                        <a:pt x="323" y="530"/>
                      </a:lnTo>
                      <a:lnTo>
                        <a:pt x="334" y="565"/>
                      </a:lnTo>
                      <a:lnTo>
                        <a:pt x="343" y="452"/>
                      </a:lnTo>
                      <a:lnTo>
                        <a:pt x="354" y="541"/>
                      </a:lnTo>
                      <a:lnTo>
                        <a:pt x="364" y="501"/>
                      </a:lnTo>
                      <a:lnTo>
                        <a:pt x="375" y="566"/>
                      </a:lnTo>
                      <a:lnTo>
                        <a:pt x="386" y="578"/>
                      </a:lnTo>
                      <a:lnTo>
                        <a:pt x="396" y="620"/>
                      </a:lnTo>
                      <a:lnTo>
                        <a:pt x="407" y="494"/>
                      </a:lnTo>
                      <a:lnTo>
                        <a:pt x="416" y="588"/>
                      </a:lnTo>
                      <a:lnTo>
                        <a:pt x="427" y="241"/>
                      </a:lnTo>
                      <a:lnTo>
                        <a:pt x="437" y="502"/>
                      </a:lnTo>
                      <a:lnTo>
                        <a:pt x="448" y="457"/>
                      </a:lnTo>
                      <a:lnTo>
                        <a:pt x="459" y="310"/>
                      </a:lnTo>
                      <a:lnTo>
                        <a:pt x="469" y="615"/>
                      </a:lnTo>
                      <a:lnTo>
                        <a:pt x="480" y="389"/>
                      </a:lnTo>
                      <a:lnTo>
                        <a:pt x="490" y="161"/>
                      </a:lnTo>
                      <a:lnTo>
                        <a:pt x="500" y="574"/>
                      </a:lnTo>
                      <a:lnTo>
                        <a:pt x="510" y="184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9" name="Freeform 110"/>
                <p:cNvSpPr>
                  <a:spLocks/>
                </p:cNvSpPr>
                <p:nvPr/>
              </p:nvSpPr>
              <p:spPr bwMode="auto">
                <a:xfrm>
                  <a:off x="1876" y="2280"/>
                  <a:ext cx="246" cy="386"/>
                </a:xfrm>
                <a:custGeom>
                  <a:avLst/>
                  <a:gdLst>
                    <a:gd name="T0" fmla="*/ 0 w 512"/>
                    <a:gd name="T1" fmla="*/ 378 h 804"/>
                    <a:gd name="T2" fmla="*/ 11 w 512"/>
                    <a:gd name="T3" fmla="*/ 136 h 804"/>
                    <a:gd name="T4" fmla="*/ 22 w 512"/>
                    <a:gd name="T5" fmla="*/ 0 h 804"/>
                    <a:gd name="T6" fmla="*/ 32 w 512"/>
                    <a:gd name="T7" fmla="*/ 767 h 804"/>
                    <a:gd name="T8" fmla="*/ 43 w 512"/>
                    <a:gd name="T9" fmla="*/ 608 h 804"/>
                    <a:gd name="T10" fmla="*/ 53 w 512"/>
                    <a:gd name="T11" fmla="*/ 633 h 804"/>
                    <a:gd name="T12" fmla="*/ 64 w 512"/>
                    <a:gd name="T13" fmla="*/ 721 h 804"/>
                    <a:gd name="T14" fmla="*/ 73 w 512"/>
                    <a:gd name="T15" fmla="*/ 755 h 804"/>
                    <a:gd name="T16" fmla="*/ 84 w 512"/>
                    <a:gd name="T17" fmla="*/ 772 h 804"/>
                    <a:gd name="T18" fmla="*/ 95 w 512"/>
                    <a:gd name="T19" fmla="*/ 232 h 804"/>
                    <a:gd name="T20" fmla="*/ 105 w 512"/>
                    <a:gd name="T21" fmla="*/ 455 h 804"/>
                    <a:gd name="T22" fmla="*/ 116 w 512"/>
                    <a:gd name="T23" fmla="*/ 652 h 804"/>
                    <a:gd name="T24" fmla="*/ 126 w 512"/>
                    <a:gd name="T25" fmla="*/ 620 h 804"/>
                    <a:gd name="T26" fmla="*/ 137 w 512"/>
                    <a:gd name="T27" fmla="*/ 436 h 804"/>
                    <a:gd name="T28" fmla="*/ 146 w 512"/>
                    <a:gd name="T29" fmla="*/ 542 h 804"/>
                    <a:gd name="T30" fmla="*/ 157 w 512"/>
                    <a:gd name="T31" fmla="*/ 798 h 804"/>
                    <a:gd name="T32" fmla="*/ 168 w 512"/>
                    <a:gd name="T33" fmla="*/ 649 h 804"/>
                    <a:gd name="T34" fmla="*/ 178 w 512"/>
                    <a:gd name="T35" fmla="*/ 649 h 804"/>
                    <a:gd name="T36" fmla="*/ 189 w 512"/>
                    <a:gd name="T37" fmla="*/ 707 h 804"/>
                    <a:gd name="T38" fmla="*/ 199 w 512"/>
                    <a:gd name="T39" fmla="*/ 736 h 804"/>
                    <a:gd name="T40" fmla="*/ 210 w 512"/>
                    <a:gd name="T41" fmla="*/ 691 h 804"/>
                    <a:gd name="T42" fmla="*/ 220 w 512"/>
                    <a:gd name="T43" fmla="*/ 673 h 804"/>
                    <a:gd name="T44" fmla="*/ 231 w 512"/>
                    <a:gd name="T45" fmla="*/ 804 h 804"/>
                    <a:gd name="T46" fmla="*/ 242 w 512"/>
                    <a:gd name="T47" fmla="*/ 313 h 804"/>
                    <a:gd name="T48" fmla="*/ 251 w 512"/>
                    <a:gd name="T49" fmla="*/ 649 h 804"/>
                    <a:gd name="T50" fmla="*/ 261 w 512"/>
                    <a:gd name="T51" fmla="*/ 636 h 804"/>
                    <a:gd name="T52" fmla="*/ 272 w 512"/>
                    <a:gd name="T53" fmla="*/ 782 h 804"/>
                    <a:gd name="T54" fmla="*/ 283 w 512"/>
                    <a:gd name="T55" fmla="*/ 596 h 804"/>
                    <a:gd name="T56" fmla="*/ 293 w 512"/>
                    <a:gd name="T57" fmla="*/ 745 h 804"/>
                    <a:gd name="T58" fmla="*/ 304 w 512"/>
                    <a:gd name="T59" fmla="*/ 610 h 804"/>
                    <a:gd name="T60" fmla="*/ 314 w 512"/>
                    <a:gd name="T61" fmla="*/ 56 h 804"/>
                    <a:gd name="T62" fmla="*/ 325 w 512"/>
                    <a:gd name="T63" fmla="*/ 16 h 804"/>
                    <a:gd name="T64" fmla="*/ 334 w 512"/>
                    <a:gd name="T65" fmla="*/ 682 h 804"/>
                    <a:gd name="T66" fmla="*/ 345 w 512"/>
                    <a:gd name="T67" fmla="*/ 745 h 804"/>
                    <a:gd name="T68" fmla="*/ 356 w 512"/>
                    <a:gd name="T69" fmla="*/ 662 h 804"/>
                    <a:gd name="T70" fmla="*/ 366 w 512"/>
                    <a:gd name="T71" fmla="*/ 562 h 804"/>
                    <a:gd name="T72" fmla="*/ 377 w 512"/>
                    <a:gd name="T73" fmla="*/ 731 h 804"/>
                    <a:gd name="T74" fmla="*/ 387 w 512"/>
                    <a:gd name="T75" fmla="*/ 644 h 804"/>
                    <a:gd name="T76" fmla="*/ 398 w 512"/>
                    <a:gd name="T77" fmla="*/ 174 h 804"/>
                    <a:gd name="T78" fmla="*/ 408 w 512"/>
                    <a:gd name="T79" fmla="*/ 495 h 804"/>
                    <a:gd name="T80" fmla="*/ 419 w 512"/>
                    <a:gd name="T81" fmla="*/ 535 h 804"/>
                    <a:gd name="T82" fmla="*/ 430 w 512"/>
                    <a:gd name="T83" fmla="*/ 494 h 804"/>
                    <a:gd name="T84" fmla="*/ 439 w 512"/>
                    <a:gd name="T85" fmla="*/ 778 h 804"/>
                    <a:gd name="T86" fmla="*/ 450 w 512"/>
                    <a:gd name="T87" fmla="*/ 640 h 804"/>
                    <a:gd name="T88" fmla="*/ 460 w 512"/>
                    <a:gd name="T89" fmla="*/ 800 h 804"/>
                    <a:gd name="T90" fmla="*/ 471 w 512"/>
                    <a:gd name="T91" fmla="*/ 637 h 804"/>
                    <a:gd name="T92" fmla="*/ 481 w 512"/>
                    <a:gd name="T93" fmla="*/ 358 h 804"/>
                    <a:gd name="T94" fmla="*/ 492 w 512"/>
                    <a:gd name="T95" fmla="*/ 724 h 804"/>
                    <a:gd name="T96" fmla="*/ 503 w 512"/>
                    <a:gd name="T97" fmla="*/ 687 h 804"/>
                    <a:gd name="T98" fmla="*/ 512 w 512"/>
                    <a:gd name="T99" fmla="*/ 706 h 8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804">
                      <a:moveTo>
                        <a:pt x="0" y="378"/>
                      </a:moveTo>
                      <a:lnTo>
                        <a:pt x="11" y="136"/>
                      </a:lnTo>
                      <a:lnTo>
                        <a:pt x="22" y="0"/>
                      </a:lnTo>
                      <a:lnTo>
                        <a:pt x="32" y="767"/>
                      </a:lnTo>
                      <a:lnTo>
                        <a:pt x="43" y="608"/>
                      </a:lnTo>
                      <a:lnTo>
                        <a:pt x="53" y="633"/>
                      </a:lnTo>
                      <a:lnTo>
                        <a:pt x="64" y="721"/>
                      </a:lnTo>
                      <a:lnTo>
                        <a:pt x="73" y="755"/>
                      </a:lnTo>
                      <a:lnTo>
                        <a:pt x="84" y="772"/>
                      </a:lnTo>
                      <a:lnTo>
                        <a:pt x="95" y="232"/>
                      </a:lnTo>
                      <a:lnTo>
                        <a:pt x="105" y="455"/>
                      </a:lnTo>
                      <a:lnTo>
                        <a:pt x="116" y="652"/>
                      </a:lnTo>
                      <a:lnTo>
                        <a:pt x="126" y="620"/>
                      </a:lnTo>
                      <a:lnTo>
                        <a:pt x="137" y="436"/>
                      </a:lnTo>
                      <a:lnTo>
                        <a:pt x="146" y="542"/>
                      </a:lnTo>
                      <a:lnTo>
                        <a:pt x="157" y="798"/>
                      </a:lnTo>
                      <a:lnTo>
                        <a:pt x="168" y="649"/>
                      </a:lnTo>
                      <a:lnTo>
                        <a:pt x="178" y="649"/>
                      </a:lnTo>
                      <a:lnTo>
                        <a:pt x="189" y="707"/>
                      </a:lnTo>
                      <a:lnTo>
                        <a:pt x="199" y="736"/>
                      </a:lnTo>
                      <a:lnTo>
                        <a:pt x="210" y="691"/>
                      </a:lnTo>
                      <a:lnTo>
                        <a:pt x="220" y="673"/>
                      </a:lnTo>
                      <a:lnTo>
                        <a:pt x="231" y="804"/>
                      </a:lnTo>
                      <a:lnTo>
                        <a:pt x="242" y="313"/>
                      </a:lnTo>
                      <a:lnTo>
                        <a:pt x="251" y="649"/>
                      </a:lnTo>
                      <a:lnTo>
                        <a:pt x="261" y="636"/>
                      </a:lnTo>
                      <a:lnTo>
                        <a:pt x="272" y="782"/>
                      </a:lnTo>
                      <a:lnTo>
                        <a:pt x="283" y="596"/>
                      </a:lnTo>
                      <a:lnTo>
                        <a:pt x="293" y="745"/>
                      </a:lnTo>
                      <a:lnTo>
                        <a:pt x="304" y="610"/>
                      </a:lnTo>
                      <a:lnTo>
                        <a:pt x="314" y="56"/>
                      </a:lnTo>
                      <a:lnTo>
                        <a:pt x="325" y="16"/>
                      </a:lnTo>
                      <a:lnTo>
                        <a:pt x="334" y="682"/>
                      </a:lnTo>
                      <a:lnTo>
                        <a:pt x="345" y="745"/>
                      </a:lnTo>
                      <a:lnTo>
                        <a:pt x="356" y="662"/>
                      </a:lnTo>
                      <a:lnTo>
                        <a:pt x="366" y="562"/>
                      </a:lnTo>
                      <a:lnTo>
                        <a:pt x="377" y="731"/>
                      </a:lnTo>
                      <a:lnTo>
                        <a:pt x="387" y="644"/>
                      </a:lnTo>
                      <a:lnTo>
                        <a:pt x="398" y="174"/>
                      </a:lnTo>
                      <a:lnTo>
                        <a:pt x="408" y="495"/>
                      </a:lnTo>
                      <a:lnTo>
                        <a:pt x="419" y="535"/>
                      </a:lnTo>
                      <a:lnTo>
                        <a:pt x="430" y="494"/>
                      </a:lnTo>
                      <a:lnTo>
                        <a:pt x="439" y="778"/>
                      </a:lnTo>
                      <a:lnTo>
                        <a:pt x="450" y="640"/>
                      </a:lnTo>
                      <a:lnTo>
                        <a:pt x="460" y="800"/>
                      </a:lnTo>
                      <a:lnTo>
                        <a:pt x="471" y="637"/>
                      </a:lnTo>
                      <a:lnTo>
                        <a:pt x="481" y="358"/>
                      </a:lnTo>
                      <a:lnTo>
                        <a:pt x="492" y="724"/>
                      </a:lnTo>
                      <a:lnTo>
                        <a:pt x="503" y="687"/>
                      </a:lnTo>
                      <a:lnTo>
                        <a:pt x="512" y="706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0" name="Freeform 111"/>
                <p:cNvSpPr>
                  <a:spLocks/>
                </p:cNvSpPr>
                <p:nvPr/>
              </p:nvSpPr>
              <p:spPr bwMode="auto">
                <a:xfrm>
                  <a:off x="2122" y="2337"/>
                  <a:ext cx="245" cy="329"/>
                </a:xfrm>
                <a:custGeom>
                  <a:avLst/>
                  <a:gdLst>
                    <a:gd name="T0" fmla="*/ 0 w 511"/>
                    <a:gd name="T1" fmla="*/ 586 h 685"/>
                    <a:gd name="T2" fmla="*/ 11 w 511"/>
                    <a:gd name="T3" fmla="*/ 374 h 685"/>
                    <a:gd name="T4" fmla="*/ 21 w 511"/>
                    <a:gd name="T5" fmla="*/ 423 h 685"/>
                    <a:gd name="T6" fmla="*/ 32 w 511"/>
                    <a:gd name="T7" fmla="*/ 608 h 685"/>
                    <a:gd name="T8" fmla="*/ 42 w 511"/>
                    <a:gd name="T9" fmla="*/ 554 h 685"/>
                    <a:gd name="T10" fmla="*/ 53 w 511"/>
                    <a:gd name="T11" fmla="*/ 578 h 685"/>
                    <a:gd name="T12" fmla="*/ 64 w 511"/>
                    <a:gd name="T13" fmla="*/ 510 h 685"/>
                    <a:gd name="T14" fmla="*/ 73 w 511"/>
                    <a:gd name="T15" fmla="*/ 144 h 685"/>
                    <a:gd name="T16" fmla="*/ 84 w 511"/>
                    <a:gd name="T17" fmla="*/ 405 h 685"/>
                    <a:gd name="T18" fmla="*/ 94 w 511"/>
                    <a:gd name="T19" fmla="*/ 382 h 685"/>
                    <a:gd name="T20" fmla="*/ 105 w 511"/>
                    <a:gd name="T21" fmla="*/ 409 h 685"/>
                    <a:gd name="T22" fmla="*/ 115 w 511"/>
                    <a:gd name="T23" fmla="*/ 492 h 685"/>
                    <a:gd name="T24" fmla="*/ 126 w 511"/>
                    <a:gd name="T25" fmla="*/ 257 h 685"/>
                    <a:gd name="T26" fmla="*/ 137 w 511"/>
                    <a:gd name="T27" fmla="*/ 549 h 685"/>
                    <a:gd name="T28" fmla="*/ 146 w 511"/>
                    <a:gd name="T29" fmla="*/ 641 h 685"/>
                    <a:gd name="T30" fmla="*/ 157 w 511"/>
                    <a:gd name="T31" fmla="*/ 638 h 685"/>
                    <a:gd name="T32" fmla="*/ 167 w 511"/>
                    <a:gd name="T33" fmla="*/ 606 h 685"/>
                    <a:gd name="T34" fmla="*/ 178 w 511"/>
                    <a:gd name="T35" fmla="*/ 663 h 685"/>
                    <a:gd name="T36" fmla="*/ 188 w 511"/>
                    <a:gd name="T37" fmla="*/ 616 h 685"/>
                    <a:gd name="T38" fmla="*/ 199 w 511"/>
                    <a:gd name="T39" fmla="*/ 639 h 685"/>
                    <a:gd name="T40" fmla="*/ 210 w 511"/>
                    <a:gd name="T41" fmla="*/ 85 h 685"/>
                    <a:gd name="T42" fmla="*/ 219 w 511"/>
                    <a:gd name="T43" fmla="*/ 530 h 685"/>
                    <a:gd name="T44" fmla="*/ 230 w 511"/>
                    <a:gd name="T45" fmla="*/ 675 h 685"/>
                    <a:gd name="T46" fmla="*/ 240 w 511"/>
                    <a:gd name="T47" fmla="*/ 591 h 685"/>
                    <a:gd name="T48" fmla="*/ 251 w 511"/>
                    <a:gd name="T49" fmla="*/ 442 h 685"/>
                    <a:gd name="T50" fmla="*/ 261 w 511"/>
                    <a:gd name="T51" fmla="*/ 0 h 685"/>
                    <a:gd name="T52" fmla="*/ 271 w 511"/>
                    <a:gd name="T53" fmla="*/ 354 h 685"/>
                    <a:gd name="T54" fmla="*/ 282 w 511"/>
                    <a:gd name="T55" fmla="*/ 472 h 685"/>
                    <a:gd name="T56" fmla="*/ 292 w 511"/>
                    <a:gd name="T57" fmla="*/ 362 h 685"/>
                    <a:gd name="T58" fmla="*/ 303 w 511"/>
                    <a:gd name="T59" fmla="*/ 588 h 685"/>
                    <a:gd name="T60" fmla="*/ 313 w 511"/>
                    <a:gd name="T61" fmla="*/ 370 h 685"/>
                    <a:gd name="T62" fmla="*/ 324 w 511"/>
                    <a:gd name="T63" fmla="*/ 137 h 685"/>
                    <a:gd name="T64" fmla="*/ 333 w 511"/>
                    <a:gd name="T65" fmla="*/ 608 h 685"/>
                    <a:gd name="T66" fmla="*/ 344 w 511"/>
                    <a:gd name="T67" fmla="*/ 596 h 685"/>
                    <a:gd name="T68" fmla="*/ 355 w 511"/>
                    <a:gd name="T69" fmla="*/ 353 h 685"/>
                    <a:gd name="T70" fmla="*/ 365 w 511"/>
                    <a:gd name="T71" fmla="*/ 658 h 685"/>
                    <a:gd name="T72" fmla="*/ 376 w 511"/>
                    <a:gd name="T73" fmla="*/ 559 h 685"/>
                    <a:gd name="T74" fmla="*/ 386 w 511"/>
                    <a:gd name="T75" fmla="*/ 590 h 685"/>
                    <a:gd name="T76" fmla="*/ 395 w 511"/>
                    <a:gd name="T77" fmla="*/ 684 h 685"/>
                    <a:gd name="T78" fmla="*/ 406 w 511"/>
                    <a:gd name="T79" fmla="*/ 685 h 685"/>
                    <a:gd name="T80" fmla="*/ 417 w 511"/>
                    <a:gd name="T81" fmla="*/ 669 h 685"/>
                    <a:gd name="T82" fmla="*/ 427 w 511"/>
                    <a:gd name="T83" fmla="*/ 520 h 685"/>
                    <a:gd name="T84" fmla="*/ 438 w 511"/>
                    <a:gd name="T85" fmla="*/ 504 h 685"/>
                    <a:gd name="T86" fmla="*/ 448 w 511"/>
                    <a:gd name="T87" fmla="*/ 648 h 685"/>
                    <a:gd name="T88" fmla="*/ 459 w 511"/>
                    <a:gd name="T89" fmla="*/ 619 h 685"/>
                    <a:gd name="T90" fmla="*/ 468 w 511"/>
                    <a:gd name="T91" fmla="*/ 467 h 685"/>
                    <a:gd name="T92" fmla="*/ 479 w 511"/>
                    <a:gd name="T93" fmla="*/ 535 h 685"/>
                    <a:gd name="T94" fmla="*/ 490 w 511"/>
                    <a:gd name="T95" fmla="*/ 288 h 685"/>
                    <a:gd name="T96" fmla="*/ 500 w 511"/>
                    <a:gd name="T97" fmla="*/ 319 h 685"/>
                    <a:gd name="T98" fmla="*/ 511 w 511"/>
                    <a:gd name="T99" fmla="*/ 564 h 6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685">
                      <a:moveTo>
                        <a:pt x="0" y="586"/>
                      </a:moveTo>
                      <a:lnTo>
                        <a:pt x="11" y="374"/>
                      </a:lnTo>
                      <a:lnTo>
                        <a:pt x="21" y="423"/>
                      </a:lnTo>
                      <a:lnTo>
                        <a:pt x="32" y="608"/>
                      </a:lnTo>
                      <a:lnTo>
                        <a:pt x="42" y="554"/>
                      </a:lnTo>
                      <a:lnTo>
                        <a:pt x="53" y="578"/>
                      </a:lnTo>
                      <a:lnTo>
                        <a:pt x="64" y="510"/>
                      </a:lnTo>
                      <a:lnTo>
                        <a:pt x="73" y="144"/>
                      </a:lnTo>
                      <a:lnTo>
                        <a:pt x="84" y="405"/>
                      </a:lnTo>
                      <a:lnTo>
                        <a:pt x="94" y="382"/>
                      </a:lnTo>
                      <a:lnTo>
                        <a:pt x="105" y="409"/>
                      </a:lnTo>
                      <a:lnTo>
                        <a:pt x="115" y="492"/>
                      </a:lnTo>
                      <a:lnTo>
                        <a:pt x="126" y="257"/>
                      </a:lnTo>
                      <a:lnTo>
                        <a:pt x="137" y="549"/>
                      </a:lnTo>
                      <a:lnTo>
                        <a:pt x="146" y="641"/>
                      </a:lnTo>
                      <a:lnTo>
                        <a:pt x="157" y="638"/>
                      </a:lnTo>
                      <a:lnTo>
                        <a:pt x="167" y="606"/>
                      </a:lnTo>
                      <a:lnTo>
                        <a:pt x="178" y="663"/>
                      </a:lnTo>
                      <a:lnTo>
                        <a:pt x="188" y="616"/>
                      </a:lnTo>
                      <a:lnTo>
                        <a:pt x="199" y="639"/>
                      </a:lnTo>
                      <a:lnTo>
                        <a:pt x="210" y="85"/>
                      </a:lnTo>
                      <a:lnTo>
                        <a:pt x="219" y="530"/>
                      </a:lnTo>
                      <a:lnTo>
                        <a:pt x="230" y="675"/>
                      </a:lnTo>
                      <a:lnTo>
                        <a:pt x="240" y="591"/>
                      </a:lnTo>
                      <a:lnTo>
                        <a:pt x="251" y="442"/>
                      </a:lnTo>
                      <a:lnTo>
                        <a:pt x="261" y="0"/>
                      </a:lnTo>
                      <a:lnTo>
                        <a:pt x="271" y="354"/>
                      </a:lnTo>
                      <a:lnTo>
                        <a:pt x="282" y="472"/>
                      </a:lnTo>
                      <a:lnTo>
                        <a:pt x="292" y="362"/>
                      </a:lnTo>
                      <a:lnTo>
                        <a:pt x="303" y="588"/>
                      </a:lnTo>
                      <a:lnTo>
                        <a:pt x="313" y="370"/>
                      </a:lnTo>
                      <a:lnTo>
                        <a:pt x="324" y="137"/>
                      </a:lnTo>
                      <a:lnTo>
                        <a:pt x="333" y="608"/>
                      </a:lnTo>
                      <a:lnTo>
                        <a:pt x="344" y="596"/>
                      </a:lnTo>
                      <a:lnTo>
                        <a:pt x="355" y="353"/>
                      </a:lnTo>
                      <a:lnTo>
                        <a:pt x="365" y="658"/>
                      </a:lnTo>
                      <a:lnTo>
                        <a:pt x="376" y="559"/>
                      </a:lnTo>
                      <a:lnTo>
                        <a:pt x="386" y="590"/>
                      </a:lnTo>
                      <a:lnTo>
                        <a:pt x="395" y="684"/>
                      </a:lnTo>
                      <a:lnTo>
                        <a:pt x="406" y="685"/>
                      </a:lnTo>
                      <a:lnTo>
                        <a:pt x="417" y="669"/>
                      </a:lnTo>
                      <a:lnTo>
                        <a:pt x="427" y="520"/>
                      </a:lnTo>
                      <a:lnTo>
                        <a:pt x="438" y="504"/>
                      </a:lnTo>
                      <a:lnTo>
                        <a:pt x="448" y="648"/>
                      </a:lnTo>
                      <a:lnTo>
                        <a:pt x="459" y="619"/>
                      </a:lnTo>
                      <a:lnTo>
                        <a:pt x="468" y="467"/>
                      </a:lnTo>
                      <a:lnTo>
                        <a:pt x="479" y="535"/>
                      </a:lnTo>
                      <a:lnTo>
                        <a:pt x="490" y="288"/>
                      </a:lnTo>
                      <a:lnTo>
                        <a:pt x="500" y="319"/>
                      </a:lnTo>
                      <a:lnTo>
                        <a:pt x="511" y="564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1" name="Freeform 112"/>
                <p:cNvSpPr>
                  <a:spLocks/>
                </p:cNvSpPr>
                <p:nvPr/>
              </p:nvSpPr>
              <p:spPr bwMode="auto">
                <a:xfrm>
                  <a:off x="2367" y="2457"/>
                  <a:ext cx="75" cy="207"/>
                </a:xfrm>
                <a:custGeom>
                  <a:avLst/>
                  <a:gdLst>
                    <a:gd name="T0" fmla="*/ 0 w 156"/>
                    <a:gd name="T1" fmla="*/ 315 h 431"/>
                    <a:gd name="T2" fmla="*/ 10 w 156"/>
                    <a:gd name="T3" fmla="*/ 295 h 431"/>
                    <a:gd name="T4" fmla="*/ 21 w 156"/>
                    <a:gd name="T5" fmla="*/ 428 h 431"/>
                    <a:gd name="T6" fmla="*/ 30 w 156"/>
                    <a:gd name="T7" fmla="*/ 193 h 431"/>
                    <a:gd name="T8" fmla="*/ 41 w 156"/>
                    <a:gd name="T9" fmla="*/ 48 h 431"/>
                    <a:gd name="T10" fmla="*/ 52 w 156"/>
                    <a:gd name="T11" fmla="*/ 391 h 431"/>
                    <a:gd name="T12" fmla="*/ 62 w 156"/>
                    <a:gd name="T13" fmla="*/ 280 h 431"/>
                    <a:gd name="T14" fmla="*/ 73 w 156"/>
                    <a:gd name="T15" fmla="*/ 350 h 431"/>
                    <a:gd name="T16" fmla="*/ 83 w 156"/>
                    <a:gd name="T17" fmla="*/ 0 h 431"/>
                    <a:gd name="T18" fmla="*/ 94 w 156"/>
                    <a:gd name="T19" fmla="*/ 248 h 431"/>
                    <a:gd name="T20" fmla="*/ 104 w 156"/>
                    <a:gd name="T21" fmla="*/ 431 h 431"/>
                    <a:gd name="T22" fmla="*/ 115 w 156"/>
                    <a:gd name="T23" fmla="*/ 263 h 431"/>
                    <a:gd name="T24" fmla="*/ 126 w 156"/>
                    <a:gd name="T25" fmla="*/ 381 h 431"/>
                    <a:gd name="T26" fmla="*/ 135 w 156"/>
                    <a:gd name="T27" fmla="*/ 357 h 431"/>
                    <a:gd name="T28" fmla="*/ 146 w 156"/>
                    <a:gd name="T29" fmla="*/ 286 h 431"/>
                    <a:gd name="T30" fmla="*/ 156 w 156"/>
                    <a:gd name="T31" fmla="*/ 188 h 4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431">
                      <a:moveTo>
                        <a:pt x="0" y="315"/>
                      </a:moveTo>
                      <a:lnTo>
                        <a:pt x="10" y="295"/>
                      </a:lnTo>
                      <a:lnTo>
                        <a:pt x="21" y="428"/>
                      </a:lnTo>
                      <a:lnTo>
                        <a:pt x="30" y="193"/>
                      </a:lnTo>
                      <a:lnTo>
                        <a:pt x="41" y="48"/>
                      </a:lnTo>
                      <a:lnTo>
                        <a:pt x="52" y="391"/>
                      </a:lnTo>
                      <a:lnTo>
                        <a:pt x="62" y="280"/>
                      </a:lnTo>
                      <a:lnTo>
                        <a:pt x="73" y="350"/>
                      </a:lnTo>
                      <a:lnTo>
                        <a:pt x="83" y="0"/>
                      </a:lnTo>
                      <a:lnTo>
                        <a:pt x="94" y="248"/>
                      </a:lnTo>
                      <a:lnTo>
                        <a:pt x="104" y="431"/>
                      </a:lnTo>
                      <a:lnTo>
                        <a:pt x="115" y="263"/>
                      </a:lnTo>
                      <a:lnTo>
                        <a:pt x="126" y="381"/>
                      </a:lnTo>
                      <a:lnTo>
                        <a:pt x="135" y="357"/>
                      </a:lnTo>
                      <a:lnTo>
                        <a:pt x="146" y="286"/>
                      </a:lnTo>
                      <a:lnTo>
                        <a:pt x="156" y="188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2" name="Freeform 113"/>
                <p:cNvSpPr>
                  <a:spLocks/>
                </p:cNvSpPr>
                <p:nvPr/>
              </p:nvSpPr>
              <p:spPr bwMode="auto">
                <a:xfrm>
                  <a:off x="1631" y="2362"/>
                  <a:ext cx="245" cy="310"/>
                </a:xfrm>
                <a:custGeom>
                  <a:avLst/>
                  <a:gdLst>
                    <a:gd name="T0" fmla="*/ 0 w 510"/>
                    <a:gd name="T1" fmla="*/ 646 h 646"/>
                    <a:gd name="T2" fmla="*/ 10 w 510"/>
                    <a:gd name="T3" fmla="*/ 378 h 646"/>
                    <a:gd name="T4" fmla="*/ 21 w 510"/>
                    <a:gd name="T5" fmla="*/ 607 h 646"/>
                    <a:gd name="T6" fmla="*/ 31 w 510"/>
                    <a:gd name="T7" fmla="*/ 523 h 646"/>
                    <a:gd name="T8" fmla="*/ 41 w 510"/>
                    <a:gd name="T9" fmla="*/ 285 h 646"/>
                    <a:gd name="T10" fmla="*/ 52 w 510"/>
                    <a:gd name="T11" fmla="*/ 238 h 646"/>
                    <a:gd name="T12" fmla="*/ 62 w 510"/>
                    <a:gd name="T13" fmla="*/ 44 h 646"/>
                    <a:gd name="T14" fmla="*/ 73 w 510"/>
                    <a:gd name="T15" fmla="*/ 548 h 646"/>
                    <a:gd name="T16" fmla="*/ 83 w 510"/>
                    <a:gd name="T17" fmla="*/ 565 h 646"/>
                    <a:gd name="T18" fmla="*/ 94 w 510"/>
                    <a:gd name="T19" fmla="*/ 560 h 646"/>
                    <a:gd name="T20" fmla="*/ 105 w 510"/>
                    <a:gd name="T21" fmla="*/ 415 h 646"/>
                    <a:gd name="T22" fmla="*/ 114 w 510"/>
                    <a:gd name="T23" fmla="*/ 492 h 646"/>
                    <a:gd name="T24" fmla="*/ 124 w 510"/>
                    <a:gd name="T25" fmla="*/ 616 h 646"/>
                    <a:gd name="T26" fmla="*/ 135 w 510"/>
                    <a:gd name="T27" fmla="*/ 275 h 646"/>
                    <a:gd name="T28" fmla="*/ 145 w 510"/>
                    <a:gd name="T29" fmla="*/ 425 h 646"/>
                    <a:gd name="T30" fmla="*/ 156 w 510"/>
                    <a:gd name="T31" fmla="*/ 116 h 646"/>
                    <a:gd name="T32" fmla="*/ 167 w 510"/>
                    <a:gd name="T33" fmla="*/ 413 h 646"/>
                    <a:gd name="T34" fmla="*/ 176 w 510"/>
                    <a:gd name="T35" fmla="*/ 165 h 646"/>
                    <a:gd name="T36" fmla="*/ 187 w 510"/>
                    <a:gd name="T37" fmla="*/ 621 h 646"/>
                    <a:gd name="T38" fmla="*/ 197 w 510"/>
                    <a:gd name="T39" fmla="*/ 479 h 646"/>
                    <a:gd name="T40" fmla="*/ 208 w 510"/>
                    <a:gd name="T41" fmla="*/ 323 h 646"/>
                    <a:gd name="T42" fmla="*/ 218 w 510"/>
                    <a:gd name="T43" fmla="*/ 224 h 646"/>
                    <a:gd name="T44" fmla="*/ 229 w 510"/>
                    <a:gd name="T45" fmla="*/ 100 h 646"/>
                    <a:gd name="T46" fmla="*/ 240 w 510"/>
                    <a:gd name="T47" fmla="*/ 420 h 646"/>
                    <a:gd name="T48" fmla="*/ 250 w 510"/>
                    <a:gd name="T49" fmla="*/ 351 h 646"/>
                    <a:gd name="T50" fmla="*/ 261 w 510"/>
                    <a:gd name="T51" fmla="*/ 589 h 646"/>
                    <a:gd name="T52" fmla="*/ 270 w 510"/>
                    <a:gd name="T53" fmla="*/ 285 h 646"/>
                    <a:gd name="T54" fmla="*/ 281 w 510"/>
                    <a:gd name="T55" fmla="*/ 388 h 646"/>
                    <a:gd name="T56" fmla="*/ 291 w 510"/>
                    <a:gd name="T57" fmla="*/ 453 h 646"/>
                    <a:gd name="T58" fmla="*/ 302 w 510"/>
                    <a:gd name="T59" fmla="*/ 560 h 646"/>
                    <a:gd name="T60" fmla="*/ 313 w 510"/>
                    <a:gd name="T61" fmla="*/ 365 h 646"/>
                    <a:gd name="T62" fmla="*/ 323 w 510"/>
                    <a:gd name="T63" fmla="*/ 449 h 646"/>
                    <a:gd name="T64" fmla="*/ 334 w 510"/>
                    <a:gd name="T65" fmla="*/ 329 h 646"/>
                    <a:gd name="T66" fmla="*/ 343 w 510"/>
                    <a:gd name="T67" fmla="*/ 319 h 646"/>
                    <a:gd name="T68" fmla="*/ 354 w 510"/>
                    <a:gd name="T69" fmla="*/ 194 h 646"/>
                    <a:gd name="T70" fmla="*/ 364 w 510"/>
                    <a:gd name="T71" fmla="*/ 208 h 646"/>
                    <a:gd name="T72" fmla="*/ 375 w 510"/>
                    <a:gd name="T73" fmla="*/ 144 h 646"/>
                    <a:gd name="T74" fmla="*/ 386 w 510"/>
                    <a:gd name="T75" fmla="*/ 618 h 646"/>
                    <a:gd name="T76" fmla="*/ 396 w 510"/>
                    <a:gd name="T77" fmla="*/ 619 h 646"/>
                    <a:gd name="T78" fmla="*/ 407 w 510"/>
                    <a:gd name="T79" fmla="*/ 621 h 646"/>
                    <a:gd name="T80" fmla="*/ 416 w 510"/>
                    <a:gd name="T81" fmla="*/ 399 h 646"/>
                    <a:gd name="T82" fmla="*/ 427 w 510"/>
                    <a:gd name="T83" fmla="*/ 0 h 646"/>
                    <a:gd name="T84" fmla="*/ 437 w 510"/>
                    <a:gd name="T85" fmla="*/ 555 h 646"/>
                    <a:gd name="T86" fmla="*/ 448 w 510"/>
                    <a:gd name="T87" fmla="*/ 438 h 646"/>
                    <a:gd name="T88" fmla="*/ 459 w 510"/>
                    <a:gd name="T89" fmla="*/ 637 h 646"/>
                    <a:gd name="T90" fmla="*/ 469 w 510"/>
                    <a:gd name="T91" fmla="*/ 301 h 646"/>
                    <a:gd name="T92" fmla="*/ 480 w 510"/>
                    <a:gd name="T93" fmla="*/ 408 h 646"/>
                    <a:gd name="T94" fmla="*/ 490 w 510"/>
                    <a:gd name="T95" fmla="*/ 420 h 646"/>
                    <a:gd name="T96" fmla="*/ 500 w 510"/>
                    <a:gd name="T97" fmla="*/ 180 h 646"/>
                    <a:gd name="T98" fmla="*/ 510 w 510"/>
                    <a:gd name="T99" fmla="*/ 225 h 6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46">
                      <a:moveTo>
                        <a:pt x="0" y="646"/>
                      </a:moveTo>
                      <a:lnTo>
                        <a:pt x="10" y="378"/>
                      </a:lnTo>
                      <a:lnTo>
                        <a:pt x="21" y="607"/>
                      </a:lnTo>
                      <a:lnTo>
                        <a:pt x="31" y="523"/>
                      </a:lnTo>
                      <a:lnTo>
                        <a:pt x="41" y="285"/>
                      </a:lnTo>
                      <a:lnTo>
                        <a:pt x="52" y="238"/>
                      </a:lnTo>
                      <a:lnTo>
                        <a:pt x="62" y="44"/>
                      </a:lnTo>
                      <a:lnTo>
                        <a:pt x="73" y="548"/>
                      </a:lnTo>
                      <a:lnTo>
                        <a:pt x="83" y="565"/>
                      </a:lnTo>
                      <a:lnTo>
                        <a:pt x="94" y="560"/>
                      </a:lnTo>
                      <a:lnTo>
                        <a:pt x="105" y="415"/>
                      </a:lnTo>
                      <a:lnTo>
                        <a:pt x="114" y="492"/>
                      </a:lnTo>
                      <a:lnTo>
                        <a:pt x="124" y="616"/>
                      </a:lnTo>
                      <a:lnTo>
                        <a:pt x="135" y="275"/>
                      </a:lnTo>
                      <a:lnTo>
                        <a:pt x="145" y="425"/>
                      </a:lnTo>
                      <a:lnTo>
                        <a:pt x="156" y="116"/>
                      </a:lnTo>
                      <a:lnTo>
                        <a:pt x="167" y="413"/>
                      </a:lnTo>
                      <a:lnTo>
                        <a:pt x="176" y="165"/>
                      </a:lnTo>
                      <a:lnTo>
                        <a:pt x="187" y="621"/>
                      </a:lnTo>
                      <a:lnTo>
                        <a:pt x="197" y="479"/>
                      </a:lnTo>
                      <a:lnTo>
                        <a:pt x="208" y="323"/>
                      </a:lnTo>
                      <a:lnTo>
                        <a:pt x="218" y="224"/>
                      </a:lnTo>
                      <a:lnTo>
                        <a:pt x="229" y="100"/>
                      </a:lnTo>
                      <a:lnTo>
                        <a:pt x="240" y="420"/>
                      </a:lnTo>
                      <a:lnTo>
                        <a:pt x="250" y="351"/>
                      </a:lnTo>
                      <a:lnTo>
                        <a:pt x="261" y="589"/>
                      </a:lnTo>
                      <a:lnTo>
                        <a:pt x="270" y="285"/>
                      </a:lnTo>
                      <a:lnTo>
                        <a:pt x="281" y="388"/>
                      </a:lnTo>
                      <a:lnTo>
                        <a:pt x="291" y="453"/>
                      </a:lnTo>
                      <a:lnTo>
                        <a:pt x="302" y="560"/>
                      </a:lnTo>
                      <a:lnTo>
                        <a:pt x="313" y="365"/>
                      </a:lnTo>
                      <a:lnTo>
                        <a:pt x="323" y="449"/>
                      </a:lnTo>
                      <a:lnTo>
                        <a:pt x="334" y="329"/>
                      </a:lnTo>
                      <a:lnTo>
                        <a:pt x="343" y="319"/>
                      </a:lnTo>
                      <a:lnTo>
                        <a:pt x="354" y="194"/>
                      </a:lnTo>
                      <a:lnTo>
                        <a:pt x="364" y="208"/>
                      </a:lnTo>
                      <a:lnTo>
                        <a:pt x="375" y="144"/>
                      </a:lnTo>
                      <a:lnTo>
                        <a:pt x="386" y="618"/>
                      </a:lnTo>
                      <a:lnTo>
                        <a:pt x="396" y="619"/>
                      </a:lnTo>
                      <a:lnTo>
                        <a:pt x="407" y="621"/>
                      </a:lnTo>
                      <a:lnTo>
                        <a:pt x="416" y="399"/>
                      </a:lnTo>
                      <a:lnTo>
                        <a:pt x="427" y="0"/>
                      </a:lnTo>
                      <a:lnTo>
                        <a:pt x="437" y="555"/>
                      </a:lnTo>
                      <a:lnTo>
                        <a:pt x="448" y="438"/>
                      </a:lnTo>
                      <a:lnTo>
                        <a:pt x="459" y="637"/>
                      </a:lnTo>
                      <a:lnTo>
                        <a:pt x="469" y="301"/>
                      </a:lnTo>
                      <a:lnTo>
                        <a:pt x="480" y="408"/>
                      </a:lnTo>
                      <a:lnTo>
                        <a:pt x="490" y="420"/>
                      </a:lnTo>
                      <a:lnTo>
                        <a:pt x="500" y="180"/>
                      </a:lnTo>
                      <a:lnTo>
                        <a:pt x="510" y="225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3" name="Freeform 114"/>
                <p:cNvSpPr>
                  <a:spLocks/>
                </p:cNvSpPr>
                <p:nvPr/>
              </p:nvSpPr>
              <p:spPr bwMode="auto">
                <a:xfrm>
                  <a:off x="1876" y="2356"/>
                  <a:ext cx="246" cy="313"/>
                </a:xfrm>
                <a:custGeom>
                  <a:avLst/>
                  <a:gdLst>
                    <a:gd name="T0" fmla="*/ 0 w 512"/>
                    <a:gd name="T1" fmla="*/ 238 h 652"/>
                    <a:gd name="T2" fmla="*/ 11 w 512"/>
                    <a:gd name="T3" fmla="*/ 273 h 652"/>
                    <a:gd name="T4" fmla="*/ 22 w 512"/>
                    <a:gd name="T5" fmla="*/ 390 h 652"/>
                    <a:gd name="T6" fmla="*/ 32 w 512"/>
                    <a:gd name="T7" fmla="*/ 545 h 652"/>
                    <a:gd name="T8" fmla="*/ 43 w 512"/>
                    <a:gd name="T9" fmla="*/ 559 h 652"/>
                    <a:gd name="T10" fmla="*/ 53 w 512"/>
                    <a:gd name="T11" fmla="*/ 632 h 652"/>
                    <a:gd name="T12" fmla="*/ 64 w 512"/>
                    <a:gd name="T13" fmla="*/ 600 h 652"/>
                    <a:gd name="T14" fmla="*/ 73 w 512"/>
                    <a:gd name="T15" fmla="*/ 434 h 652"/>
                    <a:gd name="T16" fmla="*/ 84 w 512"/>
                    <a:gd name="T17" fmla="*/ 538 h 652"/>
                    <a:gd name="T18" fmla="*/ 95 w 512"/>
                    <a:gd name="T19" fmla="*/ 554 h 652"/>
                    <a:gd name="T20" fmla="*/ 105 w 512"/>
                    <a:gd name="T21" fmla="*/ 553 h 652"/>
                    <a:gd name="T22" fmla="*/ 116 w 512"/>
                    <a:gd name="T23" fmla="*/ 440 h 652"/>
                    <a:gd name="T24" fmla="*/ 126 w 512"/>
                    <a:gd name="T25" fmla="*/ 212 h 652"/>
                    <a:gd name="T26" fmla="*/ 137 w 512"/>
                    <a:gd name="T27" fmla="*/ 152 h 652"/>
                    <a:gd name="T28" fmla="*/ 146 w 512"/>
                    <a:gd name="T29" fmla="*/ 418 h 652"/>
                    <a:gd name="T30" fmla="*/ 157 w 512"/>
                    <a:gd name="T31" fmla="*/ 551 h 652"/>
                    <a:gd name="T32" fmla="*/ 168 w 512"/>
                    <a:gd name="T33" fmla="*/ 615 h 652"/>
                    <a:gd name="T34" fmla="*/ 178 w 512"/>
                    <a:gd name="T35" fmla="*/ 410 h 652"/>
                    <a:gd name="T36" fmla="*/ 189 w 512"/>
                    <a:gd name="T37" fmla="*/ 442 h 652"/>
                    <a:gd name="T38" fmla="*/ 199 w 512"/>
                    <a:gd name="T39" fmla="*/ 513 h 652"/>
                    <a:gd name="T40" fmla="*/ 210 w 512"/>
                    <a:gd name="T41" fmla="*/ 203 h 652"/>
                    <a:gd name="T42" fmla="*/ 220 w 512"/>
                    <a:gd name="T43" fmla="*/ 510 h 652"/>
                    <a:gd name="T44" fmla="*/ 231 w 512"/>
                    <a:gd name="T45" fmla="*/ 398 h 652"/>
                    <a:gd name="T46" fmla="*/ 242 w 512"/>
                    <a:gd name="T47" fmla="*/ 470 h 652"/>
                    <a:gd name="T48" fmla="*/ 251 w 512"/>
                    <a:gd name="T49" fmla="*/ 429 h 652"/>
                    <a:gd name="T50" fmla="*/ 261 w 512"/>
                    <a:gd name="T51" fmla="*/ 514 h 652"/>
                    <a:gd name="T52" fmla="*/ 272 w 512"/>
                    <a:gd name="T53" fmla="*/ 0 h 652"/>
                    <a:gd name="T54" fmla="*/ 283 w 512"/>
                    <a:gd name="T55" fmla="*/ 425 h 652"/>
                    <a:gd name="T56" fmla="*/ 293 w 512"/>
                    <a:gd name="T57" fmla="*/ 652 h 652"/>
                    <a:gd name="T58" fmla="*/ 304 w 512"/>
                    <a:gd name="T59" fmla="*/ 545 h 652"/>
                    <a:gd name="T60" fmla="*/ 314 w 512"/>
                    <a:gd name="T61" fmla="*/ 469 h 652"/>
                    <a:gd name="T62" fmla="*/ 325 w 512"/>
                    <a:gd name="T63" fmla="*/ 607 h 652"/>
                    <a:gd name="T64" fmla="*/ 334 w 512"/>
                    <a:gd name="T65" fmla="*/ 570 h 652"/>
                    <a:gd name="T66" fmla="*/ 345 w 512"/>
                    <a:gd name="T67" fmla="*/ 520 h 652"/>
                    <a:gd name="T68" fmla="*/ 356 w 512"/>
                    <a:gd name="T69" fmla="*/ 511 h 652"/>
                    <a:gd name="T70" fmla="*/ 366 w 512"/>
                    <a:gd name="T71" fmla="*/ 551 h 652"/>
                    <a:gd name="T72" fmla="*/ 377 w 512"/>
                    <a:gd name="T73" fmla="*/ 371 h 652"/>
                    <a:gd name="T74" fmla="*/ 387 w 512"/>
                    <a:gd name="T75" fmla="*/ 591 h 652"/>
                    <a:gd name="T76" fmla="*/ 398 w 512"/>
                    <a:gd name="T77" fmla="*/ 606 h 652"/>
                    <a:gd name="T78" fmla="*/ 408 w 512"/>
                    <a:gd name="T79" fmla="*/ 509 h 652"/>
                    <a:gd name="T80" fmla="*/ 419 w 512"/>
                    <a:gd name="T81" fmla="*/ 524 h 652"/>
                    <a:gd name="T82" fmla="*/ 430 w 512"/>
                    <a:gd name="T83" fmla="*/ 632 h 652"/>
                    <a:gd name="T84" fmla="*/ 439 w 512"/>
                    <a:gd name="T85" fmla="*/ 422 h 652"/>
                    <a:gd name="T86" fmla="*/ 450 w 512"/>
                    <a:gd name="T87" fmla="*/ 250 h 652"/>
                    <a:gd name="T88" fmla="*/ 460 w 512"/>
                    <a:gd name="T89" fmla="*/ 566 h 652"/>
                    <a:gd name="T90" fmla="*/ 471 w 512"/>
                    <a:gd name="T91" fmla="*/ 206 h 652"/>
                    <a:gd name="T92" fmla="*/ 481 w 512"/>
                    <a:gd name="T93" fmla="*/ 397 h 652"/>
                    <a:gd name="T94" fmla="*/ 492 w 512"/>
                    <a:gd name="T95" fmla="*/ 569 h 652"/>
                    <a:gd name="T96" fmla="*/ 503 w 512"/>
                    <a:gd name="T97" fmla="*/ 610 h 652"/>
                    <a:gd name="T98" fmla="*/ 512 w 512"/>
                    <a:gd name="T99" fmla="*/ 531 h 6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52">
                      <a:moveTo>
                        <a:pt x="0" y="238"/>
                      </a:moveTo>
                      <a:lnTo>
                        <a:pt x="11" y="273"/>
                      </a:lnTo>
                      <a:lnTo>
                        <a:pt x="22" y="390"/>
                      </a:lnTo>
                      <a:lnTo>
                        <a:pt x="32" y="545"/>
                      </a:lnTo>
                      <a:lnTo>
                        <a:pt x="43" y="559"/>
                      </a:lnTo>
                      <a:lnTo>
                        <a:pt x="53" y="632"/>
                      </a:lnTo>
                      <a:lnTo>
                        <a:pt x="64" y="600"/>
                      </a:lnTo>
                      <a:lnTo>
                        <a:pt x="73" y="434"/>
                      </a:lnTo>
                      <a:lnTo>
                        <a:pt x="84" y="538"/>
                      </a:lnTo>
                      <a:lnTo>
                        <a:pt x="95" y="554"/>
                      </a:lnTo>
                      <a:lnTo>
                        <a:pt x="105" y="553"/>
                      </a:lnTo>
                      <a:lnTo>
                        <a:pt x="116" y="440"/>
                      </a:lnTo>
                      <a:lnTo>
                        <a:pt x="126" y="212"/>
                      </a:lnTo>
                      <a:lnTo>
                        <a:pt x="137" y="152"/>
                      </a:lnTo>
                      <a:lnTo>
                        <a:pt x="146" y="418"/>
                      </a:lnTo>
                      <a:lnTo>
                        <a:pt x="157" y="551"/>
                      </a:lnTo>
                      <a:lnTo>
                        <a:pt x="168" y="615"/>
                      </a:lnTo>
                      <a:lnTo>
                        <a:pt x="178" y="410"/>
                      </a:lnTo>
                      <a:lnTo>
                        <a:pt x="189" y="442"/>
                      </a:lnTo>
                      <a:lnTo>
                        <a:pt x="199" y="513"/>
                      </a:lnTo>
                      <a:lnTo>
                        <a:pt x="210" y="203"/>
                      </a:lnTo>
                      <a:lnTo>
                        <a:pt x="220" y="510"/>
                      </a:lnTo>
                      <a:lnTo>
                        <a:pt x="231" y="398"/>
                      </a:lnTo>
                      <a:lnTo>
                        <a:pt x="242" y="470"/>
                      </a:lnTo>
                      <a:lnTo>
                        <a:pt x="251" y="429"/>
                      </a:lnTo>
                      <a:lnTo>
                        <a:pt x="261" y="514"/>
                      </a:lnTo>
                      <a:lnTo>
                        <a:pt x="272" y="0"/>
                      </a:lnTo>
                      <a:lnTo>
                        <a:pt x="283" y="425"/>
                      </a:lnTo>
                      <a:lnTo>
                        <a:pt x="293" y="652"/>
                      </a:lnTo>
                      <a:lnTo>
                        <a:pt x="304" y="545"/>
                      </a:lnTo>
                      <a:lnTo>
                        <a:pt x="314" y="469"/>
                      </a:lnTo>
                      <a:lnTo>
                        <a:pt x="325" y="607"/>
                      </a:lnTo>
                      <a:lnTo>
                        <a:pt x="334" y="570"/>
                      </a:lnTo>
                      <a:lnTo>
                        <a:pt x="345" y="520"/>
                      </a:lnTo>
                      <a:lnTo>
                        <a:pt x="356" y="511"/>
                      </a:lnTo>
                      <a:lnTo>
                        <a:pt x="366" y="551"/>
                      </a:lnTo>
                      <a:lnTo>
                        <a:pt x="377" y="371"/>
                      </a:lnTo>
                      <a:lnTo>
                        <a:pt x="387" y="591"/>
                      </a:lnTo>
                      <a:lnTo>
                        <a:pt x="398" y="606"/>
                      </a:lnTo>
                      <a:lnTo>
                        <a:pt x="408" y="509"/>
                      </a:lnTo>
                      <a:lnTo>
                        <a:pt x="419" y="524"/>
                      </a:lnTo>
                      <a:lnTo>
                        <a:pt x="430" y="632"/>
                      </a:lnTo>
                      <a:lnTo>
                        <a:pt x="439" y="422"/>
                      </a:lnTo>
                      <a:lnTo>
                        <a:pt x="450" y="250"/>
                      </a:lnTo>
                      <a:lnTo>
                        <a:pt x="460" y="566"/>
                      </a:lnTo>
                      <a:lnTo>
                        <a:pt x="471" y="206"/>
                      </a:lnTo>
                      <a:lnTo>
                        <a:pt x="481" y="397"/>
                      </a:lnTo>
                      <a:lnTo>
                        <a:pt x="492" y="569"/>
                      </a:lnTo>
                      <a:lnTo>
                        <a:pt x="503" y="610"/>
                      </a:lnTo>
                      <a:lnTo>
                        <a:pt x="512" y="53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4" name="Freeform 115"/>
                <p:cNvSpPr>
                  <a:spLocks/>
                </p:cNvSpPr>
                <p:nvPr/>
              </p:nvSpPr>
              <p:spPr bwMode="auto">
                <a:xfrm>
                  <a:off x="2122" y="2339"/>
                  <a:ext cx="245" cy="330"/>
                </a:xfrm>
                <a:custGeom>
                  <a:avLst/>
                  <a:gdLst>
                    <a:gd name="T0" fmla="*/ 0 w 511"/>
                    <a:gd name="T1" fmla="*/ 566 h 687"/>
                    <a:gd name="T2" fmla="*/ 11 w 511"/>
                    <a:gd name="T3" fmla="*/ 524 h 687"/>
                    <a:gd name="T4" fmla="*/ 21 w 511"/>
                    <a:gd name="T5" fmla="*/ 65 h 687"/>
                    <a:gd name="T6" fmla="*/ 32 w 511"/>
                    <a:gd name="T7" fmla="*/ 514 h 687"/>
                    <a:gd name="T8" fmla="*/ 42 w 511"/>
                    <a:gd name="T9" fmla="*/ 626 h 687"/>
                    <a:gd name="T10" fmla="*/ 53 w 511"/>
                    <a:gd name="T11" fmla="*/ 544 h 687"/>
                    <a:gd name="T12" fmla="*/ 64 w 511"/>
                    <a:gd name="T13" fmla="*/ 266 h 687"/>
                    <a:gd name="T14" fmla="*/ 73 w 511"/>
                    <a:gd name="T15" fmla="*/ 639 h 687"/>
                    <a:gd name="T16" fmla="*/ 84 w 511"/>
                    <a:gd name="T17" fmla="*/ 282 h 687"/>
                    <a:gd name="T18" fmla="*/ 94 w 511"/>
                    <a:gd name="T19" fmla="*/ 521 h 687"/>
                    <a:gd name="T20" fmla="*/ 105 w 511"/>
                    <a:gd name="T21" fmla="*/ 389 h 687"/>
                    <a:gd name="T22" fmla="*/ 115 w 511"/>
                    <a:gd name="T23" fmla="*/ 525 h 687"/>
                    <a:gd name="T24" fmla="*/ 126 w 511"/>
                    <a:gd name="T25" fmla="*/ 612 h 687"/>
                    <a:gd name="T26" fmla="*/ 137 w 511"/>
                    <a:gd name="T27" fmla="*/ 575 h 687"/>
                    <a:gd name="T28" fmla="*/ 146 w 511"/>
                    <a:gd name="T29" fmla="*/ 670 h 687"/>
                    <a:gd name="T30" fmla="*/ 157 w 511"/>
                    <a:gd name="T31" fmla="*/ 508 h 687"/>
                    <a:gd name="T32" fmla="*/ 167 w 511"/>
                    <a:gd name="T33" fmla="*/ 644 h 687"/>
                    <a:gd name="T34" fmla="*/ 178 w 511"/>
                    <a:gd name="T35" fmla="*/ 428 h 687"/>
                    <a:gd name="T36" fmla="*/ 188 w 511"/>
                    <a:gd name="T37" fmla="*/ 422 h 687"/>
                    <a:gd name="T38" fmla="*/ 199 w 511"/>
                    <a:gd name="T39" fmla="*/ 244 h 687"/>
                    <a:gd name="T40" fmla="*/ 210 w 511"/>
                    <a:gd name="T41" fmla="*/ 605 h 687"/>
                    <a:gd name="T42" fmla="*/ 219 w 511"/>
                    <a:gd name="T43" fmla="*/ 665 h 687"/>
                    <a:gd name="T44" fmla="*/ 230 w 511"/>
                    <a:gd name="T45" fmla="*/ 459 h 687"/>
                    <a:gd name="T46" fmla="*/ 240 w 511"/>
                    <a:gd name="T47" fmla="*/ 575 h 687"/>
                    <a:gd name="T48" fmla="*/ 251 w 511"/>
                    <a:gd name="T49" fmla="*/ 669 h 687"/>
                    <a:gd name="T50" fmla="*/ 261 w 511"/>
                    <a:gd name="T51" fmla="*/ 579 h 687"/>
                    <a:gd name="T52" fmla="*/ 271 w 511"/>
                    <a:gd name="T53" fmla="*/ 486 h 687"/>
                    <a:gd name="T54" fmla="*/ 282 w 511"/>
                    <a:gd name="T55" fmla="*/ 419 h 687"/>
                    <a:gd name="T56" fmla="*/ 292 w 511"/>
                    <a:gd name="T57" fmla="*/ 509 h 687"/>
                    <a:gd name="T58" fmla="*/ 303 w 511"/>
                    <a:gd name="T59" fmla="*/ 454 h 687"/>
                    <a:gd name="T60" fmla="*/ 313 w 511"/>
                    <a:gd name="T61" fmla="*/ 196 h 687"/>
                    <a:gd name="T62" fmla="*/ 324 w 511"/>
                    <a:gd name="T63" fmla="*/ 551 h 687"/>
                    <a:gd name="T64" fmla="*/ 333 w 511"/>
                    <a:gd name="T65" fmla="*/ 546 h 687"/>
                    <a:gd name="T66" fmla="*/ 344 w 511"/>
                    <a:gd name="T67" fmla="*/ 455 h 687"/>
                    <a:gd name="T68" fmla="*/ 355 w 511"/>
                    <a:gd name="T69" fmla="*/ 364 h 687"/>
                    <a:gd name="T70" fmla="*/ 365 w 511"/>
                    <a:gd name="T71" fmla="*/ 563 h 687"/>
                    <a:gd name="T72" fmla="*/ 376 w 511"/>
                    <a:gd name="T73" fmla="*/ 687 h 687"/>
                    <a:gd name="T74" fmla="*/ 386 w 511"/>
                    <a:gd name="T75" fmla="*/ 581 h 687"/>
                    <a:gd name="T76" fmla="*/ 395 w 511"/>
                    <a:gd name="T77" fmla="*/ 424 h 687"/>
                    <a:gd name="T78" fmla="*/ 406 w 511"/>
                    <a:gd name="T79" fmla="*/ 631 h 687"/>
                    <a:gd name="T80" fmla="*/ 417 w 511"/>
                    <a:gd name="T81" fmla="*/ 553 h 687"/>
                    <a:gd name="T82" fmla="*/ 427 w 511"/>
                    <a:gd name="T83" fmla="*/ 0 h 687"/>
                    <a:gd name="T84" fmla="*/ 438 w 511"/>
                    <a:gd name="T85" fmla="*/ 611 h 687"/>
                    <a:gd name="T86" fmla="*/ 448 w 511"/>
                    <a:gd name="T87" fmla="*/ 609 h 687"/>
                    <a:gd name="T88" fmla="*/ 459 w 511"/>
                    <a:gd name="T89" fmla="*/ 609 h 687"/>
                    <a:gd name="T90" fmla="*/ 468 w 511"/>
                    <a:gd name="T91" fmla="*/ 576 h 687"/>
                    <a:gd name="T92" fmla="*/ 479 w 511"/>
                    <a:gd name="T93" fmla="*/ 617 h 687"/>
                    <a:gd name="T94" fmla="*/ 490 w 511"/>
                    <a:gd name="T95" fmla="*/ 50 h 687"/>
                    <a:gd name="T96" fmla="*/ 500 w 511"/>
                    <a:gd name="T97" fmla="*/ 330 h 687"/>
                    <a:gd name="T98" fmla="*/ 511 w 511"/>
                    <a:gd name="T99" fmla="*/ 531 h 6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687">
                      <a:moveTo>
                        <a:pt x="0" y="566"/>
                      </a:moveTo>
                      <a:lnTo>
                        <a:pt x="11" y="524"/>
                      </a:lnTo>
                      <a:lnTo>
                        <a:pt x="21" y="65"/>
                      </a:lnTo>
                      <a:lnTo>
                        <a:pt x="32" y="514"/>
                      </a:lnTo>
                      <a:lnTo>
                        <a:pt x="42" y="626"/>
                      </a:lnTo>
                      <a:lnTo>
                        <a:pt x="53" y="544"/>
                      </a:lnTo>
                      <a:lnTo>
                        <a:pt x="64" y="266"/>
                      </a:lnTo>
                      <a:lnTo>
                        <a:pt x="73" y="639"/>
                      </a:lnTo>
                      <a:lnTo>
                        <a:pt x="84" y="282"/>
                      </a:lnTo>
                      <a:lnTo>
                        <a:pt x="94" y="521"/>
                      </a:lnTo>
                      <a:lnTo>
                        <a:pt x="105" y="389"/>
                      </a:lnTo>
                      <a:lnTo>
                        <a:pt x="115" y="525"/>
                      </a:lnTo>
                      <a:lnTo>
                        <a:pt x="126" y="612"/>
                      </a:lnTo>
                      <a:lnTo>
                        <a:pt x="137" y="575"/>
                      </a:lnTo>
                      <a:lnTo>
                        <a:pt x="146" y="670"/>
                      </a:lnTo>
                      <a:lnTo>
                        <a:pt x="157" y="508"/>
                      </a:lnTo>
                      <a:lnTo>
                        <a:pt x="167" y="644"/>
                      </a:lnTo>
                      <a:lnTo>
                        <a:pt x="178" y="428"/>
                      </a:lnTo>
                      <a:lnTo>
                        <a:pt x="188" y="422"/>
                      </a:lnTo>
                      <a:lnTo>
                        <a:pt x="199" y="244"/>
                      </a:lnTo>
                      <a:lnTo>
                        <a:pt x="210" y="605"/>
                      </a:lnTo>
                      <a:lnTo>
                        <a:pt x="219" y="665"/>
                      </a:lnTo>
                      <a:lnTo>
                        <a:pt x="230" y="459"/>
                      </a:lnTo>
                      <a:lnTo>
                        <a:pt x="240" y="575"/>
                      </a:lnTo>
                      <a:lnTo>
                        <a:pt x="251" y="669"/>
                      </a:lnTo>
                      <a:lnTo>
                        <a:pt x="261" y="579"/>
                      </a:lnTo>
                      <a:lnTo>
                        <a:pt x="271" y="486"/>
                      </a:lnTo>
                      <a:lnTo>
                        <a:pt x="282" y="419"/>
                      </a:lnTo>
                      <a:lnTo>
                        <a:pt x="292" y="509"/>
                      </a:lnTo>
                      <a:lnTo>
                        <a:pt x="303" y="454"/>
                      </a:lnTo>
                      <a:lnTo>
                        <a:pt x="313" y="196"/>
                      </a:lnTo>
                      <a:lnTo>
                        <a:pt x="324" y="551"/>
                      </a:lnTo>
                      <a:lnTo>
                        <a:pt x="333" y="546"/>
                      </a:lnTo>
                      <a:lnTo>
                        <a:pt x="344" y="455"/>
                      </a:lnTo>
                      <a:lnTo>
                        <a:pt x="355" y="364"/>
                      </a:lnTo>
                      <a:lnTo>
                        <a:pt x="365" y="563"/>
                      </a:lnTo>
                      <a:lnTo>
                        <a:pt x="376" y="687"/>
                      </a:lnTo>
                      <a:lnTo>
                        <a:pt x="386" y="581"/>
                      </a:lnTo>
                      <a:lnTo>
                        <a:pt x="395" y="424"/>
                      </a:lnTo>
                      <a:lnTo>
                        <a:pt x="406" y="631"/>
                      </a:lnTo>
                      <a:lnTo>
                        <a:pt x="417" y="553"/>
                      </a:lnTo>
                      <a:lnTo>
                        <a:pt x="427" y="0"/>
                      </a:lnTo>
                      <a:lnTo>
                        <a:pt x="438" y="611"/>
                      </a:lnTo>
                      <a:lnTo>
                        <a:pt x="448" y="609"/>
                      </a:lnTo>
                      <a:lnTo>
                        <a:pt x="459" y="609"/>
                      </a:lnTo>
                      <a:lnTo>
                        <a:pt x="468" y="576"/>
                      </a:lnTo>
                      <a:lnTo>
                        <a:pt x="479" y="617"/>
                      </a:lnTo>
                      <a:lnTo>
                        <a:pt x="490" y="50"/>
                      </a:lnTo>
                      <a:lnTo>
                        <a:pt x="500" y="330"/>
                      </a:lnTo>
                      <a:lnTo>
                        <a:pt x="511" y="53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5" name="Freeform 116"/>
                <p:cNvSpPr>
                  <a:spLocks/>
                </p:cNvSpPr>
                <p:nvPr/>
              </p:nvSpPr>
              <p:spPr bwMode="auto">
                <a:xfrm>
                  <a:off x="2367" y="2462"/>
                  <a:ext cx="75" cy="198"/>
                </a:xfrm>
                <a:custGeom>
                  <a:avLst/>
                  <a:gdLst>
                    <a:gd name="T0" fmla="*/ 0 w 156"/>
                    <a:gd name="T1" fmla="*/ 275 h 413"/>
                    <a:gd name="T2" fmla="*/ 10 w 156"/>
                    <a:gd name="T3" fmla="*/ 143 h 413"/>
                    <a:gd name="T4" fmla="*/ 21 w 156"/>
                    <a:gd name="T5" fmla="*/ 226 h 413"/>
                    <a:gd name="T6" fmla="*/ 30 w 156"/>
                    <a:gd name="T7" fmla="*/ 329 h 413"/>
                    <a:gd name="T8" fmla="*/ 41 w 156"/>
                    <a:gd name="T9" fmla="*/ 330 h 413"/>
                    <a:gd name="T10" fmla="*/ 52 w 156"/>
                    <a:gd name="T11" fmla="*/ 310 h 413"/>
                    <a:gd name="T12" fmla="*/ 62 w 156"/>
                    <a:gd name="T13" fmla="*/ 269 h 413"/>
                    <a:gd name="T14" fmla="*/ 73 w 156"/>
                    <a:gd name="T15" fmla="*/ 345 h 413"/>
                    <a:gd name="T16" fmla="*/ 83 w 156"/>
                    <a:gd name="T17" fmla="*/ 305 h 413"/>
                    <a:gd name="T18" fmla="*/ 94 w 156"/>
                    <a:gd name="T19" fmla="*/ 313 h 413"/>
                    <a:gd name="T20" fmla="*/ 104 w 156"/>
                    <a:gd name="T21" fmla="*/ 413 h 413"/>
                    <a:gd name="T22" fmla="*/ 115 w 156"/>
                    <a:gd name="T23" fmla="*/ 345 h 413"/>
                    <a:gd name="T24" fmla="*/ 126 w 156"/>
                    <a:gd name="T25" fmla="*/ 381 h 413"/>
                    <a:gd name="T26" fmla="*/ 135 w 156"/>
                    <a:gd name="T27" fmla="*/ 280 h 413"/>
                    <a:gd name="T28" fmla="*/ 146 w 156"/>
                    <a:gd name="T29" fmla="*/ 155 h 413"/>
                    <a:gd name="T30" fmla="*/ 156 w 156"/>
                    <a:gd name="T31" fmla="*/ 0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413">
                      <a:moveTo>
                        <a:pt x="0" y="275"/>
                      </a:moveTo>
                      <a:lnTo>
                        <a:pt x="10" y="143"/>
                      </a:lnTo>
                      <a:lnTo>
                        <a:pt x="21" y="226"/>
                      </a:lnTo>
                      <a:lnTo>
                        <a:pt x="30" y="329"/>
                      </a:lnTo>
                      <a:lnTo>
                        <a:pt x="41" y="330"/>
                      </a:lnTo>
                      <a:lnTo>
                        <a:pt x="52" y="310"/>
                      </a:lnTo>
                      <a:lnTo>
                        <a:pt x="62" y="269"/>
                      </a:lnTo>
                      <a:lnTo>
                        <a:pt x="73" y="345"/>
                      </a:lnTo>
                      <a:lnTo>
                        <a:pt x="83" y="305"/>
                      </a:lnTo>
                      <a:lnTo>
                        <a:pt x="94" y="313"/>
                      </a:lnTo>
                      <a:lnTo>
                        <a:pt x="104" y="413"/>
                      </a:lnTo>
                      <a:lnTo>
                        <a:pt x="115" y="345"/>
                      </a:lnTo>
                      <a:lnTo>
                        <a:pt x="126" y="381"/>
                      </a:lnTo>
                      <a:lnTo>
                        <a:pt x="135" y="280"/>
                      </a:lnTo>
                      <a:lnTo>
                        <a:pt x="146" y="155"/>
                      </a:lnTo>
                      <a:lnTo>
                        <a:pt x="156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6" name="Freeform 117"/>
                <p:cNvSpPr>
                  <a:spLocks/>
                </p:cNvSpPr>
                <p:nvPr/>
              </p:nvSpPr>
              <p:spPr bwMode="auto">
                <a:xfrm>
                  <a:off x="1631" y="2401"/>
                  <a:ext cx="245" cy="271"/>
                </a:xfrm>
                <a:custGeom>
                  <a:avLst/>
                  <a:gdLst>
                    <a:gd name="T0" fmla="*/ 0 w 510"/>
                    <a:gd name="T1" fmla="*/ 565 h 565"/>
                    <a:gd name="T2" fmla="*/ 10 w 510"/>
                    <a:gd name="T3" fmla="*/ 378 h 565"/>
                    <a:gd name="T4" fmla="*/ 21 w 510"/>
                    <a:gd name="T5" fmla="*/ 260 h 565"/>
                    <a:gd name="T6" fmla="*/ 31 w 510"/>
                    <a:gd name="T7" fmla="*/ 181 h 565"/>
                    <a:gd name="T8" fmla="*/ 41 w 510"/>
                    <a:gd name="T9" fmla="*/ 513 h 565"/>
                    <a:gd name="T10" fmla="*/ 52 w 510"/>
                    <a:gd name="T11" fmla="*/ 478 h 565"/>
                    <a:gd name="T12" fmla="*/ 62 w 510"/>
                    <a:gd name="T13" fmla="*/ 417 h 565"/>
                    <a:gd name="T14" fmla="*/ 73 w 510"/>
                    <a:gd name="T15" fmla="*/ 397 h 565"/>
                    <a:gd name="T16" fmla="*/ 83 w 510"/>
                    <a:gd name="T17" fmla="*/ 0 h 565"/>
                    <a:gd name="T18" fmla="*/ 94 w 510"/>
                    <a:gd name="T19" fmla="*/ 357 h 565"/>
                    <a:gd name="T20" fmla="*/ 105 w 510"/>
                    <a:gd name="T21" fmla="*/ 462 h 565"/>
                    <a:gd name="T22" fmla="*/ 114 w 510"/>
                    <a:gd name="T23" fmla="*/ 455 h 565"/>
                    <a:gd name="T24" fmla="*/ 124 w 510"/>
                    <a:gd name="T25" fmla="*/ 428 h 565"/>
                    <a:gd name="T26" fmla="*/ 135 w 510"/>
                    <a:gd name="T27" fmla="*/ 501 h 565"/>
                    <a:gd name="T28" fmla="*/ 145 w 510"/>
                    <a:gd name="T29" fmla="*/ 508 h 565"/>
                    <a:gd name="T30" fmla="*/ 156 w 510"/>
                    <a:gd name="T31" fmla="*/ 536 h 565"/>
                    <a:gd name="T32" fmla="*/ 167 w 510"/>
                    <a:gd name="T33" fmla="*/ 487 h 565"/>
                    <a:gd name="T34" fmla="*/ 176 w 510"/>
                    <a:gd name="T35" fmla="*/ 491 h 565"/>
                    <a:gd name="T36" fmla="*/ 187 w 510"/>
                    <a:gd name="T37" fmla="*/ 481 h 565"/>
                    <a:gd name="T38" fmla="*/ 197 w 510"/>
                    <a:gd name="T39" fmla="*/ 471 h 565"/>
                    <a:gd name="T40" fmla="*/ 208 w 510"/>
                    <a:gd name="T41" fmla="*/ 392 h 565"/>
                    <a:gd name="T42" fmla="*/ 218 w 510"/>
                    <a:gd name="T43" fmla="*/ 485 h 565"/>
                    <a:gd name="T44" fmla="*/ 229 w 510"/>
                    <a:gd name="T45" fmla="*/ 495 h 565"/>
                    <a:gd name="T46" fmla="*/ 240 w 510"/>
                    <a:gd name="T47" fmla="*/ 497 h 565"/>
                    <a:gd name="T48" fmla="*/ 250 w 510"/>
                    <a:gd name="T49" fmla="*/ 458 h 565"/>
                    <a:gd name="T50" fmla="*/ 261 w 510"/>
                    <a:gd name="T51" fmla="*/ 477 h 565"/>
                    <a:gd name="T52" fmla="*/ 270 w 510"/>
                    <a:gd name="T53" fmla="*/ 372 h 565"/>
                    <a:gd name="T54" fmla="*/ 281 w 510"/>
                    <a:gd name="T55" fmla="*/ 490 h 565"/>
                    <a:gd name="T56" fmla="*/ 291 w 510"/>
                    <a:gd name="T57" fmla="*/ 407 h 565"/>
                    <a:gd name="T58" fmla="*/ 302 w 510"/>
                    <a:gd name="T59" fmla="*/ 415 h 565"/>
                    <a:gd name="T60" fmla="*/ 313 w 510"/>
                    <a:gd name="T61" fmla="*/ 410 h 565"/>
                    <a:gd name="T62" fmla="*/ 323 w 510"/>
                    <a:gd name="T63" fmla="*/ 255 h 565"/>
                    <a:gd name="T64" fmla="*/ 334 w 510"/>
                    <a:gd name="T65" fmla="*/ 304 h 565"/>
                    <a:gd name="T66" fmla="*/ 343 w 510"/>
                    <a:gd name="T67" fmla="*/ 533 h 565"/>
                    <a:gd name="T68" fmla="*/ 354 w 510"/>
                    <a:gd name="T69" fmla="*/ 340 h 565"/>
                    <a:gd name="T70" fmla="*/ 364 w 510"/>
                    <a:gd name="T71" fmla="*/ 375 h 565"/>
                    <a:gd name="T72" fmla="*/ 375 w 510"/>
                    <a:gd name="T73" fmla="*/ 271 h 565"/>
                    <a:gd name="T74" fmla="*/ 386 w 510"/>
                    <a:gd name="T75" fmla="*/ 505 h 565"/>
                    <a:gd name="T76" fmla="*/ 396 w 510"/>
                    <a:gd name="T77" fmla="*/ 77 h 565"/>
                    <a:gd name="T78" fmla="*/ 407 w 510"/>
                    <a:gd name="T79" fmla="*/ 51 h 565"/>
                    <a:gd name="T80" fmla="*/ 416 w 510"/>
                    <a:gd name="T81" fmla="*/ 461 h 565"/>
                    <a:gd name="T82" fmla="*/ 427 w 510"/>
                    <a:gd name="T83" fmla="*/ 481 h 565"/>
                    <a:gd name="T84" fmla="*/ 437 w 510"/>
                    <a:gd name="T85" fmla="*/ 423 h 565"/>
                    <a:gd name="T86" fmla="*/ 448 w 510"/>
                    <a:gd name="T87" fmla="*/ 426 h 565"/>
                    <a:gd name="T88" fmla="*/ 459 w 510"/>
                    <a:gd name="T89" fmla="*/ 381 h 565"/>
                    <a:gd name="T90" fmla="*/ 469 w 510"/>
                    <a:gd name="T91" fmla="*/ 506 h 565"/>
                    <a:gd name="T92" fmla="*/ 480 w 510"/>
                    <a:gd name="T93" fmla="*/ 460 h 565"/>
                    <a:gd name="T94" fmla="*/ 490 w 510"/>
                    <a:gd name="T95" fmla="*/ 470 h 565"/>
                    <a:gd name="T96" fmla="*/ 500 w 510"/>
                    <a:gd name="T97" fmla="*/ 336 h 565"/>
                    <a:gd name="T98" fmla="*/ 510 w 510"/>
                    <a:gd name="T99" fmla="*/ 447 h 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565">
                      <a:moveTo>
                        <a:pt x="0" y="565"/>
                      </a:moveTo>
                      <a:lnTo>
                        <a:pt x="10" y="378"/>
                      </a:lnTo>
                      <a:lnTo>
                        <a:pt x="21" y="260"/>
                      </a:lnTo>
                      <a:lnTo>
                        <a:pt x="31" y="181"/>
                      </a:lnTo>
                      <a:lnTo>
                        <a:pt x="41" y="513"/>
                      </a:lnTo>
                      <a:lnTo>
                        <a:pt x="52" y="478"/>
                      </a:lnTo>
                      <a:lnTo>
                        <a:pt x="62" y="417"/>
                      </a:lnTo>
                      <a:lnTo>
                        <a:pt x="73" y="397"/>
                      </a:lnTo>
                      <a:lnTo>
                        <a:pt x="83" y="0"/>
                      </a:lnTo>
                      <a:lnTo>
                        <a:pt x="94" y="357"/>
                      </a:lnTo>
                      <a:lnTo>
                        <a:pt x="105" y="462"/>
                      </a:lnTo>
                      <a:lnTo>
                        <a:pt x="114" y="455"/>
                      </a:lnTo>
                      <a:lnTo>
                        <a:pt x="124" y="428"/>
                      </a:lnTo>
                      <a:lnTo>
                        <a:pt x="135" y="501"/>
                      </a:lnTo>
                      <a:lnTo>
                        <a:pt x="145" y="508"/>
                      </a:lnTo>
                      <a:lnTo>
                        <a:pt x="156" y="536"/>
                      </a:lnTo>
                      <a:lnTo>
                        <a:pt x="167" y="487"/>
                      </a:lnTo>
                      <a:lnTo>
                        <a:pt x="176" y="491"/>
                      </a:lnTo>
                      <a:lnTo>
                        <a:pt x="187" y="481"/>
                      </a:lnTo>
                      <a:lnTo>
                        <a:pt x="197" y="471"/>
                      </a:lnTo>
                      <a:lnTo>
                        <a:pt x="208" y="392"/>
                      </a:lnTo>
                      <a:lnTo>
                        <a:pt x="218" y="485"/>
                      </a:lnTo>
                      <a:lnTo>
                        <a:pt x="229" y="495"/>
                      </a:lnTo>
                      <a:lnTo>
                        <a:pt x="240" y="497"/>
                      </a:lnTo>
                      <a:lnTo>
                        <a:pt x="250" y="458"/>
                      </a:lnTo>
                      <a:lnTo>
                        <a:pt x="261" y="477"/>
                      </a:lnTo>
                      <a:lnTo>
                        <a:pt x="270" y="372"/>
                      </a:lnTo>
                      <a:lnTo>
                        <a:pt x="281" y="490"/>
                      </a:lnTo>
                      <a:lnTo>
                        <a:pt x="291" y="407"/>
                      </a:lnTo>
                      <a:lnTo>
                        <a:pt x="302" y="415"/>
                      </a:lnTo>
                      <a:lnTo>
                        <a:pt x="313" y="410"/>
                      </a:lnTo>
                      <a:lnTo>
                        <a:pt x="323" y="255"/>
                      </a:lnTo>
                      <a:lnTo>
                        <a:pt x="334" y="304"/>
                      </a:lnTo>
                      <a:lnTo>
                        <a:pt x="343" y="533"/>
                      </a:lnTo>
                      <a:lnTo>
                        <a:pt x="354" y="340"/>
                      </a:lnTo>
                      <a:lnTo>
                        <a:pt x="364" y="375"/>
                      </a:lnTo>
                      <a:lnTo>
                        <a:pt x="375" y="271"/>
                      </a:lnTo>
                      <a:lnTo>
                        <a:pt x="386" y="505"/>
                      </a:lnTo>
                      <a:lnTo>
                        <a:pt x="396" y="77"/>
                      </a:lnTo>
                      <a:lnTo>
                        <a:pt x="407" y="51"/>
                      </a:lnTo>
                      <a:lnTo>
                        <a:pt x="416" y="461"/>
                      </a:lnTo>
                      <a:lnTo>
                        <a:pt x="427" y="481"/>
                      </a:lnTo>
                      <a:lnTo>
                        <a:pt x="437" y="423"/>
                      </a:lnTo>
                      <a:lnTo>
                        <a:pt x="448" y="426"/>
                      </a:lnTo>
                      <a:lnTo>
                        <a:pt x="459" y="381"/>
                      </a:lnTo>
                      <a:lnTo>
                        <a:pt x="469" y="506"/>
                      </a:lnTo>
                      <a:lnTo>
                        <a:pt x="480" y="460"/>
                      </a:lnTo>
                      <a:lnTo>
                        <a:pt x="490" y="470"/>
                      </a:lnTo>
                      <a:lnTo>
                        <a:pt x="500" y="336"/>
                      </a:lnTo>
                      <a:lnTo>
                        <a:pt x="510" y="447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7" name="Freeform 118"/>
                <p:cNvSpPr>
                  <a:spLocks/>
                </p:cNvSpPr>
                <p:nvPr/>
              </p:nvSpPr>
              <p:spPr bwMode="auto">
                <a:xfrm>
                  <a:off x="1876" y="2337"/>
                  <a:ext cx="246" cy="334"/>
                </a:xfrm>
                <a:custGeom>
                  <a:avLst/>
                  <a:gdLst>
                    <a:gd name="T0" fmla="*/ 0 w 512"/>
                    <a:gd name="T1" fmla="*/ 580 h 695"/>
                    <a:gd name="T2" fmla="*/ 11 w 512"/>
                    <a:gd name="T3" fmla="*/ 692 h 695"/>
                    <a:gd name="T4" fmla="*/ 22 w 512"/>
                    <a:gd name="T5" fmla="*/ 227 h 695"/>
                    <a:gd name="T6" fmla="*/ 32 w 512"/>
                    <a:gd name="T7" fmla="*/ 576 h 695"/>
                    <a:gd name="T8" fmla="*/ 43 w 512"/>
                    <a:gd name="T9" fmla="*/ 501 h 695"/>
                    <a:gd name="T10" fmla="*/ 53 w 512"/>
                    <a:gd name="T11" fmla="*/ 272 h 695"/>
                    <a:gd name="T12" fmla="*/ 64 w 512"/>
                    <a:gd name="T13" fmla="*/ 91 h 695"/>
                    <a:gd name="T14" fmla="*/ 73 w 512"/>
                    <a:gd name="T15" fmla="*/ 456 h 695"/>
                    <a:gd name="T16" fmla="*/ 84 w 512"/>
                    <a:gd name="T17" fmla="*/ 144 h 695"/>
                    <a:gd name="T18" fmla="*/ 95 w 512"/>
                    <a:gd name="T19" fmla="*/ 616 h 695"/>
                    <a:gd name="T20" fmla="*/ 105 w 512"/>
                    <a:gd name="T21" fmla="*/ 573 h 695"/>
                    <a:gd name="T22" fmla="*/ 116 w 512"/>
                    <a:gd name="T23" fmla="*/ 540 h 695"/>
                    <a:gd name="T24" fmla="*/ 126 w 512"/>
                    <a:gd name="T25" fmla="*/ 585 h 695"/>
                    <a:gd name="T26" fmla="*/ 137 w 512"/>
                    <a:gd name="T27" fmla="*/ 459 h 695"/>
                    <a:gd name="T28" fmla="*/ 146 w 512"/>
                    <a:gd name="T29" fmla="*/ 678 h 695"/>
                    <a:gd name="T30" fmla="*/ 157 w 512"/>
                    <a:gd name="T31" fmla="*/ 668 h 695"/>
                    <a:gd name="T32" fmla="*/ 168 w 512"/>
                    <a:gd name="T33" fmla="*/ 688 h 695"/>
                    <a:gd name="T34" fmla="*/ 178 w 512"/>
                    <a:gd name="T35" fmla="*/ 593 h 695"/>
                    <a:gd name="T36" fmla="*/ 189 w 512"/>
                    <a:gd name="T37" fmla="*/ 435 h 695"/>
                    <a:gd name="T38" fmla="*/ 199 w 512"/>
                    <a:gd name="T39" fmla="*/ 416 h 695"/>
                    <a:gd name="T40" fmla="*/ 210 w 512"/>
                    <a:gd name="T41" fmla="*/ 476 h 695"/>
                    <a:gd name="T42" fmla="*/ 220 w 512"/>
                    <a:gd name="T43" fmla="*/ 688 h 695"/>
                    <a:gd name="T44" fmla="*/ 231 w 512"/>
                    <a:gd name="T45" fmla="*/ 513 h 695"/>
                    <a:gd name="T46" fmla="*/ 242 w 512"/>
                    <a:gd name="T47" fmla="*/ 301 h 695"/>
                    <a:gd name="T48" fmla="*/ 251 w 512"/>
                    <a:gd name="T49" fmla="*/ 285 h 695"/>
                    <a:gd name="T50" fmla="*/ 261 w 512"/>
                    <a:gd name="T51" fmla="*/ 547 h 695"/>
                    <a:gd name="T52" fmla="*/ 272 w 512"/>
                    <a:gd name="T53" fmla="*/ 491 h 695"/>
                    <a:gd name="T54" fmla="*/ 283 w 512"/>
                    <a:gd name="T55" fmla="*/ 456 h 695"/>
                    <a:gd name="T56" fmla="*/ 293 w 512"/>
                    <a:gd name="T57" fmla="*/ 588 h 695"/>
                    <a:gd name="T58" fmla="*/ 304 w 512"/>
                    <a:gd name="T59" fmla="*/ 566 h 695"/>
                    <a:gd name="T60" fmla="*/ 314 w 512"/>
                    <a:gd name="T61" fmla="*/ 577 h 695"/>
                    <a:gd name="T62" fmla="*/ 325 w 512"/>
                    <a:gd name="T63" fmla="*/ 608 h 695"/>
                    <a:gd name="T64" fmla="*/ 334 w 512"/>
                    <a:gd name="T65" fmla="*/ 278 h 695"/>
                    <a:gd name="T66" fmla="*/ 345 w 512"/>
                    <a:gd name="T67" fmla="*/ 577 h 695"/>
                    <a:gd name="T68" fmla="*/ 356 w 512"/>
                    <a:gd name="T69" fmla="*/ 434 h 695"/>
                    <a:gd name="T70" fmla="*/ 366 w 512"/>
                    <a:gd name="T71" fmla="*/ 304 h 695"/>
                    <a:gd name="T72" fmla="*/ 377 w 512"/>
                    <a:gd name="T73" fmla="*/ 144 h 695"/>
                    <a:gd name="T74" fmla="*/ 387 w 512"/>
                    <a:gd name="T75" fmla="*/ 552 h 695"/>
                    <a:gd name="T76" fmla="*/ 398 w 512"/>
                    <a:gd name="T77" fmla="*/ 663 h 695"/>
                    <a:gd name="T78" fmla="*/ 408 w 512"/>
                    <a:gd name="T79" fmla="*/ 412 h 695"/>
                    <a:gd name="T80" fmla="*/ 419 w 512"/>
                    <a:gd name="T81" fmla="*/ 661 h 695"/>
                    <a:gd name="T82" fmla="*/ 430 w 512"/>
                    <a:gd name="T83" fmla="*/ 677 h 695"/>
                    <a:gd name="T84" fmla="*/ 439 w 512"/>
                    <a:gd name="T85" fmla="*/ 230 h 695"/>
                    <a:gd name="T86" fmla="*/ 450 w 512"/>
                    <a:gd name="T87" fmla="*/ 0 h 695"/>
                    <a:gd name="T88" fmla="*/ 460 w 512"/>
                    <a:gd name="T89" fmla="*/ 679 h 695"/>
                    <a:gd name="T90" fmla="*/ 471 w 512"/>
                    <a:gd name="T91" fmla="*/ 695 h 695"/>
                    <a:gd name="T92" fmla="*/ 481 w 512"/>
                    <a:gd name="T93" fmla="*/ 380 h 695"/>
                    <a:gd name="T94" fmla="*/ 492 w 512"/>
                    <a:gd name="T95" fmla="*/ 576 h 695"/>
                    <a:gd name="T96" fmla="*/ 503 w 512"/>
                    <a:gd name="T97" fmla="*/ 646 h 695"/>
                    <a:gd name="T98" fmla="*/ 512 w 512"/>
                    <a:gd name="T99" fmla="*/ 628 h 6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95">
                      <a:moveTo>
                        <a:pt x="0" y="580"/>
                      </a:moveTo>
                      <a:lnTo>
                        <a:pt x="11" y="692"/>
                      </a:lnTo>
                      <a:lnTo>
                        <a:pt x="22" y="227"/>
                      </a:lnTo>
                      <a:lnTo>
                        <a:pt x="32" y="576"/>
                      </a:lnTo>
                      <a:lnTo>
                        <a:pt x="43" y="501"/>
                      </a:lnTo>
                      <a:lnTo>
                        <a:pt x="53" y="272"/>
                      </a:lnTo>
                      <a:lnTo>
                        <a:pt x="64" y="91"/>
                      </a:lnTo>
                      <a:lnTo>
                        <a:pt x="73" y="456"/>
                      </a:lnTo>
                      <a:lnTo>
                        <a:pt x="84" y="144"/>
                      </a:lnTo>
                      <a:lnTo>
                        <a:pt x="95" y="616"/>
                      </a:lnTo>
                      <a:lnTo>
                        <a:pt x="105" y="573"/>
                      </a:lnTo>
                      <a:lnTo>
                        <a:pt x="116" y="540"/>
                      </a:lnTo>
                      <a:lnTo>
                        <a:pt x="126" y="585"/>
                      </a:lnTo>
                      <a:lnTo>
                        <a:pt x="137" y="459"/>
                      </a:lnTo>
                      <a:lnTo>
                        <a:pt x="146" y="678"/>
                      </a:lnTo>
                      <a:lnTo>
                        <a:pt x="157" y="668"/>
                      </a:lnTo>
                      <a:lnTo>
                        <a:pt x="168" y="688"/>
                      </a:lnTo>
                      <a:lnTo>
                        <a:pt x="178" y="593"/>
                      </a:lnTo>
                      <a:lnTo>
                        <a:pt x="189" y="435"/>
                      </a:lnTo>
                      <a:lnTo>
                        <a:pt x="199" y="416"/>
                      </a:lnTo>
                      <a:lnTo>
                        <a:pt x="210" y="476"/>
                      </a:lnTo>
                      <a:lnTo>
                        <a:pt x="220" y="688"/>
                      </a:lnTo>
                      <a:lnTo>
                        <a:pt x="231" y="513"/>
                      </a:lnTo>
                      <a:lnTo>
                        <a:pt x="242" y="301"/>
                      </a:lnTo>
                      <a:lnTo>
                        <a:pt x="251" y="285"/>
                      </a:lnTo>
                      <a:lnTo>
                        <a:pt x="261" y="547"/>
                      </a:lnTo>
                      <a:lnTo>
                        <a:pt x="272" y="491"/>
                      </a:lnTo>
                      <a:lnTo>
                        <a:pt x="283" y="456"/>
                      </a:lnTo>
                      <a:lnTo>
                        <a:pt x="293" y="588"/>
                      </a:lnTo>
                      <a:lnTo>
                        <a:pt x="304" y="566"/>
                      </a:lnTo>
                      <a:lnTo>
                        <a:pt x="314" y="577"/>
                      </a:lnTo>
                      <a:lnTo>
                        <a:pt x="325" y="608"/>
                      </a:lnTo>
                      <a:lnTo>
                        <a:pt x="334" y="278"/>
                      </a:lnTo>
                      <a:lnTo>
                        <a:pt x="345" y="577"/>
                      </a:lnTo>
                      <a:lnTo>
                        <a:pt x="356" y="434"/>
                      </a:lnTo>
                      <a:lnTo>
                        <a:pt x="366" y="304"/>
                      </a:lnTo>
                      <a:lnTo>
                        <a:pt x="377" y="144"/>
                      </a:lnTo>
                      <a:lnTo>
                        <a:pt x="387" y="552"/>
                      </a:lnTo>
                      <a:lnTo>
                        <a:pt x="398" y="663"/>
                      </a:lnTo>
                      <a:lnTo>
                        <a:pt x="408" y="412"/>
                      </a:lnTo>
                      <a:lnTo>
                        <a:pt x="419" y="661"/>
                      </a:lnTo>
                      <a:lnTo>
                        <a:pt x="430" y="677"/>
                      </a:lnTo>
                      <a:lnTo>
                        <a:pt x="439" y="230"/>
                      </a:lnTo>
                      <a:lnTo>
                        <a:pt x="450" y="0"/>
                      </a:lnTo>
                      <a:lnTo>
                        <a:pt x="460" y="679"/>
                      </a:lnTo>
                      <a:lnTo>
                        <a:pt x="471" y="695"/>
                      </a:lnTo>
                      <a:lnTo>
                        <a:pt x="481" y="380"/>
                      </a:lnTo>
                      <a:lnTo>
                        <a:pt x="492" y="576"/>
                      </a:lnTo>
                      <a:lnTo>
                        <a:pt x="503" y="646"/>
                      </a:lnTo>
                      <a:lnTo>
                        <a:pt x="512" y="628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8" name="Freeform 119"/>
                <p:cNvSpPr>
                  <a:spLocks/>
                </p:cNvSpPr>
                <p:nvPr/>
              </p:nvSpPr>
              <p:spPr bwMode="auto">
                <a:xfrm>
                  <a:off x="2122" y="2311"/>
                  <a:ext cx="245" cy="357"/>
                </a:xfrm>
                <a:custGeom>
                  <a:avLst/>
                  <a:gdLst>
                    <a:gd name="T0" fmla="*/ 0 w 511"/>
                    <a:gd name="T1" fmla="*/ 683 h 744"/>
                    <a:gd name="T2" fmla="*/ 11 w 511"/>
                    <a:gd name="T3" fmla="*/ 677 h 744"/>
                    <a:gd name="T4" fmla="*/ 21 w 511"/>
                    <a:gd name="T5" fmla="*/ 724 h 744"/>
                    <a:gd name="T6" fmla="*/ 32 w 511"/>
                    <a:gd name="T7" fmla="*/ 535 h 744"/>
                    <a:gd name="T8" fmla="*/ 42 w 511"/>
                    <a:gd name="T9" fmla="*/ 317 h 744"/>
                    <a:gd name="T10" fmla="*/ 53 w 511"/>
                    <a:gd name="T11" fmla="*/ 470 h 744"/>
                    <a:gd name="T12" fmla="*/ 64 w 511"/>
                    <a:gd name="T13" fmla="*/ 684 h 744"/>
                    <a:gd name="T14" fmla="*/ 73 w 511"/>
                    <a:gd name="T15" fmla="*/ 699 h 744"/>
                    <a:gd name="T16" fmla="*/ 84 w 511"/>
                    <a:gd name="T17" fmla="*/ 500 h 744"/>
                    <a:gd name="T18" fmla="*/ 94 w 511"/>
                    <a:gd name="T19" fmla="*/ 415 h 744"/>
                    <a:gd name="T20" fmla="*/ 105 w 511"/>
                    <a:gd name="T21" fmla="*/ 523 h 744"/>
                    <a:gd name="T22" fmla="*/ 115 w 511"/>
                    <a:gd name="T23" fmla="*/ 551 h 744"/>
                    <a:gd name="T24" fmla="*/ 126 w 511"/>
                    <a:gd name="T25" fmla="*/ 734 h 744"/>
                    <a:gd name="T26" fmla="*/ 137 w 511"/>
                    <a:gd name="T27" fmla="*/ 548 h 744"/>
                    <a:gd name="T28" fmla="*/ 146 w 511"/>
                    <a:gd name="T29" fmla="*/ 216 h 744"/>
                    <a:gd name="T30" fmla="*/ 157 w 511"/>
                    <a:gd name="T31" fmla="*/ 488 h 744"/>
                    <a:gd name="T32" fmla="*/ 167 w 511"/>
                    <a:gd name="T33" fmla="*/ 664 h 744"/>
                    <a:gd name="T34" fmla="*/ 178 w 511"/>
                    <a:gd name="T35" fmla="*/ 744 h 744"/>
                    <a:gd name="T36" fmla="*/ 188 w 511"/>
                    <a:gd name="T37" fmla="*/ 679 h 744"/>
                    <a:gd name="T38" fmla="*/ 199 w 511"/>
                    <a:gd name="T39" fmla="*/ 507 h 744"/>
                    <a:gd name="T40" fmla="*/ 210 w 511"/>
                    <a:gd name="T41" fmla="*/ 738 h 744"/>
                    <a:gd name="T42" fmla="*/ 219 w 511"/>
                    <a:gd name="T43" fmla="*/ 708 h 744"/>
                    <a:gd name="T44" fmla="*/ 230 w 511"/>
                    <a:gd name="T45" fmla="*/ 265 h 744"/>
                    <a:gd name="T46" fmla="*/ 240 w 511"/>
                    <a:gd name="T47" fmla="*/ 466 h 744"/>
                    <a:gd name="T48" fmla="*/ 251 w 511"/>
                    <a:gd name="T49" fmla="*/ 425 h 744"/>
                    <a:gd name="T50" fmla="*/ 261 w 511"/>
                    <a:gd name="T51" fmla="*/ 384 h 744"/>
                    <a:gd name="T52" fmla="*/ 271 w 511"/>
                    <a:gd name="T53" fmla="*/ 311 h 744"/>
                    <a:gd name="T54" fmla="*/ 282 w 511"/>
                    <a:gd name="T55" fmla="*/ 608 h 744"/>
                    <a:gd name="T56" fmla="*/ 292 w 511"/>
                    <a:gd name="T57" fmla="*/ 686 h 744"/>
                    <a:gd name="T58" fmla="*/ 303 w 511"/>
                    <a:gd name="T59" fmla="*/ 663 h 744"/>
                    <a:gd name="T60" fmla="*/ 313 w 511"/>
                    <a:gd name="T61" fmla="*/ 644 h 744"/>
                    <a:gd name="T62" fmla="*/ 324 w 511"/>
                    <a:gd name="T63" fmla="*/ 701 h 744"/>
                    <a:gd name="T64" fmla="*/ 333 w 511"/>
                    <a:gd name="T65" fmla="*/ 601 h 744"/>
                    <a:gd name="T66" fmla="*/ 344 w 511"/>
                    <a:gd name="T67" fmla="*/ 72 h 744"/>
                    <a:gd name="T68" fmla="*/ 355 w 511"/>
                    <a:gd name="T69" fmla="*/ 306 h 744"/>
                    <a:gd name="T70" fmla="*/ 365 w 511"/>
                    <a:gd name="T71" fmla="*/ 711 h 744"/>
                    <a:gd name="T72" fmla="*/ 376 w 511"/>
                    <a:gd name="T73" fmla="*/ 118 h 744"/>
                    <a:gd name="T74" fmla="*/ 386 w 511"/>
                    <a:gd name="T75" fmla="*/ 737 h 744"/>
                    <a:gd name="T76" fmla="*/ 395 w 511"/>
                    <a:gd name="T77" fmla="*/ 718 h 744"/>
                    <a:gd name="T78" fmla="*/ 406 w 511"/>
                    <a:gd name="T79" fmla="*/ 743 h 744"/>
                    <a:gd name="T80" fmla="*/ 417 w 511"/>
                    <a:gd name="T81" fmla="*/ 385 h 744"/>
                    <a:gd name="T82" fmla="*/ 427 w 511"/>
                    <a:gd name="T83" fmla="*/ 704 h 744"/>
                    <a:gd name="T84" fmla="*/ 438 w 511"/>
                    <a:gd name="T85" fmla="*/ 510 h 744"/>
                    <a:gd name="T86" fmla="*/ 448 w 511"/>
                    <a:gd name="T87" fmla="*/ 0 h 744"/>
                    <a:gd name="T88" fmla="*/ 459 w 511"/>
                    <a:gd name="T89" fmla="*/ 627 h 744"/>
                    <a:gd name="T90" fmla="*/ 468 w 511"/>
                    <a:gd name="T91" fmla="*/ 537 h 744"/>
                    <a:gd name="T92" fmla="*/ 479 w 511"/>
                    <a:gd name="T93" fmla="*/ 693 h 744"/>
                    <a:gd name="T94" fmla="*/ 490 w 511"/>
                    <a:gd name="T95" fmla="*/ 742 h 744"/>
                    <a:gd name="T96" fmla="*/ 500 w 511"/>
                    <a:gd name="T97" fmla="*/ 739 h 744"/>
                    <a:gd name="T98" fmla="*/ 511 w 511"/>
                    <a:gd name="T99" fmla="*/ 372 h 7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744">
                      <a:moveTo>
                        <a:pt x="0" y="683"/>
                      </a:moveTo>
                      <a:lnTo>
                        <a:pt x="11" y="677"/>
                      </a:lnTo>
                      <a:lnTo>
                        <a:pt x="21" y="724"/>
                      </a:lnTo>
                      <a:lnTo>
                        <a:pt x="32" y="535"/>
                      </a:lnTo>
                      <a:lnTo>
                        <a:pt x="42" y="317"/>
                      </a:lnTo>
                      <a:lnTo>
                        <a:pt x="53" y="470"/>
                      </a:lnTo>
                      <a:lnTo>
                        <a:pt x="64" y="684"/>
                      </a:lnTo>
                      <a:lnTo>
                        <a:pt x="73" y="699"/>
                      </a:lnTo>
                      <a:lnTo>
                        <a:pt x="84" y="500"/>
                      </a:lnTo>
                      <a:lnTo>
                        <a:pt x="94" y="415"/>
                      </a:lnTo>
                      <a:lnTo>
                        <a:pt x="105" y="523"/>
                      </a:lnTo>
                      <a:lnTo>
                        <a:pt x="115" y="551"/>
                      </a:lnTo>
                      <a:lnTo>
                        <a:pt x="126" y="734"/>
                      </a:lnTo>
                      <a:lnTo>
                        <a:pt x="137" y="548"/>
                      </a:lnTo>
                      <a:lnTo>
                        <a:pt x="146" y="216"/>
                      </a:lnTo>
                      <a:lnTo>
                        <a:pt x="157" y="488"/>
                      </a:lnTo>
                      <a:lnTo>
                        <a:pt x="167" y="664"/>
                      </a:lnTo>
                      <a:lnTo>
                        <a:pt x="178" y="744"/>
                      </a:lnTo>
                      <a:lnTo>
                        <a:pt x="188" y="679"/>
                      </a:lnTo>
                      <a:lnTo>
                        <a:pt x="199" y="507"/>
                      </a:lnTo>
                      <a:lnTo>
                        <a:pt x="210" y="738"/>
                      </a:lnTo>
                      <a:lnTo>
                        <a:pt x="219" y="708"/>
                      </a:lnTo>
                      <a:lnTo>
                        <a:pt x="230" y="265"/>
                      </a:lnTo>
                      <a:lnTo>
                        <a:pt x="240" y="466"/>
                      </a:lnTo>
                      <a:lnTo>
                        <a:pt x="251" y="425"/>
                      </a:lnTo>
                      <a:lnTo>
                        <a:pt x="261" y="384"/>
                      </a:lnTo>
                      <a:lnTo>
                        <a:pt x="271" y="311"/>
                      </a:lnTo>
                      <a:lnTo>
                        <a:pt x="282" y="608"/>
                      </a:lnTo>
                      <a:lnTo>
                        <a:pt x="292" y="686"/>
                      </a:lnTo>
                      <a:lnTo>
                        <a:pt x="303" y="663"/>
                      </a:lnTo>
                      <a:lnTo>
                        <a:pt x="313" y="644"/>
                      </a:lnTo>
                      <a:lnTo>
                        <a:pt x="324" y="701"/>
                      </a:lnTo>
                      <a:lnTo>
                        <a:pt x="333" y="601"/>
                      </a:lnTo>
                      <a:lnTo>
                        <a:pt x="344" y="72"/>
                      </a:lnTo>
                      <a:lnTo>
                        <a:pt x="355" y="306"/>
                      </a:lnTo>
                      <a:lnTo>
                        <a:pt x="365" y="711"/>
                      </a:lnTo>
                      <a:lnTo>
                        <a:pt x="376" y="118"/>
                      </a:lnTo>
                      <a:lnTo>
                        <a:pt x="386" y="737"/>
                      </a:lnTo>
                      <a:lnTo>
                        <a:pt x="395" y="718"/>
                      </a:lnTo>
                      <a:lnTo>
                        <a:pt x="406" y="743"/>
                      </a:lnTo>
                      <a:lnTo>
                        <a:pt x="417" y="385"/>
                      </a:lnTo>
                      <a:lnTo>
                        <a:pt x="427" y="704"/>
                      </a:lnTo>
                      <a:lnTo>
                        <a:pt x="438" y="510"/>
                      </a:lnTo>
                      <a:lnTo>
                        <a:pt x="448" y="0"/>
                      </a:lnTo>
                      <a:lnTo>
                        <a:pt x="459" y="627"/>
                      </a:lnTo>
                      <a:lnTo>
                        <a:pt x="468" y="537"/>
                      </a:lnTo>
                      <a:lnTo>
                        <a:pt x="479" y="693"/>
                      </a:lnTo>
                      <a:lnTo>
                        <a:pt x="490" y="742"/>
                      </a:lnTo>
                      <a:lnTo>
                        <a:pt x="500" y="739"/>
                      </a:lnTo>
                      <a:lnTo>
                        <a:pt x="511" y="37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9" name="Freeform 120"/>
                <p:cNvSpPr>
                  <a:spLocks/>
                </p:cNvSpPr>
                <p:nvPr/>
              </p:nvSpPr>
              <p:spPr bwMode="auto">
                <a:xfrm>
                  <a:off x="2367" y="2462"/>
                  <a:ext cx="75" cy="210"/>
                </a:xfrm>
                <a:custGeom>
                  <a:avLst/>
                  <a:gdLst>
                    <a:gd name="T0" fmla="*/ 0 w 156"/>
                    <a:gd name="T1" fmla="*/ 58 h 438"/>
                    <a:gd name="T2" fmla="*/ 10 w 156"/>
                    <a:gd name="T3" fmla="*/ 410 h 438"/>
                    <a:gd name="T4" fmla="*/ 21 w 156"/>
                    <a:gd name="T5" fmla="*/ 115 h 438"/>
                    <a:gd name="T6" fmla="*/ 30 w 156"/>
                    <a:gd name="T7" fmla="*/ 341 h 438"/>
                    <a:gd name="T8" fmla="*/ 41 w 156"/>
                    <a:gd name="T9" fmla="*/ 349 h 438"/>
                    <a:gd name="T10" fmla="*/ 52 w 156"/>
                    <a:gd name="T11" fmla="*/ 438 h 438"/>
                    <a:gd name="T12" fmla="*/ 62 w 156"/>
                    <a:gd name="T13" fmla="*/ 333 h 438"/>
                    <a:gd name="T14" fmla="*/ 73 w 156"/>
                    <a:gd name="T15" fmla="*/ 0 h 438"/>
                    <a:gd name="T16" fmla="*/ 83 w 156"/>
                    <a:gd name="T17" fmla="*/ 418 h 438"/>
                    <a:gd name="T18" fmla="*/ 94 w 156"/>
                    <a:gd name="T19" fmla="*/ 320 h 438"/>
                    <a:gd name="T20" fmla="*/ 104 w 156"/>
                    <a:gd name="T21" fmla="*/ 240 h 438"/>
                    <a:gd name="T22" fmla="*/ 115 w 156"/>
                    <a:gd name="T23" fmla="*/ 305 h 438"/>
                    <a:gd name="T24" fmla="*/ 126 w 156"/>
                    <a:gd name="T25" fmla="*/ 386 h 438"/>
                    <a:gd name="T26" fmla="*/ 135 w 156"/>
                    <a:gd name="T27" fmla="*/ 415 h 438"/>
                    <a:gd name="T28" fmla="*/ 146 w 156"/>
                    <a:gd name="T29" fmla="*/ 150 h 438"/>
                    <a:gd name="T30" fmla="*/ 156 w 156"/>
                    <a:gd name="T31" fmla="*/ 365 h 4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438">
                      <a:moveTo>
                        <a:pt x="0" y="58"/>
                      </a:moveTo>
                      <a:lnTo>
                        <a:pt x="10" y="410"/>
                      </a:lnTo>
                      <a:lnTo>
                        <a:pt x="21" y="115"/>
                      </a:lnTo>
                      <a:lnTo>
                        <a:pt x="30" y="341"/>
                      </a:lnTo>
                      <a:lnTo>
                        <a:pt x="41" y="349"/>
                      </a:lnTo>
                      <a:lnTo>
                        <a:pt x="52" y="438"/>
                      </a:lnTo>
                      <a:lnTo>
                        <a:pt x="62" y="333"/>
                      </a:lnTo>
                      <a:lnTo>
                        <a:pt x="73" y="0"/>
                      </a:lnTo>
                      <a:lnTo>
                        <a:pt x="83" y="418"/>
                      </a:lnTo>
                      <a:lnTo>
                        <a:pt x="94" y="320"/>
                      </a:lnTo>
                      <a:lnTo>
                        <a:pt x="104" y="240"/>
                      </a:lnTo>
                      <a:lnTo>
                        <a:pt x="115" y="305"/>
                      </a:lnTo>
                      <a:lnTo>
                        <a:pt x="126" y="386"/>
                      </a:lnTo>
                      <a:lnTo>
                        <a:pt x="135" y="415"/>
                      </a:lnTo>
                      <a:lnTo>
                        <a:pt x="146" y="150"/>
                      </a:lnTo>
                      <a:lnTo>
                        <a:pt x="156" y="365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0" name="Freeform 121"/>
                <p:cNvSpPr>
                  <a:spLocks/>
                </p:cNvSpPr>
                <p:nvPr/>
              </p:nvSpPr>
              <p:spPr bwMode="auto">
                <a:xfrm>
                  <a:off x="1631" y="2332"/>
                  <a:ext cx="245" cy="340"/>
                </a:xfrm>
                <a:custGeom>
                  <a:avLst/>
                  <a:gdLst>
                    <a:gd name="T0" fmla="*/ 0 w 510"/>
                    <a:gd name="T1" fmla="*/ 709 h 709"/>
                    <a:gd name="T2" fmla="*/ 10 w 510"/>
                    <a:gd name="T3" fmla="*/ 696 h 709"/>
                    <a:gd name="T4" fmla="*/ 21 w 510"/>
                    <a:gd name="T5" fmla="*/ 473 h 709"/>
                    <a:gd name="T6" fmla="*/ 31 w 510"/>
                    <a:gd name="T7" fmla="*/ 704 h 709"/>
                    <a:gd name="T8" fmla="*/ 41 w 510"/>
                    <a:gd name="T9" fmla="*/ 528 h 709"/>
                    <a:gd name="T10" fmla="*/ 52 w 510"/>
                    <a:gd name="T11" fmla="*/ 419 h 709"/>
                    <a:gd name="T12" fmla="*/ 62 w 510"/>
                    <a:gd name="T13" fmla="*/ 646 h 709"/>
                    <a:gd name="T14" fmla="*/ 73 w 510"/>
                    <a:gd name="T15" fmla="*/ 542 h 709"/>
                    <a:gd name="T16" fmla="*/ 83 w 510"/>
                    <a:gd name="T17" fmla="*/ 697 h 709"/>
                    <a:gd name="T18" fmla="*/ 94 w 510"/>
                    <a:gd name="T19" fmla="*/ 493 h 709"/>
                    <a:gd name="T20" fmla="*/ 105 w 510"/>
                    <a:gd name="T21" fmla="*/ 253 h 709"/>
                    <a:gd name="T22" fmla="*/ 114 w 510"/>
                    <a:gd name="T23" fmla="*/ 85 h 709"/>
                    <a:gd name="T24" fmla="*/ 124 w 510"/>
                    <a:gd name="T25" fmla="*/ 481 h 709"/>
                    <a:gd name="T26" fmla="*/ 135 w 510"/>
                    <a:gd name="T27" fmla="*/ 342 h 709"/>
                    <a:gd name="T28" fmla="*/ 145 w 510"/>
                    <a:gd name="T29" fmla="*/ 304 h 709"/>
                    <a:gd name="T30" fmla="*/ 156 w 510"/>
                    <a:gd name="T31" fmla="*/ 148 h 709"/>
                    <a:gd name="T32" fmla="*/ 167 w 510"/>
                    <a:gd name="T33" fmla="*/ 160 h 709"/>
                    <a:gd name="T34" fmla="*/ 176 w 510"/>
                    <a:gd name="T35" fmla="*/ 262 h 709"/>
                    <a:gd name="T36" fmla="*/ 187 w 510"/>
                    <a:gd name="T37" fmla="*/ 361 h 709"/>
                    <a:gd name="T38" fmla="*/ 197 w 510"/>
                    <a:gd name="T39" fmla="*/ 399 h 709"/>
                    <a:gd name="T40" fmla="*/ 208 w 510"/>
                    <a:gd name="T41" fmla="*/ 695 h 709"/>
                    <a:gd name="T42" fmla="*/ 218 w 510"/>
                    <a:gd name="T43" fmla="*/ 558 h 709"/>
                    <a:gd name="T44" fmla="*/ 229 w 510"/>
                    <a:gd name="T45" fmla="*/ 293 h 709"/>
                    <a:gd name="T46" fmla="*/ 240 w 510"/>
                    <a:gd name="T47" fmla="*/ 418 h 709"/>
                    <a:gd name="T48" fmla="*/ 250 w 510"/>
                    <a:gd name="T49" fmla="*/ 536 h 709"/>
                    <a:gd name="T50" fmla="*/ 261 w 510"/>
                    <a:gd name="T51" fmla="*/ 595 h 709"/>
                    <a:gd name="T52" fmla="*/ 270 w 510"/>
                    <a:gd name="T53" fmla="*/ 0 h 709"/>
                    <a:gd name="T54" fmla="*/ 281 w 510"/>
                    <a:gd name="T55" fmla="*/ 3 h 709"/>
                    <a:gd name="T56" fmla="*/ 291 w 510"/>
                    <a:gd name="T57" fmla="*/ 359 h 709"/>
                    <a:gd name="T58" fmla="*/ 302 w 510"/>
                    <a:gd name="T59" fmla="*/ 329 h 709"/>
                    <a:gd name="T60" fmla="*/ 313 w 510"/>
                    <a:gd name="T61" fmla="*/ 323 h 709"/>
                    <a:gd name="T62" fmla="*/ 323 w 510"/>
                    <a:gd name="T63" fmla="*/ 587 h 709"/>
                    <a:gd name="T64" fmla="*/ 334 w 510"/>
                    <a:gd name="T65" fmla="*/ 498 h 709"/>
                    <a:gd name="T66" fmla="*/ 343 w 510"/>
                    <a:gd name="T67" fmla="*/ 628 h 709"/>
                    <a:gd name="T68" fmla="*/ 354 w 510"/>
                    <a:gd name="T69" fmla="*/ 192 h 709"/>
                    <a:gd name="T70" fmla="*/ 364 w 510"/>
                    <a:gd name="T71" fmla="*/ 182 h 709"/>
                    <a:gd name="T72" fmla="*/ 375 w 510"/>
                    <a:gd name="T73" fmla="*/ 492 h 709"/>
                    <a:gd name="T74" fmla="*/ 386 w 510"/>
                    <a:gd name="T75" fmla="*/ 458 h 709"/>
                    <a:gd name="T76" fmla="*/ 396 w 510"/>
                    <a:gd name="T77" fmla="*/ 368 h 709"/>
                    <a:gd name="T78" fmla="*/ 407 w 510"/>
                    <a:gd name="T79" fmla="*/ 595 h 709"/>
                    <a:gd name="T80" fmla="*/ 416 w 510"/>
                    <a:gd name="T81" fmla="*/ 298 h 709"/>
                    <a:gd name="T82" fmla="*/ 427 w 510"/>
                    <a:gd name="T83" fmla="*/ 262 h 709"/>
                    <a:gd name="T84" fmla="*/ 437 w 510"/>
                    <a:gd name="T85" fmla="*/ 686 h 709"/>
                    <a:gd name="T86" fmla="*/ 448 w 510"/>
                    <a:gd name="T87" fmla="*/ 368 h 709"/>
                    <a:gd name="T88" fmla="*/ 459 w 510"/>
                    <a:gd name="T89" fmla="*/ 318 h 709"/>
                    <a:gd name="T90" fmla="*/ 469 w 510"/>
                    <a:gd name="T91" fmla="*/ 282 h 709"/>
                    <a:gd name="T92" fmla="*/ 480 w 510"/>
                    <a:gd name="T93" fmla="*/ 153 h 709"/>
                    <a:gd name="T94" fmla="*/ 490 w 510"/>
                    <a:gd name="T95" fmla="*/ 397 h 709"/>
                    <a:gd name="T96" fmla="*/ 500 w 510"/>
                    <a:gd name="T97" fmla="*/ 357 h 709"/>
                    <a:gd name="T98" fmla="*/ 510 w 510"/>
                    <a:gd name="T99" fmla="*/ 565 h 7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709">
                      <a:moveTo>
                        <a:pt x="0" y="709"/>
                      </a:moveTo>
                      <a:lnTo>
                        <a:pt x="10" y="696"/>
                      </a:lnTo>
                      <a:lnTo>
                        <a:pt x="21" y="473"/>
                      </a:lnTo>
                      <a:lnTo>
                        <a:pt x="31" y="704"/>
                      </a:lnTo>
                      <a:lnTo>
                        <a:pt x="41" y="528"/>
                      </a:lnTo>
                      <a:lnTo>
                        <a:pt x="52" y="419"/>
                      </a:lnTo>
                      <a:lnTo>
                        <a:pt x="62" y="646"/>
                      </a:lnTo>
                      <a:lnTo>
                        <a:pt x="73" y="542"/>
                      </a:lnTo>
                      <a:lnTo>
                        <a:pt x="83" y="697"/>
                      </a:lnTo>
                      <a:lnTo>
                        <a:pt x="94" y="493"/>
                      </a:lnTo>
                      <a:lnTo>
                        <a:pt x="105" y="253"/>
                      </a:lnTo>
                      <a:lnTo>
                        <a:pt x="114" y="85"/>
                      </a:lnTo>
                      <a:lnTo>
                        <a:pt x="124" y="481"/>
                      </a:lnTo>
                      <a:lnTo>
                        <a:pt x="135" y="342"/>
                      </a:lnTo>
                      <a:lnTo>
                        <a:pt x="145" y="304"/>
                      </a:lnTo>
                      <a:lnTo>
                        <a:pt x="156" y="148"/>
                      </a:lnTo>
                      <a:lnTo>
                        <a:pt x="167" y="160"/>
                      </a:lnTo>
                      <a:lnTo>
                        <a:pt x="176" y="262"/>
                      </a:lnTo>
                      <a:lnTo>
                        <a:pt x="187" y="361"/>
                      </a:lnTo>
                      <a:lnTo>
                        <a:pt x="197" y="399"/>
                      </a:lnTo>
                      <a:lnTo>
                        <a:pt x="208" y="695"/>
                      </a:lnTo>
                      <a:lnTo>
                        <a:pt x="218" y="558"/>
                      </a:lnTo>
                      <a:lnTo>
                        <a:pt x="229" y="293"/>
                      </a:lnTo>
                      <a:lnTo>
                        <a:pt x="240" y="418"/>
                      </a:lnTo>
                      <a:lnTo>
                        <a:pt x="250" y="536"/>
                      </a:lnTo>
                      <a:lnTo>
                        <a:pt x="261" y="595"/>
                      </a:lnTo>
                      <a:lnTo>
                        <a:pt x="270" y="0"/>
                      </a:lnTo>
                      <a:lnTo>
                        <a:pt x="281" y="3"/>
                      </a:lnTo>
                      <a:lnTo>
                        <a:pt x="291" y="359"/>
                      </a:lnTo>
                      <a:lnTo>
                        <a:pt x="302" y="329"/>
                      </a:lnTo>
                      <a:lnTo>
                        <a:pt x="313" y="323"/>
                      </a:lnTo>
                      <a:lnTo>
                        <a:pt x="323" y="587"/>
                      </a:lnTo>
                      <a:lnTo>
                        <a:pt x="334" y="498"/>
                      </a:lnTo>
                      <a:lnTo>
                        <a:pt x="343" y="628"/>
                      </a:lnTo>
                      <a:lnTo>
                        <a:pt x="354" y="192"/>
                      </a:lnTo>
                      <a:lnTo>
                        <a:pt x="364" y="182"/>
                      </a:lnTo>
                      <a:lnTo>
                        <a:pt x="375" y="492"/>
                      </a:lnTo>
                      <a:lnTo>
                        <a:pt x="386" y="458"/>
                      </a:lnTo>
                      <a:lnTo>
                        <a:pt x="396" y="368"/>
                      </a:lnTo>
                      <a:lnTo>
                        <a:pt x="407" y="595"/>
                      </a:lnTo>
                      <a:lnTo>
                        <a:pt x="416" y="298"/>
                      </a:lnTo>
                      <a:lnTo>
                        <a:pt x="427" y="262"/>
                      </a:lnTo>
                      <a:lnTo>
                        <a:pt x="437" y="686"/>
                      </a:lnTo>
                      <a:lnTo>
                        <a:pt x="448" y="368"/>
                      </a:lnTo>
                      <a:lnTo>
                        <a:pt x="459" y="318"/>
                      </a:lnTo>
                      <a:lnTo>
                        <a:pt x="469" y="282"/>
                      </a:lnTo>
                      <a:lnTo>
                        <a:pt x="480" y="153"/>
                      </a:lnTo>
                      <a:lnTo>
                        <a:pt x="490" y="397"/>
                      </a:lnTo>
                      <a:lnTo>
                        <a:pt x="500" y="357"/>
                      </a:lnTo>
                      <a:lnTo>
                        <a:pt x="510" y="565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1" name="Freeform 122"/>
                <p:cNvSpPr>
                  <a:spLocks/>
                </p:cNvSpPr>
                <p:nvPr/>
              </p:nvSpPr>
              <p:spPr bwMode="auto">
                <a:xfrm>
                  <a:off x="1876" y="2353"/>
                  <a:ext cx="246" cy="315"/>
                </a:xfrm>
                <a:custGeom>
                  <a:avLst/>
                  <a:gdLst>
                    <a:gd name="T0" fmla="*/ 0 w 512"/>
                    <a:gd name="T1" fmla="*/ 520 h 656"/>
                    <a:gd name="T2" fmla="*/ 11 w 512"/>
                    <a:gd name="T3" fmla="*/ 399 h 656"/>
                    <a:gd name="T4" fmla="*/ 22 w 512"/>
                    <a:gd name="T5" fmla="*/ 497 h 656"/>
                    <a:gd name="T6" fmla="*/ 32 w 512"/>
                    <a:gd name="T7" fmla="*/ 492 h 656"/>
                    <a:gd name="T8" fmla="*/ 43 w 512"/>
                    <a:gd name="T9" fmla="*/ 451 h 656"/>
                    <a:gd name="T10" fmla="*/ 53 w 512"/>
                    <a:gd name="T11" fmla="*/ 476 h 656"/>
                    <a:gd name="T12" fmla="*/ 64 w 512"/>
                    <a:gd name="T13" fmla="*/ 452 h 656"/>
                    <a:gd name="T14" fmla="*/ 73 w 512"/>
                    <a:gd name="T15" fmla="*/ 584 h 656"/>
                    <a:gd name="T16" fmla="*/ 84 w 512"/>
                    <a:gd name="T17" fmla="*/ 647 h 656"/>
                    <a:gd name="T18" fmla="*/ 95 w 512"/>
                    <a:gd name="T19" fmla="*/ 421 h 656"/>
                    <a:gd name="T20" fmla="*/ 105 w 512"/>
                    <a:gd name="T21" fmla="*/ 490 h 656"/>
                    <a:gd name="T22" fmla="*/ 116 w 512"/>
                    <a:gd name="T23" fmla="*/ 325 h 656"/>
                    <a:gd name="T24" fmla="*/ 126 w 512"/>
                    <a:gd name="T25" fmla="*/ 545 h 656"/>
                    <a:gd name="T26" fmla="*/ 137 w 512"/>
                    <a:gd name="T27" fmla="*/ 571 h 656"/>
                    <a:gd name="T28" fmla="*/ 146 w 512"/>
                    <a:gd name="T29" fmla="*/ 639 h 656"/>
                    <a:gd name="T30" fmla="*/ 157 w 512"/>
                    <a:gd name="T31" fmla="*/ 551 h 656"/>
                    <a:gd name="T32" fmla="*/ 168 w 512"/>
                    <a:gd name="T33" fmla="*/ 540 h 656"/>
                    <a:gd name="T34" fmla="*/ 178 w 512"/>
                    <a:gd name="T35" fmla="*/ 564 h 656"/>
                    <a:gd name="T36" fmla="*/ 189 w 512"/>
                    <a:gd name="T37" fmla="*/ 626 h 656"/>
                    <a:gd name="T38" fmla="*/ 199 w 512"/>
                    <a:gd name="T39" fmla="*/ 257 h 656"/>
                    <a:gd name="T40" fmla="*/ 210 w 512"/>
                    <a:gd name="T41" fmla="*/ 570 h 656"/>
                    <a:gd name="T42" fmla="*/ 220 w 512"/>
                    <a:gd name="T43" fmla="*/ 322 h 656"/>
                    <a:gd name="T44" fmla="*/ 231 w 512"/>
                    <a:gd name="T45" fmla="*/ 491 h 656"/>
                    <a:gd name="T46" fmla="*/ 242 w 512"/>
                    <a:gd name="T47" fmla="*/ 432 h 656"/>
                    <a:gd name="T48" fmla="*/ 251 w 512"/>
                    <a:gd name="T49" fmla="*/ 586 h 656"/>
                    <a:gd name="T50" fmla="*/ 261 w 512"/>
                    <a:gd name="T51" fmla="*/ 534 h 656"/>
                    <a:gd name="T52" fmla="*/ 272 w 512"/>
                    <a:gd name="T53" fmla="*/ 387 h 656"/>
                    <a:gd name="T54" fmla="*/ 283 w 512"/>
                    <a:gd name="T55" fmla="*/ 502 h 656"/>
                    <a:gd name="T56" fmla="*/ 293 w 512"/>
                    <a:gd name="T57" fmla="*/ 569 h 656"/>
                    <a:gd name="T58" fmla="*/ 304 w 512"/>
                    <a:gd name="T59" fmla="*/ 379 h 656"/>
                    <a:gd name="T60" fmla="*/ 314 w 512"/>
                    <a:gd name="T61" fmla="*/ 319 h 656"/>
                    <a:gd name="T62" fmla="*/ 325 w 512"/>
                    <a:gd name="T63" fmla="*/ 287 h 656"/>
                    <a:gd name="T64" fmla="*/ 334 w 512"/>
                    <a:gd name="T65" fmla="*/ 519 h 656"/>
                    <a:gd name="T66" fmla="*/ 345 w 512"/>
                    <a:gd name="T67" fmla="*/ 396 h 656"/>
                    <a:gd name="T68" fmla="*/ 356 w 512"/>
                    <a:gd name="T69" fmla="*/ 235 h 656"/>
                    <a:gd name="T70" fmla="*/ 366 w 512"/>
                    <a:gd name="T71" fmla="*/ 601 h 656"/>
                    <a:gd name="T72" fmla="*/ 377 w 512"/>
                    <a:gd name="T73" fmla="*/ 637 h 656"/>
                    <a:gd name="T74" fmla="*/ 387 w 512"/>
                    <a:gd name="T75" fmla="*/ 316 h 656"/>
                    <a:gd name="T76" fmla="*/ 398 w 512"/>
                    <a:gd name="T77" fmla="*/ 207 h 656"/>
                    <a:gd name="T78" fmla="*/ 408 w 512"/>
                    <a:gd name="T79" fmla="*/ 0 h 656"/>
                    <a:gd name="T80" fmla="*/ 419 w 512"/>
                    <a:gd name="T81" fmla="*/ 656 h 656"/>
                    <a:gd name="T82" fmla="*/ 430 w 512"/>
                    <a:gd name="T83" fmla="*/ 655 h 656"/>
                    <a:gd name="T84" fmla="*/ 439 w 512"/>
                    <a:gd name="T85" fmla="*/ 152 h 656"/>
                    <a:gd name="T86" fmla="*/ 450 w 512"/>
                    <a:gd name="T87" fmla="*/ 575 h 656"/>
                    <a:gd name="T88" fmla="*/ 460 w 512"/>
                    <a:gd name="T89" fmla="*/ 606 h 656"/>
                    <a:gd name="T90" fmla="*/ 471 w 512"/>
                    <a:gd name="T91" fmla="*/ 417 h 656"/>
                    <a:gd name="T92" fmla="*/ 481 w 512"/>
                    <a:gd name="T93" fmla="*/ 541 h 656"/>
                    <a:gd name="T94" fmla="*/ 492 w 512"/>
                    <a:gd name="T95" fmla="*/ 632 h 656"/>
                    <a:gd name="T96" fmla="*/ 503 w 512"/>
                    <a:gd name="T97" fmla="*/ 209 h 656"/>
                    <a:gd name="T98" fmla="*/ 512 w 512"/>
                    <a:gd name="T99" fmla="*/ 322 h 6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56">
                      <a:moveTo>
                        <a:pt x="0" y="520"/>
                      </a:moveTo>
                      <a:lnTo>
                        <a:pt x="11" y="399"/>
                      </a:lnTo>
                      <a:lnTo>
                        <a:pt x="22" y="497"/>
                      </a:lnTo>
                      <a:lnTo>
                        <a:pt x="32" y="492"/>
                      </a:lnTo>
                      <a:lnTo>
                        <a:pt x="43" y="451"/>
                      </a:lnTo>
                      <a:lnTo>
                        <a:pt x="53" y="476"/>
                      </a:lnTo>
                      <a:lnTo>
                        <a:pt x="64" y="452"/>
                      </a:lnTo>
                      <a:lnTo>
                        <a:pt x="73" y="584"/>
                      </a:lnTo>
                      <a:lnTo>
                        <a:pt x="84" y="647"/>
                      </a:lnTo>
                      <a:lnTo>
                        <a:pt x="95" y="421"/>
                      </a:lnTo>
                      <a:lnTo>
                        <a:pt x="105" y="490"/>
                      </a:lnTo>
                      <a:lnTo>
                        <a:pt x="116" y="325"/>
                      </a:lnTo>
                      <a:lnTo>
                        <a:pt x="126" y="545"/>
                      </a:lnTo>
                      <a:lnTo>
                        <a:pt x="137" y="571"/>
                      </a:lnTo>
                      <a:lnTo>
                        <a:pt x="146" y="639"/>
                      </a:lnTo>
                      <a:lnTo>
                        <a:pt x="157" y="551"/>
                      </a:lnTo>
                      <a:lnTo>
                        <a:pt x="168" y="540"/>
                      </a:lnTo>
                      <a:lnTo>
                        <a:pt x="178" y="564"/>
                      </a:lnTo>
                      <a:lnTo>
                        <a:pt x="189" y="626"/>
                      </a:lnTo>
                      <a:lnTo>
                        <a:pt x="199" y="257"/>
                      </a:lnTo>
                      <a:lnTo>
                        <a:pt x="210" y="570"/>
                      </a:lnTo>
                      <a:lnTo>
                        <a:pt x="220" y="322"/>
                      </a:lnTo>
                      <a:lnTo>
                        <a:pt x="231" y="491"/>
                      </a:lnTo>
                      <a:lnTo>
                        <a:pt x="242" y="432"/>
                      </a:lnTo>
                      <a:lnTo>
                        <a:pt x="251" y="586"/>
                      </a:lnTo>
                      <a:lnTo>
                        <a:pt x="261" y="534"/>
                      </a:lnTo>
                      <a:lnTo>
                        <a:pt x="272" y="387"/>
                      </a:lnTo>
                      <a:lnTo>
                        <a:pt x="283" y="502"/>
                      </a:lnTo>
                      <a:lnTo>
                        <a:pt x="293" y="569"/>
                      </a:lnTo>
                      <a:lnTo>
                        <a:pt x="304" y="379"/>
                      </a:lnTo>
                      <a:lnTo>
                        <a:pt x="314" y="319"/>
                      </a:lnTo>
                      <a:lnTo>
                        <a:pt x="325" y="287"/>
                      </a:lnTo>
                      <a:lnTo>
                        <a:pt x="334" y="519"/>
                      </a:lnTo>
                      <a:lnTo>
                        <a:pt x="345" y="396"/>
                      </a:lnTo>
                      <a:lnTo>
                        <a:pt x="356" y="235"/>
                      </a:lnTo>
                      <a:lnTo>
                        <a:pt x="366" y="601"/>
                      </a:lnTo>
                      <a:lnTo>
                        <a:pt x="377" y="637"/>
                      </a:lnTo>
                      <a:lnTo>
                        <a:pt x="387" y="316"/>
                      </a:lnTo>
                      <a:lnTo>
                        <a:pt x="398" y="207"/>
                      </a:lnTo>
                      <a:lnTo>
                        <a:pt x="408" y="0"/>
                      </a:lnTo>
                      <a:lnTo>
                        <a:pt x="419" y="656"/>
                      </a:lnTo>
                      <a:lnTo>
                        <a:pt x="430" y="655"/>
                      </a:lnTo>
                      <a:lnTo>
                        <a:pt x="439" y="152"/>
                      </a:lnTo>
                      <a:lnTo>
                        <a:pt x="450" y="575"/>
                      </a:lnTo>
                      <a:lnTo>
                        <a:pt x="460" y="606"/>
                      </a:lnTo>
                      <a:lnTo>
                        <a:pt x="471" y="417"/>
                      </a:lnTo>
                      <a:lnTo>
                        <a:pt x="481" y="541"/>
                      </a:lnTo>
                      <a:lnTo>
                        <a:pt x="492" y="632"/>
                      </a:lnTo>
                      <a:lnTo>
                        <a:pt x="503" y="209"/>
                      </a:lnTo>
                      <a:lnTo>
                        <a:pt x="512" y="322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2" name="Freeform 123"/>
                <p:cNvSpPr>
                  <a:spLocks/>
                </p:cNvSpPr>
                <p:nvPr/>
              </p:nvSpPr>
              <p:spPr bwMode="auto">
                <a:xfrm>
                  <a:off x="2122" y="2297"/>
                  <a:ext cx="245" cy="369"/>
                </a:xfrm>
                <a:custGeom>
                  <a:avLst/>
                  <a:gdLst>
                    <a:gd name="T0" fmla="*/ 0 w 511"/>
                    <a:gd name="T1" fmla="*/ 440 h 769"/>
                    <a:gd name="T2" fmla="*/ 11 w 511"/>
                    <a:gd name="T3" fmla="*/ 98 h 769"/>
                    <a:gd name="T4" fmla="*/ 21 w 511"/>
                    <a:gd name="T5" fmla="*/ 0 h 769"/>
                    <a:gd name="T6" fmla="*/ 32 w 511"/>
                    <a:gd name="T7" fmla="*/ 523 h 769"/>
                    <a:gd name="T8" fmla="*/ 42 w 511"/>
                    <a:gd name="T9" fmla="*/ 742 h 769"/>
                    <a:gd name="T10" fmla="*/ 53 w 511"/>
                    <a:gd name="T11" fmla="*/ 636 h 769"/>
                    <a:gd name="T12" fmla="*/ 64 w 511"/>
                    <a:gd name="T13" fmla="*/ 713 h 769"/>
                    <a:gd name="T14" fmla="*/ 73 w 511"/>
                    <a:gd name="T15" fmla="*/ 699 h 769"/>
                    <a:gd name="T16" fmla="*/ 84 w 511"/>
                    <a:gd name="T17" fmla="*/ 687 h 769"/>
                    <a:gd name="T18" fmla="*/ 94 w 511"/>
                    <a:gd name="T19" fmla="*/ 677 h 769"/>
                    <a:gd name="T20" fmla="*/ 105 w 511"/>
                    <a:gd name="T21" fmla="*/ 539 h 769"/>
                    <a:gd name="T22" fmla="*/ 115 w 511"/>
                    <a:gd name="T23" fmla="*/ 704 h 769"/>
                    <a:gd name="T24" fmla="*/ 126 w 511"/>
                    <a:gd name="T25" fmla="*/ 553 h 769"/>
                    <a:gd name="T26" fmla="*/ 137 w 511"/>
                    <a:gd name="T27" fmla="*/ 568 h 769"/>
                    <a:gd name="T28" fmla="*/ 146 w 511"/>
                    <a:gd name="T29" fmla="*/ 734 h 769"/>
                    <a:gd name="T30" fmla="*/ 157 w 511"/>
                    <a:gd name="T31" fmla="*/ 754 h 769"/>
                    <a:gd name="T32" fmla="*/ 167 w 511"/>
                    <a:gd name="T33" fmla="*/ 695 h 769"/>
                    <a:gd name="T34" fmla="*/ 178 w 511"/>
                    <a:gd name="T35" fmla="*/ 752 h 769"/>
                    <a:gd name="T36" fmla="*/ 188 w 511"/>
                    <a:gd name="T37" fmla="*/ 704 h 769"/>
                    <a:gd name="T38" fmla="*/ 199 w 511"/>
                    <a:gd name="T39" fmla="*/ 401 h 769"/>
                    <a:gd name="T40" fmla="*/ 210 w 511"/>
                    <a:gd name="T41" fmla="*/ 730 h 769"/>
                    <a:gd name="T42" fmla="*/ 219 w 511"/>
                    <a:gd name="T43" fmla="*/ 573 h 769"/>
                    <a:gd name="T44" fmla="*/ 230 w 511"/>
                    <a:gd name="T45" fmla="*/ 651 h 769"/>
                    <a:gd name="T46" fmla="*/ 240 w 511"/>
                    <a:gd name="T47" fmla="*/ 692 h 769"/>
                    <a:gd name="T48" fmla="*/ 251 w 511"/>
                    <a:gd name="T49" fmla="*/ 710 h 769"/>
                    <a:gd name="T50" fmla="*/ 261 w 511"/>
                    <a:gd name="T51" fmla="*/ 386 h 769"/>
                    <a:gd name="T52" fmla="*/ 271 w 511"/>
                    <a:gd name="T53" fmla="*/ 458 h 769"/>
                    <a:gd name="T54" fmla="*/ 282 w 511"/>
                    <a:gd name="T55" fmla="*/ 265 h 769"/>
                    <a:gd name="T56" fmla="*/ 292 w 511"/>
                    <a:gd name="T57" fmla="*/ 48 h 769"/>
                    <a:gd name="T58" fmla="*/ 303 w 511"/>
                    <a:gd name="T59" fmla="*/ 737 h 769"/>
                    <a:gd name="T60" fmla="*/ 313 w 511"/>
                    <a:gd name="T61" fmla="*/ 543 h 769"/>
                    <a:gd name="T62" fmla="*/ 324 w 511"/>
                    <a:gd name="T63" fmla="*/ 506 h 769"/>
                    <a:gd name="T64" fmla="*/ 333 w 511"/>
                    <a:gd name="T65" fmla="*/ 493 h 769"/>
                    <a:gd name="T66" fmla="*/ 344 w 511"/>
                    <a:gd name="T67" fmla="*/ 619 h 769"/>
                    <a:gd name="T68" fmla="*/ 355 w 511"/>
                    <a:gd name="T69" fmla="*/ 769 h 769"/>
                    <a:gd name="T70" fmla="*/ 365 w 511"/>
                    <a:gd name="T71" fmla="*/ 675 h 769"/>
                    <a:gd name="T72" fmla="*/ 376 w 511"/>
                    <a:gd name="T73" fmla="*/ 561 h 769"/>
                    <a:gd name="T74" fmla="*/ 386 w 511"/>
                    <a:gd name="T75" fmla="*/ 511 h 769"/>
                    <a:gd name="T76" fmla="*/ 395 w 511"/>
                    <a:gd name="T77" fmla="*/ 582 h 769"/>
                    <a:gd name="T78" fmla="*/ 406 w 511"/>
                    <a:gd name="T79" fmla="*/ 695 h 769"/>
                    <a:gd name="T80" fmla="*/ 417 w 511"/>
                    <a:gd name="T81" fmla="*/ 461 h 769"/>
                    <a:gd name="T82" fmla="*/ 427 w 511"/>
                    <a:gd name="T83" fmla="*/ 291 h 769"/>
                    <a:gd name="T84" fmla="*/ 438 w 511"/>
                    <a:gd name="T85" fmla="*/ 423 h 769"/>
                    <a:gd name="T86" fmla="*/ 448 w 511"/>
                    <a:gd name="T87" fmla="*/ 485 h 769"/>
                    <a:gd name="T88" fmla="*/ 459 w 511"/>
                    <a:gd name="T89" fmla="*/ 588 h 769"/>
                    <a:gd name="T90" fmla="*/ 468 w 511"/>
                    <a:gd name="T91" fmla="*/ 722 h 769"/>
                    <a:gd name="T92" fmla="*/ 479 w 511"/>
                    <a:gd name="T93" fmla="*/ 507 h 769"/>
                    <a:gd name="T94" fmla="*/ 490 w 511"/>
                    <a:gd name="T95" fmla="*/ 173 h 769"/>
                    <a:gd name="T96" fmla="*/ 500 w 511"/>
                    <a:gd name="T97" fmla="*/ 769 h 769"/>
                    <a:gd name="T98" fmla="*/ 511 w 511"/>
                    <a:gd name="T99" fmla="*/ 725 h 7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769">
                      <a:moveTo>
                        <a:pt x="0" y="440"/>
                      </a:moveTo>
                      <a:lnTo>
                        <a:pt x="11" y="98"/>
                      </a:lnTo>
                      <a:lnTo>
                        <a:pt x="21" y="0"/>
                      </a:lnTo>
                      <a:lnTo>
                        <a:pt x="32" y="523"/>
                      </a:lnTo>
                      <a:lnTo>
                        <a:pt x="42" y="742"/>
                      </a:lnTo>
                      <a:lnTo>
                        <a:pt x="53" y="636"/>
                      </a:lnTo>
                      <a:lnTo>
                        <a:pt x="64" y="713"/>
                      </a:lnTo>
                      <a:lnTo>
                        <a:pt x="73" y="699"/>
                      </a:lnTo>
                      <a:lnTo>
                        <a:pt x="84" y="687"/>
                      </a:lnTo>
                      <a:lnTo>
                        <a:pt x="94" y="677"/>
                      </a:lnTo>
                      <a:lnTo>
                        <a:pt x="105" y="539"/>
                      </a:lnTo>
                      <a:lnTo>
                        <a:pt x="115" y="704"/>
                      </a:lnTo>
                      <a:lnTo>
                        <a:pt x="126" y="553"/>
                      </a:lnTo>
                      <a:lnTo>
                        <a:pt x="137" y="568"/>
                      </a:lnTo>
                      <a:lnTo>
                        <a:pt x="146" y="734"/>
                      </a:lnTo>
                      <a:lnTo>
                        <a:pt x="157" y="754"/>
                      </a:lnTo>
                      <a:lnTo>
                        <a:pt x="167" y="695"/>
                      </a:lnTo>
                      <a:lnTo>
                        <a:pt x="178" y="752"/>
                      </a:lnTo>
                      <a:lnTo>
                        <a:pt x="188" y="704"/>
                      </a:lnTo>
                      <a:lnTo>
                        <a:pt x="199" y="401"/>
                      </a:lnTo>
                      <a:lnTo>
                        <a:pt x="210" y="730"/>
                      </a:lnTo>
                      <a:lnTo>
                        <a:pt x="219" y="573"/>
                      </a:lnTo>
                      <a:lnTo>
                        <a:pt x="230" y="651"/>
                      </a:lnTo>
                      <a:lnTo>
                        <a:pt x="240" y="692"/>
                      </a:lnTo>
                      <a:lnTo>
                        <a:pt x="251" y="710"/>
                      </a:lnTo>
                      <a:lnTo>
                        <a:pt x="261" y="386"/>
                      </a:lnTo>
                      <a:lnTo>
                        <a:pt x="271" y="458"/>
                      </a:lnTo>
                      <a:lnTo>
                        <a:pt x="282" y="265"/>
                      </a:lnTo>
                      <a:lnTo>
                        <a:pt x="292" y="48"/>
                      </a:lnTo>
                      <a:lnTo>
                        <a:pt x="303" y="737"/>
                      </a:lnTo>
                      <a:lnTo>
                        <a:pt x="313" y="543"/>
                      </a:lnTo>
                      <a:lnTo>
                        <a:pt x="324" y="506"/>
                      </a:lnTo>
                      <a:lnTo>
                        <a:pt x="333" y="493"/>
                      </a:lnTo>
                      <a:lnTo>
                        <a:pt x="344" y="619"/>
                      </a:lnTo>
                      <a:lnTo>
                        <a:pt x="355" y="769"/>
                      </a:lnTo>
                      <a:lnTo>
                        <a:pt x="365" y="675"/>
                      </a:lnTo>
                      <a:lnTo>
                        <a:pt x="376" y="561"/>
                      </a:lnTo>
                      <a:lnTo>
                        <a:pt x="386" y="511"/>
                      </a:lnTo>
                      <a:lnTo>
                        <a:pt x="395" y="582"/>
                      </a:lnTo>
                      <a:lnTo>
                        <a:pt x="406" y="695"/>
                      </a:lnTo>
                      <a:lnTo>
                        <a:pt x="417" y="461"/>
                      </a:lnTo>
                      <a:lnTo>
                        <a:pt x="427" y="291"/>
                      </a:lnTo>
                      <a:lnTo>
                        <a:pt x="438" y="423"/>
                      </a:lnTo>
                      <a:lnTo>
                        <a:pt x="448" y="485"/>
                      </a:lnTo>
                      <a:lnTo>
                        <a:pt x="459" y="588"/>
                      </a:lnTo>
                      <a:lnTo>
                        <a:pt x="468" y="722"/>
                      </a:lnTo>
                      <a:lnTo>
                        <a:pt x="479" y="507"/>
                      </a:lnTo>
                      <a:lnTo>
                        <a:pt x="490" y="173"/>
                      </a:lnTo>
                      <a:lnTo>
                        <a:pt x="500" y="769"/>
                      </a:lnTo>
                      <a:lnTo>
                        <a:pt x="511" y="725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3" name="Freeform 124"/>
                <p:cNvSpPr>
                  <a:spLocks/>
                </p:cNvSpPr>
                <p:nvPr/>
              </p:nvSpPr>
              <p:spPr bwMode="auto">
                <a:xfrm>
                  <a:off x="2367" y="2424"/>
                  <a:ext cx="75" cy="241"/>
                </a:xfrm>
                <a:custGeom>
                  <a:avLst/>
                  <a:gdLst>
                    <a:gd name="T0" fmla="*/ 0 w 156"/>
                    <a:gd name="T1" fmla="*/ 462 h 502"/>
                    <a:gd name="T2" fmla="*/ 10 w 156"/>
                    <a:gd name="T3" fmla="*/ 496 h 502"/>
                    <a:gd name="T4" fmla="*/ 21 w 156"/>
                    <a:gd name="T5" fmla="*/ 267 h 502"/>
                    <a:gd name="T6" fmla="*/ 30 w 156"/>
                    <a:gd name="T7" fmla="*/ 223 h 502"/>
                    <a:gd name="T8" fmla="*/ 41 w 156"/>
                    <a:gd name="T9" fmla="*/ 412 h 502"/>
                    <a:gd name="T10" fmla="*/ 52 w 156"/>
                    <a:gd name="T11" fmla="*/ 267 h 502"/>
                    <a:gd name="T12" fmla="*/ 62 w 156"/>
                    <a:gd name="T13" fmla="*/ 403 h 502"/>
                    <a:gd name="T14" fmla="*/ 73 w 156"/>
                    <a:gd name="T15" fmla="*/ 502 h 502"/>
                    <a:gd name="T16" fmla="*/ 83 w 156"/>
                    <a:gd name="T17" fmla="*/ 456 h 502"/>
                    <a:gd name="T18" fmla="*/ 94 w 156"/>
                    <a:gd name="T19" fmla="*/ 357 h 502"/>
                    <a:gd name="T20" fmla="*/ 104 w 156"/>
                    <a:gd name="T21" fmla="*/ 439 h 502"/>
                    <a:gd name="T22" fmla="*/ 115 w 156"/>
                    <a:gd name="T23" fmla="*/ 464 h 502"/>
                    <a:gd name="T24" fmla="*/ 126 w 156"/>
                    <a:gd name="T25" fmla="*/ 184 h 502"/>
                    <a:gd name="T26" fmla="*/ 135 w 156"/>
                    <a:gd name="T27" fmla="*/ 377 h 502"/>
                    <a:gd name="T28" fmla="*/ 146 w 156"/>
                    <a:gd name="T29" fmla="*/ 223 h 502"/>
                    <a:gd name="T30" fmla="*/ 156 w 156"/>
                    <a:gd name="T31" fmla="*/ 0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502">
                      <a:moveTo>
                        <a:pt x="0" y="462"/>
                      </a:moveTo>
                      <a:lnTo>
                        <a:pt x="10" y="496"/>
                      </a:lnTo>
                      <a:lnTo>
                        <a:pt x="21" y="267"/>
                      </a:lnTo>
                      <a:lnTo>
                        <a:pt x="30" y="223"/>
                      </a:lnTo>
                      <a:lnTo>
                        <a:pt x="41" y="412"/>
                      </a:lnTo>
                      <a:lnTo>
                        <a:pt x="52" y="267"/>
                      </a:lnTo>
                      <a:lnTo>
                        <a:pt x="62" y="403"/>
                      </a:lnTo>
                      <a:lnTo>
                        <a:pt x="73" y="502"/>
                      </a:lnTo>
                      <a:lnTo>
                        <a:pt x="83" y="456"/>
                      </a:lnTo>
                      <a:lnTo>
                        <a:pt x="94" y="357"/>
                      </a:lnTo>
                      <a:lnTo>
                        <a:pt x="104" y="439"/>
                      </a:lnTo>
                      <a:lnTo>
                        <a:pt x="115" y="464"/>
                      </a:lnTo>
                      <a:lnTo>
                        <a:pt x="126" y="184"/>
                      </a:lnTo>
                      <a:lnTo>
                        <a:pt x="135" y="377"/>
                      </a:lnTo>
                      <a:lnTo>
                        <a:pt x="146" y="223"/>
                      </a:lnTo>
                      <a:lnTo>
                        <a:pt x="156" y="0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4" name="Freeform 125"/>
                <p:cNvSpPr>
                  <a:spLocks/>
                </p:cNvSpPr>
                <p:nvPr/>
              </p:nvSpPr>
              <p:spPr bwMode="auto">
                <a:xfrm>
                  <a:off x="1631" y="2263"/>
                  <a:ext cx="245" cy="409"/>
                </a:xfrm>
                <a:custGeom>
                  <a:avLst/>
                  <a:gdLst>
                    <a:gd name="T0" fmla="*/ 0 w 510"/>
                    <a:gd name="T1" fmla="*/ 853 h 853"/>
                    <a:gd name="T2" fmla="*/ 10 w 510"/>
                    <a:gd name="T3" fmla="*/ 813 h 853"/>
                    <a:gd name="T4" fmla="*/ 21 w 510"/>
                    <a:gd name="T5" fmla="*/ 670 h 853"/>
                    <a:gd name="T6" fmla="*/ 31 w 510"/>
                    <a:gd name="T7" fmla="*/ 484 h 853"/>
                    <a:gd name="T8" fmla="*/ 41 w 510"/>
                    <a:gd name="T9" fmla="*/ 839 h 853"/>
                    <a:gd name="T10" fmla="*/ 52 w 510"/>
                    <a:gd name="T11" fmla="*/ 791 h 853"/>
                    <a:gd name="T12" fmla="*/ 62 w 510"/>
                    <a:gd name="T13" fmla="*/ 713 h 853"/>
                    <a:gd name="T14" fmla="*/ 73 w 510"/>
                    <a:gd name="T15" fmla="*/ 680 h 853"/>
                    <a:gd name="T16" fmla="*/ 83 w 510"/>
                    <a:gd name="T17" fmla="*/ 738 h 853"/>
                    <a:gd name="T18" fmla="*/ 94 w 510"/>
                    <a:gd name="T19" fmla="*/ 773 h 853"/>
                    <a:gd name="T20" fmla="*/ 105 w 510"/>
                    <a:gd name="T21" fmla="*/ 477 h 853"/>
                    <a:gd name="T22" fmla="*/ 114 w 510"/>
                    <a:gd name="T23" fmla="*/ 671 h 853"/>
                    <a:gd name="T24" fmla="*/ 124 w 510"/>
                    <a:gd name="T25" fmla="*/ 800 h 853"/>
                    <a:gd name="T26" fmla="*/ 135 w 510"/>
                    <a:gd name="T27" fmla="*/ 626 h 853"/>
                    <a:gd name="T28" fmla="*/ 145 w 510"/>
                    <a:gd name="T29" fmla="*/ 435 h 853"/>
                    <a:gd name="T30" fmla="*/ 156 w 510"/>
                    <a:gd name="T31" fmla="*/ 693 h 853"/>
                    <a:gd name="T32" fmla="*/ 167 w 510"/>
                    <a:gd name="T33" fmla="*/ 663 h 853"/>
                    <a:gd name="T34" fmla="*/ 176 w 510"/>
                    <a:gd name="T35" fmla="*/ 554 h 853"/>
                    <a:gd name="T36" fmla="*/ 187 w 510"/>
                    <a:gd name="T37" fmla="*/ 724 h 853"/>
                    <a:gd name="T38" fmla="*/ 197 w 510"/>
                    <a:gd name="T39" fmla="*/ 621 h 853"/>
                    <a:gd name="T40" fmla="*/ 208 w 510"/>
                    <a:gd name="T41" fmla="*/ 818 h 853"/>
                    <a:gd name="T42" fmla="*/ 218 w 510"/>
                    <a:gd name="T43" fmla="*/ 790 h 853"/>
                    <a:gd name="T44" fmla="*/ 229 w 510"/>
                    <a:gd name="T45" fmla="*/ 680 h 853"/>
                    <a:gd name="T46" fmla="*/ 240 w 510"/>
                    <a:gd name="T47" fmla="*/ 639 h 853"/>
                    <a:gd name="T48" fmla="*/ 250 w 510"/>
                    <a:gd name="T49" fmla="*/ 515 h 853"/>
                    <a:gd name="T50" fmla="*/ 261 w 510"/>
                    <a:gd name="T51" fmla="*/ 810 h 853"/>
                    <a:gd name="T52" fmla="*/ 270 w 510"/>
                    <a:gd name="T53" fmla="*/ 776 h 853"/>
                    <a:gd name="T54" fmla="*/ 281 w 510"/>
                    <a:gd name="T55" fmla="*/ 849 h 853"/>
                    <a:gd name="T56" fmla="*/ 291 w 510"/>
                    <a:gd name="T57" fmla="*/ 754 h 853"/>
                    <a:gd name="T58" fmla="*/ 302 w 510"/>
                    <a:gd name="T59" fmla="*/ 824 h 853"/>
                    <a:gd name="T60" fmla="*/ 313 w 510"/>
                    <a:gd name="T61" fmla="*/ 488 h 853"/>
                    <a:gd name="T62" fmla="*/ 323 w 510"/>
                    <a:gd name="T63" fmla="*/ 343 h 853"/>
                    <a:gd name="T64" fmla="*/ 334 w 510"/>
                    <a:gd name="T65" fmla="*/ 749 h 853"/>
                    <a:gd name="T66" fmla="*/ 343 w 510"/>
                    <a:gd name="T67" fmla="*/ 579 h 853"/>
                    <a:gd name="T68" fmla="*/ 354 w 510"/>
                    <a:gd name="T69" fmla="*/ 48 h 853"/>
                    <a:gd name="T70" fmla="*/ 364 w 510"/>
                    <a:gd name="T71" fmla="*/ 0 h 853"/>
                    <a:gd name="T72" fmla="*/ 375 w 510"/>
                    <a:gd name="T73" fmla="*/ 540 h 853"/>
                    <a:gd name="T74" fmla="*/ 386 w 510"/>
                    <a:gd name="T75" fmla="*/ 795 h 853"/>
                    <a:gd name="T76" fmla="*/ 396 w 510"/>
                    <a:gd name="T77" fmla="*/ 639 h 853"/>
                    <a:gd name="T78" fmla="*/ 407 w 510"/>
                    <a:gd name="T79" fmla="*/ 839 h 853"/>
                    <a:gd name="T80" fmla="*/ 416 w 510"/>
                    <a:gd name="T81" fmla="*/ 568 h 853"/>
                    <a:gd name="T82" fmla="*/ 427 w 510"/>
                    <a:gd name="T83" fmla="*/ 763 h 853"/>
                    <a:gd name="T84" fmla="*/ 437 w 510"/>
                    <a:gd name="T85" fmla="*/ 593 h 853"/>
                    <a:gd name="T86" fmla="*/ 448 w 510"/>
                    <a:gd name="T87" fmla="*/ 104 h 853"/>
                    <a:gd name="T88" fmla="*/ 459 w 510"/>
                    <a:gd name="T89" fmla="*/ 374 h 853"/>
                    <a:gd name="T90" fmla="*/ 469 w 510"/>
                    <a:gd name="T91" fmla="*/ 581 h 853"/>
                    <a:gd name="T92" fmla="*/ 480 w 510"/>
                    <a:gd name="T93" fmla="*/ 833 h 853"/>
                    <a:gd name="T94" fmla="*/ 490 w 510"/>
                    <a:gd name="T95" fmla="*/ 210 h 853"/>
                    <a:gd name="T96" fmla="*/ 500 w 510"/>
                    <a:gd name="T97" fmla="*/ 771 h 853"/>
                    <a:gd name="T98" fmla="*/ 510 w 510"/>
                    <a:gd name="T99" fmla="*/ 153 h 8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853">
                      <a:moveTo>
                        <a:pt x="0" y="853"/>
                      </a:moveTo>
                      <a:lnTo>
                        <a:pt x="10" y="813"/>
                      </a:lnTo>
                      <a:lnTo>
                        <a:pt x="21" y="670"/>
                      </a:lnTo>
                      <a:lnTo>
                        <a:pt x="31" y="484"/>
                      </a:lnTo>
                      <a:lnTo>
                        <a:pt x="41" y="839"/>
                      </a:lnTo>
                      <a:lnTo>
                        <a:pt x="52" y="791"/>
                      </a:lnTo>
                      <a:lnTo>
                        <a:pt x="62" y="713"/>
                      </a:lnTo>
                      <a:lnTo>
                        <a:pt x="73" y="680"/>
                      </a:lnTo>
                      <a:lnTo>
                        <a:pt x="83" y="738"/>
                      </a:lnTo>
                      <a:lnTo>
                        <a:pt x="94" y="773"/>
                      </a:lnTo>
                      <a:lnTo>
                        <a:pt x="105" y="477"/>
                      </a:lnTo>
                      <a:lnTo>
                        <a:pt x="114" y="671"/>
                      </a:lnTo>
                      <a:lnTo>
                        <a:pt x="124" y="800"/>
                      </a:lnTo>
                      <a:lnTo>
                        <a:pt x="135" y="626"/>
                      </a:lnTo>
                      <a:lnTo>
                        <a:pt x="145" y="435"/>
                      </a:lnTo>
                      <a:lnTo>
                        <a:pt x="156" y="693"/>
                      </a:lnTo>
                      <a:lnTo>
                        <a:pt x="167" y="663"/>
                      </a:lnTo>
                      <a:lnTo>
                        <a:pt x="176" y="554"/>
                      </a:lnTo>
                      <a:lnTo>
                        <a:pt x="187" y="724"/>
                      </a:lnTo>
                      <a:lnTo>
                        <a:pt x="197" y="621"/>
                      </a:lnTo>
                      <a:lnTo>
                        <a:pt x="208" y="818"/>
                      </a:lnTo>
                      <a:lnTo>
                        <a:pt x="218" y="790"/>
                      </a:lnTo>
                      <a:lnTo>
                        <a:pt x="229" y="680"/>
                      </a:lnTo>
                      <a:lnTo>
                        <a:pt x="240" y="639"/>
                      </a:lnTo>
                      <a:lnTo>
                        <a:pt x="250" y="515"/>
                      </a:lnTo>
                      <a:lnTo>
                        <a:pt x="261" y="810"/>
                      </a:lnTo>
                      <a:lnTo>
                        <a:pt x="270" y="776"/>
                      </a:lnTo>
                      <a:lnTo>
                        <a:pt x="281" y="849"/>
                      </a:lnTo>
                      <a:lnTo>
                        <a:pt x="291" y="754"/>
                      </a:lnTo>
                      <a:lnTo>
                        <a:pt x="302" y="824"/>
                      </a:lnTo>
                      <a:lnTo>
                        <a:pt x="313" y="488"/>
                      </a:lnTo>
                      <a:lnTo>
                        <a:pt x="323" y="343"/>
                      </a:lnTo>
                      <a:lnTo>
                        <a:pt x="334" y="749"/>
                      </a:lnTo>
                      <a:lnTo>
                        <a:pt x="343" y="579"/>
                      </a:lnTo>
                      <a:lnTo>
                        <a:pt x="354" y="48"/>
                      </a:lnTo>
                      <a:lnTo>
                        <a:pt x="364" y="0"/>
                      </a:lnTo>
                      <a:lnTo>
                        <a:pt x="375" y="540"/>
                      </a:lnTo>
                      <a:lnTo>
                        <a:pt x="386" y="795"/>
                      </a:lnTo>
                      <a:lnTo>
                        <a:pt x="396" y="639"/>
                      </a:lnTo>
                      <a:lnTo>
                        <a:pt x="407" y="839"/>
                      </a:lnTo>
                      <a:lnTo>
                        <a:pt x="416" y="568"/>
                      </a:lnTo>
                      <a:lnTo>
                        <a:pt x="427" y="763"/>
                      </a:lnTo>
                      <a:lnTo>
                        <a:pt x="437" y="593"/>
                      </a:lnTo>
                      <a:lnTo>
                        <a:pt x="448" y="104"/>
                      </a:lnTo>
                      <a:lnTo>
                        <a:pt x="459" y="374"/>
                      </a:lnTo>
                      <a:lnTo>
                        <a:pt x="469" y="581"/>
                      </a:lnTo>
                      <a:lnTo>
                        <a:pt x="480" y="833"/>
                      </a:lnTo>
                      <a:lnTo>
                        <a:pt x="490" y="210"/>
                      </a:lnTo>
                      <a:lnTo>
                        <a:pt x="500" y="771"/>
                      </a:lnTo>
                      <a:lnTo>
                        <a:pt x="510" y="153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5" name="Freeform 126"/>
                <p:cNvSpPr>
                  <a:spLocks/>
                </p:cNvSpPr>
                <p:nvPr/>
              </p:nvSpPr>
              <p:spPr bwMode="auto">
                <a:xfrm>
                  <a:off x="1876" y="2214"/>
                  <a:ext cx="155" cy="454"/>
                </a:xfrm>
                <a:custGeom>
                  <a:avLst/>
                  <a:gdLst>
                    <a:gd name="T0" fmla="*/ 0 w 323"/>
                    <a:gd name="T1" fmla="*/ 252 h 944"/>
                    <a:gd name="T2" fmla="*/ 11 w 323"/>
                    <a:gd name="T3" fmla="*/ 729 h 944"/>
                    <a:gd name="T4" fmla="*/ 22 w 323"/>
                    <a:gd name="T5" fmla="*/ 676 h 944"/>
                    <a:gd name="T6" fmla="*/ 32 w 323"/>
                    <a:gd name="T7" fmla="*/ 897 h 944"/>
                    <a:gd name="T8" fmla="*/ 43 w 323"/>
                    <a:gd name="T9" fmla="*/ 914 h 944"/>
                    <a:gd name="T10" fmla="*/ 53 w 323"/>
                    <a:gd name="T11" fmla="*/ 542 h 944"/>
                    <a:gd name="T12" fmla="*/ 64 w 323"/>
                    <a:gd name="T13" fmla="*/ 867 h 944"/>
                    <a:gd name="T14" fmla="*/ 73 w 323"/>
                    <a:gd name="T15" fmla="*/ 869 h 944"/>
                    <a:gd name="T16" fmla="*/ 84 w 323"/>
                    <a:gd name="T17" fmla="*/ 720 h 944"/>
                    <a:gd name="T18" fmla="*/ 95 w 323"/>
                    <a:gd name="T19" fmla="*/ 584 h 944"/>
                    <a:gd name="T20" fmla="*/ 105 w 323"/>
                    <a:gd name="T21" fmla="*/ 665 h 944"/>
                    <a:gd name="T22" fmla="*/ 116 w 323"/>
                    <a:gd name="T23" fmla="*/ 778 h 944"/>
                    <a:gd name="T24" fmla="*/ 126 w 323"/>
                    <a:gd name="T25" fmla="*/ 875 h 944"/>
                    <a:gd name="T26" fmla="*/ 136 w 323"/>
                    <a:gd name="T27" fmla="*/ 825 h 944"/>
                    <a:gd name="T28" fmla="*/ 146 w 323"/>
                    <a:gd name="T29" fmla="*/ 431 h 944"/>
                    <a:gd name="T30" fmla="*/ 157 w 323"/>
                    <a:gd name="T31" fmla="*/ 281 h 944"/>
                    <a:gd name="T32" fmla="*/ 168 w 323"/>
                    <a:gd name="T33" fmla="*/ 674 h 944"/>
                    <a:gd name="T34" fmla="*/ 178 w 323"/>
                    <a:gd name="T35" fmla="*/ 798 h 944"/>
                    <a:gd name="T36" fmla="*/ 189 w 323"/>
                    <a:gd name="T37" fmla="*/ 937 h 944"/>
                    <a:gd name="T38" fmla="*/ 199 w 323"/>
                    <a:gd name="T39" fmla="*/ 787 h 944"/>
                    <a:gd name="T40" fmla="*/ 210 w 323"/>
                    <a:gd name="T41" fmla="*/ 569 h 944"/>
                    <a:gd name="T42" fmla="*/ 219 w 323"/>
                    <a:gd name="T43" fmla="*/ 837 h 944"/>
                    <a:gd name="T44" fmla="*/ 230 w 323"/>
                    <a:gd name="T45" fmla="*/ 668 h 944"/>
                    <a:gd name="T46" fmla="*/ 241 w 323"/>
                    <a:gd name="T47" fmla="*/ 674 h 944"/>
                    <a:gd name="T48" fmla="*/ 251 w 323"/>
                    <a:gd name="T49" fmla="*/ 823 h 944"/>
                    <a:gd name="T50" fmla="*/ 261 w 323"/>
                    <a:gd name="T51" fmla="*/ 904 h 944"/>
                    <a:gd name="T52" fmla="*/ 272 w 323"/>
                    <a:gd name="T53" fmla="*/ 809 h 944"/>
                    <a:gd name="T54" fmla="*/ 283 w 323"/>
                    <a:gd name="T55" fmla="*/ 944 h 944"/>
                    <a:gd name="T56" fmla="*/ 292 w 323"/>
                    <a:gd name="T57" fmla="*/ 767 h 944"/>
                    <a:gd name="T58" fmla="*/ 303 w 323"/>
                    <a:gd name="T59" fmla="*/ 934 h 944"/>
                    <a:gd name="T60" fmla="*/ 313 w 323"/>
                    <a:gd name="T61" fmla="*/ 340 h 944"/>
                    <a:gd name="T62" fmla="*/ 323 w 323"/>
                    <a:gd name="T63" fmla="*/ 0 h 9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323" h="944">
                      <a:moveTo>
                        <a:pt x="0" y="252"/>
                      </a:moveTo>
                      <a:lnTo>
                        <a:pt x="11" y="729"/>
                      </a:lnTo>
                      <a:lnTo>
                        <a:pt x="22" y="676"/>
                      </a:lnTo>
                      <a:lnTo>
                        <a:pt x="32" y="897"/>
                      </a:lnTo>
                      <a:lnTo>
                        <a:pt x="43" y="914"/>
                      </a:lnTo>
                      <a:lnTo>
                        <a:pt x="53" y="542"/>
                      </a:lnTo>
                      <a:lnTo>
                        <a:pt x="64" y="867"/>
                      </a:lnTo>
                      <a:lnTo>
                        <a:pt x="73" y="869"/>
                      </a:lnTo>
                      <a:lnTo>
                        <a:pt x="84" y="720"/>
                      </a:lnTo>
                      <a:lnTo>
                        <a:pt x="95" y="584"/>
                      </a:lnTo>
                      <a:lnTo>
                        <a:pt x="105" y="665"/>
                      </a:lnTo>
                      <a:lnTo>
                        <a:pt x="116" y="778"/>
                      </a:lnTo>
                      <a:lnTo>
                        <a:pt x="126" y="875"/>
                      </a:lnTo>
                      <a:lnTo>
                        <a:pt x="136" y="825"/>
                      </a:lnTo>
                      <a:lnTo>
                        <a:pt x="146" y="431"/>
                      </a:lnTo>
                      <a:lnTo>
                        <a:pt x="157" y="281"/>
                      </a:lnTo>
                      <a:lnTo>
                        <a:pt x="168" y="674"/>
                      </a:lnTo>
                      <a:lnTo>
                        <a:pt x="178" y="798"/>
                      </a:lnTo>
                      <a:lnTo>
                        <a:pt x="189" y="937"/>
                      </a:lnTo>
                      <a:lnTo>
                        <a:pt x="199" y="787"/>
                      </a:lnTo>
                      <a:lnTo>
                        <a:pt x="210" y="569"/>
                      </a:lnTo>
                      <a:lnTo>
                        <a:pt x="219" y="837"/>
                      </a:lnTo>
                      <a:lnTo>
                        <a:pt x="230" y="668"/>
                      </a:lnTo>
                      <a:lnTo>
                        <a:pt x="241" y="674"/>
                      </a:lnTo>
                      <a:lnTo>
                        <a:pt x="251" y="823"/>
                      </a:lnTo>
                      <a:lnTo>
                        <a:pt x="261" y="904"/>
                      </a:lnTo>
                      <a:lnTo>
                        <a:pt x="272" y="809"/>
                      </a:lnTo>
                      <a:lnTo>
                        <a:pt x="283" y="944"/>
                      </a:lnTo>
                      <a:lnTo>
                        <a:pt x="292" y="767"/>
                      </a:lnTo>
                      <a:lnTo>
                        <a:pt x="303" y="934"/>
                      </a:lnTo>
                      <a:lnTo>
                        <a:pt x="313" y="340"/>
                      </a:lnTo>
                      <a:lnTo>
                        <a:pt x="323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6" name="Freeform 127"/>
                <p:cNvSpPr>
                  <a:spLocks/>
                </p:cNvSpPr>
                <p:nvPr/>
              </p:nvSpPr>
              <p:spPr bwMode="auto">
                <a:xfrm>
                  <a:off x="2032" y="2214"/>
                  <a:ext cx="245" cy="457"/>
                </a:xfrm>
                <a:custGeom>
                  <a:avLst/>
                  <a:gdLst>
                    <a:gd name="T0" fmla="*/ 0 w 510"/>
                    <a:gd name="T1" fmla="*/ 0 h 950"/>
                    <a:gd name="T2" fmla="*/ 10 w 510"/>
                    <a:gd name="T3" fmla="*/ 459 h 950"/>
                    <a:gd name="T4" fmla="*/ 21 w 510"/>
                    <a:gd name="T5" fmla="*/ 914 h 950"/>
                    <a:gd name="T6" fmla="*/ 32 w 510"/>
                    <a:gd name="T7" fmla="*/ 908 h 950"/>
                    <a:gd name="T8" fmla="*/ 41 w 510"/>
                    <a:gd name="T9" fmla="*/ 813 h 950"/>
                    <a:gd name="T10" fmla="*/ 52 w 510"/>
                    <a:gd name="T11" fmla="*/ 907 h 950"/>
                    <a:gd name="T12" fmla="*/ 62 w 510"/>
                    <a:gd name="T13" fmla="*/ 807 h 950"/>
                    <a:gd name="T14" fmla="*/ 73 w 510"/>
                    <a:gd name="T15" fmla="*/ 146 h 950"/>
                    <a:gd name="T16" fmla="*/ 83 w 510"/>
                    <a:gd name="T17" fmla="*/ 663 h 950"/>
                    <a:gd name="T18" fmla="*/ 94 w 510"/>
                    <a:gd name="T19" fmla="*/ 950 h 950"/>
                    <a:gd name="T20" fmla="*/ 105 w 510"/>
                    <a:gd name="T21" fmla="*/ 919 h 950"/>
                    <a:gd name="T22" fmla="*/ 114 w 510"/>
                    <a:gd name="T23" fmla="*/ 880 h 950"/>
                    <a:gd name="T24" fmla="*/ 125 w 510"/>
                    <a:gd name="T25" fmla="*/ 511 h 950"/>
                    <a:gd name="T26" fmla="*/ 135 w 510"/>
                    <a:gd name="T27" fmla="*/ 569 h 950"/>
                    <a:gd name="T28" fmla="*/ 146 w 510"/>
                    <a:gd name="T29" fmla="*/ 744 h 950"/>
                    <a:gd name="T30" fmla="*/ 156 w 510"/>
                    <a:gd name="T31" fmla="*/ 422 h 950"/>
                    <a:gd name="T32" fmla="*/ 166 w 510"/>
                    <a:gd name="T33" fmla="*/ 875 h 950"/>
                    <a:gd name="T34" fmla="*/ 177 w 510"/>
                    <a:gd name="T35" fmla="*/ 902 h 950"/>
                    <a:gd name="T36" fmla="*/ 187 w 510"/>
                    <a:gd name="T37" fmla="*/ 878 h 950"/>
                    <a:gd name="T38" fmla="*/ 198 w 510"/>
                    <a:gd name="T39" fmla="*/ 939 h 950"/>
                    <a:gd name="T40" fmla="*/ 208 w 510"/>
                    <a:gd name="T41" fmla="*/ 794 h 950"/>
                    <a:gd name="T42" fmla="*/ 219 w 510"/>
                    <a:gd name="T43" fmla="*/ 589 h 950"/>
                    <a:gd name="T44" fmla="*/ 228 w 510"/>
                    <a:gd name="T45" fmla="*/ 917 h 950"/>
                    <a:gd name="T46" fmla="*/ 239 w 510"/>
                    <a:gd name="T47" fmla="*/ 818 h 950"/>
                    <a:gd name="T48" fmla="*/ 250 w 510"/>
                    <a:gd name="T49" fmla="*/ 454 h 950"/>
                    <a:gd name="T50" fmla="*/ 260 w 510"/>
                    <a:gd name="T51" fmla="*/ 285 h 950"/>
                    <a:gd name="T52" fmla="*/ 271 w 510"/>
                    <a:gd name="T53" fmla="*/ 159 h 950"/>
                    <a:gd name="T54" fmla="*/ 281 w 510"/>
                    <a:gd name="T55" fmla="*/ 370 h 950"/>
                    <a:gd name="T56" fmla="*/ 292 w 510"/>
                    <a:gd name="T57" fmla="*/ 128 h 950"/>
                    <a:gd name="T58" fmla="*/ 301 w 510"/>
                    <a:gd name="T59" fmla="*/ 621 h 950"/>
                    <a:gd name="T60" fmla="*/ 312 w 510"/>
                    <a:gd name="T61" fmla="*/ 700 h 950"/>
                    <a:gd name="T62" fmla="*/ 323 w 510"/>
                    <a:gd name="T63" fmla="*/ 822 h 950"/>
                    <a:gd name="T64" fmla="*/ 333 w 510"/>
                    <a:gd name="T65" fmla="*/ 884 h 950"/>
                    <a:gd name="T66" fmla="*/ 344 w 510"/>
                    <a:gd name="T67" fmla="*/ 705 h 950"/>
                    <a:gd name="T68" fmla="*/ 354 w 510"/>
                    <a:gd name="T69" fmla="*/ 748 h 950"/>
                    <a:gd name="T70" fmla="*/ 365 w 510"/>
                    <a:gd name="T71" fmla="*/ 887 h 950"/>
                    <a:gd name="T72" fmla="*/ 374 w 510"/>
                    <a:gd name="T73" fmla="*/ 857 h 950"/>
                    <a:gd name="T74" fmla="*/ 385 w 510"/>
                    <a:gd name="T75" fmla="*/ 879 h 950"/>
                    <a:gd name="T76" fmla="*/ 396 w 510"/>
                    <a:gd name="T77" fmla="*/ 838 h 950"/>
                    <a:gd name="T78" fmla="*/ 406 w 510"/>
                    <a:gd name="T79" fmla="*/ 469 h 950"/>
                    <a:gd name="T80" fmla="*/ 417 w 510"/>
                    <a:gd name="T81" fmla="*/ 625 h 950"/>
                    <a:gd name="T82" fmla="*/ 427 w 510"/>
                    <a:gd name="T83" fmla="*/ 919 h 950"/>
                    <a:gd name="T84" fmla="*/ 437 w 510"/>
                    <a:gd name="T85" fmla="*/ 895 h 950"/>
                    <a:gd name="T86" fmla="*/ 447 w 510"/>
                    <a:gd name="T87" fmla="*/ 680 h 950"/>
                    <a:gd name="T88" fmla="*/ 458 w 510"/>
                    <a:gd name="T89" fmla="*/ 520 h 950"/>
                    <a:gd name="T90" fmla="*/ 469 w 510"/>
                    <a:gd name="T91" fmla="*/ 878 h 950"/>
                    <a:gd name="T92" fmla="*/ 479 w 510"/>
                    <a:gd name="T93" fmla="*/ 624 h 950"/>
                    <a:gd name="T94" fmla="*/ 490 w 510"/>
                    <a:gd name="T95" fmla="*/ 858 h 950"/>
                    <a:gd name="T96" fmla="*/ 499 w 510"/>
                    <a:gd name="T97" fmla="*/ 945 h 950"/>
                    <a:gd name="T98" fmla="*/ 510 w 510"/>
                    <a:gd name="T99" fmla="*/ 820 h 9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950">
                      <a:moveTo>
                        <a:pt x="0" y="0"/>
                      </a:moveTo>
                      <a:lnTo>
                        <a:pt x="10" y="459"/>
                      </a:lnTo>
                      <a:lnTo>
                        <a:pt x="21" y="914"/>
                      </a:lnTo>
                      <a:lnTo>
                        <a:pt x="32" y="908"/>
                      </a:lnTo>
                      <a:lnTo>
                        <a:pt x="41" y="813"/>
                      </a:lnTo>
                      <a:lnTo>
                        <a:pt x="52" y="907"/>
                      </a:lnTo>
                      <a:lnTo>
                        <a:pt x="62" y="807"/>
                      </a:lnTo>
                      <a:lnTo>
                        <a:pt x="73" y="146"/>
                      </a:lnTo>
                      <a:lnTo>
                        <a:pt x="83" y="663"/>
                      </a:lnTo>
                      <a:lnTo>
                        <a:pt x="94" y="950"/>
                      </a:lnTo>
                      <a:lnTo>
                        <a:pt x="105" y="919"/>
                      </a:lnTo>
                      <a:lnTo>
                        <a:pt x="114" y="880"/>
                      </a:lnTo>
                      <a:lnTo>
                        <a:pt x="125" y="511"/>
                      </a:lnTo>
                      <a:lnTo>
                        <a:pt x="135" y="569"/>
                      </a:lnTo>
                      <a:lnTo>
                        <a:pt x="146" y="744"/>
                      </a:lnTo>
                      <a:lnTo>
                        <a:pt x="156" y="422"/>
                      </a:lnTo>
                      <a:lnTo>
                        <a:pt x="166" y="875"/>
                      </a:lnTo>
                      <a:lnTo>
                        <a:pt x="177" y="902"/>
                      </a:lnTo>
                      <a:lnTo>
                        <a:pt x="187" y="878"/>
                      </a:lnTo>
                      <a:lnTo>
                        <a:pt x="198" y="939"/>
                      </a:lnTo>
                      <a:lnTo>
                        <a:pt x="208" y="794"/>
                      </a:lnTo>
                      <a:lnTo>
                        <a:pt x="219" y="589"/>
                      </a:lnTo>
                      <a:lnTo>
                        <a:pt x="228" y="917"/>
                      </a:lnTo>
                      <a:lnTo>
                        <a:pt x="239" y="818"/>
                      </a:lnTo>
                      <a:lnTo>
                        <a:pt x="250" y="454"/>
                      </a:lnTo>
                      <a:lnTo>
                        <a:pt x="260" y="285"/>
                      </a:lnTo>
                      <a:lnTo>
                        <a:pt x="271" y="159"/>
                      </a:lnTo>
                      <a:lnTo>
                        <a:pt x="281" y="370"/>
                      </a:lnTo>
                      <a:lnTo>
                        <a:pt x="292" y="128"/>
                      </a:lnTo>
                      <a:lnTo>
                        <a:pt x="301" y="621"/>
                      </a:lnTo>
                      <a:lnTo>
                        <a:pt x="312" y="700"/>
                      </a:lnTo>
                      <a:lnTo>
                        <a:pt x="323" y="822"/>
                      </a:lnTo>
                      <a:lnTo>
                        <a:pt x="333" y="884"/>
                      </a:lnTo>
                      <a:lnTo>
                        <a:pt x="344" y="705"/>
                      </a:lnTo>
                      <a:lnTo>
                        <a:pt x="354" y="748"/>
                      </a:lnTo>
                      <a:lnTo>
                        <a:pt x="365" y="887"/>
                      </a:lnTo>
                      <a:lnTo>
                        <a:pt x="374" y="857"/>
                      </a:lnTo>
                      <a:lnTo>
                        <a:pt x="385" y="879"/>
                      </a:lnTo>
                      <a:lnTo>
                        <a:pt x="396" y="838"/>
                      </a:lnTo>
                      <a:lnTo>
                        <a:pt x="406" y="469"/>
                      </a:lnTo>
                      <a:lnTo>
                        <a:pt x="417" y="625"/>
                      </a:lnTo>
                      <a:lnTo>
                        <a:pt x="427" y="919"/>
                      </a:lnTo>
                      <a:lnTo>
                        <a:pt x="437" y="895"/>
                      </a:lnTo>
                      <a:lnTo>
                        <a:pt x="447" y="680"/>
                      </a:lnTo>
                      <a:lnTo>
                        <a:pt x="458" y="520"/>
                      </a:lnTo>
                      <a:lnTo>
                        <a:pt x="469" y="878"/>
                      </a:lnTo>
                      <a:lnTo>
                        <a:pt x="479" y="624"/>
                      </a:lnTo>
                      <a:lnTo>
                        <a:pt x="490" y="858"/>
                      </a:lnTo>
                      <a:lnTo>
                        <a:pt x="499" y="945"/>
                      </a:lnTo>
                      <a:lnTo>
                        <a:pt x="510" y="82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7" name="Freeform 128"/>
                <p:cNvSpPr>
                  <a:spLocks/>
                </p:cNvSpPr>
                <p:nvPr/>
              </p:nvSpPr>
              <p:spPr bwMode="auto">
                <a:xfrm>
                  <a:off x="2277" y="2238"/>
                  <a:ext cx="165" cy="426"/>
                </a:xfrm>
                <a:custGeom>
                  <a:avLst/>
                  <a:gdLst>
                    <a:gd name="T0" fmla="*/ 0 w 344"/>
                    <a:gd name="T1" fmla="*/ 772 h 888"/>
                    <a:gd name="T2" fmla="*/ 10 w 344"/>
                    <a:gd name="T3" fmla="*/ 653 h 888"/>
                    <a:gd name="T4" fmla="*/ 21 w 344"/>
                    <a:gd name="T5" fmla="*/ 853 h 888"/>
                    <a:gd name="T6" fmla="*/ 32 w 344"/>
                    <a:gd name="T7" fmla="*/ 878 h 888"/>
                    <a:gd name="T8" fmla="*/ 42 w 344"/>
                    <a:gd name="T9" fmla="*/ 729 h 888"/>
                    <a:gd name="T10" fmla="*/ 53 w 344"/>
                    <a:gd name="T11" fmla="*/ 850 h 888"/>
                    <a:gd name="T12" fmla="*/ 63 w 344"/>
                    <a:gd name="T13" fmla="*/ 782 h 888"/>
                    <a:gd name="T14" fmla="*/ 72 w 344"/>
                    <a:gd name="T15" fmla="*/ 773 h 888"/>
                    <a:gd name="T16" fmla="*/ 83 w 344"/>
                    <a:gd name="T17" fmla="*/ 744 h 888"/>
                    <a:gd name="T18" fmla="*/ 94 w 344"/>
                    <a:gd name="T19" fmla="*/ 762 h 888"/>
                    <a:gd name="T20" fmla="*/ 104 w 344"/>
                    <a:gd name="T21" fmla="*/ 663 h 888"/>
                    <a:gd name="T22" fmla="*/ 115 w 344"/>
                    <a:gd name="T23" fmla="*/ 779 h 888"/>
                    <a:gd name="T24" fmla="*/ 125 w 344"/>
                    <a:gd name="T25" fmla="*/ 737 h 888"/>
                    <a:gd name="T26" fmla="*/ 136 w 344"/>
                    <a:gd name="T27" fmla="*/ 631 h 888"/>
                    <a:gd name="T28" fmla="*/ 145 w 344"/>
                    <a:gd name="T29" fmla="*/ 878 h 888"/>
                    <a:gd name="T30" fmla="*/ 156 w 344"/>
                    <a:gd name="T31" fmla="*/ 835 h 888"/>
                    <a:gd name="T32" fmla="*/ 167 w 344"/>
                    <a:gd name="T33" fmla="*/ 761 h 888"/>
                    <a:gd name="T34" fmla="*/ 177 w 344"/>
                    <a:gd name="T35" fmla="*/ 759 h 888"/>
                    <a:gd name="T36" fmla="*/ 188 w 344"/>
                    <a:gd name="T37" fmla="*/ 688 h 888"/>
                    <a:gd name="T38" fmla="*/ 198 w 344"/>
                    <a:gd name="T39" fmla="*/ 570 h 888"/>
                    <a:gd name="T40" fmla="*/ 209 w 344"/>
                    <a:gd name="T41" fmla="*/ 707 h 888"/>
                    <a:gd name="T42" fmla="*/ 219 w 344"/>
                    <a:gd name="T43" fmla="*/ 850 h 888"/>
                    <a:gd name="T44" fmla="*/ 230 w 344"/>
                    <a:gd name="T45" fmla="*/ 597 h 888"/>
                    <a:gd name="T46" fmla="*/ 241 w 344"/>
                    <a:gd name="T47" fmla="*/ 701 h 888"/>
                    <a:gd name="T48" fmla="*/ 250 w 344"/>
                    <a:gd name="T49" fmla="*/ 888 h 888"/>
                    <a:gd name="T50" fmla="*/ 261 w 344"/>
                    <a:gd name="T51" fmla="*/ 867 h 888"/>
                    <a:gd name="T52" fmla="*/ 271 w 344"/>
                    <a:gd name="T53" fmla="*/ 804 h 888"/>
                    <a:gd name="T54" fmla="*/ 282 w 344"/>
                    <a:gd name="T55" fmla="*/ 0 h 888"/>
                    <a:gd name="T56" fmla="*/ 292 w 344"/>
                    <a:gd name="T57" fmla="*/ 588 h 888"/>
                    <a:gd name="T58" fmla="*/ 303 w 344"/>
                    <a:gd name="T59" fmla="*/ 520 h 888"/>
                    <a:gd name="T60" fmla="*/ 314 w 344"/>
                    <a:gd name="T61" fmla="*/ 674 h 888"/>
                    <a:gd name="T62" fmla="*/ 323 w 344"/>
                    <a:gd name="T63" fmla="*/ 814 h 888"/>
                    <a:gd name="T64" fmla="*/ 334 w 344"/>
                    <a:gd name="T65" fmla="*/ 872 h 888"/>
                    <a:gd name="T66" fmla="*/ 344 w 344"/>
                    <a:gd name="T67" fmla="*/ 817 h 8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44" h="888">
                      <a:moveTo>
                        <a:pt x="0" y="772"/>
                      </a:moveTo>
                      <a:lnTo>
                        <a:pt x="10" y="653"/>
                      </a:lnTo>
                      <a:lnTo>
                        <a:pt x="21" y="853"/>
                      </a:lnTo>
                      <a:lnTo>
                        <a:pt x="32" y="878"/>
                      </a:lnTo>
                      <a:lnTo>
                        <a:pt x="42" y="729"/>
                      </a:lnTo>
                      <a:lnTo>
                        <a:pt x="53" y="850"/>
                      </a:lnTo>
                      <a:lnTo>
                        <a:pt x="63" y="782"/>
                      </a:lnTo>
                      <a:lnTo>
                        <a:pt x="72" y="773"/>
                      </a:lnTo>
                      <a:lnTo>
                        <a:pt x="83" y="744"/>
                      </a:lnTo>
                      <a:lnTo>
                        <a:pt x="94" y="762"/>
                      </a:lnTo>
                      <a:lnTo>
                        <a:pt x="104" y="663"/>
                      </a:lnTo>
                      <a:lnTo>
                        <a:pt x="115" y="779"/>
                      </a:lnTo>
                      <a:lnTo>
                        <a:pt x="125" y="737"/>
                      </a:lnTo>
                      <a:lnTo>
                        <a:pt x="136" y="631"/>
                      </a:lnTo>
                      <a:lnTo>
                        <a:pt x="145" y="878"/>
                      </a:lnTo>
                      <a:lnTo>
                        <a:pt x="156" y="835"/>
                      </a:lnTo>
                      <a:lnTo>
                        <a:pt x="167" y="761"/>
                      </a:lnTo>
                      <a:lnTo>
                        <a:pt x="177" y="759"/>
                      </a:lnTo>
                      <a:lnTo>
                        <a:pt x="188" y="688"/>
                      </a:lnTo>
                      <a:lnTo>
                        <a:pt x="198" y="570"/>
                      </a:lnTo>
                      <a:lnTo>
                        <a:pt x="209" y="707"/>
                      </a:lnTo>
                      <a:lnTo>
                        <a:pt x="219" y="850"/>
                      </a:lnTo>
                      <a:lnTo>
                        <a:pt x="230" y="597"/>
                      </a:lnTo>
                      <a:lnTo>
                        <a:pt x="241" y="701"/>
                      </a:lnTo>
                      <a:lnTo>
                        <a:pt x="250" y="888"/>
                      </a:lnTo>
                      <a:lnTo>
                        <a:pt x="261" y="867"/>
                      </a:lnTo>
                      <a:lnTo>
                        <a:pt x="271" y="804"/>
                      </a:lnTo>
                      <a:lnTo>
                        <a:pt x="282" y="0"/>
                      </a:lnTo>
                      <a:lnTo>
                        <a:pt x="292" y="588"/>
                      </a:lnTo>
                      <a:lnTo>
                        <a:pt x="303" y="520"/>
                      </a:lnTo>
                      <a:lnTo>
                        <a:pt x="314" y="674"/>
                      </a:lnTo>
                      <a:lnTo>
                        <a:pt x="323" y="814"/>
                      </a:lnTo>
                      <a:lnTo>
                        <a:pt x="334" y="872"/>
                      </a:lnTo>
                      <a:lnTo>
                        <a:pt x="344" y="817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8" name="Freeform 129"/>
                <p:cNvSpPr>
                  <a:spLocks/>
                </p:cNvSpPr>
                <p:nvPr/>
              </p:nvSpPr>
              <p:spPr bwMode="auto">
                <a:xfrm>
                  <a:off x="1631" y="2296"/>
                  <a:ext cx="245" cy="376"/>
                </a:xfrm>
                <a:custGeom>
                  <a:avLst/>
                  <a:gdLst>
                    <a:gd name="T0" fmla="*/ 0 w 510"/>
                    <a:gd name="T1" fmla="*/ 784 h 784"/>
                    <a:gd name="T2" fmla="*/ 10 w 510"/>
                    <a:gd name="T3" fmla="*/ 737 h 784"/>
                    <a:gd name="T4" fmla="*/ 21 w 510"/>
                    <a:gd name="T5" fmla="*/ 559 h 784"/>
                    <a:gd name="T6" fmla="*/ 31 w 510"/>
                    <a:gd name="T7" fmla="*/ 699 h 784"/>
                    <a:gd name="T8" fmla="*/ 41 w 510"/>
                    <a:gd name="T9" fmla="*/ 625 h 784"/>
                    <a:gd name="T10" fmla="*/ 52 w 510"/>
                    <a:gd name="T11" fmla="*/ 767 h 784"/>
                    <a:gd name="T12" fmla="*/ 62 w 510"/>
                    <a:gd name="T13" fmla="*/ 686 h 784"/>
                    <a:gd name="T14" fmla="*/ 73 w 510"/>
                    <a:gd name="T15" fmla="*/ 665 h 784"/>
                    <a:gd name="T16" fmla="*/ 83 w 510"/>
                    <a:gd name="T17" fmla="*/ 600 h 784"/>
                    <a:gd name="T18" fmla="*/ 94 w 510"/>
                    <a:gd name="T19" fmla="*/ 300 h 784"/>
                    <a:gd name="T20" fmla="*/ 105 w 510"/>
                    <a:gd name="T21" fmla="*/ 0 h 784"/>
                    <a:gd name="T22" fmla="*/ 114 w 510"/>
                    <a:gd name="T23" fmla="*/ 435 h 784"/>
                    <a:gd name="T24" fmla="*/ 124 w 510"/>
                    <a:gd name="T25" fmla="*/ 737 h 784"/>
                    <a:gd name="T26" fmla="*/ 135 w 510"/>
                    <a:gd name="T27" fmla="*/ 525 h 784"/>
                    <a:gd name="T28" fmla="*/ 145 w 510"/>
                    <a:gd name="T29" fmla="*/ 326 h 784"/>
                    <a:gd name="T30" fmla="*/ 156 w 510"/>
                    <a:gd name="T31" fmla="*/ 340 h 784"/>
                    <a:gd name="T32" fmla="*/ 167 w 510"/>
                    <a:gd name="T33" fmla="*/ 755 h 784"/>
                    <a:gd name="T34" fmla="*/ 176 w 510"/>
                    <a:gd name="T35" fmla="*/ 759 h 784"/>
                    <a:gd name="T36" fmla="*/ 187 w 510"/>
                    <a:gd name="T37" fmla="*/ 461 h 784"/>
                    <a:gd name="T38" fmla="*/ 197 w 510"/>
                    <a:gd name="T39" fmla="*/ 652 h 784"/>
                    <a:gd name="T40" fmla="*/ 208 w 510"/>
                    <a:gd name="T41" fmla="*/ 570 h 784"/>
                    <a:gd name="T42" fmla="*/ 218 w 510"/>
                    <a:gd name="T43" fmla="*/ 348 h 784"/>
                    <a:gd name="T44" fmla="*/ 229 w 510"/>
                    <a:gd name="T45" fmla="*/ 599 h 784"/>
                    <a:gd name="T46" fmla="*/ 240 w 510"/>
                    <a:gd name="T47" fmla="*/ 649 h 784"/>
                    <a:gd name="T48" fmla="*/ 250 w 510"/>
                    <a:gd name="T49" fmla="*/ 750 h 784"/>
                    <a:gd name="T50" fmla="*/ 261 w 510"/>
                    <a:gd name="T51" fmla="*/ 596 h 784"/>
                    <a:gd name="T52" fmla="*/ 270 w 510"/>
                    <a:gd name="T53" fmla="*/ 384 h 784"/>
                    <a:gd name="T54" fmla="*/ 281 w 510"/>
                    <a:gd name="T55" fmla="*/ 564 h 784"/>
                    <a:gd name="T56" fmla="*/ 291 w 510"/>
                    <a:gd name="T57" fmla="*/ 616 h 784"/>
                    <a:gd name="T58" fmla="*/ 302 w 510"/>
                    <a:gd name="T59" fmla="*/ 438 h 784"/>
                    <a:gd name="T60" fmla="*/ 313 w 510"/>
                    <a:gd name="T61" fmla="*/ 781 h 784"/>
                    <a:gd name="T62" fmla="*/ 323 w 510"/>
                    <a:gd name="T63" fmla="*/ 691 h 784"/>
                    <a:gd name="T64" fmla="*/ 334 w 510"/>
                    <a:gd name="T65" fmla="*/ 764 h 784"/>
                    <a:gd name="T66" fmla="*/ 343 w 510"/>
                    <a:gd name="T67" fmla="*/ 541 h 784"/>
                    <a:gd name="T68" fmla="*/ 354 w 510"/>
                    <a:gd name="T69" fmla="*/ 600 h 784"/>
                    <a:gd name="T70" fmla="*/ 364 w 510"/>
                    <a:gd name="T71" fmla="*/ 766 h 784"/>
                    <a:gd name="T72" fmla="*/ 375 w 510"/>
                    <a:gd name="T73" fmla="*/ 756 h 784"/>
                    <a:gd name="T74" fmla="*/ 386 w 510"/>
                    <a:gd name="T75" fmla="*/ 213 h 784"/>
                    <a:gd name="T76" fmla="*/ 396 w 510"/>
                    <a:gd name="T77" fmla="*/ 274 h 784"/>
                    <a:gd name="T78" fmla="*/ 407 w 510"/>
                    <a:gd name="T79" fmla="*/ 607 h 784"/>
                    <a:gd name="T80" fmla="*/ 416 w 510"/>
                    <a:gd name="T81" fmla="*/ 326 h 784"/>
                    <a:gd name="T82" fmla="*/ 427 w 510"/>
                    <a:gd name="T83" fmla="*/ 637 h 784"/>
                    <a:gd name="T84" fmla="*/ 437 w 510"/>
                    <a:gd name="T85" fmla="*/ 530 h 784"/>
                    <a:gd name="T86" fmla="*/ 448 w 510"/>
                    <a:gd name="T87" fmla="*/ 509 h 784"/>
                    <a:gd name="T88" fmla="*/ 459 w 510"/>
                    <a:gd name="T89" fmla="*/ 19 h 784"/>
                    <a:gd name="T90" fmla="*/ 469 w 510"/>
                    <a:gd name="T91" fmla="*/ 371 h 784"/>
                    <a:gd name="T92" fmla="*/ 480 w 510"/>
                    <a:gd name="T93" fmla="*/ 424 h 784"/>
                    <a:gd name="T94" fmla="*/ 490 w 510"/>
                    <a:gd name="T95" fmla="*/ 707 h 784"/>
                    <a:gd name="T96" fmla="*/ 500 w 510"/>
                    <a:gd name="T97" fmla="*/ 765 h 784"/>
                    <a:gd name="T98" fmla="*/ 510 w 510"/>
                    <a:gd name="T99" fmla="*/ 575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784">
                      <a:moveTo>
                        <a:pt x="0" y="784"/>
                      </a:moveTo>
                      <a:lnTo>
                        <a:pt x="10" y="737"/>
                      </a:lnTo>
                      <a:lnTo>
                        <a:pt x="21" y="559"/>
                      </a:lnTo>
                      <a:lnTo>
                        <a:pt x="31" y="699"/>
                      </a:lnTo>
                      <a:lnTo>
                        <a:pt x="41" y="625"/>
                      </a:lnTo>
                      <a:lnTo>
                        <a:pt x="52" y="767"/>
                      </a:lnTo>
                      <a:lnTo>
                        <a:pt x="62" y="686"/>
                      </a:lnTo>
                      <a:lnTo>
                        <a:pt x="73" y="665"/>
                      </a:lnTo>
                      <a:lnTo>
                        <a:pt x="83" y="600"/>
                      </a:lnTo>
                      <a:lnTo>
                        <a:pt x="94" y="300"/>
                      </a:lnTo>
                      <a:lnTo>
                        <a:pt x="105" y="0"/>
                      </a:lnTo>
                      <a:lnTo>
                        <a:pt x="114" y="435"/>
                      </a:lnTo>
                      <a:lnTo>
                        <a:pt x="124" y="737"/>
                      </a:lnTo>
                      <a:lnTo>
                        <a:pt x="135" y="525"/>
                      </a:lnTo>
                      <a:lnTo>
                        <a:pt x="145" y="326"/>
                      </a:lnTo>
                      <a:lnTo>
                        <a:pt x="156" y="340"/>
                      </a:lnTo>
                      <a:lnTo>
                        <a:pt x="167" y="755"/>
                      </a:lnTo>
                      <a:lnTo>
                        <a:pt x="176" y="759"/>
                      </a:lnTo>
                      <a:lnTo>
                        <a:pt x="187" y="461"/>
                      </a:lnTo>
                      <a:lnTo>
                        <a:pt x="197" y="652"/>
                      </a:lnTo>
                      <a:lnTo>
                        <a:pt x="208" y="570"/>
                      </a:lnTo>
                      <a:lnTo>
                        <a:pt x="218" y="348"/>
                      </a:lnTo>
                      <a:lnTo>
                        <a:pt x="229" y="599"/>
                      </a:lnTo>
                      <a:lnTo>
                        <a:pt x="240" y="649"/>
                      </a:lnTo>
                      <a:lnTo>
                        <a:pt x="250" y="750"/>
                      </a:lnTo>
                      <a:lnTo>
                        <a:pt x="261" y="596"/>
                      </a:lnTo>
                      <a:lnTo>
                        <a:pt x="270" y="384"/>
                      </a:lnTo>
                      <a:lnTo>
                        <a:pt x="281" y="564"/>
                      </a:lnTo>
                      <a:lnTo>
                        <a:pt x="291" y="616"/>
                      </a:lnTo>
                      <a:lnTo>
                        <a:pt x="302" y="438"/>
                      </a:lnTo>
                      <a:lnTo>
                        <a:pt x="313" y="781"/>
                      </a:lnTo>
                      <a:lnTo>
                        <a:pt x="323" y="691"/>
                      </a:lnTo>
                      <a:lnTo>
                        <a:pt x="334" y="764"/>
                      </a:lnTo>
                      <a:lnTo>
                        <a:pt x="343" y="541"/>
                      </a:lnTo>
                      <a:lnTo>
                        <a:pt x="354" y="600"/>
                      </a:lnTo>
                      <a:lnTo>
                        <a:pt x="364" y="766"/>
                      </a:lnTo>
                      <a:lnTo>
                        <a:pt x="375" y="756"/>
                      </a:lnTo>
                      <a:lnTo>
                        <a:pt x="386" y="213"/>
                      </a:lnTo>
                      <a:lnTo>
                        <a:pt x="396" y="274"/>
                      </a:lnTo>
                      <a:lnTo>
                        <a:pt x="407" y="607"/>
                      </a:lnTo>
                      <a:lnTo>
                        <a:pt x="416" y="326"/>
                      </a:lnTo>
                      <a:lnTo>
                        <a:pt x="427" y="637"/>
                      </a:lnTo>
                      <a:lnTo>
                        <a:pt x="437" y="530"/>
                      </a:lnTo>
                      <a:lnTo>
                        <a:pt x="448" y="509"/>
                      </a:lnTo>
                      <a:lnTo>
                        <a:pt x="459" y="19"/>
                      </a:lnTo>
                      <a:lnTo>
                        <a:pt x="469" y="371"/>
                      </a:lnTo>
                      <a:lnTo>
                        <a:pt x="480" y="424"/>
                      </a:lnTo>
                      <a:lnTo>
                        <a:pt x="490" y="707"/>
                      </a:lnTo>
                      <a:lnTo>
                        <a:pt x="500" y="765"/>
                      </a:lnTo>
                      <a:lnTo>
                        <a:pt x="510" y="575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9" name="Freeform 130"/>
                <p:cNvSpPr>
                  <a:spLocks/>
                </p:cNvSpPr>
                <p:nvPr/>
              </p:nvSpPr>
              <p:spPr bwMode="auto">
                <a:xfrm>
                  <a:off x="1876" y="2214"/>
                  <a:ext cx="190" cy="458"/>
                </a:xfrm>
                <a:custGeom>
                  <a:avLst/>
                  <a:gdLst>
                    <a:gd name="T0" fmla="*/ 0 w 396"/>
                    <a:gd name="T1" fmla="*/ 744 h 953"/>
                    <a:gd name="T2" fmla="*/ 11 w 396"/>
                    <a:gd name="T3" fmla="*/ 605 h 953"/>
                    <a:gd name="T4" fmla="*/ 22 w 396"/>
                    <a:gd name="T5" fmla="*/ 875 h 953"/>
                    <a:gd name="T6" fmla="*/ 32 w 396"/>
                    <a:gd name="T7" fmla="*/ 900 h 953"/>
                    <a:gd name="T8" fmla="*/ 43 w 396"/>
                    <a:gd name="T9" fmla="*/ 681 h 953"/>
                    <a:gd name="T10" fmla="*/ 53 w 396"/>
                    <a:gd name="T11" fmla="*/ 523 h 953"/>
                    <a:gd name="T12" fmla="*/ 64 w 396"/>
                    <a:gd name="T13" fmla="*/ 776 h 953"/>
                    <a:gd name="T14" fmla="*/ 73 w 396"/>
                    <a:gd name="T15" fmla="*/ 953 h 953"/>
                    <a:gd name="T16" fmla="*/ 84 w 396"/>
                    <a:gd name="T17" fmla="*/ 901 h 953"/>
                    <a:gd name="T18" fmla="*/ 95 w 396"/>
                    <a:gd name="T19" fmla="*/ 610 h 953"/>
                    <a:gd name="T20" fmla="*/ 105 w 396"/>
                    <a:gd name="T21" fmla="*/ 751 h 953"/>
                    <a:gd name="T22" fmla="*/ 116 w 396"/>
                    <a:gd name="T23" fmla="*/ 886 h 953"/>
                    <a:gd name="T24" fmla="*/ 126 w 396"/>
                    <a:gd name="T25" fmla="*/ 805 h 953"/>
                    <a:gd name="T26" fmla="*/ 136 w 396"/>
                    <a:gd name="T27" fmla="*/ 953 h 953"/>
                    <a:gd name="T28" fmla="*/ 146 w 396"/>
                    <a:gd name="T29" fmla="*/ 795 h 953"/>
                    <a:gd name="T30" fmla="*/ 157 w 396"/>
                    <a:gd name="T31" fmla="*/ 857 h 953"/>
                    <a:gd name="T32" fmla="*/ 168 w 396"/>
                    <a:gd name="T33" fmla="*/ 939 h 953"/>
                    <a:gd name="T34" fmla="*/ 178 w 396"/>
                    <a:gd name="T35" fmla="*/ 766 h 953"/>
                    <a:gd name="T36" fmla="*/ 189 w 396"/>
                    <a:gd name="T37" fmla="*/ 812 h 953"/>
                    <a:gd name="T38" fmla="*/ 199 w 396"/>
                    <a:gd name="T39" fmla="*/ 766 h 953"/>
                    <a:gd name="T40" fmla="*/ 209 w 396"/>
                    <a:gd name="T41" fmla="*/ 931 h 953"/>
                    <a:gd name="T42" fmla="*/ 219 w 396"/>
                    <a:gd name="T43" fmla="*/ 895 h 953"/>
                    <a:gd name="T44" fmla="*/ 230 w 396"/>
                    <a:gd name="T45" fmla="*/ 936 h 953"/>
                    <a:gd name="T46" fmla="*/ 241 w 396"/>
                    <a:gd name="T47" fmla="*/ 893 h 953"/>
                    <a:gd name="T48" fmla="*/ 251 w 396"/>
                    <a:gd name="T49" fmla="*/ 744 h 953"/>
                    <a:gd name="T50" fmla="*/ 261 w 396"/>
                    <a:gd name="T51" fmla="*/ 249 h 953"/>
                    <a:gd name="T52" fmla="*/ 272 w 396"/>
                    <a:gd name="T53" fmla="*/ 660 h 953"/>
                    <a:gd name="T54" fmla="*/ 283 w 396"/>
                    <a:gd name="T55" fmla="*/ 765 h 953"/>
                    <a:gd name="T56" fmla="*/ 292 w 396"/>
                    <a:gd name="T57" fmla="*/ 765 h 953"/>
                    <a:gd name="T58" fmla="*/ 303 w 396"/>
                    <a:gd name="T59" fmla="*/ 744 h 953"/>
                    <a:gd name="T60" fmla="*/ 313 w 396"/>
                    <a:gd name="T61" fmla="*/ 690 h 953"/>
                    <a:gd name="T62" fmla="*/ 324 w 396"/>
                    <a:gd name="T63" fmla="*/ 764 h 953"/>
                    <a:gd name="T64" fmla="*/ 334 w 396"/>
                    <a:gd name="T65" fmla="*/ 864 h 953"/>
                    <a:gd name="T66" fmla="*/ 345 w 396"/>
                    <a:gd name="T67" fmla="*/ 293 h 953"/>
                    <a:gd name="T68" fmla="*/ 356 w 396"/>
                    <a:gd name="T69" fmla="*/ 946 h 953"/>
                    <a:gd name="T70" fmla="*/ 365 w 396"/>
                    <a:gd name="T71" fmla="*/ 920 h 953"/>
                    <a:gd name="T72" fmla="*/ 376 w 396"/>
                    <a:gd name="T73" fmla="*/ 936 h 953"/>
                    <a:gd name="T74" fmla="*/ 386 w 396"/>
                    <a:gd name="T75" fmla="*/ 616 h 953"/>
                    <a:gd name="T76" fmla="*/ 396 w 396"/>
                    <a:gd name="T77" fmla="*/ 0 h 9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396" h="953">
                      <a:moveTo>
                        <a:pt x="0" y="744"/>
                      </a:moveTo>
                      <a:lnTo>
                        <a:pt x="11" y="605"/>
                      </a:lnTo>
                      <a:lnTo>
                        <a:pt x="22" y="875"/>
                      </a:lnTo>
                      <a:lnTo>
                        <a:pt x="32" y="900"/>
                      </a:lnTo>
                      <a:lnTo>
                        <a:pt x="43" y="681"/>
                      </a:lnTo>
                      <a:lnTo>
                        <a:pt x="53" y="523"/>
                      </a:lnTo>
                      <a:lnTo>
                        <a:pt x="64" y="776"/>
                      </a:lnTo>
                      <a:lnTo>
                        <a:pt x="73" y="953"/>
                      </a:lnTo>
                      <a:lnTo>
                        <a:pt x="84" y="901"/>
                      </a:lnTo>
                      <a:lnTo>
                        <a:pt x="95" y="610"/>
                      </a:lnTo>
                      <a:lnTo>
                        <a:pt x="105" y="751"/>
                      </a:lnTo>
                      <a:lnTo>
                        <a:pt x="116" y="886"/>
                      </a:lnTo>
                      <a:lnTo>
                        <a:pt x="126" y="805"/>
                      </a:lnTo>
                      <a:lnTo>
                        <a:pt x="136" y="953"/>
                      </a:lnTo>
                      <a:lnTo>
                        <a:pt x="146" y="795"/>
                      </a:lnTo>
                      <a:lnTo>
                        <a:pt x="157" y="857"/>
                      </a:lnTo>
                      <a:lnTo>
                        <a:pt x="168" y="939"/>
                      </a:lnTo>
                      <a:lnTo>
                        <a:pt x="178" y="766"/>
                      </a:lnTo>
                      <a:lnTo>
                        <a:pt x="189" y="812"/>
                      </a:lnTo>
                      <a:lnTo>
                        <a:pt x="199" y="766"/>
                      </a:lnTo>
                      <a:lnTo>
                        <a:pt x="209" y="931"/>
                      </a:lnTo>
                      <a:lnTo>
                        <a:pt x="219" y="895"/>
                      </a:lnTo>
                      <a:lnTo>
                        <a:pt x="230" y="936"/>
                      </a:lnTo>
                      <a:lnTo>
                        <a:pt x="241" y="893"/>
                      </a:lnTo>
                      <a:lnTo>
                        <a:pt x="251" y="744"/>
                      </a:lnTo>
                      <a:lnTo>
                        <a:pt x="261" y="249"/>
                      </a:lnTo>
                      <a:lnTo>
                        <a:pt x="272" y="660"/>
                      </a:lnTo>
                      <a:lnTo>
                        <a:pt x="283" y="765"/>
                      </a:lnTo>
                      <a:lnTo>
                        <a:pt x="292" y="765"/>
                      </a:lnTo>
                      <a:lnTo>
                        <a:pt x="303" y="744"/>
                      </a:lnTo>
                      <a:lnTo>
                        <a:pt x="313" y="690"/>
                      </a:lnTo>
                      <a:lnTo>
                        <a:pt x="324" y="764"/>
                      </a:lnTo>
                      <a:lnTo>
                        <a:pt x="334" y="864"/>
                      </a:lnTo>
                      <a:lnTo>
                        <a:pt x="345" y="293"/>
                      </a:lnTo>
                      <a:lnTo>
                        <a:pt x="356" y="946"/>
                      </a:lnTo>
                      <a:lnTo>
                        <a:pt x="365" y="920"/>
                      </a:lnTo>
                      <a:lnTo>
                        <a:pt x="376" y="936"/>
                      </a:lnTo>
                      <a:lnTo>
                        <a:pt x="386" y="616"/>
                      </a:lnTo>
                      <a:lnTo>
                        <a:pt x="396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20" name="Freeform 131"/>
                <p:cNvSpPr>
                  <a:spLocks/>
                </p:cNvSpPr>
                <p:nvPr/>
              </p:nvSpPr>
              <p:spPr bwMode="auto">
                <a:xfrm>
                  <a:off x="2067" y="2214"/>
                  <a:ext cx="245" cy="458"/>
                </a:xfrm>
                <a:custGeom>
                  <a:avLst/>
                  <a:gdLst>
                    <a:gd name="T0" fmla="*/ 0 w 510"/>
                    <a:gd name="T1" fmla="*/ 0 h 953"/>
                    <a:gd name="T2" fmla="*/ 8 w 510"/>
                    <a:gd name="T3" fmla="*/ 604 h 953"/>
                    <a:gd name="T4" fmla="*/ 19 w 510"/>
                    <a:gd name="T5" fmla="*/ 670 h 953"/>
                    <a:gd name="T6" fmla="*/ 30 w 510"/>
                    <a:gd name="T7" fmla="*/ 513 h 953"/>
                    <a:gd name="T8" fmla="*/ 40 w 510"/>
                    <a:gd name="T9" fmla="*/ 795 h 953"/>
                    <a:gd name="T10" fmla="*/ 51 w 510"/>
                    <a:gd name="T11" fmla="*/ 918 h 953"/>
                    <a:gd name="T12" fmla="*/ 61 w 510"/>
                    <a:gd name="T13" fmla="*/ 552 h 953"/>
                    <a:gd name="T14" fmla="*/ 72 w 510"/>
                    <a:gd name="T15" fmla="*/ 906 h 953"/>
                    <a:gd name="T16" fmla="*/ 82 w 510"/>
                    <a:gd name="T17" fmla="*/ 852 h 953"/>
                    <a:gd name="T18" fmla="*/ 93 w 510"/>
                    <a:gd name="T19" fmla="*/ 596 h 953"/>
                    <a:gd name="T20" fmla="*/ 104 w 510"/>
                    <a:gd name="T21" fmla="*/ 585 h 953"/>
                    <a:gd name="T22" fmla="*/ 113 w 510"/>
                    <a:gd name="T23" fmla="*/ 238 h 953"/>
                    <a:gd name="T24" fmla="*/ 124 w 510"/>
                    <a:gd name="T25" fmla="*/ 184 h 953"/>
                    <a:gd name="T26" fmla="*/ 134 w 510"/>
                    <a:gd name="T27" fmla="*/ 480 h 953"/>
                    <a:gd name="T28" fmla="*/ 145 w 510"/>
                    <a:gd name="T29" fmla="*/ 426 h 953"/>
                    <a:gd name="T30" fmla="*/ 155 w 510"/>
                    <a:gd name="T31" fmla="*/ 682 h 953"/>
                    <a:gd name="T32" fmla="*/ 166 w 510"/>
                    <a:gd name="T33" fmla="*/ 832 h 953"/>
                    <a:gd name="T34" fmla="*/ 177 w 510"/>
                    <a:gd name="T35" fmla="*/ 637 h 953"/>
                    <a:gd name="T36" fmla="*/ 187 w 510"/>
                    <a:gd name="T37" fmla="*/ 704 h 953"/>
                    <a:gd name="T38" fmla="*/ 198 w 510"/>
                    <a:gd name="T39" fmla="*/ 837 h 953"/>
                    <a:gd name="T40" fmla="*/ 207 w 510"/>
                    <a:gd name="T41" fmla="*/ 948 h 953"/>
                    <a:gd name="T42" fmla="*/ 218 w 510"/>
                    <a:gd name="T43" fmla="*/ 645 h 953"/>
                    <a:gd name="T44" fmla="*/ 228 w 510"/>
                    <a:gd name="T45" fmla="*/ 890 h 953"/>
                    <a:gd name="T46" fmla="*/ 239 w 510"/>
                    <a:gd name="T47" fmla="*/ 694 h 953"/>
                    <a:gd name="T48" fmla="*/ 250 w 510"/>
                    <a:gd name="T49" fmla="*/ 727 h 953"/>
                    <a:gd name="T50" fmla="*/ 260 w 510"/>
                    <a:gd name="T51" fmla="*/ 832 h 953"/>
                    <a:gd name="T52" fmla="*/ 271 w 510"/>
                    <a:gd name="T53" fmla="*/ 794 h 953"/>
                    <a:gd name="T54" fmla="*/ 281 w 510"/>
                    <a:gd name="T55" fmla="*/ 953 h 953"/>
                    <a:gd name="T56" fmla="*/ 292 w 510"/>
                    <a:gd name="T57" fmla="*/ 690 h 953"/>
                    <a:gd name="T58" fmla="*/ 302 w 510"/>
                    <a:gd name="T59" fmla="*/ 804 h 953"/>
                    <a:gd name="T60" fmla="*/ 313 w 510"/>
                    <a:gd name="T61" fmla="*/ 913 h 953"/>
                    <a:gd name="T62" fmla="*/ 323 w 510"/>
                    <a:gd name="T63" fmla="*/ 926 h 953"/>
                    <a:gd name="T64" fmla="*/ 333 w 510"/>
                    <a:gd name="T65" fmla="*/ 948 h 953"/>
                    <a:gd name="T66" fmla="*/ 344 w 510"/>
                    <a:gd name="T67" fmla="*/ 921 h 953"/>
                    <a:gd name="T68" fmla="*/ 354 w 510"/>
                    <a:gd name="T69" fmla="*/ 884 h 953"/>
                    <a:gd name="T70" fmla="*/ 365 w 510"/>
                    <a:gd name="T71" fmla="*/ 878 h 953"/>
                    <a:gd name="T72" fmla="*/ 375 w 510"/>
                    <a:gd name="T73" fmla="*/ 624 h 953"/>
                    <a:gd name="T74" fmla="*/ 386 w 510"/>
                    <a:gd name="T75" fmla="*/ 946 h 953"/>
                    <a:gd name="T76" fmla="*/ 397 w 510"/>
                    <a:gd name="T77" fmla="*/ 640 h 953"/>
                    <a:gd name="T78" fmla="*/ 407 w 510"/>
                    <a:gd name="T79" fmla="*/ 679 h 953"/>
                    <a:gd name="T80" fmla="*/ 418 w 510"/>
                    <a:gd name="T81" fmla="*/ 761 h 953"/>
                    <a:gd name="T82" fmla="*/ 427 w 510"/>
                    <a:gd name="T83" fmla="*/ 734 h 953"/>
                    <a:gd name="T84" fmla="*/ 438 w 510"/>
                    <a:gd name="T85" fmla="*/ 493 h 953"/>
                    <a:gd name="T86" fmla="*/ 448 w 510"/>
                    <a:gd name="T87" fmla="*/ 760 h 953"/>
                    <a:gd name="T88" fmla="*/ 459 w 510"/>
                    <a:gd name="T89" fmla="*/ 934 h 953"/>
                    <a:gd name="T90" fmla="*/ 470 w 510"/>
                    <a:gd name="T91" fmla="*/ 660 h 953"/>
                    <a:gd name="T92" fmla="*/ 480 w 510"/>
                    <a:gd name="T93" fmla="*/ 560 h 953"/>
                    <a:gd name="T94" fmla="*/ 491 w 510"/>
                    <a:gd name="T95" fmla="*/ 620 h 953"/>
                    <a:gd name="T96" fmla="*/ 501 w 510"/>
                    <a:gd name="T97" fmla="*/ 720 h 953"/>
                    <a:gd name="T98" fmla="*/ 510 w 510"/>
                    <a:gd name="T99" fmla="*/ 893 h 9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953">
                      <a:moveTo>
                        <a:pt x="0" y="0"/>
                      </a:moveTo>
                      <a:lnTo>
                        <a:pt x="8" y="604"/>
                      </a:lnTo>
                      <a:lnTo>
                        <a:pt x="19" y="670"/>
                      </a:lnTo>
                      <a:lnTo>
                        <a:pt x="30" y="513"/>
                      </a:lnTo>
                      <a:lnTo>
                        <a:pt x="40" y="795"/>
                      </a:lnTo>
                      <a:lnTo>
                        <a:pt x="51" y="918"/>
                      </a:lnTo>
                      <a:lnTo>
                        <a:pt x="61" y="552"/>
                      </a:lnTo>
                      <a:lnTo>
                        <a:pt x="72" y="906"/>
                      </a:lnTo>
                      <a:lnTo>
                        <a:pt x="82" y="852"/>
                      </a:lnTo>
                      <a:lnTo>
                        <a:pt x="93" y="596"/>
                      </a:lnTo>
                      <a:lnTo>
                        <a:pt x="104" y="585"/>
                      </a:lnTo>
                      <a:lnTo>
                        <a:pt x="113" y="238"/>
                      </a:lnTo>
                      <a:lnTo>
                        <a:pt x="124" y="184"/>
                      </a:lnTo>
                      <a:lnTo>
                        <a:pt x="134" y="480"/>
                      </a:lnTo>
                      <a:lnTo>
                        <a:pt x="145" y="426"/>
                      </a:lnTo>
                      <a:lnTo>
                        <a:pt x="155" y="682"/>
                      </a:lnTo>
                      <a:lnTo>
                        <a:pt x="166" y="832"/>
                      </a:lnTo>
                      <a:lnTo>
                        <a:pt x="177" y="637"/>
                      </a:lnTo>
                      <a:lnTo>
                        <a:pt x="187" y="704"/>
                      </a:lnTo>
                      <a:lnTo>
                        <a:pt x="198" y="837"/>
                      </a:lnTo>
                      <a:lnTo>
                        <a:pt x="207" y="948"/>
                      </a:lnTo>
                      <a:lnTo>
                        <a:pt x="218" y="645"/>
                      </a:lnTo>
                      <a:lnTo>
                        <a:pt x="228" y="890"/>
                      </a:lnTo>
                      <a:lnTo>
                        <a:pt x="239" y="694"/>
                      </a:lnTo>
                      <a:lnTo>
                        <a:pt x="250" y="727"/>
                      </a:lnTo>
                      <a:lnTo>
                        <a:pt x="260" y="832"/>
                      </a:lnTo>
                      <a:lnTo>
                        <a:pt x="271" y="794"/>
                      </a:lnTo>
                      <a:lnTo>
                        <a:pt x="281" y="953"/>
                      </a:lnTo>
                      <a:lnTo>
                        <a:pt x="292" y="690"/>
                      </a:lnTo>
                      <a:lnTo>
                        <a:pt x="302" y="804"/>
                      </a:lnTo>
                      <a:lnTo>
                        <a:pt x="313" y="913"/>
                      </a:lnTo>
                      <a:lnTo>
                        <a:pt x="323" y="926"/>
                      </a:lnTo>
                      <a:lnTo>
                        <a:pt x="333" y="948"/>
                      </a:lnTo>
                      <a:lnTo>
                        <a:pt x="344" y="921"/>
                      </a:lnTo>
                      <a:lnTo>
                        <a:pt x="354" y="884"/>
                      </a:lnTo>
                      <a:lnTo>
                        <a:pt x="365" y="878"/>
                      </a:lnTo>
                      <a:lnTo>
                        <a:pt x="375" y="624"/>
                      </a:lnTo>
                      <a:lnTo>
                        <a:pt x="386" y="946"/>
                      </a:lnTo>
                      <a:lnTo>
                        <a:pt x="397" y="640"/>
                      </a:lnTo>
                      <a:lnTo>
                        <a:pt x="407" y="679"/>
                      </a:lnTo>
                      <a:lnTo>
                        <a:pt x="418" y="761"/>
                      </a:lnTo>
                      <a:lnTo>
                        <a:pt x="427" y="734"/>
                      </a:lnTo>
                      <a:lnTo>
                        <a:pt x="438" y="493"/>
                      </a:lnTo>
                      <a:lnTo>
                        <a:pt x="448" y="760"/>
                      </a:lnTo>
                      <a:lnTo>
                        <a:pt x="459" y="934"/>
                      </a:lnTo>
                      <a:lnTo>
                        <a:pt x="470" y="660"/>
                      </a:lnTo>
                      <a:lnTo>
                        <a:pt x="480" y="560"/>
                      </a:lnTo>
                      <a:lnTo>
                        <a:pt x="491" y="620"/>
                      </a:lnTo>
                      <a:lnTo>
                        <a:pt x="501" y="720"/>
                      </a:lnTo>
                      <a:lnTo>
                        <a:pt x="510" y="893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21" name="Freeform 132"/>
                <p:cNvSpPr>
                  <a:spLocks/>
                </p:cNvSpPr>
                <p:nvPr/>
              </p:nvSpPr>
              <p:spPr bwMode="auto">
                <a:xfrm>
                  <a:off x="2312" y="2376"/>
                  <a:ext cx="130" cy="295"/>
                </a:xfrm>
                <a:custGeom>
                  <a:avLst/>
                  <a:gdLst>
                    <a:gd name="T0" fmla="*/ 0 w 271"/>
                    <a:gd name="T1" fmla="*/ 556 h 614"/>
                    <a:gd name="T2" fmla="*/ 11 w 271"/>
                    <a:gd name="T3" fmla="*/ 371 h 614"/>
                    <a:gd name="T4" fmla="*/ 22 w 271"/>
                    <a:gd name="T5" fmla="*/ 541 h 614"/>
                    <a:gd name="T6" fmla="*/ 32 w 271"/>
                    <a:gd name="T7" fmla="*/ 471 h 614"/>
                    <a:gd name="T8" fmla="*/ 43 w 271"/>
                    <a:gd name="T9" fmla="*/ 308 h 614"/>
                    <a:gd name="T10" fmla="*/ 53 w 271"/>
                    <a:gd name="T11" fmla="*/ 565 h 614"/>
                    <a:gd name="T12" fmla="*/ 63 w 271"/>
                    <a:gd name="T13" fmla="*/ 395 h 614"/>
                    <a:gd name="T14" fmla="*/ 73 w 271"/>
                    <a:gd name="T15" fmla="*/ 596 h 614"/>
                    <a:gd name="T16" fmla="*/ 84 w 271"/>
                    <a:gd name="T17" fmla="*/ 0 h 614"/>
                    <a:gd name="T18" fmla="*/ 95 w 271"/>
                    <a:gd name="T19" fmla="*/ 547 h 614"/>
                    <a:gd name="T20" fmla="*/ 105 w 271"/>
                    <a:gd name="T21" fmla="*/ 561 h 614"/>
                    <a:gd name="T22" fmla="*/ 116 w 271"/>
                    <a:gd name="T23" fmla="*/ 614 h 614"/>
                    <a:gd name="T24" fmla="*/ 125 w 271"/>
                    <a:gd name="T25" fmla="*/ 485 h 614"/>
                    <a:gd name="T26" fmla="*/ 136 w 271"/>
                    <a:gd name="T27" fmla="*/ 586 h 614"/>
                    <a:gd name="T28" fmla="*/ 146 w 271"/>
                    <a:gd name="T29" fmla="*/ 538 h 614"/>
                    <a:gd name="T30" fmla="*/ 157 w 271"/>
                    <a:gd name="T31" fmla="*/ 525 h 614"/>
                    <a:gd name="T32" fmla="*/ 168 w 271"/>
                    <a:gd name="T33" fmla="*/ 608 h 614"/>
                    <a:gd name="T34" fmla="*/ 178 w 271"/>
                    <a:gd name="T35" fmla="*/ 585 h 614"/>
                    <a:gd name="T36" fmla="*/ 189 w 271"/>
                    <a:gd name="T37" fmla="*/ 476 h 614"/>
                    <a:gd name="T38" fmla="*/ 198 w 271"/>
                    <a:gd name="T39" fmla="*/ 455 h 614"/>
                    <a:gd name="T40" fmla="*/ 209 w 271"/>
                    <a:gd name="T41" fmla="*/ 430 h 614"/>
                    <a:gd name="T42" fmla="*/ 219 w 271"/>
                    <a:gd name="T43" fmla="*/ 477 h 614"/>
                    <a:gd name="T44" fmla="*/ 230 w 271"/>
                    <a:gd name="T45" fmla="*/ 523 h 614"/>
                    <a:gd name="T46" fmla="*/ 241 w 271"/>
                    <a:gd name="T47" fmla="*/ 606 h 614"/>
                    <a:gd name="T48" fmla="*/ 251 w 271"/>
                    <a:gd name="T49" fmla="*/ 518 h 614"/>
                    <a:gd name="T50" fmla="*/ 261 w 271"/>
                    <a:gd name="T51" fmla="*/ 456 h 614"/>
                    <a:gd name="T52" fmla="*/ 271 w 271"/>
                    <a:gd name="T53" fmla="*/ 521 h 6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271" h="614">
                      <a:moveTo>
                        <a:pt x="0" y="556"/>
                      </a:moveTo>
                      <a:lnTo>
                        <a:pt x="11" y="371"/>
                      </a:lnTo>
                      <a:lnTo>
                        <a:pt x="22" y="541"/>
                      </a:lnTo>
                      <a:lnTo>
                        <a:pt x="32" y="471"/>
                      </a:lnTo>
                      <a:lnTo>
                        <a:pt x="43" y="308"/>
                      </a:lnTo>
                      <a:lnTo>
                        <a:pt x="53" y="565"/>
                      </a:lnTo>
                      <a:lnTo>
                        <a:pt x="63" y="395"/>
                      </a:lnTo>
                      <a:lnTo>
                        <a:pt x="73" y="596"/>
                      </a:lnTo>
                      <a:lnTo>
                        <a:pt x="84" y="0"/>
                      </a:lnTo>
                      <a:lnTo>
                        <a:pt x="95" y="547"/>
                      </a:lnTo>
                      <a:lnTo>
                        <a:pt x="105" y="561"/>
                      </a:lnTo>
                      <a:lnTo>
                        <a:pt x="116" y="614"/>
                      </a:lnTo>
                      <a:lnTo>
                        <a:pt x="125" y="485"/>
                      </a:lnTo>
                      <a:lnTo>
                        <a:pt x="136" y="586"/>
                      </a:lnTo>
                      <a:lnTo>
                        <a:pt x="146" y="538"/>
                      </a:lnTo>
                      <a:lnTo>
                        <a:pt x="157" y="525"/>
                      </a:lnTo>
                      <a:lnTo>
                        <a:pt x="168" y="608"/>
                      </a:lnTo>
                      <a:lnTo>
                        <a:pt x="178" y="585"/>
                      </a:lnTo>
                      <a:lnTo>
                        <a:pt x="189" y="476"/>
                      </a:lnTo>
                      <a:lnTo>
                        <a:pt x="198" y="455"/>
                      </a:lnTo>
                      <a:lnTo>
                        <a:pt x="209" y="430"/>
                      </a:lnTo>
                      <a:lnTo>
                        <a:pt x="219" y="477"/>
                      </a:lnTo>
                      <a:lnTo>
                        <a:pt x="230" y="523"/>
                      </a:lnTo>
                      <a:lnTo>
                        <a:pt x="241" y="606"/>
                      </a:lnTo>
                      <a:lnTo>
                        <a:pt x="251" y="518"/>
                      </a:lnTo>
                      <a:lnTo>
                        <a:pt x="261" y="456"/>
                      </a:lnTo>
                      <a:lnTo>
                        <a:pt x="271" y="521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22" name="Rectangle 133"/>
                <p:cNvSpPr>
                  <a:spLocks noChangeArrowheads="1"/>
                </p:cNvSpPr>
                <p:nvPr/>
              </p:nvSpPr>
              <p:spPr bwMode="auto">
                <a:xfrm rot="16200000">
                  <a:off x="1241" y="2414"/>
                  <a:ext cx="461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Optical power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3" name="Rectangle 134"/>
                <p:cNvSpPr>
                  <a:spLocks noChangeArrowheads="1"/>
                </p:cNvSpPr>
                <p:nvPr/>
              </p:nvSpPr>
              <p:spPr bwMode="auto">
                <a:xfrm rot="16200000">
                  <a:off x="1413" y="2155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4" name="Rectangle 135"/>
                <p:cNvSpPr>
                  <a:spLocks noChangeArrowheads="1"/>
                </p:cNvSpPr>
                <p:nvPr/>
              </p:nvSpPr>
              <p:spPr bwMode="auto">
                <a:xfrm rot="16200000">
                  <a:off x="1438" y="2091"/>
                  <a:ext cx="67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" name="Rectangle 136"/>
                <p:cNvSpPr>
                  <a:spLocks noChangeArrowheads="1"/>
                </p:cNvSpPr>
                <p:nvPr/>
              </p:nvSpPr>
              <p:spPr bwMode="auto">
                <a:xfrm>
                  <a:off x="1953" y="2763"/>
                  <a:ext cx="21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ime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" name="Rectangle 137"/>
                <p:cNvSpPr>
                  <a:spLocks noChangeArrowheads="1"/>
                </p:cNvSpPr>
                <p:nvPr/>
              </p:nvSpPr>
              <p:spPr bwMode="auto">
                <a:xfrm>
                  <a:off x="2135" y="2763"/>
                  <a:ext cx="6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" name="Rectangle 138"/>
                <p:cNvSpPr>
                  <a:spLocks noChangeArrowheads="1"/>
                </p:cNvSpPr>
                <p:nvPr/>
              </p:nvSpPr>
              <p:spPr bwMode="auto">
                <a:xfrm>
                  <a:off x="2174" y="2800"/>
                  <a:ext cx="50" cy="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8" name="Rectangle 139"/>
                <p:cNvSpPr>
                  <a:spLocks noChangeArrowheads="1"/>
                </p:cNvSpPr>
                <p:nvPr/>
              </p:nvSpPr>
              <p:spPr bwMode="auto">
                <a:xfrm>
                  <a:off x="2200" y="2763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9" name="Rectangle 140"/>
                <p:cNvSpPr>
                  <a:spLocks noChangeArrowheads="1"/>
                </p:cNvSpPr>
                <p:nvPr/>
              </p:nvSpPr>
              <p:spPr bwMode="auto">
                <a:xfrm>
                  <a:off x="1670" y="2124"/>
                  <a:ext cx="133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b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0" name="Rectangle 141"/>
                <p:cNvSpPr>
                  <a:spLocks noChangeArrowheads="1"/>
                </p:cNvSpPr>
                <p:nvPr/>
              </p:nvSpPr>
              <p:spPr bwMode="auto">
                <a:xfrm>
                  <a:off x="3501" y="1937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1" name="Rectangle 142"/>
                <p:cNvSpPr>
                  <a:spLocks noChangeArrowheads="1"/>
                </p:cNvSpPr>
                <p:nvPr/>
              </p:nvSpPr>
              <p:spPr bwMode="auto">
                <a:xfrm>
                  <a:off x="3477" y="1743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2" name="Rectangle 143"/>
                <p:cNvSpPr>
                  <a:spLocks noChangeArrowheads="1"/>
                </p:cNvSpPr>
                <p:nvPr/>
              </p:nvSpPr>
              <p:spPr bwMode="auto">
                <a:xfrm>
                  <a:off x="3493" y="1568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3" name="Rectangle 144"/>
                <p:cNvSpPr>
                  <a:spLocks noChangeArrowheads="1"/>
                </p:cNvSpPr>
                <p:nvPr/>
              </p:nvSpPr>
              <p:spPr bwMode="auto">
                <a:xfrm rot="5400000">
                  <a:off x="3398" y="1660"/>
                  <a:ext cx="461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Optical power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4" name="Rectangle 145"/>
                <p:cNvSpPr>
                  <a:spLocks noChangeArrowheads="1"/>
                </p:cNvSpPr>
                <p:nvPr/>
              </p:nvSpPr>
              <p:spPr bwMode="auto">
                <a:xfrm rot="5400000">
                  <a:off x="3570" y="1921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5" name="Rectangle 146"/>
                <p:cNvSpPr>
                  <a:spLocks noChangeArrowheads="1"/>
                </p:cNvSpPr>
                <p:nvPr/>
              </p:nvSpPr>
              <p:spPr bwMode="auto">
                <a:xfrm rot="5400000">
                  <a:off x="3595" y="1985"/>
                  <a:ext cx="67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6" name="Line 147"/>
                <p:cNvSpPr>
                  <a:spLocks noChangeShapeType="1"/>
                </p:cNvSpPr>
                <p:nvPr/>
              </p:nvSpPr>
              <p:spPr bwMode="auto">
                <a:xfrm>
                  <a:off x="2585" y="1972"/>
                  <a:ext cx="876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37" name="Line 148"/>
                <p:cNvSpPr>
                  <a:spLocks noChangeShapeType="1"/>
                </p:cNvSpPr>
                <p:nvPr/>
              </p:nvSpPr>
              <p:spPr bwMode="auto">
                <a:xfrm>
                  <a:off x="2585" y="1526"/>
                  <a:ext cx="876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38" name="Line 149"/>
                <p:cNvSpPr>
                  <a:spLocks noChangeShapeType="1"/>
                </p:cNvSpPr>
                <p:nvPr/>
              </p:nvSpPr>
              <p:spPr bwMode="auto">
                <a:xfrm flipV="1">
                  <a:off x="2585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39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2760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0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2936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1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3111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2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3286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3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3461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4" name="Line 155"/>
                <p:cNvSpPr>
                  <a:spLocks noChangeShapeType="1"/>
                </p:cNvSpPr>
                <p:nvPr/>
              </p:nvSpPr>
              <p:spPr bwMode="auto">
                <a:xfrm>
                  <a:off x="2585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5" name="Line 156"/>
                <p:cNvSpPr>
                  <a:spLocks noChangeShapeType="1"/>
                </p:cNvSpPr>
                <p:nvPr/>
              </p:nvSpPr>
              <p:spPr bwMode="auto">
                <a:xfrm>
                  <a:off x="2760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6" name="Line 157"/>
                <p:cNvSpPr>
                  <a:spLocks noChangeShapeType="1"/>
                </p:cNvSpPr>
                <p:nvPr/>
              </p:nvSpPr>
              <p:spPr bwMode="auto">
                <a:xfrm>
                  <a:off x="2936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7" name="Line 158"/>
                <p:cNvSpPr>
                  <a:spLocks noChangeShapeType="1"/>
                </p:cNvSpPr>
                <p:nvPr/>
              </p:nvSpPr>
              <p:spPr bwMode="auto">
                <a:xfrm>
                  <a:off x="3111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8" name="Line 159"/>
                <p:cNvSpPr>
                  <a:spLocks noChangeShapeType="1"/>
                </p:cNvSpPr>
                <p:nvPr/>
              </p:nvSpPr>
              <p:spPr bwMode="auto">
                <a:xfrm>
                  <a:off x="3286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9" name="Line 160"/>
                <p:cNvSpPr>
                  <a:spLocks noChangeShapeType="1"/>
                </p:cNvSpPr>
                <p:nvPr/>
              </p:nvSpPr>
              <p:spPr bwMode="auto">
                <a:xfrm>
                  <a:off x="3461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0" name="Line 161"/>
                <p:cNvSpPr>
                  <a:spLocks noChangeShapeType="1"/>
                </p:cNvSpPr>
                <p:nvPr/>
              </p:nvSpPr>
              <p:spPr bwMode="auto">
                <a:xfrm flipV="1">
                  <a:off x="2585" y="1526"/>
                  <a:ext cx="0" cy="44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1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3461" y="1526"/>
                  <a:ext cx="0" cy="44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2" name="Line 163"/>
                <p:cNvSpPr>
                  <a:spLocks noChangeShapeType="1"/>
                </p:cNvSpPr>
                <p:nvPr/>
              </p:nvSpPr>
              <p:spPr bwMode="auto">
                <a:xfrm>
                  <a:off x="2585" y="197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3" name="Line 164"/>
                <p:cNvSpPr>
                  <a:spLocks noChangeShapeType="1"/>
                </p:cNvSpPr>
                <p:nvPr/>
              </p:nvSpPr>
              <p:spPr bwMode="auto">
                <a:xfrm>
                  <a:off x="2585" y="1787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4" name="Line 165"/>
                <p:cNvSpPr>
                  <a:spLocks noChangeShapeType="1"/>
                </p:cNvSpPr>
                <p:nvPr/>
              </p:nvSpPr>
              <p:spPr bwMode="auto">
                <a:xfrm>
                  <a:off x="2585" y="1600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5" name="Line 166"/>
                <p:cNvSpPr>
                  <a:spLocks noChangeShapeType="1"/>
                </p:cNvSpPr>
                <p:nvPr/>
              </p:nvSpPr>
              <p:spPr bwMode="auto">
                <a:xfrm flipH="1">
                  <a:off x="3452" y="197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6" name="Line 167"/>
                <p:cNvSpPr>
                  <a:spLocks noChangeShapeType="1"/>
                </p:cNvSpPr>
                <p:nvPr/>
              </p:nvSpPr>
              <p:spPr bwMode="auto">
                <a:xfrm flipH="1">
                  <a:off x="3452" y="1787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7" name="Line 168"/>
                <p:cNvSpPr>
                  <a:spLocks noChangeShapeType="1"/>
                </p:cNvSpPr>
                <p:nvPr/>
              </p:nvSpPr>
              <p:spPr bwMode="auto">
                <a:xfrm flipH="1">
                  <a:off x="3452" y="1600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8" name="Freeform 169"/>
                <p:cNvSpPr>
                  <a:spLocks/>
                </p:cNvSpPr>
                <p:nvPr/>
              </p:nvSpPr>
              <p:spPr bwMode="auto">
                <a:xfrm>
                  <a:off x="2585" y="1972"/>
                  <a:ext cx="23" cy="0"/>
                </a:xfrm>
                <a:custGeom>
                  <a:avLst/>
                  <a:gdLst>
                    <a:gd name="T0" fmla="*/ 0 w 48"/>
                    <a:gd name="T1" fmla="*/ 1 w 48"/>
                    <a:gd name="T2" fmla="*/ 1 w 48"/>
                    <a:gd name="T3" fmla="*/ 4 w 48"/>
                    <a:gd name="T4" fmla="*/ 4 w 48"/>
                    <a:gd name="T5" fmla="*/ 5 w 48"/>
                    <a:gd name="T6" fmla="*/ 9 w 48"/>
                    <a:gd name="T7" fmla="*/ 9 w 48"/>
                    <a:gd name="T8" fmla="*/ 9 w 48"/>
                    <a:gd name="T9" fmla="*/ 9 w 48"/>
                    <a:gd name="T10" fmla="*/ 13 w 48"/>
                    <a:gd name="T11" fmla="*/ 13 w 48"/>
                    <a:gd name="T12" fmla="*/ 13 w 48"/>
                    <a:gd name="T13" fmla="*/ 15 w 48"/>
                    <a:gd name="T14" fmla="*/ 15 w 48"/>
                    <a:gd name="T15" fmla="*/ 16 w 48"/>
                    <a:gd name="T16" fmla="*/ 16 w 48"/>
                    <a:gd name="T17" fmla="*/ 18 w 48"/>
                    <a:gd name="T18" fmla="*/ 20 w 48"/>
                    <a:gd name="T19" fmla="*/ 20 w 48"/>
                    <a:gd name="T20" fmla="*/ 20 w 48"/>
                    <a:gd name="T21" fmla="*/ 20 w 48"/>
                    <a:gd name="T22" fmla="*/ 24 w 48"/>
                    <a:gd name="T23" fmla="*/ 24 w 48"/>
                    <a:gd name="T24" fmla="*/ 24 w 48"/>
                    <a:gd name="T25" fmla="*/ 24 w 48"/>
                    <a:gd name="T26" fmla="*/ 28 w 48"/>
                    <a:gd name="T27" fmla="*/ 28 w 48"/>
                    <a:gd name="T28" fmla="*/ 28 w 48"/>
                    <a:gd name="T29" fmla="*/ 29 w 48"/>
                    <a:gd name="T30" fmla="*/ 29 w 48"/>
                    <a:gd name="T31" fmla="*/ 32 w 48"/>
                    <a:gd name="T32" fmla="*/ 32 w 48"/>
                    <a:gd name="T33" fmla="*/ 33 w 48"/>
                    <a:gd name="T34" fmla="*/ 35 w 48"/>
                    <a:gd name="T35" fmla="*/ 35 w 48"/>
                    <a:gd name="T36" fmla="*/ 35 w 48"/>
                    <a:gd name="T37" fmla="*/ 37 w 48"/>
                    <a:gd name="T38" fmla="*/ 39 w 48"/>
                    <a:gd name="T39" fmla="*/ 39 w 48"/>
                    <a:gd name="T40" fmla="*/ 39 w 48"/>
                    <a:gd name="T41" fmla="*/ 42 w 48"/>
                    <a:gd name="T42" fmla="*/ 43 w 48"/>
                    <a:gd name="T43" fmla="*/ 44 w 48"/>
                    <a:gd name="T44" fmla="*/ 44 w 48"/>
                    <a:gd name="T45" fmla="*/ 47 w 48"/>
                    <a:gd name="T46" fmla="*/ 48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9" name="Freeform 170"/>
                <p:cNvSpPr>
                  <a:spLocks/>
                </p:cNvSpPr>
                <p:nvPr/>
              </p:nvSpPr>
              <p:spPr bwMode="auto">
                <a:xfrm>
                  <a:off x="2608" y="1972"/>
                  <a:ext cx="24" cy="0"/>
                </a:xfrm>
                <a:custGeom>
                  <a:avLst/>
                  <a:gdLst>
                    <a:gd name="T0" fmla="*/ 0 w 50"/>
                    <a:gd name="T1" fmla="*/ 4 w 50"/>
                    <a:gd name="T2" fmla="*/ 4 w 50"/>
                    <a:gd name="T3" fmla="*/ 4 w 50"/>
                    <a:gd name="T4" fmla="*/ 5 w 50"/>
                    <a:gd name="T5" fmla="*/ 8 w 50"/>
                    <a:gd name="T6" fmla="*/ 8 w 50"/>
                    <a:gd name="T7" fmla="*/ 8 w 50"/>
                    <a:gd name="T8" fmla="*/ 9 w 50"/>
                    <a:gd name="T9" fmla="*/ 12 w 50"/>
                    <a:gd name="T10" fmla="*/ 12 w 50"/>
                    <a:gd name="T11" fmla="*/ 12 w 50"/>
                    <a:gd name="T12" fmla="*/ 13 w 50"/>
                    <a:gd name="T13" fmla="*/ 16 w 50"/>
                    <a:gd name="T14" fmla="*/ 16 w 50"/>
                    <a:gd name="T15" fmla="*/ 16 w 50"/>
                    <a:gd name="T16" fmla="*/ 17 w 50"/>
                    <a:gd name="T17" fmla="*/ 18 w 50"/>
                    <a:gd name="T18" fmla="*/ 20 w 50"/>
                    <a:gd name="T19" fmla="*/ 20 w 50"/>
                    <a:gd name="T20" fmla="*/ 21 w 50"/>
                    <a:gd name="T21" fmla="*/ 24 w 50"/>
                    <a:gd name="T22" fmla="*/ 24 w 50"/>
                    <a:gd name="T23" fmla="*/ 24 w 50"/>
                    <a:gd name="T24" fmla="*/ 25 w 50"/>
                    <a:gd name="T25" fmla="*/ 28 w 50"/>
                    <a:gd name="T26" fmla="*/ 29 w 50"/>
                    <a:gd name="T27" fmla="*/ 29 w 50"/>
                    <a:gd name="T28" fmla="*/ 29 w 50"/>
                    <a:gd name="T29" fmla="*/ 32 w 50"/>
                    <a:gd name="T30" fmla="*/ 33 w 50"/>
                    <a:gd name="T31" fmla="*/ 33 w 50"/>
                    <a:gd name="T32" fmla="*/ 33 w 50"/>
                    <a:gd name="T33" fmla="*/ 37 w 50"/>
                    <a:gd name="T34" fmla="*/ 37 w 50"/>
                    <a:gd name="T35" fmla="*/ 37 w 50"/>
                    <a:gd name="T36" fmla="*/ 38 w 50"/>
                    <a:gd name="T37" fmla="*/ 41 w 50"/>
                    <a:gd name="T38" fmla="*/ 41 w 50"/>
                    <a:gd name="T39" fmla="*/ 41 w 50"/>
                    <a:gd name="T40" fmla="*/ 42 w 50"/>
                    <a:gd name="T41" fmla="*/ 45 w 50"/>
                    <a:gd name="T42" fmla="*/ 45 w 50"/>
                    <a:gd name="T43" fmla="*/ 45 w 50"/>
                    <a:gd name="T44" fmla="*/ 47 w 50"/>
                    <a:gd name="T45" fmla="*/ 49 w 50"/>
                    <a:gd name="T46" fmla="*/ 49 w 50"/>
                    <a:gd name="T47" fmla="*/ 49 w 50"/>
                    <a:gd name="T48" fmla="*/ 50 w 50"/>
                    <a:gd name="T49" fmla="*/ 50 w 5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0" name="Freeform 171"/>
                <p:cNvSpPr>
                  <a:spLocks/>
                </p:cNvSpPr>
                <p:nvPr/>
              </p:nvSpPr>
              <p:spPr bwMode="auto">
                <a:xfrm>
                  <a:off x="2632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2 w 50"/>
                    <a:gd name="T3" fmla="*/ 2 h 2"/>
                    <a:gd name="T4" fmla="*/ 2 w 50"/>
                    <a:gd name="T5" fmla="*/ 2 h 2"/>
                    <a:gd name="T6" fmla="*/ 6 w 50"/>
                    <a:gd name="T7" fmla="*/ 2 h 2"/>
                    <a:gd name="T8" fmla="*/ 6 w 50"/>
                    <a:gd name="T9" fmla="*/ 2 h 2"/>
                    <a:gd name="T10" fmla="*/ 6 w 50"/>
                    <a:gd name="T11" fmla="*/ 2 h 2"/>
                    <a:gd name="T12" fmla="*/ 6 w 50"/>
                    <a:gd name="T13" fmla="*/ 2 h 2"/>
                    <a:gd name="T14" fmla="*/ 7 w 50"/>
                    <a:gd name="T15" fmla="*/ 2 h 2"/>
                    <a:gd name="T16" fmla="*/ 10 w 50"/>
                    <a:gd name="T17" fmla="*/ 2 h 2"/>
                    <a:gd name="T18" fmla="*/ 10 w 50"/>
                    <a:gd name="T19" fmla="*/ 2 h 2"/>
                    <a:gd name="T20" fmla="*/ 10 w 50"/>
                    <a:gd name="T21" fmla="*/ 2 h 2"/>
                    <a:gd name="T22" fmla="*/ 11 w 50"/>
                    <a:gd name="T23" fmla="*/ 2 h 2"/>
                    <a:gd name="T24" fmla="*/ 15 w 50"/>
                    <a:gd name="T25" fmla="*/ 2 h 2"/>
                    <a:gd name="T26" fmla="*/ 15 w 50"/>
                    <a:gd name="T27" fmla="*/ 2 h 2"/>
                    <a:gd name="T28" fmla="*/ 15 w 50"/>
                    <a:gd name="T29" fmla="*/ 2 h 2"/>
                    <a:gd name="T30" fmla="*/ 15 w 50"/>
                    <a:gd name="T31" fmla="*/ 2 h 2"/>
                    <a:gd name="T32" fmla="*/ 19 w 50"/>
                    <a:gd name="T33" fmla="*/ 2 h 2"/>
                    <a:gd name="T34" fmla="*/ 19 w 50"/>
                    <a:gd name="T35" fmla="*/ 2 h 2"/>
                    <a:gd name="T36" fmla="*/ 19 w 50"/>
                    <a:gd name="T37" fmla="*/ 2 h 2"/>
                    <a:gd name="T38" fmla="*/ 19 w 50"/>
                    <a:gd name="T39" fmla="*/ 2 h 2"/>
                    <a:gd name="T40" fmla="*/ 22 w 50"/>
                    <a:gd name="T41" fmla="*/ 2 h 2"/>
                    <a:gd name="T42" fmla="*/ 22 w 50"/>
                    <a:gd name="T43" fmla="*/ 2 h 2"/>
                    <a:gd name="T44" fmla="*/ 22 w 50"/>
                    <a:gd name="T45" fmla="*/ 2 h 2"/>
                    <a:gd name="T46" fmla="*/ 24 w 50"/>
                    <a:gd name="T47" fmla="*/ 2 h 2"/>
                    <a:gd name="T48" fmla="*/ 26 w 50"/>
                    <a:gd name="T49" fmla="*/ 1 h 2"/>
                    <a:gd name="T50" fmla="*/ 26 w 50"/>
                    <a:gd name="T51" fmla="*/ 2 h 2"/>
                    <a:gd name="T52" fmla="*/ 26 w 50"/>
                    <a:gd name="T53" fmla="*/ 2 h 2"/>
                    <a:gd name="T54" fmla="*/ 26 w 50"/>
                    <a:gd name="T55" fmla="*/ 2 h 2"/>
                    <a:gd name="T56" fmla="*/ 30 w 50"/>
                    <a:gd name="T57" fmla="*/ 2 h 2"/>
                    <a:gd name="T58" fmla="*/ 30 w 50"/>
                    <a:gd name="T59" fmla="*/ 2 h 2"/>
                    <a:gd name="T60" fmla="*/ 30 w 50"/>
                    <a:gd name="T61" fmla="*/ 2 h 2"/>
                    <a:gd name="T62" fmla="*/ 31 w 50"/>
                    <a:gd name="T63" fmla="*/ 2 h 2"/>
                    <a:gd name="T64" fmla="*/ 34 w 50"/>
                    <a:gd name="T65" fmla="*/ 2 h 2"/>
                    <a:gd name="T66" fmla="*/ 34 w 50"/>
                    <a:gd name="T67" fmla="*/ 2 h 2"/>
                    <a:gd name="T68" fmla="*/ 34 w 50"/>
                    <a:gd name="T69" fmla="*/ 2 h 2"/>
                    <a:gd name="T70" fmla="*/ 35 w 50"/>
                    <a:gd name="T71" fmla="*/ 2 h 2"/>
                    <a:gd name="T72" fmla="*/ 37 w 50"/>
                    <a:gd name="T73" fmla="*/ 2 h 2"/>
                    <a:gd name="T74" fmla="*/ 37 w 50"/>
                    <a:gd name="T75" fmla="*/ 2 h 2"/>
                    <a:gd name="T76" fmla="*/ 37 w 50"/>
                    <a:gd name="T77" fmla="*/ 2 h 2"/>
                    <a:gd name="T78" fmla="*/ 39 w 50"/>
                    <a:gd name="T79" fmla="*/ 2 h 2"/>
                    <a:gd name="T80" fmla="*/ 40 w 50"/>
                    <a:gd name="T81" fmla="*/ 0 h 2"/>
                    <a:gd name="T82" fmla="*/ 41 w 50"/>
                    <a:gd name="T83" fmla="*/ 2 h 2"/>
                    <a:gd name="T84" fmla="*/ 41 w 50"/>
                    <a:gd name="T85" fmla="*/ 2 h 2"/>
                    <a:gd name="T86" fmla="*/ 42 w 50"/>
                    <a:gd name="T87" fmla="*/ 2 h 2"/>
                    <a:gd name="T88" fmla="*/ 46 w 50"/>
                    <a:gd name="T89" fmla="*/ 2 h 2"/>
                    <a:gd name="T90" fmla="*/ 46 w 50"/>
                    <a:gd name="T91" fmla="*/ 2 h 2"/>
                    <a:gd name="T92" fmla="*/ 46 w 50"/>
                    <a:gd name="T93" fmla="*/ 2 h 2"/>
                    <a:gd name="T94" fmla="*/ 46 w 50"/>
                    <a:gd name="T95" fmla="*/ 2 h 2"/>
                    <a:gd name="T96" fmla="*/ 50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6" y="1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4" y="2"/>
                      </a:lnTo>
                      <a:lnTo>
                        <a:pt x="34" y="2"/>
                      </a:lnTo>
                      <a:lnTo>
                        <a:pt x="35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40" y="0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2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50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1" name="Freeform 172"/>
                <p:cNvSpPr>
                  <a:spLocks/>
                </p:cNvSpPr>
                <p:nvPr/>
              </p:nvSpPr>
              <p:spPr bwMode="auto">
                <a:xfrm>
                  <a:off x="2656" y="1968"/>
                  <a:ext cx="25" cy="4"/>
                </a:xfrm>
                <a:custGeom>
                  <a:avLst/>
                  <a:gdLst>
                    <a:gd name="T0" fmla="*/ 0 w 52"/>
                    <a:gd name="T1" fmla="*/ 10 h 10"/>
                    <a:gd name="T2" fmla="*/ 1 w 52"/>
                    <a:gd name="T3" fmla="*/ 10 h 10"/>
                    <a:gd name="T4" fmla="*/ 4 w 52"/>
                    <a:gd name="T5" fmla="*/ 10 h 10"/>
                    <a:gd name="T6" fmla="*/ 4 w 52"/>
                    <a:gd name="T7" fmla="*/ 10 h 10"/>
                    <a:gd name="T8" fmla="*/ 4 w 52"/>
                    <a:gd name="T9" fmla="*/ 10 h 10"/>
                    <a:gd name="T10" fmla="*/ 5 w 52"/>
                    <a:gd name="T11" fmla="*/ 7 h 10"/>
                    <a:gd name="T12" fmla="*/ 8 w 52"/>
                    <a:gd name="T13" fmla="*/ 10 h 10"/>
                    <a:gd name="T14" fmla="*/ 8 w 52"/>
                    <a:gd name="T15" fmla="*/ 10 h 10"/>
                    <a:gd name="T16" fmla="*/ 8 w 52"/>
                    <a:gd name="T17" fmla="*/ 10 h 10"/>
                    <a:gd name="T18" fmla="*/ 8 w 52"/>
                    <a:gd name="T19" fmla="*/ 10 h 10"/>
                    <a:gd name="T20" fmla="*/ 9 w 52"/>
                    <a:gd name="T21" fmla="*/ 10 h 10"/>
                    <a:gd name="T22" fmla="*/ 12 w 52"/>
                    <a:gd name="T23" fmla="*/ 10 h 10"/>
                    <a:gd name="T24" fmla="*/ 12 w 52"/>
                    <a:gd name="T25" fmla="*/ 10 h 10"/>
                    <a:gd name="T26" fmla="*/ 14 w 52"/>
                    <a:gd name="T27" fmla="*/ 10 h 10"/>
                    <a:gd name="T28" fmla="*/ 16 w 52"/>
                    <a:gd name="T29" fmla="*/ 10 h 10"/>
                    <a:gd name="T30" fmla="*/ 16 w 52"/>
                    <a:gd name="T31" fmla="*/ 10 h 10"/>
                    <a:gd name="T32" fmla="*/ 16 w 52"/>
                    <a:gd name="T33" fmla="*/ 10 h 10"/>
                    <a:gd name="T34" fmla="*/ 17 w 52"/>
                    <a:gd name="T35" fmla="*/ 10 h 10"/>
                    <a:gd name="T36" fmla="*/ 20 w 52"/>
                    <a:gd name="T37" fmla="*/ 7 h 10"/>
                    <a:gd name="T38" fmla="*/ 20 w 52"/>
                    <a:gd name="T39" fmla="*/ 7 h 10"/>
                    <a:gd name="T40" fmla="*/ 20 w 52"/>
                    <a:gd name="T41" fmla="*/ 8 h 10"/>
                    <a:gd name="T42" fmla="*/ 21 w 52"/>
                    <a:gd name="T43" fmla="*/ 3 h 10"/>
                    <a:gd name="T44" fmla="*/ 23 w 52"/>
                    <a:gd name="T45" fmla="*/ 10 h 10"/>
                    <a:gd name="T46" fmla="*/ 23 w 52"/>
                    <a:gd name="T47" fmla="*/ 10 h 10"/>
                    <a:gd name="T48" fmla="*/ 23 w 52"/>
                    <a:gd name="T49" fmla="*/ 10 h 10"/>
                    <a:gd name="T50" fmla="*/ 25 w 52"/>
                    <a:gd name="T51" fmla="*/ 10 h 10"/>
                    <a:gd name="T52" fmla="*/ 27 w 52"/>
                    <a:gd name="T53" fmla="*/ 10 h 10"/>
                    <a:gd name="T54" fmla="*/ 27 w 52"/>
                    <a:gd name="T55" fmla="*/ 10 h 10"/>
                    <a:gd name="T56" fmla="*/ 27 w 52"/>
                    <a:gd name="T57" fmla="*/ 10 h 10"/>
                    <a:gd name="T58" fmla="*/ 29 w 52"/>
                    <a:gd name="T59" fmla="*/ 10 h 10"/>
                    <a:gd name="T60" fmla="*/ 33 w 52"/>
                    <a:gd name="T61" fmla="*/ 10 h 10"/>
                    <a:gd name="T62" fmla="*/ 33 w 52"/>
                    <a:gd name="T63" fmla="*/ 10 h 10"/>
                    <a:gd name="T64" fmla="*/ 33 w 52"/>
                    <a:gd name="T65" fmla="*/ 10 h 10"/>
                    <a:gd name="T66" fmla="*/ 33 w 52"/>
                    <a:gd name="T67" fmla="*/ 10 h 10"/>
                    <a:gd name="T68" fmla="*/ 35 w 52"/>
                    <a:gd name="T69" fmla="*/ 2 h 10"/>
                    <a:gd name="T70" fmla="*/ 36 w 52"/>
                    <a:gd name="T71" fmla="*/ 10 h 10"/>
                    <a:gd name="T72" fmla="*/ 36 w 52"/>
                    <a:gd name="T73" fmla="*/ 10 h 10"/>
                    <a:gd name="T74" fmla="*/ 39 w 52"/>
                    <a:gd name="T75" fmla="*/ 10 h 10"/>
                    <a:gd name="T76" fmla="*/ 40 w 52"/>
                    <a:gd name="T77" fmla="*/ 10 h 10"/>
                    <a:gd name="T78" fmla="*/ 40 w 52"/>
                    <a:gd name="T79" fmla="*/ 10 h 10"/>
                    <a:gd name="T80" fmla="*/ 40 w 52"/>
                    <a:gd name="T81" fmla="*/ 10 h 10"/>
                    <a:gd name="T82" fmla="*/ 44 w 52"/>
                    <a:gd name="T83" fmla="*/ 10 h 10"/>
                    <a:gd name="T84" fmla="*/ 44 w 52"/>
                    <a:gd name="T85" fmla="*/ 10 h 10"/>
                    <a:gd name="T86" fmla="*/ 44 w 52"/>
                    <a:gd name="T87" fmla="*/ 10 h 10"/>
                    <a:gd name="T88" fmla="*/ 44 w 52"/>
                    <a:gd name="T89" fmla="*/ 10 h 10"/>
                    <a:gd name="T90" fmla="*/ 48 w 52"/>
                    <a:gd name="T91" fmla="*/ 10 h 10"/>
                    <a:gd name="T92" fmla="*/ 48 w 52"/>
                    <a:gd name="T93" fmla="*/ 10 h 10"/>
                    <a:gd name="T94" fmla="*/ 48 w 52"/>
                    <a:gd name="T95" fmla="*/ 10 h 10"/>
                    <a:gd name="T96" fmla="*/ 51 w 52"/>
                    <a:gd name="T97" fmla="*/ 0 h 10"/>
                    <a:gd name="T98" fmla="*/ 52 w 52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2" h="10">
                      <a:moveTo>
                        <a:pt x="0" y="10"/>
                      </a:moveTo>
                      <a:lnTo>
                        <a:pt x="1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7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12" y="10"/>
                      </a:lnTo>
                      <a:lnTo>
                        <a:pt x="12" y="10"/>
                      </a:lnTo>
                      <a:lnTo>
                        <a:pt x="14" y="10"/>
                      </a:lnTo>
                      <a:lnTo>
                        <a:pt x="16" y="10"/>
                      </a:lnTo>
                      <a:lnTo>
                        <a:pt x="16" y="10"/>
                      </a:lnTo>
                      <a:lnTo>
                        <a:pt x="16" y="10"/>
                      </a:lnTo>
                      <a:lnTo>
                        <a:pt x="17" y="10"/>
                      </a:lnTo>
                      <a:lnTo>
                        <a:pt x="20" y="7"/>
                      </a:lnTo>
                      <a:lnTo>
                        <a:pt x="20" y="7"/>
                      </a:lnTo>
                      <a:lnTo>
                        <a:pt x="20" y="8"/>
                      </a:lnTo>
                      <a:lnTo>
                        <a:pt x="21" y="3"/>
                      </a:lnTo>
                      <a:lnTo>
                        <a:pt x="23" y="10"/>
                      </a:lnTo>
                      <a:lnTo>
                        <a:pt x="23" y="10"/>
                      </a:lnTo>
                      <a:lnTo>
                        <a:pt x="23" y="10"/>
                      </a:lnTo>
                      <a:lnTo>
                        <a:pt x="25" y="10"/>
                      </a:lnTo>
                      <a:lnTo>
                        <a:pt x="27" y="10"/>
                      </a:lnTo>
                      <a:lnTo>
                        <a:pt x="27" y="10"/>
                      </a:lnTo>
                      <a:lnTo>
                        <a:pt x="27" y="10"/>
                      </a:lnTo>
                      <a:lnTo>
                        <a:pt x="29" y="10"/>
                      </a:lnTo>
                      <a:lnTo>
                        <a:pt x="33" y="10"/>
                      </a:lnTo>
                      <a:lnTo>
                        <a:pt x="33" y="10"/>
                      </a:lnTo>
                      <a:lnTo>
                        <a:pt x="33" y="10"/>
                      </a:lnTo>
                      <a:lnTo>
                        <a:pt x="33" y="10"/>
                      </a:lnTo>
                      <a:lnTo>
                        <a:pt x="35" y="2"/>
                      </a:lnTo>
                      <a:lnTo>
                        <a:pt x="36" y="10"/>
                      </a:lnTo>
                      <a:lnTo>
                        <a:pt x="36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0" y="10"/>
                      </a:lnTo>
                      <a:lnTo>
                        <a:pt x="40" y="10"/>
                      </a:lnTo>
                      <a:lnTo>
                        <a:pt x="44" y="10"/>
                      </a:lnTo>
                      <a:lnTo>
                        <a:pt x="44" y="10"/>
                      </a:lnTo>
                      <a:lnTo>
                        <a:pt x="44" y="10"/>
                      </a:lnTo>
                      <a:lnTo>
                        <a:pt x="44" y="10"/>
                      </a:lnTo>
                      <a:lnTo>
                        <a:pt x="48" y="10"/>
                      </a:lnTo>
                      <a:lnTo>
                        <a:pt x="48" y="10"/>
                      </a:lnTo>
                      <a:lnTo>
                        <a:pt x="48" y="10"/>
                      </a:lnTo>
                      <a:lnTo>
                        <a:pt x="51" y="0"/>
                      </a:lnTo>
                      <a:lnTo>
                        <a:pt x="52" y="1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2" name="Freeform 173"/>
                <p:cNvSpPr>
                  <a:spLocks/>
                </p:cNvSpPr>
                <p:nvPr/>
              </p:nvSpPr>
              <p:spPr bwMode="auto">
                <a:xfrm>
                  <a:off x="2681" y="1958"/>
                  <a:ext cx="23" cy="14"/>
                </a:xfrm>
                <a:custGeom>
                  <a:avLst/>
                  <a:gdLst>
                    <a:gd name="T0" fmla="*/ 0 w 48"/>
                    <a:gd name="T1" fmla="*/ 31 h 31"/>
                    <a:gd name="T2" fmla="*/ 0 w 48"/>
                    <a:gd name="T3" fmla="*/ 31 h 31"/>
                    <a:gd name="T4" fmla="*/ 0 w 48"/>
                    <a:gd name="T5" fmla="*/ 31 h 31"/>
                    <a:gd name="T6" fmla="*/ 1 w 48"/>
                    <a:gd name="T7" fmla="*/ 31 h 31"/>
                    <a:gd name="T8" fmla="*/ 4 w 48"/>
                    <a:gd name="T9" fmla="*/ 31 h 31"/>
                    <a:gd name="T10" fmla="*/ 4 w 48"/>
                    <a:gd name="T11" fmla="*/ 31 h 31"/>
                    <a:gd name="T12" fmla="*/ 4 w 48"/>
                    <a:gd name="T13" fmla="*/ 31 h 31"/>
                    <a:gd name="T14" fmla="*/ 5 w 48"/>
                    <a:gd name="T15" fmla="*/ 31 h 31"/>
                    <a:gd name="T16" fmla="*/ 8 w 48"/>
                    <a:gd name="T17" fmla="*/ 31 h 31"/>
                    <a:gd name="T18" fmla="*/ 8 w 48"/>
                    <a:gd name="T19" fmla="*/ 31 h 31"/>
                    <a:gd name="T20" fmla="*/ 8 w 48"/>
                    <a:gd name="T21" fmla="*/ 31 h 31"/>
                    <a:gd name="T22" fmla="*/ 9 w 48"/>
                    <a:gd name="T23" fmla="*/ 31 h 31"/>
                    <a:gd name="T24" fmla="*/ 13 w 48"/>
                    <a:gd name="T25" fmla="*/ 29 h 31"/>
                    <a:gd name="T26" fmla="*/ 13 w 48"/>
                    <a:gd name="T27" fmla="*/ 31 h 31"/>
                    <a:gd name="T28" fmla="*/ 13 w 48"/>
                    <a:gd name="T29" fmla="*/ 31 h 31"/>
                    <a:gd name="T30" fmla="*/ 13 w 48"/>
                    <a:gd name="T31" fmla="*/ 15 h 31"/>
                    <a:gd name="T32" fmla="*/ 16 w 48"/>
                    <a:gd name="T33" fmla="*/ 31 h 31"/>
                    <a:gd name="T34" fmla="*/ 16 w 48"/>
                    <a:gd name="T35" fmla="*/ 31 h 31"/>
                    <a:gd name="T36" fmla="*/ 16 w 48"/>
                    <a:gd name="T37" fmla="*/ 31 h 31"/>
                    <a:gd name="T38" fmla="*/ 16 w 48"/>
                    <a:gd name="T39" fmla="*/ 31 h 31"/>
                    <a:gd name="T40" fmla="*/ 19 w 48"/>
                    <a:gd name="T41" fmla="*/ 31 h 31"/>
                    <a:gd name="T42" fmla="*/ 20 w 48"/>
                    <a:gd name="T43" fmla="*/ 31 h 31"/>
                    <a:gd name="T44" fmla="*/ 20 w 48"/>
                    <a:gd name="T45" fmla="*/ 31 h 31"/>
                    <a:gd name="T46" fmla="*/ 22 w 48"/>
                    <a:gd name="T47" fmla="*/ 31 h 31"/>
                    <a:gd name="T48" fmla="*/ 24 w 48"/>
                    <a:gd name="T49" fmla="*/ 31 h 31"/>
                    <a:gd name="T50" fmla="*/ 24 w 48"/>
                    <a:gd name="T51" fmla="*/ 31 h 31"/>
                    <a:gd name="T52" fmla="*/ 24 w 48"/>
                    <a:gd name="T53" fmla="*/ 31 h 31"/>
                    <a:gd name="T54" fmla="*/ 24 w 48"/>
                    <a:gd name="T55" fmla="*/ 31 h 31"/>
                    <a:gd name="T56" fmla="*/ 28 w 48"/>
                    <a:gd name="T57" fmla="*/ 9 h 31"/>
                    <a:gd name="T58" fmla="*/ 28 w 48"/>
                    <a:gd name="T59" fmla="*/ 31 h 31"/>
                    <a:gd name="T60" fmla="*/ 28 w 48"/>
                    <a:gd name="T61" fmla="*/ 31 h 31"/>
                    <a:gd name="T62" fmla="*/ 28 w 48"/>
                    <a:gd name="T63" fmla="*/ 27 h 31"/>
                    <a:gd name="T64" fmla="*/ 32 w 48"/>
                    <a:gd name="T65" fmla="*/ 31 h 31"/>
                    <a:gd name="T66" fmla="*/ 32 w 48"/>
                    <a:gd name="T67" fmla="*/ 31 h 31"/>
                    <a:gd name="T68" fmla="*/ 32 w 48"/>
                    <a:gd name="T69" fmla="*/ 31 h 31"/>
                    <a:gd name="T70" fmla="*/ 33 w 48"/>
                    <a:gd name="T71" fmla="*/ 31 h 31"/>
                    <a:gd name="T72" fmla="*/ 35 w 48"/>
                    <a:gd name="T73" fmla="*/ 31 h 31"/>
                    <a:gd name="T74" fmla="*/ 35 w 48"/>
                    <a:gd name="T75" fmla="*/ 31 h 31"/>
                    <a:gd name="T76" fmla="*/ 35 w 48"/>
                    <a:gd name="T77" fmla="*/ 31 h 31"/>
                    <a:gd name="T78" fmla="*/ 37 w 48"/>
                    <a:gd name="T79" fmla="*/ 31 h 31"/>
                    <a:gd name="T80" fmla="*/ 39 w 48"/>
                    <a:gd name="T81" fmla="*/ 31 h 31"/>
                    <a:gd name="T82" fmla="*/ 39 w 48"/>
                    <a:gd name="T83" fmla="*/ 31 h 31"/>
                    <a:gd name="T84" fmla="*/ 39 w 48"/>
                    <a:gd name="T85" fmla="*/ 31 h 31"/>
                    <a:gd name="T86" fmla="*/ 42 w 48"/>
                    <a:gd name="T87" fmla="*/ 31 h 31"/>
                    <a:gd name="T88" fmla="*/ 43 w 48"/>
                    <a:gd name="T89" fmla="*/ 0 h 31"/>
                    <a:gd name="T90" fmla="*/ 43 w 48"/>
                    <a:gd name="T91" fmla="*/ 31 h 31"/>
                    <a:gd name="T92" fmla="*/ 43 w 48"/>
                    <a:gd name="T93" fmla="*/ 31 h 31"/>
                    <a:gd name="T94" fmla="*/ 43 w 48"/>
                    <a:gd name="T95" fmla="*/ 31 h 31"/>
                    <a:gd name="T96" fmla="*/ 47 w 48"/>
                    <a:gd name="T97" fmla="*/ 31 h 31"/>
                    <a:gd name="T98" fmla="*/ 48 w 48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31">
                      <a:moveTo>
                        <a:pt x="0" y="31"/>
                      </a:moveTo>
                      <a:lnTo>
                        <a:pt x="0" y="31"/>
                      </a:lnTo>
                      <a:lnTo>
                        <a:pt x="0" y="31"/>
                      </a:lnTo>
                      <a:lnTo>
                        <a:pt x="1" y="31"/>
                      </a:lnTo>
                      <a:lnTo>
                        <a:pt x="4" y="31"/>
                      </a:lnTo>
                      <a:lnTo>
                        <a:pt x="4" y="31"/>
                      </a:lnTo>
                      <a:lnTo>
                        <a:pt x="4" y="31"/>
                      </a:lnTo>
                      <a:lnTo>
                        <a:pt x="5" y="31"/>
                      </a:lnTo>
                      <a:lnTo>
                        <a:pt x="8" y="31"/>
                      </a:lnTo>
                      <a:lnTo>
                        <a:pt x="8" y="31"/>
                      </a:lnTo>
                      <a:lnTo>
                        <a:pt x="8" y="31"/>
                      </a:lnTo>
                      <a:lnTo>
                        <a:pt x="9" y="31"/>
                      </a:lnTo>
                      <a:lnTo>
                        <a:pt x="13" y="29"/>
                      </a:lnTo>
                      <a:lnTo>
                        <a:pt x="13" y="31"/>
                      </a:lnTo>
                      <a:lnTo>
                        <a:pt x="13" y="31"/>
                      </a:lnTo>
                      <a:lnTo>
                        <a:pt x="13" y="15"/>
                      </a:lnTo>
                      <a:lnTo>
                        <a:pt x="16" y="31"/>
                      </a:lnTo>
                      <a:lnTo>
                        <a:pt x="16" y="31"/>
                      </a:lnTo>
                      <a:lnTo>
                        <a:pt x="16" y="31"/>
                      </a:lnTo>
                      <a:lnTo>
                        <a:pt x="16" y="31"/>
                      </a:lnTo>
                      <a:lnTo>
                        <a:pt x="19" y="31"/>
                      </a:lnTo>
                      <a:lnTo>
                        <a:pt x="20" y="31"/>
                      </a:lnTo>
                      <a:lnTo>
                        <a:pt x="20" y="31"/>
                      </a:lnTo>
                      <a:lnTo>
                        <a:pt x="22" y="31"/>
                      </a:lnTo>
                      <a:lnTo>
                        <a:pt x="24" y="31"/>
                      </a:lnTo>
                      <a:lnTo>
                        <a:pt x="24" y="31"/>
                      </a:lnTo>
                      <a:lnTo>
                        <a:pt x="24" y="31"/>
                      </a:lnTo>
                      <a:lnTo>
                        <a:pt x="24" y="31"/>
                      </a:lnTo>
                      <a:lnTo>
                        <a:pt x="28" y="9"/>
                      </a:lnTo>
                      <a:lnTo>
                        <a:pt x="28" y="31"/>
                      </a:lnTo>
                      <a:lnTo>
                        <a:pt x="28" y="31"/>
                      </a:lnTo>
                      <a:lnTo>
                        <a:pt x="28" y="27"/>
                      </a:lnTo>
                      <a:lnTo>
                        <a:pt x="32" y="31"/>
                      </a:lnTo>
                      <a:lnTo>
                        <a:pt x="32" y="31"/>
                      </a:lnTo>
                      <a:lnTo>
                        <a:pt x="32" y="31"/>
                      </a:lnTo>
                      <a:lnTo>
                        <a:pt x="33" y="31"/>
                      </a:lnTo>
                      <a:lnTo>
                        <a:pt x="35" y="31"/>
                      </a:lnTo>
                      <a:lnTo>
                        <a:pt x="35" y="31"/>
                      </a:lnTo>
                      <a:lnTo>
                        <a:pt x="35" y="31"/>
                      </a:lnTo>
                      <a:lnTo>
                        <a:pt x="37" y="31"/>
                      </a:lnTo>
                      <a:lnTo>
                        <a:pt x="39" y="31"/>
                      </a:lnTo>
                      <a:lnTo>
                        <a:pt x="39" y="31"/>
                      </a:lnTo>
                      <a:lnTo>
                        <a:pt x="39" y="31"/>
                      </a:lnTo>
                      <a:lnTo>
                        <a:pt x="42" y="31"/>
                      </a:lnTo>
                      <a:lnTo>
                        <a:pt x="43" y="0"/>
                      </a:lnTo>
                      <a:lnTo>
                        <a:pt x="43" y="31"/>
                      </a:lnTo>
                      <a:lnTo>
                        <a:pt x="43" y="31"/>
                      </a:lnTo>
                      <a:lnTo>
                        <a:pt x="43" y="31"/>
                      </a:lnTo>
                      <a:lnTo>
                        <a:pt x="47" y="31"/>
                      </a:lnTo>
                      <a:lnTo>
                        <a:pt x="48" y="3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3" name="Freeform 174"/>
                <p:cNvSpPr>
                  <a:spLocks/>
                </p:cNvSpPr>
                <p:nvPr/>
              </p:nvSpPr>
              <p:spPr bwMode="auto">
                <a:xfrm>
                  <a:off x="2704" y="1942"/>
                  <a:ext cx="23" cy="30"/>
                </a:xfrm>
                <a:custGeom>
                  <a:avLst/>
                  <a:gdLst>
                    <a:gd name="T0" fmla="*/ 0 w 48"/>
                    <a:gd name="T1" fmla="*/ 64 h 64"/>
                    <a:gd name="T2" fmla="*/ 0 w 48"/>
                    <a:gd name="T3" fmla="*/ 64 h 64"/>
                    <a:gd name="T4" fmla="*/ 0 w 48"/>
                    <a:gd name="T5" fmla="*/ 64 h 64"/>
                    <a:gd name="T6" fmla="*/ 3 w 48"/>
                    <a:gd name="T7" fmla="*/ 64 h 64"/>
                    <a:gd name="T8" fmla="*/ 4 w 48"/>
                    <a:gd name="T9" fmla="*/ 64 h 64"/>
                    <a:gd name="T10" fmla="*/ 4 w 48"/>
                    <a:gd name="T11" fmla="*/ 64 h 64"/>
                    <a:gd name="T12" fmla="*/ 5 w 48"/>
                    <a:gd name="T13" fmla="*/ 64 h 64"/>
                    <a:gd name="T14" fmla="*/ 8 w 48"/>
                    <a:gd name="T15" fmla="*/ 64 h 64"/>
                    <a:gd name="T16" fmla="*/ 8 w 48"/>
                    <a:gd name="T17" fmla="*/ 64 h 64"/>
                    <a:gd name="T18" fmla="*/ 8 w 48"/>
                    <a:gd name="T19" fmla="*/ 64 h 64"/>
                    <a:gd name="T20" fmla="*/ 9 w 48"/>
                    <a:gd name="T21" fmla="*/ 5 h 64"/>
                    <a:gd name="T22" fmla="*/ 12 w 48"/>
                    <a:gd name="T23" fmla="*/ 64 h 64"/>
                    <a:gd name="T24" fmla="*/ 12 w 48"/>
                    <a:gd name="T25" fmla="*/ 64 h 64"/>
                    <a:gd name="T26" fmla="*/ 12 w 48"/>
                    <a:gd name="T27" fmla="*/ 64 h 64"/>
                    <a:gd name="T28" fmla="*/ 12 w 48"/>
                    <a:gd name="T29" fmla="*/ 64 h 64"/>
                    <a:gd name="T30" fmla="*/ 14 w 48"/>
                    <a:gd name="T31" fmla="*/ 64 h 64"/>
                    <a:gd name="T32" fmla="*/ 16 w 48"/>
                    <a:gd name="T33" fmla="*/ 64 h 64"/>
                    <a:gd name="T34" fmla="*/ 16 w 48"/>
                    <a:gd name="T35" fmla="*/ 64 h 64"/>
                    <a:gd name="T36" fmla="*/ 17 w 48"/>
                    <a:gd name="T37" fmla="*/ 64 h 64"/>
                    <a:gd name="T38" fmla="*/ 19 w 48"/>
                    <a:gd name="T39" fmla="*/ 64 h 64"/>
                    <a:gd name="T40" fmla="*/ 19 w 48"/>
                    <a:gd name="T41" fmla="*/ 64 h 64"/>
                    <a:gd name="T42" fmla="*/ 19 w 48"/>
                    <a:gd name="T43" fmla="*/ 64 h 64"/>
                    <a:gd name="T44" fmla="*/ 21 w 48"/>
                    <a:gd name="T45" fmla="*/ 64 h 64"/>
                    <a:gd name="T46" fmla="*/ 23 w 48"/>
                    <a:gd name="T47" fmla="*/ 50 h 64"/>
                    <a:gd name="T48" fmla="*/ 23 w 48"/>
                    <a:gd name="T49" fmla="*/ 64 h 64"/>
                    <a:gd name="T50" fmla="*/ 23 w 48"/>
                    <a:gd name="T51" fmla="*/ 63 h 64"/>
                    <a:gd name="T52" fmla="*/ 25 w 48"/>
                    <a:gd name="T53" fmla="*/ 25 h 64"/>
                    <a:gd name="T54" fmla="*/ 27 w 48"/>
                    <a:gd name="T55" fmla="*/ 64 h 64"/>
                    <a:gd name="T56" fmla="*/ 27 w 48"/>
                    <a:gd name="T57" fmla="*/ 64 h 64"/>
                    <a:gd name="T58" fmla="*/ 27 w 48"/>
                    <a:gd name="T59" fmla="*/ 64 h 64"/>
                    <a:gd name="T60" fmla="*/ 28 w 48"/>
                    <a:gd name="T61" fmla="*/ 64 h 64"/>
                    <a:gd name="T62" fmla="*/ 28 w 48"/>
                    <a:gd name="T63" fmla="*/ 64 h 64"/>
                    <a:gd name="T64" fmla="*/ 32 w 48"/>
                    <a:gd name="T65" fmla="*/ 64 h 64"/>
                    <a:gd name="T66" fmla="*/ 32 w 48"/>
                    <a:gd name="T67" fmla="*/ 64 h 64"/>
                    <a:gd name="T68" fmla="*/ 32 w 48"/>
                    <a:gd name="T69" fmla="*/ 64 h 64"/>
                    <a:gd name="T70" fmla="*/ 36 w 48"/>
                    <a:gd name="T71" fmla="*/ 64 h 64"/>
                    <a:gd name="T72" fmla="*/ 36 w 48"/>
                    <a:gd name="T73" fmla="*/ 64 h 64"/>
                    <a:gd name="T74" fmla="*/ 36 w 48"/>
                    <a:gd name="T75" fmla="*/ 64 h 64"/>
                    <a:gd name="T76" fmla="*/ 36 w 48"/>
                    <a:gd name="T77" fmla="*/ 64 h 64"/>
                    <a:gd name="T78" fmla="*/ 39 w 48"/>
                    <a:gd name="T79" fmla="*/ 0 h 64"/>
                    <a:gd name="T80" fmla="*/ 40 w 48"/>
                    <a:gd name="T81" fmla="*/ 64 h 64"/>
                    <a:gd name="T82" fmla="*/ 40 w 48"/>
                    <a:gd name="T83" fmla="*/ 64 h 64"/>
                    <a:gd name="T84" fmla="*/ 40 w 48"/>
                    <a:gd name="T85" fmla="*/ 62 h 64"/>
                    <a:gd name="T86" fmla="*/ 43 w 48"/>
                    <a:gd name="T87" fmla="*/ 64 h 64"/>
                    <a:gd name="T88" fmla="*/ 44 w 48"/>
                    <a:gd name="T89" fmla="*/ 64 h 64"/>
                    <a:gd name="T90" fmla="*/ 44 w 48"/>
                    <a:gd name="T91" fmla="*/ 64 h 64"/>
                    <a:gd name="T92" fmla="*/ 45 w 48"/>
                    <a:gd name="T93" fmla="*/ 64 h 64"/>
                    <a:gd name="T94" fmla="*/ 48 w 48"/>
                    <a:gd name="T95" fmla="*/ 64 h 64"/>
                    <a:gd name="T96" fmla="*/ 48 w 48"/>
                    <a:gd name="T97" fmla="*/ 64 h 64"/>
                    <a:gd name="T98" fmla="*/ 48 w 48"/>
                    <a:gd name="T99" fmla="*/ 64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64">
                      <a:moveTo>
                        <a:pt x="0" y="64"/>
                      </a:moveTo>
                      <a:lnTo>
                        <a:pt x="0" y="64"/>
                      </a:lnTo>
                      <a:lnTo>
                        <a:pt x="0" y="64"/>
                      </a:lnTo>
                      <a:lnTo>
                        <a:pt x="3" y="64"/>
                      </a:lnTo>
                      <a:lnTo>
                        <a:pt x="4" y="64"/>
                      </a:lnTo>
                      <a:lnTo>
                        <a:pt x="4" y="64"/>
                      </a:lnTo>
                      <a:lnTo>
                        <a:pt x="5" y="64"/>
                      </a:lnTo>
                      <a:lnTo>
                        <a:pt x="8" y="64"/>
                      </a:lnTo>
                      <a:lnTo>
                        <a:pt x="8" y="64"/>
                      </a:lnTo>
                      <a:lnTo>
                        <a:pt x="8" y="64"/>
                      </a:lnTo>
                      <a:lnTo>
                        <a:pt x="9" y="5"/>
                      </a:lnTo>
                      <a:lnTo>
                        <a:pt x="12" y="64"/>
                      </a:lnTo>
                      <a:lnTo>
                        <a:pt x="12" y="64"/>
                      </a:lnTo>
                      <a:lnTo>
                        <a:pt x="12" y="64"/>
                      </a:lnTo>
                      <a:lnTo>
                        <a:pt x="12" y="64"/>
                      </a:lnTo>
                      <a:lnTo>
                        <a:pt x="14" y="64"/>
                      </a:lnTo>
                      <a:lnTo>
                        <a:pt x="16" y="64"/>
                      </a:lnTo>
                      <a:lnTo>
                        <a:pt x="16" y="64"/>
                      </a:lnTo>
                      <a:lnTo>
                        <a:pt x="17" y="64"/>
                      </a:lnTo>
                      <a:lnTo>
                        <a:pt x="19" y="64"/>
                      </a:lnTo>
                      <a:lnTo>
                        <a:pt x="19" y="64"/>
                      </a:lnTo>
                      <a:lnTo>
                        <a:pt x="19" y="64"/>
                      </a:lnTo>
                      <a:lnTo>
                        <a:pt x="21" y="64"/>
                      </a:lnTo>
                      <a:lnTo>
                        <a:pt x="23" y="50"/>
                      </a:lnTo>
                      <a:lnTo>
                        <a:pt x="23" y="64"/>
                      </a:lnTo>
                      <a:lnTo>
                        <a:pt x="23" y="63"/>
                      </a:lnTo>
                      <a:lnTo>
                        <a:pt x="25" y="25"/>
                      </a:lnTo>
                      <a:lnTo>
                        <a:pt x="27" y="64"/>
                      </a:lnTo>
                      <a:lnTo>
                        <a:pt x="27" y="64"/>
                      </a:lnTo>
                      <a:lnTo>
                        <a:pt x="27" y="64"/>
                      </a:lnTo>
                      <a:lnTo>
                        <a:pt x="28" y="64"/>
                      </a:lnTo>
                      <a:lnTo>
                        <a:pt x="28" y="64"/>
                      </a:lnTo>
                      <a:lnTo>
                        <a:pt x="32" y="64"/>
                      </a:lnTo>
                      <a:lnTo>
                        <a:pt x="32" y="64"/>
                      </a:lnTo>
                      <a:lnTo>
                        <a:pt x="32" y="64"/>
                      </a:lnTo>
                      <a:lnTo>
                        <a:pt x="36" y="64"/>
                      </a:lnTo>
                      <a:lnTo>
                        <a:pt x="36" y="64"/>
                      </a:lnTo>
                      <a:lnTo>
                        <a:pt x="36" y="64"/>
                      </a:lnTo>
                      <a:lnTo>
                        <a:pt x="36" y="64"/>
                      </a:lnTo>
                      <a:lnTo>
                        <a:pt x="39" y="0"/>
                      </a:lnTo>
                      <a:lnTo>
                        <a:pt x="40" y="64"/>
                      </a:lnTo>
                      <a:lnTo>
                        <a:pt x="40" y="64"/>
                      </a:lnTo>
                      <a:lnTo>
                        <a:pt x="40" y="62"/>
                      </a:lnTo>
                      <a:lnTo>
                        <a:pt x="43" y="64"/>
                      </a:lnTo>
                      <a:lnTo>
                        <a:pt x="44" y="64"/>
                      </a:lnTo>
                      <a:lnTo>
                        <a:pt x="44" y="64"/>
                      </a:lnTo>
                      <a:lnTo>
                        <a:pt x="45" y="64"/>
                      </a:lnTo>
                      <a:lnTo>
                        <a:pt x="48" y="64"/>
                      </a:lnTo>
                      <a:lnTo>
                        <a:pt x="48" y="64"/>
                      </a:lnTo>
                      <a:lnTo>
                        <a:pt x="48" y="6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4" name="Freeform 175"/>
                <p:cNvSpPr>
                  <a:spLocks/>
                </p:cNvSpPr>
                <p:nvPr/>
              </p:nvSpPr>
              <p:spPr bwMode="auto">
                <a:xfrm>
                  <a:off x="2727" y="1910"/>
                  <a:ext cx="23" cy="62"/>
                </a:xfrm>
                <a:custGeom>
                  <a:avLst/>
                  <a:gdLst>
                    <a:gd name="T0" fmla="*/ 0 w 48"/>
                    <a:gd name="T1" fmla="*/ 129 h 129"/>
                    <a:gd name="T2" fmla="*/ 0 w 48"/>
                    <a:gd name="T3" fmla="*/ 129 h 129"/>
                    <a:gd name="T4" fmla="*/ 4 w 48"/>
                    <a:gd name="T5" fmla="*/ 129 h 129"/>
                    <a:gd name="T6" fmla="*/ 4 w 48"/>
                    <a:gd name="T7" fmla="*/ 129 h 129"/>
                    <a:gd name="T8" fmla="*/ 4 w 48"/>
                    <a:gd name="T9" fmla="*/ 129 h 129"/>
                    <a:gd name="T10" fmla="*/ 6 w 48"/>
                    <a:gd name="T11" fmla="*/ 45 h 129"/>
                    <a:gd name="T12" fmla="*/ 7 w 48"/>
                    <a:gd name="T13" fmla="*/ 129 h 129"/>
                    <a:gd name="T14" fmla="*/ 7 w 48"/>
                    <a:gd name="T15" fmla="*/ 129 h 129"/>
                    <a:gd name="T16" fmla="*/ 7 w 48"/>
                    <a:gd name="T17" fmla="*/ 129 h 129"/>
                    <a:gd name="T18" fmla="*/ 9 w 48"/>
                    <a:gd name="T19" fmla="*/ 129 h 129"/>
                    <a:gd name="T20" fmla="*/ 11 w 48"/>
                    <a:gd name="T21" fmla="*/ 129 h 129"/>
                    <a:gd name="T22" fmla="*/ 11 w 48"/>
                    <a:gd name="T23" fmla="*/ 129 h 129"/>
                    <a:gd name="T24" fmla="*/ 11 w 48"/>
                    <a:gd name="T25" fmla="*/ 129 h 129"/>
                    <a:gd name="T26" fmla="*/ 13 w 48"/>
                    <a:gd name="T27" fmla="*/ 129 h 129"/>
                    <a:gd name="T28" fmla="*/ 15 w 48"/>
                    <a:gd name="T29" fmla="*/ 129 h 129"/>
                    <a:gd name="T30" fmla="*/ 15 w 48"/>
                    <a:gd name="T31" fmla="*/ 129 h 129"/>
                    <a:gd name="T32" fmla="*/ 15 w 48"/>
                    <a:gd name="T33" fmla="*/ 129 h 129"/>
                    <a:gd name="T34" fmla="*/ 16 w 48"/>
                    <a:gd name="T35" fmla="*/ 129 h 129"/>
                    <a:gd name="T36" fmla="*/ 20 w 48"/>
                    <a:gd name="T37" fmla="*/ 126 h 129"/>
                    <a:gd name="T38" fmla="*/ 20 w 48"/>
                    <a:gd name="T39" fmla="*/ 126 h 129"/>
                    <a:gd name="T40" fmla="*/ 20 w 48"/>
                    <a:gd name="T41" fmla="*/ 127 h 129"/>
                    <a:gd name="T42" fmla="*/ 21 w 48"/>
                    <a:gd name="T43" fmla="*/ 36 h 129"/>
                    <a:gd name="T44" fmla="*/ 23 w 48"/>
                    <a:gd name="T45" fmla="*/ 129 h 129"/>
                    <a:gd name="T46" fmla="*/ 24 w 48"/>
                    <a:gd name="T47" fmla="*/ 129 h 129"/>
                    <a:gd name="T48" fmla="*/ 24 w 48"/>
                    <a:gd name="T49" fmla="*/ 129 h 129"/>
                    <a:gd name="T50" fmla="*/ 24 w 48"/>
                    <a:gd name="T51" fmla="*/ 129 h 129"/>
                    <a:gd name="T52" fmla="*/ 26 w 48"/>
                    <a:gd name="T53" fmla="*/ 129 h 129"/>
                    <a:gd name="T54" fmla="*/ 28 w 48"/>
                    <a:gd name="T55" fmla="*/ 129 h 129"/>
                    <a:gd name="T56" fmla="*/ 28 w 48"/>
                    <a:gd name="T57" fmla="*/ 129 h 129"/>
                    <a:gd name="T58" fmla="*/ 28 w 48"/>
                    <a:gd name="T59" fmla="*/ 129 h 129"/>
                    <a:gd name="T60" fmla="*/ 31 w 48"/>
                    <a:gd name="T61" fmla="*/ 129 h 129"/>
                    <a:gd name="T62" fmla="*/ 31 w 48"/>
                    <a:gd name="T63" fmla="*/ 129 h 129"/>
                    <a:gd name="T64" fmla="*/ 31 w 48"/>
                    <a:gd name="T65" fmla="*/ 129 h 129"/>
                    <a:gd name="T66" fmla="*/ 33 w 48"/>
                    <a:gd name="T67" fmla="*/ 129 h 129"/>
                    <a:gd name="T68" fmla="*/ 35 w 48"/>
                    <a:gd name="T69" fmla="*/ 74 h 129"/>
                    <a:gd name="T70" fmla="*/ 35 w 48"/>
                    <a:gd name="T71" fmla="*/ 121 h 129"/>
                    <a:gd name="T72" fmla="*/ 35 w 48"/>
                    <a:gd name="T73" fmla="*/ 112 h 129"/>
                    <a:gd name="T74" fmla="*/ 35 w 48"/>
                    <a:gd name="T75" fmla="*/ 0 h 129"/>
                    <a:gd name="T76" fmla="*/ 39 w 48"/>
                    <a:gd name="T77" fmla="*/ 129 h 129"/>
                    <a:gd name="T78" fmla="*/ 39 w 48"/>
                    <a:gd name="T79" fmla="*/ 129 h 129"/>
                    <a:gd name="T80" fmla="*/ 39 w 48"/>
                    <a:gd name="T81" fmla="*/ 129 h 129"/>
                    <a:gd name="T82" fmla="*/ 40 w 48"/>
                    <a:gd name="T83" fmla="*/ 129 h 129"/>
                    <a:gd name="T84" fmla="*/ 42 w 48"/>
                    <a:gd name="T85" fmla="*/ 129 h 129"/>
                    <a:gd name="T86" fmla="*/ 43 w 48"/>
                    <a:gd name="T87" fmla="*/ 129 h 129"/>
                    <a:gd name="T88" fmla="*/ 43 w 48"/>
                    <a:gd name="T89" fmla="*/ 129 h 129"/>
                    <a:gd name="T90" fmla="*/ 44 w 48"/>
                    <a:gd name="T91" fmla="*/ 129 h 129"/>
                    <a:gd name="T92" fmla="*/ 47 w 48"/>
                    <a:gd name="T93" fmla="*/ 129 h 129"/>
                    <a:gd name="T94" fmla="*/ 47 w 48"/>
                    <a:gd name="T95" fmla="*/ 129 h 129"/>
                    <a:gd name="T96" fmla="*/ 47 w 48"/>
                    <a:gd name="T97" fmla="*/ 129 h 129"/>
                    <a:gd name="T98" fmla="*/ 48 w 48"/>
                    <a:gd name="T99" fmla="*/ 129 h 1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129">
                      <a:moveTo>
                        <a:pt x="0" y="129"/>
                      </a:moveTo>
                      <a:lnTo>
                        <a:pt x="0" y="129"/>
                      </a:lnTo>
                      <a:lnTo>
                        <a:pt x="4" y="129"/>
                      </a:lnTo>
                      <a:lnTo>
                        <a:pt x="4" y="129"/>
                      </a:lnTo>
                      <a:lnTo>
                        <a:pt x="4" y="129"/>
                      </a:lnTo>
                      <a:lnTo>
                        <a:pt x="6" y="45"/>
                      </a:lnTo>
                      <a:lnTo>
                        <a:pt x="7" y="129"/>
                      </a:lnTo>
                      <a:lnTo>
                        <a:pt x="7" y="129"/>
                      </a:lnTo>
                      <a:lnTo>
                        <a:pt x="7" y="129"/>
                      </a:lnTo>
                      <a:lnTo>
                        <a:pt x="9" y="129"/>
                      </a:lnTo>
                      <a:lnTo>
                        <a:pt x="11" y="129"/>
                      </a:lnTo>
                      <a:lnTo>
                        <a:pt x="11" y="129"/>
                      </a:lnTo>
                      <a:lnTo>
                        <a:pt x="11" y="129"/>
                      </a:lnTo>
                      <a:lnTo>
                        <a:pt x="13" y="129"/>
                      </a:lnTo>
                      <a:lnTo>
                        <a:pt x="15" y="129"/>
                      </a:lnTo>
                      <a:lnTo>
                        <a:pt x="15" y="129"/>
                      </a:lnTo>
                      <a:lnTo>
                        <a:pt x="15" y="129"/>
                      </a:lnTo>
                      <a:lnTo>
                        <a:pt x="16" y="129"/>
                      </a:lnTo>
                      <a:lnTo>
                        <a:pt x="20" y="126"/>
                      </a:lnTo>
                      <a:lnTo>
                        <a:pt x="20" y="126"/>
                      </a:lnTo>
                      <a:lnTo>
                        <a:pt x="20" y="127"/>
                      </a:lnTo>
                      <a:lnTo>
                        <a:pt x="21" y="36"/>
                      </a:lnTo>
                      <a:lnTo>
                        <a:pt x="23" y="129"/>
                      </a:lnTo>
                      <a:lnTo>
                        <a:pt x="24" y="129"/>
                      </a:lnTo>
                      <a:lnTo>
                        <a:pt x="24" y="129"/>
                      </a:lnTo>
                      <a:lnTo>
                        <a:pt x="24" y="129"/>
                      </a:lnTo>
                      <a:lnTo>
                        <a:pt x="26" y="129"/>
                      </a:lnTo>
                      <a:lnTo>
                        <a:pt x="28" y="129"/>
                      </a:lnTo>
                      <a:lnTo>
                        <a:pt x="28" y="129"/>
                      </a:lnTo>
                      <a:lnTo>
                        <a:pt x="28" y="129"/>
                      </a:lnTo>
                      <a:lnTo>
                        <a:pt x="31" y="129"/>
                      </a:lnTo>
                      <a:lnTo>
                        <a:pt x="31" y="129"/>
                      </a:lnTo>
                      <a:lnTo>
                        <a:pt x="31" y="129"/>
                      </a:lnTo>
                      <a:lnTo>
                        <a:pt x="33" y="129"/>
                      </a:lnTo>
                      <a:lnTo>
                        <a:pt x="35" y="74"/>
                      </a:lnTo>
                      <a:lnTo>
                        <a:pt x="35" y="121"/>
                      </a:lnTo>
                      <a:lnTo>
                        <a:pt x="35" y="112"/>
                      </a:lnTo>
                      <a:lnTo>
                        <a:pt x="35" y="0"/>
                      </a:lnTo>
                      <a:lnTo>
                        <a:pt x="39" y="129"/>
                      </a:lnTo>
                      <a:lnTo>
                        <a:pt x="39" y="129"/>
                      </a:lnTo>
                      <a:lnTo>
                        <a:pt x="39" y="129"/>
                      </a:lnTo>
                      <a:lnTo>
                        <a:pt x="40" y="129"/>
                      </a:lnTo>
                      <a:lnTo>
                        <a:pt x="42" y="129"/>
                      </a:lnTo>
                      <a:lnTo>
                        <a:pt x="43" y="129"/>
                      </a:lnTo>
                      <a:lnTo>
                        <a:pt x="43" y="129"/>
                      </a:lnTo>
                      <a:lnTo>
                        <a:pt x="44" y="129"/>
                      </a:lnTo>
                      <a:lnTo>
                        <a:pt x="47" y="129"/>
                      </a:lnTo>
                      <a:lnTo>
                        <a:pt x="47" y="129"/>
                      </a:lnTo>
                      <a:lnTo>
                        <a:pt x="47" y="129"/>
                      </a:lnTo>
                      <a:lnTo>
                        <a:pt x="48" y="12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5" name="Freeform 176"/>
                <p:cNvSpPr>
                  <a:spLocks/>
                </p:cNvSpPr>
                <p:nvPr/>
              </p:nvSpPr>
              <p:spPr bwMode="auto">
                <a:xfrm>
                  <a:off x="2750" y="1758"/>
                  <a:ext cx="24" cy="214"/>
                </a:xfrm>
                <a:custGeom>
                  <a:avLst/>
                  <a:gdLst>
                    <a:gd name="T0" fmla="*/ 0 w 50"/>
                    <a:gd name="T1" fmla="*/ 446 h 446"/>
                    <a:gd name="T2" fmla="*/ 2 w 50"/>
                    <a:gd name="T3" fmla="*/ 183 h 446"/>
                    <a:gd name="T4" fmla="*/ 2 w 50"/>
                    <a:gd name="T5" fmla="*/ 446 h 446"/>
                    <a:gd name="T6" fmla="*/ 2 w 50"/>
                    <a:gd name="T7" fmla="*/ 446 h 446"/>
                    <a:gd name="T8" fmla="*/ 4 w 50"/>
                    <a:gd name="T9" fmla="*/ 446 h 446"/>
                    <a:gd name="T10" fmla="*/ 7 w 50"/>
                    <a:gd name="T11" fmla="*/ 446 h 446"/>
                    <a:gd name="T12" fmla="*/ 7 w 50"/>
                    <a:gd name="T13" fmla="*/ 446 h 446"/>
                    <a:gd name="T14" fmla="*/ 7 w 50"/>
                    <a:gd name="T15" fmla="*/ 446 h 446"/>
                    <a:gd name="T16" fmla="*/ 9 w 50"/>
                    <a:gd name="T17" fmla="*/ 446 h 446"/>
                    <a:gd name="T18" fmla="*/ 11 w 50"/>
                    <a:gd name="T19" fmla="*/ 446 h 446"/>
                    <a:gd name="T20" fmla="*/ 11 w 50"/>
                    <a:gd name="T21" fmla="*/ 446 h 446"/>
                    <a:gd name="T22" fmla="*/ 11 w 50"/>
                    <a:gd name="T23" fmla="*/ 446 h 446"/>
                    <a:gd name="T24" fmla="*/ 11 w 50"/>
                    <a:gd name="T25" fmla="*/ 446 h 446"/>
                    <a:gd name="T26" fmla="*/ 15 w 50"/>
                    <a:gd name="T27" fmla="*/ 446 h 446"/>
                    <a:gd name="T28" fmla="*/ 15 w 50"/>
                    <a:gd name="T29" fmla="*/ 446 h 446"/>
                    <a:gd name="T30" fmla="*/ 16 w 50"/>
                    <a:gd name="T31" fmla="*/ 133 h 446"/>
                    <a:gd name="T32" fmla="*/ 19 w 50"/>
                    <a:gd name="T33" fmla="*/ 446 h 446"/>
                    <a:gd name="T34" fmla="*/ 19 w 50"/>
                    <a:gd name="T35" fmla="*/ 446 h 446"/>
                    <a:gd name="T36" fmla="*/ 19 w 50"/>
                    <a:gd name="T37" fmla="*/ 446 h 446"/>
                    <a:gd name="T38" fmla="*/ 19 w 50"/>
                    <a:gd name="T39" fmla="*/ 446 h 446"/>
                    <a:gd name="T40" fmla="*/ 22 w 50"/>
                    <a:gd name="T41" fmla="*/ 446 h 446"/>
                    <a:gd name="T42" fmla="*/ 22 w 50"/>
                    <a:gd name="T43" fmla="*/ 446 h 446"/>
                    <a:gd name="T44" fmla="*/ 22 w 50"/>
                    <a:gd name="T45" fmla="*/ 446 h 446"/>
                    <a:gd name="T46" fmla="*/ 25 w 50"/>
                    <a:gd name="T47" fmla="*/ 446 h 446"/>
                    <a:gd name="T48" fmla="*/ 26 w 50"/>
                    <a:gd name="T49" fmla="*/ 446 h 446"/>
                    <a:gd name="T50" fmla="*/ 26 w 50"/>
                    <a:gd name="T51" fmla="*/ 446 h 446"/>
                    <a:gd name="T52" fmla="*/ 26 w 50"/>
                    <a:gd name="T53" fmla="*/ 446 h 446"/>
                    <a:gd name="T54" fmla="*/ 27 w 50"/>
                    <a:gd name="T55" fmla="*/ 446 h 446"/>
                    <a:gd name="T56" fmla="*/ 30 w 50"/>
                    <a:gd name="T57" fmla="*/ 437 h 446"/>
                    <a:gd name="T58" fmla="*/ 30 w 50"/>
                    <a:gd name="T59" fmla="*/ 443 h 446"/>
                    <a:gd name="T60" fmla="*/ 30 w 50"/>
                    <a:gd name="T61" fmla="*/ 444 h 446"/>
                    <a:gd name="T62" fmla="*/ 31 w 50"/>
                    <a:gd name="T63" fmla="*/ 0 h 446"/>
                    <a:gd name="T64" fmla="*/ 34 w 50"/>
                    <a:gd name="T65" fmla="*/ 446 h 446"/>
                    <a:gd name="T66" fmla="*/ 34 w 50"/>
                    <a:gd name="T67" fmla="*/ 446 h 446"/>
                    <a:gd name="T68" fmla="*/ 34 w 50"/>
                    <a:gd name="T69" fmla="*/ 446 h 446"/>
                    <a:gd name="T70" fmla="*/ 35 w 50"/>
                    <a:gd name="T71" fmla="*/ 446 h 446"/>
                    <a:gd name="T72" fmla="*/ 36 w 50"/>
                    <a:gd name="T73" fmla="*/ 446 h 446"/>
                    <a:gd name="T74" fmla="*/ 39 w 50"/>
                    <a:gd name="T75" fmla="*/ 446 h 446"/>
                    <a:gd name="T76" fmla="*/ 39 w 50"/>
                    <a:gd name="T77" fmla="*/ 446 h 446"/>
                    <a:gd name="T78" fmla="*/ 39 w 50"/>
                    <a:gd name="T79" fmla="*/ 446 h 446"/>
                    <a:gd name="T80" fmla="*/ 42 w 50"/>
                    <a:gd name="T81" fmla="*/ 446 h 446"/>
                    <a:gd name="T82" fmla="*/ 42 w 50"/>
                    <a:gd name="T83" fmla="*/ 446 h 446"/>
                    <a:gd name="T84" fmla="*/ 42 w 50"/>
                    <a:gd name="T85" fmla="*/ 446 h 446"/>
                    <a:gd name="T86" fmla="*/ 42 w 50"/>
                    <a:gd name="T87" fmla="*/ 446 h 446"/>
                    <a:gd name="T88" fmla="*/ 46 w 50"/>
                    <a:gd name="T89" fmla="*/ 50 h 446"/>
                    <a:gd name="T90" fmla="*/ 46 w 50"/>
                    <a:gd name="T91" fmla="*/ 440 h 446"/>
                    <a:gd name="T92" fmla="*/ 46 w 50"/>
                    <a:gd name="T93" fmla="*/ 446 h 446"/>
                    <a:gd name="T94" fmla="*/ 46 w 50"/>
                    <a:gd name="T95" fmla="*/ 370 h 446"/>
                    <a:gd name="T96" fmla="*/ 50 w 50"/>
                    <a:gd name="T97" fmla="*/ 446 h 446"/>
                    <a:gd name="T98" fmla="*/ 50 w 50"/>
                    <a:gd name="T99" fmla="*/ 446 h 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446">
                      <a:moveTo>
                        <a:pt x="0" y="446"/>
                      </a:moveTo>
                      <a:lnTo>
                        <a:pt x="2" y="183"/>
                      </a:lnTo>
                      <a:lnTo>
                        <a:pt x="2" y="446"/>
                      </a:lnTo>
                      <a:lnTo>
                        <a:pt x="2" y="446"/>
                      </a:lnTo>
                      <a:lnTo>
                        <a:pt x="4" y="446"/>
                      </a:lnTo>
                      <a:lnTo>
                        <a:pt x="7" y="446"/>
                      </a:lnTo>
                      <a:lnTo>
                        <a:pt x="7" y="446"/>
                      </a:lnTo>
                      <a:lnTo>
                        <a:pt x="7" y="446"/>
                      </a:lnTo>
                      <a:lnTo>
                        <a:pt x="9" y="446"/>
                      </a:lnTo>
                      <a:lnTo>
                        <a:pt x="11" y="446"/>
                      </a:lnTo>
                      <a:lnTo>
                        <a:pt x="11" y="446"/>
                      </a:lnTo>
                      <a:lnTo>
                        <a:pt x="11" y="446"/>
                      </a:lnTo>
                      <a:lnTo>
                        <a:pt x="11" y="446"/>
                      </a:lnTo>
                      <a:lnTo>
                        <a:pt x="15" y="446"/>
                      </a:lnTo>
                      <a:lnTo>
                        <a:pt x="15" y="446"/>
                      </a:lnTo>
                      <a:lnTo>
                        <a:pt x="16" y="133"/>
                      </a:lnTo>
                      <a:lnTo>
                        <a:pt x="19" y="446"/>
                      </a:lnTo>
                      <a:lnTo>
                        <a:pt x="19" y="446"/>
                      </a:lnTo>
                      <a:lnTo>
                        <a:pt x="19" y="446"/>
                      </a:lnTo>
                      <a:lnTo>
                        <a:pt x="19" y="446"/>
                      </a:lnTo>
                      <a:lnTo>
                        <a:pt x="22" y="446"/>
                      </a:lnTo>
                      <a:lnTo>
                        <a:pt x="22" y="446"/>
                      </a:lnTo>
                      <a:lnTo>
                        <a:pt x="22" y="446"/>
                      </a:lnTo>
                      <a:lnTo>
                        <a:pt x="25" y="446"/>
                      </a:lnTo>
                      <a:lnTo>
                        <a:pt x="26" y="446"/>
                      </a:lnTo>
                      <a:lnTo>
                        <a:pt x="26" y="446"/>
                      </a:lnTo>
                      <a:lnTo>
                        <a:pt x="26" y="446"/>
                      </a:lnTo>
                      <a:lnTo>
                        <a:pt x="27" y="446"/>
                      </a:lnTo>
                      <a:lnTo>
                        <a:pt x="30" y="437"/>
                      </a:lnTo>
                      <a:lnTo>
                        <a:pt x="30" y="443"/>
                      </a:lnTo>
                      <a:lnTo>
                        <a:pt x="30" y="444"/>
                      </a:lnTo>
                      <a:lnTo>
                        <a:pt x="31" y="0"/>
                      </a:lnTo>
                      <a:lnTo>
                        <a:pt x="34" y="446"/>
                      </a:lnTo>
                      <a:lnTo>
                        <a:pt x="34" y="446"/>
                      </a:lnTo>
                      <a:lnTo>
                        <a:pt x="34" y="446"/>
                      </a:lnTo>
                      <a:lnTo>
                        <a:pt x="35" y="446"/>
                      </a:lnTo>
                      <a:lnTo>
                        <a:pt x="36" y="446"/>
                      </a:lnTo>
                      <a:lnTo>
                        <a:pt x="39" y="446"/>
                      </a:lnTo>
                      <a:lnTo>
                        <a:pt x="39" y="446"/>
                      </a:lnTo>
                      <a:lnTo>
                        <a:pt x="39" y="446"/>
                      </a:lnTo>
                      <a:lnTo>
                        <a:pt x="42" y="446"/>
                      </a:lnTo>
                      <a:lnTo>
                        <a:pt x="42" y="446"/>
                      </a:lnTo>
                      <a:lnTo>
                        <a:pt x="42" y="446"/>
                      </a:lnTo>
                      <a:lnTo>
                        <a:pt x="42" y="446"/>
                      </a:lnTo>
                      <a:lnTo>
                        <a:pt x="46" y="50"/>
                      </a:lnTo>
                      <a:lnTo>
                        <a:pt x="46" y="440"/>
                      </a:lnTo>
                      <a:lnTo>
                        <a:pt x="46" y="446"/>
                      </a:lnTo>
                      <a:lnTo>
                        <a:pt x="46" y="370"/>
                      </a:lnTo>
                      <a:lnTo>
                        <a:pt x="50" y="446"/>
                      </a:lnTo>
                      <a:lnTo>
                        <a:pt x="50" y="4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6" name="Freeform 177"/>
                <p:cNvSpPr>
                  <a:spLocks/>
                </p:cNvSpPr>
                <p:nvPr/>
              </p:nvSpPr>
              <p:spPr bwMode="auto">
                <a:xfrm>
                  <a:off x="2774" y="1708"/>
                  <a:ext cx="24" cy="264"/>
                </a:xfrm>
                <a:custGeom>
                  <a:avLst/>
                  <a:gdLst>
                    <a:gd name="T0" fmla="*/ 0 w 50"/>
                    <a:gd name="T1" fmla="*/ 550 h 550"/>
                    <a:gd name="T2" fmla="*/ 0 w 50"/>
                    <a:gd name="T3" fmla="*/ 550 h 550"/>
                    <a:gd name="T4" fmla="*/ 2 w 50"/>
                    <a:gd name="T5" fmla="*/ 550 h 550"/>
                    <a:gd name="T6" fmla="*/ 4 w 50"/>
                    <a:gd name="T7" fmla="*/ 550 h 550"/>
                    <a:gd name="T8" fmla="*/ 4 w 50"/>
                    <a:gd name="T9" fmla="*/ 550 h 550"/>
                    <a:gd name="T10" fmla="*/ 4 w 50"/>
                    <a:gd name="T11" fmla="*/ 550 h 550"/>
                    <a:gd name="T12" fmla="*/ 5 w 50"/>
                    <a:gd name="T13" fmla="*/ 550 h 550"/>
                    <a:gd name="T14" fmla="*/ 8 w 50"/>
                    <a:gd name="T15" fmla="*/ 550 h 550"/>
                    <a:gd name="T16" fmla="*/ 8 w 50"/>
                    <a:gd name="T17" fmla="*/ 550 h 550"/>
                    <a:gd name="T18" fmla="*/ 8 w 50"/>
                    <a:gd name="T19" fmla="*/ 550 h 550"/>
                    <a:gd name="T20" fmla="*/ 10 w 50"/>
                    <a:gd name="T21" fmla="*/ 37 h 550"/>
                    <a:gd name="T22" fmla="*/ 12 w 50"/>
                    <a:gd name="T23" fmla="*/ 550 h 550"/>
                    <a:gd name="T24" fmla="*/ 12 w 50"/>
                    <a:gd name="T25" fmla="*/ 550 h 550"/>
                    <a:gd name="T26" fmla="*/ 12 w 50"/>
                    <a:gd name="T27" fmla="*/ 550 h 550"/>
                    <a:gd name="T28" fmla="*/ 13 w 50"/>
                    <a:gd name="T29" fmla="*/ 550 h 550"/>
                    <a:gd name="T30" fmla="*/ 16 w 50"/>
                    <a:gd name="T31" fmla="*/ 550 h 550"/>
                    <a:gd name="T32" fmla="*/ 16 w 50"/>
                    <a:gd name="T33" fmla="*/ 550 h 550"/>
                    <a:gd name="T34" fmla="*/ 16 w 50"/>
                    <a:gd name="T35" fmla="*/ 550 h 550"/>
                    <a:gd name="T36" fmla="*/ 18 w 50"/>
                    <a:gd name="T37" fmla="*/ 550 h 550"/>
                    <a:gd name="T38" fmla="*/ 20 w 50"/>
                    <a:gd name="T39" fmla="*/ 550 h 550"/>
                    <a:gd name="T40" fmla="*/ 20 w 50"/>
                    <a:gd name="T41" fmla="*/ 550 h 550"/>
                    <a:gd name="T42" fmla="*/ 20 w 50"/>
                    <a:gd name="T43" fmla="*/ 550 h 550"/>
                    <a:gd name="T44" fmla="*/ 22 w 50"/>
                    <a:gd name="T45" fmla="*/ 550 h 550"/>
                    <a:gd name="T46" fmla="*/ 25 w 50"/>
                    <a:gd name="T47" fmla="*/ 548 h 550"/>
                    <a:gd name="T48" fmla="*/ 25 w 50"/>
                    <a:gd name="T49" fmla="*/ 550 h 550"/>
                    <a:gd name="T50" fmla="*/ 25 w 50"/>
                    <a:gd name="T51" fmla="*/ 550 h 550"/>
                    <a:gd name="T52" fmla="*/ 26 w 50"/>
                    <a:gd name="T53" fmla="*/ 0 h 550"/>
                    <a:gd name="T54" fmla="*/ 27 w 50"/>
                    <a:gd name="T55" fmla="*/ 550 h 550"/>
                    <a:gd name="T56" fmla="*/ 29 w 50"/>
                    <a:gd name="T57" fmla="*/ 550 h 550"/>
                    <a:gd name="T58" fmla="*/ 29 w 50"/>
                    <a:gd name="T59" fmla="*/ 550 h 550"/>
                    <a:gd name="T60" fmla="*/ 29 w 50"/>
                    <a:gd name="T61" fmla="*/ 550 h 550"/>
                    <a:gd name="T62" fmla="*/ 33 w 50"/>
                    <a:gd name="T63" fmla="*/ 550 h 550"/>
                    <a:gd name="T64" fmla="*/ 33 w 50"/>
                    <a:gd name="T65" fmla="*/ 550 h 550"/>
                    <a:gd name="T66" fmla="*/ 33 w 50"/>
                    <a:gd name="T67" fmla="*/ 550 h 550"/>
                    <a:gd name="T68" fmla="*/ 33 w 50"/>
                    <a:gd name="T69" fmla="*/ 550 h 550"/>
                    <a:gd name="T70" fmla="*/ 37 w 50"/>
                    <a:gd name="T71" fmla="*/ 550 h 550"/>
                    <a:gd name="T72" fmla="*/ 37 w 50"/>
                    <a:gd name="T73" fmla="*/ 550 h 550"/>
                    <a:gd name="T74" fmla="*/ 37 w 50"/>
                    <a:gd name="T75" fmla="*/ 550 h 550"/>
                    <a:gd name="T76" fmla="*/ 41 w 50"/>
                    <a:gd name="T77" fmla="*/ 378 h 550"/>
                    <a:gd name="T78" fmla="*/ 41 w 50"/>
                    <a:gd name="T79" fmla="*/ 497 h 550"/>
                    <a:gd name="T80" fmla="*/ 41 w 50"/>
                    <a:gd name="T81" fmla="*/ 536 h 550"/>
                    <a:gd name="T82" fmla="*/ 41 w 50"/>
                    <a:gd name="T83" fmla="*/ 183 h 550"/>
                    <a:gd name="T84" fmla="*/ 45 w 50"/>
                    <a:gd name="T85" fmla="*/ 550 h 550"/>
                    <a:gd name="T86" fmla="*/ 45 w 50"/>
                    <a:gd name="T87" fmla="*/ 550 h 550"/>
                    <a:gd name="T88" fmla="*/ 45 w 50"/>
                    <a:gd name="T89" fmla="*/ 550 h 550"/>
                    <a:gd name="T90" fmla="*/ 46 w 50"/>
                    <a:gd name="T91" fmla="*/ 550 h 550"/>
                    <a:gd name="T92" fmla="*/ 49 w 50"/>
                    <a:gd name="T93" fmla="*/ 550 h 550"/>
                    <a:gd name="T94" fmla="*/ 49 w 50"/>
                    <a:gd name="T95" fmla="*/ 550 h 550"/>
                    <a:gd name="T96" fmla="*/ 49 w 50"/>
                    <a:gd name="T97" fmla="*/ 550 h 550"/>
                    <a:gd name="T98" fmla="*/ 50 w 50"/>
                    <a:gd name="T99" fmla="*/ 550 h 5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550">
                      <a:moveTo>
                        <a:pt x="0" y="550"/>
                      </a:moveTo>
                      <a:lnTo>
                        <a:pt x="0" y="550"/>
                      </a:lnTo>
                      <a:lnTo>
                        <a:pt x="2" y="550"/>
                      </a:lnTo>
                      <a:lnTo>
                        <a:pt x="4" y="550"/>
                      </a:lnTo>
                      <a:lnTo>
                        <a:pt x="4" y="550"/>
                      </a:lnTo>
                      <a:lnTo>
                        <a:pt x="4" y="550"/>
                      </a:lnTo>
                      <a:lnTo>
                        <a:pt x="5" y="550"/>
                      </a:lnTo>
                      <a:lnTo>
                        <a:pt x="8" y="550"/>
                      </a:lnTo>
                      <a:lnTo>
                        <a:pt x="8" y="550"/>
                      </a:lnTo>
                      <a:lnTo>
                        <a:pt x="8" y="550"/>
                      </a:lnTo>
                      <a:lnTo>
                        <a:pt x="10" y="37"/>
                      </a:lnTo>
                      <a:lnTo>
                        <a:pt x="12" y="550"/>
                      </a:lnTo>
                      <a:lnTo>
                        <a:pt x="12" y="550"/>
                      </a:lnTo>
                      <a:lnTo>
                        <a:pt x="12" y="550"/>
                      </a:lnTo>
                      <a:lnTo>
                        <a:pt x="13" y="550"/>
                      </a:lnTo>
                      <a:lnTo>
                        <a:pt x="16" y="550"/>
                      </a:lnTo>
                      <a:lnTo>
                        <a:pt x="16" y="550"/>
                      </a:lnTo>
                      <a:lnTo>
                        <a:pt x="16" y="550"/>
                      </a:lnTo>
                      <a:lnTo>
                        <a:pt x="18" y="550"/>
                      </a:lnTo>
                      <a:lnTo>
                        <a:pt x="20" y="550"/>
                      </a:lnTo>
                      <a:lnTo>
                        <a:pt x="20" y="550"/>
                      </a:lnTo>
                      <a:lnTo>
                        <a:pt x="20" y="550"/>
                      </a:lnTo>
                      <a:lnTo>
                        <a:pt x="22" y="550"/>
                      </a:lnTo>
                      <a:lnTo>
                        <a:pt x="25" y="548"/>
                      </a:lnTo>
                      <a:lnTo>
                        <a:pt x="25" y="550"/>
                      </a:lnTo>
                      <a:lnTo>
                        <a:pt x="25" y="550"/>
                      </a:lnTo>
                      <a:lnTo>
                        <a:pt x="26" y="0"/>
                      </a:lnTo>
                      <a:lnTo>
                        <a:pt x="27" y="550"/>
                      </a:lnTo>
                      <a:lnTo>
                        <a:pt x="29" y="550"/>
                      </a:lnTo>
                      <a:lnTo>
                        <a:pt x="29" y="550"/>
                      </a:lnTo>
                      <a:lnTo>
                        <a:pt x="29" y="550"/>
                      </a:lnTo>
                      <a:lnTo>
                        <a:pt x="33" y="550"/>
                      </a:lnTo>
                      <a:lnTo>
                        <a:pt x="33" y="550"/>
                      </a:lnTo>
                      <a:lnTo>
                        <a:pt x="33" y="550"/>
                      </a:lnTo>
                      <a:lnTo>
                        <a:pt x="33" y="550"/>
                      </a:lnTo>
                      <a:lnTo>
                        <a:pt x="37" y="550"/>
                      </a:lnTo>
                      <a:lnTo>
                        <a:pt x="37" y="550"/>
                      </a:lnTo>
                      <a:lnTo>
                        <a:pt x="37" y="550"/>
                      </a:lnTo>
                      <a:lnTo>
                        <a:pt x="41" y="378"/>
                      </a:lnTo>
                      <a:lnTo>
                        <a:pt x="41" y="497"/>
                      </a:lnTo>
                      <a:lnTo>
                        <a:pt x="41" y="536"/>
                      </a:lnTo>
                      <a:lnTo>
                        <a:pt x="41" y="183"/>
                      </a:lnTo>
                      <a:lnTo>
                        <a:pt x="45" y="550"/>
                      </a:lnTo>
                      <a:lnTo>
                        <a:pt x="45" y="550"/>
                      </a:lnTo>
                      <a:lnTo>
                        <a:pt x="45" y="550"/>
                      </a:lnTo>
                      <a:lnTo>
                        <a:pt x="46" y="550"/>
                      </a:lnTo>
                      <a:lnTo>
                        <a:pt x="49" y="550"/>
                      </a:lnTo>
                      <a:lnTo>
                        <a:pt x="49" y="550"/>
                      </a:lnTo>
                      <a:lnTo>
                        <a:pt x="49" y="550"/>
                      </a:lnTo>
                      <a:lnTo>
                        <a:pt x="50" y="55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7" name="Freeform 178"/>
                <p:cNvSpPr>
                  <a:spLocks/>
                </p:cNvSpPr>
                <p:nvPr/>
              </p:nvSpPr>
              <p:spPr bwMode="auto">
                <a:xfrm>
                  <a:off x="2798" y="1608"/>
                  <a:ext cx="24" cy="364"/>
                </a:xfrm>
                <a:custGeom>
                  <a:avLst/>
                  <a:gdLst>
                    <a:gd name="T0" fmla="*/ 0 w 50"/>
                    <a:gd name="T1" fmla="*/ 758 h 758"/>
                    <a:gd name="T2" fmla="*/ 2 w 50"/>
                    <a:gd name="T3" fmla="*/ 758 h 758"/>
                    <a:gd name="T4" fmla="*/ 2 w 50"/>
                    <a:gd name="T5" fmla="*/ 758 h 758"/>
                    <a:gd name="T6" fmla="*/ 2 w 50"/>
                    <a:gd name="T7" fmla="*/ 758 h 758"/>
                    <a:gd name="T8" fmla="*/ 4 w 50"/>
                    <a:gd name="T9" fmla="*/ 758 h 758"/>
                    <a:gd name="T10" fmla="*/ 6 w 50"/>
                    <a:gd name="T11" fmla="*/ 303 h 758"/>
                    <a:gd name="T12" fmla="*/ 7 w 50"/>
                    <a:gd name="T13" fmla="*/ 752 h 758"/>
                    <a:gd name="T14" fmla="*/ 7 w 50"/>
                    <a:gd name="T15" fmla="*/ 755 h 758"/>
                    <a:gd name="T16" fmla="*/ 11 w 50"/>
                    <a:gd name="T17" fmla="*/ 758 h 758"/>
                    <a:gd name="T18" fmla="*/ 11 w 50"/>
                    <a:gd name="T19" fmla="*/ 758 h 758"/>
                    <a:gd name="T20" fmla="*/ 11 w 50"/>
                    <a:gd name="T21" fmla="*/ 758 h 758"/>
                    <a:gd name="T22" fmla="*/ 11 w 50"/>
                    <a:gd name="T23" fmla="*/ 758 h 758"/>
                    <a:gd name="T24" fmla="*/ 14 w 50"/>
                    <a:gd name="T25" fmla="*/ 758 h 758"/>
                    <a:gd name="T26" fmla="*/ 15 w 50"/>
                    <a:gd name="T27" fmla="*/ 758 h 758"/>
                    <a:gd name="T28" fmla="*/ 15 w 50"/>
                    <a:gd name="T29" fmla="*/ 758 h 758"/>
                    <a:gd name="T30" fmla="*/ 15 w 50"/>
                    <a:gd name="T31" fmla="*/ 758 h 758"/>
                    <a:gd name="T32" fmla="*/ 19 w 50"/>
                    <a:gd name="T33" fmla="*/ 758 h 758"/>
                    <a:gd name="T34" fmla="*/ 19 w 50"/>
                    <a:gd name="T35" fmla="*/ 758 h 758"/>
                    <a:gd name="T36" fmla="*/ 19 w 50"/>
                    <a:gd name="T37" fmla="*/ 758 h 758"/>
                    <a:gd name="T38" fmla="*/ 21 w 50"/>
                    <a:gd name="T39" fmla="*/ 0 h 758"/>
                    <a:gd name="T40" fmla="*/ 22 w 50"/>
                    <a:gd name="T41" fmla="*/ 758 h 758"/>
                    <a:gd name="T42" fmla="*/ 22 w 50"/>
                    <a:gd name="T43" fmla="*/ 758 h 758"/>
                    <a:gd name="T44" fmla="*/ 22 w 50"/>
                    <a:gd name="T45" fmla="*/ 758 h 758"/>
                    <a:gd name="T46" fmla="*/ 22 w 50"/>
                    <a:gd name="T47" fmla="*/ 758 h 758"/>
                    <a:gd name="T48" fmla="*/ 26 w 50"/>
                    <a:gd name="T49" fmla="*/ 758 h 758"/>
                    <a:gd name="T50" fmla="*/ 26 w 50"/>
                    <a:gd name="T51" fmla="*/ 758 h 758"/>
                    <a:gd name="T52" fmla="*/ 26 w 50"/>
                    <a:gd name="T53" fmla="*/ 758 h 758"/>
                    <a:gd name="T54" fmla="*/ 27 w 50"/>
                    <a:gd name="T55" fmla="*/ 758 h 758"/>
                    <a:gd name="T56" fmla="*/ 30 w 50"/>
                    <a:gd name="T57" fmla="*/ 758 h 758"/>
                    <a:gd name="T58" fmla="*/ 30 w 50"/>
                    <a:gd name="T59" fmla="*/ 758 h 758"/>
                    <a:gd name="T60" fmla="*/ 30 w 50"/>
                    <a:gd name="T61" fmla="*/ 758 h 758"/>
                    <a:gd name="T62" fmla="*/ 31 w 50"/>
                    <a:gd name="T63" fmla="*/ 758 h 758"/>
                    <a:gd name="T64" fmla="*/ 34 w 50"/>
                    <a:gd name="T65" fmla="*/ 755 h 758"/>
                    <a:gd name="T66" fmla="*/ 34 w 50"/>
                    <a:gd name="T67" fmla="*/ 758 h 758"/>
                    <a:gd name="T68" fmla="*/ 34 w 50"/>
                    <a:gd name="T69" fmla="*/ 757 h 758"/>
                    <a:gd name="T70" fmla="*/ 35 w 50"/>
                    <a:gd name="T71" fmla="*/ 200 h 758"/>
                    <a:gd name="T72" fmla="*/ 37 w 50"/>
                    <a:gd name="T73" fmla="*/ 758 h 758"/>
                    <a:gd name="T74" fmla="*/ 37 w 50"/>
                    <a:gd name="T75" fmla="*/ 758 h 758"/>
                    <a:gd name="T76" fmla="*/ 37 w 50"/>
                    <a:gd name="T77" fmla="*/ 758 h 758"/>
                    <a:gd name="T78" fmla="*/ 37 w 50"/>
                    <a:gd name="T79" fmla="*/ 758 h 758"/>
                    <a:gd name="T80" fmla="*/ 39 w 50"/>
                    <a:gd name="T81" fmla="*/ 758 h 758"/>
                    <a:gd name="T82" fmla="*/ 42 w 50"/>
                    <a:gd name="T83" fmla="*/ 758 h 758"/>
                    <a:gd name="T84" fmla="*/ 42 w 50"/>
                    <a:gd name="T85" fmla="*/ 758 h 758"/>
                    <a:gd name="T86" fmla="*/ 44 w 50"/>
                    <a:gd name="T87" fmla="*/ 758 h 758"/>
                    <a:gd name="T88" fmla="*/ 46 w 50"/>
                    <a:gd name="T89" fmla="*/ 758 h 758"/>
                    <a:gd name="T90" fmla="*/ 46 w 50"/>
                    <a:gd name="T91" fmla="*/ 758 h 758"/>
                    <a:gd name="T92" fmla="*/ 46 w 50"/>
                    <a:gd name="T93" fmla="*/ 758 h 758"/>
                    <a:gd name="T94" fmla="*/ 46 w 50"/>
                    <a:gd name="T95" fmla="*/ 758 h 758"/>
                    <a:gd name="T96" fmla="*/ 50 w 50"/>
                    <a:gd name="T97" fmla="*/ 446 h 758"/>
                    <a:gd name="T98" fmla="*/ 50 w 50"/>
                    <a:gd name="T99" fmla="*/ 680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758">
                      <a:moveTo>
                        <a:pt x="0" y="758"/>
                      </a:moveTo>
                      <a:lnTo>
                        <a:pt x="2" y="758"/>
                      </a:lnTo>
                      <a:lnTo>
                        <a:pt x="2" y="758"/>
                      </a:lnTo>
                      <a:lnTo>
                        <a:pt x="2" y="758"/>
                      </a:lnTo>
                      <a:lnTo>
                        <a:pt x="4" y="758"/>
                      </a:lnTo>
                      <a:lnTo>
                        <a:pt x="6" y="303"/>
                      </a:lnTo>
                      <a:lnTo>
                        <a:pt x="7" y="752"/>
                      </a:lnTo>
                      <a:lnTo>
                        <a:pt x="7" y="755"/>
                      </a:lnTo>
                      <a:lnTo>
                        <a:pt x="11" y="758"/>
                      </a:lnTo>
                      <a:lnTo>
                        <a:pt x="11" y="758"/>
                      </a:lnTo>
                      <a:lnTo>
                        <a:pt x="11" y="758"/>
                      </a:lnTo>
                      <a:lnTo>
                        <a:pt x="11" y="758"/>
                      </a:lnTo>
                      <a:lnTo>
                        <a:pt x="14" y="758"/>
                      </a:lnTo>
                      <a:lnTo>
                        <a:pt x="15" y="758"/>
                      </a:lnTo>
                      <a:lnTo>
                        <a:pt x="15" y="758"/>
                      </a:lnTo>
                      <a:lnTo>
                        <a:pt x="15" y="758"/>
                      </a:lnTo>
                      <a:lnTo>
                        <a:pt x="19" y="758"/>
                      </a:lnTo>
                      <a:lnTo>
                        <a:pt x="19" y="758"/>
                      </a:lnTo>
                      <a:lnTo>
                        <a:pt x="19" y="758"/>
                      </a:lnTo>
                      <a:lnTo>
                        <a:pt x="21" y="0"/>
                      </a:lnTo>
                      <a:lnTo>
                        <a:pt x="22" y="758"/>
                      </a:lnTo>
                      <a:lnTo>
                        <a:pt x="22" y="758"/>
                      </a:lnTo>
                      <a:lnTo>
                        <a:pt x="22" y="758"/>
                      </a:lnTo>
                      <a:lnTo>
                        <a:pt x="22" y="758"/>
                      </a:lnTo>
                      <a:lnTo>
                        <a:pt x="26" y="758"/>
                      </a:lnTo>
                      <a:lnTo>
                        <a:pt x="26" y="758"/>
                      </a:lnTo>
                      <a:lnTo>
                        <a:pt x="26" y="758"/>
                      </a:lnTo>
                      <a:lnTo>
                        <a:pt x="27" y="758"/>
                      </a:lnTo>
                      <a:lnTo>
                        <a:pt x="30" y="758"/>
                      </a:lnTo>
                      <a:lnTo>
                        <a:pt x="30" y="758"/>
                      </a:lnTo>
                      <a:lnTo>
                        <a:pt x="30" y="758"/>
                      </a:lnTo>
                      <a:lnTo>
                        <a:pt x="31" y="758"/>
                      </a:lnTo>
                      <a:lnTo>
                        <a:pt x="34" y="755"/>
                      </a:lnTo>
                      <a:lnTo>
                        <a:pt x="34" y="758"/>
                      </a:lnTo>
                      <a:lnTo>
                        <a:pt x="34" y="757"/>
                      </a:lnTo>
                      <a:lnTo>
                        <a:pt x="35" y="200"/>
                      </a:lnTo>
                      <a:lnTo>
                        <a:pt x="37" y="758"/>
                      </a:lnTo>
                      <a:lnTo>
                        <a:pt x="37" y="758"/>
                      </a:lnTo>
                      <a:lnTo>
                        <a:pt x="37" y="758"/>
                      </a:lnTo>
                      <a:lnTo>
                        <a:pt x="37" y="758"/>
                      </a:lnTo>
                      <a:lnTo>
                        <a:pt x="39" y="758"/>
                      </a:lnTo>
                      <a:lnTo>
                        <a:pt x="42" y="758"/>
                      </a:lnTo>
                      <a:lnTo>
                        <a:pt x="42" y="758"/>
                      </a:lnTo>
                      <a:lnTo>
                        <a:pt x="44" y="758"/>
                      </a:lnTo>
                      <a:lnTo>
                        <a:pt x="46" y="758"/>
                      </a:lnTo>
                      <a:lnTo>
                        <a:pt x="46" y="758"/>
                      </a:lnTo>
                      <a:lnTo>
                        <a:pt x="46" y="758"/>
                      </a:lnTo>
                      <a:lnTo>
                        <a:pt x="46" y="758"/>
                      </a:lnTo>
                      <a:lnTo>
                        <a:pt x="50" y="446"/>
                      </a:lnTo>
                      <a:lnTo>
                        <a:pt x="50" y="68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8" name="Freeform 179"/>
                <p:cNvSpPr>
                  <a:spLocks/>
                </p:cNvSpPr>
                <p:nvPr/>
              </p:nvSpPr>
              <p:spPr bwMode="auto">
                <a:xfrm>
                  <a:off x="2822" y="1837"/>
                  <a:ext cx="24" cy="135"/>
                </a:xfrm>
                <a:custGeom>
                  <a:avLst/>
                  <a:gdLst>
                    <a:gd name="T0" fmla="*/ 0 w 50"/>
                    <a:gd name="T1" fmla="*/ 203 h 281"/>
                    <a:gd name="T2" fmla="*/ 0 w 50"/>
                    <a:gd name="T3" fmla="*/ 226 h 281"/>
                    <a:gd name="T4" fmla="*/ 0 w 50"/>
                    <a:gd name="T5" fmla="*/ 149 h 281"/>
                    <a:gd name="T6" fmla="*/ 4 w 50"/>
                    <a:gd name="T7" fmla="*/ 281 h 281"/>
                    <a:gd name="T8" fmla="*/ 4 w 50"/>
                    <a:gd name="T9" fmla="*/ 281 h 281"/>
                    <a:gd name="T10" fmla="*/ 4 w 50"/>
                    <a:gd name="T11" fmla="*/ 281 h 281"/>
                    <a:gd name="T12" fmla="*/ 8 w 50"/>
                    <a:gd name="T13" fmla="*/ 281 h 281"/>
                    <a:gd name="T14" fmla="*/ 8 w 50"/>
                    <a:gd name="T15" fmla="*/ 281 h 281"/>
                    <a:gd name="T16" fmla="*/ 8 w 50"/>
                    <a:gd name="T17" fmla="*/ 281 h 281"/>
                    <a:gd name="T18" fmla="*/ 8 w 50"/>
                    <a:gd name="T19" fmla="*/ 281 h 281"/>
                    <a:gd name="T20" fmla="*/ 12 w 50"/>
                    <a:gd name="T21" fmla="*/ 281 h 281"/>
                    <a:gd name="T22" fmla="*/ 12 w 50"/>
                    <a:gd name="T23" fmla="*/ 281 h 281"/>
                    <a:gd name="T24" fmla="*/ 12 w 50"/>
                    <a:gd name="T25" fmla="*/ 281 h 281"/>
                    <a:gd name="T26" fmla="*/ 16 w 50"/>
                    <a:gd name="T27" fmla="*/ 0 h 281"/>
                    <a:gd name="T28" fmla="*/ 16 w 50"/>
                    <a:gd name="T29" fmla="*/ 281 h 281"/>
                    <a:gd name="T30" fmla="*/ 16 w 50"/>
                    <a:gd name="T31" fmla="*/ 281 h 281"/>
                    <a:gd name="T32" fmla="*/ 16 w 50"/>
                    <a:gd name="T33" fmla="*/ 281 h 281"/>
                    <a:gd name="T34" fmla="*/ 17 w 50"/>
                    <a:gd name="T35" fmla="*/ 281 h 281"/>
                    <a:gd name="T36" fmla="*/ 20 w 50"/>
                    <a:gd name="T37" fmla="*/ 281 h 281"/>
                    <a:gd name="T38" fmla="*/ 20 w 50"/>
                    <a:gd name="T39" fmla="*/ 281 h 281"/>
                    <a:gd name="T40" fmla="*/ 20 w 50"/>
                    <a:gd name="T41" fmla="*/ 281 h 281"/>
                    <a:gd name="T42" fmla="*/ 21 w 50"/>
                    <a:gd name="T43" fmla="*/ 281 h 281"/>
                    <a:gd name="T44" fmla="*/ 22 w 50"/>
                    <a:gd name="T45" fmla="*/ 281 h 281"/>
                    <a:gd name="T46" fmla="*/ 25 w 50"/>
                    <a:gd name="T47" fmla="*/ 281 h 281"/>
                    <a:gd name="T48" fmla="*/ 25 w 50"/>
                    <a:gd name="T49" fmla="*/ 281 h 281"/>
                    <a:gd name="T50" fmla="*/ 25 w 50"/>
                    <a:gd name="T51" fmla="*/ 281 h 281"/>
                    <a:gd name="T52" fmla="*/ 29 w 50"/>
                    <a:gd name="T53" fmla="*/ 281 h 281"/>
                    <a:gd name="T54" fmla="*/ 29 w 50"/>
                    <a:gd name="T55" fmla="*/ 281 h 281"/>
                    <a:gd name="T56" fmla="*/ 29 w 50"/>
                    <a:gd name="T57" fmla="*/ 281 h 281"/>
                    <a:gd name="T58" fmla="*/ 29 w 50"/>
                    <a:gd name="T59" fmla="*/ 281 h 281"/>
                    <a:gd name="T60" fmla="*/ 30 w 50"/>
                    <a:gd name="T61" fmla="*/ 19 h 281"/>
                    <a:gd name="T62" fmla="*/ 33 w 50"/>
                    <a:gd name="T63" fmla="*/ 281 h 281"/>
                    <a:gd name="T64" fmla="*/ 33 w 50"/>
                    <a:gd name="T65" fmla="*/ 281 h 281"/>
                    <a:gd name="T66" fmla="*/ 33 w 50"/>
                    <a:gd name="T67" fmla="*/ 281 h 281"/>
                    <a:gd name="T68" fmla="*/ 34 w 50"/>
                    <a:gd name="T69" fmla="*/ 281 h 281"/>
                    <a:gd name="T70" fmla="*/ 37 w 50"/>
                    <a:gd name="T71" fmla="*/ 281 h 281"/>
                    <a:gd name="T72" fmla="*/ 37 w 50"/>
                    <a:gd name="T73" fmla="*/ 281 h 281"/>
                    <a:gd name="T74" fmla="*/ 38 w 50"/>
                    <a:gd name="T75" fmla="*/ 281 h 281"/>
                    <a:gd name="T76" fmla="*/ 41 w 50"/>
                    <a:gd name="T77" fmla="*/ 281 h 281"/>
                    <a:gd name="T78" fmla="*/ 41 w 50"/>
                    <a:gd name="T79" fmla="*/ 281 h 281"/>
                    <a:gd name="T80" fmla="*/ 41 w 50"/>
                    <a:gd name="T81" fmla="*/ 281 h 281"/>
                    <a:gd name="T82" fmla="*/ 41 w 50"/>
                    <a:gd name="T83" fmla="*/ 281 h 281"/>
                    <a:gd name="T84" fmla="*/ 45 w 50"/>
                    <a:gd name="T85" fmla="*/ 270 h 281"/>
                    <a:gd name="T86" fmla="*/ 45 w 50"/>
                    <a:gd name="T87" fmla="*/ 280 h 281"/>
                    <a:gd name="T88" fmla="*/ 45 w 50"/>
                    <a:gd name="T89" fmla="*/ 275 h 281"/>
                    <a:gd name="T90" fmla="*/ 46 w 50"/>
                    <a:gd name="T91" fmla="*/ 95 h 281"/>
                    <a:gd name="T92" fmla="*/ 49 w 50"/>
                    <a:gd name="T93" fmla="*/ 281 h 281"/>
                    <a:gd name="T94" fmla="*/ 49 w 50"/>
                    <a:gd name="T95" fmla="*/ 281 h 281"/>
                    <a:gd name="T96" fmla="*/ 49 w 50"/>
                    <a:gd name="T97" fmla="*/ 281 h 281"/>
                    <a:gd name="T98" fmla="*/ 50 w 50"/>
                    <a:gd name="T99" fmla="*/ 281 h 2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81">
                      <a:moveTo>
                        <a:pt x="0" y="203"/>
                      </a:moveTo>
                      <a:lnTo>
                        <a:pt x="0" y="226"/>
                      </a:lnTo>
                      <a:lnTo>
                        <a:pt x="0" y="149"/>
                      </a:lnTo>
                      <a:lnTo>
                        <a:pt x="4" y="281"/>
                      </a:lnTo>
                      <a:lnTo>
                        <a:pt x="4" y="281"/>
                      </a:lnTo>
                      <a:lnTo>
                        <a:pt x="4" y="281"/>
                      </a:lnTo>
                      <a:lnTo>
                        <a:pt x="8" y="281"/>
                      </a:lnTo>
                      <a:lnTo>
                        <a:pt x="8" y="281"/>
                      </a:lnTo>
                      <a:lnTo>
                        <a:pt x="8" y="281"/>
                      </a:lnTo>
                      <a:lnTo>
                        <a:pt x="8" y="281"/>
                      </a:lnTo>
                      <a:lnTo>
                        <a:pt x="12" y="281"/>
                      </a:lnTo>
                      <a:lnTo>
                        <a:pt x="12" y="281"/>
                      </a:lnTo>
                      <a:lnTo>
                        <a:pt x="12" y="281"/>
                      </a:lnTo>
                      <a:lnTo>
                        <a:pt x="16" y="0"/>
                      </a:lnTo>
                      <a:lnTo>
                        <a:pt x="16" y="281"/>
                      </a:lnTo>
                      <a:lnTo>
                        <a:pt x="16" y="281"/>
                      </a:lnTo>
                      <a:lnTo>
                        <a:pt x="16" y="281"/>
                      </a:lnTo>
                      <a:lnTo>
                        <a:pt x="17" y="281"/>
                      </a:lnTo>
                      <a:lnTo>
                        <a:pt x="20" y="281"/>
                      </a:lnTo>
                      <a:lnTo>
                        <a:pt x="20" y="281"/>
                      </a:lnTo>
                      <a:lnTo>
                        <a:pt x="20" y="281"/>
                      </a:lnTo>
                      <a:lnTo>
                        <a:pt x="21" y="281"/>
                      </a:lnTo>
                      <a:lnTo>
                        <a:pt x="22" y="281"/>
                      </a:lnTo>
                      <a:lnTo>
                        <a:pt x="25" y="281"/>
                      </a:lnTo>
                      <a:lnTo>
                        <a:pt x="25" y="281"/>
                      </a:lnTo>
                      <a:lnTo>
                        <a:pt x="25" y="281"/>
                      </a:lnTo>
                      <a:lnTo>
                        <a:pt x="29" y="281"/>
                      </a:lnTo>
                      <a:lnTo>
                        <a:pt x="29" y="281"/>
                      </a:lnTo>
                      <a:lnTo>
                        <a:pt x="29" y="281"/>
                      </a:lnTo>
                      <a:lnTo>
                        <a:pt x="29" y="281"/>
                      </a:lnTo>
                      <a:lnTo>
                        <a:pt x="30" y="19"/>
                      </a:lnTo>
                      <a:lnTo>
                        <a:pt x="33" y="281"/>
                      </a:lnTo>
                      <a:lnTo>
                        <a:pt x="33" y="281"/>
                      </a:lnTo>
                      <a:lnTo>
                        <a:pt x="33" y="281"/>
                      </a:lnTo>
                      <a:lnTo>
                        <a:pt x="34" y="281"/>
                      </a:lnTo>
                      <a:lnTo>
                        <a:pt x="37" y="281"/>
                      </a:lnTo>
                      <a:lnTo>
                        <a:pt x="37" y="281"/>
                      </a:lnTo>
                      <a:lnTo>
                        <a:pt x="38" y="281"/>
                      </a:lnTo>
                      <a:lnTo>
                        <a:pt x="41" y="281"/>
                      </a:lnTo>
                      <a:lnTo>
                        <a:pt x="41" y="281"/>
                      </a:lnTo>
                      <a:lnTo>
                        <a:pt x="41" y="281"/>
                      </a:lnTo>
                      <a:lnTo>
                        <a:pt x="41" y="281"/>
                      </a:lnTo>
                      <a:lnTo>
                        <a:pt x="45" y="270"/>
                      </a:lnTo>
                      <a:lnTo>
                        <a:pt x="45" y="280"/>
                      </a:lnTo>
                      <a:lnTo>
                        <a:pt x="45" y="275"/>
                      </a:lnTo>
                      <a:lnTo>
                        <a:pt x="46" y="95"/>
                      </a:lnTo>
                      <a:lnTo>
                        <a:pt x="49" y="281"/>
                      </a:lnTo>
                      <a:lnTo>
                        <a:pt x="49" y="281"/>
                      </a:lnTo>
                      <a:lnTo>
                        <a:pt x="49" y="281"/>
                      </a:lnTo>
                      <a:lnTo>
                        <a:pt x="50" y="28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9" name="Freeform 180"/>
                <p:cNvSpPr>
                  <a:spLocks/>
                </p:cNvSpPr>
                <p:nvPr/>
              </p:nvSpPr>
              <p:spPr bwMode="auto">
                <a:xfrm>
                  <a:off x="2846" y="1885"/>
                  <a:ext cx="24" cy="87"/>
                </a:xfrm>
                <a:custGeom>
                  <a:avLst/>
                  <a:gdLst>
                    <a:gd name="T0" fmla="*/ 0 w 50"/>
                    <a:gd name="T1" fmla="*/ 183 h 183"/>
                    <a:gd name="T2" fmla="*/ 2 w 50"/>
                    <a:gd name="T3" fmla="*/ 183 h 183"/>
                    <a:gd name="T4" fmla="*/ 2 w 50"/>
                    <a:gd name="T5" fmla="*/ 183 h 183"/>
                    <a:gd name="T6" fmla="*/ 2 w 50"/>
                    <a:gd name="T7" fmla="*/ 183 h 183"/>
                    <a:gd name="T8" fmla="*/ 5 w 50"/>
                    <a:gd name="T9" fmla="*/ 183 h 183"/>
                    <a:gd name="T10" fmla="*/ 6 w 50"/>
                    <a:gd name="T11" fmla="*/ 183 h 183"/>
                    <a:gd name="T12" fmla="*/ 6 w 50"/>
                    <a:gd name="T13" fmla="*/ 183 h 183"/>
                    <a:gd name="T14" fmla="*/ 6 w 50"/>
                    <a:gd name="T15" fmla="*/ 183 h 183"/>
                    <a:gd name="T16" fmla="*/ 7 w 50"/>
                    <a:gd name="T17" fmla="*/ 183 h 183"/>
                    <a:gd name="T18" fmla="*/ 11 w 50"/>
                    <a:gd name="T19" fmla="*/ 0 h 183"/>
                    <a:gd name="T20" fmla="*/ 11 w 50"/>
                    <a:gd name="T21" fmla="*/ 182 h 183"/>
                    <a:gd name="T22" fmla="*/ 11 w 50"/>
                    <a:gd name="T23" fmla="*/ 181 h 183"/>
                    <a:gd name="T24" fmla="*/ 11 w 50"/>
                    <a:gd name="T25" fmla="*/ 162 h 183"/>
                    <a:gd name="T26" fmla="*/ 14 w 50"/>
                    <a:gd name="T27" fmla="*/ 183 h 183"/>
                    <a:gd name="T28" fmla="*/ 15 w 50"/>
                    <a:gd name="T29" fmla="*/ 183 h 183"/>
                    <a:gd name="T30" fmla="*/ 15 w 50"/>
                    <a:gd name="T31" fmla="*/ 183 h 183"/>
                    <a:gd name="T32" fmla="*/ 15 w 50"/>
                    <a:gd name="T33" fmla="*/ 183 h 183"/>
                    <a:gd name="T34" fmla="*/ 17 w 50"/>
                    <a:gd name="T35" fmla="*/ 183 h 183"/>
                    <a:gd name="T36" fmla="*/ 19 w 50"/>
                    <a:gd name="T37" fmla="*/ 183 h 183"/>
                    <a:gd name="T38" fmla="*/ 19 w 50"/>
                    <a:gd name="T39" fmla="*/ 183 h 183"/>
                    <a:gd name="T40" fmla="*/ 20 w 50"/>
                    <a:gd name="T41" fmla="*/ 183 h 183"/>
                    <a:gd name="T42" fmla="*/ 22 w 50"/>
                    <a:gd name="T43" fmla="*/ 183 h 183"/>
                    <a:gd name="T44" fmla="*/ 22 w 50"/>
                    <a:gd name="T45" fmla="*/ 183 h 183"/>
                    <a:gd name="T46" fmla="*/ 22 w 50"/>
                    <a:gd name="T47" fmla="*/ 183 h 183"/>
                    <a:gd name="T48" fmla="*/ 22 w 50"/>
                    <a:gd name="T49" fmla="*/ 183 h 183"/>
                    <a:gd name="T50" fmla="*/ 25 w 50"/>
                    <a:gd name="T51" fmla="*/ 95 h 183"/>
                    <a:gd name="T52" fmla="*/ 26 w 50"/>
                    <a:gd name="T53" fmla="*/ 183 h 183"/>
                    <a:gd name="T54" fmla="*/ 26 w 50"/>
                    <a:gd name="T55" fmla="*/ 183 h 183"/>
                    <a:gd name="T56" fmla="*/ 26 w 50"/>
                    <a:gd name="T57" fmla="*/ 183 h 183"/>
                    <a:gd name="T58" fmla="*/ 29 w 50"/>
                    <a:gd name="T59" fmla="*/ 183 h 183"/>
                    <a:gd name="T60" fmla="*/ 30 w 50"/>
                    <a:gd name="T61" fmla="*/ 183 h 183"/>
                    <a:gd name="T62" fmla="*/ 30 w 50"/>
                    <a:gd name="T63" fmla="*/ 183 h 183"/>
                    <a:gd name="T64" fmla="*/ 31 w 50"/>
                    <a:gd name="T65" fmla="*/ 183 h 183"/>
                    <a:gd name="T66" fmla="*/ 34 w 50"/>
                    <a:gd name="T67" fmla="*/ 183 h 183"/>
                    <a:gd name="T68" fmla="*/ 34 w 50"/>
                    <a:gd name="T69" fmla="*/ 183 h 183"/>
                    <a:gd name="T70" fmla="*/ 34 w 50"/>
                    <a:gd name="T71" fmla="*/ 183 h 183"/>
                    <a:gd name="T72" fmla="*/ 35 w 50"/>
                    <a:gd name="T73" fmla="*/ 183 h 183"/>
                    <a:gd name="T74" fmla="*/ 37 w 50"/>
                    <a:gd name="T75" fmla="*/ 183 h 183"/>
                    <a:gd name="T76" fmla="*/ 37 w 50"/>
                    <a:gd name="T77" fmla="*/ 183 h 183"/>
                    <a:gd name="T78" fmla="*/ 37 w 50"/>
                    <a:gd name="T79" fmla="*/ 183 h 183"/>
                    <a:gd name="T80" fmla="*/ 40 w 50"/>
                    <a:gd name="T81" fmla="*/ 127 h 183"/>
                    <a:gd name="T82" fmla="*/ 42 w 50"/>
                    <a:gd name="T83" fmla="*/ 183 h 183"/>
                    <a:gd name="T84" fmla="*/ 42 w 50"/>
                    <a:gd name="T85" fmla="*/ 183 h 183"/>
                    <a:gd name="T86" fmla="*/ 42 w 50"/>
                    <a:gd name="T87" fmla="*/ 183 h 183"/>
                    <a:gd name="T88" fmla="*/ 42 w 50"/>
                    <a:gd name="T89" fmla="*/ 183 h 183"/>
                    <a:gd name="T90" fmla="*/ 45 w 50"/>
                    <a:gd name="T91" fmla="*/ 183 h 183"/>
                    <a:gd name="T92" fmla="*/ 46 w 50"/>
                    <a:gd name="T93" fmla="*/ 183 h 183"/>
                    <a:gd name="T94" fmla="*/ 46 w 50"/>
                    <a:gd name="T95" fmla="*/ 183 h 183"/>
                    <a:gd name="T96" fmla="*/ 47 w 50"/>
                    <a:gd name="T97" fmla="*/ 183 h 183"/>
                    <a:gd name="T98" fmla="*/ 50 w 50"/>
                    <a:gd name="T99" fmla="*/ 183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183">
                      <a:moveTo>
                        <a:pt x="0" y="183"/>
                      </a:moveTo>
                      <a:lnTo>
                        <a:pt x="2" y="183"/>
                      </a:lnTo>
                      <a:lnTo>
                        <a:pt x="2" y="183"/>
                      </a:lnTo>
                      <a:lnTo>
                        <a:pt x="2" y="183"/>
                      </a:lnTo>
                      <a:lnTo>
                        <a:pt x="5" y="183"/>
                      </a:lnTo>
                      <a:lnTo>
                        <a:pt x="6" y="183"/>
                      </a:lnTo>
                      <a:lnTo>
                        <a:pt x="6" y="183"/>
                      </a:lnTo>
                      <a:lnTo>
                        <a:pt x="6" y="183"/>
                      </a:lnTo>
                      <a:lnTo>
                        <a:pt x="7" y="183"/>
                      </a:lnTo>
                      <a:lnTo>
                        <a:pt x="11" y="0"/>
                      </a:lnTo>
                      <a:lnTo>
                        <a:pt x="11" y="182"/>
                      </a:lnTo>
                      <a:lnTo>
                        <a:pt x="11" y="181"/>
                      </a:lnTo>
                      <a:lnTo>
                        <a:pt x="11" y="162"/>
                      </a:lnTo>
                      <a:lnTo>
                        <a:pt x="14" y="183"/>
                      </a:lnTo>
                      <a:lnTo>
                        <a:pt x="15" y="183"/>
                      </a:lnTo>
                      <a:lnTo>
                        <a:pt x="15" y="183"/>
                      </a:lnTo>
                      <a:lnTo>
                        <a:pt x="15" y="183"/>
                      </a:lnTo>
                      <a:lnTo>
                        <a:pt x="17" y="183"/>
                      </a:lnTo>
                      <a:lnTo>
                        <a:pt x="19" y="183"/>
                      </a:lnTo>
                      <a:lnTo>
                        <a:pt x="19" y="183"/>
                      </a:lnTo>
                      <a:lnTo>
                        <a:pt x="20" y="183"/>
                      </a:lnTo>
                      <a:lnTo>
                        <a:pt x="22" y="183"/>
                      </a:lnTo>
                      <a:lnTo>
                        <a:pt x="22" y="183"/>
                      </a:lnTo>
                      <a:lnTo>
                        <a:pt x="22" y="183"/>
                      </a:lnTo>
                      <a:lnTo>
                        <a:pt x="22" y="183"/>
                      </a:lnTo>
                      <a:lnTo>
                        <a:pt x="25" y="95"/>
                      </a:lnTo>
                      <a:lnTo>
                        <a:pt x="26" y="183"/>
                      </a:lnTo>
                      <a:lnTo>
                        <a:pt x="26" y="183"/>
                      </a:lnTo>
                      <a:lnTo>
                        <a:pt x="26" y="183"/>
                      </a:lnTo>
                      <a:lnTo>
                        <a:pt x="29" y="183"/>
                      </a:lnTo>
                      <a:lnTo>
                        <a:pt x="30" y="183"/>
                      </a:lnTo>
                      <a:lnTo>
                        <a:pt x="30" y="183"/>
                      </a:lnTo>
                      <a:lnTo>
                        <a:pt x="31" y="183"/>
                      </a:lnTo>
                      <a:lnTo>
                        <a:pt x="34" y="183"/>
                      </a:lnTo>
                      <a:lnTo>
                        <a:pt x="34" y="183"/>
                      </a:lnTo>
                      <a:lnTo>
                        <a:pt x="34" y="183"/>
                      </a:lnTo>
                      <a:lnTo>
                        <a:pt x="35" y="183"/>
                      </a:lnTo>
                      <a:lnTo>
                        <a:pt x="37" y="183"/>
                      </a:lnTo>
                      <a:lnTo>
                        <a:pt x="37" y="183"/>
                      </a:lnTo>
                      <a:lnTo>
                        <a:pt x="37" y="183"/>
                      </a:lnTo>
                      <a:lnTo>
                        <a:pt x="40" y="127"/>
                      </a:lnTo>
                      <a:lnTo>
                        <a:pt x="42" y="183"/>
                      </a:lnTo>
                      <a:lnTo>
                        <a:pt x="42" y="183"/>
                      </a:lnTo>
                      <a:lnTo>
                        <a:pt x="42" y="183"/>
                      </a:lnTo>
                      <a:lnTo>
                        <a:pt x="42" y="183"/>
                      </a:lnTo>
                      <a:lnTo>
                        <a:pt x="45" y="183"/>
                      </a:lnTo>
                      <a:lnTo>
                        <a:pt x="46" y="183"/>
                      </a:lnTo>
                      <a:lnTo>
                        <a:pt x="46" y="183"/>
                      </a:lnTo>
                      <a:lnTo>
                        <a:pt x="47" y="183"/>
                      </a:lnTo>
                      <a:lnTo>
                        <a:pt x="50" y="1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0" name="Freeform 181"/>
                <p:cNvSpPr>
                  <a:spLocks/>
                </p:cNvSpPr>
                <p:nvPr/>
              </p:nvSpPr>
              <p:spPr bwMode="auto">
                <a:xfrm>
                  <a:off x="2870" y="1941"/>
                  <a:ext cx="23" cy="31"/>
                </a:xfrm>
                <a:custGeom>
                  <a:avLst/>
                  <a:gdLst>
                    <a:gd name="T0" fmla="*/ 0 w 48"/>
                    <a:gd name="T1" fmla="*/ 66 h 66"/>
                    <a:gd name="T2" fmla="*/ 0 w 48"/>
                    <a:gd name="T3" fmla="*/ 66 h 66"/>
                    <a:gd name="T4" fmla="*/ 0 w 48"/>
                    <a:gd name="T5" fmla="*/ 66 h 66"/>
                    <a:gd name="T6" fmla="*/ 0 w 48"/>
                    <a:gd name="T7" fmla="*/ 66 h 66"/>
                    <a:gd name="T8" fmla="*/ 4 w 48"/>
                    <a:gd name="T9" fmla="*/ 56 h 66"/>
                    <a:gd name="T10" fmla="*/ 4 w 48"/>
                    <a:gd name="T11" fmla="*/ 66 h 66"/>
                    <a:gd name="T12" fmla="*/ 4 w 48"/>
                    <a:gd name="T13" fmla="*/ 66 h 66"/>
                    <a:gd name="T14" fmla="*/ 4 w 48"/>
                    <a:gd name="T15" fmla="*/ 0 h 66"/>
                    <a:gd name="T16" fmla="*/ 8 w 48"/>
                    <a:gd name="T17" fmla="*/ 66 h 66"/>
                    <a:gd name="T18" fmla="*/ 8 w 48"/>
                    <a:gd name="T19" fmla="*/ 66 h 66"/>
                    <a:gd name="T20" fmla="*/ 8 w 48"/>
                    <a:gd name="T21" fmla="*/ 66 h 66"/>
                    <a:gd name="T22" fmla="*/ 8 w 48"/>
                    <a:gd name="T23" fmla="*/ 66 h 66"/>
                    <a:gd name="T24" fmla="*/ 10 w 48"/>
                    <a:gd name="T25" fmla="*/ 66 h 66"/>
                    <a:gd name="T26" fmla="*/ 11 w 48"/>
                    <a:gd name="T27" fmla="*/ 66 h 66"/>
                    <a:gd name="T28" fmla="*/ 11 w 48"/>
                    <a:gd name="T29" fmla="*/ 66 h 66"/>
                    <a:gd name="T30" fmla="*/ 13 w 48"/>
                    <a:gd name="T31" fmla="*/ 66 h 66"/>
                    <a:gd name="T32" fmla="*/ 15 w 48"/>
                    <a:gd name="T33" fmla="*/ 66 h 66"/>
                    <a:gd name="T34" fmla="*/ 15 w 48"/>
                    <a:gd name="T35" fmla="*/ 66 h 66"/>
                    <a:gd name="T36" fmla="*/ 15 w 48"/>
                    <a:gd name="T37" fmla="*/ 66 h 66"/>
                    <a:gd name="T38" fmla="*/ 17 w 48"/>
                    <a:gd name="T39" fmla="*/ 66 h 66"/>
                    <a:gd name="T40" fmla="*/ 19 w 48"/>
                    <a:gd name="T41" fmla="*/ 7 h 66"/>
                    <a:gd name="T42" fmla="*/ 19 w 48"/>
                    <a:gd name="T43" fmla="*/ 66 h 66"/>
                    <a:gd name="T44" fmla="*/ 19 w 48"/>
                    <a:gd name="T45" fmla="*/ 66 h 66"/>
                    <a:gd name="T46" fmla="*/ 21 w 48"/>
                    <a:gd name="T47" fmla="*/ 63 h 66"/>
                    <a:gd name="T48" fmla="*/ 23 w 48"/>
                    <a:gd name="T49" fmla="*/ 66 h 66"/>
                    <a:gd name="T50" fmla="*/ 23 w 48"/>
                    <a:gd name="T51" fmla="*/ 66 h 66"/>
                    <a:gd name="T52" fmla="*/ 23 w 48"/>
                    <a:gd name="T53" fmla="*/ 66 h 66"/>
                    <a:gd name="T54" fmla="*/ 24 w 48"/>
                    <a:gd name="T55" fmla="*/ 66 h 66"/>
                    <a:gd name="T56" fmla="*/ 27 w 48"/>
                    <a:gd name="T57" fmla="*/ 66 h 66"/>
                    <a:gd name="T58" fmla="*/ 28 w 48"/>
                    <a:gd name="T59" fmla="*/ 66 h 66"/>
                    <a:gd name="T60" fmla="*/ 28 w 48"/>
                    <a:gd name="T61" fmla="*/ 66 h 66"/>
                    <a:gd name="T62" fmla="*/ 28 w 48"/>
                    <a:gd name="T63" fmla="*/ 66 h 66"/>
                    <a:gd name="T64" fmla="*/ 32 w 48"/>
                    <a:gd name="T65" fmla="*/ 66 h 66"/>
                    <a:gd name="T66" fmla="*/ 32 w 48"/>
                    <a:gd name="T67" fmla="*/ 66 h 66"/>
                    <a:gd name="T68" fmla="*/ 32 w 48"/>
                    <a:gd name="T69" fmla="*/ 66 h 66"/>
                    <a:gd name="T70" fmla="*/ 32 w 48"/>
                    <a:gd name="T71" fmla="*/ 66 h 66"/>
                    <a:gd name="T72" fmla="*/ 35 w 48"/>
                    <a:gd name="T73" fmla="*/ 32 h 66"/>
                    <a:gd name="T74" fmla="*/ 36 w 48"/>
                    <a:gd name="T75" fmla="*/ 66 h 66"/>
                    <a:gd name="T76" fmla="*/ 36 w 48"/>
                    <a:gd name="T77" fmla="*/ 66 h 66"/>
                    <a:gd name="T78" fmla="*/ 36 w 48"/>
                    <a:gd name="T79" fmla="*/ 66 h 66"/>
                    <a:gd name="T80" fmla="*/ 39 w 48"/>
                    <a:gd name="T81" fmla="*/ 66 h 66"/>
                    <a:gd name="T82" fmla="*/ 40 w 48"/>
                    <a:gd name="T83" fmla="*/ 66 h 66"/>
                    <a:gd name="T84" fmla="*/ 40 w 48"/>
                    <a:gd name="T85" fmla="*/ 66 h 66"/>
                    <a:gd name="T86" fmla="*/ 41 w 48"/>
                    <a:gd name="T87" fmla="*/ 66 h 66"/>
                    <a:gd name="T88" fmla="*/ 44 w 48"/>
                    <a:gd name="T89" fmla="*/ 66 h 66"/>
                    <a:gd name="T90" fmla="*/ 44 w 48"/>
                    <a:gd name="T91" fmla="*/ 66 h 66"/>
                    <a:gd name="T92" fmla="*/ 44 w 48"/>
                    <a:gd name="T93" fmla="*/ 66 h 66"/>
                    <a:gd name="T94" fmla="*/ 44 w 48"/>
                    <a:gd name="T95" fmla="*/ 66 h 66"/>
                    <a:gd name="T96" fmla="*/ 48 w 48"/>
                    <a:gd name="T97" fmla="*/ 66 h 66"/>
                    <a:gd name="T98" fmla="*/ 48 w 48"/>
                    <a:gd name="T99" fmla="*/ 66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66">
                      <a:moveTo>
                        <a:pt x="0" y="66"/>
                      </a:move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4" y="56"/>
                      </a:lnTo>
                      <a:lnTo>
                        <a:pt x="4" y="66"/>
                      </a:lnTo>
                      <a:lnTo>
                        <a:pt x="4" y="66"/>
                      </a:lnTo>
                      <a:lnTo>
                        <a:pt x="4" y="0"/>
                      </a:lnTo>
                      <a:lnTo>
                        <a:pt x="8" y="66"/>
                      </a:lnTo>
                      <a:lnTo>
                        <a:pt x="8" y="66"/>
                      </a:lnTo>
                      <a:lnTo>
                        <a:pt x="8" y="66"/>
                      </a:lnTo>
                      <a:lnTo>
                        <a:pt x="8" y="66"/>
                      </a:lnTo>
                      <a:lnTo>
                        <a:pt x="10" y="66"/>
                      </a:lnTo>
                      <a:lnTo>
                        <a:pt x="11" y="66"/>
                      </a:lnTo>
                      <a:lnTo>
                        <a:pt x="11" y="66"/>
                      </a:lnTo>
                      <a:lnTo>
                        <a:pt x="13" y="66"/>
                      </a:lnTo>
                      <a:lnTo>
                        <a:pt x="15" y="66"/>
                      </a:lnTo>
                      <a:lnTo>
                        <a:pt x="15" y="66"/>
                      </a:lnTo>
                      <a:lnTo>
                        <a:pt x="15" y="66"/>
                      </a:lnTo>
                      <a:lnTo>
                        <a:pt x="17" y="66"/>
                      </a:lnTo>
                      <a:lnTo>
                        <a:pt x="19" y="7"/>
                      </a:lnTo>
                      <a:lnTo>
                        <a:pt x="19" y="66"/>
                      </a:lnTo>
                      <a:lnTo>
                        <a:pt x="19" y="66"/>
                      </a:lnTo>
                      <a:lnTo>
                        <a:pt x="21" y="63"/>
                      </a:lnTo>
                      <a:lnTo>
                        <a:pt x="23" y="66"/>
                      </a:lnTo>
                      <a:lnTo>
                        <a:pt x="23" y="66"/>
                      </a:lnTo>
                      <a:lnTo>
                        <a:pt x="23" y="66"/>
                      </a:lnTo>
                      <a:lnTo>
                        <a:pt x="24" y="66"/>
                      </a:lnTo>
                      <a:lnTo>
                        <a:pt x="27" y="66"/>
                      </a:lnTo>
                      <a:lnTo>
                        <a:pt x="28" y="66"/>
                      </a:lnTo>
                      <a:lnTo>
                        <a:pt x="28" y="66"/>
                      </a:lnTo>
                      <a:lnTo>
                        <a:pt x="28" y="66"/>
                      </a:lnTo>
                      <a:lnTo>
                        <a:pt x="32" y="66"/>
                      </a:lnTo>
                      <a:lnTo>
                        <a:pt x="32" y="66"/>
                      </a:lnTo>
                      <a:lnTo>
                        <a:pt x="32" y="66"/>
                      </a:lnTo>
                      <a:lnTo>
                        <a:pt x="32" y="66"/>
                      </a:lnTo>
                      <a:lnTo>
                        <a:pt x="35" y="32"/>
                      </a:lnTo>
                      <a:lnTo>
                        <a:pt x="36" y="66"/>
                      </a:lnTo>
                      <a:lnTo>
                        <a:pt x="36" y="66"/>
                      </a:lnTo>
                      <a:lnTo>
                        <a:pt x="36" y="66"/>
                      </a:lnTo>
                      <a:lnTo>
                        <a:pt x="39" y="66"/>
                      </a:lnTo>
                      <a:lnTo>
                        <a:pt x="40" y="66"/>
                      </a:lnTo>
                      <a:lnTo>
                        <a:pt x="40" y="66"/>
                      </a:lnTo>
                      <a:lnTo>
                        <a:pt x="41" y="66"/>
                      </a:lnTo>
                      <a:lnTo>
                        <a:pt x="44" y="66"/>
                      </a:lnTo>
                      <a:lnTo>
                        <a:pt x="44" y="66"/>
                      </a:lnTo>
                      <a:lnTo>
                        <a:pt x="44" y="66"/>
                      </a:lnTo>
                      <a:lnTo>
                        <a:pt x="44" y="66"/>
                      </a:lnTo>
                      <a:lnTo>
                        <a:pt x="48" y="66"/>
                      </a:lnTo>
                      <a:lnTo>
                        <a:pt x="48" y="6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1" name="Freeform 182"/>
                <p:cNvSpPr>
                  <a:spLocks/>
                </p:cNvSpPr>
                <p:nvPr/>
              </p:nvSpPr>
              <p:spPr bwMode="auto">
                <a:xfrm>
                  <a:off x="2893" y="1956"/>
                  <a:ext cx="23" cy="16"/>
                </a:xfrm>
                <a:custGeom>
                  <a:avLst/>
                  <a:gdLst>
                    <a:gd name="T0" fmla="*/ 0 w 48"/>
                    <a:gd name="T1" fmla="*/ 35 h 35"/>
                    <a:gd name="T2" fmla="*/ 0 w 48"/>
                    <a:gd name="T3" fmla="*/ 35 h 35"/>
                    <a:gd name="T4" fmla="*/ 1 w 48"/>
                    <a:gd name="T5" fmla="*/ 0 h 35"/>
                    <a:gd name="T6" fmla="*/ 4 w 48"/>
                    <a:gd name="T7" fmla="*/ 35 h 35"/>
                    <a:gd name="T8" fmla="*/ 4 w 48"/>
                    <a:gd name="T9" fmla="*/ 35 h 35"/>
                    <a:gd name="T10" fmla="*/ 4 w 48"/>
                    <a:gd name="T11" fmla="*/ 35 h 35"/>
                    <a:gd name="T12" fmla="*/ 5 w 48"/>
                    <a:gd name="T13" fmla="*/ 35 h 35"/>
                    <a:gd name="T14" fmla="*/ 7 w 48"/>
                    <a:gd name="T15" fmla="*/ 35 h 35"/>
                    <a:gd name="T16" fmla="*/ 7 w 48"/>
                    <a:gd name="T17" fmla="*/ 35 h 35"/>
                    <a:gd name="T18" fmla="*/ 7 w 48"/>
                    <a:gd name="T19" fmla="*/ 35 h 35"/>
                    <a:gd name="T20" fmla="*/ 9 w 48"/>
                    <a:gd name="T21" fmla="*/ 35 h 35"/>
                    <a:gd name="T22" fmla="*/ 12 w 48"/>
                    <a:gd name="T23" fmla="*/ 35 h 35"/>
                    <a:gd name="T24" fmla="*/ 12 w 48"/>
                    <a:gd name="T25" fmla="*/ 35 h 35"/>
                    <a:gd name="T26" fmla="*/ 12 w 48"/>
                    <a:gd name="T27" fmla="*/ 35 h 35"/>
                    <a:gd name="T28" fmla="*/ 12 w 48"/>
                    <a:gd name="T29" fmla="*/ 35 h 35"/>
                    <a:gd name="T30" fmla="*/ 16 w 48"/>
                    <a:gd name="T31" fmla="*/ 26 h 35"/>
                    <a:gd name="T32" fmla="*/ 16 w 48"/>
                    <a:gd name="T33" fmla="*/ 32 h 35"/>
                    <a:gd name="T34" fmla="*/ 16 w 48"/>
                    <a:gd name="T35" fmla="*/ 33 h 35"/>
                    <a:gd name="T36" fmla="*/ 16 w 48"/>
                    <a:gd name="T37" fmla="*/ 20 h 35"/>
                    <a:gd name="T38" fmla="*/ 17 w 48"/>
                    <a:gd name="T39" fmla="*/ 35 h 35"/>
                    <a:gd name="T40" fmla="*/ 20 w 48"/>
                    <a:gd name="T41" fmla="*/ 35 h 35"/>
                    <a:gd name="T42" fmla="*/ 20 w 48"/>
                    <a:gd name="T43" fmla="*/ 35 h 35"/>
                    <a:gd name="T44" fmla="*/ 20 w 48"/>
                    <a:gd name="T45" fmla="*/ 35 h 35"/>
                    <a:gd name="T46" fmla="*/ 24 w 48"/>
                    <a:gd name="T47" fmla="*/ 35 h 35"/>
                    <a:gd name="T48" fmla="*/ 24 w 48"/>
                    <a:gd name="T49" fmla="*/ 35 h 35"/>
                    <a:gd name="T50" fmla="*/ 24 w 48"/>
                    <a:gd name="T51" fmla="*/ 35 h 35"/>
                    <a:gd name="T52" fmla="*/ 24 w 48"/>
                    <a:gd name="T53" fmla="*/ 35 h 35"/>
                    <a:gd name="T54" fmla="*/ 27 w 48"/>
                    <a:gd name="T55" fmla="*/ 35 h 35"/>
                    <a:gd name="T56" fmla="*/ 27 w 48"/>
                    <a:gd name="T57" fmla="*/ 35 h 35"/>
                    <a:gd name="T58" fmla="*/ 27 w 48"/>
                    <a:gd name="T59" fmla="*/ 35 h 35"/>
                    <a:gd name="T60" fmla="*/ 27 w 48"/>
                    <a:gd name="T61" fmla="*/ 35 h 35"/>
                    <a:gd name="T62" fmla="*/ 30 w 48"/>
                    <a:gd name="T63" fmla="*/ 16 h 35"/>
                    <a:gd name="T64" fmla="*/ 31 w 48"/>
                    <a:gd name="T65" fmla="*/ 35 h 35"/>
                    <a:gd name="T66" fmla="*/ 31 w 48"/>
                    <a:gd name="T67" fmla="*/ 35 h 35"/>
                    <a:gd name="T68" fmla="*/ 31 w 48"/>
                    <a:gd name="T69" fmla="*/ 34 h 35"/>
                    <a:gd name="T70" fmla="*/ 35 w 48"/>
                    <a:gd name="T71" fmla="*/ 35 h 35"/>
                    <a:gd name="T72" fmla="*/ 35 w 48"/>
                    <a:gd name="T73" fmla="*/ 35 h 35"/>
                    <a:gd name="T74" fmla="*/ 35 w 48"/>
                    <a:gd name="T75" fmla="*/ 35 h 35"/>
                    <a:gd name="T76" fmla="*/ 36 w 48"/>
                    <a:gd name="T77" fmla="*/ 35 h 35"/>
                    <a:gd name="T78" fmla="*/ 38 w 48"/>
                    <a:gd name="T79" fmla="*/ 35 h 35"/>
                    <a:gd name="T80" fmla="*/ 39 w 48"/>
                    <a:gd name="T81" fmla="*/ 35 h 35"/>
                    <a:gd name="T82" fmla="*/ 39 w 48"/>
                    <a:gd name="T83" fmla="*/ 35 h 35"/>
                    <a:gd name="T84" fmla="*/ 41 w 48"/>
                    <a:gd name="T85" fmla="*/ 35 h 35"/>
                    <a:gd name="T86" fmla="*/ 43 w 48"/>
                    <a:gd name="T87" fmla="*/ 35 h 35"/>
                    <a:gd name="T88" fmla="*/ 43 w 48"/>
                    <a:gd name="T89" fmla="*/ 35 h 35"/>
                    <a:gd name="T90" fmla="*/ 43 w 48"/>
                    <a:gd name="T91" fmla="*/ 35 h 35"/>
                    <a:gd name="T92" fmla="*/ 45 w 48"/>
                    <a:gd name="T93" fmla="*/ 26 h 35"/>
                    <a:gd name="T94" fmla="*/ 48 w 48"/>
                    <a:gd name="T95" fmla="*/ 35 h 35"/>
                    <a:gd name="T96" fmla="*/ 48 w 48"/>
                    <a:gd name="T97" fmla="*/ 35 h 35"/>
                    <a:gd name="T98" fmla="*/ 48 w 48"/>
                    <a:gd name="T99" fmla="*/ 35 h 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35">
                      <a:moveTo>
                        <a:pt x="0" y="35"/>
                      </a:moveTo>
                      <a:lnTo>
                        <a:pt x="0" y="35"/>
                      </a:lnTo>
                      <a:lnTo>
                        <a:pt x="1" y="0"/>
                      </a:lnTo>
                      <a:lnTo>
                        <a:pt x="4" y="35"/>
                      </a:lnTo>
                      <a:lnTo>
                        <a:pt x="4" y="35"/>
                      </a:lnTo>
                      <a:lnTo>
                        <a:pt x="4" y="35"/>
                      </a:lnTo>
                      <a:lnTo>
                        <a:pt x="5" y="35"/>
                      </a:lnTo>
                      <a:lnTo>
                        <a:pt x="7" y="35"/>
                      </a:lnTo>
                      <a:lnTo>
                        <a:pt x="7" y="35"/>
                      </a:lnTo>
                      <a:lnTo>
                        <a:pt x="7" y="35"/>
                      </a:lnTo>
                      <a:lnTo>
                        <a:pt x="9" y="35"/>
                      </a:lnTo>
                      <a:lnTo>
                        <a:pt x="12" y="35"/>
                      </a:lnTo>
                      <a:lnTo>
                        <a:pt x="12" y="35"/>
                      </a:lnTo>
                      <a:lnTo>
                        <a:pt x="12" y="35"/>
                      </a:lnTo>
                      <a:lnTo>
                        <a:pt x="12" y="35"/>
                      </a:lnTo>
                      <a:lnTo>
                        <a:pt x="16" y="26"/>
                      </a:lnTo>
                      <a:lnTo>
                        <a:pt x="16" y="32"/>
                      </a:lnTo>
                      <a:lnTo>
                        <a:pt x="16" y="33"/>
                      </a:lnTo>
                      <a:lnTo>
                        <a:pt x="16" y="20"/>
                      </a:lnTo>
                      <a:lnTo>
                        <a:pt x="17" y="35"/>
                      </a:lnTo>
                      <a:lnTo>
                        <a:pt x="20" y="35"/>
                      </a:lnTo>
                      <a:lnTo>
                        <a:pt x="20" y="35"/>
                      </a:lnTo>
                      <a:lnTo>
                        <a:pt x="20" y="35"/>
                      </a:lnTo>
                      <a:lnTo>
                        <a:pt x="24" y="35"/>
                      </a:lnTo>
                      <a:lnTo>
                        <a:pt x="24" y="35"/>
                      </a:lnTo>
                      <a:lnTo>
                        <a:pt x="24" y="35"/>
                      </a:lnTo>
                      <a:lnTo>
                        <a:pt x="24" y="35"/>
                      </a:lnTo>
                      <a:lnTo>
                        <a:pt x="27" y="35"/>
                      </a:lnTo>
                      <a:lnTo>
                        <a:pt x="27" y="35"/>
                      </a:lnTo>
                      <a:lnTo>
                        <a:pt x="27" y="35"/>
                      </a:lnTo>
                      <a:lnTo>
                        <a:pt x="27" y="35"/>
                      </a:lnTo>
                      <a:lnTo>
                        <a:pt x="30" y="16"/>
                      </a:lnTo>
                      <a:lnTo>
                        <a:pt x="31" y="35"/>
                      </a:lnTo>
                      <a:lnTo>
                        <a:pt x="31" y="35"/>
                      </a:lnTo>
                      <a:lnTo>
                        <a:pt x="31" y="34"/>
                      </a:lnTo>
                      <a:lnTo>
                        <a:pt x="35" y="35"/>
                      </a:lnTo>
                      <a:lnTo>
                        <a:pt x="35" y="35"/>
                      </a:lnTo>
                      <a:lnTo>
                        <a:pt x="35" y="35"/>
                      </a:lnTo>
                      <a:lnTo>
                        <a:pt x="36" y="35"/>
                      </a:lnTo>
                      <a:lnTo>
                        <a:pt x="38" y="35"/>
                      </a:lnTo>
                      <a:lnTo>
                        <a:pt x="39" y="35"/>
                      </a:lnTo>
                      <a:lnTo>
                        <a:pt x="39" y="35"/>
                      </a:lnTo>
                      <a:lnTo>
                        <a:pt x="41" y="35"/>
                      </a:lnTo>
                      <a:lnTo>
                        <a:pt x="43" y="35"/>
                      </a:lnTo>
                      <a:lnTo>
                        <a:pt x="43" y="35"/>
                      </a:lnTo>
                      <a:lnTo>
                        <a:pt x="43" y="35"/>
                      </a:lnTo>
                      <a:lnTo>
                        <a:pt x="45" y="26"/>
                      </a:lnTo>
                      <a:lnTo>
                        <a:pt x="48" y="35"/>
                      </a:lnTo>
                      <a:lnTo>
                        <a:pt x="48" y="35"/>
                      </a:lnTo>
                      <a:lnTo>
                        <a:pt x="48" y="3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2" name="Freeform 183"/>
                <p:cNvSpPr>
                  <a:spLocks/>
                </p:cNvSpPr>
                <p:nvPr/>
              </p:nvSpPr>
              <p:spPr bwMode="auto">
                <a:xfrm>
                  <a:off x="2916" y="1969"/>
                  <a:ext cx="23" cy="3"/>
                </a:xfrm>
                <a:custGeom>
                  <a:avLst/>
                  <a:gdLst>
                    <a:gd name="T0" fmla="*/ 0 w 48"/>
                    <a:gd name="T1" fmla="*/ 8 h 8"/>
                    <a:gd name="T2" fmla="*/ 0 w 48"/>
                    <a:gd name="T3" fmla="*/ 8 h 8"/>
                    <a:gd name="T4" fmla="*/ 1 w 48"/>
                    <a:gd name="T5" fmla="*/ 8 h 8"/>
                    <a:gd name="T6" fmla="*/ 4 w 48"/>
                    <a:gd name="T7" fmla="*/ 8 h 8"/>
                    <a:gd name="T8" fmla="*/ 4 w 48"/>
                    <a:gd name="T9" fmla="*/ 8 h 8"/>
                    <a:gd name="T10" fmla="*/ 4 w 48"/>
                    <a:gd name="T11" fmla="*/ 8 h 8"/>
                    <a:gd name="T12" fmla="*/ 7 w 48"/>
                    <a:gd name="T13" fmla="*/ 8 h 8"/>
                    <a:gd name="T14" fmla="*/ 7 w 48"/>
                    <a:gd name="T15" fmla="*/ 8 h 8"/>
                    <a:gd name="T16" fmla="*/ 7 w 48"/>
                    <a:gd name="T17" fmla="*/ 8 h 8"/>
                    <a:gd name="T18" fmla="*/ 7 w 48"/>
                    <a:gd name="T19" fmla="*/ 8 h 8"/>
                    <a:gd name="T20" fmla="*/ 11 w 48"/>
                    <a:gd name="T21" fmla="*/ 8 h 8"/>
                    <a:gd name="T22" fmla="*/ 11 w 48"/>
                    <a:gd name="T23" fmla="*/ 8 h 8"/>
                    <a:gd name="T24" fmla="*/ 11 w 48"/>
                    <a:gd name="T25" fmla="*/ 8 h 8"/>
                    <a:gd name="T26" fmla="*/ 13 w 48"/>
                    <a:gd name="T27" fmla="*/ 4 h 8"/>
                    <a:gd name="T28" fmla="*/ 15 w 48"/>
                    <a:gd name="T29" fmla="*/ 8 h 8"/>
                    <a:gd name="T30" fmla="*/ 15 w 48"/>
                    <a:gd name="T31" fmla="*/ 8 h 8"/>
                    <a:gd name="T32" fmla="*/ 15 w 48"/>
                    <a:gd name="T33" fmla="*/ 8 h 8"/>
                    <a:gd name="T34" fmla="*/ 15 w 48"/>
                    <a:gd name="T35" fmla="*/ 8 h 8"/>
                    <a:gd name="T36" fmla="*/ 19 w 48"/>
                    <a:gd name="T37" fmla="*/ 8 h 8"/>
                    <a:gd name="T38" fmla="*/ 19 w 48"/>
                    <a:gd name="T39" fmla="*/ 8 h 8"/>
                    <a:gd name="T40" fmla="*/ 19 w 48"/>
                    <a:gd name="T41" fmla="*/ 8 h 8"/>
                    <a:gd name="T42" fmla="*/ 20 w 48"/>
                    <a:gd name="T43" fmla="*/ 8 h 8"/>
                    <a:gd name="T44" fmla="*/ 23 w 48"/>
                    <a:gd name="T45" fmla="*/ 8 h 8"/>
                    <a:gd name="T46" fmla="*/ 23 w 48"/>
                    <a:gd name="T47" fmla="*/ 8 h 8"/>
                    <a:gd name="T48" fmla="*/ 23 w 48"/>
                    <a:gd name="T49" fmla="*/ 8 h 8"/>
                    <a:gd name="T50" fmla="*/ 24 w 48"/>
                    <a:gd name="T51" fmla="*/ 8 h 8"/>
                    <a:gd name="T52" fmla="*/ 27 w 48"/>
                    <a:gd name="T53" fmla="*/ 0 h 8"/>
                    <a:gd name="T54" fmla="*/ 27 w 48"/>
                    <a:gd name="T55" fmla="*/ 7 h 8"/>
                    <a:gd name="T56" fmla="*/ 27 w 48"/>
                    <a:gd name="T57" fmla="*/ 7 h 8"/>
                    <a:gd name="T58" fmla="*/ 28 w 48"/>
                    <a:gd name="T59" fmla="*/ 4 h 8"/>
                    <a:gd name="T60" fmla="*/ 31 w 48"/>
                    <a:gd name="T61" fmla="*/ 8 h 8"/>
                    <a:gd name="T62" fmla="*/ 31 w 48"/>
                    <a:gd name="T63" fmla="*/ 8 h 8"/>
                    <a:gd name="T64" fmla="*/ 31 w 48"/>
                    <a:gd name="T65" fmla="*/ 8 h 8"/>
                    <a:gd name="T66" fmla="*/ 32 w 48"/>
                    <a:gd name="T67" fmla="*/ 8 h 8"/>
                    <a:gd name="T68" fmla="*/ 36 w 48"/>
                    <a:gd name="T69" fmla="*/ 8 h 8"/>
                    <a:gd name="T70" fmla="*/ 36 w 48"/>
                    <a:gd name="T71" fmla="*/ 8 h 8"/>
                    <a:gd name="T72" fmla="*/ 36 w 48"/>
                    <a:gd name="T73" fmla="*/ 8 h 8"/>
                    <a:gd name="T74" fmla="*/ 36 w 48"/>
                    <a:gd name="T75" fmla="*/ 8 h 8"/>
                    <a:gd name="T76" fmla="*/ 40 w 48"/>
                    <a:gd name="T77" fmla="*/ 8 h 8"/>
                    <a:gd name="T78" fmla="*/ 40 w 48"/>
                    <a:gd name="T79" fmla="*/ 8 h 8"/>
                    <a:gd name="T80" fmla="*/ 40 w 48"/>
                    <a:gd name="T81" fmla="*/ 8 h 8"/>
                    <a:gd name="T82" fmla="*/ 41 w 48"/>
                    <a:gd name="T83" fmla="*/ 8 h 8"/>
                    <a:gd name="T84" fmla="*/ 42 w 48"/>
                    <a:gd name="T85" fmla="*/ 5 h 8"/>
                    <a:gd name="T86" fmla="*/ 44 w 48"/>
                    <a:gd name="T87" fmla="*/ 8 h 8"/>
                    <a:gd name="T88" fmla="*/ 44 w 48"/>
                    <a:gd name="T89" fmla="*/ 8 h 8"/>
                    <a:gd name="T90" fmla="*/ 44 w 48"/>
                    <a:gd name="T91" fmla="*/ 7 h 8"/>
                    <a:gd name="T92" fmla="*/ 48 w 48"/>
                    <a:gd name="T93" fmla="*/ 8 h 8"/>
                    <a:gd name="T94" fmla="*/ 48 w 48"/>
                    <a:gd name="T95" fmla="*/ 8 h 8"/>
                    <a:gd name="T96" fmla="*/ 48 w 48"/>
                    <a:gd name="T97" fmla="*/ 8 h 8"/>
                    <a:gd name="T98" fmla="*/ 48 w 48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11" y="8"/>
                      </a:lnTo>
                      <a:lnTo>
                        <a:pt x="11" y="8"/>
                      </a:lnTo>
                      <a:lnTo>
                        <a:pt x="11" y="8"/>
                      </a:lnTo>
                      <a:lnTo>
                        <a:pt x="13" y="4"/>
                      </a:lnTo>
                      <a:lnTo>
                        <a:pt x="15" y="8"/>
                      </a:lnTo>
                      <a:lnTo>
                        <a:pt x="15" y="8"/>
                      </a:lnTo>
                      <a:lnTo>
                        <a:pt x="15" y="8"/>
                      </a:lnTo>
                      <a:lnTo>
                        <a:pt x="15" y="8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20" y="8"/>
                      </a:lnTo>
                      <a:lnTo>
                        <a:pt x="23" y="8"/>
                      </a:lnTo>
                      <a:lnTo>
                        <a:pt x="23" y="8"/>
                      </a:lnTo>
                      <a:lnTo>
                        <a:pt x="23" y="8"/>
                      </a:lnTo>
                      <a:lnTo>
                        <a:pt x="24" y="8"/>
                      </a:lnTo>
                      <a:lnTo>
                        <a:pt x="27" y="0"/>
                      </a:lnTo>
                      <a:lnTo>
                        <a:pt x="27" y="7"/>
                      </a:lnTo>
                      <a:lnTo>
                        <a:pt x="27" y="7"/>
                      </a:lnTo>
                      <a:lnTo>
                        <a:pt x="28" y="4"/>
                      </a:lnTo>
                      <a:lnTo>
                        <a:pt x="31" y="8"/>
                      </a:lnTo>
                      <a:lnTo>
                        <a:pt x="31" y="8"/>
                      </a:lnTo>
                      <a:lnTo>
                        <a:pt x="31" y="8"/>
                      </a:lnTo>
                      <a:lnTo>
                        <a:pt x="32" y="8"/>
                      </a:lnTo>
                      <a:lnTo>
                        <a:pt x="36" y="8"/>
                      </a:lnTo>
                      <a:lnTo>
                        <a:pt x="36" y="8"/>
                      </a:lnTo>
                      <a:lnTo>
                        <a:pt x="36" y="8"/>
                      </a:lnTo>
                      <a:lnTo>
                        <a:pt x="36" y="8"/>
                      </a:lnTo>
                      <a:lnTo>
                        <a:pt x="40" y="8"/>
                      </a:lnTo>
                      <a:lnTo>
                        <a:pt x="40" y="8"/>
                      </a:lnTo>
                      <a:lnTo>
                        <a:pt x="40" y="8"/>
                      </a:lnTo>
                      <a:lnTo>
                        <a:pt x="41" y="8"/>
                      </a:lnTo>
                      <a:lnTo>
                        <a:pt x="42" y="5"/>
                      </a:lnTo>
                      <a:lnTo>
                        <a:pt x="44" y="8"/>
                      </a:lnTo>
                      <a:lnTo>
                        <a:pt x="44" y="8"/>
                      </a:lnTo>
                      <a:lnTo>
                        <a:pt x="44" y="7"/>
                      </a:lnTo>
                      <a:lnTo>
                        <a:pt x="48" y="8"/>
                      </a:lnTo>
                      <a:lnTo>
                        <a:pt x="48" y="8"/>
                      </a:lnTo>
                      <a:lnTo>
                        <a:pt x="48" y="8"/>
                      </a:lnTo>
                      <a:lnTo>
                        <a:pt x="48" y="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3" name="Freeform 184"/>
                <p:cNvSpPr>
                  <a:spLocks/>
                </p:cNvSpPr>
                <p:nvPr/>
              </p:nvSpPr>
              <p:spPr bwMode="auto">
                <a:xfrm>
                  <a:off x="2939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2 w 50"/>
                    <a:gd name="T3" fmla="*/ 2 h 2"/>
                    <a:gd name="T4" fmla="*/ 3 w 50"/>
                    <a:gd name="T5" fmla="*/ 2 h 2"/>
                    <a:gd name="T6" fmla="*/ 3 w 50"/>
                    <a:gd name="T7" fmla="*/ 2 h 2"/>
                    <a:gd name="T8" fmla="*/ 5 w 50"/>
                    <a:gd name="T9" fmla="*/ 2 h 2"/>
                    <a:gd name="T10" fmla="*/ 7 w 50"/>
                    <a:gd name="T11" fmla="*/ 2 h 2"/>
                    <a:gd name="T12" fmla="*/ 7 w 50"/>
                    <a:gd name="T13" fmla="*/ 2 h 2"/>
                    <a:gd name="T14" fmla="*/ 7 w 50"/>
                    <a:gd name="T15" fmla="*/ 2 h 2"/>
                    <a:gd name="T16" fmla="*/ 8 w 50"/>
                    <a:gd name="T17" fmla="*/ 2 h 2"/>
                    <a:gd name="T18" fmla="*/ 11 w 50"/>
                    <a:gd name="T19" fmla="*/ 0 h 2"/>
                    <a:gd name="T20" fmla="*/ 11 w 50"/>
                    <a:gd name="T21" fmla="*/ 2 h 2"/>
                    <a:gd name="T22" fmla="*/ 11 w 50"/>
                    <a:gd name="T23" fmla="*/ 2 h 2"/>
                    <a:gd name="T24" fmla="*/ 12 w 50"/>
                    <a:gd name="T25" fmla="*/ 2 h 2"/>
                    <a:gd name="T26" fmla="*/ 15 w 50"/>
                    <a:gd name="T27" fmla="*/ 2 h 2"/>
                    <a:gd name="T28" fmla="*/ 15 w 50"/>
                    <a:gd name="T29" fmla="*/ 2 h 2"/>
                    <a:gd name="T30" fmla="*/ 15 w 50"/>
                    <a:gd name="T31" fmla="*/ 2 h 2"/>
                    <a:gd name="T32" fmla="*/ 16 w 50"/>
                    <a:gd name="T33" fmla="*/ 2 h 2"/>
                    <a:gd name="T34" fmla="*/ 17 w 50"/>
                    <a:gd name="T35" fmla="*/ 2 h 2"/>
                    <a:gd name="T36" fmla="*/ 20 w 50"/>
                    <a:gd name="T37" fmla="*/ 2 h 2"/>
                    <a:gd name="T38" fmla="*/ 20 w 50"/>
                    <a:gd name="T39" fmla="*/ 2 h 2"/>
                    <a:gd name="T40" fmla="*/ 20 w 50"/>
                    <a:gd name="T41" fmla="*/ 2 h 2"/>
                    <a:gd name="T42" fmla="*/ 23 w 50"/>
                    <a:gd name="T43" fmla="*/ 1 h 2"/>
                    <a:gd name="T44" fmla="*/ 23 w 50"/>
                    <a:gd name="T45" fmla="*/ 2 h 2"/>
                    <a:gd name="T46" fmla="*/ 23 w 50"/>
                    <a:gd name="T47" fmla="*/ 2 h 2"/>
                    <a:gd name="T48" fmla="*/ 23 w 50"/>
                    <a:gd name="T49" fmla="*/ 0 h 2"/>
                    <a:gd name="T50" fmla="*/ 26 w 50"/>
                    <a:gd name="T51" fmla="*/ 2 h 2"/>
                    <a:gd name="T52" fmla="*/ 27 w 50"/>
                    <a:gd name="T53" fmla="*/ 2 h 2"/>
                    <a:gd name="T54" fmla="*/ 27 w 50"/>
                    <a:gd name="T55" fmla="*/ 2 h 2"/>
                    <a:gd name="T56" fmla="*/ 27 w 50"/>
                    <a:gd name="T57" fmla="*/ 2 h 2"/>
                    <a:gd name="T58" fmla="*/ 31 w 50"/>
                    <a:gd name="T59" fmla="*/ 2 h 2"/>
                    <a:gd name="T60" fmla="*/ 31 w 50"/>
                    <a:gd name="T61" fmla="*/ 2 h 2"/>
                    <a:gd name="T62" fmla="*/ 31 w 50"/>
                    <a:gd name="T63" fmla="*/ 2 h 2"/>
                    <a:gd name="T64" fmla="*/ 32 w 50"/>
                    <a:gd name="T65" fmla="*/ 2 h 2"/>
                    <a:gd name="T66" fmla="*/ 35 w 50"/>
                    <a:gd name="T67" fmla="*/ 2 h 2"/>
                    <a:gd name="T68" fmla="*/ 35 w 50"/>
                    <a:gd name="T69" fmla="*/ 2 h 2"/>
                    <a:gd name="T70" fmla="*/ 35 w 50"/>
                    <a:gd name="T71" fmla="*/ 2 h 2"/>
                    <a:gd name="T72" fmla="*/ 35 w 50"/>
                    <a:gd name="T73" fmla="*/ 2 h 2"/>
                    <a:gd name="T74" fmla="*/ 38 w 50"/>
                    <a:gd name="T75" fmla="*/ 1 h 2"/>
                    <a:gd name="T76" fmla="*/ 38 w 50"/>
                    <a:gd name="T77" fmla="*/ 2 h 2"/>
                    <a:gd name="T78" fmla="*/ 38 w 50"/>
                    <a:gd name="T79" fmla="*/ 2 h 2"/>
                    <a:gd name="T80" fmla="*/ 38 w 50"/>
                    <a:gd name="T81" fmla="*/ 0 h 2"/>
                    <a:gd name="T82" fmla="*/ 42 w 50"/>
                    <a:gd name="T83" fmla="*/ 2 h 2"/>
                    <a:gd name="T84" fmla="*/ 42 w 50"/>
                    <a:gd name="T85" fmla="*/ 2 h 2"/>
                    <a:gd name="T86" fmla="*/ 42 w 50"/>
                    <a:gd name="T87" fmla="*/ 2 h 2"/>
                    <a:gd name="T88" fmla="*/ 43 w 50"/>
                    <a:gd name="T89" fmla="*/ 2 h 2"/>
                    <a:gd name="T90" fmla="*/ 46 w 50"/>
                    <a:gd name="T91" fmla="*/ 2 h 2"/>
                    <a:gd name="T92" fmla="*/ 46 w 50"/>
                    <a:gd name="T93" fmla="*/ 2 h 2"/>
                    <a:gd name="T94" fmla="*/ 46 w 50"/>
                    <a:gd name="T95" fmla="*/ 2 h 2"/>
                    <a:gd name="T96" fmla="*/ 48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1" y="0"/>
                      </a:lnTo>
                      <a:lnTo>
                        <a:pt x="11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3" y="1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3" y="0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8" y="1"/>
                      </a:lnTo>
                      <a:lnTo>
                        <a:pt x="38" y="2"/>
                      </a:lnTo>
                      <a:lnTo>
                        <a:pt x="38" y="2"/>
                      </a:lnTo>
                      <a:lnTo>
                        <a:pt x="38" y="0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4" name="Freeform 185"/>
                <p:cNvSpPr>
                  <a:spLocks/>
                </p:cNvSpPr>
                <p:nvPr/>
              </p:nvSpPr>
              <p:spPr bwMode="auto">
                <a:xfrm>
                  <a:off x="2963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0 w 50"/>
                    <a:gd name="T3" fmla="*/ 2 h 2"/>
                    <a:gd name="T4" fmla="*/ 0 w 50"/>
                    <a:gd name="T5" fmla="*/ 2 h 2"/>
                    <a:gd name="T6" fmla="*/ 1 w 50"/>
                    <a:gd name="T7" fmla="*/ 2 h 2"/>
                    <a:gd name="T8" fmla="*/ 5 w 50"/>
                    <a:gd name="T9" fmla="*/ 1 h 2"/>
                    <a:gd name="T10" fmla="*/ 5 w 50"/>
                    <a:gd name="T11" fmla="*/ 2 h 2"/>
                    <a:gd name="T12" fmla="*/ 5 w 50"/>
                    <a:gd name="T13" fmla="*/ 2 h 2"/>
                    <a:gd name="T14" fmla="*/ 5 w 50"/>
                    <a:gd name="T15" fmla="*/ 1 h 2"/>
                    <a:gd name="T16" fmla="*/ 7 w 50"/>
                    <a:gd name="T17" fmla="*/ 2 h 2"/>
                    <a:gd name="T18" fmla="*/ 9 w 50"/>
                    <a:gd name="T19" fmla="*/ 2 h 2"/>
                    <a:gd name="T20" fmla="*/ 9 w 50"/>
                    <a:gd name="T21" fmla="*/ 2 h 2"/>
                    <a:gd name="T22" fmla="*/ 9 w 50"/>
                    <a:gd name="T23" fmla="*/ 2 h 2"/>
                    <a:gd name="T24" fmla="*/ 11 w 50"/>
                    <a:gd name="T25" fmla="*/ 2 h 2"/>
                    <a:gd name="T26" fmla="*/ 13 w 50"/>
                    <a:gd name="T27" fmla="*/ 2 h 2"/>
                    <a:gd name="T28" fmla="*/ 13 w 50"/>
                    <a:gd name="T29" fmla="*/ 2 h 2"/>
                    <a:gd name="T30" fmla="*/ 13 w 50"/>
                    <a:gd name="T31" fmla="*/ 2 h 2"/>
                    <a:gd name="T32" fmla="*/ 17 w 50"/>
                    <a:gd name="T33" fmla="*/ 2 h 2"/>
                    <a:gd name="T34" fmla="*/ 17 w 50"/>
                    <a:gd name="T35" fmla="*/ 2 h 2"/>
                    <a:gd name="T36" fmla="*/ 17 w 50"/>
                    <a:gd name="T37" fmla="*/ 2 h 2"/>
                    <a:gd name="T38" fmla="*/ 19 w 50"/>
                    <a:gd name="T39" fmla="*/ 0 h 2"/>
                    <a:gd name="T40" fmla="*/ 19 w 50"/>
                    <a:gd name="T41" fmla="*/ 2 h 2"/>
                    <a:gd name="T42" fmla="*/ 21 w 50"/>
                    <a:gd name="T43" fmla="*/ 2 h 2"/>
                    <a:gd name="T44" fmla="*/ 21 w 50"/>
                    <a:gd name="T45" fmla="*/ 2 h 2"/>
                    <a:gd name="T46" fmla="*/ 21 w 50"/>
                    <a:gd name="T47" fmla="*/ 2 h 2"/>
                    <a:gd name="T48" fmla="*/ 25 w 50"/>
                    <a:gd name="T49" fmla="*/ 2 h 2"/>
                    <a:gd name="T50" fmla="*/ 25 w 50"/>
                    <a:gd name="T51" fmla="*/ 2 h 2"/>
                    <a:gd name="T52" fmla="*/ 25 w 50"/>
                    <a:gd name="T53" fmla="*/ 2 h 2"/>
                    <a:gd name="T54" fmla="*/ 26 w 50"/>
                    <a:gd name="T55" fmla="*/ 2 h 2"/>
                    <a:gd name="T56" fmla="*/ 29 w 50"/>
                    <a:gd name="T57" fmla="*/ 2 h 2"/>
                    <a:gd name="T58" fmla="*/ 29 w 50"/>
                    <a:gd name="T59" fmla="*/ 2 h 2"/>
                    <a:gd name="T60" fmla="*/ 29 w 50"/>
                    <a:gd name="T61" fmla="*/ 2 h 2"/>
                    <a:gd name="T62" fmla="*/ 30 w 50"/>
                    <a:gd name="T63" fmla="*/ 2 h 2"/>
                    <a:gd name="T64" fmla="*/ 32 w 50"/>
                    <a:gd name="T65" fmla="*/ 2 h 2"/>
                    <a:gd name="T66" fmla="*/ 32 w 50"/>
                    <a:gd name="T67" fmla="*/ 2 h 2"/>
                    <a:gd name="T68" fmla="*/ 32 w 50"/>
                    <a:gd name="T69" fmla="*/ 2 h 2"/>
                    <a:gd name="T70" fmla="*/ 34 w 50"/>
                    <a:gd name="T71" fmla="*/ 2 h 2"/>
                    <a:gd name="T72" fmla="*/ 35 w 50"/>
                    <a:gd name="T73" fmla="*/ 1 h 2"/>
                    <a:gd name="T74" fmla="*/ 38 w 50"/>
                    <a:gd name="T75" fmla="*/ 2 h 2"/>
                    <a:gd name="T76" fmla="*/ 38 w 50"/>
                    <a:gd name="T77" fmla="*/ 2 h 2"/>
                    <a:gd name="T78" fmla="*/ 38 w 50"/>
                    <a:gd name="T79" fmla="*/ 2 h 2"/>
                    <a:gd name="T80" fmla="*/ 42 w 50"/>
                    <a:gd name="T81" fmla="*/ 2 h 2"/>
                    <a:gd name="T82" fmla="*/ 42 w 50"/>
                    <a:gd name="T83" fmla="*/ 2 h 2"/>
                    <a:gd name="T84" fmla="*/ 42 w 50"/>
                    <a:gd name="T85" fmla="*/ 2 h 2"/>
                    <a:gd name="T86" fmla="*/ 43 w 50"/>
                    <a:gd name="T87" fmla="*/ 2 h 2"/>
                    <a:gd name="T88" fmla="*/ 46 w 50"/>
                    <a:gd name="T89" fmla="*/ 2 h 2"/>
                    <a:gd name="T90" fmla="*/ 46 w 50"/>
                    <a:gd name="T91" fmla="*/ 2 h 2"/>
                    <a:gd name="T92" fmla="*/ 46 w 50"/>
                    <a:gd name="T93" fmla="*/ 2 h 2"/>
                    <a:gd name="T94" fmla="*/ 46 w 50"/>
                    <a:gd name="T95" fmla="*/ 2 h 2"/>
                    <a:gd name="T96" fmla="*/ 50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9" y="0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30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4" y="2"/>
                      </a:lnTo>
                      <a:lnTo>
                        <a:pt x="35" y="1"/>
                      </a:lnTo>
                      <a:lnTo>
                        <a:pt x="38" y="2"/>
                      </a:lnTo>
                      <a:lnTo>
                        <a:pt x="38" y="2"/>
                      </a:lnTo>
                      <a:lnTo>
                        <a:pt x="38" y="2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50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5" name="Freeform 186"/>
                <p:cNvSpPr>
                  <a:spLocks/>
                </p:cNvSpPr>
                <p:nvPr/>
              </p:nvSpPr>
              <p:spPr bwMode="auto">
                <a:xfrm>
                  <a:off x="2987" y="1972"/>
                  <a:ext cx="22" cy="0"/>
                </a:xfrm>
                <a:custGeom>
                  <a:avLst/>
                  <a:gdLst>
                    <a:gd name="T0" fmla="*/ 0 w 45"/>
                    <a:gd name="T1" fmla="*/ 0 w 45"/>
                    <a:gd name="T2" fmla="*/ 1 w 45"/>
                    <a:gd name="T3" fmla="*/ 2 w 45"/>
                    <a:gd name="T4" fmla="*/ 3 w 45"/>
                    <a:gd name="T5" fmla="*/ 3 w 45"/>
                    <a:gd name="T6" fmla="*/ 5 w 45"/>
                    <a:gd name="T7" fmla="*/ 7 w 45"/>
                    <a:gd name="T8" fmla="*/ 7 w 45"/>
                    <a:gd name="T9" fmla="*/ 7 w 45"/>
                    <a:gd name="T10" fmla="*/ 8 w 45"/>
                    <a:gd name="T11" fmla="*/ 11 w 45"/>
                    <a:gd name="T12" fmla="*/ 11 w 45"/>
                    <a:gd name="T13" fmla="*/ 11 w 45"/>
                    <a:gd name="T14" fmla="*/ 12 w 45"/>
                    <a:gd name="T15" fmla="*/ 14 w 45"/>
                    <a:gd name="T16" fmla="*/ 14 w 45"/>
                    <a:gd name="T17" fmla="*/ 14 w 45"/>
                    <a:gd name="T18" fmla="*/ 16 w 45"/>
                    <a:gd name="T19" fmla="*/ 16 w 45"/>
                    <a:gd name="T20" fmla="*/ 18 w 45"/>
                    <a:gd name="T21" fmla="*/ 18 w 45"/>
                    <a:gd name="T22" fmla="*/ 19 w 45"/>
                    <a:gd name="T23" fmla="*/ 22 w 45"/>
                    <a:gd name="T24" fmla="*/ 23 w 45"/>
                    <a:gd name="T25" fmla="*/ 23 w 45"/>
                    <a:gd name="T26" fmla="*/ 23 w 45"/>
                    <a:gd name="T27" fmla="*/ 27 w 45"/>
                    <a:gd name="T28" fmla="*/ 27 w 45"/>
                    <a:gd name="T29" fmla="*/ 27 w 45"/>
                    <a:gd name="T30" fmla="*/ 27 w 45"/>
                    <a:gd name="T31" fmla="*/ 29 w 45"/>
                    <a:gd name="T32" fmla="*/ 31 w 45"/>
                    <a:gd name="T33" fmla="*/ 31 w 45"/>
                    <a:gd name="T34" fmla="*/ 32 w 45"/>
                    <a:gd name="T35" fmla="*/ 34 w 45"/>
                    <a:gd name="T36" fmla="*/ 34 w 45"/>
                    <a:gd name="T37" fmla="*/ 34 w 45"/>
                    <a:gd name="T38" fmla="*/ 34 w 45"/>
                    <a:gd name="T39" fmla="*/ 38 w 45"/>
                    <a:gd name="T40" fmla="*/ 38 w 45"/>
                    <a:gd name="T41" fmla="*/ 38 w 45"/>
                    <a:gd name="T42" fmla="*/ 39 w 45"/>
                    <a:gd name="T43" fmla="*/ 42 w 45"/>
                    <a:gd name="T44" fmla="*/ 42 w 45"/>
                    <a:gd name="T45" fmla="*/ 42 w 45"/>
                    <a:gd name="T46" fmla="*/ 43 w 45"/>
                    <a:gd name="T47" fmla="*/ 44 w 45"/>
                    <a:gd name="T48" fmla="*/ 45 w 45"/>
                    <a:gd name="T49" fmla="*/ 45 w 4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5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6" name="Freeform 187"/>
                <p:cNvSpPr>
                  <a:spLocks/>
                </p:cNvSpPr>
                <p:nvPr/>
              </p:nvSpPr>
              <p:spPr bwMode="auto">
                <a:xfrm>
                  <a:off x="3009" y="1972"/>
                  <a:ext cx="24" cy="0"/>
                </a:xfrm>
                <a:custGeom>
                  <a:avLst/>
                  <a:gdLst>
                    <a:gd name="T0" fmla="*/ 0 w 50"/>
                    <a:gd name="T1" fmla="*/ 2 w 50"/>
                    <a:gd name="T2" fmla="*/ 4 w 50"/>
                    <a:gd name="T3" fmla="*/ 4 w 50"/>
                    <a:gd name="T4" fmla="*/ 4 w 50"/>
                    <a:gd name="T5" fmla="*/ 7 w 50"/>
                    <a:gd name="T6" fmla="*/ 10 w 50"/>
                    <a:gd name="T7" fmla="*/ 10 w 50"/>
                    <a:gd name="T8" fmla="*/ 10 w 50"/>
                    <a:gd name="T9" fmla="*/ 10 w 50"/>
                    <a:gd name="T10" fmla="*/ 12 w 50"/>
                    <a:gd name="T11" fmla="*/ 14 w 50"/>
                    <a:gd name="T12" fmla="*/ 14 w 50"/>
                    <a:gd name="T13" fmla="*/ 14 w 50"/>
                    <a:gd name="T14" fmla="*/ 15 w 50"/>
                    <a:gd name="T15" fmla="*/ 18 w 50"/>
                    <a:gd name="T16" fmla="*/ 18 w 50"/>
                    <a:gd name="T17" fmla="*/ 18 w 50"/>
                    <a:gd name="T18" fmla="*/ 21 w 50"/>
                    <a:gd name="T19" fmla="*/ 21 w 50"/>
                    <a:gd name="T20" fmla="*/ 21 w 50"/>
                    <a:gd name="T21" fmla="*/ 23 w 50"/>
                    <a:gd name="T22" fmla="*/ 25 w 50"/>
                    <a:gd name="T23" fmla="*/ 25 w 50"/>
                    <a:gd name="T24" fmla="*/ 25 w 50"/>
                    <a:gd name="T25" fmla="*/ 25 w 50"/>
                    <a:gd name="T26" fmla="*/ 29 w 50"/>
                    <a:gd name="T27" fmla="*/ 29 w 50"/>
                    <a:gd name="T28" fmla="*/ 29 w 50"/>
                    <a:gd name="T29" fmla="*/ 31 w 50"/>
                    <a:gd name="T30" fmla="*/ 33 w 50"/>
                    <a:gd name="T31" fmla="*/ 33 w 50"/>
                    <a:gd name="T32" fmla="*/ 33 w 50"/>
                    <a:gd name="T33" fmla="*/ 35 w 50"/>
                    <a:gd name="T34" fmla="*/ 37 w 50"/>
                    <a:gd name="T35" fmla="*/ 37 w 50"/>
                    <a:gd name="T36" fmla="*/ 37 w 50"/>
                    <a:gd name="T37" fmla="*/ 40 w 50"/>
                    <a:gd name="T38" fmla="*/ 41 w 50"/>
                    <a:gd name="T39" fmla="*/ 41 w 50"/>
                    <a:gd name="T40" fmla="*/ 41 w 50"/>
                    <a:gd name="T41" fmla="*/ 44 w 50"/>
                    <a:gd name="T42" fmla="*/ 46 w 50"/>
                    <a:gd name="T43" fmla="*/ 46 w 50"/>
                    <a:gd name="T44" fmla="*/ 46 w 50"/>
                    <a:gd name="T45" fmla="*/ 46 w 50"/>
                    <a:gd name="T46" fmla="*/ 49 w 50"/>
                    <a:gd name="T47" fmla="*/ 50 w 50"/>
                    <a:gd name="T48" fmla="*/ 50 w 50"/>
                    <a:gd name="T49" fmla="*/ 50 w 5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0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7" name="Freeform 188"/>
                <p:cNvSpPr>
                  <a:spLocks/>
                </p:cNvSpPr>
                <p:nvPr/>
              </p:nvSpPr>
              <p:spPr bwMode="auto">
                <a:xfrm>
                  <a:off x="3033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3 w 50"/>
                    <a:gd name="T3" fmla="*/ 2 h 2"/>
                    <a:gd name="T4" fmla="*/ 4 w 50"/>
                    <a:gd name="T5" fmla="*/ 2 h 2"/>
                    <a:gd name="T6" fmla="*/ 4 w 50"/>
                    <a:gd name="T7" fmla="*/ 2 h 2"/>
                    <a:gd name="T8" fmla="*/ 4 w 50"/>
                    <a:gd name="T9" fmla="*/ 2 h 2"/>
                    <a:gd name="T10" fmla="*/ 8 w 50"/>
                    <a:gd name="T11" fmla="*/ 2 h 2"/>
                    <a:gd name="T12" fmla="*/ 8 w 50"/>
                    <a:gd name="T13" fmla="*/ 2 h 2"/>
                    <a:gd name="T14" fmla="*/ 8 w 50"/>
                    <a:gd name="T15" fmla="*/ 2 h 2"/>
                    <a:gd name="T16" fmla="*/ 10 w 50"/>
                    <a:gd name="T17" fmla="*/ 2 h 2"/>
                    <a:gd name="T18" fmla="*/ 10 w 50"/>
                    <a:gd name="T19" fmla="*/ 0 h 2"/>
                    <a:gd name="T20" fmla="*/ 12 w 50"/>
                    <a:gd name="T21" fmla="*/ 2 h 2"/>
                    <a:gd name="T22" fmla="*/ 12 w 50"/>
                    <a:gd name="T23" fmla="*/ 2 h 2"/>
                    <a:gd name="T24" fmla="*/ 13 w 50"/>
                    <a:gd name="T25" fmla="*/ 2 h 2"/>
                    <a:gd name="T26" fmla="*/ 15 w 50"/>
                    <a:gd name="T27" fmla="*/ 2 h 2"/>
                    <a:gd name="T28" fmla="*/ 15 w 50"/>
                    <a:gd name="T29" fmla="*/ 2 h 2"/>
                    <a:gd name="T30" fmla="*/ 15 w 50"/>
                    <a:gd name="T31" fmla="*/ 2 h 2"/>
                    <a:gd name="T32" fmla="*/ 17 w 50"/>
                    <a:gd name="T33" fmla="*/ 2 h 2"/>
                    <a:gd name="T34" fmla="*/ 17 w 50"/>
                    <a:gd name="T35" fmla="*/ 2 h 2"/>
                    <a:gd name="T36" fmla="*/ 19 w 50"/>
                    <a:gd name="T37" fmla="*/ 2 h 2"/>
                    <a:gd name="T38" fmla="*/ 19 w 50"/>
                    <a:gd name="T39" fmla="*/ 2 h 2"/>
                    <a:gd name="T40" fmla="*/ 20 w 50"/>
                    <a:gd name="T41" fmla="*/ 2 h 2"/>
                    <a:gd name="T42" fmla="*/ 23 w 50"/>
                    <a:gd name="T43" fmla="*/ 2 h 2"/>
                    <a:gd name="T44" fmla="*/ 23 w 50"/>
                    <a:gd name="T45" fmla="*/ 2 h 2"/>
                    <a:gd name="T46" fmla="*/ 23 w 50"/>
                    <a:gd name="T47" fmla="*/ 2 h 2"/>
                    <a:gd name="T48" fmla="*/ 24 w 50"/>
                    <a:gd name="T49" fmla="*/ 2 h 2"/>
                    <a:gd name="T50" fmla="*/ 25 w 50"/>
                    <a:gd name="T51" fmla="*/ 0 h 2"/>
                    <a:gd name="T52" fmla="*/ 28 w 50"/>
                    <a:gd name="T53" fmla="*/ 2 h 2"/>
                    <a:gd name="T54" fmla="*/ 28 w 50"/>
                    <a:gd name="T55" fmla="*/ 2 h 2"/>
                    <a:gd name="T56" fmla="*/ 28 w 50"/>
                    <a:gd name="T57" fmla="*/ 2 h 2"/>
                    <a:gd name="T58" fmla="*/ 32 w 50"/>
                    <a:gd name="T59" fmla="*/ 2 h 2"/>
                    <a:gd name="T60" fmla="*/ 32 w 50"/>
                    <a:gd name="T61" fmla="*/ 2 h 2"/>
                    <a:gd name="T62" fmla="*/ 32 w 50"/>
                    <a:gd name="T63" fmla="*/ 2 h 2"/>
                    <a:gd name="T64" fmla="*/ 32 w 50"/>
                    <a:gd name="T65" fmla="*/ 2 h 2"/>
                    <a:gd name="T66" fmla="*/ 35 w 50"/>
                    <a:gd name="T67" fmla="*/ 2 h 2"/>
                    <a:gd name="T68" fmla="*/ 35 w 50"/>
                    <a:gd name="T69" fmla="*/ 2 h 2"/>
                    <a:gd name="T70" fmla="*/ 35 w 50"/>
                    <a:gd name="T71" fmla="*/ 2 h 2"/>
                    <a:gd name="T72" fmla="*/ 35 w 50"/>
                    <a:gd name="T73" fmla="*/ 2 h 2"/>
                    <a:gd name="T74" fmla="*/ 39 w 50"/>
                    <a:gd name="T75" fmla="*/ 2 h 2"/>
                    <a:gd name="T76" fmla="*/ 39 w 50"/>
                    <a:gd name="T77" fmla="*/ 2 h 2"/>
                    <a:gd name="T78" fmla="*/ 39 w 50"/>
                    <a:gd name="T79" fmla="*/ 2 h 2"/>
                    <a:gd name="T80" fmla="*/ 42 w 50"/>
                    <a:gd name="T81" fmla="*/ 1 h 2"/>
                    <a:gd name="T82" fmla="*/ 43 w 50"/>
                    <a:gd name="T83" fmla="*/ 2 h 2"/>
                    <a:gd name="T84" fmla="*/ 43 w 50"/>
                    <a:gd name="T85" fmla="*/ 2 h 2"/>
                    <a:gd name="T86" fmla="*/ 43 w 50"/>
                    <a:gd name="T87" fmla="*/ 2 h 2"/>
                    <a:gd name="T88" fmla="*/ 43 w 50"/>
                    <a:gd name="T89" fmla="*/ 2 h 2"/>
                    <a:gd name="T90" fmla="*/ 45 w 50"/>
                    <a:gd name="T91" fmla="*/ 2 h 2"/>
                    <a:gd name="T92" fmla="*/ 47 w 50"/>
                    <a:gd name="T93" fmla="*/ 2 h 2"/>
                    <a:gd name="T94" fmla="*/ 47 w 50"/>
                    <a:gd name="T95" fmla="*/ 2 h 2"/>
                    <a:gd name="T96" fmla="*/ 47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0" y="0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5" y="0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2" y="1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5" y="2"/>
                      </a:lnTo>
                      <a:lnTo>
                        <a:pt x="47" y="2"/>
                      </a:lnTo>
                      <a:lnTo>
                        <a:pt x="47" y="2"/>
                      </a:lnTo>
                      <a:lnTo>
                        <a:pt x="47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8" name="Freeform 189"/>
                <p:cNvSpPr>
                  <a:spLocks/>
                </p:cNvSpPr>
                <p:nvPr/>
              </p:nvSpPr>
              <p:spPr bwMode="auto">
                <a:xfrm>
                  <a:off x="3057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0 w 50"/>
                    <a:gd name="T3" fmla="*/ 2 h 2"/>
                    <a:gd name="T4" fmla="*/ 0 w 50"/>
                    <a:gd name="T5" fmla="*/ 2 h 2"/>
                    <a:gd name="T6" fmla="*/ 2 w 50"/>
                    <a:gd name="T7" fmla="*/ 2 h 2"/>
                    <a:gd name="T8" fmla="*/ 4 w 50"/>
                    <a:gd name="T9" fmla="*/ 1 h 2"/>
                    <a:gd name="T10" fmla="*/ 4 w 50"/>
                    <a:gd name="T11" fmla="*/ 2 h 2"/>
                    <a:gd name="T12" fmla="*/ 4 w 50"/>
                    <a:gd name="T13" fmla="*/ 2 h 2"/>
                    <a:gd name="T14" fmla="*/ 6 w 50"/>
                    <a:gd name="T15" fmla="*/ 1 h 2"/>
                    <a:gd name="T16" fmla="*/ 8 w 50"/>
                    <a:gd name="T17" fmla="*/ 2 h 2"/>
                    <a:gd name="T18" fmla="*/ 8 w 50"/>
                    <a:gd name="T19" fmla="*/ 2 h 2"/>
                    <a:gd name="T20" fmla="*/ 8 w 50"/>
                    <a:gd name="T21" fmla="*/ 2 h 2"/>
                    <a:gd name="T22" fmla="*/ 10 w 50"/>
                    <a:gd name="T23" fmla="*/ 2 h 2"/>
                    <a:gd name="T24" fmla="*/ 14 w 50"/>
                    <a:gd name="T25" fmla="*/ 2 h 2"/>
                    <a:gd name="T26" fmla="*/ 14 w 50"/>
                    <a:gd name="T27" fmla="*/ 2 h 2"/>
                    <a:gd name="T28" fmla="*/ 14 w 50"/>
                    <a:gd name="T29" fmla="*/ 2 h 2"/>
                    <a:gd name="T30" fmla="*/ 14 w 50"/>
                    <a:gd name="T31" fmla="*/ 2 h 2"/>
                    <a:gd name="T32" fmla="*/ 16 w 50"/>
                    <a:gd name="T33" fmla="*/ 2 h 2"/>
                    <a:gd name="T34" fmla="*/ 18 w 50"/>
                    <a:gd name="T35" fmla="*/ 2 h 2"/>
                    <a:gd name="T36" fmla="*/ 18 w 50"/>
                    <a:gd name="T37" fmla="*/ 2 h 2"/>
                    <a:gd name="T38" fmla="*/ 18 w 50"/>
                    <a:gd name="T39" fmla="*/ 2 h 2"/>
                    <a:gd name="T40" fmla="*/ 20 w 50"/>
                    <a:gd name="T41" fmla="*/ 0 h 2"/>
                    <a:gd name="T42" fmla="*/ 21 w 50"/>
                    <a:gd name="T43" fmla="*/ 2 h 2"/>
                    <a:gd name="T44" fmla="*/ 21 w 50"/>
                    <a:gd name="T45" fmla="*/ 2 h 2"/>
                    <a:gd name="T46" fmla="*/ 21 w 50"/>
                    <a:gd name="T47" fmla="*/ 0 h 2"/>
                    <a:gd name="T48" fmla="*/ 25 w 50"/>
                    <a:gd name="T49" fmla="*/ 2 h 2"/>
                    <a:gd name="T50" fmla="*/ 25 w 50"/>
                    <a:gd name="T51" fmla="*/ 2 h 2"/>
                    <a:gd name="T52" fmla="*/ 25 w 50"/>
                    <a:gd name="T53" fmla="*/ 2 h 2"/>
                    <a:gd name="T54" fmla="*/ 25 w 50"/>
                    <a:gd name="T55" fmla="*/ 2 h 2"/>
                    <a:gd name="T56" fmla="*/ 29 w 50"/>
                    <a:gd name="T57" fmla="*/ 2 h 2"/>
                    <a:gd name="T58" fmla="*/ 29 w 50"/>
                    <a:gd name="T59" fmla="*/ 2 h 2"/>
                    <a:gd name="T60" fmla="*/ 29 w 50"/>
                    <a:gd name="T61" fmla="*/ 2 h 2"/>
                    <a:gd name="T62" fmla="*/ 32 w 50"/>
                    <a:gd name="T63" fmla="*/ 2 h 2"/>
                    <a:gd name="T64" fmla="*/ 33 w 50"/>
                    <a:gd name="T65" fmla="*/ 2 h 2"/>
                    <a:gd name="T66" fmla="*/ 33 w 50"/>
                    <a:gd name="T67" fmla="*/ 2 h 2"/>
                    <a:gd name="T68" fmla="*/ 33 w 50"/>
                    <a:gd name="T69" fmla="*/ 2 h 2"/>
                    <a:gd name="T70" fmla="*/ 35 w 50"/>
                    <a:gd name="T71" fmla="*/ 2 h 2"/>
                    <a:gd name="T72" fmla="*/ 36 w 50"/>
                    <a:gd name="T73" fmla="*/ 0 h 2"/>
                    <a:gd name="T74" fmla="*/ 37 w 50"/>
                    <a:gd name="T75" fmla="*/ 2 h 2"/>
                    <a:gd name="T76" fmla="*/ 37 w 50"/>
                    <a:gd name="T77" fmla="*/ 2 h 2"/>
                    <a:gd name="T78" fmla="*/ 37 w 50"/>
                    <a:gd name="T79" fmla="*/ 2 h 2"/>
                    <a:gd name="T80" fmla="*/ 41 w 50"/>
                    <a:gd name="T81" fmla="*/ 2 h 2"/>
                    <a:gd name="T82" fmla="*/ 41 w 50"/>
                    <a:gd name="T83" fmla="*/ 2 h 2"/>
                    <a:gd name="T84" fmla="*/ 41 w 50"/>
                    <a:gd name="T85" fmla="*/ 2 h 2"/>
                    <a:gd name="T86" fmla="*/ 43 w 50"/>
                    <a:gd name="T87" fmla="*/ 2 h 2"/>
                    <a:gd name="T88" fmla="*/ 46 w 50"/>
                    <a:gd name="T89" fmla="*/ 2 h 2"/>
                    <a:gd name="T90" fmla="*/ 46 w 50"/>
                    <a:gd name="T91" fmla="*/ 2 h 2"/>
                    <a:gd name="T92" fmla="*/ 46 w 50"/>
                    <a:gd name="T93" fmla="*/ 2 h 2"/>
                    <a:gd name="T94" fmla="*/ 48 w 50"/>
                    <a:gd name="T95" fmla="*/ 2 h 2"/>
                    <a:gd name="T96" fmla="*/ 50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2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6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20" y="0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1" y="0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0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50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9" name="Freeform 190"/>
                <p:cNvSpPr>
                  <a:spLocks/>
                </p:cNvSpPr>
                <p:nvPr/>
              </p:nvSpPr>
              <p:spPr bwMode="auto">
                <a:xfrm>
                  <a:off x="3081" y="1969"/>
                  <a:ext cx="22" cy="3"/>
                </a:xfrm>
                <a:custGeom>
                  <a:avLst/>
                  <a:gdLst>
                    <a:gd name="T0" fmla="*/ 0 w 46"/>
                    <a:gd name="T1" fmla="*/ 8 h 8"/>
                    <a:gd name="T2" fmla="*/ 0 w 46"/>
                    <a:gd name="T3" fmla="*/ 8 h 8"/>
                    <a:gd name="T4" fmla="*/ 2 w 46"/>
                    <a:gd name="T5" fmla="*/ 5 h 8"/>
                    <a:gd name="T6" fmla="*/ 3 w 46"/>
                    <a:gd name="T7" fmla="*/ 8 h 8"/>
                    <a:gd name="T8" fmla="*/ 4 w 46"/>
                    <a:gd name="T9" fmla="*/ 8 h 8"/>
                    <a:gd name="T10" fmla="*/ 4 w 46"/>
                    <a:gd name="T11" fmla="*/ 8 h 8"/>
                    <a:gd name="T12" fmla="*/ 4 w 46"/>
                    <a:gd name="T13" fmla="*/ 8 h 8"/>
                    <a:gd name="T14" fmla="*/ 8 w 46"/>
                    <a:gd name="T15" fmla="*/ 8 h 8"/>
                    <a:gd name="T16" fmla="*/ 8 w 46"/>
                    <a:gd name="T17" fmla="*/ 8 h 8"/>
                    <a:gd name="T18" fmla="*/ 8 w 46"/>
                    <a:gd name="T19" fmla="*/ 8 h 8"/>
                    <a:gd name="T20" fmla="*/ 12 w 46"/>
                    <a:gd name="T21" fmla="*/ 8 h 8"/>
                    <a:gd name="T22" fmla="*/ 12 w 46"/>
                    <a:gd name="T23" fmla="*/ 8 h 8"/>
                    <a:gd name="T24" fmla="*/ 12 w 46"/>
                    <a:gd name="T25" fmla="*/ 8 h 8"/>
                    <a:gd name="T26" fmla="*/ 12 w 46"/>
                    <a:gd name="T27" fmla="*/ 8 h 8"/>
                    <a:gd name="T28" fmla="*/ 13 w 46"/>
                    <a:gd name="T29" fmla="*/ 8 h 8"/>
                    <a:gd name="T30" fmla="*/ 15 w 46"/>
                    <a:gd name="T31" fmla="*/ 6 h 8"/>
                    <a:gd name="T32" fmla="*/ 15 w 46"/>
                    <a:gd name="T33" fmla="*/ 8 h 8"/>
                    <a:gd name="T34" fmla="*/ 15 w 46"/>
                    <a:gd name="T35" fmla="*/ 8 h 8"/>
                    <a:gd name="T36" fmla="*/ 17 w 46"/>
                    <a:gd name="T37" fmla="*/ 4 h 8"/>
                    <a:gd name="T38" fmla="*/ 19 w 46"/>
                    <a:gd name="T39" fmla="*/ 8 h 8"/>
                    <a:gd name="T40" fmla="*/ 19 w 46"/>
                    <a:gd name="T41" fmla="*/ 8 h 8"/>
                    <a:gd name="T42" fmla="*/ 19 w 46"/>
                    <a:gd name="T43" fmla="*/ 8 h 8"/>
                    <a:gd name="T44" fmla="*/ 20 w 46"/>
                    <a:gd name="T45" fmla="*/ 8 h 8"/>
                    <a:gd name="T46" fmla="*/ 23 w 46"/>
                    <a:gd name="T47" fmla="*/ 8 h 8"/>
                    <a:gd name="T48" fmla="*/ 23 w 46"/>
                    <a:gd name="T49" fmla="*/ 8 h 8"/>
                    <a:gd name="T50" fmla="*/ 23 w 46"/>
                    <a:gd name="T51" fmla="*/ 8 h 8"/>
                    <a:gd name="T52" fmla="*/ 24 w 46"/>
                    <a:gd name="T53" fmla="*/ 8 h 8"/>
                    <a:gd name="T54" fmla="*/ 26 w 46"/>
                    <a:gd name="T55" fmla="*/ 8 h 8"/>
                    <a:gd name="T56" fmla="*/ 26 w 46"/>
                    <a:gd name="T57" fmla="*/ 8 h 8"/>
                    <a:gd name="T58" fmla="*/ 26 w 46"/>
                    <a:gd name="T59" fmla="*/ 8 h 8"/>
                    <a:gd name="T60" fmla="*/ 29 w 46"/>
                    <a:gd name="T61" fmla="*/ 8 h 8"/>
                    <a:gd name="T62" fmla="*/ 31 w 46"/>
                    <a:gd name="T63" fmla="*/ 2 h 8"/>
                    <a:gd name="T64" fmla="*/ 31 w 46"/>
                    <a:gd name="T65" fmla="*/ 7 h 8"/>
                    <a:gd name="T66" fmla="*/ 31 w 46"/>
                    <a:gd name="T67" fmla="*/ 8 h 8"/>
                    <a:gd name="T68" fmla="*/ 31 w 46"/>
                    <a:gd name="T69" fmla="*/ 4 h 8"/>
                    <a:gd name="T70" fmla="*/ 35 w 46"/>
                    <a:gd name="T71" fmla="*/ 8 h 8"/>
                    <a:gd name="T72" fmla="*/ 35 w 46"/>
                    <a:gd name="T73" fmla="*/ 8 h 8"/>
                    <a:gd name="T74" fmla="*/ 35 w 46"/>
                    <a:gd name="T75" fmla="*/ 8 h 8"/>
                    <a:gd name="T76" fmla="*/ 36 w 46"/>
                    <a:gd name="T77" fmla="*/ 8 h 8"/>
                    <a:gd name="T78" fmla="*/ 39 w 46"/>
                    <a:gd name="T79" fmla="*/ 8 h 8"/>
                    <a:gd name="T80" fmla="*/ 39 w 46"/>
                    <a:gd name="T81" fmla="*/ 8 h 8"/>
                    <a:gd name="T82" fmla="*/ 39 w 46"/>
                    <a:gd name="T83" fmla="*/ 8 h 8"/>
                    <a:gd name="T84" fmla="*/ 39 w 46"/>
                    <a:gd name="T85" fmla="*/ 8 h 8"/>
                    <a:gd name="T86" fmla="*/ 43 w 46"/>
                    <a:gd name="T87" fmla="*/ 8 h 8"/>
                    <a:gd name="T88" fmla="*/ 43 w 46"/>
                    <a:gd name="T89" fmla="*/ 8 h 8"/>
                    <a:gd name="T90" fmla="*/ 43 w 46"/>
                    <a:gd name="T91" fmla="*/ 8 h 8"/>
                    <a:gd name="T92" fmla="*/ 44 w 46"/>
                    <a:gd name="T93" fmla="*/ 8 h 8"/>
                    <a:gd name="T94" fmla="*/ 45 w 46"/>
                    <a:gd name="T95" fmla="*/ 0 h 8"/>
                    <a:gd name="T96" fmla="*/ 46 w 46"/>
                    <a:gd name="T97" fmla="*/ 8 h 8"/>
                    <a:gd name="T98" fmla="*/ 46 w 46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6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2" y="5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3" y="8"/>
                      </a:lnTo>
                      <a:lnTo>
                        <a:pt x="15" y="6"/>
                      </a:lnTo>
                      <a:lnTo>
                        <a:pt x="15" y="8"/>
                      </a:lnTo>
                      <a:lnTo>
                        <a:pt x="15" y="8"/>
                      </a:lnTo>
                      <a:lnTo>
                        <a:pt x="17" y="4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20" y="8"/>
                      </a:lnTo>
                      <a:lnTo>
                        <a:pt x="23" y="8"/>
                      </a:lnTo>
                      <a:lnTo>
                        <a:pt x="23" y="8"/>
                      </a:lnTo>
                      <a:lnTo>
                        <a:pt x="23" y="8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6" y="8"/>
                      </a:lnTo>
                      <a:lnTo>
                        <a:pt x="26" y="8"/>
                      </a:lnTo>
                      <a:lnTo>
                        <a:pt x="29" y="8"/>
                      </a:lnTo>
                      <a:lnTo>
                        <a:pt x="31" y="2"/>
                      </a:lnTo>
                      <a:lnTo>
                        <a:pt x="31" y="7"/>
                      </a:lnTo>
                      <a:lnTo>
                        <a:pt x="31" y="8"/>
                      </a:lnTo>
                      <a:lnTo>
                        <a:pt x="31" y="4"/>
                      </a:lnTo>
                      <a:lnTo>
                        <a:pt x="35" y="8"/>
                      </a:lnTo>
                      <a:lnTo>
                        <a:pt x="35" y="8"/>
                      </a:lnTo>
                      <a:lnTo>
                        <a:pt x="35" y="8"/>
                      </a:lnTo>
                      <a:lnTo>
                        <a:pt x="36" y="8"/>
                      </a:lnTo>
                      <a:lnTo>
                        <a:pt x="39" y="8"/>
                      </a:lnTo>
                      <a:lnTo>
                        <a:pt x="39" y="8"/>
                      </a:lnTo>
                      <a:lnTo>
                        <a:pt x="39" y="8"/>
                      </a:lnTo>
                      <a:lnTo>
                        <a:pt x="39" y="8"/>
                      </a:lnTo>
                      <a:lnTo>
                        <a:pt x="43" y="8"/>
                      </a:lnTo>
                      <a:lnTo>
                        <a:pt x="43" y="8"/>
                      </a:lnTo>
                      <a:lnTo>
                        <a:pt x="43" y="8"/>
                      </a:lnTo>
                      <a:lnTo>
                        <a:pt x="44" y="8"/>
                      </a:lnTo>
                      <a:lnTo>
                        <a:pt x="45" y="0"/>
                      </a:lnTo>
                      <a:lnTo>
                        <a:pt x="46" y="8"/>
                      </a:lnTo>
                      <a:lnTo>
                        <a:pt x="46" y="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0" name="Freeform 191"/>
                <p:cNvSpPr>
                  <a:spLocks/>
                </p:cNvSpPr>
                <p:nvPr/>
              </p:nvSpPr>
              <p:spPr bwMode="auto">
                <a:xfrm>
                  <a:off x="3103" y="1965"/>
                  <a:ext cx="24" cy="7"/>
                </a:xfrm>
                <a:custGeom>
                  <a:avLst/>
                  <a:gdLst>
                    <a:gd name="T0" fmla="*/ 0 w 50"/>
                    <a:gd name="T1" fmla="*/ 16 h 16"/>
                    <a:gd name="T2" fmla="*/ 0 w 50"/>
                    <a:gd name="T3" fmla="*/ 16 h 16"/>
                    <a:gd name="T4" fmla="*/ 4 w 50"/>
                    <a:gd name="T5" fmla="*/ 16 h 16"/>
                    <a:gd name="T6" fmla="*/ 4 w 50"/>
                    <a:gd name="T7" fmla="*/ 16 h 16"/>
                    <a:gd name="T8" fmla="*/ 4 w 50"/>
                    <a:gd name="T9" fmla="*/ 16 h 16"/>
                    <a:gd name="T10" fmla="*/ 6 w 50"/>
                    <a:gd name="T11" fmla="*/ 16 h 16"/>
                    <a:gd name="T12" fmla="*/ 8 w 50"/>
                    <a:gd name="T13" fmla="*/ 16 h 16"/>
                    <a:gd name="T14" fmla="*/ 8 w 50"/>
                    <a:gd name="T15" fmla="*/ 16 h 16"/>
                    <a:gd name="T16" fmla="*/ 8 w 50"/>
                    <a:gd name="T17" fmla="*/ 16 h 16"/>
                    <a:gd name="T18" fmla="*/ 11 w 50"/>
                    <a:gd name="T19" fmla="*/ 16 h 16"/>
                    <a:gd name="T20" fmla="*/ 12 w 50"/>
                    <a:gd name="T21" fmla="*/ 16 h 16"/>
                    <a:gd name="T22" fmla="*/ 12 w 50"/>
                    <a:gd name="T23" fmla="*/ 16 h 16"/>
                    <a:gd name="T24" fmla="*/ 12 w 50"/>
                    <a:gd name="T25" fmla="*/ 16 h 16"/>
                    <a:gd name="T26" fmla="*/ 15 w 50"/>
                    <a:gd name="T27" fmla="*/ 0 h 16"/>
                    <a:gd name="T28" fmla="*/ 16 w 50"/>
                    <a:gd name="T29" fmla="*/ 16 h 16"/>
                    <a:gd name="T30" fmla="*/ 17 w 50"/>
                    <a:gd name="T31" fmla="*/ 16 h 16"/>
                    <a:gd name="T32" fmla="*/ 17 w 50"/>
                    <a:gd name="T33" fmla="*/ 16 h 16"/>
                    <a:gd name="T34" fmla="*/ 17 w 50"/>
                    <a:gd name="T35" fmla="*/ 16 h 16"/>
                    <a:gd name="T36" fmla="*/ 21 w 50"/>
                    <a:gd name="T37" fmla="*/ 16 h 16"/>
                    <a:gd name="T38" fmla="*/ 21 w 50"/>
                    <a:gd name="T39" fmla="*/ 16 h 16"/>
                    <a:gd name="T40" fmla="*/ 21 w 50"/>
                    <a:gd name="T41" fmla="*/ 16 h 16"/>
                    <a:gd name="T42" fmla="*/ 21 w 50"/>
                    <a:gd name="T43" fmla="*/ 16 h 16"/>
                    <a:gd name="T44" fmla="*/ 25 w 50"/>
                    <a:gd name="T45" fmla="*/ 16 h 16"/>
                    <a:gd name="T46" fmla="*/ 25 w 50"/>
                    <a:gd name="T47" fmla="*/ 16 h 16"/>
                    <a:gd name="T48" fmla="*/ 25 w 50"/>
                    <a:gd name="T49" fmla="*/ 16 h 16"/>
                    <a:gd name="T50" fmla="*/ 27 w 50"/>
                    <a:gd name="T51" fmla="*/ 16 h 16"/>
                    <a:gd name="T52" fmla="*/ 29 w 50"/>
                    <a:gd name="T53" fmla="*/ 13 h 16"/>
                    <a:gd name="T54" fmla="*/ 29 w 50"/>
                    <a:gd name="T55" fmla="*/ 15 h 16"/>
                    <a:gd name="T56" fmla="*/ 29 w 50"/>
                    <a:gd name="T57" fmla="*/ 14 h 16"/>
                    <a:gd name="T58" fmla="*/ 31 w 50"/>
                    <a:gd name="T59" fmla="*/ 2 h 16"/>
                    <a:gd name="T60" fmla="*/ 33 w 50"/>
                    <a:gd name="T61" fmla="*/ 16 h 16"/>
                    <a:gd name="T62" fmla="*/ 33 w 50"/>
                    <a:gd name="T63" fmla="*/ 16 h 16"/>
                    <a:gd name="T64" fmla="*/ 33 w 50"/>
                    <a:gd name="T65" fmla="*/ 16 h 16"/>
                    <a:gd name="T66" fmla="*/ 33 w 50"/>
                    <a:gd name="T67" fmla="*/ 16 h 16"/>
                    <a:gd name="T68" fmla="*/ 37 w 50"/>
                    <a:gd name="T69" fmla="*/ 16 h 16"/>
                    <a:gd name="T70" fmla="*/ 37 w 50"/>
                    <a:gd name="T71" fmla="*/ 16 h 16"/>
                    <a:gd name="T72" fmla="*/ 37 w 50"/>
                    <a:gd name="T73" fmla="*/ 16 h 16"/>
                    <a:gd name="T74" fmla="*/ 37 w 50"/>
                    <a:gd name="T75" fmla="*/ 16 h 16"/>
                    <a:gd name="T76" fmla="*/ 41 w 50"/>
                    <a:gd name="T77" fmla="*/ 16 h 16"/>
                    <a:gd name="T78" fmla="*/ 41 w 50"/>
                    <a:gd name="T79" fmla="*/ 16 h 16"/>
                    <a:gd name="T80" fmla="*/ 41 w 50"/>
                    <a:gd name="T81" fmla="*/ 16 h 16"/>
                    <a:gd name="T82" fmla="*/ 42 w 50"/>
                    <a:gd name="T83" fmla="*/ 16 h 16"/>
                    <a:gd name="T84" fmla="*/ 45 w 50"/>
                    <a:gd name="T85" fmla="*/ 0 h 16"/>
                    <a:gd name="T86" fmla="*/ 45 w 50"/>
                    <a:gd name="T87" fmla="*/ 14 h 16"/>
                    <a:gd name="T88" fmla="*/ 45 w 50"/>
                    <a:gd name="T89" fmla="*/ 15 h 16"/>
                    <a:gd name="T90" fmla="*/ 46 w 50"/>
                    <a:gd name="T91" fmla="*/ 13 h 16"/>
                    <a:gd name="T92" fmla="*/ 49 w 50"/>
                    <a:gd name="T93" fmla="*/ 16 h 16"/>
                    <a:gd name="T94" fmla="*/ 49 w 50"/>
                    <a:gd name="T95" fmla="*/ 16 h 16"/>
                    <a:gd name="T96" fmla="*/ 49 w 50"/>
                    <a:gd name="T97" fmla="*/ 16 h 16"/>
                    <a:gd name="T98" fmla="*/ 50 w 50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16">
                      <a:moveTo>
                        <a:pt x="0" y="16"/>
                      </a:moveTo>
                      <a:lnTo>
                        <a:pt x="0" y="16"/>
                      </a:lnTo>
                      <a:lnTo>
                        <a:pt x="4" y="16"/>
                      </a:lnTo>
                      <a:lnTo>
                        <a:pt x="4" y="16"/>
                      </a:lnTo>
                      <a:lnTo>
                        <a:pt x="4" y="16"/>
                      </a:lnTo>
                      <a:lnTo>
                        <a:pt x="6" y="16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1" y="16"/>
                      </a:lnTo>
                      <a:lnTo>
                        <a:pt x="12" y="16"/>
                      </a:lnTo>
                      <a:lnTo>
                        <a:pt x="12" y="16"/>
                      </a:lnTo>
                      <a:lnTo>
                        <a:pt x="12" y="16"/>
                      </a:lnTo>
                      <a:lnTo>
                        <a:pt x="15" y="0"/>
                      </a:lnTo>
                      <a:lnTo>
                        <a:pt x="16" y="16"/>
                      </a:lnTo>
                      <a:lnTo>
                        <a:pt x="17" y="16"/>
                      </a:lnTo>
                      <a:lnTo>
                        <a:pt x="17" y="16"/>
                      </a:lnTo>
                      <a:lnTo>
                        <a:pt x="17" y="16"/>
                      </a:lnTo>
                      <a:lnTo>
                        <a:pt x="21" y="16"/>
                      </a:lnTo>
                      <a:lnTo>
                        <a:pt x="21" y="16"/>
                      </a:lnTo>
                      <a:lnTo>
                        <a:pt x="21" y="16"/>
                      </a:lnTo>
                      <a:lnTo>
                        <a:pt x="21" y="16"/>
                      </a:lnTo>
                      <a:lnTo>
                        <a:pt x="25" y="16"/>
                      </a:lnTo>
                      <a:lnTo>
                        <a:pt x="25" y="16"/>
                      </a:lnTo>
                      <a:lnTo>
                        <a:pt x="25" y="16"/>
                      </a:lnTo>
                      <a:lnTo>
                        <a:pt x="27" y="16"/>
                      </a:lnTo>
                      <a:lnTo>
                        <a:pt x="29" y="13"/>
                      </a:lnTo>
                      <a:lnTo>
                        <a:pt x="29" y="15"/>
                      </a:lnTo>
                      <a:lnTo>
                        <a:pt x="29" y="14"/>
                      </a:lnTo>
                      <a:lnTo>
                        <a:pt x="31" y="2"/>
                      </a:lnTo>
                      <a:lnTo>
                        <a:pt x="33" y="16"/>
                      </a:lnTo>
                      <a:lnTo>
                        <a:pt x="33" y="16"/>
                      </a:lnTo>
                      <a:lnTo>
                        <a:pt x="33" y="16"/>
                      </a:lnTo>
                      <a:lnTo>
                        <a:pt x="33" y="16"/>
                      </a:lnTo>
                      <a:lnTo>
                        <a:pt x="37" y="16"/>
                      </a:lnTo>
                      <a:lnTo>
                        <a:pt x="37" y="16"/>
                      </a:lnTo>
                      <a:lnTo>
                        <a:pt x="37" y="16"/>
                      </a:lnTo>
                      <a:lnTo>
                        <a:pt x="37" y="16"/>
                      </a:lnTo>
                      <a:lnTo>
                        <a:pt x="41" y="16"/>
                      </a:lnTo>
                      <a:lnTo>
                        <a:pt x="41" y="16"/>
                      </a:lnTo>
                      <a:lnTo>
                        <a:pt x="41" y="16"/>
                      </a:lnTo>
                      <a:lnTo>
                        <a:pt x="42" y="16"/>
                      </a:lnTo>
                      <a:lnTo>
                        <a:pt x="45" y="0"/>
                      </a:lnTo>
                      <a:lnTo>
                        <a:pt x="45" y="14"/>
                      </a:lnTo>
                      <a:lnTo>
                        <a:pt x="45" y="15"/>
                      </a:lnTo>
                      <a:lnTo>
                        <a:pt x="46" y="13"/>
                      </a:lnTo>
                      <a:lnTo>
                        <a:pt x="49" y="16"/>
                      </a:lnTo>
                      <a:lnTo>
                        <a:pt x="49" y="16"/>
                      </a:lnTo>
                      <a:lnTo>
                        <a:pt x="49" y="16"/>
                      </a:lnTo>
                      <a:lnTo>
                        <a:pt x="50" y="1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1" name="Freeform 192"/>
                <p:cNvSpPr>
                  <a:spLocks/>
                </p:cNvSpPr>
                <p:nvPr/>
              </p:nvSpPr>
              <p:spPr bwMode="auto">
                <a:xfrm>
                  <a:off x="3127" y="1944"/>
                  <a:ext cx="24" cy="28"/>
                </a:xfrm>
                <a:custGeom>
                  <a:avLst/>
                  <a:gdLst>
                    <a:gd name="T0" fmla="*/ 0 w 50"/>
                    <a:gd name="T1" fmla="*/ 60 h 60"/>
                    <a:gd name="T2" fmla="*/ 1 w 50"/>
                    <a:gd name="T3" fmla="*/ 60 h 60"/>
                    <a:gd name="T4" fmla="*/ 4 w 50"/>
                    <a:gd name="T5" fmla="*/ 60 h 60"/>
                    <a:gd name="T6" fmla="*/ 4 w 50"/>
                    <a:gd name="T7" fmla="*/ 60 h 60"/>
                    <a:gd name="T8" fmla="*/ 4 w 50"/>
                    <a:gd name="T9" fmla="*/ 60 h 60"/>
                    <a:gd name="T10" fmla="*/ 8 w 50"/>
                    <a:gd name="T11" fmla="*/ 60 h 60"/>
                    <a:gd name="T12" fmla="*/ 8 w 50"/>
                    <a:gd name="T13" fmla="*/ 60 h 60"/>
                    <a:gd name="T14" fmla="*/ 8 w 50"/>
                    <a:gd name="T15" fmla="*/ 60 h 60"/>
                    <a:gd name="T16" fmla="*/ 8 w 50"/>
                    <a:gd name="T17" fmla="*/ 60 h 60"/>
                    <a:gd name="T18" fmla="*/ 10 w 50"/>
                    <a:gd name="T19" fmla="*/ 42 h 60"/>
                    <a:gd name="T20" fmla="*/ 11 w 50"/>
                    <a:gd name="T21" fmla="*/ 60 h 60"/>
                    <a:gd name="T22" fmla="*/ 11 w 50"/>
                    <a:gd name="T23" fmla="*/ 60 h 60"/>
                    <a:gd name="T24" fmla="*/ 11 w 50"/>
                    <a:gd name="T25" fmla="*/ 60 h 60"/>
                    <a:gd name="T26" fmla="*/ 13 w 50"/>
                    <a:gd name="T27" fmla="*/ 60 h 60"/>
                    <a:gd name="T28" fmla="*/ 15 w 50"/>
                    <a:gd name="T29" fmla="*/ 60 h 60"/>
                    <a:gd name="T30" fmla="*/ 15 w 50"/>
                    <a:gd name="T31" fmla="*/ 60 h 60"/>
                    <a:gd name="T32" fmla="*/ 16 w 50"/>
                    <a:gd name="T33" fmla="*/ 60 h 60"/>
                    <a:gd name="T34" fmla="*/ 19 w 50"/>
                    <a:gd name="T35" fmla="*/ 60 h 60"/>
                    <a:gd name="T36" fmla="*/ 19 w 50"/>
                    <a:gd name="T37" fmla="*/ 60 h 60"/>
                    <a:gd name="T38" fmla="*/ 19 w 50"/>
                    <a:gd name="T39" fmla="*/ 60 h 60"/>
                    <a:gd name="T40" fmla="*/ 19 w 50"/>
                    <a:gd name="T41" fmla="*/ 60 h 60"/>
                    <a:gd name="T42" fmla="*/ 23 w 50"/>
                    <a:gd name="T43" fmla="*/ 60 h 60"/>
                    <a:gd name="T44" fmla="*/ 23 w 50"/>
                    <a:gd name="T45" fmla="*/ 60 h 60"/>
                    <a:gd name="T46" fmla="*/ 23 w 50"/>
                    <a:gd name="T47" fmla="*/ 60 h 60"/>
                    <a:gd name="T48" fmla="*/ 24 w 50"/>
                    <a:gd name="T49" fmla="*/ 7 h 60"/>
                    <a:gd name="T50" fmla="*/ 26 w 50"/>
                    <a:gd name="T51" fmla="*/ 60 h 60"/>
                    <a:gd name="T52" fmla="*/ 26 w 50"/>
                    <a:gd name="T53" fmla="*/ 60 h 60"/>
                    <a:gd name="T54" fmla="*/ 26 w 50"/>
                    <a:gd name="T55" fmla="*/ 60 h 60"/>
                    <a:gd name="T56" fmla="*/ 28 w 50"/>
                    <a:gd name="T57" fmla="*/ 60 h 60"/>
                    <a:gd name="T58" fmla="*/ 29 w 50"/>
                    <a:gd name="T59" fmla="*/ 60 h 60"/>
                    <a:gd name="T60" fmla="*/ 30 w 50"/>
                    <a:gd name="T61" fmla="*/ 60 h 60"/>
                    <a:gd name="T62" fmla="*/ 30 w 50"/>
                    <a:gd name="T63" fmla="*/ 60 h 60"/>
                    <a:gd name="T64" fmla="*/ 31 w 50"/>
                    <a:gd name="T65" fmla="*/ 60 h 60"/>
                    <a:gd name="T66" fmla="*/ 34 w 50"/>
                    <a:gd name="T67" fmla="*/ 60 h 60"/>
                    <a:gd name="T68" fmla="*/ 34 w 50"/>
                    <a:gd name="T69" fmla="*/ 60 h 60"/>
                    <a:gd name="T70" fmla="*/ 34 w 50"/>
                    <a:gd name="T71" fmla="*/ 60 h 60"/>
                    <a:gd name="T72" fmla="*/ 38 w 50"/>
                    <a:gd name="T73" fmla="*/ 60 h 60"/>
                    <a:gd name="T74" fmla="*/ 39 w 50"/>
                    <a:gd name="T75" fmla="*/ 37 h 60"/>
                    <a:gd name="T76" fmla="*/ 39 w 50"/>
                    <a:gd name="T77" fmla="*/ 58 h 60"/>
                    <a:gd name="T78" fmla="*/ 39 w 50"/>
                    <a:gd name="T79" fmla="*/ 59 h 60"/>
                    <a:gd name="T80" fmla="*/ 39 w 50"/>
                    <a:gd name="T81" fmla="*/ 0 h 60"/>
                    <a:gd name="T82" fmla="*/ 41 w 50"/>
                    <a:gd name="T83" fmla="*/ 60 h 60"/>
                    <a:gd name="T84" fmla="*/ 43 w 50"/>
                    <a:gd name="T85" fmla="*/ 60 h 60"/>
                    <a:gd name="T86" fmla="*/ 43 w 50"/>
                    <a:gd name="T87" fmla="*/ 60 h 60"/>
                    <a:gd name="T88" fmla="*/ 43 w 50"/>
                    <a:gd name="T89" fmla="*/ 60 h 60"/>
                    <a:gd name="T90" fmla="*/ 45 w 50"/>
                    <a:gd name="T91" fmla="*/ 60 h 60"/>
                    <a:gd name="T92" fmla="*/ 46 w 50"/>
                    <a:gd name="T93" fmla="*/ 60 h 60"/>
                    <a:gd name="T94" fmla="*/ 46 w 50"/>
                    <a:gd name="T95" fmla="*/ 60 h 60"/>
                    <a:gd name="T96" fmla="*/ 46 w 50"/>
                    <a:gd name="T97" fmla="*/ 60 h 60"/>
                    <a:gd name="T98" fmla="*/ 50 w 50"/>
                    <a:gd name="T9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60">
                      <a:moveTo>
                        <a:pt x="0" y="60"/>
                      </a:moveTo>
                      <a:lnTo>
                        <a:pt x="1" y="60"/>
                      </a:lnTo>
                      <a:lnTo>
                        <a:pt x="4" y="60"/>
                      </a:lnTo>
                      <a:lnTo>
                        <a:pt x="4" y="60"/>
                      </a:lnTo>
                      <a:lnTo>
                        <a:pt x="4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10" y="42"/>
                      </a:lnTo>
                      <a:lnTo>
                        <a:pt x="11" y="60"/>
                      </a:lnTo>
                      <a:lnTo>
                        <a:pt x="11" y="60"/>
                      </a:lnTo>
                      <a:lnTo>
                        <a:pt x="11" y="60"/>
                      </a:lnTo>
                      <a:lnTo>
                        <a:pt x="13" y="60"/>
                      </a:lnTo>
                      <a:lnTo>
                        <a:pt x="15" y="60"/>
                      </a:lnTo>
                      <a:lnTo>
                        <a:pt x="15" y="60"/>
                      </a:lnTo>
                      <a:lnTo>
                        <a:pt x="16" y="60"/>
                      </a:lnTo>
                      <a:lnTo>
                        <a:pt x="19" y="60"/>
                      </a:lnTo>
                      <a:lnTo>
                        <a:pt x="19" y="60"/>
                      </a:lnTo>
                      <a:lnTo>
                        <a:pt x="19" y="60"/>
                      </a:lnTo>
                      <a:lnTo>
                        <a:pt x="19" y="60"/>
                      </a:lnTo>
                      <a:lnTo>
                        <a:pt x="23" y="60"/>
                      </a:lnTo>
                      <a:lnTo>
                        <a:pt x="23" y="60"/>
                      </a:lnTo>
                      <a:lnTo>
                        <a:pt x="23" y="60"/>
                      </a:lnTo>
                      <a:lnTo>
                        <a:pt x="24" y="7"/>
                      </a:lnTo>
                      <a:lnTo>
                        <a:pt x="26" y="60"/>
                      </a:lnTo>
                      <a:lnTo>
                        <a:pt x="26" y="60"/>
                      </a:lnTo>
                      <a:lnTo>
                        <a:pt x="26" y="60"/>
                      </a:lnTo>
                      <a:lnTo>
                        <a:pt x="28" y="60"/>
                      </a:lnTo>
                      <a:lnTo>
                        <a:pt x="29" y="60"/>
                      </a:lnTo>
                      <a:lnTo>
                        <a:pt x="30" y="60"/>
                      </a:lnTo>
                      <a:lnTo>
                        <a:pt x="30" y="60"/>
                      </a:lnTo>
                      <a:lnTo>
                        <a:pt x="31" y="60"/>
                      </a:lnTo>
                      <a:lnTo>
                        <a:pt x="34" y="60"/>
                      </a:lnTo>
                      <a:lnTo>
                        <a:pt x="34" y="60"/>
                      </a:lnTo>
                      <a:lnTo>
                        <a:pt x="34" y="60"/>
                      </a:lnTo>
                      <a:lnTo>
                        <a:pt x="38" y="60"/>
                      </a:lnTo>
                      <a:lnTo>
                        <a:pt x="39" y="37"/>
                      </a:lnTo>
                      <a:lnTo>
                        <a:pt x="39" y="58"/>
                      </a:lnTo>
                      <a:lnTo>
                        <a:pt x="39" y="59"/>
                      </a:lnTo>
                      <a:lnTo>
                        <a:pt x="39" y="0"/>
                      </a:lnTo>
                      <a:lnTo>
                        <a:pt x="41" y="60"/>
                      </a:lnTo>
                      <a:lnTo>
                        <a:pt x="43" y="60"/>
                      </a:lnTo>
                      <a:lnTo>
                        <a:pt x="43" y="60"/>
                      </a:lnTo>
                      <a:lnTo>
                        <a:pt x="43" y="60"/>
                      </a:lnTo>
                      <a:lnTo>
                        <a:pt x="45" y="60"/>
                      </a:lnTo>
                      <a:lnTo>
                        <a:pt x="46" y="60"/>
                      </a:lnTo>
                      <a:lnTo>
                        <a:pt x="46" y="60"/>
                      </a:lnTo>
                      <a:lnTo>
                        <a:pt x="46" y="60"/>
                      </a:lnTo>
                      <a:lnTo>
                        <a:pt x="50" y="6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2" name="Freeform 193"/>
                <p:cNvSpPr>
                  <a:spLocks/>
                </p:cNvSpPr>
                <p:nvPr/>
              </p:nvSpPr>
              <p:spPr bwMode="auto">
                <a:xfrm>
                  <a:off x="3151" y="1917"/>
                  <a:ext cx="23" cy="55"/>
                </a:xfrm>
                <a:custGeom>
                  <a:avLst/>
                  <a:gdLst>
                    <a:gd name="T0" fmla="*/ 0 w 48"/>
                    <a:gd name="T1" fmla="*/ 116 h 116"/>
                    <a:gd name="T2" fmla="*/ 0 w 48"/>
                    <a:gd name="T3" fmla="*/ 116 h 116"/>
                    <a:gd name="T4" fmla="*/ 2 w 48"/>
                    <a:gd name="T5" fmla="*/ 116 h 116"/>
                    <a:gd name="T6" fmla="*/ 3 w 48"/>
                    <a:gd name="T7" fmla="*/ 53 h 116"/>
                    <a:gd name="T8" fmla="*/ 4 w 48"/>
                    <a:gd name="T9" fmla="*/ 116 h 116"/>
                    <a:gd name="T10" fmla="*/ 4 w 48"/>
                    <a:gd name="T11" fmla="*/ 116 h 116"/>
                    <a:gd name="T12" fmla="*/ 4 w 48"/>
                    <a:gd name="T13" fmla="*/ 115 h 116"/>
                    <a:gd name="T14" fmla="*/ 7 w 48"/>
                    <a:gd name="T15" fmla="*/ 116 h 116"/>
                    <a:gd name="T16" fmla="*/ 8 w 48"/>
                    <a:gd name="T17" fmla="*/ 116 h 116"/>
                    <a:gd name="T18" fmla="*/ 8 w 48"/>
                    <a:gd name="T19" fmla="*/ 116 h 116"/>
                    <a:gd name="T20" fmla="*/ 12 w 48"/>
                    <a:gd name="T21" fmla="*/ 116 h 116"/>
                    <a:gd name="T22" fmla="*/ 12 w 48"/>
                    <a:gd name="T23" fmla="*/ 116 h 116"/>
                    <a:gd name="T24" fmla="*/ 12 w 48"/>
                    <a:gd name="T25" fmla="*/ 116 h 116"/>
                    <a:gd name="T26" fmla="*/ 12 w 48"/>
                    <a:gd name="T27" fmla="*/ 116 h 116"/>
                    <a:gd name="T28" fmla="*/ 13 w 48"/>
                    <a:gd name="T29" fmla="*/ 116 h 116"/>
                    <a:gd name="T30" fmla="*/ 16 w 48"/>
                    <a:gd name="T31" fmla="*/ 116 h 116"/>
                    <a:gd name="T32" fmla="*/ 16 w 48"/>
                    <a:gd name="T33" fmla="*/ 116 h 116"/>
                    <a:gd name="T34" fmla="*/ 16 w 48"/>
                    <a:gd name="T35" fmla="*/ 116 h 116"/>
                    <a:gd name="T36" fmla="*/ 17 w 48"/>
                    <a:gd name="T37" fmla="*/ 116 h 116"/>
                    <a:gd name="T38" fmla="*/ 18 w 48"/>
                    <a:gd name="T39" fmla="*/ 48 h 116"/>
                    <a:gd name="T40" fmla="*/ 21 w 48"/>
                    <a:gd name="T41" fmla="*/ 116 h 116"/>
                    <a:gd name="T42" fmla="*/ 21 w 48"/>
                    <a:gd name="T43" fmla="*/ 116 h 116"/>
                    <a:gd name="T44" fmla="*/ 21 w 48"/>
                    <a:gd name="T45" fmla="*/ 116 h 116"/>
                    <a:gd name="T46" fmla="*/ 25 w 48"/>
                    <a:gd name="T47" fmla="*/ 116 h 116"/>
                    <a:gd name="T48" fmla="*/ 25 w 48"/>
                    <a:gd name="T49" fmla="*/ 116 h 116"/>
                    <a:gd name="T50" fmla="*/ 25 w 48"/>
                    <a:gd name="T51" fmla="*/ 116 h 116"/>
                    <a:gd name="T52" fmla="*/ 25 w 48"/>
                    <a:gd name="T53" fmla="*/ 116 h 116"/>
                    <a:gd name="T54" fmla="*/ 29 w 48"/>
                    <a:gd name="T55" fmla="*/ 116 h 116"/>
                    <a:gd name="T56" fmla="*/ 29 w 48"/>
                    <a:gd name="T57" fmla="*/ 116 h 116"/>
                    <a:gd name="T58" fmla="*/ 29 w 48"/>
                    <a:gd name="T59" fmla="*/ 116 h 116"/>
                    <a:gd name="T60" fmla="*/ 30 w 48"/>
                    <a:gd name="T61" fmla="*/ 116 h 116"/>
                    <a:gd name="T62" fmla="*/ 33 w 48"/>
                    <a:gd name="T63" fmla="*/ 115 h 116"/>
                    <a:gd name="T64" fmla="*/ 33 w 48"/>
                    <a:gd name="T65" fmla="*/ 116 h 116"/>
                    <a:gd name="T66" fmla="*/ 33 w 48"/>
                    <a:gd name="T67" fmla="*/ 116 h 116"/>
                    <a:gd name="T68" fmla="*/ 34 w 48"/>
                    <a:gd name="T69" fmla="*/ 1 h 116"/>
                    <a:gd name="T70" fmla="*/ 37 w 48"/>
                    <a:gd name="T71" fmla="*/ 116 h 116"/>
                    <a:gd name="T72" fmla="*/ 37 w 48"/>
                    <a:gd name="T73" fmla="*/ 116 h 116"/>
                    <a:gd name="T74" fmla="*/ 37 w 48"/>
                    <a:gd name="T75" fmla="*/ 116 h 116"/>
                    <a:gd name="T76" fmla="*/ 37 w 48"/>
                    <a:gd name="T77" fmla="*/ 116 h 116"/>
                    <a:gd name="T78" fmla="*/ 40 w 48"/>
                    <a:gd name="T79" fmla="*/ 116 h 116"/>
                    <a:gd name="T80" fmla="*/ 40 w 48"/>
                    <a:gd name="T81" fmla="*/ 116 h 116"/>
                    <a:gd name="T82" fmla="*/ 40 w 48"/>
                    <a:gd name="T83" fmla="*/ 116 h 116"/>
                    <a:gd name="T84" fmla="*/ 43 w 48"/>
                    <a:gd name="T85" fmla="*/ 116 h 116"/>
                    <a:gd name="T86" fmla="*/ 44 w 48"/>
                    <a:gd name="T87" fmla="*/ 116 h 116"/>
                    <a:gd name="T88" fmla="*/ 44 w 48"/>
                    <a:gd name="T89" fmla="*/ 116 h 116"/>
                    <a:gd name="T90" fmla="*/ 44 w 48"/>
                    <a:gd name="T91" fmla="*/ 116 h 116"/>
                    <a:gd name="T92" fmla="*/ 46 w 48"/>
                    <a:gd name="T93" fmla="*/ 116 h 116"/>
                    <a:gd name="T94" fmla="*/ 48 w 48"/>
                    <a:gd name="T95" fmla="*/ 0 h 116"/>
                    <a:gd name="T96" fmla="*/ 48 w 48"/>
                    <a:gd name="T97" fmla="*/ 58 h 116"/>
                    <a:gd name="T98" fmla="*/ 48 w 48"/>
                    <a:gd name="T99" fmla="*/ 104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116">
                      <a:moveTo>
                        <a:pt x="0" y="116"/>
                      </a:moveTo>
                      <a:lnTo>
                        <a:pt x="0" y="116"/>
                      </a:lnTo>
                      <a:lnTo>
                        <a:pt x="2" y="116"/>
                      </a:lnTo>
                      <a:lnTo>
                        <a:pt x="3" y="53"/>
                      </a:lnTo>
                      <a:lnTo>
                        <a:pt x="4" y="116"/>
                      </a:lnTo>
                      <a:lnTo>
                        <a:pt x="4" y="116"/>
                      </a:lnTo>
                      <a:lnTo>
                        <a:pt x="4" y="115"/>
                      </a:lnTo>
                      <a:lnTo>
                        <a:pt x="7" y="116"/>
                      </a:lnTo>
                      <a:lnTo>
                        <a:pt x="8" y="116"/>
                      </a:lnTo>
                      <a:lnTo>
                        <a:pt x="8" y="116"/>
                      </a:lnTo>
                      <a:lnTo>
                        <a:pt x="12" y="116"/>
                      </a:lnTo>
                      <a:lnTo>
                        <a:pt x="12" y="116"/>
                      </a:lnTo>
                      <a:lnTo>
                        <a:pt x="12" y="116"/>
                      </a:lnTo>
                      <a:lnTo>
                        <a:pt x="12" y="116"/>
                      </a:lnTo>
                      <a:lnTo>
                        <a:pt x="13" y="116"/>
                      </a:lnTo>
                      <a:lnTo>
                        <a:pt x="16" y="116"/>
                      </a:lnTo>
                      <a:lnTo>
                        <a:pt x="16" y="116"/>
                      </a:lnTo>
                      <a:lnTo>
                        <a:pt x="16" y="116"/>
                      </a:lnTo>
                      <a:lnTo>
                        <a:pt x="17" y="116"/>
                      </a:lnTo>
                      <a:lnTo>
                        <a:pt x="18" y="48"/>
                      </a:lnTo>
                      <a:lnTo>
                        <a:pt x="21" y="116"/>
                      </a:lnTo>
                      <a:lnTo>
                        <a:pt x="21" y="116"/>
                      </a:lnTo>
                      <a:lnTo>
                        <a:pt x="21" y="116"/>
                      </a:lnTo>
                      <a:lnTo>
                        <a:pt x="25" y="116"/>
                      </a:lnTo>
                      <a:lnTo>
                        <a:pt x="25" y="116"/>
                      </a:lnTo>
                      <a:lnTo>
                        <a:pt x="25" y="116"/>
                      </a:lnTo>
                      <a:lnTo>
                        <a:pt x="25" y="116"/>
                      </a:lnTo>
                      <a:lnTo>
                        <a:pt x="29" y="116"/>
                      </a:lnTo>
                      <a:lnTo>
                        <a:pt x="29" y="116"/>
                      </a:lnTo>
                      <a:lnTo>
                        <a:pt x="29" y="116"/>
                      </a:lnTo>
                      <a:lnTo>
                        <a:pt x="30" y="116"/>
                      </a:lnTo>
                      <a:lnTo>
                        <a:pt x="33" y="115"/>
                      </a:lnTo>
                      <a:lnTo>
                        <a:pt x="33" y="116"/>
                      </a:lnTo>
                      <a:lnTo>
                        <a:pt x="33" y="116"/>
                      </a:lnTo>
                      <a:lnTo>
                        <a:pt x="34" y="1"/>
                      </a:lnTo>
                      <a:lnTo>
                        <a:pt x="37" y="116"/>
                      </a:lnTo>
                      <a:lnTo>
                        <a:pt x="37" y="116"/>
                      </a:lnTo>
                      <a:lnTo>
                        <a:pt x="37" y="116"/>
                      </a:lnTo>
                      <a:lnTo>
                        <a:pt x="37" y="116"/>
                      </a:lnTo>
                      <a:lnTo>
                        <a:pt x="40" y="116"/>
                      </a:lnTo>
                      <a:lnTo>
                        <a:pt x="40" y="116"/>
                      </a:lnTo>
                      <a:lnTo>
                        <a:pt x="40" y="116"/>
                      </a:lnTo>
                      <a:lnTo>
                        <a:pt x="43" y="116"/>
                      </a:lnTo>
                      <a:lnTo>
                        <a:pt x="44" y="116"/>
                      </a:lnTo>
                      <a:lnTo>
                        <a:pt x="44" y="116"/>
                      </a:lnTo>
                      <a:lnTo>
                        <a:pt x="44" y="116"/>
                      </a:lnTo>
                      <a:lnTo>
                        <a:pt x="46" y="116"/>
                      </a:lnTo>
                      <a:lnTo>
                        <a:pt x="48" y="0"/>
                      </a:lnTo>
                      <a:lnTo>
                        <a:pt x="48" y="58"/>
                      </a:lnTo>
                      <a:lnTo>
                        <a:pt x="48" y="10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3" name="Freeform 194"/>
                <p:cNvSpPr>
                  <a:spLocks/>
                </p:cNvSpPr>
                <p:nvPr/>
              </p:nvSpPr>
              <p:spPr bwMode="auto">
                <a:xfrm>
                  <a:off x="3174" y="1812"/>
                  <a:ext cx="23" cy="160"/>
                </a:xfrm>
                <a:custGeom>
                  <a:avLst/>
                  <a:gdLst>
                    <a:gd name="T0" fmla="*/ 0 w 48"/>
                    <a:gd name="T1" fmla="*/ 321 h 333"/>
                    <a:gd name="T2" fmla="*/ 1 w 48"/>
                    <a:gd name="T3" fmla="*/ 198 h 333"/>
                    <a:gd name="T4" fmla="*/ 4 w 48"/>
                    <a:gd name="T5" fmla="*/ 333 h 333"/>
                    <a:gd name="T6" fmla="*/ 4 w 48"/>
                    <a:gd name="T7" fmla="*/ 333 h 333"/>
                    <a:gd name="T8" fmla="*/ 4 w 48"/>
                    <a:gd name="T9" fmla="*/ 333 h 333"/>
                    <a:gd name="T10" fmla="*/ 5 w 48"/>
                    <a:gd name="T11" fmla="*/ 333 h 333"/>
                    <a:gd name="T12" fmla="*/ 8 w 48"/>
                    <a:gd name="T13" fmla="*/ 333 h 333"/>
                    <a:gd name="T14" fmla="*/ 9 w 48"/>
                    <a:gd name="T15" fmla="*/ 333 h 333"/>
                    <a:gd name="T16" fmla="*/ 9 w 48"/>
                    <a:gd name="T17" fmla="*/ 333 h 333"/>
                    <a:gd name="T18" fmla="*/ 9 w 48"/>
                    <a:gd name="T19" fmla="*/ 333 h 333"/>
                    <a:gd name="T20" fmla="*/ 12 w 48"/>
                    <a:gd name="T21" fmla="*/ 333 h 333"/>
                    <a:gd name="T22" fmla="*/ 13 w 48"/>
                    <a:gd name="T23" fmla="*/ 333 h 333"/>
                    <a:gd name="T24" fmla="*/ 13 w 48"/>
                    <a:gd name="T25" fmla="*/ 333 h 333"/>
                    <a:gd name="T26" fmla="*/ 13 w 48"/>
                    <a:gd name="T27" fmla="*/ 333 h 333"/>
                    <a:gd name="T28" fmla="*/ 15 w 48"/>
                    <a:gd name="T29" fmla="*/ 154 h 333"/>
                    <a:gd name="T30" fmla="*/ 17 w 48"/>
                    <a:gd name="T31" fmla="*/ 333 h 333"/>
                    <a:gd name="T32" fmla="*/ 17 w 48"/>
                    <a:gd name="T33" fmla="*/ 332 h 333"/>
                    <a:gd name="T34" fmla="*/ 17 w 48"/>
                    <a:gd name="T35" fmla="*/ 332 h 333"/>
                    <a:gd name="T36" fmla="*/ 20 w 48"/>
                    <a:gd name="T37" fmla="*/ 333 h 333"/>
                    <a:gd name="T38" fmla="*/ 20 w 48"/>
                    <a:gd name="T39" fmla="*/ 333 h 333"/>
                    <a:gd name="T40" fmla="*/ 20 w 48"/>
                    <a:gd name="T41" fmla="*/ 333 h 333"/>
                    <a:gd name="T42" fmla="*/ 20 w 48"/>
                    <a:gd name="T43" fmla="*/ 333 h 333"/>
                    <a:gd name="T44" fmla="*/ 23 w 48"/>
                    <a:gd name="T45" fmla="*/ 333 h 333"/>
                    <a:gd name="T46" fmla="*/ 24 w 48"/>
                    <a:gd name="T47" fmla="*/ 333 h 333"/>
                    <a:gd name="T48" fmla="*/ 24 w 48"/>
                    <a:gd name="T49" fmla="*/ 333 h 333"/>
                    <a:gd name="T50" fmla="*/ 25 w 48"/>
                    <a:gd name="T51" fmla="*/ 333 h 333"/>
                    <a:gd name="T52" fmla="*/ 28 w 48"/>
                    <a:gd name="T53" fmla="*/ 333 h 333"/>
                    <a:gd name="T54" fmla="*/ 28 w 48"/>
                    <a:gd name="T55" fmla="*/ 333 h 333"/>
                    <a:gd name="T56" fmla="*/ 28 w 48"/>
                    <a:gd name="T57" fmla="*/ 333 h 333"/>
                    <a:gd name="T58" fmla="*/ 29 w 48"/>
                    <a:gd name="T59" fmla="*/ 333 h 333"/>
                    <a:gd name="T60" fmla="*/ 30 w 48"/>
                    <a:gd name="T61" fmla="*/ 125 h 333"/>
                    <a:gd name="T62" fmla="*/ 32 w 48"/>
                    <a:gd name="T63" fmla="*/ 333 h 333"/>
                    <a:gd name="T64" fmla="*/ 32 w 48"/>
                    <a:gd name="T65" fmla="*/ 333 h 333"/>
                    <a:gd name="T66" fmla="*/ 33 w 48"/>
                    <a:gd name="T67" fmla="*/ 333 h 333"/>
                    <a:gd name="T68" fmla="*/ 35 w 48"/>
                    <a:gd name="T69" fmla="*/ 333 h 333"/>
                    <a:gd name="T70" fmla="*/ 35 w 48"/>
                    <a:gd name="T71" fmla="*/ 333 h 333"/>
                    <a:gd name="T72" fmla="*/ 35 w 48"/>
                    <a:gd name="T73" fmla="*/ 333 h 333"/>
                    <a:gd name="T74" fmla="*/ 39 w 48"/>
                    <a:gd name="T75" fmla="*/ 333 h 333"/>
                    <a:gd name="T76" fmla="*/ 41 w 48"/>
                    <a:gd name="T77" fmla="*/ 333 h 333"/>
                    <a:gd name="T78" fmla="*/ 41 w 48"/>
                    <a:gd name="T79" fmla="*/ 333 h 333"/>
                    <a:gd name="T80" fmla="*/ 41 w 48"/>
                    <a:gd name="T81" fmla="*/ 333 h 333"/>
                    <a:gd name="T82" fmla="*/ 41 w 48"/>
                    <a:gd name="T83" fmla="*/ 333 h 333"/>
                    <a:gd name="T84" fmla="*/ 44 w 48"/>
                    <a:gd name="T85" fmla="*/ 330 h 333"/>
                    <a:gd name="T86" fmla="*/ 44 w 48"/>
                    <a:gd name="T87" fmla="*/ 330 h 333"/>
                    <a:gd name="T88" fmla="*/ 44 w 48"/>
                    <a:gd name="T89" fmla="*/ 327 h 333"/>
                    <a:gd name="T90" fmla="*/ 44 w 48"/>
                    <a:gd name="T91" fmla="*/ 0 h 333"/>
                    <a:gd name="T92" fmla="*/ 48 w 48"/>
                    <a:gd name="T93" fmla="*/ 333 h 333"/>
                    <a:gd name="T94" fmla="*/ 48 w 48"/>
                    <a:gd name="T95" fmla="*/ 333 h 333"/>
                    <a:gd name="T96" fmla="*/ 48 w 48"/>
                    <a:gd name="T97" fmla="*/ 333 h 333"/>
                    <a:gd name="T98" fmla="*/ 48 w 48"/>
                    <a:gd name="T99" fmla="*/ 333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333">
                      <a:moveTo>
                        <a:pt x="0" y="321"/>
                      </a:moveTo>
                      <a:lnTo>
                        <a:pt x="1" y="198"/>
                      </a:lnTo>
                      <a:lnTo>
                        <a:pt x="4" y="333"/>
                      </a:lnTo>
                      <a:lnTo>
                        <a:pt x="4" y="333"/>
                      </a:lnTo>
                      <a:lnTo>
                        <a:pt x="4" y="333"/>
                      </a:lnTo>
                      <a:lnTo>
                        <a:pt x="5" y="333"/>
                      </a:lnTo>
                      <a:lnTo>
                        <a:pt x="8" y="333"/>
                      </a:lnTo>
                      <a:lnTo>
                        <a:pt x="9" y="333"/>
                      </a:lnTo>
                      <a:lnTo>
                        <a:pt x="9" y="333"/>
                      </a:lnTo>
                      <a:lnTo>
                        <a:pt x="9" y="333"/>
                      </a:lnTo>
                      <a:lnTo>
                        <a:pt x="12" y="333"/>
                      </a:lnTo>
                      <a:lnTo>
                        <a:pt x="13" y="333"/>
                      </a:lnTo>
                      <a:lnTo>
                        <a:pt x="13" y="333"/>
                      </a:lnTo>
                      <a:lnTo>
                        <a:pt x="13" y="333"/>
                      </a:lnTo>
                      <a:lnTo>
                        <a:pt x="15" y="154"/>
                      </a:lnTo>
                      <a:lnTo>
                        <a:pt x="17" y="333"/>
                      </a:lnTo>
                      <a:lnTo>
                        <a:pt x="17" y="332"/>
                      </a:lnTo>
                      <a:lnTo>
                        <a:pt x="17" y="332"/>
                      </a:lnTo>
                      <a:lnTo>
                        <a:pt x="20" y="333"/>
                      </a:lnTo>
                      <a:lnTo>
                        <a:pt x="20" y="333"/>
                      </a:lnTo>
                      <a:lnTo>
                        <a:pt x="20" y="333"/>
                      </a:lnTo>
                      <a:lnTo>
                        <a:pt x="20" y="333"/>
                      </a:lnTo>
                      <a:lnTo>
                        <a:pt x="23" y="333"/>
                      </a:lnTo>
                      <a:lnTo>
                        <a:pt x="24" y="333"/>
                      </a:lnTo>
                      <a:lnTo>
                        <a:pt x="24" y="333"/>
                      </a:lnTo>
                      <a:lnTo>
                        <a:pt x="25" y="333"/>
                      </a:lnTo>
                      <a:lnTo>
                        <a:pt x="28" y="333"/>
                      </a:lnTo>
                      <a:lnTo>
                        <a:pt x="28" y="333"/>
                      </a:lnTo>
                      <a:lnTo>
                        <a:pt x="28" y="333"/>
                      </a:lnTo>
                      <a:lnTo>
                        <a:pt x="29" y="333"/>
                      </a:lnTo>
                      <a:lnTo>
                        <a:pt x="30" y="125"/>
                      </a:lnTo>
                      <a:lnTo>
                        <a:pt x="32" y="333"/>
                      </a:lnTo>
                      <a:lnTo>
                        <a:pt x="32" y="333"/>
                      </a:lnTo>
                      <a:lnTo>
                        <a:pt x="33" y="333"/>
                      </a:lnTo>
                      <a:lnTo>
                        <a:pt x="35" y="333"/>
                      </a:lnTo>
                      <a:lnTo>
                        <a:pt x="35" y="333"/>
                      </a:lnTo>
                      <a:lnTo>
                        <a:pt x="35" y="333"/>
                      </a:lnTo>
                      <a:lnTo>
                        <a:pt x="39" y="333"/>
                      </a:lnTo>
                      <a:lnTo>
                        <a:pt x="41" y="333"/>
                      </a:lnTo>
                      <a:lnTo>
                        <a:pt x="41" y="333"/>
                      </a:lnTo>
                      <a:lnTo>
                        <a:pt x="41" y="333"/>
                      </a:lnTo>
                      <a:lnTo>
                        <a:pt x="41" y="333"/>
                      </a:lnTo>
                      <a:lnTo>
                        <a:pt x="44" y="330"/>
                      </a:lnTo>
                      <a:lnTo>
                        <a:pt x="44" y="330"/>
                      </a:lnTo>
                      <a:lnTo>
                        <a:pt x="44" y="327"/>
                      </a:lnTo>
                      <a:lnTo>
                        <a:pt x="44" y="0"/>
                      </a:lnTo>
                      <a:lnTo>
                        <a:pt x="48" y="333"/>
                      </a:lnTo>
                      <a:lnTo>
                        <a:pt x="48" y="333"/>
                      </a:lnTo>
                      <a:lnTo>
                        <a:pt x="48" y="333"/>
                      </a:lnTo>
                      <a:lnTo>
                        <a:pt x="48" y="33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4" name="Freeform 195"/>
                <p:cNvSpPr>
                  <a:spLocks/>
                </p:cNvSpPr>
                <p:nvPr/>
              </p:nvSpPr>
              <p:spPr bwMode="auto">
                <a:xfrm>
                  <a:off x="3197" y="1646"/>
                  <a:ext cx="25" cy="326"/>
                </a:xfrm>
                <a:custGeom>
                  <a:avLst/>
                  <a:gdLst>
                    <a:gd name="T0" fmla="*/ 0 w 52"/>
                    <a:gd name="T1" fmla="*/ 679 h 679"/>
                    <a:gd name="T2" fmla="*/ 4 w 52"/>
                    <a:gd name="T3" fmla="*/ 679 h 679"/>
                    <a:gd name="T4" fmla="*/ 4 w 52"/>
                    <a:gd name="T5" fmla="*/ 679 h 679"/>
                    <a:gd name="T6" fmla="*/ 4 w 52"/>
                    <a:gd name="T7" fmla="*/ 679 h 679"/>
                    <a:gd name="T8" fmla="*/ 4 w 52"/>
                    <a:gd name="T9" fmla="*/ 679 h 679"/>
                    <a:gd name="T10" fmla="*/ 8 w 52"/>
                    <a:gd name="T11" fmla="*/ 679 h 679"/>
                    <a:gd name="T12" fmla="*/ 8 w 52"/>
                    <a:gd name="T13" fmla="*/ 679 h 679"/>
                    <a:gd name="T14" fmla="*/ 8 w 52"/>
                    <a:gd name="T15" fmla="*/ 679 h 679"/>
                    <a:gd name="T16" fmla="*/ 8 w 52"/>
                    <a:gd name="T17" fmla="*/ 679 h 679"/>
                    <a:gd name="T18" fmla="*/ 12 w 52"/>
                    <a:gd name="T19" fmla="*/ 251 h 679"/>
                    <a:gd name="T20" fmla="*/ 12 w 52"/>
                    <a:gd name="T21" fmla="*/ 668 h 679"/>
                    <a:gd name="T22" fmla="*/ 12 w 52"/>
                    <a:gd name="T23" fmla="*/ 679 h 679"/>
                    <a:gd name="T24" fmla="*/ 12 w 52"/>
                    <a:gd name="T25" fmla="*/ 648 h 679"/>
                    <a:gd name="T26" fmla="*/ 14 w 52"/>
                    <a:gd name="T27" fmla="*/ 679 h 679"/>
                    <a:gd name="T28" fmla="*/ 16 w 52"/>
                    <a:gd name="T29" fmla="*/ 679 h 679"/>
                    <a:gd name="T30" fmla="*/ 16 w 52"/>
                    <a:gd name="T31" fmla="*/ 679 h 679"/>
                    <a:gd name="T32" fmla="*/ 17 w 52"/>
                    <a:gd name="T33" fmla="*/ 679 h 679"/>
                    <a:gd name="T34" fmla="*/ 20 w 52"/>
                    <a:gd name="T35" fmla="*/ 679 h 679"/>
                    <a:gd name="T36" fmla="*/ 20 w 52"/>
                    <a:gd name="T37" fmla="*/ 679 h 679"/>
                    <a:gd name="T38" fmla="*/ 20 w 52"/>
                    <a:gd name="T39" fmla="*/ 679 h 679"/>
                    <a:gd name="T40" fmla="*/ 21 w 52"/>
                    <a:gd name="T41" fmla="*/ 679 h 679"/>
                    <a:gd name="T42" fmla="*/ 24 w 52"/>
                    <a:gd name="T43" fmla="*/ 679 h 679"/>
                    <a:gd name="T44" fmla="*/ 24 w 52"/>
                    <a:gd name="T45" fmla="*/ 679 h 679"/>
                    <a:gd name="T46" fmla="*/ 24 w 52"/>
                    <a:gd name="T47" fmla="*/ 679 h 679"/>
                    <a:gd name="T48" fmla="*/ 25 w 52"/>
                    <a:gd name="T49" fmla="*/ 679 h 679"/>
                    <a:gd name="T50" fmla="*/ 26 w 52"/>
                    <a:gd name="T51" fmla="*/ 319 h 679"/>
                    <a:gd name="T52" fmla="*/ 29 w 52"/>
                    <a:gd name="T53" fmla="*/ 679 h 679"/>
                    <a:gd name="T54" fmla="*/ 29 w 52"/>
                    <a:gd name="T55" fmla="*/ 679 h 679"/>
                    <a:gd name="T56" fmla="*/ 29 w 52"/>
                    <a:gd name="T57" fmla="*/ 678 h 679"/>
                    <a:gd name="T58" fmla="*/ 31 w 52"/>
                    <a:gd name="T59" fmla="*/ 679 h 679"/>
                    <a:gd name="T60" fmla="*/ 33 w 52"/>
                    <a:gd name="T61" fmla="*/ 679 h 679"/>
                    <a:gd name="T62" fmla="*/ 33 w 52"/>
                    <a:gd name="T63" fmla="*/ 679 h 679"/>
                    <a:gd name="T64" fmla="*/ 33 w 52"/>
                    <a:gd name="T65" fmla="*/ 679 h 679"/>
                    <a:gd name="T66" fmla="*/ 34 w 52"/>
                    <a:gd name="T67" fmla="*/ 679 h 679"/>
                    <a:gd name="T68" fmla="*/ 37 w 52"/>
                    <a:gd name="T69" fmla="*/ 679 h 679"/>
                    <a:gd name="T70" fmla="*/ 37 w 52"/>
                    <a:gd name="T71" fmla="*/ 679 h 679"/>
                    <a:gd name="T72" fmla="*/ 38 w 52"/>
                    <a:gd name="T73" fmla="*/ 679 h 679"/>
                    <a:gd name="T74" fmla="*/ 40 w 52"/>
                    <a:gd name="T75" fmla="*/ 679 h 679"/>
                    <a:gd name="T76" fmla="*/ 40 w 52"/>
                    <a:gd name="T77" fmla="*/ 679 h 679"/>
                    <a:gd name="T78" fmla="*/ 40 w 52"/>
                    <a:gd name="T79" fmla="*/ 679 h 679"/>
                    <a:gd name="T80" fmla="*/ 42 w 52"/>
                    <a:gd name="T81" fmla="*/ 0 h 679"/>
                    <a:gd name="T82" fmla="*/ 44 w 52"/>
                    <a:gd name="T83" fmla="*/ 679 h 679"/>
                    <a:gd name="T84" fmla="*/ 44 w 52"/>
                    <a:gd name="T85" fmla="*/ 679 h 679"/>
                    <a:gd name="T86" fmla="*/ 44 w 52"/>
                    <a:gd name="T87" fmla="*/ 679 h 679"/>
                    <a:gd name="T88" fmla="*/ 44 w 52"/>
                    <a:gd name="T89" fmla="*/ 679 h 679"/>
                    <a:gd name="T90" fmla="*/ 48 w 52"/>
                    <a:gd name="T91" fmla="*/ 679 h 679"/>
                    <a:gd name="T92" fmla="*/ 48 w 52"/>
                    <a:gd name="T93" fmla="*/ 679 h 679"/>
                    <a:gd name="T94" fmla="*/ 48 w 52"/>
                    <a:gd name="T95" fmla="*/ 679 h 679"/>
                    <a:gd name="T96" fmla="*/ 50 w 52"/>
                    <a:gd name="T97" fmla="*/ 679 h 679"/>
                    <a:gd name="T98" fmla="*/ 52 w 52"/>
                    <a:gd name="T99" fmla="*/ 679 h 6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2" h="679">
                      <a:moveTo>
                        <a:pt x="0" y="679"/>
                      </a:moveTo>
                      <a:lnTo>
                        <a:pt x="4" y="679"/>
                      </a:lnTo>
                      <a:lnTo>
                        <a:pt x="4" y="679"/>
                      </a:lnTo>
                      <a:lnTo>
                        <a:pt x="4" y="679"/>
                      </a:lnTo>
                      <a:lnTo>
                        <a:pt x="4" y="679"/>
                      </a:lnTo>
                      <a:lnTo>
                        <a:pt x="8" y="679"/>
                      </a:lnTo>
                      <a:lnTo>
                        <a:pt x="8" y="679"/>
                      </a:lnTo>
                      <a:lnTo>
                        <a:pt x="8" y="679"/>
                      </a:lnTo>
                      <a:lnTo>
                        <a:pt x="8" y="679"/>
                      </a:lnTo>
                      <a:lnTo>
                        <a:pt x="12" y="251"/>
                      </a:lnTo>
                      <a:lnTo>
                        <a:pt x="12" y="668"/>
                      </a:lnTo>
                      <a:lnTo>
                        <a:pt x="12" y="679"/>
                      </a:lnTo>
                      <a:lnTo>
                        <a:pt x="12" y="648"/>
                      </a:lnTo>
                      <a:lnTo>
                        <a:pt x="14" y="679"/>
                      </a:lnTo>
                      <a:lnTo>
                        <a:pt x="16" y="679"/>
                      </a:lnTo>
                      <a:lnTo>
                        <a:pt x="16" y="679"/>
                      </a:lnTo>
                      <a:lnTo>
                        <a:pt x="17" y="679"/>
                      </a:lnTo>
                      <a:lnTo>
                        <a:pt x="20" y="679"/>
                      </a:lnTo>
                      <a:lnTo>
                        <a:pt x="20" y="679"/>
                      </a:lnTo>
                      <a:lnTo>
                        <a:pt x="20" y="679"/>
                      </a:lnTo>
                      <a:lnTo>
                        <a:pt x="21" y="679"/>
                      </a:lnTo>
                      <a:lnTo>
                        <a:pt x="24" y="679"/>
                      </a:lnTo>
                      <a:lnTo>
                        <a:pt x="24" y="679"/>
                      </a:lnTo>
                      <a:lnTo>
                        <a:pt x="24" y="679"/>
                      </a:lnTo>
                      <a:lnTo>
                        <a:pt x="25" y="679"/>
                      </a:lnTo>
                      <a:lnTo>
                        <a:pt x="26" y="319"/>
                      </a:lnTo>
                      <a:lnTo>
                        <a:pt x="29" y="679"/>
                      </a:lnTo>
                      <a:lnTo>
                        <a:pt x="29" y="679"/>
                      </a:lnTo>
                      <a:lnTo>
                        <a:pt x="29" y="678"/>
                      </a:lnTo>
                      <a:lnTo>
                        <a:pt x="31" y="679"/>
                      </a:lnTo>
                      <a:lnTo>
                        <a:pt x="33" y="679"/>
                      </a:lnTo>
                      <a:lnTo>
                        <a:pt x="33" y="679"/>
                      </a:lnTo>
                      <a:lnTo>
                        <a:pt x="33" y="679"/>
                      </a:lnTo>
                      <a:lnTo>
                        <a:pt x="34" y="679"/>
                      </a:lnTo>
                      <a:lnTo>
                        <a:pt x="37" y="679"/>
                      </a:lnTo>
                      <a:lnTo>
                        <a:pt x="37" y="679"/>
                      </a:lnTo>
                      <a:lnTo>
                        <a:pt x="38" y="679"/>
                      </a:lnTo>
                      <a:lnTo>
                        <a:pt x="40" y="679"/>
                      </a:lnTo>
                      <a:lnTo>
                        <a:pt x="40" y="679"/>
                      </a:lnTo>
                      <a:lnTo>
                        <a:pt x="40" y="679"/>
                      </a:lnTo>
                      <a:lnTo>
                        <a:pt x="42" y="0"/>
                      </a:lnTo>
                      <a:lnTo>
                        <a:pt x="44" y="679"/>
                      </a:lnTo>
                      <a:lnTo>
                        <a:pt x="44" y="679"/>
                      </a:lnTo>
                      <a:lnTo>
                        <a:pt x="44" y="679"/>
                      </a:lnTo>
                      <a:lnTo>
                        <a:pt x="44" y="679"/>
                      </a:lnTo>
                      <a:lnTo>
                        <a:pt x="48" y="679"/>
                      </a:lnTo>
                      <a:lnTo>
                        <a:pt x="48" y="679"/>
                      </a:lnTo>
                      <a:lnTo>
                        <a:pt x="48" y="679"/>
                      </a:lnTo>
                      <a:lnTo>
                        <a:pt x="50" y="679"/>
                      </a:lnTo>
                      <a:lnTo>
                        <a:pt x="52" y="67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5" name="Freeform 196"/>
                <p:cNvSpPr>
                  <a:spLocks/>
                </p:cNvSpPr>
                <p:nvPr/>
              </p:nvSpPr>
              <p:spPr bwMode="auto">
                <a:xfrm>
                  <a:off x="3222" y="1600"/>
                  <a:ext cx="23" cy="372"/>
                </a:xfrm>
                <a:custGeom>
                  <a:avLst/>
                  <a:gdLst>
                    <a:gd name="T0" fmla="*/ 0 w 48"/>
                    <a:gd name="T1" fmla="*/ 775 h 775"/>
                    <a:gd name="T2" fmla="*/ 0 w 48"/>
                    <a:gd name="T3" fmla="*/ 775 h 775"/>
                    <a:gd name="T4" fmla="*/ 0 w 48"/>
                    <a:gd name="T5" fmla="*/ 775 h 775"/>
                    <a:gd name="T6" fmla="*/ 1 w 48"/>
                    <a:gd name="T7" fmla="*/ 775 h 775"/>
                    <a:gd name="T8" fmla="*/ 4 w 48"/>
                    <a:gd name="T9" fmla="*/ 659 h 775"/>
                    <a:gd name="T10" fmla="*/ 4 w 48"/>
                    <a:gd name="T11" fmla="*/ 764 h 775"/>
                    <a:gd name="T12" fmla="*/ 4 w 48"/>
                    <a:gd name="T13" fmla="*/ 774 h 775"/>
                    <a:gd name="T14" fmla="*/ 5 w 48"/>
                    <a:gd name="T15" fmla="*/ 339 h 775"/>
                    <a:gd name="T16" fmla="*/ 9 w 48"/>
                    <a:gd name="T17" fmla="*/ 775 h 775"/>
                    <a:gd name="T18" fmla="*/ 9 w 48"/>
                    <a:gd name="T19" fmla="*/ 775 h 775"/>
                    <a:gd name="T20" fmla="*/ 9 w 48"/>
                    <a:gd name="T21" fmla="*/ 775 h 775"/>
                    <a:gd name="T22" fmla="*/ 9 w 48"/>
                    <a:gd name="T23" fmla="*/ 775 h 775"/>
                    <a:gd name="T24" fmla="*/ 13 w 48"/>
                    <a:gd name="T25" fmla="*/ 775 h 775"/>
                    <a:gd name="T26" fmla="*/ 13 w 48"/>
                    <a:gd name="T27" fmla="*/ 775 h 775"/>
                    <a:gd name="T28" fmla="*/ 13 w 48"/>
                    <a:gd name="T29" fmla="*/ 775 h 775"/>
                    <a:gd name="T30" fmla="*/ 14 w 48"/>
                    <a:gd name="T31" fmla="*/ 775 h 775"/>
                    <a:gd name="T32" fmla="*/ 17 w 48"/>
                    <a:gd name="T33" fmla="*/ 775 h 775"/>
                    <a:gd name="T34" fmla="*/ 17 w 48"/>
                    <a:gd name="T35" fmla="*/ 775 h 775"/>
                    <a:gd name="T36" fmla="*/ 17 w 48"/>
                    <a:gd name="T37" fmla="*/ 775 h 775"/>
                    <a:gd name="T38" fmla="*/ 17 w 48"/>
                    <a:gd name="T39" fmla="*/ 775 h 775"/>
                    <a:gd name="T40" fmla="*/ 19 w 48"/>
                    <a:gd name="T41" fmla="*/ 0 h 775"/>
                    <a:gd name="T42" fmla="*/ 20 w 48"/>
                    <a:gd name="T43" fmla="*/ 775 h 775"/>
                    <a:gd name="T44" fmla="*/ 20 w 48"/>
                    <a:gd name="T45" fmla="*/ 774 h 775"/>
                    <a:gd name="T46" fmla="*/ 20 w 48"/>
                    <a:gd name="T47" fmla="*/ 767 h 775"/>
                    <a:gd name="T48" fmla="*/ 24 w 48"/>
                    <a:gd name="T49" fmla="*/ 775 h 775"/>
                    <a:gd name="T50" fmla="*/ 24 w 48"/>
                    <a:gd name="T51" fmla="*/ 775 h 775"/>
                    <a:gd name="T52" fmla="*/ 24 w 48"/>
                    <a:gd name="T53" fmla="*/ 775 h 775"/>
                    <a:gd name="T54" fmla="*/ 24 w 48"/>
                    <a:gd name="T55" fmla="*/ 775 h 775"/>
                    <a:gd name="T56" fmla="*/ 28 w 48"/>
                    <a:gd name="T57" fmla="*/ 775 h 775"/>
                    <a:gd name="T58" fmla="*/ 28 w 48"/>
                    <a:gd name="T59" fmla="*/ 775 h 775"/>
                    <a:gd name="T60" fmla="*/ 28 w 48"/>
                    <a:gd name="T61" fmla="*/ 775 h 775"/>
                    <a:gd name="T62" fmla="*/ 30 w 48"/>
                    <a:gd name="T63" fmla="*/ 775 h 775"/>
                    <a:gd name="T64" fmla="*/ 32 w 48"/>
                    <a:gd name="T65" fmla="*/ 775 h 775"/>
                    <a:gd name="T66" fmla="*/ 32 w 48"/>
                    <a:gd name="T67" fmla="*/ 775 h 775"/>
                    <a:gd name="T68" fmla="*/ 32 w 48"/>
                    <a:gd name="T69" fmla="*/ 775 h 775"/>
                    <a:gd name="T70" fmla="*/ 33 w 48"/>
                    <a:gd name="T71" fmla="*/ 775 h 775"/>
                    <a:gd name="T72" fmla="*/ 34 w 48"/>
                    <a:gd name="T73" fmla="*/ 38 h 775"/>
                    <a:gd name="T74" fmla="*/ 35 w 48"/>
                    <a:gd name="T75" fmla="*/ 775 h 775"/>
                    <a:gd name="T76" fmla="*/ 35 w 48"/>
                    <a:gd name="T77" fmla="*/ 775 h 775"/>
                    <a:gd name="T78" fmla="*/ 37 w 48"/>
                    <a:gd name="T79" fmla="*/ 775 h 775"/>
                    <a:gd name="T80" fmla="*/ 39 w 48"/>
                    <a:gd name="T81" fmla="*/ 775 h 775"/>
                    <a:gd name="T82" fmla="*/ 39 w 48"/>
                    <a:gd name="T83" fmla="*/ 775 h 775"/>
                    <a:gd name="T84" fmla="*/ 39 w 48"/>
                    <a:gd name="T85" fmla="*/ 775 h 775"/>
                    <a:gd name="T86" fmla="*/ 41 w 48"/>
                    <a:gd name="T87" fmla="*/ 775 h 775"/>
                    <a:gd name="T88" fmla="*/ 42 w 48"/>
                    <a:gd name="T89" fmla="*/ 775 h 775"/>
                    <a:gd name="T90" fmla="*/ 44 w 48"/>
                    <a:gd name="T91" fmla="*/ 775 h 775"/>
                    <a:gd name="T92" fmla="*/ 44 w 48"/>
                    <a:gd name="T93" fmla="*/ 775 h 775"/>
                    <a:gd name="T94" fmla="*/ 44 w 48"/>
                    <a:gd name="T95" fmla="*/ 775 h 775"/>
                    <a:gd name="T96" fmla="*/ 48 w 48"/>
                    <a:gd name="T97" fmla="*/ 774 h 775"/>
                    <a:gd name="T98" fmla="*/ 48 w 48"/>
                    <a:gd name="T99" fmla="*/ 774 h 7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775">
                      <a:moveTo>
                        <a:pt x="0" y="775"/>
                      </a:moveTo>
                      <a:lnTo>
                        <a:pt x="0" y="775"/>
                      </a:lnTo>
                      <a:lnTo>
                        <a:pt x="0" y="775"/>
                      </a:lnTo>
                      <a:lnTo>
                        <a:pt x="1" y="775"/>
                      </a:lnTo>
                      <a:lnTo>
                        <a:pt x="4" y="659"/>
                      </a:lnTo>
                      <a:lnTo>
                        <a:pt x="4" y="764"/>
                      </a:lnTo>
                      <a:lnTo>
                        <a:pt x="4" y="774"/>
                      </a:lnTo>
                      <a:lnTo>
                        <a:pt x="5" y="339"/>
                      </a:lnTo>
                      <a:lnTo>
                        <a:pt x="9" y="775"/>
                      </a:lnTo>
                      <a:lnTo>
                        <a:pt x="9" y="775"/>
                      </a:lnTo>
                      <a:lnTo>
                        <a:pt x="9" y="775"/>
                      </a:lnTo>
                      <a:lnTo>
                        <a:pt x="9" y="775"/>
                      </a:lnTo>
                      <a:lnTo>
                        <a:pt x="13" y="775"/>
                      </a:lnTo>
                      <a:lnTo>
                        <a:pt x="13" y="775"/>
                      </a:lnTo>
                      <a:lnTo>
                        <a:pt x="13" y="775"/>
                      </a:lnTo>
                      <a:lnTo>
                        <a:pt x="14" y="775"/>
                      </a:lnTo>
                      <a:lnTo>
                        <a:pt x="17" y="775"/>
                      </a:lnTo>
                      <a:lnTo>
                        <a:pt x="17" y="775"/>
                      </a:lnTo>
                      <a:lnTo>
                        <a:pt x="17" y="775"/>
                      </a:lnTo>
                      <a:lnTo>
                        <a:pt x="17" y="775"/>
                      </a:lnTo>
                      <a:lnTo>
                        <a:pt x="19" y="0"/>
                      </a:lnTo>
                      <a:lnTo>
                        <a:pt x="20" y="775"/>
                      </a:lnTo>
                      <a:lnTo>
                        <a:pt x="20" y="774"/>
                      </a:lnTo>
                      <a:lnTo>
                        <a:pt x="20" y="767"/>
                      </a:lnTo>
                      <a:lnTo>
                        <a:pt x="24" y="775"/>
                      </a:lnTo>
                      <a:lnTo>
                        <a:pt x="24" y="775"/>
                      </a:lnTo>
                      <a:lnTo>
                        <a:pt x="24" y="775"/>
                      </a:lnTo>
                      <a:lnTo>
                        <a:pt x="24" y="775"/>
                      </a:lnTo>
                      <a:lnTo>
                        <a:pt x="28" y="775"/>
                      </a:lnTo>
                      <a:lnTo>
                        <a:pt x="28" y="775"/>
                      </a:lnTo>
                      <a:lnTo>
                        <a:pt x="28" y="775"/>
                      </a:lnTo>
                      <a:lnTo>
                        <a:pt x="30" y="775"/>
                      </a:lnTo>
                      <a:lnTo>
                        <a:pt x="32" y="775"/>
                      </a:lnTo>
                      <a:lnTo>
                        <a:pt x="32" y="775"/>
                      </a:lnTo>
                      <a:lnTo>
                        <a:pt x="32" y="775"/>
                      </a:lnTo>
                      <a:lnTo>
                        <a:pt x="33" y="775"/>
                      </a:lnTo>
                      <a:lnTo>
                        <a:pt x="34" y="38"/>
                      </a:lnTo>
                      <a:lnTo>
                        <a:pt x="35" y="775"/>
                      </a:lnTo>
                      <a:lnTo>
                        <a:pt x="35" y="775"/>
                      </a:lnTo>
                      <a:lnTo>
                        <a:pt x="37" y="775"/>
                      </a:lnTo>
                      <a:lnTo>
                        <a:pt x="39" y="775"/>
                      </a:lnTo>
                      <a:lnTo>
                        <a:pt x="39" y="775"/>
                      </a:lnTo>
                      <a:lnTo>
                        <a:pt x="39" y="775"/>
                      </a:lnTo>
                      <a:lnTo>
                        <a:pt x="41" y="775"/>
                      </a:lnTo>
                      <a:lnTo>
                        <a:pt x="42" y="775"/>
                      </a:lnTo>
                      <a:lnTo>
                        <a:pt x="44" y="775"/>
                      </a:lnTo>
                      <a:lnTo>
                        <a:pt x="44" y="775"/>
                      </a:lnTo>
                      <a:lnTo>
                        <a:pt x="44" y="775"/>
                      </a:lnTo>
                      <a:lnTo>
                        <a:pt x="48" y="774"/>
                      </a:lnTo>
                      <a:lnTo>
                        <a:pt x="48" y="77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6" name="Freeform 197"/>
                <p:cNvSpPr>
                  <a:spLocks/>
                </p:cNvSpPr>
                <p:nvPr/>
              </p:nvSpPr>
              <p:spPr bwMode="auto">
                <a:xfrm>
                  <a:off x="3245" y="1700"/>
                  <a:ext cx="23" cy="272"/>
                </a:xfrm>
                <a:custGeom>
                  <a:avLst/>
                  <a:gdLst>
                    <a:gd name="T0" fmla="*/ 0 w 48"/>
                    <a:gd name="T1" fmla="*/ 567 h 568"/>
                    <a:gd name="T2" fmla="*/ 0 w 48"/>
                    <a:gd name="T3" fmla="*/ 567 h 568"/>
                    <a:gd name="T4" fmla="*/ 0 w 48"/>
                    <a:gd name="T5" fmla="*/ 0 h 568"/>
                    <a:gd name="T6" fmla="*/ 4 w 48"/>
                    <a:gd name="T7" fmla="*/ 568 h 568"/>
                    <a:gd name="T8" fmla="*/ 4 w 48"/>
                    <a:gd name="T9" fmla="*/ 568 h 568"/>
                    <a:gd name="T10" fmla="*/ 4 w 48"/>
                    <a:gd name="T11" fmla="*/ 568 h 568"/>
                    <a:gd name="T12" fmla="*/ 4 w 48"/>
                    <a:gd name="T13" fmla="*/ 568 h 568"/>
                    <a:gd name="T14" fmla="*/ 8 w 48"/>
                    <a:gd name="T15" fmla="*/ 568 h 568"/>
                    <a:gd name="T16" fmla="*/ 8 w 48"/>
                    <a:gd name="T17" fmla="*/ 568 h 568"/>
                    <a:gd name="T18" fmla="*/ 8 w 48"/>
                    <a:gd name="T19" fmla="*/ 568 h 568"/>
                    <a:gd name="T20" fmla="*/ 10 w 48"/>
                    <a:gd name="T21" fmla="*/ 568 h 568"/>
                    <a:gd name="T22" fmla="*/ 12 w 48"/>
                    <a:gd name="T23" fmla="*/ 568 h 568"/>
                    <a:gd name="T24" fmla="*/ 12 w 48"/>
                    <a:gd name="T25" fmla="*/ 568 h 568"/>
                    <a:gd name="T26" fmla="*/ 12 w 48"/>
                    <a:gd name="T27" fmla="*/ 568 h 568"/>
                    <a:gd name="T28" fmla="*/ 12 w 48"/>
                    <a:gd name="T29" fmla="*/ 568 h 568"/>
                    <a:gd name="T30" fmla="*/ 16 w 48"/>
                    <a:gd name="T31" fmla="*/ 168 h 568"/>
                    <a:gd name="T32" fmla="*/ 16 w 48"/>
                    <a:gd name="T33" fmla="*/ 559 h 568"/>
                    <a:gd name="T34" fmla="*/ 16 w 48"/>
                    <a:gd name="T35" fmla="*/ 566 h 568"/>
                    <a:gd name="T36" fmla="*/ 17 w 48"/>
                    <a:gd name="T37" fmla="*/ 398 h 568"/>
                    <a:gd name="T38" fmla="*/ 20 w 48"/>
                    <a:gd name="T39" fmla="*/ 568 h 568"/>
                    <a:gd name="T40" fmla="*/ 20 w 48"/>
                    <a:gd name="T41" fmla="*/ 568 h 568"/>
                    <a:gd name="T42" fmla="*/ 20 w 48"/>
                    <a:gd name="T43" fmla="*/ 568 h 568"/>
                    <a:gd name="T44" fmla="*/ 21 w 48"/>
                    <a:gd name="T45" fmla="*/ 568 h 568"/>
                    <a:gd name="T46" fmla="*/ 23 w 48"/>
                    <a:gd name="T47" fmla="*/ 568 h 568"/>
                    <a:gd name="T48" fmla="*/ 23 w 48"/>
                    <a:gd name="T49" fmla="*/ 568 h 568"/>
                    <a:gd name="T50" fmla="*/ 23 w 48"/>
                    <a:gd name="T51" fmla="*/ 568 h 568"/>
                    <a:gd name="T52" fmla="*/ 25 w 48"/>
                    <a:gd name="T53" fmla="*/ 568 h 568"/>
                    <a:gd name="T54" fmla="*/ 29 w 48"/>
                    <a:gd name="T55" fmla="*/ 568 h 568"/>
                    <a:gd name="T56" fmla="*/ 29 w 48"/>
                    <a:gd name="T57" fmla="*/ 568 h 568"/>
                    <a:gd name="T58" fmla="*/ 29 w 48"/>
                    <a:gd name="T59" fmla="*/ 568 h 568"/>
                    <a:gd name="T60" fmla="*/ 29 w 48"/>
                    <a:gd name="T61" fmla="*/ 568 h 568"/>
                    <a:gd name="T62" fmla="*/ 31 w 48"/>
                    <a:gd name="T63" fmla="*/ 231 h 568"/>
                    <a:gd name="T64" fmla="*/ 32 w 48"/>
                    <a:gd name="T65" fmla="*/ 567 h 568"/>
                    <a:gd name="T66" fmla="*/ 32 w 48"/>
                    <a:gd name="T67" fmla="*/ 567 h 568"/>
                    <a:gd name="T68" fmla="*/ 32 w 48"/>
                    <a:gd name="T69" fmla="*/ 561 h 568"/>
                    <a:gd name="T70" fmla="*/ 35 w 48"/>
                    <a:gd name="T71" fmla="*/ 568 h 568"/>
                    <a:gd name="T72" fmla="*/ 36 w 48"/>
                    <a:gd name="T73" fmla="*/ 568 h 568"/>
                    <a:gd name="T74" fmla="*/ 36 w 48"/>
                    <a:gd name="T75" fmla="*/ 568 h 568"/>
                    <a:gd name="T76" fmla="*/ 36 w 48"/>
                    <a:gd name="T77" fmla="*/ 568 h 568"/>
                    <a:gd name="T78" fmla="*/ 39 w 48"/>
                    <a:gd name="T79" fmla="*/ 568 h 568"/>
                    <a:gd name="T80" fmla="*/ 40 w 48"/>
                    <a:gd name="T81" fmla="*/ 568 h 568"/>
                    <a:gd name="T82" fmla="*/ 40 w 48"/>
                    <a:gd name="T83" fmla="*/ 568 h 568"/>
                    <a:gd name="T84" fmla="*/ 42 w 48"/>
                    <a:gd name="T85" fmla="*/ 568 h 568"/>
                    <a:gd name="T86" fmla="*/ 44 w 48"/>
                    <a:gd name="T87" fmla="*/ 568 h 568"/>
                    <a:gd name="T88" fmla="*/ 44 w 48"/>
                    <a:gd name="T89" fmla="*/ 568 h 568"/>
                    <a:gd name="T90" fmla="*/ 44 w 48"/>
                    <a:gd name="T91" fmla="*/ 568 h 568"/>
                    <a:gd name="T92" fmla="*/ 44 w 48"/>
                    <a:gd name="T93" fmla="*/ 568 h 568"/>
                    <a:gd name="T94" fmla="*/ 47 w 48"/>
                    <a:gd name="T95" fmla="*/ 289 h 568"/>
                    <a:gd name="T96" fmla="*/ 48 w 48"/>
                    <a:gd name="T97" fmla="*/ 568 h 568"/>
                    <a:gd name="T98" fmla="*/ 48 w 48"/>
                    <a:gd name="T99" fmla="*/ 568 h 5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568">
                      <a:moveTo>
                        <a:pt x="0" y="567"/>
                      </a:moveTo>
                      <a:lnTo>
                        <a:pt x="0" y="567"/>
                      </a:lnTo>
                      <a:lnTo>
                        <a:pt x="0" y="0"/>
                      </a:lnTo>
                      <a:lnTo>
                        <a:pt x="4" y="568"/>
                      </a:lnTo>
                      <a:lnTo>
                        <a:pt x="4" y="568"/>
                      </a:lnTo>
                      <a:lnTo>
                        <a:pt x="4" y="568"/>
                      </a:lnTo>
                      <a:lnTo>
                        <a:pt x="4" y="568"/>
                      </a:lnTo>
                      <a:lnTo>
                        <a:pt x="8" y="568"/>
                      </a:lnTo>
                      <a:lnTo>
                        <a:pt x="8" y="568"/>
                      </a:lnTo>
                      <a:lnTo>
                        <a:pt x="8" y="568"/>
                      </a:lnTo>
                      <a:lnTo>
                        <a:pt x="10" y="568"/>
                      </a:lnTo>
                      <a:lnTo>
                        <a:pt x="12" y="568"/>
                      </a:lnTo>
                      <a:lnTo>
                        <a:pt x="12" y="568"/>
                      </a:lnTo>
                      <a:lnTo>
                        <a:pt x="12" y="568"/>
                      </a:lnTo>
                      <a:lnTo>
                        <a:pt x="12" y="568"/>
                      </a:lnTo>
                      <a:lnTo>
                        <a:pt x="16" y="168"/>
                      </a:lnTo>
                      <a:lnTo>
                        <a:pt x="16" y="559"/>
                      </a:lnTo>
                      <a:lnTo>
                        <a:pt x="16" y="566"/>
                      </a:lnTo>
                      <a:lnTo>
                        <a:pt x="17" y="398"/>
                      </a:lnTo>
                      <a:lnTo>
                        <a:pt x="20" y="568"/>
                      </a:lnTo>
                      <a:lnTo>
                        <a:pt x="20" y="568"/>
                      </a:lnTo>
                      <a:lnTo>
                        <a:pt x="20" y="568"/>
                      </a:lnTo>
                      <a:lnTo>
                        <a:pt x="21" y="568"/>
                      </a:lnTo>
                      <a:lnTo>
                        <a:pt x="23" y="568"/>
                      </a:lnTo>
                      <a:lnTo>
                        <a:pt x="23" y="568"/>
                      </a:lnTo>
                      <a:lnTo>
                        <a:pt x="23" y="568"/>
                      </a:lnTo>
                      <a:lnTo>
                        <a:pt x="25" y="568"/>
                      </a:lnTo>
                      <a:lnTo>
                        <a:pt x="29" y="568"/>
                      </a:lnTo>
                      <a:lnTo>
                        <a:pt x="29" y="568"/>
                      </a:lnTo>
                      <a:lnTo>
                        <a:pt x="29" y="568"/>
                      </a:lnTo>
                      <a:lnTo>
                        <a:pt x="29" y="568"/>
                      </a:lnTo>
                      <a:lnTo>
                        <a:pt x="31" y="231"/>
                      </a:lnTo>
                      <a:lnTo>
                        <a:pt x="32" y="567"/>
                      </a:lnTo>
                      <a:lnTo>
                        <a:pt x="32" y="567"/>
                      </a:lnTo>
                      <a:lnTo>
                        <a:pt x="32" y="561"/>
                      </a:lnTo>
                      <a:lnTo>
                        <a:pt x="35" y="568"/>
                      </a:lnTo>
                      <a:lnTo>
                        <a:pt x="36" y="568"/>
                      </a:lnTo>
                      <a:lnTo>
                        <a:pt x="36" y="568"/>
                      </a:lnTo>
                      <a:lnTo>
                        <a:pt x="36" y="568"/>
                      </a:lnTo>
                      <a:lnTo>
                        <a:pt x="39" y="568"/>
                      </a:lnTo>
                      <a:lnTo>
                        <a:pt x="40" y="568"/>
                      </a:lnTo>
                      <a:lnTo>
                        <a:pt x="40" y="568"/>
                      </a:lnTo>
                      <a:lnTo>
                        <a:pt x="42" y="568"/>
                      </a:lnTo>
                      <a:lnTo>
                        <a:pt x="44" y="568"/>
                      </a:lnTo>
                      <a:lnTo>
                        <a:pt x="44" y="568"/>
                      </a:lnTo>
                      <a:lnTo>
                        <a:pt x="44" y="568"/>
                      </a:lnTo>
                      <a:lnTo>
                        <a:pt x="44" y="568"/>
                      </a:lnTo>
                      <a:lnTo>
                        <a:pt x="47" y="289"/>
                      </a:lnTo>
                      <a:lnTo>
                        <a:pt x="48" y="568"/>
                      </a:lnTo>
                      <a:lnTo>
                        <a:pt x="48" y="5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7" name="Freeform 198"/>
                <p:cNvSpPr>
                  <a:spLocks/>
                </p:cNvSpPr>
                <p:nvPr/>
              </p:nvSpPr>
              <p:spPr bwMode="auto">
                <a:xfrm>
                  <a:off x="3268" y="1883"/>
                  <a:ext cx="24" cy="89"/>
                </a:xfrm>
                <a:custGeom>
                  <a:avLst/>
                  <a:gdLst>
                    <a:gd name="T0" fmla="*/ 0 w 50"/>
                    <a:gd name="T1" fmla="*/ 187 h 187"/>
                    <a:gd name="T2" fmla="*/ 0 w 50"/>
                    <a:gd name="T3" fmla="*/ 187 h 187"/>
                    <a:gd name="T4" fmla="*/ 4 w 50"/>
                    <a:gd name="T5" fmla="*/ 187 h 187"/>
                    <a:gd name="T6" fmla="*/ 4 w 50"/>
                    <a:gd name="T7" fmla="*/ 187 h 187"/>
                    <a:gd name="T8" fmla="*/ 4 w 50"/>
                    <a:gd name="T9" fmla="*/ 187 h 187"/>
                    <a:gd name="T10" fmla="*/ 5 w 50"/>
                    <a:gd name="T11" fmla="*/ 187 h 187"/>
                    <a:gd name="T12" fmla="*/ 7 w 50"/>
                    <a:gd name="T13" fmla="*/ 187 h 187"/>
                    <a:gd name="T14" fmla="*/ 7 w 50"/>
                    <a:gd name="T15" fmla="*/ 187 h 187"/>
                    <a:gd name="T16" fmla="*/ 7 w 50"/>
                    <a:gd name="T17" fmla="*/ 187 h 187"/>
                    <a:gd name="T18" fmla="*/ 9 w 50"/>
                    <a:gd name="T19" fmla="*/ 187 h 187"/>
                    <a:gd name="T20" fmla="*/ 11 w 50"/>
                    <a:gd name="T21" fmla="*/ 175 h 187"/>
                    <a:gd name="T22" fmla="*/ 11 w 50"/>
                    <a:gd name="T23" fmla="*/ 179 h 187"/>
                    <a:gd name="T24" fmla="*/ 12 w 50"/>
                    <a:gd name="T25" fmla="*/ 0 h 187"/>
                    <a:gd name="T26" fmla="*/ 15 w 50"/>
                    <a:gd name="T27" fmla="*/ 187 h 187"/>
                    <a:gd name="T28" fmla="*/ 16 w 50"/>
                    <a:gd name="T29" fmla="*/ 187 h 187"/>
                    <a:gd name="T30" fmla="*/ 16 w 50"/>
                    <a:gd name="T31" fmla="*/ 187 h 187"/>
                    <a:gd name="T32" fmla="*/ 16 w 50"/>
                    <a:gd name="T33" fmla="*/ 187 h 187"/>
                    <a:gd name="T34" fmla="*/ 19 w 50"/>
                    <a:gd name="T35" fmla="*/ 187 h 187"/>
                    <a:gd name="T36" fmla="*/ 20 w 50"/>
                    <a:gd name="T37" fmla="*/ 187 h 187"/>
                    <a:gd name="T38" fmla="*/ 20 w 50"/>
                    <a:gd name="T39" fmla="*/ 187 h 187"/>
                    <a:gd name="T40" fmla="*/ 22 w 50"/>
                    <a:gd name="T41" fmla="*/ 187 h 187"/>
                    <a:gd name="T42" fmla="*/ 24 w 50"/>
                    <a:gd name="T43" fmla="*/ 187 h 187"/>
                    <a:gd name="T44" fmla="*/ 24 w 50"/>
                    <a:gd name="T45" fmla="*/ 187 h 187"/>
                    <a:gd name="T46" fmla="*/ 24 w 50"/>
                    <a:gd name="T47" fmla="*/ 187 h 187"/>
                    <a:gd name="T48" fmla="*/ 25 w 50"/>
                    <a:gd name="T49" fmla="*/ 187 h 187"/>
                    <a:gd name="T50" fmla="*/ 27 w 50"/>
                    <a:gd name="T51" fmla="*/ 81 h 187"/>
                    <a:gd name="T52" fmla="*/ 27 w 50"/>
                    <a:gd name="T53" fmla="*/ 184 h 187"/>
                    <a:gd name="T54" fmla="*/ 27 w 50"/>
                    <a:gd name="T55" fmla="*/ 185 h 187"/>
                    <a:gd name="T56" fmla="*/ 27 w 50"/>
                    <a:gd name="T57" fmla="*/ 164 h 187"/>
                    <a:gd name="T58" fmla="*/ 31 w 50"/>
                    <a:gd name="T59" fmla="*/ 187 h 187"/>
                    <a:gd name="T60" fmla="*/ 31 w 50"/>
                    <a:gd name="T61" fmla="*/ 187 h 187"/>
                    <a:gd name="T62" fmla="*/ 31 w 50"/>
                    <a:gd name="T63" fmla="*/ 187 h 187"/>
                    <a:gd name="T64" fmla="*/ 31 w 50"/>
                    <a:gd name="T65" fmla="*/ 187 h 187"/>
                    <a:gd name="T66" fmla="*/ 34 w 50"/>
                    <a:gd name="T67" fmla="*/ 187 h 187"/>
                    <a:gd name="T68" fmla="*/ 35 w 50"/>
                    <a:gd name="T69" fmla="*/ 187 h 187"/>
                    <a:gd name="T70" fmla="*/ 35 w 50"/>
                    <a:gd name="T71" fmla="*/ 187 h 187"/>
                    <a:gd name="T72" fmla="*/ 36 w 50"/>
                    <a:gd name="T73" fmla="*/ 187 h 187"/>
                    <a:gd name="T74" fmla="*/ 39 w 50"/>
                    <a:gd name="T75" fmla="*/ 187 h 187"/>
                    <a:gd name="T76" fmla="*/ 39 w 50"/>
                    <a:gd name="T77" fmla="*/ 187 h 187"/>
                    <a:gd name="T78" fmla="*/ 39 w 50"/>
                    <a:gd name="T79" fmla="*/ 187 h 187"/>
                    <a:gd name="T80" fmla="*/ 40 w 50"/>
                    <a:gd name="T81" fmla="*/ 187 h 187"/>
                    <a:gd name="T82" fmla="*/ 41 w 50"/>
                    <a:gd name="T83" fmla="*/ 116 h 187"/>
                    <a:gd name="T84" fmla="*/ 42 w 50"/>
                    <a:gd name="T85" fmla="*/ 187 h 187"/>
                    <a:gd name="T86" fmla="*/ 42 w 50"/>
                    <a:gd name="T87" fmla="*/ 187 h 187"/>
                    <a:gd name="T88" fmla="*/ 44 w 50"/>
                    <a:gd name="T89" fmla="*/ 186 h 187"/>
                    <a:gd name="T90" fmla="*/ 47 w 50"/>
                    <a:gd name="T91" fmla="*/ 187 h 187"/>
                    <a:gd name="T92" fmla="*/ 47 w 50"/>
                    <a:gd name="T93" fmla="*/ 187 h 187"/>
                    <a:gd name="T94" fmla="*/ 47 w 50"/>
                    <a:gd name="T95" fmla="*/ 187 h 187"/>
                    <a:gd name="T96" fmla="*/ 47 w 50"/>
                    <a:gd name="T97" fmla="*/ 187 h 187"/>
                    <a:gd name="T98" fmla="*/ 50 w 50"/>
                    <a:gd name="T99" fmla="*/ 187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187">
                      <a:moveTo>
                        <a:pt x="0" y="187"/>
                      </a:moveTo>
                      <a:lnTo>
                        <a:pt x="0" y="187"/>
                      </a:lnTo>
                      <a:lnTo>
                        <a:pt x="4" y="187"/>
                      </a:lnTo>
                      <a:lnTo>
                        <a:pt x="4" y="187"/>
                      </a:lnTo>
                      <a:lnTo>
                        <a:pt x="4" y="187"/>
                      </a:lnTo>
                      <a:lnTo>
                        <a:pt x="5" y="187"/>
                      </a:lnTo>
                      <a:lnTo>
                        <a:pt x="7" y="187"/>
                      </a:lnTo>
                      <a:lnTo>
                        <a:pt x="7" y="187"/>
                      </a:lnTo>
                      <a:lnTo>
                        <a:pt x="7" y="187"/>
                      </a:lnTo>
                      <a:lnTo>
                        <a:pt x="9" y="187"/>
                      </a:lnTo>
                      <a:lnTo>
                        <a:pt x="11" y="175"/>
                      </a:lnTo>
                      <a:lnTo>
                        <a:pt x="11" y="179"/>
                      </a:lnTo>
                      <a:lnTo>
                        <a:pt x="12" y="0"/>
                      </a:lnTo>
                      <a:lnTo>
                        <a:pt x="15" y="187"/>
                      </a:lnTo>
                      <a:lnTo>
                        <a:pt x="16" y="187"/>
                      </a:lnTo>
                      <a:lnTo>
                        <a:pt x="16" y="187"/>
                      </a:lnTo>
                      <a:lnTo>
                        <a:pt x="16" y="187"/>
                      </a:lnTo>
                      <a:lnTo>
                        <a:pt x="19" y="187"/>
                      </a:lnTo>
                      <a:lnTo>
                        <a:pt x="20" y="187"/>
                      </a:lnTo>
                      <a:lnTo>
                        <a:pt x="20" y="187"/>
                      </a:lnTo>
                      <a:lnTo>
                        <a:pt x="22" y="187"/>
                      </a:lnTo>
                      <a:lnTo>
                        <a:pt x="24" y="187"/>
                      </a:lnTo>
                      <a:lnTo>
                        <a:pt x="24" y="187"/>
                      </a:lnTo>
                      <a:lnTo>
                        <a:pt x="24" y="187"/>
                      </a:lnTo>
                      <a:lnTo>
                        <a:pt x="25" y="187"/>
                      </a:lnTo>
                      <a:lnTo>
                        <a:pt x="27" y="81"/>
                      </a:lnTo>
                      <a:lnTo>
                        <a:pt x="27" y="184"/>
                      </a:lnTo>
                      <a:lnTo>
                        <a:pt x="27" y="185"/>
                      </a:lnTo>
                      <a:lnTo>
                        <a:pt x="27" y="164"/>
                      </a:lnTo>
                      <a:lnTo>
                        <a:pt x="31" y="187"/>
                      </a:lnTo>
                      <a:lnTo>
                        <a:pt x="31" y="187"/>
                      </a:lnTo>
                      <a:lnTo>
                        <a:pt x="31" y="187"/>
                      </a:lnTo>
                      <a:lnTo>
                        <a:pt x="31" y="187"/>
                      </a:lnTo>
                      <a:lnTo>
                        <a:pt x="34" y="187"/>
                      </a:lnTo>
                      <a:lnTo>
                        <a:pt x="35" y="187"/>
                      </a:lnTo>
                      <a:lnTo>
                        <a:pt x="35" y="187"/>
                      </a:lnTo>
                      <a:lnTo>
                        <a:pt x="36" y="187"/>
                      </a:lnTo>
                      <a:lnTo>
                        <a:pt x="39" y="187"/>
                      </a:lnTo>
                      <a:lnTo>
                        <a:pt x="39" y="187"/>
                      </a:lnTo>
                      <a:lnTo>
                        <a:pt x="39" y="187"/>
                      </a:lnTo>
                      <a:lnTo>
                        <a:pt x="40" y="187"/>
                      </a:lnTo>
                      <a:lnTo>
                        <a:pt x="41" y="116"/>
                      </a:lnTo>
                      <a:lnTo>
                        <a:pt x="42" y="187"/>
                      </a:lnTo>
                      <a:lnTo>
                        <a:pt x="42" y="187"/>
                      </a:lnTo>
                      <a:lnTo>
                        <a:pt x="44" y="186"/>
                      </a:lnTo>
                      <a:lnTo>
                        <a:pt x="47" y="187"/>
                      </a:lnTo>
                      <a:lnTo>
                        <a:pt x="47" y="187"/>
                      </a:lnTo>
                      <a:lnTo>
                        <a:pt x="47" y="187"/>
                      </a:lnTo>
                      <a:lnTo>
                        <a:pt x="47" y="187"/>
                      </a:lnTo>
                      <a:lnTo>
                        <a:pt x="50" y="18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8" name="Freeform 199"/>
                <p:cNvSpPr>
                  <a:spLocks/>
                </p:cNvSpPr>
                <p:nvPr/>
              </p:nvSpPr>
              <p:spPr bwMode="auto">
                <a:xfrm>
                  <a:off x="3292" y="1936"/>
                  <a:ext cx="24" cy="36"/>
                </a:xfrm>
                <a:custGeom>
                  <a:avLst/>
                  <a:gdLst>
                    <a:gd name="T0" fmla="*/ 0 w 50"/>
                    <a:gd name="T1" fmla="*/ 75 h 75"/>
                    <a:gd name="T2" fmla="*/ 1 w 50"/>
                    <a:gd name="T3" fmla="*/ 75 h 75"/>
                    <a:gd name="T4" fmla="*/ 1 w 50"/>
                    <a:gd name="T5" fmla="*/ 75 h 75"/>
                    <a:gd name="T6" fmla="*/ 1 w 50"/>
                    <a:gd name="T7" fmla="*/ 75 h 75"/>
                    <a:gd name="T8" fmla="*/ 5 w 50"/>
                    <a:gd name="T9" fmla="*/ 75 h 75"/>
                    <a:gd name="T10" fmla="*/ 5 w 50"/>
                    <a:gd name="T11" fmla="*/ 75 h 75"/>
                    <a:gd name="T12" fmla="*/ 5 w 50"/>
                    <a:gd name="T13" fmla="*/ 75 h 75"/>
                    <a:gd name="T14" fmla="*/ 7 w 50"/>
                    <a:gd name="T15" fmla="*/ 0 h 75"/>
                    <a:gd name="T16" fmla="*/ 9 w 50"/>
                    <a:gd name="T17" fmla="*/ 75 h 75"/>
                    <a:gd name="T18" fmla="*/ 9 w 50"/>
                    <a:gd name="T19" fmla="*/ 75 h 75"/>
                    <a:gd name="T20" fmla="*/ 9 w 50"/>
                    <a:gd name="T21" fmla="*/ 75 h 75"/>
                    <a:gd name="T22" fmla="*/ 9 w 50"/>
                    <a:gd name="T23" fmla="*/ 75 h 75"/>
                    <a:gd name="T24" fmla="*/ 13 w 50"/>
                    <a:gd name="T25" fmla="*/ 75 h 75"/>
                    <a:gd name="T26" fmla="*/ 13 w 50"/>
                    <a:gd name="T27" fmla="*/ 75 h 75"/>
                    <a:gd name="T28" fmla="*/ 13 w 50"/>
                    <a:gd name="T29" fmla="*/ 75 h 75"/>
                    <a:gd name="T30" fmla="*/ 13 w 50"/>
                    <a:gd name="T31" fmla="*/ 75 h 75"/>
                    <a:gd name="T32" fmla="*/ 17 w 50"/>
                    <a:gd name="T33" fmla="*/ 75 h 75"/>
                    <a:gd name="T34" fmla="*/ 17 w 50"/>
                    <a:gd name="T35" fmla="*/ 75 h 75"/>
                    <a:gd name="T36" fmla="*/ 17 w 50"/>
                    <a:gd name="T37" fmla="*/ 75 h 75"/>
                    <a:gd name="T38" fmla="*/ 17 w 50"/>
                    <a:gd name="T39" fmla="*/ 75 h 75"/>
                    <a:gd name="T40" fmla="*/ 21 w 50"/>
                    <a:gd name="T41" fmla="*/ 32 h 75"/>
                    <a:gd name="T42" fmla="*/ 21 w 50"/>
                    <a:gd name="T43" fmla="*/ 37 h 75"/>
                    <a:gd name="T44" fmla="*/ 22 w 50"/>
                    <a:gd name="T45" fmla="*/ 4 h 75"/>
                    <a:gd name="T46" fmla="*/ 25 w 50"/>
                    <a:gd name="T47" fmla="*/ 75 h 75"/>
                    <a:gd name="T48" fmla="*/ 25 w 50"/>
                    <a:gd name="T49" fmla="*/ 75 h 75"/>
                    <a:gd name="T50" fmla="*/ 25 w 50"/>
                    <a:gd name="T51" fmla="*/ 75 h 75"/>
                    <a:gd name="T52" fmla="*/ 26 w 50"/>
                    <a:gd name="T53" fmla="*/ 75 h 75"/>
                    <a:gd name="T54" fmla="*/ 29 w 50"/>
                    <a:gd name="T55" fmla="*/ 75 h 75"/>
                    <a:gd name="T56" fmla="*/ 29 w 50"/>
                    <a:gd name="T57" fmla="*/ 75 h 75"/>
                    <a:gd name="T58" fmla="*/ 29 w 50"/>
                    <a:gd name="T59" fmla="*/ 75 h 75"/>
                    <a:gd name="T60" fmla="*/ 30 w 50"/>
                    <a:gd name="T61" fmla="*/ 75 h 75"/>
                    <a:gd name="T62" fmla="*/ 34 w 50"/>
                    <a:gd name="T63" fmla="*/ 75 h 75"/>
                    <a:gd name="T64" fmla="*/ 34 w 50"/>
                    <a:gd name="T65" fmla="*/ 75 h 75"/>
                    <a:gd name="T66" fmla="*/ 34 w 50"/>
                    <a:gd name="T67" fmla="*/ 75 h 75"/>
                    <a:gd name="T68" fmla="*/ 34 w 50"/>
                    <a:gd name="T69" fmla="*/ 75 h 75"/>
                    <a:gd name="T70" fmla="*/ 37 w 50"/>
                    <a:gd name="T71" fmla="*/ 8 h 75"/>
                    <a:gd name="T72" fmla="*/ 38 w 50"/>
                    <a:gd name="T73" fmla="*/ 75 h 75"/>
                    <a:gd name="T74" fmla="*/ 38 w 50"/>
                    <a:gd name="T75" fmla="*/ 74 h 75"/>
                    <a:gd name="T76" fmla="*/ 38 w 50"/>
                    <a:gd name="T77" fmla="*/ 72 h 75"/>
                    <a:gd name="T78" fmla="*/ 41 w 50"/>
                    <a:gd name="T79" fmla="*/ 75 h 75"/>
                    <a:gd name="T80" fmla="*/ 42 w 50"/>
                    <a:gd name="T81" fmla="*/ 75 h 75"/>
                    <a:gd name="T82" fmla="*/ 42 w 50"/>
                    <a:gd name="T83" fmla="*/ 75 h 75"/>
                    <a:gd name="T84" fmla="*/ 43 w 50"/>
                    <a:gd name="T85" fmla="*/ 75 h 75"/>
                    <a:gd name="T86" fmla="*/ 46 w 50"/>
                    <a:gd name="T87" fmla="*/ 75 h 75"/>
                    <a:gd name="T88" fmla="*/ 46 w 50"/>
                    <a:gd name="T89" fmla="*/ 75 h 75"/>
                    <a:gd name="T90" fmla="*/ 46 w 50"/>
                    <a:gd name="T91" fmla="*/ 75 h 75"/>
                    <a:gd name="T92" fmla="*/ 47 w 50"/>
                    <a:gd name="T93" fmla="*/ 75 h 75"/>
                    <a:gd name="T94" fmla="*/ 50 w 50"/>
                    <a:gd name="T95" fmla="*/ 75 h 75"/>
                    <a:gd name="T96" fmla="*/ 50 w 50"/>
                    <a:gd name="T97" fmla="*/ 75 h 75"/>
                    <a:gd name="T98" fmla="*/ 50 w 50"/>
                    <a:gd name="T99" fmla="*/ 75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75">
                      <a:moveTo>
                        <a:pt x="0" y="75"/>
                      </a:moveTo>
                      <a:lnTo>
                        <a:pt x="1" y="75"/>
                      </a:lnTo>
                      <a:lnTo>
                        <a:pt x="1" y="75"/>
                      </a:lnTo>
                      <a:lnTo>
                        <a:pt x="1" y="75"/>
                      </a:lnTo>
                      <a:lnTo>
                        <a:pt x="5" y="75"/>
                      </a:lnTo>
                      <a:lnTo>
                        <a:pt x="5" y="75"/>
                      </a:lnTo>
                      <a:lnTo>
                        <a:pt x="5" y="75"/>
                      </a:lnTo>
                      <a:lnTo>
                        <a:pt x="7" y="0"/>
                      </a:lnTo>
                      <a:lnTo>
                        <a:pt x="9" y="75"/>
                      </a:lnTo>
                      <a:lnTo>
                        <a:pt x="9" y="75"/>
                      </a:lnTo>
                      <a:lnTo>
                        <a:pt x="9" y="75"/>
                      </a:lnTo>
                      <a:lnTo>
                        <a:pt x="9" y="75"/>
                      </a:lnTo>
                      <a:lnTo>
                        <a:pt x="13" y="75"/>
                      </a:lnTo>
                      <a:lnTo>
                        <a:pt x="13" y="75"/>
                      </a:lnTo>
                      <a:lnTo>
                        <a:pt x="13" y="75"/>
                      </a:lnTo>
                      <a:lnTo>
                        <a:pt x="13" y="75"/>
                      </a:lnTo>
                      <a:lnTo>
                        <a:pt x="17" y="75"/>
                      </a:lnTo>
                      <a:lnTo>
                        <a:pt x="17" y="75"/>
                      </a:lnTo>
                      <a:lnTo>
                        <a:pt x="17" y="75"/>
                      </a:lnTo>
                      <a:lnTo>
                        <a:pt x="17" y="75"/>
                      </a:lnTo>
                      <a:lnTo>
                        <a:pt x="21" y="32"/>
                      </a:lnTo>
                      <a:lnTo>
                        <a:pt x="21" y="37"/>
                      </a:lnTo>
                      <a:lnTo>
                        <a:pt x="22" y="4"/>
                      </a:lnTo>
                      <a:lnTo>
                        <a:pt x="25" y="75"/>
                      </a:lnTo>
                      <a:lnTo>
                        <a:pt x="25" y="75"/>
                      </a:lnTo>
                      <a:lnTo>
                        <a:pt x="25" y="75"/>
                      </a:lnTo>
                      <a:lnTo>
                        <a:pt x="26" y="75"/>
                      </a:lnTo>
                      <a:lnTo>
                        <a:pt x="29" y="75"/>
                      </a:lnTo>
                      <a:lnTo>
                        <a:pt x="29" y="75"/>
                      </a:lnTo>
                      <a:lnTo>
                        <a:pt x="29" y="75"/>
                      </a:lnTo>
                      <a:lnTo>
                        <a:pt x="30" y="75"/>
                      </a:lnTo>
                      <a:lnTo>
                        <a:pt x="34" y="75"/>
                      </a:lnTo>
                      <a:lnTo>
                        <a:pt x="34" y="75"/>
                      </a:lnTo>
                      <a:lnTo>
                        <a:pt x="34" y="75"/>
                      </a:lnTo>
                      <a:lnTo>
                        <a:pt x="34" y="75"/>
                      </a:lnTo>
                      <a:lnTo>
                        <a:pt x="37" y="8"/>
                      </a:lnTo>
                      <a:lnTo>
                        <a:pt x="38" y="75"/>
                      </a:lnTo>
                      <a:lnTo>
                        <a:pt x="38" y="74"/>
                      </a:lnTo>
                      <a:lnTo>
                        <a:pt x="38" y="72"/>
                      </a:lnTo>
                      <a:lnTo>
                        <a:pt x="41" y="75"/>
                      </a:lnTo>
                      <a:lnTo>
                        <a:pt x="42" y="75"/>
                      </a:lnTo>
                      <a:lnTo>
                        <a:pt x="42" y="75"/>
                      </a:lnTo>
                      <a:lnTo>
                        <a:pt x="43" y="75"/>
                      </a:lnTo>
                      <a:lnTo>
                        <a:pt x="46" y="75"/>
                      </a:lnTo>
                      <a:lnTo>
                        <a:pt x="46" y="75"/>
                      </a:lnTo>
                      <a:lnTo>
                        <a:pt x="46" y="75"/>
                      </a:lnTo>
                      <a:lnTo>
                        <a:pt x="47" y="75"/>
                      </a:lnTo>
                      <a:lnTo>
                        <a:pt x="50" y="75"/>
                      </a:lnTo>
                      <a:lnTo>
                        <a:pt x="50" y="75"/>
                      </a:lnTo>
                      <a:lnTo>
                        <a:pt x="50" y="7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9" name="Freeform 200"/>
                <p:cNvSpPr>
                  <a:spLocks/>
                </p:cNvSpPr>
                <p:nvPr/>
              </p:nvSpPr>
              <p:spPr bwMode="auto">
                <a:xfrm>
                  <a:off x="3316" y="1958"/>
                  <a:ext cx="24" cy="14"/>
                </a:xfrm>
                <a:custGeom>
                  <a:avLst/>
                  <a:gdLst>
                    <a:gd name="T0" fmla="*/ 0 w 50"/>
                    <a:gd name="T1" fmla="*/ 29 h 29"/>
                    <a:gd name="T2" fmla="*/ 0 w 50"/>
                    <a:gd name="T3" fmla="*/ 29 h 29"/>
                    <a:gd name="T4" fmla="*/ 2 w 50"/>
                    <a:gd name="T5" fmla="*/ 0 h 29"/>
                    <a:gd name="T6" fmla="*/ 4 w 50"/>
                    <a:gd name="T7" fmla="*/ 29 h 29"/>
                    <a:gd name="T8" fmla="*/ 4 w 50"/>
                    <a:gd name="T9" fmla="*/ 29 h 29"/>
                    <a:gd name="T10" fmla="*/ 6 w 50"/>
                    <a:gd name="T11" fmla="*/ 29 h 29"/>
                    <a:gd name="T12" fmla="*/ 7 w 50"/>
                    <a:gd name="T13" fmla="*/ 29 h 29"/>
                    <a:gd name="T14" fmla="*/ 7 w 50"/>
                    <a:gd name="T15" fmla="*/ 29 h 29"/>
                    <a:gd name="T16" fmla="*/ 9 w 50"/>
                    <a:gd name="T17" fmla="*/ 29 h 29"/>
                    <a:gd name="T18" fmla="*/ 11 w 50"/>
                    <a:gd name="T19" fmla="*/ 29 h 29"/>
                    <a:gd name="T20" fmla="*/ 11 w 50"/>
                    <a:gd name="T21" fmla="*/ 29 h 29"/>
                    <a:gd name="T22" fmla="*/ 11 w 50"/>
                    <a:gd name="T23" fmla="*/ 29 h 29"/>
                    <a:gd name="T24" fmla="*/ 12 w 50"/>
                    <a:gd name="T25" fmla="*/ 29 h 29"/>
                    <a:gd name="T26" fmla="*/ 15 w 50"/>
                    <a:gd name="T27" fmla="*/ 29 h 29"/>
                    <a:gd name="T28" fmla="*/ 15 w 50"/>
                    <a:gd name="T29" fmla="*/ 29 h 29"/>
                    <a:gd name="T30" fmla="*/ 15 w 50"/>
                    <a:gd name="T31" fmla="*/ 29 h 29"/>
                    <a:gd name="T32" fmla="*/ 17 w 50"/>
                    <a:gd name="T33" fmla="*/ 9 h 29"/>
                    <a:gd name="T34" fmla="*/ 20 w 50"/>
                    <a:gd name="T35" fmla="*/ 29 h 29"/>
                    <a:gd name="T36" fmla="*/ 20 w 50"/>
                    <a:gd name="T37" fmla="*/ 29 h 29"/>
                    <a:gd name="T38" fmla="*/ 20 w 50"/>
                    <a:gd name="T39" fmla="*/ 29 h 29"/>
                    <a:gd name="T40" fmla="*/ 20 w 50"/>
                    <a:gd name="T41" fmla="*/ 29 h 29"/>
                    <a:gd name="T42" fmla="*/ 22 w 50"/>
                    <a:gd name="T43" fmla="*/ 29 h 29"/>
                    <a:gd name="T44" fmla="*/ 24 w 50"/>
                    <a:gd name="T45" fmla="*/ 29 h 29"/>
                    <a:gd name="T46" fmla="*/ 24 w 50"/>
                    <a:gd name="T47" fmla="*/ 29 h 29"/>
                    <a:gd name="T48" fmla="*/ 24 w 50"/>
                    <a:gd name="T49" fmla="*/ 29 h 29"/>
                    <a:gd name="T50" fmla="*/ 26 w 50"/>
                    <a:gd name="T51" fmla="*/ 29 h 29"/>
                    <a:gd name="T52" fmla="*/ 27 w 50"/>
                    <a:gd name="T53" fmla="*/ 29 h 29"/>
                    <a:gd name="T54" fmla="*/ 27 w 50"/>
                    <a:gd name="T55" fmla="*/ 29 h 29"/>
                    <a:gd name="T56" fmla="*/ 27 w 50"/>
                    <a:gd name="T57" fmla="*/ 29 h 29"/>
                    <a:gd name="T58" fmla="*/ 31 w 50"/>
                    <a:gd name="T59" fmla="*/ 9 h 29"/>
                    <a:gd name="T60" fmla="*/ 31 w 50"/>
                    <a:gd name="T61" fmla="*/ 26 h 29"/>
                    <a:gd name="T62" fmla="*/ 31 w 50"/>
                    <a:gd name="T63" fmla="*/ 27 h 29"/>
                    <a:gd name="T64" fmla="*/ 31 w 50"/>
                    <a:gd name="T65" fmla="*/ 21 h 29"/>
                    <a:gd name="T66" fmla="*/ 34 w 50"/>
                    <a:gd name="T67" fmla="*/ 29 h 29"/>
                    <a:gd name="T68" fmla="*/ 35 w 50"/>
                    <a:gd name="T69" fmla="*/ 29 h 29"/>
                    <a:gd name="T70" fmla="*/ 35 w 50"/>
                    <a:gd name="T71" fmla="*/ 29 h 29"/>
                    <a:gd name="T72" fmla="*/ 36 w 50"/>
                    <a:gd name="T73" fmla="*/ 29 h 29"/>
                    <a:gd name="T74" fmla="*/ 39 w 50"/>
                    <a:gd name="T75" fmla="*/ 29 h 29"/>
                    <a:gd name="T76" fmla="*/ 39 w 50"/>
                    <a:gd name="T77" fmla="*/ 29 h 29"/>
                    <a:gd name="T78" fmla="*/ 39 w 50"/>
                    <a:gd name="T79" fmla="*/ 29 h 29"/>
                    <a:gd name="T80" fmla="*/ 40 w 50"/>
                    <a:gd name="T81" fmla="*/ 29 h 29"/>
                    <a:gd name="T82" fmla="*/ 42 w 50"/>
                    <a:gd name="T83" fmla="*/ 29 h 29"/>
                    <a:gd name="T84" fmla="*/ 42 w 50"/>
                    <a:gd name="T85" fmla="*/ 29 h 29"/>
                    <a:gd name="T86" fmla="*/ 42 w 50"/>
                    <a:gd name="T87" fmla="*/ 29 h 29"/>
                    <a:gd name="T88" fmla="*/ 44 w 50"/>
                    <a:gd name="T89" fmla="*/ 29 h 29"/>
                    <a:gd name="T90" fmla="*/ 46 w 50"/>
                    <a:gd name="T91" fmla="*/ 12 h 29"/>
                    <a:gd name="T92" fmla="*/ 46 w 50"/>
                    <a:gd name="T93" fmla="*/ 29 h 29"/>
                    <a:gd name="T94" fmla="*/ 46 w 50"/>
                    <a:gd name="T95" fmla="*/ 29 h 29"/>
                    <a:gd name="T96" fmla="*/ 47 w 50"/>
                    <a:gd name="T97" fmla="*/ 29 h 29"/>
                    <a:gd name="T98" fmla="*/ 50 w 50"/>
                    <a:gd name="T99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2" y="0"/>
                      </a:lnTo>
                      <a:lnTo>
                        <a:pt x="4" y="29"/>
                      </a:lnTo>
                      <a:lnTo>
                        <a:pt x="4" y="29"/>
                      </a:lnTo>
                      <a:lnTo>
                        <a:pt x="6" y="29"/>
                      </a:lnTo>
                      <a:lnTo>
                        <a:pt x="7" y="29"/>
                      </a:lnTo>
                      <a:lnTo>
                        <a:pt x="7" y="29"/>
                      </a:lnTo>
                      <a:lnTo>
                        <a:pt x="9" y="29"/>
                      </a:lnTo>
                      <a:lnTo>
                        <a:pt x="11" y="29"/>
                      </a:lnTo>
                      <a:lnTo>
                        <a:pt x="11" y="29"/>
                      </a:lnTo>
                      <a:lnTo>
                        <a:pt x="11" y="29"/>
                      </a:lnTo>
                      <a:lnTo>
                        <a:pt x="12" y="29"/>
                      </a:lnTo>
                      <a:lnTo>
                        <a:pt x="15" y="29"/>
                      </a:lnTo>
                      <a:lnTo>
                        <a:pt x="15" y="29"/>
                      </a:lnTo>
                      <a:lnTo>
                        <a:pt x="15" y="29"/>
                      </a:lnTo>
                      <a:lnTo>
                        <a:pt x="17" y="9"/>
                      </a:lnTo>
                      <a:lnTo>
                        <a:pt x="20" y="29"/>
                      </a:lnTo>
                      <a:lnTo>
                        <a:pt x="20" y="29"/>
                      </a:lnTo>
                      <a:lnTo>
                        <a:pt x="20" y="29"/>
                      </a:lnTo>
                      <a:lnTo>
                        <a:pt x="20" y="29"/>
                      </a:lnTo>
                      <a:lnTo>
                        <a:pt x="22" y="29"/>
                      </a:lnTo>
                      <a:lnTo>
                        <a:pt x="24" y="29"/>
                      </a:lnTo>
                      <a:lnTo>
                        <a:pt x="24" y="29"/>
                      </a:lnTo>
                      <a:lnTo>
                        <a:pt x="24" y="29"/>
                      </a:lnTo>
                      <a:lnTo>
                        <a:pt x="26" y="29"/>
                      </a:lnTo>
                      <a:lnTo>
                        <a:pt x="27" y="29"/>
                      </a:lnTo>
                      <a:lnTo>
                        <a:pt x="27" y="29"/>
                      </a:lnTo>
                      <a:lnTo>
                        <a:pt x="27" y="29"/>
                      </a:lnTo>
                      <a:lnTo>
                        <a:pt x="31" y="9"/>
                      </a:lnTo>
                      <a:lnTo>
                        <a:pt x="31" y="26"/>
                      </a:lnTo>
                      <a:lnTo>
                        <a:pt x="31" y="27"/>
                      </a:lnTo>
                      <a:lnTo>
                        <a:pt x="31" y="21"/>
                      </a:lnTo>
                      <a:lnTo>
                        <a:pt x="34" y="29"/>
                      </a:lnTo>
                      <a:lnTo>
                        <a:pt x="35" y="29"/>
                      </a:lnTo>
                      <a:lnTo>
                        <a:pt x="35" y="29"/>
                      </a:lnTo>
                      <a:lnTo>
                        <a:pt x="36" y="29"/>
                      </a:lnTo>
                      <a:lnTo>
                        <a:pt x="39" y="29"/>
                      </a:lnTo>
                      <a:lnTo>
                        <a:pt x="39" y="29"/>
                      </a:lnTo>
                      <a:lnTo>
                        <a:pt x="39" y="29"/>
                      </a:lnTo>
                      <a:lnTo>
                        <a:pt x="40" y="29"/>
                      </a:lnTo>
                      <a:lnTo>
                        <a:pt x="42" y="29"/>
                      </a:lnTo>
                      <a:lnTo>
                        <a:pt x="42" y="29"/>
                      </a:lnTo>
                      <a:lnTo>
                        <a:pt x="42" y="29"/>
                      </a:lnTo>
                      <a:lnTo>
                        <a:pt x="44" y="29"/>
                      </a:lnTo>
                      <a:lnTo>
                        <a:pt x="46" y="12"/>
                      </a:lnTo>
                      <a:lnTo>
                        <a:pt x="46" y="29"/>
                      </a:lnTo>
                      <a:lnTo>
                        <a:pt x="46" y="29"/>
                      </a:lnTo>
                      <a:lnTo>
                        <a:pt x="47" y="29"/>
                      </a:lnTo>
                      <a:lnTo>
                        <a:pt x="50" y="2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0" name="Freeform 201"/>
                <p:cNvSpPr>
                  <a:spLocks/>
                </p:cNvSpPr>
                <p:nvPr/>
              </p:nvSpPr>
              <p:spPr bwMode="auto">
                <a:xfrm>
                  <a:off x="3340" y="1967"/>
                  <a:ext cx="23" cy="5"/>
                </a:xfrm>
                <a:custGeom>
                  <a:avLst/>
                  <a:gdLst>
                    <a:gd name="T0" fmla="*/ 0 w 48"/>
                    <a:gd name="T1" fmla="*/ 12 h 12"/>
                    <a:gd name="T2" fmla="*/ 1 w 48"/>
                    <a:gd name="T3" fmla="*/ 12 h 12"/>
                    <a:gd name="T4" fmla="*/ 1 w 48"/>
                    <a:gd name="T5" fmla="*/ 12 h 12"/>
                    <a:gd name="T6" fmla="*/ 1 w 48"/>
                    <a:gd name="T7" fmla="*/ 12 h 12"/>
                    <a:gd name="T8" fmla="*/ 4 w 48"/>
                    <a:gd name="T9" fmla="*/ 12 h 12"/>
                    <a:gd name="T10" fmla="*/ 5 w 48"/>
                    <a:gd name="T11" fmla="*/ 12 h 12"/>
                    <a:gd name="T12" fmla="*/ 5 w 48"/>
                    <a:gd name="T13" fmla="*/ 12 h 12"/>
                    <a:gd name="T14" fmla="*/ 6 w 48"/>
                    <a:gd name="T15" fmla="*/ 12 h 12"/>
                    <a:gd name="T16" fmla="*/ 9 w 48"/>
                    <a:gd name="T17" fmla="*/ 12 h 12"/>
                    <a:gd name="T18" fmla="*/ 9 w 48"/>
                    <a:gd name="T19" fmla="*/ 12 h 12"/>
                    <a:gd name="T20" fmla="*/ 9 w 48"/>
                    <a:gd name="T21" fmla="*/ 12 h 12"/>
                    <a:gd name="T22" fmla="*/ 10 w 48"/>
                    <a:gd name="T23" fmla="*/ 0 h 12"/>
                    <a:gd name="T24" fmla="*/ 13 w 48"/>
                    <a:gd name="T25" fmla="*/ 12 h 12"/>
                    <a:gd name="T26" fmla="*/ 13 w 48"/>
                    <a:gd name="T27" fmla="*/ 12 h 12"/>
                    <a:gd name="T28" fmla="*/ 13 w 48"/>
                    <a:gd name="T29" fmla="*/ 12 h 12"/>
                    <a:gd name="T30" fmla="*/ 13 w 48"/>
                    <a:gd name="T31" fmla="*/ 12 h 12"/>
                    <a:gd name="T32" fmla="*/ 16 w 48"/>
                    <a:gd name="T33" fmla="*/ 12 h 12"/>
                    <a:gd name="T34" fmla="*/ 16 w 48"/>
                    <a:gd name="T35" fmla="*/ 12 h 12"/>
                    <a:gd name="T36" fmla="*/ 16 w 48"/>
                    <a:gd name="T37" fmla="*/ 12 h 12"/>
                    <a:gd name="T38" fmla="*/ 16 w 48"/>
                    <a:gd name="T39" fmla="*/ 12 h 12"/>
                    <a:gd name="T40" fmla="*/ 20 w 48"/>
                    <a:gd name="T41" fmla="*/ 12 h 12"/>
                    <a:gd name="T42" fmla="*/ 20 w 48"/>
                    <a:gd name="T43" fmla="*/ 12 h 12"/>
                    <a:gd name="T44" fmla="*/ 20 w 48"/>
                    <a:gd name="T45" fmla="*/ 12 h 12"/>
                    <a:gd name="T46" fmla="*/ 21 w 48"/>
                    <a:gd name="T47" fmla="*/ 12 h 12"/>
                    <a:gd name="T48" fmla="*/ 24 w 48"/>
                    <a:gd name="T49" fmla="*/ 11 h 12"/>
                    <a:gd name="T50" fmla="*/ 24 w 48"/>
                    <a:gd name="T51" fmla="*/ 12 h 12"/>
                    <a:gd name="T52" fmla="*/ 24 w 48"/>
                    <a:gd name="T53" fmla="*/ 11 h 12"/>
                    <a:gd name="T54" fmla="*/ 25 w 48"/>
                    <a:gd name="T55" fmla="*/ 8 h 12"/>
                    <a:gd name="T56" fmla="*/ 28 w 48"/>
                    <a:gd name="T57" fmla="*/ 12 h 12"/>
                    <a:gd name="T58" fmla="*/ 28 w 48"/>
                    <a:gd name="T59" fmla="*/ 12 h 12"/>
                    <a:gd name="T60" fmla="*/ 28 w 48"/>
                    <a:gd name="T61" fmla="*/ 12 h 12"/>
                    <a:gd name="T62" fmla="*/ 29 w 48"/>
                    <a:gd name="T63" fmla="*/ 12 h 12"/>
                    <a:gd name="T64" fmla="*/ 32 w 48"/>
                    <a:gd name="T65" fmla="*/ 12 h 12"/>
                    <a:gd name="T66" fmla="*/ 32 w 48"/>
                    <a:gd name="T67" fmla="*/ 12 h 12"/>
                    <a:gd name="T68" fmla="*/ 32 w 48"/>
                    <a:gd name="T69" fmla="*/ 12 h 12"/>
                    <a:gd name="T70" fmla="*/ 33 w 48"/>
                    <a:gd name="T71" fmla="*/ 12 h 12"/>
                    <a:gd name="T72" fmla="*/ 34 w 48"/>
                    <a:gd name="T73" fmla="*/ 12 h 12"/>
                    <a:gd name="T74" fmla="*/ 37 w 48"/>
                    <a:gd name="T75" fmla="*/ 12 h 12"/>
                    <a:gd name="T76" fmla="*/ 37 w 48"/>
                    <a:gd name="T77" fmla="*/ 12 h 12"/>
                    <a:gd name="T78" fmla="*/ 37 w 48"/>
                    <a:gd name="T79" fmla="*/ 12 h 12"/>
                    <a:gd name="T80" fmla="*/ 39 w 48"/>
                    <a:gd name="T81" fmla="*/ 10 h 12"/>
                    <a:gd name="T82" fmla="*/ 40 w 48"/>
                    <a:gd name="T83" fmla="*/ 11 h 12"/>
                    <a:gd name="T84" fmla="*/ 40 w 48"/>
                    <a:gd name="T85" fmla="*/ 12 h 12"/>
                    <a:gd name="T86" fmla="*/ 40 w 48"/>
                    <a:gd name="T87" fmla="*/ 11 h 12"/>
                    <a:gd name="T88" fmla="*/ 43 w 48"/>
                    <a:gd name="T89" fmla="*/ 12 h 12"/>
                    <a:gd name="T90" fmla="*/ 44 w 48"/>
                    <a:gd name="T91" fmla="*/ 12 h 12"/>
                    <a:gd name="T92" fmla="*/ 44 w 48"/>
                    <a:gd name="T93" fmla="*/ 12 h 12"/>
                    <a:gd name="T94" fmla="*/ 44 w 48"/>
                    <a:gd name="T95" fmla="*/ 12 h 12"/>
                    <a:gd name="T96" fmla="*/ 48 w 48"/>
                    <a:gd name="T97" fmla="*/ 12 h 12"/>
                    <a:gd name="T98" fmla="*/ 48 w 48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12">
                      <a:moveTo>
                        <a:pt x="0" y="12"/>
                      </a:move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6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10" y="0"/>
                      </a:lnTo>
                      <a:lnTo>
                        <a:pt x="13" y="12"/>
                      </a:lnTo>
                      <a:lnTo>
                        <a:pt x="13" y="12"/>
                      </a:lnTo>
                      <a:lnTo>
                        <a:pt x="13" y="12"/>
                      </a:lnTo>
                      <a:lnTo>
                        <a:pt x="13" y="12"/>
                      </a:lnTo>
                      <a:lnTo>
                        <a:pt x="16" y="12"/>
                      </a:lnTo>
                      <a:lnTo>
                        <a:pt x="16" y="12"/>
                      </a:lnTo>
                      <a:lnTo>
                        <a:pt x="16" y="12"/>
                      </a:lnTo>
                      <a:lnTo>
                        <a:pt x="16" y="12"/>
                      </a:lnTo>
                      <a:lnTo>
                        <a:pt x="20" y="12"/>
                      </a:lnTo>
                      <a:lnTo>
                        <a:pt x="20" y="12"/>
                      </a:lnTo>
                      <a:lnTo>
                        <a:pt x="20" y="12"/>
                      </a:lnTo>
                      <a:lnTo>
                        <a:pt x="21" y="12"/>
                      </a:lnTo>
                      <a:lnTo>
                        <a:pt x="24" y="11"/>
                      </a:lnTo>
                      <a:lnTo>
                        <a:pt x="24" y="12"/>
                      </a:lnTo>
                      <a:lnTo>
                        <a:pt x="24" y="11"/>
                      </a:lnTo>
                      <a:lnTo>
                        <a:pt x="25" y="8"/>
                      </a:lnTo>
                      <a:lnTo>
                        <a:pt x="28" y="12"/>
                      </a:lnTo>
                      <a:lnTo>
                        <a:pt x="28" y="12"/>
                      </a:lnTo>
                      <a:lnTo>
                        <a:pt x="28" y="12"/>
                      </a:lnTo>
                      <a:lnTo>
                        <a:pt x="29" y="12"/>
                      </a:lnTo>
                      <a:lnTo>
                        <a:pt x="32" y="12"/>
                      </a:lnTo>
                      <a:lnTo>
                        <a:pt x="32" y="12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34" y="12"/>
                      </a:lnTo>
                      <a:lnTo>
                        <a:pt x="37" y="12"/>
                      </a:lnTo>
                      <a:lnTo>
                        <a:pt x="37" y="12"/>
                      </a:lnTo>
                      <a:lnTo>
                        <a:pt x="37" y="12"/>
                      </a:lnTo>
                      <a:lnTo>
                        <a:pt x="39" y="10"/>
                      </a:lnTo>
                      <a:lnTo>
                        <a:pt x="40" y="11"/>
                      </a:lnTo>
                      <a:lnTo>
                        <a:pt x="40" y="12"/>
                      </a:lnTo>
                      <a:lnTo>
                        <a:pt x="40" y="11"/>
                      </a:lnTo>
                      <a:lnTo>
                        <a:pt x="43" y="12"/>
                      </a:lnTo>
                      <a:lnTo>
                        <a:pt x="44" y="12"/>
                      </a:lnTo>
                      <a:lnTo>
                        <a:pt x="44" y="12"/>
                      </a:lnTo>
                      <a:lnTo>
                        <a:pt x="44" y="12"/>
                      </a:lnTo>
                      <a:lnTo>
                        <a:pt x="48" y="12"/>
                      </a:lnTo>
                      <a:lnTo>
                        <a:pt x="48" y="1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1" name="Freeform 202"/>
                <p:cNvSpPr>
                  <a:spLocks/>
                </p:cNvSpPr>
                <p:nvPr/>
              </p:nvSpPr>
              <p:spPr bwMode="auto">
                <a:xfrm>
                  <a:off x="3363" y="1971"/>
                  <a:ext cx="23" cy="1"/>
                </a:xfrm>
                <a:custGeom>
                  <a:avLst/>
                  <a:gdLst>
                    <a:gd name="T0" fmla="*/ 0 w 48"/>
                    <a:gd name="T1" fmla="*/ 2 h 2"/>
                    <a:gd name="T2" fmla="*/ 0 w 48"/>
                    <a:gd name="T3" fmla="*/ 2 h 2"/>
                    <a:gd name="T4" fmla="*/ 0 w 48"/>
                    <a:gd name="T5" fmla="*/ 2 h 2"/>
                    <a:gd name="T6" fmla="*/ 4 w 48"/>
                    <a:gd name="T7" fmla="*/ 2 h 2"/>
                    <a:gd name="T8" fmla="*/ 4 w 48"/>
                    <a:gd name="T9" fmla="*/ 2 h 2"/>
                    <a:gd name="T10" fmla="*/ 4 w 48"/>
                    <a:gd name="T11" fmla="*/ 2 h 2"/>
                    <a:gd name="T12" fmla="*/ 5 w 48"/>
                    <a:gd name="T13" fmla="*/ 2 h 2"/>
                    <a:gd name="T14" fmla="*/ 6 w 48"/>
                    <a:gd name="T15" fmla="*/ 0 h 2"/>
                    <a:gd name="T16" fmla="*/ 8 w 48"/>
                    <a:gd name="T17" fmla="*/ 2 h 2"/>
                    <a:gd name="T18" fmla="*/ 8 w 48"/>
                    <a:gd name="T19" fmla="*/ 2 h 2"/>
                    <a:gd name="T20" fmla="*/ 9 w 48"/>
                    <a:gd name="T21" fmla="*/ 2 h 2"/>
                    <a:gd name="T22" fmla="*/ 12 w 48"/>
                    <a:gd name="T23" fmla="*/ 2 h 2"/>
                    <a:gd name="T24" fmla="*/ 12 w 48"/>
                    <a:gd name="T25" fmla="*/ 2 h 2"/>
                    <a:gd name="T26" fmla="*/ 12 w 48"/>
                    <a:gd name="T27" fmla="*/ 2 h 2"/>
                    <a:gd name="T28" fmla="*/ 13 w 48"/>
                    <a:gd name="T29" fmla="*/ 2 h 2"/>
                    <a:gd name="T30" fmla="*/ 15 w 48"/>
                    <a:gd name="T31" fmla="*/ 2 h 2"/>
                    <a:gd name="T32" fmla="*/ 15 w 48"/>
                    <a:gd name="T33" fmla="*/ 2 h 2"/>
                    <a:gd name="T34" fmla="*/ 15 w 48"/>
                    <a:gd name="T35" fmla="*/ 2 h 2"/>
                    <a:gd name="T36" fmla="*/ 17 w 48"/>
                    <a:gd name="T37" fmla="*/ 2 h 2"/>
                    <a:gd name="T38" fmla="*/ 21 w 48"/>
                    <a:gd name="T39" fmla="*/ 2 h 2"/>
                    <a:gd name="T40" fmla="*/ 21 w 48"/>
                    <a:gd name="T41" fmla="*/ 2 h 2"/>
                    <a:gd name="T42" fmla="*/ 21 w 48"/>
                    <a:gd name="T43" fmla="*/ 2 h 2"/>
                    <a:gd name="T44" fmla="*/ 22 w 48"/>
                    <a:gd name="T45" fmla="*/ 1 h 2"/>
                    <a:gd name="T46" fmla="*/ 23 w 48"/>
                    <a:gd name="T47" fmla="*/ 2 h 2"/>
                    <a:gd name="T48" fmla="*/ 25 w 48"/>
                    <a:gd name="T49" fmla="*/ 2 h 2"/>
                    <a:gd name="T50" fmla="*/ 25 w 48"/>
                    <a:gd name="T51" fmla="*/ 2 h 2"/>
                    <a:gd name="T52" fmla="*/ 25 w 48"/>
                    <a:gd name="T53" fmla="*/ 2 h 2"/>
                    <a:gd name="T54" fmla="*/ 28 w 48"/>
                    <a:gd name="T55" fmla="*/ 2 h 2"/>
                    <a:gd name="T56" fmla="*/ 28 w 48"/>
                    <a:gd name="T57" fmla="*/ 2 h 2"/>
                    <a:gd name="T58" fmla="*/ 28 w 48"/>
                    <a:gd name="T59" fmla="*/ 2 h 2"/>
                    <a:gd name="T60" fmla="*/ 28 w 48"/>
                    <a:gd name="T61" fmla="*/ 2 h 2"/>
                    <a:gd name="T62" fmla="*/ 32 w 48"/>
                    <a:gd name="T63" fmla="*/ 2 h 2"/>
                    <a:gd name="T64" fmla="*/ 32 w 48"/>
                    <a:gd name="T65" fmla="*/ 2 h 2"/>
                    <a:gd name="T66" fmla="*/ 32 w 48"/>
                    <a:gd name="T67" fmla="*/ 2 h 2"/>
                    <a:gd name="T68" fmla="*/ 35 w 48"/>
                    <a:gd name="T69" fmla="*/ 2 h 2"/>
                    <a:gd name="T70" fmla="*/ 36 w 48"/>
                    <a:gd name="T71" fmla="*/ 2 h 2"/>
                    <a:gd name="T72" fmla="*/ 36 w 48"/>
                    <a:gd name="T73" fmla="*/ 2 h 2"/>
                    <a:gd name="T74" fmla="*/ 36 w 48"/>
                    <a:gd name="T75" fmla="*/ 2 h 2"/>
                    <a:gd name="T76" fmla="*/ 36 w 48"/>
                    <a:gd name="T77" fmla="*/ 2 h 2"/>
                    <a:gd name="T78" fmla="*/ 40 w 48"/>
                    <a:gd name="T79" fmla="*/ 2 h 2"/>
                    <a:gd name="T80" fmla="*/ 40 w 48"/>
                    <a:gd name="T81" fmla="*/ 2 h 2"/>
                    <a:gd name="T82" fmla="*/ 40 w 48"/>
                    <a:gd name="T83" fmla="*/ 2 h 2"/>
                    <a:gd name="T84" fmla="*/ 41 w 48"/>
                    <a:gd name="T85" fmla="*/ 2 h 2"/>
                    <a:gd name="T86" fmla="*/ 44 w 48"/>
                    <a:gd name="T87" fmla="*/ 2 h 2"/>
                    <a:gd name="T88" fmla="*/ 44 w 48"/>
                    <a:gd name="T89" fmla="*/ 2 h 2"/>
                    <a:gd name="T90" fmla="*/ 44 w 48"/>
                    <a:gd name="T91" fmla="*/ 2 h 2"/>
                    <a:gd name="T92" fmla="*/ 45 w 48"/>
                    <a:gd name="T93" fmla="*/ 2 h 2"/>
                    <a:gd name="T94" fmla="*/ 48 w 48"/>
                    <a:gd name="T95" fmla="*/ 2 h 2"/>
                    <a:gd name="T96" fmla="*/ 48 w 48"/>
                    <a:gd name="T97" fmla="*/ 2 h 2"/>
                    <a:gd name="T98" fmla="*/ 48 w 48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6" y="0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2" y="1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40" y="2"/>
                      </a:lnTo>
                      <a:lnTo>
                        <a:pt x="40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4" y="2"/>
                      </a:lnTo>
                      <a:lnTo>
                        <a:pt x="44" y="2"/>
                      </a:lnTo>
                      <a:lnTo>
                        <a:pt x="44" y="2"/>
                      </a:lnTo>
                      <a:lnTo>
                        <a:pt x="45" y="2"/>
                      </a:lnTo>
                      <a:lnTo>
                        <a:pt x="48" y="2"/>
                      </a:lnTo>
                      <a:lnTo>
                        <a:pt x="48" y="2"/>
                      </a:lnTo>
                      <a:lnTo>
                        <a:pt x="48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2" name="Freeform 203"/>
                <p:cNvSpPr>
                  <a:spLocks/>
                </p:cNvSpPr>
                <p:nvPr/>
              </p:nvSpPr>
              <p:spPr bwMode="auto">
                <a:xfrm>
                  <a:off x="3386" y="1972"/>
                  <a:ext cx="25" cy="0"/>
                </a:xfrm>
                <a:custGeom>
                  <a:avLst/>
                  <a:gdLst>
                    <a:gd name="T0" fmla="*/ 0 w 52"/>
                    <a:gd name="T1" fmla="*/ 1 w 52"/>
                    <a:gd name="T2" fmla="*/ 4 w 52"/>
                    <a:gd name="T3" fmla="*/ 4 w 52"/>
                    <a:gd name="T4" fmla="*/ 4 w 52"/>
                    <a:gd name="T5" fmla="*/ 5 w 52"/>
                    <a:gd name="T6" fmla="*/ 6 w 52"/>
                    <a:gd name="T7" fmla="*/ 9 w 52"/>
                    <a:gd name="T8" fmla="*/ 9 w 52"/>
                    <a:gd name="T9" fmla="*/ 9 w 52"/>
                    <a:gd name="T10" fmla="*/ 11 w 52"/>
                    <a:gd name="T11" fmla="*/ 13 w 52"/>
                    <a:gd name="T12" fmla="*/ 13 w 52"/>
                    <a:gd name="T13" fmla="*/ 14 w 52"/>
                    <a:gd name="T14" fmla="*/ 16 w 52"/>
                    <a:gd name="T15" fmla="*/ 16 w 52"/>
                    <a:gd name="T16" fmla="*/ 16 w 52"/>
                    <a:gd name="T17" fmla="*/ 16 w 52"/>
                    <a:gd name="T18" fmla="*/ 18 w 52"/>
                    <a:gd name="T19" fmla="*/ 20 w 52"/>
                    <a:gd name="T20" fmla="*/ 20 w 52"/>
                    <a:gd name="T21" fmla="*/ 21 w 52"/>
                    <a:gd name="T22" fmla="*/ 24 w 52"/>
                    <a:gd name="T23" fmla="*/ 24 w 52"/>
                    <a:gd name="T24" fmla="*/ 24 w 52"/>
                    <a:gd name="T25" fmla="*/ 24 w 52"/>
                    <a:gd name="T26" fmla="*/ 28 w 52"/>
                    <a:gd name="T27" fmla="*/ 28 w 52"/>
                    <a:gd name="T28" fmla="*/ 28 w 52"/>
                    <a:gd name="T29" fmla="*/ 29 w 52"/>
                    <a:gd name="T30" fmla="*/ 32 w 52"/>
                    <a:gd name="T31" fmla="*/ 32 w 52"/>
                    <a:gd name="T32" fmla="*/ 32 w 52"/>
                    <a:gd name="T33" fmla="*/ 33 w 52"/>
                    <a:gd name="T34" fmla="*/ 33 w 52"/>
                    <a:gd name="T35" fmla="*/ 35 w 52"/>
                    <a:gd name="T36" fmla="*/ 35 w 52"/>
                    <a:gd name="T37" fmla="*/ 37 w 52"/>
                    <a:gd name="T38" fmla="*/ 40 w 52"/>
                    <a:gd name="T39" fmla="*/ 40 w 52"/>
                    <a:gd name="T40" fmla="*/ 40 w 52"/>
                    <a:gd name="T41" fmla="*/ 42 w 52"/>
                    <a:gd name="T42" fmla="*/ 44 w 52"/>
                    <a:gd name="T43" fmla="*/ 44 w 52"/>
                    <a:gd name="T44" fmla="*/ 44 w 52"/>
                    <a:gd name="T45" fmla="*/ 47 w 52"/>
                    <a:gd name="T46" fmla="*/ 48 w 52"/>
                    <a:gd name="T47" fmla="*/ 48 w 52"/>
                    <a:gd name="T48" fmla="*/ 49 w 52"/>
                    <a:gd name="T49" fmla="*/ 52 w 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3" name="Freeform 204"/>
                <p:cNvSpPr>
                  <a:spLocks/>
                </p:cNvSpPr>
                <p:nvPr/>
              </p:nvSpPr>
              <p:spPr bwMode="auto">
                <a:xfrm>
                  <a:off x="3411" y="1972"/>
                  <a:ext cx="23" cy="0"/>
                </a:xfrm>
                <a:custGeom>
                  <a:avLst/>
                  <a:gdLst>
                    <a:gd name="T0" fmla="*/ 0 w 48"/>
                    <a:gd name="T1" fmla="*/ 0 w 48"/>
                    <a:gd name="T2" fmla="*/ 0 w 48"/>
                    <a:gd name="T3" fmla="*/ 0 w 48"/>
                    <a:gd name="T4" fmla="*/ 4 w 48"/>
                    <a:gd name="T5" fmla="*/ 4 w 48"/>
                    <a:gd name="T6" fmla="*/ 4 w 48"/>
                    <a:gd name="T7" fmla="*/ 4 w 48"/>
                    <a:gd name="T8" fmla="*/ 6 w 48"/>
                    <a:gd name="T9" fmla="*/ 8 w 48"/>
                    <a:gd name="T10" fmla="*/ 8 w 48"/>
                    <a:gd name="T11" fmla="*/ 9 w 48"/>
                    <a:gd name="T12" fmla="*/ 10 w 48"/>
                    <a:gd name="T13" fmla="*/ 12 w 48"/>
                    <a:gd name="T14" fmla="*/ 12 w 48"/>
                    <a:gd name="T15" fmla="*/ 13 w 48"/>
                    <a:gd name="T16" fmla="*/ 15 w 48"/>
                    <a:gd name="T17" fmla="*/ 15 w 48"/>
                    <a:gd name="T18" fmla="*/ 15 w 48"/>
                    <a:gd name="T19" fmla="*/ 18 w 48"/>
                    <a:gd name="T20" fmla="*/ 18 w 48"/>
                    <a:gd name="T21" fmla="*/ 19 w 48"/>
                    <a:gd name="T22" fmla="*/ 19 w 48"/>
                    <a:gd name="T23" fmla="*/ 21 w 48"/>
                    <a:gd name="T24" fmla="*/ 25 w 48"/>
                    <a:gd name="T25" fmla="*/ 25 w 48"/>
                    <a:gd name="T26" fmla="*/ 25 w 48"/>
                    <a:gd name="T27" fmla="*/ 25 w 48"/>
                    <a:gd name="T28" fmla="*/ 27 w 48"/>
                    <a:gd name="T29" fmla="*/ 28 w 48"/>
                    <a:gd name="T30" fmla="*/ 28 w 48"/>
                    <a:gd name="T31" fmla="*/ 30 w 48"/>
                    <a:gd name="T32" fmla="*/ 30 w 48"/>
                    <a:gd name="T33" fmla="*/ 32 w 48"/>
                    <a:gd name="T34" fmla="*/ 32 w 48"/>
                    <a:gd name="T35" fmla="*/ 32 w 48"/>
                    <a:gd name="T36" fmla="*/ 36 w 48"/>
                    <a:gd name="T37" fmla="*/ 36 w 48"/>
                    <a:gd name="T38" fmla="*/ 36 w 48"/>
                    <a:gd name="T39" fmla="*/ 37 w 48"/>
                    <a:gd name="T40" fmla="*/ 40 w 48"/>
                    <a:gd name="T41" fmla="*/ 40 w 48"/>
                    <a:gd name="T42" fmla="*/ 40 w 48"/>
                    <a:gd name="T43" fmla="*/ 43 w 48"/>
                    <a:gd name="T44" fmla="*/ 43 w 48"/>
                    <a:gd name="T45" fmla="*/ 44 w 48"/>
                    <a:gd name="T46" fmla="*/ 44 w 48"/>
                    <a:gd name="T47" fmla="*/ 45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0" name="Group 406"/>
              <p:cNvGrpSpPr>
                <a:grpSpLocks/>
              </p:cNvGrpSpPr>
              <p:nvPr/>
            </p:nvGrpSpPr>
            <p:grpSpPr bwMode="auto">
              <a:xfrm>
                <a:off x="2569" y="1415"/>
                <a:ext cx="958" cy="1346"/>
                <a:chOff x="2569" y="1415"/>
                <a:chExt cx="958" cy="1346"/>
              </a:xfrm>
            </p:grpSpPr>
            <p:sp>
              <p:nvSpPr>
                <p:cNvPr id="294" name="Freeform 206"/>
                <p:cNvSpPr>
                  <a:spLocks/>
                </p:cNvSpPr>
                <p:nvPr/>
              </p:nvSpPr>
              <p:spPr bwMode="auto">
                <a:xfrm>
                  <a:off x="3434" y="1972"/>
                  <a:ext cx="23" cy="0"/>
                </a:xfrm>
                <a:custGeom>
                  <a:avLst/>
                  <a:gdLst>
                    <a:gd name="T0" fmla="*/ 0 w 48"/>
                    <a:gd name="T1" fmla="*/ 0 w 48"/>
                    <a:gd name="T2" fmla="*/ 1 w 48"/>
                    <a:gd name="T3" fmla="*/ 4 w 48"/>
                    <a:gd name="T4" fmla="*/ 4 w 48"/>
                    <a:gd name="T5" fmla="*/ 4 w 48"/>
                    <a:gd name="T6" fmla="*/ 5 w 48"/>
                    <a:gd name="T7" fmla="*/ 9 w 48"/>
                    <a:gd name="T8" fmla="*/ 9 w 48"/>
                    <a:gd name="T9" fmla="*/ 9 w 48"/>
                    <a:gd name="T10" fmla="*/ 10 w 48"/>
                    <a:gd name="T11" fmla="*/ 11 w 48"/>
                    <a:gd name="T12" fmla="*/ 12 w 48"/>
                    <a:gd name="T13" fmla="*/ 12 w 48"/>
                    <a:gd name="T14" fmla="*/ 12 w 48"/>
                    <a:gd name="T15" fmla="*/ 12 w 48"/>
                    <a:gd name="T16" fmla="*/ 16 w 48"/>
                    <a:gd name="T17" fmla="*/ 16 w 48"/>
                    <a:gd name="T18" fmla="*/ 16 w 48"/>
                    <a:gd name="T19" fmla="*/ 20 w 48"/>
                    <a:gd name="T20" fmla="*/ 20 w 48"/>
                    <a:gd name="T21" fmla="*/ 20 w 48"/>
                    <a:gd name="T22" fmla="*/ 20 w 48"/>
                    <a:gd name="T23" fmla="*/ 24 w 48"/>
                    <a:gd name="T24" fmla="*/ 24 w 48"/>
                    <a:gd name="T25" fmla="*/ 24 w 48"/>
                    <a:gd name="T26" fmla="*/ 26 w 48"/>
                    <a:gd name="T27" fmla="*/ 28 w 48"/>
                    <a:gd name="T28" fmla="*/ 28 w 48"/>
                    <a:gd name="T29" fmla="*/ 28 w 48"/>
                    <a:gd name="T30" fmla="*/ 28 w 48"/>
                    <a:gd name="T31" fmla="*/ 30 w 48"/>
                    <a:gd name="T32" fmla="*/ 31 w 48"/>
                    <a:gd name="T33" fmla="*/ 31 w 48"/>
                    <a:gd name="T34" fmla="*/ 33 w 48"/>
                    <a:gd name="T35" fmla="*/ 35 w 48"/>
                    <a:gd name="T36" fmla="*/ 35 w 48"/>
                    <a:gd name="T37" fmla="*/ 35 w 48"/>
                    <a:gd name="T38" fmla="*/ 36 w 48"/>
                    <a:gd name="T39" fmla="*/ 39 w 48"/>
                    <a:gd name="T40" fmla="*/ 39 w 48"/>
                    <a:gd name="T41" fmla="*/ 39 w 48"/>
                    <a:gd name="T42" fmla="*/ 41 w 48"/>
                    <a:gd name="T43" fmla="*/ 41 w 48"/>
                    <a:gd name="T44" fmla="*/ 44 w 48"/>
                    <a:gd name="T45" fmla="*/ 44 w 48"/>
                    <a:gd name="T46" fmla="*/ 44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5" name="Freeform 207"/>
                <p:cNvSpPr>
                  <a:spLocks/>
                </p:cNvSpPr>
                <p:nvPr/>
              </p:nvSpPr>
              <p:spPr bwMode="auto">
                <a:xfrm>
                  <a:off x="3457" y="1972"/>
                  <a:ext cx="4" cy="0"/>
                </a:xfrm>
                <a:custGeom>
                  <a:avLst/>
                  <a:gdLst>
                    <a:gd name="T0" fmla="*/ 0 w 8"/>
                    <a:gd name="T1" fmla="*/ 4 w 8"/>
                    <a:gd name="T2" fmla="*/ 4 w 8"/>
                    <a:gd name="T3" fmla="*/ 4 w 8"/>
                    <a:gd name="T4" fmla="*/ 4 w 8"/>
                    <a:gd name="T5" fmla="*/ 4 w 8"/>
                    <a:gd name="T6" fmla="*/ 8 w 8"/>
                    <a:gd name="T7" fmla="*/ 8 w 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</a:cxnLst>
                  <a:rect l="0" t="0" r="r" b="b"/>
                  <a:pathLst>
                    <a:path w="8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6" name="Line 208"/>
                <p:cNvSpPr>
                  <a:spLocks noChangeShapeType="1"/>
                </p:cNvSpPr>
                <p:nvPr/>
              </p:nvSpPr>
              <p:spPr bwMode="auto">
                <a:xfrm>
                  <a:off x="2749" y="1756"/>
                  <a:ext cx="35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7" name="Line 209"/>
                <p:cNvSpPr>
                  <a:spLocks noChangeShapeType="1"/>
                </p:cNvSpPr>
                <p:nvPr/>
              </p:nvSpPr>
              <p:spPr bwMode="auto">
                <a:xfrm flipV="1">
                  <a:off x="2766" y="1740"/>
                  <a:ext cx="0" cy="34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8" name="Line 210"/>
                <p:cNvSpPr>
                  <a:spLocks noChangeShapeType="1"/>
                </p:cNvSpPr>
                <p:nvPr/>
              </p:nvSpPr>
              <p:spPr bwMode="auto">
                <a:xfrm flipV="1">
                  <a:off x="2754" y="1743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9" name="Line 211"/>
                <p:cNvSpPr>
                  <a:spLocks noChangeShapeType="1"/>
                </p:cNvSpPr>
                <p:nvPr/>
              </p:nvSpPr>
              <p:spPr bwMode="auto">
                <a:xfrm>
                  <a:off x="2754" y="1743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0" name="Line 212"/>
                <p:cNvSpPr>
                  <a:spLocks noChangeShapeType="1"/>
                </p:cNvSpPr>
                <p:nvPr/>
              </p:nvSpPr>
              <p:spPr bwMode="auto">
                <a:xfrm>
                  <a:off x="2784" y="1753"/>
                  <a:ext cx="35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1" name="Line 213"/>
                <p:cNvSpPr>
                  <a:spLocks noChangeShapeType="1"/>
                </p:cNvSpPr>
                <p:nvPr/>
              </p:nvSpPr>
              <p:spPr bwMode="auto">
                <a:xfrm flipV="1">
                  <a:off x="2801" y="1737"/>
                  <a:ext cx="0" cy="32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2" name="Line 214"/>
                <p:cNvSpPr>
                  <a:spLocks noChangeShapeType="1"/>
                </p:cNvSpPr>
                <p:nvPr/>
              </p:nvSpPr>
              <p:spPr bwMode="auto">
                <a:xfrm flipV="1">
                  <a:off x="2788" y="1740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3" name="Line 215"/>
                <p:cNvSpPr>
                  <a:spLocks noChangeShapeType="1"/>
                </p:cNvSpPr>
                <p:nvPr/>
              </p:nvSpPr>
              <p:spPr bwMode="auto">
                <a:xfrm>
                  <a:off x="2788" y="1740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4" name="Line 216"/>
                <p:cNvSpPr>
                  <a:spLocks noChangeShapeType="1"/>
                </p:cNvSpPr>
                <p:nvPr/>
              </p:nvSpPr>
              <p:spPr bwMode="auto">
                <a:xfrm>
                  <a:off x="2761" y="1727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5" name="Line 217"/>
                <p:cNvSpPr>
                  <a:spLocks noChangeShapeType="1"/>
                </p:cNvSpPr>
                <p:nvPr/>
              </p:nvSpPr>
              <p:spPr bwMode="auto">
                <a:xfrm flipV="1">
                  <a:off x="2778" y="1712"/>
                  <a:ext cx="0" cy="31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6" name="Line 218"/>
                <p:cNvSpPr>
                  <a:spLocks noChangeShapeType="1"/>
                </p:cNvSpPr>
                <p:nvPr/>
              </p:nvSpPr>
              <p:spPr bwMode="auto">
                <a:xfrm flipV="1">
                  <a:off x="2765" y="1714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7" name="Line 219"/>
                <p:cNvSpPr>
                  <a:spLocks noChangeShapeType="1"/>
                </p:cNvSpPr>
                <p:nvPr/>
              </p:nvSpPr>
              <p:spPr bwMode="auto">
                <a:xfrm>
                  <a:off x="2765" y="1714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8" name="Line 220"/>
                <p:cNvSpPr>
                  <a:spLocks noChangeShapeType="1"/>
                </p:cNvSpPr>
                <p:nvPr/>
              </p:nvSpPr>
              <p:spPr bwMode="auto">
                <a:xfrm>
                  <a:off x="2769" y="1709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9" name="Line 221"/>
                <p:cNvSpPr>
                  <a:spLocks noChangeShapeType="1"/>
                </p:cNvSpPr>
                <p:nvPr/>
              </p:nvSpPr>
              <p:spPr bwMode="auto">
                <a:xfrm flipV="1">
                  <a:off x="2786" y="1693"/>
                  <a:ext cx="0" cy="33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0" name="Line 222"/>
                <p:cNvSpPr>
                  <a:spLocks noChangeShapeType="1"/>
                </p:cNvSpPr>
                <p:nvPr/>
              </p:nvSpPr>
              <p:spPr bwMode="auto">
                <a:xfrm flipV="1">
                  <a:off x="2773" y="1696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1" name="Line 223"/>
                <p:cNvSpPr>
                  <a:spLocks noChangeShapeType="1"/>
                </p:cNvSpPr>
                <p:nvPr/>
              </p:nvSpPr>
              <p:spPr bwMode="auto">
                <a:xfrm>
                  <a:off x="2773" y="1696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2" name="Line 224"/>
                <p:cNvSpPr>
                  <a:spLocks noChangeShapeType="1"/>
                </p:cNvSpPr>
                <p:nvPr/>
              </p:nvSpPr>
              <p:spPr bwMode="auto">
                <a:xfrm>
                  <a:off x="2799" y="1706"/>
                  <a:ext cx="35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3" name="Line 225"/>
                <p:cNvSpPr>
                  <a:spLocks noChangeShapeType="1"/>
                </p:cNvSpPr>
                <p:nvPr/>
              </p:nvSpPr>
              <p:spPr bwMode="auto">
                <a:xfrm flipV="1">
                  <a:off x="2816" y="1690"/>
                  <a:ext cx="0" cy="32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4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2803" y="1693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5" name="Line 227"/>
                <p:cNvSpPr>
                  <a:spLocks noChangeShapeType="1"/>
                </p:cNvSpPr>
                <p:nvPr/>
              </p:nvSpPr>
              <p:spPr bwMode="auto">
                <a:xfrm>
                  <a:off x="2803" y="1693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6" name="Line 228"/>
                <p:cNvSpPr>
                  <a:spLocks noChangeShapeType="1"/>
                </p:cNvSpPr>
                <p:nvPr/>
              </p:nvSpPr>
              <p:spPr bwMode="auto">
                <a:xfrm>
                  <a:off x="3228" y="1698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7" name="Line 229"/>
                <p:cNvSpPr>
                  <a:spLocks noChangeShapeType="1"/>
                </p:cNvSpPr>
                <p:nvPr/>
              </p:nvSpPr>
              <p:spPr bwMode="auto">
                <a:xfrm flipV="1">
                  <a:off x="3245" y="1682"/>
                  <a:ext cx="0" cy="32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8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3232" y="1686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9" name="Line 231"/>
                <p:cNvSpPr>
                  <a:spLocks noChangeShapeType="1"/>
                </p:cNvSpPr>
                <p:nvPr/>
              </p:nvSpPr>
              <p:spPr bwMode="auto">
                <a:xfrm>
                  <a:off x="3232" y="1686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0" name="Line 232"/>
                <p:cNvSpPr>
                  <a:spLocks noChangeShapeType="1"/>
                </p:cNvSpPr>
                <p:nvPr/>
              </p:nvSpPr>
              <p:spPr bwMode="auto">
                <a:xfrm>
                  <a:off x="3201" y="1647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1" name="Line 233"/>
                <p:cNvSpPr>
                  <a:spLocks noChangeShapeType="1"/>
                </p:cNvSpPr>
                <p:nvPr/>
              </p:nvSpPr>
              <p:spPr bwMode="auto">
                <a:xfrm flipV="1">
                  <a:off x="3218" y="1631"/>
                  <a:ext cx="0" cy="34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2" name="Line 234"/>
                <p:cNvSpPr>
                  <a:spLocks noChangeShapeType="1"/>
                </p:cNvSpPr>
                <p:nvPr/>
              </p:nvSpPr>
              <p:spPr bwMode="auto">
                <a:xfrm flipV="1">
                  <a:off x="3205" y="1635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3" name="Line 235"/>
                <p:cNvSpPr>
                  <a:spLocks noChangeShapeType="1"/>
                </p:cNvSpPr>
                <p:nvPr/>
              </p:nvSpPr>
              <p:spPr bwMode="auto">
                <a:xfrm>
                  <a:off x="3205" y="1635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4" name="Line 236"/>
                <p:cNvSpPr>
                  <a:spLocks noChangeShapeType="1"/>
                </p:cNvSpPr>
                <p:nvPr/>
              </p:nvSpPr>
              <p:spPr bwMode="auto">
                <a:xfrm>
                  <a:off x="3220" y="1618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5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3237" y="1602"/>
                  <a:ext cx="0" cy="33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6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3224" y="1605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7" name="Line 239"/>
                <p:cNvSpPr>
                  <a:spLocks noChangeShapeType="1"/>
                </p:cNvSpPr>
                <p:nvPr/>
              </p:nvSpPr>
              <p:spPr bwMode="auto">
                <a:xfrm>
                  <a:off x="3224" y="1605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8" name="Line 240"/>
                <p:cNvSpPr>
                  <a:spLocks noChangeShapeType="1"/>
                </p:cNvSpPr>
                <p:nvPr/>
              </p:nvSpPr>
              <p:spPr bwMode="auto">
                <a:xfrm>
                  <a:off x="2792" y="1607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9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2809" y="1592"/>
                  <a:ext cx="0" cy="32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0" name="Line 242"/>
                <p:cNvSpPr>
                  <a:spLocks noChangeShapeType="1"/>
                </p:cNvSpPr>
                <p:nvPr/>
              </p:nvSpPr>
              <p:spPr bwMode="auto">
                <a:xfrm flipV="1">
                  <a:off x="2795" y="1595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1" name="Line 243"/>
                <p:cNvSpPr>
                  <a:spLocks noChangeShapeType="1"/>
                </p:cNvSpPr>
                <p:nvPr/>
              </p:nvSpPr>
              <p:spPr bwMode="auto">
                <a:xfrm>
                  <a:off x="2795" y="1595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2" name="Line 244"/>
                <p:cNvSpPr>
                  <a:spLocks noChangeShapeType="1"/>
                </p:cNvSpPr>
                <p:nvPr/>
              </p:nvSpPr>
              <p:spPr bwMode="auto">
                <a:xfrm>
                  <a:off x="3212" y="1600"/>
                  <a:ext cx="35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3" name="Line 245"/>
                <p:cNvSpPr>
                  <a:spLocks noChangeShapeType="1"/>
                </p:cNvSpPr>
                <p:nvPr/>
              </p:nvSpPr>
              <p:spPr bwMode="auto">
                <a:xfrm flipV="1">
                  <a:off x="3230" y="1584"/>
                  <a:ext cx="0" cy="33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4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3216" y="1587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5" name="Line 247"/>
                <p:cNvSpPr>
                  <a:spLocks noChangeShapeType="1"/>
                </p:cNvSpPr>
                <p:nvPr/>
              </p:nvSpPr>
              <p:spPr bwMode="auto">
                <a:xfrm>
                  <a:off x="3216" y="1587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6" name="Rectangle 248"/>
                <p:cNvSpPr>
                  <a:spLocks noChangeArrowheads="1"/>
                </p:cNvSpPr>
                <p:nvPr/>
              </p:nvSpPr>
              <p:spPr bwMode="auto">
                <a:xfrm>
                  <a:off x="2719" y="172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7" name="Rectangle 249"/>
                <p:cNvSpPr>
                  <a:spLocks noChangeArrowheads="1"/>
                </p:cNvSpPr>
                <p:nvPr/>
              </p:nvSpPr>
              <p:spPr bwMode="auto">
                <a:xfrm>
                  <a:off x="2801" y="1719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8" name="Rectangle 250"/>
                <p:cNvSpPr>
                  <a:spLocks noChangeArrowheads="1"/>
                </p:cNvSpPr>
                <p:nvPr/>
              </p:nvSpPr>
              <p:spPr bwMode="auto">
                <a:xfrm>
                  <a:off x="2724" y="166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9" name="Rectangle 251"/>
                <p:cNvSpPr>
                  <a:spLocks noChangeArrowheads="1"/>
                </p:cNvSpPr>
                <p:nvPr/>
              </p:nvSpPr>
              <p:spPr bwMode="auto">
                <a:xfrm>
                  <a:off x="2758" y="162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0" name="Rectangle 252"/>
                <p:cNvSpPr>
                  <a:spLocks noChangeArrowheads="1"/>
                </p:cNvSpPr>
                <p:nvPr/>
              </p:nvSpPr>
              <p:spPr bwMode="auto">
                <a:xfrm>
                  <a:off x="2822" y="1662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1" name="Rectangle 253"/>
                <p:cNvSpPr>
                  <a:spLocks noChangeArrowheads="1"/>
                </p:cNvSpPr>
                <p:nvPr/>
              </p:nvSpPr>
              <p:spPr bwMode="auto">
                <a:xfrm>
                  <a:off x="3267" y="1670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6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2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70" y="1608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7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3" name="Rectangle 255"/>
                <p:cNvSpPr>
                  <a:spLocks noChangeArrowheads="1"/>
                </p:cNvSpPr>
                <p:nvPr/>
              </p:nvSpPr>
              <p:spPr bwMode="auto">
                <a:xfrm>
                  <a:off x="3256" y="1581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4" name="Rectangle 256"/>
                <p:cNvSpPr>
                  <a:spLocks noChangeArrowheads="1"/>
                </p:cNvSpPr>
                <p:nvPr/>
              </p:nvSpPr>
              <p:spPr bwMode="auto">
                <a:xfrm>
                  <a:off x="2824" y="1570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5" name="Rectangle 257"/>
                <p:cNvSpPr>
                  <a:spLocks noChangeArrowheads="1"/>
                </p:cNvSpPr>
                <p:nvPr/>
              </p:nvSpPr>
              <p:spPr bwMode="auto">
                <a:xfrm>
                  <a:off x="3189" y="1524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6" name="Rectangle 258"/>
                <p:cNvSpPr>
                  <a:spLocks noChangeArrowheads="1"/>
                </p:cNvSpPr>
                <p:nvPr/>
              </p:nvSpPr>
              <p:spPr bwMode="auto">
                <a:xfrm>
                  <a:off x="2569" y="1415"/>
                  <a:ext cx="130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c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7" name="Rectangle 259"/>
                <p:cNvSpPr>
                  <a:spLocks noChangeArrowheads="1"/>
                </p:cNvSpPr>
                <p:nvPr/>
              </p:nvSpPr>
              <p:spPr bwMode="auto">
                <a:xfrm>
                  <a:off x="2683" y="1998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8" name="Rectangle 260"/>
                <p:cNvSpPr>
                  <a:spLocks noChangeArrowheads="1"/>
                </p:cNvSpPr>
                <p:nvPr/>
              </p:nvSpPr>
              <p:spPr bwMode="auto">
                <a:xfrm>
                  <a:off x="2859" y="1998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8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9" name="Rectangle 261"/>
                <p:cNvSpPr>
                  <a:spLocks noChangeArrowheads="1"/>
                </p:cNvSpPr>
                <p:nvPr/>
              </p:nvSpPr>
              <p:spPr bwMode="auto">
                <a:xfrm>
                  <a:off x="3058" y="1998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0" name="Rectangle 262"/>
                <p:cNvSpPr>
                  <a:spLocks noChangeArrowheads="1"/>
                </p:cNvSpPr>
                <p:nvPr/>
              </p:nvSpPr>
              <p:spPr bwMode="auto">
                <a:xfrm>
                  <a:off x="3207" y="1998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1" name="Rectangle 263"/>
                <p:cNvSpPr>
                  <a:spLocks noChangeArrowheads="1"/>
                </p:cNvSpPr>
                <p:nvPr/>
              </p:nvSpPr>
              <p:spPr bwMode="auto">
                <a:xfrm>
                  <a:off x="3383" y="1998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2" name="Rectangle 264"/>
                <p:cNvSpPr>
                  <a:spLocks noChangeArrowheads="1"/>
                </p:cNvSpPr>
                <p:nvPr/>
              </p:nvSpPr>
              <p:spPr bwMode="auto">
                <a:xfrm>
                  <a:off x="2723" y="2082"/>
                  <a:ext cx="572" cy="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3" name="Line 265"/>
                <p:cNvSpPr>
                  <a:spLocks noChangeShapeType="1"/>
                </p:cNvSpPr>
                <p:nvPr/>
              </p:nvSpPr>
              <p:spPr bwMode="auto">
                <a:xfrm>
                  <a:off x="2581" y="2662"/>
                  <a:ext cx="88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4" name="Line 266"/>
                <p:cNvSpPr>
                  <a:spLocks noChangeShapeType="1"/>
                </p:cNvSpPr>
                <p:nvPr/>
              </p:nvSpPr>
              <p:spPr bwMode="auto">
                <a:xfrm>
                  <a:off x="2581" y="2229"/>
                  <a:ext cx="88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5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2636" y="26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6" name="Line 268"/>
                <p:cNvSpPr>
                  <a:spLocks noChangeShapeType="1"/>
                </p:cNvSpPr>
                <p:nvPr/>
              </p:nvSpPr>
              <p:spPr bwMode="auto">
                <a:xfrm flipV="1">
                  <a:off x="2911" y="26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7" name="Line 269"/>
                <p:cNvSpPr>
                  <a:spLocks noChangeShapeType="1"/>
                </p:cNvSpPr>
                <p:nvPr/>
              </p:nvSpPr>
              <p:spPr bwMode="auto">
                <a:xfrm flipV="1">
                  <a:off x="3186" y="26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8" name="Line 270"/>
                <p:cNvSpPr>
                  <a:spLocks noChangeShapeType="1"/>
                </p:cNvSpPr>
                <p:nvPr/>
              </p:nvSpPr>
              <p:spPr bwMode="auto">
                <a:xfrm flipV="1">
                  <a:off x="3461" y="26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9" name="Line 271"/>
                <p:cNvSpPr>
                  <a:spLocks noChangeShapeType="1"/>
                </p:cNvSpPr>
                <p:nvPr/>
              </p:nvSpPr>
              <p:spPr bwMode="auto">
                <a:xfrm>
                  <a:off x="2636" y="2229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0" name="Line 272"/>
                <p:cNvSpPr>
                  <a:spLocks noChangeShapeType="1"/>
                </p:cNvSpPr>
                <p:nvPr/>
              </p:nvSpPr>
              <p:spPr bwMode="auto">
                <a:xfrm>
                  <a:off x="2911" y="2229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1" name="Line 273"/>
                <p:cNvSpPr>
                  <a:spLocks noChangeShapeType="1"/>
                </p:cNvSpPr>
                <p:nvPr/>
              </p:nvSpPr>
              <p:spPr bwMode="auto">
                <a:xfrm>
                  <a:off x="3186" y="2229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2" name="Line 274"/>
                <p:cNvSpPr>
                  <a:spLocks noChangeShapeType="1"/>
                </p:cNvSpPr>
                <p:nvPr/>
              </p:nvSpPr>
              <p:spPr bwMode="auto">
                <a:xfrm>
                  <a:off x="3461" y="2229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3" name="Rectangle 275"/>
                <p:cNvSpPr>
                  <a:spLocks noChangeArrowheads="1"/>
                </p:cNvSpPr>
                <p:nvPr/>
              </p:nvSpPr>
              <p:spPr bwMode="auto">
                <a:xfrm>
                  <a:off x="2624" y="2675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4" name="Rectangle 276"/>
                <p:cNvSpPr>
                  <a:spLocks noChangeArrowheads="1"/>
                </p:cNvSpPr>
                <p:nvPr/>
              </p:nvSpPr>
              <p:spPr bwMode="auto">
                <a:xfrm>
                  <a:off x="2890" y="2675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5" name="Rectangle 277"/>
                <p:cNvSpPr>
                  <a:spLocks noChangeArrowheads="1"/>
                </p:cNvSpPr>
                <p:nvPr/>
              </p:nvSpPr>
              <p:spPr bwMode="auto">
                <a:xfrm>
                  <a:off x="3159" y="2675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6" name="Rectangle 278"/>
                <p:cNvSpPr>
                  <a:spLocks noChangeArrowheads="1"/>
                </p:cNvSpPr>
                <p:nvPr/>
              </p:nvSpPr>
              <p:spPr bwMode="auto">
                <a:xfrm>
                  <a:off x="3427" y="2675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7" name="Line 279"/>
                <p:cNvSpPr>
                  <a:spLocks noChangeShapeType="1"/>
                </p:cNvSpPr>
                <p:nvPr/>
              </p:nvSpPr>
              <p:spPr bwMode="auto">
                <a:xfrm flipV="1">
                  <a:off x="2581" y="2229"/>
                  <a:ext cx="0" cy="43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8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461" y="2229"/>
                  <a:ext cx="0" cy="43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9" name="Line 281"/>
                <p:cNvSpPr>
                  <a:spLocks noChangeShapeType="1"/>
                </p:cNvSpPr>
                <p:nvPr/>
              </p:nvSpPr>
              <p:spPr bwMode="auto">
                <a:xfrm>
                  <a:off x="2581" y="266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0" name="Line 282"/>
                <p:cNvSpPr>
                  <a:spLocks noChangeShapeType="1"/>
                </p:cNvSpPr>
                <p:nvPr/>
              </p:nvSpPr>
              <p:spPr bwMode="auto">
                <a:xfrm>
                  <a:off x="2581" y="2446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1" name="Line 283"/>
                <p:cNvSpPr>
                  <a:spLocks noChangeShapeType="1"/>
                </p:cNvSpPr>
                <p:nvPr/>
              </p:nvSpPr>
              <p:spPr bwMode="auto">
                <a:xfrm>
                  <a:off x="2581" y="2229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2" name="Line 284"/>
                <p:cNvSpPr>
                  <a:spLocks noChangeShapeType="1"/>
                </p:cNvSpPr>
                <p:nvPr/>
              </p:nvSpPr>
              <p:spPr bwMode="auto">
                <a:xfrm flipH="1">
                  <a:off x="3452" y="266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3" name="Line 285"/>
                <p:cNvSpPr>
                  <a:spLocks noChangeShapeType="1"/>
                </p:cNvSpPr>
                <p:nvPr/>
              </p:nvSpPr>
              <p:spPr bwMode="auto">
                <a:xfrm flipH="1">
                  <a:off x="3452" y="2446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4" name="Line 286"/>
                <p:cNvSpPr>
                  <a:spLocks noChangeShapeType="1"/>
                </p:cNvSpPr>
                <p:nvPr/>
              </p:nvSpPr>
              <p:spPr bwMode="auto">
                <a:xfrm flipH="1">
                  <a:off x="3452" y="2229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5" name="Freeform 287"/>
                <p:cNvSpPr>
                  <a:spLocks/>
                </p:cNvSpPr>
                <p:nvPr/>
              </p:nvSpPr>
              <p:spPr bwMode="auto">
                <a:xfrm>
                  <a:off x="2590" y="2449"/>
                  <a:ext cx="6" cy="104"/>
                </a:xfrm>
                <a:custGeom>
                  <a:avLst/>
                  <a:gdLst>
                    <a:gd name="T0" fmla="*/ 0 w 13"/>
                    <a:gd name="T1" fmla="*/ 40 h 217"/>
                    <a:gd name="T2" fmla="*/ 2 w 13"/>
                    <a:gd name="T3" fmla="*/ 42 h 217"/>
                    <a:gd name="T4" fmla="*/ 2 w 13"/>
                    <a:gd name="T5" fmla="*/ 64 h 217"/>
                    <a:gd name="T6" fmla="*/ 2 w 13"/>
                    <a:gd name="T7" fmla="*/ 118 h 217"/>
                    <a:gd name="T8" fmla="*/ 2 w 13"/>
                    <a:gd name="T9" fmla="*/ 217 h 217"/>
                    <a:gd name="T10" fmla="*/ 3 w 13"/>
                    <a:gd name="T11" fmla="*/ 152 h 217"/>
                    <a:gd name="T12" fmla="*/ 3 w 13"/>
                    <a:gd name="T13" fmla="*/ 112 h 217"/>
                    <a:gd name="T14" fmla="*/ 3 w 13"/>
                    <a:gd name="T15" fmla="*/ 75 h 217"/>
                    <a:gd name="T16" fmla="*/ 3 w 13"/>
                    <a:gd name="T17" fmla="*/ 43 h 217"/>
                    <a:gd name="T18" fmla="*/ 3 w 13"/>
                    <a:gd name="T19" fmla="*/ 30 h 217"/>
                    <a:gd name="T20" fmla="*/ 3 w 13"/>
                    <a:gd name="T21" fmla="*/ 44 h 217"/>
                    <a:gd name="T22" fmla="*/ 5 w 13"/>
                    <a:gd name="T23" fmla="*/ 103 h 217"/>
                    <a:gd name="T24" fmla="*/ 5 w 13"/>
                    <a:gd name="T25" fmla="*/ 125 h 217"/>
                    <a:gd name="T26" fmla="*/ 5 w 13"/>
                    <a:gd name="T27" fmla="*/ 78 h 217"/>
                    <a:gd name="T28" fmla="*/ 5 w 13"/>
                    <a:gd name="T29" fmla="*/ 71 h 217"/>
                    <a:gd name="T30" fmla="*/ 5 w 13"/>
                    <a:gd name="T31" fmla="*/ 98 h 217"/>
                    <a:gd name="T32" fmla="*/ 6 w 13"/>
                    <a:gd name="T33" fmla="*/ 118 h 217"/>
                    <a:gd name="T34" fmla="*/ 6 w 13"/>
                    <a:gd name="T35" fmla="*/ 52 h 217"/>
                    <a:gd name="T36" fmla="*/ 6 w 13"/>
                    <a:gd name="T37" fmla="*/ 42 h 217"/>
                    <a:gd name="T38" fmla="*/ 6 w 13"/>
                    <a:gd name="T39" fmla="*/ 69 h 217"/>
                    <a:gd name="T40" fmla="*/ 6 w 13"/>
                    <a:gd name="T41" fmla="*/ 94 h 217"/>
                    <a:gd name="T42" fmla="*/ 6 w 13"/>
                    <a:gd name="T43" fmla="*/ 57 h 217"/>
                    <a:gd name="T44" fmla="*/ 7 w 13"/>
                    <a:gd name="T45" fmla="*/ 26 h 217"/>
                    <a:gd name="T46" fmla="*/ 7 w 13"/>
                    <a:gd name="T47" fmla="*/ 25 h 217"/>
                    <a:gd name="T48" fmla="*/ 7 w 13"/>
                    <a:gd name="T49" fmla="*/ 42 h 217"/>
                    <a:gd name="T50" fmla="*/ 7 w 13"/>
                    <a:gd name="T51" fmla="*/ 60 h 217"/>
                    <a:gd name="T52" fmla="*/ 9 w 13"/>
                    <a:gd name="T53" fmla="*/ 94 h 217"/>
                    <a:gd name="T54" fmla="*/ 9 w 13"/>
                    <a:gd name="T55" fmla="*/ 135 h 217"/>
                    <a:gd name="T56" fmla="*/ 9 w 13"/>
                    <a:gd name="T57" fmla="*/ 169 h 217"/>
                    <a:gd name="T58" fmla="*/ 9 w 13"/>
                    <a:gd name="T59" fmla="*/ 88 h 217"/>
                    <a:gd name="T60" fmla="*/ 9 w 13"/>
                    <a:gd name="T61" fmla="*/ 37 h 217"/>
                    <a:gd name="T62" fmla="*/ 9 w 13"/>
                    <a:gd name="T63" fmla="*/ 25 h 217"/>
                    <a:gd name="T64" fmla="*/ 9 w 13"/>
                    <a:gd name="T65" fmla="*/ 50 h 217"/>
                    <a:gd name="T66" fmla="*/ 10 w 13"/>
                    <a:gd name="T67" fmla="*/ 186 h 217"/>
                    <a:gd name="T68" fmla="*/ 10 w 13"/>
                    <a:gd name="T69" fmla="*/ 62 h 217"/>
                    <a:gd name="T70" fmla="*/ 10 w 13"/>
                    <a:gd name="T71" fmla="*/ 23 h 217"/>
                    <a:gd name="T72" fmla="*/ 10 w 13"/>
                    <a:gd name="T73" fmla="*/ 21 h 217"/>
                    <a:gd name="T74" fmla="*/ 10 w 13"/>
                    <a:gd name="T75" fmla="*/ 39 h 217"/>
                    <a:gd name="T76" fmla="*/ 10 w 13"/>
                    <a:gd name="T77" fmla="*/ 53 h 217"/>
                    <a:gd name="T78" fmla="*/ 12 w 13"/>
                    <a:gd name="T79" fmla="*/ 43 h 217"/>
                    <a:gd name="T80" fmla="*/ 12 w 13"/>
                    <a:gd name="T81" fmla="*/ 33 h 217"/>
                    <a:gd name="T82" fmla="*/ 12 w 13"/>
                    <a:gd name="T83" fmla="*/ 32 h 217"/>
                    <a:gd name="T84" fmla="*/ 12 w 13"/>
                    <a:gd name="T85" fmla="*/ 40 h 217"/>
                    <a:gd name="T86" fmla="*/ 12 w 13"/>
                    <a:gd name="T87" fmla="*/ 48 h 217"/>
                    <a:gd name="T88" fmla="*/ 13 w 13"/>
                    <a:gd name="T89" fmla="*/ 62 h 217"/>
                    <a:gd name="T90" fmla="*/ 13 w 13"/>
                    <a:gd name="T91" fmla="*/ 83 h 217"/>
                    <a:gd name="T92" fmla="*/ 13 w 13"/>
                    <a:gd name="T93" fmla="*/ 100 h 217"/>
                    <a:gd name="T94" fmla="*/ 13 w 13"/>
                    <a:gd name="T95" fmla="*/ 59 h 217"/>
                    <a:gd name="T96" fmla="*/ 13 w 13"/>
                    <a:gd name="T97" fmla="*/ 7 h 217"/>
                    <a:gd name="T98" fmla="*/ 13 w 13"/>
                    <a:gd name="T99" fmla="*/ 0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7">
                      <a:moveTo>
                        <a:pt x="0" y="40"/>
                      </a:moveTo>
                      <a:lnTo>
                        <a:pt x="2" y="42"/>
                      </a:lnTo>
                      <a:lnTo>
                        <a:pt x="2" y="64"/>
                      </a:lnTo>
                      <a:lnTo>
                        <a:pt x="2" y="118"/>
                      </a:lnTo>
                      <a:lnTo>
                        <a:pt x="2" y="217"/>
                      </a:lnTo>
                      <a:lnTo>
                        <a:pt x="3" y="152"/>
                      </a:lnTo>
                      <a:lnTo>
                        <a:pt x="3" y="112"/>
                      </a:lnTo>
                      <a:lnTo>
                        <a:pt x="3" y="75"/>
                      </a:lnTo>
                      <a:lnTo>
                        <a:pt x="3" y="43"/>
                      </a:lnTo>
                      <a:lnTo>
                        <a:pt x="3" y="30"/>
                      </a:lnTo>
                      <a:lnTo>
                        <a:pt x="3" y="44"/>
                      </a:lnTo>
                      <a:lnTo>
                        <a:pt x="5" y="103"/>
                      </a:lnTo>
                      <a:lnTo>
                        <a:pt x="5" y="125"/>
                      </a:lnTo>
                      <a:lnTo>
                        <a:pt x="5" y="78"/>
                      </a:lnTo>
                      <a:lnTo>
                        <a:pt x="5" y="71"/>
                      </a:lnTo>
                      <a:lnTo>
                        <a:pt x="5" y="98"/>
                      </a:lnTo>
                      <a:lnTo>
                        <a:pt x="6" y="118"/>
                      </a:lnTo>
                      <a:lnTo>
                        <a:pt x="6" y="52"/>
                      </a:lnTo>
                      <a:lnTo>
                        <a:pt x="6" y="42"/>
                      </a:lnTo>
                      <a:lnTo>
                        <a:pt x="6" y="69"/>
                      </a:lnTo>
                      <a:lnTo>
                        <a:pt x="6" y="94"/>
                      </a:lnTo>
                      <a:lnTo>
                        <a:pt x="6" y="57"/>
                      </a:lnTo>
                      <a:lnTo>
                        <a:pt x="7" y="26"/>
                      </a:lnTo>
                      <a:lnTo>
                        <a:pt x="7" y="25"/>
                      </a:lnTo>
                      <a:lnTo>
                        <a:pt x="7" y="42"/>
                      </a:lnTo>
                      <a:lnTo>
                        <a:pt x="7" y="60"/>
                      </a:lnTo>
                      <a:lnTo>
                        <a:pt x="9" y="94"/>
                      </a:lnTo>
                      <a:lnTo>
                        <a:pt x="9" y="135"/>
                      </a:lnTo>
                      <a:lnTo>
                        <a:pt x="9" y="169"/>
                      </a:lnTo>
                      <a:lnTo>
                        <a:pt x="9" y="88"/>
                      </a:lnTo>
                      <a:lnTo>
                        <a:pt x="9" y="37"/>
                      </a:lnTo>
                      <a:lnTo>
                        <a:pt x="9" y="25"/>
                      </a:lnTo>
                      <a:lnTo>
                        <a:pt x="9" y="50"/>
                      </a:lnTo>
                      <a:lnTo>
                        <a:pt x="10" y="186"/>
                      </a:lnTo>
                      <a:lnTo>
                        <a:pt x="10" y="62"/>
                      </a:lnTo>
                      <a:lnTo>
                        <a:pt x="10" y="23"/>
                      </a:lnTo>
                      <a:lnTo>
                        <a:pt x="10" y="21"/>
                      </a:lnTo>
                      <a:lnTo>
                        <a:pt x="10" y="39"/>
                      </a:lnTo>
                      <a:lnTo>
                        <a:pt x="10" y="53"/>
                      </a:lnTo>
                      <a:lnTo>
                        <a:pt x="12" y="43"/>
                      </a:lnTo>
                      <a:lnTo>
                        <a:pt x="12" y="33"/>
                      </a:lnTo>
                      <a:lnTo>
                        <a:pt x="12" y="32"/>
                      </a:lnTo>
                      <a:lnTo>
                        <a:pt x="12" y="40"/>
                      </a:lnTo>
                      <a:lnTo>
                        <a:pt x="12" y="48"/>
                      </a:lnTo>
                      <a:lnTo>
                        <a:pt x="13" y="62"/>
                      </a:lnTo>
                      <a:lnTo>
                        <a:pt x="13" y="83"/>
                      </a:lnTo>
                      <a:lnTo>
                        <a:pt x="13" y="100"/>
                      </a:lnTo>
                      <a:lnTo>
                        <a:pt x="13" y="59"/>
                      </a:lnTo>
                      <a:lnTo>
                        <a:pt x="13" y="7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6" name="Freeform 288"/>
                <p:cNvSpPr>
                  <a:spLocks/>
                </p:cNvSpPr>
                <p:nvPr/>
              </p:nvSpPr>
              <p:spPr bwMode="auto">
                <a:xfrm>
                  <a:off x="2596" y="2449"/>
                  <a:ext cx="5" cy="96"/>
                </a:xfrm>
                <a:custGeom>
                  <a:avLst/>
                  <a:gdLst>
                    <a:gd name="T0" fmla="*/ 0 w 10"/>
                    <a:gd name="T1" fmla="*/ 0 h 200"/>
                    <a:gd name="T2" fmla="*/ 1 w 10"/>
                    <a:gd name="T3" fmla="*/ 32 h 200"/>
                    <a:gd name="T4" fmla="*/ 1 w 10"/>
                    <a:gd name="T5" fmla="*/ 80 h 200"/>
                    <a:gd name="T6" fmla="*/ 1 w 10"/>
                    <a:gd name="T7" fmla="*/ 125 h 200"/>
                    <a:gd name="T8" fmla="*/ 1 w 10"/>
                    <a:gd name="T9" fmla="*/ 53 h 200"/>
                    <a:gd name="T10" fmla="*/ 2 w 10"/>
                    <a:gd name="T11" fmla="*/ 24 h 200"/>
                    <a:gd name="T12" fmla="*/ 2 w 10"/>
                    <a:gd name="T13" fmla="*/ 27 h 200"/>
                    <a:gd name="T14" fmla="*/ 2 w 10"/>
                    <a:gd name="T15" fmla="*/ 56 h 200"/>
                    <a:gd name="T16" fmla="*/ 2 w 10"/>
                    <a:gd name="T17" fmla="*/ 119 h 200"/>
                    <a:gd name="T18" fmla="*/ 2 w 10"/>
                    <a:gd name="T19" fmla="*/ 121 h 200"/>
                    <a:gd name="T20" fmla="*/ 2 w 10"/>
                    <a:gd name="T21" fmla="*/ 94 h 200"/>
                    <a:gd name="T22" fmla="*/ 2 w 10"/>
                    <a:gd name="T23" fmla="*/ 88 h 200"/>
                    <a:gd name="T24" fmla="*/ 3 w 10"/>
                    <a:gd name="T25" fmla="*/ 68 h 200"/>
                    <a:gd name="T26" fmla="*/ 3 w 10"/>
                    <a:gd name="T27" fmla="*/ 56 h 200"/>
                    <a:gd name="T28" fmla="*/ 3 w 10"/>
                    <a:gd name="T29" fmla="*/ 87 h 200"/>
                    <a:gd name="T30" fmla="*/ 3 w 10"/>
                    <a:gd name="T31" fmla="*/ 200 h 200"/>
                    <a:gd name="T32" fmla="*/ 5 w 10"/>
                    <a:gd name="T33" fmla="*/ 133 h 200"/>
                    <a:gd name="T34" fmla="*/ 5 w 10"/>
                    <a:gd name="T35" fmla="*/ 109 h 200"/>
                    <a:gd name="T36" fmla="*/ 5 w 10"/>
                    <a:gd name="T37" fmla="*/ 56 h 200"/>
                    <a:gd name="T38" fmla="*/ 5 w 10"/>
                    <a:gd name="T39" fmla="*/ 51 h 200"/>
                    <a:gd name="T40" fmla="*/ 5 w 10"/>
                    <a:gd name="T41" fmla="*/ 87 h 200"/>
                    <a:gd name="T42" fmla="*/ 5 w 10"/>
                    <a:gd name="T43" fmla="*/ 125 h 200"/>
                    <a:gd name="T44" fmla="*/ 5 w 10"/>
                    <a:gd name="T45" fmla="*/ 115 h 200"/>
                    <a:gd name="T46" fmla="*/ 6 w 10"/>
                    <a:gd name="T47" fmla="*/ 119 h 200"/>
                    <a:gd name="T48" fmla="*/ 6 w 10"/>
                    <a:gd name="T49" fmla="*/ 56 h 200"/>
                    <a:gd name="T50" fmla="*/ 6 w 10"/>
                    <a:gd name="T51" fmla="*/ 26 h 200"/>
                    <a:gd name="T52" fmla="*/ 6 w 10"/>
                    <a:gd name="T53" fmla="*/ 24 h 200"/>
                    <a:gd name="T54" fmla="*/ 6 w 10"/>
                    <a:gd name="T55" fmla="*/ 42 h 200"/>
                    <a:gd name="T56" fmla="*/ 6 w 10"/>
                    <a:gd name="T57" fmla="*/ 87 h 200"/>
                    <a:gd name="T58" fmla="*/ 7 w 10"/>
                    <a:gd name="T59" fmla="*/ 94 h 200"/>
                    <a:gd name="T60" fmla="*/ 7 w 10"/>
                    <a:gd name="T61" fmla="*/ 62 h 200"/>
                    <a:gd name="T62" fmla="*/ 7 w 10"/>
                    <a:gd name="T63" fmla="*/ 71 h 200"/>
                    <a:gd name="T64" fmla="*/ 7 w 10"/>
                    <a:gd name="T65" fmla="*/ 92 h 200"/>
                    <a:gd name="T66" fmla="*/ 8 w 10"/>
                    <a:gd name="T67" fmla="*/ 49 h 200"/>
                    <a:gd name="T68" fmla="*/ 8 w 10"/>
                    <a:gd name="T69" fmla="*/ 24 h 200"/>
                    <a:gd name="T70" fmla="*/ 8 w 10"/>
                    <a:gd name="T71" fmla="*/ 11 h 200"/>
                    <a:gd name="T72" fmla="*/ 8 w 10"/>
                    <a:gd name="T73" fmla="*/ 7 h 200"/>
                    <a:gd name="T74" fmla="*/ 8 w 10"/>
                    <a:gd name="T75" fmla="*/ 15 h 200"/>
                    <a:gd name="T76" fmla="*/ 8 w 10"/>
                    <a:gd name="T77" fmla="*/ 35 h 200"/>
                    <a:gd name="T78" fmla="*/ 8 w 10"/>
                    <a:gd name="T79" fmla="*/ 65 h 200"/>
                    <a:gd name="T80" fmla="*/ 9 w 10"/>
                    <a:gd name="T81" fmla="*/ 102 h 200"/>
                    <a:gd name="T82" fmla="*/ 9 w 10"/>
                    <a:gd name="T83" fmla="*/ 94 h 200"/>
                    <a:gd name="T84" fmla="*/ 9 w 10"/>
                    <a:gd name="T85" fmla="*/ 84 h 200"/>
                    <a:gd name="T86" fmla="*/ 9 w 10"/>
                    <a:gd name="T87" fmla="*/ 106 h 200"/>
                    <a:gd name="T88" fmla="*/ 10 w 10"/>
                    <a:gd name="T89" fmla="*/ 105 h 200"/>
                    <a:gd name="T90" fmla="*/ 10 w 10"/>
                    <a:gd name="T91" fmla="*/ 88 h 200"/>
                    <a:gd name="T92" fmla="*/ 10 w 10"/>
                    <a:gd name="T93" fmla="*/ 42 h 200"/>
                    <a:gd name="T94" fmla="*/ 10 w 10"/>
                    <a:gd name="T95" fmla="*/ 32 h 200"/>
                    <a:gd name="T96" fmla="*/ 10 w 10"/>
                    <a:gd name="T97" fmla="*/ 84 h 200"/>
                    <a:gd name="T98" fmla="*/ 10 w 10"/>
                    <a:gd name="T99" fmla="*/ 81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0">
                      <a:moveTo>
                        <a:pt x="0" y="0"/>
                      </a:moveTo>
                      <a:lnTo>
                        <a:pt x="1" y="32"/>
                      </a:lnTo>
                      <a:lnTo>
                        <a:pt x="1" y="80"/>
                      </a:lnTo>
                      <a:lnTo>
                        <a:pt x="1" y="125"/>
                      </a:lnTo>
                      <a:lnTo>
                        <a:pt x="1" y="53"/>
                      </a:lnTo>
                      <a:lnTo>
                        <a:pt x="2" y="24"/>
                      </a:lnTo>
                      <a:lnTo>
                        <a:pt x="2" y="27"/>
                      </a:lnTo>
                      <a:lnTo>
                        <a:pt x="2" y="56"/>
                      </a:lnTo>
                      <a:lnTo>
                        <a:pt x="2" y="119"/>
                      </a:lnTo>
                      <a:lnTo>
                        <a:pt x="2" y="121"/>
                      </a:lnTo>
                      <a:lnTo>
                        <a:pt x="2" y="94"/>
                      </a:lnTo>
                      <a:lnTo>
                        <a:pt x="2" y="88"/>
                      </a:lnTo>
                      <a:lnTo>
                        <a:pt x="3" y="68"/>
                      </a:lnTo>
                      <a:lnTo>
                        <a:pt x="3" y="56"/>
                      </a:lnTo>
                      <a:lnTo>
                        <a:pt x="3" y="87"/>
                      </a:lnTo>
                      <a:lnTo>
                        <a:pt x="3" y="200"/>
                      </a:lnTo>
                      <a:lnTo>
                        <a:pt x="5" y="133"/>
                      </a:lnTo>
                      <a:lnTo>
                        <a:pt x="5" y="109"/>
                      </a:lnTo>
                      <a:lnTo>
                        <a:pt x="5" y="56"/>
                      </a:lnTo>
                      <a:lnTo>
                        <a:pt x="5" y="51"/>
                      </a:lnTo>
                      <a:lnTo>
                        <a:pt x="5" y="87"/>
                      </a:lnTo>
                      <a:lnTo>
                        <a:pt x="5" y="125"/>
                      </a:lnTo>
                      <a:lnTo>
                        <a:pt x="5" y="115"/>
                      </a:lnTo>
                      <a:lnTo>
                        <a:pt x="6" y="119"/>
                      </a:lnTo>
                      <a:lnTo>
                        <a:pt x="6" y="56"/>
                      </a:lnTo>
                      <a:lnTo>
                        <a:pt x="6" y="26"/>
                      </a:lnTo>
                      <a:lnTo>
                        <a:pt x="6" y="24"/>
                      </a:lnTo>
                      <a:lnTo>
                        <a:pt x="6" y="42"/>
                      </a:lnTo>
                      <a:lnTo>
                        <a:pt x="6" y="87"/>
                      </a:lnTo>
                      <a:lnTo>
                        <a:pt x="7" y="94"/>
                      </a:lnTo>
                      <a:lnTo>
                        <a:pt x="7" y="62"/>
                      </a:lnTo>
                      <a:lnTo>
                        <a:pt x="7" y="71"/>
                      </a:lnTo>
                      <a:lnTo>
                        <a:pt x="7" y="92"/>
                      </a:lnTo>
                      <a:lnTo>
                        <a:pt x="8" y="49"/>
                      </a:lnTo>
                      <a:lnTo>
                        <a:pt x="8" y="24"/>
                      </a:lnTo>
                      <a:lnTo>
                        <a:pt x="8" y="11"/>
                      </a:lnTo>
                      <a:lnTo>
                        <a:pt x="8" y="7"/>
                      </a:lnTo>
                      <a:lnTo>
                        <a:pt x="8" y="15"/>
                      </a:lnTo>
                      <a:lnTo>
                        <a:pt x="8" y="35"/>
                      </a:lnTo>
                      <a:lnTo>
                        <a:pt x="8" y="65"/>
                      </a:lnTo>
                      <a:lnTo>
                        <a:pt x="9" y="102"/>
                      </a:lnTo>
                      <a:lnTo>
                        <a:pt x="9" y="94"/>
                      </a:lnTo>
                      <a:lnTo>
                        <a:pt x="9" y="84"/>
                      </a:lnTo>
                      <a:lnTo>
                        <a:pt x="9" y="106"/>
                      </a:lnTo>
                      <a:lnTo>
                        <a:pt x="10" y="105"/>
                      </a:lnTo>
                      <a:lnTo>
                        <a:pt x="10" y="88"/>
                      </a:lnTo>
                      <a:lnTo>
                        <a:pt x="10" y="42"/>
                      </a:lnTo>
                      <a:lnTo>
                        <a:pt x="10" y="32"/>
                      </a:lnTo>
                      <a:lnTo>
                        <a:pt x="10" y="84"/>
                      </a:lnTo>
                      <a:lnTo>
                        <a:pt x="10" y="8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7" name="Freeform 289"/>
                <p:cNvSpPr>
                  <a:spLocks/>
                </p:cNvSpPr>
                <p:nvPr/>
              </p:nvSpPr>
              <p:spPr bwMode="auto">
                <a:xfrm>
                  <a:off x="2601" y="2442"/>
                  <a:ext cx="6" cy="138"/>
                </a:xfrm>
                <a:custGeom>
                  <a:avLst/>
                  <a:gdLst>
                    <a:gd name="T0" fmla="*/ 0 w 13"/>
                    <a:gd name="T1" fmla="*/ 95 h 288"/>
                    <a:gd name="T2" fmla="*/ 2 w 13"/>
                    <a:gd name="T3" fmla="*/ 52 h 288"/>
                    <a:gd name="T4" fmla="*/ 2 w 13"/>
                    <a:gd name="T5" fmla="*/ 61 h 288"/>
                    <a:gd name="T6" fmla="*/ 2 w 13"/>
                    <a:gd name="T7" fmla="*/ 110 h 288"/>
                    <a:gd name="T8" fmla="*/ 2 w 13"/>
                    <a:gd name="T9" fmla="*/ 229 h 288"/>
                    <a:gd name="T10" fmla="*/ 2 w 13"/>
                    <a:gd name="T11" fmla="*/ 152 h 288"/>
                    <a:gd name="T12" fmla="*/ 3 w 13"/>
                    <a:gd name="T13" fmla="*/ 158 h 288"/>
                    <a:gd name="T14" fmla="*/ 3 w 13"/>
                    <a:gd name="T15" fmla="*/ 233 h 288"/>
                    <a:gd name="T16" fmla="*/ 3 w 13"/>
                    <a:gd name="T17" fmla="*/ 114 h 288"/>
                    <a:gd name="T18" fmla="*/ 3 w 13"/>
                    <a:gd name="T19" fmla="*/ 51 h 288"/>
                    <a:gd name="T20" fmla="*/ 3 w 13"/>
                    <a:gd name="T21" fmla="*/ 22 h 288"/>
                    <a:gd name="T22" fmla="*/ 3 w 13"/>
                    <a:gd name="T23" fmla="*/ 22 h 288"/>
                    <a:gd name="T24" fmla="*/ 5 w 13"/>
                    <a:gd name="T25" fmla="*/ 56 h 288"/>
                    <a:gd name="T26" fmla="*/ 5 w 13"/>
                    <a:gd name="T27" fmla="*/ 157 h 288"/>
                    <a:gd name="T28" fmla="*/ 5 w 13"/>
                    <a:gd name="T29" fmla="*/ 69 h 288"/>
                    <a:gd name="T30" fmla="*/ 5 w 13"/>
                    <a:gd name="T31" fmla="*/ 35 h 288"/>
                    <a:gd name="T32" fmla="*/ 6 w 13"/>
                    <a:gd name="T33" fmla="*/ 32 h 288"/>
                    <a:gd name="T34" fmla="*/ 6 w 13"/>
                    <a:gd name="T35" fmla="*/ 57 h 288"/>
                    <a:gd name="T36" fmla="*/ 6 w 13"/>
                    <a:gd name="T37" fmla="*/ 119 h 288"/>
                    <a:gd name="T38" fmla="*/ 6 w 13"/>
                    <a:gd name="T39" fmla="*/ 202 h 288"/>
                    <a:gd name="T40" fmla="*/ 6 w 13"/>
                    <a:gd name="T41" fmla="*/ 107 h 288"/>
                    <a:gd name="T42" fmla="*/ 6 w 13"/>
                    <a:gd name="T43" fmla="*/ 49 h 288"/>
                    <a:gd name="T44" fmla="*/ 6 w 13"/>
                    <a:gd name="T45" fmla="*/ 35 h 288"/>
                    <a:gd name="T46" fmla="*/ 7 w 13"/>
                    <a:gd name="T47" fmla="*/ 47 h 288"/>
                    <a:gd name="T48" fmla="*/ 7 w 13"/>
                    <a:gd name="T49" fmla="*/ 75 h 288"/>
                    <a:gd name="T50" fmla="*/ 7 w 13"/>
                    <a:gd name="T51" fmla="*/ 119 h 288"/>
                    <a:gd name="T52" fmla="*/ 7 w 13"/>
                    <a:gd name="T53" fmla="*/ 288 h 288"/>
                    <a:gd name="T54" fmla="*/ 7 w 13"/>
                    <a:gd name="T55" fmla="*/ 93 h 288"/>
                    <a:gd name="T56" fmla="*/ 7 w 13"/>
                    <a:gd name="T57" fmla="*/ 51 h 288"/>
                    <a:gd name="T58" fmla="*/ 9 w 13"/>
                    <a:gd name="T59" fmla="*/ 51 h 288"/>
                    <a:gd name="T60" fmla="*/ 9 w 13"/>
                    <a:gd name="T61" fmla="*/ 73 h 288"/>
                    <a:gd name="T62" fmla="*/ 9 w 13"/>
                    <a:gd name="T63" fmla="*/ 94 h 288"/>
                    <a:gd name="T64" fmla="*/ 9 w 13"/>
                    <a:gd name="T65" fmla="*/ 110 h 288"/>
                    <a:gd name="T66" fmla="*/ 9 w 13"/>
                    <a:gd name="T67" fmla="*/ 80 h 288"/>
                    <a:gd name="T68" fmla="*/ 10 w 13"/>
                    <a:gd name="T69" fmla="*/ 64 h 288"/>
                    <a:gd name="T70" fmla="*/ 10 w 13"/>
                    <a:gd name="T71" fmla="*/ 64 h 288"/>
                    <a:gd name="T72" fmla="*/ 10 w 13"/>
                    <a:gd name="T73" fmla="*/ 28 h 288"/>
                    <a:gd name="T74" fmla="*/ 10 w 13"/>
                    <a:gd name="T75" fmla="*/ 5 h 288"/>
                    <a:gd name="T76" fmla="*/ 10 w 13"/>
                    <a:gd name="T77" fmla="*/ 0 h 288"/>
                    <a:gd name="T78" fmla="*/ 10 w 13"/>
                    <a:gd name="T79" fmla="*/ 5 h 288"/>
                    <a:gd name="T80" fmla="*/ 12 w 13"/>
                    <a:gd name="T81" fmla="*/ 25 h 288"/>
                    <a:gd name="T82" fmla="*/ 12 w 13"/>
                    <a:gd name="T83" fmla="*/ 57 h 288"/>
                    <a:gd name="T84" fmla="*/ 12 w 13"/>
                    <a:gd name="T85" fmla="*/ 80 h 288"/>
                    <a:gd name="T86" fmla="*/ 12 w 13"/>
                    <a:gd name="T87" fmla="*/ 84 h 288"/>
                    <a:gd name="T88" fmla="*/ 13 w 13"/>
                    <a:gd name="T89" fmla="*/ 84 h 288"/>
                    <a:gd name="T90" fmla="*/ 13 w 13"/>
                    <a:gd name="T91" fmla="*/ 106 h 288"/>
                    <a:gd name="T92" fmla="*/ 13 w 13"/>
                    <a:gd name="T93" fmla="*/ 162 h 288"/>
                    <a:gd name="T94" fmla="*/ 13 w 13"/>
                    <a:gd name="T95" fmla="*/ 174 h 288"/>
                    <a:gd name="T96" fmla="*/ 13 w 13"/>
                    <a:gd name="T97" fmla="*/ 177 h 288"/>
                    <a:gd name="T98" fmla="*/ 13 w 13"/>
                    <a:gd name="T99" fmla="*/ 89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88">
                      <a:moveTo>
                        <a:pt x="0" y="95"/>
                      </a:moveTo>
                      <a:lnTo>
                        <a:pt x="2" y="52"/>
                      </a:lnTo>
                      <a:lnTo>
                        <a:pt x="2" y="61"/>
                      </a:lnTo>
                      <a:lnTo>
                        <a:pt x="2" y="110"/>
                      </a:lnTo>
                      <a:lnTo>
                        <a:pt x="2" y="229"/>
                      </a:lnTo>
                      <a:lnTo>
                        <a:pt x="2" y="152"/>
                      </a:lnTo>
                      <a:lnTo>
                        <a:pt x="3" y="158"/>
                      </a:lnTo>
                      <a:lnTo>
                        <a:pt x="3" y="233"/>
                      </a:lnTo>
                      <a:lnTo>
                        <a:pt x="3" y="114"/>
                      </a:lnTo>
                      <a:lnTo>
                        <a:pt x="3" y="51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5" y="56"/>
                      </a:lnTo>
                      <a:lnTo>
                        <a:pt x="5" y="157"/>
                      </a:lnTo>
                      <a:lnTo>
                        <a:pt x="5" y="69"/>
                      </a:lnTo>
                      <a:lnTo>
                        <a:pt x="5" y="35"/>
                      </a:lnTo>
                      <a:lnTo>
                        <a:pt x="6" y="32"/>
                      </a:lnTo>
                      <a:lnTo>
                        <a:pt x="6" y="57"/>
                      </a:lnTo>
                      <a:lnTo>
                        <a:pt x="6" y="119"/>
                      </a:lnTo>
                      <a:lnTo>
                        <a:pt x="6" y="202"/>
                      </a:lnTo>
                      <a:lnTo>
                        <a:pt x="6" y="107"/>
                      </a:lnTo>
                      <a:lnTo>
                        <a:pt x="6" y="49"/>
                      </a:lnTo>
                      <a:lnTo>
                        <a:pt x="6" y="35"/>
                      </a:lnTo>
                      <a:lnTo>
                        <a:pt x="7" y="47"/>
                      </a:lnTo>
                      <a:lnTo>
                        <a:pt x="7" y="75"/>
                      </a:lnTo>
                      <a:lnTo>
                        <a:pt x="7" y="119"/>
                      </a:lnTo>
                      <a:lnTo>
                        <a:pt x="7" y="288"/>
                      </a:lnTo>
                      <a:lnTo>
                        <a:pt x="7" y="93"/>
                      </a:lnTo>
                      <a:lnTo>
                        <a:pt x="7" y="51"/>
                      </a:lnTo>
                      <a:lnTo>
                        <a:pt x="9" y="51"/>
                      </a:lnTo>
                      <a:lnTo>
                        <a:pt x="9" y="73"/>
                      </a:lnTo>
                      <a:lnTo>
                        <a:pt x="9" y="94"/>
                      </a:lnTo>
                      <a:lnTo>
                        <a:pt x="9" y="110"/>
                      </a:lnTo>
                      <a:lnTo>
                        <a:pt x="9" y="80"/>
                      </a:lnTo>
                      <a:lnTo>
                        <a:pt x="10" y="64"/>
                      </a:lnTo>
                      <a:lnTo>
                        <a:pt x="10" y="64"/>
                      </a:lnTo>
                      <a:lnTo>
                        <a:pt x="10" y="28"/>
                      </a:lnTo>
                      <a:lnTo>
                        <a:pt x="10" y="5"/>
                      </a:lnTo>
                      <a:lnTo>
                        <a:pt x="10" y="0"/>
                      </a:lnTo>
                      <a:lnTo>
                        <a:pt x="10" y="5"/>
                      </a:lnTo>
                      <a:lnTo>
                        <a:pt x="12" y="25"/>
                      </a:lnTo>
                      <a:lnTo>
                        <a:pt x="12" y="57"/>
                      </a:lnTo>
                      <a:lnTo>
                        <a:pt x="12" y="80"/>
                      </a:lnTo>
                      <a:lnTo>
                        <a:pt x="12" y="84"/>
                      </a:lnTo>
                      <a:lnTo>
                        <a:pt x="13" y="84"/>
                      </a:lnTo>
                      <a:lnTo>
                        <a:pt x="13" y="106"/>
                      </a:lnTo>
                      <a:lnTo>
                        <a:pt x="13" y="162"/>
                      </a:lnTo>
                      <a:lnTo>
                        <a:pt x="13" y="174"/>
                      </a:lnTo>
                      <a:lnTo>
                        <a:pt x="13" y="177"/>
                      </a:lnTo>
                      <a:lnTo>
                        <a:pt x="13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8" name="Freeform 290"/>
                <p:cNvSpPr>
                  <a:spLocks/>
                </p:cNvSpPr>
                <p:nvPr/>
              </p:nvSpPr>
              <p:spPr bwMode="auto">
                <a:xfrm>
                  <a:off x="2607" y="2442"/>
                  <a:ext cx="5" cy="103"/>
                </a:xfrm>
                <a:custGeom>
                  <a:avLst/>
                  <a:gdLst>
                    <a:gd name="T0" fmla="*/ 0 w 10"/>
                    <a:gd name="T1" fmla="*/ 89 h 215"/>
                    <a:gd name="T2" fmla="*/ 0 w 10"/>
                    <a:gd name="T3" fmla="*/ 49 h 215"/>
                    <a:gd name="T4" fmla="*/ 1 w 10"/>
                    <a:gd name="T5" fmla="*/ 45 h 215"/>
                    <a:gd name="T6" fmla="*/ 1 w 10"/>
                    <a:gd name="T7" fmla="*/ 70 h 215"/>
                    <a:gd name="T8" fmla="*/ 1 w 10"/>
                    <a:gd name="T9" fmla="*/ 139 h 215"/>
                    <a:gd name="T10" fmla="*/ 1 w 10"/>
                    <a:gd name="T11" fmla="*/ 166 h 215"/>
                    <a:gd name="T12" fmla="*/ 2 w 10"/>
                    <a:gd name="T13" fmla="*/ 93 h 215"/>
                    <a:gd name="T14" fmla="*/ 2 w 10"/>
                    <a:gd name="T15" fmla="*/ 79 h 215"/>
                    <a:gd name="T16" fmla="*/ 2 w 10"/>
                    <a:gd name="T17" fmla="*/ 76 h 215"/>
                    <a:gd name="T18" fmla="*/ 2 w 10"/>
                    <a:gd name="T19" fmla="*/ 44 h 215"/>
                    <a:gd name="T20" fmla="*/ 2 w 10"/>
                    <a:gd name="T21" fmla="*/ 24 h 215"/>
                    <a:gd name="T22" fmla="*/ 2 w 10"/>
                    <a:gd name="T23" fmla="*/ 32 h 215"/>
                    <a:gd name="T24" fmla="*/ 2 w 10"/>
                    <a:gd name="T25" fmla="*/ 56 h 215"/>
                    <a:gd name="T26" fmla="*/ 3 w 10"/>
                    <a:gd name="T27" fmla="*/ 75 h 215"/>
                    <a:gd name="T28" fmla="*/ 3 w 10"/>
                    <a:gd name="T29" fmla="*/ 95 h 215"/>
                    <a:gd name="T30" fmla="*/ 3 w 10"/>
                    <a:gd name="T31" fmla="*/ 88 h 215"/>
                    <a:gd name="T32" fmla="*/ 3 w 10"/>
                    <a:gd name="T33" fmla="*/ 98 h 215"/>
                    <a:gd name="T34" fmla="*/ 3 w 10"/>
                    <a:gd name="T35" fmla="*/ 126 h 215"/>
                    <a:gd name="T36" fmla="*/ 3 w 10"/>
                    <a:gd name="T37" fmla="*/ 141 h 215"/>
                    <a:gd name="T38" fmla="*/ 5 w 10"/>
                    <a:gd name="T39" fmla="*/ 92 h 215"/>
                    <a:gd name="T40" fmla="*/ 5 w 10"/>
                    <a:gd name="T41" fmla="*/ 62 h 215"/>
                    <a:gd name="T42" fmla="*/ 5 w 10"/>
                    <a:gd name="T43" fmla="*/ 77 h 215"/>
                    <a:gd name="T44" fmla="*/ 5 w 10"/>
                    <a:gd name="T45" fmla="*/ 146 h 215"/>
                    <a:gd name="T46" fmla="*/ 6 w 10"/>
                    <a:gd name="T47" fmla="*/ 125 h 215"/>
                    <a:gd name="T48" fmla="*/ 6 w 10"/>
                    <a:gd name="T49" fmla="*/ 93 h 215"/>
                    <a:gd name="T50" fmla="*/ 6 w 10"/>
                    <a:gd name="T51" fmla="*/ 108 h 215"/>
                    <a:gd name="T52" fmla="*/ 6 w 10"/>
                    <a:gd name="T53" fmla="*/ 175 h 215"/>
                    <a:gd name="T54" fmla="*/ 6 w 10"/>
                    <a:gd name="T55" fmla="*/ 215 h 215"/>
                    <a:gd name="T56" fmla="*/ 6 w 10"/>
                    <a:gd name="T57" fmla="*/ 101 h 215"/>
                    <a:gd name="T58" fmla="*/ 6 w 10"/>
                    <a:gd name="T59" fmla="*/ 74 h 215"/>
                    <a:gd name="T60" fmla="*/ 7 w 10"/>
                    <a:gd name="T61" fmla="*/ 109 h 215"/>
                    <a:gd name="T62" fmla="*/ 7 w 10"/>
                    <a:gd name="T63" fmla="*/ 207 h 215"/>
                    <a:gd name="T64" fmla="*/ 7 w 10"/>
                    <a:gd name="T65" fmla="*/ 207 h 215"/>
                    <a:gd name="T66" fmla="*/ 7 w 10"/>
                    <a:gd name="T67" fmla="*/ 79 h 215"/>
                    <a:gd name="T68" fmla="*/ 8 w 10"/>
                    <a:gd name="T69" fmla="*/ 22 h 215"/>
                    <a:gd name="T70" fmla="*/ 8 w 10"/>
                    <a:gd name="T71" fmla="*/ 13 h 215"/>
                    <a:gd name="T72" fmla="*/ 8 w 10"/>
                    <a:gd name="T73" fmla="*/ 26 h 215"/>
                    <a:gd name="T74" fmla="*/ 8 w 10"/>
                    <a:gd name="T75" fmla="*/ 31 h 215"/>
                    <a:gd name="T76" fmla="*/ 8 w 10"/>
                    <a:gd name="T77" fmla="*/ 17 h 215"/>
                    <a:gd name="T78" fmla="*/ 8 w 10"/>
                    <a:gd name="T79" fmla="*/ 4 h 215"/>
                    <a:gd name="T80" fmla="*/ 9 w 10"/>
                    <a:gd name="T81" fmla="*/ 0 h 215"/>
                    <a:gd name="T82" fmla="*/ 9 w 10"/>
                    <a:gd name="T83" fmla="*/ 5 h 215"/>
                    <a:gd name="T84" fmla="*/ 9 w 10"/>
                    <a:gd name="T85" fmla="*/ 19 h 215"/>
                    <a:gd name="T86" fmla="*/ 9 w 10"/>
                    <a:gd name="T87" fmla="*/ 38 h 215"/>
                    <a:gd name="T88" fmla="*/ 9 w 10"/>
                    <a:gd name="T89" fmla="*/ 51 h 215"/>
                    <a:gd name="T90" fmla="*/ 10 w 10"/>
                    <a:gd name="T91" fmla="*/ 56 h 215"/>
                    <a:gd name="T92" fmla="*/ 10 w 10"/>
                    <a:gd name="T93" fmla="*/ 63 h 215"/>
                    <a:gd name="T94" fmla="*/ 10 w 10"/>
                    <a:gd name="T95" fmla="*/ 81 h 215"/>
                    <a:gd name="T96" fmla="*/ 10 w 10"/>
                    <a:gd name="T97" fmla="*/ 87 h 215"/>
                    <a:gd name="T98" fmla="*/ 10 w 10"/>
                    <a:gd name="T99" fmla="*/ 80 h 2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5">
                      <a:moveTo>
                        <a:pt x="0" y="89"/>
                      </a:moveTo>
                      <a:lnTo>
                        <a:pt x="0" y="49"/>
                      </a:lnTo>
                      <a:lnTo>
                        <a:pt x="1" y="45"/>
                      </a:lnTo>
                      <a:lnTo>
                        <a:pt x="1" y="70"/>
                      </a:lnTo>
                      <a:lnTo>
                        <a:pt x="1" y="139"/>
                      </a:lnTo>
                      <a:lnTo>
                        <a:pt x="1" y="166"/>
                      </a:lnTo>
                      <a:lnTo>
                        <a:pt x="2" y="93"/>
                      </a:lnTo>
                      <a:lnTo>
                        <a:pt x="2" y="79"/>
                      </a:lnTo>
                      <a:lnTo>
                        <a:pt x="2" y="76"/>
                      </a:lnTo>
                      <a:lnTo>
                        <a:pt x="2" y="44"/>
                      </a:lnTo>
                      <a:lnTo>
                        <a:pt x="2" y="24"/>
                      </a:lnTo>
                      <a:lnTo>
                        <a:pt x="2" y="32"/>
                      </a:lnTo>
                      <a:lnTo>
                        <a:pt x="2" y="56"/>
                      </a:lnTo>
                      <a:lnTo>
                        <a:pt x="3" y="75"/>
                      </a:lnTo>
                      <a:lnTo>
                        <a:pt x="3" y="95"/>
                      </a:lnTo>
                      <a:lnTo>
                        <a:pt x="3" y="88"/>
                      </a:lnTo>
                      <a:lnTo>
                        <a:pt x="3" y="98"/>
                      </a:lnTo>
                      <a:lnTo>
                        <a:pt x="3" y="126"/>
                      </a:lnTo>
                      <a:lnTo>
                        <a:pt x="3" y="141"/>
                      </a:lnTo>
                      <a:lnTo>
                        <a:pt x="5" y="92"/>
                      </a:lnTo>
                      <a:lnTo>
                        <a:pt x="5" y="62"/>
                      </a:lnTo>
                      <a:lnTo>
                        <a:pt x="5" y="77"/>
                      </a:lnTo>
                      <a:lnTo>
                        <a:pt x="5" y="146"/>
                      </a:lnTo>
                      <a:lnTo>
                        <a:pt x="6" y="125"/>
                      </a:lnTo>
                      <a:lnTo>
                        <a:pt x="6" y="93"/>
                      </a:lnTo>
                      <a:lnTo>
                        <a:pt x="6" y="108"/>
                      </a:lnTo>
                      <a:lnTo>
                        <a:pt x="6" y="175"/>
                      </a:lnTo>
                      <a:lnTo>
                        <a:pt x="6" y="215"/>
                      </a:lnTo>
                      <a:lnTo>
                        <a:pt x="6" y="101"/>
                      </a:lnTo>
                      <a:lnTo>
                        <a:pt x="6" y="74"/>
                      </a:lnTo>
                      <a:lnTo>
                        <a:pt x="7" y="109"/>
                      </a:lnTo>
                      <a:lnTo>
                        <a:pt x="7" y="207"/>
                      </a:lnTo>
                      <a:lnTo>
                        <a:pt x="7" y="207"/>
                      </a:lnTo>
                      <a:lnTo>
                        <a:pt x="7" y="79"/>
                      </a:lnTo>
                      <a:lnTo>
                        <a:pt x="8" y="22"/>
                      </a:lnTo>
                      <a:lnTo>
                        <a:pt x="8" y="13"/>
                      </a:lnTo>
                      <a:lnTo>
                        <a:pt x="8" y="26"/>
                      </a:lnTo>
                      <a:lnTo>
                        <a:pt x="8" y="31"/>
                      </a:lnTo>
                      <a:lnTo>
                        <a:pt x="8" y="17"/>
                      </a:lnTo>
                      <a:lnTo>
                        <a:pt x="8" y="4"/>
                      </a:lnTo>
                      <a:lnTo>
                        <a:pt x="9" y="0"/>
                      </a:lnTo>
                      <a:lnTo>
                        <a:pt x="9" y="5"/>
                      </a:lnTo>
                      <a:lnTo>
                        <a:pt x="9" y="19"/>
                      </a:lnTo>
                      <a:lnTo>
                        <a:pt x="9" y="38"/>
                      </a:lnTo>
                      <a:lnTo>
                        <a:pt x="9" y="51"/>
                      </a:lnTo>
                      <a:lnTo>
                        <a:pt x="10" y="56"/>
                      </a:lnTo>
                      <a:lnTo>
                        <a:pt x="10" y="63"/>
                      </a:lnTo>
                      <a:lnTo>
                        <a:pt x="10" y="81"/>
                      </a:lnTo>
                      <a:lnTo>
                        <a:pt x="10" y="87"/>
                      </a:lnTo>
                      <a:lnTo>
                        <a:pt x="10" y="8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9" name="Freeform 291"/>
                <p:cNvSpPr>
                  <a:spLocks/>
                </p:cNvSpPr>
                <p:nvPr/>
              </p:nvSpPr>
              <p:spPr bwMode="auto">
                <a:xfrm>
                  <a:off x="2612" y="2447"/>
                  <a:ext cx="6" cy="131"/>
                </a:xfrm>
                <a:custGeom>
                  <a:avLst/>
                  <a:gdLst>
                    <a:gd name="T0" fmla="*/ 0 w 13"/>
                    <a:gd name="T1" fmla="*/ 68 h 273"/>
                    <a:gd name="T2" fmla="*/ 0 w 13"/>
                    <a:gd name="T3" fmla="*/ 62 h 273"/>
                    <a:gd name="T4" fmla="*/ 2 w 13"/>
                    <a:gd name="T5" fmla="*/ 56 h 273"/>
                    <a:gd name="T6" fmla="*/ 2 w 13"/>
                    <a:gd name="T7" fmla="*/ 52 h 273"/>
                    <a:gd name="T8" fmla="*/ 2 w 13"/>
                    <a:gd name="T9" fmla="*/ 66 h 273"/>
                    <a:gd name="T10" fmla="*/ 2 w 13"/>
                    <a:gd name="T11" fmla="*/ 134 h 273"/>
                    <a:gd name="T12" fmla="*/ 2 w 13"/>
                    <a:gd name="T13" fmla="*/ 115 h 273"/>
                    <a:gd name="T14" fmla="*/ 2 w 13"/>
                    <a:gd name="T15" fmla="*/ 61 h 273"/>
                    <a:gd name="T16" fmla="*/ 2 w 13"/>
                    <a:gd name="T17" fmla="*/ 62 h 273"/>
                    <a:gd name="T18" fmla="*/ 3 w 13"/>
                    <a:gd name="T19" fmla="*/ 88 h 273"/>
                    <a:gd name="T20" fmla="*/ 3 w 13"/>
                    <a:gd name="T21" fmla="*/ 96 h 273"/>
                    <a:gd name="T22" fmla="*/ 3 w 13"/>
                    <a:gd name="T23" fmla="*/ 114 h 273"/>
                    <a:gd name="T24" fmla="*/ 3 w 13"/>
                    <a:gd name="T25" fmla="*/ 192 h 273"/>
                    <a:gd name="T26" fmla="*/ 4 w 13"/>
                    <a:gd name="T27" fmla="*/ 273 h 273"/>
                    <a:gd name="T28" fmla="*/ 4 w 13"/>
                    <a:gd name="T29" fmla="*/ 157 h 273"/>
                    <a:gd name="T30" fmla="*/ 4 w 13"/>
                    <a:gd name="T31" fmla="*/ 75 h 273"/>
                    <a:gd name="T32" fmla="*/ 4 w 13"/>
                    <a:gd name="T33" fmla="*/ 21 h 273"/>
                    <a:gd name="T34" fmla="*/ 4 w 13"/>
                    <a:gd name="T35" fmla="*/ 0 h 273"/>
                    <a:gd name="T36" fmla="*/ 4 w 13"/>
                    <a:gd name="T37" fmla="*/ 16 h 273"/>
                    <a:gd name="T38" fmla="*/ 6 w 13"/>
                    <a:gd name="T39" fmla="*/ 76 h 273"/>
                    <a:gd name="T40" fmla="*/ 6 w 13"/>
                    <a:gd name="T41" fmla="*/ 60 h 273"/>
                    <a:gd name="T42" fmla="*/ 6 w 13"/>
                    <a:gd name="T43" fmla="*/ 56 h 273"/>
                    <a:gd name="T44" fmla="*/ 6 w 13"/>
                    <a:gd name="T45" fmla="*/ 100 h 273"/>
                    <a:gd name="T46" fmla="*/ 6 w 13"/>
                    <a:gd name="T47" fmla="*/ 75 h 273"/>
                    <a:gd name="T48" fmla="*/ 7 w 13"/>
                    <a:gd name="T49" fmla="*/ 75 h 273"/>
                    <a:gd name="T50" fmla="*/ 7 w 13"/>
                    <a:gd name="T51" fmla="*/ 107 h 273"/>
                    <a:gd name="T52" fmla="*/ 7 w 13"/>
                    <a:gd name="T53" fmla="*/ 48 h 273"/>
                    <a:gd name="T54" fmla="*/ 7 w 13"/>
                    <a:gd name="T55" fmla="*/ 26 h 273"/>
                    <a:gd name="T56" fmla="*/ 7 w 13"/>
                    <a:gd name="T57" fmla="*/ 47 h 273"/>
                    <a:gd name="T58" fmla="*/ 7 w 13"/>
                    <a:gd name="T59" fmla="*/ 128 h 273"/>
                    <a:gd name="T60" fmla="*/ 9 w 13"/>
                    <a:gd name="T61" fmla="*/ 90 h 273"/>
                    <a:gd name="T62" fmla="*/ 9 w 13"/>
                    <a:gd name="T63" fmla="*/ 53 h 273"/>
                    <a:gd name="T64" fmla="*/ 9 w 13"/>
                    <a:gd name="T65" fmla="*/ 25 h 273"/>
                    <a:gd name="T66" fmla="*/ 9 w 13"/>
                    <a:gd name="T67" fmla="*/ 7 h 273"/>
                    <a:gd name="T68" fmla="*/ 10 w 13"/>
                    <a:gd name="T69" fmla="*/ 9 h 273"/>
                    <a:gd name="T70" fmla="*/ 10 w 13"/>
                    <a:gd name="T71" fmla="*/ 35 h 273"/>
                    <a:gd name="T72" fmla="*/ 10 w 13"/>
                    <a:gd name="T73" fmla="*/ 90 h 273"/>
                    <a:gd name="T74" fmla="*/ 10 w 13"/>
                    <a:gd name="T75" fmla="*/ 105 h 273"/>
                    <a:gd name="T76" fmla="*/ 10 w 13"/>
                    <a:gd name="T77" fmla="*/ 45 h 273"/>
                    <a:gd name="T78" fmla="*/ 10 w 13"/>
                    <a:gd name="T79" fmla="*/ 20 h 273"/>
                    <a:gd name="T80" fmla="*/ 10 w 13"/>
                    <a:gd name="T81" fmla="*/ 23 h 273"/>
                    <a:gd name="T82" fmla="*/ 11 w 13"/>
                    <a:gd name="T83" fmla="*/ 27 h 273"/>
                    <a:gd name="T84" fmla="*/ 11 w 13"/>
                    <a:gd name="T85" fmla="*/ 26 h 273"/>
                    <a:gd name="T86" fmla="*/ 11 w 13"/>
                    <a:gd name="T87" fmla="*/ 37 h 273"/>
                    <a:gd name="T88" fmla="*/ 11 w 13"/>
                    <a:gd name="T89" fmla="*/ 61 h 273"/>
                    <a:gd name="T90" fmla="*/ 11 w 13"/>
                    <a:gd name="T91" fmla="*/ 96 h 273"/>
                    <a:gd name="T92" fmla="*/ 11 w 13"/>
                    <a:gd name="T93" fmla="*/ 90 h 273"/>
                    <a:gd name="T94" fmla="*/ 13 w 13"/>
                    <a:gd name="T95" fmla="*/ 87 h 273"/>
                    <a:gd name="T96" fmla="*/ 13 w 13"/>
                    <a:gd name="T97" fmla="*/ 70 h 273"/>
                    <a:gd name="T98" fmla="*/ 13 w 13"/>
                    <a:gd name="T99" fmla="*/ 19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73">
                      <a:moveTo>
                        <a:pt x="0" y="68"/>
                      </a:moveTo>
                      <a:lnTo>
                        <a:pt x="0" y="62"/>
                      </a:lnTo>
                      <a:lnTo>
                        <a:pt x="2" y="56"/>
                      </a:lnTo>
                      <a:lnTo>
                        <a:pt x="2" y="52"/>
                      </a:lnTo>
                      <a:lnTo>
                        <a:pt x="2" y="66"/>
                      </a:lnTo>
                      <a:lnTo>
                        <a:pt x="2" y="134"/>
                      </a:lnTo>
                      <a:lnTo>
                        <a:pt x="2" y="115"/>
                      </a:lnTo>
                      <a:lnTo>
                        <a:pt x="2" y="61"/>
                      </a:lnTo>
                      <a:lnTo>
                        <a:pt x="2" y="62"/>
                      </a:lnTo>
                      <a:lnTo>
                        <a:pt x="3" y="88"/>
                      </a:lnTo>
                      <a:lnTo>
                        <a:pt x="3" y="96"/>
                      </a:lnTo>
                      <a:lnTo>
                        <a:pt x="3" y="114"/>
                      </a:lnTo>
                      <a:lnTo>
                        <a:pt x="3" y="192"/>
                      </a:lnTo>
                      <a:lnTo>
                        <a:pt x="4" y="273"/>
                      </a:lnTo>
                      <a:lnTo>
                        <a:pt x="4" y="157"/>
                      </a:lnTo>
                      <a:lnTo>
                        <a:pt x="4" y="75"/>
                      </a:lnTo>
                      <a:lnTo>
                        <a:pt x="4" y="21"/>
                      </a:lnTo>
                      <a:lnTo>
                        <a:pt x="4" y="0"/>
                      </a:lnTo>
                      <a:lnTo>
                        <a:pt x="4" y="16"/>
                      </a:lnTo>
                      <a:lnTo>
                        <a:pt x="6" y="76"/>
                      </a:lnTo>
                      <a:lnTo>
                        <a:pt x="6" y="60"/>
                      </a:lnTo>
                      <a:lnTo>
                        <a:pt x="6" y="56"/>
                      </a:lnTo>
                      <a:lnTo>
                        <a:pt x="6" y="100"/>
                      </a:lnTo>
                      <a:lnTo>
                        <a:pt x="6" y="75"/>
                      </a:lnTo>
                      <a:lnTo>
                        <a:pt x="7" y="75"/>
                      </a:lnTo>
                      <a:lnTo>
                        <a:pt x="7" y="107"/>
                      </a:lnTo>
                      <a:lnTo>
                        <a:pt x="7" y="48"/>
                      </a:lnTo>
                      <a:lnTo>
                        <a:pt x="7" y="26"/>
                      </a:lnTo>
                      <a:lnTo>
                        <a:pt x="7" y="47"/>
                      </a:lnTo>
                      <a:lnTo>
                        <a:pt x="7" y="128"/>
                      </a:lnTo>
                      <a:lnTo>
                        <a:pt x="9" y="90"/>
                      </a:lnTo>
                      <a:lnTo>
                        <a:pt x="9" y="53"/>
                      </a:lnTo>
                      <a:lnTo>
                        <a:pt x="9" y="25"/>
                      </a:lnTo>
                      <a:lnTo>
                        <a:pt x="9" y="7"/>
                      </a:lnTo>
                      <a:lnTo>
                        <a:pt x="10" y="9"/>
                      </a:lnTo>
                      <a:lnTo>
                        <a:pt x="10" y="35"/>
                      </a:lnTo>
                      <a:lnTo>
                        <a:pt x="10" y="90"/>
                      </a:lnTo>
                      <a:lnTo>
                        <a:pt x="10" y="105"/>
                      </a:lnTo>
                      <a:lnTo>
                        <a:pt x="10" y="45"/>
                      </a:lnTo>
                      <a:lnTo>
                        <a:pt x="10" y="20"/>
                      </a:lnTo>
                      <a:lnTo>
                        <a:pt x="10" y="23"/>
                      </a:lnTo>
                      <a:lnTo>
                        <a:pt x="11" y="27"/>
                      </a:lnTo>
                      <a:lnTo>
                        <a:pt x="11" y="26"/>
                      </a:lnTo>
                      <a:lnTo>
                        <a:pt x="11" y="37"/>
                      </a:lnTo>
                      <a:lnTo>
                        <a:pt x="11" y="61"/>
                      </a:lnTo>
                      <a:lnTo>
                        <a:pt x="11" y="96"/>
                      </a:lnTo>
                      <a:lnTo>
                        <a:pt x="11" y="90"/>
                      </a:lnTo>
                      <a:lnTo>
                        <a:pt x="13" y="87"/>
                      </a:lnTo>
                      <a:lnTo>
                        <a:pt x="13" y="70"/>
                      </a:lnTo>
                      <a:lnTo>
                        <a:pt x="13" y="1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0" name="Freeform 292"/>
                <p:cNvSpPr>
                  <a:spLocks/>
                </p:cNvSpPr>
                <p:nvPr/>
              </p:nvSpPr>
              <p:spPr bwMode="auto">
                <a:xfrm>
                  <a:off x="2618" y="2424"/>
                  <a:ext cx="5" cy="91"/>
                </a:xfrm>
                <a:custGeom>
                  <a:avLst/>
                  <a:gdLst>
                    <a:gd name="T0" fmla="*/ 0 w 10"/>
                    <a:gd name="T1" fmla="*/ 68 h 189"/>
                    <a:gd name="T2" fmla="*/ 0 w 10"/>
                    <a:gd name="T3" fmla="*/ 23 h 189"/>
                    <a:gd name="T4" fmla="*/ 0 w 10"/>
                    <a:gd name="T5" fmla="*/ 1 h 189"/>
                    <a:gd name="T6" fmla="*/ 1 w 10"/>
                    <a:gd name="T7" fmla="*/ 5 h 189"/>
                    <a:gd name="T8" fmla="*/ 1 w 10"/>
                    <a:gd name="T9" fmla="*/ 37 h 189"/>
                    <a:gd name="T10" fmla="*/ 1 w 10"/>
                    <a:gd name="T11" fmla="*/ 91 h 189"/>
                    <a:gd name="T12" fmla="*/ 1 w 10"/>
                    <a:gd name="T13" fmla="*/ 43 h 189"/>
                    <a:gd name="T14" fmla="*/ 1 w 10"/>
                    <a:gd name="T15" fmla="*/ 12 h 189"/>
                    <a:gd name="T16" fmla="*/ 1 w 10"/>
                    <a:gd name="T17" fmla="*/ 12 h 189"/>
                    <a:gd name="T18" fmla="*/ 2 w 10"/>
                    <a:gd name="T19" fmla="*/ 37 h 189"/>
                    <a:gd name="T20" fmla="*/ 2 w 10"/>
                    <a:gd name="T21" fmla="*/ 84 h 189"/>
                    <a:gd name="T22" fmla="*/ 2 w 10"/>
                    <a:gd name="T23" fmla="*/ 115 h 189"/>
                    <a:gd name="T24" fmla="*/ 2 w 10"/>
                    <a:gd name="T25" fmla="*/ 87 h 189"/>
                    <a:gd name="T26" fmla="*/ 3 w 10"/>
                    <a:gd name="T27" fmla="*/ 64 h 189"/>
                    <a:gd name="T28" fmla="*/ 3 w 10"/>
                    <a:gd name="T29" fmla="*/ 77 h 189"/>
                    <a:gd name="T30" fmla="*/ 3 w 10"/>
                    <a:gd name="T31" fmla="*/ 124 h 189"/>
                    <a:gd name="T32" fmla="*/ 3 w 10"/>
                    <a:gd name="T33" fmla="*/ 126 h 189"/>
                    <a:gd name="T34" fmla="*/ 3 w 10"/>
                    <a:gd name="T35" fmla="*/ 143 h 189"/>
                    <a:gd name="T36" fmla="*/ 3 w 10"/>
                    <a:gd name="T37" fmla="*/ 112 h 189"/>
                    <a:gd name="T38" fmla="*/ 3 w 10"/>
                    <a:gd name="T39" fmla="*/ 74 h 189"/>
                    <a:gd name="T40" fmla="*/ 4 w 10"/>
                    <a:gd name="T41" fmla="*/ 78 h 189"/>
                    <a:gd name="T42" fmla="*/ 4 w 10"/>
                    <a:gd name="T43" fmla="*/ 112 h 189"/>
                    <a:gd name="T44" fmla="*/ 4 w 10"/>
                    <a:gd name="T45" fmla="*/ 81 h 189"/>
                    <a:gd name="T46" fmla="*/ 4 w 10"/>
                    <a:gd name="T47" fmla="*/ 54 h 189"/>
                    <a:gd name="T48" fmla="*/ 6 w 10"/>
                    <a:gd name="T49" fmla="*/ 64 h 189"/>
                    <a:gd name="T50" fmla="*/ 6 w 10"/>
                    <a:gd name="T51" fmla="*/ 123 h 189"/>
                    <a:gd name="T52" fmla="*/ 6 w 10"/>
                    <a:gd name="T53" fmla="*/ 147 h 189"/>
                    <a:gd name="T54" fmla="*/ 6 w 10"/>
                    <a:gd name="T55" fmla="*/ 85 h 189"/>
                    <a:gd name="T56" fmla="*/ 6 w 10"/>
                    <a:gd name="T57" fmla="*/ 82 h 189"/>
                    <a:gd name="T58" fmla="*/ 6 w 10"/>
                    <a:gd name="T59" fmla="*/ 120 h 189"/>
                    <a:gd name="T60" fmla="*/ 6 w 10"/>
                    <a:gd name="T61" fmla="*/ 189 h 189"/>
                    <a:gd name="T62" fmla="*/ 7 w 10"/>
                    <a:gd name="T63" fmla="*/ 140 h 189"/>
                    <a:gd name="T64" fmla="*/ 7 w 10"/>
                    <a:gd name="T65" fmla="*/ 125 h 189"/>
                    <a:gd name="T66" fmla="*/ 7 w 10"/>
                    <a:gd name="T67" fmla="*/ 146 h 189"/>
                    <a:gd name="T68" fmla="*/ 7 w 10"/>
                    <a:gd name="T69" fmla="*/ 152 h 189"/>
                    <a:gd name="T70" fmla="*/ 8 w 10"/>
                    <a:gd name="T71" fmla="*/ 127 h 189"/>
                    <a:gd name="T72" fmla="*/ 8 w 10"/>
                    <a:gd name="T73" fmla="*/ 95 h 189"/>
                    <a:gd name="T74" fmla="*/ 8 w 10"/>
                    <a:gd name="T75" fmla="*/ 41 h 189"/>
                    <a:gd name="T76" fmla="*/ 8 w 10"/>
                    <a:gd name="T77" fmla="*/ 9 h 189"/>
                    <a:gd name="T78" fmla="*/ 8 w 10"/>
                    <a:gd name="T79" fmla="*/ 0 h 189"/>
                    <a:gd name="T80" fmla="*/ 8 w 10"/>
                    <a:gd name="T81" fmla="*/ 13 h 189"/>
                    <a:gd name="T82" fmla="*/ 9 w 10"/>
                    <a:gd name="T83" fmla="*/ 49 h 189"/>
                    <a:gd name="T84" fmla="*/ 9 w 10"/>
                    <a:gd name="T85" fmla="*/ 96 h 189"/>
                    <a:gd name="T86" fmla="*/ 9 w 10"/>
                    <a:gd name="T87" fmla="*/ 105 h 189"/>
                    <a:gd name="T88" fmla="*/ 9 w 10"/>
                    <a:gd name="T89" fmla="*/ 88 h 189"/>
                    <a:gd name="T90" fmla="*/ 9 w 10"/>
                    <a:gd name="T91" fmla="*/ 78 h 189"/>
                    <a:gd name="T92" fmla="*/ 9 w 10"/>
                    <a:gd name="T93" fmla="*/ 79 h 189"/>
                    <a:gd name="T94" fmla="*/ 9 w 10"/>
                    <a:gd name="T95" fmla="*/ 106 h 189"/>
                    <a:gd name="T96" fmla="*/ 10 w 10"/>
                    <a:gd name="T97" fmla="*/ 105 h 189"/>
                    <a:gd name="T98" fmla="*/ 10 w 10"/>
                    <a:gd name="T99" fmla="*/ 91 h 1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9">
                      <a:moveTo>
                        <a:pt x="0" y="68"/>
                      </a:moveTo>
                      <a:lnTo>
                        <a:pt x="0" y="23"/>
                      </a:lnTo>
                      <a:lnTo>
                        <a:pt x="0" y="1"/>
                      </a:lnTo>
                      <a:lnTo>
                        <a:pt x="1" y="5"/>
                      </a:lnTo>
                      <a:lnTo>
                        <a:pt x="1" y="37"/>
                      </a:lnTo>
                      <a:lnTo>
                        <a:pt x="1" y="91"/>
                      </a:lnTo>
                      <a:lnTo>
                        <a:pt x="1" y="4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37"/>
                      </a:lnTo>
                      <a:lnTo>
                        <a:pt x="2" y="84"/>
                      </a:lnTo>
                      <a:lnTo>
                        <a:pt x="2" y="115"/>
                      </a:lnTo>
                      <a:lnTo>
                        <a:pt x="2" y="87"/>
                      </a:lnTo>
                      <a:lnTo>
                        <a:pt x="3" y="64"/>
                      </a:lnTo>
                      <a:lnTo>
                        <a:pt x="3" y="77"/>
                      </a:lnTo>
                      <a:lnTo>
                        <a:pt x="3" y="124"/>
                      </a:lnTo>
                      <a:lnTo>
                        <a:pt x="3" y="126"/>
                      </a:lnTo>
                      <a:lnTo>
                        <a:pt x="3" y="143"/>
                      </a:lnTo>
                      <a:lnTo>
                        <a:pt x="3" y="112"/>
                      </a:lnTo>
                      <a:lnTo>
                        <a:pt x="3" y="74"/>
                      </a:lnTo>
                      <a:lnTo>
                        <a:pt x="4" y="78"/>
                      </a:lnTo>
                      <a:lnTo>
                        <a:pt x="4" y="112"/>
                      </a:lnTo>
                      <a:lnTo>
                        <a:pt x="4" y="81"/>
                      </a:lnTo>
                      <a:lnTo>
                        <a:pt x="4" y="54"/>
                      </a:lnTo>
                      <a:lnTo>
                        <a:pt x="6" y="64"/>
                      </a:lnTo>
                      <a:lnTo>
                        <a:pt x="6" y="123"/>
                      </a:lnTo>
                      <a:lnTo>
                        <a:pt x="6" y="147"/>
                      </a:lnTo>
                      <a:lnTo>
                        <a:pt x="6" y="85"/>
                      </a:lnTo>
                      <a:lnTo>
                        <a:pt x="6" y="82"/>
                      </a:lnTo>
                      <a:lnTo>
                        <a:pt x="6" y="120"/>
                      </a:lnTo>
                      <a:lnTo>
                        <a:pt x="6" y="189"/>
                      </a:lnTo>
                      <a:lnTo>
                        <a:pt x="7" y="140"/>
                      </a:lnTo>
                      <a:lnTo>
                        <a:pt x="7" y="125"/>
                      </a:lnTo>
                      <a:lnTo>
                        <a:pt x="7" y="146"/>
                      </a:lnTo>
                      <a:lnTo>
                        <a:pt x="7" y="152"/>
                      </a:lnTo>
                      <a:lnTo>
                        <a:pt x="8" y="127"/>
                      </a:lnTo>
                      <a:lnTo>
                        <a:pt x="8" y="95"/>
                      </a:lnTo>
                      <a:lnTo>
                        <a:pt x="8" y="41"/>
                      </a:lnTo>
                      <a:lnTo>
                        <a:pt x="8" y="9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9" y="49"/>
                      </a:lnTo>
                      <a:lnTo>
                        <a:pt x="9" y="96"/>
                      </a:lnTo>
                      <a:lnTo>
                        <a:pt x="9" y="105"/>
                      </a:lnTo>
                      <a:lnTo>
                        <a:pt x="9" y="88"/>
                      </a:lnTo>
                      <a:lnTo>
                        <a:pt x="9" y="78"/>
                      </a:lnTo>
                      <a:lnTo>
                        <a:pt x="9" y="79"/>
                      </a:lnTo>
                      <a:lnTo>
                        <a:pt x="9" y="106"/>
                      </a:lnTo>
                      <a:lnTo>
                        <a:pt x="10" y="105"/>
                      </a:lnTo>
                      <a:lnTo>
                        <a:pt x="10" y="9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1" name="Freeform 293"/>
                <p:cNvSpPr>
                  <a:spLocks/>
                </p:cNvSpPr>
                <p:nvPr/>
              </p:nvSpPr>
              <p:spPr bwMode="auto">
                <a:xfrm>
                  <a:off x="2623" y="2438"/>
                  <a:ext cx="6" cy="118"/>
                </a:xfrm>
                <a:custGeom>
                  <a:avLst/>
                  <a:gdLst>
                    <a:gd name="T0" fmla="*/ 0 w 13"/>
                    <a:gd name="T1" fmla="*/ 61 h 246"/>
                    <a:gd name="T2" fmla="*/ 0 w 13"/>
                    <a:gd name="T3" fmla="*/ 246 h 246"/>
                    <a:gd name="T4" fmla="*/ 0 w 13"/>
                    <a:gd name="T5" fmla="*/ 37 h 246"/>
                    <a:gd name="T6" fmla="*/ 2 w 13"/>
                    <a:gd name="T7" fmla="*/ 0 h 246"/>
                    <a:gd name="T8" fmla="*/ 2 w 13"/>
                    <a:gd name="T9" fmla="*/ 9 h 246"/>
                    <a:gd name="T10" fmla="*/ 2 w 13"/>
                    <a:gd name="T11" fmla="*/ 32 h 246"/>
                    <a:gd name="T12" fmla="*/ 2 w 13"/>
                    <a:gd name="T13" fmla="*/ 32 h 246"/>
                    <a:gd name="T14" fmla="*/ 2 w 13"/>
                    <a:gd name="T15" fmla="*/ 17 h 246"/>
                    <a:gd name="T16" fmla="*/ 2 w 13"/>
                    <a:gd name="T17" fmla="*/ 13 h 246"/>
                    <a:gd name="T18" fmla="*/ 3 w 13"/>
                    <a:gd name="T19" fmla="*/ 21 h 246"/>
                    <a:gd name="T20" fmla="*/ 3 w 13"/>
                    <a:gd name="T21" fmla="*/ 35 h 246"/>
                    <a:gd name="T22" fmla="*/ 3 w 13"/>
                    <a:gd name="T23" fmla="*/ 31 h 246"/>
                    <a:gd name="T24" fmla="*/ 3 w 13"/>
                    <a:gd name="T25" fmla="*/ 9 h 246"/>
                    <a:gd name="T26" fmla="*/ 3 w 13"/>
                    <a:gd name="T27" fmla="*/ 11 h 246"/>
                    <a:gd name="T28" fmla="*/ 4 w 13"/>
                    <a:gd name="T29" fmla="*/ 34 h 246"/>
                    <a:gd name="T30" fmla="*/ 4 w 13"/>
                    <a:gd name="T31" fmla="*/ 73 h 246"/>
                    <a:gd name="T32" fmla="*/ 4 w 13"/>
                    <a:gd name="T33" fmla="*/ 133 h 246"/>
                    <a:gd name="T34" fmla="*/ 4 w 13"/>
                    <a:gd name="T35" fmla="*/ 160 h 246"/>
                    <a:gd name="T36" fmla="*/ 4 w 13"/>
                    <a:gd name="T37" fmla="*/ 91 h 246"/>
                    <a:gd name="T38" fmla="*/ 4 w 13"/>
                    <a:gd name="T39" fmla="*/ 64 h 246"/>
                    <a:gd name="T40" fmla="*/ 6 w 13"/>
                    <a:gd name="T41" fmla="*/ 55 h 246"/>
                    <a:gd name="T42" fmla="*/ 6 w 13"/>
                    <a:gd name="T43" fmla="*/ 59 h 246"/>
                    <a:gd name="T44" fmla="*/ 6 w 13"/>
                    <a:gd name="T45" fmla="*/ 74 h 246"/>
                    <a:gd name="T46" fmla="*/ 6 w 13"/>
                    <a:gd name="T47" fmla="*/ 105 h 246"/>
                    <a:gd name="T48" fmla="*/ 6 w 13"/>
                    <a:gd name="T49" fmla="*/ 118 h 246"/>
                    <a:gd name="T50" fmla="*/ 7 w 13"/>
                    <a:gd name="T51" fmla="*/ 102 h 246"/>
                    <a:gd name="T52" fmla="*/ 7 w 13"/>
                    <a:gd name="T53" fmla="*/ 92 h 246"/>
                    <a:gd name="T54" fmla="*/ 7 w 13"/>
                    <a:gd name="T55" fmla="*/ 65 h 246"/>
                    <a:gd name="T56" fmla="*/ 7 w 13"/>
                    <a:gd name="T57" fmla="*/ 31 h 246"/>
                    <a:gd name="T58" fmla="*/ 7 w 13"/>
                    <a:gd name="T59" fmla="*/ 18 h 246"/>
                    <a:gd name="T60" fmla="*/ 7 w 13"/>
                    <a:gd name="T61" fmla="*/ 35 h 246"/>
                    <a:gd name="T62" fmla="*/ 9 w 13"/>
                    <a:gd name="T63" fmla="*/ 78 h 246"/>
                    <a:gd name="T64" fmla="*/ 9 w 13"/>
                    <a:gd name="T65" fmla="*/ 105 h 246"/>
                    <a:gd name="T66" fmla="*/ 9 w 13"/>
                    <a:gd name="T67" fmla="*/ 67 h 246"/>
                    <a:gd name="T68" fmla="*/ 9 w 13"/>
                    <a:gd name="T69" fmla="*/ 46 h 246"/>
                    <a:gd name="T70" fmla="*/ 9 w 13"/>
                    <a:gd name="T71" fmla="*/ 39 h 246"/>
                    <a:gd name="T72" fmla="*/ 9 w 13"/>
                    <a:gd name="T73" fmla="*/ 32 h 246"/>
                    <a:gd name="T74" fmla="*/ 10 w 13"/>
                    <a:gd name="T75" fmla="*/ 33 h 246"/>
                    <a:gd name="T76" fmla="*/ 10 w 13"/>
                    <a:gd name="T77" fmla="*/ 47 h 246"/>
                    <a:gd name="T78" fmla="*/ 10 w 13"/>
                    <a:gd name="T79" fmla="*/ 61 h 246"/>
                    <a:gd name="T80" fmla="*/ 10 w 13"/>
                    <a:gd name="T81" fmla="*/ 65 h 246"/>
                    <a:gd name="T82" fmla="*/ 10 w 13"/>
                    <a:gd name="T83" fmla="*/ 46 h 246"/>
                    <a:gd name="T84" fmla="*/ 11 w 13"/>
                    <a:gd name="T85" fmla="*/ 39 h 246"/>
                    <a:gd name="T86" fmla="*/ 11 w 13"/>
                    <a:gd name="T87" fmla="*/ 61 h 246"/>
                    <a:gd name="T88" fmla="*/ 11 w 13"/>
                    <a:gd name="T89" fmla="*/ 91 h 246"/>
                    <a:gd name="T90" fmla="*/ 11 w 13"/>
                    <a:gd name="T91" fmla="*/ 97 h 246"/>
                    <a:gd name="T92" fmla="*/ 11 w 13"/>
                    <a:gd name="T93" fmla="*/ 107 h 246"/>
                    <a:gd name="T94" fmla="*/ 11 w 13"/>
                    <a:gd name="T95" fmla="*/ 179 h 246"/>
                    <a:gd name="T96" fmla="*/ 13 w 13"/>
                    <a:gd name="T97" fmla="*/ 121 h 246"/>
                    <a:gd name="T98" fmla="*/ 13 w 13"/>
                    <a:gd name="T99" fmla="*/ 91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6">
                      <a:moveTo>
                        <a:pt x="0" y="61"/>
                      </a:moveTo>
                      <a:lnTo>
                        <a:pt x="0" y="246"/>
                      </a:lnTo>
                      <a:lnTo>
                        <a:pt x="0" y="37"/>
                      </a:lnTo>
                      <a:lnTo>
                        <a:pt x="2" y="0"/>
                      </a:lnTo>
                      <a:lnTo>
                        <a:pt x="2" y="9"/>
                      </a:lnTo>
                      <a:lnTo>
                        <a:pt x="2" y="32"/>
                      </a:lnTo>
                      <a:lnTo>
                        <a:pt x="2" y="32"/>
                      </a:lnTo>
                      <a:lnTo>
                        <a:pt x="2" y="17"/>
                      </a:lnTo>
                      <a:lnTo>
                        <a:pt x="2" y="13"/>
                      </a:lnTo>
                      <a:lnTo>
                        <a:pt x="3" y="21"/>
                      </a:lnTo>
                      <a:lnTo>
                        <a:pt x="3" y="35"/>
                      </a:lnTo>
                      <a:lnTo>
                        <a:pt x="3" y="31"/>
                      </a:lnTo>
                      <a:lnTo>
                        <a:pt x="3" y="9"/>
                      </a:lnTo>
                      <a:lnTo>
                        <a:pt x="3" y="11"/>
                      </a:lnTo>
                      <a:lnTo>
                        <a:pt x="4" y="34"/>
                      </a:lnTo>
                      <a:lnTo>
                        <a:pt x="4" y="73"/>
                      </a:lnTo>
                      <a:lnTo>
                        <a:pt x="4" y="133"/>
                      </a:lnTo>
                      <a:lnTo>
                        <a:pt x="4" y="160"/>
                      </a:lnTo>
                      <a:lnTo>
                        <a:pt x="4" y="91"/>
                      </a:lnTo>
                      <a:lnTo>
                        <a:pt x="4" y="64"/>
                      </a:lnTo>
                      <a:lnTo>
                        <a:pt x="6" y="55"/>
                      </a:lnTo>
                      <a:lnTo>
                        <a:pt x="6" y="59"/>
                      </a:lnTo>
                      <a:lnTo>
                        <a:pt x="6" y="74"/>
                      </a:lnTo>
                      <a:lnTo>
                        <a:pt x="6" y="105"/>
                      </a:lnTo>
                      <a:lnTo>
                        <a:pt x="6" y="118"/>
                      </a:lnTo>
                      <a:lnTo>
                        <a:pt x="7" y="102"/>
                      </a:lnTo>
                      <a:lnTo>
                        <a:pt x="7" y="92"/>
                      </a:lnTo>
                      <a:lnTo>
                        <a:pt x="7" y="65"/>
                      </a:lnTo>
                      <a:lnTo>
                        <a:pt x="7" y="31"/>
                      </a:lnTo>
                      <a:lnTo>
                        <a:pt x="7" y="18"/>
                      </a:lnTo>
                      <a:lnTo>
                        <a:pt x="7" y="35"/>
                      </a:lnTo>
                      <a:lnTo>
                        <a:pt x="9" y="78"/>
                      </a:lnTo>
                      <a:lnTo>
                        <a:pt x="9" y="105"/>
                      </a:lnTo>
                      <a:lnTo>
                        <a:pt x="9" y="67"/>
                      </a:lnTo>
                      <a:lnTo>
                        <a:pt x="9" y="46"/>
                      </a:lnTo>
                      <a:lnTo>
                        <a:pt x="9" y="39"/>
                      </a:lnTo>
                      <a:lnTo>
                        <a:pt x="9" y="32"/>
                      </a:lnTo>
                      <a:lnTo>
                        <a:pt x="10" y="33"/>
                      </a:lnTo>
                      <a:lnTo>
                        <a:pt x="10" y="47"/>
                      </a:lnTo>
                      <a:lnTo>
                        <a:pt x="10" y="61"/>
                      </a:lnTo>
                      <a:lnTo>
                        <a:pt x="10" y="65"/>
                      </a:lnTo>
                      <a:lnTo>
                        <a:pt x="10" y="46"/>
                      </a:lnTo>
                      <a:lnTo>
                        <a:pt x="11" y="39"/>
                      </a:lnTo>
                      <a:lnTo>
                        <a:pt x="11" y="61"/>
                      </a:lnTo>
                      <a:lnTo>
                        <a:pt x="11" y="91"/>
                      </a:lnTo>
                      <a:lnTo>
                        <a:pt x="11" y="97"/>
                      </a:lnTo>
                      <a:lnTo>
                        <a:pt x="11" y="107"/>
                      </a:lnTo>
                      <a:lnTo>
                        <a:pt x="11" y="179"/>
                      </a:lnTo>
                      <a:lnTo>
                        <a:pt x="13" y="121"/>
                      </a:lnTo>
                      <a:lnTo>
                        <a:pt x="13" y="9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2" name="Freeform 294"/>
                <p:cNvSpPr>
                  <a:spLocks/>
                </p:cNvSpPr>
                <p:nvPr/>
              </p:nvSpPr>
              <p:spPr bwMode="auto">
                <a:xfrm>
                  <a:off x="2629" y="2425"/>
                  <a:ext cx="5" cy="105"/>
                </a:xfrm>
                <a:custGeom>
                  <a:avLst/>
                  <a:gdLst>
                    <a:gd name="T0" fmla="*/ 0 w 10"/>
                    <a:gd name="T1" fmla="*/ 118 h 219"/>
                    <a:gd name="T2" fmla="*/ 0 w 10"/>
                    <a:gd name="T3" fmla="*/ 119 h 219"/>
                    <a:gd name="T4" fmla="*/ 0 w 10"/>
                    <a:gd name="T5" fmla="*/ 151 h 219"/>
                    <a:gd name="T6" fmla="*/ 1 w 10"/>
                    <a:gd name="T7" fmla="*/ 209 h 219"/>
                    <a:gd name="T8" fmla="*/ 1 w 10"/>
                    <a:gd name="T9" fmla="*/ 112 h 219"/>
                    <a:gd name="T10" fmla="*/ 1 w 10"/>
                    <a:gd name="T11" fmla="*/ 88 h 219"/>
                    <a:gd name="T12" fmla="*/ 1 w 10"/>
                    <a:gd name="T13" fmla="*/ 88 h 219"/>
                    <a:gd name="T14" fmla="*/ 1 w 10"/>
                    <a:gd name="T15" fmla="*/ 95 h 219"/>
                    <a:gd name="T16" fmla="*/ 1 w 10"/>
                    <a:gd name="T17" fmla="*/ 95 h 219"/>
                    <a:gd name="T18" fmla="*/ 1 w 10"/>
                    <a:gd name="T19" fmla="*/ 85 h 219"/>
                    <a:gd name="T20" fmla="*/ 2 w 10"/>
                    <a:gd name="T21" fmla="*/ 79 h 219"/>
                    <a:gd name="T22" fmla="*/ 2 w 10"/>
                    <a:gd name="T23" fmla="*/ 82 h 219"/>
                    <a:gd name="T24" fmla="*/ 2 w 10"/>
                    <a:gd name="T25" fmla="*/ 91 h 219"/>
                    <a:gd name="T26" fmla="*/ 2 w 10"/>
                    <a:gd name="T27" fmla="*/ 126 h 219"/>
                    <a:gd name="T28" fmla="*/ 3 w 10"/>
                    <a:gd name="T29" fmla="*/ 125 h 219"/>
                    <a:gd name="T30" fmla="*/ 3 w 10"/>
                    <a:gd name="T31" fmla="*/ 71 h 219"/>
                    <a:gd name="T32" fmla="*/ 3 w 10"/>
                    <a:gd name="T33" fmla="*/ 60 h 219"/>
                    <a:gd name="T34" fmla="*/ 3 w 10"/>
                    <a:gd name="T35" fmla="*/ 66 h 219"/>
                    <a:gd name="T36" fmla="*/ 3 w 10"/>
                    <a:gd name="T37" fmla="*/ 61 h 219"/>
                    <a:gd name="T38" fmla="*/ 3 w 10"/>
                    <a:gd name="T39" fmla="*/ 39 h 219"/>
                    <a:gd name="T40" fmla="*/ 3 w 10"/>
                    <a:gd name="T41" fmla="*/ 20 h 219"/>
                    <a:gd name="T42" fmla="*/ 4 w 10"/>
                    <a:gd name="T43" fmla="*/ 27 h 219"/>
                    <a:gd name="T44" fmla="*/ 4 w 10"/>
                    <a:gd name="T45" fmla="*/ 71 h 219"/>
                    <a:gd name="T46" fmla="*/ 4 w 10"/>
                    <a:gd name="T47" fmla="*/ 94 h 219"/>
                    <a:gd name="T48" fmla="*/ 4 w 10"/>
                    <a:gd name="T49" fmla="*/ 46 h 219"/>
                    <a:gd name="T50" fmla="*/ 4 w 10"/>
                    <a:gd name="T51" fmla="*/ 16 h 219"/>
                    <a:gd name="T52" fmla="*/ 4 w 10"/>
                    <a:gd name="T53" fmla="*/ 7 h 219"/>
                    <a:gd name="T54" fmla="*/ 6 w 10"/>
                    <a:gd name="T55" fmla="*/ 19 h 219"/>
                    <a:gd name="T56" fmla="*/ 6 w 10"/>
                    <a:gd name="T57" fmla="*/ 54 h 219"/>
                    <a:gd name="T58" fmla="*/ 6 w 10"/>
                    <a:gd name="T59" fmla="*/ 92 h 219"/>
                    <a:gd name="T60" fmla="*/ 6 w 10"/>
                    <a:gd name="T61" fmla="*/ 111 h 219"/>
                    <a:gd name="T62" fmla="*/ 7 w 10"/>
                    <a:gd name="T63" fmla="*/ 106 h 219"/>
                    <a:gd name="T64" fmla="*/ 7 w 10"/>
                    <a:gd name="T65" fmla="*/ 127 h 219"/>
                    <a:gd name="T66" fmla="*/ 7 w 10"/>
                    <a:gd name="T67" fmla="*/ 120 h 219"/>
                    <a:gd name="T68" fmla="*/ 7 w 10"/>
                    <a:gd name="T69" fmla="*/ 82 h 219"/>
                    <a:gd name="T70" fmla="*/ 7 w 10"/>
                    <a:gd name="T71" fmla="*/ 115 h 219"/>
                    <a:gd name="T72" fmla="*/ 7 w 10"/>
                    <a:gd name="T73" fmla="*/ 219 h 219"/>
                    <a:gd name="T74" fmla="*/ 7 w 10"/>
                    <a:gd name="T75" fmla="*/ 147 h 219"/>
                    <a:gd name="T76" fmla="*/ 8 w 10"/>
                    <a:gd name="T77" fmla="*/ 120 h 219"/>
                    <a:gd name="T78" fmla="*/ 8 w 10"/>
                    <a:gd name="T79" fmla="*/ 76 h 219"/>
                    <a:gd name="T80" fmla="*/ 8 w 10"/>
                    <a:gd name="T81" fmla="*/ 73 h 219"/>
                    <a:gd name="T82" fmla="*/ 8 w 10"/>
                    <a:gd name="T83" fmla="*/ 101 h 219"/>
                    <a:gd name="T84" fmla="*/ 9 w 10"/>
                    <a:gd name="T85" fmla="*/ 166 h 219"/>
                    <a:gd name="T86" fmla="*/ 9 w 10"/>
                    <a:gd name="T87" fmla="*/ 207 h 219"/>
                    <a:gd name="T88" fmla="*/ 9 w 10"/>
                    <a:gd name="T89" fmla="*/ 126 h 219"/>
                    <a:gd name="T90" fmla="*/ 9 w 10"/>
                    <a:gd name="T91" fmla="*/ 132 h 219"/>
                    <a:gd name="T92" fmla="*/ 9 w 10"/>
                    <a:gd name="T93" fmla="*/ 105 h 219"/>
                    <a:gd name="T94" fmla="*/ 9 w 10"/>
                    <a:gd name="T95" fmla="*/ 40 h 219"/>
                    <a:gd name="T96" fmla="*/ 9 w 10"/>
                    <a:gd name="T97" fmla="*/ 11 h 219"/>
                    <a:gd name="T98" fmla="*/ 10 w 10"/>
                    <a:gd name="T99" fmla="*/ 0 h 2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9">
                      <a:moveTo>
                        <a:pt x="0" y="118"/>
                      </a:moveTo>
                      <a:lnTo>
                        <a:pt x="0" y="119"/>
                      </a:lnTo>
                      <a:lnTo>
                        <a:pt x="0" y="151"/>
                      </a:lnTo>
                      <a:lnTo>
                        <a:pt x="1" y="209"/>
                      </a:lnTo>
                      <a:lnTo>
                        <a:pt x="1" y="112"/>
                      </a:lnTo>
                      <a:lnTo>
                        <a:pt x="1" y="88"/>
                      </a:lnTo>
                      <a:lnTo>
                        <a:pt x="1" y="88"/>
                      </a:lnTo>
                      <a:lnTo>
                        <a:pt x="1" y="95"/>
                      </a:lnTo>
                      <a:lnTo>
                        <a:pt x="1" y="95"/>
                      </a:lnTo>
                      <a:lnTo>
                        <a:pt x="1" y="85"/>
                      </a:lnTo>
                      <a:lnTo>
                        <a:pt x="2" y="79"/>
                      </a:lnTo>
                      <a:lnTo>
                        <a:pt x="2" y="82"/>
                      </a:lnTo>
                      <a:lnTo>
                        <a:pt x="2" y="91"/>
                      </a:lnTo>
                      <a:lnTo>
                        <a:pt x="2" y="126"/>
                      </a:lnTo>
                      <a:lnTo>
                        <a:pt x="3" y="125"/>
                      </a:lnTo>
                      <a:lnTo>
                        <a:pt x="3" y="71"/>
                      </a:lnTo>
                      <a:lnTo>
                        <a:pt x="3" y="60"/>
                      </a:lnTo>
                      <a:lnTo>
                        <a:pt x="3" y="66"/>
                      </a:lnTo>
                      <a:lnTo>
                        <a:pt x="3" y="61"/>
                      </a:lnTo>
                      <a:lnTo>
                        <a:pt x="3" y="39"/>
                      </a:lnTo>
                      <a:lnTo>
                        <a:pt x="3" y="20"/>
                      </a:lnTo>
                      <a:lnTo>
                        <a:pt x="4" y="27"/>
                      </a:lnTo>
                      <a:lnTo>
                        <a:pt x="4" y="71"/>
                      </a:lnTo>
                      <a:lnTo>
                        <a:pt x="4" y="94"/>
                      </a:lnTo>
                      <a:lnTo>
                        <a:pt x="4" y="46"/>
                      </a:lnTo>
                      <a:lnTo>
                        <a:pt x="4" y="16"/>
                      </a:lnTo>
                      <a:lnTo>
                        <a:pt x="4" y="7"/>
                      </a:lnTo>
                      <a:lnTo>
                        <a:pt x="6" y="19"/>
                      </a:lnTo>
                      <a:lnTo>
                        <a:pt x="6" y="54"/>
                      </a:lnTo>
                      <a:lnTo>
                        <a:pt x="6" y="92"/>
                      </a:lnTo>
                      <a:lnTo>
                        <a:pt x="6" y="111"/>
                      </a:lnTo>
                      <a:lnTo>
                        <a:pt x="7" y="106"/>
                      </a:lnTo>
                      <a:lnTo>
                        <a:pt x="7" y="127"/>
                      </a:lnTo>
                      <a:lnTo>
                        <a:pt x="7" y="120"/>
                      </a:lnTo>
                      <a:lnTo>
                        <a:pt x="7" y="82"/>
                      </a:lnTo>
                      <a:lnTo>
                        <a:pt x="7" y="115"/>
                      </a:lnTo>
                      <a:lnTo>
                        <a:pt x="7" y="219"/>
                      </a:lnTo>
                      <a:lnTo>
                        <a:pt x="7" y="147"/>
                      </a:lnTo>
                      <a:lnTo>
                        <a:pt x="8" y="120"/>
                      </a:lnTo>
                      <a:lnTo>
                        <a:pt x="8" y="76"/>
                      </a:lnTo>
                      <a:lnTo>
                        <a:pt x="8" y="73"/>
                      </a:lnTo>
                      <a:lnTo>
                        <a:pt x="8" y="101"/>
                      </a:lnTo>
                      <a:lnTo>
                        <a:pt x="9" y="166"/>
                      </a:lnTo>
                      <a:lnTo>
                        <a:pt x="9" y="207"/>
                      </a:lnTo>
                      <a:lnTo>
                        <a:pt x="9" y="126"/>
                      </a:lnTo>
                      <a:lnTo>
                        <a:pt x="9" y="132"/>
                      </a:lnTo>
                      <a:lnTo>
                        <a:pt x="9" y="105"/>
                      </a:lnTo>
                      <a:lnTo>
                        <a:pt x="9" y="40"/>
                      </a:lnTo>
                      <a:lnTo>
                        <a:pt x="9" y="1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3" name="Freeform 295"/>
                <p:cNvSpPr>
                  <a:spLocks/>
                </p:cNvSpPr>
                <p:nvPr/>
              </p:nvSpPr>
              <p:spPr bwMode="auto">
                <a:xfrm>
                  <a:off x="2634" y="2419"/>
                  <a:ext cx="6" cy="103"/>
                </a:xfrm>
                <a:custGeom>
                  <a:avLst/>
                  <a:gdLst>
                    <a:gd name="T0" fmla="*/ 0 w 13"/>
                    <a:gd name="T1" fmla="*/ 15 h 215"/>
                    <a:gd name="T2" fmla="*/ 0 w 13"/>
                    <a:gd name="T3" fmla="*/ 17 h 215"/>
                    <a:gd name="T4" fmla="*/ 0 w 13"/>
                    <a:gd name="T5" fmla="*/ 24 h 215"/>
                    <a:gd name="T6" fmla="*/ 0 w 13"/>
                    <a:gd name="T7" fmla="*/ 32 h 215"/>
                    <a:gd name="T8" fmla="*/ 2 w 13"/>
                    <a:gd name="T9" fmla="*/ 47 h 215"/>
                    <a:gd name="T10" fmla="*/ 2 w 13"/>
                    <a:gd name="T11" fmla="*/ 86 h 215"/>
                    <a:gd name="T12" fmla="*/ 2 w 13"/>
                    <a:gd name="T13" fmla="*/ 181 h 215"/>
                    <a:gd name="T14" fmla="*/ 2 w 13"/>
                    <a:gd name="T15" fmla="*/ 200 h 215"/>
                    <a:gd name="T16" fmla="*/ 2 w 13"/>
                    <a:gd name="T17" fmla="*/ 144 h 215"/>
                    <a:gd name="T18" fmla="*/ 2 w 13"/>
                    <a:gd name="T19" fmla="*/ 57 h 215"/>
                    <a:gd name="T20" fmla="*/ 3 w 13"/>
                    <a:gd name="T21" fmla="*/ 17 h 215"/>
                    <a:gd name="T22" fmla="*/ 3 w 13"/>
                    <a:gd name="T23" fmla="*/ 11 h 215"/>
                    <a:gd name="T24" fmla="*/ 3 w 13"/>
                    <a:gd name="T25" fmla="*/ 37 h 215"/>
                    <a:gd name="T26" fmla="*/ 3 w 13"/>
                    <a:gd name="T27" fmla="*/ 84 h 215"/>
                    <a:gd name="T28" fmla="*/ 3 w 13"/>
                    <a:gd name="T29" fmla="*/ 51 h 215"/>
                    <a:gd name="T30" fmla="*/ 3 w 13"/>
                    <a:gd name="T31" fmla="*/ 19 h 215"/>
                    <a:gd name="T32" fmla="*/ 3 w 13"/>
                    <a:gd name="T33" fmla="*/ 18 h 215"/>
                    <a:gd name="T34" fmla="*/ 4 w 13"/>
                    <a:gd name="T35" fmla="*/ 45 h 215"/>
                    <a:gd name="T36" fmla="*/ 4 w 13"/>
                    <a:gd name="T37" fmla="*/ 98 h 215"/>
                    <a:gd name="T38" fmla="*/ 4 w 13"/>
                    <a:gd name="T39" fmla="*/ 210 h 215"/>
                    <a:gd name="T40" fmla="*/ 4 w 13"/>
                    <a:gd name="T41" fmla="*/ 176 h 215"/>
                    <a:gd name="T42" fmla="*/ 6 w 13"/>
                    <a:gd name="T43" fmla="*/ 126 h 215"/>
                    <a:gd name="T44" fmla="*/ 6 w 13"/>
                    <a:gd name="T45" fmla="*/ 138 h 215"/>
                    <a:gd name="T46" fmla="*/ 6 w 13"/>
                    <a:gd name="T47" fmla="*/ 215 h 215"/>
                    <a:gd name="T48" fmla="*/ 6 w 13"/>
                    <a:gd name="T49" fmla="*/ 119 h 215"/>
                    <a:gd name="T50" fmla="*/ 6 w 13"/>
                    <a:gd name="T51" fmla="*/ 78 h 215"/>
                    <a:gd name="T52" fmla="*/ 6 w 13"/>
                    <a:gd name="T53" fmla="*/ 69 h 215"/>
                    <a:gd name="T54" fmla="*/ 7 w 13"/>
                    <a:gd name="T55" fmla="*/ 79 h 215"/>
                    <a:gd name="T56" fmla="*/ 7 w 13"/>
                    <a:gd name="T57" fmla="*/ 103 h 215"/>
                    <a:gd name="T58" fmla="*/ 7 w 13"/>
                    <a:gd name="T59" fmla="*/ 118 h 215"/>
                    <a:gd name="T60" fmla="*/ 7 w 13"/>
                    <a:gd name="T61" fmla="*/ 99 h 215"/>
                    <a:gd name="T62" fmla="*/ 7 w 13"/>
                    <a:gd name="T63" fmla="*/ 58 h 215"/>
                    <a:gd name="T64" fmla="*/ 8 w 13"/>
                    <a:gd name="T65" fmla="*/ 22 h 215"/>
                    <a:gd name="T66" fmla="*/ 8 w 13"/>
                    <a:gd name="T67" fmla="*/ 5 h 215"/>
                    <a:gd name="T68" fmla="*/ 8 w 13"/>
                    <a:gd name="T69" fmla="*/ 9 h 215"/>
                    <a:gd name="T70" fmla="*/ 8 w 13"/>
                    <a:gd name="T71" fmla="*/ 30 h 215"/>
                    <a:gd name="T72" fmla="*/ 8 w 13"/>
                    <a:gd name="T73" fmla="*/ 64 h 215"/>
                    <a:gd name="T74" fmla="*/ 8 w 13"/>
                    <a:gd name="T75" fmla="*/ 99 h 215"/>
                    <a:gd name="T76" fmla="*/ 10 w 13"/>
                    <a:gd name="T77" fmla="*/ 112 h 215"/>
                    <a:gd name="T78" fmla="*/ 10 w 13"/>
                    <a:gd name="T79" fmla="*/ 106 h 215"/>
                    <a:gd name="T80" fmla="*/ 10 w 13"/>
                    <a:gd name="T81" fmla="*/ 100 h 215"/>
                    <a:gd name="T82" fmla="*/ 10 w 13"/>
                    <a:gd name="T83" fmla="*/ 51 h 215"/>
                    <a:gd name="T84" fmla="*/ 11 w 13"/>
                    <a:gd name="T85" fmla="*/ 13 h 215"/>
                    <a:gd name="T86" fmla="*/ 11 w 13"/>
                    <a:gd name="T87" fmla="*/ 0 h 215"/>
                    <a:gd name="T88" fmla="*/ 11 w 13"/>
                    <a:gd name="T89" fmla="*/ 8 h 215"/>
                    <a:gd name="T90" fmla="*/ 11 w 13"/>
                    <a:gd name="T91" fmla="*/ 32 h 215"/>
                    <a:gd name="T92" fmla="*/ 11 w 13"/>
                    <a:gd name="T93" fmla="*/ 58 h 215"/>
                    <a:gd name="T94" fmla="*/ 11 w 13"/>
                    <a:gd name="T95" fmla="*/ 51 h 215"/>
                    <a:gd name="T96" fmla="*/ 11 w 13"/>
                    <a:gd name="T97" fmla="*/ 39 h 215"/>
                    <a:gd name="T98" fmla="*/ 13 w 13"/>
                    <a:gd name="T99" fmla="*/ 49 h 2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5">
                      <a:moveTo>
                        <a:pt x="0" y="15"/>
                      </a:moveTo>
                      <a:lnTo>
                        <a:pt x="0" y="17"/>
                      </a:lnTo>
                      <a:lnTo>
                        <a:pt x="0" y="24"/>
                      </a:lnTo>
                      <a:lnTo>
                        <a:pt x="0" y="32"/>
                      </a:lnTo>
                      <a:lnTo>
                        <a:pt x="2" y="47"/>
                      </a:lnTo>
                      <a:lnTo>
                        <a:pt x="2" y="86"/>
                      </a:lnTo>
                      <a:lnTo>
                        <a:pt x="2" y="181"/>
                      </a:lnTo>
                      <a:lnTo>
                        <a:pt x="2" y="200"/>
                      </a:lnTo>
                      <a:lnTo>
                        <a:pt x="2" y="144"/>
                      </a:lnTo>
                      <a:lnTo>
                        <a:pt x="2" y="57"/>
                      </a:lnTo>
                      <a:lnTo>
                        <a:pt x="3" y="17"/>
                      </a:lnTo>
                      <a:lnTo>
                        <a:pt x="3" y="11"/>
                      </a:lnTo>
                      <a:lnTo>
                        <a:pt x="3" y="37"/>
                      </a:lnTo>
                      <a:lnTo>
                        <a:pt x="3" y="84"/>
                      </a:lnTo>
                      <a:lnTo>
                        <a:pt x="3" y="51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4" y="45"/>
                      </a:lnTo>
                      <a:lnTo>
                        <a:pt x="4" y="98"/>
                      </a:lnTo>
                      <a:lnTo>
                        <a:pt x="4" y="210"/>
                      </a:lnTo>
                      <a:lnTo>
                        <a:pt x="4" y="176"/>
                      </a:lnTo>
                      <a:lnTo>
                        <a:pt x="6" y="126"/>
                      </a:lnTo>
                      <a:lnTo>
                        <a:pt x="6" y="138"/>
                      </a:lnTo>
                      <a:lnTo>
                        <a:pt x="6" y="215"/>
                      </a:lnTo>
                      <a:lnTo>
                        <a:pt x="6" y="119"/>
                      </a:lnTo>
                      <a:lnTo>
                        <a:pt x="6" y="78"/>
                      </a:lnTo>
                      <a:lnTo>
                        <a:pt x="6" y="69"/>
                      </a:lnTo>
                      <a:lnTo>
                        <a:pt x="7" y="79"/>
                      </a:lnTo>
                      <a:lnTo>
                        <a:pt x="7" y="103"/>
                      </a:lnTo>
                      <a:lnTo>
                        <a:pt x="7" y="118"/>
                      </a:lnTo>
                      <a:lnTo>
                        <a:pt x="7" y="99"/>
                      </a:lnTo>
                      <a:lnTo>
                        <a:pt x="7" y="58"/>
                      </a:lnTo>
                      <a:lnTo>
                        <a:pt x="8" y="22"/>
                      </a:lnTo>
                      <a:lnTo>
                        <a:pt x="8" y="5"/>
                      </a:lnTo>
                      <a:lnTo>
                        <a:pt x="8" y="9"/>
                      </a:lnTo>
                      <a:lnTo>
                        <a:pt x="8" y="30"/>
                      </a:lnTo>
                      <a:lnTo>
                        <a:pt x="8" y="64"/>
                      </a:lnTo>
                      <a:lnTo>
                        <a:pt x="8" y="99"/>
                      </a:lnTo>
                      <a:lnTo>
                        <a:pt x="10" y="112"/>
                      </a:lnTo>
                      <a:lnTo>
                        <a:pt x="10" y="106"/>
                      </a:lnTo>
                      <a:lnTo>
                        <a:pt x="10" y="100"/>
                      </a:lnTo>
                      <a:lnTo>
                        <a:pt x="10" y="51"/>
                      </a:lnTo>
                      <a:lnTo>
                        <a:pt x="11" y="13"/>
                      </a:lnTo>
                      <a:lnTo>
                        <a:pt x="11" y="0"/>
                      </a:lnTo>
                      <a:lnTo>
                        <a:pt x="11" y="8"/>
                      </a:lnTo>
                      <a:lnTo>
                        <a:pt x="11" y="32"/>
                      </a:lnTo>
                      <a:lnTo>
                        <a:pt x="11" y="58"/>
                      </a:lnTo>
                      <a:lnTo>
                        <a:pt x="11" y="51"/>
                      </a:lnTo>
                      <a:lnTo>
                        <a:pt x="11" y="39"/>
                      </a:lnTo>
                      <a:lnTo>
                        <a:pt x="13" y="4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4" name="Freeform 296"/>
                <p:cNvSpPr>
                  <a:spLocks/>
                </p:cNvSpPr>
                <p:nvPr/>
              </p:nvSpPr>
              <p:spPr bwMode="auto">
                <a:xfrm>
                  <a:off x="2640" y="2426"/>
                  <a:ext cx="6" cy="160"/>
                </a:xfrm>
                <a:custGeom>
                  <a:avLst/>
                  <a:gdLst>
                    <a:gd name="T0" fmla="*/ 0 w 12"/>
                    <a:gd name="T1" fmla="*/ 33 h 333"/>
                    <a:gd name="T2" fmla="*/ 0 w 12"/>
                    <a:gd name="T3" fmla="*/ 79 h 333"/>
                    <a:gd name="T4" fmla="*/ 0 w 12"/>
                    <a:gd name="T5" fmla="*/ 160 h 333"/>
                    <a:gd name="T6" fmla="*/ 0 w 12"/>
                    <a:gd name="T7" fmla="*/ 177 h 333"/>
                    <a:gd name="T8" fmla="*/ 1 w 12"/>
                    <a:gd name="T9" fmla="*/ 148 h 333"/>
                    <a:gd name="T10" fmla="*/ 1 w 12"/>
                    <a:gd name="T11" fmla="*/ 58 h 333"/>
                    <a:gd name="T12" fmla="*/ 1 w 12"/>
                    <a:gd name="T13" fmla="*/ 35 h 333"/>
                    <a:gd name="T14" fmla="*/ 1 w 12"/>
                    <a:gd name="T15" fmla="*/ 53 h 333"/>
                    <a:gd name="T16" fmla="*/ 1 w 12"/>
                    <a:gd name="T17" fmla="*/ 61 h 333"/>
                    <a:gd name="T18" fmla="*/ 1 w 12"/>
                    <a:gd name="T19" fmla="*/ 22 h 333"/>
                    <a:gd name="T20" fmla="*/ 1 w 12"/>
                    <a:gd name="T21" fmla="*/ 8 h 333"/>
                    <a:gd name="T22" fmla="*/ 2 w 12"/>
                    <a:gd name="T23" fmla="*/ 17 h 333"/>
                    <a:gd name="T24" fmla="*/ 2 w 12"/>
                    <a:gd name="T25" fmla="*/ 38 h 333"/>
                    <a:gd name="T26" fmla="*/ 2 w 12"/>
                    <a:gd name="T27" fmla="*/ 58 h 333"/>
                    <a:gd name="T28" fmla="*/ 2 w 12"/>
                    <a:gd name="T29" fmla="*/ 51 h 333"/>
                    <a:gd name="T30" fmla="*/ 2 w 12"/>
                    <a:gd name="T31" fmla="*/ 32 h 333"/>
                    <a:gd name="T32" fmla="*/ 2 w 12"/>
                    <a:gd name="T33" fmla="*/ 35 h 333"/>
                    <a:gd name="T34" fmla="*/ 4 w 12"/>
                    <a:gd name="T35" fmla="*/ 73 h 333"/>
                    <a:gd name="T36" fmla="*/ 4 w 12"/>
                    <a:gd name="T37" fmla="*/ 97 h 333"/>
                    <a:gd name="T38" fmla="*/ 4 w 12"/>
                    <a:gd name="T39" fmla="*/ 78 h 333"/>
                    <a:gd name="T40" fmla="*/ 4 w 12"/>
                    <a:gd name="T41" fmla="*/ 74 h 333"/>
                    <a:gd name="T42" fmla="*/ 5 w 12"/>
                    <a:gd name="T43" fmla="*/ 83 h 333"/>
                    <a:gd name="T44" fmla="*/ 5 w 12"/>
                    <a:gd name="T45" fmla="*/ 86 h 333"/>
                    <a:gd name="T46" fmla="*/ 5 w 12"/>
                    <a:gd name="T47" fmla="*/ 63 h 333"/>
                    <a:gd name="T48" fmla="*/ 5 w 12"/>
                    <a:gd name="T49" fmla="*/ 50 h 333"/>
                    <a:gd name="T50" fmla="*/ 5 w 12"/>
                    <a:gd name="T51" fmla="*/ 60 h 333"/>
                    <a:gd name="T52" fmla="*/ 5 w 12"/>
                    <a:gd name="T53" fmla="*/ 87 h 333"/>
                    <a:gd name="T54" fmla="*/ 5 w 12"/>
                    <a:gd name="T55" fmla="*/ 95 h 333"/>
                    <a:gd name="T56" fmla="*/ 7 w 12"/>
                    <a:gd name="T57" fmla="*/ 73 h 333"/>
                    <a:gd name="T58" fmla="*/ 7 w 12"/>
                    <a:gd name="T59" fmla="*/ 63 h 333"/>
                    <a:gd name="T60" fmla="*/ 7 w 12"/>
                    <a:gd name="T61" fmla="*/ 73 h 333"/>
                    <a:gd name="T62" fmla="*/ 7 w 12"/>
                    <a:gd name="T63" fmla="*/ 105 h 333"/>
                    <a:gd name="T64" fmla="*/ 8 w 12"/>
                    <a:gd name="T65" fmla="*/ 183 h 333"/>
                    <a:gd name="T66" fmla="*/ 8 w 12"/>
                    <a:gd name="T67" fmla="*/ 138 h 333"/>
                    <a:gd name="T68" fmla="*/ 8 w 12"/>
                    <a:gd name="T69" fmla="*/ 63 h 333"/>
                    <a:gd name="T70" fmla="*/ 8 w 12"/>
                    <a:gd name="T71" fmla="*/ 34 h 333"/>
                    <a:gd name="T72" fmla="*/ 8 w 12"/>
                    <a:gd name="T73" fmla="*/ 54 h 333"/>
                    <a:gd name="T74" fmla="*/ 8 w 12"/>
                    <a:gd name="T75" fmla="*/ 66 h 333"/>
                    <a:gd name="T76" fmla="*/ 8 w 12"/>
                    <a:gd name="T77" fmla="*/ 12 h 333"/>
                    <a:gd name="T78" fmla="*/ 9 w 12"/>
                    <a:gd name="T79" fmla="*/ 0 h 333"/>
                    <a:gd name="T80" fmla="*/ 9 w 12"/>
                    <a:gd name="T81" fmla="*/ 19 h 333"/>
                    <a:gd name="T82" fmla="*/ 9 w 12"/>
                    <a:gd name="T83" fmla="*/ 63 h 333"/>
                    <a:gd name="T84" fmla="*/ 9 w 12"/>
                    <a:gd name="T85" fmla="*/ 104 h 333"/>
                    <a:gd name="T86" fmla="*/ 11 w 12"/>
                    <a:gd name="T87" fmla="*/ 81 h 333"/>
                    <a:gd name="T88" fmla="*/ 11 w 12"/>
                    <a:gd name="T89" fmla="*/ 104 h 333"/>
                    <a:gd name="T90" fmla="*/ 11 w 12"/>
                    <a:gd name="T91" fmla="*/ 333 h 333"/>
                    <a:gd name="T92" fmla="*/ 11 w 12"/>
                    <a:gd name="T93" fmla="*/ 95 h 333"/>
                    <a:gd name="T94" fmla="*/ 11 w 12"/>
                    <a:gd name="T95" fmla="*/ 53 h 333"/>
                    <a:gd name="T96" fmla="*/ 11 w 12"/>
                    <a:gd name="T97" fmla="*/ 32 h 333"/>
                    <a:gd name="T98" fmla="*/ 12 w 12"/>
                    <a:gd name="T99" fmla="*/ 31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333">
                      <a:moveTo>
                        <a:pt x="0" y="33"/>
                      </a:moveTo>
                      <a:lnTo>
                        <a:pt x="0" y="79"/>
                      </a:lnTo>
                      <a:lnTo>
                        <a:pt x="0" y="160"/>
                      </a:lnTo>
                      <a:lnTo>
                        <a:pt x="0" y="177"/>
                      </a:lnTo>
                      <a:lnTo>
                        <a:pt x="1" y="148"/>
                      </a:lnTo>
                      <a:lnTo>
                        <a:pt x="1" y="58"/>
                      </a:lnTo>
                      <a:lnTo>
                        <a:pt x="1" y="35"/>
                      </a:lnTo>
                      <a:lnTo>
                        <a:pt x="1" y="53"/>
                      </a:lnTo>
                      <a:lnTo>
                        <a:pt x="1" y="61"/>
                      </a:lnTo>
                      <a:lnTo>
                        <a:pt x="1" y="22"/>
                      </a:lnTo>
                      <a:lnTo>
                        <a:pt x="1" y="8"/>
                      </a:lnTo>
                      <a:lnTo>
                        <a:pt x="2" y="17"/>
                      </a:lnTo>
                      <a:lnTo>
                        <a:pt x="2" y="38"/>
                      </a:lnTo>
                      <a:lnTo>
                        <a:pt x="2" y="58"/>
                      </a:lnTo>
                      <a:lnTo>
                        <a:pt x="2" y="51"/>
                      </a:lnTo>
                      <a:lnTo>
                        <a:pt x="2" y="32"/>
                      </a:lnTo>
                      <a:lnTo>
                        <a:pt x="2" y="35"/>
                      </a:lnTo>
                      <a:lnTo>
                        <a:pt x="4" y="73"/>
                      </a:lnTo>
                      <a:lnTo>
                        <a:pt x="4" y="97"/>
                      </a:lnTo>
                      <a:lnTo>
                        <a:pt x="4" y="78"/>
                      </a:lnTo>
                      <a:lnTo>
                        <a:pt x="4" y="74"/>
                      </a:lnTo>
                      <a:lnTo>
                        <a:pt x="5" y="83"/>
                      </a:lnTo>
                      <a:lnTo>
                        <a:pt x="5" y="86"/>
                      </a:lnTo>
                      <a:lnTo>
                        <a:pt x="5" y="63"/>
                      </a:lnTo>
                      <a:lnTo>
                        <a:pt x="5" y="50"/>
                      </a:lnTo>
                      <a:lnTo>
                        <a:pt x="5" y="60"/>
                      </a:lnTo>
                      <a:lnTo>
                        <a:pt x="5" y="87"/>
                      </a:lnTo>
                      <a:lnTo>
                        <a:pt x="5" y="95"/>
                      </a:lnTo>
                      <a:lnTo>
                        <a:pt x="7" y="73"/>
                      </a:lnTo>
                      <a:lnTo>
                        <a:pt x="7" y="63"/>
                      </a:lnTo>
                      <a:lnTo>
                        <a:pt x="7" y="73"/>
                      </a:lnTo>
                      <a:lnTo>
                        <a:pt x="7" y="105"/>
                      </a:lnTo>
                      <a:lnTo>
                        <a:pt x="8" y="183"/>
                      </a:lnTo>
                      <a:lnTo>
                        <a:pt x="8" y="138"/>
                      </a:lnTo>
                      <a:lnTo>
                        <a:pt x="8" y="63"/>
                      </a:lnTo>
                      <a:lnTo>
                        <a:pt x="8" y="34"/>
                      </a:lnTo>
                      <a:lnTo>
                        <a:pt x="8" y="54"/>
                      </a:lnTo>
                      <a:lnTo>
                        <a:pt x="8" y="66"/>
                      </a:lnTo>
                      <a:lnTo>
                        <a:pt x="8" y="12"/>
                      </a:lnTo>
                      <a:lnTo>
                        <a:pt x="9" y="0"/>
                      </a:lnTo>
                      <a:lnTo>
                        <a:pt x="9" y="19"/>
                      </a:lnTo>
                      <a:lnTo>
                        <a:pt x="9" y="63"/>
                      </a:lnTo>
                      <a:lnTo>
                        <a:pt x="9" y="104"/>
                      </a:lnTo>
                      <a:lnTo>
                        <a:pt x="11" y="81"/>
                      </a:lnTo>
                      <a:lnTo>
                        <a:pt x="11" y="104"/>
                      </a:lnTo>
                      <a:lnTo>
                        <a:pt x="11" y="333"/>
                      </a:lnTo>
                      <a:lnTo>
                        <a:pt x="11" y="95"/>
                      </a:lnTo>
                      <a:lnTo>
                        <a:pt x="11" y="53"/>
                      </a:lnTo>
                      <a:lnTo>
                        <a:pt x="11" y="32"/>
                      </a:lnTo>
                      <a:lnTo>
                        <a:pt x="12" y="3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5" name="Freeform 297"/>
                <p:cNvSpPr>
                  <a:spLocks/>
                </p:cNvSpPr>
                <p:nvPr/>
              </p:nvSpPr>
              <p:spPr bwMode="auto">
                <a:xfrm>
                  <a:off x="2646" y="2427"/>
                  <a:ext cx="4" cy="70"/>
                </a:xfrm>
                <a:custGeom>
                  <a:avLst/>
                  <a:gdLst>
                    <a:gd name="T0" fmla="*/ 0 w 8"/>
                    <a:gd name="T1" fmla="*/ 29 h 146"/>
                    <a:gd name="T2" fmla="*/ 0 w 8"/>
                    <a:gd name="T3" fmla="*/ 56 h 146"/>
                    <a:gd name="T4" fmla="*/ 0 w 8"/>
                    <a:gd name="T5" fmla="*/ 90 h 146"/>
                    <a:gd name="T6" fmla="*/ 0 w 8"/>
                    <a:gd name="T7" fmla="*/ 83 h 146"/>
                    <a:gd name="T8" fmla="*/ 0 w 8"/>
                    <a:gd name="T9" fmla="*/ 80 h 146"/>
                    <a:gd name="T10" fmla="*/ 0 w 8"/>
                    <a:gd name="T11" fmla="*/ 71 h 146"/>
                    <a:gd name="T12" fmla="*/ 0 w 8"/>
                    <a:gd name="T13" fmla="*/ 62 h 146"/>
                    <a:gd name="T14" fmla="*/ 1 w 8"/>
                    <a:gd name="T15" fmla="*/ 52 h 146"/>
                    <a:gd name="T16" fmla="*/ 1 w 8"/>
                    <a:gd name="T17" fmla="*/ 48 h 146"/>
                    <a:gd name="T18" fmla="*/ 1 w 8"/>
                    <a:gd name="T19" fmla="*/ 57 h 146"/>
                    <a:gd name="T20" fmla="*/ 1 w 8"/>
                    <a:gd name="T21" fmla="*/ 77 h 146"/>
                    <a:gd name="T22" fmla="*/ 2 w 8"/>
                    <a:gd name="T23" fmla="*/ 63 h 146"/>
                    <a:gd name="T24" fmla="*/ 2 w 8"/>
                    <a:gd name="T25" fmla="*/ 39 h 146"/>
                    <a:gd name="T26" fmla="*/ 2 w 8"/>
                    <a:gd name="T27" fmla="*/ 52 h 146"/>
                    <a:gd name="T28" fmla="*/ 2 w 8"/>
                    <a:gd name="T29" fmla="*/ 146 h 146"/>
                    <a:gd name="T30" fmla="*/ 2 w 8"/>
                    <a:gd name="T31" fmla="*/ 72 h 146"/>
                    <a:gd name="T32" fmla="*/ 2 w 8"/>
                    <a:gd name="T33" fmla="*/ 62 h 146"/>
                    <a:gd name="T34" fmla="*/ 2 w 8"/>
                    <a:gd name="T35" fmla="*/ 142 h 146"/>
                    <a:gd name="T36" fmla="*/ 3 w 8"/>
                    <a:gd name="T37" fmla="*/ 112 h 146"/>
                    <a:gd name="T38" fmla="*/ 3 w 8"/>
                    <a:gd name="T39" fmla="*/ 52 h 146"/>
                    <a:gd name="T40" fmla="*/ 3 w 8"/>
                    <a:gd name="T41" fmla="*/ 31 h 146"/>
                    <a:gd name="T42" fmla="*/ 3 w 8"/>
                    <a:gd name="T43" fmla="*/ 37 h 146"/>
                    <a:gd name="T44" fmla="*/ 4 w 8"/>
                    <a:gd name="T45" fmla="*/ 74 h 146"/>
                    <a:gd name="T46" fmla="*/ 4 w 8"/>
                    <a:gd name="T47" fmla="*/ 108 h 146"/>
                    <a:gd name="T48" fmla="*/ 4 w 8"/>
                    <a:gd name="T49" fmla="*/ 89 h 146"/>
                    <a:gd name="T50" fmla="*/ 4 w 8"/>
                    <a:gd name="T51" fmla="*/ 90 h 146"/>
                    <a:gd name="T52" fmla="*/ 4 w 8"/>
                    <a:gd name="T53" fmla="*/ 102 h 146"/>
                    <a:gd name="T54" fmla="*/ 4 w 8"/>
                    <a:gd name="T55" fmla="*/ 97 h 146"/>
                    <a:gd name="T56" fmla="*/ 5 w 8"/>
                    <a:gd name="T57" fmla="*/ 65 h 146"/>
                    <a:gd name="T58" fmla="*/ 5 w 8"/>
                    <a:gd name="T59" fmla="*/ 45 h 146"/>
                    <a:gd name="T60" fmla="*/ 5 w 8"/>
                    <a:gd name="T61" fmla="*/ 44 h 146"/>
                    <a:gd name="T62" fmla="*/ 5 w 8"/>
                    <a:gd name="T63" fmla="*/ 35 h 146"/>
                    <a:gd name="T64" fmla="*/ 5 w 8"/>
                    <a:gd name="T65" fmla="*/ 20 h 146"/>
                    <a:gd name="T66" fmla="*/ 6 w 8"/>
                    <a:gd name="T67" fmla="*/ 29 h 146"/>
                    <a:gd name="T68" fmla="*/ 6 w 8"/>
                    <a:gd name="T69" fmla="*/ 77 h 146"/>
                    <a:gd name="T70" fmla="*/ 6 w 8"/>
                    <a:gd name="T71" fmla="*/ 115 h 146"/>
                    <a:gd name="T72" fmla="*/ 6 w 8"/>
                    <a:gd name="T73" fmla="*/ 81 h 146"/>
                    <a:gd name="T74" fmla="*/ 6 w 8"/>
                    <a:gd name="T75" fmla="*/ 91 h 146"/>
                    <a:gd name="T76" fmla="*/ 6 w 8"/>
                    <a:gd name="T77" fmla="*/ 65 h 146"/>
                    <a:gd name="T78" fmla="*/ 7 w 8"/>
                    <a:gd name="T79" fmla="*/ 22 h 146"/>
                    <a:gd name="T80" fmla="*/ 7 w 8"/>
                    <a:gd name="T81" fmla="*/ 0 h 146"/>
                    <a:gd name="T82" fmla="*/ 7 w 8"/>
                    <a:gd name="T83" fmla="*/ 0 h 146"/>
                    <a:gd name="T84" fmla="*/ 7 w 8"/>
                    <a:gd name="T85" fmla="*/ 23 h 146"/>
                    <a:gd name="T86" fmla="*/ 7 w 8"/>
                    <a:gd name="T87" fmla="*/ 54 h 146"/>
                    <a:gd name="T88" fmla="*/ 7 w 8"/>
                    <a:gd name="T89" fmla="*/ 59 h 146"/>
                    <a:gd name="T90" fmla="*/ 8 w 8"/>
                    <a:gd name="T91" fmla="*/ 56 h 146"/>
                    <a:gd name="T92" fmla="*/ 8 w 8"/>
                    <a:gd name="T93" fmla="*/ 74 h 146"/>
                    <a:gd name="T94" fmla="*/ 8 w 8"/>
                    <a:gd name="T95" fmla="*/ 103 h 146"/>
                    <a:gd name="T96" fmla="*/ 8 w 8"/>
                    <a:gd name="T97" fmla="*/ 112 h 146"/>
                    <a:gd name="T98" fmla="*/ 8 w 8"/>
                    <a:gd name="T99" fmla="*/ 140 h 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" h="146">
                      <a:moveTo>
                        <a:pt x="0" y="29"/>
                      </a:moveTo>
                      <a:lnTo>
                        <a:pt x="0" y="56"/>
                      </a:lnTo>
                      <a:lnTo>
                        <a:pt x="0" y="90"/>
                      </a:lnTo>
                      <a:lnTo>
                        <a:pt x="0" y="83"/>
                      </a:lnTo>
                      <a:lnTo>
                        <a:pt x="0" y="80"/>
                      </a:lnTo>
                      <a:lnTo>
                        <a:pt x="0" y="71"/>
                      </a:lnTo>
                      <a:lnTo>
                        <a:pt x="0" y="62"/>
                      </a:lnTo>
                      <a:lnTo>
                        <a:pt x="1" y="52"/>
                      </a:lnTo>
                      <a:lnTo>
                        <a:pt x="1" y="48"/>
                      </a:lnTo>
                      <a:lnTo>
                        <a:pt x="1" y="57"/>
                      </a:lnTo>
                      <a:lnTo>
                        <a:pt x="1" y="77"/>
                      </a:lnTo>
                      <a:lnTo>
                        <a:pt x="2" y="63"/>
                      </a:lnTo>
                      <a:lnTo>
                        <a:pt x="2" y="39"/>
                      </a:lnTo>
                      <a:lnTo>
                        <a:pt x="2" y="52"/>
                      </a:lnTo>
                      <a:lnTo>
                        <a:pt x="2" y="146"/>
                      </a:lnTo>
                      <a:lnTo>
                        <a:pt x="2" y="72"/>
                      </a:lnTo>
                      <a:lnTo>
                        <a:pt x="2" y="62"/>
                      </a:lnTo>
                      <a:lnTo>
                        <a:pt x="2" y="142"/>
                      </a:lnTo>
                      <a:lnTo>
                        <a:pt x="3" y="112"/>
                      </a:lnTo>
                      <a:lnTo>
                        <a:pt x="3" y="52"/>
                      </a:lnTo>
                      <a:lnTo>
                        <a:pt x="3" y="31"/>
                      </a:lnTo>
                      <a:lnTo>
                        <a:pt x="3" y="37"/>
                      </a:lnTo>
                      <a:lnTo>
                        <a:pt x="4" y="74"/>
                      </a:lnTo>
                      <a:lnTo>
                        <a:pt x="4" y="108"/>
                      </a:lnTo>
                      <a:lnTo>
                        <a:pt x="4" y="89"/>
                      </a:lnTo>
                      <a:lnTo>
                        <a:pt x="4" y="90"/>
                      </a:lnTo>
                      <a:lnTo>
                        <a:pt x="4" y="102"/>
                      </a:lnTo>
                      <a:lnTo>
                        <a:pt x="4" y="97"/>
                      </a:lnTo>
                      <a:lnTo>
                        <a:pt x="5" y="65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35"/>
                      </a:lnTo>
                      <a:lnTo>
                        <a:pt x="5" y="20"/>
                      </a:lnTo>
                      <a:lnTo>
                        <a:pt x="6" y="29"/>
                      </a:lnTo>
                      <a:lnTo>
                        <a:pt x="6" y="77"/>
                      </a:lnTo>
                      <a:lnTo>
                        <a:pt x="6" y="115"/>
                      </a:lnTo>
                      <a:lnTo>
                        <a:pt x="6" y="81"/>
                      </a:lnTo>
                      <a:lnTo>
                        <a:pt x="6" y="91"/>
                      </a:lnTo>
                      <a:lnTo>
                        <a:pt x="6" y="65"/>
                      </a:lnTo>
                      <a:lnTo>
                        <a:pt x="7" y="22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23"/>
                      </a:lnTo>
                      <a:lnTo>
                        <a:pt x="7" y="54"/>
                      </a:lnTo>
                      <a:lnTo>
                        <a:pt x="7" y="59"/>
                      </a:lnTo>
                      <a:lnTo>
                        <a:pt x="8" y="56"/>
                      </a:lnTo>
                      <a:lnTo>
                        <a:pt x="8" y="74"/>
                      </a:lnTo>
                      <a:lnTo>
                        <a:pt x="8" y="103"/>
                      </a:lnTo>
                      <a:lnTo>
                        <a:pt x="8" y="112"/>
                      </a:lnTo>
                      <a:lnTo>
                        <a:pt x="8" y="14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6" name="Freeform 298"/>
                <p:cNvSpPr>
                  <a:spLocks/>
                </p:cNvSpPr>
                <p:nvPr/>
              </p:nvSpPr>
              <p:spPr bwMode="auto">
                <a:xfrm>
                  <a:off x="2650" y="2424"/>
                  <a:ext cx="6" cy="116"/>
                </a:xfrm>
                <a:custGeom>
                  <a:avLst/>
                  <a:gdLst>
                    <a:gd name="T0" fmla="*/ 0 w 13"/>
                    <a:gd name="T1" fmla="*/ 145 h 242"/>
                    <a:gd name="T2" fmla="*/ 2 w 13"/>
                    <a:gd name="T3" fmla="*/ 153 h 242"/>
                    <a:gd name="T4" fmla="*/ 2 w 13"/>
                    <a:gd name="T5" fmla="*/ 158 h 242"/>
                    <a:gd name="T6" fmla="*/ 2 w 13"/>
                    <a:gd name="T7" fmla="*/ 186 h 242"/>
                    <a:gd name="T8" fmla="*/ 2 w 13"/>
                    <a:gd name="T9" fmla="*/ 201 h 242"/>
                    <a:gd name="T10" fmla="*/ 2 w 13"/>
                    <a:gd name="T11" fmla="*/ 74 h 242"/>
                    <a:gd name="T12" fmla="*/ 2 w 13"/>
                    <a:gd name="T13" fmla="*/ 26 h 242"/>
                    <a:gd name="T14" fmla="*/ 3 w 13"/>
                    <a:gd name="T15" fmla="*/ 15 h 242"/>
                    <a:gd name="T16" fmla="*/ 3 w 13"/>
                    <a:gd name="T17" fmla="*/ 34 h 242"/>
                    <a:gd name="T18" fmla="*/ 3 w 13"/>
                    <a:gd name="T19" fmla="*/ 65 h 242"/>
                    <a:gd name="T20" fmla="*/ 3 w 13"/>
                    <a:gd name="T21" fmla="*/ 71 h 242"/>
                    <a:gd name="T22" fmla="*/ 5 w 13"/>
                    <a:gd name="T23" fmla="*/ 108 h 242"/>
                    <a:gd name="T24" fmla="*/ 5 w 13"/>
                    <a:gd name="T25" fmla="*/ 115 h 242"/>
                    <a:gd name="T26" fmla="*/ 5 w 13"/>
                    <a:gd name="T27" fmla="*/ 64 h 242"/>
                    <a:gd name="T28" fmla="*/ 5 w 13"/>
                    <a:gd name="T29" fmla="*/ 66 h 242"/>
                    <a:gd name="T30" fmla="*/ 5 w 13"/>
                    <a:gd name="T31" fmla="*/ 91 h 242"/>
                    <a:gd name="T32" fmla="*/ 5 w 13"/>
                    <a:gd name="T33" fmla="*/ 117 h 242"/>
                    <a:gd name="T34" fmla="*/ 5 w 13"/>
                    <a:gd name="T35" fmla="*/ 137 h 242"/>
                    <a:gd name="T36" fmla="*/ 6 w 13"/>
                    <a:gd name="T37" fmla="*/ 74 h 242"/>
                    <a:gd name="T38" fmla="*/ 6 w 13"/>
                    <a:gd name="T39" fmla="*/ 53 h 242"/>
                    <a:gd name="T40" fmla="*/ 6 w 13"/>
                    <a:gd name="T41" fmla="*/ 93 h 242"/>
                    <a:gd name="T42" fmla="*/ 6 w 13"/>
                    <a:gd name="T43" fmla="*/ 203 h 242"/>
                    <a:gd name="T44" fmla="*/ 7 w 13"/>
                    <a:gd name="T45" fmla="*/ 112 h 242"/>
                    <a:gd name="T46" fmla="*/ 7 w 13"/>
                    <a:gd name="T47" fmla="*/ 143 h 242"/>
                    <a:gd name="T48" fmla="*/ 7 w 13"/>
                    <a:gd name="T49" fmla="*/ 53 h 242"/>
                    <a:gd name="T50" fmla="*/ 7 w 13"/>
                    <a:gd name="T51" fmla="*/ 12 h 242"/>
                    <a:gd name="T52" fmla="*/ 7 w 13"/>
                    <a:gd name="T53" fmla="*/ 0 h 242"/>
                    <a:gd name="T54" fmla="*/ 7 w 13"/>
                    <a:gd name="T55" fmla="*/ 7 h 242"/>
                    <a:gd name="T56" fmla="*/ 7 w 13"/>
                    <a:gd name="T57" fmla="*/ 22 h 242"/>
                    <a:gd name="T58" fmla="*/ 9 w 13"/>
                    <a:gd name="T59" fmla="*/ 32 h 242"/>
                    <a:gd name="T60" fmla="*/ 9 w 13"/>
                    <a:gd name="T61" fmla="*/ 23 h 242"/>
                    <a:gd name="T62" fmla="*/ 9 w 13"/>
                    <a:gd name="T63" fmla="*/ 7 h 242"/>
                    <a:gd name="T64" fmla="*/ 9 w 13"/>
                    <a:gd name="T65" fmla="*/ 3 h 242"/>
                    <a:gd name="T66" fmla="*/ 9 w 13"/>
                    <a:gd name="T67" fmla="*/ 20 h 242"/>
                    <a:gd name="T68" fmla="*/ 9 w 13"/>
                    <a:gd name="T69" fmla="*/ 52 h 242"/>
                    <a:gd name="T70" fmla="*/ 10 w 13"/>
                    <a:gd name="T71" fmla="*/ 77 h 242"/>
                    <a:gd name="T72" fmla="*/ 10 w 13"/>
                    <a:gd name="T73" fmla="*/ 64 h 242"/>
                    <a:gd name="T74" fmla="*/ 10 w 13"/>
                    <a:gd name="T75" fmla="*/ 59 h 242"/>
                    <a:gd name="T76" fmla="*/ 10 w 13"/>
                    <a:gd name="T77" fmla="*/ 66 h 242"/>
                    <a:gd name="T78" fmla="*/ 12 w 13"/>
                    <a:gd name="T79" fmla="*/ 35 h 242"/>
                    <a:gd name="T80" fmla="*/ 12 w 13"/>
                    <a:gd name="T81" fmla="*/ 7 h 242"/>
                    <a:gd name="T82" fmla="*/ 12 w 13"/>
                    <a:gd name="T83" fmla="*/ 3 h 242"/>
                    <a:gd name="T84" fmla="*/ 12 w 13"/>
                    <a:gd name="T85" fmla="*/ 34 h 242"/>
                    <a:gd name="T86" fmla="*/ 12 w 13"/>
                    <a:gd name="T87" fmla="*/ 141 h 242"/>
                    <a:gd name="T88" fmla="*/ 12 w 13"/>
                    <a:gd name="T89" fmla="*/ 139 h 242"/>
                    <a:gd name="T90" fmla="*/ 12 w 13"/>
                    <a:gd name="T91" fmla="*/ 242 h 242"/>
                    <a:gd name="T92" fmla="*/ 13 w 13"/>
                    <a:gd name="T93" fmla="*/ 74 h 242"/>
                    <a:gd name="T94" fmla="*/ 13 w 13"/>
                    <a:gd name="T95" fmla="*/ 32 h 242"/>
                    <a:gd name="T96" fmla="*/ 13 w 13"/>
                    <a:gd name="T97" fmla="*/ 34 h 242"/>
                    <a:gd name="T98" fmla="*/ 13 w 13"/>
                    <a:gd name="T99" fmla="*/ 58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2">
                      <a:moveTo>
                        <a:pt x="0" y="145"/>
                      </a:moveTo>
                      <a:lnTo>
                        <a:pt x="2" y="153"/>
                      </a:lnTo>
                      <a:lnTo>
                        <a:pt x="2" y="158"/>
                      </a:lnTo>
                      <a:lnTo>
                        <a:pt x="2" y="186"/>
                      </a:lnTo>
                      <a:lnTo>
                        <a:pt x="2" y="201"/>
                      </a:lnTo>
                      <a:lnTo>
                        <a:pt x="2" y="74"/>
                      </a:lnTo>
                      <a:lnTo>
                        <a:pt x="2" y="26"/>
                      </a:lnTo>
                      <a:lnTo>
                        <a:pt x="3" y="15"/>
                      </a:lnTo>
                      <a:lnTo>
                        <a:pt x="3" y="34"/>
                      </a:lnTo>
                      <a:lnTo>
                        <a:pt x="3" y="65"/>
                      </a:lnTo>
                      <a:lnTo>
                        <a:pt x="3" y="71"/>
                      </a:lnTo>
                      <a:lnTo>
                        <a:pt x="5" y="108"/>
                      </a:lnTo>
                      <a:lnTo>
                        <a:pt x="5" y="115"/>
                      </a:lnTo>
                      <a:lnTo>
                        <a:pt x="5" y="64"/>
                      </a:lnTo>
                      <a:lnTo>
                        <a:pt x="5" y="66"/>
                      </a:lnTo>
                      <a:lnTo>
                        <a:pt x="5" y="91"/>
                      </a:lnTo>
                      <a:lnTo>
                        <a:pt x="5" y="117"/>
                      </a:lnTo>
                      <a:lnTo>
                        <a:pt x="5" y="137"/>
                      </a:lnTo>
                      <a:lnTo>
                        <a:pt x="6" y="74"/>
                      </a:lnTo>
                      <a:lnTo>
                        <a:pt x="6" y="53"/>
                      </a:lnTo>
                      <a:lnTo>
                        <a:pt x="6" y="93"/>
                      </a:lnTo>
                      <a:lnTo>
                        <a:pt x="6" y="203"/>
                      </a:lnTo>
                      <a:lnTo>
                        <a:pt x="7" y="112"/>
                      </a:lnTo>
                      <a:lnTo>
                        <a:pt x="7" y="143"/>
                      </a:lnTo>
                      <a:lnTo>
                        <a:pt x="7" y="53"/>
                      </a:lnTo>
                      <a:lnTo>
                        <a:pt x="7" y="12"/>
                      </a:lnTo>
                      <a:lnTo>
                        <a:pt x="7" y="0"/>
                      </a:lnTo>
                      <a:lnTo>
                        <a:pt x="7" y="7"/>
                      </a:lnTo>
                      <a:lnTo>
                        <a:pt x="7" y="22"/>
                      </a:lnTo>
                      <a:lnTo>
                        <a:pt x="9" y="32"/>
                      </a:lnTo>
                      <a:lnTo>
                        <a:pt x="9" y="23"/>
                      </a:lnTo>
                      <a:lnTo>
                        <a:pt x="9" y="7"/>
                      </a:lnTo>
                      <a:lnTo>
                        <a:pt x="9" y="3"/>
                      </a:lnTo>
                      <a:lnTo>
                        <a:pt x="9" y="20"/>
                      </a:lnTo>
                      <a:lnTo>
                        <a:pt x="9" y="52"/>
                      </a:lnTo>
                      <a:lnTo>
                        <a:pt x="10" y="77"/>
                      </a:lnTo>
                      <a:lnTo>
                        <a:pt x="10" y="64"/>
                      </a:lnTo>
                      <a:lnTo>
                        <a:pt x="10" y="59"/>
                      </a:lnTo>
                      <a:lnTo>
                        <a:pt x="10" y="66"/>
                      </a:lnTo>
                      <a:lnTo>
                        <a:pt x="12" y="35"/>
                      </a:lnTo>
                      <a:lnTo>
                        <a:pt x="12" y="7"/>
                      </a:lnTo>
                      <a:lnTo>
                        <a:pt x="12" y="3"/>
                      </a:lnTo>
                      <a:lnTo>
                        <a:pt x="12" y="34"/>
                      </a:lnTo>
                      <a:lnTo>
                        <a:pt x="12" y="141"/>
                      </a:lnTo>
                      <a:lnTo>
                        <a:pt x="12" y="139"/>
                      </a:lnTo>
                      <a:lnTo>
                        <a:pt x="12" y="242"/>
                      </a:lnTo>
                      <a:lnTo>
                        <a:pt x="13" y="74"/>
                      </a:lnTo>
                      <a:lnTo>
                        <a:pt x="13" y="32"/>
                      </a:lnTo>
                      <a:lnTo>
                        <a:pt x="13" y="34"/>
                      </a:lnTo>
                      <a:lnTo>
                        <a:pt x="13" y="5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7" name="Freeform 299"/>
                <p:cNvSpPr>
                  <a:spLocks/>
                </p:cNvSpPr>
                <p:nvPr/>
              </p:nvSpPr>
              <p:spPr bwMode="auto">
                <a:xfrm>
                  <a:off x="2656" y="2418"/>
                  <a:ext cx="6" cy="111"/>
                </a:xfrm>
                <a:custGeom>
                  <a:avLst/>
                  <a:gdLst>
                    <a:gd name="T0" fmla="*/ 0 w 12"/>
                    <a:gd name="T1" fmla="*/ 72 h 232"/>
                    <a:gd name="T2" fmla="*/ 1 w 12"/>
                    <a:gd name="T3" fmla="*/ 92 h 232"/>
                    <a:gd name="T4" fmla="*/ 1 w 12"/>
                    <a:gd name="T5" fmla="*/ 75 h 232"/>
                    <a:gd name="T6" fmla="*/ 1 w 12"/>
                    <a:gd name="T7" fmla="*/ 55 h 232"/>
                    <a:gd name="T8" fmla="*/ 1 w 12"/>
                    <a:gd name="T9" fmla="*/ 67 h 232"/>
                    <a:gd name="T10" fmla="*/ 1 w 12"/>
                    <a:gd name="T11" fmla="*/ 118 h 232"/>
                    <a:gd name="T12" fmla="*/ 1 w 12"/>
                    <a:gd name="T13" fmla="*/ 130 h 232"/>
                    <a:gd name="T14" fmla="*/ 1 w 12"/>
                    <a:gd name="T15" fmla="*/ 121 h 232"/>
                    <a:gd name="T16" fmla="*/ 3 w 12"/>
                    <a:gd name="T17" fmla="*/ 118 h 232"/>
                    <a:gd name="T18" fmla="*/ 3 w 12"/>
                    <a:gd name="T19" fmla="*/ 53 h 232"/>
                    <a:gd name="T20" fmla="*/ 3 w 12"/>
                    <a:gd name="T21" fmla="*/ 30 h 232"/>
                    <a:gd name="T22" fmla="*/ 3 w 12"/>
                    <a:gd name="T23" fmla="*/ 55 h 232"/>
                    <a:gd name="T24" fmla="*/ 4 w 12"/>
                    <a:gd name="T25" fmla="*/ 107 h 232"/>
                    <a:gd name="T26" fmla="*/ 4 w 12"/>
                    <a:gd name="T27" fmla="*/ 81 h 232"/>
                    <a:gd name="T28" fmla="*/ 4 w 12"/>
                    <a:gd name="T29" fmla="*/ 143 h 232"/>
                    <a:gd name="T30" fmla="*/ 4 w 12"/>
                    <a:gd name="T31" fmla="*/ 86 h 232"/>
                    <a:gd name="T32" fmla="*/ 4 w 12"/>
                    <a:gd name="T33" fmla="*/ 37 h 232"/>
                    <a:gd name="T34" fmla="*/ 4 w 12"/>
                    <a:gd name="T35" fmla="*/ 35 h 232"/>
                    <a:gd name="T36" fmla="*/ 6 w 12"/>
                    <a:gd name="T37" fmla="*/ 58 h 232"/>
                    <a:gd name="T38" fmla="*/ 6 w 12"/>
                    <a:gd name="T39" fmla="*/ 109 h 232"/>
                    <a:gd name="T40" fmla="*/ 6 w 12"/>
                    <a:gd name="T41" fmla="*/ 195 h 232"/>
                    <a:gd name="T42" fmla="*/ 6 w 12"/>
                    <a:gd name="T43" fmla="*/ 86 h 232"/>
                    <a:gd name="T44" fmla="*/ 6 w 12"/>
                    <a:gd name="T45" fmla="*/ 60 h 232"/>
                    <a:gd name="T46" fmla="*/ 7 w 12"/>
                    <a:gd name="T47" fmla="*/ 45 h 232"/>
                    <a:gd name="T48" fmla="*/ 7 w 12"/>
                    <a:gd name="T49" fmla="*/ 40 h 232"/>
                    <a:gd name="T50" fmla="*/ 7 w 12"/>
                    <a:gd name="T51" fmla="*/ 76 h 232"/>
                    <a:gd name="T52" fmla="*/ 7 w 12"/>
                    <a:gd name="T53" fmla="*/ 135 h 232"/>
                    <a:gd name="T54" fmla="*/ 7 w 12"/>
                    <a:gd name="T55" fmla="*/ 232 h 232"/>
                    <a:gd name="T56" fmla="*/ 7 w 12"/>
                    <a:gd name="T57" fmla="*/ 74 h 232"/>
                    <a:gd name="T58" fmla="*/ 8 w 12"/>
                    <a:gd name="T59" fmla="*/ 16 h 232"/>
                    <a:gd name="T60" fmla="*/ 8 w 12"/>
                    <a:gd name="T61" fmla="*/ 5 h 232"/>
                    <a:gd name="T62" fmla="*/ 8 w 12"/>
                    <a:gd name="T63" fmla="*/ 17 h 232"/>
                    <a:gd name="T64" fmla="*/ 8 w 12"/>
                    <a:gd name="T65" fmla="*/ 32 h 232"/>
                    <a:gd name="T66" fmla="*/ 8 w 12"/>
                    <a:gd name="T67" fmla="*/ 21 h 232"/>
                    <a:gd name="T68" fmla="*/ 8 w 12"/>
                    <a:gd name="T69" fmla="*/ 11 h 232"/>
                    <a:gd name="T70" fmla="*/ 8 w 12"/>
                    <a:gd name="T71" fmla="*/ 26 h 232"/>
                    <a:gd name="T72" fmla="*/ 10 w 12"/>
                    <a:gd name="T73" fmla="*/ 74 h 232"/>
                    <a:gd name="T74" fmla="*/ 10 w 12"/>
                    <a:gd name="T75" fmla="*/ 139 h 232"/>
                    <a:gd name="T76" fmla="*/ 10 w 12"/>
                    <a:gd name="T77" fmla="*/ 141 h 232"/>
                    <a:gd name="T78" fmla="*/ 10 w 12"/>
                    <a:gd name="T79" fmla="*/ 152 h 232"/>
                    <a:gd name="T80" fmla="*/ 11 w 12"/>
                    <a:gd name="T81" fmla="*/ 83 h 232"/>
                    <a:gd name="T82" fmla="*/ 11 w 12"/>
                    <a:gd name="T83" fmla="*/ 60 h 232"/>
                    <a:gd name="T84" fmla="*/ 11 w 12"/>
                    <a:gd name="T85" fmla="*/ 83 h 232"/>
                    <a:gd name="T86" fmla="*/ 11 w 12"/>
                    <a:gd name="T87" fmla="*/ 145 h 232"/>
                    <a:gd name="T88" fmla="*/ 11 w 12"/>
                    <a:gd name="T89" fmla="*/ 183 h 232"/>
                    <a:gd name="T90" fmla="*/ 11 w 12"/>
                    <a:gd name="T91" fmla="*/ 103 h 232"/>
                    <a:gd name="T92" fmla="*/ 12 w 12"/>
                    <a:gd name="T93" fmla="*/ 52 h 232"/>
                    <a:gd name="T94" fmla="*/ 12 w 12"/>
                    <a:gd name="T95" fmla="*/ 26 h 232"/>
                    <a:gd name="T96" fmla="*/ 12 w 12"/>
                    <a:gd name="T97" fmla="*/ 11 h 232"/>
                    <a:gd name="T98" fmla="*/ 12 w 12"/>
                    <a:gd name="T99" fmla="*/ 0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32">
                      <a:moveTo>
                        <a:pt x="0" y="72"/>
                      </a:moveTo>
                      <a:lnTo>
                        <a:pt x="1" y="92"/>
                      </a:lnTo>
                      <a:lnTo>
                        <a:pt x="1" y="75"/>
                      </a:lnTo>
                      <a:lnTo>
                        <a:pt x="1" y="55"/>
                      </a:lnTo>
                      <a:lnTo>
                        <a:pt x="1" y="67"/>
                      </a:lnTo>
                      <a:lnTo>
                        <a:pt x="1" y="118"/>
                      </a:lnTo>
                      <a:lnTo>
                        <a:pt x="1" y="130"/>
                      </a:lnTo>
                      <a:lnTo>
                        <a:pt x="1" y="121"/>
                      </a:lnTo>
                      <a:lnTo>
                        <a:pt x="3" y="118"/>
                      </a:lnTo>
                      <a:lnTo>
                        <a:pt x="3" y="53"/>
                      </a:lnTo>
                      <a:lnTo>
                        <a:pt x="3" y="30"/>
                      </a:lnTo>
                      <a:lnTo>
                        <a:pt x="3" y="55"/>
                      </a:lnTo>
                      <a:lnTo>
                        <a:pt x="4" y="107"/>
                      </a:lnTo>
                      <a:lnTo>
                        <a:pt x="4" y="81"/>
                      </a:lnTo>
                      <a:lnTo>
                        <a:pt x="4" y="143"/>
                      </a:lnTo>
                      <a:lnTo>
                        <a:pt x="4" y="86"/>
                      </a:lnTo>
                      <a:lnTo>
                        <a:pt x="4" y="37"/>
                      </a:lnTo>
                      <a:lnTo>
                        <a:pt x="4" y="35"/>
                      </a:lnTo>
                      <a:lnTo>
                        <a:pt x="6" y="58"/>
                      </a:lnTo>
                      <a:lnTo>
                        <a:pt x="6" y="109"/>
                      </a:lnTo>
                      <a:lnTo>
                        <a:pt x="6" y="195"/>
                      </a:lnTo>
                      <a:lnTo>
                        <a:pt x="6" y="86"/>
                      </a:lnTo>
                      <a:lnTo>
                        <a:pt x="6" y="60"/>
                      </a:lnTo>
                      <a:lnTo>
                        <a:pt x="7" y="45"/>
                      </a:lnTo>
                      <a:lnTo>
                        <a:pt x="7" y="40"/>
                      </a:lnTo>
                      <a:lnTo>
                        <a:pt x="7" y="76"/>
                      </a:lnTo>
                      <a:lnTo>
                        <a:pt x="7" y="135"/>
                      </a:lnTo>
                      <a:lnTo>
                        <a:pt x="7" y="232"/>
                      </a:lnTo>
                      <a:lnTo>
                        <a:pt x="7" y="74"/>
                      </a:lnTo>
                      <a:lnTo>
                        <a:pt x="8" y="16"/>
                      </a:lnTo>
                      <a:lnTo>
                        <a:pt x="8" y="5"/>
                      </a:lnTo>
                      <a:lnTo>
                        <a:pt x="8" y="17"/>
                      </a:lnTo>
                      <a:lnTo>
                        <a:pt x="8" y="32"/>
                      </a:lnTo>
                      <a:lnTo>
                        <a:pt x="8" y="21"/>
                      </a:lnTo>
                      <a:lnTo>
                        <a:pt x="8" y="11"/>
                      </a:lnTo>
                      <a:lnTo>
                        <a:pt x="8" y="26"/>
                      </a:lnTo>
                      <a:lnTo>
                        <a:pt x="10" y="74"/>
                      </a:lnTo>
                      <a:lnTo>
                        <a:pt x="10" y="139"/>
                      </a:lnTo>
                      <a:lnTo>
                        <a:pt x="10" y="141"/>
                      </a:lnTo>
                      <a:lnTo>
                        <a:pt x="10" y="152"/>
                      </a:lnTo>
                      <a:lnTo>
                        <a:pt x="11" y="83"/>
                      </a:lnTo>
                      <a:lnTo>
                        <a:pt x="11" y="60"/>
                      </a:lnTo>
                      <a:lnTo>
                        <a:pt x="11" y="83"/>
                      </a:lnTo>
                      <a:lnTo>
                        <a:pt x="11" y="145"/>
                      </a:lnTo>
                      <a:lnTo>
                        <a:pt x="11" y="183"/>
                      </a:lnTo>
                      <a:lnTo>
                        <a:pt x="11" y="103"/>
                      </a:lnTo>
                      <a:lnTo>
                        <a:pt x="12" y="52"/>
                      </a:lnTo>
                      <a:lnTo>
                        <a:pt x="12" y="26"/>
                      </a:lnTo>
                      <a:lnTo>
                        <a:pt x="12" y="11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8" name="Freeform 300"/>
                <p:cNvSpPr>
                  <a:spLocks/>
                </p:cNvSpPr>
                <p:nvPr/>
              </p:nvSpPr>
              <p:spPr bwMode="auto">
                <a:xfrm>
                  <a:off x="2662" y="2415"/>
                  <a:ext cx="5" cy="124"/>
                </a:xfrm>
                <a:custGeom>
                  <a:avLst/>
                  <a:gdLst>
                    <a:gd name="T0" fmla="*/ 0 w 11"/>
                    <a:gd name="T1" fmla="*/ 5 h 258"/>
                    <a:gd name="T2" fmla="*/ 0 w 11"/>
                    <a:gd name="T3" fmla="*/ 0 h 258"/>
                    <a:gd name="T4" fmla="*/ 2 w 11"/>
                    <a:gd name="T5" fmla="*/ 20 h 258"/>
                    <a:gd name="T6" fmla="*/ 2 w 11"/>
                    <a:gd name="T7" fmla="*/ 98 h 258"/>
                    <a:gd name="T8" fmla="*/ 2 w 11"/>
                    <a:gd name="T9" fmla="*/ 72 h 258"/>
                    <a:gd name="T10" fmla="*/ 2 w 11"/>
                    <a:gd name="T11" fmla="*/ 38 h 258"/>
                    <a:gd name="T12" fmla="*/ 2 w 11"/>
                    <a:gd name="T13" fmla="*/ 52 h 258"/>
                    <a:gd name="T14" fmla="*/ 2 w 11"/>
                    <a:gd name="T15" fmla="*/ 100 h 258"/>
                    <a:gd name="T16" fmla="*/ 3 w 11"/>
                    <a:gd name="T17" fmla="*/ 174 h 258"/>
                    <a:gd name="T18" fmla="*/ 3 w 11"/>
                    <a:gd name="T19" fmla="*/ 107 h 258"/>
                    <a:gd name="T20" fmla="*/ 3 w 11"/>
                    <a:gd name="T21" fmla="*/ 84 h 258"/>
                    <a:gd name="T22" fmla="*/ 3 w 11"/>
                    <a:gd name="T23" fmla="*/ 103 h 258"/>
                    <a:gd name="T24" fmla="*/ 4 w 11"/>
                    <a:gd name="T25" fmla="*/ 143 h 258"/>
                    <a:gd name="T26" fmla="*/ 4 w 11"/>
                    <a:gd name="T27" fmla="*/ 149 h 258"/>
                    <a:gd name="T28" fmla="*/ 4 w 11"/>
                    <a:gd name="T29" fmla="*/ 120 h 258"/>
                    <a:gd name="T30" fmla="*/ 4 w 11"/>
                    <a:gd name="T31" fmla="*/ 95 h 258"/>
                    <a:gd name="T32" fmla="*/ 4 w 11"/>
                    <a:gd name="T33" fmla="*/ 75 h 258"/>
                    <a:gd name="T34" fmla="*/ 4 w 11"/>
                    <a:gd name="T35" fmla="*/ 60 h 258"/>
                    <a:gd name="T36" fmla="*/ 4 w 11"/>
                    <a:gd name="T37" fmla="*/ 87 h 258"/>
                    <a:gd name="T38" fmla="*/ 5 w 11"/>
                    <a:gd name="T39" fmla="*/ 150 h 258"/>
                    <a:gd name="T40" fmla="*/ 5 w 11"/>
                    <a:gd name="T41" fmla="*/ 26 h 258"/>
                    <a:gd name="T42" fmla="*/ 5 w 11"/>
                    <a:gd name="T43" fmla="*/ 5 h 258"/>
                    <a:gd name="T44" fmla="*/ 5 w 11"/>
                    <a:gd name="T45" fmla="*/ 37 h 258"/>
                    <a:gd name="T46" fmla="*/ 5 w 11"/>
                    <a:gd name="T47" fmla="*/ 96 h 258"/>
                    <a:gd name="T48" fmla="*/ 5 w 11"/>
                    <a:gd name="T49" fmla="*/ 93 h 258"/>
                    <a:gd name="T50" fmla="*/ 6 w 11"/>
                    <a:gd name="T51" fmla="*/ 138 h 258"/>
                    <a:gd name="T52" fmla="*/ 6 w 11"/>
                    <a:gd name="T53" fmla="*/ 105 h 258"/>
                    <a:gd name="T54" fmla="*/ 6 w 11"/>
                    <a:gd name="T55" fmla="*/ 109 h 258"/>
                    <a:gd name="T56" fmla="*/ 6 w 11"/>
                    <a:gd name="T57" fmla="*/ 142 h 258"/>
                    <a:gd name="T58" fmla="*/ 7 w 11"/>
                    <a:gd name="T59" fmla="*/ 100 h 258"/>
                    <a:gd name="T60" fmla="*/ 7 w 11"/>
                    <a:gd name="T61" fmla="*/ 62 h 258"/>
                    <a:gd name="T62" fmla="*/ 7 w 11"/>
                    <a:gd name="T63" fmla="*/ 33 h 258"/>
                    <a:gd name="T64" fmla="*/ 7 w 11"/>
                    <a:gd name="T65" fmla="*/ 26 h 258"/>
                    <a:gd name="T66" fmla="*/ 7 w 11"/>
                    <a:gd name="T67" fmla="*/ 46 h 258"/>
                    <a:gd name="T68" fmla="*/ 7 w 11"/>
                    <a:gd name="T69" fmla="*/ 120 h 258"/>
                    <a:gd name="T70" fmla="*/ 7 w 11"/>
                    <a:gd name="T71" fmla="*/ 99 h 258"/>
                    <a:gd name="T72" fmla="*/ 9 w 11"/>
                    <a:gd name="T73" fmla="*/ 41 h 258"/>
                    <a:gd name="T74" fmla="*/ 9 w 11"/>
                    <a:gd name="T75" fmla="*/ 34 h 258"/>
                    <a:gd name="T76" fmla="*/ 9 w 11"/>
                    <a:gd name="T77" fmla="*/ 51 h 258"/>
                    <a:gd name="T78" fmla="*/ 9 w 11"/>
                    <a:gd name="T79" fmla="*/ 55 h 258"/>
                    <a:gd name="T80" fmla="*/ 10 w 11"/>
                    <a:gd name="T81" fmla="*/ 54 h 258"/>
                    <a:gd name="T82" fmla="*/ 10 w 11"/>
                    <a:gd name="T83" fmla="*/ 72 h 258"/>
                    <a:gd name="T84" fmla="*/ 10 w 11"/>
                    <a:gd name="T85" fmla="*/ 88 h 258"/>
                    <a:gd name="T86" fmla="*/ 10 w 11"/>
                    <a:gd name="T87" fmla="*/ 118 h 258"/>
                    <a:gd name="T88" fmla="*/ 10 w 11"/>
                    <a:gd name="T89" fmla="*/ 258 h 258"/>
                    <a:gd name="T90" fmla="*/ 10 w 11"/>
                    <a:gd name="T91" fmla="*/ 107 h 258"/>
                    <a:gd name="T92" fmla="*/ 10 w 11"/>
                    <a:gd name="T93" fmla="*/ 105 h 258"/>
                    <a:gd name="T94" fmla="*/ 11 w 11"/>
                    <a:gd name="T95" fmla="*/ 126 h 258"/>
                    <a:gd name="T96" fmla="*/ 11 w 11"/>
                    <a:gd name="T97" fmla="*/ 72 h 258"/>
                    <a:gd name="T98" fmla="*/ 11 w 11"/>
                    <a:gd name="T99" fmla="*/ 42 h 2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58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2" y="20"/>
                      </a:lnTo>
                      <a:lnTo>
                        <a:pt x="2" y="98"/>
                      </a:lnTo>
                      <a:lnTo>
                        <a:pt x="2" y="72"/>
                      </a:lnTo>
                      <a:lnTo>
                        <a:pt x="2" y="38"/>
                      </a:lnTo>
                      <a:lnTo>
                        <a:pt x="2" y="52"/>
                      </a:lnTo>
                      <a:lnTo>
                        <a:pt x="2" y="100"/>
                      </a:lnTo>
                      <a:lnTo>
                        <a:pt x="3" y="174"/>
                      </a:lnTo>
                      <a:lnTo>
                        <a:pt x="3" y="107"/>
                      </a:lnTo>
                      <a:lnTo>
                        <a:pt x="3" y="84"/>
                      </a:lnTo>
                      <a:lnTo>
                        <a:pt x="3" y="103"/>
                      </a:lnTo>
                      <a:lnTo>
                        <a:pt x="4" y="143"/>
                      </a:lnTo>
                      <a:lnTo>
                        <a:pt x="4" y="149"/>
                      </a:lnTo>
                      <a:lnTo>
                        <a:pt x="4" y="120"/>
                      </a:lnTo>
                      <a:lnTo>
                        <a:pt x="4" y="95"/>
                      </a:lnTo>
                      <a:lnTo>
                        <a:pt x="4" y="75"/>
                      </a:lnTo>
                      <a:lnTo>
                        <a:pt x="4" y="60"/>
                      </a:lnTo>
                      <a:lnTo>
                        <a:pt x="4" y="87"/>
                      </a:lnTo>
                      <a:lnTo>
                        <a:pt x="5" y="150"/>
                      </a:lnTo>
                      <a:lnTo>
                        <a:pt x="5" y="26"/>
                      </a:lnTo>
                      <a:lnTo>
                        <a:pt x="5" y="5"/>
                      </a:lnTo>
                      <a:lnTo>
                        <a:pt x="5" y="37"/>
                      </a:lnTo>
                      <a:lnTo>
                        <a:pt x="5" y="96"/>
                      </a:lnTo>
                      <a:lnTo>
                        <a:pt x="5" y="93"/>
                      </a:lnTo>
                      <a:lnTo>
                        <a:pt x="6" y="138"/>
                      </a:lnTo>
                      <a:lnTo>
                        <a:pt x="6" y="105"/>
                      </a:lnTo>
                      <a:lnTo>
                        <a:pt x="6" y="109"/>
                      </a:lnTo>
                      <a:lnTo>
                        <a:pt x="6" y="142"/>
                      </a:lnTo>
                      <a:lnTo>
                        <a:pt x="7" y="100"/>
                      </a:lnTo>
                      <a:lnTo>
                        <a:pt x="7" y="62"/>
                      </a:lnTo>
                      <a:lnTo>
                        <a:pt x="7" y="33"/>
                      </a:lnTo>
                      <a:lnTo>
                        <a:pt x="7" y="26"/>
                      </a:lnTo>
                      <a:lnTo>
                        <a:pt x="7" y="46"/>
                      </a:lnTo>
                      <a:lnTo>
                        <a:pt x="7" y="120"/>
                      </a:lnTo>
                      <a:lnTo>
                        <a:pt x="7" y="99"/>
                      </a:lnTo>
                      <a:lnTo>
                        <a:pt x="9" y="41"/>
                      </a:lnTo>
                      <a:lnTo>
                        <a:pt x="9" y="34"/>
                      </a:lnTo>
                      <a:lnTo>
                        <a:pt x="9" y="51"/>
                      </a:lnTo>
                      <a:lnTo>
                        <a:pt x="9" y="55"/>
                      </a:lnTo>
                      <a:lnTo>
                        <a:pt x="10" y="54"/>
                      </a:lnTo>
                      <a:lnTo>
                        <a:pt x="10" y="72"/>
                      </a:lnTo>
                      <a:lnTo>
                        <a:pt x="10" y="88"/>
                      </a:lnTo>
                      <a:lnTo>
                        <a:pt x="10" y="118"/>
                      </a:lnTo>
                      <a:lnTo>
                        <a:pt x="10" y="258"/>
                      </a:lnTo>
                      <a:lnTo>
                        <a:pt x="10" y="107"/>
                      </a:lnTo>
                      <a:lnTo>
                        <a:pt x="10" y="105"/>
                      </a:lnTo>
                      <a:lnTo>
                        <a:pt x="11" y="126"/>
                      </a:lnTo>
                      <a:lnTo>
                        <a:pt x="11" y="72"/>
                      </a:lnTo>
                      <a:lnTo>
                        <a:pt x="11" y="4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9" name="Freeform 301"/>
                <p:cNvSpPr>
                  <a:spLocks/>
                </p:cNvSpPr>
                <p:nvPr/>
              </p:nvSpPr>
              <p:spPr bwMode="auto">
                <a:xfrm>
                  <a:off x="2667" y="2402"/>
                  <a:ext cx="6" cy="82"/>
                </a:xfrm>
                <a:custGeom>
                  <a:avLst/>
                  <a:gdLst>
                    <a:gd name="T0" fmla="*/ 0 w 12"/>
                    <a:gd name="T1" fmla="*/ 70 h 171"/>
                    <a:gd name="T2" fmla="*/ 0 w 12"/>
                    <a:gd name="T3" fmla="*/ 70 h 171"/>
                    <a:gd name="T4" fmla="*/ 1 w 12"/>
                    <a:gd name="T5" fmla="*/ 94 h 171"/>
                    <a:gd name="T6" fmla="*/ 1 w 12"/>
                    <a:gd name="T7" fmla="*/ 109 h 171"/>
                    <a:gd name="T8" fmla="*/ 1 w 12"/>
                    <a:gd name="T9" fmla="*/ 94 h 171"/>
                    <a:gd name="T10" fmla="*/ 1 w 12"/>
                    <a:gd name="T11" fmla="*/ 94 h 171"/>
                    <a:gd name="T12" fmla="*/ 1 w 12"/>
                    <a:gd name="T13" fmla="*/ 138 h 171"/>
                    <a:gd name="T14" fmla="*/ 1 w 12"/>
                    <a:gd name="T15" fmla="*/ 171 h 171"/>
                    <a:gd name="T16" fmla="*/ 3 w 12"/>
                    <a:gd name="T17" fmla="*/ 77 h 171"/>
                    <a:gd name="T18" fmla="*/ 3 w 12"/>
                    <a:gd name="T19" fmla="*/ 68 h 171"/>
                    <a:gd name="T20" fmla="*/ 3 w 12"/>
                    <a:gd name="T21" fmla="*/ 96 h 171"/>
                    <a:gd name="T22" fmla="*/ 3 w 12"/>
                    <a:gd name="T23" fmla="*/ 96 h 171"/>
                    <a:gd name="T24" fmla="*/ 3 w 12"/>
                    <a:gd name="T25" fmla="*/ 91 h 171"/>
                    <a:gd name="T26" fmla="*/ 3 w 12"/>
                    <a:gd name="T27" fmla="*/ 100 h 171"/>
                    <a:gd name="T28" fmla="*/ 3 w 12"/>
                    <a:gd name="T29" fmla="*/ 57 h 171"/>
                    <a:gd name="T30" fmla="*/ 4 w 12"/>
                    <a:gd name="T31" fmla="*/ 32 h 171"/>
                    <a:gd name="T32" fmla="*/ 4 w 12"/>
                    <a:gd name="T33" fmla="*/ 35 h 171"/>
                    <a:gd name="T34" fmla="*/ 4 w 12"/>
                    <a:gd name="T35" fmla="*/ 70 h 171"/>
                    <a:gd name="T36" fmla="*/ 4 w 12"/>
                    <a:gd name="T37" fmla="*/ 121 h 171"/>
                    <a:gd name="T38" fmla="*/ 5 w 12"/>
                    <a:gd name="T39" fmla="*/ 96 h 171"/>
                    <a:gd name="T40" fmla="*/ 5 w 12"/>
                    <a:gd name="T41" fmla="*/ 89 h 171"/>
                    <a:gd name="T42" fmla="*/ 5 w 12"/>
                    <a:gd name="T43" fmla="*/ 104 h 171"/>
                    <a:gd name="T44" fmla="*/ 5 w 12"/>
                    <a:gd name="T45" fmla="*/ 109 h 171"/>
                    <a:gd name="T46" fmla="*/ 5 w 12"/>
                    <a:gd name="T47" fmla="*/ 102 h 171"/>
                    <a:gd name="T48" fmla="*/ 5 w 12"/>
                    <a:gd name="T49" fmla="*/ 117 h 171"/>
                    <a:gd name="T50" fmla="*/ 5 w 12"/>
                    <a:gd name="T51" fmla="*/ 116 h 171"/>
                    <a:gd name="T52" fmla="*/ 7 w 12"/>
                    <a:gd name="T53" fmla="*/ 69 h 171"/>
                    <a:gd name="T54" fmla="*/ 7 w 12"/>
                    <a:gd name="T55" fmla="*/ 48 h 171"/>
                    <a:gd name="T56" fmla="*/ 7 w 12"/>
                    <a:gd name="T57" fmla="*/ 52 h 171"/>
                    <a:gd name="T58" fmla="*/ 7 w 12"/>
                    <a:gd name="T59" fmla="*/ 74 h 171"/>
                    <a:gd name="T60" fmla="*/ 8 w 12"/>
                    <a:gd name="T61" fmla="*/ 90 h 171"/>
                    <a:gd name="T62" fmla="*/ 8 w 12"/>
                    <a:gd name="T63" fmla="*/ 93 h 171"/>
                    <a:gd name="T64" fmla="*/ 8 w 12"/>
                    <a:gd name="T65" fmla="*/ 129 h 171"/>
                    <a:gd name="T66" fmla="*/ 8 w 12"/>
                    <a:gd name="T67" fmla="*/ 164 h 171"/>
                    <a:gd name="T68" fmla="*/ 8 w 12"/>
                    <a:gd name="T69" fmla="*/ 101 h 171"/>
                    <a:gd name="T70" fmla="*/ 8 w 12"/>
                    <a:gd name="T71" fmla="*/ 89 h 171"/>
                    <a:gd name="T72" fmla="*/ 10 w 12"/>
                    <a:gd name="T73" fmla="*/ 91 h 171"/>
                    <a:gd name="T74" fmla="*/ 10 w 12"/>
                    <a:gd name="T75" fmla="*/ 95 h 171"/>
                    <a:gd name="T76" fmla="*/ 10 w 12"/>
                    <a:gd name="T77" fmla="*/ 88 h 171"/>
                    <a:gd name="T78" fmla="*/ 10 w 12"/>
                    <a:gd name="T79" fmla="*/ 73 h 171"/>
                    <a:gd name="T80" fmla="*/ 10 w 12"/>
                    <a:gd name="T81" fmla="*/ 78 h 171"/>
                    <a:gd name="T82" fmla="*/ 11 w 12"/>
                    <a:gd name="T83" fmla="*/ 112 h 171"/>
                    <a:gd name="T84" fmla="*/ 11 w 12"/>
                    <a:gd name="T85" fmla="*/ 151 h 171"/>
                    <a:gd name="T86" fmla="*/ 11 w 12"/>
                    <a:gd name="T87" fmla="*/ 155 h 171"/>
                    <a:gd name="T88" fmla="*/ 11 w 12"/>
                    <a:gd name="T89" fmla="*/ 129 h 171"/>
                    <a:gd name="T90" fmla="*/ 11 w 12"/>
                    <a:gd name="T91" fmla="*/ 81 h 171"/>
                    <a:gd name="T92" fmla="*/ 11 w 12"/>
                    <a:gd name="T93" fmla="*/ 43 h 171"/>
                    <a:gd name="T94" fmla="*/ 12 w 12"/>
                    <a:gd name="T95" fmla="*/ 15 h 171"/>
                    <a:gd name="T96" fmla="*/ 12 w 12"/>
                    <a:gd name="T97" fmla="*/ 0 h 171"/>
                    <a:gd name="T98" fmla="*/ 12 w 12"/>
                    <a:gd name="T99" fmla="*/ 7 h 1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1">
                      <a:moveTo>
                        <a:pt x="0" y="70"/>
                      </a:moveTo>
                      <a:lnTo>
                        <a:pt x="0" y="70"/>
                      </a:lnTo>
                      <a:lnTo>
                        <a:pt x="1" y="94"/>
                      </a:lnTo>
                      <a:lnTo>
                        <a:pt x="1" y="109"/>
                      </a:lnTo>
                      <a:lnTo>
                        <a:pt x="1" y="94"/>
                      </a:lnTo>
                      <a:lnTo>
                        <a:pt x="1" y="94"/>
                      </a:lnTo>
                      <a:lnTo>
                        <a:pt x="1" y="138"/>
                      </a:lnTo>
                      <a:lnTo>
                        <a:pt x="1" y="171"/>
                      </a:lnTo>
                      <a:lnTo>
                        <a:pt x="3" y="77"/>
                      </a:lnTo>
                      <a:lnTo>
                        <a:pt x="3" y="68"/>
                      </a:lnTo>
                      <a:lnTo>
                        <a:pt x="3" y="96"/>
                      </a:lnTo>
                      <a:lnTo>
                        <a:pt x="3" y="96"/>
                      </a:lnTo>
                      <a:lnTo>
                        <a:pt x="3" y="91"/>
                      </a:lnTo>
                      <a:lnTo>
                        <a:pt x="3" y="100"/>
                      </a:lnTo>
                      <a:lnTo>
                        <a:pt x="3" y="57"/>
                      </a:lnTo>
                      <a:lnTo>
                        <a:pt x="4" y="32"/>
                      </a:lnTo>
                      <a:lnTo>
                        <a:pt x="4" y="35"/>
                      </a:lnTo>
                      <a:lnTo>
                        <a:pt x="4" y="70"/>
                      </a:lnTo>
                      <a:lnTo>
                        <a:pt x="4" y="121"/>
                      </a:lnTo>
                      <a:lnTo>
                        <a:pt x="5" y="96"/>
                      </a:lnTo>
                      <a:lnTo>
                        <a:pt x="5" y="89"/>
                      </a:lnTo>
                      <a:lnTo>
                        <a:pt x="5" y="104"/>
                      </a:lnTo>
                      <a:lnTo>
                        <a:pt x="5" y="109"/>
                      </a:lnTo>
                      <a:lnTo>
                        <a:pt x="5" y="102"/>
                      </a:lnTo>
                      <a:lnTo>
                        <a:pt x="5" y="117"/>
                      </a:lnTo>
                      <a:lnTo>
                        <a:pt x="5" y="116"/>
                      </a:lnTo>
                      <a:lnTo>
                        <a:pt x="7" y="69"/>
                      </a:lnTo>
                      <a:lnTo>
                        <a:pt x="7" y="48"/>
                      </a:lnTo>
                      <a:lnTo>
                        <a:pt x="7" y="52"/>
                      </a:lnTo>
                      <a:lnTo>
                        <a:pt x="7" y="74"/>
                      </a:lnTo>
                      <a:lnTo>
                        <a:pt x="8" y="90"/>
                      </a:lnTo>
                      <a:lnTo>
                        <a:pt x="8" y="93"/>
                      </a:lnTo>
                      <a:lnTo>
                        <a:pt x="8" y="129"/>
                      </a:lnTo>
                      <a:lnTo>
                        <a:pt x="8" y="164"/>
                      </a:lnTo>
                      <a:lnTo>
                        <a:pt x="8" y="101"/>
                      </a:lnTo>
                      <a:lnTo>
                        <a:pt x="8" y="89"/>
                      </a:lnTo>
                      <a:lnTo>
                        <a:pt x="10" y="91"/>
                      </a:lnTo>
                      <a:lnTo>
                        <a:pt x="10" y="95"/>
                      </a:lnTo>
                      <a:lnTo>
                        <a:pt x="10" y="88"/>
                      </a:lnTo>
                      <a:lnTo>
                        <a:pt x="10" y="73"/>
                      </a:lnTo>
                      <a:lnTo>
                        <a:pt x="10" y="78"/>
                      </a:lnTo>
                      <a:lnTo>
                        <a:pt x="11" y="112"/>
                      </a:lnTo>
                      <a:lnTo>
                        <a:pt x="11" y="151"/>
                      </a:lnTo>
                      <a:lnTo>
                        <a:pt x="11" y="155"/>
                      </a:lnTo>
                      <a:lnTo>
                        <a:pt x="11" y="129"/>
                      </a:lnTo>
                      <a:lnTo>
                        <a:pt x="11" y="81"/>
                      </a:lnTo>
                      <a:lnTo>
                        <a:pt x="11" y="43"/>
                      </a:lnTo>
                      <a:lnTo>
                        <a:pt x="12" y="15"/>
                      </a:lnTo>
                      <a:lnTo>
                        <a:pt x="12" y="0"/>
                      </a:lnTo>
                      <a:lnTo>
                        <a:pt x="12" y="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0" name="Freeform 302"/>
                <p:cNvSpPr>
                  <a:spLocks/>
                </p:cNvSpPr>
                <p:nvPr/>
              </p:nvSpPr>
              <p:spPr bwMode="auto">
                <a:xfrm>
                  <a:off x="2673" y="2405"/>
                  <a:ext cx="5" cy="181"/>
                </a:xfrm>
                <a:custGeom>
                  <a:avLst/>
                  <a:gdLst>
                    <a:gd name="T0" fmla="*/ 0 w 11"/>
                    <a:gd name="T1" fmla="*/ 0 h 377"/>
                    <a:gd name="T2" fmla="*/ 0 w 11"/>
                    <a:gd name="T3" fmla="*/ 40 h 377"/>
                    <a:gd name="T4" fmla="*/ 0 w 11"/>
                    <a:gd name="T5" fmla="*/ 159 h 377"/>
                    <a:gd name="T6" fmla="*/ 0 w 11"/>
                    <a:gd name="T7" fmla="*/ 232 h 377"/>
                    <a:gd name="T8" fmla="*/ 2 w 11"/>
                    <a:gd name="T9" fmla="*/ 164 h 377"/>
                    <a:gd name="T10" fmla="*/ 2 w 11"/>
                    <a:gd name="T11" fmla="*/ 100 h 377"/>
                    <a:gd name="T12" fmla="*/ 2 w 11"/>
                    <a:gd name="T13" fmla="*/ 105 h 377"/>
                    <a:gd name="T14" fmla="*/ 2 w 11"/>
                    <a:gd name="T15" fmla="*/ 74 h 377"/>
                    <a:gd name="T16" fmla="*/ 2 w 11"/>
                    <a:gd name="T17" fmla="*/ 58 h 377"/>
                    <a:gd name="T18" fmla="*/ 3 w 11"/>
                    <a:gd name="T19" fmla="*/ 81 h 377"/>
                    <a:gd name="T20" fmla="*/ 3 w 11"/>
                    <a:gd name="T21" fmla="*/ 98 h 377"/>
                    <a:gd name="T22" fmla="*/ 3 w 11"/>
                    <a:gd name="T23" fmla="*/ 95 h 377"/>
                    <a:gd name="T24" fmla="*/ 3 w 11"/>
                    <a:gd name="T25" fmla="*/ 72 h 377"/>
                    <a:gd name="T26" fmla="*/ 3 w 11"/>
                    <a:gd name="T27" fmla="*/ 37 h 377"/>
                    <a:gd name="T28" fmla="*/ 3 w 11"/>
                    <a:gd name="T29" fmla="*/ 23 h 377"/>
                    <a:gd name="T30" fmla="*/ 4 w 11"/>
                    <a:gd name="T31" fmla="*/ 39 h 377"/>
                    <a:gd name="T32" fmla="*/ 4 w 11"/>
                    <a:gd name="T33" fmla="*/ 108 h 377"/>
                    <a:gd name="T34" fmla="*/ 4 w 11"/>
                    <a:gd name="T35" fmla="*/ 186 h 377"/>
                    <a:gd name="T36" fmla="*/ 4 w 11"/>
                    <a:gd name="T37" fmla="*/ 135 h 377"/>
                    <a:gd name="T38" fmla="*/ 4 w 11"/>
                    <a:gd name="T39" fmla="*/ 126 h 377"/>
                    <a:gd name="T40" fmla="*/ 5 w 11"/>
                    <a:gd name="T41" fmla="*/ 99 h 377"/>
                    <a:gd name="T42" fmla="*/ 5 w 11"/>
                    <a:gd name="T43" fmla="*/ 68 h 377"/>
                    <a:gd name="T44" fmla="*/ 5 w 11"/>
                    <a:gd name="T45" fmla="*/ 51 h 377"/>
                    <a:gd name="T46" fmla="*/ 5 w 11"/>
                    <a:gd name="T47" fmla="*/ 57 h 377"/>
                    <a:gd name="T48" fmla="*/ 5 w 11"/>
                    <a:gd name="T49" fmla="*/ 93 h 377"/>
                    <a:gd name="T50" fmla="*/ 5 w 11"/>
                    <a:gd name="T51" fmla="*/ 147 h 377"/>
                    <a:gd name="T52" fmla="*/ 6 w 11"/>
                    <a:gd name="T53" fmla="*/ 160 h 377"/>
                    <a:gd name="T54" fmla="*/ 6 w 11"/>
                    <a:gd name="T55" fmla="*/ 239 h 377"/>
                    <a:gd name="T56" fmla="*/ 6 w 11"/>
                    <a:gd name="T57" fmla="*/ 234 h 377"/>
                    <a:gd name="T58" fmla="*/ 6 w 11"/>
                    <a:gd name="T59" fmla="*/ 208 h 377"/>
                    <a:gd name="T60" fmla="*/ 7 w 11"/>
                    <a:gd name="T61" fmla="*/ 209 h 377"/>
                    <a:gd name="T62" fmla="*/ 7 w 11"/>
                    <a:gd name="T63" fmla="*/ 144 h 377"/>
                    <a:gd name="T64" fmla="*/ 7 w 11"/>
                    <a:gd name="T65" fmla="*/ 66 h 377"/>
                    <a:gd name="T66" fmla="*/ 7 w 11"/>
                    <a:gd name="T67" fmla="*/ 27 h 377"/>
                    <a:gd name="T68" fmla="*/ 7 w 11"/>
                    <a:gd name="T69" fmla="*/ 24 h 377"/>
                    <a:gd name="T70" fmla="*/ 7 w 11"/>
                    <a:gd name="T71" fmla="*/ 64 h 377"/>
                    <a:gd name="T72" fmla="*/ 7 w 11"/>
                    <a:gd name="T73" fmla="*/ 134 h 377"/>
                    <a:gd name="T74" fmla="*/ 9 w 11"/>
                    <a:gd name="T75" fmla="*/ 47 h 377"/>
                    <a:gd name="T76" fmla="*/ 9 w 11"/>
                    <a:gd name="T77" fmla="*/ 27 h 377"/>
                    <a:gd name="T78" fmla="*/ 9 w 11"/>
                    <a:gd name="T79" fmla="*/ 41 h 377"/>
                    <a:gd name="T80" fmla="*/ 9 w 11"/>
                    <a:gd name="T81" fmla="*/ 85 h 377"/>
                    <a:gd name="T82" fmla="*/ 10 w 11"/>
                    <a:gd name="T83" fmla="*/ 161 h 377"/>
                    <a:gd name="T84" fmla="*/ 10 w 11"/>
                    <a:gd name="T85" fmla="*/ 377 h 377"/>
                    <a:gd name="T86" fmla="*/ 10 w 11"/>
                    <a:gd name="T87" fmla="*/ 179 h 377"/>
                    <a:gd name="T88" fmla="*/ 10 w 11"/>
                    <a:gd name="T89" fmla="*/ 160 h 377"/>
                    <a:gd name="T90" fmla="*/ 10 w 11"/>
                    <a:gd name="T91" fmla="*/ 198 h 377"/>
                    <a:gd name="T92" fmla="*/ 10 w 11"/>
                    <a:gd name="T93" fmla="*/ 120 h 377"/>
                    <a:gd name="T94" fmla="*/ 11 w 11"/>
                    <a:gd name="T95" fmla="*/ 74 h 377"/>
                    <a:gd name="T96" fmla="*/ 11 w 11"/>
                    <a:gd name="T97" fmla="*/ 66 h 377"/>
                    <a:gd name="T98" fmla="*/ 11 w 11"/>
                    <a:gd name="T99" fmla="*/ 72 h 3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77">
                      <a:moveTo>
                        <a:pt x="0" y="0"/>
                      </a:moveTo>
                      <a:lnTo>
                        <a:pt x="0" y="40"/>
                      </a:lnTo>
                      <a:lnTo>
                        <a:pt x="0" y="159"/>
                      </a:lnTo>
                      <a:lnTo>
                        <a:pt x="0" y="232"/>
                      </a:lnTo>
                      <a:lnTo>
                        <a:pt x="2" y="164"/>
                      </a:lnTo>
                      <a:lnTo>
                        <a:pt x="2" y="100"/>
                      </a:lnTo>
                      <a:lnTo>
                        <a:pt x="2" y="105"/>
                      </a:lnTo>
                      <a:lnTo>
                        <a:pt x="2" y="74"/>
                      </a:lnTo>
                      <a:lnTo>
                        <a:pt x="2" y="58"/>
                      </a:lnTo>
                      <a:lnTo>
                        <a:pt x="3" y="81"/>
                      </a:lnTo>
                      <a:lnTo>
                        <a:pt x="3" y="98"/>
                      </a:lnTo>
                      <a:lnTo>
                        <a:pt x="3" y="95"/>
                      </a:lnTo>
                      <a:lnTo>
                        <a:pt x="3" y="72"/>
                      </a:lnTo>
                      <a:lnTo>
                        <a:pt x="3" y="37"/>
                      </a:lnTo>
                      <a:lnTo>
                        <a:pt x="3" y="23"/>
                      </a:lnTo>
                      <a:lnTo>
                        <a:pt x="4" y="39"/>
                      </a:lnTo>
                      <a:lnTo>
                        <a:pt x="4" y="108"/>
                      </a:lnTo>
                      <a:lnTo>
                        <a:pt x="4" y="186"/>
                      </a:lnTo>
                      <a:lnTo>
                        <a:pt x="4" y="135"/>
                      </a:lnTo>
                      <a:lnTo>
                        <a:pt x="4" y="126"/>
                      </a:lnTo>
                      <a:lnTo>
                        <a:pt x="5" y="99"/>
                      </a:lnTo>
                      <a:lnTo>
                        <a:pt x="5" y="68"/>
                      </a:lnTo>
                      <a:lnTo>
                        <a:pt x="5" y="51"/>
                      </a:lnTo>
                      <a:lnTo>
                        <a:pt x="5" y="57"/>
                      </a:lnTo>
                      <a:lnTo>
                        <a:pt x="5" y="93"/>
                      </a:lnTo>
                      <a:lnTo>
                        <a:pt x="5" y="147"/>
                      </a:lnTo>
                      <a:lnTo>
                        <a:pt x="6" y="160"/>
                      </a:lnTo>
                      <a:lnTo>
                        <a:pt x="6" y="239"/>
                      </a:lnTo>
                      <a:lnTo>
                        <a:pt x="6" y="234"/>
                      </a:lnTo>
                      <a:lnTo>
                        <a:pt x="6" y="208"/>
                      </a:lnTo>
                      <a:lnTo>
                        <a:pt x="7" y="209"/>
                      </a:lnTo>
                      <a:lnTo>
                        <a:pt x="7" y="144"/>
                      </a:lnTo>
                      <a:lnTo>
                        <a:pt x="7" y="66"/>
                      </a:lnTo>
                      <a:lnTo>
                        <a:pt x="7" y="27"/>
                      </a:lnTo>
                      <a:lnTo>
                        <a:pt x="7" y="24"/>
                      </a:lnTo>
                      <a:lnTo>
                        <a:pt x="7" y="64"/>
                      </a:lnTo>
                      <a:lnTo>
                        <a:pt x="7" y="134"/>
                      </a:lnTo>
                      <a:lnTo>
                        <a:pt x="9" y="47"/>
                      </a:lnTo>
                      <a:lnTo>
                        <a:pt x="9" y="27"/>
                      </a:lnTo>
                      <a:lnTo>
                        <a:pt x="9" y="41"/>
                      </a:lnTo>
                      <a:lnTo>
                        <a:pt x="9" y="85"/>
                      </a:lnTo>
                      <a:lnTo>
                        <a:pt x="10" y="161"/>
                      </a:lnTo>
                      <a:lnTo>
                        <a:pt x="10" y="377"/>
                      </a:lnTo>
                      <a:lnTo>
                        <a:pt x="10" y="179"/>
                      </a:lnTo>
                      <a:lnTo>
                        <a:pt x="10" y="160"/>
                      </a:lnTo>
                      <a:lnTo>
                        <a:pt x="10" y="198"/>
                      </a:lnTo>
                      <a:lnTo>
                        <a:pt x="10" y="120"/>
                      </a:lnTo>
                      <a:lnTo>
                        <a:pt x="11" y="74"/>
                      </a:lnTo>
                      <a:lnTo>
                        <a:pt x="11" y="66"/>
                      </a:lnTo>
                      <a:lnTo>
                        <a:pt x="11" y="7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1" name="Freeform 303"/>
                <p:cNvSpPr>
                  <a:spLocks/>
                </p:cNvSpPr>
                <p:nvPr/>
              </p:nvSpPr>
              <p:spPr bwMode="auto">
                <a:xfrm>
                  <a:off x="2678" y="2414"/>
                  <a:ext cx="6" cy="132"/>
                </a:xfrm>
                <a:custGeom>
                  <a:avLst/>
                  <a:gdLst>
                    <a:gd name="T0" fmla="*/ 0 w 12"/>
                    <a:gd name="T1" fmla="*/ 54 h 275"/>
                    <a:gd name="T2" fmla="*/ 0 w 12"/>
                    <a:gd name="T3" fmla="*/ 50 h 275"/>
                    <a:gd name="T4" fmla="*/ 0 w 12"/>
                    <a:gd name="T5" fmla="*/ 36 h 275"/>
                    <a:gd name="T6" fmla="*/ 0 w 12"/>
                    <a:gd name="T7" fmla="*/ 38 h 275"/>
                    <a:gd name="T8" fmla="*/ 0 w 12"/>
                    <a:gd name="T9" fmla="*/ 77 h 275"/>
                    <a:gd name="T10" fmla="*/ 1 w 12"/>
                    <a:gd name="T11" fmla="*/ 263 h 275"/>
                    <a:gd name="T12" fmla="*/ 1 w 12"/>
                    <a:gd name="T13" fmla="*/ 97 h 275"/>
                    <a:gd name="T14" fmla="*/ 1 w 12"/>
                    <a:gd name="T15" fmla="*/ 118 h 275"/>
                    <a:gd name="T16" fmla="*/ 1 w 12"/>
                    <a:gd name="T17" fmla="*/ 265 h 275"/>
                    <a:gd name="T18" fmla="*/ 3 w 12"/>
                    <a:gd name="T19" fmla="*/ 146 h 275"/>
                    <a:gd name="T20" fmla="*/ 3 w 12"/>
                    <a:gd name="T21" fmla="*/ 164 h 275"/>
                    <a:gd name="T22" fmla="*/ 3 w 12"/>
                    <a:gd name="T23" fmla="*/ 86 h 275"/>
                    <a:gd name="T24" fmla="*/ 3 w 12"/>
                    <a:gd name="T25" fmla="*/ 61 h 275"/>
                    <a:gd name="T26" fmla="*/ 3 w 12"/>
                    <a:gd name="T27" fmla="*/ 71 h 275"/>
                    <a:gd name="T28" fmla="*/ 3 w 12"/>
                    <a:gd name="T29" fmla="*/ 121 h 275"/>
                    <a:gd name="T30" fmla="*/ 3 w 12"/>
                    <a:gd name="T31" fmla="*/ 186 h 275"/>
                    <a:gd name="T32" fmla="*/ 4 w 12"/>
                    <a:gd name="T33" fmla="*/ 74 h 275"/>
                    <a:gd name="T34" fmla="*/ 4 w 12"/>
                    <a:gd name="T35" fmla="*/ 50 h 275"/>
                    <a:gd name="T36" fmla="*/ 4 w 12"/>
                    <a:gd name="T37" fmla="*/ 73 h 275"/>
                    <a:gd name="T38" fmla="*/ 4 w 12"/>
                    <a:gd name="T39" fmla="*/ 130 h 275"/>
                    <a:gd name="T40" fmla="*/ 5 w 12"/>
                    <a:gd name="T41" fmla="*/ 220 h 275"/>
                    <a:gd name="T42" fmla="*/ 5 w 12"/>
                    <a:gd name="T43" fmla="*/ 162 h 275"/>
                    <a:gd name="T44" fmla="*/ 5 w 12"/>
                    <a:gd name="T45" fmla="*/ 108 h 275"/>
                    <a:gd name="T46" fmla="*/ 5 w 12"/>
                    <a:gd name="T47" fmla="*/ 138 h 275"/>
                    <a:gd name="T48" fmla="*/ 5 w 12"/>
                    <a:gd name="T49" fmla="*/ 210 h 275"/>
                    <a:gd name="T50" fmla="*/ 5 w 12"/>
                    <a:gd name="T51" fmla="*/ 142 h 275"/>
                    <a:gd name="T52" fmla="*/ 7 w 12"/>
                    <a:gd name="T53" fmla="*/ 184 h 275"/>
                    <a:gd name="T54" fmla="*/ 7 w 12"/>
                    <a:gd name="T55" fmla="*/ 108 h 275"/>
                    <a:gd name="T56" fmla="*/ 7 w 12"/>
                    <a:gd name="T57" fmla="*/ 69 h 275"/>
                    <a:gd name="T58" fmla="*/ 7 w 12"/>
                    <a:gd name="T59" fmla="*/ 69 h 275"/>
                    <a:gd name="T60" fmla="*/ 7 w 12"/>
                    <a:gd name="T61" fmla="*/ 69 h 275"/>
                    <a:gd name="T62" fmla="*/ 8 w 12"/>
                    <a:gd name="T63" fmla="*/ 73 h 275"/>
                    <a:gd name="T64" fmla="*/ 8 w 12"/>
                    <a:gd name="T65" fmla="*/ 130 h 275"/>
                    <a:gd name="T66" fmla="*/ 8 w 12"/>
                    <a:gd name="T67" fmla="*/ 275 h 275"/>
                    <a:gd name="T68" fmla="*/ 8 w 12"/>
                    <a:gd name="T69" fmla="*/ 148 h 275"/>
                    <a:gd name="T70" fmla="*/ 8 w 12"/>
                    <a:gd name="T71" fmla="*/ 68 h 275"/>
                    <a:gd name="T72" fmla="*/ 8 w 12"/>
                    <a:gd name="T73" fmla="*/ 22 h 275"/>
                    <a:gd name="T74" fmla="*/ 10 w 12"/>
                    <a:gd name="T75" fmla="*/ 0 h 275"/>
                    <a:gd name="T76" fmla="*/ 10 w 12"/>
                    <a:gd name="T77" fmla="*/ 0 h 275"/>
                    <a:gd name="T78" fmla="*/ 10 w 12"/>
                    <a:gd name="T79" fmla="*/ 23 h 275"/>
                    <a:gd name="T80" fmla="*/ 10 w 12"/>
                    <a:gd name="T81" fmla="*/ 56 h 275"/>
                    <a:gd name="T82" fmla="*/ 10 w 12"/>
                    <a:gd name="T83" fmla="*/ 67 h 275"/>
                    <a:gd name="T84" fmla="*/ 10 w 12"/>
                    <a:gd name="T85" fmla="*/ 64 h 275"/>
                    <a:gd name="T86" fmla="*/ 10 w 12"/>
                    <a:gd name="T87" fmla="*/ 76 h 275"/>
                    <a:gd name="T88" fmla="*/ 11 w 12"/>
                    <a:gd name="T89" fmla="*/ 61 h 275"/>
                    <a:gd name="T90" fmla="*/ 11 w 12"/>
                    <a:gd name="T91" fmla="*/ 39 h 275"/>
                    <a:gd name="T92" fmla="*/ 11 w 12"/>
                    <a:gd name="T93" fmla="*/ 54 h 275"/>
                    <a:gd name="T94" fmla="*/ 11 w 12"/>
                    <a:gd name="T95" fmla="*/ 126 h 275"/>
                    <a:gd name="T96" fmla="*/ 12 w 12"/>
                    <a:gd name="T97" fmla="*/ 185 h 275"/>
                    <a:gd name="T98" fmla="*/ 12 w 12"/>
                    <a:gd name="T99" fmla="*/ 100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75">
                      <a:moveTo>
                        <a:pt x="0" y="54"/>
                      </a:moveTo>
                      <a:lnTo>
                        <a:pt x="0" y="50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0" y="77"/>
                      </a:lnTo>
                      <a:lnTo>
                        <a:pt x="1" y="263"/>
                      </a:lnTo>
                      <a:lnTo>
                        <a:pt x="1" y="97"/>
                      </a:lnTo>
                      <a:lnTo>
                        <a:pt x="1" y="118"/>
                      </a:lnTo>
                      <a:lnTo>
                        <a:pt x="1" y="265"/>
                      </a:lnTo>
                      <a:lnTo>
                        <a:pt x="3" y="146"/>
                      </a:lnTo>
                      <a:lnTo>
                        <a:pt x="3" y="164"/>
                      </a:lnTo>
                      <a:lnTo>
                        <a:pt x="3" y="86"/>
                      </a:lnTo>
                      <a:lnTo>
                        <a:pt x="3" y="61"/>
                      </a:lnTo>
                      <a:lnTo>
                        <a:pt x="3" y="71"/>
                      </a:lnTo>
                      <a:lnTo>
                        <a:pt x="3" y="121"/>
                      </a:lnTo>
                      <a:lnTo>
                        <a:pt x="3" y="186"/>
                      </a:lnTo>
                      <a:lnTo>
                        <a:pt x="4" y="74"/>
                      </a:lnTo>
                      <a:lnTo>
                        <a:pt x="4" y="50"/>
                      </a:lnTo>
                      <a:lnTo>
                        <a:pt x="4" y="73"/>
                      </a:lnTo>
                      <a:lnTo>
                        <a:pt x="4" y="130"/>
                      </a:lnTo>
                      <a:lnTo>
                        <a:pt x="5" y="220"/>
                      </a:lnTo>
                      <a:lnTo>
                        <a:pt x="5" y="162"/>
                      </a:lnTo>
                      <a:lnTo>
                        <a:pt x="5" y="108"/>
                      </a:lnTo>
                      <a:lnTo>
                        <a:pt x="5" y="138"/>
                      </a:lnTo>
                      <a:lnTo>
                        <a:pt x="5" y="210"/>
                      </a:lnTo>
                      <a:lnTo>
                        <a:pt x="5" y="142"/>
                      </a:lnTo>
                      <a:lnTo>
                        <a:pt x="7" y="184"/>
                      </a:lnTo>
                      <a:lnTo>
                        <a:pt x="7" y="108"/>
                      </a:lnTo>
                      <a:lnTo>
                        <a:pt x="7" y="69"/>
                      </a:lnTo>
                      <a:lnTo>
                        <a:pt x="7" y="69"/>
                      </a:lnTo>
                      <a:lnTo>
                        <a:pt x="7" y="69"/>
                      </a:lnTo>
                      <a:lnTo>
                        <a:pt x="8" y="73"/>
                      </a:lnTo>
                      <a:lnTo>
                        <a:pt x="8" y="130"/>
                      </a:lnTo>
                      <a:lnTo>
                        <a:pt x="8" y="275"/>
                      </a:lnTo>
                      <a:lnTo>
                        <a:pt x="8" y="148"/>
                      </a:lnTo>
                      <a:lnTo>
                        <a:pt x="8" y="68"/>
                      </a:lnTo>
                      <a:lnTo>
                        <a:pt x="8" y="22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23"/>
                      </a:lnTo>
                      <a:lnTo>
                        <a:pt x="10" y="56"/>
                      </a:lnTo>
                      <a:lnTo>
                        <a:pt x="10" y="67"/>
                      </a:lnTo>
                      <a:lnTo>
                        <a:pt x="10" y="64"/>
                      </a:lnTo>
                      <a:lnTo>
                        <a:pt x="10" y="76"/>
                      </a:lnTo>
                      <a:lnTo>
                        <a:pt x="11" y="61"/>
                      </a:lnTo>
                      <a:lnTo>
                        <a:pt x="11" y="39"/>
                      </a:lnTo>
                      <a:lnTo>
                        <a:pt x="11" y="54"/>
                      </a:lnTo>
                      <a:lnTo>
                        <a:pt x="11" y="126"/>
                      </a:lnTo>
                      <a:lnTo>
                        <a:pt x="12" y="185"/>
                      </a:lnTo>
                      <a:lnTo>
                        <a:pt x="12" y="10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2" name="Freeform 304"/>
                <p:cNvSpPr>
                  <a:spLocks/>
                </p:cNvSpPr>
                <p:nvPr/>
              </p:nvSpPr>
              <p:spPr bwMode="auto">
                <a:xfrm>
                  <a:off x="2684" y="2403"/>
                  <a:ext cx="5" cy="145"/>
                </a:xfrm>
                <a:custGeom>
                  <a:avLst/>
                  <a:gdLst>
                    <a:gd name="T0" fmla="*/ 0 w 11"/>
                    <a:gd name="T1" fmla="*/ 121 h 302"/>
                    <a:gd name="T2" fmla="*/ 0 w 11"/>
                    <a:gd name="T3" fmla="*/ 98 h 302"/>
                    <a:gd name="T4" fmla="*/ 0 w 11"/>
                    <a:gd name="T5" fmla="*/ 109 h 302"/>
                    <a:gd name="T6" fmla="*/ 0 w 11"/>
                    <a:gd name="T7" fmla="*/ 72 h 302"/>
                    <a:gd name="T8" fmla="*/ 0 w 11"/>
                    <a:gd name="T9" fmla="*/ 28 h 302"/>
                    <a:gd name="T10" fmla="*/ 1 w 11"/>
                    <a:gd name="T11" fmla="*/ 7 h 302"/>
                    <a:gd name="T12" fmla="*/ 1 w 11"/>
                    <a:gd name="T13" fmla="*/ 0 h 302"/>
                    <a:gd name="T14" fmla="*/ 1 w 11"/>
                    <a:gd name="T15" fmla="*/ 13 h 302"/>
                    <a:gd name="T16" fmla="*/ 1 w 11"/>
                    <a:gd name="T17" fmla="*/ 62 h 302"/>
                    <a:gd name="T18" fmla="*/ 1 w 11"/>
                    <a:gd name="T19" fmla="*/ 207 h 302"/>
                    <a:gd name="T20" fmla="*/ 3 w 11"/>
                    <a:gd name="T21" fmla="*/ 100 h 302"/>
                    <a:gd name="T22" fmla="*/ 3 w 11"/>
                    <a:gd name="T23" fmla="*/ 152 h 302"/>
                    <a:gd name="T24" fmla="*/ 3 w 11"/>
                    <a:gd name="T25" fmla="*/ 102 h 302"/>
                    <a:gd name="T26" fmla="*/ 3 w 11"/>
                    <a:gd name="T27" fmla="*/ 41 h 302"/>
                    <a:gd name="T28" fmla="*/ 3 w 11"/>
                    <a:gd name="T29" fmla="*/ 39 h 302"/>
                    <a:gd name="T30" fmla="*/ 3 w 11"/>
                    <a:gd name="T31" fmla="*/ 74 h 302"/>
                    <a:gd name="T32" fmla="*/ 4 w 11"/>
                    <a:gd name="T33" fmla="*/ 101 h 302"/>
                    <a:gd name="T34" fmla="*/ 4 w 11"/>
                    <a:gd name="T35" fmla="*/ 89 h 302"/>
                    <a:gd name="T36" fmla="*/ 4 w 11"/>
                    <a:gd name="T37" fmla="*/ 97 h 302"/>
                    <a:gd name="T38" fmla="*/ 4 w 11"/>
                    <a:gd name="T39" fmla="*/ 84 h 302"/>
                    <a:gd name="T40" fmla="*/ 5 w 11"/>
                    <a:gd name="T41" fmla="*/ 58 h 302"/>
                    <a:gd name="T42" fmla="*/ 5 w 11"/>
                    <a:gd name="T43" fmla="*/ 38 h 302"/>
                    <a:gd name="T44" fmla="*/ 5 w 11"/>
                    <a:gd name="T45" fmla="*/ 31 h 302"/>
                    <a:gd name="T46" fmla="*/ 5 w 11"/>
                    <a:gd name="T47" fmla="*/ 44 h 302"/>
                    <a:gd name="T48" fmla="*/ 5 w 11"/>
                    <a:gd name="T49" fmla="*/ 80 h 302"/>
                    <a:gd name="T50" fmla="*/ 5 w 11"/>
                    <a:gd name="T51" fmla="*/ 115 h 302"/>
                    <a:gd name="T52" fmla="*/ 5 w 11"/>
                    <a:gd name="T53" fmla="*/ 79 h 302"/>
                    <a:gd name="T54" fmla="*/ 6 w 11"/>
                    <a:gd name="T55" fmla="*/ 48 h 302"/>
                    <a:gd name="T56" fmla="*/ 6 w 11"/>
                    <a:gd name="T57" fmla="*/ 48 h 302"/>
                    <a:gd name="T58" fmla="*/ 6 w 11"/>
                    <a:gd name="T59" fmla="*/ 78 h 302"/>
                    <a:gd name="T60" fmla="*/ 6 w 11"/>
                    <a:gd name="T61" fmla="*/ 127 h 302"/>
                    <a:gd name="T62" fmla="*/ 6 w 11"/>
                    <a:gd name="T63" fmla="*/ 115 h 302"/>
                    <a:gd name="T64" fmla="*/ 6 w 11"/>
                    <a:gd name="T65" fmla="*/ 74 h 302"/>
                    <a:gd name="T66" fmla="*/ 7 w 11"/>
                    <a:gd name="T67" fmla="*/ 67 h 302"/>
                    <a:gd name="T68" fmla="*/ 7 w 11"/>
                    <a:gd name="T69" fmla="*/ 104 h 302"/>
                    <a:gd name="T70" fmla="*/ 7 w 11"/>
                    <a:gd name="T71" fmla="*/ 213 h 302"/>
                    <a:gd name="T72" fmla="*/ 7 w 11"/>
                    <a:gd name="T73" fmla="*/ 142 h 302"/>
                    <a:gd name="T74" fmla="*/ 7 w 11"/>
                    <a:gd name="T75" fmla="*/ 145 h 302"/>
                    <a:gd name="T76" fmla="*/ 8 w 11"/>
                    <a:gd name="T77" fmla="*/ 174 h 302"/>
                    <a:gd name="T78" fmla="*/ 8 w 11"/>
                    <a:gd name="T79" fmla="*/ 178 h 302"/>
                    <a:gd name="T80" fmla="*/ 8 w 11"/>
                    <a:gd name="T81" fmla="*/ 213 h 302"/>
                    <a:gd name="T82" fmla="*/ 8 w 11"/>
                    <a:gd name="T83" fmla="*/ 302 h 302"/>
                    <a:gd name="T84" fmla="*/ 8 w 11"/>
                    <a:gd name="T85" fmla="*/ 185 h 302"/>
                    <a:gd name="T86" fmla="*/ 8 w 11"/>
                    <a:gd name="T87" fmla="*/ 99 h 302"/>
                    <a:gd name="T88" fmla="*/ 10 w 11"/>
                    <a:gd name="T89" fmla="*/ 60 h 302"/>
                    <a:gd name="T90" fmla="*/ 10 w 11"/>
                    <a:gd name="T91" fmla="*/ 54 h 302"/>
                    <a:gd name="T92" fmla="*/ 10 w 11"/>
                    <a:gd name="T93" fmla="*/ 72 h 302"/>
                    <a:gd name="T94" fmla="*/ 10 w 11"/>
                    <a:gd name="T95" fmla="*/ 92 h 302"/>
                    <a:gd name="T96" fmla="*/ 11 w 11"/>
                    <a:gd name="T97" fmla="*/ 81 h 302"/>
                    <a:gd name="T98" fmla="*/ 11 w 11"/>
                    <a:gd name="T99" fmla="*/ 100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2">
                      <a:moveTo>
                        <a:pt x="0" y="121"/>
                      </a:moveTo>
                      <a:lnTo>
                        <a:pt x="0" y="98"/>
                      </a:lnTo>
                      <a:lnTo>
                        <a:pt x="0" y="109"/>
                      </a:lnTo>
                      <a:lnTo>
                        <a:pt x="0" y="72"/>
                      </a:lnTo>
                      <a:lnTo>
                        <a:pt x="0" y="28"/>
                      </a:lnTo>
                      <a:lnTo>
                        <a:pt x="1" y="7"/>
                      </a:lnTo>
                      <a:lnTo>
                        <a:pt x="1" y="0"/>
                      </a:lnTo>
                      <a:lnTo>
                        <a:pt x="1" y="13"/>
                      </a:lnTo>
                      <a:lnTo>
                        <a:pt x="1" y="62"/>
                      </a:lnTo>
                      <a:lnTo>
                        <a:pt x="1" y="207"/>
                      </a:lnTo>
                      <a:lnTo>
                        <a:pt x="3" y="100"/>
                      </a:lnTo>
                      <a:lnTo>
                        <a:pt x="3" y="152"/>
                      </a:lnTo>
                      <a:lnTo>
                        <a:pt x="3" y="102"/>
                      </a:lnTo>
                      <a:lnTo>
                        <a:pt x="3" y="41"/>
                      </a:lnTo>
                      <a:lnTo>
                        <a:pt x="3" y="39"/>
                      </a:lnTo>
                      <a:lnTo>
                        <a:pt x="3" y="74"/>
                      </a:lnTo>
                      <a:lnTo>
                        <a:pt x="4" y="101"/>
                      </a:lnTo>
                      <a:lnTo>
                        <a:pt x="4" y="89"/>
                      </a:lnTo>
                      <a:lnTo>
                        <a:pt x="4" y="97"/>
                      </a:lnTo>
                      <a:lnTo>
                        <a:pt x="4" y="84"/>
                      </a:lnTo>
                      <a:lnTo>
                        <a:pt x="5" y="58"/>
                      </a:lnTo>
                      <a:lnTo>
                        <a:pt x="5" y="38"/>
                      </a:lnTo>
                      <a:lnTo>
                        <a:pt x="5" y="31"/>
                      </a:lnTo>
                      <a:lnTo>
                        <a:pt x="5" y="44"/>
                      </a:lnTo>
                      <a:lnTo>
                        <a:pt x="5" y="80"/>
                      </a:lnTo>
                      <a:lnTo>
                        <a:pt x="5" y="115"/>
                      </a:lnTo>
                      <a:lnTo>
                        <a:pt x="5" y="79"/>
                      </a:lnTo>
                      <a:lnTo>
                        <a:pt x="6" y="48"/>
                      </a:lnTo>
                      <a:lnTo>
                        <a:pt x="6" y="48"/>
                      </a:lnTo>
                      <a:lnTo>
                        <a:pt x="6" y="78"/>
                      </a:lnTo>
                      <a:lnTo>
                        <a:pt x="6" y="127"/>
                      </a:lnTo>
                      <a:lnTo>
                        <a:pt x="6" y="115"/>
                      </a:lnTo>
                      <a:lnTo>
                        <a:pt x="6" y="74"/>
                      </a:lnTo>
                      <a:lnTo>
                        <a:pt x="7" y="67"/>
                      </a:lnTo>
                      <a:lnTo>
                        <a:pt x="7" y="104"/>
                      </a:lnTo>
                      <a:lnTo>
                        <a:pt x="7" y="213"/>
                      </a:lnTo>
                      <a:lnTo>
                        <a:pt x="7" y="142"/>
                      </a:lnTo>
                      <a:lnTo>
                        <a:pt x="7" y="145"/>
                      </a:lnTo>
                      <a:lnTo>
                        <a:pt x="8" y="174"/>
                      </a:lnTo>
                      <a:lnTo>
                        <a:pt x="8" y="178"/>
                      </a:lnTo>
                      <a:lnTo>
                        <a:pt x="8" y="213"/>
                      </a:lnTo>
                      <a:lnTo>
                        <a:pt x="8" y="302"/>
                      </a:lnTo>
                      <a:lnTo>
                        <a:pt x="8" y="185"/>
                      </a:lnTo>
                      <a:lnTo>
                        <a:pt x="8" y="99"/>
                      </a:lnTo>
                      <a:lnTo>
                        <a:pt x="10" y="60"/>
                      </a:lnTo>
                      <a:lnTo>
                        <a:pt x="10" y="54"/>
                      </a:lnTo>
                      <a:lnTo>
                        <a:pt x="10" y="72"/>
                      </a:lnTo>
                      <a:lnTo>
                        <a:pt x="10" y="92"/>
                      </a:lnTo>
                      <a:lnTo>
                        <a:pt x="11" y="81"/>
                      </a:lnTo>
                      <a:lnTo>
                        <a:pt x="11" y="10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3" name="Freeform 305"/>
                <p:cNvSpPr>
                  <a:spLocks/>
                </p:cNvSpPr>
                <p:nvPr/>
              </p:nvSpPr>
              <p:spPr bwMode="auto">
                <a:xfrm>
                  <a:off x="2689" y="2412"/>
                  <a:ext cx="6" cy="113"/>
                </a:xfrm>
                <a:custGeom>
                  <a:avLst/>
                  <a:gdLst>
                    <a:gd name="T0" fmla="*/ 0 w 12"/>
                    <a:gd name="T1" fmla="*/ 82 h 235"/>
                    <a:gd name="T2" fmla="*/ 0 w 12"/>
                    <a:gd name="T3" fmla="*/ 108 h 235"/>
                    <a:gd name="T4" fmla="*/ 0 w 12"/>
                    <a:gd name="T5" fmla="*/ 56 h 235"/>
                    <a:gd name="T6" fmla="*/ 0 w 12"/>
                    <a:gd name="T7" fmla="*/ 83 h 235"/>
                    <a:gd name="T8" fmla="*/ 0 w 12"/>
                    <a:gd name="T9" fmla="*/ 205 h 235"/>
                    <a:gd name="T10" fmla="*/ 0 w 12"/>
                    <a:gd name="T11" fmla="*/ 119 h 235"/>
                    <a:gd name="T12" fmla="*/ 1 w 12"/>
                    <a:gd name="T13" fmla="*/ 187 h 235"/>
                    <a:gd name="T14" fmla="*/ 1 w 12"/>
                    <a:gd name="T15" fmla="*/ 56 h 235"/>
                    <a:gd name="T16" fmla="*/ 1 w 12"/>
                    <a:gd name="T17" fmla="*/ 49 h 235"/>
                    <a:gd name="T18" fmla="*/ 1 w 12"/>
                    <a:gd name="T19" fmla="*/ 126 h 235"/>
                    <a:gd name="T20" fmla="*/ 3 w 12"/>
                    <a:gd name="T21" fmla="*/ 118 h 235"/>
                    <a:gd name="T22" fmla="*/ 3 w 12"/>
                    <a:gd name="T23" fmla="*/ 94 h 235"/>
                    <a:gd name="T24" fmla="*/ 3 w 12"/>
                    <a:gd name="T25" fmla="*/ 164 h 235"/>
                    <a:gd name="T26" fmla="*/ 3 w 12"/>
                    <a:gd name="T27" fmla="*/ 150 h 235"/>
                    <a:gd name="T28" fmla="*/ 3 w 12"/>
                    <a:gd name="T29" fmla="*/ 130 h 235"/>
                    <a:gd name="T30" fmla="*/ 3 w 12"/>
                    <a:gd name="T31" fmla="*/ 153 h 235"/>
                    <a:gd name="T32" fmla="*/ 4 w 12"/>
                    <a:gd name="T33" fmla="*/ 128 h 235"/>
                    <a:gd name="T34" fmla="*/ 4 w 12"/>
                    <a:gd name="T35" fmla="*/ 57 h 235"/>
                    <a:gd name="T36" fmla="*/ 4 w 12"/>
                    <a:gd name="T37" fmla="*/ 15 h 235"/>
                    <a:gd name="T38" fmla="*/ 4 w 12"/>
                    <a:gd name="T39" fmla="*/ 0 h 235"/>
                    <a:gd name="T40" fmla="*/ 4 w 12"/>
                    <a:gd name="T41" fmla="*/ 13 h 235"/>
                    <a:gd name="T42" fmla="*/ 4 w 12"/>
                    <a:gd name="T43" fmla="*/ 68 h 235"/>
                    <a:gd name="T44" fmla="*/ 4 w 12"/>
                    <a:gd name="T45" fmla="*/ 194 h 235"/>
                    <a:gd name="T46" fmla="*/ 5 w 12"/>
                    <a:gd name="T47" fmla="*/ 97 h 235"/>
                    <a:gd name="T48" fmla="*/ 5 w 12"/>
                    <a:gd name="T49" fmla="*/ 95 h 235"/>
                    <a:gd name="T50" fmla="*/ 5 w 12"/>
                    <a:gd name="T51" fmla="*/ 123 h 235"/>
                    <a:gd name="T52" fmla="*/ 5 w 12"/>
                    <a:gd name="T53" fmla="*/ 235 h 235"/>
                    <a:gd name="T54" fmla="*/ 7 w 12"/>
                    <a:gd name="T55" fmla="*/ 119 h 235"/>
                    <a:gd name="T56" fmla="*/ 7 w 12"/>
                    <a:gd name="T57" fmla="*/ 62 h 235"/>
                    <a:gd name="T58" fmla="*/ 7 w 12"/>
                    <a:gd name="T59" fmla="*/ 61 h 235"/>
                    <a:gd name="T60" fmla="*/ 7 w 12"/>
                    <a:gd name="T61" fmla="*/ 54 h 235"/>
                    <a:gd name="T62" fmla="*/ 7 w 12"/>
                    <a:gd name="T63" fmla="*/ 19 h 235"/>
                    <a:gd name="T64" fmla="*/ 7 w 12"/>
                    <a:gd name="T65" fmla="*/ 9 h 235"/>
                    <a:gd name="T66" fmla="*/ 7 w 12"/>
                    <a:gd name="T67" fmla="*/ 22 h 235"/>
                    <a:gd name="T68" fmla="*/ 8 w 12"/>
                    <a:gd name="T69" fmla="*/ 56 h 235"/>
                    <a:gd name="T70" fmla="*/ 8 w 12"/>
                    <a:gd name="T71" fmla="*/ 116 h 235"/>
                    <a:gd name="T72" fmla="*/ 8 w 12"/>
                    <a:gd name="T73" fmla="*/ 124 h 235"/>
                    <a:gd name="T74" fmla="*/ 8 w 12"/>
                    <a:gd name="T75" fmla="*/ 118 h 235"/>
                    <a:gd name="T76" fmla="*/ 9 w 12"/>
                    <a:gd name="T77" fmla="*/ 137 h 235"/>
                    <a:gd name="T78" fmla="*/ 9 w 12"/>
                    <a:gd name="T79" fmla="*/ 159 h 235"/>
                    <a:gd name="T80" fmla="*/ 9 w 12"/>
                    <a:gd name="T81" fmla="*/ 159 h 235"/>
                    <a:gd name="T82" fmla="*/ 9 w 12"/>
                    <a:gd name="T83" fmla="*/ 117 h 235"/>
                    <a:gd name="T84" fmla="*/ 9 w 12"/>
                    <a:gd name="T85" fmla="*/ 81 h 235"/>
                    <a:gd name="T86" fmla="*/ 9 w 12"/>
                    <a:gd name="T87" fmla="*/ 67 h 235"/>
                    <a:gd name="T88" fmla="*/ 11 w 12"/>
                    <a:gd name="T89" fmla="*/ 97 h 235"/>
                    <a:gd name="T90" fmla="*/ 11 w 12"/>
                    <a:gd name="T91" fmla="*/ 170 h 235"/>
                    <a:gd name="T92" fmla="*/ 11 w 12"/>
                    <a:gd name="T93" fmla="*/ 54 h 235"/>
                    <a:gd name="T94" fmla="*/ 11 w 12"/>
                    <a:gd name="T95" fmla="*/ 36 h 235"/>
                    <a:gd name="T96" fmla="*/ 11 w 12"/>
                    <a:gd name="T97" fmla="*/ 54 h 235"/>
                    <a:gd name="T98" fmla="*/ 12 w 12"/>
                    <a:gd name="T99" fmla="*/ 70 h 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35">
                      <a:moveTo>
                        <a:pt x="0" y="82"/>
                      </a:moveTo>
                      <a:lnTo>
                        <a:pt x="0" y="108"/>
                      </a:lnTo>
                      <a:lnTo>
                        <a:pt x="0" y="56"/>
                      </a:lnTo>
                      <a:lnTo>
                        <a:pt x="0" y="83"/>
                      </a:lnTo>
                      <a:lnTo>
                        <a:pt x="0" y="205"/>
                      </a:lnTo>
                      <a:lnTo>
                        <a:pt x="0" y="119"/>
                      </a:lnTo>
                      <a:lnTo>
                        <a:pt x="1" y="187"/>
                      </a:lnTo>
                      <a:lnTo>
                        <a:pt x="1" y="56"/>
                      </a:lnTo>
                      <a:lnTo>
                        <a:pt x="1" y="49"/>
                      </a:lnTo>
                      <a:lnTo>
                        <a:pt x="1" y="126"/>
                      </a:lnTo>
                      <a:lnTo>
                        <a:pt x="3" y="118"/>
                      </a:lnTo>
                      <a:lnTo>
                        <a:pt x="3" y="94"/>
                      </a:lnTo>
                      <a:lnTo>
                        <a:pt x="3" y="164"/>
                      </a:lnTo>
                      <a:lnTo>
                        <a:pt x="3" y="150"/>
                      </a:lnTo>
                      <a:lnTo>
                        <a:pt x="3" y="130"/>
                      </a:lnTo>
                      <a:lnTo>
                        <a:pt x="3" y="153"/>
                      </a:lnTo>
                      <a:lnTo>
                        <a:pt x="4" y="128"/>
                      </a:lnTo>
                      <a:lnTo>
                        <a:pt x="4" y="57"/>
                      </a:lnTo>
                      <a:lnTo>
                        <a:pt x="4" y="15"/>
                      </a:lnTo>
                      <a:lnTo>
                        <a:pt x="4" y="0"/>
                      </a:lnTo>
                      <a:lnTo>
                        <a:pt x="4" y="13"/>
                      </a:lnTo>
                      <a:lnTo>
                        <a:pt x="4" y="68"/>
                      </a:lnTo>
                      <a:lnTo>
                        <a:pt x="4" y="194"/>
                      </a:lnTo>
                      <a:lnTo>
                        <a:pt x="5" y="97"/>
                      </a:lnTo>
                      <a:lnTo>
                        <a:pt x="5" y="95"/>
                      </a:lnTo>
                      <a:lnTo>
                        <a:pt x="5" y="123"/>
                      </a:lnTo>
                      <a:lnTo>
                        <a:pt x="5" y="235"/>
                      </a:lnTo>
                      <a:lnTo>
                        <a:pt x="7" y="119"/>
                      </a:lnTo>
                      <a:lnTo>
                        <a:pt x="7" y="62"/>
                      </a:lnTo>
                      <a:lnTo>
                        <a:pt x="7" y="61"/>
                      </a:lnTo>
                      <a:lnTo>
                        <a:pt x="7" y="54"/>
                      </a:lnTo>
                      <a:lnTo>
                        <a:pt x="7" y="19"/>
                      </a:lnTo>
                      <a:lnTo>
                        <a:pt x="7" y="9"/>
                      </a:lnTo>
                      <a:lnTo>
                        <a:pt x="7" y="22"/>
                      </a:lnTo>
                      <a:lnTo>
                        <a:pt x="8" y="56"/>
                      </a:lnTo>
                      <a:lnTo>
                        <a:pt x="8" y="116"/>
                      </a:lnTo>
                      <a:lnTo>
                        <a:pt x="8" y="124"/>
                      </a:lnTo>
                      <a:lnTo>
                        <a:pt x="8" y="118"/>
                      </a:lnTo>
                      <a:lnTo>
                        <a:pt x="9" y="137"/>
                      </a:lnTo>
                      <a:lnTo>
                        <a:pt x="9" y="159"/>
                      </a:lnTo>
                      <a:lnTo>
                        <a:pt x="9" y="159"/>
                      </a:lnTo>
                      <a:lnTo>
                        <a:pt x="9" y="117"/>
                      </a:lnTo>
                      <a:lnTo>
                        <a:pt x="9" y="81"/>
                      </a:lnTo>
                      <a:lnTo>
                        <a:pt x="9" y="67"/>
                      </a:lnTo>
                      <a:lnTo>
                        <a:pt x="11" y="97"/>
                      </a:lnTo>
                      <a:lnTo>
                        <a:pt x="11" y="170"/>
                      </a:lnTo>
                      <a:lnTo>
                        <a:pt x="11" y="54"/>
                      </a:lnTo>
                      <a:lnTo>
                        <a:pt x="11" y="36"/>
                      </a:lnTo>
                      <a:lnTo>
                        <a:pt x="11" y="54"/>
                      </a:lnTo>
                      <a:lnTo>
                        <a:pt x="12" y="7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4" name="Freeform 306"/>
                <p:cNvSpPr>
                  <a:spLocks/>
                </p:cNvSpPr>
                <p:nvPr/>
              </p:nvSpPr>
              <p:spPr bwMode="auto">
                <a:xfrm>
                  <a:off x="2695" y="2412"/>
                  <a:ext cx="5" cy="146"/>
                </a:xfrm>
                <a:custGeom>
                  <a:avLst/>
                  <a:gdLst>
                    <a:gd name="T0" fmla="*/ 0 w 11"/>
                    <a:gd name="T1" fmla="*/ 70 h 304"/>
                    <a:gd name="T2" fmla="*/ 0 w 11"/>
                    <a:gd name="T3" fmla="*/ 66 h 304"/>
                    <a:gd name="T4" fmla="*/ 0 w 11"/>
                    <a:gd name="T5" fmla="*/ 94 h 304"/>
                    <a:gd name="T6" fmla="*/ 0 w 11"/>
                    <a:gd name="T7" fmla="*/ 220 h 304"/>
                    <a:gd name="T8" fmla="*/ 0 w 11"/>
                    <a:gd name="T9" fmla="*/ 114 h 304"/>
                    <a:gd name="T10" fmla="*/ 0 w 11"/>
                    <a:gd name="T11" fmla="*/ 107 h 304"/>
                    <a:gd name="T12" fmla="*/ 1 w 11"/>
                    <a:gd name="T13" fmla="*/ 104 h 304"/>
                    <a:gd name="T14" fmla="*/ 1 w 11"/>
                    <a:gd name="T15" fmla="*/ 47 h 304"/>
                    <a:gd name="T16" fmla="*/ 1 w 11"/>
                    <a:gd name="T17" fmla="*/ 20 h 304"/>
                    <a:gd name="T18" fmla="*/ 1 w 11"/>
                    <a:gd name="T19" fmla="*/ 41 h 304"/>
                    <a:gd name="T20" fmla="*/ 3 w 11"/>
                    <a:gd name="T21" fmla="*/ 151 h 304"/>
                    <a:gd name="T22" fmla="*/ 3 w 11"/>
                    <a:gd name="T23" fmla="*/ 94 h 304"/>
                    <a:gd name="T24" fmla="*/ 3 w 11"/>
                    <a:gd name="T25" fmla="*/ 80 h 304"/>
                    <a:gd name="T26" fmla="*/ 3 w 11"/>
                    <a:gd name="T27" fmla="*/ 104 h 304"/>
                    <a:gd name="T28" fmla="*/ 3 w 11"/>
                    <a:gd name="T29" fmla="*/ 130 h 304"/>
                    <a:gd name="T30" fmla="*/ 3 w 11"/>
                    <a:gd name="T31" fmla="*/ 90 h 304"/>
                    <a:gd name="T32" fmla="*/ 3 w 11"/>
                    <a:gd name="T33" fmla="*/ 87 h 304"/>
                    <a:gd name="T34" fmla="*/ 4 w 11"/>
                    <a:gd name="T35" fmla="*/ 106 h 304"/>
                    <a:gd name="T36" fmla="*/ 4 w 11"/>
                    <a:gd name="T37" fmla="*/ 106 h 304"/>
                    <a:gd name="T38" fmla="*/ 4 w 11"/>
                    <a:gd name="T39" fmla="*/ 102 h 304"/>
                    <a:gd name="T40" fmla="*/ 4 w 11"/>
                    <a:gd name="T41" fmla="*/ 122 h 304"/>
                    <a:gd name="T42" fmla="*/ 4 w 11"/>
                    <a:gd name="T43" fmla="*/ 114 h 304"/>
                    <a:gd name="T44" fmla="*/ 4 w 11"/>
                    <a:gd name="T45" fmla="*/ 165 h 304"/>
                    <a:gd name="T46" fmla="*/ 5 w 11"/>
                    <a:gd name="T47" fmla="*/ 83 h 304"/>
                    <a:gd name="T48" fmla="*/ 5 w 11"/>
                    <a:gd name="T49" fmla="*/ 30 h 304"/>
                    <a:gd name="T50" fmla="*/ 5 w 11"/>
                    <a:gd name="T51" fmla="*/ 13 h 304"/>
                    <a:gd name="T52" fmla="*/ 5 w 11"/>
                    <a:gd name="T53" fmla="*/ 2 h 304"/>
                    <a:gd name="T54" fmla="*/ 5 w 11"/>
                    <a:gd name="T55" fmla="*/ 0 h 304"/>
                    <a:gd name="T56" fmla="*/ 6 w 11"/>
                    <a:gd name="T57" fmla="*/ 6 h 304"/>
                    <a:gd name="T58" fmla="*/ 6 w 11"/>
                    <a:gd name="T59" fmla="*/ 26 h 304"/>
                    <a:gd name="T60" fmla="*/ 6 w 11"/>
                    <a:gd name="T61" fmla="*/ 57 h 304"/>
                    <a:gd name="T62" fmla="*/ 6 w 11"/>
                    <a:gd name="T63" fmla="*/ 90 h 304"/>
                    <a:gd name="T64" fmla="*/ 6 w 11"/>
                    <a:gd name="T65" fmla="*/ 81 h 304"/>
                    <a:gd name="T66" fmla="*/ 6 w 11"/>
                    <a:gd name="T67" fmla="*/ 54 h 304"/>
                    <a:gd name="T68" fmla="*/ 7 w 11"/>
                    <a:gd name="T69" fmla="*/ 40 h 304"/>
                    <a:gd name="T70" fmla="*/ 7 w 11"/>
                    <a:gd name="T71" fmla="*/ 36 h 304"/>
                    <a:gd name="T72" fmla="*/ 7 w 11"/>
                    <a:gd name="T73" fmla="*/ 68 h 304"/>
                    <a:gd name="T74" fmla="*/ 7 w 11"/>
                    <a:gd name="T75" fmla="*/ 177 h 304"/>
                    <a:gd name="T76" fmla="*/ 8 w 11"/>
                    <a:gd name="T77" fmla="*/ 161 h 304"/>
                    <a:gd name="T78" fmla="*/ 8 w 11"/>
                    <a:gd name="T79" fmla="*/ 161 h 304"/>
                    <a:gd name="T80" fmla="*/ 8 w 11"/>
                    <a:gd name="T81" fmla="*/ 184 h 304"/>
                    <a:gd name="T82" fmla="*/ 8 w 11"/>
                    <a:gd name="T83" fmla="*/ 137 h 304"/>
                    <a:gd name="T84" fmla="*/ 8 w 11"/>
                    <a:gd name="T85" fmla="*/ 119 h 304"/>
                    <a:gd name="T86" fmla="*/ 8 w 11"/>
                    <a:gd name="T87" fmla="*/ 214 h 304"/>
                    <a:gd name="T88" fmla="*/ 8 w 11"/>
                    <a:gd name="T89" fmla="*/ 122 h 304"/>
                    <a:gd name="T90" fmla="*/ 10 w 11"/>
                    <a:gd name="T91" fmla="*/ 70 h 304"/>
                    <a:gd name="T92" fmla="*/ 10 w 11"/>
                    <a:gd name="T93" fmla="*/ 84 h 304"/>
                    <a:gd name="T94" fmla="*/ 10 w 11"/>
                    <a:gd name="T95" fmla="*/ 304 h 304"/>
                    <a:gd name="T96" fmla="*/ 10 w 11"/>
                    <a:gd name="T97" fmla="*/ 83 h 304"/>
                    <a:gd name="T98" fmla="*/ 11 w 11"/>
                    <a:gd name="T99" fmla="*/ 54 h 3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4">
                      <a:moveTo>
                        <a:pt x="0" y="70"/>
                      </a:moveTo>
                      <a:lnTo>
                        <a:pt x="0" y="66"/>
                      </a:lnTo>
                      <a:lnTo>
                        <a:pt x="0" y="94"/>
                      </a:lnTo>
                      <a:lnTo>
                        <a:pt x="0" y="220"/>
                      </a:lnTo>
                      <a:lnTo>
                        <a:pt x="0" y="114"/>
                      </a:lnTo>
                      <a:lnTo>
                        <a:pt x="0" y="107"/>
                      </a:lnTo>
                      <a:lnTo>
                        <a:pt x="1" y="104"/>
                      </a:lnTo>
                      <a:lnTo>
                        <a:pt x="1" y="47"/>
                      </a:lnTo>
                      <a:lnTo>
                        <a:pt x="1" y="20"/>
                      </a:lnTo>
                      <a:lnTo>
                        <a:pt x="1" y="41"/>
                      </a:lnTo>
                      <a:lnTo>
                        <a:pt x="3" y="151"/>
                      </a:lnTo>
                      <a:lnTo>
                        <a:pt x="3" y="94"/>
                      </a:lnTo>
                      <a:lnTo>
                        <a:pt x="3" y="80"/>
                      </a:lnTo>
                      <a:lnTo>
                        <a:pt x="3" y="104"/>
                      </a:lnTo>
                      <a:lnTo>
                        <a:pt x="3" y="130"/>
                      </a:lnTo>
                      <a:lnTo>
                        <a:pt x="3" y="90"/>
                      </a:lnTo>
                      <a:lnTo>
                        <a:pt x="3" y="87"/>
                      </a:lnTo>
                      <a:lnTo>
                        <a:pt x="4" y="106"/>
                      </a:lnTo>
                      <a:lnTo>
                        <a:pt x="4" y="106"/>
                      </a:lnTo>
                      <a:lnTo>
                        <a:pt x="4" y="102"/>
                      </a:lnTo>
                      <a:lnTo>
                        <a:pt x="4" y="122"/>
                      </a:lnTo>
                      <a:lnTo>
                        <a:pt x="4" y="114"/>
                      </a:lnTo>
                      <a:lnTo>
                        <a:pt x="4" y="165"/>
                      </a:lnTo>
                      <a:lnTo>
                        <a:pt x="5" y="83"/>
                      </a:lnTo>
                      <a:lnTo>
                        <a:pt x="5" y="30"/>
                      </a:lnTo>
                      <a:lnTo>
                        <a:pt x="5" y="13"/>
                      </a:lnTo>
                      <a:lnTo>
                        <a:pt x="5" y="2"/>
                      </a:lnTo>
                      <a:lnTo>
                        <a:pt x="5" y="0"/>
                      </a:lnTo>
                      <a:lnTo>
                        <a:pt x="6" y="6"/>
                      </a:lnTo>
                      <a:lnTo>
                        <a:pt x="6" y="26"/>
                      </a:lnTo>
                      <a:lnTo>
                        <a:pt x="6" y="57"/>
                      </a:lnTo>
                      <a:lnTo>
                        <a:pt x="6" y="90"/>
                      </a:lnTo>
                      <a:lnTo>
                        <a:pt x="6" y="81"/>
                      </a:lnTo>
                      <a:lnTo>
                        <a:pt x="6" y="54"/>
                      </a:lnTo>
                      <a:lnTo>
                        <a:pt x="7" y="40"/>
                      </a:lnTo>
                      <a:lnTo>
                        <a:pt x="7" y="36"/>
                      </a:lnTo>
                      <a:lnTo>
                        <a:pt x="7" y="68"/>
                      </a:lnTo>
                      <a:lnTo>
                        <a:pt x="7" y="177"/>
                      </a:lnTo>
                      <a:lnTo>
                        <a:pt x="8" y="161"/>
                      </a:lnTo>
                      <a:lnTo>
                        <a:pt x="8" y="161"/>
                      </a:lnTo>
                      <a:lnTo>
                        <a:pt x="8" y="184"/>
                      </a:lnTo>
                      <a:lnTo>
                        <a:pt x="8" y="137"/>
                      </a:lnTo>
                      <a:lnTo>
                        <a:pt x="8" y="119"/>
                      </a:lnTo>
                      <a:lnTo>
                        <a:pt x="8" y="214"/>
                      </a:lnTo>
                      <a:lnTo>
                        <a:pt x="8" y="122"/>
                      </a:lnTo>
                      <a:lnTo>
                        <a:pt x="10" y="70"/>
                      </a:lnTo>
                      <a:lnTo>
                        <a:pt x="10" y="84"/>
                      </a:lnTo>
                      <a:lnTo>
                        <a:pt x="10" y="304"/>
                      </a:lnTo>
                      <a:lnTo>
                        <a:pt x="10" y="83"/>
                      </a:lnTo>
                      <a:lnTo>
                        <a:pt x="11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5" name="Freeform 307"/>
                <p:cNvSpPr>
                  <a:spLocks/>
                </p:cNvSpPr>
                <p:nvPr/>
              </p:nvSpPr>
              <p:spPr bwMode="auto">
                <a:xfrm>
                  <a:off x="2700" y="2414"/>
                  <a:ext cx="5" cy="96"/>
                </a:xfrm>
                <a:custGeom>
                  <a:avLst/>
                  <a:gdLst>
                    <a:gd name="T0" fmla="*/ 0 w 10"/>
                    <a:gd name="T1" fmla="*/ 50 h 200"/>
                    <a:gd name="T2" fmla="*/ 0 w 10"/>
                    <a:gd name="T3" fmla="*/ 45 h 200"/>
                    <a:gd name="T4" fmla="*/ 0 w 10"/>
                    <a:gd name="T5" fmla="*/ 47 h 200"/>
                    <a:gd name="T6" fmla="*/ 0 w 10"/>
                    <a:gd name="T7" fmla="*/ 66 h 200"/>
                    <a:gd name="T8" fmla="*/ 0 w 10"/>
                    <a:gd name="T9" fmla="*/ 111 h 200"/>
                    <a:gd name="T10" fmla="*/ 0 w 10"/>
                    <a:gd name="T11" fmla="*/ 200 h 200"/>
                    <a:gd name="T12" fmla="*/ 1 w 10"/>
                    <a:gd name="T13" fmla="*/ 50 h 200"/>
                    <a:gd name="T14" fmla="*/ 1 w 10"/>
                    <a:gd name="T15" fmla="*/ 5 h 200"/>
                    <a:gd name="T16" fmla="*/ 1 w 10"/>
                    <a:gd name="T17" fmla="*/ 0 h 200"/>
                    <a:gd name="T18" fmla="*/ 1 w 10"/>
                    <a:gd name="T19" fmla="*/ 26 h 200"/>
                    <a:gd name="T20" fmla="*/ 1 w 10"/>
                    <a:gd name="T21" fmla="*/ 83 h 200"/>
                    <a:gd name="T22" fmla="*/ 1 w 10"/>
                    <a:gd name="T23" fmla="*/ 97 h 200"/>
                    <a:gd name="T24" fmla="*/ 1 w 10"/>
                    <a:gd name="T25" fmla="*/ 62 h 200"/>
                    <a:gd name="T26" fmla="*/ 2 w 10"/>
                    <a:gd name="T27" fmla="*/ 60 h 200"/>
                    <a:gd name="T28" fmla="*/ 2 w 10"/>
                    <a:gd name="T29" fmla="*/ 79 h 200"/>
                    <a:gd name="T30" fmla="*/ 2 w 10"/>
                    <a:gd name="T31" fmla="*/ 83 h 200"/>
                    <a:gd name="T32" fmla="*/ 2 w 10"/>
                    <a:gd name="T33" fmla="*/ 72 h 200"/>
                    <a:gd name="T34" fmla="*/ 4 w 10"/>
                    <a:gd name="T35" fmla="*/ 50 h 200"/>
                    <a:gd name="T36" fmla="*/ 4 w 10"/>
                    <a:gd name="T37" fmla="*/ 53 h 200"/>
                    <a:gd name="T38" fmla="*/ 4 w 10"/>
                    <a:gd name="T39" fmla="*/ 71 h 200"/>
                    <a:gd name="T40" fmla="*/ 4 w 10"/>
                    <a:gd name="T41" fmla="*/ 73 h 200"/>
                    <a:gd name="T42" fmla="*/ 4 w 10"/>
                    <a:gd name="T43" fmla="*/ 60 h 200"/>
                    <a:gd name="T44" fmla="*/ 4 w 10"/>
                    <a:gd name="T45" fmla="*/ 41 h 200"/>
                    <a:gd name="T46" fmla="*/ 4 w 10"/>
                    <a:gd name="T47" fmla="*/ 36 h 200"/>
                    <a:gd name="T48" fmla="*/ 5 w 10"/>
                    <a:gd name="T49" fmla="*/ 25 h 200"/>
                    <a:gd name="T50" fmla="*/ 5 w 10"/>
                    <a:gd name="T51" fmla="*/ 11 h 200"/>
                    <a:gd name="T52" fmla="*/ 5 w 10"/>
                    <a:gd name="T53" fmla="*/ 20 h 200"/>
                    <a:gd name="T54" fmla="*/ 5 w 10"/>
                    <a:gd name="T55" fmla="*/ 66 h 200"/>
                    <a:gd name="T56" fmla="*/ 6 w 10"/>
                    <a:gd name="T57" fmla="*/ 77 h 200"/>
                    <a:gd name="T58" fmla="*/ 6 w 10"/>
                    <a:gd name="T59" fmla="*/ 44 h 200"/>
                    <a:gd name="T60" fmla="*/ 6 w 10"/>
                    <a:gd name="T61" fmla="*/ 28 h 200"/>
                    <a:gd name="T62" fmla="*/ 6 w 10"/>
                    <a:gd name="T63" fmla="*/ 28 h 200"/>
                    <a:gd name="T64" fmla="*/ 6 w 10"/>
                    <a:gd name="T65" fmla="*/ 55 h 200"/>
                    <a:gd name="T66" fmla="*/ 6 w 10"/>
                    <a:gd name="T67" fmla="*/ 84 h 200"/>
                    <a:gd name="T68" fmla="*/ 7 w 10"/>
                    <a:gd name="T69" fmla="*/ 83 h 200"/>
                    <a:gd name="T70" fmla="*/ 7 w 10"/>
                    <a:gd name="T71" fmla="*/ 102 h 200"/>
                    <a:gd name="T72" fmla="*/ 7 w 10"/>
                    <a:gd name="T73" fmla="*/ 144 h 200"/>
                    <a:gd name="T74" fmla="*/ 7 w 10"/>
                    <a:gd name="T75" fmla="*/ 150 h 200"/>
                    <a:gd name="T76" fmla="*/ 7 w 10"/>
                    <a:gd name="T77" fmla="*/ 75 h 200"/>
                    <a:gd name="T78" fmla="*/ 9 w 10"/>
                    <a:gd name="T79" fmla="*/ 58 h 200"/>
                    <a:gd name="T80" fmla="*/ 9 w 10"/>
                    <a:gd name="T81" fmla="*/ 64 h 200"/>
                    <a:gd name="T82" fmla="*/ 9 w 10"/>
                    <a:gd name="T83" fmla="*/ 47 h 200"/>
                    <a:gd name="T84" fmla="*/ 9 w 10"/>
                    <a:gd name="T85" fmla="*/ 32 h 200"/>
                    <a:gd name="T86" fmla="*/ 9 w 10"/>
                    <a:gd name="T87" fmla="*/ 28 h 200"/>
                    <a:gd name="T88" fmla="*/ 9 w 10"/>
                    <a:gd name="T89" fmla="*/ 30 h 200"/>
                    <a:gd name="T90" fmla="*/ 10 w 10"/>
                    <a:gd name="T91" fmla="*/ 45 h 200"/>
                    <a:gd name="T92" fmla="*/ 10 w 10"/>
                    <a:gd name="T93" fmla="*/ 64 h 200"/>
                    <a:gd name="T94" fmla="*/ 10 w 10"/>
                    <a:gd name="T95" fmla="*/ 69 h 200"/>
                    <a:gd name="T96" fmla="*/ 10 w 10"/>
                    <a:gd name="T97" fmla="*/ 110 h 200"/>
                    <a:gd name="T98" fmla="*/ 10 w 10"/>
                    <a:gd name="T99" fmla="*/ 169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0">
                      <a:moveTo>
                        <a:pt x="0" y="50"/>
                      </a:moveTo>
                      <a:lnTo>
                        <a:pt x="0" y="45"/>
                      </a:lnTo>
                      <a:lnTo>
                        <a:pt x="0" y="47"/>
                      </a:lnTo>
                      <a:lnTo>
                        <a:pt x="0" y="66"/>
                      </a:lnTo>
                      <a:lnTo>
                        <a:pt x="0" y="111"/>
                      </a:lnTo>
                      <a:lnTo>
                        <a:pt x="0" y="200"/>
                      </a:lnTo>
                      <a:lnTo>
                        <a:pt x="1" y="50"/>
                      </a:lnTo>
                      <a:lnTo>
                        <a:pt x="1" y="5"/>
                      </a:lnTo>
                      <a:lnTo>
                        <a:pt x="1" y="0"/>
                      </a:lnTo>
                      <a:lnTo>
                        <a:pt x="1" y="26"/>
                      </a:lnTo>
                      <a:lnTo>
                        <a:pt x="1" y="83"/>
                      </a:lnTo>
                      <a:lnTo>
                        <a:pt x="1" y="97"/>
                      </a:lnTo>
                      <a:lnTo>
                        <a:pt x="1" y="62"/>
                      </a:lnTo>
                      <a:lnTo>
                        <a:pt x="2" y="60"/>
                      </a:lnTo>
                      <a:lnTo>
                        <a:pt x="2" y="79"/>
                      </a:lnTo>
                      <a:lnTo>
                        <a:pt x="2" y="83"/>
                      </a:lnTo>
                      <a:lnTo>
                        <a:pt x="2" y="72"/>
                      </a:lnTo>
                      <a:lnTo>
                        <a:pt x="4" y="50"/>
                      </a:lnTo>
                      <a:lnTo>
                        <a:pt x="4" y="53"/>
                      </a:lnTo>
                      <a:lnTo>
                        <a:pt x="4" y="71"/>
                      </a:lnTo>
                      <a:lnTo>
                        <a:pt x="4" y="73"/>
                      </a:lnTo>
                      <a:lnTo>
                        <a:pt x="4" y="60"/>
                      </a:lnTo>
                      <a:lnTo>
                        <a:pt x="4" y="41"/>
                      </a:lnTo>
                      <a:lnTo>
                        <a:pt x="4" y="36"/>
                      </a:lnTo>
                      <a:lnTo>
                        <a:pt x="5" y="25"/>
                      </a:lnTo>
                      <a:lnTo>
                        <a:pt x="5" y="11"/>
                      </a:lnTo>
                      <a:lnTo>
                        <a:pt x="5" y="20"/>
                      </a:lnTo>
                      <a:lnTo>
                        <a:pt x="5" y="66"/>
                      </a:lnTo>
                      <a:lnTo>
                        <a:pt x="6" y="77"/>
                      </a:lnTo>
                      <a:lnTo>
                        <a:pt x="6" y="44"/>
                      </a:lnTo>
                      <a:lnTo>
                        <a:pt x="6" y="28"/>
                      </a:lnTo>
                      <a:lnTo>
                        <a:pt x="6" y="28"/>
                      </a:lnTo>
                      <a:lnTo>
                        <a:pt x="6" y="55"/>
                      </a:lnTo>
                      <a:lnTo>
                        <a:pt x="6" y="84"/>
                      </a:lnTo>
                      <a:lnTo>
                        <a:pt x="7" y="83"/>
                      </a:lnTo>
                      <a:lnTo>
                        <a:pt x="7" y="102"/>
                      </a:lnTo>
                      <a:lnTo>
                        <a:pt x="7" y="144"/>
                      </a:lnTo>
                      <a:lnTo>
                        <a:pt x="7" y="150"/>
                      </a:lnTo>
                      <a:lnTo>
                        <a:pt x="7" y="75"/>
                      </a:lnTo>
                      <a:lnTo>
                        <a:pt x="9" y="58"/>
                      </a:lnTo>
                      <a:lnTo>
                        <a:pt x="9" y="64"/>
                      </a:lnTo>
                      <a:lnTo>
                        <a:pt x="9" y="47"/>
                      </a:lnTo>
                      <a:lnTo>
                        <a:pt x="9" y="32"/>
                      </a:lnTo>
                      <a:lnTo>
                        <a:pt x="9" y="28"/>
                      </a:lnTo>
                      <a:lnTo>
                        <a:pt x="9" y="30"/>
                      </a:lnTo>
                      <a:lnTo>
                        <a:pt x="10" y="45"/>
                      </a:lnTo>
                      <a:lnTo>
                        <a:pt x="10" y="64"/>
                      </a:lnTo>
                      <a:lnTo>
                        <a:pt x="10" y="69"/>
                      </a:lnTo>
                      <a:lnTo>
                        <a:pt x="10" y="110"/>
                      </a:lnTo>
                      <a:lnTo>
                        <a:pt x="10" y="16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6" name="Freeform 308"/>
                <p:cNvSpPr>
                  <a:spLocks/>
                </p:cNvSpPr>
                <p:nvPr/>
              </p:nvSpPr>
              <p:spPr bwMode="auto">
                <a:xfrm>
                  <a:off x="2705" y="2416"/>
                  <a:ext cx="6" cy="92"/>
                </a:xfrm>
                <a:custGeom>
                  <a:avLst/>
                  <a:gdLst>
                    <a:gd name="T0" fmla="*/ 0 w 13"/>
                    <a:gd name="T1" fmla="*/ 165 h 192"/>
                    <a:gd name="T2" fmla="*/ 0 w 13"/>
                    <a:gd name="T3" fmla="*/ 90 h 192"/>
                    <a:gd name="T4" fmla="*/ 0 w 13"/>
                    <a:gd name="T5" fmla="*/ 48 h 192"/>
                    <a:gd name="T6" fmla="*/ 1 w 13"/>
                    <a:gd name="T7" fmla="*/ 20 h 192"/>
                    <a:gd name="T8" fmla="*/ 1 w 13"/>
                    <a:gd name="T9" fmla="*/ 32 h 192"/>
                    <a:gd name="T10" fmla="*/ 1 w 13"/>
                    <a:gd name="T11" fmla="*/ 65 h 192"/>
                    <a:gd name="T12" fmla="*/ 1 w 13"/>
                    <a:gd name="T13" fmla="*/ 44 h 192"/>
                    <a:gd name="T14" fmla="*/ 3 w 13"/>
                    <a:gd name="T15" fmla="*/ 49 h 192"/>
                    <a:gd name="T16" fmla="*/ 3 w 13"/>
                    <a:gd name="T17" fmla="*/ 94 h 192"/>
                    <a:gd name="T18" fmla="*/ 3 w 13"/>
                    <a:gd name="T19" fmla="*/ 88 h 192"/>
                    <a:gd name="T20" fmla="*/ 3 w 13"/>
                    <a:gd name="T21" fmla="*/ 40 h 192"/>
                    <a:gd name="T22" fmla="*/ 3 w 13"/>
                    <a:gd name="T23" fmla="*/ 20 h 192"/>
                    <a:gd name="T24" fmla="*/ 3 w 13"/>
                    <a:gd name="T25" fmla="*/ 31 h 192"/>
                    <a:gd name="T26" fmla="*/ 4 w 13"/>
                    <a:gd name="T27" fmla="*/ 56 h 192"/>
                    <a:gd name="T28" fmla="*/ 4 w 13"/>
                    <a:gd name="T29" fmla="*/ 62 h 192"/>
                    <a:gd name="T30" fmla="*/ 4 w 13"/>
                    <a:gd name="T31" fmla="*/ 62 h 192"/>
                    <a:gd name="T32" fmla="*/ 4 w 13"/>
                    <a:gd name="T33" fmla="*/ 40 h 192"/>
                    <a:gd name="T34" fmla="*/ 4 w 13"/>
                    <a:gd name="T35" fmla="*/ 10 h 192"/>
                    <a:gd name="T36" fmla="*/ 6 w 13"/>
                    <a:gd name="T37" fmla="*/ 0 h 192"/>
                    <a:gd name="T38" fmla="*/ 6 w 13"/>
                    <a:gd name="T39" fmla="*/ 30 h 192"/>
                    <a:gd name="T40" fmla="*/ 6 w 13"/>
                    <a:gd name="T41" fmla="*/ 102 h 192"/>
                    <a:gd name="T42" fmla="*/ 6 w 13"/>
                    <a:gd name="T43" fmla="*/ 57 h 192"/>
                    <a:gd name="T44" fmla="*/ 6 w 13"/>
                    <a:gd name="T45" fmla="*/ 49 h 192"/>
                    <a:gd name="T46" fmla="*/ 6 w 13"/>
                    <a:gd name="T47" fmla="*/ 83 h 192"/>
                    <a:gd name="T48" fmla="*/ 7 w 13"/>
                    <a:gd name="T49" fmla="*/ 117 h 192"/>
                    <a:gd name="T50" fmla="*/ 7 w 13"/>
                    <a:gd name="T51" fmla="*/ 116 h 192"/>
                    <a:gd name="T52" fmla="*/ 7 w 13"/>
                    <a:gd name="T53" fmla="*/ 128 h 192"/>
                    <a:gd name="T54" fmla="*/ 7 w 13"/>
                    <a:gd name="T55" fmla="*/ 66 h 192"/>
                    <a:gd name="T56" fmla="*/ 8 w 13"/>
                    <a:gd name="T57" fmla="*/ 36 h 192"/>
                    <a:gd name="T58" fmla="*/ 8 w 13"/>
                    <a:gd name="T59" fmla="*/ 35 h 192"/>
                    <a:gd name="T60" fmla="*/ 8 w 13"/>
                    <a:gd name="T61" fmla="*/ 45 h 192"/>
                    <a:gd name="T62" fmla="*/ 8 w 13"/>
                    <a:gd name="T63" fmla="*/ 62 h 192"/>
                    <a:gd name="T64" fmla="*/ 8 w 13"/>
                    <a:gd name="T65" fmla="*/ 102 h 192"/>
                    <a:gd name="T66" fmla="*/ 8 w 13"/>
                    <a:gd name="T67" fmla="*/ 116 h 192"/>
                    <a:gd name="T68" fmla="*/ 8 w 13"/>
                    <a:gd name="T69" fmla="*/ 48 h 192"/>
                    <a:gd name="T70" fmla="*/ 10 w 13"/>
                    <a:gd name="T71" fmla="*/ 24 h 192"/>
                    <a:gd name="T72" fmla="*/ 10 w 13"/>
                    <a:gd name="T73" fmla="*/ 43 h 192"/>
                    <a:gd name="T74" fmla="*/ 10 w 13"/>
                    <a:gd name="T75" fmla="*/ 102 h 192"/>
                    <a:gd name="T76" fmla="*/ 10 w 13"/>
                    <a:gd name="T77" fmla="*/ 72 h 192"/>
                    <a:gd name="T78" fmla="*/ 10 w 13"/>
                    <a:gd name="T79" fmla="*/ 37 h 192"/>
                    <a:gd name="T80" fmla="*/ 10 w 13"/>
                    <a:gd name="T81" fmla="*/ 38 h 192"/>
                    <a:gd name="T82" fmla="*/ 11 w 13"/>
                    <a:gd name="T83" fmla="*/ 95 h 192"/>
                    <a:gd name="T84" fmla="*/ 11 w 13"/>
                    <a:gd name="T85" fmla="*/ 187 h 192"/>
                    <a:gd name="T86" fmla="*/ 11 w 13"/>
                    <a:gd name="T87" fmla="*/ 106 h 192"/>
                    <a:gd name="T88" fmla="*/ 11 w 13"/>
                    <a:gd name="T89" fmla="*/ 130 h 192"/>
                    <a:gd name="T90" fmla="*/ 11 w 13"/>
                    <a:gd name="T91" fmla="*/ 192 h 192"/>
                    <a:gd name="T92" fmla="*/ 13 w 13"/>
                    <a:gd name="T93" fmla="*/ 179 h 192"/>
                    <a:gd name="T94" fmla="*/ 13 w 13"/>
                    <a:gd name="T95" fmla="*/ 136 h 192"/>
                    <a:gd name="T96" fmla="*/ 13 w 13"/>
                    <a:gd name="T97" fmla="*/ 106 h 192"/>
                    <a:gd name="T98" fmla="*/ 13 w 13"/>
                    <a:gd name="T99" fmla="*/ 97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92">
                      <a:moveTo>
                        <a:pt x="0" y="165"/>
                      </a:moveTo>
                      <a:lnTo>
                        <a:pt x="0" y="90"/>
                      </a:lnTo>
                      <a:lnTo>
                        <a:pt x="0" y="48"/>
                      </a:lnTo>
                      <a:lnTo>
                        <a:pt x="1" y="20"/>
                      </a:lnTo>
                      <a:lnTo>
                        <a:pt x="1" y="32"/>
                      </a:lnTo>
                      <a:lnTo>
                        <a:pt x="1" y="65"/>
                      </a:lnTo>
                      <a:lnTo>
                        <a:pt x="1" y="44"/>
                      </a:lnTo>
                      <a:lnTo>
                        <a:pt x="3" y="49"/>
                      </a:lnTo>
                      <a:lnTo>
                        <a:pt x="3" y="94"/>
                      </a:lnTo>
                      <a:lnTo>
                        <a:pt x="3" y="88"/>
                      </a:lnTo>
                      <a:lnTo>
                        <a:pt x="3" y="40"/>
                      </a:lnTo>
                      <a:lnTo>
                        <a:pt x="3" y="20"/>
                      </a:lnTo>
                      <a:lnTo>
                        <a:pt x="3" y="31"/>
                      </a:lnTo>
                      <a:lnTo>
                        <a:pt x="4" y="56"/>
                      </a:lnTo>
                      <a:lnTo>
                        <a:pt x="4" y="62"/>
                      </a:lnTo>
                      <a:lnTo>
                        <a:pt x="4" y="62"/>
                      </a:lnTo>
                      <a:lnTo>
                        <a:pt x="4" y="40"/>
                      </a:lnTo>
                      <a:lnTo>
                        <a:pt x="4" y="10"/>
                      </a:lnTo>
                      <a:lnTo>
                        <a:pt x="6" y="0"/>
                      </a:lnTo>
                      <a:lnTo>
                        <a:pt x="6" y="30"/>
                      </a:lnTo>
                      <a:lnTo>
                        <a:pt x="6" y="102"/>
                      </a:lnTo>
                      <a:lnTo>
                        <a:pt x="6" y="57"/>
                      </a:lnTo>
                      <a:lnTo>
                        <a:pt x="6" y="49"/>
                      </a:lnTo>
                      <a:lnTo>
                        <a:pt x="6" y="83"/>
                      </a:lnTo>
                      <a:lnTo>
                        <a:pt x="7" y="117"/>
                      </a:lnTo>
                      <a:lnTo>
                        <a:pt x="7" y="116"/>
                      </a:lnTo>
                      <a:lnTo>
                        <a:pt x="7" y="128"/>
                      </a:lnTo>
                      <a:lnTo>
                        <a:pt x="7" y="66"/>
                      </a:lnTo>
                      <a:lnTo>
                        <a:pt x="8" y="36"/>
                      </a:lnTo>
                      <a:lnTo>
                        <a:pt x="8" y="35"/>
                      </a:lnTo>
                      <a:lnTo>
                        <a:pt x="8" y="45"/>
                      </a:lnTo>
                      <a:lnTo>
                        <a:pt x="8" y="62"/>
                      </a:lnTo>
                      <a:lnTo>
                        <a:pt x="8" y="102"/>
                      </a:lnTo>
                      <a:lnTo>
                        <a:pt x="8" y="116"/>
                      </a:lnTo>
                      <a:lnTo>
                        <a:pt x="8" y="48"/>
                      </a:lnTo>
                      <a:lnTo>
                        <a:pt x="10" y="24"/>
                      </a:lnTo>
                      <a:lnTo>
                        <a:pt x="10" y="43"/>
                      </a:lnTo>
                      <a:lnTo>
                        <a:pt x="10" y="102"/>
                      </a:lnTo>
                      <a:lnTo>
                        <a:pt x="10" y="72"/>
                      </a:lnTo>
                      <a:lnTo>
                        <a:pt x="10" y="37"/>
                      </a:lnTo>
                      <a:lnTo>
                        <a:pt x="10" y="38"/>
                      </a:lnTo>
                      <a:lnTo>
                        <a:pt x="11" y="95"/>
                      </a:lnTo>
                      <a:lnTo>
                        <a:pt x="11" y="187"/>
                      </a:lnTo>
                      <a:lnTo>
                        <a:pt x="11" y="106"/>
                      </a:lnTo>
                      <a:lnTo>
                        <a:pt x="11" y="130"/>
                      </a:lnTo>
                      <a:lnTo>
                        <a:pt x="11" y="192"/>
                      </a:lnTo>
                      <a:lnTo>
                        <a:pt x="13" y="179"/>
                      </a:lnTo>
                      <a:lnTo>
                        <a:pt x="13" y="136"/>
                      </a:lnTo>
                      <a:lnTo>
                        <a:pt x="13" y="106"/>
                      </a:lnTo>
                      <a:lnTo>
                        <a:pt x="13" y="9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7" name="Freeform 309"/>
                <p:cNvSpPr>
                  <a:spLocks/>
                </p:cNvSpPr>
                <p:nvPr/>
              </p:nvSpPr>
              <p:spPr bwMode="auto">
                <a:xfrm>
                  <a:off x="2711" y="2407"/>
                  <a:ext cx="5" cy="127"/>
                </a:xfrm>
                <a:custGeom>
                  <a:avLst/>
                  <a:gdLst>
                    <a:gd name="T0" fmla="*/ 0 w 10"/>
                    <a:gd name="T1" fmla="*/ 116 h 265"/>
                    <a:gd name="T2" fmla="*/ 0 w 10"/>
                    <a:gd name="T3" fmla="*/ 138 h 265"/>
                    <a:gd name="T4" fmla="*/ 0 w 10"/>
                    <a:gd name="T5" fmla="*/ 157 h 265"/>
                    <a:gd name="T6" fmla="*/ 1 w 10"/>
                    <a:gd name="T7" fmla="*/ 96 h 265"/>
                    <a:gd name="T8" fmla="*/ 1 w 10"/>
                    <a:gd name="T9" fmla="*/ 58 h 265"/>
                    <a:gd name="T10" fmla="*/ 1 w 10"/>
                    <a:gd name="T11" fmla="*/ 50 h 265"/>
                    <a:gd name="T12" fmla="*/ 1 w 10"/>
                    <a:gd name="T13" fmla="*/ 62 h 265"/>
                    <a:gd name="T14" fmla="*/ 2 w 10"/>
                    <a:gd name="T15" fmla="*/ 90 h 265"/>
                    <a:gd name="T16" fmla="*/ 2 w 10"/>
                    <a:gd name="T17" fmla="*/ 216 h 265"/>
                    <a:gd name="T18" fmla="*/ 2 w 10"/>
                    <a:gd name="T19" fmla="*/ 80 h 265"/>
                    <a:gd name="T20" fmla="*/ 2 w 10"/>
                    <a:gd name="T21" fmla="*/ 37 h 265"/>
                    <a:gd name="T22" fmla="*/ 2 w 10"/>
                    <a:gd name="T23" fmla="*/ 45 h 265"/>
                    <a:gd name="T24" fmla="*/ 2 w 10"/>
                    <a:gd name="T25" fmla="*/ 99 h 265"/>
                    <a:gd name="T26" fmla="*/ 2 w 10"/>
                    <a:gd name="T27" fmla="*/ 265 h 265"/>
                    <a:gd name="T28" fmla="*/ 3 w 10"/>
                    <a:gd name="T29" fmla="*/ 153 h 265"/>
                    <a:gd name="T30" fmla="*/ 3 w 10"/>
                    <a:gd name="T31" fmla="*/ 108 h 265"/>
                    <a:gd name="T32" fmla="*/ 3 w 10"/>
                    <a:gd name="T33" fmla="*/ 91 h 265"/>
                    <a:gd name="T34" fmla="*/ 3 w 10"/>
                    <a:gd name="T35" fmla="*/ 104 h 265"/>
                    <a:gd name="T36" fmla="*/ 4 w 10"/>
                    <a:gd name="T37" fmla="*/ 135 h 265"/>
                    <a:gd name="T38" fmla="*/ 4 w 10"/>
                    <a:gd name="T39" fmla="*/ 139 h 265"/>
                    <a:gd name="T40" fmla="*/ 4 w 10"/>
                    <a:gd name="T41" fmla="*/ 80 h 265"/>
                    <a:gd name="T42" fmla="*/ 4 w 10"/>
                    <a:gd name="T43" fmla="*/ 66 h 265"/>
                    <a:gd name="T44" fmla="*/ 4 w 10"/>
                    <a:gd name="T45" fmla="*/ 84 h 265"/>
                    <a:gd name="T46" fmla="*/ 4 w 10"/>
                    <a:gd name="T47" fmla="*/ 68 h 265"/>
                    <a:gd name="T48" fmla="*/ 5 w 10"/>
                    <a:gd name="T49" fmla="*/ 57 h 265"/>
                    <a:gd name="T50" fmla="*/ 5 w 10"/>
                    <a:gd name="T51" fmla="*/ 72 h 265"/>
                    <a:gd name="T52" fmla="*/ 5 w 10"/>
                    <a:gd name="T53" fmla="*/ 99 h 265"/>
                    <a:gd name="T54" fmla="*/ 5 w 10"/>
                    <a:gd name="T55" fmla="*/ 90 h 265"/>
                    <a:gd name="T56" fmla="*/ 5 w 10"/>
                    <a:gd name="T57" fmla="*/ 82 h 265"/>
                    <a:gd name="T58" fmla="*/ 7 w 10"/>
                    <a:gd name="T59" fmla="*/ 111 h 265"/>
                    <a:gd name="T60" fmla="*/ 7 w 10"/>
                    <a:gd name="T61" fmla="*/ 113 h 265"/>
                    <a:gd name="T62" fmla="*/ 7 w 10"/>
                    <a:gd name="T63" fmla="*/ 91 h 265"/>
                    <a:gd name="T64" fmla="*/ 7 w 10"/>
                    <a:gd name="T65" fmla="*/ 89 h 265"/>
                    <a:gd name="T66" fmla="*/ 7 w 10"/>
                    <a:gd name="T67" fmla="*/ 80 h 265"/>
                    <a:gd name="T68" fmla="*/ 7 w 10"/>
                    <a:gd name="T69" fmla="*/ 63 h 265"/>
                    <a:gd name="T70" fmla="*/ 8 w 10"/>
                    <a:gd name="T71" fmla="*/ 89 h 265"/>
                    <a:gd name="T72" fmla="*/ 8 w 10"/>
                    <a:gd name="T73" fmla="*/ 178 h 265"/>
                    <a:gd name="T74" fmla="*/ 8 w 10"/>
                    <a:gd name="T75" fmla="*/ 48 h 265"/>
                    <a:gd name="T76" fmla="*/ 8 w 10"/>
                    <a:gd name="T77" fmla="*/ 18 h 265"/>
                    <a:gd name="T78" fmla="*/ 8 w 10"/>
                    <a:gd name="T79" fmla="*/ 9 h 265"/>
                    <a:gd name="T80" fmla="*/ 8 w 10"/>
                    <a:gd name="T81" fmla="*/ 4 h 265"/>
                    <a:gd name="T82" fmla="*/ 8 w 10"/>
                    <a:gd name="T83" fmla="*/ 9 h 265"/>
                    <a:gd name="T84" fmla="*/ 9 w 10"/>
                    <a:gd name="T85" fmla="*/ 18 h 265"/>
                    <a:gd name="T86" fmla="*/ 9 w 10"/>
                    <a:gd name="T87" fmla="*/ 11 h 265"/>
                    <a:gd name="T88" fmla="*/ 9 w 10"/>
                    <a:gd name="T89" fmla="*/ 0 h 265"/>
                    <a:gd name="T90" fmla="*/ 9 w 10"/>
                    <a:gd name="T91" fmla="*/ 3 h 265"/>
                    <a:gd name="T92" fmla="*/ 10 w 10"/>
                    <a:gd name="T93" fmla="*/ 16 h 265"/>
                    <a:gd name="T94" fmla="*/ 10 w 10"/>
                    <a:gd name="T95" fmla="*/ 35 h 265"/>
                    <a:gd name="T96" fmla="*/ 10 w 10"/>
                    <a:gd name="T97" fmla="*/ 56 h 265"/>
                    <a:gd name="T98" fmla="*/ 10 w 10"/>
                    <a:gd name="T99" fmla="*/ 68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65">
                      <a:moveTo>
                        <a:pt x="0" y="116"/>
                      </a:moveTo>
                      <a:lnTo>
                        <a:pt x="0" y="138"/>
                      </a:lnTo>
                      <a:lnTo>
                        <a:pt x="0" y="157"/>
                      </a:lnTo>
                      <a:lnTo>
                        <a:pt x="1" y="96"/>
                      </a:lnTo>
                      <a:lnTo>
                        <a:pt x="1" y="58"/>
                      </a:lnTo>
                      <a:lnTo>
                        <a:pt x="1" y="50"/>
                      </a:lnTo>
                      <a:lnTo>
                        <a:pt x="1" y="62"/>
                      </a:lnTo>
                      <a:lnTo>
                        <a:pt x="2" y="90"/>
                      </a:lnTo>
                      <a:lnTo>
                        <a:pt x="2" y="216"/>
                      </a:lnTo>
                      <a:lnTo>
                        <a:pt x="2" y="80"/>
                      </a:lnTo>
                      <a:lnTo>
                        <a:pt x="2" y="37"/>
                      </a:lnTo>
                      <a:lnTo>
                        <a:pt x="2" y="45"/>
                      </a:lnTo>
                      <a:lnTo>
                        <a:pt x="2" y="99"/>
                      </a:lnTo>
                      <a:lnTo>
                        <a:pt x="2" y="265"/>
                      </a:lnTo>
                      <a:lnTo>
                        <a:pt x="3" y="153"/>
                      </a:lnTo>
                      <a:lnTo>
                        <a:pt x="3" y="108"/>
                      </a:lnTo>
                      <a:lnTo>
                        <a:pt x="3" y="91"/>
                      </a:lnTo>
                      <a:lnTo>
                        <a:pt x="3" y="104"/>
                      </a:lnTo>
                      <a:lnTo>
                        <a:pt x="4" y="135"/>
                      </a:lnTo>
                      <a:lnTo>
                        <a:pt x="4" y="139"/>
                      </a:lnTo>
                      <a:lnTo>
                        <a:pt x="4" y="80"/>
                      </a:lnTo>
                      <a:lnTo>
                        <a:pt x="4" y="66"/>
                      </a:lnTo>
                      <a:lnTo>
                        <a:pt x="4" y="84"/>
                      </a:lnTo>
                      <a:lnTo>
                        <a:pt x="4" y="68"/>
                      </a:lnTo>
                      <a:lnTo>
                        <a:pt x="5" y="57"/>
                      </a:lnTo>
                      <a:lnTo>
                        <a:pt x="5" y="72"/>
                      </a:lnTo>
                      <a:lnTo>
                        <a:pt x="5" y="99"/>
                      </a:lnTo>
                      <a:lnTo>
                        <a:pt x="5" y="90"/>
                      </a:lnTo>
                      <a:lnTo>
                        <a:pt x="5" y="82"/>
                      </a:lnTo>
                      <a:lnTo>
                        <a:pt x="7" y="111"/>
                      </a:lnTo>
                      <a:lnTo>
                        <a:pt x="7" y="113"/>
                      </a:lnTo>
                      <a:lnTo>
                        <a:pt x="7" y="91"/>
                      </a:lnTo>
                      <a:lnTo>
                        <a:pt x="7" y="89"/>
                      </a:lnTo>
                      <a:lnTo>
                        <a:pt x="7" y="80"/>
                      </a:lnTo>
                      <a:lnTo>
                        <a:pt x="7" y="63"/>
                      </a:lnTo>
                      <a:lnTo>
                        <a:pt x="8" y="89"/>
                      </a:lnTo>
                      <a:lnTo>
                        <a:pt x="8" y="178"/>
                      </a:lnTo>
                      <a:lnTo>
                        <a:pt x="8" y="48"/>
                      </a:lnTo>
                      <a:lnTo>
                        <a:pt x="8" y="18"/>
                      </a:lnTo>
                      <a:lnTo>
                        <a:pt x="8" y="9"/>
                      </a:lnTo>
                      <a:lnTo>
                        <a:pt x="8" y="4"/>
                      </a:lnTo>
                      <a:lnTo>
                        <a:pt x="8" y="9"/>
                      </a:lnTo>
                      <a:lnTo>
                        <a:pt x="9" y="18"/>
                      </a:lnTo>
                      <a:lnTo>
                        <a:pt x="9" y="11"/>
                      </a:lnTo>
                      <a:lnTo>
                        <a:pt x="9" y="0"/>
                      </a:lnTo>
                      <a:lnTo>
                        <a:pt x="9" y="3"/>
                      </a:lnTo>
                      <a:lnTo>
                        <a:pt x="10" y="16"/>
                      </a:lnTo>
                      <a:lnTo>
                        <a:pt x="10" y="35"/>
                      </a:lnTo>
                      <a:lnTo>
                        <a:pt x="10" y="56"/>
                      </a:lnTo>
                      <a:lnTo>
                        <a:pt x="10" y="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8" name="Freeform 310"/>
                <p:cNvSpPr>
                  <a:spLocks/>
                </p:cNvSpPr>
                <p:nvPr/>
              </p:nvSpPr>
              <p:spPr bwMode="auto">
                <a:xfrm>
                  <a:off x="2716" y="2400"/>
                  <a:ext cx="6" cy="121"/>
                </a:xfrm>
                <a:custGeom>
                  <a:avLst/>
                  <a:gdLst>
                    <a:gd name="T0" fmla="*/ 0 w 12"/>
                    <a:gd name="T1" fmla="*/ 82 h 252"/>
                    <a:gd name="T2" fmla="*/ 0 w 12"/>
                    <a:gd name="T3" fmla="*/ 92 h 252"/>
                    <a:gd name="T4" fmla="*/ 0 w 12"/>
                    <a:gd name="T5" fmla="*/ 153 h 252"/>
                    <a:gd name="T6" fmla="*/ 1 w 12"/>
                    <a:gd name="T7" fmla="*/ 87 h 252"/>
                    <a:gd name="T8" fmla="*/ 1 w 12"/>
                    <a:gd name="T9" fmla="*/ 61 h 252"/>
                    <a:gd name="T10" fmla="*/ 1 w 12"/>
                    <a:gd name="T11" fmla="*/ 100 h 252"/>
                    <a:gd name="T12" fmla="*/ 1 w 12"/>
                    <a:gd name="T13" fmla="*/ 230 h 252"/>
                    <a:gd name="T14" fmla="*/ 1 w 12"/>
                    <a:gd name="T15" fmla="*/ 97 h 252"/>
                    <a:gd name="T16" fmla="*/ 3 w 12"/>
                    <a:gd name="T17" fmla="*/ 85 h 252"/>
                    <a:gd name="T18" fmla="*/ 3 w 12"/>
                    <a:gd name="T19" fmla="*/ 91 h 252"/>
                    <a:gd name="T20" fmla="*/ 3 w 12"/>
                    <a:gd name="T21" fmla="*/ 72 h 252"/>
                    <a:gd name="T22" fmla="*/ 3 w 12"/>
                    <a:gd name="T23" fmla="*/ 54 h 252"/>
                    <a:gd name="T24" fmla="*/ 3 w 12"/>
                    <a:gd name="T25" fmla="*/ 51 h 252"/>
                    <a:gd name="T26" fmla="*/ 3 w 12"/>
                    <a:gd name="T27" fmla="*/ 58 h 252"/>
                    <a:gd name="T28" fmla="*/ 4 w 12"/>
                    <a:gd name="T29" fmla="*/ 73 h 252"/>
                    <a:gd name="T30" fmla="*/ 4 w 12"/>
                    <a:gd name="T31" fmla="*/ 87 h 252"/>
                    <a:gd name="T32" fmla="*/ 4 w 12"/>
                    <a:gd name="T33" fmla="*/ 94 h 252"/>
                    <a:gd name="T34" fmla="*/ 4 w 12"/>
                    <a:gd name="T35" fmla="*/ 105 h 252"/>
                    <a:gd name="T36" fmla="*/ 6 w 12"/>
                    <a:gd name="T37" fmla="*/ 76 h 252"/>
                    <a:gd name="T38" fmla="*/ 6 w 12"/>
                    <a:gd name="T39" fmla="*/ 33 h 252"/>
                    <a:gd name="T40" fmla="*/ 6 w 12"/>
                    <a:gd name="T41" fmla="*/ 18 h 252"/>
                    <a:gd name="T42" fmla="*/ 6 w 12"/>
                    <a:gd name="T43" fmla="*/ 27 h 252"/>
                    <a:gd name="T44" fmla="*/ 6 w 12"/>
                    <a:gd name="T45" fmla="*/ 43 h 252"/>
                    <a:gd name="T46" fmla="*/ 6 w 12"/>
                    <a:gd name="T47" fmla="*/ 55 h 252"/>
                    <a:gd name="T48" fmla="*/ 6 w 12"/>
                    <a:gd name="T49" fmla="*/ 41 h 252"/>
                    <a:gd name="T50" fmla="*/ 7 w 12"/>
                    <a:gd name="T51" fmla="*/ 33 h 252"/>
                    <a:gd name="T52" fmla="*/ 7 w 12"/>
                    <a:gd name="T53" fmla="*/ 62 h 252"/>
                    <a:gd name="T54" fmla="*/ 7 w 12"/>
                    <a:gd name="T55" fmla="*/ 199 h 252"/>
                    <a:gd name="T56" fmla="*/ 7 w 12"/>
                    <a:gd name="T57" fmla="*/ 92 h 252"/>
                    <a:gd name="T58" fmla="*/ 7 w 12"/>
                    <a:gd name="T59" fmla="*/ 40 h 252"/>
                    <a:gd name="T60" fmla="*/ 7 w 12"/>
                    <a:gd name="T61" fmla="*/ 34 h 252"/>
                    <a:gd name="T62" fmla="*/ 8 w 12"/>
                    <a:gd name="T63" fmla="*/ 65 h 252"/>
                    <a:gd name="T64" fmla="*/ 8 w 12"/>
                    <a:gd name="T65" fmla="*/ 252 h 252"/>
                    <a:gd name="T66" fmla="*/ 8 w 12"/>
                    <a:gd name="T67" fmla="*/ 58 h 252"/>
                    <a:gd name="T68" fmla="*/ 8 w 12"/>
                    <a:gd name="T69" fmla="*/ 9 h 252"/>
                    <a:gd name="T70" fmla="*/ 8 w 12"/>
                    <a:gd name="T71" fmla="*/ 0 h 252"/>
                    <a:gd name="T72" fmla="*/ 10 w 12"/>
                    <a:gd name="T73" fmla="*/ 20 h 252"/>
                    <a:gd name="T74" fmla="*/ 10 w 12"/>
                    <a:gd name="T75" fmla="*/ 65 h 252"/>
                    <a:gd name="T76" fmla="*/ 10 w 12"/>
                    <a:gd name="T77" fmla="*/ 69 h 252"/>
                    <a:gd name="T78" fmla="*/ 10 w 12"/>
                    <a:gd name="T79" fmla="*/ 65 h 252"/>
                    <a:gd name="T80" fmla="*/ 10 w 12"/>
                    <a:gd name="T81" fmla="*/ 122 h 252"/>
                    <a:gd name="T82" fmla="*/ 10 w 12"/>
                    <a:gd name="T83" fmla="*/ 125 h 252"/>
                    <a:gd name="T84" fmla="*/ 11 w 12"/>
                    <a:gd name="T85" fmla="*/ 61 h 252"/>
                    <a:gd name="T86" fmla="*/ 11 w 12"/>
                    <a:gd name="T87" fmla="*/ 58 h 252"/>
                    <a:gd name="T88" fmla="*/ 11 w 12"/>
                    <a:gd name="T89" fmla="*/ 76 h 252"/>
                    <a:gd name="T90" fmla="*/ 11 w 12"/>
                    <a:gd name="T91" fmla="*/ 62 h 252"/>
                    <a:gd name="T92" fmla="*/ 12 w 12"/>
                    <a:gd name="T93" fmla="*/ 36 h 252"/>
                    <a:gd name="T94" fmla="*/ 12 w 12"/>
                    <a:gd name="T95" fmla="*/ 41 h 252"/>
                    <a:gd name="T96" fmla="*/ 12 w 12"/>
                    <a:gd name="T97" fmla="*/ 99 h 252"/>
                    <a:gd name="T98" fmla="*/ 12 w 12"/>
                    <a:gd name="T99" fmla="*/ 108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52">
                      <a:moveTo>
                        <a:pt x="0" y="82"/>
                      </a:moveTo>
                      <a:lnTo>
                        <a:pt x="0" y="92"/>
                      </a:lnTo>
                      <a:lnTo>
                        <a:pt x="0" y="153"/>
                      </a:lnTo>
                      <a:lnTo>
                        <a:pt x="1" y="87"/>
                      </a:lnTo>
                      <a:lnTo>
                        <a:pt x="1" y="61"/>
                      </a:lnTo>
                      <a:lnTo>
                        <a:pt x="1" y="100"/>
                      </a:lnTo>
                      <a:lnTo>
                        <a:pt x="1" y="230"/>
                      </a:lnTo>
                      <a:lnTo>
                        <a:pt x="1" y="97"/>
                      </a:lnTo>
                      <a:lnTo>
                        <a:pt x="3" y="85"/>
                      </a:lnTo>
                      <a:lnTo>
                        <a:pt x="3" y="91"/>
                      </a:lnTo>
                      <a:lnTo>
                        <a:pt x="3" y="72"/>
                      </a:lnTo>
                      <a:lnTo>
                        <a:pt x="3" y="54"/>
                      </a:lnTo>
                      <a:lnTo>
                        <a:pt x="3" y="51"/>
                      </a:lnTo>
                      <a:lnTo>
                        <a:pt x="3" y="58"/>
                      </a:lnTo>
                      <a:lnTo>
                        <a:pt x="4" y="73"/>
                      </a:lnTo>
                      <a:lnTo>
                        <a:pt x="4" y="87"/>
                      </a:lnTo>
                      <a:lnTo>
                        <a:pt x="4" y="94"/>
                      </a:lnTo>
                      <a:lnTo>
                        <a:pt x="4" y="105"/>
                      </a:lnTo>
                      <a:lnTo>
                        <a:pt x="6" y="76"/>
                      </a:lnTo>
                      <a:lnTo>
                        <a:pt x="6" y="33"/>
                      </a:lnTo>
                      <a:lnTo>
                        <a:pt x="6" y="18"/>
                      </a:lnTo>
                      <a:lnTo>
                        <a:pt x="6" y="27"/>
                      </a:lnTo>
                      <a:lnTo>
                        <a:pt x="6" y="43"/>
                      </a:lnTo>
                      <a:lnTo>
                        <a:pt x="6" y="55"/>
                      </a:lnTo>
                      <a:lnTo>
                        <a:pt x="6" y="41"/>
                      </a:lnTo>
                      <a:lnTo>
                        <a:pt x="7" y="33"/>
                      </a:lnTo>
                      <a:lnTo>
                        <a:pt x="7" y="62"/>
                      </a:lnTo>
                      <a:lnTo>
                        <a:pt x="7" y="199"/>
                      </a:lnTo>
                      <a:lnTo>
                        <a:pt x="7" y="92"/>
                      </a:lnTo>
                      <a:lnTo>
                        <a:pt x="7" y="40"/>
                      </a:lnTo>
                      <a:lnTo>
                        <a:pt x="7" y="34"/>
                      </a:lnTo>
                      <a:lnTo>
                        <a:pt x="8" y="65"/>
                      </a:lnTo>
                      <a:lnTo>
                        <a:pt x="8" y="252"/>
                      </a:lnTo>
                      <a:lnTo>
                        <a:pt x="8" y="58"/>
                      </a:lnTo>
                      <a:lnTo>
                        <a:pt x="8" y="9"/>
                      </a:lnTo>
                      <a:lnTo>
                        <a:pt x="8" y="0"/>
                      </a:lnTo>
                      <a:lnTo>
                        <a:pt x="10" y="20"/>
                      </a:lnTo>
                      <a:lnTo>
                        <a:pt x="10" y="65"/>
                      </a:lnTo>
                      <a:lnTo>
                        <a:pt x="10" y="69"/>
                      </a:lnTo>
                      <a:lnTo>
                        <a:pt x="10" y="65"/>
                      </a:lnTo>
                      <a:lnTo>
                        <a:pt x="10" y="122"/>
                      </a:lnTo>
                      <a:lnTo>
                        <a:pt x="10" y="125"/>
                      </a:lnTo>
                      <a:lnTo>
                        <a:pt x="11" y="61"/>
                      </a:lnTo>
                      <a:lnTo>
                        <a:pt x="11" y="58"/>
                      </a:lnTo>
                      <a:lnTo>
                        <a:pt x="11" y="76"/>
                      </a:lnTo>
                      <a:lnTo>
                        <a:pt x="11" y="62"/>
                      </a:lnTo>
                      <a:lnTo>
                        <a:pt x="12" y="36"/>
                      </a:lnTo>
                      <a:lnTo>
                        <a:pt x="12" y="41"/>
                      </a:lnTo>
                      <a:lnTo>
                        <a:pt x="12" y="99"/>
                      </a:lnTo>
                      <a:lnTo>
                        <a:pt x="12" y="10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9" name="Freeform 311"/>
                <p:cNvSpPr>
                  <a:spLocks/>
                </p:cNvSpPr>
                <p:nvPr/>
              </p:nvSpPr>
              <p:spPr bwMode="auto">
                <a:xfrm>
                  <a:off x="2722" y="2406"/>
                  <a:ext cx="6" cy="119"/>
                </a:xfrm>
                <a:custGeom>
                  <a:avLst/>
                  <a:gdLst>
                    <a:gd name="T0" fmla="*/ 0 w 13"/>
                    <a:gd name="T1" fmla="*/ 96 h 248"/>
                    <a:gd name="T2" fmla="*/ 0 w 13"/>
                    <a:gd name="T3" fmla="*/ 37 h 248"/>
                    <a:gd name="T4" fmla="*/ 0 w 13"/>
                    <a:gd name="T5" fmla="*/ 36 h 248"/>
                    <a:gd name="T6" fmla="*/ 0 w 13"/>
                    <a:gd name="T7" fmla="*/ 59 h 248"/>
                    <a:gd name="T8" fmla="*/ 2 w 13"/>
                    <a:gd name="T9" fmla="*/ 94 h 248"/>
                    <a:gd name="T10" fmla="*/ 2 w 13"/>
                    <a:gd name="T11" fmla="*/ 152 h 248"/>
                    <a:gd name="T12" fmla="*/ 2 w 13"/>
                    <a:gd name="T13" fmla="*/ 105 h 248"/>
                    <a:gd name="T14" fmla="*/ 2 w 13"/>
                    <a:gd name="T15" fmla="*/ 113 h 248"/>
                    <a:gd name="T16" fmla="*/ 3 w 13"/>
                    <a:gd name="T17" fmla="*/ 123 h 248"/>
                    <a:gd name="T18" fmla="*/ 3 w 13"/>
                    <a:gd name="T19" fmla="*/ 69 h 248"/>
                    <a:gd name="T20" fmla="*/ 3 w 13"/>
                    <a:gd name="T21" fmla="*/ 48 h 248"/>
                    <a:gd name="T22" fmla="*/ 3 w 13"/>
                    <a:gd name="T23" fmla="*/ 44 h 248"/>
                    <a:gd name="T24" fmla="*/ 3 w 13"/>
                    <a:gd name="T25" fmla="*/ 58 h 248"/>
                    <a:gd name="T26" fmla="*/ 3 w 13"/>
                    <a:gd name="T27" fmla="*/ 104 h 248"/>
                    <a:gd name="T28" fmla="*/ 3 w 13"/>
                    <a:gd name="T29" fmla="*/ 181 h 248"/>
                    <a:gd name="T30" fmla="*/ 5 w 13"/>
                    <a:gd name="T31" fmla="*/ 248 h 248"/>
                    <a:gd name="T32" fmla="*/ 5 w 13"/>
                    <a:gd name="T33" fmla="*/ 123 h 248"/>
                    <a:gd name="T34" fmla="*/ 5 w 13"/>
                    <a:gd name="T35" fmla="*/ 65 h 248"/>
                    <a:gd name="T36" fmla="*/ 5 w 13"/>
                    <a:gd name="T37" fmla="*/ 50 h 248"/>
                    <a:gd name="T38" fmla="*/ 5 w 13"/>
                    <a:gd name="T39" fmla="*/ 59 h 248"/>
                    <a:gd name="T40" fmla="*/ 5 w 13"/>
                    <a:gd name="T41" fmla="*/ 77 h 248"/>
                    <a:gd name="T42" fmla="*/ 6 w 13"/>
                    <a:gd name="T43" fmla="*/ 95 h 248"/>
                    <a:gd name="T44" fmla="*/ 6 w 13"/>
                    <a:gd name="T45" fmla="*/ 142 h 248"/>
                    <a:gd name="T46" fmla="*/ 6 w 13"/>
                    <a:gd name="T47" fmla="*/ 143 h 248"/>
                    <a:gd name="T48" fmla="*/ 6 w 13"/>
                    <a:gd name="T49" fmla="*/ 52 h 248"/>
                    <a:gd name="T50" fmla="*/ 7 w 13"/>
                    <a:gd name="T51" fmla="*/ 26 h 248"/>
                    <a:gd name="T52" fmla="*/ 7 w 13"/>
                    <a:gd name="T53" fmla="*/ 42 h 248"/>
                    <a:gd name="T54" fmla="*/ 7 w 13"/>
                    <a:gd name="T55" fmla="*/ 85 h 248"/>
                    <a:gd name="T56" fmla="*/ 7 w 13"/>
                    <a:gd name="T57" fmla="*/ 95 h 248"/>
                    <a:gd name="T58" fmla="*/ 7 w 13"/>
                    <a:gd name="T59" fmla="*/ 121 h 248"/>
                    <a:gd name="T60" fmla="*/ 7 w 13"/>
                    <a:gd name="T61" fmla="*/ 123 h 248"/>
                    <a:gd name="T62" fmla="*/ 7 w 13"/>
                    <a:gd name="T63" fmla="*/ 42 h 248"/>
                    <a:gd name="T64" fmla="*/ 9 w 13"/>
                    <a:gd name="T65" fmla="*/ 23 h 248"/>
                    <a:gd name="T66" fmla="*/ 9 w 13"/>
                    <a:gd name="T67" fmla="*/ 33 h 248"/>
                    <a:gd name="T68" fmla="*/ 9 w 13"/>
                    <a:gd name="T69" fmla="*/ 36 h 248"/>
                    <a:gd name="T70" fmla="*/ 9 w 13"/>
                    <a:gd name="T71" fmla="*/ 28 h 248"/>
                    <a:gd name="T72" fmla="*/ 10 w 13"/>
                    <a:gd name="T73" fmla="*/ 35 h 248"/>
                    <a:gd name="T74" fmla="*/ 10 w 13"/>
                    <a:gd name="T75" fmla="*/ 67 h 248"/>
                    <a:gd name="T76" fmla="*/ 10 w 13"/>
                    <a:gd name="T77" fmla="*/ 143 h 248"/>
                    <a:gd name="T78" fmla="*/ 10 w 13"/>
                    <a:gd name="T79" fmla="*/ 155 h 248"/>
                    <a:gd name="T80" fmla="*/ 10 w 13"/>
                    <a:gd name="T81" fmla="*/ 64 h 248"/>
                    <a:gd name="T82" fmla="*/ 10 w 13"/>
                    <a:gd name="T83" fmla="*/ 43 h 248"/>
                    <a:gd name="T84" fmla="*/ 12 w 13"/>
                    <a:gd name="T85" fmla="*/ 30 h 248"/>
                    <a:gd name="T86" fmla="*/ 12 w 13"/>
                    <a:gd name="T87" fmla="*/ 13 h 248"/>
                    <a:gd name="T88" fmla="*/ 12 w 13"/>
                    <a:gd name="T89" fmla="*/ 24 h 248"/>
                    <a:gd name="T90" fmla="*/ 12 w 13"/>
                    <a:gd name="T91" fmla="*/ 44 h 248"/>
                    <a:gd name="T92" fmla="*/ 12 w 13"/>
                    <a:gd name="T93" fmla="*/ 16 h 248"/>
                    <a:gd name="T94" fmla="*/ 13 w 13"/>
                    <a:gd name="T95" fmla="*/ 0 h 248"/>
                    <a:gd name="T96" fmla="*/ 13 w 13"/>
                    <a:gd name="T97" fmla="*/ 17 h 248"/>
                    <a:gd name="T98" fmla="*/ 13 w 13"/>
                    <a:gd name="T99" fmla="*/ 67 h 2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8">
                      <a:moveTo>
                        <a:pt x="0" y="96"/>
                      </a:moveTo>
                      <a:lnTo>
                        <a:pt x="0" y="37"/>
                      </a:lnTo>
                      <a:lnTo>
                        <a:pt x="0" y="36"/>
                      </a:lnTo>
                      <a:lnTo>
                        <a:pt x="0" y="59"/>
                      </a:lnTo>
                      <a:lnTo>
                        <a:pt x="2" y="94"/>
                      </a:lnTo>
                      <a:lnTo>
                        <a:pt x="2" y="152"/>
                      </a:lnTo>
                      <a:lnTo>
                        <a:pt x="2" y="105"/>
                      </a:lnTo>
                      <a:lnTo>
                        <a:pt x="2" y="113"/>
                      </a:lnTo>
                      <a:lnTo>
                        <a:pt x="3" y="123"/>
                      </a:lnTo>
                      <a:lnTo>
                        <a:pt x="3" y="69"/>
                      </a:lnTo>
                      <a:lnTo>
                        <a:pt x="3" y="48"/>
                      </a:lnTo>
                      <a:lnTo>
                        <a:pt x="3" y="44"/>
                      </a:lnTo>
                      <a:lnTo>
                        <a:pt x="3" y="58"/>
                      </a:lnTo>
                      <a:lnTo>
                        <a:pt x="3" y="104"/>
                      </a:lnTo>
                      <a:lnTo>
                        <a:pt x="3" y="181"/>
                      </a:lnTo>
                      <a:lnTo>
                        <a:pt x="5" y="248"/>
                      </a:lnTo>
                      <a:lnTo>
                        <a:pt x="5" y="123"/>
                      </a:lnTo>
                      <a:lnTo>
                        <a:pt x="5" y="65"/>
                      </a:lnTo>
                      <a:lnTo>
                        <a:pt x="5" y="50"/>
                      </a:lnTo>
                      <a:lnTo>
                        <a:pt x="5" y="59"/>
                      </a:lnTo>
                      <a:lnTo>
                        <a:pt x="5" y="77"/>
                      </a:lnTo>
                      <a:lnTo>
                        <a:pt x="6" y="95"/>
                      </a:lnTo>
                      <a:lnTo>
                        <a:pt x="6" y="142"/>
                      </a:lnTo>
                      <a:lnTo>
                        <a:pt x="6" y="143"/>
                      </a:lnTo>
                      <a:lnTo>
                        <a:pt x="6" y="52"/>
                      </a:lnTo>
                      <a:lnTo>
                        <a:pt x="7" y="26"/>
                      </a:lnTo>
                      <a:lnTo>
                        <a:pt x="7" y="42"/>
                      </a:lnTo>
                      <a:lnTo>
                        <a:pt x="7" y="85"/>
                      </a:lnTo>
                      <a:lnTo>
                        <a:pt x="7" y="95"/>
                      </a:lnTo>
                      <a:lnTo>
                        <a:pt x="7" y="121"/>
                      </a:lnTo>
                      <a:lnTo>
                        <a:pt x="7" y="123"/>
                      </a:lnTo>
                      <a:lnTo>
                        <a:pt x="7" y="42"/>
                      </a:lnTo>
                      <a:lnTo>
                        <a:pt x="9" y="23"/>
                      </a:lnTo>
                      <a:lnTo>
                        <a:pt x="9" y="33"/>
                      </a:lnTo>
                      <a:lnTo>
                        <a:pt x="9" y="36"/>
                      </a:lnTo>
                      <a:lnTo>
                        <a:pt x="9" y="28"/>
                      </a:lnTo>
                      <a:lnTo>
                        <a:pt x="10" y="35"/>
                      </a:lnTo>
                      <a:lnTo>
                        <a:pt x="10" y="67"/>
                      </a:lnTo>
                      <a:lnTo>
                        <a:pt x="10" y="143"/>
                      </a:lnTo>
                      <a:lnTo>
                        <a:pt x="10" y="155"/>
                      </a:lnTo>
                      <a:lnTo>
                        <a:pt x="10" y="64"/>
                      </a:lnTo>
                      <a:lnTo>
                        <a:pt x="10" y="43"/>
                      </a:lnTo>
                      <a:lnTo>
                        <a:pt x="12" y="30"/>
                      </a:lnTo>
                      <a:lnTo>
                        <a:pt x="12" y="13"/>
                      </a:lnTo>
                      <a:lnTo>
                        <a:pt x="12" y="24"/>
                      </a:lnTo>
                      <a:lnTo>
                        <a:pt x="12" y="44"/>
                      </a:lnTo>
                      <a:lnTo>
                        <a:pt x="12" y="16"/>
                      </a:lnTo>
                      <a:lnTo>
                        <a:pt x="13" y="0"/>
                      </a:lnTo>
                      <a:lnTo>
                        <a:pt x="13" y="17"/>
                      </a:lnTo>
                      <a:lnTo>
                        <a:pt x="13" y="6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0" name="Freeform 312"/>
                <p:cNvSpPr>
                  <a:spLocks/>
                </p:cNvSpPr>
                <p:nvPr/>
              </p:nvSpPr>
              <p:spPr bwMode="auto">
                <a:xfrm>
                  <a:off x="2728" y="2394"/>
                  <a:ext cx="5" cy="113"/>
                </a:xfrm>
                <a:custGeom>
                  <a:avLst/>
                  <a:gdLst>
                    <a:gd name="T0" fmla="*/ 0 w 10"/>
                    <a:gd name="T1" fmla="*/ 92 h 236"/>
                    <a:gd name="T2" fmla="*/ 0 w 10"/>
                    <a:gd name="T3" fmla="*/ 139 h 236"/>
                    <a:gd name="T4" fmla="*/ 0 w 10"/>
                    <a:gd name="T5" fmla="*/ 94 h 236"/>
                    <a:gd name="T6" fmla="*/ 0 w 10"/>
                    <a:gd name="T7" fmla="*/ 46 h 236"/>
                    <a:gd name="T8" fmla="*/ 1 w 10"/>
                    <a:gd name="T9" fmla="*/ 29 h 236"/>
                    <a:gd name="T10" fmla="*/ 1 w 10"/>
                    <a:gd name="T11" fmla="*/ 30 h 236"/>
                    <a:gd name="T12" fmla="*/ 1 w 10"/>
                    <a:gd name="T13" fmla="*/ 25 h 236"/>
                    <a:gd name="T14" fmla="*/ 1 w 10"/>
                    <a:gd name="T15" fmla="*/ 13 h 236"/>
                    <a:gd name="T16" fmla="*/ 2 w 10"/>
                    <a:gd name="T17" fmla="*/ 18 h 236"/>
                    <a:gd name="T18" fmla="*/ 2 w 10"/>
                    <a:gd name="T19" fmla="*/ 38 h 236"/>
                    <a:gd name="T20" fmla="*/ 2 w 10"/>
                    <a:gd name="T21" fmla="*/ 64 h 236"/>
                    <a:gd name="T22" fmla="*/ 2 w 10"/>
                    <a:gd name="T23" fmla="*/ 65 h 236"/>
                    <a:gd name="T24" fmla="*/ 2 w 10"/>
                    <a:gd name="T25" fmla="*/ 46 h 236"/>
                    <a:gd name="T26" fmla="*/ 2 w 10"/>
                    <a:gd name="T27" fmla="*/ 40 h 236"/>
                    <a:gd name="T28" fmla="*/ 2 w 10"/>
                    <a:gd name="T29" fmla="*/ 61 h 236"/>
                    <a:gd name="T30" fmla="*/ 3 w 10"/>
                    <a:gd name="T31" fmla="*/ 111 h 236"/>
                    <a:gd name="T32" fmla="*/ 3 w 10"/>
                    <a:gd name="T33" fmla="*/ 84 h 236"/>
                    <a:gd name="T34" fmla="*/ 3 w 10"/>
                    <a:gd name="T35" fmla="*/ 57 h 236"/>
                    <a:gd name="T36" fmla="*/ 3 w 10"/>
                    <a:gd name="T37" fmla="*/ 74 h 236"/>
                    <a:gd name="T38" fmla="*/ 3 w 10"/>
                    <a:gd name="T39" fmla="*/ 147 h 236"/>
                    <a:gd name="T40" fmla="*/ 3 w 10"/>
                    <a:gd name="T41" fmla="*/ 141 h 236"/>
                    <a:gd name="T42" fmla="*/ 5 w 10"/>
                    <a:gd name="T43" fmla="*/ 140 h 236"/>
                    <a:gd name="T44" fmla="*/ 5 w 10"/>
                    <a:gd name="T45" fmla="*/ 112 h 236"/>
                    <a:gd name="T46" fmla="*/ 5 w 10"/>
                    <a:gd name="T47" fmla="*/ 75 h 236"/>
                    <a:gd name="T48" fmla="*/ 5 w 10"/>
                    <a:gd name="T49" fmla="*/ 46 h 236"/>
                    <a:gd name="T50" fmla="*/ 5 w 10"/>
                    <a:gd name="T51" fmla="*/ 29 h 236"/>
                    <a:gd name="T52" fmla="*/ 6 w 10"/>
                    <a:gd name="T53" fmla="*/ 31 h 236"/>
                    <a:gd name="T54" fmla="*/ 6 w 10"/>
                    <a:gd name="T55" fmla="*/ 41 h 236"/>
                    <a:gd name="T56" fmla="*/ 6 w 10"/>
                    <a:gd name="T57" fmla="*/ 38 h 236"/>
                    <a:gd name="T58" fmla="*/ 6 w 10"/>
                    <a:gd name="T59" fmla="*/ 16 h 236"/>
                    <a:gd name="T60" fmla="*/ 6 w 10"/>
                    <a:gd name="T61" fmla="*/ 0 h 236"/>
                    <a:gd name="T62" fmla="*/ 6 w 10"/>
                    <a:gd name="T63" fmla="*/ 7 h 236"/>
                    <a:gd name="T64" fmla="*/ 7 w 10"/>
                    <a:gd name="T65" fmla="*/ 19 h 236"/>
                    <a:gd name="T66" fmla="*/ 7 w 10"/>
                    <a:gd name="T67" fmla="*/ 17 h 236"/>
                    <a:gd name="T68" fmla="*/ 7 w 10"/>
                    <a:gd name="T69" fmla="*/ 10 h 236"/>
                    <a:gd name="T70" fmla="*/ 7 w 10"/>
                    <a:gd name="T71" fmla="*/ 7 h 236"/>
                    <a:gd name="T72" fmla="*/ 8 w 10"/>
                    <a:gd name="T73" fmla="*/ 19 h 236"/>
                    <a:gd name="T74" fmla="*/ 8 w 10"/>
                    <a:gd name="T75" fmla="*/ 30 h 236"/>
                    <a:gd name="T76" fmla="*/ 8 w 10"/>
                    <a:gd name="T77" fmla="*/ 24 h 236"/>
                    <a:gd name="T78" fmla="*/ 8 w 10"/>
                    <a:gd name="T79" fmla="*/ 38 h 236"/>
                    <a:gd name="T80" fmla="*/ 8 w 10"/>
                    <a:gd name="T81" fmla="*/ 94 h 236"/>
                    <a:gd name="T82" fmla="*/ 8 w 10"/>
                    <a:gd name="T83" fmla="*/ 106 h 236"/>
                    <a:gd name="T84" fmla="*/ 8 w 10"/>
                    <a:gd name="T85" fmla="*/ 236 h 236"/>
                    <a:gd name="T86" fmla="*/ 9 w 10"/>
                    <a:gd name="T87" fmla="*/ 70 h 236"/>
                    <a:gd name="T88" fmla="*/ 9 w 10"/>
                    <a:gd name="T89" fmla="*/ 32 h 236"/>
                    <a:gd name="T90" fmla="*/ 9 w 10"/>
                    <a:gd name="T91" fmla="*/ 48 h 236"/>
                    <a:gd name="T92" fmla="*/ 9 w 10"/>
                    <a:gd name="T93" fmla="*/ 132 h 236"/>
                    <a:gd name="T94" fmla="*/ 10 w 10"/>
                    <a:gd name="T95" fmla="*/ 91 h 236"/>
                    <a:gd name="T96" fmla="*/ 10 w 10"/>
                    <a:gd name="T97" fmla="*/ 41 h 236"/>
                    <a:gd name="T98" fmla="*/ 10 w 10"/>
                    <a:gd name="T99" fmla="*/ 33 h 2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6">
                      <a:moveTo>
                        <a:pt x="0" y="92"/>
                      </a:moveTo>
                      <a:lnTo>
                        <a:pt x="0" y="139"/>
                      </a:lnTo>
                      <a:lnTo>
                        <a:pt x="0" y="94"/>
                      </a:lnTo>
                      <a:lnTo>
                        <a:pt x="0" y="46"/>
                      </a:lnTo>
                      <a:lnTo>
                        <a:pt x="1" y="29"/>
                      </a:lnTo>
                      <a:lnTo>
                        <a:pt x="1" y="30"/>
                      </a:lnTo>
                      <a:lnTo>
                        <a:pt x="1" y="25"/>
                      </a:lnTo>
                      <a:lnTo>
                        <a:pt x="1" y="13"/>
                      </a:lnTo>
                      <a:lnTo>
                        <a:pt x="2" y="18"/>
                      </a:lnTo>
                      <a:lnTo>
                        <a:pt x="2" y="38"/>
                      </a:lnTo>
                      <a:lnTo>
                        <a:pt x="2" y="64"/>
                      </a:lnTo>
                      <a:lnTo>
                        <a:pt x="2" y="65"/>
                      </a:lnTo>
                      <a:lnTo>
                        <a:pt x="2" y="46"/>
                      </a:lnTo>
                      <a:lnTo>
                        <a:pt x="2" y="40"/>
                      </a:lnTo>
                      <a:lnTo>
                        <a:pt x="2" y="61"/>
                      </a:lnTo>
                      <a:lnTo>
                        <a:pt x="3" y="111"/>
                      </a:lnTo>
                      <a:lnTo>
                        <a:pt x="3" y="84"/>
                      </a:lnTo>
                      <a:lnTo>
                        <a:pt x="3" y="57"/>
                      </a:lnTo>
                      <a:lnTo>
                        <a:pt x="3" y="74"/>
                      </a:lnTo>
                      <a:lnTo>
                        <a:pt x="3" y="147"/>
                      </a:lnTo>
                      <a:lnTo>
                        <a:pt x="3" y="141"/>
                      </a:lnTo>
                      <a:lnTo>
                        <a:pt x="5" y="140"/>
                      </a:lnTo>
                      <a:lnTo>
                        <a:pt x="5" y="112"/>
                      </a:lnTo>
                      <a:lnTo>
                        <a:pt x="5" y="75"/>
                      </a:lnTo>
                      <a:lnTo>
                        <a:pt x="5" y="46"/>
                      </a:lnTo>
                      <a:lnTo>
                        <a:pt x="5" y="29"/>
                      </a:lnTo>
                      <a:lnTo>
                        <a:pt x="6" y="31"/>
                      </a:lnTo>
                      <a:lnTo>
                        <a:pt x="6" y="41"/>
                      </a:lnTo>
                      <a:lnTo>
                        <a:pt x="6" y="38"/>
                      </a:lnTo>
                      <a:lnTo>
                        <a:pt x="6" y="16"/>
                      </a:lnTo>
                      <a:lnTo>
                        <a:pt x="6" y="0"/>
                      </a:lnTo>
                      <a:lnTo>
                        <a:pt x="6" y="7"/>
                      </a:lnTo>
                      <a:lnTo>
                        <a:pt x="7" y="19"/>
                      </a:lnTo>
                      <a:lnTo>
                        <a:pt x="7" y="17"/>
                      </a:lnTo>
                      <a:lnTo>
                        <a:pt x="7" y="10"/>
                      </a:lnTo>
                      <a:lnTo>
                        <a:pt x="7" y="7"/>
                      </a:lnTo>
                      <a:lnTo>
                        <a:pt x="8" y="19"/>
                      </a:lnTo>
                      <a:lnTo>
                        <a:pt x="8" y="30"/>
                      </a:lnTo>
                      <a:lnTo>
                        <a:pt x="8" y="24"/>
                      </a:lnTo>
                      <a:lnTo>
                        <a:pt x="8" y="38"/>
                      </a:lnTo>
                      <a:lnTo>
                        <a:pt x="8" y="94"/>
                      </a:lnTo>
                      <a:lnTo>
                        <a:pt x="8" y="106"/>
                      </a:lnTo>
                      <a:lnTo>
                        <a:pt x="8" y="236"/>
                      </a:lnTo>
                      <a:lnTo>
                        <a:pt x="9" y="70"/>
                      </a:lnTo>
                      <a:lnTo>
                        <a:pt x="9" y="32"/>
                      </a:lnTo>
                      <a:lnTo>
                        <a:pt x="9" y="48"/>
                      </a:lnTo>
                      <a:lnTo>
                        <a:pt x="9" y="132"/>
                      </a:lnTo>
                      <a:lnTo>
                        <a:pt x="10" y="91"/>
                      </a:lnTo>
                      <a:lnTo>
                        <a:pt x="10" y="41"/>
                      </a:lnTo>
                      <a:lnTo>
                        <a:pt x="10" y="3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1" name="Freeform 313"/>
                <p:cNvSpPr>
                  <a:spLocks/>
                </p:cNvSpPr>
                <p:nvPr/>
              </p:nvSpPr>
              <p:spPr bwMode="auto">
                <a:xfrm>
                  <a:off x="2733" y="2383"/>
                  <a:ext cx="5" cy="87"/>
                </a:xfrm>
                <a:custGeom>
                  <a:avLst/>
                  <a:gdLst>
                    <a:gd name="T0" fmla="*/ 0 w 11"/>
                    <a:gd name="T1" fmla="*/ 56 h 182"/>
                    <a:gd name="T2" fmla="*/ 0 w 11"/>
                    <a:gd name="T3" fmla="*/ 81 h 182"/>
                    <a:gd name="T4" fmla="*/ 0 w 11"/>
                    <a:gd name="T5" fmla="*/ 182 h 182"/>
                    <a:gd name="T6" fmla="*/ 0 w 11"/>
                    <a:gd name="T7" fmla="*/ 128 h 182"/>
                    <a:gd name="T8" fmla="*/ 0 w 11"/>
                    <a:gd name="T9" fmla="*/ 66 h 182"/>
                    <a:gd name="T10" fmla="*/ 2 w 11"/>
                    <a:gd name="T11" fmla="*/ 50 h 182"/>
                    <a:gd name="T12" fmla="*/ 2 w 11"/>
                    <a:gd name="T13" fmla="*/ 61 h 182"/>
                    <a:gd name="T14" fmla="*/ 2 w 11"/>
                    <a:gd name="T15" fmla="*/ 102 h 182"/>
                    <a:gd name="T16" fmla="*/ 2 w 11"/>
                    <a:gd name="T17" fmla="*/ 162 h 182"/>
                    <a:gd name="T18" fmla="*/ 2 w 11"/>
                    <a:gd name="T19" fmla="*/ 122 h 182"/>
                    <a:gd name="T20" fmla="*/ 2 w 11"/>
                    <a:gd name="T21" fmla="*/ 101 h 182"/>
                    <a:gd name="T22" fmla="*/ 3 w 11"/>
                    <a:gd name="T23" fmla="*/ 61 h 182"/>
                    <a:gd name="T24" fmla="*/ 3 w 11"/>
                    <a:gd name="T25" fmla="*/ 51 h 182"/>
                    <a:gd name="T26" fmla="*/ 3 w 11"/>
                    <a:gd name="T27" fmla="*/ 82 h 182"/>
                    <a:gd name="T28" fmla="*/ 3 w 11"/>
                    <a:gd name="T29" fmla="*/ 72 h 182"/>
                    <a:gd name="T30" fmla="*/ 4 w 11"/>
                    <a:gd name="T31" fmla="*/ 82 h 182"/>
                    <a:gd name="T32" fmla="*/ 4 w 11"/>
                    <a:gd name="T33" fmla="*/ 178 h 182"/>
                    <a:gd name="T34" fmla="*/ 4 w 11"/>
                    <a:gd name="T35" fmla="*/ 95 h 182"/>
                    <a:gd name="T36" fmla="*/ 4 w 11"/>
                    <a:gd name="T37" fmla="*/ 103 h 182"/>
                    <a:gd name="T38" fmla="*/ 4 w 11"/>
                    <a:gd name="T39" fmla="*/ 131 h 182"/>
                    <a:gd name="T40" fmla="*/ 4 w 11"/>
                    <a:gd name="T41" fmla="*/ 78 h 182"/>
                    <a:gd name="T42" fmla="*/ 4 w 11"/>
                    <a:gd name="T43" fmla="*/ 59 h 182"/>
                    <a:gd name="T44" fmla="*/ 6 w 11"/>
                    <a:gd name="T45" fmla="*/ 61 h 182"/>
                    <a:gd name="T46" fmla="*/ 6 w 11"/>
                    <a:gd name="T47" fmla="*/ 64 h 182"/>
                    <a:gd name="T48" fmla="*/ 6 w 11"/>
                    <a:gd name="T49" fmla="*/ 42 h 182"/>
                    <a:gd name="T50" fmla="*/ 6 w 11"/>
                    <a:gd name="T51" fmla="*/ 17 h 182"/>
                    <a:gd name="T52" fmla="*/ 7 w 11"/>
                    <a:gd name="T53" fmla="*/ 19 h 182"/>
                    <a:gd name="T54" fmla="*/ 7 w 11"/>
                    <a:gd name="T55" fmla="*/ 63 h 182"/>
                    <a:gd name="T56" fmla="*/ 7 w 11"/>
                    <a:gd name="T57" fmla="*/ 103 h 182"/>
                    <a:gd name="T58" fmla="*/ 7 w 11"/>
                    <a:gd name="T59" fmla="*/ 28 h 182"/>
                    <a:gd name="T60" fmla="*/ 7 w 11"/>
                    <a:gd name="T61" fmla="*/ 3 h 182"/>
                    <a:gd name="T62" fmla="*/ 7 w 11"/>
                    <a:gd name="T63" fmla="*/ 0 h 182"/>
                    <a:gd name="T64" fmla="*/ 7 w 11"/>
                    <a:gd name="T65" fmla="*/ 11 h 182"/>
                    <a:gd name="T66" fmla="*/ 8 w 11"/>
                    <a:gd name="T67" fmla="*/ 26 h 182"/>
                    <a:gd name="T68" fmla="*/ 8 w 11"/>
                    <a:gd name="T69" fmla="*/ 48 h 182"/>
                    <a:gd name="T70" fmla="*/ 8 w 11"/>
                    <a:gd name="T71" fmla="*/ 63 h 182"/>
                    <a:gd name="T72" fmla="*/ 8 w 11"/>
                    <a:gd name="T73" fmla="*/ 48 h 182"/>
                    <a:gd name="T74" fmla="*/ 10 w 11"/>
                    <a:gd name="T75" fmla="*/ 36 h 182"/>
                    <a:gd name="T76" fmla="*/ 10 w 11"/>
                    <a:gd name="T77" fmla="*/ 38 h 182"/>
                    <a:gd name="T78" fmla="*/ 10 w 11"/>
                    <a:gd name="T79" fmla="*/ 43 h 182"/>
                    <a:gd name="T80" fmla="*/ 10 w 11"/>
                    <a:gd name="T81" fmla="*/ 36 h 182"/>
                    <a:gd name="T82" fmla="*/ 10 w 11"/>
                    <a:gd name="T83" fmla="*/ 17 h 182"/>
                    <a:gd name="T84" fmla="*/ 10 w 11"/>
                    <a:gd name="T85" fmla="*/ 10 h 182"/>
                    <a:gd name="T86" fmla="*/ 11 w 11"/>
                    <a:gd name="T87" fmla="*/ 30 h 182"/>
                    <a:gd name="T88" fmla="*/ 11 w 11"/>
                    <a:gd name="T89" fmla="*/ 88 h 182"/>
                    <a:gd name="T90" fmla="*/ 11 w 11"/>
                    <a:gd name="T91" fmla="*/ 109 h 182"/>
                    <a:gd name="T92" fmla="*/ 11 w 11"/>
                    <a:gd name="T93" fmla="*/ 75 h 182"/>
                    <a:gd name="T94" fmla="*/ 11 w 11"/>
                    <a:gd name="T95" fmla="*/ 59 h 182"/>
                    <a:gd name="T96" fmla="*/ 11 w 11"/>
                    <a:gd name="T97" fmla="*/ 68 h 182"/>
                    <a:gd name="T98" fmla="*/ 11 w 11"/>
                    <a:gd name="T99" fmla="*/ 75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82">
                      <a:moveTo>
                        <a:pt x="0" y="56"/>
                      </a:moveTo>
                      <a:lnTo>
                        <a:pt x="0" y="81"/>
                      </a:lnTo>
                      <a:lnTo>
                        <a:pt x="0" y="182"/>
                      </a:lnTo>
                      <a:lnTo>
                        <a:pt x="0" y="128"/>
                      </a:lnTo>
                      <a:lnTo>
                        <a:pt x="0" y="66"/>
                      </a:lnTo>
                      <a:lnTo>
                        <a:pt x="2" y="50"/>
                      </a:lnTo>
                      <a:lnTo>
                        <a:pt x="2" y="61"/>
                      </a:lnTo>
                      <a:lnTo>
                        <a:pt x="2" y="102"/>
                      </a:lnTo>
                      <a:lnTo>
                        <a:pt x="2" y="162"/>
                      </a:lnTo>
                      <a:lnTo>
                        <a:pt x="2" y="122"/>
                      </a:lnTo>
                      <a:lnTo>
                        <a:pt x="2" y="101"/>
                      </a:lnTo>
                      <a:lnTo>
                        <a:pt x="3" y="61"/>
                      </a:lnTo>
                      <a:lnTo>
                        <a:pt x="3" y="51"/>
                      </a:lnTo>
                      <a:lnTo>
                        <a:pt x="3" y="82"/>
                      </a:lnTo>
                      <a:lnTo>
                        <a:pt x="3" y="72"/>
                      </a:lnTo>
                      <a:lnTo>
                        <a:pt x="4" y="82"/>
                      </a:lnTo>
                      <a:lnTo>
                        <a:pt x="4" y="178"/>
                      </a:lnTo>
                      <a:lnTo>
                        <a:pt x="4" y="95"/>
                      </a:lnTo>
                      <a:lnTo>
                        <a:pt x="4" y="103"/>
                      </a:lnTo>
                      <a:lnTo>
                        <a:pt x="4" y="131"/>
                      </a:lnTo>
                      <a:lnTo>
                        <a:pt x="4" y="78"/>
                      </a:lnTo>
                      <a:lnTo>
                        <a:pt x="4" y="59"/>
                      </a:lnTo>
                      <a:lnTo>
                        <a:pt x="6" y="61"/>
                      </a:lnTo>
                      <a:lnTo>
                        <a:pt x="6" y="64"/>
                      </a:lnTo>
                      <a:lnTo>
                        <a:pt x="6" y="42"/>
                      </a:lnTo>
                      <a:lnTo>
                        <a:pt x="6" y="17"/>
                      </a:lnTo>
                      <a:lnTo>
                        <a:pt x="7" y="19"/>
                      </a:lnTo>
                      <a:lnTo>
                        <a:pt x="7" y="63"/>
                      </a:lnTo>
                      <a:lnTo>
                        <a:pt x="7" y="103"/>
                      </a:lnTo>
                      <a:lnTo>
                        <a:pt x="7" y="28"/>
                      </a:lnTo>
                      <a:lnTo>
                        <a:pt x="7" y="3"/>
                      </a:lnTo>
                      <a:lnTo>
                        <a:pt x="7" y="0"/>
                      </a:lnTo>
                      <a:lnTo>
                        <a:pt x="7" y="11"/>
                      </a:lnTo>
                      <a:lnTo>
                        <a:pt x="8" y="26"/>
                      </a:lnTo>
                      <a:lnTo>
                        <a:pt x="8" y="48"/>
                      </a:lnTo>
                      <a:lnTo>
                        <a:pt x="8" y="63"/>
                      </a:lnTo>
                      <a:lnTo>
                        <a:pt x="8" y="48"/>
                      </a:lnTo>
                      <a:lnTo>
                        <a:pt x="10" y="36"/>
                      </a:lnTo>
                      <a:lnTo>
                        <a:pt x="10" y="38"/>
                      </a:lnTo>
                      <a:lnTo>
                        <a:pt x="10" y="43"/>
                      </a:lnTo>
                      <a:lnTo>
                        <a:pt x="10" y="36"/>
                      </a:lnTo>
                      <a:lnTo>
                        <a:pt x="10" y="17"/>
                      </a:lnTo>
                      <a:lnTo>
                        <a:pt x="10" y="10"/>
                      </a:lnTo>
                      <a:lnTo>
                        <a:pt x="11" y="30"/>
                      </a:lnTo>
                      <a:lnTo>
                        <a:pt x="11" y="88"/>
                      </a:lnTo>
                      <a:lnTo>
                        <a:pt x="11" y="109"/>
                      </a:lnTo>
                      <a:lnTo>
                        <a:pt x="11" y="75"/>
                      </a:lnTo>
                      <a:lnTo>
                        <a:pt x="11" y="59"/>
                      </a:lnTo>
                      <a:lnTo>
                        <a:pt x="11" y="68"/>
                      </a:lnTo>
                      <a:lnTo>
                        <a:pt x="11" y="7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2" name="Freeform 314"/>
                <p:cNvSpPr>
                  <a:spLocks/>
                </p:cNvSpPr>
                <p:nvPr/>
              </p:nvSpPr>
              <p:spPr bwMode="auto">
                <a:xfrm>
                  <a:off x="2738" y="2382"/>
                  <a:ext cx="6" cy="116"/>
                </a:xfrm>
                <a:custGeom>
                  <a:avLst/>
                  <a:gdLst>
                    <a:gd name="T0" fmla="*/ 0 w 12"/>
                    <a:gd name="T1" fmla="*/ 77 h 242"/>
                    <a:gd name="T2" fmla="*/ 1 w 12"/>
                    <a:gd name="T3" fmla="*/ 75 h 242"/>
                    <a:gd name="T4" fmla="*/ 1 w 12"/>
                    <a:gd name="T5" fmla="*/ 105 h 242"/>
                    <a:gd name="T6" fmla="*/ 1 w 12"/>
                    <a:gd name="T7" fmla="*/ 107 h 242"/>
                    <a:gd name="T8" fmla="*/ 1 w 12"/>
                    <a:gd name="T9" fmla="*/ 54 h 242"/>
                    <a:gd name="T10" fmla="*/ 3 w 12"/>
                    <a:gd name="T11" fmla="*/ 27 h 242"/>
                    <a:gd name="T12" fmla="*/ 3 w 12"/>
                    <a:gd name="T13" fmla="*/ 16 h 242"/>
                    <a:gd name="T14" fmla="*/ 3 w 12"/>
                    <a:gd name="T15" fmla="*/ 30 h 242"/>
                    <a:gd name="T16" fmla="*/ 3 w 12"/>
                    <a:gd name="T17" fmla="*/ 81 h 242"/>
                    <a:gd name="T18" fmla="*/ 3 w 12"/>
                    <a:gd name="T19" fmla="*/ 110 h 242"/>
                    <a:gd name="T20" fmla="*/ 3 w 12"/>
                    <a:gd name="T21" fmla="*/ 217 h 242"/>
                    <a:gd name="T22" fmla="*/ 4 w 12"/>
                    <a:gd name="T23" fmla="*/ 56 h 242"/>
                    <a:gd name="T24" fmla="*/ 4 w 12"/>
                    <a:gd name="T25" fmla="*/ 26 h 242"/>
                    <a:gd name="T26" fmla="*/ 4 w 12"/>
                    <a:gd name="T27" fmla="*/ 58 h 242"/>
                    <a:gd name="T28" fmla="*/ 4 w 12"/>
                    <a:gd name="T29" fmla="*/ 242 h 242"/>
                    <a:gd name="T30" fmla="*/ 4 w 12"/>
                    <a:gd name="T31" fmla="*/ 111 h 242"/>
                    <a:gd name="T32" fmla="*/ 5 w 12"/>
                    <a:gd name="T33" fmla="*/ 87 h 242"/>
                    <a:gd name="T34" fmla="*/ 5 w 12"/>
                    <a:gd name="T35" fmla="*/ 85 h 242"/>
                    <a:gd name="T36" fmla="*/ 5 w 12"/>
                    <a:gd name="T37" fmla="*/ 81 h 242"/>
                    <a:gd name="T38" fmla="*/ 5 w 12"/>
                    <a:gd name="T39" fmla="*/ 78 h 242"/>
                    <a:gd name="T40" fmla="*/ 5 w 12"/>
                    <a:gd name="T41" fmla="*/ 78 h 242"/>
                    <a:gd name="T42" fmla="*/ 5 w 12"/>
                    <a:gd name="T43" fmla="*/ 77 h 242"/>
                    <a:gd name="T44" fmla="*/ 7 w 12"/>
                    <a:gd name="T45" fmla="*/ 78 h 242"/>
                    <a:gd name="T46" fmla="*/ 7 w 12"/>
                    <a:gd name="T47" fmla="*/ 59 h 242"/>
                    <a:gd name="T48" fmla="*/ 7 w 12"/>
                    <a:gd name="T49" fmla="*/ 29 h 242"/>
                    <a:gd name="T50" fmla="*/ 7 w 12"/>
                    <a:gd name="T51" fmla="*/ 17 h 242"/>
                    <a:gd name="T52" fmla="*/ 8 w 12"/>
                    <a:gd name="T53" fmla="*/ 19 h 242"/>
                    <a:gd name="T54" fmla="*/ 8 w 12"/>
                    <a:gd name="T55" fmla="*/ 22 h 242"/>
                    <a:gd name="T56" fmla="*/ 8 w 12"/>
                    <a:gd name="T57" fmla="*/ 29 h 242"/>
                    <a:gd name="T58" fmla="*/ 8 w 12"/>
                    <a:gd name="T59" fmla="*/ 41 h 242"/>
                    <a:gd name="T60" fmla="*/ 8 w 12"/>
                    <a:gd name="T61" fmla="*/ 44 h 242"/>
                    <a:gd name="T62" fmla="*/ 8 w 12"/>
                    <a:gd name="T63" fmla="*/ 29 h 242"/>
                    <a:gd name="T64" fmla="*/ 8 w 12"/>
                    <a:gd name="T65" fmla="*/ 26 h 242"/>
                    <a:gd name="T66" fmla="*/ 10 w 12"/>
                    <a:gd name="T67" fmla="*/ 24 h 242"/>
                    <a:gd name="T68" fmla="*/ 10 w 12"/>
                    <a:gd name="T69" fmla="*/ 3 h 242"/>
                    <a:gd name="T70" fmla="*/ 10 w 12"/>
                    <a:gd name="T71" fmla="*/ 0 h 242"/>
                    <a:gd name="T72" fmla="*/ 10 w 12"/>
                    <a:gd name="T73" fmla="*/ 29 h 242"/>
                    <a:gd name="T74" fmla="*/ 10 w 12"/>
                    <a:gd name="T75" fmla="*/ 77 h 242"/>
                    <a:gd name="T76" fmla="*/ 10 w 12"/>
                    <a:gd name="T77" fmla="*/ 104 h 242"/>
                    <a:gd name="T78" fmla="*/ 11 w 12"/>
                    <a:gd name="T79" fmla="*/ 75 h 242"/>
                    <a:gd name="T80" fmla="*/ 11 w 12"/>
                    <a:gd name="T81" fmla="*/ 37 h 242"/>
                    <a:gd name="T82" fmla="*/ 11 w 12"/>
                    <a:gd name="T83" fmla="*/ 9 h 242"/>
                    <a:gd name="T84" fmla="*/ 11 w 12"/>
                    <a:gd name="T85" fmla="*/ 2 h 242"/>
                    <a:gd name="T86" fmla="*/ 11 w 12"/>
                    <a:gd name="T87" fmla="*/ 25 h 242"/>
                    <a:gd name="T88" fmla="*/ 12 w 12"/>
                    <a:gd name="T89" fmla="*/ 49 h 242"/>
                    <a:gd name="T90" fmla="*/ 12 w 12"/>
                    <a:gd name="T91" fmla="*/ 27 h 242"/>
                    <a:gd name="T92" fmla="*/ 12 w 12"/>
                    <a:gd name="T93" fmla="*/ 44 h 242"/>
                    <a:gd name="T94" fmla="*/ 12 w 12"/>
                    <a:gd name="T95" fmla="*/ 120 h 242"/>
                    <a:gd name="T96" fmla="*/ 12 w 12"/>
                    <a:gd name="T97" fmla="*/ 52 h 242"/>
                    <a:gd name="T98" fmla="*/ 12 w 12"/>
                    <a:gd name="T99" fmla="*/ 6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42">
                      <a:moveTo>
                        <a:pt x="0" y="77"/>
                      </a:moveTo>
                      <a:lnTo>
                        <a:pt x="1" y="75"/>
                      </a:lnTo>
                      <a:lnTo>
                        <a:pt x="1" y="105"/>
                      </a:lnTo>
                      <a:lnTo>
                        <a:pt x="1" y="107"/>
                      </a:lnTo>
                      <a:lnTo>
                        <a:pt x="1" y="54"/>
                      </a:lnTo>
                      <a:lnTo>
                        <a:pt x="3" y="27"/>
                      </a:lnTo>
                      <a:lnTo>
                        <a:pt x="3" y="16"/>
                      </a:lnTo>
                      <a:lnTo>
                        <a:pt x="3" y="30"/>
                      </a:lnTo>
                      <a:lnTo>
                        <a:pt x="3" y="81"/>
                      </a:lnTo>
                      <a:lnTo>
                        <a:pt x="3" y="110"/>
                      </a:lnTo>
                      <a:lnTo>
                        <a:pt x="3" y="217"/>
                      </a:lnTo>
                      <a:lnTo>
                        <a:pt x="4" y="56"/>
                      </a:lnTo>
                      <a:lnTo>
                        <a:pt x="4" y="26"/>
                      </a:lnTo>
                      <a:lnTo>
                        <a:pt x="4" y="58"/>
                      </a:lnTo>
                      <a:lnTo>
                        <a:pt x="4" y="242"/>
                      </a:lnTo>
                      <a:lnTo>
                        <a:pt x="4" y="111"/>
                      </a:lnTo>
                      <a:lnTo>
                        <a:pt x="5" y="87"/>
                      </a:lnTo>
                      <a:lnTo>
                        <a:pt x="5" y="85"/>
                      </a:lnTo>
                      <a:lnTo>
                        <a:pt x="5" y="81"/>
                      </a:lnTo>
                      <a:lnTo>
                        <a:pt x="5" y="78"/>
                      </a:lnTo>
                      <a:lnTo>
                        <a:pt x="5" y="78"/>
                      </a:lnTo>
                      <a:lnTo>
                        <a:pt x="5" y="77"/>
                      </a:lnTo>
                      <a:lnTo>
                        <a:pt x="7" y="78"/>
                      </a:lnTo>
                      <a:lnTo>
                        <a:pt x="7" y="59"/>
                      </a:lnTo>
                      <a:lnTo>
                        <a:pt x="7" y="29"/>
                      </a:lnTo>
                      <a:lnTo>
                        <a:pt x="7" y="17"/>
                      </a:lnTo>
                      <a:lnTo>
                        <a:pt x="8" y="19"/>
                      </a:lnTo>
                      <a:lnTo>
                        <a:pt x="8" y="22"/>
                      </a:lnTo>
                      <a:lnTo>
                        <a:pt x="8" y="29"/>
                      </a:lnTo>
                      <a:lnTo>
                        <a:pt x="8" y="41"/>
                      </a:lnTo>
                      <a:lnTo>
                        <a:pt x="8" y="44"/>
                      </a:lnTo>
                      <a:lnTo>
                        <a:pt x="8" y="29"/>
                      </a:lnTo>
                      <a:lnTo>
                        <a:pt x="8" y="26"/>
                      </a:lnTo>
                      <a:lnTo>
                        <a:pt x="10" y="24"/>
                      </a:lnTo>
                      <a:lnTo>
                        <a:pt x="10" y="3"/>
                      </a:lnTo>
                      <a:lnTo>
                        <a:pt x="10" y="0"/>
                      </a:lnTo>
                      <a:lnTo>
                        <a:pt x="10" y="29"/>
                      </a:lnTo>
                      <a:lnTo>
                        <a:pt x="10" y="77"/>
                      </a:lnTo>
                      <a:lnTo>
                        <a:pt x="10" y="104"/>
                      </a:lnTo>
                      <a:lnTo>
                        <a:pt x="11" y="75"/>
                      </a:lnTo>
                      <a:lnTo>
                        <a:pt x="11" y="37"/>
                      </a:lnTo>
                      <a:lnTo>
                        <a:pt x="11" y="9"/>
                      </a:lnTo>
                      <a:lnTo>
                        <a:pt x="11" y="2"/>
                      </a:lnTo>
                      <a:lnTo>
                        <a:pt x="11" y="25"/>
                      </a:lnTo>
                      <a:lnTo>
                        <a:pt x="12" y="49"/>
                      </a:lnTo>
                      <a:lnTo>
                        <a:pt x="12" y="27"/>
                      </a:lnTo>
                      <a:lnTo>
                        <a:pt x="12" y="44"/>
                      </a:lnTo>
                      <a:lnTo>
                        <a:pt x="12" y="120"/>
                      </a:lnTo>
                      <a:lnTo>
                        <a:pt x="12" y="52"/>
                      </a:lnTo>
                      <a:lnTo>
                        <a:pt x="12" y="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3" name="Freeform 315"/>
                <p:cNvSpPr>
                  <a:spLocks/>
                </p:cNvSpPr>
                <p:nvPr/>
              </p:nvSpPr>
              <p:spPr bwMode="auto">
                <a:xfrm>
                  <a:off x="2744" y="2370"/>
                  <a:ext cx="5" cy="109"/>
                </a:xfrm>
                <a:custGeom>
                  <a:avLst/>
                  <a:gdLst>
                    <a:gd name="T0" fmla="*/ 0 w 11"/>
                    <a:gd name="T1" fmla="*/ 31 h 227"/>
                    <a:gd name="T2" fmla="*/ 1 w 11"/>
                    <a:gd name="T3" fmla="*/ 13 h 227"/>
                    <a:gd name="T4" fmla="*/ 1 w 11"/>
                    <a:gd name="T5" fmla="*/ 11 h 227"/>
                    <a:gd name="T6" fmla="*/ 1 w 11"/>
                    <a:gd name="T7" fmla="*/ 12 h 227"/>
                    <a:gd name="T8" fmla="*/ 1 w 11"/>
                    <a:gd name="T9" fmla="*/ 29 h 227"/>
                    <a:gd name="T10" fmla="*/ 3 w 11"/>
                    <a:gd name="T11" fmla="*/ 55 h 227"/>
                    <a:gd name="T12" fmla="*/ 3 w 11"/>
                    <a:gd name="T13" fmla="*/ 30 h 227"/>
                    <a:gd name="T14" fmla="*/ 3 w 11"/>
                    <a:gd name="T15" fmla="*/ 19 h 227"/>
                    <a:gd name="T16" fmla="*/ 3 w 11"/>
                    <a:gd name="T17" fmla="*/ 39 h 227"/>
                    <a:gd name="T18" fmla="*/ 3 w 11"/>
                    <a:gd name="T19" fmla="*/ 77 h 227"/>
                    <a:gd name="T20" fmla="*/ 3 w 11"/>
                    <a:gd name="T21" fmla="*/ 69 h 227"/>
                    <a:gd name="T22" fmla="*/ 3 w 11"/>
                    <a:gd name="T23" fmla="*/ 45 h 227"/>
                    <a:gd name="T24" fmla="*/ 4 w 11"/>
                    <a:gd name="T25" fmla="*/ 41 h 227"/>
                    <a:gd name="T26" fmla="*/ 4 w 11"/>
                    <a:gd name="T27" fmla="*/ 60 h 227"/>
                    <a:gd name="T28" fmla="*/ 4 w 11"/>
                    <a:gd name="T29" fmla="*/ 117 h 227"/>
                    <a:gd name="T30" fmla="*/ 4 w 11"/>
                    <a:gd name="T31" fmla="*/ 196 h 227"/>
                    <a:gd name="T32" fmla="*/ 5 w 11"/>
                    <a:gd name="T33" fmla="*/ 138 h 227"/>
                    <a:gd name="T34" fmla="*/ 5 w 11"/>
                    <a:gd name="T35" fmla="*/ 87 h 227"/>
                    <a:gd name="T36" fmla="*/ 5 w 11"/>
                    <a:gd name="T37" fmla="*/ 31 h 227"/>
                    <a:gd name="T38" fmla="*/ 5 w 11"/>
                    <a:gd name="T39" fmla="*/ 4 h 227"/>
                    <a:gd name="T40" fmla="*/ 5 w 11"/>
                    <a:gd name="T41" fmla="*/ 0 h 227"/>
                    <a:gd name="T42" fmla="*/ 5 w 11"/>
                    <a:gd name="T43" fmla="*/ 9 h 227"/>
                    <a:gd name="T44" fmla="*/ 5 w 11"/>
                    <a:gd name="T45" fmla="*/ 22 h 227"/>
                    <a:gd name="T46" fmla="*/ 6 w 11"/>
                    <a:gd name="T47" fmla="*/ 45 h 227"/>
                    <a:gd name="T48" fmla="*/ 6 w 11"/>
                    <a:gd name="T49" fmla="*/ 83 h 227"/>
                    <a:gd name="T50" fmla="*/ 6 w 11"/>
                    <a:gd name="T51" fmla="*/ 227 h 227"/>
                    <a:gd name="T52" fmla="*/ 6 w 11"/>
                    <a:gd name="T53" fmla="*/ 96 h 227"/>
                    <a:gd name="T54" fmla="*/ 7 w 11"/>
                    <a:gd name="T55" fmla="*/ 60 h 227"/>
                    <a:gd name="T56" fmla="*/ 7 w 11"/>
                    <a:gd name="T57" fmla="*/ 69 h 227"/>
                    <a:gd name="T58" fmla="*/ 7 w 11"/>
                    <a:gd name="T59" fmla="*/ 119 h 227"/>
                    <a:gd name="T60" fmla="*/ 7 w 11"/>
                    <a:gd name="T61" fmla="*/ 132 h 227"/>
                    <a:gd name="T62" fmla="*/ 7 w 11"/>
                    <a:gd name="T63" fmla="*/ 38 h 227"/>
                    <a:gd name="T64" fmla="*/ 7 w 11"/>
                    <a:gd name="T65" fmla="*/ 9 h 227"/>
                    <a:gd name="T66" fmla="*/ 8 w 11"/>
                    <a:gd name="T67" fmla="*/ 10 h 227"/>
                    <a:gd name="T68" fmla="*/ 8 w 11"/>
                    <a:gd name="T69" fmla="*/ 24 h 227"/>
                    <a:gd name="T70" fmla="*/ 8 w 11"/>
                    <a:gd name="T71" fmla="*/ 34 h 227"/>
                    <a:gd name="T72" fmla="*/ 8 w 11"/>
                    <a:gd name="T73" fmla="*/ 31 h 227"/>
                    <a:gd name="T74" fmla="*/ 8 w 11"/>
                    <a:gd name="T75" fmla="*/ 23 h 227"/>
                    <a:gd name="T76" fmla="*/ 8 w 11"/>
                    <a:gd name="T77" fmla="*/ 19 h 227"/>
                    <a:gd name="T78" fmla="*/ 8 w 11"/>
                    <a:gd name="T79" fmla="*/ 24 h 227"/>
                    <a:gd name="T80" fmla="*/ 10 w 11"/>
                    <a:gd name="T81" fmla="*/ 31 h 227"/>
                    <a:gd name="T82" fmla="*/ 10 w 11"/>
                    <a:gd name="T83" fmla="*/ 38 h 227"/>
                    <a:gd name="T84" fmla="*/ 10 w 11"/>
                    <a:gd name="T85" fmla="*/ 47 h 227"/>
                    <a:gd name="T86" fmla="*/ 10 w 11"/>
                    <a:gd name="T87" fmla="*/ 61 h 227"/>
                    <a:gd name="T88" fmla="*/ 11 w 11"/>
                    <a:gd name="T89" fmla="*/ 109 h 227"/>
                    <a:gd name="T90" fmla="*/ 11 w 11"/>
                    <a:gd name="T91" fmla="*/ 123 h 227"/>
                    <a:gd name="T92" fmla="*/ 11 w 11"/>
                    <a:gd name="T93" fmla="*/ 71 h 227"/>
                    <a:gd name="T94" fmla="*/ 11 w 11"/>
                    <a:gd name="T95" fmla="*/ 78 h 227"/>
                    <a:gd name="T96" fmla="*/ 11 w 11"/>
                    <a:gd name="T97" fmla="*/ 138 h 227"/>
                    <a:gd name="T98" fmla="*/ 11 w 11"/>
                    <a:gd name="T99" fmla="*/ 93 h 2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27">
                      <a:moveTo>
                        <a:pt x="0" y="31"/>
                      </a:move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1" y="12"/>
                      </a:lnTo>
                      <a:lnTo>
                        <a:pt x="1" y="29"/>
                      </a:lnTo>
                      <a:lnTo>
                        <a:pt x="3" y="55"/>
                      </a:lnTo>
                      <a:lnTo>
                        <a:pt x="3" y="30"/>
                      </a:lnTo>
                      <a:lnTo>
                        <a:pt x="3" y="19"/>
                      </a:lnTo>
                      <a:lnTo>
                        <a:pt x="3" y="39"/>
                      </a:lnTo>
                      <a:lnTo>
                        <a:pt x="3" y="77"/>
                      </a:lnTo>
                      <a:lnTo>
                        <a:pt x="3" y="69"/>
                      </a:lnTo>
                      <a:lnTo>
                        <a:pt x="3" y="45"/>
                      </a:lnTo>
                      <a:lnTo>
                        <a:pt x="4" y="41"/>
                      </a:lnTo>
                      <a:lnTo>
                        <a:pt x="4" y="60"/>
                      </a:lnTo>
                      <a:lnTo>
                        <a:pt x="4" y="117"/>
                      </a:lnTo>
                      <a:lnTo>
                        <a:pt x="4" y="196"/>
                      </a:lnTo>
                      <a:lnTo>
                        <a:pt x="5" y="138"/>
                      </a:lnTo>
                      <a:lnTo>
                        <a:pt x="5" y="87"/>
                      </a:lnTo>
                      <a:lnTo>
                        <a:pt x="5" y="31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9"/>
                      </a:lnTo>
                      <a:lnTo>
                        <a:pt x="5" y="22"/>
                      </a:lnTo>
                      <a:lnTo>
                        <a:pt x="6" y="45"/>
                      </a:lnTo>
                      <a:lnTo>
                        <a:pt x="6" y="83"/>
                      </a:lnTo>
                      <a:lnTo>
                        <a:pt x="6" y="227"/>
                      </a:lnTo>
                      <a:lnTo>
                        <a:pt x="6" y="96"/>
                      </a:lnTo>
                      <a:lnTo>
                        <a:pt x="7" y="60"/>
                      </a:lnTo>
                      <a:lnTo>
                        <a:pt x="7" y="69"/>
                      </a:lnTo>
                      <a:lnTo>
                        <a:pt x="7" y="119"/>
                      </a:lnTo>
                      <a:lnTo>
                        <a:pt x="7" y="132"/>
                      </a:lnTo>
                      <a:lnTo>
                        <a:pt x="7" y="38"/>
                      </a:lnTo>
                      <a:lnTo>
                        <a:pt x="7" y="9"/>
                      </a:lnTo>
                      <a:lnTo>
                        <a:pt x="8" y="10"/>
                      </a:lnTo>
                      <a:lnTo>
                        <a:pt x="8" y="24"/>
                      </a:lnTo>
                      <a:lnTo>
                        <a:pt x="8" y="34"/>
                      </a:lnTo>
                      <a:lnTo>
                        <a:pt x="8" y="31"/>
                      </a:lnTo>
                      <a:lnTo>
                        <a:pt x="8" y="23"/>
                      </a:lnTo>
                      <a:lnTo>
                        <a:pt x="8" y="19"/>
                      </a:lnTo>
                      <a:lnTo>
                        <a:pt x="8" y="24"/>
                      </a:lnTo>
                      <a:lnTo>
                        <a:pt x="10" y="31"/>
                      </a:lnTo>
                      <a:lnTo>
                        <a:pt x="10" y="38"/>
                      </a:lnTo>
                      <a:lnTo>
                        <a:pt x="10" y="47"/>
                      </a:lnTo>
                      <a:lnTo>
                        <a:pt x="10" y="61"/>
                      </a:lnTo>
                      <a:lnTo>
                        <a:pt x="11" y="109"/>
                      </a:lnTo>
                      <a:lnTo>
                        <a:pt x="11" y="123"/>
                      </a:lnTo>
                      <a:lnTo>
                        <a:pt x="11" y="71"/>
                      </a:lnTo>
                      <a:lnTo>
                        <a:pt x="11" y="78"/>
                      </a:lnTo>
                      <a:lnTo>
                        <a:pt x="11" y="138"/>
                      </a:lnTo>
                      <a:lnTo>
                        <a:pt x="11" y="9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4" name="Freeform 316"/>
                <p:cNvSpPr>
                  <a:spLocks/>
                </p:cNvSpPr>
                <p:nvPr/>
              </p:nvSpPr>
              <p:spPr bwMode="auto">
                <a:xfrm>
                  <a:off x="2749" y="2367"/>
                  <a:ext cx="6" cy="167"/>
                </a:xfrm>
                <a:custGeom>
                  <a:avLst/>
                  <a:gdLst>
                    <a:gd name="T0" fmla="*/ 0 w 12"/>
                    <a:gd name="T1" fmla="*/ 99 h 348"/>
                    <a:gd name="T2" fmla="*/ 0 w 12"/>
                    <a:gd name="T3" fmla="*/ 62 h 348"/>
                    <a:gd name="T4" fmla="*/ 1 w 12"/>
                    <a:gd name="T5" fmla="*/ 57 h 348"/>
                    <a:gd name="T6" fmla="*/ 1 w 12"/>
                    <a:gd name="T7" fmla="*/ 64 h 348"/>
                    <a:gd name="T8" fmla="*/ 1 w 12"/>
                    <a:gd name="T9" fmla="*/ 54 h 348"/>
                    <a:gd name="T10" fmla="*/ 1 w 12"/>
                    <a:gd name="T11" fmla="*/ 46 h 348"/>
                    <a:gd name="T12" fmla="*/ 3 w 12"/>
                    <a:gd name="T13" fmla="*/ 72 h 348"/>
                    <a:gd name="T14" fmla="*/ 3 w 12"/>
                    <a:gd name="T15" fmla="*/ 185 h 348"/>
                    <a:gd name="T16" fmla="*/ 3 w 12"/>
                    <a:gd name="T17" fmla="*/ 126 h 348"/>
                    <a:gd name="T18" fmla="*/ 3 w 12"/>
                    <a:gd name="T19" fmla="*/ 171 h 348"/>
                    <a:gd name="T20" fmla="*/ 3 w 12"/>
                    <a:gd name="T21" fmla="*/ 124 h 348"/>
                    <a:gd name="T22" fmla="*/ 3 w 12"/>
                    <a:gd name="T23" fmla="*/ 59 h 348"/>
                    <a:gd name="T24" fmla="*/ 4 w 12"/>
                    <a:gd name="T25" fmla="*/ 45 h 348"/>
                    <a:gd name="T26" fmla="*/ 4 w 12"/>
                    <a:gd name="T27" fmla="*/ 48 h 348"/>
                    <a:gd name="T28" fmla="*/ 4 w 12"/>
                    <a:gd name="T29" fmla="*/ 81 h 348"/>
                    <a:gd name="T30" fmla="*/ 4 w 12"/>
                    <a:gd name="T31" fmla="*/ 348 h 348"/>
                    <a:gd name="T32" fmla="*/ 4 w 12"/>
                    <a:gd name="T33" fmla="*/ 78 h 348"/>
                    <a:gd name="T34" fmla="*/ 5 w 12"/>
                    <a:gd name="T35" fmla="*/ 42 h 348"/>
                    <a:gd name="T36" fmla="*/ 5 w 12"/>
                    <a:gd name="T37" fmla="*/ 37 h 348"/>
                    <a:gd name="T38" fmla="*/ 5 w 12"/>
                    <a:gd name="T39" fmla="*/ 40 h 348"/>
                    <a:gd name="T40" fmla="*/ 5 w 12"/>
                    <a:gd name="T41" fmla="*/ 67 h 348"/>
                    <a:gd name="T42" fmla="*/ 5 w 12"/>
                    <a:gd name="T43" fmla="*/ 120 h 348"/>
                    <a:gd name="T44" fmla="*/ 5 w 12"/>
                    <a:gd name="T45" fmla="*/ 117 h 348"/>
                    <a:gd name="T46" fmla="*/ 7 w 12"/>
                    <a:gd name="T47" fmla="*/ 134 h 348"/>
                    <a:gd name="T48" fmla="*/ 7 w 12"/>
                    <a:gd name="T49" fmla="*/ 100 h 348"/>
                    <a:gd name="T50" fmla="*/ 7 w 12"/>
                    <a:gd name="T51" fmla="*/ 67 h 348"/>
                    <a:gd name="T52" fmla="*/ 7 w 12"/>
                    <a:gd name="T53" fmla="*/ 80 h 348"/>
                    <a:gd name="T54" fmla="*/ 7 w 12"/>
                    <a:gd name="T55" fmla="*/ 86 h 348"/>
                    <a:gd name="T56" fmla="*/ 7 w 12"/>
                    <a:gd name="T57" fmla="*/ 38 h 348"/>
                    <a:gd name="T58" fmla="*/ 8 w 12"/>
                    <a:gd name="T59" fmla="*/ 15 h 348"/>
                    <a:gd name="T60" fmla="*/ 8 w 12"/>
                    <a:gd name="T61" fmla="*/ 21 h 348"/>
                    <a:gd name="T62" fmla="*/ 8 w 12"/>
                    <a:gd name="T63" fmla="*/ 32 h 348"/>
                    <a:gd name="T64" fmla="*/ 8 w 12"/>
                    <a:gd name="T65" fmla="*/ 14 h 348"/>
                    <a:gd name="T66" fmla="*/ 8 w 12"/>
                    <a:gd name="T67" fmla="*/ 1 h 348"/>
                    <a:gd name="T68" fmla="*/ 9 w 12"/>
                    <a:gd name="T69" fmla="*/ 0 h 348"/>
                    <a:gd name="T70" fmla="*/ 9 w 12"/>
                    <a:gd name="T71" fmla="*/ 7 h 348"/>
                    <a:gd name="T72" fmla="*/ 9 w 12"/>
                    <a:gd name="T73" fmla="*/ 14 h 348"/>
                    <a:gd name="T74" fmla="*/ 9 w 12"/>
                    <a:gd name="T75" fmla="*/ 24 h 348"/>
                    <a:gd name="T76" fmla="*/ 9 w 12"/>
                    <a:gd name="T77" fmla="*/ 37 h 348"/>
                    <a:gd name="T78" fmla="*/ 9 w 12"/>
                    <a:gd name="T79" fmla="*/ 55 h 348"/>
                    <a:gd name="T80" fmla="*/ 11 w 12"/>
                    <a:gd name="T81" fmla="*/ 85 h 348"/>
                    <a:gd name="T82" fmla="*/ 11 w 12"/>
                    <a:gd name="T83" fmla="*/ 120 h 348"/>
                    <a:gd name="T84" fmla="*/ 11 w 12"/>
                    <a:gd name="T85" fmla="*/ 122 h 348"/>
                    <a:gd name="T86" fmla="*/ 11 w 12"/>
                    <a:gd name="T87" fmla="*/ 85 h 348"/>
                    <a:gd name="T88" fmla="*/ 12 w 12"/>
                    <a:gd name="T89" fmla="*/ 85 h 348"/>
                    <a:gd name="T90" fmla="*/ 12 w 12"/>
                    <a:gd name="T91" fmla="*/ 57 h 348"/>
                    <a:gd name="T92" fmla="*/ 12 w 12"/>
                    <a:gd name="T93" fmla="*/ 15 h 348"/>
                    <a:gd name="T94" fmla="*/ 12 w 12"/>
                    <a:gd name="T95" fmla="*/ 8 h 348"/>
                    <a:gd name="T96" fmla="*/ 12 w 12"/>
                    <a:gd name="T97" fmla="*/ 11 h 348"/>
                    <a:gd name="T98" fmla="*/ 12 w 12"/>
                    <a:gd name="T99" fmla="*/ 17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348">
                      <a:moveTo>
                        <a:pt x="0" y="99"/>
                      </a:moveTo>
                      <a:lnTo>
                        <a:pt x="0" y="62"/>
                      </a:lnTo>
                      <a:lnTo>
                        <a:pt x="1" y="57"/>
                      </a:lnTo>
                      <a:lnTo>
                        <a:pt x="1" y="64"/>
                      </a:lnTo>
                      <a:lnTo>
                        <a:pt x="1" y="54"/>
                      </a:lnTo>
                      <a:lnTo>
                        <a:pt x="1" y="46"/>
                      </a:lnTo>
                      <a:lnTo>
                        <a:pt x="3" y="72"/>
                      </a:lnTo>
                      <a:lnTo>
                        <a:pt x="3" y="185"/>
                      </a:lnTo>
                      <a:lnTo>
                        <a:pt x="3" y="126"/>
                      </a:lnTo>
                      <a:lnTo>
                        <a:pt x="3" y="171"/>
                      </a:lnTo>
                      <a:lnTo>
                        <a:pt x="3" y="124"/>
                      </a:lnTo>
                      <a:lnTo>
                        <a:pt x="3" y="59"/>
                      </a:lnTo>
                      <a:lnTo>
                        <a:pt x="4" y="45"/>
                      </a:lnTo>
                      <a:lnTo>
                        <a:pt x="4" y="48"/>
                      </a:lnTo>
                      <a:lnTo>
                        <a:pt x="4" y="81"/>
                      </a:lnTo>
                      <a:lnTo>
                        <a:pt x="4" y="348"/>
                      </a:lnTo>
                      <a:lnTo>
                        <a:pt x="4" y="78"/>
                      </a:lnTo>
                      <a:lnTo>
                        <a:pt x="5" y="42"/>
                      </a:lnTo>
                      <a:lnTo>
                        <a:pt x="5" y="37"/>
                      </a:lnTo>
                      <a:lnTo>
                        <a:pt x="5" y="40"/>
                      </a:lnTo>
                      <a:lnTo>
                        <a:pt x="5" y="67"/>
                      </a:lnTo>
                      <a:lnTo>
                        <a:pt x="5" y="120"/>
                      </a:lnTo>
                      <a:lnTo>
                        <a:pt x="5" y="117"/>
                      </a:lnTo>
                      <a:lnTo>
                        <a:pt x="7" y="134"/>
                      </a:lnTo>
                      <a:lnTo>
                        <a:pt x="7" y="100"/>
                      </a:lnTo>
                      <a:lnTo>
                        <a:pt x="7" y="67"/>
                      </a:lnTo>
                      <a:lnTo>
                        <a:pt x="7" y="80"/>
                      </a:lnTo>
                      <a:lnTo>
                        <a:pt x="7" y="86"/>
                      </a:lnTo>
                      <a:lnTo>
                        <a:pt x="7" y="38"/>
                      </a:lnTo>
                      <a:lnTo>
                        <a:pt x="8" y="15"/>
                      </a:lnTo>
                      <a:lnTo>
                        <a:pt x="8" y="21"/>
                      </a:lnTo>
                      <a:lnTo>
                        <a:pt x="8" y="32"/>
                      </a:lnTo>
                      <a:lnTo>
                        <a:pt x="8" y="14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7"/>
                      </a:lnTo>
                      <a:lnTo>
                        <a:pt x="9" y="14"/>
                      </a:lnTo>
                      <a:lnTo>
                        <a:pt x="9" y="24"/>
                      </a:lnTo>
                      <a:lnTo>
                        <a:pt x="9" y="37"/>
                      </a:lnTo>
                      <a:lnTo>
                        <a:pt x="9" y="55"/>
                      </a:lnTo>
                      <a:lnTo>
                        <a:pt x="11" y="85"/>
                      </a:lnTo>
                      <a:lnTo>
                        <a:pt x="11" y="120"/>
                      </a:lnTo>
                      <a:lnTo>
                        <a:pt x="11" y="122"/>
                      </a:lnTo>
                      <a:lnTo>
                        <a:pt x="11" y="85"/>
                      </a:lnTo>
                      <a:lnTo>
                        <a:pt x="12" y="85"/>
                      </a:lnTo>
                      <a:lnTo>
                        <a:pt x="12" y="57"/>
                      </a:lnTo>
                      <a:lnTo>
                        <a:pt x="12" y="15"/>
                      </a:lnTo>
                      <a:lnTo>
                        <a:pt x="12" y="8"/>
                      </a:lnTo>
                      <a:lnTo>
                        <a:pt x="12" y="11"/>
                      </a:lnTo>
                      <a:lnTo>
                        <a:pt x="12" y="1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5" name="Freeform 317"/>
                <p:cNvSpPr>
                  <a:spLocks/>
                </p:cNvSpPr>
                <p:nvPr/>
              </p:nvSpPr>
              <p:spPr bwMode="auto">
                <a:xfrm>
                  <a:off x="2755" y="2343"/>
                  <a:ext cx="5" cy="131"/>
                </a:xfrm>
                <a:custGeom>
                  <a:avLst/>
                  <a:gdLst>
                    <a:gd name="T0" fmla="*/ 0 w 11"/>
                    <a:gd name="T1" fmla="*/ 66 h 273"/>
                    <a:gd name="T2" fmla="*/ 0 w 11"/>
                    <a:gd name="T3" fmla="*/ 112 h 273"/>
                    <a:gd name="T4" fmla="*/ 1 w 11"/>
                    <a:gd name="T5" fmla="*/ 250 h 273"/>
                    <a:gd name="T6" fmla="*/ 1 w 11"/>
                    <a:gd name="T7" fmla="*/ 133 h 273"/>
                    <a:gd name="T8" fmla="*/ 1 w 11"/>
                    <a:gd name="T9" fmla="*/ 133 h 273"/>
                    <a:gd name="T10" fmla="*/ 1 w 11"/>
                    <a:gd name="T11" fmla="*/ 150 h 273"/>
                    <a:gd name="T12" fmla="*/ 3 w 11"/>
                    <a:gd name="T13" fmla="*/ 131 h 273"/>
                    <a:gd name="T14" fmla="*/ 3 w 11"/>
                    <a:gd name="T15" fmla="*/ 157 h 273"/>
                    <a:gd name="T16" fmla="*/ 3 w 11"/>
                    <a:gd name="T17" fmla="*/ 157 h 273"/>
                    <a:gd name="T18" fmla="*/ 3 w 11"/>
                    <a:gd name="T19" fmla="*/ 246 h 273"/>
                    <a:gd name="T20" fmla="*/ 3 w 11"/>
                    <a:gd name="T21" fmla="*/ 111 h 273"/>
                    <a:gd name="T22" fmla="*/ 3 w 11"/>
                    <a:gd name="T23" fmla="*/ 55 h 273"/>
                    <a:gd name="T24" fmla="*/ 3 w 11"/>
                    <a:gd name="T25" fmla="*/ 58 h 273"/>
                    <a:gd name="T26" fmla="*/ 4 w 11"/>
                    <a:gd name="T27" fmla="*/ 104 h 273"/>
                    <a:gd name="T28" fmla="*/ 4 w 11"/>
                    <a:gd name="T29" fmla="*/ 95 h 273"/>
                    <a:gd name="T30" fmla="*/ 4 w 11"/>
                    <a:gd name="T31" fmla="*/ 58 h 273"/>
                    <a:gd name="T32" fmla="*/ 4 w 11"/>
                    <a:gd name="T33" fmla="*/ 54 h 273"/>
                    <a:gd name="T34" fmla="*/ 4 w 11"/>
                    <a:gd name="T35" fmla="*/ 73 h 273"/>
                    <a:gd name="T36" fmla="*/ 4 w 11"/>
                    <a:gd name="T37" fmla="*/ 85 h 273"/>
                    <a:gd name="T38" fmla="*/ 5 w 11"/>
                    <a:gd name="T39" fmla="*/ 40 h 273"/>
                    <a:gd name="T40" fmla="*/ 5 w 11"/>
                    <a:gd name="T41" fmla="*/ 7 h 273"/>
                    <a:gd name="T42" fmla="*/ 5 w 11"/>
                    <a:gd name="T43" fmla="*/ 0 h 273"/>
                    <a:gd name="T44" fmla="*/ 5 w 11"/>
                    <a:gd name="T45" fmla="*/ 20 h 273"/>
                    <a:gd name="T46" fmla="*/ 6 w 11"/>
                    <a:gd name="T47" fmla="*/ 79 h 273"/>
                    <a:gd name="T48" fmla="*/ 6 w 11"/>
                    <a:gd name="T49" fmla="*/ 97 h 273"/>
                    <a:gd name="T50" fmla="*/ 6 w 11"/>
                    <a:gd name="T51" fmla="*/ 60 h 273"/>
                    <a:gd name="T52" fmla="*/ 6 w 11"/>
                    <a:gd name="T53" fmla="*/ 66 h 273"/>
                    <a:gd name="T54" fmla="*/ 6 w 11"/>
                    <a:gd name="T55" fmla="*/ 98 h 273"/>
                    <a:gd name="T56" fmla="*/ 6 w 11"/>
                    <a:gd name="T57" fmla="*/ 128 h 273"/>
                    <a:gd name="T58" fmla="*/ 6 w 11"/>
                    <a:gd name="T59" fmla="*/ 108 h 273"/>
                    <a:gd name="T60" fmla="*/ 7 w 11"/>
                    <a:gd name="T61" fmla="*/ 90 h 273"/>
                    <a:gd name="T62" fmla="*/ 7 w 11"/>
                    <a:gd name="T63" fmla="*/ 84 h 273"/>
                    <a:gd name="T64" fmla="*/ 7 w 11"/>
                    <a:gd name="T65" fmla="*/ 101 h 273"/>
                    <a:gd name="T66" fmla="*/ 7 w 11"/>
                    <a:gd name="T67" fmla="*/ 159 h 273"/>
                    <a:gd name="T68" fmla="*/ 8 w 11"/>
                    <a:gd name="T69" fmla="*/ 273 h 273"/>
                    <a:gd name="T70" fmla="*/ 8 w 11"/>
                    <a:gd name="T71" fmla="*/ 144 h 273"/>
                    <a:gd name="T72" fmla="*/ 8 w 11"/>
                    <a:gd name="T73" fmla="*/ 98 h 273"/>
                    <a:gd name="T74" fmla="*/ 8 w 11"/>
                    <a:gd name="T75" fmla="*/ 87 h 273"/>
                    <a:gd name="T76" fmla="*/ 8 w 11"/>
                    <a:gd name="T77" fmla="*/ 104 h 273"/>
                    <a:gd name="T78" fmla="*/ 8 w 11"/>
                    <a:gd name="T79" fmla="*/ 118 h 273"/>
                    <a:gd name="T80" fmla="*/ 8 w 11"/>
                    <a:gd name="T81" fmla="*/ 117 h 273"/>
                    <a:gd name="T82" fmla="*/ 10 w 11"/>
                    <a:gd name="T83" fmla="*/ 81 h 273"/>
                    <a:gd name="T84" fmla="*/ 10 w 11"/>
                    <a:gd name="T85" fmla="*/ 52 h 273"/>
                    <a:gd name="T86" fmla="*/ 10 w 11"/>
                    <a:gd name="T87" fmla="*/ 55 h 273"/>
                    <a:gd name="T88" fmla="*/ 10 w 11"/>
                    <a:gd name="T89" fmla="*/ 98 h 273"/>
                    <a:gd name="T90" fmla="*/ 11 w 11"/>
                    <a:gd name="T91" fmla="*/ 194 h 273"/>
                    <a:gd name="T92" fmla="*/ 11 w 11"/>
                    <a:gd name="T93" fmla="*/ 108 h 273"/>
                    <a:gd name="T94" fmla="*/ 11 w 11"/>
                    <a:gd name="T95" fmla="*/ 105 h 273"/>
                    <a:gd name="T96" fmla="*/ 11 w 11"/>
                    <a:gd name="T97" fmla="*/ 135 h 273"/>
                    <a:gd name="T98" fmla="*/ 11 w 11"/>
                    <a:gd name="T99" fmla="*/ 101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73">
                      <a:moveTo>
                        <a:pt x="0" y="66"/>
                      </a:moveTo>
                      <a:lnTo>
                        <a:pt x="0" y="112"/>
                      </a:lnTo>
                      <a:lnTo>
                        <a:pt x="1" y="250"/>
                      </a:lnTo>
                      <a:lnTo>
                        <a:pt x="1" y="133"/>
                      </a:lnTo>
                      <a:lnTo>
                        <a:pt x="1" y="133"/>
                      </a:lnTo>
                      <a:lnTo>
                        <a:pt x="1" y="150"/>
                      </a:lnTo>
                      <a:lnTo>
                        <a:pt x="3" y="131"/>
                      </a:lnTo>
                      <a:lnTo>
                        <a:pt x="3" y="157"/>
                      </a:lnTo>
                      <a:lnTo>
                        <a:pt x="3" y="157"/>
                      </a:lnTo>
                      <a:lnTo>
                        <a:pt x="3" y="246"/>
                      </a:lnTo>
                      <a:lnTo>
                        <a:pt x="3" y="111"/>
                      </a:lnTo>
                      <a:lnTo>
                        <a:pt x="3" y="55"/>
                      </a:lnTo>
                      <a:lnTo>
                        <a:pt x="3" y="58"/>
                      </a:lnTo>
                      <a:lnTo>
                        <a:pt x="4" y="104"/>
                      </a:lnTo>
                      <a:lnTo>
                        <a:pt x="4" y="95"/>
                      </a:lnTo>
                      <a:lnTo>
                        <a:pt x="4" y="58"/>
                      </a:lnTo>
                      <a:lnTo>
                        <a:pt x="4" y="54"/>
                      </a:lnTo>
                      <a:lnTo>
                        <a:pt x="4" y="73"/>
                      </a:lnTo>
                      <a:lnTo>
                        <a:pt x="4" y="85"/>
                      </a:lnTo>
                      <a:lnTo>
                        <a:pt x="5" y="40"/>
                      </a:lnTo>
                      <a:lnTo>
                        <a:pt x="5" y="7"/>
                      </a:lnTo>
                      <a:lnTo>
                        <a:pt x="5" y="0"/>
                      </a:lnTo>
                      <a:lnTo>
                        <a:pt x="5" y="20"/>
                      </a:lnTo>
                      <a:lnTo>
                        <a:pt x="6" y="79"/>
                      </a:lnTo>
                      <a:lnTo>
                        <a:pt x="6" y="97"/>
                      </a:lnTo>
                      <a:lnTo>
                        <a:pt x="6" y="60"/>
                      </a:lnTo>
                      <a:lnTo>
                        <a:pt x="6" y="66"/>
                      </a:lnTo>
                      <a:lnTo>
                        <a:pt x="6" y="98"/>
                      </a:lnTo>
                      <a:lnTo>
                        <a:pt x="6" y="128"/>
                      </a:lnTo>
                      <a:lnTo>
                        <a:pt x="6" y="108"/>
                      </a:lnTo>
                      <a:lnTo>
                        <a:pt x="7" y="90"/>
                      </a:lnTo>
                      <a:lnTo>
                        <a:pt x="7" y="84"/>
                      </a:lnTo>
                      <a:lnTo>
                        <a:pt x="7" y="101"/>
                      </a:lnTo>
                      <a:lnTo>
                        <a:pt x="7" y="159"/>
                      </a:lnTo>
                      <a:lnTo>
                        <a:pt x="8" y="273"/>
                      </a:lnTo>
                      <a:lnTo>
                        <a:pt x="8" y="144"/>
                      </a:lnTo>
                      <a:lnTo>
                        <a:pt x="8" y="98"/>
                      </a:lnTo>
                      <a:lnTo>
                        <a:pt x="8" y="87"/>
                      </a:lnTo>
                      <a:lnTo>
                        <a:pt x="8" y="104"/>
                      </a:lnTo>
                      <a:lnTo>
                        <a:pt x="8" y="118"/>
                      </a:lnTo>
                      <a:lnTo>
                        <a:pt x="8" y="117"/>
                      </a:lnTo>
                      <a:lnTo>
                        <a:pt x="10" y="81"/>
                      </a:lnTo>
                      <a:lnTo>
                        <a:pt x="10" y="52"/>
                      </a:lnTo>
                      <a:lnTo>
                        <a:pt x="10" y="55"/>
                      </a:lnTo>
                      <a:lnTo>
                        <a:pt x="10" y="98"/>
                      </a:lnTo>
                      <a:lnTo>
                        <a:pt x="11" y="194"/>
                      </a:lnTo>
                      <a:lnTo>
                        <a:pt x="11" y="108"/>
                      </a:lnTo>
                      <a:lnTo>
                        <a:pt x="11" y="105"/>
                      </a:lnTo>
                      <a:lnTo>
                        <a:pt x="11" y="135"/>
                      </a:lnTo>
                      <a:lnTo>
                        <a:pt x="11" y="10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6" name="Freeform 318"/>
                <p:cNvSpPr>
                  <a:spLocks/>
                </p:cNvSpPr>
                <p:nvPr/>
              </p:nvSpPr>
              <p:spPr bwMode="auto">
                <a:xfrm>
                  <a:off x="2760" y="2342"/>
                  <a:ext cx="6" cy="94"/>
                </a:xfrm>
                <a:custGeom>
                  <a:avLst/>
                  <a:gdLst>
                    <a:gd name="T0" fmla="*/ 0 w 12"/>
                    <a:gd name="T1" fmla="*/ 104 h 196"/>
                    <a:gd name="T2" fmla="*/ 0 w 12"/>
                    <a:gd name="T3" fmla="*/ 71 h 196"/>
                    <a:gd name="T4" fmla="*/ 1 w 12"/>
                    <a:gd name="T5" fmla="*/ 61 h 196"/>
                    <a:gd name="T6" fmla="*/ 1 w 12"/>
                    <a:gd name="T7" fmla="*/ 59 h 196"/>
                    <a:gd name="T8" fmla="*/ 1 w 12"/>
                    <a:gd name="T9" fmla="*/ 61 h 196"/>
                    <a:gd name="T10" fmla="*/ 1 w 12"/>
                    <a:gd name="T11" fmla="*/ 97 h 196"/>
                    <a:gd name="T12" fmla="*/ 1 w 12"/>
                    <a:gd name="T13" fmla="*/ 192 h 196"/>
                    <a:gd name="T14" fmla="*/ 1 w 12"/>
                    <a:gd name="T15" fmla="*/ 192 h 196"/>
                    <a:gd name="T16" fmla="*/ 1 w 12"/>
                    <a:gd name="T17" fmla="*/ 189 h 196"/>
                    <a:gd name="T18" fmla="*/ 2 w 12"/>
                    <a:gd name="T19" fmla="*/ 196 h 196"/>
                    <a:gd name="T20" fmla="*/ 2 w 12"/>
                    <a:gd name="T21" fmla="*/ 81 h 196"/>
                    <a:gd name="T22" fmla="*/ 2 w 12"/>
                    <a:gd name="T23" fmla="*/ 34 h 196"/>
                    <a:gd name="T24" fmla="*/ 2 w 12"/>
                    <a:gd name="T25" fmla="*/ 19 h 196"/>
                    <a:gd name="T26" fmla="*/ 4 w 12"/>
                    <a:gd name="T27" fmla="*/ 15 h 196"/>
                    <a:gd name="T28" fmla="*/ 4 w 12"/>
                    <a:gd name="T29" fmla="*/ 6 h 196"/>
                    <a:gd name="T30" fmla="*/ 4 w 12"/>
                    <a:gd name="T31" fmla="*/ 0 h 196"/>
                    <a:gd name="T32" fmla="*/ 4 w 12"/>
                    <a:gd name="T33" fmla="*/ 18 h 196"/>
                    <a:gd name="T34" fmla="*/ 4 w 12"/>
                    <a:gd name="T35" fmla="*/ 66 h 196"/>
                    <a:gd name="T36" fmla="*/ 4 w 12"/>
                    <a:gd name="T37" fmla="*/ 150 h 196"/>
                    <a:gd name="T38" fmla="*/ 5 w 12"/>
                    <a:gd name="T39" fmla="*/ 135 h 196"/>
                    <a:gd name="T40" fmla="*/ 5 w 12"/>
                    <a:gd name="T41" fmla="*/ 130 h 196"/>
                    <a:gd name="T42" fmla="*/ 5 w 12"/>
                    <a:gd name="T43" fmla="*/ 149 h 196"/>
                    <a:gd name="T44" fmla="*/ 5 w 12"/>
                    <a:gd name="T45" fmla="*/ 165 h 196"/>
                    <a:gd name="T46" fmla="*/ 5 w 12"/>
                    <a:gd name="T47" fmla="*/ 168 h 196"/>
                    <a:gd name="T48" fmla="*/ 7 w 12"/>
                    <a:gd name="T49" fmla="*/ 176 h 196"/>
                    <a:gd name="T50" fmla="*/ 7 w 12"/>
                    <a:gd name="T51" fmla="*/ 159 h 196"/>
                    <a:gd name="T52" fmla="*/ 7 w 12"/>
                    <a:gd name="T53" fmla="*/ 145 h 196"/>
                    <a:gd name="T54" fmla="*/ 7 w 12"/>
                    <a:gd name="T55" fmla="*/ 112 h 196"/>
                    <a:gd name="T56" fmla="*/ 7 w 12"/>
                    <a:gd name="T57" fmla="*/ 43 h 196"/>
                    <a:gd name="T58" fmla="*/ 7 w 12"/>
                    <a:gd name="T59" fmla="*/ 15 h 196"/>
                    <a:gd name="T60" fmla="*/ 8 w 12"/>
                    <a:gd name="T61" fmla="*/ 17 h 196"/>
                    <a:gd name="T62" fmla="*/ 8 w 12"/>
                    <a:gd name="T63" fmla="*/ 27 h 196"/>
                    <a:gd name="T64" fmla="*/ 8 w 12"/>
                    <a:gd name="T65" fmla="*/ 26 h 196"/>
                    <a:gd name="T66" fmla="*/ 8 w 12"/>
                    <a:gd name="T67" fmla="*/ 19 h 196"/>
                    <a:gd name="T68" fmla="*/ 8 w 12"/>
                    <a:gd name="T69" fmla="*/ 13 h 196"/>
                    <a:gd name="T70" fmla="*/ 9 w 12"/>
                    <a:gd name="T71" fmla="*/ 24 h 196"/>
                    <a:gd name="T72" fmla="*/ 9 w 12"/>
                    <a:gd name="T73" fmla="*/ 71 h 196"/>
                    <a:gd name="T74" fmla="*/ 9 w 12"/>
                    <a:gd name="T75" fmla="*/ 110 h 196"/>
                    <a:gd name="T76" fmla="*/ 9 w 12"/>
                    <a:gd name="T77" fmla="*/ 51 h 196"/>
                    <a:gd name="T78" fmla="*/ 9 w 12"/>
                    <a:gd name="T79" fmla="*/ 34 h 196"/>
                    <a:gd name="T80" fmla="*/ 9 w 12"/>
                    <a:gd name="T81" fmla="*/ 57 h 196"/>
                    <a:gd name="T82" fmla="*/ 11 w 12"/>
                    <a:gd name="T83" fmla="*/ 99 h 196"/>
                    <a:gd name="T84" fmla="*/ 11 w 12"/>
                    <a:gd name="T85" fmla="*/ 65 h 196"/>
                    <a:gd name="T86" fmla="*/ 11 w 12"/>
                    <a:gd name="T87" fmla="*/ 40 h 196"/>
                    <a:gd name="T88" fmla="*/ 11 w 12"/>
                    <a:gd name="T89" fmla="*/ 38 h 196"/>
                    <a:gd name="T90" fmla="*/ 12 w 12"/>
                    <a:gd name="T91" fmla="*/ 66 h 196"/>
                    <a:gd name="T92" fmla="*/ 12 w 12"/>
                    <a:gd name="T93" fmla="*/ 92 h 196"/>
                    <a:gd name="T94" fmla="*/ 12 w 12"/>
                    <a:gd name="T95" fmla="*/ 63 h 196"/>
                    <a:gd name="T96" fmla="*/ 12 w 12"/>
                    <a:gd name="T97" fmla="*/ 56 h 196"/>
                    <a:gd name="T98" fmla="*/ 12 w 12"/>
                    <a:gd name="T99" fmla="*/ 81 h 1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96">
                      <a:moveTo>
                        <a:pt x="0" y="104"/>
                      </a:moveTo>
                      <a:lnTo>
                        <a:pt x="0" y="71"/>
                      </a:lnTo>
                      <a:lnTo>
                        <a:pt x="1" y="61"/>
                      </a:lnTo>
                      <a:lnTo>
                        <a:pt x="1" y="59"/>
                      </a:lnTo>
                      <a:lnTo>
                        <a:pt x="1" y="61"/>
                      </a:lnTo>
                      <a:lnTo>
                        <a:pt x="1" y="97"/>
                      </a:lnTo>
                      <a:lnTo>
                        <a:pt x="1" y="192"/>
                      </a:lnTo>
                      <a:lnTo>
                        <a:pt x="1" y="192"/>
                      </a:lnTo>
                      <a:lnTo>
                        <a:pt x="1" y="189"/>
                      </a:lnTo>
                      <a:lnTo>
                        <a:pt x="2" y="196"/>
                      </a:lnTo>
                      <a:lnTo>
                        <a:pt x="2" y="81"/>
                      </a:lnTo>
                      <a:lnTo>
                        <a:pt x="2" y="34"/>
                      </a:lnTo>
                      <a:lnTo>
                        <a:pt x="2" y="19"/>
                      </a:lnTo>
                      <a:lnTo>
                        <a:pt x="4" y="15"/>
                      </a:lnTo>
                      <a:lnTo>
                        <a:pt x="4" y="6"/>
                      </a:lnTo>
                      <a:lnTo>
                        <a:pt x="4" y="0"/>
                      </a:lnTo>
                      <a:lnTo>
                        <a:pt x="4" y="18"/>
                      </a:lnTo>
                      <a:lnTo>
                        <a:pt x="4" y="66"/>
                      </a:lnTo>
                      <a:lnTo>
                        <a:pt x="4" y="150"/>
                      </a:lnTo>
                      <a:lnTo>
                        <a:pt x="5" y="135"/>
                      </a:lnTo>
                      <a:lnTo>
                        <a:pt x="5" y="130"/>
                      </a:lnTo>
                      <a:lnTo>
                        <a:pt x="5" y="149"/>
                      </a:lnTo>
                      <a:lnTo>
                        <a:pt x="5" y="165"/>
                      </a:lnTo>
                      <a:lnTo>
                        <a:pt x="5" y="168"/>
                      </a:lnTo>
                      <a:lnTo>
                        <a:pt x="7" y="176"/>
                      </a:lnTo>
                      <a:lnTo>
                        <a:pt x="7" y="159"/>
                      </a:lnTo>
                      <a:lnTo>
                        <a:pt x="7" y="145"/>
                      </a:lnTo>
                      <a:lnTo>
                        <a:pt x="7" y="112"/>
                      </a:lnTo>
                      <a:lnTo>
                        <a:pt x="7" y="43"/>
                      </a:lnTo>
                      <a:lnTo>
                        <a:pt x="7" y="15"/>
                      </a:lnTo>
                      <a:lnTo>
                        <a:pt x="8" y="17"/>
                      </a:lnTo>
                      <a:lnTo>
                        <a:pt x="8" y="27"/>
                      </a:lnTo>
                      <a:lnTo>
                        <a:pt x="8" y="26"/>
                      </a:lnTo>
                      <a:lnTo>
                        <a:pt x="8" y="19"/>
                      </a:lnTo>
                      <a:lnTo>
                        <a:pt x="8" y="13"/>
                      </a:lnTo>
                      <a:lnTo>
                        <a:pt x="9" y="24"/>
                      </a:lnTo>
                      <a:lnTo>
                        <a:pt x="9" y="71"/>
                      </a:lnTo>
                      <a:lnTo>
                        <a:pt x="9" y="110"/>
                      </a:lnTo>
                      <a:lnTo>
                        <a:pt x="9" y="51"/>
                      </a:lnTo>
                      <a:lnTo>
                        <a:pt x="9" y="34"/>
                      </a:lnTo>
                      <a:lnTo>
                        <a:pt x="9" y="57"/>
                      </a:lnTo>
                      <a:lnTo>
                        <a:pt x="11" y="99"/>
                      </a:lnTo>
                      <a:lnTo>
                        <a:pt x="11" y="65"/>
                      </a:lnTo>
                      <a:lnTo>
                        <a:pt x="11" y="40"/>
                      </a:lnTo>
                      <a:lnTo>
                        <a:pt x="11" y="38"/>
                      </a:lnTo>
                      <a:lnTo>
                        <a:pt x="12" y="66"/>
                      </a:lnTo>
                      <a:lnTo>
                        <a:pt x="12" y="92"/>
                      </a:lnTo>
                      <a:lnTo>
                        <a:pt x="12" y="63"/>
                      </a:lnTo>
                      <a:lnTo>
                        <a:pt x="12" y="56"/>
                      </a:lnTo>
                      <a:lnTo>
                        <a:pt x="12" y="8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7" name="Freeform 319"/>
                <p:cNvSpPr>
                  <a:spLocks/>
                </p:cNvSpPr>
                <p:nvPr/>
              </p:nvSpPr>
              <p:spPr bwMode="auto">
                <a:xfrm>
                  <a:off x="2766" y="2347"/>
                  <a:ext cx="5" cy="95"/>
                </a:xfrm>
                <a:custGeom>
                  <a:avLst/>
                  <a:gdLst>
                    <a:gd name="T0" fmla="*/ 0 w 11"/>
                    <a:gd name="T1" fmla="*/ 71 h 198"/>
                    <a:gd name="T2" fmla="*/ 0 w 11"/>
                    <a:gd name="T3" fmla="*/ 115 h 198"/>
                    <a:gd name="T4" fmla="*/ 0 w 11"/>
                    <a:gd name="T5" fmla="*/ 56 h 198"/>
                    <a:gd name="T6" fmla="*/ 1 w 11"/>
                    <a:gd name="T7" fmla="*/ 24 h 198"/>
                    <a:gd name="T8" fmla="*/ 1 w 11"/>
                    <a:gd name="T9" fmla="*/ 23 h 198"/>
                    <a:gd name="T10" fmla="*/ 1 w 11"/>
                    <a:gd name="T11" fmla="*/ 42 h 198"/>
                    <a:gd name="T12" fmla="*/ 1 w 11"/>
                    <a:gd name="T13" fmla="*/ 69 h 198"/>
                    <a:gd name="T14" fmla="*/ 1 w 11"/>
                    <a:gd name="T15" fmla="*/ 79 h 198"/>
                    <a:gd name="T16" fmla="*/ 1 w 11"/>
                    <a:gd name="T17" fmla="*/ 72 h 198"/>
                    <a:gd name="T18" fmla="*/ 2 w 11"/>
                    <a:gd name="T19" fmla="*/ 58 h 198"/>
                    <a:gd name="T20" fmla="*/ 2 w 11"/>
                    <a:gd name="T21" fmla="*/ 61 h 198"/>
                    <a:gd name="T22" fmla="*/ 2 w 11"/>
                    <a:gd name="T23" fmla="*/ 94 h 198"/>
                    <a:gd name="T24" fmla="*/ 2 w 11"/>
                    <a:gd name="T25" fmla="*/ 134 h 198"/>
                    <a:gd name="T26" fmla="*/ 4 w 11"/>
                    <a:gd name="T27" fmla="*/ 119 h 198"/>
                    <a:gd name="T28" fmla="*/ 4 w 11"/>
                    <a:gd name="T29" fmla="*/ 58 h 198"/>
                    <a:gd name="T30" fmla="*/ 4 w 11"/>
                    <a:gd name="T31" fmla="*/ 9 h 198"/>
                    <a:gd name="T32" fmla="*/ 4 w 11"/>
                    <a:gd name="T33" fmla="*/ 0 h 198"/>
                    <a:gd name="T34" fmla="*/ 4 w 11"/>
                    <a:gd name="T35" fmla="*/ 32 h 198"/>
                    <a:gd name="T36" fmla="*/ 4 w 11"/>
                    <a:gd name="T37" fmla="*/ 107 h 198"/>
                    <a:gd name="T38" fmla="*/ 4 w 11"/>
                    <a:gd name="T39" fmla="*/ 176 h 198"/>
                    <a:gd name="T40" fmla="*/ 5 w 11"/>
                    <a:gd name="T41" fmla="*/ 109 h 198"/>
                    <a:gd name="T42" fmla="*/ 5 w 11"/>
                    <a:gd name="T43" fmla="*/ 92 h 198"/>
                    <a:gd name="T44" fmla="*/ 5 w 11"/>
                    <a:gd name="T45" fmla="*/ 117 h 198"/>
                    <a:gd name="T46" fmla="*/ 5 w 11"/>
                    <a:gd name="T47" fmla="*/ 198 h 198"/>
                    <a:gd name="T48" fmla="*/ 6 w 11"/>
                    <a:gd name="T49" fmla="*/ 61 h 198"/>
                    <a:gd name="T50" fmla="*/ 6 w 11"/>
                    <a:gd name="T51" fmla="*/ 11 h 198"/>
                    <a:gd name="T52" fmla="*/ 6 w 11"/>
                    <a:gd name="T53" fmla="*/ 9 h 198"/>
                    <a:gd name="T54" fmla="*/ 6 w 11"/>
                    <a:gd name="T55" fmla="*/ 39 h 198"/>
                    <a:gd name="T56" fmla="*/ 6 w 11"/>
                    <a:gd name="T57" fmla="*/ 85 h 198"/>
                    <a:gd name="T58" fmla="*/ 6 w 11"/>
                    <a:gd name="T59" fmla="*/ 154 h 198"/>
                    <a:gd name="T60" fmla="*/ 6 w 11"/>
                    <a:gd name="T61" fmla="*/ 98 h 198"/>
                    <a:gd name="T62" fmla="*/ 7 w 11"/>
                    <a:gd name="T63" fmla="*/ 50 h 198"/>
                    <a:gd name="T64" fmla="*/ 7 w 11"/>
                    <a:gd name="T65" fmla="*/ 70 h 198"/>
                    <a:gd name="T66" fmla="*/ 7 w 11"/>
                    <a:gd name="T67" fmla="*/ 158 h 198"/>
                    <a:gd name="T68" fmla="*/ 7 w 11"/>
                    <a:gd name="T69" fmla="*/ 134 h 198"/>
                    <a:gd name="T70" fmla="*/ 8 w 11"/>
                    <a:gd name="T71" fmla="*/ 117 h 198"/>
                    <a:gd name="T72" fmla="*/ 8 w 11"/>
                    <a:gd name="T73" fmla="*/ 152 h 198"/>
                    <a:gd name="T74" fmla="*/ 8 w 11"/>
                    <a:gd name="T75" fmla="*/ 163 h 198"/>
                    <a:gd name="T76" fmla="*/ 8 w 11"/>
                    <a:gd name="T77" fmla="*/ 74 h 198"/>
                    <a:gd name="T78" fmla="*/ 8 w 11"/>
                    <a:gd name="T79" fmla="*/ 64 h 198"/>
                    <a:gd name="T80" fmla="*/ 8 w 11"/>
                    <a:gd name="T81" fmla="*/ 143 h 198"/>
                    <a:gd name="T82" fmla="*/ 9 w 11"/>
                    <a:gd name="T83" fmla="*/ 57 h 198"/>
                    <a:gd name="T84" fmla="*/ 9 w 11"/>
                    <a:gd name="T85" fmla="*/ 22 h 198"/>
                    <a:gd name="T86" fmla="*/ 9 w 11"/>
                    <a:gd name="T87" fmla="*/ 11 h 198"/>
                    <a:gd name="T88" fmla="*/ 9 w 11"/>
                    <a:gd name="T89" fmla="*/ 3 h 198"/>
                    <a:gd name="T90" fmla="*/ 9 w 11"/>
                    <a:gd name="T91" fmla="*/ 3 h 198"/>
                    <a:gd name="T92" fmla="*/ 9 w 11"/>
                    <a:gd name="T93" fmla="*/ 2 h 198"/>
                    <a:gd name="T94" fmla="*/ 9 w 11"/>
                    <a:gd name="T95" fmla="*/ 3 h 198"/>
                    <a:gd name="T96" fmla="*/ 11 w 11"/>
                    <a:gd name="T97" fmla="*/ 8 h 198"/>
                    <a:gd name="T98" fmla="*/ 11 w 11"/>
                    <a:gd name="T99" fmla="*/ 16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8">
                      <a:moveTo>
                        <a:pt x="0" y="71"/>
                      </a:moveTo>
                      <a:lnTo>
                        <a:pt x="0" y="115"/>
                      </a:lnTo>
                      <a:lnTo>
                        <a:pt x="0" y="56"/>
                      </a:lnTo>
                      <a:lnTo>
                        <a:pt x="1" y="24"/>
                      </a:lnTo>
                      <a:lnTo>
                        <a:pt x="1" y="23"/>
                      </a:lnTo>
                      <a:lnTo>
                        <a:pt x="1" y="42"/>
                      </a:lnTo>
                      <a:lnTo>
                        <a:pt x="1" y="69"/>
                      </a:lnTo>
                      <a:lnTo>
                        <a:pt x="1" y="79"/>
                      </a:lnTo>
                      <a:lnTo>
                        <a:pt x="1" y="72"/>
                      </a:lnTo>
                      <a:lnTo>
                        <a:pt x="2" y="58"/>
                      </a:lnTo>
                      <a:lnTo>
                        <a:pt x="2" y="61"/>
                      </a:lnTo>
                      <a:lnTo>
                        <a:pt x="2" y="94"/>
                      </a:lnTo>
                      <a:lnTo>
                        <a:pt x="2" y="134"/>
                      </a:lnTo>
                      <a:lnTo>
                        <a:pt x="4" y="119"/>
                      </a:lnTo>
                      <a:lnTo>
                        <a:pt x="4" y="58"/>
                      </a:lnTo>
                      <a:lnTo>
                        <a:pt x="4" y="9"/>
                      </a:lnTo>
                      <a:lnTo>
                        <a:pt x="4" y="0"/>
                      </a:lnTo>
                      <a:lnTo>
                        <a:pt x="4" y="32"/>
                      </a:lnTo>
                      <a:lnTo>
                        <a:pt x="4" y="107"/>
                      </a:lnTo>
                      <a:lnTo>
                        <a:pt x="4" y="176"/>
                      </a:lnTo>
                      <a:lnTo>
                        <a:pt x="5" y="109"/>
                      </a:lnTo>
                      <a:lnTo>
                        <a:pt x="5" y="92"/>
                      </a:lnTo>
                      <a:lnTo>
                        <a:pt x="5" y="117"/>
                      </a:lnTo>
                      <a:lnTo>
                        <a:pt x="5" y="198"/>
                      </a:lnTo>
                      <a:lnTo>
                        <a:pt x="6" y="61"/>
                      </a:lnTo>
                      <a:lnTo>
                        <a:pt x="6" y="11"/>
                      </a:lnTo>
                      <a:lnTo>
                        <a:pt x="6" y="9"/>
                      </a:lnTo>
                      <a:lnTo>
                        <a:pt x="6" y="39"/>
                      </a:lnTo>
                      <a:lnTo>
                        <a:pt x="6" y="85"/>
                      </a:lnTo>
                      <a:lnTo>
                        <a:pt x="6" y="154"/>
                      </a:lnTo>
                      <a:lnTo>
                        <a:pt x="6" y="98"/>
                      </a:lnTo>
                      <a:lnTo>
                        <a:pt x="7" y="50"/>
                      </a:lnTo>
                      <a:lnTo>
                        <a:pt x="7" y="70"/>
                      </a:lnTo>
                      <a:lnTo>
                        <a:pt x="7" y="158"/>
                      </a:lnTo>
                      <a:lnTo>
                        <a:pt x="7" y="134"/>
                      </a:lnTo>
                      <a:lnTo>
                        <a:pt x="8" y="117"/>
                      </a:lnTo>
                      <a:lnTo>
                        <a:pt x="8" y="152"/>
                      </a:lnTo>
                      <a:lnTo>
                        <a:pt x="8" y="163"/>
                      </a:lnTo>
                      <a:lnTo>
                        <a:pt x="8" y="74"/>
                      </a:lnTo>
                      <a:lnTo>
                        <a:pt x="8" y="64"/>
                      </a:lnTo>
                      <a:lnTo>
                        <a:pt x="8" y="143"/>
                      </a:lnTo>
                      <a:lnTo>
                        <a:pt x="9" y="57"/>
                      </a:lnTo>
                      <a:lnTo>
                        <a:pt x="9" y="22"/>
                      </a:lnTo>
                      <a:lnTo>
                        <a:pt x="9" y="11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11" y="8"/>
                      </a:lnTo>
                      <a:lnTo>
                        <a:pt x="11" y="1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8" name="Freeform 320"/>
                <p:cNvSpPr>
                  <a:spLocks/>
                </p:cNvSpPr>
                <p:nvPr/>
              </p:nvSpPr>
              <p:spPr bwMode="auto">
                <a:xfrm>
                  <a:off x="2771" y="2322"/>
                  <a:ext cx="6" cy="77"/>
                </a:xfrm>
                <a:custGeom>
                  <a:avLst/>
                  <a:gdLst>
                    <a:gd name="T0" fmla="*/ 0 w 12"/>
                    <a:gd name="T1" fmla="*/ 68 h 161"/>
                    <a:gd name="T2" fmla="*/ 0 w 12"/>
                    <a:gd name="T3" fmla="*/ 77 h 161"/>
                    <a:gd name="T4" fmla="*/ 0 w 12"/>
                    <a:gd name="T5" fmla="*/ 89 h 161"/>
                    <a:gd name="T6" fmla="*/ 1 w 12"/>
                    <a:gd name="T7" fmla="*/ 91 h 161"/>
                    <a:gd name="T8" fmla="*/ 1 w 12"/>
                    <a:gd name="T9" fmla="*/ 84 h 161"/>
                    <a:gd name="T10" fmla="*/ 1 w 12"/>
                    <a:gd name="T11" fmla="*/ 88 h 161"/>
                    <a:gd name="T12" fmla="*/ 1 w 12"/>
                    <a:gd name="T13" fmla="*/ 115 h 161"/>
                    <a:gd name="T14" fmla="*/ 1 w 12"/>
                    <a:gd name="T15" fmla="*/ 93 h 161"/>
                    <a:gd name="T16" fmla="*/ 1 w 12"/>
                    <a:gd name="T17" fmla="*/ 48 h 161"/>
                    <a:gd name="T18" fmla="*/ 1 w 12"/>
                    <a:gd name="T19" fmla="*/ 39 h 161"/>
                    <a:gd name="T20" fmla="*/ 2 w 12"/>
                    <a:gd name="T21" fmla="*/ 69 h 161"/>
                    <a:gd name="T22" fmla="*/ 2 w 12"/>
                    <a:gd name="T23" fmla="*/ 138 h 161"/>
                    <a:gd name="T24" fmla="*/ 2 w 12"/>
                    <a:gd name="T25" fmla="*/ 143 h 161"/>
                    <a:gd name="T26" fmla="*/ 2 w 12"/>
                    <a:gd name="T27" fmla="*/ 146 h 161"/>
                    <a:gd name="T28" fmla="*/ 4 w 12"/>
                    <a:gd name="T29" fmla="*/ 96 h 161"/>
                    <a:gd name="T30" fmla="*/ 4 w 12"/>
                    <a:gd name="T31" fmla="*/ 52 h 161"/>
                    <a:gd name="T32" fmla="*/ 4 w 12"/>
                    <a:gd name="T33" fmla="*/ 26 h 161"/>
                    <a:gd name="T34" fmla="*/ 4 w 12"/>
                    <a:gd name="T35" fmla="*/ 22 h 161"/>
                    <a:gd name="T36" fmla="*/ 4 w 12"/>
                    <a:gd name="T37" fmla="*/ 50 h 161"/>
                    <a:gd name="T38" fmla="*/ 4 w 12"/>
                    <a:gd name="T39" fmla="*/ 126 h 161"/>
                    <a:gd name="T40" fmla="*/ 5 w 12"/>
                    <a:gd name="T41" fmla="*/ 128 h 161"/>
                    <a:gd name="T42" fmla="*/ 5 w 12"/>
                    <a:gd name="T43" fmla="*/ 161 h 161"/>
                    <a:gd name="T44" fmla="*/ 5 w 12"/>
                    <a:gd name="T45" fmla="*/ 91 h 161"/>
                    <a:gd name="T46" fmla="*/ 5 w 12"/>
                    <a:gd name="T47" fmla="*/ 61 h 161"/>
                    <a:gd name="T48" fmla="*/ 5 w 12"/>
                    <a:gd name="T49" fmla="*/ 67 h 161"/>
                    <a:gd name="T50" fmla="*/ 7 w 12"/>
                    <a:gd name="T51" fmla="*/ 56 h 161"/>
                    <a:gd name="T52" fmla="*/ 7 w 12"/>
                    <a:gd name="T53" fmla="*/ 48 h 161"/>
                    <a:gd name="T54" fmla="*/ 7 w 12"/>
                    <a:gd name="T55" fmla="*/ 43 h 161"/>
                    <a:gd name="T56" fmla="*/ 7 w 12"/>
                    <a:gd name="T57" fmla="*/ 40 h 161"/>
                    <a:gd name="T58" fmla="*/ 7 w 12"/>
                    <a:gd name="T59" fmla="*/ 47 h 161"/>
                    <a:gd name="T60" fmla="*/ 7 w 12"/>
                    <a:gd name="T61" fmla="*/ 59 h 161"/>
                    <a:gd name="T62" fmla="*/ 8 w 12"/>
                    <a:gd name="T63" fmla="*/ 75 h 161"/>
                    <a:gd name="T64" fmla="*/ 8 w 12"/>
                    <a:gd name="T65" fmla="*/ 96 h 161"/>
                    <a:gd name="T66" fmla="*/ 8 w 12"/>
                    <a:gd name="T67" fmla="*/ 100 h 161"/>
                    <a:gd name="T68" fmla="*/ 8 w 12"/>
                    <a:gd name="T69" fmla="*/ 61 h 161"/>
                    <a:gd name="T70" fmla="*/ 8 w 12"/>
                    <a:gd name="T71" fmla="*/ 14 h 161"/>
                    <a:gd name="T72" fmla="*/ 8 w 12"/>
                    <a:gd name="T73" fmla="*/ 0 h 161"/>
                    <a:gd name="T74" fmla="*/ 9 w 12"/>
                    <a:gd name="T75" fmla="*/ 19 h 161"/>
                    <a:gd name="T76" fmla="*/ 9 w 12"/>
                    <a:gd name="T77" fmla="*/ 49 h 161"/>
                    <a:gd name="T78" fmla="*/ 9 w 12"/>
                    <a:gd name="T79" fmla="*/ 62 h 161"/>
                    <a:gd name="T80" fmla="*/ 9 w 12"/>
                    <a:gd name="T81" fmla="*/ 102 h 161"/>
                    <a:gd name="T82" fmla="*/ 9 w 12"/>
                    <a:gd name="T83" fmla="*/ 119 h 161"/>
                    <a:gd name="T84" fmla="*/ 11 w 12"/>
                    <a:gd name="T85" fmla="*/ 88 h 161"/>
                    <a:gd name="T86" fmla="*/ 11 w 12"/>
                    <a:gd name="T87" fmla="*/ 125 h 161"/>
                    <a:gd name="T88" fmla="*/ 11 w 12"/>
                    <a:gd name="T89" fmla="*/ 118 h 161"/>
                    <a:gd name="T90" fmla="*/ 11 w 12"/>
                    <a:gd name="T91" fmla="*/ 69 h 161"/>
                    <a:gd name="T92" fmla="*/ 11 w 12"/>
                    <a:gd name="T93" fmla="*/ 68 h 161"/>
                    <a:gd name="T94" fmla="*/ 11 w 12"/>
                    <a:gd name="T95" fmla="*/ 69 h 161"/>
                    <a:gd name="T96" fmla="*/ 12 w 12"/>
                    <a:gd name="T97" fmla="*/ 32 h 161"/>
                    <a:gd name="T98" fmla="*/ 12 w 12"/>
                    <a:gd name="T99" fmla="*/ 7 h 1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61">
                      <a:moveTo>
                        <a:pt x="0" y="68"/>
                      </a:moveTo>
                      <a:lnTo>
                        <a:pt x="0" y="77"/>
                      </a:lnTo>
                      <a:lnTo>
                        <a:pt x="0" y="89"/>
                      </a:lnTo>
                      <a:lnTo>
                        <a:pt x="1" y="91"/>
                      </a:lnTo>
                      <a:lnTo>
                        <a:pt x="1" y="84"/>
                      </a:lnTo>
                      <a:lnTo>
                        <a:pt x="1" y="88"/>
                      </a:lnTo>
                      <a:lnTo>
                        <a:pt x="1" y="115"/>
                      </a:lnTo>
                      <a:lnTo>
                        <a:pt x="1" y="93"/>
                      </a:lnTo>
                      <a:lnTo>
                        <a:pt x="1" y="48"/>
                      </a:lnTo>
                      <a:lnTo>
                        <a:pt x="1" y="39"/>
                      </a:lnTo>
                      <a:lnTo>
                        <a:pt x="2" y="69"/>
                      </a:lnTo>
                      <a:lnTo>
                        <a:pt x="2" y="138"/>
                      </a:lnTo>
                      <a:lnTo>
                        <a:pt x="2" y="143"/>
                      </a:lnTo>
                      <a:lnTo>
                        <a:pt x="2" y="146"/>
                      </a:lnTo>
                      <a:lnTo>
                        <a:pt x="4" y="96"/>
                      </a:lnTo>
                      <a:lnTo>
                        <a:pt x="4" y="52"/>
                      </a:lnTo>
                      <a:lnTo>
                        <a:pt x="4" y="26"/>
                      </a:lnTo>
                      <a:lnTo>
                        <a:pt x="4" y="22"/>
                      </a:lnTo>
                      <a:lnTo>
                        <a:pt x="4" y="50"/>
                      </a:lnTo>
                      <a:lnTo>
                        <a:pt x="4" y="126"/>
                      </a:lnTo>
                      <a:lnTo>
                        <a:pt x="5" y="128"/>
                      </a:lnTo>
                      <a:lnTo>
                        <a:pt x="5" y="161"/>
                      </a:lnTo>
                      <a:lnTo>
                        <a:pt x="5" y="91"/>
                      </a:lnTo>
                      <a:lnTo>
                        <a:pt x="5" y="61"/>
                      </a:lnTo>
                      <a:lnTo>
                        <a:pt x="5" y="67"/>
                      </a:lnTo>
                      <a:lnTo>
                        <a:pt x="7" y="56"/>
                      </a:lnTo>
                      <a:lnTo>
                        <a:pt x="7" y="48"/>
                      </a:lnTo>
                      <a:lnTo>
                        <a:pt x="7" y="43"/>
                      </a:lnTo>
                      <a:lnTo>
                        <a:pt x="7" y="40"/>
                      </a:lnTo>
                      <a:lnTo>
                        <a:pt x="7" y="47"/>
                      </a:lnTo>
                      <a:lnTo>
                        <a:pt x="7" y="59"/>
                      </a:lnTo>
                      <a:lnTo>
                        <a:pt x="8" y="75"/>
                      </a:lnTo>
                      <a:lnTo>
                        <a:pt x="8" y="96"/>
                      </a:lnTo>
                      <a:lnTo>
                        <a:pt x="8" y="100"/>
                      </a:lnTo>
                      <a:lnTo>
                        <a:pt x="8" y="61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9" y="19"/>
                      </a:lnTo>
                      <a:lnTo>
                        <a:pt x="9" y="49"/>
                      </a:lnTo>
                      <a:lnTo>
                        <a:pt x="9" y="62"/>
                      </a:lnTo>
                      <a:lnTo>
                        <a:pt x="9" y="102"/>
                      </a:lnTo>
                      <a:lnTo>
                        <a:pt x="9" y="119"/>
                      </a:lnTo>
                      <a:lnTo>
                        <a:pt x="11" y="88"/>
                      </a:lnTo>
                      <a:lnTo>
                        <a:pt x="11" y="125"/>
                      </a:lnTo>
                      <a:lnTo>
                        <a:pt x="11" y="118"/>
                      </a:lnTo>
                      <a:lnTo>
                        <a:pt x="11" y="69"/>
                      </a:lnTo>
                      <a:lnTo>
                        <a:pt x="11" y="68"/>
                      </a:lnTo>
                      <a:lnTo>
                        <a:pt x="11" y="69"/>
                      </a:lnTo>
                      <a:lnTo>
                        <a:pt x="12" y="32"/>
                      </a:lnTo>
                      <a:lnTo>
                        <a:pt x="12" y="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9" name="Freeform 321"/>
                <p:cNvSpPr>
                  <a:spLocks/>
                </p:cNvSpPr>
                <p:nvPr/>
              </p:nvSpPr>
              <p:spPr bwMode="auto">
                <a:xfrm>
                  <a:off x="2777" y="2321"/>
                  <a:ext cx="5" cy="104"/>
                </a:xfrm>
                <a:custGeom>
                  <a:avLst/>
                  <a:gdLst>
                    <a:gd name="T0" fmla="*/ 0 w 10"/>
                    <a:gd name="T1" fmla="*/ 9 h 217"/>
                    <a:gd name="T2" fmla="*/ 0 w 10"/>
                    <a:gd name="T3" fmla="*/ 6 h 217"/>
                    <a:gd name="T4" fmla="*/ 0 w 10"/>
                    <a:gd name="T5" fmla="*/ 19 h 217"/>
                    <a:gd name="T6" fmla="*/ 0 w 10"/>
                    <a:gd name="T7" fmla="*/ 38 h 217"/>
                    <a:gd name="T8" fmla="*/ 1 w 10"/>
                    <a:gd name="T9" fmla="*/ 65 h 217"/>
                    <a:gd name="T10" fmla="*/ 1 w 10"/>
                    <a:gd name="T11" fmla="*/ 102 h 217"/>
                    <a:gd name="T12" fmla="*/ 1 w 10"/>
                    <a:gd name="T13" fmla="*/ 124 h 217"/>
                    <a:gd name="T14" fmla="*/ 1 w 10"/>
                    <a:gd name="T15" fmla="*/ 121 h 217"/>
                    <a:gd name="T16" fmla="*/ 1 w 10"/>
                    <a:gd name="T17" fmla="*/ 96 h 217"/>
                    <a:gd name="T18" fmla="*/ 1 w 10"/>
                    <a:gd name="T19" fmla="*/ 74 h 217"/>
                    <a:gd name="T20" fmla="*/ 2 w 10"/>
                    <a:gd name="T21" fmla="*/ 81 h 217"/>
                    <a:gd name="T22" fmla="*/ 2 w 10"/>
                    <a:gd name="T23" fmla="*/ 169 h 217"/>
                    <a:gd name="T24" fmla="*/ 2 w 10"/>
                    <a:gd name="T25" fmla="*/ 122 h 217"/>
                    <a:gd name="T26" fmla="*/ 2 w 10"/>
                    <a:gd name="T27" fmla="*/ 80 h 217"/>
                    <a:gd name="T28" fmla="*/ 4 w 10"/>
                    <a:gd name="T29" fmla="*/ 68 h 217"/>
                    <a:gd name="T30" fmla="*/ 4 w 10"/>
                    <a:gd name="T31" fmla="*/ 73 h 217"/>
                    <a:gd name="T32" fmla="*/ 4 w 10"/>
                    <a:gd name="T33" fmla="*/ 113 h 217"/>
                    <a:gd name="T34" fmla="*/ 4 w 10"/>
                    <a:gd name="T35" fmla="*/ 181 h 217"/>
                    <a:gd name="T36" fmla="*/ 4 w 10"/>
                    <a:gd name="T37" fmla="*/ 217 h 217"/>
                    <a:gd name="T38" fmla="*/ 4 w 10"/>
                    <a:gd name="T39" fmla="*/ 121 h 217"/>
                    <a:gd name="T40" fmla="*/ 4 w 10"/>
                    <a:gd name="T41" fmla="*/ 65 h 217"/>
                    <a:gd name="T42" fmla="*/ 5 w 10"/>
                    <a:gd name="T43" fmla="*/ 37 h 217"/>
                    <a:gd name="T44" fmla="*/ 5 w 10"/>
                    <a:gd name="T45" fmla="*/ 27 h 217"/>
                    <a:gd name="T46" fmla="*/ 5 w 10"/>
                    <a:gd name="T47" fmla="*/ 30 h 217"/>
                    <a:gd name="T48" fmla="*/ 5 w 10"/>
                    <a:gd name="T49" fmla="*/ 24 h 217"/>
                    <a:gd name="T50" fmla="*/ 5 w 10"/>
                    <a:gd name="T51" fmla="*/ 16 h 217"/>
                    <a:gd name="T52" fmla="*/ 5 w 10"/>
                    <a:gd name="T53" fmla="*/ 16 h 217"/>
                    <a:gd name="T54" fmla="*/ 6 w 10"/>
                    <a:gd name="T55" fmla="*/ 24 h 217"/>
                    <a:gd name="T56" fmla="*/ 6 w 10"/>
                    <a:gd name="T57" fmla="*/ 58 h 217"/>
                    <a:gd name="T58" fmla="*/ 6 w 10"/>
                    <a:gd name="T59" fmla="*/ 114 h 217"/>
                    <a:gd name="T60" fmla="*/ 6 w 10"/>
                    <a:gd name="T61" fmla="*/ 51 h 217"/>
                    <a:gd name="T62" fmla="*/ 7 w 10"/>
                    <a:gd name="T63" fmla="*/ 30 h 217"/>
                    <a:gd name="T64" fmla="*/ 7 w 10"/>
                    <a:gd name="T65" fmla="*/ 6 h 217"/>
                    <a:gd name="T66" fmla="*/ 7 w 10"/>
                    <a:gd name="T67" fmla="*/ 0 h 217"/>
                    <a:gd name="T68" fmla="*/ 7 w 10"/>
                    <a:gd name="T69" fmla="*/ 39 h 217"/>
                    <a:gd name="T70" fmla="*/ 7 w 10"/>
                    <a:gd name="T71" fmla="*/ 165 h 217"/>
                    <a:gd name="T72" fmla="*/ 7 w 10"/>
                    <a:gd name="T73" fmla="*/ 61 h 217"/>
                    <a:gd name="T74" fmla="*/ 7 w 10"/>
                    <a:gd name="T75" fmla="*/ 59 h 217"/>
                    <a:gd name="T76" fmla="*/ 8 w 10"/>
                    <a:gd name="T77" fmla="*/ 69 h 217"/>
                    <a:gd name="T78" fmla="*/ 8 w 10"/>
                    <a:gd name="T79" fmla="*/ 47 h 217"/>
                    <a:gd name="T80" fmla="*/ 8 w 10"/>
                    <a:gd name="T81" fmla="*/ 44 h 217"/>
                    <a:gd name="T82" fmla="*/ 8 w 10"/>
                    <a:gd name="T83" fmla="*/ 54 h 217"/>
                    <a:gd name="T84" fmla="*/ 9 w 10"/>
                    <a:gd name="T85" fmla="*/ 51 h 217"/>
                    <a:gd name="T86" fmla="*/ 9 w 10"/>
                    <a:gd name="T87" fmla="*/ 31 h 217"/>
                    <a:gd name="T88" fmla="*/ 9 w 10"/>
                    <a:gd name="T89" fmla="*/ 12 h 217"/>
                    <a:gd name="T90" fmla="*/ 9 w 10"/>
                    <a:gd name="T91" fmla="*/ 6 h 217"/>
                    <a:gd name="T92" fmla="*/ 9 w 10"/>
                    <a:gd name="T93" fmla="*/ 11 h 217"/>
                    <a:gd name="T94" fmla="*/ 9 w 10"/>
                    <a:gd name="T95" fmla="*/ 35 h 217"/>
                    <a:gd name="T96" fmla="*/ 9 w 10"/>
                    <a:gd name="T97" fmla="*/ 71 h 217"/>
                    <a:gd name="T98" fmla="*/ 10 w 10"/>
                    <a:gd name="T99" fmla="*/ 23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7">
                      <a:moveTo>
                        <a:pt x="0" y="9"/>
                      </a:moveTo>
                      <a:lnTo>
                        <a:pt x="0" y="6"/>
                      </a:lnTo>
                      <a:lnTo>
                        <a:pt x="0" y="19"/>
                      </a:lnTo>
                      <a:lnTo>
                        <a:pt x="0" y="38"/>
                      </a:lnTo>
                      <a:lnTo>
                        <a:pt x="1" y="65"/>
                      </a:lnTo>
                      <a:lnTo>
                        <a:pt x="1" y="102"/>
                      </a:lnTo>
                      <a:lnTo>
                        <a:pt x="1" y="124"/>
                      </a:lnTo>
                      <a:lnTo>
                        <a:pt x="1" y="121"/>
                      </a:lnTo>
                      <a:lnTo>
                        <a:pt x="1" y="96"/>
                      </a:lnTo>
                      <a:lnTo>
                        <a:pt x="1" y="74"/>
                      </a:lnTo>
                      <a:lnTo>
                        <a:pt x="2" y="81"/>
                      </a:lnTo>
                      <a:lnTo>
                        <a:pt x="2" y="169"/>
                      </a:lnTo>
                      <a:lnTo>
                        <a:pt x="2" y="122"/>
                      </a:lnTo>
                      <a:lnTo>
                        <a:pt x="2" y="80"/>
                      </a:lnTo>
                      <a:lnTo>
                        <a:pt x="4" y="68"/>
                      </a:lnTo>
                      <a:lnTo>
                        <a:pt x="4" y="73"/>
                      </a:lnTo>
                      <a:lnTo>
                        <a:pt x="4" y="113"/>
                      </a:lnTo>
                      <a:lnTo>
                        <a:pt x="4" y="181"/>
                      </a:lnTo>
                      <a:lnTo>
                        <a:pt x="4" y="217"/>
                      </a:lnTo>
                      <a:lnTo>
                        <a:pt x="4" y="121"/>
                      </a:lnTo>
                      <a:lnTo>
                        <a:pt x="4" y="65"/>
                      </a:lnTo>
                      <a:lnTo>
                        <a:pt x="5" y="37"/>
                      </a:lnTo>
                      <a:lnTo>
                        <a:pt x="5" y="27"/>
                      </a:lnTo>
                      <a:lnTo>
                        <a:pt x="5" y="30"/>
                      </a:lnTo>
                      <a:lnTo>
                        <a:pt x="5" y="24"/>
                      </a:lnTo>
                      <a:lnTo>
                        <a:pt x="5" y="16"/>
                      </a:lnTo>
                      <a:lnTo>
                        <a:pt x="5" y="16"/>
                      </a:lnTo>
                      <a:lnTo>
                        <a:pt x="6" y="24"/>
                      </a:lnTo>
                      <a:lnTo>
                        <a:pt x="6" y="58"/>
                      </a:lnTo>
                      <a:lnTo>
                        <a:pt x="6" y="114"/>
                      </a:lnTo>
                      <a:lnTo>
                        <a:pt x="6" y="51"/>
                      </a:lnTo>
                      <a:lnTo>
                        <a:pt x="7" y="30"/>
                      </a:lnTo>
                      <a:lnTo>
                        <a:pt x="7" y="6"/>
                      </a:lnTo>
                      <a:lnTo>
                        <a:pt x="7" y="0"/>
                      </a:lnTo>
                      <a:lnTo>
                        <a:pt x="7" y="39"/>
                      </a:lnTo>
                      <a:lnTo>
                        <a:pt x="7" y="165"/>
                      </a:lnTo>
                      <a:lnTo>
                        <a:pt x="7" y="61"/>
                      </a:lnTo>
                      <a:lnTo>
                        <a:pt x="7" y="59"/>
                      </a:lnTo>
                      <a:lnTo>
                        <a:pt x="8" y="69"/>
                      </a:lnTo>
                      <a:lnTo>
                        <a:pt x="8" y="47"/>
                      </a:lnTo>
                      <a:lnTo>
                        <a:pt x="8" y="44"/>
                      </a:lnTo>
                      <a:lnTo>
                        <a:pt x="8" y="54"/>
                      </a:lnTo>
                      <a:lnTo>
                        <a:pt x="9" y="51"/>
                      </a:lnTo>
                      <a:lnTo>
                        <a:pt x="9" y="31"/>
                      </a:lnTo>
                      <a:lnTo>
                        <a:pt x="9" y="12"/>
                      </a:lnTo>
                      <a:lnTo>
                        <a:pt x="9" y="6"/>
                      </a:lnTo>
                      <a:lnTo>
                        <a:pt x="9" y="11"/>
                      </a:lnTo>
                      <a:lnTo>
                        <a:pt x="9" y="35"/>
                      </a:lnTo>
                      <a:lnTo>
                        <a:pt x="9" y="71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0" name="Freeform 322"/>
                <p:cNvSpPr>
                  <a:spLocks/>
                </p:cNvSpPr>
                <p:nvPr/>
              </p:nvSpPr>
              <p:spPr bwMode="auto">
                <a:xfrm>
                  <a:off x="2782" y="2306"/>
                  <a:ext cx="6" cy="102"/>
                </a:xfrm>
                <a:custGeom>
                  <a:avLst/>
                  <a:gdLst>
                    <a:gd name="T0" fmla="*/ 0 w 13"/>
                    <a:gd name="T1" fmla="*/ 53 h 213"/>
                    <a:gd name="T2" fmla="*/ 0 w 13"/>
                    <a:gd name="T3" fmla="*/ 37 h 213"/>
                    <a:gd name="T4" fmla="*/ 0 w 13"/>
                    <a:gd name="T5" fmla="*/ 46 h 213"/>
                    <a:gd name="T6" fmla="*/ 0 w 13"/>
                    <a:gd name="T7" fmla="*/ 52 h 213"/>
                    <a:gd name="T8" fmla="*/ 2 w 13"/>
                    <a:gd name="T9" fmla="*/ 46 h 213"/>
                    <a:gd name="T10" fmla="*/ 2 w 13"/>
                    <a:gd name="T11" fmla="*/ 38 h 213"/>
                    <a:gd name="T12" fmla="*/ 2 w 13"/>
                    <a:gd name="T13" fmla="*/ 27 h 213"/>
                    <a:gd name="T14" fmla="*/ 2 w 13"/>
                    <a:gd name="T15" fmla="*/ 24 h 213"/>
                    <a:gd name="T16" fmla="*/ 2 w 13"/>
                    <a:gd name="T17" fmla="*/ 44 h 213"/>
                    <a:gd name="T18" fmla="*/ 2 w 13"/>
                    <a:gd name="T19" fmla="*/ 96 h 213"/>
                    <a:gd name="T20" fmla="*/ 3 w 13"/>
                    <a:gd name="T21" fmla="*/ 129 h 213"/>
                    <a:gd name="T22" fmla="*/ 3 w 13"/>
                    <a:gd name="T23" fmla="*/ 93 h 213"/>
                    <a:gd name="T24" fmla="*/ 3 w 13"/>
                    <a:gd name="T25" fmla="*/ 85 h 213"/>
                    <a:gd name="T26" fmla="*/ 3 w 13"/>
                    <a:gd name="T27" fmla="*/ 106 h 213"/>
                    <a:gd name="T28" fmla="*/ 3 w 13"/>
                    <a:gd name="T29" fmla="*/ 145 h 213"/>
                    <a:gd name="T30" fmla="*/ 5 w 13"/>
                    <a:gd name="T31" fmla="*/ 171 h 213"/>
                    <a:gd name="T32" fmla="*/ 5 w 13"/>
                    <a:gd name="T33" fmla="*/ 106 h 213"/>
                    <a:gd name="T34" fmla="*/ 5 w 13"/>
                    <a:gd name="T35" fmla="*/ 47 h 213"/>
                    <a:gd name="T36" fmla="*/ 5 w 13"/>
                    <a:gd name="T37" fmla="*/ 25 h 213"/>
                    <a:gd name="T38" fmla="*/ 5 w 13"/>
                    <a:gd name="T39" fmla="*/ 38 h 213"/>
                    <a:gd name="T40" fmla="*/ 5 w 13"/>
                    <a:gd name="T41" fmla="*/ 91 h 213"/>
                    <a:gd name="T42" fmla="*/ 6 w 13"/>
                    <a:gd name="T43" fmla="*/ 213 h 213"/>
                    <a:gd name="T44" fmla="*/ 6 w 13"/>
                    <a:gd name="T45" fmla="*/ 124 h 213"/>
                    <a:gd name="T46" fmla="*/ 6 w 13"/>
                    <a:gd name="T47" fmla="*/ 103 h 213"/>
                    <a:gd name="T48" fmla="*/ 6 w 13"/>
                    <a:gd name="T49" fmla="*/ 116 h 213"/>
                    <a:gd name="T50" fmla="*/ 6 w 13"/>
                    <a:gd name="T51" fmla="*/ 123 h 213"/>
                    <a:gd name="T52" fmla="*/ 6 w 13"/>
                    <a:gd name="T53" fmla="*/ 112 h 213"/>
                    <a:gd name="T54" fmla="*/ 6 w 13"/>
                    <a:gd name="T55" fmla="*/ 98 h 213"/>
                    <a:gd name="T56" fmla="*/ 7 w 13"/>
                    <a:gd name="T57" fmla="*/ 91 h 213"/>
                    <a:gd name="T58" fmla="*/ 7 w 13"/>
                    <a:gd name="T59" fmla="*/ 100 h 213"/>
                    <a:gd name="T60" fmla="*/ 7 w 13"/>
                    <a:gd name="T61" fmla="*/ 129 h 213"/>
                    <a:gd name="T62" fmla="*/ 7 w 13"/>
                    <a:gd name="T63" fmla="*/ 142 h 213"/>
                    <a:gd name="T64" fmla="*/ 9 w 13"/>
                    <a:gd name="T65" fmla="*/ 110 h 213"/>
                    <a:gd name="T66" fmla="*/ 9 w 13"/>
                    <a:gd name="T67" fmla="*/ 87 h 213"/>
                    <a:gd name="T68" fmla="*/ 9 w 13"/>
                    <a:gd name="T69" fmla="*/ 83 h 213"/>
                    <a:gd name="T70" fmla="*/ 9 w 13"/>
                    <a:gd name="T71" fmla="*/ 100 h 213"/>
                    <a:gd name="T72" fmla="*/ 9 w 13"/>
                    <a:gd name="T73" fmla="*/ 128 h 213"/>
                    <a:gd name="T74" fmla="*/ 9 w 13"/>
                    <a:gd name="T75" fmla="*/ 109 h 213"/>
                    <a:gd name="T76" fmla="*/ 10 w 13"/>
                    <a:gd name="T77" fmla="*/ 90 h 213"/>
                    <a:gd name="T78" fmla="*/ 10 w 13"/>
                    <a:gd name="T79" fmla="*/ 65 h 213"/>
                    <a:gd name="T80" fmla="*/ 10 w 13"/>
                    <a:gd name="T81" fmla="*/ 54 h 213"/>
                    <a:gd name="T82" fmla="*/ 10 w 13"/>
                    <a:gd name="T83" fmla="*/ 61 h 213"/>
                    <a:gd name="T84" fmla="*/ 10 w 13"/>
                    <a:gd name="T85" fmla="*/ 58 h 213"/>
                    <a:gd name="T86" fmla="*/ 12 w 13"/>
                    <a:gd name="T87" fmla="*/ 46 h 213"/>
                    <a:gd name="T88" fmla="*/ 12 w 13"/>
                    <a:gd name="T89" fmla="*/ 51 h 213"/>
                    <a:gd name="T90" fmla="*/ 12 w 13"/>
                    <a:gd name="T91" fmla="*/ 46 h 213"/>
                    <a:gd name="T92" fmla="*/ 12 w 13"/>
                    <a:gd name="T93" fmla="*/ 14 h 213"/>
                    <a:gd name="T94" fmla="*/ 12 w 13"/>
                    <a:gd name="T95" fmla="*/ 0 h 213"/>
                    <a:gd name="T96" fmla="*/ 12 w 13"/>
                    <a:gd name="T97" fmla="*/ 6 h 213"/>
                    <a:gd name="T98" fmla="*/ 13 w 13"/>
                    <a:gd name="T99" fmla="*/ 19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3">
                      <a:moveTo>
                        <a:pt x="0" y="53"/>
                      </a:moveTo>
                      <a:lnTo>
                        <a:pt x="0" y="37"/>
                      </a:lnTo>
                      <a:lnTo>
                        <a:pt x="0" y="46"/>
                      </a:lnTo>
                      <a:lnTo>
                        <a:pt x="0" y="52"/>
                      </a:lnTo>
                      <a:lnTo>
                        <a:pt x="2" y="46"/>
                      </a:lnTo>
                      <a:lnTo>
                        <a:pt x="2" y="38"/>
                      </a:lnTo>
                      <a:lnTo>
                        <a:pt x="2" y="27"/>
                      </a:lnTo>
                      <a:lnTo>
                        <a:pt x="2" y="24"/>
                      </a:lnTo>
                      <a:lnTo>
                        <a:pt x="2" y="44"/>
                      </a:lnTo>
                      <a:lnTo>
                        <a:pt x="2" y="96"/>
                      </a:lnTo>
                      <a:lnTo>
                        <a:pt x="3" y="129"/>
                      </a:lnTo>
                      <a:lnTo>
                        <a:pt x="3" y="93"/>
                      </a:lnTo>
                      <a:lnTo>
                        <a:pt x="3" y="85"/>
                      </a:lnTo>
                      <a:lnTo>
                        <a:pt x="3" y="106"/>
                      </a:lnTo>
                      <a:lnTo>
                        <a:pt x="3" y="145"/>
                      </a:lnTo>
                      <a:lnTo>
                        <a:pt x="5" y="171"/>
                      </a:lnTo>
                      <a:lnTo>
                        <a:pt x="5" y="106"/>
                      </a:lnTo>
                      <a:lnTo>
                        <a:pt x="5" y="47"/>
                      </a:lnTo>
                      <a:lnTo>
                        <a:pt x="5" y="25"/>
                      </a:lnTo>
                      <a:lnTo>
                        <a:pt x="5" y="38"/>
                      </a:lnTo>
                      <a:lnTo>
                        <a:pt x="5" y="91"/>
                      </a:lnTo>
                      <a:lnTo>
                        <a:pt x="6" y="213"/>
                      </a:lnTo>
                      <a:lnTo>
                        <a:pt x="6" y="124"/>
                      </a:lnTo>
                      <a:lnTo>
                        <a:pt x="6" y="103"/>
                      </a:lnTo>
                      <a:lnTo>
                        <a:pt x="6" y="116"/>
                      </a:lnTo>
                      <a:lnTo>
                        <a:pt x="6" y="123"/>
                      </a:lnTo>
                      <a:lnTo>
                        <a:pt x="6" y="112"/>
                      </a:lnTo>
                      <a:lnTo>
                        <a:pt x="6" y="98"/>
                      </a:lnTo>
                      <a:lnTo>
                        <a:pt x="7" y="91"/>
                      </a:lnTo>
                      <a:lnTo>
                        <a:pt x="7" y="100"/>
                      </a:lnTo>
                      <a:lnTo>
                        <a:pt x="7" y="129"/>
                      </a:lnTo>
                      <a:lnTo>
                        <a:pt x="7" y="142"/>
                      </a:lnTo>
                      <a:lnTo>
                        <a:pt x="9" y="110"/>
                      </a:lnTo>
                      <a:lnTo>
                        <a:pt x="9" y="87"/>
                      </a:lnTo>
                      <a:lnTo>
                        <a:pt x="9" y="83"/>
                      </a:lnTo>
                      <a:lnTo>
                        <a:pt x="9" y="100"/>
                      </a:lnTo>
                      <a:lnTo>
                        <a:pt x="9" y="128"/>
                      </a:lnTo>
                      <a:lnTo>
                        <a:pt x="9" y="109"/>
                      </a:lnTo>
                      <a:lnTo>
                        <a:pt x="10" y="90"/>
                      </a:lnTo>
                      <a:lnTo>
                        <a:pt x="10" y="65"/>
                      </a:lnTo>
                      <a:lnTo>
                        <a:pt x="10" y="54"/>
                      </a:lnTo>
                      <a:lnTo>
                        <a:pt x="10" y="61"/>
                      </a:lnTo>
                      <a:lnTo>
                        <a:pt x="10" y="58"/>
                      </a:lnTo>
                      <a:lnTo>
                        <a:pt x="12" y="46"/>
                      </a:lnTo>
                      <a:lnTo>
                        <a:pt x="12" y="51"/>
                      </a:lnTo>
                      <a:lnTo>
                        <a:pt x="12" y="46"/>
                      </a:lnTo>
                      <a:lnTo>
                        <a:pt x="12" y="14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3" y="1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1" name="Freeform 323"/>
                <p:cNvSpPr>
                  <a:spLocks/>
                </p:cNvSpPr>
                <p:nvPr/>
              </p:nvSpPr>
              <p:spPr bwMode="auto">
                <a:xfrm>
                  <a:off x="2788" y="2315"/>
                  <a:ext cx="5" cy="97"/>
                </a:xfrm>
                <a:custGeom>
                  <a:avLst/>
                  <a:gdLst>
                    <a:gd name="T0" fmla="*/ 0 w 10"/>
                    <a:gd name="T1" fmla="*/ 1 h 202"/>
                    <a:gd name="T2" fmla="*/ 0 w 10"/>
                    <a:gd name="T3" fmla="*/ 1 h 202"/>
                    <a:gd name="T4" fmla="*/ 0 w 10"/>
                    <a:gd name="T5" fmla="*/ 9 h 202"/>
                    <a:gd name="T6" fmla="*/ 0 w 10"/>
                    <a:gd name="T7" fmla="*/ 94 h 202"/>
                    <a:gd name="T8" fmla="*/ 1 w 10"/>
                    <a:gd name="T9" fmla="*/ 49 h 202"/>
                    <a:gd name="T10" fmla="*/ 1 w 10"/>
                    <a:gd name="T11" fmla="*/ 8 h 202"/>
                    <a:gd name="T12" fmla="*/ 1 w 10"/>
                    <a:gd name="T13" fmla="*/ 49 h 202"/>
                    <a:gd name="T14" fmla="*/ 1 w 10"/>
                    <a:gd name="T15" fmla="*/ 127 h 202"/>
                    <a:gd name="T16" fmla="*/ 1 w 10"/>
                    <a:gd name="T17" fmla="*/ 36 h 202"/>
                    <a:gd name="T18" fmla="*/ 1 w 10"/>
                    <a:gd name="T19" fmla="*/ 40 h 202"/>
                    <a:gd name="T20" fmla="*/ 1 w 10"/>
                    <a:gd name="T21" fmla="*/ 93 h 202"/>
                    <a:gd name="T22" fmla="*/ 2 w 10"/>
                    <a:gd name="T23" fmla="*/ 104 h 202"/>
                    <a:gd name="T24" fmla="*/ 2 w 10"/>
                    <a:gd name="T25" fmla="*/ 47 h 202"/>
                    <a:gd name="T26" fmla="*/ 2 w 10"/>
                    <a:gd name="T27" fmla="*/ 30 h 202"/>
                    <a:gd name="T28" fmla="*/ 2 w 10"/>
                    <a:gd name="T29" fmla="*/ 33 h 202"/>
                    <a:gd name="T30" fmla="*/ 2 w 10"/>
                    <a:gd name="T31" fmla="*/ 36 h 202"/>
                    <a:gd name="T32" fmla="*/ 2 w 10"/>
                    <a:gd name="T33" fmla="*/ 34 h 202"/>
                    <a:gd name="T34" fmla="*/ 3 w 10"/>
                    <a:gd name="T35" fmla="*/ 56 h 202"/>
                    <a:gd name="T36" fmla="*/ 3 w 10"/>
                    <a:gd name="T37" fmla="*/ 133 h 202"/>
                    <a:gd name="T38" fmla="*/ 3 w 10"/>
                    <a:gd name="T39" fmla="*/ 55 h 202"/>
                    <a:gd name="T40" fmla="*/ 3 w 10"/>
                    <a:gd name="T41" fmla="*/ 20 h 202"/>
                    <a:gd name="T42" fmla="*/ 5 w 10"/>
                    <a:gd name="T43" fmla="*/ 9 h 202"/>
                    <a:gd name="T44" fmla="*/ 5 w 10"/>
                    <a:gd name="T45" fmla="*/ 8 h 202"/>
                    <a:gd name="T46" fmla="*/ 5 w 10"/>
                    <a:gd name="T47" fmla="*/ 24 h 202"/>
                    <a:gd name="T48" fmla="*/ 5 w 10"/>
                    <a:gd name="T49" fmla="*/ 89 h 202"/>
                    <a:gd name="T50" fmla="*/ 5 w 10"/>
                    <a:gd name="T51" fmla="*/ 55 h 202"/>
                    <a:gd name="T52" fmla="*/ 5 w 10"/>
                    <a:gd name="T53" fmla="*/ 0 h 202"/>
                    <a:gd name="T54" fmla="*/ 5 w 10"/>
                    <a:gd name="T55" fmla="*/ 1 h 202"/>
                    <a:gd name="T56" fmla="*/ 6 w 10"/>
                    <a:gd name="T57" fmla="*/ 66 h 202"/>
                    <a:gd name="T58" fmla="*/ 6 w 10"/>
                    <a:gd name="T59" fmla="*/ 84 h 202"/>
                    <a:gd name="T60" fmla="*/ 6 w 10"/>
                    <a:gd name="T61" fmla="*/ 31 h 202"/>
                    <a:gd name="T62" fmla="*/ 6 w 10"/>
                    <a:gd name="T63" fmla="*/ 30 h 202"/>
                    <a:gd name="T64" fmla="*/ 7 w 10"/>
                    <a:gd name="T65" fmla="*/ 36 h 202"/>
                    <a:gd name="T66" fmla="*/ 7 w 10"/>
                    <a:gd name="T67" fmla="*/ 52 h 202"/>
                    <a:gd name="T68" fmla="*/ 7 w 10"/>
                    <a:gd name="T69" fmla="*/ 83 h 202"/>
                    <a:gd name="T70" fmla="*/ 7 w 10"/>
                    <a:gd name="T71" fmla="*/ 69 h 202"/>
                    <a:gd name="T72" fmla="*/ 7 w 10"/>
                    <a:gd name="T73" fmla="*/ 73 h 202"/>
                    <a:gd name="T74" fmla="*/ 7 w 10"/>
                    <a:gd name="T75" fmla="*/ 126 h 202"/>
                    <a:gd name="T76" fmla="*/ 7 w 10"/>
                    <a:gd name="T77" fmla="*/ 162 h 202"/>
                    <a:gd name="T78" fmla="*/ 8 w 10"/>
                    <a:gd name="T79" fmla="*/ 69 h 202"/>
                    <a:gd name="T80" fmla="*/ 8 w 10"/>
                    <a:gd name="T81" fmla="*/ 23 h 202"/>
                    <a:gd name="T82" fmla="*/ 8 w 10"/>
                    <a:gd name="T83" fmla="*/ 17 h 202"/>
                    <a:gd name="T84" fmla="*/ 8 w 10"/>
                    <a:gd name="T85" fmla="*/ 52 h 202"/>
                    <a:gd name="T86" fmla="*/ 9 w 10"/>
                    <a:gd name="T87" fmla="*/ 122 h 202"/>
                    <a:gd name="T88" fmla="*/ 9 w 10"/>
                    <a:gd name="T89" fmla="*/ 111 h 202"/>
                    <a:gd name="T90" fmla="*/ 9 w 10"/>
                    <a:gd name="T91" fmla="*/ 202 h 202"/>
                    <a:gd name="T92" fmla="*/ 9 w 10"/>
                    <a:gd name="T93" fmla="*/ 98 h 202"/>
                    <a:gd name="T94" fmla="*/ 9 w 10"/>
                    <a:gd name="T95" fmla="*/ 56 h 202"/>
                    <a:gd name="T96" fmla="*/ 9 w 10"/>
                    <a:gd name="T97" fmla="*/ 68 h 202"/>
                    <a:gd name="T98" fmla="*/ 10 w 10"/>
                    <a:gd name="T99" fmla="*/ 51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2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9"/>
                      </a:lnTo>
                      <a:lnTo>
                        <a:pt x="0" y="94"/>
                      </a:lnTo>
                      <a:lnTo>
                        <a:pt x="1" y="49"/>
                      </a:lnTo>
                      <a:lnTo>
                        <a:pt x="1" y="8"/>
                      </a:lnTo>
                      <a:lnTo>
                        <a:pt x="1" y="49"/>
                      </a:lnTo>
                      <a:lnTo>
                        <a:pt x="1" y="127"/>
                      </a:lnTo>
                      <a:lnTo>
                        <a:pt x="1" y="36"/>
                      </a:lnTo>
                      <a:lnTo>
                        <a:pt x="1" y="40"/>
                      </a:lnTo>
                      <a:lnTo>
                        <a:pt x="1" y="93"/>
                      </a:lnTo>
                      <a:lnTo>
                        <a:pt x="2" y="104"/>
                      </a:lnTo>
                      <a:lnTo>
                        <a:pt x="2" y="47"/>
                      </a:lnTo>
                      <a:lnTo>
                        <a:pt x="2" y="30"/>
                      </a:lnTo>
                      <a:lnTo>
                        <a:pt x="2" y="33"/>
                      </a:lnTo>
                      <a:lnTo>
                        <a:pt x="2" y="36"/>
                      </a:lnTo>
                      <a:lnTo>
                        <a:pt x="2" y="34"/>
                      </a:lnTo>
                      <a:lnTo>
                        <a:pt x="3" y="56"/>
                      </a:lnTo>
                      <a:lnTo>
                        <a:pt x="3" y="133"/>
                      </a:lnTo>
                      <a:lnTo>
                        <a:pt x="3" y="55"/>
                      </a:lnTo>
                      <a:lnTo>
                        <a:pt x="3" y="20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24"/>
                      </a:lnTo>
                      <a:lnTo>
                        <a:pt x="5" y="89"/>
                      </a:lnTo>
                      <a:lnTo>
                        <a:pt x="5" y="55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6" y="66"/>
                      </a:lnTo>
                      <a:lnTo>
                        <a:pt x="6" y="84"/>
                      </a:lnTo>
                      <a:lnTo>
                        <a:pt x="6" y="31"/>
                      </a:lnTo>
                      <a:lnTo>
                        <a:pt x="6" y="30"/>
                      </a:lnTo>
                      <a:lnTo>
                        <a:pt x="7" y="36"/>
                      </a:lnTo>
                      <a:lnTo>
                        <a:pt x="7" y="52"/>
                      </a:lnTo>
                      <a:lnTo>
                        <a:pt x="7" y="83"/>
                      </a:lnTo>
                      <a:lnTo>
                        <a:pt x="7" y="69"/>
                      </a:lnTo>
                      <a:lnTo>
                        <a:pt x="7" y="73"/>
                      </a:lnTo>
                      <a:lnTo>
                        <a:pt x="7" y="126"/>
                      </a:lnTo>
                      <a:lnTo>
                        <a:pt x="7" y="162"/>
                      </a:lnTo>
                      <a:lnTo>
                        <a:pt x="8" y="69"/>
                      </a:lnTo>
                      <a:lnTo>
                        <a:pt x="8" y="23"/>
                      </a:lnTo>
                      <a:lnTo>
                        <a:pt x="8" y="17"/>
                      </a:lnTo>
                      <a:lnTo>
                        <a:pt x="8" y="52"/>
                      </a:lnTo>
                      <a:lnTo>
                        <a:pt x="9" y="122"/>
                      </a:lnTo>
                      <a:lnTo>
                        <a:pt x="9" y="111"/>
                      </a:lnTo>
                      <a:lnTo>
                        <a:pt x="9" y="202"/>
                      </a:lnTo>
                      <a:lnTo>
                        <a:pt x="9" y="98"/>
                      </a:lnTo>
                      <a:lnTo>
                        <a:pt x="9" y="56"/>
                      </a:lnTo>
                      <a:lnTo>
                        <a:pt x="9" y="68"/>
                      </a:lnTo>
                      <a:lnTo>
                        <a:pt x="10" y="5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2" name="Freeform 324"/>
                <p:cNvSpPr>
                  <a:spLocks/>
                </p:cNvSpPr>
                <p:nvPr/>
              </p:nvSpPr>
              <p:spPr bwMode="auto">
                <a:xfrm>
                  <a:off x="2793" y="2312"/>
                  <a:ext cx="5" cy="81"/>
                </a:xfrm>
                <a:custGeom>
                  <a:avLst/>
                  <a:gdLst>
                    <a:gd name="T0" fmla="*/ 0 w 11"/>
                    <a:gd name="T1" fmla="*/ 57 h 168"/>
                    <a:gd name="T2" fmla="*/ 0 w 11"/>
                    <a:gd name="T3" fmla="*/ 31 h 168"/>
                    <a:gd name="T4" fmla="*/ 0 w 11"/>
                    <a:gd name="T5" fmla="*/ 41 h 168"/>
                    <a:gd name="T6" fmla="*/ 0 w 11"/>
                    <a:gd name="T7" fmla="*/ 116 h 168"/>
                    <a:gd name="T8" fmla="*/ 0 w 11"/>
                    <a:gd name="T9" fmla="*/ 123 h 168"/>
                    <a:gd name="T10" fmla="*/ 0 w 11"/>
                    <a:gd name="T11" fmla="*/ 98 h 168"/>
                    <a:gd name="T12" fmla="*/ 0 w 11"/>
                    <a:gd name="T13" fmla="*/ 107 h 168"/>
                    <a:gd name="T14" fmla="*/ 2 w 11"/>
                    <a:gd name="T15" fmla="*/ 83 h 168"/>
                    <a:gd name="T16" fmla="*/ 2 w 11"/>
                    <a:gd name="T17" fmla="*/ 80 h 168"/>
                    <a:gd name="T18" fmla="*/ 2 w 11"/>
                    <a:gd name="T19" fmla="*/ 79 h 168"/>
                    <a:gd name="T20" fmla="*/ 2 w 11"/>
                    <a:gd name="T21" fmla="*/ 68 h 168"/>
                    <a:gd name="T22" fmla="*/ 3 w 11"/>
                    <a:gd name="T23" fmla="*/ 66 h 168"/>
                    <a:gd name="T24" fmla="*/ 3 w 11"/>
                    <a:gd name="T25" fmla="*/ 110 h 168"/>
                    <a:gd name="T26" fmla="*/ 3 w 11"/>
                    <a:gd name="T27" fmla="*/ 121 h 168"/>
                    <a:gd name="T28" fmla="*/ 3 w 11"/>
                    <a:gd name="T29" fmla="*/ 61 h 168"/>
                    <a:gd name="T30" fmla="*/ 3 w 11"/>
                    <a:gd name="T31" fmla="*/ 58 h 168"/>
                    <a:gd name="T32" fmla="*/ 3 w 11"/>
                    <a:gd name="T33" fmla="*/ 77 h 168"/>
                    <a:gd name="T34" fmla="*/ 3 w 11"/>
                    <a:gd name="T35" fmla="*/ 77 h 168"/>
                    <a:gd name="T36" fmla="*/ 4 w 11"/>
                    <a:gd name="T37" fmla="*/ 79 h 168"/>
                    <a:gd name="T38" fmla="*/ 4 w 11"/>
                    <a:gd name="T39" fmla="*/ 92 h 168"/>
                    <a:gd name="T40" fmla="*/ 4 w 11"/>
                    <a:gd name="T41" fmla="*/ 51 h 168"/>
                    <a:gd name="T42" fmla="*/ 4 w 11"/>
                    <a:gd name="T43" fmla="*/ 25 h 168"/>
                    <a:gd name="T44" fmla="*/ 6 w 11"/>
                    <a:gd name="T45" fmla="*/ 37 h 168"/>
                    <a:gd name="T46" fmla="*/ 6 w 11"/>
                    <a:gd name="T47" fmla="*/ 72 h 168"/>
                    <a:gd name="T48" fmla="*/ 6 w 11"/>
                    <a:gd name="T49" fmla="*/ 34 h 168"/>
                    <a:gd name="T50" fmla="*/ 6 w 11"/>
                    <a:gd name="T51" fmla="*/ 4 h 168"/>
                    <a:gd name="T52" fmla="*/ 6 w 11"/>
                    <a:gd name="T53" fmla="*/ 0 h 168"/>
                    <a:gd name="T54" fmla="*/ 6 w 11"/>
                    <a:gd name="T55" fmla="*/ 9 h 168"/>
                    <a:gd name="T56" fmla="*/ 7 w 11"/>
                    <a:gd name="T57" fmla="*/ 21 h 168"/>
                    <a:gd name="T58" fmla="*/ 7 w 11"/>
                    <a:gd name="T59" fmla="*/ 21 h 168"/>
                    <a:gd name="T60" fmla="*/ 7 w 11"/>
                    <a:gd name="T61" fmla="*/ 14 h 168"/>
                    <a:gd name="T62" fmla="*/ 7 w 11"/>
                    <a:gd name="T63" fmla="*/ 17 h 168"/>
                    <a:gd name="T64" fmla="*/ 7 w 11"/>
                    <a:gd name="T65" fmla="*/ 25 h 168"/>
                    <a:gd name="T66" fmla="*/ 8 w 11"/>
                    <a:gd name="T67" fmla="*/ 52 h 168"/>
                    <a:gd name="T68" fmla="*/ 8 w 11"/>
                    <a:gd name="T69" fmla="*/ 138 h 168"/>
                    <a:gd name="T70" fmla="*/ 8 w 11"/>
                    <a:gd name="T71" fmla="*/ 48 h 168"/>
                    <a:gd name="T72" fmla="*/ 8 w 11"/>
                    <a:gd name="T73" fmla="*/ 18 h 168"/>
                    <a:gd name="T74" fmla="*/ 8 w 11"/>
                    <a:gd name="T75" fmla="*/ 25 h 168"/>
                    <a:gd name="T76" fmla="*/ 8 w 11"/>
                    <a:gd name="T77" fmla="*/ 45 h 168"/>
                    <a:gd name="T78" fmla="*/ 10 w 11"/>
                    <a:gd name="T79" fmla="*/ 64 h 168"/>
                    <a:gd name="T80" fmla="*/ 10 w 11"/>
                    <a:gd name="T81" fmla="*/ 90 h 168"/>
                    <a:gd name="T82" fmla="*/ 10 w 11"/>
                    <a:gd name="T83" fmla="*/ 62 h 168"/>
                    <a:gd name="T84" fmla="*/ 10 w 11"/>
                    <a:gd name="T85" fmla="*/ 50 h 168"/>
                    <a:gd name="T86" fmla="*/ 10 w 11"/>
                    <a:gd name="T87" fmla="*/ 50 h 168"/>
                    <a:gd name="T88" fmla="*/ 10 w 11"/>
                    <a:gd name="T89" fmla="*/ 42 h 168"/>
                    <a:gd name="T90" fmla="*/ 10 w 11"/>
                    <a:gd name="T91" fmla="*/ 87 h 168"/>
                    <a:gd name="T92" fmla="*/ 11 w 11"/>
                    <a:gd name="T93" fmla="*/ 168 h 168"/>
                    <a:gd name="T94" fmla="*/ 11 w 11"/>
                    <a:gd name="T95" fmla="*/ 102 h 168"/>
                    <a:gd name="T96" fmla="*/ 11 w 11"/>
                    <a:gd name="T97" fmla="*/ 165 h 168"/>
                    <a:gd name="T98" fmla="*/ 11 w 11"/>
                    <a:gd name="T99" fmla="*/ 116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68">
                      <a:moveTo>
                        <a:pt x="0" y="57"/>
                      </a:moveTo>
                      <a:lnTo>
                        <a:pt x="0" y="31"/>
                      </a:lnTo>
                      <a:lnTo>
                        <a:pt x="0" y="41"/>
                      </a:lnTo>
                      <a:lnTo>
                        <a:pt x="0" y="116"/>
                      </a:lnTo>
                      <a:lnTo>
                        <a:pt x="0" y="123"/>
                      </a:lnTo>
                      <a:lnTo>
                        <a:pt x="0" y="98"/>
                      </a:lnTo>
                      <a:lnTo>
                        <a:pt x="0" y="107"/>
                      </a:lnTo>
                      <a:lnTo>
                        <a:pt x="2" y="83"/>
                      </a:lnTo>
                      <a:lnTo>
                        <a:pt x="2" y="80"/>
                      </a:lnTo>
                      <a:lnTo>
                        <a:pt x="2" y="79"/>
                      </a:lnTo>
                      <a:lnTo>
                        <a:pt x="2" y="68"/>
                      </a:lnTo>
                      <a:lnTo>
                        <a:pt x="3" y="66"/>
                      </a:lnTo>
                      <a:lnTo>
                        <a:pt x="3" y="110"/>
                      </a:lnTo>
                      <a:lnTo>
                        <a:pt x="3" y="121"/>
                      </a:lnTo>
                      <a:lnTo>
                        <a:pt x="3" y="61"/>
                      </a:lnTo>
                      <a:lnTo>
                        <a:pt x="3" y="58"/>
                      </a:lnTo>
                      <a:lnTo>
                        <a:pt x="3" y="77"/>
                      </a:lnTo>
                      <a:lnTo>
                        <a:pt x="3" y="77"/>
                      </a:lnTo>
                      <a:lnTo>
                        <a:pt x="4" y="79"/>
                      </a:lnTo>
                      <a:lnTo>
                        <a:pt x="4" y="92"/>
                      </a:lnTo>
                      <a:lnTo>
                        <a:pt x="4" y="51"/>
                      </a:lnTo>
                      <a:lnTo>
                        <a:pt x="4" y="25"/>
                      </a:lnTo>
                      <a:lnTo>
                        <a:pt x="6" y="37"/>
                      </a:lnTo>
                      <a:lnTo>
                        <a:pt x="6" y="72"/>
                      </a:lnTo>
                      <a:lnTo>
                        <a:pt x="6" y="34"/>
                      </a:lnTo>
                      <a:lnTo>
                        <a:pt x="6" y="4"/>
                      </a:lnTo>
                      <a:lnTo>
                        <a:pt x="6" y="0"/>
                      </a:lnTo>
                      <a:lnTo>
                        <a:pt x="6" y="9"/>
                      </a:lnTo>
                      <a:lnTo>
                        <a:pt x="7" y="21"/>
                      </a:lnTo>
                      <a:lnTo>
                        <a:pt x="7" y="21"/>
                      </a:lnTo>
                      <a:lnTo>
                        <a:pt x="7" y="14"/>
                      </a:lnTo>
                      <a:lnTo>
                        <a:pt x="7" y="17"/>
                      </a:lnTo>
                      <a:lnTo>
                        <a:pt x="7" y="25"/>
                      </a:lnTo>
                      <a:lnTo>
                        <a:pt x="8" y="52"/>
                      </a:lnTo>
                      <a:lnTo>
                        <a:pt x="8" y="138"/>
                      </a:lnTo>
                      <a:lnTo>
                        <a:pt x="8" y="48"/>
                      </a:lnTo>
                      <a:lnTo>
                        <a:pt x="8" y="18"/>
                      </a:lnTo>
                      <a:lnTo>
                        <a:pt x="8" y="25"/>
                      </a:lnTo>
                      <a:lnTo>
                        <a:pt x="8" y="45"/>
                      </a:lnTo>
                      <a:lnTo>
                        <a:pt x="10" y="64"/>
                      </a:lnTo>
                      <a:lnTo>
                        <a:pt x="10" y="90"/>
                      </a:lnTo>
                      <a:lnTo>
                        <a:pt x="10" y="62"/>
                      </a:lnTo>
                      <a:lnTo>
                        <a:pt x="10" y="50"/>
                      </a:lnTo>
                      <a:lnTo>
                        <a:pt x="10" y="50"/>
                      </a:lnTo>
                      <a:lnTo>
                        <a:pt x="10" y="42"/>
                      </a:lnTo>
                      <a:lnTo>
                        <a:pt x="10" y="87"/>
                      </a:lnTo>
                      <a:lnTo>
                        <a:pt x="11" y="168"/>
                      </a:lnTo>
                      <a:lnTo>
                        <a:pt x="11" y="102"/>
                      </a:lnTo>
                      <a:lnTo>
                        <a:pt x="11" y="165"/>
                      </a:lnTo>
                      <a:lnTo>
                        <a:pt x="11" y="11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3" name="Freeform 325"/>
                <p:cNvSpPr>
                  <a:spLocks/>
                </p:cNvSpPr>
                <p:nvPr/>
              </p:nvSpPr>
              <p:spPr bwMode="auto">
                <a:xfrm>
                  <a:off x="2798" y="2297"/>
                  <a:ext cx="6" cy="86"/>
                </a:xfrm>
                <a:custGeom>
                  <a:avLst/>
                  <a:gdLst>
                    <a:gd name="T0" fmla="*/ 0 w 12"/>
                    <a:gd name="T1" fmla="*/ 148 h 179"/>
                    <a:gd name="T2" fmla="*/ 1 w 12"/>
                    <a:gd name="T3" fmla="*/ 148 h 179"/>
                    <a:gd name="T4" fmla="*/ 1 w 12"/>
                    <a:gd name="T5" fmla="*/ 129 h 179"/>
                    <a:gd name="T6" fmla="*/ 1 w 12"/>
                    <a:gd name="T7" fmla="*/ 112 h 179"/>
                    <a:gd name="T8" fmla="*/ 1 w 12"/>
                    <a:gd name="T9" fmla="*/ 108 h 179"/>
                    <a:gd name="T10" fmla="*/ 1 w 12"/>
                    <a:gd name="T11" fmla="*/ 106 h 179"/>
                    <a:gd name="T12" fmla="*/ 1 w 12"/>
                    <a:gd name="T13" fmla="*/ 125 h 179"/>
                    <a:gd name="T14" fmla="*/ 3 w 12"/>
                    <a:gd name="T15" fmla="*/ 149 h 179"/>
                    <a:gd name="T16" fmla="*/ 3 w 12"/>
                    <a:gd name="T17" fmla="*/ 88 h 179"/>
                    <a:gd name="T18" fmla="*/ 3 w 12"/>
                    <a:gd name="T19" fmla="*/ 46 h 179"/>
                    <a:gd name="T20" fmla="*/ 3 w 12"/>
                    <a:gd name="T21" fmla="*/ 26 h 179"/>
                    <a:gd name="T22" fmla="*/ 3 w 12"/>
                    <a:gd name="T23" fmla="*/ 16 h 179"/>
                    <a:gd name="T24" fmla="*/ 4 w 12"/>
                    <a:gd name="T25" fmla="*/ 32 h 179"/>
                    <a:gd name="T26" fmla="*/ 4 w 12"/>
                    <a:gd name="T27" fmla="*/ 90 h 179"/>
                    <a:gd name="T28" fmla="*/ 4 w 12"/>
                    <a:gd name="T29" fmla="*/ 110 h 179"/>
                    <a:gd name="T30" fmla="*/ 4 w 12"/>
                    <a:gd name="T31" fmla="*/ 141 h 179"/>
                    <a:gd name="T32" fmla="*/ 4 w 12"/>
                    <a:gd name="T33" fmla="*/ 155 h 179"/>
                    <a:gd name="T34" fmla="*/ 4 w 12"/>
                    <a:gd name="T35" fmla="*/ 106 h 179"/>
                    <a:gd name="T36" fmla="*/ 5 w 12"/>
                    <a:gd name="T37" fmla="*/ 91 h 179"/>
                    <a:gd name="T38" fmla="*/ 5 w 12"/>
                    <a:gd name="T39" fmla="*/ 59 h 179"/>
                    <a:gd name="T40" fmla="*/ 5 w 12"/>
                    <a:gd name="T41" fmla="*/ 31 h 179"/>
                    <a:gd name="T42" fmla="*/ 5 w 12"/>
                    <a:gd name="T43" fmla="*/ 19 h 179"/>
                    <a:gd name="T44" fmla="*/ 7 w 12"/>
                    <a:gd name="T45" fmla="*/ 30 h 179"/>
                    <a:gd name="T46" fmla="*/ 7 w 12"/>
                    <a:gd name="T47" fmla="*/ 62 h 179"/>
                    <a:gd name="T48" fmla="*/ 7 w 12"/>
                    <a:gd name="T49" fmla="*/ 98 h 179"/>
                    <a:gd name="T50" fmla="*/ 7 w 12"/>
                    <a:gd name="T51" fmla="*/ 110 h 179"/>
                    <a:gd name="T52" fmla="*/ 7 w 12"/>
                    <a:gd name="T53" fmla="*/ 131 h 179"/>
                    <a:gd name="T54" fmla="*/ 7 w 12"/>
                    <a:gd name="T55" fmla="*/ 152 h 179"/>
                    <a:gd name="T56" fmla="*/ 7 w 12"/>
                    <a:gd name="T57" fmla="*/ 83 h 179"/>
                    <a:gd name="T58" fmla="*/ 8 w 12"/>
                    <a:gd name="T59" fmla="*/ 36 h 179"/>
                    <a:gd name="T60" fmla="*/ 8 w 12"/>
                    <a:gd name="T61" fmla="*/ 9 h 179"/>
                    <a:gd name="T62" fmla="*/ 8 w 12"/>
                    <a:gd name="T63" fmla="*/ 9 h 179"/>
                    <a:gd name="T64" fmla="*/ 8 w 12"/>
                    <a:gd name="T65" fmla="*/ 33 h 179"/>
                    <a:gd name="T66" fmla="*/ 10 w 12"/>
                    <a:gd name="T67" fmla="*/ 73 h 179"/>
                    <a:gd name="T68" fmla="*/ 10 w 12"/>
                    <a:gd name="T69" fmla="*/ 96 h 179"/>
                    <a:gd name="T70" fmla="*/ 10 w 12"/>
                    <a:gd name="T71" fmla="*/ 63 h 179"/>
                    <a:gd name="T72" fmla="*/ 10 w 12"/>
                    <a:gd name="T73" fmla="*/ 40 h 179"/>
                    <a:gd name="T74" fmla="*/ 10 w 12"/>
                    <a:gd name="T75" fmla="*/ 42 h 179"/>
                    <a:gd name="T76" fmla="*/ 10 w 12"/>
                    <a:gd name="T77" fmla="*/ 27 h 179"/>
                    <a:gd name="T78" fmla="*/ 11 w 12"/>
                    <a:gd name="T79" fmla="*/ 7 h 179"/>
                    <a:gd name="T80" fmla="*/ 11 w 12"/>
                    <a:gd name="T81" fmla="*/ 12 h 179"/>
                    <a:gd name="T82" fmla="*/ 11 w 12"/>
                    <a:gd name="T83" fmla="*/ 17 h 179"/>
                    <a:gd name="T84" fmla="*/ 11 w 12"/>
                    <a:gd name="T85" fmla="*/ 0 h 179"/>
                    <a:gd name="T86" fmla="*/ 11 w 12"/>
                    <a:gd name="T87" fmla="*/ 3 h 179"/>
                    <a:gd name="T88" fmla="*/ 11 w 12"/>
                    <a:gd name="T89" fmla="*/ 44 h 179"/>
                    <a:gd name="T90" fmla="*/ 11 w 12"/>
                    <a:gd name="T91" fmla="*/ 119 h 179"/>
                    <a:gd name="T92" fmla="*/ 12 w 12"/>
                    <a:gd name="T93" fmla="*/ 73 h 179"/>
                    <a:gd name="T94" fmla="*/ 12 w 12"/>
                    <a:gd name="T95" fmla="*/ 70 h 179"/>
                    <a:gd name="T96" fmla="*/ 12 w 12"/>
                    <a:gd name="T97" fmla="*/ 95 h 179"/>
                    <a:gd name="T98" fmla="*/ 12 w 12"/>
                    <a:gd name="T99" fmla="*/ 179 h 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9">
                      <a:moveTo>
                        <a:pt x="0" y="148"/>
                      </a:moveTo>
                      <a:lnTo>
                        <a:pt x="1" y="148"/>
                      </a:lnTo>
                      <a:lnTo>
                        <a:pt x="1" y="129"/>
                      </a:lnTo>
                      <a:lnTo>
                        <a:pt x="1" y="112"/>
                      </a:lnTo>
                      <a:lnTo>
                        <a:pt x="1" y="108"/>
                      </a:lnTo>
                      <a:lnTo>
                        <a:pt x="1" y="106"/>
                      </a:lnTo>
                      <a:lnTo>
                        <a:pt x="1" y="125"/>
                      </a:lnTo>
                      <a:lnTo>
                        <a:pt x="3" y="149"/>
                      </a:lnTo>
                      <a:lnTo>
                        <a:pt x="3" y="88"/>
                      </a:lnTo>
                      <a:lnTo>
                        <a:pt x="3" y="46"/>
                      </a:lnTo>
                      <a:lnTo>
                        <a:pt x="3" y="26"/>
                      </a:lnTo>
                      <a:lnTo>
                        <a:pt x="3" y="16"/>
                      </a:lnTo>
                      <a:lnTo>
                        <a:pt x="4" y="32"/>
                      </a:lnTo>
                      <a:lnTo>
                        <a:pt x="4" y="90"/>
                      </a:lnTo>
                      <a:lnTo>
                        <a:pt x="4" y="110"/>
                      </a:lnTo>
                      <a:lnTo>
                        <a:pt x="4" y="141"/>
                      </a:lnTo>
                      <a:lnTo>
                        <a:pt x="4" y="155"/>
                      </a:lnTo>
                      <a:lnTo>
                        <a:pt x="4" y="106"/>
                      </a:lnTo>
                      <a:lnTo>
                        <a:pt x="5" y="91"/>
                      </a:lnTo>
                      <a:lnTo>
                        <a:pt x="5" y="59"/>
                      </a:lnTo>
                      <a:lnTo>
                        <a:pt x="5" y="31"/>
                      </a:lnTo>
                      <a:lnTo>
                        <a:pt x="5" y="19"/>
                      </a:lnTo>
                      <a:lnTo>
                        <a:pt x="7" y="30"/>
                      </a:lnTo>
                      <a:lnTo>
                        <a:pt x="7" y="62"/>
                      </a:lnTo>
                      <a:lnTo>
                        <a:pt x="7" y="98"/>
                      </a:lnTo>
                      <a:lnTo>
                        <a:pt x="7" y="110"/>
                      </a:lnTo>
                      <a:lnTo>
                        <a:pt x="7" y="131"/>
                      </a:lnTo>
                      <a:lnTo>
                        <a:pt x="7" y="152"/>
                      </a:lnTo>
                      <a:lnTo>
                        <a:pt x="7" y="83"/>
                      </a:lnTo>
                      <a:lnTo>
                        <a:pt x="8" y="36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33"/>
                      </a:lnTo>
                      <a:lnTo>
                        <a:pt x="10" y="73"/>
                      </a:lnTo>
                      <a:lnTo>
                        <a:pt x="10" y="96"/>
                      </a:lnTo>
                      <a:lnTo>
                        <a:pt x="10" y="63"/>
                      </a:lnTo>
                      <a:lnTo>
                        <a:pt x="10" y="40"/>
                      </a:lnTo>
                      <a:lnTo>
                        <a:pt x="10" y="42"/>
                      </a:lnTo>
                      <a:lnTo>
                        <a:pt x="10" y="27"/>
                      </a:lnTo>
                      <a:lnTo>
                        <a:pt x="11" y="7"/>
                      </a:lnTo>
                      <a:lnTo>
                        <a:pt x="11" y="12"/>
                      </a:lnTo>
                      <a:lnTo>
                        <a:pt x="11" y="17"/>
                      </a:lnTo>
                      <a:lnTo>
                        <a:pt x="11" y="0"/>
                      </a:lnTo>
                      <a:lnTo>
                        <a:pt x="11" y="3"/>
                      </a:lnTo>
                      <a:lnTo>
                        <a:pt x="11" y="44"/>
                      </a:lnTo>
                      <a:lnTo>
                        <a:pt x="11" y="119"/>
                      </a:lnTo>
                      <a:lnTo>
                        <a:pt x="12" y="73"/>
                      </a:lnTo>
                      <a:lnTo>
                        <a:pt x="12" y="70"/>
                      </a:lnTo>
                      <a:lnTo>
                        <a:pt x="12" y="95"/>
                      </a:lnTo>
                      <a:lnTo>
                        <a:pt x="12" y="17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4" name="Freeform 326"/>
                <p:cNvSpPr>
                  <a:spLocks/>
                </p:cNvSpPr>
                <p:nvPr/>
              </p:nvSpPr>
              <p:spPr bwMode="auto">
                <a:xfrm>
                  <a:off x="2804" y="2270"/>
                  <a:ext cx="5" cy="113"/>
                </a:xfrm>
                <a:custGeom>
                  <a:avLst/>
                  <a:gdLst>
                    <a:gd name="T0" fmla="*/ 0 w 11"/>
                    <a:gd name="T1" fmla="*/ 235 h 235"/>
                    <a:gd name="T2" fmla="*/ 1 w 11"/>
                    <a:gd name="T3" fmla="*/ 198 h 235"/>
                    <a:gd name="T4" fmla="*/ 1 w 11"/>
                    <a:gd name="T5" fmla="*/ 135 h 235"/>
                    <a:gd name="T6" fmla="*/ 1 w 11"/>
                    <a:gd name="T7" fmla="*/ 140 h 235"/>
                    <a:gd name="T8" fmla="*/ 1 w 11"/>
                    <a:gd name="T9" fmla="*/ 170 h 235"/>
                    <a:gd name="T10" fmla="*/ 1 w 11"/>
                    <a:gd name="T11" fmla="*/ 82 h 235"/>
                    <a:gd name="T12" fmla="*/ 1 w 11"/>
                    <a:gd name="T13" fmla="*/ 54 h 235"/>
                    <a:gd name="T14" fmla="*/ 1 w 11"/>
                    <a:gd name="T15" fmla="*/ 86 h 235"/>
                    <a:gd name="T16" fmla="*/ 3 w 11"/>
                    <a:gd name="T17" fmla="*/ 224 h 235"/>
                    <a:gd name="T18" fmla="*/ 3 w 11"/>
                    <a:gd name="T19" fmla="*/ 87 h 235"/>
                    <a:gd name="T20" fmla="*/ 3 w 11"/>
                    <a:gd name="T21" fmla="*/ 78 h 235"/>
                    <a:gd name="T22" fmla="*/ 3 w 11"/>
                    <a:gd name="T23" fmla="*/ 86 h 235"/>
                    <a:gd name="T24" fmla="*/ 4 w 11"/>
                    <a:gd name="T25" fmla="*/ 79 h 235"/>
                    <a:gd name="T26" fmla="*/ 4 w 11"/>
                    <a:gd name="T27" fmla="*/ 81 h 235"/>
                    <a:gd name="T28" fmla="*/ 4 w 11"/>
                    <a:gd name="T29" fmla="*/ 140 h 235"/>
                    <a:gd name="T30" fmla="*/ 4 w 11"/>
                    <a:gd name="T31" fmla="*/ 168 h 235"/>
                    <a:gd name="T32" fmla="*/ 4 w 11"/>
                    <a:gd name="T33" fmla="*/ 84 h 235"/>
                    <a:gd name="T34" fmla="*/ 4 w 11"/>
                    <a:gd name="T35" fmla="*/ 61 h 235"/>
                    <a:gd name="T36" fmla="*/ 5 w 11"/>
                    <a:gd name="T37" fmla="*/ 64 h 235"/>
                    <a:gd name="T38" fmla="*/ 5 w 11"/>
                    <a:gd name="T39" fmla="*/ 94 h 235"/>
                    <a:gd name="T40" fmla="*/ 5 w 11"/>
                    <a:gd name="T41" fmla="*/ 118 h 235"/>
                    <a:gd name="T42" fmla="*/ 5 w 11"/>
                    <a:gd name="T43" fmla="*/ 58 h 235"/>
                    <a:gd name="T44" fmla="*/ 5 w 11"/>
                    <a:gd name="T45" fmla="*/ 24 h 235"/>
                    <a:gd name="T46" fmla="*/ 6 w 11"/>
                    <a:gd name="T47" fmla="*/ 7 h 235"/>
                    <a:gd name="T48" fmla="*/ 6 w 11"/>
                    <a:gd name="T49" fmla="*/ 7 h 235"/>
                    <a:gd name="T50" fmla="*/ 6 w 11"/>
                    <a:gd name="T51" fmla="*/ 28 h 235"/>
                    <a:gd name="T52" fmla="*/ 6 w 11"/>
                    <a:gd name="T53" fmla="*/ 64 h 235"/>
                    <a:gd name="T54" fmla="*/ 6 w 11"/>
                    <a:gd name="T55" fmla="*/ 93 h 235"/>
                    <a:gd name="T56" fmla="*/ 6 w 11"/>
                    <a:gd name="T57" fmla="*/ 159 h 235"/>
                    <a:gd name="T58" fmla="*/ 7 w 11"/>
                    <a:gd name="T59" fmla="*/ 175 h 235"/>
                    <a:gd name="T60" fmla="*/ 7 w 11"/>
                    <a:gd name="T61" fmla="*/ 75 h 235"/>
                    <a:gd name="T62" fmla="*/ 7 w 11"/>
                    <a:gd name="T63" fmla="*/ 40 h 235"/>
                    <a:gd name="T64" fmla="*/ 7 w 11"/>
                    <a:gd name="T65" fmla="*/ 47 h 235"/>
                    <a:gd name="T66" fmla="*/ 7 w 11"/>
                    <a:gd name="T67" fmla="*/ 119 h 235"/>
                    <a:gd name="T68" fmla="*/ 7 w 11"/>
                    <a:gd name="T69" fmla="*/ 125 h 235"/>
                    <a:gd name="T70" fmla="*/ 7 w 11"/>
                    <a:gd name="T71" fmla="*/ 57 h 235"/>
                    <a:gd name="T72" fmla="*/ 8 w 11"/>
                    <a:gd name="T73" fmla="*/ 47 h 235"/>
                    <a:gd name="T74" fmla="*/ 8 w 11"/>
                    <a:gd name="T75" fmla="*/ 60 h 235"/>
                    <a:gd name="T76" fmla="*/ 8 w 11"/>
                    <a:gd name="T77" fmla="*/ 81 h 235"/>
                    <a:gd name="T78" fmla="*/ 8 w 11"/>
                    <a:gd name="T79" fmla="*/ 112 h 235"/>
                    <a:gd name="T80" fmla="*/ 10 w 11"/>
                    <a:gd name="T81" fmla="*/ 112 h 235"/>
                    <a:gd name="T82" fmla="*/ 10 w 11"/>
                    <a:gd name="T83" fmla="*/ 101 h 235"/>
                    <a:gd name="T84" fmla="*/ 10 w 11"/>
                    <a:gd name="T85" fmla="*/ 115 h 235"/>
                    <a:gd name="T86" fmla="*/ 10 w 11"/>
                    <a:gd name="T87" fmla="*/ 104 h 235"/>
                    <a:gd name="T88" fmla="*/ 10 w 11"/>
                    <a:gd name="T89" fmla="*/ 90 h 235"/>
                    <a:gd name="T90" fmla="*/ 10 w 11"/>
                    <a:gd name="T91" fmla="*/ 93 h 235"/>
                    <a:gd name="T92" fmla="*/ 11 w 11"/>
                    <a:gd name="T93" fmla="*/ 73 h 235"/>
                    <a:gd name="T94" fmla="*/ 11 w 11"/>
                    <a:gd name="T95" fmla="*/ 30 h 235"/>
                    <a:gd name="T96" fmla="*/ 11 w 11"/>
                    <a:gd name="T97" fmla="*/ 0 h 235"/>
                    <a:gd name="T98" fmla="*/ 11 w 11"/>
                    <a:gd name="T99" fmla="*/ 6 h 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35">
                      <a:moveTo>
                        <a:pt x="0" y="235"/>
                      </a:moveTo>
                      <a:lnTo>
                        <a:pt x="1" y="198"/>
                      </a:lnTo>
                      <a:lnTo>
                        <a:pt x="1" y="135"/>
                      </a:lnTo>
                      <a:lnTo>
                        <a:pt x="1" y="140"/>
                      </a:lnTo>
                      <a:lnTo>
                        <a:pt x="1" y="170"/>
                      </a:lnTo>
                      <a:lnTo>
                        <a:pt x="1" y="82"/>
                      </a:lnTo>
                      <a:lnTo>
                        <a:pt x="1" y="54"/>
                      </a:lnTo>
                      <a:lnTo>
                        <a:pt x="1" y="86"/>
                      </a:lnTo>
                      <a:lnTo>
                        <a:pt x="3" y="224"/>
                      </a:lnTo>
                      <a:lnTo>
                        <a:pt x="3" y="87"/>
                      </a:lnTo>
                      <a:lnTo>
                        <a:pt x="3" y="78"/>
                      </a:lnTo>
                      <a:lnTo>
                        <a:pt x="3" y="86"/>
                      </a:lnTo>
                      <a:lnTo>
                        <a:pt x="4" y="79"/>
                      </a:lnTo>
                      <a:lnTo>
                        <a:pt x="4" y="81"/>
                      </a:lnTo>
                      <a:lnTo>
                        <a:pt x="4" y="140"/>
                      </a:lnTo>
                      <a:lnTo>
                        <a:pt x="4" y="168"/>
                      </a:lnTo>
                      <a:lnTo>
                        <a:pt x="4" y="84"/>
                      </a:lnTo>
                      <a:lnTo>
                        <a:pt x="4" y="61"/>
                      </a:lnTo>
                      <a:lnTo>
                        <a:pt x="5" y="64"/>
                      </a:lnTo>
                      <a:lnTo>
                        <a:pt x="5" y="94"/>
                      </a:lnTo>
                      <a:lnTo>
                        <a:pt x="5" y="118"/>
                      </a:lnTo>
                      <a:lnTo>
                        <a:pt x="5" y="58"/>
                      </a:lnTo>
                      <a:lnTo>
                        <a:pt x="5" y="24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28"/>
                      </a:lnTo>
                      <a:lnTo>
                        <a:pt x="6" y="64"/>
                      </a:lnTo>
                      <a:lnTo>
                        <a:pt x="6" y="93"/>
                      </a:lnTo>
                      <a:lnTo>
                        <a:pt x="6" y="159"/>
                      </a:lnTo>
                      <a:lnTo>
                        <a:pt x="7" y="175"/>
                      </a:lnTo>
                      <a:lnTo>
                        <a:pt x="7" y="75"/>
                      </a:lnTo>
                      <a:lnTo>
                        <a:pt x="7" y="40"/>
                      </a:lnTo>
                      <a:lnTo>
                        <a:pt x="7" y="47"/>
                      </a:lnTo>
                      <a:lnTo>
                        <a:pt x="7" y="119"/>
                      </a:lnTo>
                      <a:lnTo>
                        <a:pt x="7" y="125"/>
                      </a:lnTo>
                      <a:lnTo>
                        <a:pt x="7" y="57"/>
                      </a:lnTo>
                      <a:lnTo>
                        <a:pt x="8" y="47"/>
                      </a:lnTo>
                      <a:lnTo>
                        <a:pt x="8" y="60"/>
                      </a:lnTo>
                      <a:lnTo>
                        <a:pt x="8" y="81"/>
                      </a:lnTo>
                      <a:lnTo>
                        <a:pt x="8" y="112"/>
                      </a:lnTo>
                      <a:lnTo>
                        <a:pt x="10" y="112"/>
                      </a:lnTo>
                      <a:lnTo>
                        <a:pt x="10" y="101"/>
                      </a:lnTo>
                      <a:lnTo>
                        <a:pt x="10" y="115"/>
                      </a:lnTo>
                      <a:lnTo>
                        <a:pt x="10" y="104"/>
                      </a:lnTo>
                      <a:lnTo>
                        <a:pt x="10" y="90"/>
                      </a:lnTo>
                      <a:lnTo>
                        <a:pt x="10" y="93"/>
                      </a:lnTo>
                      <a:lnTo>
                        <a:pt x="11" y="73"/>
                      </a:lnTo>
                      <a:lnTo>
                        <a:pt x="11" y="30"/>
                      </a:lnTo>
                      <a:lnTo>
                        <a:pt x="11" y="0"/>
                      </a:lnTo>
                      <a:lnTo>
                        <a:pt x="11" y="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5" name="Freeform 327"/>
                <p:cNvSpPr>
                  <a:spLocks/>
                </p:cNvSpPr>
                <p:nvPr/>
              </p:nvSpPr>
              <p:spPr bwMode="auto">
                <a:xfrm>
                  <a:off x="2809" y="2273"/>
                  <a:ext cx="6" cy="93"/>
                </a:xfrm>
                <a:custGeom>
                  <a:avLst/>
                  <a:gdLst>
                    <a:gd name="T0" fmla="*/ 0 w 12"/>
                    <a:gd name="T1" fmla="*/ 0 h 194"/>
                    <a:gd name="T2" fmla="*/ 0 w 12"/>
                    <a:gd name="T3" fmla="*/ 71 h 194"/>
                    <a:gd name="T4" fmla="*/ 1 w 12"/>
                    <a:gd name="T5" fmla="*/ 93 h 194"/>
                    <a:gd name="T6" fmla="*/ 1 w 12"/>
                    <a:gd name="T7" fmla="*/ 33 h 194"/>
                    <a:gd name="T8" fmla="*/ 1 w 12"/>
                    <a:gd name="T9" fmla="*/ 31 h 194"/>
                    <a:gd name="T10" fmla="*/ 1 w 12"/>
                    <a:gd name="T11" fmla="*/ 50 h 194"/>
                    <a:gd name="T12" fmla="*/ 1 w 12"/>
                    <a:gd name="T13" fmla="*/ 78 h 194"/>
                    <a:gd name="T14" fmla="*/ 1 w 12"/>
                    <a:gd name="T15" fmla="*/ 108 h 194"/>
                    <a:gd name="T16" fmla="*/ 3 w 12"/>
                    <a:gd name="T17" fmla="*/ 124 h 194"/>
                    <a:gd name="T18" fmla="*/ 3 w 12"/>
                    <a:gd name="T19" fmla="*/ 119 h 194"/>
                    <a:gd name="T20" fmla="*/ 3 w 12"/>
                    <a:gd name="T21" fmla="*/ 94 h 194"/>
                    <a:gd name="T22" fmla="*/ 3 w 12"/>
                    <a:gd name="T23" fmla="*/ 60 h 194"/>
                    <a:gd name="T24" fmla="*/ 4 w 12"/>
                    <a:gd name="T25" fmla="*/ 43 h 194"/>
                    <a:gd name="T26" fmla="*/ 4 w 12"/>
                    <a:gd name="T27" fmla="*/ 51 h 194"/>
                    <a:gd name="T28" fmla="*/ 4 w 12"/>
                    <a:gd name="T29" fmla="*/ 104 h 194"/>
                    <a:gd name="T30" fmla="*/ 4 w 12"/>
                    <a:gd name="T31" fmla="*/ 129 h 194"/>
                    <a:gd name="T32" fmla="*/ 4 w 12"/>
                    <a:gd name="T33" fmla="*/ 59 h 194"/>
                    <a:gd name="T34" fmla="*/ 4 w 12"/>
                    <a:gd name="T35" fmla="*/ 43 h 194"/>
                    <a:gd name="T36" fmla="*/ 4 w 12"/>
                    <a:gd name="T37" fmla="*/ 59 h 194"/>
                    <a:gd name="T38" fmla="*/ 5 w 12"/>
                    <a:gd name="T39" fmla="*/ 128 h 194"/>
                    <a:gd name="T40" fmla="*/ 5 w 12"/>
                    <a:gd name="T41" fmla="*/ 114 h 194"/>
                    <a:gd name="T42" fmla="*/ 5 w 12"/>
                    <a:gd name="T43" fmla="*/ 67 h 194"/>
                    <a:gd name="T44" fmla="*/ 5 w 12"/>
                    <a:gd name="T45" fmla="*/ 61 h 194"/>
                    <a:gd name="T46" fmla="*/ 5 w 12"/>
                    <a:gd name="T47" fmla="*/ 77 h 194"/>
                    <a:gd name="T48" fmla="*/ 5 w 12"/>
                    <a:gd name="T49" fmla="*/ 115 h 194"/>
                    <a:gd name="T50" fmla="*/ 7 w 12"/>
                    <a:gd name="T51" fmla="*/ 117 h 194"/>
                    <a:gd name="T52" fmla="*/ 7 w 12"/>
                    <a:gd name="T53" fmla="*/ 72 h 194"/>
                    <a:gd name="T54" fmla="*/ 7 w 12"/>
                    <a:gd name="T55" fmla="*/ 63 h 194"/>
                    <a:gd name="T56" fmla="*/ 7 w 12"/>
                    <a:gd name="T57" fmla="*/ 75 h 194"/>
                    <a:gd name="T58" fmla="*/ 7 w 12"/>
                    <a:gd name="T59" fmla="*/ 98 h 194"/>
                    <a:gd name="T60" fmla="*/ 8 w 12"/>
                    <a:gd name="T61" fmla="*/ 159 h 194"/>
                    <a:gd name="T62" fmla="*/ 8 w 12"/>
                    <a:gd name="T63" fmla="*/ 145 h 194"/>
                    <a:gd name="T64" fmla="*/ 8 w 12"/>
                    <a:gd name="T65" fmla="*/ 81 h 194"/>
                    <a:gd name="T66" fmla="*/ 8 w 12"/>
                    <a:gd name="T67" fmla="*/ 66 h 194"/>
                    <a:gd name="T68" fmla="*/ 8 w 12"/>
                    <a:gd name="T69" fmla="*/ 58 h 194"/>
                    <a:gd name="T70" fmla="*/ 8 w 12"/>
                    <a:gd name="T71" fmla="*/ 54 h 194"/>
                    <a:gd name="T72" fmla="*/ 9 w 12"/>
                    <a:gd name="T73" fmla="*/ 59 h 194"/>
                    <a:gd name="T74" fmla="*/ 9 w 12"/>
                    <a:gd name="T75" fmla="*/ 47 h 194"/>
                    <a:gd name="T76" fmla="*/ 9 w 12"/>
                    <a:gd name="T77" fmla="*/ 36 h 194"/>
                    <a:gd name="T78" fmla="*/ 9 w 12"/>
                    <a:gd name="T79" fmla="*/ 45 h 194"/>
                    <a:gd name="T80" fmla="*/ 11 w 12"/>
                    <a:gd name="T81" fmla="*/ 58 h 194"/>
                    <a:gd name="T82" fmla="*/ 11 w 12"/>
                    <a:gd name="T83" fmla="*/ 64 h 194"/>
                    <a:gd name="T84" fmla="*/ 11 w 12"/>
                    <a:gd name="T85" fmla="*/ 85 h 194"/>
                    <a:gd name="T86" fmla="*/ 11 w 12"/>
                    <a:gd name="T87" fmla="*/ 194 h 194"/>
                    <a:gd name="T88" fmla="*/ 11 w 12"/>
                    <a:gd name="T89" fmla="*/ 144 h 194"/>
                    <a:gd name="T90" fmla="*/ 11 w 12"/>
                    <a:gd name="T91" fmla="*/ 132 h 194"/>
                    <a:gd name="T92" fmla="*/ 11 w 12"/>
                    <a:gd name="T93" fmla="*/ 129 h 194"/>
                    <a:gd name="T94" fmla="*/ 12 w 12"/>
                    <a:gd name="T95" fmla="*/ 115 h 194"/>
                    <a:gd name="T96" fmla="*/ 12 w 12"/>
                    <a:gd name="T97" fmla="*/ 186 h 194"/>
                    <a:gd name="T98" fmla="*/ 12 w 12"/>
                    <a:gd name="T99" fmla="*/ 145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94">
                      <a:moveTo>
                        <a:pt x="0" y="0"/>
                      </a:moveTo>
                      <a:lnTo>
                        <a:pt x="0" y="71"/>
                      </a:lnTo>
                      <a:lnTo>
                        <a:pt x="1" y="93"/>
                      </a:lnTo>
                      <a:lnTo>
                        <a:pt x="1" y="33"/>
                      </a:lnTo>
                      <a:lnTo>
                        <a:pt x="1" y="31"/>
                      </a:lnTo>
                      <a:lnTo>
                        <a:pt x="1" y="50"/>
                      </a:lnTo>
                      <a:lnTo>
                        <a:pt x="1" y="78"/>
                      </a:lnTo>
                      <a:lnTo>
                        <a:pt x="1" y="108"/>
                      </a:lnTo>
                      <a:lnTo>
                        <a:pt x="3" y="124"/>
                      </a:lnTo>
                      <a:lnTo>
                        <a:pt x="3" y="119"/>
                      </a:lnTo>
                      <a:lnTo>
                        <a:pt x="3" y="94"/>
                      </a:lnTo>
                      <a:lnTo>
                        <a:pt x="3" y="60"/>
                      </a:lnTo>
                      <a:lnTo>
                        <a:pt x="4" y="43"/>
                      </a:lnTo>
                      <a:lnTo>
                        <a:pt x="4" y="51"/>
                      </a:lnTo>
                      <a:lnTo>
                        <a:pt x="4" y="104"/>
                      </a:lnTo>
                      <a:lnTo>
                        <a:pt x="4" y="129"/>
                      </a:lnTo>
                      <a:lnTo>
                        <a:pt x="4" y="59"/>
                      </a:lnTo>
                      <a:lnTo>
                        <a:pt x="4" y="43"/>
                      </a:lnTo>
                      <a:lnTo>
                        <a:pt x="4" y="59"/>
                      </a:lnTo>
                      <a:lnTo>
                        <a:pt x="5" y="128"/>
                      </a:lnTo>
                      <a:lnTo>
                        <a:pt x="5" y="114"/>
                      </a:lnTo>
                      <a:lnTo>
                        <a:pt x="5" y="67"/>
                      </a:lnTo>
                      <a:lnTo>
                        <a:pt x="5" y="61"/>
                      </a:lnTo>
                      <a:lnTo>
                        <a:pt x="5" y="77"/>
                      </a:lnTo>
                      <a:lnTo>
                        <a:pt x="5" y="115"/>
                      </a:lnTo>
                      <a:lnTo>
                        <a:pt x="7" y="117"/>
                      </a:lnTo>
                      <a:lnTo>
                        <a:pt x="7" y="72"/>
                      </a:lnTo>
                      <a:lnTo>
                        <a:pt x="7" y="63"/>
                      </a:lnTo>
                      <a:lnTo>
                        <a:pt x="7" y="75"/>
                      </a:lnTo>
                      <a:lnTo>
                        <a:pt x="7" y="98"/>
                      </a:lnTo>
                      <a:lnTo>
                        <a:pt x="8" y="159"/>
                      </a:lnTo>
                      <a:lnTo>
                        <a:pt x="8" y="145"/>
                      </a:lnTo>
                      <a:lnTo>
                        <a:pt x="8" y="81"/>
                      </a:lnTo>
                      <a:lnTo>
                        <a:pt x="8" y="66"/>
                      </a:lnTo>
                      <a:lnTo>
                        <a:pt x="8" y="58"/>
                      </a:lnTo>
                      <a:lnTo>
                        <a:pt x="8" y="54"/>
                      </a:lnTo>
                      <a:lnTo>
                        <a:pt x="9" y="59"/>
                      </a:lnTo>
                      <a:lnTo>
                        <a:pt x="9" y="47"/>
                      </a:lnTo>
                      <a:lnTo>
                        <a:pt x="9" y="36"/>
                      </a:lnTo>
                      <a:lnTo>
                        <a:pt x="9" y="45"/>
                      </a:lnTo>
                      <a:lnTo>
                        <a:pt x="11" y="58"/>
                      </a:lnTo>
                      <a:lnTo>
                        <a:pt x="11" y="64"/>
                      </a:lnTo>
                      <a:lnTo>
                        <a:pt x="11" y="85"/>
                      </a:lnTo>
                      <a:lnTo>
                        <a:pt x="11" y="194"/>
                      </a:lnTo>
                      <a:lnTo>
                        <a:pt x="11" y="144"/>
                      </a:lnTo>
                      <a:lnTo>
                        <a:pt x="11" y="132"/>
                      </a:lnTo>
                      <a:lnTo>
                        <a:pt x="11" y="129"/>
                      </a:lnTo>
                      <a:lnTo>
                        <a:pt x="12" y="115"/>
                      </a:lnTo>
                      <a:lnTo>
                        <a:pt x="12" y="186"/>
                      </a:lnTo>
                      <a:lnTo>
                        <a:pt x="12" y="14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6" name="Freeform 328"/>
                <p:cNvSpPr>
                  <a:spLocks/>
                </p:cNvSpPr>
                <p:nvPr/>
              </p:nvSpPr>
              <p:spPr bwMode="auto">
                <a:xfrm>
                  <a:off x="2815" y="2277"/>
                  <a:ext cx="6" cy="192"/>
                </a:xfrm>
                <a:custGeom>
                  <a:avLst/>
                  <a:gdLst>
                    <a:gd name="T0" fmla="*/ 0 w 13"/>
                    <a:gd name="T1" fmla="*/ 136 h 400"/>
                    <a:gd name="T2" fmla="*/ 0 w 13"/>
                    <a:gd name="T3" fmla="*/ 124 h 400"/>
                    <a:gd name="T4" fmla="*/ 2 w 13"/>
                    <a:gd name="T5" fmla="*/ 167 h 400"/>
                    <a:gd name="T6" fmla="*/ 2 w 13"/>
                    <a:gd name="T7" fmla="*/ 154 h 400"/>
                    <a:gd name="T8" fmla="*/ 2 w 13"/>
                    <a:gd name="T9" fmla="*/ 122 h 400"/>
                    <a:gd name="T10" fmla="*/ 2 w 13"/>
                    <a:gd name="T11" fmla="*/ 116 h 400"/>
                    <a:gd name="T12" fmla="*/ 2 w 13"/>
                    <a:gd name="T13" fmla="*/ 47 h 400"/>
                    <a:gd name="T14" fmla="*/ 2 w 13"/>
                    <a:gd name="T15" fmla="*/ 7 h 400"/>
                    <a:gd name="T16" fmla="*/ 3 w 13"/>
                    <a:gd name="T17" fmla="*/ 0 h 400"/>
                    <a:gd name="T18" fmla="*/ 3 w 13"/>
                    <a:gd name="T19" fmla="*/ 20 h 400"/>
                    <a:gd name="T20" fmla="*/ 3 w 13"/>
                    <a:gd name="T21" fmla="*/ 61 h 400"/>
                    <a:gd name="T22" fmla="*/ 3 w 13"/>
                    <a:gd name="T23" fmla="*/ 90 h 400"/>
                    <a:gd name="T24" fmla="*/ 3 w 13"/>
                    <a:gd name="T25" fmla="*/ 73 h 400"/>
                    <a:gd name="T26" fmla="*/ 3 w 13"/>
                    <a:gd name="T27" fmla="*/ 63 h 400"/>
                    <a:gd name="T28" fmla="*/ 3 w 13"/>
                    <a:gd name="T29" fmla="*/ 68 h 400"/>
                    <a:gd name="T30" fmla="*/ 4 w 13"/>
                    <a:gd name="T31" fmla="*/ 86 h 400"/>
                    <a:gd name="T32" fmla="*/ 4 w 13"/>
                    <a:gd name="T33" fmla="*/ 136 h 400"/>
                    <a:gd name="T34" fmla="*/ 4 w 13"/>
                    <a:gd name="T35" fmla="*/ 300 h 400"/>
                    <a:gd name="T36" fmla="*/ 4 w 13"/>
                    <a:gd name="T37" fmla="*/ 173 h 400"/>
                    <a:gd name="T38" fmla="*/ 6 w 13"/>
                    <a:gd name="T39" fmla="*/ 194 h 400"/>
                    <a:gd name="T40" fmla="*/ 6 w 13"/>
                    <a:gd name="T41" fmla="*/ 203 h 400"/>
                    <a:gd name="T42" fmla="*/ 6 w 13"/>
                    <a:gd name="T43" fmla="*/ 222 h 400"/>
                    <a:gd name="T44" fmla="*/ 6 w 13"/>
                    <a:gd name="T45" fmla="*/ 150 h 400"/>
                    <a:gd name="T46" fmla="*/ 6 w 13"/>
                    <a:gd name="T47" fmla="*/ 101 h 400"/>
                    <a:gd name="T48" fmla="*/ 6 w 13"/>
                    <a:gd name="T49" fmla="*/ 88 h 400"/>
                    <a:gd name="T50" fmla="*/ 6 w 13"/>
                    <a:gd name="T51" fmla="*/ 94 h 400"/>
                    <a:gd name="T52" fmla="*/ 7 w 13"/>
                    <a:gd name="T53" fmla="*/ 110 h 400"/>
                    <a:gd name="T54" fmla="*/ 7 w 13"/>
                    <a:gd name="T55" fmla="*/ 111 h 400"/>
                    <a:gd name="T56" fmla="*/ 7 w 13"/>
                    <a:gd name="T57" fmla="*/ 100 h 400"/>
                    <a:gd name="T58" fmla="*/ 7 w 13"/>
                    <a:gd name="T59" fmla="*/ 88 h 400"/>
                    <a:gd name="T60" fmla="*/ 9 w 13"/>
                    <a:gd name="T61" fmla="*/ 86 h 400"/>
                    <a:gd name="T62" fmla="*/ 9 w 13"/>
                    <a:gd name="T63" fmla="*/ 110 h 400"/>
                    <a:gd name="T64" fmla="*/ 9 w 13"/>
                    <a:gd name="T65" fmla="*/ 100 h 400"/>
                    <a:gd name="T66" fmla="*/ 9 w 13"/>
                    <a:gd name="T67" fmla="*/ 63 h 400"/>
                    <a:gd name="T68" fmla="*/ 9 w 13"/>
                    <a:gd name="T69" fmla="*/ 55 h 400"/>
                    <a:gd name="T70" fmla="*/ 9 w 13"/>
                    <a:gd name="T71" fmla="*/ 68 h 400"/>
                    <a:gd name="T72" fmla="*/ 10 w 13"/>
                    <a:gd name="T73" fmla="*/ 96 h 400"/>
                    <a:gd name="T74" fmla="*/ 10 w 13"/>
                    <a:gd name="T75" fmla="*/ 129 h 400"/>
                    <a:gd name="T76" fmla="*/ 10 w 13"/>
                    <a:gd name="T77" fmla="*/ 162 h 400"/>
                    <a:gd name="T78" fmla="*/ 10 w 13"/>
                    <a:gd name="T79" fmla="*/ 260 h 400"/>
                    <a:gd name="T80" fmla="*/ 10 w 13"/>
                    <a:gd name="T81" fmla="*/ 131 h 400"/>
                    <a:gd name="T82" fmla="*/ 11 w 13"/>
                    <a:gd name="T83" fmla="*/ 88 h 400"/>
                    <a:gd name="T84" fmla="*/ 11 w 13"/>
                    <a:gd name="T85" fmla="*/ 81 h 400"/>
                    <a:gd name="T86" fmla="*/ 11 w 13"/>
                    <a:gd name="T87" fmla="*/ 96 h 400"/>
                    <a:gd name="T88" fmla="*/ 11 w 13"/>
                    <a:gd name="T89" fmla="*/ 127 h 400"/>
                    <a:gd name="T90" fmla="*/ 11 w 13"/>
                    <a:gd name="T91" fmla="*/ 171 h 400"/>
                    <a:gd name="T92" fmla="*/ 11 w 13"/>
                    <a:gd name="T93" fmla="*/ 229 h 400"/>
                    <a:gd name="T94" fmla="*/ 13 w 13"/>
                    <a:gd name="T95" fmla="*/ 267 h 400"/>
                    <a:gd name="T96" fmla="*/ 13 w 13"/>
                    <a:gd name="T97" fmla="*/ 400 h 400"/>
                    <a:gd name="T98" fmla="*/ 13 w 13"/>
                    <a:gd name="T99" fmla="*/ 194 h 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400">
                      <a:moveTo>
                        <a:pt x="0" y="136"/>
                      </a:moveTo>
                      <a:lnTo>
                        <a:pt x="0" y="124"/>
                      </a:lnTo>
                      <a:lnTo>
                        <a:pt x="2" y="167"/>
                      </a:lnTo>
                      <a:lnTo>
                        <a:pt x="2" y="154"/>
                      </a:lnTo>
                      <a:lnTo>
                        <a:pt x="2" y="122"/>
                      </a:lnTo>
                      <a:lnTo>
                        <a:pt x="2" y="116"/>
                      </a:lnTo>
                      <a:lnTo>
                        <a:pt x="2" y="47"/>
                      </a:lnTo>
                      <a:lnTo>
                        <a:pt x="2" y="7"/>
                      </a:lnTo>
                      <a:lnTo>
                        <a:pt x="3" y="0"/>
                      </a:lnTo>
                      <a:lnTo>
                        <a:pt x="3" y="20"/>
                      </a:lnTo>
                      <a:lnTo>
                        <a:pt x="3" y="61"/>
                      </a:lnTo>
                      <a:lnTo>
                        <a:pt x="3" y="90"/>
                      </a:lnTo>
                      <a:lnTo>
                        <a:pt x="3" y="73"/>
                      </a:lnTo>
                      <a:lnTo>
                        <a:pt x="3" y="63"/>
                      </a:lnTo>
                      <a:lnTo>
                        <a:pt x="3" y="68"/>
                      </a:lnTo>
                      <a:lnTo>
                        <a:pt x="4" y="86"/>
                      </a:lnTo>
                      <a:lnTo>
                        <a:pt x="4" y="136"/>
                      </a:lnTo>
                      <a:lnTo>
                        <a:pt x="4" y="300"/>
                      </a:lnTo>
                      <a:lnTo>
                        <a:pt x="4" y="173"/>
                      </a:lnTo>
                      <a:lnTo>
                        <a:pt x="6" y="194"/>
                      </a:lnTo>
                      <a:lnTo>
                        <a:pt x="6" y="203"/>
                      </a:lnTo>
                      <a:lnTo>
                        <a:pt x="6" y="222"/>
                      </a:lnTo>
                      <a:lnTo>
                        <a:pt x="6" y="150"/>
                      </a:lnTo>
                      <a:lnTo>
                        <a:pt x="6" y="101"/>
                      </a:lnTo>
                      <a:lnTo>
                        <a:pt x="6" y="88"/>
                      </a:lnTo>
                      <a:lnTo>
                        <a:pt x="6" y="94"/>
                      </a:lnTo>
                      <a:lnTo>
                        <a:pt x="7" y="110"/>
                      </a:lnTo>
                      <a:lnTo>
                        <a:pt x="7" y="111"/>
                      </a:lnTo>
                      <a:lnTo>
                        <a:pt x="7" y="100"/>
                      </a:lnTo>
                      <a:lnTo>
                        <a:pt x="7" y="88"/>
                      </a:lnTo>
                      <a:lnTo>
                        <a:pt x="9" y="86"/>
                      </a:lnTo>
                      <a:lnTo>
                        <a:pt x="9" y="110"/>
                      </a:lnTo>
                      <a:lnTo>
                        <a:pt x="9" y="100"/>
                      </a:lnTo>
                      <a:lnTo>
                        <a:pt x="9" y="63"/>
                      </a:lnTo>
                      <a:lnTo>
                        <a:pt x="9" y="55"/>
                      </a:lnTo>
                      <a:lnTo>
                        <a:pt x="9" y="68"/>
                      </a:lnTo>
                      <a:lnTo>
                        <a:pt x="10" y="96"/>
                      </a:lnTo>
                      <a:lnTo>
                        <a:pt x="10" y="129"/>
                      </a:lnTo>
                      <a:lnTo>
                        <a:pt x="10" y="162"/>
                      </a:lnTo>
                      <a:lnTo>
                        <a:pt x="10" y="260"/>
                      </a:lnTo>
                      <a:lnTo>
                        <a:pt x="10" y="131"/>
                      </a:lnTo>
                      <a:lnTo>
                        <a:pt x="11" y="88"/>
                      </a:lnTo>
                      <a:lnTo>
                        <a:pt x="11" y="81"/>
                      </a:lnTo>
                      <a:lnTo>
                        <a:pt x="11" y="96"/>
                      </a:lnTo>
                      <a:lnTo>
                        <a:pt x="11" y="127"/>
                      </a:lnTo>
                      <a:lnTo>
                        <a:pt x="11" y="171"/>
                      </a:lnTo>
                      <a:lnTo>
                        <a:pt x="11" y="229"/>
                      </a:lnTo>
                      <a:lnTo>
                        <a:pt x="13" y="267"/>
                      </a:lnTo>
                      <a:lnTo>
                        <a:pt x="13" y="400"/>
                      </a:lnTo>
                      <a:lnTo>
                        <a:pt x="13" y="19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7" name="Freeform 329"/>
                <p:cNvSpPr>
                  <a:spLocks/>
                </p:cNvSpPr>
                <p:nvPr/>
              </p:nvSpPr>
              <p:spPr bwMode="auto">
                <a:xfrm>
                  <a:off x="2821" y="2302"/>
                  <a:ext cx="5" cy="122"/>
                </a:xfrm>
                <a:custGeom>
                  <a:avLst/>
                  <a:gdLst>
                    <a:gd name="T0" fmla="*/ 0 w 10"/>
                    <a:gd name="T1" fmla="*/ 141 h 254"/>
                    <a:gd name="T2" fmla="*/ 0 w 10"/>
                    <a:gd name="T3" fmla="*/ 103 h 254"/>
                    <a:gd name="T4" fmla="*/ 1 w 10"/>
                    <a:gd name="T5" fmla="*/ 134 h 254"/>
                    <a:gd name="T6" fmla="*/ 1 w 10"/>
                    <a:gd name="T7" fmla="*/ 254 h 254"/>
                    <a:gd name="T8" fmla="*/ 1 w 10"/>
                    <a:gd name="T9" fmla="*/ 123 h 254"/>
                    <a:gd name="T10" fmla="*/ 1 w 10"/>
                    <a:gd name="T11" fmla="*/ 123 h 254"/>
                    <a:gd name="T12" fmla="*/ 1 w 10"/>
                    <a:gd name="T13" fmla="*/ 157 h 254"/>
                    <a:gd name="T14" fmla="*/ 1 w 10"/>
                    <a:gd name="T15" fmla="*/ 167 h 254"/>
                    <a:gd name="T16" fmla="*/ 1 w 10"/>
                    <a:gd name="T17" fmla="*/ 173 h 254"/>
                    <a:gd name="T18" fmla="*/ 2 w 10"/>
                    <a:gd name="T19" fmla="*/ 93 h 254"/>
                    <a:gd name="T20" fmla="*/ 2 w 10"/>
                    <a:gd name="T21" fmla="*/ 23 h 254"/>
                    <a:gd name="T22" fmla="*/ 2 w 10"/>
                    <a:gd name="T23" fmla="*/ 0 h 254"/>
                    <a:gd name="T24" fmla="*/ 2 w 10"/>
                    <a:gd name="T25" fmla="*/ 13 h 254"/>
                    <a:gd name="T26" fmla="*/ 2 w 10"/>
                    <a:gd name="T27" fmla="*/ 70 h 254"/>
                    <a:gd name="T28" fmla="*/ 2 w 10"/>
                    <a:gd name="T29" fmla="*/ 217 h 254"/>
                    <a:gd name="T30" fmla="*/ 3 w 10"/>
                    <a:gd name="T31" fmla="*/ 199 h 254"/>
                    <a:gd name="T32" fmla="*/ 3 w 10"/>
                    <a:gd name="T33" fmla="*/ 120 h 254"/>
                    <a:gd name="T34" fmla="*/ 3 w 10"/>
                    <a:gd name="T35" fmla="*/ 112 h 254"/>
                    <a:gd name="T36" fmla="*/ 3 w 10"/>
                    <a:gd name="T37" fmla="*/ 197 h 254"/>
                    <a:gd name="T38" fmla="*/ 3 w 10"/>
                    <a:gd name="T39" fmla="*/ 157 h 254"/>
                    <a:gd name="T40" fmla="*/ 4 w 10"/>
                    <a:gd name="T41" fmla="*/ 88 h 254"/>
                    <a:gd name="T42" fmla="*/ 4 w 10"/>
                    <a:gd name="T43" fmla="*/ 74 h 254"/>
                    <a:gd name="T44" fmla="*/ 4 w 10"/>
                    <a:gd name="T45" fmla="*/ 135 h 254"/>
                    <a:gd name="T46" fmla="*/ 4 w 10"/>
                    <a:gd name="T47" fmla="*/ 130 h 254"/>
                    <a:gd name="T48" fmla="*/ 4 w 10"/>
                    <a:gd name="T49" fmla="*/ 76 h 254"/>
                    <a:gd name="T50" fmla="*/ 4 w 10"/>
                    <a:gd name="T51" fmla="*/ 93 h 254"/>
                    <a:gd name="T52" fmla="*/ 6 w 10"/>
                    <a:gd name="T53" fmla="*/ 152 h 254"/>
                    <a:gd name="T54" fmla="*/ 6 w 10"/>
                    <a:gd name="T55" fmla="*/ 90 h 254"/>
                    <a:gd name="T56" fmla="*/ 6 w 10"/>
                    <a:gd name="T57" fmla="*/ 39 h 254"/>
                    <a:gd name="T58" fmla="*/ 6 w 10"/>
                    <a:gd name="T59" fmla="*/ 23 h 254"/>
                    <a:gd name="T60" fmla="*/ 7 w 10"/>
                    <a:gd name="T61" fmla="*/ 27 h 254"/>
                    <a:gd name="T62" fmla="*/ 7 w 10"/>
                    <a:gd name="T63" fmla="*/ 42 h 254"/>
                    <a:gd name="T64" fmla="*/ 7 w 10"/>
                    <a:gd name="T65" fmla="*/ 77 h 254"/>
                    <a:gd name="T66" fmla="*/ 7 w 10"/>
                    <a:gd name="T67" fmla="*/ 108 h 254"/>
                    <a:gd name="T68" fmla="*/ 7 w 10"/>
                    <a:gd name="T69" fmla="*/ 60 h 254"/>
                    <a:gd name="T70" fmla="*/ 7 w 10"/>
                    <a:gd name="T71" fmla="*/ 56 h 254"/>
                    <a:gd name="T72" fmla="*/ 7 w 10"/>
                    <a:gd name="T73" fmla="*/ 146 h 254"/>
                    <a:gd name="T74" fmla="*/ 8 w 10"/>
                    <a:gd name="T75" fmla="*/ 89 h 254"/>
                    <a:gd name="T76" fmla="*/ 8 w 10"/>
                    <a:gd name="T77" fmla="*/ 39 h 254"/>
                    <a:gd name="T78" fmla="*/ 8 w 10"/>
                    <a:gd name="T79" fmla="*/ 50 h 254"/>
                    <a:gd name="T80" fmla="*/ 8 w 10"/>
                    <a:gd name="T81" fmla="*/ 149 h 254"/>
                    <a:gd name="T82" fmla="*/ 9 w 10"/>
                    <a:gd name="T83" fmla="*/ 89 h 254"/>
                    <a:gd name="T84" fmla="*/ 9 w 10"/>
                    <a:gd name="T85" fmla="*/ 50 h 254"/>
                    <a:gd name="T86" fmla="*/ 9 w 10"/>
                    <a:gd name="T87" fmla="*/ 54 h 254"/>
                    <a:gd name="T88" fmla="*/ 9 w 10"/>
                    <a:gd name="T89" fmla="*/ 64 h 254"/>
                    <a:gd name="T90" fmla="*/ 9 w 10"/>
                    <a:gd name="T91" fmla="*/ 44 h 254"/>
                    <a:gd name="T92" fmla="*/ 9 w 10"/>
                    <a:gd name="T93" fmla="*/ 19 h 254"/>
                    <a:gd name="T94" fmla="*/ 9 w 10"/>
                    <a:gd name="T95" fmla="*/ 14 h 254"/>
                    <a:gd name="T96" fmla="*/ 10 w 10"/>
                    <a:gd name="T97" fmla="*/ 22 h 254"/>
                    <a:gd name="T98" fmla="*/ 10 w 10"/>
                    <a:gd name="T99" fmla="*/ 30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54">
                      <a:moveTo>
                        <a:pt x="0" y="141"/>
                      </a:moveTo>
                      <a:lnTo>
                        <a:pt x="0" y="103"/>
                      </a:lnTo>
                      <a:lnTo>
                        <a:pt x="1" y="134"/>
                      </a:lnTo>
                      <a:lnTo>
                        <a:pt x="1" y="254"/>
                      </a:lnTo>
                      <a:lnTo>
                        <a:pt x="1" y="123"/>
                      </a:lnTo>
                      <a:lnTo>
                        <a:pt x="1" y="123"/>
                      </a:lnTo>
                      <a:lnTo>
                        <a:pt x="1" y="157"/>
                      </a:lnTo>
                      <a:lnTo>
                        <a:pt x="1" y="167"/>
                      </a:lnTo>
                      <a:lnTo>
                        <a:pt x="1" y="173"/>
                      </a:lnTo>
                      <a:lnTo>
                        <a:pt x="2" y="93"/>
                      </a:lnTo>
                      <a:lnTo>
                        <a:pt x="2" y="23"/>
                      </a:lnTo>
                      <a:lnTo>
                        <a:pt x="2" y="0"/>
                      </a:lnTo>
                      <a:lnTo>
                        <a:pt x="2" y="13"/>
                      </a:lnTo>
                      <a:lnTo>
                        <a:pt x="2" y="70"/>
                      </a:lnTo>
                      <a:lnTo>
                        <a:pt x="2" y="217"/>
                      </a:lnTo>
                      <a:lnTo>
                        <a:pt x="3" y="199"/>
                      </a:lnTo>
                      <a:lnTo>
                        <a:pt x="3" y="120"/>
                      </a:lnTo>
                      <a:lnTo>
                        <a:pt x="3" y="112"/>
                      </a:lnTo>
                      <a:lnTo>
                        <a:pt x="3" y="197"/>
                      </a:lnTo>
                      <a:lnTo>
                        <a:pt x="3" y="157"/>
                      </a:lnTo>
                      <a:lnTo>
                        <a:pt x="4" y="88"/>
                      </a:lnTo>
                      <a:lnTo>
                        <a:pt x="4" y="74"/>
                      </a:lnTo>
                      <a:lnTo>
                        <a:pt x="4" y="135"/>
                      </a:lnTo>
                      <a:lnTo>
                        <a:pt x="4" y="130"/>
                      </a:lnTo>
                      <a:lnTo>
                        <a:pt x="4" y="76"/>
                      </a:lnTo>
                      <a:lnTo>
                        <a:pt x="4" y="93"/>
                      </a:lnTo>
                      <a:lnTo>
                        <a:pt x="6" y="152"/>
                      </a:lnTo>
                      <a:lnTo>
                        <a:pt x="6" y="90"/>
                      </a:lnTo>
                      <a:lnTo>
                        <a:pt x="6" y="39"/>
                      </a:lnTo>
                      <a:lnTo>
                        <a:pt x="6" y="23"/>
                      </a:lnTo>
                      <a:lnTo>
                        <a:pt x="7" y="27"/>
                      </a:lnTo>
                      <a:lnTo>
                        <a:pt x="7" y="42"/>
                      </a:lnTo>
                      <a:lnTo>
                        <a:pt x="7" y="77"/>
                      </a:lnTo>
                      <a:lnTo>
                        <a:pt x="7" y="108"/>
                      </a:lnTo>
                      <a:lnTo>
                        <a:pt x="7" y="60"/>
                      </a:lnTo>
                      <a:lnTo>
                        <a:pt x="7" y="56"/>
                      </a:lnTo>
                      <a:lnTo>
                        <a:pt x="7" y="146"/>
                      </a:lnTo>
                      <a:lnTo>
                        <a:pt x="8" y="89"/>
                      </a:lnTo>
                      <a:lnTo>
                        <a:pt x="8" y="39"/>
                      </a:lnTo>
                      <a:lnTo>
                        <a:pt x="8" y="50"/>
                      </a:lnTo>
                      <a:lnTo>
                        <a:pt x="8" y="149"/>
                      </a:lnTo>
                      <a:lnTo>
                        <a:pt x="9" y="89"/>
                      </a:lnTo>
                      <a:lnTo>
                        <a:pt x="9" y="50"/>
                      </a:lnTo>
                      <a:lnTo>
                        <a:pt x="9" y="54"/>
                      </a:lnTo>
                      <a:lnTo>
                        <a:pt x="9" y="64"/>
                      </a:lnTo>
                      <a:lnTo>
                        <a:pt x="9" y="44"/>
                      </a:lnTo>
                      <a:lnTo>
                        <a:pt x="9" y="19"/>
                      </a:lnTo>
                      <a:lnTo>
                        <a:pt x="9" y="14"/>
                      </a:lnTo>
                      <a:lnTo>
                        <a:pt x="10" y="22"/>
                      </a:lnTo>
                      <a:lnTo>
                        <a:pt x="10" y="3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8" name="Freeform 330"/>
                <p:cNvSpPr>
                  <a:spLocks/>
                </p:cNvSpPr>
                <p:nvPr/>
              </p:nvSpPr>
              <p:spPr bwMode="auto">
                <a:xfrm>
                  <a:off x="2826" y="2304"/>
                  <a:ext cx="6" cy="121"/>
                </a:xfrm>
                <a:custGeom>
                  <a:avLst/>
                  <a:gdLst>
                    <a:gd name="T0" fmla="*/ 0 w 13"/>
                    <a:gd name="T1" fmla="*/ 28 h 252"/>
                    <a:gd name="T2" fmla="*/ 0 w 13"/>
                    <a:gd name="T3" fmla="*/ 24 h 252"/>
                    <a:gd name="T4" fmla="*/ 0 w 13"/>
                    <a:gd name="T5" fmla="*/ 10 h 252"/>
                    <a:gd name="T6" fmla="*/ 0 w 13"/>
                    <a:gd name="T7" fmla="*/ 15 h 252"/>
                    <a:gd name="T8" fmla="*/ 0 w 13"/>
                    <a:gd name="T9" fmla="*/ 64 h 252"/>
                    <a:gd name="T10" fmla="*/ 2 w 13"/>
                    <a:gd name="T11" fmla="*/ 149 h 252"/>
                    <a:gd name="T12" fmla="*/ 2 w 13"/>
                    <a:gd name="T13" fmla="*/ 89 h 252"/>
                    <a:gd name="T14" fmla="*/ 2 w 13"/>
                    <a:gd name="T15" fmla="*/ 160 h 252"/>
                    <a:gd name="T16" fmla="*/ 2 w 13"/>
                    <a:gd name="T17" fmla="*/ 70 h 252"/>
                    <a:gd name="T18" fmla="*/ 3 w 13"/>
                    <a:gd name="T19" fmla="*/ 16 h 252"/>
                    <a:gd name="T20" fmla="*/ 3 w 13"/>
                    <a:gd name="T21" fmla="*/ 0 h 252"/>
                    <a:gd name="T22" fmla="*/ 3 w 13"/>
                    <a:gd name="T23" fmla="*/ 1 h 252"/>
                    <a:gd name="T24" fmla="*/ 3 w 13"/>
                    <a:gd name="T25" fmla="*/ 12 h 252"/>
                    <a:gd name="T26" fmla="*/ 3 w 13"/>
                    <a:gd name="T27" fmla="*/ 27 h 252"/>
                    <a:gd name="T28" fmla="*/ 3 w 13"/>
                    <a:gd name="T29" fmla="*/ 33 h 252"/>
                    <a:gd name="T30" fmla="*/ 3 w 13"/>
                    <a:gd name="T31" fmla="*/ 30 h 252"/>
                    <a:gd name="T32" fmla="*/ 4 w 13"/>
                    <a:gd name="T33" fmla="*/ 49 h 252"/>
                    <a:gd name="T34" fmla="*/ 4 w 13"/>
                    <a:gd name="T35" fmla="*/ 97 h 252"/>
                    <a:gd name="T36" fmla="*/ 4 w 13"/>
                    <a:gd name="T37" fmla="*/ 101 h 252"/>
                    <a:gd name="T38" fmla="*/ 4 w 13"/>
                    <a:gd name="T39" fmla="*/ 113 h 252"/>
                    <a:gd name="T40" fmla="*/ 6 w 13"/>
                    <a:gd name="T41" fmla="*/ 169 h 252"/>
                    <a:gd name="T42" fmla="*/ 6 w 13"/>
                    <a:gd name="T43" fmla="*/ 187 h 252"/>
                    <a:gd name="T44" fmla="*/ 6 w 13"/>
                    <a:gd name="T45" fmla="*/ 94 h 252"/>
                    <a:gd name="T46" fmla="*/ 6 w 13"/>
                    <a:gd name="T47" fmla="*/ 47 h 252"/>
                    <a:gd name="T48" fmla="*/ 6 w 13"/>
                    <a:gd name="T49" fmla="*/ 35 h 252"/>
                    <a:gd name="T50" fmla="*/ 6 w 13"/>
                    <a:gd name="T51" fmla="*/ 52 h 252"/>
                    <a:gd name="T52" fmla="*/ 7 w 13"/>
                    <a:gd name="T53" fmla="*/ 118 h 252"/>
                    <a:gd name="T54" fmla="*/ 7 w 13"/>
                    <a:gd name="T55" fmla="*/ 163 h 252"/>
                    <a:gd name="T56" fmla="*/ 7 w 13"/>
                    <a:gd name="T57" fmla="*/ 108 h 252"/>
                    <a:gd name="T58" fmla="*/ 7 w 13"/>
                    <a:gd name="T59" fmla="*/ 129 h 252"/>
                    <a:gd name="T60" fmla="*/ 7 w 13"/>
                    <a:gd name="T61" fmla="*/ 252 h 252"/>
                    <a:gd name="T62" fmla="*/ 8 w 13"/>
                    <a:gd name="T63" fmla="*/ 185 h 252"/>
                    <a:gd name="T64" fmla="*/ 8 w 13"/>
                    <a:gd name="T65" fmla="*/ 248 h 252"/>
                    <a:gd name="T66" fmla="*/ 8 w 13"/>
                    <a:gd name="T67" fmla="*/ 171 h 252"/>
                    <a:gd name="T68" fmla="*/ 8 w 13"/>
                    <a:gd name="T69" fmla="*/ 117 h 252"/>
                    <a:gd name="T70" fmla="*/ 8 w 13"/>
                    <a:gd name="T71" fmla="*/ 92 h 252"/>
                    <a:gd name="T72" fmla="*/ 8 w 13"/>
                    <a:gd name="T73" fmla="*/ 105 h 252"/>
                    <a:gd name="T74" fmla="*/ 10 w 13"/>
                    <a:gd name="T75" fmla="*/ 164 h 252"/>
                    <a:gd name="T76" fmla="*/ 10 w 13"/>
                    <a:gd name="T77" fmla="*/ 78 h 252"/>
                    <a:gd name="T78" fmla="*/ 10 w 13"/>
                    <a:gd name="T79" fmla="*/ 55 h 252"/>
                    <a:gd name="T80" fmla="*/ 10 w 13"/>
                    <a:gd name="T81" fmla="*/ 72 h 252"/>
                    <a:gd name="T82" fmla="*/ 10 w 13"/>
                    <a:gd name="T83" fmla="*/ 80 h 252"/>
                    <a:gd name="T84" fmla="*/ 10 w 13"/>
                    <a:gd name="T85" fmla="*/ 51 h 252"/>
                    <a:gd name="T86" fmla="*/ 10 w 13"/>
                    <a:gd name="T87" fmla="*/ 40 h 252"/>
                    <a:gd name="T88" fmla="*/ 11 w 13"/>
                    <a:gd name="T89" fmla="*/ 38 h 252"/>
                    <a:gd name="T90" fmla="*/ 11 w 13"/>
                    <a:gd name="T91" fmla="*/ 36 h 252"/>
                    <a:gd name="T92" fmla="*/ 11 w 13"/>
                    <a:gd name="T93" fmla="*/ 41 h 252"/>
                    <a:gd name="T94" fmla="*/ 11 w 13"/>
                    <a:gd name="T95" fmla="*/ 52 h 252"/>
                    <a:gd name="T96" fmla="*/ 13 w 13"/>
                    <a:gd name="T97" fmla="*/ 70 h 252"/>
                    <a:gd name="T98" fmla="*/ 13 w 13"/>
                    <a:gd name="T99" fmla="*/ 76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52">
                      <a:moveTo>
                        <a:pt x="0" y="28"/>
                      </a:moveTo>
                      <a:lnTo>
                        <a:pt x="0" y="24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0" y="64"/>
                      </a:lnTo>
                      <a:lnTo>
                        <a:pt x="2" y="149"/>
                      </a:lnTo>
                      <a:lnTo>
                        <a:pt x="2" y="89"/>
                      </a:lnTo>
                      <a:lnTo>
                        <a:pt x="2" y="160"/>
                      </a:lnTo>
                      <a:lnTo>
                        <a:pt x="2" y="70"/>
                      </a:lnTo>
                      <a:lnTo>
                        <a:pt x="3" y="16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2"/>
                      </a:lnTo>
                      <a:lnTo>
                        <a:pt x="3" y="27"/>
                      </a:lnTo>
                      <a:lnTo>
                        <a:pt x="3" y="33"/>
                      </a:lnTo>
                      <a:lnTo>
                        <a:pt x="3" y="30"/>
                      </a:lnTo>
                      <a:lnTo>
                        <a:pt x="4" y="49"/>
                      </a:lnTo>
                      <a:lnTo>
                        <a:pt x="4" y="97"/>
                      </a:lnTo>
                      <a:lnTo>
                        <a:pt x="4" y="101"/>
                      </a:lnTo>
                      <a:lnTo>
                        <a:pt x="4" y="113"/>
                      </a:lnTo>
                      <a:lnTo>
                        <a:pt x="6" y="169"/>
                      </a:lnTo>
                      <a:lnTo>
                        <a:pt x="6" y="187"/>
                      </a:lnTo>
                      <a:lnTo>
                        <a:pt x="6" y="94"/>
                      </a:lnTo>
                      <a:lnTo>
                        <a:pt x="6" y="47"/>
                      </a:lnTo>
                      <a:lnTo>
                        <a:pt x="6" y="35"/>
                      </a:lnTo>
                      <a:lnTo>
                        <a:pt x="6" y="52"/>
                      </a:lnTo>
                      <a:lnTo>
                        <a:pt x="7" y="118"/>
                      </a:lnTo>
                      <a:lnTo>
                        <a:pt x="7" y="163"/>
                      </a:lnTo>
                      <a:lnTo>
                        <a:pt x="7" y="108"/>
                      </a:lnTo>
                      <a:lnTo>
                        <a:pt x="7" y="129"/>
                      </a:lnTo>
                      <a:lnTo>
                        <a:pt x="7" y="252"/>
                      </a:lnTo>
                      <a:lnTo>
                        <a:pt x="8" y="185"/>
                      </a:lnTo>
                      <a:lnTo>
                        <a:pt x="8" y="248"/>
                      </a:lnTo>
                      <a:lnTo>
                        <a:pt x="8" y="171"/>
                      </a:lnTo>
                      <a:lnTo>
                        <a:pt x="8" y="117"/>
                      </a:lnTo>
                      <a:lnTo>
                        <a:pt x="8" y="92"/>
                      </a:lnTo>
                      <a:lnTo>
                        <a:pt x="8" y="105"/>
                      </a:lnTo>
                      <a:lnTo>
                        <a:pt x="10" y="164"/>
                      </a:lnTo>
                      <a:lnTo>
                        <a:pt x="10" y="78"/>
                      </a:lnTo>
                      <a:lnTo>
                        <a:pt x="10" y="55"/>
                      </a:lnTo>
                      <a:lnTo>
                        <a:pt x="10" y="72"/>
                      </a:lnTo>
                      <a:lnTo>
                        <a:pt x="10" y="80"/>
                      </a:lnTo>
                      <a:lnTo>
                        <a:pt x="10" y="51"/>
                      </a:lnTo>
                      <a:lnTo>
                        <a:pt x="10" y="40"/>
                      </a:lnTo>
                      <a:lnTo>
                        <a:pt x="11" y="38"/>
                      </a:lnTo>
                      <a:lnTo>
                        <a:pt x="11" y="36"/>
                      </a:lnTo>
                      <a:lnTo>
                        <a:pt x="11" y="41"/>
                      </a:lnTo>
                      <a:lnTo>
                        <a:pt x="11" y="52"/>
                      </a:lnTo>
                      <a:lnTo>
                        <a:pt x="13" y="70"/>
                      </a:lnTo>
                      <a:lnTo>
                        <a:pt x="13" y="7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9" name="Freeform 331"/>
                <p:cNvSpPr>
                  <a:spLocks/>
                </p:cNvSpPr>
                <p:nvPr/>
              </p:nvSpPr>
              <p:spPr bwMode="auto">
                <a:xfrm>
                  <a:off x="2832" y="2333"/>
                  <a:ext cx="5" cy="79"/>
                </a:xfrm>
                <a:custGeom>
                  <a:avLst/>
                  <a:gdLst>
                    <a:gd name="T0" fmla="*/ 0 w 10"/>
                    <a:gd name="T1" fmla="*/ 15 h 165"/>
                    <a:gd name="T2" fmla="*/ 0 w 10"/>
                    <a:gd name="T3" fmla="*/ 0 h 165"/>
                    <a:gd name="T4" fmla="*/ 0 w 10"/>
                    <a:gd name="T5" fmla="*/ 5 h 165"/>
                    <a:gd name="T6" fmla="*/ 0 w 10"/>
                    <a:gd name="T7" fmla="*/ 47 h 165"/>
                    <a:gd name="T8" fmla="*/ 0 w 10"/>
                    <a:gd name="T9" fmla="*/ 161 h 165"/>
                    <a:gd name="T10" fmla="*/ 1 w 10"/>
                    <a:gd name="T11" fmla="*/ 114 h 165"/>
                    <a:gd name="T12" fmla="*/ 1 w 10"/>
                    <a:gd name="T13" fmla="*/ 99 h 165"/>
                    <a:gd name="T14" fmla="*/ 1 w 10"/>
                    <a:gd name="T15" fmla="*/ 165 h 165"/>
                    <a:gd name="T16" fmla="*/ 1 w 10"/>
                    <a:gd name="T17" fmla="*/ 96 h 165"/>
                    <a:gd name="T18" fmla="*/ 1 w 10"/>
                    <a:gd name="T19" fmla="*/ 26 h 165"/>
                    <a:gd name="T20" fmla="*/ 2 w 10"/>
                    <a:gd name="T21" fmla="*/ 20 h 165"/>
                    <a:gd name="T22" fmla="*/ 2 w 10"/>
                    <a:gd name="T23" fmla="*/ 86 h 165"/>
                    <a:gd name="T24" fmla="*/ 2 w 10"/>
                    <a:gd name="T25" fmla="*/ 113 h 165"/>
                    <a:gd name="T26" fmla="*/ 2 w 10"/>
                    <a:gd name="T27" fmla="*/ 63 h 165"/>
                    <a:gd name="T28" fmla="*/ 2 w 10"/>
                    <a:gd name="T29" fmla="*/ 138 h 165"/>
                    <a:gd name="T30" fmla="*/ 2 w 10"/>
                    <a:gd name="T31" fmla="*/ 64 h 165"/>
                    <a:gd name="T32" fmla="*/ 3 w 10"/>
                    <a:gd name="T33" fmla="*/ 17 h 165"/>
                    <a:gd name="T34" fmla="*/ 3 w 10"/>
                    <a:gd name="T35" fmla="*/ 4 h 165"/>
                    <a:gd name="T36" fmla="*/ 3 w 10"/>
                    <a:gd name="T37" fmla="*/ 6 h 165"/>
                    <a:gd name="T38" fmla="*/ 3 w 10"/>
                    <a:gd name="T39" fmla="*/ 23 h 165"/>
                    <a:gd name="T40" fmla="*/ 4 w 10"/>
                    <a:gd name="T41" fmla="*/ 47 h 165"/>
                    <a:gd name="T42" fmla="*/ 4 w 10"/>
                    <a:gd name="T43" fmla="*/ 54 h 165"/>
                    <a:gd name="T44" fmla="*/ 4 w 10"/>
                    <a:gd name="T45" fmla="*/ 48 h 165"/>
                    <a:gd name="T46" fmla="*/ 4 w 10"/>
                    <a:gd name="T47" fmla="*/ 36 h 165"/>
                    <a:gd name="T48" fmla="*/ 4 w 10"/>
                    <a:gd name="T49" fmla="*/ 23 h 165"/>
                    <a:gd name="T50" fmla="*/ 4 w 10"/>
                    <a:gd name="T51" fmla="*/ 15 h 165"/>
                    <a:gd name="T52" fmla="*/ 4 w 10"/>
                    <a:gd name="T53" fmla="*/ 16 h 165"/>
                    <a:gd name="T54" fmla="*/ 5 w 10"/>
                    <a:gd name="T55" fmla="*/ 17 h 165"/>
                    <a:gd name="T56" fmla="*/ 5 w 10"/>
                    <a:gd name="T57" fmla="*/ 16 h 165"/>
                    <a:gd name="T58" fmla="*/ 5 w 10"/>
                    <a:gd name="T59" fmla="*/ 45 h 165"/>
                    <a:gd name="T60" fmla="*/ 5 w 10"/>
                    <a:gd name="T61" fmla="*/ 97 h 165"/>
                    <a:gd name="T62" fmla="*/ 5 w 10"/>
                    <a:gd name="T63" fmla="*/ 48 h 165"/>
                    <a:gd name="T64" fmla="*/ 5 w 10"/>
                    <a:gd name="T65" fmla="*/ 50 h 165"/>
                    <a:gd name="T66" fmla="*/ 7 w 10"/>
                    <a:gd name="T67" fmla="*/ 113 h 165"/>
                    <a:gd name="T68" fmla="*/ 7 w 10"/>
                    <a:gd name="T69" fmla="*/ 101 h 165"/>
                    <a:gd name="T70" fmla="*/ 7 w 10"/>
                    <a:gd name="T71" fmla="*/ 45 h 165"/>
                    <a:gd name="T72" fmla="*/ 7 w 10"/>
                    <a:gd name="T73" fmla="*/ 39 h 165"/>
                    <a:gd name="T74" fmla="*/ 7 w 10"/>
                    <a:gd name="T75" fmla="*/ 74 h 165"/>
                    <a:gd name="T76" fmla="*/ 8 w 10"/>
                    <a:gd name="T77" fmla="*/ 71 h 165"/>
                    <a:gd name="T78" fmla="*/ 8 w 10"/>
                    <a:gd name="T79" fmla="*/ 41 h 165"/>
                    <a:gd name="T80" fmla="*/ 8 w 10"/>
                    <a:gd name="T81" fmla="*/ 47 h 165"/>
                    <a:gd name="T82" fmla="*/ 8 w 10"/>
                    <a:gd name="T83" fmla="*/ 64 h 165"/>
                    <a:gd name="T84" fmla="*/ 8 w 10"/>
                    <a:gd name="T85" fmla="*/ 70 h 165"/>
                    <a:gd name="T86" fmla="*/ 8 w 10"/>
                    <a:gd name="T87" fmla="*/ 63 h 165"/>
                    <a:gd name="T88" fmla="*/ 9 w 10"/>
                    <a:gd name="T89" fmla="*/ 70 h 165"/>
                    <a:gd name="T90" fmla="*/ 9 w 10"/>
                    <a:gd name="T91" fmla="*/ 86 h 165"/>
                    <a:gd name="T92" fmla="*/ 9 w 10"/>
                    <a:gd name="T93" fmla="*/ 68 h 165"/>
                    <a:gd name="T94" fmla="*/ 9 w 10"/>
                    <a:gd name="T95" fmla="*/ 73 h 165"/>
                    <a:gd name="T96" fmla="*/ 10 w 10"/>
                    <a:gd name="T97" fmla="*/ 109 h 165"/>
                    <a:gd name="T98" fmla="*/ 10 w 10"/>
                    <a:gd name="T99" fmla="*/ 99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0" y="47"/>
                      </a:lnTo>
                      <a:lnTo>
                        <a:pt x="0" y="161"/>
                      </a:lnTo>
                      <a:lnTo>
                        <a:pt x="1" y="114"/>
                      </a:lnTo>
                      <a:lnTo>
                        <a:pt x="1" y="99"/>
                      </a:lnTo>
                      <a:lnTo>
                        <a:pt x="1" y="165"/>
                      </a:lnTo>
                      <a:lnTo>
                        <a:pt x="1" y="96"/>
                      </a:lnTo>
                      <a:lnTo>
                        <a:pt x="1" y="26"/>
                      </a:lnTo>
                      <a:lnTo>
                        <a:pt x="2" y="20"/>
                      </a:lnTo>
                      <a:lnTo>
                        <a:pt x="2" y="86"/>
                      </a:lnTo>
                      <a:lnTo>
                        <a:pt x="2" y="113"/>
                      </a:lnTo>
                      <a:lnTo>
                        <a:pt x="2" y="63"/>
                      </a:lnTo>
                      <a:lnTo>
                        <a:pt x="2" y="138"/>
                      </a:lnTo>
                      <a:lnTo>
                        <a:pt x="2" y="64"/>
                      </a:lnTo>
                      <a:lnTo>
                        <a:pt x="3" y="17"/>
                      </a:lnTo>
                      <a:lnTo>
                        <a:pt x="3" y="4"/>
                      </a:lnTo>
                      <a:lnTo>
                        <a:pt x="3" y="6"/>
                      </a:lnTo>
                      <a:lnTo>
                        <a:pt x="3" y="23"/>
                      </a:lnTo>
                      <a:lnTo>
                        <a:pt x="4" y="47"/>
                      </a:lnTo>
                      <a:lnTo>
                        <a:pt x="4" y="54"/>
                      </a:lnTo>
                      <a:lnTo>
                        <a:pt x="4" y="48"/>
                      </a:lnTo>
                      <a:lnTo>
                        <a:pt x="4" y="36"/>
                      </a:lnTo>
                      <a:lnTo>
                        <a:pt x="4" y="23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5" y="17"/>
                      </a:lnTo>
                      <a:lnTo>
                        <a:pt x="5" y="16"/>
                      </a:lnTo>
                      <a:lnTo>
                        <a:pt x="5" y="45"/>
                      </a:lnTo>
                      <a:lnTo>
                        <a:pt x="5" y="97"/>
                      </a:lnTo>
                      <a:lnTo>
                        <a:pt x="5" y="48"/>
                      </a:lnTo>
                      <a:lnTo>
                        <a:pt x="5" y="50"/>
                      </a:lnTo>
                      <a:lnTo>
                        <a:pt x="7" y="113"/>
                      </a:lnTo>
                      <a:lnTo>
                        <a:pt x="7" y="101"/>
                      </a:lnTo>
                      <a:lnTo>
                        <a:pt x="7" y="45"/>
                      </a:lnTo>
                      <a:lnTo>
                        <a:pt x="7" y="39"/>
                      </a:lnTo>
                      <a:lnTo>
                        <a:pt x="7" y="74"/>
                      </a:lnTo>
                      <a:lnTo>
                        <a:pt x="8" y="71"/>
                      </a:lnTo>
                      <a:lnTo>
                        <a:pt x="8" y="41"/>
                      </a:lnTo>
                      <a:lnTo>
                        <a:pt x="8" y="47"/>
                      </a:lnTo>
                      <a:lnTo>
                        <a:pt x="8" y="64"/>
                      </a:lnTo>
                      <a:lnTo>
                        <a:pt x="8" y="70"/>
                      </a:lnTo>
                      <a:lnTo>
                        <a:pt x="8" y="63"/>
                      </a:lnTo>
                      <a:lnTo>
                        <a:pt x="9" y="70"/>
                      </a:lnTo>
                      <a:lnTo>
                        <a:pt x="9" y="86"/>
                      </a:lnTo>
                      <a:lnTo>
                        <a:pt x="9" y="68"/>
                      </a:lnTo>
                      <a:lnTo>
                        <a:pt x="9" y="73"/>
                      </a:lnTo>
                      <a:lnTo>
                        <a:pt x="10" y="109"/>
                      </a:lnTo>
                      <a:lnTo>
                        <a:pt x="10" y="9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0" name="Freeform 332"/>
                <p:cNvSpPr>
                  <a:spLocks/>
                </p:cNvSpPr>
                <p:nvPr/>
              </p:nvSpPr>
              <p:spPr bwMode="auto">
                <a:xfrm>
                  <a:off x="2837" y="2359"/>
                  <a:ext cx="6" cy="89"/>
                </a:xfrm>
                <a:custGeom>
                  <a:avLst/>
                  <a:gdLst>
                    <a:gd name="T0" fmla="*/ 0 w 13"/>
                    <a:gd name="T1" fmla="*/ 45 h 186"/>
                    <a:gd name="T2" fmla="*/ 0 w 13"/>
                    <a:gd name="T3" fmla="*/ 24 h 186"/>
                    <a:gd name="T4" fmla="*/ 0 w 13"/>
                    <a:gd name="T5" fmla="*/ 19 h 186"/>
                    <a:gd name="T6" fmla="*/ 0 w 13"/>
                    <a:gd name="T7" fmla="*/ 19 h 186"/>
                    <a:gd name="T8" fmla="*/ 0 w 13"/>
                    <a:gd name="T9" fmla="*/ 13 h 186"/>
                    <a:gd name="T10" fmla="*/ 0 w 13"/>
                    <a:gd name="T11" fmla="*/ 4 h 186"/>
                    <a:gd name="T12" fmla="*/ 1 w 13"/>
                    <a:gd name="T13" fmla="*/ 0 h 186"/>
                    <a:gd name="T14" fmla="*/ 1 w 13"/>
                    <a:gd name="T15" fmla="*/ 13 h 186"/>
                    <a:gd name="T16" fmla="*/ 1 w 13"/>
                    <a:gd name="T17" fmla="*/ 50 h 186"/>
                    <a:gd name="T18" fmla="*/ 1 w 13"/>
                    <a:gd name="T19" fmla="*/ 77 h 186"/>
                    <a:gd name="T20" fmla="*/ 3 w 13"/>
                    <a:gd name="T21" fmla="*/ 42 h 186"/>
                    <a:gd name="T22" fmla="*/ 3 w 13"/>
                    <a:gd name="T23" fmla="*/ 39 h 186"/>
                    <a:gd name="T24" fmla="*/ 3 w 13"/>
                    <a:gd name="T25" fmla="*/ 93 h 186"/>
                    <a:gd name="T26" fmla="*/ 3 w 13"/>
                    <a:gd name="T27" fmla="*/ 84 h 186"/>
                    <a:gd name="T28" fmla="*/ 3 w 13"/>
                    <a:gd name="T29" fmla="*/ 27 h 186"/>
                    <a:gd name="T30" fmla="*/ 3 w 13"/>
                    <a:gd name="T31" fmla="*/ 13 h 186"/>
                    <a:gd name="T32" fmla="*/ 3 w 13"/>
                    <a:gd name="T33" fmla="*/ 19 h 186"/>
                    <a:gd name="T34" fmla="*/ 4 w 13"/>
                    <a:gd name="T35" fmla="*/ 38 h 186"/>
                    <a:gd name="T36" fmla="*/ 4 w 13"/>
                    <a:gd name="T37" fmla="*/ 52 h 186"/>
                    <a:gd name="T38" fmla="*/ 4 w 13"/>
                    <a:gd name="T39" fmla="*/ 54 h 186"/>
                    <a:gd name="T40" fmla="*/ 4 w 13"/>
                    <a:gd name="T41" fmla="*/ 83 h 186"/>
                    <a:gd name="T42" fmla="*/ 6 w 13"/>
                    <a:gd name="T43" fmla="*/ 126 h 186"/>
                    <a:gd name="T44" fmla="*/ 6 w 13"/>
                    <a:gd name="T45" fmla="*/ 45 h 186"/>
                    <a:gd name="T46" fmla="*/ 6 w 13"/>
                    <a:gd name="T47" fmla="*/ 19 h 186"/>
                    <a:gd name="T48" fmla="*/ 6 w 13"/>
                    <a:gd name="T49" fmla="*/ 24 h 186"/>
                    <a:gd name="T50" fmla="*/ 6 w 13"/>
                    <a:gd name="T51" fmla="*/ 49 h 186"/>
                    <a:gd name="T52" fmla="*/ 6 w 13"/>
                    <a:gd name="T53" fmla="*/ 92 h 186"/>
                    <a:gd name="T54" fmla="*/ 7 w 13"/>
                    <a:gd name="T55" fmla="*/ 112 h 186"/>
                    <a:gd name="T56" fmla="*/ 7 w 13"/>
                    <a:gd name="T57" fmla="*/ 67 h 186"/>
                    <a:gd name="T58" fmla="*/ 7 w 13"/>
                    <a:gd name="T59" fmla="*/ 32 h 186"/>
                    <a:gd name="T60" fmla="*/ 7 w 13"/>
                    <a:gd name="T61" fmla="*/ 30 h 186"/>
                    <a:gd name="T62" fmla="*/ 7 w 13"/>
                    <a:gd name="T63" fmla="*/ 74 h 186"/>
                    <a:gd name="T64" fmla="*/ 7 w 13"/>
                    <a:gd name="T65" fmla="*/ 40 h 186"/>
                    <a:gd name="T66" fmla="*/ 7 w 13"/>
                    <a:gd name="T67" fmla="*/ 8 h 186"/>
                    <a:gd name="T68" fmla="*/ 8 w 13"/>
                    <a:gd name="T69" fmla="*/ 9 h 186"/>
                    <a:gd name="T70" fmla="*/ 8 w 13"/>
                    <a:gd name="T71" fmla="*/ 6 h 186"/>
                    <a:gd name="T72" fmla="*/ 8 w 13"/>
                    <a:gd name="T73" fmla="*/ 9 h 186"/>
                    <a:gd name="T74" fmla="*/ 8 w 13"/>
                    <a:gd name="T75" fmla="*/ 33 h 186"/>
                    <a:gd name="T76" fmla="*/ 10 w 13"/>
                    <a:gd name="T77" fmla="*/ 83 h 186"/>
                    <a:gd name="T78" fmla="*/ 10 w 13"/>
                    <a:gd name="T79" fmla="*/ 186 h 186"/>
                    <a:gd name="T80" fmla="*/ 10 w 13"/>
                    <a:gd name="T81" fmla="*/ 70 h 186"/>
                    <a:gd name="T82" fmla="*/ 10 w 13"/>
                    <a:gd name="T83" fmla="*/ 36 h 186"/>
                    <a:gd name="T84" fmla="*/ 10 w 13"/>
                    <a:gd name="T85" fmla="*/ 32 h 186"/>
                    <a:gd name="T86" fmla="*/ 10 w 13"/>
                    <a:gd name="T87" fmla="*/ 33 h 186"/>
                    <a:gd name="T88" fmla="*/ 11 w 13"/>
                    <a:gd name="T89" fmla="*/ 49 h 186"/>
                    <a:gd name="T90" fmla="*/ 11 w 13"/>
                    <a:gd name="T91" fmla="*/ 98 h 186"/>
                    <a:gd name="T92" fmla="*/ 11 w 13"/>
                    <a:gd name="T93" fmla="*/ 76 h 186"/>
                    <a:gd name="T94" fmla="*/ 11 w 13"/>
                    <a:gd name="T95" fmla="*/ 80 h 186"/>
                    <a:gd name="T96" fmla="*/ 11 w 13"/>
                    <a:gd name="T97" fmla="*/ 138 h 186"/>
                    <a:gd name="T98" fmla="*/ 13 w 13"/>
                    <a:gd name="T99" fmla="*/ 89 h 1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86">
                      <a:moveTo>
                        <a:pt x="0" y="45"/>
                      </a:moveTo>
                      <a:lnTo>
                        <a:pt x="0" y="24"/>
                      </a:lnTo>
                      <a:lnTo>
                        <a:pt x="0" y="19"/>
                      </a:lnTo>
                      <a:lnTo>
                        <a:pt x="0" y="19"/>
                      </a:lnTo>
                      <a:lnTo>
                        <a:pt x="0" y="13"/>
                      </a:lnTo>
                      <a:lnTo>
                        <a:pt x="0" y="4"/>
                      </a:lnTo>
                      <a:lnTo>
                        <a:pt x="1" y="0"/>
                      </a:lnTo>
                      <a:lnTo>
                        <a:pt x="1" y="13"/>
                      </a:lnTo>
                      <a:lnTo>
                        <a:pt x="1" y="50"/>
                      </a:lnTo>
                      <a:lnTo>
                        <a:pt x="1" y="77"/>
                      </a:lnTo>
                      <a:lnTo>
                        <a:pt x="3" y="42"/>
                      </a:lnTo>
                      <a:lnTo>
                        <a:pt x="3" y="39"/>
                      </a:lnTo>
                      <a:lnTo>
                        <a:pt x="3" y="93"/>
                      </a:lnTo>
                      <a:lnTo>
                        <a:pt x="3" y="84"/>
                      </a:lnTo>
                      <a:lnTo>
                        <a:pt x="3" y="27"/>
                      </a:lnTo>
                      <a:lnTo>
                        <a:pt x="3" y="13"/>
                      </a:lnTo>
                      <a:lnTo>
                        <a:pt x="3" y="19"/>
                      </a:lnTo>
                      <a:lnTo>
                        <a:pt x="4" y="38"/>
                      </a:lnTo>
                      <a:lnTo>
                        <a:pt x="4" y="52"/>
                      </a:lnTo>
                      <a:lnTo>
                        <a:pt x="4" y="54"/>
                      </a:lnTo>
                      <a:lnTo>
                        <a:pt x="4" y="83"/>
                      </a:lnTo>
                      <a:lnTo>
                        <a:pt x="6" y="126"/>
                      </a:lnTo>
                      <a:lnTo>
                        <a:pt x="6" y="45"/>
                      </a:lnTo>
                      <a:lnTo>
                        <a:pt x="6" y="19"/>
                      </a:lnTo>
                      <a:lnTo>
                        <a:pt x="6" y="24"/>
                      </a:lnTo>
                      <a:lnTo>
                        <a:pt x="6" y="49"/>
                      </a:lnTo>
                      <a:lnTo>
                        <a:pt x="6" y="92"/>
                      </a:lnTo>
                      <a:lnTo>
                        <a:pt x="7" y="112"/>
                      </a:lnTo>
                      <a:lnTo>
                        <a:pt x="7" y="67"/>
                      </a:lnTo>
                      <a:lnTo>
                        <a:pt x="7" y="32"/>
                      </a:lnTo>
                      <a:lnTo>
                        <a:pt x="7" y="30"/>
                      </a:lnTo>
                      <a:lnTo>
                        <a:pt x="7" y="74"/>
                      </a:lnTo>
                      <a:lnTo>
                        <a:pt x="7" y="40"/>
                      </a:lnTo>
                      <a:lnTo>
                        <a:pt x="7" y="8"/>
                      </a:lnTo>
                      <a:lnTo>
                        <a:pt x="8" y="9"/>
                      </a:lnTo>
                      <a:lnTo>
                        <a:pt x="8" y="6"/>
                      </a:lnTo>
                      <a:lnTo>
                        <a:pt x="8" y="9"/>
                      </a:lnTo>
                      <a:lnTo>
                        <a:pt x="8" y="33"/>
                      </a:lnTo>
                      <a:lnTo>
                        <a:pt x="10" y="83"/>
                      </a:lnTo>
                      <a:lnTo>
                        <a:pt x="10" y="186"/>
                      </a:lnTo>
                      <a:lnTo>
                        <a:pt x="10" y="70"/>
                      </a:lnTo>
                      <a:lnTo>
                        <a:pt x="10" y="36"/>
                      </a:lnTo>
                      <a:lnTo>
                        <a:pt x="10" y="32"/>
                      </a:lnTo>
                      <a:lnTo>
                        <a:pt x="10" y="33"/>
                      </a:lnTo>
                      <a:lnTo>
                        <a:pt x="11" y="49"/>
                      </a:lnTo>
                      <a:lnTo>
                        <a:pt x="11" y="98"/>
                      </a:lnTo>
                      <a:lnTo>
                        <a:pt x="11" y="76"/>
                      </a:lnTo>
                      <a:lnTo>
                        <a:pt x="11" y="80"/>
                      </a:lnTo>
                      <a:lnTo>
                        <a:pt x="11" y="138"/>
                      </a:lnTo>
                      <a:lnTo>
                        <a:pt x="13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1" name="Freeform 333"/>
                <p:cNvSpPr>
                  <a:spLocks/>
                </p:cNvSpPr>
                <p:nvPr/>
              </p:nvSpPr>
              <p:spPr bwMode="auto">
                <a:xfrm>
                  <a:off x="2843" y="2349"/>
                  <a:ext cx="5" cy="120"/>
                </a:xfrm>
                <a:custGeom>
                  <a:avLst/>
                  <a:gdLst>
                    <a:gd name="T0" fmla="*/ 0 w 10"/>
                    <a:gd name="T1" fmla="*/ 108 h 250"/>
                    <a:gd name="T2" fmla="*/ 0 w 10"/>
                    <a:gd name="T3" fmla="*/ 147 h 250"/>
                    <a:gd name="T4" fmla="*/ 0 w 10"/>
                    <a:gd name="T5" fmla="*/ 81 h 250"/>
                    <a:gd name="T6" fmla="*/ 0 w 10"/>
                    <a:gd name="T7" fmla="*/ 24 h 250"/>
                    <a:gd name="T8" fmla="*/ 0 w 10"/>
                    <a:gd name="T9" fmla="*/ 3 h 250"/>
                    <a:gd name="T10" fmla="*/ 0 w 10"/>
                    <a:gd name="T11" fmla="*/ 0 h 250"/>
                    <a:gd name="T12" fmla="*/ 1 w 10"/>
                    <a:gd name="T13" fmla="*/ 9 h 250"/>
                    <a:gd name="T14" fmla="*/ 1 w 10"/>
                    <a:gd name="T15" fmla="*/ 22 h 250"/>
                    <a:gd name="T16" fmla="*/ 1 w 10"/>
                    <a:gd name="T17" fmla="*/ 30 h 250"/>
                    <a:gd name="T18" fmla="*/ 1 w 10"/>
                    <a:gd name="T19" fmla="*/ 47 h 250"/>
                    <a:gd name="T20" fmla="*/ 2 w 10"/>
                    <a:gd name="T21" fmla="*/ 76 h 250"/>
                    <a:gd name="T22" fmla="*/ 2 w 10"/>
                    <a:gd name="T23" fmla="*/ 98 h 250"/>
                    <a:gd name="T24" fmla="*/ 2 w 10"/>
                    <a:gd name="T25" fmla="*/ 112 h 250"/>
                    <a:gd name="T26" fmla="*/ 2 w 10"/>
                    <a:gd name="T27" fmla="*/ 118 h 250"/>
                    <a:gd name="T28" fmla="*/ 2 w 10"/>
                    <a:gd name="T29" fmla="*/ 144 h 250"/>
                    <a:gd name="T30" fmla="*/ 2 w 10"/>
                    <a:gd name="T31" fmla="*/ 188 h 250"/>
                    <a:gd name="T32" fmla="*/ 2 w 10"/>
                    <a:gd name="T33" fmla="*/ 179 h 250"/>
                    <a:gd name="T34" fmla="*/ 3 w 10"/>
                    <a:gd name="T35" fmla="*/ 250 h 250"/>
                    <a:gd name="T36" fmla="*/ 3 w 10"/>
                    <a:gd name="T37" fmla="*/ 126 h 250"/>
                    <a:gd name="T38" fmla="*/ 3 w 10"/>
                    <a:gd name="T39" fmla="*/ 77 h 250"/>
                    <a:gd name="T40" fmla="*/ 3 w 10"/>
                    <a:gd name="T41" fmla="*/ 68 h 250"/>
                    <a:gd name="T42" fmla="*/ 3 w 10"/>
                    <a:gd name="T43" fmla="*/ 68 h 250"/>
                    <a:gd name="T44" fmla="*/ 3 w 10"/>
                    <a:gd name="T45" fmla="*/ 88 h 250"/>
                    <a:gd name="T46" fmla="*/ 4 w 10"/>
                    <a:gd name="T47" fmla="*/ 94 h 250"/>
                    <a:gd name="T48" fmla="*/ 4 w 10"/>
                    <a:gd name="T49" fmla="*/ 47 h 250"/>
                    <a:gd name="T50" fmla="*/ 4 w 10"/>
                    <a:gd name="T51" fmla="*/ 22 h 250"/>
                    <a:gd name="T52" fmla="*/ 4 w 10"/>
                    <a:gd name="T53" fmla="*/ 10 h 250"/>
                    <a:gd name="T54" fmla="*/ 4 w 10"/>
                    <a:gd name="T55" fmla="*/ 8 h 250"/>
                    <a:gd name="T56" fmla="*/ 5 w 10"/>
                    <a:gd name="T57" fmla="*/ 19 h 250"/>
                    <a:gd name="T58" fmla="*/ 5 w 10"/>
                    <a:gd name="T59" fmla="*/ 46 h 250"/>
                    <a:gd name="T60" fmla="*/ 5 w 10"/>
                    <a:gd name="T61" fmla="*/ 82 h 250"/>
                    <a:gd name="T62" fmla="*/ 5 w 10"/>
                    <a:gd name="T63" fmla="*/ 69 h 250"/>
                    <a:gd name="T64" fmla="*/ 5 w 10"/>
                    <a:gd name="T65" fmla="*/ 39 h 250"/>
                    <a:gd name="T66" fmla="*/ 5 w 10"/>
                    <a:gd name="T67" fmla="*/ 42 h 250"/>
                    <a:gd name="T68" fmla="*/ 7 w 10"/>
                    <a:gd name="T69" fmla="*/ 62 h 250"/>
                    <a:gd name="T70" fmla="*/ 7 w 10"/>
                    <a:gd name="T71" fmla="*/ 65 h 250"/>
                    <a:gd name="T72" fmla="*/ 7 w 10"/>
                    <a:gd name="T73" fmla="*/ 73 h 250"/>
                    <a:gd name="T74" fmla="*/ 7 w 10"/>
                    <a:gd name="T75" fmla="*/ 101 h 250"/>
                    <a:gd name="T76" fmla="*/ 8 w 10"/>
                    <a:gd name="T77" fmla="*/ 128 h 250"/>
                    <a:gd name="T78" fmla="*/ 8 w 10"/>
                    <a:gd name="T79" fmla="*/ 118 h 250"/>
                    <a:gd name="T80" fmla="*/ 8 w 10"/>
                    <a:gd name="T81" fmla="*/ 121 h 250"/>
                    <a:gd name="T82" fmla="*/ 8 w 10"/>
                    <a:gd name="T83" fmla="*/ 148 h 250"/>
                    <a:gd name="T84" fmla="*/ 8 w 10"/>
                    <a:gd name="T85" fmla="*/ 94 h 250"/>
                    <a:gd name="T86" fmla="*/ 8 w 10"/>
                    <a:gd name="T87" fmla="*/ 54 h 250"/>
                    <a:gd name="T88" fmla="*/ 8 w 10"/>
                    <a:gd name="T89" fmla="*/ 41 h 250"/>
                    <a:gd name="T90" fmla="*/ 9 w 10"/>
                    <a:gd name="T91" fmla="*/ 55 h 250"/>
                    <a:gd name="T92" fmla="*/ 9 w 10"/>
                    <a:gd name="T93" fmla="*/ 93 h 250"/>
                    <a:gd name="T94" fmla="*/ 9 w 10"/>
                    <a:gd name="T95" fmla="*/ 112 h 250"/>
                    <a:gd name="T96" fmla="*/ 9 w 10"/>
                    <a:gd name="T97" fmla="*/ 101 h 250"/>
                    <a:gd name="T98" fmla="*/ 10 w 10"/>
                    <a:gd name="T99" fmla="*/ 102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50">
                      <a:moveTo>
                        <a:pt x="0" y="108"/>
                      </a:moveTo>
                      <a:lnTo>
                        <a:pt x="0" y="147"/>
                      </a:lnTo>
                      <a:lnTo>
                        <a:pt x="0" y="81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1" y="9"/>
                      </a:lnTo>
                      <a:lnTo>
                        <a:pt x="1" y="22"/>
                      </a:lnTo>
                      <a:lnTo>
                        <a:pt x="1" y="30"/>
                      </a:lnTo>
                      <a:lnTo>
                        <a:pt x="1" y="47"/>
                      </a:lnTo>
                      <a:lnTo>
                        <a:pt x="2" y="76"/>
                      </a:lnTo>
                      <a:lnTo>
                        <a:pt x="2" y="98"/>
                      </a:lnTo>
                      <a:lnTo>
                        <a:pt x="2" y="112"/>
                      </a:lnTo>
                      <a:lnTo>
                        <a:pt x="2" y="118"/>
                      </a:lnTo>
                      <a:lnTo>
                        <a:pt x="2" y="144"/>
                      </a:lnTo>
                      <a:lnTo>
                        <a:pt x="2" y="188"/>
                      </a:lnTo>
                      <a:lnTo>
                        <a:pt x="2" y="179"/>
                      </a:lnTo>
                      <a:lnTo>
                        <a:pt x="3" y="250"/>
                      </a:lnTo>
                      <a:lnTo>
                        <a:pt x="3" y="126"/>
                      </a:lnTo>
                      <a:lnTo>
                        <a:pt x="3" y="77"/>
                      </a:lnTo>
                      <a:lnTo>
                        <a:pt x="3" y="68"/>
                      </a:lnTo>
                      <a:lnTo>
                        <a:pt x="3" y="68"/>
                      </a:lnTo>
                      <a:lnTo>
                        <a:pt x="3" y="88"/>
                      </a:lnTo>
                      <a:lnTo>
                        <a:pt x="4" y="94"/>
                      </a:lnTo>
                      <a:lnTo>
                        <a:pt x="4" y="47"/>
                      </a:lnTo>
                      <a:lnTo>
                        <a:pt x="4" y="22"/>
                      </a:lnTo>
                      <a:lnTo>
                        <a:pt x="4" y="10"/>
                      </a:lnTo>
                      <a:lnTo>
                        <a:pt x="4" y="8"/>
                      </a:lnTo>
                      <a:lnTo>
                        <a:pt x="5" y="19"/>
                      </a:lnTo>
                      <a:lnTo>
                        <a:pt x="5" y="46"/>
                      </a:lnTo>
                      <a:lnTo>
                        <a:pt x="5" y="82"/>
                      </a:lnTo>
                      <a:lnTo>
                        <a:pt x="5" y="69"/>
                      </a:lnTo>
                      <a:lnTo>
                        <a:pt x="5" y="39"/>
                      </a:lnTo>
                      <a:lnTo>
                        <a:pt x="5" y="42"/>
                      </a:lnTo>
                      <a:lnTo>
                        <a:pt x="7" y="62"/>
                      </a:lnTo>
                      <a:lnTo>
                        <a:pt x="7" y="65"/>
                      </a:lnTo>
                      <a:lnTo>
                        <a:pt x="7" y="73"/>
                      </a:lnTo>
                      <a:lnTo>
                        <a:pt x="7" y="101"/>
                      </a:lnTo>
                      <a:lnTo>
                        <a:pt x="8" y="128"/>
                      </a:lnTo>
                      <a:lnTo>
                        <a:pt x="8" y="118"/>
                      </a:lnTo>
                      <a:lnTo>
                        <a:pt x="8" y="121"/>
                      </a:lnTo>
                      <a:lnTo>
                        <a:pt x="8" y="148"/>
                      </a:lnTo>
                      <a:lnTo>
                        <a:pt x="8" y="94"/>
                      </a:lnTo>
                      <a:lnTo>
                        <a:pt x="8" y="54"/>
                      </a:lnTo>
                      <a:lnTo>
                        <a:pt x="8" y="41"/>
                      </a:lnTo>
                      <a:lnTo>
                        <a:pt x="9" y="55"/>
                      </a:lnTo>
                      <a:lnTo>
                        <a:pt x="9" y="93"/>
                      </a:lnTo>
                      <a:lnTo>
                        <a:pt x="9" y="112"/>
                      </a:lnTo>
                      <a:lnTo>
                        <a:pt x="9" y="101"/>
                      </a:lnTo>
                      <a:lnTo>
                        <a:pt x="10" y="10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2" name="Freeform 334"/>
                <p:cNvSpPr>
                  <a:spLocks/>
                </p:cNvSpPr>
                <p:nvPr/>
              </p:nvSpPr>
              <p:spPr bwMode="auto">
                <a:xfrm>
                  <a:off x="2848" y="2373"/>
                  <a:ext cx="5" cy="122"/>
                </a:xfrm>
                <a:custGeom>
                  <a:avLst/>
                  <a:gdLst>
                    <a:gd name="T0" fmla="*/ 0 w 10"/>
                    <a:gd name="T1" fmla="*/ 53 h 254"/>
                    <a:gd name="T2" fmla="*/ 0 w 10"/>
                    <a:gd name="T3" fmla="*/ 46 h 254"/>
                    <a:gd name="T4" fmla="*/ 0 w 10"/>
                    <a:gd name="T5" fmla="*/ 26 h 254"/>
                    <a:gd name="T6" fmla="*/ 0 w 10"/>
                    <a:gd name="T7" fmla="*/ 33 h 254"/>
                    <a:gd name="T8" fmla="*/ 0 w 10"/>
                    <a:gd name="T9" fmla="*/ 91 h 254"/>
                    <a:gd name="T10" fmla="*/ 0 w 10"/>
                    <a:gd name="T11" fmla="*/ 87 h 254"/>
                    <a:gd name="T12" fmla="*/ 0 w 10"/>
                    <a:gd name="T13" fmla="*/ 55 h 254"/>
                    <a:gd name="T14" fmla="*/ 1 w 10"/>
                    <a:gd name="T15" fmla="*/ 64 h 254"/>
                    <a:gd name="T16" fmla="*/ 1 w 10"/>
                    <a:gd name="T17" fmla="*/ 90 h 254"/>
                    <a:gd name="T18" fmla="*/ 1 w 10"/>
                    <a:gd name="T19" fmla="*/ 102 h 254"/>
                    <a:gd name="T20" fmla="*/ 1 w 10"/>
                    <a:gd name="T21" fmla="*/ 53 h 254"/>
                    <a:gd name="T22" fmla="*/ 1 w 10"/>
                    <a:gd name="T23" fmla="*/ 8 h 254"/>
                    <a:gd name="T24" fmla="*/ 1 w 10"/>
                    <a:gd name="T25" fmla="*/ 0 h 254"/>
                    <a:gd name="T26" fmla="*/ 3 w 10"/>
                    <a:gd name="T27" fmla="*/ 35 h 254"/>
                    <a:gd name="T28" fmla="*/ 3 w 10"/>
                    <a:gd name="T29" fmla="*/ 136 h 254"/>
                    <a:gd name="T30" fmla="*/ 3 w 10"/>
                    <a:gd name="T31" fmla="*/ 119 h 254"/>
                    <a:gd name="T32" fmla="*/ 3 w 10"/>
                    <a:gd name="T33" fmla="*/ 107 h 254"/>
                    <a:gd name="T34" fmla="*/ 4 w 10"/>
                    <a:gd name="T35" fmla="*/ 93 h 254"/>
                    <a:gd name="T36" fmla="*/ 4 w 10"/>
                    <a:gd name="T37" fmla="*/ 102 h 254"/>
                    <a:gd name="T38" fmla="*/ 4 w 10"/>
                    <a:gd name="T39" fmla="*/ 139 h 254"/>
                    <a:gd name="T40" fmla="*/ 4 w 10"/>
                    <a:gd name="T41" fmla="*/ 43 h 254"/>
                    <a:gd name="T42" fmla="*/ 4 w 10"/>
                    <a:gd name="T43" fmla="*/ 15 h 254"/>
                    <a:gd name="T44" fmla="*/ 4 w 10"/>
                    <a:gd name="T45" fmla="*/ 11 h 254"/>
                    <a:gd name="T46" fmla="*/ 4 w 10"/>
                    <a:gd name="T47" fmla="*/ 6 h 254"/>
                    <a:gd name="T48" fmla="*/ 5 w 10"/>
                    <a:gd name="T49" fmla="*/ 3 h 254"/>
                    <a:gd name="T50" fmla="*/ 5 w 10"/>
                    <a:gd name="T51" fmla="*/ 14 h 254"/>
                    <a:gd name="T52" fmla="*/ 5 w 10"/>
                    <a:gd name="T53" fmla="*/ 36 h 254"/>
                    <a:gd name="T54" fmla="*/ 5 w 10"/>
                    <a:gd name="T55" fmla="*/ 42 h 254"/>
                    <a:gd name="T56" fmla="*/ 7 w 10"/>
                    <a:gd name="T57" fmla="*/ 27 h 254"/>
                    <a:gd name="T58" fmla="*/ 7 w 10"/>
                    <a:gd name="T59" fmla="*/ 22 h 254"/>
                    <a:gd name="T60" fmla="*/ 7 w 10"/>
                    <a:gd name="T61" fmla="*/ 22 h 254"/>
                    <a:gd name="T62" fmla="*/ 7 w 10"/>
                    <a:gd name="T63" fmla="*/ 17 h 254"/>
                    <a:gd name="T64" fmla="*/ 7 w 10"/>
                    <a:gd name="T65" fmla="*/ 17 h 254"/>
                    <a:gd name="T66" fmla="*/ 7 w 10"/>
                    <a:gd name="T67" fmla="*/ 37 h 254"/>
                    <a:gd name="T68" fmla="*/ 8 w 10"/>
                    <a:gd name="T69" fmla="*/ 62 h 254"/>
                    <a:gd name="T70" fmla="*/ 8 w 10"/>
                    <a:gd name="T71" fmla="*/ 40 h 254"/>
                    <a:gd name="T72" fmla="*/ 8 w 10"/>
                    <a:gd name="T73" fmla="*/ 31 h 254"/>
                    <a:gd name="T74" fmla="*/ 8 w 10"/>
                    <a:gd name="T75" fmla="*/ 58 h 254"/>
                    <a:gd name="T76" fmla="*/ 8 w 10"/>
                    <a:gd name="T77" fmla="*/ 124 h 254"/>
                    <a:gd name="T78" fmla="*/ 9 w 10"/>
                    <a:gd name="T79" fmla="*/ 141 h 254"/>
                    <a:gd name="T80" fmla="*/ 9 w 10"/>
                    <a:gd name="T81" fmla="*/ 170 h 254"/>
                    <a:gd name="T82" fmla="*/ 9 w 10"/>
                    <a:gd name="T83" fmla="*/ 254 h 254"/>
                    <a:gd name="T84" fmla="*/ 9 w 10"/>
                    <a:gd name="T85" fmla="*/ 190 h 254"/>
                    <a:gd name="T86" fmla="*/ 9 w 10"/>
                    <a:gd name="T87" fmla="*/ 137 h 254"/>
                    <a:gd name="T88" fmla="*/ 9 w 10"/>
                    <a:gd name="T89" fmla="*/ 74 h 254"/>
                    <a:gd name="T90" fmla="*/ 10 w 10"/>
                    <a:gd name="T91" fmla="*/ 57 h 254"/>
                    <a:gd name="T92" fmla="*/ 10 w 10"/>
                    <a:gd name="T93" fmla="*/ 75 h 254"/>
                    <a:gd name="T94" fmla="*/ 10 w 10"/>
                    <a:gd name="T95" fmla="*/ 86 h 254"/>
                    <a:gd name="T96" fmla="*/ 10 w 10"/>
                    <a:gd name="T97" fmla="*/ 48 h 254"/>
                    <a:gd name="T98" fmla="*/ 10 w 10"/>
                    <a:gd name="T99" fmla="*/ 15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54">
                      <a:moveTo>
                        <a:pt x="0" y="53"/>
                      </a:moveTo>
                      <a:lnTo>
                        <a:pt x="0" y="46"/>
                      </a:lnTo>
                      <a:lnTo>
                        <a:pt x="0" y="26"/>
                      </a:lnTo>
                      <a:lnTo>
                        <a:pt x="0" y="33"/>
                      </a:lnTo>
                      <a:lnTo>
                        <a:pt x="0" y="91"/>
                      </a:lnTo>
                      <a:lnTo>
                        <a:pt x="0" y="87"/>
                      </a:lnTo>
                      <a:lnTo>
                        <a:pt x="0" y="55"/>
                      </a:lnTo>
                      <a:lnTo>
                        <a:pt x="1" y="64"/>
                      </a:lnTo>
                      <a:lnTo>
                        <a:pt x="1" y="90"/>
                      </a:lnTo>
                      <a:lnTo>
                        <a:pt x="1" y="102"/>
                      </a:lnTo>
                      <a:lnTo>
                        <a:pt x="1" y="53"/>
                      </a:lnTo>
                      <a:lnTo>
                        <a:pt x="1" y="8"/>
                      </a:lnTo>
                      <a:lnTo>
                        <a:pt x="1" y="0"/>
                      </a:lnTo>
                      <a:lnTo>
                        <a:pt x="3" y="35"/>
                      </a:lnTo>
                      <a:lnTo>
                        <a:pt x="3" y="136"/>
                      </a:lnTo>
                      <a:lnTo>
                        <a:pt x="3" y="119"/>
                      </a:lnTo>
                      <a:lnTo>
                        <a:pt x="3" y="107"/>
                      </a:lnTo>
                      <a:lnTo>
                        <a:pt x="4" y="93"/>
                      </a:lnTo>
                      <a:lnTo>
                        <a:pt x="4" y="102"/>
                      </a:lnTo>
                      <a:lnTo>
                        <a:pt x="4" y="139"/>
                      </a:lnTo>
                      <a:lnTo>
                        <a:pt x="4" y="43"/>
                      </a:lnTo>
                      <a:lnTo>
                        <a:pt x="4" y="15"/>
                      </a:lnTo>
                      <a:lnTo>
                        <a:pt x="4" y="11"/>
                      </a:lnTo>
                      <a:lnTo>
                        <a:pt x="4" y="6"/>
                      </a:lnTo>
                      <a:lnTo>
                        <a:pt x="5" y="3"/>
                      </a:lnTo>
                      <a:lnTo>
                        <a:pt x="5" y="14"/>
                      </a:lnTo>
                      <a:lnTo>
                        <a:pt x="5" y="36"/>
                      </a:lnTo>
                      <a:lnTo>
                        <a:pt x="5" y="42"/>
                      </a:lnTo>
                      <a:lnTo>
                        <a:pt x="7" y="27"/>
                      </a:lnTo>
                      <a:lnTo>
                        <a:pt x="7" y="22"/>
                      </a:lnTo>
                      <a:lnTo>
                        <a:pt x="7" y="22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37"/>
                      </a:lnTo>
                      <a:lnTo>
                        <a:pt x="8" y="62"/>
                      </a:lnTo>
                      <a:lnTo>
                        <a:pt x="8" y="40"/>
                      </a:lnTo>
                      <a:lnTo>
                        <a:pt x="8" y="31"/>
                      </a:lnTo>
                      <a:lnTo>
                        <a:pt x="8" y="58"/>
                      </a:lnTo>
                      <a:lnTo>
                        <a:pt x="8" y="124"/>
                      </a:lnTo>
                      <a:lnTo>
                        <a:pt x="9" y="141"/>
                      </a:lnTo>
                      <a:lnTo>
                        <a:pt x="9" y="170"/>
                      </a:lnTo>
                      <a:lnTo>
                        <a:pt x="9" y="254"/>
                      </a:lnTo>
                      <a:lnTo>
                        <a:pt x="9" y="190"/>
                      </a:lnTo>
                      <a:lnTo>
                        <a:pt x="9" y="137"/>
                      </a:lnTo>
                      <a:lnTo>
                        <a:pt x="9" y="74"/>
                      </a:lnTo>
                      <a:lnTo>
                        <a:pt x="10" y="57"/>
                      </a:lnTo>
                      <a:lnTo>
                        <a:pt x="10" y="75"/>
                      </a:lnTo>
                      <a:lnTo>
                        <a:pt x="10" y="86"/>
                      </a:lnTo>
                      <a:lnTo>
                        <a:pt x="10" y="48"/>
                      </a:lnTo>
                      <a:lnTo>
                        <a:pt x="10" y="1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3" name="Freeform 335"/>
                <p:cNvSpPr>
                  <a:spLocks/>
                </p:cNvSpPr>
                <p:nvPr/>
              </p:nvSpPr>
              <p:spPr bwMode="auto">
                <a:xfrm>
                  <a:off x="2853" y="2375"/>
                  <a:ext cx="6" cy="119"/>
                </a:xfrm>
                <a:custGeom>
                  <a:avLst/>
                  <a:gdLst>
                    <a:gd name="T0" fmla="*/ 0 w 13"/>
                    <a:gd name="T1" fmla="*/ 10 h 248"/>
                    <a:gd name="T2" fmla="*/ 0 w 13"/>
                    <a:gd name="T3" fmla="*/ 9 h 248"/>
                    <a:gd name="T4" fmla="*/ 0 w 13"/>
                    <a:gd name="T5" fmla="*/ 53 h 248"/>
                    <a:gd name="T6" fmla="*/ 2 w 13"/>
                    <a:gd name="T7" fmla="*/ 80 h 248"/>
                    <a:gd name="T8" fmla="*/ 2 w 13"/>
                    <a:gd name="T9" fmla="*/ 56 h 248"/>
                    <a:gd name="T10" fmla="*/ 2 w 13"/>
                    <a:gd name="T11" fmla="*/ 91 h 248"/>
                    <a:gd name="T12" fmla="*/ 2 w 13"/>
                    <a:gd name="T13" fmla="*/ 73 h 248"/>
                    <a:gd name="T14" fmla="*/ 3 w 13"/>
                    <a:gd name="T15" fmla="*/ 27 h 248"/>
                    <a:gd name="T16" fmla="*/ 3 w 13"/>
                    <a:gd name="T17" fmla="*/ 8 h 248"/>
                    <a:gd name="T18" fmla="*/ 3 w 13"/>
                    <a:gd name="T19" fmla="*/ 5 h 248"/>
                    <a:gd name="T20" fmla="*/ 3 w 13"/>
                    <a:gd name="T21" fmla="*/ 21 h 248"/>
                    <a:gd name="T22" fmla="*/ 3 w 13"/>
                    <a:gd name="T23" fmla="*/ 22 h 248"/>
                    <a:gd name="T24" fmla="*/ 3 w 13"/>
                    <a:gd name="T25" fmla="*/ 16 h 248"/>
                    <a:gd name="T26" fmla="*/ 5 w 13"/>
                    <a:gd name="T27" fmla="*/ 62 h 248"/>
                    <a:gd name="T28" fmla="*/ 5 w 13"/>
                    <a:gd name="T29" fmla="*/ 110 h 248"/>
                    <a:gd name="T30" fmla="*/ 5 w 13"/>
                    <a:gd name="T31" fmla="*/ 14 h 248"/>
                    <a:gd name="T32" fmla="*/ 5 w 13"/>
                    <a:gd name="T33" fmla="*/ 0 h 248"/>
                    <a:gd name="T34" fmla="*/ 5 w 13"/>
                    <a:gd name="T35" fmla="*/ 16 h 248"/>
                    <a:gd name="T36" fmla="*/ 6 w 13"/>
                    <a:gd name="T37" fmla="*/ 39 h 248"/>
                    <a:gd name="T38" fmla="*/ 6 w 13"/>
                    <a:gd name="T39" fmla="*/ 58 h 248"/>
                    <a:gd name="T40" fmla="*/ 6 w 13"/>
                    <a:gd name="T41" fmla="*/ 75 h 248"/>
                    <a:gd name="T42" fmla="*/ 6 w 13"/>
                    <a:gd name="T43" fmla="*/ 79 h 248"/>
                    <a:gd name="T44" fmla="*/ 6 w 13"/>
                    <a:gd name="T45" fmla="*/ 154 h 248"/>
                    <a:gd name="T46" fmla="*/ 6 w 13"/>
                    <a:gd name="T47" fmla="*/ 112 h 248"/>
                    <a:gd name="T48" fmla="*/ 7 w 13"/>
                    <a:gd name="T49" fmla="*/ 54 h 248"/>
                    <a:gd name="T50" fmla="*/ 7 w 13"/>
                    <a:gd name="T51" fmla="*/ 45 h 248"/>
                    <a:gd name="T52" fmla="*/ 7 w 13"/>
                    <a:gd name="T53" fmla="*/ 58 h 248"/>
                    <a:gd name="T54" fmla="*/ 7 w 13"/>
                    <a:gd name="T55" fmla="*/ 87 h 248"/>
                    <a:gd name="T56" fmla="*/ 9 w 13"/>
                    <a:gd name="T57" fmla="*/ 116 h 248"/>
                    <a:gd name="T58" fmla="*/ 9 w 13"/>
                    <a:gd name="T59" fmla="*/ 139 h 248"/>
                    <a:gd name="T60" fmla="*/ 9 w 13"/>
                    <a:gd name="T61" fmla="*/ 248 h 248"/>
                    <a:gd name="T62" fmla="*/ 9 w 13"/>
                    <a:gd name="T63" fmla="*/ 132 h 248"/>
                    <a:gd name="T64" fmla="*/ 9 w 13"/>
                    <a:gd name="T65" fmla="*/ 73 h 248"/>
                    <a:gd name="T66" fmla="*/ 9 w 13"/>
                    <a:gd name="T67" fmla="*/ 75 h 248"/>
                    <a:gd name="T68" fmla="*/ 9 w 13"/>
                    <a:gd name="T69" fmla="*/ 180 h 248"/>
                    <a:gd name="T70" fmla="*/ 10 w 13"/>
                    <a:gd name="T71" fmla="*/ 104 h 248"/>
                    <a:gd name="T72" fmla="*/ 10 w 13"/>
                    <a:gd name="T73" fmla="*/ 67 h 248"/>
                    <a:gd name="T74" fmla="*/ 10 w 13"/>
                    <a:gd name="T75" fmla="*/ 112 h 248"/>
                    <a:gd name="T76" fmla="*/ 10 w 13"/>
                    <a:gd name="T77" fmla="*/ 118 h 248"/>
                    <a:gd name="T78" fmla="*/ 12 w 13"/>
                    <a:gd name="T79" fmla="*/ 39 h 248"/>
                    <a:gd name="T80" fmla="*/ 12 w 13"/>
                    <a:gd name="T81" fmla="*/ 21 h 248"/>
                    <a:gd name="T82" fmla="*/ 12 w 13"/>
                    <a:gd name="T83" fmla="*/ 32 h 248"/>
                    <a:gd name="T84" fmla="*/ 12 w 13"/>
                    <a:gd name="T85" fmla="*/ 51 h 248"/>
                    <a:gd name="T86" fmla="*/ 12 w 13"/>
                    <a:gd name="T87" fmla="*/ 52 h 248"/>
                    <a:gd name="T88" fmla="*/ 12 w 13"/>
                    <a:gd name="T89" fmla="*/ 39 h 248"/>
                    <a:gd name="T90" fmla="*/ 12 w 13"/>
                    <a:gd name="T91" fmla="*/ 36 h 248"/>
                    <a:gd name="T92" fmla="*/ 13 w 13"/>
                    <a:gd name="T93" fmla="*/ 51 h 248"/>
                    <a:gd name="T94" fmla="*/ 13 w 13"/>
                    <a:gd name="T95" fmla="*/ 74 h 248"/>
                    <a:gd name="T96" fmla="*/ 13 w 13"/>
                    <a:gd name="T97" fmla="*/ 92 h 248"/>
                    <a:gd name="T98" fmla="*/ 13 w 13"/>
                    <a:gd name="T99" fmla="*/ 82 h 2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8">
                      <a:moveTo>
                        <a:pt x="0" y="10"/>
                      </a:moveTo>
                      <a:lnTo>
                        <a:pt x="0" y="9"/>
                      </a:lnTo>
                      <a:lnTo>
                        <a:pt x="0" y="53"/>
                      </a:lnTo>
                      <a:lnTo>
                        <a:pt x="2" y="80"/>
                      </a:lnTo>
                      <a:lnTo>
                        <a:pt x="2" y="56"/>
                      </a:lnTo>
                      <a:lnTo>
                        <a:pt x="2" y="91"/>
                      </a:lnTo>
                      <a:lnTo>
                        <a:pt x="2" y="73"/>
                      </a:lnTo>
                      <a:lnTo>
                        <a:pt x="3" y="27"/>
                      </a:lnTo>
                      <a:lnTo>
                        <a:pt x="3" y="8"/>
                      </a:lnTo>
                      <a:lnTo>
                        <a:pt x="3" y="5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16"/>
                      </a:lnTo>
                      <a:lnTo>
                        <a:pt x="5" y="62"/>
                      </a:lnTo>
                      <a:lnTo>
                        <a:pt x="5" y="110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5" y="16"/>
                      </a:lnTo>
                      <a:lnTo>
                        <a:pt x="6" y="39"/>
                      </a:lnTo>
                      <a:lnTo>
                        <a:pt x="6" y="58"/>
                      </a:lnTo>
                      <a:lnTo>
                        <a:pt x="6" y="75"/>
                      </a:lnTo>
                      <a:lnTo>
                        <a:pt x="6" y="79"/>
                      </a:lnTo>
                      <a:lnTo>
                        <a:pt x="6" y="154"/>
                      </a:lnTo>
                      <a:lnTo>
                        <a:pt x="6" y="112"/>
                      </a:lnTo>
                      <a:lnTo>
                        <a:pt x="7" y="54"/>
                      </a:lnTo>
                      <a:lnTo>
                        <a:pt x="7" y="45"/>
                      </a:lnTo>
                      <a:lnTo>
                        <a:pt x="7" y="58"/>
                      </a:lnTo>
                      <a:lnTo>
                        <a:pt x="7" y="87"/>
                      </a:lnTo>
                      <a:lnTo>
                        <a:pt x="9" y="116"/>
                      </a:lnTo>
                      <a:lnTo>
                        <a:pt x="9" y="139"/>
                      </a:lnTo>
                      <a:lnTo>
                        <a:pt x="9" y="248"/>
                      </a:lnTo>
                      <a:lnTo>
                        <a:pt x="9" y="132"/>
                      </a:lnTo>
                      <a:lnTo>
                        <a:pt x="9" y="73"/>
                      </a:lnTo>
                      <a:lnTo>
                        <a:pt x="9" y="75"/>
                      </a:lnTo>
                      <a:lnTo>
                        <a:pt x="9" y="180"/>
                      </a:lnTo>
                      <a:lnTo>
                        <a:pt x="10" y="104"/>
                      </a:lnTo>
                      <a:lnTo>
                        <a:pt x="10" y="67"/>
                      </a:lnTo>
                      <a:lnTo>
                        <a:pt x="10" y="112"/>
                      </a:lnTo>
                      <a:lnTo>
                        <a:pt x="10" y="118"/>
                      </a:lnTo>
                      <a:lnTo>
                        <a:pt x="12" y="39"/>
                      </a:lnTo>
                      <a:lnTo>
                        <a:pt x="12" y="21"/>
                      </a:lnTo>
                      <a:lnTo>
                        <a:pt x="12" y="32"/>
                      </a:lnTo>
                      <a:lnTo>
                        <a:pt x="12" y="51"/>
                      </a:lnTo>
                      <a:lnTo>
                        <a:pt x="12" y="52"/>
                      </a:lnTo>
                      <a:lnTo>
                        <a:pt x="12" y="39"/>
                      </a:lnTo>
                      <a:lnTo>
                        <a:pt x="12" y="36"/>
                      </a:lnTo>
                      <a:lnTo>
                        <a:pt x="13" y="51"/>
                      </a:lnTo>
                      <a:lnTo>
                        <a:pt x="13" y="74"/>
                      </a:lnTo>
                      <a:lnTo>
                        <a:pt x="13" y="92"/>
                      </a:lnTo>
                      <a:lnTo>
                        <a:pt x="13" y="8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4" name="Freeform 336"/>
                <p:cNvSpPr>
                  <a:spLocks/>
                </p:cNvSpPr>
                <p:nvPr/>
              </p:nvSpPr>
              <p:spPr bwMode="auto">
                <a:xfrm>
                  <a:off x="2859" y="2386"/>
                  <a:ext cx="5" cy="101"/>
                </a:xfrm>
                <a:custGeom>
                  <a:avLst/>
                  <a:gdLst>
                    <a:gd name="T0" fmla="*/ 0 w 10"/>
                    <a:gd name="T1" fmla="*/ 60 h 210"/>
                    <a:gd name="T2" fmla="*/ 0 w 10"/>
                    <a:gd name="T3" fmla="*/ 56 h 210"/>
                    <a:gd name="T4" fmla="*/ 0 w 10"/>
                    <a:gd name="T5" fmla="*/ 48 h 210"/>
                    <a:gd name="T6" fmla="*/ 1 w 10"/>
                    <a:gd name="T7" fmla="*/ 21 h 210"/>
                    <a:gd name="T8" fmla="*/ 1 w 10"/>
                    <a:gd name="T9" fmla="*/ 16 h 210"/>
                    <a:gd name="T10" fmla="*/ 1 w 10"/>
                    <a:gd name="T11" fmla="*/ 53 h 210"/>
                    <a:gd name="T12" fmla="*/ 1 w 10"/>
                    <a:gd name="T13" fmla="*/ 203 h 210"/>
                    <a:gd name="T14" fmla="*/ 2 w 10"/>
                    <a:gd name="T15" fmla="*/ 124 h 210"/>
                    <a:gd name="T16" fmla="*/ 2 w 10"/>
                    <a:gd name="T17" fmla="*/ 210 h 210"/>
                    <a:gd name="T18" fmla="*/ 2 w 10"/>
                    <a:gd name="T19" fmla="*/ 63 h 210"/>
                    <a:gd name="T20" fmla="*/ 2 w 10"/>
                    <a:gd name="T21" fmla="*/ 26 h 210"/>
                    <a:gd name="T22" fmla="*/ 2 w 10"/>
                    <a:gd name="T23" fmla="*/ 37 h 210"/>
                    <a:gd name="T24" fmla="*/ 2 w 10"/>
                    <a:gd name="T25" fmla="*/ 64 h 210"/>
                    <a:gd name="T26" fmla="*/ 2 w 10"/>
                    <a:gd name="T27" fmla="*/ 60 h 210"/>
                    <a:gd name="T28" fmla="*/ 3 w 10"/>
                    <a:gd name="T29" fmla="*/ 80 h 210"/>
                    <a:gd name="T30" fmla="*/ 3 w 10"/>
                    <a:gd name="T31" fmla="*/ 126 h 210"/>
                    <a:gd name="T32" fmla="*/ 3 w 10"/>
                    <a:gd name="T33" fmla="*/ 77 h 210"/>
                    <a:gd name="T34" fmla="*/ 3 w 10"/>
                    <a:gd name="T35" fmla="*/ 27 h 210"/>
                    <a:gd name="T36" fmla="*/ 5 w 10"/>
                    <a:gd name="T37" fmla="*/ 2 h 210"/>
                    <a:gd name="T38" fmla="*/ 5 w 10"/>
                    <a:gd name="T39" fmla="*/ 0 h 210"/>
                    <a:gd name="T40" fmla="*/ 5 w 10"/>
                    <a:gd name="T41" fmla="*/ 19 h 210"/>
                    <a:gd name="T42" fmla="*/ 5 w 10"/>
                    <a:gd name="T43" fmla="*/ 60 h 210"/>
                    <a:gd name="T44" fmla="*/ 5 w 10"/>
                    <a:gd name="T45" fmla="*/ 102 h 210"/>
                    <a:gd name="T46" fmla="*/ 5 w 10"/>
                    <a:gd name="T47" fmla="*/ 61 h 210"/>
                    <a:gd name="T48" fmla="*/ 5 w 10"/>
                    <a:gd name="T49" fmla="*/ 57 h 210"/>
                    <a:gd name="T50" fmla="*/ 6 w 10"/>
                    <a:gd name="T51" fmla="*/ 113 h 210"/>
                    <a:gd name="T52" fmla="*/ 6 w 10"/>
                    <a:gd name="T53" fmla="*/ 111 h 210"/>
                    <a:gd name="T54" fmla="*/ 6 w 10"/>
                    <a:gd name="T55" fmla="*/ 54 h 210"/>
                    <a:gd name="T56" fmla="*/ 6 w 10"/>
                    <a:gd name="T57" fmla="*/ 31 h 210"/>
                    <a:gd name="T58" fmla="*/ 7 w 10"/>
                    <a:gd name="T59" fmla="*/ 15 h 210"/>
                    <a:gd name="T60" fmla="*/ 7 w 10"/>
                    <a:gd name="T61" fmla="*/ 14 h 210"/>
                    <a:gd name="T62" fmla="*/ 7 w 10"/>
                    <a:gd name="T63" fmla="*/ 37 h 210"/>
                    <a:gd name="T64" fmla="*/ 7 w 10"/>
                    <a:gd name="T65" fmla="*/ 76 h 210"/>
                    <a:gd name="T66" fmla="*/ 7 w 10"/>
                    <a:gd name="T67" fmla="*/ 117 h 210"/>
                    <a:gd name="T68" fmla="*/ 7 w 10"/>
                    <a:gd name="T69" fmla="*/ 117 h 210"/>
                    <a:gd name="T70" fmla="*/ 8 w 10"/>
                    <a:gd name="T71" fmla="*/ 68 h 210"/>
                    <a:gd name="T72" fmla="*/ 8 w 10"/>
                    <a:gd name="T73" fmla="*/ 49 h 210"/>
                    <a:gd name="T74" fmla="*/ 8 w 10"/>
                    <a:gd name="T75" fmla="*/ 63 h 210"/>
                    <a:gd name="T76" fmla="*/ 8 w 10"/>
                    <a:gd name="T77" fmla="*/ 136 h 210"/>
                    <a:gd name="T78" fmla="*/ 8 w 10"/>
                    <a:gd name="T79" fmla="*/ 136 h 210"/>
                    <a:gd name="T80" fmla="*/ 8 w 10"/>
                    <a:gd name="T81" fmla="*/ 50 h 210"/>
                    <a:gd name="T82" fmla="*/ 8 w 10"/>
                    <a:gd name="T83" fmla="*/ 22 h 210"/>
                    <a:gd name="T84" fmla="*/ 9 w 10"/>
                    <a:gd name="T85" fmla="*/ 30 h 210"/>
                    <a:gd name="T86" fmla="*/ 9 w 10"/>
                    <a:gd name="T87" fmla="*/ 68 h 210"/>
                    <a:gd name="T88" fmla="*/ 9 w 10"/>
                    <a:gd name="T89" fmla="*/ 59 h 210"/>
                    <a:gd name="T90" fmla="*/ 9 w 10"/>
                    <a:gd name="T91" fmla="*/ 33 h 210"/>
                    <a:gd name="T92" fmla="*/ 10 w 10"/>
                    <a:gd name="T93" fmla="*/ 54 h 210"/>
                    <a:gd name="T94" fmla="*/ 10 w 10"/>
                    <a:gd name="T95" fmla="*/ 141 h 210"/>
                    <a:gd name="T96" fmla="*/ 10 w 10"/>
                    <a:gd name="T97" fmla="*/ 76 h 210"/>
                    <a:gd name="T98" fmla="*/ 10 w 10"/>
                    <a:gd name="T99" fmla="*/ 42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0">
                      <a:moveTo>
                        <a:pt x="0" y="60"/>
                      </a:moveTo>
                      <a:lnTo>
                        <a:pt x="0" y="56"/>
                      </a:lnTo>
                      <a:lnTo>
                        <a:pt x="0" y="48"/>
                      </a:lnTo>
                      <a:lnTo>
                        <a:pt x="1" y="21"/>
                      </a:lnTo>
                      <a:lnTo>
                        <a:pt x="1" y="16"/>
                      </a:lnTo>
                      <a:lnTo>
                        <a:pt x="1" y="53"/>
                      </a:lnTo>
                      <a:lnTo>
                        <a:pt x="1" y="203"/>
                      </a:lnTo>
                      <a:lnTo>
                        <a:pt x="2" y="124"/>
                      </a:lnTo>
                      <a:lnTo>
                        <a:pt x="2" y="210"/>
                      </a:lnTo>
                      <a:lnTo>
                        <a:pt x="2" y="63"/>
                      </a:lnTo>
                      <a:lnTo>
                        <a:pt x="2" y="26"/>
                      </a:lnTo>
                      <a:lnTo>
                        <a:pt x="2" y="37"/>
                      </a:lnTo>
                      <a:lnTo>
                        <a:pt x="2" y="64"/>
                      </a:lnTo>
                      <a:lnTo>
                        <a:pt x="2" y="60"/>
                      </a:lnTo>
                      <a:lnTo>
                        <a:pt x="3" y="80"/>
                      </a:lnTo>
                      <a:lnTo>
                        <a:pt x="3" y="126"/>
                      </a:lnTo>
                      <a:lnTo>
                        <a:pt x="3" y="77"/>
                      </a:lnTo>
                      <a:lnTo>
                        <a:pt x="3" y="27"/>
                      </a:lnTo>
                      <a:lnTo>
                        <a:pt x="5" y="2"/>
                      </a:lnTo>
                      <a:lnTo>
                        <a:pt x="5" y="0"/>
                      </a:lnTo>
                      <a:lnTo>
                        <a:pt x="5" y="19"/>
                      </a:lnTo>
                      <a:lnTo>
                        <a:pt x="5" y="60"/>
                      </a:lnTo>
                      <a:lnTo>
                        <a:pt x="5" y="102"/>
                      </a:lnTo>
                      <a:lnTo>
                        <a:pt x="5" y="61"/>
                      </a:lnTo>
                      <a:lnTo>
                        <a:pt x="5" y="57"/>
                      </a:lnTo>
                      <a:lnTo>
                        <a:pt x="6" y="113"/>
                      </a:lnTo>
                      <a:lnTo>
                        <a:pt x="6" y="111"/>
                      </a:lnTo>
                      <a:lnTo>
                        <a:pt x="6" y="54"/>
                      </a:lnTo>
                      <a:lnTo>
                        <a:pt x="6" y="31"/>
                      </a:lnTo>
                      <a:lnTo>
                        <a:pt x="7" y="15"/>
                      </a:lnTo>
                      <a:lnTo>
                        <a:pt x="7" y="14"/>
                      </a:lnTo>
                      <a:lnTo>
                        <a:pt x="7" y="37"/>
                      </a:lnTo>
                      <a:lnTo>
                        <a:pt x="7" y="76"/>
                      </a:lnTo>
                      <a:lnTo>
                        <a:pt x="7" y="117"/>
                      </a:lnTo>
                      <a:lnTo>
                        <a:pt x="7" y="117"/>
                      </a:lnTo>
                      <a:lnTo>
                        <a:pt x="8" y="68"/>
                      </a:lnTo>
                      <a:lnTo>
                        <a:pt x="8" y="49"/>
                      </a:lnTo>
                      <a:lnTo>
                        <a:pt x="8" y="63"/>
                      </a:lnTo>
                      <a:lnTo>
                        <a:pt x="8" y="136"/>
                      </a:lnTo>
                      <a:lnTo>
                        <a:pt x="8" y="136"/>
                      </a:lnTo>
                      <a:lnTo>
                        <a:pt x="8" y="50"/>
                      </a:lnTo>
                      <a:lnTo>
                        <a:pt x="8" y="22"/>
                      </a:lnTo>
                      <a:lnTo>
                        <a:pt x="9" y="30"/>
                      </a:lnTo>
                      <a:lnTo>
                        <a:pt x="9" y="68"/>
                      </a:lnTo>
                      <a:lnTo>
                        <a:pt x="9" y="59"/>
                      </a:lnTo>
                      <a:lnTo>
                        <a:pt x="9" y="33"/>
                      </a:lnTo>
                      <a:lnTo>
                        <a:pt x="10" y="54"/>
                      </a:lnTo>
                      <a:lnTo>
                        <a:pt x="10" y="141"/>
                      </a:lnTo>
                      <a:lnTo>
                        <a:pt x="10" y="76"/>
                      </a:lnTo>
                      <a:lnTo>
                        <a:pt x="10" y="4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5" name="Freeform 337"/>
                <p:cNvSpPr>
                  <a:spLocks/>
                </p:cNvSpPr>
                <p:nvPr/>
              </p:nvSpPr>
              <p:spPr bwMode="auto">
                <a:xfrm>
                  <a:off x="2864" y="2375"/>
                  <a:ext cx="6" cy="71"/>
                </a:xfrm>
                <a:custGeom>
                  <a:avLst/>
                  <a:gdLst>
                    <a:gd name="T0" fmla="*/ 0 w 13"/>
                    <a:gd name="T1" fmla="*/ 65 h 148"/>
                    <a:gd name="T2" fmla="*/ 0 w 13"/>
                    <a:gd name="T3" fmla="*/ 63 h 148"/>
                    <a:gd name="T4" fmla="*/ 0 w 13"/>
                    <a:gd name="T5" fmla="*/ 76 h 148"/>
                    <a:gd name="T6" fmla="*/ 2 w 13"/>
                    <a:gd name="T7" fmla="*/ 83 h 148"/>
                    <a:gd name="T8" fmla="*/ 2 w 13"/>
                    <a:gd name="T9" fmla="*/ 77 h 148"/>
                    <a:gd name="T10" fmla="*/ 2 w 13"/>
                    <a:gd name="T11" fmla="*/ 81 h 148"/>
                    <a:gd name="T12" fmla="*/ 2 w 13"/>
                    <a:gd name="T13" fmla="*/ 116 h 148"/>
                    <a:gd name="T14" fmla="*/ 2 w 13"/>
                    <a:gd name="T15" fmla="*/ 85 h 148"/>
                    <a:gd name="T16" fmla="*/ 3 w 13"/>
                    <a:gd name="T17" fmla="*/ 51 h 148"/>
                    <a:gd name="T18" fmla="*/ 3 w 13"/>
                    <a:gd name="T19" fmla="*/ 50 h 148"/>
                    <a:gd name="T20" fmla="*/ 3 w 13"/>
                    <a:gd name="T21" fmla="*/ 63 h 148"/>
                    <a:gd name="T22" fmla="*/ 3 w 13"/>
                    <a:gd name="T23" fmla="*/ 68 h 148"/>
                    <a:gd name="T24" fmla="*/ 3 w 13"/>
                    <a:gd name="T25" fmla="*/ 65 h 148"/>
                    <a:gd name="T26" fmla="*/ 3 w 13"/>
                    <a:gd name="T27" fmla="*/ 79 h 148"/>
                    <a:gd name="T28" fmla="*/ 4 w 13"/>
                    <a:gd name="T29" fmla="*/ 67 h 148"/>
                    <a:gd name="T30" fmla="*/ 4 w 13"/>
                    <a:gd name="T31" fmla="*/ 45 h 148"/>
                    <a:gd name="T32" fmla="*/ 4 w 13"/>
                    <a:gd name="T33" fmla="*/ 54 h 148"/>
                    <a:gd name="T34" fmla="*/ 4 w 13"/>
                    <a:gd name="T35" fmla="*/ 83 h 148"/>
                    <a:gd name="T36" fmla="*/ 4 w 13"/>
                    <a:gd name="T37" fmla="*/ 85 h 148"/>
                    <a:gd name="T38" fmla="*/ 6 w 13"/>
                    <a:gd name="T39" fmla="*/ 73 h 148"/>
                    <a:gd name="T40" fmla="*/ 6 w 13"/>
                    <a:gd name="T41" fmla="*/ 61 h 148"/>
                    <a:gd name="T42" fmla="*/ 6 w 13"/>
                    <a:gd name="T43" fmla="*/ 42 h 148"/>
                    <a:gd name="T44" fmla="*/ 6 w 13"/>
                    <a:gd name="T45" fmla="*/ 35 h 148"/>
                    <a:gd name="T46" fmla="*/ 6 w 13"/>
                    <a:gd name="T47" fmla="*/ 53 h 148"/>
                    <a:gd name="T48" fmla="*/ 6 w 13"/>
                    <a:gd name="T49" fmla="*/ 91 h 148"/>
                    <a:gd name="T50" fmla="*/ 7 w 13"/>
                    <a:gd name="T51" fmla="*/ 111 h 148"/>
                    <a:gd name="T52" fmla="*/ 7 w 13"/>
                    <a:gd name="T53" fmla="*/ 136 h 148"/>
                    <a:gd name="T54" fmla="*/ 7 w 13"/>
                    <a:gd name="T55" fmla="*/ 102 h 148"/>
                    <a:gd name="T56" fmla="*/ 7 w 13"/>
                    <a:gd name="T57" fmla="*/ 31 h 148"/>
                    <a:gd name="T58" fmla="*/ 7 w 13"/>
                    <a:gd name="T59" fmla="*/ 2 h 148"/>
                    <a:gd name="T60" fmla="*/ 7 w 13"/>
                    <a:gd name="T61" fmla="*/ 0 h 148"/>
                    <a:gd name="T62" fmla="*/ 9 w 13"/>
                    <a:gd name="T63" fmla="*/ 12 h 148"/>
                    <a:gd name="T64" fmla="*/ 9 w 13"/>
                    <a:gd name="T65" fmla="*/ 27 h 148"/>
                    <a:gd name="T66" fmla="*/ 9 w 13"/>
                    <a:gd name="T67" fmla="*/ 42 h 148"/>
                    <a:gd name="T68" fmla="*/ 9 w 13"/>
                    <a:gd name="T69" fmla="*/ 58 h 148"/>
                    <a:gd name="T70" fmla="*/ 9 w 13"/>
                    <a:gd name="T71" fmla="*/ 72 h 148"/>
                    <a:gd name="T72" fmla="*/ 10 w 13"/>
                    <a:gd name="T73" fmla="*/ 85 h 148"/>
                    <a:gd name="T74" fmla="*/ 10 w 13"/>
                    <a:gd name="T75" fmla="*/ 78 h 148"/>
                    <a:gd name="T76" fmla="*/ 10 w 13"/>
                    <a:gd name="T77" fmla="*/ 50 h 148"/>
                    <a:gd name="T78" fmla="*/ 10 w 13"/>
                    <a:gd name="T79" fmla="*/ 40 h 148"/>
                    <a:gd name="T80" fmla="*/ 10 w 13"/>
                    <a:gd name="T81" fmla="*/ 58 h 148"/>
                    <a:gd name="T82" fmla="*/ 10 w 13"/>
                    <a:gd name="T83" fmla="*/ 99 h 148"/>
                    <a:gd name="T84" fmla="*/ 11 w 13"/>
                    <a:gd name="T85" fmla="*/ 134 h 148"/>
                    <a:gd name="T86" fmla="*/ 11 w 13"/>
                    <a:gd name="T87" fmla="*/ 126 h 148"/>
                    <a:gd name="T88" fmla="*/ 11 w 13"/>
                    <a:gd name="T89" fmla="*/ 115 h 148"/>
                    <a:gd name="T90" fmla="*/ 11 w 13"/>
                    <a:gd name="T91" fmla="*/ 103 h 148"/>
                    <a:gd name="T92" fmla="*/ 13 w 13"/>
                    <a:gd name="T93" fmla="*/ 111 h 148"/>
                    <a:gd name="T94" fmla="*/ 13 w 13"/>
                    <a:gd name="T95" fmla="*/ 148 h 148"/>
                    <a:gd name="T96" fmla="*/ 13 w 13"/>
                    <a:gd name="T97" fmla="*/ 87 h 148"/>
                    <a:gd name="T98" fmla="*/ 13 w 13"/>
                    <a:gd name="T99" fmla="*/ 39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48">
                      <a:moveTo>
                        <a:pt x="0" y="65"/>
                      </a:moveTo>
                      <a:lnTo>
                        <a:pt x="0" y="63"/>
                      </a:lnTo>
                      <a:lnTo>
                        <a:pt x="0" y="76"/>
                      </a:lnTo>
                      <a:lnTo>
                        <a:pt x="2" y="83"/>
                      </a:lnTo>
                      <a:lnTo>
                        <a:pt x="2" y="77"/>
                      </a:lnTo>
                      <a:lnTo>
                        <a:pt x="2" y="81"/>
                      </a:lnTo>
                      <a:lnTo>
                        <a:pt x="2" y="116"/>
                      </a:lnTo>
                      <a:lnTo>
                        <a:pt x="2" y="85"/>
                      </a:lnTo>
                      <a:lnTo>
                        <a:pt x="3" y="51"/>
                      </a:lnTo>
                      <a:lnTo>
                        <a:pt x="3" y="50"/>
                      </a:lnTo>
                      <a:lnTo>
                        <a:pt x="3" y="63"/>
                      </a:lnTo>
                      <a:lnTo>
                        <a:pt x="3" y="68"/>
                      </a:lnTo>
                      <a:lnTo>
                        <a:pt x="3" y="65"/>
                      </a:lnTo>
                      <a:lnTo>
                        <a:pt x="3" y="79"/>
                      </a:lnTo>
                      <a:lnTo>
                        <a:pt x="4" y="67"/>
                      </a:lnTo>
                      <a:lnTo>
                        <a:pt x="4" y="45"/>
                      </a:lnTo>
                      <a:lnTo>
                        <a:pt x="4" y="54"/>
                      </a:lnTo>
                      <a:lnTo>
                        <a:pt x="4" y="83"/>
                      </a:lnTo>
                      <a:lnTo>
                        <a:pt x="4" y="85"/>
                      </a:lnTo>
                      <a:lnTo>
                        <a:pt x="6" y="73"/>
                      </a:lnTo>
                      <a:lnTo>
                        <a:pt x="6" y="61"/>
                      </a:lnTo>
                      <a:lnTo>
                        <a:pt x="6" y="42"/>
                      </a:lnTo>
                      <a:lnTo>
                        <a:pt x="6" y="35"/>
                      </a:lnTo>
                      <a:lnTo>
                        <a:pt x="6" y="53"/>
                      </a:lnTo>
                      <a:lnTo>
                        <a:pt x="6" y="91"/>
                      </a:lnTo>
                      <a:lnTo>
                        <a:pt x="7" y="111"/>
                      </a:lnTo>
                      <a:lnTo>
                        <a:pt x="7" y="136"/>
                      </a:lnTo>
                      <a:lnTo>
                        <a:pt x="7" y="102"/>
                      </a:lnTo>
                      <a:lnTo>
                        <a:pt x="7" y="31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9" y="12"/>
                      </a:lnTo>
                      <a:lnTo>
                        <a:pt x="9" y="27"/>
                      </a:lnTo>
                      <a:lnTo>
                        <a:pt x="9" y="42"/>
                      </a:lnTo>
                      <a:lnTo>
                        <a:pt x="9" y="58"/>
                      </a:lnTo>
                      <a:lnTo>
                        <a:pt x="9" y="72"/>
                      </a:lnTo>
                      <a:lnTo>
                        <a:pt x="10" y="85"/>
                      </a:lnTo>
                      <a:lnTo>
                        <a:pt x="10" y="78"/>
                      </a:lnTo>
                      <a:lnTo>
                        <a:pt x="10" y="50"/>
                      </a:lnTo>
                      <a:lnTo>
                        <a:pt x="10" y="40"/>
                      </a:lnTo>
                      <a:lnTo>
                        <a:pt x="10" y="58"/>
                      </a:lnTo>
                      <a:lnTo>
                        <a:pt x="10" y="99"/>
                      </a:lnTo>
                      <a:lnTo>
                        <a:pt x="11" y="134"/>
                      </a:lnTo>
                      <a:lnTo>
                        <a:pt x="11" y="126"/>
                      </a:lnTo>
                      <a:lnTo>
                        <a:pt x="11" y="115"/>
                      </a:lnTo>
                      <a:lnTo>
                        <a:pt x="11" y="103"/>
                      </a:lnTo>
                      <a:lnTo>
                        <a:pt x="13" y="111"/>
                      </a:lnTo>
                      <a:lnTo>
                        <a:pt x="13" y="148"/>
                      </a:lnTo>
                      <a:lnTo>
                        <a:pt x="13" y="87"/>
                      </a:lnTo>
                      <a:lnTo>
                        <a:pt x="13" y="3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6" name="Freeform 338"/>
                <p:cNvSpPr>
                  <a:spLocks/>
                </p:cNvSpPr>
                <p:nvPr/>
              </p:nvSpPr>
              <p:spPr bwMode="auto">
                <a:xfrm>
                  <a:off x="2870" y="2380"/>
                  <a:ext cx="5" cy="100"/>
                </a:xfrm>
                <a:custGeom>
                  <a:avLst/>
                  <a:gdLst>
                    <a:gd name="T0" fmla="*/ 0 w 10"/>
                    <a:gd name="T1" fmla="*/ 28 h 209"/>
                    <a:gd name="T2" fmla="*/ 0 w 10"/>
                    <a:gd name="T3" fmla="*/ 13 h 209"/>
                    <a:gd name="T4" fmla="*/ 0 w 10"/>
                    <a:gd name="T5" fmla="*/ 20 h 209"/>
                    <a:gd name="T6" fmla="*/ 0 w 10"/>
                    <a:gd name="T7" fmla="*/ 40 h 209"/>
                    <a:gd name="T8" fmla="*/ 1 w 10"/>
                    <a:gd name="T9" fmla="*/ 70 h 209"/>
                    <a:gd name="T10" fmla="*/ 1 w 10"/>
                    <a:gd name="T11" fmla="*/ 96 h 209"/>
                    <a:gd name="T12" fmla="*/ 1 w 10"/>
                    <a:gd name="T13" fmla="*/ 96 h 209"/>
                    <a:gd name="T14" fmla="*/ 1 w 10"/>
                    <a:gd name="T15" fmla="*/ 83 h 209"/>
                    <a:gd name="T16" fmla="*/ 2 w 10"/>
                    <a:gd name="T17" fmla="*/ 43 h 209"/>
                    <a:gd name="T18" fmla="*/ 2 w 10"/>
                    <a:gd name="T19" fmla="*/ 25 h 209"/>
                    <a:gd name="T20" fmla="*/ 2 w 10"/>
                    <a:gd name="T21" fmla="*/ 34 h 209"/>
                    <a:gd name="T22" fmla="*/ 2 w 10"/>
                    <a:gd name="T23" fmla="*/ 74 h 209"/>
                    <a:gd name="T24" fmla="*/ 2 w 10"/>
                    <a:gd name="T25" fmla="*/ 94 h 209"/>
                    <a:gd name="T26" fmla="*/ 2 w 10"/>
                    <a:gd name="T27" fmla="*/ 33 h 209"/>
                    <a:gd name="T28" fmla="*/ 2 w 10"/>
                    <a:gd name="T29" fmla="*/ 6 h 209"/>
                    <a:gd name="T30" fmla="*/ 3 w 10"/>
                    <a:gd name="T31" fmla="*/ 6 h 209"/>
                    <a:gd name="T32" fmla="*/ 3 w 10"/>
                    <a:gd name="T33" fmla="*/ 26 h 209"/>
                    <a:gd name="T34" fmla="*/ 3 w 10"/>
                    <a:gd name="T35" fmla="*/ 44 h 209"/>
                    <a:gd name="T36" fmla="*/ 3 w 10"/>
                    <a:gd name="T37" fmla="*/ 26 h 209"/>
                    <a:gd name="T38" fmla="*/ 4 w 10"/>
                    <a:gd name="T39" fmla="*/ 5 h 209"/>
                    <a:gd name="T40" fmla="*/ 4 w 10"/>
                    <a:gd name="T41" fmla="*/ 0 h 209"/>
                    <a:gd name="T42" fmla="*/ 4 w 10"/>
                    <a:gd name="T43" fmla="*/ 11 h 209"/>
                    <a:gd name="T44" fmla="*/ 4 w 10"/>
                    <a:gd name="T45" fmla="*/ 28 h 209"/>
                    <a:gd name="T46" fmla="*/ 4 w 10"/>
                    <a:gd name="T47" fmla="*/ 47 h 209"/>
                    <a:gd name="T48" fmla="*/ 4 w 10"/>
                    <a:gd name="T49" fmla="*/ 64 h 209"/>
                    <a:gd name="T50" fmla="*/ 6 w 10"/>
                    <a:gd name="T51" fmla="*/ 107 h 209"/>
                    <a:gd name="T52" fmla="*/ 6 w 10"/>
                    <a:gd name="T53" fmla="*/ 209 h 209"/>
                    <a:gd name="T54" fmla="*/ 6 w 10"/>
                    <a:gd name="T55" fmla="*/ 124 h 209"/>
                    <a:gd name="T56" fmla="*/ 6 w 10"/>
                    <a:gd name="T57" fmla="*/ 194 h 209"/>
                    <a:gd name="T58" fmla="*/ 6 w 10"/>
                    <a:gd name="T59" fmla="*/ 76 h 209"/>
                    <a:gd name="T60" fmla="*/ 6 w 10"/>
                    <a:gd name="T61" fmla="*/ 30 h 209"/>
                    <a:gd name="T62" fmla="*/ 6 w 10"/>
                    <a:gd name="T63" fmla="*/ 27 h 209"/>
                    <a:gd name="T64" fmla="*/ 7 w 10"/>
                    <a:gd name="T65" fmla="*/ 64 h 209"/>
                    <a:gd name="T66" fmla="*/ 7 w 10"/>
                    <a:gd name="T67" fmla="*/ 144 h 209"/>
                    <a:gd name="T68" fmla="*/ 7 w 10"/>
                    <a:gd name="T69" fmla="*/ 110 h 209"/>
                    <a:gd name="T70" fmla="*/ 7 w 10"/>
                    <a:gd name="T71" fmla="*/ 109 h 209"/>
                    <a:gd name="T72" fmla="*/ 8 w 10"/>
                    <a:gd name="T73" fmla="*/ 157 h 209"/>
                    <a:gd name="T74" fmla="*/ 8 w 10"/>
                    <a:gd name="T75" fmla="*/ 161 h 209"/>
                    <a:gd name="T76" fmla="*/ 8 w 10"/>
                    <a:gd name="T77" fmla="*/ 136 h 209"/>
                    <a:gd name="T78" fmla="*/ 8 w 10"/>
                    <a:gd name="T79" fmla="*/ 78 h 209"/>
                    <a:gd name="T80" fmla="*/ 8 w 10"/>
                    <a:gd name="T81" fmla="*/ 51 h 209"/>
                    <a:gd name="T82" fmla="*/ 8 w 10"/>
                    <a:gd name="T83" fmla="*/ 54 h 209"/>
                    <a:gd name="T84" fmla="*/ 8 w 10"/>
                    <a:gd name="T85" fmla="*/ 78 h 209"/>
                    <a:gd name="T86" fmla="*/ 9 w 10"/>
                    <a:gd name="T87" fmla="*/ 79 h 209"/>
                    <a:gd name="T88" fmla="*/ 9 w 10"/>
                    <a:gd name="T89" fmla="*/ 50 h 209"/>
                    <a:gd name="T90" fmla="*/ 9 w 10"/>
                    <a:gd name="T91" fmla="*/ 44 h 209"/>
                    <a:gd name="T92" fmla="*/ 9 w 10"/>
                    <a:gd name="T93" fmla="*/ 67 h 209"/>
                    <a:gd name="T94" fmla="*/ 10 w 10"/>
                    <a:gd name="T95" fmla="*/ 120 h 209"/>
                    <a:gd name="T96" fmla="*/ 10 w 10"/>
                    <a:gd name="T97" fmla="*/ 140 h 209"/>
                    <a:gd name="T98" fmla="*/ 10 w 10"/>
                    <a:gd name="T99" fmla="*/ 105 h 2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9">
                      <a:moveTo>
                        <a:pt x="0" y="28"/>
                      </a:moveTo>
                      <a:lnTo>
                        <a:pt x="0" y="13"/>
                      </a:lnTo>
                      <a:lnTo>
                        <a:pt x="0" y="20"/>
                      </a:lnTo>
                      <a:lnTo>
                        <a:pt x="0" y="40"/>
                      </a:lnTo>
                      <a:lnTo>
                        <a:pt x="1" y="70"/>
                      </a:lnTo>
                      <a:lnTo>
                        <a:pt x="1" y="96"/>
                      </a:lnTo>
                      <a:lnTo>
                        <a:pt x="1" y="96"/>
                      </a:lnTo>
                      <a:lnTo>
                        <a:pt x="1" y="83"/>
                      </a:lnTo>
                      <a:lnTo>
                        <a:pt x="2" y="43"/>
                      </a:lnTo>
                      <a:lnTo>
                        <a:pt x="2" y="25"/>
                      </a:lnTo>
                      <a:lnTo>
                        <a:pt x="2" y="34"/>
                      </a:lnTo>
                      <a:lnTo>
                        <a:pt x="2" y="74"/>
                      </a:lnTo>
                      <a:lnTo>
                        <a:pt x="2" y="94"/>
                      </a:lnTo>
                      <a:lnTo>
                        <a:pt x="2" y="33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26"/>
                      </a:lnTo>
                      <a:lnTo>
                        <a:pt x="3" y="44"/>
                      </a:lnTo>
                      <a:lnTo>
                        <a:pt x="3" y="26"/>
                      </a:lnTo>
                      <a:lnTo>
                        <a:pt x="4" y="5"/>
                      </a:lnTo>
                      <a:lnTo>
                        <a:pt x="4" y="0"/>
                      </a:lnTo>
                      <a:lnTo>
                        <a:pt x="4" y="11"/>
                      </a:lnTo>
                      <a:lnTo>
                        <a:pt x="4" y="28"/>
                      </a:lnTo>
                      <a:lnTo>
                        <a:pt x="4" y="47"/>
                      </a:lnTo>
                      <a:lnTo>
                        <a:pt x="4" y="64"/>
                      </a:lnTo>
                      <a:lnTo>
                        <a:pt x="6" y="107"/>
                      </a:lnTo>
                      <a:lnTo>
                        <a:pt x="6" y="209"/>
                      </a:lnTo>
                      <a:lnTo>
                        <a:pt x="6" y="124"/>
                      </a:lnTo>
                      <a:lnTo>
                        <a:pt x="6" y="194"/>
                      </a:lnTo>
                      <a:lnTo>
                        <a:pt x="6" y="76"/>
                      </a:lnTo>
                      <a:lnTo>
                        <a:pt x="6" y="30"/>
                      </a:lnTo>
                      <a:lnTo>
                        <a:pt x="6" y="27"/>
                      </a:lnTo>
                      <a:lnTo>
                        <a:pt x="7" y="64"/>
                      </a:lnTo>
                      <a:lnTo>
                        <a:pt x="7" y="144"/>
                      </a:lnTo>
                      <a:lnTo>
                        <a:pt x="7" y="110"/>
                      </a:lnTo>
                      <a:lnTo>
                        <a:pt x="7" y="109"/>
                      </a:lnTo>
                      <a:lnTo>
                        <a:pt x="8" y="157"/>
                      </a:lnTo>
                      <a:lnTo>
                        <a:pt x="8" y="161"/>
                      </a:lnTo>
                      <a:lnTo>
                        <a:pt x="8" y="136"/>
                      </a:lnTo>
                      <a:lnTo>
                        <a:pt x="8" y="78"/>
                      </a:lnTo>
                      <a:lnTo>
                        <a:pt x="8" y="51"/>
                      </a:lnTo>
                      <a:lnTo>
                        <a:pt x="8" y="54"/>
                      </a:lnTo>
                      <a:lnTo>
                        <a:pt x="8" y="78"/>
                      </a:lnTo>
                      <a:lnTo>
                        <a:pt x="9" y="79"/>
                      </a:lnTo>
                      <a:lnTo>
                        <a:pt x="9" y="50"/>
                      </a:lnTo>
                      <a:lnTo>
                        <a:pt x="9" y="44"/>
                      </a:lnTo>
                      <a:lnTo>
                        <a:pt x="9" y="67"/>
                      </a:lnTo>
                      <a:lnTo>
                        <a:pt x="10" y="120"/>
                      </a:lnTo>
                      <a:lnTo>
                        <a:pt x="10" y="140"/>
                      </a:lnTo>
                      <a:lnTo>
                        <a:pt x="10" y="10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7" name="Freeform 339"/>
                <p:cNvSpPr>
                  <a:spLocks/>
                </p:cNvSpPr>
                <p:nvPr/>
              </p:nvSpPr>
              <p:spPr bwMode="auto">
                <a:xfrm>
                  <a:off x="2875" y="2394"/>
                  <a:ext cx="6" cy="101"/>
                </a:xfrm>
                <a:custGeom>
                  <a:avLst/>
                  <a:gdLst>
                    <a:gd name="T0" fmla="*/ 0 w 13"/>
                    <a:gd name="T1" fmla="*/ 76 h 211"/>
                    <a:gd name="T2" fmla="*/ 0 w 13"/>
                    <a:gd name="T3" fmla="*/ 48 h 211"/>
                    <a:gd name="T4" fmla="*/ 0 w 13"/>
                    <a:gd name="T5" fmla="*/ 33 h 211"/>
                    <a:gd name="T6" fmla="*/ 0 w 13"/>
                    <a:gd name="T7" fmla="*/ 30 h 211"/>
                    <a:gd name="T8" fmla="*/ 2 w 13"/>
                    <a:gd name="T9" fmla="*/ 39 h 211"/>
                    <a:gd name="T10" fmla="*/ 2 w 13"/>
                    <a:gd name="T11" fmla="*/ 72 h 211"/>
                    <a:gd name="T12" fmla="*/ 2 w 13"/>
                    <a:gd name="T13" fmla="*/ 166 h 211"/>
                    <a:gd name="T14" fmla="*/ 2 w 13"/>
                    <a:gd name="T15" fmla="*/ 114 h 211"/>
                    <a:gd name="T16" fmla="*/ 2 w 13"/>
                    <a:gd name="T17" fmla="*/ 35 h 211"/>
                    <a:gd name="T18" fmla="*/ 3 w 13"/>
                    <a:gd name="T19" fmla="*/ 9 h 211"/>
                    <a:gd name="T20" fmla="*/ 3 w 13"/>
                    <a:gd name="T21" fmla="*/ 17 h 211"/>
                    <a:gd name="T22" fmla="*/ 3 w 13"/>
                    <a:gd name="T23" fmla="*/ 58 h 211"/>
                    <a:gd name="T24" fmla="*/ 3 w 13"/>
                    <a:gd name="T25" fmla="*/ 103 h 211"/>
                    <a:gd name="T26" fmla="*/ 3 w 13"/>
                    <a:gd name="T27" fmla="*/ 87 h 211"/>
                    <a:gd name="T28" fmla="*/ 3 w 13"/>
                    <a:gd name="T29" fmla="*/ 55 h 211"/>
                    <a:gd name="T30" fmla="*/ 4 w 13"/>
                    <a:gd name="T31" fmla="*/ 30 h 211"/>
                    <a:gd name="T32" fmla="*/ 4 w 13"/>
                    <a:gd name="T33" fmla="*/ 25 h 211"/>
                    <a:gd name="T34" fmla="*/ 4 w 13"/>
                    <a:gd name="T35" fmla="*/ 52 h 211"/>
                    <a:gd name="T36" fmla="*/ 4 w 13"/>
                    <a:gd name="T37" fmla="*/ 71 h 211"/>
                    <a:gd name="T38" fmla="*/ 4 w 13"/>
                    <a:gd name="T39" fmla="*/ 40 h 211"/>
                    <a:gd name="T40" fmla="*/ 4 w 13"/>
                    <a:gd name="T41" fmla="*/ 47 h 211"/>
                    <a:gd name="T42" fmla="*/ 6 w 13"/>
                    <a:gd name="T43" fmla="*/ 103 h 211"/>
                    <a:gd name="T44" fmla="*/ 6 w 13"/>
                    <a:gd name="T45" fmla="*/ 89 h 211"/>
                    <a:gd name="T46" fmla="*/ 6 w 13"/>
                    <a:gd name="T47" fmla="*/ 60 h 211"/>
                    <a:gd name="T48" fmla="*/ 6 w 13"/>
                    <a:gd name="T49" fmla="*/ 85 h 211"/>
                    <a:gd name="T50" fmla="*/ 6 w 13"/>
                    <a:gd name="T51" fmla="*/ 155 h 211"/>
                    <a:gd name="T52" fmla="*/ 7 w 13"/>
                    <a:gd name="T53" fmla="*/ 117 h 211"/>
                    <a:gd name="T54" fmla="*/ 7 w 13"/>
                    <a:gd name="T55" fmla="*/ 211 h 211"/>
                    <a:gd name="T56" fmla="*/ 7 w 13"/>
                    <a:gd name="T57" fmla="*/ 69 h 211"/>
                    <a:gd name="T58" fmla="*/ 7 w 13"/>
                    <a:gd name="T59" fmla="*/ 10 h 211"/>
                    <a:gd name="T60" fmla="*/ 7 w 13"/>
                    <a:gd name="T61" fmla="*/ 0 h 211"/>
                    <a:gd name="T62" fmla="*/ 7 w 13"/>
                    <a:gd name="T63" fmla="*/ 34 h 211"/>
                    <a:gd name="T64" fmla="*/ 9 w 13"/>
                    <a:gd name="T65" fmla="*/ 95 h 211"/>
                    <a:gd name="T66" fmla="*/ 9 w 13"/>
                    <a:gd name="T67" fmla="*/ 51 h 211"/>
                    <a:gd name="T68" fmla="*/ 9 w 13"/>
                    <a:gd name="T69" fmla="*/ 46 h 211"/>
                    <a:gd name="T70" fmla="*/ 9 w 13"/>
                    <a:gd name="T71" fmla="*/ 110 h 211"/>
                    <a:gd name="T72" fmla="*/ 9 w 13"/>
                    <a:gd name="T73" fmla="*/ 72 h 211"/>
                    <a:gd name="T74" fmla="*/ 10 w 13"/>
                    <a:gd name="T75" fmla="*/ 24 h 211"/>
                    <a:gd name="T76" fmla="*/ 10 w 13"/>
                    <a:gd name="T77" fmla="*/ 23 h 211"/>
                    <a:gd name="T78" fmla="*/ 10 w 13"/>
                    <a:gd name="T79" fmla="*/ 47 h 211"/>
                    <a:gd name="T80" fmla="*/ 10 w 13"/>
                    <a:gd name="T81" fmla="*/ 60 h 211"/>
                    <a:gd name="T82" fmla="*/ 10 w 13"/>
                    <a:gd name="T83" fmla="*/ 46 h 211"/>
                    <a:gd name="T84" fmla="*/ 10 w 13"/>
                    <a:gd name="T85" fmla="*/ 61 h 211"/>
                    <a:gd name="T86" fmla="*/ 11 w 13"/>
                    <a:gd name="T87" fmla="*/ 122 h 211"/>
                    <a:gd name="T88" fmla="*/ 11 w 13"/>
                    <a:gd name="T89" fmla="*/ 79 h 211"/>
                    <a:gd name="T90" fmla="*/ 11 w 13"/>
                    <a:gd name="T91" fmla="*/ 62 h 211"/>
                    <a:gd name="T92" fmla="*/ 11 w 13"/>
                    <a:gd name="T93" fmla="*/ 73 h 211"/>
                    <a:gd name="T94" fmla="*/ 13 w 13"/>
                    <a:gd name="T95" fmla="*/ 41 h 211"/>
                    <a:gd name="T96" fmla="*/ 13 w 13"/>
                    <a:gd name="T97" fmla="*/ 13 h 211"/>
                    <a:gd name="T98" fmla="*/ 13 w 13"/>
                    <a:gd name="T99" fmla="*/ 1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1">
                      <a:moveTo>
                        <a:pt x="0" y="76"/>
                      </a:moveTo>
                      <a:lnTo>
                        <a:pt x="0" y="48"/>
                      </a:lnTo>
                      <a:lnTo>
                        <a:pt x="0" y="33"/>
                      </a:lnTo>
                      <a:lnTo>
                        <a:pt x="0" y="30"/>
                      </a:lnTo>
                      <a:lnTo>
                        <a:pt x="2" y="39"/>
                      </a:lnTo>
                      <a:lnTo>
                        <a:pt x="2" y="72"/>
                      </a:lnTo>
                      <a:lnTo>
                        <a:pt x="2" y="166"/>
                      </a:lnTo>
                      <a:lnTo>
                        <a:pt x="2" y="114"/>
                      </a:lnTo>
                      <a:lnTo>
                        <a:pt x="2" y="35"/>
                      </a:lnTo>
                      <a:lnTo>
                        <a:pt x="3" y="9"/>
                      </a:lnTo>
                      <a:lnTo>
                        <a:pt x="3" y="17"/>
                      </a:lnTo>
                      <a:lnTo>
                        <a:pt x="3" y="58"/>
                      </a:lnTo>
                      <a:lnTo>
                        <a:pt x="3" y="103"/>
                      </a:lnTo>
                      <a:lnTo>
                        <a:pt x="3" y="87"/>
                      </a:lnTo>
                      <a:lnTo>
                        <a:pt x="3" y="55"/>
                      </a:lnTo>
                      <a:lnTo>
                        <a:pt x="4" y="30"/>
                      </a:lnTo>
                      <a:lnTo>
                        <a:pt x="4" y="25"/>
                      </a:lnTo>
                      <a:lnTo>
                        <a:pt x="4" y="52"/>
                      </a:lnTo>
                      <a:lnTo>
                        <a:pt x="4" y="71"/>
                      </a:lnTo>
                      <a:lnTo>
                        <a:pt x="4" y="40"/>
                      </a:lnTo>
                      <a:lnTo>
                        <a:pt x="4" y="47"/>
                      </a:lnTo>
                      <a:lnTo>
                        <a:pt x="6" y="103"/>
                      </a:lnTo>
                      <a:lnTo>
                        <a:pt x="6" y="89"/>
                      </a:lnTo>
                      <a:lnTo>
                        <a:pt x="6" y="60"/>
                      </a:lnTo>
                      <a:lnTo>
                        <a:pt x="6" y="85"/>
                      </a:lnTo>
                      <a:lnTo>
                        <a:pt x="6" y="155"/>
                      </a:lnTo>
                      <a:lnTo>
                        <a:pt x="7" y="117"/>
                      </a:lnTo>
                      <a:lnTo>
                        <a:pt x="7" y="211"/>
                      </a:lnTo>
                      <a:lnTo>
                        <a:pt x="7" y="69"/>
                      </a:lnTo>
                      <a:lnTo>
                        <a:pt x="7" y="10"/>
                      </a:lnTo>
                      <a:lnTo>
                        <a:pt x="7" y="0"/>
                      </a:lnTo>
                      <a:lnTo>
                        <a:pt x="7" y="34"/>
                      </a:lnTo>
                      <a:lnTo>
                        <a:pt x="9" y="95"/>
                      </a:lnTo>
                      <a:lnTo>
                        <a:pt x="9" y="51"/>
                      </a:lnTo>
                      <a:lnTo>
                        <a:pt x="9" y="46"/>
                      </a:lnTo>
                      <a:lnTo>
                        <a:pt x="9" y="110"/>
                      </a:lnTo>
                      <a:lnTo>
                        <a:pt x="9" y="72"/>
                      </a:lnTo>
                      <a:lnTo>
                        <a:pt x="10" y="24"/>
                      </a:lnTo>
                      <a:lnTo>
                        <a:pt x="10" y="23"/>
                      </a:lnTo>
                      <a:lnTo>
                        <a:pt x="10" y="47"/>
                      </a:lnTo>
                      <a:lnTo>
                        <a:pt x="10" y="60"/>
                      </a:lnTo>
                      <a:lnTo>
                        <a:pt x="10" y="46"/>
                      </a:lnTo>
                      <a:lnTo>
                        <a:pt x="10" y="61"/>
                      </a:lnTo>
                      <a:lnTo>
                        <a:pt x="11" y="122"/>
                      </a:lnTo>
                      <a:lnTo>
                        <a:pt x="11" y="79"/>
                      </a:lnTo>
                      <a:lnTo>
                        <a:pt x="11" y="62"/>
                      </a:lnTo>
                      <a:lnTo>
                        <a:pt x="11" y="73"/>
                      </a:lnTo>
                      <a:lnTo>
                        <a:pt x="13" y="41"/>
                      </a:lnTo>
                      <a:lnTo>
                        <a:pt x="13" y="13"/>
                      </a:lnTo>
                      <a:lnTo>
                        <a:pt x="13" y="1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8" name="Freeform 340"/>
                <p:cNvSpPr>
                  <a:spLocks/>
                </p:cNvSpPr>
                <p:nvPr/>
              </p:nvSpPr>
              <p:spPr bwMode="auto">
                <a:xfrm>
                  <a:off x="2881" y="2399"/>
                  <a:ext cx="5" cy="57"/>
                </a:xfrm>
                <a:custGeom>
                  <a:avLst/>
                  <a:gdLst>
                    <a:gd name="T0" fmla="*/ 0 w 10"/>
                    <a:gd name="T1" fmla="*/ 0 h 119"/>
                    <a:gd name="T2" fmla="*/ 0 w 10"/>
                    <a:gd name="T3" fmla="*/ 28 h 119"/>
                    <a:gd name="T4" fmla="*/ 0 w 10"/>
                    <a:gd name="T5" fmla="*/ 108 h 119"/>
                    <a:gd name="T6" fmla="*/ 0 w 10"/>
                    <a:gd name="T7" fmla="*/ 110 h 119"/>
                    <a:gd name="T8" fmla="*/ 0 w 10"/>
                    <a:gd name="T9" fmla="*/ 59 h 119"/>
                    <a:gd name="T10" fmla="*/ 1 w 10"/>
                    <a:gd name="T11" fmla="*/ 42 h 119"/>
                    <a:gd name="T12" fmla="*/ 1 w 10"/>
                    <a:gd name="T13" fmla="*/ 50 h 119"/>
                    <a:gd name="T14" fmla="*/ 1 w 10"/>
                    <a:gd name="T15" fmla="*/ 113 h 119"/>
                    <a:gd name="T16" fmla="*/ 1 w 10"/>
                    <a:gd name="T17" fmla="*/ 82 h 119"/>
                    <a:gd name="T18" fmla="*/ 1 w 10"/>
                    <a:gd name="T19" fmla="*/ 29 h 119"/>
                    <a:gd name="T20" fmla="*/ 1 w 10"/>
                    <a:gd name="T21" fmla="*/ 23 h 119"/>
                    <a:gd name="T22" fmla="*/ 2 w 10"/>
                    <a:gd name="T23" fmla="*/ 35 h 119"/>
                    <a:gd name="T24" fmla="*/ 2 w 10"/>
                    <a:gd name="T25" fmla="*/ 82 h 119"/>
                    <a:gd name="T26" fmla="*/ 2 w 10"/>
                    <a:gd name="T27" fmla="*/ 87 h 119"/>
                    <a:gd name="T28" fmla="*/ 2 w 10"/>
                    <a:gd name="T29" fmla="*/ 27 h 119"/>
                    <a:gd name="T30" fmla="*/ 4 w 10"/>
                    <a:gd name="T31" fmla="*/ 34 h 119"/>
                    <a:gd name="T32" fmla="*/ 4 w 10"/>
                    <a:gd name="T33" fmla="*/ 97 h 119"/>
                    <a:gd name="T34" fmla="*/ 4 w 10"/>
                    <a:gd name="T35" fmla="*/ 110 h 119"/>
                    <a:gd name="T36" fmla="*/ 4 w 10"/>
                    <a:gd name="T37" fmla="*/ 52 h 119"/>
                    <a:gd name="T38" fmla="*/ 4 w 10"/>
                    <a:gd name="T39" fmla="*/ 23 h 119"/>
                    <a:gd name="T40" fmla="*/ 4 w 10"/>
                    <a:gd name="T41" fmla="*/ 22 h 119"/>
                    <a:gd name="T42" fmla="*/ 4 w 10"/>
                    <a:gd name="T43" fmla="*/ 47 h 119"/>
                    <a:gd name="T44" fmla="*/ 5 w 10"/>
                    <a:gd name="T45" fmla="*/ 89 h 119"/>
                    <a:gd name="T46" fmla="*/ 5 w 10"/>
                    <a:gd name="T47" fmla="*/ 93 h 119"/>
                    <a:gd name="T48" fmla="*/ 5 w 10"/>
                    <a:gd name="T49" fmla="*/ 62 h 119"/>
                    <a:gd name="T50" fmla="*/ 5 w 10"/>
                    <a:gd name="T51" fmla="*/ 53 h 119"/>
                    <a:gd name="T52" fmla="*/ 6 w 10"/>
                    <a:gd name="T53" fmla="*/ 52 h 119"/>
                    <a:gd name="T54" fmla="*/ 6 w 10"/>
                    <a:gd name="T55" fmla="*/ 33 h 119"/>
                    <a:gd name="T56" fmla="*/ 6 w 10"/>
                    <a:gd name="T57" fmla="*/ 29 h 119"/>
                    <a:gd name="T58" fmla="*/ 6 w 10"/>
                    <a:gd name="T59" fmla="*/ 54 h 119"/>
                    <a:gd name="T60" fmla="*/ 6 w 10"/>
                    <a:gd name="T61" fmla="*/ 63 h 119"/>
                    <a:gd name="T62" fmla="*/ 6 w 10"/>
                    <a:gd name="T63" fmla="*/ 60 h 119"/>
                    <a:gd name="T64" fmla="*/ 6 w 10"/>
                    <a:gd name="T65" fmla="*/ 74 h 119"/>
                    <a:gd name="T66" fmla="*/ 8 w 10"/>
                    <a:gd name="T67" fmla="*/ 59 h 119"/>
                    <a:gd name="T68" fmla="*/ 8 w 10"/>
                    <a:gd name="T69" fmla="*/ 41 h 119"/>
                    <a:gd name="T70" fmla="*/ 8 w 10"/>
                    <a:gd name="T71" fmla="*/ 47 h 119"/>
                    <a:gd name="T72" fmla="*/ 8 w 10"/>
                    <a:gd name="T73" fmla="*/ 83 h 119"/>
                    <a:gd name="T74" fmla="*/ 9 w 10"/>
                    <a:gd name="T75" fmla="*/ 119 h 119"/>
                    <a:gd name="T76" fmla="*/ 9 w 10"/>
                    <a:gd name="T77" fmla="*/ 117 h 119"/>
                    <a:gd name="T78" fmla="*/ 9 w 10"/>
                    <a:gd name="T79" fmla="*/ 82 h 119"/>
                    <a:gd name="T80" fmla="*/ 9 w 10"/>
                    <a:gd name="T81" fmla="*/ 37 h 119"/>
                    <a:gd name="T82" fmla="*/ 9 w 10"/>
                    <a:gd name="T83" fmla="*/ 19 h 119"/>
                    <a:gd name="T84" fmla="*/ 9 w 10"/>
                    <a:gd name="T85" fmla="*/ 15 h 119"/>
                    <a:gd name="T86" fmla="*/ 10 w 10"/>
                    <a:gd name="T87" fmla="*/ 25 h 119"/>
                    <a:gd name="T88" fmla="*/ 10 w 10"/>
                    <a:gd name="T89" fmla="*/ 50 h 119"/>
                    <a:gd name="T90" fmla="*/ 10 w 10"/>
                    <a:gd name="T91" fmla="*/ 83 h 119"/>
                    <a:gd name="T92" fmla="*/ 10 w 10"/>
                    <a:gd name="T93" fmla="*/ 92 h 119"/>
                    <a:gd name="T94" fmla="*/ 10 w 10"/>
                    <a:gd name="T95" fmla="*/ 116 h 119"/>
                    <a:gd name="T96" fmla="*/ 10 w 10"/>
                    <a:gd name="T97" fmla="*/ 94 h 119"/>
                    <a:gd name="T98" fmla="*/ 10 w 10"/>
                    <a:gd name="T99" fmla="*/ 45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9">
                      <a:moveTo>
                        <a:pt x="0" y="0"/>
                      </a:moveTo>
                      <a:lnTo>
                        <a:pt x="0" y="28"/>
                      </a:lnTo>
                      <a:lnTo>
                        <a:pt x="0" y="108"/>
                      </a:lnTo>
                      <a:lnTo>
                        <a:pt x="0" y="110"/>
                      </a:lnTo>
                      <a:lnTo>
                        <a:pt x="0" y="59"/>
                      </a:lnTo>
                      <a:lnTo>
                        <a:pt x="1" y="42"/>
                      </a:lnTo>
                      <a:lnTo>
                        <a:pt x="1" y="50"/>
                      </a:lnTo>
                      <a:lnTo>
                        <a:pt x="1" y="113"/>
                      </a:lnTo>
                      <a:lnTo>
                        <a:pt x="1" y="82"/>
                      </a:lnTo>
                      <a:lnTo>
                        <a:pt x="1" y="29"/>
                      </a:lnTo>
                      <a:lnTo>
                        <a:pt x="1" y="23"/>
                      </a:lnTo>
                      <a:lnTo>
                        <a:pt x="2" y="35"/>
                      </a:lnTo>
                      <a:lnTo>
                        <a:pt x="2" y="82"/>
                      </a:lnTo>
                      <a:lnTo>
                        <a:pt x="2" y="87"/>
                      </a:lnTo>
                      <a:lnTo>
                        <a:pt x="2" y="27"/>
                      </a:lnTo>
                      <a:lnTo>
                        <a:pt x="4" y="34"/>
                      </a:lnTo>
                      <a:lnTo>
                        <a:pt x="4" y="97"/>
                      </a:lnTo>
                      <a:lnTo>
                        <a:pt x="4" y="110"/>
                      </a:lnTo>
                      <a:lnTo>
                        <a:pt x="4" y="52"/>
                      </a:lnTo>
                      <a:lnTo>
                        <a:pt x="4" y="23"/>
                      </a:lnTo>
                      <a:lnTo>
                        <a:pt x="4" y="22"/>
                      </a:lnTo>
                      <a:lnTo>
                        <a:pt x="4" y="47"/>
                      </a:lnTo>
                      <a:lnTo>
                        <a:pt x="5" y="89"/>
                      </a:lnTo>
                      <a:lnTo>
                        <a:pt x="5" y="93"/>
                      </a:lnTo>
                      <a:lnTo>
                        <a:pt x="5" y="62"/>
                      </a:lnTo>
                      <a:lnTo>
                        <a:pt x="5" y="53"/>
                      </a:lnTo>
                      <a:lnTo>
                        <a:pt x="6" y="52"/>
                      </a:lnTo>
                      <a:lnTo>
                        <a:pt x="6" y="33"/>
                      </a:lnTo>
                      <a:lnTo>
                        <a:pt x="6" y="29"/>
                      </a:lnTo>
                      <a:lnTo>
                        <a:pt x="6" y="54"/>
                      </a:lnTo>
                      <a:lnTo>
                        <a:pt x="6" y="63"/>
                      </a:lnTo>
                      <a:lnTo>
                        <a:pt x="6" y="60"/>
                      </a:lnTo>
                      <a:lnTo>
                        <a:pt x="6" y="74"/>
                      </a:lnTo>
                      <a:lnTo>
                        <a:pt x="8" y="59"/>
                      </a:lnTo>
                      <a:lnTo>
                        <a:pt x="8" y="41"/>
                      </a:lnTo>
                      <a:lnTo>
                        <a:pt x="8" y="47"/>
                      </a:lnTo>
                      <a:lnTo>
                        <a:pt x="8" y="83"/>
                      </a:lnTo>
                      <a:lnTo>
                        <a:pt x="9" y="119"/>
                      </a:lnTo>
                      <a:lnTo>
                        <a:pt x="9" y="117"/>
                      </a:lnTo>
                      <a:lnTo>
                        <a:pt x="9" y="82"/>
                      </a:lnTo>
                      <a:lnTo>
                        <a:pt x="9" y="37"/>
                      </a:lnTo>
                      <a:lnTo>
                        <a:pt x="9" y="19"/>
                      </a:lnTo>
                      <a:lnTo>
                        <a:pt x="9" y="15"/>
                      </a:lnTo>
                      <a:lnTo>
                        <a:pt x="10" y="25"/>
                      </a:lnTo>
                      <a:lnTo>
                        <a:pt x="10" y="50"/>
                      </a:lnTo>
                      <a:lnTo>
                        <a:pt x="10" y="83"/>
                      </a:lnTo>
                      <a:lnTo>
                        <a:pt x="10" y="92"/>
                      </a:lnTo>
                      <a:lnTo>
                        <a:pt x="10" y="116"/>
                      </a:lnTo>
                      <a:lnTo>
                        <a:pt x="10" y="94"/>
                      </a:lnTo>
                      <a:lnTo>
                        <a:pt x="10" y="4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9" name="Freeform 341"/>
                <p:cNvSpPr>
                  <a:spLocks/>
                </p:cNvSpPr>
                <p:nvPr/>
              </p:nvSpPr>
              <p:spPr bwMode="auto">
                <a:xfrm>
                  <a:off x="2886" y="2398"/>
                  <a:ext cx="5" cy="103"/>
                </a:xfrm>
                <a:custGeom>
                  <a:avLst/>
                  <a:gdLst>
                    <a:gd name="T0" fmla="*/ 0 w 11"/>
                    <a:gd name="T1" fmla="*/ 47 h 214"/>
                    <a:gd name="T2" fmla="*/ 1 w 11"/>
                    <a:gd name="T3" fmla="*/ 40 h 214"/>
                    <a:gd name="T4" fmla="*/ 1 w 11"/>
                    <a:gd name="T5" fmla="*/ 77 h 214"/>
                    <a:gd name="T6" fmla="*/ 1 w 11"/>
                    <a:gd name="T7" fmla="*/ 119 h 214"/>
                    <a:gd name="T8" fmla="*/ 1 w 11"/>
                    <a:gd name="T9" fmla="*/ 92 h 214"/>
                    <a:gd name="T10" fmla="*/ 2 w 11"/>
                    <a:gd name="T11" fmla="*/ 102 h 214"/>
                    <a:gd name="T12" fmla="*/ 2 w 11"/>
                    <a:gd name="T13" fmla="*/ 128 h 214"/>
                    <a:gd name="T14" fmla="*/ 2 w 11"/>
                    <a:gd name="T15" fmla="*/ 166 h 214"/>
                    <a:gd name="T16" fmla="*/ 2 w 11"/>
                    <a:gd name="T17" fmla="*/ 172 h 214"/>
                    <a:gd name="T18" fmla="*/ 2 w 11"/>
                    <a:gd name="T19" fmla="*/ 77 h 214"/>
                    <a:gd name="T20" fmla="*/ 2 w 11"/>
                    <a:gd name="T21" fmla="*/ 34 h 214"/>
                    <a:gd name="T22" fmla="*/ 2 w 11"/>
                    <a:gd name="T23" fmla="*/ 15 h 214"/>
                    <a:gd name="T24" fmla="*/ 4 w 11"/>
                    <a:gd name="T25" fmla="*/ 21 h 214"/>
                    <a:gd name="T26" fmla="*/ 4 w 11"/>
                    <a:gd name="T27" fmla="*/ 62 h 214"/>
                    <a:gd name="T28" fmla="*/ 4 w 11"/>
                    <a:gd name="T29" fmla="*/ 214 h 214"/>
                    <a:gd name="T30" fmla="*/ 4 w 11"/>
                    <a:gd name="T31" fmla="*/ 91 h 214"/>
                    <a:gd name="T32" fmla="*/ 5 w 11"/>
                    <a:gd name="T33" fmla="*/ 50 h 214"/>
                    <a:gd name="T34" fmla="*/ 5 w 11"/>
                    <a:gd name="T35" fmla="*/ 38 h 214"/>
                    <a:gd name="T36" fmla="*/ 5 w 11"/>
                    <a:gd name="T37" fmla="*/ 38 h 214"/>
                    <a:gd name="T38" fmla="*/ 5 w 11"/>
                    <a:gd name="T39" fmla="*/ 43 h 214"/>
                    <a:gd name="T40" fmla="*/ 5 w 11"/>
                    <a:gd name="T41" fmla="*/ 50 h 214"/>
                    <a:gd name="T42" fmla="*/ 5 w 11"/>
                    <a:gd name="T43" fmla="*/ 56 h 214"/>
                    <a:gd name="T44" fmla="*/ 6 w 11"/>
                    <a:gd name="T45" fmla="*/ 62 h 214"/>
                    <a:gd name="T46" fmla="*/ 6 w 11"/>
                    <a:gd name="T47" fmla="*/ 76 h 214"/>
                    <a:gd name="T48" fmla="*/ 6 w 11"/>
                    <a:gd name="T49" fmla="*/ 89 h 214"/>
                    <a:gd name="T50" fmla="*/ 6 w 11"/>
                    <a:gd name="T51" fmla="*/ 101 h 214"/>
                    <a:gd name="T52" fmla="*/ 6 w 11"/>
                    <a:gd name="T53" fmla="*/ 121 h 214"/>
                    <a:gd name="T54" fmla="*/ 7 w 11"/>
                    <a:gd name="T55" fmla="*/ 145 h 214"/>
                    <a:gd name="T56" fmla="*/ 7 w 11"/>
                    <a:gd name="T57" fmla="*/ 115 h 214"/>
                    <a:gd name="T58" fmla="*/ 7 w 11"/>
                    <a:gd name="T59" fmla="*/ 70 h 214"/>
                    <a:gd name="T60" fmla="*/ 7 w 11"/>
                    <a:gd name="T61" fmla="*/ 53 h 214"/>
                    <a:gd name="T62" fmla="*/ 7 w 11"/>
                    <a:gd name="T63" fmla="*/ 58 h 214"/>
                    <a:gd name="T64" fmla="*/ 7 w 11"/>
                    <a:gd name="T65" fmla="*/ 78 h 214"/>
                    <a:gd name="T66" fmla="*/ 8 w 11"/>
                    <a:gd name="T67" fmla="*/ 88 h 214"/>
                    <a:gd name="T68" fmla="*/ 8 w 11"/>
                    <a:gd name="T69" fmla="*/ 37 h 214"/>
                    <a:gd name="T70" fmla="*/ 8 w 11"/>
                    <a:gd name="T71" fmla="*/ 4 h 214"/>
                    <a:gd name="T72" fmla="*/ 8 w 11"/>
                    <a:gd name="T73" fmla="*/ 0 h 214"/>
                    <a:gd name="T74" fmla="*/ 9 w 11"/>
                    <a:gd name="T75" fmla="*/ 22 h 214"/>
                    <a:gd name="T76" fmla="*/ 9 w 11"/>
                    <a:gd name="T77" fmla="*/ 64 h 214"/>
                    <a:gd name="T78" fmla="*/ 9 w 11"/>
                    <a:gd name="T79" fmla="*/ 116 h 214"/>
                    <a:gd name="T80" fmla="*/ 9 w 11"/>
                    <a:gd name="T81" fmla="*/ 156 h 214"/>
                    <a:gd name="T82" fmla="*/ 9 w 11"/>
                    <a:gd name="T83" fmla="*/ 151 h 214"/>
                    <a:gd name="T84" fmla="*/ 9 w 11"/>
                    <a:gd name="T85" fmla="*/ 121 h 214"/>
                    <a:gd name="T86" fmla="*/ 9 w 11"/>
                    <a:gd name="T87" fmla="*/ 77 h 214"/>
                    <a:gd name="T88" fmla="*/ 11 w 11"/>
                    <a:gd name="T89" fmla="*/ 48 h 214"/>
                    <a:gd name="T90" fmla="*/ 11 w 11"/>
                    <a:gd name="T91" fmla="*/ 47 h 214"/>
                    <a:gd name="T92" fmla="*/ 11 w 11"/>
                    <a:gd name="T93" fmla="*/ 75 h 214"/>
                    <a:gd name="T94" fmla="*/ 11 w 11"/>
                    <a:gd name="T95" fmla="*/ 82 h 214"/>
                    <a:gd name="T96" fmla="*/ 11 w 11"/>
                    <a:gd name="T97" fmla="*/ 75 h 214"/>
                    <a:gd name="T98" fmla="*/ 11 w 11"/>
                    <a:gd name="T99" fmla="*/ 83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4">
                      <a:moveTo>
                        <a:pt x="0" y="47"/>
                      </a:moveTo>
                      <a:lnTo>
                        <a:pt x="1" y="40"/>
                      </a:lnTo>
                      <a:lnTo>
                        <a:pt x="1" y="77"/>
                      </a:lnTo>
                      <a:lnTo>
                        <a:pt x="1" y="119"/>
                      </a:lnTo>
                      <a:lnTo>
                        <a:pt x="1" y="92"/>
                      </a:lnTo>
                      <a:lnTo>
                        <a:pt x="2" y="102"/>
                      </a:lnTo>
                      <a:lnTo>
                        <a:pt x="2" y="128"/>
                      </a:lnTo>
                      <a:lnTo>
                        <a:pt x="2" y="166"/>
                      </a:lnTo>
                      <a:lnTo>
                        <a:pt x="2" y="172"/>
                      </a:lnTo>
                      <a:lnTo>
                        <a:pt x="2" y="77"/>
                      </a:lnTo>
                      <a:lnTo>
                        <a:pt x="2" y="34"/>
                      </a:lnTo>
                      <a:lnTo>
                        <a:pt x="2" y="15"/>
                      </a:lnTo>
                      <a:lnTo>
                        <a:pt x="4" y="21"/>
                      </a:lnTo>
                      <a:lnTo>
                        <a:pt x="4" y="62"/>
                      </a:lnTo>
                      <a:lnTo>
                        <a:pt x="4" y="214"/>
                      </a:lnTo>
                      <a:lnTo>
                        <a:pt x="4" y="91"/>
                      </a:lnTo>
                      <a:lnTo>
                        <a:pt x="5" y="50"/>
                      </a:lnTo>
                      <a:lnTo>
                        <a:pt x="5" y="38"/>
                      </a:lnTo>
                      <a:lnTo>
                        <a:pt x="5" y="38"/>
                      </a:lnTo>
                      <a:lnTo>
                        <a:pt x="5" y="43"/>
                      </a:lnTo>
                      <a:lnTo>
                        <a:pt x="5" y="50"/>
                      </a:lnTo>
                      <a:lnTo>
                        <a:pt x="5" y="56"/>
                      </a:lnTo>
                      <a:lnTo>
                        <a:pt x="6" y="62"/>
                      </a:lnTo>
                      <a:lnTo>
                        <a:pt x="6" y="76"/>
                      </a:lnTo>
                      <a:lnTo>
                        <a:pt x="6" y="89"/>
                      </a:lnTo>
                      <a:lnTo>
                        <a:pt x="6" y="101"/>
                      </a:lnTo>
                      <a:lnTo>
                        <a:pt x="6" y="121"/>
                      </a:lnTo>
                      <a:lnTo>
                        <a:pt x="7" y="145"/>
                      </a:lnTo>
                      <a:lnTo>
                        <a:pt x="7" y="115"/>
                      </a:lnTo>
                      <a:lnTo>
                        <a:pt x="7" y="70"/>
                      </a:lnTo>
                      <a:lnTo>
                        <a:pt x="7" y="53"/>
                      </a:lnTo>
                      <a:lnTo>
                        <a:pt x="7" y="58"/>
                      </a:lnTo>
                      <a:lnTo>
                        <a:pt x="7" y="78"/>
                      </a:lnTo>
                      <a:lnTo>
                        <a:pt x="8" y="88"/>
                      </a:lnTo>
                      <a:lnTo>
                        <a:pt x="8" y="37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9" y="22"/>
                      </a:lnTo>
                      <a:lnTo>
                        <a:pt x="9" y="64"/>
                      </a:lnTo>
                      <a:lnTo>
                        <a:pt x="9" y="116"/>
                      </a:lnTo>
                      <a:lnTo>
                        <a:pt x="9" y="156"/>
                      </a:lnTo>
                      <a:lnTo>
                        <a:pt x="9" y="151"/>
                      </a:lnTo>
                      <a:lnTo>
                        <a:pt x="9" y="121"/>
                      </a:lnTo>
                      <a:lnTo>
                        <a:pt x="9" y="77"/>
                      </a:lnTo>
                      <a:lnTo>
                        <a:pt x="11" y="48"/>
                      </a:lnTo>
                      <a:lnTo>
                        <a:pt x="11" y="47"/>
                      </a:lnTo>
                      <a:lnTo>
                        <a:pt x="11" y="75"/>
                      </a:lnTo>
                      <a:lnTo>
                        <a:pt x="11" y="82"/>
                      </a:lnTo>
                      <a:lnTo>
                        <a:pt x="11" y="75"/>
                      </a:lnTo>
                      <a:lnTo>
                        <a:pt x="11" y="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0" name="Freeform 342"/>
                <p:cNvSpPr>
                  <a:spLocks/>
                </p:cNvSpPr>
                <p:nvPr/>
              </p:nvSpPr>
              <p:spPr bwMode="auto">
                <a:xfrm>
                  <a:off x="2891" y="2414"/>
                  <a:ext cx="6" cy="95"/>
                </a:xfrm>
                <a:custGeom>
                  <a:avLst/>
                  <a:gdLst>
                    <a:gd name="T0" fmla="*/ 0 w 12"/>
                    <a:gd name="T1" fmla="*/ 50 h 198"/>
                    <a:gd name="T2" fmla="*/ 1 w 12"/>
                    <a:gd name="T3" fmla="*/ 78 h 198"/>
                    <a:gd name="T4" fmla="*/ 1 w 12"/>
                    <a:gd name="T5" fmla="*/ 121 h 198"/>
                    <a:gd name="T6" fmla="*/ 1 w 12"/>
                    <a:gd name="T7" fmla="*/ 111 h 198"/>
                    <a:gd name="T8" fmla="*/ 1 w 12"/>
                    <a:gd name="T9" fmla="*/ 87 h 198"/>
                    <a:gd name="T10" fmla="*/ 2 w 12"/>
                    <a:gd name="T11" fmla="*/ 116 h 198"/>
                    <a:gd name="T12" fmla="*/ 2 w 12"/>
                    <a:gd name="T13" fmla="*/ 146 h 198"/>
                    <a:gd name="T14" fmla="*/ 2 w 12"/>
                    <a:gd name="T15" fmla="*/ 100 h 198"/>
                    <a:gd name="T16" fmla="*/ 2 w 12"/>
                    <a:gd name="T17" fmla="*/ 132 h 198"/>
                    <a:gd name="T18" fmla="*/ 2 w 12"/>
                    <a:gd name="T19" fmla="*/ 114 h 198"/>
                    <a:gd name="T20" fmla="*/ 2 w 12"/>
                    <a:gd name="T21" fmla="*/ 60 h 198"/>
                    <a:gd name="T22" fmla="*/ 2 w 12"/>
                    <a:gd name="T23" fmla="*/ 53 h 198"/>
                    <a:gd name="T24" fmla="*/ 4 w 12"/>
                    <a:gd name="T25" fmla="*/ 59 h 198"/>
                    <a:gd name="T26" fmla="*/ 4 w 12"/>
                    <a:gd name="T27" fmla="*/ 30 h 198"/>
                    <a:gd name="T28" fmla="*/ 4 w 12"/>
                    <a:gd name="T29" fmla="*/ 13 h 198"/>
                    <a:gd name="T30" fmla="*/ 4 w 12"/>
                    <a:gd name="T31" fmla="*/ 21 h 198"/>
                    <a:gd name="T32" fmla="*/ 5 w 12"/>
                    <a:gd name="T33" fmla="*/ 52 h 198"/>
                    <a:gd name="T34" fmla="*/ 5 w 12"/>
                    <a:gd name="T35" fmla="*/ 88 h 198"/>
                    <a:gd name="T36" fmla="*/ 5 w 12"/>
                    <a:gd name="T37" fmla="*/ 87 h 198"/>
                    <a:gd name="T38" fmla="*/ 5 w 12"/>
                    <a:gd name="T39" fmla="*/ 65 h 198"/>
                    <a:gd name="T40" fmla="*/ 5 w 12"/>
                    <a:gd name="T41" fmla="*/ 53 h 198"/>
                    <a:gd name="T42" fmla="*/ 5 w 12"/>
                    <a:gd name="T43" fmla="*/ 58 h 198"/>
                    <a:gd name="T44" fmla="*/ 5 w 12"/>
                    <a:gd name="T45" fmla="*/ 64 h 198"/>
                    <a:gd name="T46" fmla="*/ 7 w 12"/>
                    <a:gd name="T47" fmla="*/ 41 h 198"/>
                    <a:gd name="T48" fmla="*/ 7 w 12"/>
                    <a:gd name="T49" fmla="*/ 14 h 198"/>
                    <a:gd name="T50" fmla="*/ 7 w 12"/>
                    <a:gd name="T51" fmla="*/ 1 h 198"/>
                    <a:gd name="T52" fmla="*/ 7 w 12"/>
                    <a:gd name="T53" fmla="*/ 0 h 198"/>
                    <a:gd name="T54" fmla="*/ 8 w 12"/>
                    <a:gd name="T55" fmla="*/ 10 h 198"/>
                    <a:gd name="T56" fmla="*/ 8 w 12"/>
                    <a:gd name="T57" fmla="*/ 50 h 198"/>
                    <a:gd name="T58" fmla="*/ 8 w 12"/>
                    <a:gd name="T59" fmla="*/ 198 h 198"/>
                    <a:gd name="T60" fmla="*/ 8 w 12"/>
                    <a:gd name="T61" fmla="*/ 74 h 198"/>
                    <a:gd name="T62" fmla="*/ 8 w 12"/>
                    <a:gd name="T63" fmla="*/ 44 h 198"/>
                    <a:gd name="T64" fmla="*/ 8 w 12"/>
                    <a:gd name="T65" fmla="*/ 35 h 198"/>
                    <a:gd name="T66" fmla="*/ 9 w 12"/>
                    <a:gd name="T67" fmla="*/ 57 h 198"/>
                    <a:gd name="T68" fmla="*/ 9 w 12"/>
                    <a:gd name="T69" fmla="*/ 78 h 198"/>
                    <a:gd name="T70" fmla="*/ 9 w 12"/>
                    <a:gd name="T71" fmla="*/ 39 h 198"/>
                    <a:gd name="T72" fmla="*/ 9 w 12"/>
                    <a:gd name="T73" fmla="*/ 51 h 198"/>
                    <a:gd name="T74" fmla="*/ 9 w 12"/>
                    <a:gd name="T75" fmla="*/ 71 h 198"/>
                    <a:gd name="T76" fmla="*/ 9 w 12"/>
                    <a:gd name="T77" fmla="*/ 39 h 198"/>
                    <a:gd name="T78" fmla="*/ 9 w 12"/>
                    <a:gd name="T79" fmla="*/ 58 h 198"/>
                    <a:gd name="T80" fmla="*/ 11 w 12"/>
                    <a:gd name="T81" fmla="*/ 143 h 198"/>
                    <a:gd name="T82" fmla="*/ 11 w 12"/>
                    <a:gd name="T83" fmla="*/ 130 h 198"/>
                    <a:gd name="T84" fmla="*/ 11 w 12"/>
                    <a:gd name="T85" fmla="*/ 83 h 198"/>
                    <a:gd name="T86" fmla="*/ 11 w 12"/>
                    <a:gd name="T87" fmla="*/ 70 h 198"/>
                    <a:gd name="T88" fmla="*/ 12 w 12"/>
                    <a:gd name="T89" fmla="*/ 99 h 198"/>
                    <a:gd name="T90" fmla="*/ 12 w 12"/>
                    <a:gd name="T91" fmla="*/ 114 h 198"/>
                    <a:gd name="T92" fmla="*/ 12 w 12"/>
                    <a:gd name="T93" fmla="*/ 64 h 198"/>
                    <a:gd name="T94" fmla="*/ 12 w 12"/>
                    <a:gd name="T95" fmla="*/ 44 h 198"/>
                    <a:gd name="T96" fmla="*/ 12 w 12"/>
                    <a:gd name="T97" fmla="*/ 64 h 198"/>
                    <a:gd name="T98" fmla="*/ 12 w 12"/>
                    <a:gd name="T99" fmla="*/ 139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98">
                      <a:moveTo>
                        <a:pt x="0" y="50"/>
                      </a:moveTo>
                      <a:lnTo>
                        <a:pt x="1" y="78"/>
                      </a:lnTo>
                      <a:lnTo>
                        <a:pt x="1" y="121"/>
                      </a:lnTo>
                      <a:lnTo>
                        <a:pt x="1" y="111"/>
                      </a:lnTo>
                      <a:lnTo>
                        <a:pt x="1" y="87"/>
                      </a:lnTo>
                      <a:lnTo>
                        <a:pt x="2" y="116"/>
                      </a:lnTo>
                      <a:lnTo>
                        <a:pt x="2" y="146"/>
                      </a:lnTo>
                      <a:lnTo>
                        <a:pt x="2" y="100"/>
                      </a:lnTo>
                      <a:lnTo>
                        <a:pt x="2" y="132"/>
                      </a:lnTo>
                      <a:lnTo>
                        <a:pt x="2" y="114"/>
                      </a:lnTo>
                      <a:lnTo>
                        <a:pt x="2" y="60"/>
                      </a:lnTo>
                      <a:lnTo>
                        <a:pt x="2" y="53"/>
                      </a:lnTo>
                      <a:lnTo>
                        <a:pt x="4" y="59"/>
                      </a:lnTo>
                      <a:lnTo>
                        <a:pt x="4" y="30"/>
                      </a:lnTo>
                      <a:lnTo>
                        <a:pt x="4" y="13"/>
                      </a:lnTo>
                      <a:lnTo>
                        <a:pt x="4" y="21"/>
                      </a:lnTo>
                      <a:lnTo>
                        <a:pt x="5" y="52"/>
                      </a:lnTo>
                      <a:lnTo>
                        <a:pt x="5" y="88"/>
                      </a:lnTo>
                      <a:lnTo>
                        <a:pt x="5" y="87"/>
                      </a:lnTo>
                      <a:lnTo>
                        <a:pt x="5" y="65"/>
                      </a:lnTo>
                      <a:lnTo>
                        <a:pt x="5" y="53"/>
                      </a:lnTo>
                      <a:lnTo>
                        <a:pt x="5" y="58"/>
                      </a:lnTo>
                      <a:lnTo>
                        <a:pt x="5" y="64"/>
                      </a:lnTo>
                      <a:lnTo>
                        <a:pt x="7" y="41"/>
                      </a:lnTo>
                      <a:lnTo>
                        <a:pt x="7" y="14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10"/>
                      </a:lnTo>
                      <a:lnTo>
                        <a:pt x="8" y="50"/>
                      </a:lnTo>
                      <a:lnTo>
                        <a:pt x="8" y="198"/>
                      </a:lnTo>
                      <a:lnTo>
                        <a:pt x="8" y="74"/>
                      </a:lnTo>
                      <a:lnTo>
                        <a:pt x="8" y="44"/>
                      </a:lnTo>
                      <a:lnTo>
                        <a:pt x="8" y="35"/>
                      </a:lnTo>
                      <a:lnTo>
                        <a:pt x="9" y="57"/>
                      </a:lnTo>
                      <a:lnTo>
                        <a:pt x="9" y="78"/>
                      </a:lnTo>
                      <a:lnTo>
                        <a:pt x="9" y="39"/>
                      </a:lnTo>
                      <a:lnTo>
                        <a:pt x="9" y="51"/>
                      </a:lnTo>
                      <a:lnTo>
                        <a:pt x="9" y="71"/>
                      </a:lnTo>
                      <a:lnTo>
                        <a:pt x="9" y="39"/>
                      </a:lnTo>
                      <a:lnTo>
                        <a:pt x="9" y="58"/>
                      </a:lnTo>
                      <a:lnTo>
                        <a:pt x="11" y="143"/>
                      </a:lnTo>
                      <a:lnTo>
                        <a:pt x="11" y="130"/>
                      </a:lnTo>
                      <a:lnTo>
                        <a:pt x="11" y="83"/>
                      </a:lnTo>
                      <a:lnTo>
                        <a:pt x="11" y="70"/>
                      </a:lnTo>
                      <a:lnTo>
                        <a:pt x="12" y="99"/>
                      </a:lnTo>
                      <a:lnTo>
                        <a:pt x="12" y="114"/>
                      </a:lnTo>
                      <a:lnTo>
                        <a:pt x="12" y="64"/>
                      </a:lnTo>
                      <a:lnTo>
                        <a:pt x="12" y="44"/>
                      </a:lnTo>
                      <a:lnTo>
                        <a:pt x="12" y="64"/>
                      </a:lnTo>
                      <a:lnTo>
                        <a:pt x="12" y="13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1" name="Freeform 343"/>
                <p:cNvSpPr>
                  <a:spLocks/>
                </p:cNvSpPr>
                <p:nvPr/>
              </p:nvSpPr>
              <p:spPr bwMode="auto">
                <a:xfrm>
                  <a:off x="2897" y="2414"/>
                  <a:ext cx="6" cy="118"/>
                </a:xfrm>
                <a:custGeom>
                  <a:avLst/>
                  <a:gdLst>
                    <a:gd name="T0" fmla="*/ 0 w 13"/>
                    <a:gd name="T1" fmla="*/ 140 h 246"/>
                    <a:gd name="T2" fmla="*/ 0 w 13"/>
                    <a:gd name="T3" fmla="*/ 127 h 246"/>
                    <a:gd name="T4" fmla="*/ 1 w 13"/>
                    <a:gd name="T5" fmla="*/ 123 h 246"/>
                    <a:gd name="T6" fmla="*/ 1 w 13"/>
                    <a:gd name="T7" fmla="*/ 135 h 246"/>
                    <a:gd name="T8" fmla="*/ 1 w 13"/>
                    <a:gd name="T9" fmla="*/ 109 h 246"/>
                    <a:gd name="T10" fmla="*/ 1 w 13"/>
                    <a:gd name="T11" fmla="*/ 99 h 246"/>
                    <a:gd name="T12" fmla="*/ 3 w 13"/>
                    <a:gd name="T13" fmla="*/ 121 h 246"/>
                    <a:gd name="T14" fmla="*/ 3 w 13"/>
                    <a:gd name="T15" fmla="*/ 140 h 246"/>
                    <a:gd name="T16" fmla="*/ 3 w 13"/>
                    <a:gd name="T17" fmla="*/ 130 h 246"/>
                    <a:gd name="T18" fmla="*/ 3 w 13"/>
                    <a:gd name="T19" fmla="*/ 147 h 246"/>
                    <a:gd name="T20" fmla="*/ 3 w 13"/>
                    <a:gd name="T21" fmla="*/ 189 h 246"/>
                    <a:gd name="T22" fmla="*/ 3 w 13"/>
                    <a:gd name="T23" fmla="*/ 196 h 246"/>
                    <a:gd name="T24" fmla="*/ 4 w 13"/>
                    <a:gd name="T25" fmla="*/ 96 h 246"/>
                    <a:gd name="T26" fmla="*/ 4 w 13"/>
                    <a:gd name="T27" fmla="*/ 63 h 246"/>
                    <a:gd name="T28" fmla="*/ 4 w 13"/>
                    <a:gd name="T29" fmla="*/ 56 h 246"/>
                    <a:gd name="T30" fmla="*/ 4 w 13"/>
                    <a:gd name="T31" fmla="*/ 33 h 246"/>
                    <a:gd name="T32" fmla="*/ 4 w 13"/>
                    <a:gd name="T33" fmla="*/ 20 h 246"/>
                    <a:gd name="T34" fmla="*/ 6 w 13"/>
                    <a:gd name="T35" fmla="*/ 51 h 246"/>
                    <a:gd name="T36" fmla="*/ 6 w 13"/>
                    <a:gd name="T37" fmla="*/ 150 h 246"/>
                    <a:gd name="T38" fmla="*/ 6 w 13"/>
                    <a:gd name="T39" fmla="*/ 69 h 246"/>
                    <a:gd name="T40" fmla="*/ 6 w 13"/>
                    <a:gd name="T41" fmla="*/ 69 h 246"/>
                    <a:gd name="T42" fmla="*/ 6 w 13"/>
                    <a:gd name="T43" fmla="*/ 112 h 246"/>
                    <a:gd name="T44" fmla="*/ 6 w 13"/>
                    <a:gd name="T45" fmla="*/ 57 h 246"/>
                    <a:gd name="T46" fmla="*/ 7 w 13"/>
                    <a:gd name="T47" fmla="*/ 39 h 246"/>
                    <a:gd name="T48" fmla="*/ 7 w 13"/>
                    <a:gd name="T49" fmla="*/ 82 h 246"/>
                    <a:gd name="T50" fmla="*/ 7 w 13"/>
                    <a:gd name="T51" fmla="*/ 137 h 246"/>
                    <a:gd name="T52" fmla="*/ 7 w 13"/>
                    <a:gd name="T53" fmla="*/ 63 h 246"/>
                    <a:gd name="T54" fmla="*/ 7 w 13"/>
                    <a:gd name="T55" fmla="*/ 69 h 246"/>
                    <a:gd name="T56" fmla="*/ 7 w 13"/>
                    <a:gd name="T57" fmla="*/ 99 h 246"/>
                    <a:gd name="T58" fmla="*/ 7 w 13"/>
                    <a:gd name="T59" fmla="*/ 93 h 246"/>
                    <a:gd name="T60" fmla="*/ 8 w 13"/>
                    <a:gd name="T61" fmla="*/ 102 h 246"/>
                    <a:gd name="T62" fmla="*/ 8 w 13"/>
                    <a:gd name="T63" fmla="*/ 109 h 246"/>
                    <a:gd name="T64" fmla="*/ 8 w 13"/>
                    <a:gd name="T65" fmla="*/ 91 h 246"/>
                    <a:gd name="T66" fmla="*/ 8 w 13"/>
                    <a:gd name="T67" fmla="*/ 76 h 246"/>
                    <a:gd name="T68" fmla="*/ 10 w 13"/>
                    <a:gd name="T69" fmla="*/ 50 h 246"/>
                    <a:gd name="T70" fmla="*/ 10 w 13"/>
                    <a:gd name="T71" fmla="*/ 19 h 246"/>
                    <a:gd name="T72" fmla="*/ 10 w 13"/>
                    <a:gd name="T73" fmla="*/ 2 h 246"/>
                    <a:gd name="T74" fmla="*/ 10 w 13"/>
                    <a:gd name="T75" fmla="*/ 0 h 246"/>
                    <a:gd name="T76" fmla="*/ 10 w 13"/>
                    <a:gd name="T77" fmla="*/ 10 h 246"/>
                    <a:gd name="T78" fmla="*/ 10 w 13"/>
                    <a:gd name="T79" fmla="*/ 46 h 246"/>
                    <a:gd name="T80" fmla="*/ 11 w 13"/>
                    <a:gd name="T81" fmla="*/ 246 h 246"/>
                    <a:gd name="T82" fmla="*/ 11 w 13"/>
                    <a:gd name="T83" fmla="*/ 65 h 246"/>
                    <a:gd name="T84" fmla="*/ 11 w 13"/>
                    <a:gd name="T85" fmla="*/ 46 h 246"/>
                    <a:gd name="T86" fmla="*/ 11 w 13"/>
                    <a:gd name="T87" fmla="*/ 86 h 246"/>
                    <a:gd name="T88" fmla="*/ 11 w 13"/>
                    <a:gd name="T89" fmla="*/ 69 h 246"/>
                    <a:gd name="T90" fmla="*/ 13 w 13"/>
                    <a:gd name="T91" fmla="*/ 36 h 246"/>
                    <a:gd name="T92" fmla="*/ 13 w 13"/>
                    <a:gd name="T93" fmla="*/ 47 h 246"/>
                    <a:gd name="T94" fmla="*/ 13 w 13"/>
                    <a:gd name="T95" fmla="*/ 82 h 246"/>
                    <a:gd name="T96" fmla="*/ 13 w 13"/>
                    <a:gd name="T97" fmla="*/ 89 h 246"/>
                    <a:gd name="T98" fmla="*/ 13 w 13"/>
                    <a:gd name="T99" fmla="*/ 62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6">
                      <a:moveTo>
                        <a:pt x="0" y="140"/>
                      </a:moveTo>
                      <a:lnTo>
                        <a:pt x="0" y="127"/>
                      </a:lnTo>
                      <a:lnTo>
                        <a:pt x="1" y="123"/>
                      </a:lnTo>
                      <a:lnTo>
                        <a:pt x="1" y="135"/>
                      </a:lnTo>
                      <a:lnTo>
                        <a:pt x="1" y="109"/>
                      </a:lnTo>
                      <a:lnTo>
                        <a:pt x="1" y="99"/>
                      </a:lnTo>
                      <a:lnTo>
                        <a:pt x="3" y="121"/>
                      </a:lnTo>
                      <a:lnTo>
                        <a:pt x="3" y="140"/>
                      </a:lnTo>
                      <a:lnTo>
                        <a:pt x="3" y="130"/>
                      </a:lnTo>
                      <a:lnTo>
                        <a:pt x="3" y="147"/>
                      </a:lnTo>
                      <a:lnTo>
                        <a:pt x="3" y="189"/>
                      </a:lnTo>
                      <a:lnTo>
                        <a:pt x="3" y="196"/>
                      </a:lnTo>
                      <a:lnTo>
                        <a:pt x="4" y="96"/>
                      </a:lnTo>
                      <a:lnTo>
                        <a:pt x="4" y="63"/>
                      </a:lnTo>
                      <a:lnTo>
                        <a:pt x="4" y="56"/>
                      </a:lnTo>
                      <a:lnTo>
                        <a:pt x="4" y="33"/>
                      </a:lnTo>
                      <a:lnTo>
                        <a:pt x="4" y="20"/>
                      </a:lnTo>
                      <a:lnTo>
                        <a:pt x="6" y="51"/>
                      </a:lnTo>
                      <a:lnTo>
                        <a:pt x="6" y="150"/>
                      </a:lnTo>
                      <a:lnTo>
                        <a:pt x="6" y="69"/>
                      </a:lnTo>
                      <a:lnTo>
                        <a:pt x="6" y="69"/>
                      </a:lnTo>
                      <a:lnTo>
                        <a:pt x="6" y="112"/>
                      </a:lnTo>
                      <a:lnTo>
                        <a:pt x="6" y="57"/>
                      </a:lnTo>
                      <a:lnTo>
                        <a:pt x="7" y="39"/>
                      </a:lnTo>
                      <a:lnTo>
                        <a:pt x="7" y="82"/>
                      </a:lnTo>
                      <a:lnTo>
                        <a:pt x="7" y="137"/>
                      </a:lnTo>
                      <a:lnTo>
                        <a:pt x="7" y="63"/>
                      </a:lnTo>
                      <a:lnTo>
                        <a:pt x="7" y="69"/>
                      </a:lnTo>
                      <a:lnTo>
                        <a:pt x="7" y="99"/>
                      </a:lnTo>
                      <a:lnTo>
                        <a:pt x="7" y="93"/>
                      </a:lnTo>
                      <a:lnTo>
                        <a:pt x="8" y="102"/>
                      </a:lnTo>
                      <a:lnTo>
                        <a:pt x="8" y="109"/>
                      </a:lnTo>
                      <a:lnTo>
                        <a:pt x="8" y="91"/>
                      </a:lnTo>
                      <a:lnTo>
                        <a:pt x="8" y="76"/>
                      </a:lnTo>
                      <a:lnTo>
                        <a:pt x="10" y="50"/>
                      </a:lnTo>
                      <a:lnTo>
                        <a:pt x="10" y="19"/>
                      </a:lnTo>
                      <a:lnTo>
                        <a:pt x="10" y="2"/>
                      </a:lnTo>
                      <a:lnTo>
                        <a:pt x="10" y="0"/>
                      </a:lnTo>
                      <a:lnTo>
                        <a:pt x="10" y="10"/>
                      </a:lnTo>
                      <a:lnTo>
                        <a:pt x="10" y="46"/>
                      </a:lnTo>
                      <a:lnTo>
                        <a:pt x="11" y="246"/>
                      </a:lnTo>
                      <a:lnTo>
                        <a:pt x="11" y="65"/>
                      </a:lnTo>
                      <a:lnTo>
                        <a:pt x="11" y="46"/>
                      </a:lnTo>
                      <a:lnTo>
                        <a:pt x="11" y="86"/>
                      </a:lnTo>
                      <a:lnTo>
                        <a:pt x="11" y="69"/>
                      </a:lnTo>
                      <a:lnTo>
                        <a:pt x="13" y="36"/>
                      </a:lnTo>
                      <a:lnTo>
                        <a:pt x="13" y="47"/>
                      </a:lnTo>
                      <a:lnTo>
                        <a:pt x="13" y="82"/>
                      </a:lnTo>
                      <a:lnTo>
                        <a:pt x="13" y="89"/>
                      </a:lnTo>
                      <a:lnTo>
                        <a:pt x="13" y="6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2" name="Freeform 344"/>
                <p:cNvSpPr>
                  <a:spLocks/>
                </p:cNvSpPr>
                <p:nvPr/>
              </p:nvSpPr>
              <p:spPr bwMode="auto">
                <a:xfrm>
                  <a:off x="2903" y="2420"/>
                  <a:ext cx="5" cy="127"/>
                </a:xfrm>
                <a:custGeom>
                  <a:avLst/>
                  <a:gdLst>
                    <a:gd name="T0" fmla="*/ 0 w 10"/>
                    <a:gd name="T1" fmla="*/ 48 h 264"/>
                    <a:gd name="T2" fmla="*/ 0 w 10"/>
                    <a:gd name="T3" fmla="*/ 37 h 264"/>
                    <a:gd name="T4" fmla="*/ 1 w 10"/>
                    <a:gd name="T5" fmla="*/ 47 h 264"/>
                    <a:gd name="T6" fmla="*/ 1 w 10"/>
                    <a:gd name="T7" fmla="*/ 62 h 264"/>
                    <a:gd name="T8" fmla="*/ 1 w 10"/>
                    <a:gd name="T9" fmla="*/ 108 h 264"/>
                    <a:gd name="T10" fmla="*/ 1 w 10"/>
                    <a:gd name="T11" fmla="*/ 164 h 264"/>
                    <a:gd name="T12" fmla="*/ 2 w 10"/>
                    <a:gd name="T13" fmla="*/ 111 h 264"/>
                    <a:gd name="T14" fmla="*/ 2 w 10"/>
                    <a:gd name="T15" fmla="*/ 108 h 264"/>
                    <a:gd name="T16" fmla="*/ 2 w 10"/>
                    <a:gd name="T17" fmla="*/ 84 h 264"/>
                    <a:gd name="T18" fmla="*/ 2 w 10"/>
                    <a:gd name="T19" fmla="*/ 62 h 264"/>
                    <a:gd name="T20" fmla="*/ 2 w 10"/>
                    <a:gd name="T21" fmla="*/ 30 h 264"/>
                    <a:gd name="T22" fmla="*/ 2 w 10"/>
                    <a:gd name="T23" fmla="*/ 7 h 264"/>
                    <a:gd name="T24" fmla="*/ 2 w 10"/>
                    <a:gd name="T25" fmla="*/ 18 h 264"/>
                    <a:gd name="T26" fmla="*/ 3 w 10"/>
                    <a:gd name="T27" fmla="*/ 83 h 264"/>
                    <a:gd name="T28" fmla="*/ 3 w 10"/>
                    <a:gd name="T29" fmla="*/ 141 h 264"/>
                    <a:gd name="T30" fmla="*/ 3 w 10"/>
                    <a:gd name="T31" fmla="*/ 148 h 264"/>
                    <a:gd name="T32" fmla="*/ 3 w 10"/>
                    <a:gd name="T33" fmla="*/ 152 h 264"/>
                    <a:gd name="T34" fmla="*/ 3 w 10"/>
                    <a:gd name="T35" fmla="*/ 107 h 264"/>
                    <a:gd name="T36" fmla="*/ 3 w 10"/>
                    <a:gd name="T37" fmla="*/ 102 h 264"/>
                    <a:gd name="T38" fmla="*/ 4 w 10"/>
                    <a:gd name="T39" fmla="*/ 131 h 264"/>
                    <a:gd name="T40" fmla="*/ 4 w 10"/>
                    <a:gd name="T41" fmla="*/ 191 h 264"/>
                    <a:gd name="T42" fmla="*/ 4 w 10"/>
                    <a:gd name="T43" fmla="*/ 136 h 264"/>
                    <a:gd name="T44" fmla="*/ 4 w 10"/>
                    <a:gd name="T45" fmla="*/ 95 h 264"/>
                    <a:gd name="T46" fmla="*/ 5 w 10"/>
                    <a:gd name="T47" fmla="*/ 63 h 264"/>
                    <a:gd name="T48" fmla="*/ 5 w 10"/>
                    <a:gd name="T49" fmla="*/ 56 h 264"/>
                    <a:gd name="T50" fmla="*/ 5 w 10"/>
                    <a:gd name="T51" fmla="*/ 92 h 264"/>
                    <a:gd name="T52" fmla="*/ 5 w 10"/>
                    <a:gd name="T53" fmla="*/ 162 h 264"/>
                    <a:gd name="T54" fmla="*/ 5 w 10"/>
                    <a:gd name="T55" fmla="*/ 38 h 264"/>
                    <a:gd name="T56" fmla="*/ 5 w 10"/>
                    <a:gd name="T57" fmla="*/ 3 h 264"/>
                    <a:gd name="T58" fmla="*/ 5 w 10"/>
                    <a:gd name="T59" fmla="*/ 2 h 264"/>
                    <a:gd name="T60" fmla="*/ 7 w 10"/>
                    <a:gd name="T61" fmla="*/ 35 h 264"/>
                    <a:gd name="T62" fmla="*/ 7 w 10"/>
                    <a:gd name="T63" fmla="*/ 101 h 264"/>
                    <a:gd name="T64" fmla="*/ 7 w 10"/>
                    <a:gd name="T65" fmla="*/ 131 h 264"/>
                    <a:gd name="T66" fmla="*/ 7 w 10"/>
                    <a:gd name="T67" fmla="*/ 264 h 264"/>
                    <a:gd name="T68" fmla="*/ 8 w 10"/>
                    <a:gd name="T69" fmla="*/ 69 h 264"/>
                    <a:gd name="T70" fmla="*/ 8 w 10"/>
                    <a:gd name="T71" fmla="*/ 17 h 264"/>
                    <a:gd name="T72" fmla="*/ 8 w 10"/>
                    <a:gd name="T73" fmla="*/ 0 h 264"/>
                    <a:gd name="T74" fmla="*/ 8 w 10"/>
                    <a:gd name="T75" fmla="*/ 11 h 264"/>
                    <a:gd name="T76" fmla="*/ 8 w 10"/>
                    <a:gd name="T77" fmla="*/ 54 h 264"/>
                    <a:gd name="T78" fmla="*/ 8 w 10"/>
                    <a:gd name="T79" fmla="*/ 83 h 264"/>
                    <a:gd name="T80" fmla="*/ 8 w 10"/>
                    <a:gd name="T81" fmla="*/ 101 h 264"/>
                    <a:gd name="T82" fmla="*/ 9 w 10"/>
                    <a:gd name="T83" fmla="*/ 161 h 264"/>
                    <a:gd name="T84" fmla="*/ 9 w 10"/>
                    <a:gd name="T85" fmla="*/ 76 h 264"/>
                    <a:gd name="T86" fmla="*/ 9 w 10"/>
                    <a:gd name="T87" fmla="*/ 25 h 264"/>
                    <a:gd name="T88" fmla="*/ 9 w 10"/>
                    <a:gd name="T89" fmla="*/ 5 h 264"/>
                    <a:gd name="T90" fmla="*/ 10 w 10"/>
                    <a:gd name="T91" fmla="*/ 7 h 264"/>
                    <a:gd name="T92" fmla="*/ 10 w 10"/>
                    <a:gd name="T93" fmla="*/ 25 h 264"/>
                    <a:gd name="T94" fmla="*/ 10 w 10"/>
                    <a:gd name="T95" fmla="*/ 52 h 264"/>
                    <a:gd name="T96" fmla="*/ 10 w 10"/>
                    <a:gd name="T97" fmla="*/ 72 h 264"/>
                    <a:gd name="T98" fmla="*/ 10 w 10"/>
                    <a:gd name="T99" fmla="*/ 89 h 2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64">
                      <a:moveTo>
                        <a:pt x="0" y="48"/>
                      </a:moveTo>
                      <a:lnTo>
                        <a:pt x="0" y="37"/>
                      </a:lnTo>
                      <a:lnTo>
                        <a:pt x="1" y="47"/>
                      </a:lnTo>
                      <a:lnTo>
                        <a:pt x="1" y="62"/>
                      </a:lnTo>
                      <a:lnTo>
                        <a:pt x="1" y="108"/>
                      </a:lnTo>
                      <a:lnTo>
                        <a:pt x="1" y="164"/>
                      </a:lnTo>
                      <a:lnTo>
                        <a:pt x="2" y="111"/>
                      </a:lnTo>
                      <a:lnTo>
                        <a:pt x="2" y="108"/>
                      </a:lnTo>
                      <a:lnTo>
                        <a:pt x="2" y="84"/>
                      </a:lnTo>
                      <a:lnTo>
                        <a:pt x="2" y="62"/>
                      </a:lnTo>
                      <a:lnTo>
                        <a:pt x="2" y="30"/>
                      </a:lnTo>
                      <a:lnTo>
                        <a:pt x="2" y="7"/>
                      </a:lnTo>
                      <a:lnTo>
                        <a:pt x="2" y="18"/>
                      </a:lnTo>
                      <a:lnTo>
                        <a:pt x="3" y="83"/>
                      </a:lnTo>
                      <a:lnTo>
                        <a:pt x="3" y="141"/>
                      </a:lnTo>
                      <a:lnTo>
                        <a:pt x="3" y="148"/>
                      </a:lnTo>
                      <a:lnTo>
                        <a:pt x="3" y="152"/>
                      </a:lnTo>
                      <a:lnTo>
                        <a:pt x="3" y="107"/>
                      </a:lnTo>
                      <a:lnTo>
                        <a:pt x="3" y="102"/>
                      </a:lnTo>
                      <a:lnTo>
                        <a:pt x="4" y="131"/>
                      </a:lnTo>
                      <a:lnTo>
                        <a:pt x="4" y="191"/>
                      </a:lnTo>
                      <a:lnTo>
                        <a:pt x="4" y="136"/>
                      </a:lnTo>
                      <a:lnTo>
                        <a:pt x="4" y="95"/>
                      </a:lnTo>
                      <a:lnTo>
                        <a:pt x="5" y="63"/>
                      </a:lnTo>
                      <a:lnTo>
                        <a:pt x="5" y="56"/>
                      </a:lnTo>
                      <a:lnTo>
                        <a:pt x="5" y="92"/>
                      </a:lnTo>
                      <a:lnTo>
                        <a:pt x="5" y="162"/>
                      </a:lnTo>
                      <a:lnTo>
                        <a:pt x="5" y="38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7" y="35"/>
                      </a:lnTo>
                      <a:lnTo>
                        <a:pt x="7" y="101"/>
                      </a:lnTo>
                      <a:lnTo>
                        <a:pt x="7" y="131"/>
                      </a:lnTo>
                      <a:lnTo>
                        <a:pt x="7" y="264"/>
                      </a:lnTo>
                      <a:lnTo>
                        <a:pt x="8" y="69"/>
                      </a:lnTo>
                      <a:lnTo>
                        <a:pt x="8" y="17"/>
                      </a:lnTo>
                      <a:lnTo>
                        <a:pt x="8" y="0"/>
                      </a:lnTo>
                      <a:lnTo>
                        <a:pt x="8" y="11"/>
                      </a:lnTo>
                      <a:lnTo>
                        <a:pt x="8" y="54"/>
                      </a:lnTo>
                      <a:lnTo>
                        <a:pt x="8" y="83"/>
                      </a:lnTo>
                      <a:lnTo>
                        <a:pt x="8" y="101"/>
                      </a:lnTo>
                      <a:lnTo>
                        <a:pt x="9" y="161"/>
                      </a:lnTo>
                      <a:lnTo>
                        <a:pt x="9" y="76"/>
                      </a:lnTo>
                      <a:lnTo>
                        <a:pt x="9" y="25"/>
                      </a:lnTo>
                      <a:lnTo>
                        <a:pt x="9" y="5"/>
                      </a:lnTo>
                      <a:lnTo>
                        <a:pt x="10" y="7"/>
                      </a:lnTo>
                      <a:lnTo>
                        <a:pt x="10" y="25"/>
                      </a:lnTo>
                      <a:lnTo>
                        <a:pt x="10" y="52"/>
                      </a:lnTo>
                      <a:lnTo>
                        <a:pt x="10" y="72"/>
                      </a:lnTo>
                      <a:lnTo>
                        <a:pt x="10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3" name="Freeform 345"/>
                <p:cNvSpPr>
                  <a:spLocks/>
                </p:cNvSpPr>
                <p:nvPr/>
              </p:nvSpPr>
              <p:spPr bwMode="auto">
                <a:xfrm>
                  <a:off x="2908" y="2429"/>
                  <a:ext cx="6" cy="110"/>
                </a:xfrm>
                <a:custGeom>
                  <a:avLst/>
                  <a:gdLst>
                    <a:gd name="T0" fmla="*/ 0 w 12"/>
                    <a:gd name="T1" fmla="*/ 71 h 229"/>
                    <a:gd name="T2" fmla="*/ 0 w 12"/>
                    <a:gd name="T3" fmla="*/ 78 h 229"/>
                    <a:gd name="T4" fmla="*/ 1 w 12"/>
                    <a:gd name="T5" fmla="*/ 73 h 229"/>
                    <a:gd name="T6" fmla="*/ 1 w 12"/>
                    <a:gd name="T7" fmla="*/ 50 h 229"/>
                    <a:gd name="T8" fmla="*/ 1 w 12"/>
                    <a:gd name="T9" fmla="*/ 32 h 229"/>
                    <a:gd name="T10" fmla="*/ 1 w 12"/>
                    <a:gd name="T11" fmla="*/ 43 h 229"/>
                    <a:gd name="T12" fmla="*/ 1 w 12"/>
                    <a:gd name="T13" fmla="*/ 73 h 229"/>
                    <a:gd name="T14" fmla="*/ 3 w 12"/>
                    <a:gd name="T15" fmla="*/ 56 h 229"/>
                    <a:gd name="T16" fmla="*/ 3 w 12"/>
                    <a:gd name="T17" fmla="*/ 51 h 229"/>
                    <a:gd name="T18" fmla="*/ 3 w 12"/>
                    <a:gd name="T19" fmla="*/ 91 h 229"/>
                    <a:gd name="T20" fmla="*/ 3 w 12"/>
                    <a:gd name="T21" fmla="*/ 146 h 229"/>
                    <a:gd name="T22" fmla="*/ 3 w 12"/>
                    <a:gd name="T23" fmla="*/ 132 h 229"/>
                    <a:gd name="T24" fmla="*/ 3 w 12"/>
                    <a:gd name="T25" fmla="*/ 215 h 229"/>
                    <a:gd name="T26" fmla="*/ 4 w 12"/>
                    <a:gd name="T27" fmla="*/ 65 h 229"/>
                    <a:gd name="T28" fmla="*/ 4 w 12"/>
                    <a:gd name="T29" fmla="*/ 32 h 229"/>
                    <a:gd name="T30" fmla="*/ 4 w 12"/>
                    <a:gd name="T31" fmla="*/ 45 h 229"/>
                    <a:gd name="T32" fmla="*/ 4 w 12"/>
                    <a:gd name="T33" fmla="*/ 121 h 229"/>
                    <a:gd name="T34" fmla="*/ 4 w 12"/>
                    <a:gd name="T35" fmla="*/ 94 h 229"/>
                    <a:gd name="T36" fmla="*/ 4 w 12"/>
                    <a:gd name="T37" fmla="*/ 56 h 229"/>
                    <a:gd name="T38" fmla="*/ 4 w 12"/>
                    <a:gd name="T39" fmla="*/ 96 h 229"/>
                    <a:gd name="T40" fmla="*/ 6 w 12"/>
                    <a:gd name="T41" fmla="*/ 170 h 229"/>
                    <a:gd name="T42" fmla="*/ 6 w 12"/>
                    <a:gd name="T43" fmla="*/ 76 h 229"/>
                    <a:gd name="T44" fmla="*/ 6 w 12"/>
                    <a:gd name="T45" fmla="*/ 51 h 229"/>
                    <a:gd name="T46" fmla="*/ 6 w 12"/>
                    <a:gd name="T47" fmla="*/ 32 h 229"/>
                    <a:gd name="T48" fmla="*/ 7 w 12"/>
                    <a:gd name="T49" fmla="*/ 45 h 229"/>
                    <a:gd name="T50" fmla="*/ 7 w 12"/>
                    <a:gd name="T51" fmla="*/ 87 h 229"/>
                    <a:gd name="T52" fmla="*/ 7 w 12"/>
                    <a:gd name="T53" fmla="*/ 29 h 229"/>
                    <a:gd name="T54" fmla="*/ 7 w 12"/>
                    <a:gd name="T55" fmla="*/ 0 h 229"/>
                    <a:gd name="T56" fmla="*/ 7 w 12"/>
                    <a:gd name="T57" fmla="*/ 2 h 229"/>
                    <a:gd name="T58" fmla="*/ 7 w 12"/>
                    <a:gd name="T59" fmla="*/ 13 h 229"/>
                    <a:gd name="T60" fmla="*/ 8 w 12"/>
                    <a:gd name="T61" fmla="*/ 17 h 229"/>
                    <a:gd name="T62" fmla="*/ 8 w 12"/>
                    <a:gd name="T63" fmla="*/ 13 h 229"/>
                    <a:gd name="T64" fmla="*/ 8 w 12"/>
                    <a:gd name="T65" fmla="*/ 26 h 229"/>
                    <a:gd name="T66" fmla="*/ 8 w 12"/>
                    <a:gd name="T67" fmla="*/ 70 h 229"/>
                    <a:gd name="T68" fmla="*/ 8 w 12"/>
                    <a:gd name="T69" fmla="*/ 79 h 229"/>
                    <a:gd name="T70" fmla="*/ 10 w 12"/>
                    <a:gd name="T71" fmla="*/ 31 h 229"/>
                    <a:gd name="T72" fmla="*/ 10 w 12"/>
                    <a:gd name="T73" fmla="*/ 17 h 229"/>
                    <a:gd name="T74" fmla="*/ 10 w 12"/>
                    <a:gd name="T75" fmla="*/ 36 h 229"/>
                    <a:gd name="T76" fmla="*/ 10 w 12"/>
                    <a:gd name="T77" fmla="*/ 91 h 229"/>
                    <a:gd name="T78" fmla="*/ 10 w 12"/>
                    <a:gd name="T79" fmla="*/ 70 h 229"/>
                    <a:gd name="T80" fmla="*/ 10 w 12"/>
                    <a:gd name="T81" fmla="*/ 45 h 229"/>
                    <a:gd name="T82" fmla="*/ 11 w 12"/>
                    <a:gd name="T83" fmla="*/ 47 h 229"/>
                    <a:gd name="T84" fmla="*/ 11 w 12"/>
                    <a:gd name="T85" fmla="*/ 39 h 229"/>
                    <a:gd name="T86" fmla="*/ 11 w 12"/>
                    <a:gd name="T87" fmla="*/ 29 h 229"/>
                    <a:gd name="T88" fmla="*/ 11 w 12"/>
                    <a:gd name="T89" fmla="*/ 25 h 229"/>
                    <a:gd name="T90" fmla="*/ 12 w 12"/>
                    <a:gd name="T91" fmla="*/ 17 h 229"/>
                    <a:gd name="T92" fmla="*/ 12 w 12"/>
                    <a:gd name="T93" fmla="*/ 16 h 229"/>
                    <a:gd name="T94" fmla="*/ 12 w 12"/>
                    <a:gd name="T95" fmla="*/ 37 h 229"/>
                    <a:gd name="T96" fmla="*/ 12 w 12"/>
                    <a:gd name="T97" fmla="*/ 93 h 229"/>
                    <a:gd name="T98" fmla="*/ 12 w 12"/>
                    <a:gd name="T99" fmla="*/ 229 h 2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29">
                      <a:moveTo>
                        <a:pt x="0" y="71"/>
                      </a:moveTo>
                      <a:lnTo>
                        <a:pt x="0" y="78"/>
                      </a:lnTo>
                      <a:lnTo>
                        <a:pt x="1" y="73"/>
                      </a:lnTo>
                      <a:lnTo>
                        <a:pt x="1" y="50"/>
                      </a:lnTo>
                      <a:lnTo>
                        <a:pt x="1" y="32"/>
                      </a:lnTo>
                      <a:lnTo>
                        <a:pt x="1" y="43"/>
                      </a:lnTo>
                      <a:lnTo>
                        <a:pt x="1" y="73"/>
                      </a:lnTo>
                      <a:lnTo>
                        <a:pt x="3" y="56"/>
                      </a:lnTo>
                      <a:lnTo>
                        <a:pt x="3" y="51"/>
                      </a:lnTo>
                      <a:lnTo>
                        <a:pt x="3" y="91"/>
                      </a:lnTo>
                      <a:lnTo>
                        <a:pt x="3" y="146"/>
                      </a:lnTo>
                      <a:lnTo>
                        <a:pt x="3" y="132"/>
                      </a:lnTo>
                      <a:lnTo>
                        <a:pt x="3" y="215"/>
                      </a:lnTo>
                      <a:lnTo>
                        <a:pt x="4" y="65"/>
                      </a:lnTo>
                      <a:lnTo>
                        <a:pt x="4" y="32"/>
                      </a:lnTo>
                      <a:lnTo>
                        <a:pt x="4" y="45"/>
                      </a:lnTo>
                      <a:lnTo>
                        <a:pt x="4" y="121"/>
                      </a:lnTo>
                      <a:lnTo>
                        <a:pt x="4" y="94"/>
                      </a:lnTo>
                      <a:lnTo>
                        <a:pt x="4" y="56"/>
                      </a:lnTo>
                      <a:lnTo>
                        <a:pt x="4" y="96"/>
                      </a:lnTo>
                      <a:lnTo>
                        <a:pt x="6" y="170"/>
                      </a:lnTo>
                      <a:lnTo>
                        <a:pt x="6" y="76"/>
                      </a:lnTo>
                      <a:lnTo>
                        <a:pt x="6" y="51"/>
                      </a:lnTo>
                      <a:lnTo>
                        <a:pt x="6" y="32"/>
                      </a:lnTo>
                      <a:lnTo>
                        <a:pt x="7" y="45"/>
                      </a:lnTo>
                      <a:lnTo>
                        <a:pt x="7" y="87"/>
                      </a:lnTo>
                      <a:lnTo>
                        <a:pt x="7" y="29"/>
                      </a:lnTo>
                      <a:lnTo>
                        <a:pt x="7" y="0"/>
                      </a:lnTo>
                      <a:lnTo>
                        <a:pt x="7" y="2"/>
                      </a:lnTo>
                      <a:lnTo>
                        <a:pt x="7" y="13"/>
                      </a:lnTo>
                      <a:lnTo>
                        <a:pt x="8" y="17"/>
                      </a:lnTo>
                      <a:lnTo>
                        <a:pt x="8" y="13"/>
                      </a:lnTo>
                      <a:lnTo>
                        <a:pt x="8" y="26"/>
                      </a:lnTo>
                      <a:lnTo>
                        <a:pt x="8" y="70"/>
                      </a:lnTo>
                      <a:lnTo>
                        <a:pt x="8" y="79"/>
                      </a:lnTo>
                      <a:lnTo>
                        <a:pt x="10" y="31"/>
                      </a:lnTo>
                      <a:lnTo>
                        <a:pt x="10" y="17"/>
                      </a:lnTo>
                      <a:lnTo>
                        <a:pt x="10" y="36"/>
                      </a:lnTo>
                      <a:lnTo>
                        <a:pt x="10" y="91"/>
                      </a:lnTo>
                      <a:lnTo>
                        <a:pt x="10" y="70"/>
                      </a:lnTo>
                      <a:lnTo>
                        <a:pt x="10" y="45"/>
                      </a:lnTo>
                      <a:lnTo>
                        <a:pt x="11" y="47"/>
                      </a:lnTo>
                      <a:lnTo>
                        <a:pt x="11" y="39"/>
                      </a:lnTo>
                      <a:lnTo>
                        <a:pt x="11" y="29"/>
                      </a:lnTo>
                      <a:lnTo>
                        <a:pt x="11" y="25"/>
                      </a:lnTo>
                      <a:lnTo>
                        <a:pt x="12" y="17"/>
                      </a:lnTo>
                      <a:lnTo>
                        <a:pt x="12" y="16"/>
                      </a:lnTo>
                      <a:lnTo>
                        <a:pt x="12" y="37"/>
                      </a:lnTo>
                      <a:lnTo>
                        <a:pt x="12" y="93"/>
                      </a:lnTo>
                      <a:lnTo>
                        <a:pt x="12" y="22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4" name="Freeform 346"/>
                <p:cNvSpPr>
                  <a:spLocks/>
                </p:cNvSpPr>
                <p:nvPr/>
              </p:nvSpPr>
              <p:spPr bwMode="auto">
                <a:xfrm>
                  <a:off x="2914" y="2426"/>
                  <a:ext cx="5" cy="131"/>
                </a:xfrm>
                <a:custGeom>
                  <a:avLst/>
                  <a:gdLst>
                    <a:gd name="T0" fmla="*/ 0 w 11"/>
                    <a:gd name="T1" fmla="*/ 237 h 273"/>
                    <a:gd name="T2" fmla="*/ 0 w 11"/>
                    <a:gd name="T3" fmla="*/ 140 h 273"/>
                    <a:gd name="T4" fmla="*/ 0 w 11"/>
                    <a:gd name="T5" fmla="*/ 62 h 273"/>
                    <a:gd name="T6" fmla="*/ 2 w 11"/>
                    <a:gd name="T7" fmla="*/ 42 h 273"/>
                    <a:gd name="T8" fmla="*/ 2 w 11"/>
                    <a:gd name="T9" fmla="*/ 46 h 273"/>
                    <a:gd name="T10" fmla="*/ 2 w 11"/>
                    <a:gd name="T11" fmla="*/ 60 h 273"/>
                    <a:gd name="T12" fmla="*/ 2 w 11"/>
                    <a:gd name="T13" fmla="*/ 85 h 273"/>
                    <a:gd name="T14" fmla="*/ 2 w 11"/>
                    <a:gd name="T15" fmla="*/ 118 h 273"/>
                    <a:gd name="T16" fmla="*/ 2 w 11"/>
                    <a:gd name="T17" fmla="*/ 121 h 273"/>
                    <a:gd name="T18" fmla="*/ 3 w 11"/>
                    <a:gd name="T19" fmla="*/ 58 h 273"/>
                    <a:gd name="T20" fmla="*/ 3 w 11"/>
                    <a:gd name="T21" fmla="*/ 25 h 273"/>
                    <a:gd name="T22" fmla="*/ 3 w 11"/>
                    <a:gd name="T23" fmla="*/ 14 h 273"/>
                    <a:gd name="T24" fmla="*/ 3 w 11"/>
                    <a:gd name="T25" fmla="*/ 17 h 273"/>
                    <a:gd name="T26" fmla="*/ 3 w 11"/>
                    <a:gd name="T27" fmla="*/ 33 h 273"/>
                    <a:gd name="T28" fmla="*/ 4 w 11"/>
                    <a:gd name="T29" fmla="*/ 52 h 273"/>
                    <a:gd name="T30" fmla="*/ 4 w 11"/>
                    <a:gd name="T31" fmla="*/ 55 h 273"/>
                    <a:gd name="T32" fmla="*/ 4 w 11"/>
                    <a:gd name="T33" fmla="*/ 32 h 273"/>
                    <a:gd name="T34" fmla="*/ 4 w 11"/>
                    <a:gd name="T35" fmla="*/ 7 h 273"/>
                    <a:gd name="T36" fmla="*/ 4 w 11"/>
                    <a:gd name="T37" fmla="*/ 0 h 273"/>
                    <a:gd name="T38" fmla="*/ 4 w 11"/>
                    <a:gd name="T39" fmla="*/ 14 h 273"/>
                    <a:gd name="T40" fmla="*/ 5 w 11"/>
                    <a:gd name="T41" fmla="*/ 54 h 273"/>
                    <a:gd name="T42" fmla="*/ 5 w 11"/>
                    <a:gd name="T43" fmla="*/ 88 h 273"/>
                    <a:gd name="T44" fmla="*/ 5 w 11"/>
                    <a:gd name="T45" fmla="*/ 54 h 273"/>
                    <a:gd name="T46" fmla="*/ 5 w 11"/>
                    <a:gd name="T47" fmla="*/ 37 h 273"/>
                    <a:gd name="T48" fmla="*/ 6 w 11"/>
                    <a:gd name="T49" fmla="*/ 33 h 273"/>
                    <a:gd name="T50" fmla="*/ 6 w 11"/>
                    <a:gd name="T51" fmla="*/ 37 h 273"/>
                    <a:gd name="T52" fmla="*/ 6 w 11"/>
                    <a:gd name="T53" fmla="*/ 55 h 273"/>
                    <a:gd name="T54" fmla="*/ 6 w 11"/>
                    <a:gd name="T55" fmla="*/ 112 h 273"/>
                    <a:gd name="T56" fmla="*/ 6 w 11"/>
                    <a:gd name="T57" fmla="*/ 121 h 273"/>
                    <a:gd name="T58" fmla="*/ 6 w 11"/>
                    <a:gd name="T59" fmla="*/ 68 h 273"/>
                    <a:gd name="T60" fmla="*/ 6 w 11"/>
                    <a:gd name="T61" fmla="*/ 61 h 273"/>
                    <a:gd name="T62" fmla="*/ 7 w 11"/>
                    <a:gd name="T63" fmla="*/ 74 h 273"/>
                    <a:gd name="T64" fmla="*/ 7 w 11"/>
                    <a:gd name="T65" fmla="*/ 74 h 273"/>
                    <a:gd name="T66" fmla="*/ 7 w 11"/>
                    <a:gd name="T67" fmla="*/ 61 h 273"/>
                    <a:gd name="T68" fmla="*/ 7 w 11"/>
                    <a:gd name="T69" fmla="*/ 73 h 273"/>
                    <a:gd name="T70" fmla="*/ 9 w 11"/>
                    <a:gd name="T71" fmla="*/ 69 h 273"/>
                    <a:gd name="T72" fmla="*/ 9 w 11"/>
                    <a:gd name="T73" fmla="*/ 68 h 273"/>
                    <a:gd name="T74" fmla="*/ 9 w 11"/>
                    <a:gd name="T75" fmla="*/ 145 h 273"/>
                    <a:gd name="T76" fmla="*/ 9 w 11"/>
                    <a:gd name="T77" fmla="*/ 108 h 273"/>
                    <a:gd name="T78" fmla="*/ 9 w 11"/>
                    <a:gd name="T79" fmla="*/ 78 h 273"/>
                    <a:gd name="T80" fmla="*/ 9 w 11"/>
                    <a:gd name="T81" fmla="*/ 117 h 273"/>
                    <a:gd name="T82" fmla="*/ 10 w 11"/>
                    <a:gd name="T83" fmla="*/ 273 h 273"/>
                    <a:gd name="T84" fmla="*/ 10 w 11"/>
                    <a:gd name="T85" fmla="*/ 218 h 273"/>
                    <a:gd name="T86" fmla="*/ 10 w 11"/>
                    <a:gd name="T87" fmla="*/ 157 h 273"/>
                    <a:gd name="T88" fmla="*/ 10 w 11"/>
                    <a:gd name="T89" fmla="*/ 61 h 273"/>
                    <a:gd name="T90" fmla="*/ 10 w 11"/>
                    <a:gd name="T91" fmla="*/ 27 h 273"/>
                    <a:gd name="T92" fmla="*/ 10 w 11"/>
                    <a:gd name="T93" fmla="*/ 25 h 273"/>
                    <a:gd name="T94" fmla="*/ 10 w 11"/>
                    <a:gd name="T95" fmla="*/ 44 h 273"/>
                    <a:gd name="T96" fmla="*/ 11 w 11"/>
                    <a:gd name="T97" fmla="*/ 58 h 273"/>
                    <a:gd name="T98" fmla="*/ 11 w 11"/>
                    <a:gd name="T99" fmla="*/ 54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73">
                      <a:moveTo>
                        <a:pt x="0" y="237"/>
                      </a:moveTo>
                      <a:lnTo>
                        <a:pt x="0" y="140"/>
                      </a:lnTo>
                      <a:lnTo>
                        <a:pt x="0" y="62"/>
                      </a:lnTo>
                      <a:lnTo>
                        <a:pt x="2" y="42"/>
                      </a:lnTo>
                      <a:lnTo>
                        <a:pt x="2" y="46"/>
                      </a:lnTo>
                      <a:lnTo>
                        <a:pt x="2" y="60"/>
                      </a:lnTo>
                      <a:lnTo>
                        <a:pt x="2" y="85"/>
                      </a:lnTo>
                      <a:lnTo>
                        <a:pt x="2" y="118"/>
                      </a:lnTo>
                      <a:lnTo>
                        <a:pt x="2" y="121"/>
                      </a:lnTo>
                      <a:lnTo>
                        <a:pt x="3" y="58"/>
                      </a:lnTo>
                      <a:lnTo>
                        <a:pt x="3" y="25"/>
                      </a:lnTo>
                      <a:lnTo>
                        <a:pt x="3" y="14"/>
                      </a:lnTo>
                      <a:lnTo>
                        <a:pt x="3" y="17"/>
                      </a:lnTo>
                      <a:lnTo>
                        <a:pt x="3" y="33"/>
                      </a:lnTo>
                      <a:lnTo>
                        <a:pt x="4" y="52"/>
                      </a:lnTo>
                      <a:lnTo>
                        <a:pt x="4" y="55"/>
                      </a:lnTo>
                      <a:lnTo>
                        <a:pt x="4" y="32"/>
                      </a:lnTo>
                      <a:lnTo>
                        <a:pt x="4" y="7"/>
                      </a:lnTo>
                      <a:lnTo>
                        <a:pt x="4" y="0"/>
                      </a:lnTo>
                      <a:lnTo>
                        <a:pt x="4" y="14"/>
                      </a:lnTo>
                      <a:lnTo>
                        <a:pt x="5" y="54"/>
                      </a:lnTo>
                      <a:lnTo>
                        <a:pt x="5" y="88"/>
                      </a:lnTo>
                      <a:lnTo>
                        <a:pt x="5" y="54"/>
                      </a:lnTo>
                      <a:lnTo>
                        <a:pt x="5" y="37"/>
                      </a:lnTo>
                      <a:lnTo>
                        <a:pt x="6" y="33"/>
                      </a:lnTo>
                      <a:lnTo>
                        <a:pt x="6" y="37"/>
                      </a:lnTo>
                      <a:lnTo>
                        <a:pt x="6" y="55"/>
                      </a:lnTo>
                      <a:lnTo>
                        <a:pt x="6" y="112"/>
                      </a:lnTo>
                      <a:lnTo>
                        <a:pt x="6" y="121"/>
                      </a:lnTo>
                      <a:lnTo>
                        <a:pt x="6" y="68"/>
                      </a:lnTo>
                      <a:lnTo>
                        <a:pt x="6" y="61"/>
                      </a:lnTo>
                      <a:lnTo>
                        <a:pt x="7" y="74"/>
                      </a:lnTo>
                      <a:lnTo>
                        <a:pt x="7" y="74"/>
                      </a:lnTo>
                      <a:lnTo>
                        <a:pt x="7" y="61"/>
                      </a:lnTo>
                      <a:lnTo>
                        <a:pt x="7" y="73"/>
                      </a:lnTo>
                      <a:lnTo>
                        <a:pt x="9" y="69"/>
                      </a:lnTo>
                      <a:lnTo>
                        <a:pt x="9" y="68"/>
                      </a:lnTo>
                      <a:lnTo>
                        <a:pt x="9" y="145"/>
                      </a:lnTo>
                      <a:lnTo>
                        <a:pt x="9" y="108"/>
                      </a:lnTo>
                      <a:lnTo>
                        <a:pt x="9" y="78"/>
                      </a:lnTo>
                      <a:lnTo>
                        <a:pt x="9" y="117"/>
                      </a:lnTo>
                      <a:lnTo>
                        <a:pt x="10" y="273"/>
                      </a:lnTo>
                      <a:lnTo>
                        <a:pt x="10" y="218"/>
                      </a:lnTo>
                      <a:lnTo>
                        <a:pt x="10" y="157"/>
                      </a:lnTo>
                      <a:lnTo>
                        <a:pt x="10" y="61"/>
                      </a:lnTo>
                      <a:lnTo>
                        <a:pt x="10" y="27"/>
                      </a:lnTo>
                      <a:lnTo>
                        <a:pt x="10" y="25"/>
                      </a:lnTo>
                      <a:lnTo>
                        <a:pt x="10" y="44"/>
                      </a:lnTo>
                      <a:lnTo>
                        <a:pt x="11" y="58"/>
                      </a:lnTo>
                      <a:lnTo>
                        <a:pt x="11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5" name="Freeform 347"/>
                <p:cNvSpPr>
                  <a:spLocks/>
                </p:cNvSpPr>
                <p:nvPr/>
              </p:nvSpPr>
              <p:spPr bwMode="auto">
                <a:xfrm>
                  <a:off x="2919" y="2431"/>
                  <a:ext cx="6" cy="116"/>
                </a:xfrm>
                <a:custGeom>
                  <a:avLst/>
                  <a:gdLst>
                    <a:gd name="T0" fmla="*/ 0 w 12"/>
                    <a:gd name="T1" fmla="*/ 45 h 242"/>
                    <a:gd name="T2" fmla="*/ 0 w 12"/>
                    <a:gd name="T3" fmla="*/ 51 h 242"/>
                    <a:gd name="T4" fmla="*/ 0 w 12"/>
                    <a:gd name="T5" fmla="*/ 59 h 242"/>
                    <a:gd name="T6" fmla="*/ 1 w 12"/>
                    <a:gd name="T7" fmla="*/ 32 h 242"/>
                    <a:gd name="T8" fmla="*/ 1 w 12"/>
                    <a:gd name="T9" fmla="*/ 23 h 242"/>
                    <a:gd name="T10" fmla="*/ 1 w 12"/>
                    <a:gd name="T11" fmla="*/ 48 h 242"/>
                    <a:gd name="T12" fmla="*/ 1 w 12"/>
                    <a:gd name="T13" fmla="*/ 90 h 242"/>
                    <a:gd name="T14" fmla="*/ 1 w 12"/>
                    <a:gd name="T15" fmla="*/ 67 h 242"/>
                    <a:gd name="T16" fmla="*/ 1 w 12"/>
                    <a:gd name="T17" fmla="*/ 72 h 242"/>
                    <a:gd name="T18" fmla="*/ 1 w 12"/>
                    <a:gd name="T19" fmla="*/ 160 h 242"/>
                    <a:gd name="T20" fmla="*/ 3 w 12"/>
                    <a:gd name="T21" fmla="*/ 130 h 242"/>
                    <a:gd name="T22" fmla="*/ 3 w 12"/>
                    <a:gd name="T23" fmla="*/ 93 h 242"/>
                    <a:gd name="T24" fmla="*/ 3 w 12"/>
                    <a:gd name="T25" fmla="*/ 86 h 242"/>
                    <a:gd name="T26" fmla="*/ 3 w 12"/>
                    <a:gd name="T27" fmla="*/ 66 h 242"/>
                    <a:gd name="T28" fmla="*/ 4 w 12"/>
                    <a:gd name="T29" fmla="*/ 36 h 242"/>
                    <a:gd name="T30" fmla="*/ 4 w 12"/>
                    <a:gd name="T31" fmla="*/ 10 h 242"/>
                    <a:gd name="T32" fmla="*/ 4 w 12"/>
                    <a:gd name="T33" fmla="*/ 17 h 242"/>
                    <a:gd name="T34" fmla="*/ 4 w 12"/>
                    <a:gd name="T35" fmla="*/ 90 h 242"/>
                    <a:gd name="T36" fmla="*/ 4 w 12"/>
                    <a:gd name="T37" fmla="*/ 104 h 242"/>
                    <a:gd name="T38" fmla="*/ 4 w 12"/>
                    <a:gd name="T39" fmla="*/ 41 h 242"/>
                    <a:gd name="T40" fmla="*/ 5 w 12"/>
                    <a:gd name="T41" fmla="*/ 38 h 242"/>
                    <a:gd name="T42" fmla="*/ 5 w 12"/>
                    <a:gd name="T43" fmla="*/ 54 h 242"/>
                    <a:gd name="T44" fmla="*/ 5 w 12"/>
                    <a:gd name="T45" fmla="*/ 51 h 242"/>
                    <a:gd name="T46" fmla="*/ 5 w 12"/>
                    <a:gd name="T47" fmla="*/ 31 h 242"/>
                    <a:gd name="T48" fmla="*/ 5 w 12"/>
                    <a:gd name="T49" fmla="*/ 23 h 242"/>
                    <a:gd name="T50" fmla="*/ 7 w 12"/>
                    <a:gd name="T51" fmla="*/ 18 h 242"/>
                    <a:gd name="T52" fmla="*/ 7 w 12"/>
                    <a:gd name="T53" fmla="*/ 16 h 242"/>
                    <a:gd name="T54" fmla="*/ 7 w 12"/>
                    <a:gd name="T55" fmla="*/ 25 h 242"/>
                    <a:gd name="T56" fmla="*/ 7 w 12"/>
                    <a:gd name="T57" fmla="*/ 40 h 242"/>
                    <a:gd name="T58" fmla="*/ 7 w 12"/>
                    <a:gd name="T59" fmla="*/ 67 h 242"/>
                    <a:gd name="T60" fmla="*/ 7 w 12"/>
                    <a:gd name="T61" fmla="*/ 122 h 242"/>
                    <a:gd name="T62" fmla="*/ 8 w 12"/>
                    <a:gd name="T63" fmla="*/ 153 h 242"/>
                    <a:gd name="T64" fmla="*/ 8 w 12"/>
                    <a:gd name="T65" fmla="*/ 80 h 242"/>
                    <a:gd name="T66" fmla="*/ 8 w 12"/>
                    <a:gd name="T67" fmla="*/ 25 h 242"/>
                    <a:gd name="T68" fmla="*/ 8 w 12"/>
                    <a:gd name="T69" fmla="*/ 2 h 242"/>
                    <a:gd name="T70" fmla="*/ 8 w 12"/>
                    <a:gd name="T71" fmla="*/ 9 h 242"/>
                    <a:gd name="T72" fmla="*/ 8 w 12"/>
                    <a:gd name="T73" fmla="*/ 59 h 242"/>
                    <a:gd name="T74" fmla="*/ 8 w 12"/>
                    <a:gd name="T75" fmla="*/ 242 h 242"/>
                    <a:gd name="T76" fmla="*/ 10 w 12"/>
                    <a:gd name="T77" fmla="*/ 100 h 242"/>
                    <a:gd name="T78" fmla="*/ 10 w 12"/>
                    <a:gd name="T79" fmla="*/ 106 h 242"/>
                    <a:gd name="T80" fmla="*/ 10 w 12"/>
                    <a:gd name="T81" fmla="*/ 176 h 242"/>
                    <a:gd name="T82" fmla="*/ 10 w 12"/>
                    <a:gd name="T83" fmla="*/ 33 h 242"/>
                    <a:gd name="T84" fmla="*/ 11 w 12"/>
                    <a:gd name="T85" fmla="*/ 0 h 242"/>
                    <a:gd name="T86" fmla="*/ 11 w 12"/>
                    <a:gd name="T87" fmla="*/ 10 h 242"/>
                    <a:gd name="T88" fmla="*/ 11 w 12"/>
                    <a:gd name="T89" fmla="*/ 52 h 242"/>
                    <a:gd name="T90" fmla="*/ 11 w 12"/>
                    <a:gd name="T91" fmla="*/ 69 h 242"/>
                    <a:gd name="T92" fmla="*/ 11 w 12"/>
                    <a:gd name="T93" fmla="*/ 59 h 242"/>
                    <a:gd name="T94" fmla="*/ 11 w 12"/>
                    <a:gd name="T95" fmla="*/ 46 h 242"/>
                    <a:gd name="T96" fmla="*/ 12 w 12"/>
                    <a:gd name="T97" fmla="*/ 20 h 242"/>
                    <a:gd name="T98" fmla="*/ 12 w 12"/>
                    <a:gd name="T99" fmla="*/ 2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42">
                      <a:moveTo>
                        <a:pt x="0" y="45"/>
                      </a:move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1" y="32"/>
                      </a:lnTo>
                      <a:lnTo>
                        <a:pt x="1" y="23"/>
                      </a:lnTo>
                      <a:lnTo>
                        <a:pt x="1" y="48"/>
                      </a:lnTo>
                      <a:lnTo>
                        <a:pt x="1" y="90"/>
                      </a:lnTo>
                      <a:lnTo>
                        <a:pt x="1" y="67"/>
                      </a:lnTo>
                      <a:lnTo>
                        <a:pt x="1" y="72"/>
                      </a:lnTo>
                      <a:lnTo>
                        <a:pt x="1" y="160"/>
                      </a:lnTo>
                      <a:lnTo>
                        <a:pt x="3" y="130"/>
                      </a:lnTo>
                      <a:lnTo>
                        <a:pt x="3" y="93"/>
                      </a:lnTo>
                      <a:lnTo>
                        <a:pt x="3" y="86"/>
                      </a:lnTo>
                      <a:lnTo>
                        <a:pt x="3" y="66"/>
                      </a:lnTo>
                      <a:lnTo>
                        <a:pt x="4" y="36"/>
                      </a:lnTo>
                      <a:lnTo>
                        <a:pt x="4" y="10"/>
                      </a:lnTo>
                      <a:lnTo>
                        <a:pt x="4" y="17"/>
                      </a:lnTo>
                      <a:lnTo>
                        <a:pt x="4" y="90"/>
                      </a:lnTo>
                      <a:lnTo>
                        <a:pt x="4" y="104"/>
                      </a:lnTo>
                      <a:lnTo>
                        <a:pt x="4" y="41"/>
                      </a:lnTo>
                      <a:lnTo>
                        <a:pt x="5" y="38"/>
                      </a:lnTo>
                      <a:lnTo>
                        <a:pt x="5" y="54"/>
                      </a:lnTo>
                      <a:lnTo>
                        <a:pt x="5" y="51"/>
                      </a:lnTo>
                      <a:lnTo>
                        <a:pt x="5" y="31"/>
                      </a:lnTo>
                      <a:lnTo>
                        <a:pt x="5" y="23"/>
                      </a:lnTo>
                      <a:lnTo>
                        <a:pt x="7" y="18"/>
                      </a:lnTo>
                      <a:lnTo>
                        <a:pt x="7" y="16"/>
                      </a:lnTo>
                      <a:lnTo>
                        <a:pt x="7" y="25"/>
                      </a:lnTo>
                      <a:lnTo>
                        <a:pt x="7" y="40"/>
                      </a:lnTo>
                      <a:lnTo>
                        <a:pt x="7" y="67"/>
                      </a:lnTo>
                      <a:lnTo>
                        <a:pt x="7" y="122"/>
                      </a:lnTo>
                      <a:lnTo>
                        <a:pt x="8" y="153"/>
                      </a:lnTo>
                      <a:lnTo>
                        <a:pt x="8" y="80"/>
                      </a:lnTo>
                      <a:lnTo>
                        <a:pt x="8" y="25"/>
                      </a:lnTo>
                      <a:lnTo>
                        <a:pt x="8" y="2"/>
                      </a:lnTo>
                      <a:lnTo>
                        <a:pt x="8" y="9"/>
                      </a:lnTo>
                      <a:lnTo>
                        <a:pt x="8" y="59"/>
                      </a:lnTo>
                      <a:lnTo>
                        <a:pt x="8" y="242"/>
                      </a:lnTo>
                      <a:lnTo>
                        <a:pt x="10" y="100"/>
                      </a:lnTo>
                      <a:lnTo>
                        <a:pt x="10" y="106"/>
                      </a:lnTo>
                      <a:lnTo>
                        <a:pt x="10" y="176"/>
                      </a:lnTo>
                      <a:lnTo>
                        <a:pt x="10" y="33"/>
                      </a:lnTo>
                      <a:lnTo>
                        <a:pt x="11" y="0"/>
                      </a:lnTo>
                      <a:lnTo>
                        <a:pt x="11" y="10"/>
                      </a:lnTo>
                      <a:lnTo>
                        <a:pt x="11" y="52"/>
                      </a:lnTo>
                      <a:lnTo>
                        <a:pt x="11" y="69"/>
                      </a:lnTo>
                      <a:lnTo>
                        <a:pt x="11" y="59"/>
                      </a:lnTo>
                      <a:lnTo>
                        <a:pt x="11" y="46"/>
                      </a:lnTo>
                      <a:lnTo>
                        <a:pt x="12" y="20"/>
                      </a:lnTo>
                      <a:lnTo>
                        <a:pt x="12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6" name="Freeform 348"/>
                <p:cNvSpPr>
                  <a:spLocks/>
                </p:cNvSpPr>
                <p:nvPr/>
              </p:nvSpPr>
              <p:spPr bwMode="auto">
                <a:xfrm>
                  <a:off x="2925" y="2426"/>
                  <a:ext cx="5" cy="139"/>
                </a:xfrm>
                <a:custGeom>
                  <a:avLst/>
                  <a:gdLst>
                    <a:gd name="T0" fmla="*/ 0 w 11"/>
                    <a:gd name="T1" fmla="*/ 11 h 290"/>
                    <a:gd name="T2" fmla="*/ 0 w 11"/>
                    <a:gd name="T3" fmla="*/ 1 h 290"/>
                    <a:gd name="T4" fmla="*/ 0 w 11"/>
                    <a:gd name="T5" fmla="*/ 0 h 290"/>
                    <a:gd name="T6" fmla="*/ 0 w 11"/>
                    <a:gd name="T7" fmla="*/ 16 h 290"/>
                    <a:gd name="T8" fmla="*/ 2 w 11"/>
                    <a:gd name="T9" fmla="*/ 70 h 290"/>
                    <a:gd name="T10" fmla="*/ 2 w 11"/>
                    <a:gd name="T11" fmla="*/ 165 h 290"/>
                    <a:gd name="T12" fmla="*/ 2 w 11"/>
                    <a:gd name="T13" fmla="*/ 80 h 290"/>
                    <a:gd name="T14" fmla="*/ 2 w 11"/>
                    <a:gd name="T15" fmla="*/ 90 h 290"/>
                    <a:gd name="T16" fmla="*/ 2 w 11"/>
                    <a:gd name="T17" fmla="*/ 219 h 290"/>
                    <a:gd name="T18" fmla="*/ 2 w 11"/>
                    <a:gd name="T19" fmla="*/ 117 h 290"/>
                    <a:gd name="T20" fmla="*/ 3 w 11"/>
                    <a:gd name="T21" fmla="*/ 83 h 290"/>
                    <a:gd name="T22" fmla="*/ 3 w 11"/>
                    <a:gd name="T23" fmla="*/ 102 h 290"/>
                    <a:gd name="T24" fmla="*/ 3 w 11"/>
                    <a:gd name="T25" fmla="*/ 113 h 290"/>
                    <a:gd name="T26" fmla="*/ 3 w 11"/>
                    <a:gd name="T27" fmla="*/ 82 h 290"/>
                    <a:gd name="T28" fmla="*/ 4 w 11"/>
                    <a:gd name="T29" fmla="*/ 109 h 290"/>
                    <a:gd name="T30" fmla="*/ 4 w 11"/>
                    <a:gd name="T31" fmla="*/ 163 h 290"/>
                    <a:gd name="T32" fmla="*/ 4 w 11"/>
                    <a:gd name="T33" fmla="*/ 60 h 290"/>
                    <a:gd name="T34" fmla="*/ 4 w 11"/>
                    <a:gd name="T35" fmla="*/ 42 h 290"/>
                    <a:gd name="T36" fmla="*/ 4 w 11"/>
                    <a:gd name="T37" fmla="*/ 63 h 290"/>
                    <a:gd name="T38" fmla="*/ 4 w 11"/>
                    <a:gd name="T39" fmla="*/ 77 h 290"/>
                    <a:gd name="T40" fmla="*/ 4 w 11"/>
                    <a:gd name="T41" fmla="*/ 67 h 290"/>
                    <a:gd name="T42" fmla="*/ 5 w 11"/>
                    <a:gd name="T43" fmla="*/ 77 h 290"/>
                    <a:gd name="T44" fmla="*/ 5 w 11"/>
                    <a:gd name="T45" fmla="*/ 90 h 290"/>
                    <a:gd name="T46" fmla="*/ 5 w 11"/>
                    <a:gd name="T47" fmla="*/ 73 h 290"/>
                    <a:gd name="T48" fmla="*/ 5 w 11"/>
                    <a:gd name="T49" fmla="*/ 46 h 290"/>
                    <a:gd name="T50" fmla="*/ 6 w 11"/>
                    <a:gd name="T51" fmla="*/ 45 h 290"/>
                    <a:gd name="T52" fmla="*/ 6 w 11"/>
                    <a:gd name="T53" fmla="*/ 87 h 290"/>
                    <a:gd name="T54" fmla="*/ 6 w 11"/>
                    <a:gd name="T55" fmla="*/ 114 h 290"/>
                    <a:gd name="T56" fmla="*/ 6 w 11"/>
                    <a:gd name="T57" fmla="*/ 100 h 290"/>
                    <a:gd name="T58" fmla="*/ 6 w 11"/>
                    <a:gd name="T59" fmla="*/ 97 h 290"/>
                    <a:gd name="T60" fmla="*/ 6 w 11"/>
                    <a:gd name="T61" fmla="*/ 96 h 290"/>
                    <a:gd name="T62" fmla="*/ 6 w 11"/>
                    <a:gd name="T63" fmla="*/ 128 h 290"/>
                    <a:gd name="T64" fmla="*/ 7 w 11"/>
                    <a:gd name="T65" fmla="*/ 73 h 290"/>
                    <a:gd name="T66" fmla="*/ 7 w 11"/>
                    <a:gd name="T67" fmla="*/ 45 h 290"/>
                    <a:gd name="T68" fmla="*/ 7 w 11"/>
                    <a:gd name="T69" fmla="*/ 52 h 290"/>
                    <a:gd name="T70" fmla="*/ 7 w 11"/>
                    <a:gd name="T71" fmla="*/ 80 h 290"/>
                    <a:gd name="T72" fmla="*/ 7 w 11"/>
                    <a:gd name="T73" fmla="*/ 84 h 290"/>
                    <a:gd name="T74" fmla="*/ 7 w 11"/>
                    <a:gd name="T75" fmla="*/ 60 h 290"/>
                    <a:gd name="T76" fmla="*/ 9 w 11"/>
                    <a:gd name="T77" fmla="*/ 42 h 290"/>
                    <a:gd name="T78" fmla="*/ 9 w 11"/>
                    <a:gd name="T79" fmla="*/ 50 h 290"/>
                    <a:gd name="T80" fmla="*/ 9 w 11"/>
                    <a:gd name="T81" fmla="*/ 120 h 290"/>
                    <a:gd name="T82" fmla="*/ 9 w 11"/>
                    <a:gd name="T83" fmla="*/ 101 h 290"/>
                    <a:gd name="T84" fmla="*/ 10 w 11"/>
                    <a:gd name="T85" fmla="*/ 58 h 290"/>
                    <a:gd name="T86" fmla="*/ 10 w 11"/>
                    <a:gd name="T87" fmla="*/ 87 h 290"/>
                    <a:gd name="T88" fmla="*/ 10 w 11"/>
                    <a:gd name="T89" fmla="*/ 290 h 290"/>
                    <a:gd name="T90" fmla="*/ 10 w 11"/>
                    <a:gd name="T91" fmla="*/ 127 h 290"/>
                    <a:gd name="T92" fmla="*/ 10 w 11"/>
                    <a:gd name="T93" fmla="*/ 100 h 290"/>
                    <a:gd name="T94" fmla="*/ 10 w 11"/>
                    <a:gd name="T95" fmla="*/ 89 h 290"/>
                    <a:gd name="T96" fmla="*/ 10 w 11"/>
                    <a:gd name="T97" fmla="*/ 86 h 290"/>
                    <a:gd name="T98" fmla="*/ 11 w 11"/>
                    <a:gd name="T99" fmla="*/ 86 h 2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90">
                      <a:moveTo>
                        <a:pt x="0" y="11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2" y="70"/>
                      </a:lnTo>
                      <a:lnTo>
                        <a:pt x="2" y="165"/>
                      </a:lnTo>
                      <a:lnTo>
                        <a:pt x="2" y="80"/>
                      </a:lnTo>
                      <a:lnTo>
                        <a:pt x="2" y="90"/>
                      </a:lnTo>
                      <a:lnTo>
                        <a:pt x="2" y="219"/>
                      </a:lnTo>
                      <a:lnTo>
                        <a:pt x="2" y="117"/>
                      </a:lnTo>
                      <a:lnTo>
                        <a:pt x="3" y="83"/>
                      </a:lnTo>
                      <a:lnTo>
                        <a:pt x="3" y="102"/>
                      </a:lnTo>
                      <a:lnTo>
                        <a:pt x="3" y="113"/>
                      </a:lnTo>
                      <a:lnTo>
                        <a:pt x="3" y="82"/>
                      </a:lnTo>
                      <a:lnTo>
                        <a:pt x="4" y="109"/>
                      </a:lnTo>
                      <a:lnTo>
                        <a:pt x="4" y="163"/>
                      </a:lnTo>
                      <a:lnTo>
                        <a:pt x="4" y="60"/>
                      </a:lnTo>
                      <a:lnTo>
                        <a:pt x="4" y="42"/>
                      </a:lnTo>
                      <a:lnTo>
                        <a:pt x="4" y="63"/>
                      </a:lnTo>
                      <a:lnTo>
                        <a:pt x="4" y="77"/>
                      </a:lnTo>
                      <a:lnTo>
                        <a:pt x="4" y="67"/>
                      </a:lnTo>
                      <a:lnTo>
                        <a:pt x="5" y="77"/>
                      </a:lnTo>
                      <a:lnTo>
                        <a:pt x="5" y="90"/>
                      </a:lnTo>
                      <a:lnTo>
                        <a:pt x="5" y="73"/>
                      </a:lnTo>
                      <a:lnTo>
                        <a:pt x="5" y="46"/>
                      </a:lnTo>
                      <a:lnTo>
                        <a:pt x="6" y="45"/>
                      </a:lnTo>
                      <a:lnTo>
                        <a:pt x="6" y="87"/>
                      </a:lnTo>
                      <a:lnTo>
                        <a:pt x="6" y="114"/>
                      </a:lnTo>
                      <a:lnTo>
                        <a:pt x="6" y="100"/>
                      </a:lnTo>
                      <a:lnTo>
                        <a:pt x="6" y="97"/>
                      </a:lnTo>
                      <a:lnTo>
                        <a:pt x="6" y="96"/>
                      </a:lnTo>
                      <a:lnTo>
                        <a:pt x="6" y="128"/>
                      </a:lnTo>
                      <a:lnTo>
                        <a:pt x="7" y="73"/>
                      </a:lnTo>
                      <a:lnTo>
                        <a:pt x="7" y="45"/>
                      </a:lnTo>
                      <a:lnTo>
                        <a:pt x="7" y="52"/>
                      </a:lnTo>
                      <a:lnTo>
                        <a:pt x="7" y="80"/>
                      </a:lnTo>
                      <a:lnTo>
                        <a:pt x="7" y="84"/>
                      </a:lnTo>
                      <a:lnTo>
                        <a:pt x="7" y="60"/>
                      </a:lnTo>
                      <a:lnTo>
                        <a:pt x="9" y="42"/>
                      </a:lnTo>
                      <a:lnTo>
                        <a:pt x="9" y="50"/>
                      </a:lnTo>
                      <a:lnTo>
                        <a:pt x="9" y="120"/>
                      </a:lnTo>
                      <a:lnTo>
                        <a:pt x="9" y="101"/>
                      </a:lnTo>
                      <a:lnTo>
                        <a:pt x="10" y="58"/>
                      </a:lnTo>
                      <a:lnTo>
                        <a:pt x="10" y="87"/>
                      </a:lnTo>
                      <a:lnTo>
                        <a:pt x="10" y="290"/>
                      </a:lnTo>
                      <a:lnTo>
                        <a:pt x="10" y="127"/>
                      </a:lnTo>
                      <a:lnTo>
                        <a:pt x="10" y="100"/>
                      </a:lnTo>
                      <a:lnTo>
                        <a:pt x="10" y="89"/>
                      </a:lnTo>
                      <a:lnTo>
                        <a:pt x="10" y="86"/>
                      </a:lnTo>
                      <a:lnTo>
                        <a:pt x="11" y="8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7" name="Freeform 349"/>
                <p:cNvSpPr>
                  <a:spLocks/>
                </p:cNvSpPr>
                <p:nvPr/>
              </p:nvSpPr>
              <p:spPr bwMode="auto">
                <a:xfrm>
                  <a:off x="2930" y="2430"/>
                  <a:ext cx="6" cy="153"/>
                </a:xfrm>
                <a:custGeom>
                  <a:avLst/>
                  <a:gdLst>
                    <a:gd name="T0" fmla="*/ 0 w 12"/>
                    <a:gd name="T1" fmla="*/ 78 h 319"/>
                    <a:gd name="T2" fmla="*/ 0 w 12"/>
                    <a:gd name="T3" fmla="*/ 87 h 319"/>
                    <a:gd name="T4" fmla="*/ 0 w 12"/>
                    <a:gd name="T5" fmla="*/ 103 h 319"/>
                    <a:gd name="T6" fmla="*/ 0 w 12"/>
                    <a:gd name="T7" fmla="*/ 96 h 319"/>
                    <a:gd name="T8" fmla="*/ 1 w 12"/>
                    <a:gd name="T9" fmla="*/ 71 h 319"/>
                    <a:gd name="T10" fmla="*/ 1 w 12"/>
                    <a:gd name="T11" fmla="*/ 62 h 319"/>
                    <a:gd name="T12" fmla="*/ 1 w 12"/>
                    <a:gd name="T13" fmla="*/ 84 h 319"/>
                    <a:gd name="T14" fmla="*/ 1 w 12"/>
                    <a:gd name="T15" fmla="*/ 150 h 319"/>
                    <a:gd name="T16" fmla="*/ 1 w 12"/>
                    <a:gd name="T17" fmla="*/ 180 h 319"/>
                    <a:gd name="T18" fmla="*/ 1 w 12"/>
                    <a:gd name="T19" fmla="*/ 319 h 319"/>
                    <a:gd name="T20" fmla="*/ 3 w 12"/>
                    <a:gd name="T21" fmla="*/ 147 h 319"/>
                    <a:gd name="T22" fmla="*/ 3 w 12"/>
                    <a:gd name="T23" fmla="*/ 162 h 319"/>
                    <a:gd name="T24" fmla="*/ 3 w 12"/>
                    <a:gd name="T25" fmla="*/ 169 h 319"/>
                    <a:gd name="T26" fmla="*/ 3 w 12"/>
                    <a:gd name="T27" fmla="*/ 85 h 319"/>
                    <a:gd name="T28" fmla="*/ 3 w 12"/>
                    <a:gd name="T29" fmla="*/ 86 h 319"/>
                    <a:gd name="T30" fmla="*/ 4 w 12"/>
                    <a:gd name="T31" fmla="*/ 110 h 319"/>
                    <a:gd name="T32" fmla="*/ 4 w 12"/>
                    <a:gd name="T33" fmla="*/ 119 h 319"/>
                    <a:gd name="T34" fmla="*/ 4 w 12"/>
                    <a:gd name="T35" fmla="*/ 170 h 319"/>
                    <a:gd name="T36" fmla="*/ 4 w 12"/>
                    <a:gd name="T37" fmla="*/ 206 h 319"/>
                    <a:gd name="T38" fmla="*/ 4 w 12"/>
                    <a:gd name="T39" fmla="*/ 127 h 319"/>
                    <a:gd name="T40" fmla="*/ 4 w 12"/>
                    <a:gd name="T41" fmla="*/ 116 h 319"/>
                    <a:gd name="T42" fmla="*/ 5 w 12"/>
                    <a:gd name="T43" fmla="*/ 172 h 319"/>
                    <a:gd name="T44" fmla="*/ 5 w 12"/>
                    <a:gd name="T45" fmla="*/ 206 h 319"/>
                    <a:gd name="T46" fmla="*/ 5 w 12"/>
                    <a:gd name="T47" fmla="*/ 229 h 319"/>
                    <a:gd name="T48" fmla="*/ 5 w 12"/>
                    <a:gd name="T49" fmla="*/ 174 h 319"/>
                    <a:gd name="T50" fmla="*/ 5 w 12"/>
                    <a:gd name="T51" fmla="*/ 125 h 319"/>
                    <a:gd name="T52" fmla="*/ 5 w 12"/>
                    <a:gd name="T53" fmla="*/ 70 h 319"/>
                    <a:gd name="T54" fmla="*/ 5 w 12"/>
                    <a:gd name="T55" fmla="*/ 56 h 319"/>
                    <a:gd name="T56" fmla="*/ 7 w 12"/>
                    <a:gd name="T57" fmla="*/ 60 h 319"/>
                    <a:gd name="T58" fmla="*/ 7 w 12"/>
                    <a:gd name="T59" fmla="*/ 33 h 319"/>
                    <a:gd name="T60" fmla="*/ 7 w 12"/>
                    <a:gd name="T61" fmla="*/ 31 h 319"/>
                    <a:gd name="T62" fmla="*/ 7 w 12"/>
                    <a:gd name="T63" fmla="*/ 91 h 319"/>
                    <a:gd name="T64" fmla="*/ 8 w 12"/>
                    <a:gd name="T65" fmla="*/ 136 h 319"/>
                    <a:gd name="T66" fmla="*/ 8 w 12"/>
                    <a:gd name="T67" fmla="*/ 65 h 319"/>
                    <a:gd name="T68" fmla="*/ 8 w 12"/>
                    <a:gd name="T69" fmla="*/ 82 h 319"/>
                    <a:gd name="T70" fmla="*/ 8 w 12"/>
                    <a:gd name="T71" fmla="*/ 174 h 319"/>
                    <a:gd name="T72" fmla="*/ 8 w 12"/>
                    <a:gd name="T73" fmla="*/ 115 h 319"/>
                    <a:gd name="T74" fmla="*/ 8 w 12"/>
                    <a:gd name="T75" fmla="*/ 56 h 319"/>
                    <a:gd name="T76" fmla="*/ 10 w 12"/>
                    <a:gd name="T77" fmla="*/ 19 h 319"/>
                    <a:gd name="T78" fmla="*/ 10 w 12"/>
                    <a:gd name="T79" fmla="*/ 2 h 319"/>
                    <a:gd name="T80" fmla="*/ 10 w 12"/>
                    <a:gd name="T81" fmla="*/ 0 h 319"/>
                    <a:gd name="T82" fmla="*/ 10 w 12"/>
                    <a:gd name="T83" fmla="*/ 12 h 319"/>
                    <a:gd name="T84" fmla="*/ 10 w 12"/>
                    <a:gd name="T85" fmla="*/ 32 h 319"/>
                    <a:gd name="T86" fmla="*/ 11 w 12"/>
                    <a:gd name="T87" fmla="*/ 57 h 319"/>
                    <a:gd name="T88" fmla="*/ 11 w 12"/>
                    <a:gd name="T89" fmla="*/ 83 h 319"/>
                    <a:gd name="T90" fmla="*/ 11 w 12"/>
                    <a:gd name="T91" fmla="*/ 131 h 319"/>
                    <a:gd name="T92" fmla="*/ 11 w 12"/>
                    <a:gd name="T93" fmla="*/ 117 h 319"/>
                    <a:gd name="T94" fmla="*/ 11 w 12"/>
                    <a:gd name="T95" fmla="*/ 55 h 319"/>
                    <a:gd name="T96" fmla="*/ 11 w 12"/>
                    <a:gd name="T97" fmla="*/ 47 h 319"/>
                    <a:gd name="T98" fmla="*/ 12 w 12"/>
                    <a:gd name="T99" fmla="*/ 87 h 3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319">
                      <a:moveTo>
                        <a:pt x="0" y="78"/>
                      </a:moveTo>
                      <a:lnTo>
                        <a:pt x="0" y="87"/>
                      </a:lnTo>
                      <a:lnTo>
                        <a:pt x="0" y="103"/>
                      </a:lnTo>
                      <a:lnTo>
                        <a:pt x="0" y="96"/>
                      </a:lnTo>
                      <a:lnTo>
                        <a:pt x="1" y="71"/>
                      </a:lnTo>
                      <a:lnTo>
                        <a:pt x="1" y="62"/>
                      </a:lnTo>
                      <a:lnTo>
                        <a:pt x="1" y="84"/>
                      </a:lnTo>
                      <a:lnTo>
                        <a:pt x="1" y="150"/>
                      </a:lnTo>
                      <a:lnTo>
                        <a:pt x="1" y="180"/>
                      </a:lnTo>
                      <a:lnTo>
                        <a:pt x="1" y="319"/>
                      </a:lnTo>
                      <a:lnTo>
                        <a:pt x="3" y="147"/>
                      </a:lnTo>
                      <a:lnTo>
                        <a:pt x="3" y="162"/>
                      </a:lnTo>
                      <a:lnTo>
                        <a:pt x="3" y="169"/>
                      </a:lnTo>
                      <a:lnTo>
                        <a:pt x="3" y="85"/>
                      </a:lnTo>
                      <a:lnTo>
                        <a:pt x="3" y="86"/>
                      </a:lnTo>
                      <a:lnTo>
                        <a:pt x="4" y="110"/>
                      </a:lnTo>
                      <a:lnTo>
                        <a:pt x="4" y="119"/>
                      </a:lnTo>
                      <a:lnTo>
                        <a:pt x="4" y="170"/>
                      </a:lnTo>
                      <a:lnTo>
                        <a:pt x="4" y="206"/>
                      </a:lnTo>
                      <a:lnTo>
                        <a:pt x="4" y="127"/>
                      </a:lnTo>
                      <a:lnTo>
                        <a:pt x="4" y="116"/>
                      </a:lnTo>
                      <a:lnTo>
                        <a:pt x="5" y="172"/>
                      </a:lnTo>
                      <a:lnTo>
                        <a:pt x="5" y="206"/>
                      </a:lnTo>
                      <a:lnTo>
                        <a:pt x="5" y="229"/>
                      </a:lnTo>
                      <a:lnTo>
                        <a:pt x="5" y="174"/>
                      </a:lnTo>
                      <a:lnTo>
                        <a:pt x="5" y="125"/>
                      </a:lnTo>
                      <a:lnTo>
                        <a:pt x="5" y="70"/>
                      </a:lnTo>
                      <a:lnTo>
                        <a:pt x="5" y="56"/>
                      </a:lnTo>
                      <a:lnTo>
                        <a:pt x="7" y="60"/>
                      </a:lnTo>
                      <a:lnTo>
                        <a:pt x="7" y="33"/>
                      </a:lnTo>
                      <a:lnTo>
                        <a:pt x="7" y="31"/>
                      </a:lnTo>
                      <a:lnTo>
                        <a:pt x="7" y="91"/>
                      </a:lnTo>
                      <a:lnTo>
                        <a:pt x="8" y="136"/>
                      </a:lnTo>
                      <a:lnTo>
                        <a:pt x="8" y="65"/>
                      </a:lnTo>
                      <a:lnTo>
                        <a:pt x="8" y="82"/>
                      </a:lnTo>
                      <a:lnTo>
                        <a:pt x="8" y="174"/>
                      </a:lnTo>
                      <a:lnTo>
                        <a:pt x="8" y="115"/>
                      </a:lnTo>
                      <a:lnTo>
                        <a:pt x="8" y="56"/>
                      </a:lnTo>
                      <a:lnTo>
                        <a:pt x="10" y="19"/>
                      </a:lnTo>
                      <a:lnTo>
                        <a:pt x="10" y="2"/>
                      </a:lnTo>
                      <a:lnTo>
                        <a:pt x="10" y="0"/>
                      </a:lnTo>
                      <a:lnTo>
                        <a:pt x="10" y="12"/>
                      </a:lnTo>
                      <a:lnTo>
                        <a:pt x="10" y="32"/>
                      </a:lnTo>
                      <a:lnTo>
                        <a:pt x="11" y="57"/>
                      </a:lnTo>
                      <a:lnTo>
                        <a:pt x="11" y="83"/>
                      </a:lnTo>
                      <a:lnTo>
                        <a:pt x="11" y="131"/>
                      </a:lnTo>
                      <a:lnTo>
                        <a:pt x="11" y="117"/>
                      </a:lnTo>
                      <a:lnTo>
                        <a:pt x="11" y="55"/>
                      </a:lnTo>
                      <a:lnTo>
                        <a:pt x="11" y="47"/>
                      </a:lnTo>
                      <a:lnTo>
                        <a:pt x="12" y="8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8" name="Freeform 350"/>
                <p:cNvSpPr>
                  <a:spLocks/>
                </p:cNvSpPr>
                <p:nvPr/>
              </p:nvSpPr>
              <p:spPr bwMode="auto">
                <a:xfrm>
                  <a:off x="2936" y="2431"/>
                  <a:ext cx="5" cy="128"/>
                </a:xfrm>
                <a:custGeom>
                  <a:avLst/>
                  <a:gdLst>
                    <a:gd name="T0" fmla="*/ 0 w 11"/>
                    <a:gd name="T1" fmla="*/ 85 h 267"/>
                    <a:gd name="T2" fmla="*/ 0 w 11"/>
                    <a:gd name="T3" fmla="*/ 134 h 267"/>
                    <a:gd name="T4" fmla="*/ 0 w 11"/>
                    <a:gd name="T5" fmla="*/ 84 h 267"/>
                    <a:gd name="T6" fmla="*/ 0 w 11"/>
                    <a:gd name="T7" fmla="*/ 77 h 267"/>
                    <a:gd name="T8" fmla="*/ 2 w 11"/>
                    <a:gd name="T9" fmla="*/ 94 h 267"/>
                    <a:gd name="T10" fmla="*/ 2 w 11"/>
                    <a:gd name="T11" fmla="*/ 109 h 267"/>
                    <a:gd name="T12" fmla="*/ 2 w 11"/>
                    <a:gd name="T13" fmla="*/ 91 h 267"/>
                    <a:gd name="T14" fmla="*/ 2 w 11"/>
                    <a:gd name="T15" fmla="*/ 42 h 267"/>
                    <a:gd name="T16" fmla="*/ 2 w 11"/>
                    <a:gd name="T17" fmla="*/ 16 h 267"/>
                    <a:gd name="T18" fmla="*/ 2 w 11"/>
                    <a:gd name="T19" fmla="*/ 18 h 267"/>
                    <a:gd name="T20" fmla="*/ 2 w 11"/>
                    <a:gd name="T21" fmla="*/ 45 h 267"/>
                    <a:gd name="T22" fmla="*/ 3 w 11"/>
                    <a:gd name="T23" fmla="*/ 69 h 267"/>
                    <a:gd name="T24" fmla="*/ 3 w 11"/>
                    <a:gd name="T25" fmla="*/ 47 h 267"/>
                    <a:gd name="T26" fmla="*/ 3 w 11"/>
                    <a:gd name="T27" fmla="*/ 21 h 267"/>
                    <a:gd name="T28" fmla="*/ 3 w 11"/>
                    <a:gd name="T29" fmla="*/ 30 h 267"/>
                    <a:gd name="T30" fmla="*/ 3 w 11"/>
                    <a:gd name="T31" fmla="*/ 95 h 267"/>
                    <a:gd name="T32" fmla="*/ 3 w 11"/>
                    <a:gd name="T33" fmla="*/ 130 h 267"/>
                    <a:gd name="T34" fmla="*/ 4 w 11"/>
                    <a:gd name="T35" fmla="*/ 95 h 267"/>
                    <a:gd name="T36" fmla="*/ 4 w 11"/>
                    <a:gd name="T37" fmla="*/ 108 h 267"/>
                    <a:gd name="T38" fmla="*/ 4 w 11"/>
                    <a:gd name="T39" fmla="*/ 267 h 267"/>
                    <a:gd name="T40" fmla="*/ 4 w 11"/>
                    <a:gd name="T41" fmla="*/ 91 h 267"/>
                    <a:gd name="T42" fmla="*/ 4 w 11"/>
                    <a:gd name="T43" fmla="*/ 55 h 267"/>
                    <a:gd name="T44" fmla="*/ 6 w 11"/>
                    <a:gd name="T45" fmla="*/ 74 h 267"/>
                    <a:gd name="T46" fmla="*/ 6 w 11"/>
                    <a:gd name="T47" fmla="*/ 131 h 267"/>
                    <a:gd name="T48" fmla="*/ 6 w 11"/>
                    <a:gd name="T49" fmla="*/ 127 h 267"/>
                    <a:gd name="T50" fmla="*/ 6 w 11"/>
                    <a:gd name="T51" fmla="*/ 85 h 267"/>
                    <a:gd name="T52" fmla="*/ 6 w 11"/>
                    <a:gd name="T53" fmla="*/ 51 h 267"/>
                    <a:gd name="T54" fmla="*/ 6 w 11"/>
                    <a:gd name="T55" fmla="*/ 26 h 267"/>
                    <a:gd name="T56" fmla="*/ 7 w 11"/>
                    <a:gd name="T57" fmla="*/ 19 h 267"/>
                    <a:gd name="T58" fmla="*/ 7 w 11"/>
                    <a:gd name="T59" fmla="*/ 31 h 267"/>
                    <a:gd name="T60" fmla="*/ 7 w 11"/>
                    <a:gd name="T61" fmla="*/ 51 h 267"/>
                    <a:gd name="T62" fmla="*/ 7 w 11"/>
                    <a:gd name="T63" fmla="*/ 64 h 267"/>
                    <a:gd name="T64" fmla="*/ 8 w 11"/>
                    <a:gd name="T65" fmla="*/ 61 h 267"/>
                    <a:gd name="T66" fmla="*/ 8 w 11"/>
                    <a:gd name="T67" fmla="*/ 50 h 267"/>
                    <a:gd name="T68" fmla="*/ 8 w 11"/>
                    <a:gd name="T69" fmla="*/ 50 h 267"/>
                    <a:gd name="T70" fmla="*/ 8 w 11"/>
                    <a:gd name="T71" fmla="*/ 75 h 267"/>
                    <a:gd name="T72" fmla="*/ 8 w 11"/>
                    <a:gd name="T73" fmla="*/ 88 h 267"/>
                    <a:gd name="T74" fmla="*/ 8 w 11"/>
                    <a:gd name="T75" fmla="*/ 43 h 267"/>
                    <a:gd name="T76" fmla="*/ 8 w 11"/>
                    <a:gd name="T77" fmla="*/ 12 h 267"/>
                    <a:gd name="T78" fmla="*/ 9 w 11"/>
                    <a:gd name="T79" fmla="*/ 0 h 267"/>
                    <a:gd name="T80" fmla="*/ 9 w 11"/>
                    <a:gd name="T81" fmla="*/ 2 h 267"/>
                    <a:gd name="T82" fmla="*/ 9 w 11"/>
                    <a:gd name="T83" fmla="*/ 19 h 267"/>
                    <a:gd name="T84" fmla="*/ 9 w 11"/>
                    <a:gd name="T85" fmla="*/ 45 h 267"/>
                    <a:gd name="T86" fmla="*/ 11 w 11"/>
                    <a:gd name="T87" fmla="*/ 65 h 267"/>
                    <a:gd name="T88" fmla="*/ 11 w 11"/>
                    <a:gd name="T89" fmla="*/ 68 h 267"/>
                    <a:gd name="T90" fmla="*/ 11 w 11"/>
                    <a:gd name="T91" fmla="*/ 65 h 267"/>
                    <a:gd name="T92" fmla="*/ 11 w 11"/>
                    <a:gd name="T93" fmla="*/ 39 h 267"/>
                    <a:gd name="T94" fmla="*/ 11 w 11"/>
                    <a:gd name="T95" fmla="*/ 9 h 267"/>
                    <a:gd name="T96" fmla="*/ 11 w 11"/>
                    <a:gd name="T97" fmla="*/ 10 h 267"/>
                    <a:gd name="T98" fmla="*/ 11 w 11"/>
                    <a:gd name="T99" fmla="*/ 62 h 2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67">
                      <a:moveTo>
                        <a:pt x="0" y="85"/>
                      </a:moveTo>
                      <a:lnTo>
                        <a:pt x="0" y="134"/>
                      </a:lnTo>
                      <a:lnTo>
                        <a:pt x="0" y="84"/>
                      </a:lnTo>
                      <a:lnTo>
                        <a:pt x="0" y="77"/>
                      </a:lnTo>
                      <a:lnTo>
                        <a:pt x="2" y="94"/>
                      </a:lnTo>
                      <a:lnTo>
                        <a:pt x="2" y="109"/>
                      </a:lnTo>
                      <a:lnTo>
                        <a:pt x="2" y="91"/>
                      </a:lnTo>
                      <a:lnTo>
                        <a:pt x="2" y="42"/>
                      </a:lnTo>
                      <a:lnTo>
                        <a:pt x="2" y="16"/>
                      </a:lnTo>
                      <a:lnTo>
                        <a:pt x="2" y="18"/>
                      </a:lnTo>
                      <a:lnTo>
                        <a:pt x="2" y="45"/>
                      </a:lnTo>
                      <a:lnTo>
                        <a:pt x="3" y="69"/>
                      </a:lnTo>
                      <a:lnTo>
                        <a:pt x="3" y="47"/>
                      </a:lnTo>
                      <a:lnTo>
                        <a:pt x="3" y="21"/>
                      </a:lnTo>
                      <a:lnTo>
                        <a:pt x="3" y="30"/>
                      </a:lnTo>
                      <a:lnTo>
                        <a:pt x="3" y="95"/>
                      </a:lnTo>
                      <a:lnTo>
                        <a:pt x="3" y="130"/>
                      </a:lnTo>
                      <a:lnTo>
                        <a:pt x="4" y="95"/>
                      </a:lnTo>
                      <a:lnTo>
                        <a:pt x="4" y="108"/>
                      </a:lnTo>
                      <a:lnTo>
                        <a:pt x="4" y="267"/>
                      </a:lnTo>
                      <a:lnTo>
                        <a:pt x="4" y="91"/>
                      </a:lnTo>
                      <a:lnTo>
                        <a:pt x="4" y="55"/>
                      </a:lnTo>
                      <a:lnTo>
                        <a:pt x="6" y="74"/>
                      </a:lnTo>
                      <a:lnTo>
                        <a:pt x="6" y="131"/>
                      </a:lnTo>
                      <a:lnTo>
                        <a:pt x="6" y="127"/>
                      </a:lnTo>
                      <a:lnTo>
                        <a:pt x="6" y="85"/>
                      </a:lnTo>
                      <a:lnTo>
                        <a:pt x="6" y="51"/>
                      </a:lnTo>
                      <a:lnTo>
                        <a:pt x="6" y="26"/>
                      </a:lnTo>
                      <a:lnTo>
                        <a:pt x="7" y="19"/>
                      </a:lnTo>
                      <a:lnTo>
                        <a:pt x="7" y="31"/>
                      </a:lnTo>
                      <a:lnTo>
                        <a:pt x="7" y="51"/>
                      </a:lnTo>
                      <a:lnTo>
                        <a:pt x="7" y="64"/>
                      </a:lnTo>
                      <a:lnTo>
                        <a:pt x="8" y="61"/>
                      </a:lnTo>
                      <a:lnTo>
                        <a:pt x="8" y="50"/>
                      </a:lnTo>
                      <a:lnTo>
                        <a:pt x="8" y="50"/>
                      </a:lnTo>
                      <a:lnTo>
                        <a:pt x="8" y="75"/>
                      </a:lnTo>
                      <a:lnTo>
                        <a:pt x="8" y="88"/>
                      </a:lnTo>
                      <a:lnTo>
                        <a:pt x="8" y="43"/>
                      </a:lnTo>
                      <a:lnTo>
                        <a:pt x="8" y="12"/>
                      </a:lnTo>
                      <a:lnTo>
                        <a:pt x="9" y="0"/>
                      </a:lnTo>
                      <a:lnTo>
                        <a:pt x="9" y="2"/>
                      </a:lnTo>
                      <a:lnTo>
                        <a:pt x="9" y="19"/>
                      </a:lnTo>
                      <a:lnTo>
                        <a:pt x="9" y="45"/>
                      </a:lnTo>
                      <a:lnTo>
                        <a:pt x="11" y="65"/>
                      </a:lnTo>
                      <a:lnTo>
                        <a:pt x="11" y="68"/>
                      </a:lnTo>
                      <a:lnTo>
                        <a:pt x="11" y="65"/>
                      </a:lnTo>
                      <a:lnTo>
                        <a:pt x="11" y="39"/>
                      </a:lnTo>
                      <a:lnTo>
                        <a:pt x="11" y="9"/>
                      </a:lnTo>
                      <a:lnTo>
                        <a:pt x="11" y="10"/>
                      </a:lnTo>
                      <a:lnTo>
                        <a:pt x="11" y="6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9" name="Freeform 351"/>
                <p:cNvSpPr>
                  <a:spLocks/>
                </p:cNvSpPr>
                <p:nvPr/>
              </p:nvSpPr>
              <p:spPr bwMode="auto">
                <a:xfrm>
                  <a:off x="2941" y="2430"/>
                  <a:ext cx="5" cy="74"/>
                </a:xfrm>
                <a:custGeom>
                  <a:avLst/>
                  <a:gdLst>
                    <a:gd name="T0" fmla="*/ 0 w 10"/>
                    <a:gd name="T1" fmla="*/ 63 h 155"/>
                    <a:gd name="T2" fmla="*/ 1 w 10"/>
                    <a:gd name="T3" fmla="*/ 95 h 155"/>
                    <a:gd name="T4" fmla="*/ 1 w 10"/>
                    <a:gd name="T5" fmla="*/ 23 h 155"/>
                    <a:gd name="T6" fmla="*/ 1 w 10"/>
                    <a:gd name="T7" fmla="*/ 0 h 155"/>
                    <a:gd name="T8" fmla="*/ 1 w 10"/>
                    <a:gd name="T9" fmla="*/ 2 h 155"/>
                    <a:gd name="T10" fmla="*/ 1 w 10"/>
                    <a:gd name="T11" fmla="*/ 28 h 155"/>
                    <a:gd name="T12" fmla="*/ 1 w 10"/>
                    <a:gd name="T13" fmla="*/ 99 h 155"/>
                    <a:gd name="T14" fmla="*/ 2 w 10"/>
                    <a:gd name="T15" fmla="*/ 99 h 155"/>
                    <a:gd name="T16" fmla="*/ 2 w 10"/>
                    <a:gd name="T17" fmla="*/ 106 h 155"/>
                    <a:gd name="T18" fmla="*/ 2 w 10"/>
                    <a:gd name="T19" fmla="*/ 143 h 155"/>
                    <a:gd name="T20" fmla="*/ 2 w 10"/>
                    <a:gd name="T21" fmla="*/ 134 h 155"/>
                    <a:gd name="T22" fmla="*/ 3 w 10"/>
                    <a:gd name="T23" fmla="*/ 146 h 155"/>
                    <a:gd name="T24" fmla="*/ 3 w 10"/>
                    <a:gd name="T25" fmla="*/ 115 h 155"/>
                    <a:gd name="T26" fmla="*/ 3 w 10"/>
                    <a:gd name="T27" fmla="*/ 155 h 155"/>
                    <a:gd name="T28" fmla="*/ 3 w 10"/>
                    <a:gd name="T29" fmla="*/ 103 h 155"/>
                    <a:gd name="T30" fmla="*/ 3 w 10"/>
                    <a:gd name="T31" fmla="*/ 70 h 155"/>
                    <a:gd name="T32" fmla="*/ 3 w 10"/>
                    <a:gd name="T33" fmla="*/ 82 h 155"/>
                    <a:gd name="T34" fmla="*/ 3 w 10"/>
                    <a:gd name="T35" fmla="*/ 110 h 155"/>
                    <a:gd name="T36" fmla="*/ 4 w 10"/>
                    <a:gd name="T37" fmla="*/ 121 h 155"/>
                    <a:gd name="T38" fmla="*/ 4 w 10"/>
                    <a:gd name="T39" fmla="*/ 113 h 155"/>
                    <a:gd name="T40" fmla="*/ 4 w 10"/>
                    <a:gd name="T41" fmla="*/ 127 h 155"/>
                    <a:gd name="T42" fmla="*/ 4 w 10"/>
                    <a:gd name="T43" fmla="*/ 146 h 155"/>
                    <a:gd name="T44" fmla="*/ 6 w 10"/>
                    <a:gd name="T45" fmla="*/ 120 h 155"/>
                    <a:gd name="T46" fmla="*/ 6 w 10"/>
                    <a:gd name="T47" fmla="*/ 87 h 155"/>
                    <a:gd name="T48" fmla="*/ 6 w 10"/>
                    <a:gd name="T49" fmla="*/ 58 h 155"/>
                    <a:gd name="T50" fmla="*/ 6 w 10"/>
                    <a:gd name="T51" fmla="*/ 51 h 155"/>
                    <a:gd name="T52" fmla="*/ 6 w 10"/>
                    <a:gd name="T53" fmla="*/ 70 h 155"/>
                    <a:gd name="T54" fmla="*/ 6 w 10"/>
                    <a:gd name="T55" fmla="*/ 114 h 155"/>
                    <a:gd name="T56" fmla="*/ 7 w 10"/>
                    <a:gd name="T57" fmla="*/ 120 h 155"/>
                    <a:gd name="T58" fmla="*/ 7 w 10"/>
                    <a:gd name="T59" fmla="*/ 104 h 155"/>
                    <a:gd name="T60" fmla="*/ 7 w 10"/>
                    <a:gd name="T61" fmla="*/ 92 h 155"/>
                    <a:gd name="T62" fmla="*/ 7 w 10"/>
                    <a:gd name="T63" fmla="*/ 87 h 155"/>
                    <a:gd name="T64" fmla="*/ 7 w 10"/>
                    <a:gd name="T65" fmla="*/ 106 h 155"/>
                    <a:gd name="T66" fmla="*/ 8 w 10"/>
                    <a:gd name="T67" fmla="*/ 110 h 155"/>
                    <a:gd name="T68" fmla="*/ 8 w 10"/>
                    <a:gd name="T69" fmla="*/ 87 h 155"/>
                    <a:gd name="T70" fmla="*/ 8 w 10"/>
                    <a:gd name="T71" fmla="*/ 79 h 155"/>
                    <a:gd name="T72" fmla="*/ 8 w 10"/>
                    <a:gd name="T73" fmla="*/ 90 h 155"/>
                    <a:gd name="T74" fmla="*/ 8 w 10"/>
                    <a:gd name="T75" fmla="*/ 88 h 155"/>
                    <a:gd name="T76" fmla="*/ 8 w 10"/>
                    <a:gd name="T77" fmla="*/ 86 h 155"/>
                    <a:gd name="T78" fmla="*/ 9 w 10"/>
                    <a:gd name="T79" fmla="*/ 101 h 155"/>
                    <a:gd name="T80" fmla="*/ 9 w 10"/>
                    <a:gd name="T81" fmla="*/ 70 h 155"/>
                    <a:gd name="T82" fmla="*/ 9 w 10"/>
                    <a:gd name="T83" fmla="*/ 77 h 155"/>
                    <a:gd name="T84" fmla="*/ 9 w 10"/>
                    <a:gd name="T85" fmla="*/ 143 h 155"/>
                    <a:gd name="T86" fmla="*/ 10 w 10"/>
                    <a:gd name="T87" fmla="*/ 55 h 155"/>
                    <a:gd name="T88" fmla="*/ 10 w 10"/>
                    <a:gd name="T89" fmla="*/ 27 h 155"/>
                    <a:gd name="T90" fmla="*/ 10 w 10"/>
                    <a:gd name="T91" fmla="*/ 24 h 155"/>
                    <a:gd name="T92" fmla="*/ 10 w 10"/>
                    <a:gd name="T93" fmla="*/ 24 h 155"/>
                    <a:gd name="T94" fmla="*/ 10 w 10"/>
                    <a:gd name="T95" fmla="*/ 27 h 155"/>
                    <a:gd name="T96" fmla="*/ 10 w 10"/>
                    <a:gd name="T97" fmla="*/ 48 h 155"/>
                    <a:gd name="T98" fmla="*/ 10 w 10"/>
                    <a:gd name="T99" fmla="*/ 79 h 1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5">
                      <a:moveTo>
                        <a:pt x="0" y="63"/>
                      </a:moveTo>
                      <a:lnTo>
                        <a:pt x="1" y="95"/>
                      </a:lnTo>
                      <a:lnTo>
                        <a:pt x="1" y="23"/>
                      </a:lnTo>
                      <a:lnTo>
                        <a:pt x="1" y="0"/>
                      </a:lnTo>
                      <a:lnTo>
                        <a:pt x="1" y="2"/>
                      </a:lnTo>
                      <a:lnTo>
                        <a:pt x="1" y="28"/>
                      </a:lnTo>
                      <a:lnTo>
                        <a:pt x="1" y="99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2" y="143"/>
                      </a:lnTo>
                      <a:lnTo>
                        <a:pt x="2" y="134"/>
                      </a:lnTo>
                      <a:lnTo>
                        <a:pt x="3" y="146"/>
                      </a:lnTo>
                      <a:lnTo>
                        <a:pt x="3" y="115"/>
                      </a:lnTo>
                      <a:lnTo>
                        <a:pt x="3" y="155"/>
                      </a:lnTo>
                      <a:lnTo>
                        <a:pt x="3" y="103"/>
                      </a:lnTo>
                      <a:lnTo>
                        <a:pt x="3" y="70"/>
                      </a:lnTo>
                      <a:lnTo>
                        <a:pt x="3" y="82"/>
                      </a:lnTo>
                      <a:lnTo>
                        <a:pt x="3" y="110"/>
                      </a:lnTo>
                      <a:lnTo>
                        <a:pt x="4" y="121"/>
                      </a:lnTo>
                      <a:lnTo>
                        <a:pt x="4" y="113"/>
                      </a:lnTo>
                      <a:lnTo>
                        <a:pt x="4" y="127"/>
                      </a:lnTo>
                      <a:lnTo>
                        <a:pt x="4" y="146"/>
                      </a:lnTo>
                      <a:lnTo>
                        <a:pt x="6" y="120"/>
                      </a:lnTo>
                      <a:lnTo>
                        <a:pt x="6" y="87"/>
                      </a:lnTo>
                      <a:lnTo>
                        <a:pt x="6" y="58"/>
                      </a:lnTo>
                      <a:lnTo>
                        <a:pt x="6" y="51"/>
                      </a:lnTo>
                      <a:lnTo>
                        <a:pt x="6" y="70"/>
                      </a:lnTo>
                      <a:lnTo>
                        <a:pt x="6" y="114"/>
                      </a:lnTo>
                      <a:lnTo>
                        <a:pt x="7" y="120"/>
                      </a:lnTo>
                      <a:lnTo>
                        <a:pt x="7" y="104"/>
                      </a:lnTo>
                      <a:lnTo>
                        <a:pt x="7" y="92"/>
                      </a:lnTo>
                      <a:lnTo>
                        <a:pt x="7" y="87"/>
                      </a:lnTo>
                      <a:lnTo>
                        <a:pt x="7" y="106"/>
                      </a:lnTo>
                      <a:lnTo>
                        <a:pt x="8" y="110"/>
                      </a:lnTo>
                      <a:lnTo>
                        <a:pt x="8" y="87"/>
                      </a:lnTo>
                      <a:lnTo>
                        <a:pt x="8" y="79"/>
                      </a:lnTo>
                      <a:lnTo>
                        <a:pt x="8" y="90"/>
                      </a:lnTo>
                      <a:lnTo>
                        <a:pt x="8" y="88"/>
                      </a:lnTo>
                      <a:lnTo>
                        <a:pt x="8" y="86"/>
                      </a:lnTo>
                      <a:lnTo>
                        <a:pt x="9" y="101"/>
                      </a:lnTo>
                      <a:lnTo>
                        <a:pt x="9" y="70"/>
                      </a:lnTo>
                      <a:lnTo>
                        <a:pt x="9" y="77"/>
                      </a:lnTo>
                      <a:lnTo>
                        <a:pt x="9" y="143"/>
                      </a:lnTo>
                      <a:lnTo>
                        <a:pt x="10" y="55"/>
                      </a:lnTo>
                      <a:lnTo>
                        <a:pt x="10" y="27"/>
                      </a:lnTo>
                      <a:lnTo>
                        <a:pt x="10" y="24"/>
                      </a:lnTo>
                      <a:lnTo>
                        <a:pt x="10" y="24"/>
                      </a:lnTo>
                      <a:lnTo>
                        <a:pt x="10" y="27"/>
                      </a:lnTo>
                      <a:lnTo>
                        <a:pt x="10" y="48"/>
                      </a:lnTo>
                      <a:lnTo>
                        <a:pt x="10" y="7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0" name="Freeform 352"/>
                <p:cNvSpPr>
                  <a:spLocks/>
                </p:cNvSpPr>
                <p:nvPr/>
              </p:nvSpPr>
              <p:spPr bwMode="auto">
                <a:xfrm>
                  <a:off x="2946" y="2428"/>
                  <a:ext cx="6" cy="110"/>
                </a:xfrm>
                <a:custGeom>
                  <a:avLst/>
                  <a:gdLst>
                    <a:gd name="T0" fmla="*/ 0 w 13"/>
                    <a:gd name="T1" fmla="*/ 83 h 229"/>
                    <a:gd name="T2" fmla="*/ 2 w 13"/>
                    <a:gd name="T3" fmla="*/ 51 h 229"/>
                    <a:gd name="T4" fmla="*/ 2 w 13"/>
                    <a:gd name="T5" fmla="*/ 32 h 229"/>
                    <a:gd name="T6" fmla="*/ 2 w 13"/>
                    <a:gd name="T7" fmla="*/ 40 h 229"/>
                    <a:gd name="T8" fmla="*/ 2 w 13"/>
                    <a:gd name="T9" fmla="*/ 59 h 229"/>
                    <a:gd name="T10" fmla="*/ 2 w 13"/>
                    <a:gd name="T11" fmla="*/ 49 h 229"/>
                    <a:gd name="T12" fmla="*/ 2 w 13"/>
                    <a:gd name="T13" fmla="*/ 36 h 229"/>
                    <a:gd name="T14" fmla="*/ 3 w 13"/>
                    <a:gd name="T15" fmla="*/ 47 h 229"/>
                    <a:gd name="T16" fmla="*/ 3 w 13"/>
                    <a:gd name="T17" fmla="*/ 95 h 229"/>
                    <a:gd name="T18" fmla="*/ 3 w 13"/>
                    <a:gd name="T19" fmla="*/ 167 h 229"/>
                    <a:gd name="T20" fmla="*/ 3 w 13"/>
                    <a:gd name="T21" fmla="*/ 229 h 229"/>
                    <a:gd name="T22" fmla="*/ 3 w 13"/>
                    <a:gd name="T23" fmla="*/ 156 h 229"/>
                    <a:gd name="T24" fmla="*/ 4 w 13"/>
                    <a:gd name="T25" fmla="*/ 104 h 229"/>
                    <a:gd name="T26" fmla="*/ 4 w 13"/>
                    <a:gd name="T27" fmla="*/ 105 h 229"/>
                    <a:gd name="T28" fmla="*/ 4 w 13"/>
                    <a:gd name="T29" fmla="*/ 162 h 229"/>
                    <a:gd name="T30" fmla="*/ 4 w 13"/>
                    <a:gd name="T31" fmla="*/ 215 h 229"/>
                    <a:gd name="T32" fmla="*/ 4 w 13"/>
                    <a:gd name="T33" fmla="*/ 138 h 229"/>
                    <a:gd name="T34" fmla="*/ 4 w 13"/>
                    <a:gd name="T35" fmla="*/ 114 h 229"/>
                    <a:gd name="T36" fmla="*/ 6 w 13"/>
                    <a:gd name="T37" fmla="*/ 88 h 229"/>
                    <a:gd name="T38" fmla="*/ 6 w 13"/>
                    <a:gd name="T39" fmla="*/ 100 h 229"/>
                    <a:gd name="T40" fmla="*/ 6 w 13"/>
                    <a:gd name="T41" fmla="*/ 205 h 229"/>
                    <a:gd name="T42" fmla="*/ 6 w 13"/>
                    <a:gd name="T43" fmla="*/ 67 h 229"/>
                    <a:gd name="T44" fmla="*/ 7 w 13"/>
                    <a:gd name="T45" fmla="*/ 35 h 229"/>
                    <a:gd name="T46" fmla="*/ 7 w 13"/>
                    <a:gd name="T47" fmla="*/ 44 h 229"/>
                    <a:gd name="T48" fmla="*/ 7 w 13"/>
                    <a:gd name="T49" fmla="*/ 81 h 229"/>
                    <a:gd name="T50" fmla="*/ 7 w 13"/>
                    <a:gd name="T51" fmla="*/ 117 h 229"/>
                    <a:gd name="T52" fmla="*/ 7 w 13"/>
                    <a:gd name="T53" fmla="*/ 97 h 229"/>
                    <a:gd name="T54" fmla="*/ 7 w 13"/>
                    <a:gd name="T55" fmla="*/ 89 h 229"/>
                    <a:gd name="T56" fmla="*/ 7 w 13"/>
                    <a:gd name="T57" fmla="*/ 100 h 229"/>
                    <a:gd name="T58" fmla="*/ 8 w 13"/>
                    <a:gd name="T59" fmla="*/ 87 h 229"/>
                    <a:gd name="T60" fmla="*/ 8 w 13"/>
                    <a:gd name="T61" fmla="*/ 79 h 229"/>
                    <a:gd name="T62" fmla="*/ 8 w 13"/>
                    <a:gd name="T63" fmla="*/ 100 h 229"/>
                    <a:gd name="T64" fmla="*/ 8 w 13"/>
                    <a:gd name="T65" fmla="*/ 127 h 229"/>
                    <a:gd name="T66" fmla="*/ 10 w 13"/>
                    <a:gd name="T67" fmla="*/ 121 h 229"/>
                    <a:gd name="T68" fmla="*/ 10 w 13"/>
                    <a:gd name="T69" fmla="*/ 102 h 229"/>
                    <a:gd name="T70" fmla="*/ 10 w 13"/>
                    <a:gd name="T71" fmla="*/ 66 h 229"/>
                    <a:gd name="T72" fmla="*/ 10 w 13"/>
                    <a:gd name="T73" fmla="*/ 26 h 229"/>
                    <a:gd name="T74" fmla="*/ 10 w 13"/>
                    <a:gd name="T75" fmla="*/ 1 h 229"/>
                    <a:gd name="T76" fmla="*/ 10 w 13"/>
                    <a:gd name="T77" fmla="*/ 0 h 229"/>
                    <a:gd name="T78" fmla="*/ 10 w 13"/>
                    <a:gd name="T79" fmla="*/ 24 h 229"/>
                    <a:gd name="T80" fmla="*/ 11 w 13"/>
                    <a:gd name="T81" fmla="*/ 65 h 229"/>
                    <a:gd name="T82" fmla="*/ 11 w 13"/>
                    <a:gd name="T83" fmla="*/ 70 h 229"/>
                    <a:gd name="T84" fmla="*/ 11 w 13"/>
                    <a:gd name="T85" fmla="*/ 73 h 229"/>
                    <a:gd name="T86" fmla="*/ 11 w 13"/>
                    <a:gd name="T87" fmla="*/ 59 h 229"/>
                    <a:gd name="T88" fmla="*/ 11 w 13"/>
                    <a:gd name="T89" fmla="*/ 47 h 229"/>
                    <a:gd name="T90" fmla="*/ 11 w 13"/>
                    <a:gd name="T91" fmla="*/ 65 h 229"/>
                    <a:gd name="T92" fmla="*/ 13 w 13"/>
                    <a:gd name="T93" fmla="*/ 105 h 229"/>
                    <a:gd name="T94" fmla="*/ 13 w 13"/>
                    <a:gd name="T95" fmla="*/ 194 h 229"/>
                    <a:gd name="T96" fmla="*/ 13 w 13"/>
                    <a:gd name="T97" fmla="*/ 129 h 229"/>
                    <a:gd name="T98" fmla="*/ 13 w 13"/>
                    <a:gd name="T99" fmla="*/ 83 h 2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29">
                      <a:moveTo>
                        <a:pt x="0" y="83"/>
                      </a:moveTo>
                      <a:lnTo>
                        <a:pt x="2" y="51"/>
                      </a:lnTo>
                      <a:lnTo>
                        <a:pt x="2" y="32"/>
                      </a:lnTo>
                      <a:lnTo>
                        <a:pt x="2" y="40"/>
                      </a:lnTo>
                      <a:lnTo>
                        <a:pt x="2" y="59"/>
                      </a:lnTo>
                      <a:lnTo>
                        <a:pt x="2" y="49"/>
                      </a:lnTo>
                      <a:lnTo>
                        <a:pt x="2" y="36"/>
                      </a:lnTo>
                      <a:lnTo>
                        <a:pt x="3" y="47"/>
                      </a:lnTo>
                      <a:lnTo>
                        <a:pt x="3" y="95"/>
                      </a:lnTo>
                      <a:lnTo>
                        <a:pt x="3" y="167"/>
                      </a:lnTo>
                      <a:lnTo>
                        <a:pt x="3" y="229"/>
                      </a:lnTo>
                      <a:lnTo>
                        <a:pt x="3" y="156"/>
                      </a:lnTo>
                      <a:lnTo>
                        <a:pt x="4" y="104"/>
                      </a:lnTo>
                      <a:lnTo>
                        <a:pt x="4" y="105"/>
                      </a:lnTo>
                      <a:lnTo>
                        <a:pt x="4" y="162"/>
                      </a:lnTo>
                      <a:lnTo>
                        <a:pt x="4" y="215"/>
                      </a:lnTo>
                      <a:lnTo>
                        <a:pt x="4" y="138"/>
                      </a:lnTo>
                      <a:lnTo>
                        <a:pt x="4" y="114"/>
                      </a:lnTo>
                      <a:lnTo>
                        <a:pt x="6" y="88"/>
                      </a:lnTo>
                      <a:lnTo>
                        <a:pt x="6" y="100"/>
                      </a:lnTo>
                      <a:lnTo>
                        <a:pt x="6" y="205"/>
                      </a:lnTo>
                      <a:lnTo>
                        <a:pt x="6" y="67"/>
                      </a:lnTo>
                      <a:lnTo>
                        <a:pt x="7" y="35"/>
                      </a:lnTo>
                      <a:lnTo>
                        <a:pt x="7" y="44"/>
                      </a:lnTo>
                      <a:lnTo>
                        <a:pt x="7" y="81"/>
                      </a:lnTo>
                      <a:lnTo>
                        <a:pt x="7" y="117"/>
                      </a:lnTo>
                      <a:lnTo>
                        <a:pt x="7" y="97"/>
                      </a:lnTo>
                      <a:lnTo>
                        <a:pt x="7" y="89"/>
                      </a:lnTo>
                      <a:lnTo>
                        <a:pt x="7" y="100"/>
                      </a:lnTo>
                      <a:lnTo>
                        <a:pt x="8" y="87"/>
                      </a:lnTo>
                      <a:lnTo>
                        <a:pt x="8" y="79"/>
                      </a:lnTo>
                      <a:lnTo>
                        <a:pt x="8" y="100"/>
                      </a:lnTo>
                      <a:lnTo>
                        <a:pt x="8" y="127"/>
                      </a:lnTo>
                      <a:lnTo>
                        <a:pt x="10" y="121"/>
                      </a:lnTo>
                      <a:lnTo>
                        <a:pt x="10" y="102"/>
                      </a:lnTo>
                      <a:lnTo>
                        <a:pt x="10" y="66"/>
                      </a:lnTo>
                      <a:lnTo>
                        <a:pt x="10" y="26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24"/>
                      </a:lnTo>
                      <a:lnTo>
                        <a:pt x="11" y="65"/>
                      </a:lnTo>
                      <a:lnTo>
                        <a:pt x="11" y="70"/>
                      </a:lnTo>
                      <a:lnTo>
                        <a:pt x="11" y="73"/>
                      </a:lnTo>
                      <a:lnTo>
                        <a:pt x="11" y="59"/>
                      </a:lnTo>
                      <a:lnTo>
                        <a:pt x="11" y="47"/>
                      </a:lnTo>
                      <a:lnTo>
                        <a:pt x="11" y="65"/>
                      </a:lnTo>
                      <a:lnTo>
                        <a:pt x="13" y="105"/>
                      </a:lnTo>
                      <a:lnTo>
                        <a:pt x="13" y="194"/>
                      </a:lnTo>
                      <a:lnTo>
                        <a:pt x="13" y="129"/>
                      </a:lnTo>
                      <a:lnTo>
                        <a:pt x="13" y="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1" name="Freeform 353"/>
                <p:cNvSpPr>
                  <a:spLocks/>
                </p:cNvSpPr>
                <p:nvPr/>
              </p:nvSpPr>
              <p:spPr bwMode="auto">
                <a:xfrm>
                  <a:off x="2952" y="2449"/>
                  <a:ext cx="5" cy="109"/>
                </a:xfrm>
                <a:custGeom>
                  <a:avLst/>
                  <a:gdLst>
                    <a:gd name="T0" fmla="*/ 0 w 10"/>
                    <a:gd name="T1" fmla="*/ 40 h 227"/>
                    <a:gd name="T2" fmla="*/ 1 w 10"/>
                    <a:gd name="T3" fmla="*/ 70 h 227"/>
                    <a:gd name="T4" fmla="*/ 1 w 10"/>
                    <a:gd name="T5" fmla="*/ 145 h 227"/>
                    <a:gd name="T6" fmla="*/ 1 w 10"/>
                    <a:gd name="T7" fmla="*/ 73 h 227"/>
                    <a:gd name="T8" fmla="*/ 1 w 10"/>
                    <a:gd name="T9" fmla="*/ 70 h 227"/>
                    <a:gd name="T10" fmla="*/ 1 w 10"/>
                    <a:gd name="T11" fmla="*/ 88 h 227"/>
                    <a:gd name="T12" fmla="*/ 1 w 10"/>
                    <a:gd name="T13" fmla="*/ 81 h 227"/>
                    <a:gd name="T14" fmla="*/ 1 w 10"/>
                    <a:gd name="T15" fmla="*/ 84 h 227"/>
                    <a:gd name="T16" fmla="*/ 2 w 10"/>
                    <a:gd name="T17" fmla="*/ 136 h 227"/>
                    <a:gd name="T18" fmla="*/ 2 w 10"/>
                    <a:gd name="T19" fmla="*/ 227 h 227"/>
                    <a:gd name="T20" fmla="*/ 2 w 10"/>
                    <a:gd name="T21" fmla="*/ 122 h 227"/>
                    <a:gd name="T22" fmla="*/ 2 w 10"/>
                    <a:gd name="T23" fmla="*/ 76 h 227"/>
                    <a:gd name="T24" fmla="*/ 3 w 10"/>
                    <a:gd name="T25" fmla="*/ 61 h 227"/>
                    <a:gd name="T26" fmla="*/ 3 w 10"/>
                    <a:gd name="T27" fmla="*/ 29 h 227"/>
                    <a:gd name="T28" fmla="*/ 3 w 10"/>
                    <a:gd name="T29" fmla="*/ 7 h 227"/>
                    <a:gd name="T30" fmla="*/ 3 w 10"/>
                    <a:gd name="T31" fmla="*/ 13 h 227"/>
                    <a:gd name="T32" fmla="*/ 3 w 10"/>
                    <a:gd name="T33" fmla="*/ 41 h 227"/>
                    <a:gd name="T34" fmla="*/ 3 w 10"/>
                    <a:gd name="T35" fmla="*/ 74 h 227"/>
                    <a:gd name="T36" fmla="*/ 4 w 10"/>
                    <a:gd name="T37" fmla="*/ 84 h 227"/>
                    <a:gd name="T38" fmla="*/ 4 w 10"/>
                    <a:gd name="T39" fmla="*/ 82 h 227"/>
                    <a:gd name="T40" fmla="*/ 4 w 10"/>
                    <a:gd name="T41" fmla="*/ 78 h 227"/>
                    <a:gd name="T42" fmla="*/ 4 w 10"/>
                    <a:gd name="T43" fmla="*/ 73 h 227"/>
                    <a:gd name="T44" fmla="*/ 4 w 10"/>
                    <a:gd name="T45" fmla="*/ 64 h 227"/>
                    <a:gd name="T46" fmla="*/ 5 w 10"/>
                    <a:gd name="T47" fmla="*/ 60 h 227"/>
                    <a:gd name="T48" fmla="*/ 5 w 10"/>
                    <a:gd name="T49" fmla="*/ 83 h 227"/>
                    <a:gd name="T50" fmla="*/ 5 w 10"/>
                    <a:gd name="T51" fmla="*/ 96 h 227"/>
                    <a:gd name="T52" fmla="*/ 5 w 10"/>
                    <a:gd name="T53" fmla="*/ 78 h 227"/>
                    <a:gd name="T54" fmla="*/ 5 w 10"/>
                    <a:gd name="T55" fmla="*/ 140 h 227"/>
                    <a:gd name="T56" fmla="*/ 5 w 10"/>
                    <a:gd name="T57" fmla="*/ 75 h 227"/>
                    <a:gd name="T58" fmla="*/ 7 w 10"/>
                    <a:gd name="T59" fmla="*/ 26 h 227"/>
                    <a:gd name="T60" fmla="*/ 7 w 10"/>
                    <a:gd name="T61" fmla="*/ 48 h 227"/>
                    <a:gd name="T62" fmla="*/ 7 w 10"/>
                    <a:gd name="T63" fmla="*/ 176 h 227"/>
                    <a:gd name="T64" fmla="*/ 7 w 10"/>
                    <a:gd name="T65" fmla="*/ 53 h 227"/>
                    <a:gd name="T66" fmla="*/ 7 w 10"/>
                    <a:gd name="T67" fmla="*/ 26 h 227"/>
                    <a:gd name="T68" fmla="*/ 7 w 10"/>
                    <a:gd name="T69" fmla="*/ 12 h 227"/>
                    <a:gd name="T70" fmla="*/ 7 w 10"/>
                    <a:gd name="T71" fmla="*/ 7 h 227"/>
                    <a:gd name="T72" fmla="*/ 8 w 10"/>
                    <a:gd name="T73" fmla="*/ 7 h 227"/>
                    <a:gd name="T74" fmla="*/ 8 w 10"/>
                    <a:gd name="T75" fmla="*/ 22 h 227"/>
                    <a:gd name="T76" fmla="*/ 8 w 10"/>
                    <a:gd name="T77" fmla="*/ 64 h 227"/>
                    <a:gd name="T78" fmla="*/ 8 w 10"/>
                    <a:gd name="T79" fmla="*/ 146 h 227"/>
                    <a:gd name="T80" fmla="*/ 9 w 10"/>
                    <a:gd name="T81" fmla="*/ 69 h 227"/>
                    <a:gd name="T82" fmla="*/ 9 w 10"/>
                    <a:gd name="T83" fmla="*/ 16 h 227"/>
                    <a:gd name="T84" fmla="*/ 9 w 10"/>
                    <a:gd name="T85" fmla="*/ 0 h 227"/>
                    <a:gd name="T86" fmla="*/ 9 w 10"/>
                    <a:gd name="T87" fmla="*/ 2 h 227"/>
                    <a:gd name="T88" fmla="*/ 9 w 10"/>
                    <a:gd name="T89" fmla="*/ 18 h 227"/>
                    <a:gd name="T90" fmla="*/ 9 w 10"/>
                    <a:gd name="T91" fmla="*/ 55 h 227"/>
                    <a:gd name="T92" fmla="*/ 10 w 10"/>
                    <a:gd name="T93" fmla="*/ 126 h 227"/>
                    <a:gd name="T94" fmla="*/ 10 w 10"/>
                    <a:gd name="T95" fmla="*/ 137 h 227"/>
                    <a:gd name="T96" fmla="*/ 10 w 10"/>
                    <a:gd name="T97" fmla="*/ 103 h 227"/>
                    <a:gd name="T98" fmla="*/ 10 w 10"/>
                    <a:gd name="T99" fmla="*/ 89 h 2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7">
                      <a:moveTo>
                        <a:pt x="0" y="40"/>
                      </a:moveTo>
                      <a:lnTo>
                        <a:pt x="1" y="70"/>
                      </a:lnTo>
                      <a:lnTo>
                        <a:pt x="1" y="145"/>
                      </a:lnTo>
                      <a:lnTo>
                        <a:pt x="1" y="73"/>
                      </a:lnTo>
                      <a:lnTo>
                        <a:pt x="1" y="70"/>
                      </a:lnTo>
                      <a:lnTo>
                        <a:pt x="1" y="88"/>
                      </a:lnTo>
                      <a:lnTo>
                        <a:pt x="1" y="81"/>
                      </a:lnTo>
                      <a:lnTo>
                        <a:pt x="1" y="84"/>
                      </a:lnTo>
                      <a:lnTo>
                        <a:pt x="2" y="136"/>
                      </a:lnTo>
                      <a:lnTo>
                        <a:pt x="2" y="227"/>
                      </a:lnTo>
                      <a:lnTo>
                        <a:pt x="2" y="122"/>
                      </a:lnTo>
                      <a:lnTo>
                        <a:pt x="2" y="76"/>
                      </a:lnTo>
                      <a:lnTo>
                        <a:pt x="3" y="61"/>
                      </a:lnTo>
                      <a:lnTo>
                        <a:pt x="3" y="29"/>
                      </a:lnTo>
                      <a:lnTo>
                        <a:pt x="3" y="7"/>
                      </a:lnTo>
                      <a:lnTo>
                        <a:pt x="3" y="13"/>
                      </a:lnTo>
                      <a:lnTo>
                        <a:pt x="3" y="41"/>
                      </a:lnTo>
                      <a:lnTo>
                        <a:pt x="3" y="74"/>
                      </a:lnTo>
                      <a:lnTo>
                        <a:pt x="4" y="84"/>
                      </a:lnTo>
                      <a:lnTo>
                        <a:pt x="4" y="82"/>
                      </a:lnTo>
                      <a:lnTo>
                        <a:pt x="4" y="78"/>
                      </a:lnTo>
                      <a:lnTo>
                        <a:pt x="4" y="73"/>
                      </a:lnTo>
                      <a:lnTo>
                        <a:pt x="4" y="64"/>
                      </a:lnTo>
                      <a:lnTo>
                        <a:pt x="5" y="60"/>
                      </a:lnTo>
                      <a:lnTo>
                        <a:pt x="5" y="83"/>
                      </a:lnTo>
                      <a:lnTo>
                        <a:pt x="5" y="96"/>
                      </a:lnTo>
                      <a:lnTo>
                        <a:pt x="5" y="78"/>
                      </a:lnTo>
                      <a:lnTo>
                        <a:pt x="5" y="140"/>
                      </a:lnTo>
                      <a:lnTo>
                        <a:pt x="5" y="75"/>
                      </a:lnTo>
                      <a:lnTo>
                        <a:pt x="7" y="26"/>
                      </a:lnTo>
                      <a:lnTo>
                        <a:pt x="7" y="48"/>
                      </a:lnTo>
                      <a:lnTo>
                        <a:pt x="7" y="176"/>
                      </a:lnTo>
                      <a:lnTo>
                        <a:pt x="7" y="53"/>
                      </a:lnTo>
                      <a:lnTo>
                        <a:pt x="7" y="26"/>
                      </a:lnTo>
                      <a:lnTo>
                        <a:pt x="7" y="12"/>
                      </a:lnTo>
                      <a:lnTo>
                        <a:pt x="7" y="7"/>
                      </a:lnTo>
                      <a:lnTo>
                        <a:pt x="8" y="7"/>
                      </a:lnTo>
                      <a:lnTo>
                        <a:pt x="8" y="22"/>
                      </a:lnTo>
                      <a:lnTo>
                        <a:pt x="8" y="64"/>
                      </a:lnTo>
                      <a:lnTo>
                        <a:pt x="8" y="146"/>
                      </a:lnTo>
                      <a:lnTo>
                        <a:pt x="9" y="69"/>
                      </a:lnTo>
                      <a:lnTo>
                        <a:pt x="9" y="16"/>
                      </a:lnTo>
                      <a:lnTo>
                        <a:pt x="9" y="0"/>
                      </a:lnTo>
                      <a:lnTo>
                        <a:pt x="9" y="2"/>
                      </a:lnTo>
                      <a:lnTo>
                        <a:pt x="9" y="18"/>
                      </a:lnTo>
                      <a:lnTo>
                        <a:pt x="9" y="55"/>
                      </a:lnTo>
                      <a:lnTo>
                        <a:pt x="10" y="126"/>
                      </a:lnTo>
                      <a:lnTo>
                        <a:pt x="10" y="137"/>
                      </a:lnTo>
                      <a:lnTo>
                        <a:pt x="10" y="103"/>
                      </a:lnTo>
                      <a:lnTo>
                        <a:pt x="10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2" name="Freeform 354"/>
                <p:cNvSpPr>
                  <a:spLocks/>
                </p:cNvSpPr>
                <p:nvPr/>
              </p:nvSpPr>
              <p:spPr bwMode="auto">
                <a:xfrm>
                  <a:off x="2957" y="2456"/>
                  <a:ext cx="6" cy="107"/>
                </a:xfrm>
                <a:custGeom>
                  <a:avLst/>
                  <a:gdLst>
                    <a:gd name="T0" fmla="*/ 0 w 13"/>
                    <a:gd name="T1" fmla="*/ 73 h 222"/>
                    <a:gd name="T2" fmla="*/ 0 w 13"/>
                    <a:gd name="T3" fmla="*/ 53 h 222"/>
                    <a:gd name="T4" fmla="*/ 1 w 13"/>
                    <a:gd name="T5" fmla="*/ 36 h 222"/>
                    <a:gd name="T6" fmla="*/ 1 w 13"/>
                    <a:gd name="T7" fmla="*/ 31 h 222"/>
                    <a:gd name="T8" fmla="*/ 1 w 13"/>
                    <a:gd name="T9" fmla="*/ 33 h 222"/>
                    <a:gd name="T10" fmla="*/ 1 w 13"/>
                    <a:gd name="T11" fmla="*/ 53 h 222"/>
                    <a:gd name="T12" fmla="*/ 1 w 13"/>
                    <a:gd name="T13" fmla="*/ 156 h 222"/>
                    <a:gd name="T14" fmla="*/ 1 w 13"/>
                    <a:gd name="T15" fmla="*/ 130 h 222"/>
                    <a:gd name="T16" fmla="*/ 3 w 13"/>
                    <a:gd name="T17" fmla="*/ 159 h 222"/>
                    <a:gd name="T18" fmla="*/ 3 w 13"/>
                    <a:gd name="T19" fmla="*/ 54 h 222"/>
                    <a:gd name="T20" fmla="*/ 3 w 13"/>
                    <a:gd name="T21" fmla="*/ 16 h 222"/>
                    <a:gd name="T22" fmla="*/ 3 w 13"/>
                    <a:gd name="T23" fmla="*/ 47 h 222"/>
                    <a:gd name="T24" fmla="*/ 4 w 13"/>
                    <a:gd name="T25" fmla="*/ 152 h 222"/>
                    <a:gd name="T26" fmla="*/ 4 w 13"/>
                    <a:gd name="T27" fmla="*/ 40 h 222"/>
                    <a:gd name="T28" fmla="*/ 4 w 13"/>
                    <a:gd name="T29" fmla="*/ 27 h 222"/>
                    <a:gd name="T30" fmla="*/ 4 w 13"/>
                    <a:gd name="T31" fmla="*/ 33 h 222"/>
                    <a:gd name="T32" fmla="*/ 4 w 13"/>
                    <a:gd name="T33" fmla="*/ 49 h 222"/>
                    <a:gd name="T34" fmla="*/ 4 w 13"/>
                    <a:gd name="T35" fmla="*/ 89 h 222"/>
                    <a:gd name="T36" fmla="*/ 4 w 13"/>
                    <a:gd name="T37" fmla="*/ 123 h 222"/>
                    <a:gd name="T38" fmla="*/ 6 w 13"/>
                    <a:gd name="T39" fmla="*/ 161 h 222"/>
                    <a:gd name="T40" fmla="*/ 6 w 13"/>
                    <a:gd name="T41" fmla="*/ 197 h 222"/>
                    <a:gd name="T42" fmla="*/ 6 w 13"/>
                    <a:gd name="T43" fmla="*/ 222 h 222"/>
                    <a:gd name="T44" fmla="*/ 6 w 13"/>
                    <a:gd name="T45" fmla="*/ 93 h 222"/>
                    <a:gd name="T46" fmla="*/ 6 w 13"/>
                    <a:gd name="T47" fmla="*/ 34 h 222"/>
                    <a:gd name="T48" fmla="*/ 6 w 13"/>
                    <a:gd name="T49" fmla="*/ 11 h 222"/>
                    <a:gd name="T50" fmla="*/ 7 w 13"/>
                    <a:gd name="T51" fmla="*/ 15 h 222"/>
                    <a:gd name="T52" fmla="*/ 7 w 13"/>
                    <a:gd name="T53" fmla="*/ 29 h 222"/>
                    <a:gd name="T54" fmla="*/ 7 w 13"/>
                    <a:gd name="T55" fmla="*/ 37 h 222"/>
                    <a:gd name="T56" fmla="*/ 7 w 13"/>
                    <a:gd name="T57" fmla="*/ 46 h 222"/>
                    <a:gd name="T58" fmla="*/ 7 w 13"/>
                    <a:gd name="T59" fmla="*/ 35 h 222"/>
                    <a:gd name="T60" fmla="*/ 8 w 13"/>
                    <a:gd name="T61" fmla="*/ 9 h 222"/>
                    <a:gd name="T62" fmla="*/ 8 w 13"/>
                    <a:gd name="T63" fmla="*/ 7 h 222"/>
                    <a:gd name="T64" fmla="*/ 8 w 13"/>
                    <a:gd name="T65" fmla="*/ 48 h 222"/>
                    <a:gd name="T66" fmla="*/ 8 w 13"/>
                    <a:gd name="T67" fmla="*/ 102 h 222"/>
                    <a:gd name="T68" fmla="*/ 8 w 13"/>
                    <a:gd name="T69" fmla="*/ 23 h 222"/>
                    <a:gd name="T70" fmla="*/ 8 w 13"/>
                    <a:gd name="T71" fmla="*/ 0 h 222"/>
                    <a:gd name="T72" fmla="*/ 10 w 13"/>
                    <a:gd name="T73" fmla="*/ 17 h 222"/>
                    <a:gd name="T74" fmla="*/ 10 w 13"/>
                    <a:gd name="T75" fmla="*/ 115 h 222"/>
                    <a:gd name="T76" fmla="*/ 10 w 13"/>
                    <a:gd name="T77" fmla="*/ 50 h 222"/>
                    <a:gd name="T78" fmla="*/ 10 w 13"/>
                    <a:gd name="T79" fmla="*/ 29 h 222"/>
                    <a:gd name="T80" fmla="*/ 11 w 13"/>
                    <a:gd name="T81" fmla="*/ 84 h 222"/>
                    <a:gd name="T82" fmla="*/ 11 w 13"/>
                    <a:gd name="T83" fmla="*/ 99 h 222"/>
                    <a:gd name="T84" fmla="*/ 11 w 13"/>
                    <a:gd name="T85" fmla="*/ 84 h 222"/>
                    <a:gd name="T86" fmla="*/ 11 w 13"/>
                    <a:gd name="T87" fmla="*/ 103 h 222"/>
                    <a:gd name="T88" fmla="*/ 11 w 13"/>
                    <a:gd name="T89" fmla="*/ 95 h 222"/>
                    <a:gd name="T90" fmla="*/ 11 w 13"/>
                    <a:gd name="T91" fmla="*/ 99 h 222"/>
                    <a:gd name="T92" fmla="*/ 11 w 13"/>
                    <a:gd name="T93" fmla="*/ 43 h 222"/>
                    <a:gd name="T94" fmla="*/ 13 w 13"/>
                    <a:gd name="T95" fmla="*/ 17 h 222"/>
                    <a:gd name="T96" fmla="*/ 13 w 13"/>
                    <a:gd name="T97" fmla="*/ 27 h 222"/>
                    <a:gd name="T98" fmla="*/ 13 w 13"/>
                    <a:gd name="T99" fmla="*/ 61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22">
                      <a:moveTo>
                        <a:pt x="0" y="73"/>
                      </a:moveTo>
                      <a:lnTo>
                        <a:pt x="0" y="53"/>
                      </a:lnTo>
                      <a:lnTo>
                        <a:pt x="1" y="36"/>
                      </a:lnTo>
                      <a:lnTo>
                        <a:pt x="1" y="31"/>
                      </a:lnTo>
                      <a:lnTo>
                        <a:pt x="1" y="33"/>
                      </a:lnTo>
                      <a:lnTo>
                        <a:pt x="1" y="53"/>
                      </a:lnTo>
                      <a:lnTo>
                        <a:pt x="1" y="156"/>
                      </a:lnTo>
                      <a:lnTo>
                        <a:pt x="1" y="130"/>
                      </a:lnTo>
                      <a:lnTo>
                        <a:pt x="3" y="159"/>
                      </a:lnTo>
                      <a:lnTo>
                        <a:pt x="3" y="54"/>
                      </a:lnTo>
                      <a:lnTo>
                        <a:pt x="3" y="16"/>
                      </a:lnTo>
                      <a:lnTo>
                        <a:pt x="3" y="47"/>
                      </a:lnTo>
                      <a:lnTo>
                        <a:pt x="4" y="152"/>
                      </a:lnTo>
                      <a:lnTo>
                        <a:pt x="4" y="40"/>
                      </a:lnTo>
                      <a:lnTo>
                        <a:pt x="4" y="27"/>
                      </a:lnTo>
                      <a:lnTo>
                        <a:pt x="4" y="33"/>
                      </a:lnTo>
                      <a:lnTo>
                        <a:pt x="4" y="49"/>
                      </a:lnTo>
                      <a:lnTo>
                        <a:pt x="4" y="89"/>
                      </a:lnTo>
                      <a:lnTo>
                        <a:pt x="4" y="123"/>
                      </a:lnTo>
                      <a:lnTo>
                        <a:pt x="6" y="161"/>
                      </a:lnTo>
                      <a:lnTo>
                        <a:pt x="6" y="197"/>
                      </a:lnTo>
                      <a:lnTo>
                        <a:pt x="6" y="222"/>
                      </a:lnTo>
                      <a:lnTo>
                        <a:pt x="6" y="93"/>
                      </a:lnTo>
                      <a:lnTo>
                        <a:pt x="6" y="34"/>
                      </a:lnTo>
                      <a:lnTo>
                        <a:pt x="6" y="11"/>
                      </a:lnTo>
                      <a:lnTo>
                        <a:pt x="7" y="15"/>
                      </a:lnTo>
                      <a:lnTo>
                        <a:pt x="7" y="29"/>
                      </a:lnTo>
                      <a:lnTo>
                        <a:pt x="7" y="37"/>
                      </a:lnTo>
                      <a:lnTo>
                        <a:pt x="7" y="46"/>
                      </a:lnTo>
                      <a:lnTo>
                        <a:pt x="7" y="35"/>
                      </a:lnTo>
                      <a:lnTo>
                        <a:pt x="8" y="9"/>
                      </a:lnTo>
                      <a:lnTo>
                        <a:pt x="8" y="7"/>
                      </a:lnTo>
                      <a:lnTo>
                        <a:pt x="8" y="48"/>
                      </a:lnTo>
                      <a:lnTo>
                        <a:pt x="8" y="102"/>
                      </a:lnTo>
                      <a:lnTo>
                        <a:pt x="8" y="23"/>
                      </a:lnTo>
                      <a:lnTo>
                        <a:pt x="8" y="0"/>
                      </a:lnTo>
                      <a:lnTo>
                        <a:pt x="10" y="17"/>
                      </a:lnTo>
                      <a:lnTo>
                        <a:pt x="10" y="115"/>
                      </a:lnTo>
                      <a:lnTo>
                        <a:pt x="10" y="50"/>
                      </a:lnTo>
                      <a:lnTo>
                        <a:pt x="10" y="29"/>
                      </a:lnTo>
                      <a:lnTo>
                        <a:pt x="11" y="84"/>
                      </a:lnTo>
                      <a:lnTo>
                        <a:pt x="11" y="99"/>
                      </a:lnTo>
                      <a:lnTo>
                        <a:pt x="11" y="84"/>
                      </a:lnTo>
                      <a:lnTo>
                        <a:pt x="11" y="103"/>
                      </a:lnTo>
                      <a:lnTo>
                        <a:pt x="11" y="95"/>
                      </a:lnTo>
                      <a:lnTo>
                        <a:pt x="11" y="99"/>
                      </a:lnTo>
                      <a:lnTo>
                        <a:pt x="11" y="43"/>
                      </a:lnTo>
                      <a:lnTo>
                        <a:pt x="13" y="17"/>
                      </a:lnTo>
                      <a:lnTo>
                        <a:pt x="13" y="27"/>
                      </a:lnTo>
                      <a:lnTo>
                        <a:pt x="13" y="6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3" name="Freeform 355"/>
                <p:cNvSpPr>
                  <a:spLocks/>
                </p:cNvSpPr>
                <p:nvPr/>
              </p:nvSpPr>
              <p:spPr bwMode="auto">
                <a:xfrm>
                  <a:off x="2963" y="2451"/>
                  <a:ext cx="5" cy="116"/>
                </a:xfrm>
                <a:custGeom>
                  <a:avLst/>
                  <a:gdLst>
                    <a:gd name="T0" fmla="*/ 0 w 10"/>
                    <a:gd name="T1" fmla="*/ 73 h 242"/>
                    <a:gd name="T2" fmla="*/ 0 w 10"/>
                    <a:gd name="T3" fmla="*/ 35 h 242"/>
                    <a:gd name="T4" fmla="*/ 1 w 10"/>
                    <a:gd name="T5" fmla="*/ 8 h 242"/>
                    <a:gd name="T6" fmla="*/ 1 w 10"/>
                    <a:gd name="T7" fmla="*/ 17 h 242"/>
                    <a:gd name="T8" fmla="*/ 1 w 10"/>
                    <a:gd name="T9" fmla="*/ 54 h 242"/>
                    <a:gd name="T10" fmla="*/ 1 w 10"/>
                    <a:gd name="T11" fmla="*/ 96 h 242"/>
                    <a:gd name="T12" fmla="*/ 1 w 10"/>
                    <a:gd name="T13" fmla="*/ 93 h 242"/>
                    <a:gd name="T14" fmla="*/ 1 w 10"/>
                    <a:gd name="T15" fmla="*/ 71 h 242"/>
                    <a:gd name="T16" fmla="*/ 1 w 10"/>
                    <a:gd name="T17" fmla="*/ 54 h 242"/>
                    <a:gd name="T18" fmla="*/ 2 w 10"/>
                    <a:gd name="T19" fmla="*/ 52 h 242"/>
                    <a:gd name="T20" fmla="*/ 2 w 10"/>
                    <a:gd name="T21" fmla="*/ 98 h 242"/>
                    <a:gd name="T22" fmla="*/ 2 w 10"/>
                    <a:gd name="T23" fmla="*/ 242 h 242"/>
                    <a:gd name="T24" fmla="*/ 2 w 10"/>
                    <a:gd name="T25" fmla="*/ 122 h 242"/>
                    <a:gd name="T26" fmla="*/ 3 w 10"/>
                    <a:gd name="T27" fmla="*/ 108 h 242"/>
                    <a:gd name="T28" fmla="*/ 3 w 10"/>
                    <a:gd name="T29" fmla="*/ 76 h 242"/>
                    <a:gd name="T30" fmla="*/ 3 w 10"/>
                    <a:gd name="T31" fmla="*/ 71 h 242"/>
                    <a:gd name="T32" fmla="*/ 3 w 10"/>
                    <a:gd name="T33" fmla="*/ 83 h 242"/>
                    <a:gd name="T34" fmla="*/ 3 w 10"/>
                    <a:gd name="T35" fmla="*/ 89 h 242"/>
                    <a:gd name="T36" fmla="*/ 3 w 10"/>
                    <a:gd name="T37" fmla="*/ 110 h 242"/>
                    <a:gd name="T38" fmla="*/ 4 w 10"/>
                    <a:gd name="T39" fmla="*/ 150 h 242"/>
                    <a:gd name="T40" fmla="*/ 4 w 10"/>
                    <a:gd name="T41" fmla="*/ 101 h 242"/>
                    <a:gd name="T42" fmla="*/ 4 w 10"/>
                    <a:gd name="T43" fmla="*/ 69 h 242"/>
                    <a:gd name="T44" fmla="*/ 4 w 10"/>
                    <a:gd name="T45" fmla="*/ 54 h 242"/>
                    <a:gd name="T46" fmla="*/ 4 w 10"/>
                    <a:gd name="T47" fmla="*/ 32 h 242"/>
                    <a:gd name="T48" fmla="*/ 4 w 10"/>
                    <a:gd name="T49" fmla="*/ 7 h 242"/>
                    <a:gd name="T50" fmla="*/ 4 w 10"/>
                    <a:gd name="T51" fmla="*/ 0 h 242"/>
                    <a:gd name="T52" fmla="*/ 5 w 10"/>
                    <a:gd name="T53" fmla="*/ 15 h 242"/>
                    <a:gd name="T54" fmla="*/ 5 w 10"/>
                    <a:gd name="T55" fmla="*/ 58 h 242"/>
                    <a:gd name="T56" fmla="*/ 5 w 10"/>
                    <a:gd name="T57" fmla="*/ 106 h 242"/>
                    <a:gd name="T58" fmla="*/ 5 w 10"/>
                    <a:gd name="T59" fmla="*/ 116 h 242"/>
                    <a:gd name="T60" fmla="*/ 7 w 10"/>
                    <a:gd name="T61" fmla="*/ 157 h 242"/>
                    <a:gd name="T62" fmla="*/ 7 w 10"/>
                    <a:gd name="T63" fmla="*/ 56 h 242"/>
                    <a:gd name="T64" fmla="*/ 7 w 10"/>
                    <a:gd name="T65" fmla="*/ 33 h 242"/>
                    <a:gd name="T66" fmla="*/ 7 w 10"/>
                    <a:gd name="T67" fmla="*/ 66 h 242"/>
                    <a:gd name="T68" fmla="*/ 7 w 10"/>
                    <a:gd name="T69" fmla="*/ 133 h 242"/>
                    <a:gd name="T70" fmla="*/ 7 w 10"/>
                    <a:gd name="T71" fmla="*/ 66 h 242"/>
                    <a:gd name="T72" fmla="*/ 8 w 10"/>
                    <a:gd name="T73" fmla="*/ 37 h 242"/>
                    <a:gd name="T74" fmla="*/ 8 w 10"/>
                    <a:gd name="T75" fmla="*/ 29 h 242"/>
                    <a:gd name="T76" fmla="*/ 8 w 10"/>
                    <a:gd name="T77" fmla="*/ 37 h 242"/>
                    <a:gd name="T78" fmla="*/ 8 w 10"/>
                    <a:gd name="T79" fmla="*/ 49 h 242"/>
                    <a:gd name="T80" fmla="*/ 8 w 10"/>
                    <a:gd name="T81" fmla="*/ 48 h 242"/>
                    <a:gd name="T82" fmla="*/ 9 w 10"/>
                    <a:gd name="T83" fmla="*/ 38 h 242"/>
                    <a:gd name="T84" fmla="*/ 9 w 10"/>
                    <a:gd name="T85" fmla="*/ 40 h 242"/>
                    <a:gd name="T86" fmla="*/ 9 w 10"/>
                    <a:gd name="T87" fmla="*/ 46 h 242"/>
                    <a:gd name="T88" fmla="*/ 9 w 10"/>
                    <a:gd name="T89" fmla="*/ 26 h 242"/>
                    <a:gd name="T90" fmla="*/ 9 w 10"/>
                    <a:gd name="T91" fmla="*/ 18 h 242"/>
                    <a:gd name="T92" fmla="*/ 9 w 10"/>
                    <a:gd name="T93" fmla="*/ 40 h 242"/>
                    <a:gd name="T94" fmla="*/ 10 w 10"/>
                    <a:gd name="T95" fmla="*/ 103 h 242"/>
                    <a:gd name="T96" fmla="*/ 10 w 10"/>
                    <a:gd name="T97" fmla="*/ 196 h 242"/>
                    <a:gd name="T98" fmla="*/ 10 w 10"/>
                    <a:gd name="T99" fmla="*/ 193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2">
                      <a:moveTo>
                        <a:pt x="0" y="73"/>
                      </a:moveTo>
                      <a:lnTo>
                        <a:pt x="0" y="35"/>
                      </a:lnTo>
                      <a:lnTo>
                        <a:pt x="1" y="8"/>
                      </a:lnTo>
                      <a:lnTo>
                        <a:pt x="1" y="17"/>
                      </a:lnTo>
                      <a:lnTo>
                        <a:pt x="1" y="54"/>
                      </a:lnTo>
                      <a:lnTo>
                        <a:pt x="1" y="96"/>
                      </a:lnTo>
                      <a:lnTo>
                        <a:pt x="1" y="93"/>
                      </a:lnTo>
                      <a:lnTo>
                        <a:pt x="1" y="71"/>
                      </a:lnTo>
                      <a:lnTo>
                        <a:pt x="1" y="54"/>
                      </a:lnTo>
                      <a:lnTo>
                        <a:pt x="2" y="52"/>
                      </a:lnTo>
                      <a:lnTo>
                        <a:pt x="2" y="98"/>
                      </a:lnTo>
                      <a:lnTo>
                        <a:pt x="2" y="242"/>
                      </a:lnTo>
                      <a:lnTo>
                        <a:pt x="2" y="122"/>
                      </a:lnTo>
                      <a:lnTo>
                        <a:pt x="3" y="108"/>
                      </a:lnTo>
                      <a:lnTo>
                        <a:pt x="3" y="76"/>
                      </a:lnTo>
                      <a:lnTo>
                        <a:pt x="3" y="71"/>
                      </a:lnTo>
                      <a:lnTo>
                        <a:pt x="3" y="83"/>
                      </a:lnTo>
                      <a:lnTo>
                        <a:pt x="3" y="89"/>
                      </a:lnTo>
                      <a:lnTo>
                        <a:pt x="3" y="110"/>
                      </a:lnTo>
                      <a:lnTo>
                        <a:pt x="4" y="150"/>
                      </a:lnTo>
                      <a:lnTo>
                        <a:pt x="4" y="101"/>
                      </a:lnTo>
                      <a:lnTo>
                        <a:pt x="4" y="69"/>
                      </a:lnTo>
                      <a:lnTo>
                        <a:pt x="4" y="54"/>
                      </a:lnTo>
                      <a:lnTo>
                        <a:pt x="4" y="32"/>
                      </a:lnTo>
                      <a:lnTo>
                        <a:pt x="4" y="7"/>
                      </a:lnTo>
                      <a:lnTo>
                        <a:pt x="4" y="0"/>
                      </a:lnTo>
                      <a:lnTo>
                        <a:pt x="5" y="15"/>
                      </a:lnTo>
                      <a:lnTo>
                        <a:pt x="5" y="58"/>
                      </a:lnTo>
                      <a:lnTo>
                        <a:pt x="5" y="106"/>
                      </a:lnTo>
                      <a:lnTo>
                        <a:pt x="5" y="116"/>
                      </a:lnTo>
                      <a:lnTo>
                        <a:pt x="7" y="157"/>
                      </a:lnTo>
                      <a:lnTo>
                        <a:pt x="7" y="56"/>
                      </a:lnTo>
                      <a:lnTo>
                        <a:pt x="7" y="33"/>
                      </a:lnTo>
                      <a:lnTo>
                        <a:pt x="7" y="66"/>
                      </a:lnTo>
                      <a:lnTo>
                        <a:pt x="7" y="133"/>
                      </a:lnTo>
                      <a:lnTo>
                        <a:pt x="7" y="66"/>
                      </a:lnTo>
                      <a:lnTo>
                        <a:pt x="8" y="37"/>
                      </a:lnTo>
                      <a:lnTo>
                        <a:pt x="8" y="29"/>
                      </a:lnTo>
                      <a:lnTo>
                        <a:pt x="8" y="37"/>
                      </a:lnTo>
                      <a:lnTo>
                        <a:pt x="8" y="49"/>
                      </a:lnTo>
                      <a:lnTo>
                        <a:pt x="8" y="48"/>
                      </a:lnTo>
                      <a:lnTo>
                        <a:pt x="9" y="38"/>
                      </a:lnTo>
                      <a:lnTo>
                        <a:pt x="9" y="40"/>
                      </a:lnTo>
                      <a:lnTo>
                        <a:pt x="9" y="46"/>
                      </a:lnTo>
                      <a:lnTo>
                        <a:pt x="9" y="26"/>
                      </a:lnTo>
                      <a:lnTo>
                        <a:pt x="9" y="18"/>
                      </a:lnTo>
                      <a:lnTo>
                        <a:pt x="9" y="40"/>
                      </a:lnTo>
                      <a:lnTo>
                        <a:pt x="10" y="103"/>
                      </a:lnTo>
                      <a:lnTo>
                        <a:pt x="10" y="196"/>
                      </a:lnTo>
                      <a:lnTo>
                        <a:pt x="10" y="19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4" name="Freeform 356"/>
                <p:cNvSpPr>
                  <a:spLocks/>
                </p:cNvSpPr>
                <p:nvPr/>
              </p:nvSpPr>
              <p:spPr bwMode="auto">
                <a:xfrm>
                  <a:off x="2968" y="2445"/>
                  <a:ext cx="6" cy="98"/>
                </a:xfrm>
                <a:custGeom>
                  <a:avLst/>
                  <a:gdLst>
                    <a:gd name="T0" fmla="*/ 0 w 12"/>
                    <a:gd name="T1" fmla="*/ 204 h 204"/>
                    <a:gd name="T2" fmla="*/ 0 w 12"/>
                    <a:gd name="T3" fmla="*/ 150 h 204"/>
                    <a:gd name="T4" fmla="*/ 0 w 12"/>
                    <a:gd name="T5" fmla="*/ 157 h 204"/>
                    <a:gd name="T6" fmla="*/ 1 w 12"/>
                    <a:gd name="T7" fmla="*/ 102 h 204"/>
                    <a:gd name="T8" fmla="*/ 1 w 12"/>
                    <a:gd name="T9" fmla="*/ 51 h 204"/>
                    <a:gd name="T10" fmla="*/ 1 w 12"/>
                    <a:gd name="T11" fmla="*/ 37 h 204"/>
                    <a:gd name="T12" fmla="*/ 1 w 12"/>
                    <a:gd name="T13" fmla="*/ 44 h 204"/>
                    <a:gd name="T14" fmla="*/ 1 w 12"/>
                    <a:gd name="T15" fmla="*/ 78 h 204"/>
                    <a:gd name="T16" fmla="*/ 1 w 12"/>
                    <a:gd name="T17" fmla="*/ 95 h 204"/>
                    <a:gd name="T18" fmla="*/ 3 w 12"/>
                    <a:gd name="T19" fmla="*/ 36 h 204"/>
                    <a:gd name="T20" fmla="*/ 3 w 12"/>
                    <a:gd name="T21" fmla="*/ 17 h 204"/>
                    <a:gd name="T22" fmla="*/ 3 w 12"/>
                    <a:gd name="T23" fmla="*/ 23 h 204"/>
                    <a:gd name="T24" fmla="*/ 3 w 12"/>
                    <a:gd name="T25" fmla="*/ 29 h 204"/>
                    <a:gd name="T26" fmla="*/ 3 w 12"/>
                    <a:gd name="T27" fmla="*/ 36 h 204"/>
                    <a:gd name="T28" fmla="*/ 3 w 12"/>
                    <a:gd name="T29" fmla="*/ 61 h 204"/>
                    <a:gd name="T30" fmla="*/ 4 w 12"/>
                    <a:gd name="T31" fmla="*/ 114 h 204"/>
                    <a:gd name="T32" fmla="*/ 4 w 12"/>
                    <a:gd name="T33" fmla="*/ 190 h 204"/>
                    <a:gd name="T34" fmla="*/ 4 w 12"/>
                    <a:gd name="T35" fmla="*/ 88 h 204"/>
                    <a:gd name="T36" fmla="*/ 4 w 12"/>
                    <a:gd name="T37" fmla="*/ 46 h 204"/>
                    <a:gd name="T38" fmla="*/ 4 w 12"/>
                    <a:gd name="T39" fmla="*/ 50 h 204"/>
                    <a:gd name="T40" fmla="*/ 6 w 12"/>
                    <a:gd name="T41" fmla="*/ 106 h 204"/>
                    <a:gd name="T42" fmla="*/ 6 w 12"/>
                    <a:gd name="T43" fmla="*/ 93 h 204"/>
                    <a:gd name="T44" fmla="*/ 6 w 12"/>
                    <a:gd name="T45" fmla="*/ 35 h 204"/>
                    <a:gd name="T46" fmla="*/ 6 w 12"/>
                    <a:gd name="T47" fmla="*/ 18 h 204"/>
                    <a:gd name="T48" fmla="*/ 6 w 12"/>
                    <a:gd name="T49" fmla="*/ 23 h 204"/>
                    <a:gd name="T50" fmla="*/ 6 w 12"/>
                    <a:gd name="T51" fmla="*/ 31 h 204"/>
                    <a:gd name="T52" fmla="*/ 7 w 12"/>
                    <a:gd name="T53" fmla="*/ 35 h 204"/>
                    <a:gd name="T54" fmla="*/ 7 w 12"/>
                    <a:gd name="T55" fmla="*/ 44 h 204"/>
                    <a:gd name="T56" fmla="*/ 7 w 12"/>
                    <a:gd name="T57" fmla="*/ 54 h 204"/>
                    <a:gd name="T58" fmla="*/ 7 w 12"/>
                    <a:gd name="T59" fmla="*/ 57 h 204"/>
                    <a:gd name="T60" fmla="*/ 8 w 12"/>
                    <a:gd name="T61" fmla="*/ 72 h 204"/>
                    <a:gd name="T62" fmla="*/ 8 w 12"/>
                    <a:gd name="T63" fmla="*/ 138 h 204"/>
                    <a:gd name="T64" fmla="*/ 8 w 12"/>
                    <a:gd name="T65" fmla="*/ 189 h 204"/>
                    <a:gd name="T66" fmla="*/ 8 w 12"/>
                    <a:gd name="T67" fmla="*/ 117 h 204"/>
                    <a:gd name="T68" fmla="*/ 8 w 12"/>
                    <a:gd name="T69" fmla="*/ 116 h 204"/>
                    <a:gd name="T70" fmla="*/ 8 w 12"/>
                    <a:gd name="T71" fmla="*/ 110 h 204"/>
                    <a:gd name="T72" fmla="*/ 8 w 12"/>
                    <a:gd name="T73" fmla="*/ 44 h 204"/>
                    <a:gd name="T74" fmla="*/ 10 w 12"/>
                    <a:gd name="T75" fmla="*/ 7 h 204"/>
                    <a:gd name="T76" fmla="*/ 10 w 12"/>
                    <a:gd name="T77" fmla="*/ 0 h 204"/>
                    <a:gd name="T78" fmla="*/ 10 w 12"/>
                    <a:gd name="T79" fmla="*/ 16 h 204"/>
                    <a:gd name="T80" fmla="*/ 10 w 12"/>
                    <a:gd name="T81" fmla="*/ 58 h 204"/>
                    <a:gd name="T82" fmla="*/ 11 w 12"/>
                    <a:gd name="T83" fmla="*/ 124 h 204"/>
                    <a:gd name="T84" fmla="*/ 11 w 12"/>
                    <a:gd name="T85" fmla="*/ 117 h 204"/>
                    <a:gd name="T86" fmla="*/ 11 w 12"/>
                    <a:gd name="T87" fmla="*/ 50 h 204"/>
                    <a:gd name="T88" fmla="*/ 11 w 12"/>
                    <a:gd name="T89" fmla="*/ 10 h 204"/>
                    <a:gd name="T90" fmla="*/ 11 w 12"/>
                    <a:gd name="T91" fmla="*/ 5 h 204"/>
                    <a:gd name="T92" fmla="*/ 11 w 12"/>
                    <a:gd name="T93" fmla="*/ 30 h 204"/>
                    <a:gd name="T94" fmla="*/ 11 w 12"/>
                    <a:gd name="T95" fmla="*/ 77 h 204"/>
                    <a:gd name="T96" fmla="*/ 12 w 12"/>
                    <a:gd name="T97" fmla="*/ 106 h 204"/>
                    <a:gd name="T98" fmla="*/ 12 w 12"/>
                    <a:gd name="T99" fmla="*/ 99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04">
                      <a:moveTo>
                        <a:pt x="0" y="204"/>
                      </a:moveTo>
                      <a:lnTo>
                        <a:pt x="0" y="150"/>
                      </a:lnTo>
                      <a:lnTo>
                        <a:pt x="0" y="157"/>
                      </a:lnTo>
                      <a:lnTo>
                        <a:pt x="1" y="102"/>
                      </a:lnTo>
                      <a:lnTo>
                        <a:pt x="1" y="51"/>
                      </a:lnTo>
                      <a:lnTo>
                        <a:pt x="1" y="37"/>
                      </a:lnTo>
                      <a:lnTo>
                        <a:pt x="1" y="44"/>
                      </a:lnTo>
                      <a:lnTo>
                        <a:pt x="1" y="78"/>
                      </a:lnTo>
                      <a:lnTo>
                        <a:pt x="1" y="95"/>
                      </a:lnTo>
                      <a:lnTo>
                        <a:pt x="3" y="36"/>
                      </a:lnTo>
                      <a:lnTo>
                        <a:pt x="3" y="17"/>
                      </a:lnTo>
                      <a:lnTo>
                        <a:pt x="3" y="23"/>
                      </a:lnTo>
                      <a:lnTo>
                        <a:pt x="3" y="29"/>
                      </a:lnTo>
                      <a:lnTo>
                        <a:pt x="3" y="36"/>
                      </a:lnTo>
                      <a:lnTo>
                        <a:pt x="3" y="61"/>
                      </a:lnTo>
                      <a:lnTo>
                        <a:pt x="4" y="114"/>
                      </a:lnTo>
                      <a:lnTo>
                        <a:pt x="4" y="190"/>
                      </a:lnTo>
                      <a:lnTo>
                        <a:pt x="4" y="88"/>
                      </a:lnTo>
                      <a:lnTo>
                        <a:pt x="4" y="46"/>
                      </a:lnTo>
                      <a:lnTo>
                        <a:pt x="4" y="50"/>
                      </a:lnTo>
                      <a:lnTo>
                        <a:pt x="6" y="106"/>
                      </a:lnTo>
                      <a:lnTo>
                        <a:pt x="6" y="93"/>
                      </a:lnTo>
                      <a:lnTo>
                        <a:pt x="6" y="35"/>
                      </a:lnTo>
                      <a:lnTo>
                        <a:pt x="6" y="18"/>
                      </a:lnTo>
                      <a:lnTo>
                        <a:pt x="6" y="23"/>
                      </a:lnTo>
                      <a:lnTo>
                        <a:pt x="6" y="31"/>
                      </a:lnTo>
                      <a:lnTo>
                        <a:pt x="7" y="35"/>
                      </a:lnTo>
                      <a:lnTo>
                        <a:pt x="7" y="44"/>
                      </a:lnTo>
                      <a:lnTo>
                        <a:pt x="7" y="54"/>
                      </a:lnTo>
                      <a:lnTo>
                        <a:pt x="7" y="57"/>
                      </a:lnTo>
                      <a:lnTo>
                        <a:pt x="8" y="72"/>
                      </a:lnTo>
                      <a:lnTo>
                        <a:pt x="8" y="138"/>
                      </a:lnTo>
                      <a:lnTo>
                        <a:pt x="8" y="189"/>
                      </a:lnTo>
                      <a:lnTo>
                        <a:pt x="8" y="117"/>
                      </a:lnTo>
                      <a:lnTo>
                        <a:pt x="8" y="116"/>
                      </a:lnTo>
                      <a:lnTo>
                        <a:pt x="8" y="110"/>
                      </a:lnTo>
                      <a:lnTo>
                        <a:pt x="8" y="44"/>
                      </a:lnTo>
                      <a:lnTo>
                        <a:pt x="10" y="7"/>
                      </a:lnTo>
                      <a:lnTo>
                        <a:pt x="10" y="0"/>
                      </a:lnTo>
                      <a:lnTo>
                        <a:pt x="10" y="16"/>
                      </a:lnTo>
                      <a:lnTo>
                        <a:pt x="10" y="58"/>
                      </a:lnTo>
                      <a:lnTo>
                        <a:pt x="11" y="124"/>
                      </a:lnTo>
                      <a:lnTo>
                        <a:pt x="11" y="117"/>
                      </a:lnTo>
                      <a:lnTo>
                        <a:pt x="11" y="50"/>
                      </a:lnTo>
                      <a:lnTo>
                        <a:pt x="11" y="10"/>
                      </a:lnTo>
                      <a:lnTo>
                        <a:pt x="11" y="5"/>
                      </a:lnTo>
                      <a:lnTo>
                        <a:pt x="11" y="30"/>
                      </a:lnTo>
                      <a:lnTo>
                        <a:pt x="11" y="77"/>
                      </a:lnTo>
                      <a:lnTo>
                        <a:pt x="12" y="106"/>
                      </a:lnTo>
                      <a:lnTo>
                        <a:pt x="12" y="9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5" name="Freeform 357"/>
                <p:cNvSpPr>
                  <a:spLocks/>
                </p:cNvSpPr>
                <p:nvPr/>
              </p:nvSpPr>
              <p:spPr bwMode="auto">
                <a:xfrm>
                  <a:off x="2974" y="2451"/>
                  <a:ext cx="6" cy="75"/>
                </a:xfrm>
                <a:custGeom>
                  <a:avLst/>
                  <a:gdLst>
                    <a:gd name="T0" fmla="*/ 0 w 13"/>
                    <a:gd name="T1" fmla="*/ 87 h 156"/>
                    <a:gd name="T2" fmla="*/ 0 w 13"/>
                    <a:gd name="T3" fmla="*/ 85 h 156"/>
                    <a:gd name="T4" fmla="*/ 0 w 13"/>
                    <a:gd name="T5" fmla="*/ 66 h 156"/>
                    <a:gd name="T6" fmla="*/ 0 w 13"/>
                    <a:gd name="T7" fmla="*/ 21 h 156"/>
                    <a:gd name="T8" fmla="*/ 0 w 13"/>
                    <a:gd name="T9" fmla="*/ 0 h 156"/>
                    <a:gd name="T10" fmla="*/ 2 w 13"/>
                    <a:gd name="T11" fmla="*/ 4 h 156"/>
                    <a:gd name="T12" fmla="*/ 2 w 13"/>
                    <a:gd name="T13" fmla="*/ 24 h 156"/>
                    <a:gd name="T14" fmla="*/ 2 w 13"/>
                    <a:gd name="T15" fmla="*/ 22 h 156"/>
                    <a:gd name="T16" fmla="*/ 2 w 13"/>
                    <a:gd name="T17" fmla="*/ 7 h 156"/>
                    <a:gd name="T18" fmla="*/ 3 w 13"/>
                    <a:gd name="T19" fmla="*/ 10 h 156"/>
                    <a:gd name="T20" fmla="*/ 3 w 13"/>
                    <a:gd name="T21" fmla="*/ 31 h 156"/>
                    <a:gd name="T22" fmla="*/ 3 w 13"/>
                    <a:gd name="T23" fmla="*/ 41 h 156"/>
                    <a:gd name="T24" fmla="*/ 3 w 13"/>
                    <a:gd name="T25" fmla="*/ 14 h 156"/>
                    <a:gd name="T26" fmla="*/ 3 w 13"/>
                    <a:gd name="T27" fmla="*/ 8 h 156"/>
                    <a:gd name="T28" fmla="*/ 3 w 13"/>
                    <a:gd name="T29" fmla="*/ 41 h 156"/>
                    <a:gd name="T30" fmla="*/ 3 w 13"/>
                    <a:gd name="T31" fmla="*/ 131 h 156"/>
                    <a:gd name="T32" fmla="*/ 5 w 13"/>
                    <a:gd name="T33" fmla="*/ 68 h 156"/>
                    <a:gd name="T34" fmla="*/ 5 w 13"/>
                    <a:gd name="T35" fmla="*/ 34 h 156"/>
                    <a:gd name="T36" fmla="*/ 5 w 13"/>
                    <a:gd name="T37" fmla="*/ 30 h 156"/>
                    <a:gd name="T38" fmla="*/ 5 w 13"/>
                    <a:gd name="T39" fmla="*/ 58 h 156"/>
                    <a:gd name="T40" fmla="*/ 6 w 13"/>
                    <a:gd name="T41" fmla="*/ 141 h 156"/>
                    <a:gd name="T42" fmla="*/ 6 w 13"/>
                    <a:gd name="T43" fmla="*/ 93 h 156"/>
                    <a:gd name="T44" fmla="*/ 6 w 13"/>
                    <a:gd name="T45" fmla="*/ 79 h 156"/>
                    <a:gd name="T46" fmla="*/ 6 w 13"/>
                    <a:gd name="T47" fmla="*/ 96 h 156"/>
                    <a:gd name="T48" fmla="*/ 6 w 13"/>
                    <a:gd name="T49" fmla="*/ 100 h 156"/>
                    <a:gd name="T50" fmla="*/ 6 w 13"/>
                    <a:gd name="T51" fmla="*/ 86 h 156"/>
                    <a:gd name="T52" fmla="*/ 6 w 13"/>
                    <a:gd name="T53" fmla="*/ 71 h 156"/>
                    <a:gd name="T54" fmla="*/ 7 w 13"/>
                    <a:gd name="T55" fmla="*/ 57 h 156"/>
                    <a:gd name="T56" fmla="*/ 7 w 13"/>
                    <a:gd name="T57" fmla="*/ 51 h 156"/>
                    <a:gd name="T58" fmla="*/ 7 w 13"/>
                    <a:gd name="T59" fmla="*/ 53 h 156"/>
                    <a:gd name="T60" fmla="*/ 7 w 13"/>
                    <a:gd name="T61" fmla="*/ 62 h 156"/>
                    <a:gd name="T62" fmla="*/ 9 w 13"/>
                    <a:gd name="T63" fmla="*/ 73 h 156"/>
                    <a:gd name="T64" fmla="*/ 9 w 13"/>
                    <a:gd name="T65" fmla="*/ 61 h 156"/>
                    <a:gd name="T66" fmla="*/ 9 w 13"/>
                    <a:gd name="T67" fmla="*/ 52 h 156"/>
                    <a:gd name="T68" fmla="*/ 9 w 13"/>
                    <a:gd name="T69" fmla="*/ 60 h 156"/>
                    <a:gd name="T70" fmla="*/ 9 w 13"/>
                    <a:gd name="T71" fmla="*/ 78 h 156"/>
                    <a:gd name="T72" fmla="*/ 9 w 13"/>
                    <a:gd name="T73" fmla="*/ 89 h 156"/>
                    <a:gd name="T74" fmla="*/ 10 w 13"/>
                    <a:gd name="T75" fmla="*/ 92 h 156"/>
                    <a:gd name="T76" fmla="*/ 10 w 13"/>
                    <a:gd name="T77" fmla="*/ 84 h 156"/>
                    <a:gd name="T78" fmla="*/ 10 w 13"/>
                    <a:gd name="T79" fmla="*/ 68 h 156"/>
                    <a:gd name="T80" fmla="*/ 10 w 13"/>
                    <a:gd name="T81" fmla="*/ 50 h 156"/>
                    <a:gd name="T82" fmla="*/ 10 w 13"/>
                    <a:gd name="T83" fmla="*/ 40 h 156"/>
                    <a:gd name="T84" fmla="*/ 10 w 13"/>
                    <a:gd name="T85" fmla="*/ 50 h 156"/>
                    <a:gd name="T86" fmla="*/ 10 w 13"/>
                    <a:gd name="T87" fmla="*/ 91 h 156"/>
                    <a:gd name="T88" fmla="*/ 12 w 13"/>
                    <a:gd name="T89" fmla="*/ 156 h 156"/>
                    <a:gd name="T90" fmla="*/ 12 w 13"/>
                    <a:gd name="T91" fmla="*/ 154 h 156"/>
                    <a:gd name="T92" fmla="*/ 12 w 13"/>
                    <a:gd name="T93" fmla="*/ 114 h 156"/>
                    <a:gd name="T94" fmla="*/ 12 w 13"/>
                    <a:gd name="T95" fmla="*/ 107 h 156"/>
                    <a:gd name="T96" fmla="*/ 13 w 13"/>
                    <a:gd name="T97" fmla="*/ 121 h 156"/>
                    <a:gd name="T98" fmla="*/ 13 w 13"/>
                    <a:gd name="T99" fmla="*/ 12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56">
                      <a:moveTo>
                        <a:pt x="0" y="87"/>
                      </a:moveTo>
                      <a:lnTo>
                        <a:pt x="0" y="85"/>
                      </a:lnTo>
                      <a:lnTo>
                        <a:pt x="0" y="66"/>
                      </a:lnTo>
                      <a:lnTo>
                        <a:pt x="0" y="21"/>
                      </a:lnTo>
                      <a:lnTo>
                        <a:pt x="0" y="0"/>
                      </a:lnTo>
                      <a:lnTo>
                        <a:pt x="2" y="4"/>
                      </a:lnTo>
                      <a:lnTo>
                        <a:pt x="2" y="24"/>
                      </a:lnTo>
                      <a:lnTo>
                        <a:pt x="2" y="22"/>
                      </a:lnTo>
                      <a:lnTo>
                        <a:pt x="2" y="7"/>
                      </a:lnTo>
                      <a:lnTo>
                        <a:pt x="3" y="10"/>
                      </a:lnTo>
                      <a:lnTo>
                        <a:pt x="3" y="31"/>
                      </a:lnTo>
                      <a:lnTo>
                        <a:pt x="3" y="41"/>
                      </a:lnTo>
                      <a:lnTo>
                        <a:pt x="3" y="14"/>
                      </a:lnTo>
                      <a:lnTo>
                        <a:pt x="3" y="8"/>
                      </a:lnTo>
                      <a:lnTo>
                        <a:pt x="3" y="41"/>
                      </a:lnTo>
                      <a:lnTo>
                        <a:pt x="3" y="131"/>
                      </a:lnTo>
                      <a:lnTo>
                        <a:pt x="5" y="68"/>
                      </a:lnTo>
                      <a:lnTo>
                        <a:pt x="5" y="34"/>
                      </a:lnTo>
                      <a:lnTo>
                        <a:pt x="5" y="30"/>
                      </a:lnTo>
                      <a:lnTo>
                        <a:pt x="5" y="58"/>
                      </a:lnTo>
                      <a:lnTo>
                        <a:pt x="6" y="141"/>
                      </a:lnTo>
                      <a:lnTo>
                        <a:pt x="6" y="93"/>
                      </a:lnTo>
                      <a:lnTo>
                        <a:pt x="6" y="79"/>
                      </a:lnTo>
                      <a:lnTo>
                        <a:pt x="6" y="96"/>
                      </a:lnTo>
                      <a:lnTo>
                        <a:pt x="6" y="100"/>
                      </a:lnTo>
                      <a:lnTo>
                        <a:pt x="6" y="86"/>
                      </a:lnTo>
                      <a:lnTo>
                        <a:pt x="6" y="71"/>
                      </a:lnTo>
                      <a:lnTo>
                        <a:pt x="7" y="57"/>
                      </a:lnTo>
                      <a:lnTo>
                        <a:pt x="7" y="51"/>
                      </a:lnTo>
                      <a:lnTo>
                        <a:pt x="7" y="53"/>
                      </a:lnTo>
                      <a:lnTo>
                        <a:pt x="7" y="62"/>
                      </a:lnTo>
                      <a:lnTo>
                        <a:pt x="9" y="73"/>
                      </a:lnTo>
                      <a:lnTo>
                        <a:pt x="9" y="61"/>
                      </a:lnTo>
                      <a:lnTo>
                        <a:pt x="9" y="52"/>
                      </a:lnTo>
                      <a:lnTo>
                        <a:pt x="9" y="60"/>
                      </a:lnTo>
                      <a:lnTo>
                        <a:pt x="9" y="78"/>
                      </a:lnTo>
                      <a:lnTo>
                        <a:pt x="9" y="89"/>
                      </a:lnTo>
                      <a:lnTo>
                        <a:pt x="10" y="92"/>
                      </a:lnTo>
                      <a:lnTo>
                        <a:pt x="10" y="84"/>
                      </a:lnTo>
                      <a:lnTo>
                        <a:pt x="10" y="68"/>
                      </a:lnTo>
                      <a:lnTo>
                        <a:pt x="10" y="50"/>
                      </a:lnTo>
                      <a:lnTo>
                        <a:pt x="10" y="40"/>
                      </a:lnTo>
                      <a:lnTo>
                        <a:pt x="10" y="50"/>
                      </a:lnTo>
                      <a:lnTo>
                        <a:pt x="10" y="91"/>
                      </a:lnTo>
                      <a:lnTo>
                        <a:pt x="12" y="156"/>
                      </a:lnTo>
                      <a:lnTo>
                        <a:pt x="12" y="154"/>
                      </a:lnTo>
                      <a:lnTo>
                        <a:pt x="12" y="114"/>
                      </a:lnTo>
                      <a:lnTo>
                        <a:pt x="12" y="107"/>
                      </a:lnTo>
                      <a:lnTo>
                        <a:pt x="13" y="121"/>
                      </a:lnTo>
                      <a:lnTo>
                        <a:pt x="13" y="12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6" name="Freeform 358"/>
                <p:cNvSpPr>
                  <a:spLocks/>
                </p:cNvSpPr>
                <p:nvPr/>
              </p:nvSpPr>
              <p:spPr bwMode="auto">
                <a:xfrm>
                  <a:off x="2980" y="2469"/>
                  <a:ext cx="5" cy="73"/>
                </a:xfrm>
                <a:custGeom>
                  <a:avLst/>
                  <a:gdLst>
                    <a:gd name="T0" fmla="*/ 0 w 10"/>
                    <a:gd name="T1" fmla="*/ 81 h 152"/>
                    <a:gd name="T2" fmla="*/ 0 w 10"/>
                    <a:gd name="T3" fmla="*/ 94 h 152"/>
                    <a:gd name="T4" fmla="*/ 0 w 10"/>
                    <a:gd name="T5" fmla="*/ 108 h 152"/>
                    <a:gd name="T6" fmla="*/ 0 w 10"/>
                    <a:gd name="T7" fmla="*/ 76 h 152"/>
                    <a:gd name="T8" fmla="*/ 0 w 10"/>
                    <a:gd name="T9" fmla="*/ 50 h 152"/>
                    <a:gd name="T10" fmla="*/ 1 w 10"/>
                    <a:gd name="T11" fmla="*/ 35 h 152"/>
                    <a:gd name="T12" fmla="*/ 1 w 10"/>
                    <a:gd name="T13" fmla="*/ 29 h 152"/>
                    <a:gd name="T14" fmla="*/ 1 w 10"/>
                    <a:gd name="T15" fmla="*/ 24 h 152"/>
                    <a:gd name="T16" fmla="*/ 1 w 10"/>
                    <a:gd name="T17" fmla="*/ 24 h 152"/>
                    <a:gd name="T18" fmla="*/ 1 w 10"/>
                    <a:gd name="T19" fmla="*/ 31 h 152"/>
                    <a:gd name="T20" fmla="*/ 2 w 10"/>
                    <a:gd name="T21" fmla="*/ 37 h 152"/>
                    <a:gd name="T22" fmla="*/ 2 w 10"/>
                    <a:gd name="T23" fmla="*/ 42 h 152"/>
                    <a:gd name="T24" fmla="*/ 2 w 10"/>
                    <a:gd name="T25" fmla="*/ 59 h 152"/>
                    <a:gd name="T26" fmla="*/ 2 w 10"/>
                    <a:gd name="T27" fmla="*/ 63 h 152"/>
                    <a:gd name="T28" fmla="*/ 2 w 10"/>
                    <a:gd name="T29" fmla="*/ 66 h 152"/>
                    <a:gd name="T30" fmla="*/ 2 w 10"/>
                    <a:gd name="T31" fmla="*/ 69 h 152"/>
                    <a:gd name="T32" fmla="*/ 3 w 10"/>
                    <a:gd name="T33" fmla="*/ 31 h 152"/>
                    <a:gd name="T34" fmla="*/ 3 w 10"/>
                    <a:gd name="T35" fmla="*/ 10 h 152"/>
                    <a:gd name="T36" fmla="*/ 3 w 10"/>
                    <a:gd name="T37" fmla="*/ 9 h 152"/>
                    <a:gd name="T38" fmla="*/ 3 w 10"/>
                    <a:gd name="T39" fmla="*/ 24 h 152"/>
                    <a:gd name="T40" fmla="*/ 5 w 10"/>
                    <a:gd name="T41" fmla="*/ 61 h 152"/>
                    <a:gd name="T42" fmla="*/ 5 w 10"/>
                    <a:gd name="T43" fmla="*/ 83 h 152"/>
                    <a:gd name="T44" fmla="*/ 5 w 10"/>
                    <a:gd name="T45" fmla="*/ 40 h 152"/>
                    <a:gd name="T46" fmla="*/ 5 w 10"/>
                    <a:gd name="T47" fmla="*/ 10 h 152"/>
                    <a:gd name="T48" fmla="*/ 5 w 10"/>
                    <a:gd name="T49" fmla="*/ 0 h 152"/>
                    <a:gd name="T50" fmla="*/ 5 w 10"/>
                    <a:gd name="T51" fmla="*/ 0 h 152"/>
                    <a:gd name="T52" fmla="*/ 5 w 10"/>
                    <a:gd name="T53" fmla="*/ 15 h 152"/>
                    <a:gd name="T54" fmla="*/ 6 w 10"/>
                    <a:gd name="T55" fmla="*/ 42 h 152"/>
                    <a:gd name="T56" fmla="*/ 6 w 10"/>
                    <a:gd name="T57" fmla="*/ 52 h 152"/>
                    <a:gd name="T58" fmla="*/ 6 w 10"/>
                    <a:gd name="T59" fmla="*/ 76 h 152"/>
                    <a:gd name="T60" fmla="*/ 6 w 10"/>
                    <a:gd name="T61" fmla="*/ 152 h 152"/>
                    <a:gd name="T62" fmla="*/ 7 w 10"/>
                    <a:gd name="T63" fmla="*/ 37 h 152"/>
                    <a:gd name="T64" fmla="*/ 7 w 10"/>
                    <a:gd name="T65" fmla="*/ 22 h 152"/>
                    <a:gd name="T66" fmla="*/ 7 w 10"/>
                    <a:gd name="T67" fmla="*/ 49 h 152"/>
                    <a:gd name="T68" fmla="*/ 7 w 10"/>
                    <a:gd name="T69" fmla="*/ 94 h 152"/>
                    <a:gd name="T70" fmla="*/ 7 w 10"/>
                    <a:gd name="T71" fmla="*/ 83 h 152"/>
                    <a:gd name="T72" fmla="*/ 7 w 10"/>
                    <a:gd name="T73" fmla="*/ 48 h 152"/>
                    <a:gd name="T74" fmla="*/ 7 w 10"/>
                    <a:gd name="T75" fmla="*/ 20 h 152"/>
                    <a:gd name="T76" fmla="*/ 8 w 10"/>
                    <a:gd name="T77" fmla="*/ 17 h 152"/>
                    <a:gd name="T78" fmla="*/ 8 w 10"/>
                    <a:gd name="T79" fmla="*/ 39 h 152"/>
                    <a:gd name="T80" fmla="*/ 8 w 10"/>
                    <a:gd name="T81" fmla="*/ 62 h 152"/>
                    <a:gd name="T82" fmla="*/ 8 w 10"/>
                    <a:gd name="T83" fmla="*/ 85 h 152"/>
                    <a:gd name="T84" fmla="*/ 8 w 10"/>
                    <a:gd name="T85" fmla="*/ 39 h 152"/>
                    <a:gd name="T86" fmla="*/ 8 w 10"/>
                    <a:gd name="T87" fmla="*/ 14 h 152"/>
                    <a:gd name="T88" fmla="*/ 9 w 10"/>
                    <a:gd name="T89" fmla="*/ 14 h 152"/>
                    <a:gd name="T90" fmla="*/ 9 w 10"/>
                    <a:gd name="T91" fmla="*/ 15 h 152"/>
                    <a:gd name="T92" fmla="*/ 9 w 10"/>
                    <a:gd name="T93" fmla="*/ 17 h 152"/>
                    <a:gd name="T94" fmla="*/ 9 w 10"/>
                    <a:gd name="T95" fmla="*/ 28 h 152"/>
                    <a:gd name="T96" fmla="*/ 10 w 10"/>
                    <a:gd name="T97" fmla="*/ 41 h 152"/>
                    <a:gd name="T98" fmla="*/ 10 w 10"/>
                    <a:gd name="T99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2">
                      <a:moveTo>
                        <a:pt x="0" y="81"/>
                      </a:moveTo>
                      <a:lnTo>
                        <a:pt x="0" y="94"/>
                      </a:lnTo>
                      <a:lnTo>
                        <a:pt x="0" y="108"/>
                      </a:lnTo>
                      <a:lnTo>
                        <a:pt x="0" y="76"/>
                      </a:lnTo>
                      <a:lnTo>
                        <a:pt x="0" y="50"/>
                      </a:lnTo>
                      <a:lnTo>
                        <a:pt x="1" y="35"/>
                      </a:lnTo>
                      <a:lnTo>
                        <a:pt x="1" y="29"/>
                      </a:lnTo>
                      <a:lnTo>
                        <a:pt x="1" y="24"/>
                      </a:lnTo>
                      <a:lnTo>
                        <a:pt x="1" y="24"/>
                      </a:lnTo>
                      <a:lnTo>
                        <a:pt x="1" y="31"/>
                      </a:lnTo>
                      <a:lnTo>
                        <a:pt x="2" y="37"/>
                      </a:lnTo>
                      <a:lnTo>
                        <a:pt x="2" y="42"/>
                      </a:lnTo>
                      <a:lnTo>
                        <a:pt x="2" y="59"/>
                      </a:lnTo>
                      <a:lnTo>
                        <a:pt x="2" y="63"/>
                      </a:lnTo>
                      <a:lnTo>
                        <a:pt x="2" y="66"/>
                      </a:lnTo>
                      <a:lnTo>
                        <a:pt x="2" y="69"/>
                      </a:lnTo>
                      <a:lnTo>
                        <a:pt x="3" y="3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24"/>
                      </a:lnTo>
                      <a:lnTo>
                        <a:pt x="5" y="61"/>
                      </a:lnTo>
                      <a:lnTo>
                        <a:pt x="5" y="83"/>
                      </a:lnTo>
                      <a:lnTo>
                        <a:pt x="5" y="40"/>
                      </a:lnTo>
                      <a:lnTo>
                        <a:pt x="5" y="1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5"/>
                      </a:lnTo>
                      <a:lnTo>
                        <a:pt x="6" y="42"/>
                      </a:lnTo>
                      <a:lnTo>
                        <a:pt x="6" y="52"/>
                      </a:lnTo>
                      <a:lnTo>
                        <a:pt x="6" y="76"/>
                      </a:lnTo>
                      <a:lnTo>
                        <a:pt x="6" y="152"/>
                      </a:lnTo>
                      <a:lnTo>
                        <a:pt x="7" y="37"/>
                      </a:lnTo>
                      <a:lnTo>
                        <a:pt x="7" y="22"/>
                      </a:lnTo>
                      <a:lnTo>
                        <a:pt x="7" y="49"/>
                      </a:lnTo>
                      <a:lnTo>
                        <a:pt x="7" y="94"/>
                      </a:lnTo>
                      <a:lnTo>
                        <a:pt x="7" y="83"/>
                      </a:lnTo>
                      <a:lnTo>
                        <a:pt x="7" y="48"/>
                      </a:lnTo>
                      <a:lnTo>
                        <a:pt x="7" y="20"/>
                      </a:lnTo>
                      <a:lnTo>
                        <a:pt x="8" y="17"/>
                      </a:lnTo>
                      <a:lnTo>
                        <a:pt x="8" y="39"/>
                      </a:lnTo>
                      <a:lnTo>
                        <a:pt x="8" y="62"/>
                      </a:lnTo>
                      <a:lnTo>
                        <a:pt x="8" y="85"/>
                      </a:lnTo>
                      <a:lnTo>
                        <a:pt x="8" y="39"/>
                      </a:lnTo>
                      <a:lnTo>
                        <a:pt x="8" y="14"/>
                      </a:lnTo>
                      <a:lnTo>
                        <a:pt x="9" y="14"/>
                      </a:lnTo>
                      <a:lnTo>
                        <a:pt x="9" y="15"/>
                      </a:lnTo>
                      <a:lnTo>
                        <a:pt x="9" y="17"/>
                      </a:lnTo>
                      <a:lnTo>
                        <a:pt x="9" y="28"/>
                      </a:lnTo>
                      <a:lnTo>
                        <a:pt x="10" y="41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7" name="Freeform 359"/>
                <p:cNvSpPr>
                  <a:spLocks/>
                </p:cNvSpPr>
                <p:nvPr/>
              </p:nvSpPr>
              <p:spPr bwMode="auto">
                <a:xfrm>
                  <a:off x="2985" y="2454"/>
                  <a:ext cx="6" cy="113"/>
                </a:xfrm>
                <a:custGeom>
                  <a:avLst/>
                  <a:gdLst>
                    <a:gd name="T0" fmla="*/ 0 w 13"/>
                    <a:gd name="T1" fmla="*/ 57 h 236"/>
                    <a:gd name="T2" fmla="*/ 0 w 13"/>
                    <a:gd name="T3" fmla="*/ 29 h 236"/>
                    <a:gd name="T4" fmla="*/ 0 w 13"/>
                    <a:gd name="T5" fmla="*/ 25 h 236"/>
                    <a:gd name="T6" fmla="*/ 0 w 13"/>
                    <a:gd name="T7" fmla="*/ 56 h 236"/>
                    <a:gd name="T8" fmla="*/ 0 w 13"/>
                    <a:gd name="T9" fmla="*/ 135 h 236"/>
                    <a:gd name="T10" fmla="*/ 0 w 13"/>
                    <a:gd name="T11" fmla="*/ 105 h 236"/>
                    <a:gd name="T12" fmla="*/ 2 w 13"/>
                    <a:gd name="T13" fmla="*/ 86 h 236"/>
                    <a:gd name="T14" fmla="*/ 2 w 13"/>
                    <a:gd name="T15" fmla="*/ 97 h 236"/>
                    <a:gd name="T16" fmla="*/ 2 w 13"/>
                    <a:gd name="T17" fmla="*/ 115 h 236"/>
                    <a:gd name="T18" fmla="*/ 2 w 13"/>
                    <a:gd name="T19" fmla="*/ 132 h 236"/>
                    <a:gd name="T20" fmla="*/ 3 w 13"/>
                    <a:gd name="T21" fmla="*/ 116 h 236"/>
                    <a:gd name="T22" fmla="*/ 3 w 13"/>
                    <a:gd name="T23" fmla="*/ 100 h 236"/>
                    <a:gd name="T24" fmla="*/ 3 w 13"/>
                    <a:gd name="T25" fmla="*/ 113 h 236"/>
                    <a:gd name="T26" fmla="*/ 3 w 13"/>
                    <a:gd name="T27" fmla="*/ 190 h 236"/>
                    <a:gd name="T28" fmla="*/ 3 w 13"/>
                    <a:gd name="T29" fmla="*/ 116 h 236"/>
                    <a:gd name="T30" fmla="*/ 3 w 13"/>
                    <a:gd name="T31" fmla="*/ 114 h 236"/>
                    <a:gd name="T32" fmla="*/ 3 w 13"/>
                    <a:gd name="T33" fmla="*/ 100 h 236"/>
                    <a:gd name="T34" fmla="*/ 5 w 13"/>
                    <a:gd name="T35" fmla="*/ 26 h 236"/>
                    <a:gd name="T36" fmla="*/ 5 w 13"/>
                    <a:gd name="T37" fmla="*/ 0 h 236"/>
                    <a:gd name="T38" fmla="*/ 5 w 13"/>
                    <a:gd name="T39" fmla="*/ 5 h 236"/>
                    <a:gd name="T40" fmla="*/ 5 w 13"/>
                    <a:gd name="T41" fmla="*/ 45 h 236"/>
                    <a:gd name="T42" fmla="*/ 6 w 13"/>
                    <a:gd name="T43" fmla="*/ 140 h 236"/>
                    <a:gd name="T44" fmla="*/ 6 w 13"/>
                    <a:gd name="T45" fmla="*/ 73 h 236"/>
                    <a:gd name="T46" fmla="*/ 6 w 13"/>
                    <a:gd name="T47" fmla="*/ 43 h 236"/>
                    <a:gd name="T48" fmla="*/ 6 w 13"/>
                    <a:gd name="T49" fmla="*/ 36 h 236"/>
                    <a:gd name="T50" fmla="*/ 6 w 13"/>
                    <a:gd name="T51" fmla="*/ 43 h 236"/>
                    <a:gd name="T52" fmla="*/ 6 w 13"/>
                    <a:gd name="T53" fmla="*/ 73 h 236"/>
                    <a:gd name="T54" fmla="*/ 7 w 13"/>
                    <a:gd name="T55" fmla="*/ 114 h 236"/>
                    <a:gd name="T56" fmla="*/ 7 w 13"/>
                    <a:gd name="T57" fmla="*/ 121 h 236"/>
                    <a:gd name="T58" fmla="*/ 7 w 13"/>
                    <a:gd name="T59" fmla="*/ 86 h 236"/>
                    <a:gd name="T60" fmla="*/ 7 w 13"/>
                    <a:gd name="T61" fmla="*/ 54 h 236"/>
                    <a:gd name="T62" fmla="*/ 7 w 13"/>
                    <a:gd name="T63" fmla="*/ 31 h 236"/>
                    <a:gd name="T64" fmla="*/ 7 w 13"/>
                    <a:gd name="T65" fmla="*/ 21 h 236"/>
                    <a:gd name="T66" fmla="*/ 7 w 13"/>
                    <a:gd name="T67" fmla="*/ 28 h 236"/>
                    <a:gd name="T68" fmla="*/ 9 w 13"/>
                    <a:gd name="T69" fmla="*/ 50 h 236"/>
                    <a:gd name="T70" fmla="*/ 9 w 13"/>
                    <a:gd name="T71" fmla="*/ 67 h 236"/>
                    <a:gd name="T72" fmla="*/ 9 w 13"/>
                    <a:gd name="T73" fmla="*/ 82 h 236"/>
                    <a:gd name="T74" fmla="*/ 9 w 13"/>
                    <a:gd name="T75" fmla="*/ 112 h 236"/>
                    <a:gd name="T76" fmla="*/ 10 w 13"/>
                    <a:gd name="T77" fmla="*/ 112 h 236"/>
                    <a:gd name="T78" fmla="*/ 10 w 13"/>
                    <a:gd name="T79" fmla="*/ 94 h 236"/>
                    <a:gd name="T80" fmla="*/ 10 w 13"/>
                    <a:gd name="T81" fmla="*/ 83 h 236"/>
                    <a:gd name="T82" fmla="*/ 10 w 13"/>
                    <a:gd name="T83" fmla="*/ 86 h 236"/>
                    <a:gd name="T84" fmla="*/ 10 w 13"/>
                    <a:gd name="T85" fmla="*/ 116 h 236"/>
                    <a:gd name="T86" fmla="*/ 10 w 13"/>
                    <a:gd name="T87" fmla="*/ 236 h 236"/>
                    <a:gd name="T88" fmla="*/ 10 w 13"/>
                    <a:gd name="T89" fmla="*/ 129 h 236"/>
                    <a:gd name="T90" fmla="*/ 12 w 13"/>
                    <a:gd name="T91" fmla="*/ 70 h 236"/>
                    <a:gd name="T92" fmla="*/ 12 w 13"/>
                    <a:gd name="T93" fmla="*/ 48 h 236"/>
                    <a:gd name="T94" fmla="*/ 12 w 13"/>
                    <a:gd name="T95" fmla="*/ 42 h 236"/>
                    <a:gd name="T96" fmla="*/ 12 w 13"/>
                    <a:gd name="T97" fmla="*/ 49 h 236"/>
                    <a:gd name="T98" fmla="*/ 13 w 13"/>
                    <a:gd name="T99" fmla="*/ 65 h 2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36">
                      <a:moveTo>
                        <a:pt x="0" y="57"/>
                      </a:moveTo>
                      <a:lnTo>
                        <a:pt x="0" y="29"/>
                      </a:lnTo>
                      <a:lnTo>
                        <a:pt x="0" y="25"/>
                      </a:lnTo>
                      <a:lnTo>
                        <a:pt x="0" y="56"/>
                      </a:lnTo>
                      <a:lnTo>
                        <a:pt x="0" y="135"/>
                      </a:lnTo>
                      <a:lnTo>
                        <a:pt x="0" y="105"/>
                      </a:lnTo>
                      <a:lnTo>
                        <a:pt x="2" y="86"/>
                      </a:lnTo>
                      <a:lnTo>
                        <a:pt x="2" y="97"/>
                      </a:lnTo>
                      <a:lnTo>
                        <a:pt x="2" y="115"/>
                      </a:lnTo>
                      <a:lnTo>
                        <a:pt x="2" y="132"/>
                      </a:lnTo>
                      <a:lnTo>
                        <a:pt x="3" y="116"/>
                      </a:lnTo>
                      <a:lnTo>
                        <a:pt x="3" y="100"/>
                      </a:lnTo>
                      <a:lnTo>
                        <a:pt x="3" y="113"/>
                      </a:lnTo>
                      <a:lnTo>
                        <a:pt x="3" y="190"/>
                      </a:lnTo>
                      <a:lnTo>
                        <a:pt x="3" y="116"/>
                      </a:lnTo>
                      <a:lnTo>
                        <a:pt x="3" y="114"/>
                      </a:lnTo>
                      <a:lnTo>
                        <a:pt x="3" y="100"/>
                      </a:lnTo>
                      <a:lnTo>
                        <a:pt x="5" y="26"/>
                      </a:lnTo>
                      <a:lnTo>
                        <a:pt x="5" y="0"/>
                      </a:lnTo>
                      <a:lnTo>
                        <a:pt x="5" y="5"/>
                      </a:lnTo>
                      <a:lnTo>
                        <a:pt x="5" y="45"/>
                      </a:lnTo>
                      <a:lnTo>
                        <a:pt x="6" y="140"/>
                      </a:lnTo>
                      <a:lnTo>
                        <a:pt x="6" y="73"/>
                      </a:lnTo>
                      <a:lnTo>
                        <a:pt x="6" y="43"/>
                      </a:lnTo>
                      <a:lnTo>
                        <a:pt x="6" y="36"/>
                      </a:lnTo>
                      <a:lnTo>
                        <a:pt x="6" y="43"/>
                      </a:lnTo>
                      <a:lnTo>
                        <a:pt x="6" y="73"/>
                      </a:lnTo>
                      <a:lnTo>
                        <a:pt x="7" y="114"/>
                      </a:lnTo>
                      <a:lnTo>
                        <a:pt x="7" y="121"/>
                      </a:lnTo>
                      <a:lnTo>
                        <a:pt x="7" y="86"/>
                      </a:lnTo>
                      <a:lnTo>
                        <a:pt x="7" y="54"/>
                      </a:lnTo>
                      <a:lnTo>
                        <a:pt x="7" y="31"/>
                      </a:lnTo>
                      <a:lnTo>
                        <a:pt x="7" y="21"/>
                      </a:lnTo>
                      <a:lnTo>
                        <a:pt x="7" y="28"/>
                      </a:lnTo>
                      <a:lnTo>
                        <a:pt x="9" y="50"/>
                      </a:lnTo>
                      <a:lnTo>
                        <a:pt x="9" y="67"/>
                      </a:lnTo>
                      <a:lnTo>
                        <a:pt x="9" y="82"/>
                      </a:lnTo>
                      <a:lnTo>
                        <a:pt x="9" y="112"/>
                      </a:lnTo>
                      <a:lnTo>
                        <a:pt x="10" y="112"/>
                      </a:lnTo>
                      <a:lnTo>
                        <a:pt x="10" y="94"/>
                      </a:lnTo>
                      <a:lnTo>
                        <a:pt x="10" y="83"/>
                      </a:lnTo>
                      <a:lnTo>
                        <a:pt x="10" y="86"/>
                      </a:lnTo>
                      <a:lnTo>
                        <a:pt x="10" y="116"/>
                      </a:lnTo>
                      <a:lnTo>
                        <a:pt x="10" y="236"/>
                      </a:lnTo>
                      <a:lnTo>
                        <a:pt x="10" y="129"/>
                      </a:lnTo>
                      <a:lnTo>
                        <a:pt x="12" y="70"/>
                      </a:lnTo>
                      <a:lnTo>
                        <a:pt x="12" y="48"/>
                      </a:lnTo>
                      <a:lnTo>
                        <a:pt x="12" y="42"/>
                      </a:lnTo>
                      <a:lnTo>
                        <a:pt x="12" y="49"/>
                      </a:lnTo>
                      <a:lnTo>
                        <a:pt x="13" y="6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8" name="Freeform 360"/>
                <p:cNvSpPr>
                  <a:spLocks/>
                </p:cNvSpPr>
                <p:nvPr/>
              </p:nvSpPr>
              <p:spPr bwMode="auto">
                <a:xfrm>
                  <a:off x="2991" y="2446"/>
                  <a:ext cx="5" cy="93"/>
                </a:xfrm>
                <a:custGeom>
                  <a:avLst/>
                  <a:gdLst>
                    <a:gd name="T0" fmla="*/ 0 w 10"/>
                    <a:gd name="T1" fmla="*/ 81 h 193"/>
                    <a:gd name="T2" fmla="*/ 0 w 10"/>
                    <a:gd name="T3" fmla="*/ 108 h 193"/>
                    <a:gd name="T4" fmla="*/ 0 w 10"/>
                    <a:gd name="T5" fmla="*/ 193 h 193"/>
                    <a:gd name="T6" fmla="*/ 0 w 10"/>
                    <a:gd name="T7" fmla="*/ 133 h 193"/>
                    <a:gd name="T8" fmla="*/ 0 w 10"/>
                    <a:gd name="T9" fmla="*/ 71 h 193"/>
                    <a:gd name="T10" fmla="*/ 0 w 10"/>
                    <a:gd name="T11" fmla="*/ 65 h 193"/>
                    <a:gd name="T12" fmla="*/ 1 w 10"/>
                    <a:gd name="T13" fmla="*/ 99 h 193"/>
                    <a:gd name="T14" fmla="*/ 1 w 10"/>
                    <a:gd name="T15" fmla="*/ 189 h 193"/>
                    <a:gd name="T16" fmla="*/ 1 w 10"/>
                    <a:gd name="T17" fmla="*/ 179 h 193"/>
                    <a:gd name="T18" fmla="*/ 1 w 10"/>
                    <a:gd name="T19" fmla="*/ 107 h 193"/>
                    <a:gd name="T20" fmla="*/ 1 w 10"/>
                    <a:gd name="T21" fmla="*/ 101 h 193"/>
                    <a:gd name="T22" fmla="*/ 2 w 10"/>
                    <a:gd name="T23" fmla="*/ 149 h 193"/>
                    <a:gd name="T24" fmla="*/ 2 w 10"/>
                    <a:gd name="T25" fmla="*/ 84 h 193"/>
                    <a:gd name="T26" fmla="*/ 2 w 10"/>
                    <a:gd name="T27" fmla="*/ 57 h 193"/>
                    <a:gd name="T28" fmla="*/ 2 w 10"/>
                    <a:gd name="T29" fmla="*/ 85 h 193"/>
                    <a:gd name="T30" fmla="*/ 2 w 10"/>
                    <a:gd name="T31" fmla="*/ 86 h 193"/>
                    <a:gd name="T32" fmla="*/ 2 w 10"/>
                    <a:gd name="T33" fmla="*/ 45 h 193"/>
                    <a:gd name="T34" fmla="*/ 3 w 10"/>
                    <a:gd name="T35" fmla="*/ 51 h 193"/>
                    <a:gd name="T36" fmla="*/ 3 w 10"/>
                    <a:gd name="T37" fmla="*/ 122 h 193"/>
                    <a:gd name="T38" fmla="*/ 3 w 10"/>
                    <a:gd name="T39" fmla="*/ 132 h 193"/>
                    <a:gd name="T40" fmla="*/ 3 w 10"/>
                    <a:gd name="T41" fmla="*/ 64 h 193"/>
                    <a:gd name="T42" fmla="*/ 3 w 10"/>
                    <a:gd name="T43" fmla="*/ 48 h 193"/>
                    <a:gd name="T44" fmla="*/ 3 w 10"/>
                    <a:gd name="T45" fmla="*/ 55 h 193"/>
                    <a:gd name="T46" fmla="*/ 5 w 10"/>
                    <a:gd name="T47" fmla="*/ 85 h 193"/>
                    <a:gd name="T48" fmla="*/ 5 w 10"/>
                    <a:gd name="T49" fmla="*/ 130 h 193"/>
                    <a:gd name="T50" fmla="*/ 5 w 10"/>
                    <a:gd name="T51" fmla="*/ 111 h 193"/>
                    <a:gd name="T52" fmla="*/ 5 w 10"/>
                    <a:gd name="T53" fmla="*/ 63 h 193"/>
                    <a:gd name="T54" fmla="*/ 5 w 10"/>
                    <a:gd name="T55" fmla="*/ 43 h 193"/>
                    <a:gd name="T56" fmla="*/ 6 w 10"/>
                    <a:gd name="T57" fmla="*/ 56 h 193"/>
                    <a:gd name="T58" fmla="*/ 6 w 10"/>
                    <a:gd name="T59" fmla="*/ 94 h 193"/>
                    <a:gd name="T60" fmla="*/ 6 w 10"/>
                    <a:gd name="T61" fmla="*/ 133 h 193"/>
                    <a:gd name="T62" fmla="*/ 6 w 10"/>
                    <a:gd name="T63" fmla="*/ 132 h 193"/>
                    <a:gd name="T64" fmla="*/ 6 w 10"/>
                    <a:gd name="T65" fmla="*/ 105 h 193"/>
                    <a:gd name="T66" fmla="*/ 6 w 10"/>
                    <a:gd name="T67" fmla="*/ 112 h 193"/>
                    <a:gd name="T68" fmla="*/ 7 w 10"/>
                    <a:gd name="T69" fmla="*/ 164 h 193"/>
                    <a:gd name="T70" fmla="*/ 7 w 10"/>
                    <a:gd name="T71" fmla="*/ 156 h 193"/>
                    <a:gd name="T72" fmla="*/ 7 w 10"/>
                    <a:gd name="T73" fmla="*/ 107 h 193"/>
                    <a:gd name="T74" fmla="*/ 7 w 10"/>
                    <a:gd name="T75" fmla="*/ 91 h 193"/>
                    <a:gd name="T76" fmla="*/ 8 w 10"/>
                    <a:gd name="T77" fmla="*/ 97 h 193"/>
                    <a:gd name="T78" fmla="*/ 8 w 10"/>
                    <a:gd name="T79" fmla="*/ 123 h 193"/>
                    <a:gd name="T80" fmla="*/ 8 w 10"/>
                    <a:gd name="T81" fmla="*/ 129 h 193"/>
                    <a:gd name="T82" fmla="*/ 8 w 10"/>
                    <a:gd name="T83" fmla="*/ 78 h 193"/>
                    <a:gd name="T84" fmla="*/ 8 w 10"/>
                    <a:gd name="T85" fmla="*/ 24 h 193"/>
                    <a:gd name="T86" fmla="*/ 8 w 10"/>
                    <a:gd name="T87" fmla="*/ 0 h 193"/>
                    <a:gd name="T88" fmla="*/ 8 w 10"/>
                    <a:gd name="T89" fmla="*/ 8 h 193"/>
                    <a:gd name="T90" fmla="*/ 9 w 10"/>
                    <a:gd name="T91" fmla="*/ 63 h 193"/>
                    <a:gd name="T92" fmla="*/ 9 w 10"/>
                    <a:gd name="T93" fmla="*/ 188 h 193"/>
                    <a:gd name="T94" fmla="*/ 9 w 10"/>
                    <a:gd name="T95" fmla="*/ 90 h 193"/>
                    <a:gd name="T96" fmla="*/ 9 w 10"/>
                    <a:gd name="T97" fmla="*/ 109 h 193"/>
                    <a:gd name="T98" fmla="*/ 10 w 10"/>
                    <a:gd name="T99" fmla="*/ 142 h 1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3">
                      <a:moveTo>
                        <a:pt x="0" y="81"/>
                      </a:moveTo>
                      <a:lnTo>
                        <a:pt x="0" y="108"/>
                      </a:lnTo>
                      <a:lnTo>
                        <a:pt x="0" y="193"/>
                      </a:lnTo>
                      <a:lnTo>
                        <a:pt x="0" y="133"/>
                      </a:lnTo>
                      <a:lnTo>
                        <a:pt x="0" y="71"/>
                      </a:lnTo>
                      <a:lnTo>
                        <a:pt x="0" y="65"/>
                      </a:lnTo>
                      <a:lnTo>
                        <a:pt x="1" y="99"/>
                      </a:lnTo>
                      <a:lnTo>
                        <a:pt x="1" y="189"/>
                      </a:lnTo>
                      <a:lnTo>
                        <a:pt x="1" y="179"/>
                      </a:lnTo>
                      <a:lnTo>
                        <a:pt x="1" y="107"/>
                      </a:lnTo>
                      <a:lnTo>
                        <a:pt x="1" y="101"/>
                      </a:lnTo>
                      <a:lnTo>
                        <a:pt x="2" y="149"/>
                      </a:lnTo>
                      <a:lnTo>
                        <a:pt x="2" y="84"/>
                      </a:lnTo>
                      <a:lnTo>
                        <a:pt x="2" y="57"/>
                      </a:lnTo>
                      <a:lnTo>
                        <a:pt x="2" y="85"/>
                      </a:lnTo>
                      <a:lnTo>
                        <a:pt x="2" y="86"/>
                      </a:lnTo>
                      <a:lnTo>
                        <a:pt x="2" y="45"/>
                      </a:lnTo>
                      <a:lnTo>
                        <a:pt x="3" y="51"/>
                      </a:lnTo>
                      <a:lnTo>
                        <a:pt x="3" y="122"/>
                      </a:lnTo>
                      <a:lnTo>
                        <a:pt x="3" y="132"/>
                      </a:lnTo>
                      <a:lnTo>
                        <a:pt x="3" y="64"/>
                      </a:lnTo>
                      <a:lnTo>
                        <a:pt x="3" y="48"/>
                      </a:lnTo>
                      <a:lnTo>
                        <a:pt x="3" y="55"/>
                      </a:lnTo>
                      <a:lnTo>
                        <a:pt x="5" y="85"/>
                      </a:lnTo>
                      <a:lnTo>
                        <a:pt x="5" y="130"/>
                      </a:lnTo>
                      <a:lnTo>
                        <a:pt x="5" y="111"/>
                      </a:lnTo>
                      <a:lnTo>
                        <a:pt x="5" y="63"/>
                      </a:lnTo>
                      <a:lnTo>
                        <a:pt x="5" y="43"/>
                      </a:lnTo>
                      <a:lnTo>
                        <a:pt x="6" y="56"/>
                      </a:lnTo>
                      <a:lnTo>
                        <a:pt x="6" y="94"/>
                      </a:lnTo>
                      <a:lnTo>
                        <a:pt x="6" y="133"/>
                      </a:lnTo>
                      <a:lnTo>
                        <a:pt x="6" y="132"/>
                      </a:lnTo>
                      <a:lnTo>
                        <a:pt x="6" y="105"/>
                      </a:lnTo>
                      <a:lnTo>
                        <a:pt x="6" y="112"/>
                      </a:lnTo>
                      <a:lnTo>
                        <a:pt x="7" y="164"/>
                      </a:lnTo>
                      <a:lnTo>
                        <a:pt x="7" y="156"/>
                      </a:lnTo>
                      <a:lnTo>
                        <a:pt x="7" y="107"/>
                      </a:lnTo>
                      <a:lnTo>
                        <a:pt x="7" y="91"/>
                      </a:lnTo>
                      <a:lnTo>
                        <a:pt x="8" y="97"/>
                      </a:lnTo>
                      <a:lnTo>
                        <a:pt x="8" y="123"/>
                      </a:lnTo>
                      <a:lnTo>
                        <a:pt x="8" y="129"/>
                      </a:lnTo>
                      <a:lnTo>
                        <a:pt x="8" y="78"/>
                      </a:lnTo>
                      <a:lnTo>
                        <a:pt x="8" y="24"/>
                      </a:lnTo>
                      <a:lnTo>
                        <a:pt x="8" y="0"/>
                      </a:lnTo>
                      <a:lnTo>
                        <a:pt x="8" y="8"/>
                      </a:lnTo>
                      <a:lnTo>
                        <a:pt x="9" y="63"/>
                      </a:lnTo>
                      <a:lnTo>
                        <a:pt x="9" y="188"/>
                      </a:lnTo>
                      <a:lnTo>
                        <a:pt x="9" y="90"/>
                      </a:lnTo>
                      <a:lnTo>
                        <a:pt x="9" y="109"/>
                      </a:lnTo>
                      <a:lnTo>
                        <a:pt x="10" y="14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9" name="Freeform 361"/>
                <p:cNvSpPr>
                  <a:spLocks/>
                </p:cNvSpPr>
                <p:nvPr/>
              </p:nvSpPr>
              <p:spPr bwMode="auto">
                <a:xfrm>
                  <a:off x="2996" y="2467"/>
                  <a:ext cx="5" cy="150"/>
                </a:xfrm>
                <a:custGeom>
                  <a:avLst/>
                  <a:gdLst>
                    <a:gd name="T0" fmla="*/ 0 w 11"/>
                    <a:gd name="T1" fmla="*/ 100 h 313"/>
                    <a:gd name="T2" fmla="*/ 0 w 11"/>
                    <a:gd name="T3" fmla="*/ 38 h 313"/>
                    <a:gd name="T4" fmla="*/ 0 w 11"/>
                    <a:gd name="T5" fmla="*/ 32 h 313"/>
                    <a:gd name="T6" fmla="*/ 0 w 11"/>
                    <a:gd name="T7" fmla="*/ 47 h 313"/>
                    <a:gd name="T8" fmla="*/ 0 w 11"/>
                    <a:gd name="T9" fmla="*/ 25 h 313"/>
                    <a:gd name="T10" fmla="*/ 0 w 11"/>
                    <a:gd name="T11" fmla="*/ 5 h 313"/>
                    <a:gd name="T12" fmla="*/ 0 w 11"/>
                    <a:gd name="T13" fmla="*/ 0 h 313"/>
                    <a:gd name="T14" fmla="*/ 2 w 11"/>
                    <a:gd name="T15" fmla="*/ 4 h 313"/>
                    <a:gd name="T16" fmla="*/ 2 w 11"/>
                    <a:gd name="T17" fmla="*/ 18 h 313"/>
                    <a:gd name="T18" fmla="*/ 2 w 11"/>
                    <a:gd name="T19" fmla="*/ 55 h 313"/>
                    <a:gd name="T20" fmla="*/ 2 w 11"/>
                    <a:gd name="T21" fmla="*/ 106 h 313"/>
                    <a:gd name="T22" fmla="*/ 3 w 11"/>
                    <a:gd name="T23" fmla="*/ 157 h 313"/>
                    <a:gd name="T24" fmla="*/ 3 w 11"/>
                    <a:gd name="T25" fmla="*/ 180 h 313"/>
                    <a:gd name="T26" fmla="*/ 3 w 11"/>
                    <a:gd name="T27" fmla="*/ 157 h 313"/>
                    <a:gd name="T28" fmla="*/ 3 w 11"/>
                    <a:gd name="T29" fmla="*/ 168 h 313"/>
                    <a:gd name="T30" fmla="*/ 3 w 11"/>
                    <a:gd name="T31" fmla="*/ 313 h 313"/>
                    <a:gd name="T32" fmla="*/ 3 w 11"/>
                    <a:gd name="T33" fmla="*/ 105 h 313"/>
                    <a:gd name="T34" fmla="*/ 4 w 11"/>
                    <a:gd name="T35" fmla="*/ 38 h 313"/>
                    <a:gd name="T36" fmla="*/ 4 w 11"/>
                    <a:gd name="T37" fmla="*/ 9 h 313"/>
                    <a:gd name="T38" fmla="*/ 4 w 11"/>
                    <a:gd name="T39" fmla="*/ 3 h 313"/>
                    <a:gd name="T40" fmla="*/ 4 w 11"/>
                    <a:gd name="T41" fmla="*/ 6 h 313"/>
                    <a:gd name="T42" fmla="*/ 4 w 11"/>
                    <a:gd name="T43" fmla="*/ 12 h 313"/>
                    <a:gd name="T44" fmla="*/ 4 w 11"/>
                    <a:gd name="T45" fmla="*/ 26 h 313"/>
                    <a:gd name="T46" fmla="*/ 4 w 11"/>
                    <a:gd name="T47" fmla="*/ 35 h 313"/>
                    <a:gd name="T48" fmla="*/ 6 w 11"/>
                    <a:gd name="T49" fmla="*/ 28 h 313"/>
                    <a:gd name="T50" fmla="*/ 6 w 11"/>
                    <a:gd name="T51" fmla="*/ 42 h 313"/>
                    <a:gd name="T52" fmla="*/ 6 w 11"/>
                    <a:gd name="T53" fmla="*/ 62 h 313"/>
                    <a:gd name="T54" fmla="*/ 6 w 11"/>
                    <a:gd name="T55" fmla="*/ 57 h 313"/>
                    <a:gd name="T56" fmla="*/ 7 w 11"/>
                    <a:gd name="T57" fmla="*/ 58 h 313"/>
                    <a:gd name="T58" fmla="*/ 7 w 11"/>
                    <a:gd name="T59" fmla="*/ 59 h 313"/>
                    <a:gd name="T60" fmla="*/ 7 w 11"/>
                    <a:gd name="T61" fmla="*/ 49 h 313"/>
                    <a:gd name="T62" fmla="*/ 7 w 11"/>
                    <a:gd name="T63" fmla="*/ 38 h 313"/>
                    <a:gd name="T64" fmla="*/ 7 w 11"/>
                    <a:gd name="T65" fmla="*/ 36 h 313"/>
                    <a:gd name="T66" fmla="*/ 7 w 11"/>
                    <a:gd name="T67" fmla="*/ 63 h 313"/>
                    <a:gd name="T68" fmla="*/ 7 w 11"/>
                    <a:gd name="T69" fmla="*/ 130 h 313"/>
                    <a:gd name="T70" fmla="*/ 8 w 11"/>
                    <a:gd name="T71" fmla="*/ 104 h 313"/>
                    <a:gd name="T72" fmla="*/ 8 w 11"/>
                    <a:gd name="T73" fmla="*/ 71 h 313"/>
                    <a:gd name="T74" fmla="*/ 8 w 11"/>
                    <a:gd name="T75" fmla="*/ 52 h 313"/>
                    <a:gd name="T76" fmla="*/ 8 w 11"/>
                    <a:gd name="T77" fmla="*/ 71 h 313"/>
                    <a:gd name="T78" fmla="*/ 9 w 11"/>
                    <a:gd name="T79" fmla="*/ 192 h 313"/>
                    <a:gd name="T80" fmla="*/ 9 w 11"/>
                    <a:gd name="T81" fmla="*/ 116 h 313"/>
                    <a:gd name="T82" fmla="*/ 9 w 11"/>
                    <a:gd name="T83" fmla="*/ 92 h 313"/>
                    <a:gd name="T84" fmla="*/ 9 w 11"/>
                    <a:gd name="T85" fmla="*/ 60 h 313"/>
                    <a:gd name="T86" fmla="*/ 9 w 11"/>
                    <a:gd name="T87" fmla="*/ 22 h 313"/>
                    <a:gd name="T88" fmla="*/ 9 w 11"/>
                    <a:gd name="T89" fmla="*/ 11 h 313"/>
                    <a:gd name="T90" fmla="*/ 11 w 11"/>
                    <a:gd name="T91" fmla="*/ 26 h 313"/>
                    <a:gd name="T92" fmla="*/ 11 w 11"/>
                    <a:gd name="T93" fmla="*/ 50 h 313"/>
                    <a:gd name="T94" fmla="*/ 11 w 11"/>
                    <a:gd name="T95" fmla="*/ 53 h 313"/>
                    <a:gd name="T96" fmla="*/ 11 w 11"/>
                    <a:gd name="T97" fmla="*/ 44 h 313"/>
                    <a:gd name="T98" fmla="*/ 11 w 11"/>
                    <a:gd name="T99" fmla="*/ 46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13">
                      <a:moveTo>
                        <a:pt x="0" y="100"/>
                      </a:moveTo>
                      <a:lnTo>
                        <a:pt x="0" y="38"/>
                      </a:lnTo>
                      <a:lnTo>
                        <a:pt x="0" y="32"/>
                      </a:lnTo>
                      <a:lnTo>
                        <a:pt x="0" y="47"/>
                      </a:lnTo>
                      <a:lnTo>
                        <a:pt x="0" y="2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2" y="4"/>
                      </a:lnTo>
                      <a:lnTo>
                        <a:pt x="2" y="18"/>
                      </a:lnTo>
                      <a:lnTo>
                        <a:pt x="2" y="55"/>
                      </a:lnTo>
                      <a:lnTo>
                        <a:pt x="2" y="106"/>
                      </a:lnTo>
                      <a:lnTo>
                        <a:pt x="3" y="157"/>
                      </a:lnTo>
                      <a:lnTo>
                        <a:pt x="3" y="180"/>
                      </a:lnTo>
                      <a:lnTo>
                        <a:pt x="3" y="157"/>
                      </a:lnTo>
                      <a:lnTo>
                        <a:pt x="3" y="168"/>
                      </a:lnTo>
                      <a:lnTo>
                        <a:pt x="3" y="313"/>
                      </a:lnTo>
                      <a:lnTo>
                        <a:pt x="3" y="105"/>
                      </a:lnTo>
                      <a:lnTo>
                        <a:pt x="4" y="38"/>
                      </a:lnTo>
                      <a:lnTo>
                        <a:pt x="4" y="9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12"/>
                      </a:lnTo>
                      <a:lnTo>
                        <a:pt x="4" y="26"/>
                      </a:lnTo>
                      <a:lnTo>
                        <a:pt x="4" y="35"/>
                      </a:lnTo>
                      <a:lnTo>
                        <a:pt x="6" y="28"/>
                      </a:lnTo>
                      <a:lnTo>
                        <a:pt x="6" y="42"/>
                      </a:lnTo>
                      <a:lnTo>
                        <a:pt x="6" y="62"/>
                      </a:lnTo>
                      <a:lnTo>
                        <a:pt x="6" y="57"/>
                      </a:lnTo>
                      <a:lnTo>
                        <a:pt x="7" y="58"/>
                      </a:lnTo>
                      <a:lnTo>
                        <a:pt x="7" y="59"/>
                      </a:lnTo>
                      <a:lnTo>
                        <a:pt x="7" y="49"/>
                      </a:lnTo>
                      <a:lnTo>
                        <a:pt x="7" y="38"/>
                      </a:lnTo>
                      <a:lnTo>
                        <a:pt x="7" y="36"/>
                      </a:lnTo>
                      <a:lnTo>
                        <a:pt x="7" y="63"/>
                      </a:lnTo>
                      <a:lnTo>
                        <a:pt x="7" y="130"/>
                      </a:lnTo>
                      <a:lnTo>
                        <a:pt x="8" y="104"/>
                      </a:lnTo>
                      <a:lnTo>
                        <a:pt x="8" y="71"/>
                      </a:lnTo>
                      <a:lnTo>
                        <a:pt x="8" y="52"/>
                      </a:lnTo>
                      <a:lnTo>
                        <a:pt x="8" y="71"/>
                      </a:lnTo>
                      <a:lnTo>
                        <a:pt x="9" y="192"/>
                      </a:lnTo>
                      <a:lnTo>
                        <a:pt x="9" y="116"/>
                      </a:lnTo>
                      <a:lnTo>
                        <a:pt x="9" y="92"/>
                      </a:lnTo>
                      <a:lnTo>
                        <a:pt x="9" y="60"/>
                      </a:lnTo>
                      <a:lnTo>
                        <a:pt x="9" y="22"/>
                      </a:lnTo>
                      <a:lnTo>
                        <a:pt x="9" y="11"/>
                      </a:lnTo>
                      <a:lnTo>
                        <a:pt x="11" y="26"/>
                      </a:lnTo>
                      <a:lnTo>
                        <a:pt x="11" y="50"/>
                      </a:lnTo>
                      <a:lnTo>
                        <a:pt x="11" y="53"/>
                      </a:lnTo>
                      <a:lnTo>
                        <a:pt x="11" y="44"/>
                      </a:lnTo>
                      <a:lnTo>
                        <a:pt x="11" y="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0" name="Freeform 362"/>
                <p:cNvSpPr>
                  <a:spLocks/>
                </p:cNvSpPr>
                <p:nvPr/>
              </p:nvSpPr>
              <p:spPr bwMode="auto">
                <a:xfrm>
                  <a:off x="3001" y="2473"/>
                  <a:ext cx="6" cy="90"/>
                </a:xfrm>
                <a:custGeom>
                  <a:avLst/>
                  <a:gdLst>
                    <a:gd name="T0" fmla="*/ 0 w 12"/>
                    <a:gd name="T1" fmla="*/ 33 h 187"/>
                    <a:gd name="T2" fmla="*/ 1 w 12"/>
                    <a:gd name="T3" fmla="*/ 54 h 187"/>
                    <a:gd name="T4" fmla="*/ 1 w 12"/>
                    <a:gd name="T5" fmla="*/ 105 h 187"/>
                    <a:gd name="T6" fmla="*/ 1 w 12"/>
                    <a:gd name="T7" fmla="*/ 187 h 187"/>
                    <a:gd name="T8" fmla="*/ 1 w 12"/>
                    <a:gd name="T9" fmla="*/ 173 h 187"/>
                    <a:gd name="T10" fmla="*/ 1 w 12"/>
                    <a:gd name="T11" fmla="*/ 180 h 187"/>
                    <a:gd name="T12" fmla="*/ 1 w 12"/>
                    <a:gd name="T13" fmla="*/ 169 h 187"/>
                    <a:gd name="T14" fmla="*/ 3 w 12"/>
                    <a:gd name="T15" fmla="*/ 156 h 187"/>
                    <a:gd name="T16" fmla="*/ 3 w 12"/>
                    <a:gd name="T17" fmla="*/ 107 h 187"/>
                    <a:gd name="T18" fmla="*/ 3 w 12"/>
                    <a:gd name="T19" fmla="*/ 56 h 187"/>
                    <a:gd name="T20" fmla="*/ 3 w 12"/>
                    <a:gd name="T21" fmla="*/ 29 h 187"/>
                    <a:gd name="T22" fmla="*/ 3 w 12"/>
                    <a:gd name="T23" fmla="*/ 29 h 187"/>
                    <a:gd name="T24" fmla="*/ 3 w 12"/>
                    <a:gd name="T25" fmla="*/ 48 h 187"/>
                    <a:gd name="T26" fmla="*/ 3 w 12"/>
                    <a:gd name="T27" fmla="*/ 29 h 187"/>
                    <a:gd name="T28" fmla="*/ 4 w 12"/>
                    <a:gd name="T29" fmla="*/ 4 h 187"/>
                    <a:gd name="T30" fmla="*/ 4 w 12"/>
                    <a:gd name="T31" fmla="*/ 0 h 187"/>
                    <a:gd name="T32" fmla="*/ 4 w 12"/>
                    <a:gd name="T33" fmla="*/ 9 h 187"/>
                    <a:gd name="T34" fmla="*/ 4 w 12"/>
                    <a:gd name="T35" fmla="*/ 20 h 187"/>
                    <a:gd name="T36" fmla="*/ 5 w 12"/>
                    <a:gd name="T37" fmla="*/ 15 h 187"/>
                    <a:gd name="T38" fmla="*/ 5 w 12"/>
                    <a:gd name="T39" fmla="*/ 5 h 187"/>
                    <a:gd name="T40" fmla="*/ 5 w 12"/>
                    <a:gd name="T41" fmla="*/ 4 h 187"/>
                    <a:gd name="T42" fmla="*/ 5 w 12"/>
                    <a:gd name="T43" fmla="*/ 19 h 187"/>
                    <a:gd name="T44" fmla="*/ 5 w 12"/>
                    <a:gd name="T45" fmla="*/ 62 h 187"/>
                    <a:gd name="T46" fmla="*/ 5 w 12"/>
                    <a:gd name="T47" fmla="*/ 73 h 187"/>
                    <a:gd name="T48" fmla="*/ 7 w 12"/>
                    <a:gd name="T49" fmla="*/ 37 h 187"/>
                    <a:gd name="T50" fmla="*/ 7 w 12"/>
                    <a:gd name="T51" fmla="*/ 27 h 187"/>
                    <a:gd name="T52" fmla="*/ 7 w 12"/>
                    <a:gd name="T53" fmla="*/ 14 h 187"/>
                    <a:gd name="T54" fmla="*/ 7 w 12"/>
                    <a:gd name="T55" fmla="*/ 5 h 187"/>
                    <a:gd name="T56" fmla="*/ 7 w 12"/>
                    <a:gd name="T57" fmla="*/ 13 h 187"/>
                    <a:gd name="T58" fmla="*/ 8 w 12"/>
                    <a:gd name="T59" fmla="*/ 46 h 187"/>
                    <a:gd name="T60" fmla="*/ 8 w 12"/>
                    <a:gd name="T61" fmla="*/ 76 h 187"/>
                    <a:gd name="T62" fmla="*/ 8 w 12"/>
                    <a:gd name="T63" fmla="*/ 48 h 187"/>
                    <a:gd name="T64" fmla="*/ 8 w 12"/>
                    <a:gd name="T65" fmla="*/ 26 h 187"/>
                    <a:gd name="T66" fmla="*/ 8 w 12"/>
                    <a:gd name="T67" fmla="*/ 27 h 187"/>
                    <a:gd name="T68" fmla="*/ 8 w 12"/>
                    <a:gd name="T69" fmla="*/ 45 h 187"/>
                    <a:gd name="T70" fmla="*/ 9 w 12"/>
                    <a:gd name="T71" fmla="*/ 43 h 187"/>
                    <a:gd name="T72" fmla="*/ 9 w 12"/>
                    <a:gd name="T73" fmla="*/ 34 h 187"/>
                    <a:gd name="T74" fmla="*/ 9 w 12"/>
                    <a:gd name="T75" fmla="*/ 34 h 187"/>
                    <a:gd name="T76" fmla="*/ 9 w 12"/>
                    <a:gd name="T77" fmla="*/ 36 h 187"/>
                    <a:gd name="T78" fmla="*/ 11 w 12"/>
                    <a:gd name="T79" fmla="*/ 53 h 187"/>
                    <a:gd name="T80" fmla="*/ 11 w 12"/>
                    <a:gd name="T81" fmla="*/ 141 h 187"/>
                    <a:gd name="T82" fmla="*/ 11 w 12"/>
                    <a:gd name="T83" fmla="*/ 69 h 187"/>
                    <a:gd name="T84" fmla="*/ 11 w 12"/>
                    <a:gd name="T85" fmla="*/ 12 h 187"/>
                    <a:gd name="T86" fmla="*/ 11 w 12"/>
                    <a:gd name="T87" fmla="*/ 2 h 187"/>
                    <a:gd name="T88" fmla="*/ 11 w 12"/>
                    <a:gd name="T89" fmla="*/ 19 h 187"/>
                    <a:gd name="T90" fmla="*/ 11 w 12"/>
                    <a:gd name="T91" fmla="*/ 47 h 187"/>
                    <a:gd name="T92" fmla="*/ 12 w 12"/>
                    <a:gd name="T93" fmla="*/ 77 h 187"/>
                    <a:gd name="T94" fmla="*/ 12 w 12"/>
                    <a:gd name="T95" fmla="*/ 93 h 187"/>
                    <a:gd name="T96" fmla="*/ 12 w 12"/>
                    <a:gd name="T97" fmla="*/ 77 h 187"/>
                    <a:gd name="T98" fmla="*/ 12 w 12"/>
                    <a:gd name="T99" fmla="*/ 56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87">
                      <a:moveTo>
                        <a:pt x="0" y="33"/>
                      </a:moveTo>
                      <a:lnTo>
                        <a:pt x="1" y="54"/>
                      </a:lnTo>
                      <a:lnTo>
                        <a:pt x="1" y="105"/>
                      </a:lnTo>
                      <a:lnTo>
                        <a:pt x="1" y="187"/>
                      </a:lnTo>
                      <a:lnTo>
                        <a:pt x="1" y="173"/>
                      </a:lnTo>
                      <a:lnTo>
                        <a:pt x="1" y="180"/>
                      </a:lnTo>
                      <a:lnTo>
                        <a:pt x="1" y="169"/>
                      </a:lnTo>
                      <a:lnTo>
                        <a:pt x="3" y="156"/>
                      </a:lnTo>
                      <a:lnTo>
                        <a:pt x="3" y="107"/>
                      </a:lnTo>
                      <a:lnTo>
                        <a:pt x="3" y="56"/>
                      </a:lnTo>
                      <a:lnTo>
                        <a:pt x="3" y="29"/>
                      </a:lnTo>
                      <a:lnTo>
                        <a:pt x="3" y="29"/>
                      </a:lnTo>
                      <a:lnTo>
                        <a:pt x="3" y="48"/>
                      </a:lnTo>
                      <a:lnTo>
                        <a:pt x="3" y="29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9"/>
                      </a:lnTo>
                      <a:lnTo>
                        <a:pt x="4" y="20"/>
                      </a:lnTo>
                      <a:lnTo>
                        <a:pt x="5" y="1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19"/>
                      </a:lnTo>
                      <a:lnTo>
                        <a:pt x="5" y="62"/>
                      </a:lnTo>
                      <a:lnTo>
                        <a:pt x="5" y="73"/>
                      </a:lnTo>
                      <a:lnTo>
                        <a:pt x="7" y="37"/>
                      </a:lnTo>
                      <a:lnTo>
                        <a:pt x="7" y="27"/>
                      </a:lnTo>
                      <a:lnTo>
                        <a:pt x="7" y="14"/>
                      </a:lnTo>
                      <a:lnTo>
                        <a:pt x="7" y="5"/>
                      </a:lnTo>
                      <a:lnTo>
                        <a:pt x="7" y="13"/>
                      </a:lnTo>
                      <a:lnTo>
                        <a:pt x="8" y="46"/>
                      </a:lnTo>
                      <a:lnTo>
                        <a:pt x="8" y="76"/>
                      </a:lnTo>
                      <a:lnTo>
                        <a:pt x="8" y="48"/>
                      </a:lnTo>
                      <a:lnTo>
                        <a:pt x="8" y="26"/>
                      </a:lnTo>
                      <a:lnTo>
                        <a:pt x="8" y="27"/>
                      </a:lnTo>
                      <a:lnTo>
                        <a:pt x="8" y="45"/>
                      </a:lnTo>
                      <a:lnTo>
                        <a:pt x="9" y="43"/>
                      </a:lnTo>
                      <a:lnTo>
                        <a:pt x="9" y="34"/>
                      </a:lnTo>
                      <a:lnTo>
                        <a:pt x="9" y="34"/>
                      </a:lnTo>
                      <a:lnTo>
                        <a:pt x="9" y="36"/>
                      </a:lnTo>
                      <a:lnTo>
                        <a:pt x="11" y="53"/>
                      </a:lnTo>
                      <a:lnTo>
                        <a:pt x="11" y="141"/>
                      </a:lnTo>
                      <a:lnTo>
                        <a:pt x="11" y="69"/>
                      </a:lnTo>
                      <a:lnTo>
                        <a:pt x="11" y="12"/>
                      </a:lnTo>
                      <a:lnTo>
                        <a:pt x="11" y="2"/>
                      </a:lnTo>
                      <a:lnTo>
                        <a:pt x="11" y="19"/>
                      </a:lnTo>
                      <a:lnTo>
                        <a:pt x="11" y="47"/>
                      </a:lnTo>
                      <a:lnTo>
                        <a:pt x="12" y="77"/>
                      </a:lnTo>
                      <a:lnTo>
                        <a:pt x="12" y="93"/>
                      </a:lnTo>
                      <a:lnTo>
                        <a:pt x="12" y="77"/>
                      </a:lnTo>
                      <a:lnTo>
                        <a:pt x="12" y="5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1" name="Freeform 363"/>
                <p:cNvSpPr>
                  <a:spLocks/>
                </p:cNvSpPr>
                <p:nvPr/>
              </p:nvSpPr>
              <p:spPr bwMode="auto">
                <a:xfrm>
                  <a:off x="3007" y="2467"/>
                  <a:ext cx="5" cy="145"/>
                </a:xfrm>
                <a:custGeom>
                  <a:avLst/>
                  <a:gdLst>
                    <a:gd name="T0" fmla="*/ 0 w 11"/>
                    <a:gd name="T1" fmla="*/ 70 h 303"/>
                    <a:gd name="T2" fmla="*/ 0 w 11"/>
                    <a:gd name="T3" fmla="*/ 84 h 303"/>
                    <a:gd name="T4" fmla="*/ 0 w 11"/>
                    <a:gd name="T5" fmla="*/ 160 h 303"/>
                    <a:gd name="T6" fmla="*/ 1 w 11"/>
                    <a:gd name="T7" fmla="*/ 164 h 303"/>
                    <a:gd name="T8" fmla="*/ 1 w 11"/>
                    <a:gd name="T9" fmla="*/ 157 h 303"/>
                    <a:gd name="T10" fmla="*/ 1 w 11"/>
                    <a:gd name="T11" fmla="*/ 192 h 303"/>
                    <a:gd name="T12" fmla="*/ 1 w 11"/>
                    <a:gd name="T13" fmla="*/ 85 h 303"/>
                    <a:gd name="T14" fmla="*/ 3 w 11"/>
                    <a:gd name="T15" fmla="*/ 51 h 303"/>
                    <a:gd name="T16" fmla="*/ 3 w 11"/>
                    <a:gd name="T17" fmla="*/ 46 h 303"/>
                    <a:gd name="T18" fmla="*/ 3 w 11"/>
                    <a:gd name="T19" fmla="*/ 58 h 303"/>
                    <a:gd name="T20" fmla="*/ 3 w 11"/>
                    <a:gd name="T21" fmla="*/ 48 h 303"/>
                    <a:gd name="T22" fmla="*/ 3 w 11"/>
                    <a:gd name="T23" fmla="*/ 30 h 303"/>
                    <a:gd name="T24" fmla="*/ 3 w 11"/>
                    <a:gd name="T25" fmla="*/ 28 h 303"/>
                    <a:gd name="T26" fmla="*/ 3 w 11"/>
                    <a:gd name="T27" fmla="*/ 24 h 303"/>
                    <a:gd name="T28" fmla="*/ 4 w 11"/>
                    <a:gd name="T29" fmla="*/ 13 h 303"/>
                    <a:gd name="T30" fmla="*/ 4 w 11"/>
                    <a:gd name="T31" fmla="*/ 11 h 303"/>
                    <a:gd name="T32" fmla="*/ 4 w 11"/>
                    <a:gd name="T33" fmla="*/ 24 h 303"/>
                    <a:gd name="T34" fmla="*/ 4 w 11"/>
                    <a:gd name="T35" fmla="*/ 36 h 303"/>
                    <a:gd name="T36" fmla="*/ 5 w 11"/>
                    <a:gd name="T37" fmla="*/ 37 h 303"/>
                    <a:gd name="T38" fmla="*/ 5 w 11"/>
                    <a:gd name="T39" fmla="*/ 48 h 303"/>
                    <a:gd name="T40" fmla="*/ 5 w 11"/>
                    <a:gd name="T41" fmla="*/ 71 h 303"/>
                    <a:gd name="T42" fmla="*/ 5 w 11"/>
                    <a:gd name="T43" fmla="*/ 52 h 303"/>
                    <a:gd name="T44" fmla="*/ 5 w 11"/>
                    <a:gd name="T45" fmla="*/ 56 h 303"/>
                    <a:gd name="T46" fmla="*/ 5 w 11"/>
                    <a:gd name="T47" fmla="*/ 70 h 303"/>
                    <a:gd name="T48" fmla="*/ 5 w 11"/>
                    <a:gd name="T49" fmla="*/ 13 h 303"/>
                    <a:gd name="T50" fmla="*/ 6 w 11"/>
                    <a:gd name="T51" fmla="*/ 0 h 303"/>
                    <a:gd name="T52" fmla="*/ 6 w 11"/>
                    <a:gd name="T53" fmla="*/ 24 h 303"/>
                    <a:gd name="T54" fmla="*/ 6 w 11"/>
                    <a:gd name="T55" fmla="*/ 82 h 303"/>
                    <a:gd name="T56" fmla="*/ 6 w 11"/>
                    <a:gd name="T57" fmla="*/ 303 h 303"/>
                    <a:gd name="T58" fmla="*/ 7 w 11"/>
                    <a:gd name="T59" fmla="*/ 107 h 303"/>
                    <a:gd name="T60" fmla="*/ 7 w 11"/>
                    <a:gd name="T61" fmla="*/ 69 h 303"/>
                    <a:gd name="T62" fmla="*/ 7 w 11"/>
                    <a:gd name="T63" fmla="*/ 50 h 303"/>
                    <a:gd name="T64" fmla="*/ 7 w 11"/>
                    <a:gd name="T65" fmla="*/ 39 h 303"/>
                    <a:gd name="T66" fmla="*/ 7 w 11"/>
                    <a:gd name="T67" fmla="*/ 48 h 303"/>
                    <a:gd name="T68" fmla="*/ 7 w 11"/>
                    <a:gd name="T69" fmla="*/ 62 h 303"/>
                    <a:gd name="T70" fmla="*/ 8 w 11"/>
                    <a:gd name="T71" fmla="*/ 50 h 303"/>
                    <a:gd name="T72" fmla="*/ 8 w 11"/>
                    <a:gd name="T73" fmla="*/ 35 h 303"/>
                    <a:gd name="T74" fmla="*/ 8 w 11"/>
                    <a:gd name="T75" fmla="*/ 42 h 303"/>
                    <a:gd name="T76" fmla="*/ 8 w 11"/>
                    <a:gd name="T77" fmla="*/ 72 h 303"/>
                    <a:gd name="T78" fmla="*/ 8 w 11"/>
                    <a:gd name="T79" fmla="*/ 111 h 303"/>
                    <a:gd name="T80" fmla="*/ 8 w 11"/>
                    <a:gd name="T81" fmla="*/ 92 h 303"/>
                    <a:gd name="T82" fmla="*/ 8 w 11"/>
                    <a:gd name="T83" fmla="*/ 36 h 303"/>
                    <a:gd name="T84" fmla="*/ 10 w 11"/>
                    <a:gd name="T85" fmla="*/ 12 h 303"/>
                    <a:gd name="T86" fmla="*/ 10 w 11"/>
                    <a:gd name="T87" fmla="*/ 19 h 303"/>
                    <a:gd name="T88" fmla="*/ 10 w 11"/>
                    <a:gd name="T89" fmla="*/ 40 h 303"/>
                    <a:gd name="T90" fmla="*/ 10 w 11"/>
                    <a:gd name="T91" fmla="*/ 40 h 303"/>
                    <a:gd name="T92" fmla="*/ 11 w 11"/>
                    <a:gd name="T93" fmla="*/ 51 h 303"/>
                    <a:gd name="T94" fmla="*/ 11 w 11"/>
                    <a:gd name="T95" fmla="*/ 100 h 303"/>
                    <a:gd name="T96" fmla="*/ 11 w 11"/>
                    <a:gd name="T97" fmla="*/ 95 h 303"/>
                    <a:gd name="T98" fmla="*/ 11 w 11"/>
                    <a:gd name="T99" fmla="*/ 95 h 3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3">
                      <a:moveTo>
                        <a:pt x="0" y="70"/>
                      </a:moveTo>
                      <a:lnTo>
                        <a:pt x="0" y="84"/>
                      </a:lnTo>
                      <a:lnTo>
                        <a:pt x="0" y="160"/>
                      </a:lnTo>
                      <a:lnTo>
                        <a:pt x="1" y="164"/>
                      </a:lnTo>
                      <a:lnTo>
                        <a:pt x="1" y="157"/>
                      </a:lnTo>
                      <a:lnTo>
                        <a:pt x="1" y="192"/>
                      </a:lnTo>
                      <a:lnTo>
                        <a:pt x="1" y="85"/>
                      </a:lnTo>
                      <a:lnTo>
                        <a:pt x="3" y="51"/>
                      </a:lnTo>
                      <a:lnTo>
                        <a:pt x="3" y="46"/>
                      </a:lnTo>
                      <a:lnTo>
                        <a:pt x="3" y="58"/>
                      </a:lnTo>
                      <a:lnTo>
                        <a:pt x="3" y="48"/>
                      </a:lnTo>
                      <a:lnTo>
                        <a:pt x="3" y="30"/>
                      </a:lnTo>
                      <a:lnTo>
                        <a:pt x="3" y="28"/>
                      </a:lnTo>
                      <a:lnTo>
                        <a:pt x="3" y="24"/>
                      </a:lnTo>
                      <a:lnTo>
                        <a:pt x="4" y="13"/>
                      </a:lnTo>
                      <a:lnTo>
                        <a:pt x="4" y="11"/>
                      </a:lnTo>
                      <a:lnTo>
                        <a:pt x="4" y="24"/>
                      </a:lnTo>
                      <a:lnTo>
                        <a:pt x="4" y="36"/>
                      </a:lnTo>
                      <a:lnTo>
                        <a:pt x="5" y="37"/>
                      </a:lnTo>
                      <a:lnTo>
                        <a:pt x="5" y="48"/>
                      </a:lnTo>
                      <a:lnTo>
                        <a:pt x="5" y="71"/>
                      </a:lnTo>
                      <a:lnTo>
                        <a:pt x="5" y="52"/>
                      </a:lnTo>
                      <a:lnTo>
                        <a:pt x="5" y="56"/>
                      </a:lnTo>
                      <a:lnTo>
                        <a:pt x="5" y="70"/>
                      </a:lnTo>
                      <a:lnTo>
                        <a:pt x="5" y="13"/>
                      </a:lnTo>
                      <a:lnTo>
                        <a:pt x="6" y="0"/>
                      </a:lnTo>
                      <a:lnTo>
                        <a:pt x="6" y="24"/>
                      </a:lnTo>
                      <a:lnTo>
                        <a:pt x="6" y="82"/>
                      </a:lnTo>
                      <a:lnTo>
                        <a:pt x="6" y="303"/>
                      </a:lnTo>
                      <a:lnTo>
                        <a:pt x="7" y="107"/>
                      </a:lnTo>
                      <a:lnTo>
                        <a:pt x="7" y="69"/>
                      </a:lnTo>
                      <a:lnTo>
                        <a:pt x="7" y="50"/>
                      </a:lnTo>
                      <a:lnTo>
                        <a:pt x="7" y="39"/>
                      </a:lnTo>
                      <a:lnTo>
                        <a:pt x="7" y="48"/>
                      </a:lnTo>
                      <a:lnTo>
                        <a:pt x="7" y="62"/>
                      </a:lnTo>
                      <a:lnTo>
                        <a:pt x="8" y="50"/>
                      </a:lnTo>
                      <a:lnTo>
                        <a:pt x="8" y="35"/>
                      </a:lnTo>
                      <a:lnTo>
                        <a:pt x="8" y="42"/>
                      </a:lnTo>
                      <a:lnTo>
                        <a:pt x="8" y="72"/>
                      </a:lnTo>
                      <a:lnTo>
                        <a:pt x="8" y="111"/>
                      </a:lnTo>
                      <a:lnTo>
                        <a:pt x="8" y="92"/>
                      </a:lnTo>
                      <a:lnTo>
                        <a:pt x="8" y="36"/>
                      </a:lnTo>
                      <a:lnTo>
                        <a:pt x="10" y="12"/>
                      </a:lnTo>
                      <a:lnTo>
                        <a:pt x="10" y="19"/>
                      </a:lnTo>
                      <a:lnTo>
                        <a:pt x="10" y="40"/>
                      </a:lnTo>
                      <a:lnTo>
                        <a:pt x="10" y="40"/>
                      </a:lnTo>
                      <a:lnTo>
                        <a:pt x="11" y="51"/>
                      </a:lnTo>
                      <a:lnTo>
                        <a:pt x="11" y="100"/>
                      </a:lnTo>
                      <a:lnTo>
                        <a:pt x="11" y="95"/>
                      </a:lnTo>
                      <a:lnTo>
                        <a:pt x="11" y="9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2" name="Freeform 364"/>
                <p:cNvSpPr>
                  <a:spLocks/>
                </p:cNvSpPr>
                <p:nvPr/>
              </p:nvSpPr>
              <p:spPr bwMode="auto">
                <a:xfrm>
                  <a:off x="3012" y="2464"/>
                  <a:ext cx="6" cy="83"/>
                </a:xfrm>
                <a:custGeom>
                  <a:avLst/>
                  <a:gdLst>
                    <a:gd name="T0" fmla="*/ 0 w 12"/>
                    <a:gd name="T1" fmla="*/ 100 h 173"/>
                    <a:gd name="T2" fmla="*/ 0 w 12"/>
                    <a:gd name="T3" fmla="*/ 173 h 173"/>
                    <a:gd name="T4" fmla="*/ 0 w 12"/>
                    <a:gd name="T5" fmla="*/ 134 h 173"/>
                    <a:gd name="T6" fmla="*/ 0 w 12"/>
                    <a:gd name="T7" fmla="*/ 131 h 173"/>
                    <a:gd name="T8" fmla="*/ 1 w 12"/>
                    <a:gd name="T9" fmla="*/ 163 h 173"/>
                    <a:gd name="T10" fmla="*/ 1 w 12"/>
                    <a:gd name="T11" fmla="*/ 131 h 173"/>
                    <a:gd name="T12" fmla="*/ 1 w 12"/>
                    <a:gd name="T13" fmla="*/ 87 h 173"/>
                    <a:gd name="T14" fmla="*/ 1 w 12"/>
                    <a:gd name="T15" fmla="*/ 85 h 173"/>
                    <a:gd name="T16" fmla="*/ 2 w 12"/>
                    <a:gd name="T17" fmla="*/ 140 h 173"/>
                    <a:gd name="T18" fmla="*/ 2 w 12"/>
                    <a:gd name="T19" fmla="*/ 137 h 173"/>
                    <a:gd name="T20" fmla="*/ 2 w 12"/>
                    <a:gd name="T21" fmla="*/ 84 h 173"/>
                    <a:gd name="T22" fmla="*/ 2 w 12"/>
                    <a:gd name="T23" fmla="*/ 73 h 173"/>
                    <a:gd name="T24" fmla="*/ 2 w 12"/>
                    <a:gd name="T25" fmla="*/ 63 h 173"/>
                    <a:gd name="T26" fmla="*/ 2 w 12"/>
                    <a:gd name="T27" fmla="*/ 39 h 173"/>
                    <a:gd name="T28" fmla="*/ 4 w 12"/>
                    <a:gd name="T29" fmla="*/ 26 h 173"/>
                    <a:gd name="T30" fmla="*/ 4 w 12"/>
                    <a:gd name="T31" fmla="*/ 38 h 173"/>
                    <a:gd name="T32" fmla="*/ 4 w 12"/>
                    <a:gd name="T33" fmla="*/ 76 h 173"/>
                    <a:gd name="T34" fmla="*/ 4 w 12"/>
                    <a:gd name="T35" fmla="*/ 47 h 173"/>
                    <a:gd name="T36" fmla="*/ 4 w 12"/>
                    <a:gd name="T37" fmla="*/ 10 h 173"/>
                    <a:gd name="T38" fmla="*/ 5 w 12"/>
                    <a:gd name="T39" fmla="*/ 0 h 173"/>
                    <a:gd name="T40" fmla="*/ 5 w 12"/>
                    <a:gd name="T41" fmla="*/ 14 h 173"/>
                    <a:gd name="T42" fmla="*/ 5 w 12"/>
                    <a:gd name="T43" fmla="*/ 47 h 173"/>
                    <a:gd name="T44" fmla="*/ 5 w 12"/>
                    <a:gd name="T45" fmla="*/ 51 h 173"/>
                    <a:gd name="T46" fmla="*/ 5 w 12"/>
                    <a:gd name="T47" fmla="*/ 27 h 173"/>
                    <a:gd name="T48" fmla="*/ 5 w 12"/>
                    <a:gd name="T49" fmla="*/ 24 h 173"/>
                    <a:gd name="T50" fmla="*/ 7 w 12"/>
                    <a:gd name="T51" fmla="*/ 41 h 173"/>
                    <a:gd name="T52" fmla="*/ 7 w 12"/>
                    <a:gd name="T53" fmla="*/ 74 h 173"/>
                    <a:gd name="T54" fmla="*/ 7 w 12"/>
                    <a:gd name="T55" fmla="*/ 93 h 173"/>
                    <a:gd name="T56" fmla="*/ 7 w 12"/>
                    <a:gd name="T57" fmla="*/ 86 h 173"/>
                    <a:gd name="T58" fmla="*/ 8 w 12"/>
                    <a:gd name="T59" fmla="*/ 91 h 173"/>
                    <a:gd name="T60" fmla="*/ 8 w 12"/>
                    <a:gd name="T61" fmla="*/ 114 h 173"/>
                    <a:gd name="T62" fmla="*/ 8 w 12"/>
                    <a:gd name="T63" fmla="*/ 112 h 173"/>
                    <a:gd name="T64" fmla="*/ 8 w 12"/>
                    <a:gd name="T65" fmla="*/ 106 h 173"/>
                    <a:gd name="T66" fmla="*/ 8 w 12"/>
                    <a:gd name="T67" fmla="*/ 161 h 173"/>
                    <a:gd name="T68" fmla="*/ 8 w 12"/>
                    <a:gd name="T69" fmla="*/ 158 h 173"/>
                    <a:gd name="T70" fmla="*/ 8 w 12"/>
                    <a:gd name="T71" fmla="*/ 120 h 173"/>
                    <a:gd name="T72" fmla="*/ 9 w 12"/>
                    <a:gd name="T73" fmla="*/ 144 h 173"/>
                    <a:gd name="T74" fmla="*/ 9 w 12"/>
                    <a:gd name="T75" fmla="*/ 77 h 173"/>
                    <a:gd name="T76" fmla="*/ 9 w 12"/>
                    <a:gd name="T77" fmla="*/ 57 h 173"/>
                    <a:gd name="T78" fmla="*/ 9 w 12"/>
                    <a:gd name="T79" fmla="*/ 81 h 173"/>
                    <a:gd name="T80" fmla="*/ 9 w 12"/>
                    <a:gd name="T81" fmla="*/ 79 h 173"/>
                    <a:gd name="T82" fmla="*/ 9 w 12"/>
                    <a:gd name="T83" fmla="*/ 45 h 173"/>
                    <a:gd name="T84" fmla="*/ 11 w 12"/>
                    <a:gd name="T85" fmla="*/ 41 h 173"/>
                    <a:gd name="T86" fmla="*/ 11 w 12"/>
                    <a:gd name="T87" fmla="*/ 60 h 173"/>
                    <a:gd name="T88" fmla="*/ 11 w 12"/>
                    <a:gd name="T89" fmla="*/ 92 h 173"/>
                    <a:gd name="T90" fmla="*/ 11 w 12"/>
                    <a:gd name="T91" fmla="*/ 117 h 173"/>
                    <a:gd name="T92" fmla="*/ 11 w 12"/>
                    <a:gd name="T93" fmla="*/ 101 h 173"/>
                    <a:gd name="T94" fmla="*/ 12 w 12"/>
                    <a:gd name="T95" fmla="*/ 74 h 173"/>
                    <a:gd name="T96" fmla="*/ 12 w 12"/>
                    <a:gd name="T97" fmla="*/ 52 h 173"/>
                    <a:gd name="T98" fmla="*/ 12 w 12"/>
                    <a:gd name="T99" fmla="*/ 39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3">
                      <a:moveTo>
                        <a:pt x="0" y="100"/>
                      </a:moveTo>
                      <a:lnTo>
                        <a:pt x="0" y="173"/>
                      </a:lnTo>
                      <a:lnTo>
                        <a:pt x="0" y="134"/>
                      </a:lnTo>
                      <a:lnTo>
                        <a:pt x="0" y="131"/>
                      </a:lnTo>
                      <a:lnTo>
                        <a:pt x="1" y="163"/>
                      </a:lnTo>
                      <a:lnTo>
                        <a:pt x="1" y="131"/>
                      </a:lnTo>
                      <a:lnTo>
                        <a:pt x="1" y="87"/>
                      </a:lnTo>
                      <a:lnTo>
                        <a:pt x="1" y="85"/>
                      </a:lnTo>
                      <a:lnTo>
                        <a:pt x="2" y="140"/>
                      </a:lnTo>
                      <a:lnTo>
                        <a:pt x="2" y="137"/>
                      </a:lnTo>
                      <a:lnTo>
                        <a:pt x="2" y="84"/>
                      </a:lnTo>
                      <a:lnTo>
                        <a:pt x="2" y="73"/>
                      </a:lnTo>
                      <a:lnTo>
                        <a:pt x="2" y="63"/>
                      </a:lnTo>
                      <a:lnTo>
                        <a:pt x="2" y="39"/>
                      </a:lnTo>
                      <a:lnTo>
                        <a:pt x="4" y="26"/>
                      </a:lnTo>
                      <a:lnTo>
                        <a:pt x="4" y="38"/>
                      </a:lnTo>
                      <a:lnTo>
                        <a:pt x="4" y="76"/>
                      </a:lnTo>
                      <a:lnTo>
                        <a:pt x="4" y="47"/>
                      </a:lnTo>
                      <a:lnTo>
                        <a:pt x="4" y="10"/>
                      </a:lnTo>
                      <a:lnTo>
                        <a:pt x="5" y="0"/>
                      </a:lnTo>
                      <a:lnTo>
                        <a:pt x="5" y="14"/>
                      </a:lnTo>
                      <a:lnTo>
                        <a:pt x="5" y="47"/>
                      </a:lnTo>
                      <a:lnTo>
                        <a:pt x="5" y="51"/>
                      </a:lnTo>
                      <a:lnTo>
                        <a:pt x="5" y="27"/>
                      </a:lnTo>
                      <a:lnTo>
                        <a:pt x="5" y="24"/>
                      </a:lnTo>
                      <a:lnTo>
                        <a:pt x="7" y="41"/>
                      </a:lnTo>
                      <a:lnTo>
                        <a:pt x="7" y="74"/>
                      </a:lnTo>
                      <a:lnTo>
                        <a:pt x="7" y="93"/>
                      </a:lnTo>
                      <a:lnTo>
                        <a:pt x="7" y="86"/>
                      </a:lnTo>
                      <a:lnTo>
                        <a:pt x="8" y="91"/>
                      </a:lnTo>
                      <a:lnTo>
                        <a:pt x="8" y="114"/>
                      </a:lnTo>
                      <a:lnTo>
                        <a:pt x="8" y="112"/>
                      </a:lnTo>
                      <a:lnTo>
                        <a:pt x="8" y="106"/>
                      </a:lnTo>
                      <a:lnTo>
                        <a:pt x="8" y="161"/>
                      </a:lnTo>
                      <a:lnTo>
                        <a:pt x="8" y="158"/>
                      </a:lnTo>
                      <a:lnTo>
                        <a:pt x="8" y="120"/>
                      </a:lnTo>
                      <a:lnTo>
                        <a:pt x="9" y="144"/>
                      </a:lnTo>
                      <a:lnTo>
                        <a:pt x="9" y="77"/>
                      </a:lnTo>
                      <a:lnTo>
                        <a:pt x="9" y="57"/>
                      </a:lnTo>
                      <a:lnTo>
                        <a:pt x="9" y="81"/>
                      </a:lnTo>
                      <a:lnTo>
                        <a:pt x="9" y="79"/>
                      </a:lnTo>
                      <a:lnTo>
                        <a:pt x="9" y="45"/>
                      </a:lnTo>
                      <a:lnTo>
                        <a:pt x="11" y="41"/>
                      </a:lnTo>
                      <a:lnTo>
                        <a:pt x="11" y="60"/>
                      </a:lnTo>
                      <a:lnTo>
                        <a:pt x="11" y="92"/>
                      </a:lnTo>
                      <a:lnTo>
                        <a:pt x="11" y="117"/>
                      </a:lnTo>
                      <a:lnTo>
                        <a:pt x="11" y="101"/>
                      </a:lnTo>
                      <a:lnTo>
                        <a:pt x="12" y="74"/>
                      </a:lnTo>
                      <a:lnTo>
                        <a:pt x="12" y="52"/>
                      </a:lnTo>
                      <a:lnTo>
                        <a:pt x="12" y="3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3" name="Freeform 365"/>
                <p:cNvSpPr>
                  <a:spLocks/>
                </p:cNvSpPr>
                <p:nvPr/>
              </p:nvSpPr>
              <p:spPr bwMode="auto">
                <a:xfrm>
                  <a:off x="3018" y="2463"/>
                  <a:ext cx="5" cy="114"/>
                </a:xfrm>
                <a:custGeom>
                  <a:avLst/>
                  <a:gdLst>
                    <a:gd name="T0" fmla="*/ 0 w 11"/>
                    <a:gd name="T1" fmla="*/ 40 h 238"/>
                    <a:gd name="T2" fmla="*/ 0 w 11"/>
                    <a:gd name="T3" fmla="*/ 53 h 238"/>
                    <a:gd name="T4" fmla="*/ 0 w 11"/>
                    <a:gd name="T5" fmla="*/ 82 h 238"/>
                    <a:gd name="T6" fmla="*/ 0 w 11"/>
                    <a:gd name="T7" fmla="*/ 68 h 238"/>
                    <a:gd name="T8" fmla="*/ 1 w 11"/>
                    <a:gd name="T9" fmla="*/ 52 h 238"/>
                    <a:gd name="T10" fmla="*/ 1 w 11"/>
                    <a:gd name="T11" fmla="*/ 51 h 238"/>
                    <a:gd name="T12" fmla="*/ 1 w 11"/>
                    <a:gd name="T13" fmla="*/ 43 h 238"/>
                    <a:gd name="T14" fmla="*/ 1 w 11"/>
                    <a:gd name="T15" fmla="*/ 32 h 238"/>
                    <a:gd name="T16" fmla="*/ 2 w 11"/>
                    <a:gd name="T17" fmla="*/ 37 h 238"/>
                    <a:gd name="T18" fmla="*/ 2 w 11"/>
                    <a:gd name="T19" fmla="*/ 68 h 238"/>
                    <a:gd name="T20" fmla="*/ 2 w 11"/>
                    <a:gd name="T21" fmla="*/ 110 h 238"/>
                    <a:gd name="T22" fmla="*/ 2 w 11"/>
                    <a:gd name="T23" fmla="*/ 37 h 238"/>
                    <a:gd name="T24" fmla="*/ 2 w 11"/>
                    <a:gd name="T25" fmla="*/ 13 h 238"/>
                    <a:gd name="T26" fmla="*/ 2 w 11"/>
                    <a:gd name="T27" fmla="*/ 37 h 238"/>
                    <a:gd name="T28" fmla="*/ 2 w 11"/>
                    <a:gd name="T29" fmla="*/ 174 h 238"/>
                    <a:gd name="T30" fmla="*/ 4 w 11"/>
                    <a:gd name="T31" fmla="*/ 76 h 238"/>
                    <a:gd name="T32" fmla="*/ 4 w 11"/>
                    <a:gd name="T33" fmla="*/ 53 h 238"/>
                    <a:gd name="T34" fmla="*/ 4 w 11"/>
                    <a:gd name="T35" fmla="*/ 96 h 238"/>
                    <a:gd name="T36" fmla="*/ 4 w 11"/>
                    <a:gd name="T37" fmla="*/ 219 h 238"/>
                    <a:gd name="T38" fmla="*/ 5 w 11"/>
                    <a:gd name="T39" fmla="*/ 205 h 238"/>
                    <a:gd name="T40" fmla="*/ 5 w 11"/>
                    <a:gd name="T41" fmla="*/ 90 h 238"/>
                    <a:gd name="T42" fmla="*/ 5 w 11"/>
                    <a:gd name="T43" fmla="*/ 33 h 238"/>
                    <a:gd name="T44" fmla="*/ 5 w 11"/>
                    <a:gd name="T45" fmla="*/ 6 h 238"/>
                    <a:gd name="T46" fmla="*/ 5 w 11"/>
                    <a:gd name="T47" fmla="*/ 0 h 238"/>
                    <a:gd name="T48" fmla="*/ 5 w 11"/>
                    <a:gd name="T49" fmla="*/ 13 h 238"/>
                    <a:gd name="T50" fmla="*/ 6 w 11"/>
                    <a:gd name="T51" fmla="*/ 32 h 238"/>
                    <a:gd name="T52" fmla="*/ 6 w 11"/>
                    <a:gd name="T53" fmla="*/ 40 h 238"/>
                    <a:gd name="T54" fmla="*/ 6 w 11"/>
                    <a:gd name="T55" fmla="*/ 45 h 238"/>
                    <a:gd name="T56" fmla="*/ 6 w 11"/>
                    <a:gd name="T57" fmla="*/ 72 h 238"/>
                    <a:gd name="T58" fmla="*/ 6 w 11"/>
                    <a:gd name="T59" fmla="*/ 131 h 238"/>
                    <a:gd name="T60" fmla="*/ 6 w 11"/>
                    <a:gd name="T61" fmla="*/ 78 h 238"/>
                    <a:gd name="T62" fmla="*/ 6 w 11"/>
                    <a:gd name="T63" fmla="*/ 49 h 238"/>
                    <a:gd name="T64" fmla="*/ 7 w 11"/>
                    <a:gd name="T65" fmla="*/ 64 h 238"/>
                    <a:gd name="T66" fmla="*/ 7 w 11"/>
                    <a:gd name="T67" fmla="*/ 130 h 238"/>
                    <a:gd name="T68" fmla="*/ 7 w 11"/>
                    <a:gd name="T69" fmla="*/ 238 h 238"/>
                    <a:gd name="T70" fmla="*/ 7 w 11"/>
                    <a:gd name="T71" fmla="*/ 148 h 238"/>
                    <a:gd name="T72" fmla="*/ 8 w 11"/>
                    <a:gd name="T73" fmla="*/ 170 h 238"/>
                    <a:gd name="T74" fmla="*/ 8 w 11"/>
                    <a:gd name="T75" fmla="*/ 132 h 238"/>
                    <a:gd name="T76" fmla="*/ 8 w 11"/>
                    <a:gd name="T77" fmla="*/ 94 h 238"/>
                    <a:gd name="T78" fmla="*/ 8 w 11"/>
                    <a:gd name="T79" fmla="*/ 85 h 238"/>
                    <a:gd name="T80" fmla="*/ 8 w 11"/>
                    <a:gd name="T81" fmla="*/ 70 h 238"/>
                    <a:gd name="T82" fmla="*/ 8 w 11"/>
                    <a:gd name="T83" fmla="*/ 50 h 238"/>
                    <a:gd name="T84" fmla="*/ 8 w 11"/>
                    <a:gd name="T85" fmla="*/ 45 h 238"/>
                    <a:gd name="T86" fmla="*/ 9 w 11"/>
                    <a:gd name="T87" fmla="*/ 58 h 238"/>
                    <a:gd name="T88" fmla="*/ 9 w 11"/>
                    <a:gd name="T89" fmla="*/ 102 h 238"/>
                    <a:gd name="T90" fmla="*/ 9 w 11"/>
                    <a:gd name="T91" fmla="*/ 141 h 238"/>
                    <a:gd name="T92" fmla="*/ 9 w 11"/>
                    <a:gd name="T93" fmla="*/ 62 h 238"/>
                    <a:gd name="T94" fmla="*/ 11 w 11"/>
                    <a:gd name="T95" fmla="*/ 40 h 238"/>
                    <a:gd name="T96" fmla="*/ 11 w 11"/>
                    <a:gd name="T97" fmla="*/ 50 h 238"/>
                    <a:gd name="T98" fmla="*/ 11 w 11"/>
                    <a:gd name="T99" fmla="*/ 76 h 2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38">
                      <a:moveTo>
                        <a:pt x="0" y="40"/>
                      </a:moveTo>
                      <a:lnTo>
                        <a:pt x="0" y="53"/>
                      </a:lnTo>
                      <a:lnTo>
                        <a:pt x="0" y="82"/>
                      </a:lnTo>
                      <a:lnTo>
                        <a:pt x="0" y="68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1" y="43"/>
                      </a:lnTo>
                      <a:lnTo>
                        <a:pt x="1" y="32"/>
                      </a:lnTo>
                      <a:lnTo>
                        <a:pt x="2" y="37"/>
                      </a:lnTo>
                      <a:lnTo>
                        <a:pt x="2" y="68"/>
                      </a:lnTo>
                      <a:lnTo>
                        <a:pt x="2" y="110"/>
                      </a:lnTo>
                      <a:lnTo>
                        <a:pt x="2" y="37"/>
                      </a:lnTo>
                      <a:lnTo>
                        <a:pt x="2" y="13"/>
                      </a:lnTo>
                      <a:lnTo>
                        <a:pt x="2" y="37"/>
                      </a:lnTo>
                      <a:lnTo>
                        <a:pt x="2" y="174"/>
                      </a:lnTo>
                      <a:lnTo>
                        <a:pt x="4" y="76"/>
                      </a:lnTo>
                      <a:lnTo>
                        <a:pt x="4" y="53"/>
                      </a:lnTo>
                      <a:lnTo>
                        <a:pt x="4" y="96"/>
                      </a:lnTo>
                      <a:lnTo>
                        <a:pt x="4" y="219"/>
                      </a:lnTo>
                      <a:lnTo>
                        <a:pt x="5" y="205"/>
                      </a:lnTo>
                      <a:lnTo>
                        <a:pt x="5" y="90"/>
                      </a:lnTo>
                      <a:lnTo>
                        <a:pt x="5" y="33"/>
                      </a:lnTo>
                      <a:lnTo>
                        <a:pt x="5" y="6"/>
                      </a:lnTo>
                      <a:lnTo>
                        <a:pt x="5" y="0"/>
                      </a:lnTo>
                      <a:lnTo>
                        <a:pt x="5" y="13"/>
                      </a:lnTo>
                      <a:lnTo>
                        <a:pt x="6" y="32"/>
                      </a:lnTo>
                      <a:lnTo>
                        <a:pt x="6" y="40"/>
                      </a:lnTo>
                      <a:lnTo>
                        <a:pt x="6" y="45"/>
                      </a:lnTo>
                      <a:lnTo>
                        <a:pt x="6" y="72"/>
                      </a:lnTo>
                      <a:lnTo>
                        <a:pt x="6" y="131"/>
                      </a:lnTo>
                      <a:lnTo>
                        <a:pt x="6" y="78"/>
                      </a:lnTo>
                      <a:lnTo>
                        <a:pt x="6" y="49"/>
                      </a:lnTo>
                      <a:lnTo>
                        <a:pt x="7" y="64"/>
                      </a:lnTo>
                      <a:lnTo>
                        <a:pt x="7" y="130"/>
                      </a:lnTo>
                      <a:lnTo>
                        <a:pt x="7" y="238"/>
                      </a:lnTo>
                      <a:lnTo>
                        <a:pt x="7" y="148"/>
                      </a:lnTo>
                      <a:lnTo>
                        <a:pt x="8" y="170"/>
                      </a:lnTo>
                      <a:lnTo>
                        <a:pt x="8" y="132"/>
                      </a:lnTo>
                      <a:lnTo>
                        <a:pt x="8" y="94"/>
                      </a:lnTo>
                      <a:lnTo>
                        <a:pt x="8" y="85"/>
                      </a:lnTo>
                      <a:lnTo>
                        <a:pt x="8" y="70"/>
                      </a:lnTo>
                      <a:lnTo>
                        <a:pt x="8" y="50"/>
                      </a:lnTo>
                      <a:lnTo>
                        <a:pt x="8" y="45"/>
                      </a:lnTo>
                      <a:lnTo>
                        <a:pt x="9" y="58"/>
                      </a:lnTo>
                      <a:lnTo>
                        <a:pt x="9" y="102"/>
                      </a:lnTo>
                      <a:lnTo>
                        <a:pt x="9" y="141"/>
                      </a:lnTo>
                      <a:lnTo>
                        <a:pt x="9" y="62"/>
                      </a:lnTo>
                      <a:lnTo>
                        <a:pt x="11" y="40"/>
                      </a:lnTo>
                      <a:lnTo>
                        <a:pt x="11" y="50"/>
                      </a:lnTo>
                      <a:lnTo>
                        <a:pt x="11" y="7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4" name="Freeform 366"/>
                <p:cNvSpPr>
                  <a:spLocks/>
                </p:cNvSpPr>
                <p:nvPr/>
              </p:nvSpPr>
              <p:spPr bwMode="auto">
                <a:xfrm>
                  <a:off x="3023" y="2467"/>
                  <a:ext cx="6" cy="104"/>
                </a:xfrm>
                <a:custGeom>
                  <a:avLst/>
                  <a:gdLst>
                    <a:gd name="T0" fmla="*/ 0 w 12"/>
                    <a:gd name="T1" fmla="*/ 68 h 217"/>
                    <a:gd name="T2" fmla="*/ 0 w 12"/>
                    <a:gd name="T3" fmla="*/ 69 h 217"/>
                    <a:gd name="T4" fmla="*/ 0 w 12"/>
                    <a:gd name="T5" fmla="*/ 56 h 217"/>
                    <a:gd name="T6" fmla="*/ 0 w 12"/>
                    <a:gd name="T7" fmla="*/ 49 h 217"/>
                    <a:gd name="T8" fmla="*/ 1 w 12"/>
                    <a:gd name="T9" fmla="*/ 39 h 217"/>
                    <a:gd name="T10" fmla="*/ 1 w 12"/>
                    <a:gd name="T11" fmla="*/ 48 h 217"/>
                    <a:gd name="T12" fmla="*/ 1 w 12"/>
                    <a:gd name="T13" fmla="*/ 74 h 217"/>
                    <a:gd name="T14" fmla="*/ 1 w 12"/>
                    <a:gd name="T15" fmla="*/ 56 h 217"/>
                    <a:gd name="T16" fmla="*/ 1 w 12"/>
                    <a:gd name="T17" fmla="*/ 58 h 217"/>
                    <a:gd name="T18" fmla="*/ 2 w 12"/>
                    <a:gd name="T19" fmla="*/ 119 h 217"/>
                    <a:gd name="T20" fmla="*/ 2 w 12"/>
                    <a:gd name="T21" fmla="*/ 199 h 217"/>
                    <a:gd name="T22" fmla="*/ 2 w 12"/>
                    <a:gd name="T23" fmla="*/ 217 h 217"/>
                    <a:gd name="T24" fmla="*/ 2 w 12"/>
                    <a:gd name="T25" fmla="*/ 105 h 217"/>
                    <a:gd name="T26" fmla="*/ 2 w 12"/>
                    <a:gd name="T27" fmla="*/ 31 h 217"/>
                    <a:gd name="T28" fmla="*/ 2 w 12"/>
                    <a:gd name="T29" fmla="*/ 12 h 217"/>
                    <a:gd name="T30" fmla="*/ 4 w 12"/>
                    <a:gd name="T31" fmla="*/ 35 h 217"/>
                    <a:gd name="T32" fmla="*/ 4 w 12"/>
                    <a:gd name="T33" fmla="*/ 94 h 217"/>
                    <a:gd name="T34" fmla="*/ 4 w 12"/>
                    <a:gd name="T35" fmla="*/ 77 h 217"/>
                    <a:gd name="T36" fmla="*/ 4 w 12"/>
                    <a:gd name="T37" fmla="*/ 81 h 217"/>
                    <a:gd name="T38" fmla="*/ 4 w 12"/>
                    <a:gd name="T39" fmla="*/ 142 h 217"/>
                    <a:gd name="T40" fmla="*/ 4 w 12"/>
                    <a:gd name="T41" fmla="*/ 156 h 217"/>
                    <a:gd name="T42" fmla="*/ 4 w 12"/>
                    <a:gd name="T43" fmla="*/ 114 h 217"/>
                    <a:gd name="T44" fmla="*/ 5 w 12"/>
                    <a:gd name="T45" fmla="*/ 90 h 217"/>
                    <a:gd name="T46" fmla="*/ 5 w 12"/>
                    <a:gd name="T47" fmla="*/ 37 h 217"/>
                    <a:gd name="T48" fmla="*/ 5 w 12"/>
                    <a:gd name="T49" fmla="*/ 10 h 217"/>
                    <a:gd name="T50" fmla="*/ 5 w 12"/>
                    <a:gd name="T51" fmla="*/ 17 h 217"/>
                    <a:gd name="T52" fmla="*/ 7 w 12"/>
                    <a:gd name="T53" fmla="*/ 50 h 217"/>
                    <a:gd name="T54" fmla="*/ 7 w 12"/>
                    <a:gd name="T55" fmla="*/ 70 h 217"/>
                    <a:gd name="T56" fmla="*/ 7 w 12"/>
                    <a:gd name="T57" fmla="*/ 102 h 217"/>
                    <a:gd name="T58" fmla="*/ 7 w 12"/>
                    <a:gd name="T59" fmla="*/ 167 h 217"/>
                    <a:gd name="T60" fmla="*/ 7 w 12"/>
                    <a:gd name="T61" fmla="*/ 66 h 217"/>
                    <a:gd name="T62" fmla="*/ 7 w 12"/>
                    <a:gd name="T63" fmla="*/ 39 h 217"/>
                    <a:gd name="T64" fmla="*/ 8 w 12"/>
                    <a:gd name="T65" fmla="*/ 42 h 217"/>
                    <a:gd name="T66" fmla="*/ 8 w 12"/>
                    <a:gd name="T67" fmla="*/ 62 h 217"/>
                    <a:gd name="T68" fmla="*/ 8 w 12"/>
                    <a:gd name="T69" fmla="*/ 75 h 217"/>
                    <a:gd name="T70" fmla="*/ 8 w 12"/>
                    <a:gd name="T71" fmla="*/ 52 h 217"/>
                    <a:gd name="T72" fmla="*/ 8 w 12"/>
                    <a:gd name="T73" fmla="*/ 21 h 217"/>
                    <a:gd name="T74" fmla="*/ 9 w 12"/>
                    <a:gd name="T75" fmla="*/ 2 h 217"/>
                    <a:gd name="T76" fmla="*/ 9 w 12"/>
                    <a:gd name="T77" fmla="*/ 0 h 217"/>
                    <a:gd name="T78" fmla="*/ 9 w 12"/>
                    <a:gd name="T79" fmla="*/ 16 h 217"/>
                    <a:gd name="T80" fmla="*/ 9 w 12"/>
                    <a:gd name="T81" fmla="*/ 39 h 217"/>
                    <a:gd name="T82" fmla="*/ 9 w 12"/>
                    <a:gd name="T83" fmla="*/ 64 h 217"/>
                    <a:gd name="T84" fmla="*/ 9 w 12"/>
                    <a:gd name="T85" fmla="*/ 50 h 217"/>
                    <a:gd name="T86" fmla="*/ 11 w 12"/>
                    <a:gd name="T87" fmla="*/ 21 h 217"/>
                    <a:gd name="T88" fmla="*/ 11 w 12"/>
                    <a:gd name="T89" fmla="*/ 23 h 217"/>
                    <a:gd name="T90" fmla="*/ 11 w 12"/>
                    <a:gd name="T91" fmla="*/ 68 h 217"/>
                    <a:gd name="T92" fmla="*/ 11 w 12"/>
                    <a:gd name="T93" fmla="*/ 201 h 217"/>
                    <a:gd name="T94" fmla="*/ 12 w 12"/>
                    <a:gd name="T95" fmla="*/ 172 h 217"/>
                    <a:gd name="T96" fmla="*/ 12 w 12"/>
                    <a:gd name="T97" fmla="*/ 114 h 217"/>
                    <a:gd name="T98" fmla="*/ 12 w 12"/>
                    <a:gd name="T99" fmla="*/ 66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17">
                      <a:moveTo>
                        <a:pt x="0" y="68"/>
                      </a:moveTo>
                      <a:lnTo>
                        <a:pt x="0" y="69"/>
                      </a:lnTo>
                      <a:lnTo>
                        <a:pt x="0" y="56"/>
                      </a:lnTo>
                      <a:lnTo>
                        <a:pt x="0" y="49"/>
                      </a:lnTo>
                      <a:lnTo>
                        <a:pt x="1" y="39"/>
                      </a:lnTo>
                      <a:lnTo>
                        <a:pt x="1" y="48"/>
                      </a:lnTo>
                      <a:lnTo>
                        <a:pt x="1" y="74"/>
                      </a:lnTo>
                      <a:lnTo>
                        <a:pt x="1" y="56"/>
                      </a:lnTo>
                      <a:lnTo>
                        <a:pt x="1" y="58"/>
                      </a:lnTo>
                      <a:lnTo>
                        <a:pt x="2" y="119"/>
                      </a:lnTo>
                      <a:lnTo>
                        <a:pt x="2" y="199"/>
                      </a:lnTo>
                      <a:lnTo>
                        <a:pt x="2" y="217"/>
                      </a:lnTo>
                      <a:lnTo>
                        <a:pt x="2" y="105"/>
                      </a:lnTo>
                      <a:lnTo>
                        <a:pt x="2" y="31"/>
                      </a:lnTo>
                      <a:lnTo>
                        <a:pt x="2" y="12"/>
                      </a:lnTo>
                      <a:lnTo>
                        <a:pt x="4" y="35"/>
                      </a:lnTo>
                      <a:lnTo>
                        <a:pt x="4" y="94"/>
                      </a:lnTo>
                      <a:lnTo>
                        <a:pt x="4" y="77"/>
                      </a:lnTo>
                      <a:lnTo>
                        <a:pt x="4" y="81"/>
                      </a:lnTo>
                      <a:lnTo>
                        <a:pt x="4" y="142"/>
                      </a:lnTo>
                      <a:lnTo>
                        <a:pt x="4" y="156"/>
                      </a:lnTo>
                      <a:lnTo>
                        <a:pt x="4" y="114"/>
                      </a:lnTo>
                      <a:lnTo>
                        <a:pt x="5" y="90"/>
                      </a:lnTo>
                      <a:lnTo>
                        <a:pt x="5" y="37"/>
                      </a:lnTo>
                      <a:lnTo>
                        <a:pt x="5" y="10"/>
                      </a:lnTo>
                      <a:lnTo>
                        <a:pt x="5" y="17"/>
                      </a:lnTo>
                      <a:lnTo>
                        <a:pt x="7" y="50"/>
                      </a:lnTo>
                      <a:lnTo>
                        <a:pt x="7" y="70"/>
                      </a:lnTo>
                      <a:lnTo>
                        <a:pt x="7" y="102"/>
                      </a:lnTo>
                      <a:lnTo>
                        <a:pt x="7" y="167"/>
                      </a:lnTo>
                      <a:lnTo>
                        <a:pt x="7" y="66"/>
                      </a:lnTo>
                      <a:lnTo>
                        <a:pt x="7" y="39"/>
                      </a:lnTo>
                      <a:lnTo>
                        <a:pt x="8" y="42"/>
                      </a:lnTo>
                      <a:lnTo>
                        <a:pt x="8" y="62"/>
                      </a:lnTo>
                      <a:lnTo>
                        <a:pt x="8" y="75"/>
                      </a:lnTo>
                      <a:lnTo>
                        <a:pt x="8" y="52"/>
                      </a:lnTo>
                      <a:lnTo>
                        <a:pt x="8" y="21"/>
                      </a:lnTo>
                      <a:lnTo>
                        <a:pt x="9" y="2"/>
                      </a:lnTo>
                      <a:lnTo>
                        <a:pt x="9" y="0"/>
                      </a:lnTo>
                      <a:lnTo>
                        <a:pt x="9" y="16"/>
                      </a:lnTo>
                      <a:lnTo>
                        <a:pt x="9" y="39"/>
                      </a:lnTo>
                      <a:lnTo>
                        <a:pt x="9" y="64"/>
                      </a:lnTo>
                      <a:lnTo>
                        <a:pt x="9" y="50"/>
                      </a:lnTo>
                      <a:lnTo>
                        <a:pt x="11" y="21"/>
                      </a:lnTo>
                      <a:lnTo>
                        <a:pt x="11" y="23"/>
                      </a:lnTo>
                      <a:lnTo>
                        <a:pt x="11" y="68"/>
                      </a:lnTo>
                      <a:lnTo>
                        <a:pt x="11" y="201"/>
                      </a:lnTo>
                      <a:lnTo>
                        <a:pt x="12" y="172"/>
                      </a:lnTo>
                      <a:lnTo>
                        <a:pt x="12" y="114"/>
                      </a:lnTo>
                      <a:lnTo>
                        <a:pt x="12" y="6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5" name="Freeform 367"/>
                <p:cNvSpPr>
                  <a:spLocks/>
                </p:cNvSpPr>
                <p:nvPr/>
              </p:nvSpPr>
              <p:spPr bwMode="auto">
                <a:xfrm>
                  <a:off x="3029" y="2471"/>
                  <a:ext cx="5" cy="93"/>
                </a:xfrm>
                <a:custGeom>
                  <a:avLst/>
                  <a:gdLst>
                    <a:gd name="T0" fmla="*/ 0 w 10"/>
                    <a:gd name="T1" fmla="*/ 57 h 194"/>
                    <a:gd name="T2" fmla="*/ 0 w 10"/>
                    <a:gd name="T3" fmla="*/ 54 h 194"/>
                    <a:gd name="T4" fmla="*/ 0 w 10"/>
                    <a:gd name="T5" fmla="*/ 83 h 194"/>
                    <a:gd name="T6" fmla="*/ 0 w 10"/>
                    <a:gd name="T7" fmla="*/ 61 h 194"/>
                    <a:gd name="T8" fmla="*/ 0 w 10"/>
                    <a:gd name="T9" fmla="*/ 35 h 194"/>
                    <a:gd name="T10" fmla="*/ 1 w 10"/>
                    <a:gd name="T11" fmla="*/ 42 h 194"/>
                    <a:gd name="T12" fmla="*/ 1 w 10"/>
                    <a:gd name="T13" fmla="*/ 76 h 194"/>
                    <a:gd name="T14" fmla="*/ 1 w 10"/>
                    <a:gd name="T15" fmla="*/ 83 h 194"/>
                    <a:gd name="T16" fmla="*/ 1 w 10"/>
                    <a:gd name="T17" fmla="*/ 66 h 194"/>
                    <a:gd name="T18" fmla="*/ 1 w 10"/>
                    <a:gd name="T19" fmla="*/ 61 h 194"/>
                    <a:gd name="T20" fmla="*/ 1 w 10"/>
                    <a:gd name="T21" fmla="*/ 61 h 194"/>
                    <a:gd name="T22" fmla="*/ 2 w 10"/>
                    <a:gd name="T23" fmla="*/ 55 h 194"/>
                    <a:gd name="T24" fmla="*/ 2 w 10"/>
                    <a:gd name="T25" fmla="*/ 48 h 194"/>
                    <a:gd name="T26" fmla="*/ 2 w 10"/>
                    <a:gd name="T27" fmla="*/ 53 h 194"/>
                    <a:gd name="T28" fmla="*/ 2 w 10"/>
                    <a:gd name="T29" fmla="*/ 50 h 194"/>
                    <a:gd name="T30" fmla="*/ 2 w 10"/>
                    <a:gd name="T31" fmla="*/ 57 h 194"/>
                    <a:gd name="T32" fmla="*/ 4 w 10"/>
                    <a:gd name="T33" fmla="*/ 127 h 194"/>
                    <a:gd name="T34" fmla="*/ 4 w 10"/>
                    <a:gd name="T35" fmla="*/ 135 h 194"/>
                    <a:gd name="T36" fmla="*/ 4 w 10"/>
                    <a:gd name="T37" fmla="*/ 76 h 194"/>
                    <a:gd name="T38" fmla="*/ 4 w 10"/>
                    <a:gd name="T39" fmla="*/ 79 h 194"/>
                    <a:gd name="T40" fmla="*/ 4 w 10"/>
                    <a:gd name="T41" fmla="*/ 106 h 194"/>
                    <a:gd name="T42" fmla="*/ 4 w 10"/>
                    <a:gd name="T43" fmla="*/ 124 h 194"/>
                    <a:gd name="T44" fmla="*/ 5 w 10"/>
                    <a:gd name="T45" fmla="*/ 121 h 194"/>
                    <a:gd name="T46" fmla="*/ 5 w 10"/>
                    <a:gd name="T47" fmla="*/ 114 h 194"/>
                    <a:gd name="T48" fmla="*/ 5 w 10"/>
                    <a:gd name="T49" fmla="*/ 94 h 194"/>
                    <a:gd name="T50" fmla="*/ 5 w 10"/>
                    <a:gd name="T51" fmla="*/ 59 h 194"/>
                    <a:gd name="T52" fmla="*/ 6 w 10"/>
                    <a:gd name="T53" fmla="*/ 33 h 194"/>
                    <a:gd name="T54" fmla="*/ 6 w 10"/>
                    <a:gd name="T55" fmla="*/ 19 h 194"/>
                    <a:gd name="T56" fmla="*/ 6 w 10"/>
                    <a:gd name="T57" fmla="*/ 7 h 194"/>
                    <a:gd name="T58" fmla="*/ 6 w 10"/>
                    <a:gd name="T59" fmla="*/ 0 h 194"/>
                    <a:gd name="T60" fmla="*/ 6 w 10"/>
                    <a:gd name="T61" fmla="*/ 9 h 194"/>
                    <a:gd name="T62" fmla="*/ 6 w 10"/>
                    <a:gd name="T63" fmla="*/ 44 h 194"/>
                    <a:gd name="T64" fmla="*/ 6 w 10"/>
                    <a:gd name="T65" fmla="*/ 102 h 194"/>
                    <a:gd name="T66" fmla="*/ 7 w 10"/>
                    <a:gd name="T67" fmla="*/ 98 h 194"/>
                    <a:gd name="T68" fmla="*/ 7 w 10"/>
                    <a:gd name="T69" fmla="*/ 51 h 194"/>
                    <a:gd name="T70" fmla="*/ 7 w 10"/>
                    <a:gd name="T71" fmla="*/ 59 h 194"/>
                    <a:gd name="T72" fmla="*/ 7 w 10"/>
                    <a:gd name="T73" fmla="*/ 122 h 194"/>
                    <a:gd name="T74" fmla="*/ 8 w 10"/>
                    <a:gd name="T75" fmla="*/ 123 h 194"/>
                    <a:gd name="T76" fmla="*/ 8 w 10"/>
                    <a:gd name="T77" fmla="*/ 129 h 194"/>
                    <a:gd name="T78" fmla="*/ 8 w 10"/>
                    <a:gd name="T79" fmla="*/ 98 h 194"/>
                    <a:gd name="T80" fmla="*/ 8 w 10"/>
                    <a:gd name="T81" fmla="*/ 82 h 194"/>
                    <a:gd name="T82" fmla="*/ 8 w 10"/>
                    <a:gd name="T83" fmla="*/ 86 h 194"/>
                    <a:gd name="T84" fmla="*/ 8 w 10"/>
                    <a:gd name="T85" fmla="*/ 107 h 194"/>
                    <a:gd name="T86" fmla="*/ 9 w 10"/>
                    <a:gd name="T87" fmla="*/ 169 h 194"/>
                    <a:gd name="T88" fmla="*/ 9 w 10"/>
                    <a:gd name="T89" fmla="*/ 194 h 194"/>
                    <a:gd name="T90" fmla="*/ 9 w 10"/>
                    <a:gd name="T91" fmla="*/ 170 h 194"/>
                    <a:gd name="T92" fmla="*/ 9 w 10"/>
                    <a:gd name="T93" fmla="*/ 138 h 194"/>
                    <a:gd name="T94" fmla="*/ 9 w 10"/>
                    <a:gd name="T95" fmla="*/ 121 h 194"/>
                    <a:gd name="T96" fmla="*/ 10 w 10"/>
                    <a:gd name="T97" fmla="*/ 109 h 194"/>
                    <a:gd name="T98" fmla="*/ 10 w 10"/>
                    <a:gd name="T99" fmla="*/ 89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4">
                      <a:moveTo>
                        <a:pt x="0" y="57"/>
                      </a:moveTo>
                      <a:lnTo>
                        <a:pt x="0" y="54"/>
                      </a:lnTo>
                      <a:lnTo>
                        <a:pt x="0" y="83"/>
                      </a:lnTo>
                      <a:lnTo>
                        <a:pt x="0" y="61"/>
                      </a:lnTo>
                      <a:lnTo>
                        <a:pt x="0" y="35"/>
                      </a:lnTo>
                      <a:lnTo>
                        <a:pt x="1" y="42"/>
                      </a:lnTo>
                      <a:lnTo>
                        <a:pt x="1" y="76"/>
                      </a:lnTo>
                      <a:lnTo>
                        <a:pt x="1" y="83"/>
                      </a:lnTo>
                      <a:lnTo>
                        <a:pt x="1" y="66"/>
                      </a:lnTo>
                      <a:lnTo>
                        <a:pt x="1" y="61"/>
                      </a:lnTo>
                      <a:lnTo>
                        <a:pt x="1" y="61"/>
                      </a:lnTo>
                      <a:lnTo>
                        <a:pt x="2" y="55"/>
                      </a:lnTo>
                      <a:lnTo>
                        <a:pt x="2" y="48"/>
                      </a:lnTo>
                      <a:lnTo>
                        <a:pt x="2" y="53"/>
                      </a:lnTo>
                      <a:lnTo>
                        <a:pt x="2" y="50"/>
                      </a:lnTo>
                      <a:lnTo>
                        <a:pt x="2" y="57"/>
                      </a:lnTo>
                      <a:lnTo>
                        <a:pt x="4" y="127"/>
                      </a:lnTo>
                      <a:lnTo>
                        <a:pt x="4" y="135"/>
                      </a:lnTo>
                      <a:lnTo>
                        <a:pt x="4" y="76"/>
                      </a:lnTo>
                      <a:lnTo>
                        <a:pt x="4" y="79"/>
                      </a:lnTo>
                      <a:lnTo>
                        <a:pt x="4" y="106"/>
                      </a:lnTo>
                      <a:lnTo>
                        <a:pt x="4" y="124"/>
                      </a:lnTo>
                      <a:lnTo>
                        <a:pt x="5" y="121"/>
                      </a:lnTo>
                      <a:lnTo>
                        <a:pt x="5" y="114"/>
                      </a:lnTo>
                      <a:lnTo>
                        <a:pt x="5" y="94"/>
                      </a:lnTo>
                      <a:lnTo>
                        <a:pt x="5" y="59"/>
                      </a:lnTo>
                      <a:lnTo>
                        <a:pt x="6" y="33"/>
                      </a:lnTo>
                      <a:lnTo>
                        <a:pt x="6" y="19"/>
                      </a:lnTo>
                      <a:lnTo>
                        <a:pt x="6" y="7"/>
                      </a:lnTo>
                      <a:lnTo>
                        <a:pt x="6" y="0"/>
                      </a:lnTo>
                      <a:lnTo>
                        <a:pt x="6" y="9"/>
                      </a:lnTo>
                      <a:lnTo>
                        <a:pt x="6" y="44"/>
                      </a:lnTo>
                      <a:lnTo>
                        <a:pt x="6" y="102"/>
                      </a:lnTo>
                      <a:lnTo>
                        <a:pt x="7" y="98"/>
                      </a:lnTo>
                      <a:lnTo>
                        <a:pt x="7" y="51"/>
                      </a:lnTo>
                      <a:lnTo>
                        <a:pt x="7" y="59"/>
                      </a:lnTo>
                      <a:lnTo>
                        <a:pt x="7" y="122"/>
                      </a:lnTo>
                      <a:lnTo>
                        <a:pt x="8" y="123"/>
                      </a:lnTo>
                      <a:lnTo>
                        <a:pt x="8" y="129"/>
                      </a:lnTo>
                      <a:lnTo>
                        <a:pt x="8" y="98"/>
                      </a:lnTo>
                      <a:lnTo>
                        <a:pt x="8" y="82"/>
                      </a:lnTo>
                      <a:lnTo>
                        <a:pt x="8" y="86"/>
                      </a:lnTo>
                      <a:lnTo>
                        <a:pt x="8" y="107"/>
                      </a:lnTo>
                      <a:lnTo>
                        <a:pt x="9" y="169"/>
                      </a:lnTo>
                      <a:lnTo>
                        <a:pt x="9" y="194"/>
                      </a:lnTo>
                      <a:lnTo>
                        <a:pt x="9" y="170"/>
                      </a:lnTo>
                      <a:lnTo>
                        <a:pt x="9" y="138"/>
                      </a:lnTo>
                      <a:lnTo>
                        <a:pt x="9" y="121"/>
                      </a:lnTo>
                      <a:lnTo>
                        <a:pt x="10" y="109"/>
                      </a:lnTo>
                      <a:lnTo>
                        <a:pt x="10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6" name="Freeform 368"/>
                <p:cNvSpPr>
                  <a:spLocks/>
                </p:cNvSpPr>
                <p:nvPr/>
              </p:nvSpPr>
              <p:spPr bwMode="auto">
                <a:xfrm>
                  <a:off x="3034" y="2475"/>
                  <a:ext cx="5" cy="66"/>
                </a:xfrm>
                <a:custGeom>
                  <a:avLst/>
                  <a:gdLst>
                    <a:gd name="T0" fmla="*/ 0 w 11"/>
                    <a:gd name="T1" fmla="*/ 82 h 138"/>
                    <a:gd name="T2" fmla="*/ 0 w 11"/>
                    <a:gd name="T3" fmla="*/ 53 h 138"/>
                    <a:gd name="T4" fmla="*/ 0 w 11"/>
                    <a:gd name="T5" fmla="*/ 30 h 138"/>
                    <a:gd name="T6" fmla="*/ 0 w 11"/>
                    <a:gd name="T7" fmla="*/ 25 h 138"/>
                    <a:gd name="T8" fmla="*/ 0 w 11"/>
                    <a:gd name="T9" fmla="*/ 44 h 138"/>
                    <a:gd name="T10" fmla="*/ 2 w 11"/>
                    <a:gd name="T11" fmla="*/ 87 h 138"/>
                    <a:gd name="T12" fmla="*/ 2 w 11"/>
                    <a:gd name="T13" fmla="*/ 138 h 138"/>
                    <a:gd name="T14" fmla="*/ 2 w 11"/>
                    <a:gd name="T15" fmla="*/ 84 h 138"/>
                    <a:gd name="T16" fmla="*/ 2 w 11"/>
                    <a:gd name="T17" fmla="*/ 44 h 138"/>
                    <a:gd name="T18" fmla="*/ 2 w 11"/>
                    <a:gd name="T19" fmla="*/ 27 h 138"/>
                    <a:gd name="T20" fmla="*/ 2 w 11"/>
                    <a:gd name="T21" fmla="*/ 20 h 138"/>
                    <a:gd name="T22" fmla="*/ 2 w 11"/>
                    <a:gd name="T23" fmla="*/ 20 h 138"/>
                    <a:gd name="T24" fmla="*/ 3 w 11"/>
                    <a:gd name="T25" fmla="*/ 39 h 138"/>
                    <a:gd name="T26" fmla="*/ 3 w 11"/>
                    <a:gd name="T27" fmla="*/ 47 h 138"/>
                    <a:gd name="T28" fmla="*/ 3 w 11"/>
                    <a:gd name="T29" fmla="*/ 32 h 138"/>
                    <a:gd name="T30" fmla="*/ 3 w 11"/>
                    <a:gd name="T31" fmla="*/ 65 h 138"/>
                    <a:gd name="T32" fmla="*/ 4 w 11"/>
                    <a:gd name="T33" fmla="*/ 51 h 138"/>
                    <a:gd name="T34" fmla="*/ 4 w 11"/>
                    <a:gd name="T35" fmla="*/ 11 h 138"/>
                    <a:gd name="T36" fmla="*/ 4 w 11"/>
                    <a:gd name="T37" fmla="*/ 13 h 138"/>
                    <a:gd name="T38" fmla="*/ 4 w 11"/>
                    <a:gd name="T39" fmla="*/ 32 h 138"/>
                    <a:gd name="T40" fmla="*/ 4 w 11"/>
                    <a:gd name="T41" fmla="*/ 31 h 138"/>
                    <a:gd name="T42" fmla="*/ 4 w 11"/>
                    <a:gd name="T43" fmla="*/ 11 h 138"/>
                    <a:gd name="T44" fmla="*/ 6 w 11"/>
                    <a:gd name="T45" fmla="*/ 1 h 138"/>
                    <a:gd name="T46" fmla="*/ 6 w 11"/>
                    <a:gd name="T47" fmla="*/ 18 h 138"/>
                    <a:gd name="T48" fmla="*/ 6 w 11"/>
                    <a:gd name="T49" fmla="*/ 46 h 138"/>
                    <a:gd name="T50" fmla="*/ 6 w 11"/>
                    <a:gd name="T51" fmla="*/ 24 h 138"/>
                    <a:gd name="T52" fmla="*/ 6 w 11"/>
                    <a:gd name="T53" fmla="*/ 10 h 138"/>
                    <a:gd name="T54" fmla="*/ 7 w 11"/>
                    <a:gd name="T55" fmla="*/ 7 h 138"/>
                    <a:gd name="T56" fmla="*/ 7 w 11"/>
                    <a:gd name="T57" fmla="*/ 0 h 138"/>
                    <a:gd name="T58" fmla="*/ 7 w 11"/>
                    <a:gd name="T59" fmla="*/ 1 h 138"/>
                    <a:gd name="T60" fmla="*/ 7 w 11"/>
                    <a:gd name="T61" fmla="*/ 19 h 138"/>
                    <a:gd name="T62" fmla="*/ 7 w 11"/>
                    <a:gd name="T63" fmla="*/ 24 h 138"/>
                    <a:gd name="T64" fmla="*/ 7 w 11"/>
                    <a:gd name="T65" fmla="*/ 5 h 138"/>
                    <a:gd name="T66" fmla="*/ 8 w 11"/>
                    <a:gd name="T67" fmla="*/ 3 h 138"/>
                    <a:gd name="T68" fmla="*/ 8 w 11"/>
                    <a:gd name="T69" fmla="*/ 19 h 138"/>
                    <a:gd name="T70" fmla="*/ 8 w 11"/>
                    <a:gd name="T71" fmla="*/ 31 h 138"/>
                    <a:gd name="T72" fmla="*/ 8 w 11"/>
                    <a:gd name="T73" fmla="*/ 24 h 138"/>
                    <a:gd name="T74" fmla="*/ 10 w 11"/>
                    <a:gd name="T75" fmla="*/ 25 h 138"/>
                    <a:gd name="T76" fmla="*/ 10 w 11"/>
                    <a:gd name="T77" fmla="*/ 24 h 138"/>
                    <a:gd name="T78" fmla="*/ 10 w 11"/>
                    <a:gd name="T79" fmla="*/ 3 h 138"/>
                    <a:gd name="T80" fmla="*/ 10 w 11"/>
                    <a:gd name="T81" fmla="*/ 0 h 138"/>
                    <a:gd name="T82" fmla="*/ 10 w 11"/>
                    <a:gd name="T83" fmla="*/ 28 h 138"/>
                    <a:gd name="T84" fmla="*/ 10 w 11"/>
                    <a:gd name="T85" fmla="*/ 85 h 138"/>
                    <a:gd name="T86" fmla="*/ 10 w 11"/>
                    <a:gd name="T87" fmla="*/ 87 h 138"/>
                    <a:gd name="T88" fmla="*/ 11 w 11"/>
                    <a:gd name="T89" fmla="*/ 52 h 138"/>
                    <a:gd name="T90" fmla="*/ 11 w 11"/>
                    <a:gd name="T91" fmla="*/ 39 h 138"/>
                    <a:gd name="T92" fmla="*/ 11 w 11"/>
                    <a:gd name="T93" fmla="*/ 40 h 138"/>
                    <a:gd name="T94" fmla="*/ 11 w 11"/>
                    <a:gd name="T95" fmla="*/ 60 h 138"/>
                    <a:gd name="T96" fmla="*/ 11 w 11"/>
                    <a:gd name="T97" fmla="*/ 101 h 138"/>
                    <a:gd name="T98" fmla="*/ 11 w 11"/>
                    <a:gd name="T99" fmla="*/ 9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38">
                      <a:moveTo>
                        <a:pt x="0" y="82"/>
                      </a:moveTo>
                      <a:lnTo>
                        <a:pt x="0" y="53"/>
                      </a:lnTo>
                      <a:lnTo>
                        <a:pt x="0" y="30"/>
                      </a:lnTo>
                      <a:lnTo>
                        <a:pt x="0" y="25"/>
                      </a:lnTo>
                      <a:lnTo>
                        <a:pt x="0" y="44"/>
                      </a:lnTo>
                      <a:lnTo>
                        <a:pt x="2" y="87"/>
                      </a:lnTo>
                      <a:lnTo>
                        <a:pt x="2" y="138"/>
                      </a:lnTo>
                      <a:lnTo>
                        <a:pt x="2" y="84"/>
                      </a:lnTo>
                      <a:lnTo>
                        <a:pt x="2" y="44"/>
                      </a:lnTo>
                      <a:lnTo>
                        <a:pt x="2" y="27"/>
                      </a:lnTo>
                      <a:lnTo>
                        <a:pt x="2" y="20"/>
                      </a:lnTo>
                      <a:lnTo>
                        <a:pt x="2" y="20"/>
                      </a:lnTo>
                      <a:lnTo>
                        <a:pt x="3" y="39"/>
                      </a:lnTo>
                      <a:lnTo>
                        <a:pt x="3" y="47"/>
                      </a:lnTo>
                      <a:lnTo>
                        <a:pt x="3" y="32"/>
                      </a:lnTo>
                      <a:lnTo>
                        <a:pt x="3" y="65"/>
                      </a:lnTo>
                      <a:lnTo>
                        <a:pt x="4" y="51"/>
                      </a:lnTo>
                      <a:lnTo>
                        <a:pt x="4" y="11"/>
                      </a:lnTo>
                      <a:lnTo>
                        <a:pt x="4" y="13"/>
                      </a:lnTo>
                      <a:lnTo>
                        <a:pt x="4" y="32"/>
                      </a:lnTo>
                      <a:lnTo>
                        <a:pt x="4" y="31"/>
                      </a:lnTo>
                      <a:lnTo>
                        <a:pt x="4" y="11"/>
                      </a:lnTo>
                      <a:lnTo>
                        <a:pt x="6" y="1"/>
                      </a:lnTo>
                      <a:lnTo>
                        <a:pt x="6" y="18"/>
                      </a:lnTo>
                      <a:lnTo>
                        <a:pt x="6" y="46"/>
                      </a:lnTo>
                      <a:lnTo>
                        <a:pt x="6" y="24"/>
                      </a:lnTo>
                      <a:lnTo>
                        <a:pt x="6" y="10"/>
                      </a:lnTo>
                      <a:lnTo>
                        <a:pt x="7" y="7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7" y="19"/>
                      </a:lnTo>
                      <a:lnTo>
                        <a:pt x="7" y="24"/>
                      </a:lnTo>
                      <a:lnTo>
                        <a:pt x="7" y="5"/>
                      </a:lnTo>
                      <a:lnTo>
                        <a:pt x="8" y="3"/>
                      </a:lnTo>
                      <a:lnTo>
                        <a:pt x="8" y="19"/>
                      </a:lnTo>
                      <a:lnTo>
                        <a:pt x="8" y="31"/>
                      </a:lnTo>
                      <a:lnTo>
                        <a:pt x="8" y="24"/>
                      </a:lnTo>
                      <a:lnTo>
                        <a:pt x="10" y="25"/>
                      </a:lnTo>
                      <a:lnTo>
                        <a:pt x="10" y="24"/>
                      </a:lnTo>
                      <a:lnTo>
                        <a:pt x="10" y="3"/>
                      </a:lnTo>
                      <a:lnTo>
                        <a:pt x="10" y="0"/>
                      </a:lnTo>
                      <a:lnTo>
                        <a:pt x="10" y="28"/>
                      </a:lnTo>
                      <a:lnTo>
                        <a:pt x="10" y="85"/>
                      </a:lnTo>
                      <a:lnTo>
                        <a:pt x="10" y="87"/>
                      </a:lnTo>
                      <a:lnTo>
                        <a:pt x="11" y="52"/>
                      </a:lnTo>
                      <a:lnTo>
                        <a:pt x="11" y="39"/>
                      </a:lnTo>
                      <a:lnTo>
                        <a:pt x="11" y="40"/>
                      </a:lnTo>
                      <a:lnTo>
                        <a:pt x="11" y="60"/>
                      </a:lnTo>
                      <a:lnTo>
                        <a:pt x="11" y="101"/>
                      </a:lnTo>
                      <a:lnTo>
                        <a:pt x="11" y="9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7" name="Freeform 369"/>
                <p:cNvSpPr>
                  <a:spLocks/>
                </p:cNvSpPr>
                <p:nvPr/>
              </p:nvSpPr>
              <p:spPr bwMode="auto">
                <a:xfrm>
                  <a:off x="3039" y="2454"/>
                  <a:ext cx="6" cy="110"/>
                </a:xfrm>
                <a:custGeom>
                  <a:avLst/>
                  <a:gdLst>
                    <a:gd name="T0" fmla="*/ 0 w 12"/>
                    <a:gd name="T1" fmla="*/ 140 h 230"/>
                    <a:gd name="T2" fmla="*/ 1 w 12"/>
                    <a:gd name="T3" fmla="*/ 88 h 230"/>
                    <a:gd name="T4" fmla="*/ 1 w 12"/>
                    <a:gd name="T5" fmla="*/ 73 h 230"/>
                    <a:gd name="T6" fmla="*/ 1 w 12"/>
                    <a:gd name="T7" fmla="*/ 68 h 230"/>
                    <a:gd name="T8" fmla="*/ 1 w 12"/>
                    <a:gd name="T9" fmla="*/ 57 h 230"/>
                    <a:gd name="T10" fmla="*/ 1 w 12"/>
                    <a:gd name="T11" fmla="*/ 45 h 230"/>
                    <a:gd name="T12" fmla="*/ 3 w 12"/>
                    <a:gd name="T13" fmla="*/ 40 h 230"/>
                    <a:gd name="T14" fmla="*/ 3 w 12"/>
                    <a:gd name="T15" fmla="*/ 40 h 230"/>
                    <a:gd name="T16" fmla="*/ 3 w 12"/>
                    <a:gd name="T17" fmla="*/ 53 h 230"/>
                    <a:gd name="T18" fmla="*/ 3 w 12"/>
                    <a:gd name="T19" fmla="*/ 81 h 230"/>
                    <a:gd name="T20" fmla="*/ 3 w 12"/>
                    <a:gd name="T21" fmla="*/ 115 h 230"/>
                    <a:gd name="T22" fmla="*/ 3 w 12"/>
                    <a:gd name="T23" fmla="*/ 103 h 230"/>
                    <a:gd name="T24" fmla="*/ 4 w 12"/>
                    <a:gd name="T25" fmla="*/ 89 h 230"/>
                    <a:gd name="T26" fmla="*/ 4 w 12"/>
                    <a:gd name="T27" fmla="*/ 89 h 230"/>
                    <a:gd name="T28" fmla="*/ 4 w 12"/>
                    <a:gd name="T29" fmla="*/ 54 h 230"/>
                    <a:gd name="T30" fmla="*/ 4 w 12"/>
                    <a:gd name="T31" fmla="*/ 16 h 230"/>
                    <a:gd name="T32" fmla="*/ 5 w 12"/>
                    <a:gd name="T33" fmla="*/ 0 h 230"/>
                    <a:gd name="T34" fmla="*/ 5 w 12"/>
                    <a:gd name="T35" fmla="*/ 9 h 230"/>
                    <a:gd name="T36" fmla="*/ 5 w 12"/>
                    <a:gd name="T37" fmla="*/ 33 h 230"/>
                    <a:gd name="T38" fmla="*/ 5 w 12"/>
                    <a:gd name="T39" fmla="*/ 81 h 230"/>
                    <a:gd name="T40" fmla="*/ 5 w 12"/>
                    <a:gd name="T41" fmla="*/ 162 h 230"/>
                    <a:gd name="T42" fmla="*/ 5 w 12"/>
                    <a:gd name="T43" fmla="*/ 111 h 230"/>
                    <a:gd name="T44" fmla="*/ 5 w 12"/>
                    <a:gd name="T45" fmla="*/ 128 h 230"/>
                    <a:gd name="T46" fmla="*/ 7 w 12"/>
                    <a:gd name="T47" fmla="*/ 216 h 230"/>
                    <a:gd name="T48" fmla="*/ 7 w 12"/>
                    <a:gd name="T49" fmla="*/ 94 h 230"/>
                    <a:gd name="T50" fmla="*/ 7 w 12"/>
                    <a:gd name="T51" fmla="*/ 48 h 230"/>
                    <a:gd name="T52" fmla="*/ 7 w 12"/>
                    <a:gd name="T53" fmla="*/ 34 h 230"/>
                    <a:gd name="T54" fmla="*/ 8 w 12"/>
                    <a:gd name="T55" fmla="*/ 45 h 230"/>
                    <a:gd name="T56" fmla="*/ 8 w 12"/>
                    <a:gd name="T57" fmla="*/ 80 h 230"/>
                    <a:gd name="T58" fmla="*/ 8 w 12"/>
                    <a:gd name="T59" fmla="*/ 169 h 230"/>
                    <a:gd name="T60" fmla="*/ 8 w 12"/>
                    <a:gd name="T61" fmla="*/ 102 h 230"/>
                    <a:gd name="T62" fmla="*/ 8 w 12"/>
                    <a:gd name="T63" fmla="*/ 65 h 230"/>
                    <a:gd name="T64" fmla="*/ 8 w 12"/>
                    <a:gd name="T65" fmla="*/ 51 h 230"/>
                    <a:gd name="T66" fmla="*/ 10 w 12"/>
                    <a:gd name="T67" fmla="*/ 40 h 230"/>
                    <a:gd name="T68" fmla="*/ 10 w 12"/>
                    <a:gd name="T69" fmla="*/ 48 h 230"/>
                    <a:gd name="T70" fmla="*/ 10 w 12"/>
                    <a:gd name="T71" fmla="*/ 89 h 230"/>
                    <a:gd name="T72" fmla="*/ 10 w 12"/>
                    <a:gd name="T73" fmla="*/ 230 h 230"/>
                    <a:gd name="T74" fmla="*/ 10 w 12"/>
                    <a:gd name="T75" fmla="*/ 124 h 230"/>
                    <a:gd name="T76" fmla="*/ 10 w 12"/>
                    <a:gd name="T77" fmla="*/ 67 h 230"/>
                    <a:gd name="T78" fmla="*/ 10 w 12"/>
                    <a:gd name="T79" fmla="*/ 48 h 230"/>
                    <a:gd name="T80" fmla="*/ 11 w 12"/>
                    <a:gd name="T81" fmla="*/ 57 h 230"/>
                    <a:gd name="T82" fmla="*/ 11 w 12"/>
                    <a:gd name="T83" fmla="*/ 92 h 230"/>
                    <a:gd name="T84" fmla="*/ 11 w 12"/>
                    <a:gd name="T85" fmla="*/ 149 h 230"/>
                    <a:gd name="T86" fmla="*/ 11 w 12"/>
                    <a:gd name="T87" fmla="*/ 126 h 230"/>
                    <a:gd name="T88" fmla="*/ 12 w 12"/>
                    <a:gd name="T89" fmla="*/ 78 h 230"/>
                    <a:gd name="T90" fmla="*/ 12 w 12"/>
                    <a:gd name="T91" fmla="*/ 51 h 230"/>
                    <a:gd name="T92" fmla="*/ 12 w 12"/>
                    <a:gd name="T93" fmla="*/ 50 h 230"/>
                    <a:gd name="T94" fmla="*/ 12 w 12"/>
                    <a:gd name="T95" fmla="*/ 100 h 230"/>
                    <a:gd name="T96" fmla="*/ 12 w 12"/>
                    <a:gd name="T97" fmla="*/ 148 h 230"/>
                    <a:gd name="T98" fmla="*/ 12 w 12"/>
                    <a:gd name="T99" fmla="*/ 65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30">
                      <a:moveTo>
                        <a:pt x="0" y="140"/>
                      </a:moveTo>
                      <a:lnTo>
                        <a:pt x="1" y="88"/>
                      </a:lnTo>
                      <a:lnTo>
                        <a:pt x="1" y="73"/>
                      </a:lnTo>
                      <a:lnTo>
                        <a:pt x="1" y="68"/>
                      </a:lnTo>
                      <a:lnTo>
                        <a:pt x="1" y="57"/>
                      </a:lnTo>
                      <a:lnTo>
                        <a:pt x="1" y="45"/>
                      </a:lnTo>
                      <a:lnTo>
                        <a:pt x="3" y="40"/>
                      </a:lnTo>
                      <a:lnTo>
                        <a:pt x="3" y="40"/>
                      </a:lnTo>
                      <a:lnTo>
                        <a:pt x="3" y="53"/>
                      </a:lnTo>
                      <a:lnTo>
                        <a:pt x="3" y="81"/>
                      </a:lnTo>
                      <a:lnTo>
                        <a:pt x="3" y="115"/>
                      </a:lnTo>
                      <a:lnTo>
                        <a:pt x="3" y="103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54"/>
                      </a:lnTo>
                      <a:lnTo>
                        <a:pt x="4" y="16"/>
                      </a:lnTo>
                      <a:lnTo>
                        <a:pt x="5" y="0"/>
                      </a:lnTo>
                      <a:lnTo>
                        <a:pt x="5" y="9"/>
                      </a:lnTo>
                      <a:lnTo>
                        <a:pt x="5" y="33"/>
                      </a:lnTo>
                      <a:lnTo>
                        <a:pt x="5" y="81"/>
                      </a:lnTo>
                      <a:lnTo>
                        <a:pt x="5" y="162"/>
                      </a:lnTo>
                      <a:lnTo>
                        <a:pt x="5" y="111"/>
                      </a:lnTo>
                      <a:lnTo>
                        <a:pt x="5" y="128"/>
                      </a:lnTo>
                      <a:lnTo>
                        <a:pt x="7" y="216"/>
                      </a:lnTo>
                      <a:lnTo>
                        <a:pt x="7" y="94"/>
                      </a:lnTo>
                      <a:lnTo>
                        <a:pt x="7" y="48"/>
                      </a:lnTo>
                      <a:lnTo>
                        <a:pt x="7" y="34"/>
                      </a:lnTo>
                      <a:lnTo>
                        <a:pt x="8" y="45"/>
                      </a:lnTo>
                      <a:lnTo>
                        <a:pt x="8" y="80"/>
                      </a:lnTo>
                      <a:lnTo>
                        <a:pt x="8" y="169"/>
                      </a:lnTo>
                      <a:lnTo>
                        <a:pt x="8" y="102"/>
                      </a:lnTo>
                      <a:lnTo>
                        <a:pt x="8" y="65"/>
                      </a:lnTo>
                      <a:lnTo>
                        <a:pt x="8" y="51"/>
                      </a:lnTo>
                      <a:lnTo>
                        <a:pt x="10" y="40"/>
                      </a:lnTo>
                      <a:lnTo>
                        <a:pt x="10" y="48"/>
                      </a:lnTo>
                      <a:lnTo>
                        <a:pt x="10" y="89"/>
                      </a:lnTo>
                      <a:lnTo>
                        <a:pt x="10" y="230"/>
                      </a:lnTo>
                      <a:lnTo>
                        <a:pt x="10" y="124"/>
                      </a:lnTo>
                      <a:lnTo>
                        <a:pt x="10" y="67"/>
                      </a:lnTo>
                      <a:lnTo>
                        <a:pt x="10" y="48"/>
                      </a:lnTo>
                      <a:lnTo>
                        <a:pt x="11" y="57"/>
                      </a:lnTo>
                      <a:lnTo>
                        <a:pt x="11" y="92"/>
                      </a:lnTo>
                      <a:lnTo>
                        <a:pt x="11" y="149"/>
                      </a:lnTo>
                      <a:lnTo>
                        <a:pt x="11" y="126"/>
                      </a:lnTo>
                      <a:lnTo>
                        <a:pt x="12" y="78"/>
                      </a:lnTo>
                      <a:lnTo>
                        <a:pt x="12" y="51"/>
                      </a:lnTo>
                      <a:lnTo>
                        <a:pt x="12" y="50"/>
                      </a:lnTo>
                      <a:lnTo>
                        <a:pt x="12" y="100"/>
                      </a:lnTo>
                      <a:lnTo>
                        <a:pt x="12" y="148"/>
                      </a:lnTo>
                      <a:lnTo>
                        <a:pt x="12" y="6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8" name="Freeform 370"/>
                <p:cNvSpPr>
                  <a:spLocks/>
                </p:cNvSpPr>
                <p:nvPr/>
              </p:nvSpPr>
              <p:spPr bwMode="auto">
                <a:xfrm>
                  <a:off x="3045" y="2467"/>
                  <a:ext cx="5" cy="121"/>
                </a:xfrm>
                <a:custGeom>
                  <a:avLst/>
                  <a:gdLst>
                    <a:gd name="T0" fmla="*/ 0 w 11"/>
                    <a:gd name="T1" fmla="*/ 38 h 253"/>
                    <a:gd name="T2" fmla="*/ 0 w 11"/>
                    <a:gd name="T3" fmla="*/ 42 h 253"/>
                    <a:gd name="T4" fmla="*/ 2 w 11"/>
                    <a:gd name="T5" fmla="*/ 108 h 253"/>
                    <a:gd name="T6" fmla="*/ 2 w 11"/>
                    <a:gd name="T7" fmla="*/ 84 h 253"/>
                    <a:gd name="T8" fmla="*/ 2 w 11"/>
                    <a:gd name="T9" fmla="*/ 20 h 253"/>
                    <a:gd name="T10" fmla="*/ 2 w 11"/>
                    <a:gd name="T11" fmla="*/ 0 h 253"/>
                    <a:gd name="T12" fmla="*/ 3 w 11"/>
                    <a:gd name="T13" fmla="*/ 13 h 253"/>
                    <a:gd name="T14" fmla="*/ 3 w 11"/>
                    <a:gd name="T15" fmla="*/ 63 h 253"/>
                    <a:gd name="T16" fmla="*/ 3 w 11"/>
                    <a:gd name="T17" fmla="*/ 65 h 253"/>
                    <a:gd name="T18" fmla="*/ 3 w 11"/>
                    <a:gd name="T19" fmla="*/ 58 h 253"/>
                    <a:gd name="T20" fmla="*/ 3 w 11"/>
                    <a:gd name="T21" fmla="*/ 80 h 253"/>
                    <a:gd name="T22" fmla="*/ 3 w 11"/>
                    <a:gd name="T23" fmla="*/ 78 h 253"/>
                    <a:gd name="T24" fmla="*/ 4 w 11"/>
                    <a:gd name="T25" fmla="*/ 77 h 253"/>
                    <a:gd name="T26" fmla="*/ 4 w 11"/>
                    <a:gd name="T27" fmla="*/ 135 h 253"/>
                    <a:gd name="T28" fmla="*/ 4 w 11"/>
                    <a:gd name="T29" fmla="*/ 108 h 253"/>
                    <a:gd name="T30" fmla="*/ 4 w 11"/>
                    <a:gd name="T31" fmla="*/ 76 h 253"/>
                    <a:gd name="T32" fmla="*/ 4 w 11"/>
                    <a:gd name="T33" fmla="*/ 146 h 253"/>
                    <a:gd name="T34" fmla="*/ 5 w 11"/>
                    <a:gd name="T35" fmla="*/ 90 h 253"/>
                    <a:gd name="T36" fmla="*/ 5 w 11"/>
                    <a:gd name="T37" fmla="*/ 60 h 253"/>
                    <a:gd name="T38" fmla="*/ 5 w 11"/>
                    <a:gd name="T39" fmla="*/ 85 h 253"/>
                    <a:gd name="T40" fmla="*/ 5 w 11"/>
                    <a:gd name="T41" fmla="*/ 95 h 253"/>
                    <a:gd name="T42" fmla="*/ 5 w 11"/>
                    <a:gd name="T43" fmla="*/ 66 h 253"/>
                    <a:gd name="T44" fmla="*/ 5 w 11"/>
                    <a:gd name="T45" fmla="*/ 46 h 253"/>
                    <a:gd name="T46" fmla="*/ 6 w 11"/>
                    <a:gd name="T47" fmla="*/ 50 h 253"/>
                    <a:gd name="T48" fmla="*/ 6 w 11"/>
                    <a:gd name="T49" fmla="*/ 93 h 253"/>
                    <a:gd name="T50" fmla="*/ 6 w 11"/>
                    <a:gd name="T51" fmla="*/ 66 h 253"/>
                    <a:gd name="T52" fmla="*/ 6 w 11"/>
                    <a:gd name="T53" fmla="*/ 24 h 253"/>
                    <a:gd name="T54" fmla="*/ 6 w 11"/>
                    <a:gd name="T55" fmla="*/ 22 h 253"/>
                    <a:gd name="T56" fmla="*/ 6 w 11"/>
                    <a:gd name="T57" fmla="*/ 44 h 253"/>
                    <a:gd name="T58" fmla="*/ 6 w 11"/>
                    <a:gd name="T59" fmla="*/ 68 h 253"/>
                    <a:gd name="T60" fmla="*/ 7 w 11"/>
                    <a:gd name="T61" fmla="*/ 78 h 253"/>
                    <a:gd name="T62" fmla="*/ 7 w 11"/>
                    <a:gd name="T63" fmla="*/ 84 h 253"/>
                    <a:gd name="T64" fmla="*/ 7 w 11"/>
                    <a:gd name="T65" fmla="*/ 92 h 253"/>
                    <a:gd name="T66" fmla="*/ 7 w 11"/>
                    <a:gd name="T67" fmla="*/ 91 h 253"/>
                    <a:gd name="T68" fmla="*/ 9 w 11"/>
                    <a:gd name="T69" fmla="*/ 98 h 253"/>
                    <a:gd name="T70" fmla="*/ 9 w 11"/>
                    <a:gd name="T71" fmla="*/ 141 h 253"/>
                    <a:gd name="T72" fmla="*/ 9 w 11"/>
                    <a:gd name="T73" fmla="*/ 226 h 253"/>
                    <a:gd name="T74" fmla="*/ 9 w 11"/>
                    <a:gd name="T75" fmla="*/ 158 h 253"/>
                    <a:gd name="T76" fmla="*/ 9 w 11"/>
                    <a:gd name="T77" fmla="*/ 142 h 253"/>
                    <a:gd name="T78" fmla="*/ 9 w 11"/>
                    <a:gd name="T79" fmla="*/ 253 h 253"/>
                    <a:gd name="T80" fmla="*/ 10 w 11"/>
                    <a:gd name="T81" fmla="*/ 95 h 253"/>
                    <a:gd name="T82" fmla="*/ 10 w 11"/>
                    <a:gd name="T83" fmla="*/ 50 h 253"/>
                    <a:gd name="T84" fmla="*/ 10 w 11"/>
                    <a:gd name="T85" fmla="*/ 53 h 253"/>
                    <a:gd name="T86" fmla="*/ 10 w 11"/>
                    <a:gd name="T87" fmla="*/ 104 h 253"/>
                    <a:gd name="T88" fmla="*/ 10 w 11"/>
                    <a:gd name="T89" fmla="*/ 108 h 253"/>
                    <a:gd name="T90" fmla="*/ 11 w 11"/>
                    <a:gd name="T91" fmla="*/ 87 h 253"/>
                    <a:gd name="T92" fmla="*/ 11 w 11"/>
                    <a:gd name="T93" fmla="*/ 108 h 253"/>
                    <a:gd name="T94" fmla="*/ 11 w 11"/>
                    <a:gd name="T95" fmla="*/ 104 h 253"/>
                    <a:gd name="T96" fmla="*/ 11 w 11"/>
                    <a:gd name="T97" fmla="*/ 73 h 253"/>
                    <a:gd name="T98" fmla="*/ 11 w 11"/>
                    <a:gd name="T99" fmla="*/ 59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53">
                      <a:moveTo>
                        <a:pt x="0" y="38"/>
                      </a:moveTo>
                      <a:lnTo>
                        <a:pt x="0" y="42"/>
                      </a:lnTo>
                      <a:lnTo>
                        <a:pt x="2" y="108"/>
                      </a:lnTo>
                      <a:lnTo>
                        <a:pt x="2" y="84"/>
                      </a:lnTo>
                      <a:lnTo>
                        <a:pt x="2" y="20"/>
                      </a:lnTo>
                      <a:lnTo>
                        <a:pt x="2" y="0"/>
                      </a:lnTo>
                      <a:lnTo>
                        <a:pt x="3" y="13"/>
                      </a:lnTo>
                      <a:lnTo>
                        <a:pt x="3" y="63"/>
                      </a:lnTo>
                      <a:lnTo>
                        <a:pt x="3" y="65"/>
                      </a:lnTo>
                      <a:lnTo>
                        <a:pt x="3" y="58"/>
                      </a:lnTo>
                      <a:lnTo>
                        <a:pt x="3" y="80"/>
                      </a:lnTo>
                      <a:lnTo>
                        <a:pt x="3" y="78"/>
                      </a:lnTo>
                      <a:lnTo>
                        <a:pt x="4" y="77"/>
                      </a:lnTo>
                      <a:lnTo>
                        <a:pt x="4" y="135"/>
                      </a:lnTo>
                      <a:lnTo>
                        <a:pt x="4" y="108"/>
                      </a:lnTo>
                      <a:lnTo>
                        <a:pt x="4" y="76"/>
                      </a:lnTo>
                      <a:lnTo>
                        <a:pt x="4" y="146"/>
                      </a:lnTo>
                      <a:lnTo>
                        <a:pt x="5" y="90"/>
                      </a:lnTo>
                      <a:lnTo>
                        <a:pt x="5" y="60"/>
                      </a:lnTo>
                      <a:lnTo>
                        <a:pt x="5" y="85"/>
                      </a:lnTo>
                      <a:lnTo>
                        <a:pt x="5" y="95"/>
                      </a:lnTo>
                      <a:lnTo>
                        <a:pt x="5" y="66"/>
                      </a:lnTo>
                      <a:lnTo>
                        <a:pt x="5" y="46"/>
                      </a:lnTo>
                      <a:lnTo>
                        <a:pt x="6" y="50"/>
                      </a:lnTo>
                      <a:lnTo>
                        <a:pt x="6" y="93"/>
                      </a:lnTo>
                      <a:lnTo>
                        <a:pt x="6" y="66"/>
                      </a:lnTo>
                      <a:lnTo>
                        <a:pt x="6" y="24"/>
                      </a:lnTo>
                      <a:lnTo>
                        <a:pt x="6" y="22"/>
                      </a:lnTo>
                      <a:lnTo>
                        <a:pt x="6" y="44"/>
                      </a:lnTo>
                      <a:lnTo>
                        <a:pt x="6" y="68"/>
                      </a:lnTo>
                      <a:lnTo>
                        <a:pt x="7" y="78"/>
                      </a:lnTo>
                      <a:lnTo>
                        <a:pt x="7" y="84"/>
                      </a:lnTo>
                      <a:lnTo>
                        <a:pt x="7" y="92"/>
                      </a:lnTo>
                      <a:lnTo>
                        <a:pt x="7" y="91"/>
                      </a:lnTo>
                      <a:lnTo>
                        <a:pt x="9" y="98"/>
                      </a:lnTo>
                      <a:lnTo>
                        <a:pt x="9" y="141"/>
                      </a:lnTo>
                      <a:lnTo>
                        <a:pt x="9" y="226"/>
                      </a:lnTo>
                      <a:lnTo>
                        <a:pt x="9" y="158"/>
                      </a:lnTo>
                      <a:lnTo>
                        <a:pt x="9" y="142"/>
                      </a:lnTo>
                      <a:lnTo>
                        <a:pt x="9" y="253"/>
                      </a:lnTo>
                      <a:lnTo>
                        <a:pt x="10" y="95"/>
                      </a:lnTo>
                      <a:lnTo>
                        <a:pt x="10" y="50"/>
                      </a:lnTo>
                      <a:lnTo>
                        <a:pt x="10" y="53"/>
                      </a:lnTo>
                      <a:lnTo>
                        <a:pt x="10" y="104"/>
                      </a:lnTo>
                      <a:lnTo>
                        <a:pt x="10" y="108"/>
                      </a:lnTo>
                      <a:lnTo>
                        <a:pt x="11" y="87"/>
                      </a:lnTo>
                      <a:lnTo>
                        <a:pt x="11" y="108"/>
                      </a:lnTo>
                      <a:lnTo>
                        <a:pt x="11" y="104"/>
                      </a:lnTo>
                      <a:lnTo>
                        <a:pt x="11" y="73"/>
                      </a:lnTo>
                      <a:lnTo>
                        <a:pt x="11" y="5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9" name="Freeform 371"/>
                <p:cNvSpPr>
                  <a:spLocks/>
                </p:cNvSpPr>
                <p:nvPr/>
              </p:nvSpPr>
              <p:spPr bwMode="auto">
                <a:xfrm>
                  <a:off x="3050" y="2463"/>
                  <a:ext cx="6" cy="76"/>
                </a:xfrm>
                <a:custGeom>
                  <a:avLst/>
                  <a:gdLst>
                    <a:gd name="T0" fmla="*/ 0 w 12"/>
                    <a:gd name="T1" fmla="*/ 67 h 158"/>
                    <a:gd name="T2" fmla="*/ 0 w 12"/>
                    <a:gd name="T3" fmla="*/ 33 h 158"/>
                    <a:gd name="T4" fmla="*/ 1 w 12"/>
                    <a:gd name="T5" fmla="*/ 6 h 158"/>
                    <a:gd name="T6" fmla="*/ 1 w 12"/>
                    <a:gd name="T7" fmla="*/ 0 h 158"/>
                    <a:gd name="T8" fmla="*/ 1 w 12"/>
                    <a:gd name="T9" fmla="*/ 13 h 158"/>
                    <a:gd name="T10" fmla="*/ 1 w 12"/>
                    <a:gd name="T11" fmla="*/ 51 h 158"/>
                    <a:gd name="T12" fmla="*/ 3 w 12"/>
                    <a:gd name="T13" fmla="*/ 143 h 158"/>
                    <a:gd name="T14" fmla="*/ 3 w 12"/>
                    <a:gd name="T15" fmla="*/ 53 h 158"/>
                    <a:gd name="T16" fmla="*/ 3 w 12"/>
                    <a:gd name="T17" fmla="*/ 33 h 158"/>
                    <a:gd name="T18" fmla="*/ 3 w 12"/>
                    <a:gd name="T19" fmla="*/ 74 h 158"/>
                    <a:gd name="T20" fmla="*/ 3 w 12"/>
                    <a:gd name="T21" fmla="*/ 158 h 158"/>
                    <a:gd name="T22" fmla="*/ 3 w 12"/>
                    <a:gd name="T23" fmla="*/ 47 h 158"/>
                    <a:gd name="T24" fmla="*/ 3 w 12"/>
                    <a:gd name="T25" fmla="*/ 30 h 158"/>
                    <a:gd name="T26" fmla="*/ 4 w 12"/>
                    <a:gd name="T27" fmla="*/ 49 h 158"/>
                    <a:gd name="T28" fmla="*/ 4 w 12"/>
                    <a:gd name="T29" fmla="*/ 111 h 158"/>
                    <a:gd name="T30" fmla="*/ 4 w 12"/>
                    <a:gd name="T31" fmla="*/ 146 h 158"/>
                    <a:gd name="T32" fmla="*/ 4 w 12"/>
                    <a:gd name="T33" fmla="*/ 80 h 158"/>
                    <a:gd name="T34" fmla="*/ 5 w 12"/>
                    <a:gd name="T35" fmla="*/ 69 h 158"/>
                    <a:gd name="T36" fmla="*/ 5 w 12"/>
                    <a:gd name="T37" fmla="*/ 70 h 158"/>
                    <a:gd name="T38" fmla="*/ 5 w 12"/>
                    <a:gd name="T39" fmla="*/ 75 h 158"/>
                    <a:gd name="T40" fmla="*/ 5 w 12"/>
                    <a:gd name="T41" fmla="*/ 85 h 158"/>
                    <a:gd name="T42" fmla="*/ 5 w 12"/>
                    <a:gd name="T43" fmla="*/ 65 h 158"/>
                    <a:gd name="T44" fmla="*/ 5 w 12"/>
                    <a:gd name="T45" fmla="*/ 58 h 158"/>
                    <a:gd name="T46" fmla="*/ 5 w 12"/>
                    <a:gd name="T47" fmla="*/ 84 h 158"/>
                    <a:gd name="T48" fmla="*/ 7 w 12"/>
                    <a:gd name="T49" fmla="*/ 138 h 158"/>
                    <a:gd name="T50" fmla="*/ 7 w 12"/>
                    <a:gd name="T51" fmla="*/ 120 h 158"/>
                    <a:gd name="T52" fmla="*/ 7 w 12"/>
                    <a:gd name="T53" fmla="*/ 77 h 158"/>
                    <a:gd name="T54" fmla="*/ 7 w 12"/>
                    <a:gd name="T55" fmla="*/ 43 h 158"/>
                    <a:gd name="T56" fmla="*/ 7 w 12"/>
                    <a:gd name="T57" fmla="*/ 26 h 158"/>
                    <a:gd name="T58" fmla="*/ 7 w 12"/>
                    <a:gd name="T59" fmla="*/ 20 h 158"/>
                    <a:gd name="T60" fmla="*/ 8 w 12"/>
                    <a:gd name="T61" fmla="*/ 16 h 158"/>
                    <a:gd name="T62" fmla="*/ 8 w 12"/>
                    <a:gd name="T63" fmla="*/ 14 h 158"/>
                    <a:gd name="T64" fmla="*/ 8 w 12"/>
                    <a:gd name="T65" fmla="*/ 19 h 158"/>
                    <a:gd name="T66" fmla="*/ 8 w 12"/>
                    <a:gd name="T67" fmla="*/ 41 h 158"/>
                    <a:gd name="T68" fmla="*/ 10 w 12"/>
                    <a:gd name="T69" fmla="*/ 97 h 158"/>
                    <a:gd name="T70" fmla="*/ 10 w 12"/>
                    <a:gd name="T71" fmla="*/ 132 h 158"/>
                    <a:gd name="T72" fmla="*/ 10 w 12"/>
                    <a:gd name="T73" fmla="*/ 74 h 158"/>
                    <a:gd name="T74" fmla="*/ 10 w 12"/>
                    <a:gd name="T75" fmla="*/ 57 h 158"/>
                    <a:gd name="T76" fmla="*/ 10 w 12"/>
                    <a:gd name="T77" fmla="*/ 53 h 158"/>
                    <a:gd name="T78" fmla="*/ 10 w 12"/>
                    <a:gd name="T79" fmla="*/ 60 h 158"/>
                    <a:gd name="T80" fmla="*/ 10 w 12"/>
                    <a:gd name="T81" fmla="*/ 134 h 158"/>
                    <a:gd name="T82" fmla="*/ 11 w 12"/>
                    <a:gd name="T83" fmla="*/ 54 h 158"/>
                    <a:gd name="T84" fmla="*/ 11 w 12"/>
                    <a:gd name="T85" fmla="*/ 9 h 158"/>
                    <a:gd name="T86" fmla="*/ 11 w 12"/>
                    <a:gd name="T87" fmla="*/ 14 h 158"/>
                    <a:gd name="T88" fmla="*/ 11 w 12"/>
                    <a:gd name="T89" fmla="*/ 58 h 158"/>
                    <a:gd name="T90" fmla="*/ 12 w 12"/>
                    <a:gd name="T91" fmla="*/ 56 h 158"/>
                    <a:gd name="T92" fmla="*/ 12 w 12"/>
                    <a:gd name="T93" fmla="*/ 35 h 158"/>
                    <a:gd name="T94" fmla="*/ 12 w 12"/>
                    <a:gd name="T95" fmla="*/ 33 h 158"/>
                    <a:gd name="T96" fmla="*/ 12 w 12"/>
                    <a:gd name="T97" fmla="*/ 35 h 158"/>
                    <a:gd name="T98" fmla="*/ 12 w 12"/>
                    <a:gd name="T99" fmla="*/ 39 h 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58">
                      <a:moveTo>
                        <a:pt x="0" y="67"/>
                      </a:moveTo>
                      <a:lnTo>
                        <a:pt x="0" y="33"/>
                      </a:lnTo>
                      <a:lnTo>
                        <a:pt x="1" y="6"/>
                      </a:lnTo>
                      <a:lnTo>
                        <a:pt x="1" y="0"/>
                      </a:lnTo>
                      <a:lnTo>
                        <a:pt x="1" y="13"/>
                      </a:lnTo>
                      <a:lnTo>
                        <a:pt x="1" y="51"/>
                      </a:lnTo>
                      <a:lnTo>
                        <a:pt x="3" y="143"/>
                      </a:lnTo>
                      <a:lnTo>
                        <a:pt x="3" y="53"/>
                      </a:lnTo>
                      <a:lnTo>
                        <a:pt x="3" y="33"/>
                      </a:lnTo>
                      <a:lnTo>
                        <a:pt x="3" y="74"/>
                      </a:lnTo>
                      <a:lnTo>
                        <a:pt x="3" y="158"/>
                      </a:lnTo>
                      <a:lnTo>
                        <a:pt x="3" y="47"/>
                      </a:lnTo>
                      <a:lnTo>
                        <a:pt x="3" y="30"/>
                      </a:lnTo>
                      <a:lnTo>
                        <a:pt x="4" y="49"/>
                      </a:lnTo>
                      <a:lnTo>
                        <a:pt x="4" y="111"/>
                      </a:lnTo>
                      <a:lnTo>
                        <a:pt x="4" y="146"/>
                      </a:lnTo>
                      <a:lnTo>
                        <a:pt x="4" y="80"/>
                      </a:lnTo>
                      <a:lnTo>
                        <a:pt x="5" y="69"/>
                      </a:lnTo>
                      <a:lnTo>
                        <a:pt x="5" y="70"/>
                      </a:lnTo>
                      <a:lnTo>
                        <a:pt x="5" y="75"/>
                      </a:lnTo>
                      <a:lnTo>
                        <a:pt x="5" y="85"/>
                      </a:lnTo>
                      <a:lnTo>
                        <a:pt x="5" y="65"/>
                      </a:lnTo>
                      <a:lnTo>
                        <a:pt x="5" y="58"/>
                      </a:lnTo>
                      <a:lnTo>
                        <a:pt x="5" y="84"/>
                      </a:lnTo>
                      <a:lnTo>
                        <a:pt x="7" y="138"/>
                      </a:lnTo>
                      <a:lnTo>
                        <a:pt x="7" y="120"/>
                      </a:lnTo>
                      <a:lnTo>
                        <a:pt x="7" y="77"/>
                      </a:lnTo>
                      <a:lnTo>
                        <a:pt x="7" y="43"/>
                      </a:lnTo>
                      <a:lnTo>
                        <a:pt x="7" y="26"/>
                      </a:lnTo>
                      <a:lnTo>
                        <a:pt x="7" y="20"/>
                      </a:lnTo>
                      <a:lnTo>
                        <a:pt x="8" y="16"/>
                      </a:lnTo>
                      <a:lnTo>
                        <a:pt x="8" y="14"/>
                      </a:lnTo>
                      <a:lnTo>
                        <a:pt x="8" y="19"/>
                      </a:lnTo>
                      <a:lnTo>
                        <a:pt x="8" y="41"/>
                      </a:lnTo>
                      <a:lnTo>
                        <a:pt x="10" y="97"/>
                      </a:lnTo>
                      <a:lnTo>
                        <a:pt x="10" y="132"/>
                      </a:lnTo>
                      <a:lnTo>
                        <a:pt x="10" y="74"/>
                      </a:lnTo>
                      <a:lnTo>
                        <a:pt x="10" y="57"/>
                      </a:lnTo>
                      <a:lnTo>
                        <a:pt x="10" y="53"/>
                      </a:lnTo>
                      <a:lnTo>
                        <a:pt x="10" y="60"/>
                      </a:lnTo>
                      <a:lnTo>
                        <a:pt x="10" y="134"/>
                      </a:lnTo>
                      <a:lnTo>
                        <a:pt x="11" y="54"/>
                      </a:lnTo>
                      <a:lnTo>
                        <a:pt x="11" y="9"/>
                      </a:lnTo>
                      <a:lnTo>
                        <a:pt x="11" y="14"/>
                      </a:lnTo>
                      <a:lnTo>
                        <a:pt x="11" y="58"/>
                      </a:lnTo>
                      <a:lnTo>
                        <a:pt x="12" y="56"/>
                      </a:lnTo>
                      <a:lnTo>
                        <a:pt x="12" y="35"/>
                      </a:lnTo>
                      <a:lnTo>
                        <a:pt x="12" y="33"/>
                      </a:lnTo>
                      <a:lnTo>
                        <a:pt x="12" y="35"/>
                      </a:lnTo>
                      <a:lnTo>
                        <a:pt x="12" y="3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0" name="Freeform 372"/>
                <p:cNvSpPr>
                  <a:spLocks/>
                </p:cNvSpPr>
                <p:nvPr/>
              </p:nvSpPr>
              <p:spPr bwMode="auto">
                <a:xfrm>
                  <a:off x="3056" y="2460"/>
                  <a:ext cx="6" cy="116"/>
                </a:xfrm>
                <a:custGeom>
                  <a:avLst/>
                  <a:gdLst>
                    <a:gd name="T0" fmla="*/ 0 w 13"/>
                    <a:gd name="T1" fmla="*/ 45 h 242"/>
                    <a:gd name="T2" fmla="*/ 0 w 13"/>
                    <a:gd name="T3" fmla="*/ 46 h 242"/>
                    <a:gd name="T4" fmla="*/ 2 w 13"/>
                    <a:gd name="T5" fmla="*/ 54 h 242"/>
                    <a:gd name="T6" fmla="*/ 2 w 13"/>
                    <a:gd name="T7" fmla="*/ 78 h 242"/>
                    <a:gd name="T8" fmla="*/ 2 w 13"/>
                    <a:gd name="T9" fmla="*/ 242 h 242"/>
                    <a:gd name="T10" fmla="*/ 2 w 13"/>
                    <a:gd name="T11" fmla="*/ 62 h 242"/>
                    <a:gd name="T12" fmla="*/ 2 w 13"/>
                    <a:gd name="T13" fmla="*/ 29 h 242"/>
                    <a:gd name="T14" fmla="*/ 3 w 13"/>
                    <a:gd name="T15" fmla="*/ 47 h 242"/>
                    <a:gd name="T16" fmla="*/ 3 w 13"/>
                    <a:gd name="T17" fmla="*/ 94 h 242"/>
                    <a:gd name="T18" fmla="*/ 3 w 13"/>
                    <a:gd name="T19" fmla="*/ 92 h 242"/>
                    <a:gd name="T20" fmla="*/ 3 w 13"/>
                    <a:gd name="T21" fmla="*/ 93 h 242"/>
                    <a:gd name="T22" fmla="*/ 3 w 13"/>
                    <a:gd name="T23" fmla="*/ 154 h 242"/>
                    <a:gd name="T24" fmla="*/ 3 w 13"/>
                    <a:gd name="T25" fmla="*/ 137 h 242"/>
                    <a:gd name="T26" fmla="*/ 4 w 13"/>
                    <a:gd name="T27" fmla="*/ 47 h 242"/>
                    <a:gd name="T28" fmla="*/ 4 w 13"/>
                    <a:gd name="T29" fmla="*/ 11 h 242"/>
                    <a:gd name="T30" fmla="*/ 4 w 13"/>
                    <a:gd name="T31" fmla="*/ 0 h 242"/>
                    <a:gd name="T32" fmla="*/ 4 w 13"/>
                    <a:gd name="T33" fmla="*/ 6 h 242"/>
                    <a:gd name="T34" fmla="*/ 4 w 13"/>
                    <a:gd name="T35" fmla="*/ 32 h 242"/>
                    <a:gd name="T36" fmla="*/ 4 w 13"/>
                    <a:gd name="T37" fmla="*/ 81 h 242"/>
                    <a:gd name="T38" fmla="*/ 4 w 13"/>
                    <a:gd name="T39" fmla="*/ 144 h 242"/>
                    <a:gd name="T40" fmla="*/ 6 w 13"/>
                    <a:gd name="T41" fmla="*/ 163 h 242"/>
                    <a:gd name="T42" fmla="*/ 6 w 13"/>
                    <a:gd name="T43" fmla="*/ 203 h 242"/>
                    <a:gd name="T44" fmla="*/ 6 w 13"/>
                    <a:gd name="T45" fmla="*/ 118 h 242"/>
                    <a:gd name="T46" fmla="*/ 6 w 13"/>
                    <a:gd name="T47" fmla="*/ 49 h 242"/>
                    <a:gd name="T48" fmla="*/ 7 w 13"/>
                    <a:gd name="T49" fmla="*/ 38 h 242"/>
                    <a:gd name="T50" fmla="*/ 7 w 13"/>
                    <a:gd name="T51" fmla="*/ 81 h 242"/>
                    <a:gd name="T52" fmla="*/ 7 w 13"/>
                    <a:gd name="T53" fmla="*/ 102 h 242"/>
                    <a:gd name="T54" fmla="*/ 7 w 13"/>
                    <a:gd name="T55" fmla="*/ 45 h 242"/>
                    <a:gd name="T56" fmla="*/ 7 w 13"/>
                    <a:gd name="T57" fmla="*/ 28 h 242"/>
                    <a:gd name="T58" fmla="*/ 7 w 13"/>
                    <a:gd name="T59" fmla="*/ 39 h 242"/>
                    <a:gd name="T60" fmla="*/ 9 w 13"/>
                    <a:gd name="T61" fmla="*/ 77 h 242"/>
                    <a:gd name="T62" fmla="*/ 9 w 13"/>
                    <a:gd name="T63" fmla="*/ 101 h 242"/>
                    <a:gd name="T64" fmla="*/ 9 w 13"/>
                    <a:gd name="T65" fmla="*/ 54 h 242"/>
                    <a:gd name="T66" fmla="*/ 9 w 13"/>
                    <a:gd name="T67" fmla="*/ 25 h 242"/>
                    <a:gd name="T68" fmla="*/ 9 w 13"/>
                    <a:gd name="T69" fmla="*/ 23 h 242"/>
                    <a:gd name="T70" fmla="*/ 10 w 13"/>
                    <a:gd name="T71" fmla="*/ 44 h 242"/>
                    <a:gd name="T72" fmla="*/ 10 w 13"/>
                    <a:gd name="T73" fmla="*/ 71 h 242"/>
                    <a:gd name="T74" fmla="*/ 10 w 13"/>
                    <a:gd name="T75" fmla="*/ 117 h 242"/>
                    <a:gd name="T76" fmla="*/ 10 w 13"/>
                    <a:gd name="T77" fmla="*/ 59 h 242"/>
                    <a:gd name="T78" fmla="*/ 10 w 13"/>
                    <a:gd name="T79" fmla="*/ 14 h 242"/>
                    <a:gd name="T80" fmla="*/ 10 w 13"/>
                    <a:gd name="T81" fmla="*/ 8 h 242"/>
                    <a:gd name="T82" fmla="*/ 11 w 13"/>
                    <a:gd name="T83" fmla="*/ 33 h 242"/>
                    <a:gd name="T84" fmla="*/ 11 w 13"/>
                    <a:gd name="T85" fmla="*/ 68 h 242"/>
                    <a:gd name="T86" fmla="*/ 11 w 13"/>
                    <a:gd name="T87" fmla="*/ 66 h 242"/>
                    <a:gd name="T88" fmla="*/ 11 w 13"/>
                    <a:gd name="T89" fmla="*/ 71 h 242"/>
                    <a:gd name="T90" fmla="*/ 13 w 13"/>
                    <a:gd name="T91" fmla="*/ 46 h 242"/>
                    <a:gd name="T92" fmla="*/ 13 w 13"/>
                    <a:gd name="T93" fmla="*/ 12 h 242"/>
                    <a:gd name="T94" fmla="*/ 13 w 13"/>
                    <a:gd name="T95" fmla="*/ 3 h 242"/>
                    <a:gd name="T96" fmla="*/ 13 w 13"/>
                    <a:gd name="T97" fmla="*/ 16 h 242"/>
                    <a:gd name="T98" fmla="*/ 13 w 13"/>
                    <a:gd name="T99" fmla="*/ 15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2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2" y="54"/>
                      </a:lnTo>
                      <a:lnTo>
                        <a:pt x="2" y="78"/>
                      </a:lnTo>
                      <a:lnTo>
                        <a:pt x="2" y="242"/>
                      </a:lnTo>
                      <a:lnTo>
                        <a:pt x="2" y="62"/>
                      </a:lnTo>
                      <a:lnTo>
                        <a:pt x="2" y="29"/>
                      </a:lnTo>
                      <a:lnTo>
                        <a:pt x="3" y="47"/>
                      </a:lnTo>
                      <a:lnTo>
                        <a:pt x="3" y="94"/>
                      </a:lnTo>
                      <a:lnTo>
                        <a:pt x="3" y="92"/>
                      </a:lnTo>
                      <a:lnTo>
                        <a:pt x="3" y="93"/>
                      </a:lnTo>
                      <a:lnTo>
                        <a:pt x="3" y="154"/>
                      </a:lnTo>
                      <a:lnTo>
                        <a:pt x="3" y="137"/>
                      </a:lnTo>
                      <a:lnTo>
                        <a:pt x="4" y="47"/>
                      </a:lnTo>
                      <a:lnTo>
                        <a:pt x="4" y="11"/>
                      </a:lnTo>
                      <a:lnTo>
                        <a:pt x="4" y="0"/>
                      </a:lnTo>
                      <a:lnTo>
                        <a:pt x="4" y="6"/>
                      </a:lnTo>
                      <a:lnTo>
                        <a:pt x="4" y="32"/>
                      </a:lnTo>
                      <a:lnTo>
                        <a:pt x="4" y="81"/>
                      </a:lnTo>
                      <a:lnTo>
                        <a:pt x="4" y="144"/>
                      </a:lnTo>
                      <a:lnTo>
                        <a:pt x="6" y="163"/>
                      </a:lnTo>
                      <a:lnTo>
                        <a:pt x="6" y="203"/>
                      </a:lnTo>
                      <a:lnTo>
                        <a:pt x="6" y="118"/>
                      </a:lnTo>
                      <a:lnTo>
                        <a:pt x="6" y="49"/>
                      </a:lnTo>
                      <a:lnTo>
                        <a:pt x="7" y="38"/>
                      </a:lnTo>
                      <a:lnTo>
                        <a:pt x="7" y="81"/>
                      </a:lnTo>
                      <a:lnTo>
                        <a:pt x="7" y="102"/>
                      </a:lnTo>
                      <a:lnTo>
                        <a:pt x="7" y="45"/>
                      </a:lnTo>
                      <a:lnTo>
                        <a:pt x="7" y="28"/>
                      </a:lnTo>
                      <a:lnTo>
                        <a:pt x="7" y="39"/>
                      </a:lnTo>
                      <a:lnTo>
                        <a:pt x="9" y="77"/>
                      </a:lnTo>
                      <a:lnTo>
                        <a:pt x="9" y="101"/>
                      </a:lnTo>
                      <a:lnTo>
                        <a:pt x="9" y="54"/>
                      </a:lnTo>
                      <a:lnTo>
                        <a:pt x="9" y="25"/>
                      </a:lnTo>
                      <a:lnTo>
                        <a:pt x="9" y="23"/>
                      </a:lnTo>
                      <a:lnTo>
                        <a:pt x="10" y="44"/>
                      </a:lnTo>
                      <a:lnTo>
                        <a:pt x="10" y="71"/>
                      </a:lnTo>
                      <a:lnTo>
                        <a:pt x="10" y="117"/>
                      </a:lnTo>
                      <a:lnTo>
                        <a:pt x="10" y="59"/>
                      </a:lnTo>
                      <a:lnTo>
                        <a:pt x="10" y="14"/>
                      </a:lnTo>
                      <a:lnTo>
                        <a:pt x="10" y="8"/>
                      </a:lnTo>
                      <a:lnTo>
                        <a:pt x="11" y="33"/>
                      </a:lnTo>
                      <a:lnTo>
                        <a:pt x="11" y="68"/>
                      </a:lnTo>
                      <a:lnTo>
                        <a:pt x="11" y="66"/>
                      </a:lnTo>
                      <a:lnTo>
                        <a:pt x="11" y="71"/>
                      </a:lnTo>
                      <a:lnTo>
                        <a:pt x="13" y="46"/>
                      </a:lnTo>
                      <a:lnTo>
                        <a:pt x="13" y="12"/>
                      </a:lnTo>
                      <a:lnTo>
                        <a:pt x="13" y="3"/>
                      </a:lnTo>
                      <a:lnTo>
                        <a:pt x="13" y="16"/>
                      </a:lnTo>
                      <a:lnTo>
                        <a:pt x="13" y="1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1" name="Freeform 373"/>
                <p:cNvSpPr>
                  <a:spLocks/>
                </p:cNvSpPr>
                <p:nvPr/>
              </p:nvSpPr>
              <p:spPr bwMode="auto">
                <a:xfrm>
                  <a:off x="3062" y="2462"/>
                  <a:ext cx="5" cy="65"/>
                </a:xfrm>
                <a:custGeom>
                  <a:avLst/>
                  <a:gdLst>
                    <a:gd name="T0" fmla="*/ 0 w 10"/>
                    <a:gd name="T1" fmla="*/ 12 h 135"/>
                    <a:gd name="T2" fmla="*/ 0 w 10"/>
                    <a:gd name="T3" fmla="*/ 2 h 135"/>
                    <a:gd name="T4" fmla="*/ 0 w 10"/>
                    <a:gd name="T5" fmla="*/ 21 h 135"/>
                    <a:gd name="T6" fmla="*/ 1 w 10"/>
                    <a:gd name="T7" fmla="*/ 63 h 135"/>
                    <a:gd name="T8" fmla="*/ 1 w 10"/>
                    <a:gd name="T9" fmla="*/ 55 h 135"/>
                    <a:gd name="T10" fmla="*/ 1 w 10"/>
                    <a:gd name="T11" fmla="*/ 48 h 135"/>
                    <a:gd name="T12" fmla="*/ 1 w 10"/>
                    <a:gd name="T13" fmla="*/ 65 h 135"/>
                    <a:gd name="T14" fmla="*/ 1 w 10"/>
                    <a:gd name="T15" fmla="*/ 96 h 135"/>
                    <a:gd name="T16" fmla="*/ 1 w 10"/>
                    <a:gd name="T17" fmla="*/ 110 h 135"/>
                    <a:gd name="T18" fmla="*/ 2 w 10"/>
                    <a:gd name="T19" fmla="*/ 105 h 135"/>
                    <a:gd name="T20" fmla="*/ 2 w 10"/>
                    <a:gd name="T21" fmla="*/ 95 h 135"/>
                    <a:gd name="T22" fmla="*/ 2 w 10"/>
                    <a:gd name="T23" fmla="*/ 61 h 135"/>
                    <a:gd name="T24" fmla="*/ 2 w 10"/>
                    <a:gd name="T25" fmla="*/ 46 h 135"/>
                    <a:gd name="T26" fmla="*/ 2 w 10"/>
                    <a:gd name="T27" fmla="*/ 47 h 135"/>
                    <a:gd name="T28" fmla="*/ 3 w 10"/>
                    <a:gd name="T29" fmla="*/ 55 h 135"/>
                    <a:gd name="T30" fmla="*/ 3 w 10"/>
                    <a:gd name="T31" fmla="*/ 100 h 135"/>
                    <a:gd name="T32" fmla="*/ 3 w 10"/>
                    <a:gd name="T33" fmla="*/ 97 h 135"/>
                    <a:gd name="T34" fmla="*/ 3 w 10"/>
                    <a:gd name="T35" fmla="*/ 19 h 135"/>
                    <a:gd name="T36" fmla="*/ 3 w 10"/>
                    <a:gd name="T37" fmla="*/ 0 h 135"/>
                    <a:gd name="T38" fmla="*/ 3 w 10"/>
                    <a:gd name="T39" fmla="*/ 25 h 135"/>
                    <a:gd name="T40" fmla="*/ 4 w 10"/>
                    <a:gd name="T41" fmla="*/ 135 h 135"/>
                    <a:gd name="T42" fmla="*/ 4 w 10"/>
                    <a:gd name="T43" fmla="*/ 60 h 135"/>
                    <a:gd name="T44" fmla="*/ 4 w 10"/>
                    <a:gd name="T45" fmla="*/ 49 h 135"/>
                    <a:gd name="T46" fmla="*/ 4 w 10"/>
                    <a:gd name="T47" fmla="*/ 60 h 135"/>
                    <a:gd name="T48" fmla="*/ 6 w 10"/>
                    <a:gd name="T49" fmla="*/ 34 h 135"/>
                    <a:gd name="T50" fmla="*/ 6 w 10"/>
                    <a:gd name="T51" fmla="*/ 36 h 135"/>
                    <a:gd name="T52" fmla="*/ 6 w 10"/>
                    <a:gd name="T53" fmla="*/ 90 h 135"/>
                    <a:gd name="T54" fmla="*/ 6 w 10"/>
                    <a:gd name="T55" fmla="*/ 110 h 135"/>
                    <a:gd name="T56" fmla="*/ 6 w 10"/>
                    <a:gd name="T57" fmla="*/ 25 h 135"/>
                    <a:gd name="T58" fmla="*/ 6 w 10"/>
                    <a:gd name="T59" fmla="*/ 15 h 135"/>
                    <a:gd name="T60" fmla="*/ 6 w 10"/>
                    <a:gd name="T61" fmla="*/ 54 h 135"/>
                    <a:gd name="T62" fmla="*/ 7 w 10"/>
                    <a:gd name="T63" fmla="*/ 46 h 135"/>
                    <a:gd name="T64" fmla="*/ 7 w 10"/>
                    <a:gd name="T65" fmla="*/ 23 h 135"/>
                    <a:gd name="T66" fmla="*/ 7 w 10"/>
                    <a:gd name="T67" fmla="*/ 25 h 135"/>
                    <a:gd name="T68" fmla="*/ 7 w 10"/>
                    <a:gd name="T69" fmla="*/ 21 h 135"/>
                    <a:gd name="T70" fmla="*/ 8 w 10"/>
                    <a:gd name="T71" fmla="*/ 27 h 135"/>
                    <a:gd name="T72" fmla="*/ 8 w 10"/>
                    <a:gd name="T73" fmla="*/ 46 h 135"/>
                    <a:gd name="T74" fmla="*/ 8 w 10"/>
                    <a:gd name="T75" fmla="*/ 41 h 135"/>
                    <a:gd name="T76" fmla="*/ 8 w 10"/>
                    <a:gd name="T77" fmla="*/ 15 h 135"/>
                    <a:gd name="T78" fmla="*/ 8 w 10"/>
                    <a:gd name="T79" fmla="*/ 5 h 135"/>
                    <a:gd name="T80" fmla="*/ 8 w 10"/>
                    <a:gd name="T81" fmla="*/ 11 h 135"/>
                    <a:gd name="T82" fmla="*/ 8 w 10"/>
                    <a:gd name="T83" fmla="*/ 26 h 135"/>
                    <a:gd name="T84" fmla="*/ 9 w 10"/>
                    <a:gd name="T85" fmla="*/ 47 h 135"/>
                    <a:gd name="T86" fmla="*/ 9 w 10"/>
                    <a:gd name="T87" fmla="*/ 29 h 135"/>
                    <a:gd name="T88" fmla="*/ 9 w 10"/>
                    <a:gd name="T89" fmla="*/ 4 h 135"/>
                    <a:gd name="T90" fmla="*/ 9 w 10"/>
                    <a:gd name="T91" fmla="*/ 8 h 135"/>
                    <a:gd name="T92" fmla="*/ 9 w 10"/>
                    <a:gd name="T93" fmla="*/ 33 h 135"/>
                    <a:gd name="T94" fmla="*/ 9 w 10"/>
                    <a:gd name="T95" fmla="*/ 35 h 135"/>
                    <a:gd name="T96" fmla="*/ 10 w 10"/>
                    <a:gd name="T97" fmla="*/ 48 h 135"/>
                    <a:gd name="T98" fmla="*/ 10 w 10"/>
                    <a:gd name="T99" fmla="*/ 103 h 1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5">
                      <a:moveTo>
                        <a:pt x="0" y="12"/>
                      </a:moveTo>
                      <a:lnTo>
                        <a:pt x="0" y="2"/>
                      </a:lnTo>
                      <a:lnTo>
                        <a:pt x="0" y="21"/>
                      </a:lnTo>
                      <a:lnTo>
                        <a:pt x="1" y="63"/>
                      </a:lnTo>
                      <a:lnTo>
                        <a:pt x="1" y="55"/>
                      </a:lnTo>
                      <a:lnTo>
                        <a:pt x="1" y="48"/>
                      </a:lnTo>
                      <a:lnTo>
                        <a:pt x="1" y="65"/>
                      </a:lnTo>
                      <a:lnTo>
                        <a:pt x="1" y="96"/>
                      </a:lnTo>
                      <a:lnTo>
                        <a:pt x="1" y="110"/>
                      </a:lnTo>
                      <a:lnTo>
                        <a:pt x="2" y="105"/>
                      </a:lnTo>
                      <a:lnTo>
                        <a:pt x="2" y="95"/>
                      </a:lnTo>
                      <a:lnTo>
                        <a:pt x="2" y="61"/>
                      </a:lnTo>
                      <a:lnTo>
                        <a:pt x="2" y="46"/>
                      </a:lnTo>
                      <a:lnTo>
                        <a:pt x="2" y="47"/>
                      </a:lnTo>
                      <a:lnTo>
                        <a:pt x="3" y="55"/>
                      </a:lnTo>
                      <a:lnTo>
                        <a:pt x="3" y="100"/>
                      </a:lnTo>
                      <a:lnTo>
                        <a:pt x="3" y="97"/>
                      </a:lnTo>
                      <a:lnTo>
                        <a:pt x="3" y="19"/>
                      </a:lnTo>
                      <a:lnTo>
                        <a:pt x="3" y="0"/>
                      </a:lnTo>
                      <a:lnTo>
                        <a:pt x="3" y="25"/>
                      </a:lnTo>
                      <a:lnTo>
                        <a:pt x="4" y="135"/>
                      </a:lnTo>
                      <a:lnTo>
                        <a:pt x="4" y="60"/>
                      </a:lnTo>
                      <a:lnTo>
                        <a:pt x="4" y="49"/>
                      </a:lnTo>
                      <a:lnTo>
                        <a:pt x="4" y="60"/>
                      </a:lnTo>
                      <a:lnTo>
                        <a:pt x="6" y="34"/>
                      </a:lnTo>
                      <a:lnTo>
                        <a:pt x="6" y="36"/>
                      </a:lnTo>
                      <a:lnTo>
                        <a:pt x="6" y="90"/>
                      </a:lnTo>
                      <a:lnTo>
                        <a:pt x="6" y="110"/>
                      </a:lnTo>
                      <a:lnTo>
                        <a:pt x="6" y="25"/>
                      </a:lnTo>
                      <a:lnTo>
                        <a:pt x="6" y="15"/>
                      </a:lnTo>
                      <a:lnTo>
                        <a:pt x="6" y="54"/>
                      </a:lnTo>
                      <a:lnTo>
                        <a:pt x="7" y="46"/>
                      </a:lnTo>
                      <a:lnTo>
                        <a:pt x="7" y="23"/>
                      </a:lnTo>
                      <a:lnTo>
                        <a:pt x="7" y="25"/>
                      </a:lnTo>
                      <a:lnTo>
                        <a:pt x="7" y="21"/>
                      </a:lnTo>
                      <a:lnTo>
                        <a:pt x="8" y="27"/>
                      </a:lnTo>
                      <a:lnTo>
                        <a:pt x="8" y="46"/>
                      </a:lnTo>
                      <a:lnTo>
                        <a:pt x="8" y="41"/>
                      </a:lnTo>
                      <a:lnTo>
                        <a:pt x="8" y="15"/>
                      </a:lnTo>
                      <a:lnTo>
                        <a:pt x="8" y="5"/>
                      </a:lnTo>
                      <a:lnTo>
                        <a:pt x="8" y="11"/>
                      </a:lnTo>
                      <a:lnTo>
                        <a:pt x="8" y="26"/>
                      </a:lnTo>
                      <a:lnTo>
                        <a:pt x="9" y="47"/>
                      </a:lnTo>
                      <a:lnTo>
                        <a:pt x="9" y="29"/>
                      </a:lnTo>
                      <a:lnTo>
                        <a:pt x="9" y="4"/>
                      </a:lnTo>
                      <a:lnTo>
                        <a:pt x="9" y="8"/>
                      </a:lnTo>
                      <a:lnTo>
                        <a:pt x="9" y="33"/>
                      </a:lnTo>
                      <a:lnTo>
                        <a:pt x="9" y="35"/>
                      </a:lnTo>
                      <a:lnTo>
                        <a:pt x="10" y="48"/>
                      </a:lnTo>
                      <a:lnTo>
                        <a:pt x="10" y="10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2" name="Freeform 374"/>
                <p:cNvSpPr>
                  <a:spLocks/>
                </p:cNvSpPr>
                <p:nvPr/>
              </p:nvSpPr>
              <p:spPr bwMode="auto">
                <a:xfrm>
                  <a:off x="3067" y="2449"/>
                  <a:ext cx="6" cy="104"/>
                </a:xfrm>
                <a:custGeom>
                  <a:avLst/>
                  <a:gdLst>
                    <a:gd name="T0" fmla="*/ 0 w 13"/>
                    <a:gd name="T1" fmla="*/ 130 h 217"/>
                    <a:gd name="T2" fmla="*/ 0 w 13"/>
                    <a:gd name="T3" fmla="*/ 187 h 217"/>
                    <a:gd name="T4" fmla="*/ 0 w 13"/>
                    <a:gd name="T5" fmla="*/ 171 h 217"/>
                    <a:gd name="T6" fmla="*/ 2 w 13"/>
                    <a:gd name="T7" fmla="*/ 106 h 217"/>
                    <a:gd name="T8" fmla="*/ 2 w 13"/>
                    <a:gd name="T9" fmla="*/ 84 h 217"/>
                    <a:gd name="T10" fmla="*/ 2 w 13"/>
                    <a:gd name="T11" fmla="*/ 95 h 217"/>
                    <a:gd name="T12" fmla="*/ 2 w 13"/>
                    <a:gd name="T13" fmla="*/ 100 h 217"/>
                    <a:gd name="T14" fmla="*/ 2 w 13"/>
                    <a:gd name="T15" fmla="*/ 85 h 217"/>
                    <a:gd name="T16" fmla="*/ 2 w 13"/>
                    <a:gd name="T17" fmla="*/ 87 h 217"/>
                    <a:gd name="T18" fmla="*/ 2 w 13"/>
                    <a:gd name="T19" fmla="*/ 105 h 217"/>
                    <a:gd name="T20" fmla="*/ 3 w 13"/>
                    <a:gd name="T21" fmla="*/ 98 h 217"/>
                    <a:gd name="T22" fmla="*/ 3 w 13"/>
                    <a:gd name="T23" fmla="*/ 84 h 217"/>
                    <a:gd name="T24" fmla="*/ 3 w 13"/>
                    <a:gd name="T25" fmla="*/ 99 h 217"/>
                    <a:gd name="T26" fmla="*/ 3 w 13"/>
                    <a:gd name="T27" fmla="*/ 139 h 217"/>
                    <a:gd name="T28" fmla="*/ 4 w 13"/>
                    <a:gd name="T29" fmla="*/ 153 h 217"/>
                    <a:gd name="T30" fmla="*/ 4 w 13"/>
                    <a:gd name="T31" fmla="*/ 124 h 217"/>
                    <a:gd name="T32" fmla="*/ 4 w 13"/>
                    <a:gd name="T33" fmla="*/ 113 h 217"/>
                    <a:gd name="T34" fmla="*/ 4 w 13"/>
                    <a:gd name="T35" fmla="*/ 107 h 217"/>
                    <a:gd name="T36" fmla="*/ 4 w 13"/>
                    <a:gd name="T37" fmla="*/ 62 h 217"/>
                    <a:gd name="T38" fmla="*/ 4 w 13"/>
                    <a:gd name="T39" fmla="*/ 49 h 217"/>
                    <a:gd name="T40" fmla="*/ 6 w 13"/>
                    <a:gd name="T41" fmla="*/ 81 h 217"/>
                    <a:gd name="T42" fmla="*/ 6 w 13"/>
                    <a:gd name="T43" fmla="*/ 85 h 217"/>
                    <a:gd name="T44" fmla="*/ 6 w 13"/>
                    <a:gd name="T45" fmla="*/ 38 h 217"/>
                    <a:gd name="T46" fmla="*/ 6 w 13"/>
                    <a:gd name="T47" fmla="*/ 29 h 217"/>
                    <a:gd name="T48" fmla="*/ 6 w 13"/>
                    <a:gd name="T49" fmla="*/ 64 h 217"/>
                    <a:gd name="T50" fmla="*/ 7 w 13"/>
                    <a:gd name="T51" fmla="*/ 171 h 217"/>
                    <a:gd name="T52" fmla="*/ 7 w 13"/>
                    <a:gd name="T53" fmla="*/ 36 h 217"/>
                    <a:gd name="T54" fmla="*/ 7 w 13"/>
                    <a:gd name="T55" fmla="*/ 4 h 217"/>
                    <a:gd name="T56" fmla="*/ 7 w 13"/>
                    <a:gd name="T57" fmla="*/ 0 h 217"/>
                    <a:gd name="T58" fmla="*/ 7 w 13"/>
                    <a:gd name="T59" fmla="*/ 11 h 217"/>
                    <a:gd name="T60" fmla="*/ 7 w 13"/>
                    <a:gd name="T61" fmla="*/ 28 h 217"/>
                    <a:gd name="T62" fmla="*/ 9 w 13"/>
                    <a:gd name="T63" fmla="*/ 44 h 217"/>
                    <a:gd name="T64" fmla="*/ 9 w 13"/>
                    <a:gd name="T65" fmla="*/ 48 h 217"/>
                    <a:gd name="T66" fmla="*/ 9 w 13"/>
                    <a:gd name="T67" fmla="*/ 39 h 217"/>
                    <a:gd name="T68" fmla="*/ 9 w 13"/>
                    <a:gd name="T69" fmla="*/ 26 h 217"/>
                    <a:gd name="T70" fmla="*/ 10 w 13"/>
                    <a:gd name="T71" fmla="*/ 20 h 217"/>
                    <a:gd name="T72" fmla="*/ 10 w 13"/>
                    <a:gd name="T73" fmla="*/ 34 h 217"/>
                    <a:gd name="T74" fmla="*/ 10 w 13"/>
                    <a:gd name="T75" fmla="*/ 73 h 217"/>
                    <a:gd name="T76" fmla="*/ 10 w 13"/>
                    <a:gd name="T77" fmla="*/ 107 h 217"/>
                    <a:gd name="T78" fmla="*/ 10 w 13"/>
                    <a:gd name="T79" fmla="*/ 82 h 217"/>
                    <a:gd name="T80" fmla="*/ 10 w 13"/>
                    <a:gd name="T81" fmla="*/ 55 h 217"/>
                    <a:gd name="T82" fmla="*/ 10 w 13"/>
                    <a:gd name="T83" fmla="*/ 46 h 217"/>
                    <a:gd name="T84" fmla="*/ 11 w 13"/>
                    <a:gd name="T85" fmla="*/ 71 h 217"/>
                    <a:gd name="T86" fmla="*/ 11 w 13"/>
                    <a:gd name="T87" fmla="*/ 127 h 217"/>
                    <a:gd name="T88" fmla="*/ 11 w 13"/>
                    <a:gd name="T89" fmla="*/ 78 h 217"/>
                    <a:gd name="T90" fmla="*/ 11 w 13"/>
                    <a:gd name="T91" fmla="*/ 94 h 217"/>
                    <a:gd name="T92" fmla="*/ 11 w 13"/>
                    <a:gd name="T93" fmla="*/ 217 h 217"/>
                    <a:gd name="T94" fmla="*/ 11 w 13"/>
                    <a:gd name="T95" fmla="*/ 183 h 217"/>
                    <a:gd name="T96" fmla="*/ 13 w 13"/>
                    <a:gd name="T97" fmla="*/ 113 h 217"/>
                    <a:gd name="T98" fmla="*/ 13 w 13"/>
                    <a:gd name="T99" fmla="*/ 52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7">
                      <a:moveTo>
                        <a:pt x="0" y="130"/>
                      </a:moveTo>
                      <a:lnTo>
                        <a:pt x="0" y="187"/>
                      </a:lnTo>
                      <a:lnTo>
                        <a:pt x="0" y="171"/>
                      </a:lnTo>
                      <a:lnTo>
                        <a:pt x="2" y="106"/>
                      </a:lnTo>
                      <a:lnTo>
                        <a:pt x="2" y="84"/>
                      </a:lnTo>
                      <a:lnTo>
                        <a:pt x="2" y="95"/>
                      </a:lnTo>
                      <a:lnTo>
                        <a:pt x="2" y="100"/>
                      </a:lnTo>
                      <a:lnTo>
                        <a:pt x="2" y="85"/>
                      </a:lnTo>
                      <a:lnTo>
                        <a:pt x="2" y="87"/>
                      </a:lnTo>
                      <a:lnTo>
                        <a:pt x="2" y="105"/>
                      </a:lnTo>
                      <a:lnTo>
                        <a:pt x="3" y="98"/>
                      </a:lnTo>
                      <a:lnTo>
                        <a:pt x="3" y="84"/>
                      </a:lnTo>
                      <a:lnTo>
                        <a:pt x="3" y="99"/>
                      </a:lnTo>
                      <a:lnTo>
                        <a:pt x="3" y="139"/>
                      </a:lnTo>
                      <a:lnTo>
                        <a:pt x="4" y="153"/>
                      </a:lnTo>
                      <a:lnTo>
                        <a:pt x="4" y="124"/>
                      </a:lnTo>
                      <a:lnTo>
                        <a:pt x="4" y="113"/>
                      </a:lnTo>
                      <a:lnTo>
                        <a:pt x="4" y="107"/>
                      </a:lnTo>
                      <a:lnTo>
                        <a:pt x="4" y="62"/>
                      </a:lnTo>
                      <a:lnTo>
                        <a:pt x="4" y="49"/>
                      </a:lnTo>
                      <a:lnTo>
                        <a:pt x="6" y="81"/>
                      </a:lnTo>
                      <a:lnTo>
                        <a:pt x="6" y="85"/>
                      </a:lnTo>
                      <a:lnTo>
                        <a:pt x="6" y="38"/>
                      </a:lnTo>
                      <a:lnTo>
                        <a:pt x="6" y="29"/>
                      </a:lnTo>
                      <a:lnTo>
                        <a:pt x="6" y="64"/>
                      </a:lnTo>
                      <a:lnTo>
                        <a:pt x="7" y="171"/>
                      </a:lnTo>
                      <a:lnTo>
                        <a:pt x="7" y="36"/>
                      </a:lnTo>
                      <a:lnTo>
                        <a:pt x="7" y="4"/>
                      </a:lnTo>
                      <a:lnTo>
                        <a:pt x="7" y="0"/>
                      </a:lnTo>
                      <a:lnTo>
                        <a:pt x="7" y="11"/>
                      </a:lnTo>
                      <a:lnTo>
                        <a:pt x="7" y="28"/>
                      </a:lnTo>
                      <a:lnTo>
                        <a:pt x="9" y="44"/>
                      </a:lnTo>
                      <a:lnTo>
                        <a:pt x="9" y="48"/>
                      </a:lnTo>
                      <a:lnTo>
                        <a:pt x="9" y="39"/>
                      </a:lnTo>
                      <a:lnTo>
                        <a:pt x="9" y="26"/>
                      </a:lnTo>
                      <a:lnTo>
                        <a:pt x="10" y="20"/>
                      </a:lnTo>
                      <a:lnTo>
                        <a:pt x="10" y="34"/>
                      </a:lnTo>
                      <a:lnTo>
                        <a:pt x="10" y="73"/>
                      </a:lnTo>
                      <a:lnTo>
                        <a:pt x="10" y="107"/>
                      </a:lnTo>
                      <a:lnTo>
                        <a:pt x="10" y="82"/>
                      </a:lnTo>
                      <a:lnTo>
                        <a:pt x="10" y="55"/>
                      </a:lnTo>
                      <a:lnTo>
                        <a:pt x="10" y="46"/>
                      </a:lnTo>
                      <a:lnTo>
                        <a:pt x="11" y="71"/>
                      </a:lnTo>
                      <a:lnTo>
                        <a:pt x="11" y="127"/>
                      </a:lnTo>
                      <a:lnTo>
                        <a:pt x="11" y="78"/>
                      </a:lnTo>
                      <a:lnTo>
                        <a:pt x="11" y="94"/>
                      </a:lnTo>
                      <a:lnTo>
                        <a:pt x="11" y="217"/>
                      </a:lnTo>
                      <a:lnTo>
                        <a:pt x="11" y="183"/>
                      </a:lnTo>
                      <a:lnTo>
                        <a:pt x="13" y="113"/>
                      </a:lnTo>
                      <a:lnTo>
                        <a:pt x="13" y="5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3" name="Freeform 375"/>
                <p:cNvSpPr>
                  <a:spLocks/>
                </p:cNvSpPr>
                <p:nvPr/>
              </p:nvSpPr>
              <p:spPr bwMode="auto">
                <a:xfrm>
                  <a:off x="3073" y="2467"/>
                  <a:ext cx="5" cy="76"/>
                </a:xfrm>
                <a:custGeom>
                  <a:avLst/>
                  <a:gdLst>
                    <a:gd name="T0" fmla="*/ 0 w 10"/>
                    <a:gd name="T1" fmla="*/ 15 h 159"/>
                    <a:gd name="T2" fmla="*/ 0 w 10"/>
                    <a:gd name="T3" fmla="*/ 18 h 159"/>
                    <a:gd name="T4" fmla="*/ 0 w 10"/>
                    <a:gd name="T5" fmla="*/ 71 h 159"/>
                    <a:gd name="T6" fmla="*/ 0 w 10"/>
                    <a:gd name="T7" fmla="*/ 44 h 159"/>
                    <a:gd name="T8" fmla="*/ 1 w 10"/>
                    <a:gd name="T9" fmla="*/ 23 h 159"/>
                    <a:gd name="T10" fmla="*/ 1 w 10"/>
                    <a:gd name="T11" fmla="*/ 29 h 159"/>
                    <a:gd name="T12" fmla="*/ 1 w 10"/>
                    <a:gd name="T13" fmla="*/ 32 h 159"/>
                    <a:gd name="T14" fmla="*/ 1 w 10"/>
                    <a:gd name="T15" fmla="*/ 25 h 159"/>
                    <a:gd name="T16" fmla="*/ 1 w 10"/>
                    <a:gd name="T17" fmla="*/ 30 h 159"/>
                    <a:gd name="T18" fmla="*/ 1 w 10"/>
                    <a:gd name="T19" fmla="*/ 42 h 159"/>
                    <a:gd name="T20" fmla="*/ 2 w 10"/>
                    <a:gd name="T21" fmla="*/ 50 h 159"/>
                    <a:gd name="T22" fmla="*/ 2 w 10"/>
                    <a:gd name="T23" fmla="*/ 57 h 159"/>
                    <a:gd name="T24" fmla="*/ 2 w 10"/>
                    <a:gd name="T25" fmla="*/ 75 h 159"/>
                    <a:gd name="T26" fmla="*/ 2 w 10"/>
                    <a:gd name="T27" fmla="*/ 81 h 159"/>
                    <a:gd name="T28" fmla="*/ 3 w 10"/>
                    <a:gd name="T29" fmla="*/ 56 h 159"/>
                    <a:gd name="T30" fmla="*/ 3 w 10"/>
                    <a:gd name="T31" fmla="*/ 37 h 159"/>
                    <a:gd name="T32" fmla="*/ 3 w 10"/>
                    <a:gd name="T33" fmla="*/ 43 h 159"/>
                    <a:gd name="T34" fmla="*/ 3 w 10"/>
                    <a:gd name="T35" fmla="*/ 75 h 159"/>
                    <a:gd name="T36" fmla="*/ 3 w 10"/>
                    <a:gd name="T37" fmla="*/ 134 h 159"/>
                    <a:gd name="T38" fmla="*/ 3 w 10"/>
                    <a:gd name="T39" fmla="*/ 73 h 159"/>
                    <a:gd name="T40" fmla="*/ 3 w 10"/>
                    <a:gd name="T41" fmla="*/ 39 h 159"/>
                    <a:gd name="T42" fmla="*/ 4 w 10"/>
                    <a:gd name="T43" fmla="*/ 58 h 159"/>
                    <a:gd name="T44" fmla="*/ 4 w 10"/>
                    <a:gd name="T45" fmla="*/ 29 h 159"/>
                    <a:gd name="T46" fmla="*/ 4 w 10"/>
                    <a:gd name="T47" fmla="*/ 15 h 159"/>
                    <a:gd name="T48" fmla="*/ 4 w 10"/>
                    <a:gd name="T49" fmla="*/ 83 h 159"/>
                    <a:gd name="T50" fmla="*/ 6 w 10"/>
                    <a:gd name="T51" fmla="*/ 70 h 159"/>
                    <a:gd name="T52" fmla="*/ 6 w 10"/>
                    <a:gd name="T53" fmla="*/ 29 h 159"/>
                    <a:gd name="T54" fmla="*/ 6 w 10"/>
                    <a:gd name="T55" fmla="*/ 86 h 159"/>
                    <a:gd name="T56" fmla="*/ 6 w 10"/>
                    <a:gd name="T57" fmla="*/ 93 h 159"/>
                    <a:gd name="T58" fmla="*/ 6 w 10"/>
                    <a:gd name="T59" fmla="*/ 18 h 159"/>
                    <a:gd name="T60" fmla="*/ 6 w 10"/>
                    <a:gd name="T61" fmla="*/ 8 h 159"/>
                    <a:gd name="T62" fmla="*/ 6 w 10"/>
                    <a:gd name="T63" fmla="*/ 34 h 159"/>
                    <a:gd name="T64" fmla="*/ 7 w 10"/>
                    <a:gd name="T65" fmla="*/ 108 h 159"/>
                    <a:gd name="T66" fmla="*/ 7 w 10"/>
                    <a:gd name="T67" fmla="*/ 159 h 159"/>
                    <a:gd name="T68" fmla="*/ 7 w 10"/>
                    <a:gd name="T69" fmla="*/ 88 h 159"/>
                    <a:gd name="T70" fmla="*/ 7 w 10"/>
                    <a:gd name="T71" fmla="*/ 24 h 159"/>
                    <a:gd name="T72" fmla="*/ 7 w 10"/>
                    <a:gd name="T73" fmla="*/ 0 h 159"/>
                    <a:gd name="T74" fmla="*/ 7 w 10"/>
                    <a:gd name="T75" fmla="*/ 8 h 159"/>
                    <a:gd name="T76" fmla="*/ 8 w 10"/>
                    <a:gd name="T77" fmla="*/ 19 h 159"/>
                    <a:gd name="T78" fmla="*/ 8 w 10"/>
                    <a:gd name="T79" fmla="*/ 24 h 159"/>
                    <a:gd name="T80" fmla="*/ 8 w 10"/>
                    <a:gd name="T81" fmla="*/ 54 h 159"/>
                    <a:gd name="T82" fmla="*/ 8 w 10"/>
                    <a:gd name="T83" fmla="*/ 127 h 159"/>
                    <a:gd name="T84" fmla="*/ 9 w 10"/>
                    <a:gd name="T85" fmla="*/ 119 h 159"/>
                    <a:gd name="T86" fmla="*/ 9 w 10"/>
                    <a:gd name="T87" fmla="*/ 41 h 159"/>
                    <a:gd name="T88" fmla="*/ 9 w 10"/>
                    <a:gd name="T89" fmla="*/ 15 h 159"/>
                    <a:gd name="T90" fmla="*/ 9 w 10"/>
                    <a:gd name="T91" fmla="*/ 43 h 159"/>
                    <a:gd name="T92" fmla="*/ 9 w 10"/>
                    <a:gd name="T93" fmla="*/ 41 h 159"/>
                    <a:gd name="T94" fmla="*/ 9 w 10"/>
                    <a:gd name="T95" fmla="*/ 10 h 159"/>
                    <a:gd name="T96" fmla="*/ 9 w 10"/>
                    <a:gd name="T97" fmla="*/ 26 h 159"/>
                    <a:gd name="T98" fmla="*/ 10 w 10"/>
                    <a:gd name="T99" fmla="*/ 63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9">
                      <a:moveTo>
                        <a:pt x="0" y="15"/>
                      </a:moveTo>
                      <a:lnTo>
                        <a:pt x="0" y="18"/>
                      </a:lnTo>
                      <a:lnTo>
                        <a:pt x="0" y="71"/>
                      </a:lnTo>
                      <a:lnTo>
                        <a:pt x="0" y="44"/>
                      </a:lnTo>
                      <a:lnTo>
                        <a:pt x="1" y="23"/>
                      </a:lnTo>
                      <a:lnTo>
                        <a:pt x="1" y="29"/>
                      </a:lnTo>
                      <a:lnTo>
                        <a:pt x="1" y="32"/>
                      </a:lnTo>
                      <a:lnTo>
                        <a:pt x="1" y="25"/>
                      </a:lnTo>
                      <a:lnTo>
                        <a:pt x="1" y="30"/>
                      </a:lnTo>
                      <a:lnTo>
                        <a:pt x="1" y="42"/>
                      </a:lnTo>
                      <a:lnTo>
                        <a:pt x="2" y="50"/>
                      </a:lnTo>
                      <a:lnTo>
                        <a:pt x="2" y="57"/>
                      </a:lnTo>
                      <a:lnTo>
                        <a:pt x="2" y="75"/>
                      </a:lnTo>
                      <a:lnTo>
                        <a:pt x="2" y="81"/>
                      </a:lnTo>
                      <a:lnTo>
                        <a:pt x="3" y="56"/>
                      </a:lnTo>
                      <a:lnTo>
                        <a:pt x="3" y="37"/>
                      </a:lnTo>
                      <a:lnTo>
                        <a:pt x="3" y="43"/>
                      </a:lnTo>
                      <a:lnTo>
                        <a:pt x="3" y="75"/>
                      </a:lnTo>
                      <a:lnTo>
                        <a:pt x="3" y="134"/>
                      </a:lnTo>
                      <a:lnTo>
                        <a:pt x="3" y="73"/>
                      </a:lnTo>
                      <a:lnTo>
                        <a:pt x="3" y="39"/>
                      </a:lnTo>
                      <a:lnTo>
                        <a:pt x="4" y="58"/>
                      </a:lnTo>
                      <a:lnTo>
                        <a:pt x="4" y="29"/>
                      </a:lnTo>
                      <a:lnTo>
                        <a:pt x="4" y="15"/>
                      </a:lnTo>
                      <a:lnTo>
                        <a:pt x="4" y="83"/>
                      </a:lnTo>
                      <a:lnTo>
                        <a:pt x="6" y="70"/>
                      </a:lnTo>
                      <a:lnTo>
                        <a:pt x="6" y="29"/>
                      </a:lnTo>
                      <a:lnTo>
                        <a:pt x="6" y="86"/>
                      </a:lnTo>
                      <a:lnTo>
                        <a:pt x="6" y="93"/>
                      </a:lnTo>
                      <a:lnTo>
                        <a:pt x="6" y="18"/>
                      </a:lnTo>
                      <a:lnTo>
                        <a:pt x="6" y="8"/>
                      </a:lnTo>
                      <a:lnTo>
                        <a:pt x="6" y="34"/>
                      </a:lnTo>
                      <a:lnTo>
                        <a:pt x="7" y="108"/>
                      </a:lnTo>
                      <a:lnTo>
                        <a:pt x="7" y="159"/>
                      </a:lnTo>
                      <a:lnTo>
                        <a:pt x="7" y="88"/>
                      </a:lnTo>
                      <a:lnTo>
                        <a:pt x="7" y="24"/>
                      </a:lnTo>
                      <a:lnTo>
                        <a:pt x="7" y="0"/>
                      </a:lnTo>
                      <a:lnTo>
                        <a:pt x="7" y="8"/>
                      </a:lnTo>
                      <a:lnTo>
                        <a:pt x="8" y="19"/>
                      </a:lnTo>
                      <a:lnTo>
                        <a:pt x="8" y="24"/>
                      </a:lnTo>
                      <a:lnTo>
                        <a:pt x="8" y="54"/>
                      </a:lnTo>
                      <a:lnTo>
                        <a:pt x="8" y="127"/>
                      </a:lnTo>
                      <a:lnTo>
                        <a:pt x="9" y="119"/>
                      </a:lnTo>
                      <a:lnTo>
                        <a:pt x="9" y="41"/>
                      </a:lnTo>
                      <a:lnTo>
                        <a:pt x="9" y="15"/>
                      </a:lnTo>
                      <a:lnTo>
                        <a:pt x="9" y="43"/>
                      </a:lnTo>
                      <a:lnTo>
                        <a:pt x="9" y="41"/>
                      </a:lnTo>
                      <a:lnTo>
                        <a:pt x="9" y="10"/>
                      </a:lnTo>
                      <a:lnTo>
                        <a:pt x="9" y="26"/>
                      </a:lnTo>
                      <a:lnTo>
                        <a:pt x="10" y="6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4" name="Freeform 376"/>
                <p:cNvSpPr>
                  <a:spLocks/>
                </p:cNvSpPr>
                <p:nvPr/>
              </p:nvSpPr>
              <p:spPr bwMode="auto">
                <a:xfrm>
                  <a:off x="3078" y="2445"/>
                  <a:ext cx="6" cy="121"/>
                </a:xfrm>
                <a:custGeom>
                  <a:avLst/>
                  <a:gdLst>
                    <a:gd name="T0" fmla="*/ 0 w 13"/>
                    <a:gd name="T1" fmla="*/ 108 h 252"/>
                    <a:gd name="T2" fmla="*/ 0 w 13"/>
                    <a:gd name="T3" fmla="*/ 109 h 252"/>
                    <a:gd name="T4" fmla="*/ 0 w 13"/>
                    <a:gd name="T5" fmla="*/ 102 h 252"/>
                    <a:gd name="T6" fmla="*/ 0 w 13"/>
                    <a:gd name="T7" fmla="*/ 82 h 252"/>
                    <a:gd name="T8" fmla="*/ 2 w 13"/>
                    <a:gd name="T9" fmla="*/ 81 h 252"/>
                    <a:gd name="T10" fmla="*/ 2 w 13"/>
                    <a:gd name="T11" fmla="*/ 133 h 252"/>
                    <a:gd name="T12" fmla="*/ 2 w 13"/>
                    <a:gd name="T13" fmla="*/ 167 h 252"/>
                    <a:gd name="T14" fmla="*/ 2 w 13"/>
                    <a:gd name="T15" fmla="*/ 252 h 252"/>
                    <a:gd name="T16" fmla="*/ 2 w 13"/>
                    <a:gd name="T17" fmla="*/ 83 h 252"/>
                    <a:gd name="T18" fmla="*/ 2 w 13"/>
                    <a:gd name="T19" fmla="*/ 34 h 252"/>
                    <a:gd name="T20" fmla="*/ 2 w 13"/>
                    <a:gd name="T21" fmla="*/ 28 h 252"/>
                    <a:gd name="T22" fmla="*/ 3 w 13"/>
                    <a:gd name="T23" fmla="*/ 48 h 252"/>
                    <a:gd name="T24" fmla="*/ 3 w 13"/>
                    <a:gd name="T25" fmla="*/ 75 h 252"/>
                    <a:gd name="T26" fmla="*/ 3 w 13"/>
                    <a:gd name="T27" fmla="*/ 64 h 252"/>
                    <a:gd name="T28" fmla="*/ 3 w 13"/>
                    <a:gd name="T29" fmla="*/ 42 h 252"/>
                    <a:gd name="T30" fmla="*/ 4 w 13"/>
                    <a:gd name="T31" fmla="*/ 28 h 252"/>
                    <a:gd name="T32" fmla="*/ 4 w 13"/>
                    <a:gd name="T33" fmla="*/ 17 h 252"/>
                    <a:gd name="T34" fmla="*/ 4 w 13"/>
                    <a:gd name="T35" fmla="*/ 17 h 252"/>
                    <a:gd name="T36" fmla="*/ 4 w 13"/>
                    <a:gd name="T37" fmla="*/ 36 h 252"/>
                    <a:gd name="T38" fmla="*/ 4 w 13"/>
                    <a:gd name="T39" fmla="*/ 94 h 252"/>
                    <a:gd name="T40" fmla="*/ 4 w 13"/>
                    <a:gd name="T41" fmla="*/ 158 h 252"/>
                    <a:gd name="T42" fmla="*/ 6 w 13"/>
                    <a:gd name="T43" fmla="*/ 89 h 252"/>
                    <a:gd name="T44" fmla="*/ 6 w 13"/>
                    <a:gd name="T45" fmla="*/ 92 h 252"/>
                    <a:gd name="T46" fmla="*/ 6 w 13"/>
                    <a:gd name="T47" fmla="*/ 109 h 252"/>
                    <a:gd name="T48" fmla="*/ 6 w 13"/>
                    <a:gd name="T49" fmla="*/ 82 h 252"/>
                    <a:gd name="T50" fmla="*/ 6 w 13"/>
                    <a:gd name="T51" fmla="*/ 30 h 252"/>
                    <a:gd name="T52" fmla="*/ 6 w 13"/>
                    <a:gd name="T53" fmla="*/ 0 h 252"/>
                    <a:gd name="T54" fmla="*/ 6 w 13"/>
                    <a:gd name="T55" fmla="*/ 2 h 252"/>
                    <a:gd name="T56" fmla="*/ 7 w 13"/>
                    <a:gd name="T57" fmla="*/ 47 h 252"/>
                    <a:gd name="T58" fmla="*/ 7 w 13"/>
                    <a:gd name="T59" fmla="*/ 158 h 252"/>
                    <a:gd name="T60" fmla="*/ 7 w 13"/>
                    <a:gd name="T61" fmla="*/ 95 h 252"/>
                    <a:gd name="T62" fmla="*/ 7 w 13"/>
                    <a:gd name="T63" fmla="*/ 64 h 252"/>
                    <a:gd name="T64" fmla="*/ 8 w 13"/>
                    <a:gd name="T65" fmla="*/ 60 h 252"/>
                    <a:gd name="T66" fmla="*/ 8 w 13"/>
                    <a:gd name="T67" fmla="*/ 108 h 252"/>
                    <a:gd name="T68" fmla="*/ 8 w 13"/>
                    <a:gd name="T69" fmla="*/ 125 h 252"/>
                    <a:gd name="T70" fmla="*/ 8 w 13"/>
                    <a:gd name="T71" fmla="*/ 49 h 252"/>
                    <a:gd name="T72" fmla="*/ 8 w 13"/>
                    <a:gd name="T73" fmla="*/ 33 h 252"/>
                    <a:gd name="T74" fmla="*/ 8 w 13"/>
                    <a:gd name="T75" fmla="*/ 47 h 252"/>
                    <a:gd name="T76" fmla="*/ 10 w 13"/>
                    <a:gd name="T77" fmla="*/ 74 h 252"/>
                    <a:gd name="T78" fmla="*/ 10 w 13"/>
                    <a:gd name="T79" fmla="*/ 86 h 252"/>
                    <a:gd name="T80" fmla="*/ 10 w 13"/>
                    <a:gd name="T81" fmla="*/ 77 h 252"/>
                    <a:gd name="T82" fmla="*/ 10 w 13"/>
                    <a:gd name="T83" fmla="*/ 63 h 252"/>
                    <a:gd name="T84" fmla="*/ 10 w 13"/>
                    <a:gd name="T85" fmla="*/ 76 h 252"/>
                    <a:gd name="T86" fmla="*/ 11 w 13"/>
                    <a:gd name="T87" fmla="*/ 226 h 252"/>
                    <a:gd name="T88" fmla="*/ 11 w 13"/>
                    <a:gd name="T89" fmla="*/ 61 h 252"/>
                    <a:gd name="T90" fmla="*/ 11 w 13"/>
                    <a:gd name="T91" fmla="*/ 34 h 252"/>
                    <a:gd name="T92" fmla="*/ 11 w 13"/>
                    <a:gd name="T93" fmla="*/ 80 h 252"/>
                    <a:gd name="T94" fmla="*/ 11 w 13"/>
                    <a:gd name="T95" fmla="*/ 86 h 252"/>
                    <a:gd name="T96" fmla="*/ 11 w 13"/>
                    <a:gd name="T97" fmla="*/ 21 h 252"/>
                    <a:gd name="T98" fmla="*/ 13 w 13"/>
                    <a:gd name="T99" fmla="*/ 8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52">
                      <a:moveTo>
                        <a:pt x="0" y="108"/>
                      </a:moveTo>
                      <a:lnTo>
                        <a:pt x="0" y="109"/>
                      </a:lnTo>
                      <a:lnTo>
                        <a:pt x="0" y="102"/>
                      </a:lnTo>
                      <a:lnTo>
                        <a:pt x="0" y="82"/>
                      </a:lnTo>
                      <a:lnTo>
                        <a:pt x="2" y="81"/>
                      </a:lnTo>
                      <a:lnTo>
                        <a:pt x="2" y="133"/>
                      </a:lnTo>
                      <a:lnTo>
                        <a:pt x="2" y="167"/>
                      </a:lnTo>
                      <a:lnTo>
                        <a:pt x="2" y="252"/>
                      </a:lnTo>
                      <a:lnTo>
                        <a:pt x="2" y="83"/>
                      </a:lnTo>
                      <a:lnTo>
                        <a:pt x="2" y="34"/>
                      </a:lnTo>
                      <a:lnTo>
                        <a:pt x="2" y="28"/>
                      </a:lnTo>
                      <a:lnTo>
                        <a:pt x="3" y="48"/>
                      </a:lnTo>
                      <a:lnTo>
                        <a:pt x="3" y="75"/>
                      </a:lnTo>
                      <a:lnTo>
                        <a:pt x="3" y="64"/>
                      </a:lnTo>
                      <a:lnTo>
                        <a:pt x="3" y="42"/>
                      </a:lnTo>
                      <a:lnTo>
                        <a:pt x="4" y="28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36"/>
                      </a:lnTo>
                      <a:lnTo>
                        <a:pt x="4" y="94"/>
                      </a:lnTo>
                      <a:lnTo>
                        <a:pt x="4" y="158"/>
                      </a:lnTo>
                      <a:lnTo>
                        <a:pt x="6" y="89"/>
                      </a:lnTo>
                      <a:lnTo>
                        <a:pt x="6" y="92"/>
                      </a:lnTo>
                      <a:lnTo>
                        <a:pt x="6" y="109"/>
                      </a:lnTo>
                      <a:lnTo>
                        <a:pt x="6" y="82"/>
                      </a:lnTo>
                      <a:lnTo>
                        <a:pt x="6" y="30"/>
                      </a:lnTo>
                      <a:lnTo>
                        <a:pt x="6" y="0"/>
                      </a:lnTo>
                      <a:lnTo>
                        <a:pt x="6" y="2"/>
                      </a:lnTo>
                      <a:lnTo>
                        <a:pt x="7" y="47"/>
                      </a:lnTo>
                      <a:lnTo>
                        <a:pt x="7" y="158"/>
                      </a:lnTo>
                      <a:lnTo>
                        <a:pt x="7" y="95"/>
                      </a:lnTo>
                      <a:lnTo>
                        <a:pt x="7" y="64"/>
                      </a:lnTo>
                      <a:lnTo>
                        <a:pt x="8" y="60"/>
                      </a:lnTo>
                      <a:lnTo>
                        <a:pt x="8" y="108"/>
                      </a:lnTo>
                      <a:lnTo>
                        <a:pt x="8" y="125"/>
                      </a:lnTo>
                      <a:lnTo>
                        <a:pt x="8" y="49"/>
                      </a:lnTo>
                      <a:lnTo>
                        <a:pt x="8" y="33"/>
                      </a:lnTo>
                      <a:lnTo>
                        <a:pt x="8" y="47"/>
                      </a:lnTo>
                      <a:lnTo>
                        <a:pt x="10" y="74"/>
                      </a:lnTo>
                      <a:lnTo>
                        <a:pt x="10" y="86"/>
                      </a:lnTo>
                      <a:lnTo>
                        <a:pt x="10" y="77"/>
                      </a:lnTo>
                      <a:lnTo>
                        <a:pt x="10" y="63"/>
                      </a:lnTo>
                      <a:lnTo>
                        <a:pt x="10" y="76"/>
                      </a:lnTo>
                      <a:lnTo>
                        <a:pt x="11" y="226"/>
                      </a:lnTo>
                      <a:lnTo>
                        <a:pt x="11" y="61"/>
                      </a:lnTo>
                      <a:lnTo>
                        <a:pt x="11" y="34"/>
                      </a:lnTo>
                      <a:lnTo>
                        <a:pt x="11" y="80"/>
                      </a:lnTo>
                      <a:lnTo>
                        <a:pt x="11" y="86"/>
                      </a:lnTo>
                      <a:lnTo>
                        <a:pt x="11" y="21"/>
                      </a:lnTo>
                      <a:lnTo>
                        <a:pt x="13" y="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5" name="Freeform 377"/>
                <p:cNvSpPr>
                  <a:spLocks/>
                </p:cNvSpPr>
                <p:nvPr/>
              </p:nvSpPr>
              <p:spPr bwMode="auto">
                <a:xfrm>
                  <a:off x="3084" y="2446"/>
                  <a:ext cx="5" cy="81"/>
                </a:xfrm>
                <a:custGeom>
                  <a:avLst/>
                  <a:gdLst>
                    <a:gd name="T0" fmla="*/ 0 w 10"/>
                    <a:gd name="T1" fmla="*/ 7 h 168"/>
                    <a:gd name="T2" fmla="*/ 0 w 10"/>
                    <a:gd name="T3" fmla="*/ 27 h 168"/>
                    <a:gd name="T4" fmla="*/ 0 w 10"/>
                    <a:gd name="T5" fmla="*/ 95 h 168"/>
                    <a:gd name="T6" fmla="*/ 0 w 10"/>
                    <a:gd name="T7" fmla="*/ 168 h 168"/>
                    <a:gd name="T8" fmla="*/ 1 w 10"/>
                    <a:gd name="T9" fmla="*/ 122 h 168"/>
                    <a:gd name="T10" fmla="*/ 1 w 10"/>
                    <a:gd name="T11" fmla="*/ 165 h 168"/>
                    <a:gd name="T12" fmla="*/ 1 w 10"/>
                    <a:gd name="T13" fmla="*/ 65 h 168"/>
                    <a:gd name="T14" fmla="*/ 1 w 10"/>
                    <a:gd name="T15" fmla="*/ 41 h 168"/>
                    <a:gd name="T16" fmla="*/ 1 w 10"/>
                    <a:gd name="T17" fmla="*/ 64 h 168"/>
                    <a:gd name="T18" fmla="*/ 1 w 10"/>
                    <a:gd name="T19" fmla="*/ 67 h 168"/>
                    <a:gd name="T20" fmla="*/ 1 w 10"/>
                    <a:gd name="T21" fmla="*/ 30 h 168"/>
                    <a:gd name="T22" fmla="*/ 2 w 10"/>
                    <a:gd name="T23" fmla="*/ 24 h 168"/>
                    <a:gd name="T24" fmla="*/ 2 w 10"/>
                    <a:gd name="T25" fmla="*/ 58 h 168"/>
                    <a:gd name="T26" fmla="*/ 2 w 10"/>
                    <a:gd name="T27" fmla="*/ 144 h 168"/>
                    <a:gd name="T28" fmla="*/ 2 w 10"/>
                    <a:gd name="T29" fmla="*/ 62 h 168"/>
                    <a:gd name="T30" fmla="*/ 2 w 10"/>
                    <a:gd name="T31" fmla="*/ 29 h 168"/>
                    <a:gd name="T32" fmla="*/ 2 w 10"/>
                    <a:gd name="T33" fmla="*/ 22 h 168"/>
                    <a:gd name="T34" fmla="*/ 4 w 10"/>
                    <a:gd name="T35" fmla="*/ 23 h 168"/>
                    <a:gd name="T36" fmla="*/ 4 w 10"/>
                    <a:gd name="T37" fmla="*/ 26 h 168"/>
                    <a:gd name="T38" fmla="*/ 4 w 10"/>
                    <a:gd name="T39" fmla="*/ 34 h 168"/>
                    <a:gd name="T40" fmla="*/ 4 w 10"/>
                    <a:gd name="T41" fmla="*/ 48 h 168"/>
                    <a:gd name="T42" fmla="*/ 4 w 10"/>
                    <a:gd name="T43" fmla="*/ 52 h 168"/>
                    <a:gd name="T44" fmla="*/ 5 w 10"/>
                    <a:gd name="T45" fmla="*/ 45 h 168"/>
                    <a:gd name="T46" fmla="*/ 5 w 10"/>
                    <a:gd name="T47" fmla="*/ 51 h 168"/>
                    <a:gd name="T48" fmla="*/ 5 w 10"/>
                    <a:gd name="T49" fmla="*/ 68 h 168"/>
                    <a:gd name="T50" fmla="*/ 5 w 10"/>
                    <a:gd name="T51" fmla="*/ 41 h 168"/>
                    <a:gd name="T52" fmla="*/ 5 w 10"/>
                    <a:gd name="T53" fmla="*/ 24 h 168"/>
                    <a:gd name="T54" fmla="*/ 5 w 10"/>
                    <a:gd name="T55" fmla="*/ 44 h 168"/>
                    <a:gd name="T56" fmla="*/ 6 w 10"/>
                    <a:gd name="T57" fmla="*/ 96 h 168"/>
                    <a:gd name="T58" fmla="*/ 6 w 10"/>
                    <a:gd name="T59" fmla="*/ 86 h 168"/>
                    <a:gd name="T60" fmla="*/ 6 w 10"/>
                    <a:gd name="T61" fmla="*/ 95 h 168"/>
                    <a:gd name="T62" fmla="*/ 6 w 10"/>
                    <a:gd name="T63" fmla="*/ 145 h 168"/>
                    <a:gd name="T64" fmla="*/ 7 w 10"/>
                    <a:gd name="T65" fmla="*/ 151 h 168"/>
                    <a:gd name="T66" fmla="*/ 7 w 10"/>
                    <a:gd name="T67" fmla="*/ 130 h 168"/>
                    <a:gd name="T68" fmla="*/ 7 w 10"/>
                    <a:gd name="T69" fmla="*/ 84 h 168"/>
                    <a:gd name="T70" fmla="*/ 7 w 10"/>
                    <a:gd name="T71" fmla="*/ 31 h 168"/>
                    <a:gd name="T72" fmla="*/ 7 w 10"/>
                    <a:gd name="T73" fmla="*/ 1 h 168"/>
                    <a:gd name="T74" fmla="*/ 7 w 10"/>
                    <a:gd name="T75" fmla="*/ 0 h 168"/>
                    <a:gd name="T76" fmla="*/ 7 w 10"/>
                    <a:gd name="T77" fmla="*/ 29 h 168"/>
                    <a:gd name="T78" fmla="*/ 9 w 10"/>
                    <a:gd name="T79" fmla="*/ 91 h 168"/>
                    <a:gd name="T80" fmla="*/ 9 w 10"/>
                    <a:gd name="T81" fmla="*/ 133 h 168"/>
                    <a:gd name="T82" fmla="*/ 9 w 10"/>
                    <a:gd name="T83" fmla="*/ 76 h 168"/>
                    <a:gd name="T84" fmla="*/ 9 w 10"/>
                    <a:gd name="T85" fmla="*/ 26 h 168"/>
                    <a:gd name="T86" fmla="*/ 10 w 10"/>
                    <a:gd name="T87" fmla="*/ 15 h 168"/>
                    <a:gd name="T88" fmla="*/ 10 w 10"/>
                    <a:gd name="T89" fmla="*/ 18 h 168"/>
                    <a:gd name="T90" fmla="*/ 10 w 10"/>
                    <a:gd name="T91" fmla="*/ 8 h 168"/>
                    <a:gd name="T92" fmla="*/ 10 w 10"/>
                    <a:gd name="T93" fmla="*/ 14 h 168"/>
                    <a:gd name="T94" fmla="*/ 10 w 10"/>
                    <a:gd name="T95" fmla="*/ 49 h 168"/>
                    <a:gd name="T96" fmla="*/ 10 w 10"/>
                    <a:gd name="T97" fmla="*/ 83 h 168"/>
                    <a:gd name="T98" fmla="*/ 10 w 10"/>
                    <a:gd name="T99" fmla="*/ 83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8">
                      <a:moveTo>
                        <a:pt x="0" y="7"/>
                      </a:moveTo>
                      <a:lnTo>
                        <a:pt x="0" y="27"/>
                      </a:lnTo>
                      <a:lnTo>
                        <a:pt x="0" y="95"/>
                      </a:lnTo>
                      <a:lnTo>
                        <a:pt x="0" y="168"/>
                      </a:lnTo>
                      <a:lnTo>
                        <a:pt x="1" y="122"/>
                      </a:lnTo>
                      <a:lnTo>
                        <a:pt x="1" y="165"/>
                      </a:lnTo>
                      <a:lnTo>
                        <a:pt x="1" y="65"/>
                      </a:lnTo>
                      <a:lnTo>
                        <a:pt x="1" y="41"/>
                      </a:lnTo>
                      <a:lnTo>
                        <a:pt x="1" y="64"/>
                      </a:lnTo>
                      <a:lnTo>
                        <a:pt x="1" y="67"/>
                      </a:lnTo>
                      <a:lnTo>
                        <a:pt x="1" y="30"/>
                      </a:lnTo>
                      <a:lnTo>
                        <a:pt x="2" y="24"/>
                      </a:lnTo>
                      <a:lnTo>
                        <a:pt x="2" y="58"/>
                      </a:lnTo>
                      <a:lnTo>
                        <a:pt x="2" y="144"/>
                      </a:lnTo>
                      <a:lnTo>
                        <a:pt x="2" y="62"/>
                      </a:lnTo>
                      <a:lnTo>
                        <a:pt x="2" y="29"/>
                      </a:lnTo>
                      <a:lnTo>
                        <a:pt x="2" y="22"/>
                      </a:lnTo>
                      <a:lnTo>
                        <a:pt x="4" y="23"/>
                      </a:lnTo>
                      <a:lnTo>
                        <a:pt x="4" y="26"/>
                      </a:lnTo>
                      <a:lnTo>
                        <a:pt x="4" y="34"/>
                      </a:lnTo>
                      <a:lnTo>
                        <a:pt x="4" y="48"/>
                      </a:lnTo>
                      <a:lnTo>
                        <a:pt x="4" y="52"/>
                      </a:lnTo>
                      <a:lnTo>
                        <a:pt x="5" y="45"/>
                      </a:lnTo>
                      <a:lnTo>
                        <a:pt x="5" y="51"/>
                      </a:lnTo>
                      <a:lnTo>
                        <a:pt x="5" y="68"/>
                      </a:lnTo>
                      <a:lnTo>
                        <a:pt x="5" y="41"/>
                      </a:lnTo>
                      <a:lnTo>
                        <a:pt x="5" y="24"/>
                      </a:lnTo>
                      <a:lnTo>
                        <a:pt x="5" y="44"/>
                      </a:lnTo>
                      <a:lnTo>
                        <a:pt x="6" y="96"/>
                      </a:lnTo>
                      <a:lnTo>
                        <a:pt x="6" y="86"/>
                      </a:lnTo>
                      <a:lnTo>
                        <a:pt x="6" y="95"/>
                      </a:lnTo>
                      <a:lnTo>
                        <a:pt x="6" y="145"/>
                      </a:lnTo>
                      <a:lnTo>
                        <a:pt x="7" y="151"/>
                      </a:lnTo>
                      <a:lnTo>
                        <a:pt x="7" y="130"/>
                      </a:lnTo>
                      <a:lnTo>
                        <a:pt x="7" y="84"/>
                      </a:lnTo>
                      <a:lnTo>
                        <a:pt x="7" y="3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29"/>
                      </a:lnTo>
                      <a:lnTo>
                        <a:pt x="9" y="91"/>
                      </a:lnTo>
                      <a:lnTo>
                        <a:pt x="9" y="133"/>
                      </a:lnTo>
                      <a:lnTo>
                        <a:pt x="9" y="76"/>
                      </a:lnTo>
                      <a:lnTo>
                        <a:pt x="9" y="26"/>
                      </a:lnTo>
                      <a:lnTo>
                        <a:pt x="10" y="15"/>
                      </a:lnTo>
                      <a:lnTo>
                        <a:pt x="10" y="18"/>
                      </a:lnTo>
                      <a:lnTo>
                        <a:pt x="10" y="8"/>
                      </a:lnTo>
                      <a:lnTo>
                        <a:pt x="10" y="14"/>
                      </a:lnTo>
                      <a:lnTo>
                        <a:pt x="10" y="49"/>
                      </a:lnTo>
                      <a:lnTo>
                        <a:pt x="10" y="83"/>
                      </a:lnTo>
                      <a:lnTo>
                        <a:pt x="10" y="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6" name="Freeform 378"/>
                <p:cNvSpPr>
                  <a:spLocks/>
                </p:cNvSpPr>
                <p:nvPr/>
              </p:nvSpPr>
              <p:spPr bwMode="auto">
                <a:xfrm>
                  <a:off x="3089" y="2440"/>
                  <a:ext cx="5" cy="96"/>
                </a:xfrm>
                <a:custGeom>
                  <a:avLst/>
                  <a:gdLst>
                    <a:gd name="T0" fmla="*/ 0 w 10"/>
                    <a:gd name="T1" fmla="*/ 97 h 200"/>
                    <a:gd name="T2" fmla="*/ 1 w 10"/>
                    <a:gd name="T3" fmla="*/ 131 h 200"/>
                    <a:gd name="T4" fmla="*/ 1 w 10"/>
                    <a:gd name="T5" fmla="*/ 172 h 200"/>
                    <a:gd name="T6" fmla="*/ 1 w 10"/>
                    <a:gd name="T7" fmla="*/ 168 h 200"/>
                    <a:gd name="T8" fmla="*/ 1 w 10"/>
                    <a:gd name="T9" fmla="*/ 178 h 200"/>
                    <a:gd name="T10" fmla="*/ 2 w 10"/>
                    <a:gd name="T11" fmla="*/ 113 h 200"/>
                    <a:gd name="T12" fmla="*/ 2 w 10"/>
                    <a:gd name="T13" fmla="*/ 86 h 200"/>
                    <a:gd name="T14" fmla="*/ 2 w 10"/>
                    <a:gd name="T15" fmla="*/ 81 h 200"/>
                    <a:gd name="T16" fmla="*/ 2 w 10"/>
                    <a:gd name="T17" fmla="*/ 67 h 200"/>
                    <a:gd name="T18" fmla="*/ 2 w 10"/>
                    <a:gd name="T19" fmla="*/ 46 h 200"/>
                    <a:gd name="T20" fmla="*/ 2 w 10"/>
                    <a:gd name="T21" fmla="*/ 43 h 200"/>
                    <a:gd name="T22" fmla="*/ 4 w 10"/>
                    <a:gd name="T23" fmla="*/ 61 h 200"/>
                    <a:gd name="T24" fmla="*/ 4 w 10"/>
                    <a:gd name="T25" fmla="*/ 96 h 200"/>
                    <a:gd name="T26" fmla="*/ 4 w 10"/>
                    <a:gd name="T27" fmla="*/ 98 h 200"/>
                    <a:gd name="T28" fmla="*/ 4 w 10"/>
                    <a:gd name="T29" fmla="*/ 57 h 200"/>
                    <a:gd name="T30" fmla="*/ 4 w 10"/>
                    <a:gd name="T31" fmla="*/ 45 h 200"/>
                    <a:gd name="T32" fmla="*/ 4 w 10"/>
                    <a:gd name="T33" fmla="*/ 70 h 200"/>
                    <a:gd name="T34" fmla="*/ 4 w 10"/>
                    <a:gd name="T35" fmla="*/ 140 h 200"/>
                    <a:gd name="T36" fmla="*/ 5 w 10"/>
                    <a:gd name="T37" fmla="*/ 136 h 200"/>
                    <a:gd name="T38" fmla="*/ 5 w 10"/>
                    <a:gd name="T39" fmla="*/ 131 h 200"/>
                    <a:gd name="T40" fmla="*/ 5 w 10"/>
                    <a:gd name="T41" fmla="*/ 133 h 200"/>
                    <a:gd name="T42" fmla="*/ 5 w 10"/>
                    <a:gd name="T43" fmla="*/ 93 h 200"/>
                    <a:gd name="T44" fmla="*/ 6 w 10"/>
                    <a:gd name="T45" fmla="*/ 78 h 200"/>
                    <a:gd name="T46" fmla="*/ 6 w 10"/>
                    <a:gd name="T47" fmla="*/ 83 h 200"/>
                    <a:gd name="T48" fmla="*/ 6 w 10"/>
                    <a:gd name="T49" fmla="*/ 105 h 200"/>
                    <a:gd name="T50" fmla="*/ 6 w 10"/>
                    <a:gd name="T51" fmla="*/ 200 h 200"/>
                    <a:gd name="T52" fmla="*/ 6 w 10"/>
                    <a:gd name="T53" fmla="*/ 79 h 200"/>
                    <a:gd name="T54" fmla="*/ 6 w 10"/>
                    <a:gd name="T55" fmla="*/ 34 h 200"/>
                    <a:gd name="T56" fmla="*/ 6 w 10"/>
                    <a:gd name="T57" fmla="*/ 40 h 200"/>
                    <a:gd name="T58" fmla="*/ 7 w 10"/>
                    <a:gd name="T59" fmla="*/ 79 h 200"/>
                    <a:gd name="T60" fmla="*/ 7 w 10"/>
                    <a:gd name="T61" fmla="*/ 44 h 200"/>
                    <a:gd name="T62" fmla="*/ 7 w 10"/>
                    <a:gd name="T63" fmla="*/ 16 h 200"/>
                    <a:gd name="T64" fmla="*/ 7 w 10"/>
                    <a:gd name="T65" fmla="*/ 27 h 200"/>
                    <a:gd name="T66" fmla="*/ 8 w 10"/>
                    <a:gd name="T67" fmla="*/ 87 h 200"/>
                    <a:gd name="T68" fmla="*/ 8 w 10"/>
                    <a:gd name="T69" fmla="*/ 83 h 200"/>
                    <a:gd name="T70" fmla="*/ 8 w 10"/>
                    <a:gd name="T71" fmla="*/ 73 h 200"/>
                    <a:gd name="T72" fmla="*/ 8 w 10"/>
                    <a:gd name="T73" fmla="*/ 111 h 200"/>
                    <a:gd name="T74" fmla="*/ 8 w 10"/>
                    <a:gd name="T75" fmla="*/ 108 h 200"/>
                    <a:gd name="T76" fmla="*/ 8 w 10"/>
                    <a:gd name="T77" fmla="*/ 126 h 200"/>
                    <a:gd name="T78" fmla="*/ 9 w 10"/>
                    <a:gd name="T79" fmla="*/ 160 h 200"/>
                    <a:gd name="T80" fmla="*/ 9 w 10"/>
                    <a:gd name="T81" fmla="*/ 140 h 200"/>
                    <a:gd name="T82" fmla="*/ 9 w 10"/>
                    <a:gd name="T83" fmla="*/ 96 h 200"/>
                    <a:gd name="T84" fmla="*/ 9 w 10"/>
                    <a:gd name="T85" fmla="*/ 57 h 200"/>
                    <a:gd name="T86" fmla="*/ 9 w 10"/>
                    <a:gd name="T87" fmla="*/ 30 h 200"/>
                    <a:gd name="T88" fmla="*/ 10 w 10"/>
                    <a:gd name="T89" fmla="*/ 7 h 200"/>
                    <a:gd name="T90" fmla="*/ 10 w 10"/>
                    <a:gd name="T91" fmla="*/ 0 h 200"/>
                    <a:gd name="T92" fmla="*/ 10 w 10"/>
                    <a:gd name="T93" fmla="*/ 20 h 200"/>
                    <a:gd name="T94" fmla="*/ 10 w 10"/>
                    <a:gd name="T95" fmla="*/ 83 h 200"/>
                    <a:gd name="T96" fmla="*/ 10 w 10"/>
                    <a:gd name="T97" fmla="*/ 97 h 200"/>
                    <a:gd name="T98" fmla="*/ 10 w 10"/>
                    <a:gd name="T99" fmla="*/ 33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0">
                      <a:moveTo>
                        <a:pt x="0" y="97"/>
                      </a:moveTo>
                      <a:lnTo>
                        <a:pt x="1" y="131"/>
                      </a:lnTo>
                      <a:lnTo>
                        <a:pt x="1" y="172"/>
                      </a:lnTo>
                      <a:lnTo>
                        <a:pt x="1" y="168"/>
                      </a:lnTo>
                      <a:lnTo>
                        <a:pt x="1" y="178"/>
                      </a:lnTo>
                      <a:lnTo>
                        <a:pt x="2" y="113"/>
                      </a:lnTo>
                      <a:lnTo>
                        <a:pt x="2" y="86"/>
                      </a:lnTo>
                      <a:lnTo>
                        <a:pt x="2" y="81"/>
                      </a:lnTo>
                      <a:lnTo>
                        <a:pt x="2" y="67"/>
                      </a:lnTo>
                      <a:lnTo>
                        <a:pt x="2" y="46"/>
                      </a:lnTo>
                      <a:lnTo>
                        <a:pt x="2" y="43"/>
                      </a:lnTo>
                      <a:lnTo>
                        <a:pt x="4" y="61"/>
                      </a:lnTo>
                      <a:lnTo>
                        <a:pt x="4" y="96"/>
                      </a:lnTo>
                      <a:lnTo>
                        <a:pt x="4" y="98"/>
                      </a:lnTo>
                      <a:lnTo>
                        <a:pt x="4" y="57"/>
                      </a:lnTo>
                      <a:lnTo>
                        <a:pt x="4" y="45"/>
                      </a:lnTo>
                      <a:lnTo>
                        <a:pt x="4" y="70"/>
                      </a:lnTo>
                      <a:lnTo>
                        <a:pt x="4" y="140"/>
                      </a:lnTo>
                      <a:lnTo>
                        <a:pt x="5" y="136"/>
                      </a:lnTo>
                      <a:lnTo>
                        <a:pt x="5" y="131"/>
                      </a:lnTo>
                      <a:lnTo>
                        <a:pt x="5" y="133"/>
                      </a:lnTo>
                      <a:lnTo>
                        <a:pt x="5" y="93"/>
                      </a:lnTo>
                      <a:lnTo>
                        <a:pt x="6" y="78"/>
                      </a:lnTo>
                      <a:lnTo>
                        <a:pt x="6" y="83"/>
                      </a:lnTo>
                      <a:lnTo>
                        <a:pt x="6" y="105"/>
                      </a:lnTo>
                      <a:lnTo>
                        <a:pt x="6" y="200"/>
                      </a:lnTo>
                      <a:lnTo>
                        <a:pt x="6" y="79"/>
                      </a:lnTo>
                      <a:lnTo>
                        <a:pt x="6" y="34"/>
                      </a:lnTo>
                      <a:lnTo>
                        <a:pt x="6" y="40"/>
                      </a:lnTo>
                      <a:lnTo>
                        <a:pt x="7" y="79"/>
                      </a:lnTo>
                      <a:lnTo>
                        <a:pt x="7" y="44"/>
                      </a:lnTo>
                      <a:lnTo>
                        <a:pt x="7" y="16"/>
                      </a:lnTo>
                      <a:lnTo>
                        <a:pt x="7" y="27"/>
                      </a:lnTo>
                      <a:lnTo>
                        <a:pt x="8" y="87"/>
                      </a:lnTo>
                      <a:lnTo>
                        <a:pt x="8" y="83"/>
                      </a:lnTo>
                      <a:lnTo>
                        <a:pt x="8" y="73"/>
                      </a:lnTo>
                      <a:lnTo>
                        <a:pt x="8" y="111"/>
                      </a:lnTo>
                      <a:lnTo>
                        <a:pt x="8" y="108"/>
                      </a:lnTo>
                      <a:lnTo>
                        <a:pt x="8" y="126"/>
                      </a:lnTo>
                      <a:lnTo>
                        <a:pt x="9" y="160"/>
                      </a:lnTo>
                      <a:lnTo>
                        <a:pt x="9" y="140"/>
                      </a:lnTo>
                      <a:lnTo>
                        <a:pt x="9" y="96"/>
                      </a:lnTo>
                      <a:lnTo>
                        <a:pt x="9" y="57"/>
                      </a:lnTo>
                      <a:lnTo>
                        <a:pt x="9" y="30"/>
                      </a:lnTo>
                      <a:lnTo>
                        <a:pt x="10" y="7"/>
                      </a:lnTo>
                      <a:lnTo>
                        <a:pt x="10" y="0"/>
                      </a:lnTo>
                      <a:lnTo>
                        <a:pt x="10" y="20"/>
                      </a:lnTo>
                      <a:lnTo>
                        <a:pt x="10" y="83"/>
                      </a:lnTo>
                      <a:lnTo>
                        <a:pt x="10" y="97"/>
                      </a:lnTo>
                      <a:lnTo>
                        <a:pt x="10" y="3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7" name="Freeform 379"/>
                <p:cNvSpPr>
                  <a:spLocks/>
                </p:cNvSpPr>
                <p:nvPr/>
              </p:nvSpPr>
              <p:spPr bwMode="auto">
                <a:xfrm>
                  <a:off x="3094" y="2440"/>
                  <a:ext cx="6" cy="116"/>
                </a:xfrm>
                <a:custGeom>
                  <a:avLst/>
                  <a:gdLst>
                    <a:gd name="T0" fmla="*/ 0 w 13"/>
                    <a:gd name="T1" fmla="*/ 33 h 242"/>
                    <a:gd name="T2" fmla="*/ 2 w 13"/>
                    <a:gd name="T3" fmla="*/ 17 h 242"/>
                    <a:gd name="T4" fmla="*/ 2 w 13"/>
                    <a:gd name="T5" fmla="*/ 38 h 242"/>
                    <a:gd name="T6" fmla="*/ 2 w 13"/>
                    <a:gd name="T7" fmla="*/ 87 h 242"/>
                    <a:gd name="T8" fmla="*/ 2 w 13"/>
                    <a:gd name="T9" fmla="*/ 80 h 242"/>
                    <a:gd name="T10" fmla="*/ 2 w 13"/>
                    <a:gd name="T11" fmla="*/ 40 h 242"/>
                    <a:gd name="T12" fmla="*/ 2 w 13"/>
                    <a:gd name="T13" fmla="*/ 17 h 242"/>
                    <a:gd name="T14" fmla="*/ 3 w 13"/>
                    <a:gd name="T15" fmla="*/ 11 h 242"/>
                    <a:gd name="T16" fmla="*/ 3 w 13"/>
                    <a:gd name="T17" fmla="*/ 14 h 242"/>
                    <a:gd name="T18" fmla="*/ 3 w 13"/>
                    <a:gd name="T19" fmla="*/ 18 h 242"/>
                    <a:gd name="T20" fmla="*/ 3 w 13"/>
                    <a:gd name="T21" fmla="*/ 30 h 242"/>
                    <a:gd name="T22" fmla="*/ 3 w 13"/>
                    <a:gd name="T23" fmla="*/ 50 h 242"/>
                    <a:gd name="T24" fmla="*/ 5 w 13"/>
                    <a:gd name="T25" fmla="*/ 31 h 242"/>
                    <a:gd name="T26" fmla="*/ 5 w 13"/>
                    <a:gd name="T27" fmla="*/ 6 h 242"/>
                    <a:gd name="T28" fmla="*/ 5 w 13"/>
                    <a:gd name="T29" fmla="*/ 0 h 242"/>
                    <a:gd name="T30" fmla="*/ 5 w 13"/>
                    <a:gd name="T31" fmla="*/ 6 h 242"/>
                    <a:gd name="T32" fmla="*/ 5 w 13"/>
                    <a:gd name="T33" fmla="*/ 10 h 242"/>
                    <a:gd name="T34" fmla="*/ 5 w 13"/>
                    <a:gd name="T35" fmla="*/ 23 h 242"/>
                    <a:gd name="T36" fmla="*/ 6 w 13"/>
                    <a:gd name="T37" fmla="*/ 60 h 242"/>
                    <a:gd name="T38" fmla="*/ 6 w 13"/>
                    <a:gd name="T39" fmla="*/ 128 h 242"/>
                    <a:gd name="T40" fmla="*/ 6 w 13"/>
                    <a:gd name="T41" fmla="*/ 242 h 242"/>
                    <a:gd name="T42" fmla="*/ 6 w 13"/>
                    <a:gd name="T43" fmla="*/ 122 h 242"/>
                    <a:gd name="T44" fmla="*/ 7 w 13"/>
                    <a:gd name="T45" fmla="*/ 71 h 242"/>
                    <a:gd name="T46" fmla="*/ 7 w 13"/>
                    <a:gd name="T47" fmla="*/ 54 h 242"/>
                    <a:gd name="T48" fmla="*/ 7 w 13"/>
                    <a:gd name="T49" fmla="*/ 52 h 242"/>
                    <a:gd name="T50" fmla="*/ 7 w 13"/>
                    <a:gd name="T51" fmla="*/ 34 h 242"/>
                    <a:gd name="T52" fmla="*/ 7 w 13"/>
                    <a:gd name="T53" fmla="*/ 17 h 242"/>
                    <a:gd name="T54" fmla="*/ 7 w 13"/>
                    <a:gd name="T55" fmla="*/ 27 h 242"/>
                    <a:gd name="T56" fmla="*/ 7 w 13"/>
                    <a:gd name="T57" fmla="*/ 74 h 242"/>
                    <a:gd name="T58" fmla="*/ 9 w 13"/>
                    <a:gd name="T59" fmla="*/ 136 h 242"/>
                    <a:gd name="T60" fmla="*/ 9 w 13"/>
                    <a:gd name="T61" fmla="*/ 208 h 242"/>
                    <a:gd name="T62" fmla="*/ 9 w 13"/>
                    <a:gd name="T63" fmla="*/ 140 h 242"/>
                    <a:gd name="T64" fmla="*/ 9 w 13"/>
                    <a:gd name="T65" fmla="*/ 96 h 242"/>
                    <a:gd name="T66" fmla="*/ 10 w 13"/>
                    <a:gd name="T67" fmla="*/ 73 h 242"/>
                    <a:gd name="T68" fmla="*/ 10 w 13"/>
                    <a:gd name="T69" fmla="*/ 68 h 242"/>
                    <a:gd name="T70" fmla="*/ 10 w 13"/>
                    <a:gd name="T71" fmla="*/ 105 h 242"/>
                    <a:gd name="T72" fmla="*/ 10 w 13"/>
                    <a:gd name="T73" fmla="*/ 129 h 242"/>
                    <a:gd name="T74" fmla="*/ 10 w 13"/>
                    <a:gd name="T75" fmla="*/ 48 h 242"/>
                    <a:gd name="T76" fmla="*/ 10 w 13"/>
                    <a:gd name="T77" fmla="*/ 18 h 242"/>
                    <a:gd name="T78" fmla="*/ 10 w 13"/>
                    <a:gd name="T79" fmla="*/ 17 h 242"/>
                    <a:gd name="T80" fmla="*/ 12 w 13"/>
                    <a:gd name="T81" fmla="*/ 51 h 242"/>
                    <a:gd name="T82" fmla="*/ 12 w 13"/>
                    <a:gd name="T83" fmla="*/ 203 h 242"/>
                    <a:gd name="T84" fmla="*/ 12 w 13"/>
                    <a:gd name="T85" fmla="*/ 89 h 242"/>
                    <a:gd name="T86" fmla="*/ 12 w 13"/>
                    <a:gd name="T87" fmla="*/ 54 h 242"/>
                    <a:gd name="T88" fmla="*/ 12 w 13"/>
                    <a:gd name="T89" fmla="*/ 67 h 242"/>
                    <a:gd name="T90" fmla="*/ 12 w 13"/>
                    <a:gd name="T91" fmla="*/ 115 h 242"/>
                    <a:gd name="T92" fmla="*/ 13 w 13"/>
                    <a:gd name="T93" fmla="*/ 148 h 242"/>
                    <a:gd name="T94" fmla="*/ 13 w 13"/>
                    <a:gd name="T95" fmla="*/ 99 h 242"/>
                    <a:gd name="T96" fmla="*/ 13 w 13"/>
                    <a:gd name="T97" fmla="*/ 69 h 242"/>
                    <a:gd name="T98" fmla="*/ 13 w 13"/>
                    <a:gd name="T99" fmla="*/ 84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2">
                      <a:moveTo>
                        <a:pt x="0" y="33"/>
                      </a:moveTo>
                      <a:lnTo>
                        <a:pt x="2" y="17"/>
                      </a:lnTo>
                      <a:lnTo>
                        <a:pt x="2" y="38"/>
                      </a:lnTo>
                      <a:lnTo>
                        <a:pt x="2" y="87"/>
                      </a:lnTo>
                      <a:lnTo>
                        <a:pt x="2" y="80"/>
                      </a:lnTo>
                      <a:lnTo>
                        <a:pt x="2" y="40"/>
                      </a:lnTo>
                      <a:lnTo>
                        <a:pt x="2" y="17"/>
                      </a:lnTo>
                      <a:lnTo>
                        <a:pt x="3" y="11"/>
                      </a:lnTo>
                      <a:lnTo>
                        <a:pt x="3" y="14"/>
                      </a:lnTo>
                      <a:lnTo>
                        <a:pt x="3" y="18"/>
                      </a:lnTo>
                      <a:lnTo>
                        <a:pt x="3" y="30"/>
                      </a:lnTo>
                      <a:lnTo>
                        <a:pt x="3" y="50"/>
                      </a:lnTo>
                      <a:lnTo>
                        <a:pt x="5" y="31"/>
                      </a:lnTo>
                      <a:lnTo>
                        <a:pt x="5" y="6"/>
                      </a:lnTo>
                      <a:lnTo>
                        <a:pt x="5" y="0"/>
                      </a:lnTo>
                      <a:lnTo>
                        <a:pt x="5" y="6"/>
                      </a:lnTo>
                      <a:lnTo>
                        <a:pt x="5" y="10"/>
                      </a:lnTo>
                      <a:lnTo>
                        <a:pt x="5" y="23"/>
                      </a:lnTo>
                      <a:lnTo>
                        <a:pt x="6" y="60"/>
                      </a:lnTo>
                      <a:lnTo>
                        <a:pt x="6" y="128"/>
                      </a:lnTo>
                      <a:lnTo>
                        <a:pt x="6" y="242"/>
                      </a:lnTo>
                      <a:lnTo>
                        <a:pt x="6" y="122"/>
                      </a:lnTo>
                      <a:lnTo>
                        <a:pt x="7" y="71"/>
                      </a:lnTo>
                      <a:lnTo>
                        <a:pt x="7" y="54"/>
                      </a:lnTo>
                      <a:lnTo>
                        <a:pt x="7" y="52"/>
                      </a:lnTo>
                      <a:lnTo>
                        <a:pt x="7" y="34"/>
                      </a:lnTo>
                      <a:lnTo>
                        <a:pt x="7" y="17"/>
                      </a:lnTo>
                      <a:lnTo>
                        <a:pt x="7" y="27"/>
                      </a:lnTo>
                      <a:lnTo>
                        <a:pt x="7" y="74"/>
                      </a:lnTo>
                      <a:lnTo>
                        <a:pt x="9" y="136"/>
                      </a:lnTo>
                      <a:lnTo>
                        <a:pt x="9" y="208"/>
                      </a:lnTo>
                      <a:lnTo>
                        <a:pt x="9" y="140"/>
                      </a:lnTo>
                      <a:lnTo>
                        <a:pt x="9" y="96"/>
                      </a:lnTo>
                      <a:lnTo>
                        <a:pt x="10" y="73"/>
                      </a:lnTo>
                      <a:lnTo>
                        <a:pt x="10" y="68"/>
                      </a:lnTo>
                      <a:lnTo>
                        <a:pt x="10" y="105"/>
                      </a:lnTo>
                      <a:lnTo>
                        <a:pt x="10" y="129"/>
                      </a:lnTo>
                      <a:lnTo>
                        <a:pt x="10" y="48"/>
                      </a:lnTo>
                      <a:lnTo>
                        <a:pt x="10" y="18"/>
                      </a:lnTo>
                      <a:lnTo>
                        <a:pt x="10" y="17"/>
                      </a:lnTo>
                      <a:lnTo>
                        <a:pt x="12" y="51"/>
                      </a:lnTo>
                      <a:lnTo>
                        <a:pt x="12" y="203"/>
                      </a:lnTo>
                      <a:lnTo>
                        <a:pt x="12" y="89"/>
                      </a:lnTo>
                      <a:lnTo>
                        <a:pt x="12" y="54"/>
                      </a:lnTo>
                      <a:lnTo>
                        <a:pt x="12" y="67"/>
                      </a:lnTo>
                      <a:lnTo>
                        <a:pt x="12" y="115"/>
                      </a:lnTo>
                      <a:lnTo>
                        <a:pt x="13" y="148"/>
                      </a:lnTo>
                      <a:lnTo>
                        <a:pt x="13" y="99"/>
                      </a:lnTo>
                      <a:lnTo>
                        <a:pt x="13" y="69"/>
                      </a:lnTo>
                      <a:lnTo>
                        <a:pt x="13" y="8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8" name="Freeform 380"/>
                <p:cNvSpPr>
                  <a:spLocks/>
                </p:cNvSpPr>
                <p:nvPr/>
              </p:nvSpPr>
              <p:spPr bwMode="auto">
                <a:xfrm>
                  <a:off x="3100" y="2441"/>
                  <a:ext cx="5" cy="137"/>
                </a:xfrm>
                <a:custGeom>
                  <a:avLst/>
                  <a:gdLst>
                    <a:gd name="T0" fmla="*/ 0 w 10"/>
                    <a:gd name="T1" fmla="*/ 81 h 286"/>
                    <a:gd name="T2" fmla="*/ 1 w 10"/>
                    <a:gd name="T3" fmla="*/ 180 h 286"/>
                    <a:gd name="T4" fmla="*/ 1 w 10"/>
                    <a:gd name="T5" fmla="*/ 90 h 286"/>
                    <a:gd name="T6" fmla="*/ 1 w 10"/>
                    <a:gd name="T7" fmla="*/ 56 h 286"/>
                    <a:gd name="T8" fmla="*/ 1 w 10"/>
                    <a:gd name="T9" fmla="*/ 72 h 286"/>
                    <a:gd name="T10" fmla="*/ 1 w 10"/>
                    <a:gd name="T11" fmla="*/ 157 h 286"/>
                    <a:gd name="T12" fmla="*/ 1 w 10"/>
                    <a:gd name="T13" fmla="*/ 132 h 286"/>
                    <a:gd name="T14" fmla="*/ 1 w 10"/>
                    <a:gd name="T15" fmla="*/ 54 h 286"/>
                    <a:gd name="T16" fmla="*/ 2 w 10"/>
                    <a:gd name="T17" fmla="*/ 29 h 286"/>
                    <a:gd name="T18" fmla="*/ 2 w 10"/>
                    <a:gd name="T19" fmla="*/ 34 h 286"/>
                    <a:gd name="T20" fmla="*/ 2 w 10"/>
                    <a:gd name="T21" fmla="*/ 70 h 286"/>
                    <a:gd name="T22" fmla="*/ 2 w 10"/>
                    <a:gd name="T23" fmla="*/ 83 h 286"/>
                    <a:gd name="T24" fmla="*/ 3 w 10"/>
                    <a:gd name="T25" fmla="*/ 56 h 286"/>
                    <a:gd name="T26" fmla="*/ 3 w 10"/>
                    <a:gd name="T27" fmla="*/ 30 h 286"/>
                    <a:gd name="T28" fmla="*/ 3 w 10"/>
                    <a:gd name="T29" fmla="*/ 13 h 286"/>
                    <a:gd name="T30" fmla="*/ 3 w 10"/>
                    <a:gd name="T31" fmla="*/ 13 h 286"/>
                    <a:gd name="T32" fmla="*/ 3 w 10"/>
                    <a:gd name="T33" fmla="*/ 23 h 286"/>
                    <a:gd name="T34" fmla="*/ 3 w 10"/>
                    <a:gd name="T35" fmla="*/ 29 h 286"/>
                    <a:gd name="T36" fmla="*/ 3 w 10"/>
                    <a:gd name="T37" fmla="*/ 33 h 286"/>
                    <a:gd name="T38" fmla="*/ 5 w 10"/>
                    <a:gd name="T39" fmla="*/ 27 h 286"/>
                    <a:gd name="T40" fmla="*/ 5 w 10"/>
                    <a:gd name="T41" fmla="*/ 10 h 286"/>
                    <a:gd name="T42" fmla="*/ 5 w 10"/>
                    <a:gd name="T43" fmla="*/ 0 h 286"/>
                    <a:gd name="T44" fmla="*/ 5 w 10"/>
                    <a:gd name="T45" fmla="*/ 6 h 286"/>
                    <a:gd name="T46" fmla="*/ 6 w 10"/>
                    <a:gd name="T47" fmla="*/ 30 h 286"/>
                    <a:gd name="T48" fmla="*/ 6 w 10"/>
                    <a:gd name="T49" fmla="*/ 84 h 286"/>
                    <a:gd name="T50" fmla="*/ 6 w 10"/>
                    <a:gd name="T51" fmla="*/ 130 h 286"/>
                    <a:gd name="T52" fmla="*/ 6 w 10"/>
                    <a:gd name="T53" fmla="*/ 154 h 286"/>
                    <a:gd name="T54" fmla="*/ 6 w 10"/>
                    <a:gd name="T55" fmla="*/ 125 h 286"/>
                    <a:gd name="T56" fmla="*/ 6 w 10"/>
                    <a:gd name="T57" fmla="*/ 84 h 286"/>
                    <a:gd name="T58" fmla="*/ 7 w 10"/>
                    <a:gd name="T59" fmla="*/ 90 h 286"/>
                    <a:gd name="T60" fmla="*/ 7 w 10"/>
                    <a:gd name="T61" fmla="*/ 86 h 286"/>
                    <a:gd name="T62" fmla="*/ 7 w 10"/>
                    <a:gd name="T63" fmla="*/ 67 h 286"/>
                    <a:gd name="T64" fmla="*/ 7 w 10"/>
                    <a:gd name="T65" fmla="*/ 81 h 286"/>
                    <a:gd name="T66" fmla="*/ 7 w 10"/>
                    <a:gd name="T67" fmla="*/ 137 h 286"/>
                    <a:gd name="T68" fmla="*/ 7 w 10"/>
                    <a:gd name="T69" fmla="*/ 286 h 286"/>
                    <a:gd name="T70" fmla="*/ 7 w 10"/>
                    <a:gd name="T71" fmla="*/ 172 h 286"/>
                    <a:gd name="T72" fmla="*/ 8 w 10"/>
                    <a:gd name="T73" fmla="*/ 181 h 286"/>
                    <a:gd name="T74" fmla="*/ 8 w 10"/>
                    <a:gd name="T75" fmla="*/ 138 h 286"/>
                    <a:gd name="T76" fmla="*/ 8 w 10"/>
                    <a:gd name="T77" fmla="*/ 119 h 286"/>
                    <a:gd name="T78" fmla="*/ 8 w 10"/>
                    <a:gd name="T79" fmla="*/ 169 h 286"/>
                    <a:gd name="T80" fmla="*/ 9 w 10"/>
                    <a:gd name="T81" fmla="*/ 182 h 286"/>
                    <a:gd name="T82" fmla="*/ 9 w 10"/>
                    <a:gd name="T83" fmla="*/ 95 h 286"/>
                    <a:gd name="T84" fmla="*/ 9 w 10"/>
                    <a:gd name="T85" fmla="*/ 64 h 286"/>
                    <a:gd name="T86" fmla="*/ 9 w 10"/>
                    <a:gd name="T87" fmla="*/ 53 h 286"/>
                    <a:gd name="T88" fmla="*/ 9 w 10"/>
                    <a:gd name="T89" fmla="*/ 43 h 286"/>
                    <a:gd name="T90" fmla="*/ 9 w 10"/>
                    <a:gd name="T91" fmla="*/ 52 h 286"/>
                    <a:gd name="T92" fmla="*/ 10 w 10"/>
                    <a:gd name="T93" fmla="*/ 90 h 286"/>
                    <a:gd name="T94" fmla="*/ 10 w 10"/>
                    <a:gd name="T95" fmla="*/ 58 h 286"/>
                    <a:gd name="T96" fmla="*/ 10 w 10"/>
                    <a:gd name="T97" fmla="*/ 27 h 286"/>
                    <a:gd name="T98" fmla="*/ 10 w 10"/>
                    <a:gd name="T99" fmla="*/ 33 h 2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86">
                      <a:moveTo>
                        <a:pt x="0" y="81"/>
                      </a:moveTo>
                      <a:lnTo>
                        <a:pt x="1" y="180"/>
                      </a:lnTo>
                      <a:lnTo>
                        <a:pt x="1" y="90"/>
                      </a:lnTo>
                      <a:lnTo>
                        <a:pt x="1" y="56"/>
                      </a:lnTo>
                      <a:lnTo>
                        <a:pt x="1" y="72"/>
                      </a:lnTo>
                      <a:lnTo>
                        <a:pt x="1" y="157"/>
                      </a:lnTo>
                      <a:lnTo>
                        <a:pt x="1" y="132"/>
                      </a:lnTo>
                      <a:lnTo>
                        <a:pt x="1" y="54"/>
                      </a:lnTo>
                      <a:lnTo>
                        <a:pt x="2" y="29"/>
                      </a:lnTo>
                      <a:lnTo>
                        <a:pt x="2" y="34"/>
                      </a:lnTo>
                      <a:lnTo>
                        <a:pt x="2" y="70"/>
                      </a:lnTo>
                      <a:lnTo>
                        <a:pt x="2" y="83"/>
                      </a:lnTo>
                      <a:lnTo>
                        <a:pt x="3" y="56"/>
                      </a:lnTo>
                      <a:lnTo>
                        <a:pt x="3" y="30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23"/>
                      </a:lnTo>
                      <a:lnTo>
                        <a:pt x="3" y="29"/>
                      </a:lnTo>
                      <a:lnTo>
                        <a:pt x="3" y="33"/>
                      </a:lnTo>
                      <a:lnTo>
                        <a:pt x="5" y="27"/>
                      </a:lnTo>
                      <a:lnTo>
                        <a:pt x="5" y="10"/>
                      </a:lnTo>
                      <a:lnTo>
                        <a:pt x="5" y="0"/>
                      </a:lnTo>
                      <a:lnTo>
                        <a:pt x="5" y="6"/>
                      </a:lnTo>
                      <a:lnTo>
                        <a:pt x="6" y="30"/>
                      </a:lnTo>
                      <a:lnTo>
                        <a:pt x="6" y="84"/>
                      </a:lnTo>
                      <a:lnTo>
                        <a:pt x="6" y="130"/>
                      </a:lnTo>
                      <a:lnTo>
                        <a:pt x="6" y="154"/>
                      </a:lnTo>
                      <a:lnTo>
                        <a:pt x="6" y="125"/>
                      </a:lnTo>
                      <a:lnTo>
                        <a:pt x="6" y="84"/>
                      </a:lnTo>
                      <a:lnTo>
                        <a:pt x="7" y="90"/>
                      </a:lnTo>
                      <a:lnTo>
                        <a:pt x="7" y="86"/>
                      </a:lnTo>
                      <a:lnTo>
                        <a:pt x="7" y="67"/>
                      </a:lnTo>
                      <a:lnTo>
                        <a:pt x="7" y="81"/>
                      </a:lnTo>
                      <a:lnTo>
                        <a:pt x="7" y="137"/>
                      </a:lnTo>
                      <a:lnTo>
                        <a:pt x="7" y="286"/>
                      </a:lnTo>
                      <a:lnTo>
                        <a:pt x="7" y="172"/>
                      </a:lnTo>
                      <a:lnTo>
                        <a:pt x="8" y="181"/>
                      </a:lnTo>
                      <a:lnTo>
                        <a:pt x="8" y="138"/>
                      </a:lnTo>
                      <a:lnTo>
                        <a:pt x="8" y="119"/>
                      </a:lnTo>
                      <a:lnTo>
                        <a:pt x="8" y="169"/>
                      </a:lnTo>
                      <a:lnTo>
                        <a:pt x="9" y="182"/>
                      </a:lnTo>
                      <a:lnTo>
                        <a:pt x="9" y="95"/>
                      </a:lnTo>
                      <a:lnTo>
                        <a:pt x="9" y="64"/>
                      </a:lnTo>
                      <a:lnTo>
                        <a:pt x="9" y="53"/>
                      </a:lnTo>
                      <a:lnTo>
                        <a:pt x="9" y="43"/>
                      </a:lnTo>
                      <a:lnTo>
                        <a:pt x="9" y="52"/>
                      </a:lnTo>
                      <a:lnTo>
                        <a:pt x="10" y="90"/>
                      </a:lnTo>
                      <a:lnTo>
                        <a:pt x="10" y="58"/>
                      </a:lnTo>
                      <a:lnTo>
                        <a:pt x="10" y="27"/>
                      </a:lnTo>
                      <a:lnTo>
                        <a:pt x="10" y="3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9" name="Freeform 381"/>
                <p:cNvSpPr>
                  <a:spLocks/>
                </p:cNvSpPr>
                <p:nvPr/>
              </p:nvSpPr>
              <p:spPr bwMode="auto">
                <a:xfrm>
                  <a:off x="3105" y="2440"/>
                  <a:ext cx="6" cy="102"/>
                </a:xfrm>
                <a:custGeom>
                  <a:avLst/>
                  <a:gdLst>
                    <a:gd name="T0" fmla="*/ 0 w 13"/>
                    <a:gd name="T1" fmla="*/ 35 h 213"/>
                    <a:gd name="T2" fmla="*/ 0 w 13"/>
                    <a:gd name="T3" fmla="*/ 74 h 213"/>
                    <a:gd name="T4" fmla="*/ 2 w 13"/>
                    <a:gd name="T5" fmla="*/ 98 h 213"/>
                    <a:gd name="T6" fmla="*/ 2 w 13"/>
                    <a:gd name="T7" fmla="*/ 67 h 213"/>
                    <a:gd name="T8" fmla="*/ 2 w 13"/>
                    <a:gd name="T9" fmla="*/ 79 h 213"/>
                    <a:gd name="T10" fmla="*/ 2 w 13"/>
                    <a:gd name="T11" fmla="*/ 152 h 213"/>
                    <a:gd name="T12" fmla="*/ 2 w 13"/>
                    <a:gd name="T13" fmla="*/ 132 h 213"/>
                    <a:gd name="T14" fmla="*/ 2 w 13"/>
                    <a:gd name="T15" fmla="*/ 116 h 213"/>
                    <a:gd name="T16" fmla="*/ 3 w 13"/>
                    <a:gd name="T17" fmla="*/ 122 h 213"/>
                    <a:gd name="T18" fmla="*/ 3 w 13"/>
                    <a:gd name="T19" fmla="*/ 80 h 213"/>
                    <a:gd name="T20" fmla="*/ 3 w 13"/>
                    <a:gd name="T21" fmla="*/ 54 h 213"/>
                    <a:gd name="T22" fmla="*/ 3 w 13"/>
                    <a:gd name="T23" fmla="*/ 58 h 213"/>
                    <a:gd name="T24" fmla="*/ 3 w 13"/>
                    <a:gd name="T25" fmla="*/ 78 h 213"/>
                    <a:gd name="T26" fmla="*/ 5 w 13"/>
                    <a:gd name="T27" fmla="*/ 67 h 213"/>
                    <a:gd name="T28" fmla="*/ 5 w 13"/>
                    <a:gd name="T29" fmla="*/ 41 h 213"/>
                    <a:gd name="T30" fmla="*/ 5 w 13"/>
                    <a:gd name="T31" fmla="*/ 30 h 213"/>
                    <a:gd name="T32" fmla="*/ 5 w 13"/>
                    <a:gd name="T33" fmla="*/ 24 h 213"/>
                    <a:gd name="T34" fmla="*/ 5 w 13"/>
                    <a:gd name="T35" fmla="*/ 30 h 213"/>
                    <a:gd name="T36" fmla="*/ 5 w 13"/>
                    <a:gd name="T37" fmla="*/ 67 h 213"/>
                    <a:gd name="T38" fmla="*/ 6 w 13"/>
                    <a:gd name="T39" fmla="*/ 112 h 213"/>
                    <a:gd name="T40" fmla="*/ 6 w 13"/>
                    <a:gd name="T41" fmla="*/ 77 h 213"/>
                    <a:gd name="T42" fmla="*/ 6 w 13"/>
                    <a:gd name="T43" fmla="*/ 75 h 213"/>
                    <a:gd name="T44" fmla="*/ 6 w 13"/>
                    <a:gd name="T45" fmla="*/ 94 h 213"/>
                    <a:gd name="T46" fmla="*/ 7 w 13"/>
                    <a:gd name="T47" fmla="*/ 121 h 213"/>
                    <a:gd name="T48" fmla="*/ 7 w 13"/>
                    <a:gd name="T49" fmla="*/ 122 h 213"/>
                    <a:gd name="T50" fmla="*/ 7 w 13"/>
                    <a:gd name="T51" fmla="*/ 68 h 213"/>
                    <a:gd name="T52" fmla="*/ 7 w 13"/>
                    <a:gd name="T53" fmla="*/ 24 h 213"/>
                    <a:gd name="T54" fmla="*/ 7 w 13"/>
                    <a:gd name="T55" fmla="*/ 5 h 213"/>
                    <a:gd name="T56" fmla="*/ 7 w 13"/>
                    <a:gd name="T57" fmla="*/ 18 h 213"/>
                    <a:gd name="T58" fmla="*/ 7 w 13"/>
                    <a:gd name="T59" fmla="*/ 81 h 213"/>
                    <a:gd name="T60" fmla="*/ 9 w 13"/>
                    <a:gd name="T61" fmla="*/ 213 h 213"/>
                    <a:gd name="T62" fmla="*/ 9 w 13"/>
                    <a:gd name="T63" fmla="*/ 106 h 213"/>
                    <a:gd name="T64" fmla="*/ 9 w 13"/>
                    <a:gd name="T65" fmla="*/ 78 h 213"/>
                    <a:gd name="T66" fmla="*/ 9 w 13"/>
                    <a:gd name="T67" fmla="*/ 65 h 213"/>
                    <a:gd name="T68" fmla="*/ 9 w 13"/>
                    <a:gd name="T69" fmla="*/ 86 h 213"/>
                    <a:gd name="T70" fmla="*/ 9 w 13"/>
                    <a:gd name="T71" fmla="*/ 121 h 213"/>
                    <a:gd name="T72" fmla="*/ 10 w 13"/>
                    <a:gd name="T73" fmla="*/ 59 h 213"/>
                    <a:gd name="T74" fmla="*/ 10 w 13"/>
                    <a:gd name="T75" fmla="*/ 27 h 213"/>
                    <a:gd name="T76" fmla="*/ 10 w 13"/>
                    <a:gd name="T77" fmla="*/ 16 h 213"/>
                    <a:gd name="T78" fmla="*/ 10 w 13"/>
                    <a:gd name="T79" fmla="*/ 4 h 213"/>
                    <a:gd name="T80" fmla="*/ 12 w 13"/>
                    <a:gd name="T81" fmla="*/ 0 h 213"/>
                    <a:gd name="T82" fmla="*/ 12 w 13"/>
                    <a:gd name="T83" fmla="*/ 17 h 213"/>
                    <a:gd name="T84" fmla="*/ 12 w 13"/>
                    <a:gd name="T85" fmla="*/ 51 h 213"/>
                    <a:gd name="T86" fmla="*/ 12 w 13"/>
                    <a:gd name="T87" fmla="*/ 74 h 213"/>
                    <a:gd name="T88" fmla="*/ 12 w 13"/>
                    <a:gd name="T89" fmla="*/ 65 h 213"/>
                    <a:gd name="T90" fmla="*/ 12 w 13"/>
                    <a:gd name="T91" fmla="*/ 85 h 213"/>
                    <a:gd name="T92" fmla="*/ 12 w 13"/>
                    <a:gd name="T93" fmla="*/ 104 h 213"/>
                    <a:gd name="T94" fmla="*/ 13 w 13"/>
                    <a:gd name="T95" fmla="*/ 43 h 213"/>
                    <a:gd name="T96" fmla="*/ 13 w 13"/>
                    <a:gd name="T97" fmla="*/ 32 h 213"/>
                    <a:gd name="T98" fmla="*/ 13 w 13"/>
                    <a:gd name="T99" fmla="*/ 54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3">
                      <a:moveTo>
                        <a:pt x="0" y="35"/>
                      </a:moveTo>
                      <a:lnTo>
                        <a:pt x="0" y="74"/>
                      </a:lnTo>
                      <a:lnTo>
                        <a:pt x="2" y="98"/>
                      </a:lnTo>
                      <a:lnTo>
                        <a:pt x="2" y="67"/>
                      </a:lnTo>
                      <a:lnTo>
                        <a:pt x="2" y="79"/>
                      </a:lnTo>
                      <a:lnTo>
                        <a:pt x="2" y="152"/>
                      </a:lnTo>
                      <a:lnTo>
                        <a:pt x="2" y="132"/>
                      </a:lnTo>
                      <a:lnTo>
                        <a:pt x="2" y="116"/>
                      </a:lnTo>
                      <a:lnTo>
                        <a:pt x="3" y="122"/>
                      </a:lnTo>
                      <a:lnTo>
                        <a:pt x="3" y="80"/>
                      </a:lnTo>
                      <a:lnTo>
                        <a:pt x="3" y="54"/>
                      </a:lnTo>
                      <a:lnTo>
                        <a:pt x="3" y="58"/>
                      </a:lnTo>
                      <a:lnTo>
                        <a:pt x="3" y="78"/>
                      </a:lnTo>
                      <a:lnTo>
                        <a:pt x="5" y="67"/>
                      </a:lnTo>
                      <a:lnTo>
                        <a:pt x="5" y="41"/>
                      </a:lnTo>
                      <a:lnTo>
                        <a:pt x="5" y="30"/>
                      </a:lnTo>
                      <a:lnTo>
                        <a:pt x="5" y="24"/>
                      </a:lnTo>
                      <a:lnTo>
                        <a:pt x="5" y="30"/>
                      </a:lnTo>
                      <a:lnTo>
                        <a:pt x="5" y="67"/>
                      </a:lnTo>
                      <a:lnTo>
                        <a:pt x="6" y="112"/>
                      </a:lnTo>
                      <a:lnTo>
                        <a:pt x="6" y="77"/>
                      </a:lnTo>
                      <a:lnTo>
                        <a:pt x="6" y="75"/>
                      </a:lnTo>
                      <a:lnTo>
                        <a:pt x="6" y="94"/>
                      </a:lnTo>
                      <a:lnTo>
                        <a:pt x="7" y="121"/>
                      </a:lnTo>
                      <a:lnTo>
                        <a:pt x="7" y="122"/>
                      </a:lnTo>
                      <a:lnTo>
                        <a:pt x="7" y="68"/>
                      </a:lnTo>
                      <a:lnTo>
                        <a:pt x="7" y="24"/>
                      </a:lnTo>
                      <a:lnTo>
                        <a:pt x="7" y="5"/>
                      </a:lnTo>
                      <a:lnTo>
                        <a:pt x="7" y="18"/>
                      </a:lnTo>
                      <a:lnTo>
                        <a:pt x="7" y="81"/>
                      </a:lnTo>
                      <a:lnTo>
                        <a:pt x="9" y="213"/>
                      </a:lnTo>
                      <a:lnTo>
                        <a:pt x="9" y="106"/>
                      </a:lnTo>
                      <a:lnTo>
                        <a:pt x="9" y="78"/>
                      </a:lnTo>
                      <a:lnTo>
                        <a:pt x="9" y="65"/>
                      </a:lnTo>
                      <a:lnTo>
                        <a:pt x="9" y="86"/>
                      </a:lnTo>
                      <a:lnTo>
                        <a:pt x="9" y="121"/>
                      </a:lnTo>
                      <a:lnTo>
                        <a:pt x="10" y="59"/>
                      </a:lnTo>
                      <a:lnTo>
                        <a:pt x="10" y="27"/>
                      </a:lnTo>
                      <a:lnTo>
                        <a:pt x="10" y="16"/>
                      </a:lnTo>
                      <a:lnTo>
                        <a:pt x="10" y="4"/>
                      </a:lnTo>
                      <a:lnTo>
                        <a:pt x="12" y="0"/>
                      </a:lnTo>
                      <a:lnTo>
                        <a:pt x="12" y="17"/>
                      </a:lnTo>
                      <a:lnTo>
                        <a:pt x="12" y="51"/>
                      </a:lnTo>
                      <a:lnTo>
                        <a:pt x="12" y="74"/>
                      </a:lnTo>
                      <a:lnTo>
                        <a:pt x="12" y="65"/>
                      </a:lnTo>
                      <a:lnTo>
                        <a:pt x="12" y="85"/>
                      </a:lnTo>
                      <a:lnTo>
                        <a:pt x="12" y="104"/>
                      </a:lnTo>
                      <a:lnTo>
                        <a:pt x="13" y="43"/>
                      </a:lnTo>
                      <a:lnTo>
                        <a:pt x="13" y="32"/>
                      </a:lnTo>
                      <a:lnTo>
                        <a:pt x="13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0" name="Freeform 382"/>
                <p:cNvSpPr>
                  <a:spLocks/>
                </p:cNvSpPr>
                <p:nvPr/>
              </p:nvSpPr>
              <p:spPr bwMode="auto">
                <a:xfrm>
                  <a:off x="3111" y="2431"/>
                  <a:ext cx="5" cy="112"/>
                </a:xfrm>
                <a:custGeom>
                  <a:avLst/>
                  <a:gdLst>
                    <a:gd name="T0" fmla="*/ 0 w 10"/>
                    <a:gd name="T1" fmla="*/ 73 h 234"/>
                    <a:gd name="T2" fmla="*/ 0 w 10"/>
                    <a:gd name="T3" fmla="*/ 89 h 234"/>
                    <a:gd name="T4" fmla="*/ 1 w 10"/>
                    <a:gd name="T5" fmla="*/ 112 h 234"/>
                    <a:gd name="T6" fmla="*/ 1 w 10"/>
                    <a:gd name="T7" fmla="*/ 214 h 234"/>
                    <a:gd name="T8" fmla="*/ 1 w 10"/>
                    <a:gd name="T9" fmla="*/ 201 h 234"/>
                    <a:gd name="T10" fmla="*/ 1 w 10"/>
                    <a:gd name="T11" fmla="*/ 133 h 234"/>
                    <a:gd name="T12" fmla="*/ 1 w 10"/>
                    <a:gd name="T13" fmla="*/ 66 h 234"/>
                    <a:gd name="T14" fmla="*/ 1 w 10"/>
                    <a:gd name="T15" fmla="*/ 49 h 234"/>
                    <a:gd name="T16" fmla="*/ 1 w 10"/>
                    <a:gd name="T17" fmla="*/ 89 h 234"/>
                    <a:gd name="T18" fmla="*/ 2 w 10"/>
                    <a:gd name="T19" fmla="*/ 234 h 234"/>
                    <a:gd name="T20" fmla="*/ 2 w 10"/>
                    <a:gd name="T21" fmla="*/ 98 h 234"/>
                    <a:gd name="T22" fmla="*/ 2 w 10"/>
                    <a:gd name="T23" fmla="*/ 111 h 234"/>
                    <a:gd name="T24" fmla="*/ 2 w 10"/>
                    <a:gd name="T25" fmla="*/ 216 h 234"/>
                    <a:gd name="T26" fmla="*/ 3 w 10"/>
                    <a:gd name="T27" fmla="*/ 104 h 234"/>
                    <a:gd name="T28" fmla="*/ 3 w 10"/>
                    <a:gd name="T29" fmla="*/ 54 h 234"/>
                    <a:gd name="T30" fmla="*/ 3 w 10"/>
                    <a:gd name="T31" fmla="*/ 32 h 234"/>
                    <a:gd name="T32" fmla="*/ 3 w 10"/>
                    <a:gd name="T33" fmla="*/ 31 h 234"/>
                    <a:gd name="T34" fmla="*/ 3 w 10"/>
                    <a:gd name="T35" fmla="*/ 48 h 234"/>
                    <a:gd name="T36" fmla="*/ 3 w 10"/>
                    <a:gd name="T37" fmla="*/ 49 h 234"/>
                    <a:gd name="T38" fmla="*/ 5 w 10"/>
                    <a:gd name="T39" fmla="*/ 27 h 234"/>
                    <a:gd name="T40" fmla="*/ 5 w 10"/>
                    <a:gd name="T41" fmla="*/ 21 h 234"/>
                    <a:gd name="T42" fmla="*/ 5 w 10"/>
                    <a:gd name="T43" fmla="*/ 33 h 234"/>
                    <a:gd name="T44" fmla="*/ 5 w 10"/>
                    <a:gd name="T45" fmla="*/ 55 h 234"/>
                    <a:gd name="T46" fmla="*/ 5 w 10"/>
                    <a:gd name="T47" fmla="*/ 84 h 234"/>
                    <a:gd name="T48" fmla="*/ 5 w 10"/>
                    <a:gd name="T49" fmla="*/ 143 h 234"/>
                    <a:gd name="T50" fmla="*/ 5 w 10"/>
                    <a:gd name="T51" fmla="*/ 195 h 234"/>
                    <a:gd name="T52" fmla="*/ 6 w 10"/>
                    <a:gd name="T53" fmla="*/ 115 h 234"/>
                    <a:gd name="T54" fmla="*/ 6 w 10"/>
                    <a:gd name="T55" fmla="*/ 97 h 234"/>
                    <a:gd name="T56" fmla="*/ 6 w 10"/>
                    <a:gd name="T57" fmla="*/ 63 h 234"/>
                    <a:gd name="T58" fmla="*/ 6 w 10"/>
                    <a:gd name="T59" fmla="*/ 25 h 234"/>
                    <a:gd name="T60" fmla="*/ 7 w 10"/>
                    <a:gd name="T61" fmla="*/ 20 h 234"/>
                    <a:gd name="T62" fmla="*/ 7 w 10"/>
                    <a:gd name="T63" fmla="*/ 55 h 234"/>
                    <a:gd name="T64" fmla="*/ 7 w 10"/>
                    <a:gd name="T65" fmla="*/ 145 h 234"/>
                    <a:gd name="T66" fmla="*/ 7 w 10"/>
                    <a:gd name="T67" fmla="*/ 46 h 234"/>
                    <a:gd name="T68" fmla="*/ 7 w 10"/>
                    <a:gd name="T69" fmla="*/ 6 h 234"/>
                    <a:gd name="T70" fmla="*/ 7 w 10"/>
                    <a:gd name="T71" fmla="*/ 0 h 234"/>
                    <a:gd name="T72" fmla="*/ 7 w 10"/>
                    <a:gd name="T73" fmla="*/ 21 h 234"/>
                    <a:gd name="T74" fmla="*/ 8 w 10"/>
                    <a:gd name="T75" fmla="*/ 69 h 234"/>
                    <a:gd name="T76" fmla="*/ 8 w 10"/>
                    <a:gd name="T77" fmla="*/ 147 h 234"/>
                    <a:gd name="T78" fmla="*/ 8 w 10"/>
                    <a:gd name="T79" fmla="*/ 151 h 234"/>
                    <a:gd name="T80" fmla="*/ 8 w 10"/>
                    <a:gd name="T81" fmla="*/ 181 h 234"/>
                    <a:gd name="T82" fmla="*/ 9 w 10"/>
                    <a:gd name="T83" fmla="*/ 143 h 234"/>
                    <a:gd name="T84" fmla="*/ 9 w 10"/>
                    <a:gd name="T85" fmla="*/ 100 h 234"/>
                    <a:gd name="T86" fmla="*/ 9 w 10"/>
                    <a:gd name="T87" fmla="*/ 107 h 234"/>
                    <a:gd name="T88" fmla="*/ 9 w 10"/>
                    <a:gd name="T89" fmla="*/ 115 h 234"/>
                    <a:gd name="T90" fmla="*/ 9 w 10"/>
                    <a:gd name="T91" fmla="*/ 107 h 234"/>
                    <a:gd name="T92" fmla="*/ 9 w 10"/>
                    <a:gd name="T93" fmla="*/ 126 h 234"/>
                    <a:gd name="T94" fmla="*/ 10 w 10"/>
                    <a:gd name="T95" fmla="*/ 153 h 234"/>
                    <a:gd name="T96" fmla="*/ 10 w 10"/>
                    <a:gd name="T97" fmla="*/ 124 h 234"/>
                    <a:gd name="T98" fmla="*/ 10 w 10"/>
                    <a:gd name="T99" fmla="*/ 83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4">
                      <a:moveTo>
                        <a:pt x="0" y="73"/>
                      </a:moveTo>
                      <a:lnTo>
                        <a:pt x="0" y="89"/>
                      </a:lnTo>
                      <a:lnTo>
                        <a:pt x="1" y="112"/>
                      </a:lnTo>
                      <a:lnTo>
                        <a:pt x="1" y="214"/>
                      </a:lnTo>
                      <a:lnTo>
                        <a:pt x="1" y="201"/>
                      </a:lnTo>
                      <a:lnTo>
                        <a:pt x="1" y="133"/>
                      </a:lnTo>
                      <a:lnTo>
                        <a:pt x="1" y="66"/>
                      </a:lnTo>
                      <a:lnTo>
                        <a:pt x="1" y="49"/>
                      </a:lnTo>
                      <a:lnTo>
                        <a:pt x="1" y="89"/>
                      </a:lnTo>
                      <a:lnTo>
                        <a:pt x="2" y="234"/>
                      </a:lnTo>
                      <a:lnTo>
                        <a:pt x="2" y="98"/>
                      </a:lnTo>
                      <a:lnTo>
                        <a:pt x="2" y="111"/>
                      </a:lnTo>
                      <a:lnTo>
                        <a:pt x="2" y="216"/>
                      </a:lnTo>
                      <a:lnTo>
                        <a:pt x="3" y="104"/>
                      </a:lnTo>
                      <a:lnTo>
                        <a:pt x="3" y="54"/>
                      </a:lnTo>
                      <a:lnTo>
                        <a:pt x="3" y="32"/>
                      </a:lnTo>
                      <a:lnTo>
                        <a:pt x="3" y="31"/>
                      </a:lnTo>
                      <a:lnTo>
                        <a:pt x="3" y="48"/>
                      </a:lnTo>
                      <a:lnTo>
                        <a:pt x="3" y="49"/>
                      </a:lnTo>
                      <a:lnTo>
                        <a:pt x="5" y="27"/>
                      </a:lnTo>
                      <a:lnTo>
                        <a:pt x="5" y="21"/>
                      </a:lnTo>
                      <a:lnTo>
                        <a:pt x="5" y="33"/>
                      </a:lnTo>
                      <a:lnTo>
                        <a:pt x="5" y="55"/>
                      </a:lnTo>
                      <a:lnTo>
                        <a:pt x="5" y="84"/>
                      </a:lnTo>
                      <a:lnTo>
                        <a:pt x="5" y="143"/>
                      </a:lnTo>
                      <a:lnTo>
                        <a:pt x="5" y="195"/>
                      </a:lnTo>
                      <a:lnTo>
                        <a:pt x="6" y="115"/>
                      </a:lnTo>
                      <a:lnTo>
                        <a:pt x="6" y="97"/>
                      </a:lnTo>
                      <a:lnTo>
                        <a:pt x="6" y="63"/>
                      </a:lnTo>
                      <a:lnTo>
                        <a:pt x="6" y="25"/>
                      </a:lnTo>
                      <a:lnTo>
                        <a:pt x="7" y="20"/>
                      </a:lnTo>
                      <a:lnTo>
                        <a:pt x="7" y="55"/>
                      </a:lnTo>
                      <a:lnTo>
                        <a:pt x="7" y="145"/>
                      </a:lnTo>
                      <a:lnTo>
                        <a:pt x="7" y="46"/>
                      </a:lnTo>
                      <a:lnTo>
                        <a:pt x="7" y="6"/>
                      </a:lnTo>
                      <a:lnTo>
                        <a:pt x="7" y="0"/>
                      </a:lnTo>
                      <a:lnTo>
                        <a:pt x="7" y="21"/>
                      </a:lnTo>
                      <a:lnTo>
                        <a:pt x="8" y="69"/>
                      </a:lnTo>
                      <a:lnTo>
                        <a:pt x="8" y="147"/>
                      </a:lnTo>
                      <a:lnTo>
                        <a:pt x="8" y="151"/>
                      </a:lnTo>
                      <a:lnTo>
                        <a:pt x="8" y="181"/>
                      </a:lnTo>
                      <a:lnTo>
                        <a:pt x="9" y="143"/>
                      </a:lnTo>
                      <a:lnTo>
                        <a:pt x="9" y="100"/>
                      </a:lnTo>
                      <a:lnTo>
                        <a:pt x="9" y="107"/>
                      </a:lnTo>
                      <a:lnTo>
                        <a:pt x="9" y="115"/>
                      </a:lnTo>
                      <a:lnTo>
                        <a:pt x="9" y="107"/>
                      </a:lnTo>
                      <a:lnTo>
                        <a:pt x="9" y="126"/>
                      </a:lnTo>
                      <a:lnTo>
                        <a:pt x="10" y="153"/>
                      </a:lnTo>
                      <a:lnTo>
                        <a:pt x="10" y="124"/>
                      </a:lnTo>
                      <a:lnTo>
                        <a:pt x="10" y="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1" name="Freeform 383"/>
                <p:cNvSpPr>
                  <a:spLocks/>
                </p:cNvSpPr>
                <p:nvPr/>
              </p:nvSpPr>
              <p:spPr bwMode="auto">
                <a:xfrm>
                  <a:off x="3116" y="2438"/>
                  <a:ext cx="6" cy="122"/>
                </a:xfrm>
                <a:custGeom>
                  <a:avLst/>
                  <a:gdLst>
                    <a:gd name="T0" fmla="*/ 0 w 13"/>
                    <a:gd name="T1" fmla="*/ 68 h 254"/>
                    <a:gd name="T2" fmla="*/ 0 w 13"/>
                    <a:gd name="T3" fmla="*/ 53 h 254"/>
                    <a:gd name="T4" fmla="*/ 0 w 13"/>
                    <a:gd name="T5" fmla="*/ 57 h 254"/>
                    <a:gd name="T6" fmla="*/ 2 w 13"/>
                    <a:gd name="T7" fmla="*/ 84 h 254"/>
                    <a:gd name="T8" fmla="*/ 2 w 13"/>
                    <a:gd name="T9" fmla="*/ 151 h 254"/>
                    <a:gd name="T10" fmla="*/ 2 w 13"/>
                    <a:gd name="T11" fmla="*/ 88 h 254"/>
                    <a:gd name="T12" fmla="*/ 2 w 13"/>
                    <a:gd name="T13" fmla="*/ 84 h 254"/>
                    <a:gd name="T14" fmla="*/ 2 w 13"/>
                    <a:gd name="T15" fmla="*/ 146 h 254"/>
                    <a:gd name="T16" fmla="*/ 2 w 13"/>
                    <a:gd name="T17" fmla="*/ 95 h 254"/>
                    <a:gd name="T18" fmla="*/ 3 w 13"/>
                    <a:gd name="T19" fmla="*/ 68 h 254"/>
                    <a:gd name="T20" fmla="*/ 3 w 13"/>
                    <a:gd name="T21" fmla="*/ 117 h 254"/>
                    <a:gd name="T22" fmla="*/ 3 w 13"/>
                    <a:gd name="T23" fmla="*/ 94 h 254"/>
                    <a:gd name="T24" fmla="*/ 3 w 13"/>
                    <a:gd name="T25" fmla="*/ 17 h 254"/>
                    <a:gd name="T26" fmla="*/ 3 w 13"/>
                    <a:gd name="T27" fmla="*/ 1 h 254"/>
                    <a:gd name="T28" fmla="*/ 3 w 13"/>
                    <a:gd name="T29" fmla="*/ 27 h 254"/>
                    <a:gd name="T30" fmla="*/ 4 w 13"/>
                    <a:gd name="T31" fmla="*/ 99 h 254"/>
                    <a:gd name="T32" fmla="*/ 4 w 13"/>
                    <a:gd name="T33" fmla="*/ 127 h 254"/>
                    <a:gd name="T34" fmla="*/ 4 w 13"/>
                    <a:gd name="T35" fmla="*/ 101 h 254"/>
                    <a:gd name="T36" fmla="*/ 4 w 13"/>
                    <a:gd name="T37" fmla="*/ 71 h 254"/>
                    <a:gd name="T38" fmla="*/ 4 w 13"/>
                    <a:gd name="T39" fmla="*/ 60 h 254"/>
                    <a:gd name="T40" fmla="*/ 6 w 13"/>
                    <a:gd name="T41" fmla="*/ 90 h 254"/>
                    <a:gd name="T42" fmla="*/ 6 w 13"/>
                    <a:gd name="T43" fmla="*/ 101 h 254"/>
                    <a:gd name="T44" fmla="*/ 6 w 13"/>
                    <a:gd name="T45" fmla="*/ 41 h 254"/>
                    <a:gd name="T46" fmla="*/ 6 w 13"/>
                    <a:gd name="T47" fmla="*/ 6 h 254"/>
                    <a:gd name="T48" fmla="*/ 6 w 13"/>
                    <a:gd name="T49" fmla="*/ 0 h 254"/>
                    <a:gd name="T50" fmla="*/ 6 w 13"/>
                    <a:gd name="T51" fmla="*/ 20 h 254"/>
                    <a:gd name="T52" fmla="*/ 7 w 13"/>
                    <a:gd name="T53" fmla="*/ 55 h 254"/>
                    <a:gd name="T54" fmla="*/ 7 w 13"/>
                    <a:gd name="T55" fmla="*/ 90 h 254"/>
                    <a:gd name="T56" fmla="*/ 7 w 13"/>
                    <a:gd name="T57" fmla="*/ 120 h 254"/>
                    <a:gd name="T58" fmla="*/ 7 w 13"/>
                    <a:gd name="T59" fmla="*/ 66 h 254"/>
                    <a:gd name="T60" fmla="*/ 7 w 13"/>
                    <a:gd name="T61" fmla="*/ 29 h 254"/>
                    <a:gd name="T62" fmla="*/ 9 w 13"/>
                    <a:gd name="T63" fmla="*/ 32 h 254"/>
                    <a:gd name="T64" fmla="*/ 9 w 13"/>
                    <a:gd name="T65" fmla="*/ 61 h 254"/>
                    <a:gd name="T66" fmla="*/ 9 w 13"/>
                    <a:gd name="T67" fmla="*/ 87 h 254"/>
                    <a:gd name="T68" fmla="*/ 9 w 13"/>
                    <a:gd name="T69" fmla="*/ 87 h 254"/>
                    <a:gd name="T70" fmla="*/ 9 w 13"/>
                    <a:gd name="T71" fmla="*/ 73 h 254"/>
                    <a:gd name="T72" fmla="*/ 9 w 13"/>
                    <a:gd name="T73" fmla="*/ 46 h 254"/>
                    <a:gd name="T74" fmla="*/ 10 w 13"/>
                    <a:gd name="T75" fmla="*/ 20 h 254"/>
                    <a:gd name="T76" fmla="*/ 10 w 13"/>
                    <a:gd name="T77" fmla="*/ 7 h 254"/>
                    <a:gd name="T78" fmla="*/ 10 w 13"/>
                    <a:gd name="T79" fmla="*/ 17 h 254"/>
                    <a:gd name="T80" fmla="*/ 10 w 13"/>
                    <a:gd name="T81" fmla="*/ 62 h 254"/>
                    <a:gd name="T82" fmla="*/ 11 w 13"/>
                    <a:gd name="T83" fmla="*/ 185 h 254"/>
                    <a:gd name="T84" fmla="*/ 11 w 13"/>
                    <a:gd name="T85" fmla="*/ 254 h 254"/>
                    <a:gd name="T86" fmla="*/ 11 w 13"/>
                    <a:gd name="T87" fmla="*/ 114 h 254"/>
                    <a:gd name="T88" fmla="*/ 11 w 13"/>
                    <a:gd name="T89" fmla="*/ 68 h 254"/>
                    <a:gd name="T90" fmla="*/ 11 w 13"/>
                    <a:gd name="T91" fmla="*/ 79 h 254"/>
                    <a:gd name="T92" fmla="*/ 11 w 13"/>
                    <a:gd name="T93" fmla="*/ 115 h 254"/>
                    <a:gd name="T94" fmla="*/ 11 w 13"/>
                    <a:gd name="T95" fmla="*/ 71 h 254"/>
                    <a:gd name="T96" fmla="*/ 13 w 13"/>
                    <a:gd name="T97" fmla="*/ 46 h 254"/>
                    <a:gd name="T98" fmla="*/ 13 w 13"/>
                    <a:gd name="T99" fmla="*/ 52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54">
                      <a:moveTo>
                        <a:pt x="0" y="68"/>
                      </a:moveTo>
                      <a:lnTo>
                        <a:pt x="0" y="53"/>
                      </a:lnTo>
                      <a:lnTo>
                        <a:pt x="0" y="57"/>
                      </a:lnTo>
                      <a:lnTo>
                        <a:pt x="2" y="84"/>
                      </a:lnTo>
                      <a:lnTo>
                        <a:pt x="2" y="151"/>
                      </a:lnTo>
                      <a:lnTo>
                        <a:pt x="2" y="88"/>
                      </a:lnTo>
                      <a:lnTo>
                        <a:pt x="2" y="84"/>
                      </a:lnTo>
                      <a:lnTo>
                        <a:pt x="2" y="146"/>
                      </a:lnTo>
                      <a:lnTo>
                        <a:pt x="2" y="95"/>
                      </a:lnTo>
                      <a:lnTo>
                        <a:pt x="3" y="68"/>
                      </a:lnTo>
                      <a:lnTo>
                        <a:pt x="3" y="117"/>
                      </a:lnTo>
                      <a:lnTo>
                        <a:pt x="3" y="94"/>
                      </a:lnTo>
                      <a:lnTo>
                        <a:pt x="3" y="17"/>
                      </a:lnTo>
                      <a:lnTo>
                        <a:pt x="3" y="1"/>
                      </a:lnTo>
                      <a:lnTo>
                        <a:pt x="3" y="27"/>
                      </a:lnTo>
                      <a:lnTo>
                        <a:pt x="4" y="99"/>
                      </a:lnTo>
                      <a:lnTo>
                        <a:pt x="4" y="127"/>
                      </a:lnTo>
                      <a:lnTo>
                        <a:pt x="4" y="101"/>
                      </a:lnTo>
                      <a:lnTo>
                        <a:pt x="4" y="71"/>
                      </a:lnTo>
                      <a:lnTo>
                        <a:pt x="4" y="60"/>
                      </a:lnTo>
                      <a:lnTo>
                        <a:pt x="6" y="90"/>
                      </a:lnTo>
                      <a:lnTo>
                        <a:pt x="6" y="101"/>
                      </a:lnTo>
                      <a:lnTo>
                        <a:pt x="6" y="41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20"/>
                      </a:lnTo>
                      <a:lnTo>
                        <a:pt x="7" y="55"/>
                      </a:lnTo>
                      <a:lnTo>
                        <a:pt x="7" y="90"/>
                      </a:lnTo>
                      <a:lnTo>
                        <a:pt x="7" y="120"/>
                      </a:lnTo>
                      <a:lnTo>
                        <a:pt x="7" y="66"/>
                      </a:lnTo>
                      <a:lnTo>
                        <a:pt x="7" y="29"/>
                      </a:lnTo>
                      <a:lnTo>
                        <a:pt x="9" y="32"/>
                      </a:lnTo>
                      <a:lnTo>
                        <a:pt x="9" y="61"/>
                      </a:lnTo>
                      <a:lnTo>
                        <a:pt x="9" y="87"/>
                      </a:lnTo>
                      <a:lnTo>
                        <a:pt x="9" y="87"/>
                      </a:lnTo>
                      <a:lnTo>
                        <a:pt x="9" y="73"/>
                      </a:lnTo>
                      <a:lnTo>
                        <a:pt x="9" y="46"/>
                      </a:lnTo>
                      <a:lnTo>
                        <a:pt x="10" y="20"/>
                      </a:lnTo>
                      <a:lnTo>
                        <a:pt x="10" y="7"/>
                      </a:lnTo>
                      <a:lnTo>
                        <a:pt x="10" y="17"/>
                      </a:lnTo>
                      <a:lnTo>
                        <a:pt x="10" y="62"/>
                      </a:lnTo>
                      <a:lnTo>
                        <a:pt x="11" y="185"/>
                      </a:lnTo>
                      <a:lnTo>
                        <a:pt x="11" y="254"/>
                      </a:lnTo>
                      <a:lnTo>
                        <a:pt x="11" y="114"/>
                      </a:lnTo>
                      <a:lnTo>
                        <a:pt x="11" y="68"/>
                      </a:lnTo>
                      <a:lnTo>
                        <a:pt x="11" y="79"/>
                      </a:lnTo>
                      <a:lnTo>
                        <a:pt x="11" y="115"/>
                      </a:lnTo>
                      <a:lnTo>
                        <a:pt x="11" y="71"/>
                      </a:lnTo>
                      <a:lnTo>
                        <a:pt x="13" y="46"/>
                      </a:lnTo>
                      <a:lnTo>
                        <a:pt x="13" y="5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" name="Freeform 384"/>
                <p:cNvSpPr>
                  <a:spLocks/>
                </p:cNvSpPr>
                <p:nvPr/>
              </p:nvSpPr>
              <p:spPr bwMode="auto">
                <a:xfrm>
                  <a:off x="3122" y="2425"/>
                  <a:ext cx="5" cy="95"/>
                </a:xfrm>
                <a:custGeom>
                  <a:avLst/>
                  <a:gdLst>
                    <a:gd name="T0" fmla="*/ 0 w 10"/>
                    <a:gd name="T1" fmla="*/ 79 h 198"/>
                    <a:gd name="T2" fmla="*/ 0 w 10"/>
                    <a:gd name="T3" fmla="*/ 121 h 198"/>
                    <a:gd name="T4" fmla="*/ 0 w 10"/>
                    <a:gd name="T5" fmla="*/ 173 h 198"/>
                    <a:gd name="T6" fmla="*/ 0 w 10"/>
                    <a:gd name="T7" fmla="*/ 140 h 198"/>
                    <a:gd name="T8" fmla="*/ 0 w 10"/>
                    <a:gd name="T9" fmla="*/ 135 h 198"/>
                    <a:gd name="T10" fmla="*/ 1 w 10"/>
                    <a:gd name="T11" fmla="*/ 121 h 198"/>
                    <a:gd name="T12" fmla="*/ 1 w 10"/>
                    <a:gd name="T13" fmla="*/ 90 h 198"/>
                    <a:gd name="T14" fmla="*/ 1 w 10"/>
                    <a:gd name="T15" fmla="*/ 68 h 198"/>
                    <a:gd name="T16" fmla="*/ 1 w 10"/>
                    <a:gd name="T17" fmla="*/ 74 h 198"/>
                    <a:gd name="T18" fmla="*/ 2 w 10"/>
                    <a:gd name="T19" fmla="*/ 113 h 198"/>
                    <a:gd name="T20" fmla="*/ 2 w 10"/>
                    <a:gd name="T21" fmla="*/ 198 h 198"/>
                    <a:gd name="T22" fmla="*/ 2 w 10"/>
                    <a:gd name="T23" fmla="*/ 172 h 198"/>
                    <a:gd name="T24" fmla="*/ 2 w 10"/>
                    <a:gd name="T25" fmla="*/ 127 h 198"/>
                    <a:gd name="T26" fmla="*/ 2 w 10"/>
                    <a:gd name="T27" fmla="*/ 143 h 198"/>
                    <a:gd name="T28" fmla="*/ 2 w 10"/>
                    <a:gd name="T29" fmla="*/ 85 h 198"/>
                    <a:gd name="T30" fmla="*/ 2 w 10"/>
                    <a:gd name="T31" fmla="*/ 27 h 198"/>
                    <a:gd name="T32" fmla="*/ 3 w 10"/>
                    <a:gd name="T33" fmla="*/ 0 h 198"/>
                    <a:gd name="T34" fmla="*/ 3 w 10"/>
                    <a:gd name="T35" fmla="*/ 0 h 198"/>
                    <a:gd name="T36" fmla="*/ 3 w 10"/>
                    <a:gd name="T37" fmla="*/ 32 h 198"/>
                    <a:gd name="T38" fmla="*/ 3 w 10"/>
                    <a:gd name="T39" fmla="*/ 88 h 198"/>
                    <a:gd name="T40" fmla="*/ 4 w 10"/>
                    <a:gd name="T41" fmla="*/ 99 h 198"/>
                    <a:gd name="T42" fmla="*/ 4 w 10"/>
                    <a:gd name="T43" fmla="*/ 123 h 198"/>
                    <a:gd name="T44" fmla="*/ 4 w 10"/>
                    <a:gd name="T45" fmla="*/ 167 h 198"/>
                    <a:gd name="T46" fmla="*/ 4 w 10"/>
                    <a:gd name="T47" fmla="*/ 160 h 198"/>
                    <a:gd name="T48" fmla="*/ 4 w 10"/>
                    <a:gd name="T49" fmla="*/ 127 h 198"/>
                    <a:gd name="T50" fmla="*/ 4 w 10"/>
                    <a:gd name="T51" fmla="*/ 117 h 198"/>
                    <a:gd name="T52" fmla="*/ 4 w 10"/>
                    <a:gd name="T53" fmla="*/ 144 h 198"/>
                    <a:gd name="T54" fmla="*/ 6 w 10"/>
                    <a:gd name="T55" fmla="*/ 120 h 198"/>
                    <a:gd name="T56" fmla="*/ 6 w 10"/>
                    <a:gd name="T57" fmla="*/ 75 h 198"/>
                    <a:gd name="T58" fmla="*/ 6 w 10"/>
                    <a:gd name="T59" fmla="*/ 85 h 198"/>
                    <a:gd name="T60" fmla="*/ 6 w 10"/>
                    <a:gd name="T61" fmla="*/ 153 h 198"/>
                    <a:gd name="T62" fmla="*/ 7 w 10"/>
                    <a:gd name="T63" fmla="*/ 112 h 198"/>
                    <a:gd name="T64" fmla="*/ 7 w 10"/>
                    <a:gd name="T65" fmla="*/ 128 h 198"/>
                    <a:gd name="T66" fmla="*/ 7 w 10"/>
                    <a:gd name="T67" fmla="*/ 98 h 198"/>
                    <a:gd name="T68" fmla="*/ 7 w 10"/>
                    <a:gd name="T69" fmla="*/ 57 h 198"/>
                    <a:gd name="T70" fmla="*/ 7 w 10"/>
                    <a:gd name="T71" fmla="*/ 35 h 198"/>
                    <a:gd name="T72" fmla="*/ 7 w 10"/>
                    <a:gd name="T73" fmla="*/ 25 h 198"/>
                    <a:gd name="T74" fmla="*/ 8 w 10"/>
                    <a:gd name="T75" fmla="*/ 38 h 198"/>
                    <a:gd name="T76" fmla="*/ 8 w 10"/>
                    <a:gd name="T77" fmla="*/ 67 h 198"/>
                    <a:gd name="T78" fmla="*/ 8 w 10"/>
                    <a:gd name="T79" fmla="*/ 66 h 198"/>
                    <a:gd name="T80" fmla="*/ 8 w 10"/>
                    <a:gd name="T81" fmla="*/ 47 h 198"/>
                    <a:gd name="T82" fmla="*/ 8 w 10"/>
                    <a:gd name="T83" fmla="*/ 54 h 198"/>
                    <a:gd name="T84" fmla="*/ 9 w 10"/>
                    <a:gd name="T85" fmla="*/ 94 h 198"/>
                    <a:gd name="T86" fmla="*/ 9 w 10"/>
                    <a:gd name="T87" fmla="*/ 108 h 198"/>
                    <a:gd name="T88" fmla="*/ 9 w 10"/>
                    <a:gd name="T89" fmla="*/ 67 h 198"/>
                    <a:gd name="T90" fmla="*/ 9 w 10"/>
                    <a:gd name="T91" fmla="*/ 46 h 198"/>
                    <a:gd name="T92" fmla="*/ 9 w 10"/>
                    <a:gd name="T93" fmla="*/ 41 h 198"/>
                    <a:gd name="T94" fmla="*/ 9 w 10"/>
                    <a:gd name="T95" fmla="*/ 47 h 198"/>
                    <a:gd name="T96" fmla="*/ 10 w 10"/>
                    <a:gd name="T97" fmla="*/ 86 h 198"/>
                    <a:gd name="T98" fmla="*/ 10 w 10"/>
                    <a:gd name="T99" fmla="*/ 130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8">
                      <a:moveTo>
                        <a:pt x="0" y="79"/>
                      </a:moveTo>
                      <a:lnTo>
                        <a:pt x="0" y="121"/>
                      </a:lnTo>
                      <a:lnTo>
                        <a:pt x="0" y="173"/>
                      </a:lnTo>
                      <a:lnTo>
                        <a:pt x="0" y="140"/>
                      </a:lnTo>
                      <a:lnTo>
                        <a:pt x="0" y="135"/>
                      </a:lnTo>
                      <a:lnTo>
                        <a:pt x="1" y="121"/>
                      </a:lnTo>
                      <a:lnTo>
                        <a:pt x="1" y="90"/>
                      </a:lnTo>
                      <a:lnTo>
                        <a:pt x="1" y="68"/>
                      </a:lnTo>
                      <a:lnTo>
                        <a:pt x="1" y="74"/>
                      </a:lnTo>
                      <a:lnTo>
                        <a:pt x="2" y="113"/>
                      </a:lnTo>
                      <a:lnTo>
                        <a:pt x="2" y="198"/>
                      </a:lnTo>
                      <a:lnTo>
                        <a:pt x="2" y="172"/>
                      </a:lnTo>
                      <a:lnTo>
                        <a:pt x="2" y="127"/>
                      </a:lnTo>
                      <a:lnTo>
                        <a:pt x="2" y="143"/>
                      </a:lnTo>
                      <a:lnTo>
                        <a:pt x="2" y="85"/>
                      </a:lnTo>
                      <a:lnTo>
                        <a:pt x="2" y="27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32"/>
                      </a:lnTo>
                      <a:lnTo>
                        <a:pt x="3" y="88"/>
                      </a:lnTo>
                      <a:lnTo>
                        <a:pt x="4" y="99"/>
                      </a:lnTo>
                      <a:lnTo>
                        <a:pt x="4" y="123"/>
                      </a:lnTo>
                      <a:lnTo>
                        <a:pt x="4" y="167"/>
                      </a:lnTo>
                      <a:lnTo>
                        <a:pt x="4" y="160"/>
                      </a:lnTo>
                      <a:lnTo>
                        <a:pt x="4" y="127"/>
                      </a:lnTo>
                      <a:lnTo>
                        <a:pt x="4" y="117"/>
                      </a:lnTo>
                      <a:lnTo>
                        <a:pt x="4" y="144"/>
                      </a:lnTo>
                      <a:lnTo>
                        <a:pt x="6" y="120"/>
                      </a:lnTo>
                      <a:lnTo>
                        <a:pt x="6" y="75"/>
                      </a:lnTo>
                      <a:lnTo>
                        <a:pt x="6" y="85"/>
                      </a:lnTo>
                      <a:lnTo>
                        <a:pt x="6" y="153"/>
                      </a:lnTo>
                      <a:lnTo>
                        <a:pt x="7" y="112"/>
                      </a:lnTo>
                      <a:lnTo>
                        <a:pt x="7" y="128"/>
                      </a:lnTo>
                      <a:lnTo>
                        <a:pt x="7" y="98"/>
                      </a:lnTo>
                      <a:lnTo>
                        <a:pt x="7" y="57"/>
                      </a:lnTo>
                      <a:lnTo>
                        <a:pt x="7" y="35"/>
                      </a:lnTo>
                      <a:lnTo>
                        <a:pt x="7" y="25"/>
                      </a:lnTo>
                      <a:lnTo>
                        <a:pt x="8" y="38"/>
                      </a:lnTo>
                      <a:lnTo>
                        <a:pt x="8" y="67"/>
                      </a:lnTo>
                      <a:lnTo>
                        <a:pt x="8" y="66"/>
                      </a:lnTo>
                      <a:lnTo>
                        <a:pt x="8" y="47"/>
                      </a:lnTo>
                      <a:lnTo>
                        <a:pt x="8" y="54"/>
                      </a:lnTo>
                      <a:lnTo>
                        <a:pt x="9" y="94"/>
                      </a:lnTo>
                      <a:lnTo>
                        <a:pt x="9" y="108"/>
                      </a:lnTo>
                      <a:lnTo>
                        <a:pt x="9" y="67"/>
                      </a:lnTo>
                      <a:lnTo>
                        <a:pt x="9" y="46"/>
                      </a:lnTo>
                      <a:lnTo>
                        <a:pt x="9" y="41"/>
                      </a:lnTo>
                      <a:lnTo>
                        <a:pt x="9" y="47"/>
                      </a:lnTo>
                      <a:lnTo>
                        <a:pt x="10" y="86"/>
                      </a:lnTo>
                      <a:lnTo>
                        <a:pt x="10" y="13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3" name="Freeform 385"/>
                <p:cNvSpPr>
                  <a:spLocks/>
                </p:cNvSpPr>
                <p:nvPr/>
              </p:nvSpPr>
              <p:spPr bwMode="auto">
                <a:xfrm>
                  <a:off x="3127" y="2430"/>
                  <a:ext cx="6" cy="95"/>
                </a:xfrm>
                <a:custGeom>
                  <a:avLst/>
                  <a:gdLst>
                    <a:gd name="T0" fmla="*/ 0 w 13"/>
                    <a:gd name="T1" fmla="*/ 119 h 198"/>
                    <a:gd name="T2" fmla="*/ 0 w 13"/>
                    <a:gd name="T3" fmla="*/ 29 h 198"/>
                    <a:gd name="T4" fmla="*/ 0 w 13"/>
                    <a:gd name="T5" fmla="*/ 11 h 198"/>
                    <a:gd name="T6" fmla="*/ 0 w 13"/>
                    <a:gd name="T7" fmla="*/ 26 h 198"/>
                    <a:gd name="T8" fmla="*/ 0 w 13"/>
                    <a:gd name="T9" fmla="*/ 56 h 198"/>
                    <a:gd name="T10" fmla="*/ 0 w 13"/>
                    <a:gd name="T11" fmla="*/ 77 h 198"/>
                    <a:gd name="T12" fmla="*/ 2 w 13"/>
                    <a:gd name="T13" fmla="*/ 57 h 198"/>
                    <a:gd name="T14" fmla="*/ 2 w 13"/>
                    <a:gd name="T15" fmla="*/ 24 h 198"/>
                    <a:gd name="T16" fmla="*/ 2 w 13"/>
                    <a:gd name="T17" fmla="*/ 3 h 198"/>
                    <a:gd name="T18" fmla="*/ 2 w 13"/>
                    <a:gd name="T19" fmla="*/ 3 h 198"/>
                    <a:gd name="T20" fmla="*/ 3 w 13"/>
                    <a:gd name="T21" fmla="*/ 26 h 198"/>
                    <a:gd name="T22" fmla="*/ 3 w 13"/>
                    <a:gd name="T23" fmla="*/ 57 h 198"/>
                    <a:gd name="T24" fmla="*/ 3 w 13"/>
                    <a:gd name="T25" fmla="*/ 65 h 198"/>
                    <a:gd name="T26" fmla="*/ 3 w 13"/>
                    <a:gd name="T27" fmla="*/ 59 h 198"/>
                    <a:gd name="T28" fmla="*/ 3 w 13"/>
                    <a:gd name="T29" fmla="*/ 72 h 198"/>
                    <a:gd name="T30" fmla="*/ 3 w 13"/>
                    <a:gd name="T31" fmla="*/ 125 h 198"/>
                    <a:gd name="T32" fmla="*/ 4 w 13"/>
                    <a:gd name="T33" fmla="*/ 112 h 198"/>
                    <a:gd name="T34" fmla="*/ 4 w 13"/>
                    <a:gd name="T35" fmla="*/ 148 h 198"/>
                    <a:gd name="T36" fmla="*/ 4 w 13"/>
                    <a:gd name="T37" fmla="*/ 106 h 198"/>
                    <a:gd name="T38" fmla="*/ 4 w 13"/>
                    <a:gd name="T39" fmla="*/ 23 h 198"/>
                    <a:gd name="T40" fmla="*/ 4 w 13"/>
                    <a:gd name="T41" fmla="*/ 0 h 198"/>
                    <a:gd name="T42" fmla="*/ 6 w 13"/>
                    <a:gd name="T43" fmla="*/ 9 h 198"/>
                    <a:gd name="T44" fmla="*/ 6 w 13"/>
                    <a:gd name="T45" fmla="*/ 50 h 198"/>
                    <a:gd name="T46" fmla="*/ 6 w 13"/>
                    <a:gd name="T47" fmla="*/ 102 h 198"/>
                    <a:gd name="T48" fmla="*/ 6 w 13"/>
                    <a:gd name="T49" fmla="*/ 78 h 198"/>
                    <a:gd name="T50" fmla="*/ 6 w 13"/>
                    <a:gd name="T51" fmla="*/ 75 h 198"/>
                    <a:gd name="T52" fmla="*/ 6 w 13"/>
                    <a:gd name="T53" fmla="*/ 76 h 198"/>
                    <a:gd name="T54" fmla="*/ 7 w 13"/>
                    <a:gd name="T55" fmla="*/ 65 h 198"/>
                    <a:gd name="T56" fmla="*/ 7 w 13"/>
                    <a:gd name="T57" fmla="*/ 52 h 198"/>
                    <a:gd name="T58" fmla="*/ 7 w 13"/>
                    <a:gd name="T59" fmla="*/ 46 h 198"/>
                    <a:gd name="T60" fmla="*/ 7 w 13"/>
                    <a:gd name="T61" fmla="*/ 52 h 198"/>
                    <a:gd name="T62" fmla="*/ 9 w 13"/>
                    <a:gd name="T63" fmla="*/ 66 h 198"/>
                    <a:gd name="T64" fmla="*/ 9 w 13"/>
                    <a:gd name="T65" fmla="*/ 98 h 198"/>
                    <a:gd name="T66" fmla="*/ 9 w 13"/>
                    <a:gd name="T67" fmla="*/ 198 h 198"/>
                    <a:gd name="T68" fmla="*/ 9 w 13"/>
                    <a:gd name="T69" fmla="*/ 82 h 198"/>
                    <a:gd name="T70" fmla="*/ 9 w 13"/>
                    <a:gd name="T71" fmla="*/ 42 h 198"/>
                    <a:gd name="T72" fmla="*/ 9 w 13"/>
                    <a:gd name="T73" fmla="*/ 56 h 198"/>
                    <a:gd name="T74" fmla="*/ 9 w 13"/>
                    <a:gd name="T75" fmla="*/ 164 h 198"/>
                    <a:gd name="T76" fmla="*/ 10 w 13"/>
                    <a:gd name="T77" fmla="*/ 101 h 198"/>
                    <a:gd name="T78" fmla="*/ 10 w 13"/>
                    <a:gd name="T79" fmla="*/ 68 h 198"/>
                    <a:gd name="T80" fmla="*/ 10 w 13"/>
                    <a:gd name="T81" fmla="*/ 90 h 198"/>
                    <a:gd name="T82" fmla="*/ 10 w 13"/>
                    <a:gd name="T83" fmla="*/ 78 h 198"/>
                    <a:gd name="T84" fmla="*/ 10 w 13"/>
                    <a:gd name="T85" fmla="*/ 64 h 198"/>
                    <a:gd name="T86" fmla="*/ 10 w 13"/>
                    <a:gd name="T87" fmla="*/ 57 h 198"/>
                    <a:gd name="T88" fmla="*/ 11 w 13"/>
                    <a:gd name="T89" fmla="*/ 36 h 198"/>
                    <a:gd name="T90" fmla="*/ 11 w 13"/>
                    <a:gd name="T91" fmla="*/ 49 h 198"/>
                    <a:gd name="T92" fmla="*/ 11 w 13"/>
                    <a:gd name="T93" fmla="*/ 122 h 198"/>
                    <a:gd name="T94" fmla="*/ 11 w 13"/>
                    <a:gd name="T95" fmla="*/ 88 h 198"/>
                    <a:gd name="T96" fmla="*/ 13 w 13"/>
                    <a:gd name="T97" fmla="*/ 46 h 198"/>
                    <a:gd name="T98" fmla="*/ 13 w 13"/>
                    <a:gd name="T99" fmla="*/ 36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98">
                      <a:moveTo>
                        <a:pt x="0" y="119"/>
                      </a:moveTo>
                      <a:lnTo>
                        <a:pt x="0" y="29"/>
                      </a:lnTo>
                      <a:lnTo>
                        <a:pt x="0" y="11"/>
                      </a:lnTo>
                      <a:lnTo>
                        <a:pt x="0" y="26"/>
                      </a:lnTo>
                      <a:lnTo>
                        <a:pt x="0" y="56"/>
                      </a:lnTo>
                      <a:lnTo>
                        <a:pt x="0" y="77"/>
                      </a:lnTo>
                      <a:lnTo>
                        <a:pt x="2" y="57"/>
                      </a:lnTo>
                      <a:lnTo>
                        <a:pt x="2" y="2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26"/>
                      </a:lnTo>
                      <a:lnTo>
                        <a:pt x="3" y="57"/>
                      </a:lnTo>
                      <a:lnTo>
                        <a:pt x="3" y="65"/>
                      </a:lnTo>
                      <a:lnTo>
                        <a:pt x="3" y="59"/>
                      </a:lnTo>
                      <a:lnTo>
                        <a:pt x="3" y="72"/>
                      </a:lnTo>
                      <a:lnTo>
                        <a:pt x="3" y="125"/>
                      </a:lnTo>
                      <a:lnTo>
                        <a:pt x="4" y="112"/>
                      </a:lnTo>
                      <a:lnTo>
                        <a:pt x="4" y="148"/>
                      </a:lnTo>
                      <a:lnTo>
                        <a:pt x="4" y="106"/>
                      </a:lnTo>
                      <a:lnTo>
                        <a:pt x="4" y="23"/>
                      </a:lnTo>
                      <a:lnTo>
                        <a:pt x="4" y="0"/>
                      </a:lnTo>
                      <a:lnTo>
                        <a:pt x="6" y="9"/>
                      </a:lnTo>
                      <a:lnTo>
                        <a:pt x="6" y="50"/>
                      </a:lnTo>
                      <a:lnTo>
                        <a:pt x="6" y="102"/>
                      </a:lnTo>
                      <a:lnTo>
                        <a:pt x="6" y="78"/>
                      </a:lnTo>
                      <a:lnTo>
                        <a:pt x="6" y="75"/>
                      </a:lnTo>
                      <a:lnTo>
                        <a:pt x="6" y="76"/>
                      </a:lnTo>
                      <a:lnTo>
                        <a:pt x="7" y="65"/>
                      </a:lnTo>
                      <a:lnTo>
                        <a:pt x="7" y="52"/>
                      </a:lnTo>
                      <a:lnTo>
                        <a:pt x="7" y="46"/>
                      </a:lnTo>
                      <a:lnTo>
                        <a:pt x="7" y="52"/>
                      </a:lnTo>
                      <a:lnTo>
                        <a:pt x="9" y="66"/>
                      </a:lnTo>
                      <a:lnTo>
                        <a:pt x="9" y="98"/>
                      </a:lnTo>
                      <a:lnTo>
                        <a:pt x="9" y="198"/>
                      </a:lnTo>
                      <a:lnTo>
                        <a:pt x="9" y="82"/>
                      </a:lnTo>
                      <a:lnTo>
                        <a:pt x="9" y="42"/>
                      </a:lnTo>
                      <a:lnTo>
                        <a:pt x="9" y="56"/>
                      </a:lnTo>
                      <a:lnTo>
                        <a:pt x="9" y="164"/>
                      </a:lnTo>
                      <a:lnTo>
                        <a:pt x="10" y="101"/>
                      </a:lnTo>
                      <a:lnTo>
                        <a:pt x="10" y="68"/>
                      </a:lnTo>
                      <a:lnTo>
                        <a:pt x="10" y="90"/>
                      </a:lnTo>
                      <a:lnTo>
                        <a:pt x="10" y="78"/>
                      </a:lnTo>
                      <a:lnTo>
                        <a:pt x="10" y="64"/>
                      </a:lnTo>
                      <a:lnTo>
                        <a:pt x="10" y="57"/>
                      </a:lnTo>
                      <a:lnTo>
                        <a:pt x="11" y="36"/>
                      </a:lnTo>
                      <a:lnTo>
                        <a:pt x="11" y="49"/>
                      </a:lnTo>
                      <a:lnTo>
                        <a:pt x="11" y="122"/>
                      </a:lnTo>
                      <a:lnTo>
                        <a:pt x="11" y="88"/>
                      </a:lnTo>
                      <a:lnTo>
                        <a:pt x="13" y="46"/>
                      </a:lnTo>
                      <a:lnTo>
                        <a:pt x="13" y="3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4" name="Freeform 386"/>
                <p:cNvSpPr>
                  <a:spLocks/>
                </p:cNvSpPr>
                <p:nvPr/>
              </p:nvSpPr>
              <p:spPr bwMode="auto">
                <a:xfrm>
                  <a:off x="3133" y="2429"/>
                  <a:ext cx="6" cy="82"/>
                </a:xfrm>
                <a:custGeom>
                  <a:avLst/>
                  <a:gdLst>
                    <a:gd name="T0" fmla="*/ 0 w 12"/>
                    <a:gd name="T1" fmla="*/ 38 h 171"/>
                    <a:gd name="T2" fmla="*/ 0 w 12"/>
                    <a:gd name="T3" fmla="*/ 45 h 171"/>
                    <a:gd name="T4" fmla="*/ 0 w 12"/>
                    <a:gd name="T5" fmla="*/ 68 h 171"/>
                    <a:gd name="T6" fmla="*/ 0 w 12"/>
                    <a:gd name="T7" fmla="*/ 79 h 171"/>
                    <a:gd name="T8" fmla="*/ 0 w 12"/>
                    <a:gd name="T9" fmla="*/ 74 h 171"/>
                    <a:gd name="T10" fmla="*/ 0 w 12"/>
                    <a:gd name="T11" fmla="*/ 94 h 171"/>
                    <a:gd name="T12" fmla="*/ 1 w 12"/>
                    <a:gd name="T13" fmla="*/ 119 h 171"/>
                    <a:gd name="T14" fmla="*/ 1 w 12"/>
                    <a:gd name="T15" fmla="*/ 117 h 171"/>
                    <a:gd name="T16" fmla="*/ 1 w 12"/>
                    <a:gd name="T17" fmla="*/ 94 h 171"/>
                    <a:gd name="T18" fmla="*/ 1 w 12"/>
                    <a:gd name="T19" fmla="*/ 62 h 171"/>
                    <a:gd name="T20" fmla="*/ 3 w 12"/>
                    <a:gd name="T21" fmla="*/ 38 h 171"/>
                    <a:gd name="T22" fmla="*/ 3 w 12"/>
                    <a:gd name="T23" fmla="*/ 42 h 171"/>
                    <a:gd name="T24" fmla="*/ 3 w 12"/>
                    <a:gd name="T25" fmla="*/ 127 h 171"/>
                    <a:gd name="T26" fmla="*/ 3 w 12"/>
                    <a:gd name="T27" fmla="*/ 101 h 171"/>
                    <a:gd name="T28" fmla="*/ 3 w 12"/>
                    <a:gd name="T29" fmla="*/ 75 h 171"/>
                    <a:gd name="T30" fmla="*/ 3 w 12"/>
                    <a:gd name="T31" fmla="*/ 154 h 171"/>
                    <a:gd name="T32" fmla="*/ 3 w 12"/>
                    <a:gd name="T33" fmla="*/ 83 h 171"/>
                    <a:gd name="T34" fmla="*/ 4 w 12"/>
                    <a:gd name="T35" fmla="*/ 62 h 171"/>
                    <a:gd name="T36" fmla="*/ 4 w 12"/>
                    <a:gd name="T37" fmla="*/ 68 h 171"/>
                    <a:gd name="T38" fmla="*/ 4 w 12"/>
                    <a:gd name="T39" fmla="*/ 71 h 171"/>
                    <a:gd name="T40" fmla="*/ 4 w 12"/>
                    <a:gd name="T41" fmla="*/ 73 h 171"/>
                    <a:gd name="T42" fmla="*/ 5 w 12"/>
                    <a:gd name="T43" fmla="*/ 109 h 171"/>
                    <a:gd name="T44" fmla="*/ 5 w 12"/>
                    <a:gd name="T45" fmla="*/ 107 h 171"/>
                    <a:gd name="T46" fmla="*/ 5 w 12"/>
                    <a:gd name="T47" fmla="*/ 60 h 171"/>
                    <a:gd name="T48" fmla="*/ 5 w 12"/>
                    <a:gd name="T49" fmla="*/ 54 h 171"/>
                    <a:gd name="T50" fmla="*/ 5 w 12"/>
                    <a:gd name="T51" fmla="*/ 60 h 171"/>
                    <a:gd name="T52" fmla="*/ 5 w 12"/>
                    <a:gd name="T53" fmla="*/ 62 h 171"/>
                    <a:gd name="T54" fmla="*/ 7 w 12"/>
                    <a:gd name="T55" fmla="*/ 79 h 171"/>
                    <a:gd name="T56" fmla="*/ 7 w 12"/>
                    <a:gd name="T57" fmla="*/ 171 h 171"/>
                    <a:gd name="T58" fmla="*/ 7 w 12"/>
                    <a:gd name="T59" fmla="*/ 102 h 171"/>
                    <a:gd name="T60" fmla="*/ 7 w 12"/>
                    <a:gd name="T61" fmla="*/ 73 h 171"/>
                    <a:gd name="T62" fmla="*/ 7 w 12"/>
                    <a:gd name="T63" fmla="*/ 90 h 171"/>
                    <a:gd name="T64" fmla="*/ 7 w 12"/>
                    <a:gd name="T65" fmla="*/ 48 h 171"/>
                    <a:gd name="T66" fmla="*/ 7 w 12"/>
                    <a:gd name="T67" fmla="*/ 17 h 171"/>
                    <a:gd name="T68" fmla="*/ 8 w 12"/>
                    <a:gd name="T69" fmla="*/ 11 h 171"/>
                    <a:gd name="T70" fmla="*/ 8 w 12"/>
                    <a:gd name="T71" fmla="*/ 19 h 171"/>
                    <a:gd name="T72" fmla="*/ 8 w 12"/>
                    <a:gd name="T73" fmla="*/ 42 h 171"/>
                    <a:gd name="T74" fmla="*/ 8 w 12"/>
                    <a:gd name="T75" fmla="*/ 108 h 171"/>
                    <a:gd name="T76" fmla="*/ 9 w 12"/>
                    <a:gd name="T77" fmla="*/ 156 h 171"/>
                    <a:gd name="T78" fmla="*/ 9 w 12"/>
                    <a:gd name="T79" fmla="*/ 65 h 171"/>
                    <a:gd name="T80" fmla="*/ 9 w 12"/>
                    <a:gd name="T81" fmla="*/ 54 h 171"/>
                    <a:gd name="T82" fmla="*/ 9 w 12"/>
                    <a:gd name="T83" fmla="*/ 83 h 171"/>
                    <a:gd name="T84" fmla="*/ 9 w 12"/>
                    <a:gd name="T85" fmla="*/ 127 h 171"/>
                    <a:gd name="T86" fmla="*/ 9 w 12"/>
                    <a:gd name="T87" fmla="*/ 133 h 171"/>
                    <a:gd name="T88" fmla="*/ 9 w 12"/>
                    <a:gd name="T89" fmla="*/ 62 h 171"/>
                    <a:gd name="T90" fmla="*/ 11 w 12"/>
                    <a:gd name="T91" fmla="*/ 26 h 171"/>
                    <a:gd name="T92" fmla="*/ 11 w 12"/>
                    <a:gd name="T93" fmla="*/ 9 h 171"/>
                    <a:gd name="T94" fmla="*/ 11 w 12"/>
                    <a:gd name="T95" fmla="*/ 0 h 171"/>
                    <a:gd name="T96" fmla="*/ 11 w 12"/>
                    <a:gd name="T97" fmla="*/ 3 h 171"/>
                    <a:gd name="T98" fmla="*/ 12 w 12"/>
                    <a:gd name="T99" fmla="*/ 17 h 1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1">
                      <a:moveTo>
                        <a:pt x="0" y="38"/>
                      </a:moveTo>
                      <a:lnTo>
                        <a:pt x="0" y="45"/>
                      </a:lnTo>
                      <a:lnTo>
                        <a:pt x="0" y="68"/>
                      </a:lnTo>
                      <a:lnTo>
                        <a:pt x="0" y="79"/>
                      </a:lnTo>
                      <a:lnTo>
                        <a:pt x="0" y="74"/>
                      </a:lnTo>
                      <a:lnTo>
                        <a:pt x="0" y="94"/>
                      </a:lnTo>
                      <a:lnTo>
                        <a:pt x="1" y="119"/>
                      </a:lnTo>
                      <a:lnTo>
                        <a:pt x="1" y="117"/>
                      </a:lnTo>
                      <a:lnTo>
                        <a:pt x="1" y="94"/>
                      </a:lnTo>
                      <a:lnTo>
                        <a:pt x="1" y="62"/>
                      </a:lnTo>
                      <a:lnTo>
                        <a:pt x="3" y="38"/>
                      </a:lnTo>
                      <a:lnTo>
                        <a:pt x="3" y="42"/>
                      </a:lnTo>
                      <a:lnTo>
                        <a:pt x="3" y="127"/>
                      </a:lnTo>
                      <a:lnTo>
                        <a:pt x="3" y="101"/>
                      </a:lnTo>
                      <a:lnTo>
                        <a:pt x="3" y="75"/>
                      </a:lnTo>
                      <a:lnTo>
                        <a:pt x="3" y="154"/>
                      </a:lnTo>
                      <a:lnTo>
                        <a:pt x="3" y="83"/>
                      </a:lnTo>
                      <a:lnTo>
                        <a:pt x="4" y="62"/>
                      </a:lnTo>
                      <a:lnTo>
                        <a:pt x="4" y="68"/>
                      </a:lnTo>
                      <a:lnTo>
                        <a:pt x="4" y="71"/>
                      </a:lnTo>
                      <a:lnTo>
                        <a:pt x="4" y="73"/>
                      </a:lnTo>
                      <a:lnTo>
                        <a:pt x="5" y="109"/>
                      </a:lnTo>
                      <a:lnTo>
                        <a:pt x="5" y="107"/>
                      </a:lnTo>
                      <a:lnTo>
                        <a:pt x="5" y="60"/>
                      </a:lnTo>
                      <a:lnTo>
                        <a:pt x="5" y="54"/>
                      </a:lnTo>
                      <a:lnTo>
                        <a:pt x="5" y="60"/>
                      </a:lnTo>
                      <a:lnTo>
                        <a:pt x="5" y="62"/>
                      </a:lnTo>
                      <a:lnTo>
                        <a:pt x="7" y="79"/>
                      </a:lnTo>
                      <a:lnTo>
                        <a:pt x="7" y="171"/>
                      </a:lnTo>
                      <a:lnTo>
                        <a:pt x="7" y="102"/>
                      </a:lnTo>
                      <a:lnTo>
                        <a:pt x="7" y="73"/>
                      </a:lnTo>
                      <a:lnTo>
                        <a:pt x="7" y="90"/>
                      </a:lnTo>
                      <a:lnTo>
                        <a:pt x="7" y="48"/>
                      </a:lnTo>
                      <a:lnTo>
                        <a:pt x="7" y="17"/>
                      </a:lnTo>
                      <a:lnTo>
                        <a:pt x="8" y="11"/>
                      </a:lnTo>
                      <a:lnTo>
                        <a:pt x="8" y="19"/>
                      </a:lnTo>
                      <a:lnTo>
                        <a:pt x="8" y="42"/>
                      </a:lnTo>
                      <a:lnTo>
                        <a:pt x="8" y="108"/>
                      </a:lnTo>
                      <a:lnTo>
                        <a:pt x="9" y="156"/>
                      </a:lnTo>
                      <a:lnTo>
                        <a:pt x="9" y="65"/>
                      </a:lnTo>
                      <a:lnTo>
                        <a:pt x="9" y="54"/>
                      </a:lnTo>
                      <a:lnTo>
                        <a:pt x="9" y="83"/>
                      </a:lnTo>
                      <a:lnTo>
                        <a:pt x="9" y="127"/>
                      </a:lnTo>
                      <a:lnTo>
                        <a:pt x="9" y="133"/>
                      </a:lnTo>
                      <a:lnTo>
                        <a:pt x="9" y="62"/>
                      </a:lnTo>
                      <a:lnTo>
                        <a:pt x="11" y="26"/>
                      </a:lnTo>
                      <a:lnTo>
                        <a:pt x="11" y="9"/>
                      </a:lnTo>
                      <a:lnTo>
                        <a:pt x="11" y="0"/>
                      </a:lnTo>
                      <a:lnTo>
                        <a:pt x="11" y="3"/>
                      </a:lnTo>
                      <a:lnTo>
                        <a:pt x="12" y="1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5" name="Freeform 387"/>
                <p:cNvSpPr>
                  <a:spLocks/>
                </p:cNvSpPr>
                <p:nvPr/>
              </p:nvSpPr>
              <p:spPr bwMode="auto">
                <a:xfrm>
                  <a:off x="3139" y="2424"/>
                  <a:ext cx="5" cy="92"/>
                </a:xfrm>
                <a:custGeom>
                  <a:avLst/>
                  <a:gdLst>
                    <a:gd name="T0" fmla="*/ 0 w 11"/>
                    <a:gd name="T1" fmla="*/ 26 h 192"/>
                    <a:gd name="T2" fmla="*/ 0 w 11"/>
                    <a:gd name="T3" fmla="*/ 58 h 192"/>
                    <a:gd name="T4" fmla="*/ 0 w 11"/>
                    <a:gd name="T5" fmla="*/ 99 h 192"/>
                    <a:gd name="T6" fmla="*/ 0 w 11"/>
                    <a:gd name="T7" fmla="*/ 80 h 192"/>
                    <a:gd name="T8" fmla="*/ 0 w 11"/>
                    <a:gd name="T9" fmla="*/ 49 h 192"/>
                    <a:gd name="T10" fmla="*/ 0 w 11"/>
                    <a:gd name="T11" fmla="*/ 39 h 192"/>
                    <a:gd name="T12" fmla="*/ 1 w 11"/>
                    <a:gd name="T13" fmla="*/ 39 h 192"/>
                    <a:gd name="T14" fmla="*/ 1 w 11"/>
                    <a:gd name="T15" fmla="*/ 47 h 192"/>
                    <a:gd name="T16" fmla="*/ 1 w 11"/>
                    <a:gd name="T17" fmla="*/ 58 h 192"/>
                    <a:gd name="T18" fmla="*/ 1 w 11"/>
                    <a:gd name="T19" fmla="*/ 53 h 192"/>
                    <a:gd name="T20" fmla="*/ 1 w 11"/>
                    <a:gd name="T21" fmla="*/ 53 h 192"/>
                    <a:gd name="T22" fmla="*/ 3 w 11"/>
                    <a:gd name="T23" fmla="*/ 67 h 192"/>
                    <a:gd name="T24" fmla="*/ 3 w 11"/>
                    <a:gd name="T25" fmla="*/ 63 h 192"/>
                    <a:gd name="T26" fmla="*/ 3 w 11"/>
                    <a:gd name="T27" fmla="*/ 48 h 192"/>
                    <a:gd name="T28" fmla="*/ 3 w 11"/>
                    <a:gd name="T29" fmla="*/ 40 h 192"/>
                    <a:gd name="T30" fmla="*/ 3 w 11"/>
                    <a:gd name="T31" fmla="*/ 34 h 192"/>
                    <a:gd name="T32" fmla="*/ 3 w 11"/>
                    <a:gd name="T33" fmla="*/ 30 h 192"/>
                    <a:gd name="T34" fmla="*/ 4 w 11"/>
                    <a:gd name="T35" fmla="*/ 34 h 192"/>
                    <a:gd name="T36" fmla="*/ 4 w 11"/>
                    <a:gd name="T37" fmla="*/ 49 h 192"/>
                    <a:gd name="T38" fmla="*/ 4 w 11"/>
                    <a:gd name="T39" fmla="*/ 76 h 192"/>
                    <a:gd name="T40" fmla="*/ 4 w 11"/>
                    <a:gd name="T41" fmla="*/ 112 h 192"/>
                    <a:gd name="T42" fmla="*/ 5 w 11"/>
                    <a:gd name="T43" fmla="*/ 147 h 192"/>
                    <a:gd name="T44" fmla="*/ 5 w 11"/>
                    <a:gd name="T45" fmla="*/ 161 h 192"/>
                    <a:gd name="T46" fmla="*/ 5 w 11"/>
                    <a:gd name="T47" fmla="*/ 161 h 192"/>
                    <a:gd name="T48" fmla="*/ 5 w 11"/>
                    <a:gd name="T49" fmla="*/ 69 h 192"/>
                    <a:gd name="T50" fmla="*/ 5 w 11"/>
                    <a:gd name="T51" fmla="*/ 45 h 192"/>
                    <a:gd name="T52" fmla="*/ 5 w 11"/>
                    <a:gd name="T53" fmla="*/ 50 h 192"/>
                    <a:gd name="T54" fmla="*/ 5 w 11"/>
                    <a:gd name="T55" fmla="*/ 43 h 192"/>
                    <a:gd name="T56" fmla="*/ 6 w 11"/>
                    <a:gd name="T57" fmla="*/ 18 h 192"/>
                    <a:gd name="T58" fmla="*/ 6 w 11"/>
                    <a:gd name="T59" fmla="*/ 2 h 192"/>
                    <a:gd name="T60" fmla="*/ 6 w 11"/>
                    <a:gd name="T61" fmla="*/ 0 h 192"/>
                    <a:gd name="T62" fmla="*/ 6 w 11"/>
                    <a:gd name="T63" fmla="*/ 1 h 192"/>
                    <a:gd name="T64" fmla="*/ 6 w 11"/>
                    <a:gd name="T65" fmla="*/ 14 h 192"/>
                    <a:gd name="T66" fmla="*/ 6 w 11"/>
                    <a:gd name="T67" fmla="*/ 66 h 192"/>
                    <a:gd name="T68" fmla="*/ 7 w 11"/>
                    <a:gd name="T69" fmla="*/ 192 h 192"/>
                    <a:gd name="T70" fmla="*/ 7 w 11"/>
                    <a:gd name="T71" fmla="*/ 120 h 192"/>
                    <a:gd name="T72" fmla="*/ 7 w 11"/>
                    <a:gd name="T73" fmla="*/ 40 h 192"/>
                    <a:gd name="T74" fmla="*/ 7 w 11"/>
                    <a:gd name="T75" fmla="*/ 29 h 192"/>
                    <a:gd name="T76" fmla="*/ 7 w 11"/>
                    <a:gd name="T77" fmla="*/ 94 h 192"/>
                    <a:gd name="T78" fmla="*/ 8 w 11"/>
                    <a:gd name="T79" fmla="*/ 74 h 192"/>
                    <a:gd name="T80" fmla="*/ 8 w 11"/>
                    <a:gd name="T81" fmla="*/ 39 h 192"/>
                    <a:gd name="T82" fmla="*/ 8 w 11"/>
                    <a:gd name="T83" fmla="*/ 56 h 192"/>
                    <a:gd name="T84" fmla="*/ 8 w 11"/>
                    <a:gd name="T85" fmla="*/ 63 h 192"/>
                    <a:gd name="T86" fmla="*/ 8 w 11"/>
                    <a:gd name="T87" fmla="*/ 58 h 192"/>
                    <a:gd name="T88" fmla="*/ 8 w 11"/>
                    <a:gd name="T89" fmla="*/ 69 h 192"/>
                    <a:gd name="T90" fmla="*/ 10 w 11"/>
                    <a:gd name="T91" fmla="*/ 88 h 192"/>
                    <a:gd name="T92" fmla="*/ 10 w 11"/>
                    <a:gd name="T93" fmla="*/ 120 h 192"/>
                    <a:gd name="T94" fmla="*/ 10 w 11"/>
                    <a:gd name="T95" fmla="*/ 177 h 192"/>
                    <a:gd name="T96" fmla="*/ 10 w 11"/>
                    <a:gd name="T97" fmla="*/ 116 h 192"/>
                    <a:gd name="T98" fmla="*/ 11 w 11"/>
                    <a:gd name="T99" fmla="*/ 8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2">
                      <a:moveTo>
                        <a:pt x="0" y="26"/>
                      </a:moveTo>
                      <a:lnTo>
                        <a:pt x="0" y="58"/>
                      </a:lnTo>
                      <a:lnTo>
                        <a:pt x="0" y="99"/>
                      </a:lnTo>
                      <a:lnTo>
                        <a:pt x="0" y="80"/>
                      </a:lnTo>
                      <a:lnTo>
                        <a:pt x="0" y="49"/>
                      </a:lnTo>
                      <a:lnTo>
                        <a:pt x="0" y="39"/>
                      </a:lnTo>
                      <a:lnTo>
                        <a:pt x="1" y="39"/>
                      </a:lnTo>
                      <a:lnTo>
                        <a:pt x="1" y="47"/>
                      </a:lnTo>
                      <a:lnTo>
                        <a:pt x="1" y="58"/>
                      </a:lnTo>
                      <a:lnTo>
                        <a:pt x="1" y="53"/>
                      </a:lnTo>
                      <a:lnTo>
                        <a:pt x="1" y="53"/>
                      </a:lnTo>
                      <a:lnTo>
                        <a:pt x="3" y="67"/>
                      </a:lnTo>
                      <a:lnTo>
                        <a:pt x="3" y="63"/>
                      </a:lnTo>
                      <a:lnTo>
                        <a:pt x="3" y="48"/>
                      </a:lnTo>
                      <a:lnTo>
                        <a:pt x="3" y="40"/>
                      </a:lnTo>
                      <a:lnTo>
                        <a:pt x="3" y="34"/>
                      </a:lnTo>
                      <a:lnTo>
                        <a:pt x="3" y="30"/>
                      </a:lnTo>
                      <a:lnTo>
                        <a:pt x="4" y="34"/>
                      </a:lnTo>
                      <a:lnTo>
                        <a:pt x="4" y="49"/>
                      </a:lnTo>
                      <a:lnTo>
                        <a:pt x="4" y="76"/>
                      </a:lnTo>
                      <a:lnTo>
                        <a:pt x="4" y="112"/>
                      </a:lnTo>
                      <a:lnTo>
                        <a:pt x="5" y="147"/>
                      </a:lnTo>
                      <a:lnTo>
                        <a:pt x="5" y="161"/>
                      </a:lnTo>
                      <a:lnTo>
                        <a:pt x="5" y="161"/>
                      </a:lnTo>
                      <a:lnTo>
                        <a:pt x="5" y="69"/>
                      </a:lnTo>
                      <a:lnTo>
                        <a:pt x="5" y="45"/>
                      </a:lnTo>
                      <a:lnTo>
                        <a:pt x="5" y="50"/>
                      </a:lnTo>
                      <a:lnTo>
                        <a:pt x="5" y="43"/>
                      </a:lnTo>
                      <a:lnTo>
                        <a:pt x="6" y="18"/>
                      </a:lnTo>
                      <a:lnTo>
                        <a:pt x="6" y="2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4"/>
                      </a:lnTo>
                      <a:lnTo>
                        <a:pt x="6" y="66"/>
                      </a:lnTo>
                      <a:lnTo>
                        <a:pt x="7" y="192"/>
                      </a:lnTo>
                      <a:lnTo>
                        <a:pt x="7" y="120"/>
                      </a:lnTo>
                      <a:lnTo>
                        <a:pt x="7" y="40"/>
                      </a:lnTo>
                      <a:lnTo>
                        <a:pt x="7" y="29"/>
                      </a:lnTo>
                      <a:lnTo>
                        <a:pt x="7" y="94"/>
                      </a:lnTo>
                      <a:lnTo>
                        <a:pt x="8" y="74"/>
                      </a:lnTo>
                      <a:lnTo>
                        <a:pt x="8" y="39"/>
                      </a:lnTo>
                      <a:lnTo>
                        <a:pt x="8" y="56"/>
                      </a:lnTo>
                      <a:lnTo>
                        <a:pt x="8" y="63"/>
                      </a:lnTo>
                      <a:lnTo>
                        <a:pt x="8" y="58"/>
                      </a:lnTo>
                      <a:lnTo>
                        <a:pt x="8" y="69"/>
                      </a:lnTo>
                      <a:lnTo>
                        <a:pt x="10" y="88"/>
                      </a:lnTo>
                      <a:lnTo>
                        <a:pt x="10" y="120"/>
                      </a:lnTo>
                      <a:lnTo>
                        <a:pt x="10" y="177"/>
                      </a:lnTo>
                      <a:lnTo>
                        <a:pt x="10" y="116"/>
                      </a:lnTo>
                      <a:lnTo>
                        <a:pt x="11" y="8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6" name="Freeform 388"/>
                <p:cNvSpPr>
                  <a:spLocks/>
                </p:cNvSpPr>
                <p:nvPr/>
              </p:nvSpPr>
              <p:spPr bwMode="auto">
                <a:xfrm>
                  <a:off x="3144" y="2424"/>
                  <a:ext cx="5" cy="99"/>
                </a:xfrm>
                <a:custGeom>
                  <a:avLst/>
                  <a:gdLst>
                    <a:gd name="T0" fmla="*/ 0 w 10"/>
                    <a:gd name="T1" fmla="*/ 83 h 206"/>
                    <a:gd name="T2" fmla="*/ 0 w 10"/>
                    <a:gd name="T3" fmla="*/ 91 h 206"/>
                    <a:gd name="T4" fmla="*/ 0 w 10"/>
                    <a:gd name="T5" fmla="*/ 118 h 206"/>
                    <a:gd name="T6" fmla="*/ 0 w 10"/>
                    <a:gd name="T7" fmla="*/ 110 h 206"/>
                    <a:gd name="T8" fmla="*/ 0 w 10"/>
                    <a:gd name="T9" fmla="*/ 83 h 206"/>
                    <a:gd name="T10" fmla="*/ 0 w 10"/>
                    <a:gd name="T11" fmla="*/ 73 h 206"/>
                    <a:gd name="T12" fmla="*/ 0 w 10"/>
                    <a:gd name="T13" fmla="*/ 91 h 206"/>
                    <a:gd name="T14" fmla="*/ 1 w 10"/>
                    <a:gd name="T15" fmla="*/ 130 h 206"/>
                    <a:gd name="T16" fmla="*/ 1 w 10"/>
                    <a:gd name="T17" fmla="*/ 145 h 206"/>
                    <a:gd name="T18" fmla="*/ 1 w 10"/>
                    <a:gd name="T19" fmla="*/ 196 h 206"/>
                    <a:gd name="T20" fmla="*/ 1 w 10"/>
                    <a:gd name="T21" fmla="*/ 87 h 206"/>
                    <a:gd name="T22" fmla="*/ 2 w 10"/>
                    <a:gd name="T23" fmla="*/ 49 h 206"/>
                    <a:gd name="T24" fmla="*/ 2 w 10"/>
                    <a:gd name="T25" fmla="*/ 64 h 206"/>
                    <a:gd name="T26" fmla="*/ 2 w 10"/>
                    <a:gd name="T27" fmla="*/ 78 h 206"/>
                    <a:gd name="T28" fmla="*/ 2 w 10"/>
                    <a:gd name="T29" fmla="*/ 41 h 206"/>
                    <a:gd name="T30" fmla="*/ 2 w 10"/>
                    <a:gd name="T31" fmla="*/ 34 h 206"/>
                    <a:gd name="T32" fmla="*/ 2 w 10"/>
                    <a:gd name="T33" fmla="*/ 46 h 206"/>
                    <a:gd name="T34" fmla="*/ 4 w 10"/>
                    <a:gd name="T35" fmla="*/ 55 h 206"/>
                    <a:gd name="T36" fmla="*/ 4 w 10"/>
                    <a:gd name="T37" fmla="*/ 63 h 206"/>
                    <a:gd name="T38" fmla="*/ 4 w 10"/>
                    <a:gd name="T39" fmla="*/ 85 h 206"/>
                    <a:gd name="T40" fmla="*/ 4 w 10"/>
                    <a:gd name="T41" fmla="*/ 102 h 206"/>
                    <a:gd name="T42" fmla="*/ 4 w 10"/>
                    <a:gd name="T43" fmla="*/ 67 h 206"/>
                    <a:gd name="T44" fmla="*/ 4 w 10"/>
                    <a:gd name="T45" fmla="*/ 33 h 206"/>
                    <a:gd name="T46" fmla="*/ 4 w 10"/>
                    <a:gd name="T47" fmla="*/ 19 h 206"/>
                    <a:gd name="T48" fmla="*/ 5 w 10"/>
                    <a:gd name="T49" fmla="*/ 20 h 206"/>
                    <a:gd name="T50" fmla="*/ 5 w 10"/>
                    <a:gd name="T51" fmla="*/ 34 h 206"/>
                    <a:gd name="T52" fmla="*/ 5 w 10"/>
                    <a:gd name="T53" fmla="*/ 90 h 206"/>
                    <a:gd name="T54" fmla="*/ 5 w 10"/>
                    <a:gd name="T55" fmla="*/ 137 h 206"/>
                    <a:gd name="T56" fmla="*/ 6 w 10"/>
                    <a:gd name="T57" fmla="*/ 69 h 206"/>
                    <a:gd name="T58" fmla="*/ 6 w 10"/>
                    <a:gd name="T59" fmla="*/ 88 h 206"/>
                    <a:gd name="T60" fmla="*/ 6 w 10"/>
                    <a:gd name="T61" fmla="*/ 206 h 206"/>
                    <a:gd name="T62" fmla="*/ 6 w 10"/>
                    <a:gd name="T63" fmla="*/ 103 h 206"/>
                    <a:gd name="T64" fmla="*/ 6 w 10"/>
                    <a:gd name="T65" fmla="*/ 91 h 206"/>
                    <a:gd name="T66" fmla="*/ 6 w 10"/>
                    <a:gd name="T67" fmla="*/ 85 h 206"/>
                    <a:gd name="T68" fmla="*/ 6 w 10"/>
                    <a:gd name="T69" fmla="*/ 74 h 206"/>
                    <a:gd name="T70" fmla="*/ 7 w 10"/>
                    <a:gd name="T71" fmla="*/ 104 h 206"/>
                    <a:gd name="T72" fmla="*/ 7 w 10"/>
                    <a:gd name="T73" fmla="*/ 137 h 206"/>
                    <a:gd name="T74" fmla="*/ 7 w 10"/>
                    <a:gd name="T75" fmla="*/ 43 h 206"/>
                    <a:gd name="T76" fmla="*/ 7 w 10"/>
                    <a:gd name="T77" fmla="*/ 17 h 206"/>
                    <a:gd name="T78" fmla="*/ 9 w 10"/>
                    <a:gd name="T79" fmla="*/ 30 h 206"/>
                    <a:gd name="T80" fmla="*/ 9 w 10"/>
                    <a:gd name="T81" fmla="*/ 77 h 206"/>
                    <a:gd name="T82" fmla="*/ 9 w 10"/>
                    <a:gd name="T83" fmla="*/ 100 h 206"/>
                    <a:gd name="T84" fmla="*/ 9 w 10"/>
                    <a:gd name="T85" fmla="*/ 75 h 206"/>
                    <a:gd name="T86" fmla="*/ 9 w 10"/>
                    <a:gd name="T87" fmla="*/ 40 h 206"/>
                    <a:gd name="T88" fmla="*/ 9 w 10"/>
                    <a:gd name="T89" fmla="*/ 10 h 206"/>
                    <a:gd name="T90" fmla="*/ 10 w 10"/>
                    <a:gd name="T91" fmla="*/ 0 h 206"/>
                    <a:gd name="T92" fmla="*/ 10 w 10"/>
                    <a:gd name="T93" fmla="*/ 9 h 206"/>
                    <a:gd name="T94" fmla="*/ 10 w 10"/>
                    <a:gd name="T95" fmla="*/ 41 h 206"/>
                    <a:gd name="T96" fmla="*/ 10 w 10"/>
                    <a:gd name="T97" fmla="*/ 88 h 206"/>
                    <a:gd name="T98" fmla="*/ 10 w 10"/>
                    <a:gd name="T99" fmla="*/ 68 h 2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6">
                      <a:moveTo>
                        <a:pt x="0" y="83"/>
                      </a:moveTo>
                      <a:lnTo>
                        <a:pt x="0" y="91"/>
                      </a:lnTo>
                      <a:lnTo>
                        <a:pt x="0" y="118"/>
                      </a:lnTo>
                      <a:lnTo>
                        <a:pt x="0" y="110"/>
                      </a:lnTo>
                      <a:lnTo>
                        <a:pt x="0" y="83"/>
                      </a:lnTo>
                      <a:lnTo>
                        <a:pt x="0" y="73"/>
                      </a:lnTo>
                      <a:lnTo>
                        <a:pt x="0" y="91"/>
                      </a:lnTo>
                      <a:lnTo>
                        <a:pt x="1" y="130"/>
                      </a:lnTo>
                      <a:lnTo>
                        <a:pt x="1" y="145"/>
                      </a:lnTo>
                      <a:lnTo>
                        <a:pt x="1" y="196"/>
                      </a:lnTo>
                      <a:lnTo>
                        <a:pt x="1" y="87"/>
                      </a:lnTo>
                      <a:lnTo>
                        <a:pt x="2" y="49"/>
                      </a:lnTo>
                      <a:lnTo>
                        <a:pt x="2" y="64"/>
                      </a:lnTo>
                      <a:lnTo>
                        <a:pt x="2" y="78"/>
                      </a:lnTo>
                      <a:lnTo>
                        <a:pt x="2" y="41"/>
                      </a:lnTo>
                      <a:lnTo>
                        <a:pt x="2" y="34"/>
                      </a:lnTo>
                      <a:lnTo>
                        <a:pt x="2" y="46"/>
                      </a:lnTo>
                      <a:lnTo>
                        <a:pt x="4" y="55"/>
                      </a:lnTo>
                      <a:lnTo>
                        <a:pt x="4" y="63"/>
                      </a:lnTo>
                      <a:lnTo>
                        <a:pt x="4" y="85"/>
                      </a:lnTo>
                      <a:lnTo>
                        <a:pt x="4" y="102"/>
                      </a:lnTo>
                      <a:lnTo>
                        <a:pt x="4" y="67"/>
                      </a:lnTo>
                      <a:lnTo>
                        <a:pt x="4" y="33"/>
                      </a:lnTo>
                      <a:lnTo>
                        <a:pt x="4" y="19"/>
                      </a:lnTo>
                      <a:lnTo>
                        <a:pt x="5" y="20"/>
                      </a:lnTo>
                      <a:lnTo>
                        <a:pt x="5" y="34"/>
                      </a:lnTo>
                      <a:lnTo>
                        <a:pt x="5" y="90"/>
                      </a:lnTo>
                      <a:lnTo>
                        <a:pt x="5" y="137"/>
                      </a:lnTo>
                      <a:lnTo>
                        <a:pt x="6" y="69"/>
                      </a:lnTo>
                      <a:lnTo>
                        <a:pt x="6" y="88"/>
                      </a:lnTo>
                      <a:lnTo>
                        <a:pt x="6" y="206"/>
                      </a:lnTo>
                      <a:lnTo>
                        <a:pt x="6" y="103"/>
                      </a:lnTo>
                      <a:lnTo>
                        <a:pt x="6" y="91"/>
                      </a:lnTo>
                      <a:lnTo>
                        <a:pt x="6" y="85"/>
                      </a:lnTo>
                      <a:lnTo>
                        <a:pt x="6" y="74"/>
                      </a:lnTo>
                      <a:lnTo>
                        <a:pt x="7" y="104"/>
                      </a:lnTo>
                      <a:lnTo>
                        <a:pt x="7" y="137"/>
                      </a:lnTo>
                      <a:lnTo>
                        <a:pt x="7" y="43"/>
                      </a:lnTo>
                      <a:lnTo>
                        <a:pt x="7" y="17"/>
                      </a:lnTo>
                      <a:lnTo>
                        <a:pt x="9" y="30"/>
                      </a:lnTo>
                      <a:lnTo>
                        <a:pt x="9" y="77"/>
                      </a:lnTo>
                      <a:lnTo>
                        <a:pt x="9" y="100"/>
                      </a:lnTo>
                      <a:lnTo>
                        <a:pt x="9" y="75"/>
                      </a:lnTo>
                      <a:lnTo>
                        <a:pt x="9" y="40"/>
                      </a:lnTo>
                      <a:lnTo>
                        <a:pt x="9" y="10"/>
                      </a:lnTo>
                      <a:lnTo>
                        <a:pt x="10" y="0"/>
                      </a:lnTo>
                      <a:lnTo>
                        <a:pt x="10" y="9"/>
                      </a:lnTo>
                      <a:lnTo>
                        <a:pt x="10" y="41"/>
                      </a:lnTo>
                      <a:lnTo>
                        <a:pt x="10" y="88"/>
                      </a:lnTo>
                      <a:lnTo>
                        <a:pt x="10" y="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7" name="Freeform 389"/>
                <p:cNvSpPr>
                  <a:spLocks/>
                </p:cNvSpPr>
                <p:nvPr/>
              </p:nvSpPr>
              <p:spPr bwMode="auto">
                <a:xfrm>
                  <a:off x="3149" y="2427"/>
                  <a:ext cx="6" cy="81"/>
                </a:xfrm>
                <a:custGeom>
                  <a:avLst/>
                  <a:gdLst>
                    <a:gd name="T0" fmla="*/ 0 w 13"/>
                    <a:gd name="T1" fmla="*/ 62 h 169"/>
                    <a:gd name="T2" fmla="*/ 1 w 13"/>
                    <a:gd name="T3" fmla="*/ 16 h 169"/>
                    <a:gd name="T4" fmla="*/ 1 w 13"/>
                    <a:gd name="T5" fmla="*/ 0 h 169"/>
                    <a:gd name="T6" fmla="*/ 1 w 13"/>
                    <a:gd name="T7" fmla="*/ 15 h 169"/>
                    <a:gd name="T8" fmla="*/ 1 w 13"/>
                    <a:gd name="T9" fmla="*/ 50 h 169"/>
                    <a:gd name="T10" fmla="*/ 1 w 13"/>
                    <a:gd name="T11" fmla="*/ 48 h 169"/>
                    <a:gd name="T12" fmla="*/ 1 w 13"/>
                    <a:gd name="T13" fmla="*/ 36 h 169"/>
                    <a:gd name="T14" fmla="*/ 3 w 13"/>
                    <a:gd name="T15" fmla="*/ 40 h 169"/>
                    <a:gd name="T16" fmla="*/ 3 w 13"/>
                    <a:gd name="T17" fmla="*/ 65 h 169"/>
                    <a:gd name="T18" fmla="*/ 3 w 13"/>
                    <a:gd name="T19" fmla="*/ 99 h 169"/>
                    <a:gd name="T20" fmla="*/ 3 w 13"/>
                    <a:gd name="T21" fmla="*/ 51 h 169"/>
                    <a:gd name="T22" fmla="*/ 3 w 13"/>
                    <a:gd name="T23" fmla="*/ 21 h 169"/>
                    <a:gd name="T24" fmla="*/ 3 w 13"/>
                    <a:gd name="T25" fmla="*/ 16 h 169"/>
                    <a:gd name="T26" fmla="*/ 3 w 13"/>
                    <a:gd name="T27" fmla="*/ 37 h 169"/>
                    <a:gd name="T28" fmla="*/ 4 w 13"/>
                    <a:gd name="T29" fmla="*/ 79 h 169"/>
                    <a:gd name="T30" fmla="*/ 4 w 13"/>
                    <a:gd name="T31" fmla="*/ 84 h 169"/>
                    <a:gd name="T32" fmla="*/ 4 w 13"/>
                    <a:gd name="T33" fmla="*/ 63 h 169"/>
                    <a:gd name="T34" fmla="*/ 4 w 13"/>
                    <a:gd name="T35" fmla="*/ 61 h 169"/>
                    <a:gd name="T36" fmla="*/ 6 w 13"/>
                    <a:gd name="T37" fmla="*/ 105 h 169"/>
                    <a:gd name="T38" fmla="*/ 6 w 13"/>
                    <a:gd name="T39" fmla="*/ 104 h 169"/>
                    <a:gd name="T40" fmla="*/ 6 w 13"/>
                    <a:gd name="T41" fmla="*/ 75 h 169"/>
                    <a:gd name="T42" fmla="*/ 6 w 13"/>
                    <a:gd name="T43" fmla="*/ 69 h 169"/>
                    <a:gd name="T44" fmla="*/ 6 w 13"/>
                    <a:gd name="T45" fmla="*/ 48 h 169"/>
                    <a:gd name="T46" fmla="*/ 6 w 13"/>
                    <a:gd name="T47" fmla="*/ 35 h 169"/>
                    <a:gd name="T48" fmla="*/ 7 w 13"/>
                    <a:gd name="T49" fmla="*/ 35 h 169"/>
                    <a:gd name="T50" fmla="*/ 7 w 13"/>
                    <a:gd name="T51" fmla="*/ 58 h 169"/>
                    <a:gd name="T52" fmla="*/ 7 w 13"/>
                    <a:gd name="T53" fmla="*/ 169 h 169"/>
                    <a:gd name="T54" fmla="*/ 7 w 13"/>
                    <a:gd name="T55" fmla="*/ 63 h 169"/>
                    <a:gd name="T56" fmla="*/ 7 w 13"/>
                    <a:gd name="T57" fmla="*/ 25 h 169"/>
                    <a:gd name="T58" fmla="*/ 8 w 13"/>
                    <a:gd name="T59" fmla="*/ 29 h 169"/>
                    <a:gd name="T60" fmla="*/ 8 w 13"/>
                    <a:gd name="T61" fmla="*/ 58 h 169"/>
                    <a:gd name="T62" fmla="*/ 8 w 13"/>
                    <a:gd name="T63" fmla="*/ 87 h 169"/>
                    <a:gd name="T64" fmla="*/ 8 w 13"/>
                    <a:gd name="T65" fmla="*/ 121 h 169"/>
                    <a:gd name="T66" fmla="*/ 8 w 13"/>
                    <a:gd name="T67" fmla="*/ 73 h 169"/>
                    <a:gd name="T68" fmla="*/ 8 w 13"/>
                    <a:gd name="T69" fmla="*/ 28 h 169"/>
                    <a:gd name="T70" fmla="*/ 10 w 13"/>
                    <a:gd name="T71" fmla="*/ 19 h 169"/>
                    <a:gd name="T72" fmla="*/ 10 w 13"/>
                    <a:gd name="T73" fmla="*/ 46 h 169"/>
                    <a:gd name="T74" fmla="*/ 10 w 13"/>
                    <a:gd name="T75" fmla="*/ 135 h 169"/>
                    <a:gd name="T76" fmla="*/ 10 w 13"/>
                    <a:gd name="T77" fmla="*/ 129 h 169"/>
                    <a:gd name="T78" fmla="*/ 11 w 13"/>
                    <a:gd name="T79" fmla="*/ 142 h 169"/>
                    <a:gd name="T80" fmla="*/ 11 w 13"/>
                    <a:gd name="T81" fmla="*/ 129 h 169"/>
                    <a:gd name="T82" fmla="*/ 11 w 13"/>
                    <a:gd name="T83" fmla="*/ 50 h 169"/>
                    <a:gd name="T84" fmla="*/ 11 w 13"/>
                    <a:gd name="T85" fmla="*/ 51 h 169"/>
                    <a:gd name="T86" fmla="*/ 11 w 13"/>
                    <a:gd name="T87" fmla="*/ 139 h 169"/>
                    <a:gd name="T88" fmla="*/ 11 w 13"/>
                    <a:gd name="T89" fmla="*/ 72 h 169"/>
                    <a:gd name="T90" fmla="*/ 11 w 13"/>
                    <a:gd name="T91" fmla="*/ 21 h 169"/>
                    <a:gd name="T92" fmla="*/ 13 w 13"/>
                    <a:gd name="T93" fmla="*/ 5 h 169"/>
                    <a:gd name="T94" fmla="*/ 13 w 13"/>
                    <a:gd name="T95" fmla="*/ 7 h 169"/>
                    <a:gd name="T96" fmla="*/ 13 w 13"/>
                    <a:gd name="T97" fmla="*/ 19 h 169"/>
                    <a:gd name="T98" fmla="*/ 13 w 13"/>
                    <a:gd name="T99" fmla="*/ 29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9">
                      <a:moveTo>
                        <a:pt x="0" y="62"/>
                      </a:moveTo>
                      <a:lnTo>
                        <a:pt x="1" y="16"/>
                      </a:lnTo>
                      <a:lnTo>
                        <a:pt x="1" y="0"/>
                      </a:lnTo>
                      <a:lnTo>
                        <a:pt x="1" y="15"/>
                      </a:lnTo>
                      <a:lnTo>
                        <a:pt x="1" y="50"/>
                      </a:lnTo>
                      <a:lnTo>
                        <a:pt x="1" y="48"/>
                      </a:lnTo>
                      <a:lnTo>
                        <a:pt x="1" y="36"/>
                      </a:lnTo>
                      <a:lnTo>
                        <a:pt x="3" y="40"/>
                      </a:lnTo>
                      <a:lnTo>
                        <a:pt x="3" y="65"/>
                      </a:lnTo>
                      <a:lnTo>
                        <a:pt x="3" y="99"/>
                      </a:lnTo>
                      <a:lnTo>
                        <a:pt x="3" y="51"/>
                      </a:lnTo>
                      <a:lnTo>
                        <a:pt x="3" y="21"/>
                      </a:lnTo>
                      <a:lnTo>
                        <a:pt x="3" y="16"/>
                      </a:lnTo>
                      <a:lnTo>
                        <a:pt x="3" y="37"/>
                      </a:lnTo>
                      <a:lnTo>
                        <a:pt x="4" y="79"/>
                      </a:lnTo>
                      <a:lnTo>
                        <a:pt x="4" y="84"/>
                      </a:lnTo>
                      <a:lnTo>
                        <a:pt x="4" y="63"/>
                      </a:lnTo>
                      <a:lnTo>
                        <a:pt x="4" y="61"/>
                      </a:lnTo>
                      <a:lnTo>
                        <a:pt x="6" y="105"/>
                      </a:lnTo>
                      <a:lnTo>
                        <a:pt x="6" y="104"/>
                      </a:lnTo>
                      <a:lnTo>
                        <a:pt x="6" y="75"/>
                      </a:lnTo>
                      <a:lnTo>
                        <a:pt x="6" y="69"/>
                      </a:lnTo>
                      <a:lnTo>
                        <a:pt x="6" y="48"/>
                      </a:lnTo>
                      <a:lnTo>
                        <a:pt x="6" y="35"/>
                      </a:lnTo>
                      <a:lnTo>
                        <a:pt x="7" y="35"/>
                      </a:lnTo>
                      <a:lnTo>
                        <a:pt x="7" y="58"/>
                      </a:lnTo>
                      <a:lnTo>
                        <a:pt x="7" y="169"/>
                      </a:lnTo>
                      <a:lnTo>
                        <a:pt x="7" y="63"/>
                      </a:lnTo>
                      <a:lnTo>
                        <a:pt x="7" y="25"/>
                      </a:lnTo>
                      <a:lnTo>
                        <a:pt x="8" y="29"/>
                      </a:lnTo>
                      <a:lnTo>
                        <a:pt x="8" y="58"/>
                      </a:lnTo>
                      <a:lnTo>
                        <a:pt x="8" y="87"/>
                      </a:lnTo>
                      <a:lnTo>
                        <a:pt x="8" y="121"/>
                      </a:lnTo>
                      <a:lnTo>
                        <a:pt x="8" y="73"/>
                      </a:lnTo>
                      <a:lnTo>
                        <a:pt x="8" y="28"/>
                      </a:lnTo>
                      <a:lnTo>
                        <a:pt x="10" y="19"/>
                      </a:lnTo>
                      <a:lnTo>
                        <a:pt x="10" y="46"/>
                      </a:lnTo>
                      <a:lnTo>
                        <a:pt x="10" y="135"/>
                      </a:lnTo>
                      <a:lnTo>
                        <a:pt x="10" y="129"/>
                      </a:lnTo>
                      <a:lnTo>
                        <a:pt x="11" y="142"/>
                      </a:lnTo>
                      <a:lnTo>
                        <a:pt x="11" y="129"/>
                      </a:lnTo>
                      <a:lnTo>
                        <a:pt x="11" y="50"/>
                      </a:lnTo>
                      <a:lnTo>
                        <a:pt x="11" y="51"/>
                      </a:lnTo>
                      <a:lnTo>
                        <a:pt x="11" y="139"/>
                      </a:lnTo>
                      <a:lnTo>
                        <a:pt x="11" y="72"/>
                      </a:lnTo>
                      <a:lnTo>
                        <a:pt x="11" y="21"/>
                      </a:lnTo>
                      <a:lnTo>
                        <a:pt x="13" y="5"/>
                      </a:lnTo>
                      <a:lnTo>
                        <a:pt x="13" y="7"/>
                      </a:lnTo>
                      <a:lnTo>
                        <a:pt x="13" y="19"/>
                      </a:lnTo>
                      <a:lnTo>
                        <a:pt x="13" y="2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8" name="Freeform 390"/>
                <p:cNvSpPr>
                  <a:spLocks/>
                </p:cNvSpPr>
                <p:nvPr/>
              </p:nvSpPr>
              <p:spPr bwMode="auto">
                <a:xfrm>
                  <a:off x="3155" y="2425"/>
                  <a:ext cx="5" cy="133"/>
                </a:xfrm>
                <a:custGeom>
                  <a:avLst/>
                  <a:gdLst>
                    <a:gd name="T0" fmla="*/ 0 w 10"/>
                    <a:gd name="T1" fmla="*/ 33 h 277"/>
                    <a:gd name="T2" fmla="*/ 0 w 10"/>
                    <a:gd name="T3" fmla="*/ 39 h 277"/>
                    <a:gd name="T4" fmla="*/ 0 w 10"/>
                    <a:gd name="T5" fmla="*/ 46 h 277"/>
                    <a:gd name="T6" fmla="*/ 1 w 10"/>
                    <a:gd name="T7" fmla="*/ 79 h 277"/>
                    <a:gd name="T8" fmla="*/ 1 w 10"/>
                    <a:gd name="T9" fmla="*/ 277 h 277"/>
                    <a:gd name="T10" fmla="*/ 1 w 10"/>
                    <a:gd name="T11" fmla="*/ 78 h 277"/>
                    <a:gd name="T12" fmla="*/ 1 w 10"/>
                    <a:gd name="T13" fmla="*/ 44 h 277"/>
                    <a:gd name="T14" fmla="*/ 1 w 10"/>
                    <a:gd name="T15" fmla="*/ 38 h 277"/>
                    <a:gd name="T16" fmla="*/ 2 w 10"/>
                    <a:gd name="T17" fmla="*/ 31 h 277"/>
                    <a:gd name="T18" fmla="*/ 2 w 10"/>
                    <a:gd name="T19" fmla="*/ 26 h 277"/>
                    <a:gd name="T20" fmla="*/ 2 w 10"/>
                    <a:gd name="T21" fmla="*/ 44 h 277"/>
                    <a:gd name="T22" fmla="*/ 2 w 10"/>
                    <a:gd name="T23" fmla="*/ 97 h 277"/>
                    <a:gd name="T24" fmla="*/ 2 w 10"/>
                    <a:gd name="T25" fmla="*/ 147 h 277"/>
                    <a:gd name="T26" fmla="*/ 2 w 10"/>
                    <a:gd name="T27" fmla="*/ 83 h 277"/>
                    <a:gd name="T28" fmla="*/ 3 w 10"/>
                    <a:gd name="T29" fmla="*/ 29 h 277"/>
                    <a:gd name="T30" fmla="*/ 3 w 10"/>
                    <a:gd name="T31" fmla="*/ 13 h 277"/>
                    <a:gd name="T32" fmla="*/ 3 w 10"/>
                    <a:gd name="T33" fmla="*/ 32 h 277"/>
                    <a:gd name="T34" fmla="*/ 3 w 10"/>
                    <a:gd name="T35" fmla="*/ 81 h 277"/>
                    <a:gd name="T36" fmla="*/ 4 w 10"/>
                    <a:gd name="T37" fmla="*/ 93 h 277"/>
                    <a:gd name="T38" fmla="*/ 4 w 10"/>
                    <a:gd name="T39" fmla="*/ 87 h 277"/>
                    <a:gd name="T40" fmla="*/ 4 w 10"/>
                    <a:gd name="T41" fmla="*/ 136 h 277"/>
                    <a:gd name="T42" fmla="*/ 4 w 10"/>
                    <a:gd name="T43" fmla="*/ 223 h 277"/>
                    <a:gd name="T44" fmla="*/ 4 w 10"/>
                    <a:gd name="T45" fmla="*/ 119 h 277"/>
                    <a:gd name="T46" fmla="*/ 4 w 10"/>
                    <a:gd name="T47" fmla="*/ 114 h 277"/>
                    <a:gd name="T48" fmla="*/ 4 w 10"/>
                    <a:gd name="T49" fmla="*/ 202 h 277"/>
                    <a:gd name="T50" fmla="*/ 5 w 10"/>
                    <a:gd name="T51" fmla="*/ 111 h 277"/>
                    <a:gd name="T52" fmla="*/ 5 w 10"/>
                    <a:gd name="T53" fmla="*/ 44 h 277"/>
                    <a:gd name="T54" fmla="*/ 5 w 10"/>
                    <a:gd name="T55" fmla="*/ 20 h 277"/>
                    <a:gd name="T56" fmla="*/ 5 w 10"/>
                    <a:gd name="T57" fmla="*/ 18 h 277"/>
                    <a:gd name="T58" fmla="*/ 7 w 10"/>
                    <a:gd name="T59" fmla="*/ 29 h 277"/>
                    <a:gd name="T60" fmla="*/ 7 w 10"/>
                    <a:gd name="T61" fmla="*/ 50 h 277"/>
                    <a:gd name="T62" fmla="*/ 7 w 10"/>
                    <a:gd name="T63" fmla="*/ 80 h 277"/>
                    <a:gd name="T64" fmla="*/ 7 w 10"/>
                    <a:gd name="T65" fmla="*/ 108 h 277"/>
                    <a:gd name="T66" fmla="*/ 7 w 10"/>
                    <a:gd name="T67" fmla="*/ 92 h 277"/>
                    <a:gd name="T68" fmla="*/ 7 w 10"/>
                    <a:gd name="T69" fmla="*/ 58 h 277"/>
                    <a:gd name="T70" fmla="*/ 8 w 10"/>
                    <a:gd name="T71" fmla="*/ 40 h 277"/>
                    <a:gd name="T72" fmla="*/ 8 w 10"/>
                    <a:gd name="T73" fmla="*/ 40 h 277"/>
                    <a:gd name="T74" fmla="*/ 8 w 10"/>
                    <a:gd name="T75" fmla="*/ 39 h 277"/>
                    <a:gd name="T76" fmla="*/ 8 w 10"/>
                    <a:gd name="T77" fmla="*/ 15 h 277"/>
                    <a:gd name="T78" fmla="*/ 8 w 10"/>
                    <a:gd name="T79" fmla="*/ 0 h 277"/>
                    <a:gd name="T80" fmla="*/ 9 w 10"/>
                    <a:gd name="T81" fmla="*/ 8 h 277"/>
                    <a:gd name="T82" fmla="*/ 9 w 10"/>
                    <a:gd name="T83" fmla="*/ 31 h 277"/>
                    <a:gd name="T84" fmla="*/ 9 w 10"/>
                    <a:gd name="T85" fmla="*/ 55 h 277"/>
                    <a:gd name="T86" fmla="*/ 9 w 10"/>
                    <a:gd name="T87" fmla="*/ 98 h 277"/>
                    <a:gd name="T88" fmla="*/ 9 w 10"/>
                    <a:gd name="T89" fmla="*/ 184 h 277"/>
                    <a:gd name="T90" fmla="*/ 9 w 10"/>
                    <a:gd name="T91" fmla="*/ 176 h 277"/>
                    <a:gd name="T92" fmla="*/ 10 w 10"/>
                    <a:gd name="T93" fmla="*/ 237 h 277"/>
                    <a:gd name="T94" fmla="*/ 10 w 10"/>
                    <a:gd name="T95" fmla="*/ 85 h 277"/>
                    <a:gd name="T96" fmla="*/ 10 w 10"/>
                    <a:gd name="T97" fmla="*/ 42 h 277"/>
                    <a:gd name="T98" fmla="*/ 10 w 10"/>
                    <a:gd name="T99" fmla="*/ 32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77">
                      <a:moveTo>
                        <a:pt x="0" y="33"/>
                      </a:moveTo>
                      <a:lnTo>
                        <a:pt x="0" y="39"/>
                      </a:lnTo>
                      <a:lnTo>
                        <a:pt x="0" y="46"/>
                      </a:lnTo>
                      <a:lnTo>
                        <a:pt x="1" y="79"/>
                      </a:lnTo>
                      <a:lnTo>
                        <a:pt x="1" y="277"/>
                      </a:lnTo>
                      <a:lnTo>
                        <a:pt x="1" y="78"/>
                      </a:lnTo>
                      <a:lnTo>
                        <a:pt x="1" y="44"/>
                      </a:lnTo>
                      <a:lnTo>
                        <a:pt x="1" y="38"/>
                      </a:lnTo>
                      <a:lnTo>
                        <a:pt x="2" y="31"/>
                      </a:lnTo>
                      <a:lnTo>
                        <a:pt x="2" y="26"/>
                      </a:lnTo>
                      <a:lnTo>
                        <a:pt x="2" y="44"/>
                      </a:lnTo>
                      <a:lnTo>
                        <a:pt x="2" y="97"/>
                      </a:lnTo>
                      <a:lnTo>
                        <a:pt x="2" y="147"/>
                      </a:lnTo>
                      <a:lnTo>
                        <a:pt x="2" y="83"/>
                      </a:lnTo>
                      <a:lnTo>
                        <a:pt x="3" y="29"/>
                      </a:lnTo>
                      <a:lnTo>
                        <a:pt x="3" y="13"/>
                      </a:lnTo>
                      <a:lnTo>
                        <a:pt x="3" y="32"/>
                      </a:lnTo>
                      <a:lnTo>
                        <a:pt x="3" y="81"/>
                      </a:lnTo>
                      <a:lnTo>
                        <a:pt x="4" y="93"/>
                      </a:lnTo>
                      <a:lnTo>
                        <a:pt x="4" y="87"/>
                      </a:lnTo>
                      <a:lnTo>
                        <a:pt x="4" y="136"/>
                      </a:lnTo>
                      <a:lnTo>
                        <a:pt x="4" y="223"/>
                      </a:lnTo>
                      <a:lnTo>
                        <a:pt x="4" y="119"/>
                      </a:lnTo>
                      <a:lnTo>
                        <a:pt x="4" y="114"/>
                      </a:lnTo>
                      <a:lnTo>
                        <a:pt x="4" y="202"/>
                      </a:lnTo>
                      <a:lnTo>
                        <a:pt x="5" y="111"/>
                      </a:lnTo>
                      <a:lnTo>
                        <a:pt x="5" y="44"/>
                      </a:lnTo>
                      <a:lnTo>
                        <a:pt x="5" y="20"/>
                      </a:lnTo>
                      <a:lnTo>
                        <a:pt x="5" y="18"/>
                      </a:lnTo>
                      <a:lnTo>
                        <a:pt x="7" y="29"/>
                      </a:lnTo>
                      <a:lnTo>
                        <a:pt x="7" y="50"/>
                      </a:lnTo>
                      <a:lnTo>
                        <a:pt x="7" y="80"/>
                      </a:lnTo>
                      <a:lnTo>
                        <a:pt x="7" y="108"/>
                      </a:lnTo>
                      <a:lnTo>
                        <a:pt x="7" y="92"/>
                      </a:lnTo>
                      <a:lnTo>
                        <a:pt x="7" y="58"/>
                      </a:lnTo>
                      <a:lnTo>
                        <a:pt x="8" y="40"/>
                      </a:lnTo>
                      <a:lnTo>
                        <a:pt x="8" y="40"/>
                      </a:lnTo>
                      <a:lnTo>
                        <a:pt x="8" y="39"/>
                      </a:lnTo>
                      <a:lnTo>
                        <a:pt x="8" y="15"/>
                      </a:lnTo>
                      <a:lnTo>
                        <a:pt x="8" y="0"/>
                      </a:lnTo>
                      <a:lnTo>
                        <a:pt x="9" y="8"/>
                      </a:lnTo>
                      <a:lnTo>
                        <a:pt x="9" y="31"/>
                      </a:lnTo>
                      <a:lnTo>
                        <a:pt x="9" y="55"/>
                      </a:lnTo>
                      <a:lnTo>
                        <a:pt x="9" y="98"/>
                      </a:lnTo>
                      <a:lnTo>
                        <a:pt x="9" y="184"/>
                      </a:lnTo>
                      <a:lnTo>
                        <a:pt x="9" y="176"/>
                      </a:lnTo>
                      <a:lnTo>
                        <a:pt x="10" y="237"/>
                      </a:lnTo>
                      <a:lnTo>
                        <a:pt x="10" y="85"/>
                      </a:lnTo>
                      <a:lnTo>
                        <a:pt x="10" y="42"/>
                      </a:lnTo>
                      <a:lnTo>
                        <a:pt x="10" y="3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9" name="Freeform 391"/>
                <p:cNvSpPr>
                  <a:spLocks/>
                </p:cNvSpPr>
                <p:nvPr/>
              </p:nvSpPr>
              <p:spPr bwMode="auto">
                <a:xfrm>
                  <a:off x="3160" y="2411"/>
                  <a:ext cx="6" cy="143"/>
                </a:xfrm>
                <a:custGeom>
                  <a:avLst/>
                  <a:gdLst>
                    <a:gd name="T0" fmla="*/ 0 w 12"/>
                    <a:gd name="T1" fmla="*/ 61 h 298"/>
                    <a:gd name="T2" fmla="*/ 0 w 12"/>
                    <a:gd name="T3" fmla="*/ 66 h 298"/>
                    <a:gd name="T4" fmla="*/ 0 w 12"/>
                    <a:gd name="T5" fmla="*/ 87 h 298"/>
                    <a:gd name="T6" fmla="*/ 0 w 12"/>
                    <a:gd name="T7" fmla="*/ 75 h 298"/>
                    <a:gd name="T8" fmla="*/ 1 w 12"/>
                    <a:gd name="T9" fmla="*/ 35 h 298"/>
                    <a:gd name="T10" fmla="*/ 1 w 12"/>
                    <a:gd name="T11" fmla="*/ 34 h 298"/>
                    <a:gd name="T12" fmla="*/ 1 w 12"/>
                    <a:gd name="T13" fmla="*/ 78 h 298"/>
                    <a:gd name="T14" fmla="*/ 1 w 12"/>
                    <a:gd name="T15" fmla="*/ 165 h 298"/>
                    <a:gd name="T16" fmla="*/ 3 w 12"/>
                    <a:gd name="T17" fmla="*/ 134 h 298"/>
                    <a:gd name="T18" fmla="*/ 3 w 12"/>
                    <a:gd name="T19" fmla="*/ 103 h 298"/>
                    <a:gd name="T20" fmla="*/ 3 w 12"/>
                    <a:gd name="T21" fmla="*/ 85 h 298"/>
                    <a:gd name="T22" fmla="*/ 3 w 12"/>
                    <a:gd name="T23" fmla="*/ 75 h 298"/>
                    <a:gd name="T24" fmla="*/ 3 w 12"/>
                    <a:gd name="T25" fmla="*/ 93 h 298"/>
                    <a:gd name="T26" fmla="*/ 3 w 12"/>
                    <a:gd name="T27" fmla="*/ 298 h 298"/>
                    <a:gd name="T28" fmla="*/ 4 w 12"/>
                    <a:gd name="T29" fmla="*/ 67 h 298"/>
                    <a:gd name="T30" fmla="*/ 4 w 12"/>
                    <a:gd name="T31" fmla="*/ 27 h 298"/>
                    <a:gd name="T32" fmla="*/ 4 w 12"/>
                    <a:gd name="T33" fmla="*/ 29 h 298"/>
                    <a:gd name="T34" fmla="*/ 4 w 12"/>
                    <a:gd name="T35" fmla="*/ 52 h 298"/>
                    <a:gd name="T36" fmla="*/ 4 w 12"/>
                    <a:gd name="T37" fmla="*/ 62 h 298"/>
                    <a:gd name="T38" fmla="*/ 6 w 12"/>
                    <a:gd name="T39" fmla="*/ 56 h 298"/>
                    <a:gd name="T40" fmla="*/ 6 w 12"/>
                    <a:gd name="T41" fmla="*/ 59 h 298"/>
                    <a:gd name="T42" fmla="*/ 6 w 12"/>
                    <a:gd name="T43" fmla="*/ 96 h 298"/>
                    <a:gd name="T44" fmla="*/ 6 w 12"/>
                    <a:gd name="T45" fmla="*/ 94 h 298"/>
                    <a:gd name="T46" fmla="*/ 6 w 12"/>
                    <a:gd name="T47" fmla="*/ 48 h 298"/>
                    <a:gd name="T48" fmla="*/ 6 w 12"/>
                    <a:gd name="T49" fmla="*/ 41 h 298"/>
                    <a:gd name="T50" fmla="*/ 7 w 12"/>
                    <a:gd name="T51" fmla="*/ 38 h 298"/>
                    <a:gd name="T52" fmla="*/ 7 w 12"/>
                    <a:gd name="T53" fmla="*/ 12 h 298"/>
                    <a:gd name="T54" fmla="*/ 7 w 12"/>
                    <a:gd name="T55" fmla="*/ 0 h 298"/>
                    <a:gd name="T56" fmla="*/ 7 w 12"/>
                    <a:gd name="T57" fmla="*/ 15 h 298"/>
                    <a:gd name="T58" fmla="*/ 8 w 12"/>
                    <a:gd name="T59" fmla="*/ 58 h 298"/>
                    <a:gd name="T60" fmla="*/ 8 w 12"/>
                    <a:gd name="T61" fmla="*/ 108 h 298"/>
                    <a:gd name="T62" fmla="*/ 8 w 12"/>
                    <a:gd name="T63" fmla="*/ 76 h 298"/>
                    <a:gd name="T64" fmla="*/ 8 w 12"/>
                    <a:gd name="T65" fmla="*/ 47 h 298"/>
                    <a:gd name="T66" fmla="*/ 8 w 12"/>
                    <a:gd name="T67" fmla="*/ 48 h 298"/>
                    <a:gd name="T68" fmla="*/ 8 w 12"/>
                    <a:gd name="T69" fmla="*/ 53 h 298"/>
                    <a:gd name="T70" fmla="*/ 8 w 12"/>
                    <a:gd name="T71" fmla="*/ 38 h 298"/>
                    <a:gd name="T72" fmla="*/ 10 w 12"/>
                    <a:gd name="T73" fmla="*/ 34 h 298"/>
                    <a:gd name="T74" fmla="*/ 10 w 12"/>
                    <a:gd name="T75" fmla="*/ 60 h 298"/>
                    <a:gd name="T76" fmla="*/ 10 w 12"/>
                    <a:gd name="T77" fmla="*/ 134 h 298"/>
                    <a:gd name="T78" fmla="*/ 10 w 12"/>
                    <a:gd name="T79" fmla="*/ 212 h 298"/>
                    <a:gd name="T80" fmla="*/ 10 w 12"/>
                    <a:gd name="T81" fmla="*/ 126 h 298"/>
                    <a:gd name="T82" fmla="*/ 10 w 12"/>
                    <a:gd name="T83" fmla="*/ 106 h 298"/>
                    <a:gd name="T84" fmla="*/ 11 w 12"/>
                    <a:gd name="T85" fmla="*/ 113 h 298"/>
                    <a:gd name="T86" fmla="*/ 11 w 12"/>
                    <a:gd name="T87" fmla="*/ 145 h 298"/>
                    <a:gd name="T88" fmla="*/ 11 w 12"/>
                    <a:gd name="T89" fmla="*/ 209 h 298"/>
                    <a:gd name="T90" fmla="*/ 11 w 12"/>
                    <a:gd name="T91" fmla="*/ 145 h 298"/>
                    <a:gd name="T92" fmla="*/ 11 w 12"/>
                    <a:gd name="T93" fmla="*/ 101 h 298"/>
                    <a:gd name="T94" fmla="*/ 12 w 12"/>
                    <a:gd name="T95" fmla="*/ 113 h 298"/>
                    <a:gd name="T96" fmla="*/ 12 w 12"/>
                    <a:gd name="T97" fmla="*/ 289 h 298"/>
                    <a:gd name="T98" fmla="*/ 12 w 12"/>
                    <a:gd name="T99" fmla="*/ 70 h 2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98">
                      <a:moveTo>
                        <a:pt x="0" y="61"/>
                      </a:moveTo>
                      <a:lnTo>
                        <a:pt x="0" y="66"/>
                      </a:lnTo>
                      <a:lnTo>
                        <a:pt x="0" y="87"/>
                      </a:lnTo>
                      <a:lnTo>
                        <a:pt x="0" y="75"/>
                      </a:lnTo>
                      <a:lnTo>
                        <a:pt x="1" y="35"/>
                      </a:lnTo>
                      <a:lnTo>
                        <a:pt x="1" y="34"/>
                      </a:lnTo>
                      <a:lnTo>
                        <a:pt x="1" y="78"/>
                      </a:lnTo>
                      <a:lnTo>
                        <a:pt x="1" y="165"/>
                      </a:lnTo>
                      <a:lnTo>
                        <a:pt x="3" y="134"/>
                      </a:lnTo>
                      <a:lnTo>
                        <a:pt x="3" y="103"/>
                      </a:lnTo>
                      <a:lnTo>
                        <a:pt x="3" y="85"/>
                      </a:lnTo>
                      <a:lnTo>
                        <a:pt x="3" y="75"/>
                      </a:lnTo>
                      <a:lnTo>
                        <a:pt x="3" y="93"/>
                      </a:lnTo>
                      <a:lnTo>
                        <a:pt x="3" y="298"/>
                      </a:lnTo>
                      <a:lnTo>
                        <a:pt x="4" y="67"/>
                      </a:lnTo>
                      <a:lnTo>
                        <a:pt x="4" y="27"/>
                      </a:lnTo>
                      <a:lnTo>
                        <a:pt x="4" y="29"/>
                      </a:lnTo>
                      <a:lnTo>
                        <a:pt x="4" y="52"/>
                      </a:lnTo>
                      <a:lnTo>
                        <a:pt x="4" y="62"/>
                      </a:lnTo>
                      <a:lnTo>
                        <a:pt x="6" y="56"/>
                      </a:lnTo>
                      <a:lnTo>
                        <a:pt x="6" y="59"/>
                      </a:lnTo>
                      <a:lnTo>
                        <a:pt x="6" y="96"/>
                      </a:lnTo>
                      <a:lnTo>
                        <a:pt x="6" y="94"/>
                      </a:lnTo>
                      <a:lnTo>
                        <a:pt x="6" y="48"/>
                      </a:lnTo>
                      <a:lnTo>
                        <a:pt x="6" y="41"/>
                      </a:lnTo>
                      <a:lnTo>
                        <a:pt x="7" y="38"/>
                      </a:lnTo>
                      <a:lnTo>
                        <a:pt x="7" y="12"/>
                      </a:lnTo>
                      <a:lnTo>
                        <a:pt x="7" y="0"/>
                      </a:lnTo>
                      <a:lnTo>
                        <a:pt x="7" y="15"/>
                      </a:lnTo>
                      <a:lnTo>
                        <a:pt x="8" y="58"/>
                      </a:lnTo>
                      <a:lnTo>
                        <a:pt x="8" y="108"/>
                      </a:lnTo>
                      <a:lnTo>
                        <a:pt x="8" y="76"/>
                      </a:lnTo>
                      <a:lnTo>
                        <a:pt x="8" y="47"/>
                      </a:lnTo>
                      <a:lnTo>
                        <a:pt x="8" y="48"/>
                      </a:lnTo>
                      <a:lnTo>
                        <a:pt x="8" y="53"/>
                      </a:lnTo>
                      <a:lnTo>
                        <a:pt x="8" y="38"/>
                      </a:lnTo>
                      <a:lnTo>
                        <a:pt x="10" y="34"/>
                      </a:lnTo>
                      <a:lnTo>
                        <a:pt x="10" y="60"/>
                      </a:lnTo>
                      <a:lnTo>
                        <a:pt x="10" y="134"/>
                      </a:lnTo>
                      <a:lnTo>
                        <a:pt x="10" y="212"/>
                      </a:lnTo>
                      <a:lnTo>
                        <a:pt x="10" y="126"/>
                      </a:lnTo>
                      <a:lnTo>
                        <a:pt x="10" y="106"/>
                      </a:lnTo>
                      <a:lnTo>
                        <a:pt x="11" y="113"/>
                      </a:lnTo>
                      <a:lnTo>
                        <a:pt x="11" y="145"/>
                      </a:lnTo>
                      <a:lnTo>
                        <a:pt x="11" y="209"/>
                      </a:lnTo>
                      <a:lnTo>
                        <a:pt x="11" y="145"/>
                      </a:lnTo>
                      <a:lnTo>
                        <a:pt x="11" y="101"/>
                      </a:lnTo>
                      <a:lnTo>
                        <a:pt x="12" y="113"/>
                      </a:lnTo>
                      <a:lnTo>
                        <a:pt x="12" y="289"/>
                      </a:lnTo>
                      <a:lnTo>
                        <a:pt x="12" y="7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0" name="Freeform 392"/>
                <p:cNvSpPr>
                  <a:spLocks/>
                </p:cNvSpPr>
                <p:nvPr/>
              </p:nvSpPr>
              <p:spPr bwMode="auto">
                <a:xfrm>
                  <a:off x="3166" y="2406"/>
                  <a:ext cx="5" cy="101"/>
                </a:xfrm>
                <a:custGeom>
                  <a:avLst/>
                  <a:gdLst>
                    <a:gd name="T0" fmla="*/ 0 w 11"/>
                    <a:gd name="T1" fmla="*/ 82 h 211"/>
                    <a:gd name="T2" fmla="*/ 0 w 11"/>
                    <a:gd name="T3" fmla="*/ 38 h 211"/>
                    <a:gd name="T4" fmla="*/ 0 w 11"/>
                    <a:gd name="T5" fmla="*/ 29 h 211"/>
                    <a:gd name="T6" fmla="*/ 0 w 11"/>
                    <a:gd name="T7" fmla="*/ 43 h 211"/>
                    <a:gd name="T8" fmla="*/ 2 w 11"/>
                    <a:gd name="T9" fmla="*/ 83 h 211"/>
                    <a:gd name="T10" fmla="*/ 2 w 11"/>
                    <a:gd name="T11" fmla="*/ 133 h 211"/>
                    <a:gd name="T12" fmla="*/ 2 w 11"/>
                    <a:gd name="T13" fmla="*/ 100 h 211"/>
                    <a:gd name="T14" fmla="*/ 2 w 11"/>
                    <a:gd name="T15" fmla="*/ 78 h 211"/>
                    <a:gd name="T16" fmla="*/ 3 w 11"/>
                    <a:gd name="T17" fmla="*/ 76 h 211"/>
                    <a:gd name="T18" fmla="*/ 3 w 11"/>
                    <a:gd name="T19" fmla="*/ 78 h 211"/>
                    <a:gd name="T20" fmla="*/ 3 w 11"/>
                    <a:gd name="T21" fmla="*/ 72 h 211"/>
                    <a:gd name="T22" fmla="*/ 3 w 11"/>
                    <a:gd name="T23" fmla="*/ 65 h 211"/>
                    <a:gd name="T24" fmla="*/ 3 w 11"/>
                    <a:gd name="T25" fmla="*/ 72 h 211"/>
                    <a:gd name="T26" fmla="*/ 3 w 11"/>
                    <a:gd name="T27" fmla="*/ 106 h 211"/>
                    <a:gd name="T28" fmla="*/ 3 w 11"/>
                    <a:gd name="T29" fmla="*/ 146 h 211"/>
                    <a:gd name="T30" fmla="*/ 4 w 11"/>
                    <a:gd name="T31" fmla="*/ 82 h 211"/>
                    <a:gd name="T32" fmla="*/ 4 w 11"/>
                    <a:gd name="T33" fmla="*/ 33 h 211"/>
                    <a:gd name="T34" fmla="*/ 4 w 11"/>
                    <a:gd name="T35" fmla="*/ 6 h 211"/>
                    <a:gd name="T36" fmla="*/ 4 w 11"/>
                    <a:gd name="T37" fmla="*/ 0 h 211"/>
                    <a:gd name="T38" fmla="*/ 5 w 11"/>
                    <a:gd name="T39" fmla="*/ 11 h 211"/>
                    <a:gd name="T40" fmla="*/ 5 w 11"/>
                    <a:gd name="T41" fmla="*/ 36 h 211"/>
                    <a:gd name="T42" fmla="*/ 5 w 11"/>
                    <a:gd name="T43" fmla="*/ 80 h 211"/>
                    <a:gd name="T44" fmla="*/ 5 w 11"/>
                    <a:gd name="T45" fmla="*/ 145 h 211"/>
                    <a:gd name="T46" fmla="*/ 5 w 11"/>
                    <a:gd name="T47" fmla="*/ 73 h 211"/>
                    <a:gd name="T48" fmla="*/ 5 w 11"/>
                    <a:gd name="T49" fmla="*/ 62 h 211"/>
                    <a:gd name="T50" fmla="*/ 5 w 11"/>
                    <a:gd name="T51" fmla="*/ 78 h 211"/>
                    <a:gd name="T52" fmla="*/ 6 w 11"/>
                    <a:gd name="T53" fmla="*/ 49 h 211"/>
                    <a:gd name="T54" fmla="*/ 6 w 11"/>
                    <a:gd name="T55" fmla="*/ 31 h 211"/>
                    <a:gd name="T56" fmla="*/ 6 w 11"/>
                    <a:gd name="T57" fmla="*/ 43 h 211"/>
                    <a:gd name="T58" fmla="*/ 6 w 11"/>
                    <a:gd name="T59" fmla="*/ 91 h 211"/>
                    <a:gd name="T60" fmla="*/ 6 w 11"/>
                    <a:gd name="T61" fmla="*/ 186 h 211"/>
                    <a:gd name="T62" fmla="*/ 6 w 11"/>
                    <a:gd name="T63" fmla="*/ 85 h 211"/>
                    <a:gd name="T64" fmla="*/ 7 w 11"/>
                    <a:gd name="T65" fmla="*/ 63 h 211"/>
                    <a:gd name="T66" fmla="*/ 7 w 11"/>
                    <a:gd name="T67" fmla="*/ 67 h 211"/>
                    <a:gd name="T68" fmla="*/ 7 w 11"/>
                    <a:gd name="T69" fmla="*/ 82 h 211"/>
                    <a:gd name="T70" fmla="*/ 7 w 11"/>
                    <a:gd name="T71" fmla="*/ 112 h 211"/>
                    <a:gd name="T72" fmla="*/ 9 w 11"/>
                    <a:gd name="T73" fmla="*/ 154 h 211"/>
                    <a:gd name="T74" fmla="*/ 9 w 11"/>
                    <a:gd name="T75" fmla="*/ 114 h 211"/>
                    <a:gd name="T76" fmla="*/ 9 w 11"/>
                    <a:gd name="T77" fmla="*/ 97 h 211"/>
                    <a:gd name="T78" fmla="*/ 9 w 11"/>
                    <a:gd name="T79" fmla="*/ 120 h 211"/>
                    <a:gd name="T80" fmla="*/ 9 w 11"/>
                    <a:gd name="T81" fmla="*/ 126 h 211"/>
                    <a:gd name="T82" fmla="*/ 9 w 11"/>
                    <a:gd name="T83" fmla="*/ 119 h 211"/>
                    <a:gd name="T84" fmla="*/ 9 w 11"/>
                    <a:gd name="T85" fmla="*/ 138 h 211"/>
                    <a:gd name="T86" fmla="*/ 10 w 11"/>
                    <a:gd name="T87" fmla="*/ 136 h 211"/>
                    <a:gd name="T88" fmla="*/ 10 w 11"/>
                    <a:gd name="T89" fmla="*/ 104 h 211"/>
                    <a:gd name="T90" fmla="*/ 10 w 11"/>
                    <a:gd name="T91" fmla="*/ 90 h 211"/>
                    <a:gd name="T92" fmla="*/ 10 w 11"/>
                    <a:gd name="T93" fmla="*/ 109 h 211"/>
                    <a:gd name="T94" fmla="*/ 11 w 11"/>
                    <a:gd name="T95" fmla="*/ 211 h 211"/>
                    <a:gd name="T96" fmla="*/ 11 w 11"/>
                    <a:gd name="T97" fmla="*/ 132 h 211"/>
                    <a:gd name="T98" fmla="*/ 11 w 11"/>
                    <a:gd name="T99" fmla="*/ 110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1">
                      <a:moveTo>
                        <a:pt x="0" y="82"/>
                      </a:moveTo>
                      <a:lnTo>
                        <a:pt x="0" y="38"/>
                      </a:lnTo>
                      <a:lnTo>
                        <a:pt x="0" y="29"/>
                      </a:lnTo>
                      <a:lnTo>
                        <a:pt x="0" y="43"/>
                      </a:lnTo>
                      <a:lnTo>
                        <a:pt x="2" y="83"/>
                      </a:lnTo>
                      <a:lnTo>
                        <a:pt x="2" y="133"/>
                      </a:lnTo>
                      <a:lnTo>
                        <a:pt x="2" y="100"/>
                      </a:lnTo>
                      <a:lnTo>
                        <a:pt x="2" y="78"/>
                      </a:lnTo>
                      <a:lnTo>
                        <a:pt x="3" y="76"/>
                      </a:lnTo>
                      <a:lnTo>
                        <a:pt x="3" y="78"/>
                      </a:lnTo>
                      <a:lnTo>
                        <a:pt x="3" y="72"/>
                      </a:lnTo>
                      <a:lnTo>
                        <a:pt x="3" y="65"/>
                      </a:lnTo>
                      <a:lnTo>
                        <a:pt x="3" y="72"/>
                      </a:lnTo>
                      <a:lnTo>
                        <a:pt x="3" y="106"/>
                      </a:lnTo>
                      <a:lnTo>
                        <a:pt x="3" y="146"/>
                      </a:lnTo>
                      <a:lnTo>
                        <a:pt x="4" y="82"/>
                      </a:lnTo>
                      <a:lnTo>
                        <a:pt x="4" y="33"/>
                      </a:lnTo>
                      <a:lnTo>
                        <a:pt x="4" y="6"/>
                      </a:lnTo>
                      <a:lnTo>
                        <a:pt x="4" y="0"/>
                      </a:lnTo>
                      <a:lnTo>
                        <a:pt x="5" y="11"/>
                      </a:lnTo>
                      <a:lnTo>
                        <a:pt x="5" y="36"/>
                      </a:lnTo>
                      <a:lnTo>
                        <a:pt x="5" y="80"/>
                      </a:lnTo>
                      <a:lnTo>
                        <a:pt x="5" y="145"/>
                      </a:lnTo>
                      <a:lnTo>
                        <a:pt x="5" y="73"/>
                      </a:lnTo>
                      <a:lnTo>
                        <a:pt x="5" y="62"/>
                      </a:lnTo>
                      <a:lnTo>
                        <a:pt x="5" y="78"/>
                      </a:lnTo>
                      <a:lnTo>
                        <a:pt x="6" y="49"/>
                      </a:lnTo>
                      <a:lnTo>
                        <a:pt x="6" y="31"/>
                      </a:lnTo>
                      <a:lnTo>
                        <a:pt x="6" y="43"/>
                      </a:lnTo>
                      <a:lnTo>
                        <a:pt x="6" y="91"/>
                      </a:lnTo>
                      <a:lnTo>
                        <a:pt x="6" y="186"/>
                      </a:lnTo>
                      <a:lnTo>
                        <a:pt x="6" y="85"/>
                      </a:lnTo>
                      <a:lnTo>
                        <a:pt x="7" y="63"/>
                      </a:lnTo>
                      <a:lnTo>
                        <a:pt x="7" y="67"/>
                      </a:lnTo>
                      <a:lnTo>
                        <a:pt x="7" y="82"/>
                      </a:lnTo>
                      <a:lnTo>
                        <a:pt x="7" y="112"/>
                      </a:lnTo>
                      <a:lnTo>
                        <a:pt x="9" y="154"/>
                      </a:lnTo>
                      <a:lnTo>
                        <a:pt x="9" y="114"/>
                      </a:lnTo>
                      <a:lnTo>
                        <a:pt x="9" y="97"/>
                      </a:lnTo>
                      <a:lnTo>
                        <a:pt x="9" y="120"/>
                      </a:lnTo>
                      <a:lnTo>
                        <a:pt x="9" y="126"/>
                      </a:lnTo>
                      <a:lnTo>
                        <a:pt x="9" y="119"/>
                      </a:lnTo>
                      <a:lnTo>
                        <a:pt x="9" y="138"/>
                      </a:lnTo>
                      <a:lnTo>
                        <a:pt x="10" y="136"/>
                      </a:lnTo>
                      <a:lnTo>
                        <a:pt x="10" y="104"/>
                      </a:lnTo>
                      <a:lnTo>
                        <a:pt x="10" y="90"/>
                      </a:lnTo>
                      <a:lnTo>
                        <a:pt x="10" y="109"/>
                      </a:lnTo>
                      <a:lnTo>
                        <a:pt x="11" y="211"/>
                      </a:lnTo>
                      <a:lnTo>
                        <a:pt x="11" y="132"/>
                      </a:lnTo>
                      <a:lnTo>
                        <a:pt x="11" y="11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1" name="Freeform 393"/>
                <p:cNvSpPr>
                  <a:spLocks/>
                </p:cNvSpPr>
                <p:nvPr/>
              </p:nvSpPr>
              <p:spPr bwMode="auto">
                <a:xfrm>
                  <a:off x="3171" y="2421"/>
                  <a:ext cx="6" cy="113"/>
                </a:xfrm>
                <a:custGeom>
                  <a:avLst/>
                  <a:gdLst>
                    <a:gd name="T0" fmla="*/ 0 w 12"/>
                    <a:gd name="T1" fmla="*/ 77 h 235"/>
                    <a:gd name="T2" fmla="*/ 0 w 12"/>
                    <a:gd name="T3" fmla="*/ 119 h 235"/>
                    <a:gd name="T4" fmla="*/ 0 w 12"/>
                    <a:gd name="T5" fmla="*/ 234 h 235"/>
                    <a:gd name="T6" fmla="*/ 0 w 12"/>
                    <a:gd name="T7" fmla="*/ 235 h 235"/>
                    <a:gd name="T8" fmla="*/ 1 w 12"/>
                    <a:gd name="T9" fmla="*/ 143 h 235"/>
                    <a:gd name="T10" fmla="*/ 1 w 12"/>
                    <a:gd name="T11" fmla="*/ 56 h 235"/>
                    <a:gd name="T12" fmla="*/ 1 w 12"/>
                    <a:gd name="T13" fmla="*/ 15 h 235"/>
                    <a:gd name="T14" fmla="*/ 1 w 12"/>
                    <a:gd name="T15" fmla="*/ 1 h 235"/>
                    <a:gd name="T16" fmla="*/ 1 w 12"/>
                    <a:gd name="T17" fmla="*/ 4 h 235"/>
                    <a:gd name="T18" fmla="*/ 3 w 12"/>
                    <a:gd name="T19" fmla="*/ 23 h 235"/>
                    <a:gd name="T20" fmla="*/ 3 w 12"/>
                    <a:gd name="T21" fmla="*/ 65 h 235"/>
                    <a:gd name="T22" fmla="*/ 3 w 12"/>
                    <a:gd name="T23" fmla="*/ 106 h 235"/>
                    <a:gd name="T24" fmla="*/ 3 w 12"/>
                    <a:gd name="T25" fmla="*/ 78 h 235"/>
                    <a:gd name="T26" fmla="*/ 3 w 12"/>
                    <a:gd name="T27" fmla="*/ 41 h 235"/>
                    <a:gd name="T28" fmla="*/ 3 w 12"/>
                    <a:gd name="T29" fmla="*/ 40 h 235"/>
                    <a:gd name="T30" fmla="*/ 4 w 12"/>
                    <a:gd name="T31" fmla="*/ 49 h 235"/>
                    <a:gd name="T32" fmla="*/ 4 w 12"/>
                    <a:gd name="T33" fmla="*/ 56 h 235"/>
                    <a:gd name="T34" fmla="*/ 4 w 12"/>
                    <a:gd name="T35" fmla="*/ 138 h 235"/>
                    <a:gd name="T36" fmla="*/ 4 w 12"/>
                    <a:gd name="T37" fmla="*/ 126 h 235"/>
                    <a:gd name="T38" fmla="*/ 4 w 12"/>
                    <a:gd name="T39" fmla="*/ 97 h 235"/>
                    <a:gd name="T40" fmla="*/ 4 w 12"/>
                    <a:gd name="T41" fmla="*/ 81 h 235"/>
                    <a:gd name="T42" fmla="*/ 4 w 12"/>
                    <a:gd name="T43" fmla="*/ 36 h 235"/>
                    <a:gd name="T44" fmla="*/ 5 w 12"/>
                    <a:gd name="T45" fmla="*/ 13 h 235"/>
                    <a:gd name="T46" fmla="*/ 5 w 12"/>
                    <a:gd name="T47" fmla="*/ 10 h 235"/>
                    <a:gd name="T48" fmla="*/ 5 w 12"/>
                    <a:gd name="T49" fmla="*/ 32 h 235"/>
                    <a:gd name="T50" fmla="*/ 5 w 12"/>
                    <a:gd name="T51" fmla="*/ 85 h 235"/>
                    <a:gd name="T52" fmla="*/ 7 w 12"/>
                    <a:gd name="T53" fmla="*/ 145 h 235"/>
                    <a:gd name="T54" fmla="*/ 7 w 12"/>
                    <a:gd name="T55" fmla="*/ 146 h 235"/>
                    <a:gd name="T56" fmla="*/ 7 w 12"/>
                    <a:gd name="T57" fmla="*/ 81 h 235"/>
                    <a:gd name="T58" fmla="*/ 7 w 12"/>
                    <a:gd name="T59" fmla="*/ 55 h 235"/>
                    <a:gd name="T60" fmla="*/ 7 w 12"/>
                    <a:gd name="T61" fmla="*/ 45 h 235"/>
                    <a:gd name="T62" fmla="*/ 7 w 12"/>
                    <a:gd name="T63" fmla="*/ 35 h 235"/>
                    <a:gd name="T64" fmla="*/ 8 w 12"/>
                    <a:gd name="T65" fmla="*/ 41 h 235"/>
                    <a:gd name="T66" fmla="*/ 8 w 12"/>
                    <a:gd name="T67" fmla="*/ 53 h 235"/>
                    <a:gd name="T68" fmla="*/ 8 w 12"/>
                    <a:gd name="T69" fmla="*/ 42 h 235"/>
                    <a:gd name="T70" fmla="*/ 8 w 12"/>
                    <a:gd name="T71" fmla="*/ 32 h 235"/>
                    <a:gd name="T72" fmla="*/ 8 w 12"/>
                    <a:gd name="T73" fmla="*/ 40 h 235"/>
                    <a:gd name="T74" fmla="*/ 10 w 12"/>
                    <a:gd name="T75" fmla="*/ 56 h 235"/>
                    <a:gd name="T76" fmla="*/ 10 w 12"/>
                    <a:gd name="T77" fmla="*/ 66 h 235"/>
                    <a:gd name="T78" fmla="*/ 10 w 12"/>
                    <a:gd name="T79" fmla="*/ 110 h 235"/>
                    <a:gd name="T80" fmla="*/ 10 w 12"/>
                    <a:gd name="T81" fmla="*/ 119 h 235"/>
                    <a:gd name="T82" fmla="*/ 10 w 12"/>
                    <a:gd name="T83" fmla="*/ 36 h 235"/>
                    <a:gd name="T84" fmla="*/ 10 w 12"/>
                    <a:gd name="T85" fmla="*/ 27 h 235"/>
                    <a:gd name="T86" fmla="*/ 11 w 12"/>
                    <a:gd name="T87" fmla="*/ 79 h 235"/>
                    <a:gd name="T88" fmla="*/ 11 w 12"/>
                    <a:gd name="T89" fmla="*/ 93 h 235"/>
                    <a:gd name="T90" fmla="*/ 11 w 12"/>
                    <a:gd name="T91" fmla="*/ 15 h 235"/>
                    <a:gd name="T92" fmla="*/ 11 w 12"/>
                    <a:gd name="T93" fmla="*/ 1 h 235"/>
                    <a:gd name="T94" fmla="*/ 12 w 12"/>
                    <a:gd name="T95" fmla="*/ 39 h 235"/>
                    <a:gd name="T96" fmla="*/ 12 w 12"/>
                    <a:gd name="T97" fmla="*/ 61 h 235"/>
                    <a:gd name="T98" fmla="*/ 12 w 12"/>
                    <a:gd name="T99" fmla="*/ 0 h 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35">
                      <a:moveTo>
                        <a:pt x="0" y="77"/>
                      </a:moveTo>
                      <a:lnTo>
                        <a:pt x="0" y="119"/>
                      </a:lnTo>
                      <a:lnTo>
                        <a:pt x="0" y="234"/>
                      </a:lnTo>
                      <a:lnTo>
                        <a:pt x="0" y="235"/>
                      </a:lnTo>
                      <a:lnTo>
                        <a:pt x="1" y="143"/>
                      </a:lnTo>
                      <a:lnTo>
                        <a:pt x="1" y="56"/>
                      </a:lnTo>
                      <a:lnTo>
                        <a:pt x="1" y="15"/>
                      </a:lnTo>
                      <a:lnTo>
                        <a:pt x="1" y="1"/>
                      </a:lnTo>
                      <a:lnTo>
                        <a:pt x="1" y="4"/>
                      </a:lnTo>
                      <a:lnTo>
                        <a:pt x="3" y="23"/>
                      </a:lnTo>
                      <a:lnTo>
                        <a:pt x="3" y="65"/>
                      </a:lnTo>
                      <a:lnTo>
                        <a:pt x="3" y="106"/>
                      </a:lnTo>
                      <a:lnTo>
                        <a:pt x="3" y="78"/>
                      </a:lnTo>
                      <a:lnTo>
                        <a:pt x="3" y="41"/>
                      </a:lnTo>
                      <a:lnTo>
                        <a:pt x="3" y="40"/>
                      </a:lnTo>
                      <a:lnTo>
                        <a:pt x="4" y="49"/>
                      </a:lnTo>
                      <a:lnTo>
                        <a:pt x="4" y="56"/>
                      </a:lnTo>
                      <a:lnTo>
                        <a:pt x="4" y="138"/>
                      </a:lnTo>
                      <a:lnTo>
                        <a:pt x="4" y="126"/>
                      </a:lnTo>
                      <a:lnTo>
                        <a:pt x="4" y="97"/>
                      </a:lnTo>
                      <a:lnTo>
                        <a:pt x="4" y="81"/>
                      </a:lnTo>
                      <a:lnTo>
                        <a:pt x="4" y="36"/>
                      </a:lnTo>
                      <a:lnTo>
                        <a:pt x="5" y="13"/>
                      </a:lnTo>
                      <a:lnTo>
                        <a:pt x="5" y="10"/>
                      </a:lnTo>
                      <a:lnTo>
                        <a:pt x="5" y="32"/>
                      </a:lnTo>
                      <a:lnTo>
                        <a:pt x="5" y="85"/>
                      </a:lnTo>
                      <a:lnTo>
                        <a:pt x="7" y="145"/>
                      </a:lnTo>
                      <a:lnTo>
                        <a:pt x="7" y="146"/>
                      </a:lnTo>
                      <a:lnTo>
                        <a:pt x="7" y="81"/>
                      </a:lnTo>
                      <a:lnTo>
                        <a:pt x="7" y="55"/>
                      </a:lnTo>
                      <a:lnTo>
                        <a:pt x="7" y="45"/>
                      </a:lnTo>
                      <a:lnTo>
                        <a:pt x="7" y="35"/>
                      </a:lnTo>
                      <a:lnTo>
                        <a:pt x="8" y="41"/>
                      </a:lnTo>
                      <a:lnTo>
                        <a:pt x="8" y="53"/>
                      </a:lnTo>
                      <a:lnTo>
                        <a:pt x="8" y="42"/>
                      </a:lnTo>
                      <a:lnTo>
                        <a:pt x="8" y="32"/>
                      </a:lnTo>
                      <a:lnTo>
                        <a:pt x="8" y="40"/>
                      </a:lnTo>
                      <a:lnTo>
                        <a:pt x="10" y="56"/>
                      </a:lnTo>
                      <a:lnTo>
                        <a:pt x="10" y="66"/>
                      </a:lnTo>
                      <a:lnTo>
                        <a:pt x="10" y="110"/>
                      </a:lnTo>
                      <a:lnTo>
                        <a:pt x="10" y="119"/>
                      </a:lnTo>
                      <a:lnTo>
                        <a:pt x="10" y="36"/>
                      </a:lnTo>
                      <a:lnTo>
                        <a:pt x="10" y="27"/>
                      </a:lnTo>
                      <a:lnTo>
                        <a:pt x="11" y="79"/>
                      </a:lnTo>
                      <a:lnTo>
                        <a:pt x="11" y="93"/>
                      </a:lnTo>
                      <a:lnTo>
                        <a:pt x="11" y="15"/>
                      </a:lnTo>
                      <a:lnTo>
                        <a:pt x="11" y="1"/>
                      </a:lnTo>
                      <a:lnTo>
                        <a:pt x="12" y="39"/>
                      </a:lnTo>
                      <a:lnTo>
                        <a:pt x="12" y="61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2" name="Freeform 394"/>
                <p:cNvSpPr>
                  <a:spLocks/>
                </p:cNvSpPr>
                <p:nvPr/>
              </p:nvSpPr>
              <p:spPr bwMode="auto">
                <a:xfrm>
                  <a:off x="3177" y="2405"/>
                  <a:ext cx="5" cy="114"/>
                </a:xfrm>
                <a:custGeom>
                  <a:avLst/>
                  <a:gdLst>
                    <a:gd name="T0" fmla="*/ 0 w 11"/>
                    <a:gd name="T1" fmla="*/ 34 h 238"/>
                    <a:gd name="T2" fmla="*/ 0 w 11"/>
                    <a:gd name="T3" fmla="*/ 41 h 238"/>
                    <a:gd name="T4" fmla="*/ 0 w 11"/>
                    <a:gd name="T5" fmla="*/ 105 h 238"/>
                    <a:gd name="T6" fmla="*/ 0 w 11"/>
                    <a:gd name="T7" fmla="*/ 84 h 238"/>
                    <a:gd name="T8" fmla="*/ 0 w 11"/>
                    <a:gd name="T9" fmla="*/ 80 h 238"/>
                    <a:gd name="T10" fmla="*/ 2 w 11"/>
                    <a:gd name="T11" fmla="*/ 111 h 238"/>
                    <a:gd name="T12" fmla="*/ 2 w 11"/>
                    <a:gd name="T13" fmla="*/ 65 h 238"/>
                    <a:gd name="T14" fmla="*/ 2 w 11"/>
                    <a:gd name="T15" fmla="*/ 43 h 238"/>
                    <a:gd name="T16" fmla="*/ 2 w 11"/>
                    <a:gd name="T17" fmla="*/ 63 h 238"/>
                    <a:gd name="T18" fmla="*/ 3 w 11"/>
                    <a:gd name="T19" fmla="*/ 117 h 238"/>
                    <a:gd name="T20" fmla="*/ 3 w 11"/>
                    <a:gd name="T21" fmla="*/ 127 h 238"/>
                    <a:gd name="T22" fmla="*/ 3 w 11"/>
                    <a:gd name="T23" fmla="*/ 117 h 238"/>
                    <a:gd name="T24" fmla="*/ 3 w 11"/>
                    <a:gd name="T25" fmla="*/ 204 h 238"/>
                    <a:gd name="T26" fmla="*/ 3 w 11"/>
                    <a:gd name="T27" fmla="*/ 96 h 238"/>
                    <a:gd name="T28" fmla="*/ 3 w 11"/>
                    <a:gd name="T29" fmla="*/ 46 h 238"/>
                    <a:gd name="T30" fmla="*/ 3 w 11"/>
                    <a:gd name="T31" fmla="*/ 52 h 238"/>
                    <a:gd name="T32" fmla="*/ 4 w 11"/>
                    <a:gd name="T33" fmla="*/ 86 h 238"/>
                    <a:gd name="T34" fmla="*/ 4 w 11"/>
                    <a:gd name="T35" fmla="*/ 92 h 238"/>
                    <a:gd name="T36" fmla="*/ 4 w 11"/>
                    <a:gd name="T37" fmla="*/ 56 h 238"/>
                    <a:gd name="T38" fmla="*/ 4 w 11"/>
                    <a:gd name="T39" fmla="*/ 49 h 238"/>
                    <a:gd name="T40" fmla="*/ 4 w 11"/>
                    <a:gd name="T41" fmla="*/ 99 h 238"/>
                    <a:gd name="T42" fmla="*/ 4 w 11"/>
                    <a:gd name="T43" fmla="*/ 120 h 238"/>
                    <a:gd name="T44" fmla="*/ 5 w 11"/>
                    <a:gd name="T45" fmla="*/ 31 h 238"/>
                    <a:gd name="T46" fmla="*/ 5 w 11"/>
                    <a:gd name="T47" fmla="*/ 5 h 238"/>
                    <a:gd name="T48" fmla="*/ 5 w 11"/>
                    <a:gd name="T49" fmla="*/ 0 h 238"/>
                    <a:gd name="T50" fmla="*/ 5 w 11"/>
                    <a:gd name="T51" fmla="*/ 7 h 238"/>
                    <a:gd name="T52" fmla="*/ 6 w 11"/>
                    <a:gd name="T53" fmla="*/ 24 h 238"/>
                    <a:gd name="T54" fmla="*/ 6 w 11"/>
                    <a:gd name="T55" fmla="*/ 71 h 238"/>
                    <a:gd name="T56" fmla="*/ 6 w 11"/>
                    <a:gd name="T57" fmla="*/ 174 h 238"/>
                    <a:gd name="T58" fmla="*/ 6 w 11"/>
                    <a:gd name="T59" fmla="*/ 86 h 238"/>
                    <a:gd name="T60" fmla="*/ 6 w 11"/>
                    <a:gd name="T61" fmla="*/ 71 h 238"/>
                    <a:gd name="T62" fmla="*/ 6 w 11"/>
                    <a:gd name="T63" fmla="*/ 73 h 238"/>
                    <a:gd name="T64" fmla="*/ 6 w 11"/>
                    <a:gd name="T65" fmla="*/ 81 h 238"/>
                    <a:gd name="T66" fmla="*/ 7 w 11"/>
                    <a:gd name="T67" fmla="*/ 98 h 238"/>
                    <a:gd name="T68" fmla="*/ 7 w 11"/>
                    <a:gd name="T69" fmla="*/ 120 h 238"/>
                    <a:gd name="T70" fmla="*/ 7 w 11"/>
                    <a:gd name="T71" fmla="*/ 150 h 238"/>
                    <a:gd name="T72" fmla="*/ 7 w 11"/>
                    <a:gd name="T73" fmla="*/ 213 h 238"/>
                    <a:gd name="T74" fmla="*/ 9 w 11"/>
                    <a:gd name="T75" fmla="*/ 238 h 238"/>
                    <a:gd name="T76" fmla="*/ 9 w 11"/>
                    <a:gd name="T77" fmla="*/ 199 h 238"/>
                    <a:gd name="T78" fmla="*/ 9 w 11"/>
                    <a:gd name="T79" fmla="*/ 161 h 238"/>
                    <a:gd name="T80" fmla="*/ 9 w 11"/>
                    <a:gd name="T81" fmla="*/ 94 h 238"/>
                    <a:gd name="T82" fmla="*/ 9 w 11"/>
                    <a:gd name="T83" fmla="*/ 49 h 238"/>
                    <a:gd name="T84" fmla="*/ 9 w 11"/>
                    <a:gd name="T85" fmla="*/ 31 h 238"/>
                    <a:gd name="T86" fmla="*/ 9 w 11"/>
                    <a:gd name="T87" fmla="*/ 43 h 238"/>
                    <a:gd name="T88" fmla="*/ 10 w 11"/>
                    <a:gd name="T89" fmla="*/ 66 h 238"/>
                    <a:gd name="T90" fmla="*/ 10 w 11"/>
                    <a:gd name="T91" fmla="*/ 46 h 238"/>
                    <a:gd name="T92" fmla="*/ 10 w 11"/>
                    <a:gd name="T93" fmla="*/ 19 h 238"/>
                    <a:gd name="T94" fmla="*/ 10 w 11"/>
                    <a:gd name="T95" fmla="*/ 12 h 238"/>
                    <a:gd name="T96" fmla="*/ 11 w 11"/>
                    <a:gd name="T97" fmla="*/ 27 h 238"/>
                    <a:gd name="T98" fmla="*/ 11 w 11"/>
                    <a:gd name="T99" fmla="*/ 56 h 2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38">
                      <a:moveTo>
                        <a:pt x="0" y="34"/>
                      </a:moveTo>
                      <a:lnTo>
                        <a:pt x="0" y="41"/>
                      </a:lnTo>
                      <a:lnTo>
                        <a:pt x="0" y="105"/>
                      </a:lnTo>
                      <a:lnTo>
                        <a:pt x="0" y="84"/>
                      </a:lnTo>
                      <a:lnTo>
                        <a:pt x="0" y="80"/>
                      </a:lnTo>
                      <a:lnTo>
                        <a:pt x="2" y="111"/>
                      </a:lnTo>
                      <a:lnTo>
                        <a:pt x="2" y="65"/>
                      </a:lnTo>
                      <a:lnTo>
                        <a:pt x="2" y="43"/>
                      </a:lnTo>
                      <a:lnTo>
                        <a:pt x="2" y="63"/>
                      </a:lnTo>
                      <a:lnTo>
                        <a:pt x="3" y="117"/>
                      </a:lnTo>
                      <a:lnTo>
                        <a:pt x="3" y="127"/>
                      </a:lnTo>
                      <a:lnTo>
                        <a:pt x="3" y="117"/>
                      </a:lnTo>
                      <a:lnTo>
                        <a:pt x="3" y="204"/>
                      </a:lnTo>
                      <a:lnTo>
                        <a:pt x="3" y="96"/>
                      </a:lnTo>
                      <a:lnTo>
                        <a:pt x="3" y="46"/>
                      </a:lnTo>
                      <a:lnTo>
                        <a:pt x="3" y="52"/>
                      </a:lnTo>
                      <a:lnTo>
                        <a:pt x="4" y="86"/>
                      </a:lnTo>
                      <a:lnTo>
                        <a:pt x="4" y="92"/>
                      </a:lnTo>
                      <a:lnTo>
                        <a:pt x="4" y="56"/>
                      </a:lnTo>
                      <a:lnTo>
                        <a:pt x="4" y="49"/>
                      </a:lnTo>
                      <a:lnTo>
                        <a:pt x="4" y="99"/>
                      </a:lnTo>
                      <a:lnTo>
                        <a:pt x="4" y="120"/>
                      </a:lnTo>
                      <a:lnTo>
                        <a:pt x="5" y="31"/>
                      </a:lnTo>
                      <a:lnTo>
                        <a:pt x="5" y="5"/>
                      </a:lnTo>
                      <a:lnTo>
                        <a:pt x="5" y="0"/>
                      </a:lnTo>
                      <a:lnTo>
                        <a:pt x="5" y="7"/>
                      </a:lnTo>
                      <a:lnTo>
                        <a:pt x="6" y="24"/>
                      </a:lnTo>
                      <a:lnTo>
                        <a:pt x="6" y="71"/>
                      </a:lnTo>
                      <a:lnTo>
                        <a:pt x="6" y="174"/>
                      </a:lnTo>
                      <a:lnTo>
                        <a:pt x="6" y="86"/>
                      </a:lnTo>
                      <a:lnTo>
                        <a:pt x="6" y="71"/>
                      </a:lnTo>
                      <a:lnTo>
                        <a:pt x="6" y="73"/>
                      </a:lnTo>
                      <a:lnTo>
                        <a:pt x="6" y="81"/>
                      </a:lnTo>
                      <a:lnTo>
                        <a:pt x="7" y="98"/>
                      </a:lnTo>
                      <a:lnTo>
                        <a:pt x="7" y="120"/>
                      </a:lnTo>
                      <a:lnTo>
                        <a:pt x="7" y="150"/>
                      </a:lnTo>
                      <a:lnTo>
                        <a:pt x="7" y="213"/>
                      </a:lnTo>
                      <a:lnTo>
                        <a:pt x="9" y="238"/>
                      </a:lnTo>
                      <a:lnTo>
                        <a:pt x="9" y="199"/>
                      </a:lnTo>
                      <a:lnTo>
                        <a:pt x="9" y="161"/>
                      </a:lnTo>
                      <a:lnTo>
                        <a:pt x="9" y="94"/>
                      </a:lnTo>
                      <a:lnTo>
                        <a:pt x="9" y="49"/>
                      </a:lnTo>
                      <a:lnTo>
                        <a:pt x="9" y="31"/>
                      </a:lnTo>
                      <a:lnTo>
                        <a:pt x="9" y="43"/>
                      </a:lnTo>
                      <a:lnTo>
                        <a:pt x="10" y="66"/>
                      </a:lnTo>
                      <a:lnTo>
                        <a:pt x="10" y="46"/>
                      </a:lnTo>
                      <a:lnTo>
                        <a:pt x="10" y="19"/>
                      </a:lnTo>
                      <a:lnTo>
                        <a:pt x="10" y="12"/>
                      </a:lnTo>
                      <a:lnTo>
                        <a:pt x="11" y="27"/>
                      </a:lnTo>
                      <a:lnTo>
                        <a:pt x="11" y="5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3" name="Freeform 395"/>
                <p:cNvSpPr>
                  <a:spLocks/>
                </p:cNvSpPr>
                <p:nvPr/>
              </p:nvSpPr>
              <p:spPr bwMode="auto">
                <a:xfrm>
                  <a:off x="3182" y="2392"/>
                  <a:ext cx="5" cy="115"/>
                </a:xfrm>
                <a:custGeom>
                  <a:avLst/>
                  <a:gdLst>
                    <a:gd name="T0" fmla="*/ 0 w 10"/>
                    <a:gd name="T1" fmla="*/ 83 h 240"/>
                    <a:gd name="T2" fmla="*/ 0 w 10"/>
                    <a:gd name="T3" fmla="*/ 104 h 240"/>
                    <a:gd name="T4" fmla="*/ 0 w 10"/>
                    <a:gd name="T5" fmla="*/ 132 h 240"/>
                    <a:gd name="T6" fmla="*/ 0 w 10"/>
                    <a:gd name="T7" fmla="*/ 240 h 240"/>
                    <a:gd name="T8" fmla="*/ 0 w 10"/>
                    <a:gd name="T9" fmla="*/ 188 h 240"/>
                    <a:gd name="T10" fmla="*/ 1 w 10"/>
                    <a:gd name="T11" fmla="*/ 158 h 240"/>
                    <a:gd name="T12" fmla="*/ 1 w 10"/>
                    <a:gd name="T13" fmla="*/ 236 h 240"/>
                    <a:gd name="T14" fmla="*/ 1 w 10"/>
                    <a:gd name="T15" fmla="*/ 162 h 240"/>
                    <a:gd name="T16" fmla="*/ 1 w 10"/>
                    <a:gd name="T17" fmla="*/ 96 h 240"/>
                    <a:gd name="T18" fmla="*/ 1 w 10"/>
                    <a:gd name="T19" fmla="*/ 69 h 240"/>
                    <a:gd name="T20" fmla="*/ 1 w 10"/>
                    <a:gd name="T21" fmla="*/ 52 h 240"/>
                    <a:gd name="T22" fmla="*/ 1 w 10"/>
                    <a:gd name="T23" fmla="*/ 42 h 240"/>
                    <a:gd name="T24" fmla="*/ 2 w 10"/>
                    <a:gd name="T25" fmla="*/ 36 h 240"/>
                    <a:gd name="T26" fmla="*/ 2 w 10"/>
                    <a:gd name="T27" fmla="*/ 40 h 240"/>
                    <a:gd name="T28" fmla="*/ 2 w 10"/>
                    <a:gd name="T29" fmla="*/ 59 h 240"/>
                    <a:gd name="T30" fmla="*/ 2 w 10"/>
                    <a:gd name="T31" fmla="*/ 104 h 240"/>
                    <a:gd name="T32" fmla="*/ 4 w 10"/>
                    <a:gd name="T33" fmla="*/ 240 h 240"/>
                    <a:gd name="T34" fmla="*/ 4 w 10"/>
                    <a:gd name="T35" fmla="*/ 213 h 240"/>
                    <a:gd name="T36" fmla="*/ 4 w 10"/>
                    <a:gd name="T37" fmla="*/ 228 h 240"/>
                    <a:gd name="T38" fmla="*/ 4 w 10"/>
                    <a:gd name="T39" fmla="*/ 213 h 240"/>
                    <a:gd name="T40" fmla="*/ 4 w 10"/>
                    <a:gd name="T41" fmla="*/ 175 h 240"/>
                    <a:gd name="T42" fmla="*/ 4 w 10"/>
                    <a:gd name="T43" fmla="*/ 134 h 240"/>
                    <a:gd name="T44" fmla="*/ 5 w 10"/>
                    <a:gd name="T45" fmla="*/ 104 h 240"/>
                    <a:gd name="T46" fmla="*/ 5 w 10"/>
                    <a:gd name="T47" fmla="*/ 102 h 240"/>
                    <a:gd name="T48" fmla="*/ 5 w 10"/>
                    <a:gd name="T49" fmla="*/ 165 h 240"/>
                    <a:gd name="T50" fmla="*/ 5 w 10"/>
                    <a:gd name="T51" fmla="*/ 109 h 240"/>
                    <a:gd name="T52" fmla="*/ 5 w 10"/>
                    <a:gd name="T53" fmla="*/ 44 h 240"/>
                    <a:gd name="T54" fmla="*/ 6 w 10"/>
                    <a:gd name="T55" fmla="*/ 32 h 240"/>
                    <a:gd name="T56" fmla="*/ 6 w 10"/>
                    <a:gd name="T57" fmla="*/ 59 h 240"/>
                    <a:gd name="T58" fmla="*/ 6 w 10"/>
                    <a:gd name="T59" fmla="*/ 151 h 240"/>
                    <a:gd name="T60" fmla="*/ 6 w 10"/>
                    <a:gd name="T61" fmla="*/ 236 h 240"/>
                    <a:gd name="T62" fmla="*/ 6 w 10"/>
                    <a:gd name="T63" fmla="*/ 145 h 240"/>
                    <a:gd name="T64" fmla="*/ 6 w 10"/>
                    <a:gd name="T65" fmla="*/ 51 h 240"/>
                    <a:gd name="T66" fmla="*/ 8 w 10"/>
                    <a:gd name="T67" fmla="*/ 11 h 240"/>
                    <a:gd name="T68" fmla="*/ 8 w 10"/>
                    <a:gd name="T69" fmla="*/ 0 h 240"/>
                    <a:gd name="T70" fmla="*/ 8 w 10"/>
                    <a:gd name="T71" fmla="*/ 6 h 240"/>
                    <a:gd name="T72" fmla="*/ 8 w 10"/>
                    <a:gd name="T73" fmla="*/ 26 h 240"/>
                    <a:gd name="T74" fmla="*/ 9 w 10"/>
                    <a:gd name="T75" fmla="*/ 60 h 240"/>
                    <a:gd name="T76" fmla="*/ 9 w 10"/>
                    <a:gd name="T77" fmla="*/ 90 h 240"/>
                    <a:gd name="T78" fmla="*/ 9 w 10"/>
                    <a:gd name="T79" fmla="*/ 66 h 240"/>
                    <a:gd name="T80" fmla="*/ 9 w 10"/>
                    <a:gd name="T81" fmla="*/ 25 h 240"/>
                    <a:gd name="T82" fmla="*/ 9 w 10"/>
                    <a:gd name="T83" fmla="*/ 4 h 240"/>
                    <a:gd name="T84" fmla="*/ 9 w 10"/>
                    <a:gd name="T85" fmla="*/ 9 h 240"/>
                    <a:gd name="T86" fmla="*/ 9 w 10"/>
                    <a:gd name="T87" fmla="*/ 38 h 240"/>
                    <a:gd name="T88" fmla="*/ 10 w 10"/>
                    <a:gd name="T89" fmla="*/ 98 h 240"/>
                    <a:gd name="T90" fmla="*/ 10 w 10"/>
                    <a:gd name="T91" fmla="*/ 149 h 240"/>
                    <a:gd name="T92" fmla="*/ 10 w 10"/>
                    <a:gd name="T93" fmla="*/ 130 h 240"/>
                    <a:gd name="T94" fmla="*/ 10 w 10"/>
                    <a:gd name="T95" fmla="*/ 92 h 240"/>
                    <a:gd name="T96" fmla="*/ 10 w 10"/>
                    <a:gd name="T97" fmla="*/ 82 h 240"/>
                    <a:gd name="T98" fmla="*/ 10 w 10"/>
                    <a:gd name="T99" fmla="*/ 141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0">
                      <a:moveTo>
                        <a:pt x="0" y="83"/>
                      </a:moveTo>
                      <a:lnTo>
                        <a:pt x="0" y="104"/>
                      </a:lnTo>
                      <a:lnTo>
                        <a:pt x="0" y="132"/>
                      </a:lnTo>
                      <a:lnTo>
                        <a:pt x="0" y="240"/>
                      </a:lnTo>
                      <a:lnTo>
                        <a:pt x="0" y="188"/>
                      </a:lnTo>
                      <a:lnTo>
                        <a:pt x="1" y="158"/>
                      </a:lnTo>
                      <a:lnTo>
                        <a:pt x="1" y="236"/>
                      </a:lnTo>
                      <a:lnTo>
                        <a:pt x="1" y="162"/>
                      </a:lnTo>
                      <a:lnTo>
                        <a:pt x="1" y="96"/>
                      </a:lnTo>
                      <a:lnTo>
                        <a:pt x="1" y="69"/>
                      </a:lnTo>
                      <a:lnTo>
                        <a:pt x="1" y="52"/>
                      </a:lnTo>
                      <a:lnTo>
                        <a:pt x="1" y="42"/>
                      </a:lnTo>
                      <a:lnTo>
                        <a:pt x="2" y="36"/>
                      </a:lnTo>
                      <a:lnTo>
                        <a:pt x="2" y="40"/>
                      </a:lnTo>
                      <a:lnTo>
                        <a:pt x="2" y="59"/>
                      </a:lnTo>
                      <a:lnTo>
                        <a:pt x="2" y="104"/>
                      </a:lnTo>
                      <a:lnTo>
                        <a:pt x="4" y="240"/>
                      </a:lnTo>
                      <a:lnTo>
                        <a:pt x="4" y="213"/>
                      </a:lnTo>
                      <a:lnTo>
                        <a:pt x="4" y="228"/>
                      </a:lnTo>
                      <a:lnTo>
                        <a:pt x="4" y="213"/>
                      </a:lnTo>
                      <a:lnTo>
                        <a:pt x="4" y="175"/>
                      </a:lnTo>
                      <a:lnTo>
                        <a:pt x="4" y="134"/>
                      </a:lnTo>
                      <a:lnTo>
                        <a:pt x="5" y="104"/>
                      </a:lnTo>
                      <a:lnTo>
                        <a:pt x="5" y="102"/>
                      </a:lnTo>
                      <a:lnTo>
                        <a:pt x="5" y="165"/>
                      </a:lnTo>
                      <a:lnTo>
                        <a:pt x="5" y="109"/>
                      </a:lnTo>
                      <a:lnTo>
                        <a:pt x="5" y="44"/>
                      </a:lnTo>
                      <a:lnTo>
                        <a:pt x="6" y="32"/>
                      </a:lnTo>
                      <a:lnTo>
                        <a:pt x="6" y="59"/>
                      </a:lnTo>
                      <a:lnTo>
                        <a:pt x="6" y="151"/>
                      </a:lnTo>
                      <a:lnTo>
                        <a:pt x="6" y="236"/>
                      </a:lnTo>
                      <a:lnTo>
                        <a:pt x="6" y="145"/>
                      </a:lnTo>
                      <a:lnTo>
                        <a:pt x="6" y="51"/>
                      </a:lnTo>
                      <a:lnTo>
                        <a:pt x="8" y="11"/>
                      </a:lnTo>
                      <a:lnTo>
                        <a:pt x="8" y="0"/>
                      </a:lnTo>
                      <a:lnTo>
                        <a:pt x="8" y="6"/>
                      </a:lnTo>
                      <a:lnTo>
                        <a:pt x="8" y="26"/>
                      </a:lnTo>
                      <a:lnTo>
                        <a:pt x="9" y="60"/>
                      </a:lnTo>
                      <a:lnTo>
                        <a:pt x="9" y="90"/>
                      </a:lnTo>
                      <a:lnTo>
                        <a:pt x="9" y="66"/>
                      </a:lnTo>
                      <a:lnTo>
                        <a:pt x="9" y="25"/>
                      </a:lnTo>
                      <a:lnTo>
                        <a:pt x="9" y="4"/>
                      </a:lnTo>
                      <a:lnTo>
                        <a:pt x="9" y="9"/>
                      </a:lnTo>
                      <a:lnTo>
                        <a:pt x="9" y="38"/>
                      </a:lnTo>
                      <a:lnTo>
                        <a:pt x="10" y="98"/>
                      </a:lnTo>
                      <a:lnTo>
                        <a:pt x="10" y="149"/>
                      </a:lnTo>
                      <a:lnTo>
                        <a:pt x="10" y="130"/>
                      </a:lnTo>
                      <a:lnTo>
                        <a:pt x="10" y="92"/>
                      </a:lnTo>
                      <a:lnTo>
                        <a:pt x="10" y="82"/>
                      </a:lnTo>
                      <a:lnTo>
                        <a:pt x="10" y="14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4" name="Freeform 396"/>
                <p:cNvSpPr>
                  <a:spLocks/>
                </p:cNvSpPr>
                <p:nvPr/>
              </p:nvSpPr>
              <p:spPr bwMode="auto">
                <a:xfrm>
                  <a:off x="3187" y="2398"/>
                  <a:ext cx="6" cy="80"/>
                </a:xfrm>
                <a:custGeom>
                  <a:avLst/>
                  <a:gdLst>
                    <a:gd name="T0" fmla="*/ 0 w 13"/>
                    <a:gd name="T1" fmla="*/ 128 h 166"/>
                    <a:gd name="T2" fmla="*/ 2 w 13"/>
                    <a:gd name="T3" fmla="*/ 136 h 166"/>
                    <a:gd name="T4" fmla="*/ 2 w 13"/>
                    <a:gd name="T5" fmla="*/ 64 h 166"/>
                    <a:gd name="T6" fmla="*/ 2 w 13"/>
                    <a:gd name="T7" fmla="*/ 53 h 166"/>
                    <a:gd name="T8" fmla="*/ 2 w 13"/>
                    <a:gd name="T9" fmla="*/ 62 h 166"/>
                    <a:gd name="T10" fmla="*/ 2 w 13"/>
                    <a:gd name="T11" fmla="*/ 81 h 166"/>
                    <a:gd name="T12" fmla="*/ 3 w 13"/>
                    <a:gd name="T13" fmla="*/ 81 h 166"/>
                    <a:gd name="T14" fmla="*/ 3 w 13"/>
                    <a:gd name="T15" fmla="*/ 67 h 166"/>
                    <a:gd name="T16" fmla="*/ 3 w 13"/>
                    <a:gd name="T17" fmla="*/ 69 h 166"/>
                    <a:gd name="T18" fmla="*/ 3 w 13"/>
                    <a:gd name="T19" fmla="*/ 40 h 166"/>
                    <a:gd name="T20" fmla="*/ 3 w 13"/>
                    <a:gd name="T21" fmla="*/ 20 h 166"/>
                    <a:gd name="T22" fmla="*/ 3 w 13"/>
                    <a:gd name="T23" fmla="*/ 47 h 166"/>
                    <a:gd name="T24" fmla="*/ 4 w 13"/>
                    <a:gd name="T25" fmla="*/ 166 h 166"/>
                    <a:gd name="T26" fmla="*/ 4 w 13"/>
                    <a:gd name="T27" fmla="*/ 100 h 166"/>
                    <a:gd name="T28" fmla="*/ 4 w 13"/>
                    <a:gd name="T29" fmla="*/ 136 h 166"/>
                    <a:gd name="T30" fmla="*/ 4 w 13"/>
                    <a:gd name="T31" fmla="*/ 94 h 166"/>
                    <a:gd name="T32" fmla="*/ 6 w 13"/>
                    <a:gd name="T33" fmla="*/ 40 h 166"/>
                    <a:gd name="T34" fmla="*/ 6 w 13"/>
                    <a:gd name="T35" fmla="*/ 27 h 166"/>
                    <a:gd name="T36" fmla="*/ 6 w 13"/>
                    <a:gd name="T37" fmla="*/ 29 h 166"/>
                    <a:gd name="T38" fmla="*/ 6 w 13"/>
                    <a:gd name="T39" fmla="*/ 31 h 166"/>
                    <a:gd name="T40" fmla="*/ 6 w 13"/>
                    <a:gd name="T41" fmla="*/ 26 h 166"/>
                    <a:gd name="T42" fmla="*/ 6 w 13"/>
                    <a:gd name="T43" fmla="*/ 38 h 166"/>
                    <a:gd name="T44" fmla="*/ 6 w 13"/>
                    <a:gd name="T45" fmla="*/ 77 h 166"/>
                    <a:gd name="T46" fmla="*/ 7 w 13"/>
                    <a:gd name="T47" fmla="*/ 76 h 166"/>
                    <a:gd name="T48" fmla="*/ 7 w 13"/>
                    <a:gd name="T49" fmla="*/ 83 h 166"/>
                    <a:gd name="T50" fmla="*/ 7 w 13"/>
                    <a:gd name="T51" fmla="*/ 124 h 166"/>
                    <a:gd name="T52" fmla="*/ 7 w 13"/>
                    <a:gd name="T53" fmla="*/ 130 h 166"/>
                    <a:gd name="T54" fmla="*/ 9 w 13"/>
                    <a:gd name="T55" fmla="*/ 139 h 166"/>
                    <a:gd name="T56" fmla="*/ 9 w 13"/>
                    <a:gd name="T57" fmla="*/ 83 h 166"/>
                    <a:gd name="T58" fmla="*/ 9 w 13"/>
                    <a:gd name="T59" fmla="*/ 61 h 166"/>
                    <a:gd name="T60" fmla="*/ 9 w 13"/>
                    <a:gd name="T61" fmla="*/ 40 h 166"/>
                    <a:gd name="T62" fmla="*/ 9 w 13"/>
                    <a:gd name="T63" fmla="*/ 26 h 166"/>
                    <a:gd name="T64" fmla="*/ 9 w 13"/>
                    <a:gd name="T65" fmla="*/ 42 h 166"/>
                    <a:gd name="T66" fmla="*/ 9 w 13"/>
                    <a:gd name="T67" fmla="*/ 58 h 166"/>
                    <a:gd name="T68" fmla="*/ 10 w 13"/>
                    <a:gd name="T69" fmla="*/ 30 h 166"/>
                    <a:gd name="T70" fmla="*/ 10 w 13"/>
                    <a:gd name="T71" fmla="*/ 20 h 166"/>
                    <a:gd name="T72" fmla="*/ 10 w 13"/>
                    <a:gd name="T73" fmla="*/ 36 h 166"/>
                    <a:gd name="T74" fmla="*/ 10 w 13"/>
                    <a:gd name="T75" fmla="*/ 76 h 166"/>
                    <a:gd name="T76" fmla="*/ 10 w 13"/>
                    <a:gd name="T77" fmla="*/ 105 h 166"/>
                    <a:gd name="T78" fmla="*/ 10 w 13"/>
                    <a:gd name="T79" fmla="*/ 40 h 166"/>
                    <a:gd name="T80" fmla="*/ 11 w 13"/>
                    <a:gd name="T81" fmla="*/ 4 h 166"/>
                    <a:gd name="T82" fmla="*/ 11 w 13"/>
                    <a:gd name="T83" fmla="*/ 0 h 166"/>
                    <a:gd name="T84" fmla="*/ 11 w 13"/>
                    <a:gd name="T85" fmla="*/ 17 h 166"/>
                    <a:gd name="T86" fmla="*/ 11 w 13"/>
                    <a:gd name="T87" fmla="*/ 55 h 166"/>
                    <a:gd name="T88" fmla="*/ 13 w 13"/>
                    <a:gd name="T89" fmla="*/ 124 h 166"/>
                    <a:gd name="T90" fmla="*/ 13 w 13"/>
                    <a:gd name="T91" fmla="*/ 118 h 166"/>
                    <a:gd name="T92" fmla="*/ 13 w 13"/>
                    <a:gd name="T93" fmla="*/ 62 h 166"/>
                    <a:gd name="T94" fmla="*/ 13 w 13"/>
                    <a:gd name="T95" fmla="*/ 43 h 166"/>
                    <a:gd name="T96" fmla="*/ 13 w 13"/>
                    <a:gd name="T97" fmla="*/ 61 h 166"/>
                    <a:gd name="T98" fmla="*/ 13 w 13"/>
                    <a:gd name="T99" fmla="*/ 85 h 1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6">
                      <a:moveTo>
                        <a:pt x="0" y="128"/>
                      </a:moveTo>
                      <a:lnTo>
                        <a:pt x="2" y="136"/>
                      </a:lnTo>
                      <a:lnTo>
                        <a:pt x="2" y="64"/>
                      </a:lnTo>
                      <a:lnTo>
                        <a:pt x="2" y="53"/>
                      </a:lnTo>
                      <a:lnTo>
                        <a:pt x="2" y="62"/>
                      </a:lnTo>
                      <a:lnTo>
                        <a:pt x="2" y="81"/>
                      </a:lnTo>
                      <a:lnTo>
                        <a:pt x="3" y="81"/>
                      </a:lnTo>
                      <a:lnTo>
                        <a:pt x="3" y="67"/>
                      </a:lnTo>
                      <a:lnTo>
                        <a:pt x="3" y="69"/>
                      </a:lnTo>
                      <a:lnTo>
                        <a:pt x="3" y="40"/>
                      </a:lnTo>
                      <a:lnTo>
                        <a:pt x="3" y="20"/>
                      </a:lnTo>
                      <a:lnTo>
                        <a:pt x="3" y="47"/>
                      </a:lnTo>
                      <a:lnTo>
                        <a:pt x="4" y="166"/>
                      </a:lnTo>
                      <a:lnTo>
                        <a:pt x="4" y="100"/>
                      </a:lnTo>
                      <a:lnTo>
                        <a:pt x="4" y="136"/>
                      </a:lnTo>
                      <a:lnTo>
                        <a:pt x="4" y="94"/>
                      </a:lnTo>
                      <a:lnTo>
                        <a:pt x="6" y="40"/>
                      </a:lnTo>
                      <a:lnTo>
                        <a:pt x="6" y="27"/>
                      </a:lnTo>
                      <a:lnTo>
                        <a:pt x="6" y="29"/>
                      </a:lnTo>
                      <a:lnTo>
                        <a:pt x="6" y="31"/>
                      </a:lnTo>
                      <a:lnTo>
                        <a:pt x="6" y="26"/>
                      </a:lnTo>
                      <a:lnTo>
                        <a:pt x="6" y="38"/>
                      </a:lnTo>
                      <a:lnTo>
                        <a:pt x="6" y="77"/>
                      </a:lnTo>
                      <a:lnTo>
                        <a:pt x="7" y="76"/>
                      </a:lnTo>
                      <a:lnTo>
                        <a:pt x="7" y="83"/>
                      </a:lnTo>
                      <a:lnTo>
                        <a:pt x="7" y="124"/>
                      </a:lnTo>
                      <a:lnTo>
                        <a:pt x="7" y="130"/>
                      </a:lnTo>
                      <a:lnTo>
                        <a:pt x="9" y="139"/>
                      </a:lnTo>
                      <a:lnTo>
                        <a:pt x="9" y="83"/>
                      </a:lnTo>
                      <a:lnTo>
                        <a:pt x="9" y="61"/>
                      </a:lnTo>
                      <a:lnTo>
                        <a:pt x="9" y="40"/>
                      </a:lnTo>
                      <a:lnTo>
                        <a:pt x="9" y="26"/>
                      </a:lnTo>
                      <a:lnTo>
                        <a:pt x="9" y="42"/>
                      </a:lnTo>
                      <a:lnTo>
                        <a:pt x="9" y="58"/>
                      </a:lnTo>
                      <a:lnTo>
                        <a:pt x="10" y="30"/>
                      </a:lnTo>
                      <a:lnTo>
                        <a:pt x="10" y="20"/>
                      </a:lnTo>
                      <a:lnTo>
                        <a:pt x="10" y="36"/>
                      </a:lnTo>
                      <a:lnTo>
                        <a:pt x="10" y="76"/>
                      </a:lnTo>
                      <a:lnTo>
                        <a:pt x="10" y="105"/>
                      </a:lnTo>
                      <a:lnTo>
                        <a:pt x="10" y="40"/>
                      </a:lnTo>
                      <a:lnTo>
                        <a:pt x="11" y="4"/>
                      </a:lnTo>
                      <a:lnTo>
                        <a:pt x="11" y="0"/>
                      </a:lnTo>
                      <a:lnTo>
                        <a:pt x="11" y="17"/>
                      </a:lnTo>
                      <a:lnTo>
                        <a:pt x="11" y="55"/>
                      </a:lnTo>
                      <a:lnTo>
                        <a:pt x="13" y="124"/>
                      </a:lnTo>
                      <a:lnTo>
                        <a:pt x="13" y="118"/>
                      </a:lnTo>
                      <a:lnTo>
                        <a:pt x="13" y="62"/>
                      </a:lnTo>
                      <a:lnTo>
                        <a:pt x="13" y="43"/>
                      </a:lnTo>
                      <a:lnTo>
                        <a:pt x="13" y="61"/>
                      </a:lnTo>
                      <a:lnTo>
                        <a:pt x="13" y="8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5" name="Freeform 397"/>
                <p:cNvSpPr>
                  <a:spLocks/>
                </p:cNvSpPr>
                <p:nvPr/>
              </p:nvSpPr>
              <p:spPr bwMode="auto">
                <a:xfrm>
                  <a:off x="3193" y="2379"/>
                  <a:ext cx="5" cy="101"/>
                </a:xfrm>
                <a:custGeom>
                  <a:avLst/>
                  <a:gdLst>
                    <a:gd name="T0" fmla="*/ 0 w 10"/>
                    <a:gd name="T1" fmla="*/ 125 h 211"/>
                    <a:gd name="T2" fmla="*/ 0 w 10"/>
                    <a:gd name="T3" fmla="*/ 85 h 211"/>
                    <a:gd name="T4" fmla="*/ 1 w 10"/>
                    <a:gd name="T5" fmla="*/ 80 h 211"/>
                    <a:gd name="T6" fmla="*/ 1 w 10"/>
                    <a:gd name="T7" fmla="*/ 89 h 211"/>
                    <a:gd name="T8" fmla="*/ 1 w 10"/>
                    <a:gd name="T9" fmla="*/ 55 h 211"/>
                    <a:gd name="T10" fmla="*/ 1 w 10"/>
                    <a:gd name="T11" fmla="*/ 60 h 211"/>
                    <a:gd name="T12" fmla="*/ 2 w 10"/>
                    <a:gd name="T13" fmla="*/ 163 h 211"/>
                    <a:gd name="T14" fmla="*/ 2 w 10"/>
                    <a:gd name="T15" fmla="*/ 77 h 211"/>
                    <a:gd name="T16" fmla="*/ 2 w 10"/>
                    <a:gd name="T17" fmla="*/ 47 h 211"/>
                    <a:gd name="T18" fmla="*/ 2 w 10"/>
                    <a:gd name="T19" fmla="*/ 27 h 211"/>
                    <a:gd name="T20" fmla="*/ 2 w 10"/>
                    <a:gd name="T21" fmla="*/ 13 h 211"/>
                    <a:gd name="T22" fmla="*/ 2 w 10"/>
                    <a:gd name="T23" fmla="*/ 24 h 211"/>
                    <a:gd name="T24" fmla="*/ 3 w 10"/>
                    <a:gd name="T25" fmla="*/ 59 h 211"/>
                    <a:gd name="T26" fmla="*/ 3 w 10"/>
                    <a:gd name="T27" fmla="*/ 114 h 211"/>
                    <a:gd name="T28" fmla="*/ 3 w 10"/>
                    <a:gd name="T29" fmla="*/ 144 h 211"/>
                    <a:gd name="T30" fmla="*/ 3 w 10"/>
                    <a:gd name="T31" fmla="*/ 102 h 211"/>
                    <a:gd name="T32" fmla="*/ 3 w 10"/>
                    <a:gd name="T33" fmla="*/ 88 h 211"/>
                    <a:gd name="T34" fmla="*/ 4 w 10"/>
                    <a:gd name="T35" fmla="*/ 100 h 211"/>
                    <a:gd name="T36" fmla="*/ 4 w 10"/>
                    <a:gd name="T37" fmla="*/ 114 h 211"/>
                    <a:gd name="T38" fmla="*/ 4 w 10"/>
                    <a:gd name="T39" fmla="*/ 104 h 211"/>
                    <a:gd name="T40" fmla="*/ 4 w 10"/>
                    <a:gd name="T41" fmla="*/ 74 h 211"/>
                    <a:gd name="T42" fmla="*/ 4 w 10"/>
                    <a:gd name="T43" fmla="*/ 41 h 211"/>
                    <a:gd name="T44" fmla="*/ 4 w 10"/>
                    <a:gd name="T45" fmla="*/ 22 h 211"/>
                    <a:gd name="T46" fmla="*/ 6 w 10"/>
                    <a:gd name="T47" fmla="*/ 24 h 211"/>
                    <a:gd name="T48" fmla="*/ 6 w 10"/>
                    <a:gd name="T49" fmla="*/ 48 h 211"/>
                    <a:gd name="T50" fmla="*/ 6 w 10"/>
                    <a:gd name="T51" fmla="*/ 138 h 211"/>
                    <a:gd name="T52" fmla="*/ 6 w 10"/>
                    <a:gd name="T53" fmla="*/ 109 h 211"/>
                    <a:gd name="T54" fmla="*/ 6 w 10"/>
                    <a:gd name="T55" fmla="*/ 56 h 211"/>
                    <a:gd name="T56" fmla="*/ 7 w 10"/>
                    <a:gd name="T57" fmla="*/ 60 h 211"/>
                    <a:gd name="T58" fmla="*/ 7 w 10"/>
                    <a:gd name="T59" fmla="*/ 110 h 211"/>
                    <a:gd name="T60" fmla="*/ 7 w 10"/>
                    <a:gd name="T61" fmla="*/ 165 h 211"/>
                    <a:gd name="T62" fmla="*/ 7 w 10"/>
                    <a:gd name="T63" fmla="*/ 88 h 211"/>
                    <a:gd name="T64" fmla="*/ 7 w 10"/>
                    <a:gd name="T65" fmla="*/ 75 h 211"/>
                    <a:gd name="T66" fmla="*/ 7 w 10"/>
                    <a:gd name="T67" fmla="*/ 91 h 211"/>
                    <a:gd name="T68" fmla="*/ 8 w 10"/>
                    <a:gd name="T69" fmla="*/ 112 h 211"/>
                    <a:gd name="T70" fmla="*/ 8 w 10"/>
                    <a:gd name="T71" fmla="*/ 84 h 211"/>
                    <a:gd name="T72" fmla="*/ 8 w 10"/>
                    <a:gd name="T73" fmla="*/ 56 h 211"/>
                    <a:gd name="T74" fmla="*/ 8 w 10"/>
                    <a:gd name="T75" fmla="*/ 49 h 211"/>
                    <a:gd name="T76" fmla="*/ 8 w 10"/>
                    <a:gd name="T77" fmla="*/ 48 h 211"/>
                    <a:gd name="T78" fmla="*/ 8 w 10"/>
                    <a:gd name="T79" fmla="*/ 33 h 211"/>
                    <a:gd name="T80" fmla="*/ 9 w 10"/>
                    <a:gd name="T81" fmla="*/ 12 h 211"/>
                    <a:gd name="T82" fmla="*/ 9 w 10"/>
                    <a:gd name="T83" fmla="*/ 0 h 211"/>
                    <a:gd name="T84" fmla="*/ 9 w 10"/>
                    <a:gd name="T85" fmla="*/ 15 h 211"/>
                    <a:gd name="T86" fmla="*/ 9 w 10"/>
                    <a:gd name="T87" fmla="*/ 101 h 211"/>
                    <a:gd name="T88" fmla="*/ 9 w 10"/>
                    <a:gd name="T89" fmla="*/ 88 h 211"/>
                    <a:gd name="T90" fmla="*/ 10 w 10"/>
                    <a:gd name="T91" fmla="*/ 49 h 211"/>
                    <a:gd name="T92" fmla="*/ 10 w 10"/>
                    <a:gd name="T93" fmla="*/ 94 h 211"/>
                    <a:gd name="T94" fmla="*/ 10 w 10"/>
                    <a:gd name="T95" fmla="*/ 211 h 211"/>
                    <a:gd name="T96" fmla="*/ 10 w 10"/>
                    <a:gd name="T97" fmla="*/ 115 h 211"/>
                    <a:gd name="T98" fmla="*/ 10 w 10"/>
                    <a:gd name="T99" fmla="*/ 56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1">
                      <a:moveTo>
                        <a:pt x="0" y="125"/>
                      </a:moveTo>
                      <a:lnTo>
                        <a:pt x="0" y="85"/>
                      </a:lnTo>
                      <a:lnTo>
                        <a:pt x="1" y="80"/>
                      </a:lnTo>
                      <a:lnTo>
                        <a:pt x="1" y="89"/>
                      </a:lnTo>
                      <a:lnTo>
                        <a:pt x="1" y="55"/>
                      </a:lnTo>
                      <a:lnTo>
                        <a:pt x="1" y="60"/>
                      </a:lnTo>
                      <a:lnTo>
                        <a:pt x="2" y="163"/>
                      </a:lnTo>
                      <a:lnTo>
                        <a:pt x="2" y="77"/>
                      </a:lnTo>
                      <a:lnTo>
                        <a:pt x="2" y="47"/>
                      </a:lnTo>
                      <a:lnTo>
                        <a:pt x="2" y="27"/>
                      </a:lnTo>
                      <a:lnTo>
                        <a:pt x="2" y="13"/>
                      </a:lnTo>
                      <a:lnTo>
                        <a:pt x="2" y="24"/>
                      </a:lnTo>
                      <a:lnTo>
                        <a:pt x="3" y="59"/>
                      </a:lnTo>
                      <a:lnTo>
                        <a:pt x="3" y="114"/>
                      </a:lnTo>
                      <a:lnTo>
                        <a:pt x="3" y="144"/>
                      </a:lnTo>
                      <a:lnTo>
                        <a:pt x="3" y="102"/>
                      </a:lnTo>
                      <a:lnTo>
                        <a:pt x="3" y="88"/>
                      </a:lnTo>
                      <a:lnTo>
                        <a:pt x="4" y="100"/>
                      </a:lnTo>
                      <a:lnTo>
                        <a:pt x="4" y="114"/>
                      </a:lnTo>
                      <a:lnTo>
                        <a:pt x="4" y="104"/>
                      </a:lnTo>
                      <a:lnTo>
                        <a:pt x="4" y="74"/>
                      </a:lnTo>
                      <a:lnTo>
                        <a:pt x="4" y="41"/>
                      </a:lnTo>
                      <a:lnTo>
                        <a:pt x="4" y="22"/>
                      </a:lnTo>
                      <a:lnTo>
                        <a:pt x="6" y="24"/>
                      </a:lnTo>
                      <a:lnTo>
                        <a:pt x="6" y="48"/>
                      </a:lnTo>
                      <a:lnTo>
                        <a:pt x="6" y="138"/>
                      </a:lnTo>
                      <a:lnTo>
                        <a:pt x="6" y="109"/>
                      </a:lnTo>
                      <a:lnTo>
                        <a:pt x="6" y="56"/>
                      </a:lnTo>
                      <a:lnTo>
                        <a:pt x="7" y="60"/>
                      </a:lnTo>
                      <a:lnTo>
                        <a:pt x="7" y="110"/>
                      </a:lnTo>
                      <a:lnTo>
                        <a:pt x="7" y="165"/>
                      </a:lnTo>
                      <a:lnTo>
                        <a:pt x="7" y="88"/>
                      </a:lnTo>
                      <a:lnTo>
                        <a:pt x="7" y="75"/>
                      </a:lnTo>
                      <a:lnTo>
                        <a:pt x="7" y="91"/>
                      </a:lnTo>
                      <a:lnTo>
                        <a:pt x="8" y="112"/>
                      </a:lnTo>
                      <a:lnTo>
                        <a:pt x="8" y="84"/>
                      </a:lnTo>
                      <a:lnTo>
                        <a:pt x="8" y="56"/>
                      </a:lnTo>
                      <a:lnTo>
                        <a:pt x="8" y="49"/>
                      </a:lnTo>
                      <a:lnTo>
                        <a:pt x="8" y="48"/>
                      </a:lnTo>
                      <a:lnTo>
                        <a:pt x="8" y="33"/>
                      </a:lnTo>
                      <a:lnTo>
                        <a:pt x="9" y="12"/>
                      </a:lnTo>
                      <a:lnTo>
                        <a:pt x="9" y="0"/>
                      </a:lnTo>
                      <a:lnTo>
                        <a:pt x="9" y="15"/>
                      </a:lnTo>
                      <a:lnTo>
                        <a:pt x="9" y="101"/>
                      </a:lnTo>
                      <a:lnTo>
                        <a:pt x="9" y="88"/>
                      </a:lnTo>
                      <a:lnTo>
                        <a:pt x="10" y="49"/>
                      </a:lnTo>
                      <a:lnTo>
                        <a:pt x="10" y="94"/>
                      </a:lnTo>
                      <a:lnTo>
                        <a:pt x="10" y="211"/>
                      </a:lnTo>
                      <a:lnTo>
                        <a:pt x="10" y="115"/>
                      </a:lnTo>
                      <a:lnTo>
                        <a:pt x="10" y="5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6" name="Freeform 398"/>
                <p:cNvSpPr>
                  <a:spLocks/>
                </p:cNvSpPr>
                <p:nvPr/>
              </p:nvSpPr>
              <p:spPr bwMode="auto">
                <a:xfrm>
                  <a:off x="3198" y="2380"/>
                  <a:ext cx="6" cy="79"/>
                </a:xfrm>
                <a:custGeom>
                  <a:avLst/>
                  <a:gdLst>
                    <a:gd name="T0" fmla="*/ 0 w 13"/>
                    <a:gd name="T1" fmla="*/ 54 h 165"/>
                    <a:gd name="T2" fmla="*/ 0 w 13"/>
                    <a:gd name="T3" fmla="*/ 29 h 165"/>
                    <a:gd name="T4" fmla="*/ 2 w 13"/>
                    <a:gd name="T5" fmla="*/ 39 h 165"/>
                    <a:gd name="T6" fmla="*/ 2 w 13"/>
                    <a:gd name="T7" fmla="*/ 71 h 165"/>
                    <a:gd name="T8" fmla="*/ 2 w 13"/>
                    <a:gd name="T9" fmla="*/ 77 h 165"/>
                    <a:gd name="T10" fmla="*/ 2 w 13"/>
                    <a:gd name="T11" fmla="*/ 45 h 165"/>
                    <a:gd name="T12" fmla="*/ 3 w 13"/>
                    <a:gd name="T13" fmla="*/ 32 h 165"/>
                    <a:gd name="T14" fmla="*/ 3 w 13"/>
                    <a:gd name="T15" fmla="*/ 37 h 165"/>
                    <a:gd name="T16" fmla="*/ 3 w 13"/>
                    <a:gd name="T17" fmla="*/ 49 h 165"/>
                    <a:gd name="T18" fmla="*/ 3 w 13"/>
                    <a:gd name="T19" fmla="*/ 70 h 165"/>
                    <a:gd name="T20" fmla="*/ 3 w 13"/>
                    <a:gd name="T21" fmla="*/ 129 h 165"/>
                    <a:gd name="T22" fmla="*/ 3 w 13"/>
                    <a:gd name="T23" fmla="*/ 121 h 165"/>
                    <a:gd name="T24" fmla="*/ 3 w 13"/>
                    <a:gd name="T25" fmla="*/ 61 h 165"/>
                    <a:gd name="T26" fmla="*/ 4 w 13"/>
                    <a:gd name="T27" fmla="*/ 52 h 165"/>
                    <a:gd name="T28" fmla="*/ 4 w 13"/>
                    <a:gd name="T29" fmla="*/ 49 h 165"/>
                    <a:gd name="T30" fmla="*/ 4 w 13"/>
                    <a:gd name="T31" fmla="*/ 26 h 165"/>
                    <a:gd name="T32" fmla="*/ 4 w 13"/>
                    <a:gd name="T33" fmla="*/ 25 h 165"/>
                    <a:gd name="T34" fmla="*/ 6 w 13"/>
                    <a:gd name="T35" fmla="*/ 77 h 165"/>
                    <a:gd name="T36" fmla="*/ 6 w 13"/>
                    <a:gd name="T37" fmla="*/ 94 h 165"/>
                    <a:gd name="T38" fmla="*/ 6 w 13"/>
                    <a:gd name="T39" fmla="*/ 58 h 165"/>
                    <a:gd name="T40" fmla="*/ 6 w 13"/>
                    <a:gd name="T41" fmla="*/ 108 h 165"/>
                    <a:gd name="T42" fmla="*/ 6 w 13"/>
                    <a:gd name="T43" fmla="*/ 83 h 165"/>
                    <a:gd name="T44" fmla="*/ 6 w 13"/>
                    <a:gd name="T45" fmla="*/ 52 h 165"/>
                    <a:gd name="T46" fmla="*/ 6 w 13"/>
                    <a:gd name="T47" fmla="*/ 71 h 165"/>
                    <a:gd name="T48" fmla="*/ 7 w 13"/>
                    <a:gd name="T49" fmla="*/ 100 h 165"/>
                    <a:gd name="T50" fmla="*/ 7 w 13"/>
                    <a:gd name="T51" fmla="*/ 45 h 165"/>
                    <a:gd name="T52" fmla="*/ 7 w 13"/>
                    <a:gd name="T53" fmla="*/ 14 h 165"/>
                    <a:gd name="T54" fmla="*/ 7 w 13"/>
                    <a:gd name="T55" fmla="*/ 20 h 165"/>
                    <a:gd name="T56" fmla="*/ 7 w 13"/>
                    <a:gd name="T57" fmla="*/ 57 h 165"/>
                    <a:gd name="T58" fmla="*/ 7 w 13"/>
                    <a:gd name="T59" fmla="*/ 97 h 165"/>
                    <a:gd name="T60" fmla="*/ 8 w 13"/>
                    <a:gd name="T61" fmla="*/ 101 h 165"/>
                    <a:gd name="T62" fmla="*/ 8 w 13"/>
                    <a:gd name="T63" fmla="*/ 77 h 165"/>
                    <a:gd name="T64" fmla="*/ 8 w 13"/>
                    <a:gd name="T65" fmla="*/ 97 h 165"/>
                    <a:gd name="T66" fmla="*/ 8 w 13"/>
                    <a:gd name="T67" fmla="*/ 165 h 165"/>
                    <a:gd name="T68" fmla="*/ 10 w 13"/>
                    <a:gd name="T69" fmla="*/ 106 h 165"/>
                    <a:gd name="T70" fmla="*/ 10 w 13"/>
                    <a:gd name="T71" fmla="*/ 38 h 165"/>
                    <a:gd name="T72" fmla="*/ 10 w 13"/>
                    <a:gd name="T73" fmla="*/ 9 h 165"/>
                    <a:gd name="T74" fmla="*/ 10 w 13"/>
                    <a:gd name="T75" fmla="*/ 5 h 165"/>
                    <a:gd name="T76" fmla="*/ 10 w 13"/>
                    <a:gd name="T77" fmla="*/ 26 h 165"/>
                    <a:gd name="T78" fmla="*/ 10 w 13"/>
                    <a:gd name="T79" fmla="*/ 91 h 165"/>
                    <a:gd name="T80" fmla="*/ 10 w 13"/>
                    <a:gd name="T81" fmla="*/ 72 h 165"/>
                    <a:gd name="T82" fmla="*/ 11 w 13"/>
                    <a:gd name="T83" fmla="*/ 36 h 165"/>
                    <a:gd name="T84" fmla="*/ 11 w 13"/>
                    <a:gd name="T85" fmla="*/ 29 h 165"/>
                    <a:gd name="T86" fmla="*/ 11 w 13"/>
                    <a:gd name="T87" fmla="*/ 45 h 165"/>
                    <a:gd name="T88" fmla="*/ 11 w 13"/>
                    <a:gd name="T89" fmla="*/ 30 h 165"/>
                    <a:gd name="T90" fmla="*/ 13 w 13"/>
                    <a:gd name="T91" fmla="*/ 0 h 165"/>
                    <a:gd name="T92" fmla="*/ 13 w 13"/>
                    <a:gd name="T93" fmla="*/ 6 h 165"/>
                    <a:gd name="T94" fmla="*/ 13 w 13"/>
                    <a:gd name="T95" fmla="*/ 29 h 165"/>
                    <a:gd name="T96" fmla="*/ 13 w 13"/>
                    <a:gd name="T97" fmla="*/ 31 h 165"/>
                    <a:gd name="T98" fmla="*/ 13 w 13"/>
                    <a:gd name="T99" fmla="*/ 43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5">
                      <a:moveTo>
                        <a:pt x="0" y="54"/>
                      </a:moveTo>
                      <a:lnTo>
                        <a:pt x="0" y="29"/>
                      </a:lnTo>
                      <a:lnTo>
                        <a:pt x="2" y="39"/>
                      </a:lnTo>
                      <a:lnTo>
                        <a:pt x="2" y="71"/>
                      </a:lnTo>
                      <a:lnTo>
                        <a:pt x="2" y="77"/>
                      </a:lnTo>
                      <a:lnTo>
                        <a:pt x="2" y="45"/>
                      </a:lnTo>
                      <a:lnTo>
                        <a:pt x="3" y="32"/>
                      </a:lnTo>
                      <a:lnTo>
                        <a:pt x="3" y="37"/>
                      </a:lnTo>
                      <a:lnTo>
                        <a:pt x="3" y="49"/>
                      </a:lnTo>
                      <a:lnTo>
                        <a:pt x="3" y="70"/>
                      </a:lnTo>
                      <a:lnTo>
                        <a:pt x="3" y="129"/>
                      </a:lnTo>
                      <a:lnTo>
                        <a:pt x="3" y="121"/>
                      </a:lnTo>
                      <a:lnTo>
                        <a:pt x="3" y="61"/>
                      </a:lnTo>
                      <a:lnTo>
                        <a:pt x="4" y="52"/>
                      </a:lnTo>
                      <a:lnTo>
                        <a:pt x="4" y="49"/>
                      </a:lnTo>
                      <a:lnTo>
                        <a:pt x="4" y="26"/>
                      </a:lnTo>
                      <a:lnTo>
                        <a:pt x="4" y="25"/>
                      </a:lnTo>
                      <a:lnTo>
                        <a:pt x="6" y="77"/>
                      </a:lnTo>
                      <a:lnTo>
                        <a:pt x="6" y="94"/>
                      </a:lnTo>
                      <a:lnTo>
                        <a:pt x="6" y="58"/>
                      </a:lnTo>
                      <a:lnTo>
                        <a:pt x="6" y="108"/>
                      </a:lnTo>
                      <a:lnTo>
                        <a:pt x="6" y="83"/>
                      </a:lnTo>
                      <a:lnTo>
                        <a:pt x="6" y="52"/>
                      </a:lnTo>
                      <a:lnTo>
                        <a:pt x="6" y="71"/>
                      </a:lnTo>
                      <a:lnTo>
                        <a:pt x="7" y="100"/>
                      </a:lnTo>
                      <a:lnTo>
                        <a:pt x="7" y="45"/>
                      </a:lnTo>
                      <a:lnTo>
                        <a:pt x="7" y="14"/>
                      </a:lnTo>
                      <a:lnTo>
                        <a:pt x="7" y="20"/>
                      </a:lnTo>
                      <a:lnTo>
                        <a:pt x="7" y="57"/>
                      </a:lnTo>
                      <a:lnTo>
                        <a:pt x="7" y="97"/>
                      </a:lnTo>
                      <a:lnTo>
                        <a:pt x="8" y="101"/>
                      </a:lnTo>
                      <a:lnTo>
                        <a:pt x="8" y="77"/>
                      </a:lnTo>
                      <a:lnTo>
                        <a:pt x="8" y="97"/>
                      </a:lnTo>
                      <a:lnTo>
                        <a:pt x="8" y="165"/>
                      </a:lnTo>
                      <a:lnTo>
                        <a:pt x="10" y="106"/>
                      </a:lnTo>
                      <a:lnTo>
                        <a:pt x="10" y="38"/>
                      </a:lnTo>
                      <a:lnTo>
                        <a:pt x="10" y="9"/>
                      </a:lnTo>
                      <a:lnTo>
                        <a:pt x="10" y="5"/>
                      </a:lnTo>
                      <a:lnTo>
                        <a:pt x="10" y="26"/>
                      </a:lnTo>
                      <a:lnTo>
                        <a:pt x="10" y="91"/>
                      </a:lnTo>
                      <a:lnTo>
                        <a:pt x="10" y="72"/>
                      </a:lnTo>
                      <a:lnTo>
                        <a:pt x="11" y="36"/>
                      </a:lnTo>
                      <a:lnTo>
                        <a:pt x="11" y="29"/>
                      </a:lnTo>
                      <a:lnTo>
                        <a:pt x="11" y="45"/>
                      </a:lnTo>
                      <a:lnTo>
                        <a:pt x="11" y="30"/>
                      </a:lnTo>
                      <a:lnTo>
                        <a:pt x="13" y="0"/>
                      </a:lnTo>
                      <a:lnTo>
                        <a:pt x="13" y="6"/>
                      </a:lnTo>
                      <a:lnTo>
                        <a:pt x="13" y="29"/>
                      </a:lnTo>
                      <a:lnTo>
                        <a:pt x="13" y="31"/>
                      </a:lnTo>
                      <a:lnTo>
                        <a:pt x="13" y="4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7" name="Freeform 399"/>
                <p:cNvSpPr>
                  <a:spLocks/>
                </p:cNvSpPr>
                <p:nvPr/>
              </p:nvSpPr>
              <p:spPr bwMode="auto">
                <a:xfrm>
                  <a:off x="3204" y="2362"/>
                  <a:ext cx="5" cy="105"/>
                </a:xfrm>
                <a:custGeom>
                  <a:avLst/>
                  <a:gdLst>
                    <a:gd name="T0" fmla="*/ 0 w 10"/>
                    <a:gd name="T1" fmla="*/ 80 h 218"/>
                    <a:gd name="T2" fmla="*/ 0 w 10"/>
                    <a:gd name="T3" fmla="*/ 126 h 218"/>
                    <a:gd name="T4" fmla="*/ 0 w 10"/>
                    <a:gd name="T5" fmla="*/ 218 h 218"/>
                    <a:gd name="T6" fmla="*/ 1 w 10"/>
                    <a:gd name="T7" fmla="*/ 214 h 218"/>
                    <a:gd name="T8" fmla="*/ 1 w 10"/>
                    <a:gd name="T9" fmla="*/ 122 h 218"/>
                    <a:gd name="T10" fmla="*/ 1 w 10"/>
                    <a:gd name="T11" fmla="*/ 82 h 218"/>
                    <a:gd name="T12" fmla="*/ 1 w 10"/>
                    <a:gd name="T13" fmla="*/ 84 h 218"/>
                    <a:gd name="T14" fmla="*/ 2 w 10"/>
                    <a:gd name="T15" fmla="*/ 128 h 218"/>
                    <a:gd name="T16" fmla="*/ 2 w 10"/>
                    <a:gd name="T17" fmla="*/ 101 h 218"/>
                    <a:gd name="T18" fmla="*/ 2 w 10"/>
                    <a:gd name="T19" fmla="*/ 66 h 218"/>
                    <a:gd name="T20" fmla="*/ 2 w 10"/>
                    <a:gd name="T21" fmla="*/ 60 h 218"/>
                    <a:gd name="T22" fmla="*/ 2 w 10"/>
                    <a:gd name="T23" fmla="*/ 74 h 218"/>
                    <a:gd name="T24" fmla="*/ 2 w 10"/>
                    <a:gd name="T25" fmla="*/ 97 h 218"/>
                    <a:gd name="T26" fmla="*/ 3 w 10"/>
                    <a:gd name="T27" fmla="*/ 75 h 218"/>
                    <a:gd name="T28" fmla="*/ 3 w 10"/>
                    <a:gd name="T29" fmla="*/ 62 h 218"/>
                    <a:gd name="T30" fmla="*/ 3 w 10"/>
                    <a:gd name="T31" fmla="*/ 90 h 218"/>
                    <a:gd name="T32" fmla="*/ 3 w 10"/>
                    <a:gd name="T33" fmla="*/ 202 h 218"/>
                    <a:gd name="T34" fmla="*/ 3 w 10"/>
                    <a:gd name="T35" fmla="*/ 107 h 218"/>
                    <a:gd name="T36" fmla="*/ 3 w 10"/>
                    <a:gd name="T37" fmla="*/ 50 h 218"/>
                    <a:gd name="T38" fmla="*/ 3 w 10"/>
                    <a:gd name="T39" fmla="*/ 24 h 218"/>
                    <a:gd name="T40" fmla="*/ 4 w 10"/>
                    <a:gd name="T41" fmla="*/ 28 h 218"/>
                    <a:gd name="T42" fmla="*/ 4 w 10"/>
                    <a:gd name="T43" fmla="*/ 73 h 218"/>
                    <a:gd name="T44" fmla="*/ 4 w 10"/>
                    <a:gd name="T45" fmla="*/ 122 h 218"/>
                    <a:gd name="T46" fmla="*/ 4 w 10"/>
                    <a:gd name="T47" fmla="*/ 141 h 218"/>
                    <a:gd name="T48" fmla="*/ 5 w 10"/>
                    <a:gd name="T49" fmla="*/ 147 h 218"/>
                    <a:gd name="T50" fmla="*/ 5 w 10"/>
                    <a:gd name="T51" fmla="*/ 76 h 218"/>
                    <a:gd name="T52" fmla="*/ 5 w 10"/>
                    <a:gd name="T53" fmla="*/ 69 h 218"/>
                    <a:gd name="T54" fmla="*/ 5 w 10"/>
                    <a:gd name="T55" fmla="*/ 63 h 218"/>
                    <a:gd name="T56" fmla="*/ 5 w 10"/>
                    <a:gd name="T57" fmla="*/ 41 h 218"/>
                    <a:gd name="T58" fmla="*/ 5 w 10"/>
                    <a:gd name="T59" fmla="*/ 41 h 218"/>
                    <a:gd name="T60" fmla="*/ 7 w 10"/>
                    <a:gd name="T61" fmla="*/ 69 h 218"/>
                    <a:gd name="T62" fmla="*/ 7 w 10"/>
                    <a:gd name="T63" fmla="*/ 120 h 218"/>
                    <a:gd name="T64" fmla="*/ 7 w 10"/>
                    <a:gd name="T65" fmla="*/ 186 h 218"/>
                    <a:gd name="T66" fmla="*/ 7 w 10"/>
                    <a:gd name="T67" fmla="*/ 131 h 218"/>
                    <a:gd name="T68" fmla="*/ 7 w 10"/>
                    <a:gd name="T69" fmla="*/ 39 h 218"/>
                    <a:gd name="T70" fmla="*/ 8 w 10"/>
                    <a:gd name="T71" fmla="*/ 3 h 218"/>
                    <a:gd name="T72" fmla="*/ 8 w 10"/>
                    <a:gd name="T73" fmla="*/ 0 h 218"/>
                    <a:gd name="T74" fmla="*/ 8 w 10"/>
                    <a:gd name="T75" fmla="*/ 23 h 218"/>
                    <a:gd name="T76" fmla="*/ 8 w 10"/>
                    <a:gd name="T77" fmla="*/ 60 h 218"/>
                    <a:gd name="T78" fmla="*/ 8 w 10"/>
                    <a:gd name="T79" fmla="*/ 87 h 218"/>
                    <a:gd name="T80" fmla="*/ 8 w 10"/>
                    <a:gd name="T81" fmla="*/ 115 h 218"/>
                    <a:gd name="T82" fmla="*/ 9 w 10"/>
                    <a:gd name="T83" fmla="*/ 141 h 218"/>
                    <a:gd name="T84" fmla="*/ 9 w 10"/>
                    <a:gd name="T85" fmla="*/ 137 h 218"/>
                    <a:gd name="T86" fmla="*/ 9 w 10"/>
                    <a:gd name="T87" fmla="*/ 74 h 218"/>
                    <a:gd name="T88" fmla="*/ 9 w 10"/>
                    <a:gd name="T89" fmla="*/ 51 h 218"/>
                    <a:gd name="T90" fmla="*/ 9 w 10"/>
                    <a:gd name="T91" fmla="*/ 69 h 218"/>
                    <a:gd name="T92" fmla="*/ 10 w 10"/>
                    <a:gd name="T93" fmla="*/ 154 h 218"/>
                    <a:gd name="T94" fmla="*/ 10 w 10"/>
                    <a:gd name="T95" fmla="*/ 116 h 218"/>
                    <a:gd name="T96" fmla="*/ 10 w 10"/>
                    <a:gd name="T97" fmla="*/ 128 h 218"/>
                    <a:gd name="T98" fmla="*/ 10 w 10"/>
                    <a:gd name="T99" fmla="*/ 151 h 2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8">
                      <a:moveTo>
                        <a:pt x="0" y="80"/>
                      </a:moveTo>
                      <a:lnTo>
                        <a:pt x="0" y="126"/>
                      </a:lnTo>
                      <a:lnTo>
                        <a:pt x="0" y="218"/>
                      </a:lnTo>
                      <a:lnTo>
                        <a:pt x="1" y="214"/>
                      </a:lnTo>
                      <a:lnTo>
                        <a:pt x="1" y="122"/>
                      </a:lnTo>
                      <a:lnTo>
                        <a:pt x="1" y="82"/>
                      </a:lnTo>
                      <a:lnTo>
                        <a:pt x="1" y="84"/>
                      </a:lnTo>
                      <a:lnTo>
                        <a:pt x="2" y="128"/>
                      </a:lnTo>
                      <a:lnTo>
                        <a:pt x="2" y="101"/>
                      </a:lnTo>
                      <a:lnTo>
                        <a:pt x="2" y="66"/>
                      </a:lnTo>
                      <a:lnTo>
                        <a:pt x="2" y="60"/>
                      </a:lnTo>
                      <a:lnTo>
                        <a:pt x="2" y="74"/>
                      </a:lnTo>
                      <a:lnTo>
                        <a:pt x="2" y="97"/>
                      </a:lnTo>
                      <a:lnTo>
                        <a:pt x="3" y="75"/>
                      </a:lnTo>
                      <a:lnTo>
                        <a:pt x="3" y="62"/>
                      </a:lnTo>
                      <a:lnTo>
                        <a:pt x="3" y="90"/>
                      </a:lnTo>
                      <a:lnTo>
                        <a:pt x="3" y="202"/>
                      </a:lnTo>
                      <a:lnTo>
                        <a:pt x="3" y="107"/>
                      </a:lnTo>
                      <a:lnTo>
                        <a:pt x="3" y="50"/>
                      </a:lnTo>
                      <a:lnTo>
                        <a:pt x="3" y="24"/>
                      </a:lnTo>
                      <a:lnTo>
                        <a:pt x="4" y="28"/>
                      </a:lnTo>
                      <a:lnTo>
                        <a:pt x="4" y="73"/>
                      </a:lnTo>
                      <a:lnTo>
                        <a:pt x="4" y="122"/>
                      </a:lnTo>
                      <a:lnTo>
                        <a:pt x="4" y="141"/>
                      </a:lnTo>
                      <a:lnTo>
                        <a:pt x="5" y="147"/>
                      </a:lnTo>
                      <a:lnTo>
                        <a:pt x="5" y="76"/>
                      </a:lnTo>
                      <a:lnTo>
                        <a:pt x="5" y="69"/>
                      </a:lnTo>
                      <a:lnTo>
                        <a:pt x="5" y="63"/>
                      </a:lnTo>
                      <a:lnTo>
                        <a:pt x="5" y="41"/>
                      </a:lnTo>
                      <a:lnTo>
                        <a:pt x="5" y="41"/>
                      </a:lnTo>
                      <a:lnTo>
                        <a:pt x="7" y="69"/>
                      </a:lnTo>
                      <a:lnTo>
                        <a:pt x="7" y="120"/>
                      </a:lnTo>
                      <a:lnTo>
                        <a:pt x="7" y="186"/>
                      </a:lnTo>
                      <a:lnTo>
                        <a:pt x="7" y="131"/>
                      </a:lnTo>
                      <a:lnTo>
                        <a:pt x="7" y="39"/>
                      </a:lnTo>
                      <a:lnTo>
                        <a:pt x="8" y="3"/>
                      </a:lnTo>
                      <a:lnTo>
                        <a:pt x="8" y="0"/>
                      </a:lnTo>
                      <a:lnTo>
                        <a:pt x="8" y="23"/>
                      </a:lnTo>
                      <a:lnTo>
                        <a:pt x="8" y="60"/>
                      </a:lnTo>
                      <a:lnTo>
                        <a:pt x="8" y="87"/>
                      </a:lnTo>
                      <a:lnTo>
                        <a:pt x="8" y="115"/>
                      </a:lnTo>
                      <a:lnTo>
                        <a:pt x="9" y="141"/>
                      </a:lnTo>
                      <a:lnTo>
                        <a:pt x="9" y="137"/>
                      </a:lnTo>
                      <a:lnTo>
                        <a:pt x="9" y="74"/>
                      </a:lnTo>
                      <a:lnTo>
                        <a:pt x="9" y="51"/>
                      </a:lnTo>
                      <a:lnTo>
                        <a:pt x="9" y="69"/>
                      </a:lnTo>
                      <a:lnTo>
                        <a:pt x="10" y="154"/>
                      </a:lnTo>
                      <a:lnTo>
                        <a:pt x="10" y="116"/>
                      </a:lnTo>
                      <a:lnTo>
                        <a:pt x="10" y="128"/>
                      </a:lnTo>
                      <a:lnTo>
                        <a:pt x="10" y="15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8" name="Freeform 400"/>
                <p:cNvSpPr>
                  <a:spLocks/>
                </p:cNvSpPr>
                <p:nvPr/>
              </p:nvSpPr>
              <p:spPr bwMode="auto">
                <a:xfrm>
                  <a:off x="3209" y="2357"/>
                  <a:ext cx="6" cy="78"/>
                </a:xfrm>
                <a:custGeom>
                  <a:avLst/>
                  <a:gdLst>
                    <a:gd name="T0" fmla="*/ 0 w 13"/>
                    <a:gd name="T1" fmla="*/ 163 h 163"/>
                    <a:gd name="T2" fmla="*/ 0 w 13"/>
                    <a:gd name="T3" fmla="*/ 99 h 163"/>
                    <a:gd name="T4" fmla="*/ 0 w 13"/>
                    <a:gd name="T5" fmla="*/ 130 h 163"/>
                    <a:gd name="T6" fmla="*/ 1 w 13"/>
                    <a:gd name="T7" fmla="*/ 129 h 163"/>
                    <a:gd name="T8" fmla="*/ 1 w 13"/>
                    <a:gd name="T9" fmla="*/ 64 h 163"/>
                    <a:gd name="T10" fmla="*/ 1 w 13"/>
                    <a:gd name="T11" fmla="*/ 49 h 163"/>
                    <a:gd name="T12" fmla="*/ 1 w 13"/>
                    <a:gd name="T13" fmla="*/ 54 h 163"/>
                    <a:gd name="T14" fmla="*/ 1 w 13"/>
                    <a:gd name="T15" fmla="*/ 69 h 163"/>
                    <a:gd name="T16" fmla="*/ 1 w 13"/>
                    <a:gd name="T17" fmla="*/ 69 h 163"/>
                    <a:gd name="T18" fmla="*/ 3 w 13"/>
                    <a:gd name="T19" fmla="*/ 42 h 163"/>
                    <a:gd name="T20" fmla="*/ 3 w 13"/>
                    <a:gd name="T21" fmla="*/ 16 h 163"/>
                    <a:gd name="T22" fmla="*/ 3 w 13"/>
                    <a:gd name="T23" fmla="*/ 3 h 163"/>
                    <a:gd name="T24" fmla="*/ 3 w 13"/>
                    <a:gd name="T25" fmla="*/ 4 h 163"/>
                    <a:gd name="T26" fmla="*/ 3 w 13"/>
                    <a:gd name="T27" fmla="*/ 18 h 163"/>
                    <a:gd name="T28" fmla="*/ 4 w 13"/>
                    <a:gd name="T29" fmla="*/ 39 h 163"/>
                    <a:gd name="T30" fmla="*/ 4 w 13"/>
                    <a:gd name="T31" fmla="*/ 67 h 163"/>
                    <a:gd name="T32" fmla="*/ 4 w 13"/>
                    <a:gd name="T33" fmla="*/ 105 h 163"/>
                    <a:gd name="T34" fmla="*/ 4 w 13"/>
                    <a:gd name="T35" fmla="*/ 89 h 163"/>
                    <a:gd name="T36" fmla="*/ 4 w 13"/>
                    <a:gd name="T37" fmla="*/ 60 h 163"/>
                    <a:gd name="T38" fmla="*/ 4 w 13"/>
                    <a:gd name="T39" fmla="*/ 49 h 163"/>
                    <a:gd name="T40" fmla="*/ 6 w 13"/>
                    <a:gd name="T41" fmla="*/ 33 h 163"/>
                    <a:gd name="T42" fmla="*/ 6 w 13"/>
                    <a:gd name="T43" fmla="*/ 13 h 163"/>
                    <a:gd name="T44" fmla="*/ 6 w 13"/>
                    <a:gd name="T45" fmla="*/ 0 h 163"/>
                    <a:gd name="T46" fmla="*/ 6 w 13"/>
                    <a:gd name="T47" fmla="*/ 9 h 163"/>
                    <a:gd name="T48" fmla="*/ 7 w 13"/>
                    <a:gd name="T49" fmla="*/ 37 h 163"/>
                    <a:gd name="T50" fmla="*/ 7 w 13"/>
                    <a:gd name="T51" fmla="*/ 53 h 163"/>
                    <a:gd name="T52" fmla="*/ 7 w 13"/>
                    <a:gd name="T53" fmla="*/ 50 h 163"/>
                    <a:gd name="T54" fmla="*/ 7 w 13"/>
                    <a:gd name="T55" fmla="*/ 44 h 163"/>
                    <a:gd name="T56" fmla="*/ 7 w 13"/>
                    <a:gd name="T57" fmla="*/ 49 h 163"/>
                    <a:gd name="T58" fmla="*/ 7 w 13"/>
                    <a:gd name="T59" fmla="*/ 51 h 163"/>
                    <a:gd name="T60" fmla="*/ 7 w 13"/>
                    <a:gd name="T61" fmla="*/ 43 h 163"/>
                    <a:gd name="T62" fmla="*/ 8 w 13"/>
                    <a:gd name="T63" fmla="*/ 46 h 163"/>
                    <a:gd name="T64" fmla="*/ 8 w 13"/>
                    <a:gd name="T65" fmla="*/ 45 h 163"/>
                    <a:gd name="T66" fmla="*/ 8 w 13"/>
                    <a:gd name="T67" fmla="*/ 39 h 163"/>
                    <a:gd name="T68" fmla="*/ 8 w 13"/>
                    <a:gd name="T69" fmla="*/ 47 h 163"/>
                    <a:gd name="T70" fmla="*/ 10 w 13"/>
                    <a:gd name="T71" fmla="*/ 103 h 163"/>
                    <a:gd name="T72" fmla="*/ 10 w 13"/>
                    <a:gd name="T73" fmla="*/ 96 h 163"/>
                    <a:gd name="T74" fmla="*/ 10 w 13"/>
                    <a:gd name="T75" fmla="*/ 25 h 163"/>
                    <a:gd name="T76" fmla="*/ 10 w 13"/>
                    <a:gd name="T77" fmla="*/ 22 h 163"/>
                    <a:gd name="T78" fmla="*/ 10 w 13"/>
                    <a:gd name="T79" fmla="*/ 44 h 163"/>
                    <a:gd name="T80" fmla="*/ 10 w 13"/>
                    <a:gd name="T81" fmla="*/ 57 h 163"/>
                    <a:gd name="T82" fmla="*/ 10 w 13"/>
                    <a:gd name="T83" fmla="*/ 72 h 163"/>
                    <a:gd name="T84" fmla="*/ 11 w 13"/>
                    <a:gd name="T85" fmla="*/ 53 h 163"/>
                    <a:gd name="T86" fmla="*/ 11 w 13"/>
                    <a:gd name="T87" fmla="*/ 29 h 163"/>
                    <a:gd name="T88" fmla="*/ 11 w 13"/>
                    <a:gd name="T89" fmla="*/ 20 h 163"/>
                    <a:gd name="T90" fmla="*/ 11 w 13"/>
                    <a:gd name="T91" fmla="*/ 14 h 163"/>
                    <a:gd name="T92" fmla="*/ 13 w 13"/>
                    <a:gd name="T93" fmla="*/ 12 h 163"/>
                    <a:gd name="T94" fmla="*/ 13 w 13"/>
                    <a:gd name="T95" fmla="*/ 19 h 163"/>
                    <a:gd name="T96" fmla="*/ 13 w 13"/>
                    <a:gd name="T97" fmla="*/ 39 h 163"/>
                    <a:gd name="T98" fmla="*/ 13 w 13"/>
                    <a:gd name="T99" fmla="*/ 65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3">
                      <a:moveTo>
                        <a:pt x="0" y="163"/>
                      </a:moveTo>
                      <a:lnTo>
                        <a:pt x="0" y="99"/>
                      </a:lnTo>
                      <a:lnTo>
                        <a:pt x="0" y="130"/>
                      </a:lnTo>
                      <a:lnTo>
                        <a:pt x="1" y="129"/>
                      </a:lnTo>
                      <a:lnTo>
                        <a:pt x="1" y="64"/>
                      </a:lnTo>
                      <a:lnTo>
                        <a:pt x="1" y="49"/>
                      </a:lnTo>
                      <a:lnTo>
                        <a:pt x="1" y="54"/>
                      </a:lnTo>
                      <a:lnTo>
                        <a:pt x="1" y="69"/>
                      </a:lnTo>
                      <a:lnTo>
                        <a:pt x="1" y="69"/>
                      </a:lnTo>
                      <a:lnTo>
                        <a:pt x="3" y="42"/>
                      </a:lnTo>
                      <a:lnTo>
                        <a:pt x="3" y="16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18"/>
                      </a:lnTo>
                      <a:lnTo>
                        <a:pt x="4" y="39"/>
                      </a:lnTo>
                      <a:lnTo>
                        <a:pt x="4" y="67"/>
                      </a:lnTo>
                      <a:lnTo>
                        <a:pt x="4" y="105"/>
                      </a:lnTo>
                      <a:lnTo>
                        <a:pt x="4" y="89"/>
                      </a:lnTo>
                      <a:lnTo>
                        <a:pt x="4" y="60"/>
                      </a:lnTo>
                      <a:lnTo>
                        <a:pt x="4" y="49"/>
                      </a:lnTo>
                      <a:lnTo>
                        <a:pt x="6" y="33"/>
                      </a:lnTo>
                      <a:lnTo>
                        <a:pt x="6" y="13"/>
                      </a:lnTo>
                      <a:lnTo>
                        <a:pt x="6" y="0"/>
                      </a:lnTo>
                      <a:lnTo>
                        <a:pt x="6" y="9"/>
                      </a:lnTo>
                      <a:lnTo>
                        <a:pt x="7" y="37"/>
                      </a:lnTo>
                      <a:lnTo>
                        <a:pt x="7" y="53"/>
                      </a:lnTo>
                      <a:lnTo>
                        <a:pt x="7" y="50"/>
                      </a:lnTo>
                      <a:lnTo>
                        <a:pt x="7" y="44"/>
                      </a:lnTo>
                      <a:lnTo>
                        <a:pt x="7" y="49"/>
                      </a:lnTo>
                      <a:lnTo>
                        <a:pt x="7" y="51"/>
                      </a:lnTo>
                      <a:lnTo>
                        <a:pt x="7" y="43"/>
                      </a:lnTo>
                      <a:lnTo>
                        <a:pt x="8" y="46"/>
                      </a:lnTo>
                      <a:lnTo>
                        <a:pt x="8" y="45"/>
                      </a:lnTo>
                      <a:lnTo>
                        <a:pt x="8" y="39"/>
                      </a:lnTo>
                      <a:lnTo>
                        <a:pt x="8" y="47"/>
                      </a:lnTo>
                      <a:lnTo>
                        <a:pt x="10" y="103"/>
                      </a:lnTo>
                      <a:lnTo>
                        <a:pt x="10" y="96"/>
                      </a:lnTo>
                      <a:lnTo>
                        <a:pt x="10" y="25"/>
                      </a:lnTo>
                      <a:lnTo>
                        <a:pt x="10" y="22"/>
                      </a:lnTo>
                      <a:lnTo>
                        <a:pt x="10" y="44"/>
                      </a:lnTo>
                      <a:lnTo>
                        <a:pt x="10" y="57"/>
                      </a:lnTo>
                      <a:lnTo>
                        <a:pt x="10" y="72"/>
                      </a:lnTo>
                      <a:lnTo>
                        <a:pt x="11" y="53"/>
                      </a:lnTo>
                      <a:lnTo>
                        <a:pt x="11" y="29"/>
                      </a:lnTo>
                      <a:lnTo>
                        <a:pt x="11" y="20"/>
                      </a:lnTo>
                      <a:lnTo>
                        <a:pt x="11" y="14"/>
                      </a:lnTo>
                      <a:lnTo>
                        <a:pt x="13" y="12"/>
                      </a:lnTo>
                      <a:lnTo>
                        <a:pt x="13" y="19"/>
                      </a:lnTo>
                      <a:lnTo>
                        <a:pt x="13" y="39"/>
                      </a:lnTo>
                      <a:lnTo>
                        <a:pt x="13" y="6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9" name="Freeform 401"/>
                <p:cNvSpPr>
                  <a:spLocks/>
                </p:cNvSpPr>
                <p:nvPr/>
              </p:nvSpPr>
              <p:spPr bwMode="auto">
                <a:xfrm>
                  <a:off x="3215" y="2345"/>
                  <a:ext cx="5" cy="112"/>
                </a:xfrm>
                <a:custGeom>
                  <a:avLst/>
                  <a:gdLst>
                    <a:gd name="T0" fmla="*/ 0 w 10"/>
                    <a:gd name="T1" fmla="*/ 90 h 234"/>
                    <a:gd name="T2" fmla="*/ 0 w 10"/>
                    <a:gd name="T3" fmla="*/ 131 h 234"/>
                    <a:gd name="T4" fmla="*/ 0 w 10"/>
                    <a:gd name="T5" fmla="*/ 234 h 234"/>
                    <a:gd name="T6" fmla="*/ 1 w 10"/>
                    <a:gd name="T7" fmla="*/ 208 h 234"/>
                    <a:gd name="T8" fmla="*/ 1 w 10"/>
                    <a:gd name="T9" fmla="*/ 119 h 234"/>
                    <a:gd name="T10" fmla="*/ 1 w 10"/>
                    <a:gd name="T11" fmla="*/ 75 h 234"/>
                    <a:gd name="T12" fmla="*/ 1 w 10"/>
                    <a:gd name="T13" fmla="*/ 64 h 234"/>
                    <a:gd name="T14" fmla="*/ 1 w 10"/>
                    <a:gd name="T15" fmla="*/ 70 h 234"/>
                    <a:gd name="T16" fmla="*/ 1 w 10"/>
                    <a:gd name="T17" fmla="*/ 70 h 234"/>
                    <a:gd name="T18" fmla="*/ 1 w 10"/>
                    <a:gd name="T19" fmla="*/ 64 h 234"/>
                    <a:gd name="T20" fmla="*/ 2 w 10"/>
                    <a:gd name="T21" fmla="*/ 52 h 234"/>
                    <a:gd name="T22" fmla="*/ 2 w 10"/>
                    <a:gd name="T23" fmla="*/ 37 h 234"/>
                    <a:gd name="T24" fmla="*/ 2 w 10"/>
                    <a:gd name="T25" fmla="*/ 20 h 234"/>
                    <a:gd name="T26" fmla="*/ 2 w 10"/>
                    <a:gd name="T27" fmla="*/ 13 h 234"/>
                    <a:gd name="T28" fmla="*/ 3 w 10"/>
                    <a:gd name="T29" fmla="*/ 14 h 234"/>
                    <a:gd name="T30" fmla="*/ 3 w 10"/>
                    <a:gd name="T31" fmla="*/ 29 h 234"/>
                    <a:gd name="T32" fmla="*/ 3 w 10"/>
                    <a:gd name="T33" fmla="*/ 78 h 234"/>
                    <a:gd name="T34" fmla="*/ 3 w 10"/>
                    <a:gd name="T35" fmla="*/ 197 h 234"/>
                    <a:gd name="T36" fmla="*/ 3 w 10"/>
                    <a:gd name="T37" fmla="*/ 115 h 234"/>
                    <a:gd name="T38" fmla="*/ 3 w 10"/>
                    <a:gd name="T39" fmla="*/ 108 h 234"/>
                    <a:gd name="T40" fmla="*/ 3 w 10"/>
                    <a:gd name="T41" fmla="*/ 144 h 234"/>
                    <a:gd name="T42" fmla="*/ 4 w 10"/>
                    <a:gd name="T43" fmla="*/ 142 h 234"/>
                    <a:gd name="T44" fmla="*/ 4 w 10"/>
                    <a:gd name="T45" fmla="*/ 45 h 234"/>
                    <a:gd name="T46" fmla="*/ 4 w 10"/>
                    <a:gd name="T47" fmla="*/ 7 h 234"/>
                    <a:gd name="T48" fmla="*/ 4 w 10"/>
                    <a:gd name="T49" fmla="*/ 0 h 234"/>
                    <a:gd name="T50" fmla="*/ 5 w 10"/>
                    <a:gd name="T51" fmla="*/ 16 h 234"/>
                    <a:gd name="T52" fmla="*/ 5 w 10"/>
                    <a:gd name="T53" fmla="*/ 35 h 234"/>
                    <a:gd name="T54" fmla="*/ 5 w 10"/>
                    <a:gd name="T55" fmla="*/ 26 h 234"/>
                    <a:gd name="T56" fmla="*/ 5 w 10"/>
                    <a:gd name="T57" fmla="*/ 17 h 234"/>
                    <a:gd name="T58" fmla="*/ 5 w 10"/>
                    <a:gd name="T59" fmla="*/ 22 h 234"/>
                    <a:gd name="T60" fmla="*/ 5 w 10"/>
                    <a:gd name="T61" fmla="*/ 39 h 234"/>
                    <a:gd name="T62" fmla="*/ 7 w 10"/>
                    <a:gd name="T63" fmla="*/ 75 h 234"/>
                    <a:gd name="T64" fmla="*/ 7 w 10"/>
                    <a:gd name="T65" fmla="*/ 146 h 234"/>
                    <a:gd name="T66" fmla="*/ 7 w 10"/>
                    <a:gd name="T67" fmla="*/ 165 h 234"/>
                    <a:gd name="T68" fmla="*/ 7 w 10"/>
                    <a:gd name="T69" fmla="*/ 57 h 234"/>
                    <a:gd name="T70" fmla="*/ 7 w 10"/>
                    <a:gd name="T71" fmla="*/ 16 h 234"/>
                    <a:gd name="T72" fmla="*/ 8 w 10"/>
                    <a:gd name="T73" fmla="*/ 6 h 234"/>
                    <a:gd name="T74" fmla="*/ 8 w 10"/>
                    <a:gd name="T75" fmla="*/ 23 h 234"/>
                    <a:gd name="T76" fmla="*/ 8 w 10"/>
                    <a:gd name="T77" fmla="*/ 67 h 234"/>
                    <a:gd name="T78" fmla="*/ 8 w 10"/>
                    <a:gd name="T79" fmla="*/ 77 h 234"/>
                    <a:gd name="T80" fmla="*/ 8 w 10"/>
                    <a:gd name="T81" fmla="*/ 49 h 234"/>
                    <a:gd name="T82" fmla="*/ 8 w 10"/>
                    <a:gd name="T83" fmla="*/ 51 h 234"/>
                    <a:gd name="T84" fmla="*/ 9 w 10"/>
                    <a:gd name="T85" fmla="*/ 69 h 234"/>
                    <a:gd name="T86" fmla="*/ 9 w 10"/>
                    <a:gd name="T87" fmla="*/ 64 h 234"/>
                    <a:gd name="T88" fmla="*/ 9 w 10"/>
                    <a:gd name="T89" fmla="*/ 42 h 234"/>
                    <a:gd name="T90" fmla="*/ 9 w 10"/>
                    <a:gd name="T91" fmla="*/ 26 h 234"/>
                    <a:gd name="T92" fmla="*/ 9 w 10"/>
                    <a:gd name="T93" fmla="*/ 27 h 234"/>
                    <a:gd name="T94" fmla="*/ 9 w 10"/>
                    <a:gd name="T95" fmla="*/ 47 h 234"/>
                    <a:gd name="T96" fmla="*/ 10 w 10"/>
                    <a:gd name="T97" fmla="*/ 82 h 234"/>
                    <a:gd name="T98" fmla="*/ 10 w 10"/>
                    <a:gd name="T99" fmla="*/ 93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4">
                      <a:moveTo>
                        <a:pt x="0" y="90"/>
                      </a:moveTo>
                      <a:lnTo>
                        <a:pt x="0" y="131"/>
                      </a:lnTo>
                      <a:lnTo>
                        <a:pt x="0" y="234"/>
                      </a:lnTo>
                      <a:lnTo>
                        <a:pt x="1" y="208"/>
                      </a:lnTo>
                      <a:lnTo>
                        <a:pt x="1" y="119"/>
                      </a:lnTo>
                      <a:lnTo>
                        <a:pt x="1" y="75"/>
                      </a:lnTo>
                      <a:lnTo>
                        <a:pt x="1" y="64"/>
                      </a:lnTo>
                      <a:lnTo>
                        <a:pt x="1" y="70"/>
                      </a:lnTo>
                      <a:lnTo>
                        <a:pt x="1" y="70"/>
                      </a:lnTo>
                      <a:lnTo>
                        <a:pt x="1" y="64"/>
                      </a:lnTo>
                      <a:lnTo>
                        <a:pt x="2" y="52"/>
                      </a:lnTo>
                      <a:lnTo>
                        <a:pt x="2" y="37"/>
                      </a:lnTo>
                      <a:lnTo>
                        <a:pt x="2" y="20"/>
                      </a:lnTo>
                      <a:lnTo>
                        <a:pt x="2" y="13"/>
                      </a:lnTo>
                      <a:lnTo>
                        <a:pt x="3" y="14"/>
                      </a:lnTo>
                      <a:lnTo>
                        <a:pt x="3" y="29"/>
                      </a:lnTo>
                      <a:lnTo>
                        <a:pt x="3" y="78"/>
                      </a:lnTo>
                      <a:lnTo>
                        <a:pt x="3" y="197"/>
                      </a:lnTo>
                      <a:lnTo>
                        <a:pt x="3" y="115"/>
                      </a:lnTo>
                      <a:lnTo>
                        <a:pt x="3" y="108"/>
                      </a:lnTo>
                      <a:lnTo>
                        <a:pt x="3" y="144"/>
                      </a:lnTo>
                      <a:lnTo>
                        <a:pt x="4" y="142"/>
                      </a:lnTo>
                      <a:lnTo>
                        <a:pt x="4" y="45"/>
                      </a:lnTo>
                      <a:lnTo>
                        <a:pt x="4" y="7"/>
                      </a:lnTo>
                      <a:lnTo>
                        <a:pt x="4" y="0"/>
                      </a:lnTo>
                      <a:lnTo>
                        <a:pt x="5" y="16"/>
                      </a:lnTo>
                      <a:lnTo>
                        <a:pt x="5" y="35"/>
                      </a:lnTo>
                      <a:lnTo>
                        <a:pt x="5" y="26"/>
                      </a:lnTo>
                      <a:lnTo>
                        <a:pt x="5" y="17"/>
                      </a:lnTo>
                      <a:lnTo>
                        <a:pt x="5" y="22"/>
                      </a:lnTo>
                      <a:lnTo>
                        <a:pt x="5" y="39"/>
                      </a:lnTo>
                      <a:lnTo>
                        <a:pt x="7" y="75"/>
                      </a:lnTo>
                      <a:lnTo>
                        <a:pt x="7" y="146"/>
                      </a:lnTo>
                      <a:lnTo>
                        <a:pt x="7" y="165"/>
                      </a:lnTo>
                      <a:lnTo>
                        <a:pt x="7" y="57"/>
                      </a:lnTo>
                      <a:lnTo>
                        <a:pt x="7" y="16"/>
                      </a:lnTo>
                      <a:lnTo>
                        <a:pt x="8" y="6"/>
                      </a:lnTo>
                      <a:lnTo>
                        <a:pt x="8" y="23"/>
                      </a:lnTo>
                      <a:lnTo>
                        <a:pt x="8" y="67"/>
                      </a:lnTo>
                      <a:lnTo>
                        <a:pt x="8" y="77"/>
                      </a:lnTo>
                      <a:lnTo>
                        <a:pt x="8" y="49"/>
                      </a:lnTo>
                      <a:lnTo>
                        <a:pt x="8" y="51"/>
                      </a:lnTo>
                      <a:lnTo>
                        <a:pt x="9" y="69"/>
                      </a:lnTo>
                      <a:lnTo>
                        <a:pt x="9" y="64"/>
                      </a:lnTo>
                      <a:lnTo>
                        <a:pt x="9" y="42"/>
                      </a:lnTo>
                      <a:lnTo>
                        <a:pt x="9" y="26"/>
                      </a:lnTo>
                      <a:lnTo>
                        <a:pt x="9" y="27"/>
                      </a:lnTo>
                      <a:lnTo>
                        <a:pt x="9" y="47"/>
                      </a:lnTo>
                      <a:lnTo>
                        <a:pt x="10" y="82"/>
                      </a:lnTo>
                      <a:lnTo>
                        <a:pt x="10" y="9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0" name="Freeform 402"/>
                <p:cNvSpPr>
                  <a:spLocks/>
                </p:cNvSpPr>
                <p:nvPr/>
              </p:nvSpPr>
              <p:spPr bwMode="auto">
                <a:xfrm>
                  <a:off x="3220" y="2326"/>
                  <a:ext cx="6" cy="106"/>
                </a:xfrm>
                <a:custGeom>
                  <a:avLst/>
                  <a:gdLst>
                    <a:gd name="T0" fmla="*/ 0 w 12"/>
                    <a:gd name="T1" fmla="*/ 133 h 221"/>
                    <a:gd name="T2" fmla="*/ 0 w 12"/>
                    <a:gd name="T3" fmla="*/ 105 h 221"/>
                    <a:gd name="T4" fmla="*/ 0 w 12"/>
                    <a:gd name="T5" fmla="*/ 86 h 221"/>
                    <a:gd name="T6" fmla="*/ 0 w 12"/>
                    <a:gd name="T7" fmla="*/ 86 h 221"/>
                    <a:gd name="T8" fmla="*/ 1 w 12"/>
                    <a:gd name="T9" fmla="*/ 58 h 221"/>
                    <a:gd name="T10" fmla="*/ 1 w 12"/>
                    <a:gd name="T11" fmla="*/ 28 h 221"/>
                    <a:gd name="T12" fmla="*/ 1 w 12"/>
                    <a:gd name="T13" fmla="*/ 16 h 221"/>
                    <a:gd name="T14" fmla="*/ 1 w 12"/>
                    <a:gd name="T15" fmla="*/ 18 h 221"/>
                    <a:gd name="T16" fmla="*/ 1 w 12"/>
                    <a:gd name="T17" fmla="*/ 30 h 221"/>
                    <a:gd name="T18" fmla="*/ 1 w 12"/>
                    <a:gd name="T19" fmla="*/ 46 h 221"/>
                    <a:gd name="T20" fmla="*/ 3 w 12"/>
                    <a:gd name="T21" fmla="*/ 50 h 221"/>
                    <a:gd name="T22" fmla="*/ 3 w 12"/>
                    <a:gd name="T23" fmla="*/ 34 h 221"/>
                    <a:gd name="T24" fmla="*/ 3 w 12"/>
                    <a:gd name="T25" fmla="*/ 10 h 221"/>
                    <a:gd name="T26" fmla="*/ 3 w 12"/>
                    <a:gd name="T27" fmla="*/ 0 h 221"/>
                    <a:gd name="T28" fmla="*/ 3 w 12"/>
                    <a:gd name="T29" fmla="*/ 13 h 221"/>
                    <a:gd name="T30" fmla="*/ 4 w 12"/>
                    <a:gd name="T31" fmla="*/ 46 h 221"/>
                    <a:gd name="T32" fmla="*/ 4 w 12"/>
                    <a:gd name="T33" fmla="*/ 75 h 221"/>
                    <a:gd name="T34" fmla="*/ 4 w 12"/>
                    <a:gd name="T35" fmla="*/ 75 h 221"/>
                    <a:gd name="T36" fmla="*/ 4 w 12"/>
                    <a:gd name="T37" fmla="*/ 91 h 221"/>
                    <a:gd name="T38" fmla="*/ 4 w 12"/>
                    <a:gd name="T39" fmla="*/ 135 h 221"/>
                    <a:gd name="T40" fmla="*/ 4 w 12"/>
                    <a:gd name="T41" fmla="*/ 121 h 221"/>
                    <a:gd name="T42" fmla="*/ 6 w 12"/>
                    <a:gd name="T43" fmla="*/ 106 h 221"/>
                    <a:gd name="T44" fmla="*/ 6 w 12"/>
                    <a:gd name="T45" fmla="*/ 65 h 221"/>
                    <a:gd name="T46" fmla="*/ 6 w 12"/>
                    <a:gd name="T47" fmla="*/ 39 h 221"/>
                    <a:gd name="T48" fmla="*/ 6 w 12"/>
                    <a:gd name="T49" fmla="*/ 44 h 221"/>
                    <a:gd name="T50" fmla="*/ 7 w 12"/>
                    <a:gd name="T51" fmla="*/ 65 h 221"/>
                    <a:gd name="T52" fmla="*/ 7 w 12"/>
                    <a:gd name="T53" fmla="*/ 65 h 221"/>
                    <a:gd name="T54" fmla="*/ 7 w 12"/>
                    <a:gd name="T55" fmla="*/ 61 h 221"/>
                    <a:gd name="T56" fmla="*/ 7 w 12"/>
                    <a:gd name="T57" fmla="*/ 77 h 221"/>
                    <a:gd name="T58" fmla="*/ 7 w 12"/>
                    <a:gd name="T59" fmla="*/ 94 h 221"/>
                    <a:gd name="T60" fmla="*/ 7 w 12"/>
                    <a:gd name="T61" fmla="*/ 73 h 221"/>
                    <a:gd name="T62" fmla="*/ 7 w 12"/>
                    <a:gd name="T63" fmla="*/ 53 h 221"/>
                    <a:gd name="T64" fmla="*/ 8 w 12"/>
                    <a:gd name="T65" fmla="*/ 51 h 221"/>
                    <a:gd name="T66" fmla="*/ 8 w 12"/>
                    <a:gd name="T67" fmla="*/ 69 h 221"/>
                    <a:gd name="T68" fmla="*/ 8 w 12"/>
                    <a:gd name="T69" fmla="*/ 103 h 221"/>
                    <a:gd name="T70" fmla="*/ 8 w 12"/>
                    <a:gd name="T71" fmla="*/ 112 h 221"/>
                    <a:gd name="T72" fmla="*/ 8 w 12"/>
                    <a:gd name="T73" fmla="*/ 89 h 221"/>
                    <a:gd name="T74" fmla="*/ 8 w 12"/>
                    <a:gd name="T75" fmla="*/ 71 h 221"/>
                    <a:gd name="T76" fmla="*/ 10 w 12"/>
                    <a:gd name="T77" fmla="*/ 65 h 221"/>
                    <a:gd name="T78" fmla="*/ 10 w 12"/>
                    <a:gd name="T79" fmla="*/ 59 h 221"/>
                    <a:gd name="T80" fmla="*/ 10 w 12"/>
                    <a:gd name="T81" fmla="*/ 76 h 221"/>
                    <a:gd name="T82" fmla="*/ 10 w 12"/>
                    <a:gd name="T83" fmla="*/ 98 h 221"/>
                    <a:gd name="T84" fmla="*/ 11 w 12"/>
                    <a:gd name="T85" fmla="*/ 87 h 221"/>
                    <a:gd name="T86" fmla="*/ 11 w 12"/>
                    <a:gd name="T87" fmla="*/ 121 h 221"/>
                    <a:gd name="T88" fmla="*/ 11 w 12"/>
                    <a:gd name="T89" fmla="*/ 221 h 221"/>
                    <a:gd name="T90" fmla="*/ 11 w 12"/>
                    <a:gd name="T91" fmla="*/ 87 h 221"/>
                    <a:gd name="T92" fmla="*/ 11 w 12"/>
                    <a:gd name="T93" fmla="*/ 58 h 221"/>
                    <a:gd name="T94" fmla="*/ 11 w 12"/>
                    <a:gd name="T95" fmla="*/ 70 h 221"/>
                    <a:gd name="T96" fmla="*/ 11 w 12"/>
                    <a:gd name="T97" fmla="*/ 105 h 221"/>
                    <a:gd name="T98" fmla="*/ 12 w 12"/>
                    <a:gd name="T99" fmla="*/ 71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21">
                      <a:moveTo>
                        <a:pt x="0" y="133"/>
                      </a:moveTo>
                      <a:lnTo>
                        <a:pt x="0" y="105"/>
                      </a:lnTo>
                      <a:lnTo>
                        <a:pt x="0" y="86"/>
                      </a:lnTo>
                      <a:lnTo>
                        <a:pt x="0" y="86"/>
                      </a:lnTo>
                      <a:lnTo>
                        <a:pt x="1" y="58"/>
                      </a:lnTo>
                      <a:lnTo>
                        <a:pt x="1" y="28"/>
                      </a:lnTo>
                      <a:lnTo>
                        <a:pt x="1" y="16"/>
                      </a:lnTo>
                      <a:lnTo>
                        <a:pt x="1" y="18"/>
                      </a:lnTo>
                      <a:lnTo>
                        <a:pt x="1" y="30"/>
                      </a:lnTo>
                      <a:lnTo>
                        <a:pt x="1" y="46"/>
                      </a:lnTo>
                      <a:lnTo>
                        <a:pt x="3" y="50"/>
                      </a:lnTo>
                      <a:lnTo>
                        <a:pt x="3" y="34"/>
                      </a:lnTo>
                      <a:lnTo>
                        <a:pt x="3" y="1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4" y="46"/>
                      </a:lnTo>
                      <a:lnTo>
                        <a:pt x="4" y="75"/>
                      </a:lnTo>
                      <a:lnTo>
                        <a:pt x="4" y="75"/>
                      </a:lnTo>
                      <a:lnTo>
                        <a:pt x="4" y="91"/>
                      </a:lnTo>
                      <a:lnTo>
                        <a:pt x="4" y="135"/>
                      </a:lnTo>
                      <a:lnTo>
                        <a:pt x="4" y="121"/>
                      </a:lnTo>
                      <a:lnTo>
                        <a:pt x="6" y="106"/>
                      </a:lnTo>
                      <a:lnTo>
                        <a:pt x="6" y="65"/>
                      </a:lnTo>
                      <a:lnTo>
                        <a:pt x="6" y="39"/>
                      </a:lnTo>
                      <a:lnTo>
                        <a:pt x="6" y="44"/>
                      </a:lnTo>
                      <a:lnTo>
                        <a:pt x="7" y="65"/>
                      </a:lnTo>
                      <a:lnTo>
                        <a:pt x="7" y="65"/>
                      </a:lnTo>
                      <a:lnTo>
                        <a:pt x="7" y="61"/>
                      </a:lnTo>
                      <a:lnTo>
                        <a:pt x="7" y="77"/>
                      </a:lnTo>
                      <a:lnTo>
                        <a:pt x="7" y="94"/>
                      </a:lnTo>
                      <a:lnTo>
                        <a:pt x="7" y="73"/>
                      </a:lnTo>
                      <a:lnTo>
                        <a:pt x="7" y="53"/>
                      </a:lnTo>
                      <a:lnTo>
                        <a:pt x="8" y="51"/>
                      </a:lnTo>
                      <a:lnTo>
                        <a:pt x="8" y="69"/>
                      </a:lnTo>
                      <a:lnTo>
                        <a:pt x="8" y="103"/>
                      </a:lnTo>
                      <a:lnTo>
                        <a:pt x="8" y="112"/>
                      </a:lnTo>
                      <a:lnTo>
                        <a:pt x="8" y="89"/>
                      </a:lnTo>
                      <a:lnTo>
                        <a:pt x="8" y="71"/>
                      </a:lnTo>
                      <a:lnTo>
                        <a:pt x="10" y="65"/>
                      </a:lnTo>
                      <a:lnTo>
                        <a:pt x="10" y="59"/>
                      </a:lnTo>
                      <a:lnTo>
                        <a:pt x="10" y="76"/>
                      </a:lnTo>
                      <a:lnTo>
                        <a:pt x="10" y="98"/>
                      </a:lnTo>
                      <a:lnTo>
                        <a:pt x="11" y="87"/>
                      </a:lnTo>
                      <a:lnTo>
                        <a:pt x="11" y="121"/>
                      </a:lnTo>
                      <a:lnTo>
                        <a:pt x="11" y="221"/>
                      </a:lnTo>
                      <a:lnTo>
                        <a:pt x="11" y="87"/>
                      </a:lnTo>
                      <a:lnTo>
                        <a:pt x="11" y="58"/>
                      </a:lnTo>
                      <a:lnTo>
                        <a:pt x="11" y="70"/>
                      </a:lnTo>
                      <a:lnTo>
                        <a:pt x="11" y="105"/>
                      </a:lnTo>
                      <a:lnTo>
                        <a:pt x="12" y="7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1" name="Freeform 403"/>
                <p:cNvSpPr>
                  <a:spLocks/>
                </p:cNvSpPr>
                <p:nvPr/>
              </p:nvSpPr>
              <p:spPr bwMode="auto">
                <a:xfrm>
                  <a:off x="3226" y="2326"/>
                  <a:ext cx="6" cy="89"/>
                </a:xfrm>
                <a:custGeom>
                  <a:avLst/>
                  <a:gdLst>
                    <a:gd name="T0" fmla="*/ 0 w 13"/>
                    <a:gd name="T1" fmla="*/ 71 h 185"/>
                    <a:gd name="T2" fmla="*/ 0 w 13"/>
                    <a:gd name="T3" fmla="*/ 55 h 185"/>
                    <a:gd name="T4" fmla="*/ 0 w 13"/>
                    <a:gd name="T5" fmla="*/ 65 h 185"/>
                    <a:gd name="T6" fmla="*/ 0 w 13"/>
                    <a:gd name="T7" fmla="*/ 75 h 185"/>
                    <a:gd name="T8" fmla="*/ 2 w 13"/>
                    <a:gd name="T9" fmla="*/ 98 h 185"/>
                    <a:gd name="T10" fmla="*/ 2 w 13"/>
                    <a:gd name="T11" fmla="*/ 185 h 185"/>
                    <a:gd name="T12" fmla="*/ 2 w 13"/>
                    <a:gd name="T13" fmla="*/ 162 h 185"/>
                    <a:gd name="T14" fmla="*/ 2 w 13"/>
                    <a:gd name="T15" fmla="*/ 127 h 185"/>
                    <a:gd name="T16" fmla="*/ 2 w 13"/>
                    <a:gd name="T17" fmla="*/ 184 h 185"/>
                    <a:gd name="T18" fmla="*/ 2 w 13"/>
                    <a:gd name="T19" fmla="*/ 131 h 185"/>
                    <a:gd name="T20" fmla="*/ 2 w 13"/>
                    <a:gd name="T21" fmla="*/ 94 h 185"/>
                    <a:gd name="T22" fmla="*/ 3 w 13"/>
                    <a:gd name="T23" fmla="*/ 81 h 185"/>
                    <a:gd name="T24" fmla="*/ 3 w 13"/>
                    <a:gd name="T25" fmla="*/ 73 h 185"/>
                    <a:gd name="T26" fmla="*/ 3 w 13"/>
                    <a:gd name="T27" fmla="*/ 87 h 185"/>
                    <a:gd name="T28" fmla="*/ 3 w 13"/>
                    <a:gd name="T29" fmla="*/ 167 h 185"/>
                    <a:gd name="T30" fmla="*/ 5 w 13"/>
                    <a:gd name="T31" fmla="*/ 127 h 185"/>
                    <a:gd name="T32" fmla="*/ 5 w 13"/>
                    <a:gd name="T33" fmla="*/ 71 h 185"/>
                    <a:gd name="T34" fmla="*/ 5 w 13"/>
                    <a:gd name="T35" fmla="*/ 32 h 185"/>
                    <a:gd name="T36" fmla="*/ 5 w 13"/>
                    <a:gd name="T37" fmla="*/ 16 h 185"/>
                    <a:gd name="T38" fmla="*/ 5 w 13"/>
                    <a:gd name="T39" fmla="*/ 21 h 185"/>
                    <a:gd name="T40" fmla="*/ 5 w 13"/>
                    <a:gd name="T41" fmla="*/ 33 h 185"/>
                    <a:gd name="T42" fmla="*/ 6 w 13"/>
                    <a:gd name="T43" fmla="*/ 39 h 185"/>
                    <a:gd name="T44" fmla="*/ 6 w 13"/>
                    <a:gd name="T45" fmla="*/ 15 h 185"/>
                    <a:gd name="T46" fmla="*/ 6 w 13"/>
                    <a:gd name="T47" fmla="*/ 0 h 185"/>
                    <a:gd name="T48" fmla="*/ 6 w 13"/>
                    <a:gd name="T49" fmla="*/ 26 h 185"/>
                    <a:gd name="T50" fmla="*/ 6 w 13"/>
                    <a:gd name="T51" fmla="*/ 115 h 185"/>
                    <a:gd name="T52" fmla="*/ 6 w 13"/>
                    <a:gd name="T53" fmla="*/ 59 h 185"/>
                    <a:gd name="T54" fmla="*/ 6 w 13"/>
                    <a:gd name="T55" fmla="*/ 46 h 185"/>
                    <a:gd name="T56" fmla="*/ 7 w 13"/>
                    <a:gd name="T57" fmla="*/ 38 h 185"/>
                    <a:gd name="T58" fmla="*/ 7 w 13"/>
                    <a:gd name="T59" fmla="*/ 35 h 185"/>
                    <a:gd name="T60" fmla="*/ 7 w 13"/>
                    <a:gd name="T61" fmla="*/ 93 h 185"/>
                    <a:gd name="T62" fmla="*/ 7 w 13"/>
                    <a:gd name="T63" fmla="*/ 99 h 185"/>
                    <a:gd name="T64" fmla="*/ 9 w 13"/>
                    <a:gd name="T65" fmla="*/ 35 h 185"/>
                    <a:gd name="T66" fmla="*/ 9 w 13"/>
                    <a:gd name="T67" fmla="*/ 30 h 185"/>
                    <a:gd name="T68" fmla="*/ 9 w 13"/>
                    <a:gd name="T69" fmla="*/ 27 h 185"/>
                    <a:gd name="T70" fmla="*/ 9 w 13"/>
                    <a:gd name="T71" fmla="*/ 8 h 185"/>
                    <a:gd name="T72" fmla="*/ 9 w 13"/>
                    <a:gd name="T73" fmla="*/ 9 h 185"/>
                    <a:gd name="T74" fmla="*/ 9 w 13"/>
                    <a:gd name="T75" fmla="*/ 26 h 185"/>
                    <a:gd name="T76" fmla="*/ 9 w 13"/>
                    <a:gd name="T77" fmla="*/ 43 h 185"/>
                    <a:gd name="T78" fmla="*/ 10 w 13"/>
                    <a:gd name="T79" fmla="*/ 52 h 185"/>
                    <a:gd name="T80" fmla="*/ 10 w 13"/>
                    <a:gd name="T81" fmla="*/ 39 h 185"/>
                    <a:gd name="T82" fmla="*/ 10 w 13"/>
                    <a:gd name="T83" fmla="*/ 35 h 185"/>
                    <a:gd name="T84" fmla="*/ 10 w 13"/>
                    <a:gd name="T85" fmla="*/ 56 h 185"/>
                    <a:gd name="T86" fmla="*/ 12 w 13"/>
                    <a:gd name="T87" fmla="*/ 136 h 185"/>
                    <a:gd name="T88" fmla="*/ 12 w 13"/>
                    <a:gd name="T89" fmla="*/ 159 h 185"/>
                    <a:gd name="T90" fmla="*/ 12 w 13"/>
                    <a:gd name="T91" fmla="*/ 78 h 185"/>
                    <a:gd name="T92" fmla="*/ 12 w 13"/>
                    <a:gd name="T93" fmla="*/ 39 h 185"/>
                    <a:gd name="T94" fmla="*/ 12 w 13"/>
                    <a:gd name="T95" fmla="*/ 19 h 185"/>
                    <a:gd name="T96" fmla="*/ 12 w 13"/>
                    <a:gd name="T97" fmla="*/ 20 h 185"/>
                    <a:gd name="T98" fmla="*/ 13 w 13"/>
                    <a:gd name="T99" fmla="*/ 60 h 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85">
                      <a:moveTo>
                        <a:pt x="0" y="71"/>
                      </a:moveTo>
                      <a:lnTo>
                        <a:pt x="0" y="55"/>
                      </a:lnTo>
                      <a:lnTo>
                        <a:pt x="0" y="65"/>
                      </a:lnTo>
                      <a:lnTo>
                        <a:pt x="0" y="75"/>
                      </a:lnTo>
                      <a:lnTo>
                        <a:pt x="2" y="98"/>
                      </a:lnTo>
                      <a:lnTo>
                        <a:pt x="2" y="185"/>
                      </a:lnTo>
                      <a:lnTo>
                        <a:pt x="2" y="162"/>
                      </a:lnTo>
                      <a:lnTo>
                        <a:pt x="2" y="127"/>
                      </a:lnTo>
                      <a:lnTo>
                        <a:pt x="2" y="184"/>
                      </a:lnTo>
                      <a:lnTo>
                        <a:pt x="2" y="131"/>
                      </a:lnTo>
                      <a:lnTo>
                        <a:pt x="2" y="94"/>
                      </a:lnTo>
                      <a:lnTo>
                        <a:pt x="3" y="81"/>
                      </a:lnTo>
                      <a:lnTo>
                        <a:pt x="3" y="73"/>
                      </a:lnTo>
                      <a:lnTo>
                        <a:pt x="3" y="87"/>
                      </a:lnTo>
                      <a:lnTo>
                        <a:pt x="3" y="167"/>
                      </a:lnTo>
                      <a:lnTo>
                        <a:pt x="5" y="127"/>
                      </a:lnTo>
                      <a:lnTo>
                        <a:pt x="5" y="71"/>
                      </a:lnTo>
                      <a:lnTo>
                        <a:pt x="5" y="32"/>
                      </a:lnTo>
                      <a:lnTo>
                        <a:pt x="5" y="16"/>
                      </a:lnTo>
                      <a:lnTo>
                        <a:pt x="5" y="21"/>
                      </a:lnTo>
                      <a:lnTo>
                        <a:pt x="5" y="33"/>
                      </a:lnTo>
                      <a:lnTo>
                        <a:pt x="6" y="39"/>
                      </a:lnTo>
                      <a:lnTo>
                        <a:pt x="6" y="15"/>
                      </a:lnTo>
                      <a:lnTo>
                        <a:pt x="6" y="0"/>
                      </a:lnTo>
                      <a:lnTo>
                        <a:pt x="6" y="26"/>
                      </a:lnTo>
                      <a:lnTo>
                        <a:pt x="6" y="115"/>
                      </a:lnTo>
                      <a:lnTo>
                        <a:pt x="6" y="59"/>
                      </a:lnTo>
                      <a:lnTo>
                        <a:pt x="6" y="46"/>
                      </a:lnTo>
                      <a:lnTo>
                        <a:pt x="7" y="38"/>
                      </a:lnTo>
                      <a:lnTo>
                        <a:pt x="7" y="35"/>
                      </a:lnTo>
                      <a:lnTo>
                        <a:pt x="7" y="93"/>
                      </a:lnTo>
                      <a:lnTo>
                        <a:pt x="7" y="99"/>
                      </a:lnTo>
                      <a:lnTo>
                        <a:pt x="9" y="35"/>
                      </a:lnTo>
                      <a:lnTo>
                        <a:pt x="9" y="30"/>
                      </a:lnTo>
                      <a:lnTo>
                        <a:pt x="9" y="27"/>
                      </a:lnTo>
                      <a:lnTo>
                        <a:pt x="9" y="8"/>
                      </a:lnTo>
                      <a:lnTo>
                        <a:pt x="9" y="9"/>
                      </a:lnTo>
                      <a:lnTo>
                        <a:pt x="9" y="26"/>
                      </a:lnTo>
                      <a:lnTo>
                        <a:pt x="9" y="43"/>
                      </a:lnTo>
                      <a:lnTo>
                        <a:pt x="10" y="52"/>
                      </a:lnTo>
                      <a:lnTo>
                        <a:pt x="10" y="39"/>
                      </a:lnTo>
                      <a:lnTo>
                        <a:pt x="10" y="35"/>
                      </a:lnTo>
                      <a:lnTo>
                        <a:pt x="10" y="56"/>
                      </a:lnTo>
                      <a:lnTo>
                        <a:pt x="12" y="136"/>
                      </a:lnTo>
                      <a:lnTo>
                        <a:pt x="12" y="159"/>
                      </a:lnTo>
                      <a:lnTo>
                        <a:pt x="12" y="78"/>
                      </a:lnTo>
                      <a:lnTo>
                        <a:pt x="12" y="39"/>
                      </a:lnTo>
                      <a:lnTo>
                        <a:pt x="12" y="19"/>
                      </a:lnTo>
                      <a:lnTo>
                        <a:pt x="12" y="20"/>
                      </a:lnTo>
                      <a:lnTo>
                        <a:pt x="13" y="6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2" name="Freeform 404"/>
                <p:cNvSpPr>
                  <a:spLocks/>
                </p:cNvSpPr>
                <p:nvPr/>
              </p:nvSpPr>
              <p:spPr bwMode="auto">
                <a:xfrm>
                  <a:off x="3232" y="2309"/>
                  <a:ext cx="5" cy="82"/>
                </a:xfrm>
                <a:custGeom>
                  <a:avLst/>
                  <a:gdLst>
                    <a:gd name="T0" fmla="*/ 0 w 10"/>
                    <a:gd name="T1" fmla="*/ 96 h 171"/>
                    <a:gd name="T2" fmla="*/ 0 w 10"/>
                    <a:gd name="T3" fmla="*/ 171 h 171"/>
                    <a:gd name="T4" fmla="*/ 0 w 10"/>
                    <a:gd name="T5" fmla="*/ 135 h 171"/>
                    <a:gd name="T6" fmla="*/ 0 w 10"/>
                    <a:gd name="T7" fmla="*/ 37 h 171"/>
                    <a:gd name="T8" fmla="*/ 0 w 10"/>
                    <a:gd name="T9" fmla="*/ 0 h 171"/>
                    <a:gd name="T10" fmla="*/ 1 w 10"/>
                    <a:gd name="T11" fmla="*/ 1 h 171"/>
                    <a:gd name="T12" fmla="*/ 1 w 10"/>
                    <a:gd name="T13" fmla="*/ 24 h 171"/>
                    <a:gd name="T14" fmla="*/ 1 w 10"/>
                    <a:gd name="T15" fmla="*/ 49 h 171"/>
                    <a:gd name="T16" fmla="*/ 1 w 10"/>
                    <a:gd name="T17" fmla="*/ 54 h 171"/>
                    <a:gd name="T18" fmla="*/ 1 w 10"/>
                    <a:gd name="T19" fmla="*/ 47 h 171"/>
                    <a:gd name="T20" fmla="*/ 1 w 10"/>
                    <a:gd name="T21" fmla="*/ 59 h 171"/>
                    <a:gd name="T22" fmla="*/ 3 w 10"/>
                    <a:gd name="T23" fmla="*/ 119 h 171"/>
                    <a:gd name="T24" fmla="*/ 3 w 10"/>
                    <a:gd name="T25" fmla="*/ 88 h 171"/>
                    <a:gd name="T26" fmla="*/ 3 w 10"/>
                    <a:gd name="T27" fmla="*/ 38 h 171"/>
                    <a:gd name="T28" fmla="*/ 3 w 10"/>
                    <a:gd name="T29" fmla="*/ 32 h 171"/>
                    <a:gd name="T30" fmla="*/ 4 w 10"/>
                    <a:gd name="T31" fmla="*/ 45 h 171"/>
                    <a:gd name="T32" fmla="*/ 4 w 10"/>
                    <a:gd name="T33" fmla="*/ 44 h 171"/>
                    <a:gd name="T34" fmla="*/ 4 w 10"/>
                    <a:gd name="T35" fmla="*/ 26 h 171"/>
                    <a:gd name="T36" fmla="*/ 4 w 10"/>
                    <a:gd name="T37" fmla="*/ 11 h 171"/>
                    <a:gd name="T38" fmla="*/ 4 w 10"/>
                    <a:gd name="T39" fmla="*/ 19 h 171"/>
                    <a:gd name="T40" fmla="*/ 4 w 10"/>
                    <a:gd name="T41" fmla="*/ 71 h 171"/>
                    <a:gd name="T42" fmla="*/ 4 w 10"/>
                    <a:gd name="T43" fmla="*/ 82 h 171"/>
                    <a:gd name="T44" fmla="*/ 5 w 10"/>
                    <a:gd name="T45" fmla="*/ 45 h 171"/>
                    <a:gd name="T46" fmla="*/ 5 w 10"/>
                    <a:gd name="T47" fmla="*/ 40 h 171"/>
                    <a:gd name="T48" fmla="*/ 5 w 10"/>
                    <a:gd name="T49" fmla="*/ 34 h 171"/>
                    <a:gd name="T50" fmla="*/ 5 w 10"/>
                    <a:gd name="T51" fmla="*/ 25 h 171"/>
                    <a:gd name="T52" fmla="*/ 5 w 10"/>
                    <a:gd name="T53" fmla="*/ 30 h 171"/>
                    <a:gd name="T54" fmla="*/ 5 w 10"/>
                    <a:gd name="T55" fmla="*/ 78 h 171"/>
                    <a:gd name="T56" fmla="*/ 7 w 10"/>
                    <a:gd name="T57" fmla="*/ 96 h 171"/>
                    <a:gd name="T58" fmla="*/ 7 w 10"/>
                    <a:gd name="T59" fmla="*/ 40 h 171"/>
                    <a:gd name="T60" fmla="*/ 7 w 10"/>
                    <a:gd name="T61" fmla="*/ 46 h 171"/>
                    <a:gd name="T62" fmla="*/ 7 w 10"/>
                    <a:gd name="T63" fmla="*/ 104 h 171"/>
                    <a:gd name="T64" fmla="*/ 8 w 10"/>
                    <a:gd name="T65" fmla="*/ 142 h 171"/>
                    <a:gd name="T66" fmla="*/ 8 w 10"/>
                    <a:gd name="T67" fmla="*/ 76 h 171"/>
                    <a:gd name="T68" fmla="*/ 8 w 10"/>
                    <a:gd name="T69" fmla="*/ 72 h 171"/>
                    <a:gd name="T70" fmla="*/ 8 w 10"/>
                    <a:gd name="T71" fmla="*/ 92 h 171"/>
                    <a:gd name="T72" fmla="*/ 8 w 10"/>
                    <a:gd name="T73" fmla="*/ 99 h 171"/>
                    <a:gd name="T74" fmla="*/ 8 w 10"/>
                    <a:gd name="T75" fmla="*/ 104 h 171"/>
                    <a:gd name="T76" fmla="*/ 8 w 10"/>
                    <a:gd name="T77" fmla="*/ 83 h 171"/>
                    <a:gd name="T78" fmla="*/ 9 w 10"/>
                    <a:gd name="T79" fmla="*/ 78 h 171"/>
                    <a:gd name="T80" fmla="*/ 9 w 10"/>
                    <a:gd name="T81" fmla="*/ 78 h 171"/>
                    <a:gd name="T82" fmla="*/ 9 w 10"/>
                    <a:gd name="T83" fmla="*/ 81 h 171"/>
                    <a:gd name="T84" fmla="*/ 9 w 10"/>
                    <a:gd name="T85" fmla="*/ 171 h 171"/>
                    <a:gd name="T86" fmla="*/ 10 w 10"/>
                    <a:gd name="T87" fmla="*/ 89 h 171"/>
                    <a:gd name="T88" fmla="*/ 10 w 10"/>
                    <a:gd name="T89" fmla="*/ 54 h 171"/>
                    <a:gd name="T90" fmla="*/ 10 w 10"/>
                    <a:gd name="T91" fmla="*/ 90 h 171"/>
                    <a:gd name="T92" fmla="*/ 10 w 10"/>
                    <a:gd name="T93" fmla="*/ 83 h 171"/>
                    <a:gd name="T94" fmla="*/ 10 w 10"/>
                    <a:gd name="T95" fmla="*/ 55 h 171"/>
                    <a:gd name="T96" fmla="*/ 10 w 10"/>
                    <a:gd name="T97" fmla="*/ 81 h 171"/>
                    <a:gd name="T98" fmla="*/ 10 w 10"/>
                    <a:gd name="T99" fmla="*/ 88 h 1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1">
                      <a:moveTo>
                        <a:pt x="0" y="96"/>
                      </a:moveTo>
                      <a:lnTo>
                        <a:pt x="0" y="171"/>
                      </a:lnTo>
                      <a:lnTo>
                        <a:pt x="0" y="135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24"/>
                      </a:lnTo>
                      <a:lnTo>
                        <a:pt x="1" y="49"/>
                      </a:lnTo>
                      <a:lnTo>
                        <a:pt x="1" y="54"/>
                      </a:lnTo>
                      <a:lnTo>
                        <a:pt x="1" y="47"/>
                      </a:lnTo>
                      <a:lnTo>
                        <a:pt x="1" y="59"/>
                      </a:lnTo>
                      <a:lnTo>
                        <a:pt x="3" y="119"/>
                      </a:lnTo>
                      <a:lnTo>
                        <a:pt x="3" y="88"/>
                      </a:lnTo>
                      <a:lnTo>
                        <a:pt x="3" y="38"/>
                      </a:lnTo>
                      <a:lnTo>
                        <a:pt x="3" y="32"/>
                      </a:lnTo>
                      <a:lnTo>
                        <a:pt x="4" y="45"/>
                      </a:lnTo>
                      <a:lnTo>
                        <a:pt x="4" y="44"/>
                      </a:lnTo>
                      <a:lnTo>
                        <a:pt x="4" y="26"/>
                      </a:lnTo>
                      <a:lnTo>
                        <a:pt x="4" y="11"/>
                      </a:lnTo>
                      <a:lnTo>
                        <a:pt x="4" y="19"/>
                      </a:lnTo>
                      <a:lnTo>
                        <a:pt x="4" y="71"/>
                      </a:lnTo>
                      <a:lnTo>
                        <a:pt x="4" y="82"/>
                      </a:lnTo>
                      <a:lnTo>
                        <a:pt x="5" y="45"/>
                      </a:lnTo>
                      <a:lnTo>
                        <a:pt x="5" y="40"/>
                      </a:lnTo>
                      <a:lnTo>
                        <a:pt x="5" y="34"/>
                      </a:lnTo>
                      <a:lnTo>
                        <a:pt x="5" y="25"/>
                      </a:lnTo>
                      <a:lnTo>
                        <a:pt x="5" y="30"/>
                      </a:lnTo>
                      <a:lnTo>
                        <a:pt x="5" y="78"/>
                      </a:lnTo>
                      <a:lnTo>
                        <a:pt x="7" y="96"/>
                      </a:lnTo>
                      <a:lnTo>
                        <a:pt x="7" y="40"/>
                      </a:lnTo>
                      <a:lnTo>
                        <a:pt x="7" y="46"/>
                      </a:lnTo>
                      <a:lnTo>
                        <a:pt x="7" y="104"/>
                      </a:lnTo>
                      <a:lnTo>
                        <a:pt x="8" y="142"/>
                      </a:lnTo>
                      <a:lnTo>
                        <a:pt x="8" y="76"/>
                      </a:lnTo>
                      <a:lnTo>
                        <a:pt x="8" y="72"/>
                      </a:lnTo>
                      <a:lnTo>
                        <a:pt x="8" y="92"/>
                      </a:lnTo>
                      <a:lnTo>
                        <a:pt x="8" y="99"/>
                      </a:lnTo>
                      <a:lnTo>
                        <a:pt x="8" y="104"/>
                      </a:lnTo>
                      <a:lnTo>
                        <a:pt x="8" y="83"/>
                      </a:lnTo>
                      <a:lnTo>
                        <a:pt x="9" y="78"/>
                      </a:lnTo>
                      <a:lnTo>
                        <a:pt x="9" y="78"/>
                      </a:lnTo>
                      <a:lnTo>
                        <a:pt x="9" y="81"/>
                      </a:lnTo>
                      <a:lnTo>
                        <a:pt x="9" y="171"/>
                      </a:lnTo>
                      <a:lnTo>
                        <a:pt x="10" y="89"/>
                      </a:lnTo>
                      <a:lnTo>
                        <a:pt x="10" y="54"/>
                      </a:lnTo>
                      <a:lnTo>
                        <a:pt x="10" y="90"/>
                      </a:lnTo>
                      <a:lnTo>
                        <a:pt x="10" y="83"/>
                      </a:lnTo>
                      <a:lnTo>
                        <a:pt x="10" y="55"/>
                      </a:lnTo>
                      <a:lnTo>
                        <a:pt x="10" y="81"/>
                      </a:lnTo>
                      <a:lnTo>
                        <a:pt x="10" y="8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3" name="Freeform 405"/>
                <p:cNvSpPr>
                  <a:spLocks/>
                </p:cNvSpPr>
                <p:nvPr/>
              </p:nvSpPr>
              <p:spPr bwMode="auto">
                <a:xfrm>
                  <a:off x="3237" y="2297"/>
                  <a:ext cx="5" cy="130"/>
                </a:xfrm>
                <a:custGeom>
                  <a:avLst/>
                  <a:gdLst>
                    <a:gd name="T0" fmla="*/ 0 w 11"/>
                    <a:gd name="T1" fmla="*/ 113 h 271"/>
                    <a:gd name="T2" fmla="*/ 2 w 11"/>
                    <a:gd name="T3" fmla="*/ 88 h 271"/>
                    <a:gd name="T4" fmla="*/ 2 w 11"/>
                    <a:gd name="T5" fmla="*/ 67 h 271"/>
                    <a:gd name="T6" fmla="*/ 2 w 11"/>
                    <a:gd name="T7" fmla="*/ 41 h 271"/>
                    <a:gd name="T8" fmla="*/ 2 w 11"/>
                    <a:gd name="T9" fmla="*/ 29 h 271"/>
                    <a:gd name="T10" fmla="*/ 3 w 11"/>
                    <a:gd name="T11" fmla="*/ 33 h 271"/>
                    <a:gd name="T12" fmla="*/ 3 w 11"/>
                    <a:gd name="T13" fmla="*/ 62 h 271"/>
                    <a:gd name="T14" fmla="*/ 3 w 11"/>
                    <a:gd name="T15" fmla="*/ 116 h 271"/>
                    <a:gd name="T16" fmla="*/ 3 w 11"/>
                    <a:gd name="T17" fmla="*/ 146 h 271"/>
                    <a:gd name="T18" fmla="*/ 3 w 11"/>
                    <a:gd name="T19" fmla="*/ 145 h 271"/>
                    <a:gd name="T20" fmla="*/ 3 w 11"/>
                    <a:gd name="T21" fmla="*/ 126 h 271"/>
                    <a:gd name="T22" fmla="*/ 4 w 11"/>
                    <a:gd name="T23" fmla="*/ 114 h 271"/>
                    <a:gd name="T24" fmla="*/ 4 w 11"/>
                    <a:gd name="T25" fmla="*/ 80 h 271"/>
                    <a:gd name="T26" fmla="*/ 4 w 11"/>
                    <a:gd name="T27" fmla="*/ 50 h 271"/>
                    <a:gd name="T28" fmla="*/ 4 w 11"/>
                    <a:gd name="T29" fmla="*/ 39 h 271"/>
                    <a:gd name="T30" fmla="*/ 4 w 11"/>
                    <a:gd name="T31" fmla="*/ 26 h 271"/>
                    <a:gd name="T32" fmla="*/ 4 w 11"/>
                    <a:gd name="T33" fmla="*/ 7 h 271"/>
                    <a:gd name="T34" fmla="*/ 4 w 11"/>
                    <a:gd name="T35" fmla="*/ 0 h 271"/>
                    <a:gd name="T36" fmla="*/ 5 w 11"/>
                    <a:gd name="T37" fmla="*/ 22 h 271"/>
                    <a:gd name="T38" fmla="*/ 5 w 11"/>
                    <a:gd name="T39" fmla="*/ 80 h 271"/>
                    <a:gd name="T40" fmla="*/ 5 w 11"/>
                    <a:gd name="T41" fmla="*/ 104 h 271"/>
                    <a:gd name="T42" fmla="*/ 5 w 11"/>
                    <a:gd name="T43" fmla="*/ 103 h 271"/>
                    <a:gd name="T44" fmla="*/ 6 w 11"/>
                    <a:gd name="T45" fmla="*/ 76 h 271"/>
                    <a:gd name="T46" fmla="*/ 6 w 11"/>
                    <a:gd name="T47" fmla="*/ 57 h 271"/>
                    <a:gd name="T48" fmla="*/ 6 w 11"/>
                    <a:gd name="T49" fmla="*/ 85 h 271"/>
                    <a:gd name="T50" fmla="*/ 6 w 11"/>
                    <a:gd name="T51" fmla="*/ 142 h 271"/>
                    <a:gd name="T52" fmla="*/ 6 w 11"/>
                    <a:gd name="T53" fmla="*/ 179 h 271"/>
                    <a:gd name="T54" fmla="*/ 6 w 11"/>
                    <a:gd name="T55" fmla="*/ 136 h 271"/>
                    <a:gd name="T56" fmla="*/ 6 w 11"/>
                    <a:gd name="T57" fmla="*/ 85 h 271"/>
                    <a:gd name="T58" fmla="*/ 7 w 11"/>
                    <a:gd name="T59" fmla="*/ 67 h 271"/>
                    <a:gd name="T60" fmla="*/ 7 w 11"/>
                    <a:gd name="T61" fmla="*/ 67 h 271"/>
                    <a:gd name="T62" fmla="*/ 7 w 11"/>
                    <a:gd name="T63" fmla="*/ 76 h 271"/>
                    <a:gd name="T64" fmla="*/ 7 w 11"/>
                    <a:gd name="T65" fmla="*/ 85 h 271"/>
                    <a:gd name="T66" fmla="*/ 9 w 11"/>
                    <a:gd name="T67" fmla="*/ 76 h 271"/>
                    <a:gd name="T68" fmla="*/ 9 w 11"/>
                    <a:gd name="T69" fmla="*/ 55 h 271"/>
                    <a:gd name="T70" fmla="*/ 9 w 11"/>
                    <a:gd name="T71" fmla="*/ 42 h 271"/>
                    <a:gd name="T72" fmla="*/ 9 w 11"/>
                    <a:gd name="T73" fmla="*/ 52 h 271"/>
                    <a:gd name="T74" fmla="*/ 9 w 11"/>
                    <a:gd name="T75" fmla="*/ 95 h 271"/>
                    <a:gd name="T76" fmla="*/ 9 w 11"/>
                    <a:gd name="T77" fmla="*/ 48 h 271"/>
                    <a:gd name="T78" fmla="*/ 10 w 11"/>
                    <a:gd name="T79" fmla="*/ 15 h 271"/>
                    <a:gd name="T80" fmla="*/ 10 w 11"/>
                    <a:gd name="T81" fmla="*/ 38 h 271"/>
                    <a:gd name="T82" fmla="*/ 10 w 11"/>
                    <a:gd name="T83" fmla="*/ 271 h 271"/>
                    <a:gd name="T84" fmla="*/ 10 w 11"/>
                    <a:gd name="T85" fmla="*/ 38 h 271"/>
                    <a:gd name="T86" fmla="*/ 10 w 11"/>
                    <a:gd name="T87" fmla="*/ 31 h 271"/>
                    <a:gd name="T88" fmla="*/ 11 w 11"/>
                    <a:gd name="T89" fmla="*/ 88 h 271"/>
                    <a:gd name="T90" fmla="*/ 11 w 11"/>
                    <a:gd name="T91" fmla="*/ 96 h 271"/>
                    <a:gd name="T92" fmla="*/ 11 w 11"/>
                    <a:gd name="T93" fmla="*/ 101 h 271"/>
                    <a:gd name="T94" fmla="*/ 11 w 11"/>
                    <a:gd name="T95" fmla="*/ 231 h 271"/>
                    <a:gd name="T96" fmla="*/ 11 w 11"/>
                    <a:gd name="T97" fmla="*/ 160 h 271"/>
                    <a:gd name="T98" fmla="*/ 11 w 11"/>
                    <a:gd name="T99" fmla="*/ 93 h 2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71">
                      <a:moveTo>
                        <a:pt x="0" y="113"/>
                      </a:moveTo>
                      <a:lnTo>
                        <a:pt x="2" y="88"/>
                      </a:lnTo>
                      <a:lnTo>
                        <a:pt x="2" y="67"/>
                      </a:lnTo>
                      <a:lnTo>
                        <a:pt x="2" y="41"/>
                      </a:lnTo>
                      <a:lnTo>
                        <a:pt x="2" y="29"/>
                      </a:lnTo>
                      <a:lnTo>
                        <a:pt x="3" y="33"/>
                      </a:lnTo>
                      <a:lnTo>
                        <a:pt x="3" y="62"/>
                      </a:lnTo>
                      <a:lnTo>
                        <a:pt x="3" y="116"/>
                      </a:lnTo>
                      <a:lnTo>
                        <a:pt x="3" y="146"/>
                      </a:lnTo>
                      <a:lnTo>
                        <a:pt x="3" y="145"/>
                      </a:lnTo>
                      <a:lnTo>
                        <a:pt x="3" y="126"/>
                      </a:lnTo>
                      <a:lnTo>
                        <a:pt x="4" y="114"/>
                      </a:lnTo>
                      <a:lnTo>
                        <a:pt x="4" y="80"/>
                      </a:lnTo>
                      <a:lnTo>
                        <a:pt x="4" y="50"/>
                      </a:lnTo>
                      <a:lnTo>
                        <a:pt x="4" y="39"/>
                      </a:lnTo>
                      <a:lnTo>
                        <a:pt x="4" y="26"/>
                      </a:lnTo>
                      <a:lnTo>
                        <a:pt x="4" y="7"/>
                      </a:lnTo>
                      <a:lnTo>
                        <a:pt x="4" y="0"/>
                      </a:lnTo>
                      <a:lnTo>
                        <a:pt x="5" y="22"/>
                      </a:lnTo>
                      <a:lnTo>
                        <a:pt x="5" y="80"/>
                      </a:lnTo>
                      <a:lnTo>
                        <a:pt x="5" y="104"/>
                      </a:lnTo>
                      <a:lnTo>
                        <a:pt x="5" y="103"/>
                      </a:lnTo>
                      <a:lnTo>
                        <a:pt x="6" y="76"/>
                      </a:lnTo>
                      <a:lnTo>
                        <a:pt x="6" y="57"/>
                      </a:lnTo>
                      <a:lnTo>
                        <a:pt x="6" y="85"/>
                      </a:lnTo>
                      <a:lnTo>
                        <a:pt x="6" y="142"/>
                      </a:lnTo>
                      <a:lnTo>
                        <a:pt x="6" y="179"/>
                      </a:lnTo>
                      <a:lnTo>
                        <a:pt x="6" y="136"/>
                      </a:lnTo>
                      <a:lnTo>
                        <a:pt x="6" y="85"/>
                      </a:lnTo>
                      <a:lnTo>
                        <a:pt x="7" y="67"/>
                      </a:lnTo>
                      <a:lnTo>
                        <a:pt x="7" y="67"/>
                      </a:lnTo>
                      <a:lnTo>
                        <a:pt x="7" y="76"/>
                      </a:lnTo>
                      <a:lnTo>
                        <a:pt x="7" y="85"/>
                      </a:lnTo>
                      <a:lnTo>
                        <a:pt x="9" y="76"/>
                      </a:lnTo>
                      <a:lnTo>
                        <a:pt x="9" y="55"/>
                      </a:lnTo>
                      <a:lnTo>
                        <a:pt x="9" y="42"/>
                      </a:lnTo>
                      <a:lnTo>
                        <a:pt x="9" y="52"/>
                      </a:lnTo>
                      <a:lnTo>
                        <a:pt x="9" y="95"/>
                      </a:lnTo>
                      <a:lnTo>
                        <a:pt x="9" y="48"/>
                      </a:lnTo>
                      <a:lnTo>
                        <a:pt x="10" y="15"/>
                      </a:lnTo>
                      <a:lnTo>
                        <a:pt x="10" y="38"/>
                      </a:lnTo>
                      <a:lnTo>
                        <a:pt x="10" y="271"/>
                      </a:lnTo>
                      <a:lnTo>
                        <a:pt x="10" y="38"/>
                      </a:lnTo>
                      <a:lnTo>
                        <a:pt x="10" y="31"/>
                      </a:lnTo>
                      <a:lnTo>
                        <a:pt x="11" y="88"/>
                      </a:lnTo>
                      <a:lnTo>
                        <a:pt x="11" y="96"/>
                      </a:lnTo>
                      <a:lnTo>
                        <a:pt x="11" y="101"/>
                      </a:lnTo>
                      <a:lnTo>
                        <a:pt x="11" y="231"/>
                      </a:lnTo>
                      <a:lnTo>
                        <a:pt x="11" y="160"/>
                      </a:lnTo>
                      <a:lnTo>
                        <a:pt x="11" y="9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1" name="Group 607"/>
              <p:cNvGrpSpPr>
                <a:grpSpLocks/>
              </p:cNvGrpSpPr>
              <p:nvPr/>
            </p:nvGrpSpPr>
            <p:grpSpPr bwMode="auto">
              <a:xfrm>
                <a:off x="2570" y="1420"/>
                <a:ext cx="3518" cy="1470"/>
                <a:chOff x="2570" y="1420"/>
                <a:chExt cx="3518" cy="1470"/>
              </a:xfrm>
            </p:grpSpPr>
            <p:sp>
              <p:nvSpPr>
                <p:cNvPr id="94" name="Freeform 407"/>
                <p:cNvSpPr>
                  <a:spLocks/>
                </p:cNvSpPr>
                <p:nvPr/>
              </p:nvSpPr>
              <p:spPr bwMode="auto">
                <a:xfrm>
                  <a:off x="3242" y="2229"/>
                  <a:ext cx="6" cy="132"/>
                </a:xfrm>
                <a:custGeom>
                  <a:avLst/>
                  <a:gdLst>
                    <a:gd name="T0" fmla="*/ 0 w 12"/>
                    <a:gd name="T1" fmla="*/ 235 h 275"/>
                    <a:gd name="T2" fmla="*/ 1 w 12"/>
                    <a:gd name="T3" fmla="*/ 181 h 275"/>
                    <a:gd name="T4" fmla="*/ 1 w 12"/>
                    <a:gd name="T5" fmla="*/ 163 h 275"/>
                    <a:gd name="T6" fmla="*/ 1 w 12"/>
                    <a:gd name="T7" fmla="*/ 181 h 275"/>
                    <a:gd name="T8" fmla="*/ 1 w 12"/>
                    <a:gd name="T9" fmla="*/ 249 h 275"/>
                    <a:gd name="T10" fmla="*/ 1 w 12"/>
                    <a:gd name="T11" fmla="*/ 275 h 275"/>
                    <a:gd name="T12" fmla="*/ 1 w 12"/>
                    <a:gd name="T13" fmla="*/ 232 h 275"/>
                    <a:gd name="T14" fmla="*/ 1 w 12"/>
                    <a:gd name="T15" fmla="*/ 199 h 275"/>
                    <a:gd name="T16" fmla="*/ 3 w 12"/>
                    <a:gd name="T17" fmla="*/ 166 h 275"/>
                    <a:gd name="T18" fmla="*/ 3 w 12"/>
                    <a:gd name="T19" fmla="*/ 147 h 275"/>
                    <a:gd name="T20" fmla="*/ 3 w 12"/>
                    <a:gd name="T21" fmla="*/ 150 h 275"/>
                    <a:gd name="T22" fmla="*/ 3 w 12"/>
                    <a:gd name="T23" fmla="*/ 176 h 275"/>
                    <a:gd name="T24" fmla="*/ 4 w 12"/>
                    <a:gd name="T25" fmla="*/ 190 h 275"/>
                    <a:gd name="T26" fmla="*/ 4 w 12"/>
                    <a:gd name="T27" fmla="*/ 184 h 275"/>
                    <a:gd name="T28" fmla="*/ 4 w 12"/>
                    <a:gd name="T29" fmla="*/ 214 h 275"/>
                    <a:gd name="T30" fmla="*/ 4 w 12"/>
                    <a:gd name="T31" fmla="*/ 266 h 275"/>
                    <a:gd name="T32" fmla="*/ 4 w 12"/>
                    <a:gd name="T33" fmla="*/ 213 h 275"/>
                    <a:gd name="T34" fmla="*/ 4 w 12"/>
                    <a:gd name="T35" fmla="*/ 240 h 275"/>
                    <a:gd name="T36" fmla="*/ 5 w 12"/>
                    <a:gd name="T37" fmla="*/ 235 h 275"/>
                    <a:gd name="T38" fmla="*/ 5 w 12"/>
                    <a:gd name="T39" fmla="*/ 186 h 275"/>
                    <a:gd name="T40" fmla="*/ 5 w 12"/>
                    <a:gd name="T41" fmla="*/ 194 h 275"/>
                    <a:gd name="T42" fmla="*/ 5 w 12"/>
                    <a:gd name="T43" fmla="*/ 229 h 275"/>
                    <a:gd name="T44" fmla="*/ 5 w 12"/>
                    <a:gd name="T45" fmla="*/ 200 h 275"/>
                    <a:gd name="T46" fmla="*/ 7 w 12"/>
                    <a:gd name="T47" fmla="*/ 194 h 275"/>
                    <a:gd name="T48" fmla="*/ 7 w 12"/>
                    <a:gd name="T49" fmla="*/ 227 h 275"/>
                    <a:gd name="T50" fmla="*/ 7 w 12"/>
                    <a:gd name="T51" fmla="*/ 249 h 275"/>
                    <a:gd name="T52" fmla="*/ 7 w 12"/>
                    <a:gd name="T53" fmla="*/ 257 h 275"/>
                    <a:gd name="T54" fmla="*/ 7 w 12"/>
                    <a:gd name="T55" fmla="*/ 199 h 275"/>
                    <a:gd name="T56" fmla="*/ 7 w 12"/>
                    <a:gd name="T57" fmla="*/ 155 h 275"/>
                    <a:gd name="T58" fmla="*/ 8 w 12"/>
                    <a:gd name="T59" fmla="*/ 141 h 275"/>
                    <a:gd name="T60" fmla="*/ 8 w 12"/>
                    <a:gd name="T61" fmla="*/ 138 h 275"/>
                    <a:gd name="T62" fmla="*/ 8 w 12"/>
                    <a:gd name="T63" fmla="*/ 147 h 275"/>
                    <a:gd name="T64" fmla="*/ 8 w 12"/>
                    <a:gd name="T65" fmla="*/ 187 h 275"/>
                    <a:gd name="T66" fmla="*/ 10 w 12"/>
                    <a:gd name="T67" fmla="*/ 176 h 275"/>
                    <a:gd name="T68" fmla="*/ 10 w 12"/>
                    <a:gd name="T69" fmla="*/ 133 h 275"/>
                    <a:gd name="T70" fmla="*/ 10 w 12"/>
                    <a:gd name="T71" fmla="*/ 113 h 275"/>
                    <a:gd name="T72" fmla="*/ 10 w 12"/>
                    <a:gd name="T73" fmla="*/ 104 h 275"/>
                    <a:gd name="T74" fmla="*/ 10 w 12"/>
                    <a:gd name="T75" fmla="*/ 109 h 275"/>
                    <a:gd name="T76" fmla="*/ 10 w 12"/>
                    <a:gd name="T77" fmla="*/ 126 h 275"/>
                    <a:gd name="T78" fmla="*/ 10 w 12"/>
                    <a:gd name="T79" fmla="*/ 131 h 275"/>
                    <a:gd name="T80" fmla="*/ 11 w 12"/>
                    <a:gd name="T81" fmla="*/ 128 h 275"/>
                    <a:gd name="T82" fmla="*/ 11 w 12"/>
                    <a:gd name="T83" fmla="*/ 94 h 275"/>
                    <a:gd name="T84" fmla="*/ 11 w 12"/>
                    <a:gd name="T85" fmla="*/ 54 h 275"/>
                    <a:gd name="T86" fmla="*/ 11 w 12"/>
                    <a:gd name="T87" fmla="*/ 22 h 275"/>
                    <a:gd name="T88" fmla="*/ 11 w 12"/>
                    <a:gd name="T89" fmla="*/ 3 h 275"/>
                    <a:gd name="T90" fmla="*/ 11 w 12"/>
                    <a:gd name="T91" fmla="*/ 0 h 275"/>
                    <a:gd name="T92" fmla="*/ 12 w 12"/>
                    <a:gd name="T93" fmla="*/ 17 h 275"/>
                    <a:gd name="T94" fmla="*/ 12 w 12"/>
                    <a:gd name="T95" fmla="*/ 52 h 275"/>
                    <a:gd name="T96" fmla="*/ 12 w 12"/>
                    <a:gd name="T97" fmla="*/ 93 h 275"/>
                    <a:gd name="T98" fmla="*/ 12 w 12"/>
                    <a:gd name="T99" fmla="*/ 112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75">
                      <a:moveTo>
                        <a:pt x="0" y="235"/>
                      </a:moveTo>
                      <a:lnTo>
                        <a:pt x="1" y="181"/>
                      </a:lnTo>
                      <a:lnTo>
                        <a:pt x="1" y="163"/>
                      </a:lnTo>
                      <a:lnTo>
                        <a:pt x="1" y="181"/>
                      </a:lnTo>
                      <a:lnTo>
                        <a:pt x="1" y="249"/>
                      </a:lnTo>
                      <a:lnTo>
                        <a:pt x="1" y="275"/>
                      </a:lnTo>
                      <a:lnTo>
                        <a:pt x="1" y="232"/>
                      </a:lnTo>
                      <a:lnTo>
                        <a:pt x="1" y="199"/>
                      </a:lnTo>
                      <a:lnTo>
                        <a:pt x="3" y="166"/>
                      </a:lnTo>
                      <a:lnTo>
                        <a:pt x="3" y="147"/>
                      </a:lnTo>
                      <a:lnTo>
                        <a:pt x="3" y="150"/>
                      </a:lnTo>
                      <a:lnTo>
                        <a:pt x="3" y="176"/>
                      </a:lnTo>
                      <a:lnTo>
                        <a:pt x="4" y="190"/>
                      </a:lnTo>
                      <a:lnTo>
                        <a:pt x="4" y="184"/>
                      </a:lnTo>
                      <a:lnTo>
                        <a:pt x="4" y="214"/>
                      </a:lnTo>
                      <a:lnTo>
                        <a:pt x="4" y="266"/>
                      </a:lnTo>
                      <a:lnTo>
                        <a:pt x="4" y="213"/>
                      </a:lnTo>
                      <a:lnTo>
                        <a:pt x="4" y="240"/>
                      </a:lnTo>
                      <a:lnTo>
                        <a:pt x="5" y="235"/>
                      </a:lnTo>
                      <a:lnTo>
                        <a:pt x="5" y="186"/>
                      </a:lnTo>
                      <a:lnTo>
                        <a:pt x="5" y="194"/>
                      </a:lnTo>
                      <a:lnTo>
                        <a:pt x="5" y="229"/>
                      </a:lnTo>
                      <a:lnTo>
                        <a:pt x="5" y="200"/>
                      </a:lnTo>
                      <a:lnTo>
                        <a:pt x="7" y="194"/>
                      </a:lnTo>
                      <a:lnTo>
                        <a:pt x="7" y="227"/>
                      </a:lnTo>
                      <a:lnTo>
                        <a:pt x="7" y="249"/>
                      </a:lnTo>
                      <a:lnTo>
                        <a:pt x="7" y="257"/>
                      </a:lnTo>
                      <a:lnTo>
                        <a:pt x="7" y="199"/>
                      </a:lnTo>
                      <a:lnTo>
                        <a:pt x="7" y="155"/>
                      </a:lnTo>
                      <a:lnTo>
                        <a:pt x="8" y="141"/>
                      </a:lnTo>
                      <a:lnTo>
                        <a:pt x="8" y="138"/>
                      </a:lnTo>
                      <a:lnTo>
                        <a:pt x="8" y="147"/>
                      </a:lnTo>
                      <a:lnTo>
                        <a:pt x="8" y="187"/>
                      </a:lnTo>
                      <a:lnTo>
                        <a:pt x="10" y="176"/>
                      </a:lnTo>
                      <a:lnTo>
                        <a:pt x="10" y="133"/>
                      </a:lnTo>
                      <a:lnTo>
                        <a:pt x="10" y="113"/>
                      </a:lnTo>
                      <a:lnTo>
                        <a:pt x="10" y="104"/>
                      </a:lnTo>
                      <a:lnTo>
                        <a:pt x="10" y="109"/>
                      </a:lnTo>
                      <a:lnTo>
                        <a:pt x="10" y="126"/>
                      </a:lnTo>
                      <a:lnTo>
                        <a:pt x="10" y="131"/>
                      </a:lnTo>
                      <a:lnTo>
                        <a:pt x="11" y="128"/>
                      </a:lnTo>
                      <a:lnTo>
                        <a:pt x="11" y="94"/>
                      </a:lnTo>
                      <a:lnTo>
                        <a:pt x="11" y="54"/>
                      </a:lnTo>
                      <a:lnTo>
                        <a:pt x="11" y="22"/>
                      </a:lnTo>
                      <a:lnTo>
                        <a:pt x="11" y="3"/>
                      </a:lnTo>
                      <a:lnTo>
                        <a:pt x="11" y="0"/>
                      </a:lnTo>
                      <a:lnTo>
                        <a:pt x="12" y="17"/>
                      </a:lnTo>
                      <a:lnTo>
                        <a:pt x="12" y="52"/>
                      </a:lnTo>
                      <a:lnTo>
                        <a:pt x="12" y="93"/>
                      </a:lnTo>
                      <a:lnTo>
                        <a:pt x="12" y="11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" name="Freeform 408"/>
                <p:cNvSpPr>
                  <a:spLocks/>
                </p:cNvSpPr>
                <p:nvPr/>
              </p:nvSpPr>
              <p:spPr bwMode="auto">
                <a:xfrm>
                  <a:off x="3248" y="2235"/>
                  <a:ext cx="5" cy="147"/>
                </a:xfrm>
                <a:custGeom>
                  <a:avLst/>
                  <a:gdLst>
                    <a:gd name="T0" fmla="*/ 0 w 11"/>
                    <a:gd name="T1" fmla="*/ 100 h 306"/>
                    <a:gd name="T2" fmla="*/ 1 w 11"/>
                    <a:gd name="T3" fmla="*/ 58 h 306"/>
                    <a:gd name="T4" fmla="*/ 1 w 11"/>
                    <a:gd name="T5" fmla="*/ 39 h 306"/>
                    <a:gd name="T6" fmla="*/ 1 w 11"/>
                    <a:gd name="T7" fmla="*/ 85 h 306"/>
                    <a:gd name="T8" fmla="*/ 1 w 11"/>
                    <a:gd name="T9" fmla="*/ 59 h 306"/>
                    <a:gd name="T10" fmla="*/ 1 w 11"/>
                    <a:gd name="T11" fmla="*/ 0 h 306"/>
                    <a:gd name="T12" fmla="*/ 1 w 11"/>
                    <a:gd name="T13" fmla="*/ 4 h 306"/>
                    <a:gd name="T14" fmla="*/ 1 w 11"/>
                    <a:gd name="T15" fmla="*/ 61 h 306"/>
                    <a:gd name="T16" fmla="*/ 3 w 11"/>
                    <a:gd name="T17" fmla="*/ 230 h 306"/>
                    <a:gd name="T18" fmla="*/ 3 w 11"/>
                    <a:gd name="T19" fmla="*/ 292 h 306"/>
                    <a:gd name="T20" fmla="*/ 3 w 11"/>
                    <a:gd name="T21" fmla="*/ 116 h 306"/>
                    <a:gd name="T22" fmla="*/ 3 w 11"/>
                    <a:gd name="T23" fmla="*/ 47 h 306"/>
                    <a:gd name="T24" fmla="*/ 4 w 11"/>
                    <a:gd name="T25" fmla="*/ 25 h 306"/>
                    <a:gd name="T26" fmla="*/ 4 w 11"/>
                    <a:gd name="T27" fmla="*/ 39 h 306"/>
                    <a:gd name="T28" fmla="*/ 4 w 11"/>
                    <a:gd name="T29" fmla="*/ 100 h 306"/>
                    <a:gd name="T30" fmla="*/ 4 w 11"/>
                    <a:gd name="T31" fmla="*/ 100 h 306"/>
                    <a:gd name="T32" fmla="*/ 4 w 11"/>
                    <a:gd name="T33" fmla="*/ 68 h 306"/>
                    <a:gd name="T34" fmla="*/ 4 w 11"/>
                    <a:gd name="T35" fmla="*/ 74 h 306"/>
                    <a:gd name="T36" fmla="*/ 4 w 11"/>
                    <a:gd name="T37" fmla="*/ 110 h 306"/>
                    <a:gd name="T38" fmla="*/ 5 w 11"/>
                    <a:gd name="T39" fmla="*/ 144 h 306"/>
                    <a:gd name="T40" fmla="*/ 5 w 11"/>
                    <a:gd name="T41" fmla="*/ 93 h 306"/>
                    <a:gd name="T42" fmla="*/ 5 w 11"/>
                    <a:gd name="T43" fmla="*/ 80 h 306"/>
                    <a:gd name="T44" fmla="*/ 5 w 11"/>
                    <a:gd name="T45" fmla="*/ 98 h 306"/>
                    <a:gd name="T46" fmla="*/ 6 w 11"/>
                    <a:gd name="T47" fmla="*/ 126 h 306"/>
                    <a:gd name="T48" fmla="*/ 6 w 11"/>
                    <a:gd name="T49" fmla="*/ 144 h 306"/>
                    <a:gd name="T50" fmla="*/ 6 w 11"/>
                    <a:gd name="T51" fmla="*/ 152 h 306"/>
                    <a:gd name="T52" fmla="*/ 6 w 11"/>
                    <a:gd name="T53" fmla="*/ 148 h 306"/>
                    <a:gd name="T54" fmla="*/ 6 w 11"/>
                    <a:gd name="T55" fmla="*/ 140 h 306"/>
                    <a:gd name="T56" fmla="*/ 6 w 11"/>
                    <a:gd name="T57" fmla="*/ 142 h 306"/>
                    <a:gd name="T58" fmla="*/ 7 w 11"/>
                    <a:gd name="T59" fmla="*/ 153 h 306"/>
                    <a:gd name="T60" fmla="*/ 7 w 11"/>
                    <a:gd name="T61" fmla="*/ 155 h 306"/>
                    <a:gd name="T62" fmla="*/ 7 w 11"/>
                    <a:gd name="T63" fmla="*/ 164 h 306"/>
                    <a:gd name="T64" fmla="*/ 7 w 11"/>
                    <a:gd name="T65" fmla="*/ 141 h 306"/>
                    <a:gd name="T66" fmla="*/ 7 w 11"/>
                    <a:gd name="T67" fmla="*/ 117 h 306"/>
                    <a:gd name="T68" fmla="*/ 8 w 11"/>
                    <a:gd name="T69" fmla="*/ 117 h 306"/>
                    <a:gd name="T70" fmla="*/ 8 w 11"/>
                    <a:gd name="T71" fmla="*/ 137 h 306"/>
                    <a:gd name="T72" fmla="*/ 8 w 11"/>
                    <a:gd name="T73" fmla="*/ 152 h 306"/>
                    <a:gd name="T74" fmla="*/ 8 w 11"/>
                    <a:gd name="T75" fmla="*/ 121 h 306"/>
                    <a:gd name="T76" fmla="*/ 8 w 11"/>
                    <a:gd name="T77" fmla="*/ 96 h 306"/>
                    <a:gd name="T78" fmla="*/ 8 w 11"/>
                    <a:gd name="T79" fmla="*/ 94 h 306"/>
                    <a:gd name="T80" fmla="*/ 10 w 11"/>
                    <a:gd name="T81" fmla="*/ 112 h 306"/>
                    <a:gd name="T82" fmla="*/ 10 w 11"/>
                    <a:gd name="T83" fmla="*/ 149 h 306"/>
                    <a:gd name="T84" fmla="*/ 10 w 11"/>
                    <a:gd name="T85" fmla="*/ 201 h 306"/>
                    <a:gd name="T86" fmla="*/ 10 w 11"/>
                    <a:gd name="T87" fmla="*/ 202 h 306"/>
                    <a:gd name="T88" fmla="*/ 10 w 11"/>
                    <a:gd name="T89" fmla="*/ 188 h 306"/>
                    <a:gd name="T90" fmla="*/ 10 w 11"/>
                    <a:gd name="T91" fmla="*/ 184 h 306"/>
                    <a:gd name="T92" fmla="*/ 10 w 11"/>
                    <a:gd name="T93" fmla="*/ 195 h 306"/>
                    <a:gd name="T94" fmla="*/ 11 w 11"/>
                    <a:gd name="T95" fmla="*/ 243 h 306"/>
                    <a:gd name="T96" fmla="*/ 11 w 11"/>
                    <a:gd name="T97" fmla="*/ 254 h 306"/>
                    <a:gd name="T98" fmla="*/ 11 w 11"/>
                    <a:gd name="T99" fmla="*/ 306 h 3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6">
                      <a:moveTo>
                        <a:pt x="0" y="100"/>
                      </a:moveTo>
                      <a:lnTo>
                        <a:pt x="1" y="58"/>
                      </a:lnTo>
                      <a:lnTo>
                        <a:pt x="1" y="39"/>
                      </a:lnTo>
                      <a:lnTo>
                        <a:pt x="1" y="85"/>
                      </a:lnTo>
                      <a:lnTo>
                        <a:pt x="1" y="59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61"/>
                      </a:lnTo>
                      <a:lnTo>
                        <a:pt x="3" y="230"/>
                      </a:lnTo>
                      <a:lnTo>
                        <a:pt x="3" y="292"/>
                      </a:lnTo>
                      <a:lnTo>
                        <a:pt x="3" y="116"/>
                      </a:lnTo>
                      <a:lnTo>
                        <a:pt x="3" y="47"/>
                      </a:lnTo>
                      <a:lnTo>
                        <a:pt x="4" y="25"/>
                      </a:lnTo>
                      <a:lnTo>
                        <a:pt x="4" y="39"/>
                      </a:lnTo>
                      <a:lnTo>
                        <a:pt x="4" y="100"/>
                      </a:lnTo>
                      <a:lnTo>
                        <a:pt x="4" y="100"/>
                      </a:lnTo>
                      <a:lnTo>
                        <a:pt x="4" y="68"/>
                      </a:lnTo>
                      <a:lnTo>
                        <a:pt x="4" y="74"/>
                      </a:lnTo>
                      <a:lnTo>
                        <a:pt x="4" y="110"/>
                      </a:lnTo>
                      <a:lnTo>
                        <a:pt x="5" y="144"/>
                      </a:lnTo>
                      <a:lnTo>
                        <a:pt x="5" y="93"/>
                      </a:lnTo>
                      <a:lnTo>
                        <a:pt x="5" y="80"/>
                      </a:lnTo>
                      <a:lnTo>
                        <a:pt x="5" y="98"/>
                      </a:lnTo>
                      <a:lnTo>
                        <a:pt x="6" y="126"/>
                      </a:lnTo>
                      <a:lnTo>
                        <a:pt x="6" y="144"/>
                      </a:lnTo>
                      <a:lnTo>
                        <a:pt x="6" y="152"/>
                      </a:lnTo>
                      <a:lnTo>
                        <a:pt x="6" y="148"/>
                      </a:lnTo>
                      <a:lnTo>
                        <a:pt x="6" y="140"/>
                      </a:lnTo>
                      <a:lnTo>
                        <a:pt x="6" y="142"/>
                      </a:lnTo>
                      <a:lnTo>
                        <a:pt x="7" y="153"/>
                      </a:lnTo>
                      <a:lnTo>
                        <a:pt x="7" y="155"/>
                      </a:lnTo>
                      <a:lnTo>
                        <a:pt x="7" y="164"/>
                      </a:lnTo>
                      <a:lnTo>
                        <a:pt x="7" y="141"/>
                      </a:lnTo>
                      <a:lnTo>
                        <a:pt x="7" y="117"/>
                      </a:lnTo>
                      <a:lnTo>
                        <a:pt x="8" y="117"/>
                      </a:lnTo>
                      <a:lnTo>
                        <a:pt x="8" y="137"/>
                      </a:lnTo>
                      <a:lnTo>
                        <a:pt x="8" y="152"/>
                      </a:lnTo>
                      <a:lnTo>
                        <a:pt x="8" y="121"/>
                      </a:lnTo>
                      <a:lnTo>
                        <a:pt x="8" y="96"/>
                      </a:lnTo>
                      <a:lnTo>
                        <a:pt x="8" y="94"/>
                      </a:lnTo>
                      <a:lnTo>
                        <a:pt x="10" y="112"/>
                      </a:lnTo>
                      <a:lnTo>
                        <a:pt x="10" y="149"/>
                      </a:lnTo>
                      <a:lnTo>
                        <a:pt x="10" y="201"/>
                      </a:lnTo>
                      <a:lnTo>
                        <a:pt x="10" y="202"/>
                      </a:lnTo>
                      <a:lnTo>
                        <a:pt x="10" y="188"/>
                      </a:lnTo>
                      <a:lnTo>
                        <a:pt x="10" y="184"/>
                      </a:lnTo>
                      <a:lnTo>
                        <a:pt x="10" y="195"/>
                      </a:lnTo>
                      <a:lnTo>
                        <a:pt x="11" y="243"/>
                      </a:lnTo>
                      <a:lnTo>
                        <a:pt x="11" y="254"/>
                      </a:lnTo>
                      <a:lnTo>
                        <a:pt x="11" y="30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" name="Freeform 409"/>
                <p:cNvSpPr>
                  <a:spLocks/>
                </p:cNvSpPr>
                <p:nvPr/>
              </p:nvSpPr>
              <p:spPr bwMode="auto">
                <a:xfrm>
                  <a:off x="3253" y="2289"/>
                  <a:ext cx="6" cy="148"/>
                </a:xfrm>
                <a:custGeom>
                  <a:avLst/>
                  <a:gdLst>
                    <a:gd name="T0" fmla="*/ 0 w 12"/>
                    <a:gd name="T1" fmla="*/ 193 h 308"/>
                    <a:gd name="T2" fmla="*/ 0 w 12"/>
                    <a:gd name="T3" fmla="*/ 82 h 308"/>
                    <a:gd name="T4" fmla="*/ 1 w 12"/>
                    <a:gd name="T5" fmla="*/ 26 h 308"/>
                    <a:gd name="T6" fmla="*/ 1 w 12"/>
                    <a:gd name="T7" fmla="*/ 9 h 308"/>
                    <a:gd name="T8" fmla="*/ 1 w 12"/>
                    <a:gd name="T9" fmla="*/ 22 h 308"/>
                    <a:gd name="T10" fmla="*/ 1 w 12"/>
                    <a:gd name="T11" fmla="*/ 87 h 308"/>
                    <a:gd name="T12" fmla="*/ 1 w 12"/>
                    <a:gd name="T13" fmla="*/ 71 h 308"/>
                    <a:gd name="T14" fmla="*/ 1 w 12"/>
                    <a:gd name="T15" fmla="*/ 17 h 308"/>
                    <a:gd name="T16" fmla="*/ 3 w 12"/>
                    <a:gd name="T17" fmla="*/ 7 h 308"/>
                    <a:gd name="T18" fmla="*/ 3 w 12"/>
                    <a:gd name="T19" fmla="*/ 16 h 308"/>
                    <a:gd name="T20" fmla="*/ 3 w 12"/>
                    <a:gd name="T21" fmla="*/ 45 h 308"/>
                    <a:gd name="T22" fmla="*/ 3 w 12"/>
                    <a:gd name="T23" fmla="*/ 88 h 308"/>
                    <a:gd name="T24" fmla="*/ 3 w 12"/>
                    <a:gd name="T25" fmla="*/ 98 h 308"/>
                    <a:gd name="T26" fmla="*/ 4 w 12"/>
                    <a:gd name="T27" fmla="*/ 60 h 308"/>
                    <a:gd name="T28" fmla="*/ 4 w 12"/>
                    <a:gd name="T29" fmla="*/ 35 h 308"/>
                    <a:gd name="T30" fmla="*/ 4 w 12"/>
                    <a:gd name="T31" fmla="*/ 53 h 308"/>
                    <a:gd name="T32" fmla="*/ 4 w 12"/>
                    <a:gd name="T33" fmla="*/ 85 h 308"/>
                    <a:gd name="T34" fmla="*/ 4 w 12"/>
                    <a:gd name="T35" fmla="*/ 46 h 308"/>
                    <a:gd name="T36" fmla="*/ 4 w 12"/>
                    <a:gd name="T37" fmla="*/ 29 h 308"/>
                    <a:gd name="T38" fmla="*/ 5 w 12"/>
                    <a:gd name="T39" fmla="*/ 47 h 308"/>
                    <a:gd name="T40" fmla="*/ 5 w 12"/>
                    <a:gd name="T41" fmla="*/ 112 h 308"/>
                    <a:gd name="T42" fmla="*/ 5 w 12"/>
                    <a:gd name="T43" fmla="*/ 111 h 308"/>
                    <a:gd name="T44" fmla="*/ 5 w 12"/>
                    <a:gd name="T45" fmla="*/ 62 h 308"/>
                    <a:gd name="T46" fmla="*/ 7 w 12"/>
                    <a:gd name="T47" fmla="*/ 53 h 308"/>
                    <a:gd name="T48" fmla="*/ 7 w 12"/>
                    <a:gd name="T49" fmla="*/ 62 h 308"/>
                    <a:gd name="T50" fmla="*/ 7 w 12"/>
                    <a:gd name="T51" fmla="*/ 55 h 308"/>
                    <a:gd name="T52" fmla="*/ 7 w 12"/>
                    <a:gd name="T53" fmla="*/ 21 h 308"/>
                    <a:gd name="T54" fmla="*/ 7 w 12"/>
                    <a:gd name="T55" fmla="*/ 6 h 308"/>
                    <a:gd name="T56" fmla="*/ 7 w 12"/>
                    <a:gd name="T57" fmla="*/ 24 h 308"/>
                    <a:gd name="T58" fmla="*/ 7 w 12"/>
                    <a:gd name="T59" fmla="*/ 39 h 308"/>
                    <a:gd name="T60" fmla="*/ 8 w 12"/>
                    <a:gd name="T61" fmla="*/ 3 h 308"/>
                    <a:gd name="T62" fmla="*/ 8 w 12"/>
                    <a:gd name="T63" fmla="*/ 0 h 308"/>
                    <a:gd name="T64" fmla="*/ 8 w 12"/>
                    <a:gd name="T65" fmla="*/ 24 h 308"/>
                    <a:gd name="T66" fmla="*/ 8 w 12"/>
                    <a:gd name="T67" fmla="*/ 47 h 308"/>
                    <a:gd name="T68" fmla="*/ 8 w 12"/>
                    <a:gd name="T69" fmla="*/ 36 h 308"/>
                    <a:gd name="T70" fmla="*/ 8 w 12"/>
                    <a:gd name="T71" fmla="*/ 46 h 308"/>
                    <a:gd name="T72" fmla="*/ 9 w 12"/>
                    <a:gd name="T73" fmla="*/ 150 h 308"/>
                    <a:gd name="T74" fmla="*/ 9 w 12"/>
                    <a:gd name="T75" fmla="*/ 85 h 308"/>
                    <a:gd name="T76" fmla="*/ 9 w 12"/>
                    <a:gd name="T77" fmla="*/ 53 h 308"/>
                    <a:gd name="T78" fmla="*/ 9 w 12"/>
                    <a:gd name="T79" fmla="*/ 48 h 308"/>
                    <a:gd name="T80" fmla="*/ 9 w 12"/>
                    <a:gd name="T81" fmla="*/ 30 h 308"/>
                    <a:gd name="T82" fmla="*/ 11 w 12"/>
                    <a:gd name="T83" fmla="*/ 34 h 308"/>
                    <a:gd name="T84" fmla="*/ 11 w 12"/>
                    <a:gd name="T85" fmla="*/ 82 h 308"/>
                    <a:gd name="T86" fmla="*/ 11 w 12"/>
                    <a:gd name="T87" fmla="*/ 62 h 308"/>
                    <a:gd name="T88" fmla="*/ 11 w 12"/>
                    <a:gd name="T89" fmla="*/ 41 h 308"/>
                    <a:gd name="T90" fmla="*/ 11 w 12"/>
                    <a:gd name="T91" fmla="*/ 46 h 308"/>
                    <a:gd name="T92" fmla="*/ 11 w 12"/>
                    <a:gd name="T93" fmla="*/ 39 h 308"/>
                    <a:gd name="T94" fmla="*/ 12 w 12"/>
                    <a:gd name="T95" fmla="*/ 58 h 308"/>
                    <a:gd name="T96" fmla="*/ 12 w 12"/>
                    <a:gd name="T97" fmla="*/ 308 h 308"/>
                    <a:gd name="T98" fmla="*/ 12 w 12"/>
                    <a:gd name="T99" fmla="*/ 54 h 3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308">
                      <a:moveTo>
                        <a:pt x="0" y="193"/>
                      </a:moveTo>
                      <a:lnTo>
                        <a:pt x="0" y="82"/>
                      </a:lnTo>
                      <a:lnTo>
                        <a:pt x="1" y="26"/>
                      </a:lnTo>
                      <a:lnTo>
                        <a:pt x="1" y="9"/>
                      </a:lnTo>
                      <a:lnTo>
                        <a:pt x="1" y="22"/>
                      </a:lnTo>
                      <a:lnTo>
                        <a:pt x="1" y="87"/>
                      </a:lnTo>
                      <a:lnTo>
                        <a:pt x="1" y="71"/>
                      </a:lnTo>
                      <a:lnTo>
                        <a:pt x="1" y="17"/>
                      </a:lnTo>
                      <a:lnTo>
                        <a:pt x="3" y="7"/>
                      </a:lnTo>
                      <a:lnTo>
                        <a:pt x="3" y="16"/>
                      </a:lnTo>
                      <a:lnTo>
                        <a:pt x="3" y="45"/>
                      </a:lnTo>
                      <a:lnTo>
                        <a:pt x="3" y="88"/>
                      </a:lnTo>
                      <a:lnTo>
                        <a:pt x="3" y="98"/>
                      </a:lnTo>
                      <a:lnTo>
                        <a:pt x="4" y="60"/>
                      </a:lnTo>
                      <a:lnTo>
                        <a:pt x="4" y="35"/>
                      </a:lnTo>
                      <a:lnTo>
                        <a:pt x="4" y="53"/>
                      </a:lnTo>
                      <a:lnTo>
                        <a:pt x="4" y="85"/>
                      </a:lnTo>
                      <a:lnTo>
                        <a:pt x="4" y="46"/>
                      </a:lnTo>
                      <a:lnTo>
                        <a:pt x="4" y="29"/>
                      </a:lnTo>
                      <a:lnTo>
                        <a:pt x="5" y="47"/>
                      </a:lnTo>
                      <a:lnTo>
                        <a:pt x="5" y="112"/>
                      </a:lnTo>
                      <a:lnTo>
                        <a:pt x="5" y="111"/>
                      </a:lnTo>
                      <a:lnTo>
                        <a:pt x="5" y="62"/>
                      </a:lnTo>
                      <a:lnTo>
                        <a:pt x="7" y="53"/>
                      </a:lnTo>
                      <a:lnTo>
                        <a:pt x="7" y="62"/>
                      </a:lnTo>
                      <a:lnTo>
                        <a:pt x="7" y="55"/>
                      </a:lnTo>
                      <a:lnTo>
                        <a:pt x="7" y="21"/>
                      </a:lnTo>
                      <a:lnTo>
                        <a:pt x="7" y="6"/>
                      </a:lnTo>
                      <a:lnTo>
                        <a:pt x="7" y="24"/>
                      </a:lnTo>
                      <a:lnTo>
                        <a:pt x="7" y="39"/>
                      </a:lnTo>
                      <a:lnTo>
                        <a:pt x="8" y="3"/>
                      </a:lnTo>
                      <a:lnTo>
                        <a:pt x="8" y="0"/>
                      </a:lnTo>
                      <a:lnTo>
                        <a:pt x="8" y="24"/>
                      </a:lnTo>
                      <a:lnTo>
                        <a:pt x="8" y="47"/>
                      </a:lnTo>
                      <a:lnTo>
                        <a:pt x="8" y="36"/>
                      </a:lnTo>
                      <a:lnTo>
                        <a:pt x="8" y="46"/>
                      </a:lnTo>
                      <a:lnTo>
                        <a:pt x="9" y="150"/>
                      </a:lnTo>
                      <a:lnTo>
                        <a:pt x="9" y="85"/>
                      </a:lnTo>
                      <a:lnTo>
                        <a:pt x="9" y="53"/>
                      </a:lnTo>
                      <a:lnTo>
                        <a:pt x="9" y="48"/>
                      </a:lnTo>
                      <a:lnTo>
                        <a:pt x="9" y="30"/>
                      </a:lnTo>
                      <a:lnTo>
                        <a:pt x="11" y="34"/>
                      </a:lnTo>
                      <a:lnTo>
                        <a:pt x="11" y="82"/>
                      </a:lnTo>
                      <a:lnTo>
                        <a:pt x="11" y="62"/>
                      </a:lnTo>
                      <a:lnTo>
                        <a:pt x="11" y="41"/>
                      </a:lnTo>
                      <a:lnTo>
                        <a:pt x="11" y="46"/>
                      </a:lnTo>
                      <a:lnTo>
                        <a:pt x="11" y="39"/>
                      </a:lnTo>
                      <a:lnTo>
                        <a:pt x="12" y="58"/>
                      </a:lnTo>
                      <a:lnTo>
                        <a:pt x="12" y="308"/>
                      </a:lnTo>
                      <a:lnTo>
                        <a:pt x="12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" name="Freeform 410"/>
                <p:cNvSpPr>
                  <a:spLocks/>
                </p:cNvSpPr>
                <p:nvPr/>
              </p:nvSpPr>
              <p:spPr bwMode="auto">
                <a:xfrm>
                  <a:off x="3259" y="2250"/>
                  <a:ext cx="5" cy="147"/>
                </a:xfrm>
                <a:custGeom>
                  <a:avLst/>
                  <a:gdLst>
                    <a:gd name="T0" fmla="*/ 0 w 11"/>
                    <a:gd name="T1" fmla="*/ 137 h 307"/>
                    <a:gd name="T2" fmla="*/ 0 w 11"/>
                    <a:gd name="T3" fmla="*/ 110 h 307"/>
                    <a:gd name="T4" fmla="*/ 1 w 11"/>
                    <a:gd name="T5" fmla="*/ 134 h 307"/>
                    <a:gd name="T6" fmla="*/ 1 w 11"/>
                    <a:gd name="T7" fmla="*/ 205 h 307"/>
                    <a:gd name="T8" fmla="*/ 1 w 11"/>
                    <a:gd name="T9" fmla="*/ 267 h 307"/>
                    <a:gd name="T10" fmla="*/ 1 w 11"/>
                    <a:gd name="T11" fmla="*/ 180 h 307"/>
                    <a:gd name="T12" fmla="*/ 1 w 11"/>
                    <a:gd name="T13" fmla="*/ 120 h 307"/>
                    <a:gd name="T14" fmla="*/ 1 w 11"/>
                    <a:gd name="T15" fmla="*/ 113 h 307"/>
                    <a:gd name="T16" fmla="*/ 1 w 11"/>
                    <a:gd name="T17" fmla="*/ 128 h 307"/>
                    <a:gd name="T18" fmla="*/ 3 w 11"/>
                    <a:gd name="T19" fmla="*/ 97 h 307"/>
                    <a:gd name="T20" fmla="*/ 3 w 11"/>
                    <a:gd name="T21" fmla="*/ 78 h 307"/>
                    <a:gd name="T22" fmla="*/ 3 w 11"/>
                    <a:gd name="T23" fmla="*/ 87 h 307"/>
                    <a:gd name="T24" fmla="*/ 3 w 11"/>
                    <a:gd name="T25" fmla="*/ 115 h 307"/>
                    <a:gd name="T26" fmla="*/ 4 w 11"/>
                    <a:gd name="T27" fmla="*/ 162 h 307"/>
                    <a:gd name="T28" fmla="*/ 4 w 11"/>
                    <a:gd name="T29" fmla="*/ 220 h 307"/>
                    <a:gd name="T30" fmla="*/ 4 w 11"/>
                    <a:gd name="T31" fmla="*/ 159 h 307"/>
                    <a:gd name="T32" fmla="*/ 4 w 11"/>
                    <a:gd name="T33" fmla="*/ 165 h 307"/>
                    <a:gd name="T34" fmla="*/ 4 w 11"/>
                    <a:gd name="T35" fmla="*/ 164 h 307"/>
                    <a:gd name="T36" fmla="*/ 4 w 11"/>
                    <a:gd name="T37" fmla="*/ 132 h 307"/>
                    <a:gd name="T38" fmla="*/ 5 w 11"/>
                    <a:gd name="T39" fmla="*/ 121 h 307"/>
                    <a:gd name="T40" fmla="*/ 5 w 11"/>
                    <a:gd name="T41" fmla="*/ 128 h 307"/>
                    <a:gd name="T42" fmla="*/ 5 w 11"/>
                    <a:gd name="T43" fmla="*/ 108 h 307"/>
                    <a:gd name="T44" fmla="*/ 5 w 11"/>
                    <a:gd name="T45" fmla="*/ 59 h 307"/>
                    <a:gd name="T46" fmla="*/ 5 w 11"/>
                    <a:gd name="T47" fmla="*/ 47 h 307"/>
                    <a:gd name="T48" fmla="*/ 5 w 11"/>
                    <a:gd name="T49" fmla="*/ 84 h 307"/>
                    <a:gd name="T50" fmla="*/ 5 w 11"/>
                    <a:gd name="T51" fmla="*/ 307 h 307"/>
                    <a:gd name="T52" fmla="*/ 6 w 11"/>
                    <a:gd name="T53" fmla="*/ 120 h 307"/>
                    <a:gd name="T54" fmla="*/ 6 w 11"/>
                    <a:gd name="T55" fmla="*/ 70 h 307"/>
                    <a:gd name="T56" fmla="*/ 6 w 11"/>
                    <a:gd name="T57" fmla="*/ 47 h 307"/>
                    <a:gd name="T58" fmla="*/ 6 w 11"/>
                    <a:gd name="T59" fmla="*/ 46 h 307"/>
                    <a:gd name="T60" fmla="*/ 7 w 11"/>
                    <a:gd name="T61" fmla="*/ 40 h 307"/>
                    <a:gd name="T62" fmla="*/ 7 w 11"/>
                    <a:gd name="T63" fmla="*/ 45 h 307"/>
                    <a:gd name="T64" fmla="*/ 7 w 11"/>
                    <a:gd name="T65" fmla="*/ 88 h 307"/>
                    <a:gd name="T66" fmla="*/ 7 w 11"/>
                    <a:gd name="T67" fmla="*/ 113 h 307"/>
                    <a:gd name="T68" fmla="*/ 7 w 11"/>
                    <a:gd name="T69" fmla="*/ 105 h 307"/>
                    <a:gd name="T70" fmla="*/ 7 w 11"/>
                    <a:gd name="T71" fmla="*/ 107 h 307"/>
                    <a:gd name="T72" fmla="*/ 7 w 11"/>
                    <a:gd name="T73" fmla="*/ 86 h 307"/>
                    <a:gd name="T74" fmla="*/ 8 w 11"/>
                    <a:gd name="T75" fmla="*/ 142 h 307"/>
                    <a:gd name="T76" fmla="*/ 8 w 11"/>
                    <a:gd name="T77" fmla="*/ 53 h 307"/>
                    <a:gd name="T78" fmla="*/ 8 w 11"/>
                    <a:gd name="T79" fmla="*/ 9 h 307"/>
                    <a:gd name="T80" fmla="*/ 8 w 11"/>
                    <a:gd name="T81" fmla="*/ 3 h 307"/>
                    <a:gd name="T82" fmla="*/ 10 w 11"/>
                    <a:gd name="T83" fmla="*/ 0 h 307"/>
                    <a:gd name="T84" fmla="*/ 10 w 11"/>
                    <a:gd name="T85" fmla="*/ 4 h 307"/>
                    <a:gd name="T86" fmla="*/ 10 w 11"/>
                    <a:gd name="T87" fmla="*/ 27 h 307"/>
                    <a:gd name="T88" fmla="*/ 10 w 11"/>
                    <a:gd name="T89" fmla="*/ 107 h 307"/>
                    <a:gd name="T90" fmla="*/ 10 w 11"/>
                    <a:gd name="T91" fmla="*/ 61 h 307"/>
                    <a:gd name="T92" fmla="*/ 10 w 11"/>
                    <a:gd name="T93" fmla="*/ 11 h 307"/>
                    <a:gd name="T94" fmla="*/ 11 w 11"/>
                    <a:gd name="T95" fmla="*/ 4 h 307"/>
                    <a:gd name="T96" fmla="*/ 11 w 11"/>
                    <a:gd name="T97" fmla="*/ 13 h 307"/>
                    <a:gd name="T98" fmla="*/ 11 w 11"/>
                    <a:gd name="T99" fmla="*/ 31 h 3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7">
                      <a:moveTo>
                        <a:pt x="0" y="137"/>
                      </a:moveTo>
                      <a:lnTo>
                        <a:pt x="0" y="110"/>
                      </a:lnTo>
                      <a:lnTo>
                        <a:pt x="1" y="134"/>
                      </a:lnTo>
                      <a:lnTo>
                        <a:pt x="1" y="205"/>
                      </a:lnTo>
                      <a:lnTo>
                        <a:pt x="1" y="267"/>
                      </a:lnTo>
                      <a:lnTo>
                        <a:pt x="1" y="180"/>
                      </a:lnTo>
                      <a:lnTo>
                        <a:pt x="1" y="120"/>
                      </a:lnTo>
                      <a:lnTo>
                        <a:pt x="1" y="113"/>
                      </a:lnTo>
                      <a:lnTo>
                        <a:pt x="1" y="128"/>
                      </a:lnTo>
                      <a:lnTo>
                        <a:pt x="3" y="97"/>
                      </a:lnTo>
                      <a:lnTo>
                        <a:pt x="3" y="78"/>
                      </a:lnTo>
                      <a:lnTo>
                        <a:pt x="3" y="87"/>
                      </a:lnTo>
                      <a:lnTo>
                        <a:pt x="3" y="115"/>
                      </a:lnTo>
                      <a:lnTo>
                        <a:pt x="4" y="162"/>
                      </a:lnTo>
                      <a:lnTo>
                        <a:pt x="4" y="220"/>
                      </a:lnTo>
                      <a:lnTo>
                        <a:pt x="4" y="159"/>
                      </a:lnTo>
                      <a:lnTo>
                        <a:pt x="4" y="165"/>
                      </a:lnTo>
                      <a:lnTo>
                        <a:pt x="4" y="164"/>
                      </a:lnTo>
                      <a:lnTo>
                        <a:pt x="4" y="132"/>
                      </a:lnTo>
                      <a:lnTo>
                        <a:pt x="5" y="121"/>
                      </a:lnTo>
                      <a:lnTo>
                        <a:pt x="5" y="128"/>
                      </a:lnTo>
                      <a:lnTo>
                        <a:pt x="5" y="108"/>
                      </a:lnTo>
                      <a:lnTo>
                        <a:pt x="5" y="59"/>
                      </a:lnTo>
                      <a:lnTo>
                        <a:pt x="5" y="47"/>
                      </a:lnTo>
                      <a:lnTo>
                        <a:pt x="5" y="84"/>
                      </a:lnTo>
                      <a:lnTo>
                        <a:pt x="5" y="307"/>
                      </a:lnTo>
                      <a:lnTo>
                        <a:pt x="6" y="120"/>
                      </a:lnTo>
                      <a:lnTo>
                        <a:pt x="6" y="7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7" y="40"/>
                      </a:lnTo>
                      <a:lnTo>
                        <a:pt x="7" y="45"/>
                      </a:lnTo>
                      <a:lnTo>
                        <a:pt x="7" y="88"/>
                      </a:lnTo>
                      <a:lnTo>
                        <a:pt x="7" y="113"/>
                      </a:lnTo>
                      <a:lnTo>
                        <a:pt x="7" y="105"/>
                      </a:lnTo>
                      <a:lnTo>
                        <a:pt x="7" y="107"/>
                      </a:lnTo>
                      <a:lnTo>
                        <a:pt x="7" y="86"/>
                      </a:lnTo>
                      <a:lnTo>
                        <a:pt x="8" y="142"/>
                      </a:lnTo>
                      <a:lnTo>
                        <a:pt x="8" y="53"/>
                      </a:lnTo>
                      <a:lnTo>
                        <a:pt x="8" y="9"/>
                      </a:lnTo>
                      <a:lnTo>
                        <a:pt x="8" y="3"/>
                      </a:lnTo>
                      <a:lnTo>
                        <a:pt x="10" y="0"/>
                      </a:lnTo>
                      <a:lnTo>
                        <a:pt x="10" y="4"/>
                      </a:lnTo>
                      <a:lnTo>
                        <a:pt x="10" y="27"/>
                      </a:lnTo>
                      <a:lnTo>
                        <a:pt x="10" y="107"/>
                      </a:lnTo>
                      <a:lnTo>
                        <a:pt x="10" y="61"/>
                      </a:lnTo>
                      <a:lnTo>
                        <a:pt x="10" y="11"/>
                      </a:lnTo>
                      <a:lnTo>
                        <a:pt x="11" y="4"/>
                      </a:lnTo>
                      <a:lnTo>
                        <a:pt x="11" y="13"/>
                      </a:lnTo>
                      <a:lnTo>
                        <a:pt x="11" y="3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" name="Freeform 411"/>
                <p:cNvSpPr>
                  <a:spLocks/>
                </p:cNvSpPr>
                <p:nvPr/>
              </p:nvSpPr>
              <p:spPr bwMode="auto">
                <a:xfrm>
                  <a:off x="3264" y="2265"/>
                  <a:ext cx="6" cy="132"/>
                </a:xfrm>
                <a:custGeom>
                  <a:avLst/>
                  <a:gdLst>
                    <a:gd name="T0" fmla="*/ 0 w 12"/>
                    <a:gd name="T1" fmla="*/ 0 h 275"/>
                    <a:gd name="T2" fmla="*/ 0 w 12"/>
                    <a:gd name="T3" fmla="*/ 28 h 275"/>
                    <a:gd name="T4" fmla="*/ 0 w 12"/>
                    <a:gd name="T5" fmla="*/ 48 h 275"/>
                    <a:gd name="T6" fmla="*/ 1 w 12"/>
                    <a:gd name="T7" fmla="*/ 78 h 275"/>
                    <a:gd name="T8" fmla="*/ 1 w 12"/>
                    <a:gd name="T9" fmla="*/ 94 h 275"/>
                    <a:gd name="T10" fmla="*/ 1 w 12"/>
                    <a:gd name="T11" fmla="*/ 34 h 275"/>
                    <a:gd name="T12" fmla="*/ 1 w 12"/>
                    <a:gd name="T13" fmla="*/ 9 h 275"/>
                    <a:gd name="T14" fmla="*/ 1 w 12"/>
                    <a:gd name="T15" fmla="*/ 29 h 275"/>
                    <a:gd name="T16" fmla="*/ 1 w 12"/>
                    <a:gd name="T17" fmla="*/ 118 h 275"/>
                    <a:gd name="T18" fmla="*/ 2 w 12"/>
                    <a:gd name="T19" fmla="*/ 152 h 275"/>
                    <a:gd name="T20" fmla="*/ 2 w 12"/>
                    <a:gd name="T21" fmla="*/ 75 h 275"/>
                    <a:gd name="T22" fmla="*/ 2 w 12"/>
                    <a:gd name="T23" fmla="*/ 43 h 275"/>
                    <a:gd name="T24" fmla="*/ 2 w 12"/>
                    <a:gd name="T25" fmla="*/ 49 h 275"/>
                    <a:gd name="T26" fmla="*/ 2 w 12"/>
                    <a:gd name="T27" fmla="*/ 65 h 275"/>
                    <a:gd name="T28" fmla="*/ 2 w 12"/>
                    <a:gd name="T29" fmla="*/ 48 h 275"/>
                    <a:gd name="T30" fmla="*/ 2 w 12"/>
                    <a:gd name="T31" fmla="*/ 34 h 275"/>
                    <a:gd name="T32" fmla="*/ 4 w 12"/>
                    <a:gd name="T33" fmla="*/ 38 h 275"/>
                    <a:gd name="T34" fmla="*/ 4 w 12"/>
                    <a:gd name="T35" fmla="*/ 49 h 275"/>
                    <a:gd name="T36" fmla="*/ 4 w 12"/>
                    <a:gd name="T37" fmla="*/ 52 h 275"/>
                    <a:gd name="T38" fmla="*/ 4 w 12"/>
                    <a:gd name="T39" fmla="*/ 73 h 275"/>
                    <a:gd name="T40" fmla="*/ 5 w 12"/>
                    <a:gd name="T41" fmla="*/ 133 h 275"/>
                    <a:gd name="T42" fmla="*/ 5 w 12"/>
                    <a:gd name="T43" fmla="*/ 140 h 275"/>
                    <a:gd name="T44" fmla="*/ 5 w 12"/>
                    <a:gd name="T45" fmla="*/ 80 h 275"/>
                    <a:gd name="T46" fmla="*/ 5 w 12"/>
                    <a:gd name="T47" fmla="*/ 64 h 275"/>
                    <a:gd name="T48" fmla="*/ 5 w 12"/>
                    <a:gd name="T49" fmla="*/ 71 h 275"/>
                    <a:gd name="T50" fmla="*/ 5 w 12"/>
                    <a:gd name="T51" fmla="*/ 86 h 275"/>
                    <a:gd name="T52" fmla="*/ 7 w 12"/>
                    <a:gd name="T53" fmla="*/ 103 h 275"/>
                    <a:gd name="T54" fmla="*/ 7 w 12"/>
                    <a:gd name="T55" fmla="*/ 105 h 275"/>
                    <a:gd name="T56" fmla="*/ 7 w 12"/>
                    <a:gd name="T57" fmla="*/ 82 h 275"/>
                    <a:gd name="T58" fmla="*/ 7 w 12"/>
                    <a:gd name="T59" fmla="*/ 61 h 275"/>
                    <a:gd name="T60" fmla="*/ 7 w 12"/>
                    <a:gd name="T61" fmla="*/ 65 h 275"/>
                    <a:gd name="T62" fmla="*/ 8 w 12"/>
                    <a:gd name="T63" fmla="*/ 120 h 275"/>
                    <a:gd name="T64" fmla="*/ 8 w 12"/>
                    <a:gd name="T65" fmla="*/ 192 h 275"/>
                    <a:gd name="T66" fmla="*/ 8 w 12"/>
                    <a:gd name="T67" fmla="*/ 117 h 275"/>
                    <a:gd name="T68" fmla="*/ 8 w 12"/>
                    <a:gd name="T69" fmla="*/ 132 h 275"/>
                    <a:gd name="T70" fmla="*/ 8 w 12"/>
                    <a:gd name="T71" fmla="*/ 201 h 275"/>
                    <a:gd name="T72" fmla="*/ 8 w 12"/>
                    <a:gd name="T73" fmla="*/ 224 h 275"/>
                    <a:gd name="T74" fmla="*/ 9 w 12"/>
                    <a:gd name="T75" fmla="*/ 152 h 275"/>
                    <a:gd name="T76" fmla="*/ 9 w 12"/>
                    <a:gd name="T77" fmla="*/ 117 h 275"/>
                    <a:gd name="T78" fmla="*/ 9 w 12"/>
                    <a:gd name="T79" fmla="*/ 121 h 275"/>
                    <a:gd name="T80" fmla="*/ 9 w 12"/>
                    <a:gd name="T81" fmla="*/ 183 h 275"/>
                    <a:gd name="T82" fmla="*/ 11 w 12"/>
                    <a:gd name="T83" fmla="*/ 275 h 275"/>
                    <a:gd name="T84" fmla="*/ 11 w 12"/>
                    <a:gd name="T85" fmla="*/ 222 h 275"/>
                    <a:gd name="T86" fmla="*/ 11 w 12"/>
                    <a:gd name="T87" fmla="*/ 236 h 275"/>
                    <a:gd name="T88" fmla="*/ 11 w 12"/>
                    <a:gd name="T89" fmla="*/ 193 h 275"/>
                    <a:gd name="T90" fmla="*/ 11 w 12"/>
                    <a:gd name="T91" fmla="*/ 148 h 275"/>
                    <a:gd name="T92" fmla="*/ 11 w 12"/>
                    <a:gd name="T93" fmla="*/ 134 h 275"/>
                    <a:gd name="T94" fmla="*/ 11 w 12"/>
                    <a:gd name="T95" fmla="*/ 167 h 275"/>
                    <a:gd name="T96" fmla="*/ 12 w 12"/>
                    <a:gd name="T97" fmla="*/ 251 h 275"/>
                    <a:gd name="T98" fmla="*/ 12 w 12"/>
                    <a:gd name="T99" fmla="*/ 183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75">
                      <a:moveTo>
                        <a:pt x="0" y="0"/>
                      </a:moveTo>
                      <a:lnTo>
                        <a:pt x="0" y="28"/>
                      </a:lnTo>
                      <a:lnTo>
                        <a:pt x="0" y="48"/>
                      </a:lnTo>
                      <a:lnTo>
                        <a:pt x="1" y="78"/>
                      </a:lnTo>
                      <a:lnTo>
                        <a:pt x="1" y="94"/>
                      </a:lnTo>
                      <a:lnTo>
                        <a:pt x="1" y="34"/>
                      </a:lnTo>
                      <a:lnTo>
                        <a:pt x="1" y="9"/>
                      </a:lnTo>
                      <a:lnTo>
                        <a:pt x="1" y="29"/>
                      </a:lnTo>
                      <a:lnTo>
                        <a:pt x="1" y="118"/>
                      </a:lnTo>
                      <a:lnTo>
                        <a:pt x="2" y="152"/>
                      </a:lnTo>
                      <a:lnTo>
                        <a:pt x="2" y="75"/>
                      </a:lnTo>
                      <a:lnTo>
                        <a:pt x="2" y="43"/>
                      </a:lnTo>
                      <a:lnTo>
                        <a:pt x="2" y="49"/>
                      </a:lnTo>
                      <a:lnTo>
                        <a:pt x="2" y="65"/>
                      </a:lnTo>
                      <a:lnTo>
                        <a:pt x="2" y="48"/>
                      </a:lnTo>
                      <a:lnTo>
                        <a:pt x="2" y="34"/>
                      </a:lnTo>
                      <a:lnTo>
                        <a:pt x="4" y="38"/>
                      </a:lnTo>
                      <a:lnTo>
                        <a:pt x="4" y="49"/>
                      </a:lnTo>
                      <a:lnTo>
                        <a:pt x="4" y="52"/>
                      </a:lnTo>
                      <a:lnTo>
                        <a:pt x="4" y="73"/>
                      </a:lnTo>
                      <a:lnTo>
                        <a:pt x="5" y="133"/>
                      </a:lnTo>
                      <a:lnTo>
                        <a:pt x="5" y="140"/>
                      </a:lnTo>
                      <a:lnTo>
                        <a:pt x="5" y="80"/>
                      </a:lnTo>
                      <a:lnTo>
                        <a:pt x="5" y="64"/>
                      </a:lnTo>
                      <a:lnTo>
                        <a:pt x="5" y="71"/>
                      </a:lnTo>
                      <a:lnTo>
                        <a:pt x="5" y="86"/>
                      </a:lnTo>
                      <a:lnTo>
                        <a:pt x="7" y="103"/>
                      </a:lnTo>
                      <a:lnTo>
                        <a:pt x="7" y="105"/>
                      </a:lnTo>
                      <a:lnTo>
                        <a:pt x="7" y="82"/>
                      </a:lnTo>
                      <a:lnTo>
                        <a:pt x="7" y="61"/>
                      </a:lnTo>
                      <a:lnTo>
                        <a:pt x="7" y="65"/>
                      </a:lnTo>
                      <a:lnTo>
                        <a:pt x="8" y="120"/>
                      </a:lnTo>
                      <a:lnTo>
                        <a:pt x="8" y="192"/>
                      </a:lnTo>
                      <a:lnTo>
                        <a:pt x="8" y="117"/>
                      </a:lnTo>
                      <a:lnTo>
                        <a:pt x="8" y="132"/>
                      </a:lnTo>
                      <a:lnTo>
                        <a:pt x="8" y="201"/>
                      </a:lnTo>
                      <a:lnTo>
                        <a:pt x="8" y="224"/>
                      </a:lnTo>
                      <a:lnTo>
                        <a:pt x="9" y="152"/>
                      </a:lnTo>
                      <a:lnTo>
                        <a:pt x="9" y="117"/>
                      </a:lnTo>
                      <a:lnTo>
                        <a:pt x="9" y="121"/>
                      </a:lnTo>
                      <a:lnTo>
                        <a:pt x="9" y="183"/>
                      </a:lnTo>
                      <a:lnTo>
                        <a:pt x="11" y="275"/>
                      </a:lnTo>
                      <a:lnTo>
                        <a:pt x="11" y="222"/>
                      </a:lnTo>
                      <a:lnTo>
                        <a:pt x="11" y="236"/>
                      </a:lnTo>
                      <a:lnTo>
                        <a:pt x="11" y="193"/>
                      </a:lnTo>
                      <a:lnTo>
                        <a:pt x="11" y="148"/>
                      </a:lnTo>
                      <a:lnTo>
                        <a:pt x="11" y="134"/>
                      </a:lnTo>
                      <a:lnTo>
                        <a:pt x="11" y="167"/>
                      </a:lnTo>
                      <a:lnTo>
                        <a:pt x="12" y="251"/>
                      </a:lnTo>
                      <a:lnTo>
                        <a:pt x="12" y="1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" name="Freeform 412"/>
                <p:cNvSpPr>
                  <a:spLocks/>
                </p:cNvSpPr>
                <p:nvPr/>
              </p:nvSpPr>
              <p:spPr bwMode="auto">
                <a:xfrm>
                  <a:off x="3270" y="2305"/>
                  <a:ext cx="5" cy="88"/>
                </a:xfrm>
                <a:custGeom>
                  <a:avLst/>
                  <a:gdLst>
                    <a:gd name="T0" fmla="*/ 0 w 11"/>
                    <a:gd name="T1" fmla="*/ 100 h 183"/>
                    <a:gd name="T2" fmla="*/ 0 w 11"/>
                    <a:gd name="T3" fmla="*/ 91 h 183"/>
                    <a:gd name="T4" fmla="*/ 0 w 11"/>
                    <a:gd name="T5" fmla="*/ 93 h 183"/>
                    <a:gd name="T6" fmla="*/ 1 w 11"/>
                    <a:gd name="T7" fmla="*/ 76 h 183"/>
                    <a:gd name="T8" fmla="*/ 1 w 11"/>
                    <a:gd name="T9" fmla="*/ 84 h 183"/>
                    <a:gd name="T10" fmla="*/ 1 w 11"/>
                    <a:gd name="T11" fmla="*/ 148 h 183"/>
                    <a:gd name="T12" fmla="*/ 1 w 11"/>
                    <a:gd name="T13" fmla="*/ 98 h 183"/>
                    <a:gd name="T14" fmla="*/ 1 w 11"/>
                    <a:gd name="T15" fmla="*/ 39 h 183"/>
                    <a:gd name="T16" fmla="*/ 1 w 11"/>
                    <a:gd name="T17" fmla="*/ 13 h 183"/>
                    <a:gd name="T18" fmla="*/ 1 w 11"/>
                    <a:gd name="T19" fmla="*/ 12 h 183"/>
                    <a:gd name="T20" fmla="*/ 2 w 11"/>
                    <a:gd name="T21" fmla="*/ 25 h 183"/>
                    <a:gd name="T22" fmla="*/ 2 w 11"/>
                    <a:gd name="T23" fmla="*/ 29 h 183"/>
                    <a:gd name="T24" fmla="*/ 2 w 11"/>
                    <a:gd name="T25" fmla="*/ 28 h 183"/>
                    <a:gd name="T26" fmla="*/ 2 w 11"/>
                    <a:gd name="T27" fmla="*/ 14 h 183"/>
                    <a:gd name="T28" fmla="*/ 2 w 11"/>
                    <a:gd name="T29" fmla="*/ 0 h 183"/>
                    <a:gd name="T30" fmla="*/ 2 w 11"/>
                    <a:gd name="T31" fmla="*/ 16 h 183"/>
                    <a:gd name="T32" fmla="*/ 4 w 11"/>
                    <a:gd name="T33" fmla="*/ 127 h 183"/>
                    <a:gd name="T34" fmla="*/ 4 w 11"/>
                    <a:gd name="T35" fmla="*/ 48 h 183"/>
                    <a:gd name="T36" fmla="*/ 4 w 11"/>
                    <a:gd name="T37" fmla="*/ 20 h 183"/>
                    <a:gd name="T38" fmla="*/ 4 w 11"/>
                    <a:gd name="T39" fmla="*/ 53 h 183"/>
                    <a:gd name="T40" fmla="*/ 5 w 11"/>
                    <a:gd name="T41" fmla="*/ 53 h 183"/>
                    <a:gd name="T42" fmla="*/ 5 w 11"/>
                    <a:gd name="T43" fmla="*/ 41 h 183"/>
                    <a:gd name="T44" fmla="*/ 5 w 11"/>
                    <a:gd name="T45" fmla="*/ 93 h 183"/>
                    <a:gd name="T46" fmla="*/ 5 w 11"/>
                    <a:gd name="T47" fmla="*/ 140 h 183"/>
                    <a:gd name="T48" fmla="*/ 5 w 11"/>
                    <a:gd name="T49" fmla="*/ 68 h 183"/>
                    <a:gd name="T50" fmla="*/ 5 w 11"/>
                    <a:gd name="T51" fmla="*/ 46 h 183"/>
                    <a:gd name="T52" fmla="*/ 5 w 11"/>
                    <a:gd name="T53" fmla="*/ 32 h 183"/>
                    <a:gd name="T54" fmla="*/ 6 w 11"/>
                    <a:gd name="T55" fmla="*/ 30 h 183"/>
                    <a:gd name="T56" fmla="*/ 6 w 11"/>
                    <a:gd name="T57" fmla="*/ 48 h 183"/>
                    <a:gd name="T58" fmla="*/ 6 w 11"/>
                    <a:gd name="T59" fmla="*/ 78 h 183"/>
                    <a:gd name="T60" fmla="*/ 6 w 11"/>
                    <a:gd name="T61" fmla="*/ 104 h 183"/>
                    <a:gd name="T62" fmla="*/ 7 w 11"/>
                    <a:gd name="T63" fmla="*/ 124 h 183"/>
                    <a:gd name="T64" fmla="*/ 7 w 11"/>
                    <a:gd name="T65" fmla="*/ 100 h 183"/>
                    <a:gd name="T66" fmla="*/ 7 w 11"/>
                    <a:gd name="T67" fmla="*/ 65 h 183"/>
                    <a:gd name="T68" fmla="*/ 7 w 11"/>
                    <a:gd name="T69" fmla="*/ 63 h 183"/>
                    <a:gd name="T70" fmla="*/ 7 w 11"/>
                    <a:gd name="T71" fmla="*/ 64 h 183"/>
                    <a:gd name="T72" fmla="*/ 7 w 11"/>
                    <a:gd name="T73" fmla="*/ 42 h 183"/>
                    <a:gd name="T74" fmla="*/ 8 w 11"/>
                    <a:gd name="T75" fmla="*/ 33 h 183"/>
                    <a:gd name="T76" fmla="*/ 8 w 11"/>
                    <a:gd name="T77" fmla="*/ 57 h 183"/>
                    <a:gd name="T78" fmla="*/ 8 w 11"/>
                    <a:gd name="T79" fmla="*/ 183 h 183"/>
                    <a:gd name="T80" fmla="*/ 8 w 11"/>
                    <a:gd name="T81" fmla="*/ 135 h 183"/>
                    <a:gd name="T82" fmla="*/ 8 w 11"/>
                    <a:gd name="T83" fmla="*/ 168 h 183"/>
                    <a:gd name="T84" fmla="*/ 9 w 11"/>
                    <a:gd name="T85" fmla="*/ 61 h 183"/>
                    <a:gd name="T86" fmla="*/ 9 w 11"/>
                    <a:gd name="T87" fmla="*/ 20 h 183"/>
                    <a:gd name="T88" fmla="*/ 9 w 11"/>
                    <a:gd name="T89" fmla="*/ 29 h 183"/>
                    <a:gd name="T90" fmla="*/ 9 w 11"/>
                    <a:gd name="T91" fmla="*/ 64 h 183"/>
                    <a:gd name="T92" fmla="*/ 9 w 11"/>
                    <a:gd name="T93" fmla="*/ 74 h 183"/>
                    <a:gd name="T94" fmla="*/ 9 w 11"/>
                    <a:gd name="T95" fmla="*/ 107 h 183"/>
                    <a:gd name="T96" fmla="*/ 11 w 11"/>
                    <a:gd name="T97" fmla="*/ 179 h 183"/>
                    <a:gd name="T98" fmla="*/ 11 w 11"/>
                    <a:gd name="T99" fmla="*/ 121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83">
                      <a:moveTo>
                        <a:pt x="0" y="100"/>
                      </a:moveTo>
                      <a:lnTo>
                        <a:pt x="0" y="91"/>
                      </a:lnTo>
                      <a:lnTo>
                        <a:pt x="0" y="93"/>
                      </a:lnTo>
                      <a:lnTo>
                        <a:pt x="1" y="76"/>
                      </a:lnTo>
                      <a:lnTo>
                        <a:pt x="1" y="84"/>
                      </a:lnTo>
                      <a:lnTo>
                        <a:pt x="1" y="148"/>
                      </a:lnTo>
                      <a:lnTo>
                        <a:pt x="1" y="98"/>
                      </a:lnTo>
                      <a:lnTo>
                        <a:pt x="1" y="39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25"/>
                      </a:lnTo>
                      <a:lnTo>
                        <a:pt x="2" y="29"/>
                      </a:lnTo>
                      <a:lnTo>
                        <a:pt x="2" y="28"/>
                      </a:lnTo>
                      <a:lnTo>
                        <a:pt x="2" y="14"/>
                      </a:lnTo>
                      <a:lnTo>
                        <a:pt x="2" y="0"/>
                      </a:lnTo>
                      <a:lnTo>
                        <a:pt x="2" y="16"/>
                      </a:lnTo>
                      <a:lnTo>
                        <a:pt x="4" y="127"/>
                      </a:lnTo>
                      <a:lnTo>
                        <a:pt x="4" y="48"/>
                      </a:lnTo>
                      <a:lnTo>
                        <a:pt x="4" y="20"/>
                      </a:lnTo>
                      <a:lnTo>
                        <a:pt x="4" y="53"/>
                      </a:lnTo>
                      <a:lnTo>
                        <a:pt x="5" y="53"/>
                      </a:lnTo>
                      <a:lnTo>
                        <a:pt x="5" y="41"/>
                      </a:lnTo>
                      <a:lnTo>
                        <a:pt x="5" y="93"/>
                      </a:lnTo>
                      <a:lnTo>
                        <a:pt x="5" y="140"/>
                      </a:lnTo>
                      <a:lnTo>
                        <a:pt x="5" y="68"/>
                      </a:lnTo>
                      <a:lnTo>
                        <a:pt x="5" y="46"/>
                      </a:lnTo>
                      <a:lnTo>
                        <a:pt x="5" y="32"/>
                      </a:lnTo>
                      <a:lnTo>
                        <a:pt x="6" y="30"/>
                      </a:lnTo>
                      <a:lnTo>
                        <a:pt x="6" y="48"/>
                      </a:lnTo>
                      <a:lnTo>
                        <a:pt x="6" y="78"/>
                      </a:lnTo>
                      <a:lnTo>
                        <a:pt x="6" y="104"/>
                      </a:lnTo>
                      <a:lnTo>
                        <a:pt x="7" y="124"/>
                      </a:lnTo>
                      <a:lnTo>
                        <a:pt x="7" y="100"/>
                      </a:lnTo>
                      <a:lnTo>
                        <a:pt x="7" y="65"/>
                      </a:lnTo>
                      <a:lnTo>
                        <a:pt x="7" y="63"/>
                      </a:lnTo>
                      <a:lnTo>
                        <a:pt x="7" y="64"/>
                      </a:lnTo>
                      <a:lnTo>
                        <a:pt x="7" y="42"/>
                      </a:lnTo>
                      <a:lnTo>
                        <a:pt x="8" y="33"/>
                      </a:lnTo>
                      <a:lnTo>
                        <a:pt x="8" y="57"/>
                      </a:lnTo>
                      <a:lnTo>
                        <a:pt x="8" y="183"/>
                      </a:lnTo>
                      <a:lnTo>
                        <a:pt x="8" y="135"/>
                      </a:lnTo>
                      <a:lnTo>
                        <a:pt x="8" y="168"/>
                      </a:lnTo>
                      <a:lnTo>
                        <a:pt x="9" y="61"/>
                      </a:lnTo>
                      <a:lnTo>
                        <a:pt x="9" y="20"/>
                      </a:lnTo>
                      <a:lnTo>
                        <a:pt x="9" y="29"/>
                      </a:lnTo>
                      <a:lnTo>
                        <a:pt x="9" y="64"/>
                      </a:lnTo>
                      <a:lnTo>
                        <a:pt x="9" y="74"/>
                      </a:lnTo>
                      <a:lnTo>
                        <a:pt x="9" y="107"/>
                      </a:lnTo>
                      <a:lnTo>
                        <a:pt x="11" y="179"/>
                      </a:lnTo>
                      <a:lnTo>
                        <a:pt x="11" y="12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" name="Freeform 413"/>
                <p:cNvSpPr>
                  <a:spLocks/>
                </p:cNvSpPr>
                <p:nvPr/>
              </p:nvSpPr>
              <p:spPr bwMode="auto">
                <a:xfrm>
                  <a:off x="3275" y="2297"/>
                  <a:ext cx="6" cy="122"/>
                </a:xfrm>
                <a:custGeom>
                  <a:avLst/>
                  <a:gdLst>
                    <a:gd name="T0" fmla="*/ 0 w 12"/>
                    <a:gd name="T1" fmla="*/ 139 h 254"/>
                    <a:gd name="T2" fmla="*/ 0 w 12"/>
                    <a:gd name="T3" fmla="*/ 103 h 254"/>
                    <a:gd name="T4" fmla="*/ 0 w 12"/>
                    <a:gd name="T5" fmla="*/ 44 h 254"/>
                    <a:gd name="T6" fmla="*/ 0 w 12"/>
                    <a:gd name="T7" fmla="*/ 11 h 254"/>
                    <a:gd name="T8" fmla="*/ 0 w 12"/>
                    <a:gd name="T9" fmla="*/ 0 h 254"/>
                    <a:gd name="T10" fmla="*/ 0 w 12"/>
                    <a:gd name="T11" fmla="*/ 4 h 254"/>
                    <a:gd name="T12" fmla="*/ 1 w 12"/>
                    <a:gd name="T13" fmla="*/ 19 h 254"/>
                    <a:gd name="T14" fmla="*/ 1 w 12"/>
                    <a:gd name="T15" fmla="*/ 42 h 254"/>
                    <a:gd name="T16" fmla="*/ 1 w 12"/>
                    <a:gd name="T17" fmla="*/ 76 h 254"/>
                    <a:gd name="T18" fmla="*/ 1 w 12"/>
                    <a:gd name="T19" fmla="*/ 111 h 254"/>
                    <a:gd name="T20" fmla="*/ 2 w 12"/>
                    <a:gd name="T21" fmla="*/ 91 h 254"/>
                    <a:gd name="T22" fmla="*/ 2 w 12"/>
                    <a:gd name="T23" fmla="*/ 87 h 254"/>
                    <a:gd name="T24" fmla="*/ 2 w 12"/>
                    <a:gd name="T25" fmla="*/ 109 h 254"/>
                    <a:gd name="T26" fmla="*/ 2 w 12"/>
                    <a:gd name="T27" fmla="*/ 100 h 254"/>
                    <a:gd name="T28" fmla="*/ 2 w 12"/>
                    <a:gd name="T29" fmla="*/ 70 h 254"/>
                    <a:gd name="T30" fmla="*/ 2 w 12"/>
                    <a:gd name="T31" fmla="*/ 59 h 254"/>
                    <a:gd name="T32" fmla="*/ 4 w 12"/>
                    <a:gd name="T33" fmla="*/ 72 h 254"/>
                    <a:gd name="T34" fmla="*/ 4 w 12"/>
                    <a:gd name="T35" fmla="*/ 109 h 254"/>
                    <a:gd name="T36" fmla="*/ 4 w 12"/>
                    <a:gd name="T37" fmla="*/ 108 h 254"/>
                    <a:gd name="T38" fmla="*/ 4 w 12"/>
                    <a:gd name="T39" fmla="*/ 95 h 254"/>
                    <a:gd name="T40" fmla="*/ 4 w 12"/>
                    <a:gd name="T41" fmla="*/ 103 h 254"/>
                    <a:gd name="T42" fmla="*/ 5 w 12"/>
                    <a:gd name="T43" fmla="*/ 104 h 254"/>
                    <a:gd name="T44" fmla="*/ 5 w 12"/>
                    <a:gd name="T45" fmla="*/ 107 h 254"/>
                    <a:gd name="T46" fmla="*/ 5 w 12"/>
                    <a:gd name="T47" fmla="*/ 116 h 254"/>
                    <a:gd name="T48" fmla="*/ 5 w 12"/>
                    <a:gd name="T49" fmla="*/ 93 h 254"/>
                    <a:gd name="T50" fmla="*/ 5 w 12"/>
                    <a:gd name="T51" fmla="*/ 78 h 254"/>
                    <a:gd name="T52" fmla="*/ 5 w 12"/>
                    <a:gd name="T53" fmla="*/ 96 h 254"/>
                    <a:gd name="T54" fmla="*/ 7 w 12"/>
                    <a:gd name="T55" fmla="*/ 168 h 254"/>
                    <a:gd name="T56" fmla="*/ 7 w 12"/>
                    <a:gd name="T57" fmla="*/ 155 h 254"/>
                    <a:gd name="T58" fmla="*/ 7 w 12"/>
                    <a:gd name="T59" fmla="*/ 98 h 254"/>
                    <a:gd name="T60" fmla="*/ 7 w 12"/>
                    <a:gd name="T61" fmla="*/ 100 h 254"/>
                    <a:gd name="T62" fmla="*/ 8 w 12"/>
                    <a:gd name="T63" fmla="*/ 140 h 254"/>
                    <a:gd name="T64" fmla="*/ 8 w 12"/>
                    <a:gd name="T65" fmla="*/ 204 h 254"/>
                    <a:gd name="T66" fmla="*/ 8 w 12"/>
                    <a:gd name="T67" fmla="*/ 254 h 254"/>
                    <a:gd name="T68" fmla="*/ 8 w 12"/>
                    <a:gd name="T69" fmla="*/ 231 h 254"/>
                    <a:gd name="T70" fmla="*/ 8 w 12"/>
                    <a:gd name="T71" fmla="*/ 219 h 254"/>
                    <a:gd name="T72" fmla="*/ 8 w 12"/>
                    <a:gd name="T73" fmla="*/ 211 h 254"/>
                    <a:gd name="T74" fmla="*/ 8 w 12"/>
                    <a:gd name="T75" fmla="*/ 155 h 254"/>
                    <a:gd name="T76" fmla="*/ 9 w 12"/>
                    <a:gd name="T77" fmla="*/ 111 h 254"/>
                    <a:gd name="T78" fmla="*/ 9 w 12"/>
                    <a:gd name="T79" fmla="*/ 89 h 254"/>
                    <a:gd name="T80" fmla="*/ 9 w 12"/>
                    <a:gd name="T81" fmla="*/ 94 h 254"/>
                    <a:gd name="T82" fmla="*/ 9 w 12"/>
                    <a:gd name="T83" fmla="*/ 142 h 254"/>
                    <a:gd name="T84" fmla="*/ 9 w 12"/>
                    <a:gd name="T85" fmla="*/ 230 h 254"/>
                    <a:gd name="T86" fmla="*/ 9 w 12"/>
                    <a:gd name="T87" fmla="*/ 102 h 254"/>
                    <a:gd name="T88" fmla="*/ 11 w 12"/>
                    <a:gd name="T89" fmla="*/ 70 h 254"/>
                    <a:gd name="T90" fmla="*/ 11 w 12"/>
                    <a:gd name="T91" fmla="*/ 64 h 254"/>
                    <a:gd name="T92" fmla="*/ 11 w 12"/>
                    <a:gd name="T93" fmla="*/ 74 h 254"/>
                    <a:gd name="T94" fmla="*/ 11 w 12"/>
                    <a:gd name="T95" fmla="*/ 85 h 254"/>
                    <a:gd name="T96" fmla="*/ 11 w 12"/>
                    <a:gd name="T97" fmla="*/ 91 h 254"/>
                    <a:gd name="T98" fmla="*/ 12 w 12"/>
                    <a:gd name="T99" fmla="*/ 100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54">
                      <a:moveTo>
                        <a:pt x="0" y="139"/>
                      </a:moveTo>
                      <a:lnTo>
                        <a:pt x="0" y="103"/>
                      </a:lnTo>
                      <a:lnTo>
                        <a:pt x="0" y="44"/>
                      </a:lnTo>
                      <a:lnTo>
                        <a:pt x="0" y="11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1" y="19"/>
                      </a:lnTo>
                      <a:lnTo>
                        <a:pt x="1" y="42"/>
                      </a:lnTo>
                      <a:lnTo>
                        <a:pt x="1" y="76"/>
                      </a:lnTo>
                      <a:lnTo>
                        <a:pt x="1" y="111"/>
                      </a:lnTo>
                      <a:lnTo>
                        <a:pt x="2" y="91"/>
                      </a:lnTo>
                      <a:lnTo>
                        <a:pt x="2" y="87"/>
                      </a:lnTo>
                      <a:lnTo>
                        <a:pt x="2" y="109"/>
                      </a:lnTo>
                      <a:lnTo>
                        <a:pt x="2" y="100"/>
                      </a:lnTo>
                      <a:lnTo>
                        <a:pt x="2" y="70"/>
                      </a:lnTo>
                      <a:lnTo>
                        <a:pt x="2" y="59"/>
                      </a:lnTo>
                      <a:lnTo>
                        <a:pt x="4" y="72"/>
                      </a:lnTo>
                      <a:lnTo>
                        <a:pt x="4" y="109"/>
                      </a:lnTo>
                      <a:lnTo>
                        <a:pt x="4" y="108"/>
                      </a:lnTo>
                      <a:lnTo>
                        <a:pt x="4" y="95"/>
                      </a:lnTo>
                      <a:lnTo>
                        <a:pt x="4" y="103"/>
                      </a:lnTo>
                      <a:lnTo>
                        <a:pt x="5" y="104"/>
                      </a:lnTo>
                      <a:lnTo>
                        <a:pt x="5" y="107"/>
                      </a:lnTo>
                      <a:lnTo>
                        <a:pt x="5" y="116"/>
                      </a:lnTo>
                      <a:lnTo>
                        <a:pt x="5" y="93"/>
                      </a:lnTo>
                      <a:lnTo>
                        <a:pt x="5" y="78"/>
                      </a:lnTo>
                      <a:lnTo>
                        <a:pt x="5" y="96"/>
                      </a:lnTo>
                      <a:lnTo>
                        <a:pt x="7" y="168"/>
                      </a:lnTo>
                      <a:lnTo>
                        <a:pt x="7" y="155"/>
                      </a:lnTo>
                      <a:lnTo>
                        <a:pt x="7" y="98"/>
                      </a:lnTo>
                      <a:lnTo>
                        <a:pt x="7" y="100"/>
                      </a:lnTo>
                      <a:lnTo>
                        <a:pt x="8" y="140"/>
                      </a:lnTo>
                      <a:lnTo>
                        <a:pt x="8" y="204"/>
                      </a:lnTo>
                      <a:lnTo>
                        <a:pt x="8" y="254"/>
                      </a:lnTo>
                      <a:lnTo>
                        <a:pt x="8" y="231"/>
                      </a:lnTo>
                      <a:lnTo>
                        <a:pt x="8" y="219"/>
                      </a:lnTo>
                      <a:lnTo>
                        <a:pt x="8" y="211"/>
                      </a:lnTo>
                      <a:lnTo>
                        <a:pt x="8" y="155"/>
                      </a:lnTo>
                      <a:lnTo>
                        <a:pt x="9" y="111"/>
                      </a:lnTo>
                      <a:lnTo>
                        <a:pt x="9" y="89"/>
                      </a:lnTo>
                      <a:lnTo>
                        <a:pt x="9" y="94"/>
                      </a:lnTo>
                      <a:lnTo>
                        <a:pt x="9" y="142"/>
                      </a:lnTo>
                      <a:lnTo>
                        <a:pt x="9" y="230"/>
                      </a:lnTo>
                      <a:lnTo>
                        <a:pt x="9" y="102"/>
                      </a:lnTo>
                      <a:lnTo>
                        <a:pt x="11" y="70"/>
                      </a:lnTo>
                      <a:lnTo>
                        <a:pt x="11" y="64"/>
                      </a:lnTo>
                      <a:lnTo>
                        <a:pt x="11" y="74"/>
                      </a:lnTo>
                      <a:lnTo>
                        <a:pt x="11" y="85"/>
                      </a:lnTo>
                      <a:lnTo>
                        <a:pt x="11" y="91"/>
                      </a:lnTo>
                      <a:lnTo>
                        <a:pt x="12" y="10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" name="Freeform 414"/>
                <p:cNvSpPr>
                  <a:spLocks/>
                </p:cNvSpPr>
                <p:nvPr/>
              </p:nvSpPr>
              <p:spPr bwMode="auto">
                <a:xfrm>
                  <a:off x="3281" y="2343"/>
                  <a:ext cx="5" cy="125"/>
                </a:xfrm>
                <a:custGeom>
                  <a:avLst/>
                  <a:gdLst>
                    <a:gd name="T0" fmla="*/ 0 w 10"/>
                    <a:gd name="T1" fmla="*/ 4 h 261"/>
                    <a:gd name="T2" fmla="*/ 0 w 10"/>
                    <a:gd name="T3" fmla="*/ 28 h 261"/>
                    <a:gd name="T4" fmla="*/ 0 w 10"/>
                    <a:gd name="T5" fmla="*/ 69 h 261"/>
                    <a:gd name="T6" fmla="*/ 0 w 10"/>
                    <a:gd name="T7" fmla="*/ 153 h 261"/>
                    <a:gd name="T8" fmla="*/ 0 w 10"/>
                    <a:gd name="T9" fmla="*/ 61 h 261"/>
                    <a:gd name="T10" fmla="*/ 0 w 10"/>
                    <a:gd name="T11" fmla="*/ 8 h 261"/>
                    <a:gd name="T12" fmla="*/ 1 w 10"/>
                    <a:gd name="T13" fmla="*/ 0 h 261"/>
                    <a:gd name="T14" fmla="*/ 1 w 10"/>
                    <a:gd name="T15" fmla="*/ 20 h 261"/>
                    <a:gd name="T16" fmla="*/ 1 w 10"/>
                    <a:gd name="T17" fmla="*/ 74 h 261"/>
                    <a:gd name="T18" fmla="*/ 1 w 10"/>
                    <a:gd name="T19" fmla="*/ 92 h 261"/>
                    <a:gd name="T20" fmla="*/ 2 w 10"/>
                    <a:gd name="T21" fmla="*/ 50 h 261"/>
                    <a:gd name="T22" fmla="*/ 2 w 10"/>
                    <a:gd name="T23" fmla="*/ 32 h 261"/>
                    <a:gd name="T24" fmla="*/ 2 w 10"/>
                    <a:gd name="T25" fmla="*/ 27 h 261"/>
                    <a:gd name="T26" fmla="*/ 2 w 10"/>
                    <a:gd name="T27" fmla="*/ 54 h 261"/>
                    <a:gd name="T28" fmla="*/ 2 w 10"/>
                    <a:gd name="T29" fmla="*/ 100 h 261"/>
                    <a:gd name="T30" fmla="*/ 2 w 10"/>
                    <a:gd name="T31" fmla="*/ 63 h 261"/>
                    <a:gd name="T32" fmla="*/ 2 w 10"/>
                    <a:gd name="T33" fmla="*/ 74 h 261"/>
                    <a:gd name="T34" fmla="*/ 4 w 10"/>
                    <a:gd name="T35" fmla="*/ 144 h 261"/>
                    <a:gd name="T36" fmla="*/ 4 w 10"/>
                    <a:gd name="T37" fmla="*/ 103 h 261"/>
                    <a:gd name="T38" fmla="*/ 4 w 10"/>
                    <a:gd name="T39" fmla="*/ 103 h 261"/>
                    <a:gd name="T40" fmla="*/ 4 w 10"/>
                    <a:gd name="T41" fmla="*/ 261 h 261"/>
                    <a:gd name="T42" fmla="*/ 5 w 10"/>
                    <a:gd name="T43" fmla="*/ 90 h 261"/>
                    <a:gd name="T44" fmla="*/ 5 w 10"/>
                    <a:gd name="T45" fmla="*/ 57 h 261"/>
                    <a:gd name="T46" fmla="*/ 5 w 10"/>
                    <a:gd name="T47" fmla="*/ 51 h 261"/>
                    <a:gd name="T48" fmla="*/ 5 w 10"/>
                    <a:gd name="T49" fmla="*/ 54 h 261"/>
                    <a:gd name="T50" fmla="*/ 5 w 10"/>
                    <a:gd name="T51" fmla="*/ 70 h 261"/>
                    <a:gd name="T52" fmla="*/ 5 w 10"/>
                    <a:gd name="T53" fmla="*/ 111 h 261"/>
                    <a:gd name="T54" fmla="*/ 5 w 10"/>
                    <a:gd name="T55" fmla="*/ 61 h 261"/>
                    <a:gd name="T56" fmla="*/ 6 w 10"/>
                    <a:gd name="T57" fmla="*/ 30 h 261"/>
                    <a:gd name="T58" fmla="*/ 6 w 10"/>
                    <a:gd name="T59" fmla="*/ 40 h 261"/>
                    <a:gd name="T60" fmla="*/ 6 w 10"/>
                    <a:gd name="T61" fmla="*/ 98 h 261"/>
                    <a:gd name="T62" fmla="*/ 6 w 10"/>
                    <a:gd name="T63" fmla="*/ 98 h 261"/>
                    <a:gd name="T64" fmla="*/ 7 w 10"/>
                    <a:gd name="T65" fmla="*/ 60 h 261"/>
                    <a:gd name="T66" fmla="*/ 7 w 10"/>
                    <a:gd name="T67" fmla="*/ 56 h 261"/>
                    <a:gd name="T68" fmla="*/ 7 w 10"/>
                    <a:gd name="T69" fmla="*/ 67 h 261"/>
                    <a:gd name="T70" fmla="*/ 7 w 10"/>
                    <a:gd name="T71" fmla="*/ 87 h 261"/>
                    <a:gd name="T72" fmla="*/ 7 w 10"/>
                    <a:gd name="T73" fmla="*/ 79 h 261"/>
                    <a:gd name="T74" fmla="*/ 7 w 10"/>
                    <a:gd name="T75" fmla="*/ 60 h 261"/>
                    <a:gd name="T76" fmla="*/ 8 w 10"/>
                    <a:gd name="T77" fmla="*/ 66 h 261"/>
                    <a:gd name="T78" fmla="*/ 8 w 10"/>
                    <a:gd name="T79" fmla="*/ 80 h 261"/>
                    <a:gd name="T80" fmla="*/ 8 w 10"/>
                    <a:gd name="T81" fmla="*/ 84 h 261"/>
                    <a:gd name="T82" fmla="*/ 8 w 10"/>
                    <a:gd name="T83" fmla="*/ 89 h 261"/>
                    <a:gd name="T84" fmla="*/ 8 w 10"/>
                    <a:gd name="T85" fmla="*/ 103 h 261"/>
                    <a:gd name="T86" fmla="*/ 8 w 10"/>
                    <a:gd name="T87" fmla="*/ 122 h 261"/>
                    <a:gd name="T88" fmla="*/ 8 w 10"/>
                    <a:gd name="T89" fmla="*/ 100 h 261"/>
                    <a:gd name="T90" fmla="*/ 9 w 10"/>
                    <a:gd name="T91" fmla="*/ 93 h 261"/>
                    <a:gd name="T92" fmla="*/ 9 w 10"/>
                    <a:gd name="T93" fmla="*/ 158 h 261"/>
                    <a:gd name="T94" fmla="*/ 9 w 10"/>
                    <a:gd name="T95" fmla="*/ 146 h 261"/>
                    <a:gd name="T96" fmla="*/ 9 w 10"/>
                    <a:gd name="T97" fmla="*/ 97 h 261"/>
                    <a:gd name="T98" fmla="*/ 10 w 10"/>
                    <a:gd name="T99" fmla="*/ 211 h 2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61">
                      <a:moveTo>
                        <a:pt x="0" y="4"/>
                      </a:moveTo>
                      <a:lnTo>
                        <a:pt x="0" y="28"/>
                      </a:lnTo>
                      <a:lnTo>
                        <a:pt x="0" y="69"/>
                      </a:lnTo>
                      <a:lnTo>
                        <a:pt x="0" y="153"/>
                      </a:lnTo>
                      <a:lnTo>
                        <a:pt x="0" y="61"/>
                      </a:lnTo>
                      <a:lnTo>
                        <a:pt x="0" y="8"/>
                      </a:lnTo>
                      <a:lnTo>
                        <a:pt x="1" y="0"/>
                      </a:lnTo>
                      <a:lnTo>
                        <a:pt x="1" y="20"/>
                      </a:lnTo>
                      <a:lnTo>
                        <a:pt x="1" y="74"/>
                      </a:lnTo>
                      <a:lnTo>
                        <a:pt x="1" y="92"/>
                      </a:lnTo>
                      <a:lnTo>
                        <a:pt x="2" y="50"/>
                      </a:lnTo>
                      <a:lnTo>
                        <a:pt x="2" y="32"/>
                      </a:lnTo>
                      <a:lnTo>
                        <a:pt x="2" y="27"/>
                      </a:lnTo>
                      <a:lnTo>
                        <a:pt x="2" y="54"/>
                      </a:lnTo>
                      <a:lnTo>
                        <a:pt x="2" y="100"/>
                      </a:lnTo>
                      <a:lnTo>
                        <a:pt x="2" y="63"/>
                      </a:lnTo>
                      <a:lnTo>
                        <a:pt x="2" y="74"/>
                      </a:lnTo>
                      <a:lnTo>
                        <a:pt x="4" y="144"/>
                      </a:lnTo>
                      <a:lnTo>
                        <a:pt x="4" y="103"/>
                      </a:lnTo>
                      <a:lnTo>
                        <a:pt x="4" y="103"/>
                      </a:lnTo>
                      <a:lnTo>
                        <a:pt x="4" y="261"/>
                      </a:lnTo>
                      <a:lnTo>
                        <a:pt x="5" y="90"/>
                      </a:lnTo>
                      <a:lnTo>
                        <a:pt x="5" y="57"/>
                      </a:lnTo>
                      <a:lnTo>
                        <a:pt x="5" y="51"/>
                      </a:lnTo>
                      <a:lnTo>
                        <a:pt x="5" y="54"/>
                      </a:lnTo>
                      <a:lnTo>
                        <a:pt x="5" y="70"/>
                      </a:lnTo>
                      <a:lnTo>
                        <a:pt x="5" y="111"/>
                      </a:lnTo>
                      <a:lnTo>
                        <a:pt x="5" y="61"/>
                      </a:lnTo>
                      <a:lnTo>
                        <a:pt x="6" y="30"/>
                      </a:lnTo>
                      <a:lnTo>
                        <a:pt x="6" y="40"/>
                      </a:lnTo>
                      <a:lnTo>
                        <a:pt x="6" y="98"/>
                      </a:lnTo>
                      <a:lnTo>
                        <a:pt x="6" y="98"/>
                      </a:lnTo>
                      <a:lnTo>
                        <a:pt x="7" y="60"/>
                      </a:lnTo>
                      <a:lnTo>
                        <a:pt x="7" y="56"/>
                      </a:lnTo>
                      <a:lnTo>
                        <a:pt x="7" y="67"/>
                      </a:lnTo>
                      <a:lnTo>
                        <a:pt x="7" y="87"/>
                      </a:lnTo>
                      <a:lnTo>
                        <a:pt x="7" y="79"/>
                      </a:lnTo>
                      <a:lnTo>
                        <a:pt x="7" y="60"/>
                      </a:lnTo>
                      <a:lnTo>
                        <a:pt x="8" y="66"/>
                      </a:lnTo>
                      <a:lnTo>
                        <a:pt x="8" y="80"/>
                      </a:lnTo>
                      <a:lnTo>
                        <a:pt x="8" y="84"/>
                      </a:lnTo>
                      <a:lnTo>
                        <a:pt x="8" y="89"/>
                      </a:lnTo>
                      <a:lnTo>
                        <a:pt x="8" y="103"/>
                      </a:lnTo>
                      <a:lnTo>
                        <a:pt x="8" y="122"/>
                      </a:lnTo>
                      <a:lnTo>
                        <a:pt x="8" y="100"/>
                      </a:lnTo>
                      <a:lnTo>
                        <a:pt x="9" y="93"/>
                      </a:lnTo>
                      <a:lnTo>
                        <a:pt x="9" y="158"/>
                      </a:lnTo>
                      <a:lnTo>
                        <a:pt x="9" y="146"/>
                      </a:lnTo>
                      <a:lnTo>
                        <a:pt x="9" y="97"/>
                      </a:lnTo>
                      <a:lnTo>
                        <a:pt x="10" y="21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" name="Freeform 415"/>
                <p:cNvSpPr>
                  <a:spLocks/>
                </p:cNvSpPr>
                <p:nvPr/>
              </p:nvSpPr>
              <p:spPr bwMode="auto">
                <a:xfrm>
                  <a:off x="3286" y="2347"/>
                  <a:ext cx="6" cy="99"/>
                </a:xfrm>
                <a:custGeom>
                  <a:avLst/>
                  <a:gdLst>
                    <a:gd name="T0" fmla="*/ 0 w 13"/>
                    <a:gd name="T1" fmla="*/ 202 h 207"/>
                    <a:gd name="T2" fmla="*/ 0 w 13"/>
                    <a:gd name="T3" fmla="*/ 67 h 207"/>
                    <a:gd name="T4" fmla="*/ 0 w 13"/>
                    <a:gd name="T5" fmla="*/ 26 h 207"/>
                    <a:gd name="T6" fmla="*/ 0 w 13"/>
                    <a:gd name="T7" fmla="*/ 43 h 207"/>
                    <a:gd name="T8" fmla="*/ 0 w 13"/>
                    <a:gd name="T9" fmla="*/ 65 h 207"/>
                    <a:gd name="T10" fmla="*/ 0 w 13"/>
                    <a:gd name="T11" fmla="*/ 54 h 207"/>
                    <a:gd name="T12" fmla="*/ 2 w 13"/>
                    <a:gd name="T13" fmla="*/ 106 h 207"/>
                    <a:gd name="T14" fmla="*/ 2 w 13"/>
                    <a:gd name="T15" fmla="*/ 207 h 207"/>
                    <a:gd name="T16" fmla="*/ 2 w 13"/>
                    <a:gd name="T17" fmla="*/ 176 h 207"/>
                    <a:gd name="T18" fmla="*/ 2 w 13"/>
                    <a:gd name="T19" fmla="*/ 132 h 207"/>
                    <a:gd name="T20" fmla="*/ 2 w 13"/>
                    <a:gd name="T21" fmla="*/ 67 h 207"/>
                    <a:gd name="T22" fmla="*/ 3 w 13"/>
                    <a:gd name="T23" fmla="*/ 52 h 207"/>
                    <a:gd name="T24" fmla="*/ 3 w 13"/>
                    <a:gd name="T25" fmla="*/ 57 h 207"/>
                    <a:gd name="T26" fmla="*/ 3 w 13"/>
                    <a:gd name="T27" fmla="*/ 106 h 207"/>
                    <a:gd name="T28" fmla="*/ 3 w 13"/>
                    <a:gd name="T29" fmla="*/ 93 h 207"/>
                    <a:gd name="T30" fmla="*/ 3 w 13"/>
                    <a:gd name="T31" fmla="*/ 26 h 207"/>
                    <a:gd name="T32" fmla="*/ 3 w 13"/>
                    <a:gd name="T33" fmla="*/ 10 h 207"/>
                    <a:gd name="T34" fmla="*/ 5 w 13"/>
                    <a:gd name="T35" fmla="*/ 24 h 207"/>
                    <a:gd name="T36" fmla="*/ 5 w 13"/>
                    <a:gd name="T37" fmla="*/ 67 h 207"/>
                    <a:gd name="T38" fmla="*/ 5 w 13"/>
                    <a:gd name="T39" fmla="*/ 126 h 207"/>
                    <a:gd name="T40" fmla="*/ 5 w 13"/>
                    <a:gd name="T41" fmla="*/ 63 h 207"/>
                    <a:gd name="T42" fmla="*/ 6 w 13"/>
                    <a:gd name="T43" fmla="*/ 33 h 207"/>
                    <a:gd name="T44" fmla="*/ 6 w 13"/>
                    <a:gd name="T45" fmla="*/ 36 h 207"/>
                    <a:gd name="T46" fmla="*/ 6 w 13"/>
                    <a:gd name="T47" fmla="*/ 57 h 207"/>
                    <a:gd name="T48" fmla="*/ 6 w 13"/>
                    <a:gd name="T49" fmla="*/ 92 h 207"/>
                    <a:gd name="T50" fmla="*/ 6 w 13"/>
                    <a:gd name="T51" fmla="*/ 138 h 207"/>
                    <a:gd name="T52" fmla="*/ 6 w 13"/>
                    <a:gd name="T53" fmla="*/ 201 h 207"/>
                    <a:gd name="T54" fmla="*/ 6 w 13"/>
                    <a:gd name="T55" fmla="*/ 92 h 207"/>
                    <a:gd name="T56" fmla="*/ 7 w 13"/>
                    <a:gd name="T57" fmla="*/ 27 h 207"/>
                    <a:gd name="T58" fmla="*/ 7 w 13"/>
                    <a:gd name="T59" fmla="*/ 0 h 207"/>
                    <a:gd name="T60" fmla="*/ 7 w 13"/>
                    <a:gd name="T61" fmla="*/ 3 h 207"/>
                    <a:gd name="T62" fmla="*/ 7 w 13"/>
                    <a:gd name="T63" fmla="*/ 30 h 207"/>
                    <a:gd name="T64" fmla="*/ 7 w 13"/>
                    <a:gd name="T65" fmla="*/ 84 h 207"/>
                    <a:gd name="T66" fmla="*/ 7 w 13"/>
                    <a:gd name="T67" fmla="*/ 175 h 207"/>
                    <a:gd name="T68" fmla="*/ 9 w 13"/>
                    <a:gd name="T69" fmla="*/ 122 h 207"/>
                    <a:gd name="T70" fmla="*/ 9 w 13"/>
                    <a:gd name="T71" fmla="*/ 70 h 207"/>
                    <a:gd name="T72" fmla="*/ 9 w 13"/>
                    <a:gd name="T73" fmla="*/ 54 h 207"/>
                    <a:gd name="T74" fmla="*/ 9 w 13"/>
                    <a:gd name="T75" fmla="*/ 66 h 207"/>
                    <a:gd name="T76" fmla="*/ 9 w 13"/>
                    <a:gd name="T77" fmla="*/ 106 h 207"/>
                    <a:gd name="T78" fmla="*/ 10 w 13"/>
                    <a:gd name="T79" fmla="*/ 193 h 207"/>
                    <a:gd name="T80" fmla="*/ 10 w 13"/>
                    <a:gd name="T81" fmla="*/ 129 h 207"/>
                    <a:gd name="T82" fmla="*/ 10 w 13"/>
                    <a:gd name="T83" fmla="*/ 113 h 207"/>
                    <a:gd name="T84" fmla="*/ 10 w 13"/>
                    <a:gd name="T85" fmla="*/ 134 h 207"/>
                    <a:gd name="T86" fmla="*/ 10 w 13"/>
                    <a:gd name="T87" fmla="*/ 131 h 207"/>
                    <a:gd name="T88" fmla="*/ 10 w 13"/>
                    <a:gd name="T89" fmla="*/ 78 h 207"/>
                    <a:gd name="T90" fmla="*/ 12 w 13"/>
                    <a:gd name="T91" fmla="*/ 33 h 207"/>
                    <a:gd name="T92" fmla="*/ 12 w 13"/>
                    <a:gd name="T93" fmla="*/ 18 h 207"/>
                    <a:gd name="T94" fmla="*/ 12 w 13"/>
                    <a:gd name="T95" fmla="*/ 23 h 207"/>
                    <a:gd name="T96" fmla="*/ 12 w 13"/>
                    <a:gd name="T97" fmla="*/ 36 h 207"/>
                    <a:gd name="T98" fmla="*/ 13 w 13"/>
                    <a:gd name="T99" fmla="*/ 61 h 2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07">
                      <a:moveTo>
                        <a:pt x="0" y="202"/>
                      </a:moveTo>
                      <a:lnTo>
                        <a:pt x="0" y="67"/>
                      </a:lnTo>
                      <a:lnTo>
                        <a:pt x="0" y="26"/>
                      </a:lnTo>
                      <a:lnTo>
                        <a:pt x="0" y="43"/>
                      </a:lnTo>
                      <a:lnTo>
                        <a:pt x="0" y="65"/>
                      </a:lnTo>
                      <a:lnTo>
                        <a:pt x="0" y="54"/>
                      </a:lnTo>
                      <a:lnTo>
                        <a:pt x="2" y="106"/>
                      </a:lnTo>
                      <a:lnTo>
                        <a:pt x="2" y="207"/>
                      </a:lnTo>
                      <a:lnTo>
                        <a:pt x="2" y="176"/>
                      </a:lnTo>
                      <a:lnTo>
                        <a:pt x="2" y="132"/>
                      </a:lnTo>
                      <a:lnTo>
                        <a:pt x="2" y="67"/>
                      </a:lnTo>
                      <a:lnTo>
                        <a:pt x="3" y="52"/>
                      </a:lnTo>
                      <a:lnTo>
                        <a:pt x="3" y="57"/>
                      </a:lnTo>
                      <a:lnTo>
                        <a:pt x="3" y="106"/>
                      </a:lnTo>
                      <a:lnTo>
                        <a:pt x="3" y="93"/>
                      </a:lnTo>
                      <a:lnTo>
                        <a:pt x="3" y="26"/>
                      </a:lnTo>
                      <a:lnTo>
                        <a:pt x="3" y="10"/>
                      </a:lnTo>
                      <a:lnTo>
                        <a:pt x="5" y="24"/>
                      </a:lnTo>
                      <a:lnTo>
                        <a:pt x="5" y="67"/>
                      </a:lnTo>
                      <a:lnTo>
                        <a:pt x="5" y="126"/>
                      </a:lnTo>
                      <a:lnTo>
                        <a:pt x="5" y="63"/>
                      </a:lnTo>
                      <a:lnTo>
                        <a:pt x="6" y="33"/>
                      </a:lnTo>
                      <a:lnTo>
                        <a:pt x="6" y="36"/>
                      </a:lnTo>
                      <a:lnTo>
                        <a:pt x="6" y="57"/>
                      </a:lnTo>
                      <a:lnTo>
                        <a:pt x="6" y="92"/>
                      </a:lnTo>
                      <a:lnTo>
                        <a:pt x="6" y="138"/>
                      </a:lnTo>
                      <a:lnTo>
                        <a:pt x="6" y="201"/>
                      </a:lnTo>
                      <a:lnTo>
                        <a:pt x="6" y="92"/>
                      </a:lnTo>
                      <a:lnTo>
                        <a:pt x="7" y="27"/>
                      </a:lnTo>
                      <a:lnTo>
                        <a:pt x="7" y="0"/>
                      </a:lnTo>
                      <a:lnTo>
                        <a:pt x="7" y="3"/>
                      </a:lnTo>
                      <a:lnTo>
                        <a:pt x="7" y="30"/>
                      </a:lnTo>
                      <a:lnTo>
                        <a:pt x="7" y="84"/>
                      </a:lnTo>
                      <a:lnTo>
                        <a:pt x="7" y="175"/>
                      </a:lnTo>
                      <a:lnTo>
                        <a:pt x="9" y="122"/>
                      </a:lnTo>
                      <a:lnTo>
                        <a:pt x="9" y="70"/>
                      </a:lnTo>
                      <a:lnTo>
                        <a:pt x="9" y="54"/>
                      </a:lnTo>
                      <a:lnTo>
                        <a:pt x="9" y="66"/>
                      </a:lnTo>
                      <a:lnTo>
                        <a:pt x="9" y="106"/>
                      </a:lnTo>
                      <a:lnTo>
                        <a:pt x="10" y="193"/>
                      </a:lnTo>
                      <a:lnTo>
                        <a:pt x="10" y="129"/>
                      </a:lnTo>
                      <a:lnTo>
                        <a:pt x="10" y="113"/>
                      </a:lnTo>
                      <a:lnTo>
                        <a:pt x="10" y="134"/>
                      </a:lnTo>
                      <a:lnTo>
                        <a:pt x="10" y="131"/>
                      </a:lnTo>
                      <a:lnTo>
                        <a:pt x="10" y="78"/>
                      </a:lnTo>
                      <a:lnTo>
                        <a:pt x="12" y="33"/>
                      </a:lnTo>
                      <a:lnTo>
                        <a:pt x="12" y="18"/>
                      </a:lnTo>
                      <a:lnTo>
                        <a:pt x="12" y="23"/>
                      </a:lnTo>
                      <a:lnTo>
                        <a:pt x="12" y="36"/>
                      </a:lnTo>
                      <a:lnTo>
                        <a:pt x="13" y="6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" name="Freeform 416"/>
                <p:cNvSpPr>
                  <a:spLocks/>
                </p:cNvSpPr>
                <p:nvPr/>
              </p:nvSpPr>
              <p:spPr bwMode="auto">
                <a:xfrm>
                  <a:off x="3292" y="2366"/>
                  <a:ext cx="5" cy="80"/>
                </a:xfrm>
                <a:custGeom>
                  <a:avLst/>
                  <a:gdLst>
                    <a:gd name="T0" fmla="*/ 0 w 10"/>
                    <a:gd name="T1" fmla="*/ 22 h 167"/>
                    <a:gd name="T2" fmla="*/ 0 w 10"/>
                    <a:gd name="T3" fmla="*/ 93 h 167"/>
                    <a:gd name="T4" fmla="*/ 0 w 10"/>
                    <a:gd name="T5" fmla="*/ 164 h 167"/>
                    <a:gd name="T6" fmla="*/ 0 w 10"/>
                    <a:gd name="T7" fmla="*/ 74 h 167"/>
                    <a:gd name="T8" fmla="*/ 0 w 10"/>
                    <a:gd name="T9" fmla="*/ 43 h 167"/>
                    <a:gd name="T10" fmla="*/ 0 w 10"/>
                    <a:gd name="T11" fmla="*/ 54 h 167"/>
                    <a:gd name="T12" fmla="*/ 0 w 10"/>
                    <a:gd name="T13" fmla="*/ 83 h 167"/>
                    <a:gd name="T14" fmla="*/ 1 w 10"/>
                    <a:gd name="T15" fmla="*/ 79 h 167"/>
                    <a:gd name="T16" fmla="*/ 1 w 10"/>
                    <a:gd name="T17" fmla="*/ 98 h 167"/>
                    <a:gd name="T18" fmla="*/ 1 w 10"/>
                    <a:gd name="T19" fmla="*/ 126 h 167"/>
                    <a:gd name="T20" fmla="*/ 1 w 10"/>
                    <a:gd name="T21" fmla="*/ 85 h 167"/>
                    <a:gd name="T22" fmla="*/ 3 w 10"/>
                    <a:gd name="T23" fmla="*/ 39 h 167"/>
                    <a:gd name="T24" fmla="*/ 3 w 10"/>
                    <a:gd name="T25" fmla="*/ 8 h 167"/>
                    <a:gd name="T26" fmla="*/ 3 w 10"/>
                    <a:gd name="T27" fmla="*/ 0 h 167"/>
                    <a:gd name="T28" fmla="*/ 3 w 10"/>
                    <a:gd name="T29" fmla="*/ 12 h 167"/>
                    <a:gd name="T30" fmla="*/ 3 w 10"/>
                    <a:gd name="T31" fmla="*/ 36 h 167"/>
                    <a:gd name="T32" fmla="*/ 3 w 10"/>
                    <a:gd name="T33" fmla="*/ 49 h 167"/>
                    <a:gd name="T34" fmla="*/ 3 w 10"/>
                    <a:gd name="T35" fmla="*/ 71 h 167"/>
                    <a:gd name="T36" fmla="*/ 4 w 10"/>
                    <a:gd name="T37" fmla="*/ 103 h 167"/>
                    <a:gd name="T38" fmla="*/ 4 w 10"/>
                    <a:gd name="T39" fmla="*/ 71 h 167"/>
                    <a:gd name="T40" fmla="*/ 4 w 10"/>
                    <a:gd name="T41" fmla="*/ 62 h 167"/>
                    <a:gd name="T42" fmla="*/ 4 w 10"/>
                    <a:gd name="T43" fmla="*/ 51 h 167"/>
                    <a:gd name="T44" fmla="*/ 4 w 10"/>
                    <a:gd name="T45" fmla="*/ 35 h 167"/>
                    <a:gd name="T46" fmla="*/ 4 w 10"/>
                    <a:gd name="T47" fmla="*/ 28 h 167"/>
                    <a:gd name="T48" fmla="*/ 5 w 10"/>
                    <a:gd name="T49" fmla="*/ 34 h 167"/>
                    <a:gd name="T50" fmla="*/ 5 w 10"/>
                    <a:gd name="T51" fmla="*/ 46 h 167"/>
                    <a:gd name="T52" fmla="*/ 5 w 10"/>
                    <a:gd name="T53" fmla="*/ 49 h 167"/>
                    <a:gd name="T54" fmla="*/ 5 w 10"/>
                    <a:gd name="T55" fmla="*/ 51 h 167"/>
                    <a:gd name="T56" fmla="*/ 7 w 10"/>
                    <a:gd name="T57" fmla="*/ 56 h 167"/>
                    <a:gd name="T58" fmla="*/ 7 w 10"/>
                    <a:gd name="T59" fmla="*/ 43 h 167"/>
                    <a:gd name="T60" fmla="*/ 7 w 10"/>
                    <a:gd name="T61" fmla="*/ 28 h 167"/>
                    <a:gd name="T62" fmla="*/ 7 w 10"/>
                    <a:gd name="T63" fmla="*/ 28 h 167"/>
                    <a:gd name="T64" fmla="*/ 7 w 10"/>
                    <a:gd name="T65" fmla="*/ 47 h 167"/>
                    <a:gd name="T66" fmla="*/ 7 w 10"/>
                    <a:gd name="T67" fmla="*/ 77 h 167"/>
                    <a:gd name="T68" fmla="*/ 7 w 10"/>
                    <a:gd name="T69" fmla="*/ 108 h 167"/>
                    <a:gd name="T70" fmla="*/ 8 w 10"/>
                    <a:gd name="T71" fmla="*/ 91 h 167"/>
                    <a:gd name="T72" fmla="*/ 8 w 10"/>
                    <a:gd name="T73" fmla="*/ 63 h 167"/>
                    <a:gd name="T74" fmla="*/ 8 w 10"/>
                    <a:gd name="T75" fmla="*/ 60 h 167"/>
                    <a:gd name="T76" fmla="*/ 8 w 10"/>
                    <a:gd name="T77" fmla="*/ 65 h 167"/>
                    <a:gd name="T78" fmla="*/ 9 w 10"/>
                    <a:gd name="T79" fmla="*/ 69 h 167"/>
                    <a:gd name="T80" fmla="*/ 9 w 10"/>
                    <a:gd name="T81" fmla="*/ 80 h 167"/>
                    <a:gd name="T82" fmla="*/ 9 w 10"/>
                    <a:gd name="T83" fmla="*/ 103 h 167"/>
                    <a:gd name="T84" fmla="*/ 9 w 10"/>
                    <a:gd name="T85" fmla="*/ 110 h 167"/>
                    <a:gd name="T86" fmla="*/ 9 w 10"/>
                    <a:gd name="T87" fmla="*/ 120 h 167"/>
                    <a:gd name="T88" fmla="*/ 9 w 10"/>
                    <a:gd name="T89" fmla="*/ 132 h 167"/>
                    <a:gd name="T90" fmla="*/ 10 w 10"/>
                    <a:gd name="T91" fmla="*/ 110 h 167"/>
                    <a:gd name="T92" fmla="*/ 10 w 10"/>
                    <a:gd name="T93" fmla="*/ 167 h 167"/>
                    <a:gd name="T94" fmla="*/ 10 w 10"/>
                    <a:gd name="T95" fmla="*/ 101 h 167"/>
                    <a:gd name="T96" fmla="*/ 10 w 10"/>
                    <a:gd name="T97" fmla="*/ 36 h 167"/>
                    <a:gd name="T98" fmla="*/ 10 w 10"/>
                    <a:gd name="T99" fmla="*/ 20 h 1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7">
                      <a:moveTo>
                        <a:pt x="0" y="22"/>
                      </a:moveTo>
                      <a:lnTo>
                        <a:pt x="0" y="93"/>
                      </a:lnTo>
                      <a:lnTo>
                        <a:pt x="0" y="164"/>
                      </a:lnTo>
                      <a:lnTo>
                        <a:pt x="0" y="74"/>
                      </a:lnTo>
                      <a:lnTo>
                        <a:pt x="0" y="43"/>
                      </a:lnTo>
                      <a:lnTo>
                        <a:pt x="0" y="54"/>
                      </a:lnTo>
                      <a:lnTo>
                        <a:pt x="0" y="83"/>
                      </a:lnTo>
                      <a:lnTo>
                        <a:pt x="1" y="79"/>
                      </a:lnTo>
                      <a:lnTo>
                        <a:pt x="1" y="98"/>
                      </a:lnTo>
                      <a:lnTo>
                        <a:pt x="1" y="126"/>
                      </a:lnTo>
                      <a:lnTo>
                        <a:pt x="1" y="85"/>
                      </a:lnTo>
                      <a:lnTo>
                        <a:pt x="3" y="39"/>
                      </a:lnTo>
                      <a:lnTo>
                        <a:pt x="3" y="8"/>
                      </a:lnTo>
                      <a:lnTo>
                        <a:pt x="3" y="0"/>
                      </a:lnTo>
                      <a:lnTo>
                        <a:pt x="3" y="12"/>
                      </a:lnTo>
                      <a:lnTo>
                        <a:pt x="3" y="36"/>
                      </a:lnTo>
                      <a:lnTo>
                        <a:pt x="3" y="49"/>
                      </a:lnTo>
                      <a:lnTo>
                        <a:pt x="3" y="71"/>
                      </a:lnTo>
                      <a:lnTo>
                        <a:pt x="4" y="103"/>
                      </a:lnTo>
                      <a:lnTo>
                        <a:pt x="4" y="71"/>
                      </a:lnTo>
                      <a:lnTo>
                        <a:pt x="4" y="62"/>
                      </a:lnTo>
                      <a:lnTo>
                        <a:pt x="4" y="51"/>
                      </a:lnTo>
                      <a:lnTo>
                        <a:pt x="4" y="35"/>
                      </a:lnTo>
                      <a:lnTo>
                        <a:pt x="4" y="28"/>
                      </a:lnTo>
                      <a:lnTo>
                        <a:pt x="5" y="34"/>
                      </a:lnTo>
                      <a:lnTo>
                        <a:pt x="5" y="46"/>
                      </a:lnTo>
                      <a:lnTo>
                        <a:pt x="5" y="49"/>
                      </a:lnTo>
                      <a:lnTo>
                        <a:pt x="5" y="51"/>
                      </a:lnTo>
                      <a:lnTo>
                        <a:pt x="7" y="56"/>
                      </a:lnTo>
                      <a:lnTo>
                        <a:pt x="7" y="43"/>
                      </a:lnTo>
                      <a:lnTo>
                        <a:pt x="7" y="28"/>
                      </a:lnTo>
                      <a:lnTo>
                        <a:pt x="7" y="28"/>
                      </a:lnTo>
                      <a:lnTo>
                        <a:pt x="7" y="47"/>
                      </a:lnTo>
                      <a:lnTo>
                        <a:pt x="7" y="77"/>
                      </a:lnTo>
                      <a:lnTo>
                        <a:pt x="7" y="108"/>
                      </a:lnTo>
                      <a:lnTo>
                        <a:pt x="8" y="91"/>
                      </a:lnTo>
                      <a:lnTo>
                        <a:pt x="8" y="63"/>
                      </a:lnTo>
                      <a:lnTo>
                        <a:pt x="8" y="60"/>
                      </a:lnTo>
                      <a:lnTo>
                        <a:pt x="8" y="65"/>
                      </a:lnTo>
                      <a:lnTo>
                        <a:pt x="9" y="69"/>
                      </a:lnTo>
                      <a:lnTo>
                        <a:pt x="9" y="80"/>
                      </a:lnTo>
                      <a:lnTo>
                        <a:pt x="9" y="103"/>
                      </a:lnTo>
                      <a:lnTo>
                        <a:pt x="9" y="110"/>
                      </a:lnTo>
                      <a:lnTo>
                        <a:pt x="9" y="120"/>
                      </a:lnTo>
                      <a:lnTo>
                        <a:pt x="9" y="132"/>
                      </a:lnTo>
                      <a:lnTo>
                        <a:pt x="10" y="110"/>
                      </a:lnTo>
                      <a:lnTo>
                        <a:pt x="10" y="167"/>
                      </a:lnTo>
                      <a:lnTo>
                        <a:pt x="10" y="101"/>
                      </a:lnTo>
                      <a:lnTo>
                        <a:pt x="10" y="36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" name="Freeform 417"/>
                <p:cNvSpPr>
                  <a:spLocks/>
                </p:cNvSpPr>
                <p:nvPr/>
              </p:nvSpPr>
              <p:spPr bwMode="auto">
                <a:xfrm>
                  <a:off x="3297" y="2362"/>
                  <a:ext cx="5" cy="104"/>
                </a:xfrm>
                <a:custGeom>
                  <a:avLst/>
                  <a:gdLst>
                    <a:gd name="T0" fmla="*/ 0 w 11"/>
                    <a:gd name="T1" fmla="*/ 27 h 216"/>
                    <a:gd name="T2" fmla="*/ 2 w 11"/>
                    <a:gd name="T3" fmla="*/ 33 h 216"/>
                    <a:gd name="T4" fmla="*/ 2 w 11"/>
                    <a:gd name="T5" fmla="*/ 35 h 216"/>
                    <a:gd name="T6" fmla="*/ 2 w 11"/>
                    <a:gd name="T7" fmla="*/ 16 h 216"/>
                    <a:gd name="T8" fmla="*/ 2 w 11"/>
                    <a:gd name="T9" fmla="*/ 0 h 216"/>
                    <a:gd name="T10" fmla="*/ 2 w 11"/>
                    <a:gd name="T11" fmla="*/ 1 h 216"/>
                    <a:gd name="T12" fmla="*/ 2 w 11"/>
                    <a:gd name="T13" fmla="*/ 19 h 216"/>
                    <a:gd name="T14" fmla="*/ 3 w 11"/>
                    <a:gd name="T15" fmla="*/ 52 h 216"/>
                    <a:gd name="T16" fmla="*/ 3 w 11"/>
                    <a:gd name="T17" fmla="*/ 104 h 216"/>
                    <a:gd name="T18" fmla="*/ 3 w 11"/>
                    <a:gd name="T19" fmla="*/ 184 h 216"/>
                    <a:gd name="T20" fmla="*/ 3 w 11"/>
                    <a:gd name="T21" fmla="*/ 144 h 216"/>
                    <a:gd name="T22" fmla="*/ 3 w 11"/>
                    <a:gd name="T23" fmla="*/ 87 h 216"/>
                    <a:gd name="T24" fmla="*/ 3 w 11"/>
                    <a:gd name="T25" fmla="*/ 54 h 216"/>
                    <a:gd name="T26" fmla="*/ 3 w 11"/>
                    <a:gd name="T27" fmla="*/ 58 h 216"/>
                    <a:gd name="T28" fmla="*/ 4 w 11"/>
                    <a:gd name="T29" fmla="*/ 117 h 216"/>
                    <a:gd name="T30" fmla="*/ 4 w 11"/>
                    <a:gd name="T31" fmla="*/ 186 h 216"/>
                    <a:gd name="T32" fmla="*/ 4 w 11"/>
                    <a:gd name="T33" fmla="*/ 110 h 216"/>
                    <a:gd name="T34" fmla="*/ 4 w 11"/>
                    <a:gd name="T35" fmla="*/ 98 h 216"/>
                    <a:gd name="T36" fmla="*/ 5 w 11"/>
                    <a:gd name="T37" fmla="*/ 103 h 216"/>
                    <a:gd name="T38" fmla="*/ 5 w 11"/>
                    <a:gd name="T39" fmla="*/ 168 h 216"/>
                    <a:gd name="T40" fmla="*/ 5 w 11"/>
                    <a:gd name="T41" fmla="*/ 112 h 216"/>
                    <a:gd name="T42" fmla="*/ 5 w 11"/>
                    <a:gd name="T43" fmla="*/ 87 h 216"/>
                    <a:gd name="T44" fmla="*/ 5 w 11"/>
                    <a:gd name="T45" fmla="*/ 138 h 216"/>
                    <a:gd name="T46" fmla="*/ 5 w 11"/>
                    <a:gd name="T47" fmla="*/ 74 h 216"/>
                    <a:gd name="T48" fmla="*/ 6 w 11"/>
                    <a:gd name="T49" fmla="*/ 27 h 216"/>
                    <a:gd name="T50" fmla="*/ 6 w 11"/>
                    <a:gd name="T51" fmla="*/ 16 h 216"/>
                    <a:gd name="T52" fmla="*/ 6 w 11"/>
                    <a:gd name="T53" fmla="*/ 31 h 216"/>
                    <a:gd name="T54" fmla="*/ 6 w 11"/>
                    <a:gd name="T55" fmla="*/ 64 h 216"/>
                    <a:gd name="T56" fmla="*/ 6 w 11"/>
                    <a:gd name="T57" fmla="*/ 106 h 216"/>
                    <a:gd name="T58" fmla="*/ 7 w 11"/>
                    <a:gd name="T59" fmla="*/ 152 h 216"/>
                    <a:gd name="T60" fmla="*/ 7 w 11"/>
                    <a:gd name="T61" fmla="*/ 160 h 216"/>
                    <a:gd name="T62" fmla="*/ 7 w 11"/>
                    <a:gd name="T63" fmla="*/ 117 h 216"/>
                    <a:gd name="T64" fmla="*/ 7 w 11"/>
                    <a:gd name="T65" fmla="*/ 73 h 216"/>
                    <a:gd name="T66" fmla="*/ 7 w 11"/>
                    <a:gd name="T67" fmla="*/ 53 h 216"/>
                    <a:gd name="T68" fmla="*/ 7 w 11"/>
                    <a:gd name="T69" fmla="*/ 68 h 216"/>
                    <a:gd name="T70" fmla="*/ 9 w 11"/>
                    <a:gd name="T71" fmla="*/ 83 h 216"/>
                    <a:gd name="T72" fmla="*/ 9 w 11"/>
                    <a:gd name="T73" fmla="*/ 55 h 216"/>
                    <a:gd name="T74" fmla="*/ 9 w 11"/>
                    <a:gd name="T75" fmla="*/ 59 h 216"/>
                    <a:gd name="T76" fmla="*/ 9 w 11"/>
                    <a:gd name="T77" fmla="*/ 109 h 216"/>
                    <a:gd name="T78" fmla="*/ 10 w 11"/>
                    <a:gd name="T79" fmla="*/ 169 h 216"/>
                    <a:gd name="T80" fmla="*/ 10 w 11"/>
                    <a:gd name="T81" fmla="*/ 68 h 216"/>
                    <a:gd name="T82" fmla="*/ 10 w 11"/>
                    <a:gd name="T83" fmla="*/ 52 h 216"/>
                    <a:gd name="T84" fmla="*/ 10 w 11"/>
                    <a:gd name="T85" fmla="*/ 74 h 216"/>
                    <a:gd name="T86" fmla="*/ 10 w 11"/>
                    <a:gd name="T87" fmla="*/ 121 h 216"/>
                    <a:gd name="T88" fmla="*/ 10 w 11"/>
                    <a:gd name="T89" fmla="*/ 187 h 216"/>
                    <a:gd name="T90" fmla="*/ 10 w 11"/>
                    <a:gd name="T91" fmla="*/ 216 h 216"/>
                    <a:gd name="T92" fmla="*/ 11 w 11"/>
                    <a:gd name="T93" fmla="*/ 119 h 216"/>
                    <a:gd name="T94" fmla="*/ 11 w 11"/>
                    <a:gd name="T95" fmla="*/ 84 h 216"/>
                    <a:gd name="T96" fmla="*/ 11 w 11"/>
                    <a:gd name="T97" fmla="*/ 100 h 216"/>
                    <a:gd name="T98" fmla="*/ 11 w 11"/>
                    <a:gd name="T99" fmla="*/ 214 h 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6">
                      <a:moveTo>
                        <a:pt x="0" y="27"/>
                      </a:moveTo>
                      <a:lnTo>
                        <a:pt x="2" y="33"/>
                      </a:lnTo>
                      <a:lnTo>
                        <a:pt x="2" y="35"/>
                      </a:lnTo>
                      <a:lnTo>
                        <a:pt x="2" y="16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9"/>
                      </a:lnTo>
                      <a:lnTo>
                        <a:pt x="3" y="52"/>
                      </a:lnTo>
                      <a:lnTo>
                        <a:pt x="3" y="104"/>
                      </a:lnTo>
                      <a:lnTo>
                        <a:pt x="3" y="184"/>
                      </a:lnTo>
                      <a:lnTo>
                        <a:pt x="3" y="144"/>
                      </a:lnTo>
                      <a:lnTo>
                        <a:pt x="3" y="87"/>
                      </a:lnTo>
                      <a:lnTo>
                        <a:pt x="3" y="54"/>
                      </a:lnTo>
                      <a:lnTo>
                        <a:pt x="3" y="58"/>
                      </a:lnTo>
                      <a:lnTo>
                        <a:pt x="4" y="117"/>
                      </a:lnTo>
                      <a:lnTo>
                        <a:pt x="4" y="186"/>
                      </a:lnTo>
                      <a:lnTo>
                        <a:pt x="4" y="110"/>
                      </a:lnTo>
                      <a:lnTo>
                        <a:pt x="4" y="98"/>
                      </a:lnTo>
                      <a:lnTo>
                        <a:pt x="5" y="103"/>
                      </a:lnTo>
                      <a:lnTo>
                        <a:pt x="5" y="168"/>
                      </a:lnTo>
                      <a:lnTo>
                        <a:pt x="5" y="112"/>
                      </a:lnTo>
                      <a:lnTo>
                        <a:pt x="5" y="87"/>
                      </a:lnTo>
                      <a:lnTo>
                        <a:pt x="5" y="138"/>
                      </a:lnTo>
                      <a:lnTo>
                        <a:pt x="5" y="74"/>
                      </a:lnTo>
                      <a:lnTo>
                        <a:pt x="6" y="27"/>
                      </a:lnTo>
                      <a:lnTo>
                        <a:pt x="6" y="16"/>
                      </a:lnTo>
                      <a:lnTo>
                        <a:pt x="6" y="31"/>
                      </a:lnTo>
                      <a:lnTo>
                        <a:pt x="6" y="64"/>
                      </a:lnTo>
                      <a:lnTo>
                        <a:pt x="6" y="106"/>
                      </a:lnTo>
                      <a:lnTo>
                        <a:pt x="7" y="152"/>
                      </a:lnTo>
                      <a:lnTo>
                        <a:pt x="7" y="160"/>
                      </a:lnTo>
                      <a:lnTo>
                        <a:pt x="7" y="117"/>
                      </a:lnTo>
                      <a:lnTo>
                        <a:pt x="7" y="73"/>
                      </a:lnTo>
                      <a:lnTo>
                        <a:pt x="7" y="53"/>
                      </a:lnTo>
                      <a:lnTo>
                        <a:pt x="7" y="68"/>
                      </a:lnTo>
                      <a:lnTo>
                        <a:pt x="9" y="83"/>
                      </a:lnTo>
                      <a:lnTo>
                        <a:pt x="9" y="55"/>
                      </a:lnTo>
                      <a:lnTo>
                        <a:pt x="9" y="59"/>
                      </a:lnTo>
                      <a:lnTo>
                        <a:pt x="9" y="109"/>
                      </a:lnTo>
                      <a:lnTo>
                        <a:pt x="10" y="169"/>
                      </a:lnTo>
                      <a:lnTo>
                        <a:pt x="10" y="68"/>
                      </a:lnTo>
                      <a:lnTo>
                        <a:pt x="10" y="52"/>
                      </a:lnTo>
                      <a:lnTo>
                        <a:pt x="10" y="74"/>
                      </a:lnTo>
                      <a:lnTo>
                        <a:pt x="10" y="121"/>
                      </a:lnTo>
                      <a:lnTo>
                        <a:pt x="10" y="187"/>
                      </a:lnTo>
                      <a:lnTo>
                        <a:pt x="10" y="216"/>
                      </a:lnTo>
                      <a:lnTo>
                        <a:pt x="11" y="119"/>
                      </a:lnTo>
                      <a:lnTo>
                        <a:pt x="11" y="84"/>
                      </a:lnTo>
                      <a:lnTo>
                        <a:pt x="11" y="100"/>
                      </a:lnTo>
                      <a:lnTo>
                        <a:pt x="11" y="21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" name="Freeform 418"/>
                <p:cNvSpPr>
                  <a:spLocks/>
                </p:cNvSpPr>
                <p:nvPr/>
              </p:nvSpPr>
              <p:spPr bwMode="auto">
                <a:xfrm>
                  <a:off x="3302" y="2385"/>
                  <a:ext cx="6" cy="116"/>
                </a:xfrm>
                <a:custGeom>
                  <a:avLst/>
                  <a:gdLst>
                    <a:gd name="T0" fmla="*/ 0 w 12"/>
                    <a:gd name="T1" fmla="*/ 166 h 241"/>
                    <a:gd name="T2" fmla="*/ 1 w 12"/>
                    <a:gd name="T3" fmla="*/ 79 h 241"/>
                    <a:gd name="T4" fmla="*/ 1 w 12"/>
                    <a:gd name="T5" fmla="*/ 29 h 241"/>
                    <a:gd name="T6" fmla="*/ 1 w 12"/>
                    <a:gd name="T7" fmla="*/ 3 h 241"/>
                    <a:gd name="T8" fmla="*/ 1 w 12"/>
                    <a:gd name="T9" fmla="*/ 0 h 241"/>
                    <a:gd name="T10" fmla="*/ 1 w 12"/>
                    <a:gd name="T11" fmla="*/ 22 h 241"/>
                    <a:gd name="T12" fmla="*/ 1 w 12"/>
                    <a:gd name="T13" fmla="*/ 67 h 241"/>
                    <a:gd name="T14" fmla="*/ 1 w 12"/>
                    <a:gd name="T15" fmla="*/ 109 h 241"/>
                    <a:gd name="T16" fmla="*/ 3 w 12"/>
                    <a:gd name="T17" fmla="*/ 110 h 241"/>
                    <a:gd name="T18" fmla="*/ 3 w 12"/>
                    <a:gd name="T19" fmla="*/ 83 h 241"/>
                    <a:gd name="T20" fmla="*/ 3 w 12"/>
                    <a:gd name="T21" fmla="*/ 69 h 241"/>
                    <a:gd name="T22" fmla="*/ 3 w 12"/>
                    <a:gd name="T23" fmla="*/ 126 h 241"/>
                    <a:gd name="T24" fmla="*/ 3 w 12"/>
                    <a:gd name="T25" fmla="*/ 86 h 241"/>
                    <a:gd name="T26" fmla="*/ 3 w 12"/>
                    <a:gd name="T27" fmla="*/ 23 h 241"/>
                    <a:gd name="T28" fmla="*/ 4 w 12"/>
                    <a:gd name="T29" fmla="*/ 11 h 241"/>
                    <a:gd name="T30" fmla="*/ 4 w 12"/>
                    <a:gd name="T31" fmla="*/ 19 h 241"/>
                    <a:gd name="T32" fmla="*/ 4 w 12"/>
                    <a:gd name="T33" fmla="*/ 27 h 241"/>
                    <a:gd name="T34" fmla="*/ 4 w 12"/>
                    <a:gd name="T35" fmla="*/ 41 h 241"/>
                    <a:gd name="T36" fmla="*/ 5 w 12"/>
                    <a:gd name="T37" fmla="*/ 54 h 241"/>
                    <a:gd name="T38" fmla="*/ 5 w 12"/>
                    <a:gd name="T39" fmla="*/ 44 h 241"/>
                    <a:gd name="T40" fmla="*/ 5 w 12"/>
                    <a:gd name="T41" fmla="*/ 52 h 241"/>
                    <a:gd name="T42" fmla="*/ 5 w 12"/>
                    <a:gd name="T43" fmla="*/ 49 h 241"/>
                    <a:gd name="T44" fmla="*/ 5 w 12"/>
                    <a:gd name="T45" fmla="*/ 31 h 241"/>
                    <a:gd name="T46" fmla="*/ 5 w 12"/>
                    <a:gd name="T47" fmla="*/ 36 h 241"/>
                    <a:gd name="T48" fmla="*/ 5 w 12"/>
                    <a:gd name="T49" fmla="*/ 64 h 241"/>
                    <a:gd name="T50" fmla="*/ 7 w 12"/>
                    <a:gd name="T51" fmla="*/ 115 h 241"/>
                    <a:gd name="T52" fmla="*/ 7 w 12"/>
                    <a:gd name="T53" fmla="*/ 241 h 241"/>
                    <a:gd name="T54" fmla="*/ 7 w 12"/>
                    <a:gd name="T55" fmla="*/ 139 h 241"/>
                    <a:gd name="T56" fmla="*/ 7 w 12"/>
                    <a:gd name="T57" fmla="*/ 66 h 241"/>
                    <a:gd name="T58" fmla="*/ 8 w 12"/>
                    <a:gd name="T59" fmla="*/ 29 h 241"/>
                    <a:gd name="T60" fmla="*/ 8 w 12"/>
                    <a:gd name="T61" fmla="*/ 19 h 241"/>
                    <a:gd name="T62" fmla="*/ 8 w 12"/>
                    <a:gd name="T63" fmla="*/ 35 h 241"/>
                    <a:gd name="T64" fmla="*/ 8 w 12"/>
                    <a:gd name="T65" fmla="*/ 88 h 241"/>
                    <a:gd name="T66" fmla="*/ 8 w 12"/>
                    <a:gd name="T67" fmla="*/ 188 h 241"/>
                    <a:gd name="T68" fmla="*/ 8 w 12"/>
                    <a:gd name="T69" fmla="*/ 146 h 241"/>
                    <a:gd name="T70" fmla="*/ 8 w 12"/>
                    <a:gd name="T71" fmla="*/ 164 h 241"/>
                    <a:gd name="T72" fmla="*/ 10 w 12"/>
                    <a:gd name="T73" fmla="*/ 139 h 241"/>
                    <a:gd name="T74" fmla="*/ 10 w 12"/>
                    <a:gd name="T75" fmla="*/ 101 h 241"/>
                    <a:gd name="T76" fmla="*/ 10 w 12"/>
                    <a:gd name="T77" fmla="*/ 147 h 241"/>
                    <a:gd name="T78" fmla="*/ 10 w 12"/>
                    <a:gd name="T79" fmla="*/ 153 h 241"/>
                    <a:gd name="T80" fmla="*/ 11 w 12"/>
                    <a:gd name="T81" fmla="*/ 102 h 241"/>
                    <a:gd name="T82" fmla="*/ 11 w 12"/>
                    <a:gd name="T83" fmla="*/ 119 h 241"/>
                    <a:gd name="T84" fmla="*/ 11 w 12"/>
                    <a:gd name="T85" fmla="*/ 54 h 241"/>
                    <a:gd name="T86" fmla="*/ 11 w 12"/>
                    <a:gd name="T87" fmla="*/ 29 h 241"/>
                    <a:gd name="T88" fmla="*/ 11 w 12"/>
                    <a:gd name="T89" fmla="*/ 37 h 241"/>
                    <a:gd name="T90" fmla="*/ 11 w 12"/>
                    <a:gd name="T91" fmla="*/ 70 h 241"/>
                    <a:gd name="T92" fmla="*/ 12 w 12"/>
                    <a:gd name="T93" fmla="*/ 112 h 241"/>
                    <a:gd name="T94" fmla="*/ 12 w 12"/>
                    <a:gd name="T95" fmla="*/ 88 h 241"/>
                    <a:gd name="T96" fmla="*/ 12 w 12"/>
                    <a:gd name="T97" fmla="*/ 77 h 241"/>
                    <a:gd name="T98" fmla="*/ 12 w 12"/>
                    <a:gd name="T99" fmla="*/ 75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41">
                      <a:moveTo>
                        <a:pt x="0" y="166"/>
                      </a:moveTo>
                      <a:lnTo>
                        <a:pt x="1" y="79"/>
                      </a:lnTo>
                      <a:lnTo>
                        <a:pt x="1" y="29"/>
                      </a:ln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22"/>
                      </a:lnTo>
                      <a:lnTo>
                        <a:pt x="1" y="67"/>
                      </a:lnTo>
                      <a:lnTo>
                        <a:pt x="1" y="109"/>
                      </a:lnTo>
                      <a:lnTo>
                        <a:pt x="3" y="110"/>
                      </a:lnTo>
                      <a:lnTo>
                        <a:pt x="3" y="83"/>
                      </a:lnTo>
                      <a:lnTo>
                        <a:pt x="3" y="69"/>
                      </a:lnTo>
                      <a:lnTo>
                        <a:pt x="3" y="126"/>
                      </a:lnTo>
                      <a:lnTo>
                        <a:pt x="3" y="86"/>
                      </a:lnTo>
                      <a:lnTo>
                        <a:pt x="3" y="23"/>
                      </a:lnTo>
                      <a:lnTo>
                        <a:pt x="4" y="11"/>
                      </a:lnTo>
                      <a:lnTo>
                        <a:pt x="4" y="19"/>
                      </a:lnTo>
                      <a:lnTo>
                        <a:pt x="4" y="27"/>
                      </a:lnTo>
                      <a:lnTo>
                        <a:pt x="4" y="41"/>
                      </a:lnTo>
                      <a:lnTo>
                        <a:pt x="5" y="54"/>
                      </a:lnTo>
                      <a:lnTo>
                        <a:pt x="5" y="44"/>
                      </a:lnTo>
                      <a:lnTo>
                        <a:pt x="5" y="52"/>
                      </a:lnTo>
                      <a:lnTo>
                        <a:pt x="5" y="49"/>
                      </a:lnTo>
                      <a:lnTo>
                        <a:pt x="5" y="31"/>
                      </a:lnTo>
                      <a:lnTo>
                        <a:pt x="5" y="36"/>
                      </a:lnTo>
                      <a:lnTo>
                        <a:pt x="5" y="64"/>
                      </a:lnTo>
                      <a:lnTo>
                        <a:pt x="7" y="115"/>
                      </a:lnTo>
                      <a:lnTo>
                        <a:pt x="7" y="241"/>
                      </a:lnTo>
                      <a:lnTo>
                        <a:pt x="7" y="139"/>
                      </a:lnTo>
                      <a:lnTo>
                        <a:pt x="7" y="66"/>
                      </a:lnTo>
                      <a:lnTo>
                        <a:pt x="8" y="29"/>
                      </a:lnTo>
                      <a:lnTo>
                        <a:pt x="8" y="19"/>
                      </a:lnTo>
                      <a:lnTo>
                        <a:pt x="8" y="35"/>
                      </a:lnTo>
                      <a:lnTo>
                        <a:pt x="8" y="88"/>
                      </a:lnTo>
                      <a:lnTo>
                        <a:pt x="8" y="188"/>
                      </a:lnTo>
                      <a:lnTo>
                        <a:pt x="8" y="146"/>
                      </a:lnTo>
                      <a:lnTo>
                        <a:pt x="8" y="164"/>
                      </a:lnTo>
                      <a:lnTo>
                        <a:pt x="10" y="139"/>
                      </a:lnTo>
                      <a:lnTo>
                        <a:pt x="10" y="101"/>
                      </a:lnTo>
                      <a:lnTo>
                        <a:pt x="10" y="147"/>
                      </a:lnTo>
                      <a:lnTo>
                        <a:pt x="10" y="153"/>
                      </a:lnTo>
                      <a:lnTo>
                        <a:pt x="11" y="102"/>
                      </a:lnTo>
                      <a:lnTo>
                        <a:pt x="11" y="119"/>
                      </a:lnTo>
                      <a:lnTo>
                        <a:pt x="11" y="54"/>
                      </a:lnTo>
                      <a:lnTo>
                        <a:pt x="11" y="29"/>
                      </a:lnTo>
                      <a:lnTo>
                        <a:pt x="11" y="37"/>
                      </a:lnTo>
                      <a:lnTo>
                        <a:pt x="11" y="70"/>
                      </a:lnTo>
                      <a:lnTo>
                        <a:pt x="12" y="112"/>
                      </a:lnTo>
                      <a:lnTo>
                        <a:pt x="12" y="88"/>
                      </a:lnTo>
                      <a:lnTo>
                        <a:pt x="12" y="77"/>
                      </a:lnTo>
                      <a:lnTo>
                        <a:pt x="12" y="7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" name="Freeform 419"/>
                <p:cNvSpPr>
                  <a:spLocks/>
                </p:cNvSpPr>
                <p:nvPr/>
              </p:nvSpPr>
              <p:spPr bwMode="auto">
                <a:xfrm>
                  <a:off x="3308" y="2380"/>
                  <a:ext cx="6" cy="96"/>
                </a:xfrm>
                <a:custGeom>
                  <a:avLst/>
                  <a:gdLst>
                    <a:gd name="T0" fmla="*/ 0 w 13"/>
                    <a:gd name="T1" fmla="*/ 85 h 200"/>
                    <a:gd name="T2" fmla="*/ 0 w 13"/>
                    <a:gd name="T3" fmla="*/ 93 h 200"/>
                    <a:gd name="T4" fmla="*/ 0 w 13"/>
                    <a:gd name="T5" fmla="*/ 114 h 200"/>
                    <a:gd name="T6" fmla="*/ 0 w 13"/>
                    <a:gd name="T7" fmla="*/ 105 h 200"/>
                    <a:gd name="T8" fmla="*/ 2 w 13"/>
                    <a:gd name="T9" fmla="*/ 151 h 200"/>
                    <a:gd name="T10" fmla="*/ 2 w 13"/>
                    <a:gd name="T11" fmla="*/ 59 h 200"/>
                    <a:gd name="T12" fmla="*/ 2 w 13"/>
                    <a:gd name="T13" fmla="*/ 8 h 200"/>
                    <a:gd name="T14" fmla="*/ 2 w 13"/>
                    <a:gd name="T15" fmla="*/ 0 h 200"/>
                    <a:gd name="T16" fmla="*/ 3 w 13"/>
                    <a:gd name="T17" fmla="*/ 18 h 200"/>
                    <a:gd name="T18" fmla="*/ 3 w 13"/>
                    <a:gd name="T19" fmla="*/ 39 h 200"/>
                    <a:gd name="T20" fmla="*/ 3 w 13"/>
                    <a:gd name="T21" fmla="*/ 37 h 200"/>
                    <a:gd name="T22" fmla="*/ 3 w 13"/>
                    <a:gd name="T23" fmla="*/ 28 h 200"/>
                    <a:gd name="T24" fmla="*/ 3 w 13"/>
                    <a:gd name="T25" fmla="*/ 37 h 200"/>
                    <a:gd name="T26" fmla="*/ 3 w 13"/>
                    <a:gd name="T27" fmla="*/ 73 h 200"/>
                    <a:gd name="T28" fmla="*/ 4 w 13"/>
                    <a:gd name="T29" fmla="*/ 67 h 200"/>
                    <a:gd name="T30" fmla="*/ 4 w 13"/>
                    <a:gd name="T31" fmla="*/ 38 h 200"/>
                    <a:gd name="T32" fmla="*/ 4 w 13"/>
                    <a:gd name="T33" fmla="*/ 39 h 200"/>
                    <a:gd name="T34" fmla="*/ 4 w 13"/>
                    <a:gd name="T35" fmla="*/ 56 h 200"/>
                    <a:gd name="T36" fmla="*/ 4 w 13"/>
                    <a:gd name="T37" fmla="*/ 93 h 200"/>
                    <a:gd name="T38" fmla="*/ 6 w 13"/>
                    <a:gd name="T39" fmla="*/ 154 h 200"/>
                    <a:gd name="T40" fmla="*/ 6 w 13"/>
                    <a:gd name="T41" fmla="*/ 137 h 200"/>
                    <a:gd name="T42" fmla="*/ 6 w 13"/>
                    <a:gd name="T43" fmla="*/ 83 h 200"/>
                    <a:gd name="T44" fmla="*/ 6 w 13"/>
                    <a:gd name="T45" fmla="*/ 58 h 200"/>
                    <a:gd name="T46" fmla="*/ 6 w 13"/>
                    <a:gd name="T47" fmla="*/ 60 h 200"/>
                    <a:gd name="T48" fmla="*/ 6 w 13"/>
                    <a:gd name="T49" fmla="*/ 68 h 200"/>
                    <a:gd name="T50" fmla="*/ 7 w 13"/>
                    <a:gd name="T51" fmla="*/ 51 h 200"/>
                    <a:gd name="T52" fmla="*/ 7 w 13"/>
                    <a:gd name="T53" fmla="*/ 48 h 200"/>
                    <a:gd name="T54" fmla="*/ 7 w 13"/>
                    <a:gd name="T55" fmla="*/ 77 h 200"/>
                    <a:gd name="T56" fmla="*/ 7 w 13"/>
                    <a:gd name="T57" fmla="*/ 101 h 200"/>
                    <a:gd name="T58" fmla="*/ 7 w 13"/>
                    <a:gd name="T59" fmla="*/ 100 h 200"/>
                    <a:gd name="T60" fmla="*/ 9 w 13"/>
                    <a:gd name="T61" fmla="*/ 91 h 200"/>
                    <a:gd name="T62" fmla="*/ 9 w 13"/>
                    <a:gd name="T63" fmla="*/ 76 h 200"/>
                    <a:gd name="T64" fmla="*/ 9 w 13"/>
                    <a:gd name="T65" fmla="*/ 91 h 200"/>
                    <a:gd name="T66" fmla="*/ 9 w 13"/>
                    <a:gd name="T67" fmla="*/ 200 h 200"/>
                    <a:gd name="T68" fmla="*/ 9 w 13"/>
                    <a:gd name="T69" fmla="*/ 124 h 200"/>
                    <a:gd name="T70" fmla="*/ 9 w 13"/>
                    <a:gd name="T71" fmla="*/ 64 h 200"/>
                    <a:gd name="T72" fmla="*/ 10 w 13"/>
                    <a:gd name="T73" fmla="*/ 47 h 200"/>
                    <a:gd name="T74" fmla="*/ 10 w 13"/>
                    <a:gd name="T75" fmla="*/ 63 h 200"/>
                    <a:gd name="T76" fmla="*/ 10 w 13"/>
                    <a:gd name="T77" fmla="*/ 104 h 200"/>
                    <a:gd name="T78" fmla="*/ 10 w 13"/>
                    <a:gd name="T79" fmla="*/ 144 h 200"/>
                    <a:gd name="T80" fmla="*/ 10 w 13"/>
                    <a:gd name="T81" fmla="*/ 164 h 200"/>
                    <a:gd name="T82" fmla="*/ 10 w 13"/>
                    <a:gd name="T83" fmla="*/ 120 h 200"/>
                    <a:gd name="T84" fmla="*/ 11 w 13"/>
                    <a:gd name="T85" fmla="*/ 99 h 200"/>
                    <a:gd name="T86" fmla="*/ 11 w 13"/>
                    <a:gd name="T87" fmla="*/ 96 h 200"/>
                    <a:gd name="T88" fmla="*/ 11 w 13"/>
                    <a:gd name="T89" fmla="*/ 106 h 200"/>
                    <a:gd name="T90" fmla="*/ 11 w 13"/>
                    <a:gd name="T91" fmla="*/ 143 h 200"/>
                    <a:gd name="T92" fmla="*/ 11 w 13"/>
                    <a:gd name="T93" fmla="*/ 165 h 200"/>
                    <a:gd name="T94" fmla="*/ 13 w 13"/>
                    <a:gd name="T95" fmla="*/ 105 h 200"/>
                    <a:gd name="T96" fmla="*/ 13 w 13"/>
                    <a:gd name="T97" fmla="*/ 72 h 200"/>
                    <a:gd name="T98" fmla="*/ 13 w 13"/>
                    <a:gd name="T99" fmla="*/ 68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00">
                      <a:moveTo>
                        <a:pt x="0" y="85"/>
                      </a:moveTo>
                      <a:lnTo>
                        <a:pt x="0" y="93"/>
                      </a:lnTo>
                      <a:lnTo>
                        <a:pt x="0" y="114"/>
                      </a:lnTo>
                      <a:lnTo>
                        <a:pt x="0" y="105"/>
                      </a:lnTo>
                      <a:lnTo>
                        <a:pt x="2" y="151"/>
                      </a:lnTo>
                      <a:lnTo>
                        <a:pt x="2" y="59"/>
                      </a:lnTo>
                      <a:lnTo>
                        <a:pt x="2" y="8"/>
                      </a:lnTo>
                      <a:lnTo>
                        <a:pt x="2" y="0"/>
                      </a:lnTo>
                      <a:lnTo>
                        <a:pt x="3" y="18"/>
                      </a:lnTo>
                      <a:lnTo>
                        <a:pt x="3" y="39"/>
                      </a:lnTo>
                      <a:lnTo>
                        <a:pt x="3" y="37"/>
                      </a:lnTo>
                      <a:lnTo>
                        <a:pt x="3" y="28"/>
                      </a:lnTo>
                      <a:lnTo>
                        <a:pt x="3" y="37"/>
                      </a:lnTo>
                      <a:lnTo>
                        <a:pt x="3" y="73"/>
                      </a:lnTo>
                      <a:lnTo>
                        <a:pt x="4" y="67"/>
                      </a:lnTo>
                      <a:lnTo>
                        <a:pt x="4" y="38"/>
                      </a:lnTo>
                      <a:lnTo>
                        <a:pt x="4" y="39"/>
                      </a:lnTo>
                      <a:lnTo>
                        <a:pt x="4" y="56"/>
                      </a:lnTo>
                      <a:lnTo>
                        <a:pt x="4" y="93"/>
                      </a:lnTo>
                      <a:lnTo>
                        <a:pt x="6" y="154"/>
                      </a:lnTo>
                      <a:lnTo>
                        <a:pt x="6" y="137"/>
                      </a:lnTo>
                      <a:lnTo>
                        <a:pt x="6" y="83"/>
                      </a:lnTo>
                      <a:lnTo>
                        <a:pt x="6" y="58"/>
                      </a:lnTo>
                      <a:lnTo>
                        <a:pt x="6" y="60"/>
                      </a:lnTo>
                      <a:lnTo>
                        <a:pt x="6" y="68"/>
                      </a:lnTo>
                      <a:lnTo>
                        <a:pt x="7" y="51"/>
                      </a:lnTo>
                      <a:lnTo>
                        <a:pt x="7" y="48"/>
                      </a:lnTo>
                      <a:lnTo>
                        <a:pt x="7" y="77"/>
                      </a:lnTo>
                      <a:lnTo>
                        <a:pt x="7" y="101"/>
                      </a:lnTo>
                      <a:lnTo>
                        <a:pt x="7" y="100"/>
                      </a:lnTo>
                      <a:lnTo>
                        <a:pt x="9" y="91"/>
                      </a:lnTo>
                      <a:lnTo>
                        <a:pt x="9" y="76"/>
                      </a:lnTo>
                      <a:lnTo>
                        <a:pt x="9" y="91"/>
                      </a:lnTo>
                      <a:lnTo>
                        <a:pt x="9" y="200"/>
                      </a:lnTo>
                      <a:lnTo>
                        <a:pt x="9" y="124"/>
                      </a:lnTo>
                      <a:lnTo>
                        <a:pt x="9" y="64"/>
                      </a:lnTo>
                      <a:lnTo>
                        <a:pt x="10" y="47"/>
                      </a:lnTo>
                      <a:lnTo>
                        <a:pt x="10" y="63"/>
                      </a:lnTo>
                      <a:lnTo>
                        <a:pt x="10" y="104"/>
                      </a:lnTo>
                      <a:lnTo>
                        <a:pt x="10" y="144"/>
                      </a:lnTo>
                      <a:lnTo>
                        <a:pt x="10" y="164"/>
                      </a:lnTo>
                      <a:lnTo>
                        <a:pt x="10" y="120"/>
                      </a:lnTo>
                      <a:lnTo>
                        <a:pt x="11" y="99"/>
                      </a:lnTo>
                      <a:lnTo>
                        <a:pt x="11" y="96"/>
                      </a:lnTo>
                      <a:lnTo>
                        <a:pt x="11" y="106"/>
                      </a:lnTo>
                      <a:lnTo>
                        <a:pt x="11" y="143"/>
                      </a:lnTo>
                      <a:lnTo>
                        <a:pt x="11" y="165"/>
                      </a:lnTo>
                      <a:lnTo>
                        <a:pt x="13" y="105"/>
                      </a:lnTo>
                      <a:lnTo>
                        <a:pt x="13" y="72"/>
                      </a:lnTo>
                      <a:lnTo>
                        <a:pt x="13" y="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" name="Freeform 420"/>
                <p:cNvSpPr>
                  <a:spLocks/>
                </p:cNvSpPr>
                <p:nvPr/>
              </p:nvSpPr>
              <p:spPr bwMode="auto">
                <a:xfrm>
                  <a:off x="3314" y="2389"/>
                  <a:ext cx="5" cy="110"/>
                </a:xfrm>
                <a:custGeom>
                  <a:avLst/>
                  <a:gdLst>
                    <a:gd name="T0" fmla="*/ 0 w 10"/>
                    <a:gd name="T1" fmla="*/ 50 h 229"/>
                    <a:gd name="T2" fmla="*/ 0 w 10"/>
                    <a:gd name="T3" fmla="*/ 95 h 229"/>
                    <a:gd name="T4" fmla="*/ 0 w 10"/>
                    <a:gd name="T5" fmla="*/ 147 h 229"/>
                    <a:gd name="T6" fmla="*/ 0 w 10"/>
                    <a:gd name="T7" fmla="*/ 41 h 229"/>
                    <a:gd name="T8" fmla="*/ 1 w 10"/>
                    <a:gd name="T9" fmla="*/ 25 h 229"/>
                    <a:gd name="T10" fmla="*/ 1 w 10"/>
                    <a:gd name="T11" fmla="*/ 54 h 229"/>
                    <a:gd name="T12" fmla="*/ 1 w 10"/>
                    <a:gd name="T13" fmla="*/ 118 h 229"/>
                    <a:gd name="T14" fmla="*/ 1 w 10"/>
                    <a:gd name="T15" fmla="*/ 101 h 229"/>
                    <a:gd name="T16" fmla="*/ 2 w 10"/>
                    <a:gd name="T17" fmla="*/ 122 h 229"/>
                    <a:gd name="T18" fmla="*/ 2 w 10"/>
                    <a:gd name="T19" fmla="*/ 159 h 229"/>
                    <a:gd name="T20" fmla="*/ 2 w 10"/>
                    <a:gd name="T21" fmla="*/ 72 h 229"/>
                    <a:gd name="T22" fmla="*/ 2 w 10"/>
                    <a:gd name="T23" fmla="*/ 60 h 229"/>
                    <a:gd name="T24" fmla="*/ 2 w 10"/>
                    <a:gd name="T25" fmla="*/ 134 h 229"/>
                    <a:gd name="T26" fmla="*/ 2 w 10"/>
                    <a:gd name="T27" fmla="*/ 82 h 229"/>
                    <a:gd name="T28" fmla="*/ 2 w 10"/>
                    <a:gd name="T29" fmla="*/ 25 h 229"/>
                    <a:gd name="T30" fmla="*/ 3 w 10"/>
                    <a:gd name="T31" fmla="*/ 21 h 229"/>
                    <a:gd name="T32" fmla="*/ 3 w 10"/>
                    <a:gd name="T33" fmla="*/ 46 h 229"/>
                    <a:gd name="T34" fmla="*/ 3 w 10"/>
                    <a:gd name="T35" fmla="*/ 69 h 229"/>
                    <a:gd name="T36" fmla="*/ 3 w 10"/>
                    <a:gd name="T37" fmla="*/ 56 h 229"/>
                    <a:gd name="T38" fmla="*/ 4 w 10"/>
                    <a:gd name="T39" fmla="*/ 40 h 229"/>
                    <a:gd name="T40" fmla="*/ 4 w 10"/>
                    <a:gd name="T41" fmla="*/ 48 h 229"/>
                    <a:gd name="T42" fmla="*/ 4 w 10"/>
                    <a:gd name="T43" fmla="*/ 71 h 229"/>
                    <a:gd name="T44" fmla="*/ 4 w 10"/>
                    <a:gd name="T45" fmla="*/ 54 h 229"/>
                    <a:gd name="T46" fmla="*/ 4 w 10"/>
                    <a:gd name="T47" fmla="*/ 39 h 229"/>
                    <a:gd name="T48" fmla="*/ 4 w 10"/>
                    <a:gd name="T49" fmla="*/ 54 h 229"/>
                    <a:gd name="T50" fmla="*/ 4 w 10"/>
                    <a:gd name="T51" fmla="*/ 110 h 229"/>
                    <a:gd name="T52" fmla="*/ 6 w 10"/>
                    <a:gd name="T53" fmla="*/ 152 h 229"/>
                    <a:gd name="T54" fmla="*/ 6 w 10"/>
                    <a:gd name="T55" fmla="*/ 101 h 229"/>
                    <a:gd name="T56" fmla="*/ 6 w 10"/>
                    <a:gd name="T57" fmla="*/ 88 h 229"/>
                    <a:gd name="T58" fmla="*/ 6 w 10"/>
                    <a:gd name="T59" fmla="*/ 72 h 229"/>
                    <a:gd name="T60" fmla="*/ 6 w 10"/>
                    <a:gd name="T61" fmla="*/ 53 h 229"/>
                    <a:gd name="T62" fmla="*/ 6 w 10"/>
                    <a:gd name="T63" fmla="*/ 44 h 229"/>
                    <a:gd name="T64" fmla="*/ 7 w 10"/>
                    <a:gd name="T65" fmla="*/ 62 h 229"/>
                    <a:gd name="T66" fmla="*/ 7 w 10"/>
                    <a:gd name="T67" fmla="*/ 90 h 229"/>
                    <a:gd name="T68" fmla="*/ 7 w 10"/>
                    <a:gd name="T69" fmla="*/ 104 h 229"/>
                    <a:gd name="T70" fmla="*/ 7 w 10"/>
                    <a:gd name="T71" fmla="*/ 153 h 229"/>
                    <a:gd name="T72" fmla="*/ 8 w 10"/>
                    <a:gd name="T73" fmla="*/ 229 h 229"/>
                    <a:gd name="T74" fmla="*/ 8 w 10"/>
                    <a:gd name="T75" fmla="*/ 111 h 229"/>
                    <a:gd name="T76" fmla="*/ 8 w 10"/>
                    <a:gd name="T77" fmla="*/ 39 h 229"/>
                    <a:gd name="T78" fmla="*/ 8 w 10"/>
                    <a:gd name="T79" fmla="*/ 5 h 229"/>
                    <a:gd name="T80" fmla="*/ 8 w 10"/>
                    <a:gd name="T81" fmla="*/ 0 h 229"/>
                    <a:gd name="T82" fmla="*/ 8 w 10"/>
                    <a:gd name="T83" fmla="*/ 13 h 229"/>
                    <a:gd name="T84" fmla="*/ 8 w 10"/>
                    <a:gd name="T85" fmla="*/ 34 h 229"/>
                    <a:gd name="T86" fmla="*/ 9 w 10"/>
                    <a:gd name="T87" fmla="*/ 68 h 229"/>
                    <a:gd name="T88" fmla="*/ 9 w 10"/>
                    <a:gd name="T89" fmla="*/ 196 h 229"/>
                    <a:gd name="T90" fmla="*/ 9 w 10"/>
                    <a:gd name="T91" fmla="*/ 76 h 229"/>
                    <a:gd name="T92" fmla="*/ 9 w 10"/>
                    <a:gd name="T93" fmla="*/ 26 h 229"/>
                    <a:gd name="T94" fmla="*/ 10 w 10"/>
                    <a:gd name="T95" fmla="*/ 20 h 229"/>
                    <a:gd name="T96" fmla="*/ 10 w 10"/>
                    <a:gd name="T97" fmla="*/ 41 h 229"/>
                    <a:gd name="T98" fmla="*/ 10 w 10"/>
                    <a:gd name="T99" fmla="*/ 54 h 2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9">
                      <a:moveTo>
                        <a:pt x="0" y="50"/>
                      </a:moveTo>
                      <a:lnTo>
                        <a:pt x="0" y="95"/>
                      </a:lnTo>
                      <a:lnTo>
                        <a:pt x="0" y="147"/>
                      </a:lnTo>
                      <a:lnTo>
                        <a:pt x="0" y="41"/>
                      </a:lnTo>
                      <a:lnTo>
                        <a:pt x="1" y="25"/>
                      </a:lnTo>
                      <a:lnTo>
                        <a:pt x="1" y="54"/>
                      </a:lnTo>
                      <a:lnTo>
                        <a:pt x="1" y="118"/>
                      </a:lnTo>
                      <a:lnTo>
                        <a:pt x="1" y="101"/>
                      </a:lnTo>
                      <a:lnTo>
                        <a:pt x="2" y="122"/>
                      </a:lnTo>
                      <a:lnTo>
                        <a:pt x="2" y="159"/>
                      </a:lnTo>
                      <a:lnTo>
                        <a:pt x="2" y="72"/>
                      </a:lnTo>
                      <a:lnTo>
                        <a:pt x="2" y="60"/>
                      </a:lnTo>
                      <a:lnTo>
                        <a:pt x="2" y="134"/>
                      </a:lnTo>
                      <a:lnTo>
                        <a:pt x="2" y="82"/>
                      </a:lnTo>
                      <a:lnTo>
                        <a:pt x="2" y="25"/>
                      </a:lnTo>
                      <a:lnTo>
                        <a:pt x="3" y="21"/>
                      </a:lnTo>
                      <a:lnTo>
                        <a:pt x="3" y="46"/>
                      </a:lnTo>
                      <a:lnTo>
                        <a:pt x="3" y="69"/>
                      </a:lnTo>
                      <a:lnTo>
                        <a:pt x="3" y="56"/>
                      </a:lnTo>
                      <a:lnTo>
                        <a:pt x="4" y="40"/>
                      </a:lnTo>
                      <a:lnTo>
                        <a:pt x="4" y="48"/>
                      </a:lnTo>
                      <a:lnTo>
                        <a:pt x="4" y="71"/>
                      </a:lnTo>
                      <a:lnTo>
                        <a:pt x="4" y="54"/>
                      </a:lnTo>
                      <a:lnTo>
                        <a:pt x="4" y="39"/>
                      </a:lnTo>
                      <a:lnTo>
                        <a:pt x="4" y="54"/>
                      </a:lnTo>
                      <a:lnTo>
                        <a:pt x="4" y="110"/>
                      </a:lnTo>
                      <a:lnTo>
                        <a:pt x="6" y="152"/>
                      </a:lnTo>
                      <a:lnTo>
                        <a:pt x="6" y="101"/>
                      </a:lnTo>
                      <a:lnTo>
                        <a:pt x="6" y="88"/>
                      </a:lnTo>
                      <a:lnTo>
                        <a:pt x="6" y="72"/>
                      </a:lnTo>
                      <a:lnTo>
                        <a:pt x="6" y="53"/>
                      </a:lnTo>
                      <a:lnTo>
                        <a:pt x="6" y="44"/>
                      </a:lnTo>
                      <a:lnTo>
                        <a:pt x="7" y="62"/>
                      </a:lnTo>
                      <a:lnTo>
                        <a:pt x="7" y="90"/>
                      </a:lnTo>
                      <a:lnTo>
                        <a:pt x="7" y="104"/>
                      </a:lnTo>
                      <a:lnTo>
                        <a:pt x="7" y="153"/>
                      </a:lnTo>
                      <a:lnTo>
                        <a:pt x="8" y="229"/>
                      </a:lnTo>
                      <a:lnTo>
                        <a:pt x="8" y="111"/>
                      </a:lnTo>
                      <a:lnTo>
                        <a:pt x="8" y="39"/>
                      </a:lnTo>
                      <a:lnTo>
                        <a:pt x="8" y="5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8" y="34"/>
                      </a:lnTo>
                      <a:lnTo>
                        <a:pt x="9" y="68"/>
                      </a:lnTo>
                      <a:lnTo>
                        <a:pt x="9" y="196"/>
                      </a:lnTo>
                      <a:lnTo>
                        <a:pt x="9" y="76"/>
                      </a:lnTo>
                      <a:lnTo>
                        <a:pt x="9" y="26"/>
                      </a:lnTo>
                      <a:lnTo>
                        <a:pt x="10" y="20"/>
                      </a:lnTo>
                      <a:lnTo>
                        <a:pt x="10" y="41"/>
                      </a:lnTo>
                      <a:lnTo>
                        <a:pt x="10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" name="Freeform 421"/>
                <p:cNvSpPr>
                  <a:spLocks/>
                </p:cNvSpPr>
                <p:nvPr/>
              </p:nvSpPr>
              <p:spPr bwMode="auto">
                <a:xfrm>
                  <a:off x="3319" y="2390"/>
                  <a:ext cx="6" cy="111"/>
                </a:xfrm>
                <a:custGeom>
                  <a:avLst/>
                  <a:gdLst>
                    <a:gd name="T0" fmla="*/ 0 w 13"/>
                    <a:gd name="T1" fmla="*/ 52 h 231"/>
                    <a:gd name="T2" fmla="*/ 0 w 13"/>
                    <a:gd name="T3" fmla="*/ 61 h 231"/>
                    <a:gd name="T4" fmla="*/ 0 w 13"/>
                    <a:gd name="T5" fmla="*/ 34 h 231"/>
                    <a:gd name="T6" fmla="*/ 0 w 13"/>
                    <a:gd name="T7" fmla="*/ 0 h 231"/>
                    <a:gd name="T8" fmla="*/ 0 w 13"/>
                    <a:gd name="T9" fmla="*/ 0 h 231"/>
                    <a:gd name="T10" fmla="*/ 2 w 13"/>
                    <a:gd name="T11" fmla="*/ 35 h 231"/>
                    <a:gd name="T12" fmla="*/ 2 w 13"/>
                    <a:gd name="T13" fmla="*/ 90 h 231"/>
                    <a:gd name="T14" fmla="*/ 2 w 13"/>
                    <a:gd name="T15" fmla="*/ 119 h 231"/>
                    <a:gd name="T16" fmla="*/ 2 w 13"/>
                    <a:gd name="T17" fmla="*/ 196 h 231"/>
                    <a:gd name="T18" fmla="*/ 3 w 13"/>
                    <a:gd name="T19" fmla="*/ 161 h 231"/>
                    <a:gd name="T20" fmla="*/ 3 w 13"/>
                    <a:gd name="T21" fmla="*/ 91 h 231"/>
                    <a:gd name="T22" fmla="*/ 3 w 13"/>
                    <a:gd name="T23" fmla="*/ 71 h 231"/>
                    <a:gd name="T24" fmla="*/ 3 w 13"/>
                    <a:gd name="T25" fmla="*/ 81 h 231"/>
                    <a:gd name="T26" fmla="*/ 3 w 13"/>
                    <a:gd name="T27" fmla="*/ 100 h 231"/>
                    <a:gd name="T28" fmla="*/ 3 w 13"/>
                    <a:gd name="T29" fmla="*/ 92 h 231"/>
                    <a:gd name="T30" fmla="*/ 4 w 13"/>
                    <a:gd name="T31" fmla="*/ 92 h 231"/>
                    <a:gd name="T32" fmla="*/ 4 w 13"/>
                    <a:gd name="T33" fmla="*/ 129 h 231"/>
                    <a:gd name="T34" fmla="*/ 4 w 13"/>
                    <a:gd name="T35" fmla="*/ 202 h 231"/>
                    <a:gd name="T36" fmla="*/ 4 w 13"/>
                    <a:gd name="T37" fmla="*/ 231 h 231"/>
                    <a:gd name="T38" fmla="*/ 4 w 13"/>
                    <a:gd name="T39" fmla="*/ 148 h 231"/>
                    <a:gd name="T40" fmla="*/ 6 w 13"/>
                    <a:gd name="T41" fmla="*/ 99 h 231"/>
                    <a:gd name="T42" fmla="*/ 6 w 13"/>
                    <a:gd name="T43" fmla="*/ 92 h 231"/>
                    <a:gd name="T44" fmla="*/ 6 w 13"/>
                    <a:gd name="T45" fmla="*/ 96 h 231"/>
                    <a:gd name="T46" fmla="*/ 6 w 13"/>
                    <a:gd name="T47" fmla="*/ 98 h 231"/>
                    <a:gd name="T48" fmla="*/ 6 w 13"/>
                    <a:gd name="T49" fmla="*/ 67 h 231"/>
                    <a:gd name="T50" fmla="*/ 6 w 13"/>
                    <a:gd name="T51" fmla="*/ 39 h 231"/>
                    <a:gd name="T52" fmla="*/ 7 w 13"/>
                    <a:gd name="T53" fmla="*/ 43 h 231"/>
                    <a:gd name="T54" fmla="*/ 7 w 13"/>
                    <a:gd name="T55" fmla="*/ 91 h 231"/>
                    <a:gd name="T56" fmla="*/ 7 w 13"/>
                    <a:gd name="T57" fmla="*/ 144 h 231"/>
                    <a:gd name="T58" fmla="*/ 7 w 13"/>
                    <a:gd name="T59" fmla="*/ 100 h 231"/>
                    <a:gd name="T60" fmla="*/ 7 w 13"/>
                    <a:gd name="T61" fmla="*/ 140 h 231"/>
                    <a:gd name="T62" fmla="*/ 7 w 13"/>
                    <a:gd name="T63" fmla="*/ 81 h 231"/>
                    <a:gd name="T64" fmla="*/ 9 w 13"/>
                    <a:gd name="T65" fmla="*/ 33 h 231"/>
                    <a:gd name="T66" fmla="*/ 9 w 13"/>
                    <a:gd name="T67" fmla="*/ 25 h 231"/>
                    <a:gd name="T68" fmla="*/ 9 w 13"/>
                    <a:gd name="T69" fmla="*/ 38 h 231"/>
                    <a:gd name="T70" fmla="*/ 9 w 13"/>
                    <a:gd name="T71" fmla="*/ 65 h 231"/>
                    <a:gd name="T72" fmla="*/ 9 w 13"/>
                    <a:gd name="T73" fmla="*/ 96 h 231"/>
                    <a:gd name="T74" fmla="*/ 10 w 13"/>
                    <a:gd name="T75" fmla="*/ 119 h 231"/>
                    <a:gd name="T76" fmla="*/ 10 w 13"/>
                    <a:gd name="T77" fmla="*/ 117 h 231"/>
                    <a:gd name="T78" fmla="*/ 10 w 13"/>
                    <a:gd name="T79" fmla="*/ 118 h 231"/>
                    <a:gd name="T80" fmla="*/ 10 w 13"/>
                    <a:gd name="T81" fmla="*/ 198 h 231"/>
                    <a:gd name="T82" fmla="*/ 10 w 13"/>
                    <a:gd name="T83" fmla="*/ 98 h 231"/>
                    <a:gd name="T84" fmla="*/ 10 w 13"/>
                    <a:gd name="T85" fmla="*/ 52 h 231"/>
                    <a:gd name="T86" fmla="*/ 11 w 13"/>
                    <a:gd name="T87" fmla="*/ 45 h 231"/>
                    <a:gd name="T88" fmla="*/ 11 w 13"/>
                    <a:gd name="T89" fmla="*/ 76 h 231"/>
                    <a:gd name="T90" fmla="*/ 11 w 13"/>
                    <a:gd name="T91" fmla="*/ 201 h 231"/>
                    <a:gd name="T92" fmla="*/ 11 w 13"/>
                    <a:gd name="T93" fmla="*/ 135 h 231"/>
                    <a:gd name="T94" fmla="*/ 13 w 13"/>
                    <a:gd name="T95" fmla="*/ 166 h 231"/>
                    <a:gd name="T96" fmla="*/ 13 w 13"/>
                    <a:gd name="T97" fmla="*/ 120 h 231"/>
                    <a:gd name="T98" fmla="*/ 13 w 13"/>
                    <a:gd name="T99" fmla="*/ 5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31">
                      <a:moveTo>
                        <a:pt x="0" y="52"/>
                      </a:moveTo>
                      <a:lnTo>
                        <a:pt x="0" y="61"/>
                      </a:lnTo>
                      <a:lnTo>
                        <a:pt x="0" y="34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2" y="35"/>
                      </a:lnTo>
                      <a:lnTo>
                        <a:pt x="2" y="90"/>
                      </a:lnTo>
                      <a:lnTo>
                        <a:pt x="2" y="119"/>
                      </a:lnTo>
                      <a:lnTo>
                        <a:pt x="2" y="196"/>
                      </a:lnTo>
                      <a:lnTo>
                        <a:pt x="3" y="161"/>
                      </a:lnTo>
                      <a:lnTo>
                        <a:pt x="3" y="91"/>
                      </a:lnTo>
                      <a:lnTo>
                        <a:pt x="3" y="71"/>
                      </a:lnTo>
                      <a:lnTo>
                        <a:pt x="3" y="81"/>
                      </a:lnTo>
                      <a:lnTo>
                        <a:pt x="3" y="100"/>
                      </a:lnTo>
                      <a:lnTo>
                        <a:pt x="3" y="92"/>
                      </a:lnTo>
                      <a:lnTo>
                        <a:pt x="4" y="92"/>
                      </a:lnTo>
                      <a:lnTo>
                        <a:pt x="4" y="129"/>
                      </a:lnTo>
                      <a:lnTo>
                        <a:pt x="4" y="202"/>
                      </a:lnTo>
                      <a:lnTo>
                        <a:pt x="4" y="231"/>
                      </a:lnTo>
                      <a:lnTo>
                        <a:pt x="4" y="148"/>
                      </a:lnTo>
                      <a:lnTo>
                        <a:pt x="6" y="99"/>
                      </a:lnTo>
                      <a:lnTo>
                        <a:pt x="6" y="92"/>
                      </a:lnTo>
                      <a:lnTo>
                        <a:pt x="6" y="96"/>
                      </a:lnTo>
                      <a:lnTo>
                        <a:pt x="6" y="98"/>
                      </a:lnTo>
                      <a:lnTo>
                        <a:pt x="6" y="67"/>
                      </a:lnTo>
                      <a:lnTo>
                        <a:pt x="6" y="39"/>
                      </a:lnTo>
                      <a:lnTo>
                        <a:pt x="7" y="43"/>
                      </a:lnTo>
                      <a:lnTo>
                        <a:pt x="7" y="91"/>
                      </a:lnTo>
                      <a:lnTo>
                        <a:pt x="7" y="144"/>
                      </a:lnTo>
                      <a:lnTo>
                        <a:pt x="7" y="100"/>
                      </a:lnTo>
                      <a:lnTo>
                        <a:pt x="7" y="140"/>
                      </a:lnTo>
                      <a:lnTo>
                        <a:pt x="7" y="81"/>
                      </a:lnTo>
                      <a:lnTo>
                        <a:pt x="9" y="33"/>
                      </a:lnTo>
                      <a:lnTo>
                        <a:pt x="9" y="25"/>
                      </a:lnTo>
                      <a:lnTo>
                        <a:pt x="9" y="38"/>
                      </a:lnTo>
                      <a:lnTo>
                        <a:pt x="9" y="65"/>
                      </a:lnTo>
                      <a:lnTo>
                        <a:pt x="9" y="96"/>
                      </a:lnTo>
                      <a:lnTo>
                        <a:pt x="10" y="119"/>
                      </a:lnTo>
                      <a:lnTo>
                        <a:pt x="10" y="117"/>
                      </a:lnTo>
                      <a:lnTo>
                        <a:pt x="10" y="118"/>
                      </a:lnTo>
                      <a:lnTo>
                        <a:pt x="10" y="198"/>
                      </a:lnTo>
                      <a:lnTo>
                        <a:pt x="10" y="98"/>
                      </a:lnTo>
                      <a:lnTo>
                        <a:pt x="10" y="52"/>
                      </a:lnTo>
                      <a:lnTo>
                        <a:pt x="11" y="45"/>
                      </a:lnTo>
                      <a:lnTo>
                        <a:pt x="11" y="76"/>
                      </a:lnTo>
                      <a:lnTo>
                        <a:pt x="11" y="201"/>
                      </a:lnTo>
                      <a:lnTo>
                        <a:pt x="11" y="135"/>
                      </a:lnTo>
                      <a:lnTo>
                        <a:pt x="13" y="166"/>
                      </a:lnTo>
                      <a:lnTo>
                        <a:pt x="13" y="120"/>
                      </a:lnTo>
                      <a:lnTo>
                        <a:pt x="13" y="5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" name="Freeform 422"/>
                <p:cNvSpPr>
                  <a:spLocks/>
                </p:cNvSpPr>
                <p:nvPr/>
              </p:nvSpPr>
              <p:spPr bwMode="auto">
                <a:xfrm>
                  <a:off x="3325" y="2403"/>
                  <a:ext cx="5" cy="113"/>
                </a:xfrm>
                <a:custGeom>
                  <a:avLst/>
                  <a:gdLst>
                    <a:gd name="T0" fmla="*/ 0 w 10"/>
                    <a:gd name="T1" fmla="*/ 23 h 236"/>
                    <a:gd name="T2" fmla="*/ 0 w 10"/>
                    <a:gd name="T3" fmla="*/ 12 h 236"/>
                    <a:gd name="T4" fmla="*/ 0 w 10"/>
                    <a:gd name="T5" fmla="*/ 32 h 236"/>
                    <a:gd name="T6" fmla="*/ 0 w 10"/>
                    <a:gd name="T7" fmla="*/ 57 h 236"/>
                    <a:gd name="T8" fmla="*/ 0 w 10"/>
                    <a:gd name="T9" fmla="*/ 64 h 236"/>
                    <a:gd name="T10" fmla="*/ 1 w 10"/>
                    <a:gd name="T11" fmla="*/ 92 h 236"/>
                    <a:gd name="T12" fmla="*/ 1 w 10"/>
                    <a:gd name="T13" fmla="*/ 70 h 236"/>
                    <a:gd name="T14" fmla="*/ 1 w 10"/>
                    <a:gd name="T15" fmla="*/ 28 h 236"/>
                    <a:gd name="T16" fmla="*/ 1 w 10"/>
                    <a:gd name="T17" fmla="*/ 31 h 236"/>
                    <a:gd name="T18" fmla="*/ 2 w 10"/>
                    <a:gd name="T19" fmla="*/ 88 h 236"/>
                    <a:gd name="T20" fmla="*/ 2 w 10"/>
                    <a:gd name="T21" fmla="*/ 151 h 236"/>
                    <a:gd name="T22" fmla="*/ 2 w 10"/>
                    <a:gd name="T23" fmla="*/ 83 h 236"/>
                    <a:gd name="T24" fmla="*/ 2 w 10"/>
                    <a:gd name="T25" fmla="*/ 87 h 236"/>
                    <a:gd name="T26" fmla="*/ 2 w 10"/>
                    <a:gd name="T27" fmla="*/ 85 h 236"/>
                    <a:gd name="T28" fmla="*/ 2 w 10"/>
                    <a:gd name="T29" fmla="*/ 66 h 236"/>
                    <a:gd name="T30" fmla="*/ 2 w 10"/>
                    <a:gd name="T31" fmla="*/ 61 h 236"/>
                    <a:gd name="T32" fmla="*/ 3 w 10"/>
                    <a:gd name="T33" fmla="*/ 46 h 236"/>
                    <a:gd name="T34" fmla="*/ 3 w 10"/>
                    <a:gd name="T35" fmla="*/ 41 h 236"/>
                    <a:gd name="T36" fmla="*/ 3 w 10"/>
                    <a:gd name="T37" fmla="*/ 59 h 236"/>
                    <a:gd name="T38" fmla="*/ 3 w 10"/>
                    <a:gd name="T39" fmla="*/ 85 h 236"/>
                    <a:gd name="T40" fmla="*/ 3 w 10"/>
                    <a:gd name="T41" fmla="*/ 103 h 236"/>
                    <a:gd name="T42" fmla="*/ 3 w 10"/>
                    <a:gd name="T43" fmla="*/ 132 h 236"/>
                    <a:gd name="T44" fmla="*/ 4 w 10"/>
                    <a:gd name="T45" fmla="*/ 113 h 236"/>
                    <a:gd name="T46" fmla="*/ 4 w 10"/>
                    <a:gd name="T47" fmla="*/ 31 h 236"/>
                    <a:gd name="T48" fmla="*/ 4 w 10"/>
                    <a:gd name="T49" fmla="*/ 0 h 236"/>
                    <a:gd name="T50" fmla="*/ 4 w 10"/>
                    <a:gd name="T51" fmla="*/ 1 h 236"/>
                    <a:gd name="T52" fmla="*/ 6 w 10"/>
                    <a:gd name="T53" fmla="*/ 12 h 236"/>
                    <a:gd name="T54" fmla="*/ 6 w 10"/>
                    <a:gd name="T55" fmla="*/ 17 h 236"/>
                    <a:gd name="T56" fmla="*/ 6 w 10"/>
                    <a:gd name="T57" fmla="*/ 32 h 236"/>
                    <a:gd name="T58" fmla="*/ 6 w 10"/>
                    <a:gd name="T59" fmla="*/ 74 h 236"/>
                    <a:gd name="T60" fmla="*/ 6 w 10"/>
                    <a:gd name="T61" fmla="*/ 98 h 236"/>
                    <a:gd name="T62" fmla="*/ 6 w 10"/>
                    <a:gd name="T63" fmla="*/ 103 h 236"/>
                    <a:gd name="T64" fmla="*/ 6 w 10"/>
                    <a:gd name="T65" fmla="*/ 236 h 236"/>
                    <a:gd name="T66" fmla="*/ 7 w 10"/>
                    <a:gd name="T67" fmla="*/ 114 h 236"/>
                    <a:gd name="T68" fmla="*/ 7 w 10"/>
                    <a:gd name="T69" fmla="*/ 99 h 236"/>
                    <a:gd name="T70" fmla="*/ 7 w 10"/>
                    <a:gd name="T71" fmla="*/ 176 h 236"/>
                    <a:gd name="T72" fmla="*/ 7 w 10"/>
                    <a:gd name="T73" fmla="*/ 166 h 236"/>
                    <a:gd name="T74" fmla="*/ 8 w 10"/>
                    <a:gd name="T75" fmla="*/ 138 h 236"/>
                    <a:gd name="T76" fmla="*/ 8 w 10"/>
                    <a:gd name="T77" fmla="*/ 210 h 236"/>
                    <a:gd name="T78" fmla="*/ 8 w 10"/>
                    <a:gd name="T79" fmla="*/ 116 h 236"/>
                    <a:gd name="T80" fmla="*/ 8 w 10"/>
                    <a:gd name="T81" fmla="*/ 59 h 236"/>
                    <a:gd name="T82" fmla="*/ 8 w 10"/>
                    <a:gd name="T83" fmla="*/ 51 h 236"/>
                    <a:gd name="T84" fmla="*/ 8 w 10"/>
                    <a:gd name="T85" fmla="*/ 61 h 236"/>
                    <a:gd name="T86" fmla="*/ 8 w 10"/>
                    <a:gd name="T87" fmla="*/ 67 h 236"/>
                    <a:gd name="T88" fmla="*/ 9 w 10"/>
                    <a:gd name="T89" fmla="*/ 68 h 236"/>
                    <a:gd name="T90" fmla="*/ 9 w 10"/>
                    <a:gd name="T91" fmla="*/ 75 h 236"/>
                    <a:gd name="T92" fmla="*/ 9 w 10"/>
                    <a:gd name="T93" fmla="*/ 93 h 236"/>
                    <a:gd name="T94" fmla="*/ 9 w 10"/>
                    <a:gd name="T95" fmla="*/ 58 h 236"/>
                    <a:gd name="T96" fmla="*/ 10 w 10"/>
                    <a:gd name="T97" fmla="*/ 31 h 236"/>
                    <a:gd name="T98" fmla="*/ 10 w 10"/>
                    <a:gd name="T99" fmla="*/ 20 h 2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6">
                      <a:moveTo>
                        <a:pt x="0" y="23"/>
                      </a:moveTo>
                      <a:lnTo>
                        <a:pt x="0" y="12"/>
                      </a:lnTo>
                      <a:lnTo>
                        <a:pt x="0" y="32"/>
                      </a:lnTo>
                      <a:lnTo>
                        <a:pt x="0" y="57"/>
                      </a:lnTo>
                      <a:lnTo>
                        <a:pt x="0" y="64"/>
                      </a:lnTo>
                      <a:lnTo>
                        <a:pt x="1" y="92"/>
                      </a:lnTo>
                      <a:lnTo>
                        <a:pt x="1" y="70"/>
                      </a:lnTo>
                      <a:lnTo>
                        <a:pt x="1" y="28"/>
                      </a:lnTo>
                      <a:lnTo>
                        <a:pt x="1" y="31"/>
                      </a:lnTo>
                      <a:lnTo>
                        <a:pt x="2" y="88"/>
                      </a:lnTo>
                      <a:lnTo>
                        <a:pt x="2" y="151"/>
                      </a:lnTo>
                      <a:lnTo>
                        <a:pt x="2" y="83"/>
                      </a:lnTo>
                      <a:lnTo>
                        <a:pt x="2" y="87"/>
                      </a:lnTo>
                      <a:lnTo>
                        <a:pt x="2" y="85"/>
                      </a:lnTo>
                      <a:lnTo>
                        <a:pt x="2" y="66"/>
                      </a:lnTo>
                      <a:lnTo>
                        <a:pt x="2" y="61"/>
                      </a:lnTo>
                      <a:lnTo>
                        <a:pt x="3" y="46"/>
                      </a:lnTo>
                      <a:lnTo>
                        <a:pt x="3" y="41"/>
                      </a:lnTo>
                      <a:lnTo>
                        <a:pt x="3" y="59"/>
                      </a:lnTo>
                      <a:lnTo>
                        <a:pt x="3" y="85"/>
                      </a:lnTo>
                      <a:lnTo>
                        <a:pt x="3" y="103"/>
                      </a:lnTo>
                      <a:lnTo>
                        <a:pt x="3" y="132"/>
                      </a:lnTo>
                      <a:lnTo>
                        <a:pt x="4" y="113"/>
                      </a:lnTo>
                      <a:lnTo>
                        <a:pt x="4" y="3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6" y="12"/>
                      </a:lnTo>
                      <a:lnTo>
                        <a:pt x="6" y="17"/>
                      </a:lnTo>
                      <a:lnTo>
                        <a:pt x="6" y="32"/>
                      </a:lnTo>
                      <a:lnTo>
                        <a:pt x="6" y="74"/>
                      </a:lnTo>
                      <a:lnTo>
                        <a:pt x="6" y="98"/>
                      </a:lnTo>
                      <a:lnTo>
                        <a:pt x="6" y="103"/>
                      </a:lnTo>
                      <a:lnTo>
                        <a:pt x="6" y="236"/>
                      </a:lnTo>
                      <a:lnTo>
                        <a:pt x="7" y="114"/>
                      </a:lnTo>
                      <a:lnTo>
                        <a:pt x="7" y="99"/>
                      </a:lnTo>
                      <a:lnTo>
                        <a:pt x="7" y="176"/>
                      </a:lnTo>
                      <a:lnTo>
                        <a:pt x="7" y="166"/>
                      </a:lnTo>
                      <a:lnTo>
                        <a:pt x="8" y="138"/>
                      </a:lnTo>
                      <a:lnTo>
                        <a:pt x="8" y="210"/>
                      </a:lnTo>
                      <a:lnTo>
                        <a:pt x="8" y="116"/>
                      </a:lnTo>
                      <a:lnTo>
                        <a:pt x="8" y="59"/>
                      </a:lnTo>
                      <a:lnTo>
                        <a:pt x="8" y="51"/>
                      </a:lnTo>
                      <a:lnTo>
                        <a:pt x="8" y="61"/>
                      </a:lnTo>
                      <a:lnTo>
                        <a:pt x="8" y="67"/>
                      </a:lnTo>
                      <a:lnTo>
                        <a:pt x="9" y="68"/>
                      </a:lnTo>
                      <a:lnTo>
                        <a:pt x="9" y="75"/>
                      </a:lnTo>
                      <a:lnTo>
                        <a:pt x="9" y="93"/>
                      </a:lnTo>
                      <a:lnTo>
                        <a:pt x="9" y="58"/>
                      </a:lnTo>
                      <a:lnTo>
                        <a:pt x="10" y="31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" name="Freeform 423"/>
                <p:cNvSpPr>
                  <a:spLocks/>
                </p:cNvSpPr>
                <p:nvPr/>
              </p:nvSpPr>
              <p:spPr bwMode="auto">
                <a:xfrm>
                  <a:off x="3330" y="2411"/>
                  <a:ext cx="5" cy="94"/>
                </a:xfrm>
                <a:custGeom>
                  <a:avLst/>
                  <a:gdLst>
                    <a:gd name="T0" fmla="*/ 0 w 11"/>
                    <a:gd name="T1" fmla="*/ 3 h 196"/>
                    <a:gd name="T2" fmla="*/ 0 w 11"/>
                    <a:gd name="T3" fmla="*/ 0 h 196"/>
                    <a:gd name="T4" fmla="*/ 0 w 11"/>
                    <a:gd name="T5" fmla="*/ 9 h 196"/>
                    <a:gd name="T6" fmla="*/ 0 w 11"/>
                    <a:gd name="T7" fmla="*/ 43 h 196"/>
                    <a:gd name="T8" fmla="*/ 0 w 11"/>
                    <a:gd name="T9" fmla="*/ 101 h 196"/>
                    <a:gd name="T10" fmla="*/ 1 w 11"/>
                    <a:gd name="T11" fmla="*/ 91 h 196"/>
                    <a:gd name="T12" fmla="*/ 1 w 11"/>
                    <a:gd name="T13" fmla="*/ 51 h 196"/>
                    <a:gd name="T14" fmla="*/ 1 w 11"/>
                    <a:gd name="T15" fmla="*/ 41 h 196"/>
                    <a:gd name="T16" fmla="*/ 1 w 11"/>
                    <a:gd name="T17" fmla="*/ 79 h 196"/>
                    <a:gd name="T18" fmla="*/ 1 w 11"/>
                    <a:gd name="T19" fmla="*/ 97 h 196"/>
                    <a:gd name="T20" fmla="*/ 1 w 11"/>
                    <a:gd name="T21" fmla="*/ 66 h 196"/>
                    <a:gd name="T22" fmla="*/ 1 w 11"/>
                    <a:gd name="T23" fmla="*/ 61 h 196"/>
                    <a:gd name="T24" fmla="*/ 3 w 11"/>
                    <a:gd name="T25" fmla="*/ 52 h 196"/>
                    <a:gd name="T26" fmla="*/ 3 w 11"/>
                    <a:gd name="T27" fmla="*/ 45 h 196"/>
                    <a:gd name="T28" fmla="*/ 3 w 11"/>
                    <a:gd name="T29" fmla="*/ 41 h 196"/>
                    <a:gd name="T30" fmla="*/ 3 w 11"/>
                    <a:gd name="T31" fmla="*/ 43 h 196"/>
                    <a:gd name="T32" fmla="*/ 4 w 11"/>
                    <a:gd name="T33" fmla="*/ 61 h 196"/>
                    <a:gd name="T34" fmla="*/ 4 w 11"/>
                    <a:gd name="T35" fmla="*/ 82 h 196"/>
                    <a:gd name="T36" fmla="*/ 4 w 11"/>
                    <a:gd name="T37" fmla="*/ 97 h 196"/>
                    <a:gd name="T38" fmla="*/ 4 w 11"/>
                    <a:gd name="T39" fmla="*/ 99 h 196"/>
                    <a:gd name="T40" fmla="*/ 4 w 11"/>
                    <a:gd name="T41" fmla="*/ 78 h 196"/>
                    <a:gd name="T42" fmla="*/ 4 w 11"/>
                    <a:gd name="T43" fmla="*/ 49 h 196"/>
                    <a:gd name="T44" fmla="*/ 4 w 11"/>
                    <a:gd name="T45" fmla="*/ 36 h 196"/>
                    <a:gd name="T46" fmla="*/ 5 w 11"/>
                    <a:gd name="T47" fmla="*/ 46 h 196"/>
                    <a:gd name="T48" fmla="*/ 5 w 11"/>
                    <a:gd name="T49" fmla="*/ 82 h 196"/>
                    <a:gd name="T50" fmla="*/ 5 w 11"/>
                    <a:gd name="T51" fmla="*/ 120 h 196"/>
                    <a:gd name="T52" fmla="*/ 5 w 11"/>
                    <a:gd name="T53" fmla="*/ 79 h 196"/>
                    <a:gd name="T54" fmla="*/ 7 w 11"/>
                    <a:gd name="T55" fmla="*/ 45 h 196"/>
                    <a:gd name="T56" fmla="*/ 7 w 11"/>
                    <a:gd name="T57" fmla="*/ 45 h 196"/>
                    <a:gd name="T58" fmla="*/ 7 w 11"/>
                    <a:gd name="T59" fmla="*/ 75 h 196"/>
                    <a:gd name="T60" fmla="*/ 7 w 11"/>
                    <a:gd name="T61" fmla="*/ 108 h 196"/>
                    <a:gd name="T62" fmla="*/ 7 w 11"/>
                    <a:gd name="T63" fmla="*/ 101 h 196"/>
                    <a:gd name="T64" fmla="*/ 7 w 11"/>
                    <a:gd name="T65" fmla="*/ 95 h 196"/>
                    <a:gd name="T66" fmla="*/ 8 w 11"/>
                    <a:gd name="T67" fmla="*/ 85 h 196"/>
                    <a:gd name="T68" fmla="*/ 8 w 11"/>
                    <a:gd name="T69" fmla="*/ 71 h 196"/>
                    <a:gd name="T70" fmla="*/ 8 w 11"/>
                    <a:gd name="T71" fmla="*/ 59 h 196"/>
                    <a:gd name="T72" fmla="*/ 8 w 11"/>
                    <a:gd name="T73" fmla="*/ 49 h 196"/>
                    <a:gd name="T74" fmla="*/ 8 w 11"/>
                    <a:gd name="T75" fmla="*/ 41 h 196"/>
                    <a:gd name="T76" fmla="*/ 9 w 11"/>
                    <a:gd name="T77" fmla="*/ 51 h 196"/>
                    <a:gd name="T78" fmla="*/ 9 w 11"/>
                    <a:gd name="T79" fmla="*/ 117 h 196"/>
                    <a:gd name="T80" fmla="*/ 9 w 11"/>
                    <a:gd name="T81" fmla="*/ 92 h 196"/>
                    <a:gd name="T82" fmla="*/ 9 w 11"/>
                    <a:gd name="T83" fmla="*/ 49 h 196"/>
                    <a:gd name="T84" fmla="*/ 9 w 11"/>
                    <a:gd name="T85" fmla="*/ 78 h 196"/>
                    <a:gd name="T86" fmla="*/ 9 w 11"/>
                    <a:gd name="T87" fmla="*/ 196 h 196"/>
                    <a:gd name="T88" fmla="*/ 11 w 11"/>
                    <a:gd name="T89" fmla="*/ 51 h 196"/>
                    <a:gd name="T90" fmla="*/ 11 w 11"/>
                    <a:gd name="T91" fmla="*/ 25 h 196"/>
                    <a:gd name="T92" fmla="*/ 11 w 11"/>
                    <a:gd name="T93" fmla="*/ 36 h 196"/>
                    <a:gd name="T94" fmla="*/ 11 w 11"/>
                    <a:gd name="T95" fmla="*/ 34 h 196"/>
                    <a:gd name="T96" fmla="*/ 11 w 11"/>
                    <a:gd name="T97" fmla="*/ 10 h 196"/>
                    <a:gd name="T98" fmla="*/ 11 w 11"/>
                    <a:gd name="T99" fmla="*/ 19 h 1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6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0" y="43"/>
                      </a:lnTo>
                      <a:lnTo>
                        <a:pt x="0" y="101"/>
                      </a:lnTo>
                      <a:lnTo>
                        <a:pt x="1" y="91"/>
                      </a:lnTo>
                      <a:lnTo>
                        <a:pt x="1" y="51"/>
                      </a:lnTo>
                      <a:lnTo>
                        <a:pt x="1" y="41"/>
                      </a:lnTo>
                      <a:lnTo>
                        <a:pt x="1" y="79"/>
                      </a:lnTo>
                      <a:lnTo>
                        <a:pt x="1" y="97"/>
                      </a:lnTo>
                      <a:lnTo>
                        <a:pt x="1" y="66"/>
                      </a:lnTo>
                      <a:lnTo>
                        <a:pt x="1" y="61"/>
                      </a:lnTo>
                      <a:lnTo>
                        <a:pt x="3" y="52"/>
                      </a:lnTo>
                      <a:lnTo>
                        <a:pt x="3" y="45"/>
                      </a:lnTo>
                      <a:lnTo>
                        <a:pt x="3" y="41"/>
                      </a:lnTo>
                      <a:lnTo>
                        <a:pt x="3" y="43"/>
                      </a:lnTo>
                      <a:lnTo>
                        <a:pt x="4" y="61"/>
                      </a:lnTo>
                      <a:lnTo>
                        <a:pt x="4" y="82"/>
                      </a:lnTo>
                      <a:lnTo>
                        <a:pt x="4" y="97"/>
                      </a:lnTo>
                      <a:lnTo>
                        <a:pt x="4" y="99"/>
                      </a:lnTo>
                      <a:lnTo>
                        <a:pt x="4" y="78"/>
                      </a:lnTo>
                      <a:lnTo>
                        <a:pt x="4" y="49"/>
                      </a:lnTo>
                      <a:lnTo>
                        <a:pt x="4" y="36"/>
                      </a:lnTo>
                      <a:lnTo>
                        <a:pt x="5" y="46"/>
                      </a:lnTo>
                      <a:lnTo>
                        <a:pt x="5" y="82"/>
                      </a:lnTo>
                      <a:lnTo>
                        <a:pt x="5" y="120"/>
                      </a:lnTo>
                      <a:lnTo>
                        <a:pt x="5" y="79"/>
                      </a:lnTo>
                      <a:lnTo>
                        <a:pt x="7" y="45"/>
                      </a:lnTo>
                      <a:lnTo>
                        <a:pt x="7" y="45"/>
                      </a:lnTo>
                      <a:lnTo>
                        <a:pt x="7" y="75"/>
                      </a:lnTo>
                      <a:lnTo>
                        <a:pt x="7" y="108"/>
                      </a:lnTo>
                      <a:lnTo>
                        <a:pt x="7" y="101"/>
                      </a:lnTo>
                      <a:lnTo>
                        <a:pt x="7" y="95"/>
                      </a:lnTo>
                      <a:lnTo>
                        <a:pt x="8" y="85"/>
                      </a:lnTo>
                      <a:lnTo>
                        <a:pt x="8" y="71"/>
                      </a:lnTo>
                      <a:lnTo>
                        <a:pt x="8" y="59"/>
                      </a:lnTo>
                      <a:lnTo>
                        <a:pt x="8" y="49"/>
                      </a:lnTo>
                      <a:lnTo>
                        <a:pt x="8" y="41"/>
                      </a:lnTo>
                      <a:lnTo>
                        <a:pt x="9" y="51"/>
                      </a:lnTo>
                      <a:lnTo>
                        <a:pt x="9" y="117"/>
                      </a:lnTo>
                      <a:lnTo>
                        <a:pt x="9" y="92"/>
                      </a:lnTo>
                      <a:lnTo>
                        <a:pt x="9" y="49"/>
                      </a:lnTo>
                      <a:lnTo>
                        <a:pt x="9" y="78"/>
                      </a:lnTo>
                      <a:lnTo>
                        <a:pt x="9" y="196"/>
                      </a:lnTo>
                      <a:lnTo>
                        <a:pt x="11" y="51"/>
                      </a:lnTo>
                      <a:lnTo>
                        <a:pt x="11" y="25"/>
                      </a:lnTo>
                      <a:lnTo>
                        <a:pt x="11" y="36"/>
                      </a:lnTo>
                      <a:lnTo>
                        <a:pt x="11" y="34"/>
                      </a:lnTo>
                      <a:lnTo>
                        <a:pt x="11" y="10"/>
                      </a:lnTo>
                      <a:lnTo>
                        <a:pt x="11" y="1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" name="Freeform 424"/>
                <p:cNvSpPr>
                  <a:spLocks/>
                </p:cNvSpPr>
                <p:nvPr/>
              </p:nvSpPr>
              <p:spPr bwMode="auto">
                <a:xfrm>
                  <a:off x="3335" y="2402"/>
                  <a:ext cx="6" cy="131"/>
                </a:xfrm>
                <a:custGeom>
                  <a:avLst/>
                  <a:gdLst>
                    <a:gd name="T0" fmla="*/ 0 w 12"/>
                    <a:gd name="T1" fmla="*/ 39 h 273"/>
                    <a:gd name="T2" fmla="*/ 1 w 12"/>
                    <a:gd name="T3" fmla="*/ 89 h 273"/>
                    <a:gd name="T4" fmla="*/ 1 w 12"/>
                    <a:gd name="T5" fmla="*/ 146 h 273"/>
                    <a:gd name="T6" fmla="*/ 1 w 12"/>
                    <a:gd name="T7" fmla="*/ 115 h 273"/>
                    <a:gd name="T8" fmla="*/ 1 w 12"/>
                    <a:gd name="T9" fmla="*/ 75 h 273"/>
                    <a:gd name="T10" fmla="*/ 1 w 12"/>
                    <a:gd name="T11" fmla="*/ 79 h 273"/>
                    <a:gd name="T12" fmla="*/ 2 w 12"/>
                    <a:gd name="T13" fmla="*/ 131 h 273"/>
                    <a:gd name="T14" fmla="*/ 2 w 12"/>
                    <a:gd name="T15" fmla="*/ 237 h 273"/>
                    <a:gd name="T16" fmla="*/ 2 w 12"/>
                    <a:gd name="T17" fmla="*/ 273 h 273"/>
                    <a:gd name="T18" fmla="*/ 2 w 12"/>
                    <a:gd name="T19" fmla="*/ 228 h 273"/>
                    <a:gd name="T20" fmla="*/ 2 w 12"/>
                    <a:gd name="T21" fmla="*/ 151 h 273"/>
                    <a:gd name="T22" fmla="*/ 2 w 12"/>
                    <a:gd name="T23" fmla="*/ 127 h 273"/>
                    <a:gd name="T24" fmla="*/ 4 w 12"/>
                    <a:gd name="T25" fmla="*/ 132 h 273"/>
                    <a:gd name="T26" fmla="*/ 4 w 12"/>
                    <a:gd name="T27" fmla="*/ 134 h 273"/>
                    <a:gd name="T28" fmla="*/ 4 w 12"/>
                    <a:gd name="T29" fmla="*/ 143 h 273"/>
                    <a:gd name="T30" fmla="*/ 4 w 12"/>
                    <a:gd name="T31" fmla="*/ 184 h 273"/>
                    <a:gd name="T32" fmla="*/ 5 w 12"/>
                    <a:gd name="T33" fmla="*/ 159 h 273"/>
                    <a:gd name="T34" fmla="*/ 5 w 12"/>
                    <a:gd name="T35" fmla="*/ 132 h 273"/>
                    <a:gd name="T36" fmla="*/ 5 w 12"/>
                    <a:gd name="T37" fmla="*/ 142 h 273"/>
                    <a:gd name="T38" fmla="*/ 5 w 12"/>
                    <a:gd name="T39" fmla="*/ 207 h 273"/>
                    <a:gd name="T40" fmla="*/ 5 w 12"/>
                    <a:gd name="T41" fmla="*/ 158 h 273"/>
                    <a:gd name="T42" fmla="*/ 5 w 12"/>
                    <a:gd name="T43" fmla="*/ 108 h 273"/>
                    <a:gd name="T44" fmla="*/ 5 w 12"/>
                    <a:gd name="T45" fmla="*/ 86 h 273"/>
                    <a:gd name="T46" fmla="*/ 7 w 12"/>
                    <a:gd name="T47" fmla="*/ 84 h 273"/>
                    <a:gd name="T48" fmla="*/ 7 w 12"/>
                    <a:gd name="T49" fmla="*/ 107 h 273"/>
                    <a:gd name="T50" fmla="*/ 7 w 12"/>
                    <a:gd name="T51" fmla="*/ 142 h 273"/>
                    <a:gd name="T52" fmla="*/ 7 w 12"/>
                    <a:gd name="T53" fmla="*/ 129 h 273"/>
                    <a:gd name="T54" fmla="*/ 8 w 12"/>
                    <a:gd name="T55" fmla="*/ 77 h 273"/>
                    <a:gd name="T56" fmla="*/ 8 w 12"/>
                    <a:gd name="T57" fmla="*/ 50 h 273"/>
                    <a:gd name="T58" fmla="*/ 8 w 12"/>
                    <a:gd name="T59" fmla="*/ 42 h 273"/>
                    <a:gd name="T60" fmla="*/ 8 w 12"/>
                    <a:gd name="T61" fmla="*/ 42 h 273"/>
                    <a:gd name="T62" fmla="*/ 8 w 12"/>
                    <a:gd name="T63" fmla="*/ 41 h 273"/>
                    <a:gd name="T64" fmla="*/ 8 w 12"/>
                    <a:gd name="T65" fmla="*/ 27 h 273"/>
                    <a:gd name="T66" fmla="*/ 8 w 12"/>
                    <a:gd name="T67" fmla="*/ 8 h 273"/>
                    <a:gd name="T68" fmla="*/ 9 w 12"/>
                    <a:gd name="T69" fmla="*/ 0 h 273"/>
                    <a:gd name="T70" fmla="*/ 9 w 12"/>
                    <a:gd name="T71" fmla="*/ 18 h 273"/>
                    <a:gd name="T72" fmla="*/ 9 w 12"/>
                    <a:gd name="T73" fmla="*/ 75 h 273"/>
                    <a:gd name="T74" fmla="*/ 9 w 12"/>
                    <a:gd name="T75" fmla="*/ 203 h 273"/>
                    <a:gd name="T76" fmla="*/ 11 w 12"/>
                    <a:gd name="T77" fmla="*/ 169 h 273"/>
                    <a:gd name="T78" fmla="*/ 11 w 12"/>
                    <a:gd name="T79" fmla="*/ 91 h 273"/>
                    <a:gd name="T80" fmla="*/ 11 w 12"/>
                    <a:gd name="T81" fmla="*/ 64 h 273"/>
                    <a:gd name="T82" fmla="*/ 11 w 12"/>
                    <a:gd name="T83" fmla="*/ 64 h 273"/>
                    <a:gd name="T84" fmla="*/ 11 w 12"/>
                    <a:gd name="T85" fmla="*/ 64 h 273"/>
                    <a:gd name="T86" fmla="*/ 11 w 12"/>
                    <a:gd name="T87" fmla="*/ 64 h 273"/>
                    <a:gd name="T88" fmla="*/ 12 w 12"/>
                    <a:gd name="T89" fmla="*/ 81 h 273"/>
                    <a:gd name="T90" fmla="*/ 12 w 12"/>
                    <a:gd name="T91" fmla="*/ 123 h 273"/>
                    <a:gd name="T92" fmla="*/ 12 w 12"/>
                    <a:gd name="T93" fmla="*/ 150 h 273"/>
                    <a:gd name="T94" fmla="*/ 12 w 12"/>
                    <a:gd name="T95" fmla="*/ 123 h 273"/>
                    <a:gd name="T96" fmla="*/ 12 w 12"/>
                    <a:gd name="T97" fmla="*/ 116 h 273"/>
                    <a:gd name="T98" fmla="*/ 12 w 12"/>
                    <a:gd name="T99" fmla="*/ 146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73">
                      <a:moveTo>
                        <a:pt x="0" y="39"/>
                      </a:moveTo>
                      <a:lnTo>
                        <a:pt x="1" y="89"/>
                      </a:lnTo>
                      <a:lnTo>
                        <a:pt x="1" y="146"/>
                      </a:lnTo>
                      <a:lnTo>
                        <a:pt x="1" y="115"/>
                      </a:lnTo>
                      <a:lnTo>
                        <a:pt x="1" y="75"/>
                      </a:lnTo>
                      <a:lnTo>
                        <a:pt x="1" y="79"/>
                      </a:lnTo>
                      <a:lnTo>
                        <a:pt x="2" y="131"/>
                      </a:lnTo>
                      <a:lnTo>
                        <a:pt x="2" y="237"/>
                      </a:lnTo>
                      <a:lnTo>
                        <a:pt x="2" y="273"/>
                      </a:lnTo>
                      <a:lnTo>
                        <a:pt x="2" y="228"/>
                      </a:lnTo>
                      <a:lnTo>
                        <a:pt x="2" y="151"/>
                      </a:lnTo>
                      <a:lnTo>
                        <a:pt x="2" y="127"/>
                      </a:lnTo>
                      <a:lnTo>
                        <a:pt x="4" y="132"/>
                      </a:lnTo>
                      <a:lnTo>
                        <a:pt x="4" y="134"/>
                      </a:lnTo>
                      <a:lnTo>
                        <a:pt x="4" y="143"/>
                      </a:lnTo>
                      <a:lnTo>
                        <a:pt x="4" y="184"/>
                      </a:lnTo>
                      <a:lnTo>
                        <a:pt x="5" y="159"/>
                      </a:lnTo>
                      <a:lnTo>
                        <a:pt x="5" y="132"/>
                      </a:lnTo>
                      <a:lnTo>
                        <a:pt x="5" y="142"/>
                      </a:lnTo>
                      <a:lnTo>
                        <a:pt x="5" y="207"/>
                      </a:lnTo>
                      <a:lnTo>
                        <a:pt x="5" y="158"/>
                      </a:lnTo>
                      <a:lnTo>
                        <a:pt x="5" y="108"/>
                      </a:lnTo>
                      <a:lnTo>
                        <a:pt x="5" y="86"/>
                      </a:lnTo>
                      <a:lnTo>
                        <a:pt x="7" y="84"/>
                      </a:lnTo>
                      <a:lnTo>
                        <a:pt x="7" y="107"/>
                      </a:lnTo>
                      <a:lnTo>
                        <a:pt x="7" y="142"/>
                      </a:lnTo>
                      <a:lnTo>
                        <a:pt x="7" y="129"/>
                      </a:lnTo>
                      <a:lnTo>
                        <a:pt x="8" y="77"/>
                      </a:lnTo>
                      <a:lnTo>
                        <a:pt x="8" y="50"/>
                      </a:lnTo>
                      <a:lnTo>
                        <a:pt x="8" y="42"/>
                      </a:lnTo>
                      <a:lnTo>
                        <a:pt x="8" y="42"/>
                      </a:lnTo>
                      <a:lnTo>
                        <a:pt x="8" y="41"/>
                      </a:lnTo>
                      <a:lnTo>
                        <a:pt x="8" y="27"/>
                      </a:lnTo>
                      <a:lnTo>
                        <a:pt x="8" y="8"/>
                      </a:ln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9" y="75"/>
                      </a:lnTo>
                      <a:lnTo>
                        <a:pt x="9" y="203"/>
                      </a:lnTo>
                      <a:lnTo>
                        <a:pt x="11" y="169"/>
                      </a:lnTo>
                      <a:lnTo>
                        <a:pt x="11" y="91"/>
                      </a:lnTo>
                      <a:lnTo>
                        <a:pt x="11" y="64"/>
                      </a:lnTo>
                      <a:lnTo>
                        <a:pt x="11" y="64"/>
                      </a:lnTo>
                      <a:lnTo>
                        <a:pt x="11" y="64"/>
                      </a:lnTo>
                      <a:lnTo>
                        <a:pt x="11" y="64"/>
                      </a:lnTo>
                      <a:lnTo>
                        <a:pt x="12" y="81"/>
                      </a:lnTo>
                      <a:lnTo>
                        <a:pt x="12" y="123"/>
                      </a:lnTo>
                      <a:lnTo>
                        <a:pt x="12" y="150"/>
                      </a:lnTo>
                      <a:lnTo>
                        <a:pt x="12" y="123"/>
                      </a:lnTo>
                      <a:lnTo>
                        <a:pt x="12" y="116"/>
                      </a:lnTo>
                      <a:lnTo>
                        <a:pt x="12" y="1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" name="Freeform 425"/>
                <p:cNvSpPr>
                  <a:spLocks/>
                </p:cNvSpPr>
                <p:nvPr/>
              </p:nvSpPr>
              <p:spPr bwMode="auto">
                <a:xfrm>
                  <a:off x="3341" y="2408"/>
                  <a:ext cx="5" cy="148"/>
                </a:xfrm>
                <a:custGeom>
                  <a:avLst/>
                  <a:gdLst>
                    <a:gd name="T0" fmla="*/ 0 w 10"/>
                    <a:gd name="T1" fmla="*/ 134 h 308"/>
                    <a:gd name="T2" fmla="*/ 0 w 10"/>
                    <a:gd name="T3" fmla="*/ 147 h 308"/>
                    <a:gd name="T4" fmla="*/ 1 w 10"/>
                    <a:gd name="T5" fmla="*/ 143 h 308"/>
                    <a:gd name="T6" fmla="*/ 1 w 10"/>
                    <a:gd name="T7" fmla="*/ 150 h 308"/>
                    <a:gd name="T8" fmla="*/ 1 w 10"/>
                    <a:gd name="T9" fmla="*/ 116 h 308"/>
                    <a:gd name="T10" fmla="*/ 1 w 10"/>
                    <a:gd name="T11" fmla="*/ 73 h 308"/>
                    <a:gd name="T12" fmla="*/ 2 w 10"/>
                    <a:gd name="T13" fmla="*/ 48 h 308"/>
                    <a:gd name="T14" fmla="*/ 2 w 10"/>
                    <a:gd name="T15" fmla="*/ 56 h 308"/>
                    <a:gd name="T16" fmla="*/ 2 w 10"/>
                    <a:gd name="T17" fmla="*/ 110 h 308"/>
                    <a:gd name="T18" fmla="*/ 2 w 10"/>
                    <a:gd name="T19" fmla="*/ 109 h 308"/>
                    <a:gd name="T20" fmla="*/ 2 w 10"/>
                    <a:gd name="T21" fmla="*/ 94 h 308"/>
                    <a:gd name="T22" fmla="*/ 2 w 10"/>
                    <a:gd name="T23" fmla="*/ 142 h 308"/>
                    <a:gd name="T24" fmla="*/ 2 w 10"/>
                    <a:gd name="T25" fmla="*/ 104 h 308"/>
                    <a:gd name="T26" fmla="*/ 4 w 10"/>
                    <a:gd name="T27" fmla="*/ 45 h 308"/>
                    <a:gd name="T28" fmla="*/ 4 w 10"/>
                    <a:gd name="T29" fmla="*/ 30 h 308"/>
                    <a:gd name="T30" fmla="*/ 4 w 10"/>
                    <a:gd name="T31" fmla="*/ 62 h 308"/>
                    <a:gd name="T32" fmla="*/ 4 w 10"/>
                    <a:gd name="T33" fmla="*/ 308 h 308"/>
                    <a:gd name="T34" fmla="*/ 5 w 10"/>
                    <a:gd name="T35" fmla="*/ 103 h 308"/>
                    <a:gd name="T36" fmla="*/ 5 w 10"/>
                    <a:gd name="T37" fmla="*/ 104 h 308"/>
                    <a:gd name="T38" fmla="*/ 5 w 10"/>
                    <a:gd name="T39" fmla="*/ 76 h 308"/>
                    <a:gd name="T40" fmla="*/ 5 w 10"/>
                    <a:gd name="T41" fmla="*/ 29 h 308"/>
                    <a:gd name="T42" fmla="*/ 5 w 10"/>
                    <a:gd name="T43" fmla="*/ 8 h 308"/>
                    <a:gd name="T44" fmla="*/ 5 w 10"/>
                    <a:gd name="T45" fmla="*/ 0 h 308"/>
                    <a:gd name="T46" fmla="*/ 6 w 10"/>
                    <a:gd name="T47" fmla="*/ 0 h 308"/>
                    <a:gd name="T48" fmla="*/ 6 w 10"/>
                    <a:gd name="T49" fmla="*/ 11 h 308"/>
                    <a:gd name="T50" fmla="*/ 6 w 10"/>
                    <a:gd name="T51" fmla="*/ 42 h 308"/>
                    <a:gd name="T52" fmla="*/ 6 w 10"/>
                    <a:gd name="T53" fmla="*/ 110 h 308"/>
                    <a:gd name="T54" fmla="*/ 6 w 10"/>
                    <a:gd name="T55" fmla="*/ 169 h 308"/>
                    <a:gd name="T56" fmla="*/ 7 w 10"/>
                    <a:gd name="T57" fmla="*/ 191 h 308"/>
                    <a:gd name="T58" fmla="*/ 7 w 10"/>
                    <a:gd name="T59" fmla="*/ 101 h 308"/>
                    <a:gd name="T60" fmla="*/ 7 w 10"/>
                    <a:gd name="T61" fmla="*/ 62 h 308"/>
                    <a:gd name="T62" fmla="*/ 7 w 10"/>
                    <a:gd name="T63" fmla="*/ 60 h 308"/>
                    <a:gd name="T64" fmla="*/ 7 w 10"/>
                    <a:gd name="T65" fmla="*/ 80 h 308"/>
                    <a:gd name="T66" fmla="*/ 7 w 10"/>
                    <a:gd name="T67" fmla="*/ 95 h 308"/>
                    <a:gd name="T68" fmla="*/ 8 w 10"/>
                    <a:gd name="T69" fmla="*/ 111 h 308"/>
                    <a:gd name="T70" fmla="*/ 8 w 10"/>
                    <a:gd name="T71" fmla="*/ 143 h 308"/>
                    <a:gd name="T72" fmla="*/ 8 w 10"/>
                    <a:gd name="T73" fmla="*/ 116 h 308"/>
                    <a:gd name="T74" fmla="*/ 8 w 10"/>
                    <a:gd name="T75" fmla="*/ 68 h 308"/>
                    <a:gd name="T76" fmla="*/ 8 w 10"/>
                    <a:gd name="T77" fmla="*/ 56 h 308"/>
                    <a:gd name="T78" fmla="*/ 8 w 10"/>
                    <a:gd name="T79" fmla="*/ 81 h 308"/>
                    <a:gd name="T80" fmla="*/ 8 w 10"/>
                    <a:gd name="T81" fmla="*/ 101 h 308"/>
                    <a:gd name="T82" fmla="*/ 9 w 10"/>
                    <a:gd name="T83" fmla="*/ 100 h 308"/>
                    <a:gd name="T84" fmla="*/ 9 w 10"/>
                    <a:gd name="T85" fmla="*/ 108 h 308"/>
                    <a:gd name="T86" fmla="*/ 9 w 10"/>
                    <a:gd name="T87" fmla="*/ 82 h 308"/>
                    <a:gd name="T88" fmla="*/ 9 w 10"/>
                    <a:gd name="T89" fmla="*/ 62 h 308"/>
                    <a:gd name="T90" fmla="*/ 10 w 10"/>
                    <a:gd name="T91" fmla="*/ 67 h 308"/>
                    <a:gd name="T92" fmla="*/ 10 w 10"/>
                    <a:gd name="T93" fmla="*/ 117 h 308"/>
                    <a:gd name="T94" fmla="*/ 10 w 10"/>
                    <a:gd name="T95" fmla="*/ 182 h 308"/>
                    <a:gd name="T96" fmla="*/ 10 w 10"/>
                    <a:gd name="T97" fmla="*/ 90 h 308"/>
                    <a:gd name="T98" fmla="*/ 10 w 10"/>
                    <a:gd name="T99" fmla="*/ 84 h 3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08">
                      <a:moveTo>
                        <a:pt x="0" y="134"/>
                      </a:moveTo>
                      <a:lnTo>
                        <a:pt x="0" y="147"/>
                      </a:lnTo>
                      <a:lnTo>
                        <a:pt x="1" y="143"/>
                      </a:lnTo>
                      <a:lnTo>
                        <a:pt x="1" y="150"/>
                      </a:lnTo>
                      <a:lnTo>
                        <a:pt x="1" y="116"/>
                      </a:lnTo>
                      <a:lnTo>
                        <a:pt x="1" y="73"/>
                      </a:lnTo>
                      <a:lnTo>
                        <a:pt x="2" y="48"/>
                      </a:lnTo>
                      <a:lnTo>
                        <a:pt x="2" y="56"/>
                      </a:lnTo>
                      <a:lnTo>
                        <a:pt x="2" y="110"/>
                      </a:lnTo>
                      <a:lnTo>
                        <a:pt x="2" y="109"/>
                      </a:lnTo>
                      <a:lnTo>
                        <a:pt x="2" y="94"/>
                      </a:lnTo>
                      <a:lnTo>
                        <a:pt x="2" y="142"/>
                      </a:lnTo>
                      <a:lnTo>
                        <a:pt x="2" y="104"/>
                      </a:lnTo>
                      <a:lnTo>
                        <a:pt x="4" y="45"/>
                      </a:lnTo>
                      <a:lnTo>
                        <a:pt x="4" y="30"/>
                      </a:lnTo>
                      <a:lnTo>
                        <a:pt x="4" y="62"/>
                      </a:lnTo>
                      <a:lnTo>
                        <a:pt x="4" y="308"/>
                      </a:lnTo>
                      <a:lnTo>
                        <a:pt x="5" y="103"/>
                      </a:lnTo>
                      <a:lnTo>
                        <a:pt x="5" y="104"/>
                      </a:lnTo>
                      <a:lnTo>
                        <a:pt x="5" y="76"/>
                      </a:lnTo>
                      <a:lnTo>
                        <a:pt x="5" y="29"/>
                      </a:lnTo>
                      <a:lnTo>
                        <a:pt x="5" y="8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11"/>
                      </a:lnTo>
                      <a:lnTo>
                        <a:pt x="6" y="42"/>
                      </a:lnTo>
                      <a:lnTo>
                        <a:pt x="6" y="110"/>
                      </a:lnTo>
                      <a:lnTo>
                        <a:pt x="6" y="169"/>
                      </a:lnTo>
                      <a:lnTo>
                        <a:pt x="7" y="191"/>
                      </a:lnTo>
                      <a:lnTo>
                        <a:pt x="7" y="101"/>
                      </a:lnTo>
                      <a:lnTo>
                        <a:pt x="7" y="62"/>
                      </a:lnTo>
                      <a:lnTo>
                        <a:pt x="7" y="60"/>
                      </a:lnTo>
                      <a:lnTo>
                        <a:pt x="7" y="80"/>
                      </a:lnTo>
                      <a:lnTo>
                        <a:pt x="7" y="95"/>
                      </a:lnTo>
                      <a:lnTo>
                        <a:pt x="8" y="111"/>
                      </a:lnTo>
                      <a:lnTo>
                        <a:pt x="8" y="143"/>
                      </a:lnTo>
                      <a:lnTo>
                        <a:pt x="8" y="116"/>
                      </a:lnTo>
                      <a:lnTo>
                        <a:pt x="8" y="68"/>
                      </a:lnTo>
                      <a:lnTo>
                        <a:pt x="8" y="56"/>
                      </a:lnTo>
                      <a:lnTo>
                        <a:pt x="8" y="81"/>
                      </a:lnTo>
                      <a:lnTo>
                        <a:pt x="8" y="101"/>
                      </a:lnTo>
                      <a:lnTo>
                        <a:pt x="9" y="100"/>
                      </a:lnTo>
                      <a:lnTo>
                        <a:pt x="9" y="108"/>
                      </a:lnTo>
                      <a:lnTo>
                        <a:pt x="9" y="82"/>
                      </a:lnTo>
                      <a:lnTo>
                        <a:pt x="9" y="62"/>
                      </a:lnTo>
                      <a:lnTo>
                        <a:pt x="10" y="67"/>
                      </a:lnTo>
                      <a:lnTo>
                        <a:pt x="10" y="117"/>
                      </a:lnTo>
                      <a:lnTo>
                        <a:pt x="10" y="182"/>
                      </a:lnTo>
                      <a:lnTo>
                        <a:pt x="10" y="90"/>
                      </a:lnTo>
                      <a:lnTo>
                        <a:pt x="10" y="8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" name="Freeform 426"/>
                <p:cNvSpPr>
                  <a:spLocks/>
                </p:cNvSpPr>
                <p:nvPr/>
              </p:nvSpPr>
              <p:spPr bwMode="auto">
                <a:xfrm>
                  <a:off x="3346" y="2415"/>
                  <a:ext cx="6" cy="70"/>
                </a:xfrm>
                <a:custGeom>
                  <a:avLst/>
                  <a:gdLst>
                    <a:gd name="T0" fmla="*/ 0 w 13"/>
                    <a:gd name="T1" fmla="*/ 70 h 146"/>
                    <a:gd name="T2" fmla="*/ 0 w 13"/>
                    <a:gd name="T3" fmla="*/ 60 h 146"/>
                    <a:gd name="T4" fmla="*/ 2 w 13"/>
                    <a:gd name="T5" fmla="*/ 32 h 146"/>
                    <a:gd name="T6" fmla="*/ 2 w 13"/>
                    <a:gd name="T7" fmla="*/ 10 h 146"/>
                    <a:gd name="T8" fmla="*/ 2 w 13"/>
                    <a:gd name="T9" fmla="*/ 0 h 146"/>
                    <a:gd name="T10" fmla="*/ 2 w 13"/>
                    <a:gd name="T11" fmla="*/ 11 h 146"/>
                    <a:gd name="T12" fmla="*/ 2 w 13"/>
                    <a:gd name="T13" fmla="*/ 40 h 146"/>
                    <a:gd name="T14" fmla="*/ 3 w 13"/>
                    <a:gd name="T15" fmla="*/ 60 h 146"/>
                    <a:gd name="T16" fmla="*/ 3 w 13"/>
                    <a:gd name="T17" fmla="*/ 55 h 146"/>
                    <a:gd name="T18" fmla="*/ 3 w 13"/>
                    <a:gd name="T19" fmla="*/ 47 h 146"/>
                    <a:gd name="T20" fmla="*/ 3 w 13"/>
                    <a:gd name="T21" fmla="*/ 48 h 146"/>
                    <a:gd name="T22" fmla="*/ 3 w 13"/>
                    <a:gd name="T23" fmla="*/ 64 h 146"/>
                    <a:gd name="T24" fmla="*/ 3 w 13"/>
                    <a:gd name="T25" fmla="*/ 88 h 146"/>
                    <a:gd name="T26" fmla="*/ 5 w 13"/>
                    <a:gd name="T27" fmla="*/ 72 h 146"/>
                    <a:gd name="T28" fmla="*/ 5 w 13"/>
                    <a:gd name="T29" fmla="*/ 40 h 146"/>
                    <a:gd name="T30" fmla="*/ 5 w 13"/>
                    <a:gd name="T31" fmla="*/ 25 h 146"/>
                    <a:gd name="T32" fmla="*/ 5 w 13"/>
                    <a:gd name="T33" fmla="*/ 26 h 146"/>
                    <a:gd name="T34" fmla="*/ 6 w 13"/>
                    <a:gd name="T35" fmla="*/ 28 h 146"/>
                    <a:gd name="T36" fmla="*/ 6 w 13"/>
                    <a:gd name="T37" fmla="*/ 28 h 146"/>
                    <a:gd name="T38" fmla="*/ 6 w 13"/>
                    <a:gd name="T39" fmla="*/ 31 h 146"/>
                    <a:gd name="T40" fmla="*/ 6 w 13"/>
                    <a:gd name="T41" fmla="*/ 38 h 146"/>
                    <a:gd name="T42" fmla="*/ 6 w 13"/>
                    <a:gd name="T43" fmla="*/ 45 h 146"/>
                    <a:gd name="T44" fmla="*/ 6 w 13"/>
                    <a:gd name="T45" fmla="*/ 50 h 146"/>
                    <a:gd name="T46" fmla="*/ 6 w 13"/>
                    <a:gd name="T47" fmla="*/ 51 h 146"/>
                    <a:gd name="T48" fmla="*/ 7 w 13"/>
                    <a:gd name="T49" fmla="*/ 51 h 146"/>
                    <a:gd name="T50" fmla="*/ 7 w 13"/>
                    <a:gd name="T51" fmla="*/ 55 h 146"/>
                    <a:gd name="T52" fmla="*/ 7 w 13"/>
                    <a:gd name="T53" fmla="*/ 57 h 146"/>
                    <a:gd name="T54" fmla="*/ 7 w 13"/>
                    <a:gd name="T55" fmla="*/ 48 h 146"/>
                    <a:gd name="T56" fmla="*/ 7 w 13"/>
                    <a:gd name="T57" fmla="*/ 44 h 146"/>
                    <a:gd name="T58" fmla="*/ 7 w 13"/>
                    <a:gd name="T59" fmla="*/ 60 h 146"/>
                    <a:gd name="T60" fmla="*/ 9 w 13"/>
                    <a:gd name="T61" fmla="*/ 130 h 146"/>
                    <a:gd name="T62" fmla="*/ 9 w 13"/>
                    <a:gd name="T63" fmla="*/ 131 h 146"/>
                    <a:gd name="T64" fmla="*/ 9 w 13"/>
                    <a:gd name="T65" fmla="*/ 53 h 146"/>
                    <a:gd name="T66" fmla="*/ 9 w 13"/>
                    <a:gd name="T67" fmla="*/ 25 h 146"/>
                    <a:gd name="T68" fmla="*/ 10 w 13"/>
                    <a:gd name="T69" fmla="*/ 20 h 146"/>
                    <a:gd name="T70" fmla="*/ 10 w 13"/>
                    <a:gd name="T71" fmla="*/ 34 h 146"/>
                    <a:gd name="T72" fmla="*/ 10 w 13"/>
                    <a:gd name="T73" fmla="*/ 65 h 146"/>
                    <a:gd name="T74" fmla="*/ 10 w 13"/>
                    <a:gd name="T75" fmla="*/ 86 h 146"/>
                    <a:gd name="T76" fmla="*/ 10 w 13"/>
                    <a:gd name="T77" fmla="*/ 59 h 146"/>
                    <a:gd name="T78" fmla="*/ 10 w 13"/>
                    <a:gd name="T79" fmla="*/ 59 h 146"/>
                    <a:gd name="T80" fmla="*/ 10 w 13"/>
                    <a:gd name="T81" fmla="*/ 97 h 146"/>
                    <a:gd name="T82" fmla="*/ 12 w 13"/>
                    <a:gd name="T83" fmla="*/ 138 h 146"/>
                    <a:gd name="T84" fmla="*/ 12 w 13"/>
                    <a:gd name="T85" fmla="*/ 146 h 146"/>
                    <a:gd name="T86" fmla="*/ 12 w 13"/>
                    <a:gd name="T87" fmla="*/ 114 h 146"/>
                    <a:gd name="T88" fmla="*/ 12 w 13"/>
                    <a:gd name="T89" fmla="*/ 70 h 146"/>
                    <a:gd name="T90" fmla="*/ 13 w 13"/>
                    <a:gd name="T91" fmla="*/ 55 h 146"/>
                    <a:gd name="T92" fmla="*/ 13 w 13"/>
                    <a:gd name="T93" fmla="*/ 99 h 146"/>
                    <a:gd name="T94" fmla="*/ 13 w 13"/>
                    <a:gd name="T95" fmla="*/ 121 h 146"/>
                    <a:gd name="T96" fmla="*/ 13 w 13"/>
                    <a:gd name="T97" fmla="*/ 58 h 146"/>
                    <a:gd name="T98" fmla="*/ 13 w 13"/>
                    <a:gd name="T99" fmla="*/ 61 h 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46">
                      <a:moveTo>
                        <a:pt x="0" y="70"/>
                      </a:moveTo>
                      <a:lnTo>
                        <a:pt x="0" y="60"/>
                      </a:lnTo>
                      <a:lnTo>
                        <a:pt x="2" y="32"/>
                      </a:lnTo>
                      <a:lnTo>
                        <a:pt x="2" y="10"/>
                      </a:lnTo>
                      <a:lnTo>
                        <a:pt x="2" y="0"/>
                      </a:lnTo>
                      <a:lnTo>
                        <a:pt x="2" y="11"/>
                      </a:lnTo>
                      <a:lnTo>
                        <a:pt x="2" y="40"/>
                      </a:lnTo>
                      <a:lnTo>
                        <a:pt x="3" y="60"/>
                      </a:lnTo>
                      <a:lnTo>
                        <a:pt x="3" y="55"/>
                      </a:lnTo>
                      <a:lnTo>
                        <a:pt x="3" y="47"/>
                      </a:lnTo>
                      <a:lnTo>
                        <a:pt x="3" y="48"/>
                      </a:lnTo>
                      <a:lnTo>
                        <a:pt x="3" y="64"/>
                      </a:lnTo>
                      <a:lnTo>
                        <a:pt x="3" y="88"/>
                      </a:lnTo>
                      <a:lnTo>
                        <a:pt x="5" y="72"/>
                      </a:lnTo>
                      <a:lnTo>
                        <a:pt x="5" y="40"/>
                      </a:lnTo>
                      <a:lnTo>
                        <a:pt x="5" y="25"/>
                      </a:lnTo>
                      <a:lnTo>
                        <a:pt x="5" y="26"/>
                      </a:lnTo>
                      <a:lnTo>
                        <a:pt x="6" y="28"/>
                      </a:lnTo>
                      <a:lnTo>
                        <a:pt x="6" y="28"/>
                      </a:lnTo>
                      <a:lnTo>
                        <a:pt x="6" y="31"/>
                      </a:lnTo>
                      <a:lnTo>
                        <a:pt x="6" y="38"/>
                      </a:lnTo>
                      <a:lnTo>
                        <a:pt x="6" y="45"/>
                      </a:lnTo>
                      <a:lnTo>
                        <a:pt x="6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5"/>
                      </a:lnTo>
                      <a:lnTo>
                        <a:pt x="7" y="57"/>
                      </a:lnTo>
                      <a:lnTo>
                        <a:pt x="7" y="48"/>
                      </a:lnTo>
                      <a:lnTo>
                        <a:pt x="7" y="44"/>
                      </a:lnTo>
                      <a:lnTo>
                        <a:pt x="7" y="60"/>
                      </a:lnTo>
                      <a:lnTo>
                        <a:pt x="9" y="130"/>
                      </a:lnTo>
                      <a:lnTo>
                        <a:pt x="9" y="131"/>
                      </a:lnTo>
                      <a:lnTo>
                        <a:pt x="9" y="53"/>
                      </a:lnTo>
                      <a:lnTo>
                        <a:pt x="9" y="25"/>
                      </a:lnTo>
                      <a:lnTo>
                        <a:pt x="10" y="20"/>
                      </a:lnTo>
                      <a:lnTo>
                        <a:pt x="10" y="34"/>
                      </a:lnTo>
                      <a:lnTo>
                        <a:pt x="10" y="65"/>
                      </a:lnTo>
                      <a:lnTo>
                        <a:pt x="10" y="86"/>
                      </a:lnTo>
                      <a:lnTo>
                        <a:pt x="10" y="59"/>
                      </a:lnTo>
                      <a:lnTo>
                        <a:pt x="10" y="59"/>
                      </a:lnTo>
                      <a:lnTo>
                        <a:pt x="10" y="97"/>
                      </a:lnTo>
                      <a:lnTo>
                        <a:pt x="12" y="138"/>
                      </a:lnTo>
                      <a:lnTo>
                        <a:pt x="12" y="146"/>
                      </a:lnTo>
                      <a:lnTo>
                        <a:pt x="12" y="114"/>
                      </a:lnTo>
                      <a:lnTo>
                        <a:pt x="12" y="70"/>
                      </a:lnTo>
                      <a:lnTo>
                        <a:pt x="13" y="55"/>
                      </a:lnTo>
                      <a:lnTo>
                        <a:pt x="13" y="99"/>
                      </a:lnTo>
                      <a:lnTo>
                        <a:pt x="13" y="121"/>
                      </a:lnTo>
                      <a:lnTo>
                        <a:pt x="13" y="58"/>
                      </a:lnTo>
                      <a:lnTo>
                        <a:pt x="13" y="6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" name="Freeform 427"/>
                <p:cNvSpPr>
                  <a:spLocks/>
                </p:cNvSpPr>
                <p:nvPr/>
              </p:nvSpPr>
              <p:spPr bwMode="auto">
                <a:xfrm>
                  <a:off x="3352" y="2419"/>
                  <a:ext cx="5" cy="115"/>
                </a:xfrm>
                <a:custGeom>
                  <a:avLst/>
                  <a:gdLst>
                    <a:gd name="T0" fmla="*/ 0 w 10"/>
                    <a:gd name="T1" fmla="*/ 54 h 240"/>
                    <a:gd name="T2" fmla="*/ 0 w 10"/>
                    <a:gd name="T3" fmla="*/ 129 h 240"/>
                    <a:gd name="T4" fmla="*/ 0 w 10"/>
                    <a:gd name="T5" fmla="*/ 100 h 240"/>
                    <a:gd name="T6" fmla="*/ 1 w 10"/>
                    <a:gd name="T7" fmla="*/ 31 h 240"/>
                    <a:gd name="T8" fmla="*/ 1 w 10"/>
                    <a:gd name="T9" fmla="*/ 22 h 240"/>
                    <a:gd name="T10" fmla="*/ 1 w 10"/>
                    <a:gd name="T11" fmla="*/ 58 h 240"/>
                    <a:gd name="T12" fmla="*/ 1 w 10"/>
                    <a:gd name="T13" fmla="*/ 129 h 240"/>
                    <a:gd name="T14" fmla="*/ 2 w 10"/>
                    <a:gd name="T15" fmla="*/ 54 h 240"/>
                    <a:gd name="T16" fmla="*/ 2 w 10"/>
                    <a:gd name="T17" fmla="*/ 31 h 240"/>
                    <a:gd name="T18" fmla="*/ 2 w 10"/>
                    <a:gd name="T19" fmla="*/ 42 h 240"/>
                    <a:gd name="T20" fmla="*/ 2 w 10"/>
                    <a:gd name="T21" fmla="*/ 96 h 240"/>
                    <a:gd name="T22" fmla="*/ 2 w 10"/>
                    <a:gd name="T23" fmla="*/ 240 h 240"/>
                    <a:gd name="T24" fmla="*/ 2 w 10"/>
                    <a:gd name="T25" fmla="*/ 126 h 240"/>
                    <a:gd name="T26" fmla="*/ 3 w 10"/>
                    <a:gd name="T27" fmla="*/ 143 h 240"/>
                    <a:gd name="T28" fmla="*/ 3 w 10"/>
                    <a:gd name="T29" fmla="*/ 49 h 240"/>
                    <a:gd name="T30" fmla="*/ 3 w 10"/>
                    <a:gd name="T31" fmla="*/ 9 h 240"/>
                    <a:gd name="T32" fmla="*/ 3 w 10"/>
                    <a:gd name="T33" fmla="*/ 4 h 240"/>
                    <a:gd name="T34" fmla="*/ 3 w 10"/>
                    <a:gd name="T35" fmla="*/ 18 h 240"/>
                    <a:gd name="T36" fmla="*/ 3 w 10"/>
                    <a:gd name="T37" fmla="*/ 43 h 240"/>
                    <a:gd name="T38" fmla="*/ 3 w 10"/>
                    <a:gd name="T39" fmla="*/ 114 h 240"/>
                    <a:gd name="T40" fmla="*/ 5 w 10"/>
                    <a:gd name="T41" fmla="*/ 103 h 240"/>
                    <a:gd name="T42" fmla="*/ 5 w 10"/>
                    <a:gd name="T43" fmla="*/ 32 h 240"/>
                    <a:gd name="T44" fmla="*/ 5 w 10"/>
                    <a:gd name="T45" fmla="*/ 31 h 240"/>
                    <a:gd name="T46" fmla="*/ 5 w 10"/>
                    <a:gd name="T47" fmla="*/ 72 h 240"/>
                    <a:gd name="T48" fmla="*/ 6 w 10"/>
                    <a:gd name="T49" fmla="*/ 110 h 240"/>
                    <a:gd name="T50" fmla="*/ 6 w 10"/>
                    <a:gd name="T51" fmla="*/ 77 h 240"/>
                    <a:gd name="T52" fmla="*/ 6 w 10"/>
                    <a:gd name="T53" fmla="*/ 57 h 240"/>
                    <a:gd name="T54" fmla="*/ 6 w 10"/>
                    <a:gd name="T55" fmla="*/ 62 h 240"/>
                    <a:gd name="T56" fmla="*/ 6 w 10"/>
                    <a:gd name="T57" fmla="*/ 93 h 240"/>
                    <a:gd name="T58" fmla="*/ 6 w 10"/>
                    <a:gd name="T59" fmla="*/ 123 h 240"/>
                    <a:gd name="T60" fmla="*/ 6 w 10"/>
                    <a:gd name="T61" fmla="*/ 80 h 240"/>
                    <a:gd name="T62" fmla="*/ 7 w 10"/>
                    <a:gd name="T63" fmla="*/ 32 h 240"/>
                    <a:gd name="T64" fmla="*/ 7 w 10"/>
                    <a:gd name="T65" fmla="*/ 6 h 240"/>
                    <a:gd name="T66" fmla="*/ 7 w 10"/>
                    <a:gd name="T67" fmla="*/ 0 h 240"/>
                    <a:gd name="T68" fmla="*/ 7 w 10"/>
                    <a:gd name="T69" fmla="*/ 10 h 240"/>
                    <a:gd name="T70" fmla="*/ 8 w 10"/>
                    <a:gd name="T71" fmla="*/ 30 h 240"/>
                    <a:gd name="T72" fmla="*/ 8 w 10"/>
                    <a:gd name="T73" fmla="*/ 54 h 240"/>
                    <a:gd name="T74" fmla="*/ 8 w 10"/>
                    <a:gd name="T75" fmla="*/ 84 h 240"/>
                    <a:gd name="T76" fmla="*/ 8 w 10"/>
                    <a:gd name="T77" fmla="*/ 97 h 240"/>
                    <a:gd name="T78" fmla="*/ 8 w 10"/>
                    <a:gd name="T79" fmla="*/ 54 h 240"/>
                    <a:gd name="T80" fmla="*/ 8 w 10"/>
                    <a:gd name="T81" fmla="*/ 36 h 240"/>
                    <a:gd name="T82" fmla="*/ 9 w 10"/>
                    <a:gd name="T83" fmla="*/ 42 h 240"/>
                    <a:gd name="T84" fmla="*/ 9 w 10"/>
                    <a:gd name="T85" fmla="*/ 50 h 240"/>
                    <a:gd name="T86" fmla="*/ 9 w 10"/>
                    <a:gd name="T87" fmla="*/ 58 h 240"/>
                    <a:gd name="T88" fmla="*/ 9 w 10"/>
                    <a:gd name="T89" fmla="*/ 80 h 240"/>
                    <a:gd name="T90" fmla="*/ 9 w 10"/>
                    <a:gd name="T91" fmla="*/ 102 h 240"/>
                    <a:gd name="T92" fmla="*/ 10 w 10"/>
                    <a:gd name="T93" fmla="*/ 121 h 240"/>
                    <a:gd name="T94" fmla="*/ 10 w 10"/>
                    <a:gd name="T95" fmla="*/ 70 h 240"/>
                    <a:gd name="T96" fmla="*/ 10 w 10"/>
                    <a:gd name="T97" fmla="*/ 34 h 240"/>
                    <a:gd name="T98" fmla="*/ 10 w 10"/>
                    <a:gd name="T99" fmla="*/ 34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0">
                      <a:moveTo>
                        <a:pt x="0" y="54"/>
                      </a:moveTo>
                      <a:lnTo>
                        <a:pt x="0" y="129"/>
                      </a:lnTo>
                      <a:lnTo>
                        <a:pt x="0" y="100"/>
                      </a:lnTo>
                      <a:lnTo>
                        <a:pt x="1" y="31"/>
                      </a:lnTo>
                      <a:lnTo>
                        <a:pt x="1" y="22"/>
                      </a:lnTo>
                      <a:lnTo>
                        <a:pt x="1" y="58"/>
                      </a:lnTo>
                      <a:lnTo>
                        <a:pt x="1" y="129"/>
                      </a:lnTo>
                      <a:lnTo>
                        <a:pt x="2" y="54"/>
                      </a:lnTo>
                      <a:lnTo>
                        <a:pt x="2" y="31"/>
                      </a:lnTo>
                      <a:lnTo>
                        <a:pt x="2" y="42"/>
                      </a:lnTo>
                      <a:lnTo>
                        <a:pt x="2" y="96"/>
                      </a:lnTo>
                      <a:lnTo>
                        <a:pt x="2" y="240"/>
                      </a:lnTo>
                      <a:lnTo>
                        <a:pt x="2" y="126"/>
                      </a:lnTo>
                      <a:lnTo>
                        <a:pt x="3" y="143"/>
                      </a:lnTo>
                      <a:lnTo>
                        <a:pt x="3" y="49"/>
                      </a:lnTo>
                      <a:lnTo>
                        <a:pt x="3" y="9"/>
                      </a:lnTo>
                      <a:lnTo>
                        <a:pt x="3" y="4"/>
                      </a:lnTo>
                      <a:lnTo>
                        <a:pt x="3" y="18"/>
                      </a:lnTo>
                      <a:lnTo>
                        <a:pt x="3" y="43"/>
                      </a:lnTo>
                      <a:lnTo>
                        <a:pt x="3" y="114"/>
                      </a:lnTo>
                      <a:lnTo>
                        <a:pt x="5" y="103"/>
                      </a:lnTo>
                      <a:lnTo>
                        <a:pt x="5" y="32"/>
                      </a:lnTo>
                      <a:lnTo>
                        <a:pt x="5" y="31"/>
                      </a:lnTo>
                      <a:lnTo>
                        <a:pt x="5" y="72"/>
                      </a:lnTo>
                      <a:lnTo>
                        <a:pt x="6" y="110"/>
                      </a:lnTo>
                      <a:lnTo>
                        <a:pt x="6" y="77"/>
                      </a:lnTo>
                      <a:lnTo>
                        <a:pt x="6" y="57"/>
                      </a:lnTo>
                      <a:lnTo>
                        <a:pt x="6" y="62"/>
                      </a:lnTo>
                      <a:lnTo>
                        <a:pt x="6" y="93"/>
                      </a:lnTo>
                      <a:lnTo>
                        <a:pt x="6" y="123"/>
                      </a:lnTo>
                      <a:lnTo>
                        <a:pt x="6" y="80"/>
                      </a:lnTo>
                      <a:lnTo>
                        <a:pt x="7" y="32"/>
                      </a:lnTo>
                      <a:lnTo>
                        <a:pt x="7" y="6"/>
                      </a:lnTo>
                      <a:lnTo>
                        <a:pt x="7" y="0"/>
                      </a:lnTo>
                      <a:lnTo>
                        <a:pt x="7" y="10"/>
                      </a:lnTo>
                      <a:lnTo>
                        <a:pt x="8" y="30"/>
                      </a:lnTo>
                      <a:lnTo>
                        <a:pt x="8" y="54"/>
                      </a:lnTo>
                      <a:lnTo>
                        <a:pt x="8" y="84"/>
                      </a:lnTo>
                      <a:lnTo>
                        <a:pt x="8" y="97"/>
                      </a:lnTo>
                      <a:lnTo>
                        <a:pt x="8" y="54"/>
                      </a:lnTo>
                      <a:lnTo>
                        <a:pt x="8" y="36"/>
                      </a:lnTo>
                      <a:lnTo>
                        <a:pt x="9" y="42"/>
                      </a:lnTo>
                      <a:lnTo>
                        <a:pt x="9" y="50"/>
                      </a:lnTo>
                      <a:lnTo>
                        <a:pt x="9" y="58"/>
                      </a:lnTo>
                      <a:lnTo>
                        <a:pt x="9" y="80"/>
                      </a:lnTo>
                      <a:lnTo>
                        <a:pt x="9" y="102"/>
                      </a:lnTo>
                      <a:lnTo>
                        <a:pt x="10" y="121"/>
                      </a:lnTo>
                      <a:lnTo>
                        <a:pt x="10" y="70"/>
                      </a:lnTo>
                      <a:lnTo>
                        <a:pt x="10" y="34"/>
                      </a:lnTo>
                      <a:lnTo>
                        <a:pt x="10" y="3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5" name="Freeform 428"/>
                <p:cNvSpPr>
                  <a:spLocks/>
                </p:cNvSpPr>
                <p:nvPr/>
              </p:nvSpPr>
              <p:spPr bwMode="auto">
                <a:xfrm>
                  <a:off x="3357" y="2428"/>
                  <a:ext cx="6" cy="107"/>
                </a:xfrm>
                <a:custGeom>
                  <a:avLst/>
                  <a:gdLst>
                    <a:gd name="T0" fmla="*/ 0 w 13"/>
                    <a:gd name="T1" fmla="*/ 15 h 223"/>
                    <a:gd name="T2" fmla="*/ 0 w 13"/>
                    <a:gd name="T3" fmla="*/ 37 h 223"/>
                    <a:gd name="T4" fmla="*/ 0 w 13"/>
                    <a:gd name="T5" fmla="*/ 47 h 223"/>
                    <a:gd name="T6" fmla="*/ 2 w 13"/>
                    <a:gd name="T7" fmla="*/ 53 h 223"/>
                    <a:gd name="T8" fmla="*/ 2 w 13"/>
                    <a:gd name="T9" fmla="*/ 74 h 223"/>
                    <a:gd name="T10" fmla="*/ 2 w 13"/>
                    <a:gd name="T11" fmla="*/ 114 h 223"/>
                    <a:gd name="T12" fmla="*/ 2 w 13"/>
                    <a:gd name="T13" fmla="*/ 84 h 223"/>
                    <a:gd name="T14" fmla="*/ 3 w 13"/>
                    <a:gd name="T15" fmla="*/ 41 h 223"/>
                    <a:gd name="T16" fmla="*/ 3 w 13"/>
                    <a:gd name="T17" fmla="*/ 24 h 223"/>
                    <a:gd name="T18" fmla="*/ 3 w 13"/>
                    <a:gd name="T19" fmla="*/ 20 h 223"/>
                    <a:gd name="T20" fmla="*/ 3 w 13"/>
                    <a:gd name="T21" fmla="*/ 34 h 223"/>
                    <a:gd name="T22" fmla="*/ 3 w 13"/>
                    <a:gd name="T23" fmla="*/ 78 h 223"/>
                    <a:gd name="T24" fmla="*/ 3 w 13"/>
                    <a:gd name="T25" fmla="*/ 62 h 223"/>
                    <a:gd name="T26" fmla="*/ 3 w 13"/>
                    <a:gd name="T27" fmla="*/ 35 h 223"/>
                    <a:gd name="T28" fmla="*/ 5 w 13"/>
                    <a:gd name="T29" fmla="*/ 60 h 223"/>
                    <a:gd name="T30" fmla="*/ 5 w 13"/>
                    <a:gd name="T31" fmla="*/ 200 h 223"/>
                    <a:gd name="T32" fmla="*/ 5 w 13"/>
                    <a:gd name="T33" fmla="*/ 67 h 223"/>
                    <a:gd name="T34" fmla="*/ 5 w 13"/>
                    <a:gd name="T35" fmla="*/ 46 h 223"/>
                    <a:gd name="T36" fmla="*/ 5 w 13"/>
                    <a:gd name="T37" fmla="*/ 60 h 223"/>
                    <a:gd name="T38" fmla="*/ 5 w 13"/>
                    <a:gd name="T39" fmla="*/ 108 h 223"/>
                    <a:gd name="T40" fmla="*/ 6 w 13"/>
                    <a:gd name="T41" fmla="*/ 148 h 223"/>
                    <a:gd name="T42" fmla="*/ 6 w 13"/>
                    <a:gd name="T43" fmla="*/ 64 h 223"/>
                    <a:gd name="T44" fmla="*/ 6 w 13"/>
                    <a:gd name="T45" fmla="*/ 40 h 223"/>
                    <a:gd name="T46" fmla="*/ 6 w 13"/>
                    <a:gd name="T47" fmla="*/ 42 h 223"/>
                    <a:gd name="T48" fmla="*/ 6 w 13"/>
                    <a:gd name="T49" fmla="*/ 58 h 223"/>
                    <a:gd name="T50" fmla="*/ 7 w 13"/>
                    <a:gd name="T51" fmla="*/ 93 h 223"/>
                    <a:gd name="T52" fmla="*/ 7 w 13"/>
                    <a:gd name="T53" fmla="*/ 84 h 223"/>
                    <a:gd name="T54" fmla="*/ 7 w 13"/>
                    <a:gd name="T55" fmla="*/ 54 h 223"/>
                    <a:gd name="T56" fmla="*/ 7 w 13"/>
                    <a:gd name="T57" fmla="*/ 44 h 223"/>
                    <a:gd name="T58" fmla="*/ 7 w 13"/>
                    <a:gd name="T59" fmla="*/ 18 h 223"/>
                    <a:gd name="T60" fmla="*/ 7 w 13"/>
                    <a:gd name="T61" fmla="*/ 0 h 223"/>
                    <a:gd name="T62" fmla="*/ 9 w 13"/>
                    <a:gd name="T63" fmla="*/ 11 h 223"/>
                    <a:gd name="T64" fmla="*/ 9 w 13"/>
                    <a:gd name="T65" fmla="*/ 48 h 223"/>
                    <a:gd name="T66" fmla="*/ 9 w 13"/>
                    <a:gd name="T67" fmla="*/ 74 h 223"/>
                    <a:gd name="T68" fmla="*/ 9 w 13"/>
                    <a:gd name="T69" fmla="*/ 105 h 223"/>
                    <a:gd name="T70" fmla="*/ 10 w 13"/>
                    <a:gd name="T71" fmla="*/ 223 h 223"/>
                    <a:gd name="T72" fmla="*/ 10 w 13"/>
                    <a:gd name="T73" fmla="*/ 113 h 223"/>
                    <a:gd name="T74" fmla="*/ 10 w 13"/>
                    <a:gd name="T75" fmla="*/ 69 h 223"/>
                    <a:gd name="T76" fmla="*/ 10 w 13"/>
                    <a:gd name="T77" fmla="*/ 60 h 223"/>
                    <a:gd name="T78" fmla="*/ 10 w 13"/>
                    <a:gd name="T79" fmla="*/ 58 h 223"/>
                    <a:gd name="T80" fmla="*/ 10 w 13"/>
                    <a:gd name="T81" fmla="*/ 46 h 223"/>
                    <a:gd name="T82" fmla="*/ 10 w 13"/>
                    <a:gd name="T83" fmla="*/ 50 h 223"/>
                    <a:gd name="T84" fmla="*/ 12 w 13"/>
                    <a:gd name="T85" fmla="*/ 58 h 223"/>
                    <a:gd name="T86" fmla="*/ 12 w 13"/>
                    <a:gd name="T87" fmla="*/ 31 h 223"/>
                    <a:gd name="T88" fmla="*/ 12 w 13"/>
                    <a:gd name="T89" fmla="*/ 27 h 223"/>
                    <a:gd name="T90" fmla="*/ 12 w 13"/>
                    <a:gd name="T91" fmla="*/ 84 h 223"/>
                    <a:gd name="T92" fmla="*/ 13 w 13"/>
                    <a:gd name="T93" fmla="*/ 118 h 223"/>
                    <a:gd name="T94" fmla="*/ 13 w 13"/>
                    <a:gd name="T95" fmla="*/ 38 h 223"/>
                    <a:gd name="T96" fmla="*/ 13 w 13"/>
                    <a:gd name="T97" fmla="*/ 24 h 223"/>
                    <a:gd name="T98" fmla="*/ 13 w 13"/>
                    <a:gd name="T99" fmla="*/ 37 h 2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23">
                      <a:moveTo>
                        <a:pt x="0" y="15"/>
                      </a:moveTo>
                      <a:lnTo>
                        <a:pt x="0" y="37"/>
                      </a:lnTo>
                      <a:lnTo>
                        <a:pt x="0" y="47"/>
                      </a:lnTo>
                      <a:lnTo>
                        <a:pt x="2" y="53"/>
                      </a:lnTo>
                      <a:lnTo>
                        <a:pt x="2" y="74"/>
                      </a:lnTo>
                      <a:lnTo>
                        <a:pt x="2" y="114"/>
                      </a:lnTo>
                      <a:lnTo>
                        <a:pt x="2" y="84"/>
                      </a:lnTo>
                      <a:lnTo>
                        <a:pt x="3" y="41"/>
                      </a:lnTo>
                      <a:lnTo>
                        <a:pt x="3" y="24"/>
                      </a:lnTo>
                      <a:lnTo>
                        <a:pt x="3" y="20"/>
                      </a:lnTo>
                      <a:lnTo>
                        <a:pt x="3" y="34"/>
                      </a:lnTo>
                      <a:lnTo>
                        <a:pt x="3" y="78"/>
                      </a:lnTo>
                      <a:lnTo>
                        <a:pt x="3" y="62"/>
                      </a:lnTo>
                      <a:lnTo>
                        <a:pt x="3" y="35"/>
                      </a:lnTo>
                      <a:lnTo>
                        <a:pt x="5" y="60"/>
                      </a:lnTo>
                      <a:lnTo>
                        <a:pt x="5" y="200"/>
                      </a:lnTo>
                      <a:lnTo>
                        <a:pt x="5" y="67"/>
                      </a:lnTo>
                      <a:lnTo>
                        <a:pt x="5" y="46"/>
                      </a:lnTo>
                      <a:lnTo>
                        <a:pt x="5" y="60"/>
                      </a:lnTo>
                      <a:lnTo>
                        <a:pt x="5" y="108"/>
                      </a:lnTo>
                      <a:lnTo>
                        <a:pt x="6" y="148"/>
                      </a:lnTo>
                      <a:lnTo>
                        <a:pt x="6" y="64"/>
                      </a:lnTo>
                      <a:lnTo>
                        <a:pt x="6" y="40"/>
                      </a:lnTo>
                      <a:lnTo>
                        <a:pt x="6" y="42"/>
                      </a:lnTo>
                      <a:lnTo>
                        <a:pt x="6" y="58"/>
                      </a:lnTo>
                      <a:lnTo>
                        <a:pt x="7" y="93"/>
                      </a:lnTo>
                      <a:lnTo>
                        <a:pt x="7" y="84"/>
                      </a:lnTo>
                      <a:lnTo>
                        <a:pt x="7" y="54"/>
                      </a:lnTo>
                      <a:lnTo>
                        <a:pt x="7" y="44"/>
                      </a:lnTo>
                      <a:lnTo>
                        <a:pt x="7" y="18"/>
                      </a:lnTo>
                      <a:lnTo>
                        <a:pt x="7" y="0"/>
                      </a:lnTo>
                      <a:lnTo>
                        <a:pt x="9" y="11"/>
                      </a:lnTo>
                      <a:lnTo>
                        <a:pt x="9" y="48"/>
                      </a:lnTo>
                      <a:lnTo>
                        <a:pt x="9" y="74"/>
                      </a:lnTo>
                      <a:lnTo>
                        <a:pt x="9" y="105"/>
                      </a:lnTo>
                      <a:lnTo>
                        <a:pt x="10" y="223"/>
                      </a:lnTo>
                      <a:lnTo>
                        <a:pt x="10" y="113"/>
                      </a:lnTo>
                      <a:lnTo>
                        <a:pt x="10" y="69"/>
                      </a:lnTo>
                      <a:lnTo>
                        <a:pt x="10" y="60"/>
                      </a:lnTo>
                      <a:lnTo>
                        <a:pt x="10" y="58"/>
                      </a:lnTo>
                      <a:lnTo>
                        <a:pt x="10" y="46"/>
                      </a:lnTo>
                      <a:lnTo>
                        <a:pt x="10" y="50"/>
                      </a:lnTo>
                      <a:lnTo>
                        <a:pt x="12" y="58"/>
                      </a:lnTo>
                      <a:lnTo>
                        <a:pt x="12" y="31"/>
                      </a:lnTo>
                      <a:lnTo>
                        <a:pt x="12" y="27"/>
                      </a:lnTo>
                      <a:lnTo>
                        <a:pt x="12" y="84"/>
                      </a:lnTo>
                      <a:lnTo>
                        <a:pt x="13" y="118"/>
                      </a:lnTo>
                      <a:lnTo>
                        <a:pt x="13" y="38"/>
                      </a:lnTo>
                      <a:lnTo>
                        <a:pt x="13" y="24"/>
                      </a:lnTo>
                      <a:lnTo>
                        <a:pt x="13" y="3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6" name="Freeform 429"/>
                <p:cNvSpPr>
                  <a:spLocks/>
                </p:cNvSpPr>
                <p:nvPr/>
              </p:nvSpPr>
              <p:spPr bwMode="auto">
                <a:xfrm>
                  <a:off x="3363" y="2425"/>
                  <a:ext cx="5" cy="108"/>
                </a:xfrm>
                <a:custGeom>
                  <a:avLst/>
                  <a:gdLst>
                    <a:gd name="T0" fmla="*/ 0 w 10"/>
                    <a:gd name="T1" fmla="*/ 42 h 225"/>
                    <a:gd name="T2" fmla="*/ 0 w 10"/>
                    <a:gd name="T3" fmla="*/ 76 h 225"/>
                    <a:gd name="T4" fmla="*/ 0 w 10"/>
                    <a:gd name="T5" fmla="*/ 116 h 225"/>
                    <a:gd name="T6" fmla="*/ 1 w 10"/>
                    <a:gd name="T7" fmla="*/ 157 h 225"/>
                    <a:gd name="T8" fmla="*/ 1 w 10"/>
                    <a:gd name="T9" fmla="*/ 202 h 225"/>
                    <a:gd name="T10" fmla="*/ 1 w 10"/>
                    <a:gd name="T11" fmla="*/ 95 h 225"/>
                    <a:gd name="T12" fmla="*/ 1 w 10"/>
                    <a:gd name="T13" fmla="*/ 60 h 225"/>
                    <a:gd name="T14" fmla="*/ 1 w 10"/>
                    <a:gd name="T15" fmla="*/ 57 h 225"/>
                    <a:gd name="T16" fmla="*/ 1 w 10"/>
                    <a:gd name="T17" fmla="*/ 89 h 225"/>
                    <a:gd name="T18" fmla="*/ 1 w 10"/>
                    <a:gd name="T19" fmla="*/ 225 h 225"/>
                    <a:gd name="T20" fmla="*/ 2 w 10"/>
                    <a:gd name="T21" fmla="*/ 151 h 225"/>
                    <a:gd name="T22" fmla="*/ 2 w 10"/>
                    <a:gd name="T23" fmla="*/ 83 h 225"/>
                    <a:gd name="T24" fmla="*/ 2 w 10"/>
                    <a:gd name="T25" fmla="*/ 32 h 225"/>
                    <a:gd name="T26" fmla="*/ 2 w 10"/>
                    <a:gd name="T27" fmla="*/ 18 h 225"/>
                    <a:gd name="T28" fmla="*/ 3 w 10"/>
                    <a:gd name="T29" fmla="*/ 41 h 225"/>
                    <a:gd name="T30" fmla="*/ 3 w 10"/>
                    <a:gd name="T31" fmla="*/ 54 h 225"/>
                    <a:gd name="T32" fmla="*/ 3 w 10"/>
                    <a:gd name="T33" fmla="*/ 29 h 225"/>
                    <a:gd name="T34" fmla="*/ 3 w 10"/>
                    <a:gd name="T35" fmla="*/ 35 h 225"/>
                    <a:gd name="T36" fmla="*/ 3 w 10"/>
                    <a:gd name="T37" fmla="*/ 64 h 225"/>
                    <a:gd name="T38" fmla="*/ 3 w 10"/>
                    <a:gd name="T39" fmla="*/ 110 h 225"/>
                    <a:gd name="T40" fmla="*/ 3 w 10"/>
                    <a:gd name="T41" fmla="*/ 98 h 225"/>
                    <a:gd name="T42" fmla="*/ 5 w 10"/>
                    <a:gd name="T43" fmla="*/ 54 h 225"/>
                    <a:gd name="T44" fmla="*/ 5 w 10"/>
                    <a:gd name="T45" fmla="*/ 62 h 225"/>
                    <a:gd name="T46" fmla="*/ 5 w 10"/>
                    <a:gd name="T47" fmla="*/ 115 h 225"/>
                    <a:gd name="T48" fmla="*/ 5 w 10"/>
                    <a:gd name="T49" fmla="*/ 93 h 225"/>
                    <a:gd name="T50" fmla="*/ 6 w 10"/>
                    <a:gd name="T51" fmla="*/ 48 h 225"/>
                    <a:gd name="T52" fmla="*/ 6 w 10"/>
                    <a:gd name="T53" fmla="*/ 22 h 225"/>
                    <a:gd name="T54" fmla="*/ 6 w 10"/>
                    <a:gd name="T55" fmla="*/ 6 h 225"/>
                    <a:gd name="T56" fmla="*/ 6 w 10"/>
                    <a:gd name="T57" fmla="*/ 0 h 225"/>
                    <a:gd name="T58" fmla="*/ 6 w 10"/>
                    <a:gd name="T59" fmla="*/ 7 h 225"/>
                    <a:gd name="T60" fmla="*/ 6 w 10"/>
                    <a:gd name="T61" fmla="*/ 21 h 225"/>
                    <a:gd name="T62" fmla="*/ 7 w 10"/>
                    <a:gd name="T63" fmla="*/ 46 h 225"/>
                    <a:gd name="T64" fmla="*/ 7 w 10"/>
                    <a:gd name="T65" fmla="*/ 67 h 225"/>
                    <a:gd name="T66" fmla="*/ 7 w 10"/>
                    <a:gd name="T67" fmla="*/ 64 h 225"/>
                    <a:gd name="T68" fmla="*/ 7 w 10"/>
                    <a:gd name="T69" fmla="*/ 100 h 225"/>
                    <a:gd name="T70" fmla="*/ 7 w 10"/>
                    <a:gd name="T71" fmla="*/ 150 h 225"/>
                    <a:gd name="T72" fmla="*/ 8 w 10"/>
                    <a:gd name="T73" fmla="*/ 108 h 225"/>
                    <a:gd name="T74" fmla="*/ 8 w 10"/>
                    <a:gd name="T75" fmla="*/ 210 h 225"/>
                    <a:gd name="T76" fmla="*/ 8 w 10"/>
                    <a:gd name="T77" fmla="*/ 95 h 225"/>
                    <a:gd name="T78" fmla="*/ 8 w 10"/>
                    <a:gd name="T79" fmla="*/ 52 h 225"/>
                    <a:gd name="T80" fmla="*/ 8 w 10"/>
                    <a:gd name="T81" fmla="*/ 48 h 225"/>
                    <a:gd name="T82" fmla="*/ 8 w 10"/>
                    <a:gd name="T83" fmla="*/ 64 h 225"/>
                    <a:gd name="T84" fmla="*/ 9 w 10"/>
                    <a:gd name="T85" fmla="*/ 88 h 225"/>
                    <a:gd name="T86" fmla="*/ 9 w 10"/>
                    <a:gd name="T87" fmla="*/ 101 h 225"/>
                    <a:gd name="T88" fmla="*/ 9 w 10"/>
                    <a:gd name="T89" fmla="*/ 120 h 225"/>
                    <a:gd name="T90" fmla="*/ 9 w 10"/>
                    <a:gd name="T91" fmla="*/ 155 h 225"/>
                    <a:gd name="T92" fmla="*/ 9 w 10"/>
                    <a:gd name="T93" fmla="*/ 97 h 225"/>
                    <a:gd name="T94" fmla="*/ 9 w 10"/>
                    <a:gd name="T95" fmla="*/ 70 h 225"/>
                    <a:gd name="T96" fmla="*/ 9 w 10"/>
                    <a:gd name="T97" fmla="*/ 63 h 225"/>
                    <a:gd name="T98" fmla="*/ 10 w 10"/>
                    <a:gd name="T99" fmla="*/ 46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5">
                      <a:moveTo>
                        <a:pt x="0" y="42"/>
                      </a:moveTo>
                      <a:lnTo>
                        <a:pt x="0" y="76"/>
                      </a:lnTo>
                      <a:lnTo>
                        <a:pt x="0" y="116"/>
                      </a:lnTo>
                      <a:lnTo>
                        <a:pt x="1" y="157"/>
                      </a:lnTo>
                      <a:lnTo>
                        <a:pt x="1" y="202"/>
                      </a:lnTo>
                      <a:lnTo>
                        <a:pt x="1" y="95"/>
                      </a:lnTo>
                      <a:lnTo>
                        <a:pt x="1" y="60"/>
                      </a:lnTo>
                      <a:lnTo>
                        <a:pt x="1" y="57"/>
                      </a:lnTo>
                      <a:lnTo>
                        <a:pt x="1" y="89"/>
                      </a:lnTo>
                      <a:lnTo>
                        <a:pt x="1" y="225"/>
                      </a:lnTo>
                      <a:lnTo>
                        <a:pt x="2" y="151"/>
                      </a:lnTo>
                      <a:lnTo>
                        <a:pt x="2" y="83"/>
                      </a:lnTo>
                      <a:lnTo>
                        <a:pt x="2" y="32"/>
                      </a:lnTo>
                      <a:lnTo>
                        <a:pt x="2" y="18"/>
                      </a:lnTo>
                      <a:lnTo>
                        <a:pt x="3" y="41"/>
                      </a:lnTo>
                      <a:lnTo>
                        <a:pt x="3" y="54"/>
                      </a:lnTo>
                      <a:lnTo>
                        <a:pt x="3" y="29"/>
                      </a:lnTo>
                      <a:lnTo>
                        <a:pt x="3" y="35"/>
                      </a:lnTo>
                      <a:lnTo>
                        <a:pt x="3" y="64"/>
                      </a:lnTo>
                      <a:lnTo>
                        <a:pt x="3" y="110"/>
                      </a:lnTo>
                      <a:lnTo>
                        <a:pt x="3" y="98"/>
                      </a:lnTo>
                      <a:lnTo>
                        <a:pt x="5" y="54"/>
                      </a:lnTo>
                      <a:lnTo>
                        <a:pt x="5" y="62"/>
                      </a:lnTo>
                      <a:lnTo>
                        <a:pt x="5" y="115"/>
                      </a:lnTo>
                      <a:lnTo>
                        <a:pt x="5" y="93"/>
                      </a:lnTo>
                      <a:lnTo>
                        <a:pt x="6" y="48"/>
                      </a:lnTo>
                      <a:lnTo>
                        <a:pt x="6" y="22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7"/>
                      </a:lnTo>
                      <a:lnTo>
                        <a:pt x="6" y="21"/>
                      </a:lnTo>
                      <a:lnTo>
                        <a:pt x="7" y="46"/>
                      </a:lnTo>
                      <a:lnTo>
                        <a:pt x="7" y="67"/>
                      </a:lnTo>
                      <a:lnTo>
                        <a:pt x="7" y="64"/>
                      </a:lnTo>
                      <a:lnTo>
                        <a:pt x="7" y="100"/>
                      </a:lnTo>
                      <a:lnTo>
                        <a:pt x="7" y="150"/>
                      </a:lnTo>
                      <a:lnTo>
                        <a:pt x="8" y="108"/>
                      </a:lnTo>
                      <a:lnTo>
                        <a:pt x="8" y="210"/>
                      </a:lnTo>
                      <a:lnTo>
                        <a:pt x="8" y="95"/>
                      </a:lnTo>
                      <a:lnTo>
                        <a:pt x="8" y="52"/>
                      </a:lnTo>
                      <a:lnTo>
                        <a:pt x="8" y="48"/>
                      </a:lnTo>
                      <a:lnTo>
                        <a:pt x="8" y="64"/>
                      </a:lnTo>
                      <a:lnTo>
                        <a:pt x="9" y="88"/>
                      </a:lnTo>
                      <a:lnTo>
                        <a:pt x="9" y="101"/>
                      </a:lnTo>
                      <a:lnTo>
                        <a:pt x="9" y="120"/>
                      </a:lnTo>
                      <a:lnTo>
                        <a:pt x="9" y="155"/>
                      </a:lnTo>
                      <a:lnTo>
                        <a:pt x="9" y="97"/>
                      </a:lnTo>
                      <a:lnTo>
                        <a:pt x="9" y="70"/>
                      </a:lnTo>
                      <a:lnTo>
                        <a:pt x="9" y="63"/>
                      </a:lnTo>
                      <a:lnTo>
                        <a:pt x="10" y="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7" name="Freeform 430"/>
                <p:cNvSpPr>
                  <a:spLocks/>
                </p:cNvSpPr>
                <p:nvPr/>
              </p:nvSpPr>
              <p:spPr bwMode="auto">
                <a:xfrm>
                  <a:off x="3368" y="2431"/>
                  <a:ext cx="6" cy="81"/>
                </a:xfrm>
                <a:custGeom>
                  <a:avLst/>
                  <a:gdLst>
                    <a:gd name="T0" fmla="*/ 0 w 13"/>
                    <a:gd name="T1" fmla="*/ 34 h 169"/>
                    <a:gd name="T2" fmla="*/ 0 w 13"/>
                    <a:gd name="T3" fmla="*/ 29 h 169"/>
                    <a:gd name="T4" fmla="*/ 0 w 13"/>
                    <a:gd name="T5" fmla="*/ 37 h 169"/>
                    <a:gd name="T6" fmla="*/ 0 w 13"/>
                    <a:gd name="T7" fmla="*/ 38 h 169"/>
                    <a:gd name="T8" fmla="*/ 2 w 13"/>
                    <a:gd name="T9" fmla="*/ 42 h 169"/>
                    <a:gd name="T10" fmla="*/ 2 w 13"/>
                    <a:gd name="T11" fmla="*/ 61 h 169"/>
                    <a:gd name="T12" fmla="*/ 2 w 13"/>
                    <a:gd name="T13" fmla="*/ 65 h 169"/>
                    <a:gd name="T14" fmla="*/ 2 w 13"/>
                    <a:gd name="T15" fmla="*/ 58 h 169"/>
                    <a:gd name="T16" fmla="*/ 2 w 13"/>
                    <a:gd name="T17" fmla="*/ 72 h 169"/>
                    <a:gd name="T18" fmla="*/ 2 w 13"/>
                    <a:gd name="T19" fmla="*/ 115 h 169"/>
                    <a:gd name="T20" fmla="*/ 3 w 13"/>
                    <a:gd name="T21" fmla="*/ 93 h 169"/>
                    <a:gd name="T22" fmla="*/ 3 w 13"/>
                    <a:gd name="T23" fmla="*/ 102 h 169"/>
                    <a:gd name="T24" fmla="*/ 3 w 13"/>
                    <a:gd name="T25" fmla="*/ 165 h 169"/>
                    <a:gd name="T26" fmla="*/ 3 w 13"/>
                    <a:gd name="T27" fmla="*/ 51 h 169"/>
                    <a:gd name="T28" fmla="*/ 3 w 13"/>
                    <a:gd name="T29" fmla="*/ 28 h 169"/>
                    <a:gd name="T30" fmla="*/ 4 w 13"/>
                    <a:gd name="T31" fmla="*/ 36 h 169"/>
                    <a:gd name="T32" fmla="*/ 4 w 13"/>
                    <a:gd name="T33" fmla="*/ 69 h 169"/>
                    <a:gd name="T34" fmla="*/ 4 w 13"/>
                    <a:gd name="T35" fmla="*/ 169 h 169"/>
                    <a:gd name="T36" fmla="*/ 4 w 13"/>
                    <a:gd name="T37" fmla="*/ 89 h 169"/>
                    <a:gd name="T38" fmla="*/ 4 w 13"/>
                    <a:gd name="T39" fmla="*/ 41 h 169"/>
                    <a:gd name="T40" fmla="*/ 4 w 13"/>
                    <a:gd name="T41" fmla="*/ 39 h 169"/>
                    <a:gd name="T42" fmla="*/ 6 w 13"/>
                    <a:gd name="T43" fmla="*/ 69 h 169"/>
                    <a:gd name="T44" fmla="*/ 6 w 13"/>
                    <a:gd name="T45" fmla="*/ 121 h 169"/>
                    <a:gd name="T46" fmla="*/ 6 w 13"/>
                    <a:gd name="T47" fmla="*/ 159 h 169"/>
                    <a:gd name="T48" fmla="*/ 6 w 13"/>
                    <a:gd name="T49" fmla="*/ 90 h 169"/>
                    <a:gd name="T50" fmla="*/ 7 w 13"/>
                    <a:gd name="T51" fmla="*/ 39 h 169"/>
                    <a:gd name="T52" fmla="*/ 7 w 13"/>
                    <a:gd name="T53" fmla="*/ 15 h 169"/>
                    <a:gd name="T54" fmla="*/ 7 w 13"/>
                    <a:gd name="T55" fmla="*/ 8 h 169"/>
                    <a:gd name="T56" fmla="*/ 7 w 13"/>
                    <a:gd name="T57" fmla="*/ 16 h 169"/>
                    <a:gd name="T58" fmla="*/ 7 w 13"/>
                    <a:gd name="T59" fmla="*/ 34 h 169"/>
                    <a:gd name="T60" fmla="*/ 7 w 13"/>
                    <a:gd name="T61" fmla="*/ 42 h 169"/>
                    <a:gd name="T62" fmla="*/ 7 w 13"/>
                    <a:gd name="T63" fmla="*/ 34 h 169"/>
                    <a:gd name="T64" fmla="*/ 9 w 13"/>
                    <a:gd name="T65" fmla="*/ 38 h 169"/>
                    <a:gd name="T66" fmla="*/ 9 w 13"/>
                    <a:gd name="T67" fmla="*/ 44 h 169"/>
                    <a:gd name="T68" fmla="*/ 9 w 13"/>
                    <a:gd name="T69" fmla="*/ 35 h 169"/>
                    <a:gd name="T70" fmla="*/ 9 w 13"/>
                    <a:gd name="T71" fmla="*/ 42 h 169"/>
                    <a:gd name="T72" fmla="*/ 9 w 13"/>
                    <a:gd name="T73" fmla="*/ 23 h 169"/>
                    <a:gd name="T74" fmla="*/ 9 w 13"/>
                    <a:gd name="T75" fmla="*/ 0 h 169"/>
                    <a:gd name="T76" fmla="*/ 10 w 13"/>
                    <a:gd name="T77" fmla="*/ 12 h 169"/>
                    <a:gd name="T78" fmla="*/ 10 w 13"/>
                    <a:gd name="T79" fmla="*/ 37 h 169"/>
                    <a:gd name="T80" fmla="*/ 10 w 13"/>
                    <a:gd name="T81" fmla="*/ 18 h 169"/>
                    <a:gd name="T82" fmla="*/ 10 w 13"/>
                    <a:gd name="T83" fmla="*/ 22 h 169"/>
                    <a:gd name="T84" fmla="*/ 10 w 13"/>
                    <a:gd name="T85" fmla="*/ 77 h 169"/>
                    <a:gd name="T86" fmla="*/ 11 w 13"/>
                    <a:gd name="T87" fmla="*/ 93 h 169"/>
                    <a:gd name="T88" fmla="*/ 11 w 13"/>
                    <a:gd name="T89" fmla="*/ 61 h 169"/>
                    <a:gd name="T90" fmla="*/ 11 w 13"/>
                    <a:gd name="T91" fmla="*/ 71 h 169"/>
                    <a:gd name="T92" fmla="*/ 11 w 13"/>
                    <a:gd name="T93" fmla="*/ 116 h 169"/>
                    <a:gd name="T94" fmla="*/ 11 w 13"/>
                    <a:gd name="T95" fmla="*/ 72 h 169"/>
                    <a:gd name="T96" fmla="*/ 11 w 13"/>
                    <a:gd name="T97" fmla="*/ 48 h 169"/>
                    <a:gd name="T98" fmla="*/ 13 w 13"/>
                    <a:gd name="T99" fmla="*/ 110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9">
                      <a:moveTo>
                        <a:pt x="0" y="34"/>
                      </a:moveTo>
                      <a:lnTo>
                        <a:pt x="0" y="29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2" y="42"/>
                      </a:lnTo>
                      <a:lnTo>
                        <a:pt x="2" y="61"/>
                      </a:lnTo>
                      <a:lnTo>
                        <a:pt x="2" y="65"/>
                      </a:lnTo>
                      <a:lnTo>
                        <a:pt x="2" y="58"/>
                      </a:lnTo>
                      <a:lnTo>
                        <a:pt x="2" y="72"/>
                      </a:lnTo>
                      <a:lnTo>
                        <a:pt x="2" y="115"/>
                      </a:lnTo>
                      <a:lnTo>
                        <a:pt x="3" y="93"/>
                      </a:lnTo>
                      <a:lnTo>
                        <a:pt x="3" y="102"/>
                      </a:lnTo>
                      <a:lnTo>
                        <a:pt x="3" y="165"/>
                      </a:lnTo>
                      <a:lnTo>
                        <a:pt x="3" y="51"/>
                      </a:lnTo>
                      <a:lnTo>
                        <a:pt x="3" y="28"/>
                      </a:lnTo>
                      <a:lnTo>
                        <a:pt x="4" y="36"/>
                      </a:lnTo>
                      <a:lnTo>
                        <a:pt x="4" y="69"/>
                      </a:lnTo>
                      <a:lnTo>
                        <a:pt x="4" y="169"/>
                      </a:lnTo>
                      <a:lnTo>
                        <a:pt x="4" y="89"/>
                      </a:lnTo>
                      <a:lnTo>
                        <a:pt x="4" y="41"/>
                      </a:lnTo>
                      <a:lnTo>
                        <a:pt x="4" y="39"/>
                      </a:lnTo>
                      <a:lnTo>
                        <a:pt x="6" y="69"/>
                      </a:lnTo>
                      <a:lnTo>
                        <a:pt x="6" y="121"/>
                      </a:lnTo>
                      <a:lnTo>
                        <a:pt x="6" y="159"/>
                      </a:lnTo>
                      <a:lnTo>
                        <a:pt x="6" y="90"/>
                      </a:lnTo>
                      <a:lnTo>
                        <a:pt x="7" y="39"/>
                      </a:lnTo>
                      <a:lnTo>
                        <a:pt x="7" y="15"/>
                      </a:lnTo>
                      <a:lnTo>
                        <a:pt x="7" y="8"/>
                      </a:lnTo>
                      <a:lnTo>
                        <a:pt x="7" y="16"/>
                      </a:lnTo>
                      <a:lnTo>
                        <a:pt x="7" y="34"/>
                      </a:lnTo>
                      <a:lnTo>
                        <a:pt x="7" y="42"/>
                      </a:lnTo>
                      <a:lnTo>
                        <a:pt x="7" y="34"/>
                      </a:lnTo>
                      <a:lnTo>
                        <a:pt x="9" y="38"/>
                      </a:lnTo>
                      <a:lnTo>
                        <a:pt x="9" y="44"/>
                      </a:lnTo>
                      <a:lnTo>
                        <a:pt x="9" y="35"/>
                      </a:lnTo>
                      <a:lnTo>
                        <a:pt x="9" y="42"/>
                      </a:lnTo>
                      <a:lnTo>
                        <a:pt x="9" y="23"/>
                      </a:lnTo>
                      <a:lnTo>
                        <a:pt x="9" y="0"/>
                      </a:lnTo>
                      <a:lnTo>
                        <a:pt x="10" y="12"/>
                      </a:lnTo>
                      <a:lnTo>
                        <a:pt x="10" y="37"/>
                      </a:lnTo>
                      <a:lnTo>
                        <a:pt x="10" y="18"/>
                      </a:lnTo>
                      <a:lnTo>
                        <a:pt x="10" y="22"/>
                      </a:lnTo>
                      <a:lnTo>
                        <a:pt x="10" y="77"/>
                      </a:lnTo>
                      <a:lnTo>
                        <a:pt x="11" y="93"/>
                      </a:lnTo>
                      <a:lnTo>
                        <a:pt x="11" y="61"/>
                      </a:lnTo>
                      <a:lnTo>
                        <a:pt x="11" y="71"/>
                      </a:lnTo>
                      <a:lnTo>
                        <a:pt x="11" y="116"/>
                      </a:lnTo>
                      <a:lnTo>
                        <a:pt x="11" y="72"/>
                      </a:lnTo>
                      <a:lnTo>
                        <a:pt x="11" y="48"/>
                      </a:lnTo>
                      <a:lnTo>
                        <a:pt x="13" y="11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8" name="Freeform 431"/>
                <p:cNvSpPr>
                  <a:spLocks/>
                </p:cNvSpPr>
                <p:nvPr/>
              </p:nvSpPr>
              <p:spPr bwMode="auto">
                <a:xfrm>
                  <a:off x="3374" y="2422"/>
                  <a:ext cx="5" cy="133"/>
                </a:xfrm>
                <a:custGeom>
                  <a:avLst/>
                  <a:gdLst>
                    <a:gd name="T0" fmla="*/ 0 w 10"/>
                    <a:gd name="T1" fmla="*/ 128 h 277"/>
                    <a:gd name="T2" fmla="*/ 0 w 10"/>
                    <a:gd name="T3" fmla="*/ 83 h 277"/>
                    <a:gd name="T4" fmla="*/ 0 w 10"/>
                    <a:gd name="T5" fmla="*/ 39 h 277"/>
                    <a:gd name="T6" fmla="*/ 0 w 10"/>
                    <a:gd name="T7" fmla="*/ 62 h 277"/>
                    <a:gd name="T8" fmla="*/ 1 w 10"/>
                    <a:gd name="T9" fmla="*/ 277 h 277"/>
                    <a:gd name="T10" fmla="*/ 1 w 10"/>
                    <a:gd name="T11" fmla="*/ 52 h 277"/>
                    <a:gd name="T12" fmla="*/ 1 w 10"/>
                    <a:gd name="T13" fmla="*/ 25 h 277"/>
                    <a:gd name="T14" fmla="*/ 1 w 10"/>
                    <a:gd name="T15" fmla="*/ 46 h 277"/>
                    <a:gd name="T16" fmla="*/ 1 w 10"/>
                    <a:gd name="T17" fmla="*/ 82 h 277"/>
                    <a:gd name="T18" fmla="*/ 1 w 10"/>
                    <a:gd name="T19" fmla="*/ 60 h 277"/>
                    <a:gd name="T20" fmla="*/ 1 w 10"/>
                    <a:gd name="T21" fmla="*/ 62 h 277"/>
                    <a:gd name="T22" fmla="*/ 2 w 10"/>
                    <a:gd name="T23" fmla="*/ 74 h 277"/>
                    <a:gd name="T24" fmla="*/ 2 w 10"/>
                    <a:gd name="T25" fmla="*/ 67 h 277"/>
                    <a:gd name="T26" fmla="*/ 2 w 10"/>
                    <a:gd name="T27" fmla="*/ 60 h 277"/>
                    <a:gd name="T28" fmla="*/ 2 w 10"/>
                    <a:gd name="T29" fmla="*/ 82 h 277"/>
                    <a:gd name="T30" fmla="*/ 3 w 10"/>
                    <a:gd name="T31" fmla="*/ 146 h 277"/>
                    <a:gd name="T32" fmla="*/ 3 w 10"/>
                    <a:gd name="T33" fmla="*/ 199 h 277"/>
                    <a:gd name="T34" fmla="*/ 3 w 10"/>
                    <a:gd name="T35" fmla="*/ 133 h 277"/>
                    <a:gd name="T36" fmla="*/ 3 w 10"/>
                    <a:gd name="T37" fmla="*/ 89 h 277"/>
                    <a:gd name="T38" fmla="*/ 3 w 10"/>
                    <a:gd name="T39" fmla="*/ 76 h 277"/>
                    <a:gd name="T40" fmla="*/ 3 w 10"/>
                    <a:gd name="T41" fmla="*/ 88 h 277"/>
                    <a:gd name="T42" fmla="*/ 4 w 10"/>
                    <a:gd name="T43" fmla="*/ 135 h 277"/>
                    <a:gd name="T44" fmla="*/ 4 w 10"/>
                    <a:gd name="T45" fmla="*/ 170 h 277"/>
                    <a:gd name="T46" fmla="*/ 4 w 10"/>
                    <a:gd name="T47" fmla="*/ 111 h 277"/>
                    <a:gd name="T48" fmla="*/ 4 w 10"/>
                    <a:gd name="T49" fmla="*/ 74 h 277"/>
                    <a:gd name="T50" fmla="*/ 4 w 10"/>
                    <a:gd name="T51" fmla="*/ 63 h 277"/>
                    <a:gd name="T52" fmla="*/ 6 w 10"/>
                    <a:gd name="T53" fmla="*/ 70 h 277"/>
                    <a:gd name="T54" fmla="*/ 6 w 10"/>
                    <a:gd name="T55" fmla="*/ 76 h 277"/>
                    <a:gd name="T56" fmla="*/ 6 w 10"/>
                    <a:gd name="T57" fmla="*/ 58 h 277"/>
                    <a:gd name="T58" fmla="*/ 6 w 10"/>
                    <a:gd name="T59" fmla="*/ 39 h 277"/>
                    <a:gd name="T60" fmla="*/ 6 w 10"/>
                    <a:gd name="T61" fmla="*/ 43 h 277"/>
                    <a:gd name="T62" fmla="*/ 6 w 10"/>
                    <a:gd name="T63" fmla="*/ 66 h 277"/>
                    <a:gd name="T64" fmla="*/ 7 w 10"/>
                    <a:gd name="T65" fmla="*/ 68 h 277"/>
                    <a:gd name="T66" fmla="*/ 7 w 10"/>
                    <a:gd name="T67" fmla="*/ 35 h 277"/>
                    <a:gd name="T68" fmla="*/ 7 w 10"/>
                    <a:gd name="T69" fmla="*/ 6 h 277"/>
                    <a:gd name="T70" fmla="*/ 7 w 10"/>
                    <a:gd name="T71" fmla="*/ 0 h 277"/>
                    <a:gd name="T72" fmla="*/ 7 w 10"/>
                    <a:gd name="T73" fmla="*/ 15 h 277"/>
                    <a:gd name="T74" fmla="*/ 7 w 10"/>
                    <a:gd name="T75" fmla="*/ 54 h 277"/>
                    <a:gd name="T76" fmla="*/ 7 w 10"/>
                    <a:gd name="T77" fmla="*/ 116 h 277"/>
                    <a:gd name="T78" fmla="*/ 8 w 10"/>
                    <a:gd name="T79" fmla="*/ 146 h 277"/>
                    <a:gd name="T80" fmla="*/ 8 w 10"/>
                    <a:gd name="T81" fmla="*/ 93 h 277"/>
                    <a:gd name="T82" fmla="*/ 8 w 10"/>
                    <a:gd name="T83" fmla="*/ 46 h 277"/>
                    <a:gd name="T84" fmla="*/ 8 w 10"/>
                    <a:gd name="T85" fmla="*/ 30 h 277"/>
                    <a:gd name="T86" fmla="*/ 9 w 10"/>
                    <a:gd name="T87" fmla="*/ 43 h 277"/>
                    <a:gd name="T88" fmla="*/ 9 w 10"/>
                    <a:gd name="T89" fmla="*/ 86 h 277"/>
                    <a:gd name="T90" fmla="*/ 9 w 10"/>
                    <a:gd name="T91" fmla="*/ 126 h 277"/>
                    <a:gd name="T92" fmla="*/ 9 w 10"/>
                    <a:gd name="T93" fmla="*/ 107 h 277"/>
                    <a:gd name="T94" fmla="*/ 9 w 10"/>
                    <a:gd name="T95" fmla="*/ 104 h 277"/>
                    <a:gd name="T96" fmla="*/ 9 w 10"/>
                    <a:gd name="T97" fmla="*/ 127 h 277"/>
                    <a:gd name="T98" fmla="*/ 10 w 10"/>
                    <a:gd name="T99" fmla="*/ 211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77">
                      <a:moveTo>
                        <a:pt x="0" y="128"/>
                      </a:moveTo>
                      <a:lnTo>
                        <a:pt x="0" y="83"/>
                      </a:lnTo>
                      <a:lnTo>
                        <a:pt x="0" y="39"/>
                      </a:lnTo>
                      <a:lnTo>
                        <a:pt x="0" y="62"/>
                      </a:lnTo>
                      <a:lnTo>
                        <a:pt x="1" y="277"/>
                      </a:lnTo>
                      <a:lnTo>
                        <a:pt x="1" y="52"/>
                      </a:lnTo>
                      <a:lnTo>
                        <a:pt x="1" y="25"/>
                      </a:lnTo>
                      <a:lnTo>
                        <a:pt x="1" y="46"/>
                      </a:lnTo>
                      <a:lnTo>
                        <a:pt x="1" y="82"/>
                      </a:lnTo>
                      <a:lnTo>
                        <a:pt x="1" y="60"/>
                      </a:lnTo>
                      <a:lnTo>
                        <a:pt x="1" y="62"/>
                      </a:lnTo>
                      <a:lnTo>
                        <a:pt x="2" y="74"/>
                      </a:lnTo>
                      <a:lnTo>
                        <a:pt x="2" y="67"/>
                      </a:lnTo>
                      <a:lnTo>
                        <a:pt x="2" y="60"/>
                      </a:lnTo>
                      <a:lnTo>
                        <a:pt x="2" y="82"/>
                      </a:lnTo>
                      <a:lnTo>
                        <a:pt x="3" y="146"/>
                      </a:lnTo>
                      <a:lnTo>
                        <a:pt x="3" y="199"/>
                      </a:lnTo>
                      <a:lnTo>
                        <a:pt x="3" y="133"/>
                      </a:lnTo>
                      <a:lnTo>
                        <a:pt x="3" y="89"/>
                      </a:lnTo>
                      <a:lnTo>
                        <a:pt x="3" y="76"/>
                      </a:lnTo>
                      <a:lnTo>
                        <a:pt x="3" y="88"/>
                      </a:lnTo>
                      <a:lnTo>
                        <a:pt x="4" y="135"/>
                      </a:lnTo>
                      <a:lnTo>
                        <a:pt x="4" y="170"/>
                      </a:lnTo>
                      <a:lnTo>
                        <a:pt x="4" y="111"/>
                      </a:lnTo>
                      <a:lnTo>
                        <a:pt x="4" y="74"/>
                      </a:lnTo>
                      <a:lnTo>
                        <a:pt x="4" y="63"/>
                      </a:lnTo>
                      <a:lnTo>
                        <a:pt x="6" y="70"/>
                      </a:lnTo>
                      <a:lnTo>
                        <a:pt x="6" y="76"/>
                      </a:lnTo>
                      <a:lnTo>
                        <a:pt x="6" y="58"/>
                      </a:lnTo>
                      <a:lnTo>
                        <a:pt x="6" y="39"/>
                      </a:lnTo>
                      <a:lnTo>
                        <a:pt x="6" y="43"/>
                      </a:lnTo>
                      <a:lnTo>
                        <a:pt x="6" y="66"/>
                      </a:lnTo>
                      <a:lnTo>
                        <a:pt x="7" y="68"/>
                      </a:lnTo>
                      <a:lnTo>
                        <a:pt x="7" y="35"/>
                      </a:lnTo>
                      <a:lnTo>
                        <a:pt x="7" y="6"/>
                      </a:lnTo>
                      <a:lnTo>
                        <a:pt x="7" y="0"/>
                      </a:lnTo>
                      <a:lnTo>
                        <a:pt x="7" y="15"/>
                      </a:lnTo>
                      <a:lnTo>
                        <a:pt x="7" y="54"/>
                      </a:lnTo>
                      <a:lnTo>
                        <a:pt x="7" y="116"/>
                      </a:lnTo>
                      <a:lnTo>
                        <a:pt x="8" y="146"/>
                      </a:lnTo>
                      <a:lnTo>
                        <a:pt x="8" y="93"/>
                      </a:lnTo>
                      <a:lnTo>
                        <a:pt x="8" y="46"/>
                      </a:lnTo>
                      <a:lnTo>
                        <a:pt x="8" y="30"/>
                      </a:lnTo>
                      <a:lnTo>
                        <a:pt x="9" y="43"/>
                      </a:lnTo>
                      <a:lnTo>
                        <a:pt x="9" y="86"/>
                      </a:lnTo>
                      <a:lnTo>
                        <a:pt x="9" y="126"/>
                      </a:lnTo>
                      <a:lnTo>
                        <a:pt x="9" y="107"/>
                      </a:lnTo>
                      <a:lnTo>
                        <a:pt x="9" y="104"/>
                      </a:lnTo>
                      <a:lnTo>
                        <a:pt x="9" y="127"/>
                      </a:lnTo>
                      <a:lnTo>
                        <a:pt x="10" y="21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9" name="Freeform 432"/>
                <p:cNvSpPr>
                  <a:spLocks/>
                </p:cNvSpPr>
                <p:nvPr/>
              </p:nvSpPr>
              <p:spPr bwMode="auto">
                <a:xfrm>
                  <a:off x="3379" y="2419"/>
                  <a:ext cx="5" cy="104"/>
                </a:xfrm>
                <a:custGeom>
                  <a:avLst/>
                  <a:gdLst>
                    <a:gd name="T0" fmla="*/ 0 w 11"/>
                    <a:gd name="T1" fmla="*/ 217 h 217"/>
                    <a:gd name="T2" fmla="*/ 0 w 11"/>
                    <a:gd name="T3" fmla="*/ 148 h 217"/>
                    <a:gd name="T4" fmla="*/ 0 w 11"/>
                    <a:gd name="T5" fmla="*/ 103 h 217"/>
                    <a:gd name="T6" fmla="*/ 0 w 11"/>
                    <a:gd name="T7" fmla="*/ 99 h 217"/>
                    <a:gd name="T8" fmla="*/ 0 w 11"/>
                    <a:gd name="T9" fmla="*/ 97 h 217"/>
                    <a:gd name="T10" fmla="*/ 2 w 11"/>
                    <a:gd name="T11" fmla="*/ 66 h 217"/>
                    <a:gd name="T12" fmla="*/ 2 w 11"/>
                    <a:gd name="T13" fmla="*/ 61 h 217"/>
                    <a:gd name="T14" fmla="*/ 2 w 11"/>
                    <a:gd name="T15" fmla="*/ 115 h 217"/>
                    <a:gd name="T16" fmla="*/ 2 w 11"/>
                    <a:gd name="T17" fmla="*/ 175 h 217"/>
                    <a:gd name="T18" fmla="*/ 2 w 11"/>
                    <a:gd name="T19" fmla="*/ 108 h 217"/>
                    <a:gd name="T20" fmla="*/ 2 w 11"/>
                    <a:gd name="T21" fmla="*/ 143 h 217"/>
                    <a:gd name="T22" fmla="*/ 3 w 11"/>
                    <a:gd name="T23" fmla="*/ 92 h 217"/>
                    <a:gd name="T24" fmla="*/ 3 w 11"/>
                    <a:gd name="T25" fmla="*/ 81 h 217"/>
                    <a:gd name="T26" fmla="*/ 3 w 11"/>
                    <a:gd name="T27" fmla="*/ 156 h 217"/>
                    <a:gd name="T28" fmla="*/ 3 w 11"/>
                    <a:gd name="T29" fmla="*/ 112 h 217"/>
                    <a:gd name="T30" fmla="*/ 4 w 11"/>
                    <a:gd name="T31" fmla="*/ 108 h 217"/>
                    <a:gd name="T32" fmla="*/ 4 w 11"/>
                    <a:gd name="T33" fmla="*/ 150 h 217"/>
                    <a:gd name="T34" fmla="*/ 4 w 11"/>
                    <a:gd name="T35" fmla="*/ 99 h 217"/>
                    <a:gd name="T36" fmla="*/ 4 w 11"/>
                    <a:gd name="T37" fmla="*/ 91 h 217"/>
                    <a:gd name="T38" fmla="*/ 4 w 11"/>
                    <a:gd name="T39" fmla="*/ 59 h 217"/>
                    <a:gd name="T40" fmla="*/ 4 w 11"/>
                    <a:gd name="T41" fmla="*/ 41 h 217"/>
                    <a:gd name="T42" fmla="*/ 4 w 11"/>
                    <a:gd name="T43" fmla="*/ 58 h 217"/>
                    <a:gd name="T44" fmla="*/ 5 w 11"/>
                    <a:gd name="T45" fmla="*/ 109 h 217"/>
                    <a:gd name="T46" fmla="*/ 5 w 11"/>
                    <a:gd name="T47" fmla="*/ 48 h 217"/>
                    <a:gd name="T48" fmla="*/ 5 w 11"/>
                    <a:gd name="T49" fmla="*/ 18 h 217"/>
                    <a:gd name="T50" fmla="*/ 5 w 11"/>
                    <a:gd name="T51" fmla="*/ 17 h 217"/>
                    <a:gd name="T52" fmla="*/ 5 w 11"/>
                    <a:gd name="T53" fmla="*/ 26 h 217"/>
                    <a:gd name="T54" fmla="*/ 5 w 11"/>
                    <a:gd name="T55" fmla="*/ 28 h 217"/>
                    <a:gd name="T56" fmla="*/ 7 w 11"/>
                    <a:gd name="T57" fmla="*/ 25 h 217"/>
                    <a:gd name="T58" fmla="*/ 7 w 11"/>
                    <a:gd name="T59" fmla="*/ 39 h 217"/>
                    <a:gd name="T60" fmla="*/ 7 w 11"/>
                    <a:gd name="T61" fmla="*/ 57 h 217"/>
                    <a:gd name="T62" fmla="*/ 7 w 11"/>
                    <a:gd name="T63" fmla="*/ 33 h 217"/>
                    <a:gd name="T64" fmla="*/ 7 w 11"/>
                    <a:gd name="T65" fmla="*/ 9 h 217"/>
                    <a:gd name="T66" fmla="*/ 8 w 11"/>
                    <a:gd name="T67" fmla="*/ 0 h 217"/>
                    <a:gd name="T68" fmla="*/ 8 w 11"/>
                    <a:gd name="T69" fmla="*/ 8 h 217"/>
                    <a:gd name="T70" fmla="*/ 8 w 11"/>
                    <a:gd name="T71" fmla="*/ 26 h 217"/>
                    <a:gd name="T72" fmla="*/ 8 w 11"/>
                    <a:gd name="T73" fmla="*/ 50 h 217"/>
                    <a:gd name="T74" fmla="*/ 8 w 11"/>
                    <a:gd name="T75" fmla="*/ 89 h 217"/>
                    <a:gd name="T76" fmla="*/ 8 w 11"/>
                    <a:gd name="T77" fmla="*/ 115 h 217"/>
                    <a:gd name="T78" fmla="*/ 9 w 11"/>
                    <a:gd name="T79" fmla="*/ 90 h 217"/>
                    <a:gd name="T80" fmla="*/ 9 w 11"/>
                    <a:gd name="T81" fmla="*/ 82 h 217"/>
                    <a:gd name="T82" fmla="*/ 9 w 11"/>
                    <a:gd name="T83" fmla="*/ 77 h 217"/>
                    <a:gd name="T84" fmla="*/ 9 w 11"/>
                    <a:gd name="T85" fmla="*/ 122 h 217"/>
                    <a:gd name="T86" fmla="*/ 11 w 11"/>
                    <a:gd name="T87" fmla="*/ 116 h 217"/>
                    <a:gd name="T88" fmla="*/ 11 w 11"/>
                    <a:gd name="T89" fmla="*/ 46 h 217"/>
                    <a:gd name="T90" fmla="*/ 11 w 11"/>
                    <a:gd name="T91" fmla="*/ 37 h 217"/>
                    <a:gd name="T92" fmla="*/ 11 w 11"/>
                    <a:gd name="T93" fmla="*/ 52 h 217"/>
                    <a:gd name="T94" fmla="*/ 11 w 11"/>
                    <a:gd name="T95" fmla="*/ 69 h 217"/>
                    <a:gd name="T96" fmla="*/ 11 w 11"/>
                    <a:gd name="T97" fmla="*/ 92 h 217"/>
                    <a:gd name="T98" fmla="*/ 11 w 11"/>
                    <a:gd name="T99" fmla="*/ 119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7">
                      <a:moveTo>
                        <a:pt x="0" y="217"/>
                      </a:moveTo>
                      <a:lnTo>
                        <a:pt x="0" y="148"/>
                      </a:lnTo>
                      <a:lnTo>
                        <a:pt x="0" y="103"/>
                      </a:lnTo>
                      <a:lnTo>
                        <a:pt x="0" y="99"/>
                      </a:lnTo>
                      <a:lnTo>
                        <a:pt x="0" y="97"/>
                      </a:lnTo>
                      <a:lnTo>
                        <a:pt x="2" y="66"/>
                      </a:lnTo>
                      <a:lnTo>
                        <a:pt x="2" y="61"/>
                      </a:lnTo>
                      <a:lnTo>
                        <a:pt x="2" y="115"/>
                      </a:lnTo>
                      <a:lnTo>
                        <a:pt x="2" y="175"/>
                      </a:lnTo>
                      <a:lnTo>
                        <a:pt x="2" y="108"/>
                      </a:lnTo>
                      <a:lnTo>
                        <a:pt x="2" y="143"/>
                      </a:lnTo>
                      <a:lnTo>
                        <a:pt x="3" y="92"/>
                      </a:lnTo>
                      <a:lnTo>
                        <a:pt x="3" y="81"/>
                      </a:lnTo>
                      <a:lnTo>
                        <a:pt x="3" y="156"/>
                      </a:lnTo>
                      <a:lnTo>
                        <a:pt x="3" y="112"/>
                      </a:lnTo>
                      <a:lnTo>
                        <a:pt x="4" y="108"/>
                      </a:lnTo>
                      <a:lnTo>
                        <a:pt x="4" y="150"/>
                      </a:lnTo>
                      <a:lnTo>
                        <a:pt x="4" y="99"/>
                      </a:lnTo>
                      <a:lnTo>
                        <a:pt x="4" y="91"/>
                      </a:lnTo>
                      <a:lnTo>
                        <a:pt x="4" y="59"/>
                      </a:lnTo>
                      <a:lnTo>
                        <a:pt x="4" y="41"/>
                      </a:lnTo>
                      <a:lnTo>
                        <a:pt x="4" y="58"/>
                      </a:lnTo>
                      <a:lnTo>
                        <a:pt x="5" y="109"/>
                      </a:lnTo>
                      <a:lnTo>
                        <a:pt x="5" y="48"/>
                      </a:lnTo>
                      <a:lnTo>
                        <a:pt x="5" y="18"/>
                      </a:lnTo>
                      <a:lnTo>
                        <a:pt x="5" y="17"/>
                      </a:lnTo>
                      <a:lnTo>
                        <a:pt x="5" y="26"/>
                      </a:lnTo>
                      <a:lnTo>
                        <a:pt x="5" y="28"/>
                      </a:lnTo>
                      <a:lnTo>
                        <a:pt x="7" y="25"/>
                      </a:lnTo>
                      <a:lnTo>
                        <a:pt x="7" y="39"/>
                      </a:lnTo>
                      <a:lnTo>
                        <a:pt x="7" y="57"/>
                      </a:lnTo>
                      <a:lnTo>
                        <a:pt x="7" y="33"/>
                      </a:lnTo>
                      <a:lnTo>
                        <a:pt x="7" y="9"/>
                      </a:lnTo>
                      <a:lnTo>
                        <a:pt x="8" y="0"/>
                      </a:lnTo>
                      <a:lnTo>
                        <a:pt x="8" y="8"/>
                      </a:lnTo>
                      <a:lnTo>
                        <a:pt x="8" y="26"/>
                      </a:lnTo>
                      <a:lnTo>
                        <a:pt x="8" y="50"/>
                      </a:lnTo>
                      <a:lnTo>
                        <a:pt x="8" y="89"/>
                      </a:lnTo>
                      <a:lnTo>
                        <a:pt x="8" y="115"/>
                      </a:lnTo>
                      <a:lnTo>
                        <a:pt x="9" y="90"/>
                      </a:lnTo>
                      <a:lnTo>
                        <a:pt x="9" y="82"/>
                      </a:lnTo>
                      <a:lnTo>
                        <a:pt x="9" y="77"/>
                      </a:lnTo>
                      <a:lnTo>
                        <a:pt x="9" y="122"/>
                      </a:lnTo>
                      <a:lnTo>
                        <a:pt x="11" y="116"/>
                      </a:lnTo>
                      <a:lnTo>
                        <a:pt x="11" y="46"/>
                      </a:lnTo>
                      <a:lnTo>
                        <a:pt x="11" y="37"/>
                      </a:lnTo>
                      <a:lnTo>
                        <a:pt x="11" y="52"/>
                      </a:lnTo>
                      <a:lnTo>
                        <a:pt x="11" y="69"/>
                      </a:lnTo>
                      <a:lnTo>
                        <a:pt x="11" y="92"/>
                      </a:lnTo>
                      <a:lnTo>
                        <a:pt x="11" y="11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0" name="Freeform 433"/>
                <p:cNvSpPr>
                  <a:spLocks/>
                </p:cNvSpPr>
                <p:nvPr/>
              </p:nvSpPr>
              <p:spPr bwMode="auto">
                <a:xfrm>
                  <a:off x="3384" y="2418"/>
                  <a:ext cx="6" cy="119"/>
                </a:xfrm>
                <a:custGeom>
                  <a:avLst/>
                  <a:gdLst>
                    <a:gd name="T0" fmla="*/ 0 w 12"/>
                    <a:gd name="T1" fmla="*/ 121 h 248"/>
                    <a:gd name="T2" fmla="*/ 1 w 12"/>
                    <a:gd name="T3" fmla="*/ 125 h 248"/>
                    <a:gd name="T4" fmla="*/ 1 w 12"/>
                    <a:gd name="T5" fmla="*/ 93 h 248"/>
                    <a:gd name="T6" fmla="*/ 1 w 12"/>
                    <a:gd name="T7" fmla="*/ 64 h 248"/>
                    <a:gd name="T8" fmla="*/ 1 w 12"/>
                    <a:gd name="T9" fmla="*/ 98 h 248"/>
                    <a:gd name="T10" fmla="*/ 2 w 12"/>
                    <a:gd name="T11" fmla="*/ 183 h 248"/>
                    <a:gd name="T12" fmla="*/ 2 w 12"/>
                    <a:gd name="T13" fmla="*/ 87 h 248"/>
                    <a:gd name="T14" fmla="*/ 2 w 12"/>
                    <a:gd name="T15" fmla="*/ 104 h 248"/>
                    <a:gd name="T16" fmla="*/ 2 w 12"/>
                    <a:gd name="T17" fmla="*/ 123 h 248"/>
                    <a:gd name="T18" fmla="*/ 2 w 12"/>
                    <a:gd name="T19" fmla="*/ 106 h 248"/>
                    <a:gd name="T20" fmla="*/ 2 w 12"/>
                    <a:gd name="T21" fmla="*/ 83 h 248"/>
                    <a:gd name="T22" fmla="*/ 4 w 12"/>
                    <a:gd name="T23" fmla="*/ 52 h 248"/>
                    <a:gd name="T24" fmla="*/ 4 w 12"/>
                    <a:gd name="T25" fmla="*/ 27 h 248"/>
                    <a:gd name="T26" fmla="*/ 4 w 12"/>
                    <a:gd name="T27" fmla="*/ 23 h 248"/>
                    <a:gd name="T28" fmla="*/ 4 w 12"/>
                    <a:gd name="T29" fmla="*/ 44 h 248"/>
                    <a:gd name="T30" fmla="*/ 4 w 12"/>
                    <a:gd name="T31" fmla="*/ 64 h 248"/>
                    <a:gd name="T32" fmla="*/ 4 w 12"/>
                    <a:gd name="T33" fmla="*/ 64 h 248"/>
                    <a:gd name="T34" fmla="*/ 4 w 12"/>
                    <a:gd name="T35" fmla="*/ 77 h 248"/>
                    <a:gd name="T36" fmla="*/ 5 w 12"/>
                    <a:gd name="T37" fmla="*/ 86 h 248"/>
                    <a:gd name="T38" fmla="*/ 5 w 12"/>
                    <a:gd name="T39" fmla="*/ 84 h 248"/>
                    <a:gd name="T40" fmla="*/ 5 w 12"/>
                    <a:gd name="T41" fmla="*/ 85 h 248"/>
                    <a:gd name="T42" fmla="*/ 5 w 12"/>
                    <a:gd name="T43" fmla="*/ 91 h 248"/>
                    <a:gd name="T44" fmla="*/ 7 w 12"/>
                    <a:gd name="T45" fmla="*/ 103 h 248"/>
                    <a:gd name="T46" fmla="*/ 7 w 12"/>
                    <a:gd name="T47" fmla="*/ 98 h 248"/>
                    <a:gd name="T48" fmla="*/ 7 w 12"/>
                    <a:gd name="T49" fmla="*/ 111 h 248"/>
                    <a:gd name="T50" fmla="*/ 7 w 12"/>
                    <a:gd name="T51" fmla="*/ 194 h 248"/>
                    <a:gd name="T52" fmla="*/ 7 w 12"/>
                    <a:gd name="T53" fmla="*/ 191 h 248"/>
                    <a:gd name="T54" fmla="*/ 7 w 12"/>
                    <a:gd name="T55" fmla="*/ 178 h 248"/>
                    <a:gd name="T56" fmla="*/ 7 w 12"/>
                    <a:gd name="T57" fmla="*/ 228 h 248"/>
                    <a:gd name="T58" fmla="*/ 8 w 12"/>
                    <a:gd name="T59" fmla="*/ 248 h 248"/>
                    <a:gd name="T60" fmla="*/ 8 w 12"/>
                    <a:gd name="T61" fmla="*/ 247 h 248"/>
                    <a:gd name="T62" fmla="*/ 8 w 12"/>
                    <a:gd name="T63" fmla="*/ 181 h 248"/>
                    <a:gd name="T64" fmla="*/ 8 w 12"/>
                    <a:gd name="T65" fmla="*/ 100 h 248"/>
                    <a:gd name="T66" fmla="*/ 9 w 12"/>
                    <a:gd name="T67" fmla="*/ 79 h 248"/>
                    <a:gd name="T68" fmla="*/ 9 w 12"/>
                    <a:gd name="T69" fmla="*/ 101 h 248"/>
                    <a:gd name="T70" fmla="*/ 9 w 12"/>
                    <a:gd name="T71" fmla="*/ 150 h 248"/>
                    <a:gd name="T72" fmla="*/ 9 w 12"/>
                    <a:gd name="T73" fmla="*/ 199 h 248"/>
                    <a:gd name="T74" fmla="*/ 9 w 12"/>
                    <a:gd name="T75" fmla="*/ 165 h 248"/>
                    <a:gd name="T76" fmla="*/ 9 w 12"/>
                    <a:gd name="T77" fmla="*/ 60 h 248"/>
                    <a:gd name="T78" fmla="*/ 11 w 12"/>
                    <a:gd name="T79" fmla="*/ 13 h 248"/>
                    <a:gd name="T80" fmla="*/ 11 w 12"/>
                    <a:gd name="T81" fmla="*/ 0 h 248"/>
                    <a:gd name="T82" fmla="*/ 11 w 12"/>
                    <a:gd name="T83" fmla="*/ 23 h 248"/>
                    <a:gd name="T84" fmla="*/ 11 w 12"/>
                    <a:gd name="T85" fmla="*/ 96 h 248"/>
                    <a:gd name="T86" fmla="*/ 11 w 12"/>
                    <a:gd name="T87" fmla="*/ 177 h 248"/>
                    <a:gd name="T88" fmla="*/ 12 w 12"/>
                    <a:gd name="T89" fmla="*/ 134 h 248"/>
                    <a:gd name="T90" fmla="*/ 12 w 12"/>
                    <a:gd name="T91" fmla="*/ 118 h 248"/>
                    <a:gd name="T92" fmla="*/ 12 w 12"/>
                    <a:gd name="T93" fmla="*/ 94 h 248"/>
                    <a:gd name="T94" fmla="*/ 12 w 12"/>
                    <a:gd name="T95" fmla="*/ 87 h 248"/>
                    <a:gd name="T96" fmla="*/ 12 w 12"/>
                    <a:gd name="T97" fmla="*/ 89 h 248"/>
                    <a:gd name="T98" fmla="*/ 12 w 12"/>
                    <a:gd name="T99" fmla="*/ 106 h 2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48">
                      <a:moveTo>
                        <a:pt x="0" y="121"/>
                      </a:moveTo>
                      <a:lnTo>
                        <a:pt x="1" y="125"/>
                      </a:lnTo>
                      <a:lnTo>
                        <a:pt x="1" y="93"/>
                      </a:lnTo>
                      <a:lnTo>
                        <a:pt x="1" y="64"/>
                      </a:lnTo>
                      <a:lnTo>
                        <a:pt x="1" y="98"/>
                      </a:lnTo>
                      <a:lnTo>
                        <a:pt x="2" y="183"/>
                      </a:lnTo>
                      <a:lnTo>
                        <a:pt x="2" y="87"/>
                      </a:lnTo>
                      <a:lnTo>
                        <a:pt x="2" y="104"/>
                      </a:lnTo>
                      <a:lnTo>
                        <a:pt x="2" y="123"/>
                      </a:lnTo>
                      <a:lnTo>
                        <a:pt x="2" y="106"/>
                      </a:lnTo>
                      <a:lnTo>
                        <a:pt x="2" y="83"/>
                      </a:lnTo>
                      <a:lnTo>
                        <a:pt x="4" y="52"/>
                      </a:lnTo>
                      <a:lnTo>
                        <a:pt x="4" y="27"/>
                      </a:lnTo>
                      <a:lnTo>
                        <a:pt x="4" y="23"/>
                      </a:lnTo>
                      <a:lnTo>
                        <a:pt x="4" y="44"/>
                      </a:lnTo>
                      <a:lnTo>
                        <a:pt x="4" y="64"/>
                      </a:lnTo>
                      <a:lnTo>
                        <a:pt x="4" y="64"/>
                      </a:lnTo>
                      <a:lnTo>
                        <a:pt x="4" y="77"/>
                      </a:lnTo>
                      <a:lnTo>
                        <a:pt x="5" y="86"/>
                      </a:lnTo>
                      <a:lnTo>
                        <a:pt x="5" y="84"/>
                      </a:lnTo>
                      <a:lnTo>
                        <a:pt x="5" y="85"/>
                      </a:lnTo>
                      <a:lnTo>
                        <a:pt x="5" y="91"/>
                      </a:lnTo>
                      <a:lnTo>
                        <a:pt x="7" y="103"/>
                      </a:lnTo>
                      <a:lnTo>
                        <a:pt x="7" y="98"/>
                      </a:lnTo>
                      <a:lnTo>
                        <a:pt x="7" y="111"/>
                      </a:lnTo>
                      <a:lnTo>
                        <a:pt x="7" y="194"/>
                      </a:lnTo>
                      <a:lnTo>
                        <a:pt x="7" y="191"/>
                      </a:lnTo>
                      <a:lnTo>
                        <a:pt x="7" y="178"/>
                      </a:lnTo>
                      <a:lnTo>
                        <a:pt x="7" y="228"/>
                      </a:lnTo>
                      <a:lnTo>
                        <a:pt x="8" y="248"/>
                      </a:lnTo>
                      <a:lnTo>
                        <a:pt x="8" y="247"/>
                      </a:lnTo>
                      <a:lnTo>
                        <a:pt x="8" y="181"/>
                      </a:lnTo>
                      <a:lnTo>
                        <a:pt x="8" y="100"/>
                      </a:lnTo>
                      <a:lnTo>
                        <a:pt x="9" y="79"/>
                      </a:lnTo>
                      <a:lnTo>
                        <a:pt x="9" y="101"/>
                      </a:lnTo>
                      <a:lnTo>
                        <a:pt x="9" y="150"/>
                      </a:lnTo>
                      <a:lnTo>
                        <a:pt x="9" y="199"/>
                      </a:lnTo>
                      <a:lnTo>
                        <a:pt x="9" y="165"/>
                      </a:lnTo>
                      <a:lnTo>
                        <a:pt x="9" y="60"/>
                      </a:lnTo>
                      <a:lnTo>
                        <a:pt x="11" y="13"/>
                      </a:lnTo>
                      <a:lnTo>
                        <a:pt x="11" y="0"/>
                      </a:lnTo>
                      <a:lnTo>
                        <a:pt x="11" y="23"/>
                      </a:lnTo>
                      <a:lnTo>
                        <a:pt x="11" y="96"/>
                      </a:lnTo>
                      <a:lnTo>
                        <a:pt x="11" y="177"/>
                      </a:lnTo>
                      <a:lnTo>
                        <a:pt x="12" y="134"/>
                      </a:lnTo>
                      <a:lnTo>
                        <a:pt x="12" y="118"/>
                      </a:lnTo>
                      <a:lnTo>
                        <a:pt x="12" y="94"/>
                      </a:lnTo>
                      <a:lnTo>
                        <a:pt x="12" y="87"/>
                      </a:lnTo>
                      <a:lnTo>
                        <a:pt x="12" y="89"/>
                      </a:lnTo>
                      <a:lnTo>
                        <a:pt x="12" y="10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1" name="Freeform 434"/>
                <p:cNvSpPr>
                  <a:spLocks/>
                </p:cNvSpPr>
                <p:nvPr/>
              </p:nvSpPr>
              <p:spPr bwMode="auto">
                <a:xfrm>
                  <a:off x="3390" y="2437"/>
                  <a:ext cx="5" cy="105"/>
                </a:xfrm>
                <a:custGeom>
                  <a:avLst/>
                  <a:gdLst>
                    <a:gd name="T0" fmla="*/ 0 w 11"/>
                    <a:gd name="T1" fmla="*/ 66 h 219"/>
                    <a:gd name="T2" fmla="*/ 1 w 11"/>
                    <a:gd name="T3" fmla="*/ 125 h 219"/>
                    <a:gd name="T4" fmla="*/ 1 w 11"/>
                    <a:gd name="T5" fmla="*/ 133 h 219"/>
                    <a:gd name="T6" fmla="*/ 1 w 11"/>
                    <a:gd name="T7" fmla="*/ 64 h 219"/>
                    <a:gd name="T8" fmla="*/ 1 w 11"/>
                    <a:gd name="T9" fmla="*/ 41 h 219"/>
                    <a:gd name="T10" fmla="*/ 1 w 11"/>
                    <a:gd name="T11" fmla="*/ 46 h 219"/>
                    <a:gd name="T12" fmla="*/ 1 w 11"/>
                    <a:gd name="T13" fmla="*/ 61 h 219"/>
                    <a:gd name="T14" fmla="*/ 1 w 11"/>
                    <a:gd name="T15" fmla="*/ 91 h 219"/>
                    <a:gd name="T16" fmla="*/ 2 w 11"/>
                    <a:gd name="T17" fmla="*/ 206 h 219"/>
                    <a:gd name="T18" fmla="*/ 2 w 11"/>
                    <a:gd name="T19" fmla="*/ 78 h 219"/>
                    <a:gd name="T20" fmla="*/ 2 w 11"/>
                    <a:gd name="T21" fmla="*/ 49 h 219"/>
                    <a:gd name="T22" fmla="*/ 2 w 11"/>
                    <a:gd name="T23" fmla="*/ 72 h 219"/>
                    <a:gd name="T24" fmla="*/ 4 w 11"/>
                    <a:gd name="T25" fmla="*/ 219 h 219"/>
                    <a:gd name="T26" fmla="*/ 4 w 11"/>
                    <a:gd name="T27" fmla="*/ 73 h 219"/>
                    <a:gd name="T28" fmla="*/ 4 w 11"/>
                    <a:gd name="T29" fmla="*/ 18 h 219"/>
                    <a:gd name="T30" fmla="*/ 4 w 11"/>
                    <a:gd name="T31" fmla="*/ 0 h 219"/>
                    <a:gd name="T32" fmla="*/ 4 w 11"/>
                    <a:gd name="T33" fmla="*/ 6 h 219"/>
                    <a:gd name="T34" fmla="*/ 4 w 11"/>
                    <a:gd name="T35" fmla="*/ 33 h 219"/>
                    <a:gd name="T36" fmla="*/ 5 w 11"/>
                    <a:gd name="T37" fmla="*/ 53 h 219"/>
                    <a:gd name="T38" fmla="*/ 5 w 11"/>
                    <a:gd name="T39" fmla="*/ 45 h 219"/>
                    <a:gd name="T40" fmla="*/ 5 w 11"/>
                    <a:gd name="T41" fmla="*/ 51 h 219"/>
                    <a:gd name="T42" fmla="*/ 5 w 11"/>
                    <a:gd name="T43" fmla="*/ 81 h 219"/>
                    <a:gd name="T44" fmla="*/ 5 w 11"/>
                    <a:gd name="T45" fmla="*/ 112 h 219"/>
                    <a:gd name="T46" fmla="*/ 6 w 11"/>
                    <a:gd name="T47" fmla="*/ 101 h 219"/>
                    <a:gd name="T48" fmla="*/ 6 w 11"/>
                    <a:gd name="T49" fmla="*/ 79 h 219"/>
                    <a:gd name="T50" fmla="*/ 6 w 11"/>
                    <a:gd name="T51" fmla="*/ 60 h 219"/>
                    <a:gd name="T52" fmla="*/ 6 w 11"/>
                    <a:gd name="T53" fmla="*/ 51 h 219"/>
                    <a:gd name="T54" fmla="*/ 6 w 11"/>
                    <a:gd name="T55" fmla="*/ 75 h 219"/>
                    <a:gd name="T56" fmla="*/ 6 w 11"/>
                    <a:gd name="T57" fmla="*/ 185 h 219"/>
                    <a:gd name="T58" fmla="*/ 7 w 11"/>
                    <a:gd name="T59" fmla="*/ 79 h 219"/>
                    <a:gd name="T60" fmla="*/ 7 w 11"/>
                    <a:gd name="T61" fmla="*/ 45 h 219"/>
                    <a:gd name="T62" fmla="*/ 7 w 11"/>
                    <a:gd name="T63" fmla="*/ 45 h 219"/>
                    <a:gd name="T64" fmla="*/ 7 w 11"/>
                    <a:gd name="T65" fmla="*/ 38 h 219"/>
                    <a:gd name="T66" fmla="*/ 8 w 11"/>
                    <a:gd name="T67" fmla="*/ 25 h 219"/>
                    <a:gd name="T68" fmla="*/ 8 w 11"/>
                    <a:gd name="T69" fmla="*/ 51 h 219"/>
                    <a:gd name="T70" fmla="*/ 8 w 11"/>
                    <a:gd name="T71" fmla="*/ 132 h 219"/>
                    <a:gd name="T72" fmla="*/ 8 w 11"/>
                    <a:gd name="T73" fmla="*/ 41 h 219"/>
                    <a:gd name="T74" fmla="*/ 8 w 11"/>
                    <a:gd name="T75" fmla="*/ 24 h 219"/>
                    <a:gd name="T76" fmla="*/ 8 w 11"/>
                    <a:gd name="T77" fmla="*/ 56 h 219"/>
                    <a:gd name="T78" fmla="*/ 8 w 11"/>
                    <a:gd name="T79" fmla="*/ 188 h 219"/>
                    <a:gd name="T80" fmla="*/ 9 w 11"/>
                    <a:gd name="T81" fmla="*/ 145 h 219"/>
                    <a:gd name="T82" fmla="*/ 9 w 11"/>
                    <a:gd name="T83" fmla="*/ 132 h 219"/>
                    <a:gd name="T84" fmla="*/ 9 w 11"/>
                    <a:gd name="T85" fmla="*/ 86 h 219"/>
                    <a:gd name="T86" fmla="*/ 9 w 11"/>
                    <a:gd name="T87" fmla="*/ 51 h 219"/>
                    <a:gd name="T88" fmla="*/ 11 w 11"/>
                    <a:gd name="T89" fmla="*/ 44 h 219"/>
                    <a:gd name="T90" fmla="*/ 11 w 11"/>
                    <a:gd name="T91" fmla="*/ 52 h 219"/>
                    <a:gd name="T92" fmla="*/ 11 w 11"/>
                    <a:gd name="T93" fmla="*/ 64 h 219"/>
                    <a:gd name="T94" fmla="*/ 11 w 11"/>
                    <a:gd name="T95" fmla="*/ 82 h 219"/>
                    <a:gd name="T96" fmla="*/ 11 w 11"/>
                    <a:gd name="T97" fmla="*/ 142 h 219"/>
                    <a:gd name="T98" fmla="*/ 11 w 11"/>
                    <a:gd name="T99" fmla="*/ 159 h 2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9">
                      <a:moveTo>
                        <a:pt x="0" y="66"/>
                      </a:moveTo>
                      <a:lnTo>
                        <a:pt x="1" y="125"/>
                      </a:lnTo>
                      <a:lnTo>
                        <a:pt x="1" y="133"/>
                      </a:lnTo>
                      <a:lnTo>
                        <a:pt x="1" y="64"/>
                      </a:lnTo>
                      <a:lnTo>
                        <a:pt x="1" y="41"/>
                      </a:lnTo>
                      <a:lnTo>
                        <a:pt x="1" y="46"/>
                      </a:lnTo>
                      <a:lnTo>
                        <a:pt x="1" y="61"/>
                      </a:lnTo>
                      <a:lnTo>
                        <a:pt x="1" y="91"/>
                      </a:lnTo>
                      <a:lnTo>
                        <a:pt x="2" y="206"/>
                      </a:lnTo>
                      <a:lnTo>
                        <a:pt x="2" y="78"/>
                      </a:lnTo>
                      <a:lnTo>
                        <a:pt x="2" y="49"/>
                      </a:lnTo>
                      <a:lnTo>
                        <a:pt x="2" y="72"/>
                      </a:lnTo>
                      <a:lnTo>
                        <a:pt x="4" y="219"/>
                      </a:lnTo>
                      <a:lnTo>
                        <a:pt x="4" y="73"/>
                      </a:lnTo>
                      <a:lnTo>
                        <a:pt x="4" y="18"/>
                      </a:lnTo>
                      <a:lnTo>
                        <a:pt x="4" y="0"/>
                      </a:lnTo>
                      <a:lnTo>
                        <a:pt x="4" y="6"/>
                      </a:lnTo>
                      <a:lnTo>
                        <a:pt x="4" y="33"/>
                      </a:lnTo>
                      <a:lnTo>
                        <a:pt x="5" y="53"/>
                      </a:lnTo>
                      <a:lnTo>
                        <a:pt x="5" y="45"/>
                      </a:lnTo>
                      <a:lnTo>
                        <a:pt x="5" y="51"/>
                      </a:lnTo>
                      <a:lnTo>
                        <a:pt x="5" y="81"/>
                      </a:lnTo>
                      <a:lnTo>
                        <a:pt x="5" y="112"/>
                      </a:lnTo>
                      <a:lnTo>
                        <a:pt x="6" y="101"/>
                      </a:lnTo>
                      <a:lnTo>
                        <a:pt x="6" y="79"/>
                      </a:lnTo>
                      <a:lnTo>
                        <a:pt x="6" y="60"/>
                      </a:lnTo>
                      <a:lnTo>
                        <a:pt x="6" y="51"/>
                      </a:lnTo>
                      <a:lnTo>
                        <a:pt x="6" y="75"/>
                      </a:lnTo>
                      <a:lnTo>
                        <a:pt x="6" y="185"/>
                      </a:lnTo>
                      <a:lnTo>
                        <a:pt x="7" y="79"/>
                      </a:lnTo>
                      <a:lnTo>
                        <a:pt x="7" y="45"/>
                      </a:lnTo>
                      <a:lnTo>
                        <a:pt x="7" y="45"/>
                      </a:lnTo>
                      <a:lnTo>
                        <a:pt x="7" y="38"/>
                      </a:lnTo>
                      <a:lnTo>
                        <a:pt x="8" y="25"/>
                      </a:lnTo>
                      <a:lnTo>
                        <a:pt x="8" y="51"/>
                      </a:lnTo>
                      <a:lnTo>
                        <a:pt x="8" y="132"/>
                      </a:lnTo>
                      <a:lnTo>
                        <a:pt x="8" y="41"/>
                      </a:lnTo>
                      <a:lnTo>
                        <a:pt x="8" y="24"/>
                      </a:lnTo>
                      <a:lnTo>
                        <a:pt x="8" y="56"/>
                      </a:lnTo>
                      <a:lnTo>
                        <a:pt x="8" y="188"/>
                      </a:lnTo>
                      <a:lnTo>
                        <a:pt x="9" y="145"/>
                      </a:lnTo>
                      <a:lnTo>
                        <a:pt x="9" y="132"/>
                      </a:lnTo>
                      <a:lnTo>
                        <a:pt x="9" y="86"/>
                      </a:lnTo>
                      <a:lnTo>
                        <a:pt x="9" y="51"/>
                      </a:lnTo>
                      <a:lnTo>
                        <a:pt x="11" y="44"/>
                      </a:lnTo>
                      <a:lnTo>
                        <a:pt x="11" y="52"/>
                      </a:lnTo>
                      <a:lnTo>
                        <a:pt x="11" y="64"/>
                      </a:lnTo>
                      <a:lnTo>
                        <a:pt x="11" y="82"/>
                      </a:lnTo>
                      <a:lnTo>
                        <a:pt x="11" y="142"/>
                      </a:lnTo>
                      <a:lnTo>
                        <a:pt x="11" y="15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" name="Freeform 435"/>
                <p:cNvSpPr>
                  <a:spLocks/>
                </p:cNvSpPr>
                <p:nvPr/>
              </p:nvSpPr>
              <p:spPr bwMode="auto">
                <a:xfrm>
                  <a:off x="3395" y="2436"/>
                  <a:ext cx="6" cy="85"/>
                </a:xfrm>
                <a:custGeom>
                  <a:avLst/>
                  <a:gdLst>
                    <a:gd name="T0" fmla="*/ 0 w 12"/>
                    <a:gd name="T1" fmla="*/ 161 h 177"/>
                    <a:gd name="T2" fmla="*/ 0 w 12"/>
                    <a:gd name="T3" fmla="*/ 74 h 177"/>
                    <a:gd name="T4" fmla="*/ 1 w 12"/>
                    <a:gd name="T5" fmla="*/ 52 h 177"/>
                    <a:gd name="T6" fmla="*/ 1 w 12"/>
                    <a:gd name="T7" fmla="*/ 62 h 177"/>
                    <a:gd name="T8" fmla="*/ 1 w 12"/>
                    <a:gd name="T9" fmla="*/ 101 h 177"/>
                    <a:gd name="T10" fmla="*/ 1 w 12"/>
                    <a:gd name="T11" fmla="*/ 77 h 177"/>
                    <a:gd name="T12" fmla="*/ 1 w 12"/>
                    <a:gd name="T13" fmla="*/ 23 h 177"/>
                    <a:gd name="T14" fmla="*/ 1 w 12"/>
                    <a:gd name="T15" fmla="*/ 0 h 177"/>
                    <a:gd name="T16" fmla="*/ 2 w 12"/>
                    <a:gd name="T17" fmla="*/ 10 h 177"/>
                    <a:gd name="T18" fmla="*/ 2 w 12"/>
                    <a:gd name="T19" fmla="*/ 66 h 177"/>
                    <a:gd name="T20" fmla="*/ 2 w 12"/>
                    <a:gd name="T21" fmla="*/ 95 h 177"/>
                    <a:gd name="T22" fmla="*/ 2 w 12"/>
                    <a:gd name="T23" fmla="*/ 99 h 177"/>
                    <a:gd name="T24" fmla="*/ 4 w 12"/>
                    <a:gd name="T25" fmla="*/ 177 h 177"/>
                    <a:gd name="T26" fmla="*/ 4 w 12"/>
                    <a:gd name="T27" fmla="*/ 54 h 177"/>
                    <a:gd name="T28" fmla="*/ 4 w 12"/>
                    <a:gd name="T29" fmla="*/ 44 h 177"/>
                    <a:gd name="T30" fmla="*/ 4 w 12"/>
                    <a:gd name="T31" fmla="*/ 98 h 177"/>
                    <a:gd name="T32" fmla="*/ 4 w 12"/>
                    <a:gd name="T33" fmla="*/ 126 h 177"/>
                    <a:gd name="T34" fmla="*/ 4 w 12"/>
                    <a:gd name="T35" fmla="*/ 87 h 177"/>
                    <a:gd name="T36" fmla="*/ 4 w 12"/>
                    <a:gd name="T37" fmla="*/ 125 h 177"/>
                    <a:gd name="T38" fmla="*/ 5 w 12"/>
                    <a:gd name="T39" fmla="*/ 102 h 177"/>
                    <a:gd name="T40" fmla="*/ 5 w 12"/>
                    <a:gd name="T41" fmla="*/ 66 h 177"/>
                    <a:gd name="T42" fmla="*/ 5 w 12"/>
                    <a:gd name="T43" fmla="*/ 66 h 177"/>
                    <a:gd name="T44" fmla="*/ 5 w 12"/>
                    <a:gd name="T45" fmla="*/ 87 h 177"/>
                    <a:gd name="T46" fmla="*/ 7 w 12"/>
                    <a:gd name="T47" fmla="*/ 114 h 177"/>
                    <a:gd name="T48" fmla="*/ 7 w 12"/>
                    <a:gd name="T49" fmla="*/ 72 h 177"/>
                    <a:gd name="T50" fmla="*/ 7 w 12"/>
                    <a:gd name="T51" fmla="*/ 48 h 177"/>
                    <a:gd name="T52" fmla="*/ 7 w 12"/>
                    <a:gd name="T53" fmla="*/ 54 h 177"/>
                    <a:gd name="T54" fmla="*/ 7 w 12"/>
                    <a:gd name="T55" fmla="*/ 80 h 177"/>
                    <a:gd name="T56" fmla="*/ 7 w 12"/>
                    <a:gd name="T57" fmla="*/ 87 h 177"/>
                    <a:gd name="T58" fmla="*/ 8 w 12"/>
                    <a:gd name="T59" fmla="*/ 48 h 177"/>
                    <a:gd name="T60" fmla="*/ 8 w 12"/>
                    <a:gd name="T61" fmla="*/ 16 h 177"/>
                    <a:gd name="T62" fmla="*/ 8 w 12"/>
                    <a:gd name="T63" fmla="*/ 2 h 177"/>
                    <a:gd name="T64" fmla="*/ 8 w 12"/>
                    <a:gd name="T65" fmla="*/ 2 h 177"/>
                    <a:gd name="T66" fmla="*/ 8 w 12"/>
                    <a:gd name="T67" fmla="*/ 15 h 177"/>
                    <a:gd name="T68" fmla="*/ 9 w 12"/>
                    <a:gd name="T69" fmla="*/ 38 h 177"/>
                    <a:gd name="T70" fmla="*/ 9 w 12"/>
                    <a:gd name="T71" fmla="*/ 99 h 177"/>
                    <a:gd name="T72" fmla="*/ 9 w 12"/>
                    <a:gd name="T73" fmla="*/ 137 h 177"/>
                    <a:gd name="T74" fmla="*/ 9 w 12"/>
                    <a:gd name="T75" fmla="*/ 65 h 177"/>
                    <a:gd name="T76" fmla="*/ 9 w 12"/>
                    <a:gd name="T77" fmla="*/ 71 h 177"/>
                    <a:gd name="T78" fmla="*/ 9 w 12"/>
                    <a:gd name="T79" fmla="*/ 156 h 177"/>
                    <a:gd name="T80" fmla="*/ 11 w 12"/>
                    <a:gd name="T81" fmla="*/ 70 h 177"/>
                    <a:gd name="T82" fmla="*/ 11 w 12"/>
                    <a:gd name="T83" fmla="*/ 38 h 177"/>
                    <a:gd name="T84" fmla="*/ 11 w 12"/>
                    <a:gd name="T85" fmla="*/ 41 h 177"/>
                    <a:gd name="T86" fmla="*/ 11 w 12"/>
                    <a:gd name="T87" fmla="*/ 48 h 177"/>
                    <a:gd name="T88" fmla="*/ 11 w 12"/>
                    <a:gd name="T89" fmla="*/ 60 h 177"/>
                    <a:gd name="T90" fmla="*/ 11 w 12"/>
                    <a:gd name="T91" fmla="*/ 72 h 177"/>
                    <a:gd name="T92" fmla="*/ 11 w 12"/>
                    <a:gd name="T93" fmla="*/ 67 h 177"/>
                    <a:gd name="T94" fmla="*/ 12 w 12"/>
                    <a:gd name="T95" fmla="*/ 83 h 177"/>
                    <a:gd name="T96" fmla="*/ 12 w 12"/>
                    <a:gd name="T97" fmla="*/ 147 h 177"/>
                    <a:gd name="T98" fmla="*/ 12 w 12"/>
                    <a:gd name="T99" fmla="*/ 169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7">
                      <a:moveTo>
                        <a:pt x="0" y="161"/>
                      </a:moveTo>
                      <a:lnTo>
                        <a:pt x="0" y="74"/>
                      </a:lnTo>
                      <a:lnTo>
                        <a:pt x="1" y="52"/>
                      </a:lnTo>
                      <a:lnTo>
                        <a:pt x="1" y="62"/>
                      </a:lnTo>
                      <a:lnTo>
                        <a:pt x="1" y="101"/>
                      </a:lnTo>
                      <a:lnTo>
                        <a:pt x="1" y="77"/>
                      </a:lnTo>
                      <a:lnTo>
                        <a:pt x="1" y="23"/>
                      </a:lnTo>
                      <a:lnTo>
                        <a:pt x="1" y="0"/>
                      </a:lnTo>
                      <a:lnTo>
                        <a:pt x="2" y="10"/>
                      </a:lnTo>
                      <a:lnTo>
                        <a:pt x="2" y="66"/>
                      </a:lnTo>
                      <a:lnTo>
                        <a:pt x="2" y="95"/>
                      </a:lnTo>
                      <a:lnTo>
                        <a:pt x="2" y="99"/>
                      </a:lnTo>
                      <a:lnTo>
                        <a:pt x="4" y="177"/>
                      </a:lnTo>
                      <a:lnTo>
                        <a:pt x="4" y="54"/>
                      </a:lnTo>
                      <a:lnTo>
                        <a:pt x="4" y="44"/>
                      </a:lnTo>
                      <a:lnTo>
                        <a:pt x="4" y="98"/>
                      </a:lnTo>
                      <a:lnTo>
                        <a:pt x="4" y="126"/>
                      </a:lnTo>
                      <a:lnTo>
                        <a:pt x="4" y="87"/>
                      </a:lnTo>
                      <a:lnTo>
                        <a:pt x="4" y="125"/>
                      </a:lnTo>
                      <a:lnTo>
                        <a:pt x="5" y="102"/>
                      </a:lnTo>
                      <a:lnTo>
                        <a:pt x="5" y="66"/>
                      </a:lnTo>
                      <a:lnTo>
                        <a:pt x="5" y="66"/>
                      </a:lnTo>
                      <a:lnTo>
                        <a:pt x="5" y="87"/>
                      </a:lnTo>
                      <a:lnTo>
                        <a:pt x="7" y="114"/>
                      </a:lnTo>
                      <a:lnTo>
                        <a:pt x="7" y="72"/>
                      </a:lnTo>
                      <a:lnTo>
                        <a:pt x="7" y="48"/>
                      </a:lnTo>
                      <a:lnTo>
                        <a:pt x="7" y="54"/>
                      </a:lnTo>
                      <a:lnTo>
                        <a:pt x="7" y="80"/>
                      </a:lnTo>
                      <a:lnTo>
                        <a:pt x="7" y="87"/>
                      </a:lnTo>
                      <a:lnTo>
                        <a:pt x="8" y="48"/>
                      </a:lnTo>
                      <a:lnTo>
                        <a:pt x="8" y="16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5"/>
                      </a:lnTo>
                      <a:lnTo>
                        <a:pt x="9" y="38"/>
                      </a:lnTo>
                      <a:lnTo>
                        <a:pt x="9" y="99"/>
                      </a:lnTo>
                      <a:lnTo>
                        <a:pt x="9" y="137"/>
                      </a:lnTo>
                      <a:lnTo>
                        <a:pt x="9" y="65"/>
                      </a:lnTo>
                      <a:lnTo>
                        <a:pt x="9" y="71"/>
                      </a:lnTo>
                      <a:lnTo>
                        <a:pt x="9" y="156"/>
                      </a:lnTo>
                      <a:lnTo>
                        <a:pt x="11" y="70"/>
                      </a:lnTo>
                      <a:lnTo>
                        <a:pt x="11" y="38"/>
                      </a:lnTo>
                      <a:lnTo>
                        <a:pt x="11" y="41"/>
                      </a:lnTo>
                      <a:lnTo>
                        <a:pt x="11" y="48"/>
                      </a:lnTo>
                      <a:lnTo>
                        <a:pt x="11" y="60"/>
                      </a:lnTo>
                      <a:lnTo>
                        <a:pt x="11" y="72"/>
                      </a:lnTo>
                      <a:lnTo>
                        <a:pt x="11" y="67"/>
                      </a:lnTo>
                      <a:lnTo>
                        <a:pt x="12" y="83"/>
                      </a:lnTo>
                      <a:lnTo>
                        <a:pt x="12" y="147"/>
                      </a:lnTo>
                      <a:lnTo>
                        <a:pt x="12" y="16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3" name="Freeform 436"/>
                <p:cNvSpPr>
                  <a:spLocks/>
                </p:cNvSpPr>
                <p:nvPr/>
              </p:nvSpPr>
              <p:spPr bwMode="auto">
                <a:xfrm>
                  <a:off x="3401" y="2420"/>
                  <a:ext cx="6" cy="111"/>
                </a:xfrm>
                <a:custGeom>
                  <a:avLst/>
                  <a:gdLst>
                    <a:gd name="T0" fmla="*/ 0 w 13"/>
                    <a:gd name="T1" fmla="*/ 203 h 231"/>
                    <a:gd name="T2" fmla="*/ 0 w 13"/>
                    <a:gd name="T3" fmla="*/ 120 h 231"/>
                    <a:gd name="T4" fmla="*/ 1 w 13"/>
                    <a:gd name="T5" fmla="*/ 77 h 231"/>
                    <a:gd name="T6" fmla="*/ 1 w 13"/>
                    <a:gd name="T7" fmla="*/ 58 h 231"/>
                    <a:gd name="T8" fmla="*/ 1 w 13"/>
                    <a:gd name="T9" fmla="*/ 56 h 231"/>
                    <a:gd name="T10" fmla="*/ 1 w 13"/>
                    <a:gd name="T11" fmla="*/ 59 h 231"/>
                    <a:gd name="T12" fmla="*/ 1 w 13"/>
                    <a:gd name="T13" fmla="*/ 65 h 231"/>
                    <a:gd name="T14" fmla="*/ 1 w 13"/>
                    <a:gd name="T15" fmla="*/ 69 h 231"/>
                    <a:gd name="T16" fmla="*/ 3 w 13"/>
                    <a:gd name="T17" fmla="*/ 47 h 231"/>
                    <a:gd name="T18" fmla="*/ 3 w 13"/>
                    <a:gd name="T19" fmla="*/ 34 h 231"/>
                    <a:gd name="T20" fmla="*/ 3 w 13"/>
                    <a:gd name="T21" fmla="*/ 44 h 231"/>
                    <a:gd name="T22" fmla="*/ 3 w 13"/>
                    <a:gd name="T23" fmla="*/ 74 h 231"/>
                    <a:gd name="T24" fmla="*/ 3 w 13"/>
                    <a:gd name="T25" fmla="*/ 88 h 231"/>
                    <a:gd name="T26" fmla="*/ 4 w 13"/>
                    <a:gd name="T27" fmla="*/ 78 h 231"/>
                    <a:gd name="T28" fmla="*/ 4 w 13"/>
                    <a:gd name="T29" fmla="*/ 85 h 231"/>
                    <a:gd name="T30" fmla="*/ 4 w 13"/>
                    <a:gd name="T31" fmla="*/ 106 h 231"/>
                    <a:gd name="T32" fmla="*/ 4 w 13"/>
                    <a:gd name="T33" fmla="*/ 110 h 231"/>
                    <a:gd name="T34" fmla="*/ 4 w 13"/>
                    <a:gd name="T35" fmla="*/ 50 h 231"/>
                    <a:gd name="T36" fmla="*/ 4 w 13"/>
                    <a:gd name="T37" fmla="*/ 8 h 231"/>
                    <a:gd name="T38" fmla="*/ 6 w 13"/>
                    <a:gd name="T39" fmla="*/ 0 h 231"/>
                    <a:gd name="T40" fmla="*/ 6 w 13"/>
                    <a:gd name="T41" fmla="*/ 24 h 231"/>
                    <a:gd name="T42" fmla="*/ 6 w 13"/>
                    <a:gd name="T43" fmla="*/ 86 h 231"/>
                    <a:gd name="T44" fmla="*/ 6 w 13"/>
                    <a:gd name="T45" fmla="*/ 153 h 231"/>
                    <a:gd name="T46" fmla="*/ 7 w 13"/>
                    <a:gd name="T47" fmla="*/ 172 h 231"/>
                    <a:gd name="T48" fmla="*/ 7 w 13"/>
                    <a:gd name="T49" fmla="*/ 88 h 231"/>
                    <a:gd name="T50" fmla="*/ 7 w 13"/>
                    <a:gd name="T51" fmla="*/ 69 h 231"/>
                    <a:gd name="T52" fmla="*/ 7 w 13"/>
                    <a:gd name="T53" fmla="*/ 95 h 231"/>
                    <a:gd name="T54" fmla="*/ 7 w 13"/>
                    <a:gd name="T55" fmla="*/ 130 h 231"/>
                    <a:gd name="T56" fmla="*/ 7 w 13"/>
                    <a:gd name="T57" fmla="*/ 132 h 231"/>
                    <a:gd name="T58" fmla="*/ 7 w 13"/>
                    <a:gd name="T59" fmla="*/ 133 h 231"/>
                    <a:gd name="T60" fmla="*/ 8 w 13"/>
                    <a:gd name="T61" fmla="*/ 129 h 231"/>
                    <a:gd name="T62" fmla="*/ 8 w 13"/>
                    <a:gd name="T63" fmla="*/ 139 h 231"/>
                    <a:gd name="T64" fmla="*/ 8 w 13"/>
                    <a:gd name="T65" fmla="*/ 149 h 231"/>
                    <a:gd name="T66" fmla="*/ 8 w 13"/>
                    <a:gd name="T67" fmla="*/ 160 h 231"/>
                    <a:gd name="T68" fmla="*/ 8 w 13"/>
                    <a:gd name="T69" fmla="*/ 231 h 231"/>
                    <a:gd name="T70" fmla="*/ 8 w 13"/>
                    <a:gd name="T71" fmla="*/ 138 h 231"/>
                    <a:gd name="T72" fmla="*/ 10 w 13"/>
                    <a:gd name="T73" fmla="*/ 79 h 231"/>
                    <a:gd name="T74" fmla="*/ 10 w 13"/>
                    <a:gd name="T75" fmla="*/ 63 h 231"/>
                    <a:gd name="T76" fmla="*/ 10 w 13"/>
                    <a:gd name="T77" fmla="*/ 66 h 231"/>
                    <a:gd name="T78" fmla="*/ 10 w 13"/>
                    <a:gd name="T79" fmla="*/ 81 h 231"/>
                    <a:gd name="T80" fmla="*/ 10 w 13"/>
                    <a:gd name="T81" fmla="*/ 98 h 231"/>
                    <a:gd name="T82" fmla="*/ 11 w 13"/>
                    <a:gd name="T83" fmla="*/ 83 h 231"/>
                    <a:gd name="T84" fmla="*/ 11 w 13"/>
                    <a:gd name="T85" fmla="*/ 66 h 231"/>
                    <a:gd name="T86" fmla="*/ 11 w 13"/>
                    <a:gd name="T87" fmla="*/ 77 h 231"/>
                    <a:gd name="T88" fmla="*/ 11 w 13"/>
                    <a:gd name="T89" fmla="*/ 91 h 231"/>
                    <a:gd name="T90" fmla="*/ 11 w 13"/>
                    <a:gd name="T91" fmla="*/ 76 h 231"/>
                    <a:gd name="T92" fmla="*/ 11 w 13"/>
                    <a:gd name="T93" fmla="*/ 52 h 231"/>
                    <a:gd name="T94" fmla="*/ 13 w 13"/>
                    <a:gd name="T95" fmla="*/ 47 h 231"/>
                    <a:gd name="T96" fmla="*/ 13 w 13"/>
                    <a:gd name="T97" fmla="*/ 61 h 231"/>
                    <a:gd name="T98" fmla="*/ 13 w 13"/>
                    <a:gd name="T99" fmla="*/ 84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31">
                      <a:moveTo>
                        <a:pt x="0" y="203"/>
                      </a:moveTo>
                      <a:lnTo>
                        <a:pt x="0" y="120"/>
                      </a:lnTo>
                      <a:lnTo>
                        <a:pt x="1" y="77"/>
                      </a:lnTo>
                      <a:lnTo>
                        <a:pt x="1" y="58"/>
                      </a:lnTo>
                      <a:lnTo>
                        <a:pt x="1" y="56"/>
                      </a:lnTo>
                      <a:lnTo>
                        <a:pt x="1" y="59"/>
                      </a:lnTo>
                      <a:lnTo>
                        <a:pt x="1" y="65"/>
                      </a:lnTo>
                      <a:lnTo>
                        <a:pt x="1" y="69"/>
                      </a:lnTo>
                      <a:lnTo>
                        <a:pt x="3" y="47"/>
                      </a:lnTo>
                      <a:lnTo>
                        <a:pt x="3" y="34"/>
                      </a:lnTo>
                      <a:lnTo>
                        <a:pt x="3" y="44"/>
                      </a:lnTo>
                      <a:lnTo>
                        <a:pt x="3" y="74"/>
                      </a:lnTo>
                      <a:lnTo>
                        <a:pt x="3" y="88"/>
                      </a:lnTo>
                      <a:lnTo>
                        <a:pt x="4" y="78"/>
                      </a:lnTo>
                      <a:lnTo>
                        <a:pt x="4" y="85"/>
                      </a:lnTo>
                      <a:lnTo>
                        <a:pt x="4" y="106"/>
                      </a:lnTo>
                      <a:lnTo>
                        <a:pt x="4" y="110"/>
                      </a:lnTo>
                      <a:lnTo>
                        <a:pt x="4" y="50"/>
                      </a:lnTo>
                      <a:lnTo>
                        <a:pt x="4" y="8"/>
                      </a:lnTo>
                      <a:lnTo>
                        <a:pt x="6" y="0"/>
                      </a:lnTo>
                      <a:lnTo>
                        <a:pt x="6" y="24"/>
                      </a:lnTo>
                      <a:lnTo>
                        <a:pt x="6" y="86"/>
                      </a:lnTo>
                      <a:lnTo>
                        <a:pt x="6" y="153"/>
                      </a:lnTo>
                      <a:lnTo>
                        <a:pt x="7" y="172"/>
                      </a:lnTo>
                      <a:lnTo>
                        <a:pt x="7" y="88"/>
                      </a:lnTo>
                      <a:lnTo>
                        <a:pt x="7" y="69"/>
                      </a:lnTo>
                      <a:lnTo>
                        <a:pt x="7" y="95"/>
                      </a:lnTo>
                      <a:lnTo>
                        <a:pt x="7" y="130"/>
                      </a:lnTo>
                      <a:lnTo>
                        <a:pt x="7" y="132"/>
                      </a:lnTo>
                      <a:lnTo>
                        <a:pt x="7" y="133"/>
                      </a:lnTo>
                      <a:lnTo>
                        <a:pt x="8" y="129"/>
                      </a:lnTo>
                      <a:lnTo>
                        <a:pt x="8" y="139"/>
                      </a:lnTo>
                      <a:lnTo>
                        <a:pt x="8" y="149"/>
                      </a:lnTo>
                      <a:lnTo>
                        <a:pt x="8" y="160"/>
                      </a:lnTo>
                      <a:lnTo>
                        <a:pt x="8" y="231"/>
                      </a:lnTo>
                      <a:lnTo>
                        <a:pt x="8" y="138"/>
                      </a:lnTo>
                      <a:lnTo>
                        <a:pt x="10" y="79"/>
                      </a:lnTo>
                      <a:lnTo>
                        <a:pt x="10" y="63"/>
                      </a:lnTo>
                      <a:lnTo>
                        <a:pt x="10" y="66"/>
                      </a:lnTo>
                      <a:lnTo>
                        <a:pt x="10" y="81"/>
                      </a:lnTo>
                      <a:lnTo>
                        <a:pt x="10" y="98"/>
                      </a:lnTo>
                      <a:lnTo>
                        <a:pt x="11" y="83"/>
                      </a:lnTo>
                      <a:lnTo>
                        <a:pt x="11" y="66"/>
                      </a:lnTo>
                      <a:lnTo>
                        <a:pt x="11" y="77"/>
                      </a:lnTo>
                      <a:lnTo>
                        <a:pt x="11" y="91"/>
                      </a:lnTo>
                      <a:lnTo>
                        <a:pt x="11" y="76"/>
                      </a:lnTo>
                      <a:lnTo>
                        <a:pt x="11" y="52"/>
                      </a:lnTo>
                      <a:lnTo>
                        <a:pt x="13" y="47"/>
                      </a:lnTo>
                      <a:lnTo>
                        <a:pt x="13" y="61"/>
                      </a:lnTo>
                      <a:lnTo>
                        <a:pt x="13" y="8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4" name="Freeform 437"/>
                <p:cNvSpPr>
                  <a:spLocks/>
                </p:cNvSpPr>
                <p:nvPr/>
              </p:nvSpPr>
              <p:spPr bwMode="auto">
                <a:xfrm>
                  <a:off x="3407" y="2442"/>
                  <a:ext cx="5" cy="165"/>
                </a:xfrm>
                <a:custGeom>
                  <a:avLst/>
                  <a:gdLst>
                    <a:gd name="T0" fmla="*/ 0 w 10"/>
                    <a:gd name="T1" fmla="*/ 39 h 344"/>
                    <a:gd name="T2" fmla="*/ 0 w 10"/>
                    <a:gd name="T3" fmla="*/ 36 h 344"/>
                    <a:gd name="T4" fmla="*/ 1 w 10"/>
                    <a:gd name="T5" fmla="*/ 19 h 344"/>
                    <a:gd name="T6" fmla="*/ 1 w 10"/>
                    <a:gd name="T7" fmla="*/ 25 h 344"/>
                    <a:gd name="T8" fmla="*/ 1 w 10"/>
                    <a:gd name="T9" fmla="*/ 55 h 344"/>
                    <a:gd name="T10" fmla="*/ 1 w 10"/>
                    <a:gd name="T11" fmla="*/ 79 h 344"/>
                    <a:gd name="T12" fmla="*/ 1 w 10"/>
                    <a:gd name="T13" fmla="*/ 85 h 344"/>
                    <a:gd name="T14" fmla="*/ 1 w 10"/>
                    <a:gd name="T15" fmla="*/ 70 h 344"/>
                    <a:gd name="T16" fmla="*/ 1 w 10"/>
                    <a:gd name="T17" fmla="*/ 32 h 344"/>
                    <a:gd name="T18" fmla="*/ 2 w 10"/>
                    <a:gd name="T19" fmla="*/ 11 h 344"/>
                    <a:gd name="T20" fmla="*/ 2 w 10"/>
                    <a:gd name="T21" fmla="*/ 23 h 344"/>
                    <a:gd name="T22" fmla="*/ 2 w 10"/>
                    <a:gd name="T23" fmla="*/ 75 h 344"/>
                    <a:gd name="T24" fmla="*/ 2 w 10"/>
                    <a:gd name="T25" fmla="*/ 53 h 344"/>
                    <a:gd name="T26" fmla="*/ 3 w 10"/>
                    <a:gd name="T27" fmla="*/ 4 h 344"/>
                    <a:gd name="T28" fmla="*/ 3 w 10"/>
                    <a:gd name="T29" fmla="*/ 0 h 344"/>
                    <a:gd name="T30" fmla="*/ 3 w 10"/>
                    <a:gd name="T31" fmla="*/ 55 h 344"/>
                    <a:gd name="T32" fmla="*/ 3 w 10"/>
                    <a:gd name="T33" fmla="*/ 130 h 344"/>
                    <a:gd name="T34" fmla="*/ 3 w 10"/>
                    <a:gd name="T35" fmla="*/ 39 h 344"/>
                    <a:gd name="T36" fmla="*/ 3 w 10"/>
                    <a:gd name="T37" fmla="*/ 39 h 344"/>
                    <a:gd name="T38" fmla="*/ 3 w 10"/>
                    <a:gd name="T39" fmla="*/ 83 h 344"/>
                    <a:gd name="T40" fmla="*/ 4 w 10"/>
                    <a:gd name="T41" fmla="*/ 163 h 344"/>
                    <a:gd name="T42" fmla="*/ 4 w 10"/>
                    <a:gd name="T43" fmla="*/ 344 h 344"/>
                    <a:gd name="T44" fmla="*/ 4 w 10"/>
                    <a:gd name="T45" fmla="*/ 125 h 344"/>
                    <a:gd name="T46" fmla="*/ 4 w 10"/>
                    <a:gd name="T47" fmla="*/ 55 h 344"/>
                    <a:gd name="T48" fmla="*/ 5 w 10"/>
                    <a:gd name="T49" fmla="*/ 30 h 344"/>
                    <a:gd name="T50" fmla="*/ 5 w 10"/>
                    <a:gd name="T51" fmla="*/ 39 h 344"/>
                    <a:gd name="T52" fmla="*/ 5 w 10"/>
                    <a:gd name="T53" fmla="*/ 80 h 344"/>
                    <a:gd name="T54" fmla="*/ 5 w 10"/>
                    <a:gd name="T55" fmla="*/ 111 h 344"/>
                    <a:gd name="T56" fmla="*/ 5 w 10"/>
                    <a:gd name="T57" fmla="*/ 88 h 344"/>
                    <a:gd name="T58" fmla="*/ 5 w 10"/>
                    <a:gd name="T59" fmla="*/ 83 h 344"/>
                    <a:gd name="T60" fmla="*/ 7 w 10"/>
                    <a:gd name="T61" fmla="*/ 80 h 344"/>
                    <a:gd name="T62" fmla="*/ 7 w 10"/>
                    <a:gd name="T63" fmla="*/ 65 h 344"/>
                    <a:gd name="T64" fmla="*/ 7 w 10"/>
                    <a:gd name="T65" fmla="*/ 73 h 344"/>
                    <a:gd name="T66" fmla="*/ 7 w 10"/>
                    <a:gd name="T67" fmla="*/ 82 h 344"/>
                    <a:gd name="T68" fmla="*/ 7 w 10"/>
                    <a:gd name="T69" fmla="*/ 46 h 344"/>
                    <a:gd name="T70" fmla="*/ 7 w 10"/>
                    <a:gd name="T71" fmla="*/ 47 h 344"/>
                    <a:gd name="T72" fmla="*/ 7 w 10"/>
                    <a:gd name="T73" fmla="*/ 98 h 344"/>
                    <a:gd name="T74" fmla="*/ 8 w 10"/>
                    <a:gd name="T75" fmla="*/ 199 h 344"/>
                    <a:gd name="T76" fmla="*/ 8 w 10"/>
                    <a:gd name="T77" fmla="*/ 173 h 344"/>
                    <a:gd name="T78" fmla="*/ 8 w 10"/>
                    <a:gd name="T79" fmla="*/ 85 h 344"/>
                    <a:gd name="T80" fmla="*/ 8 w 10"/>
                    <a:gd name="T81" fmla="*/ 47 h 344"/>
                    <a:gd name="T82" fmla="*/ 9 w 10"/>
                    <a:gd name="T83" fmla="*/ 40 h 344"/>
                    <a:gd name="T84" fmla="*/ 9 w 10"/>
                    <a:gd name="T85" fmla="*/ 47 h 344"/>
                    <a:gd name="T86" fmla="*/ 9 w 10"/>
                    <a:gd name="T87" fmla="*/ 63 h 344"/>
                    <a:gd name="T88" fmla="*/ 9 w 10"/>
                    <a:gd name="T89" fmla="*/ 126 h 344"/>
                    <a:gd name="T90" fmla="*/ 9 w 10"/>
                    <a:gd name="T91" fmla="*/ 120 h 344"/>
                    <a:gd name="T92" fmla="*/ 9 w 10"/>
                    <a:gd name="T93" fmla="*/ 63 h 344"/>
                    <a:gd name="T94" fmla="*/ 10 w 10"/>
                    <a:gd name="T95" fmla="*/ 82 h 344"/>
                    <a:gd name="T96" fmla="*/ 10 w 10"/>
                    <a:gd name="T97" fmla="*/ 57 h 344"/>
                    <a:gd name="T98" fmla="*/ 10 w 10"/>
                    <a:gd name="T99" fmla="*/ 23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44">
                      <a:moveTo>
                        <a:pt x="0" y="39"/>
                      </a:moveTo>
                      <a:lnTo>
                        <a:pt x="0" y="36"/>
                      </a:lnTo>
                      <a:lnTo>
                        <a:pt x="1" y="19"/>
                      </a:lnTo>
                      <a:lnTo>
                        <a:pt x="1" y="25"/>
                      </a:lnTo>
                      <a:lnTo>
                        <a:pt x="1" y="55"/>
                      </a:lnTo>
                      <a:lnTo>
                        <a:pt x="1" y="79"/>
                      </a:lnTo>
                      <a:lnTo>
                        <a:pt x="1" y="85"/>
                      </a:lnTo>
                      <a:lnTo>
                        <a:pt x="1" y="70"/>
                      </a:lnTo>
                      <a:lnTo>
                        <a:pt x="1" y="32"/>
                      </a:lnTo>
                      <a:lnTo>
                        <a:pt x="2" y="11"/>
                      </a:lnTo>
                      <a:lnTo>
                        <a:pt x="2" y="23"/>
                      </a:lnTo>
                      <a:lnTo>
                        <a:pt x="2" y="75"/>
                      </a:lnTo>
                      <a:lnTo>
                        <a:pt x="2" y="53"/>
                      </a:lnTo>
                      <a:lnTo>
                        <a:pt x="3" y="4"/>
                      </a:lnTo>
                      <a:lnTo>
                        <a:pt x="3" y="0"/>
                      </a:lnTo>
                      <a:lnTo>
                        <a:pt x="3" y="55"/>
                      </a:lnTo>
                      <a:lnTo>
                        <a:pt x="3" y="130"/>
                      </a:lnTo>
                      <a:lnTo>
                        <a:pt x="3" y="39"/>
                      </a:lnTo>
                      <a:lnTo>
                        <a:pt x="3" y="39"/>
                      </a:lnTo>
                      <a:lnTo>
                        <a:pt x="3" y="83"/>
                      </a:lnTo>
                      <a:lnTo>
                        <a:pt x="4" y="163"/>
                      </a:lnTo>
                      <a:lnTo>
                        <a:pt x="4" y="344"/>
                      </a:lnTo>
                      <a:lnTo>
                        <a:pt x="4" y="125"/>
                      </a:lnTo>
                      <a:lnTo>
                        <a:pt x="4" y="55"/>
                      </a:lnTo>
                      <a:lnTo>
                        <a:pt x="5" y="30"/>
                      </a:lnTo>
                      <a:lnTo>
                        <a:pt x="5" y="39"/>
                      </a:lnTo>
                      <a:lnTo>
                        <a:pt x="5" y="80"/>
                      </a:lnTo>
                      <a:lnTo>
                        <a:pt x="5" y="111"/>
                      </a:lnTo>
                      <a:lnTo>
                        <a:pt x="5" y="88"/>
                      </a:lnTo>
                      <a:lnTo>
                        <a:pt x="5" y="83"/>
                      </a:lnTo>
                      <a:lnTo>
                        <a:pt x="7" y="80"/>
                      </a:lnTo>
                      <a:lnTo>
                        <a:pt x="7" y="65"/>
                      </a:lnTo>
                      <a:lnTo>
                        <a:pt x="7" y="73"/>
                      </a:lnTo>
                      <a:lnTo>
                        <a:pt x="7" y="82"/>
                      </a:lnTo>
                      <a:lnTo>
                        <a:pt x="7" y="46"/>
                      </a:lnTo>
                      <a:lnTo>
                        <a:pt x="7" y="47"/>
                      </a:lnTo>
                      <a:lnTo>
                        <a:pt x="7" y="98"/>
                      </a:lnTo>
                      <a:lnTo>
                        <a:pt x="8" y="199"/>
                      </a:lnTo>
                      <a:lnTo>
                        <a:pt x="8" y="173"/>
                      </a:lnTo>
                      <a:lnTo>
                        <a:pt x="8" y="85"/>
                      </a:lnTo>
                      <a:lnTo>
                        <a:pt x="8" y="47"/>
                      </a:lnTo>
                      <a:lnTo>
                        <a:pt x="9" y="40"/>
                      </a:lnTo>
                      <a:lnTo>
                        <a:pt x="9" y="47"/>
                      </a:lnTo>
                      <a:lnTo>
                        <a:pt x="9" y="63"/>
                      </a:lnTo>
                      <a:lnTo>
                        <a:pt x="9" y="126"/>
                      </a:lnTo>
                      <a:lnTo>
                        <a:pt x="9" y="120"/>
                      </a:lnTo>
                      <a:lnTo>
                        <a:pt x="9" y="63"/>
                      </a:lnTo>
                      <a:lnTo>
                        <a:pt x="10" y="82"/>
                      </a:lnTo>
                      <a:lnTo>
                        <a:pt x="10" y="57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5" name="Freeform 438"/>
                <p:cNvSpPr>
                  <a:spLocks/>
                </p:cNvSpPr>
                <p:nvPr/>
              </p:nvSpPr>
              <p:spPr bwMode="auto">
                <a:xfrm>
                  <a:off x="3412" y="2446"/>
                  <a:ext cx="6" cy="126"/>
                </a:xfrm>
                <a:custGeom>
                  <a:avLst/>
                  <a:gdLst>
                    <a:gd name="T0" fmla="*/ 0 w 12"/>
                    <a:gd name="T1" fmla="*/ 14 h 262"/>
                    <a:gd name="T2" fmla="*/ 0 w 12"/>
                    <a:gd name="T3" fmla="*/ 33 h 262"/>
                    <a:gd name="T4" fmla="*/ 0 w 12"/>
                    <a:gd name="T5" fmla="*/ 87 h 262"/>
                    <a:gd name="T6" fmla="*/ 1 w 12"/>
                    <a:gd name="T7" fmla="*/ 16 h 262"/>
                    <a:gd name="T8" fmla="*/ 1 w 12"/>
                    <a:gd name="T9" fmla="*/ 0 h 262"/>
                    <a:gd name="T10" fmla="*/ 1 w 12"/>
                    <a:gd name="T11" fmla="*/ 24 h 262"/>
                    <a:gd name="T12" fmla="*/ 1 w 12"/>
                    <a:gd name="T13" fmla="*/ 108 h 262"/>
                    <a:gd name="T14" fmla="*/ 1 w 12"/>
                    <a:gd name="T15" fmla="*/ 68 h 262"/>
                    <a:gd name="T16" fmla="*/ 1 w 12"/>
                    <a:gd name="T17" fmla="*/ 28 h 262"/>
                    <a:gd name="T18" fmla="*/ 3 w 12"/>
                    <a:gd name="T19" fmla="*/ 33 h 262"/>
                    <a:gd name="T20" fmla="*/ 3 w 12"/>
                    <a:gd name="T21" fmla="*/ 82 h 262"/>
                    <a:gd name="T22" fmla="*/ 3 w 12"/>
                    <a:gd name="T23" fmla="*/ 123 h 262"/>
                    <a:gd name="T24" fmla="*/ 3 w 12"/>
                    <a:gd name="T25" fmla="*/ 105 h 262"/>
                    <a:gd name="T26" fmla="*/ 4 w 12"/>
                    <a:gd name="T27" fmla="*/ 205 h 262"/>
                    <a:gd name="T28" fmla="*/ 4 w 12"/>
                    <a:gd name="T29" fmla="*/ 60 h 262"/>
                    <a:gd name="T30" fmla="*/ 4 w 12"/>
                    <a:gd name="T31" fmla="*/ 20 h 262"/>
                    <a:gd name="T32" fmla="*/ 4 w 12"/>
                    <a:gd name="T33" fmla="*/ 19 h 262"/>
                    <a:gd name="T34" fmla="*/ 4 w 12"/>
                    <a:gd name="T35" fmla="*/ 40 h 262"/>
                    <a:gd name="T36" fmla="*/ 4 w 12"/>
                    <a:gd name="T37" fmla="*/ 56 h 262"/>
                    <a:gd name="T38" fmla="*/ 4 w 12"/>
                    <a:gd name="T39" fmla="*/ 60 h 262"/>
                    <a:gd name="T40" fmla="*/ 6 w 12"/>
                    <a:gd name="T41" fmla="*/ 94 h 262"/>
                    <a:gd name="T42" fmla="*/ 6 w 12"/>
                    <a:gd name="T43" fmla="*/ 109 h 262"/>
                    <a:gd name="T44" fmla="*/ 6 w 12"/>
                    <a:gd name="T45" fmla="*/ 61 h 262"/>
                    <a:gd name="T46" fmla="*/ 6 w 12"/>
                    <a:gd name="T47" fmla="*/ 54 h 262"/>
                    <a:gd name="T48" fmla="*/ 6 w 12"/>
                    <a:gd name="T49" fmla="*/ 88 h 262"/>
                    <a:gd name="T50" fmla="*/ 6 w 12"/>
                    <a:gd name="T51" fmla="*/ 194 h 262"/>
                    <a:gd name="T52" fmla="*/ 7 w 12"/>
                    <a:gd name="T53" fmla="*/ 183 h 262"/>
                    <a:gd name="T54" fmla="*/ 7 w 12"/>
                    <a:gd name="T55" fmla="*/ 103 h 262"/>
                    <a:gd name="T56" fmla="*/ 7 w 12"/>
                    <a:gd name="T57" fmla="*/ 76 h 262"/>
                    <a:gd name="T58" fmla="*/ 7 w 12"/>
                    <a:gd name="T59" fmla="*/ 60 h 262"/>
                    <a:gd name="T60" fmla="*/ 7 w 12"/>
                    <a:gd name="T61" fmla="*/ 39 h 262"/>
                    <a:gd name="T62" fmla="*/ 8 w 12"/>
                    <a:gd name="T63" fmla="*/ 34 h 262"/>
                    <a:gd name="T64" fmla="*/ 8 w 12"/>
                    <a:gd name="T65" fmla="*/ 48 h 262"/>
                    <a:gd name="T66" fmla="*/ 8 w 12"/>
                    <a:gd name="T67" fmla="*/ 92 h 262"/>
                    <a:gd name="T68" fmla="*/ 8 w 12"/>
                    <a:gd name="T69" fmla="*/ 116 h 262"/>
                    <a:gd name="T70" fmla="*/ 8 w 12"/>
                    <a:gd name="T71" fmla="*/ 49 h 262"/>
                    <a:gd name="T72" fmla="*/ 8 w 12"/>
                    <a:gd name="T73" fmla="*/ 32 h 262"/>
                    <a:gd name="T74" fmla="*/ 10 w 12"/>
                    <a:gd name="T75" fmla="*/ 53 h 262"/>
                    <a:gd name="T76" fmla="*/ 10 w 12"/>
                    <a:gd name="T77" fmla="*/ 80 h 262"/>
                    <a:gd name="T78" fmla="*/ 10 w 12"/>
                    <a:gd name="T79" fmla="*/ 66 h 262"/>
                    <a:gd name="T80" fmla="*/ 10 w 12"/>
                    <a:gd name="T81" fmla="*/ 69 h 262"/>
                    <a:gd name="T82" fmla="*/ 11 w 12"/>
                    <a:gd name="T83" fmla="*/ 62 h 262"/>
                    <a:gd name="T84" fmla="*/ 11 w 12"/>
                    <a:gd name="T85" fmla="*/ 41 h 262"/>
                    <a:gd name="T86" fmla="*/ 11 w 12"/>
                    <a:gd name="T87" fmla="*/ 68 h 262"/>
                    <a:gd name="T88" fmla="*/ 11 w 12"/>
                    <a:gd name="T89" fmla="*/ 262 h 262"/>
                    <a:gd name="T90" fmla="*/ 11 w 12"/>
                    <a:gd name="T91" fmla="*/ 81 h 262"/>
                    <a:gd name="T92" fmla="*/ 11 w 12"/>
                    <a:gd name="T93" fmla="*/ 79 h 262"/>
                    <a:gd name="T94" fmla="*/ 11 w 12"/>
                    <a:gd name="T95" fmla="*/ 67 h 262"/>
                    <a:gd name="T96" fmla="*/ 12 w 12"/>
                    <a:gd name="T97" fmla="*/ 37 h 262"/>
                    <a:gd name="T98" fmla="*/ 12 w 12"/>
                    <a:gd name="T99" fmla="*/ 54 h 2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62">
                      <a:moveTo>
                        <a:pt x="0" y="14"/>
                      </a:moveTo>
                      <a:lnTo>
                        <a:pt x="0" y="33"/>
                      </a:lnTo>
                      <a:lnTo>
                        <a:pt x="0" y="87"/>
                      </a:lnTo>
                      <a:lnTo>
                        <a:pt x="1" y="16"/>
                      </a:lnTo>
                      <a:lnTo>
                        <a:pt x="1" y="0"/>
                      </a:lnTo>
                      <a:lnTo>
                        <a:pt x="1" y="24"/>
                      </a:lnTo>
                      <a:lnTo>
                        <a:pt x="1" y="108"/>
                      </a:lnTo>
                      <a:lnTo>
                        <a:pt x="1" y="68"/>
                      </a:lnTo>
                      <a:lnTo>
                        <a:pt x="1" y="28"/>
                      </a:lnTo>
                      <a:lnTo>
                        <a:pt x="3" y="33"/>
                      </a:lnTo>
                      <a:lnTo>
                        <a:pt x="3" y="82"/>
                      </a:lnTo>
                      <a:lnTo>
                        <a:pt x="3" y="123"/>
                      </a:lnTo>
                      <a:lnTo>
                        <a:pt x="3" y="105"/>
                      </a:lnTo>
                      <a:lnTo>
                        <a:pt x="4" y="205"/>
                      </a:lnTo>
                      <a:lnTo>
                        <a:pt x="4" y="60"/>
                      </a:lnTo>
                      <a:lnTo>
                        <a:pt x="4" y="20"/>
                      </a:lnTo>
                      <a:lnTo>
                        <a:pt x="4" y="19"/>
                      </a:lnTo>
                      <a:lnTo>
                        <a:pt x="4" y="40"/>
                      </a:lnTo>
                      <a:lnTo>
                        <a:pt x="4" y="56"/>
                      </a:lnTo>
                      <a:lnTo>
                        <a:pt x="4" y="60"/>
                      </a:lnTo>
                      <a:lnTo>
                        <a:pt x="6" y="94"/>
                      </a:lnTo>
                      <a:lnTo>
                        <a:pt x="6" y="109"/>
                      </a:lnTo>
                      <a:lnTo>
                        <a:pt x="6" y="61"/>
                      </a:lnTo>
                      <a:lnTo>
                        <a:pt x="6" y="54"/>
                      </a:lnTo>
                      <a:lnTo>
                        <a:pt x="6" y="88"/>
                      </a:lnTo>
                      <a:lnTo>
                        <a:pt x="6" y="194"/>
                      </a:lnTo>
                      <a:lnTo>
                        <a:pt x="7" y="183"/>
                      </a:lnTo>
                      <a:lnTo>
                        <a:pt x="7" y="103"/>
                      </a:lnTo>
                      <a:lnTo>
                        <a:pt x="7" y="76"/>
                      </a:lnTo>
                      <a:lnTo>
                        <a:pt x="7" y="60"/>
                      </a:lnTo>
                      <a:lnTo>
                        <a:pt x="7" y="39"/>
                      </a:lnTo>
                      <a:lnTo>
                        <a:pt x="8" y="34"/>
                      </a:lnTo>
                      <a:lnTo>
                        <a:pt x="8" y="48"/>
                      </a:lnTo>
                      <a:lnTo>
                        <a:pt x="8" y="92"/>
                      </a:lnTo>
                      <a:lnTo>
                        <a:pt x="8" y="116"/>
                      </a:lnTo>
                      <a:lnTo>
                        <a:pt x="8" y="49"/>
                      </a:lnTo>
                      <a:lnTo>
                        <a:pt x="8" y="32"/>
                      </a:lnTo>
                      <a:lnTo>
                        <a:pt x="10" y="53"/>
                      </a:lnTo>
                      <a:lnTo>
                        <a:pt x="10" y="80"/>
                      </a:lnTo>
                      <a:lnTo>
                        <a:pt x="10" y="66"/>
                      </a:lnTo>
                      <a:lnTo>
                        <a:pt x="10" y="69"/>
                      </a:lnTo>
                      <a:lnTo>
                        <a:pt x="11" y="62"/>
                      </a:lnTo>
                      <a:lnTo>
                        <a:pt x="11" y="41"/>
                      </a:lnTo>
                      <a:lnTo>
                        <a:pt x="11" y="68"/>
                      </a:lnTo>
                      <a:lnTo>
                        <a:pt x="11" y="262"/>
                      </a:lnTo>
                      <a:lnTo>
                        <a:pt x="11" y="81"/>
                      </a:lnTo>
                      <a:lnTo>
                        <a:pt x="11" y="79"/>
                      </a:lnTo>
                      <a:lnTo>
                        <a:pt x="11" y="67"/>
                      </a:lnTo>
                      <a:lnTo>
                        <a:pt x="12" y="37"/>
                      </a:lnTo>
                      <a:lnTo>
                        <a:pt x="12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6" name="Freeform 439"/>
                <p:cNvSpPr>
                  <a:spLocks/>
                </p:cNvSpPr>
                <p:nvPr/>
              </p:nvSpPr>
              <p:spPr bwMode="auto">
                <a:xfrm>
                  <a:off x="3418" y="2453"/>
                  <a:ext cx="5" cy="93"/>
                </a:xfrm>
                <a:custGeom>
                  <a:avLst/>
                  <a:gdLst>
                    <a:gd name="T0" fmla="*/ 0 w 11"/>
                    <a:gd name="T1" fmla="*/ 40 h 194"/>
                    <a:gd name="T2" fmla="*/ 0 w 11"/>
                    <a:gd name="T3" fmla="*/ 110 h 194"/>
                    <a:gd name="T4" fmla="*/ 0 w 11"/>
                    <a:gd name="T5" fmla="*/ 84 h 194"/>
                    <a:gd name="T6" fmla="*/ 2 w 11"/>
                    <a:gd name="T7" fmla="*/ 91 h 194"/>
                    <a:gd name="T8" fmla="*/ 2 w 11"/>
                    <a:gd name="T9" fmla="*/ 101 h 194"/>
                    <a:gd name="T10" fmla="*/ 2 w 11"/>
                    <a:gd name="T11" fmla="*/ 98 h 194"/>
                    <a:gd name="T12" fmla="*/ 2 w 11"/>
                    <a:gd name="T13" fmla="*/ 98 h 194"/>
                    <a:gd name="T14" fmla="*/ 2 w 11"/>
                    <a:gd name="T15" fmla="*/ 60 h 194"/>
                    <a:gd name="T16" fmla="*/ 2 w 11"/>
                    <a:gd name="T17" fmla="*/ 51 h 194"/>
                    <a:gd name="T18" fmla="*/ 2 w 11"/>
                    <a:gd name="T19" fmla="*/ 102 h 194"/>
                    <a:gd name="T20" fmla="*/ 3 w 11"/>
                    <a:gd name="T21" fmla="*/ 86 h 194"/>
                    <a:gd name="T22" fmla="*/ 3 w 11"/>
                    <a:gd name="T23" fmla="*/ 48 h 194"/>
                    <a:gd name="T24" fmla="*/ 3 w 11"/>
                    <a:gd name="T25" fmla="*/ 50 h 194"/>
                    <a:gd name="T26" fmla="*/ 3 w 11"/>
                    <a:gd name="T27" fmla="*/ 40 h 194"/>
                    <a:gd name="T28" fmla="*/ 3 w 11"/>
                    <a:gd name="T29" fmla="*/ 27 h 194"/>
                    <a:gd name="T30" fmla="*/ 3 w 11"/>
                    <a:gd name="T31" fmla="*/ 34 h 194"/>
                    <a:gd name="T32" fmla="*/ 4 w 11"/>
                    <a:gd name="T33" fmla="*/ 50 h 194"/>
                    <a:gd name="T34" fmla="*/ 4 w 11"/>
                    <a:gd name="T35" fmla="*/ 46 h 194"/>
                    <a:gd name="T36" fmla="*/ 4 w 11"/>
                    <a:gd name="T37" fmla="*/ 46 h 194"/>
                    <a:gd name="T38" fmla="*/ 4 w 11"/>
                    <a:gd name="T39" fmla="*/ 21 h 194"/>
                    <a:gd name="T40" fmla="*/ 5 w 11"/>
                    <a:gd name="T41" fmla="*/ 0 h 194"/>
                    <a:gd name="T42" fmla="*/ 5 w 11"/>
                    <a:gd name="T43" fmla="*/ 11 h 194"/>
                    <a:gd name="T44" fmla="*/ 5 w 11"/>
                    <a:gd name="T45" fmla="*/ 53 h 194"/>
                    <a:gd name="T46" fmla="*/ 5 w 11"/>
                    <a:gd name="T47" fmla="*/ 132 h 194"/>
                    <a:gd name="T48" fmla="*/ 5 w 11"/>
                    <a:gd name="T49" fmla="*/ 194 h 194"/>
                    <a:gd name="T50" fmla="*/ 5 w 11"/>
                    <a:gd name="T51" fmla="*/ 112 h 194"/>
                    <a:gd name="T52" fmla="*/ 5 w 11"/>
                    <a:gd name="T53" fmla="*/ 59 h 194"/>
                    <a:gd name="T54" fmla="*/ 6 w 11"/>
                    <a:gd name="T55" fmla="*/ 36 h 194"/>
                    <a:gd name="T56" fmla="*/ 6 w 11"/>
                    <a:gd name="T57" fmla="*/ 41 h 194"/>
                    <a:gd name="T58" fmla="*/ 6 w 11"/>
                    <a:gd name="T59" fmla="*/ 78 h 194"/>
                    <a:gd name="T60" fmla="*/ 6 w 11"/>
                    <a:gd name="T61" fmla="*/ 115 h 194"/>
                    <a:gd name="T62" fmla="*/ 7 w 11"/>
                    <a:gd name="T63" fmla="*/ 105 h 194"/>
                    <a:gd name="T64" fmla="*/ 7 w 11"/>
                    <a:gd name="T65" fmla="*/ 88 h 194"/>
                    <a:gd name="T66" fmla="*/ 7 w 11"/>
                    <a:gd name="T67" fmla="*/ 40 h 194"/>
                    <a:gd name="T68" fmla="*/ 7 w 11"/>
                    <a:gd name="T69" fmla="*/ 11 h 194"/>
                    <a:gd name="T70" fmla="*/ 7 w 11"/>
                    <a:gd name="T71" fmla="*/ 24 h 194"/>
                    <a:gd name="T72" fmla="*/ 7 w 11"/>
                    <a:gd name="T73" fmla="*/ 81 h 194"/>
                    <a:gd name="T74" fmla="*/ 7 w 11"/>
                    <a:gd name="T75" fmla="*/ 40 h 194"/>
                    <a:gd name="T76" fmla="*/ 9 w 11"/>
                    <a:gd name="T77" fmla="*/ 34 h 194"/>
                    <a:gd name="T78" fmla="*/ 9 w 11"/>
                    <a:gd name="T79" fmla="*/ 43 h 194"/>
                    <a:gd name="T80" fmla="*/ 9 w 11"/>
                    <a:gd name="T81" fmla="*/ 44 h 194"/>
                    <a:gd name="T82" fmla="*/ 9 w 11"/>
                    <a:gd name="T83" fmla="*/ 119 h 194"/>
                    <a:gd name="T84" fmla="*/ 10 w 11"/>
                    <a:gd name="T85" fmla="*/ 45 h 194"/>
                    <a:gd name="T86" fmla="*/ 10 w 11"/>
                    <a:gd name="T87" fmla="*/ 9 h 194"/>
                    <a:gd name="T88" fmla="*/ 10 w 11"/>
                    <a:gd name="T89" fmla="*/ 27 h 194"/>
                    <a:gd name="T90" fmla="*/ 10 w 11"/>
                    <a:gd name="T91" fmla="*/ 146 h 194"/>
                    <a:gd name="T92" fmla="*/ 10 w 11"/>
                    <a:gd name="T93" fmla="*/ 88 h 194"/>
                    <a:gd name="T94" fmla="*/ 10 w 11"/>
                    <a:gd name="T95" fmla="*/ 67 h 194"/>
                    <a:gd name="T96" fmla="*/ 11 w 11"/>
                    <a:gd name="T97" fmla="*/ 97 h 194"/>
                    <a:gd name="T98" fmla="*/ 11 w 11"/>
                    <a:gd name="T99" fmla="*/ 67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4">
                      <a:moveTo>
                        <a:pt x="0" y="40"/>
                      </a:moveTo>
                      <a:lnTo>
                        <a:pt x="0" y="110"/>
                      </a:lnTo>
                      <a:lnTo>
                        <a:pt x="0" y="84"/>
                      </a:lnTo>
                      <a:lnTo>
                        <a:pt x="2" y="91"/>
                      </a:lnTo>
                      <a:lnTo>
                        <a:pt x="2" y="101"/>
                      </a:lnTo>
                      <a:lnTo>
                        <a:pt x="2" y="98"/>
                      </a:lnTo>
                      <a:lnTo>
                        <a:pt x="2" y="98"/>
                      </a:lnTo>
                      <a:lnTo>
                        <a:pt x="2" y="60"/>
                      </a:lnTo>
                      <a:lnTo>
                        <a:pt x="2" y="51"/>
                      </a:lnTo>
                      <a:lnTo>
                        <a:pt x="2" y="102"/>
                      </a:lnTo>
                      <a:lnTo>
                        <a:pt x="3" y="86"/>
                      </a:lnTo>
                      <a:lnTo>
                        <a:pt x="3" y="48"/>
                      </a:lnTo>
                      <a:lnTo>
                        <a:pt x="3" y="50"/>
                      </a:lnTo>
                      <a:lnTo>
                        <a:pt x="3" y="40"/>
                      </a:lnTo>
                      <a:lnTo>
                        <a:pt x="3" y="27"/>
                      </a:lnTo>
                      <a:lnTo>
                        <a:pt x="3" y="34"/>
                      </a:lnTo>
                      <a:lnTo>
                        <a:pt x="4" y="50"/>
                      </a:lnTo>
                      <a:lnTo>
                        <a:pt x="4" y="46"/>
                      </a:lnTo>
                      <a:lnTo>
                        <a:pt x="4" y="46"/>
                      </a:lnTo>
                      <a:lnTo>
                        <a:pt x="4" y="21"/>
                      </a:lnTo>
                      <a:lnTo>
                        <a:pt x="5" y="0"/>
                      </a:lnTo>
                      <a:lnTo>
                        <a:pt x="5" y="11"/>
                      </a:lnTo>
                      <a:lnTo>
                        <a:pt x="5" y="53"/>
                      </a:lnTo>
                      <a:lnTo>
                        <a:pt x="5" y="132"/>
                      </a:lnTo>
                      <a:lnTo>
                        <a:pt x="5" y="194"/>
                      </a:lnTo>
                      <a:lnTo>
                        <a:pt x="5" y="112"/>
                      </a:lnTo>
                      <a:lnTo>
                        <a:pt x="5" y="59"/>
                      </a:lnTo>
                      <a:lnTo>
                        <a:pt x="6" y="36"/>
                      </a:lnTo>
                      <a:lnTo>
                        <a:pt x="6" y="41"/>
                      </a:lnTo>
                      <a:lnTo>
                        <a:pt x="6" y="78"/>
                      </a:lnTo>
                      <a:lnTo>
                        <a:pt x="6" y="115"/>
                      </a:lnTo>
                      <a:lnTo>
                        <a:pt x="7" y="105"/>
                      </a:lnTo>
                      <a:lnTo>
                        <a:pt x="7" y="88"/>
                      </a:lnTo>
                      <a:lnTo>
                        <a:pt x="7" y="40"/>
                      </a:lnTo>
                      <a:lnTo>
                        <a:pt x="7" y="11"/>
                      </a:lnTo>
                      <a:lnTo>
                        <a:pt x="7" y="24"/>
                      </a:lnTo>
                      <a:lnTo>
                        <a:pt x="7" y="81"/>
                      </a:lnTo>
                      <a:lnTo>
                        <a:pt x="7" y="40"/>
                      </a:lnTo>
                      <a:lnTo>
                        <a:pt x="9" y="34"/>
                      </a:lnTo>
                      <a:lnTo>
                        <a:pt x="9" y="43"/>
                      </a:lnTo>
                      <a:lnTo>
                        <a:pt x="9" y="44"/>
                      </a:lnTo>
                      <a:lnTo>
                        <a:pt x="9" y="119"/>
                      </a:lnTo>
                      <a:lnTo>
                        <a:pt x="10" y="45"/>
                      </a:lnTo>
                      <a:lnTo>
                        <a:pt x="10" y="9"/>
                      </a:lnTo>
                      <a:lnTo>
                        <a:pt x="10" y="27"/>
                      </a:lnTo>
                      <a:lnTo>
                        <a:pt x="10" y="146"/>
                      </a:lnTo>
                      <a:lnTo>
                        <a:pt x="10" y="88"/>
                      </a:lnTo>
                      <a:lnTo>
                        <a:pt x="10" y="67"/>
                      </a:lnTo>
                      <a:lnTo>
                        <a:pt x="11" y="97"/>
                      </a:lnTo>
                      <a:lnTo>
                        <a:pt x="11" y="6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7" name="Freeform 440"/>
                <p:cNvSpPr>
                  <a:spLocks/>
                </p:cNvSpPr>
                <p:nvPr/>
              </p:nvSpPr>
              <p:spPr bwMode="auto">
                <a:xfrm>
                  <a:off x="3423" y="2455"/>
                  <a:ext cx="2" cy="207"/>
                </a:xfrm>
                <a:custGeom>
                  <a:avLst/>
                  <a:gdLst>
                    <a:gd name="T0" fmla="*/ 0 w 4"/>
                    <a:gd name="T1" fmla="*/ 63 h 432"/>
                    <a:gd name="T2" fmla="*/ 0 w 4"/>
                    <a:gd name="T3" fmla="*/ 42 h 432"/>
                    <a:gd name="T4" fmla="*/ 0 w 4"/>
                    <a:gd name="T5" fmla="*/ 31 h 432"/>
                    <a:gd name="T6" fmla="*/ 0 w 4"/>
                    <a:gd name="T7" fmla="*/ 16 h 432"/>
                    <a:gd name="T8" fmla="*/ 0 w 4"/>
                    <a:gd name="T9" fmla="*/ 0 h 432"/>
                    <a:gd name="T10" fmla="*/ 0 w 4"/>
                    <a:gd name="T11" fmla="*/ 3 h 432"/>
                    <a:gd name="T12" fmla="*/ 1 w 4"/>
                    <a:gd name="T13" fmla="*/ 23 h 432"/>
                    <a:gd name="T14" fmla="*/ 1 w 4"/>
                    <a:gd name="T15" fmla="*/ 49 h 432"/>
                    <a:gd name="T16" fmla="*/ 1 w 4"/>
                    <a:gd name="T17" fmla="*/ 66 h 432"/>
                    <a:gd name="T18" fmla="*/ 1 w 4"/>
                    <a:gd name="T19" fmla="*/ 33 h 432"/>
                    <a:gd name="T20" fmla="*/ 3 w 4"/>
                    <a:gd name="T21" fmla="*/ 5 h 432"/>
                    <a:gd name="T22" fmla="*/ 3 w 4"/>
                    <a:gd name="T23" fmla="*/ 6 h 432"/>
                    <a:gd name="T24" fmla="*/ 3 w 4"/>
                    <a:gd name="T25" fmla="*/ 28 h 432"/>
                    <a:gd name="T26" fmla="*/ 3 w 4"/>
                    <a:gd name="T27" fmla="*/ 44 h 432"/>
                    <a:gd name="T28" fmla="*/ 3 w 4"/>
                    <a:gd name="T29" fmla="*/ 46 h 432"/>
                    <a:gd name="T30" fmla="*/ 3 w 4"/>
                    <a:gd name="T31" fmla="*/ 49 h 432"/>
                    <a:gd name="T32" fmla="*/ 4 w 4"/>
                    <a:gd name="T33" fmla="*/ 91 h 432"/>
                    <a:gd name="T34" fmla="*/ 4 w 4"/>
                    <a:gd name="T35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4" h="432">
                      <a:moveTo>
                        <a:pt x="0" y="63"/>
                      </a:moveTo>
                      <a:lnTo>
                        <a:pt x="0" y="42"/>
                      </a:lnTo>
                      <a:lnTo>
                        <a:pt x="0" y="31"/>
                      </a:lnTo>
                      <a:lnTo>
                        <a:pt x="0" y="16"/>
                      </a:ln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1" y="23"/>
                      </a:lnTo>
                      <a:lnTo>
                        <a:pt x="1" y="49"/>
                      </a:lnTo>
                      <a:lnTo>
                        <a:pt x="1" y="66"/>
                      </a:lnTo>
                      <a:lnTo>
                        <a:pt x="1" y="33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28"/>
                      </a:lnTo>
                      <a:lnTo>
                        <a:pt x="3" y="44"/>
                      </a:lnTo>
                      <a:lnTo>
                        <a:pt x="3" y="46"/>
                      </a:lnTo>
                      <a:lnTo>
                        <a:pt x="3" y="49"/>
                      </a:lnTo>
                      <a:lnTo>
                        <a:pt x="4" y="91"/>
                      </a:lnTo>
                      <a:lnTo>
                        <a:pt x="4" y="43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8" name="Freeform 441"/>
                <p:cNvSpPr>
                  <a:spLocks/>
                </p:cNvSpPr>
                <p:nvPr/>
              </p:nvSpPr>
              <p:spPr bwMode="auto">
                <a:xfrm>
                  <a:off x="3425" y="2447"/>
                  <a:ext cx="6" cy="215"/>
                </a:xfrm>
                <a:custGeom>
                  <a:avLst/>
                  <a:gdLst>
                    <a:gd name="T0" fmla="*/ 0 w 13"/>
                    <a:gd name="T1" fmla="*/ 448 h 448"/>
                    <a:gd name="T2" fmla="*/ 0 w 13"/>
                    <a:gd name="T3" fmla="*/ 167 h 448"/>
                    <a:gd name="T4" fmla="*/ 0 w 13"/>
                    <a:gd name="T5" fmla="*/ 168 h 448"/>
                    <a:gd name="T6" fmla="*/ 0 w 13"/>
                    <a:gd name="T7" fmla="*/ 254 h 448"/>
                    <a:gd name="T8" fmla="*/ 1 w 13"/>
                    <a:gd name="T9" fmla="*/ 95 h 448"/>
                    <a:gd name="T10" fmla="*/ 1 w 13"/>
                    <a:gd name="T11" fmla="*/ 35 h 448"/>
                    <a:gd name="T12" fmla="*/ 1 w 13"/>
                    <a:gd name="T13" fmla="*/ 21 h 448"/>
                    <a:gd name="T14" fmla="*/ 1 w 13"/>
                    <a:gd name="T15" fmla="*/ 34 h 448"/>
                    <a:gd name="T16" fmla="*/ 1 w 13"/>
                    <a:gd name="T17" fmla="*/ 67 h 448"/>
                    <a:gd name="T18" fmla="*/ 1 w 13"/>
                    <a:gd name="T19" fmla="*/ 87 h 448"/>
                    <a:gd name="T20" fmla="*/ 3 w 13"/>
                    <a:gd name="T21" fmla="*/ 66 h 448"/>
                    <a:gd name="T22" fmla="*/ 3 w 13"/>
                    <a:gd name="T23" fmla="*/ 57 h 448"/>
                    <a:gd name="T24" fmla="*/ 3 w 13"/>
                    <a:gd name="T25" fmla="*/ 66 h 448"/>
                    <a:gd name="T26" fmla="*/ 3 w 13"/>
                    <a:gd name="T27" fmla="*/ 63 h 448"/>
                    <a:gd name="T28" fmla="*/ 4 w 13"/>
                    <a:gd name="T29" fmla="*/ 52 h 448"/>
                    <a:gd name="T30" fmla="*/ 4 w 13"/>
                    <a:gd name="T31" fmla="*/ 55 h 448"/>
                    <a:gd name="T32" fmla="*/ 4 w 13"/>
                    <a:gd name="T33" fmla="*/ 53 h 448"/>
                    <a:gd name="T34" fmla="*/ 4 w 13"/>
                    <a:gd name="T35" fmla="*/ 30 h 448"/>
                    <a:gd name="T36" fmla="*/ 4 w 13"/>
                    <a:gd name="T37" fmla="*/ 16 h 448"/>
                    <a:gd name="T38" fmla="*/ 4 w 13"/>
                    <a:gd name="T39" fmla="*/ 12 h 448"/>
                    <a:gd name="T40" fmla="*/ 4 w 13"/>
                    <a:gd name="T41" fmla="*/ 26 h 448"/>
                    <a:gd name="T42" fmla="*/ 6 w 13"/>
                    <a:gd name="T43" fmla="*/ 68 h 448"/>
                    <a:gd name="T44" fmla="*/ 6 w 13"/>
                    <a:gd name="T45" fmla="*/ 112 h 448"/>
                    <a:gd name="T46" fmla="*/ 6 w 13"/>
                    <a:gd name="T47" fmla="*/ 79 h 448"/>
                    <a:gd name="T48" fmla="*/ 6 w 13"/>
                    <a:gd name="T49" fmla="*/ 25 h 448"/>
                    <a:gd name="T50" fmla="*/ 7 w 13"/>
                    <a:gd name="T51" fmla="*/ 0 h 448"/>
                    <a:gd name="T52" fmla="*/ 7 w 13"/>
                    <a:gd name="T53" fmla="*/ 12 h 448"/>
                    <a:gd name="T54" fmla="*/ 7 w 13"/>
                    <a:gd name="T55" fmla="*/ 64 h 448"/>
                    <a:gd name="T56" fmla="*/ 7 w 13"/>
                    <a:gd name="T57" fmla="*/ 61 h 448"/>
                    <a:gd name="T58" fmla="*/ 7 w 13"/>
                    <a:gd name="T59" fmla="*/ 53 h 448"/>
                    <a:gd name="T60" fmla="*/ 7 w 13"/>
                    <a:gd name="T61" fmla="*/ 99 h 448"/>
                    <a:gd name="T62" fmla="*/ 7 w 13"/>
                    <a:gd name="T63" fmla="*/ 128 h 448"/>
                    <a:gd name="T64" fmla="*/ 8 w 13"/>
                    <a:gd name="T65" fmla="*/ 276 h 448"/>
                    <a:gd name="T66" fmla="*/ 8 w 13"/>
                    <a:gd name="T67" fmla="*/ 84 h 448"/>
                    <a:gd name="T68" fmla="*/ 8 w 13"/>
                    <a:gd name="T69" fmla="*/ 56 h 448"/>
                    <a:gd name="T70" fmla="*/ 8 w 13"/>
                    <a:gd name="T71" fmla="*/ 146 h 448"/>
                    <a:gd name="T72" fmla="*/ 8 w 13"/>
                    <a:gd name="T73" fmla="*/ 64 h 448"/>
                    <a:gd name="T74" fmla="*/ 8 w 13"/>
                    <a:gd name="T75" fmla="*/ 12 h 448"/>
                    <a:gd name="T76" fmla="*/ 10 w 13"/>
                    <a:gd name="T77" fmla="*/ 7 h 448"/>
                    <a:gd name="T78" fmla="*/ 10 w 13"/>
                    <a:gd name="T79" fmla="*/ 32 h 448"/>
                    <a:gd name="T80" fmla="*/ 10 w 13"/>
                    <a:gd name="T81" fmla="*/ 80 h 448"/>
                    <a:gd name="T82" fmla="*/ 10 w 13"/>
                    <a:gd name="T83" fmla="*/ 90 h 448"/>
                    <a:gd name="T84" fmla="*/ 11 w 13"/>
                    <a:gd name="T85" fmla="*/ 94 h 448"/>
                    <a:gd name="T86" fmla="*/ 11 w 13"/>
                    <a:gd name="T87" fmla="*/ 155 h 448"/>
                    <a:gd name="T88" fmla="*/ 11 w 13"/>
                    <a:gd name="T89" fmla="*/ 170 h 448"/>
                    <a:gd name="T90" fmla="*/ 11 w 13"/>
                    <a:gd name="T91" fmla="*/ 90 h 448"/>
                    <a:gd name="T92" fmla="*/ 11 w 13"/>
                    <a:gd name="T93" fmla="*/ 81 h 448"/>
                    <a:gd name="T94" fmla="*/ 11 w 13"/>
                    <a:gd name="T95" fmla="*/ 120 h 448"/>
                    <a:gd name="T96" fmla="*/ 11 w 13"/>
                    <a:gd name="T97" fmla="*/ 97 h 448"/>
                    <a:gd name="T98" fmla="*/ 13 w 13"/>
                    <a:gd name="T99" fmla="*/ 68 h 4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448">
                      <a:moveTo>
                        <a:pt x="0" y="448"/>
                      </a:moveTo>
                      <a:lnTo>
                        <a:pt x="0" y="167"/>
                      </a:lnTo>
                      <a:lnTo>
                        <a:pt x="0" y="168"/>
                      </a:lnTo>
                      <a:lnTo>
                        <a:pt x="0" y="254"/>
                      </a:lnTo>
                      <a:lnTo>
                        <a:pt x="1" y="95"/>
                      </a:lnTo>
                      <a:lnTo>
                        <a:pt x="1" y="35"/>
                      </a:lnTo>
                      <a:lnTo>
                        <a:pt x="1" y="21"/>
                      </a:lnTo>
                      <a:lnTo>
                        <a:pt x="1" y="34"/>
                      </a:lnTo>
                      <a:lnTo>
                        <a:pt x="1" y="67"/>
                      </a:lnTo>
                      <a:lnTo>
                        <a:pt x="1" y="87"/>
                      </a:lnTo>
                      <a:lnTo>
                        <a:pt x="3" y="66"/>
                      </a:lnTo>
                      <a:lnTo>
                        <a:pt x="3" y="57"/>
                      </a:lnTo>
                      <a:lnTo>
                        <a:pt x="3" y="66"/>
                      </a:lnTo>
                      <a:lnTo>
                        <a:pt x="3" y="63"/>
                      </a:lnTo>
                      <a:lnTo>
                        <a:pt x="4" y="52"/>
                      </a:lnTo>
                      <a:lnTo>
                        <a:pt x="4" y="55"/>
                      </a:lnTo>
                      <a:lnTo>
                        <a:pt x="4" y="53"/>
                      </a:lnTo>
                      <a:lnTo>
                        <a:pt x="4" y="30"/>
                      </a:lnTo>
                      <a:lnTo>
                        <a:pt x="4" y="16"/>
                      </a:lnTo>
                      <a:lnTo>
                        <a:pt x="4" y="12"/>
                      </a:lnTo>
                      <a:lnTo>
                        <a:pt x="4" y="26"/>
                      </a:lnTo>
                      <a:lnTo>
                        <a:pt x="6" y="68"/>
                      </a:lnTo>
                      <a:lnTo>
                        <a:pt x="6" y="112"/>
                      </a:lnTo>
                      <a:lnTo>
                        <a:pt x="6" y="79"/>
                      </a:lnTo>
                      <a:lnTo>
                        <a:pt x="6" y="25"/>
                      </a:lnTo>
                      <a:lnTo>
                        <a:pt x="7" y="0"/>
                      </a:lnTo>
                      <a:lnTo>
                        <a:pt x="7" y="12"/>
                      </a:lnTo>
                      <a:lnTo>
                        <a:pt x="7" y="64"/>
                      </a:lnTo>
                      <a:lnTo>
                        <a:pt x="7" y="61"/>
                      </a:lnTo>
                      <a:lnTo>
                        <a:pt x="7" y="53"/>
                      </a:lnTo>
                      <a:lnTo>
                        <a:pt x="7" y="99"/>
                      </a:lnTo>
                      <a:lnTo>
                        <a:pt x="7" y="128"/>
                      </a:lnTo>
                      <a:lnTo>
                        <a:pt x="8" y="276"/>
                      </a:lnTo>
                      <a:lnTo>
                        <a:pt x="8" y="84"/>
                      </a:lnTo>
                      <a:lnTo>
                        <a:pt x="8" y="56"/>
                      </a:lnTo>
                      <a:lnTo>
                        <a:pt x="8" y="146"/>
                      </a:lnTo>
                      <a:lnTo>
                        <a:pt x="8" y="64"/>
                      </a:lnTo>
                      <a:lnTo>
                        <a:pt x="8" y="12"/>
                      </a:lnTo>
                      <a:lnTo>
                        <a:pt x="10" y="7"/>
                      </a:lnTo>
                      <a:lnTo>
                        <a:pt x="10" y="32"/>
                      </a:lnTo>
                      <a:lnTo>
                        <a:pt x="10" y="80"/>
                      </a:lnTo>
                      <a:lnTo>
                        <a:pt x="10" y="90"/>
                      </a:lnTo>
                      <a:lnTo>
                        <a:pt x="11" y="94"/>
                      </a:lnTo>
                      <a:lnTo>
                        <a:pt x="11" y="155"/>
                      </a:lnTo>
                      <a:lnTo>
                        <a:pt x="11" y="170"/>
                      </a:lnTo>
                      <a:lnTo>
                        <a:pt x="11" y="90"/>
                      </a:lnTo>
                      <a:lnTo>
                        <a:pt x="11" y="81"/>
                      </a:lnTo>
                      <a:lnTo>
                        <a:pt x="11" y="120"/>
                      </a:lnTo>
                      <a:lnTo>
                        <a:pt x="11" y="97"/>
                      </a:lnTo>
                      <a:lnTo>
                        <a:pt x="13" y="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9" name="Freeform 442"/>
                <p:cNvSpPr>
                  <a:spLocks/>
                </p:cNvSpPr>
                <p:nvPr/>
              </p:nvSpPr>
              <p:spPr bwMode="auto">
                <a:xfrm>
                  <a:off x="3431" y="2457"/>
                  <a:ext cx="5" cy="89"/>
                </a:xfrm>
                <a:custGeom>
                  <a:avLst/>
                  <a:gdLst>
                    <a:gd name="T0" fmla="*/ 0 w 10"/>
                    <a:gd name="T1" fmla="*/ 47 h 185"/>
                    <a:gd name="T2" fmla="*/ 0 w 10"/>
                    <a:gd name="T3" fmla="*/ 88 h 185"/>
                    <a:gd name="T4" fmla="*/ 0 w 10"/>
                    <a:gd name="T5" fmla="*/ 104 h 185"/>
                    <a:gd name="T6" fmla="*/ 0 w 10"/>
                    <a:gd name="T7" fmla="*/ 23 h 185"/>
                    <a:gd name="T8" fmla="*/ 1 w 10"/>
                    <a:gd name="T9" fmla="*/ 14 h 185"/>
                    <a:gd name="T10" fmla="*/ 1 w 10"/>
                    <a:gd name="T11" fmla="*/ 58 h 185"/>
                    <a:gd name="T12" fmla="*/ 1 w 10"/>
                    <a:gd name="T13" fmla="*/ 185 h 185"/>
                    <a:gd name="T14" fmla="*/ 1 w 10"/>
                    <a:gd name="T15" fmla="*/ 47 h 185"/>
                    <a:gd name="T16" fmla="*/ 1 w 10"/>
                    <a:gd name="T17" fmla="*/ 13 h 185"/>
                    <a:gd name="T18" fmla="*/ 1 w 10"/>
                    <a:gd name="T19" fmla="*/ 3 h 185"/>
                    <a:gd name="T20" fmla="*/ 1 w 10"/>
                    <a:gd name="T21" fmla="*/ 10 h 185"/>
                    <a:gd name="T22" fmla="*/ 2 w 10"/>
                    <a:gd name="T23" fmla="*/ 44 h 185"/>
                    <a:gd name="T24" fmla="*/ 2 w 10"/>
                    <a:gd name="T25" fmla="*/ 119 h 185"/>
                    <a:gd name="T26" fmla="*/ 2 w 10"/>
                    <a:gd name="T27" fmla="*/ 121 h 185"/>
                    <a:gd name="T28" fmla="*/ 2 w 10"/>
                    <a:gd name="T29" fmla="*/ 123 h 185"/>
                    <a:gd name="T30" fmla="*/ 3 w 10"/>
                    <a:gd name="T31" fmla="*/ 151 h 185"/>
                    <a:gd name="T32" fmla="*/ 3 w 10"/>
                    <a:gd name="T33" fmla="*/ 96 h 185"/>
                    <a:gd name="T34" fmla="*/ 3 w 10"/>
                    <a:gd name="T35" fmla="*/ 48 h 185"/>
                    <a:gd name="T36" fmla="*/ 3 w 10"/>
                    <a:gd name="T37" fmla="*/ 30 h 185"/>
                    <a:gd name="T38" fmla="*/ 3 w 10"/>
                    <a:gd name="T39" fmla="*/ 43 h 185"/>
                    <a:gd name="T40" fmla="*/ 3 w 10"/>
                    <a:gd name="T41" fmla="*/ 92 h 185"/>
                    <a:gd name="T42" fmla="*/ 4 w 10"/>
                    <a:gd name="T43" fmla="*/ 148 h 185"/>
                    <a:gd name="T44" fmla="*/ 4 w 10"/>
                    <a:gd name="T45" fmla="*/ 105 h 185"/>
                    <a:gd name="T46" fmla="*/ 4 w 10"/>
                    <a:gd name="T47" fmla="*/ 94 h 185"/>
                    <a:gd name="T48" fmla="*/ 4 w 10"/>
                    <a:gd name="T49" fmla="*/ 123 h 185"/>
                    <a:gd name="T50" fmla="*/ 4 w 10"/>
                    <a:gd name="T51" fmla="*/ 98 h 185"/>
                    <a:gd name="T52" fmla="*/ 4 w 10"/>
                    <a:gd name="T53" fmla="*/ 55 h 185"/>
                    <a:gd name="T54" fmla="*/ 4 w 10"/>
                    <a:gd name="T55" fmla="*/ 49 h 185"/>
                    <a:gd name="T56" fmla="*/ 5 w 10"/>
                    <a:gd name="T57" fmla="*/ 83 h 185"/>
                    <a:gd name="T58" fmla="*/ 5 w 10"/>
                    <a:gd name="T59" fmla="*/ 137 h 185"/>
                    <a:gd name="T60" fmla="*/ 5 w 10"/>
                    <a:gd name="T61" fmla="*/ 30 h 185"/>
                    <a:gd name="T62" fmla="*/ 5 w 10"/>
                    <a:gd name="T63" fmla="*/ 1 h 185"/>
                    <a:gd name="T64" fmla="*/ 7 w 10"/>
                    <a:gd name="T65" fmla="*/ 0 h 185"/>
                    <a:gd name="T66" fmla="*/ 7 w 10"/>
                    <a:gd name="T67" fmla="*/ 3 h 185"/>
                    <a:gd name="T68" fmla="*/ 7 w 10"/>
                    <a:gd name="T69" fmla="*/ 0 h 185"/>
                    <a:gd name="T70" fmla="*/ 7 w 10"/>
                    <a:gd name="T71" fmla="*/ 14 h 185"/>
                    <a:gd name="T72" fmla="*/ 7 w 10"/>
                    <a:gd name="T73" fmla="*/ 57 h 185"/>
                    <a:gd name="T74" fmla="*/ 7 w 10"/>
                    <a:gd name="T75" fmla="*/ 54 h 185"/>
                    <a:gd name="T76" fmla="*/ 7 w 10"/>
                    <a:gd name="T77" fmla="*/ 62 h 185"/>
                    <a:gd name="T78" fmla="*/ 8 w 10"/>
                    <a:gd name="T79" fmla="*/ 180 h 185"/>
                    <a:gd name="T80" fmla="*/ 8 w 10"/>
                    <a:gd name="T81" fmla="*/ 111 h 185"/>
                    <a:gd name="T82" fmla="*/ 8 w 10"/>
                    <a:gd name="T83" fmla="*/ 110 h 185"/>
                    <a:gd name="T84" fmla="*/ 8 w 10"/>
                    <a:gd name="T85" fmla="*/ 182 h 185"/>
                    <a:gd name="T86" fmla="*/ 9 w 10"/>
                    <a:gd name="T87" fmla="*/ 60 h 185"/>
                    <a:gd name="T88" fmla="*/ 9 w 10"/>
                    <a:gd name="T89" fmla="*/ 45 h 185"/>
                    <a:gd name="T90" fmla="*/ 9 w 10"/>
                    <a:gd name="T91" fmla="*/ 70 h 185"/>
                    <a:gd name="T92" fmla="*/ 9 w 10"/>
                    <a:gd name="T93" fmla="*/ 67 h 185"/>
                    <a:gd name="T94" fmla="*/ 9 w 10"/>
                    <a:gd name="T95" fmla="*/ 76 h 185"/>
                    <a:gd name="T96" fmla="*/ 9 w 10"/>
                    <a:gd name="T97" fmla="*/ 105 h 185"/>
                    <a:gd name="T98" fmla="*/ 10 w 10"/>
                    <a:gd name="T99" fmla="*/ 125 h 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5">
                      <a:moveTo>
                        <a:pt x="0" y="47"/>
                      </a:moveTo>
                      <a:lnTo>
                        <a:pt x="0" y="88"/>
                      </a:lnTo>
                      <a:lnTo>
                        <a:pt x="0" y="104"/>
                      </a:lnTo>
                      <a:lnTo>
                        <a:pt x="0" y="23"/>
                      </a:lnTo>
                      <a:lnTo>
                        <a:pt x="1" y="14"/>
                      </a:lnTo>
                      <a:lnTo>
                        <a:pt x="1" y="58"/>
                      </a:lnTo>
                      <a:lnTo>
                        <a:pt x="1" y="185"/>
                      </a:lnTo>
                      <a:lnTo>
                        <a:pt x="1" y="47"/>
                      </a:lnTo>
                      <a:lnTo>
                        <a:pt x="1" y="13"/>
                      </a:lnTo>
                      <a:lnTo>
                        <a:pt x="1" y="3"/>
                      </a:lnTo>
                      <a:lnTo>
                        <a:pt x="1" y="10"/>
                      </a:lnTo>
                      <a:lnTo>
                        <a:pt x="2" y="44"/>
                      </a:lnTo>
                      <a:lnTo>
                        <a:pt x="2" y="119"/>
                      </a:lnTo>
                      <a:lnTo>
                        <a:pt x="2" y="121"/>
                      </a:lnTo>
                      <a:lnTo>
                        <a:pt x="2" y="123"/>
                      </a:lnTo>
                      <a:lnTo>
                        <a:pt x="3" y="151"/>
                      </a:lnTo>
                      <a:lnTo>
                        <a:pt x="3" y="96"/>
                      </a:lnTo>
                      <a:lnTo>
                        <a:pt x="3" y="48"/>
                      </a:lnTo>
                      <a:lnTo>
                        <a:pt x="3" y="30"/>
                      </a:lnTo>
                      <a:lnTo>
                        <a:pt x="3" y="43"/>
                      </a:lnTo>
                      <a:lnTo>
                        <a:pt x="3" y="92"/>
                      </a:lnTo>
                      <a:lnTo>
                        <a:pt x="4" y="148"/>
                      </a:lnTo>
                      <a:lnTo>
                        <a:pt x="4" y="105"/>
                      </a:lnTo>
                      <a:lnTo>
                        <a:pt x="4" y="94"/>
                      </a:lnTo>
                      <a:lnTo>
                        <a:pt x="4" y="123"/>
                      </a:lnTo>
                      <a:lnTo>
                        <a:pt x="4" y="98"/>
                      </a:lnTo>
                      <a:lnTo>
                        <a:pt x="4" y="55"/>
                      </a:lnTo>
                      <a:lnTo>
                        <a:pt x="4" y="49"/>
                      </a:lnTo>
                      <a:lnTo>
                        <a:pt x="5" y="83"/>
                      </a:lnTo>
                      <a:lnTo>
                        <a:pt x="5" y="137"/>
                      </a:lnTo>
                      <a:lnTo>
                        <a:pt x="5" y="30"/>
                      </a:lnTo>
                      <a:lnTo>
                        <a:pt x="5" y="1"/>
                      </a:lnTo>
                      <a:lnTo>
                        <a:pt x="7" y="0"/>
                      </a:lnTo>
                      <a:lnTo>
                        <a:pt x="7" y="3"/>
                      </a:lnTo>
                      <a:lnTo>
                        <a:pt x="7" y="0"/>
                      </a:lnTo>
                      <a:lnTo>
                        <a:pt x="7" y="14"/>
                      </a:lnTo>
                      <a:lnTo>
                        <a:pt x="7" y="57"/>
                      </a:lnTo>
                      <a:lnTo>
                        <a:pt x="7" y="54"/>
                      </a:lnTo>
                      <a:lnTo>
                        <a:pt x="7" y="62"/>
                      </a:lnTo>
                      <a:lnTo>
                        <a:pt x="8" y="180"/>
                      </a:lnTo>
                      <a:lnTo>
                        <a:pt x="8" y="111"/>
                      </a:lnTo>
                      <a:lnTo>
                        <a:pt x="8" y="110"/>
                      </a:lnTo>
                      <a:lnTo>
                        <a:pt x="8" y="182"/>
                      </a:lnTo>
                      <a:lnTo>
                        <a:pt x="9" y="60"/>
                      </a:lnTo>
                      <a:lnTo>
                        <a:pt x="9" y="45"/>
                      </a:lnTo>
                      <a:lnTo>
                        <a:pt x="9" y="70"/>
                      </a:lnTo>
                      <a:lnTo>
                        <a:pt x="9" y="67"/>
                      </a:lnTo>
                      <a:lnTo>
                        <a:pt x="9" y="76"/>
                      </a:lnTo>
                      <a:lnTo>
                        <a:pt x="9" y="105"/>
                      </a:lnTo>
                      <a:lnTo>
                        <a:pt x="10" y="12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0" name="Freeform 443"/>
                <p:cNvSpPr>
                  <a:spLocks/>
                </p:cNvSpPr>
                <p:nvPr/>
              </p:nvSpPr>
              <p:spPr bwMode="auto">
                <a:xfrm>
                  <a:off x="3436" y="2451"/>
                  <a:ext cx="5" cy="78"/>
                </a:xfrm>
                <a:custGeom>
                  <a:avLst/>
                  <a:gdLst>
                    <a:gd name="T0" fmla="*/ 0 w 10"/>
                    <a:gd name="T1" fmla="*/ 139 h 163"/>
                    <a:gd name="T2" fmla="*/ 0 w 10"/>
                    <a:gd name="T3" fmla="*/ 99 h 163"/>
                    <a:gd name="T4" fmla="*/ 0 w 10"/>
                    <a:gd name="T5" fmla="*/ 68 h 163"/>
                    <a:gd name="T6" fmla="*/ 0 w 10"/>
                    <a:gd name="T7" fmla="*/ 156 h 163"/>
                    <a:gd name="T8" fmla="*/ 0 w 10"/>
                    <a:gd name="T9" fmla="*/ 72 h 163"/>
                    <a:gd name="T10" fmla="*/ 1 w 10"/>
                    <a:gd name="T11" fmla="*/ 31 h 163"/>
                    <a:gd name="T12" fmla="*/ 1 w 10"/>
                    <a:gd name="T13" fmla="*/ 30 h 163"/>
                    <a:gd name="T14" fmla="*/ 1 w 10"/>
                    <a:gd name="T15" fmla="*/ 13 h 163"/>
                    <a:gd name="T16" fmla="*/ 1 w 10"/>
                    <a:gd name="T17" fmla="*/ 4 h 163"/>
                    <a:gd name="T18" fmla="*/ 1 w 10"/>
                    <a:gd name="T19" fmla="*/ 14 h 163"/>
                    <a:gd name="T20" fmla="*/ 1 w 10"/>
                    <a:gd name="T21" fmla="*/ 8 h 163"/>
                    <a:gd name="T22" fmla="*/ 3 w 10"/>
                    <a:gd name="T23" fmla="*/ 0 h 163"/>
                    <a:gd name="T24" fmla="*/ 3 w 10"/>
                    <a:gd name="T25" fmla="*/ 23 h 163"/>
                    <a:gd name="T26" fmla="*/ 3 w 10"/>
                    <a:gd name="T27" fmla="*/ 93 h 163"/>
                    <a:gd name="T28" fmla="*/ 3 w 10"/>
                    <a:gd name="T29" fmla="*/ 150 h 163"/>
                    <a:gd name="T30" fmla="*/ 3 w 10"/>
                    <a:gd name="T31" fmla="*/ 132 h 163"/>
                    <a:gd name="T32" fmla="*/ 3 w 10"/>
                    <a:gd name="T33" fmla="*/ 163 h 163"/>
                    <a:gd name="T34" fmla="*/ 4 w 10"/>
                    <a:gd name="T35" fmla="*/ 146 h 163"/>
                    <a:gd name="T36" fmla="*/ 4 w 10"/>
                    <a:gd name="T37" fmla="*/ 85 h 163"/>
                    <a:gd name="T38" fmla="*/ 4 w 10"/>
                    <a:gd name="T39" fmla="*/ 59 h 163"/>
                    <a:gd name="T40" fmla="*/ 4 w 10"/>
                    <a:gd name="T41" fmla="*/ 64 h 163"/>
                    <a:gd name="T42" fmla="*/ 4 w 10"/>
                    <a:gd name="T43" fmla="*/ 71 h 163"/>
                    <a:gd name="T44" fmla="*/ 5 w 10"/>
                    <a:gd name="T45" fmla="*/ 58 h 163"/>
                    <a:gd name="T46" fmla="*/ 5 w 10"/>
                    <a:gd name="T47" fmla="*/ 57 h 163"/>
                    <a:gd name="T48" fmla="*/ 5 w 10"/>
                    <a:gd name="T49" fmla="*/ 68 h 163"/>
                    <a:gd name="T50" fmla="*/ 5 w 10"/>
                    <a:gd name="T51" fmla="*/ 84 h 163"/>
                    <a:gd name="T52" fmla="*/ 5 w 10"/>
                    <a:gd name="T53" fmla="*/ 68 h 163"/>
                    <a:gd name="T54" fmla="*/ 5 w 10"/>
                    <a:gd name="T55" fmla="*/ 43 h 163"/>
                    <a:gd name="T56" fmla="*/ 7 w 10"/>
                    <a:gd name="T57" fmla="*/ 34 h 163"/>
                    <a:gd name="T58" fmla="*/ 7 w 10"/>
                    <a:gd name="T59" fmla="*/ 48 h 163"/>
                    <a:gd name="T60" fmla="*/ 7 w 10"/>
                    <a:gd name="T61" fmla="*/ 71 h 163"/>
                    <a:gd name="T62" fmla="*/ 7 w 10"/>
                    <a:gd name="T63" fmla="*/ 60 h 163"/>
                    <a:gd name="T64" fmla="*/ 8 w 10"/>
                    <a:gd name="T65" fmla="*/ 33 h 163"/>
                    <a:gd name="T66" fmla="*/ 8 w 10"/>
                    <a:gd name="T67" fmla="*/ 11 h 163"/>
                    <a:gd name="T68" fmla="*/ 8 w 10"/>
                    <a:gd name="T69" fmla="*/ 5 h 163"/>
                    <a:gd name="T70" fmla="*/ 8 w 10"/>
                    <a:gd name="T71" fmla="*/ 21 h 163"/>
                    <a:gd name="T72" fmla="*/ 8 w 10"/>
                    <a:gd name="T73" fmla="*/ 48 h 163"/>
                    <a:gd name="T74" fmla="*/ 8 w 10"/>
                    <a:gd name="T75" fmla="*/ 39 h 163"/>
                    <a:gd name="T76" fmla="*/ 8 w 10"/>
                    <a:gd name="T77" fmla="*/ 35 h 163"/>
                    <a:gd name="T78" fmla="*/ 9 w 10"/>
                    <a:gd name="T79" fmla="*/ 67 h 163"/>
                    <a:gd name="T80" fmla="*/ 9 w 10"/>
                    <a:gd name="T81" fmla="*/ 138 h 163"/>
                    <a:gd name="T82" fmla="*/ 9 w 10"/>
                    <a:gd name="T83" fmla="*/ 137 h 163"/>
                    <a:gd name="T84" fmla="*/ 9 w 10"/>
                    <a:gd name="T85" fmla="*/ 76 h 163"/>
                    <a:gd name="T86" fmla="*/ 10 w 10"/>
                    <a:gd name="T87" fmla="*/ 38 h 163"/>
                    <a:gd name="T88" fmla="*/ 10 w 10"/>
                    <a:gd name="T89" fmla="*/ 25 h 163"/>
                    <a:gd name="T90" fmla="*/ 10 w 10"/>
                    <a:gd name="T91" fmla="*/ 23 h 163"/>
                    <a:gd name="T92" fmla="*/ 10 w 10"/>
                    <a:gd name="T93" fmla="*/ 20 h 163"/>
                    <a:gd name="T94" fmla="*/ 10 w 10"/>
                    <a:gd name="T95" fmla="*/ 26 h 163"/>
                    <a:gd name="T96" fmla="*/ 10 w 10"/>
                    <a:gd name="T97" fmla="*/ 51 h 163"/>
                    <a:gd name="T98" fmla="*/ 10 w 10"/>
                    <a:gd name="T99" fmla="*/ 79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3">
                      <a:moveTo>
                        <a:pt x="0" y="139"/>
                      </a:moveTo>
                      <a:lnTo>
                        <a:pt x="0" y="99"/>
                      </a:lnTo>
                      <a:lnTo>
                        <a:pt x="0" y="68"/>
                      </a:lnTo>
                      <a:lnTo>
                        <a:pt x="0" y="156"/>
                      </a:lnTo>
                      <a:lnTo>
                        <a:pt x="0" y="72"/>
                      </a:lnTo>
                      <a:lnTo>
                        <a:pt x="1" y="31"/>
                      </a:lnTo>
                      <a:lnTo>
                        <a:pt x="1" y="30"/>
                      </a:lnTo>
                      <a:lnTo>
                        <a:pt x="1" y="13"/>
                      </a:lnTo>
                      <a:lnTo>
                        <a:pt x="1" y="4"/>
                      </a:lnTo>
                      <a:lnTo>
                        <a:pt x="1" y="14"/>
                      </a:lnTo>
                      <a:lnTo>
                        <a:pt x="1" y="8"/>
                      </a:lnTo>
                      <a:lnTo>
                        <a:pt x="3" y="0"/>
                      </a:lnTo>
                      <a:lnTo>
                        <a:pt x="3" y="23"/>
                      </a:lnTo>
                      <a:lnTo>
                        <a:pt x="3" y="93"/>
                      </a:lnTo>
                      <a:lnTo>
                        <a:pt x="3" y="150"/>
                      </a:lnTo>
                      <a:lnTo>
                        <a:pt x="3" y="132"/>
                      </a:lnTo>
                      <a:lnTo>
                        <a:pt x="3" y="163"/>
                      </a:lnTo>
                      <a:lnTo>
                        <a:pt x="4" y="146"/>
                      </a:lnTo>
                      <a:lnTo>
                        <a:pt x="4" y="85"/>
                      </a:lnTo>
                      <a:lnTo>
                        <a:pt x="4" y="59"/>
                      </a:lnTo>
                      <a:lnTo>
                        <a:pt x="4" y="64"/>
                      </a:lnTo>
                      <a:lnTo>
                        <a:pt x="4" y="71"/>
                      </a:lnTo>
                      <a:lnTo>
                        <a:pt x="5" y="58"/>
                      </a:lnTo>
                      <a:lnTo>
                        <a:pt x="5" y="57"/>
                      </a:lnTo>
                      <a:lnTo>
                        <a:pt x="5" y="68"/>
                      </a:lnTo>
                      <a:lnTo>
                        <a:pt x="5" y="84"/>
                      </a:lnTo>
                      <a:lnTo>
                        <a:pt x="5" y="68"/>
                      </a:lnTo>
                      <a:lnTo>
                        <a:pt x="5" y="43"/>
                      </a:lnTo>
                      <a:lnTo>
                        <a:pt x="7" y="34"/>
                      </a:lnTo>
                      <a:lnTo>
                        <a:pt x="7" y="48"/>
                      </a:lnTo>
                      <a:lnTo>
                        <a:pt x="7" y="71"/>
                      </a:lnTo>
                      <a:lnTo>
                        <a:pt x="7" y="60"/>
                      </a:lnTo>
                      <a:lnTo>
                        <a:pt x="8" y="33"/>
                      </a:lnTo>
                      <a:lnTo>
                        <a:pt x="8" y="11"/>
                      </a:lnTo>
                      <a:lnTo>
                        <a:pt x="8" y="5"/>
                      </a:lnTo>
                      <a:lnTo>
                        <a:pt x="8" y="21"/>
                      </a:lnTo>
                      <a:lnTo>
                        <a:pt x="8" y="48"/>
                      </a:lnTo>
                      <a:lnTo>
                        <a:pt x="8" y="39"/>
                      </a:lnTo>
                      <a:lnTo>
                        <a:pt x="8" y="35"/>
                      </a:lnTo>
                      <a:lnTo>
                        <a:pt x="9" y="67"/>
                      </a:lnTo>
                      <a:lnTo>
                        <a:pt x="9" y="138"/>
                      </a:lnTo>
                      <a:lnTo>
                        <a:pt x="9" y="137"/>
                      </a:lnTo>
                      <a:lnTo>
                        <a:pt x="9" y="76"/>
                      </a:lnTo>
                      <a:lnTo>
                        <a:pt x="10" y="38"/>
                      </a:lnTo>
                      <a:lnTo>
                        <a:pt x="10" y="25"/>
                      </a:lnTo>
                      <a:lnTo>
                        <a:pt x="10" y="23"/>
                      </a:lnTo>
                      <a:lnTo>
                        <a:pt x="10" y="20"/>
                      </a:lnTo>
                      <a:lnTo>
                        <a:pt x="10" y="26"/>
                      </a:lnTo>
                      <a:lnTo>
                        <a:pt x="10" y="51"/>
                      </a:lnTo>
                      <a:lnTo>
                        <a:pt x="10" y="7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" name="Freeform 444"/>
                <p:cNvSpPr>
                  <a:spLocks/>
                </p:cNvSpPr>
                <p:nvPr/>
              </p:nvSpPr>
              <p:spPr bwMode="auto">
                <a:xfrm>
                  <a:off x="3441" y="2460"/>
                  <a:ext cx="6" cy="112"/>
                </a:xfrm>
                <a:custGeom>
                  <a:avLst/>
                  <a:gdLst>
                    <a:gd name="T0" fmla="*/ 0 w 13"/>
                    <a:gd name="T1" fmla="*/ 60 h 233"/>
                    <a:gd name="T2" fmla="*/ 2 w 13"/>
                    <a:gd name="T3" fmla="*/ 59 h 233"/>
                    <a:gd name="T4" fmla="*/ 2 w 13"/>
                    <a:gd name="T5" fmla="*/ 55 h 233"/>
                    <a:gd name="T6" fmla="*/ 2 w 13"/>
                    <a:gd name="T7" fmla="*/ 76 h 233"/>
                    <a:gd name="T8" fmla="*/ 2 w 13"/>
                    <a:gd name="T9" fmla="*/ 111 h 233"/>
                    <a:gd name="T10" fmla="*/ 2 w 13"/>
                    <a:gd name="T11" fmla="*/ 55 h 233"/>
                    <a:gd name="T12" fmla="*/ 2 w 13"/>
                    <a:gd name="T13" fmla="*/ 23 h 233"/>
                    <a:gd name="T14" fmla="*/ 3 w 13"/>
                    <a:gd name="T15" fmla="*/ 15 h 233"/>
                    <a:gd name="T16" fmla="*/ 3 w 13"/>
                    <a:gd name="T17" fmla="*/ 25 h 233"/>
                    <a:gd name="T18" fmla="*/ 3 w 13"/>
                    <a:gd name="T19" fmla="*/ 54 h 233"/>
                    <a:gd name="T20" fmla="*/ 3 w 13"/>
                    <a:gd name="T21" fmla="*/ 164 h 233"/>
                    <a:gd name="T22" fmla="*/ 5 w 13"/>
                    <a:gd name="T23" fmla="*/ 84 h 233"/>
                    <a:gd name="T24" fmla="*/ 5 w 13"/>
                    <a:gd name="T25" fmla="*/ 33 h 233"/>
                    <a:gd name="T26" fmla="*/ 5 w 13"/>
                    <a:gd name="T27" fmla="*/ 33 h 233"/>
                    <a:gd name="T28" fmla="*/ 5 w 13"/>
                    <a:gd name="T29" fmla="*/ 66 h 233"/>
                    <a:gd name="T30" fmla="*/ 5 w 13"/>
                    <a:gd name="T31" fmla="*/ 108 h 233"/>
                    <a:gd name="T32" fmla="*/ 5 w 13"/>
                    <a:gd name="T33" fmla="*/ 105 h 233"/>
                    <a:gd name="T34" fmla="*/ 5 w 13"/>
                    <a:gd name="T35" fmla="*/ 130 h 233"/>
                    <a:gd name="T36" fmla="*/ 6 w 13"/>
                    <a:gd name="T37" fmla="*/ 213 h 233"/>
                    <a:gd name="T38" fmla="*/ 6 w 13"/>
                    <a:gd name="T39" fmla="*/ 233 h 233"/>
                    <a:gd name="T40" fmla="*/ 6 w 13"/>
                    <a:gd name="T41" fmla="*/ 168 h 233"/>
                    <a:gd name="T42" fmla="*/ 6 w 13"/>
                    <a:gd name="T43" fmla="*/ 105 h 233"/>
                    <a:gd name="T44" fmla="*/ 7 w 13"/>
                    <a:gd name="T45" fmla="*/ 71 h 233"/>
                    <a:gd name="T46" fmla="*/ 7 w 13"/>
                    <a:gd name="T47" fmla="*/ 57 h 233"/>
                    <a:gd name="T48" fmla="*/ 7 w 13"/>
                    <a:gd name="T49" fmla="*/ 73 h 233"/>
                    <a:gd name="T50" fmla="*/ 7 w 13"/>
                    <a:gd name="T51" fmla="*/ 196 h 233"/>
                    <a:gd name="T52" fmla="*/ 7 w 13"/>
                    <a:gd name="T53" fmla="*/ 100 h 233"/>
                    <a:gd name="T54" fmla="*/ 7 w 13"/>
                    <a:gd name="T55" fmla="*/ 81 h 233"/>
                    <a:gd name="T56" fmla="*/ 7 w 13"/>
                    <a:gd name="T57" fmla="*/ 178 h 233"/>
                    <a:gd name="T58" fmla="*/ 9 w 13"/>
                    <a:gd name="T59" fmla="*/ 104 h 233"/>
                    <a:gd name="T60" fmla="*/ 9 w 13"/>
                    <a:gd name="T61" fmla="*/ 62 h 233"/>
                    <a:gd name="T62" fmla="*/ 9 w 13"/>
                    <a:gd name="T63" fmla="*/ 66 h 233"/>
                    <a:gd name="T64" fmla="*/ 9 w 13"/>
                    <a:gd name="T65" fmla="*/ 143 h 233"/>
                    <a:gd name="T66" fmla="*/ 10 w 13"/>
                    <a:gd name="T67" fmla="*/ 90 h 233"/>
                    <a:gd name="T68" fmla="*/ 10 w 13"/>
                    <a:gd name="T69" fmla="*/ 69 h 233"/>
                    <a:gd name="T70" fmla="*/ 10 w 13"/>
                    <a:gd name="T71" fmla="*/ 91 h 233"/>
                    <a:gd name="T72" fmla="*/ 10 w 13"/>
                    <a:gd name="T73" fmla="*/ 28 h 233"/>
                    <a:gd name="T74" fmla="*/ 10 w 13"/>
                    <a:gd name="T75" fmla="*/ 7 h 233"/>
                    <a:gd name="T76" fmla="*/ 10 w 13"/>
                    <a:gd name="T77" fmla="*/ 3 h 233"/>
                    <a:gd name="T78" fmla="*/ 12 w 13"/>
                    <a:gd name="T79" fmla="*/ 0 h 233"/>
                    <a:gd name="T80" fmla="*/ 12 w 13"/>
                    <a:gd name="T81" fmla="*/ 15 h 233"/>
                    <a:gd name="T82" fmla="*/ 12 w 13"/>
                    <a:gd name="T83" fmla="*/ 52 h 233"/>
                    <a:gd name="T84" fmla="*/ 12 w 13"/>
                    <a:gd name="T85" fmla="*/ 64 h 233"/>
                    <a:gd name="T86" fmla="*/ 12 w 13"/>
                    <a:gd name="T87" fmla="*/ 46 h 233"/>
                    <a:gd name="T88" fmla="*/ 13 w 13"/>
                    <a:gd name="T89" fmla="*/ 40 h 233"/>
                    <a:gd name="T90" fmla="*/ 13 w 13"/>
                    <a:gd name="T91" fmla="*/ 49 h 233"/>
                    <a:gd name="T92" fmla="*/ 13 w 13"/>
                    <a:gd name="T93" fmla="*/ 52 h 233"/>
                    <a:gd name="T94" fmla="*/ 13 w 13"/>
                    <a:gd name="T95" fmla="*/ 50 h 233"/>
                    <a:gd name="T96" fmla="*/ 13 w 13"/>
                    <a:gd name="T97" fmla="*/ 30 h 233"/>
                    <a:gd name="T98" fmla="*/ 13 w 13"/>
                    <a:gd name="T99" fmla="*/ 25 h 2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33">
                      <a:moveTo>
                        <a:pt x="0" y="60"/>
                      </a:moveTo>
                      <a:lnTo>
                        <a:pt x="2" y="59"/>
                      </a:lnTo>
                      <a:lnTo>
                        <a:pt x="2" y="55"/>
                      </a:lnTo>
                      <a:lnTo>
                        <a:pt x="2" y="76"/>
                      </a:lnTo>
                      <a:lnTo>
                        <a:pt x="2" y="111"/>
                      </a:lnTo>
                      <a:lnTo>
                        <a:pt x="2" y="55"/>
                      </a:lnTo>
                      <a:lnTo>
                        <a:pt x="2" y="23"/>
                      </a:lnTo>
                      <a:lnTo>
                        <a:pt x="3" y="15"/>
                      </a:lnTo>
                      <a:lnTo>
                        <a:pt x="3" y="25"/>
                      </a:lnTo>
                      <a:lnTo>
                        <a:pt x="3" y="54"/>
                      </a:lnTo>
                      <a:lnTo>
                        <a:pt x="3" y="164"/>
                      </a:lnTo>
                      <a:lnTo>
                        <a:pt x="5" y="84"/>
                      </a:lnTo>
                      <a:lnTo>
                        <a:pt x="5" y="33"/>
                      </a:lnTo>
                      <a:lnTo>
                        <a:pt x="5" y="33"/>
                      </a:lnTo>
                      <a:lnTo>
                        <a:pt x="5" y="66"/>
                      </a:lnTo>
                      <a:lnTo>
                        <a:pt x="5" y="108"/>
                      </a:lnTo>
                      <a:lnTo>
                        <a:pt x="5" y="105"/>
                      </a:lnTo>
                      <a:lnTo>
                        <a:pt x="5" y="130"/>
                      </a:lnTo>
                      <a:lnTo>
                        <a:pt x="6" y="213"/>
                      </a:lnTo>
                      <a:lnTo>
                        <a:pt x="6" y="233"/>
                      </a:lnTo>
                      <a:lnTo>
                        <a:pt x="6" y="168"/>
                      </a:lnTo>
                      <a:lnTo>
                        <a:pt x="6" y="105"/>
                      </a:lnTo>
                      <a:lnTo>
                        <a:pt x="7" y="71"/>
                      </a:lnTo>
                      <a:lnTo>
                        <a:pt x="7" y="57"/>
                      </a:lnTo>
                      <a:lnTo>
                        <a:pt x="7" y="73"/>
                      </a:lnTo>
                      <a:lnTo>
                        <a:pt x="7" y="196"/>
                      </a:lnTo>
                      <a:lnTo>
                        <a:pt x="7" y="100"/>
                      </a:lnTo>
                      <a:lnTo>
                        <a:pt x="7" y="81"/>
                      </a:lnTo>
                      <a:lnTo>
                        <a:pt x="7" y="178"/>
                      </a:lnTo>
                      <a:lnTo>
                        <a:pt x="9" y="104"/>
                      </a:lnTo>
                      <a:lnTo>
                        <a:pt x="9" y="62"/>
                      </a:lnTo>
                      <a:lnTo>
                        <a:pt x="9" y="66"/>
                      </a:lnTo>
                      <a:lnTo>
                        <a:pt x="9" y="143"/>
                      </a:lnTo>
                      <a:lnTo>
                        <a:pt x="10" y="90"/>
                      </a:lnTo>
                      <a:lnTo>
                        <a:pt x="10" y="69"/>
                      </a:lnTo>
                      <a:lnTo>
                        <a:pt x="10" y="91"/>
                      </a:lnTo>
                      <a:lnTo>
                        <a:pt x="10" y="28"/>
                      </a:lnTo>
                      <a:lnTo>
                        <a:pt x="10" y="7"/>
                      </a:lnTo>
                      <a:lnTo>
                        <a:pt x="10" y="3"/>
                      </a:lnTo>
                      <a:lnTo>
                        <a:pt x="12" y="0"/>
                      </a:lnTo>
                      <a:lnTo>
                        <a:pt x="12" y="15"/>
                      </a:lnTo>
                      <a:lnTo>
                        <a:pt x="12" y="52"/>
                      </a:lnTo>
                      <a:lnTo>
                        <a:pt x="12" y="64"/>
                      </a:lnTo>
                      <a:lnTo>
                        <a:pt x="12" y="46"/>
                      </a:lnTo>
                      <a:lnTo>
                        <a:pt x="13" y="40"/>
                      </a:lnTo>
                      <a:lnTo>
                        <a:pt x="13" y="49"/>
                      </a:lnTo>
                      <a:lnTo>
                        <a:pt x="13" y="52"/>
                      </a:lnTo>
                      <a:lnTo>
                        <a:pt x="13" y="50"/>
                      </a:lnTo>
                      <a:lnTo>
                        <a:pt x="13" y="30"/>
                      </a:lnTo>
                      <a:lnTo>
                        <a:pt x="13" y="2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2" name="Freeform 445"/>
                <p:cNvSpPr>
                  <a:spLocks/>
                </p:cNvSpPr>
                <p:nvPr/>
              </p:nvSpPr>
              <p:spPr bwMode="auto">
                <a:xfrm>
                  <a:off x="3447" y="2459"/>
                  <a:ext cx="5" cy="134"/>
                </a:xfrm>
                <a:custGeom>
                  <a:avLst/>
                  <a:gdLst>
                    <a:gd name="T0" fmla="*/ 0 w 10"/>
                    <a:gd name="T1" fmla="*/ 27 h 279"/>
                    <a:gd name="T2" fmla="*/ 1 w 10"/>
                    <a:gd name="T3" fmla="*/ 58 h 279"/>
                    <a:gd name="T4" fmla="*/ 1 w 10"/>
                    <a:gd name="T5" fmla="*/ 112 h 279"/>
                    <a:gd name="T6" fmla="*/ 1 w 10"/>
                    <a:gd name="T7" fmla="*/ 73 h 279"/>
                    <a:gd name="T8" fmla="*/ 1 w 10"/>
                    <a:gd name="T9" fmla="*/ 54 h 279"/>
                    <a:gd name="T10" fmla="*/ 1 w 10"/>
                    <a:gd name="T11" fmla="*/ 78 h 279"/>
                    <a:gd name="T12" fmla="*/ 1 w 10"/>
                    <a:gd name="T13" fmla="*/ 151 h 279"/>
                    <a:gd name="T14" fmla="*/ 2 w 10"/>
                    <a:gd name="T15" fmla="*/ 246 h 279"/>
                    <a:gd name="T16" fmla="*/ 2 w 10"/>
                    <a:gd name="T17" fmla="*/ 172 h 279"/>
                    <a:gd name="T18" fmla="*/ 2 w 10"/>
                    <a:gd name="T19" fmla="*/ 92 h 279"/>
                    <a:gd name="T20" fmla="*/ 2 w 10"/>
                    <a:gd name="T21" fmla="*/ 64 h 279"/>
                    <a:gd name="T22" fmla="*/ 2 w 10"/>
                    <a:gd name="T23" fmla="*/ 64 h 279"/>
                    <a:gd name="T24" fmla="*/ 3 w 10"/>
                    <a:gd name="T25" fmla="*/ 84 h 279"/>
                    <a:gd name="T26" fmla="*/ 3 w 10"/>
                    <a:gd name="T27" fmla="*/ 115 h 279"/>
                    <a:gd name="T28" fmla="*/ 3 w 10"/>
                    <a:gd name="T29" fmla="*/ 88 h 279"/>
                    <a:gd name="T30" fmla="*/ 3 w 10"/>
                    <a:gd name="T31" fmla="*/ 43 h 279"/>
                    <a:gd name="T32" fmla="*/ 3 w 10"/>
                    <a:gd name="T33" fmla="*/ 42 h 279"/>
                    <a:gd name="T34" fmla="*/ 3 w 10"/>
                    <a:gd name="T35" fmla="*/ 95 h 279"/>
                    <a:gd name="T36" fmla="*/ 5 w 10"/>
                    <a:gd name="T37" fmla="*/ 80 h 279"/>
                    <a:gd name="T38" fmla="*/ 5 w 10"/>
                    <a:gd name="T39" fmla="*/ 54 h 279"/>
                    <a:gd name="T40" fmla="*/ 5 w 10"/>
                    <a:gd name="T41" fmla="*/ 64 h 279"/>
                    <a:gd name="T42" fmla="*/ 5 w 10"/>
                    <a:gd name="T43" fmla="*/ 80 h 279"/>
                    <a:gd name="T44" fmla="*/ 5 w 10"/>
                    <a:gd name="T45" fmla="*/ 62 h 279"/>
                    <a:gd name="T46" fmla="*/ 6 w 10"/>
                    <a:gd name="T47" fmla="*/ 19 h 279"/>
                    <a:gd name="T48" fmla="*/ 6 w 10"/>
                    <a:gd name="T49" fmla="*/ 0 h 279"/>
                    <a:gd name="T50" fmla="*/ 6 w 10"/>
                    <a:gd name="T51" fmla="*/ 7 h 279"/>
                    <a:gd name="T52" fmla="*/ 6 w 10"/>
                    <a:gd name="T53" fmla="*/ 43 h 279"/>
                    <a:gd name="T54" fmla="*/ 6 w 10"/>
                    <a:gd name="T55" fmla="*/ 130 h 279"/>
                    <a:gd name="T56" fmla="*/ 6 w 10"/>
                    <a:gd name="T57" fmla="*/ 118 h 279"/>
                    <a:gd name="T58" fmla="*/ 7 w 10"/>
                    <a:gd name="T59" fmla="*/ 142 h 279"/>
                    <a:gd name="T60" fmla="*/ 7 w 10"/>
                    <a:gd name="T61" fmla="*/ 162 h 279"/>
                    <a:gd name="T62" fmla="*/ 7 w 10"/>
                    <a:gd name="T63" fmla="*/ 111 h 279"/>
                    <a:gd name="T64" fmla="*/ 7 w 10"/>
                    <a:gd name="T65" fmla="*/ 217 h 279"/>
                    <a:gd name="T66" fmla="*/ 8 w 10"/>
                    <a:gd name="T67" fmla="*/ 104 h 279"/>
                    <a:gd name="T68" fmla="*/ 8 w 10"/>
                    <a:gd name="T69" fmla="*/ 71 h 279"/>
                    <a:gd name="T70" fmla="*/ 8 w 10"/>
                    <a:gd name="T71" fmla="*/ 114 h 279"/>
                    <a:gd name="T72" fmla="*/ 8 w 10"/>
                    <a:gd name="T73" fmla="*/ 105 h 279"/>
                    <a:gd name="T74" fmla="*/ 8 w 10"/>
                    <a:gd name="T75" fmla="*/ 62 h 279"/>
                    <a:gd name="T76" fmla="*/ 8 w 10"/>
                    <a:gd name="T77" fmla="*/ 70 h 279"/>
                    <a:gd name="T78" fmla="*/ 8 w 10"/>
                    <a:gd name="T79" fmla="*/ 131 h 279"/>
                    <a:gd name="T80" fmla="*/ 9 w 10"/>
                    <a:gd name="T81" fmla="*/ 279 h 279"/>
                    <a:gd name="T82" fmla="*/ 9 w 10"/>
                    <a:gd name="T83" fmla="*/ 178 h 279"/>
                    <a:gd name="T84" fmla="*/ 9 w 10"/>
                    <a:gd name="T85" fmla="*/ 78 h 279"/>
                    <a:gd name="T86" fmla="*/ 9 w 10"/>
                    <a:gd name="T87" fmla="*/ 41 h 279"/>
                    <a:gd name="T88" fmla="*/ 9 w 10"/>
                    <a:gd name="T89" fmla="*/ 63 h 279"/>
                    <a:gd name="T90" fmla="*/ 9 w 10"/>
                    <a:gd name="T91" fmla="*/ 182 h 279"/>
                    <a:gd name="T92" fmla="*/ 10 w 10"/>
                    <a:gd name="T93" fmla="*/ 28 h 279"/>
                    <a:gd name="T94" fmla="*/ 10 w 10"/>
                    <a:gd name="T95" fmla="*/ 1 h 279"/>
                    <a:gd name="T96" fmla="*/ 10 w 10"/>
                    <a:gd name="T97" fmla="*/ 8 h 279"/>
                    <a:gd name="T98" fmla="*/ 10 w 10"/>
                    <a:gd name="T99" fmla="*/ 24 h 2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79">
                      <a:moveTo>
                        <a:pt x="0" y="27"/>
                      </a:moveTo>
                      <a:lnTo>
                        <a:pt x="1" y="58"/>
                      </a:lnTo>
                      <a:lnTo>
                        <a:pt x="1" y="112"/>
                      </a:lnTo>
                      <a:lnTo>
                        <a:pt x="1" y="73"/>
                      </a:lnTo>
                      <a:lnTo>
                        <a:pt x="1" y="54"/>
                      </a:lnTo>
                      <a:lnTo>
                        <a:pt x="1" y="78"/>
                      </a:lnTo>
                      <a:lnTo>
                        <a:pt x="1" y="151"/>
                      </a:lnTo>
                      <a:lnTo>
                        <a:pt x="2" y="246"/>
                      </a:lnTo>
                      <a:lnTo>
                        <a:pt x="2" y="172"/>
                      </a:lnTo>
                      <a:lnTo>
                        <a:pt x="2" y="92"/>
                      </a:lnTo>
                      <a:lnTo>
                        <a:pt x="2" y="64"/>
                      </a:lnTo>
                      <a:lnTo>
                        <a:pt x="2" y="64"/>
                      </a:lnTo>
                      <a:lnTo>
                        <a:pt x="3" y="84"/>
                      </a:lnTo>
                      <a:lnTo>
                        <a:pt x="3" y="115"/>
                      </a:lnTo>
                      <a:lnTo>
                        <a:pt x="3" y="88"/>
                      </a:lnTo>
                      <a:lnTo>
                        <a:pt x="3" y="43"/>
                      </a:lnTo>
                      <a:lnTo>
                        <a:pt x="3" y="42"/>
                      </a:lnTo>
                      <a:lnTo>
                        <a:pt x="3" y="95"/>
                      </a:lnTo>
                      <a:lnTo>
                        <a:pt x="5" y="80"/>
                      </a:lnTo>
                      <a:lnTo>
                        <a:pt x="5" y="54"/>
                      </a:lnTo>
                      <a:lnTo>
                        <a:pt x="5" y="64"/>
                      </a:lnTo>
                      <a:lnTo>
                        <a:pt x="5" y="80"/>
                      </a:lnTo>
                      <a:lnTo>
                        <a:pt x="5" y="62"/>
                      </a:lnTo>
                      <a:lnTo>
                        <a:pt x="6" y="19"/>
                      </a:lnTo>
                      <a:lnTo>
                        <a:pt x="6" y="0"/>
                      </a:lnTo>
                      <a:lnTo>
                        <a:pt x="6" y="7"/>
                      </a:lnTo>
                      <a:lnTo>
                        <a:pt x="6" y="43"/>
                      </a:lnTo>
                      <a:lnTo>
                        <a:pt x="6" y="130"/>
                      </a:lnTo>
                      <a:lnTo>
                        <a:pt x="6" y="118"/>
                      </a:lnTo>
                      <a:lnTo>
                        <a:pt x="7" y="142"/>
                      </a:lnTo>
                      <a:lnTo>
                        <a:pt x="7" y="162"/>
                      </a:lnTo>
                      <a:lnTo>
                        <a:pt x="7" y="111"/>
                      </a:lnTo>
                      <a:lnTo>
                        <a:pt x="7" y="217"/>
                      </a:lnTo>
                      <a:lnTo>
                        <a:pt x="8" y="104"/>
                      </a:lnTo>
                      <a:lnTo>
                        <a:pt x="8" y="71"/>
                      </a:lnTo>
                      <a:lnTo>
                        <a:pt x="8" y="114"/>
                      </a:lnTo>
                      <a:lnTo>
                        <a:pt x="8" y="105"/>
                      </a:lnTo>
                      <a:lnTo>
                        <a:pt x="8" y="62"/>
                      </a:lnTo>
                      <a:lnTo>
                        <a:pt x="8" y="70"/>
                      </a:lnTo>
                      <a:lnTo>
                        <a:pt x="8" y="131"/>
                      </a:lnTo>
                      <a:lnTo>
                        <a:pt x="9" y="279"/>
                      </a:lnTo>
                      <a:lnTo>
                        <a:pt x="9" y="178"/>
                      </a:lnTo>
                      <a:lnTo>
                        <a:pt x="9" y="78"/>
                      </a:lnTo>
                      <a:lnTo>
                        <a:pt x="9" y="41"/>
                      </a:lnTo>
                      <a:lnTo>
                        <a:pt x="9" y="63"/>
                      </a:lnTo>
                      <a:lnTo>
                        <a:pt x="9" y="182"/>
                      </a:lnTo>
                      <a:lnTo>
                        <a:pt x="10" y="28"/>
                      </a:lnTo>
                      <a:lnTo>
                        <a:pt x="10" y="1"/>
                      </a:lnTo>
                      <a:lnTo>
                        <a:pt x="10" y="8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3" name="Freeform 446"/>
                <p:cNvSpPr>
                  <a:spLocks/>
                </p:cNvSpPr>
                <p:nvPr/>
              </p:nvSpPr>
              <p:spPr bwMode="auto">
                <a:xfrm>
                  <a:off x="3452" y="2466"/>
                  <a:ext cx="6" cy="97"/>
                </a:xfrm>
                <a:custGeom>
                  <a:avLst/>
                  <a:gdLst>
                    <a:gd name="T0" fmla="*/ 0 w 13"/>
                    <a:gd name="T1" fmla="*/ 11 h 202"/>
                    <a:gd name="T2" fmla="*/ 2 w 13"/>
                    <a:gd name="T3" fmla="*/ 27 h 202"/>
                    <a:gd name="T4" fmla="*/ 2 w 13"/>
                    <a:gd name="T5" fmla="*/ 59 h 202"/>
                    <a:gd name="T6" fmla="*/ 2 w 13"/>
                    <a:gd name="T7" fmla="*/ 202 h 202"/>
                    <a:gd name="T8" fmla="*/ 2 w 13"/>
                    <a:gd name="T9" fmla="*/ 74 h 202"/>
                    <a:gd name="T10" fmla="*/ 2 w 13"/>
                    <a:gd name="T11" fmla="*/ 22 h 202"/>
                    <a:gd name="T12" fmla="*/ 2 w 13"/>
                    <a:gd name="T13" fmla="*/ 3 h 202"/>
                    <a:gd name="T14" fmla="*/ 2 w 13"/>
                    <a:gd name="T15" fmla="*/ 5 h 202"/>
                    <a:gd name="T16" fmla="*/ 3 w 13"/>
                    <a:gd name="T17" fmla="*/ 31 h 202"/>
                    <a:gd name="T18" fmla="*/ 3 w 13"/>
                    <a:gd name="T19" fmla="*/ 56 h 202"/>
                    <a:gd name="T20" fmla="*/ 3 w 13"/>
                    <a:gd name="T21" fmla="*/ 63 h 202"/>
                    <a:gd name="T22" fmla="*/ 3 w 13"/>
                    <a:gd name="T23" fmla="*/ 141 h 202"/>
                    <a:gd name="T24" fmla="*/ 4 w 13"/>
                    <a:gd name="T25" fmla="*/ 90 h 202"/>
                    <a:gd name="T26" fmla="*/ 4 w 13"/>
                    <a:gd name="T27" fmla="*/ 62 h 202"/>
                    <a:gd name="T28" fmla="*/ 4 w 13"/>
                    <a:gd name="T29" fmla="*/ 49 h 202"/>
                    <a:gd name="T30" fmla="*/ 4 w 13"/>
                    <a:gd name="T31" fmla="*/ 36 h 202"/>
                    <a:gd name="T32" fmla="*/ 4 w 13"/>
                    <a:gd name="T33" fmla="*/ 46 h 202"/>
                    <a:gd name="T34" fmla="*/ 4 w 13"/>
                    <a:gd name="T35" fmla="*/ 52 h 202"/>
                    <a:gd name="T36" fmla="*/ 4 w 13"/>
                    <a:gd name="T37" fmla="*/ 50 h 202"/>
                    <a:gd name="T38" fmla="*/ 6 w 13"/>
                    <a:gd name="T39" fmla="*/ 77 h 202"/>
                    <a:gd name="T40" fmla="*/ 6 w 13"/>
                    <a:gd name="T41" fmla="*/ 180 h 202"/>
                    <a:gd name="T42" fmla="*/ 6 w 13"/>
                    <a:gd name="T43" fmla="*/ 167 h 202"/>
                    <a:gd name="T44" fmla="*/ 6 w 13"/>
                    <a:gd name="T45" fmla="*/ 119 h 202"/>
                    <a:gd name="T46" fmla="*/ 7 w 13"/>
                    <a:gd name="T47" fmla="*/ 84 h 202"/>
                    <a:gd name="T48" fmla="*/ 7 w 13"/>
                    <a:gd name="T49" fmla="*/ 54 h 202"/>
                    <a:gd name="T50" fmla="*/ 7 w 13"/>
                    <a:gd name="T51" fmla="*/ 44 h 202"/>
                    <a:gd name="T52" fmla="*/ 7 w 13"/>
                    <a:gd name="T53" fmla="*/ 40 h 202"/>
                    <a:gd name="T54" fmla="*/ 7 w 13"/>
                    <a:gd name="T55" fmla="*/ 38 h 202"/>
                    <a:gd name="T56" fmla="*/ 7 w 13"/>
                    <a:gd name="T57" fmla="*/ 49 h 202"/>
                    <a:gd name="T58" fmla="*/ 9 w 13"/>
                    <a:gd name="T59" fmla="*/ 83 h 202"/>
                    <a:gd name="T60" fmla="*/ 9 w 13"/>
                    <a:gd name="T61" fmla="*/ 172 h 202"/>
                    <a:gd name="T62" fmla="*/ 9 w 13"/>
                    <a:gd name="T63" fmla="*/ 130 h 202"/>
                    <a:gd name="T64" fmla="*/ 9 w 13"/>
                    <a:gd name="T65" fmla="*/ 69 h 202"/>
                    <a:gd name="T66" fmla="*/ 9 w 13"/>
                    <a:gd name="T67" fmla="*/ 84 h 202"/>
                    <a:gd name="T68" fmla="*/ 9 w 13"/>
                    <a:gd name="T69" fmla="*/ 111 h 202"/>
                    <a:gd name="T70" fmla="*/ 9 w 13"/>
                    <a:gd name="T71" fmla="*/ 23 h 202"/>
                    <a:gd name="T72" fmla="*/ 10 w 13"/>
                    <a:gd name="T73" fmla="*/ 0 h 202"/>
                    <a:gd name="T74" fmla="*/ 10 w 13"/>
                    <a:gd name="T75" fmla="*/ 9 h 202"/>
                    <a:gd name="T76" fmla="*/ 10 w 13"/>
                    <a:gd name="T77" fmla="*/ 27 h 202"/>
                    <a:gd name="T78" fmla="*/ 10 w 13"/>
                    <a:gd name="T79" fmla="*/ 36 h 202"/>
                    <a:gd name="T80" fmla="*/ 11 w 13"/>
                    <a:gd name="T81" fmla="*/ 44 h 202"/>
                    <a:gd name="T82" fmla="*/ 11 w 13"/>
                    <a:gd name="T83" fmla="*/ 52 h 202"/>
                    <a:gd name="T84" fmla="*/ 11 w 13"/>
                    <a:gd name="T85" fmla="*/ 57 h 202"/>
                    <a:gd name="T86" fmla="*/ 11 w 13"/>
                    <a:gd name="T87" fmla="*/ 60 h 202"/>
                    <a:gd name="T88" fmla="*/ 11 w 13"/>
                    <a:gd name="T89" fmla="*/ 63 h 202"/>
                    <a:gd name="T90" fmla="*/ 11 w 13"/>
                    <a:gd name="T91" fmla="*/ 54 h 202"/>
                    <a:gd name="T92" fmla="*/ 11 w 13"/>
                    <a:gd name="T93" fmla="*/ 40 h 202"/>
                    <a:gd name="T94" fmla="*/ 13 w 13"/>
                    <a:gd name="T95" fmla="*/ 26 h 202"/>
                    <a:gd name="T96" fmla="*/ 13 w 13"/>
                    <a:gd name="T97" fmla="*/ 23 h 202"/>
                    <a:gd name="T98" fmla="*/ 13 w 13"/>
                    <a:gd name="T99" fmla="*/ 36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02">
                      <a:moveTo>
                        <a:pt x="0" y="11"/>
                      </a:moveTo>
                      <a:lnTo>
                        <a:pt x="2" y="27"/>
                      </a:lnTo>
                      <a:lnTo>
                        <a:pt x="2" y="59"/>
                      </a:lnTo>
                      <a:lnTo>
                        <a:pt x="2" y="202"/>
                      </a:lnTo>
                      <a:lnTo>
                        <a:pt x="2" y="74"/>
                      </a:lnTo>
                      <a:lnTo>
                        <a:pt x="2" y="22"/>
                      </a:lnTo>
                      <a:lnTo>
                        <a:pt x="2" y="3"/>
                      </a:lnTo>
                      <a:lnTo>
                        <a:pt x="2" y="5"/>
                      </a:lnTo>
                      <a:lnTo>
                        <a:pt x="3" y="31"/>
                      </a:lnTo>
                      <a:lnTo>
                        <a:pt x="3" y="56"/>
                      </a:lnTo>
                      <a:lnTo>
                        <a:pt x="3" y="63"/>
                      </a:lnTo>
                      <a:lnTo>
                        <a:pt x="3" y="141"/>
                      </a:lnTo>
                      <a:lnTo>
                        <a:pt x="4" y="90"/>
                      </a:lnTo>
                      <a:lnTo>
                        <a:pt x="4" y="62"/>
                      </a:lnTo>
                      <a:lnTo>
                        <a:pt x="4" y="49"/>
                      </a:lnTo>
                      <a:lnTo>
                        <a:pt x="4" y="36"/>
                      </a:lnTo>
                      <a:lnTo>
                        <a:pt x="4" y="46"/>
                      </a:lnTo>
                      <a:lnTo>
                        <a:pt x="4" y="52"/>
                      </a:lnTo>
                      <a:lnTo>
                        <a:pt x="4" y="50"/>
                      </a:lnTo>
                      <a:lnTo>
                        <a:pt x="6" y="77"/>
                      </a:lnTo>
                      <a:lnTo>
                        <a:pt x="6" y="180"/>
                      </a:lnTo>
                      <a:lnTo>
                        <a:pt x="6" y="167"/>
                      </a:lnTo>
                      <a:lnTo>
                        <a:pt x="6" y="119"/>
                      </a:lnTo>
                      <a:lnTo>
                        <a:pt x="7" y="84"/>
                      </a:lnTo>
                      <a:lnTo>
                        <a:pt x="7" y="54"/>
                      </a:lnTo>
                      <a:lnTo>
                        <a:pt x="7" y="44"/>
                      </a:lnTo>
                      <a:lnTo>
                        <a:pt x="7" y="40"/>
                      </a:lnTo>
                      <a:lnTo>
                        <a:pt x="7" y="38"/>
                      </a:lnTo>
                      <a:lnTo>
                        <a:pt x="7" y="49"/>
                      </a:lnTo>
                      <a:lnTo>
                        <a:pt x="9" y="83"/>
                      </a:lnTo>
                      <a:lnTo>
                        <a:pt x="9" y="172"/>
                      </a:lnTo>
                      <a:lnTo>
                        <a:pt x="9" y="130"/>
                      </a:lnTo>
                      <a:lnTo>
                        <a:pt x="9" y="69"/>
                      </a:lnTo>
                      <a:lnTo>
                        <a:pt x="9" y="84"/>
                      </a:lnTo>
                      <a:lnTo>
                        <a:pt x="9" y="111"/>
                      </a:lnTo>
                      <a:lnTo>
                        <a:pt x="9" y="23"/>
                      </a:lnTo>
                      <a:lnTo>
                        <a:pt x="10" y="0"/>
                      </a:lnTo>
                      <a:lnTo>
                        <a:pt x="10" y="9"/>
                      </a:lnTo>
                      <a:lnTo>
                        <a:pt x="10" y="27"/>
                      </a:lnTo>
                      <a:lnTo>
                        <a:pt x="10" y="36"/>
                      </a:lnTo>
                      <a:lnTo>
                        <a:pt x="11" y="44"/>
                      </a:lnTo>
                      <a:lnTo>
                        <a:pt x="11" y="52"/>
                      </a:lnTo>
                      <a:lnTo>
                        <a:pt x="11" y="57"/>
                      </a:lnTo>
                      <a:lnTo>
                        <a:pt x="11" y="60"/>
                      </a:lnTo>
                      <a:lnTo>
                        <a:pt x="11" y="63"/>
                      </a:lnTo>
                      <a:lnTo>
                        <a:pt x="11" y="54"/>
                      </a:lnTo>
                      <a:lnTo>
                        <a:pt x="11" y="40"/>
                      </a:lnTo>
                      <a:lnTo>
                        <a:pt x="13" y="26"/>
                      </a:lnTo>
                      <a:lnTo>
                        <a:pt x="13" y="23"/>
                      </a:lnTo>
                      <a:lnTo>
                        <a:pt x="13" y="3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4" name="Freeform 447"/>
                <p:cNvSpPr>
                  <a:spLocks/>
                </p:cNvSpPr>
                <p:nvPr/>
              </p:nvSpPr>
              <p:spPr bwMode="auto">
                <a:xfrm>
                  <a:off x="3458" y="2460"/>
                  <a:ext cx="3" cy="91"/>
                </a:xfrm>
                <a:custGeom>
                  <a:avLst/>
                  <a:gdLst>
                    <a:gd name="T0" fmla="*/ 0 w 6"/>
                    <a:gd name="T1" fmla="*/ 47 h 189"/>
                    <a:gd name="T2" fmla="*/ 0 w 6"/>
                    <a:gd name="T3" fmla="*/ 78 h 189"/>
                    <a:gd name="T4" fmla="*/ 1 w 6"/>
                    <a:gd name="T5" fmla="*/ 84 h 189"/>
                    <a:gd name="T6" fmla="*/ 1 w 6"/>
                    <a:gd name="T7" fmla="*/ 84 h 189"/>
                    <a:gd name="T8" fmla="*/ 1 w 6"/>
                    <a:gd name="T9" fmla="*/ 139 h 189"/>
                    <a:gd name="T10" fmla="*/ 1 w 6"/>
                    <a:gd name="T11" fmla="*/ 189 h 189"/>
                    <a:gd name="T12" fmla="*/ 1 w 6"/>
                    <a:gd name="T13" fmla="*/ 104 h 189"/>
                    <a:gd name="T14" fmla="*/ 1 w 6"/>
                    <a:gd name="T15" fmla="*/ 130 h 189"/>
                    <a:gd name="T16" fmla="*/ 2 w 6"/>
                    <a:gd name="T17" fmla="*/ 117 h 189"/>
                    <a:gd name="T18" fmla="*/ 2 w 6"/>
                    <a:gd name="T19" fmla="*/ 23 h 189"/>
                    <a:gd name="T20" fmla="*/ 2 w 6"/>
                    <a:gd name="T21" fmla="*/ 0 h 189"/>
                    <a:gd name="T22" fmla="*/ 2 w 6"/>
                    <a:gd name="T23" fmla="*/ 9 h 189"/>
                    <a:gd name="T24" fmla="*/ 2 w 6"/>
                    <a:gd name="T25" fmla="*/ 39 h 189"/>
                    <a:gd name="T26" fmla="*/ 3 w 6"/>
                    <a:gd name="T27" fmla="*/ 65 h 189"/>
                    <a:gd name="T28" fmla="*/ 3 w 6"/>
                    <a:gd name="T29" fmla="*/ 63 h 189"/>
                    <a:gd name="T30" fmla="*/ 3 w 6"/>
                    <a:gd name="T31" fmla="*/ 41 h 189"/>
                    <a:gd name="T32" fmla="*/ 3 w 6"/>
                    <a:gd name="T33" fmla="*/ 20 h 189"/>
                    <a:gd name="T34" fmla="*/ 3 w 6"/>
                    <a:gd name="T35" fmla="*/ 16 h 189"/>
                    <a:gd name="T36" fmla="*/ 3 w 6"/>
                    <a:gd name="T37" fmla="*/ 35 h 189"/>
                    <a:gd name="T38" fmla="*/ 4 w 6"/>
                    <a:gd name="T39" fmla="*/ 68 h 189"/>
                    <a:gd name="T40" fmla="*/ 4 w 6"/>
                    <a:gd name="T41" fmla="*/ 84 h 189"/>
                    <a:gd name="T42" fmla="*/ 4 w 6"/>
                    <a:gd name="T43" fmla="*/ 62 h 189"/>
                    <a:gd name="T44" fmla="*/ 4 w 6"/>
                    <a:gd name="T45" fmla="*/ 37 h 189"/>
                    <a:gd name="T46" fmla="*/ 4 w 6"/>
                    <a:gd name="T47" fmla="*/ 30 h 189"/>
                    <a:gd name="T48" fmla="*/ 4 w 6"/>
                    <a:gd name="T49" fmla="*/ 44 h 189"/>
                    <a:gd name="T50" fmla="*/ 5 w 6"/>
                    <a:gd name="T51" fmla="*/ 70 h 189"/>
                    <a:gd name="T52" fmla="*/ 5 w 6"/>
                    <a:gd name="T53" fmla="*/ 87 h 189"/>
                    <a:gd name="T54" fmla="*/ 5 w 6"/>
                    <a:gd name="T55" fmla="*/ 71 h 189"/>
                    <a:gd name="T56" fmla="*/ 5 w 6"/>
                    <a:gd name="T57" fmla="*/ 42 h 189"/>
                    <a:gd name="T58" fmla="*/ 5 w 6"/>
                    <a:gd name="T59" fmla="*/ 33 h 189"/>
                    <a:gd name="T60" fmla="*/ 6 w 6"/>
                    <a:gd name="T61" fmla="*/ 46 h 1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6" h="189">
                      <a:moveTo>
                        <a:pt x="0" y="47"/>
                      </a:moveTo>
                      <a:lnTo>
                        <a:pt x="0" y="78"/>
                      </a:lnTo>
                      <a:lnTo>
                        <a:pt x="1" y="84"/>
                      </a:lnTo>
                      <a:lnTo>
                        <a:pt x="1" y="84"/>
                      </a:lnTo>
                      <a:lnTo>
                        <a:pt x="1" y="139"/>
                      </a:lnTo>
                      <a:lnTo>
                        <a:pt x="1" y="189"/>
                      </a:lnTo>
                      <a:lnTo>
                        <a:pt x="1" y="104"/>
                      </a:lnTo>
                      <a:lnTo>
                        <a:pt x="1" y="130"/>
                      </a:lnTo>
                      <a:lnTo>
                        <a:pt x="2" y="117"/>
                      </a:lnTo>
                      <a:lnTo>
                        <a:pt x="2" y="23"/>
                      </a:lnTo>
                      <a:lnTo>
                        <a:pt x="2" y="0"/>
                      </a:lnTo>
                      <a:lnTo>
                        <a:pt x="2" y="9"/>
                      </a:lnTo>
                      <a:lnTo>
                        <a:pt x="2" y="39"/>
                      </a:lnTo>
                      <a:lnTo>
                        <a:pt x="3" y="65"/>
                      </a:lnTo>
                      <a:lnTo>
                        <a:pt x="3" y="63"/>
                      </a:lnTo>
                      <a:lnTo>
                        <a:pt x="3" y="41"/>
                      </a:lnTo>
                      <a:lnTo>
                        <a:pt x="3" y="20"/>
                      </a:lnTo>
                      <a:lnTo>
                        <a:pt x="3" y="16"/>
                      </a:lnTo>
                      <a:lnTo>
                        <a:pt x="3" y="35"/>
                      </a:lnTo>
                      <a:lnTo>
                        <a:pt x="4" y="68"/>
                      </a:lnTo>
                      <a:lnTo>
                        <a:pt x="4" y="84"/>
                      </a:lnTo>
                      <a:lnTo>
                        <a:pt x="4" y="62"/>
                      </a:lnTo>
                      <a:lnTo>
                        <a:pt x="4" y="37"/>
                      </a:lnTo>
                      <a:lnTo>
                        <a:pt x="4" y="30"/>
                      </a:lnTo>
                      <a:lnTo>
                        <a:pt x="4" y="44"/>
                      </a:lnTo>
                      <a:lnTo>
                        <a:pt x="5" y="70"/>
                      </a:lnTo>
                      <a:lnTo>
                        <a:pt x="5" y="87"/>
                      </a:lnTo>
                      <a:lnTo>
                        <a:pt x="5" y="71"/>
                      </a:lnTo>
                      <a:lnTo>
                        <a:pt x="5" y="42"/>
                      </a:lnTo>
                      <a:lnTo>
                        <a:pt x="5" y="33"/>
                      </a:lnTo>
                      <a:lnTo>
                        <a:pt x="6" y="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5" name="Rectangle 448"/>
                <p:cNvSpPr>
                  <a:spLocks noChangeArrowheads="1"/>
                </p:cNvSpPr>
                <p:nvPr/>
              </p:nvSpPr>
              <p:spPr bwMode="auto">
                <a:xfrm>
                  <a:off x="3468" y="2620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6" name="Rectangle 449"/>
                <p:cNvSpPr>
                  <a:spLocks noChangeArrowheads="1"/>
                </p:cNvSpPr>
                <p:nvPr/>
              </p:nvSpPr>
              <p:spPr bwMode="auto">
                <a:xfrm>
                  <a:off x="3489" y="2620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7" name="Rectangle 450"/>
                <p:cNvSpPr>
                  <a:spLocks noChangeArrowheads="1"/>
                </p:cNvSpPr>
                <p:nvPr/>
              </p:nvSpPr>
              <p:spPr bwMode="auto">
                <a:xfrm>
                  <a:off x="3489" y="2423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8" name="Rectangle 451"/>
                <p:cNvSpPr>
                  <a:spLocks noChangeArrowheads="1"/>
                </p:cNvSpPr>
                <p:nvPr/>
              </p:nvSpPr>
              <p:spPr bwMode="auto">
                <a:xfrm>
                  <a:off x="3510" y="2423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9" name="Rectangle 452"/>
                <p:cNvSpPr>
                  <a:spLocks noChangeArrowheads="1"/>
                </p:cNvSpPr>
                <p:nvPr/>
              </p:nvSpPr>
              <p:spPr bwMode="auto">
                <a:xfrm>
                  <a:off x="3501" y="2234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0" name="Rectangle 453"/>
                <p:cNvSpPr>
                  <a:spLocks noChangeArrowheads="1"/>
                </p:cNvSpPr>
                <p:nvPr/>
              </p:nvSpPr>
              <p:spPr bwMode="auto">
                <a:xfrm rot="5400000">
                  <a:off x="3583" y="2261"/>
                  <a:ext cx="13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F 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1" name="Rectangle 454"/>
                <p:cNvSpPr>
                  <a:spLocks noChangeArrowheads="1"/>
                </p:cNvSpPr>
                <p:nvPr/>
              </p:nvSpPr>
              <p:spPr bwMode="auto">
                <a:xfrm rot="5400000">
                  <a:off x="3509" y="2437"/>
                  <a:ext cx="28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beatnote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Rectangle 455"/>
                <p:cNvSpPr>
                  <a:spLocks noChangeArrowheads="1"/>
                </p:cNvSpPr>
                <p:nvPr/>
              </p:nvSpPr>
              <p:spPr bwMode="auto">
                <a:xfrm rot="5400000">
                  <a:off x="3574" y="2643"/>
                  <a:ext cx="1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dB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Rectangle 456"/>
                <p:cNvSpPr>
                  <a:spLocks noChangeArrowheads="1"/>
                </p:cNvSpPr>
                <p:nvPr/>
              </p:nvSpPr>
              <p:spPr bwMode="auto">
                <a:xfrm>
                  <a:off x="2570" y="2121"/>
                  <a:ext cx="133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d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457"/>
                <p:cNvSpPr>
                  <a:spLocks noChangeArrowheads="1"/>
                </p:cNvSpPr>
                <p:nvPr/>
              </p:nvSpPr>
              <p:spPr bwMode="auto">
                <a:xfrm>
                  <a:off x="2756" y="2780"/>
                  <a:ext cx="583" cy="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Line 458"/>
                <p:cNvSpPr>
                  <a:spLocks noChangeShapeType="1"/>
                </p:cNvSpPr>
                <p:nvPr/>
              </p:nvSpPr>
              <p:spPr bwMode="auto">
                <a:xfrm>
                  <a:off x="4122" y="1986"/>
                  <a:ext cx="831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" name="Line 459"/>
                <p:cNvSpPr>
                  <a:spLocks noChangeShapeType="1"/>
                </p:cNvSpPr>
                <p:nvPr/>
              </p:nvSpPr>
              <p:spPr bwMode="auto">
                <a:xfrm flipV="1">
                  <a:off x="4122" y="197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" name="Line 460"/>
                <p:cNvSpPr>
                  <a:spLocks noChangeShapeType="1"/>
                </p:cNvSpPr>
                <p:nvPr/>
              </p:nvSpPr>
              <p:spPr bwMode="auto">
                <a:xfrm flipV="1">
                  <a:off x="4399" y="197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" name="Line 461"/>
                <p:cNvSpPr>
                  <a:spLocks noChangeShapeType="1"/>
                </p:cNvSpPr>
                <p:nvPr/>
              </p:nvSpPr>
              <p:spPr bwMode="auto">
                <a:xfrm flipV="1">
                  <a:off x="4676" y="1978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" name="Line 462"/>
                <p:cNvSpPr>
                  <a:spLocks noChangeShapeType="1"/>
                </p:cNvSpPr>
                <p:nvPr/>
              </p:nvSpPr>
              <p:spPr bwMode="auto">
                <a:xfrm flipV="1">
                  <a:off x="4953" y="1978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" name="Rectangle 463"/>
                <p:cNvSpPr>
                  <a:spLocks noChangeArrowheads="1"/>
                </p:cNvSpPr>
                <p:nvPr/>
              </p:nvSpPr>
              <p:spPr bwMode="auto">
                <a:xfrm>
                  <a:off x="4104" y="2009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1" name="Rectangle 464"/>
                <p:cNvSpPr>
                  <a:spLocks noChangeArrowheads="1"/>
                </p:cNvSpPr>
                <p:nvPr/>
              </p:nvSpPr>
              <p:spPr bwMode="auto">
                <a:xfrm>
                  <a:off x="4342" y="2009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2" name="Rectangle 465"/>
                <p:cNvSpPr>
                  <a:spLocks noChangeArrowheads="1"/>
                </p:cNvSpPr>
                <p:nvPr/>
              </p:nvSpPr>
              <p:spPr bwMode="auto">
                <a:xfrm>
                  <a:off x="4621" y="2009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3" name="Rectangle 466"/>
                <p:cNvSpPr>
                  <a:spLocks noChangeArrowheads="1"/>
                </p:cNvSpPr>
                <p:nvPr/>
              </p:nvSpPr>
              <p:spPr bwMode="auto">
                <a:xfrm>
                  <a:off x="4897" y="2009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4" name="Line 467"/>
                <p:cNvSpPr>
                  <a:spLocks noChangeShapeType="1"/>
                </p:cNvSpPr>
                <p:nvPr/>
              </p:nvSpPr>
              <p:spPr bwMode="auto">
                <a:xfrm flipV="1">
                  <a:off x="4122" y="1538"/>
                  <a:ext cx="0" cy="44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" name="Line 468"/>
                <p:cNvSpPr>
                  <a:spLocks noChangeShapeType="1"/>
                </p:cNvSpPr>
                <p:nvPr/>
              </p:nvSpPr>
              <p:spPr bwMode="auto">
                <a:xfrm>
                  <a:off x="4122" y="1985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" name="Line 469"/>
                <p:cNvSpPr>
                  <a:spLocks noChangeShapeType="1"/>
                </p:cNvSpPr>
                <p:nvPr/>
              </p:nvSpPr>
              <p:spPr bwMode="auto">
                <a:xfrm>
                  <a:off x="4122" y="176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" name="Line 470"/>
                <p:cNvSpPr>
                  <a:spLocks noChangeShapeType="1"/>
                </p:cNvSpPr>
                <p:nvPr/>
              </p:nvSpPr>
              <p:spPr bwMode="auto">
                <a:xfrm>
                  <a:off x="4122" y="1538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" name="Rectangle 471"/>
                <p:cNvSpPr>
                  <a:spLocks noChangeArrowheads="1"/>
                </p:cNvSpPr>
                <p:nvPr/>
              </p:nvSpPr>
              <p:spPr bwMode="auto">
                <a:xfrm>
                  <a:off x="4035" y="1952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9" name="Rectangle 472"/>
                <p:cNvSpPr>
                  <a:spLocks noChangeArrowheads="1"/>
                </p:cNvSpPr>
                <p:nvPr/>
              </p:nvSpPr>
              <p:spPr bwMode="auto">
                <a:xfrm>
                  <a:off x="4057" y="1952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0" name="Rectangle 473"/>
                <p:cNvSpPr>
                  <a:spLocks noChangeArrowheads="1"/>
                </p:cNvSpPr>
                <p:nvPr/>
              </p:nvSpPr>
              <p:spPr bwMode="auto">
                <a:xfrm>
                  <a:off x="4059" y="1730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1" name="Rectangle 474"/>
                <p:cNvSpPr>
                  <a:spLocks noChangeArrowheads="1"/>
                </p:cNvSpPr>
                <p:nvPr/>
              </p:nvSpPr>
              <p:spPr bwMode="auto">
                <a:xfrm>
                  <a:off x="4059" y="150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2" name="Freeform 475"/>
                <p:cNvSpPr>
                  <a:spLocks/>
                </p:cNvSpPr>
                <p:nvPr/>
              </p:nvSpPr>
              <p:spPr bwMode="auto">
                <a:xfrm>
                  <a:off x="4181" y="1538"/>
                  <a:ext cx="772" cy="365"/>
                </a:xfrm>
                <a:custGeom>
                  <a:avLst/>
                  <a:gdLst>
                    <a:gd name="T0" fmla="*/ 0 w 1609"/>
                    <a:gd name="T1" fmla="*/ 0 h 759"/>
                    <a:gd name="T2" fmla="*/ 60 w 1609"/>
                    <a:gd name="T3" fmla="*/ 315 h 759"/>
                    <a:gd name="T4" fmla="*/ 145 w 1609"/>
                    <a:gd name="T5" fmla="*/ 704 h 759"/>
                    <a:gd name="T6" fmla="*/ 233 w 1609"/>
                    <a:gd name="T7" fmla="*/ 759 h 759"/>
                    <a:gd name="T8" fmla="*/ 318 w 1609"/>
                    <a:gd name="T9" fmla="*/ 745 h 759"/>
                    <a:gd name="T10" fmla="*/ 406 w 1609"/>
                    <a:gd name="T11" fmla="*/ 695 h 759"/>
                    <a:gd name="T12" fmla="*/ 493 w 1609"/>
                    <a:gd name="T13" fmla="*/ 677 h 759"/>
                    <a:gd name="T14" fmla="*/ 579 w 1609"/>
                    <a:gd name="T15" fmla="*/ 651 h 759"/>
                    <a:gd name="T16" fmla="*/ 666 w 1609"/>
                    <a:gd name="T17" fmla="*/ 623 h 759"/>
                    <a:gd name="T18" fmla="*/ 751 w 1609"/>
                    <a:gd name="T19" fmla="*/ 600 h 759"/>
                    <a:gd name="T20" fmla="*/ 839 w 1609"/>
                    <a:gd name="T21" fmla="*/ 569 h 759"/>
                    <a:gd name="T22" fmla="*/ 924 w 1609"/>
                    <a:gd name="T23" fmla="*/ 544 h 759"/>
                    <a:gd name="T24" fmla="*/ 1012 w 1609"/>
                    <a:gd name="T25" fmla="*/ 520 h 759"/>
                    <a:gd name="T26" fmla="*/ 1099 w 1609"/>
                    <a:gd name="T27" fmla="*/ 494 h 759"/>
                    <a:gd name="T28" fmla="*/ 1184 w 1609"/>
                    <a:gd name="T29" fmla="*/ 467 h 759"/>
                    <a:gd name="T30" fmla="*/ 1272 w 1609"/>
                    <a:gd name="T31" fmla="*/ 439 h 759"/>
                    <a:gd name="T32" fmla="*/ 1357 w 1609"/>
                    <a:gd name="T33" fmla="*/ 414 h 759"/>
                    <a:gd name="T34" fmla="*/ 1445 w 1609"/>
                    <a:gd name="T35" fmla="*/ 388 h 759"/>
                    <a:gd name="T36" fmla="*/ 1530 w 1609"/>
                    <a:gd name="T37" fmla="*/ 364 h 759"/>
                    <a:gd name="T38" fmla="*/ 1609 w 1609"/>
                    <a:gd name="T39" fmla="*/ 340 h 7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609" h="759">
                      <a:moveTo>
                        <a:pt x="0" y="0"/>
                      </a:moveTo>
                      <a:lnTo>
                        <a:pt x="60" y="315"/>
                      </a:lnTo>
                      <a:lnTo>
                        <a:pt x="145" y="704"/>
                      </a:lnTo>
                      <a:lnTo>
                        <a:pt x="233" y="759"/>
                      </a:lnTo>
                      <a:lnTo>
                        <a:pt x="318" y="745"/>
                      </a:lnTo>
                      <a:lnTo>
                        <a:pt x="406" y="695"/>
                      </a:lnTo>
                      <a:lnTo>
                        <a:pt x="493" y="677"/>
                      </a:lnTo>
                      <a:lnTo>
                        <a:pt x="579" y="651"/>
                      </a:lnTo>
                      <a:lnTo>
                        <a:pt x="666" y="623"/>
                      </a:lnTo>
                      <a:lnTo>
                        <a:pt x="751" y="600"/>
                      </a:lnTo>
                      <a:lnTo>
                        <a:pt x="839" y="569"/>
                      </a:lnTo>
                      <a:lnTo>
                        <a:pt x="924" y="544"/>
                      </a:lnTo>
                      <a:lnTo>
                        <a:pt x="1012" y="520"/>
                      </a:lnTo>
                      <a:lnTo>
                        <a:pt x="1099" y="494"/>
                      </a:lnTo>
                      <a:lnTo>
                        <a:pt x="1184" y="467"/>
                      </a:lnTo>
                      <a:lnTo>
                        <a:pt x="1272" y="439"/>
                      </a:lnTo>
                      <a:lnTo>
                        <a:pt x="1357" y="414"/>
                      </a:lnTo>
                      <a:lnTo>
                        <a:pt x="1445" y="388"/>
                      </a:lnTo>
                      <a:lnTo>
                        <a:pt x="1530" y="364"/>
                      </a:lnTo>
                      <a:lnTo>
                        <a:pt x="1609" y="34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3" name="Freeform 476"/>
                <p:cNvSpPr>
                  <a:spLocks/>
                </p:cNvSpPr>
                <p:nvPr/>
              </p:nvSpPr>
              <p:spPr bwMode="auto">
                <a:xfrm>
                  <a:off x="4163" y="1538"/>
                  <a:ext cx="790" cy="332"/>
                </a:xfrm>
                <a:custGeom>
                  <a:avLst/>
                  <a:gdLst>
                    <a:gd name="T0" fmla="*/ 0 w 1646"/>
                    <a:gd name="T1" fmla="*/ 0 h 690"/>
                    <a:gd name="T2" fmla="*/ 10 w 1646"/>
                    <a:gd name="T3" fmla="*/ 143 h 690"/>
                    <a:gd name="T4" fmla="*/ 97 w 1646"/>
                    <a:gd name="T5" fmla="*/ 290 h 690"/>
                    <a:gd name="T6" fmla="*/ 183 w 1646"/>
                    <a:gd name="T7" fmla="*/ 682 h 690"/>
                    <a:gd name="T8" fmla="*/ 270 w 1646"/>
                    <a:gd name="T9" fmla="*/ 690 h 690"/>
                    <a:gd name="T10" fmla="*/ 356 w 1646"/>
                    <a:gd name="T11" fmla="*/ 666 h 690"/>
                    <a:gd name="T12" fmla="*/ 443 w 1646"/>
                    <a:gd name="T13" fmla="*/ 647 h 690"/>
                    <a:gd name="T14" fmla="*/ 530 w 1646"/>
                    <a:gd name="T15" fmla="*/ 643 h 690"/>
                    <a:gd name="T16" fmla="*/ 616 w 1646"/>
                    <a:gd name="T17" fmla="*/ 619 h 690"/>
                    <a:gd name="T18" fmla="*/ 703 w 1646"/>
                    <a:gd name="T19" fmla="*/ 594 h 690"/>
                    <a:gd name="T20" fmla="*/ 789 w 1646"/>
                    <a:gd name="T21" fmla="*/ 572 h 690"/>
                    <a:gd name="T22" fmla="*/ 876 w 1646"/>
                    <a:gd name="T23" fmla="*/ 552 h 690"/>
                    <a:gd name="T24" fmla="*/ 962 w 1646"/>
                    <a:gd name="T25" fmla="*/ 533 h 690"/>
                    <a:gd name="T26" fmla="*/ 1049 w 1646"/>
                    <a:gd name="T27" fmla="*/ 513 h 690"/>
                    <a:gd name="T28" fmla="*/ 1136 w 1646"/>
                    <a:gd name="T29" fmla="*/ 489 h 690"/>
                    <a:gd name="T30" fmla="*/ 1222 w 1646"/>
                    <a:gd name="T31" fmla="*/ 466 h 690"/>
                    <a:gd name="T32" fmla="*/ 1309 w 1646"/>
                    <a:gd name="T33" fmla="*/ 444 h 690"/>
                    <a:gd name="T34" fmla="*/ 1394 w 1646"/>
                    <a:gd name="T35" fmla="*/ 425 h 690"/>
                    <a:gd name="T36" fmla="*/ 1482 w 1646"/>
                    <a:gd name="T37" fmla="*/ 405 h 690"/>
                    <a:gd name="T38" fmla="*/ 1567 w 1646"/>
                    <a:gd name="T39" fmla="*/ 384 h 690"/>
                    <a:gd name="T40" fmla="*/ 1646 w 1646"/>
                    <a:gd name="T41" fmla="*/ 363 h 6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46" h="690">
                      <a:moveTo>
                        <a:pt x="0" y="0"/>
                      </a:moveTo>
                      <a:lnTo>
                        <a:pt x="10" y="143"/>
                      </a:lnTo>
                      <a:lnTo>
                        <a:pt x="97" y="290"/>
                      </a:lnTo>
                      <a:lnTo>
                        <a:pt x="183" y="682"/>
                      </a:lnTo>
                      <a:lnTo>
                        <a:pt x="270" y="690"/>
                      </a:lnTo>
                      <a:lnTo>
                        <a:pt x="356" y="666"/>
                      </a:lnTo>
                      <a:lnTo>
                        <a:pt x="443" y="647"/>
                      </a:lnTo>
                      <a:lnTo>
                        <a:pt x="530" y="643"/>
                      </a:lnTo>
                      <a:lnTo>
                        <a:pt x="616" y="619"/>
                      </a:lnTo>
                      <a:lnTo>
                        <a:pt x="703" y="594"/>
                      </a:lnTo>
                      <a:lnTo>
                        <a:pt x="789" y="572"/>
                      </a:lnTo>
                      <a:lnTo>
                        <a:pt x="876" y="552"/>
                      </a:lnTo>
                      <a:lnTo>
                        <a:pt x="962" y="533"/>
                      </a:lnTo>
                      <a:lnTo>
                        <a:pt x="1049" y="513"/>
                      </a:lnTo>
                      <a:lnTo>
                        <a:pt x="1136" y="489"/>
                      </a:lnTo>
                      <a:lnTo>
                        <a:pt x="1222" y="466"/>
                      </a:lnTo>
                      <a:lnTo>
                        <a:pt x="1309" y="444"/>
                      </a:lnTo>
                      <a:lnTo>
                        <a:pt x="1394" y="425"/>
                      </a:lnTo>
                      <a:lnTo>
                        <a:pt x="1482" y="405"/>
                      </a:lnTo>
                      <a:lnTo>
                        <a:pt x="1567" y="384"/>
                      </a:lnTo>
                      <a:lnTo>
                        <a:pt x="1646" y="363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4" name="Freeform 477"/>
                <p:cNvSpPr>
                  <a:spLocks/>
                </p:cNvSpPr>
                <p:nvPr/>
              </p:nvSpPr>
              <p:spPr bwMode="auto">
                <a:xfrm>
                  <a:off x="4127" y="1697"/>
                  <a:ext cx="826" cy="192"/>
                </a:xfrm>
                <a:custGeom>
                  <a:avLst/>
                  <a:gdLst>
                    <a:gd name="T0" fmla="*/ 0 w 1721"/>
                    <a:gd name="T1" fmla="*/ 369 h 400"/>
                    <a:gd name="T2" fmla="*/ 86 w 1721"/>
                    <a:gd name="T3" fmla="*/ 400 h 400"/>
                    <a:gd name="T4" fmla="*/ 173 w 1721"/>
                    <a:gd name="T5" fmla="*/ 0 h 400"/>
                    <a:gd name="T6" fmla="*/ 258 w 1721"/>
                    <a:gd name="T7" fmla="*/ 86 h 400"/>
                    <a:gd name="T8" fmla="*/ 345 w 1721"/>
                    <a:gd name="T9" fmla="*/ 86 h 400"/>
                    <a:gd name="T10" fmla="*/ 431 w 1721"/>
                    <a:gd name="T11" fmla="*/ 78 h 400"/>
                    <a:gd name="T12" fmla="*/ 518 w 1721"/>
                    <a:gd name="T13" fmla="*/ 95 h 400"/>
                    <a:gd name="T14" fmla="*/ 605 w 1721"/>
                    <a:gd name="T15" fmla="*/ 98 h 400"/>
                    <a:gd name="T16" fmla="*/ 691 w 1721"/>
                    <a:gd name="T17" fmla="*/ 100 h 400"/>
                    <a:gd name="T18" fmla="*/ 778 w 1721"/>
                    <a:gd name="T19" fmla="*/ 109 h 400"/>
                    <a:gd name="T20" fmla="*/ 864 w 1721"/>
                    <a:gd name="T21" fmla="*/ 113 h 400"/>
                    <a:gd name="T22" fmla="*/ 951 w 1721"/>
                    <a:gd name="T23" fmla="*/ 115 h 400"/>
                    <a:gd name="T24" fmla="*/ 1037 w 1721"/>
                    <a:gd name="T25" fmla="*/ 121 h 400"/>
                    <a:gd name="T26" fmla="*/ 1124 w 1721"/>
                    <a:gd name="T27" fmla="*/ 127 h 400"/>
                    <a:gd name="T28" fmla="*/ 1211 w 1721"/>
                    <a:gd name="T29" fmla="*/ 133 h 400"/>
                    <a:gd name="T30" fmla="*/ 1297 w 1721"/>
                    <a:gd name="T31" fmla="*/ 137 h 400"/>
                    <a:gd name="T32" fmla="*/ 1384 w 1721"/>
                    <a:gd name="T33" fmla="*/ 141 h 400"/>
                    <a:gd name="T34" fmla="*/ 1470 w 1721"/>
                    <a:gd name="T35" fmla="*/ 145 h 400"/>
                    <a:gd name="T36" fmla="*/ 1557 w 1721"/>
                    <a:gd name="T37" fmla="*/ 151 h 400"/>
                    <a:gd name="T38" fmla="*/ 1642 w 1721"/>
                    <a:gd name="T39" fmla="*/ 158 h 400"/>
                    <a:gd name="T40" fmla="*/ 1721 w 1721"/>
                    <a:gd name="T41" fmla="*/ 162 h 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400">
                      <a:moveTo>
                        <a:pt x="0" y="369"/>
                      </a:moveTo>
                      <a:lnTo>
                        <a:pt x="86" y="400"/>
                      </a:lnTo>
                      <a:lnTo>
                        <a:pt x="173" y="0"/>
                      </a:lnTo>
                      <a:lnTo>
                        <a:pt x="258" y="86"/>
                      </a:lnTo>
                      <a:lnTo>
                        <a:pt x="345" y="86"/>
                      </a:lnTo>
                      <a:lnTo>
                        <a:pt x="431" y="78"/>
                      </a:lnTo>
                      <a:lnTo>
                        <a:pt x="518" y="95"/>
                      </a:lnTo>
                      <a:lnTo>
                        <a:pt x="605" y="98"/>
                      </a:lnTo>
                      <a:lnTo>
                        <a:pt x="691" y="100"/>
                      </a:lnTo>
                      <a:lnTo>
                        <a:pt x="778" y="109"/>
                      </a:lnTo>
                      <a:lnTo>
                        <a:pt x="864" y="113"/>
                      </a:lnTo>
                      <a:lnTo>
                        <a:pt x="951" y="115"/>
                      </a:lnTo>
                      <a:lnTo>
                        <a:pt x="1037" y="121"/>
                      </a:lnTo>
                      <a:lnTo>
                        <a:pt x="1124" y="127"/>
                      </a:lnTo>
                      <a:lnTo>
                        <a:pt x="1211" y="133"/>
                      </a:lnTo>
                      <a:lnTo>
                        <a:pt x="1297" y="137"/>
                      </a:lnTo>
                      <a:lnTo>
                        <a:pt x="1384" y="141"/>
                      </a:lnTo>
                      <a:lnTo>
                        <a:pt x="1470" y="145"/>
                      </a:lnTo>
                      <a:lnTo>
                        <a:pt x="1557" y="151"/>
                      </a:lnTo>
                      <a:lnTo>
                        <a:pt x="1642" y="158"/>
                      </a:lnTo>
                      <a:lnTo>
                        <a:pt x="1721" y="162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5" name="Line 478"/>
                <p:cNvSpPr>
                  <a:spLocks noChangeShapeType="1"/>
                </p:cNvSpPr>
                <p:nvPr/>
              </p:nvSpPr>
              <p:spPr bwMode="auto">
                <a:xfrm>
                  <a:off x="4211" y="1538"/>
                  <a:ext cx="39" cy="447"/>
                </a:xfrm>
                <a:prstGeom prst="line">
                  <a:avLst/>
                </a:pr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6" name="Freeform 479"/>
                <p:cNvSpPr>
                  <a:spLocks/>
                </p:cNvSpPr>
                <p:nvPr/>
              </p:nvSpPr>
              <p:spPr bwMode="auto">
                <a:xfrm>
                  <a:off x="4355" y="1650"/>
                  <a:ext cx="598" cy="336"/>
                </a:xfrm>
                <a:custGeom>
                  <a:avLst/>
                  <a:gdLst>
                    <a:gd name="T0" fmla="*/ 0 w 1246"/>
                    <a:gd name="T1" fmla="*/ 700 h 700"/>
                    <a:gd name="T2" fmla="*/ 44 w 1246"/>
                    <a:gd name="T3" fmla="*/ 674 h 700"/>
                    <a:gd name="T4" fmla="*/ 131 w 1246"/>
                    <a:gd name="T5" fmla="*/ 625 h 700"/>
                    <a:gd name="T6" fmla="*/ 217 w 1246"/>
                    <a:gd name="T7" fmla="*/ 574 h 700"/>
                    <a:gd name="T8" fmla="*/ 304 w 1246"/>
                    <a:gd name="T9" fmla="*/ 527 h 700"/>
                    <a:gd name="T10" fmla="*/ 389 w 1246"/>
                    <a:gd name="T11" fmla="*/ 482 h 700"/>
                    <a:gd name="T12" fmla="*/ 476 w 1246"/>
                    <a:gd name="T13" fmla="*/ 433 h 700"/>
                    <a:gd name="T14" fmla="*/ 562 w 1246"/>
                    <a:gd name="T15" fmla="*/ 384 h 700"/>
                    <a:gd name="T16" fmla="*/ 649 w 1246"/>
                    <a:gd name="T17" fmla="*/ 332 h 700"/>
                    <a:gd name="T18" fmla="*/ 736 w 1246"/>
                    <a:gd name="T19" fmla="*/ 284 h 700"/>
                    <a:gd name="T20" fmla="*/ 822 w 1246"/>
                    <a:gd name="T21" fmla="*/ 238 h 700"/>
                    <a:gd name="T22" fmla="*/ 909 w 1246"/>
                    <a:gd name="T23" fmla="*/ 192 h 700"/>
                    <a:gd name="T24" fmla="*/ 995 w 1246"/>
                    <a:gd name="T25" fmla="*/ 143 h 700"/>
                    <a:gd name="T26" fmla="*/ 1082 w 1246"/>
                    <a:gd name="T27" fmla="*/ 92 h 700"/>
                    <a:gd name="T28" fmla="*/ 1167 w 1246"/>
                    <a:gd name="T29" fmla="*/ 42 h 700"/>
                    <a:gd name="T30" fmla="*/ 1246 w 1246"/>
                    <a:gd name="T31" fmla="*/ 0 h 7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246" h="700">
                      <a:moveTo>
                        <a:pt x="0" y="700"/>
                      </a:moveTo>
                      <a:lnTo>
                        <a:pt x="44" y="674"/>
                      </a:lnTo>
                      <a:lnTo>
                        <a:pt x="131" y="625"/>
                      </a:lnTo>
                      <a:lnTo>
                        <a:pt x="217" y="574"/>
                      </a:lnTo>
                      <a:lnTo>
                        <a:pt x="304" y="527"/>
                      </a:lnTo>
                      <a:lnTo>
                        <a:pt x="389" y="482"/>
                      </a:lnTo>
                      <a:lnTo>
                        <a:pt x="476" y="433"/>
                      </a:lnTo>
                      <a:lnTo>
                        <a:pt x="562" y="384"/>
                      </a:lnTo>
                      <a:lnTo>
                        <a:pt x="649" y="332"/>
                      </a:lnTo>
                      <a:lnTo>
                        <a:pt x="736" y="284"/>
                      </a:lnTo>
                      <a:lnTo>
                        <a:pt x="822" y="238"/>
                      </a:lnTo>
                      <a:lnTo>
                        <a:pt x="909" y="192"/>
                      </a:lnTo>
                      <a:lnTo>
                        <a:pt x="995" y="143"/>
                      </a:lnTo>
                      <a:lnTo>
                        <a:pt x="1082" y="92"/>
                      </a:lnTo>
                      <a:lnTo>
                        <a:pt x="1167" y="42"/>
                      </a:lnTo>
                      <a:lnTo>
                        <a:pt x="1246" y="0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7" name="Freeform 480"/>
                <p:cNvSpPr>
                  <a:spLocks/>
                </p:cNvSpPr>
                <p:nvPr/>
              </p:nvSpPr>
              <p:spPr bwMode="auto">
                <a:xfrm>
                  <a:off x="4127" y="1727"/>
                  <a:ext cx="826" cy="225"/>
                </a:xfrm>
                <a:custGeom>
                  <a:avLst/>
                  <a:gdLst>
                    <a:gd name="T0" fmla="*/ 0 w 1721"/>
                    <a:gd name="T1" fmla="*/ 467 h 467"/>
                    <a:gd name="T2" fmla="*/ 86 w 1721"/>
                    <a:gd name="T3" fmla="*/ 6 h 467"/>
                    <a:gd name="T4" fmla="*/ 173 w 1721"/>
                    <a:gd name="T5" fmla="*/ 24 h 467"/>
                    <a:gd name="T6" fmla="*/ 258 w 1721"/>
                    <a:gd name="T7" fmla="*/ 0 h 467"/>
                    <a:gd name="T8" fmla="*/ 345 w 1721"/>
                    <a:gd name="T9" fmla="*/ 75 h 467"/>
                    <a:gd name="T10" fmla="*/ 431 w 1721"/>
                    <a:gd name="T11" fmla="*/ 63 h 467"/>
                    <a:gd name="T12" fmla="*/ 518 w 1721"/>
                    <a:gd name="T13" fmla="*/ 82 h 467"/>
                    <a:gd name="T14" fmla="*/ 605 w 1721"/>
                    <a:gd name="T15" fmla="*/ 78 h 467"/>
                    <a:gd name="T16" fmla="*/ 691 w 1721"/>
                    <a:gd name="T17" fmla="*/ 71 h 467"/>
                    <a:gd name="T18" fmla="*/ 778 w 1721"/>
                    <a:gd name="T19" fmla="*/ 74 h 467"/>
                    <a:gd name="T20" fmla="*/ 864 w 1721"/>
                    <a:gd name="T21" fmla="*/ 76 h 467"/>
                    <a:gd name="T22" fmla="*/ 951 w 1721"/>
                    <a:gd name="T23" fmla="*/ 76 h 467"/>
                    <a:gd name="T24" fmla="*/ 1037 w 1721"/>
                    <a:gd name="T25" fmla="*/ 75 h 467"/>
                    <a:gd name="T26" fmla="*/ 1124 w 1721"/>
                    <a:gd name="T27" fmla="*/ 73 h 467"/>
                    <a:gd name="T28" fmla="*/ 1211 w 1721"/>
                    <a:gd name="T29" fmla="*/ 72 h 467"/>
                    <a:gd name="T30" fmla="*/ 1297 w 1721"/>
                    <a:gd name="T31" fmla="*/ 73 h 467"/>
                    <a:gd name="T32" fmla="*/ 1384 w 1721"/>
                    <a:gd name="T33" fmla="*/ 75 h 467"/>
                    <a:gd name="T34" fmla="*/ 1470 w 1721"/>
                    <a:gd name="T35" fmla="*/ 73 h 467"/>
                    <a:gd name="T36" fmla="*/ 1557 w 1721"/>
                    <a:gd name="T37" fmla="*/ 72 h 467"/>
                    <a:gd name="T38" fmla="*/ 1642 w 1721"/>
                    <a:gd name="T39" fmla="*/ 70 h 467"/>
                    <a:gd name="T40" fmla="*/ 1721 w 1721"/>
                    <a:gd name="T41" fmla="*/ 71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467">
                      <a:moveTo>
                        <a:pt x="0" y="467"/>
                      </a:moveTo>
                      <a:lnTo>
                        <a:pt x="86" y="6"/>
                      </a:lnTo>
                      <a:lnTo>
                        <a:pt x="173" y="24"/>
                      </a:lnTo>
                      <a:lnTo>
                        <a:pt x="258" y="0"/>
                      </a:lnTo>
                      <a:lnTo>
                        <a:pt x="345" y="75"/>
                      </a:lnTo>
                      <a:lnTo>
                        <a:pt x="431" y="63"/>
                      </a:lnTo>
                      <a:lnTo>
                        <a:pt x="518" y="82"/>
                      </a:lnTo>
                      <a:lnTo>
                        <a:pt x="605" y="78"/>
                      </a:lnTo>
                      <a:lnTo>
                        <a:pt x="691" y="71"/>
                      </a:lnTo>
                      <a:lnTo>
                        <a:pt x="778" y="74"/>
                      </a:lnTo>
                      <a:lnTo>
                        <a:pt x="864" y="76"/>
                      </a:lnTo>
                      <a:lnTo>
                        <a:pt x="951" y="76"/>
                      </a:lnTo>
                      <a:lnTo>
                        <a:pt x="1037" y="75"/>
                      </a:lnTo>
                      <a:lnTo>
                        <a:pt x="1124" y="73"/>
                      </a:lnTo>
                      <a:lnTo>
                        <a:pt x="1211" y="72"/>
                      </a:lnTo>
                      <a:lnTo>
                        <a:pt x="1297" y="73"/>
                      </a:lnTo>
                      <a:lnTo>
                        <a:pt x="1384" y="75"/>
                      </a:lnTo>
                      <a:lnTo>
                        <a:pt x="1470" y="73"/>
                      </a:lnTo>
                      <a:lnTo>
                        <a:pt x="1557" y="72"/>
                      </a:lnTo>
                      <a:lnTo>
                        <a:pt x="1642" y="70"/>
                      </a:lnTo>
                      <a:lnTo>
                        <a:pt x="1721" y="71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8" name="Freeform 481"/>
                <p:cNvSpPr>
                  <a:spLocks/>
                </p:cNvSpPr>
                <p:nvPr/>
              </p:nvSpPr>
              <p:spPr bwMode="auto">
                <a:xfrm>
                  <a:off x="4161" y="1704"/>
                  <a:ext cx="792" cy="282"/>
                </a:xfrm>
                <a:custGeom>
                  <a:avLst/>
                  <a:gdLst>
                    <a:gd name="T0" fmla="*/ 0 w 1650"/>
                    <a:gd name="T1" fmla="*/ 586 h 586"/>
                    <a:gd name="T2" fmla="*/ 14 w 1650"/>
                    <a:gd name="T3" fmla="*/ 442 h 586"/>
                    <a:gd name="T4" fmla="*/ 101 w 1650"/>
                    <a:gd name="T5" fmla="*/ 63 h 586"/>
                    <a:gd name="T6" fmla="*/ 186 w 1650"/>
                    <a:gd name="T7" fmla="*/ 18 h 586"/>
                    <a:gd name="T8" fmla="*/ 274 w 1650"/>
                    <a:gd name="T9" fmla="*/ 0 h 586"/>
                    <a:gd name="T10" fmla="*/ 359 w 1650"/>
                    <a:gd name="T11" fmla="*/ 8 h 586"/>
                    <a:gd name="T12" fmla="*/ 447 w 1650"/>
                    <a:gd name="T13" fmla="*/ 26 h 586"/>
                    <a:gd name="T14" fmla="*/ 534 w 1650"/>
                    <a:gd name="T15" fmla="*/ 35 h 586"/>
                    <a:gd name="T16" fmla="*/ 620 w 1650"/>
                    <a:gd name="T17" fmla="*/ 47 h 586"/>
                    <a:gd name="T18" fmla="*/ 707 w 1650"/>
                    <a:gd name="T19" fmla="*/ 56 h 586"/>
                    <a:gd name="T20" fmla="*/ 792 w 1650"/>
                    <a:gd name="T21" fmla="*/ 65 h 586"/>
                    <a:gd name="T22" fmla="*/ 880 w 1650"/>
                    <a:gd name="T23" fmla="*/ 77 h 586"/>
                    <a:gd name="T24" fmla="*/ 965 w 1650"/>
                    <a:gd name="T25" fmla="*/ 88 h 586"/>
                    <a:gd name="T26" fmla="*/ 1053 w 1650"/>
                    <a:gd name="T27" fmla="*/ 99 h 586"/>
                    <a:gd name="T28" fmla="*/ 1140 w 1650"/>
                    <a:gd name="T29" fmla="*/ 109 h 586"/>
                    <a:gd name="T30" fmla="*/ 1225 w 1650"/>
                    <a:gd name="T31" fmla="*/ 119 h 586"/>
                    <a:gd name="T32" fmla="*/ 1313 w 1650"/>
                    <a:gd name="T33" fmla="*/ 129 h 586"/>
                    <a:gd name="T34" fmla="*/ 1398 w 1650"/>
                    <a:gd name="T35" fmla="*/ 141 h 586"/>
                    <a:gd name="T36" fmla="*/ 1486 w 1650"/>
                    <a:gd name="T37" fmla="*/ 153 h 586"/>
                    <a:gd name="T38" fmla="*/ 1571 w 1650"/>
                    <a:gd name="T39" fmla="*/ 163 h 586"/>
                    <a:gd name="T40" fmla="*/ 1650 w 1650"/>
                    <a:gd name="T41" fmla="*/ 172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50" h="586">
                      <a:moveTo>
                        <a:pt x="0" y="586"/>
                      </a:moveTo>
                      <a:lnTo>
                        <a:pt x="14" y="442"/>
                      </a:lnTo>
                      <a:lnTo>
                        <a:pt x="101" y="63"/>
                      </a:lnTo>
                      <a:lnTo>
                        <a:pt x="186" y="18"/>
                      </a:lnTo>
                      <a:lnTo>
                        <a:pt x="274" y="0"/>
                      </a:lnTo>
                      <a:lnTo>
                        <a:pt x="359" y="8"/>
                      </a:lnTo>
                      <a:lnTo>
                        <a:pt x="447" y="26"/>
                      </a:lnTo>
                      <a:lnTo>
                        <a:pt x="534" y="35"/>
                      </a:lnTo>
                      <a:lnTo>
                        <a:pt x="620" y="47"/>
                      </a:lnTo>
                      <a:lnTo>
                        <a:pt x="707" y="56"/>
                      </a:lnTo>
                      <a:lnTo>
                        <a:pt x="792" y="65"/>
                      </a:lnTo>
                      <a:lnTo>
                        <a:pt x="880" y="77"/>
                      </a:lnTo>
                      <a:lnTo>
                        <a:pt x="965" y="88"/>
                      </a:lnTo>
                      <a:lnTo>
                        <a:pt x="1053" y="99"/>
                      </a:lnTo>
                      <a:lnTo>
                        <a:pt x="1140" y="109"/>
                      </a:lnTo>
                      <a:lnTo>
                        <a:pt x="1225" y="119"/>
                      </a:lnTo>
                      <a:lnTo>
                        <a:pt x="1313" y="129"/>
                      </a:lnTo>
                      <a:lnTo>
                        <a:pt x="1398" y="141"/>
                      </a:lnTo>
                      <a:lnTo>
                        <a:pt x="1486" y="153"/>
                      </a:lnTo>
                      <a:lnTo>
                        <a:pt x="1571" y="163"/>
                      </a:lnTo>
                      <a:lnTo>
                        <a:pt x="1650" y="172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9" name="Freeform 482"/>
                <p:cNvSpPr>
                  <a:spLocks/>
                </p:cNvSpPr>
                <p:nvPr/>
              </p:nvSpPr>
              <p:spPr bwMode="auto">
                <a:xfrm>
                  <a:off x="4127" y="1670"/>
                  <a:ext cx="826" cy="147"/>
                </a:xfrm>
                <a:custGeom>
                  <a:avLst/>
                  <a:gdLst>
                    <a:gd name="T0" fmla="*/ 0 w 1721"/>
                    <a:gd name="T1" fmla="*/ 0 h 305"/>
                    <a:gd name="T2" fmla="*/ 86 w 1721"/>
                    <a:gd name="T3" fmla="*/ 305 h 305"/>
                    <a:gd name="T4" fmla="*/ 173 w 1721"/>
                    <a:gd name="T5" fmla="*/ 299 h 305"/>
                    <a:gd name="T6" fmla="*/ 258 w 1721"/>
                    <a:gd name="T7" fmla="*/ 117 h 305"/>
                    <a:gd name="T8" fmla="*/ 345 w 1721"/>
                    <a:gd name="T9" fmla="*/ 145 h 305"/>
                    <a:gd name="T10" fmla="*/ 431 w 1721"/>
                    <a:gd name="T11" fmla="*/ 177 h 305"/>
                    <a:gd name="T12" fmla="*/ 518 w 1721"/>
                    <a:gd name="T13" fmla="*/ 160 h 305"/>
                    <a:gd name="T14" fmla="*/ 605 w 1721"/>
                    <a:gd name="T15" fmla="*/ 163 h 305"/>
                    <a:gd name="T16" fmla="*/ 691 w 1721"/>
                    <a:gd name="T17" fmla="*/ 167 h 305"/>
                    <a:gd name="T18" fmla="*/ 778 w 1721"/>
                    <a:gd name="T19" fmla="*/ 168 h 305"/>
                    <a:gd name="T20" fmla="*/ 864 w 1721"/>
                    <a:gd name="T21" fmla="*/ 176 h 305"/>
                    <a:gd name="T22" fmla="*/ 951 w 1721"/>
                    <a:gd name="T23" fmla="*/ 179 h 305"/>
                    <a:gd name="T24" fmla="*/ 1037 w 1721"/>
                    <a:gd name="T25" fmla="*/ 180 h 305"/>
                    <a:gd name="T26" fmla="*/ 1124 w 1721"/>
                    <a:gd name="T27" fmla="*/ 183 h 305"/>
                    <a:gd name="T28" fmla="*/ 1211 w 1721"/>
                    <a:gd name="T29" fmla="*/ 186 h 305"/>
                    <a:gd name="T30" fmla="*/ 1297 w 1721"/>
                    <a:gd name="T31" fmla="*/ 191 h 305"/>
                    <a:gd name="T32" fmla="*/ 1384 w 1721"/>
                    <a:gd name="T33" fmla="*/ 196 h 305"/>
                    <a:gd name="T34" fmla="*/ 1470 w 1721"/>
                    <a:gd name="T35" fmla="*/ 198 h 305"/>
                    <a:gd name="T36" fmla="*/ 1557 w 1721"/>
                    <a:gd name="T37" fmla="*/ 199 h 305"/>
                    <a:gd name="T38" fmla="*/ 1642 w 1721"/>
                    <a:gd name="T39" fmla="*/ 202 h 305"/>
                    <a:gd name="T40" fmla="*/ 1721 w 1721"/>
                    <a:gd name="T41" fmla="*/ 20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305">
                      <a:moveTo>
                        <a:pt x="0" y="0"/>
                      </a:moveTo>
                      <a:lnTo>
                        <a:pt x="86" y="305"/>
                      </a:lnTo>
                      <a:lnTo>
                        <a:pt x="173" y="299"/>
                      </a:lnTo>
                      <a:lnTo>
                        <a:pt x="258" y="117"/>
                      </a:lnTo>
                      <a:lnTo>
                        <a:pt x="345" y="145"/>
                      </a:lnTo>
                      <a:lnTo>
                        <a:pt x="431" y="177"/>
                      </a:lnTo>
                      <a:lnTo>
                        <a:pt x="518" y="160"/>
                      </a:lnTo>
                      <a:lnTo>
                        <a:pt x="605" y="163"/>
                      </a:lnTo>
                      <a:lnTo>
                        <a:pt x="691" y="167"/>
                      </a:lnTo>
                      <a:lnTo>
                        <a:pt x="778" y="168"/>
                      </a:lnTo>
                      <a:lnTo>
                        <a:pt x="864" y="176"/>
                      </a:lnTo>
                      <a:lnTo>
                        <a:pt x="951" y="179"/>
                      </a:lnTo>
                      <a:lnTo>
                        <a:pt x="1037" y="180"/>
                      </a:lnTo>
                      <a:lnTo>
                        <a:pt x="1124" y="183"/>
                      </a:lnTo>
                      <a:lnTo>
                        <a:pt x="1211" y="186"/>
                      </a:lnTo>
                      <a:lnTo>
                        <a:pt x="1297" y="191"/>
                      </a:lnTo>
                      <a:lnTo>
                        <a:pt x="1384" y="196"/>
                      </a:lnTo>
                      <a:lnTo>
                        <a:pt x="1470" y="198"/>
                      </a:lnTo>
                      <a:lnTo>
                        <a:pt x="1557" y="199"/>
                      </a:lnTo>
                      <a:lnTo>
                        <a:pt x="1642" y="202"/>
                      </a:lnTo>
                      <a:lnTo>
                        <a:pt x="1721" y="206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0" name="Freeform 483"/>
                <p:cNvSpPr>
                  <a:spLocks/>
                </p:cNvSpPr>
                <p:nvPr/>
              </p:nvSpPr>
              <p:spPr bwMode="auto">
                <a:xfrm>
                  <a:off x="4146" y="1538"/>
                  <a:ext cx="807" cy="264"/>
                </a:xfrm>
                <a:custGeom>
                  <a:avLst/>
                  <a:gdLst>
                    <a:gd name="T0" fmla="*/ 0 w 1682"/>
                    <a:gd name="T1" fmla="*/ 0 h 550"/>
                    <a:gd name="T2" fmla="*/ 46 w 1682"/>
                    <a:gd name="T3" fmla="*/ 550 h 550"/>
                    <a:gd name="T4" fmla="*/ 133 w 1682"/>
                    <a:gd name="T5" fmla="*/ 495 h 550"/>
                    <a:gd name="T6" fmla="*/ 219 w 1682"/>
                    <a:gd name="T7" fmla="*/ 456 h 550"/>
                    <a:gd name="T8" fmla="*/ 306 w 1682"/>
                    <a:gd name="T9" fmla="*/ 534 h 550"/>
                    <a:gd name="T10" fmla="*/ 392 w 1682"/>
                    <a:gd name="T11" fmla="*/ 493 h 550"/>
                    <a:gd name="T12" fmla="*/ 479 w 1682"/>
                    <a:gd name="T13" fmla="*/ 508 h 550"/>
                    <a:gd name="T14" fmla="*/ 566 w 1682"/>
                    <a:gd name="T15" fmla="*/ 503 h 550"/>
                    <a:gd name="T16" fmla="*/ 652 w 1682"/>
                    <a:gd name="T17" fmla="*/ 490 h 550"/>
                    <a:gd name="T18" fmla="*/ 739 w 1682"/>
                    <a:gd name="T19" fmla="*/ 490 h 550"/>
                    <a:gd name="T20" fmla="*/ 825 w 1682"/>
                    <a:gd name="T21" fmla="*/ 489 h 550"/>
                    <a:gd name="T22" fmla="*/ 912 w 1682"/>
                    <a:gd name="T23" fmla="*/ 483 h 550"/>
                    <a:gd name="T24" fmla="*/ 998 w 1682"/>
                    <a:gd name="T25" fmla="*/ 477 h 550"/>
                    <a:gd name="T26" fmla="*/ 1085 w 1682"/>
                    <a:gd name="T27" fmla="*/ 473 h 550"/>
                    <a:gd name="T28" fmla="*/ 1172 w 1682"/>
                    <a:gd name="T29" fmla="*/ 470 h 550"/>
                    <a:gd name="T30" fmla="*/ 1258 w 1682"/>
                    <a:gd name="T31" fmla="*/ 466 h 550"/>
                    <a:gd name="T32" fmla="*/ 1345 w 1682"/>
                    <a:gd name="T33" fmla="*/ 463 h 550"/>
                    <a:gd name="T34" fmla="*/ 1430 w 1682"/>
                    <a:gd name="T35" fmla="*/ 458 h 550"/>
                    <a:gd name="T36" fmla="*/ 1518 w 1682"/>
                    <a:gd name="T37" fmla="*/ 453 h 550"/>
                    <a:gd name="T38" fmla="*/ 1603 w 1682"/>
                    <a:gd name="T39" fmla="*/ 448 h 550"/>
                    <a:gd name="T40" fmla="*/ 1682 w 1682"/>
                    <a:gd name="T41" fmla="*/ 446 h 5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82" h="550">
                      <a:moveTo>
                        <a:pt x="0" y="0"/>
                      </a:moveTo>
                      <a:lnTo>
                        <a:pt x="46" y="550"/>
                      </a:lnTo>
                      <a:lnTo>
                        <a:pt x="133" y="495"/>
                      </a:lnTo>
                      <a:lnTo>
                        <a:pt x="219" y="456"/>
                      </a:lnTo>
                      <a:lnTo>
                        <a:pt x="306" y="534"/>
                      </a:lnTo>
                      <a:lnTo>
                        <a:pt x="392" y="493"/>
                      </a:lnTo>
                      <a:lnTo>
                        <a:pt x="479" y="508"/>
                      </a:lnTo>
                      <a:lnTo>
                        <a:pt x="566" y="503"/>
                      </a:lnTo>
                      <a:lnTo>
                        <a:pt x="652" y="490"/>
                      </a:lnTo>
                      <a:lnTo>
                        <a:pt x="739" y="490"/>
                      </a:lnTo>
                      <a:lnTo>
                        <a:pt x="825" y="489"/>
                      </a:lnTo>
                      <a:lnTo>
                        <a:pt x="912" y="483"/>
                      </a:lnTo>
                      <a:lnTo>
                        <a:pt x="998" y="477"/>
                      </a:lnTo>
                      <a:lnTo>
                        <a:pt x="1085" y="473"/>
                      </a:lnTo>
                      <a:lnTo>
                        <a:pt x="1172" y="470"/>
                      </a:lnTo>
                      <a:lnTo>
                        <a:pt x="1258" y="466"/>
                      </a:lnTo>
                      <a:lnTo>
                        <a:pt x="1345" y="463"/>
                      </a:lnTo>
                      <a:lnTo>
                        <a:pt x="1430" y="458"/>
                      </a:lnTo>
                      <a:lnTo>
                        <a:pt x="1518" y="453"/>
                      </a:lnTo>
                      <a:lnTo>
                        <a:pt x="1603" y="448"/>
                      </a:lnTo>
                      <a:lnTo>
                        <a:pt x="1682" y="446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1" name="Freeform 484"/>
                <p:cNvSpPr>
                  <a:spLocks/>
                </p:cNvSpPr>
                <p:nvPr/>
              </p:nvSpPr>
              <p:spPr bwMode="auto">
                <a:xfrm>
                  <a:off x="4127" y="1740"/>
                  <a:ext cx="826" cy="63"/>
                </a:xfrm>
                <a:custGeom>
                  <a:avLst/>
                  <a:gdLst>
                    <a:gd name="T0" fmla="*/ 0 w 1721"/>
                    <a:gd name="T1" fmla="*/ 59 h 131"/>
                    <a:gd name="T2" fmla="*/ 86 w 1721"/>
                    <a:gd name="T3" fmla="*/ 131 h 131"/>
                    <a:gd name="T4" fmla="*/ 173 w 1721"/>
                    <a:gd name="T5" fmla="*/ 127 h 131"/>
                    <a:gd name="T6" fmla="*/ 258 w 1721"/>
                    <a:gd name="T7" fmla="*/ 5 h 131"/>
                    <a:gd name="T8" fmla="*/ 345 w 1721"/>
                    <a:gd name="T9" fmla="*/ 0 h 131"/>
                    <a:gd name="T10" fmla="*/ 431 w 1721"/>
                    <a:gd name="T11" fmla="*/ 38 h 131"/>
                    <a:gd name="T12" fmla="*/ 518 w 1721"/>
                    <a:gd name="T13" fmla="*/ 36 h 131"/>
                    <a:gd name="T14" fmla="*/ 605 w 1721"/>
                    <a:gd name="T15" fmla="*/ 34 h 131"/>
                    <a:gd name="T16" fmla="*/ 691 w 1721"/>
                    <a:gd name="T17" fmla="*/ 38 h 131"/>
                    <a:gd name="T18" fmla="*/ 778 w 1721"/>
                    <a:gd name="T19" fmla="*/ 38 h 131"/>
                    <a:gd name="T20" fmla="*/ 864 w 1721"/>
                    <a:gd name="T21" fmla="*/ 40 h 131"/>
                    <a:gd name="T22" fmla="*/ 951 w 1721"/>
                    <a:gd name="T23" fmla="*/ 41 h 131"/>
                    <a:gd name="T24" fmla="*/ 1037 w 1721"/>
                    <a:gd name="T25" fmla="*/ 41 h 131"/>
                    <a:gd name="T26" fmla="*/ 1124 w 1721"/>
                    <a:gd name="T27" fmla="*/ 42 h 131"/>
                    <a:gd name="T28" fmla="*/ 1211 w 1721"/>
                    <a:gd name="T29" fmla="*/ 43 h 131"/>
                    <a:gd name="T30" fmla="*/ 1297 w 1721"/>
                    <a:gd name="T31" fmla="*/ 45 h 131"/>
                    <a:gd name="T32" fmla="*/ 1384 w 1721"/>
                    <a:gd name="T33" fmla="*/ 47 h 131"/>
                    <a:gd name="T34" fmla="*/ 1470 w 1721"/>
                    <a:gd name="T35" fmla="*/ 47 h 131"/>
                    <a:gd name="T36" fmla="*/ 1557 w 1721"/>
                    <a:gd name="T37" fmla="*/ 47 h 131"/>
                    <a:gd name="T38" fmla="*/ 1642 w 1721"/>
                    <a:gd name="T39" fmla="*/ 48 h 131"/>
                    <a:gd name="T40" fmla="*/ 1721 w 1721"/>
                    <a:gd name="T41" fmla="*/ 50 h 1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131">
                      <a:moveTo>
                        <a:pt x="0" y="59"/>
                      </a:moveTo>
                      <a:lnTo>
                        <a:pt x="86" y="131"/>
                      </a:lnTo>
                      <a:lnTo>
                        <a:pt x="173" y="127"/>
                      </a:lnTo>
                      <a:lnTo>
                        <a:pt x="258" y="5"/>
                      </a:lnTo>
                      <a:lnTo>
                        <a:pt x="345" y="0"/>
                      </a:lnTo>
                      <a:lnTo>
                        <a:pt x="431" y="38"/>
                      </a:lnTo>
                      <a:lnTo>
                        <a:pt x="518" y="36"/>
                      </a:lnTo>
                      <a:lnTo>
                        <a:pt x="605" y="34"/>
                      </a:lnTo>
                      <a:lnTo>
                        <a:pt x="691" y="38"/>
                      </a:lnTo>
                      <a:lnTo>
                        <a:pt x="778" y="38"/>
                      </a:lnTo>
                      <a:lnTo>
                        <a:pt x="864" y="40"/>
                      </a:lnTo>
                      <a:lnTo>
                        <a:pt x="951" y="41"/>
                      </a:lnTo>
                      <a:lnTo>
                        <a:pt x="1037" y="41"/>
                      </a:lnTo>
                      <a:lnTo>
                        <a:pt x="1124" y="42"/>
                      </a:lnTo>
                      <a:lnTo>
                        <a:pt x="1211" y="43"/>
                      </a:lnTo>
                      <a:lnTo>
                        <a:pt x="1297" y="45"/>
                      </a:lnTo>
                      <a:lnTo>
                        <a:pt x="1384" y="47"/>
                      </a:lnTo>
                      <a:lnTo>
                        <a:pt x="1470" y="47"/>
                      </a:lnTo>
                      <a:lnTo>
                        <a:pt x="1557" y="47"/>
                      </a:lnTo>
                      <a:lnTo>
                        <a:pt x="1642" y="48"/>
                      </a:lnTo>
                      <a:lnTo>
                        <a:pt x="1721" y="5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2" name="Freeform 485"/>
                <p:cNvSpPr>
                  <a:spLocks/>
                </p:cNvSpPr>
                <p:nvPr/>
              </p:nvSpPr>
              <p:spPr bwMode="auto">
                <a:xfrm>
                  <a:off x="4127" y="1739"/>
                  <a:ext cx="826" cy="230"/>
                </a:xfrm>
                <a:custGeom>
                  <a:avLst/>
                  <a:gdLst>
                    <a:gd name="T0" fmla="*/ 0 w 1721"/>
                    <a:gd name="T1" fmla="*/ 479 h 479"/>
                    <a:gd name="T2" fmla="*/ 86 w 1721"/>
                    <a:gd name="T3" fmla="*/ 37 h 479"/>
                    <a:gd name="T4" fmla="*/ 173 w 1721"/>
                    <a:gd name="T5" fmla="*/ 0 h 479"/>
                    <a:gd name="T6" fmla="*/ 258 w 1721"/>
                    <a:gd name="T7" fmla="*/ 27 h 479"/>
                    <a:gd name="T8" fmla="*/ 345 w 1721"/>
                    <a:gd name="T9" fmla="*/ 51 h 479"/>
                    <a:gd name="T10" fmla="*/ 431 w 1721"/>
                    <a:gd name="T11" fmla="*/ 43 h 479"/>
                    <a:gd name="T12" fmla="*/ 518 w 1721"/>
                    <a:gd name="T13" fmla="*/ 45 h 479"/>
                    <a:gd name="T14" fmla="*/ 605 w 1721"/>
                    <a:gd name="T15" fmla="*/ 51 h 479"/>
                    <a:gd name="T16" fmla="*/ 691 w 1721"/>
                    <a:gd name="T17" fmla="*/ 50 h 479"/>
                    <a:gd name="T18" fmla="*/ 778 w 1721"/>
                    <a:gd name="T19" fmla="*/ 50 h 479"/>
                    <a:gd name="T20" fmla="*/ 864 w 1721"/>
                    <a:gd name="T21" fmla="*/ 50 h 479"/>
                    <a:gd name="T22" fmla="*/ 951 w 1721"/>
                    <a:gd name="T23" fmla="*/ 50 h 479"/>
                    <a:gd name="T24" fmla="*/ 1037 w 1721"/>
                    <a:gd name="T25" fmla="*/ 50 h 479"/>
                    <a:gd name="T26" fmla="*/ 1124 w 1721"/>
                    <a:gd name="T27" fmla="*/ 50 h 479"/>
                    <a:gd name="T28" fmla="*/ 1211 w 1721"/>
                    <a:gd name="T29" fmla="*/ 50 h 479"/>
                    <a:gd name="T30" fmla="*/ 1297 w 1721"/>
                    <a:gd name="T31" fmla="*/ 50 h 479"/>
                    <a:gd name="T32" fmla="*/ 1384 w 1721"/>
                    <a:gd name="T33" fmla="*/ 50 h 479"/>
                    <a:gd name="T34" fmla="*/ 1470 w 1721"/>
                    <a:gd name="T35" fmla="*/ 50 h 479"/>
                    <a:gd name="T36" fmla="*/ 1557 w 1721"/>
                    <a:gd name="T37" fmla="*/ 50 h 479"/>
                    <a:gd name="T38" fmla="*/ 1642 w 1721"/>
                    <a:gd name="T39" fmla="*/ 50 h 479"/>
                    <a:gd name="T40" fmla="*/ 1721 w 1721"/>
                    <a:gd name="T41" fmla="*/ 50 h 4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479">
                      <a:moveTo>
                        <a:pt x="0" y="479"/>
                      </a:moveTo>
                      <a:lnTo>
                        <a:pt x="86" y="37"/>
                      </a:lnTo>
                      <a:lnTo>
                        <a:pt x="173" y="0"/>
                      </a:lnTo>
                      <a:lnTo>
                        <a:pt x="258" y="27"/>
                      </a:lnTo>
                      <a:lnTo>
                        <a:pt x="345" y="51"/>
                      </a:lnTo>
                      <a:lnTo>
                        <a:pt x="431" y="43"/>
                      </a:lnTo>
                      <a:lnTo>
                        <a:pt x="518" y="45"/>
                      </a:lnTo>
                      <a:lnTo>
                        <a:pt x="605" y="51"/>
                      </a:lnTo>
                      <a:lnTo>
                        <a:pt x="691" y="50"/>
                      </a:lnTo>
                      <a:lnTo>
                        <a:pt x="778" y="50"/>
                      </a:lnTo>
                      <a:lnTo>
                        <a:pt x="864" y="50"/>
                      </a:lnTo>
                      <a:lnTo>
                        <a:pt x="951" y="50"/>
                      </a:lnTo>
                      <a:lnTo>
                        <a:pt x="1037" y="50"/>
                      </a:lnTo>
                      <a:lnTo>
                        <a:pt x="1124" y="50"/>
                      </a:lnTo>
                      <a:lnTo>
                        <a:pt x="1211" y="50"/>
                      </a:lnTo>
                      <a:lnTo>
                        <a:pt x="1297" y="50"/>
                      </a:lnTo>
                      <a:lnTo>
                        <a:pt x="1384" y="50"/>
                      </a:lnTo>
                      <a:lnTo>
                        <a:pt x="1470" y="50"/>
                      </a:lnTo>
                      <a:lnTo>
                        <a:pt x="1557" y="50"/>
                      </a:lnTo>
                      <a:lnTo>
                        <a:pt x="1642" y="50"/>
                      </a:lnTo>
                      <a:lnTo>
                        <a:pt x="1721" y="5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3" name="Rectangle 486"/>
                <p:cNvSpPr>
                  <a:spLocks noChangeArrowheads="1"/>
                </p:cNvSpPr>
                <p:nvPr/>
              </p:nvSpPr>
              <p:spPr bwMode="auto">
                <a:xfrm>
                  <a:off x="4423" y="2066"/>
                  <a:ext cx="21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ime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" name="Rectangle 487"/>
                <p:cNvSpPr>
                  <a:spLocks noChangeArrowheads="1"/>
                </p:cNvSpPr>
                <p:nvPr/>
              </p:nvSpPr>
              <p:spPr bwMode="auto">
                <a:xfrm>
                  <a:off x="4605" y="2066"/>
                  <a:ext cx="6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5" name="Rectangle 488"/>
                <p:cNvSpPr>
                  <a:spLocks noChangeArrowheads="1"/>
                </p:cNvSpPr>
                <p:nvPr/>
              </p:nvSpPr>
              <p:spPr bwMode="auto">
                <a:xfrm>
                  <a:off x="4644" y="2103"/>
                  <a:ext cx="50" cy="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6" name="Rectangle 489"/>
                <p:cNvSpPr>
                  <a:spLocks noChangeArrowheads="1"/>
                </p:cNvSpPr>
                <p:nvPr/>
              </p:nvSpPr>
              <p:spPr bwMode="auto">
                <a:xfrm>
                  <a:off x="4670" y="2066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Rectangle 490"/>
                <p:cNvSpPr>
                  <a:spLocks noChangeArrowheads="1"/>
                </p:cNvSpPr>
                <p:nvPr/>
              </p:nvSpPr>
              <p:spPr bwMode="auto">
                <a:xfrm>
                  <a:off x="4115" y="1420"/>
                  <a:ext cx="133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e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8" name="Line 491"/>
                <p:cNvSpPr>
                  <a:spLocks noChangeShapeType="1"/>
                </p:cNvSpPr>
                <p:nvPr/>
              </p:nvSpPr>
              <p:spPr bwMode="auto">
                <a:xfrm>
                  <a:off x="4123" y="2673"/>
                  <a:ext cx="807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9" name="Line 492"/>
                <p:cNvSpPr>
                  <a:spLocks noChangeShapeType="1"/>
                </p:cNvSpPr>
                <p:nvPr/>
              </p:nvSpPr>
              <p:spPr bwMode="auto">
                <a:xfrm flipV="1">
                  <a:off x="4123" y="2667"/>
                  <a:ext cx="0" cy="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0" name="Line 493"/>
                <p:cNvSpPr>
                  <a:spLocks noChangeShapeType="1"/>
                </p:cNvSpPr>
                <p:nvPr/>
              </p:nvSpPr>
              <p:spPr bwMode="auto">
                <a:xfrm flipV="1">
                  <a:off x="4393" y="2667"/>
                  <a:ext cx="0" cy="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1" name="Line 494"/>
                <p:cNvSpPr>
                  <a:spLocks noChangeShapeType="1"/>
                </p:cNvSpPr>
                <p:nvPr/>
              </p:nvSpPr>
              <p:spPr bwMode="auto">
                <a:xfrm flipV="1">
                  <a:off x="4662" y="2667"/>
                  <a:ext cx="0" cy="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2" name="Line 495"/>
                <p:cNvSpPr>
                  <a:spLocks noChangeShapeType="1"/>
                </p:cNvSpPr>
                <p:nvPr/>
              </p:nvSpPr>
              <p:spPr bwMode="auto">
                <a:xfrm flipV="1">
                  <a:off x="4930" y="2667"/>
                  <a:ext cx="0" cy="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3" name="Rectangle 496"/>
                <p:cNvSpPr>
                  <a:spLocks noChangeArrowheads="1"/>
                </p:cNvSpPr>
                <p:nvPr/>
              </p:nvSpPr>
              <p:spPr bwMode="auto">
                <a:xfrm>
                  <a:off x="4104" y="2697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Rectangle 497"/>
                <p:cNvSpPr>
                  <a:spLocks noChangeArrowheads="1"/>
                </p:cNvSpPr>
                <p:nvPr/>
              </p:nvSpPr>
              <p:spPr bwMode="auto">
                <a:xfrm>
                  <a:off x="4334" y="2697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5" name="Rectangle 498"/>
                <p:cNvSpPr>
                  <a:spLocks noChangeArrowheads="1"/>
                </p:cNvSpPr>
                <p:nvPr/>
              </p:nvSpPr>
              <p:spPr bwMode="auto">
                <a:xfrm>
                  <a:off x="4600" y="2697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6" name="Rectangle 499"/>
                <p:cNvSpPr>
                  <a:spLocks noChangeArrowheads="1"/>
                </p:cNvSpPr>
                <p:nvPr/>
              </p:nvSpPr>
              <p:spPr bwMode="auto">
                <a:xfrm>
                  <a:off x="4870" y="2697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7" name="Line 500"/>
                <p:cNvSpPr>
                  <a:spLocks noChangeShapeType="1"/>
                </p:cNvSpPr>
                <p:nvPr/>
              </p:nvSpPr>
              <p:spPr bwMode="auto">
                <a:xfrm flipV="1">
                  <a:off x="4123" y="2238"/>
                  <a:ext cx="0" cy="43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8" name="Line 501"/>
                <p:cNvSpPr>
                  <a:spLocks noChangeShapeType="1"/>
                </p:cNvSpPr>
                <p:nvPr/>
              </p:nvSpPr>
              <p:spPr bwMode="auto">
                <a:xfrm>
                  <a:off x="4123" y="2673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9" name="Line 502"/>
                <p:cNvSpPr>
                  <a:spLocks noChangeShapeType="1"/>
                </p:cNvSpPr>
                <p:nvPr/>
              </p:nvSpPr>
              <p:spPr bwMode="auto">
                <a:xfrm>
                  <a:off x="4123" y="249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0" name="Line 503"/>
                <p:cNvSpPr>
                  <a:spLocks noChangeShapeType="1"/>
                </p:cNvSpPr>
                <p:nvPr/>
              </p:nvSpPr>
              <p:spPr bwMode="auto">
                <a:xfrm>
                  <a:off x="4123" y="231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1" name="Rectangle 504"/>
                <p:cNvSpPr>
                  <a:spLocks noChangeArrowheads="1"/>
                </p:cNvSpPr>
                <p:nvPr/>
              </p:nvSpPr>
              <p:spPr bwMode="auto">
                <a:xfrm>
                  <a:off x="4085" y="2641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" name="Rectangle 505"/>
                <p:cNvSpPr>
                  <a:spLocks noChangeArrowheads="1"/>
                </p:cNvSpPr>
                <p:nvPr/>
              </p:nvSpPr>
              <p:spPr bwMode="auto">
                <a:xfrm>
                  <a:off x="4025" y="2461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3" name="Rectangle 506"/>
                <p:cNvSpPr>
                  <a:spLocks noChangeArrowheads="1"/>
                </p:cNvSpPr>
                <p:nvPr/>
              </p:nvSpPr>
              <p:spPr bwMode="auto">
                <a:xfrm>
                  <a:off x="4085" y="2279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" name="Freeform 507"/>
                <p:cNvSpPr>
                  <a:spLocks/>
                </p:cNvSpPr>
                <p:nvPr/>
              </p:nvSpPr>
              <p:spPr bwMode="auto">
                <a:xfrm>
                  <a:off x="4127" y="2481"/>
                  <a:ext cx="803" cy="192"/>
                </a:xfrm>
                <a:custGeom>
                  <a:avLst/>
                  <a:gdLst>
                    <a:gd name="T0" fmla="*/ 0 w 1673"/>
                    <a:gd name="T1" fmla="*/ 400 h 400"/>
                    <a:gd name="T2" fmla="*/ 85 w 1673"/>
                    <a:gd name="T3" fmla="*/ 0 h 400"/>
                    <a:gd name="T4" fmla="*/ 168 w 1673"/>
                    <a:gd name="T5" fmla="*/ 228 h 400"/>
                    <a:gd name="T6" fmla="*/ 252 w 1673"/>
                    <a:gd name="T7" fmla="*/ 205 h 400"/>
                    <a:gd name="T8" fmla="*/ 337 w 1673"/>
                    <a:gd name="T9" fmla="*/ 208 h 400"/>
                    <a:gd name="T10" fmla="*/ 420 w 1673"/>
                    <a:gd name="T11" fmla="*/ 311 h 400"/>
                    <a:gd name="T12" fmla="*/ 504 w 1673"/>
                    <a:gd name="T13" fmla="*/ 318 h 400"/>
                    <a:gd name="T14" fmla="*/ 589 w 1673"/>
                    <a:gd name="T15" fmla="*/ 307 h 400"/>
                    <a:gd name="T16" fmla="*/ 672 w 1673"/>
                    <a:gd name="T17" fmla="*/ 318 h 400"/>
                    <a:gd name="T18" fmla="*/ 756 w 1673"/>
                    <a:gd name="T19" fmla="*/ 316 h 400"/>
                    <a:gd name="T20" fmla="*/ 841 w 1673"/>
                    <a:gd name="T21" fmla="*/ 317 h 400"/>
                    <a:gd name="T22" fmla="*/ 925 w 1673"/>
                    <a:gd name="T23" fmla="*/ 318 h 400"/>
                    <a:gd name="T24" fmla="*/ 1008 w 1673"/>
                    <a:gd name="T25" fmla="*/ 313 h 400"/>
                    <a:gd name="T26" fmla="*/ 1093 w 1673"/>
                    <a:gd name="T27" fmla="*/ 314 h 400"/>
                    <a:gd name="T28" fmla="*/ 1177 w 1673"/>
                    <a:gd name="T29" fmla="*/ 316 h 400"/>
                    <a:gd name="T30" fmla="*/ 1260 w 1673"/>
                    <a:gd name="T31" fmla="*/ 317 h 400"/>
                    <a:gd name="T32" fmla="*/ 1345 w 1673"/>
                    <a:gd name="T33" fmla="*/ 317 h 400"/>
                    <a:gd name="T34" fmla="*/ 1429 w 1673"/>
                    <a:gd name="T35" fmla="*/ 315 h 400"/>
                    <a:gd name="T36" fmla="*/ 1512 w 1673"/>
                    <a:gd name="T37" fmla="*/ 313 h 400"/>
                    <a:gd name="T38" fmla="*/ 1597 w 1673"/>
                    <a:gd name="T39" fmla="*/ 315 h 400"/>
                    <a:gd name="T40" fmla="*/ 1673 w 1673"/>
                    <a:gd name="T41" fmla="*/ 317 h 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400">
                      <a:moveTo>
                        <a:pt x="0" y="400"/>
                      </a:moveTo>
                      <a:lnTo>
                        <a:pt x="85" y="0"/>
                      </a:lnTo>
                      <a:lnTo>
                        <a:pt x="168" y="228"/>
                      </a:lnTo>
                      <a:lnTo>
                        <a:pt x="252" y="205"/>
                      </a:lnTo>
                      <a:lnTo>
                        <a:pt x="337" y="208"/>
                      </a:lnTo>
                      <a:lnTo>
                        <a:pt x="420" y="311"/>
                      </a:lnTo>
                      <a:lnTo>
                        <a:pt x="504" y="318"/>
                      </a:lnTo>
                      <a:lnTo>
                        <a:pt x="589" y="307"/>
                      </a:lnTo>
                      <a:lnTo>
                        <a:pt x="672" y="318"/>
                      </a:lnTo>
                      <a:lnTo>
                        <a:pt x="756" y="316"/>
                      </a:lnTo>
                      <a:lnTo>
                        <a:pt x="841" y="317"/>
                      </a:lnTo>
                      <a:lnTo>
                        <a:pt x="925" y="318"/>
                      </a:lnTo>
                      <a:lnTo>
                        <a:pt x="1008" y="313"/>
                      </a:lnTo>
                      <a:lnTo>
                        <a:pt x="1093" y="314"/>
                      </a:lnTo>
                      <a:lnTo>
                        <a:pt x="1177" y="316"/>
                      </a:lnTo>
                      <a:lnTo>
                        <a:pt x="1260" y="317"/>
                      </a:lnTo>
                      <a:lnTo>
                        <a:pt x="1345" y="317"/>
                      </a:lnTo>
                      <a:lnTo>
                        <a:pt x="1429" y="315"/>
                      </a:lnTo>
                      <a:lnTo>
                        <a:pt x="1512" y="313"/>
                      </a:lnTo>
                      <a:lnTo>
                        <a:pt x="1597" y="315"/>
                      </a:lnTo>
                      <a:lnTo>
                        <a:pt x="1673" y="317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5" name="Freeform 508"/>
                <p:cNvSpPr>
                  <a:spLocks/>
                </p:cNvSpPr>
                <p:nvPr/>
              </p:nvSpPr>
              <p:spPr bwMode="auto">
                <a:xfrm>
                  <a:off x="4127" y="2518"/>
                  <a:ext cx="803" cy="155"/>
                </a:xfrm>
                <a:custGeom>
                  <a:avLst/>
                  <a:gdLst>
                    <a:gd name="T0" fmla="*/ 0 w 1673"/>
                    <a:gd name="T1" fmla="*/ 323 h 323"/>
                    <a:gd name="T2" fmla="*/ 85 w 1673"/>
                    <a:gd name="T3" fmla="*/ 0 h 323"/>
                    <a:gd name="T4" fmla="*/ 168 w 1673"/>
                    <a:gd name="T5" fmla="*/ 290 h 323"/>
                    <a:gd name="T6" fmla="*/ 252 w 1673"/>
                    <a:gd name="T7" fmla="*/ 70 h 323"/>
                    <a:gd name="T8" fmla="*/ 337 w 1673"/>
                    <a:gd name="T9" fmla="*/ 78 h 323"/>
                    <a:gd name="T10" fmla="*/ 420 w 1673"/>
                    <a:gd name="T11" fmla="*/ 199 h 323"/>
                    <a:gd name="T12" fmla="*/ 504 w 1673"/>
                    <a:gd name="T13" fmla="*/ 64 h 323"/>
                    <a:gd name="T14" fmla="*/ 589 w 1673"/>
                    <a:gd name="T15" fmla="*/ 159 h 323"/>
                    <a:gd name="T16" fmla="*/ 672 w 1673"/>
                    <a:gd name="T17" fmla="*/ 154 h 323"/>
                    <a:gd name="T18" fmla="*/ 756 w 1673"/>
                    <a:gd name="T19" fmla="*/ 118 h 323"/>
                    <a:gd name="T20" fmla="*/ 841 w 1673"/>
                    <a:gd name="T21" fmla="*/ 144 h 323"/>
                    <a:gd name="T22" fmla="*/ 925 w 1673"/>
                    <a:gd name="T23" fmla="*/ 153 h 323"/>
                    <a:gd name="T24" fmla="*/ 1008 w 1673"/>
                    <a:gd name="T25" fmla="*/ 147 h 323"/>
                    <a:gd name="T26" fmla="*/ 1093 w 1673"/>
                    <a:gd name="T27" fmla="*/ 140 h 323"/>
                    <a:gd name="T28" fmla="*/ 1177 w 1673"/>
                    <a:gd name="T29" fmla="*/ 134 h 323"/>
                    <a:gd name="T30" fmla="*/ 1260 w 1673"/>
                    <a:gd name="T31" fmla="*/ 138 h 323"/>
                    <a:gd name="T32" fmla="*/ 1345 w 1673"/>
                    <a:gd name="T33" fmla="*/ 149 h 323"/>
                    <a:gd name="T34" fmla="*/ 1429 w 1673"/>
                    <a:gd name="T35" fmla="*/ 150 h 323"/>
                    <a:gd name="T36" fmla="*/ 1512 w 1673"/>
                    <a:gd name="T37" fmla="*/ 144 h 323"/>
                    <a:gd name="T38" fmla="*/ 1597 w 1673"/>
                    <a:gd name="T39" fmla="*/ 135 h 323"/>
                    <a:gd name="T40" fmla="*/ 1673 w 1673"/>
                    <a:gd name="T41" fmla="*/ 135 h 3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323">
                      <a:moveTo>
                        <a:pt x="0" y="323"/>
                      </a:moveTo>
                      <a:lnTo>
                        <a:pt x="85" y="0"/>
                      </a:lnTo>
                      <a:lnTo>
                        <a:pt x="168" y="290"/>
                      </a:lnTo>
                      <a:lnTo>
                        <a:pt x="252" y="70"/>
                      </a:lnTo>
                      <a:lnTo>
                        <a:pt x="337" y="78"/>
                      </a:lnTo>
                      <a:lnTo>
                        <a:pt x="420" y="199"/>
                      </a:lnTo>
                      <a:lnTo>
                        <a:pt x="504" y="64"/>
                      </a:lnTo>
                      <a:lnTo>
                        <a:pt x="589" y="159"/>
                      </a:lnTo>
                      <a:lnTo>
                        <a:pt x="672" y="154"/>
                      </a:lnTo>
                      <a:lnTo>
                        <a:pt x="756" y="118"/>
                      </a:lnTo>
                      <a:lnTo>
                        <a:pt x="841" y="144"/>
                      </a:lnTo>
                      <a:lnTo>
                        <a:pt x="925" y="153"/>
                      </a:lnTo>
                      <a:lnTo>
                        <a:pt x="1008" y="147"/>
                      </a:lnTo>
                      <a:lnTo>
                        <a:pt x="1093" y="140"/>
                      </a:lnTo>
                      <a:lnTo>
                        <a:pt x="1177" y="134"/>
                      </a:lnTo>
                      <a:lnTo>
                        <a:pt x="1260" y="138"/>
                      </a:lnTo>
                      <a:lnTo>
                        <a:pt x="1345" y="149"/>
                      </a:lnTo>
                      <a:lnTo>
                        <a:pt x="1429" y="150"/>
                      </a:lnTo>
                      <a:lnTo>
                        <a:pt x="1512" y="144"/>
                      </a:lnTo>
                      <a:lnTo>
                        <a:pt x="1597" y="135"/>
                      </a:lnTo>
                      <a:lnTo>
                        <a:pt x="1673" y="135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6" name="Freeform 509"/>
                <p:cNvSpPr>
                  <a:spLocks/>
                </p:cNvSpPr>
                <p:nvPr/>
              </p:nvSpPr>
              <p:spPr bwMode="auto">
                <a:xfrm>
                  <a:off x="4127" y="2437"/>
                  <a:ext cx="803" cy="236"/>
                </a:xfrm>
                <a:custGeom>
                  <a:avLst/>
                  <a:gdLst>
                    <a:gd name="T0" fmla="*/ 0 w 1673"/>
                    <a:gd name="T1" fmla="*/ 492 h 492"/>
                    <a:gd name="T2" fmla="*/ 85 w 1673"/>
                    <a:gd name="T3" fmla="*/ 268 h 492"/>
                    <a:gd name="T4" fmla="*/ 168 w 1673"/>
                    <a:gd name="T5" fmla="*/ 0 h 492"/>
                    <a:gd name="T6" fmla="*/ 252 w 1673"/>
                    <a:gd name="T7" fmla="*/ 410 h 492"/>
                    <a:gd name="T8" fmla="*/ 337 w 1673"/>
                    <a:gd name="T9" fmla="*/ 286 h 492"/>
                    <a:gd name="T10" fmla="*/ 420 w 1673"/>
                    <a:gd name="T11" fmla="*/ 335 h 492"/>
                    <a:gd name="T12" fmla="*/ 504 w 1673"/>
                    <a:gd name="T13" fmla="*/ 330 h 492"/>
                    <a:gd name="T14" fmla="*/ 589 w 1673"/>
                    <a:gd name="T15" fmla="*/ 299 h 492"/>
                    <a:gd name="T16" fmla="*/ 672 w 1673"/>
                    <a:gd name="T17" fmla="*/ 305 h 492"/>
                    <a:gd name="T18" fmla="*/ 756 w 1673"/>
                    <a:gd name="T19" fmla="*/ 311 h 492"/>
                    <a:gd name="T20" fmla="*/ 841 w 1673"/>
                    <a:gd name="T21" fmla="*/ 302 h 492"/>
                    <a:gd name="T22" fmla="*/ 925 w 1673"/>
                    <a:gd name="T23" fmla="*/ 302 h 492"/>
                    <a:gd name="T24" fmla="*/ 1008 w 1673"/>
                    <a:gd name="T25" fmla="*/ 307 h 492"/>
                    <a:gd name="T26" fmla="*/ 1093 w 1673"/>
                    <a:gd name="T27" fmla="*/ 309 h 492"/>
                    <a:gd name="T28" fmla="*/ 1177 w 1673"/>
                    <a:gd name="T29" fmla="*/ 308 h 492"/>
                    <a:gd name="T30" fmla="*/ 1260 w 1673"/>
                    <a:gd name="T31" fmla="*/ 303 h 492"/>
                    <a:gd name="T32" fmla="*/ 1345 w 1673"/>
                    <a:gd name="T33" fmla="*/ 303 h 492"/>
                    <a:gd name="T34" fmla="*/ 1429 w 1673"/>
                    <a:gd name="T35" fmla="*/ 305 h 492"/>
                    <a:gd name="T36" fmla="*/ 1512 w 1673"/>
                    <a:gd name="T37" fmla="*/ 308 h 492"/>
                    <a:gd name="T38" fmla="*/ 1597 w 1673"/>
                    <a:gd name="T39" fmla="*/ 309 h 492"/>
                    <a:gd name="T40" fmla="*/ 1673 w 1673"/>
                    <a:gd name="T41" fmla="*/ 305 h 4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492">
                      <a:moveTo>
                        <a:pt x="0" y="492"/>
                      </a:moveTo>
                      <a:lnTo>
                        <a:pt x="85" y="268"/>
                      </a:lnTo>
                      <a:lnTo>
                        <a:pt x="168" y="0"/>
                      </a:lnTo>
                      <a:lnTo>
                        <a:pt x="252" y="410"/>
                      </a:lnTo>
                      <a:lnTo>
                        <a:pt x="337" y="286"/>
                      </a:lnTo>
                      <a:lnTo>
                        <a:pt x="420" y="335"/>
                      </a:lnTo>
                      <a:lnTo>
                        <a:pt x="504" y="330"/>
                      </a:lnTo>
                      <a:lnTo>
                        <a:pt x="589" y="299"/>
                      </a:lnTo>
                      <a:lnTo>
                        <a:pt x="672" y="305"/>
                      </a:lnTo>
                      <a:lnTo>
                        <a:pt x="756" y="311"/>
                      </a:lnTo>
                      <a:lnTo>
                        <a:pt x="841" y="302"/>
                      </a:lnTo>
                      <a:lnTo>
                        <a:pt x="925" y="302"/>
                      </a:lnTo>
                      <a:lnTo>
                        <a:pt x="1008" y="307"/>
                      </a:lnTo>
                      <a:lnTo>
                        <a:pt x="1093" y="309"/>
                      </a:lnTo>
                      <a:lnTo>
                        <a:pt x="1177" y="308"/>
                      </a:lnTo>
                      <a:lnTo>
                        <a:pt x="1260" y="303"/>
                      </a:lnTo>
                      <a:lnTo>
                        <a:pt x="1345" y="303"/>
                      </a:lnTo>
                      <a:lnTo>
                        <a:pt x="1429" y="305"/>
                      </a:lnTo>
                      <a:lnTo>
                        <a:pt x="1512" y="308"/>
                      </a:lnTo>
                      <a:lnTo>
                        <a:pt x="1597" y="309"/>
                      </a:lnTo>
                      <a:lnTo>
                        <a:pt x="1673" y="305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7" name="Freeform 510"/>
                <p:cNvSpPr>
                  <a:spLocks/>
                </p:cNvSpPr>
                <p:nvPr/>
              </p:nvSpPr>
              <p:spPr bwMode="auto">
                <a:xfrm>
                  <a:off x="4127" y="2507"/>
                  <a:ext cx="803" cy="166"/>
                </a:xfrm>
                <a:custGeom>
                  <a:avLst/>
                  <a:gdLst>
                    <a:gd name="T0" fmla="*/ 0 w 1673"/>
                    <a:gd name="T1" fmla="*/ 346 h 346"/>
                    <a:gd name="T2" fmla="*/ 85 w 1673"/>
                    <a:gd name="T3" fmla="*/ 113 h 346"/>
                    <a:gd name="T4" fmla="*/ 168 w 1673"/>
                    <a:gd name="T5" fmla="*/ 283 h 346"/>
                    <a:gd name="T6" fmla="*/ 252 w 1673"/>
                    <a:gd name="T7" fmla="*/ 181 h 346"/>
                    <a:gd name="T8" fmla="*/ 337 w 1673"/>
                    <a:gd name="T9" fmla="*/ 0 h 346"/>
                    <a:gd name="T10" fmla="*/ 420 w 1673"/>
                    <a:gd name="T11" fmla="*/ 81 h 346"/>
                    <a:gd name="T12" fmla="*/ 504 w 1673"/>
                    <a:gd name="T13" fmla="*/ 43 h 346"/>
                    <a:gd name="T14" fmla="*/ 589 w 1673"/>
                    <a:gd name="T15" fmla="*/ 3 h 346"/>
                    <a:gd name="T16" fmla="*/ 672 w 1673"/>
                    <a:gd name="T17" fmla="*/ 43 h 346"/>
                    <a:gd name="T18" fmla="*/ 756 w 1673"/>
                    <a:gd name="T19" fmla="*/ 48 h 346"/>
                    <a:gd name="T20" fmla="*/ 841 w 1673"/>
                    <a:gd name="T21" fmla="*/ 46 h 346"/>
                    <a:gd name="T22" fmla="*/ 925 w 1673"/>
                    <a:gd name="T23" fmla="*/ 38 h 346"/>
                    <a:gd name="T24" fmla="*/ 1008 w 1673"/>
                    <a:gd name="T25" fmla="*/ 18 h 346"/>
                    <a:gd name="T26" fmla="*/ 1093 w 1673"/>
                    <a:gd name="T27" fmla="*/ 28 h 346"/>
                    <a:gd name="T28" fmla="*/ 1177 w 1673"/>
                    <a:gd name="T29" fmla="*/ 46 h 346"/>
                    <a:gd name="T30" fmla="*/ 1260 w 1673"/>
                    <a:gd name="T31" fmla="*/ 50 h 346"/>
                    <a:gd name="T32" fmla="*/ 1345 w 1673"/>
                    <a:gd name="T33" fmla="*/ 41 h 346"/>
                    <a:gd name="T34" fmla="*/ 1429 w 1673"/>
                    <a:gd name="T35" fmla="*/ 24 h 346"/>
                    <a:gd name="T36" fmla="*/ 1512 w 1673"/>
                    <a:gd name="T37" fmla="*/ 22 h 346"/>
                    <a:gd name="T38" fmla="*/ 1597 w 1673"/>
                    <a:gd name="T39" fmla="*/ 39 h 346"/>
                    <a:gd name="T40" fmla="*/ 1673 w 1673"/>
                    <a:gd name="T41" fmla="*/ 49 h 3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346">
                      <a:moveTo>
                        <a:pt x="0" y="346"/>
                      </a:moveTo>
                      <a:lnTo>
                        <a:pt x="85" y="113"/>
                      </a:lnTo>
                      <a:lnTo>
                        <a:pt x="168" y="283"/>
                      </a:lnTo>
                      <a:lnTo>
                        <a:pt x="252" y="181"/>
                      </a:lnTo>
                      <a:lnTo>
                        <a:pt x="337" y="0"/>
                      </a:lnTo>
                      <a:lnTo>
                        <a:pt x="420" y="81"/>
                      </a:lnTo>
                      <a:lnTo>
                        <a:pt x="504" y="43"/>
                      </a:lnTo>
                      <a:lnTo>
                        <a:pt x="589" y="3"/>
                      </a:lnTo>
                      <a:lnTo>
                        <a:pt x="672" y="43"/>
                      </a:lnTo>
                      <a:lnTo>
                        <a:pt x="756" y="48"/>
                      </a:lnTo>
                      <a:lnTo>
                        <a:pt x="841" y="46"/>
                      </a:lnTo>
                      <a:lnTo>
                        <a:pt x="925" y="38"/>
                      </a:lnTo>
                      <a:lnTo>
                        <a:pt x="1008" y="18"/>
                      </a:lnTo>
                      <a:lnTo>
                        <a:pt x="1093" y="28"/>
                      </a:lnTo>
                      <a:lnTo>
                        <a:pt x="1177" y="46"/>
                      </a:lnTo>
                      <a:lnTo>
                        <a:pt x="1260" y="50"/>
                      </a:lnTo>
                      <a:lnTo>
                        <a:pt x="1345" y="41"/>
                      </a:lnTo>
                      <a:lnTo>
                        <a:pt x="1429" y="24"/>
                      </a:lnTo>
                      <a:lnTo>
                        <a:pt x="1512" y="22"/>
                      </a:lnTo>
                      <a:lnTo>
                        <a:pt x="1597" y="39"/>
                      </a:lnTo>
                      <a:lnTo>
                        <a:pt x="1673" y="49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8" name="Freeform 511"/>
                <p:cNvSpPr>
                  <a:spLocks/>
                </p:cNvSpPr>
                <p:nvPr/>
              </p:nvSpPr>
              <p:spPr bwMode="auto">
                <a:xfrm>
                  <a:off x="4127" y="2327"/>
                  <a:ext cx="803" cy="346"/>
                </a:xfrm>
                <a:custGeom>
                  <a:avLst/>
                  <a:gdLst>
                    <a:gd name="T0" fmla="*/ 0 w 1673"/>
                    <a:gd name="T1" fmla="*/ 721 h 721"/>
                    <a:gd name="T2" fmla="*/ 85 w 1673"/>
                    <a:gd name="T3" fmla="*/ 441 h 721"/>
                    <a:gd name="T4" fmla="*/ 168 w 1673"/>
                    <a:gd name="T5" fmla="*/ 0 h 721"/>
                    <a:gd name="T6" fmla="*/ 252 w 1673"/>
                    <a:gd name="T7" fmla="*/ 621 h 721"/>
                    <a:gd name="T8" fmla="*/ 337 w 1673"/>
                    <a:gd name="T9" fmla="*/ 161 h 721"/>
                    <a:gd name="T10" fmla="*/ 420 w 1673"/>
                    <a:gd name="T11" fmla="*/ 322 h 721"/>
                    <a:gd name="T12" fmla="*/ 504 w 1673"/>
                    <a:gd name="T13" fmla="*/ 298 h 721"/>
                    <a:gd name="T14" fmla="*/ 589 w 1673"/>
                    <a:gd name="T15" fmla="*/ 258 h 721"/>
                    <a:gd name="T16" fmla="*/ 672 w 1673"/>
                    <a:gd name="T17" fmla="*/ 293 h 721"/>
                    <a:gd name="T18" fmla="*/ 756 w 1673"/>
                    <a:gd name="T19" fmla="*/ 270 h 721"/>
                    <a:gd name="T20" fmla="*/ 841 w 1673"/>
                    <a:gd name="T21" fmla="*/ 253 h 721"/>
                    <a:gd name="T22" fmla="*/ 925 w 1673"/>
                    <a:gd name="T23" fmla="*/ 281 h 721"/>
                    <a:gd name="T24" fmla="*/ 1008 w 1673"/>
                    <a:gd name="T25" fmla="*/ 294 h 721"/>
                    <a:gd name="T26" fmla="*/ 1093 w 1673"/>
                    <a:gd name="T27" fmla="*/ 288 h 721"/>
                    <a:gd name="T28" fmla="*/ 1177 w 1673"/>
                    <a:gd name="T29" fmla="*/ 270 h 721"/>
                    <a:gd name="T30" fmla="*/ 1260 w 1673"/>
                    <a:gd name="T31" fmla="*/ 257 h 721"/>
                    <a:gd name="T32" fmla="*/ 1345 w 1673"/>
                    <a:gd name="T33" fmla="*/ 273 h 721"/>
                    <a:gd name="T34" fmla="*/ 1429 w 1673"/>
                    <a:gd name="T35" fmla="*/ 289 h 721"/>
                    <a:gd name="T36" fmla="*/ 1512 w 1673"/>
                    <a:gd name="T37" fmla="*/ 293 h 721"/>
                    <a:gd name="T38" fmla="*/ 1597 w 1673"/>
                    <a:gd name="T39" fmla="*/ 278 h 721"/>
                    <a:gd name="T40" fmla="*/ 1673 w 1673"/>
                    <a:gd name="T41" fmla="*/ 260 h 7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721">
                      <a:moveTo>
                        <a:pt x="0" y="721"/>
                      </a:moveTo>
                      <a:lnTo>
                        <a:pt x="85" y="441"/>
                      </a:lnTo>
                      <a:lnTo>
                        <a:pt x="168" y="0"/>
                      </a:lnTo>
                      <a:lnTo>
                        <a:pt x="252" y="621"/>
                      </a:lnTo>
                      <a:lnTo>
                        <a:pt x="337" y="161"/>
                      </a:lnTo>
                      <a:lnTo>
                        <a:pt x="420" y="322"/>
                      </a:lnTo>
                      <a:lnTo>
                        <a:pt x="504" y="298"/>
                      </a:lnTo>
                      <a:lnTo>
                        <a:pt x="589" y="258"/>
                      </a:lnTo>
                      <a:lnTo>
                        <a:pt x="672" y="293"/>
                      </a:lnTo>
                      <a:lnTo>
                        <a:pt x="756" y="270"/>
                      </a:lnTo>
                      <a:lnTo>
                        <a:pt x="841" y="253"/>
                      </a:lnTo>
                      <a:lnTo>
                        <a:pt x="925" y="281"/>
                      </a:lnTo>
                      <a:lnTo>
                        <a:pt x="1008" y="294"/>
                      </a:lnTo>
                      <a:lnTo>
                        <a:pt x="1093" y="288"/>
                      </a:lnTo>
                      <a:lnTo>
                        <a:pt x="1177" y="270"/>
                      </a:lnTo>
                      <a:lnTo>
                        <a:pt x="1260" y="257"/>
                      </a:lnTo>
                      <a:lnTo>
                        <a:pt x="1345" y="273"/>
                      </a:lnTo>
                      <a:lnTo>
                        <a:pt x="1429" y="289"/>
                      </a:lnTo>
                      <a:lnTo>
                        <a:pt x="1512" y="293"/>
                      </a:lnTo>
                      <a:lnTo>
                        <a:pt x="1597" y="278"/>
                      </a:lnTo>
                      <a:lnTo>
                        <a:pt x="1673" y="260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9" name="Freeform 512"/>
                <p:cNvSpPr>
                  <a:spLocks/>
                </p:cNvSpPr>
                <p:nvPr/>
              </p:nvSpPr>
              <p:spPr bwMode="auto">
                <a:xfrm>
                  <a:off x="4127" y="2366"/>
                  <a:ext cx="803" cy="307"/>
                </a:xfrm>
                <a:custGeom>
                  <a:avLst/>
                  <a:gdLst>
                    <a:gd name="T0" fmla="*/ 0 w 1673"/>
                    <a:gd name="T1" fmla="*/ 640 h 640"/>
                    <a:gd name="T2" fmla="*/ 85 w 1673"/>
                    <a:gd name="T3" fmla="*/ 579 h 640"/>
                    <a:gd name="T4" fmla="*/ 168 w 1673"/>
                    <a:gd name="T5" fmla="*/ 0 h 640"/>
                    <a:gd name="T6" fmla="*/ 252 w 1673"/>
                    <a:gd name="T7" fmla="*/ 113 h 640"/>
                    <a:gd name="T8" fmla="*/ 337 w 1673"/>
                    <a:gd name="T9" fmla="*/ 430 h 640"/>
                    <a:gd name="T10" fmla="*/ 420 w 1673"/>
                    <a:gd name="T11" fmla="*/ 223 h 640"/>
                    <a:gd name="T12" fmla="*/ 504 w 1673"/>
                    <a:gd name="T13" fmla="*/ 85 h 640"/>
                    <a:gd name="T14" fmla="*/ 589 w 1673"/>
                    <a:gd name="T15" fmla="*/ 179 h 640"/>
                    <a:gd name="T16" fmla="*/ 672 w 1673"/>
                    <a:gd name="T17" fmla="*/ 151 h 640"/>
                    <a:gd name="T18" fmla="*/ 756 w 1673"/>
                    <a:gd name="T19" fmla="*/ 159 h 640"/>
                    <a:gd name="T20" fmla="*/ 841 w 1673"/>
                    <a:gd name="T21" fmla="*/ 165 h 640"/>
                    <a:gd name="T22" fmla="*/ 925 w 1673"/>
                    <a:gd name="T23" fmla="*/ 142 h 640"/>
                    <a:gd name="T24" fmla="*/ 1008 w 1673"/>
                    <a:gd name="T25" fmla="*/ 143 h 640"/>
                    <a:gd name="T26" fmla="*/ 1093 w 1673"/>
                    <a:gd name="T27" fmla="*/ 158 h 640"/>
                    <a:gd name="T28" fmla="*/ 1177 w 1673"/>
                    <a:gd name="T29" fmla="*/ 163 h 640"/>
                    <a:gd name="T30" fmla="*/ 1260 w 1673"/>
                    <a:gd name="T31" fmla="*/ 160 h 640"/>
                    <a:gd name="T32" fmla="*/ 1345 w 1673"/>
                    <a:gd name="T33" fmla="*/ 151 h 640"/>
                    <a:gd name="T34" fmla="*/ 1429 w 1673"/>
                    <a:gd name="T35" fmla="*/ 142 h 640"/>
                    <a:gd name="T36" fmla="*/ 1512 w 1673"/>
                    <a:gd name="T37" fmla="*/ 150 h 640"/>
                    <a:gd name="T38" fmla="*/ 1597 w 1673"/>
                    <a:gd name="T39" fmla="*/ 163 h 640"/>
                    <a:gd name="T40" fmla="*/ 1673 w 1673"/>
                    <a:gd name="T41" fmla="*/ 163 h 6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640">
                      <a:moveTo>
                        <a:pt x="0" y="640"/>
                      </a:moveTo>
                      <a:lnTo>
                        <a:pt x="85" y="579"/>
                      </a:lnTo>
                      <a:lnTo>
                        <a:pt x="168" y="0"/>
                      </a:lnTo>
                      <a:lnTo>
                        <a:pt x="252" y="113"/>
                      </a:lnTo>
                      <a:lnTo>
                        <a:pt x="337" y="430"/>
                      </a:lnTo>
                      <a:lnTo>
                        <a:pt x="420" y="223"/>
                      </a:lnTo>
                      <a:lnTo>
                        <a:pt x="504" y="85"/>
                      </a:lnTo>
                      <a:lnTo>
                        <a:pt x="589" y="179"/>
                      </a:lnTo>
                      <a:lnTo>
                        <a:pt x="672" y="151"/>
                      </a:lnTo>
                      <a:lnTo>
                        <a:pt x="756" y="159"/>
                      </a:lnTo>
                      <a:lnTo>
                        <a:pt x="841" y="165"/>
                      </a:lnTo>
                      <a:lnTo>
                        <a:pt x="925" y="142"/>
                      </a:lnTo>
                      <a:lnTo>
                        <a:pt x="1008" y="143"/>
                      </a:lnTo>
                      <a:lnTo>
                        <a:pt x="1093" y="158"/>
                      </a:lnTo>
                      <a:lnTo>
                        <a:pt x="1177" y="163"/>
                      </a:lnTo>
                      <a:lnTo>
                        <a:pt x="1260" y="160"/>
                      </a:lnTo>
                      <a:lnTo>
                        <a:pt x="1345" y="151"/>
                      </a:lnTo>
                      <a:lnTo>
                        <a:pt x="1429" y="142"/>
                      </a:lnTo>
                      <a:lnTo>
                        <a:pt x="1512" y="150"/>
                      </a:lnTo>
                      <a:lnTo>
                        <a:pt x="1597" y="163"/>
                      </a:lnTo>
                      <a:lnTo>
                        <a:pt x="1673" y="163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0" name="Freeform 513"/>
                <p:cNvSpPr>
                  <a:spLocks/>
                </p:cNvSpPr>
                <p:nvPr/>
              </p:nvSpPr>
              <p:spPr bwMode="auto">
                <a:xfrm>
                  <a:off x="4127" y="2326"/>
                  <a:ext cx="803" cy="347"/>
                </a:xfrm>
                <a:custGeom>
                  <a:avLst/>
                  <a:gdLst>
                    <a:gd name="T0" fmla="*/ 0 w 1673"/>
                    <a:gd name="T1" fmla="*/ 723 h 723"/>
                    <a:gd name="T2" fmla="*/ 85 w 1673"/>
                    <a:gd name="T3" fmla="*/ 610 h 723"/>
                    <a:gd name="T4" fmla="*/ 168 w 1673"/>
                    <a:gd name="T5" fmla="*/ 510 h 723"/>
                    <a:gd name="T6" fmla="*/ 252 w 1673"/>
                    <a:gd name="T7" fmla="*/ 433 h 723"/>
                    <a:gd name="T8" fmla="*/ 337 w 1673"/>
                    <a:gd name="T9" fmla="*/ 0 h 723"/>
                    <a:gd name="T10" fmla="*/ 420 w 1673"/>
                    <a:gd name="T11" fmla="*/ 279 h 723"/>
                    <a:gd name="T12" fmla="*/ 504 w 1673"/>
                    <a:gd name="T13" fmla="*/ 286 h 723"/>
                    <a:gd name="T14" fmla="*/ 589 w 1673"/>
                    <a:gd name="T15" fmla="*/ 225 h 723"/>
                    <a:gd name="T16" fmla="*/ 672 w 1673"/>
                    <a:gd name="T17" fmla="*/ 277 h 723"/>
                    <a:gd name="T18" fmla="*/ 756 w 1673"/>
                    <a:gd name="T19" fmla="*/ 282 h 723"/>
                    <a:gd name="T20" fmla="*/ 841 w 1673"/>
                    <a:gd name="T21" fmla="*/ 281 h 723"/>
                    <a:gd name="T22" fmla="*/ 925 w 1673"/>
                    <a:gd name="T23" fmla="*/ 269 h 723"/>
                    <a:gd name="T24" fmla="*/ 1008 w 1673"/>
                    <a:gd name="T25" fmla="*/ 247 h 723"/>
                    <a:gd name="T26" fmla="*/ 1093 w 1673"/>
                    <a:gd name="T27" fmla="*/ 258 h 723"/>
                    <a:gd name="T28" fmla="*/ 1177 w 1673"/>
                    <a:gd name="T29" fmla="*/ 280 h 723"/>
                    <a:gd name="T30" fmla="*/ 1260 w 1673"/>
                    <a:gd name="T31" fmla="*/ 285 h 723"/>
                    <a:gd name="T32" fmla="*/ 1345 w 1673"/>
                    <a:gd name="T33" fmla="*/ 274 h 723"/>
                    <a:gd name="T34" fmla="*/ 1429 w 1673"/>
                    <a:gd name="T35" fmla="*/ 251 h 723"/>
                    <a:gd name="T36" fmla="*/ 1512 w 1673"/>
                    <a:gd name="T37" fmla="*/ 251 h 723"/>
                    <a:gd name="T38" fmla="*/ 1597 w 1673"/>
                    <a:gd name="T39" fmla="*/ 272 h 723"/>
                    <a:gd name="T40" fmla="*/ 1673 w 1673"/>
                    <a:gd name="T41" fmla="*/ 284 h 7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723">
                      <a:moveTo>
                        <a:pt x="0" y="723"/>
                      </a:moveTo>
                      <a:lnTo>
                        <a:pt x="85" y="610"/>
                      </a:lnTo>
                      <a:lnTo>
                        <a:pt x="168" y="510"/>
                      </a:lnTo>
                      <a:lnTo>
                        <a:pt x="252" y="433"/>
                      </a:lnTo>
                      <a:lnTo>
                        <a:pt x="337" y="0"/>
                      </a:lnTo>
                      <a:lnTo>
                        <a:pt x="420" y="279"/>
                      </a:lnTo>
                      <a:lnTo>
                        <a:pt x="504" y="286"/>
                      </a:lnTo>
                      <a:lnTo>
                        <a:pt x="589" y="225"/>
                      </a:lnTo>
                      <a:lnTo>
                        <a:pt x="672" y="277"/>
                      </a:lnTo>
                      <a:lnTo>
                        <a:pt x="756" y="282"/>
                      </a:lnTo>
                      <a:lnTo>
                        <a:pt x="841" y="281"/>
                      </a:lnTo>
                      <a:lnTo>
                        <a:pt x="925" y="269"/>
                      </a:lnTo>
                      <a:lnTo>
                        <a:pt x="1008" y="247"/>
                      </a:lnTo>
                      <a:lnTo>
                        <a:pt x="1093" y="258"/>
                      </a:lnTo>
                      <a:lnTo>
                        <a:pt x="1177" y="280"/>
                      </a:lnTo>
                      <a:lnTo>
                        <a:pt x="1260" y="285"/>
                      </a:lnTo>
                      <a:lnTo>
                        <a:pt x="1345" y="274"/>
                      </a:lnTo>
                      <a:lnTo>
                        <a:pt x="1429" y="251"/>
                      </a:lnTo>
                      <a:lnTo>
                        <a:pt x="1512" y="251"/>
                      </a:lnTo>
                      <a:lnTo>
                        <a:pt x="1597" y="272"/>
                      </a:lnTo>
                      <a:lnTo>
                        <a:pt x="1673" y="284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1" name="Freeform 514"/>
                <p:cNvSpPr>
                  <a:spLocks/>
                </p:cNvSpPr>
                <p:nvPr/>
              </p:nvSpPr>
              <p:spPr bwMode="auto">
                <a:xfrm>
                  <a:off x="4127" y="2282"/>
                  <a:ext cx="803" cy="391"/>
                </a:xfrm>
                <a:custGeom>
                  <a:avLst/>
                  <a:gdLst>
                    <a:gd name="T0" fmla="*/ 0 w 1673"/>
                    <a:gd name="T1" fmla="*/ 815 h 815"/>
                    <a:gd name="T2" fmla="*/ 85 w 1673"/>
                    <a:gd name="T3" fmla="*/ 619 h 815"/>
                    <a:gd name="T4" fmla="*/ 168 w 1673"/>
                    <a:gd name="T5" fmla="*/ 509 h 815"/>
                    <a:gd name="T6" fmla="*/ 252 w 1673"/>
                    <a:gd name="T7" fmla="*/ 0 h 815"/>
                    <a:gd name="T8" fmla="*/ 337 w 1673"/>
                    <a:gd name="T9" fmla="*/ 278 h 815"/>
                    <a:gd name="T10" fmla="*/ 420 w 1673"/>
                    <a:gd name="T11" fmla="*/ 83 h 815"/>
                    <a:gd name="T12" fmla="*/ 504 w 1673"/>
                    <a:gd name="T13" fmla="*/ 284 h 815"/>
                    <a:gd name="T14" fmla="*/ 589 w 1673"/>
                    <a:gd name="T15" fmla="*/ 221 h 815"/>
                    <a:gd name="T16" fmla="*/ 672 w 1673"/>
                    <a:gd name="T17" fmla="*/ 182 h 815"/>
                    <a:gd name="T18" fmla="*/ 756 w 1673"/>
                    <a:gd name="T19" fmla="*/ 192 h 815"/>
                    <a:gd name="T20" fmla="*/ 841 w 1673"/>
                    <a:gd name="T21" fmla="*/ 191 h 815"/>
                    <a:gd name="T22" fmla="*/ 925 w 1673"/>
                    <a:gd name="T23" fmla="*/ 208 h 815"/>
                    <a:gd name="T24" fmla="*/ 1008 w 1673"/>
                    <a:gd name="T25" fmla="*/ 222 h 815"/>
                    <a:gd name="T26" fmla="*/ 1093 w 1673"/>
                    <a:gd name="T27" fmla="*/ 212 h 815"/>
                    <a:gd name="T28" fmla="*/ 1177 w 1673"/>
                    <a:gd name="T29" fmla="*/ 186 h 815"/>
                    <a:gd name="T30" fmla="*/ 1260 w 1673"/>
                    <a:gd name="T31" fmla="*/ 183 h 815"/>
                    <a:gd name="T32" fmla="*/ 1345 w 1673"/>
                    <a:gd name="T33" fmla="*/ 205 h 815"/>
                    <a:gd name="T34" fmla="*/ 1429 w 1673"/>
                    <a:gd name="T35" fmla="*/ 220 h 815"/>
                    <a:gd name="T36" fmla="*/ 1512 w 1673"/>
                    <a:gd name="T37" fmla="*/ 218 h 815"/>
                    <a:gd name="T38" fmla="*/ 1597 w 1673"/>
                    <a:gd name="T39" fmla="*/ 196 h 815"/>
                    <a:gd name="T40" fmla="*/ 1673 w 1673"/>
                    <a:gd name="T41" fmla="*/ 182 h 8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815">
                      <a:moveTo>
                        <a:pt x="0" y="815"/>
                      </a:moveTo>
                      <a:lnTo>
                        <a:pt x="85" y="619"/>
                      </a:lnTo>
                      <a:lnTo>
                        <a:pt x="168" y="509"/>
                      </a:lnTo>
                      <a:lnTo>
                        <a:pt x="252" y="0"/>
                      </a:lnTo>
                      <a:lnTo>
                        <a:pt x="337" y="278"/>
                      </a:lnTo>
                      <a:lnTo>
                        <a:pt x="420" y="83"/>
                      </a:lnTo>
                      <a:lnTo>
                        <a:pt x="504" y="284"/>
                      </a:lnTo>
                      <a:lnTo>
                        <a:pt x="589" y="221"/>
                      </a:lnTo>
                      <a:lnTo>
                        <a:pt x="672" y="182"/>
                      </a:lnTo>
                      <a:lnTo>
                        <a:pt x="756" y="192"/>
                      </a:lnTo>
                      <a:lnTo>
                        <a:pt x="841" y="191"/>
                      </a:lnTo>
                      <a:lnTo>
                        <a:pt x="925" y="208"/>
                      </a:lnTo>
                      <a:lnTo>
                        <a:pt x="1008" y="222"/>
                      </a:lnTo>
                      <a:lnTo>
                        <a:pt x="1093" y="212"/>
                      </a:lnTo>
                      <a:lnTo>
                        <a:pt x="1177" y="186"/>
                      </a:lnTo>
                      <a:lnTo>
                        <a:pt x="1260" y="183"/>
                      </a:lnTo>
                      <a:lnTo>
                        <a:pt x="1345" y="205"/>
                      </a:lnTo>
                      <a:lnTo>
                        <a:pt x="1429" y="220"/>
                      </a:lnTo>
                      <a:lnTo>
                        <a:pt x="1512" y="218"/>
                      </a:lnTo>
                      <a:lnTo>
                        <a:pt x="1597" y="196"/>
                      </a:lnTo>
                      <a:lnTo>
                        <a:pt x="1673" y="182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2" name="Freeform 515"/>
                <p:cNvSpPr>
                  <a:spLocks/>
                </p:cNvSpPr>
                <p:nvPr/>
              </p:nvSpPr>
              <p:spPr bwMode="auto">
                <a:xfrm>
                  <a:off x="4127" y="2251"/>
                  <a:ext cx="803" cy="422"/>
                </a:xfrm>
                <a:custGeom>
                  <a:avLst/>
                  <a:gdLst>
                    <a:gd name="T0" fmla="*/ 0 w 1673"/>
                    <a:gd name="T1" fmla="*/ 879 h 879"/>
                    <a:gd name="T2" fmla="*/ 85 w 1673"/>
                    <a:gd name="T3" fmla="*/ 736 h 879"/>
                    <a:gd name="T4" fmla="*/ 168 w 1673"/>
                    <a:gd name="T5" fmla="*/ 0 h 879"/>
                    <a:gd name="T6" fmla="*/ 252 w 1673"/>
                    <a:gd name="T7" fmla="*/ 447 h 879"/>
                    <a:gd name="T8" fmla="*/ 337 w 1673"/>
                    <a:gd name="T9" fmla="*/ 368 h 879"/>
                    <a:gd name="T10" fmla="*/ 420 w 1673"/>
                    <a:gd name="T11" fmla="*/ 41 h 879"/>
                    <a:gd name="T12" fmla="*/ 504 w 1673"/>
                    <a:gd name="T13" fmla="*/ 202 h 879"/>
                    <a:gd name="T14" fmla="*/ 589 w 1673"/>
                    <a:gd name="T15" fmla="*/ 195 h 879"/>
                    <a:gd name="T16" fmla="*/ 672 w 1673"/>
                    <a:gd name="T17" fmla="*/ 176 h 879"/>
                    <a:gd name="T18" fmla="*/ 756 w 1673"/>
                    <a:gd name="T19" fmla="*/ 220 h 879"/>
                    <a:gd name="T20" fmla="*/ 841 w 1673"/>
                    <a:gd name="T21" fmla="*/ 200 h 879"/>
                    <a:gd name="T22" fmla="*/ 925 w 1673"/>
                    <a:gd name="T23" fmla="*/ 177 h 879"/>
                    <a:gd name="T24" fmla="*/ 1008 w 1673"/>
                    <a:gd name="T25" fmla="*/ 177 h 879"/>
                    <a:gd name="T26" fmla="*/ 1093 w 1673"/>
                    <a:gd name="T27" fmla="*/ 188 h 879"/>
                    <a:gd name="T28" fmla="*/ 1177 w 1673"/>
                    <a:gd name="T29" fmla="*/ 204 h 879"/>
                    <a:gd name="T30" fmla="*/ 1260 w 1673"/>
                    <a:gd name="T31" fmla="*/ 206 h 879"/>
                    <a:gd name="T32" fmla="*/ 1345 w 1673"/>
                    <a:gd name="T33" fmla="*/ 189 h 879"/>
                    <a:gd name="T34" fmla="*/ 1429 w 1673"/>
                    <a:gd name="T35" fmla="*/ 174 h 879"/>
                    <a:gd name="T36" fmla="*/ 1512 w 1673"/>
                    <a:gd name="T37" fmla="*/ 180 h 879"/>
                    <a:gd name="T38" fmla="*/ 1597 w 1673"/>
                    <a:gd name="T39" fmla="*/ 201 h 879"/>
                    <a:gd name="T40" fmla="*/ 1673 w 1673"/>
                    <a:gd name="T41" fmla="*/ 208 h 8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879">
                      <a:moveTo>
                        <a:pt x="0" y="879"/>
                      </a:moveTo>
                      <a:lnTo>
                        <a:pt x="85" y="736"/>
                      </a:lnTo>
                      <a:lnTo>
                        <a:pt x="168" y="0"/>
                      </a:lnTo>
                      <a:lnTo>
                        <a:pt x="252" y="447"/>
                      </a:lnTo>
                      <a:lnTo>
                        <a:pt x="337" y="368"/>
                      </a:lnTo>
                      <a:lnTo>
                        <a:pt x="420" y="41"/>
                      </a:lnTo>
                      <a:lnTo>
                        <a:pt x="504" y="202"/>
                      </a:lnTo>
                      <a:lnTo>
                        <a:pt x="589" y="195"/>
                      </a:lnTo>
                      <a:lnTo>
                        <a:pt x="672" y="176"/>
                      </a:lnTo>
                      <a:lnTo>
                        <a:pt x="756" y="220"/>
                      </a:lnTo>
                      <a:lnTo>
                        <a:pt x="841" y="200"/>
                      </a:lnTo>
                      <a:lnTo>
                        <a:pt x="925" y="177"/>
                      </a:lnTo>
                      <a:lnTo>
                        <a:pt x="1008" y="177"/>
                      </a:lnTo>
                      <a:lnTo>
                        <a:pt x="1093" y="188"/>
                      </a:lnTo>
                      <a:lnTo>
                        <a:pt x="1177" y="204"/>
                      </a:lnTo>
                      <a:lnTo>
                        <a:pt x="1260" y="206"/>
                      </a:lnTo>
                      <a:lnTo>
                        <a:pt x="1345" y="189"/>
                      </a:lnTo>
                      <a:lnTo>
                        <a:pt x="1429" y="174"/>
                      </a:lnTo>
                      <a:lnTo>
                        <a:pt x="1512" y="180"/>
                      </a:lnTo>
                      <a:lnTo>
                        <a:pt x="1597" y="201"/>
                      </a:lnTo>
                      <a:lnTo>
                        <a:pt x="1673" y="208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3" name="Freeform 516"/>
                <p:cNvSpPr>
                  <a:spLocks/>
                </p:cNvSpPr>
                <p:nvPr/>
              </p:nvSpPr>
              <p:spPr bwMode="auto">
                <a:xfrm>
                  <a:off x="4127" y="2238"/>
                  <a:ext cx="114" cy="435"/>
                </a:xfrm>
                <a:custGeom>
                  <a:avLst/>
                  <a:gdLst>
                    <a:gd name="T0" fmla="*/ 0 w 237"/>
                    <a:gd name="T1" fmla="*/ 905 h 905"/>
                    <a:gd name="T2" fmla="*/ 85 w 237"/>
                    <a:gd name="T3" fmla="*/ 711 h 905"/>
                    <a:gd name="T4" fmla="*/ 168 w 237"/>
                    <a:gd name="T5" fmla="*/ 825 h 905"/>
                    <a:gd name="T6" fmla="*/ 237 w 237"/>
                    <a:gd name="T7" fmla="*/ 0 h 9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905">
                      <a:moveTo>
                        <a:pt x="0" y="905"/>
                      </a:moveTo>
                      <a:lnTo>
                        <a:pt x="85" y="711"/>
                      </a:lnTo>
                      <a:lnTo>
                        <a:pt x="168" y="825"/>
                      </a:lnTo>
                      <a:lnTo>
                        <a:pt x="237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4" name="Freeform 517"/>
                <p:cNvSpPr>
                  <a:spLocks/>
                </p:cNvSpPr>
                <p:nvPr/>
              </p:nvSpPr>
              <p:spPr bwMode="auto">
                <a:xfrm>
                  <a:off x="4261" y="2239"/>
                  <a:ext cx="669" cy="211"/>
                </a:xfrm>
                <a:custGeom>
                  <a:avLst/>
                  <a:gdLst>
                    <a:gd name="T0" fmla="*/ 0 w 1394"/>
                    <a:gd name="T1" fmla="*/ 0 h 439"/>
                    <a:gd name="T2" fmla="*/ 59 w 1394"/>
                    <a:gd name="T3" fmla="*/ 439 h 439"/>
                    <a:gd name="T4" fmla="*/ 143 w 1394"/>
                    <a:gd name="T5" fmla="*/ 103 h 439"/>
                    <a:gd name="T6" fmla="*/ 226 w 1394"/>
                    <a:gd name="T7" fmla="*/ 169 h 439"/>
                    <a:gd name="T8" fmla="*/ 311 w 1394"/>
                    <a:gd name="T9" fmla="*/ 226 h 439"/>
                    <a:gd name="T10" fmla="*/ 395 w 1394"/>
                    <a:gd name="T11" fmla="*/ 156 h 439"/>
                    <a:gd name="T12" fmla="*/ 478 w 1394"/>
                    <a:gd name="T13" fmla="*/ 138 h 439"/>
                    <a:gd name="T14" fmla="*/ 563 w 1394"/>
                    <a:gd name="T15" fmla="*/ 169 h 439"/>
                    <a:gd name="T16" fmla="*/ 646 w 1394"/>
                    <a:gd name="T17" fmla="*/ 178 h 439"/>
                    <a:gd name="T18" fmla="*/ 730 w 1394"/>
                    <a:gd name="T19" fmla="*/ 179 h 439"/>
                    <a:gd name="T20" fmla="*/ 815 w 1394"/>
                    <a:gd name="T21" fmla="*/ 170 h 439"/>
                    <a:gd name="T22" fmla="*/ 898 w 1394"/>
                    <a:gd name="T23" fmla="*/ 155 h 439"/>
                    <a:gd name="T24" fmla="*/ 982 w 1394"/>
                    <a:gd name="T25" fmla="*/ 154 h 439"/>
                    <a:gd name="T26" fmla="*/ 1067 w 1394"/>
                    <a:gd name="T27" fmla="*/ 173 h 439"/>
                    <a:gd name="T28" fmla="*/ 1150 w 1394"/>
                    <a:gd name="T29" fmla="*/ 182 h 439"/>
                    <a:gd name="T30" fmla="*/ 1233 w 1394"/>
                    <a:gd name="T31" fmla="*/ 174 h 439"/>
                    <a:gd name="T32" fmla="*/ 1318 w 1394"/>
                    <a:gd name="T33" fmla="*/ 159 h 439"/>
                    <a:gd name="T34" fmla="*/ 1394 w 1394"/>
                    <a:gd name="T35" fmla="*/ 151 h 4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394" h="439">
                      <a:moveTo>
                        <a:pt x="0" y="0"/>
                      </a:moveTo>
                      <a:lnTo>
                        <a:pt x="59" y="439"/>
                      </a:lnTo>
                      <a:lnTo>
                        <a:pt x="143" y="103"/>
                      </a:lnTo>
                      <a:lnTo>
                        <a:pt x="226" y="169"/>
                      </a:lnTo>
                      <a:lnTo>
                        <a:pt x="311" y="226"/>
                      </a:lnTo>
                      <a:lnTo>
                        <a:pt x="395" y="156"/>
                      </a:lnTo>
                      <a:lnTo>
                        <a:pt x="478" y="138"/>
                      </a:lnTo>
                      <a:lnTo>
                        <a:pt x="563" y="169"/>
                      </a:lnTo>
                      <a:lnTo>
                        <a:pt x="646" y="178"/>
                      </a:lnTo>
                      <a:lnTo>
                        <a:pt x="730" y="179"/>
                      </a:lnTo>
                      <a:lnTo>
                        <a:pt x="815" y="170"/>
                      </a:lnTo>
                      <a:lnTo>
                        <a:pt x="898" y="155"/>
                      </a:lnTo>
                      <a:lnTo>
                        <a:pt x="982" y="154"/>
                      </a:lnTo>
                      <a:lnTo>
                        <a:pt x="1067" y="173"/>
                      </a:lnTo>
                      <a:lnTo>
                        <a:pt x="1150" y="182"/>
                      </a:lnTo>
                      <a:lnTo>
                        <a:pt x="1233" y="174"/>
                      </a:lnTo>
                      <a:lnTo>
                        <a:pt x="1318" y="159"/>
                      </a:lnTo>
                      <a:lnTo>
                        <a:pt x="1394" y="151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5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93" y="2789"/>
                  <a:ext cx="21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ime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6" name="Rectangle 519"/>
                <p:cNvSpPr>
                  <a:spLocks noChangeArrowheads="1"/>
                </p:cNvSpPr>
                <p:nvPr/>
              </p:nvSpPr>
              <p:spPr bwMode="auto">
                <a:xfrm>
                  <a:off x="4574" y="2789"/>
                  <a:ext cx="6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7" name="Rectangle 520"/>
                <p:cNvSpPr>
                  <a:spLocks noChangeArrowheads="1"/>
                </p:cNvSpPr>
                <p:nvPr/>
              </p:nvSpPr>
              <p:spPr bwMode="auto">
                <a:xfrm>
                  <a:off x="4613" y="2825"/>
                  <a:ext cx="50" cy="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8" name="Rectangle 521"/>
                <p:cNvSpPr>
                  <a:spLocks noChangeArrowheads="1"/>
                </p:cNvSpPr>
                <p:nvPr/>
              </p:nvSpPr>
              <p:spPr bwMode="auto">
                <a:xfrm>
                  <a:off x="4639" y="2789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9" name="Rectangle 522"/>
                <p:cNvSpPr>
                  <a:spLocks noChangeArrowheads="1"/>
                </p:cNvSpPr>
                <p:nvPr/>
              </p:nvSpPr>
              <p:spPr bwMode="auto">
                <a:xfrm rot="16200000">
                  <a:off x="3742" y="2440"/>
                  <a:ext cx="461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Optical power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0" name="Rectangle 523"/>
                <p:cNvSpPr>
                  <a:spLocks noChangeArrowheads="1"/>
                </p:cNvSpPr>
                <p:nvPr/>
              </p:nvSpPr>
              <p:spPr bwMode="auto">
                <a:xfrm rot="16200000">
                  <a:off x="3914" y="2180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1" name="Rectangle 524"/>
                <p:cNvSpPr>
                  <a:spLocks noChangeArrowheads="1"/>
                </p:cNvSpPr>
                <p:nvPr/>
              </p:nvSpPr>
              <p:spPr bwMode="auto">
                <a:xfrm rot="16200000">
                  <a:off x="3939" y="2116"/>
                  <a:ext cx="67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2" name="Rectangle 525"/>
                <p:cNvSpPr>
                  <a:spLocks noChangeArrowheads="1"/>
                </p:cNvSpPr>
                <p:nvPr/>
              </p:nvSpPr>
              <p:spPr bwMode="auto">
                <a:xfrm>
                  <a:off x="4116" y="2122"/>
                  <a:ext cx="112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f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3" name="Line 526"/>
                <p:cNvSpPr>
                  <a:spLocks noChangeShapeType="1"/>
                </p:cNvSpPr>
                <p:nvPr/>
              </p:nvSpPr>
              <p:spPr bwMode="auto">
                <a:xfrm>
                  <a:off x="5121" y="1975"/>
                  <a:ext cx="902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4" name="Line 527"/>
                <p:cNvSpPr>
                  <a:spLocks noChangeShapeType="1"/>
                </p:cNvSpPr>
                <p:nvPr/>
              </p:nvSpPr>
              <p:spPr bwMode="auto">
                <a:xfrm>
                  <a:off x="5121" y="1554"/>
                  <a:ext cx="902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5" name="Line 528"/>
                <p:cNvSpPr>
                  <a:spLocks noChangeShapeType="1"/>
                </p:cNvSpPr>
                <p:nvPr/>
              </p:nvSpPr>
              <p:spPr bwMode="auto">
                <a:xfrm flipV="1">
                  <a:off x="5121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6" name="Line 529"/>
                <p:cNvSpPr>
                  <a:spLocks noChangeShapeType="1"/>
                </p:cNvSpPr>
                <p:nvPr/>
              </p:nvSpPr>
              <p:spPr bwMode="auto">
                <a:xfrm flipV="1">
                  <a:off x="5302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7" name="Line 530"/>
                <p:cNvSpPr>
                  <a:spLocks noChangeShapeType="1"/>
                </p:cNvSpPr>
                <p:nvPr/>
              </p:nvSpPr>
              <p:spPr bwMode="auto">
                <a:xfrm flipV="1">
                  <a:off x="5482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8" name="Line 531"/>
                <p:cNvSpPr>
                  <a:spLocks noChangeShapeType="1"/>
                </p:cNvSpPr>
                <p:nvPr/>
              </p:nvSpPr>
              <p:spPr bwMode="auto">
                <a:xfrm flipV="1">
                  <a:off x="5662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9" name="Line 532"/>
                <p:cNvSpPr>
                  <a:spLocks noChangeShapeType="1"/>
                </p:cNvSpPr>
                <p:nvPr/>
              </p:nvSpPr>
              <p:spPr bwMode="auto">
                <a:xfrm flipV="1">
                  <a:off x="5843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0" name="Line 533"/>
                <p:cNvSpPr>
                  <a:spLocks noChangeShapeType="1"/>
                </p:cNvSpPr>
                <p:nvPr/>
              </p:nvSpPr>
              <p:spPr bwMode="auto">
                <a:xfrm flipV="1">
                  <a:off x="6023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1" name="Line 534"/>
                <p:cNvSpPr>
                  <a:spLocks noChangeShapeType="1"/>
                </p:cNvSpPr>
                <p:nvPr/>
              </p:nvSpPr>
              <p:spPr bwMode="auto">
                <a:xfrm>
                  <a:off x="5121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2" name="Line 535"/>
                <p:cNvSpPr>
                  <a:spLocks noChangeShapeType="1"/>
                </p:cNvSpPr>
                <p:nvPr/>
              </p:nvSpPr>
              <p:spPr bwMode="auto">
                <a:xfrm>
                  <a:off x="5302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3" name="Line 536"/>
                <p:cNvSpPr>
                  <a:spLocks noChangeShapeType="1"/>
                </p:cNvSpPr>
                <p:nvPr/>
              </p:nvSpPr>
              <p:spPr bwMode="auto">
                <a:xfrm>
                  <a:off x="5482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4" name="Line 537"/>
                <p:cNvSpPr>
                  <a:spLocks noChangeShapeType="1"/>
                </p:cNvSpPr>
                <p:nvPr/>
              </p:nvSpPr>
              <p:spPr bwMode="auto">
                <a:xfrm>
                  <a:off x="5662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5" name="Line 538"/>
                <p:cNvSpPr>
                  <a:spLocks noChangeShapeType="1"/>
                </p:cNvSpPr>
                <p:nvPr/>
              </p:nvSpPr>
              <p:spPr bwMode="auto">
                <a:xfrm>
                  <a:off x="5843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6" name="Line 539"/>
                <p:cNvSpPr>
                  <a:spLocks noChangeShapeType="1"/>
                </p:cNvSpPr>
                <p:nvPr/>
              </p:nvSpPr>
              <p:spPr bwMode="auto">
                <a:xfrm>
                  <a:off x="6023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7" name="Rectangle 540"/>
                <p:cNvSpPr>
                  <a:spLocks noChangeArrowheads="1"/>
                </p:cNvSpPr>
                <p:nvPr/>
              </p:nvSpPr>
              <p:spPr bwMode="auto">
                <a:xfrm>
                  <a:off x="5250" y="2004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" name="Rectangle 541"/>
                <p:cNvSpPr>
                  <a:spLocks noChangeArrowheads="1"/>
                </p:cNvSpPr>
                <p:nvPr/>
              </p:nvSpPr>
              <p:spPr bwMode="auto">
                <a:xfrm>
                  <a:off x="5642" y="2004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9" name="Rectangle 542"/>
                <p:cNvSpPr>
                  <a:spLocks noChangeArrowheads="1"/>
                </p:cNvSpPr>
                <p:nvPr/>
              </p:nvSpPr>
              <p:spPr bwMode="auto">
                <a:xfrm>
                  <a:off x="5970" y="2004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0" name="Line 543"/>
                <p:cNvSpPr>
                  <a:spLocks noChangeShapeType="1"/>
                </p:cNvSpPr>
                <p:nvPr/>
              </p:nvSpPr>
              <p:spPr bwMode="auto">
                <a:xfrm flipV="1">
                  <a:off x="5121" y="1554"/>
                  <a:ext cx="0" cy="42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" name="Line 544"/>
                <p:cNvSpPr>
                  <a:spLocks noChangeShapeType="1"/>
                </p:cNvSpPr>
                <p:nvPr/>
              </p:nvSpPr>
              <p:spPr bwMode="auto">
                <a:xfrm flipV="1">
                  <a:off x="6023" y="1554"/>
                  <a:ext cx="0" cy="42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" name="Line 545"/>
                <p:cNvSpPr>
                  <a:spLocks noChangeShapeType="1"/>
                </p:cNvSpPr>
                <p:nvPr/>
              </p:nvSpPr>
              <p:spPr bwMode="auto">
                <a:xfrm>
                  <a:off x="5121" y="1975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" name="Line 546"/>
                <p:cNvSpPr>
                  <a:spLocks noChangeShapeType="1"/>
                </p:cNvSpPr>
                <p:nvPr/>
              </p:nvSpPr>
              <p:spPr bwMode="auto">
                <a:xfrm>
                  <a:off x="5121" y="1800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" name="Line 547"/>
                <p:cNvSpPr>
                  <a:spLocks noChangeShapeType="1"/>
                </p:cNvSpPr>
                <p:nvPr/>
              </p:nvSpPr>
              <p:spPr bwMode="auto">
                <a:xfrm>
                  <a:off x="5121" y="1623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" name="Line 548"/>
                <p:cNvSpPr>
                  <a:spLocks noChangeShapeType="1"/>
                </p:cNvSpPr>
                <p:nvPr/>
              </p:nvSpPr>
              <p:spPr bwMode="auto">
                <a:xfrm flipH="1">
                  <a:off x="6013" y="1975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" name="Line 549"/>
                <p:cNvSpPr>
                  <a:spLocks noChangeShapeType="1"/>
                </p:cNvSpPr>
                <p:nvPr/>
              </p:nvSpPr>
              <p:spPr bwMode="auto">
                <a:xfrm flipH="1">
                  <a:off x="6013" y="1800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" name="Line 550"/>
                <p:cNvSpPr>
                  <a:spLocks noChangeShapeType="1"/>
                </p:cNvSpPr>
                <p:nvPr/>
              </p:nvSpPr>
              <p:spPr bwMode="auto">
                <a:xfrm flipH="1">
                  <a:off x="6013" y="1623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" name="Freeform 551"/>
                <p:cNvSpPr>
                  <a:spLocks/>
                </p:cNvSpPr>
                <p:nvPr/>
              </p:nvSpPr>
              <p:spPr bwMode="auto">
                <a:xfrm>
                  <a:off x="5121" y="1975"/>
                  <a:ext cx="27" cy="0"/>
                </a:xfrm>
                <a:custGeom>
                  <a:avLst/>
                  <a:gdLst>
                    <a:gd name="T0" fmla="*/ 0 w 56"/>
                    <a:gd name="T1" fmla="*/ 2 w 56"/>
                    <a:gd name="T2" fmla="*/ 2 w 56"/>
                    <a:gd name="T3" fmla="*/ 5 w 56"/>
                    <a:gd name="T4" fmla="*/ 5 w 56"/>
                    <a:gd name="T5" fmla="*/ 5 w 56"/>
                    <a:gd name="T6" fmla="*/ 8 w 56"/>
                    <a:gd name="T7" fmla="*/ 9 w 56"/>
                    <a:gd name="T8" fmla="*/ 9 w 56"/>
                    <a:gd name="T9" fmla="*/ 11 w 56"/>
                    <a:gd name="T10" fmla="*/ 11 w 56"/>
                    <a:gd name="T11" fmla="*/ 13 w 56"/>
                    <a:gd name="T12" fmla="*/ 13 w 56"/>
                    <a:gd name="T13" fmla="*/ 13 w 56"/>
                    <a:gd name="T14" fmla="*/ 17 w 56"/>
                    <a:gd name="T15" fmla="*/ 17 w 56"/>
                    <a:gd name="T16" fmla="*/ 17 w 56"/>
                    <a:gd name="T17" fmla="*/ 17 w 56"/>
                    <a:gd name="T18" fmla="*/ 22 w 56"/>
                    <a:gd name="T19" fmla="*/ 22 w 56"/>
                    <a:gd name="T20" fmla="*/ 22 w 56"/>
                    <a:gd name="T21" fmla="*/ 24 w 56"/>
                    <a:gd name="T22" fmla="*/ 26 w 56"/>
                    <a:gd name="T23" fmla="*/ 26 w 56"/>
                    <a:gd name="T24" fmla="*/ 27 w 56"/>
                    <a:gd name="T25" fmla="*/ 27 w 56"/>
                    <a:gd name="T26" fmla="*/ 30 w 56"/>
                    <a:gd name="T27" fmla="*/ 31 w 56"/>
                    <a:gd name="T28" fmla="*/ 31 w 56"/>
                    <a:gd name="T29" fmla="*/ 33 w 56"/>
                    <a:gd name="T30" fmla="*/ 34 w 56"/>
                    <a:gd name="T31" fmla="*/ 35 w 56"/>
                    <a:gd name="T32" fmla="*/ 37 w 56"/>
                    <a:gd name="T33" fmla="*/ 39 w 56"/>
                    <a:gd name="T34" fmla="*/ 39 w 56"/>
                    <a:gd name="T35" fmla="*/ 41 w 56"/>
                    <a:gd name="T36" fmla="*/ 41 w 56"/>
                    <a:gd name="T37" fmla="*/ 44 w 56"/>
                    <a:gd name="T38" fmla="*/ 44 w 56"/>
                    <a:gd name="T39" fmla="*/ 45 w 56"/>
                    <a:gd name="T40" fmla="*/ 48 w 56"/>
                    <a:gd name="T41" fmla="*/ 48 w 56"/>
                    <a:gd name="T42" fmla="*/ 48 w 56"/>
                    <a:gd name="T43" fmla="*/ 48 w 56"/>
                    <a:gd name="T44" fmla="*/ 52 w 56"/>
                    <a:gd name="T45" fmla="*/ 52 w 56"/>
                    <a:gd name="T46" fmla="*/ 52 w 56"/>
                    <a:gd name="T47" fmla="*/ 55 w 56"/>
                    <a:gd name="T48" fmla="*/ 56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" name="Freeform 552"/>
                <p:cNvSpPr>
                  <a:spLocks/>
                </p:cNvSpPr>
                <p:nvPr/>
              </p:nvSpPr>
              <p:spPr bwMode="auto">
                <a:xfrm>
                  <a:off x="5148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0 w 56"/>
                    <a:gd name="T3" fmla="*/ 4 w 56"/>
                    <a:gd name="T4" fmla="*/ 4 w 56"/>
                    <a:gd name="T5" fmla="*/ 5 w 56"/>
                    <a:gd name="T6" fmla="*/ 7 w 56"/>
                    <a:gd name="T7" fmla="*/ 8 w 56"/>
                    <a:gd name="T8" fmla="*/ 8 w 56"/>
                    <a:gd name="T9" fmla="*/ 10 w 56"/>
                    <a:gd name="T10" fmla="*/ 10 w 56"/>
                    <a:gd name="T11" fmla="*/ 12 w 56"/>
                    <a:gd name="T12" fmla="*/ 14 w 56"/>
                    <a:gd name="T13" fmla="*/ 14 w 56"/>
                    <a:gd name="T14" fmla="*/ 16 w 56"/>
                    <a:gd name="T15" fmla="*/ 16 w 56"/>
                    <a:gd name="T16" fmla="*/ 16 w 56"/>
                    <a:gd name="T17" fmla="*/ 18 w 56"/>
                    <a:gd name="T18" fmla="*/ 22 w 56"/>
                    <a:gd name="T19" fmla="*/ 22 w 56"/>
                    <a:gd name="T20" fmla="*/ 22 w 56"/>
                    <a:gd name="T21" fmla="*/ 25 w 56"/>
                    <a:gd name="T22" fmla="*/ 26 w 56"/>
                    <a:gd name="T23" fmla="*/ 26 w 56"/>
                    <a:gd name="T24" fmla="*/ 29 w 56"/>
                    <a:gd name="T25" fmla="*/ 29 w 56"/>
                    <a:gd name="T26" fmla="*/ 30 w 56"/>
                    <a:gd name="T27" fmla="*/ 30 w 56"/>
                    <a:gd name="T28" fmla="*/ 33 w 56"/>
                    <a:gd name="T29" fmla="*/ 34 w 56"/>
                    <a:gd name="T30" fmla="*/ 34 w 56"/>
                    <a:gd name="T31" fmla="*/ 36 w 56"/>
                    <a:gd name="T32" fmla="*/ 38 w 56"/>
                    <a:gd name="T33" fmla="*/ 38 w 56"/>
                    <a:gd name="T34" fmla="*/ 40 w 56"/>
                    <a:gd name="T35" fmla="*/ 42 w 56"/>
                    <a:gd name="T36" fmla="*/ 42 w 56"/>
                    <a:gd name="T37" fmla="*/ 44 w 56"/>
                    <a:gd name="T38" fmla="*/ 44 w 56"/>
                    <a:gd name="T39" fmla="*/ 47 w 56"/>
                    <a:gd name="T40" fmla="*/ 47 w 56"/>
                    <a:gd name="T41" fmla="*/ 47 w 56"/>
                    <a:gd name="T42" fmla="*/ 48 w 56"/>
                    <a:gd name="T43" fmla="*/ 51 w 56"/>
                    <a:gd name="T44" fmla="*/ 51 w 56"/>
                    <a:gd name="T45" fmla="*/ 52 w 56"/>
                    <a:gd name="T46" fmla="*/ 53 w 56"/>
                    <a:gd name="T47" fmla="*/ 56 w 56"/>
                    <a:gd name="T48" fmla="*/ 56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" name="Freeform 553"/>
                <p:cNvSpPr>
                  <a:spLocks/>
                </p:cNvSpPr>
                <p:nvPr/>
              </p:nvSpPr>
              <p:spPr bwMode="auto">
                <a:xfrm>
                  <a:off x="5175" y="1975"/>
                  <a:ext cx="30" cy="0"/>
                </a:xfrm>
                <a:custGeom>
                  <a:avLst/>
                  <a:gdLst>
                    <a:gd name="T0" fmla="*/ 0 w 63"/>
                    <a:gd name="T1" fmla="*/ 4 w 63"/>
                    <a:gd name="T2" fmla="*/ 4 w 63"/>
                    <a:gd name="T3" fmla="*/ 6 w 63"/>
                    <a:gd name="T4" fmla="*/ 8 w 63"/>
                    <a:gd name="T5" fmla="*/ 8 w 63"/>
                    <a:gd name="T6" fmla="*/ 8 w 63"/>
                    <a:gd name="T7" fmla="*/ 10 w 63"/>
                    <a:gd name="T8" fmla="*/ 12 w 63"/>
                    <a:gd name="T9" fmla="*/ 12 w 63"/>
                    <a:gd name="T10" fmla="*/ 14 w 63"/>
                    <a:gd name="T11" fmla="*/ 16 w 63"/>
                    <a:gd name="T12" fmla="*/ 16 w 63"/>
                    <a:gd name="T13" fmla="*/ 18 w 63"/>
                    <a:gd name="T14" fmla="*/ 21 w 63"/>
                    <a:gd name="T15" fmla="*/ 21 w 63"/>
                    <a:gd name="T16" fmla="*/ 21 w 63"/>
                    <a:gd name="T17" fmla="*/ 22 w 63"/>
                    <a:gd name="T18" fmla="*/ 25 w 63"/>
                    <a:gd name="T19" fmla="*/ 25 w 63"/>
                    <a:gd name="T20" fmla="*/ 26 w 63"/>
                    <a:gd name="T21" fmla="*/ 29 w 63"/>
                    <a:gd name="T22" fmla="*/ 29 w 63"/>
                    <a:gd name="T23" fmla="*/ 30 w 63"/>
                    <a:gd name="T24" fmla="*/ 33 w 63"/>
                    <a:gd name="T25" fmla="*/ 33 w 63"/>
                    <a:gd name="T26" fmla="*/ 34 w 63"/>
                    <a:gd name="T27" fmla="*/ 34 w 63"/>
                    <a:gd name="T28" fmla="*/ 38 w 63"/>
                    <a:gd name="T29" fmla="*/ 38 w 63"/>
                    <a:gd name="T30" fmla="*/ 38 w 63"/>
                    <a:gd name="T31" fmla="*/ 42 w 63"/>
                    <a:gd name="T32" fmla="*/ 42 w 63"/>
                    <a:gd name="T33" fmla="*/ 42 w 63"/>
                    <a:gd name="T34" fmla="*/ 44 w 63"/>
                    <a:gd name="T35" fmla="*/ 46 w 63"/>
                    <a:gd name="T36" fmla="*/ 46 w 63"/>
                    <a:gd name="T37" fmla="*/ 46 w 63"/>
                    <a:gd name="T38" fmla="*/ 48 w 63"/>
                    <a:gd name="T39" fmla="*/ 50 w 63"/>
                    <a:gd name="T40" fmla="*/ 50 w 63"/>
                    <a:gd name="T41" fmla="*/ 50 w 63"/>
                    <a:gd name="T42" fmla="*/ 53 w 63"/>
                    <a:gd name="T43" fmla="*/ 53 w 63"/>
                    <a:gd name="T44" fmla="*/ 54 w 63"/>
                    <a:gd name="T45" fmla="*/ 54 w 63"/>
                    <a:gd name="T46" fmla="*/ 57 w 63"/>
                    <a:gd name="T47" fmla="*/ 59 w 63"/>
                    <a:gd name="T48" fmla="*/ 60 w 63"/>
                    <a:gd name="T49" fmla="*/ 63 w 6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3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" name="Freeform 554"/>
                <p:cNvSpPr>
                  <a:spLocks/>
                </p:cNvSpPr>
                <p:nvPr/>
              </p:nvSpPr>
              <p:spPr bwMode="auto">
                <a:xfrm>
                  <a:off x="5205" y="1973"/>
                  <a:ext cx="28" cy="2"/>
                </a:xfrm>
                <a:custGeom>
                  <a:avLst/>
                  <a:gdLst>
                    <a:gd name="T0" fmla="*/ 0 w 58"/>
                    <a:gd name="T1" fmla="*/ 4 h 4"/>
                    <a:gd name="T2" fmla="*/ 0 w 58"/>
                    <a:gd name="T3" fmla="*/ 4 h 4"/>
                    <a:gd name="T4" fmla="*/ 0 w 58"/>
                    <a:gd name="T5" fmla="*/ 4 h 4"/>
                    <a:gd name="T6" fmla="*/ 0 w 58"/>
                    <a:gd name="T7" fmla="*/ 4 h 4"/>
                    <a:gd name="T8" fmla="*/ 4 w 58"/>
                    <a:gd name="T9" fmla="*/ 4 h 4"/>
                    <a:gd name="T10" fmla="*/ 4 w 58"/>
                    <a:gd name="T11" fmla="*/ 4 h 4"/>
                    <a:gd name="T12" fmla="*/ 5 w 58"/>
                    <a:gd name="T13" fmla="*/ 4 h 4"/>
                    <a:gd name="T14" fmla="*/ 5 w 58"/>
                    <a:gd name="T15" fmla="*/ 4 h 4"/>
                    <a:gd name="T16" fmla="*/ 9 w 58"/>
                    <a:gd name="T17" fmla="*/ 4 h 4"/>
                    <a:gd name="T18" fmla="*/ 9 w 58"/>
                    <a:gd name="T19" fmla="*/ 4 h 4"/>
                    <a:gd name="T20" fmla="*/ 9 w 58"/>
                    <a:gd name="T21" fmla="*/ 4 h 4"/>
                    <a:gd name="T22" fmla="*/ 11 w 58"/>
                    <a:gd name="T23" fmla="*/ 4 h 4"/>
                    <a:gd name="T24" fmla="*/ 14 w 58"/>
                    <a:gd name="T25" fmla="*/ 4 h 4"/>
                    <a:gd name="T26" fmla="*/ 14 w 58"/>
                    <a:gd name="T27" fmla="*/ 4 h 4"/>
                    <a:gd name="T28" fmla="*/ 16 w 58"/>
                    <a:gd name="T29" fmla="*/ 4 h 4"/>
                    <a:gd name="T30" fmla="*/ 18 w 58"/>
                    <a:gd name="T31" fmla="*/ 4 h 4"/>
                    <a:gd name="T32" fmla="*/ 18 w 58"/>
                    <a:gd name="T33" fmla="*/ 4 h 4"/>
                    <a:gd name="T34" fmla="*/ 18 w 58"/>
                    <a:gd name="T35" fmla="*/ 4 h 4"/>
                    <a:gd name="T36" fmla="*/ 20 w 58"/>
                    <a:gd name="T37" fmla="*/ 4 h 4"/>
                    <a:gd name="T38" fmla="*/ 22 w 58"/>
                    <a:gd name="T39" fmla="*/ 4 h 4"/>
                    <a:gd name="T40" fmla="*/ 22 w 58"/>
                    <a:gd name="T41" fmla="*/ 4 h 4"/>
                    <a:gd name="T42" fmla="*/ 23 w 58"/>
                    <a:gd name="T43" fmla="*/ 4 h 4"/>
                    <a:gd name="T44" fmla="*/ 26 w 58"/>
                    <a:gd name="T45" fmla="*/ 4 h 4"/>
                    <a:gd name="T46" fmla="*/ 26 w 58"/>
                    <a:gd name="T47" fmla="*/ 4 h 4"/>
                    <a:gd name="T48" fmla="*/ 26 w 58"/>
                    <a:gd name="T49" fmla="*/ 4 h 4"/>
                    <a:gd name="T50" fmla="*/ 30 w 58"/>
                    <a:gd name="T51" fmla="*/ 4 h 4"/>
                    <a:gd name="T52" fmla="*/ 30 w 58"/>
                    <a:gd name="T53" fmla="*/ 4 h 4"/>
                    <a:gd name="T54" fmla="*/ 30 w 58"/>
                    <a:gd name="T55" fmla="*/ 4 h 4"/>
                    <a:gd name="T56" fmla="*/ 32 w 58"/>
                    <a:gd name="T57" fmla="*/ 4 h 4"/>
                    <a:gd name="T58" fmla="*/ 34 w 58"/>
                    <a:gd name="T59" fmla="*/ 4 h 4"/>
                    <a:gd name="T60" fmla="*/ 36 w 58"/>
                    <a:gd name="T61" fmla="*/ 4 h 4"/>
                    <a:gd name="T62" fmla="*/ 36 w 58"/>
                    <a:gd name="T63" fmla="*/ 4 h 4"/>
                    <a:gd name="T64" fmla="*/ 39 w 58"/>
                    <a:gd name="T65" fmla="*/ 4 h 4"/>
                    <a:gd name="T66" fmla="*/ 39 w 58"/>
                    <a:gd name="T67" fmla="*/ 4 h 4"/>
                    <a:gd name="T68" fmla="*/ 39 w 58"/>
                    <a:gd name="T69" fmla="*/ 4 h 4"/>
                    <a:gd name="T70" fmla="*/ 41 w 58"/>
                    <a:gd name="T71" fmla="*/ 4 h 4"/>
                    <a:gd name="T72" fmla="*/ 43 w 58"/>
                    <a:gd name="T73" fmla="*/ 4 h 4"/>
                    <a:gd name="T74" fmla="*/ 43 w 58"/>
                    <a:gd name="T75" fmla="*/ 4 h 4"/>
                    <a:gd name="T76" fmla="*/ 44 w 58"/>
                    <a:gd name="T77" fmla="*/ 4 h 4"/>
                    <a:gd name="T78" fmla="*/ 48 w 58"/>
                    <a:gd name="T79" fmla="*/ 4 h 4"/>
                    <a:gd name="T80" fmla="*/ 48 w 58"/>
                    <a:gd name="T81" fmla="*/ 4 h 4"/>
                    <a:gd name="T82" fmla="*/ 48 w 58"/>
                    <a:gd name="T83" fmla="*/ 4 h 4"/>
                    <a:gd name="T84" fmla="*/ 51 w 58"/>
                    <a:gd name="T85" fmla="*/ 0 h 4"/>
                    <a:gd name="T86" fmla="*/ 52 w 58"/>
                    <a:gd name="T87" fmla="*/ 4 h 4"/>
                    <a:gd name="T88" fmla="*/ 52 w 58"/>
                    <a:gd name="T89" fmla="*/ 4 h 4"/>
                    <a:gd name="T90" fmla="*/ 52 w 58"/>
                    <a:gd name="T91" fmla="*/ 4 h 4"/>
                    <a:gd name="T92" fmla="*/ 55 w 58"/>
                    <a:gd name="T93" fmla="*/ 4 h 4"/>
                    <a:gd name="T94" fmla="*/ 57 w 58"/>
                    <a:gd name="T95" fmla="*/ 4 h 4"/>
                    <a:gd name="T96" fmla="*/ 57 w 58"/>
                    <a:gd name="T97" fmla="*/ 4 h 4"/>
                    <a:gd name="T98" fmla="*/ 58 w 58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8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1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6" y="4"/>
                      </a:lnTo>
                      <a:lnTo>
                        <a:pt x="18" y="4"/>
                      </a:lnTo>
                      <a:lnTo>
                        <a:pt x="18" y="4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2" y="4"/>
                      </a:lnTo>
                      <a:lnTo>
                        <a:pt x="22" y="4"/>
                      </a:lnTo>
                      <a:lnTo>
                        <a:pt x="23" y="4"/>
                      </a:lnTo>
                      <a:lnTo>
                        <a:pt x="26" y="4"/>
                      </a:lnTo>
                      <a:lnTo>
                        <a:pt x="26" y="4"/>
                      </a:lnTo>
                      <a:lnTo>
                        <a:pt x="26" y="4"/>
                      </a:lnTo>
                      <a:lnTo>
                        <a:pt x="30" y="4"/>
                      </a:lnTo>
                      <a:lnTo>
                        <a:pt x="30" y="4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39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3" y="4"/>
                      </a:lnTo>
                      <a:lnTo>
                        <a:pt x="43" y="4"/>
                      </a:lnTo>
                      <a:lnTo>
                        <a:pt x="44" y="4"/>
                      </a:lnTo>
                      <a:lnTo>
                        <a:pt x="48" y="4"/>
                      </a:lnTo>
                      <a:lnTo>
                        <a:pt x="48" y="4"/>
                      </a:lnTo>
                      <a:lnTo>
                        <a:pt x="48" y="4"/>
                      </a:lnTo>
                      <a:lnTo>
                        <a:pt x="51" y="0"/>
                      </a:lnTo>
                      <a:lnTo>
                        <a:pt x="52" y="4"/>
                      </a:lnTo>
                      <a:lnTo>
                        <a:pt x="52" y="4"/>
                      </a:lnTo>
                      <a:lnTo>
                        <a:pt x="52" y="4"/>
                      </a:lnTo>
                      <a:lnTo>
                        <a:pt x="55" y="4"/>
                      </a:lnTo>
                      <a:lnTo>
                        <a:pt x="57" y="4"/>
                      </a:lnTo>
                      <a:lnTo>
                        <a:pt x="57" y="4"/>
                      </a:lnTo>
                      <a:lnTo>
                        <a:pt x="58" y="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" name="Freeform 555"/>
                <p:cNvSpPr>
                  <a:spLocks/>
                </p:cNvSpPr>
                <p:nvPr/>
              </p:nvSpPr>
              <p:spPr bwMode="auto">
                <a:xfrm>
                  <a:off x="5233" y="1941"/>
                  <a:ext cx="26" cy="34"/>
                </a:xfrm>
                <a:custGeom>
                  <a:avLst/>
                  <a:gdLst>
                    <a:gd name="T0" fmla="*/ 0 w 54"/>
                    <a:gd name="T1" fmla="*/ 71 h 71"/>
                    <a:gd name="T2" fmla="*/ 3 w 54"/>
                    <a:gd name="T3" fmla="*/ 71 h 71"/>
                    <a:gd name="T4" fmla="*/ 3 w 54"/>
                    <a:gd name="T5" fmla="*/ 71 h 71"/>
                    <a:gd name="T6" fmla="*/ 3 w 54"/>
                    <a:gd name="T7" fmla="*/ 71 h 71"/>
                    <a:gd name="T8" fmla="*/ 4 w 54"/>
                    <a:gd name="T9" fmla="*/ 71 h 71"/>
                    <a:gd name="T10" fmla="*/ 7 w 54"/>
                    <a:gd name="T11" fmla="*/ 71 h 71"/>
                    <a:gd name="T12" fmla="*/ 7 w 54"/>
                    <a:gd name="T13" fmla="*/ 71 h 71"/>
                    <a:gd name="T14" fmla="*/ 7 w 54"/>
                    <a:gd name="T15" fmla="*/ 71 h 71"/>
                    <a:gd name="T16" fmla="*/ 7 w 54"/>
                    <a:gd name="T17" fmla="*/ 71 h 71"/>
                    <a:gd name="T18" fmla="*/ 11 w 54"/>
                    <a:gd name="T19" fmla="*/ 71 h 71"/>
                    <a:gd name="T20" fmla="*/ 11 w 54"/>
                    <a:gd name="T21" fmla="*/ 71 h 71"/>
                    <a:gd name="T22" fmla="*/ 11 w 54"/>
                    <a:gd name="T23" fmla="*/ 71 h 71"/>
                    <a:gd name="T24" fmla="*/ 14 w 54"/>
                    <a:gd name="T25" fmla="*/ 71 h 71"/>
                    <a:gd name="T26" fmla="*/ 15 w 54"/>
                    <a:gd name="T27" fmla="*/ 71 h 71"/>
                    <a:gd name="T28" fmla="*/ 16 w 54"/>
                    <a:gd name="T29" fmla="*/ 71 h 71"/>
                    <a:gd name="T30" fmla="*/ 19 w 54"/>
                    <a:gd name="T31" fmla="*/ 71 h 71"/>
                    <a:gd name="T32" fmla="*/ 19 w 54"/>
                    <a:gd name="T33" fmla="*/ 71 h 71"/>
                    <a:gd name="T34" fmla="*/ 19 w 54"/>
                    <a:gd name="T35" fmla="*/ 71 h 71"/>
                    <a:gd name="T36" fmla="*/ 20 w 54"/>
                    <a:gd name="T37" fmla="*/ 71 h 71"/>
                    <a:gd name="T38" fmla="*/ 22 w 54"/>
                    <a:gd name="T39" fmla="*/ 55 h 71"/>
                    <a:gd name="T40" fmla="*/ 24 w 54"/>
                    <a:gd name="T41" fmla="*/ 71 h 71"/>
                    <a:gd name="T42" fmla="*/ 24 w 54"/>
                    <a:gd name="T43" fmla="*/ 71 h 71"/>
                    <a:gd name="T44" fmla="*/ 24 w 54"/>
                    <a:gd name="T45" fmla="*/ 71 h 71"/>
                    <a:gd name="T46" fmla="*/ 24 w 54"/>
                    <a:gd name="T47" fmla="*/ 71 h 71"/>
                    <a:gd name="T48" fmla="*/ 24 w 54"/>
                    <a:gd name="T49" fmla="*/ 71 h 71"/>
                    <a:gd name="T50" fmla="*/ 28 w 54"/>
                    <a:gd name="T51" fmla="*/ 71 h 71"/>
                    <a:gd name="T52" fmla="*/ 28 w 54"/>
                    <a:gd name="T53" fmla="*/ 71 h 71"/>
                    <a:gd name="T54" fmla="*/ 28 w 54"/>
                    <a:gd name="T55" fmla="*/ 71 h 71"/>
                    <a:gd name="T56" fmla="*/ 31 w 54"/>
                    <a:gd name="T57" fmla="*/ 71 h 71"/>
                    <a:gd name="T58" fmla="*/ 32 w 54"/>
                    <a:gd name="T59" fmla="*/ 71 h 71"/>
                    <a:gd name="T60" fmla="*/ 32 w 54"/>
                    <a:gd name="T61" fmla="*/ 71 h 71"/>
                    <a:gd name="T62" fmla="*/ 32 w 54"/>
                    <a:gd name="T63" fmla="*/ 71 h 71"/>
                    <a:gd name="T64" fmla="*/ 37 w 54"/>
                    <a:gd name="T65" fmla="*/ 71 h 71"/>
                    <a:gd name="T66" fmla="*/ 37 w 54"/>
                    <a:gd name="T67" fmla="*/ 71 h 71"/>
                    <a:gd name="T68" fmla="*/ 37 w 54"/>
                    <a:gd name="T69" fmla="*/ 71 h 71"/>
                    <a:gd name="T70" fmla="*/ 37 w 54"/>
                    <a:gd name="T71" fmla="*/ 71 h 71"/>
                    <a:gd name="T72" fmla="*/ 39 w 54"/>
                    <a:gd name="T73" fmla="*/ 71 h 71"/>
                    <a:gd name="T74" fmla="*/ 41 w 54"/>
                    <a:gd name="T75" fmla="*/ 71 h 71"/>
                    <a:gd name="T76" fmla="*/ 41 w 54"/>
                    <a:gd name="T77" fmla="*/ 71 h 71"/>
                    <a:gd name="T78" fmla="*/ 45 w 54"/>
                    <a:gd name="T79" fmla="*/ 71 h 71"/>
                    <a:gd name="T80" fmla="*/ 45 w 54"/>
                    <a:gd name="T81" fmla="*/ 71 h 71"/>
                    <a:gd name="T82" fmla="*/ 45 w 54"/>
                    <a:gd name="T83" fmla="*/ 71 h 71"/>
                    <a:gd name="T84" fmla="*/ 45 w 54"/>
                    <a:gd name="T85" fmla="*/ 71 h 71"/>
                    <a:gd name="T86" fmla="*/ 49 w 54"/>
                    <a:gd name="T87" fmla="*/ 71 h 71"/>
                    <a:gd name="T88" fmla="*/ 50 w 54"/>
                    <a:gd name="T89" fmla="*/ 71 h 71"/>
                    <a:gd name="T90" fmla="*/ 51 w 54"/>
                    <a:gd name="T91" fmla="*/ 0 h 71"/>
                    <a:gd name="T92" fmla="*/ 53 w 54"/>
                    <a:gd name="T93" fmla="*/ 71 h 71"/>
                    <a:gd name="T94" fmla="*/ 53 w 54"/>
                    <a:gd name="T95" fmla="*/ 71 h 71"/>
                    <a:gd name="T96" fmla="*/ 53 w 54"/>
                    <a:gd name="T97" fmla="*/ 71 h 71"/>
                    <a:gd name="T98" fmla="*/ 54 w 54"/>
                    <a:gd name="T99" fmla="*/ 71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4" h="71">
                      <a:moveTo>
                        <a:pt x="0" y="71"/>
                      </a:moveTo>
                      <a:lnTo>
                        <a:pt x="3" y="71"/>
                      </a:lnTo>
                      <a:lnTo>
                        <a:pt x="3" y="71"/>
                      </a:lnTo>
                      <a:lnTo>
                        <a:pt x="3" y="71"/>
                      </a:lnTo>
                      <a:lnTo>
                        <a:pt x="4" y="71"/>
                      </a:lnTo>
                      <a:lnTo>
                        <a:pt x="7" y="71"/>
                      </a:lnTo>
                      <a:lnTo>
                        <a:pt x="7" y="71"/>
                      </a:lnTo>
                      <a:lnTo>
                        <a:pt x="7" y="71"/>
                      </a:lnTo>
                      <a:lnTo>
                        <a:pt x="7" y="71"/>
                      </a:lnTo>
                      <a:lnTo>
                        <a:pt x="11" y="71"/>
                      </a:lnTo>
                      <a:lnTo>
                        <a:pt x="11" y="71"/>
                      </a:lnTo>
                      <a:lnTo>
                        <a:pt x="11" y="71"/>
                      </a:lnTo>
                      <a:lnTo>
                        <a:pt x="14" y="71"/>
                      </a:lnTo>
                      <a:lnTo>
                        <a:pt x="15" y="71"/>
                      </a:lnTo>
                      <a:lnTo>
                        <a:pt x="16" y="71"/>
                      </a:lnTo>
                      <a:lnTo>
                        <a:pt x="19" y="71"/>
                      </a:lnTo>
                      <a:lnTo>
                        <a:pt x="19" y="71"/>
                      </a:lnTo>
                      <a:lnTo>
                        <a:pt x="19" y="71"/>
                      </a:lnTo>
                      <a:lnTo>
                        <a:pt x="20" y="71"/>
                      </a:lnTo>
                      <a:lnTo>
                        <a:pt x="22" y="55"/>
                      </a:lnTo>
                      <a:lnTo>
                        <a:pt x="24" y="71"/>
                      </a:lnTo>
                      <a:lnTo>
                        <a:pt x="24" y="71"/>
                      </a:lnTo>
                      <a:lnTo>
                        <a:pt x="24" y="71"/>
                      </a:lnTo>
                      <a:lnTo>
                        <a:pt x="24" y="71"/>
                      </a:lnTo>
                      <a:lnTo>
                        <a:pt x="24" y="71"/>
                      </a:lnTo>
                      <a:lnTo>
                        <a:pt x="28" y="71"/>
                      </a:lnTo>
                      <a:lnTo>
                        <a:pt x="28" y="71"/>
                      </a:lnTo>
                      <a:lnTo>
                        <a:pt x="28" y="71"/>
                      </a:lnTo>
                      <a:lnTo>
                        <a:pt x="31" y="71"/>
                      </a:lnTo>
                      <a:lnTo>
                        <a:pt x="32" y="71"/>
                      </a:lnTo>
                      <a:lnTo>
                        <a:pt x="32" y="71"/>
                      </a:lnTo>
                      <a:lnTo>
                        <a:pt x="32" y="71"/>
                      </a:lnTo>
                      <a:lnTo>
                        <a:pt x="37" y="71"/>
                      </a:lnTo>
                      <a:lnTo>
                        <a:pt x="37" y="71"/>
                      </a:lnTo>
                      <a:lnTo>
                        <a:pt x="37" y="71"/>
                      </a:lnTo>
                      <a:lnTo>
                        <a:pt x="37" y="71"/>
                      </a:lnTo>
                      <a:lnTo>
                        <a:pt x="39" y="71"/>
                      </a:lnTo>
                      <a:lnTo>
                        <a:pt x="41" y="71"/>
                      </a:lnTo>
                      <a:lnTo>
                        <a:pt x="41" y="71"/>
                      </a:lnTo>
                      <a:lnTo>
                        <a:pt x="45" y="71"/>
                      </a:lnTo>
                      <a:lnTo>
                        <a:pt x="45" y="71"/>
                      </a:lnTo>
                      <a:lnTo>
                        <a:pt x="45" y="71"/>
                      </a:lnTo>
                      <a:lnTo>
                        <a:pt x="45" y="71"/>
                      </a:lnTo>
                      <a:lnTo>
                        <a:pt x="49" y="71"/>
                      </a:lnTo>
                      <a:lnTo>
                        <a:pt x="50" y="71"/>
                      </a:lnTo>
                      <a:lnTo>
                        <a:pt x="51" y="0"/>
                      </a:lnTo>
                      <a:lnTo>
                        <a:pt x="53" y="71"/>
                      </a:lnTo>
                      <a:lnTo>
                        <a:pt x="53" y="71"/>
                      </a:lnTo>
                      <a:lnTo>
                        <a:pt x="53" y="71"/>
                      </a:lnTo>
                      <a:lnTo>
                        <a:pt x="54" y="7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" name="Freeform 556"/>
                <p:cNvSpPr>
                  <a:spLocks/>
                </p:cNvSpPr>
                <p:nvPr/>
              </p:nvSpPr>
              <p:spPr bwMode="auto">
                <a:xfrm>
                  <a:off x="5259" y="1623"/>
                  <a:ext cx="29" cy="352"/>
                </a:xfrm>
                <a:custGeom>
                  <a:avLst/>
                  <a:gdLst>
                    <a:gd name="T0" fmla="*/ 0 w 61"/>
                    <a:gd name="T1" fmla="*/ 732 h 732"/>
                    <a:gd name="T2" fmla="*/ 3 w 61"/>
                    <a:gd name="T3" fmla="*/ 732 h 732"/>
                    <a:gd name="T4" fmla="*/ 3 w 61"/>
                    <a:gd name="T5" fmla="*/ 732 h 732"/>
                    <a:gd name="T6" fmla="*/ 4 w 61"/>
                    <a:gd name="T7" fmla="*/ 732 h 732"/>
                    <a:gd name="T8" fmla="*/ 4 w 61"/>
                    <a:gd name="T9" fmla="*/ 732 h 732"/>
                    <a:gd name="T10" fmla="*/ 7 w 61"/>
                    <a:gd name="T11" fmla="*/ 732 h 732"/>
                    <a:gd name="T12" fmla="*/ 8 w 61"/>
                    <a:gd name="T13" fmla="*/ 732 h 732"/>
                    <a:gd name="T14" fmla="*/ 8 w 61"/>
                    <a:gd name="T15" fmla="*/ 732 h 732"/>
                    <a:gd name="T16" fmla="*/ 8 w 61"/>
                    <a:gd name="T17" fmla="*/ 732 h 732"/>
                    <a:gd name="T18" fmla="*/ 13 w 61"/>
                    <a:gd name="T19" fmla="*/ 672 h 732"/>
                    <a:gd name="T20" fmla="*/ 13 w 61"/>
                    <a:gd name="T21" fmla="*/ 732 h 732"/>
                    <a:gd name="T22" fmla="*/ 13 w 61"/>
                    <a:gd name="T23" fmla="*/ 732 h 732"/>
                    <a:gd name="T24" fmla="*/ 17 w 61"/>
                    <a:gd name="T25" fmla="*/ 732 h 732"/>
                    <a:gd name="T26" fmla="*/ 17 w 61"/>
                    <a:gd name="T27" fmla="*/ 732 h 732"/>
                    <a:gd name="T28" fmla="*/ 17 w 61"/>
                    <a:gd name="T29" fmla="*/ 732 h 732"/>
                    <a:gd name="T30" fmla="*/ 18 w 61"/>
                    <a:gd name="T31" fmla="*/ 732 h 732"/>
                    <a:gd name="T32" fmla="*/ 21 w 61"/>
                    <a:gd name="T33" fmla="*/ 732 h 732"/>
                    <a:gd name="T34" fmla="*/ 21 w 61"/>
                    <a:gd name="T35" fmla="*/ 732 h 732"/>
                    <a:gd name="T36" fmla="*/ 21 w 61"/>
                    <a:gd name="T37" fmla="*/ 732 h 732"/>
                    <a:gd name="T38" fmla="*/ 25 w 61"/>
                    <a:gd name="T39" fmla="*/ 732 h 732"/>
                    <a:gd name="T40" fmla="*/ 25 w 61"/>
                    <a:gd name="T41" fmla="*/ 732 h 732"/>
                    <a:gd name="T42" fmla="*/ 26 w 61"/>
                    <a:gd name="T43" fmla="*/ 588 h 732"/>
                    <a:gd name="T44" fmla="*/ 29 w 61"/>
                    <a:gd name="T45" fmla="*/ 732 h 732"/>
                    <a:gd name="T46" fmla="*/ 29 w 61"/>
                    <a:gd name="T47" fmla="*/ 732 h 732"/>
                    <a:gd name="T48" fmla="*/ 29 w 61"/>
                    <a:gd name="T49" fmla="*/ 732 h 732"/>
                    <a:gd name="T50" fmla="*/ 32 w 61"/>
                    <a:gd name="T51" fmla="*/ 732 h 732"/>
                    <a:gd name="T52" fmla="*/ 33 w 61"/>
                    <a:gd name="T53" fmla="*/ 732 h 732"/>
                    <a:gd name="T54" fmla="*/ 34 w 61"/>
                    <a:gd name="T55" fmla="*/ 732 h 732"/>
                    <a:gd name="T56" fmla="*/ 36 w 61"/>
                    <a:gd name="T57" fmla="*/ 732 h 732"/>
                    <a:gd name="T58" fmla="*/ 37 w 61"/>
                    <a:gd name="T59" fmla="*/ 732 h 732"/>
                    <a:gd name="T60" fmla="*/ 37 w 61"/>
                    <a:gd name="T61" fmla="*/ 732 h 732"/>
                    <a:gd name="T62" fmla="*/ 39 w 61"/>
                    <a:gd name="T63" fmla="*/ 732 h 732"/>
                    <a:gd name="T64" fmla="*/ 41 w 61"/>
                    <a:gd name="T65" fmla="*/ 0 h 732"/>
                    <a:gd name="T66" fmla="*/ 43 w 61"/>
                    <a:gd name="T67" fmla="*/ 732 h 732"/>
                    <a:gd name="T68" fmla="*/ 43 w 61"/>
                    <a:gd name="T69" fmla="*/ 732 h 732"/>
                    <a:gd name="T70" fmla="*/ 47 w 61"/>
                    <a:gd name="T71" fmla="*/ 732 h 732"/>
                    <a:gd name="T72" fmla="*/ 47 w 61"/>
                    <a:gd name="T73" fmla="*/ 732 h 732"/>
                    <a:gd name="T74" fmla="*/ 47 w 61"/>
                    <a:gd name="T75" fmla="*/ 732 h 732"/>
                    <a:gd name="T76" fmla="*/ 48 w 61"/>
                    <a:gd name="T77" fmla="*/ 732 h 732"/>
                    <a:gd name="T78" fmla="*/ 51 w 61"/>
                    <a:gd name="T79" fmla="*/ 732 h 732"/>
                    <a:gd name="T80" fmla="*/ 51 w 61"/>
                    <a:gd name="T81" fmla="*/ 732 h 732"/>
                    <a:gd name="T82" fmla="*/ 51 w 61"/>
                    <a:gd name="T83" fmla="*/ 732 h 732"/>
                    <a:gd name="T84" fmla="*/ 51 w 61"/>
                    <a:gd name="T85" fmla="*/ 732 h 732"/>
                    <a:gd name="T86" fmla="*/ 55 w 61"/>
                    <a:gd name="T87" fmla="*/ 732 h 732"/>
                    <a:gd name="T88" fmla="*/ 55 w 61"/>
                    <a:gd name="T89" fmla="*/ 732 h 732"/>
                    <a:gd name="T90" fmla="*/ 56 w 61"/>
                    <a:gd name="T91" fmla="*/ 115 h 732"/>
                    <a:gd name="T92" fmla="*/ 58 w 61"/>
                    <a:gd name="T93" fmla="*/ 732 h 732"/>
                    <a:gd name="T94" fmla="*/ 59 w 61"/>
                    <a:gd name="T95" fmla="*/ 732 h 732"/>
                    <a:gd name="T96" fmla="*/ 59 w 61"/>
                    <a:gd name="T97" fmla="*/ 732 h 732"/>
                    <a:gd name="T98" fmla="*/ 61 w 61"/>
                    <a:gd name="T99" fmla="*/ 732 h 7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1" h="732">
                      <a:moveTo>
                        <a:pt x="0" y="732"/>
                      </a:moveTo>
                      <a:lnTo>
                        <a:pt x="3" y="732"/>
                      </a:lnTo>
                      <a:lnTo>
                        <a:pt x="3" y="732"/>
                      </a:lnTo>
                      <a:lnTo>
                        <a:pt x="4" y="732"/>
                      </a:lnTo>
                      <a:lnTo>
                        <a:pt x="4" y="732"/>
                      </a:lnTo>
                      <a:lnTo>
                        <a:pt x="7" y="732"/>
                      </a:lnTo>
                      <a:lnTo>
                        <a:pt x="8" y="732"/>
                      </a:lnTo>
                      <a:lnTo>
                        <a:pt x="8" y="732"/>
                      </a:lnTo>
                      <a:lnTo>
                        <a:pt x="8" y="732"/>
                      </a:lnTo>
                      <a:lnTo>
                        <a:pt x="13" y="672"/>
                      </a:lnTo>
                      <a:lnTo>
                        <a:pt x="13" y="732"/>
                      </a:lnTo>
                      <a:lnTo>
                        <a:pt x="13" y="732"/>
                      </a:lnTo>
                      <a:lnTo>
                        <a:pt x="17" y="732"/>
                      </a:lnTo>
                      <a:lnTo>
                        <a:pt x="17" y="732"/>
                      </a:lnTo>
                      <a:lnTo>
                        <a:pt x="17" y="732"/>
                      </a:lnTo>
                      <a:lnTo>
                        <a:pt x="18" y="732"/>
                      </a:lnTo>
                      <a:lnTo>
                        <a:pt x="21" y="732"/>
                      </a:lnTo>
                      <a:lnTo>
                        <a:pt x="21" y="732"/>
                      </a:lnTo>
                      <a:lnTo>
                        <a:pt x="21" y="732"/>
                      </a:lnTo>
                      <a:lnTo>
                        <a:pt x="25" y="732"/>
                      </a:lnTo>
                      <a:lnTo>
                        <a:pt x="25" y="732"/>
                      </a:lnTo>
                      <a:lnTo>
                        <a:pt x="26" y="588"/>
                      </a:lnTo>
                      <a:lnTo>
                        <a:pt x="29" y="732"/>
                      </a:lnTo>
                      <a:lnTo>
                        <a:pt x="29" y="732"/>
                      </a:lnTo>
                      <a:lnTo>
                        <a:pt x="29" y="732"/>
                      </a:lnTo>
                      <a:lnTo>
                        <a:pt x="32" y="732"/>
                      </a:lnTo>
                      <a:lnTo>
                        <a:pt x="33" y="732"/>
                      </a:lnTo>
                      <a:lnTo>
                        <a:pt x="34" y="732"/>
                      </a:lnTo>
                      <a:lnTo>
                        <a:pt x="36" y="732"/>
                      </a:lnTo>
                      <a:lnTo>
                        <a:pt x="37" y="732"/>
                      </a:lnTo>
                      <a:lnTo>
                        <a:pt x="37" y="732"/>
                      </a:lnTo>
                      <a:lnTo>
                        <a:pt x="39" y="732"/>
                      </a:lnTo>
                      <a:lnTo>
                        <a:pt x="41" y="0"/>
                      </a:lnTo>
                      <a:lnTo>
                        <a:pt x="43" y="732"/>
                      </a:lnTo>
                      <a:lnTo>
                        <a:pt x="43" y="732"/>
                      </a:lnTo>
                      <a:lnTo>
                        <a:pt x="47" y="732"/>
                      </a:lnTo>
                      <a:lnTo>
                        <a:pt x="47" y="732"/>
                      </a:lnTo>
                      <a:lnTo>
                        <a:pt x="47" y="732"/>
                      </a:lnTo>
                      <a:lnTo>
                        <a:pt x="48" y="732"/>
                      </a:lnTo>
                      <a:lnTo>
                        <a:pt x="51" y="732"/>
                      </a:lnTo>
                      <a:lnTo>
                        <a:pt x="51" y="732"/>
                      </a:lnTo>
                      <a:lnTo>
                        <a:pt x="51" y="732"/>
                      </a:lnTo>
                      <a:lnTo>
                        <a:pt x="51" y="732"/>
                      </a:lnTo>
                      <a:lnTo>
                        <a:pt x="55" y="732"/>
                      </a:lnTo>
                      <a:lnTo>
                        <a:pt x="55" y="732"/>
                      </a:lnTo>
                      <a:lnTo>
                        <a:pt x="56" y="115"/>
                      </a:lnTo>
                      <a:lnTo>
                        <a:pt x="58" y="732"/>
                      </a:lnTo>
                      <a:lnTo>
                        <a:pt x="59" y="732"/>
                      </a:lnTo>
                      <a:lnTo>
                        <a:pt x="59" y="732"/>
                      </a:lnTo>
                      <a:lnTo>
                        <a:pt x="61" y="73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" name="Freeform 557"/>
                <p:cNvSpPr>
                  <a:spLocks/>
                </p:cNvSpPr>
                <p:nvPr/>
              </p:nvSpPr>
              <p:spPr bwMode="auto">
                <a:xfrm>
                  <a:off x="5288" y="1802"/>
                  <a:ext cx="29" cy="173"/>
                </a:xfrm>
                <a:custGeom>
                  <a:avLst/>
                  <a:gdLst>
                    <a:gd name="T0" fmla="*/ 0 w 60"/>
                    <a:gd name="T1" fmla="*/ 359 h 359"/>
                    <a:gd name="T2" fmla="*/ 2 w 60"/>
                    <a:gd name="T3" fmla="*/ 359 h 359"/>
                    <a:gd name="T4" fmla="*/ 2 w 60"/>
                    <a:gd name="T5" fmla="*/ 359 h 359"/>
                    <a:gd name="T6" fmla="*/ 6 w 60"/>
                    <a:gd name="T7" fmla="*/ 359 h 359"/>
                    <a:gd name="T8" fmla="*/ 6 w 60"/>
                    <a:gd name="T9" fmla="*/ 359 h 359"/>
                    <a:gd name="T10" fmla="*/ 6 w 60"/>
                    <a:gd name="T11" fmla="*/ 359 h 359"/>
                    <a:gd name="T12" fmla="*/ 6 w 60"/>
                    <a:gd name="T13" fmla="*/ 359 h 359"/>
                    <a:gd name="T14" fmla="*/ 11 w 60"/>
                    <a:gd name="T15" fmla="*/ 0 h 359"/>
                    <a:gd name="T16" fmla="*/ 11 w 60"/>
                    <a:gd name="T17" fmla="*/ 359 h 359"/>
                    <a:gd name="T18" fmla="*/ 12 w 60"/>
                    <a:gd name="T19" fmla="*/ 359 h 359"/>
                    <a:gd name="T20" fmla="*/ 15 w 60"/>
                    <a:gd name="T21" fmla="*/ 359 h 359"/>
                    <a:gd name="T22" fmla="*/ 15 w 60"/>
                    <a:gd name="T23" fmla="*/ 359 h 359"/>
                    <a:gd name="T24" fmla="*/ 16 w 60"/>
                    <a:gd name="T25" fmla="*/ 359 h 359"/>
                    <a:gd name="T26" fmla="*/ 16 w 60"/>
                    <a:gd name="T27" fmla="*/ 359 h 359"/>
                    <a:gd name="T28" fmla="*/ 20 w 60"/>
                    <a:gd name="T29" fmla="*/ 359 h 359"/>
                    <a:gd name="T30" fmla="*/ 20 w 60"/>
                    <a:gd name="T31" fmla="*/ 359 h 359"/>
                    <a:gd name="T32" fmla="*/ 22 w 60"/>
                    <a:gd name="T33" fmla="*/ 359 h 359"/>
                    <a:gd name="T34" fmla="*/ 24 w 60"/>
                    <a:gd name="T35" fmla="*/ 359 h 359"/>
                    <a:gd name="T36" fmla="*/ 24 w 60"/>
                    <a:gd name="T37" fmla="*/ 359 h 359"/>
                    <a:gd name="T38" fmla="*/ 24 w 60"/>
                    <a:gd name="T39" fmla="*/ 158 h 359"/>
                    <a:gd name="T40" fmla="*/ 27 w 60"/>
                    <a:gd name="T41" fmla="*/ 359 h 359"/>
                    <a:gd name="T42" fmla="*/ 28 w 60"/>
                    <a:gd name="T43" fmla="*/ 359 h 359"/>
                    <a:gd name="T44" fmla="*/ 28 w 60"/>
                    <a:gd name="T45" fmla="*/ 359 h 359"/>
                    <a:gd name="T46" fmla="*/ 28 w 60"/>
                    <a:gd name="T47" fmla="*/ 359 h 359"/>
                    <a:gd name="T48" fmla="*/ 28 w 60"/>
                    <a:gd name="T49" fmla="*/ 359 h 359"/>
                    <a:gd name="T50" fmla="*/ 33 w 60"/>
                    <a:gd name="T51" fmla="*/ 359 h 359"/>
                    <a:gd name="T52" fmla="*/ 33 w 60"/>
                    <a:gd name="T53" fmla="*/ 359 h 359"/>
                    <a:gd name="T54" fmla="*/ 35 w 60"/>
                    <a:gd name="T55" fmla="*/ 359 h 359"/>
                    <a:gd name="T56" fmla="*/ 37 w 60"/>
                    <a:gd name="T57" fmla="*/ 359 h 359"/>
                    <a:gd name="T58" fmla="*/ 37 w 60"/>
                    <a:gd name="T59" fmla="*/ 359 h 359"/>
                    <a:gd name="T60" fmla="*/ 37 w 60"/>
                    <a:gd name="T61" fmla="*/ 359 h 359"/>
                    <a:gd name="T62" fmla="*/ 39 w 60"/>
                    <a:gd name="T63" fmla="*/ 289 h 359"/>
                    <a:gd name="T64" fmla="*/ 41 w 60"/>
                    <a:gd name="T65" fmla="*/ 359 h 359"/>
                    <a:gd name="T66" fmla="*/ 42 w 60"/>
                    <a:gd name="T67" fmla="*/ 359 h 359"/>
                    <a:gd name="T68" fmla="*/ 42 w 60"/>
                    <a:gd name="T69" fmla="*/ 359 h 359"/>
                    <a:gd name="T70" fmla="*/ 45 w 60"/>
                    <a:gd name="T71" fmla="*/ 359 h 359"/>
                    <a:gd name="T72" fmla="*/ 45 w 60"/>
                    <a:gd name="T73" fmla="*/ 359 h 359"/>
                    <a:gd name="T74" fmla="*/ 46 w 60"/>
                    <a:gd name="T75" fmla="*/ 359 h 359"/>
                    <a:gd name="T76" fmla="*/ 46 w 60"/>
                    <a:gd name="T77" fmla="*/ 359 h 359"/>
                    <a:gd name="T78" fmla="*/ 49 w 60"/>
                    <a:gd name="T79" fmla="*/ 359 h 359"/>
                    <a:gd name="T80" fmla="*/ 49 w 60"/>
                    <a:gd name="T81" fmla="*/ 359 h 359"/>
                    <a:gd name="T82" fmla="*/ 50 w 60"/>
                    <a:gd name="T83" fmla="*/ 359 h 359"/>
                    <a:gd name="T84" fmla="*/ 54 w 60"/>
                    <a:gd name="T85" fmla="*/ 359 h 359"/>
                    <a:gd name="T86" fmla="*/ 54 w 60"/>
                    <a:gd name="T87" fmla="*/ 359 h 359"/>
                    <a:gd name="T88" fmla="*/ 54 w 60"/>
                    <a:gd name="T89" fmla="*/ 359 h 359"/>
                    <a:gd name="T90" fmla="*/ 54 w 60"/>
                    <a:gd name="T91" fmla="*/ 331 h 359"/>
                    <a:gd name="T92" fmla="*/ 59 w 60"/>
                    <a:gd name="T93" fmla="*/ 359 h 359"/>
                    <a:gd name="T94" fmla="*/ 59 w 60"/>
                    <a:gd name="T95" fmla="*/ 359 h 359"/>
                    <a:gd name="T96" fmla="*/ 59 w 60"/>
                    <a:gd name="T97" fmla="*/ 359 h 359"/>
                    <a:gd name="T98" fmla="*/ 60 w 60"/>
                    <a:gd name="T99" fmla="*/ 359 h 3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0" h="359">
                      <a:moveTo>
                        <a:pt x="0" y="359"/>
                      </a:moveTo>
                      <a:lnTo>
                        <a:pt x="2" y="359"/>
                      </a:lnTo>
                      <a:lnTo>
                        <a:pt x="2" y="359"/>
                      </a:lnTo>
                      <a:lnTo>
                        <a:pt x="6" y="359"/>
                      </a:lnTo>
                      <a:lnTo>
                        <a:pt x="6" y="359"/>
                      </a:lnTo>
                      <a:lnTo>
                        <a:pt x="6" y="359"/>
                      </a:lnTo>
                      <a:lnTo>
                        <a:pt x="6" y="359"/>
                      </a:lnTo>
                      <a:lnTo>
                        <a:pt x="11" y="0"/>
                      </a:lnTo>
                      <a:lnTo>
                        <a:pt x="11" y="359"/>
                      </a:lnTo>
                      <a:lnTo>
                        <a:pt x="12" y="359"/>
                      </a:lnTo>
                      <a:lnTo>
                        <a:pt x="15" y="359"/>
                      </a:lnTo>
                      <a:lnTo>
                        <a:pt x="15" y="359"/>
                      </a:lnTo>
                      <a:lnTo>
                        <a:pt x="16" y="359"/>
                      </a:lnTo>
                      <a:lnTo>
                        <a:pt x="16" y="359"/>
                      </a:lnTo>
                      <a:lnTo>
                        <a:pt x="20" y="359"/>
                      </a:lnTo>
                      <a:lnTo>
                        <a:pt x="20" y="359"/>
                      </a:lnTo>
                      <a:lnTo>
                        <a:pt x="22" y="359"/>
                      </a:lnTo>
                      <a:lnTo>
                        <a:pt x="24" y="359"/>
                      </a:lnTo>
                      <a:lnTo>
                        <a:pt x="24" y="359"/>
                      </a:lnTo>
                      <a:lnTo>
                        <a:pt x="24" y="158"/>
                      </a:lnTo>
                      <a:lnTo>
                        <a:pt x="27" y="359"/>
                      </a:lnTo>
                      <a:lnTo>
                        <a:pt x="28" y="359"/>
                      </a:lnTo>
                      <a:lnTo>
                        <a:pt x="28" y="359"/>
                      </a:lnTo>
                      <a:lnTo>
                        <a:pt x="28" y="359"/>
                      </a:lnTo>
                      <a:lnTo>
                        <a:pt x="28" y="359"/>
                      </a:lnTo>
                      <a:lnTo>
                        <a:pt x="33" y="359"/>
                      </a:lnTo>
                      <a:lnTo>
                        <a:pt x="33" y="359"/>
                      </a:lnTo>
                      <a:lnTo>
                        <a:pt x="35" y="359"/>
                      </a:lnTo>
                      <a:lnTo>
                        <a:pt x="37" y="359"/>
                      </a:lnTo>
                      <a:lnTo>
                        <a:pt x="37" y="359"/>
                      </a:lnTo>
                      <a:lnTo>
                        <a:pt x="37" y="359"/>
                      </a:lnTo>
                      <a:lnTo>
                        <a:pt x="39" y="289"/>
                      </a:lnTo>
                      <a:lnTo>
                        <a:pt x="41" y="359"/>
                      </a:lnTo>
                      <a:lnTo>
                        <a:pt x="42" y="359"/>
                      </a:lnTo>
                      <a:lnTo>
                        <a:pt x="42" y="359"/>
                      </a:lnTo>
                      <a:lnTo>
                        <a:pt x="45" y="359"/>
                      </a:lnTo>
                      <a:lnTo>
                        <a:pt x="45" y="359"/>
                      </a:lnTo>
                      <a:lnTo>
                        <a:pt x="46" y="359"/>
                      </a:lnTo>
                      <a:lnTo>
                        <a:pt x="46" y="359"/>
                      </a:lnTo>
                      <a:lnTo>
                        <a:pt x="49" y="359"/>
                      </a:lnTo>
                      <a:lnTo>
                        <a:pt x="49" y="359"/>
                      </a:lnTo>
                      <a:lnTo>
                        <a:pt x="50" y="359"/>
                      </a:lnTo>
                      <a:lnTo>
                        <a:pt x="54" y="359"/>
                      </a:lnTo>
                      <a:lnTo>
                        <a:pt x="54" y="359"/>
                      </a:lnTo>
                      <a:lnTo>
                        <a:pt x="54" y="359"/>
                      </a:lnTo>
                      <a:lnTo>
                        <a:pt x="54" y="331"/>
                      </a:lnTo>
                      <a:lnTo>
                        <a:pt x="59" y="359"/>
                      </a:lnTo>
                      <a:lnTo>
                        <a:pt x="59" y="359"/>
                      </a:lnTo>
                      <a:lnTo>
                        <a:pt x="59" y="359"/>
                      </a:lnTo>
                      <a:lnTo>
                        <a:pt x="60" y="35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" name="Freeform 558"/>
                <p:cNvSpPr>
                  <a:spLocks/>
                </p:cNvSpPr>
                <p:nvPr/>
              </p:nvSpPr>
              <p:spPr bwMode="auto">
                <a:xfrm>
                  <a:off x="5317" y="1969"/>
                  <a:ext cx="32" cy="6"/>
                </a:xfrm>
                <a:custGeom>
                  <a:avLst/>
                  <a:gdLst>
                    <a:gd name="T0" fmla="*/ 0 w 67"/>
                    <a:gd name="T1" fmla="*/ 13 h 13"/>
                    <a:gd name="T2" fmla="*/ 3 w 67"/>
                    <a:gd name="T3" fmla="*/ 13 h 13"/>
                    <a:gd name="T4" fmla="*/ 3 w 67"/>
                    <a:gd name="T5" fmla="*/ 13 h 13"/>
                    <a:gd name="T6" fmla="*/ 6 w 67"/>
                    <a:gd name="T7" fmla="*/ 13 h 13"/>
                    <a:gd name="T8" fmla="*/ 6 w 67"/>
                    <a:gd name="T9" fmla="*/ 13 h 13"/>
                    <a:gd name="T10" fmla="*/ 7 w 67"/>
                    <a:gd name="T11" fmla="*/ 13 h 13"/>
                    <a:gd name="T12" fmla="*/ 7 w 67"/>
                    <a:gd name="T13" fmla="*/ 13 h 13"/>
                    <a:gd name="T14" fmla="*/ 10 w 67"/>
                    <a:gd name="T15" fmla="*/ 0 h 13"/>
                    <a:gd name="T16" fmla="*/ 11 w 67"/>
                    <a:gd name="T17" fmla="*/ 13 h 13"/>
                    <a:gd name="T18" fmla="*/ 11 w 67"/>
                    <a:gd name="T19" fmla="*/ 13 h 13"/>
                    <a:gd name="T20" fmla="*/ 15 w 67"/>
                    <a:gd name="T21" fmla="*/ 13 h 13"/>
                    <a:gd name="T22" fmla="*/ 15 w 67"/>
                    <a:gd name="T23" fmla="*/ 13 h 13"/>
                    <a:gd name="T24" fmla="*/ 15 w 67"/>
                    <a:gd name="T25" fmla="*/ 13 h 13"/>
                    <a:gd name="T26" fmla="*/ 15 w 67"/>
                    <a:gd name="T27" fmla="*/ 13 h 13"/>
                    <a:gd name="T28" fmla="*/ 19 w 67"/>
                    <a:gd name="T29" fmla="*/ 13 h 13"/>
                    <a:gd name="T30" fmla="*/ 19 w 67"/>
                    <a:gd name="T31" fmla="*/ 13 h 13"/>
                    <a:gd name="T32" fmla="*/ 21 w 67"/>
                    <a:gd name="T33" fmla="*/ 13 h 13"/>
                    <a:gd name="T34" fmla="*/ 24 w 67"/>
                    <a:gd name="T35" fmla="*/ 13 h 13"/>
                    <a:gd name="T36" fmla="*/ 24 w 67"/>
                    <a:gd name="T37" fmla="*/ 13 h 13"/>
                    <a:gd name="T38" fmla="*/ 25 w 67"/>
                    <a:gd name="T39" fmla="*/ 13 h 13"/>
                    <a:gd name="T40" fmla="*/ 25 w 67"/>
                    <a:gd name="T41" fmla="*/ 6 h 13"/>
                    <a:gd name="T42" fmla="*/ 28 w 67"/>
                    <a:gd name="T43" fmla="*/ 13 h 13"/>
                    <a:gd name="T44" fmla="*/ 28 w 67"/>
                    <a:gd name="T45" fmla="*/ 13 h 13"/>
                    <a:gd name="T46" fmla="*/ 28 w 67"/>
                    <a:gd name="T47" fmla="*/ 13 h 13"/>
                    <a:gd name="T48" fmla="*/ 31 w 67"/>
                    <a:gd name="T49" fmla="*/ 13 h 13"/>
                    <a:gd name="T50" fmla="*/ 33 w 67"/>
                    <a:gd name="T51" fmla="*/ 13 h 13"/>
                    <a:gd name="T52" fmla="*/ 33 w 67"/>
                    <a:gd name="T53" fmla="*/ 13 h 13"/>
                    <a:gd name="T54" fmla="*/ 35 w 67"/>
                    <a:gd name="T55" fmla="*/ 13 h 13"/>
                    <a:gd name="T56" fmla="*/ 37 w 67"/>
                    <a:gd name="T57" fmla="*/ 13 h 13"/>
                    <a:gd name="T58" fmla="*/ 37 w 67"/>
                    <a:gd name="T59" fmla="*/ 13 h 13"/>
                    <a:gd name="T60" fmla="*/ 37 w 67"/>
                    <a:gd name="T61" fmla="*/ 13 h 13"/>
                    <a:gd name="T62" fmla="*/ 40 w 67"/>
                    <a:gd name="T63" fmla="*/ 10 h 13"/>
                    <a:gd name="T64" fmla="*/ 42 w 67"/>
                    <a:gd name="T65" fmla="*/ 13 h 13"/>
                    <a:gd name="T66" fmla="*/ 42 w 67"/>
                    <a:gd name="T67" fmla="*/ 13 h 13"/>
                    <a:gd name="T68" fmla="*/ 46 w 67"/>
                    <a:gd name="T69" fmla="*/ 13 h 13"/>
                    <a:gd name="T70" fmla="*/ 46 w 67"/>
                    <a:gd name="T71" fmla="*/ 13 h 13"/>
                    <a:gd name="T72" fmla="*/ 46 w 67"/>
                    <a:gd name="T73" fmla="*/ 13 h 13"/>
                    <a:gd name="T74" fmla="*/ 46 w 67"/>
                    <a:gd name="T75" fmla="*/ 13 h 13"/>
                    <a:gd name="T76" fmla="*/ 50 w 67"/>
                    <a:gd name="T77" fmla="*/ 13 h 13"/>
                    <a:gd name="T78" fmla="*/ 50 w 67"/>
                    <a:gd name="T79" fmla="*/ 13 h 13"/>
                    <a:gd name="T80" fmla="*/ 50 w 67"/>
                    <a:gd name="T81" fmla="*/ 13 h 13"/>
                    <a:gd name="T82" fmla="*/ 54 w 67"/>
                    <a:gd name="T83" fmla="*/ 11 h 13"/>
                    <a:gd name="T84" fmla="*/ 56 w 67"/>
                    <a:gd name="T85" fmla="*/ 13 h 13"/>
                    <a:gd name="T86" fmla="*/ 58 w 67"/>
                    <a:gd name="T87" fmla="*/ 13 h 13"/>
                    <a:gd name="T88" fmla="*/ 58 w 67"/>
                    <a:gd name="T89" fmla="*/ 13 h 13"/>
                    <a:gd name="T90" fmla="*/ 62 w 67"/>
                    <a:gd name="T91" fmla="*/ 13 h 13"/>
                    <a:gd name="T92" fmla="*/ 62 w 67"/>
                    <a:gd name="T93" fmla="*/ 13 h 13"/>
                    <a:gd name="T94" fmla="*/ 64 w 67"/>
                    <a:gd name="T95" fmla="*/ 13 h 13"/>
                    <a:gd name="T96" fmla="*/ 64 w 67"/>
                    <a:gd name="T97" fmla="*/ 13 h 13"/>
                    <a:gd name="T98" fmla="*/ 67 w 67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7" h="13">
                      <a:moveTo>
                        <a:pt x="0" y="13"/>
                      </a:move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10" y="0"/>
                      </a:lnTo>
                      <a:lnTo>
                        <a:pt x="11" y="13"/>
                      </a:lnTo>
                      <a:lnTo>
                        <a:pt x="11" y="13"/>
                      </a:lnTo>
                      <a:lnTo>
                        <a:pt x="15" y="13"/>
                      </a:lnTo>
                      <a:lnTo>
                        <a:pt x="15" y="13"/>
                      </a:lnTo>
                      <a:lnTo>
                        <a:pt x="15" y="13"/>
                      </a:lnTo>
                      <a:lnTo>
                        <a:pt x="15" y="13"/>
                      </a:lnTo>
                      <a:lnTo>
                        <a:pt x="19" y="13"/>
                      </a:lnTo>
                      <a:lnTo>
                        <a:pt x="19" y="13"/>
                      </a:lnTo>
                      <a:lnTo>
                        <a:pt x="21" y="13"/>
                      </a:lnTo>
                      <a:lnTo>
                        <a:pt x="24" y="13"/>
                      </a:lnTo>
                      <a:lnTo>
                        <a:pt x="24" y="13"/>
                      </a:lnTo>
                      <a:lnTo>
                        <a:pt x="25" y="13"/>
                      </a:lnTo>
                      <a:lnTo>
                        <a:pt x="25" y="6"/>
                      </a:lnTo>
                      <a:lnTo>
                        <a:pt x="28" y="13"/>
                      </a:lnTo>
                      <a:lnTo>
                        <a:pt x="28" y="13"/>
                      </a:lnTo>
                      <a:lnTo>
                        <a:pt x="28" y="13"/>
                      </a:lnTo>
                      <a:lnTo>
                        <a:pt x="31" y="13"/>
                      </a:lnTo>
                      <a:lnTo>
                        <a:pt x="33" y="13"/>
                      </a:lnTo>
                      <a:lnTo>
                        <a:pt x="33" y="13"/>
                      </a:lnTo>
                      <a:lnTo>
                        <a:pt x="35" y="13"/>
                      </a:lnTo>
                      <a:lnTo>
                        <a:pt x="37" y="13"/>
                      </a:lnTo>
                      <a:lnTo>
                        <a:pt x="37" y="13"/>
                      </a:lnTo>
                      <a:lnTo>
                        <a:pt x="37" y="13"/>
                      </a:lnTo>
                      <a:lnTo>
                        <a:pt x="40" y="10"/>
                      </a:lnTo>
                      <a:lnTo>
                        <a:pt x="42" y="13"/>
                      </a:lnTo>
                      <a:lnTo>
                        <a:pt x="42" y="13"/>
                      </a:lnTo>
                      <a:lnTo>
                        <a:pt x="46" y="13"/>
                      </a:lnTo>
                      <a:lnTo>
                        <a:pt x="46" y="13"/>
                      </a:lnTo>
                      <a:lnTo>
                        <a:pt x="46" y="13"/>
                      </a:lnTo>
                      <a:lnTo>
                        <a:pt x="46" y="13"/>
                      </a:lnTo>
                      <a:lnTo>
                        <a:pt x="50" y="13"/>
                      </a:lnTo>
                      <a:lnTo>
                        <a:pt x="50" y="13"/>
                      </a:lnTo>
                      <a:lnTo>
                        <a:pt x="50" y="13"/>
                      </a:lnTo>
                      <a:lnTo>
                        <a:pt x="54" y="11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58" y="13"/>
                      </a:lnTo>
                      <a:lnTo>
                        <a:pt x="62" y="13"/>
                      </a:lnTo>
                      <a:lnTo>
                        <a:pt x="62" y="13"/>
                      </a:lnTo>
                      <a:lnTo>
                        <a:pt x="64" y="13"/>
                      </a:lnTo>
                      <a:lnTo>
                        <a:pt x="64" y="13"/>
                      </a:lnTo>
                      <a:lnTo>
                        <a:pt x="67" y="1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" name="Freeform 559"/>
                <p:cNvSpPr>
                  <a:spLocks/>
                </p:cNvSpPr>
                <p:nvPr/>
              </p:nvSpPr>
              <p:spPr bwMode="auto">
                <a:xfrm>
                  <a:off x="5349" y="1974"/>
                  <a:ext cx="30" cy="1"/>
                </a:xfrm>
                <a:custGeom>
                  <a:avLst/>
                  <a:gdLst>
                    <a:gd name="T0" fmla="*/ 0 w 62"/>
                    <a:gd name="T1" fmla="*/ 2 h 2"/>
                    <a:gd name="T2" fmla="*/ 0 w 62"/>
                    <a:gd name="T3" fmla="*/ 2 h 2"/>
                    <a:gd name="T4" fmla="*/ 1 w 62"/>
                    <a:gd name="T5" fmla="*/ 2 h 2"/>
                    <a:gd name="T6" fmla="*/ 1 w 62"/>
                    <a:gd name="T7" fmla="*/ 2 h 2"/>
                    <a:gd name="T8" fmla="*/ 2 w 62"/>
                    <a:gd name="T9" fmla="*/ 0 h 2"/>
                    <a:gd name="T10" fmla="*/ 5 w 62"/>
                    <a:gd name="T11" fmla="*/ 2 h 2"/>
                    <a:gd name="T12" fmla="*/ 5 w 62"/>
                    <a:gd name="T13" fmla="*/ 2 h 2"/>
                    <a:gd name="T14" fmla="*/ 9 w 62"/>
                    <a:gd name="T15" fmla="*/ 2 h 2"/>
                    <a:gd name="T16" fmla="*/ 9 w 62"/>
                    <a:gd name="T17" fmla="*/ 2 h 2"/>
                    <a:gd name="T18" fmla="*/ 9 w 62"/>
                    <a:gd name="T19" fmla="*/ 2 h 2"/>
                    <a:gd name="T20" fmla="*/ 12 w 62"/>
                    <a:gd name="T21" fmla="*/ 2 h 2"/>
                    <a:gd name="T22" fmla="*/ 13 w 62"/>
                    <a:gd name="T23" fmla="*/ 2 h 2"/>
                    <a:gd name="T24" fmla="*/ 13 w 62"/>
                    <a:gd name="T25" fmla="*/ 2 h 2"/>
                    <a:gd name="T26" fmla="*/ 13 w 62"/>
                    <a:gd name="T27" fmla="*/ 2 h 2"/>
                    <a:gd name="T28" fmla="*/ 17 w 62"/>
                    <a:gd name="T29" fmla="*/ 2 h 2"/>
                    <a:gd name="T30" fmla="*/ 17 w 62"/>
                    <a:gd name="T31" fmla="*/ 2 h 2"/>
                    <a:gd name="T32" fmla="*/ 17 w 62"/>
                    <a:gd name="T33" fmla="*/ 2 h 2"/>
                    <a:gd name="T34" fmla="*/ 17 w 62"/>
                    <a:gd name="T35" fmla="*/ 2 h 2"/>
                    <a:gd name="T36" fmla="*/ 21 w 62"/>
                    <a:gd name="T37" fmla="*/ 2 h 2"/>
                    <a:gd name="T38" fmla="*/ 21 w 62"/>
                    <a:gd name="T39" fmla="*/ 2 h 2"/>
                    <a:gd name="T40" fmla="*/ 25 w 62"/>
                    <a:gd name="T41" fmla="*/ 2 h 2"/>
                    <a:gd name="T42" fmla="*/ 25 w 62"/>
                    <a:gd name="T43" fmla="*/ 2 h 2"/>
                    <a:gd name="T44" fmla="*/ 27 w 62"/>
                    <a:gd name="T45" fmla="*/ 2 h 2"/>
                    <a:gd name="T46" fmla="*/ 27 w 62"/>
                    <a:gd name="T47" fmla="*/ 2 h 2"/>
                    <a:gd name="T48" fmla="*/ 30 w 62"/>
                    <a:gd name="T49" fmla="*/ 2 h 2"/>
                    <a:gd name="T50" fmla="*/ 31 w 62"/>
                    <a:gd name="T51" fmla="*/ 2 h 2"/>
                    <a:gd name="T52" fmla="*/ 31 w 62"/>
                    <a:gd name="T53" fmla="*/ 2 h 2"/>
                    <a:gd name="T54" fmla="*/ 32 w 62"/>
                    <a:gd name="T55" fmla="*/ 2 h 2"/>
                    <a:gd name="T56" fmla="*/ 34 w 62"/>
                    <a:gd name="T57" fmla="*/ 2 h 2"/>
                    <a:gd name="T58" fmla="*/ 34 w 62"/>
                    <a:gd name="T59" fmla="*/ 2 h 2"/>
                    <a:gd name="T60" fmla="*/ 39 w 62"/>
                    <a:gd name="T61" fmla="*/ 2 h 2"/>
                    <a:gd name="T62" fmla="*/ 39 w 62"/>
                    <a:gd name="T63" fmla="*/ 2 h 2"/>
                    <a:gd name="T64" fmla="*/ 39 w 62"/>
                    <a:gd name="T65" fmla="*/ 2 h 2"/>
                    <a:gd name="T66" fmla="*/ 42 w 62"/>
                    <a:gd name="T67" fmla="*/ 2 h 2"/>
                    <a:gd name="T68" fmla="*/ 43 w 62"/>
                    <a:gd name="T69" fmla="*/ 2 h 2"/>
                    <a:gd name="T70" fmla="*/ 43 w 62"/>
                    <a:gd name="T71" fmla="*/ 2 h 2"/>
                    <a:gd name="T72" fmla="*/ 46 w 62"/>
                    <a:gd name="T73" fmla="*/ 2 h 2"/>
                    <a:gd name="T74" fmla="*/ 47 w 62"/>
                    <a:gd name="T75" fmla="*/ 2 h 2"/>
                    <a:gd name="T76" fmla="*/ 47 w 62"/>
                    <a:gd name="T77" fmla="*/ 2 h 2"/>
                    <a:gd name="T78" fmla="*/ 49 w 62"/>
                    <a:gd name="T79" fmla="*/ 2 h 2"/>
                    <a:gd name="T80" fmla="*/ 51 w 62"/>
                    <a:gd name="T81" fmla="*/ 2 h 2"/>
                    <a:gd name="T82" fmla="*/ 51 w 62"/>
                    <a:gd name="T83" fmla="*/ 2 h 2"/>
                    <a:gd name="T84" fmla="*/ 51 w 62"/>
                    <a:gd name="T85" fmla="*/ 2 h 2"/>
                    <a:gd name="T86" fmla="*/ 55 w 62"/>
                    <a:gd name="T87" fmla="*/ 2 h 2"/>
                    <a:gd name="T88" fmla="*/ 55 w 62"/>
                    <a:gd name="T89" fmla="*/ 2 h 2"/>
                    <a:gd name="T90" fmla="*/ 59 w 62"/>
                    <a:gd name="T91" fmla="*/ 2 h 2"/>
                    <a:gd name="T92" fmla="*/ 59 w 62"/>
                    <a:gd name="T93" fmla="*/ 2 h 2"/>
                    <a:gd name="T94" fmla="*/ 61 w 62"/>
                    <a:gd name="T95" fmla="*/ 2 h 2"/>
                    <a:gd name="T96" fmla="*/ 61 w 62"/>
                    <a:gd name="T97" fmla="*/ 2 h 2"/>
                    <a:gd name="T98" fmla="*/ 62 w 62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0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30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4" y="2"/>
                      </a:lnTo>
                      <a:lnTo>
                        <a:pt x="34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7" y="2"/>
                      </a:lnTo>
                      <a:lnTo>
                        <a:pt x="47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1" y="2"/>
                      </a:lnTo>
                      <a:lnTo>
                        <a:pt x="51" y="2"/>
                      </a:lnTo>
                      <a:lnTo>
                        <a:pt x="55" y="2"/>
                      </a:lnTo>
                      <a:lnTo>
                        <a:pt x="55" y="2"/>
                      </a:lnTo>
                      <a:lnTo>
                        <a:pt x="59" y="2"/>
                      </a:lnTo>
                      <a:lnTo>
                        <a:pt x="59" y="2"/>
                      </a:lnTo>
                      <a:lnTo>
                        <a:pt x="61" y="2"/>
                      </a:lnTo>
                      <a:lnTo>
                        <a:pt x="61" y="2"/>
                      </a:lnTo>
                      <a:lnTo>
                        <a:pt x="62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" name="Freeform 560"/>
                <p:cNvSpPr>
                  <a:spLocks/>
                </p:cNvSpPr>
                <p:nvPr/>
              </p:nvSpPr>
              <p:spPr bwMode="auto">
                <a:xfrm>
                  <a:off x="5379" y="1975"/>
                  <a:ext cx="29" cy="0"/>
                </a:xfrm>
                <a:custGeom>
                  <a:avLst/>
                  <a:gdLst>
                    <a:gd name="T0" fmla="*/ 0 w 61"/>
                    <a:gd name="T1" fmla="*/ 1 w 61"/>
                    <a:gd name="T2" fmla="*/ 1 w 61"/>
                    <a:gd name="T3" fmla="*/ 3 w 61"/>
                    <a:gd name="T4" fmla="*/ 6 w 61"/>
                    <a:gd name="T5" fmla="*/ 6 w 61"/>
                    <a:gd name="T6" fmla="*/ 7 w 61"/>
                    <a:gd name="T7" fmla="*/ 8 w 61"/>
                    <a:gd name="T8" fmla="*/ 10 w 61"/>
                    <a:gd name="T9" fmla="*/ 10 w 61"/>
                    <a:gd name="T10" fmla="*/ 11 w 61"/>
                    <a:gd name="T11" fmla="*/ 14 w 61"/>
                    <a:gd name="T12" fmla="*/ 15 w 61"/>
                    <a:gd name="T13" fmla="*/ 15 w 61"/>
                    <a:gd name="T14" fmla="*/ 15 w 61"/>
                    <a:gd name="T15" fmla="*/ 19 w 61"/>
                    <a:gd name="T16" fmla="*/ 19 w 61"/>
                    <a:gd name="T17" fmla="*/ 23 w 61"/>
                    <a:gd name="T18" fmla="*/ 23 w 61"/>
                    <a:gd name="T19" fmla="*/ 23 w 61"/>
                    <a:gd name="T20" fmla="*/ 24 w 61"/>
                    <a:gd name="T21" fmla="*/ 27 w 61"/>
                    <a:gd name="T22" fmla="*/ 27 w 61"/>
                    <a:gd name="T23" fmla="*/ 28 w 61"/>
                    <a:gd name="T24" fmla="*/ 30 w 61"/>
                    <a:gd name="T25" fmla="*/ 31 w 61"/>
                    <a:gd name="T26" fmla="*/ 31 w 61"/>
                    <a:gd name="T27" fmla="*/ 31 w 61"/>
                    <a:gd name="T28" fmla="*/ 35 w 61"/>
                    <a:gd name="T29" fmla="*/ 36 w 61"/>
                    <a:gd name="T30" fmla="*/ 36 w 61"/>
                    <a:gd name="T31" fmla="*/ 38 w 61"/>
                    <a:gd name="T32" fmla="*/ 39 w 61"/>
                    <a:gd name="T33" fmla="*/ 39 w 61"/>
                    <a:gd name="T34" fmla="*/ 40 w 61"/>
                    <a:gd name="T35" fmla="*/ 43 w 61"/>
                    <a:gd name="T36" fmla="*/ 43 w 61"/>
                    <a:gd name="T37" fmla="*/ 44 w 61"/>
                    <a:gd name="T38" fmla="*/ 44 w 61"/>
                    <a:gd name="T39" fmla="*/ 44 w 61"/>
                    <a:gd name="T40" fmla="*/ 48 w 61"/>
                    <a:gd name="T41" fmla="*/ 48 w 61"/>
                    <a:gd name="T42" fmla="*/ 51 w 61"/>
                    <a:gd name="T43" fmla="*/ 53 w 61"/>
                    <a:gd name="T44" fmla="*/ 53 w 61"/>
                    <a:gd name="T45" fmla="*/ 53 w 61"/>
                    <a:gd name="T46" fmla="*/ 57 w 61"/>
                    <a:gd name="T47" fmla="*/ 57 w 61"/>
                    <a:gd name="T48" fmla="*/ 58 w 61"/>
                    <a:gd name="T49" fmla="*/ 61 w 6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1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" name="Freeform 561"/>
                <p:cNvSpPr>
                  <a:spLocks/>
                </p:cNvSpPr>
                <p:nvPr/>
              </p:nvSpPr>
              <p:spPr bwMode="auto">
                <a:xfrm>
                  <a:off x="5408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0 w 56"/>
                    <a:gd name="T3" fmla="*/ 0 w 56"/>
                    <a:gd name="T4" fmla="*/ 4 w 56"/>
                    <a:gd name="T5" fmla="*/ 4 w 56"/>
                    <a:gd name="T6" fmla="*/ 4 w 56"/>
                    <a:gd name="T7" fmla="*/ 5 w 56"/>
                    <a:gd name="T8" fmla="*/ 8 w 56"/>
                    <a:gd name="T9" fmla="*/ 8 w 56"/>
                    <a:gd name="T10" fmla="*/ 9 w 56"/>
                    <a:gd name="T11" fmla="*/ 11 w 56"/>
                    <a:gd name="T12" fmla="*/ 12 w 56"/>
                    <a:gd name="T13" fmla="*/ 13 w 56"/>
                    <a:gd name="T14" fmla="*/ 13 w 56"/>
                    <a:gd name="T15" fmla="*/ 16 w 56"/>
                    <a:gd name="T16" fmla="*/ 17 w 56"/>
                    <a:gd name="T17" fmla="*/ 19 w 56"/>
                    <a:gd name="T18" fmla="*/ 20 w 56"/>
                    <a:gd name="T19" fmla="*/ 20 w 56"/>
                    <a:gd name="T20" fmla="*/ 20 w 56"/>
                    <a:gd name="T21" fmla="*/ 26 w 56"/>
                    <a:gd name="T22" fmla="*/ 26 w 56"/>
                    <a:gd name="T23" fmla="*/ 26 w 56"/>
                    <a:gd name="T24" fmla="*/ 28 w 56"/>
                    <a:gd name="T25" fmla="*/ 30 w 56"/>
                    <a:gd name="T26" fmla="*/ 30 w 56"/>
                    <a:gd name="T27" fmla="*/ 31 w 56"/>
                    <a:gd name="T28" fmla="*/ 34 w 56"/>
                    <a:gd name="T29" fmla="*/ 34 w 56"/>
                    <a:gd name="T30" fmla="*/ 34 w 56"/>
                    <a:gd name="T31" fmla="*/ 35 w 56"/>
                    <a:gd name="T32" fmla="*/ 38 w 56"/>
                    <a:gd name="T33" fmla="*/ 38 w 56"/>
                    <a:gd name="T34" fmla="*/ 38 w 56"/>
                    <a:gd name="T35" fmla="*/ 41 w 56"/>
                    <a:gd name="T36" fmla="*/ 42 w 56"/>
                    <a:gd name="T37" fmla="*/ 42 w 56"/>
                    <a:gd name="T38" fmla="*/ 45 w 56"/>
                    <a:gd name="T39" fmla="*/ 46 w 56"/>
                    <a:gd name="T40" fmla="*/ 46 w 56"/>
                    <a:gd name="T41" fmla="*/ 48 w 56"/>
                    <a:gd name="T42" fmla="*/ 49 w 56"/>
                    <a:gd name="T43" fmla="*/ 50 w 56"/>
                    <a:gd name="T44" fmla="*/ 50 w 56"/>
                    <a:gd name="T45" fmla="*/ 50 w 56"/>
                    <a:gd name="T46" fmla="*/ 53 w 56"/>
                    <a:gd name="T47" fmla="*/ 54 w 56"/>
                    <a:gd name="T48" fmla="*/ 54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" name="Freeform 562"/>
                <p:cNvSpPr>
                  <a:spLocks/>
                </p:cNvSpPr>
                <p:nvPr/>
              </p:nvSpPr>
              <p:spPr bwMode="auto">
                <a:xfrm>
                  <a:off x="5435" y="1975"/>
                  <a:ext cx="25" cy="0"/>
                </a:xfrm>
                <a:custGeom>
                  <a:avLst/>
                  <a:gdLst>
                    <a:gd name="T0" fmla="*/ 0 w 52"/>
                    <a:gd name="T1" fmla="*/ 0 w 52"/>
                    <a:gd name="T2" fmla="*/ 3 w 52"/>
                    <a:gd name="T3" fmla="*/ 4 w 52"/>
                    <a:gd name="T4" fmla="*/ 4 w 52"/>
                    <a:gd name="T5" fmla="*/ 5 w 52"/>
                    <a:gd name="T6" fmla="*/ 8 w 52"/>
                    <a:gd name="T7" fmla="*/ 8 w 52"/>
                    <a:gd name="T8" fmla="*/ 8 w 52"/>
                    <a:gd name="T9" fmla="*/ 8 w 52"/>
                    <a:gd name="T10" fmla="*/ 12 w 52"/>
                    <a:gd name="T11" fmla="*/ 12 w 52"/>
                    <a:gd name="T12" fmla="*/ 15 w 52"/>
                    <a:gd name="T13" fmla="*/ 16 w 52"/>
                    <a:gd name="T14" fmla="*/ 16 w 52"/>
                    <a:gd name="T15" fmla="*/ 16 w 52"/>
                    <a:gd name="T16" fmla="*/ 20 w 52"/>
                    <a:gd name="T17" fmla="*/ 20 w 52"/>
                    <a:gd name="T18" fmla="*/ 20 w 52"/>
                    <a:gd name="T19" fmla="*/ 20 w 52"/>
                    <a:gd name="T20" fmla="*/ 23 w 52"/>
                    <a:gd name="T21" fmla="*/ 23 w 52"/>
                    <a:gd name="T22" fmla="*/ 24 w 52"/>
                    <a:gd name="T23" fmla="*/ 24 w 52"/>
                    <a:gd name="T24" fmla="*/ 26 w 52"/>
                    <a:gd name="T25" fmla="*/ 29 w 52"/>
                    <a:gd name="T26" fmla="*/ 29 w 52"/>
                    <a:gd name="T27" fmla="*/ 30 w 52"/>
                    <a:gd name="T28" fmla="*/ 30 w 52"/>
                    <a:gd name="T29" fmla="*/ 31 w 52"/>
                    <a:gd name="T30" fmla="*/ 33 w 52"/>
                    <a:gd name="T31" fmla="*/ 33 w 52"/>
                    <a:gd name="T32" fmla="*/ 35 w 52"/>
                    <a:gd name="T33" fmla="*/ 37 w 52"/>
                    <a:gd name="T34" fmla="*/ 37 w 52"/>
                    <a:gd name="T35" fmla="*/ 38 w 52"/>
                    <a:gd name="T36" fmla="*/ 41 w 52"/>
                    <a:gd name="T37" fmla="*/ 42 w 52"/>
                    <a:gd name="T38" fmla="*/ 42 w 52"/>
                    <a:gd name="T39" fmla="*/ 42 w 52"/>
                    <a:gd name="T40" fmla="*/ 44 w 52"/>
                    <a:gd name="T41" fmla="*/ 46 w 52"/>
                    <a:gd name="T42" fmla="*/ 46 w 52"/>
                    <a:gd name="T43" fmla="*/ 46 w 52"/>
                    <a:gd name="T44" fmla="*/ 46 w 52"/>
                    <a:gd name="T45" fmla="*/ 49 w 52"/>
                    <a:gd name="T46" fmla="*/ 51 w 52"/>
                    <a:gd name="T47" fmla="*/ 51 w 52"/>
                    <a:gd name="T48" fmla="*/ 52 w 52"/>
                    <a:gd name="T49" fmla="*/ 52 w 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" name="Freeform 563"/>
                <p:cNvSpPr>
                  <a:spLocks/>
                </p:cNvSpPr>
                <p:nvPr/>
              </p:nvSpPr>
              <p:spPr bwMode="auto">
                <a:xfrm>
                  <a:off x="5460" y="1975"/>
                  <a:ext cx="28" cy="0"/>
                </a:xfrm>
                <a:custGeom>
                  <a:avLst/>
                  <a:gdLst>
                    <a:gd name="T0" fmla="*/ 0 w 58"/>
                    <a:gd name="T1" fmla="*/ 3 w 58"/>
                    <a:gd name="T2" fmla="*/ 3 w 58"/>
                    <a:gd name="T3" fmla="*/ 4 w 58"/>
                    <a:gd name="T4" fmla="*/ 7 w 58"/>
                    <a:gd name="T5" fmla="*/ 7 w 58"/>
                    <a:gd name="T6" fmla="*/ 7 w 58"/>
                    <a:gd name="T7" fmla="*/ 10 w 58"/>
                    <a:gd name="T8" fmla="*/ 11 w 58"/>
                    <a:gd name="T9" fmla="*/ 11 w 58"/>
                    <a:gd name="T10" fmla="*/ 15 w 58"/>
                    <a:gd name="T11" fmla="*/ 15 w 58"/>
                    <a:gd name="T12" fmla="*/ 15 w 58"/>
                    <a:gd name="T13" fmla="*/ 17 w 58"/>
                    <a:gd name="T14" fmla="*/ 18 w 58"/>
                    <a:gd name="T15" fmla="*/ 19 w 58"/>
                    <a:gd name="T16" fmla="*/ 21 w 58"/>
                    <a:gd name="T17" fmla="*/ 22 w 58"/>
                    <a:gd name="T18" fmla="*/ 24 w 58"/>
                    <a:gd name="T19" fmla="*/ 25 w 58"/>
                    <a:gd name="T20" fmla="*/ 25 w 58"/>
                    <a:gd name="T21" fmla="*/ 28 w 58"/>
                    <a:gd name="T22" fmla="*/ 29 w 58"/>
                    <a:gd name="T23" fmla="*/ 29 w 58"/>
                    <a:gd name="T24" fmla="*/ 29 w 58"/>
                    <a:gd name="T25" fmla="*/ 30 w 58"/>
                    <a:gd name="T26" fmla="*/ 32 w 58"/>
                    <a:gd name="T27" fmla="*/ 33 w 58"/>
                    <a:gd name="T28" fmla="*/ 33 w 58"/>
                    <a:gd name="T29" fmla="*/ 36 w 58"/>
                    <a:gd name="T30" fmla="*/ 37 w 58"/>
                    <a:gd name="T31" fmla="*/ 37 w 58"/>
                    <a:gd name="T32" fmla="*/ 37 w 58"/>
                    <a:gd name="T33" fmla="*/ 39 w 58"/>
                    <a:gd name="T34" fmla="*/ 42 w 58"/>
                    <a:gd name="T35" fmla="*/ 42 w 58"/>
                    <a:gd name="T36" fmla="*/ 43 w 58"/>
                    <a:gd name="T37" fmla="*/ 44 w 58"/>
                    <a:gd name="T38" fmla="*/ 46 w 58"/>
                    <a:gd name="T39" fmla="*/ 46 w 58"/>
                    <a:gd name="T40" fmla="*/ 47 w 58"/>
                    <a:gd name="T41" fmla="*/ 50 w 58"/>
                    <a:gd name="T42" fmla="*/ 50 w 58"/>
                    <a:gd name="T43" fmla="*/ 51 w 58"/>
                    <a:gd name="T44" fmla="*/ 51 w 58"/>
                    <a:gd name="T45" fmla="*/ 54 w 58"/>
                    <a:gd name="T46" fmla="*/ 54 w 58"/>
                    <a:gd name="T47" fmla="*/ 54 w 58"/>
                    <a:gd name="T48" fmla="*/ 57 w 58"/>
                    <a:gd name="T49" fmla="*/ 58 w 5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8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7" y="0"/>
                      </a:lnTo>
                      <a:lnTo>
                        <a:pt x="5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" name="Freeform 564"/>
                <p:cNvSpPr>
                  <a:spLocks/>
                </p:cNvSpPr>
                <p:nvPr/>
              </p:nvSpPr>
              <p:spPr bwMode="auto">
                <a:xfrm>
                  <a:off x="5488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2 w 56"/>
                    <a:gd name="T3" fmla="*/ 2 w 56"/>
                    <a:gd name="T4" fmla="*/ 6 w 56"/>
                    <a:gd name="T5" fmla="*/ 6 w 56"/>
                    <a:gd name="T6" fmla="*/ 6 w 56"/>
                    <a:gd name="T7" fmla="*/ 7 w 56"/>
                    <a:gd name="T8" fmla="*/ 8 w 56"/>
                    <a:gd name="T9" fmla="*/ 10 w 56"/>
                    <a:gd name="T10" fmla="*/ 10 w 56"/>
                    <a:gd name="T11" fmla="*/ 10 w 56"/>
                    <a:gd name="T12" fmla="*/ 14 w 56"/>
                    <a:gd name="T13" fmla="*/ 14 w 56"/>
                    <a:gd name="T14" fmla="*/ 17 w 56"/>
                    <a:gd name="T15" fmla="*/ 18 w 56"/>
                    <a:gd name="T16" fmla="*/ 18 w 56"/>
                    <a:gd name="T17" fmla="*/ 18 w 56"/>
                    <a:gd name="T18" fmla="*/ 21 w 56"/>
                    <a:gd name="T19" fmla="*/ 22 w 56"/>
                    <a:gd name="T20" fmla="*/ 22 w 56"/>
                    <a:gd name="T21" fmla="*/ 24 w 56"/>
                    <a:gd name="T22" fmla="*/ 25 w 56"/>
                    <a:gd name="T23" fmla="*/ 26 w 56"/>
                    <a:gd name="T24" fmla="*/ 26 w 56"/>
                    <a:gd name="T25" fmla="*/ 30 w 56"/>
                    <a:gd name="T26" fmla="*/ 30 w 56"/>
                    <a:gd name="T27" fmla="*/ 32 w 56"/>
                    <a:gd name="T28" fmla="*/ 32 w 56"/>
                    <a:gd name="T29" fmla="*/ 35 w 56"/>
                    <a:gd name="T30" fmla="*/ 35 w 56"/>
                    <a:gd name="T31" fmla="*/ 35 w 56"/>
                    <a:gd name="T32" fmla="*/ 36 w 56"/>
                    <a:gd name="T33" fmla="*/ 39 w 56"/>
                    <a:gd name="T34" fmla="*/ 40 w 56"/>
                    <a:gd name="T35" fmla="*/ 40 w 56"/>
                    <a:gd name="T36" fmla="*/ 41 w 56"/>
                    <a:gd name="T37" fmla="*/ 44 w 56"/>
                    <a:gd name="T38" fmla="*/ 44 w 56"/>
                    <a:gd name="T39" fmla="*/ 46 w 56"/>
                    <a:gd name="T40" fmla="*/ 47 w 56"/>
                    <a:gd name="T41" fmla="*/ 48 w 56"/>
                    <a:gd name="T42" fmla="*/ 48 w 56"/>
                    <a:gd name="T43" fmla="*/ 50 w 56"/>
                    <a:gd name="T44" fmla="*/ 52 w 56"/>
                    <a:gd name="T45" fmla="*/ 52 w 56"/>
                    <a:gd name="T46" fmla="*/ 52 w 56"/>
                    <a:gd name="T47" fmla="*/ 54 w 56"/>
                    <a:gd name="T48" fmla="*/ 55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" name="Freeform 565"/>
                <p:cNvSpPr>
                  <a:spLocks/>
                </p:cNvSpPr>
                <p:nvPr/>
              </p:nvSpPr>
              <p:spPr bwMode="auto">
                <a:xfrm>
                  <a:off x="5515" y="1975"/>
                  <a:ext cx="26" cy="0"/>
                </a:xfrm>
                <a:custGeom>
                  <a:avLst/>
                  <a:gdLst>
                    <a:gd name="T0" fmla="*/ 0 w 55"/>
                    <a:gd name="T1" fmla="*/ 0 w 55"/>
                    <a:gd name="T2" fmla="*/ 5 w 55"/>
                    <a:gd name="T3" fmla="*/ 5 w 55"/>
                    <a:gd name="T4" fmla="*/ 5 w 55"/>
                    <a:gd name="T5" fmla="*/ 5 w 55"/>
                    <a:gd name="T6" fmla="*/ 5 w 55"/>
                    <a:gd name="T7" fmla="*/ 9 w 55"/>
                    <a:gd name="T8" fmla="*/ 9 w 55"/>
                    <a:gd name="T9" fmla="*/ 9 w 55"/>
                    <a:gd name="T10" fmla="*/ 10 w 55"/>
                    <a:gd name="T11" fmla="*/ 13 w 55"/>
                    <a:gd name="T12" fmla="*/ 13 w 55"/>
                    <a:gd name="T13" fmla="*/ 14 w 55"/>
                    <a:gd name="T14" fmla="*/ 14 w 55"/>
                    <a:gd name="T15" fmla="*/ 14 w 55"/>
                    <a:gd name="T16" fmla="*/ 17 w 55"/>
                    <a:gd name="T17" fmla="*/ 18 w 55"/>
                    <a:gd name="T18" fmla="*/ 19 w 55"/>
                    <a:gd name="T19" fmla="*/ 21 w 55"/>
                    <a:gd name="T20" fmla="*/ 22 w 55"/>
                    <a:gd name="T21" fmla="*/ 22 w 55"/>
                    <a:gd name="T22" fmla="*/ 24 w 55"/>
                    <a:gd name="T23" fmla="*/ 26 w 55"/>
                    <a:gd name="T24" fmla="*/ 26 w 55"/>
                    <a:gd name="T25" fmla="*/ 26 w 55"/>
                    <a:gd name="T26" fmla="*/ 29 w 55"/>
                    <a:gd name="T27" fmla="*/ 30 w 55"/>
                    <a:gd name="T28" fmla="*/ 30 w 55"/>
                    <a:gd name="T29" fmla="*/ 33 w 55"/>
                    <a:gd name="T30" fmla="*/ 34 w 55"/>
                    <a:gd name="T31" fmla="*/ 34 w 55"/>
                    <a:gd name="T32" fmla="*/ 34 w 55"/>
                    <a:gd name="T33" fmla="*/ 34 w 55"/>
                    <a:gd name="T34" fmla="*/ 36 w 55"/>
                    <a:gd name="T35" fmla="*/ 38 w 55"/>
                    <a:gd name="T36" fmla="*/ 38 w 55"/>
                    <a:gd name="T37" fmla="*/ 41 w 55"/>
                    <a:gd name="T38" fmla="*/ 42 w 55"/>
                    <a:gd name="T39" fmla="*/ 44 w 55"/>
                    <a:gd name="T40" fmla="*/ 44 w 55"/>
                    <a:gd name="T41" fmla="*/ 44 w 55"/>
                    <a:gd name="T42" fmla="*/ 47 w 55"/>
                    <a:gd name="T43" fmla="*/ 48 w 55"/>
                    <a:gd name="T44" fmla="*/ 49 w 55"/>
                    <a:gd name="T45" fmla="*/ 51 w 55"/>
                    <a:gd name="T46" fmla="*/ 51 w 55"/>
                    <a:gd name="T47" fmla="*/ 51 w 55"/>
                    <a:gd name="T48" fmla="*/ 52 w 55"/>
                    <a:gd name="T49" fmla="*/ 55 w 5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" name="Freeform 566"/>
                <p:cNvSpPr>
                  <a:spLocks/>
                </p:cNvSpPr>
                <p:nvPr/>
              </p:nvSpPr>
              <p:spPr bwMode="auto">
                <a:xfrm>
                  <a:off x="5541" y="1975"/>
                  <a:ext cx="25" cy="0"/>
                </a:xfrm>
                <a:custGeom>
                  <a:avLst/>
                  <a:gdLst>
                    <a:gd name="T0" fmla="*/ 0 w 52"/>
                    <a:gd name="T1" fmla="*/ 0 w 52"/>
                    <a:gd name="T2" fmla="*/ 1 w 52"/>
                    <a:gd name="T3" fmla="*/ 1 w 52"/>
                    <a:gd name="T4" fmla="*/ 2 w 52"/>
                    <a:gd name="T5" fmla="*/ 5 w 52"/>
                    <a:gd name="T6" fmla="*/ 5 w 52"/>
                    <a:gd name="T7" fmla="*/ 8 w 52"/>
                    <a:gd name="T8" fmla="*/ 9 w 52"/>
                    <a:gd name="T9" fmla="*/ 9 w 52"/>
                    <a:gd name="T10" fmla="*/ 9 w 52"/>
                    <a:gd name="T11" fmla="*/ 12 w 52"/>
                    <a:gd name="T12" fmla="*/ 13 w 52"/>
                    <a:gd name="T13" fmla="*/ 13 w 52"/>
                    <a:gd name="T14" fmla="*/ 15 w 52"/>
                    <a:gd name="T15" fmla="*/ 17 w 52"/>
                    <a:gd name="T16" fmla="*/ 17 w 52"/>
                    <a:gd name="T17" fmla="*/ 17 w 52"/>
                    <a:gd name="T18" fmla="*/ 20 w 52"/>
                    <a:gd name="T19" fmla="*/ 20 w 52"/>
                    <a:gd name="T20" fmla="*/ 22 w 52"/>
                    <a:gd name="T21" fmla="*/ 22 w 52"/>
                    <a:gd name="T22" fmla="*/ 24 w 52"/>
                    <a:gd name="T23" fmla="*/ 24 w 52"/>
                    <a:gd name="T24" fmla="*/ 26 w 52"/>
                    <a:gd name="T25" fmla="*/ 26 w 52"/>
                    <a:gd name="T26" fmla="*/ 28 w 52"/>
                    <a:gd name="T27" fmla="*/ 30 w 52"/>
                    <a:gd name="T28" fmla="*/ 30 w 52"/>
                    <a:gd name="T29" fmla="*/ 31 w 52"/>
                    <a:gd name="T30" fmla="*/ 31 w 52"/>
                    <a:gd name="T31" fmla="*/ 33 w 52"/>
                    <a:gd name="T32" fmla="*/ 34 w 52"/>
                    <a:gd name="T33" fmla="*/ 34 w 52"/>
                    <a:gd name="T34" fmla="*/ 37 w 52"/>
                    <a:gd name="T35" fmla="*/ 38 w 52"/>
                    <a:gd name="T36" fmla="*/ 39 w 52"/>
                    <a:gd name="T37" fmla="*/ 39 w 52"/>
                    <a:gd name="T38" fmla="*/ 41 w 52"/>
                    <a:gd name="T39" fmla="*/ 44 w 52"/>
                    <a:gd name="T40" fmla="*/ 44 w 52"/>
                    <a:gd name="T41" fmla="*/ 44 w 52"/>
                    <a:gd name="T42" fmla="*/ 45 w 52"/>
                    <a:gd name="T43" fmla="*/ 46 w 52"/>
                    <a:gd name="T44" fmla="*/ 48 w 52"/>
                    <a:gd name="T45" fmla="*/ 48 w 52"/>
                    <a:gd name="T46" fmla="*/ 49 w 52"/>
                    <a:gd name="T47" fmla="*/ 52 w 52"/>
                    <a:gd name="T48" fmla="*/ 52 w 52"/>
                    <a:gd name="T49" fmla="*/ 52 w 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" name="Freeform 567"/>
                <p:cNvSpPr>
                  <a:spLocks/>
                </p:cNvSpPr>
                <p:nvPr/>
              </p:nvSpPr>
              <p:spPr bwMode="auto">
                <a:xfrm>
                  <a:off x="5566" y="1975"/>
                  <a:ext cx="26" cy="0"/>
                </a:xfrm>
                <a:custGeom>
                  <a:avLst/>
                  <a:gdLst>
                    <a:gd name="T0" fmla="*/ 0 w 54"/>
                    <a:gd name="T1" fmla="*/ 1 w 54"/>
                    <a:gd name="T2" fmla="*/ 2 w 54"/>
                    <a:gd name="T3" fmla="*/ 4 w 54"/>
                    <a:gd name="T4" fmla="*/ 4 w 54"/>
                    <a:gd name="T5" fmla="*/ 7 w 54"/>
                    <a:gd name="T6" fmla="*/ 8 w 54"/>
                    <a:gd name="T7" fmla="*/ 8 w 54"/>
                    <a:gd name="T8" fmla="*/ 9 w 54"/>
                    <a:gd name="T9" fmla="*/ 11 w 54"/>
                    <a:gd name="T10" fmla="*/ 12 w 54"/>
                    <a:gd name="T11" fmla="*/ 12 w 54"/>
                    <a:gd name="T12" fmla="*/ 16 w 54"/>
                    <a:gd name="T13" fmla="*/ 16 w 54"/>
                    <a:gd name="T14" fmla="*/ 16 w 54"/>
                    <a:gd name="T15" fmla="*/ 17 w 54"/>
                    <a:gd name="T16" fmla="*/ 17 w 54"/>
                    <a:gd name="T17" fmla="*/ 19 w 54"/>
                    <a:gd name="T18" fmla="*/ 20 w 54"/>
                    <a:gd name="T19" fmla="*/ 21 w 54"/>
                    <a:gd name="T20" fmla="*/ 23 w 54"/>
                    <a:gd name="T21" fmla="*/ 25 w 54"/>
                    <a:gd name="T22" fmla="*/ 25 w 54"/>
                    <a:gd name="T23" fmla="*/ 25 w 54"/>
                    <a:gd name="T24" fmla="*/ 27 w 54"/>
                    <a:gd name="T25" fmla="*/ 30 w 54"/>
                    <a:gd name="T26" fmla="*/ 30 w 54"/>
                    <a:gd name="T27" fmla="*/ 30 w 54"/>
                    <a:gd name="T28" fmla="*/ 31 w 54"/>
                    <a:gd name="T29" fmla="*/ 34 w 54"/>
                    <a:gd name="T30" fmla="*/ 34 w 54"/>
                    <a:gd name="T31" fmla="*/ 36 w 54"/>
                    <a:gd name="T32" fmla="*/ 38 w 54"/>
                    <a:gd name="T33" fmla="*/ 38 w 54"/>
                    <a:gd name="T34" fmla="*/ 38 w 54"/>
                    <a:gd name="T35" fmla="*/ 39 w 54"/>
                    <a:gd name="T36" fmla="*/ 42 w 54"/>
                    <a:gd name="T37" fmla="*/ 42 w 54"/>
                    <a:gd name="T38" fmla="*/ 44 w 54"/>
                    <a:gd name="T39" fmla="*/ 46 w 54"/>
                    <a:gd name="T40" fmla="*/ 46 w 54"/>
                    <a:gd name="T41" fmla="*/ 47 w 54"/>
                    <a:gd name="T42" fmla="*/ 47 w 54"/>
                    <a:gd name="T43" fmla="*/ 47 w 54"/>
                    <a:gd name="T44" fmla="*/ 50 w 54"/>
                    <a:gd name="T45" fmla="*/ 51 w 54"/>
                    <a:gd name="T46" fmla="*/ 51 w 54"/>
                    <a:gd name="T47" fmla="*/ 54 w 54"/>
                    <a:gd name="T48" fmla="*/ 54 w 54"/>
                    <a:gd name="T49" fmla="*/ 54 w 5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" name="Freeform 568"/>
                <p:cNvSpPr>
                  <a:spLocks/>
                </p:cNvSpPr>
                <p:nvPr/>
              </p:nvSpPr>
              <p:spPr bwMode="auto">
                <a:xfrm>
                  <a:off x="5592" y="1975"/>
                  <a:ext cx="28" cy="0"/>
                </a:xfrm>
                <a:custGeom>
                  <a:avLst/>
                  <a:gdLst>
                    <a:gd name="T0" fmla="*/ 0 w 58"/>
                    <a:gd name="T1" fmla="*/ 1 w 58"/>
                    <a:gd name="T2" fmla="*/ 5 w 58"/>
                    <a:gd name="T3" fmla="*/ 5 w 58"/>
                    <a:gd name="T4" fmla="*/ 5 w 58"/>
                    <a:gd name="T5" fmla="*/ 10 w 58"/>
                    <a:gd name="T6" fmla="*/ 10 w 58"/>
                    <a:gd name="T7" fmla="*/ 10 w 58"/>
                    <a:gd name="T8" fmla="*/ 12 w 58"/>
                    <a:gd name="T9" fmla="*/ 12 w 58"/>
                    <a:gd name="T10" fmla="*/ 14 w 58"/>
                    <a:gd name="T11" fmla="*/ 14 w 58"/>
                    <a:gd name="T12" fmla="*/ 15 w 58"/>
                    <a:gd name="T13" fmla="*/ 18 w 58"/>
                    <a:gd name="T14" fmla="*/ 18 w 58"/>
                    <a:gd name="T15" fmla="*/ 19 w 58"/>
                    <a:gd name="T16" fmla="*/ 21 w 58"/>
                    <a:gd name="T17" fmla="*/ 22 w 58"/>
                    <a:gd name="T18" fmla="*/ 22 w 58"/>
                    <a:gd name="T19" fmla="*/ 22 w 58"/>
                    <a:gd name="T20" fmla="*/ 26 w 58"/>
                    <a:gd name="T21" fmla="*/ 26 w 58"/>
                    <a:gd name="T22" fmla="*/ 28 w 58"/>
                    <a:gd name="T23" fmla="*/ 28 w 58"/>
                    <a:gd name="T24" fmla="*/ 29 w 58"/>
                    <a:gd name="T25" fmla="*/ 30 w 58"/>
                    <a:gd name="T26" fmla="*/ 30 w 58"/>
                    <a:gd name="T27" fmla="*/ 32 w 58"/>
                    <a:gd name="T28" fmla="*/ 35 w 58"/>
                    <a:gd name="T29" fmla="*/ 36 w 58"/>
                    <a:gd name="T30" fmla="*/ 36 w 58"/>
                    <a:gd name="T31" fmla="*/ 39 w 58"/>
                    <a:gd name="T32" fmla="*/ 39 w 58"/>
                    <a:gd name="T33" fmla="*/ 39 w 58"/>
                    <a:gd name="T34" fmla="*/ 43 w 58"/>
                    <a:gd name="T35" fmla="*/ 43 w 58"/>
                    <a:gd name="T36" fmla="*/ 44 w 58"/>
                    <a:gd name="T37" fmla="*/ 44 w 58"/>
                    <a:gd name="T38" fmla="*/ 47 w 58"/>
                    <a:gd name="T39" fmla="*/ 49 w 58"/>
                    <a:gd name="T40" fmla="*/ 49 w 58"/>
                    <a:gd name="T41" fmla="*/ 50 w 58"/>
                    <a:gd name="T42" fmla="*/ 51 w 58"/>
                    <a:gd name="T43" fmla="*/ 53 w 58"/>
                    <a:gd name="T44" fmla="*/ 53 w 58"/>
                    <a:gd name="T45" fmla="*/ 53 w 58"/>
                    <a:gd name="T46" fmla="*/ 57 w 58"/>
                    <a:gd name="T47" fmla="*/ 57 w 58"/>
                    <a:gd name="T48" fmla="*/ 57 w 58"/>
                    <a:gd name="T49" fmla="*/ 58 w 5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5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" name="Freeform 569"/>
                <p:cNvSpPr>
                  <a:spLocks/>
                </p:cNvSpPr>
                <p:nvPr/>
              </p:nvSpPr>
              <p:spPr bwMode="auto">
                <a:xfrm>
                  <a:off x="5620" y="1975"/>
                  <a:ext cx="26" cy="0"/>
                </a:xfrm>
                <a:custGeom>
                  <a:avLst/>
                  <a:gdLst>
                    <a:gd name="T0" fmla="*/ 0 w 54"/>
                    <a:gd name="T1" fmla="*/ 2 w 54"/>
                    <a:gd name="T2" fmla="*/ 3 w 54"/>
                    <a:gd name="T3" fmla="*/ 3 w 54"/>
                    <a:gd name="T4" fmla="*/ 3 w 54"/>
                    <a:gd name="T5" fmla="*/ 7 w 54"/>
                    <a:gd name="T6" fmla="*/ 7 w 54"/>
                    <a:gd name="T7" fmla="*/ 9 w 54"/>
                    <a:gd name="T8" fmla="*/ 9 w 54"/>
                    <a:gd name="T9" fmla="*/ 11 w 54"/>
                    <a:gd name="T10" fmla="*/ 11 w 54"/>
                    <a:gd name="T11" fmla="*/ 11 w 54"/>
                    <a:gd name="T12" fmla="*/ 14 w 54"/>
                    <a:gd name="T13" fmla="*/ 16 w 54"/>
                    <a:gd name="T14" fmla="*/ 16 w 54"/>
                    <a:gd name="T15" fmla="*/ 17 w 54"/>
                    <a:gd name="T16" fmla="*/ 17 w 54"/>
                    <a:gd name="T17" fmla="*/ 21 w 54"/>
                    <a:gd name="T18" fmla="*/ 21 w 54"/>
                    <a:gd name="T19" fmla="*/ 22 w 54"/>
                    <a:gd name="T20" fmla="*/ 22 w 54"/>
                    <a:gd name="T21" fmla="*/ 25 w 54"/>
                    <a:gd name="T22" fmla="*/ 25 w 54"/>
                    <a:gd name="T23" fmla="*/ 25 w 54"/>
                    <a:gd name="T24" fmla="*/ 28 w 54"/>
                    <a:gd name="T25" fmla="*/ 29 w 54"/>
                    <a:gd name="T26" fmla="*/ 29 w 54"/>
                    <a:gd name="T27" fmla="*/ 29 w 54"/>
                    <a:gd name="T28" fmla="*/ 31 w 54"/>
                    <a:gd name="T29" fmla="*/ 34 w 54"/>
                    <a:gd name="T30" fmla="*/ 34 w 54"/>
                    <a:gd name="T31" fmla="*/ 34 w 54"/>
                    <a:gd name="T32" fmla="*/ 38 w 54"/>
                    <a:gd name="T33" fmla="*/ 38 w 54"/>
                    <a:gd name="T34" fmla="*/ 38 w 54"/>
                    <a:gd name="T35" fmla="*/ 38 w 54"/>
                    <a:gd name="T36" fmla="*/ 41 w 54"/>
                    <a:gd name="T37" fmla="*/ 42 w 54"/>
                    <a:gd name="T38" fmla="*/ 42 w 54"/>
                    <a:gd name="T39" fmla="*/ 45 w 54"/>
                    <a:gd name="T40" fmla="*/ 46 w 54"/>
                    <a:gd name="T41" fmla="*/ 46 w 54"/>
                    <a:gd name="T42" fmla="*/ 47 w 54"/>
                    <a:gd name="T43" fmla="*/ 47 w 54"/>
                    <a:gd name="T44" fmla="*/ 50 w 54"/>
                    <a:gd name="T45" fmla="*/ 50 w 54"/>
                    <a:gd name="T46" fmla="*/ 52 w 54"/>
                    <a:gd name="T47" fmla="*/ 53 w 54"/>
                    <a:gd name="T48" fmla="*/ 53 w 54"/>
                    <a:gd name="T49" fmla="*/ 54 w 5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4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4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7" name="Freeform 570"/>
                <p:cNvSpPr>
                  <a:spLocks/>
                </p:cNvSpPr>
                <p:nvPr/>
              </p:nvSpPr>
              <p:spPr bwMode="auto">
                <a:xfrm>
                  <a:off x="5646" y="1975"/>
                  <a:ext cx="28" cy="0"/>
                </a:xfrm>
                <a:custGeom>
                  <a:avLst/>
                  <a:gdLst>
                    <a:gd name="T0" fmla="*/ 0 w 59"/>
                    <a:gd name="T1" fmla="*/ 0 w 59"/>
                    <a:gd name="T2" fmla="*/ 2 w 59"/>
                    <a:gd name="T3" fmla="*/ 6 w 59"/>
                    <a:gd name="T4" fmla="*/ 6 w 59"/>
                    <a:gd name="T5" fmla="*/ 10 w 59"/>
                    <a:gd name="T6" fmla="*/ 10 w 59"/>
                    <a:gd name="T7" fmla="*/ 10 w 59"/>
                    <a:gd name="T8" fmla="*/ 14 w 59"/>
                    <a:gd name="T9" fmla="*/ 14 w 59"/>
                    <a:gd name="T10" fmla="*/ 14 w 59"/>
                    <a:gd name="T11" fmla="*/ 18 w 59"/>
                    <a:gd name="T12" fmla="*/ 18 w 59"/>
                    <a:gd name="T13" fmla="*/ 18 w 59"/>
                    <a:gd name="T14" fmla="*/ 19 w 59"/>
                    <a:gd name="T15" fmla="*/ 20 w 59"/>
                    <a:gd name="T16" fmla="*/ 22 w 59"/>
                    <a:gd name="T17" fmla="*/ 22 w 59"/>
                    <a:gd name="T18" fmla="*/ 23 w 59"/>
                    <a:gd name="T19" fmla="*/ 26 w 59"/>
                    <a:gd name="T20" fmla="*/ 26 w 59"/>
                    <a:gd name="T21" fmla="*/ 27 w 59"/>
                    <a:gd name="T22" fmla="*/ 27 w 59"/>
                    <a:gd name="T23" fmla="*/ 30 w 59"/>
                    <a:gd name="T24" fmla="*/ 30 w 59"/>
                    <a:gd name="T25" fmla="*/ 34 w 59"/>
                    <a:gd name="T26" fmla="*/ 34 w 59"/>
                    <a:gd name="T27" fmla="*/ 34 w 59"/>
                    <a:gd name="T28" fmla="*/ 35 w 59"/>
                    <a:gd name="T29" fmla="*/ 35 w 59"/>
                    <a:gd name="T30" fmla="*/ 39 w 59"/>
                    <a:gd name="T31" fmla="*/ 39 w 59"/>
                    <a:gd name="T32" fmla="*/ 39 w 59"/>
                    <a:gd name="T33" fmla="*/ 39 w 59"/>
                    <a:gd name="T34" fmla="*/ 41 w 59"/>
                    <a:gd name="T35" fmla="*/ 43 w 59"/>
                    <a:gd name="T36" fmla="*/ 43 w 59"/>
                    <a:gd name="T37" fmla="*/ 43 w 59"/>
                    <a:gd name="T38" fmla="*/ 45 w 59"/>
                    <a:gd name="T39" fmla="*/ 47 w 59"/>
                    <a:gd name="T40" fmla="*/ 47 w 59"/>
                    <a:gd name="T41" fmla="*/ 48 w 59"/>
                    <a:gd name="T42" fmla="*/ 48 w 59"/>
                    <a:gd name="T43" fmla="*/ 51 w 59"/>
                    <a:gd name="T44" fmla="*/ 51 w 59"/>
                    <a:gd name="T45" fmla="*/ 52 w 59"/>
                    <a:gd name="T46" fmla="*/ 55 w 59"/>
                    <a:gd name="T47" fmla="*/ 55 w 59"/>
                    <a:gd name="T48" fmla="*/ 56 w 59"/>
                    <a:gd name="T49" fmla="*/ 59 w 59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8" name="Freeform 571"/>
                <p:cNvSpPr>
                  <a:spLocks/>
                </p:cNvSpPr>
                <p:nvPr/>
              </p:nvSpPr>
              <p:spPr bwMode="auto">
                <a:xfrm>
                  <a:off x="5674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0 w 56"/>
                    <a:gd name="T3" fmla="*/ 2 w 56"/>
                    <a:gd name="T4" fmla="*/ 4 w 56"/>
                    <a:gd name="T5" fmla="*/ 4 w 56"/>
                    <a:gd name="T6" fmla="*/ 5 w 56"/>
                    <a:gd name="T7" fmla="*/ 8 w 56"/>
                    <a:gd name="T8" fmla="*/ 8 w 56"/>
                    <a:gd name="T9" fmla="*/ 8 w 56"/>
                    <a:gd name="T10" fmla="*/ 8 w 56"/>
                    <a:gd name="T11" fmla="*/ 9 w 56"/>
                    <a:gd name="T12" fmla="*/ 12 w 56"/>
                    <a:gd name="T13" fmla="*/ 12 w 56"/>
                    <a:gd name="T14" fmla="*/ 13 w 56"/>
                    <a:gd name="T15" fmla="*/ 18 w 56"/>
                    <a:gd name="T16" fmla="*/ 18 w 56"/>
                    <a:gd name="T17" fmla="*/ 18 w 56"/>
                    <a:gd name="T18" fmla="*/ 19 w 56"/>
                    <a:gd name="T19" fmla="*/ 19 w 56"/>
                    <a:gd name="T20" fmla="*/ 22 w 56"/>
                    <a:gd name="T21" fmla="*/ 22 w 56"/>
                    <a:gd name="T22" fmla="*/ 22 w 56"/>
                    <a:gd name="T23" fmla="*/ 26 w 56"/>
                    <a:gd name="T24" fmla="*/ 26 w 56"/>
                    <a:gd name="T25" fmla="*/ 26 w 56"/>
                    <a:gd name="T26" fmla="*/ 27 w 56"/>
                    <a:gd name="T27" fmla="*/ 30 w 56"/>
                    <a:gd name="T28" fmla="*/ 30 w 56"/>
                    <a:gd name="T29" fmla="*/ 31 w 56"/>
                    <a:gd name="T30" fmla="*/ 34 w 56"/>
                    <a:gd name="T31" fmla="*/ 34 w 56"/>
                    <a:gd name="T32" fmla="*/ 34 w 56"/>
                    <a:gd name="T33" fmla="*/ 35 w 56"/>
                    <a:gd name="T34" fmla="*/ 38 w 56"/>
                    <a:gd name="T35" fmla="*/ 38 w 56"/>
                    <a:gd name="T36" fmla="*/ 38 w 56"/>
                    <a:gd name="T37" fmla="*/ 41 w 56"/>
                    <a:gd name="T38" fmla="*/ 42 w 56"/>
                    <a:gd name="T39" fmla="*/ 44 w 56"/>
                    <a:gd name="T40" fmla="*/ 44 w 56"/>
                    <a:gd name="T41" fmla="*/ 46 w 56"/>
                    <a:gd name="T42" fmla="*/ 46 w 56"/>
                    <a:gd name="T43" fmla="*/ 48 w 56"/>
                    <a:gd name="T44" fmla="*/ 48 w 56"/>
                    <a:gd name="T45" fmla="*/ 52 w 56"/>
                    <a:gd name="T46" fmla="*/ 52 w 56"/>
                    <a:gd name="T47" fmla="*/ 52 w 56"/>
                    <a:gd name="T48" fmla="*/ 52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9" name="Freeform 572"/>
                <p:cNvSpPr>
                  <a:spLocks/>
                </p:cNvSpPr>
                <p:nvPr/>
              </p:nvSpPr>
              <p:spPr bwMode="auto">
                <a:xfrm>
                  <a:off x="5701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0 w 56"/>
                    <a:gd name="T3" fmla="*/ 4 w 56"/>
                    <a:gd name="T4" fmla="*/ 4 w 56"/>
                    <a:gd name="T5" fmla="*/ 4 w 56"/>
                    <a:gd name="T6" fmla="*/ 4 w 56"/>
                    <a:gd name="T7" fmla="*/ 7 w 56"/>
                    <a:gd name="T8" fmla="*/ 8 w 56"/>
                    <a:gd name="T9" fmla="*/ 8 w 56"/>
                    <a:gd name="T10" fmla="*/ 10 w 56"/>
                    <a:gd name="T11" fmla="*/ 11 w 56"/>
                    <a:gd name="T12" fmla="*/ 12 w 56"/>
                    <a:gd name="T13" fmla="*/ 12 w 56"/>
                    <a:gd name="T14" fmla="*/ 15 w 56"/>
                    <a:gd name="T15" fmla="*/ 16 w 56"/>
                    <a:gd name="T16" fmla="*/ 16 w 56"/>
                    <a:gd name="T17" fmla="*/ 19 w 56"/>
                    <a:gd name="T18" fmla="*/ 21 w 56"/>
                    <a:gd name="T19" fmla="*/ 22 w 56"/>
                    <a:gd name="T20" fmla="*/ 25 w 56"/>
                    <a:gd name="T21" fmla="*/ 25 w 56"/>
                    <a:gd name="T22" fmla="*/ 25 w 56"/>
                    <a:gd name="T23" fmla="*/ 26 w 56"/>
                    <a:gd name="T24" fmla="*/ 29 w 56"/>
                    <a:gd name="T25" fmla="*/ 30 w 56"/>
                    <a:gd name="T26" fmla="*/ 30 w 56"/>
                    <a:gd name="T27" fmla="*/ 34 w 56"/>
                    <a:gd name="T28" fmla="*/ 34 w 56"/>
                    <a:gd name="T29" fmla="*/ 34 w 56"/>
                    <a:gd name="T30" fmla="*/ 34 w 56"/>
                    <a:gd name="T31" fmla="*/ 37 w 56"/>
                    <a:gd name="T32" fmla="*/ 38 w 56"/>
                    <a:gd name="T33" fmla="*/ 38 w 56"/>
                    <a:gd name="T34" fmla="*/ 40 w 56"/>
                    <a:gd name="T35" fmla="*/ 40 w 56"/>
                    <a:gd name="T36" fmla="*/ 43 w 56"/>
                    <a:gd name="T37" fmla="*/ 43 w 56"/>
                    <a:gd name="T38" fmla="*/ 43 w 56"/>
                    <a:gd name="T39" fmla="*/ 45 w 56"/>
                    <a:gd name="T40" fmla="*/ 47 w 56"/>
                    <a:gd name="T41" fmla="*/ 47 w 56"/>
                    <a:gd name="T42" fmla="*/ 47 w 56"/>
                    <a:gd name="T43" fmla="*/ 48 w 56"/>
                    <a:gd name="T44" fmla="*/ 51 w 56"/>
                    <a:gd name="T45" fmla="*/ 51 w 56"/>
                    <a:gd name="T46" fmla="*/ 52 w 56"/>
                    <a:gd name="T47" fmla="*/ 55 w 56"/>
                    <a:gd name="T48" fmla="*/ 55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0" name="Freeform 573"/>
                <p:cNvSpPr>
                  <a:spLocks/>
                </p:cNvSpPr>
                <p:nvPr/>
              </p:nvSpPr>
              <p:spPr bwMode="auto">
                <a:xfrm>
                  <a:off x="5728" y="1975"/>
                  <a:ext cx="29" cy="0"/>
                </a:xfrm>
                <a:custGeom>
                  <a:avLst/>
                  <a:gdLst>
                    <a:gd name="T0" fmla="*/ 0 w 61"/>
                    <a:gd name="T1" fmla="*/ 3 w 61"/>
                    <a:gd name="T2" fmla="*/ 4 w 61"/>
                    <a:gd name="T3" fmla="*/ 4 w 61"/>
                    <a:gd name="T4" fmla="*/ 7 w 61"/>
                    <a:gd name="T5" fmla="*/ 7 w 61"/>
                    <a:gd name="T6" fmla="*/ 7 w 61"/>
                    <a:gd name="T7" fmla="*/ 9 w 61"/>
                    <a:gd name="T8" fmla="*/ 13 w 61"/>
                    <a:gd name="T9" fmla="*/ 13 w 61"/>
                    <a:gd name="T10" fmla="*/ 13 w 61"/>
                    <a:gd name="T11" fmla="*/ 13 w 61"/>
                    <a:gd name="T12" fmla="*/ 16 w 61"/>
                    <a:gd name="T13" fmla="*/ 17 w 61"/>
                    <a:gd name="T14" fmla="*/ 17 w 61"/>
                    <a:gd name="T15" fmla="*/ 19 w 61"/>
                    <a:gd name="T16" fmla="*/ 21 w 61"/>
                    <a:gd name="T17" fmla="*/ 21 w 61"/>
                    <a:gd name="T18" fmla="*/ 24 w 61"/>
                    <a:gd name="T19" fmla="*/ 26 w 61"/>
                    <a:gd name="T20" fmla="*/ 26 w 61"/>
                    <a:gd name="T21" fmla="*/ 27 w 61"/>
                    <a:gd name="T22" fmla="*/ 30 w 61"/>
                    <a:gd name="T23" fmla="*/ 30 w 61"/>
                    <a:gd name="T24" fmla="*/ 30 w 61"/>
                    <a:gd name="T25" fmla="*/ 31 w 61"/>
                    <a:gd name="T26" fmla="*/ 34 w 61"/>
                    <a:gd name="T27" fmla="*/ 34 w 61"/>
                    <a:gd name="T28" fmla="*/ 34 w 61"/>
                    <a:gd name="T29" fmla="*/ 34 w 61"/>
                    <a:gd name="T30" fmla="*/ 38 w 61"/>
                    <a:gd name="T31" fmla="*/ 40 w 61"/>
                    <a:gd name="T32" fmla="*/ 40 w 61"/>
                    <a:gd name="T33" fmla="*/ 42 w 61"/>
                    <a:gd name="T34" fmla="*/ 42 w 61"/>
                    <a:gd name="T35" fmla="*/ 44 w 61"/>
                    <a:gd name="T36" fmla="*/ 44 w 61"/>
                    <a:gd name="T37" fmla="*/ 47 w 61"/>
                    <a:gd name="T38" fmla="*/ 47 w 61"/>
                    <a:gd name="T39" fmla="*/ 48 w 61"/>
                    <a:gd name="T40" fmla="*/ 49 w 61"/>
                    <a:gd name="T41" fmla="*/ 52 w 61"/>
                    <a:gd name="T42" fmla="*/ 52 w 61"/>
                    <a:gd name="T43" fmla="*/ 52 w 61"/>
                    <a:gd name="T44" fmla="*/ 52 w 61"/>
                    <a:gd name="T45" fmla="*/ 55 w 61"/>
                    <a:gd name="T46" fmla="*/ 56 w 61"/>
                    <a:gd name="T47" fmla="*/ 56 w 61"/>
                    <a:gd name="T48" fmla="*/ 56 w 61"/>
                    <a:gd name="T49" fmla="*/ 61 w 6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61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1" name="Freeform 574"/>
                <p:cNvSpPr>
                  <a:spLocks/>
                </p:cNvSpPr>
                <p:nvPr/>
              </p:nvSpPr>
              <p:spPr bwMode="auto">
                <a:xfrm>
                  <a:off x="5757" y="1973"/>
                  <a:ext cx="28" cy="2"/>
                </a:xfrm>
                <a:custGeom>
                  <a:avLst/>
                  <a:gdLst>
                    <a:gd name="T0" fmla="*/ 0 w 58"/>
                    <a:gd name="T1" fmla="*/ 4 h 4"/>
                    <a:gd name="T2" fmla="*/ 0 w 58"/>
                    <a:gd name="T3" fmla="*/ 4 h 4"/>
                    <a:gd name="T4" fmla="*/ 1 w 58"/>
                    <a:gd name="T5" fmla="*/ 4 h 4"/>
                    <a:gd name="T6" fmla="*/ 4 w 58"/>
                    <a:gd name="T7" fmla="*/ 4 h 4"/>
                    <a:gd name="T8" fmla="*/ 4 w 58"/>
                    <a:gd name="T9" fmla="*/ 4 h 4"/>
                    <a:gd name="T10" fmla="*/ 4 w 58"/>
                    <a:gd name="T11" fmla="*/ 4 h 4"/>
                    <a:gd name="T12" fmla="*/ 4 w 58"/>
                    <a:gd name="T13" fmla="*/ 4 h 4"/>
                    <a:gd name="T14" fmla="*/ 8 w 58"/>
                    <a:gd name="T15" fmla="*/ 4 h 4"/>
                    <a:gd name="T16" fmla="*/ 8 w 58"/>
                    <a:gd name="T17" fmla="*/ 4 h 4"/>
                    <a:gd name="T18" fmla="*/ 9 w 58"/>
                    <a:gd name="T19" fmla="*/ 4 h 4"/>
                    <a:gd name="T20" fmla="*/ 12 w 58"/>
                    <a:gd name="T21" fmla="*/ 4 h 4"/>
                    <a:gd name="T22" fmla="*/ 13 w 58"/>
                    <a:gd name="T23" fmla="*/ 4 h 4"/>
                    <a:gd name="T24" fmla="*/ 13 w 58"/>
                    <a:gd name="T25" fmla="*/ 4 h 4"/>
                    <a:gd name="T26" fmla="*/ 16 w 58"/>
                    <a:gd name="T27" fmla="*/ 4 h 4"/>
                    <a:gd name="T28" fmla="*/ 16 w 58"/>
                    <a:gd name="T29" fmla="*/ 4 h 4"/>
                    <a:gd name="T30" fmla="*/ 17 w 58"/>
                    <a:gd name="T31" fmla="*/ 4 h 4"/>
                    <a:gd name="T32" fmla="*/ 17 w 58"/>
                    <a:gd name="T33" fmla="*/ 2 h 4"/>
                    <a:gd name="T34" fmla="*/ 20 w 58"/>
                    <a:gd name="T35" fmla="*/ 4 h 4"/>
                    <a:gd name="T36" fmla="*/ 20 w 58"/>
                    <a:gd name="T37" fmla="*/ 4 h 4"/>
                    <a:gd name="T38" fmla="*/ 21 w 58"/>
                    <a:gd name="T39" fmla="*/ 4 h 4"/>
                    <a:gd name="T40" fmla="*/ 23 w 58"/>
                    <a:gd name="T41" fmla="*/ 4 h 4"/>
                    <a:gd name="T42" fmla="*/ 24 w 58"/>
                    <a:gd name="T43" fmla="*/ 4 h 4"/>
                    <a:gd name="T44" fmla="*/ 25 w 58"/>
                    <a:gd name="T45" fmla="*/ 4 h 4"/>
                    <a:gd name="T46" fmla="*/ 25 w 58"/>
                    <a:gd name="T47" fmla="*/ 4 h 4"/>
                    <a:gd name="T48" fmla="*/ 29 w 58"/>
                    <a:gd name="T49" fmla="*/ 4 h 4"/>
                    <a:gd name="T50" fmla="*/ 29 w 58"/>
                    <a:gd name="T51" fmla="*/ 4 h 4"/>
                    <a:gd name="T52" fmla="*/ 31 w 58"/>
                    <a:gd name="T53" fmla="*/ 4 h 4"/>
                    <a:gd name="T54" fmla="*/ 32 w 58"/>
                    <a:gd name="T55" fmla="*/ 4 h 4"/>
                    <a:gd name="T56" fmla="*/ 34 w 58"/>
                    <a:gd name="T57" fmla="*/ 4 h 4"/>
                    <a:gd name="T58" fmla="*/ 34 w 58"/>
                    <a:gd name="T59" fmla="*/ 4 h 4"/>
                    <a:gd name="T60" fmla="*/ 36 w 58"/>
                    <a:gd name="T61" fmla="*/ 4 h 4"/>
                    <a:gd name="T62" fmla="*/ 38 w 58"/>
                    <a:gd name="T63" fmla="*/ 4 h 4"/>
                    <a:gd name="T64" fmla="*/ 38 w 58"/>
                    <a:gd name="T65" fmla="*/ 4 h 4"/>
                    <a:gd name="T66" fmla="*/ 39 w 58"/>
                    <a:gd name="T67" fmla="*/ 4 h 4"/>
                    <a:gd name="T68" fmla="*/ 42 w 58"/>
                    <a:gd name="T69" fmla="*/ 4 h 4"/>
                    <a:gd name="T70" fmla="*/ 42 w 58"/>
                    <a:gd name="T71" fmla="*/ 4 h 4"/>
                    <a:gd name="T72" fmla="*/ 42 w 58"/>
                    <a:gd name="T73" fmla="*/ 4 h 4"/>
                    <a:gd name="T74" fmla="*/ 46 w 58"/>
                    <a:gd name="T75" fmla="*/ 4 h 4"/>
                    <a:gd name="T76" fmla="*/ 46 w 58"/>
                    <a:gd name="T77" fmla="*/ 4 h 4"/>
                    <a:gd name="T78" fmla="*/ 46 w 58"/>
                    <a:gd name="T79" fmla="*/ 4 h 4"/>
                    <a:gd name="T80" fmla="*/ 47 w 58"/>
                    <a:gd name="T81" fmla="*/ 0 h 4"/>
                    <a:gd name="T82" fmla="*/ 50 w 58"/>
                    <a:gd name="T83" fmla="*/ 4 h 4"/>
                    <a:gd name="T84" fmla="*/ 50 w 58"/>
                    <a:gd name="T85" fmla="*/ 4 h 4"/>
                    <a:gd name="T86" fmla="*/ 50 w 58"/>
                    <a:gd name="T87" fmla="*/ 4 h 4"/>
                    <a:gd name="T88" fmla="*/ 51 w 58"/>
                    <a:gd name="T89" fmla="*/ 4 h 4"/>
                    <a:gd name="T90" fmla="*/ 54 w 58"/>
                    <a:gd name="T91" fmla="*/ 4 h 4"/>
                    <a:gd name="T92" fmla="*/ 54 w 58"/>
                    <a:gd name="T93" fmla="*/ 4 h 4"/>
                    <a:gd name="T94" fmla="*/ 55 w 58"/>
                    <a:gd name="T95" fmla="*/ 4 h 4"/>
                    <a:gd name="T96" fmla="*/ 58 w 58"/>
                    <a:gd name="T97" fmla="*/ 4 h 4"/>
                    <a:gd name="T98" fmla="*/ 58 w 58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8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12" y="4"/>
                      </a:lnTo>
                      <a:lnTo>
                        <a:pt x="13" y="4"/>
                      </a:lnTo>
                      <a:lnTo>
                        <a:pt x="13" y="4"/>
                      </a:lnTo>
                      <a:lnTo>
                        <a:pt x="16" y="4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7" y="2"/>
                      </a:lnTo>
                      <a:lnTo>
                        <a:pt x="20" y="4"/>
                      </a:lnTo>
                      <a:lnTo>
                        <a:pt x="20" y="4"/>
                      </a:lnTo>
                      <a:lnTo>
                        <a:pt x="21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5" y="4"/>
                      </a:lnTo>
                      <a:lnTo>
                        <a:pt x="25" y="4"/>
                      </a:lnTo>
                      <a:lnTo>
                        <a:pt x="29" y="4"/>
                      </a:lnTo>
                      <a:lnTo>
                        <a:pt x="29" y="4"/>
                      </a:lnTo>
                      <a:lnTo>
                        <a:pt x="31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4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2" y="4"/>
                      </a:lnTo>
                      <a:lnTo>
                        <a:pt x="42" y="4"/>
                      </a:lnTo>
                      <a:lnTo>
                        <a:pt x="42" y="4"/>
                      </a:lnTo>
                      <a:lnTo>
                        <a:pt x="46" y="4"/>
                      </a:lnTo>
                      <a:lnTo>
                        <a:pt x="46" y="4"/>
                      </a:lnTo>
                      <a:lnTo>
                        <a:pt x="46" y="4"/>
                      </a:lnTo>
                      <a:lnTo>
                        <a:pt x="47" y="0"/>
                      </a:lnTo>
                      <a:lnTo>
                        <a:pt x="50" y="4"/>
                      </a:lnTo>
                      <a:lnTo>
                        <a:pt x="50" y="4"/>
                      </a:lnTo>
                      <a:lnTo>
                        <a:pt x="50" y="4"/>
                      </a:lnTo>
                      <a:lnTo>
                        <a:pt x="51" y="4"/>
                      </a:lnTo>
                      <a:lnTo>
                        <a:pt x="54" y="4"/>
                      </a:lnTo>
                      <a:lnTo>
                        <a:pt x="54" y="4"/>
                      </a:lnTo>
                      <a:lnTo>
                        <a:pt x="55" y="4"/>
                      </a:lnTo>
                      <a:lnTo>
                        <a:pt x="58" y="4"/>
                      </a:lnTo>
                      <a:lnTo>
                        <a:pt x="58" y="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2" name="Freeform 575"/>
                <p:cNvSpPr>
                  <a:spLocks/>
                </p:cNvSpPr>
                <p:nvPr/>
              </p:nvSpPr>
              <p:spPr bwMode="auto">
                <a:xfrm>
                  <a:off x="5785" y="1945"/>
                  <a:ext cx="29" cy="30"/>
                </a:xfrm>
                <a:custGeom>
                  <a:avLst/>
                  <a:gdLst>
                    <a:gd name="T0" fmla="*/ 0 w 60"/>
                    <a:gd name="T1" fmla="*/ 63 h 63"/>
                    <a:gd name="T2" fmla="*/ 1 w 60"/>
                    <a:gd name="T3" fmla="*/ 63 h 63"/>
                    <a:gd name="T4" fmla="*/ 4 w 60"/>
                    <a:gd name="T5" fmla="*/ 61 h 63"/>
                    <a:gd name="T6" fmla="*/ 5 w 60"/>
                    <a:gd name="T7" fmla="*/ 63 h 63"/>
                    <a:gd name="T8" fmla="*/ 5 w 60"/>
                    <a:gd name="T9" fmla="*/ 63 h 63"/>
                    <a:gd name="T10" fmla="*/ 7 w 60"/>
                    <a:gd name="T11" fmla="*/ 63 h 63"/>
                    <a:gd name="T12" fmla="*/ 10 w 60"/>
                    <a:gd name="T13" fmla="*/ 63 h 63"/>
                    <a:gd name="T14" fmla="*/ 10 w 60"/>
                    <a:gd name="T15" fmla="*/ 63 h 63"/>
                    <a:gd name="T16" fmla="*/ 11 w 60"/>
                    <a:gd name="T17" fmla="*/ 63 h 63"/>
                    <a:gd name="T18" fmla="*/ 14 w 60"/>
                    <a:gd name="T19" fmla="*/ 63 h 63"/>
                    <a:gd name="T20" fmla="*/ 14 w 60"/>
                    <a:gd name="T21" fmla="*/ 63 h 63"/>
                    <a:gd name="T22" fmla="*/ 15 w 60"/>
                    <a:gd name="T23" fmla="*/ 63 h 63"/>
                    <a:gd name="T24" fmla="*/ 18 w 60"/>
                    <a:gd name="T25" fmla="*/ 63 h 63"/>
                    <a:gd name="T26" fmla="*/ 18 w 60"/>
                    <a:gd name="T27" fmla="*/ 63 h 63"/>
                    <a:gd name="T28" fmla="*/ 18 w 60"/>
                    <a:gd name="T29" fmla="*/ 63 h 63"/>
                    <a:gd name="T30" fmla="*/ 19 w 60"/>
                    <a:gd name="T31" fmla="*/ 46 h 63"/>
                    <a:gd name="T32" fmla="*/ 22 w 60"/>
                    <a:gd name="T33" fmla="*/ 63 h 63"/>
                    <a:gd name="T34" fmla="*/ 22 w 60"/>
                    <a:gd name="T35" fmla="*/ 63 h 63"/>
                    <a:gd name="T36" fmla="*/ 22 w 60"/>
                    <a:gd name="T37" fmla="*/ 63 h 63"/>
                    <a:gd name="T38" fmla="*/ 22 w 60"/>
                    <a:gd name="T39" fmla="*/ 63 h 63"/>
                    <a:gd name="T40" fmla="*/ 26 w 60"/>
                    <a:gd name="T41" fmla="*/ 63 h 63"/>
                    <a:gd name="T42" fmla="*/ 26 w 60"/>
                    <a:gd name="T43" fmla="*/ 63 h 63"/>
                    <a:gd name="T44" fmla="*/ 27 w 60"/>
                    <a:gd name="T45" fmla="*/ 63 h 63"/>
                    <a:gd name="T46" fmla="*/ 30 w 60"/>
                    <a:gd name="T47" fmla="*/ 63 h 63"/>
                    <a:gd name="T48" fmla="*/ 30 w 60"/>
                    <a:gd name="T49" fmla="*/ 63 h 63"/>
                    <a:gd name="T50" fmla="*/ 32 w 60"/>
                    <a:gd name="T51" fmla="*/ 63 h 63"/>
                    <a:gd name="T52" fmla="*/ 32 w 60"/>
                    <a:gd name="T53" fmla="*/ 63 h 63"/>
                    <a:gd name="T54" fmla="*/ 34 w 60"/>
                    <a:gd name="T55" fmla="*/ 55 h 63"/>
                    <a:gd name="T56" fmla="*/ 34 w 60"/>
                    <a:gd name="T57" fmla="*/ 63 h 63"/>
                    <a:gd name="T58" fmla="*/ 36 w 60"/>
                    <a:gd name="T59" fmla="*/ 63 h 63"/>
                    <a:gd name="T60" fmla="*/ 38 w 60"/>
                    <a:gd name="T61" fmla="*/ 63 h 63"/>
                    <a:gd name="T62" fmla="*/ 38 w 60"/>
                    <a:gd name="T63" fmla="*/ 63 h 63"/>
                    <a:gd name="T64" fmla="*/ 40 w 60"/>
                    <a:gd name="T65" fmla="*/ 63 h 63"/>
                    <a:gd name="T66" fmla="*/ 41 w 60"/>
                    <a:gd name="T67" fmla="*/ 63 h 63"/>
                    <a:gd name="T68" fmla="*/ 44 w 60"/>
                    <a:gd name="T69" fmla="*/ 63 h 63"/>
                    <a:gd name="T70" fmla="*/ 44 w 60"/>
                    <a:gd name="T71" fmla="*/ 63 h 63"/>
                    <a:gd name="T72" fmla="*/ 44 w 60"/>
                    <a:gd name="T73" fmla="*/ 63 h 63"/>
                    <a:gd name="T74" fmla="*/ 44 w 60"/>
                    <a:gd name="T75" fmla="*/ 63 h 63"/>
                    <a:gd name="T76" fmla="*/ 48 w 60"/>
                    <a:gd name="T77" fmla="*/ 63 h 63"/>
                    <a:gd name="T78" fmla="*/ 48 w 60"/>
                    <a:gd name="T79" fmla="*/ 63 h 63"/>
                    <a:gd name="T80" fmla="*/ 48 w 60"/>
                    <a:gd name="T81" fmla="*/ 0 h 63"/>
                    <a:gd name="T82" fmla="*/ 52 w 60"/>
                    <a:gd name="T83" fmla="*/ 63 h 63"/>
                    <a:gd name="T84" fmla="*/ 52 w 60"/>
                    <a:gd name="T85" fmla="*/ 63 h 63"/>
                    <a:gd name="T86" fmla="*/ 52 w 60"/>
                    <a:gd name="T87" fmla="*/ 63 h 63"/>
                    <a:gd name="T88" fmla="*/ 52 w 60"/>
                    <a:gd name="T89" fmla="*/ 63 h 63"/>
                    <a:gd name="T90" fmla="*/ 52 w 60"/>
                    <a:gd name="T91" fmla="*/ 63 h 63"/>
                    <a:gd name="T92" fmla="*/ 56 w 60"/>
                    <a:gd name="T93" fmla="*/ 63 h 63"/>
                    <a:gd name="T94" fmla="*/ 56 w 60"/>
                    <a:gd name="T95" fmla="*/ 63 h 63"/>
                    <a:gd name="T96" fmla="*/ 59 w 60"/>
                    <a:gd name="T97" fmla="*/ 63 h 63"/>
                    <a:gd name="T98" fmla="*/ 60 w 60"/>
                    <a:gd name="T99" fmla="*/ 6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0" h="63">
                      <a:moveTo>
                        <a:pt x="0" y="63"/>
                      </a:moveTo>
                      <a:lnTo>
                        <a:pt x="1" y="63"/>
                      </a:lnTo>
                      <a:lnTo>
                        <a:pt x="4" y="61"/>
                      </a:lnTo>
                      <a:lnTo>
                        <a:pt x="5" y="63"/>
                      </a:lnTo>
                      <a:lnTo>
                        <a:pt x="5" y="63"/>
                      </a:lnTo>
                      <a:lnTo>
                        <a:pt x="7" y="63"/>
                      </a:lnTo>
                      <a:lnTo>
                        <a:pt x="10" y="63"/>
                      </a:lnTo>
                      <a:lnTo>
                        <a:pt x="10" y="63"/>
                      </a:lnTo>
                      <a:lnTo>
                        <a:pt x="11" y="63"/>
                      </a:lnTo>
                      <a:lnTo>
                        <a:pt x="14" y="63"/>
                      </a:lnTo>
                      <a:lnTo>
                        <a:pt x="14" y="63"/>
                      </a:lnTo>
                      <a:lnTo>
                        <a:pt x="15" y="63"/>
                      </a:lnTo>
                      <a:lnTo>
                        <a:pt x="18" y="63"/>
                      </a:lnTo>
                      <a:lnTo>
                        <a:pt x="18" y="63"/>
                      </a:lnTo>
                      <a:lnTo>
                        <a:pt x="18" y="63"/>
                      </a:lnTo>
                      <a:lnTo>
                        <a:pt x="19" y="46"/>
                      </a:lnTo>
                      <a:lnTo>
                        <a:pt x="22" y="63"/>
                      </a:lnTo>
                      <a:lnTo>
                        <a:pt x="22" y="63"/>
                      </a:lnTo>
                      <a:lnTo>
                        <a:pt x="22" y="63"/>
                      </a:lnTo>
                      <a:lnTo>
                        <a:pt x="22" y="63"/>
                      </a:lnTo>
                      <a:lnTo>
                        <a:pt x="26" y="63"/>
                      </a:lnTo>
                      <a:lnTo>
                        <a:pt x="26" y="63"/>
                      </a:lnTo>
                      <a:lnTo>
                        <a:pt x="27" y="63"/>
                      </a:lnTo>
                      <a:lnTo>
                        <a:pt x="30" y="63"/>
                      </a:lnTo>
                      <a:lnTo>
                        <a:pt x="30" y="63"/>
                      </a:lnTo>
                      <a:lnTo>
                        <a:pt x="32" y="63"/>
                      </a:lnTo>
                      <a:lnTo>
                        <a:pt x="32" y="63"/>
                      </a:lnTo>
                      <a:lnTo>
                        <a:pt x="34" y="55"/>
                      </a:lnTo>
                      <a:lnTo>
                        <a:pt x="34" y="63"/>
                      </a:lnTo>
                      <a:lnTo>
                        <a:pt x="36" y="63"/>
                      </a:lnTo>
                      <a:lnTo>
                        <a:pt x="38" y="63"/>
                      </a:lnTo>
                      <a:lnTo>
                        <a:pt x="38" y="63"/>
                      </a:lnTo>
                      <a:lnTo>
                        <a:pt x="40" y="63"/>
                      </a:lnTo>
                      <a:lnTo>
                        <a:pt x="41" y="63"/>
                      </a:lnTo>
                      <a:lnTo>
                        <a:pt x="44" y="63"/>
                      </a:lnTo>
                      <a:lnTo>
                        <a:pt x="44" y="63"/>
                      </a:lnTo>
                      <a:lnTo>
                        <a:pt x="44" y="63"/>
                      </a:lnTo>
                      <a:lnTo>
                        <a:pt x="44" y="63"/>
                      </a:lnTo>
                      <a:lnTo>
                        <a:pt x="48" y="63"/>
                      </a:lnTo>
                      <a:lnTo>
                        <a:pt x="48" y="63"/>
                      </a:lnTo>
                      <a:lnTo>
                        <a:pt x="48" y="0"/>
                      </a:lnTo>
                      <a:lnTo>
                        <a:pt x="52" y="63"/>
                      </a:lnTo>
                      <a:lnTo>
                        <a:pt x="52" y="63"/>
                      </a:lnTo>
                      <a:lnTo>
                        <a:pt x="52" y="63"/>
                      </a:lnTo>
                      <a:lnTo>
                        <a:pt x="52" y="63"/>
                      </a:lnTo>
                      <a:lnTo>
                        <a:pt x="52" y="63"/>
                      </a:lnTo>
                      <a:lnTo>
                        <a:pt x="56" y="63"/>
                      </a:lnTo>
                      <a:lnTo>
                        <a:pt x="56" y="63"/>
                      </a:lnTo>
                      <a:lnTo>
                        <a:pt x="59" y="63"/>
                      </a:lnTo>
                      <a:lnTo>
                        <a:pt x="60" y="6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3" name="Freeform 576"/>
                <p:cNvSpPr>
                  <a:spLocks/>
                </p:cNvSpPr>
                <p:nvPr/>
              </p:nvSpPr>
              <p:spPr bwMode="auto">
                <a:xfrm>
                  <a:off x="5814" y="1639"/>
                  <a:ext cx="27" cy="336"/>
                </a:xfrm>
                <a:custGeom>
                  <a:avLst/>
                  <a:gdLst>
                    <a:gd name="T0" fmla="*/ 0 w 57"/>
                    <a:gd name="T1" fmla="*/ 700 h 700"/>
                    <a:gd name="T2" fmla="*/ 0 w 57"/>
                    <a:gd name="T3" fmla="*/ 700 h 700"/>
                    <a:gd name="T4" fmla="*/ 0 w 57"/>
                    <a:gd name="T5" fmla="*/ 700 h 700"/>
                    <a:gd name="T6" fmla="*/ 0 w 57"/>
                    <a:gd name="T7" fmla="*/ 700 h 700"/>
                    <a:gd name="T8" fmla="*/ 3 w 57"/>
                    <a:gd name="T9" fmla="*/ 611 h 700"/>
                    <a:gd name="T10" fmla="*/ 5 w 57"/>
                    <a:gd name="T11" fmla="*/ 700 h 700"/>
                    <a:gd name="T12" fmla="*/ 6 w 57"/>
                    <a:gd name="T13" fmla="*/ 700 h 700"/>
                    <a:gd name="T14" fmla="*/ 6 w 57"/>
                    <a:gd name="T15" fmla="*/ 700 h 700"/>
                    <a:gd name="T16" fmla="*/ 7 w 57"/>
                    <a:gd name="T17" fmla="*/ 700 h 700"/>
                    <a:gd name="T18" fmla="*/ 9 w 57"/>
                    <a:gd name="T19" fmla="*/ 700 h 700"/>
                    <a:gd name="T20" fmla="*/ 10 w 57"/>
                    <a:gd name="T21" fmla="*/ 700 h 700"/>
                    <a:gd name="T22" fmla="*/ 13 w 57"/>
                    <a:gd name="T23" fmla="*/ 700 h 700"/>
                    <a:gd name="T24" fmla="*/ 13 w 57"/>
                    <a:gd name="T25" fmla="*/ 700 h 700"/>
                    <a:gd name="T26" fmla="*/ 13 w 57"/>
                    <a:gd name="T27" fmla="*/ 700 h 700"/>
                    <a:gd name="T28" fmla="*/ 13 w 57"/>
                    <a:gd name="T29" fmla="*/ 700 h 700"/>
                    <a:gd name="T30" fmla="*/ 14 w 57"/>
                    <a:gd name="T31" fmla="*/ 700 h 700"/>
                    <a:gd name="T32" fmla="*/ 18 w 57"/>
                    <a:gd name="T33" fmla="*/ 700 h 700"/>
                    <a:gd name="T34" fmla="*/ 18 w 57"/>
                    <a:gd name="T35" fmla="*/ 700 h 700"/>
                    <a:gd name="T36" fmla="*/ 18 w 57"/>
                    <a:gd name="T37" fmla="*/ 700 h 700"/>
                    <a:gd name="T38" fmla="*/ 18 w 57"/>
                    <a:gd name="T39" fmla="*/ 422 h 700"/>
                    <a:gd name="T40" fmla="*/ 21 w 57"/>
                    <a:gd name="T41" fmla="*/ 700 h 700"/>
                    <a:gd name="T42" fmla="*/ 22 w 57"/>
                    <a:gd name="T43" fmla="*/ 700 h 700"/>
                    <a:gd name="T44" fmla="*/ 22 w 57"/>
                    <a:gd name="T45" fmla="*/ 700 h 700"/>
                    <a:gd name="T46" fmla="*/ 22 w 57"/>
                    <a:gd name="T47" fmla="*/ 700 h 700"/>
                    <a:gd name="T48" fmla="*/ 22 w 57"/>
                    <a:gd name="T49" fmla="*/ 700 h 700"/>
                    <a:gd name="T50" fmla="*/ 26 w 57"/>
                    <a:gd name="T51" fmla="*/ 700 h 700"/>
                    <a:gd name="T52" fmla="*/ 26 w 57"/>
                    <a:gd name="T53" fmla="*/ 700 h 700"/>
                    <a:gd name="T54" fmla="*/ 28 w 57"/>
                    <a:gd name="T55" fmla="*/ 700 h 700"/>
                    <a:gd name="T56" fmla="*/ 31 w 57"/>
                    <a:gd name="T57" fmla="*/ 700 h 700"/>
                    <a:gd name="T58" fmla="*/ 31 w 57"/>
                    <a:gd name="T59" fmla="*/ 700 h 700"/>
                    <a:gd name="T60" fmla="*/ 31 w 57"/>
                    <a:gd name="T61" fmla="*/ 700 h 700"/>
                    <a:gd name="T62" fmla="*/ 31 w 57"/>
                    <a:gd name="T63" fmla="*/ 700 h 700"/>
                    <a:gd name="T64" fmla="*/ 33 w 57"/>
                    <a:gd name="T65" fmla="*/ 247 h 700"/>
                    <a:gd name="T66" fmla="*/ 35 w 57"/>
                    <a:gd name="T67" fmla="*/ 700 h 700"/>
                    <a:gd name="T68" fmla="*/ 35 w 57"/>
                    <a:gd name="T69" fmla="*/ 700 h 700"/>
                    <a:gd name="T70" fmla="*/ 35 w 57"/>
                    <a:gd name="T71" fmla="*/ 700 h 700"/>
                    <a:gd name="T72" fmla="*/ 37 w 57"/>
                    <a:gd name="T73" fmla="*/ 700 h 700"/>
                    <a:gd name="T74" fmla="*/ 39 w 57"/>
                    <a:gd name="T75" fmla="*/ 700 h 700"/>
                    <a:gd name="T76" fmla="*/ 40 w 57"/>
                    <a:gd name="T77" fmla="*/ 700 h 700"/>
                    <a:gd name="T78" fmla="*/ 43 w 57"/>
                    <a:gd name="T79" fmla="*/ 700 h 700"/>
                    <a:gd name="T80" fmla="*/ 43 w 57"/>
                    <a:gd name="T81" fmla="*/ 700 h 700"/>
                    <a:gd name="T82" fmla="*/ 43 w 57"/>
                    <a:gd name="T83" fmla="*/ 700 h 700"/>
                    <a:gd name="T84" fmla="*/ 43 w 57"/>
                    <a:gd name="T85" fmla="*/ 700 h 700"/>
                    <a:gd name="T86" fmla="*/ 47 w 57"/>
                    <a:gd name="T87" fmla="*/ 0 h 700"/>
                    <a:gd name="T88" fmla="*/ 48 w 57"/>
                    <a:gd name="T89" fmla="*/ 537 h 700"/>
                    <a:gd name="T90" fmla="*/ 51 w 57"/>
                    <a:gd name="T91" fmla="*/ 700 h 700"/>
                    <a:gd name="T92" fmla="*/ 51 w 57"/>
                    <a:gd name="T93" fmla="*/ 700 h 700"/>
                    <a:gd name="T94" fmla="*/ 53 w 57"/>
                    <a:gd name="T95" fmla="*/ 700 h 700"/>
                    <a:gd name="T96" fmla="*/ 57 w 57"/>
                    <a:gd name="T97" fmla="*/ 700 h 700"/>
                    <a:gd name="T98" fmla="*/ 57 w 57"/>
                    <a:gd name="T99" fmla="*/ 700 h 7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7" h="700">
                      <a:moveTo>
                        <a:pt x="0" y="700"/>
                      </a:moveTo>
                      <a:lnTo>
                        <a:pt x="0" y="700"/>
                      </a:lnTo>
                      <a:lnTo>
                        <a:pt x="0" y="700"/>
                      </a:lnTo>
                      <a:lnTo>
                        <a:pt x="0" y="700"/>
                      </a:lnTo>
                      <a:lnTo>
                        <a:pt x="3" y="611"/>
                      </a:lnTo>
                      <a:lnTo>
                        <a:pt x="5" y="700"/>
                      </a:lnTo>
                      <a:lnTo>
                        <a:pt x="6" y="700"/>
                      </a:lnTo>
                      <a:lnTo>
                        <a:pt x="6" y="700"/>
                      </a:lnTo>
                      <a:lnTo>
                        <a:pt x="7" y="700"/>
                      </a:lnTo>
                      <a:lnTo>
                        <a:pt x="9" y="700"/>
                      </a:lnTo>
                      <a:lnTo>
                        <a:pt x="10" y="700"/>
                      </a:lnTo>
                      <a:lnTo>
                        <a:pt x="13" y="700"/>
                      </a:lnTo>
                      <a:lnTo>
                        <a:pt x="13" y="700"/>
                      </a:lnTo>
                      <a:lnTo>
                        <a:pt x="13" y="700"/>
                      </a:lnTo>
                      <a:lnTo>
                        <a:pt x="13" y="700"/>
                      </a:lnTo>
                      <a:lnTo>
                        <a:pt x="14" y="700"/>
                      </a:lnTo>
                      <a:lnTo>
                        <a:pt x="18" y="700"/>
                      </a:lnTo>
                      <a:lnTo>
                        <a:pt x="18" y="700"/>
                      </a:lnTo>
                      <a:lnTo>
                        <a:pt x="18" y="700"/>
                      </a:lnTo>
                      <a:lnTo>
                        <a:pt x="18" y="422"/>
                      </a:lnTo>
                      <a:lnTo>
                        <a:pt x="21" y="700"/>
                      </a:lnTo>
                      <a:lnTo>
                        <a:pt x="22" y="700"/>
                      </a:lnTo>
                      <a:lnTo>
                        <a:pt x="22" y="700"/>
                      </a:lnTo>
                      <a:lnTo>
                        <a:pt x="22" y="700"/>
                      </a:lnTo>
                      <a:lnTo>
                        <a:pt x="22" y="700"/>
                      </a:lnTo>
                      <a:lnTo>
                        <a:pt x="26" y="700"/>
                      </a:lnTo>
                      <a:lnTo>
                        <a:pt x="26" y="700"/>
                      </a:lnTo>
                      <a:lnTo>
                        <a:pt x="28" y="700"/>
                      </a:lnTo>
                      <a:lnTo>
                        <a:pt x="31" y="700"/>
                      </a:lnTo>
                      <a:lnTo>
                        <a:pt x="31" y="700"/>
                      </a:lnTo>
                      <a:lnTo>
                        <a:pt x="31" y="700"/>
                      </a:lnTo>
                      <a:lnTo>
                        <a:pt x="31" y="700"/>
                      </a:lnTo>
                      <a:lnTo>
                        <a:pt x="33" y="247"/>
                      </a:lnTo>
                      <a:lnTo>
                        <a:pt x="35" y="700"/>
                      </a:lnTo>
                      <a:lnTo>
                        <a:pt x="35" y="700"/>
                      </a:lnTo>
                      <a:lnTo>
                        <a:pt x="35" y="700"/>
                      </a:lnTo>
                      <a:lnTo>
                        <a:pt x="37" y="700"/>
                      </a:lnTo>
                      <a:lnTo>
                        <a:pt x="39" y="700"/>
                      </a:lnTo>
                      <a:lnTo>
                        <a:pt x="40" y="700"/>
                      </a:lnTo>
                      <a:lnTo>
                        <a:pt x="43" y="700"/>
                      </a:lnTo>
                      <a:lnTo>
                        <a:pt x="43" y="700"/>
                      </a:lnTo>
                      <a:lnTo>
                        <a:pt x="43" y="700"/>
                      </a:lnTo>
                      <a:lnTo>
                        <a:pt x="43" y="700"/>
                      </a:lnTo>
                      <a:lnTo>
                        <a:pt x="47" y="0"/>
                      </a:lnTo>
                      <a:lnTo>
                        <a:pt x="48" y="537"/>
                      </a:lnTo>
                      <a:lnTo>
                        <a:pt x="51" y="700"/>
                      </a:lnTo>
                      <a:lnTo>
                        <a:pt x="51" y="700"/>
                      </a:lnTo>
                      <a:lnTo>
                        <a:pt x="53" y="700"/>
                      </a:lnTo>
                      <a:lnTo>
                        <a:pt x="57" y="700"/>
                      </a:lnTo>
                      <a:lnTo>
                        <a:pt x="57" y="70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4" name="Freeform 577"/>
                <p:cNvSpPr>
                  <a:spLocks/>
                </p:cNvSpPr>
                <p:nvPr/>
              </p:nvSpPr>
              <p:spPr bwMode="auto">
                <a:xfrm>
                  <a:off x="5841" y="1778"/>
                  <a:ext cx="28" cy="197"/>
                </a:xfrm>
                <a:custGeom>
                  <a:avLst/>
                  <a:gdLst>
                    <a:gd name="T0" fmla="*/ 0 w 58"/>
                    <a:gd name="T1" fmla="*/ 409 h 409"/>
                    <a:gd name="T2" fmla="*/ 2 w 58"/>
                    <a:gd name="T3" fmla="*/ 409 h 409"/>
                    <a:gd name="T4" fmla="*/ 4 w 58"/>
                    <a:gd name="T5" fmla="*/ 409 h 409"/>
                    <a:gd name="T6" fmla="*/ 4 w 58"/>
                    <a:gd name="T7" fmla="*/ 409 h 409"/>
                    <a:gd name="T8" fmla="*/ 4 w 58"/>
                    <a:gd name="T9" fmla="*/ 409 h 409"/>
                    <a:gd name="T10" fmla="*/ 5 w 58"/>
                    <a:gd name="T11" fmla="*/ 0 h 409"/>
                    <a:gd name="T12" fmla="*/ 8 w 58"/>
                    <a:gd name="T13" fmla="*/ 409 h 409"/>
                    <a:gd name="T14" fmla="*/ 8 w 58"/>
                    <a:gd name="T15" fmla="*/ 409 h 409"/>
                    <a:gd name="T16" fmla="*/ 8 w 58"/>
                    <a:gd name="T17" fmla="*/ 409 h 409"/>
                    <a:gd name="T18" fmla="*/ 9 w 58"/>
                    <a:gd name="T19" fmla="*/ 409 h 409"/>
                    <a:gd name="T20" fmla="*/ 12 w 58"/>
                    <a:gd name="T21" fmla="*/ 409 h 409"/>
                    <a:gd name="T22" fmla="*/ 12 w 58"/>
                    <a:gd name="T23" fmla="*/ 409 h 409"/>
                    <a:gd name="T24" fmla="*/ 16 w 58"/>
                    <a:gd name="T25" fmla="*/ 409 h 409"/>
                    <a:gd name="T26" fmla="*/ 16 w 58"/>
                    <a:gd name="T27" fmla="*/ 409 h 409"/>
                    <a:gd name="T28" fmla="*/ 16 w 58"/>
                    <a:gd name="T29" fmla="*/ 409 h 409"/>
                    <a:gd name="T30" fmla="*/ 16 w 58"/>
                    <a:gd name="T31" fmla="*/ 409 h 409"/>
                    <a:gd name="T32" fmla="*/ 16 w 58"/>
                    <a:gd name="T33" fmla="*/ 409 h 409"/>
                    <a:gd name="T34" fmla="*/ 20 w 58"/>
                    <a:gd name="T35" fmla="*/ 377 h 409"/>
                    <a:gd name="T36" fmla="*/ 20 w 58"/>
                    <a:gd name="T37" fmla="*/ 409 h 409"/>
                    <a:gd name="T38" fmla="*/ 21 w 58"/>
                    <a:gd name="T39" fmla="*/ 409 h 409"/>
                    <a:gd name="T40" fmla="*/ 24 w 58"/>
                    <a:gd name="T41" fmla="*/ 409 h 409"/>
                    <a:gd name="T42" fmla="*/ 24 w 58"/>
                    <a:gd name="T43" fmla="*/ 409 h 409"/>
                    <a:gd name="T44" fmla="*/ 25 w 58"/>
                    <a:gd name="T45" fmla="*/ 409 h 409"/>
                    <a:gd name="T46" fmla="*/ 25 w 58"/>
                    <a:gd name="T47" fmla="*/ 409 h 409"/>
                    <a:gd name="T48" fmla="*/ 25 w 58"/>
                    <a:gd name="T49" fmla="*/ 409 h 409"/>
                    <a:gd name="T50" fmla="*/ 28 w 58"/>
                    <a:gd name="T51" fmla="*/ 409 h 409"/>
                    <a:gd name="T52" fmla="*/ 29 w 58"/>
                    <a:gd name="T53" fmla="*/ 409 h 409"/>
                    <a:gd name="T54" fmla="*/ 31 w 58"/>
                    <a:gd name="T55" fmla="*/ 409 h 409"/>
                    <a:gd name="T56" fmla="*/ 34 w 58"/>
                    <a:gd name="T57" fmla="*/ 409 h 409"/>
                    <a:gd name="T58" fmla="*/ 34 w 58"/>
                    <a:gd name="T59" fmla="*/ 409 h 409"/>
                    <a:gd name="T60" fmla="*/ 35 w 58"/>
                    <a:gd name="T61" fmla="*/ 323 h 409"/>
                    <a:gd name="T62" fmla="*/ 38 w 58"/>
                    <a:gd name="T63" fmla="*/ 409 h 409"/>
                    <a:gd name="T64" fmla="*/ 38 w 58"/>
                    <a:gd name="T65" fmla="*/ 409 h 409"/>
                    <a:gd name="T66" fmla="*/ 38 w 58"/>
                    <a:gd name="T67" fmla="*/ 409 h 409"/>
                    <a:gd name="T68" fmla="*/ 40 w 58"/>
                    <a:gd name="T69" fmla="*/ 409 h 409"/>
                    <a:gd name="T70" fmla="*/ 42 w 58"/>
                    <a:gd name="T71" fmla="*/ 409 h 409"/>
                    <a:gd name="T72" fmla="*/ 42 w 58"/>
                    <a:gd name="T73" fmla="*/ 409 h 409"/>
                    <a:gd name="T74" fmla="*/ 46 w 58"/>
                    <a:gd name="T75" fmla="*/ 409 h 409"/>
                    <a:gd name="T76" fmla="*/ 46 w 58"/>
                    <a:gd name="T77" fmla="*/ 409 h 409"/>
                    <a:gd name="T78" fmla="*/ 46 w 58"/>
                    <a:gd name="T79" fmla="*/ 409 h 409"/>
                    <a:gd name="T80" fmla="*/ 46 w 58"/>
                    <a:gd name="T81" fmla="*/ 409 h 409"/>
                    <a:gd name="T82" fmla="*/ 46 w 58"/>
                    <a:gd name="T83" fmla="*/ 409 h 409"/>
                    <a:gd name="T84" fmla="*/ 50 w 58"/>
                    <a:gd name="T85" fmla="*/ 387 h 409"/>
                    <a:gd name="T86" fmla="*/ 50 w 58"/>
                    <a:gd name="T87" fmla="*/ 409 h 409"/>
                    <a:gd name="T88" fmla="*/ 50 w 58"/>
                    <a:gd name="T89" fmla="*/ 409 h 409"/>
                    <a:gd name="T90" fmla="*/ 54 w 58"/>
                    <a:gd name="T91" fmla="*/ 409 h 409"/>
                    <a:gd name="T92" fmla="*/ 54 w 58"/>
                    <a:gd name="T93" fmla="*/ 409 h 409"/>
                    <a:gd name="T94" fmla="*/ 54 w 58"/>
                    <a:gd name="T95" fmla="*/ 409 h 409"/>
                    <a:gd name="T96" fmla="*/ 57 w 58"/>
                    <a:gd name="T97" fmla="*/ 409 h 409"/>
                    <a:gd name="T98" fmla="*/ 58 w 58"/>
                    <a:gd name="T99" fmla="*/ 409 h 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8" h="409">
                      <a:moveTo>
                        <a:pt x="0" y="409"/>
                      </a:moveTo>
                      <a:lnTo>
                        <a:pt x="2" y="409"/>
                      </a:lnTo>
                      <a:lnTo>
                        <a:pt x="4" y="409"/>
                      </a:lnTo>
                      <a:lnTo>
                        <a:pt x="4" y="409"/>
                      </a:lnTo>
                      <a:lnTo>
                        <a:pt x="4" y="409"/>
                      </a:lnTo>
                      <a:lnTo>
                        <a:pt x="5" y="0"/>
                      </a:lnTo>
                      <a:lnTo>
                        <a:pt x="8" y="409"/>
                      </a:lnTo>
                      <a:lnTo>
                        <a:pt x="8" y="409"/>
                      </a:lnTo>
                      <a:lnTo>
                        <a:pt x="8" y="409"/>
                      </a:lnTo>
                      <a:lnTo>
                        <a:pt x="9" y="409"/>
                      </a:lnTo>
                      <a:lnTo>
                        <a:pt x="12" y="409"/>
                      </a:lnTo>
                      <a:lnTo>
                        <a:pt x="12" y="409"/>
                      </a:lnTo>
                      <a:lnTo>
                        <a:pt x="16" y="409"/>
                      </a:lnTo>
                      <a:lnTo>
                        <a:pt x="16" y="409"/>
                      </a:lnTo>
                      <a:lnTo>
                        <a:pt x="16" y="409"/>
                      </a:lnTo>
                      <a:lnTo>
                        <a:pt x="16" y="409"/>
                      </a:lnTo>
                      <a:lnTo>
                        <a:pt x="16" y="409"/>
                      </a:lnTo>
                      <a:lnTo>
                        <a:pt x="20" y="377"/>
                      </a:lnTo>
                      <a:lnTo>
                        <a:pt x="20" y="409"/>
                      </a:lnTo>
                      <a:lnTo>
                        <a:pt x="21" y="409"/>
                      </a:lnTo>
                      <a:lnTo>
                        <a:pt x="24" y="409"/>
                      </a:lnTo>
                      <a:lnTo>
                        <a:pt x="24" y="409"/>
                      </a:lnTo>
                      <a:lnTo>
                        <a:pt x="25" y="409"/>
                      </a:lnTo>
                      <a:lnTo>
                        <a:pt x="25" y="409"/>
                      </a:lnTo>
                      <a:lnTo>
                        <a:pt x="25" y="409"/>
                      </a:lnTo>
                      <a:lnTo>
                        <a:pt x="28" y="409"/>
                      </a:lnTo>
                      <a:lnTo>
                        <a:pt x="29" y="409"/>
                      </a:lnTo>
                      <a:lnTo>
                        <a:pt x="31" y="409"/>
                      </a:lnTo>
                      <a:lnTo>
                        <a:pt x="34" y="409"/>
                      </a:lnTo>
                      <a:lnTo>
                        <a:pt x="34" y="409"/>
                      </a:lnTo>
                      <a:lnTo>
                        <a:pt x="35" y="323"/>
                      </a:lnTo>
                      <a:lnTo>
                        <a:pt x="38" y="409"/>
                      </a:lnTo>
                      <a:lnTo>
                        <a:pt x="38" y="409"/>
                      </a:lnTo>
                      <a:lnTo>
                        <a:pt x="38" y="409"/>
                      </a:lnTo>
                      <a:lnTo>
                        <a:pt x="40" y="409"/>
                      </a:lnTo>
                      <a:lnTo>
                        <a:pt x="42" y="409"/>
                      </a:lnTo>
                      <a:lnTo>
                        <a:pt x="42" y="409"/>
                      </a:lnTo>
                      <a:lnTo>
                        <a:pt x="46" y="409"/>
                      </a:lnTo>
                      <a:lnTo>
                        <a:pt x="46" y="409"/>
                      </a:lnTo>
                      <a:lnTo>
                        <a:pt x="46" y="409"/>
                      </a:lnTo>
                      <a:lnTo>
                        <a:pt x="46" y="409"/>
                      </a:lnTo>
                      <a:lnTo>
                        <a:pt x="46" y="409"/>
                      </a:lnTo>
                      <a:lnTo>
                        <a:pt x="50" y="387"/>
                      </a:lnTo>
                      <a:lnTo>
                        <a:pt x="50" y="409"/>
                      </a:lnTo>
                      <a:lnTo>
                        <a:pt x="50" y="409"/>
                      </a:lnTo>
                      <a:lnTo>
                        <a:pt x="54" y="409"/>
                      </a:lnTo>
                      <a:lnTo>
                        <a:pt x="54" y="409"/>
                      </a:lnTo>
                      <a:lnTo>
                        <a:pt x="54" y="409"/>
                      </a:lnTo>
                      <a:lnTo>
                        <a:pt x="57" y="409"/>
                      </a:lnTo>
                      <a:lnTo>
                        <a:pt x="58" y="40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5" name="Freeform 578"/>
                <p:cNvSpPr>
                  <a:spLocks/>
                </p:cNvSpPr>
                <p:nvPr/>
              </p:nvSpPr>
              <p:spPr bwMode="auto">
                <a:xfrm>
                  <a:off x="5869" y="1970"/>
                  <a:ext cx="27" cy="5"/>
                </a:xfrm>
                <a:custGeom>
                  <a:avLst/>
                  <a:gdLst>
                    <a:gd name="T0" fmla="*/ 0 w 56"/>
                    <a:gd name="T1" fmla="*/ 9 h 9"/>
                    <a:gd name="T2" fmla="*/ 0 w 56"/>
                    <a:gd name="T3" fmla="*/ 9 h 9"/>
                    <a:gd name="T4" fmla="*/ 1 w 56"/>
                    <a:gd name="T5" fmla="*/ 9 h 9"/>
                    <a:gd name="T6" fmla="*/ 4 w 56"/>
                    <a:gd name="T7" fmla="*/ 9 h 9"/>
                    <a:gd name="T8" fmla="*/ 4 w 56"/>
                    <a:gd name="T9" fmla="*/ 9 h 9"/>
                    <a:gd name="T10" fmla="*/ 5 w 56"/>
                    <a:gd name="T11" fmla="*/ 9 h 9"/>
                    <a:gd name="T12" fmla="*/ 7 w 56"/>
                    <a:gd name="T13" fmla="*/ 2 h 9"/>
                    <a:gd name="T14" fmla="*/ 8 w 56"/>
                    <a:gd name="T15" fmla="*/ 9 h 9"/>
                    <a:gd name="T16" fmla="*/ 8 w 56"/>
                    <a:gd name="T17" fmla="*/ 9 h 9"/>
                    <a:gd name="T18" fmla="*/ 8 w 56"/>
                    <a:gd name="T19" fmla="*/ 9 h 9"/>
                    <a:gd name="T20" fmla="*/ 10 w 56"/>
                    <a:gd name="T21" fmla="*/ 9 h 9"/>
                    <a:gd name="T22" fmla="*/ 10 w 56"/>
                    <a:gd name="T23" fmla="*/ 9 h 9"/>
                    <a:gd name="T24" fmla="*/ 14 w 56"/>
                    <a:gd name="T25" fmla="*/ 9 h 9"/>
                    <a:gd name="T26" fmla="*/ 14 w 56"/>
                    <a:gd name="T27" fmla="*/ 9 h 9"/>
                    <a:gd name="T28" fmla="*/ 15 w 56"/>
                    <a:gd name="T29" fmla="*/ 9 h 9"/>
                    <a:gd name="T30" fmla="*/ 18 w 56"/>
                    <a:gd name="T31" fmla="*/ 9 h 9"/>
                    <a:gd name="T32" fmla="*/ 18 w 56"/>
                    <a:gd name="T33" fmla="*/ 9 h 9"/>
                    <a:gd name="T34" fmla="*/ 18 w 56"/>
                    <a:gd name="T35" fmla="*/ 9 h 9"/>
                    <a:gd name="T36" fmla="*/ 18 w 56"/>
                    <a:gd name="T37" fmla="*/ 9 h 9"/>
                    <a:gd name="T38" fmla="*/ 21 w 56"/>
                    <a:gd name="T39" fmla="*/ 0 h 9"/>
                    <a:gd name="T40" fmla="*/ 22 w 56"/>
                    <a:gd name="T41" fmla="*/ 9 h 9"/>
                    <a:gd name="T42" fmla="*/ 22 w 56"/>
                    <a:gd name="T43" fmla="*/ 9 h 9"/>
                    <a:gd name="T44" fmla="*/ 22 w 56"/>
                    <a:gd name="T45" fmla="*/ 9 h 9"/>
                    <a:gd name="T46" fmla="*/ 26 w 56"/>
                    <a:gd name="T47" fmla="*/ 9 h 9"/>
                    <a:gd name="T48" fmla="*/ 26 w 56"/>
                    <a:gd name="T49" fmla="*/ 9 h 9"/>
                    <a:gd name="T50" fmla="*/ 26 w 56"/>
                    <a:gd name="T51" fmla="*/ 9 h 9"/>
                    <a:gd name="T52" fmla="*/ 27 w 56"/>
                    <a:gd name="T53" fmla="*/ 9 h 9"/>
                    <a:gd name="T54" fmla="*/ 30 w 56"/>
                    <a:gd name="T55" fmla="*/ 9 h 9"/>
                    <a:gd name="T56" fmla="*/ 30 w 56"/>
                    <a:gd name="T57" fmla="*/ 9 h 9"/>
                    <a:gd name="T58" fmla="*/ 30 w 56"/>
                    <a:gd name="T59" fmla="*/ 9 h 9"/>
                    <a:gd name="T60" fmla="*/ 30 w 56"/>
                    <a:gd name="T61" fmla="*/ 9 h 9"/>
                    <a:gd name="T62" fmla="*/ 34 w 56"/>
                    <a:gd name="T63" fmla="*/ 9 h 9"/>
                    <a:gd name="T64" fmla="*/ 34 w 56"/>
                    <a:gd name="T65" fmla="*/ 9 h 9"/>
                    <a:gd name="T66" fmla="*/ 36 w 56"/>
                    <a:gd name="T67" fmla="*/ 9 h 9"/>
                    <a:gd name="T68" fmla="*/ 36 w 56"/>
                    <a:gd name="T69" fmla="*/ 9 h 9"/>
                    <a:gd name="T70" fmla="*/ 36 w 56"/>
                    <a:gd name="T71" fmla="*/ 9 h 9"/>
                    <a:gd name="T72" fmla="*/ 38 w 56"/>
                    <a:gd name="T73" fmla="*/ 9 h 9"/>
                    <a:gd name="T74" fmla="*/ 38 w 56"/>
                    <a:gd name="T75" fmla="*/ 9 h 9"/>
                    <a:gd name="T76" fmla="*/ 41 w 56"/>
                    <a:gd name="T77" fmla="*/ 9 h 9"/>
                    <a:gd name="T78" fmla="*/ 43 w 56"/>
                    <a:gd name="T79" fmla="*/ 9 h 9"/>
                    <a:gd name="T80" fmla="*/ 44 w 56"/>
                    <a:gd name="T81" fmla="*/ 9 h 9"/>
                    <a:gd name="T82" fmla="*/ 45 w 56"/>
                    <a:gd name="T83" fmla="*/ 9 h 9"/>
                    <a:gd name="T84" fmla="*/ 48 w 56"/>
                    <a:gd name="T85" fmla="*/ 9 h 9"/>
                    <a:gd name="T86" fmla="*/ 48 w 56"/>
                    <a:gd name="T87" fmla="*/ 9 h 9"/>
                    <a:gd name="T88" fmla="*/ 48 w 56"/>
                    <a:gd name="T89" fmla="*/ 9 h 9"/>
                    <a:gd name="T90" fmla="*/ 51 w 56"/>
                    <a:gd name="T91" fmla="*/ 6 h 9"/>
                    <a:gd name="T92" fmla="*/ 52 w 56"/>
                    <a:gd name="T93" fmla="*/ 9 h 9"/>
                    <a:gd name="T94" fmla="*/ 52 w 56"/>
                    <a:gd name="T95" fmla="*/ 9 h 9"/>
                    <a:gd name="T96" fmla="*/ 52 w 56"/>
                    <a:gd name="T97" fmla="*/ 9 h 9"/>
                    <a:gd name="T98" fmla="*/ 56 w 56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6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7" y="2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4" y="9"/>
                      </a:lnTo>
                      <a:lnTo>
                        <a:pt x="14" y="9"/>
                      </a:lnTo>
                      <a:lnTo>
                        <a:pt x="15" y="9"/>
                      </a:lnTo>
                      <a:lnTo>
                        <a:pt x="18" y="9"/>
                      </a:lnTo>
                      <a:lnTo>
                        <a:pt x="18" y="9"/>
                      </a:lnTo>
                      <a:lnTo>
                        <a:pt x="18" y="9"/>
                      </a:lnTo>
                      <a:lnTo>
                        <a:pt x="18" y="9"/>
                      </a:lnTo>
                      <a:lnTo>
                        <a:pt x="21" y="0"/>
                      </a:lnTo>
                      <a:lnTo>
                        <a:pt x="22" y="9"/>
                      </a:lnTo>
                      <a:lnTo>
                        <a:pt x="22" y="9"/>
                      </a:lnTo>
                      <a:lnTo>
                        <a:pt x="22" y="9"/>
                      </a:lnTo>
                      <a:lnTo>
                        <a:pt x="26" y="9"/>
                      </a:lnTo>
                      <a:lnTo>
                        <a:pt x="26" y="9"/>
                      </a:lnTo>
                      <a:lnTo>
                        <a:pt x="26" y="9"/>
                      </a:lnTo>
                      <a:lnTo>
                        <a:pt x="27" y="9"/>
                      </a:lnTo>
                      <a:lnTo>
                        <a:pt x="30" y="9"/>
                      </a:lnTo>
                      <a:lnTo>
                        <a:pt x="30" y="9"/>
                      </a:lnTo>
                      <a:lnTo>
                        <a:pt x="30" y="9"/>
                      </a:lnTo>
                      <a:lnTo>
                        <a:pt x="30" y="9"/>
                      </a:lnTo>
                      <a:lnTo>
                        <a:pt x="34" y="9"/>
                      </a:lnTo>
                      <a:lnTo>
                        <a:pt x="34" y="9"/>
                      </a:lnTo>
                      <a:lnTo>
                        <a:pt x="36" y="9"/>
                      </a:lnTo>
                      <a:lnTo>
                        <a:pt x="36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8" y="9"/>
                      </a:lnTo>
                      <a:lnTo>
                        <a:pt x="41" y="9"/>
                      </a:lnTo>
                      <a:lnTo>
                        <a:pt x="43" y="9"/>
                      </a:lnTo>
                      <a:lnTo>
                        <a:pt x="44" y="9"/>
                      </a:lnTo>
                      <a:lnTo>
                        <a:pt x="45" y="9"/>
                      </a:lnTo>
                      <a:lnTo>
                        <a:pt x="48" y="9"/>
                      </a:lnTo>
                      <a:lnTo>
                        <a:pt x="48" y="9"/>
                      </a:lnTo>
                      <a:lnTo>
                        <a:pt x="48" y="9"/>
                      </a:lnTo>
                      <a:lnTo>
                        <a:pt x="51" y="6"/>
                      </a:lnTo>
                      <a:lnTo>
                        <a:pt x="52" y="9"/>
                      </a:lnTo>
                      <a:lnTo>
                        <a:pt x="52" y="9"/>
                      </a:lnTo>
                      <a:lnTo>
                        <a:pt x="52" y="9"/>
                      </a:lnTo>
                      <a:lnTo>
                        <a:pt x="56" y="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6" name="Freeform 579"/>
                <p:cNvSpPr>
                  <a:spLocks/>
                </p:cNvSpPr>
                <p:nvPr/>
              </p:nvSpPr>
              <p:spPr bwMode="auto">
                <a:xfrm>
                  <a:off x="5896" y="1975"/>
                  <a:ext cx="29" cy="0"/>
                </a:xfrm>
                <a:custGeom>
                  <a:avLst/>
                  <a:gdLst>
                    <a:gd name="T0" fmla="*/ 0 w 61"/>
                    <a:gd name="T1" fmla="*/ 0 w 61"/>
                    <a:gd name="T2" fmla="*/ 0 w 61"/>
                    <a:gd name="T3" fmla="*/ 0 w 61"/>
                    <a:gd name="T4" fmla="*/ 2 w 61"/>
                    <a:gd name="T5" fmla="*/ 4 w 61"/>
                    <a:gd name="T6" fmla="*/ 4 w 61"/>
                    <a:gd name="T7" fmla="*/ 8 w 61"/>
                    <a:gd name="T8" fmla="*/ 8 w 61"/>
                    <a:gd name="T9" fmla="*/ 10 w 61"/>
                    <a:gd name="T10" fmla="*/ 12 w 61"/>
                    <a:gd name="T11" fmla="*/ 12 w 61"/>
                    <a:gd name="T12" fmla="*/ 15 w 61"/>
                    <a:gd name="T13" fmla="*/ 16 w 61"/>
                    <a:gd name="T14" fmla="*/ 18 w 61"/>
                    <a:gd name="T15" fmla="*/ 18 w 61"/>
                    <a:gd name="T16" fmla="*/ 20 w 61"/>
                    <a:gd name="T17" fmla="*/ 22 w 61"/>
                    <a:gd name="T18" fmla="*/ 24 w 61"/>
                    <a:gd name="T19" fmla="*/ 24 w 61"/>
                    <a:gd name="T20" fmla="*/ 26 w 61"/>
                    <a:gd name="T21" fmla="*/ 26 w 61"/>
                    <a:gd name="T22" fmla="*/ 30 w 61"/>
                    <a:gd name="T23" fmla="*/ 30 w 61"/>
                    <a:gd name="T24" fmla="*/ 30 w 61"/>
                    <a:gd name="T25" fmla="*/ 30 w 61"/>
                    <a:gd name="T26" fmla="*/ 32 w 61"/>
                    <a:gd name="T27" fmla="*/ 34 w 61"/>
                    <a:gd name="T28" fmla="*/ 34 w 61"/>
                    <a:gd name="T29" fmla="*/ 38 w 61"/>
                    <a:gd name="T30" fmla="*/ 38 w 61"/>
                    <a:gd name="T31" fmla="*/ 38 w 61"/>
                    <a:gd name="T32" fmla="*/ 39 w 61"/>
                    <a:gd name="T33" fmla="*/ 42 w 61"/>
                    <a:gd name="T34" fmla="*/ 42 w 61"/>
                    <a:gd name="T35" fmla="*/ 46 w 61"/>
                    <a:gd name="T36" fmla="*/ 46 w 61"/>
                    <a:gd name="T37" fmla="*/ 46 w 61"/>
                    <a:gd name="T38" fmla="*/ 47 w 61"/>
                    <a:gd name="T39" fmla="*/ 50 w 61"/>
                    <a:gd name="T40" fmla="*/ 51 w 61"/>
                    <a:gd name="T41" fmla="*/ 53 w 61"/>
                    <a:gd name="T42" fmla="*/ 54 w 61"/>
                    <a:gd name="T43" fmla="*/ 54 w 61"/>
                    <a:gd name="T44" fmla="*/ 54 w 61"/>
                    <a:gd name="T45" fmla="*/ 55 w 61"/>
                    <a:gd name="T46" fmla="*/ 58 w 61"/>
                    <a:gd name="T47" fmla="*/ 59 w 61"/>
                    <a:gd name="T48" fmla="*/ 59 w 61"/>
                    <a:gd name="T49" fmla="*/ 61 w 6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1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7" name="Freeform 580"/>
                <p:cNvSpPr>
                  <a:spLocks/>
                </p:cNvSpPr>
                <p:nvPr/>
              </p:nvSpPr>
              <p:spPr bwMode="auto">
                <a:xfrm>
                  <a:off x="5925" y="1975"/>
                  <a:ext cx="28" cy="0"/>
                </a:xfrm>
                <a:custGeom>
                  <a:avLst/>
                  <a:gdLst>
                    <a:gd name="T0" fmla="*/ 0 w 58"/>
                    <a:gd name="T1" fmla="*/ 2 w 58"/>
                    <a:gd name="T2" fmla="*/ 2 w 58"/>
                    <a:gd name="T3" fmla="*/ 7 w 58"/>
                    <a:gd name="T4" fmla="*/ 7 w 58"/>
                    <a:gd name="T5" fmla="*/ 7 w 58"/>
                    <a:gd name="T6" fmla="*/ 7 w 58"/>
                    <a:gd name="T7" fmla="*/ 8 w 58"/>
                    <a:gd name="T8" fmla="*/ 11 w 58"/>
                    <a:gd name="T9" fmla="*/ 11 w 58"/>
                    <a:gd name="T10" fmla="*/ 15 w 58"/>
                    <a:gd name="T11" fmla="*/ 15 w 58"/>
                    <a:gd name="T12" fmla="*/ 15 w 58"/>
                    <a:gd name="T13" fmla="*/ 15 w 58"/>
                    <a:gd name="T14" fmla="*/ 19 w 58"/>
                    <a:gd name="T15" fmla="*/ 19 w 58"/>
                    <a:gd name="T16" fmla="*/ 19 w 58"/>
                    <a:gd name="T17" fmla="*/ 20 w 58"/>
                    <a:gd name="T18" fmla="*/ 22 w 58"/>
                    <a:gd name="T19" fmla="*/ 23 w 58"/>
                    <a:gd name="T20" fmla="*/ 23 w 58"/>
                    <a:gd name="T21" fmla="*/ 25 w 58"/>
                    <a:gd name="T22" fmla="*/ 27 w 58"/>
                    <a:gd name="T23" fmla="*/ 29 w 58"/>
                    <a:gd name="T24" fmla="*/ 29 w 58"/>
                    <a:gd name="T25" fmla="*/ 30 w 58"/>
                    <a:gd name="T26" fmla="*/ 32 w 58"/>
                    <a:gd name="T27" fmla="*/ 32 w 58"/>
                    <a:gd name="T28" fmla="*/ 36 w 58"/>
                    <a:gd name="T29" fmla="*/ 36 w 58"/>
                    <a:gd name="T30" fmla="*/ 37 w 58"/>
                    <a:gd name="T31" fmla="*/ 37 w 58"/>
                    <a:gd name="T32" fmla="*/ 37 w 58"/>
                    <a:gd name="T33" fmla="*/ 41 w 58"/>
                    <a:gd name="T34" fmla="*/ 41 w 58"/>
                    <a:gd name="T35" fmla="*/ 41 w 58"/>
                    <a:gd name="T36" fmla="*/ 45 w 58"/>
                    <a:gd name="T37" fmla="*/ 45 w 58"/>
                    <a:gd name="T38" fmla="*/ 45 w 58"/>
                    <a:gd name="T39" fmla="*/ 45 w 58"/>
                    <a:gd name="T40" fmla="*/ 50 w 58"/>
                    <a:gd name="T41" fmla="*/ 50 w 58"/>
                    <a:gd name="T42" fmla="*/ 50 w 58"/>
                    <a:gd name="T43" fmla="*/ 51 w 58"/>
                    <a:gd name="T44" fmla="*/ 54 w 58"/>
                    <a:gd name="T45" fmla="*/ 54 w 58"/>
                    <a:gd name="T46" fmla="*/ 55 w 58"/>
                    <a:gd name="T47" fmla="*/ 58 w 58"/>
                    <a:gd name="T48" fmla="*/ 58 w 58"/>
                    <a:gd name="T49" fmla="*/ 58 w 5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8" name="Freeform 581"/>
                <p:cNvSpPr>
                  <a:spLocks/>
                </p:cNvSpPr>
                <p:nvPr/>
              </p:nvSpPr>
              <p:spPr bwMode="auto">
                <a:xfrm>
                  <a:off x="5953" y="1975"/>
                  <a:ext cx="29" cy="0"/>
                </a:xfrm>
                <a:custGeom>
                  <a:avLst/>
                  <a:gdLst>
                    <a:gd name="T0" fmla="*/ 0 w 60"/>
                    <a:gd name="T1" fmla="*/ 3 w 60"/>
                    <a:gd name="T2" fmla="*/ 4 w 60"/>
                    <a:gd name="T3" fmla="*/ 4 w 60"/>
                    <a:gd name="T4" fmla="*/ 5 w 60"/>
                    <a:gd name="T5" fmla="*/ 8 w 60"/>
                    <a:gd name="T6" fmla="*/ 8 w 60"/>
                    <a:gd name="T7" fmla="*/ 10 w 60"/>
                    <a:gd name="T8" fmla="*/ 10 w 60"/>
                    <a:gd name="T9" fmla="*/ 12 w 60"/>
                    <a:gd name="T10" fmla="*/ 14 w 60"/>
                    <a:gd name="T11" fmla="*/ 14 w 60"/>
                    <a:gd name="T12" fmla="*/ 16 w 60"/>
                    <a:gd name="T13" fmla="*/ 16 w 60"/>
                    <a:gd name="T14" fmla="*/ 18 w 60"/>
                    <a:gd name="T15" fmla="*/ 18 w 60"/>
                    <a:gd name="T16" fmla="*/ 22 w 60"/>
                    <a:gd name="T17" fmla="*/ 22 w 60"/>
                    <a:gd name="T18" fmla="*/ 22 w 60"/>
                    <a:gd name="T19" fmla="*/ 23 w 60"/>
                    <a:gd name="T20" fmla="*/ 26 w 60"/>
                    <a:gd name="T21" fmla="*/ 26 w 60"/>
                    <a:gd name="T22" fmla="*/ 27 w 60"/>
                    <a:gd name="T23" fmla="*/ 30 w 60"/>
                    <a:gd name="T24" fmla="*/ 30 w 60"/>
                    <a:gd name="T25" fmla="*/ 30 w 60"/>
                    <a:gd name="T26" fmla="*/ 33 w 60"/>
                    <a:gd name="T27" fmla="*/ 34 w 60"/>
                    <a:gd name="T28" fmla="*/ 34 w 60"/>
                    <a:gd name="T29" fmla="*/ 38 w 60"/>
                    <a:gd name="T30" fmla="*/ 38 w 60"/>
                    <a:gd name="T31" fmla="*/ 38 w 60"/>
                    <a:gd name="T32" fmla="*/ 38 w 60"/>
                    <a:gd name="T33" fmla="*/ 38 w 60"/>
                    <a:gd name="T34" fmla="*/ 43 w 60"/>
                    <a:gd name="T35" fmla="*/ 44 w 60"/>
                    <a:gd name="T36" fmla="*/ 44 w 60"/>
                    <a:gd name="T37" fmla="*/ 47 w 60"/>
                    <a:gd name="T38" fmla="*/ 47 w 60"/>
                    <a:gd name="T39" fmla="*/ 47 w 60"/>
                    <a:gd name="T40" fmla="*/ 48 w 60"/>
                    <a:gd name="T41" fmla="*/ 51 w 60"/>
                    <a:gd name="T42" fmla="*/ 52 w 60"/>
                    <a:gd name="T43" fmla="*/ 54 w 60"/>
                    <a:gd name="T44" fmla="*/ 54 w 60"/>
                    <a:gd name="T45" fmla="*/ 56 w 60"/>
                    <a:gd name="T46" fmla="*/ 56 w 60"/>
                    <a:gd name="T47" fmla="*/ 56 w 60"/>
                    <a:gd name="T48" fmla="*/ 60 w 60"/>
                    <a:gd name="T49" fmla="*/ 60 w 6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0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0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9" name="Freeform 582"/>
                <p:cNvSpPr>
                  <a:spLocks/>
                </p:cNvSpPr>
                <p:nvPr/>
              </p:nvSpPr>
              <p:spPr bwMode="auto">
                <a:xfrm>
                  <a:off x="5982" y="1975"/>
                  <a:ext cx="28" cy="0"/>
                </a:xfrm>
                <a:custGeom>
                  <a:avLst/>
                  <a:gdLst>
                    <a:gd name="T0" fmla="*/ 0 w 59"/>
                    <a:gd name="T1" fmla="*/ 0 w 59"/>
                    <a:gd name="T2" fmla="*/ 3 w 59"/>
                    <a:gd name="T3" fmla="*/ 4 w 59"/>
                    <a:gd name="T4" fmla="*/ 4 w 59"/>
                    <a:gd name="T5" fmla="*/ 6 w 59"/>
                    <a:gd name="T6" fmla="*/ 9 w 59"/>
                    <a:gd name="T7" fmla="*/ 9 w 59"/>
                    <a:gd name="T8" fmla="*/ 9 w 59"/>
                    <a:gd name="T9" fmla="*/ 13 w 59"/>
                    <a:gd name="T10" fmla="*/ 13 w 59"/>
                    <a:gd name="T11" fmla="*/ 13 w 59"/>
                    <a:gd name="T12" fmla="*/ 13 w 59"/>
                    <a:gd name="T13" fmla="*/ 17 w 59"/>
                    <a:gd name="T14" fmla="*/ 17 w 59"/>
                    <a:gd name="T15" fmla="*/ 21 w 59"/>
                    <a:gd name="T16" fmla="*/ 21 w 59"/>
                    <a:gd name="T17" fmla="*/ 22 w 59"/>
                    <a:gd name="T18" fmla="*/ 22 w 59"/>
                    <a:gd name="T19" fmla="*/ 23 w 59"/>
                    <a:gd name="T20" fmla="*/ 25 w 59"/>
                    <a:gd name="T21" fmla="*/ 25 w 59"/>
                    <a:gd name="T22" fmla="*/ 28 w 59"/>
                    <a:gd name="T23" fmla="*/ 29 w 59"/>
                    <a:gd name="T24" fmla="*/ 29 w 59"/>
                    <a:gd name="T25" fmla="*/ 30 w 59"/>
                    <a:gd name="T26" fmla="*/ 30 w 59"/>
                    <a:gd name="T27" fmla="*/ 32 w 59"/>
                    <a:gd name="T28" fmla="*/ 34 w 59"/>
                    <a:gd name="T29" fmla="*/ 34 w 59"/>
                    <a:gd name="T30" fmla="*/ 34 w 59"/>
                    <a:gd name="T31" fmla="*/ 37 w 59"/>
                    <a:gd name="T32" fmla="*/ 38 w 59"/>
                    <a:gd name="T33" fmla="*/ 38 w 59"/>
                    <a:gd name="T34" fmla="*/ 42 w 59"/>
                    <a:gd name="T35" fmla="*/ 42 w 59"/>
                    <a:gd name="T36" fmla="*/ 42 w 59"/>
                    <a:gd name="T37" fmla="*/ 42 w 59"/>
                    <a:gd name="T38" fmla="*/ 47 w 59"/>
                    <a:gd name="T39" fmla="*/ 47 w 59"/>
                    <a:gd name="T40" fmla="*/ 47 w 59"/>
                    <a:gd name="T41" fmla="*/ 48 w 59"/>
                    <a:gd name="T42" fmla="*/ 51 w 59"/>
                    <a:gd name="T43" fmla="*/ 51 w 59"/>
                    <a:gd name="T44" fmla="*/ 52 w 59"/>
                    <a:gd name="T45" fmla="*/ 53 w 59"/>
                    <a:gd name="T46" fmla="*/ 55 w 59"/>
                    <a:gd name="T47" fmla="*/ 55 w 59"/>
                    <a:gd name="T48" fmla="*/ 57 w 59"/>
                    <a:gd name="T49" fmla="*/ 59 w 59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0" name="Freeform 583"/>
                <p:cNvSpPr>
                  <a:spLocks/>
                </p:cNvSpPr>
                <p:nvPr/>
              </p:nvSpPr>
              <p:spPr bwMode="auto">
                <a:xfrm>
                  <a:off x="6010" y="1975"/>
                  <a:ext cx="13" cy="0"/>
                </a:xfrm>
                <a:custGeom>
                  <a:avLst/>
                  <a:gdLst>
                    <a:gd name="T0" fmla="*/ 0 w 27"/>
                    <a:gd name="T1" fmla="*/ 0 w 27"/>
                    <a:gd name="T2" fmla="*/ 1 w 27"/>
                    <a:gd name="T3" fmla="*/ 1 w 27"/>
                    <a:gd name="T4" fmla="*/ 4 w 27"/>
                    <a:gd name="T5" fmla="*/ 4 w 27"/>
                    <a:gd name="T6" fmla="*/ 5 w 27"/>
                    <a:gd name="T7" fmla="*/ 8 w 27"/>
                    <a:gd name="T8" fmla="*/ 10 w 27"/>
                    <a:gd name="T9" fmla="*/ 10 w 27"/>
                    <a:gd name="T10" fmla="*/ 10 w 27"/>
                    <a:gd name="T11" fmla="*/ 14 w 27"/>
                    <a:gd name="T12" fmla="*/ 14 w 27"/>
                    <a:gd name="T13" fmla="*/ 14 w 27"/>
                    <a:gd name="T14" fmla="*/ 14 w 27"/>
                    <a:gd name="T15" fmla="*/ 17 w 27"/>
                    <a:gd name="T16" fmla="*/ 18 w 27"/>
                    <a:gd name="T17" fmla="*/ 18 w 27"/>
                    <a:gd name="T18" fmla="*/ 20 w 27"/>
                    <a:gd name="T19" fmla="*/ 23 w 27"/>
                    <a:gd name="T20" fmla="*/ 23 w 27"/>
                    <a:gd name="T21" fmla="*/ 23 w 27"/>
                    <a:gd name="T22" fmla="*/ 24 w 27"/>
                    <a:gd name="T23" fmla="*/ 27 w 2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</a:cxnLst>
                  <a:rect l="0" t="0" r="r" b="b"/>
                  <a:pathLst>
                    <a:path w="2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1" name="Line 584"/>
                <p:cNvSpPr>
                  <a:spLocks noChangeShapeType="1"/>
                </p:cNvSpPr>
                <p:nvPr/>
              </p:nvSpPr>
              <p:spPr bwMode="auto">
                <a:xfrm>
                  <a:off x="5797" y="1932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2" name="Line 585"/>
                <p:cNvSpPr>
                  <a:spLocks noChangeShapeType="1"/>
                </p:cNvSpPr>
                <p:nvPr/>
              </p:nvSpPr>
              <p:spPr bwMode="auto">
                <a:xfrm flipV="1">
                  <a:off x="5816" y="1914"/>
                  <a:ext cx="0" cy="3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3" name="Line 586"/>
                <p:cNvSpPr>
                  <a:spLocks noChangeShapeType="1"/>
                </p:cNvSpPr>
                <p:nvPr/>
              </p:nvSpPr>
              <p:spPr bwMode="auto">
                <a:xfrm flipV="1">
                  <a:off x="5801" y="1918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4" name="Line 587"/>
                <p:cNvSpPr>
                  <a:spLocks noChangeShapeType="1"/>
                </p:cNvSpPr>
                <p:nvPr/>
              </p:nvSpPr>
              <p:spPr bwMode="auto">
                <a:xfrm>
                  <a:off x="5801" y="1918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5" name="Line 588"/>
                <p:cNvSpPr>
                  <a:spLocks noChangeShapeType="1"/>
                </p:cNvSpPr>
                <p:nvPr/>
              </p:nvSpPr>
              <p:spPr bwMode="auto">
                <a:xfrm>
                  <a:off x="5253" y="1907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6" name="Line 589"/>
                <p:cNvSpPr>
                  <a:spLocks noChangeShapeType="1"/>
                </p:cNvSpPr>
                <p:nvPr/>
              </p:nvSpPr>
              <p:spPr bwMode="auto">
                <a:xfrm flipV="1">
                  <a:off x="5271" y="1889"/>
                  <a:ext cx="0" cy="37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7" name="Line 590"/>
                <p:cNvSpPr>
                  <a:spLocks noChangeShapeType="1"/>
                </p:cNvSpPr>
                <p:nvPr/>
              </p:nvSpPr>
              <p:spPr bwMode="auto">
                <a:xfrm flipV="1">
                  <a:off x="5257" y="1893"/>
                  <a:ext cx="29" cy="29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8" name="Line 591"/>
                <p:cNvSpPr>
                  <a:spLocks noChangeShapeType="1"/>
                </p:cNvSpPr>
                <p:nvPr/>
              </p:nvSpPr>
              <p:spPr bwMode="auto">
                <a:xfrm>
                  <a:off x="5257" y="1893"/>
                  <a:ext cx="29" cy="29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9" name="Line 592"/>
                <p:cNvSpPr>
                  <a:spLocks noChangeShapeType="1"/>
                </p:cNvSpPr>
                <p:nvPr/>
              </p:nvSpPr>
              <p:spPr bwMode="auto">
                <a:xfrm>
                  <a:off x="5282" y="1879"/>
                  <a:ext cx="36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0" name="Line 593"/>
                <p:cNvSpPr>
                  <a:spLocks noChangeShapeType="1"/>
                </p:cNvSpPr>
                <p:nvPr/>
              </p:nvSpPr>
              <p:spPr bwMode="auto">
                <a:xfrm flipV="1">
                  <a:off x="5300" y="1861"/>
                  <a:ext cx="0" cy="3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1" name="Line 594"/>
                <p:cNvSpPr>
                  <a:spLocks noChangeShapeType="1"/>
                </p:cNvSpPr>
                <p:nvPr/>
              </p:nvSpPr>
              <p:spPr bwMode="auto">
                <a:xfrm flipV="1">
                  <a:off x="5286" y="1865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2" name="Line 595"/>
                <p:cNvSpPr>
                  <a:spLocks noChangeShapeType="1"/>
                </p:cNvSpPr>
                <p:nvPr/>
              </p:nvSpPr>
              <p:spPr bwMode="auto">
                <a:xfrm>
                  <a:off x="5286" y="1865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3" name="Line 596"/>
                <p:cNvSpPr>
                  <a:spLocks noChangeShapeType="1"/>
                </p:cNvSpPr>
                <p:nvPr/>
              </p:nvSpPr>
              <p:spPr bwMode="auto">
                <a:xfrm>
                  <a:off x="5806" y="1842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4" name="Line 597"/>
                <p:cNvSpPr>
                  <a:spLocks noChangeShapeType="1"/>
                </p:cNvSpPr>
                <p:nvPr/>
              </p:nvSpPr>
              <p:spPr bwMode="auto">
                <a:xfrm flipV="1">
                  <a:off x="5824" y="1824"/>
                  <a:ext cx="0" cy="37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5" name="Line 598"/>
                <p:cNvSpPr>
                  <a:spLocks noChangeShapeType="1"/>
                </p:cNvSpPr>
                <p:nvPr/>
              </p:nvSpPr>
              <p:spPr bwMode="auto">
                <a:xfrm flipV="1">
                  <a:off x="5810" y="1827"/>
                  <a:ext cx="28" cy="3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6" name="Line 599"/>
                <p:cNvSpPr>
                  <a:spLocks noChangeShapeType="1"/>
                </p:cNvSpPr>
                <p:nvPr/>
              </p:nvSpPr>
              <p:spPr bwMode="auto">
                <a:xfrm>
                  <a:off x="5810" y="1827"/>
                  <a:ext cx="28" cy="3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7" name="Line 600"/>
                <p:cNvSpPr>
                  <a:spLocks noChangeShapeType="1"/>
                </p:cNvSpPr>
                <p:nvPr/>
              </p:nvSpPr>
              <p:spPr bwMode="auto">
                <a:xfrm>
                  <a:off x="5273" y="1800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8" name="Line 601"/>
                <p:cNvSpPr>
                  <a:spLocks noChangeShapeType="1"/>
                </p:cNvSpPr>
                <p:nvPr/>
              </p:nvSpPr>
              <p:spPr bwMode="auto">
                <a:xfrm flipV="1">
                  <a:off x="5292" y="1783"/>
                  <a:ext cx="0" cy="3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9" name="Line 602"/>
                <p:cNvSpPr>
                  <a:spLocks noChangeShapeType="1"/>
                </p:cNvSpPr>
                <p:nvPr/>
              </p:nvSpPr>
              <p:spPr bwMode="auto">
                <a:xfrm flipV="1">
                  <a:off x="5277" y="1787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0" name="Line 603"/>
                <p:cNvSpPr>
                  <a:spLocks noChangeShapeType="1"/>
                </p:cNvSpPr>
                <p:nvPr/>
              </p:nvSpPr>
              <p:spPr bwMode="auto">
                <a:xfrm>
                  <a:off x="5277" y="1787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1" name="Line 604"/>
                <p:cNvSpPr>
                  <a:spLocks noChangeShapeType="1"/>
                </p:cNvSpPr>
                <p:nvPr/>
              </p:nvSpPr>
              <p:spPr bwMode="auto">
                <a:xfrm>
                  <a:off x="5826" y="1776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2" name="Line 605"/>
                <p:cNvSpPr>
                  <a:spLocks noChangeShapeType="1"/>
                </p:cNvSpPr>
                <p:nvPr/>
              </p:nvSpPr>
              <p:spPr bwMode="auto">
                <a:xfrm flipV="1">
                  <a:off x="5845" y="1759"/>
                  <a:ext cx="0" cy="3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3" name="Line 606"/>
                <p:cNvSpPr>
                  <a:spLocks noChangeShapeType="1"/>
                </p:cNvSpPr>
                <p:nvPr/>
              </p:nvSpPr>
              <p:spPr bwMode="auto">
                <a:xfrm flipV="1">
                  <a:off x="5830" y="1762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12" name="Line 608"/>
              <p:cNvSpPr>
                <a:spLocks noChangeShapeType="1"/>
              </p:cNvSpPr>
              <p:nvPr/>
            </p:nvSpPr>
            <p:spPr bwMode="auto">
              <a:xfrm>
                <a:off x="5830" y="1762"/>
                <a:ext cx="29" cy="28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" name="Line 609"/>
              <p:cNvSpPr>
                <a:spLocks noChangeShapeType="1"/>
              </p:cNvSpPr>
              <p:nvPr/>
            </p:nvSpPr>
            <p:spPr bwMode="auto">
              <a:xfrm>
                <a:off x="5810" y="1757"/>
                <a:ext cx="37" cy="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Line 610"/>
              <p:cNvSpPr>
                <a:spLocks noChangeShapeType="1"/>
              </p:cNvSpPr>
              <p:nvPr/>
            </p:nvSpPr>
            <p:spPr bwMode="auto">
              <a:xfrm flipV="1">
                <a:off x="5828" y="1738"/>
                <a:ext cx="0" cy="37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Line 611"/>
              <p:cNvSpPr>
                <a:spLocks noChangeShapeType="1"/>
              </p:cNvSpPr>
              <p:nvPr/>
            </p:nvSpPr>
            <p:spPr bwMode="auto">
              <a:xfrm flipV="1">
                <a:off x="5814" y="1741"/>
                <a:ext cx="29" cy="3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" name="Line 612"/>
              <p:cNvSpPr>
                <a:spLocks noChangeShapeType="1"/>
              </p:cNvSpPr>
              <p:nvPr/>
            </p:nvSpPr>
            <p:spPr bwMode="auto">
              <a:xfrm>
                <a:off x="5814" y="1741"/>
                <a:ext cx="29" cy="3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" name="Line 613"/>
              <p:cNvSpPr>
                <a:spLocks noChangeShapeType="1"/>
              </p:cNvSpPr>
              <p:nvPr/>
            </p:nvSpPr>
            <p:spPr bwMode="auto">
              <a:xfrm>
                <a:off x="5269" y="1678"/>
                <a:ext cx="37" cy="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Line 614"/>
              <p:cNvSpPr>
                <a:spLocks noChangeShapeType="1"/>
              </p:cNvSpPr>
              <p:nvPr/>
            </p:nvSpPr>
            <p:spPr bwMode="auto">
              <a:xfrm flipV="1">
                <a:off x="5288" y="1659"/>
                <a:ext cx="0" cy="38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Line 615"/>
              <p:cNvSpPr>
                <a:spLocks noChangeShapeType="1"/>
              </p:cNvSpPr>
              <p:nvPr/>
            </p:nvSpPr>
            <p:spPr bwMode="auto">
              <a:xfrm flipV="1">
                <a:off x="5273" y="1665"/>
                <a:ext cx="29" cy="27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Line 616"/>
              <p:cNvSpPr>
                <a:spLocks noChangeShapeType="1"/>
              </p:cNvSpPr>
              <p:nvPr/>
            </p:nvSpPr>
            <p:spPr bwMode="auto">
              <a:xfrm>
                <a:off x="5273" y="1665"/>
                <a:ext cx="29" cy="27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Line 617"/>
              <p:cNvSpPr>
                <a:spLocks noChangeShapeType="1"/>
              </p:cNvSpPr>
              <p:nvPr/>
            </p:nvSpPr>
            <p:spPr bwMode="auto">
              <a:xfrm>
                <a:off x="5818" y="1638"/>
                <a:ext cx="36" cy="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Line 618"/>
              <p:cNvSpPr>
                <a:spLocks noChangeShapeType="1"/>
              </p:cNvSpPr>
              <p:nvPr/>
            </p:nvSpPr>
            <p:spPr bwMode="auto">
              <a:xfrm flipV="1">
                <a:off x="5836" y="1619"/>
                <a:ext cx="0" cy="36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Line 619"/>
              <p:cNvSpPr>
                <a:spLocks noChangeShapeType="1"/>
              </p:cNvSpPr>
              <p:nvPr/>
            </p:nvSpPr>
            <p:spPr bwMode="auto">
              <a:xfrm flipV="1">
                <a:off x="5822" y="1623"/>
                <a:ext cx="28" cy="29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" name="Line 620"/>
              <p:cNvSpPr>
                <a:spLocks noChangeShapeType="1"/>
              </p:cNvSpPr>
              <p:nvPr/>
            </p:nvSpPr>
            <p:spPr bwMode="auto">
              <a:xfrm>
                <a:off x="5822" y="1623"/>
                <a:ext cx="28" cy="29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Line 621"/>
              <p:cNvSpPr>
                <a:spLocks noChangeShapeType="1"/>
              </p:cNvSpPr>
              <p:nvPr/>
            </p:nvSpPr>
            <p:spPr bwMode="auto">
              <a:xfrm>
                <a:off x="5261" y="1626"/>
                <a:ext cx="37" cy="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Line 622"/>
              <p:cNvSpPr>
                <a:spLocks noChangeShapeType="1"/>
              </p:cNvSpPr>
              <p:nvPr/>
            </p:nvSpPr>
            <p:spPr bwMode="auto">
              <a:xfrm flipV="1">
                <a:off x="5280" y="1606"/>
                <a:ext cx="0" cy="37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Line 623"/>
              <p:cNvSpPr>
                <a:spLocks noChangeShapeType="1"/>
              </p:cNvSpPr>
              <p:nvPr/>
            </p:nvSpPr>
            <p:spPr bwMode="auto">
              <a:xfrm flipV="1">
                <a:off x="5265" y="1610"/>
                <a:ext cx="28" cy="3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Line 624"/>
              <p:cNvSpPr>
                <a:spLocks noChangeShapeType="1"/>
              </p:cNvSpPr>
              <p:nvPr/>
            </p:nvSpPr>
            <p:spPr bwMode="auto">
              <a:xfrm>
                <a:off x="5265" y="1610"/>
                <a:ext cx="28" cy="3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Rectangle 625"/>
              <p:cNvSpPr>
                <a:spLocks noChangeArrowheads="1"/>
              </p:cNvSpPr>
              <p:nvPr/>
            </p:nvSpPr>
            <p:spPr bwMode="auto">
              <a:xfrm>
                <a:off x="5769" y="1881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" name="Rectangle 626"/>
              <p:cNvSpPr>
                <a:spLocks noChangeArrowheads="1"/>
              </p:cNvSpPr>
              <p:nvPr/>
            </p:nvSpPr>
            <p:spPr bwMode="auto">
              <a:xfrm>
                <a:off x="5232" y="185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" name="Rectangle 627"/>
              <p:cNvSpPr>
                <a:spLocks noChangeArrowheads="1"/>
              </p:cNvSpPr>
              <p:nvPr/>
            </p:nvSpPr>
            <p:spPr bwMode="auto">
              <a:xfrm>
                <a:off x="5315" y="1847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" name="Rectangle 628"/>
              <p:cNvSpPr>
                <a:spLocks noChangeArrowheads="1"/>
              </p:cNvSpPr>
              <p:nvPr/>
            </p:nvSpPr>
            <p:spPr bwMode="auto">
              <a:xfrm>
                <a:off x="5775" y="178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" name="Rectangle 629"/>
              <p:cNvSpPr>
                <a:spLocks noChangeArrowheads="1"/>
              </p:cNvSpPr>
              <p:nvPr/>
            </p:nvSpPr>
            <p:spPr bwMode="auto">
              <a:xfrm>
                <a:off x="5308" y="1772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630"/>
              <p:cNvSpPr>
                <a:spLocks noChangeArrowheads="1"/>
              </p:cNvSpPr>
              <p:nvPr/>
            </p:nvSpPr>
            <p:spPr bwMode="auto">
              <a:xfrm>
                <a:off x="5857" y="174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" name="Rectangle 631"/>
              <p:cNvSpPr>
                <a:spLocks noChangeArrowheads="1"/>
              </p:cNvSpPr>
              <p:nvPr/>
            </p:nvSpPr>
            <p:spPr bwMode="auto">
              <a:xfrm>
                <a:off x="5783" y="1716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6" name="Rectangle 632"/>
              <p:cNvSpPr>
                <a:spLocks noChangeArrowheads="1"/>
              </p:cNvSpPr>
              <p:nvPr/>
            </p:nvSpPr>
            <p:spPr bwMode="auto">
              <a:xfrm>
                <a:off x="5306" y="1654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Rectangle 633"/>
              <p:cNvSpPr>
                <a:spLocks noChangeArrowheads="1"/>
              </p:cNvSpPr>
              <p:nvPr/>
            </p:nvSpPr>
            <p:spPr bwMode="auto">
              <a:xfrm>
                <a:off x="5857" y="159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" name="Rectangle 634"/>
              <p:cNvSpPr>
                <a:spLocks noChangeArrowheads="1"/>
              </p:cNvSpPr>
              <p:nvPr/>
            </p:nvSpPr>
            <p:spPr bwMode="auto">
              <a:xfrm>
                <a:off x="5290" y="1588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Rectangle 635"/>
              <p:cNvSpPr>
                <a:spLocks noChangeArrowheads="1"/>
              </p:cNvSpPr>
              <p:nvPr/>
            </p:nvSpPr>
            <p:spPr bwMode="auto">
              <a:xfrm>
                <a:off x="5116" y="1427"/>
                <a:ext cx="13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(g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0" name="Rectangle 636"/>
              <p:cNvSpPr>
                <a:spLocks noChangeArrowheads="1"/>
              </p:cNvSpPr>
              <p:nvPr/>
            </p:nvSpPr>
            <p:spPr bwMode="auto">
              <a:xfrm>
                <a:off x="5311" y="2072"/>
                <a:ext cx="572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Line 637"/>
              <p:cNvSpPr>
                <a:spLocks noChangeShapeType="1"/>
              </p:cNvSpPr>
              <p:nvPr/>
            </p:nvSpPr>
            <p:spPr bwMode="auto">
              <a:xfrm>
                <a:off x="5126" y="2640"/>
                <a:ext cx="88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" name="Line 638"/>
              <p:cNvSpPr>
                <a:spLocks noChangeShapeType="1"/>
              </p:cNvSpPr>
              <p:nvPr/>
            </p:nvSpPr>
            <p:spPr bwMode="auto">
              <a:xfrm>
                <a:off x="5126" y="2226"/>
                <a:ext cx="88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Line 639"/>
              <p:cNvSpPr>
                <a:spLocks noChangeShapeType="1"/>
              </p:cNvSpPr>
              <p:nvPr/>
            </p:nvSpPr>
            <p:spPr bwMode="auto">
              <a:xfrm flipV="1">
                <a:off x="5181" y="2632"/>
                <a:ext cx="0" cy="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" name="Line 640"/>
              <p:cNvSpPr>
                <a:spLocks noChangeShapeType="1"/>
              </p:cNvSpPr>
              <p:nvPr/>
            </p:nvSpPr>
            <p:spPr bwMode="auto">
              <a:xfrm flipV="1">
                <a:off x="5458" y="2632"/>
                <a:ext cx="0" cy="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Line 641"/>
              <p:cNvSpPr>
                <a:spLocks noChangeShapeType="1"/>
              </p:cNvSpPr>
              <p:nvPr/>
            </p:nvSpPr>
            <p:spPr bwMode="auto">
              <a:xfrm flipV="1">
                <a:off x="5735" y="2632"/>
                <a:ext cx="0" cy="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Line 642"/>
              <p:cNvSpPr>
                <a:spLocks noChangeShapeType="1"/>
              </p:cNvSpPr>
              <p:nvPr/>
            </p:nvSpPr>
            <p:spPr bwMode="auto">
              <a:xfrm flipV="1">
                <a:off x="6011" y="2632"/>
                <a:ext cx="0" cy="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Line 643"/>
              <p:cNvSpPr>
                <a:spLocks noChangeShapeType="1"/>
              </p:cNvSpPr>
              <p:nvPr/>
            </p:nvSpPr>
            <p:spPr bwMode="auto">
              <a:xfrm>
                <a:off x="5181" y="2226"/>
                <a:ext cx="0" cy="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Line 644"/>
              <p:cNvSpPr>
                <a:spLocks noChangeShapeType="1"/>
              </p:cNvSpPr>
              <p:nvPr/>
            </p:nvSpPr>
            <p:spPr bwMode="auto">
              <a:xfrm>
                <a:off x="5458" y="2226"/>
                <a:ext cx="0" cy="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Line 645"/>
              <p:cNvSpPr>
                <a:spLocks noChangeShapeType="1"/>
              </p:cNvSpPr>
              <p:nvPr/>
            </p:nvSpPr>
            <p:spPr bwMode="auto">
              <a:xfrm>
                <a:off x="5735" y="2226"/>
                <a:ext cx="0" cy="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Line 646"/>
              <p:cNvSpPr>
                <a:spLocks noChangeShapeType="1"/>
              </p:cNvSpPr>
              <p:nvPr/>
            </p:nvSpPr>
            <p:spPr bwMode="auto">
              <a:xfrm>
                <a:off x="6011" y="2226"/>
                <a:ext cx="0" cy="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Rectangle 647"/>
              <p:cNvSpPr>
                <a:spLocks noChangeArrowheads="1"/>
              </p:cNvSpPr>
              <p:nvPr/>
            </p:nvSpPr>
            <p:spPr bwMode="auto">
              <a:xfrm>
                <a:off x="5162" y="2670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" name="Rectangle 648"/>
              <p:cNvSpPr>
                <a:spLocks noChangeArrowheads="1"/>
              </p:cNvSpPr>
              <p:nvPr/>
            </p:nvSpPr>
            <p:spPr bwMode="auto">
              <a:xfrm>
                <a:off x="5415" y="2670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3" name="Rectangle 649"/>
              <p:cNvSpPr>
                <a:spLocks noChangeArrowheads="1"/>
              </p:cNvSpPr>
              <p:nvPr/>
            </p:nvSpPr>
            <p:spPr bwMode="auto">
              <a:xfrm>
                <a:off x="5693" y="2670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Rectangle 650"/>
              <p:cNvSpPr>
                <a:spLocks noChangeArrowheads="1"/>
              </p:cNvSpPr>
              <p:nvPr/>
            </p:nvSpPr>
            <p:spPr bwMode="auto">
              <a:xfrm>
                <a:off x="5968" y="2670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" name="Line 651"/>
              <p:cNvSpPr>
                <a:spLocks noChangeShapeType="1"/>
              </p:cNvSpPr>
              <p:nvPr/>
            </p:nvSpPr>
            <p:spPr bwMode="auto">
              <a:xfrm flipV="1">
                <a:off x="5126" y="2226"/>
                <a:ext cx="0" cy="41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Line 652"/>
              <p:cNvSpPr>
                <a:spLocks noChangeShapeType="1"/>
              </p:cNvSpPr>
              <p:nvPr/>
            </p:nvSpPr>
            <p:spPr bwMode="auto">
              <a:xfrm flipV="1">
                <a:off x="6011" y="2226"/>
                <a:ext cx="0" cy="41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Line 653"/>
              <p:cNvSpPr>
                <a:spLocks noChangeShapeType="1"/>
              </p:cNvSpPr>
              <p:nvPr/>
            </p:nvSpPr>
            <p:spPr bwMode="auto">
              <a:xfrm>
                <a:off x="5126" y="2640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Line 654"/>
              <p:cNvSpPr>
                <a:spLocks noChangeShapeType="1"/>
              </p:cNvSpPr>
              <p:nvPr/>
            </p:nvSpPr>
            <p:spPr bwMode="auto">
              <a:xfrm>
                <a:off x="5126" y="2433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Line 655"/>
              <p:cNvSpPr>
                <a:spLocks noChangeShapeType="1"/>
              </p:cNvSpPr>
              <p:nvPr/>
            </p:nvSpPr>
            <p:spPr bwMode="auto">
              <a:xfrm>
                <a:off x="5126" y="2226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" name="Line 656"/>
              <p:cNvSpPr>
                <a:spLocks noChangeShapeType="1"/>
              </p:cNvSpPr>
              <p:nvPr/>
            </p:nvSpPr>
            <p:spPr bwMode="auto">
              <a:xfrm flipH="1">
                <a:off x="6002" y="2640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Line 657"/>
              <p:cNvSpPr>
                <a:spLocks noChangeShapeType="1"/>
              </p:cNvSpPr>
              <p:nvPr/>
            </p:nvSpPr>
            <p:spPr bwMode="auto">
              <a:xfrm flipH="1">
                <a:off x="6002" y="2433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Line 658"/>
              <p:cNvSpPr>
                <a:spLocks noChangeShapeType="1"/>
              </p:cNvSpPr>
              <p:nvPr/>
            </p:nvSpPr>
            <p:spPr bwMode="auto">
              <a:xfrm flipH="1">
                <a:off x="6002" y="2226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Rectangle 659"/>
              <p:cNvSpPr>
                <a:spLocks noChangeArrowheads="1"/>
              </p:cNvSpPr>
              <p:nvPr/>
            </p:nvSpPr>
            <p:spPr bwMode="auto">
              <a:xfrm>
                <a:off x="6016" y="2603"/>
                <a:ext cx="49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660"/>
              <p:cNvSpPr>
                <a:spLocks noChangeArrowheads="1"/>
              </p:cNvSpPr>
              <p:nvPr/>
            </p:nvSpPr>
            <p:spPr bwMode="auto">
              <a:xfrm>
                <a:off x="6037" y="2603"/>
                <a:ext cx="136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661"/>
              <p:cNvSpPr>
                <a:spLocks noChangeArrowheads="1"/>
              </p:cNvSpPr>
              <p:nvPr/>
            </p:nvSpPr>
            <p:spPr bwMode="auto">
              <a:xfrm>
                <a:off x="6036" y="2396"/>
                <a:ext cx="49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662"/>
              <p:cNvSpPr>
                <a:spLocks noChangeArrowheads="1"/>
              </p:cNvSpPr>
              <p:nvPr/>
            </p:nvSpPr>
            <p:spPr bwMode="auto">
              <a:xfrm>
                <a:off x="6057" y="2396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663"/>
              <p:cNvSpPr>
                <a:spLocks noChangeArrowheads="1"/>
              </p:cNvSpPr>
              <p:nvPr/>
            </p:nvSpPr>
            <p:spPr bwMode="auto">
              <a:xfrm>
                <a:off x="6049" y="2197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8" name="Freeform 664"/>
              <p:cNvSpPr>
                <a:spLocks/>
              </p:cNvSpPr>
              <p:nvPr/>
            </p:nvSpPr>
            <p:spPr bwMode="auto">
              <a:xfrm>
                <a:off x="5136" y="2554"/>
                <a:ext cx="64" cy="8"/>
              </a:xfrm>
              <a:custGeom>
                <a:avLst/>
                <a:gdLst>
                  <a:gd name="T0" fmla="*/ 0 w 133"/>
                  <a:gd name="T1" fmla="*/ 4 h 17"/>
                  <a:gd name="T2" fmla="*/ 1 w 133"/>
                  <a:gd name="T3" fmla="*/ 4 h 17"/>
                  <a:gd name="T4" fmla="*/ 4 w 133"/>
                  <a:gd name="T5" fmla="*/ 6 h 17"/>
                  <a:gd name="T6" fmla="*/ 7 w 133"/>
                  <a:gd name="T7" fmla="*/ 6 h 17"/>
                  <a:gd name="T8" fmla="*/ 10 w 133"/>
                  <a:gd name="T9" fmla="*/ 7 h 17"/>
                  <a:gd name="T10" fmla="*/ 13 w 133"/>
                  <a:gd name="T11" fmla="*/ 7 h 17"/>
                  <a:gd name="T12" fmla="*/ 16 w 133"/>
                  <a:gd name="T13" fmla="*/ 8 h 17"/>
                  <a:gd name="T14" fmla="*/ 19 w 133"/>
                  <a:gd name="T15" fmla="*/ 8 h 17"/>
                  <a:gd name="T16" fmla="*/ 20 w 133"/>
                  <a:gd name="T17" fmla="*/ 8 h 17"/>
                  <a:gd name="T18" fmla="*/ 23 w 133"/>
                  <a:gd name="T19" fmla="*/ 7 h 17"/>
                  <a:gd name="T20" fmla="*/ 26 w 133"/>
                  <a:gd name="T21" fmla="*/ 6 h 17"/>
                  <a:gd name="T22" fmla="*/ 29 w 133"/>
                  <a:gd name="T23" fmla="*/ 3 h 17"/>
                  <a:gd name="T24" fmla="*/ 32 w 133"/>
                  <a:gd name="T25" fmla="*/ 3 h 17"/>
                  <a:gd name="T26" fmla="*/ 35 w 133"/>
                  <a:gd name="T27" fmla="*/ 1 h 17"/>
                  <a:gd name="T28" fmla="*/ 38 w 133"/>
                  <a:gd name="T29" fmla="*/ 1 h 17"/>
                  <a:gd name="T30" fmla="*/ 40 w 133"/>
                  <a:gd name="T31" fmla="*/ 1 h 17"/>
                  <a:gd name="T32" fmla="*/ 43 w 133"/>
                  <a:gd name="T33" fmla="*/ 3 h 17"/>
                  <a:gd name="T34" fmla="*/ 46 w 133"/>
                  <a:gd name="T35" fmla="*/ 4 h 17"/>
                  <a:gd name="T36" fmla="*/ 49 w 133"/>
                  <a:gd name="T37" fmla="*/ 6 h 17"/>
                  <a:gd name="T38" fmla="*/ 51 w 133"/>
                  <a:gd name="T39" fmla="*/ 6 h 17"/>
                  <a:gd name="T40" fmla="*/ 54 w 133"/>
                  <a:gd name="T41" fmla="*/ 7 h 17"/>
                  <a:gd name="T42" fmla="*/ 56 w 133"/>
                  <a:gd name="T43" fmla="*/ 7 h 17"/>
                  <a:gd name="T44" fmla="*/ 59 w 133"/>
                  <a:gd name="T45" fmla="*/ 7 h 17"/>
                  <a:gd name="T46" fmla="*/ 62 w 133"/>
                  <a:gd name="T47" fmla="*/ 7 h 17"/>
                  <a:gd name="T48" fmla="*/ 65 w 133"/>
                  <a:gd name="T49" fmla="*/ 7 h 17"/>
                  <a:gd name="T50" fmla="*/ 67 w 133"/>
                  <a:gd name="T51" fmla="*/ 7 h 17"/>
                  <a:gd name="T52" fmla="*/ 69 w 133"/>
                  <a:gd name="T53" fmla="*/ 7 h 17"/>
                  <a:gd name="T54" fmla="*/ 72 w 133"/>
                  <a:gd name="T55" fmla="*/ 8 h 17"/>
                  <a:gd name="T56" fmla="*/ 75 w 133"/>
                  <a:gd name="T57" fmla="*/ 10 h 17"/>
                  <a:gd name="T58" fmla="*/ 78 w 133"/>
                  <a:gd name="T59" fmla="*/ 10 h 17"/>
                  <a:gd name="T60" fmla="*/ 81 w 133"/>
                  <a:gd name="T61" fmla="*/ 10 h 17"/>
                  <a:gd name="T62" fmla="*/ 84 w 133"/>
                  <a:gd name="T63" fmla="*/ 10 h 17"/>
                  <a:gd name="T64" fmla="*/ 87 w 133"/>
                  <a:gd name="T65" fmla="*/ 7 h 17"/>
                  <a:gd name="T66" fmla="*/ 90 w 133"/>
                  <a:gd name="T67" fmla="*/ 6 h 17"/>
                  <a:gd name="T68" fmla="*/ 93 w 133"/>
                  <a:gd name="T69" fmla="*/ 3 h 17"/>
                  <a:gd name="T70" fmla="*/ 96 w 133"/>
                  <a:gd name="T71" fmla="*/ 1 h 17"/>
                  <a:gd name="T72" fmla="*/ 97 w 133"/>
                  <a:gd name="T73" fmla="*/ 0 h 17"/>
                  <a:gd name="T74" fmla="*/ 100 w 133"/>
                  <a:gd name="T75" fmla="*/ 0 h 17"/>
                  <a:gd name="T76" fmla="*/ 103 w 133"/>
                  <a:gd name="T77" fmla="*/ 1 h 17"/>
                  <a:gd name="T78" fmla="*/ 106 w 133"/>
                  <a:gd name="T79" fmla="*/ 4 h 17"/>
                  <a:gd name="T80" fmla="*/ 109 w 133"/>
                  <a:gd name="T81" fmla="*/ 8 h 17"/>
                  <a:gd name="T82" fmla="*/ 111 w 133"/>
                  <a:gd name="T83" fmla="*/ 12 h 17"/>
                  <a:gd name="T84" fmla="*/ 114 w 133"/>
                  <a:gd name="T85" fmla="*/ 15 h 17"/>
                  <a:gd name="T86" fmla="*/ 116 w 133"/>
                  <a:gd name="T87" fmla="*/ 17 h 17"/>
                  <a:gd name="T88" fmla="*/ 119 w 133"/>
                  <a:gd name="T89" fmla="*/ 15 h 17"/>
                  <a:gd name="T90" fmla="*/ 122 w 133"/>
                  <a:gd name="T91" fmla="*/ 12 h 17"/>
                  <a:gd name="T92" fmla="*/ 125 w 133"/>
                  <a:gd name="T93" fmla="*/ 10 h 17"/>
                  <a:gd name="T94" fmla="*/ 127 w 133"/>
                  <a:gd name="T95" fmla="*/ 7 h 17"/>
                  <a:gd name="T96" fmla="*/ 130 w 133"/>
                  <a:gd name="T97" fmla="*/ 6 h 17"/>
                  <a:gd name="T98" fmla="*/ 133 w 133"/>
                  <a:gd name="T99" fmla="*/ 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17">
                    <a:moveTo>
                      <a:pt x="0" y="4"/>
                    </a:moveTo>
                    <a:lnTo>
                      <a:pt x="1" y="4"/>
                    </a:lnTo>
                    <a:lnTo>
                      <a:pt x="4" y="6"/>
                    </a:lnTo>
                    <a:lnTo>
                      <a:pt x="7" y="6"/>
                    </a:lnTo>
                    <a:lnTo>
                      <a:pt x="10" y="7"/>
                    </a:lnTo>
                    <a:lnTo>
                      <a:pt x="13" y="7"/>
                    </a:lnTo>
                    <a:lnTo>
                      <a:pt x="16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3" y="7"/>
                    </a:lnTo>
                    <a:lnTo>
                      <a:pt x="26" y="6"/>
                    </a:lnTo>
                    <a:lnTo>
                      <a:pt x="29" y="3"/>
                    </a:lnTo>
                    <a:lnTo>
                      <a:pt x="32" y="3"/>
                    </a:lnTo>
                    <a:lnTo>
                      <a:pt x="35" y="1"/>
                    </a:lnTo>
                    <a:lnTo>
                      <a:pt x="38" y="1"/>
                    </a:lnTo>
                    <a:lnTo>
                      <a:pt x="40" y="1"/>
                    </a:lnTo>
                    <a:lnTo>
                      <a:pt x="43" y="3"/>
                    </a:lnTo>
                    <a:lnTo>
                      <a:pt x="46" y="4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4" y="7"/>
                    </a:lnTo>
                    <a:lnTo>
                      <a:pt x="56" y="7"/>
                    </a:lnTo>
                    <a:lnTo>
                      <a:pt x="59" y="7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69" y="7"/>
                    </a:lnTo>
                    <a:lnTo>
                      <a:pt x="72" y="8"/>
                    </a:lnTo>
                    <a:lnTo>
                      <a:pt x="75" y="10"/>
                    </a:lnTo>
                    <a:lnTo>
                      <a:pt x="78" y="10"/>
                    </a:lnTo>
                    <a:lnTo>
                      <a:pt x="81" y="10"/>
                    </a:lnTo>
                    <a:lnTo>
                      <a:pt x="84" y="10"/>
                    </a:lnTo>
                    <a:lnTo>
                      <a:pt x="87" y="7"/>
                    </a:lnTo>
                    <a:lnTo>
                      <a:pt x="90" y="6"/>
                    </a:lnTo>
                    <a:lnTo>
                      <a:pt x="93" y="3"/>
                    </a:lnTo>
                    <a:lnTo>
                      <a:pt x="96" y="1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3" y="1"/>
                    </a:lnTo>
                    <a:lnTo>
                      <a:pt x="106" y="4"/>
                    </a:lnTo>
                    <a:lnTo>
                      <a:pt x="109" y="8"/>
                    </a:lnTo>
                    <a:lnTo>
                      <a:pt x="111" y="12"/>
                    </a:lnTo>
                    <a:lnTo>
                      <a:pt x="114" y="15"/>
                    </a:lnTo>
                    <a:lnTo>
                      <a:pt x="116" y="17"/>
                    </a:lnTo>
                    <a:lnTo>
                      <a:pt x="119" y="15"/>
                    </a:lnTo>
                    <a:lnTo>
                      <a:pt x="122" y="12"/>
                    </a:lnTo>
                    <a:lnTo>
                      <a:pt x="125" y="10"/>
                    </a:lnTo>
                    <a:lnTo>
                      <a:pt x="127" y="7"/>
                    </a:lnTo>
                    <a:lnTo>
                      <a:pt x="130" y="6"/>
                    </a:lnTo>
                    <a:lnTo>
                      <a:pt x="133" y="3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Freeform 665"/>
              <p:cNvSpPr>
                <a:spLocks/>
              </p:cNvSpPr>
              <p:nvPr/>
            </p:nvSpPr>
            <p:spPr bwMode="auto">
              <a:xfrm>
                <a:off x="5200" y="2532"/>
                <a:ext cx="65" cy="92"/>
              </a:xfrm>
              <a:custGeom>
                <a:avLst/>
                <a:gdLst>
                  <a:gd name="T0" fmla="*/ 0 w 136"/>
                  <a:gd name="T1" fmla="*/ 49 h 192"/>
                  <a:gd name="T2" fmla="*/ 3 w 136"/>
                  <a:gd name="T3" fmla="*/ 49 h 192"/>
                  <a:gd name="T4" fmla="*/ 6 w 136"/>
                  <a:gd name="T5" fmla="*/ 50 h 192"/>
                  <a:gd name="T6" fmla="*/ 8 w 136"/>
                  <a:gd name="T7" fmla="*/ 50 h 192"/>
                  <a:gd name="T8" fmla="*/ 11 w 136"/>
                  <a:gd name="T9" fmla="*/ 50 h 192"/>
                  <a:gd name="T10" fmla="*/ 13 w 136"/>
                  <a:gd name="T11" fmla="*/ 49 h 192"/>
                  <a:gd name="T12" fmla="*/ 16 w 136"/>
                  <a:gd name="T13" fmla="*/ 46 h 192"/>
                  <a:gd name="T14" fmla="*/ 19 w 136"/>
                  <a:gd name="T15" fmla="*/ 42 h 192"/>
                  <a:gd name="T16" fmla="*/ 22 w 136"/>
                  <a:gd name="T17" fmla="*/ 39 h 192"/>
                  <a:gd name="T18" fmla="*/ 25 w 136"/>
                  <a:gd name="T19" fmla="*/ 36 h 192"/>
                  <a:gd name="T20" fmla="*/ 28 w 136"/>
                  <a:gd name="T21" fmla="*/ 36 h 192"/>
                  <a:gd name="T22" fmla="*/ 31 w 136"/>
                  <a:gd name="T23" fmla="*/ 39 h 192"/>
                  <a:gd name="T24" fmla="*/ 34 w 136"/>
                  <a:gd name="T25" fmla="*/ 43 h 192"/>
                  <a:gd name="T26" fmla="*/ 36 w 136"/>
                  <a:gd name="T27" fmla="*/ 50 h 192"/>
                  <a:gd name="T28" fmla="*/ 39 w 136"/>
                  <a:gd name="T29" fmla="*/ 60 h 192"/>
                  <a:gd name="T30" fmla="*/ 41 w 136"/>
                  <a:gd name="T31" fmla="*/ 70 h 192"/>
                  <a:gd name="T32" fmla="*/ 44 w 136"/>
                  <a:gd name="T33" fmla="*/ 75 h 192"/>
                  <a:gd name="T34" fmla="*/ 47 w 136"/>
                  <a:gd name="T35" fmla="*/ 72 h 192"/>
                  <a:gd name="T36" fmla="*/ 50 w 136"/>
                  <a:gd name="T37" fmla="*/ 63 h 192"/>
                  <a:gd name="T38" fmla="*/ 52 w 136"/>
                  <a:gd name="T39" fmla="*/ 50 h 192"/>
                  <a:gd name="T40" fmla="*/ 55 w 136"/>
                  <a:gd name="T41" fmla="*/ 39 h 192"/>
                  <a:gd name="T42" fmla="*/ 58 w 136"/>
                  <a:gd name="T43" fmla="*/ 31 h 192"/>
                  <a:gd name="T44" fmla="*/ 61 w 136"/>
                  <a:gd name="T45" fmla="*/ 27 h 192"/>
                  <a:gd name="T46" fmla="*/ 64 w 136"/>
                  <a:gd name="T47" fmla="*/ 24 h 192"/>
                  <a:gd name="T48" fmla="*/ 66 w 136"/>
                  <a:gd name="T49" fmla="*/ 24 h 192"/>
                  <a:gd name="T50" fmla="*/ 69 w 136"/>
                  <a:gd name="T51" fmla="*/ 27 h 192"/>
                  <a:gd name="T52" fmla="*/ 72 w 136"/>
                  <a:gd name="T53" fmla="*/ 31 h 192"/>
                  <a:gd name="T54" fmla="*/ 75 w 136"/>
                  <a:gd name="T55" fmla="*/ 36 h 192"/>
                  <a:gd name="T56" fmla="*/ 78 w 136"/>
                  <a:gd name="T57" fmla="*/ 40 h 192"/>
                  <a:gd name="T58" fmla="*/ 81 w 136"/>
                  <a:gd name="T59" fmla="*/ 40 h 192"/>
                  <a:gd name="T60" fmla="*/ 84 w 136"/>
                  <a:gd name="T61" fmla="*/ 38 h 192"/>
                  <a:gd name="T62" fmla="*/ 86 w 136"/>
                  <a:gd name="T63" fmla="*/ 36 h 192"/>
                  <a:gd name="T64" fmla="*/ 89 w 136"/>
                  <a:gd name="T65" fmla="*/ 35 h 192"/>
                  <a:gd name="T66" fmla="*/ 91 w 136"/>
                  <a:gd name="T67" fmla="*/ 36 h 192"/>
                  <a:gd name="T68" fmla="*/ 94 w 136"/>
                  <a:gd name="T69" fmla="*/ 39 h 192"/>
                  <a:gd name="T70" fmla="*/ 97 w 136"/>
                  <a:gd name="T71" fmla="*/ 46 h 192"/>
                  <a:gd name="T72" fmla="*/ 100 w 136"/>
                  <a:gd name="T73" fmla="*/ 60 h 192"/>
                  <a:gd name="T74" fmla="*/ 102 w 136"/>
                  <a:gd name="T75" fmla="*/ 86 h 192"/>
                  <a:gd name="T76" fmla="*/ 105 w 136"/>
                  <a:gd name="T77" fmla="*/ 149 h 192"/>
                  <a:gd name="T78" fmla="*/ 108 w 136"/>
                  <a:gd name="T79" fmla="*/ 192 h 192"/>
                  <a:gd name="T80" fmla="*/ 111 w 136"/>
                  <a:gd name="T81" fmla="*/ 89 h 192"/>
                  <a:gd name="T82" fmla="*/ 114 w 136"/>
                  <a:gd name="T83" fmla="*/ 49 h 192"/>
                  <a:gd name="T84" fmla="*/ 117 w 136"/>
                  <a:gd name="T85" fmla="*/ 27 h 192"/>
                  <a:gd name="T86" fmla="*/ 119 w 136"/>
                  <a:gd name="T87" fmla="*/ 14 h 192"/>
                  <a:gd name="T88" fmla="*/ 122 w 136"/>
                  <a:gd name="T89" fmla="*/ 6 h 192"/>
                  <a:gd name="T90" fmla="*/ 125 w 136"/>
                  <a:gd name="T91" fmla="*/ 2 h 192"/>
                  <a:gd name="T92" fmla="*/ 128 w 136"/>
                  <a:gd name="T93" fmla="*/ 0 h 192"/>
                  <a:gd name="T94" fmla="*/ 130 w 136"/>
                  <a:gd name="T95" fmla="*/ 2 h 192"/>
                  <a:gd name="T96" fmla="*/ 133 w 136"/>
                  <a:gd name="T97" fmla="*/ 8 h 192"/>
                  <a:gd name="T98" fmla="*/ 136 w 136"/>
                  <a:gd name="T99" fmla="*/ 24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6" h="192">
                    <a:moveTo>
                      <a:pt x="0" y="49"/>
                    </a:moveTo>
                    <a:lnTo>
                      <a:pt x="3" y="49"/>
                    </a:lnTo>
                    <a:lnTo>
                      <a:pt x="6" y="50"/>
                    </a:lnTo>
                    <a:lnTo>
                      <a:pt x="8" y="50"/>
                    </a:lnTo>
                    <a:lnTo>
                      <a:pt x="11" y="50"/>
                    </a:lnTo>
                    <a:lnTo>
                      <a:pt x="13" y="49"/>
                    </a:lnTo>
                    <a:lnTo>
                      <a:pt x="16" y="46"/>
                    </a:lnTo>
                    <a:lnTo>
                      <a:pt x="19" y="42"/>
                    </a:lnTo>
                    <a:lnTo>
                      <a:pt x="22" y="39"/>
                    </a:lnTo>
                    <a:lnTo>
                      <a:pt x="25" y="36"/>
                    </a:lnTo>
                    <a:lnTo>
                      <a:pt x="28" y="36"/>
                    </a:lnTo>
                    <a:lnTo>
                      <a:pt x="31" y="39"/>
                    </a:lnTo>
                    <a:lnTo>
                      <a:pt x="34" y="43"/>
                    </a:lnTo>
                    <a:lnTo>
                      <a:pt x="36" y="50"/>
                    </a:lnTo>
                    <a:lnTo>
                      <a:pt x="39" y="60"/>
                    </a:lnTo>
                    <a:lnTo>
                      <a:pt x="41" y="70"/>
                    </a:lnTo>
                    <a:lnTo>
                      <a:pt x="44" y="75"/>
                    </a:lnTo>
                    <a:lnTo>
                      <a:pt x="47" y="72"/>
                    </a:lnTo>
                    <a:lnTo>
                      <a:pt x="50" y="63"/>
                    </a:lnTo>
                    <a:lnTo>
                      <a:pt x="52" y="50"/>
                    </a:lnTo>
                    <a:lnTo>
                      <a:pt x="55" y="39"/>
                    </a:lnTo>
                    <a:lnTo>
                      <a:pt x="58" y="31"/>
                    </a:lnTo>
                    <a:lnTo>
                      <a:pt x="61" y="27"/>
                    </a:lnTo>
                    <a:lnTo>
                      <a:pt x="64" y="24"/>
                    </a:lnTo>
                    <a:lnTo>
                      <a:pt x="66" y="24"/>
                    </a:lnTo>
                    <a:lnTo>
                      <a:pt x="69" y="27"/>
                    </a:lnTo>
                    <a:lnTo>
                      <a:pt x="72" y="31"/>
                    </a:lnTo>
                    <a:lnTo>
                      <a:pt x="75" y="36"/>
                    </a:lnTo>
                    <a:lnTo>
                      <a:pt x="78" y="40"/>
                    </a:lnTo>
                    <a:lnTo>
                      <a:pt x="81" y="40"/>
                    </a:lnTo>
                    <a:lnTo>
                      <a:pt x="84" y="38"/>
                    </a:lnTo>
                    <a:lnTo>
                      <a:pt x="86" y="36"/>
                    </a:lnTo>
                    <a:lnTo>
                      <a:pt x="89" y="35"/>
                    </a:lnTo>
                    <a:lnTo>
                      <a:pt x="91" y="36"/>
                    </a:lnTo>
                    <a:lnTo>
                      <a:pt x="94" y="39"/>
                    </a:lnTo>
                    <a:lnTo>
                      <a:pt x="97" y="46"/>
                    </a:lnTo>
                    <a:lnTo>
                      <a:pt x="100" y="60"/>
                    </a:lnTo>
                    <a:lnTo>
                      <a:pt x="102" y="86"/>
                    </a:lnTo>
                    <a:lnTo>
                      <a:pt x="105" y="149"/>
                    </a:lnTo>
                    <a:lnTo>
                      <a:pt x="108" y="192"/>
                    </a:lnTo>
                    <a:lnTo>
                      <a:pt x="111" y="89"/>
                    </a:lnTo>
                    <a:lnTo>
                      <a:pt x="114" y="49"/>
                    </a:lnTo>
                    <a:lnTo>
                      <a:pt x="117" y="27"/>
                    </a:lnTo>
                    <a:lnTo>
                      <a:pt x="119" y="14"/>
                    </a:lnTo>
                    <a:lnTo>
                      <a:pt x="122" y="6"/>
                    </a:lnTo>
                    <a:lnTo>
                      <a:pt x="125" y="2"/>
                    </a:lnTo>
                    <a:lnTo>
                      <a:pt x="128" y="0"/>
                    </a:lnTo>
                    <a:lnTo>
                      <a:pt x="130" y="2"/>
                    </a:lnTo>
                    <a:lnTo>
                      <a:pt x="133" y="8"/>
                    </a:lnTo>
                    <a:lnTo>
                      <a:pt x="136" y="24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Freeform 666"/>
              <p:cNvSpPr>
                <a:spLocks/>
              </p:cNvSpPr>
              <p:nvPr/>
            </p:nvSpPr>
            <p:spPr bwMode="auto">
              <a:xfrm>
                <a:off x="5265" y="2416"/>
                <a:ext cx="64" cy="213"/>
              </a:xfrm>
              <a:custGeom>
                <a:avLst/>
                <a:gdLst>
                  <a:gd name="T0" fmla="*/ 0 w 133"/>
                  <a:gd name="T1" fmla="*/ 267 h 444"/>
                  <a:gd name="T2" fmla="*/ 3 w 133"/>
                  <a:gd name="T3" fmla="*/ 296 h 444"/>
                  <a:gd name="T4" fmla="*/ 5 w 133"/>
                  <a:gd name="T5" fmla="*/ 357 h 444"/>
                  <a:gd name="T6" fmla="*/ 8 w 133"/>
                  <a:gd name="T7" fmla="*/ 444 h 444"/>
                  <a:gd name="T8" fmla="*/ 11 w 133"/>
                  <a:gd name="T9" fmla="*/ 335 h 444"/>
                  <a:gd name="T10" fmla="*/ 14 w 133"/>
                  <a:gd name="T11" fmla="*/ 304 h 444"/>
                  <a:gd name="T12" fmla="*/ 16 w 133"/>
                  <a:gd name="T13" fmla="*/ 294 h 444"/>
                  <a:gd name="T14" fmla="*/ 18 w 133"/>
                  <a:gd name="T15" fmla="*/ 297 h 444"/>
                  <a:gd name="T16" fmla="*/ 21 w 133"/>
                  <a:gd name="T17" fmla="*/ 306 h 444"/>
                  <a:gd name="T18" fmla="*/ 24 w 133"/>
                  <a:gd name="T19" fmla="*/ 314 h 444"/>
                  <a:gd name="T20" fmla="*/ 27 w 133"/>
                  <a:gd name="T21" fmla="*/ 333 h 444"/>
                  <a:gd name="T22" fmla="*/ 30 w 133"/>
                  <a:gd name="T23" fmla="*/ 400 h 444"/>
                  <a:gd name="T24" fmla="*/ 33 w 133"/>
                  <a:gd name="T25" fmla="*/ 360 h 444"/>
                  <a:gd name="T26" fmla="*/ 36 w 133"/>
                  <a:gd name="T27" fmla="*/ 278 h 444"/>
                  <a:gd name="T28" fmla="*/ 37 w 133"/>
                  <a:gd name="T29" fmla="*/ 236 h 444"/>
                  <a:gd name="T30" fmla="*/ 40 w 133"/>
                  <a:gd name="T31" fmla="*/ 211 h 444"/>
                  <a:gd name="T32" fmla="*/ 43 w 133"/>
                  <a:gd name="T33" fmla="*/ 197 h 444"/>
                  <a:gd name="T34" fmla="*/ 46 w 133"/>
                  <a:gd name="T35" fmla="*/ 192 h 444"/>
                  <a:gd name="T36" fmla="*/ 49 w 133"/>
                  <a:gd name="T37" fmla="*/ 190 h 444"/>
                  <a:gd name="T38" fmla="*/ 52 w 133"/>
                  <a:gd name="T39" fmla="*/ 193 h 444"/>
                  <a:gd name="T40" fmla="*/ 55 w 133"/>
                  <a:gd name="T41" fmla="*/ 195 h 444"/>
                  <a:gd name="T42" fmla="*/ 58 w 133"/>
                  <a:gd name="T43" fmla="*/ 193 h 444"/>
                  <a:gd name="T44" fmla="*/ 61 w 133"/>
                  <a:gd name="T45" fmla="*/ 192 h 444"/>
                  <a:gd name="T46" fmla="*/ 63 w 133"/>
                  <a:gd name="T47" fmla="*/ 190 h 444"/>
                  <a:gd name="T48" fmla="*/ 65 w 133"/>
                  <a:gd name="T49" fmla="*/ 186 h 444"/>
                  <a:gd name="T50" fmla="*/ 68 w 133"/>
                  <a:gd name="T51" fmla="*/ 178 h 444"/>
                  <a:gd name="T52" fmla="*/ 71 w 133"/>
                  <a:gd name="T53" fmla="*/ 170 h 444"/>
                  <a:gd name="T54" fmla="*/ 74 w 133"/>
                  <a:gd name="T55" fmla="*/ 167 h 444"/>
                  <a:gd name="T56" fmla="*/ 76 w 133"/>
                  <a:gd name="T57" fmla="*/ 172 h 444"/>
                  <a:gd name="T58" fmla="*/ 79 w 133"/>
                  <a:gd name="T59" fmla="*/ 190 h 444"/>
                  <a:gd name="T60" fmla="*/ 81 w 133"/>
                  <a:gd name="T61" fmla="*/ 228 h 444"/>
                  <a:gd name="T62" fmla="*/ 84 w 133"/>
                  <a:gd name="T63" fmla="*/ 231 h 444"/>
                  <a:gd name="T64" fmla="*/ 87 w 133"/>
                  <a:gd name="T65" fmla="*/ 184 h 444"/>
                  <a:gd name="T66" fmla="*/ 90 w 133"/>
                  <a:gd name="T67" fmla="*/ 156 h 444"/>
                  <a:gd name="T68" fmla="*/ 92 w 133"/>
                  <a:gd name="T69" fmla="*/ 147 h 444"/>
                  <a:gd name="T70" fmla="*/ 95 w 133"/>
                  <a:gd name="T71" fmla="*/ 154 h 444"/>
                  <a:gd name="T72" fmla="*/ 98 w 133"/>
                  <a:gd name="T73" fmla="*/ 167 h 444"/>
                  <a:gd name="T74" fmla="*/ 101 w 133"/>
                  <a:gd name="T75" fmla="*/ 152 h 444"/>
                  <a:gd name="T76" fmla="*/ 104 w 133"/>
                  <a:gd name="T77" fmla="*/ 120 h 444"/>
                  <a:gd name="T78" fmla="*/ 107 w 133"/>
                  <a:gd name="T79" fmla="*/ 93 h 444"/>
                  <a:gd name="T80" fmla="*/ 110 w 133"/>
                  <a:gd name="T81" fmla="*/ 77 h 444"/>
                  <a:gd name="T82" fmla="*/ 113 w 133"/>
                  <a:gd name="T83" fmla="*/ 68 h 444"/>
                  <a:gd name="T84" fmla="*/ 114 w 133"/>
                  <a:gd name="T85" fmla="*/ 71 h 444"/>
                  <a:gd name="T86" fmla="*/ 117 w 133"/>
                  <a:gd name="T87" fmla="*/ 88 h 444"/>
                  <a:gd name="T88" fmla="*/ 120 w 133"/>
                  <a:gd name="T89" fmla="*/ 129 h 444"/>
                  <a:gd name="T90" fmla="*/ 123 w 133"/>
                  <a:gd name="T91" fmla="*/ 217 h 444"/>
                  <a:gd name="T92" fmla="*/ 126 w 133"/>
                  <a:gd name="T93" fmla="*/ 99 h 444"/>
                  <a:gd name="T94" fmla="*/ 129 w 133"/>
                  <a:gd name="T95" fmla="*/ 49 h 444"/>
                  <a:gd name="T96" fmla="*/ 130 w 133"/>
                  <a:gd name="T97" fmla="*/ 20 h 444"/>
                  <a:gd name="T98" fmla="*/ 133 w 133"/>
                  <a:gd name="T99" fmla="*/ 0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444">
                    <a:moveTo>
                      <a:pt x="0" y="267"/>
                    </a:moveTo>
                    <a:lnTo>
                      <a:pt x="3" y="296"/>
                    </a:lnTo>
                    <a:lnTo>
                      <a:pt x="5" y="357"/>
                    </a:lnTo>
                    <a:lnTo>
                      <a:pt x="8" y="444"/>
                    </a:lnTo>
                    <a:lnTo>
                      <a:pt x="11" y="335"/>
                    </a:lnTo>
                    <a:lnTo>
                      <a:pt x="14" y="304"/>
                    </a:lnTo>
                    <a:lnTo>
                      <a:pt x="16" y="294"/>
                    </a:lnTo>
                    <a:lnTo>
                      <a:pt x="18" y="297"/>
                    </a:lnTo>
                    <a:lnTo>
                      <a:pt x="21" y="306"/>
                    </a:lnTo>
                    <a:lnTo>
                      <a:pt x="24" y="314"/>
                    </a:lnTo>
                    <a:lnTo>
                      <a:pt x="27" y="333"/>
                    </a:lnTo>
                    <a:lnTo>
                      <a:pt x="30" y="400"/>
                    </a:lnTo>
                    <a:lnTo>
                      <a:pt x="33" y="360"/>
                    </a:lnTo>
                    <a:lnTo>
                      <a:pt x="36" y="278"/>
                    </a:lnTo>
                    <a:lnTo>
                      <a:pt x="37" y="236"/>
                    </a:lnTo>
                    <a:lnTo>
                      <a:pt x="40" y="211"/>
                    </a:lnTo>
                    <a:lnTo>
                      <a:pt x="43" y="197"/>
                    </a:lnTo>
                    <a:lnTo>
                      <a:pt x="46" y="192"/>
                    </a:lnTo>
                    <a:lnTo>
                      <a:pt x="49" y="190"/>
                    </a:lnTo>
                    <a:lnTo>
                      <a:pt x="52" y="193"/>
                    </a:lnTo>
                    <a:lnTo>
                      <a:pt x="55" y="195"/>
                    </a:lnTo>
                    <a:lnTo>
                      <a:pt x="58" y="193"/>
                    </a:lnTo>
                    <a:lnTo>
                      <a:pt x="61" y="192"/>
                    </a:lnTo>
                    <a:lnTo>
                      <a:pt x="63" y="190"/>
                    </a:lnTo>
                    <a:lnTo>
                      <a:pt x="65" y="186"/>
                    </a:lnTo>
                    <a:lnTo>
                      <a:pt x="68" y="178"/>
                    </a:lnTo>
                    <a:lnTo>
                      <a:pt x="71" y="170"/>
                    </a:lnTo>
                    <a:lnTo>
                      <a:pt x="74" y="167"/>
                    </a:lnTo>
                    <a:lnTo>
                      <a:pt x="76" y="172"/>
                    </a:lnTo>
                    <a:lnTo>
                      <a:pt x="79" y="190"/>
                    </a:lnTo>
                    <a:lnTo>
                      <a:pt x="81" y="228"/>
                    </a:lnTo>
                    <a:lnTo>
                      <a:pt x="84" y="231"/>
                    </a:lnTo>
                    <a:lnTo>
                      <a:pt x="87" y="184"/>
                    </a:lnTo>
                    <a:lnTo>
                      <a:pt x="90" y="156"/>
                    </a:lnTo>
                    <a:lnTo>
                      <a:pt x="92" y="147"/>
                    </a:lnTo>
                    <a:lnTo>
                      <a:pt x="95" y="154"/>
                    </a:lnTo>
                    <a:lnTo>
                      <a:pt x="98" y="167"/>
                    </a:lnTo>
                    <a:lnTo>
                      <a:pt x="101" y="152"/>
                    </a:lnTo>
                    <a:lnTo>
                      <a:pt x="104" y="120"/>
                    </a:lnTo>
                    <a:lnTo>
                      <a:pt x="107" y="93"/>
                    </a:lnTo>
                    <a:lnTo>
                      <a:pt x="110" y="77"/>
                    </a:lnTo>
                    <a:lnTo>
                      <a:pt x="113" y="68"/>
                    </a:lnTo>
                    <a:lnTo>
                      <a:pt x="114" y="71"/>
                    </a:lnTo>
                    <a:lnTo>
                      <a:pt x="117" y="88"/>
                    </a:lnTo>
                    <a:lnTo>
                      <a:pt x="120" y="129"/>
                    </a:lnTo>
                    <a:lnTo>
                      <a:pt x="123" y="217"/>
                    </a:lnTo>
                    <a:lnTo>
                      <a:pt x="126" y="99"/>
                    </a:lnTo>
                    <a:lnTo>
                      <a:pt x="129" y="49"/>
                    </a:lnTo>
                    <a:lnTo>
                      <a:pt x="130" y="20"/>
                    </a:lnTo>
                    <a:lnTo>
                      <a:pt x="133" y="0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Freeform 667"/>
              <p:cNvSpPr>
                <a:spLocks/>
              </p:cNvSpPr>
              <p:nvPr/>
            </p:nvSpPr>
            <p:spPr bwMode="auto">
              <a:xfrm>
                <a:off x="5329" y="2343"/>
                <a:ext cx="65" cy="197"/>
              </a:xfrm>
              <a:custGeom>
                <a:avLst/>
                <a:gdLst>
                  <a:gd name="T0" fmla="*/ 0 w 135"/>
                  <a:gd name="T1" fmla="*/ 152 h 411"/>
                  <a:gd name="T2" fmla="*/ 3 w 135"/>
                  <a:gd name="T3" fmla="*/ 137 h 411"/>
                  <a:gd name="T4" fmla="*/ 6 w 135"/>
                  <a:gd name="T5" fmla="*/ 141 h 411"/>
                  <a:gd name="T6" fmla="*/ 9 w 135"/>
                  <a:gd name="T7" fmla="*/ 157 h 411"/>
                  <a:gd name="T8" fmla="*/ 12 w 135"/>
                  <a:gd name="T9" fmla="*/ 145 h 411"/>
                  <a:gd name="T10" fmla="*/ 15 w 135"/>
                  <a:gd name="T11" fmla="*/ 143 h 411"/>
                  <a:gd name="T12" fmla="*/ 17 w 135"/>
                  <a:gd name="T13" fmla="*/ 147 h 411"/>
                  <a:gd name="T14" fmla="*/ 20 w 135"/>
                  <a:gd name="T15" fmla="*/ 150 h 411"/>
                  <a:gd name="T16" fmla="*/ 23 w 135"/>
                  <a:gd name="T17" fmla="*/ 141 h 411"/>
                  <a:gd name="T18" fmla="*/ 25 w 135"/>
                  <a:gd name="T19" fmla="*/ 2 h 411"/>
                  <a:gd name="T20" fmla="*/ 28 w 135"/>
                  <a:gd name="T21" fmla="*/ 0 h 411"/>
                  <a:gd name="T22" fmla="*/ 31 w 135"/>
                  <a:gd name="T23" fmla="*/ 81 h 411"/>
                  <a:gd name="T24" fmla="*/ 33 w 135"/>
                  <a:gd name="T25" fmla="*/ 161 h 411"/>
                  <a:gd name="T26" fmla="*/ 36 w 135"/>
                  <a:gd name="T27" fmla="*/ 132 h 411"/>
                  <a:gd name="T28" fmla="*/ 39 w 135"/>
                  <a:gd name="T29" fmla="*/ 116 h 411"/>
                  <a:gd name="T30" fmla="*/ 42 w 135"/>
                  <a:gd name="T31" fmla="*/ 111 h 411"/>
                  <a:gd name="T32" fmla="*/ 45 w 135"/>
                  <a:gd name="T33" fmla="*/ 122 h 411"/>
                  <a:gd name="T34" fmla="*/ 48 w 135"/>
                  <a:gd name="T35" fmla="*/ 115 h 411"/>
                  <a:gd name="T36" fmla="*/ 49 w 135"/>
                  <a:gd name="T37" fmla="*/ 99 h 411"/>
                  <a:gd name="T38" fmla="*/ 52 w 135"/>
                  <a:gd name="T39" fmla="*/ 110 h 411"/>
                  <a:gd name="T40" fmla="*/ 55 w 135"/>
                  <a:gd name="T41" fmla="*/ 128 h 411"/>
                  <a:gd name="T42" fmla="*/ 58 w 135"/>
                  <a:gd name="T43" fmla="*/ 148 h 411"/>
                  <a:gd name="T44" fmla="*/ 61 w 135"/>
                  <a:gd name="T45" fmla="*/ 181 h 411"/>
                  <a:gd name="T46" fmla="*/ 64 w 135"/>
                  <a:gd name="T47" fmla="*/ 238 h 411"/>
                  <a:gd name="T48" fmla="*/ 67 w 135"/>
                  <a:gd name="T49" fmla="*/ 242 h 411"/>
                  <a:gd name="T50" fmla="*/ 68 w 135"/>
                  <a:gd name="T51" fmla="*/ 205 h 411"/>
                  <a:gd name="T52" fmla="*/ 71 w 135"/>
                  <a:gd name="T53" fmla="*/ 191 h 411"/>
                  <a:gd name="T54" fmla="*/ 74 w 135"/>
                  <a:gd name="T55" fmla="*/ 190 h 411"/>
                  <a:gd name="T56" fmla="*/ 77 w 135"/>
                  <a:gd name="T57" fmla="*/ 201 h 411"/>
                  <a:gd name="T58" fmla="*/ 80 w 135"/>
                  <a:gd name="T59" fmla="*/ 217 h 411"/>
                  <a:gd name="T60" fmla="*/ 83 w 135"/>
                  <a:gd name="T61" fmla="*/ 241 h 411"/>
                  <a:gd name="T62" fmla="*/ 86 w 135"/>
                  <a:gd name="T63" fmla="*/ 264 h 411"/>
                  <a:gd name="T64" fmla="*/ 89 w 135"/>
                  <a:gd name="T65" fmla="*/ 282 h 411"/>
                  <a:gd name="T66" fmla="*/ 92 w 135"/>
                  <a:gd name="T67" fmla="*/ 291 h 411"/>
                  <a:gd name="T68" fmla="*/ 95 w 135"/>
                  <a:gd name="T69" fmla="*/ 295 h 411"/>
                  <a:gd name="T70" fmla="*/ 98 w 135"/>
                  <a:gd name="T71" fmla="*/ 309 h 411"/>
                  <a:gd name="T72" fmla="*/ 99 w 135"/>
                  <a:gd name="T73" fmla="*/ 340 h 411"/>
                  <a:gd name="T74" fmla="*/ 102 w 135"/>
                  <a:gd name="T75" fmla="*/ 411 h 411"/>
                  <a:gd name="T76" fmla="*/ 105 w 135"/>
                  <a:gd name="T77" fmla="*/ 389 h 411"/>
                  <a:gd name="T78" fmla="*/ 108 w 135"/>
                  <a:gd name="T79" fmla="*/ 333 h 411"/>
                  <a:gd name="T80" fmla="*/ 111 w 135"/>
                  <a:gd name="T81" fmla="*/ 310 h 411"/>
                  <a:gd name="T82" fmla="*/ 114 w 135"/>
                  <a:gd name="T83" fmla="*/ 300 h 411"/>
                  <a:gd name="T84" fmla="*/ 115 w 135"/>
                  <a:gd name="T85" fmla="*/ 299 h 411"/>
                  <a:gd name="T86" fmla="*/ 118 w 135"/>
                  <a:gd name="T87" fmla="*/ 303 h 411"/>
                  <a:gd name="T88" fmla="*/ 121 w 135"/>
                  <a:gd name="T89" fmla="*/ 311 h 411"/>
                  <a:gd name="T90" fmla="*/ 124 w 135"/>
                  <a:gd name="T91" fmla="*/ 318 h 411"/>
                  <a:gd name="T92" fmla="*/ 127 w 135"/>
                  <a:gd name="T93" fmla="*/ 322 h 411"/>
                  <a:gd name="T94" fmla="*/ 130 w 135"/>
                  <a:gd name="T95" fmla="*/ 322 h 411"/>
                  <a:gd name="T96" fmla="*/ 132 w 135"/>
                  <a:gd name="T97" fmla="*/ 320 h 411"/>
                  <a:gd name="T98" fmla="*/ 135 w 135"/>
                  <a:gd name="T99" fmla="*/ 314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5" h="411">
                    <a:moveTo>
                      <a:pt x="0" y="152"/>
                    </a:moveTo>
                    <a:lnTo>
                      <a:pt x="3" y="137"/>
                    </a:lnTo>
                    <a:lnTo>
                      <a:pt x="6" y="141"/>
                    </a:lnTo>
                    <a:lnTo>
                      <a:pt x="9" y="157"/>
                    </a:lnTo>
                    <a:lnTo>
                      <a:pt x="12" y="145"/>
                    </a:lnTo>
                    <a:lnTo>
                      <a:pt x="15" y="143"/>
                    </a:lnTo>
                    <a:lnTo>
                      <a:pt x="17" y="147"/>
                    </a:lnTo>
                    <a:lnTo>
                      <a:pt x="20" y="150"/>
                    </a:lnTo>
                    <a:lnTo>
                      <a:pt x="23" y="141"/>
                    </a:lnTo>
                    <a:lnTo>
                      <a:pt x="25" y="2"/>
                    </a:lnTo>
                    <a:lnTo>
                      <a:pt x="28" y="0"/>
                    </a:lnTo>
                    <a:lnTo>
                      <a:pt x="31" y="81"/>
                    </a:lnTo>
                    <a:lnTo>
                      <a:pt x="33" y="161"/>
                    </a:lnTo>
                    <a:lnTo>
                      <a:pt x="36" y="132"/>
                    </a:lnTo>
                    <a:lnTo>
                      <a:pt x="39" y="116"/>
                    </a:lnTo>
                    <a:lnTo>
                      <a:pt x="42" y="111"/>
                    </a:lnTo>
                    <a:lnTo>
                      <a:pt x="45" y="122"/>
                    </a:lnTo>
                    <a:lnTo>
                      <a:pt x="48" y="115"/>
                    </a:lnTo>
                    <a:lnTo>
                      <a:pt x="49" y="99"/>
                    </a:lnTo>
                    <a:lnTo>
                      <a:pt x="52" y="110"/>
                    </a:lnTo>
                    <a:lnTo>
                      <a:pt x="55" y="128"/>
                    </a:lnTo>
                    <a:lnTo>
                      <a:pt x="58" y="148"/>
                    </a:lnTo>
                    <a:lnTo>
                      <a:pt x="61" y="181"/>
                    </a:lnTo>
                    <a:lnTo>
                      <a:pt x="64" y="238"/>
                    </a:lnTo>
                    <a:lnTo>
                      <a:pt x="67" y="242"/>
                    </a:lnTo>
                    <a:lnTo>
                      <a:pt x="68" y="205"/>
                    </a:lnTo>
                    <a:lnTo>
                      <a:pt x="71" y="191"/>
                    </a:lnTo>
                    <a:lnTo>
                      <a:pt x="74" y="190"/>
                    </a:lnTo>
                    <a:lnTo>
                      <a:pt x="77" y="201"/>
                    </a:lnTo>
                    <a:lnTo>
                      <a:pt x="80" y="217"/>
                    </a:lnTo>
                    <a:lnTo>
                      <a:pt x="83" y="241"/>
                    </a:lnTo>
                    <a:lnTo>
                      <a:pt x="86" y="264"/>
                    </a:lnTo>
                    <a:lnTo>
                      <a:pt x="89" y="282"/>
                    </a:lnTo>
                    <a:lnTo>
                      <a:pt x="92" y="291"/>
                    </a:lnTo>
                    <a:lnTo>
                      <a:pt x="95" y="295"/>
                    </a:lnTo>
                    <a:lnTo>
                      <a:pt x="98" y="309"/>
                    </a:lnTo>
                    <a:lnTo>
                      <a:pt x="99" y="340"/>
                    </a:lnTo>
                    <a:lnTo>
                      <a:pt x="102" y="411"/>
                    </a:lnTo>
                    <a:lnTo>
                      <a:pt x="105" y="389"/>
                    </a:lnTo>
                    <a:lnTo>
                      <a:pt x="108" y="333"/>
                    </a:lnTo>
                    <a:lnTo>
                      <a:pt x="111" y="310"/>
                    </a:lnTo>
                    <a:lnTo>
                      <a:pt x="114" y="300"/>
                    </a:lnTo>
                    <a:lnTo>
                      <a:pt x="115" y="299"/>
                    </a:lnTo>
                    <a:lnTo>
                      <a:pt x="118" y="303"/>
                    </a:lnTo>
                    <a:lnTo>
                      <a:pt x="121" y="311"/>
                    </a:lnTo>
                    <a:lnTo>
                      <a:pt x="124" y="318"/>
                    </a:lnTo>
                    <a:lnTo>
                      <a:pt x="127" y="322"/>
                    </a:lnTo>
                    <a:lnTo>
                      <a:pt x="130" y="322"/>
                    </a:lnTo>
                    <a:lnTo>
                      <a:pt x="132" y="320"/>
                    </a:lnTo>
                    <a:lnTo>
                      <a:pt x="135" y="314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Freeform 668"/>
              <p:cNvSpPr>
                <a:spLocks/>
              </p:cNvSpPr>
              <p:nvPr/>
            </p:nvSpPr>
            <p:spPr bwMode="auto">
              <a:xfrm>
                <a:off x="5394" y="2488"/>
                <a:ext cx="64" cy="106"/>
              </a:xfrm>
              <a:custGeom>
                <a:avLst/>
                <a:gdLst>
                  <a:gd name="T0" fmla="*/ 0 w 134"/>
                  <a:gd name="T1" fmla="*/ 12 h 221"/>
                  <a:gd name="T2" fmla="*/ 3 w 134"/>
                  <a:gd name="T3" fmla="*/ 5 h 221"/>
                  <a:gd name="T4" fmla="*/ 6 w 134"/>
                  <a:gd name="T5" fmla="*/ 0 h 221"/>
                  <a:gd name="T6" fmla="*/ 9 w 134"/>
                  <a:gd name="T7" fmla="*/ 0 h 221"/>
                  <a:gd name="T8" fmla="*/ 11 w 134"/>
                  <a:gd name="T9" fmla="*/ 7 h 221"/>
                  <a:gd name="T10" fmla="*/ 13 w 134"/>
                  <a:gd name="T11" fmla="*/ 20 h 221"/>
                  <a:gd name="T12" fmla="*/ 16 w 134"/>
                  <a:gd name="T13" fmla="*/ 42 h 221"/>
                  <a:gd name="T14" fmla="*/ 19 w 134"/>
                  <a:gd name="T15" fmla="*/ 73 h 221"/>
                  <a:gd name="T16" fmla="*/ 22 w 134"/>
                  <a:gd name="T17" fmla="*/ 112 h 221"/>
                  <a:gd name="T18" fmla="*/ 25 w 134"/>
                  <a:gd name="T19" fmla="*/ 146 h 221"/>
                  <a:gd name="T20" fmla="*/ 28 w 134"/>
                  <a:gd name="T21" fmla="*/ 155 h 221"/>
                  <a:gd name="T22" fmla="*/ 29 w 134"/>
                  <a:gd name="T23" fmla="*/ 146 h 221"/>
                  <a:gd name="T24" fmla="*/ 32 w 134"/>
                  <a:gd name="T25" fmla="*/ 125 h 221"/>
                  <a:gd name="T26" fmla="*/ 35 w 134"/>
                  <a:gd name="T27" fmla="*/ 103 h 221"/>
                  <a:gd name="T28" fmla="*/ 38 w 134"/>
                  <a:gd name="T29" fmla="*/ 88 h 221"/>
                  <a:gd name="T30" fmla="*/ 41 w 134"/>
                  <a:gd name="T31" fmla="*/ 84 h 221"/>
                  <a:gd name="T32" fmla="*/ 44 w 134"/>
                  <a:gd name="T33" fmla="*/ 91 h 221"/>
                  <a:gd name="T34" fmla="*/ 47 w 134"/>
                  <a:gd name="T35" fmla="*/ 112 h 221"/>
                  <a:gd name="T36" fmla="*/ 50 w 134"/>
                  <a:gd name="T37" fmla="*/ 156 h 221"/>
                  <a:gd name="T38" fmla="*/ 53 w 134"/>
                  <a:gd name="T39" fmla="*/ 213 h 221"/>
                  <a:gd name="T40" fmla="*/ 54 w 134"/>
                  <a:gd name="T41" fmla="*/ 148 h 221"/>
                  <a:gd name="T42" fmla="*/ 57 w 134"/>
                  <a:gd name="T43" fmla="*/ 109 h 221"/>
                  <a:gd name="T44" fmla="*/ 60 w 134"/>
                  <a:gd name="T45" fmla="*/ 87 h 221"/>
                  <a:gd name="T46" fmla="*/ 63 w 134"/>
                  <a:gd name="T47" fmla="*/ 71 h 221"/>
                  <a:gd name="T48" fmla="*/ 66 w 134"/>
                  <a:gd name="T49" fmla="*/ 62 h 221"/>
                  <a:gd name="T50" fmla="*/ 69 w 134"/>
                  <a:gd name="T51" fmla="*/ 55 h 221"/>
                  <a:gd name="T52" fmla="*/ 71 w 134"/>
                  <a:gd name="T53" fmla="*/ 52 h 221"/>
                  <a:gd name="T54" fmla="*/ 74 w 134"/>
                  <a:gd name="T55" fmla="*/ 52 h 221"/>
                  <a:gd name="T56" fmla="*/ 77 w 134"/>
                  <a:gd name="T57" fmla="*/ 57 h 221"/>
                  <a:gd name="T58" fmla="*/ 79 w 134"/>
                  <a:gd name="T59" fmla="*/ 67 h 221"/>
                  <a:gd name="T60" fmla="*/ 82 w 134"/>
                  <a:gd name="T61" fmla="*/ 84 h 221"/>
                  <a:gd name="T62" fmla="*/ 84 w 134"/>
                  <a:gd name="T63" fmla="*/ 106 h 221"/>
                  <a:gd name="T64" fmla="*/ 87 w 134"/>
                  <a:gd name="T65" fmla="*/ 137 h 221"/>
                  <a:gd name="T66" fmla="*/ 90 w 134"/>
                  <a:gd name="T67" fmla="*/ 177 h 221"/>
                  <a:gd name="T68" fmla="*/ 93 w 134"/>
                  <a:gd name="T69" fmla="*/ 221 h 221"/>
                  <a:gd name="T70" fmla="*/ 96 w 134"/>
                  <a:gd name="T71" fmla="*/ 212 h 221"/>
                  <a:gd name="T72" fmla="*/ 98 w 134"/>
                  <a:gd name="T73" fmla="*/ 182 h 221"/>
                  <a:gd name="T74" fmla="*/ 100 w 134"/>
                  <a:gd name="T75" fmla="*/ 163 h 221"/>
                  <a:gd name="T76" fmla="*/ 103 w 134"/>
                  <a:gd name="T77" fmla="*/ 155 h 221"/>
                  <a:gd name="T78" fmla="*/ 106 w 134"/>
                  <a:gd name="T79" fmla="*/ 156 h 221"/>
                  <a:gd name="T80" fmla="*/ 109 w 134"/>
                  <a:gd name="T81" fmla="*/ 164 h 221"/>
                  <a:gd name="T82" fmla="*/ 112 w 134"/>
                  <a:gd name="T83" fmla="*/ 181 h 221"/>
                  <a:gd name="T84" fmla="*/ 115 w 134"/>
                  <a:gd name="T85" fmla="*/ 192 h 221"/>
                  <a:gd name="T86" fmla="*/ 118 w 134"/>
                  <a:gd name="T87" fmla="*/ 178 h 221"/>
                  <a:gd name="T88" fmla="*/ 121 w 134"/>
                  <a:gd name="T89" fmla="*/ 155 h 221"/>
                  <a:gd name="T90" fmla="*/ 124 w 134"/>
                  <a:gd name="T91" fmla="*/ 135 h 221"/>
                  <a:gd name="T92" fmla="*/ 126 w 134"/>
                  <a:gd name="T93" fmla="*/ 123 h 221"/>
                  <a:gd name="T94" fmla="*/ 128 w 134"/>
                  <a:gd name="T95" fmla="*/ 116 h 221"/>
                  <a:gd name="T96" fmla="*/ 131 w 134"/>
                  <a:gd name="T97" fmla="*/ 112 h 221"/>
                  <a:gd name="T98" fmla="*/ 134 w 134"/>
                  <a:gd name="T99" fmla="*/ 112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4" h="221">
                    <a:moveTo>
                      <a:pt x="0" y="12"/>
                    </a:moveTo>
                    <a:lnTo>
                      <a:pt x="3" y="5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1" y="7"/>
                    </a:lnTo>
                    <a:lnTo>
                      <a:pt x="13" y="20"/>
                    </a:lnTo>
                    <a:lnTo>
                      <a:pt x="16" y="42"/>
                    </a:lnTo>
                    <a:lnTo>
                      <a:pt x="19" y="73"/>
                    </a:lnTo>
                    <a:lnTo>
                      <a:pt x="22" y="112"/>
                    </a:lnTo>
                    <a:lnTo>
                      <a:pt x="25" y="146"/>
                    </a:lnTo>
                    <a:lnTo>
                      <a:pt x="28" y="155"/>
                    </a:lnTo>
                    <a:lnTo>
                      <a:pt x="29" y="146"/>
                    </a:lnTo>
                    <a:lnTo>
                      <a:pt x="32" y="125"/>
                    </a:lnTo>
                    <a:lnTo>
                      <a:pt x="35" y="103"/>
                    </a:lnTo>
                    <a:lnTo>
                      <a:pt x="38" y="88"/>
                    </a:lnTo>
                    <a:lnTo>
                      <a:pt x="41" y="84"/>
                    </a:lnTo>
                    <a:lnTo>
                      <a:pt x="44" y="91"/>
                    </a:lnTo>
                    <a:lnTo>
                      <a:pt x="47" y="112"/>
                    </a:lnTo>
                    <a:lnTo>
                      <a:pt x="50" y="156"/>
                    </a:lnTo>
                    <a:lnTo>
                      <a:pt x="53" y="213"/>
                    </a:lnTo>
                    <a:lnTo>
                      <a:pt x="54" y="148"/>
                    </a:lnTo>
                    <a:lnTo>
                      <a:pt x="57" y="109"/>
                    </a:lnTo>
                    <a:lnTo>
                      <a:pt x="60" y="87"/>
                    </a:lnTo>
                    <a:lnTo>
                      <a:pt x="63" y="71"/>
                    </a:lnTo>
                    <a:lnTo>
                      <a:pt x="66" y="62"/>
                    </a:lnTo>
                    <a:lnTo>
                      <a:pt x="69" y="55"/>
                    </a:lnTo>
                    <a:lnTo>
                      <a:pt x="71" y="52"/>
                    </a:lnTo>
                    <a:lnTo>
                      <a:pt x="74" y="52"/>
                    </a:lnTo>
                    <a:lnTo>
                      <a:pt x="77" y="57"/>
                    </a:lnTo>
                    <a:lnTo>
                      <a:pt x="79" y="67"/>
                    </a:lnTo>
                    <a:lnTo>
                      <a:pt x="82" y="84"/>
                    </a:lnTo>
                    <a:lnTo>
                      <a:pt x="84" y="106"/>
                    </a:lnTo>
                    <a:lnTo>
                      <a:pt x="87" y="137"/>
                    </a:lnTo>
                    <a:lnTo>
                      <a:pt x="90" y="177"/>
                    </a:lnTo>
                    <a:lnTo>
                      <a:pt x="93" y="221"/>
                    </a:lnTo>
                    <a:lnTo>
                      <a:pt x="96" y="212"/>
                    </a:lnTo>
                    <a:lnTo>
                      <a:pt x="98" y="182"/>
                    </a:lnTo>
                    <a:lnTo>
                      <a:pt x="100" y="163"/>
                    </a:lnTo>
                    <a:lnTo>
                      <a:pt x="103" y="155"/>
                    </a:lnTo>
                    <a:lnTo>
                      <a:pt x="106" y="156"/>
                    </a:lnTo>
                    <a:lnTo>
                      <a:pt x="109" y="164"/>
                    </a:lnTo>
                    <a:lnTo>
                      <a:pt x="112" y="181"/>
                    </a:lnTo>
                    <a:lnTo>
                      <a:pt x="115" y="192"/>
                    </a:lnTo>
                    <a:lnTo>
                      <a:pt x="118" y="178"/>
                    </a:lnTo>
                    <a:lnTo>
                      <a:pt x="121" y="155"/>
                    </a:lnTo>
                    <a:lnTo>
                      <a:pt x="124" y="135"/>
                    </a:lnTo>
                    <a:lnTo>
                      <a:pt x="126" y="123"/>
                    </a:lnTo>
                    <a:lnTo>
                      <a:pt x="128" y="116"/>
                    </a:lnTo>
                    <a:lnTo>
                      <a:pt x="131" y="112"/>
                    </a:lnTo>
                    <a:lnTo>
                      <a:pt x="134" y="112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Freeform 669"/>
              <p:cNvSpPr>
                <a:spLocks/>
              </p:cNvSpPr>
              <p:nvPr/>
            </p:nvSpPr>
            <p:spPr bwMode="auto">
              <a:xfrm>
                <a:off x="5458" y="2542"/>
                <a:ext cx="65" cy="65"/>
              </a:xfrm>
              <a:custGeom>
                <a:avLst/>
                <a:gdLst>
                  <a:gd name="T0" fmla="*/ 0 w 135"/>
                  <a:gd name="T1" fmla="*/ 0 h 135"/>
                  <a:gd name="T2" fmla="*/ 3 w 135"/>
                  <a:gd name="T3" fmla="*/ 4 h 135"/>
                  <a:gd name="T4" fmla="*/ 6 w 135"/>
                  <a:gd name="T5" fmla="*/ 14 h 135"/>
                  <a:gd name="T6" fmla="*/ 9 w 135"/>
                  <a:gd name="T7" fmla="*/ 29 h 135"/>
                  <a:gd name="T8" fmla="*/ 10 w 135"/>
                  <a:gd name="T9" fmla="*/ 51 h 135"/>
                  <a:gd name="T10" fmla="*/ 13 w 135"/>
                  <a:gd name="T11" fmla="*/ 88 h 135"/>
                  <a:gd name="T12" fmla="*/ 16 w 135"/>
                  <a:gd name="T13" fmla="*/ 135 h 135"/>
                  <a:gd name="T14" fmla="*/ 19 w 135"/>
                  <a:gd name="T15" fmla="*/ 115 h 135"/>
                  <a:gd name="T16" fmla="*/ 22 w 135"/>
                  <a:gd name="T17" fmla="*/ 75 h 135"/>
                  <a:gd name="T18" fmla="*/ 25 w 135"/>
                  <a:gd name="T19" fmla="*/ 51 h 135"/>
                  <a:gd name="T20" fmla="*/ 28 w 135"/>
                  <a:gd name="T21" fmla="*/ 37 h 135"/>
                  <a:gd name="T22" fmla="*/ 31 w 135"/>
                  <a:gd name="T23" fmla="*/ 29 h 135"/>
                  <a:gd name="T24" fmla="*/ 34 w 135"/>
                  <a:gd name="T25" fmla="*/ 25 h 135"/>
                  <a:gd name="T26" fmla="*/ 37 w 135"/>
                  <a:gd name="T27" fmla="*/ 25 h 135"/>
                  <a:gd name="T28" fmla="*/ 39 w 135"/>
                  <a:gd name="T29" fmla="*/ 28 h 135"/>
                  <a:gd name="T30" fmla="*/ 41 w 135"/>
                  <a:gd name="T31" fmla="*/ 32 h 135"/>
                  <a:gd name="T32" fmla="*/ 44 w 135"/>
                  <a:gd name="T33" fmla="*/ 36 h 135"/>
                  <a:gd name="T34" fmla="*/ 47 w 135"/>
                  <a:gd name="T35" fmla="*/ 39 h 135"/>
                  <a:gd name="T36" fmla="*/ 50 w 135"/>
                  <a:gd name="T37" fmla="*/ 37 h 135"/>
                  <a:gd name="T38" fmla="*/ 53 w 135"/>
                  <a:gd name="T39" fmla="*/ 35 h 135"/>
                  <a:gd name="T40" fmla="*/ 56 w 135"/>
                  <a:gd name="T41" fmla="*/ 32 h 135"/>
                  <a:gd name="T42" fmla="*/ 59 w 135"/>
                  <a:gd name="T43" fmla="*/ 29 h 135"/>
                  <a:gd name="T44" fmla="*/ 62 w 135"/>
                  <a:gd name="T45" fmla="*/ 29 h 135"/>
                  <a:gd name="T46" fmla="*/ 63 w 135"/>
                  <a:gd name="T47" fmla="*/ 32 h 135"/>
                  <a:gd name="T48" fmla="*/ 66 w 135"/>
                  <a:gd name="T49" fmla="*/ 36 h 135"/>
                  <a:gd name="T50" fmla="*/ 69 w 135"/>
                  <a:gd name="T51" fmla="*/ 44 h 135"/>
                  <a:gd name="T52" fmla="*/ 72 w 135"/>
                  <a:gd name="T53" fmla="*/ 54 h 135"/>
                  <a:gd name="T54" fmla="*/ 75 w 135"/>
                  <a:gd name="T55" fmla="*/ 62 h 135"/>
                  <a:gd name="T56" fmla="*/ 78 w 135"/>
                  <a:gd name="T57" fmla="*/ 66 h 135"/>
                  <a:gd name="T58" fmla="*/ 81 w 135"/>
                  <a:gd name="T59" fmla="*/ 62 h 135"/>
                  <a:gd name="T60" fmla="*/ 84 w 135"/>
                  <a:gd name="T61" fmla="*/ 52 h 135"/>
                  <a:gd name="T62" fmla="*/ 85 w 135"/>
                  <a:gd name="T63" fmla="*/ 43 h 135"/>
                  <a:gd name="T64" fmla="*/ 88 w 135"/>
                  <a:gd name="T65" fmla="*/ 35 h 135"/>
                  <a:gd name="T66" fmla="*/ 91 w 135"/>
                  <a:gd name="T67" fmla="*/ 29 h 135"/>
                  <a:gd name="T68" fmla="*/ 94 w 135"/>
                  <a:gd name="T69" fmla="*/ 26 h 135"/>
                  <a:gd name="T70" fmla="*/ 97 w 135"/>
                  <a:gd name="T71" fmla="*/ 26 h 135"/>
                  <a:gd name="T72" fmla="*/ 100 w 135"/>
                  <a:gd name="T73" fmla="*/ 28 h 135"/>
                  <a:gd name="T74" fmla="*/ 103 w 135"/>
                  <a:gd name="T75" fmla="*/ 32 h 135"/>
                  <a:gd name="T76" fmla="*/ 106 w 135"/>
                  <a:gd name="T77" fmla="*/ 36 h 135"/>
                  <a:gd name="T78" fmla="*/ 109 w 135"/>
                  <a:gd name="T79" fmla="*/ 41 h 135"/>
                  <a:gd name="T80" fmla="*/ 112 w 135"/>
                  <a:gd name="T81" fmla="*/ 46 h 135"/>
                  <a:gd name="T82" fmla="*/ 113 w 135"/>
                  <a:gd name="T83" fmla="*/ 50 h 135"/>
                  <a:gd name="T84" fmla="*/ 116 w 135"/>
                  <a:gd name="T85" fmla="*/ 50 h 135"/>
                  <a:gd name="T86" fmla="*/ 119 w 135"/>
                  <a:gd name="T87" fmla="*/ 50 h 135"/>
                  <a:gd name="T88" fmla="*/ 122 w 135"/>
                  <a:gd name="T89" fmla="*/ 48 h 135"/>
                  <a:gd name="T90" fmla="*/ 125 w 135"/>
                  <a:gd name="T91" fmla="*/ 48 h 135"/>
                  <a:gd name="T92" fmla="*/ 128 w 135"/>
                  <a:gd name="T93" fmla="*/ 50 h 135"/>
                  <a:gd name="T94" fmla="*/ 129 w 135"/>
                  <a:gd name="T95" fmla="*/ 51 h 135"/>
                  <a:gd name="T96" fmla="*/ 132 w 135"/>
                  <a:gd name="T97" fmla="*/ 52 h 135"/>
                  <a:gd name="T98" fmla="*/ 135 w 135"/>
                  <a:gd name="T99" fmla="*/ 5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5" h="135">
                    <a:moveTo>
                      <a:pt x="0" y="0"/>
                    </a:moveTo>
                    <a:lnTo>
                      <a:pt x="3" y="4"/>
                    </a:lnTo>
                    <a:lnTo>
                      <a:pt x="6" y="14"/>
                    </a:lnTo>
                    <a:lnTo>
                      <a:pt x="9" y="29"/>
                    </a:lnTo>
                    <a:lnTo>
                      <a:pt x="10" y="51"/>
                    </a:lnTo>
                    <a:lnTo>
                      <a:pt x="13" y="88"/>
                    </a:lnTo>
                    <a:lnTo>
                      <a:pt x="16" y="135"/>
                    </a:lnTo>
                    <a:lnTo>
                      <a:pt x="19" y="115"/>
                    </a:lnTo>
                    <a:lnTo>
                      <a:pt x="22" y="75"/>
                    </a:lnTo>
                    <a:lnTo>
                      <a:pt x="25" y="51"/>
                    </a:lnTo>
                    <a:lnTo>
                      <a:pt x="28" y="37"/>
                    </a:lnTo>
                    <a:lnTo>
                      <a:pt x="31" y="29"/>
                    </a:lnTo>
                    <a:lnTo>
                      <a:pt x="34" y="25"/>
                    </a:lnTo>
                    <a:lnTo>
                      <a:pt x="37" y="25"/>
                    </a:lnTo>
                    <a:lnTo>
                      <a:pt x="39" y="28"/>
                    </a:lnTo>
                    <a:lnTo>
                      <a:pt x="41" y="32"/>
                    </a:lnTo>
                    <a:lnTo>
                      <a:pt x="44" y="36"/>
                    </a:lnTo>
                    <a:lnTo>
                      <a:pt x="47" y="39"/>
                    </a:lnTo>
                    <a:lnTo>
                      <a:pt x="50" y="37"/>
                    </a:lnTo>
                    <a:lnTo>
                      <a:pt x="53" y="35"/>
                    </a:lnTo>
                    <a:lnTo>
                      <a:pt x="56" y="32"/>
                    </a:lnTo>
                    <a:lnTo>
                      <a:pt x="59" y="29"/>
                    </a:lnTo>
                    <a:lnTo>
                      <a:pt x="62" y="29"/>
                    </a:lnTo>
                    <a:lnTo>
                      <a:pt x="63" y="32"/>
                    </a:lnTo>
                    <a:lnTo>
                      <a:pt x="66" y="36"/>
                    </a:lnTo>
                    <a:lnTo>
                      <a:pt x="69" y="44"/>
                    </a:lnTo>
                    <a:lnTo>
                      <a:pt x="72" y="54"/>
                    </a:lnTo>
                    <a:lnTo>
                      <a:pt x="75" y="62"/>
                    </a:lnTo>
                    <a:lnTo>
                      <a:pt x="78" y="66"/>
                    </a:lnTo>
                    <a:lnTo>
                      <a:pt x="81" y="62"/>
                    </a:lnTo>
                    <a:lnTo>
                      <a:pt x="84" y="52"/>
                    </a:lnTo>
                    <a:lnTo>
                      <a:pt x="85" y="43"/>
                    </a:lnTo>
                    <a:lnTo>
                      <a:pt x="88" y="35"/>
                    </a:lnTo>
                    <a:lnTo>
                      <a:pt x="91" y="29"/>
                    </a:lnTo>
                    <a:lnTo>
                      <a:pt x="94" y="26"/>
                    </a:lnTo>
                    <a:lnTo>
                      <a:pt x="97" y="26"/>
                    </a:lnTo>
                    <a:lnTo>
                      <a:pt x="100" y="28"/>
                    </a:lnTo>
                    <a:lnTo>
                      <a:pt x="103" y="32"/>
                    </a:lnTo>
                    <a:lnTo>
                      <a:pt x="106" y="36"/>
                    </a:lnTo>
                    <a:lnTo>
                      <a:pt x="109" y="41"/>
                    </a:lnTo>
                    <a:lnTo>
                      <a:pt x="112" y="46"/>
                    </a:lnTo>
                    <a:lnTo>
                      <a:pt x="113" y="50"/>
                    </a:lnTo>
                    <a:lnTo>
                      <a:pt x="116" y="50"/>
                    </a:lnTo>
                    <a:lnTo>
                      <a:pt x="119" y="50"/>
                    </a:lnTo>
                    <a:lnTo>
                      <a:pt x="122" y="48"/>
                    </a:lnTo>
                    <a:lnTo>
                      <a:pt x="125" y="48"/>
                    </a:lnTo>
                    <a:lnTo>
                      <a:pt x="128" y="50"/>
                    </a:lnTo>
                    <a:lnTo>
                      <a:pt x="129" y="51"/>
                    </a:lnTo>
                    <a:lnTo>
                      <a:pt x="132" y="52"/>
                    </a:lnTo>
                    <a:lnTo>
                      <a:pt x="135" y="55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Freeform 670"/>
              <p:cNvSpPr>
                <a:spLocks/>
              </p:cNvSpPr>
              <p:nvPr/>
            </p:nvSpPr>
            <p:spPr bwMode="auto">
              <a:xfrm>
                <a:off x="5523" y="2560"/>
                <a:ext cx="65" cy="14"/>
              </a:xfrm>
              <a:custGeom>
                <a:avLst/>
                <a:gdLst>
                  <a:gd name="T0" fmla="*/ 0 w 136"/>
                  <a:gd name="T1" fmla="*/ 17 h 30"/>
                  <a:gd name="T2" fmla="*/ 3 w 136"/>
                  <a:gd name="T3" fmla="*/ 17 h 30"/>
                  <a:gd name="T4" fmla="*/ 6 w 136"/>
                  <a:gd name="T5" fmla="*/ 16 h 30"/>
                  <a:gd name="T6" fmla="*/ 9 w 136"/>
                  <a:gd name="T7" fmla="*/ 13 h 30"/>
                  <a:gd name="T8" fmla="*/ 12 w 136"/>
                  <a:gd name="T9" fmla="*/ 9 h 30"/>
                  <a:gd name="T10" fmla="*/ 15 w 136"/>
                  <a:gd name="T11" fmla="*/ 5 h 30"/>
                  <a:gd name="T12" fmla="*/ 18 w 136"/>
                  <a:gd name="T13" fmla="*/ 3 h 30"/>
                  <a:gd name="T14" fmla="*/ 21 w 136"/>
                  <a:gd name="T15" fmla="*/ 0 h 30"/>
                  <a:gd name="T16" fmla="*/ 23 w 136"/>
                  <a:gd name="T17" fmla="*/ 2 h 30"/>
                  <a:gd name="T18" fmla="*/ 26 w 136"/>
                  <a:gd name="T19" fmla="*/ 3 h 30"/>
                  <a:gd name="T20" fmla="*/ 28 w 136"/>
                  <a:gd name="T21" fmla="*/ 6 h 30"/>
                  <a:gd name="T22" fmla="*/ 31 w 136"/>
                  <a:gd name="T23" fmla="*/ 10 h 30"/>
                  <a:gd name="T24" fmla="*/ 34 w 136"/>
                  <a:gd name="T25" fmla="*/ 14 h 30"/>
                  <a:gd name="T26" fmla="*/ 37 w 136"/>
                  <a:gd name="T27" fmla="*/ 17 h 30"/>
                  <a:gd name="T28" fmla="*/ 39 w 136"/>
                  <a:gd name="T29" fmla="*/ 21 h 30"/>
                  <a:gd name="T30" fmla="*/ 42 w 136"/>
                  <a:gd name="T31" fmla="*/ 21 h 30"/>
                  <a:gd name="T32" fmla="*/ 44 w 136"/>
                  <a:gd name="T33" fmla="*/ 20 h 30"/>
                  <a:gd name="T34" fmla="*/ 47 w 136"/>
                  <a:gd name="T35" fmla="*/ 19 h 30"/>
                  <a:gd name="T36" fmla="*/ 50 w 136"/>
                  <a:gd name="T37" fmla="*/ 17 h 30"/>
                  <a:gd name="T38" fmla="*/ 53 w 136"/>
                  <a:gd name="T39" fmla="*/ 16 h 30"/>
                  <a:gd name="T40" fmla="*/ 55 w 136"/>
                  <a:gd name="T41" fmla="*/ 14 h 30"/>
                  <a:gd name="T42" fmla="*/ 58 w 136"/>
                  <a:gd name="T43" fmla="*/ 14 h 30"/>
                  <a:gd name="T44" fmla="*/ 61 w 136"/>
                  <a:gd name="T45" fmla="*/ 14 h 30"/>
                  <a:gd name="T46" fmla="*/ 64 w 136"/>
                  <a:gd name="T47" fmla="*/ 16 h 30"/>
                  <a:gd name="T48" fmla="*/ 67 w 136"/>
                  <a:gd name="T49" fmla="*/ 16 h 30"/>
                  <a:gd name="T50" fmla="*/ 70 w 136"/>
                  <a:gd name="T51" fmla="*/ 14 h 30"/>
                  <a:gd name="T52" fmla="*/ 72 w 136"/>
                  <a:gd name="T53" fmla="*/ 13 h 30"/>
                  <a:gd name="T54" fmla="*/ 74 w 136"/>
                  <a:gd name="T55" fmla="*/ 13 h 30"/>
                  <a:gd name="T56" fmla="*/ 77 w 136"/>
                  <a:gd name="T57" fmla="*/ 12 h 30"/>
                  <a:gd name="T58" fmla="*/ 80 w 136"/>
                  <a:gd name="T59" fmla="*/ 12 h 30"/>
                  <a:gd name="T60" fmla="*/ 83 w 136"/>
                  <a:gd name="T61" fmla="*/ 13 h 30"/>
                  <a:gd name="T62" fmla="*/ 86 w 136"/>
                  <a:gd name="T63" fmla="*/ 14 h 30"/>
                  <a:gd name="T64" fmla="*/ 89 w 136"/>
                  <a:gd name="T65" fmla="*/ 17 h 30"/>
                  <a:gd name="T66" fmla="*/ 92 w 136"/>
                  <a:gd name="T67" fmla="*/ 23 h 30"/>
                  <a:gd name="T68" fmla="*/ 93 w 136"/>
                  <a:gd name="T69" fmla="*/ 25 h 30"/>
                  <a:gd name="T70" fmla="*/ 96 w 136"/>
                  <a:gd name="T71" fmla="*/ 28 h 30"/>
                  <a:gd name="T72" fmla="*/ 99 w 136"/>
                  <a:gd name="T73" fmla="*/ 30 h 30"/>
                  <a:gd name="T74" fmla="*/ 102 w 136"/>
                  <a:gd name="T75" fmla="*/ 28 h 30"/>
                  <a:gd name="T76" fmla="*/ 105 w 136"/>
                  <a:gd name="T77" fmla="*/ 25 h 30"/>
                  <a:gd name="T78" fmla="*/ 108 w 136"/>
                  <a:gd name="T79" fmla="*/ 23 h 30"/>
                  <a:gd name="T80" fmla="*/ 111 w 136"/>
                  <a:gd name="T81" fmla="*/ 20 h 30"/>
                  <a:gd name="T82" fmla="*/ 114 w 136"/>
                  <a:gd name="T83" fmla="*/ 19 h 30"/>
                  <a:gd name="T84" fmla="*/ 115 w 136"/>
                  <a:gd name="T85" fmla="*/ 19 h 30"/>
                  <a:gd name="T86" fmla="*/ 118 w 136"/>
                  <a:gd name="T87" fmla="*/ 16 h 30"/>
                  <a:gd name="T88" fmla="*/ 121 w 136"/>
                  <a:gd name="T89" fmla="*/ 19 h 30"/>
                  <a:gd name="T90" fmla="*/ 124 w 136"/>
                  <a:gd name="T91" fmla="*/ 20 h 30"/>
                  <a:gd name="T92" fmla="*/ 127 w 136"/>
                  <a:gd name="T93" fmla="*/ 20 h 30"/>
                  <a:gd name="T94" fmla="*/ 130 w 136"/>
                  <a:gd name="T95" fmla="*/ 21 h 30"/>
                  <a:gd name="T96" fmla="*/ 133 w 136"/>
                  <a:gd name="T97" fmla="*/ 21 h 30"/>
                  <a:gd name="T98" fmla="*/ 136 w 136"/>
                  <a:gd name="T99" fmla="*/ 2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6" h="30">
                    <a:moveTo>
                      <a:pt x="0" y="17"/>
                    </a:moveTo>
                    <a:lnTo>
                      <a:pt x="3" y="17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2" y="9"/>
                    </a:lnTo>
                    <a:lnTo>
                      <a:pt x="15" y="5"/>
                    </a:lnTo>
                    <a:lnTo>
                      <a:pt x="18" y="3"/>
                    </a:lnTo>
                    <a:lnTo>
                      <a:pt x="21" y="0"/>
                    </a:lnTo>
                    <a:lnTo>
                      <a:pt x="23" y="2"/>
                    </a:lnTo>
                    <a:lnTo>
                      <a:pt x="26" y="3"/>
                    </a:lnTo>
                    <a:lnTo>
                      <a:pt x="28" y="6"/>
                    </a:lnTo>
                    <a:lnTo>
                      <a:pt x="31" y="10"/>
                    </a:lnTo>
                    <a:lnTo>
                      <a:pt x="34" y="14"/>
                    </a:lnTo>
                    <a:lnTo>
                      <a:pt x="37" y="17"/>
                    </a:lnTo>
                    <a:lnTo>
                      <a:pt x="39" y="21"/>
                    </a:lnTo>
                    <a:lnTo>
                      <a:pt x="42" y="21"/>
                    </a:lnTo>
                    <a:lnTo>
                      <a:pt x="44" y="20"/>
                    </a:lnTo>
                    <a:lnTo>
                      <a:pt x="47" y="19"/>
                    </a:lnTo>
                    <a:lnTo>
                      <a:pt x="50" y="17"/>
                    </a:lnTo>
                    <a:lnTo>
                      <a:pt x="53" y="16"/>
                    </a:lnTo>
                    <a:lnTo>
                      <a:pt x="55" y="14"/>
                    </a:lnTo>
                    <a:lnTo>
                      <a:pt x="58" y="14"/>
                    </a:lnTo>
                    <a:lnTo>
                      <a:pt x="61" y="14"/>
                    </a:lnTo>
                    <a:lnTo>
                      <a:pt x="64" y="16"/>
                    </a:lnTo>
                    <a:lnTo>
                      <a:pt x="67" y="16"/>
                    </a:lnTo>
                    <a:lnTo>
                      <a:pt x="70" y="14"/>
                    </a:lnTo>
                    <a:lnTo>
                      <a:pt x="72" y="13"/>
                    </a:lnTo>
                    <a:lnTo>
                      <a:pt x="74" y="13"/>
                    </a:lnTo>
                    <a:lnTo>
                      <a:pt x="77" y="12"/>
                    </a:lnTo>
                    <a:lnTo>
                      <a:pt x="80" y="12"/>
                    </a:lnTo>
                    <a:lnTo>
                      <a:pt x="83" y="13"/>
                    </a:lnTo>
                    <a:lnTo>
                      <a:pt x="86" y="14"/>
                    </a:lnTo>
                    <a:lnTo>
                      <a:pt x="89" y="17"/>
                    </a:lnTo>
                    <a:lnTo>
                      <a:pt x="92" y="23"/>
                    </a:lnTo>
                    <a:lnTo>
                      <a:pt x="93" y="25"/>
                    </a:lnTo>
                    <a:lnTo>
                      <a:pt x="96" y="28"/>
                    </a:lnTo>
                    <a:lnTo>
                      <a:pt x="99" y="30"/>
                    </a:lnTo>
                    <a:lnTo>
                      <a:pt x="102" y="28"/>
                    </a:lnTo>
                    <a:lnTo>
                      <a:pt x="105" y="25"/>
                    </a:lnTo>
                    <a:lnTo>
                      <a:pt x="108" y="23"/>
                    </a:lnTo>
                    <a:lnTo>
                      <a:pt x="111" y="20"/>
                    </a:lnTo>
                    <a:lnTo>
                      <a:pt x="114" y="19"/>
                    </a:lnTo>
                    <a:lnTo>
                      <a:pt x="115" y="19"/>
                    </a:lnTo>
                    <a:lnTo>
                      <a:pt x="118" y="16"/>
                    </a:lnTo>
                    <a:lnTo>
                      <a:pt x="121" y="19"/>
                    </a:lnTo>
                    <a:lnTo>
                      <a:pt x="124" y="20"/>
                    </a:lnTo>
                    <a:lnTo>
                      <a:pt x="127" y="20"/>
                    </a:lnTo>
                    <a:lnTo>
                      <a:pt x="130" y="21"/>
                    </a:lnTo>
                    <a:lnTo>
                      <a:pt x="133" y="21"/>
                    </a:lnTo>
                    <a:lnTo>
                      <a:pt x="136" y="21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Freeform 671"/>
              <p:cNvSpPr>
                <a:spLocks/>
              </p:cNvSpPr>
              <p:nvPr/>
            </p:nvSpPr>
            <p:spPr bwMode="auto">
              <a:xfrm>
                <a:off x="5588" y="2565"/>
                <a:ext cx="64" cy="36"/>
              </a:xfrm>
              <a:custGeom>
                <a:avLst/>
                <a:gdLst>
                  <a:gd name="T0" fmla="*/ 0 w 133"/>
                  <a:gd name="T1" fmla="*/ 11 h 75"/>
                  <a:gd name="T2" fmla="*/ 2 w 133"/>
                  <a:gd name="T3" fmla="*/ 9 h 75"/>
                  <a:gd name="T4" fmla="*/ 5 w 133"/>
                  <a:gd name="T5" fmla="*/ 9 h 75"/>
                  <a:gd name="T6" fmla="*/ 7 w 133"/>
                  <a:gd name="T7" fmla="*/ 11 h 75"/>
                  <a:gd name="T8" fmla="*/ 10 w 133"/>
                  <a:gd name="T9" fmla="*/ 14 h 75"/>
                  <a:gd name="T10" fmla="*/ 13 w 133"/>
                  <a:gd name="T11" fmla="*/ 16 h 75"/>
                  <a:gd name="T12" fmla="*/ 16 w 133"/>
                  <a:gd name="T13" fmla="*/ 20 h 75"/>
                  <a:gd name="T14" fmla="*/ 18 w 133"/>
                  <a:gd name="T15" fmla="*/ 24 h 75"/>
                  <a:gd name="T16" fmla="*/ 21 w 133"/>
                  <a:gd name="T17" fmla="*/ 26 h 75"/>
                  <a:gd name="T18" fmla="*/ 23 w 133"/>
                  <a:gd name="T19" fmla="*/ 26 h 75"/>
                  <a:gd name="T20" fmla="*/ 26 w 133"/>
                  <a:gd name="T21" fmla="*/ 23 h 75"/>
                  <a:gd name="T22" fmla="*/ 29 w 133"/>
                  <a:gd name="T23" fmla="*/ 18 h 75"/>
                  <a:gd name="T24" fmla="*/ 31 w 133"/>
                  <a:gd name="T25" fmla="*/ 12 h 75"/>
                  <a:gd name="T26" fmla="*/ 34 w 133"/>
                  <a:gd name="T27" fmla="*/ 8 h 75"/>
                  <a:gd name="T28" fmla="*/ 37 w 133"/>
                  <a:gd name="T29" fmla="*/ 5 h 75"/>
                  <a:gd name="T30" fmla="*/ 40 w 133"/>
                  <a:gd name="T31" fmla="*/ 4 h 75"/>
                  <a:gd name="T32" fmla="*/ 43 w 133"/>
                  <a:gd name="T33" fmla="*/ 4 h 75"/>
                  <a:gd name="T34" fmla="*/ 46 w 133"/>
                  <a:gd name="T35" fmla="*/ 7 h 75"/>
                  <a:gd name="T36" fmla="*/ 49 w 133"/>
                  <a:gd name="T37" fmla="*/ 9 h 75"/>
                  <a:gd name="T38" fmla="*/ 52 w 133"/>
                  <a:gd name="T39" fmla="*/ 14 h 75"/>
                  <a:gd name="T40" fmla="*/ 53 w 133"/>
                  <a:gd name="T41" fmla="*/ 19 h 75"/>
                  <a:gd name="T42" fmla="*/ 56 w 133"/>
                  <a:gd name="T43" fmla="*/ 22 h 75"/>
                  <a:gd name="T44" fmla="*/ 59 w 133"/>
                  <a:gd name="T45" fmla="*/ 23 h 75"/>
                  <a:gd name="T46" fmla="*/ 62 w 133"/>
                  <a:gd name="T47" fmla="*/ 22 h 75"/>
                  <a:gd name="T48" fmla="*/ 65 w 133"/>
                  <a:gd name="T49" fmla="*/ 20 h 75"/>
                  <a:gd name="T50" fmla="*/ 68 w 133"/>
                  <a:gd name="T51" fmla="*/ 20 h 75"/>
                  <a:gd name="T52" fmla="*/ 71 w 133"/>
                  <a:gd name="T53" fmla="*/ 20 h 75"/>
                  <a:gd name="T54" fmla="*/ 73 w 133"/>
                  <a:gd name="T55" fmla="*/ 22 h 75"/>
                  <a:gd name="T56" fmla="*/ 75 w 133"/>
                  <a:gd name="T57" fmla="*/ 26 h 75"/>
                  <a:gd name="T58" fmla="*/ 78 w 133"/>
                  <a:gd name="T59" fmla="*/ 30 h 75"/>
                  <a:gd name="T60" fmla="*/ 81 w 133"/>
                  <a:gd name="T61" fmla="*/ 34 h 75"/>
                  <a:gd name="T62" fmla="*/ 84 w 133"/>
                  <a:gd name="T63" fmla="*/ 35 h 75"/>
                  <a:gd name="T64" fmla="*/ 87 w 133"/>
                  <a:gd name="T65" fmla="*/ 31 h 75"/>
                  <a:gd name="T66" fmla="*/ 89 w 133"/>
                  <a:gd name="T67" fmla="*/ 24 h 75"/>
                  <a:gd name="T68" fmla="*/ 92 w 133"/>
                  <a:gd name="T69" fmla="*/ 16 h 75"/>
                  <a:gd name="T70" fmla="*/ 95 w 133"/>
                  <a:gd name="T71" fmla="*/ 8 h 75"/>
                  <a:gd name="T72" fmla="*/ 98 w 133"/>
                  <a:gd name="T73" fmla="*/ 3 h 75"/>
                  <a:gd name="T74" fmla="*/ 100 w 133"/>
                  <a:gd name="T75" fmla="*/ 0 h 75"/>
                  <a:gd name="T76" fmla="*/ 102 w 133"/>
                  <a:gd name="T77" fmla="*/ 0 h 75"/>
                  <a:gd name="T78" fmla="*/ 105 w 133"/>
                  <a:gd name="T79" fmla="*/ 3 h 75"/>
                  <a:gd name="T80" fmla="*/ 108 w 133"/>
                  <a:gd name="T81" fmla="*/ 9 h 75"/>
                  <a:gd name="T82" fmla="*/ 111 w 133"/>
                  <a:gd name="T83" fmla="*/ 19 h 75"/>
                  <a:gd name="T84" fmla="*/ 114 w 133"/>
                  <a:gd name="T85" fmla="*/ 35 h 75"/>
                  <a:gd name="T86" fmla="*/ 117 w 133"/>
                  <a:gd name="T87" fmla="*/ 54 h 75"/>
                  <a:gd name="T88" fmla="*/ 120 w 133"/>
                  <a:gd name="T89" fmla="*/ 72 h 75"/>
                  <a:gd name="T90" fmla="*/ 123 w 133"/>
                  <a:gd name="T91" fmla="*/ 75 h 75"/>
                  <a:gd name="T92" fmla="*/ 124 w 133"/>
                  <a:gd name="T93" fmla="*/ 60 h 75"/>
                  <a:gd name="T94" fmla="*/ 127 w 133"/>
                  <a:gd name="T95" fmla="*/ 44 h 75"/>
                  <a:gd name="T96" fmla="*/ 130 w 133"/>
                  <a:gd name="T97" fmla="*/ 33 h 75"/>
                  <a:gd name="T98" fmla="*/ 133 w 133"/>
                  <a:gd name="T99" fmla="*/ 2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75">
                    <a:moveTo>
                      <a:pt x="0" y="11"/>
                    </a:moveTo>
                    <a:lnTo>
                      <a:pt x="2" y="9"/>
                    </a:lnTo>
                    <a:lnTo>
                      <a:pt x="5" y="9"/>
                    </a:lnTo>
                    <a:lnTo>
                      <a:pt x="7" y="11"/>
                    </a:lnTo>
                    <a:lnTo>
                      <a:pt x="10" y="14"/>
                    </a:lnTo>
                    <a:lnTo>
                      <a:pt x="13" y="16"/>
                    </a:lnTo>
                    <a:lnTo>
                      <a:pt x="16" y="20"/>
                    </a:lnTo>
                    <a:lnTo>
                      <a:pt x="18" y="24"/>
                    </a:lnTo>
                    <a:lnTo>
                      <a:pt x="21" y="26"/>
                    </a:lnTo>
                    <a:lnTo>
                      <a:pt x="23" y="26"/>
                    </a:lnTo>
                    <a:lnTo>
                      <a:pt x="26" y="23"/>
                    </a:lnTo>
                    <a:lnTo>
                      <a:pt x="29" y="18"/>
                    </a:lnTo>
                    <a:lnTo>
                      <a:pt x="31" y="12"/>
                    </a:lnTo>
                    <a:lnTo>
                      <a:pt x="34" y="8"/>
                    </a:lnTo>
                    <a:lnTo>
                      <a:pt x="37" y="5"/>
                    </a:lnTo>
                    <a:lnTo>
                      <a:pt x="40" y="4"/>
                    </a:lnTo>
                    <a:lnTo>
                      <a:pt x="43" y="4"/>
                    </a:lnTo>
                    <a:lnTo>
                      <a:pt x="46" y="7"/>
                    </a:lnTo>
                    <a:lnTo>
                      <a:pt x="49" y="9"/>
                    </a:lnTo>
                    <a:lnTo>
                      <a:pt x="52" y="14"/>
                    </a:lnTo>
                    <a:lnTo>
                      <a:pt x="53" y="19"/>
                    </a:lnTo>
                    <a:lnTo>
                      <a:pt x="56" y="22"/>
                    </a:lnTo>
                    <a:lnTo>
                      <a:pt x="59" y="23"/>
                    </a:lnTo>
                    <a:lnTo>
                      <a:pt x="62" y="22"/>
                    </a:lnTo>
                    <a:lnTo>
                      <a:pt x="65" y="20"/>
                    </a:lnTo>
                    <a:lnTo>
                      <a:pt x="68" y="20"/>
                    </a:lnTo>
                    <a:lnTo>
                      <a:pt x="71" y="20"/>
                    </a:lnTo>
                    <a:lnTo>
                      <a:pt x="73" y="22"/>
                    </a:lnTo>
                    <a:lnTo>
                      <a:pt x="75" y="26"/>
                    </a:lnTo>
                    <a:lnTo>
                      <a:pt x="78" y="30"/>
                    </a:lnTo>
                    <a:lnTo>
                      <a:pt x="81" y="34"/>
                    </a:lnTo>
                    <a:lnTo>
                      <a:pt x="84" y="35"/>
                    </a:lnTo>
                    <a:lnTo>
                      <a:pt x="87" y="31"/>
                    </a:lnTo>
                    <a:lnTo>
                      <a:pt x="89" y="24"/>
                    </a:lnTo>
                    <a:lnTo>
                      <a:pt x="92" y="16"/>
                    </a:lnTo>
                    <a:lnTo>
                      <a:pt x="95" y="8"/>
                    </a:lnTo>
                    <a:lnTo>
                      <a:pt x="98" y="3"/>
                    </a:lnTo>
                    <a:lnTo>
                      <a:pt x="100" y="0"/>
                    </a:lnTo>
                    <a:lnTo>
                      <a:pt x="102" y="0"/>
                    </a:lnTo>
                    <a:lnTo>
                      <a:pt x="105" y="3"/>
                    </a:lnTo>
                    <a:lnTo>
                      <a:pt x="108" y="9"/>
                    </a:lnTo>
                    <a:lnTo>
                      <a:pt x="111" y="19"/>
                    </a:lnTo>
                    <a:lnTo>
                      <a:pt x="114" y="35"/>
                    </a:lnTo>
                    <a:lnTo>
                      <a:pt x="117" y="54"/>
                    </a:lnTo>
                    <a:lnTo>
                      <a:pt x="120" y="72"/>
                    </a:lnTo>
                    <a:lnTo>
                      <a:pt x="123" y="75"/>
                    </a:lnTo>
                    <a:lnTo>
                      <a:pt x="124" y="60"/>
                    </a:lnTo>
                    <a:lnTo>
                      <a:pt x="127" y="44"/>
                    </a:lnTo>
                    <a:lnTo>
                      <a:pt x="130" y="33"/>
                    </a:lnTo>
                    <a:lnTo>
                      <a:pt x="133" y="26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Freeform 672"/>
              <p:cNvSpPr>
                <a:spLocks/>
              </p:cNvSpPr>
              <p:nvPr/>
            </p:nvSpPr>
            <p:spPr bwMode="auto">
              <a:xfrm>
                <a:off x="5652" y="2539"/>
                <a:ext cx="64" cy="92"/>
              </a:xfrm>
              <a:custGeom>
                <a:avLst/>
                <a:gdLst>
                  <a:gd name="T0" fmla="*/ 0 w 133"/>
                  <a:gd name="T1" fmla="*/ 80 h 191"/>
                  <a:gd name="T2" fmla="*/ 3 w 133"/>
                  <a:gd name="T3" fmla="*/ 76 h 191"/>
                  <a:gd name="T4" fmla="*/ 6 w 133"/>
                  <a:gd name="T5" fmla="*/ 76 h 191"/>
                  <a:gd name="T6" fmla="*/ 9 w 133"/>
                  <a:gd name="T7" fmla="*/ 78 h 191"/>
                  <a:gd name="T8" fmla="*/ 10 w 133"/>
                  <a:gd name="T9" fmla="*/ 81 h 191"/>
                  <a:gd name="T10" fmla="*/ 13 w 133"/>
                  <a:gd name="T11" fmla="*/ 81 h 191"/>
                  <a:gd name="T12" fmla="*/ 16 w 133"/>
                  <a:gd name="T13" fmla="*/ 76 h 191"/>
                  <a:gd name="T14" fmla="*/ 19 w 133"/>
                  <a:gd name="T15" fmla="*/ 65 h 191"/>
                  <a:gd name="T16" fmla="*/ 22 w 133"/>
                  <a:gd name="T17" fmla="*/ 52 h 191"/>
                  <a:gd name="T18" fmla="*/ 25 w 133"/>
                  <a:gd name="T19" fmla="*/ 42 h 191"/>
                  <a:gd name="T20" fmla="*/ 27 w 133"/>
                  <a:gd name="T21" fmla="*/ 37 h 191"/>
                  <a:gd name="T22" fmla="*/ 30 w 133"/>
                  <a:gd name="T23" fmla="*/ 34 h 191"/>
                  <a:gd name="T24" fmla="*/ 33 w 133"/>
                  <a:gd name="T25" fmla="*/ 34 h 191"/>
                  <a:gd name="T26" fmla="*/ 36 w 133"/>
                  <a:gd name="T27" fmla="*/ 38 h 191"/>
                  <a:gd name="T28" fmla="*/ 39 w 133"/>
                  <a:gd name="T29" fmla="*/ 47 h 191"/>
                  <a:gd name="T30" fmla="*/ 40 w 133"/>
                  <a:gd name="T31" fmla="*/ 60 h 191"/>
                  <a:gd name="T32" fmla="*/ 43 w 133"/>
                  <a:gd name="T33" fmla="*/ 84 h 191"/>
                  <a:gd name="T34" fmla="*/ 46 w 133"/>
                  <a:gd name="T35" fmla="*/ 127 h 191"/>
                  <a:gd name="T36" fmla="*/ 49 w 133"/>
                  <a:gd name="T37" fmla="*/ 191 h 191"/>
                  <a:gd name="T38" fmla="*/ 52 w 133"/>
                  <a:gd name="T39" fmla="*/ 127 h 191"/>
                  <a:gd name="T40" fmla="*/ 55 w 133"/>
                  <a:gd name="T41" fmla="*/ 82 h 191"/>
                  <a:gd name="T42" fmla="*/ 56 w 133"/>
                  <a:gd name="T43" fmla="*/ 58 h 191"/>
                  <a:gd name="T44" fmla="*/ 59 w 133"/>
                  <a:gd name="T45" fmla="*/ 44 h 191"/>
                  <a:gd name="T46" fmla="*/ 62 w 133"/>
                  <a:gd name="T47" fmla="*/ 37 h 191"/>
                  <a:gd name="T48" fmla="*/ 65 w 133"/>
                  <a:gd name="T49" fmla="*/ 34 h 191"/>
                  <a:gd name="T50" fmla="*/ 68 w 133"/>
                  <a:gd name="T51" fmla="*/ 34 h 191"/>
                  <a:gd name="T52" fmla="*/ 71 w 133"/>
                  <a:gd name="T53" fmla="*/ 37 h 191"/>
                  <a:gd name="T54" fmla="*/ 74 w 133"/>
                  <a:gd name="T55" fmla="*/ 42 h 191"/>
                  <a:gd name="T56" fmla="*/ 77 w 133"/>
                  <a:gd name="T57" fmla="*/ 54 h 191"/>
                  <a:gd name="T58" fmla="*/ 80 w 133"/>
                  <a:gd name="T59" fmla="*/ 67 h 191"/>
                  <a:gd name="T60" fmla="*/ 83 w 133"/>
                  <a:gd name="T61" fmla="*/ 76 h 191"/>
                  <a:gd name="T62" fmla="*/ 84 w 133"/>
                  <a:gd name="T63" fmla="*/ 63 h 191"/>
                  <a:gd name="T64" fmla="*/ 87 w 133"/>
                  <a:gd name="T65" fmla="*/ 42 h 191"/>
                  <a:gd name="T66" fmla="*/ 90 w 133"/>
                  <a:gd name="T67" fmla="*/ 25 h 191"/>
                  <a:gd name="T68" fmla="*/ 93 w 133"/>
                  <a:gd name="T69" fmla="*/ 15 h 191"/>
                  <a:gd name="T70" fmla="*/ 96 w 133"/>
                  <a:gd name="T71" fmla="*/ 9 h 191"/>
                  <a:gd name="T72" fmla="*/ 98 w 133"/>
                  <a:gd name="T73" fmla="*/ 8 h 191"/>
                  <a:gd name="T74" fmla="*/ 101 w 133"/>
                  <a:gd name="T75" fmla="*/ 11 h 191"/>
                  <a:gd name="T76" fmla="*/ 104 w 133"/>
                  <a:gd name="T77" fmla="*/ 14 h 191"/>
                  <a:gd name="T78" fmla="*/ 106 w 133"/>
                  <a:gd name="T79" fmla="*/ 15 h 191"/>
                  <a:gd name="T80" fmla="*/ 109 w 133"/>
                  <a:gd name="T81" fmla="*/ 16 h 191"/>
                  <a:gd name="T82" fmla="*/ 111 w 133"/>
                  <a:gd name="T83" fmla="*/ 16 h 191"/>
                  <a:gd name="T84" fmla="*/ 114 w 133"/>
                  <a:gd name="T85" fmla="*/ 15 h 191"/>
                  <a:gd name="T86" fmla="*/ 117 w 133"/>
                  <a:gd name="T87" fmla="*/ 12 h 191"/>
                  <a:gd name="T88" fmla="*/ 120 w 133"/>
                  <a:gd name="T89" fmla="*/ 7 h 191"/>
                  <a:gd name="T90" fmla="*/ 123 w 133"/>
                  <a:gd name="T91" fmla="*/ 1 h 191"/>
                  <a:gd name="T92" fmla="*/ 126 w 133"/>
                  <a:gd name="T93" fmla="*/ 0 h 191"/>
                  <a:gd name="T94" fmla="*/ 127 w 133"/>
                  <a:gd name="T95" fmla="*/ 1 h 191"/>
                  <a:gd name="T96" fmla="*/ 130 w 133"/>
                  <a:gd name="T97" fmla="*/ 2 h 191"/>
                  <a:gd name="T98" fmla="*/ 133 w 133"/>
                  <a:gd name="T99" fmla="*/ 2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191">
                    <a:moveTo>
                      <a:pt x="0" y="80"/>
                    </a:moveTo>
                    <a:lnTo>
                      <a:pt x="3" y="76"/>
                    </a:lnTo>
                    <a:lnTo>
                      <a:pt x="6" y="76"/>
                    </a:lnTo>
                    <a:lnTo>
                      <a:pt x="9" y="78"/>
                    </a:lnTo>
                    <a:lnTo>
                      <a:pt x="10" y="81"/>
                    </a:lnTo>
                    <a:lnTo>
                      <a:pt x="13" y="81"/>
                    </a:lnTo>
                    <a:lnTo>
                      <a:pt x="16" y="76"/>
                    </a:lnTo>
                    <a:lnTo>
                      <a:pt x="19" y="65"/>
                    </a:lnTo>
                    <a:lnTo>
                      <a:pt x="22" y="52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30" y="34"/>
                    </a:lnTo>
                    <a:lnTo>
                      <a:pt x="33" y="34"/>
                    </a:lnTo>
                    <a:lnTo>
                      <a:pt x="36" y="38"/>
                    </a:lnTo>
                    <a:lnTo>
                      <a:pt x="39" y="47"/>
                    </a:lnTo>
                    <a:lnTo>
                      <a:pt x="40" y="60"/>
                    </a:lnTo>
                    <a:lnTo>
                      <a:pt x="43" y="84"/>
                    </a:lnTo>
                    <a:lnTo>
                      <a:pt x="46" y="127"/>
                    </a:lnTo>
                    <a:lnTo>
                      <a:pt x="49" y="191"/>
                    </a:lnTo>
                    <a:lnTo>
                      <a:pt x="52" y="127"/>
                    </a:lnTo>
                    <a:lnTo>
                      <a:pt x="55" y="82"/>
                    </a:lnTo>
                    <a:lnTo>
                      <a:pt x="56" y="58"/>
                    </a:lnTo>
                    <a:lnTo>
                      <a:pt x="59" y="44"/>
                    </a:lnTo>
                    <a:lnTo>
                      <a:pt x="62" y="37"/>
                    </a:lnTo>
                    <a:lnTo>
                      <a:pt x="65" y="34"/>
                    </a:lnTo>
                    <a:lnTo>
                      <a:pt x="68" y="34"/>
                    </a:lnTo>
                    <a:lnTo>
                      <a:pt x="71" y="37"/>
                    </a:lnTo>
                    <a:lnTo>
                      <a:pt x="74" y="42"/>
                    </a:lnTo>
                    <a:lnTo>
                      <a:pt x="77" y="54"/>
                    </a:lnTo>
                    <a:lnTo>
                      <a:pt x="80" y="67"/>
                    </a:lnTo>
                    <a:lnTo>
                      <a:pt x="83" y="76"/>
                    </a:lnTo>
                    <a:lnTo>
                      <a:pt x="84" y="63"/>
                    </a:lnTo>
                    <a:lnTo>
                      <a:pt x="87" y="42"/>
                    </a:lnTo>
                    <a:lnTo>
                      <a:pt x="90" y="25"/>
                    </a:lnTo>
                    <a:lnTo>
                      <a:pt x="93" y="15"/>
                    </a:lnTo>
                    <a:lnTo>
                      <a:pt x="96" y="9"/>
                    </a:lnTo>
                    <a:lnTo>
                      <a:pt x="98" y="8"/>
                    </a:lnTo>
                    <a:lnTo>
                      <a:pt x="101" y="11"/>
                    </a:lnTo>
                    <a:lnTo>
                      <a:pt x="104" y="14"/>
                    </a:lnTo>
                    <a:lnTo>
                      <a:pt x="106" y="15"/>
                    </a:lnTo>
                    <a:lnTo>
                      <a:pt x="109" y="16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2"/>
                    </a:lnTo>
                    <a:lnTo>
                      <a:pt x="120" y="7"/>
                    </a:lnTo>
                    <a:lnTo>
                      <a:pt x="123" y="1"/>
                    </a:lnTo>
                    <a:lnTo>
                      <a:pt x="126" y="0"/>
                    </a:lnTo>
                    <a:lnTo>
                      <a:pt x="127" y="1"/>
                    </a:lnTo>
                    <a:lnTo>
                      <a:pt x="130" y="2"/>
                    </a:lnTo>
                    <a:lnTo>
                      <a:pt x="133" y="2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Freeform 673"/>
              <p:cNvSpPr>
                <a:spLocks/>
              </p:cNvSpPr>
              <p:nvPr/>
            </p:nvSpPr>
            <p:spPr bwMode="auto">
              <a:xfrm>
                <a:off x="5716" y="2226"/>
                <a:ext cx="65" cy="326"/>
              </a:xfrm>
              <a:custGeom>
                <a:avLst/>
                <a:gdLst>
                  <a:gd name="T0" fmla="*/ 0 w 136"/>
                  <a:gd name="T1" fmla="*/ 655 h 679"/>
                  <a:gd name="T2" fmla="*/ 3 w 136"/>
                  <a:gd name="T3" fmla="*/ 650 h 679"/>
                  <a:gd name="T4" fmla="*/ 6 w 136"/>
                  <a:gd name="T5" fmla="*/ 641 h 679"/>
                  <a:gd name="T6" fmla="*/ 9 w 136"/>
                  <a:gd name="T7" fmla="*/ 632 h 679"/>
                  <a:gd name="T8" fmla="*/ 12 w 136"/>
                  <a:gd name="T9" fmla="*/ 626 h 679"/>
                  <a:gd name="T10" fmla="*/ 15 w 136"/>
                  <a:gd name="T11" fmla="*/ 626 h 679"/>
                  <a:gd name="T12" fmla="*/ 18 w 136"/>
                  <a:gd name="T13" fmla="*/ 636 h 679"/>
                  <a:gd name="T14" fmla="*/ 21 w 136"/>
                  <a:gd name="T15" fmla="*/ 657 h 679"/>
                  <a:gd name="T16" fmla="*/ 22 w 136"/>
                  <a:gd name="T17" fmla="*/ 679 h 679"/>
                  <a:gd name="T18" fmla="*/ 25 w 136"/>
                  <a:gd name="T19" fmla="*/ 672 h 679"/>
                  <a:gd name="T20" fmla="*/ 28 w 136"/>
                  <a:gd name="T21" fmla="*/ 647 h 679"/>
                  <a:gd name="T22" fmla="*/ 31 w 136"/>
                  <a:gd name="T23" fmla="*/ 633 h 679"/>
                  <a:gd name="T24" fmla="*/ 34 w 136"/>
                  <a:gd name="T25" fmla="*/ 637 h 679"/>
                  <a:gd name="T26" fmla="*/ 37 w 136"/>
                  <a:gd name="T27" fmla="*/ 659 h 679"/>
                  <a:gd name="T28" fmla="*/ 38 w 136"/>
                  <a:gd name="T29" fmla="*/ 668 h 679"/>
                  <a:gd name="T30" fmla="*/ 41 w 136"/>
                  <a:gd name="T31" fmla="*/ 611 h 679"/>
                  <a:gd name="T32" fmla="*/ 44 w 136"/>
                  <a:gd name="T33" fmla="*/ 569 h 679"/>
                  <a:gd name="T34" fmla="*/ 47 w 136"/>
                  <a:gd name="T35" fmla="*/ 544 h 679"/>
                  <a:gd name="T36" fmla="*/ 50 w 136"/>
                  <a:gd name="T37" fmla="*/ 531 h 679"/>
                  <a:gd name="T38" fmla="*/ 53 w 136"/>
                  <a:gd name="T39" fmla="*/ 524 h 679"/>
                  <a:gd name="T40" fmla="*/ 56 w 136"/>
                  <a:gd name="T41" fmla="*/ 522 h 679"/>
                  <a:gd name="T42" fmla="*/ 58 w 136"/>
                  <a:gd name="T43" fmla="*/ 525 h 679"/>
                  <a:gd name="T44" fmla="*/ 61 w 136"/>
                  <a:gd name="T45" fmla="*/ 529 h 679"/>
                  <a:gd name="T46" fmla="*/ 64 w 136"/>
                  <a:gd name="T47" fmla="*/ 539 h 679"/>
                  <a:gd name="T48" fmla="*/ 67 w 136"/>
                  <a:gd name="T49" fmla="*/ 561 h 679"/>
                  <a:gd name="T50" fmla="*/ 70 w 136"/>
                  <a:gd name="T51" fmla="*/ 596 h 679"/>
                  <a:gd name="T52" fmla="*/ 72 w 136"/>
                  <a:gd name="T53" fmla="*/ 561 h 679"/>
                  <a:gd name="T54" fmla="*/ 74 w 136"/>
                  <a:gd name="T55" fmla="*/ 510 h 679"/>
                  <a:gd name="T56" fmla="*/ 77 w 136"/>
                  <a:gd name="T57" fmla="*/ 478 h 679"/>
                  <a:gd name="T58" fmla="*/ 80 w 136"/>
                  <a:gd name="T59" fmla="*/ 457 h 679"/>
                  <a:gd name="T60" fmla="*/ 83 w 136"/>
                  <a:gd name="T61" fmla="*/ 446 h 679"/>
                  <a:gd name="T62" fmla="*/ 86 w 136"/>
                  <a:gd name="T63" fmla="*/ 443 h 679"/>
                  <a:gd name="T64" fmla="*/ 89 w 136"/>
                  <a:gd name="T65" fmla="*/ 447 h 679"/>
                  <a:gd name="T66" fmla="*/ 91 w 136"/>
                  <a:gd name="T67" fmla="*/ 453 h 679"/>
                  <a:gd name="T68" fmla="*/ 93 w 136"/>
                  <a:gd name="T69" fmla="*/ 439 h 679"/>
                  <a:gd name="T70" fmla="*/ 96 w 136"/>
                  <a:gd name="T71" fmla="*/ 407 h 679"/>
                  <a:gd name="T72" fmla="*/ 99 w 136"/>
                  <a:gd name="T73" fmla="*/ 382 h 679"/>
                  <a:gd name="T74" fmla="*/ 102 w 136"/>
                  <a:gd name="T75" fmla="*/ 368 h 679"/>
                  <a:gd name="T76" fmla="*/ 105 w 136"/>
                  <a:gd name="T77" fmla="*/ 372 h 679"/>
                  <a:gd name="T78" fmla="*/ 108 w 136"/>
                  <a:gd name="T79" fmla="*/ 391 h 679"/>
                  <a:gd name="T80" fmla="*/ 111 w 136"/>
                  <a:gd name="T81" fmla="*/ 409 h 679"/>
                  <a:gd name="T82" fmla="*/ 114 w 136"/>
                  <a:gd name="T83" fmla="*/ 410 h 679"/>
                  <a:gd name="T84" fmla="*/ 115 w 136"/>
                  <a:gd name="T85" fmla="*/ 379 h 679"/>
                  <a:gd name="T86" fmla="*/ 118 w 136"/>
                  <a:gd name="T87" fmla="*/ 328 h 679"/>
                  <a:gd name="T88" fmla="*/ 121 w 136"/>
                  <a:gd name="T89" fmla="*/ 259 h 679"/>
                  <a:gd name="T90" fmla="*/ 124 w 136"/>
                  <a:gd name="T91" fmla="*/ 84 h 679"/>
                  <a:gd name="T92" fmla="*/ 127 w 136"/>
                  <a:gd name="T93" fmla="*/ 0 h 679"/>
                  <a:gd name="T94" fmla="*/ 130 w 136"/>
                  <a:gd name="T95" fmla="*/ 15 h 679"/>
                  <a:gd name="T96" fmla="*/ 133 w 136"/>
                  <a:gd name="T97" fmla="*/ 147 h 679"/>
                  <a:gd name="T98" fmla="*/ 136 w 136"/>
                  <a:gd name="T99" fmla="*/ 277 h 6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6" h="679">
                    <a:moveTo>
                      <a:pt x="0" y="655"/>
                    </a:moveTo>
                    <a:lnTo>
                      <a:pt x="3" y="650"/>
                    </a:lnTo>
                    <a:lnTo>
                      <a:pt x="6" y="641"/>
                    </a:lnTo>
                    <a:lnTo>
                      <a:pt x="9" y="632"/>
                    </a:lnTo>
                    <a:lnTo>
                      <a:pt x="12" y="626"/>
                    </a:lnTo>
                    <a:lnTo>
                      <a:pt x="15" y="626"/>
                    </a:lnTo>
                    <a:lnTo>
                      <a:pt x="18" y="636"/>
                    </a:lnTo>
                    <a:lnTo>
                      <a:pt x="21" y="657"/>
                    </a:lnTo>
                    <a:lnTo>
                      <a:pt x="22" y="679"/>
                    </a:lnTo>
                    <a:lnTo>
                      <a:pt x="25" y="672"/>
                    </a:lnTo>
                    <a:lnTo>
                      <a:pt x="28" y="647"/>
                    </a:lnTo>
                    <a:lnTo>
                      <a:pt x="31" y="633"/>
                    </a:lnTo>
                    <a:lnTo>
                      <a:pt x="34" y="637"/>
                    </a:lnTo>
                    <a:lnTo>
                      <a:pt x="37" y="659"/>
                    </a:lnTo>
                    <a:lnTo>
                      <a:pt x="38" y="668"/>
                    </a:lnTo>
                    <a:lnTo>
                      <a:pt x="41" y="611"/>
                    </a:lnTo>
                    <a:lnTo>
                      <a:pt x="44" y="569"/>
                    </a:lnTo>
                    <a:lnTo>
                      <a:pt x="47" y="544"/>
                    </a:lnTo>
                    <a:lnTo>
                      <a:pt x="50" y="531"/>
                    </a:lnTo>
                    <a:lnTo>
                      <a:pt x="53" y="524"/>
                    </a:lnTo>
                    <a:lnTo>
                      <a:pt x="56" y="522"/>
                    </a:lnTo>
                    <a:lnTo>
                      <a:pt x="58" y="525"/>
                    </a:lnTo>
                    <a:lnTo>
                      <a:pt x="61" y="529"/>
                    </a:lnTo>
                    <a:lnTo>
                      <a:pt x="64" y="539"/>
                    </a:lnTo>
                    <a:lnTo>
                      <a:pt x="67" y="561"/>
                    </a:lnTo>
                    <a:lnTo>
                      <a:pt x="70" y="596"/>
                    </a:lnTo>
                    <a:lnTo>
                      <a:pt x="72" y="561"/>
                    </a:lnTo>
                    <a:lnTo>
                      <a:pt x="74" y="510"/>
                    </a:lnTo>
                    <a:lnTo>
                      <a:pt x="77" y="478"/>
                    </a:lnTo>
                    <a:lnTo>
                      <a:pt x="80" y="457"/>
                    </a:lnTo>
                    <a:lnTo>
                      <a:pt x="83" y="446"/>
                    </a:lnTo>
                    <a:lnTo>
                      <a:pt x="86" y="443"/>
                    </a:lnTo>
                    <a:lnTo>
                      <a:pt x="89" y="447"/>
                    </a:lnTo>
                    <a:lnTo>
                      <a:pt x="91" y="453"/>
                    </a:lnTo>
                    <a:lnTo>
                      <a:pt x="93" y="439"/>
                    </a:lnTo>
                    <a:lnTo>
                      <a:pt x="96" y="407"/>
                    </a:lnTo>
                    <a:lnTo>
                      <a:pt x="99" y="382"/>
                    </a:lnTo>
                    <a:lnTo>
                      <a:pt x="102" y="368"/>
                    </a:lnTo>
                    <a:lnTo>
                      <a:pt x="105" y="372"/>
                    </a:lnTo>
                    <a:lnTo>
                      <a:pt x="108" y="391"/>
                    </a:lnTo>
                    <a:lnTo>
                      <a:pt x="111" y="409"/>
                    </a:lnTo>
                    <a:lnTo>
                      <a:pt x="114" y="410"/>
                    </a:lnTo>
                    <a:lnTo>
                      <a:pt x="115" y="379"/>
                    </a:lnTo>
                    <a:lnTo>
                      <a:pt x="118" y="328"/>
                    </a:lnTo>
                    <a:lnTo>
                      <a:pt x="121" y="259"/>
                    </a:lnTo>
                    <a:lnTo>
                      <a:pt x="124" y="84"/>
                    </a:lnTo>
                    <a:lnTo>
                      <a:pt x="127" y="0"/>
                    </a:lnTo>
                    <a:lnTo>
                      <a:pt x="130" y="15"/>
                    </a:lnTo>
                    <a:lnTo>
                      <a:pt x="133" y="147"/>
                    </a:lnTo>
                    <a:lnTo>
                      <a:pt x="136" y="277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Freeform 674"/>
              <p:cNvSpPr>
                <a:spLocks/>
              </p:cNvSpPr>
              <p:nvPr/>
            </p:nvSpPr>
            <p:spPr bwMode="auto">
              <a:xfrm>
                <a:off x="5781" y="2359"/>
                <a:ext cx="65" cy="205"/>
              </a:xfrm>
              <a:custGeom>
                <a:avLst/>
                <a:gdLst>
                  <a:gd name="T0" fmla="*/ 0 w 135"/>
                  <a:gd name="T1" fmla="*/ 0 h 427"/>
                  <a:gd name="T2" fmla="*/ 3 w 135"/>
                  <a:gd name="T3" fmla="*/ 85 h 427"/>
                  <a:gd name="T4" fmla="*/ 4 w 135"/>
                  <a:gd name="T5" fmla="*/ 127 h 427"/>
                  <a:gd name="T6" fmla="*/ 7 w 135"/>
                  <a:gd name="T7" fmla="*/ 148 h 427"/>
                  <a:gd name="T8" fmla="*/ 10 w 135"/>
                  <a:gd name="T9" fmla="*/ 177 h 427"/>
                  <a:gd name="T10" fmla="*/ 13 w 135"/>
                  <a:gd name="T11" fmla="*/ 179 h 427"/>
                  <a:gd name="T12" fmla="*/ 16 w 135"/>
                  <a:gd name="T13" fmla="*/ 157 h 427"/>
                  <a:gd name="T14" fmla="*/ 19 w 135"/>
                  <a:gd name="T15" fmla="*/ 153 h 427"/>
                  <a:gd name="T16" fmla="*/ 22 w 135"/>
                  <a:gd name="T17" fmla="*/ 157 h 427"/>
                  <a:gd name="T18" fmla="*/ 23 w 135"/>
                  <a:gd name="T19" fmla="*/ 157 h 427"/>
                  <a:gd name="T20" fmla="*/ 26 w 135"/>
                  <a:gd name="T21" fmla="*/ 157 h 427"/>
                  <a:gd name="T22" fmla="*/ 29 w 135"/>
                  <a:gd name="T23" fmla="*/ 160 h 427"/>
                  <a:gd name="T24" fmla="*/ 32 w 135"/>
                  <a:gd name="T25" fmla="*/ 168 h 427"/>
                  <a:gd name="T26" fmla="*/ 35 w 135"/>
                  <a:gd name="T27" fmla="*/ 177 h 427"/>
                  <a:gd name="T28" fmla="*/ 38 w 135"/>
                  <a:gd name="T29" fmla="*/ 186 h 427"/>
                  <a:gd name="T30" fmla="*/ 41 w 135"/>
                  <a:gd name="T31" fmla="*/ 199 h 427"/>
                  <a:gd name="T32" fmla="*/ 44 w 135"/>
                  <a:gd name="T33" fmla="*/ 215 h 427"/>
                  <a:gd name="T34" fmla="*/ 47 w 135"/>
                  <a:gd name="T35" fmla="*/ 240 h 427"/>
                  <a:gd name="T36" fmla="*/ 50 w 135"/>
                  <a:gd name="T37" fmla="*/ 269 h 427"/>
                  <a:gd name="T38" fmla="*/ 53 w 135"/>
                  <a:gd name="T39" fmla="*/ 276 h 427"/>
                  <a:gd name="T40" fmla="*/ 54 w 135"/>
                  <a:gd name="T41" fmla="*/ 260 h 427"/>
                  <a:gd name="T42" fmla="*/ 57 w 135"/>
                  <a:gd name="T43" fmla="*/ 247 h 427"/>
                  <a:gd name="T44" fmla="*/ 60 w 135"/>
                  <a:gd name="T45" fmla="*/ 243 h 427"/>
                  <a:gd name="T46" fmla="*/ 63 w 135"/>
                  <a:gd name="T47" fmla="*/ 244 h 427"/>
                  <a:gd name="T48" fmla="*/ 66 w 135"/>
                  <a:gd name="T49" fmla="*/ 251 h 427"/>
                  <a:gd name="T50" fmla="*/ 69 w 135"/>
                  <a:gd name="T51" fmla="*/ 264 h 427"/>
                  <a:gd name="T52" fmla="*/ 70 w 135"/>
                  <a:gd name="T53" fmla="*/ 280 h 427"/>
                  <a:gd name="T54" fmla="*/ 73 w 135"/>
                  <a:gd name="T55" fmla="*/ 300 h 427"/>
                  <a:gd name="T56" fmla="*/ 76 w 135"/>
                  <a:gd name="T57" fmla="*/ 320 h 427"/>
                  <a:gd name="T58" fmla="*/ 79 w 135"/>
                  <a:gd name="T59" fmla="*/ 337 h 427"/>
                  <a:gd name="T60" fmla="*/ 82 w 135"/>
                  <a:gd name="T61" fmla="*/ 348 h 427"/>
                  <a:gd name="T62" fmla="*/ 85 w 135"/>
                  <a:gd name="T63" fmla="*/ 348 h 427"/>
                  <a:gd name="T64" fmla="*/ 88 w 135"/>
                  <a:gd name="T65" fmla="*/ 347 h 427"/>
                  <a:gd name="T66" fmla="*/ 91 w 135"/>
                  <a:gd name="T67" fmla="*/ 351 h 427"/>
                  <a:gd name="T68" fmla="*/ 94 w 135"/>
                  <a:gd name="T69" fmla="*/ 365 h 427"/>
                  <a:gd name="T70" fmla="*/ 97 w 135"/>
                  <a:gd name="T71" fmla="*/ 391 h 427"/>
                  <a:gd name="T72" fmla="*/ 100 w 135"/>
                  <a:gd name="T73" fmla="*/ 427 h 427"/>
                  <a:gd name="T74" fmla="*/ 101 w 135"/>
                  <a:gd name="T75" fmla="*/ 414 h 427"/>
                  <a:gd name="T76" fmla="*/ 104 w 135"/>
                  <a:gd name="T77" fmla="*/ 387 h 427"/>
                  <a:gd name="T78" fmla="*/ 107 w 135"/>
                  <a:gd name="T79" fmla="*/ 370 h 427"/>
                  <a:gd name="T80" fmla="*/ 110 w 135"/>
                  <a:gd name="T81" fmla="*/ 362 h 427"/>
                  <a:gd name="T82" fmla="*/ 113 w 135"/>
                  <a:gd name="T83" fmla="*/ 359 h 427"/>
                  <a:gd name="T84" fmla="*/ 116 w 135"/>
                  <a:gd name="T85" fmla="*/ 355 h 427"/>
                  <a:gd name="T86" fmla="*/ 119 w 135"/>
                  <a:gd name="T87" fmla="*/ 349 h 427"/>
                  <a:gd name="T88" fmla="*/ 120 w 135"/>
                  <a:gd name="T89" fmla="*/ 345 h 427"/>
                  <a:gd name="T90" fmla="*/ 123 w 135"/>
                  <a:gd name="T91" fmla="*/ 343 h 427"/>
                  <a:gd name="T92" fmla="*/ 126 w 135"/>
                  <a:gd name="T93" fmla="*/ 341 h 427"/>
                  <a:gd name="T94" fmla="*/ 129 w 135"/>
                  <a:gd name="T95" fmla="*/ 343 h 427"/>
                  <a:gd name="T96" fmla="*/ 132 w 135"/>
                  <a:gd name="T97" fmla="*/ 345 h 427"/>
                  <a:gd name="T98" fmla="*/ 135 w 135"/>
                  <a:gd name="T99" fmla="*/ 348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5" h="427">
                    <a:moveTo>
                      <a:pt x="0" y="0"/>
                    </a:moveTo>
                    <a:lnTo>
                      <a:pt x="3" y="85"/>
                    </a:lnTo>
                    <a:lnTo>
                      <a:pt x="4" y="127"/>
                    </a:lnTo>
                    <a:lnTo>
                      <a:pt x="7" y="148"/>
                    </a:lnTo>
                    <a:lnTo>
                      <a:pt x="10" y="177"/>
                    </a:lnTo>
                    <a:lnTo>
                      <a:pt x="13" y="179"/>
                    </a:lnTo>
                    <a:lnTo>
                      <a:pt x="16" y="157"/>
                    </a:lnTo>
                    <a:lnTo>
                      <a:pt x="19" y="153"/>
                    </a:lnTo>
                    <a:lnTo>
                      <a:pt x="22" y="157"/>
                    </a:lnTo>
                    <a:lnTo>
                      <a:pt x="23" y="157"/>
                    </a:lnTo>
                    <a:lnTo>
                      <a:pt x="26" y="157"/>
                    </a:lnTo>
                    <a:lnTo>
                      <a:pt x="29" y="160"/>
                    </a:lnTo>
                    <a:lnTo>
                      <a:pt x="32" y="168"/>
                    </a:lnTo>
                    <a:lnTo>
                      <a:pt x="35" y="177"/>
                    </a:lnTo>
                    <a:lnTo>
                      <a:pt x="38" y="186"/>
                    </a:lnTo>
                    <a:lnTo>
                      <a:pt x="41" y="199"/>
                    </a:lnTo>
                    <a:lnTo>
                      <a:pt x="44" y="215"/>
                    </a:lnTo>
                    <a:lnTo>
                      <a:pt x="47" y="240"/>
                    </a:lnTo>
                    <a:lnTo>
                      <a:pt x="50" y="269"/>
                    </a:lnTo>
                    <a:lnTo>
                      <a:pt x="53" y="276"/>
                    </a:lnTo>
                    <a:lnTo>
                      <a:pt x="54" y="260"/>
                    </a:lnTo>
                    <a:lnTo>
                      <a:pt x="57" y="247"/>
                    </a:lnTo>
                    <a:lnTo>
                      <a:pt x="60" y="243"/>
                    </a:lnTo>
                    <a:lnTo>
                      <a:pt x="63" y="244"/>
                    </a:lnTo>
                    <a:lnTo>
                      <a:pt x="66" y="251"/>
                    </a:lnTo>
                    <a:lnTo>
                      <a:pt x="69" y="264"/>
                    </a:lnTo>
                    <a:lnTo>
                      <a:pt x="70" y="280"/>
                    </a:lnTo>
                    <a:lnTo>
                      <a:pt x="73" y="300"/>
                    </a:lnTo>
                    <a:lnTo>
                      <a:pt x="76" y="320"/>
                    </a:lnTo>
                    <a:lnTo>
                      <a:pt x="79" y="337"/>
                    </a:lnTo>
                    <a:lnTo>
                      <a:pt x="82" y="348"/>
                    </a:lnTo>
                    <a:lnTo>
                      <a:pt x="85" y="348"/>
                    </a:lnTo>
                    <a:lnTo>
                      <a:pt x="88" y="347"/>
                    </a:lnTo>
                    <a:lnTo>
                      <a:pt x="91" y="351"/>
                    </a:lnTo>
                    <a:lnTo>
                      <a:pt x="94" y="365"/>
                    </a:lnTo>
                    <a:lnTo>
                      <a:pt x="97" y="391"/>
                    </a:lnTo>
                    <a:lnTo>
                      <a:pt x="100" y="427"/>
                    </a:lnTo>
                    <a:lnTo>
                      <a:pt x="101" y="414"/>
                    </a:lnTo>
                    <a:lnTo>
                      <a:pt x="104" y="387"/>
                    </a:lnTo>
                    <a:lnTo>
                      <a:pt x="107" y="370"/>
                    </a:lnTo>
                    <a:lnTo>
                      <a:pt x="110" y="362"/>
                    </a:lnTo>
                    <a:lnTo>
                      <a:pt x="113" y="359"/>
                    </a:lnTo>
                    <a:lnTo>
                      <a:pt x="116" y="355"/>
                    </a:lnTo>
                    <a:lnTo>
                      <a:pt x="119" y="349"/>
                    </a:lnTo>
                    <a:lnTo>
                      <a:pt x="120" y="345"/>
                    </a:lnTo>
                    <a:lnTo>
                      <a:pt x="123" y="343"/>
                    </a:lnTo>
                    <a:lnTo>
                      <a:pt x="126" y="341"/>
                    </a:lnTo>
                    <a:lnTo>
                      <a:pt x="129" y="343"/>
                    </a:lnTo>
                    <a:lnTo>
                      <a:pt x="132" y="345"/>
                    </a:lnTo>
                    <a:lnTo>
                      <a:pt x="135" y="348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Freeform 675"/>
              <p:cNvSpPr>
                <a:spLocks/>
              </p:cNvSpPr>
              <p:nvPr/>
            </p:nvSpPr>
            <p:spPr bwMode="auto">
              <a:xfrm>
                <a:off x="5846" y="2526"/>
                <a:ext cx="64" cy="85"/>
              </a:xfrm>
              <a:custGeom>
                <a:avLst/>
                <a:gdLst>
                  <a:gd name="T0" fmla="*/ 0 w 133"/>
                  <a:gd name="T1" fmla="*/ 0 h 177"/>
                  <a:gd name="T2" fmla="*/ 3 w 133"/>
                  <a:gd name="T3" fmla="*/ 4 h 177"/>
                  <a:gd name="T4" fmla="*/ 6 w 133"/>
                  <a:gd name="T5" fmla="*/ 7 h 177"/>
                  <a:gd name="T6" fmla="*/ 9 w 133"/>
                  <a:gd name="T7" fmla="*/ 11 h 177"/>
                  <a:gd name="T8" fmla="*/ 10 w 133"/>
                  <a:gd name="T9" fmla="*/ 13 h 177"/>
                  <a:gd name="T10" fmla="*/ 13 w 133"/>
                  <a:gd name="T11" fmla="*/ 15 h 177"/>
                  <a:gd name="T12" fmla="*/ 16 w 133"/>
                  <a:gd name="T13" fmla="*/ 19 h 177"/>
                  <a:gd name="T14" fmla="*/ 19 w 133"/>
                  <a:gd name="T15" fmla="*/ 26 h 177"/>
                  <a:gd name="T16" fmla="*/ 22 w 133"/>
                  <a:gd name="T17" fmla="*/ 40 h 177"/>
                  <a:gd name="T18" fmla="*/ 25 w 133"/>
                  <a:gd name="T19" fmla="*/ 61 h 177"/>
                  <a:gd name="T20" fmla="*/ 28 w 133"/>
                  <a:gd name="T21" fmla="*/ 90 h 177"/>
                  <a:gd name="T22" fmla="*/ 31 w 133"/>
                  <a:gd name="T23" fmla="*/ 121 h 177"/>
                  <a:gd name="T24" fmla="*/ 33 w 133"/>
                  <a:gd name="T25" fmla="*/ 121 h 177"/>
                  <a:gd name="T26" fmla="*/ 35 w 133"/>
                  <a:gd name="T27" fmla="*/ 102 h 177"/>
                  <a:gd name="T28" fmla="*/ 38 w 133"/>
                  <a:gd name="T29" fmla="*/ 88 h 177"/>
                  <a:gd name="T30" fmla="*/ 41 w 133"/>
                  <a:gd name="T31" fmla="*/ 84 h 177"/>
                  <a:gd name="T32" fmla="*/ 44 w 133"/>
                  <a:gd name="T33" fmla="*/ 85 h 177"/>
                  <a:gd name="T34" fmla="*/ 46 w 133"/>
                  <a:gd name="T35" fmla="*/ 91 h 177"/>
                  <a:gd name="T36" fmla="*/ 49 w 133"/>
                  <a:gd name="T37" fmla="*/ 102 h 177"/>
                  <a:gd name="T38" fmla="*/ 52 w 133"/>
                  <a:gd name="T39" fmla="*/ 121 h 177"/>
                  <a:gd name="T40" fmla="*/ 54 w 133"/>
                  <a:gd name="T41" fmla="*/ 148 h 177"/>
                  <a:gd name="T42" fmla="*/ 57 w 133"/>
                  <a:gd name="T43" fmla="*/ 157 h 177"/>
                  <a:gd name="T44" fmla="*/ 59 w 133"/>
                  <a:gd name="T45" fmla="*/ 126 h 177"/>
                  <a:gd name="T46" fmla="*/ 62 w 133"/>
                  <a:gd name="T47" fmla="*/ 95 h 177"/>
                  <a:gd name="T48" fmla="*/ 65 w 133"/>
                  <a:gd name="T49" fmla="*/ 73 h 177"/>
                  <a:gd name="T50" fmla="*/ 68 w 133"/>
                  <a:gd name="T51" fmla="*/ 59 h 177"/>
                  <a:gd name="T52" fmla="*/ 71 w 133"/>
                  <a:gd name="T53" fmla="*/ 51 h 177"/>
                  <a:gd name="T54" fmla="*/ 74 w 133"/>
                  <a:gd name="T55" fmla="*/ 45 h 177"/>
                  <a:gd name="T56" fmla="*/ 77 w 133"/>
                  <a:gd name="T57" fmla="*/ 45 h 177"/>
                  <a:gd name="T58" fmla="*/ 80 w 133"/>
                  <a:gd name="T59" fmla="*/ 47 h 177"/>
                  <a:gd name="T60" fmla="*/ 83 w 133"/>
                  <a:gd name="T61" fmla="*/ 52 h 177"/>
                  <a:gd name="T62" fmla="*/ 84 w 133"/>
                  <a:gd name="T63" fmla="*/ 61 h 177"/>
                  <a:gd name="T64" fmla="*/ 87 w 133"/>
                  <a:gd name="T65" fmla="*/ 73 h 177"/>
                  <a:gd name="T66" fmla="*/ 90 w 133"/>
                  <a:gd name="T67" fmla="*/ 91 h 177"/>
                  <a:gd name="T68" fmla="*/ 93 w 133"/>
                  <a:gd name="T69" fmla="*/ 116 h 177"/>
                  <a:gd name="T70" fmla="*/ 96 w 133"/>
                  <a:gd name="T71" fmla="*/ 148 h 177"/>
                  <a:gd name="T72" fmla="*/ 99 w 133"/>
                  <a:gd name="T73" fmla="*/ 177 h 177"/>
                  <a:gd name="T74" fmla="*/ 102 w 133"/>
                  <a:gd name="T75" fmla="*/ 170 h 177"/>
                  <a:gd name="T76" fmla="*/ 103 w 133"/>
                  <a:gd name="T77" fmla="*/ 152 h 177"/>
                  <a:gd name="T78" fmla="*/ 106 w 133"/>
                  <a:gd name="T79" fmla="*/ 139 h 177"/>
                  <a:gd name="T80" fmla="*/ 109 w 133"/>
                  <a:gd name="T81" fmla="*/ 135 h 177"/>
                  <a:gd name="T82" fmla="*/ 112 w 133"/>
                  <a:gd name="T83" fmla="*/ 138 h 177"/>
                  <a:gd name="T84" fmla="*/ 115 w 133"/>
                  <a:gd name="T85" fmla="*/ 148 h 177"/>
                  <a:gd name="T86" fmla="*/ 117 w 133"/>
                  <a:gd name="T87" fmla="*/ 163 h 177"/>
                  <a:gd name="T88" fmla="*/ 120 w 133"/>
                  <a:gd name="T89" fmla="*/ 175 h 177"/>
                  <a:gd name="T90" fmla="*/ 123 w 133"/>
                  <a:gd name="T91" fmla="*/ 168 h 177"/>
                  <a:gd name="T92" fmla="*/ 126 w 133"/>
                  <a:gd name="T93" fmla="*/ 146 h 177"/>
                  <a:gd name="T94" fmla="*/ 129 w 133"/>
                  <a:gd name="T95" fmla="*/ 126 h 177"/>
                  <a:gd name="T96" fmla="*/ 131 w 133"/>
                  <a:gd name="T97" fmla="*/ 109 h 177"/>
                  <a:gd name="T98" fmla="*/ 133 w 133"/>
                  <a:gd name="T99" fmla="*/ 99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177">
                    <a:moveTo>
                      <a:pt x="0" y="0"/>
                    </a:moveTo>
                    <a:lnTo>
                      <a:pt x="3" y="4"/>
                    </a:lnTo>
                    <a:lnTo>
                      <a:pt x="6" y="7"/>
                    </a:lnTo>
                    <a:lnTo>
                      <a:pt x="9" y="11"/>
                    </a:lnTo>
                    <a:lnTo>
                      <a:pt x="10" y="13"/>
                    </a:lnTo>
                    <a:lnTo>
                      <a:pt x="13" y="15"/>
                    </a:lnTo>
                    <a:lnTo>
                      <a:pt x="16" y="19"/>
                    </a:lnTo>
                    <a:lnTo>
                      <a:pt x="19" y="26"/>
                    </a:lnTo>
                    <a:lnTo>
                      <a:pt x="22" y="40"/>
                    </a:lnTo>
                    <a:lnTo>
                      <a:pt x="25" y="61"/>
                    </a:lnTo>
                    <a:lnTo>
                      <a:pt x="28" y="90"/>
                    </a:lnTo>
                    <a:lnTo>
                      <a:pt x="31" y="121"/>
                    </a:lnTo>
                    <a:lnTo>
                      <a:pt x="33" y="121"/>
                    </a:lnTo>
                    <a:lnTo>
                      <a:pt x="35" y="102"/>
                    </a:lnTo>
                    <a:lnTo>
                      <a:pt x="38" y="88"/>
                    </a:lnTo>
                    <a:lnTo>
                      <a:pt x="41" y="84"/>
                    </a:lnTo>
                    <a:lnTo>
                      <a:pt x="44" y="85"/>
                    </a:lnTo>
                    <a:lnTo>
                      <a:pt x="46" y="91"/>
                    </a:lnTo>
                    <a:lnTo>
                      <a:pt x="49" y="102"/>
                    </a:lnTo>
                    <a:lnTo>
                      <a:pt x="52" y="121"/>
                    </a:lnTo>
                    <a:lnTo>
                      <a:pt x="54" y="148"/>
                    </a:lnTo>
                    <a:lnTo>
                      <a:pt x="57" y="157"/>
                    </a:lnTo>
                    <a:lnTo>
                      <a:pt x="59" y="126"/>
                    </a:lnTo>
                    <a:lnTo>
                      <a:pt x="62" y="95"/>
                    </a:lnTo>
                    <a:lnTo>
                      <a:pt x="65" y="73"/>
                    </a:lnTo>
                    <a:lnTo>
                      <a:pt x="68" y="59"/>
                    </a:lnTo>
                    <a:lnTo>
                      <a:pt x="71" y="51"/>
                    </a:lnTo>
                    <a:lnTo>
                      <a:pt x="74" y="45"/>
                    </a:lnTo>
                    <a:lnTo>
                      <a:pt x="77" y="45"/>
                    </a:lnTo>
                    <a:lnTo>
                      <a:pt x="80" y="47"/>
                    </a:lnTo>
                    <a:lnTo>
                      <a:pt x="83" y="52"/>
                    </a:lnTo>
                    <a:lnTo>
                      <a:pt x="84" y="61"/>
                    </a:lnTo>
                    <a:lnTo>
                      <a:pt x="87" y="73"/>
                    </a:lnTo>
                    <a:lnTo>
                      <a:pt x="90" y="91"/>
                    </a:lnTo>
                    <a:lnTo>
                      <a:pt x="93" y="116"/>
                    </a:lnTo>
                    <a:lnTo>
                      <a:pt x="96" y="148"/>
                    </a:lnTo>
                    <a:lnTo>
                      <a:pt x="99" y="177"/>
                    </a:lnTo>
                    <a:lnTo>
                      <a:pt x="102" y="170"/>
                    </a:lnTo>
                    <a:lnTo>
                      <a:pt x="103" y="152"/>
                    </a:lnTo>
                    <a:lnTo>
                      <a:pt x="106" y="139"/>
                    </a:lnTo>
                    <a:lnTo>
                      <a:pt x="109" y="135"/>
                    </a:lnTo>
                    <a:lnTo>
                      <a:pt x="112" y="138"/>
                    </a:lnTo>
                    <a:lnTo>
                      <a:pt x="115" y="148"/>
                    </a:lnTo>
                    <a:lnTo>
                      <a:pt x="117" y="163"/>
                    </a:lnTo>
                    <a:lnTo>
                      <a:pt x="120" y="175"/>
                    </a:lnTo>
                    <a:lnTo>
                      <a:pt x="123" y="168"/>
                    </a:lnTo>
                    <a:lnTo>
                      <a:pt x="126" y="146"/>
                    </a:lnTo>
                    <a:lnTo>
                      <a:pt x="129" y="126"/>
                    </a:lnTo>
                    <a:lnTo>
                      <a:pt x="131" y="109"/>
                    </a:lnTo>
                    <a:lnTo>
                      <a:pt x="133" y="99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Freeform 676"/>
              <p:cNvSpPr>
                <a:spLocks/>
              </p:cNvSpPr>
              <p:nvPr/>
            </p:nvSpPr>
            <p:spPr bwMode="auto">
              <a:xfrm>
                <a:off x="5910" y="2571"/>
                <a:ext cx="12" cy="70"/>
              </a:xfrm>
              <a:custGeom>
                <a:avLst/>
                <a:gdLst>
                  <a:gd name="T0" fmla="*/ 0 w 25"/>
                  <a:gd name="T1" fmla="*/ 7 h 146"/>
                  <a:gd name="T2" fmla="*/ 3 w 25"/>
                  <a:gd name="T3" fmla="*/ 2 h 146"/>
                  <a:gd name="T4" fmla="*/ 6 w 25"/>
                  <a:gd name="T5" fmla="*/ 0 h 146"/>
                  <a:gd name="T6" fmla="*/ 9 w 25"/>
                  <a:gd name="T7" fmla="*/ 2 h 146"/>
                  <a:gd name="T8" fmla="*/ 12 w 25"/>
                  <a:gd name="T9" fmla="*/ 10 h 146"/>
                  <a:gd name="T10" fmla="*/ 15 w 25"/>
                  <a:gd name="T11" fmla="*/ 21 h 146"/>
                  <a:gd name="T12" fmla="*/ 18 w 25"/>
                  <a:gd name="T13" fmla="*/ 39 h 146"/>
                  <a:gd name="T14" fmla="*/ 20 w 25"/>
                  <a:gd name="T15" fmla="*/ 67 h 146"/>
                  <a:gd name="T16" fmla="*/ 22 w 25"/>
                  <a:gd name="T17" fmla="*/ 113 h 146"/>
                  <a:gd name="T18" fmla="*/ 25 w 25"/>
                  <a:gd name="T19" fmla="*/ 14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6">
                    <a:moveTo>
                      <a:pt x="0" y="7"/>
                    </a:moveTo>
                    <a:lnTo>
                      <a:pt x="3" y="2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2" y="10"/>
                    </a:lnTo>
                    <a:lnTo>
                      <a:pt x="15" y="21"/>
                    </a:lnTo>
                    <a:lnTo>
                      <a:pt x="18" y="39"/>
                    </a:lnTo>
                    <a:lnTo>
                      <a:pt x="20" y="67"/>
                    </a:lnTo>
                    <a:lnTo>
                      <a:pt x="22" y="113"/>
                    </a:lnTo>
                    <a:lnTo>
                      <a:pt x="25" y="146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Freeform 677"/>
              <p:cNvSpPr>
                <a:spLocks/>
              </p:cNvSpPr>
              <p:nvPr/>
            </p:nvSpPr>
            <p:spPr bwMode="auto">
              <a:xfrm>
                <a:off x="5923" y="2583"/>
                <a:ext cx="64" cy="58"/>
              </a:xfrm>
              <a:custGeom>
                <a:avLst/>
                <a:gdLst>
                  <a:gd name="T0" fmla="*/ 0 w 134"/>
                  <a:gd name="T1" fmla="*/ 121 h 121"/>
                  <a:gd name="T2" fmla="*/ 2 w 134"/>
                  <a:gd name="T3" fmla="*/ 82 h 121"/>
                  <a:gd name="T4" fmla="*/ 5 w 134"/>
                  <a:gd name="T5" fmla="*/ 45 h 121"/>
                  <a:gd name="T6" fmla="*/ 8 w 134"/>
                  <a:gd name="T7" fmla="*/ 24 h 121"/>
                  <a:gd name="T8" fmla="*/ 11 w 134"/>
                  <a:gd name="T9" fmla="*/ 12 h 121"/>
                  <a:gd name="T10" fmla="*/ 14 w 134"/>
                  <a:gd name="T11" fmla="*/ 5 h 121"/>
                  <a:gd name="T12" fmla="*/ 15 w 134"/>
                  <a:gd name="T13" fmla="*/ 3 h 121"/>
                  <a:gd name="T14" fmla="*/ 18 w 134"/>
                  <a:gd name="T15" fmla="*/ 5 h 121"/>
                  <a:gd name="T16" fmla="*/ 21 w 134"/>
                  <a:gd name="T17" fmla="*/ 9 h 121"/>
                  <a:gd name="T18" fmla="*/ 24 w 134"/>
                  <a:gd name="T19" fmla="*/ 12 h 121"/>
                  <a:gd name="T20" fmla="*/ 27 w 134"/>
                  <a:gd name="T21" fmla="*/ 14 h 121"/>
                  <a:gd name="T22" fmla="*/ 29 w 134"/>
                  <a:gd name="T23" fmla="*/ 14 h 121"/>
                  <a:gd name="T24" fmla="*/ 32 w 134"/>
                  <a:gd name="T25" fmla="*/ 12 h 121"/>
                  <a:gd name="T26" fmla="*/ 35 w 134"/>
                  <a:gd name="T27" fmla="*/ 7 h 121"/>
                  <a:gd name="T28" fmla="*/ 38 w 134"/>
                  <a:gd name="T29" fmla="*/ 3 h 121"/>
                  <a:gd name="T30" fmla="*/ 41 w 134"/>
                  <a:gd name="T31" fmla="*/ 2 h 121"/>
                  <a:gd name="T32" fmla="*/ 43 w 134"/>
                  <a:gd name="T33" fmla="*/ 2 h 121"/>
                  <a:gd name="T34" fmla="*/ 45 w 134"/>
                  <a:gd name="T35" fmla="*/ 6 h 121"/>
                  <a:gd name="T36" fmla="*/ 48 w 134"/>
                  <a:gd name="T37" fmla="*/ 13 h 121"/>
                  <a:gd name="T38" fmla="*/ 51 w 134"/>
                  <a:gd name="T39" fmla="*/ 24 h 121"/>
                  <a:gd name="T40" fmla="*/ 54 w 134"/>
                  <a:gd name="T41" fmla="*/ 37 h 121"/>
                  <a:gd name="T42" fmla="*/ 57 w 134"/>
                  <a:gd name="T43" fmla="*/ 49 h 121"/>
                  <a:gd name="T44" fmla="*/ 58 w 134"/>
                  <a:gd name="T45" fmla="*/ 53 h 121"/>
                  <a:gd name="T46" fmla="*/ 61 w 134"/>
                  <a:gd name="T47" fmla="*/ 45 h 121"/>
                  <a:gd name="T48" fmla="*/ 64 w 134"/>
                  <a:gd name="T49" fmla="*/ 31 h 121"/>
                  <a:gd name="T50" fmla="*/ 67 w 134"/>
                  <a:gd name="T51" fmla="*/ 18 h 121"/>
                  <a:gd name="T52" fmla="*/ 70 w 134"/>
                  <a:gd name="T53" fmla="*/ 9 h 121"/>
                  <a:gd name="T54" fmla="*/ 73 w 134"/>
                  <a:gd name="T55" fmla="*/ 3 h 121"/>
                  <a:gd name="T56" fmla="*/ 76 w 134"/>
                  <a:gd name="T57" fmla="*/ 0 h 121"/>
                  <a:gd name="T58" fmla="*/ 79 w 134"/>
                  <a:gd name="T59" fmla="*/ 0 h 121"/>
                  <a:gd name="T60" fmla="*/ 82 w 134"/>
                  <a:gd name="T61" fmla="*/ 2 h 121"/>
                  <a:gd name="T62" fmla="*/ 85 w 134"/>
                  <a:gd name="T63" fmla="*/ 7 h 121"/>
                  <a:gd name="T64" fmla="*/ 87 w 134"/>
                  <a:gd name="T65" fmla="*/ 12 h 121"/>
                  <a:gd name="T66" fmla="*/ 90 w 134"/>
                  <a:gd name="T67" fmla="*/ 17 h 121"/>
                  <a:gd name="T68" fmla="*/ 92 w 134"/>
                  <a:gd name="T69" fmla="*/ 21 h 121"/>
                  <a:gd name="T70" fmla="*/ 95 w 134"/>
                  <a:gd name="T71" fmla="*/ 23 h 121"/>
                  <a:gd name="T72" fmla="*/ 98 w 134"/>
                  <a:gd name="T73" fmla="*/ 23 h 121"/>
                  <a:gd name="T74" fmla="*/ 100 w 134"/>
                  <a:gd name="T75" fmla="*/ 21 h 121"/>
                  <a:gd name="T76" fmla="*/ 103 w 134"/>
                  <a:gd name="T77" fmla="*/ 21 h 121"/>
                  <a:gd name="T78" fmla="*/ 106 w 134"/>
                  <a:gd name="T79" fmla="*/ 23 h 121"/>
                  <a:gd name="T80" fmla="*/ 108 w 134"/>
                  <a:gd name="T81" fmla="*/ 24 h 121"/>
                  <a:gd name="T82" fmla="*/ 111 w 134"/>
                  <a:gd name="T83" fmla="*/ 30 h 121"/>
                  <a:gd name="T84" fmla="*/ 114 w 134"/>
                  <a:gd name="T85" fmla="*/ 32 h 121"/>
                  <a:gd name="T86" fmla="*/ 116 w 134"/>
                  <a:gd name="T87" fmla="*/ 37 h 121"/>
                  <a:gd name="T88" fmla="*/ 119 w 134"/>
                  <a:gd name="T89" fmla="*/ 38 h 121"/>
                  <a:gd name="T90" fmla="*/ 122 w 134"/>
                  <a:gd name="T91" fmla="*/ 37 h 121"/>
                  <a:gd name="T92" fmla="*/ 125 w 134"/>
                  <a:gd name="T93" fmla="*/ 31 h 121"/>
                  <a:gd name="T94" fmla="*/ 128 w 134"/>
                  <a:gd name="T95" fmla="*/ 24 h 121"/>
                  <a:gd name="T96" fmla="*/ 131 w 134"/>
                  <a:gd name="T97" fmla="*/ 18 h 121"/>
                  <a:gd name="T98" fmla="*/ 134 w 134"/>
                  <a:gd name="T99" fmla="*/ 14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4" h="121">
                    <a:moveTo>
                      <a:pt x="0" y="121"/>
                    </a:moveTo>
                    <a:lnTo>
                      <a:pt x="2" y="82"/>
                    </a:lnTo>
                    <a:lnTo>
                      <a:pt x="5" y="45"/>
                    </a:lnTo>
                    <a:lnTo>
                      <a:pt x="8" y="24"/>
                    </a:lnTo>
                    <a:lnTo>
                      <a:pt x="11" y="12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8" y="5"/>
                    </a:lnTo>
                    <a:lnTo>
                      <a:pt x="21" y="9"/>
                    </a:lnTo>
                    <a:lnTo>
                      <a:pt x="24" y="12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2" y="12"/>
                    </a:lnTo>
                    <a:lnTo>
                      <a:pt x="35" y="7"/>
                    </a:lnTo>
                    <a:lnTo>
                      <a:pt x="38" y="3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5" y="6"/>
                    </a:lnTo>
                    <a:lnTo>
                      <a:pt x="48" y="13"/>
                    </a:lnTo>
                    <a:lnTo>
                      <a:pt x="51" y="24"/>
                    </a:lnTo>
                    <a:lnTo>
                      <a:pt x="54" y="37"/>
                    </a:lnTo>
                    <a:lnTo>
                      <a:pt x="57" y="49"/>
                    </a:lnTo>
                    <a:lnTo>
                      <a:pt x="58" y="53"/>
                    </a:lnTo>
                    <a:lnTo>
                      <a:pt x="61" y="45"/>
                    </a:lnTo>
                    <a:lnTo>
                      <a:pt x="64" y="31"/>
                    </a:lnTo>
                    <a:lnTo>
                      <a:pt x="67" y="18"/>
                    </a:lnTo>
                    <a:lnTo>
                      <a:pt x="70" y="9"/>
                    </a:lnTo>
                    <a:lnTo>
                      <a:pt x="73" y="3"/>
                    </a:lnTo>
                    <a:lnTo>
                      <a:pt x="76" y="0"/>
                    </a:lnTo>
                    <a:lnTo>
                      <a:pt x="79" y="0"/>
                    </a:lnTo>
                    <a:lnTo>
                      <a:pt x="82" y="2"/>
                    </a:lnTo>
                    <a:lnTo>
                      <a:pt x="85" y="7"/>
                    </a:lnTo>
                    <a:lnTo>
                      <a:pt x="87" y="12"/>
                    </a:lnTo>
                    <a:lnTo>
                      <a:pt x="90" y="17"/>
                    </a:lnTo>
                    <a:lnTo>
                      <a:pt x="92" y="21"/>
                    </a:lnTo>
                    <a:lnTo>
                      <a:pt x="95" y="23"/>
                    </a:lnTo>
                    <a:lnTo>
                      <a:pt x="98" y="23"/>
                    </a:lnTo>
                    <a:lnTo>
                      <a:pt x="100" y="21"/>
                    </a:lnTo>
                    <a:lnTo>
                      <a:pt x="103" y="21"/>
                    </a:lnTo>
                    <a:lnTo>
                      <a:pt x="106" y="23"/>
                    </a:lnTo>
                    <a:lnTo>
                      <a:pt x="108" y="24"/>
                    </a:lnTo>
                    <a:lnTo>
                      <a:pt x="111" y="30"/>
                    </a:lnTo>
                    <a:lnTo>
                      <a:pt x="114" y="32"/>
                    </a:lnTo>
                    <a:lnTo>
                      <a:pt x="116" y="37"/>
                    </a:lnTo>
                    <a:lnTo>
                      <a:pt x="119" y="38"/>
                    </a:lnTo>
                    <a:lnTo>
                      <a:pt x="122" y="37"/>
                    </a:lnTo>
                    <a:lnTo>
                      <a:pt x="125" y="31"/>
                    </a:lnTo>
                    <a:lnTo>
                      <a:pt x="128" y="24"/>
                    </a:lnTo>
                    <a:lnTo>
                      <a:pt x="131" y="18"/>
                    </a:lnTo>
                    <a:lnTo>
                      <a:pt x="134" y="14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Freeform 678"/>
              <p:cNvSpPr>
                <a:spLocks/>
              </p:cNvSpPr>
              <p:nvPr/>
            </p:nvSpPr>
            <p:spPr bwMode="auto">
              <a:xfrm>
                <a:off x="5987" y="2587"/>
                <a:ext cx="24" cy="12"/>
              </a:xfrm>
              <a:custGeom>
                <a:avLst/>
                <a:gdLst>
                  <a:gd name="T0" fmla="*/ 0 w 50"/>
                  <a:gd name="T1" fmla="*/ 4 h 25"/>
                  <a:gd name="T2" fmla="*/ 1 w 50"/>
                  <a:gd name="T3" fmla="*/ 1 h 25"/>
                  <a:gd name="T4" fmla="*/ 4 w 50"/>
                  <a:gd name="T5" fmla="*/ 0 h 25"/>
                  <a:gd name="T6" fmla="*/ 7 w 50"/>
                  <a:gd name="T7" fmla="*/ 1 h 25"/>
                  <a:gd name="T8" fmla="*/ 10 w 50"/>
                  <a:gd name="T9" fmla="*/ 5 h 25"/>
                  <a:gd name="T10" fmla="*/ 13 w 50"/>
                  <a:gd name="T11" fmla="*/ 11 h 25"/>
                  <a:gd name="T12" fmla="*/ 16 w 50"/>
                  <a:gd name="T13" fmla="*/ 16 h 25"/>
                  <a:gd name="T14" fmla="*/ 18 w 50"/>
                  <a:gd name="T15" fmla="*/ 21 h 25"/>
                  <a:gd name="T16" fmla="*/ 21 w 50"/>
                  <a:gd name="T17" fmla="*/ 23 h 25"/>
                  <a:gd name="T18" fmla="*/ 23 w 50"/>
                  <a:gd name="T19" fmla="*/ 25 h 25"/>
                  <a:gd name="T20" fmla="*/ 26 w 50"/>
                  <a:gd name="T21" fmla="*/ 23 h 25"/>
                  <a:gd name="T22" fmla="*/ 28 w 50"/>
                  <a:gd name="T23" fmla="*/ 21 h 25"/>
                  <a:gd name="T24" fmla="*/ 31 w 50"/>
                  <a:gd name="T25" fmla="*/ 16 h 25"/>
                  <a:gd name="T26" fmla="*/ 34 w 50"/>
                  <a:gd name="T27" fmla="*/ 16 h 25"/>
                  <a:gd name="T28" fmla="*/ 37 w 50"/>
                  <a:gd name="T29" fmla="*/ 16 h 25"/>
                  <a:gd name="T30" fmla="*/ 40 w 50"/>
                  <a:gd name="T31" fmla="*/ 15 h 25"/>
                  <a:gd name="T32" fmla="*/ 43 w 50"/>
                  <a:gd name="T33" fmla="*/ 16 h 25"/>
                  <a:gd name="T34" fmla="*/ 44 w 50"/>
                  <a:gd name="T35" fmla="*/ 16 h 25"/>
                  <a:gd name="T36" fmla="*/ 47 w 50"/>
                  <a:gd name="T37" fmla="*/ 16 h 25"/>
                  <a:gd name="T38" fmla="*/ 50 w 50"/>
                  <a:gd name="T3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0" h="25">
                    <a:moveTo>
                      <a:pt x="0" y="4"/>
                    </a:moveTo>
                    <a:lnTo>
                      <a:pt x="1" y="1"/>
                    </a:lnTo>
                    <a:lnTo>
                      <a:pt x="4" y="0"/>
                    </a:lnTo>
                    <a:lnTo>
                      <a:pt x="7" y="1"/>
                    </a:lnTo>
                    <a:lnTo>
                      <a:pt x="10" y="5"/>
                    </a:lnTo>
                    <a:lnTo>
                      <a:pt x="13" y="11"/>
                    </a:lnTo>
                    <a:lnTo>
                      <a:pt x="16" y="16"/>
                    </a:lnTo>
                    <a:lnTo>
                      <a:pt x="18" y="21"/>
                    </a:lnTo>
                    <a:lnTo>
                      <a:pt x="21" y="23"/>
                    </a:lnTo>
                    <a:lnTo>
                      <a:pt x="23" y="25"/>
                    </a:lnTo>
                    <a:lnTo>
                      <a:pt x="26" y="23"/>
                    </a:lnTo>
                    <a:lnTo>
                      <a:pt x="28" y="21"/>
                    </a:lnTo>
                    <a:lnTo>
                      <a:pt x="31" y="16"/>
                    </a:lnTo>
                    <a:lnTo>
                      <a:pt x="34" y="16"/>
                    </a:lnTo>
                    <a:lnTo>
                      <a:pt x="37" y="16"/>
                    </a:lnTo>
                    <a:lnTo>
                      <a:pt x="40" y="15"/>
                    </a:lnTo>
                    <a:lnTo>
                      <a:pt x="43" y="16"/>
                    </a:lnTo>
                    <a:lnTo>
                      <a:pt x="44" y="16"/>
                    </a:lnTo>
                    <a:lnTo>
                      <a:pt x="47" y="16"/>
                    </a:lnTo>
                    <a:lnTo>
                      <a:pt x="50" y="14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Rectangle 679"/>
              <p:cNvSpPr>
                <a:spLocks noChangeArrowheads="1"/>
              </p:cNvSpPr>
              <p:nvPr/>
            </p:nvSpPr>
            <p:spPr bwMode="auto">
              <a:xfrm rot="5400000">
                <a:off x="6138" y="2237"/>
                <a:ext cx="132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F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4" name="Rectangle 680"/>
              <p:cNvSpPr>
                <a:spLocks noChangeArrowheads="1"/>
              </p:cNvSpPr>
              <p:nvPr/>
            </p:nvSpPr>
            <p:spPr bwMode="auto">
              <a:xfrm rot="5400000">
                <a:off x="6064" y="2414"/>
                <a:ext cx="28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atnot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5" name="Rectangle 681"/>
              <p:cNvSpPr>
                <a:spLocks noChangeArrowheads="1"/>
              </p:cNvSpPr>
              <p:nvPr/>
            </p:nvSpPr>
            <p:spPr bwMode="auto">
              <a:xfrm rot="5400000">
                <a:off x="6129" y="2620"/>
                <a:ext cx="149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(dB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" name="Rectangle 682"/>
              <p:cNvSpPr>
                <a:spLocks noChangeArrowheads="1"/>
              </p:cNvSpPr>
              <p:nvPr/>
            </p:nvSpPr>
            <p:spPr bwMode="auto">
              <a:xfrm>
                <a:off x="5115" y="2102"/>
                <a:ext cx="13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(h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" name="Rectangle 683"/>
              <p:cNvSpPr>
                <a:spLocks noChangeArrowheads="1"/>
              </p:cNvSpPr>
              <p:nvPr/>
            </p:nvSpPr>
            <p:spPr bwMode="auto">
              <a:xfrm>
                <a:off x="5275" y="2778"/>
                <a:ext cx="583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GHz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" name="Rectangle 684"/>
              <p:cNvSpPr>
                <a:spLocks noChangeArrowheads="1"/>
              </p:cNvSpPr>
              <p:nvPr/>
            </p:nvSpPr>
            <p:spPr bwMode="auto">
              <a:xfrm>
                <a:off x="6066" y="194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" name="Rectangle 685"/>
              <p:cNvSpPr>
                <a:spLocks noChangeArrowheads="1"/>
              </p:cNvSpPr>
              <p:nvPr/>
            </p:nvSpPr>
            <p:spPr bwMode="auto">
              <a:xfrm>
                <a:off x="6041" y="1760"/>
                <a:ext cx="118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0" name="Rectangle 686"/>
              <p:cNvSpPr>
                <a:spLocks noChangeArrowheads="1"/>
              </p:cNvSpPr>
              <p:nvPr/>
            </p:nvSpPr>
            <p:spPr bwMode="auto">
              <a:xfrm>
                <a:off x="6057" y="1590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1" name="Rectangle 687"/>
              <p:cNvSpPr>
                <a:spLocks noChangeArrowheads="1"/>
              </p:cNvSpPr>
              <p:nvPr/>
            </p:nvSpPr>
            <p:spPr bwMode="auto">
              <a:xfrm rot="5400000">
                <a:off x="5951" y="1673"/>
                <a:ext cx="461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Optical power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2" name="Rectangle 688"/>
              <p:cNvSpPr>
                <a:spLocks noChangeArrowheads="1"/>
              </p:cNvSpPr>
              <p:nvPr/>
            </p:nvSpPr>
            <p:spPr bwMode="auto">
              <a:xfrm rot="5400000">
                <a:off x="6123" y="1933"/>
                <a:ext cx="118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.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3" name="Rectangle 689"/>
              <p:cNvSpPr>
                <a:spLocks noChangeArrowheads="1"/>
              </p:cNvSpPr>
              <p:nvPr/>
            </p:nvSpPr>
            <p:spPr bwMode="auto">
              <a:xfrm rot="5400000">
                <a:off x="6148" y="1998"/>
                <a:ext cx="67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.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387206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221233" y="1253735"/>
            <a:ext cx="1765982" cy="1191266"/>
            <a:chOff x="5285091" y="1245228"/>
            <a:chExt cx="1765982" cy="1191266"/>
          </a:xfrm>
        </p:grpSpPr>
        <p:grpSp>
          <p:nvGrpSpPr>
            <p:cNvPr id="1246" name="Group 1245"/>
            <p:cNvGrpSpPr/>
            <p:nvPr/>
          </p:nvGrpSpPr>
          <p:grpSpPr>
            <a:xfrm>
              <a:off x="5484688" y="1262741"/>
              <a:ext cx="1566385" cy="1037091"/>
              <a:chOff x="3154546" y="1825625"/>
              <a:chExt cx="1566385" cy="1037091"/>
            </a:xfrm>
          </p:grpSpPr>
          <p:sp>
            <p:nvSpPr>
              <p:cNvPr id="1634" name="Line 268"/>
              <p:cNvSpPr>
                <a:spLocks noChangeShapeType="1"/>
              </p:cNvSpPr>
              <p:nvPr/>
            </p:nvSpPr>
            <p:spPr bwMode="auto">
              <a:xfrm>
                <a:off x="3300947" y="2738838"/>
                <a:ext cx="140462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5" name="Line 269"/>
              <p:cNvSpPr>
                <a:spLocks noChangeShapeType="1"/>
              </p:cNvSpPr>
              <p:nvPr/>
            </p:nvSpPr>
            <p:spPr bwMode="auto">
              <a:xfrm flipV="1">
                <a:off x="3300947" y="2724505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6" name="Line 270"/>
              <p:cNvSpPr>
                <a:spLocks noChangeShapeType="1"/>
              </p:cNvSpPr>
              <p:nvPr/>
            </p:nvSpPr>
            <p:spPr bwMode="auto">
              <a:xfrm flipV="1">
                <a:off x="3769838" y="2724505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7" name="Line 271"/>
              <p:cNvSpPr>
                <a:spLocks noChangeShapeType="1"/>
              </p:cNvSpPr>
              <p:nvPr/>
            </p:nvSpPr>
            <p:spPr bwMode="auto">
              <a:xfrm flipV="1">
                <a:off x="4237707" y="2724505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8" name="Line 272"/>
              <p:cNvSpPr>
                <a:spLocks noChangeShapeType="1"/>
              </p:cNvSpPr>
              <p:nvPr/>
            </p:nvSpPr>
            <p:spPr bwMode="auto">
              <a:xfrm flipV="1">
                <a:off x="4705575" y="2724505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9" name="Rectangle 273"/>
              <p:cNvSpPr>
                <a:spLocks noChangeArrowheads="1"/>
              </p:cNvSpPr>
              <p:nvPr/>
            </p:nvSpPr>
            <p:spPr bwMode="auto">
              <a:xfrm>
                <a:off x="3269209" y="278286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0" name="Rectangle 274"/>
              <p:cNvSpPr>
                <a:spLocks noChangeArrowheads="1"/>
              </p:cNvSpPr>
              <p:nvPr/>
            </p:nvSpPr>
            <p:spPr bwMode="auto">
              <a:xfrm>
                <a:off x="3671555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1" name="Rectangle 275"/>
              <p:cNvSpPr>
                <a:spLocks noChangeArrowheads="1"/>
              </p:cNvSpPr>
              <p:nvPr/>
            </p:nvSpPr>
            <p:spPr bwMode="auto">
              <a:xfrm>
                <a:off x="4143519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2" name="Rectangle 276"/>
              <p:cNvSpPr>
                <a:spLocks noChangeArrowheads="1"/>
              </p:cNvSpPr>
              <p:nvPr/>
            </p:nvSpPr>
            <p:spPr bwMode="auto">
              <a:xfrm>
                <a:off x="4609339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3" name="Line 277"/>
              <p:cNvSpPr>
                <a:spLocks noChangeShapeType="1"/>
              </p:cNvSpPr>
              <p:nvPr/>
            </p:nvSpPr>
            <p:spPr bwMode="auto">
              <a:xfrm flipV="1">
                <a:off x="3300947" y="1889099"/>
                <a:ext cx="0" cy="84973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4" name="Line 278"/>
              <p:cNvSpPr>
                <a:spLocks noChangeShapeType="1"/>
              </p:cNvSpPr>
              <p:nvPr/>
            </p:nvSpPr>
            <p:spPr bwMode="auto">
              <a:xfrm>
                <a:off x="3300947" y="2738838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5" name="Line 279"/>
              <p:cNvSpPr>
                <a:spLocks noChangeShapeType="1"/>
              </p:cNvSpPr>
              <p:nvPr/>
            </p:nvSpPr>
            <p:spPr bwMode="auto">
              <a:xfrm>
                <a:off x="3300947" y="2313969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6" name="Line 280"/>
              <p:cNvSpPr>
                <a:spLocks noChangeShapeType="1"/>
              </p:cNvSpPr>
              <p:nvPr/>
            </p:nvSpPr>
            <p:spPr bwMode="auto">
              <a:xfrm>
                <a:off x="3300947" y="1889099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7" name="Rectangle 281"/>
              <p:cNvSpPr>
                <a:spLocks noChangeArrowheads="1"/>
              </p:cNvSpPr>
              <p:nvPr/>
            </p:nvSpPr>
            <p:spPr bwMode="auto">
              <a:xfrm>
                <a:off x="3154546" y="2674340"/>
                <a:ext cx="59379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8" name="Rectangle 282"/>
              <p:cNvSpPr>
                <a:spLocks noChangeArrowheads="1"/>
              </p:cNvSpPr>
              <p:nvPr/>
            </p:nvSpPr>
            <p:spPr bwMode="auto">
              <a:xfrm>
                <a:off x="3193449" y="2252542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9" name="Rectangle 283"/>
              <p:cNvSpPr>
                <a:spLocks noChangeArrowheads="1"/>
              </p:cNvSpPr>
              <p:nvPr/>
            </p:nvSpPr>
            <p:spPr bwMode="auto">
              <a:xfrm>
                <a:off x="3193449" y="1825625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0" name="Freeform 284"/>
              <p:cNvSpPr>
                <a:spLocks/>
              </p:cNvSpPr>
              <p:nvPr/>
            </p:nvSpPr>
            <p:spPr bwMode="auto">
              <a:xfrm>
                <a:off x="3401277" y="1889099"/>
                <a:ext cx="1304298" cy="693100"/>
              </a:xfrm>
              <a:custGeom>
                <a:avLst/>
                <a:gdLst>
                  <a:gd name="T0" fmla="*/ 0 w 1274"/>
                  <a:gd name="T1" fmla="*/ 0 h 677"/>
                  <a:gd name="T2" fmla="*/ 47 w 1274"/>
                  <a:gd name="T3" fmla="*/ 281 h 677"/>
                  <a:gd name="T4" fmla="*/ 115 w 1274"/>
                  <a:gd name="T5" fmla="*/ 628 h 677"/>
                  <a:gd name="T6" fmla="*/ 184 w 1274"/>
                  <a:gd name="T7" fmla="*/ 677 h 677"/>
                  <a:gd name="T8" fmla="*/ 252 w 1274"/>
                  <a:gd name="T9" fmla="*/ 665 h 677"/>
                  <a:gd name="T10" fmla="*/ 321 w 1274"/>
                  <a:gd name="T11" fmla="*/ 620 h 677"/>
                  <a:gd name="T12" fmla="*/ 390 w 1274"/>
                  <a:gd name="T13" fmla="*/ 604 h 677"/>
                  <a:gd name="T14" fmla="*/ 458 w 1274"/>
                  <a:gd name="T15" fmla="*/ 581 h 677"/>
                  <a:gd name="T16" fmla="*/ 527 w 1274"/>
                  <a:gd name="T17" fmla="*/ 556 h 677"/>
                  <a:gd name="T18" fmla="*/ 595 w 1274"/>
                  <a:gd name="T19" fmla="*/ 535 h 677"/>
                  <a:gd name="T20" fmla="*/ 664 w 1274"/>
                  <a:gd name="T21" fmla="*/ 508 h 677"/>
                  <a:gd name="T22" fmla="*/ 732 w 1274"/>
                  <a:gd name="T23" fmla="*/ 485 h 677"/>
                  <a:gd name="T24" fmla="*/ 801 w 1274"/>
                  <a:gd name="T25" fmla="*/ 464 h 677"/>
                  <a:gd name="T26" fmla="*/ 870 w 1274"/>
                  <a:gd name="T27" fmla="*/ 441 h 677"/>
                  <a:gd name="T28" fmla="*/ 938 w 1274"/>
                  <a:gd name="T29" fmla="*/ 417 h 677"/>
                  <a:gd name="T30" fmla="*/ 1007 w 1274"/>
                  <a:gd name="T31" fmla="*/ 392 h 677"/>
                  <a:gd name="T32" fmla="*/ 1075 w 1274"/>
                  <a:gd name="T33" fmla="*/ 369 h 677"/>
                  <a:gd name="T34" fmla="*/ 1144 w 1274"/>
                  <a:gd name="T35" fmla="*/ 346 h 677"/>
                  <a:gd name="T36" fmla="*/ 1212 w 1274"/>
                  <a:gd name="T37" fmla="*/ 325 h 677"/>
                  <a:gd name="T38" fmla="*/ 1274 w 1274"/>
                  <a:gd name="T39" fmla="*/ 303 h 6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4" h="677">
                    <a:moveTo>
                      <a:pt x="0" y="0"/>
                    </a:moveTo>
                    <a:lnTo>
                      <a:pt x="47" y="281"/>
                    </a:lnTo>
                    <a:lnTo>
                      <a:pt x="115" y="628"/>
                    </a:lnTo>
                    <a:lnTo>
                      <a:pt x="184" y="677"/>
                    </a:lnTo>
                    <a:lnTo>
                      <a:pt x="252" y="665"/>
                    </a:lnTo>
                    <a:lnTo>
                      <a:pt x="321" y="620"/>
                    </a:lnTo>
                    <a:lnTo>
                      <a:pt x="390" y="604"/>
                    </a:lnTo>
                    <a:lnTo>
                      <a:pt x="458" y="581"/>
                    </a:lnTo>
                    <a:lnTo>
                      <a:pt x="527" y="556"/>
                    </a:lnTo>
                    <a:lnTo>
                      <a:pt x="595" y="535"/>
                    </a:lnTo>
                    <a:lnTo>
                      <a:pt x="664" y="508"/>
                    </a:lnTo>
                    <a:lnTo>
                      <a:pt x="732" y="485"/>
                    </a:lnTo>
                    <a:lnTo>
                      <a:pt x="801" y="464"/>
                    </a:lnTo>
                    <a:lnTo>
                      <a:pt x="870" y="441"/>
                    </a:lnTo>
                    <a:lnTo>
                      <a:pt x="938" y="417"/>
                    </a:lnTo>
                    <a:lnTo>
                      <a:pt x="1007" y="392"/>
                    </a:lnTo>
                    <a:lnTo>
                      <a:pt x="1075" y="369"/>
                    </a:lnTo>
                    <a:lnTo>
                      <a:pt x="1144" y="346"/>
                    </a:lnTo>
                    <a:lnTo>
                      <a:pt x="1212" y="325"/>
                    </a:lnTo>
                    <a:lnTo>
                      <a:pt x="1274" y="303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1" name="Freeform 285"/>
              <p:cNvSpPr>
                <a:spLocks/>
              </p:cNvSpPr>
              <p:nvPr/>
            </p:nvSpPr>
            <p:spPr bwMode="auto">
              <a:xfrm>
                <a:off x="3370564" y="1889099"/>
                <a:ext cx="1335011" cy="629626"/>
              </a:xfrm>
              <a:custGeom>
                <a:avLst/>
                <a:gdLst>
                  <a:gd name="T0" fmla="*/ 0 w 1304"/>
                  <a:gd name="T1" fmla="*/ 0 h 615"/>
                  <a:gd name="T2" fmla="*/ 8 w 1304"/>
                  <a:gd name="T3" fmla="*/ 127 h 615"/>
                  <a:gd name="T4" fmla="*/ 77 w 1304"/>
                  <a:gd name="T5" fmla="*/ 258 h 615"/>
                  <a:gd name="T6" fmla="*/ 145 w 1304"/>
                  <a:gd name="T7" fmla="*/ 608 h 615"/>
                  <a:gd name="T8" fmla="*/ 214 w 1304"/>
                  <a:gd name="T9" fmla="*/ 615 h 615"/>
                  <a:gd name="T10" fmla="*/ 282 w 1304"/>
                  <a:gd name="T11" fmla="*/ 594 h 615"/>
                  <a:gd name="T12" fmla="*/ 351 w 1304"/>
                  <a:gd name="T13" fmla="*/ 577 h 615"/>
                  <a:gd name="T14" fmla="*/ 420 w 1304"/>
                  <a:gd name="T15" fmla="*/ 573 h 615"/>
                  <a:gd name="T16" fmla="*/ 488 w 1304"/>
                  <a:gd name="T17" fmla="*/ 552 h 615"/>
                  <a:gd name="T18" fmla="*/ 557 w 1304"/>
                  <a:gd name="T19" fmla="*/ 529 h 615"/>
                  <a:gd name="T20" fmla="*/ 625 w 1304"/>
                  <a:gd name="T21" fmla="*/ 510 h 615"/>
                  <a:gd name="T22" fmla="*/ 694 w 1304"/>
                  <a:gd name="T23" fmla="*/ 492 h 615"/>
                  <a:gd name="T24" fmla="*/ 762 w 1304"/>
                  <a:gd name="T25" fmla="*/ 475 h 615"/>
                  <a:gd name="T26" fmla="*/ 831 w 1304"/>
                  <a:gd name="T27" fmla="*/ 457 h 615"/>
                  <a:gd name="T28" fmla="*/ 900 w 1304"/>
                  <a:gd name="T29" fmla="*/ 436 h 615"/>
                  <a:gd name="T30" fmla="*/ 968 w 1304"/>
                  <a:gd name="T31" fmla="*/ 415 h 615"/>
                  <a:gd name="T32" fmla="*/ 1037 w 1304"/>
                  <a:gd name="T33" fmla="*/ 396 h 615"/>
                  <a:gd name="T34" fmla="*/ 1105 w 1304"/>
                  <a:gd name="T35" fmla="*/ 379 h 615"/>
                  <a:gd name="T36" fmla="*/ 1174 w 1304"/>
                  <a:gd name="T37" fmla="*/ 361 h 615"/>
                  <a:gd name="T38" fmla="*/ 1242 w 1304"/>
                  <a:gd name="T39" fmla="*/ 342 h 615"/>
                  <a:gd name="T40" fmla="*/ 1304 w 1304"/>
                  <a:gd name="T41" fmla="*/ 323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4" h="615">
                    <a:moveTo>
                      <a:pt x="0" y="0"/>
                    </a:moveTo>
                    <a:lnTo>
                      <a:pt x="8" y="127"/>
                    </a:lnTo>
                    <a:lnTo>
                      <a:pt x="77" y="258"/>
                    </a:lnTo>
                    <a:lnTo>
                      <a:pt x="145" y="608"/>
                    </a:lnTo>
                    <a:lnTo>
                      <a:pt x="214" y="615"/>
                    </a:lnTo>
                    <a:lnTo>
                      <a:pt x="282" y="594"/>
                    </a:lnTo>
                    <a:lnTo>
                      <a:pt x="351" y="577"/>
                    </a:lnTo>
                    <a:lnTo>
                      <a:pt x="420" y="573"/>
                    </a:lnTo>
                    <a:lnTo>
                      <a:pt x="488" y="552"/>
                    </a:lnTo>
                    <a:lnTo>
                      <a:pt x="557" y="529"/>
                    </a:lnTo>
                    <a:lnTo>
                      <a:pt x="625" y="510"/>
                    </a:lnTo>
                    <a:lnTo>
                      <a:pt x="694" y="492"/>
                    </a:lnTo>
                    <a:lnTo>
                      <a:pt x="762" y="475"/>
                    </a:lnTo>
                    <a:lnTo>
                      <a:pt x="831" y="457"/>
                    </a:lnTo>
                    <a:lnTo>
                      <a:pt x="900" y="436"/>
                    </a:lnTo>
                    <a:lnTo>
                      <a:pt x="968" y="415"/>
                    </a:lnTo>
                    <a:lnTo>
                      <a:pt x="1037" y="396"/>
                    </a:lnTo>
                    <a:lnTo>
                      <a:pt x="1105" y="379"/>
                    </a:lnTo>
                    <a:lnTo>
                      <a:pt x="1174" y="361"/>
                    </a:lnTo>
                    <a:lnTo>
                      <a:pt x="1242" y="342"/>
                    </a:lnTo>
                    <a:lnTo>
                      <a:pt x="1304" y="323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2" name="Freeform 286"/>
              <p:cNvSpPr>
                <a:spLocks/>
              </p:cNvSpPr>
              <p:nvPr/>
            </p:nvSpPr>
            <p:spPr bwMode="auto">
              <a:xfrm>
                <a:off x="3309137" y="2190091"/>
                <a:ext cx="1396438" cy="365490"/>
              </a:xfrm>
              <a:custGeom>
                <a:avLst/>
                <a:gdLst>
                  <a:gd name="T0" fmla="*/ 0 w 1364"/>
                  <a:gd name="T1" fmla="*/ 330 h 357"/>
                  <a:gd name="T2" fmla="*/ 68 w 1364"/>
                  <a:gd name="T3" fmla="*/ 357 h 357"/>
                  <a:gd name="T4" fmla="*/ 137 w 1364"/>
                  <a:gd name="T5" fmla="*/ 0 h 357"/>
                  <a:gd name="T6" fmla="*/ 205 w 1364"/>
                  <a:gd name="T7" fmla="*/ 77 h 357"/>
                  <a:gd name="T8" fmla="*/ 274 w 1364"/>
                  <a:gd name="T9" fmla="*/ 77 h 357"/>
                  <a:gd name="T10" fmla="*/ 342 w 1364"/>
                  <a:gd name="T11" fmla="*/ 70 h 357"/>
                  <a:gd name="T12" fmla="*/ 411 w 1364"/>
                  <a:gd name="T13" fmla="*/ 85 h 357"/>
                  <a:gd name="T14" fmla="*/ 480 w 1364"/>
                  <a:gd name="T15" fmla="*/ 88 h 357"/>
                  <a:gd name="T16" fmla="*/ 548 w 1364"/>
                  <a:gd name="T17" fmla="*/ 90 h 357"/>
                  <a:gd name="T18" fmla="*/ 617 w 1364"/>
                  <a:gd name="T19" fmla="*/ 98 h 357"/>
                  <a:gd name="T20" fmla="*/ 685 w 1364"/>
                  <a:gd name="T21" fmla="*/ 101 h 357"/>
                  <a:gd name="T22" fmla="*/ 754 w 1364"/>
                  <a:gd name="T23" fmla="*/ 103 h 357"/>
                  <a:gd name="T24" fmla="*/ 822 w 1364"/>
                  <a:gd name="T25" fmla="*/ 108 h 357"/>
                  <a:gd name="T26" fmla="*/ 891 w 1364"/>
                  <a:gd name="T27" fmla="*/ 114 h 357"/>
                  <a:gd name="T28" fmla="*/ 960 w 1364"/>
                  <a:gd name="T29" fmla="*/ 119 h 357"/>
                  <a:gd name="T30" fmla="*/ 1028 w 1364"/>
                  <a:gd name="T31" fmla="*/ 123 h 357"/>
                  <a:gd name="T32" fmla="*/ 1097 w 1364"/>
                  <a:gd name="T33" fmla="*/ 126 h 357"/>
                  <a:gd name="T34" fmla="*/ 1165 w 1364"/>
                  <a:gd name="T35" fmla="*/ 130 h 357"/>
                  <a:gd name="T36" fmla="*/ 1234 w 1364"/>
                  <a:gd name="T37" fmla="*/ 135 h 357"/>
                  <a:gd name="T38" fmla="*/ 1302 w 1364"/>
                  <a:gd name="T39" fmla="*/ 141 h 357"/>
                  <a:gd name="T40" fmla="*/ 1364 w 1364"/>
                  <a:gd name="T41" fmla="*/ 145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357">
                    <a:moveTo>
                      <a:pt x="0" y="330"/>
                    </a:moveTo>
                    <a:lnTo>
                      <a:pt x="68" y="357"/>
                    </a:lnTo>
                    <a:lnTo>
                      <a:pt x="137" y="0"/>
                    </a:lnTo>
                    <a:lnTo>
                      <a:pt x="205" y="77"/>
                    </a:lnTo>
                    <a:lnTo>
                      <a:pt x="274" y="77"/>
                    </a:lnTo>
                    <a:lnTo>
                      <a:pt x="342" y="70"/>
                    </a:lnTo>
                    <a:lnTo>
                      <a:pt x="411" y="85"/>
                    </a:lnTo>
                    <a:lnTo>
                      <a:pt x="480" y="88"/>
                    </a:lnTo>
                    <a:lnTo>
                      <a:pt x="548" y="90"/>
                    </a:lnTo>
                    <a:lnTo>
                      <a:pt x="617" y="98"/>
                    </a:lnTo>
                    <a:lnTo>
                      <a:pt x="685" y="101"/>
                    </a:lnTo>
                    <a:lnTo>
                      <a:pt x="754" y="103"/>
                    </a:lnTo>
                    <a:lnTo>
                      <a:pt x="822" y="108"/>
                    </a:lnTo>
                    <a:lnTo>
                      <a:pt x="891" y="114"/>
                    </a:lnTo>
                    <a:lnTo>
                      <a:pt x="960" y="119"/>
                    </a:lnTo>
                    <a:lnTo>
                      <a:pt x="1028" y="123"/>
                    </a:lnTo>
                    <a:lnTo>
                      <a:pt x="1097" y="126"/>
                    </a:lnTo>
                    <a:lnTo>
                      <a:pt x="1165" y="130"/>
                    </a:lnTo>
                    <a:lnTo>
                      <a:pt x="1234" y="135"/>
                    </a:lnTo>
                    <a:lnTo>
                      <a:pt x="1302" y="141"/>
                    </a:lnTo>
                    <a:lnTo>
                      <a:pt x="1364" y="14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3" name="Line 287"/>
              <p:cNvSpPr>
                <a:spLocks noChangeShapeType="1"/>
              </p:cNvSpPr>
              <p:nvPr/>
            </p:nvSpPr>
            <p:spPr bwMode="auto">
              <a:xfrm>
                <a:off x="3452466" y="1889099"/>
                <a:ext cx="64498" cy="849739"/>
              </a:xfrm>
              <a:prstGeom prst="line">
                <a:avLst/>
              </a:pr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4" name="Freeform 288"/>
              <p:cNvSpPr>
                <a:spLocks/>
              </p:cNvSpPr>
              <p:nvPr/>
            </p:nvSpPr>
            <p:spPr bwMode="auto">
              <a:xfrm>
                <a:off x="3694079" y="2101022"/>
                <a:ext cx="1011496" cy="637816"/>
              </a:xfrm>
              <a:custGeom>
                <a:avLst/>
                <a:gdLst>
                  <a:gd name="T0" fmla="*/ 0 w 988"/>
                  <a:gd name="T1" fmla="*/ 623 h 623"/>
                  <a:gd name="T2" fmla="*/ 35 w 988"/>
                  <a:gd name="T3" fmla="*/ 600 h 623"/>
                  <a:gd name="T4" fmla="*/ 104 w 988"/>
                  <a:gd name="T5" fmla="*/ 557 h 623"/>
                  <a:gd name="T6" fmla="*/ 172 w 988"/>
                  <a:gd name="T7" fmla="*/ 511 h 623"/>
                  <a:gd name="T8" fmla="*/ 241 w 988"/>
                  <a:gd name="T9" fmla="*/ 469 h 623"/>
                  <a:gd name="T10" fmla="*/ 309 w 988"/>
                  <a:gd name="T11" fmla="*/ 429 h 623"/>
                  <a:gd name="T12" fmla="*/ 378 w 988"/>
                  <a:gd name="T13" fmla="*/ 386 h 623"/>
                  <a:gd name="T14" fmla="*/ 446 w 988"/>
                  <a:gd name="T15" fmla="*/ 342 h 623"/>
                  <a:gd name="T16" fmla="*/ 515 w 988"/>
                  <a:gd name="T17" fmla="*/ 296 h 623"/>
                  <a:gd name="T18" fmla="*/ 584 w 988"/>
                  <a:gd name="T19" fmla="*/ 253 h 623"/>
                  <a:gd name="T20" fmla="*/ 652 w 988"/>
                  <a:gd name="T21" fmla="*/ 212 h 623"/>
                  <a:gd name="T22" fmla="*/ 721 w 988"/>
                  <a:gd name="T23" fmla="*/ 171 h 623"/>
                  <a:gd name="T24" fmla="*/ 789 w 988"/>
                  <a:gd name="T25" fmla="*/ 128 h 623"/>
                  <a:gd name="T26" fmla="*/ 858 w 988"/>
                  <a:gd name="T27" fmla="*/ 82 h 623"/>
                  <a:gd name="T28" fmla="*/ 926 w 988"/>
                  <a:gd name="T29" fmla="*/ 38 h 623"/>
                  <a:gd name="T30" fmla="*/ 988 w 988"/>
                  <a:gd name="T31" fmla="*/ 0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988" h="623">
                    <a:moveTo>
                      <a:pt x="0" y="623"/>
                    </a:moveTo>
                    <a:lnTo>
                      <a:pt x="35" y="600"/>
                    </a:lnTo>
                    <a:lnTo>
                      <a:pt x="104" y="557"/>
                    </a:lnTo>
                    <a:lnTo>
                      <a:pt x="172" y="511"/>
                    </a:lnTo>
                    <a:lnTo>
                      <a:pt x="241" y="469"/>
                    </a:lnTo>
                    <a:lnTo>
                      <a:pt x="309" y="429"/>
                    </a:lnTo>
                    <a:lnTo>
                      <a:pt x="378" y="386"/>
                    </a:lnTo>
                    <a:lnTo>
                      <a:pt x="446" y="342"/>
                    </a:lnTo>
                    <a:lnTo>
                      <a:pt x="515" y="296"/>
                    </a:lnTo>
                    <a:lnTo>
                      <a:pt x="584" y="253"/>
                    </a:lnTo>
                    <a:lnTo>
                      <a:pt x="652" y="212"/>
                    </a:lnTo>
                    <a:lnTo>
                      <a:pt x="721" y="171"/>
                    </a:lnTo>
                    <a:lnTo>
                      <a:pt x="789" y="128"/>
                    </a:lnTo>
                    <a:lnTo>
                      <a:pt x="858" y="82"/>
                    </a:lnTo>
                    <a:lnTo>
                      <a:pt x="926" y="38"/>
                    </a:lnTo>
                    <a:lnTo>
                      <a:pt x="988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5" name="Freeform 289"/>
              <p:cNvSpPr>
                <a:spLocks/>
              </p:cNvSpPr>
              <p:nvPr/>
            </p:nvSpPr>
            <p:spPr bwMode="auto">
              <a:xfrm>
                <a:off x="3309137" y="2248447"/>
                <a:ext cx="1396438" cy="425893"/>
              </a:xfrm>
              <a:custGeom>
                <a:avLst/>
                <a:gdLst>
                  <a:gd name="T0" fmla="*/ 0 w 1364"/>
                  <a:gd name="T1" fmla="*/ 416 h 416"/>
                  <a:gd name="T2" fmla="*/ 68 w 1364"/>
                  <a:gd name="T3" fmla="*/ 5 h 416"/>
                  <a:gd name="T4" fmla="*/ 137 w 1364"/>
                  <a:gd name="T5" fmla="*/ 21 h 416"/>
                  <a:gd name="T6" fmla="*/ 205 w 1364"/>
                  <a:gd name="T7" fmla="*/ 0 h 416"/>
                  <a:gd name="T8" fmla="*/ 274 w 1364"/>
                  <a:gd name="T9" fmla="*/ 67 h 416"/>
                  <a:gd name="T10" fmla="*/ 342 w 1364"/>
                  <a:gd name="T11" fmla="*/ 56 h 416"/>
                  <a:gd name="T12" fmla="*/ 411 w 1364"/>
                  <a:gd name="T13" fmla="*/ 73 h 416"/>
                  <a:gd name="T14" fmla="*/ 480 w 1364"/>
                  <a:gd name="T15" fmla="*/ 69 h 416"/>
                  <a:gd name="T16" fmla="*/ 548 w 1364"/>
                  <a:gd name="T17" fmla="*/ 63 h 416"/>
                  <a:gd name="T18" fmla="*/ 617 w 1364"/>
                  <a:gd name="T19" fmla="*/ 66 h 416"/>
                  <a:gd name="T20" fmla="*/ 685 w 1364"/>
                  <a:gd name="T21" fmla="*/ 68 h 416"/>
                  <a:gd name="T22" fmla="*/ 754 w 1364"/>
                  <a:gd name="T23" fmla="*/ 68 h 416"/>
                  <a:gd name="T24" fmla="*/ 822 w 1364"/>
                  <a:gd name="T25" fmla="*/ 67 h 416"/>
                  <a:gd name="T26" fmla="*/ 891 w 1364"/>
                  <a:gd name="T27" fmla="*/ 65 h 416"/>
                  <a:gd name="T28" fmla="*/ 960 w 1364"/>
                  <a:gd name="T29" fmla="*/ 64 h 416"/>
                  <a:gd name="T30" fmla="*/ 1028 w 1364"/>
                  <a:gd name="T31" fmla="*/ 65 h 416"/>
                  <a:gd name="T32" fmla="*/ 1097 w 1364"/>
                  <a:gd name="T33" fmla="*/ 67 h 416"/>
                  <a:gd name="T34" fmla="*/ 1165 w 1364"/>
                  <a:gd name="T35" fmla="*/ 65 h 416"/>
                  <a:gd name="T36" fmla="*/ 1234 w 1364"/>
                  <a:gd name="T37" fmla="*/ 64 h 416"/>
                  <a:gd name="T38" fmla="*/ 1302 w 1364"/>
                  <a:gd name="T39" fmla="*/ 62 h 416"/>
                  <a:gd name="T40" fmla="*/ 1364 w 1364"/>
                  <a:gd name="T41" fmla="*/ 63 h 4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416">
                    <a:moveTo>
                      <a:pt x="0" y="416"/>
                    </a:moveTo>
                    <a:lnTo>
                      <a:pt x="68" y="5"/>
                    </a:lnTo>
                    <a:lnTo>
                      <a:pt x="137" y="21"/>
                    </a:lnTo>
                    <a:lnTo>
                      <a:pt x="205" y="0"/>
                    </a:lnTo>
                    <a:lnTo>
                      <a:pt x="274" y="67"/>
                    </a:lnTo>
                    <a:lnTo>
                      <a:pt x="342" y="56"/>
                    </a:lnTo>
                    <a:lnTo>
                      <a:pt x="411" y="73"/>
                    </a:lnTo>
                    <a:lnTo>
                      <a:pt x="480" y="69"/>
                    </a:lnTo>
                    <a:lnTo>
                      <a:pt x="548" y="63"/>
                    </a:lnTo>
                    <a:lnTo>
                      <a:pt x="617" y="66"/>
                    </a:lnTo>
                    <a:lnTo>
                      <a:pt x="685" y="68"/>
                    </a:lnTo>
                    <a:lnTo>
                      <a:pt x="754" y="68"/>
                    </a:lnTo>
                    <a:lnTo>
                      <a:pt x="822" y="67"/>
                    </a:lnTo>
                    <a:lnTo>
                      <a:pt x="891" y="65"/>
                    </a:lnTo>
                    <a:lnTo>
                      <a:pt x="960" y="64"/>
                    </a:lnTo>
                    <a:lnTo>
                      <a:pt x="1028" y="65"/>
                    </a:lnTo>
                    <a:lnTo>
                      <a:pt x="1097" y="67"/>
                    </a:lnTo>
                    <a:lnTo>
                      <a:pt x="1165" y="65"/>
                    </a:lnTo>
                    <a:lnTo>
                      <a:pt x="1234" y="64"/>
                    </a:lnTo>
                    <a:lnTo>
                      <a:pt x="1302" y="62"/>
                    </a:lnTo>
                    <a:lnTo>
                      <a:pt x="1364" y="6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6" name="Freeform 290"/>
              <p:cNvSpPr>
                <a:spLocks/>
              </p:cNvSpPr>
              <p:nvPr/>
            </p:nvSpPr>
            <p:spPr bwMode="auto">
              <a:xfrm>
                <a:off x="3367492" y="2205448"/>
                <a:ext cx="1338082" cy="533390"/>
              </a:xfrm>
              <a:custGeom>
                <a:avLst/>
                <a:gdLst>
                  <a:gd name="T0" fmla="*/ 0 w 1307"/>
                  <a:gd name="T1" fmla="*/ 521 h 521"/>
                  <a:gd name="T2" fmla="*/ 11 w 1307"/>
                  <a:gd name="T3" fmla="*/ 393 h 521"/>
                  <a:gd name="T4" fmla="*/ 80 w 1307"/>
                  <a:gd name="T5" fmla="*/ 56 h 521"/>
                  <a:gd name="T6" fmla="*/ 148 w 1307"/>
                  <a:gd name="T7" fmla="*/ 16 h 521"/>
                  <a:gd name="T8" fmla="*/ 217 w 1307"/>
                  <a:gd name="T9" fmla="*/ 0 h 521"/>
                  <a:gd name="T10" fmla="*/ 285 w 1307"/>
                  <a:gd name="T11" fmla="*/ 7 h 521"/>
                  <a:gd name="T12" fmla="*/ 354 w 1307"/>
                  <a:gd name="T13" fmla="*/ 23 h 521"/>
                  <a:gd name="T14" fmla="*/ 423 w 1307"/>
                  <a:gd name="T15" fmla="*/ 31 h 521"/>
                  <a:gd name="T16" fmla="*/ 491 w 1307"/>
                  <a:gd name="T17" fmla="*/ 42 h 521"/>
                  <a:gd name="T18" fmla="*/ 560 w 1307"/>
                  <a:gd name="T19" fmla="*/ 50 h 521"/>
                  <a:gd name="T20" fmla="*/ 628 w 1307"/>
                  <a:gd name="T21" fmla="*/ 58 h 521"/>
                  <a:gd name="T22" fmla="*/ 697 w 1307"/>
                  <a:gd name="T23" fmla="*/ 68 h 521"/>
                  <a:gd name="T24" fmla="*/ 765 w 1307"/>
                  <a:gd name="T25" fmla="*/ 78 h 521"/>
                  <a:gd name="T26" fmla="*/ 834 w 1307"/>
                  <a:gd name="T27" fmla="*/ 88 h 521"/>
                  <a:gd name="T28" fmla="*/ 903 w 1307"/>
                  <a:gd name="T29" fmla="*/ 97 h 521"/>
                  <a:gd name="T30" fmla="*/ 971 w 1307"/>
                  <a:gd name="T31" fmla="*/ 106 h 521"/>
                  <a:gd name="T32" fmla="*/ 1040 w 1307"/>
                  <a:gd name="T33" fmla="*/ 115 h 521"/>
                  <a:gd name="T34" fmla="*/ 1108 w 1307"/>
                  <a:gd name="T35" fmla="*/ 125 h 521"/>
                  <a:gd name="T36" fmla="*/ 1177 w 1307"/>
                  <a:gd name="T37" fmla="*/ 136 h 521"/>
                  <a:gd name="T38" fmla="*/ 1245 w 1307"/>
                  <a:gd name="T39" fmla="*/ 145 h 521"/>
                  <a:gd name="T40" fmla="*/ 1307 w 1307"/>
                  <a:gd name="T41" fmla="*/ 153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521">
                    <a:moveTo>
                      <a:pt x="0" y="521"/>
                    </a:moveTo>
                    <a:lnTo>
                      <a:pt x="11" y="393"/>
                    </a:lnTo>
                    <a:lnTo>
                      <a:pt x="80" y="56"/>
                    </a:lnTo>
                    <a:lnTo>
                      <a:pt x="148" y="16"/>
                    </a:lnTo>
                    <a:lnTo>
                      <a:pt x="217" y="0"/>
                    </a:lnTo>
                    <a:lnTo>
                      <a:pt x="285" y="7"/>
                    </a:lnTo>
                    <a:lnTo>
                      <a:pt x="354" y="23"/>
                    </a:lnTo>
                    <a:lnTo>
                      <a:pt x="423" y="31"/>
                    </a:lnTo>
                    <a:lnTo>
                      <a:pt x="491" y="42"/>
                    </a:lnTo>
                    <a:lnTo>
                      <a:pt x="560" y="50"/>
                    </a:lnTo>
                    <a:lnTo>
                      <a:pt x="628" y="58"/>
                    </a:lnTo>
                    <a:lnTo>
                      <a:pt x="697" y="68"/>
                    </a:lnTo>
                    <a:lnTo>
                      <a:pt x="765" y="78"/>
                    </a:lnTo>
                    <a:lnTo>
                      <a:pt x="834" y="88"/>
                    </a:lnTo>
                    <a:lnTo>
                      <a:pt x="903" y="97"/>
                    </a:lnTo>
                    <a:lnTo>
                      <a:pt x="971" y="106"/>
                    </a:lnTo>
                    <a:lnTo>
                      <a:pt x="1040" y="115"/>
                    </a:lnTo>
                    <a:lnTo>
                      <a:pt x="1108" y="125"/>
                    </a:lnTo>
                    <a:lnTo>
                      <a:pt x="1177" y="136"/>
                    </a:lnTo>
                    <a:lnTo>
                      <a:pt x="1245" y="145"/>
                    </a:lnTo>
                    <a:lnTo>
                      <a:pt x="1307" y="153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7" name="Freeform 291"/>
              <p:cNvSpPr>
                <a:spLocks/>
              </p:cNvSpPr>
              <p:nvPr/>
            </p:nvSpPr>
            <p:spPr bwMode="auto">
              <a:xfrm>
                <a:off x="3309137" y="2139926"/>
                <a:ext cx="1396438" cy="278469"/>
              </a:xfrm>
              <a:custGeom>
                <a:avLst/>
                <a:gdLst>
                  <a:gd name="T0" fmla="*/ 0 w 1364"/>
                  <a:gd name="T1" fmla="*/ 0 h 272"/>
                  <a:gd name="T2" fmla="*/ 68 w 1364"/>
                  <a:gd name="T3" fmla="*/ 272 h 272"/>
                  <a:gd name="T4" fmla="*/ 137 w 1364"/>
                  <a:gd name="T5" fmla="*/ 267 h 272"/>
                  <a:gd name="T6" fmla="*/ 205 w 1364"/>
                  <a:gd name="T7" fmla="*/ 104 h 272"/>
                  <a:gd name="T8" fmla="*/ 274 w 1364"/>
                  <a:gd name="T9" fmla="*/ 129 h 272"/>
                  <a:gd name="T10" fmla="*/ 342 w 1364"/>
                  <a:gd name="T11" fmla="*/ 158 h 272"/>
                  <a:gd name="T12" fmla="*/ 411 w 1364"/>
                  <a:gd name="T13" fmla="*/ 143 h 272"/>
                  <a:gd name="T14" fmla="*/ 480 w 1364"/>
                  <a:gd name="T15" fmla="*/ 145 h 272"/>
                  <a:gd name="T16" fmla="*/ 548 w 1364"/>
                  <a:gd name="T17" fmla="*/ 149 h 272"/>
                  <a:gd name="T18" fmla="*/ 617 w 1364"/>
                  <a:gd name="T19" fmla="*/ 150 h 272"/>
                  <a:gd name="T20" fmla="*/ 685 w 1364"/>
                  <a:gd name="T21" fmla="*/ 157 h 272"/>
                  <a:gd name="T22" fmla="*/ 754 w 1364"/>
                  <a:gd name="T23" fmla="*/ 160 h 272"/>
                  <a:gd name="T24" fmla="*/ 822 w 1364"/>
                  <a:gd name="T25" fmla="*/ 161 h 272"/>
                  <a:gd name="T26" fmla="*/ 891 w 1364"/>
                  <a:gd name="T27" fmla="*/ 163 h 272"/>
                  <a:gd name="T28" fmla="*/ 960 w 1364"/>
                  <a:gd name="T29" fmla="*/ 166 h 272"/>
                  <a:gd name="T30" fmla="*/ 1028 w 1364"/>
                  <a:gd name="T31" fmla="*/ 170 h 272"/>
                  <a:gd name="T32" fmla="*/ 1097 w 1364"/>
                  <a:gd name="T33" fmla="*/ 175 h 272"/>
                  <a:gd name="T34" fmla="*/ 1165 w 1364"/>
                  <a:gd name="T35" fmla="*/ 177 h 272"/>
                  <a:gd name="T36" fmla="*/ 1234 w 1364"/>
                  <a:gd name="T37" fmla="*/ 178 h 272"/>
                  <a:gd name="T38" fmla="*/ 1302 w 1364"/>
                  <a:gd name="T39" fmla="*/ 180 h 272"/>
                  <a:gd name="T40" fmla="*/ 1364 w 1364"/>
                  <a:gd name="T41" fmla="*/ 184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272">
                    <a:moveTo>
                      <a:pt x="0" y="0"/>
                    </a:moveTo>
                    <a:lnTo>
                      <a:pt x="68" y="272"/>
                    </a:lnTo>
                    <a:lnTo>
                      <a:pt x="137" y="267"/>
                    </a:lnTo>
                    <a:lnTo>
                      <a:pt x="205" y="104"/>
                    </a:lnTo>
                    <a:lnTo>
                      <a:pt x="274" y="129"/>
                    </a:lnTo>
                    <a:lnTo>
                      <a:pt x="342" y="158"/>
                    </a:lnTo>
                    <a:lnTo>
                      <a:pt x="411" y="143"/>
                    </a:lnTo>
                    <a:lnTo>
                      <a:pt x="480" y="145"/>
                    </a:lnTo>
                    <a:lnTo>
                      <a:pt x="548" y="149"/>
                    </a:lnTo>
                    <a:lnTo>
                      <a:pt x="617" y="150"/>
                    </a:lnTo>
                    <a:lnTo>
                      <a:pt x="685" y="157"/>
                    </a:lnTo>
                    <a:lnTo>
                      <a:pt x="754" y="160"/>
                    </a:lnTo>
                    <a:lnTo>
                      <a:pt x="822" y="161"/>
                    </a:lnTo>
                    <a:lnTo>
                      <a:pt x="891" y="163"/>
                    </a:lnTo>
                    <a:lnTo>
                      <a:pt x="960" y="166"/>
                    </a:lnTo>
                    <a:lnTo>
                      <a:pt x="1028" y="170"/>
                    </a:lnTo>
                    <a:lnTo>
                      <a:pt x="1097" y="175"/>
                    </a:lnTo>
                    <a:lnTo>
                      <a:pt x="1165" y="177"/>
                    </a:lnTo>
                    <a:lnTo>
                      <a:pt x="1234" y="178"/>
                    </a:lnTo>
                    <a:lnTo>
                      <a:pt x="1302" y="180"/>
                    </a:lnTo>
                    <a:lnTo>
                      <a:pt x="1364" y="18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8" name="Freeform 292"/>
              <p:cNvSpPr>
                <a:spLocks/>
              </p:cNvSpPr>
              <p:nvPr/>
            </p:nvSpPr>
            <p:spPr bwMode="auto">
              <a:xfrm>
                <a:off x="3341898" y="1889099"/>
                <a:ext cx="1363677" cy="501653"/>
              </a:xfrm>
              <a:custGeom>
                <a:avLst/>
                <a:gdLst>
                  <a:gd name="T0" fmla="*/ 0 w 1332"/>
                  <a:gd name="T1" fmla="*/ 0 h 490"/>
                  <a:gd name="T2" fmla="*/ 36 w 1332"/>
                  <a:gd name="T3" fmla="*/ 490 h 490"/>
                  <a:gd name="T4" fmla="*/ 105 w 1332"/>
                  <a:gd name="T5" fmla="*/ 441 h 490"/>
                  <a:gd name="T6" fmla="*/ 173 w 1332"/>
                  <a:gd name="T7" fmla="*/ 406 h 490"/>
                  <a:gd name="T8" fmla="*/ 242 w 1332"/>
                  <a:gd name="T9" fmla="*/ 475 h 490"/>
                  <a:gd name="T10" fmla="*/ 310 w 1332"/>
                  <a:gd name="T11" fmla="*/ 439 h 490"/>
                  <a:gd name="T12" fmla="*/ 379 w 1332"/>
                  <a:gd name="T13" fmla="*/ 452 h 490"/>
                  <a:gd name="T14" fmla="*/ 448 w 1332"/>
                  <a:gd name="T15" fmla="*/ 448 h 490"/>
                  <a:gd name="T16" fmla="*/ 516 w 1332"/>
                  <a:gd name="T17" fmla="*/ 436 h 490"/>
                  <a:gd name="T18" fmla="*/ 585 w 1332"/>
                  <a:gd name="T19" fmla="*/ 436 h 490"/>
                  <a:gd name="T20" fmla="*/ 653 w 1332"/>
                  <a:gd name="T21" fmla="*/ 435 h 490"/>
                  <a:gd name="T22" fmla="*/ 722 w 1332"/>
                  <a:gd name="T23" fmla="*/ 430 h 490"/>
                  <a:gd name="T24" fmla="*/ 790 w 1332"/>
                  <a:gd name="T25" fmla="*/ 425 h 490"/>
                  <a:gd name="T26" fmla="*/ 859 w 1332"/>
                  <a:gd name="T27" fmla="*/ 421 h 490"/>
                  <a:gd name="T28" fmla="*/ 928 w 1332"/>
                  <a:gd name="T29" fmla="*/ 418 h 490"/>
                  <a:gd name="T30" fmla="*/ 996 w 1332"/>
                  <a:gd name="T31" fmla="*/ 415 h 490"/>
                  <a:gd name="T32" fmla="*/ 1065 w 1332"/>
                  <a:gd name="T33" fmla="*/ 412 h 490"/>
                  <a:gd name="T34" fmla="*/ 1133 w 1332"/>
                  <a:gd name="T35" fmla="*/ 408 h 490"/>
                  <a:gd name="T36" fmla="*/ 1202 w 1332"/>
                  <a:gd name="T37" fmla="*/ 403 h 490"/>
                  <a:gd name="T38" fmla="*/ 1270 w 1332"/>
                  <a:gd name="T39" fmla="*/ 399 h 490"/>
                  <a:gd name="T40" fmla="*/ 1332 w 1332"/>
                  <a:gd name="T41" fmla="*/ 397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32" h="490">
                    <a:moveTo>
                      <a:pt x="0" y="0"/>
                    </a:moveTo>
                    <a:lnTo>
                      <a:pt x="36" y="490"/>
                    </a:lnTo>
                    <a:lnTo>
                      <a:pt x="105" y="441"/>
                    </a:lnTo>
                    <a:lnTo>
                      <a:pt x="173" y="406"/>
                    </a:lnTo>
                    <a:lnTo>
                      <a:pt x="242" y="475"/>
                    </a:lnTo>
                    <a:lnTo>
                      <a:pt x="310" y="439"/>
                    </a:lnTo>
                    <a:lnTo>
                      <a:pt x="379" y="452"/>
                    </a:lnTo>
                    <a:lnTo>
                      <a:pt x="448" y="448"/>
                    </a:lnTo>
                    <a:lnTo>
                      <a:pt x="516" y="436"/>
                    </a:lnTo>
                    <a:lnTo>
                      <a:pt x="585" y="436"/>
                    </a:lnTo>
                    <a:lnTo>
                      <a:pt x="653" y="435"/>
                    </a:lnTo>
                    <a:lnTo>
                      <a:pt x="722" y="430"/>
                    </a:lnTo>
                    <a:lnTo>
                      <a:pt x="790" y="425"/>
                    </a:lnTo>
                    <a:lnTo>
                      <a:pt x="859" y="421"/>
                    </a:lnTo>
                    <a:lnTo>
                      <a:pt x="928" y="418"/>
                    </a:lnTo>
                    <a:lnTo>
                      <a:pt x="996" y="415"/>
                    </a:lnTo>
                    <a:lnTo>
                      <a:pt x="1065" y="412"/>
                    </a:lnTo>
                    <a:lnTo>
                      <a:pt x="1133" y="408"/>
                    </a:lnTo>
                    <a:lnTo>
                      <a:pt x="1202" y="403"/>
                    </a:lnTo>
                    <a:lnTo>
                      <a:pt x="1270" y="399"/>
                    </a:lnTo>
                    <a:lnTo>
                      <a:pt x="1332" y="397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9" name="Freeform 293"/>
              <p:cNvSpPr>
                <a:spLocks/>
              </p:cNvSpPr>
              <p:nvPr/>
            </p:nvSpPr>
            <p:spPr bwMode="auto">
              <a:xfrm>
                <a:off x="3309137" y="2274041"/>
                <a:ext cx="1396438" cy="118759"/>
              </a:xfrm>
              <a:custGeom>
                <a:avLst/>
                <a:gdLst>
                  <a:gd name="T0" fmla="*/ 0 w 1364"/>
                  <a:gd name="T1" fmla="*/ 52 h 116"/>
                  <a:gd name="T2" fmla="*/ 68 w 1364"/>
                  <a:gd name="T3" fmla="*/ 116 h 116"/>
                  <a:gd name="T4" fmla="*/ 137 w 1364"/>
                  <a:gd name="T5" fmla="*/ 112 h 116"/>
                  <a:gd name="T6" fmla="*/ 205 w 1364"/>
                  <a:gd name="T7" fmla="*/ 4 h 116"/>
                  <a:gd name="T8" fmla="*/ 274 w 1364"/>
                  <a:gd name="T9" fmla="*/ 0 h 116"/>
                  <a:gd name="T10" fmla="*/ 342 w 1364"/>
                  <a:gd name="T11" fmla="*/ 33 h 116"/>
                  <a:gd name="T12" fmla="*/ 411 w 1364"/>
                  <a:gd name="T13" fmla="*/ 32 h 116"/>
                  <a:gd name="T14" fmla="*/ 480 w 1364"/>
                  <a:gd name="T15" fmla="*/ 30 h 116"/>
                  <a:gd name="T16" fmla="*/ 548 w 1364"/>
                  <a:gd name="T17" fmla="*/ 33 h 116"/>
                  <a:gd name="T18" fmla="*/ 617 w 1364"/>
                  <a:gd name="T19" fmla="*/ 33 h 116"/>
                  <a:gd name="T20" fmla="*/ 685 w 1364"/>
                  <a:gd name="T21" fmla="*/ 35 h 116"/>
                  <a:gd name="T22" fmla="*/ 754 w 1364"/>
                  <a:gd name="T23" fmla="*/ 36 h 116"/>
                  <a:gd name="T24" fmla="*/ 822 w 1364"/>
                  <a:gd name="T25" fmla="*/ 36 h 116"/>
                  <a:gd name="T26" fmla="*/ 891 w 1364"/>
                  <a:gd name="T27" fmla="*/ 37 h 116"/>
                  <a:gd name="T28" fmla="*/ 960 w 1364"/>
                  <a:gd name="T29" fmla="*/ 38 h 116"/>
                  <a:gd name="T30" fmla="*/ 1028 w 1364"/>
                  <a:gd name="T31" fmla="*/ 40 h 116"/>
                  <a:gd name="T32" fmla="*/ 1097 w 1364"/>
                  <a:gd name="T33" fmla="*/ 41 h 116"/>
                  <a:gd name="T34" fmla="*/ 1165 w 1364"/>
                  <a:gd name="T35" fmla="*/ 41 h 116"/>
                  <a:gd name="T36" fmla="*/ 1234 w 1364"/>
                  <a:gd name="T37" fmla="*/ 41 h 116"/>
                  <a:gd name="T38" fmla="*/ 1302 w 1364"/>
                  <a:gd name="T39" fmla="*/ 42 h 116"/>
                  <a:gd name="T40" fmla="*/ 1364 w 1364"/>
                  <a:gd name="T41" fmla="*/ 4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116">
                    <a:moveTo>
                      <a:pt x="0" y="52"/>
                    </a:moveTo>
                    <a:lnTo>
                      <a:pt x="68" y="116"/>
                    </a:lnTo>
                    <a:lnTo>
                      <a:pt x="137" y="112"/>
                    </a:lnTo>
                    <a:lnTo>
                      <a:pt x="205" y="4"/>
                    </a:lnTo>
                    <a:lnTo>
                      <a:pt x="274" y="0"/>
                    </a:lnTo>
                    <a:lnTo>
                      <a:pt x="342" y="33"/>
                    </a:lnTo>
                    <a:lnTo>
                      <a:pt x="411" y="32"/>
                    </a:lnTo>
                    <a:lnTo>
                      <a:pt x="480" y="30"/>
                    </a:lnTo>
                    <a:lnTo>
                      <a:pt x="548" y="33"/>
                    </a:lnTo>
                    <a:lnTo>
                      <a:pt x="617" y="33"/>
                    </a:lnTo>
                    <a:lnTo>
                      <a:pt x="685" y="35"/>
                    </a:lnTo>
                    <a:lnTo>
                      <a:pt x="754" y="36"/>
                    </a:lnTo>
                    <a:lnTo>
                      <a:pt x="822" y="36"/>
                    </a:lnTo>
                    <a:lnTo>
                      <a:pt x="891" y="37"/>
                    </a:lnTo>
                    <a:lnTo>
                      <a:pt x="960" y="38"/>
                    </a:lnTo>
                    <a:lnTo>
                      <a:pt x="1028" y="40"/>
                    </a:lnTo>
                    <a:lnTo>
                      <a:pt x="1097" y="41"/>
                    </a:lnTo>
                    <a:lnTo>
                      <a:pt x="1165" y="41"/>
                    </a:lnTo>
                    <a:lnTo>
                      <a:pt x="1234" y="41"/>
                    </a:lnTo>
                    <a:lnTo>
                      <a:pt x="1302" y="42"/>
                    </a:lnTo>
                    <a:lnTo>
                      <a:pt x="1364" y="4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60" name="Freeform 294"/>
              <p:cNvSpPr>
                <a:spLocks/>
              </p:cNvSpPr>
              <p:nvPr/>
            </p:nvSpPr>
            <p:spPr bwMode="auto">
              <a:xfrm>
                <a:off x="3309137" y="2268922"/>
                <a:ext cx="1396438" cy="439202"/>
              </a:xfrm>
              <a:custGeom>
                <a:avLst/>
                <a:gdLst>
                  <a:gd name="T0" fmla="*/ 0 w 1364"/>
                  <a:gd name="T1" fmla="*/ 429 h 429"/>
                  <a:gd name="T2" fmla="*/ 68 w 1364"/>
                  <a:gd name="T3" fmla="*/ 33 h 429"/>
                  <a:gd name="T4" fmla="*/ 137 w 1364"/>
                  <a:gd name="T5" fmla="*/ 0 h 429"/>
                  <a:gd name="T6" fmla="*/ 205 w 1364"/>
                  <a:gd name="T7" fmla="*/ 24 h 429"/>
                  <a:gd name="T8" fmla="*/ 274 w 1364"/>
                  <a:gd name="T9" fmla="*/ 46 h 429"/>
                  <a:gd name="T10" fmla="*/ 342 w 1364"/>
                  <a:gd name="T11" fmla="*/ 38 h 429"/>
                  <a:gd name="T12" fmla="*/ 411 w 1364"/>
                  <a:gd name="T13" fmla="*/ 40 h 429"/>
                  <a:gd name="T14" fmla="*/ 480 w 1364"/>
                  <a:gd name="T15" fmla="*/ 46 h 429"/>
                  <a:gd name="T16" fmla="*/ 548 w 1364"/>
                  <a:gd name="T17" fmla="*/ 45 h 429"/>
                  <a:gd name="T18" fmla="*/ 617 w 1364"/>
                  <a:gd name="T19" fmla="*/ 45 h 429"/>
                  <a:gd name="T20" fmla="*/ 685 w 1364"/>
                  <a:gd name="T21" fmla="*/ 45 h 429"/>
                  <a:gd name="T22" fmla="*/ 754 w 1364"/>
                  <a:gd name="T23" fmla="*/ 45 h 429"/>
                  <a:gd name="T24" fmla="*/ 822 w 1364"/>
                  <a:gd name="T25" fmla="*/ 45 h 429"/>
                  <a:gd name="T26" fmla="*/ 891 w 1364"/>
                  <a:gd name="T27" fmla="*/ 45 h 429"/>
                  <a:gd name="T28" fmla="*/ 960 w 1364"/>
                  <a:gd name="T29" fmla="*/ 45 h 429"/>
                  <a:gd name="T30" fmla="*/ 1028 w 1364"/>
                  <a:gd name="T31" fmla="*/ 45 h 429"/>
                  <a:gd name="T32" fmla="*/ 1097 w 1364"/>
                  <a:gd name="T33" fmla="*/ 45 h 429"/>
                  <a:gd name="T34" fmla="*/ 1165 w 1364"/>
                  <a:gd name="T35" fmla="*/ 45 h 429"/>
                  <a:gd name="T36" fmla="*/ 1234 w 1364"/>
                  <a:gd name="T37" fmla="*/ 45 h 429"/>
                  <a:gd name="T38" fmla="*/ 1302 w 1364"/>
                  <a:gd name="T39" fmla="*/ 45 h 429"/>
                  <a:gd name="T40" fmla="*/ 1364 w 1364"/>
                  <a:gd name="T41" fmla="*/ 45 h 4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429">
                    <a:moveTo>
                      <a:pt x="0" y="429"/>
                    </a:moveTo>
                    <a:lnTo>
                      <a:pt x="68" y="33"/>
                    </a:lnTo>
                    <a:lnTo>
                      <a:pt x="137" y="0"/>
                    </a:lnTo>
                    <a:lnTo>
                      <a:pt x="205" y="24"/>
                    </a:lnTo>
                    <a:lnTo>
                      <a:pt x="274" y="46"/>
                    </a:lnTo>
                    <a:lnTo>
                      <a:pt x="342" y="38"/>
                    </a:lnTo>
                    <a:lnTo>
                      <a:pt x="411" y="40"/>
                    </a:lnTo>
                    <a:lnTo>
                      <a:pt x="480" y="46"/>
                    </a:lnTo>
                    <a:lnTo>
                      <a:pt x="548" y="45"/>
                    </a:lnTo>
                    <a:lnTo>
                      <a:pt x="617" y="45"/>
                    </a:lnTo>
                    <a:lnTo>
                      <a:pt x="685" y="45"/>
                    </a:lnTo>
                    <a:lnTo>
                      <a:pt x="754" y="45"/>
                    </a:lnTo>
                    <a:lnTo>
                      <a:pt x="822" y="45"/>
                    </a:lnTo>
                    <a:lnTo>
                      <a:pt x="891" y="45"/>
                    </a:lnTo>
                    <a:lnTo>
                      <a:pt x="960" y="45"/>
                    </a:lnTo>
                    <a:lnTo>
                      <a:pt x="1028" y="45"/>
                    </a:lnTo>
                    <a:lnTo>
                      <a:pt x="1097" y="45"/>
                    </a:lnTo>
                    <a:lnTo>
                      <a:pt x="1165" y="45"/>
                    </a:lnTo>
                    <a:lnTo>
                      <a:pt x="1234" y="45"/>
                    </a:lnTo>
                    <a:lnTo>
                      <a:pt x="1302" y="45"/>
                    </a:lnTo>
                    <a:lnTo>
                      <a:pt x="1364" y="45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sp>
          <p:nvSpPr>
            <p:cNvPr id="1450" name="Rectangle 31"/>
            <p:cNvSpPr>
              <a:spLocks noChangeArrowheads="1"/>
            </p:cNvSpPr>
            <p:nvPr/>
          </p:nvSpPr>
          <p:spPr bwMode="auto">
            <a:xfrm>
              <a:off x="5893025" y="2313383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8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2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4873447" y="1680840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5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4873447" y="1680840"/>
                  <a:ext cx="946399" cy="12311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3810" r="-4761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42" name="Rectangle 31"/>
            <p:cNvSpPr>
              <a:spLocks noChangeArrowheads="1"/>
            </p:cNvSpPr>
            <p:nvPr/>
          </p:nvSpPr>
          <p:spPr bwMode="auto">
            <a:xfrm>
              <a:off x="6221897" y="1245228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e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207085" y="2531207"/>
            <a:ext cx="1757302" cy="1240035"/>
            <a:chOff x="7132740" y="1210209"/>
            <a:chExt cx="1623603" cy="1240035"/>
          </a:xfrm>
        </p:grpSpPr>
        <p:grpSp>
          <p:nvGrpSpPr>
            <p:cNvPr id="1447" name="Group 1446"/>
            <p:cNvGrpSpPr/>
            <p:nvPr/>
          </p:nvGrpSpPr>
          <p:grpSpPr>
            <a:xfrm>
              <a:off x="7308223" y="1326215"/>
              <a:ext cx="1448120" cy="973617"/>
              <a:chOff x="4932361" y="1889099"/>
              <a:chExt cx="1448120" cy="973617"/>
            </a:xfrm>
          </p:grpSpPr>
          <p:sp>
            <p:nvSpPr>
              <p:cNvPr id="1607" name="Line 296"/>
              <p:cNvSpPr>
                <a:spLocks noChangeShapeType="1"/>
              </p:cNvSpPr>
              <p:nvPr/>
            </p:nvSpPr>
            <p:spPr bwMode="auto">
              <a:xfrm>
                <a:off x="5088469" y="2738838"/>
                <a:ext cx="127665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08" name="Line 297"/>
              <p:cNvSpPr>
                <a:spLocks noChangeShapeType="1"/>
              </p:cNvSpPr>
              <p:nvPr/>
            </p:nvSpPr>
            <p:spPr bwMode="auto">
              <a:xfrm flipV="1">
                <a:off x="5088469" y="2725529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09" name="Line 298"/>
              <p:cNvSpPr>
                <a:spLocks noChangeShapeType="1"/>
              </p:cNvSpPr>
              <p:nvPr/>
            </p:nvSpPr>
            <p:spPr bwMode="auto">
              <a:xfrm flipV="1">
                <a:off x="5514362" y="2725529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0" name="Line 299"/>
              <p:cNvSpPr>
                <a:spLocks noChangeShapeType="1"/>
              </p:cNvSpPr>
              <p:nvPr/>
            </p:nvSpPr>
            <p:spPr bwMode="auto">
              <a:xfrm flipV="1">
                <a:off x="5940255" y="2725529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1" name="Line 300"/>
              <p:cNvSpPr>
                <a:spLocks noChangeShapeType="1"/>
              </p:cNvSpPr>
              <p:nvPr/>
            </p:nvSpPr>
            <p:spPr bwMode="auto">
              <a:xfrm flipV="1">
                <a:off x="6365124" y="2725529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2" name="Rectangle 301"/>
              <p:cNvSpPr>
                <a:spLocks noChangeArrowheads="1"/>
              </p:cNvSpPr>
              <p:nvPr/>
            </p:nvSpPr>
            <p:spPr bwMode="auto">
              <a:xfrm>
                <a:off x="5056732" y="278286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3" name="Rectangle 302"/>
              <p:cNvSpPr>
                <a:spLocks noChangeArrowheads="1"/>
              </p:cNvSpPr>
              <p:nvPr/>
            </p:nvSpPr>
            <p:spPr bwMode="auto">
              <a:xfrm>
                <a:off x="5420174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4" name="Rectangle 303"/>
              <p:cNvSpPr>
                <a:spLocks noChangeArrowheads="1"/>
              </p:cNvSpPr>
              <p:nvPr/>
            </p:nvSpPr>
            <p:spPr bwMode="auto">
              <a:xfrm>
                <a:off x="5841972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5" name="Rectangle 304"/>
              <p:cNvSpPr>
                <a:spLocks noChangeArrowheads="1"/>
              </p:cNvSpPr>
              <p:nvPr/>
            </p:nvSpPr>
            <p:spPr bwMode="auto">
              <a:xfrm>
                <a:off x="6268889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6" name="Line 305"/>
              <p:cNvSpPr>
                <a:spLocks noChangeShapeType="1"/>
              </p:cNvSpPr>
              <p:nvPr/>
            </p:nvSpPr>
            <p:spPr bwMode="auto">
              <a:xfrm flipV="1">
                <a:off x="5088469" y="1889099"/>
                <a:ext cx="0" cy="84973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7" name="Line 306"/>
              <p:cNvSpPr>
                <a:spLocks noChangeShapeType="1"/>
              </p:cNvSpPr>
              <p:nvPr/>
            </p:nvSpPr>
            <p:spPr bwMode="auto">
              <a:xfrm>
                <a:off x="5088469" y="2738838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8" name="Line 307"/>
              <p:cNvSpPr>
                <a:spLocks noChangeShapeType="1"/>
              </p:cNvSpPr>
              <p:nvPr/>
            </p:nvSpPr>
            <p:spPr bwMode="auto">
              <a:xfrm>
                <a:off x="5088469" y="238461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9" name="Line 308"/>
              <p:cNvSpPr>
                <a:spLocks noChangeShapeType="1"/>
              </p:cNvSpPr>
              <p:nvPr/>
            </p:nvSpPr>
            <p:spPr bwMode="auto">
              <a:xfrm>
                <a:off x="5088469" y="2031405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0" name="Rectangle 309"/>
              <p:cNvSpPr>
                <a:spLocks noChangeArrowheads="1"/>
              </p:cNvSpPr>
              <p:nvPr/>
            </p:nvSpPr>
            <p:spPr bwMode="auto">
              <a:xfrm>
                <a:off x="5027573" y="2674340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1" name="Rectangle 310"/>
              <p:cNvSpPr>
                <a:spLocks noChangeArrowheads="1"/>
              </p:cNvSpPr>
              <p:nvPr/>
            </p:nvSpPr>
            <p:spPr bwMode="auto">
              <a:xfrm>
                <a:off x="4932361" y="2323183"/>
                <a:ext cx="93164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2" name="Rectangle 311"/>
              <p:cNvSpPr>
                <a:spLocks noChangeArrowheads="1"/>
              </p:cNvSpPr>
              <p:nvPr/>
            </p:nvSpPr>
            <p:spPr bwMode="auto">
              <a:xfrm>
                <a:off x="5027573" y="1965883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3" name="Freeform 312"/>
              <p:cNvSpPr>
                <a:spLocks/>
              </p:cNvSpPr>
              <p:nvPr/>
            </p:nvSpPr>
            <p:spPr bwMode="auto">
              <a:xfrm>
                <a:off x="5094612" y="2363110"/>
                <a:ext cx="1270513" cy="375728"/>
              </a:xfrm>
              <a:custGeom>
                <a:avLst/>
                <a:gdLst>
                  <a:gd name="T0" fmla="*/ 0 w 1241"/>
                  <a:gd name="T1" fmla="*/ 367 h 367"/>
                  <a:gd name="T2" fmla="*/ 63 w 1241"/>
                  <a:gd name="T3" fmla="*/ 0 h 367"/>
                  <a:gd name="T4" fmla="*/ 125 w 1241"/>
                  <a:gd name="T5" fmla="*/ 209 h 367"/>
                  <a:gd name="T6" fmla="*/ 187 w 1241"/>
                  <a:gd name="T7" fmla="*/ 188 h 367"/>
                  <a:gd name="T8" fmla="*/ 250 w 1241"/>
                  <a:gd name="T9" fmla="*/ 191 h 367"/>
                  <a:gd name="T10" fmla="*/ 312 w 1241"/>
                  <a:gd name="T11" fmla="*/ 285 h 367"/>
                  <a:gd name="T12" fmla="*/ 374 w 1241"/>
                  <a:gd name="T13" fmla="*/ 292 h 367"/>
                  <a:gd name="T14" fmla="*/ 437 w 1241"/>
                  <a:gd name="T15" fmla="*/ 282 h 367"/>
                  <a:gd name="T16" fmla="*/ 499 w 1241"/>
                  <a:gd name="T17" fmla="*/ 292 h 367"/>
                  <a:gd name="T18" fmla="*/ 561 w 1241"/>
                  <a:gd name="T19" fmla="*/ 290 h 367"/>
                  <a:gd name="T20" fmla="*/ 624 w 1241"/>
                  <a:gd name="T21" fmla="*/ 291 h 367"/>
                  <a:gd name="T22" fmla="*/ 686 w 1241"/>
                  <a:gd name="T23" fmla="*/ 292 h 367"/>
                  <a:gd name="T24" fmla="*/ 748 w 1241"/>
                  <a:gd name="T25" fmla="*/ 287 h 367"/>
                  <a:gd name="T26" fmla="*/ 811 w 1241"/>
                  <a:gd name="T27" fmla="*/ 288 h 367"/>
                  <a:gd name="T28" fmla="*/ 873 w 1241"/>
                  <a:gd name="T29" fmla="*/ 290 h 367"/>
                  <a:gd name="T30" fmla="*/ 935 w 1241"/>
                  <a:gd name="T31" fmla="*/ 291 h 367"/>
                  <a:gd name="T32" fmla="*/ 998 w 1241"/>
                  <a:gd name="T33" fmla="*/ 291 h 367"/>
                  <a:gd name="T34" fmla="*/ 1060 w 1241"/>
                  <a:gd name="T35" fmla="*/ 289 h 367"/>
                  <a:gd name="T36" fmla="*/ 1122 w 1241"/>
                  <a:gd name="T37" fmla="*/ 287 h 367"/>
                  <a:gd name="T38" fmla="*/ 1185 w 1241"/>
                  <a:gd name="T39" fmla="*/ 289 h 367"/>
                  <a:gd name="T40" fmla="*/ 1241 w 1241"/>
                  <a:gd name="T41" fmla="*/ 291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367">
                    <a:moveTo>
                      <a:pt x="0" y="367"/>
                    </a:moveTo>
                    <a:lnTo>
                      <a:pt x="63" y="0"/>
                    </a:lnTo>
                    <a:lnTo>
                      <a:pt x="125" y="209"/>
                    </a:lnTo>
                    <a:lnTo>
                      <a:pt x="187" y="188"/>
                    </a:lnTo>
                    <a:lnTo>
                      <a:pt x="250" y="191"/>
                    </a:lnTo>
                    <a:lnTo>
                      <a:pt x="312" y="285"/>
                    </a:lnTo>
                    <a:lnTo>
                      <a:pt x="374" y="292"/>
                    </a:lnTo>
                    <a:lnTo>
                      <a:pt x="437" y="282"/>
                    </a:lnTo>
                    <a:lnTo>
                      <a:pt x="499" y="292"/>
                    </a:lnTo>
                    <a:lnTo>
                      <a:pt x="561" y="290"/>
                    </a:lnTo>
                    <a:lnTo>
                      <a:pt x="624" y="291"/>
                    </a:lnTo>
                    <a:lnTo>
                      <a:pt x="686" y="292"/>
                    </a:lnTo>
                    <a:lnTo>
                      <a:pt x="748" y="287"/>
                    </a:lnTo>
                    <a:lnTo>
                      <a:pt x="811" y="288"/>
                    </a:lnTo>
                    <a:lnTo>
                      <a:pt x="873" y="290"/>
                    </a:lnTo>
                    <a:lnTo>
                      <a:pt x="935" y="291"/>
                    </a:lnTo>
                    <a:lnTo>
                      <a:pt x="998" y="291"/>
                    </a:lnTo>
                    <a:lnTo>
                      <a:pt x="1060" y="289"/>
                    </a:lnTo>
                    <a:lnTo>
                      <a:pt x="1122" y="287"/>
                    </a:lnTo>
                    <a:lnTo>
                      <a:pt x="1185" y="289"/>
                    </a:lnTo>
                    <a:lnTo>
                      <a:pt x="1241" y="291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4" name="Freeform 313"/>
              <p:cNvSpPr>
                <a:spLocks/>
              </p:cNvSpPr>
              <p:nvPr/>
            </p:nvSpPr>
            <p:spPr bwMode="auto">
              <a:xfrm>
                <a:off x="5094612" y="2434775"/>
                <a:ext cx="1270513" cy="304063"/>
              </a:xfrm>
              <a:custGeom>
                <a:avLst/>
                <a:gdLst>
                  <a:gd name="T0" fmla="*/ 0 w 1241"/>
                  <a:gd name="T1" fmla="*/ 297 h 297"/>
                  <a:gd name="T2" fmla="*/ 63 w 1241"/>
                  <a:gd name="T3" fmla="*/ 0 h 297"/>
                  <a:gd name="T4" fmla="*/ 125 w 1241"/>
                  <a:gd name="T5" fmla="*/ 267 h 297"/>
                  <a:gd name="T6" fmla="*/ 187 w 1241"/>
                  <a:gd name="T7" fmla="*/ 64 h 297"/>
                  <a:gd name="T8" fmla="*/ 250 w 1241"/>
                  <a:gd name="T9" fmla="*/ 72 h 297"/>
                  <a:gd name="T10" fmla="*/ 312 w 1241"/>
                  <a:gd name="T11" fmla="*/ 183 h 297"/>
                  <a:gd name="T12" fmla="*/ 374 w 1241"/>
                  <a:gd name="T13" fmla="*/ 59 h 297"/>
                  <a:gd name="T14" fmla="*/ 437 w 1241"/>
                  <a:gd name="T15" fmla="*/ 146 h 297"/>
                  <a:gd name="T16" fmla="*/ 499 w 1241"/>
                  <a:gd name="T17" fmla="*/ 142 h 297"/>
                  <a:gd name="T18" fmla="*/ 561 w 1241"/>
                  <a:gd name="T19" fmla="*/ 109 h 297"/>
                  <a:gd name="T20" fmla="*/ 624 w 1241"/>
                  <a:gd name="T21" fmla="*/ 132 h 297"/>
                  <a:gd name="T22" fmla="*/ 686 w 1241"/>
                  <a:gd name="T23" fmla="*/ 141 h 297"/>
                  <a:gd name="T24" fmla="*/ 748 w 1241"/>
                  <a:gd name="T25" fmla="*/ 135 h 297"/>
                  <a:gd name="T26" fmla="*/ 811 w 1241"/>
                  <a:gd name="T27" fmla="*/ 129 h 297"/>
                  <a:gd name="T28" fmla="*/ 873 w 1241"/>
                  <a:gd name="T29" fmla="*/ 123 h 297"/>
                  <a:gd name="T30" fmla="*/ 935 w 1241"/>
                  <a:gd name="T31" fmla="*/ 127 h 297"/>
                  <a:gd name="T32" fmla="*/ 998 w 1241"/>
                  <a:gd name="T33" fmla="*/ 137 h 297"/>
                  <a:gd name="T34" fmla="*/ 1060 w 1241"/>
                  <a:gd name="T35" fmla="*/ 138 h 297"/>
                  <a:gd name="T36" fmla="*/ 1122 w 1241"/>
                  <a:gd name="T37" fmla="*/ 132 h 297"/>
                  <a:gd name="T38" fmla="*/ 1185 w 1241"/>
                  <a:gd name="T39" fmla="*/ 124 h 297"/>
                  <a:gd name="T40" fmla="*/ 1241 w 1241"/>
                  <a:gd name="T41" fmla="*/ 124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297">
                    <a:moveTo>
                      <a:pt x="0" y="297"/>
                    </a:moveTo>
                    <a:lnTo>
                      <a:pt x="63" y="0"/>
                    </a:lnTo>
                    <a:lnTo>
                      <a:pt x="125" y="267"/>
                    </a:lnTo>
                    <a:lnTo>
                      <a:pt x="187" y="64"/>
                    </a:lnTo>
                    <a:lnTo>
                      <a:pt x="250" y="72"/>
                    </a:lnTo>
                    <a:lnTo>
                      <a:pt x="312" y="183"/>
                    </a:lnTo>
                    <a:lnTo>
                      <a:pt x="374" y="59"/>
                    </a:lnTo>
                    <a:lnTo>
                      <a:pt x="437" y="146"/>
                    </a:lnTo>
                    <a:lnTo>
                      <a:pt x="499" y="142"/>
                    </a:lnTo>
                    <a:lnTo>
                      <a:pt x="561" y="109"/>
                    </a:lnTo>
                    <a:lnTo>
                      <a:pt x="624" y="132"/>
                    </a:lnTo>
                    <a:lnTo>
                      <a:pt x="686" y="141"/>
                    </a:lnTo>
                    <a:lnTo>
                      <a:pt x="748" y="135"/>
                    </a:lnTo>
                    <a:lnTo>
                      <a:pt x="811" y="129"/>
                    </a:lnTo>
                    <a:lnTo>
                      <a:pt x="873" y="123"/>
                    </a:lnTo>
                    <a:lnTo>
                      <a:pt x="935" y="127"/>
                    </a:lnTo>
                    <a:lnTo>
                      <a:pt x="998" y="137"/>
                    </a:lnTo>
                    <a:lnTo>
                      <a:pt x="1060" y="138"/>
                    </a:lnTo>
                    <a:lnTo>
                      <a:pt x="1122" y="132"/>
                    </a:lnTo>
                    <a:lnTo>
                      <a:pt x="1185" y="124"/>
                    </a:lnTo>
                    <a:lnTo>
                      <a:pt x="1241" y="12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5" name="Freeform 314"/>
              <p:cNvSpPr>
                <a:spLocks/>
              </p:cNvSpPr>
              <p:nvPr/>
            </p:nvSpPr>
            <p:spPr bwMode="auto">
              <a:xfrm>
                <a:off x="5094612" y="2276089"/>
                <a:ext cx="1270513" cy="462749"/>
              </a:xfrm>
              <a:custGeom>
                <a:avLst/>
                <a:gdLst>
                  <a:gd name="T0" fmla="*/ 0 w 1241"/>
                  <a:gd name="T1" fmla="*/ 452 h 452"/>
                  <a:gd name="T2" fmla="*/ 63 w 1241"/>
                  <a:gd name="T3" fmla="*/ 246 h 452"/>
                  <a:gd name="T4" fmla="*/ 125 w 1241"/>
                  <a:gd name="T5" fmla="*/ 0 h 452"/>
                  <a:gd name="T6" fmla="*/ 187 w 1241"/>
                  <a:gd name="T7" fmla="*/ 377 h 452"/>
                  <a:gd name="T8" fmla="*/ 250 w 1241"/>
                  <a:gd name="T9" fmla="*/ 263 h 452"/>
                  <a:gd name="T10" fmla="*/ 312 w 1241"/>
                  <a:gd name="T11" fmla="*/ 308 h 452"/>
                  <a:gd name="T12" fmla="*/ 374 w 1241"/>
                  <a:gd name="T13" fmla="*/ 303 h 452"/>
                  <a:gd name="T14" fmla="*/ 437 w 1241"/>
                  <a:gd name="T15" fmla="*/ 275 h 452"/>
                  <a:gd name="T16" fmla="*/ 499 w 1241"/>
                  <a:gd name="T17" fmla="*/ 280 h 452"/>
                  <a:gd name="T18" fmla="*/ 561 w 1241"/>
                  <a:gd name="T19" fmla="*/ 286 h 452"/>
                  <a:gd name="T20" fmla="*/ 624 w 1241"/>
                  <a:gd name="T21" fmla="*/ 277 h 452"/>
                  <a:gd name="T22" fmla="*/ 686 w 1241"/>
                  <a:gd name="T23" fmla="*/ 277 h 452"/>
                  <a:gd name="T24" fmla="*/ 748 w 1241"/>
                  <a:gd name="T25" fmla="*/ 282 h 452"/>
                  <a:gd name="T26" fmla="*/ 811 w 1241"/>
                  <a:gd name="T27" fmla="*/ 284 h 452"/>
                  <a:gd name="T28" fmla="*/ 873 w 1241"/>
                  <a:gd name="T29" fmla="*/ 283 h 452"/>
                  <a:gd name="T30" fmla="*/ 935 w 1241"/>
                  <a:gd name="T31" fmla="*/ 278 h 452"/>
                  <a:gd name="T32" fmla="*/ 998 w 1241"/>
                  <a:gd name="T33" fmla="*/ 278 h 452"/>
                  <a:gd name="T34" fmla="*/ 1060 w 1241"/>
                  <a:gd name="T35" fmla="*/ 280 h 452"/>
                  <a:gd name="T36" fmla="*/ 1122 w 1241"/>
                  <a:gd name="T37" fmla="*/ 283 h 452"/>
                  <a:gd name="T38" fmla="*/ 1185 w 1241"/>
                  <a:gd name="T39" fmla="*/ 284 h 452"/>
                  <a:gd name="T40" fmla="*/ 1241 w 1241"/>
                  <a:gd name="T41" fmla="*/ 280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452">
                    <a:moveTo>
                      <a:pt x="0" y="452"/>
                    </a:moveTo>
                    <a:lnTo>
                      <a:pt x="63" y="246"/>
                    </a:lnTo>
                    <a:lnTo>
                      <a:pt x="125" y="0"/>
                    </a:lnTo>
                    <a:lnTo>
                      <a:pt x="187" y="377"/>
                    </a:lnTo>
                    <a:lnTo>
                      <a:pt x="250" y="263"/>
                    </a:lnTo>
                    <a:lnTo>
                      <a:pt x="312" y="308"/>
                    </a:lnTo>
                    <a:lnTo>
                      <a:pt x="374" y="303"/>
                    </a:lnTo>
                    <a:lnTo>
                      <a:pt x="437" y="275"/>
                    </a:lnTo>
                    <a:lnTo>
                      <a:pt x="499" y="280"/>
                    </a:lnTo>
                    <a:lnTo>
                      <a:pt x="561" y="286"/>
                    </a:lnTo>
                    <a:lnTo>
                      <a:pt x="624" y="277"/>
                    </a:lnTo>
                    <a:lnTo>
                      <a:pt x="686" y="277"/>
                    </a:lnTo>
                    <a:lnTo>
                      <a:pt x="748" y="282"/>
                    </a:lnTo>
                    <a:lnTo>
                      <a:pt x="811" y="284"/>
                    </a:lnTo>
                    <a:lnTo>
                      <a:pt x="873" y="283"/>
                    </a:lnTo>
                    <a:lnTo>
                      <a:pt x="935" y="278"/>
                    </a:lnTo>
                    <a:lnTo>
                      <a:pt x="998" y="278"/>
                    </a:lnTo>
                    <a:lnTo>
                      <a:pt x="1060" y="280"/>
                    </a:lnTo>
                    <a:lnTo>
                      <a:pt x="1122" y="283"/>
                    </a:lnTo>
                    <a:lnTo>
                      <a:pt x="1185" y="284"/>
                    </a:lnTo>
                    <a:lnTo>
                      <a:pt x="1241" y="28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6" name="Freeform 315"/>
              <p:cNvSpPr>
                <a:spLocks/>
              </p:cNvSpPr>
              <p:nvPr/>
            </p:nvSpPr>
            <p:spPr bwMode="auto">
              <a:xfrm>
                <a:off x="5094612" y="2412252"/>
                <a:ext cx="1270513" cy="326586"/>
              </a:xfrm>
              <a:custGeom>
                <a:avLst/>
                <a:gdLst>
                  <a:gd name="T0" fmla="*/ 0 w 1241"/>
                  <a:gd name="T1" fmla="*/ 319 h 319"/>
                  <a:gd name="T2" fmla="*/ 63 w 1241"/>
                  <a:gd name="T3" fmla="*/ 104 h 319"/>
                  <a:gd name="T4" fmla="*/ 125 w 1241"/>
                  <a:gd name="T5" fmla="*/ 261 h 319"/>
                  <a:gd name="T6" fmla="*/ 187 w 1241"/>
                  <a:gd name="T7" fmla="*/ 167 h 319"/>
                  <a:gd name="T8" fmla="*/ 250 w 1241"/>
                  <a:gd name="T9" fmla="*/ 0 h 319"/>
                  <a:gd name="T10" fmla="*/ 312 w 1241"/>
                  <a:gd name="T11" fmla="*/ 75 h 319"/>
                  <a:gd name="T12" fmla="*/ 374 w 1241"/>
                  <a:gd name="T13" fmla="*/ 40 h 319"/>
                  <a:gd name="T14" fmla="*/ 437 w 1241"/>
                  <a:gd name="T15" fmla="*/ 3 h 319"/>
                  <a:gd name="T16" fmla="*/ 499 w 1241"/>
                  <a:gd name="T17" fmla="*/ 40 h 319"/>
                  <a:gd name="T18" fmla="*/ 561 w 1241"/>
                  <a:gd name="T19" fmla="*/ 44 h 319"/>
                  <a:gd name="T20" fmla="*/ 624 w 1241"/>
                  <a:gd name="T21" fmla="*/ 42 h 319"/>
                  <a:gd name="T22" fmla="*/ 686 w 1241"/>
                  <a:gd name="T23" fmla="*/ 35 h 319"/>
                  <a:gd name="T24" fmla="*/ 748 w 1241"/>
                  <a:gd name="T25" fmla="*/ 17 h 319"/>
                  <a:gd name="T26" fmla="*/ 811 w 1241"/>
                  <a:gd name="T27" fmla="*/ 26 h 319"/>
                  <a:gd name="T28" fmla="*/ 873 w 1241"/>
                  <a:gd name="T29" fmla="*/ 42 h 319"/>
                  <a:gd name="T30" fmla="*/ 935 w 1241"/>
                  <a:gd name="T31" fmla="*/ 46 h 319"/>
                  <a:gd name="T32" fmla="*/ 998 w 1241"/>
                  <a:gd name="T33" fmla="*/ 38 h 319"/>
                  <a:gd name="T34" fmla="*/ 1060 w 1241"/>
                  <a:gd name="T35" fmla="*/ 22 h 319"/>
                  <a:gd name="T36" fmla="*/ 1122 w 1241"/>
                  <a:gd name="T37" fmla="*/ 20 h 319"/>
                  <a:gd name="T38" fmla="*/ 1185 w 1241"/>
                  <a:gd name="T39" fmla="*/ 36 h 319"/>
                  <a:gd name="T40" fmla="*/ 1241 w 1241"/>
                  <a:gd name="T41" fmla="*/ 45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319">
                    <a:moveTo>
                      <a:pt x="0" y="319"/>
                    </a:moveTo>
                    <a:lnTo>
                      <a:pt x="63" y="104"/>
                    </a:lnTo>
                    <a:lnTo>
                      <a:pt x="125" y="261"/>
                    </a:lnTo>
                    <a:lnTo>
                      <a:pt x="187" y="167"/>
                    </a:lnTo>
                    <a:lnTo>
                      <a:pt x="250" y="0"/>
                    </a:lnTo>
                    <a:lnTo>
                      <a:pt x="312" y="75"/>
                    </a:lnTo>
                    <a:lnTo>
                      <a:pt x="374" y="40"/>
                    </a:lnTo>
                    <a:lnTo>
                      <a:pt x="437" y="3"/>
                    </a:lnTo>
                    <a:lnTo>
                      <a:pt x="499" y="40"/>
                    </a:lnTo>
                    <a:lnTo>
                      <a:pt x="561" y="44"/>
                    </a:lnTo>
                    <a:lnTo>
                      <a:pt x="624" y="42"/>
                    </a:lnTo>
                    <a:lnTo>
                      <a:pt x="686" y="35"/>
                    </a:lnTo>
                    <a:lnTo>
                      <a:pt x="748" y="17"/>
                    </a:lnTo>
                    <a:lnTo>
                      <a:pt x="811" y="26"/>
                    </a:lnTo>
                    <a:lnTo>
                      <a:pt x="873" y="42"/>
                    </a:lnTo>
                    <a:lnTo>
                      <a:pt x="935" y="46"/>
                    </a:lnTo>
                    <a:lnTo>
                      <a:pt x="998" y="38"/>
                    </a:lnTo>
                    <a:lnTo>
                      <a:pt x="1060" y="22"/>
                    </a:lnTo>
                    <a:lnTo>
                      <a:pt x="1122" y="20"/>
                    </a:lnTo>
                    <a:lnTo>
                      <a:pt x="1185" y="36"/>
                    </a:lnTo>
                    <a:lnTo>
                      <a:pt x="1241" y="45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7" name="Freeform 316"/>
              <p:cNvSpPr>
                <a:spLocks/>
              </p:cNvSpPr>
              <p:nvPr/>
            </p:nvSpPr>
            <p:spPr bwMode="auto">
              <a:xfrm>
                <a:off x="5094612" y="2060071"/>
                <a:ext cx="1270513" cy="678767"/>
              </a:xfrm>
              <a:custGeom>
                <a:avLst/>
                <a:gdLst>
                  <a:gd name="T0" fmla="*/ 0 w 1241"/>
                  <a:gd name="T1" fmla="*/ 663 h 663"/>
                  <a:gd name="T2" fmla="*/ 63 w 1241"/>
                  <a:gd name="T3" fmla="*/ 406 h 663"/>
                  <a:gd name="T4" fmla="*/ 125 w 1241"/>
                  <a:gd name="T5" fmla="*/ 0 h 663"/>
                  <a:gd name="T6" fmla="*/ 187 w 1241"/>
                  <a:gd name="T7" fmla="*/ 571 h 663"/>
                  <a:gd name="T8" fmla="*/ 250 w 1241"/>
                  <a:gd name="T9" fmla="*/ 148 h 663"/>
                  <a:gd name="T10" fmla="*/ 312 w 1241"/>
                  <a:gd name="T11" fmla="*/ 296 h 663"/>
                  <a:gd name="T12" fmla="*/ 374 w 1241"/>
                  <a:gd name="T13" fmla="*/ 274 h 663"/>
                  <a:gd name="T14" fmla="*/ 437 w 1241"/>
                  <a:gd name="T15" fmla="*/ 237 h 663"/>
                  <a:gd name="T16" fmla="*/ 499 w 1241"/>
                  <a:gd name="T17" fmla="*/ 269 h 663"/>
                  <a:gd name="T18" fmla="*/ 561 w 1241"/>
                  <a:gd name="T19" fmla="*/ 248 h 663"/>
                  <a:gd name="T20" fmla="*/ 624 w 1241"/>
                  <a:gd name="T21" fmla="*/ 233 h 663"/>
                  <a:gd name="T22" fmla="*/ 686 w 1241"/>
                  <a:gd name="T23" fmla="*/ 258 h 663"/>
                  <a:gd name="T24" fmla="*/ 748 w 1241"/>
                  <a:gd name="T25" fmla="*/ 270 h 663"/>
                  <a:gd name="T26" fmla="*/ 811 w 1241"/>
                  <a:gd name="T27" fmla="*/ 265 h 663"/>
                  <a:gd name="T28" fmla="*/ 873 w 1241"/>
                  <a:gd name="T29" fmla="*/ 248 h 663"/>
                  <a:gd name="T30" fmla="*/ 935 w 1241"/>
                  <a:gd name="T31" fmla="*/ 236 h 663"/>
                  <a:gd name="T32" fmla="*/ 998 w 1241"/>
                  <a:gd name="T33" fmla="*/ 251 h 663"/>
                  <a:gd name="T34" fmla="*/ 1060 w 1241"/>
                  <a:gd name="T35" fmla="*/ 266 h 663"/>
                  <a:gd name="T36" fmla="*/ 1122 w 1241"/>
                  <a:gd name="T37" fmla="*/ 269 h 663"/>
                  <a:gd name="T38" fmla="*/ 1185 w 1241"/>
                  <a:gd name="T39" fmla="*/ 256 h 663"/>
                  <a:gd name="T40" fmla="*/ 1241 w 1241"/>
                  <a:gd name="T41" fmla="*/ 239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663">
                    <a:moveTo>
                      <a:pt x="0" y="663"/>
                    </a:moveTo>
                    <a:lnTo>
                      <a:pt x="63" y="406"/>
                    </a:lnTo>
                    <a:lnTo>
                      <a:pt x="125" y="0"/>
                    </a:lnTo>
                    <a:lnTo>
                      <a:pt x="187" y="571"/>
                    </a:lnTo>
                    <a:lnTo>
                      <a:pt x="250" y="148"/>
                    </a:lnTo>
                    <a:lnTo>
                      <a:pt x="312" y="296"/>
                    </a:lnTo>
                    <a:lnTo>
                      <a:pt x="374" y="274"/>
                    </a:lnTo>
                    <a:lnTo>
                      <a:pt x="437" y="237"/>
                    </a:lnTo>
                    <a:lnTo>
                      <a:pt x="499" y="269"/>
                    </a:lnTo>
                    <a:lnTo>
                      <a:pt x="561" y="248"/>
                    </a:lnTo>
                    <a:lnTo>
                      <a:pt x="624" y="233"/>
                    </a:lnTo>
                    <a:lnTo>
                      <a:pt x="686" y="258"/>
                    </a:lnTo>
                    <a:lnTo>
                      <a:pt x="748" y="270"/>
                    </a:lnTo>
                    <a:lnTo>
                      <a:pt x="811" y="265"/>
                    </a:lnTo>
                    <a:lnTo>
                      <a:pt x="873" y="248"/>
                    </a:lnTo>
                    <a:lnTo>
                      <a:pt x="935" y="236"/>
                    </a:lnTo>
                    <a:lnTo>
                      <a:pt x="998" y="251"/>
                    </a:lnTo>
                    <a:lnTo>
                      <a:pt x="1060" y="266"/>
                    </a:lnTo>
                    <a:lnTo>
                      <a:pt x="1122" y="269"/>
                    </a:lnTo>
                    <a:lnTo>
                      <a:pt x="1185" y="256"/>
                    </a:lnTo>
                    <a:lnTo>
                      <a:pt x="1241" y="239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8" name="Freeform 317"/>
              <p:cNvSpPr>
                <a:spLocks/>
              </p:cNvSpPr>
              <p:nvPr/>
            </p:nvSpPr>
            <p:spPr bwMode="auto">
              <a:xfrm>
                <a:off x="5094612" y="2137878"/>
                <a:ext cx="1270513" cy="600960"/>
              </a:xfrm>
              <a:custGeom>
                <a:avLst/>
                <a:gdLst>
                  <a:gd name="T0" fmla="*/ 0 w 1241"/>
                  <a:gd name="T1" fmla="*/ 587 h 587"/>
                  <a:gd name="T2" fmla="*/ 63 w 1241"/>
                  <a:gd name="T3" fmla="*/ 531 h 587"/>
                  <a:gd name="T4" fmla="*/ 125 w 1241"/>
                  <a:gd name="T5" fmla="*/ 0 h 587"/>
                  <a:gd name="T6" fmla="*/ 187 w 1241"/>
                  <a:gd name="T7" fmla="*/ 103 h 587"/>
                  <a:gd name="T8" fmla="*/ 250 w 1241"/>
                  <a:gd name="T9" fmla="*/ 394 h 587"/>
                  <a:gd name="T10" fmla="*/ 312 w 1241"/>
                  <a:gd name="T11" fmla="*/ 204 h 587"/>
                  <a:gd name="T12" fmla="*/ 374 w 1241"/>
                  <a:gd name="T13" fmla="*/ 78 h 587"/>
                  <a:gd name="T14" fmla="*/ 437 w 1241"/>
                  <a:gd name="T15" fmla="*/ 164 h 587"/>
                  <a:gd name="T16" fmla="*/ 499 w 1241"/>
                  <a:gd name="T17" fmla="*/ 138 h 587"/>
                  <a:gd name="T18" fmla="*/ 561 w 1241"/>
                  <a:gd name="T19" fmla="*/ 146 h 587"/>
                  <a:gd name="T20" fmla="*/ 624 w 1241"/>
                  <a:gd name="T21" fmla="*/ 151 h 587"/>
                  <a:gd name="T22" fmla="*/ 686 w 1241"/>
                  <a:gd name="T23" fmla="*/ 130 h 587"/>
                  <a:gd name="T24" fmla="*/ 748 w 1241"/>
                  <a:gd name="T25" fmla="*/ 131 h 587"/>
                  <a:gd name="T26" fmla="*/ 811 w 1241"/>
                  <a:gd name="T27" fmla="*/ 145 h 587"/>
                  <a:gd name="T28" fmla="*/ 873 w 1241"/>
                  <a:gd name="T29" fmla="*/ 149 h 587"/>
                  <a:gd name="T30" fmla="*/ 935 w 1241"/>
                  <a:gd name="T31" fmla="*/ 147 h 587"/>
                  <a:gd name="T32" fmla="*/ 998 w 1241"/>
                  <a:gd name="T33" fmla="*/ 138 h 587"/>
                  <a:gd name="T34" fmla="*/ 1060 w 1241"/>
                  <a:gd name="T35" fmla="*/ 130 h 587"/>
                  <a:gd name="T36" fmla="*/ 1122 w 1241"/>
                  <a:gd name="T37" fmla="*/ 137 h 587"/>
                  <a:gd name="T38" fmla="*/ 1185 w 1241"/>
                  <a:gd name="T39" fmla="*/ 149 h 587"/>
                  <a:gd name="T40" fmla="*/ 1241 w 1241"/>
                  <a:gd name="T41" fmla="*/ 149 h 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587">
                    <a:moveTo>
                      <a:pt x="0" y="587"/>
                    </a:moveTo>
                    <a:lnTo>
                      <a:pt x="63" y="531"/>
                    </a:lnTo>
                    <a:lnTo>
                      <a:pt x="125" y="0"/>
                    </a:lnTo>
                    <a:lnTo>
                      <a:pt x="187" y="103"/>
                    </a:lnTo>
                    <a:lnTo>
                      <a:pt x="250" y="394"/>
                    </a:lnTo>
                    <a:lnTo>
                      <a:pt x="312" y="204"/>
                    </a:lnTo>
                    <a:lnTo>
                      <a:pt x="374" y="78"/>
                    </a:lnTo>
                    <a:lnTo>
                      <a:pt x="437" y="164"/>
                    </a:lnTo>
                    <a:lnTo>
                      <a:pt x="499" y="138"/>
                    </a:lnTo>
                    <a:lnTo>
                      <a:pt x="561" y="146"/>
                    </a:lnTo>
                    <a:lnTo>
                      <a:pt x="624" y="151"/>
                    </a:lnTo>
                    <a:lnTo>
                      <a:pt x="686" y="130"/>
                    </a:lnTo>
                    <a:lnTo>
                      <a:pt x="748" y="131"/>
                    </a:lnTo>
                    <a:lnTo>
                      <a:pt x="811" y="145"/>
                    </a:lnTo>
                    <a:lnTo>
                      <a:pt x="873" y="149"/>
                    </a:lnTo>
                    <a:lnTo>
                      <a:pt x="935" y="147"/>
                    </a:lnTo>
                    <a:lnTo>
                      <a:pt x="998" y="138"/>
                    </a:lnTo>
                    <a:lnTo>
                      <a:pt x="1060" y="130"/>
                    </a:lnTo>
                    <a:lnTo>
                      <a:pt x="1122" y="137"/>
                    </a:lnTo>
                    <a:lnTo>
                      <a:pt x="1185" y="149"/>
                    </a:lnTo>
                    <a:lnTo>
                      <a:pt x="1241" y="149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9" name="Freeform 318"/>
              <p:cNvSpPr>
                <a:spLocks/>
              </p:cNvSpPr>
              <p:nvPr/>
            </p:nvSpPr>
            <p:spPr bwMode="auto">
              <a:xfrm>
                <a:off x="5094612" y="2059047"/>
                <a:ext cx="1270513" cy="679791"/>
              </a:xfrm>
              <a:custGeom>
                <a:avLst/>
                <a:gdLst>
                  <a:gd name="T0" fmla="*/ 0 w 1241"/>
                  <a:gd name="T1" fmla="*/ 664 h 664"/>
                  <a:gd name="T2" fmla="*/ 63 w 1241"/>
                  <a:gd name="T3" fmla="*/ 560 h 664"/>
                  <a:gd name="T4" fmla="*/ 125 w 1241"/>
                  <a:gd name="T5" fmla="*/ 468 h 664"/>
                  <a:gd name="T6" fmla="*/ 187 w 1241"/>
                  <a:gd name="T7" fmla="*/ 398 h 664"/>
                  <a:gd name="T8" fmla="*/ 250 w 1241"/>
                  <a:gd name="T9" fmla="*/ 0 h 664"/>
                  <a:gd name="T10" fmla="*/ 312 w 1241"/>
                  <a:gd name="T11" fmla="*/ 256 h 664"/>
                  <a:gd name="T12" fmla="*/ 374 w 1241"/>
                  <a:gd name="T13" fmla="*/ 263 h 664"/>
                  <a:gd name="T14" fmla="*/ 437 w 1241"/>
                  <a:gd name="T15" fmla="*/ 207 h 664"/>
                  <a:gd name="T16" fmla="*/ 499 w 1241"/>
                  <a:gd name="T17" fmla="*/ 254 h 664"/>
                  <a:gd name="T18" fmla="*/ 561 w 1241"/>
                  <a:gd name="T19" fmla="*/ 259 h 664"/>
                  <a:gd name="T20" fmla="*/ 624 w 1241"/>
                  <a:gd name="T21" fmla="*/ 258 h 664"/>
                  <a:gd name="T22" fmla="*/ 686 w 1241"/>
                  <a:gd name="T23" fmla="*/ 247 h 664"/>
                  <a:gd name="T24" fmla="*/ 748 w 1241"/>
                  <a:gd name="T25" fmla="*/ 227 h 664"/>
                  <a:gd name="T26" fmla="*/ 811 w 1241"/>
                  <a:gd name="T27" fmla="*/ 237 h 664"/>
                  <a:gd name="T28" fmla="*/ 873 w 1241"/>
                  <a:gd name="T29" fmla="*/ 257 h 664"/>
                  <a:gd name="T30" fmla="*/ 935 w 1241"/>
                  <a:gd name="T31" fmla="*/ 262 h 664"/>
                  <a:gd name="T32" fmla="*/ 998 w 1241"/>
                  <a:gd name="T33" fmla="*/ 252 h 664"/>
                  <a:gd name="T34" fmla="*/ 1060 w 1241"/>
                  <a:gd name="T35" fmla="*/ 231 h 664"/>
                  <a:gd name="T36" fmla="*/ 1122 w 1241"/>
                  <a:gd name="T37" fmla="*/ 231 h 664"/>
                  <a:gd name="T38" fmla="*/ 1185 w 1241"/>
                  <a:gd name="T39" fmla="*/ 250 h 664"/>
                  <a:gd name="T40" fmla="*/ 1241 w 1241"/>
                  <a:gd name="T41" fmla="*/ 261 h 6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664">
                    <a:moveTo>
                      <a:pt x="0" y="664"/>
                    </a:moveTo>
                    <a:lnTo>
                      <a:pt x="63" y="560"/>
                    </a:lnTo>
                    <a:lnTo>
                      <a:pt x="125" y="468"/>
                    </a:lnTo>
                    <a:lnTo>
                      <a:pt x="187" y="398"/>
                    </a:lnTo>
                    <a:lnTo>
                      <a:pt x="250" y="0"/>
                    </a:lnTo>
                    <a:lnTo>
                      <a:pt x="312" y="256"/>
                    </a:lnTo>
                    <a:lnTo>
                      <a:pt x="374" y="263"/>
                    </a:lnTo>
                    <a:lnTo>
                      <a:pt x="437" y="207"/>
                    </a:lnTo>
                    <a:lnTo>
                      <a:pt x="499" y="254"/>
                    </a:lnTo>
                    <a:lnTo>
                      <a:pt x="561" y="259"/>
                    </a:lnTo>
                    <a:lnTo>
                      <a:pt x="624" y="258"/>
                    </a:lnTo>
                    <a:lnTo>
                      <a:pt x="686" y="247"/>
                    </a:lnTo>
                    <a:lnTo>
                      <a:pt x="748" y="227"/>
                    </a:lnTo>
                    <a:lnTo>
                      <a:pt x="811" y="237"/>
                    </a:lnTo>
                    <a:lnTo>
                      <a:pt x="873" y="257"/>
                    </a:lnTo>
                    <a:lnTo>
                      <a:pt x="935" y="262"/>
                    </a:lnTo>
                    <a:lnTo>
                      <a:pt x="998" y="252"/>
                    </a:lnTo>
                    <a:lnTo>
                      <a:pt x="1060" y="231"/>
                    </a:lnTo>
                    <a:lnTo>
                      <a:pt x="1122" y="231"/>
                    </a:lnTo>
                    <a:lnTo>
                      <a:pt x="1185" y="250"/>
                    </a:lnTo>
                    <a:lnTo>
                      <a:pt x="1241" y="261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0" name="Freeform 319"/>
              <p:cNvSpPr>
                <a:spLocks/>
              </p:cNvSpPr>
              <p:nvPr/>
            </p:nvSpPr>
            <p:spPr bwMode="auto">
              <a:xfrm>
                <a:off x="5094612" y="1972026"/>
                <a:ext cx="1270513" cy="766812"/>
              </a:xfrm>
              <a:custGeom>
                <a:avLst/>
                <a:gdLst>
                  <a:gd name="T0" fmla="*/ 0 w 1241"/>
                  <a:gd name="T1" fmla="*/ 749 h 749"/>
                  <a:gd name="T2" fmla="*/ 63 w 1241"/>
                  <a:gd name="T3" fmla="*/ 569 h 749"/>
                  <a:gd name="T4" fmla="*/ 125 w 1241"/>
                  <a:gd name="T5" fmla="*/ 468 h 749"/>
                  <a:gd name="T6" fmla="*/ 187 w 1241"/>
                  <a:gd name="T7" fmla="*/ 0 h 749"/>
                  <a:gd name="T8" fmla="*/ 250 w 1241"/>
                  <a:gd name="T9" fmla="*/ 255 h 749"/>
                  <a:gd name="T10" fmla="*/ 312 w 1241"/>
                  <a:gd name="T11" fmla="*/ 76 h 749"/>
                  <a:gd name="T12" fmla="*/ 374 w 1241"/>
                  <a:gd name="T13" fmla="*/ 261 h 749"/>
                  <a:gd name="T14" fmla="*/ 437 w 1241"/>
                  <a:gd name="T15" fmla="*/ 203 h 749"/>
                  <a:gd name="T16" fmla="*/ 499 w 1241"/>
                  <a:gd name="T17" fmla="*/ 167 h 749"/>
                  <a:gd name="T18" fmla="*/ 561 w 1241"/>
                  <a:gd name="T19" fmla="*/ 176 h 749"/>
                  <a:gd name="T20" fmla="*/ 624 w 1241"/>
                  <a:gd name="T21" fmla="*/ 175 h 749"/>
                  <a:gd name="T22" fmla="*/ 686 w 1241"/>
                  <a:gd name="T23" fmla="*/ 191 h 749"/>
                  <a:gd name="T24" fmla="*/ 748 w 1241"/>
                  <a:gd name="T25" fmla="*/ 204 h 749"/>
                  <a:gd name="T26" fmla="*/ 811 w 1241"/>
                  <a:gd name="T27" fmla="*/ 195 h 749"/>
                  <a:gd name="T28" fmla="*/ 873 w 1241"/>
                  <a:gd name="T29" fmla="*/ 171 h 749"/>
                  <a:gd name="T30" fmla="*/ 935 w 1241"/>
                  <a:gd name="T31" fmla="*/ 168 h 749"/>
                  <a:gd name="T32" fmla="*/ 998 w 1241"/>
                  <a:gd name="T33" fmla="*/ 188 h 749"/>
                  <a:gd name="T34" fmla="*/ 1060 w 1241"/>
                  <a:gd name="T35" fmla="*/ 202 h 749"/>
                  <a:gd name="T36" fmla="*/ 1122 w 1241"/>
                  <a:gd name="T37" fmla="*/ 200 h 749"/>
                  <a:gd name="T38" fmla="*/ 1185 w 1241"/>
                  <a:gd name="T39" fmla="*/ 180 h 749"/>
                  <a:gd name="T40" fmla="*/ 1241 w 1241"/>
                  <a:gd name="T41" fmla="*/ 167 h 7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749">
                    <a:moveTo>
                      <a:pt x="0" y="749"/>
                    </a:moveTo>
                    <a:lnTo>
                      <a:pt x="63" y="569"/>
                    </a:lnTo>
                    <a:lnTo>
                      <a:pt x="125" y="468"/>
                    </a:lnTo>
                    <a:lnTo>
                      <a:pt x="187" y="0"/>
                    </a:lnTo>
                    <a:lnTo>
                      <a:pt x="250" y="255"/>
                    </a:lnTo>
                    <a:lnTo>
                      <a:pt x="312" y="76"/>
                    </a:lnTo>
                    <a:lnTo>
                      <a:pt x="374" y="261"/>
                    </a:lnTo>
                    <a:lnTo>
                      <a:pt x="437" y="203"/>
                    </a:lnTo>
                    <a:lnTo>
                      <a:pt x="499" y="167"/>
                    </a:lnTo>
                    <a:lnTo>
                      <a:pt x="561" y="176"/>
                    </a:lnTo>
                    <a:lnTo>
                      <a:pt x="624" y="175"/>
                    </a:lnTo>
                    <a:lnTo>
                      <a:pt x="686" y="191"/>
                    </a:lnTo>
                    <a:lnTo>
                      <a:pt x="748" y="204"/>
                    </a:lnTo>
                    <a:lnTo>
                      <a:pt x="811" y="195"/>
                    </a:lnTo>
                    <a:lnTo>
                      <a:pt x="873" y="171"/>
                    </a:lnTo>
                    <a:lnTo>
                      <a:pt x="935" y="168"/>
                    </a:lnTo>
                    <a:lnTo>
                      <a:pt x="998" y="188"/>
                    </a:lnTo>
                    <a:lnTo>
                      <a:pt x="1060" y="202"/>
                    </a:lnTo>
                    <a:lnTo>
                      <a:pt x="1122" y="200"/>
                    </a:lnTo>
                    <a:lnTo>
                      <a:pt x="1185" y="180"/>
                    </a:lnTo>
                    <a:lnTo>
                      <a:pt x="1241" y="167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1" name="Freeform 320"/>
              <p:cNvSpPr>
                <a:spLocks/>
              </p:cNvSpPr>
              <p:nvPr/>
            </p:nvSpPr>
            <p:spPr bwMode="auto">
              <a:xfrm>
                <a:off x="5094612" y="1911623"/>
                <a:ext cx="1270513" cy="827215"/>
              </a:xfrm>
              <a:custGeom>
                <a:avLst/>
                <a:gdLst>
                  <a:gd name="T0" fmla="*/ 0 w 1241"/>
                  <a:gd name="T1" fmla="*/ 808 h 808"/>
                  <a:gd name="T2" fmla="*/ 63 w 1241"/>
                  <a:gd name="T3" fmla="*/ 677 h 808"/>
                  <a:gd name="T4" fmla="*/ 125 w 1241"/>
                  <a:gd name="T5" fmla="*/ 0 h 808"/>
                  <a:gd name="T6" fmla="*/ 187 w 1241"/>
                  <a:gd name="T7" fmla="*/ 411 h 808"/>
                  <a:gd name="T8" fmla="*/ 250 w 1241"/>
                  <a:gd name="T9" fmla="*/ 338 h 808"/>
                  <a:gd name="T10" fmla="*/ 312 w 1241"/>
                  <a:gd name="T11" fmla="*/ 38 h 808"/>
                  <a:gd name="T12" fmla="*/ 374 w 1241"/>
                  <a:gd name="T13" fmla="*/ 186 h 808"/>
                  <a:gd name="T14" fmla="*/ 437 w 1241"/>
                  <a:gd name="T15" fmla="*/ 179 h 808"/>
                  <a:gd name="T16" fmla="*/ 499 w 1241"/>
                  <a:gd name="T17" fmla="*/ 162 h 808"/>
                  <a:gd name="T18" fmla="*/ 561 w 1241"/>
                  <a:gd name="T19" fmla="*/ 202 h 808"/>
                  <a:gd name="T20" fmla="*/ 624 w 1241"/>
                  <a:gd name="T21" fmla="*/ 184 h 808"/>
                  <a:gd name="T22" fmla="*/ 686 w 1241"/>
                  <a:gd name="T23" fmla="*/ 163 h 808"/>
                  <a:gd name="T24" fmla="*/ 748 w 1241"/>
                  <a:gd name="T25" fmla="*/ 163 h 808"/>
                  <a:gd name="T26" fmla="*/ 811 w 1241"/>
                  <a:gd name="T27" fmla="*/ 173 h 808"/>
                  <a:gd name="T28" fmla="*/ 873 w 1241"/>
                  <a:gd name="T29" fmla="*/ 188 h 808"/>
                  <a:gd name="T30" fmla="*/ 935 w 1241"/>
                  <a:gd name="T31" fmla="*/ 190 h 808"/>
                  <a:gd name="T32" fmla="*/ 998 w 1241"/>
                  <a:gd name="T33" fmla="*/ 174 h 808"/>
                  <a:gd name="T34" fmla="*/ 1060 w 1241"/>
                  <a:gd name="T35" fmla="*/ 160 h 808"/>
                  <a:gd name="T36" fmla="*/ 1122 w 1241"/>
                  <a:gd name="T37" fmla="*/ 166 h 808"/>
                  <a:gd name="T38" fmla="*/ 1185 w 1241"/>
                  <a:gd name="T39" fmla="*/ 185 h 808"/>
                  <a:gd name="T40" fmla="*/ 1241 w 1241"/>
                  <a:gd name="T41" fmla="*/ 191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808">
                    <a:moveTo>
                      <a:pt x="0" y="808"/>
                    </a:moveTo>
                    <a:lnTo>
                      <a:pt x="63" y="677"/>
                    </a:lnTo>
                    <a:lnTo>
                      <a:pt x="125" y="0"/>
                    </a:lnTo>
                    <a:lnTo>
                      <a:pt x="187" y="411"/>
                    </a:lnTo>
                    <a:lnTo>
                      <a:pt x="250" y="338"/>
                    </a:lnTo>
                    <a:lnTo>
                      <a:pt x="312" y="38"/>
                    </a:lnTo>
                    <a:lnTo>
                      <a:pt x="374" y="186"/>
                    </a:lnTo>
                    <a:lnTo>
                      <a:pt x="437" y="179"/>
                    </a:lnTo>
                    <a:lnTo>
                      <a:pt x="499" y="162"/>
                    </a:lnTo>
                    <a:lnTo>
                      <a:pt x="561" y="202"/>
                    </a:lnTo>
                    <a:lnTo>
                      <a:pt x="624" y="184"/>
                    </a:lnTo>
                    <a:lnTo>
                      <a:pt x="686" y="163"/>
                    </a:lnTo>
                    <a:lnTo>
                      <a:pt x="748" y="163"/>
                    </a:lnTo>
                    <a:lnTo>
                      <a:pt x="811" y="173"/>
                    </a:lnTo>
                    <a:lnTo>
                      <a:pt x="873" y="188"/>
                    </a:lnTo>
                    <a:lnTo>
                      <a:pt x="935" y="190"/>
                    </a:lnTo>
                    <a:lnTo>
                      <a:pt x="998" y="174"/>
                    </a:lnTo>
                    <a:lnTo>
                      <a:pt x="1060" y="160"/>
                    </a:lnTo>
                    <a:lnTo>
                      <a:pt x="1122" y="166"/>
                    </a:lnTo>
                    <a:lnTo>
                      <a:pt x="1185" y="185"/>
                    </a:lnTo>
                    <a:lnTo>
                      <a:pt x="1241" y="191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2" name="Freeform 321"/>
              <p:cNvSpPr>
                <a:spLocks/>
              </p:cNvSpPr>
              <p:nvPr/>
            </p:nvSpPr>
            <p:spPr bwMode="auto">
              <a:xfrm>
                <a:off x="5094612" y="1889099"/>
                <a:ext cx="180186" cy="849739"/>
              </a:xfrm>
              <a:custGeom>
                <a:avLst/>
                <a:gdLst>
                  <a:gd name="T0" fmla="*/ 0 w 176"/>
                  <a:gd name="T1" fmla="*/ 830 h 830"/>
                  <a:gd name="T2" fmla="*/ 63 w 176"/>
                  <a:gd name="T3" fmla="*/ 652 h 830"/>
                  <a:gd name="T4" fmla="*/ 125 w 176"/>
                  <a:gd name="T5" fmla="*/ 757 h 830"/>
                  <a:gd name="T6" fmla="*/ 176 w 176"/>
                  <a:gd name="T7" fmla="*/ 0 h 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6" h="830">
                    <a:moveTo>
                      <a:pt x="0" y="830"/>
                    </a:moveTo>
                    <a:lnTo>
                      <a:pt x="63" y="652"/>
                    </a:lnTo>
                    <a:lnTo>
                      <a:pt x="125" y="757"/>
                    </a:lnTo>
                    <a:lnTo>
                      <a:pt x="176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3" name="Freeform 322"/>
              <p:cNvSpPr>
                <a:spLocks/>
              </p:cNvSpPr>
              <p:nvPr/>
            </p:nvSpPr>
            <p:spPr bwMode="auto">
              <a:xfrm>
                <a:off x="5305511" y="1889099"/>
                <a:ext cx="1059614" cy="412584"/>
              </a:xfrm>
              <a:custGeom>
                <a:avLst/>
                <a:gdLst>
                  <a:gd name="T0" fmla="*/ 0 w 1035"/>
                  <a:gd name="T1" fmla="*/ 0 h 403"/>
                  <a:gd name="T2" fmla="*/ 44 w 1035"/>
                  <a:gd name="T3" fmla="*/ 403 h 403"/>
                  <a:gd name="T4" fmla="*/ 106 w 1035"/>
                  <a:gd name="T5" fmla="*/ 95 h 403"/>
                  <a:gd name="T6" fmla="*/ 168 w 1035"/>
                  <a:gd name="T7" fmla="*/ 155 h 403"/>
                  <a:gd name="T8" fmla="*/ 231 w 1035"/>
                  <a:gd name="T9" fmla="*/ 207 h 403"/>
                  <a:gd name="T10" fmla="*/ 293 w 1035"/>
                  <a:gd name="T11" fmla="*/ 143 h 403"/>
                  <a:gd name="T12" fmla="*/ 355 w 1035"/>
                  <a:gd name="T13" fmla="*/ 127 h 403"/>
                  <a:gd name="T14" fmla="*/ 418 w 1035"/>
                  <a:gd name="T15" fmla="*/ 155 h 403"/>
                  <a:gd name="T16" fmla="*/ 480 w 1035"/>
                  <a:gd name="T17" fmla="*/ 163 h 403"/>
                  <a:gd name="T18" fmla="*/ 542 w 1035"/>
                  <a:gd name="T19" fmla="*/ 164 h 403"/>
                  <a:gd name="T20" fmla="*/ 605 w 1035"/>
                  <a:gd name="T21" fmla="*/ 156 h 403"/>
                  <a:gd name="T22" fmla="*/ 667 w 1035"/>
                  <a:gd name="T23" fmla="*/ 142 h 403"/>
                  <a:gd name="T24" fmla="*/ 729 w 1035"/>
                  <a:gd name="T25" fmla="*/ 141 h 403"/>
                  <a:gd name="T26" fmla="*/ 792 w 1035"/>
                  <a:gd name="T27" fmla="*/ 159 h 403"/>
                  <a:gd name="T28" fmla="*/ 854 w 1035"/>
                  <a:gd name="T29" fmla="*/ 167 h 403"/>
                  <a:gd name="T30" fmla="*/ 916 w 1035"/>
                  <a:gd name="T31" fmla="*/ 160 h 403"/>
                  <a:gd name="T32" fmla="*/ 979 w 1035"/>
                  <a:gd name="T33" fmla="*/ 146 h 403"/>
                  <a:gd name="T34" fmla="*/ 1035 w 1035"/>
                  <a:gd name="T35" fmla="*/ 139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035" h="403">
                    <a:moveTo>
                      <a:pt x="0" y="0"/>
                    </a:moveTo>
                    <a:lnTo>
                      <a:pt x="44" y="403"/>
                    </a:lnTo>
                    <a:lnTo>
                      <a:pt x="106" y="95"/>
                    </a:lnTo>
                    <a:lnTo>
                      <a:pt x="168" y="155"/>
                    </a:lnTo>
                    <a:lnTo>
                      <a:pt x="231" y="207"/>
                    </a:lnTo>
                    <a:lnTo>
                      <a:pt x="293" y="143"/>
                    </a:lnTo>
                    <a:lnTo>
                      <a:pt x="355" y="127"/>
                    </a:lnTo>
                    <a:lnTo>
                      <a:pt x="418" y="155"/>
                    </a:lnTo>
                    <a:lnTo>
                      <a:pt x="480" y="163"/>
                    </a:lnTo>
                    <a:lnTo>
                      <a:pt x="542" y="164"/>
                    </a:lnTo>
                    <a:lnTo>
                      <a:pt x="605" y="156"/>
                    </a:lnTo>
                    <a:lnTo>
                      <a:pt x="667" y="142"/>
                    </a:lnTo>
                    <a:lnTo>
                      <a:pt x="729" y="141"/>
                    </a:lnTo>
                    <a:lnTo>
                      <a:pt x="792" y="159"/>
                    </a:lnTo>
                    <a:lnTo>
                      <a:pt x="854" y="167"/>
                    </a:lnTo>
                    <a:lnTo>
                      <a:pt x="916" y="160"/>
                    </a:lnTo>
                    <a:lnTo>
                      <a:pt x="979" y="146"/>
                    </a:lnTo>
                    <a:lnTo>
                      <a:pt x="1035" y="139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sp>
          <p:nvSpPr>
            <p:cNvPr id="1451" name="Rectangle 31"/>
            <p:cNvSpPr>
              <a:spLocks noChangeArrowheads="1"/>
            </p:cNvSpPr>
            <p:nvPr/>
          </p:nvSpPr>
          <p:spPr bwMode="auto">
            <a:xfrm>
              <a:off x="7628414" y="2327133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8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453" name="Rectangle 31"/>
            <p:cNvSpPr>
              <a:spLocks noChangeArrowheads="1"/>
            </p:cNvSpPr>
            <p:nvPr/>
          </p:nvSpPr>
          <p:spPr bwMode="auto">
            <a:xfrm rot="16200000">
              <a:off x="6721096" y="1660074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.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243" name="Rectangle 31"/>
            <p:cNvSpPr>
              <a:spLocks noChangeArrowheads="1"/>
            </p:cNvSpPr>
            <p:nvPr/>
          </p:nvSpPr>
          <p:spPr bwMode="auto">
            <a:xfrm>
              <a:off x="7969130" y="1210209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f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185490" y="3876647"/>
            <a:ext cx="1730063" cy="1066423"/>
            <a:chOff x="5315891" y="2399201"/>
            <a:chExt cx="1730063" cy="1066423"/>
          </a:xfrm>
        </p:grpSpPr>
        <p:grpSp>
          <p:nvGrpSpPr>
            <p:cNvPr id="1448" name="Group 1447"/>
            <p:cNvGrpSpPr/>
            <p:nvPr/>
          </p:nvGrpSpPr>
          <p:grpSpPr>
            <a:xfrm>
              <a:off x="5315891" y="2399201"/>
              <a:ext cx="1730063" cy="946399"/>
              <a:chOff x="2985749" y="2893505"/>
              <a:chExt cx="1730063" cy="946399"/>
            </a:xfrm>
          </p:grpSpPr>
          <p:sp>
            <p:nvSpPr>
              <p:cNvPr id="1495" name="Rectangle 31"/>
              <p:cNvSpPr>
                <a:spLocks noChangeArrowheads="1"/>
              </p:cNvSpPr>
              <p:nvPr/>
            </p:nvSpPr>
            <p:spPr bwMode="auto">
              <a:xfrm rot="16200000">
                <a:off x="2574105" y="3305149"/>
                <a:ext cx="946399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496" name="Line 324"/>
              <p:cNvSpPr>
                <a:spLocks noChangeShapeType="1"/>
              </p:cNvSpPr>
              <p:nvPr/>
            </p:nvSpPr>
            <p:spPr bwMode="auto">
              <a:xfrm>
                <a:off x="3300947" y="3631576"/>
                <a:ext cx="140462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7" name="Line 325"/>
              <p:cNvSpPr>
                <a:spLocks noChangeShapeType="1"/>
              </p:cNvSpPr>
              <p:nvPr/>
            </p:nvSpPr>
            <p:spPr bwMode="auto">
              <a:xfrm>
                <a:off x="3300947" y="2974308"/>
                <a:ext cx="140462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8" name="Line 326"/>
              <p:cNvSpPr>
                <a:spLocks noChangeShapeType="1"/>
              </p:cNvSpPr>
              <p:nvPr/>
            </p:nvSpPr>
            <p:spPr bwMode="auto">
              <a:xfrm flipV="1">
                <a:off x="3300947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9" name="Line 327"/>
              <p:cNvSpPr>
                <a:spLocks noChangeShapeType="1"/>
              </p:cNvSpPr>
              <p:nvPr/>
            </p:nvSpPr>
            <p:spPr bwMode="auto">
              <a:xfrm flipV="1">
                <a:off x="3582486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0" name="Line 328"/>
              <p:cNvSpPr>
                <a:spLocks noChangeShapeType="1"/>
              </p:cNvSpPr>
              <p:nvPr/>
            </p:nvSpPr>
            <p:spPr bwMode="auto">
              <a:xfrm flipV="1">
                <a:off x="3863003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1" name="Line 329"/>
              <p:cNvSpPr>
                <a:spLocks noChangeShapeType="1"/>
              </p:cNvSpPr>
              <p:nvPr/>
            </p:nvSpPr>
            <p:spPr bwMode="auto">
              <a:xfrm flipV="1">
                <a:off x="4143519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2" name="Line 330"/>
              <p:cNvSpPr>
                <a:spLocks noChangeShapeType="1"/>
              </p:cNvSpPr>
              <p:nvPr/>
            </p:nvSpPr>
            <p:spPr bwMode="auto">
              <a:xfrm flipV="1">
                <a:off x="4425059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3" name="Line 331"/>
              <p:cNvSpPr>
                <a:spLocks noChangeShapeType="1"/>
              </p:cNvSpPr>
              <p:nvPr/>
            </p:nvSpPr>
            <p:spPr bwMode="auto">
              <a:xfrm flipV="1">
                <a:off x="4705575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4" name="Line 332"/>
              <p:cNvSpPr>
                <a:spLocks noChangeShapeType="1"/>
              </p:cNvSpPr>
              <p:nvPr/>
            </p:nvSpPr>
            <p:spPr bwMode="auto">
              <a:xfrm>
                <a:off x="3300947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5" name="Line 333"/>
              <p:cNvSpPr>
                <a:spLocks noChangeShapeType="1"/>
              </p:cNvSpPr>
              <p:nvPr/>
            </p:nvSpPr>
            <p:spPr bwMode="auto">
              <a:xfrm>
                <a:off x="3582486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6" name="Line 334"/>
              <p:cNvSpPr>
                <a:spLocks noChangeShapeType="1"/>
              </p:cNvSpPr>
              <p:nvPr/>
            </p:nvSpPr>
            <p:spPr bwMode="auto">
              <a:xfrm>
                <a:off x="3863003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7" name="Line 335"/>
              <p:cNvSpPr>
                <a:spLocks noChangeShapeType="1"/>
              </p:cNvSpPr>
              <p:nvPr/>
            </p:nvSpPr>
            <p:spPr bwMode="auto">
              <a:xfrm>
                <a:off x="4143519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8" name="Line 336"/>
              <p:cNvSpPr>
                <a:spLocks noChangeShapeType="1"/>
              </p:cNvSpPr>
              <p:nvPr/>
            </p:nvSpPr>
            <p:spPr bwMode="auto">
              <a:xfrm>
                <a:off x="4425059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9" name="Line 337"/>
              <p:cNvSpPr>
                <a:spLocks noChangeShapeType="1"/>
              </p:cNvSpPr>
              <p:nvPr/>
            </p:nvSpPr>
            <p:spPr bwMode="auto">
              <a:xfrm>
                <a:off x="4705575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0" name="Rectangle 338"/>
              <p:cNvSpPr>
                <a:spLocks noChangeArrowheads="1"/>
              </p:cNvSpPr>
              <p:nvPr/>
            </p:nvSpPr>
            <p:spPr bwMode="auto">
              <a:xfrm>
                <a:off x="3499560" y="3676622"/>
                <a:ext cx="93164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11" name="Rectangle 339"/>
              <p:cNvSpPr>
                <a:spLocks noChangeArrowheads="1"/>
              </p:cNvSpPr>
              <p:nvPr/>
            </p:nvSpPr>
            <p:spPr bwMode="auto">
              <a:xfrm>
                <a:off x="4111781" y="3676622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12" name="Rectangle 340"/>
              <p:cNvSpPr>
                <a:spLocks noChangeArrowheads="1"/>
              </p:cNvSpPr>
              <p:nvPr/>
            </p:nvSpPr>
            <p:spPr bwMode="auto">
              <a:xfrm>
                <a:off x="4622648" y="3676622"/>
                <a:ext cx="93164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13" name="Line 341"/>
              <p:cNvSpPr>
                <a:spLocks noChangeShapeType="1"/>
              </p:cNvSpPr>
              <p:nvPr/>
            </p:nvSpPr>
            <p:spPr bwMode="auto">
              <a:xfrm flipV="1">
                <a:off x="3300947" y="2974308"/>
                <a:ext cx="0" cy="65726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4" name="Line 342"/>
              <p:cNvSpPr>
                <a:spLocks noChangeShapeType="1"/>
              </p:cNvSpPr>
              <p:nvPr/>
            </p:nvSpPr>
            <p:spPr bwMode="auto">
              <a:xfrm flipV="1">
                <a:off x="4705575" y="2974308"/>
                <a:ext cx="0" cy="65726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5" name="Line 343"/>
              <p:cNvSpPr>
                <a:spLocks noChangeShapeType="1"/>
              </p:cNvSpPr>
              <p:nvPr/>
            </p:nvSpPr>
            <p:spPr bwMode="auto">
              <a:xfrm>
                <a:off x="3300947" y="3631576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6" name="Line 344"/>
              <p:cNvSpPr>
                <a:spLocks noChangeShapeType="1"/>
              </p:cNvSpPr>
              <p:nvPr/>
            </p:nvSpPr>
            <p:spPr bwMode="auto">
              <a:xfrm>
                <a:off x="3300947" y="3358226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7" name="Line 345"/>
              <p:cNvSpPr>
                <a:spLocks noChangeShapeType="1"/>
              </p:cNvSpPr>
              <p:nvPr/>
            </p:nvSpPr>
            <p:spPr bwMode="auto">
              <a:xfrm>
                <a:off x="3300947" y="3083853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8" name="Line 346"/>
              <p:cNvSpPr>
                <a:spLocks noChangeShapeType="1"/>
              </p:cNvSpPr>
              <p:nvPr/>
            </p:nvSpPr>
            <p:spPr bwMode="auto">
              <a:xfrm flipH="1">
                <a:off x="4691242" y="3631576"/>
                <a:ext cx="1433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9" name="Line 347"/>
              <p:cNvSpPr>
                <a:spLocks noChangeShapeType="1"/>
              </p:cNvSpPr>
              <p:nvPr/>
            </p:nvSpPr>
            <p:spPr bwMode="auto">
              <a:xfrm flipH="1">
                <a:off x="4691242" y="3358226"/>
                <a:ext cx="1433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0" name="Line 348"/>
              <p:cNvSpPr>
                <a:spLocks noChangeShapeType="1"/>
              </p:cNvSpPr>
              <p:nvPr/>
            </p:nvSpPr>
            <p:spPr bwMode="auto">
              <a:xfrm flipH="1">
                <a:off x="4691242" y="3083853"/>
                <a:ext cx="1433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1" name="Rectangle 349"/>
              <p:cNvSpPr>
                <a:spLocks noChangeArrowheads="1"/>
              </p:cNvSpPr>
              <p:nvPr/>
            </p:nvSpPr>
            <p:spPr bwMode="auto">
              <a:xfrm>
                <a:off x="3231549" y="356810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22" name="Rectangle 350"/>
              <p:cNvSpPr>
                <a:spLocks noChangeArrowheads="1"/>
              </p:cNvSpPr>
              <p:nvPr/>
            </p:nvSpPr>
            <p:spPr bwMode="auto">
              <a:xfrm>
                <a:off x="3135314" y="3293728"/>
                <a:ext cx="93164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23" name="Rectangle 351"/>
              <p:cNvSpPr>
                <a:spLocks noChangeArrowheads="1"/>
              </p:cNvSpPr>
              <p:nvPr/>
            </p:nvSpPr>
            <p:spPr bwMode="auto">
              <a:xfrm>
                <a:off x="3231549" y="3019354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24" name="Freeform 352"/>
              <p:cNvSpPr>
                <a:spLocks/>
              </p:cNvSpPr>
              <p:nvPr/>
            </p:nvSpPr>
            <p:spPr bwMode="auto">
              <a:xfrm>
                <a:off x="3300947" y="3631576"/>
                <a:ext cx="41975" cy="0"/>
              </a:xfrm>
              <a:custGeom>
                <a:avLst/>
                <a:gdLst>
                  <a:gd name="T0" fmla="*/ 0 w 41"/>
                  <a:gd name="T1" fmla="*/ 2 w 41"/>
                  <a:gd name="T2" fmla="*/ 2 w 41"/>
                  <a:gd name="T3" fmla="*/ 4 w 41"/>
                  <a:gd name="T4" fmla="*/ 4 w 41"/>
                  <a:gd name="T5" fmla="*/ 4 w 41"/>
                  <a:gd name="T6" fmla="*/ 6 w 41"/>
                  <a:gd name="T7" fmla="*/ 7 w 41"/>
                  <a:gd name="T8" fmla="*/ 7 w 41"/>
                  <a:gd name="T9" fmla="*/ 8 w 41"/>
                  <a:gd name="T10" fmla="*/ 8 w 41"/>
                  <a:gd name="T11" fmla="*/ 10 w 41"/>
                  <a:gd name="T12" fmla="*/ 10 w 41"/>
                  <a:gd name="T13" fmla="*/ 10 w 41"/>
                  <a:gd name="T14" fmla="*/ 13 w 41"/>
                  <a:gd name="T15" fmla="*/ 13 w 41"/>
                  <a:gd name="T16" fmla="*/ 13 w 41"/>
                  <a:gd name="T17" fmla="*/ 13 w 41"/>
                  <a:gd name="T18" fmla="*/ 16 w 41"/>
                  <a:gd name="T19" fmla="*/ 16 w 41"/>
                  <a:gd name="T20" fmla="*/ 16 w 41"/>
                  <a:gd name="T21" fmla="*/ 18 w 41"/>
                  <a:gd name="T22" fmla="*/ 19 w 41"/>
                  <a:gd name="T23" fmla="*/ 19 w 41"/>
                  <a:gd name="T24" fmla="*/ 20 w 41"/>
                  <a:gd name="T25" fmla="*/ 20 w 41"/>
                  <a:gd name="T26" fmla="*/ 22 w 41"/>
                  <a:gd name="T27" fmla="*/ 23 w 41"/>
                  <a:gd name="T28" fmla="*/ 23 w 41"/>
                  <a:gd name="T29" fmla="*/ 24 w 41"/>
                  <a:gd name="T30" fmla="*/ 25 w 41"/>
                  <a:gd name="T31" fmla="*/ 26 w 41"/>
                  <a:gd name="T32" fmla="*/ 27 w 41"/>
                  <a:gd name="T33" fmla="*/ 29 w 41"/>
                  <a:gd name="T34" fmla="*/ 29 w 41"/>
                  <a:gd name="T35" fmla="*/ 30 w 41"/>
                  <a:gd name="T36" fmla="*/ 30 w 41"/>
                  <a:gd name="T37" fmla="*/ 32 w 41"/>
                  <a:gd name="T38" fmla="*/ 32 w 41"/>
                  <a:gd name="T39" fmla="*/ 33 w 41"/>
                  <a:gd name="T40" fmla="*/ 35 w 41"/>
                  <a:gd name="T41" fmla="*/ 35 w 41"/>
                  <a:gd name="T42" fmla="*/ 35 w 41"/>
                  <a:gd name="T43" fmla="*/ 35 w 41"/>
                  <a:gd name="T44" fmla="*/ 38 w 41"/>
                  <a:gd name="T45" fmla="*/ 38 w 41"/>
                  <a:gd name="T46" fmla="*/ 38 w 41"/>
                  <a:gd name="T47" fmla="*/ 40 w 41"/>
                  <a:gd name="T48" fmla="*/ 41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5" name="Freeform 353"/>
              <p:cNvSpPr>
                <a:spLocks/>
              </p:cNvSpPr>
              <p:nvPr/>
            </p:nvSpPr>
            <p:spPr bwMode="auto">
              <a:xfrm>
                <a:off x="3342922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0 w 41"/>
                  <a:gd name="T3" fmla="*/ 3 w 41"/>
                  <a:gd name="T4" fmla="*/ 3 w 41"/>
                  <a:gd name="T5" fmla="*/ 4 w 41"/>
                  <a:gd name="T6" fmla="*/ 5 w 41"/>
                  <a:gd name="T7" fmla="*/ 6 w 41"/>
                  <a:gd name="T8" fmla="*/ 6 w 41"/>
                  <a:gd name="T9" fmla="*/ 7 w 41"/>
                  <a:gd name="T10" fmla="*/ 7 w 41"/>
                  <a:gd name="T11" fmla="*/ 9 w 41"/>
                  <a:gd name="T12" fmla="*/ 10 w 41"/>
                  <a:gd name="T13" fmla="*/ 10 w 41"/>
                  <a:gd name="T14" fmla="*/ 12 w 41"/>
                  <a:gd name="T15" fmla="*/ 12 w 41"/>
                  <a:gd name="T16" fmla="*/ 12 w 41"/>
                  <a:gd name="T17" fmla="*/ 13 w 41"/>
                  <a:gd name="T18" fmla="*/ 16 w 41"/>
                  <a:gd name="T19" fmla="*/ 16 w 41"/>
                  <a:gd name="T20" fmla="*/ 16 w 41"/>
                  <a:gd name="T21" fmla="*/ 18 w 41"/>
                  <a:gd name="T22" fmla="*/ 19 w 41"/>
                  <a:gd name="T23" fmla="*/ 19 w 41"/>
                  <a:gd name="T24" fmla="*/ 21 w 41"/>
                  <a:gd name="T25" fmla="*/ 21 w 41"/>
                  <a:gd name="T26" fmla="*/ 22 w 41"/>
                  <a:gd name="T27" fmla="*/ 22 w 41"/>
                  <a:gd name="T28" fmla="*/ 24 w 41"/>
                  <a:gd name="T29" fmla="*/ 25 w 41"/>
                  <a:gd name="T30" fmla="*/ 25 w 41"/>
                  <a:gd name="T31" fmla="*/ 26 w 41"/>
                  <a:gd name="T32" fmla="*/ 28 w 41"/>
                  <a:gd name="T33" fmla="*/ 28 w 41"/>
                  <a:gd name="T34" fmla="*/ 29 w 41"/>
                  <a:gd name="T35" fmla="*/ 31 w 41"/>
                  <a:gd name="T36" fmla="*/ 31 w 41"/>
                  <a:gd name="T37" fmla="*/ 32 w 41"/>
                  <a:gd name="T38" fmla="*/ 32 w 41"/>
                  <a:gd name="T39" fmla="*/ 34 w 41"/>
                  <a:gd name="T40" fmla="*/ 34 w 41"/>
                  <a:gd name="T41" fmla="*/ 34 w 41"/>
                  <a:gd name="T42" fmla="*/ 35 w 41"/>
                  <a:gd name="T43" fmla="*/ 37 w 41"/>
                  <a:gd name="T44" fmla="*/ 37 w 41"/>
                  <a:gd name="T45" fmla="*/ 38 w 41"/>
                  <a:gd name="T46" fmla="*/ 39 w 41"/>
                  <a:gd name="T47" fmla="*/ 41 w 41"/>
                  <a:gd name="T48" fmla="*/ 41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6" name="Freeform 354"/>
              <p:cNvSpPr>
                <a:spLocks/>
              </p:cNvSpPr>
              <p:nvPr/>
            </p:nvSpPr>
            <p:spPr bwMode="auto">
              <a:xfrm>
                <a:off x="3384897" y="3631576"/>
                <a:ext cx="47094" cy="0"/>
              </a:xfrm>
              <a:custGeom>
                <a:avLst/>
                <a:gdLst>
                  <a:gd name="T0" fmla="*/ 0 w 46"/>
                  <a:gd name="T1" fmla="*/ 3 w 46"/>
                  <a:gd name="T2" fmla="*/ 3 w 46"/>
                  <a:gd name="T3" fmla="*/ 4 w 46"/>
                  <a:gd name="T4" fmla="*/ 6 w 46"/>
                  <a:gd name="T5" fmla="*/ 6 w 46"/>
                  <a:gd name="T6" fmla="*/ 6 w 46"/>
                  <a:gd name="T7" fmla="*/ 7 w 46"/>
                  <a:gd name="T8" fmla="*/ 9 w 46"/>
                  <a:gd name="T9" fmla="*/ 9 w 46"/>
                  <a:gd name="T10" fmla="*/ 10 w 46"/>
                  <a:gd name="T11" fmla="*/ 12 w 46"/>
                  <a:gd name="T12" fmla="*/ 12 w 46"/>
                  <a:gd name="T13" fmla="*/ 13 w 46"/>
                  <a:gd name="T14" fmla="*/ 15 w 46"/>
                  <a:gd name="T15" fmla="*/ 15 w 46"/>
                  <a:gd name="T16" fmla="*/ 15 w 46"/>
                  <a:gd name="T17" fmla="*/ 16 w 46"/>
                  <a:gd name="T18" fmla="*/ 18 w 46"/>
                  <a:gd name="T19" fmla="*/ 18 w 46"/>
                  <a:gd name="T20" fmla="*/ 19 w 46"/>
                  <a:gd name="T21" fmla="*/ 21 w 46"/>
                  <a:gd name="T22" fmla="*/ 21 w 46"/>
                  <a:gd name="T23" fmla="*/ 22 w 46"/>
                  <a:gd name="T24" fmla="*/ 24 w 46"/>
                  <a:gd name="T25" fmla="*/ 24 w 46"/>
                  <a:gd name="T26" fmla="*/ 25 w 46"/>
                  <a:gd name="T27" fmla="*/ 25 w 46"/>
                  <a:gd name="T28" fmla="*/ 28 w 46"/>
                  <a:gd name="T29" fmla="*/ 28 w 46"/>
                  <a:gd name="T30" fmla="*/ 28 w 46"/>
                  <a:gd name="T31" fmla="*/ 31 w 46"/>
                  <a:gd name="T32" fmla="*/ 31 w 46"/>
                  <a:gd name="T33" fmla="*/ 31 w 46"/>
                  <a:gd name="T34" fmla="*/ 32 w 46"/>
                  <a:gd name="T35" fmla="*/ 34 w 46"/>
                  <a:gd name="T36" fmla="*/ 34 w 46"/>
                  <a:gd name="T37" fmla="*/ 34 w 46"/>
                  <a:gd name="T38" fmla="*/ 35 w 46"/>
                  <a:gd name="T39" fmla="*/ 37 w 46"/>
                  <a:gd name="T40" fmla="*/ 37 w 46"/>
                  <a:gd name="T41" fmla="*/ 37 w 46"/>
                  <a:gd name="T42" fmla="*/ 39 w 46"/>
                  <a:gd name="T43" fmla="*/ 39 w 46"/>
                  <a:gd name="T44" fmla="*/ 40 w 46"/>
                  <a:gd name="T45" fmla="*/ 40 w 46"/>
                  <a:gd name="T46" fmla="*/ 42 w 46"/>
                  <a:gd name="T47" fmla="*/ 43 w 46"/>
                  <a:gd name="T48" fmla="*/ 44 w 46"/>
                  <a:gd name="T49" fmla="*/ 46 w 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7" name="Freeform 355"/>
              <p:cNvSpPr>
                <a:spLocks/>
              </p:cNvSpPr>
              <p:nvPr/>
            </p:nvSpPr>
            <p:spPr bwMode="auto">
              <a:xfrm>
                <a:off x="3431991" y="3629528"/>
                <a:ext cx="42999" cy="2048"/>
              </a:xfrm>
              <a:custGeom>
                <a:avLst/>
                <a:gdLst>
                  <a:gd name="T0" fmla="*/ 0 w 42"/>
                  <a:gd name="T1" fmla="*/ 2 h 2"/>
                  <a:gd name="T2" fmla="*/ 0 w 42"/>
                  <a:gd name="T3" fmla="*/ 2 h 2"/>
                  <a:gd name="T4" fmla="*/ 0 w 42"/>
                  <a:gd name="T5" fmla="*/ 2 h 2"/>
                  <a:gd name="T6" fmla="*/ 0 w 42"/>
                  <a:gd name="T7" fmla="*/ 2 h 2"/>
                  <a:gd name="T8" fmla="*/ 3 w 42"/>
                  <a:gd name="T9" fmla="*/ 2 h 2"/>
                  <a:gd name="T10" fmla="*/ 3 w 42"/>
                  <a:gd name="T11" fmla="*/ 2 h 2"/>
                  <a:gd name="T12" fmla="*/ 4 w 42"/>
                  <a:gd name="T13" fmla="*/ 2 h 2"/>
                  <a:gd name="T14" fmla="*/ 4 w 42"/>
                  <a:gd name="T15" fmla="*/ 2 h 2"/>
                  <a:gd name="T16" fmla="*/ 7 w 42"/>
                  <a:gd name="T17" fmla="*/ 2 h 2"/>
                  <a:gd name="T18" fmla="*/ 7 w 42"/>
                  <a:gd name="T19" fmla="*/ 2 h 2"/>
                  <a:gd name="T20" fmla="*/ 7 w 42"/>
                  <a:gd name="T21" fmla="*/ 2 h 2"/>
                  <a:gd name="T22" fmla="*/ 8 w 42"/>
                  <a:gd name="T23" fmla="*/ 2 h 2"/>
                  <a:gd name="T24" fmla="*/ 10 w 42"/>
                  <a:gd name="T25" fmla="*/ 2 h 2"/>
                  <a:gd name="T26" fmla="*/ 10 w 42"/>
                  <a:gd name="T27" fmla="*/ 2 h 2"/>
                  <a:gd name="T28" fmla="*/ 12 w 42"/>
                  <a:gd name="T29" fmla="*/ 2 h 2"/>
                  <a:gd name="T30" fmla="*/ 13 w 42"/>
                  <a:gd name="T31" fmla="*/ 2 h 2"/>
                  <a:gd name="T32" fmla="*/ 13 w 42"/>
                  <a:gd name="T33" fmla="*/ 2 h 2"/>
                  <a:gd name="T34" fmla="*/ 13 w 42"/>
                  <a:gd name="T35" fmla="*/ 2 h 2"/>
                  <a:gd name="T36" fmla="*/ 15 w 42"/>
                  <a:gd name="T37" fmla="*/ 2 h 2"/>
                  <a:gd name="T38" fmla="*/ 16 w 42"/>
                  <a:gd name="T39" fmla="*/ 2 h 2"/>
                  <a:gd name="T40" fmla="*/ 16 w 42"/>
                  <a:gd name="T41" fmla="*/ 2 h 2"/>
                  <a:gd name="T42" fmla="*/ 17 w 42"/>
                  <a:gd name="T43" fmla="*/ 2 h 2"/>
                  <a:gd name="T44" fmla="*/ 19 w 42"/>
                  <a:gd name="T45" fmla="*/ 2 h 2"/>
                  <a:gd name="T46" fmla="*/ 19 w 42"/>
                  <a:gd name="T47" fmla="*/ 2 h 2"/>
                  <a:gd name="T48" fmla="*/ 19 w 42"/>
                  <a:gd name="T49" fmla="*/ 2 h 2"/>
                  <a:gd name="T50" fmla="*/ 22 w 42"/>
                  <a:gd name="T51" fmla="*/ 2 h 2"/>
                  <a:gd name="T52" fmla="*/ 22 w 42"/>
                  <a:gd name="T53" fmla="*/ 2 h 2"/>
                  <a:gd name="T54" fmla="*/ 22 w 42"/>
                  <a:gd name="T55" fmla="*/ 2 h 2"/>
                  <a:gd name="T56" fmla="*/ 23 w 42"/>
                  <a:gd name="T57" fmla="*/ 2 h 2"/>
                  <a:gd name="T58" fmla="*/ 25 w 42"/>
                  <a:gd name="T59" fmla="*/ 2 h 2"/>
                  <a:gd name="T60" fmla="*/ 26 w 42"/>
                  <a:gd name="T61" fmla="*/ 2 h 2"/>
                  <a:gd name="T62" fmla="*/ 26 w 42"/>
                  <a:gd name="T63" fmla="*/ 2 h 2"/>
                  <a:gd name="T64" fmla="*/ 28 w 42"/>
                  <a:gd name="T65" fmla="*/ 2 h 2"/>
                  <a:gd name="T66" fmla="*/ 28 w 42"/>
                  <a:gd name="T67" fmla="*/ 2 h 2"/>
                  <a:gd name="T68" fmla="*/ 28 w 42"/>
                  <a:gd name="T69" fmla="*/ 2 h 2"/>
                  <a:gd name="T70" fmla="*/ 30 w 42"/>
                  <a:gd name="T71" fmla="*/ 2 h 2"/>
                  <a:gd name="T72" fmla="*/ 31 w 42"/>
                  <a:gd name="T73" fmla="*/ 2 h 2"/>
                  <a:gd name="T74" fmla="*/ 31 w 42"/>
                  <a:gd name="T75" fmla="*/ 2 h 2"/>
                  <a:gd name="T76" fmla="*/ 32 w 42"/>
                  <a:gd name="T77" fmla="*/ 2 h 2"/>
                  <a:gd name="T78" fmla="*/ 35 w 42"/>
                  <a:gd name="T79" fmla="*/ 2 h 2"/>
                  <a:gd name="T80" fmla="*/ 35 w 42"/>
                  <a:gd name="T81" fmla="*/ 2 h 2"/>
                  <a:gd name="T82" fmla="*/ 35 w 42"/>
                  <a:gd name="T83" fmla="*/ 2 h 2"/>
                  <a:gd name="T84" fmla="*/ 37 w 42"/>
                  <a:gd name="T85" fmla="*/ 0 h 2"/>
                  <a:gd name="T86" fmla="*/ 38 w 42"/>
                  <a:gd name="T87" fmla="*/ 2 h 2"/>
                  <a:gd name="T88" fmla="*/ 38 w 42"/>
                  <a:gd name="T89" fmla="*/ 2 h 2"/>
                  <a:gd name="T90" fmla="*/ 38 w 42"/>
                  <a:gd name="T91" fmla="*/ 2 h 2"/>
                  <a:gd name="T92" fmla="*/ 40 w 42"/>
                  <a:gd name="T93" fmla="*/ 2 h 2"/>
                  <a:gd name="T94" fmla="*/ 41 w 42"/>
                  <a:gd name="T95" fmla="*/ 2 h 2"/>
                  <a:gd name="T96" fmla="*/ 41 w 42"/>
                  <a:gd name="T97" fmla="*/ 2 h 2"/>
                  <a:gd name="T98" fmla="*/ 42 w 4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2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8" name="Freeform 356"/>
              <p:cNvSpPr>
                <a:spLocks/>
              </p:cNvSpPr>
              <p:nvPr/>
            </p:nvSpPr>
            <p:spPr bwMode="auto">
              <a:xfrm>
                <a:off x="3474989" y="3579363"/>
                <a:ext cx="40951" cy="52213"/>
              </a:xfrm>
              <a:custGeom>
                <a:avLst/>
                <a:gdLst>
                  <a:gd name="T0" fmla="*/ 0 w 40"/>
                  <a:gd name="T1" fmla="*/ 51 h 51"/>
                  <a:gd name="T2" fmla="*/ 2 w 40"/>
                  <a:gd name="T3" fmla="*/ 51 h 51"/>
                  <a:gd name="T4" fmla="*/ 2 w 40"/>
                  <a:gd name="T5" fmla="*/ 51 h 51"/>
                  <a:gd name="T6" fmla="*/ 2 w 40"/>
                  <a:gd name="T7" fmla="*/ 51 h 51"/>
                  <a:gd name="T8" fmla="*/ 3 w 40"/>
                  <a:gd name="T9" fmla="*/ 51 h 51"/>
                  <a:gd name="T10" fmla="*/ 5 w 40"/>
                  <a:gd name="T11" fmla="*/ 51 h 51"/>
                  <a:gd name="T12" fmla="*/ 5 w 40"/>
                  <a:gd name="T13" fmla="*/ 51 h 51"/>
                  <a:gd name="T14" fmla="*/ 5 w 40"/>
                  <a:gd name="T15" fmla="*/ 51 h 51"/>
                  <a:gd name="T16" fmla="*/ 5 w 40"/>
                  <a:gd name="T17" fmla="*/ 51 h 51"/>
                  <a:gd name="T18" fmla="*/ 8 w 40"/>
                  <a:gd name="T19" fmla="*/ 51 h 51"/>
                  <a:gd name="T20" fmla="*/ 8 w 40"/>
                  <a:gd name="T21" fmla="*/ 51 h 51"/>
                  <a:gd name="T22" fmla="*/ 8 w 40"/>
                  <a:gd name="T23" fmla="*/ 51 h 51"/>
                  <a:gd name="T24" fmla="*/ 10 w 40"/>
                  <a:gd name="T25" fmla="*/ 51 h 51"/>
                  <a:gd name="T26" fmla="*/ 11 w 40"/>
                  <a:gd name="T27" fmla="*/ 51 h 51"/>
                  <a:gd name="T28" fmla="*/ 12 w 40"/>
                  <a:gd name="T29" fmla="*/ 51 h 51"/>
                  <a:gd name="T30" fmla="*/ 14 w 40"/>
                  <a:gd name="T31" fmla="*/ 51 h 51"/>
                  <a:gd name="T32" fmla="*/ 14 w 40"/>
                  <a:gd name="T33" fmla="*/ 51 h 51"/>
                  <a:gd name="T34" fmla="*/ 14 w 40"/>
                  <a:gd name="T35" fmla="*/ 51 h 51"/>
                  <a:gd name="T36" fmla="*/ 15 w 40"/>
                  <a:gd name="T37" fmla="*/ 51 h 51"/>
                  <a:gd name="T38" fmla="*/ 16 w 40"/>
                  <a:gd name="T39" fmla="*/ 40 h 51"/>
                  <a:gd name="T40" fmla="*/ 18 w 40"/>
                  <a:gd name="T41" fmla="*/ 51 h 51"/>
                  <a:gd name="T42" fmla="*/ 18 w 40"/>
                  <a:gd name="T43" fmla="*/ 51 h 51"/>
                  <a:gd name="T44" fmla="*/ 18 w 40"/>
                  <a:gd name="T45" fmla="*/ 51 h 51"/>
                  <a:gd name="T46" fmla="*/ 18 w 40"/>
                  <a:gd name="T47" fmla="*/ 51 h 51"/>
                  <a:gd name="T48" fmla="*/ 18 w 40"/>
                  <a:gd name="T49" fmla="*/ 51 h 51"/>
                  <a:gd name="T50" fmla="*/ 21 w 40"/>
                  <a:gd name="T51" fmla="*/ 51 h 51"/>
                  <a:gd name="T52" fmla="*/ 21 w 40"/>
                  <a:gd name="T53" fmla="*/ 51 h 51"/>
                  <a:gd name="T54" fmla="*/ 21 w 40"/>
                  <a:gd name="T55" fmla="*/ 51 h 51"/>
                  <a:gd name="T56" fmla="*/ 23 w 40"/>
                  <a:gd name="T57" fmla="*/ 51 h 51"/>
                  <a:gd name="T58" fmla="*/ 24 w 40"/>
                  <a:gd name="T59" fmla="*/ 51 h 51"/>
                  <a:gd name="T60" fmla="*/ 24 w 40"/>
                  <a:gd name="T61" fmla="*/ 51 h 51"/>
                  <a:gd name="T62" fmla="*/ 24 w 40"/>
                  <a:gd name="T63" fmla="*/ 51 h 51"/>
                  <a:gd name="T64" fmla="*/ 27 w 40"/>
                  <a:gd name="T65" fmla="*/ 51 h 51"/>
                  <a:gd name="T66" fmla="*/ 27 w 40"/>
                  <a:gd name="T67" fmla="*/ 51 h 51"/>
                  <a:gd name="T68" fmla="*/ 27 w 40"/>
                  <a:gd name="T69" fmla="*/ 51 h 51"/>
                  <a:gd name="T70" fmla="*/ 27 w 40"/>
                  <a:gd name="T71" fmla="*/ 51 h 51"/>
                  <a:gd name="T72" fmla="*/ 29 w 40"/>
                  <a:gd name="T73" fmla="*/ 51 h 51"/>
                  <a:gd name="T74" fmla="*/ 30 w 40"/>
                  <a:gd name="T75" fmla="*/ 51 h 51"/>
                  <a:gd name="T76" fmla="*/ 30 w 40"/>
                  <a:gd name="T77" fmla="*/ 51 h 51"/>
                  <a:gd name="T78" fmla="*/ 33 w 40"/>
                  <a:gd name="T79" fmla="*/ 51 h 51"/>
                  <a:gd name="T80" fmla="*/ 33 w 40"/>
                  <a:gd name="T81" fmla="*/ 51 h 51"/>
                  <a:gd name="T82" fmla="*/ 33 w 40"/>
                  <a:gd name="T83" fmla="*/ 51 h 51"/>
                  <a:gd name="T84" fmla="*/ 33 w 40"/>
                  <a:gd name="T85" fmla="*/ 51 h 51"/>
                  <a:gd name="T86" fmla="*/ 36 w 40"/>
                  <a:gd name="T87" fmla="*/ 51 h 51"/>
                  <a:gd name="T88" fmla="*/ 37 w 40"/>
                  <a:gd name="T89" fmla="*/ 51 h 51"/>
                  <a:gd name="T90" fmla="*/ 38 w 40"/>
                  <a:gd name="T91" fmla="*/ 0 h 51"/>
                  <a:gd name="T92" fmla="*/ 39 w 40"/>
                  <a:gd name="T93" fmla="*/ 51 h 51"/>
                  <a:gd name="T94" fmla="*/ 39 w 40"/>
                  <a:gd name="T95" fmla="*/ 51 h 51"/>
                  <a:gd name="T96" fmla="*/ 39 w 40"/>
                  <a:gd name="T97" fmla="*/ 51 h 51"/>
                  <a:gd name="T98" fmla="*/ 40 w 40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1">
                    <a:moveTo>
                      <a:pt x="0" y="51"/>
                    </a:moveTo>
                    <a:lnTo>
                      <a:pt x="2" y="51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5" y="51"/>
                    </a:lnTo>
                    <a:lnTo>
                      <a:pt x="5" y="51"/>
                    </a:lnTo>
                    <a:lnTo>
                      <a:pt x="5" y="51"/>
                    </a:lnTo>
                    <a:lnTo>
                      <a:pt x="8" y="51"/>
                    </a:lnTo>
                    <a:lnTo>
                      <a:pt x="8" y="51"/>
                    </a:lnTo>
                    <a:lnTo>
                      <a:pt x="8" y="51"/>
                    </a:lnTo>
                    <a:lnTo>
                      <a:pt x="10" y="51"/>
                    </a:lnTo>
                    <a:lnTo>
                      <a:pt x="11" y="51"/>
                    </a:lnTo>
                    <a:lnTo>
                      <a:pt x="12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5" y="51"/>
                    </a:lnTo>
                    <a:lnTo>
                      <a:pt x="16" y="40"/>
                    </a:lnTo>
                    <a:lnTo>
                      <a:pt x="18" y="51"/>
                    </a:lnTo>
                    <a:lnTo>
                      <a:pt x="18" y="51"/>
                    </a:lnTo>
                    <a:lnTo>
                      <a:pt x="18" y="51"/>
                    </a:lnTo>
                    <a:lnTo>
                      <a:pt x="18" y="51"/>
                    </a:lnTo>
                    <a:lnTo>
                      <a:pt x="18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4" y="51"/>
                    </a:lnTo>
                    <a:lnTo>
                      <a:pt x="24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9" y="51"/>
                    </a:lnTo>
                    <a:lnTo>
                      <a:pt x="30" y="51"/>
                    </a:lnTo>
                    <a:lnTo>
                      <a:pt x="30" y="51"/>
                    </a:lnTo>
                    <a:lnTo>
                      <a:pt x="33" y="51"/>
                    </a:lnTo>
                    <a:lnTo>
                      <a:pt x="33" y="51"/>
                    </a:lnTo>
                    <a:lnTo>
                      <a:pt x="33" y="51"/>
                    </a:lnTo>
                    <a:lnTo>
                      <a:pt x="33" y="51"/>
                    </a:lnTo>
                    <a:lnTo>
                      <a:pt x="36" y="51"/>
                    </a:lnTo>
                    <a:lnTo>
                      <a:pt x="37" y="51"/>
                    </a:lnTo>
                    <a:lnTo>
                      <a:pt x="38" y="0"/>
                    </a:lnTo>
                    <a:lnTo>
                      <a:pt x="39" y="51"/>
                    </a:lnTo>
                    <a:lnTo>
                      <a:pt x="39" y="51"/>
                    </a:lnTo>
                    <a:lnTo>
                      <a:pt x="39" y="51"/>
                    </a:lnTo>
                    <a:lnTo>
                      <a:pt x="40" y="5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9" name="Freeform 357"/>
              <p:cNvSpPr>
                <a:spLocks/>
              </p:cNvSpPr>
              <p:nvPr/>
            </p:nvSpPr>
            <p:spPr bwMode="auto">
              <a:xfrm>
                <a:off x="3515941" y="3083853"/>
                <a:ext cx="45046" cy="547723"/>
              </a:xfrm>
              <a:custGeom>
                <a:avLst/>
                <a:gdLst>
                  <a:gd name="T0" fmla="*/ 0 w 44"/>
                  <a:gd name="T1" fmla="*/ 535 h 535"/>
                  <a:gd name="T2" fmla="*/ 2 w 44"/>
                  <a:gd name="T3" fmla="*/ 535 h 535"/>
                  <a:gd name="T4" fmla="*/ 2 w 44"/>
                  <a:gd name="T5" fmla="*/ 535 h 535"/>
                  <a:gd name="T6" fmla="*/ 3 w 44"/>
                  <a:gd name="T7" fmla="*/ 535 h 535"/>
                  <a:gd name="T8" fmla="*/ 3 w 44"/>
                  <a:gd name="T9" fmla="*/ 535 h 535"/>
                  <a:gd name="T10" fmla="*/ 5 w 44"/>
                  <a:gd name="T11" fmla="*/ 535 h 535"/>
                  <a:gd name="T12" fmla="*/ 6 w 44"/>
                  <a:gd name="T13" fmla="*/ 535 h 535"/>
                  <a:gd name="T14" fmla="*/ 6 w 44"/>
                  <a:gd name="T15" fmla="*/ 535 h 535"/>
                  <a:gd name="T16" fmla="*/ 6 w 44"/>
                  <a:gd name="T17" fmla="*/ 535 h 535"/>
                  <a:gd name="T18" fmla="*/ 9 w 44"/>
                  <a:gd name="T19" fmla="*/ 491 h 535"/>
                  <a:gd name="T20" fmla="*/ 9 w 44"/>
                  <a:gd name="T21" fmla="*/ 535 h 535"/>
                  <a:gd name="T22" fmla="*/ 9 w 44"/>
                  <a:gd name="T23" fmla="*/ 535 h 535"/>
                  <a:gd name="T24" fmla="*/ 12 w 44"/>
                  <a:gd name="T25" fmla="*/ 535 h 535"/>
                  <a:gd name="T26" fmla="*/ 12 w 44"/>
                  <a:gd name="T27" fmla="*/ 535 h 535"/>
                  <a:gd name="T28" fmla="*/ 12 w 44"/>
                  <a:gd name="T29" fmla="*/ 535 h 535"/>
                  <a:gd name="T30" fmla="*/ 13 w 44"/>
                  <a:gd name="T31" fmla="*/ 535 h 535"/>
                  <a:gd name="T32" fmla="*/ 15 w 44"/>
                  <a:gd name="T33" fmla="*/ 535 h 535"/>
                  <a:gd name="T34" fmla="*/ 15 w 44"/>
                  <a:gd name="T35" fmla="*/ 535 h 535"/>
                  <a:gd name="T36" fmla="*/ 15 w 44"/>
                  <a:gd name="T37" fmla="*/ 535 h 535"/>
                  <a:gd name="T38" fmla="*/ 18 w 44"/>
                  <a:gd name="T39" fmla="*/ 535 h 535"/>
                  <a:gd name="T40" fmla="*/ 18 w 44"/>
                  <a:gd name="T41" fmla="*/ 535 h 535"/>
                  <a:gd name="T42" fmla="*/ 19 w 44"/>
                  <a:gd name="T43" fmla="*/ 430 h 535"/>
                  <a:gd name="T44" fmla="*/ 21 w 44"/>
                  <a:gd name="T45" fmla="*/ 535 h 535"/>
                  <a:gd name="T46" fmla="*/ 21 w 44"/>
                  <a:gd name="T47" fmla="*/ 535 h 535"/>
                  <a:gd name="T48" fmla="*/ 21 w 44"/>
                  <a:gd name="T49" fmla="*/ 535 h 535"/>
                  <a:gd name="T50" fmla="*/ 23 w 44"/>
                  <a:gd name="T51" fmla="*/ 535 h 535"/>
                  <a:gd name="T52" fmla="*/ 24 w 44"/>
                  <a:gd name="T53" fmla="*/ 535 h 535"/>
                  <a:gd name="T54" fmla="*/ 25 w 44"/>
                  <a:gd name="T55" fmla="*/ 535 h 535"/>
                  <a:gd name="T56" fmla="*/ 26 w 44"/>
                  <a:gd name="T57" fmla="*/ 535 h 535"/>
                  <a:gd name="T58" fmla="*/ 27 w 44"/>
                  <a:gd name="T59" fmla="*/ 535 h 535"/>
                  <a:gd name="T60" fmla="*/ 27 w 44"/>
                  <a:gd name="T61" fmla="*/ 535 h 535"/>
                  <a:gd name="T62" fmla="*/ 28 w 44"/>
                  <a:gd name="T63" fmla="*/ 535 h 535"/>
                  <a:gd name="T64" fmla="*/ 30 w 44"/>
                  <a:gd name="T65" fmla="*/ 0 h 535"/>
                  <a:gd name="T66" fmla="*/ 31 w 44"/>
                  <a:gd name="T67" fmla="*/ 535 h 535"/>
                  <a:gd name="T68" fmla="*/ 31 w 44"/>
                  <a:gd name="T69" fmla="*/ 535 h 535"/>
                  <a:gd name="T70" fmla="*/ 34 w 44"/>
                  <a:gd name="T71" fmla="*/ 535 h 535"/>
                  <a:gd name="T72" fmla="*/ 34 w 44"/>
                  <a:gd name="T73" fmla="*/ 535 h 535"/>
                  <a:gd name="T74" fmla="*/ 34 w 44"/>
                  <a:gd name="T75" fmla="*/ 535 h 535"/>
                  <a:gd name="T76" fmla="*/ 35 w 44"/>
                  <a:gd name="T77" fmla="*/ 535 h 535"/>
                  <a:gd name="T78" fmla="*/ 37 w 44"/>
                  <a:gd name="T79" fmla="*/ 535 h 535"/>
                  <a:gd name="T80" fmla="*/ 37 w 44"/>
                  <a:gd name="T81" fmla="*/ 535 h 535"/>
                  <a:gd name="T82" fmla="*/ 37 w 44"/>
                  <a:gd name="T83" fmla="*/ 535 h 535"/>
                  <a:gd name="T84" fmla="*/ 37 w 44"/>
                  <a:gd name="T85" fmla="*/ 535 h 535"/>
                  <a:gd name="T86" fmla="*/ 40 w 44"/>
                  <a:gd name="T87" fmla="*/ 535 h 535"/>
                  <a:gd name="T88" fmla="*/ 40 w 44"/>
                  <a:gd name="T89" fmla="*/ 535 h 535"/>
                  <a:gd name="T90" fmla="*/ 41 w 44"/>
                  <a:gd name="T91" fmla="*/ 84 h 535"/>
                  <a:gd name="T92" fmla="*/ 42 w 44"/>
                  <a:gd name="T93" fmla="*/ 535 h 535"/>
                  <a:gd name="T94" fmla="*/ 43 w 44"/>
                  <a:gd name="T95" fmla="*/ 535 h 535"/>
                  <a:gd name="T96" fmla="*/ 43 w 44"/>
                  <a:gd name="T97" fmla="*/ 535 h 535"/>
                  <a:gd name="T98" fmla="*/ 44 w 44"/>
                  <a:gd name="T99" fmla="*/ 535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535">
                    <a:moveTo>
                      <a:pt x="0" y="535"/>
                    </a:moveTo>
                    <a:lnTo>
                      <a:pt x="2" y="535"/>
                    </a:lnTo>
                    <a:lnTo>
                      <a:pt x="2" y="535"/>
                    </a:lnTo>
                    <a:lnTo>
                      <a:pt x="3" y="535"/>
                    </a:lnTo>
                    <a:lnTo>
                      <a:pt x="3" y="535"/>
                    </a:lnTo>
                    <a:lnTo>
                      <a:pt x="5" y="535"/>
                    </a:lnTo>
                    <a:lnTo>
                      <a:pt x="6" y="535"/>
                    </a:lnTo>
                    <a:lnTo>
                      <a:pt x="6" y="535"/>
                    </a:lnTo>
                    <a:lnTo>
                      <a:pt x="6" y="535"/>
                    </a:lnTo>
                    <a:lnTo>
                      <a:pt x="9" y="491"/>
                    </a:lnTo>
                    <a:lnTo>
                      <a:pt x="9" y="535"/>
                    </a:lnTo>
                    <a:lnTo>
                      <a:pt x="9" y="535"/>
                    </a:lnTo>
                    <a:lnTo>
                      <a:pt x="12" y="535"/>
                    </a:lnTo>
                    <a:lnTo>
                      <a:pt x="12" y="535"/>
                    </a:lnTo>
                    <a:lnTo>
                      <a:pt x="12" y="535"/>
                    </a:lnTo>
                    <a:lnTo>
                      <a:pt x="13" y="535"/>
                    </a:lnTo>
                    <a:lnTo>
                      <a:pt x="15" y="535"/>
                    </a:lnTo>
                    <a:lnTo>
                      <a:pt x="15" y="535"/>
                    </a:lnTo>
                    <a:lnTo>
                      <a:pt x="15" y="535"/>
                    </a:lnTo>
                    <a:lnTo>
                      <a:pt x="18" y="535"/>
                    </a:lnTo>
                    <a:lnTo>
                      <a:pt x="18" y="535"/>
                    </a:lnTo>
                    <a:lnTo>
                      <a:pt x="19" y="430"/>
                    </a:lnTo>
                    <a:lnTo>
                      <a:pt x="21" y="535"/>
                    </a:lnTo>
                    <a:lnTo>
                      <a:pt x="21" y="535"/>
                    </a:lnTo>
                    <a:lnTo>
                      <a:pt x="21" y="535"/>
                    </a:lnTo>
                    <a:lnTo>
                      <a:pt x="23" y="535"/>
                    </a:lnTo>
                    <a:lnTo>
                      <a:pt x="24" y="535"/>
                    </a:lnTo>
                    <a:lnTo>
                      <a:pt x="25" y="535"/>
                    </a:lnTo>
                    <a:lnTo>
                      <a:pt x="26" y="535"/>
                    </a:lnTo>
                    <a:lnTo>
                      <a:pt x="27" y="535"/>
                    </a:lnTo>
                    <a:lnTo>
                      <a:pt x="27" y="535"/>
                    </a:lnTo>
                    <a:lnTo>
                      <a:pt x="28" y="535"/>
                    </a:lnTo>
                    <a:lnTo>
                      <a:pt x="30" y="0"/>
                    </a:lnTo>
                    <a:lnTo>
                      <a:pt x="31" y="535"/>
                    </a:lnTo>
                    <a:lnTo>
                      <a:pt x="31" y="535"/>
                    </a:lnTo>
                    <a:lnTo>
                      <a:pt x="34" y="535"/>
                    </a:lnTo>
                    <a:lnTo>
                      <a:pt x="34" y="535"/>
                    </a:lnTo>
                    <a:lnTo>
                      <a:pt x="34" y="535"/>
                    </a:lnTo>
                    <a:lnTo>
                      <a:pt x="35" y="535"/>
                    </a:lnTo>
                    <a:lnTo>
                      <a:pt x="37" y="535"/>
                    </a:lnTo>
                    <a:lnTo>
                      <a:pt x="37" y="535"/>
                    </a:lnTo>
                    <a:lnTo>
                      <a:pt x="37" y="535"/>
                    </a:lnTo>
                    <a:lnTo>
                      <a:pt x="37" y="535"/>
                    </a:lnTo>
                    <a:lnTo>
                      <a:pt x="40" y="535"/>
                    </a:lnTo>
                    <a:lnTo>
                      <a:pt x="40" y="535"/>
                    </a:lnTo>
                    <a:lnTo>
                      <a:pt x="41" y="84"/>
                    </a:lnTo>
                    <a:lnTo>
                      <a:pt x="42" y="535"/>
                    </a:lnTo>
                    <a:lnTo>
                      <a:pt x="43" y="535"/>
                    </a:lnTo>
                    <a:lnTo>
                      <a:pt x="43" y="535"/>
                    </a:lnTo>
                    <a:lnTo>
                      <a:pt x="44" y="5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0" name="Freeform 358"/>
              <p:cNvSpPr>
                <a:spLocks/>
              </p:cNvSpPr>
              <p:nvPr/>
            </p:nvSpPr>
            <p:spPr bwMode="auto">
              <a:xfrm>
                <a:off x="3560987" y="3363345"/>
                <a:ext cx="45046" cy="268231"/>
              </a:xfrm>
              <a:custGeom>
                <a:avLst/>
                <a:gdLst>
                  <a:gd name="T0" fmla="*/ 0 w 44"/>
                  <a:gd name="T1" fmla="*/ 262 h 262"/>
                  <a:gd name="T2" fmla="*/ 2 w 44"/>
                  <a:gd name="T3" fmla="*/ 262 h 262"/>
                  <a:gd name="T4" fmla="*/ 2 w 44"/>
                  <a:gd name="T5" fmla="*/ 262 h 262"/>
                  <a:gd name="T6" fmla="*/ 5 w 44"/>
                  <a:gd name="T7" fmla="*/ 262 h 262"/>
                  <a:gd name="T8" fmla="*/ 5 w 44"/>
                  <a:gd name="T9" fmla="*/ 262 h 262"/>
                  <a:gd name="T10" fmla="*/ 5 w 44"/>
                  <a:gd name="T11" fmla="*/ 262 h 262"/>
                  <a:gd name="T12" fmla="*/ 5 w 44"/>
                  <a:gd name="T13" fmla="*/ 262 h 262"/>
                  <a:gd name="T14" fmla="*/ 8 w 44"/>
                  <a:gd name="T15" fmla="*/ 0 h 262"/>
                  <a:gd name="T16" fmla="*/ 8 w 44"/>
                  <a:gd name="T17" fmla="*/ 262 h 262"/>
                  <a:gd name="T18" fmla="*/ 9 w 44"/>
                  <a:gd name="T19" fmla="*/ 262 h 262"/>
                  <a:gd name="T20" fmla="*/ 11 w 44"/>
                  <a:gd name="T21" fmla="*/ 262 h 262"/>
                  <a:gd name="T22" fmla="*/ 11 w 44"/>
                  <a:gd name="T23" fmla="*/ 262 h 262"/>
                  <a:gd name="T24" fmla="*/ 12 w 44"/>
                  <a:gd name="T25" fmla="*/ 262 h 262"/>
                  <a:gd name="T26" fmla="*/ 12 w 44"/>
                  <a:gd name="T27" fmla="*/ 262 h 262"/>
                  <a:gd name="T28" fmla="*/ 15 w 44"/>
                  <a:gd name="T29" fmla="*/ 262 h 262"/>
                  <a:gd name="T30" fmla="*/ 15 w 44"/>
                  <a:gd name="T31" fmla="*/ 262 h 262"/>
                  <a:gd name="T32" fmla="*/ 16 w 44"/>
                  <a:gd name="T33" fmla="*/ 262 h 262"/>
                  <a:gd name="T34" fmla="*/ 18 w 44"/>
                  <a:gd name="T35" fmla="*/ 262 h 262"/>
                  <a:gd name="T36" fmla="*/ 18 w 44"/>
                  <a:gd name="T37" fmla="*/ 262 h 262"/>
                  <a:gd name="T38" fmla="*/ 18 w 44"/>
                  <a:gd name="T39" fmla="*/ 115 h 262"/>
                  <a:gd name="T40" fmla="*/ 20 w 44"/>
                  <a:gd name="T41" fmla="*/ 262 h 262"/>
                  <a:gd name="T42" fmla="*/ 21 w 44"/>
                  <a:gd name="T43" fmla="*/ 262 h 262"/>
                  <a:gd name="T44" fmla="*/ 21 w 44"/>
                  <a:gd name="T45" fmla="*/ 262 h 262"/>
                  <a:gd name="T46" fmla="*/ 21 w 44"/>
                  <a:gd name="T47" fmla="*/ 262 h 262"/>
                  <a:gd name="T48" fmla="*/ 21 w 44"/>
                  <a:gd name="T49" fmla="*/ 262 h 262"/>
                  <a:gd name="T50" fmla="*/ 24 w 44"/>
                  <a:gd name="T51" fmla="*/ 262 h 262"/>
                  <a:gd name="T52" fmla="*/ 24 w 44"/>
                  <a:gd name="T53" fmla="*/ 262 h 262"/>
                  <a:gd name="T54" fmla="*/ 26 w 44"/>
                  <a:gd name="T55" fmla="*/ 262 h 262"/>
                  <a:gd name="T56" fmla="*/ 27 w 44"/>
                  <a:gd name="T57" fmla="*/ 262 h 262"/>
                  <a:gd name="T58" fmla="*/ 27 w 44"/>
                  <a:gd name="T59" fmla="*/ 262 h 262"/>
                  <a:gd name="T60" fmla="*/ 27 w 44"/>
                  <a:gd name="T61" fmla="*/ 262 h 262"/>
                  <a:gd name="T62" fmla="*/ 29 w 44"/>
                  <a:gd name="T63" fmla="*/ 211 h 262"/>
                  <a:gd name="T64" fmla="*/ 30 w 44"/>
                  <a:gd name="T65" fmla="*/ 262 h 262"/>
                  <a:gd name="T66" fmla="*/ 31 w 44"/>
                  <a:gd name="T67" fmla="*/ 262 h 262"/>
                  <a:gd name="T68" fmla="*/ 31 w 44"/>
                  <a:gd name="T69" fmla="*/ 262 h 262"/>
                  <a:gd name="T70" fmla="*/ 33 w 44"/>
                  <a:gd name="T71" fmla="*/ 262 h 262"/>
                  <a:gd name="T72" fmla="*/ 33 w 44"/>
                  <a:gd name="T73" fmla="*/ 262 h 262"/>
                  <a:gd name="T74" fmla="*/ 34 w 44"/>
                  <a:gd name="T75" fmla="*/ 262 h 262"/>
                  <a:gd name="T76" fmla="*/ 34 w 44"/>
                  <a:gd name="T77" fmla="*/ 262 h 262"/>
                  <a:gd name="T78" fmla="*/ 36 w 44"/>
                  <a:gd name="T79" fmla="*/ 262 h 262"/>
                  <a:gd name="T80" fmla="*/ 36 w 44"/>
                  <a:gd name="T81" fmla="*/ 262 h 262"/>
                  <a:gd name="T82" fmla="*/ 37 w 44"/>
                  <a:gd name="T83" fmla="*/ 262 h 262"/>
                  <a:gd name="T84" fmla="*/ 40 w 44"/>
                  <a:gd name="T85" fmla="*/ 262 h 262"/>
                  <a:gd name="T86" fmla="*/ 40 w 44"/>
                  <a:gd name="T87" fmla="*/ 262 h 262"/>
                  <a:gd name="T88" fmla="*/ 40 w 44"/>
                  <a:gd name="T89" fmla="*/ 262 h 262"/>
                  <a:gd name="T90" fmla="*/ 40 w 44"/>
                  <a:gd name="T91" fmla="*/ 242 h 262"/>
                  <a:gd name="T92" fmla="*/ 43 w 44"/>
                  <a:gd name="T93" fmla="*/ 262 h 262"/>
                  <a:gd name="T94" fmla="*/ 43 w 44"/>
                  <a:gd name="T95" fmla="*/ 262 h 262"/>
                  <a:gd name="T96" fmla="*/ 43 w 44"/>
                  <a:gd name="T97" fmla="*/ 262 h 262"/>
                  <a:gd name="T98" fmla="*/ 44 w 44"/>
                  <a:gd name="T99" fmla="*/ 26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262">
                    <a:moveTo>
                      <a:pt x="0" y="262"/>
                    </a:moveTo>
                    <a:lnTo>
                      <a:pt x="2" y="262"/>
                    </a:lnTo>
                    <a:lnTo>
                      <a:pt x="2" y="262"/>
                    </a:lnTo>
                    <a:lnTo>
                      <a:pt x="5" y="262"/>
                    </a:lnTo>
                    <a:lnTo>
                      <a:pt x="5" y="262"/>
                    </a:lnTo>
                    <a:lnTo>
                      <a:pt x="5" y="262"/>
                    </a:lnTo>
                    <a:lnTo>
                      <a:pt x="5" y="262"/>
                    </a:lnTo>
                    <a:lnTo>
                      <a:pt x="8" y="0"/>
                    </a:lnTo>
                    <a:lnTo>
                      <a:pt x="8" y="262"/>
                    </a:lnTo>
                    <a:lnTo>
                      <a:pt x="9" y="262"/>
                    </a:lnTo>
                    <a:lnTo>
                      <a:pt x="11" y="262"/>
                    </a:lnTo>
                    <a:lnTo>
                      <a:pt x="11" y="262"/>
                    </a:lnTo>
                    <a:lnTo>
                      <a:pt x="12" y="262"/>
                    </a:lnTo>
                    <a:lnTo>
                      <a:pt x="12" y="262"/>
                    </a:lnTo>
                    <a:lnTo>
                      <a:pt x="15" y="262"/>
                    </a:lnTo>
                    <a:lnTo>
                      <a:pt x="15" y="262"/>
                    </a:lnTo>
                    <a:lnTo>
                      <a:pt x="16" y="262"/>
                    </a:lnTo>
                    <a:lnTo>
                      <a:pt x="18" y="262"/>
                    </a:lnTo>
                    <a:lnTo>
                      <a:pt x="18" y="262"/>
                    </a:lnTo>
                    <a:lnTo>
                      <a:pt x="18" y="115"/>
                    </a:lnTo>
                    <a:lnTo>
                      <a:pt x="20" y="262"/>
                    </a:lnTo>
                    <a:lnTo>
                      <a:pt x="21" y="262"/>
                    </a:lnTo>
                    <a:lnTo>
                      <a:pt x="21" y="262"/>
                    </a:lnTo>
                    <a:lnTo>
                      <a:pt x="21" y="262"/>
                    </a:lnTo>
                    <a:lnTo>
                      <a:pt x="21" y="262"/>
                    </a:lnTo>
                    <a:lnTo>
                      <a:pt x="24" y="262"/>
                    </a:lnTo>
                    <a:lnTo>
                      <a:pt x="24" y="262"/>
                    </a:lnTo>
                    <a:lnTo>
                      <a:pt x="26" y="262"/>
                    </a:lnTo>
                    <a:lnTo>
                      <a:pt x="27" y="262"/>
                    </a:lnTo>
                    <a:lnTo>
                      <a:pt x="27" y="262"/>
                    </a:lnTo>
                    <a:lnTo>
                      <a:pt x="27" y="262"/>
                    </a:lnTo>
                    <a:lnTo>
                      <a:pt x="29" y="211"/>
                    </a:lnTo>
                    <a:lnTo>
                      <a:pt x="30" y="262"/>
                    </a:lnTo>
                    <a:lnTo>
                      <a:pt x="31" y="262"/>
                    </a:lnTo>
                    <a:lnTo>
                      <a:pt x="31" y="262"/>
                    </a:lnTo>
                    <a:lnTo>
                      <a:pt x="33" y="262"/>
                    </a:lnTo>
                    <a:lnTo>
                      <a:pt x="33" y="262"/>
                    </a:lnTo>
                    <a:lnTo>
                      <a:pt x="34" y="262"/>
                    </a:lnTo>
                    <a:lnTo>
                      <a:pt x="34" y="262"/>
                    </a:lnTo>
                    <a:lnTo>
                      <a:pt x="36" y="262"/>
                    </a:lnTo>
                    <a:lnTo>
                      <a:pt x="36" y="262"/>
                    </a:lnTo>
                    <a:lnTo>
                      <a:pt x="37" y="262"/>
                    </a:lnTo>
                    <a:lnTo>
                      <a:pt x="40" y="262"/>
                    </a:lnTo>
                    <a:lnTo>
                      <a:pt x="40" y="262"/>
                    </a:lnTo>
                    <a:lnTo>
                      <a:pt x="40" y="262"/>
                    </a:lnTo>
                    <a:lnTo>
                      <a:pt x="40" y="242"/>
                    </a:lnTo>
                    <a:lnTo>
                      <a:pt x="43" y="262"/>
                    </a:lnTo>
                    <a:lnTo>
                      <a:pt x="43" y="262"/>
                    </a:lnTo>
                    <a:lnTo>
                      <a:pt x="43" y="262"/>
                    </a:lnTo>
                    <a:lnTo>
                      <a:pt x="44" y="2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1" name="Freeform 359"/>
              <p:cNvSpPr>
                <a:spLocks/>
              </p:cNvSpPr>
              <p:nvPr/>
            </p:nvSpPr>
            <p:spPr bwMode="auto">
              <a:xfrm>
                <a:off x="3606033" y="3622362"/>
                <a:ext cx="49142" cy="9214"/>
              </a:xfrm>
              <a:custGeom>
                <a:avLst/>
                <a:gdLst>
                  <a:gd name="T0" fmla="*/ 0 w 48"/>
                  <a:gd name="T1" fmla="*/ 9 h 9"/>
                  <a:gd name="T2" fmla="*/ 2 w 48"/>
                  <a:gd name="T3" fmla="*/ 9 h 9"/>
                  <a:gd name="T4" fmla="*/ 2 w 48"/>
                  <a:gd name="T5" fmla="*/ 9 h 9"/>
                  <a:gd name="T6" fmla="*/ 4 w 48"/>
                  <a:gd name="T7" fmla="*/ 9 h 9"/>
                  <a:gd name="T8" fmla="*/ 4 w 48"/>
                  <a:gd name="T9" fmla="*/ 9 h 9"/>
                  <a:gd name="T10" fmla="*/ 5 w 48"/>
                  <a:gd name="T11" fmla="*/ 9 h 9"/>
                  <a:gd name="T12" fmla="*/ 5 w 48"/>
                  <a:gd name="T13" fmla="*/ 9 h 9"/>
                  <a:gd name="T14" fmla="*/ 7 w 48"/>
                  <a:gd name="T15" fmla="*/ 0 h 9"/>
                  <a:gd name="T16" fmla="*/ 8 w 48"/>
                  <a:gd name="T17" fmla="*/ 9 h 9"/>
                  <a:gd name="T18" fmla="*/ 8 w 48"/>
                  <a:gd name="T19" fmla="*/ 9 h 9"/>
                  <a:gd name="T20" fmla="*/ 11 w 48"/>
                  <a:gd name="T21" fmla="*/ 9 h 9"/>
                  <a:gd name="T22" fmla="*/ 11 w 48"/>
                  <a:gd name="T23" fmla="*/ 9 h 9"/>
                  <a:gd name="T24" fmla="*/ 11 w 48"/>
                  <a:gd name="T25" fmla="*/ 9 h 9"/>
                  <a:gd name="T26" fmla="*/ 11 w 48"/>
                  <a:gd name="T27" fmla="*/ 9 h 9"/>
                  <a:gd name="T28" fmla="*/ 14 w 48"/>
                  <a:gd name="T29" fmla="*/ 9 h 9"/>
                  <a:gd name="T30" fmla="*/ 14 w 48"/>
                  <a:gd name="T31" fmla="*/ 9 h 9"/>
                  <a:gd name="T32" fmla="*/ 15 w 48"/>
                  <a:gd name="T33" fmla="*/ 9 h 9"/>
                  <a:gd name="T34" fmla="*/ 17 w 48"/>
                  <a:gd name="T35" fmla="*/ 9 h 9"/>
                  <a:gd name="T36" fmla="*/ 17 w 48"/>
                  <a:gd name="T37" fmla="*/ 9 h 9"/>
                  <a:gd name="T38" fmla="*/ 18 w 48"/>
                  <a:gd name="T39" fmla="*/ 9 h 9"/>
                  <a:gd name="T40" fmla="*/ 18 w 48"/>
                  <a:gd name="T41" fmla="*/ 4 h 9"/>
                  <a:gd name="T42" fmla="*/ 20 w 48"/>
                  <a:gd name="T43" fmla="*/ 9 h 9"/>
                  <a:gd name="T44" fmla="*/ 20 w 48"/>
                  <a:gd name="T45" fmla="*/ 9 h 9"/>
                  <a:gd name="T46" fmla="*/ 20 w 48"/>
                  <a:gd name="T47" fmla="*/ 9 h 9"/>
                  <a:gd name="T48" fmla="*/ 22 w 48"/>
                  <a:gd name="T49" fmla="*/ 9 h 9"/>
                  <a:gd name="T50" fmla="*/ 24 w 48"/>
                  <a:gd name="T51" fmla="*/ 9 h 9"/>
                  <a:gd name="T52" fmla="*/ 24 w 48"/>
                  <a:gd name="T53" fmla="*/ 9 h 9"/>
                  <a:gd name="T54" fmla="*/ 25 w 48"/>
                  <a:gd name="T55" fmla="*/ 9 h 9"/>
                  <a:gd name="T56" fmla="*/ 27 w 48"/>
                  <a:gd name="T57" fmla="*/ 9 h 9"/>
                  <a:gd name="T58" fmla="*/ 27 w 48"/>
                  <a:gd name="T59" fmla="*/ 9 h 9"/>
                  <a:gd name="T60" fmla="*/ 27 w 48"/>
                  <a:gd name="T61" fmla="*/ 9 h 9"/>
                  <a:gd name="T62" fmla="*/ 29 w 48"/>
                  <a:gd name="T63" fmla="*/ 7 h 9"/>
                  <a:gd name="T64" fmla="*/ 30 w 48"/>
                  <a:gd name="T65" fmla="*/ 9 h 9"/>
                  <a:gd name="T66" fmla="*/ 30 w 48"/>
                  <a:gd name="T67" fmla="*/ 9 h 9"/>
                  <a:gd name="T68" fmla="*/ 33 w 48"/>
                  <a:gd name="T69" fmla="*/ 9 h 9"/>
                  <a:gd name="T70" fmla="*/ 33 w 48"/>
                  <a:gd name="T71" fmla="*/ 9 h 9"/>
                  <a:gd name="T72" fmla="*/ 33 w 48"/>
                  <a:gd name="T73" fmla="*/ 9 h 9"/>
                  <a:gd name="T74" fmla="*/ 33 w 48"/>
                  <a:gd name="T75" fmla="*/ 9 h 9"/>
                  <a:gd name="T76" fmla="*/ 36 w 48"/>
                  <a:gd name="T77" fmla="*/ 9 h 9"/>
                  <a:gd name="T78" fmla="*/ 36 w 48"/>
                  <a:gd name="T79" fmla="*/ 9 h 9"/>
                  <a:gd name="T80" fmla="*/ 36 w 48"/>
                  <a:gd name="T81" fmla="*/ 9 h 9"/>
                  <a:gd name="T82" fmla="*/ 39 w 48"/>
                  <a:gd name="T83" fmla="*/ 8 h 9"/>
                  <a:gd name="T84" fmla="*/ 40 w 48"/>
                  <a:gd name="T85" fmla="*/ 9 h 9"/>
                  <a:gd name="T86" fmla="*/ 42 w 48"/>
                  <a:gd name="T87" fmla="*/ 9 h 9"/>
                  <a:gd name="T88" fmla="*/ 42 w 48"/>
                  <a:gd name="T89" fmla="*/ 9 h 9"/>
                  <a:gd name="T90" fmla="*/ 45 w 48"/>
                  <a:gd name="T91" fmla="*/ 9 h 9"/>
                  <a:gd name="T92" fmla="*/ 45 w 48"/>
                  <a:gd name="T93" fmla="*/ 9 h 9"/>
                  <a:gd name="T94" fmla="*/ 46 w 48"/>
                  <a:gd name="T95" fmla="*/ 9 h 9"/>
                  <a:gd name="T96" fmla="*/ 46 w 48"/>
                  <a:gd name="T97" fmla="*/ 9 h 9"/>
                  <a:gd name="T98" fmla="*/ 48 w 48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9">
                    <a:moveTo>
                      <a:pt x="0" y="9"/>
                    </a:moveTo>
                    <a:lnTo>
                      <a:pt x="2" y="9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7" y="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7" y="9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18" y="4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2" y="9"/>
                    </a:lnTo>
                    <a:lnTo>
                      <a:pt x="24" y="9"/>
                    </a:lnTo>
                    <a:lnTo>
                      <a:pt x="24" y="9"/>
                    </a:lnTo>
                    <a:lnTo>
                      <a:pt x="25" y="9"/>
                    </a:lnTo>
                    <a:lnTo>
                      <a:pt x="27" y="9"/>
                    </a:lnTo>
                    <a:lnTo>
                      <a:pt x="27" y="9"/>
                    </a:lnTo>
                    <a:lnTo>
                      <a:pt x="27" y="9"/>
                    </a:lnTo>
                    <a:lnTo>
                      <a:pt x="29" y="7"/>
                    </a:lnTo>
                    <a:lnTo>
                      <a:pt x="30" y="9"/>
                    </a:lnTo>
                    <a:lnTo>
                      <a:pt x="30" y="9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6" y="9"/>
                    </a:lnTo>
                    <a:lnTo>
                      <a:pt x="36" y="9"/>
                    </a:lnTo>
                    <a:lnTo>
                      <a:pt x="36" y="9"/>
                    </a:lnTo>
                    <a:lnTo>
                      <a:pt x="39" y="8"/>
                    </a:lnTo>
                    <a:lnTo>
                      <a:pt x="40" y="9"/>
                    </a:lnTo>
                    <a:lnTo>
                      <a:pt x="42" y="9"/>
                    </a:lnTo>
                    <a:lnTo>
                      <a:pt x="42" y="9"/>
                    </a:lnTo>
                    <a:lnTo>
                      <a:pt x="45" y="9"/>
                    </a:lnTo>
                    <a:lnTo>
                      <a:pt x="45" y="9"/>
                    </a:lnTo>
                    <a:lnTo>
                      <a:pt x="46" y="9"/>
                    </a:lnTo>
                    <a:lnTo>
                      <a:pt x="46" y="9"/>
                    </a:lnTo>
                    <a:lnTo>
                      <a:pt x="48" y="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2" name="Freeform 360"/>
              <p:cNvSpPr>
                <a:spLocks/>
              </p:cNvSpPr>
              <p:nvPr/>
            </p:nvSpPr>
            <p:spPr bwMode="auto">
              <a:xfrm>
                <a:off x="3655175" y="3630552"/>
                <a:ext cx="47094" cy="1024"/>
              </a:xfrm>
              <a:custGeom>
                <a:avLst/>
                <a:gdLst>
                  <a:gd name="T0" fmla="*/ 0 w 46"/>
                  <a:gd name="T1" fmla="*/ 1 h 1"/>
                  <a:gd name="T2" fmla="*/ 0 w 46"/>
                  <a:gd name="T3" fmla="*/ 1 h 1"/>
                  <a:gd name="T4" fmla="*/ 1 w 46"/>
                  <a:gd name="T5" fmla="*/ 1 h 1"/>
                  <a:gd name="T6" fmla="*/ 1 w 46"/>
                  <a:gd name="T7" fmla="*/ 1 h 1"/>
                  <a:gd name="T8" fmla="*/ 2 w 46"/>
                  <a:gd name="T9" fmla="*/ 0 h 1"/>
                  <a:gd name="T10" fmla="*/ 4 w 46"/>
                  <a:gd name="T11" fmla="*/ 1 h 1"/>
                  <a:gd name="T12" fmla="*/ 4 w 46"/>
                  <a:gd name="T13" fmla="*/ 1 h 1"/>
                  <a:gd name="T14" fmla="*/ 7 w 46"/>
                  <a:gd name="T15" fmla="*/ 1 h 1"/>
                  <a:gd name="T16" fmla="*/ 7 w 46"/>
                  <a:gd name="T17" fmla="*/ 1 h 1"/>
                  <a:gd name="T18" fmla="*/ 7 w 46"/>
                  <a:gd name="T19" fmla="*/ 1 h 1"/>
                  <a:gd name="T20" fmla="*/ 9 w 46"/>
                  <a:gd name="T21" fmla="*/ 1 h 1"/>
                  <a:gd name="T22" fmla="*/ 10 w 46"/>
                  <a:gd name="T23" fmla="*/ 1 h 1"/>
                  <a:gd name="T24" fmla="*/ 10 w 46"/>
                  <a:gd name="T25" fmla="*/ 1 h 1"/>
                  <a:gd name="T26" fmla="*/ 10 w 46"/>
                  <a:gd name="T27" fmla="*/ 1 h 1"/>
                  <a:gd name="T28" fmla="*/ 13 w 46"/>
                  <a:gd name="T29" fmla="*/ 1 h 1"/>
                  <a:gd name="T30" fmla="*/ 13 w 46"/>
                  <a:gd name="T31" fmla="*/ 1 h 1"/>
                  <a:gd name="T32" fmla="*/ 13 w 46"/>
                  <a:gd name="T33" fmla="*/ 1 h 1"/>
                  <a:gd name="T34" fmla="*/ 13 w 46"/>
                  <a:gd name="T35" fmla="*/ 1 h 1"/>
                  <a:gd name="T36" fmla="*/ 16 w 46"/>
                  <a:gd name="T37" fmla="*/ 1 h 1"/>
                  <a:gd name="T38" fmla="*/ 16 w 46"/>
                  <a:gd name="T39" fmla="*/ 1 h 1"/>
                  <a:gd name="T40" fmla="*/ 19 w 46"/>
                  <a:gd name="T41" fmla="*/ 1 h 1"/>
                  <a:gd name="T42" fmla="*/ 19 w 46"/>
                  <a:gd name="T43" fmla="*/ 1 h 1"/>
                  <a:gd name="T44" fmla="*/ 20 w 46"/>
                  <a:gd name="T45" fmla="*/ 1 h 1"/>
                  <a:gd name="T46" fmla="*/ 20 w 46"/>
                  <a:gd name="T47" fmla="*/ 1 h 1"/>
                  <a:gd name="T48" fmla="*/ 22 w 46"/>
                  <a:gd name="T49" fmla="*/ 1 h 1"/>
                  <a:gd name="T50" fmla="*/ 23 w 46"/>
                  <a:gd name="T51" fmla="*/ 1 h 1"/>
                  <a:gd name="T52" fmla="*/ 23 w 46"/>
                  <a:gd name="T53" fmla="*/ 1 h 1"/>
                  <a:gd name="T54" fmla="*/ 24 w 46"/>
                  <a:gd name="T55" fmla="*/ 1 h 1"/>
                  <a:gd name="T56" fmla="*/ 25 w 46"/>
                  <a:gd name="T57" fmla="*/ 1 h 1"/>
                  <a:gd name="T58" fmla="*/ 25 w 46"/>
                  <a:gd name="T59" fmla="*/ 1 h 1"/>
                  <a:gd name="T60" fmla="*/ 29 w 46"/>
                  <a:gd name="T61" fmla="*/ 1 h 1"/>
                  <a:gd name="T62" fmla="*/ 29 w 46"/>
                  <a:gd name="T63" fmla="*/ 1 h 1"/>
                  <a:gd name="T64" fmla="*/ 29 w 46"/>
                  <a:gd name="T65" fmla="*/ 1 h 1"/>
                  <a:gd name="T66" fmla="*/ 31 w 46"/>
                  <a:gd name="T67" fmla="*/ 1 h 1"/>
                  <a:gd name="T68" fmla="*/ 32 w 46"/>
                  <a:gd name="T69" fmla="*/ 1 h 1"/>
                  <a:gd name="T70" fmla="*/ 32 w 46"/>
                  <a:gd name="T71" fmla="*/ 1 h 1"/>
                  <a:gd name="T72" fmla="*/ 34 w 46"/>
                  <a:gd name="T73" fmla="*/ 1 h 1"/>
                  <a:gd name="T74" fmla="*/ 35 w 46"/>
                  <a:gd name="T75" fmla="*/ 1 h 1"/>
                  <a:gd name="T76" fmla="*/ 35 w 46"/>
                  <a:gd name="T77" fmla="*/ 1 h 1"/>
                  <a:gd name="T78" fmla="*/ 36 w 46"/>
                  <a:gd name="T79" fmla="*/ 1 h 1"/>
                  <a:gd name="T80" fmla="*/ 38 w 46"/>
                  <a:gd name="T81" fmla="*/ 1 h 1"/>
                  <a:gd name="T82" fmla="*/ 38 w 46"/>
                  <a:gd name="T83" fmla="*/ 1 h 1"/>
                  <a:gd name="T84" fmla="*/ 38 w 46"/>
                  <a:gd name="T85" fmla="*/ 1 h 1"/>
                  <a:gd name="T86" fmla="*/ 41 w 46"/>
                  <a:gd name="T87" fmla="*/ 1 h 1"/>
                  <a:gd name="T88" fmla="*/ 41 w 46"/>
                  <a:gd name="T89" fmla="*/ 1 h 1"/>
                  <a:gd name="T90" fmla="*/ 44 w 46"/>
                  <a:gd name="T91" fmla="*/ 1 h 1"/>
                  <a:gd name="T92" fmla="*/ 44 w 46"/>
                  <a:gd name="T93" fmla="*/ 1 h 1"/>
                  <a:gd name="T94" fmla="*/ 45 w 46"/>
                  <a:gd name="T95" fmla="*/ 1 h 1"/>
                  <a:gd name="T96" fmla="*/ 45 w 46"/>
                  <a:gd name="T97" fmla="*/ 1 h 1"/>
                  <a:gd name="T98" fmla="*/ 46 w 4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4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3" name="Freeform 361"/>
              <p:cNvSpPr>
                <a:spLocks/>
              </p:cNvSpPr>
              <p:nvPr/>
            </p:nvSpPr>
            <p:spPr bwMode="auto">
              <a:xfrm>
                <a:off x="3702269" y="3631576"/>
                <a:ext cx="46070" cy="0"/>
              </a:xfrm>
              <a:custGeom>
                <a:avLst/>
                <a:gdLst>
                  <a:gd name="T0" fmla="*/ 0 w 45"/>
                  <a:gd name="T1" fmla="*/ 1 w 45"/>
                  <a:gd name="T2" fmla="*/ 1 w 45"/>
                  <a:gd name="T3" fmla="*/ 2 w 45"/>
                  <a:gd name="T4" fmla="*/ 4 w 45"/>
                  <a:gd name="T5" fmla="*/ 4 w 45"/>
                  <a:gd name="T6" fmla="*/ 5 w 45"/>
                  <a:gd name="T7" fmla="*/ 6 w 45"/>
                  <a:gd name="T8" fmla="*/ 7 w 45"/>
                  <a:gd name="T9" fmla="*/ 7 w 45"/>
                  <a:gd name="T10" fmla="*/ 8 w 45"/>
                  <a:gd name="T11" fmla="*/ 10 w 45"/>
                  <a:gd name="T12" fmla="*/ 11 w 45"/>
                  <a:gd name="T13" fmla="*/ 11 w 45"/>
                  <a:gd name="T14" fmla="*/ 11 w 45"/>
                  <a:gd name="T15" fmla="*/ 14 w 45"/>
                  <a:gd name="T16" fmla="*/ 14 w 45"/>
                  <a:gd name="T17" fmla="*/ 17 w 45"/>
                  <a:gd name="T18" fmla="*/ 17 w 45"/>
                  <a:gd name="T19" fmla="*/ 17 w 45"/>
                  <a:gd name="T20" fmla="*/ 18 w 45"/>
                  <a:gd name="T21" fmla="*/ 20 w 45"/>
                  <a:gd name="T22" fmla="*/ 20 w 45"/>
                  <a:gd name="T23" fmla="*/ 21 w 45"/>
                  <a:gd name="T24" fmla="*/ 22 w 45"/>
                  <a:gd name="T25" fmla="*/ 23 w 45"/>
                  <a:gd name="T26" fmla="*/ 23 w 45"/>
                  <a:gd name="T27" fmla="*/ 23 w 45"/>
                  <a:gd name="T28" fmla="*/ 26 w 45"/>
                  <a:gd name="T29" fmla="*/ 27 w 45"/>
                  <a:gd name="T30" fmla="*/ 27 w 45"/>
                  <a:gd name="T31" fmla="*/ 28 w 45"/>
                  <a:gd name="T32" fmla="*/ 29 w 45"/>
                  <a:gd name="T33" fmla="*/ 29 w 45"/>
                  <a:gd name="T34" fmla="*/ 30 w 45"/>
                  <a:gd name="T35" fmla="*/ 32 w 45"/>
                  <a:gd name="T36" fmla="*/ 32 w 45"/>
                  <a:gd name="T37" fmla="*/ 33 w 45"/>
                  <a:gd name="T38" fmla="*/ 33 w 45"/>
                  <a:gd name="T39" fmla="*/ 33 w 45"/>
                  <a:gd name="T40" fmla="*/ 36 w 45"/>
                  <a:gd name="T41" fmla="*/ 36 w 45"/>
                  <a:gd name="T42" fmla="*/ 38 w 45"/>
                  <a:gd name="T43" fmla="*/ 39 w 45"/>
                  <a:gd name="T44" fmla="*/ 39 w 45"/>
                  <a:gd name="T45" fmla="*/ 39 w 45"/>
                  <a:gd name="T46" fmla="*/ 42 w 45"/>
                  <a:gd name="T47" fmla="*/ 42 w 45"/>
                  <a:gd name="T48" fmla="*/ 43 w 45"/>
                  <a:gd name="T49" fmla="*/ 45 w 4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4" name="Freeform 362"/>
              <p:cNvSpPr>
                <a:spLocks/>
              </p:cNvSpPr>
              <p:nvPr/>
            </p:nvSpPr>
            <p:spPr bwMode="auto">
              <a:xfrm>
                <a:off x="3748339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0 w 41"/>
                  <a:gd name="T3" fmla="*/ 0 w 41"/>
                  <a:gd name="T4" fmla="*/ 3 w 41"/>
                  <a:gd name="T5" fmla="*/ 3 w 41"/>
                  <a:gd name="T6" fmla="*/ 3 w 41"/>
                  <a:gd name="T7" fmla="*/ 4 w 41"/>
                  <a:gd name="T8" fmla="*/ 6 w 41"/>
                  <a:gd name="T9" fmla="*/ 6 w 41"/>
                  <a:gd name="T10" fmla="*/ 7 w 41"/>
                  <a:gd name="T11" fmla="*/ 8 w 41"/>
                  <a:gd name="T12" fmla="*/ 9 w 41"/>
                  <a:gd name="T13" fmla="*/ 10 w 41"/>
                  <a:gd name="T14" fmla="*/ 10 w 41"/>
                  <a:gd name="T15" fmla="*/ 12 w 41"/>
                  <a:gd name="T16" fmla="*/ 13 w 41"/>
                  <a:gd name="T17" fmla="*/ 14 w 41"/>
                  <a:gd name="T18" fmla="*/ 15 w 41"/>
                  <a:gd name="T19" fmla="*/ 15 w 41"/>
                  <a:gd name="T20" fmla="*/ 15 w 41"/>
                  <a:gd name="T21" fmla="*/ 19 w 41"/>
                  <a:gd name="T22" fmla="*/ 19 w 41"/>
                  <a:gd name="T23" fmla="*/ 19 w 41"/>
                  <a:gd name="T24" fmla="*/ 21 w 41"/>
                  <a:gd name="T25" fmla="*/ 22 w 41"/>
                  <a:gd name="T26" fmla="*/ 22 w 41"/>
                  <a:gd name="T27" fmla="*/ 23 w 41"/>
                  <a:gd name="T28" fmla="*/ 25 w 41"/>
                  <a:gd name="T29" fmla="*/ 25 w 41"/>
                  <a:gd name="T30" fmla="*/ 25 w 41"/>
                  <a:gd name="T31" fmla="*/ 26 w 41"/>
                  <a:gd name="T32" fmla="*/ 28 w 41"/>
                  <a:gd name="T33" fmla="*/ 28 w 41"/>
                  <a:gd name="T34" fmla="*/ 28 w 41"/>
                  <a:gd name="T35" fmla="*/ 30 w 41"/>
                  <a:gd name="T36" fmla="*/ 31 w 41"/>
                  <a:gd name="T37" fmla="*/ 31 w 41"/>
                  <a:gd name="T38" fmla="*/ 33 w 41"/>
                  <a:gd name="T39" fmla="*/ 34 w 41"/>
                  <a:gd name="T40" fmla="*/ 34 w 41"/>
                  <a:gd name="T41" fmla="*/ 35 w 41"/>
                  <a:gd name="T42" fmla="*/ 36 w 41"/>
                  <a:gd name="T43" fmla="*/ 37 w 41"/>
                  <a:gd name="T44" fmla="*/ 37 w 41"/>
                  <a:gd name="T45" fmla="*/ 37 w 41"/>
                  <a:gd name="T46" fmla="*/ 39 w 41"/>
                  <a:gd name="T47" fmla="*/ 40 w 41"/>
                  <a:gd name="T48" fmla="*/ 40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5" name="Freeform 363"/>
              <p:cNvSpPr>
                <a:spLocks/>
              </p:cNvSpPr>
              <p:nvPr/>
            </p:nvSpPr>
            <p:spPr bwMode="auto">
              <a:xfrm>
                <a:off x="3790314" y="3631576"/>
                <a:ext cx="38904" cy="0"/>
              </a:xfrm>
              <a:custGeom>
                <a:avLst/>
                <a:gdLst>
                  <a:gd name="T0" fmla="*/ 0 w 38"/>
                  <a:gd name="T1" fmla="*/ 0 w 38"/>
                  <a:gd name="T2" fmla="*/ 2 w 38"/>
                  <a:gd name="T3" fmla="*/ 3 w 38"/>
                  <a:gd name="T4" fmla="*/ 3 w 38"/>
                  <a:gd name="T5" fmla="*/ 4 w 38"/>
                  <a:gd name="T6" fmla="*/ 6 w 38"/>
                  <a:gd name="T7" fmla="*/ 6 w 38"/>
                  <a:gd name="T8" fmla="*/ 6 w 38"/>
                  <a:gd name="T9" fmla="*/ 6 w 38"/>
                  <a:gd name="T10" fmla="*/ 9 w 38"/>
                  <a:gd name="T11" fmla="*/ 9 w 38"/>
                  <a:gd name="T12" fmla="*/ 11 w 38"/>
                  <a:gd name="T13" fmla="*/ 12 w 38"/>
                  <a:gd name="T14" fmla="*/ 12 w 38"/>
                  <a:gd name="T15" fmla="*/ 12 w 38"/>
                  <a:gd name="T16" fmla="*/ 15 w 38"/>
                  <a:gd name="T17" fmla="*/ 15 w 38"/>
                  <a:gd name="T18" fmla="*/ 15 w 38"/>
                  <a:gd name="T19" fmla="*/ 15 w 38"/>
                  <a:gd name="T20" fmla="*/ 17 w 38"/>
                  <a:gd name="T21" fmla="*/ 17 w 38"/>
                  <a:gd name="T22" fmla="*/ 18 w 38"/>
                  <a:gd name="T23" fmla="*/ 18 w 38"/>
                  <a:gd name="T24" fmla="*/ 19 w 38"/>
                  <a:gd name="T25" fmla="*/ 21 w 38"/>
                  <a:gd name="T26" fmla="*/ 21 w 38"/>
                  <a:gd name="T27" fmla="*/ 22 w 38"/>
                  <a:gd name="T28" fmla="*/ 22 w 38"/>
                  <a:gd name="T29" fmla="*/ 23 w 38"/>
                  <a:gd name="T30" fmla="*/ 24 w 38"/>
                  <a:gd name="T31" fmla="*/ 24 w 38"/>
                  <a:gd name="T32" fmla="*/ 26 w 38"/>
                  <a:gd name="T33" fmla="*/ 27 w 38"/>
                  <a:gd name="T34" fmla="*/ 27 w 38"/>
                  <a:gd name="T35" fmla="*/ 28 w 38"/>
                  <a:gd name="T36" fmla="*/ 30 w 38"/>
                  <a:gd name="T37" fmla="*/ 31 w 38"/>
                  <a:gd name="T38" fmla="*/ 31 w 38"/>
                  <a:gd name="T39" fmla="*/ 31 w 38"/>
                  <a:gd name="T40" fmla="*/ 32 w 38"/>
                  <a:gd name="T41" fmla="*/ 34 w 38"/>
                  <a:gd name="T42" fmla="*/ 34 w 38"/>
                  <a:gd name="T43" fmla="*/ 34 w 38"/>
                  <a:gd name="T44" fmla="*/ 34 w 38"/>
                  <a:gd name="T45" fmla="*/ 36 w 38"/>
                  <a:gd name="T46" fmla="*/ 37 w 38"/>
                  <a:gd name="T47" fmla="*/ 37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6" name="Freeform 364"/>
              <p:cNvSpPr>
                <a:spLocks/>
              </p:cNvSpPr>
              <p:nvPr/>
            </p:nvSpPr>
            <p:spPr bwMode="auto">
              <a:xfrm>
                <a:off x="3829218" y="3631576"/>
                <a:ext cx="42999" cy="0"/>
              </a:xfrm>
              <a:custGeom>
                <a:avLst/>
                <a:gdLst>
                  <a:gd name="T0" fmla="*/ 0 w 42"/>
                  <a:gd name="T1" fmla="*/ 2 w 42"/>
                  <a:gd name="T2" fmla="*/ 2 w 42"/>
                  <a:gd name="T3" fmla="*/ 3 w 42"/>
                  <a:gd name="T4" fmla="*/ 5 w 42"/>
                  <a:gd name="T5" fmla="*/ 5 w 42"/>
                  <a:gd name="T6" fmla="*/ 5 w 42"/>
                  <a:gd name="T7" fmla="*/ 7 w 42"/>
                  <a:gd name="T8" fmla="*/ 8 w 42"/>
                  <a:gd name="T9" fmla="*/ 8 w 42"/>
                  <a:gd name="T10" fmla="*/ 11 w 42"/>
                  <a:gd name="T11" fmla="*/ 11 w 42"/>
                  <a:gd name="T12" fmla="*/ 11 w 42"/>
                  <a:gd name="T13" fmla="*/ 12 w 42"/>
                  <a:gd name="T14" fmla="*/ 13 w 42"/>
                  <a:gd name="T15" fmla="*/ 14 w 42"/>
                  <a:gd name="T16" fmla="*/ 15 w 42"/>
                  <a:gd name="T17" fmla="*/ 16 w 42"/>
                  <a:gd name="T18" fmla="*/ 17 w 42"/>
                  <a:gd name="T19" fmla="*/ 18 w 42"/>
                  <a:gd name="T20" fmla="*/ 18 w 42"/>
                  <a:gd name="T21" fmla="*/ 20 w 42"/>
                  <a:gd name="T22" fmla="*/ 21 w 42"/>
                  <a:gd name="T23" fmla="*/ 21 w 42"/>
                  <a:gd name="T24" fmla="*/ 21 w 42"/>
                  <a:gd name="T25" fmla="*/ 22 w 42"/>
                  <a:gd name="T26" fmla="*/ 23 w 42"/>
                  <a:gd name="T27" fmla="*/ 24 w 42"/>
                  <a:gd name="T28" fmla="*/ 24 w 42"/>
                  <a:gd name="T29" fmla="*/ 26 w 42"/>
                  <a:gd name="T30" fmla="*/ 27 w 42"/>
                  <a:gd name="T31" fmla="*/ 27 w 42"/>
                  <a:gd name="T32" fmla="*/ 27 w 42"/>
                  <a:gd name="T33" fmla="*/ 28 w 42"/>
                  <a:gd name="T34" fmla="*/ 30 w 42"/>
                  <a:gd name="T35" fmla="*/ 30 w 42"/>
                  <a:gd name="T36" fmla="*/ 31 w 42"/>
                  <a:gd name="T37" fmla="*/ 32 w 42"/>
                  <a:gd name="T38" fmla="*/ 33 w 42"/>
                  <a:gd name="T39" fmla="*/ 33 w 42"/>
                  <a:gd name="T40" fmla="*/ 34 w 42"/>
                  <a:gd name="T41" fmla="*/ 36 w 42"/>
                  <a:gd name="T42" fmla="*/ 36 w 42"/>
                  <a:gd name="T43" fmla="*/ 37 w 42"/>
                  <a:gd name="T44" fmla="*/ 37 w 42"/>
                  <a:gd name="T45" fmla="*/ 39 w 42"/>
                  <a:gd name="T46" fmla="*/ 39 w 42"/>
                  <a:gd name="T47" fmla="*/ 39 w 42"/>
                  <a:gd name="T48" fmla="*/ 41 w 42"/>
                  <a:gd name="T49" fmla="*/ 42 w 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2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7" name="Freeform 365"/>
              <p:cNvSpPr>
                <a:spLocks/>
              </p:cNvSpPr>
              <p:nvPr/>
            </p:nvSpPr>
            <p:spPr bwMode="auto">
              <a:xfrm>
                <a:off x="3872217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1 w 41"/>
                  <a:gd name="T3" fmla="*/ 1 w 41"/>
                  <a:gd name="T4" fmla="*/ 4 w 41"/>
                  <a:gd name="T5" fmla="*/ 4 w 41"/>
                  <a:gd name="T6" fmla="*/ 4 w 41"/>
                  <a:gd name="T7" fmla="*/ 5 w 41"/>
                  <a:gd name="T8" fmla="*/ 6 w 41"/>
                  <a:gd name="T9" fmla="*/ 7 w 41"/>
                  <a:gd name="T10" fmla="*/ 7 w 41"/>
                  <a:gd name="T11" fmla="*/ 7 w 41"/>
                  <a:gd name="T12" fmla="*/ 10 w 41"/>
                  <a:gd name="T13" fmla="*/ 10 w 41"/>
                  <a:gd name="T14" fmla="*/ 12 w 41"/>
                  <a:gd name="T15" fmla="*/ 13 w 41"/>
                  <a:gd name="T16" fmla="*/ 13 w 41"/>
                  <a:gd name="T17" fmla="*/ 13 w 41"/>
                  <a:gd name="T18" fmla="*/ 15 w 41"/>
                  <a:gd name="T19" fmla="*/ 16 w 41"/>
                  <a:gd name="T20" fmla="*/ 16 w 41"/>
                  <a:gd name="T21" fmla="*/ 17 w 41"/>
                  <a:gd name="T22" fmla="*/ 18 w 41"/>
                  <a:gd name="T23" fmla="*/ 19 w 41"/>
                  <a:gd name="T24" fmla="*/ 19 w 41"/>
                  <a:gd name="T25" fmla="*/ 22 w 41"/>
                  <a:gd name="T26" fmla="*/ 22 w 41"/>
                  <a:gd name="T27" fmla="*/ 23 w 41"/>
                  <a:gd name="T28" fmla="*/ 23 w 41"/>
                  <a:gd name="T29" fmla="*/ 25 w 41"/>
                  <a:gd name="T30" fmla="*/ 25 w 41"/>
                  <a:gd name="T31" fmla="*/ 25 w 41"/>
                  <a:gd name="T32" fmla="*/ 26 w 41"/>
                  <a:gd name="T33" fmla="*/ 28 w 41"/>
                  <a:gd name="T34" fmla="*/ 29 w 41"/>
                  <a:gd name="T35" fmla="*/ 29 w 41"/>
                  <a:gd name="T36" fmla="*/ 30 w 41"/>
                  <a:gd name="T37" fmla="*/ 32 w 41"/>
                  <a:gd name="T38" fmla="*/ 32 w 41"/>
                  <a:gd name="T39" fmla="*/ 33 w 41"/>
                  <a:gd name="T40" fmla="*/ 34 w 41"/>
                  <a:gd name="T41" fmla="*/ 35 w 41"/>
                  <a:gd name="T42" fmla="*/ 35 w 41"/>
                  <a:gd name="T43" fmla="*/ 36 w 41"/>
                  <a:gd name="T44" fmla="*/ 38 w 41"/>
                  <a:gd name="T45" fmla="*/ 38 w 41"/>
                  <a:gd name="T46" fmla="*/ 38 w 41"/>
                  <a:gd name="T47" fmla="*/ 39 w 41"/>
                  <a:gd name="T48" fmla="*/ 40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8" name="Freeform 366"/>
              <p:cNvSpPr>
                <a:spLocks/>
              </p:cNvSpPr>
              <p:nvPr/>
            </p:nvSpPr>
            <p:spPr bwMode="auto">
              <a:xfrm>
                <a:off x="3914192" y="3631576"/>
                <a:ext cx="40951" cy="0"/>
              </a:xfrm>
              <a:custGeom>
                <a:avLst/>
                <a:gdLst>
                  <a:gd name="T0" fmla="*/ 0 w 40"/>
                  <a:gd name="T1" fmla="*/ 0 w 40"/>
                  <a:gd name="T2" fmla="*/ 3 w 40"/>
                  <a:gd name="T3" fmla="*/ 3 w 40"/>
                  <a:gd name="T4" fmla="*/ 3 w 40"/>
                  <a:gd name="T5" fmla="*/ 3 w 40"/>
                  <a:gd name="T6" fmla="*/ 3 w 40"/>
                  <a:gd name="T7" fmla="*/ 6 w 40"/>
                  <a:gd name="T8" fmla="*/ 6 w 40"/>
                  <a:gd name="T9" fmla="*/ 6 w 40"/>
                  <a:gd name="T10" fmla="*/ 7 w 40"/>
                  <a:gd name="T11" fmla="*/ 9 w 40"/>
                  <a:gd name="T12" fmla="*/ 9 w 40"/>
                  <a:gd name="T13" fmla="*/ 10 w 40"/>
                  <a:gd name="T14" fmla="*/ 10 w 40"/>
                  <a:gd name="T15" fmla="*/ 10 w 40"/>
                  <a:gd name="T16" fmla="*/ 12 w 40"/>
                  <a:gd name="T17" fmla="*/ 13 w 40"/>
                  <a:gd name="T18" fmla="*/ 14 w 40"/>
                  <a:gd name="T19" fmla="*/ 15 w 40"/>
                  <a:gd name="T20" fmla="*/ 16 w 40"/>
                  <a:gd name="T21" fmla="*/ 16 w 40"/>
                  <a:gd name="T22" fmla="*/ 17 w 40"/>
                  <a:gd name="T23" fmla="*/ 19 w 40"/>
                  <a:gd name="T24" fmla="*/ 19 w 40"/>
                  <a:gd name="T25" fmla="*/ 19 w 40"/>
                  <a:gd name="T26" fmla="*/ 21 w 40"/>
                  <a:gd name="T27" fmla="*/ 22 w 40"/>
                  <a:gd name="T28" fmla="*/ 22 w 40"/>
                  <a:gd name="T29" fmla="*/ 24 w 40"/>
                  <a:gd name="T30" fmla="*/ 25 w 40"/>
                  <a:gd name="T31" fmla="*/ 25 w 40"/>
                  <a:gd name="T32" fmla="*/ 25 w 40"/>
                  <a:gd name="T33" fmla="*/ 25 w 40"/>
                  <a:gd name="T34" fmla="*/ 26 w 40"/>
                  <a:gd name="T35" fmla="*/ 28 w 40"/>
                  <a:gd name="T36" fmla="*/ 28 w 40"/>
                  <a:gd name="T37" fmla="*/ 30 w 40"/>
                  <a:gd name="T38" fmla="*/ 31 w 40"/>
                  <a:gd name="T39" fmla="*/ 32 w 40"/>
                  <a:gd name="T40" fmla="*/ 32 w 40"/>
                  <a:gd name="T41" fmla="*/ 32 w 40"/>
                  <a:gd name="T42" fmla="*/ 34 w 40"/>
                  <a:gd name="T43" fmla="*/ 35 w 40"/>
                  <a:gd name="T44" fmla="*/ 36 w 40"/>
                  <a:gd name="T45" fmla="*/ 37 w 40"/>
                  <a:gd name="T46" fmla="*/ 37 w 40"/>
                  <a:gd name="T47" fmla="*/ 37 w 40"/>
                  <a:gd name="T48" fmla="*/ 38 w 40"/>
                  <a:gd name="T49" fmla="*/ 40 w 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0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9" name="Freeform 367"/>
              <p:cNvSpPr>
                <a:spLocks/>
              </p:cNvSpPr>
              <p:nvPr/>
            </p:nvSpPr>
            <p:spPr bwMode="auto">
              <a:xfrm>
                <a:off x="3955143" y="3631576"/>
                <a:ext cx="38904" cy="0"/>
              </a:xfrm>
              <a:custGeom>
                <a:avLst/>
                <a:gdLst>
                  <a:gd name="T0" fmla="*/ 0 w 38"/>
                  <a:gd name="T1" fmla="*/ 0 w 38"/>
                  <a:gd name="T2" fmla="*/ 1 w 38"/>
                  <a:gd name="T3" fmla="*/ 1 w 38"/>
                  <a:gd name="T4" fmla="*/ 2 w 38"/>
                  <a:gd name="T5" fmla="*/ 4 w 38"/>
                  <a:gd name="T6" fmla="*/ 4 w 38"/>
                  <a:gd name="T7" fmla="*/ 6 w 38"/>
                  <a:gd name="T8" fmla="*/ 7 w 38"/>
                  <a:gd name="T9" fmla="*/ 7 w 38"/>
                  <a:gd name="T10" fmla="*/ 7 w 38"/>
                  <a:gd name="T11" fmla="*/ 9 w 38"/>
                  <a:gd name="T12" fmla="*/ 10 w 38"/>
                  <a:gd name="T13" fmla="*/ 10 w 38"/>
                  <a:gd name="T14" fmla="*/ 11 w 38"/>
                  <a:gd name="T15" fmla="*/ 13 w 38"/>
                  <a:gd name="T16" fmla="*/ 13 w 38"/>
                  <a:gd name="T17" fmla="*/ 13 w 38"/>
                  <a:gd name="T18" fmla="*/ 15 w 38"/>
                  <a:gd name="T19" fmla="*/ 15 w 38"/>
                  <a:gd name="T20" fmla="*/ 16 w 38"/>
                  <a:gd name="T21" fmla="*/ 16 w 38"/>
                  <a:gd name="T22" fmla="*/ 18 w 38"/>
                  <a:gd name="T23" fmla="*/ 18 w 38"/>
                  <a:gd name="T24" fmla="*/ 19 w 38"/>
                  <a:gd name="T25" fmla="*/ 19 w 38"/>
                  <a:gd name="T26" fmla="*/ 21 w 38"/>
                  <a:gd name="T27" fmla="*/ 22 w 38"/>
                  <a:gd name="T28" fmla="*/ 22 w 38"/>
                  <a:gd name="T29" fmla="*/ 23 w 38"/>
                  <a:gd name="T30" fmla="*/ 23 w 38"/>
                  <a:gd name="T31" fmla="*/ 24 w 38"/>
                  <a:gd name="T32" fmla="*/ 25 w 38"/>
                  <a:gd name="T33" fmla="*/ 25 w 38"/>
                  <a:gd name="T34" fmla="*/ 27 w 38"/>
                  <a:gd name="T35" fmla="*/ 28 w 38"/>
                  <a:gd name="T36" fmla="*/ 29 w 38"/>
                  <a:gd name="T37" fmla="*/ 29 w 38"/>
                  <a:gd name="T38" fmla="*/ 30 w 38"/>
                  <a:gd name="T39" fmla="*/ 32 w 38"/>
                  <a:gd name="T40" fmla="*/ 32 w 38"/>
                  <a:gd name="T41" fmla="*/ 32 w 38"/>
                  <a:gd name="T42" fmla="*/ 33 w 38"/>
                  <a:gd name="T43" fmla="*/ 34 w 38"/>
                  <a:gd name="T44" fmla="*/ 35 w 38"/>
                  <a:gd name="T45" fmla="*/ 35 w 38"/>
                  <a:gd name="T46" fmla="*/ 36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0" name="Freeform 368"/>
              <p:cNvSpPr>
                <a:spLocks/>
              </p:cNvSpPr>
              <p:nvPr/>
            </p:nvSpPr>
            <p:spPr bwMode="auto">
              <a:xfrm>
                <a:off x="3994047" y="3631576"/>
                <a:ext cx="40951" cy="0"/>
              </a:xfrm>
              <a:custGeom>
                <a:avLst/>
                <a:gdLst>
                  <a:gd name="T0" fmla="*/ 0 w 40"/>
                  <a:gd name="T1" fmla="*/ 1 w 40"/>
                  <a:gd name="T2" fmla="*/ 2 w 40"/>
                  <a:gd name="T3" fmla="*/ 3 w 40"/>
                  <a:gd name="T4" fmla="*/ 3 w 40"/>
                  <a:gd name="T5" fmla="*/ 5 w 40"/>
                  <a:gd name="T6" fmla="*/ 6 w 40"/>
                  <a:gd name="T7" fmla="*/ 6 w 40"/>
                  <a:gd name="T8" fmla="*/ 7 w 40"/>
                  <a:gd name="T9" fmla="*/ 8 w 40"/>
                  <a:gd name="T10" fmla="*/ 9 w 40"/>
                  <a:gd name="T11" fmla="*/ 9 w 40"/>
                  <a:gd name="T12" fmla="*/ 12 w 40"/>
                  <a:gd name="T13" fmla="*/ 12 w 40"/>
                  <a:gd name="T14" fmla="*/ 12 w 40"/>
                  <a:gd name="T15" fmla="*/ 13 w 40"/>
                  <a:gd name="T16" fmla="*/ 13 w 40"/>
                  <a:gd name="T17" fmla="*/ 14 w 40"/>
                  <a:gd name="T18" fmla="*/ 15 w 40"/>
                  <a:gd name="T19" fmla="*/ 16 w 40"/>
                  <a:gd name="T20" fmla="*/ 17 w 40"/>
                  <a:gd name="T21" fmla="*/ 19 w 40"/>
                  <a:gd name="T22" fmla="*/ 19 w 40"/>
                  <a:gd name="T23" fmla="*/ 19 w 40"/>
                  <a:gd name="T24" fmla="*/ 20 w 40"/>
                  <a:gd name="T25" fmla="*/ 22 w 40"/>
                  <a:gd name="T26" fmla="*/ 22 w 40"/>
                  <a:gd name="T27" fmla="*/ 22 w 40"/>
                  <a:gd name="T28" fmla="*/ 23 w 40"/>
                  <a:gd name="T29" fmla="*/ 25 w 40"/>
                  <a:gd name="T30" fmla="*/ 25 w 40"/>
                  <a:gd name="T31" fmla="*/ 27 w 40"/>
                  <a:gd name="T32" fmla="*/ 28 w 40"/>
                  <a:gd name="T33" fmla="*/ 28 w 40"/>
                  <a:gd name="T34" fmla="*/ 28 w 40"/>
                  <a:gd name="T35" fmla="*/ 29 w 40"/>
                  <a:gd name="T36" fmla="*/ 31 w 40"/>
                  <a:gd name="T37" fmla="*/ 31 w 40"/>
                  <a:gd name="T38" fmla="*/ 33 w 40"/>
                  <a:gd name="T39" fmla="*/ 34 w 40"/>
                  <a:gd name="T40" fmla="*/ 34 w 40"/>
                  <a:gd name="T41" fmla="*/ 35 w 40"/>
                  <a:gd name="T42" fmla="*/ 35 w 40"/>
                  <a:gd name="T43" fmla="*/ 35 w 40"/>
                  <a:gd name="T44" fmla="*/ 37 w 40"/>
                  <a:gd name="T45" fmla="*/ 38 w 40"/>
                  <a:gd name="T46" fmla="*/ 38 w 40"/>
                  <a:gd name="T47" fmla="*/ 40 w 40"/>
                  <a:gd name="T48" fmla="*/ 40 w 40"/>
                  <a:gd name="T49" fmla="*/ 40 w 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0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1" name="Freeform 369"/>
              <p:cNvSpPr>
                <a:spLocks/>
              </p:cNvSpPr>
              <p:nvPr/>
            </p:nvSpPr>
            <p:spPr bwMode="auto">
              <a:xfrm>
                <a:off x="4034998" y="3631576"/>
                <a:ext cx="42999" cy="0"/>
              </a:xfrm>
              <a:custGeom>
                <a:avLst/>
                <a:gdLst>
                  <a:gd name="T0" fmla="*/ 0 w 42"/>
                  <a:gd name="T1" fmla="*/ 1 w 42"/>
                  <a:gd name="T2" fmla="*/ 4 w 42"/>
                  <a:gd name="T3" fmla="*/ 4 w 42"/>
                  <a:gd name="T4" fmla="*/ 4 w 42"/>
                  <a:gd name="T5" fmla="*/ 7 w 42"/>
                  <a:gd name="T6" fmla="*/ 7 w 42"/>
                  <a:gd name="T7" fmla="*/ 7 w 42"/>
                  <a:gd name="T8" fmla="*/ 9 w 42"/>
                  <a:gd name="T9" fmla="*/ 9 w 42"/>
                  <a:gd name="T10" fmla="*/ 10 w 42"/>
                  <a:gd name="T11" fmla="*/ 10 w 42"/>
                  <a:gd name="T12" fmla="*/ 11 w 42"/>
                  <a:gd name="T13" fmla="*/ 13 w 42"/>
                  <a:gd name="T14" fmla="*/ 13 w 42"/>
                  <a:gd name="T15" fmla="*/ 14 w 42"/>
                  <a:gd name="T16" fmla="*/ 15 w 42"/>
                  <a:gd name="T17" fmla="*/ 16 w 42"/>
                  <a:gd name="T18" fmla="*/ 16 w 42"/>
                  <a:gd name="T19" fmla="*/ 16 w 42"/>
                  <a:gd name="T20" fmla="*/ 19 w 42"/>
                  <a:gd name="T21" fmla="*/ 19 w 42"/>
                  <a:gd name="T22" fmla="*/ 20 w 42"/>
                  <a:gd name="T23" fmla="*/ 20 w 42"/>
                  <a:gd name="T24" fmla="*/ 21 w 42"/>
                  <a:gd name="T25" fmla="*/ 22 w 42"/>
                  <a:gd name="T26" fmla="*/ 22 w 42"/>
                  <a:gd name="T27" fmla="*/ 23 w 42"/>
                  <a:gd name="T28" fmla="*/ 25 w 42"/>
                  <a:gd name="T29" fmla="*/ 26 w 42"/>
                  <a:gd name="T30" fmla="*/ 26 w 42"/>
                  <a:gd name="T31" fmla="*/ 28 w 42"/>
                  <a:gd name="T32" fmla="*/ 28 w 42"/>
                  <a:gd name="T33" fmla="*/ 28 w 42"/>
                  <a:gd name="T34" fmla="*/ 31 w 42"/>
                  <a:gd name="T35" fmla="*/ 31 w 42"/>
                  <a:gd name="T36" fmla="*/ 32 w 42"/>
                  <a:gd name="T37" fmla="*/ 32 w 42"/>
                  <a:gd name="T38" fmla="*/ 34 w 42"/>
                  <a:gd name="T39" fmla="*/ 35 w 42"/>
                  <a:gd name="T40" fmla="*/ 35 w 42"/>
                  <a:gd name="T41" fmla="*/ 36 w 42"/>
                  <a:gd name="T42" fmla="*/ 37 w 42"/>
                  <a:gd name="T43" fmla="*/ 38 w 42"/>
                  <a:gd name="T44" fmla="*/ 38 w 42"/>
                  <a:gd name="T45" fmla="*/ 38 w 42"/>
                  <a:gd name="T46" fmla="*/ 41 w 42"/>
                  <a:gd name="T47" fmla="*/ 41 w 42"/>
                  <a:gd name="T48" fmla="*/ 41 w 42"/>
                  <a:gd name="T49" fmla="*/ 42 w 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2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2" name="Freeform 370"/>
              <p:cNvSpPr>
                <a:spLocks/>
              </p:cNvSpPr>
              <p:nvPr/>
            </p:nvSpPr>
            <p:spPr bwMode="auto">
              <a:xfrm>
                <a:off x="4077997" y="3631576"/>
                <a:ext cx="39927" cy="0"/>
              </a:xfrm>
              <a:custGeom>
                <a:avLst/>
                <a:gdLst>
                  <a:gd name="T0" fmla="*/ 0 w 39"/>
                  <a:gd name="T1" fmla="*/ 1 w 39"/>
                  <a:gd name="T2" fmla="*/ 2 w 39"/>
                  <a:gd name="T3" fmla="*/ 2 w 39"/>
                  <a:gd name="T4" fmla="*/ 2 w 39"/>
                  <a:gd name="T5" fmla="*/ 5 w 39"/>
                  <a:gd name="T6" fmla="*/ 5 w 39"/>
                  <a:gd name="T7" fmla="*/ 6 w 39"/>
                  <a:gd name="T8" fmla="*/ 6 w 39"/>
                  <a:gd name="T9" fmla="*/ 8 w 39"/>
                  <a:gd name="T10" fmla="*/ 8 w 39"/>
                  <a:gd name="T11" fmla="*/ 8 w 39"/>
                  <a:gd name="T12" fmla="*/ 10 w 39"/>
                  <a:gd name="T13" fmla="*/ 11 w 39"/>
                  <a:gd name="T14" fmla="*/ 11 w 39"/>
                  <a:gd name="T15" fmla="*/ 12 w 39"/>
                  <a:gd name="T16" fmla="*/ 12 w 39"/>
                  <a:gd name="T17" fmla="*/ 15 w 39"/>
                  <a:gd name="T18" fmla="*/ 15 w 39"/>
                  <a:gd name="T19" fmla="*/ 16 w 39"/>
                  <a:gd name="T20" fmla="*/ 16 w 39"/>
                  <a:gd name="T21" fmla="*/ 18 w 39"/>
                  <a:gd name="T22" fmla="*/ 18 w 39"/>
                  <a:gd name="T23" fmla="*/ 18 w 39"/>
                  <a:gd name="T24" fmla="*/ 20 w 39"/>
                  <a:gd name="T25" fmla="*/ 21 w 39"/>
                  <a:gd name="T26" fmla="*/ 21 w 39"/>
                  <a:gd name="T27" fmla="*/ 21 w 39"/>
                  <a:gd name="T28" fmla="*/ 22 w 39"/>
                  <a:gd name="T29" fmla="*/ 24 w 39"/>
                  <a:gd name="T30" fmla="*/ 24 w 39"/>
                  <a:gd name="T31" fmla="*/ 24 w 39"/>
                  <a:gd name="T32" fmla="*/ 27 w 39"/>
                  <a:gd name="T33" fmla="*/ 27 w 39"/>
                  <a:gd name="T34" fmla="*/ 27 w 39"/>
                  <a:gd name="T35" fmla="*/ 27 w 39"/>
                  <a:gd name="T36" fmla="*/ 29 w 39"/>
                  <a:gd name="T37" fmla="*/ 30 w 39"/>
                  <a:gd name="T38" fmla="*/ 30 w 39"/>
                  <a:gd name="T39" fmla="*/ 32 w 39"/>
                  <a:gd name="T40" fmla="*/ 33 w 39"/>
                  <a:gd name="T41" fmla="*/ 33 w 39"/>
                  <a:gd name="T42" fmla="*/ 34 w 39"/>
                  <a:gd name="T43" fmla="*/ 34 w 39"/>
                  <a:gd name="T44" fmla="*/ 36 w 39"/>
                  <a:gd name="T45" fmla="*/ 36 w 39"/>
                  <a:gd name="T46" fmla="*/ 37 w 39"/>
                  <a:gd name="T47" fmla="*/ 38 w 39"/>
                  <a:gd name="T48" fmla="*/ 38 w 39"/>
                  <a:gd name="T49" fmla="*/ 39 w 3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3" name="Freeform 371"/>
              <p:cNvSpPr>
                <a:spLocks/>
              </p:cNvSpPr>
              <p:nvPr/>
            </p:nvSpPr>
            <p:spPr bwMode="auto">
              <a:xfrm>
                <a:off x="4117924" y="3631576"/>
                <a:ext cx="45046" cy="0"/>
              </a:xfrm>
              <a:custGeom>
                <a:avLst/>
                <a:gdLst>
                  <a:gd name="T0" fmla="*/ 0 w 44"/>
                  <a:gd name="T1" fmla="*/ 0 w 44"/>
                  <a:gd name="T2" fmla="*/ 1 w 44"/>
                  <a:gd name="T3" fmla="*/ 4 w 44"/>
                  <a:gd name="T4" fmla="*/ 4 w 44"/>
                  <a:gd name="T5" fmla="*/ 7 w 44"/>
                  <a:gd name="T6" fmla="*/ 7 w 44"/>
                  <a:gd name="T7" fmla="*/ 7 w 44"/>
                  <a:gd name="T8" fmla="*/ 10 w 44"/>
                  <a:gd name="T9" fmla="*/ 10 w 44"/>
                  <a:gd name="T10" fmla="*/ 10 w 44"/>
                  <a:gd name="T11" fmla="*/ 13 w 44"/>
                  <a:gd name="T12" fmla="*/ 13 w 44"/>
                  <a:gd name="T13" fmla="*/ 13 w 44"/>
                  <a:gd name="T14" fmla="*/ 14 w 44"/>
                  <a:gd name="T15" fmla="*/ 15 w 44"/>
                  <a:gd name="T16" fmla="*/ 16 w 44"/>
                  <a:gd name="T17" fmla="*/ 16 w 44"/>
                  <a:gd name="T18" fmla="*/ 17 w 44"/>
                  <a:gd name="T19" fmla="*/ 19 w 44"/>
                  <a:gd name="T20" fmla="*/ 19 w 44"/>
                  <a:gd name="T21" fmla="*/ 20 w 44"/>
                  <a:gd name="T22" fmla="*/ 20 w 44"/>
                  <a:gd name="T23" fmla="*/ 22 w 44"/>
                  <a:gd name="T24" fmla="*/ 22 w 44"/>
                  <a:gd name="T25" fmla="*/ 25 w 44"/>
                  <a:gd name="T26" fmla="*/ 25 w 44"/>
                  <a:gd name="T27" fmla="*/ 25 w 44"/>
                  <a:gd name="T28" fmla="*/ 26 w 44"/>
                  <a:gd name="T29" fmla="*/ 26 w 44"/>
                  <a:gd name="T30" fmla="*/ 29 w 44"/>
                  <a:gd name="T31" fmla="*/ 29 w 44"/>
                  <a:gd name="T32" fmla="*/ 29 w 44"/>
                  <a:gd name="T33" fmla="*/ 29 w 44"/>
                  <a:gd name="T34" fmla="*/ 31 w 44"/>
                  <a:gd name="T35" fmla="*/ 32 w 44"/>
                  <a:gd name="T36" fmla="*/ 32 w 44"/>
                  <a:gd name="T37" fmla="*/ 32 w 44"/>
                  <a:gd name="T38" fmla="*/ 34 w 44"/>
                  <a:gd name="T39" fmla="*/ 35 w 44"/>
                  <a:gd name="T40" fmla="*/ 35 w 44"/>
                  <a:gd name="T41" fmla="*/ 36 w 44"/>
                  <a:gd name="T42" fmla="*/ 36 w 44"/>
                  <a:gd name="T43" fmla="*/ 38 w 44"/>
                  <a:gd name="T44" fmla="*/ 38 w 44"/>
                  <a:gd name="T45" fmla="*/ 39 w 44"/>
                  <a:gd name="T46" fmla="*/ 41 w 44"/>
                  <a:gd name="T47" fmla="*/ 41 w 44"/>
                  <a:gd name="T48" fmla="*/ 42 w 44"/>
                  <a:gd name="T49" fmla="*/ 44 w 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4" name="Freeform 372"/>
              <p:cNvSpPr>
                <a:spLocks/>
              </p:cNvSpPr>
              <p:nvPr/>
            </p:nvSpPr>
            <p:spPr bwMode="auto">
              <a:xfrm>
                <a:off x="4162970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0 w 41"/>
                  <a:gd name="T3" fmla="*/ 2 w 41"/>
                  <a:gd name="T4" fmla="*/ 3 w 41"/>
                  <a:gd name="T5" fmla="*/ 3 w 41"/>
                  <a:gd name="T6" fmla="*/ 4 w 41"/>
                  <a:gd name="T7" fmla="*/ 6 w 41"/>
                  <a:gd name="T8" fmla="*/ 6 w 41"/>
                  <a:gd name="T9" fmla="*/ 6 w 41"/>
                  <a:gd name="T10" fmla="*/ 6 w 41"/>
                  <a:gd name="T11" fmla="*/ 7 w 41"/>
                  <a:gd name="T12" fmla="*/ 9 w 41"/>
                  <a:gd name="T13" fmla="*/ 9 w 41"/>
                  <a:gd name="T14" fmla="*/ 10 w 41"/>
                  <a:gd name="T15" fmla="*/ 13 w 41"/>
                  <a:gd name="T16" fmla="*/ 13 w 41"/>
                  <a:gd name="T17" fmla="*/ 13 w 41"/>
                  <a:gd name="T18" fmla="*/ 14 w 41"/>
                  <a:gd name="T19" fmla="*/ 14 w 41"/>
                  <a:gd name="T20" fmla="*/ 16 w 41"/>
                  <a:gd name="T21" fmla="*/ 16 w 41"/>
                  <a:gd name="T22" fmla="*/ 16 w 41"/>
                  <a:gd name="T23" fmla="*/ 19 w 41"/>
                  <a:gd name="T24" fmla="*/ 19 w 41"/>
                  <a:gd name="T25" fmla="*/ 19 w 41"/>
                  <a:gd name="T26" fmla="*/ 20 w 41"/>
                  <a:gd name="T27" fmla="*/ 22 w 41"/>
                  <a:gd name="T28" fmla="*/ 22 w 41"/>
                  <a:gd name="T29" fmla="*/ 23 w 41"/>
                  <a:gd name="T30" fmla="*/ 25 w 41"/>
                  <a:gd name="T31" fmla="*/ 25 w 41"/>
                  <a:gd name="T32" fmla="*/ 25 w 41"/>
                  <a:gd name="T33" fmla="*/ 26 w 41"/>
                  <a:gd name="T34" fmla="*/ 28 w 41"/>
                  <a:gd name="T35" fmla="*/ 28 w 41"/>
                  <a:gd name="T36" fmla="*/ 28 w 41"/>
                  <a:gd name="T37" fmla="*/ 30 w 41"/>
                  <a:gd name="T38" fmla="*/ 31 w 41"/>
                  <a:gd name="T39" fmla="*/ 32 w 41"/>
                  <a:gd name="T40" fmla="*/ 32 w 41"/>
                  <a:gd name="T41" fmla="*/ 34 w 41"/>
                  <a:gd name="T42" fmla="*/ 34 w 41"/>
                  <a:gd name="T43" fmla="*/ 35 w 41"/>
                  <a:gd name="T44" fmla="*/ 35 w 41"/>
                  <a:gd name="T45" fmla="*/ 38 w 41"/>
                  <a:gd name="T46" fmla="*/ 38 w 41"/>
                  <a:gd name="T47" fmla="*/ 38 w 41"/>
                  <a:gd name="T48" fmla="*/ 38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5" name="Freeform 373"/>
              <p:cNvSpPr>
                <a:spLocks/>
              </p:cNvSpPr>
              <p:nvPr/>
            </p:nvSpPr>
            <p:spPr bwMode="auto">
              <a:xfrm>
                <a:off x="4204946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0 w 41"/>
                  <a:gd name="T3" fmla="*/ 3 w 41"/>
                  <a:gd name="T4" fmla="*/ 3 w 41"/>
                  <a:gd name="T5" fmla="*/ 3 w 41"/>
                  <a:gd name="T6" fmla="*/ 3 w 41"/>
                  <a:gd name="T7" fmla="*/ 5 w 41"/>
                  <a:gd name="T8" fmla="*/ 6 w 41"/>
                  <a:gd name="T9" fmla="*/ 6 w 41"/>
                  <a:gd name="T10" fmla="*/ 7 w 41"/>
                  <a:gd name="T11" fmla="*/ 8 w 41"/>
                  <a:gd name="T12" fmla="*/ 9 w 41"/>
                  <a:gd name="T13" fmla="*/ 9 w 41"/>
                  <a:gd name="T14" fmla="*/ 11 w 41"/>
                  <a:gd name="T15" fmla="*/ 12 w 41"/>
                  <a:gd name="T16" fmla="*/ 12 w 41"/>
                  <a:gd name="T17" fmla="*/ 14 w 41"/>
                  <a:gd name="T18" fmla="*/ 15 w 41"/>
                  <a:gd name="T19" fmla="*/ 16 w 41"/>
                  <a:gd name="T20" fmla="*/ 18 w 41"/>
                  <a:gd name="T21" fmla="*/ 18 w 41"/>
                  <a:gd name="T22" fmla="*/ 18 w 41"/>
                  <a:gd name="T23" fmla="*/ 19 w 41"/>
                  <a:gd name="T24" fmla="*/ 21 w 41"/>
                  <a:gd name="T25" fmla="*/ 22 w 41"/>
                  <a:gd name="T26" fmla="*/ 22 w 41"/>
                  <a:gd name="T27" fmla="*/ 25 w 41"/>
                  <a:gd name="T28" fmla="*/ 25 w 41"/>
                  <a:gd name="T29" fmla="*/ 25 w 41"/>
                  <a:gd name="T30" fmla="*/ 25 w 41"/>
                  <a:gd name="T31" fmla="*/ 27 w 41"/>
                  <a:gd name="T32" fmla="*/ 28 w 41"/>
                  <a:gd name="T33" fmla="*/ 28 w 41"/>
                  <a:gd name="T34" fmla="*/ 29 w 41"/>
                  <a:gd name="T35" fmla="*/ 29 w 41"/>
                  <a:gd name="T36" fmla="*/ 31 w 41"/>
                  <a:gd name="T37" fmla="*/ 31 w 41"/>
                  <a:gd name="T38" fmla="*/ 31 w 41"/>
                  <a:gd name="T39" fmla="*/ 33 w 41"/>
                  <a:gd name="T40" fmla="*/ 34 w 41"/>
                  <a:gd name="T41" fmla="*/ 34 w 41"/>
                  <a:gd name="T42" fmla="*/ 34 w 41"/>
                  <a:gd name="T43" fmla="*/ 35 w 41"/>
                  <a:gd name="T44" fmla="*/ 37 w 41"/>
                  <a:gd name="T45" fmla="*/ 37 w 41"/>
                  <a:gd name="T46" fmla="*/ 38 w 41"/>
                  <a:gd name="T47" fmla="*/ 40 w 41"/>
                  <a:gd name="T48" fmla="*/ 40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6" name="Freeform 374"/>
              <p:cNvSpPr>
                <a:spLocks/>
              </p:cNvSpPr>
              <p:nvPr/>
            </p:nvSpPr>
            <p:spPr bwMode="auto">
              <a:xfrm>
                <a:off x="4246921" y="3631576"/>
                <a:ext cx="44023" cy="0"/>
              </a:xfrm>
              <a:custGeom>
                <a:avLst/>
                <a:gdLst>
                  <a:gd name="T0" fmla="*/ 0 w 43"/>
                  <a:gd name="T1" fmla="*/ 2 w 43"/>
                  <a:gd name="T2" fmla="*/ 3 w 43"/>
                  <a:gd name="T3" fmla="*/ 3 w 43"/>
                  <a:gd name="T4" fmla="*/ 5 w 43"/>
                  <a:gd name="T5" fmla="*/ 5 w 43"/>
                  <a:gd name="T6" fmla="*/ 5 w 43"/>
                  <a:gd name="T7" fmla="*/ 6 w 43"/>
                  <a:gd name="T8" fmla="*/ 9 w 43"/>
                  <a:gd name="T9" fmla="*/ 9 w 43"/>
                  <a:gd name="T10" fmla="*/ 9 w 43"/>
                  <a:gd name="T11" fmla="*/ 9 w 43"/>
                  <a:gd name="T12" fmla="*/ 11 w 43"/>
                  <a:gd name="T13" fmla="*/ 12 w 43"/>
                  <a:gd name="T14" fmla="*/ 12 w 43"/>
                  <a:gd name="T15" fmla="*/ 13 w 43"/>
                  <a:gd name="T16" fmla="*/ 15 w 43"/>
                  <a:gd name="T17" fmla="*/ 15 w 43"/>
                  <a:gd name="T18" fmla="*/ 17 w 43"/>
                  <a:gd name="T19" fmla="*/ 18 w 43"/>
                  <a:gd name="T20" fmla="*/ 18 w 43"/>
                  <a:gd name="T21" fmla="*/ 19 w 43"/>
                  <a:gd name="T22" fmla="*/ 21 w 43"/>
                  <a:gd name="T23" fmla="*/ 21 w 43"/>
                  <a:gd name="T24" fmla="*/ 21 w 43"/>
                  <a:gd name="T25" fmla="*/ 22 w 43"/>
                  <a:gd name="T26" fmla="*/ 24 w 43"/>
                  <a:gd name="T27" fmla="*/ 24 w 43"/>
                  <a:gd name="T28" fmla="*/ 24 w 43"/>
                  <a:gd name="T29" fmla="*/ 24 w 43"/>
                  <a:gd name="T30" fmla="*/ 27 w 43"/>
                  <a:gd name="T31" fmla="*/ 28 w 43"/>
                  <a:gd name="T32" fmla="*/ 28 w 43"/>
                  <a:gd name="T33" fmla="*/ 30 w 43"/>
                  <a:gd name="T34" fmla="*/ 30 w 43"/>
                  <a:gd name="T35" fmla="*/ 31 w 43"/>
                  <a:gd name="T36" fmla="*/ 31 w 43"/>
                  <a:gd name="T37" fmla="*/ 33 w 43"/>
                  <a:gd name="T38" fmla="*/ 33 w 43"/>
                  <a:gd name="T39" fmla="*/ 34 w 43"/>
                  <a:gd name="T40" fmla="*/ 35 w 43"/>
                  <a:gd name="T41" fmla="*/ 37 w 43"/>
                  <a:gd name="T42" fmla="*/ 37 w 43"/>
                  <a:gd name="T43" fmla="*/ 37 w 43"/>
                  <a:gd name="T44" fmla="*/ 37 w 43"/>
                  <a:gd name="T45" fmla="*/ 39 w 43"/>
                  <a:gd name="T46" fmla="*/ 40 w 43"/>
                  <a:gd name="T47" fmla="*/ 40 w 43"/>
                  <a:gd name="T48" fmla="*/ 40 w 43"/>
                  <a:gd name="T49" fmla="*/ 43 w 4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3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7" name="Freeform 375"/>
              <p:cNvSpPr>
                <a:spLocks/>
              </p:cNvSpPr>
              <p:nvPr/>
            </p:nvSpPr>
            <p:spPr bwMode="auto">
              <a:xfrm>
                <a:off x="4290943" y="3628504"/>
                <a:ext cx="44023" cy="3071"/>
              </a:xfrm>
              <a:custGeom>
                <a:avLst/>
                <a:gdLst>
                  <a:gd name="T0" fmla="*/ 0 w 43"/>
                  <a:gd name="T1" fmla="*/ 3 h 3"/>
                  <a:gd name="T2" fmla="*/ 0 w 43"/>
                  <a:gd name="T3" fmla="*/ 3 h 3"/>
                  <a:gd name="T4" fmla="*/ 1 w 43"/>
                  <a:gd name="T5" fmla="*/ 3 h 3"/>
                  <a:gd name="T6" fmla="*/ 3 w 43"/>
                  <a:gd name="T7" fmla="*/ 3 h 3"/>
                  <a:gd name="T8" fmla="*/ 3 w 43"/>
                  <a:gd name="T9" fmla="*/ 3 h 3"/>
                  <a:gd name="T10" fmla="*/ 3 w 43"/>
                  <a:gd name="T11" fmla="*/ 3 h 3"/>
                  <a:gd name="T12" fmla="*/ 3 w 43"/>
                  <a:gd name="T13" fmla="*/ 3 h 3"/>
                  <a:gd name="T14" fmla="*/ 6 w 43"/>
                  <a:gd name="T15" fmla="*/ 3 h 3"/>
                  <a:gd name="T16" fmla="*/ 6 w 43"/>
                  <a:gd name="T17" fmla="*/ 3 h 3"/>
                  <a:gd name="T18" fmla="*/ 7 w 43"/>
                  <a:gd name="T19" fmla="*/ 3 h 3"/>
                  <a:gd name="T20" fmla="*/ 9 w 43"/>
                  <a:gd name="T21" fmla="*/ 3 h 3"/>
                  <a:gd name="T22" fmla="*/ 10 w 43"/>
                  <a:gd name="T23" fmla="*/ 3 h 3"/>
                  <a:gd name="T24" fmla="*/ 10 w 43"/>
                  <a:gd name="T25" fmla="*/ 3 h 3"/>
                  <a:gd name="T26" fmla="*/ 12 w 43"/>
                  <a:gd name="T27" fmla="*/ 3 h 3"/>
                  <a:gd name="T28" fmla="*/ 12 w 43"/>
                  <a:gd name="T29" fmla="*/ 3 h 3"/>
                  <a:gd name="T30" fmla="*/ 13 w 43"/>
                  <a:gd name="T31" fmla="*/ 3 h 3"/>
                  <a:gd name="T32" fmla="*/ 13 w 43"/>
                  <a:gd name="T33" fmla="*/ 2 h 3"/>
                  <a:gd name="T34" fmla="*/ 15 w 43"/>
                  <a:gd name="T35" fmla="*/ 3 h 3"/>
                  <a:gd name="T36" fmla="*/ 15 w 43"/>
                  <a:gd name="T37" fmla="*/ 3 h 3"/>
                  <a:gd name="T38" fmla="*/ 16 w 43"/>
                  <a:gd name="T39" fmla="*/ 3 h 3"/>
                  <a:gd name="T40" fmla="*/ 17 w 43"/>
                  <a:gd name="T41" fmla="*/ 3 h 3"/>
                  <a:gd name="T42" fmla="*/ 18 w 43"/>
                  <a:gd name="T43" fmla="*/ 3 h 3"/>
                  <a:gd name="T44" fmla="*/ 19 w 43"/>
                  <a:gd name="T45" fmla="*/ 3 h 3"/>
                  <a:gd name="T46" fmla="*/ 19 w 43"/>
                  <a:gd name="T47" fmla="*/ 3 h 3"/>
                  <a:gd name="T48" fmla="*/ 22 w 43"/>
                  <a:gd name="T49" fmla="*/ 3 h 3"/>
                  <a:gd name="T50" fmla="*/ 22 w 43"/>
                  <a:gd name="T51" fmla="*/ 3 h 3"/>
                  <a:gd name="T52" fmla="*/ 23 w 43"/>
                  <a:gd name="T53" fmla="*/ 3 h 3"/>
                  <a:gd name="T54" fmla="*/ 24 w 43"/>
                  <a:gd name="T55" fmla="*/ 3 h 3"/>
                  <a:gd name="T56" fmla="*/ 25 w 43"/>
                  <a:gd name="T57" fmla="*/ 3 h 3"/>
                  <a:gd name="T58" fmla="*/ 25 w 43"/>
                  <a:gd name="T59" fmla="*/ 3 h 3"/>
                  <a:gd name="T60" fmla="*/ 27 w 43"/>
                  <a:gd name="T61" fmla="*/ 3 h 3"/>
                  <a:gd name="T62" fmla="*/ 28 w 43"/>
                  <a:gd name="T63" fmla="*/ 3 h 3"/>
                  <a:gd name="T64" fmla="*/ 28 w 43"/>
                  <a:gd name="T65" fmla="*/ 3 h 3"/>
                  <a:gd name="T66" fmla="*/ 29 w 43"/>
                  <a:gd name="T67" fmla="*/ 3 h 3"/>
                  <a:gd name="T68" fmla="*/ 31 w 43"/>
                  <a:gd name="T69" fmla="*/ 3 h 3"/>
                  <a:gd name="T70" fmla="*/ 31 w 43"/>
                  <a:gd name="T71" fmla="*/ 3 h 3"/>
                  <a:gd name="T72" fmla="*/ 31 w 43"/>
                  <a:gd name="T73" fmla="*/ 3 h 3"/>
                  <a:gd name="T74" fmla="*/ 34 w 43"/>
                  <a:gd name="T75" fmla="*/ 3 h 3"/>
                  <a:gd name="T76" fmla="*/ 34 w 43"/>
                  <a:gd name="T77" fmla="*/ 3 h 3"/>
                  <a:gd name="T78" fmla="*/ 34 w 43"/>
                  <a:gd name="T79" fmla="*/ 3 h 3"/>
                  <a:gd name="T80" fmla="*/ 35 w 43"/>
                  <a:gd name="T81" fmla="*/ 0 h 3"/>
                  <a:gd name="T82" fmla="*/ 37 w 43"/>
                  <a:gd name="T83" fmla="*/ 3 h 3"/>
                  <a:gd name="T84" fmla="*/ 37 w 43"/>
                  <a:gd name="T85" fmla="*/ 3 h 3"/>
                  <a:gd name="T86" fmla="*/ 37 w 43"/>
                  <a:gd name="T87" fmla="*/ 3 h 3"/>
                  <a:gd name="T88" fmla="*/ 38 w 43"/>
                  <a:gd name="T89" fmla="*/ 3 h 3"/>
                  <a:gd name="T90" fmla="*/ 40 w 43"/>
                  <a:gd name="T91" fmla="*/ 3 h 3"/>
                  <a:gd name="T92" fmla="*/ 40 w 43"/>
                  <a:gd name="T93" fmla="*/ 3 h 3"/>
                  <a:gd name="T94" fmla="*/ 41 w 43"/>
                  <a:gd name="T95" fmla="*/ 3 h 3"/>
                  <a:gd name="T96" fmla="*/ 43 w 43"/>
                  <a:gd name="T97" fmla="*/ 3 h 3"/>
                  <a:gd name="T98" fmla="*/ 43 w 43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5" y="0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3" y="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8" name="Freeform 376"/>
              <p:cNvSpPr>
                <a:spLocks/>
              </p:cNvSpPr>
              <p:nvPr/>
            </p:nvSpPr>
            <p:spPr bwMode="auto">
              <a:xfrm>
                <a:off x="4334966" y="3584482"/>
                <a:ext cx="45046" cy="47094"/>
              </a:xfrm>
              <a:custGeom>
                <a:avLst/>
                <a:gdLst>
                  <a:gd name="T0" fmla="*/ 0 w 44"/>
                  <a:gd name="T1" fmla="*/ 46 h 46"/>
                  <a:gd name="T2" fmla="*/ 1 w 44"/>
                  <a:gd name="T3" fmla="*/ 46 h 46"/>
                  <a:gd name="T4" fmla="*/ 3 w 44"/>
                  <a:gd name="T5" fmla="*/ 45 h 46"/>
                  <a:gd name="T6" fmla="*/ 4 w 44"/>
                  <a:gd name="T7" fmla="*/ 46 h 46"/>
                  <a:gd name="T8" fmla="*/ 4 w 44"/>
                  <a:gd name="T9" fmla="*/ 46 h 46"/>
                  <a:gd name="T10" fmla="*/ 5 w 44"/>
                  <a:gd name="T11" fmla="*/ 46 h 46"/>
                  <a:gd name="T12" fmla="*/ 7 w 44"/>
                  <a:gd name="T13" fmla="*/ 46 h 46"/>
                  <a:gd name="T14" fmla="*/ 7 w 44"/>
                  <a:gd name="T15" fmla="*/ 46 h 46"/>
                  <a:gd name="T16" fmla="*/ 8 w 44"/>
                  <a:gd name="T17" fmla="*/ 46 h 46"/>
                  <a:gd name="T18" fmla="*/ 10 w 44"/>
                  <a:gd name="T19" fmla="*/ 46 h 46"/>
                  <a:gd name="T20" fmla="*/ 10 w 44"/>
                  <a:gd name="T21" fmla="*/ 46 h 46"/>
                  <a:gd name="T22" fmla="*/ 11 w 44"/>
                  <a:gd name="T23" fmla="*/ 46 h 46"/>
                  <a:gd name="T24" fmla="*/ 13 w 44"/>
                  <a:gd name="T25" fmla="*/ 46 h 46"/>
                  <a:gd name="T26" fmla="*/ 13 w 44"/>
                  <a:gd name="T27" fmla="*/ 46 h 46"/>
                  <a:gd name="T28" fmla="*/ 13 w 44"/>
                  <a:gd name="T29" fmla="*/ 46 h 46"/>
                  <a:gd name="T30" fmla="*/ 14 w 44"/>
                  <a:gd name="T31" fmla="*/ 34 h 46"/>
                  <a:gd name="T32" fmla="*/ 16 w 44"/>
                  <a:gd name="T33" fmla="*/ 46 h 46"/>
                  <a:gd name="T34" fmla="*/ 16 w 44"/>
                  <a:gd name="T35" fmla="*/ 46 h 46"/>
                  <a:gd name="T36" fmla="*/ 16 w 44"/>
                  <a:gd name="T37" fmla="*/ 46 h 46"/>
                  <a:gd name="T38" fmla="*/ 16 w 44"/>
                  <a:gd name="T39" fmla="*/ 46 h 46"/>
                  <a:gd name="T40" fmla="*/ 19 w 44"/>
                  <a:gd name="T41" fmla="*/ 46 h 46"/>
                  <a:gd name="T42" fmla="*/ 19 w 44"/>
                  <a:gd name="T43" fmla="*/ 46 h 46"/>
                  <a:gd name="T44" fmla="*/ 20 w 44"/>
                  <a:gd name="T45" fmla="*/ 46 h 46"/>
                  <a:gd name="T46" fmla="*/ 22 w 44"/>
                  <a:gd name="T47" fmla="*/ 46 h 46"/>
                  <a:gd name="T48" fmla="*/ 22 w 44"/>
                  <a:gd name="T49" fmla="*/ 46 h 46"/>
                  <a:gd name="T50" fmla="*/ 23 w 44"/>
                  <a:gd name="T51" fmla="*/ 46 h 46"/>
                  <a:gd name="T52" fmla="*/ 23 w 44"/>
                  <a:gd name="T53" fmla="*/ 46 h 46"/>
                  <a:gd name="T54" fmla="*/ 25 w 44"/>
                  <a:gd name="T55" fmla="*/ 40 h 46"/>
                  <a:gd name="T56" fmla="*/ 25 w 44"/>
                  <a:gd name="T57" fmla="*/ 46 h 46"/>
                  <a:gd name="T58" fmla="*/ 26 w 44"/>
                  <a:gd name="T59" fmla="*/ 46 h 46"/>
                  <a:gd name="T60" fmla="*/ 28 w 44"/>
                  <a:gd name="T61" fmla="*/ 46 h 46"/>
                  <a:gd name="T62" fmla="*/ 28 w 44"/>
                  <a:gd name="T63" fmla="*/ 46 h 46"/>
                  <a:gd name="T64" fmla="*/ 29 w 44"/>
                  <a:gd name="T65" fmla="*/ 46 h 46"/>
                  <a:gd name="T66" fmla="*/ 30 w 44"/>
                  <a:gd name="T67" fmla="*/ 46 h 46"/>
                  <a:gd name="T68" fmla="*/ 32 w 44"/>
                  <a:gd name="T69" fmla="*/ 46 h 46"/>
                  <a:gd name="T70" fmla="*/ 32 w 44"/>
                  <a:gd name="T71" fmla="*/ 46 h 46"/>
                  <a:gd name="T72" fmla="*/ 32 w 44"/>
                  <a:gd name="T73" fmla="*/ 46 h 46"/>
                  <a:gd name="T74" fmla="*/ 32 w 44"/>
                  <a:gd name="T75" fmla="*/ 46 h 46"/>
                  <a:gd name="T76" fmla="*/ 35 w 44"/>
                  <a:gd name="T77" fmla="*/ 46 h 46"/>
                  <a:gd name="T78" fmla="*/ 35 w 44"/>
                  <a:gd name="T79" fmla="*/ 46 h 46"/>
                  <a:gd name="T80" fmla="*/ 35 w 44"/>
                  <a:gd name="T81" fmla="*/ 0 h 46"/>
                  <a:gd name="T82" fmla="*/ 38 w 44"/>
                  <a:gd name="T83" fmla="*/ 46 h 46"/>
                  <a:gd name="T84" fmla="*/ 38 w 44"/>
                  <a:gd name="T85" fmla="*/ 46 h 46"/>
                  <a:gd name="T86" fmla="*/ 38 w 44"/>
                  <a:gd name="T87" fmla="*/ 46 h 46"/>
                  <a:gd name="T88" fmla="*/ 38 w 44"/>
                  <a:gd name="T89" fmla="*/ 46 h 46"/>
                  <a:gd name="T90" fmla="*/ 38 w 44"/>
                  <a:gd name="T91" fmla="*/ 46 h 46"/>
                  <a:gd name="T92" fmla="*/ 41 w 44"/>
                  <a:gd name="T93" fmla="*/ 46 h 46"/>
                  <a:gd name="T94" fmla="*/ 41 w 44"/>
                  <a:gd name="T95" fmla="*/ 46 h 46"/>
                  <a:gd name="T96" fmla="*/ 43 w 44"/>
                  <a:gd name="T97" fmla="*/ 46 h 46"/>
                  <a:gd name="T98" fmla="*/ 44 w 44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46">
                    <a:moveTo>
                      <a:pt x="0" y="46"/>
                    </a:moveTo>
                    <a:lnTo>
                      <a:pt x="1" y="46"/>
                    </a:lnTo>
                    <a:lnTo>
                      <a:pt x="3" y="45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7" y="46"/>
                    </a:lnTo>
                    <a:lnTo>
                      <a:pt x="7" y="46"/>
                    </a:lnTo>
                    <a:lnTo>
                      <a:pt x="8" y="46"/>
                    </a:lnTo>
                    <a:lnTo>
                      <a:pt x="10" y="46"/>
                    </a:lnTo>
                    <a:lnTo>
                      <a:pt x="10" y="46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4" y="34"/>
                    </a:lnTo>
                    <a:lnTo>
                      <a:pt x="16" y="46"/>
                    </a:lnTo>
                    <a:lnTo>
                      <a:pt x="16" y="46"/>
                    </a:lnTo>
                    <a:lnTo>
                      <a:pt x="16" y="46"/>
                    </a:lnTo>
                    <a:lnTo>
                      <a:pt x="16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0" y="46"/>
                    </a:lnTo>
                    <a:lnTo>
                      <a:pt x="22" y="46"/>
                    </a:lnTo>
                    <a:lnTo>
                      <a:pt x="22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5" y="40"/>
                    </a:lnTo>
                    <a:lnTo>
                      <a:pt x="25" y="46"/>
                    </a:lnTo>
                    <a:lnTo>
                      <a:pt x="26" y="46"/>
                    </a:lnTo>
                    <a:lnTo>
                      <a:pt x="28" y="46"/>
                    </a:lnTo>
                    <a:lnTo>
                      <a:pt x="28" y="46"/>
                    </a:lnTo>
                    <a:lnTo>
                      <a:pt x="29" y="46"/>
                    </a:lnTo>
                    <a:lnTo>
                      <a:pt x="30" y="46"/>
                    </a:lnTo>
                    <a:lnTo>
                      <a:pt x="32" y="46"/>
                    </a:lnTo>
                    <a:lnTo>
                      <a:pt x="32" y="46"/>
                    </a:lnTo>
                    <a:lnTo>
                      <a:pt x="32" y="46"/>
                    </a:lnTo>
                    <a:lnTo>
                      <a:pt x="32" y="46"/>
                    </a:lnTo>
                    <a:lnTo>
                      <a:pt x="35" y="46"/>
                    </a:lnTo>
                    <a:lnTo>
                      <a:pt x="35" y="46"/>
                    </a:lnTo>
                    <a:lnTo>
                      <a:pt x="35" y="0"/>
                    </a:lnTo>
                    <a:lnTo>
                      <a:pt x="38" y="46"/>
                    </a:lnTo>
                    <a:lnTo>
                      <a:pt x="38" y="46"/>
                    </a:lnTo>
                    <a:lnTo>
                      <a:pt x="38" y="46"/>
                    </a:lnTo>
                    <a:lnTo>
                      <a:pt x="38" y="46"/>
                    </a:lnTo>
                    <a:lnTo>
                      <a:pt x="38" y="46"/>
                    </a:lnTo>
                    <a:lnTo>
                      <a:pt x="41" y="46"/>
                    </a:lnTo>
                    <a:lnTo>
                      <a:pt x="41" y="46"/>
                    </a:lnTo>
                    <a:lnTo>
                      <a:pt x="43" y="46"/>
                    </a:lnTo>
                    <a:lnTo>
                      <a:pt x="44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9" name="Freeform 377"/>
              <p:cNvSpPr>
                <a:spLocks/>
              </p:cNvSpPr>
              <p:nvPr/>
            </p:nvSpPr>
            <p:spPr bwMode="auto">
              <a:xfrm>
                <a:off x="4380012" y="3107399"/>
                <a:ext cx="41975" cy="524176"/>
              </a:xfrm>
              <a:custGeom>
                <a:avLst/>
                <a:gdLst>
                  <a:gd name="T0" fmla="*/ 0 w 41"/>
                  <a:gd name="T1" fmla="*/ 512 h 512"/>
                  <a:gd name="T2" fmla="*/ 0 w 41"/>
                  <a:gd name="T3" fmla="*/ 512 h 512"/>
                  <a:gd name="T4" fmla="*/ 0 w 41"/>
                  <a:gd name="T5" fmla="*/ 512 h 512"/>
                  <a:gd name="T6" fmla="*/ 0 w 41"/>
                  <a:gd name="T7" fmla="*/ 512 h 512"/>
                  <a:gd name="T8" fmla="*/ 2 w 41"/>
                  <a:gd name="T9" fmla="*/ 447 h 512"/>
                  <a:gd name="T10" fmla="*/ 3 w 41"/>
                  <a:gd name="T11" fmla="*/ 512 h 512"/>
                  <a:gd name="T12" fmla="*/ 4 w 41"/>
                  <a:gd name="T13" fmla="*/ 512 h 512"/>
                  <a:gd name="T14" fmla="*/ 4 w 41"/>
                  <a:gd name="T15" fmla="*/ 512 h 512"/>
                  <a:gd name="T16" fmla="*/ 5 w 41"/>
                  <a:gd name="T17" fmla="*/ 512 h 512"/>
                  <a:gd name="T18" fmla="*/ 6 w 41"/>
                  <a:gd name="T19" fmla="*/ 512 h 512"/>
                  <a:gd name="T20" fmla="*/ 7 w 41"/>
                  <a:gd name="T21" fmla="*/ 512 h 512"/>
                  <a:gd name="T22" fmla="*/ 9 w 41"/>
                  <a:gd name="T23" fmla="*/ 512 h 512"/>
                  <a:gd name="T24" fmla="*/ 9 w 41"/>
                  <a:gd name="T25" fmla="*/ 512 h 512"/>
                  <a:gd name="T26" fmla="*/ 9 w 41"/>
                  <a:gd name="T27" fmla="*/ 512 h 512"/>
                  <a:gd name="T28" fmla="*/ 9 w 41"/>
                  <a:gd name="T29" fmla="*/ 512 h 512"/>
                  <a:gd name="T30" fmla="*/ 10 w 41"/>
                  <a:gd name="T31" fmla="*/ 512 h 512"/>
                  <a:gd name="T32" fmla="*/ 13 w 41"/>
                  <a:gd name="T33" fmla="*/ 512 h 512"/>
                  <a:gd name="T34" fmla="*/ 13 w 41"/>
                  <a:gd name="T35" fmla="*/ 512 h 512"/>
                  <a:gd name="T36" fmla="*/ 13 w 41"/>
                  <a:gd name="T37" fmla="*/ 512 h 512"/>
                  <a:gd name="T38" fmla="*/ 13 w 41"/>
                  <a:gd name="T39" fmla="*/ 309 h 512"/>
                  <a:gd name="T40" fmla="*/ 15 w 41"/>
                  <a:gd name="T41" fmla="*/ 512 h 512"/>
                  <a:gd name="T42" fmla="*/ 16 w 41"/>
                  <a:gd name="T43" fmla="*/ 512 h 512"/>
                  <a:gd name="T44" fmla="*/ 16 w 41"/>
                  <a:gd name="T45" fmla="*/ 512 h 512"/>
                  <a:gd name="T46" fmla="*/ 16 w 41"/>
                  <a:gd name="T47" fmla="*/ 512 h 512"/>
                  <a:gd name="T48" fmla="*/ 16 w 41"/>
                  <a:gd name="T49" fmla="*/ 512 h 512"/>
                  <a:gd name="T50" fmla="*/ 19 w 41"/>
                  <a:gd name="T51" fmla="*/ 512 h 512"/>
                  <a:gd name="T52" fmla="*/ 19 w 41"/>
                  <a:gd name="T53" fmla="*/ 512 h 512"/>
                  <a:gd name="T54" fmla="*/ 20 w 41"/>
                  <a:gd name="T55" fmla="*/ 512 h 512"/>
                  <a:gd name="T56" fmla="*/ 22 w 41"/>
                  <a:gd name="T57" fmla="*/ 512 h 512"/>
                  <a:gd name="T58" fmla="*/ 22 w 41"/>
                  <a:gd name="T59" fmla="*/ 512 h 512"/>
                  <a:gd name="T60" fmla="*/ 22 w 41"/>
                  <a:gd name="T61" fmla="*/ 512 h 512"/>
                  <a:gd name="T62" fmla="*/ 22 w 41"/>
                  <a:gd name="T63" fmla="*/ 512 h 512"/>
                  <a:gd name="T64" fmla="*/ 24 w 41"/>
                  <a:gd name="T65" fmla="*/ 181 h 512"/>
                  <a:gd name="T66" fmla="*/ 25 w 41"/>
                  <a:gd name="T67" fmla="*/ 512 h 512"/>
                  <a:gd name="T68" fmla="*/ 25 w 41"/>
                  <a:gd name="T69" fmla="*/ 512 h 512"/>
                  <a:gd name="T70" fmla="*/ 25 w 41"/>
                  <a:gd name="T71" fmla="*/ 512 h 512"/>
                  <a:gd name="T72" fmla="*/ 27 w 41"/>
                  <a:gd name="T73" fmla="*/ 512 h 512"/>
                  <a:gd name="T74" fmla="*/ 28 w 41"/>
                  <a:gd name="T75" fmla="*/ 512 h 512"/>
                  <a:gd name="T76" fmla="*/ 29 w 41"/>
                  <a:gd name="T77" fmla="*/ 512 h 512"/>
                  <a:gd name="T78" fmla="*/ 31 w 41"/>
                  <a:gd name="T79" fmla="*/ 512 h 512"/>
                  <a:gd name="T80" fmla="*/ 31 w 41"/>
                  <a:gd name="T81" fmla="*/ 512 h 512"/>
                  <a:gd name="T82" fmla="*/ 31 w 41"/>
                  <a:gd name="T83" fmla="*/ 512 h 512"/>
                  <a:gd name="T84" fmla="*/ 31 w 41"/>
                  <a:gd name="T85" fmla="*/ 512 h 512"/>
                  <a:gd name="T86" fmla="*/ 34 w 41"/>
                  <a:gd name="T87" fmla="*/ 0 h 512"/>
                  <a:gd name="T88" fmla="*/ 35 w 41"/>
                  <a:gd name="T89" fmla="*/ 393 h 512"/>
                  <a:gd name="T90" fmla="*/ 37 w 41"/>
                  <a:gd name="T91" fmla="*/ 512 h 512"/>
                  <a:gd name="T92" fmla="*/ 37 w 41"/>
                  <a:gd name="T93" fmla="*/ 512 h 512"/>
                  <a:gd name="T94" fmla="*/ 38 w 41"/>
                  <a:gd name="T95" fmla="*/ 512 h 512"/>
                  <a:gd name="T96" fmla="*/ 41 w 41"/>
                  <a:gd name="T97" fmla="*/ 512 h 512"/>
                  <a:gd name="T98" fmla="*/ 41 w 41"/>
                  <a:gd name="T99" fmla="*/ 51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" h="512">
                    <a:moveTo>
                      <a:pt x="0" y="512"/>
                    </a:moveTo>
                    <a:lnTo>
                      <a:pt x="0" y="512"/>
                    </a:lnTo>
                    <a:lnTo>
                      <a:pt x="0" y="512"/>
                    </a:lnTo>
                    <a:lnTo>
                      <a:pt x="0" y="512"/>
                    </a:lnTo>
                    <a:lnTo>
                      <a:pt x="2" y="447"/>
                    </a:lnTo>
                    <a:lnTo>
                      <a:pt x="3" y="512"/>
                    </a:lnTo>
                    <a:lnTo>
                      <a:pt x="4" y="512"/>
                    </a:lnTo>
                    <a:lnTo>
                      <a:pt x="4" y="512"/>
                    </a:lnTo>
                    <a:lnTo>
                      <a:pt x="5" y="512"/>
                    </a:lnTo>
                    <a:lnTo>
                      <a:pt x="6" y="512"/>
                    </a:lnTo>
                    <a:lnTo>
                      <a:pt x="7" y="512"/>
                    </a:lnTo>
                    <a:lnTo>
                      <a:pt x="9" y="512"/>
                    </a:lnTo>
                    <a:lnTo>
                      <a:pt x="9" y="512"/>
                    </a:lnTo>
                    <a:lnTo>
                      <a:pt x="9" y="512"/>
                    </a:lnTo>
                    <a:lnTo>
                      <a:pt x="9" y="512"/>
                    </a:lnTo>
                    <a:lnTo>
                      <a:pt x="10" y="512"/>
                    </a:lnTo>
                    <a:lnTo>
                      <a:pt x="13" y="512"/>
                    </a:lnTo>
                    <a:lnTo>
                      <a:pt x="13" y="512"/>
                    </a:lnTo>
                    <a:lnTo>
                      <a:pt x="13" y="512"/>
                    </a:lnTo>
                    <a:lnTo>
                      <a:pt x="13" y="309"/>
                    </a:lnTo>
                    <a:lnTo>
                      <a:pt x="15" y="512"/>
                    </a:lnTo>
                    <a:lnTo>
                      <a:pt x="16" y="512"/>
                    </a:lnTo>
                    <a:lnTo>
                      <a:pt x="16" y="512"/>
                    </a:lnTo>
                    <a:lnTo>
                      <a:pt x="16" y="512"/>
                    </a:lnTo>
                    <a:lnTo>
                      <a:pt x="16" y="512"/>
                    </a:lnTo>
                    <a:lnTo>
                      <a:pt x="19" y="512"/>
                    </a:lnTo>
                    <a:lnTo>
                      <a:pt x="19" y="512"/>
                    </a:lnTo>
                    <a:lnTo>
                      <a:pt x="20" y="512"/>
                    </a:lnTo>
                    <a:lnTo>
                      <a:pt x="22" y="512"/>
                    </a:lnTo>
                    <a:lnTo>
                      <a:pt x="22" y="512"/>
                    </a:lnTo>
                    <a:lnTo>
                      <a:pt x="22" y="512"/>
                    </a:lnTo>
                    <a:lnTo>
                      <a:pt x="22" y="512"/>
                    </a:lnTo>
                    <a:lnTo>
                      <a:pt x="24" y="181"/>
                    </a:lnTo>
                    <a:lnTo>
                      <a:pt x="25" y="512"/>
                    </a:lnTo>
                    <a:lnTo>
                      <a:pt x="25" y="512"/>
                    </a:lnTo>
                    <a:lnTo>
                      <a:pt x="25" y="512"/>
                    </a:lnTo>
                    <a:lnTo>
                      <a:pt x="27" y="512"/>
                    </a:lnTo>
                    <a:lnTo>
                      <a:pt x="28" y="512"/>
                    </a:lnTo>
                    <a:lnTo>
                      <a:pt x="29" y="512"/>
                    </a:lnTo>
                    <a:lnTo>
                      <a:pt x="31" y="512"/>
                    </a:lnTo>
                    <a:lnTo>
                      <a:pt x="31" y="512"/>
                    </a:lnTo>
                    <a:lnTo>
                      <a:pt x="31" y="512"/>
                    </a:lnTo>
                    <a:lnTo>
                      <a:pt x="31" y="512"/>
                    </a:lnTo>
                    <a:lnTo>
                      <a:pt x="34" y="0"/>
                    </a:lnTo>
                    <a:lnTo>
                      <a:pt x="35" y="393"/>
                    </a:lnTo>
                    <a:lnTo>
                      <a:pt x="37" y="512"/>
                    </a:lnTo>
                    <a:lnTo>
                      <a:pt x="37" y="512"/>
                    </a:lnTo>
                    <a:lnTo>
                      <a:pt x="38" y="512"/>
                    </a:lnTo>
                    <a:lnTo>
                      <a:pt x="41" y="512"/>
                    </a:lnTo>
                    <a:lnTo>
                      <a:pt x="41" y="51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0" name="Freeform 378"/>
              <p:cNvSpPr>
                <a:spLocks/>
              </p:cNvSpPr>
              <p:nvPr/>
            </p:nvSpPr>
            <p:spPr bwMode="auto">
              <a:xfrm>
                <a:off x="4421987" y="3325465"/>
                <a:ext cx="44023" cy="306111"/>
              </a:xfrm>
              <a:custGeom>
                <a:avLst/>
                <a:gdLst>
                  <a:gd name="T0" fmla="*/ 0 w 43"/>
                  <a:gd name="T1" fmla="*/ 299 h 299"/>
                  <a:gd name="T2" fmla="*/ 2 w 43"/>
                  <a:gd name="T3" fmla="*/ 299 h 299"/>
                  <a:gd name="T4" fmla="*/ 3 w 43"/>
                  <a:gd name="T5" fmla="*/ 299 h 299"/>
                  <a:gd name="T6" fmla="*/ 3 w 43"/>
                  <a:gd name="T7" fmla="*/ 299 h 299"/>
                  <a:gd name="T8" fmla="*/ 3 w 43"/>
                  <a:gd name="T9" fmla="*/ 299 h 299"/>
                  <a:gd name="T10" fmla="*/ 4 w 43"/>
                  <a:gd name="T11" fmla="*/ 0 h 299"/>
                  <a:gd name="T12" fmla="*/ 6 w 43"/>
                  <a:gd name="T13" fmla="*/ 299 h 299"/>
                  <a:gd name="T14" fmla="*/ 6 w 43"/>
                  <a:gd name="T15" fmla="*/ 299 h 299"/>
                  <a:gd name="T16" fmla="*/ 6 w 43"/>
                  <a:gd name="T17" fmla="*/ 299 h 299"/>
                  <a:gd name="T18" fmla="*/ 7 w 43"/>
                  <a:gd name="T19" fmla="*/ 299 h 299"/>
                  <a:gd name="T20" fmla="*/ 9 w 43"/>
                  <a:gd name="T21" fmla="*/ 299 h 299"/>
                  <a:gd name="T22" fmla="*/ 9 w 43"/>
                  <a:gd name="T23" fmla="*/ 299 h 299"/>
                  <a:gd name="T24" fmla="*/ 12 w 43"/>
                  <a:gd name="T25" fmla="*/ 299 h 299"/>
                  <a:gd name="T26" fmla="*/ 12 w 43"/>
                  <a:gd name="T27" fmla="*/ 299 h 299"/>
                  <a:gd name="T28" fmla="*/ 12 w 43"/>
                  <a:gd name="T29" fmla="*/ 299 h 299"/>
                  <a:gd name="T30" fmla="*/ 12 w 43"/>
                  <a:gd name="T31" fmla="*/ 299 h 299"/>
                  <a:gd name="T32" fmla="*/ 12 w 43"/>
                  <a:gd name="T33" fmla="*/ 299 h 299"/>
                  <a:gd name="T34" fmla="*/ 15 w 43"/>
                  <a:gd name="T35" fmla="*/ 276 h 299"/>
                  <a:gd name="T36" fmla="*/ 15 w 43"/>
                  <a:gd name="T37" fmla="*/ 299 h 299"/>
                  <a:gd name="T38" fmla="*/ 16 w 43"/>
                  <a:gd name="T39" fmla="*/ 299 h 299"/>
                  <a:gd name="T40" fmla="*/ 18 w 43"/>
                  <a:gd name="T41" fmla="*/ 299 h 299"/>
                  <a:gd name="T42" fmla="*/ 18 w 43"/>
                  <a:gd name="T43" fmla="*/ 299 h 299"/>
                  <a:gd name="T44" fmla="*/ 19 w 43"/>
                  <a:gd name="T45" fmla="*/ 299 h 299"/>
                  <a:gd name="T46" fmla="*/ 19 w 43"/>
                  <a:gd name="T47" fmla="*/ 299 h 299"/>
                  <a:gd name="T48" fmla="*/ 19 w 43"/>
                  <a:gd name="T49" fmla="*/ 299 h 299"/>
                  <a:gd name="T50" fmla="*/ 21 w 43"/>
                  <a:gd name="T51" fmla="*/ 299 h 299"/>
                  <a:gd name="T52" fmla="*/ 22 w 43"/>
                  <a:gd name="T53" fmla="*/ 299 h 299"/>
                  <a:gd name="T54" fmla="*/ 23 w 43"/>
                  <a:gd name="T55" fmla="*/ 299 h 299"/>
                  <a:gd name="T56" fmla="*/ 25 w 43"/>
                  <a:gd name="T57" fmla="*/ 299 h 299"/>
                  <a:gd name="T58" fmla="*/ 25 w 43"/>
                  <a:gd name="T59" fmla="*/ 299 h 299"/>
                  <a:gd name="T60" fmla="*/ 26 w 43"/>
                  <a:gd name="T61" fmla="*/ 236 h 299"/>
                  <a:gd name="T62" fmla="*/ 28 w 43"/>
                  <a:gd name="T63" fmla="*/ 299 h 299"/>
                  <a:gd name="T64" fmla="*/ 28 w 43"/>
                  <a:gd name="T65" fmla="*/ 299 h 299"/>
                  <a:gd name="T66" fmla="*/ 28 w 43"/>
                  <a:gd name="T67" fmla="*/ 299 h 299"/>
                  <a:gd name="T68" fmla="*/ 30 w 43"/>
                  <a:gd name="T69" fmla="*/ 299 h 299"/>
                  <a:gd name="T70" fmla="*/ 31 w 43"/>
                  <a:gd name="T71" fmla="*/ 299 h 299"/>
                  <a:gd name="T72" fmla="*/ 31 w 43"/>
                  <a:gd name="T73" fmla="*/ 299 h 299"/>
                  <a:gd name="T74" fmla="*/ 34 w 43"/>
                  <a:gd name="T75" fmla="*/ 299 h 299"/>
                  <a:gd name="T76" fmla="*/ 34 w 43"/>
                  <a:gd name="T77" fmla="*/ 299 h 299"/>
                  <a:gd name="T78" fmla="*/ 34 w 43"/>
                  <a:gd name="T79" fmla="*/ 299 h 299"/>
                  <a:gd name="T80" fmla="*/ 34 w 43"/>
                  <a:gd name="T81" fmla="*/ 299 h 299"/>
                  <a:gd name="T82" fmla="*/ 34 w 43"/>
                  <a:gd name="T83" fmla="*/ 299 h 299"/>
                  <a:gd name="T84" fmla="*/ 37 w 43"/>
                  <a:gd name="T85" fmla="*/ 283 h 299"/>
                  <a:gd name="T86" fmla="*/ 37 w 43"/>
                  <a:gd name="T87" fmla="*/ 299 h 299"/>
                  <a:gd name="T88" fmla="*/ 37 w 43"/>
                  <a:gd name="T89" fmla="*/ 299 h 299"/>
                  <a:gd name="T90" fmla="*/ 40 w 43"/>
                  <a:gd name="T91" fmla="*/ 299 h 299"/>
                  <a:gd name="T92" fmla="*/ 40 w 43"/>
                  <a:gd name="T93" fmla="*/ 299 h 299"/>
                  <a:gd name="T94" fmla="*/ 40 w 43"/>
                  <a:gd name="T95" fmla="*/ 299 h 299"/>
                  <a:gd name="T96" fmla="*/ 42 w 43"/>
                  <a:gd name="T97" fmla="*/ 299 h 299"/>
                  <a:gd name="T98" fmla="*/ 43 w 43"/>
                  <a:gd name="T9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299">
                    <a:moveTo>
                      <a:pt x="0" y="299"/>
                    </a:moveTo>
                    <a:lnTo>
                      <a:pt x="2" y="299"/>
                    </a:lnTo>
                    <a:lnTo>
                      <a:pt x="3" y="299"/>
                    </a:lnTo>
                    <a:lnTo>
                      <a:pt x="3" y="299"/>
                    </a:lnTo>
                    <a:lnTo>
                      <a:pt x="3" y="299"/>
                    </a:lnTo>
                    <a:lnTo>
                      <a:pt x="4" y="0"/>
                    </a:lnTo>
                    <a:lnTo>
                      <a:pt x="6" y="299"/>
                    </a:lnTo>
                    <a:lnTo>
                      <a:pt x="6" y="299"/>
                    </a:lnTo>
                    <a:lnTo>
                      <a:pt x="6" y="299"/>
                    </a:lnTo>
                    <a:lnTo>
                      <a:pt x="7" y="299"/>
                    </a:lnTo>
                    <a:lnTo>
                      <a:pt x="9" y="299"/>
                    </a:lnTo>
                    <a:lnTo>
                      <a:pt x="9" y="299"/>
                    </a:lnTo>
                    <a:lnTo>
                      <a:pt x="12" y="299"/>
                    </a:lnTo>
                    <a:lnTo>
                      <a:pt x="12" y="299"/>
                    </a:lnTo>
                    <a:lnTo>
                      <a:pt x="12" y="299"/>
                    </a:lnTo>
                    <a:lnTo>
                      <a:pt x="12" y="299"/>
                    </a:lnTo>
                    <a:lnTo>
                      <a:pt x="12" y="299"/>
                    </a:lnTo>
                    <a:lnTo>
                      <a:pt x="15" y="276"/>
                    </a:lnTo>
                    <a:lnTo>
                      <a:pt x="15" y="299"/>
                    </a:lnTo>
                    <a:lnTo>
                      <a:pt x="16" y="299"/>
                    </a:lnTo>
                    <a:lnTo>
                      <a:pt x="18" y="299"/>
                    </a:lnTo>
                    <a:lnTo>
                      <a:pt x="18" y="299"/>
                    </a:lnTo>
                    <a:lnTo>
                      <a:pt x="19" y="299"/>
                    </a:lnTo>
                    <a:lnTo>
                      <a:pt x="19" y="299"/>
                    </a:lnTo>
                    <a:lnTo>
                      <a:pt x="19" y="299"/>
                    </a:lnTo>
                    <a:lnTo>
                      <a:pt x="21" y="299"/>
                    </a:lnTo>
                    <a:lnTo>
                      <a:pt x="22" y="299"/>
                    </a:lnTo>
                    <a:lnTo>
                      <a:pt x="23" y="299"/>
                    </a:lnTo>
                    <a:lnTo>
                      <a:pt x="25" y="299"/>
                    </a:lnTo>
                    <a:lnTo>
                      <a:pt x="25" y="299"/>
                    </a:lnTo>
                    <a:lnTo>
                      <a:pt x="26" y="236"/>
                    </a:lnTo>
                    <a:lnTo>
                      <a:pt x="28" y="299"/>
                    </a:lnTo>
                    <a:lnTo>
                      <a:pt x="28" y="299"/>
                    </a:lnTo>
                    <a:lnTo>
                      <a:pt x="28" y="299"/>
                    </a:lnTo>
                    <a:lnTo>
                      <a:pt x="30" y="299"/>
                    </a:lnTo>
                    <a:lnTo>
                      <a:pt x="31" y="299"/>
                    </a:lnTo>
                    <a:lnTo>
                      <a:pt x="31" y="299"/>
                    </a:lnTo>
                    <a:lnTo>
                      <a:pt x="34" y="299"/>
                    </a:lnTo>
                    <a:lnTo>
                      <a:pt x="34" y="299"/>
                    </a:lnTo>
                    <a:lnTo>
                      <a:pt x="34" y="299"/>
                    </a:lnTo>
                    <a:lnTo>
                      <a:pt x="34" y="299"/>
                    </a:lnTo>
                    <a:lnTo>
                      <a:pt x="34" y="299"/>
                    </a:lnTo>
                    <a:lnTo>
                      <a:pt x="37" y="283"/>
                    </a:lnTo>
                    <a:lnTo>
                      <a:pt x="37" y="299"/>
                    </a:lnTo>
                    <a:lnTo>
                      <a:pt x="37" y="299"/>
                    </a:lnTo>
                    <a:lnTo>
                      <a:pt x="40" y="299"/>
                    </a:lnTo>
                    <a:lnTo>
                      <a:pt x="40" y="299"/>
                    </a:lnTo>
                    <a:lnTo>
                      <a:pt x="40" y="299"/>
                    </a:lnTo>
                    <a:lnTo>
                      <a:pt x="42" y="299"/>
                    </a:lnTo>
                    <a:lnTo>
                      <a:pt x="43" y="29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1" name="Freeform 379"/>
              <p:cNvSpPr>
                <a:spLocks/>
              </p:cNvSpPr>
              <p:nvPr/>
            </p:nvSpPr>
            <p:spPr bwMode="auto">
              <a:xfrm>
                <a:off x="4466010" y="3625433"/>
                <a:ext cx="41975" cy="6143"/>
              </a:xfrm>
              <a:custGeom>
                <a:avLst/>
                <a:gdLst>
                  <a:gd name="T0" fmla="*/ 0 w 41"/>
                  <a:gd name="T1" fmla="*/ 6 h 6"/>
                  <a:gd name="T2" fmla="*/ 0 w 41"/>
                  <a:gd name="T3" fmla="*/ 6 h 6"/>
                  <a:gd name="T4" fmla="*/ 1 w 41"/>
                  <a:gd name="T5" fmla="*/ 6 h 6"/>
                  <a:gd name="T6" fmla="*/ 3 w 41"/>
                  <a:gd name="T7" fmla="*/ 6 h 6"/>
                  <a:gd name="T8" fmla="*/ 3 w 41"/>
                  <a:gd name="T9" fmla="*/ 6 h 6"/>
                  <a:gd name="T10" fmla="*/ 4 w 41"/>
                  <a:gd name="T11" fmla="*/ 6 h 6"/>
                  <a:gd name="T12" fmla="*/ 5 w 41"/>
                  <a:gd name="T13" fmla="*/ 1 h 6"/>
                  <a:gd name="T14" fmla="*/ 6 w 41"/>
                  <a:gd name="T15" fmla="*/ 6 h 6"/>
                  <a:gd name="T16" fmla="*/ 6 w 41"/>
                  <a:gd name="T17" fmla="*/ 6 h 6"/>
                  <a:gd name="T18" fmla="*/ 6 w 41"/>
                  <a:gd name="T19" fmla="*/ 6 h 6"/>
                  <a:gd name="T20" fmla="*/ 7 w 41"/>
                  <a:gd name="T21" fmla="*/ 6 h 6"/>
                  <a:gd name="T22" fmla="*/ 7 w 41"/>
                  <a:gd name="T23" fmla="*/ 6 h 6"/>
                  <a:gd name="T24" fmla="*/ 10 w 41"/>
                  <a:gd name="T25" fmla="*/ 6 h 6"/>
                  <a:gd name="T26" fmla="*/ 10 w 41"/>
                  <a:gd name="T27" fmla="*/ 6 h 6"/>
                  <a:gd name="T28" fmla="*/ 11 w 41"/>
                  <a:gd name="T29" fmla="*/ 6 h 6"/>
                  <a:gd name="T30" fmla="*/ 13 w 41"/>
                  <a:gd name="T31" fmla="*/ 6 h 6"/>
                  <a:gd name="T32" fmla="*/ 13 w 41"/>
                  <a:gd name="T33" fmla="*/ 6 h 6"/>
                  <a:gd name="T34" fmla="*/ 13 w 41"/>
                  <a:gd name="T35" fmla="*/ 6 h 6"/>
                  <a:gd name="T36" fmla="*/ 13 w 41"/>
                  <a:gd name="T37" fmla="*/ 6 h 6"/>
                  <a:gd name="T38" fmla="*/ 15 w 41"/>
                  <a:gd name="T39" fmla="*/ 0 h 6"/>
                  <a:gd name="T40" fmla="*/ 16 w 41"/>
                  <a:gd name="T41" fmla="*/ 6 h 6"/>
                  <a:gd name="T42" fmla="*/ 16 w 41"/>
                  <a:gd name="T43" fmla="*/ 6 h 6"/>
                  <a:gd name="T44" fmla="*/ 16 w 41"/>
                  <a:gd name="T45" fmla="*/ 6 h 6"/>
                  <a:gd name="T46" fmla="*/ 19 w 41"/>
                  <a:gd name="T47" fmla="*/ 6 h 6"/>
                  <a:gd name="T48" fmla="*/ 19 w 41"/>
                  <a:gd name="T49" fmla="*/ 6 h 6"/>
                  <a:gd name="T50" fmla="*/ 19 w 41"/>
                  <a:gd name="T51" fmla="*/ 6 h 6"/>
                  <a:gd name="T52" fmla="*/ 20 w 41"/>
                  <a:gd name="T53" fmla="*/ 6 h 6"/>
                  <a:gd name="T54" fmla="*/ 22 w 41"/>
                  <a:gd name="T55" fmla="*/ 6 h 6"/>
                  <a:gd name="T56" fmla="*/ 22 w 41"/>
                  <a:gd name="T57" fmla="*/ 6 h 6"/>
                  <a:gd name="T58" fmla="*/ 22 w 41"/>
                  <a:gd name="T59" fmla="*/ 6 h 6"/>
                  <a:gd name="T60" fmla="*/ 22 w 41"/>
                  <a:gd name="T61" fmla="*/ 6 h 6"/>
                  <a:gd name="T62" fmla="*/ 25 w 41"/>
                  <a:gd name="T63" fmla="*/ 6 h 6"/>
                  <a:gd name="T64" fmla="*/ 25 w 41"/>
                  <a:gd name="T65" fmla="*/ 6 h 6"/>
                  <a:gd name="T66" fmla="*/ 26 w 41"/>
                  <a:gd name="T67" fmla="*/ 6 h 6"/>
                  <a:gd name="T68" fmla="*/ 26 w 41"/>
                  <a:gd name="T69" fmla="*/ 6 h 6"/>
                  <a:gd name="T70" fmla="*/ 26 w 41"/>
                  <a:gd name="T71" fmla="*/ 6 h 6"/>
                  <a:gd name="T72" fmla="*/ 28 w 41"/>
                  <a:gd name="T73" fmla="*/ 6 h 6"/>
                  <a:gd name="T74" fmla="*/ 28 w 41"/>
                  <a:gd name="T75" fmla="*/ 6 h 6"/>
                  <a:gd name="T76" fmla="*/ 30 w 41"/>
                  <a:gd name="T77" fmla="*/ 6 h 6"/>
                  <a:gd name="T78" fmla="*/ 31 w 41"/>
                  <a:gd name="T79" fmla="*/ 6 h 6"/>
                  <a:gd name="T80" fmla="*/ 32 w 41"/>
                  <a:gd name="T81" fmla="*/ 6 h 6"/>
                  <a:gd name="T82" fmla="*/ 33 w 41"/>
                  <a:gd name="T83" fmla="*/ 6 h 6"/>
                  <a:gd name="T84" fmla="*/ 35 w 41"/>
                  <a:gd name="T85" fmla="*/ 6 h 6"/>
                  <a:gd name="T86" fmla="*/ 35 w 41"/>
                  <a:gd name="T87" fmla="*/ 6 h 6"/>
                  <a:gd name="T88" fmla="*/ 35 w 41"/>
                  <a:gd name="T89" fmla="*/ 6 h 6"/>
                  <a:gd name="T90" fmla="*/ 37 w 41"/>
                  <a:gd name="T91" fmla="*/ 4 h 6"/>
                  <a:gd name="T92" fmla="*/ 38 w 41"/>
                  <a:gd name="T93" fmla="*/ 6 h 6"/>
                  <a:gd name="T94" fmla="*/ 38 w 41"/>
                  <a:gd name="T95" fmla="*/ 6 h 6"/>
                  <a:gd name="T96" fmla="*/ 38 w 41"/>
                  <a:gd name="T97" fmla="*/ 6 h 6"/>
                  <a:gd name="T98" fmla="*/ 41 w 41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5" y="1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0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6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5" y="6"/>
                    </a:lnTo>
                    <a:lnTo>
                      <a:pt x="35" y="6"/>
                    </a:lnTo>
                    <a:lnTo>
                      <a:pt x="37" y="4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1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2" name="Freeform 380"/>
              <p:cNvSpPr>
                <a:spLocks/>
              </p:cNvSpPr>
              <p:nvPr/>
            </p:nvSpPr>
            <p:spPr bwMode="auto">
              <a:xfrm>
                <a:off x="4507985" y="3631576"/>
                <a:ext cx="46070" cy="0"/>
              </a:xfrm>
              <a:custGeom>
                <a:avLst/>
                <a:gdLst>
                  <a:gd name="T0" fmla="*/ 0 w 45"/>
                  <a:gd name="T1" fmla="*/ 0 w 45"/>
                  <a:gd name="T2" fmla="*/ 0 w 45"/>
                  <a:gd name="T3" fmla="*/ 0 w 45"/>
                  <a:gd name="T4" fmla="*/ 1 w 45"/>
                  <a:gd name="T5" fmla="*/ 3 w 45"/>
                  <a:gd name="T6" fmla="*/ 3 w 45"/>
                  <a:gd name="T7" fmla="*/ 6 w 45"/>
                  <a:gd name="T8" fmla="*/ 6 w 45"/>
                  <a:gd name="T9" fmla="*/ 7 w 45"/>
                  <a:gd name="T10" fmla="*/ 9 w 45"/>
                  <a:gd name="T11" fmla="*/ 9 w 45"/>
                  <a:gd name="T12" fmla="*/ 11 w 45"/>
                  <a:gd name="T13" fmla="*/ 12 w 45"/>
                  <a:gd name="T14" fmla="*/ 13 w 45"/>
                  <a:gd name="T15" fmla="*/ 13 w 45"/>
                  <a:gd name="T16" fmla="*/ 15 w 45"/>
                  <a:gd name="T17" fmla="*/ 16 w 45"/>
                  <a:gd name="T18" fmla="*/ 18 w 45"/>
                  <a:gd name="T19" fmla="*/ 18 w 45"/>
                  <a:gd name="T20" fmla="*/ 19 w 45"/>
                  <a:gd name="T21" fmla="*/ 19 w 45"/>
                  <a:gd name="T22" fmla="*/ 22 w 45"/>
                  <a:gd name="T23" fmla="*/ 22 w 45"/>
                  <a:gd name="T24" fmla="*/ 22 w 45"/>
                  <a:gd name="T25" fmla="*/ 22 w 45"/>
                  <a:gd name="T26" fmla="*/ 24 w 45"/>
                  <a:gd name="T27" fmla="*/ 25 w 45"/>
                  <a:gd name="T28" fmla="*/ 25 w 45"/>
                  <a:gd name="T29" fmla="*/ 28 w 45"/>
                  <a:gd name="T30" fmla="*/ 28 w 45"/>
                  <a:gd name="T31" fmla="*/ 28 w 45"/>
                  <a:gd name="T32" fmla="*/ 29 w 45"/>
                  <a:gd name="T33" fmla="*/ 31 w 45"/>
                  <a:gd name="T34" fmla="*/ 31 w 45"/>
                  <a:gd name="T35" fmla="*/ 34 w 45"/>
                  <a:gd name="T36" fmla="*/ 34 w 45"/>
                  <a:gd name="T37" fmla="*/ 34 w 45"/>
                  <a:gd name="T38" fmla="*/ 35 w 45"/>
                  <a:gd name="T39" fmla="*/ 37 w 45"/>
                  <a:gd name="T40" fmla="*/ 38 w 45"/>
                  <a:gd name="T41" fmla="*/ 39 w 45"/>
                  <a:gd name="T42" fmla="*/ 40 w 45"/>
                  <a:gd name="T43" fmla="*/ 40 w 45"/>
                  <a:gd name="T44" fmla="*/ 40 w 45"/>
                  <a:gd name="T45" fmla="*/ 41 w 45"/>
                  <a:gd name="T46" fmla="*/ 43 w 45"/>
                  <a:gd name="T47" fmla="*/ 44 w 45"/>
                  <a:gd name="T48" fmla="*/ 44 w 45"/>
                  <a:gd name="T49" fmla="*/ 45 w 4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3" name="Freeform 381"/>
              <p:cNvSpPr>
                <a:spLocks/>
              </p:cNvSpPr>
              <p:nvPr/>
            </p:nvSpPr>
            <p:spPr bwMode="auto">
              <a:xfrm>
                <a:off x="4554055" y="3631576"/>
                <a:ext cx="42999" cy="0"/>
              </a:xfrm>
              <a:custGeom>
                <a:avLst/>
                <a:gdLst>
                  <a:gd name="T0" fmla="*/ 0 w 42"/>
                  <a:gd name="T1" fmla="*/ 2 w 42"/>
                  <a:gd name="T2" fmla="*/ 2 w 42"/>
                  <a:gd name="T3" fmla="*/ 5 w 42"/>
                  <a:gd name="T4" fmla="*/ 5 w 42"/>
                  <a:gd name="T5" fmla="*/ 5 w 42"/>
                  <a:gd name="T6" fmla="*/ 5 w 42"/>
                  <a:gd name="T7" fmla="*/ 6 w 42"/>
                  <a:gd name="T8" fmla="*/ 8 w 42"/>
                  <a:gd name="T9" fmla="*/ 8 w 42"/>
                  <a:gd name="T10" fmla="*/ 11 w 42"/>
                  <a:gd name="T11" fmla="*/ 11 w 42"/>
                  <a:gd name="T12" fmla="*/ 11 w 42"/>
                  <a:gd name="T13" fmla="*/ 11 w 42"/>
                  <a:gd name="T14" fmla="*/ 14 w 42"/>
                  <a:gd name="T15" fmla="*/ 14 w 42"/>
                  <a:gd name="T16" fmla="*/ 14 w 42"/>
                  <a:gd name="T17" fmla="*/ 15 w 42"/>
                  <a:gd name="T18" fmla="*/ 16 w 42"/>
                  <a:gd name="T19" fmla="*/ 17 w 42"/>
                  <a:gd name="T20" fmla="*/ 17 w 42"/>
                  <a:gd name="T21" fmla="*/ 18 w 42"/>
                  <a:gd name="T22" fmla="*/ 20 w 42"/>
                  <a:gd name="T23" fmla="*/ 21 w 42"/>
                  <a:gd name="T24" fmla="*/ 21 w 42"/>
                  <a:gd name="T25" fmla="*/ 22 w 42"/>
                  <a:gd name="T26" fmla="*/ 23 w 42"/>
                  <a:gd name="T27" fmla="*/ 23 w 42"/>
                  <a:gd name="T28" fmla="*/ 26 w 42"/>
                  <a:gd name="T29" fmla="*/ 26 w 42"/>
                  <a:gd name="T30" fmla="*/ 27 w 42"/>
                  <a:gd name="T31" fmla="*/ 27 w 42"/>
                  <a:gd name="T32" fmla="*/ 27 w 42"/>
                  <a:gd name="T33" fmla="*/ 30 w 42"/>
                  <a:gd name="T34" fmla="*/ 30 w 42"/>
                  <a:gd name="T35" fmla="*/ 30 w 42"/>
                  <a:gd name="T36" fmla="*/ 33 w 42"/>
                  <a:gd name="T37" fmla="*/ 33 w 42"/>
                  <a:gd name="T38" fmla="*/ 33 w 42"/>
                  <a:gd name="T39" fmla="*/ 33 w 42"/>
                  <a:gd name="T40" fmla="*/ 36 w 42"/>
                  <a:gd name="T41" fmla="*/ 36 w 42"/>
                  <a:gd name="T42" fmla="*/ 36 w 42"/>
                  <a:gd name="T43" fmla="*/ 37 w 42"/>
                  <a:gd name="T44" fmla="*/ 39 w 42"/>
                  <a:gd name="T45" fmla="*/ 39 w 42"/>
                  <a:gd name="T46" fmla="*/ 40 w 42"/>
                  <a:gd name="T47" fmla="*/ 42 w 42"/>
                  <a:gd name="T48" fmla="*/ 42 w 42"/>
                  <a:gd name="T49" fmla="*/ 42 w 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2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4" name="Freeform 382"/>
              <p:cNvSpPr>
                <a:spLocks/>
              </p:cNvSpPr>
              <p:nvPr/>
            </p:nvSpPr>
            <p:spPr bwMode="auto">
              <a:xfrm>
                <a:off x="4597054" y="3631576"/>
                <a:ext cx="45046" cy="0"/>
              </a:xfrm>
              <a:custGeom>
                <a:avLst/>
                <a:gdLst>
                  <a:gd name="T0" fmla="*/ 0 w 44"/>
                  <a:gd name="T1" fmla="*/ 2 w 44"/>
                  <a:gd name="T2" fmla="*/ 3 w 44"/>
                  <a:gd name="T3" fmla="*/ 3 w 44"/>
                  <a:gd name="T4" fmla="*/ 4 w 44"/>
                  <a:gd name="T5" fmla="*/ 6 w 44"/>
                  <a:gd name="T6" fmla="*/ 6 w 44"/>
                  <a:gd name="T7" fmla="*/ 7 w 44"/>
                  <a:gd name="T8" fmla="*/ 7 w 44"/>
                  <a:gd name="T9" fmla="*/ 9 w 44"/>
                  <a:gd name="T10" fmla="*/ 10 w 44"/>
                  <a:gd name="T11" fmla="*/ 10 w 44"/>
                  <a:gd name="T12" fmla="*/ 12 w 44"/>
                  <a:gd name="T13" fmla="*/ 12 w 44"/>
                  <a:gd name="T14" fmla="*/ 13 w 44"/>
                  <a:gd name="T15" fmla="*/ 13 w 44"/>
                  <a:gd name="T16" fmla="*/ 16 w 44"/>
                  <a:gd name="T17" fmla="*/ 16 w 44"/>
                  <a:gd name="T18" fmla="*/ 16 w 44"/>
                  <a:gd name="T19" fmla="*/ 17 w 44"/>
                  <a:gd name="T20" fmla="*/ 19 w 44"/>
                  <a:gd name="T21" fmla="*/ 19 w 44"/>
                  <a:gd name="T22" fmla="*/ 20 w 44"/>
                  <a:gd name="T23" fmla="*/ 22 w 44"/>
                  <a:gd name="T24" fmla="*/ 22 w 44"/>
                  <a:gd name="T25" fmla="*/ 22 w 44"/>
                  <a:gd name="T26" fmla="*/ 24 w 44"/>
                  <a:gd name="T27" fmla="*/ 25 w 44"/>
                  <a:gd name="T28" fmla="*/ 25 w 44"/>
                  <a:gd name="T29" fmla="*/ 28 w 44"/>
                  <a:gd name="T30" fmla="*/ 28 w 44"/>
                  <a:gd name="T31" fmla="*/ 28 w 44"/>
                  <a:gd name="T32" fmla="*/ 28 w 44"/>
                  <a:gd name="T33" fmla="*/ 28 w 44"/>
                  <a:gd name="T34" fmla="*/ 31 w 44"/>
                  <a:gd name="T35" fmla="*/ 32 w 44"/>
                  <a:gd name="T36" fmla="*/ 32 w 44"/>
                  <a:gd name="T37" fmla="*/ 34 w 44"/>
                  <a:gd name="T38" fmla="*/ 34 w 44"/>
                  <a:gd name="T39" fmla="*/ 34 w 44"/>
                  <a:gd name="T40" fmla="*/ 35 w 44"/>
                  <a:gd name="T41" fmla="*/ 37 w 44"/>
                  <a:gd name="T42" fmla="*/ 38 w 44"/>
                  <a:gd name="T43" fmla="*/ 39 w 44"/>
                  <a:gd name="T44" fmla="*/ 39 w 44"/>
                  <a:gd name="T45" fmla="*/ 41 w 44"/>
                  <a:gd name="T46" fmla="*/ 41 w 44"/>
                  <a:gd name="T47" fmla="*/ 41 w 44"/>
                  <a:gd name="T48" fmla="*/ 44 w 44"/>
                  <a:gd name="T49" fmla="*/ 44 w 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4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5" name="Freeform 383"/>
              <p:cNvSpPr>
                <a:spLocks/>
              </p:cNvSpPr>
              <p:nvPr/>
            </p:nvSpPr>
            <p:spPr bwMode="auto">
              <a:xfrm>
                <a:off x="4642100" y="3631576"/>
                <a:ext cx="44023" cy="0"/>
              </a:xfrm>
              <a:custGeom>
                <a:avLst/>
                <a:gdLst>
                  <a:gd name="T0" fmla="*/ 0 w 43"/>
                  <a:gd name="T1" fmla="*/ 0 w 43"/>
                  <a:gd name="T2" fmla="*/ 2 w 43"/>
                  <a:gd name="T3" fmla="*/ 3 w 43"/>
                  <a:gd name="T4" fmla="*/ 3 w 43"/>
                  <a:gd name="T5" fmla="*/ 4 w 43"/>
                  <a:gd name="T6" fmla="*/ 6 w 43"/>
                  <a:gd name="T7" fmla="*/ 6 w 43"/>
                  <a:gd name="T8" fmla="*/ 6 w 43"/>
                  <a:gd name="T9" fmla="*/ 9 w 43"/>
                  <a:gd name="T10" fmla="*/ 9 w 43"/>
                  <a:gd name="T11" fmla="*/ 9 w 43"/>
                  <a:gd name="T12" fmla="*/ 9 w 43"/>
                  <a:gd name="T13" fmla="*/ 12 w 43"/>
                  <a:gd name="T14" fmla="*/ 12 w 43"/>
                  <a:gd name="T15" fmla="*/ 15 w 43"/>
                  <a:gd name="T16" fmla="*/ 15 w 43"/>
                  <a:gd name="T17" fmla="*/ 16 w 43"/>
                  <a:gd name="T18" fmla="*/ 16 w 43"/>
                  <a:gd name="T19" fmla="*/ 17 w 43"/>
                  <a:gd name="T20" fmla="*/ 18 w 43"/>
                  <a:gd name="T21" fmla="*/ 18 w 43"/>
                  <a:gd name="T22" fmla="*/ 20 w 43"/>
                  <a:gd name="T23" fmla="*/ 21 w 43"/>
                  <a:gd name="T24" fmla="*/ 21 w 43"/>
                  <a:gd name="T25" fmla="*/ 22 w 43"/>
                  <a:gd name="T26" fmla="*/ 22 w 43"/>
                  <a:gd name="T27" fmla="*/ 23 w 43"/>
                  <a:gd name="T28" fmla="*/ 25 w 43"/>
                  <a:gd name="T29" fmla="*/ 25 w 43"/>
                  <a:gd name="T30" fmla="*/ 25 w 43"/>
                  <a:gd name="T31" fmla="*/ 27 w 43"/>
                  <a:gd name="T32" fmla="*/ 28 w 43"/>
                  <a:gd name="T33" fmla="*/ 28 w 43"/>
                  <a:gd name="T34" fmla="*/ 31 w 43"/>
                  <a:gd name="T35" fmla="*/ 31 w 43"/>
                  <a:gd name="T36" fmla="*/ 31 w 43"/>
                  <a:gd name="T37" fmla="*/ 31 w 43"/>
                  <a:gd name="T38" fmla="*/ 34 w 43"/>
                  <a:gd name="T39" fmla="*/ 34 w 43"/>
                  <a:gd name="T40" fmla="*/ 34 w 43"/>
                  <a:gd name="T41" fmla="*/ 35 w 43"/>
                  <a:gd name="T42" fmla="*/ 37 w 43"/>
                  <a:gd name="T43" fmla="*/ 37 w 43"/>
                  <a:gd name="T44" fmla="*/ 38 w 43"/>
                  <a:gd name="T45" fmla="*/ 39 w 43"/>
                  <a:gd name="T46" fmla="*/ 40 w 43"/>
                  <a:gd name="T47" fmla="*/ 40 w 43"/>
                  <a:gd name="T48" fmla="*/ 42 w 43"/>
                  <a:gd name="T49" fmla="*/ 43 w 4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3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6" name="Freeform 384"/>
              <p:cNvSpPr>
                <a:spLocks/>
              </p:cNvSpPr>
              <p:nvPr/>
            </p:nvSpPr>
            <p:spPr bwMode="auto">
              <a:xfrm>
                <a:off x="4686123" y="3631576"/>
                <a:ext cx="19452" cy="0"/>
              </a:xfrm>
              <a:custGeom>
                <a:avLst/>
                <a:gdLst>
                  <a:gd name="T0" fmla="*/ 0 w 19"/>
                  <a:gd name="T1" fmla="*/ 0 w 19"/>
                  <a:gd name="T2" fmla="*/ 1 w 19"/>
                  <a:gd name="T3" fmla="*/ 1 w 19"/>
                  <a:gd name="T4" fmla="*/ 3 w 19"/>
                  <a:gd name="T5" fmla="*/ 3 w 19"/>
                  <a:gd name="T6" fmla="*/ 4 w 19"/>
                  <a:gd name="T7" fmla="*/ 6 w 19"/>
                  <a:gd name="T8" fmla="*/ 7 w 19"/>
                  <a:gd name="T9" fmla="*/ 7 w 19"/>
                  <a:gd name="T10" fmla="*/ 7 w 19"/>
                  <a:gd name="T11" fmla="*/ 10 w 19"/>
                  <a:gd name="T12" fmla="*/ 10 w 19"/>
                  <a:gd name="T13" fmla="*/ 10 w 19"/>
                  <a:gd name="T14" fmla="*/ 10 w 19"/>
                  <a:gd name="T15" fmla="*/ 12 w 19"/>
                  <a:gd name="T16" fmla="*/ 13 w 19"/>
                  <a:gd name="T17" fmla="*/ 13 w 19"/>
                  <a:gd name="T18" fmla="*/ 14 w 19"/>
                  <a:gd name="T19" fmla="*/ 16 w 19"/>
                  <a:gd name="T20" fmla="*/ 16 w 19"/>
                  <a:gd name="T21" fmla="*/ 16 w 19"/>
                  <a:gd name="T22" fmla="*/ 17 w 19"/>
                  <a:gd name="T23" fmla="*/ 19 w 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</a:cxnLst>
                <a:rect l="0" t="0" r="r" b="b"/>
                <a:pathLst>
                  <a:path w="1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7" name="Line 385"/>
              <p:cNvSpPr>
                <a:spLocks noChangeShapeType="1"/>
              </p:cNvSpPr>
              <p:nvPr/>
            </p:nvSpPr>
            <p:spPr bwMode="auto">
              <a:xfrm>
                <a:off x="4354418" y="3565030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8" name="Line 386"/>
              <p:cNvSpPr>
                <a:spLocks noChangeShapeType="1"/>
              </p:cNvSpPr>
              <p:nvPr/>
            </p:nvSpPr>
            <p:spPr bwMode="auto">
              <a:xfrm flipV="1">
                <a:off x="4383083" y="3536364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9" name="Line 387"/>
              <p:cNvSpPr>
                <a:spLocks noChangeShapeType="1"/>
              </p:cNvSpPr>
              <p:nvPr/>
            </p:nvSpPr>
            <p:spPr bwMode="auto">
              <a:xfrm flipV="1">
                <a:off x="4360560" y="3542507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0" name="Line 388"/>
              <p:cNvSpPr>
                <a:spLocks noChangeShapeType="1"/>
              </p:cNvSpPr>
              <p:nvPr/>
            </p:nvSpPr>
            <p:spPr bwMode="auto">
              <a:xfrm>
                <a:off x="4360560" y="3542507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1" name="Line 389"/>
              <p:cNvSpPr>
                <a:spLocks noChangeShapeType="1"/>
              </p:cNvSpPr>
              <p:nvPr/>
            </p:nvSpPr>
            <p:spPr bwMode="auto">
              <a:xfrm>
                <a:off x="3505703" y="3526126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2" name="Line 390"/>
              <p:cNvSpPr>
                <a:spLocks noChangeShapeType="1"/>
              </p:cNvSpPr>
              <p:nvPr/>
            </p:nvSpPr>
            <p:spPr bwMode="auto">
              <a:xfrm flipV="1">
                <a:off x="3534369" y="3497460"/>
                <a:ext cx="0" cy="5835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3" name="Line 391"/>
              <p:cNvSpPr>
                <a:spLocks noChangeShapeType="1"/>
              </p:cNvSpPr>
              <p:nvPr/>
            </p:nvSpPr>
            <p:spPr bwMode="auto">
              <a:xfrm flipV="1">
                <a:off x="3511845" y="3504627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4" name="Line 392"/>
              <p:cNvSpPr>
                <a:spLocks noChangeShapeType="1"/>
              </p:cNvSpPr>
              <p:nvPr/>
            </p:nvSpPr>
            <p:spPr bwMode="auto">
              <a:xfrm>
                <a:off x="3511845" y="3504627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5" name="Line 393"/>
              <p:cNvSpPr>
                <a:spLocks noChangeShapeType="1"/>
              </p:cNvSpPr>
              <p:nvPr/>
            </p:nvSpPr>
            <p:spPr bwMode="auto">
              <a:xfrm>
                <a:off x="3550749" y="3482104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6" name="Line 394"/>
              <p:cNvSpPr>
                <a:spLocks noChangeShapeType="1"/>
              </p:cNvSpPr>
              <p:nvPr/>
            </p:nvSpPr>
            <p:spPr bwMode="auto">
              <a:xfrm flipV="1">
                <a:off x="3579415" y="3453438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7" name="Line 395"/>
              <p:cNvSpPr>
                <a:spLocks noChangeShapeType="1"/>
              </p:cNvSpPr>
              <p:nvPr/>
            </p:nvSpPr>
            <p:spPr bwMode="auto">
              <a:xfrm flipV="1">
                <a:off x="3556892" y="3459580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8" name="Line 396"/>
              <p:cNvSpPr>
                <a:spLocks noChangeShapeType="1"/>
              </p:cNvSpPr>
              <p:nvPr/>
            </p:nvSpPr>
            <p:spPr bwMode="auto">
              <a:xfrm>
                <a:off x="3556892" y="3459580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9" name="Line 397"/>
              <p:cNvSpPr>
                <a:spLocks noChangeShapeType="1"/>
              </p:cNvSpPr>
              <p:nvPr/>
            </p:nvSpPr>
            <p:spPr bwMode="auto">
              <a:xfrm>
                <a:off x="4367727" y="3424772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0" name="Line 398"/>
              <p:cNvSpPr>
                <a:spLocks noChangeShapeType="1"/>
              </p:cNvSpPr>
              <p:nvPr/>
            </p:nvSpPr>
            <p:spPr bwMode="auto">
              <a:xfrm flipV="1">
                <a:off x="4396393" y="3396106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1" name="Line 399"/>
              <p:cNvSpPr>
                <a:spLocks noChangeShapeType="1"/>
              </p:cNvSpPr>
              <p:nvPr/>
            </p:nvSpPr>
            <p:spPr bwMode="auto">
              <a:xfrm flipV="1">
                <a:off x="4373869" y="3402249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2" name="Line 400"/>
              <p:cNvSpPr>
                <a:spLocks noChangeShapeType="1"/>
              </p:cNvSpPr>
              <p:nvPr/>
            </p:nvSpPr>
            <p:spPr bwMode="auto">
              <a:xfrm>
                <a:off x="4373869" y="3402249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3" name="Line 401"/>
              <p:cNvSpPr>
                <a:spLocks noChangeShapeType="1"/>
              </p:cNvSpPr>
              <p:nvPr/>
            </p:nvSpPr>
            <p:spPr bwMode="auto">
              <a:xfrm>
                <a:off x="3537440" y="3360274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4" name="Line 402"/>
              <p:cNvSpPr>
                <a:spLocks noChangeShapeType="1"/>
              </p:cNvSpPr>
              <p:nvPr/>
            </p:nvSpPr>
            <p:spPr bwMode="auto">
              <a:xfrm flipV="1">
                <a:off x="3566106" y="3331608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5" name="Line 403"/>
              <p:cNvSpPr>
                <a:spLocks noChangeShapeType="1"/>
              </p:cNvSpPr>
              <p:nvPr/>
            </p:nvSpPr>
            <p:spPr bwMode="auto">
              <a:xfrm flipV="1">
                <a:off x="3543583" y="3338774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6" name="Line 404"/>
              <p:cNvSpPr>
                <a:spLocks noChangeShapeType="1"/>
              </p:cNvSpPr>
              <p:nvPr/>
            </p:nvSpPr>
            <p:spPr bwMode="auto">
              <a:xfrm>
                <a:off x="3543583" y="3338774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7" name="Line 405"/>
              <p:cNvSpPr>
                <a:spLocks noChangeShapeType="1"/>
              </p:cNvSpPr>
              <p:nvPr/>
            </p:nvSpPr>
            <p:spPr bwMode="auto">
              <a:xfrm>
                <a:off x="4399464" y="3322394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8" name="Line 406"/>
              <p:cNvSpPr>
                <a:spLocks noChangeShapeType="1"/>
              </p:cNvSpPr>
              <p:nvPr/>
            </p:nvSpPr>
            <p:spPr bwMode="auto">
              <a:xfrm flipV="1">
                <a:off x="4428130" y="3293728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9" name="Line 407"/>
              <p:cNvSpPr>
                <a:spLocks noChangeShapeType="1"/>
              </p:cNvSpPr>
              <p:nvPr/>
            </p:nvSpPr>
            <p:spPr bwMode="auto">
              <a:xfrm flipV="1">
                <a:off x="4405607" y="3299870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0" name="Line 408"/>
              <p:cNvSpPr>
                <a:spLocks noChangeShapeType="1"/>
              </p:cNvSpPr>
              <p:nvPr/>
            </p:nvSpPr>
            <p:spPr bwMode="auto">
              <a:xfrm>
                <a:off x="4405607" y="3299870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1" name="Line 409"/>
              <p:cNvSpPr>
                <a:spLocks noChangeShapeType="1"/>
              </p:cNvSpPr>
              <p:nvPr/>
            </p:nvSpPr>
            <p:spPr bwMode="auto">
              <a:xfrm>
                <a:off x="4373869" y="3290656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2" name="Line 410"/>
              <p:cNvSpPr>
                <a:spLocks noChangeShapeType="1"/>
              </p:cNvSpPr>
              <p:nvPr/>
            </p:nvSpPr>
            <p:spPr bwMode="auto">
              <a:xfrm flipV="1">
                <a:off x="4402535" y="3261991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3" name="Line 411"/>
              <p:cNvSpPr>
                <a:spLocks noChangeShapeType="1"/>
              </p:cNvSpPr>
              <p:nvPr/>
            </p:nvSpPr>
            <p:spPr bwMode="auto">
              <a:xfrm flipV="1">
                <a:off x="4380012" y="3268133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4" name="Line 412"/>
              <p:cNvSpPr>
                <a:spLocks noChangeShapeType="1"/>
              </p:cNvSpPr>
              <p:nvPr/>
            </p:nvSpPr>
            <p:spPr bwMode="auto">
              <a:xfrm>
                <a:off x="4380012" y="3268133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5" name="Line 413"/>
              <p:cNvSpPr>
                <a:spLocks noChangeShapeType="1"/>
              </p:cNvSpPr>
              <p:nvPr/>
            </p:nvSpPr>
            <p:spPr bwMode="auto">
              <a:xfrm>
                <a:off x="3531297" y="3168826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6" name="Line 414"/>
              <p:cNvSpPr>
                <a:spLocks noChangeShapeType="1"/>
              </p:cNvSpPr>
              <p:nvPr/>
            </p:nvSpPr>
            <p:spPr bwMode="auto">
              <a:xfrm flipV="1">
                <a:off x="3559963" y="3140161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7" name="Line 415"/>
              <p:cNvSpPr>
                <a:spLocks noChangeShapeType="1"/>
              </p:cNvSpPr>
              <p:nvPr/>
            </p:nvSpPr>
            <p:spPr bwMode="auto">
              <a:xfrm flipV="1">
                <a:off x="3537440" y="3147327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8" name="Line 416"/>
              <p:cNvSpPr>
                <a:spLocks noChangeShapeType="1"/>
              </p:cNvSpPr>
              <p:nvPr/>
            </p:nvSpPr>
            <p:spPr bwMode="auto">
              <a:xfrm>
                <a:off x="3537440" y="3147327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9" name="Line 417"/>
              <p:cNvSpPr>
                <a:spLocks noChangeShapeType="1"/>
              </p:cNvSpPr>
              <p:nvPr/>
            </p:nvSpPr>
            <p:spPr bwMode="auto">
              <a:xfrm>
                <a:off x="4386155" y="3105352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0" name="Line 418"/>
              <p:cNvSpPr>
                <a:spLocks noChangeShapeType="1"/>
              </p:cNvSpPr>
              <p:nvPr/>
            </p:nvSpPr>
            <p:spPr bwMode="auto">
              <a:xfrm flipV="1">
                <a:off x="4414821" y="3076686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1" name="Line 419"/>
              <p:cNvSpPr>
                <a:spLocks noChangeShapeType="1"/>
              </p:cNvSpPr>
              <p:nvPr/>
            </p:nvSpPr>
            <p:spPr bwMode="auto">
              <a:xfrm flipV="1">
                <a:off x="4393321" y="3082829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2" name="Line 420"/>
              <p:cNvSpPr>
                <a:spLocks noChangeShapeType="1"/>
              </p:cNvSpPr>
              <p:nvPr/>
            </p:nvSpPr>
            <p:spPr bwMode="auto">
              <a:xfrm>
                <a:off x="4393321" y="3082829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3" name="Line 421"/>
              <p:cNvSpPr>
                <a:spLocks noChangeShapeType="1"/>
              </p:cNvSpPr>
              <p:nvPr/>
            </p:nvSpPr>
            <p:spPr bwMode="auto">
              <a:xfrm>
                <a:off x="3517988" y="3085900"/>
                <a:ext cx="58356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4" name="Line 422"/>
              <p:cNvSpPr>
                <a:spLocks noChangeShapeType="1"/>
              </p:cNvSpPr>
              <p:nvPr/>
            </p:nvSpPr>
            <p:spPr bwMode="auto">
              <a:xfrm flipV="1">
                <a:off x="3547678" y="3057234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5" name="Line 423"/>
              <p:cNvSpPr>
                <a:spLocks noChangeShapeType="1"/>
              </p:cNvSpPr>
              <p:nvPr/>
            </p:nvSpPr>
            <p:spPr bwMode="auto">
              <a:xfrm flipV="1">
                <a:off x="3525155" y="3063377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6" name="Line 424"/>
              <p:cNvSpPr>
                <a:spLocks noChangeShapeType="1"/>
              </p:cNvSpPr>
              <p:nvPr/>
            </p:nvSpPr>
            <p:spPr bwMode="auto">
              <a:xfrm>
                <a:off x="3525155" y="3063377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7" name="Rectangle 425"/>
              <p:cNvSpPr>
                <a:spLocks noChangeArrowheads="1"/>
              </p:cNvSpPr>
              <p:nvPr/>
            </p:nvSpPr>
            <p:spPr bwMode="auto">
              <a:xfrm>
                <a:off x="4310395" y="348415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8" name="Rectangle 426"/>
              <p:cNvSpPr>
                <a:spLocks noChangeArrowheads="1"/>
              </p:cNvSpPr>
              <p:nvPr/>
            </p:nvSpPr>
            <p:spPr bwMode="auto">
              <a:xfrm>
                <a:off x="3472942" y="3450366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9" name="Rectangle 427"/>
              <p:cNvSpPr>
                <a:spLocks noChangeArrowheads="1"/>
              </p:cNvSpPr>
              <p:nvPr/>
            </p:nvSpPr>
            <p:spPr bwMode="auto">
              <a:xfrm>
                <a:off x="3601938" y="3430914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0" name="Rectangle 428"/>
              <p:cNvSpPr>
                <a:spLocks noChangeArrowheads="1"/>
              </p:cNvSpPr>
              <p:nvPr/>
            </p:nvSpPr>
            <p:spPr bwMode="auto">
              <a:xfrm>
                <a:off x="4318585" y="3340822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1" name="Rectangle 429"/>
              <p:cNvSpPr>
                <a:spLocks noChangeArrowheads="1"/>
              </p:cNvSpPr>
              <p:nvPr/>
            </p:nvSpPr>
            <p:spPr bwMode="auto">
              <a:xfrm>
                <a:off x="3590677" y="3315227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2" name="Rectangle 430"/>
              <p:cNvSpPr>
                <a:spLocks noChangeArrowheads="1"/>
              </p:cNvSpPr>
              <p:nvPr/>
            </p:nvSpPr>
            <p:spPr bwMode="auto">
              <a:xfrm>
                <a:off x="4446558" y="327837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3" name="Rectangle 431"/>
              <p:cNvSpPr>
                <a:spLocks noChangeArrowheads="1"/>
              </p:cNvSpPr>
              <p:nvPr/>
            </p:nvSpPr>
            <p:spPr bwMode="auto">
              <a:xfrm>
                <a:off x="4331894" y="3226158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4" name="Rectangle 432"/>
              <p:cNvSpPr>
                <a:spLocks noChangeArrowheads="1"/>
              </p:cNvSpPr>
              <p:nvPr/>
            </p:nvSpPr>
            <p:spPr bwMode="auto">
              <a:xfrm>
                <a:off x="3587605" y="3129923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5" name="Rectangle 433"/>
              <p:cNvSpPr>
                <a:spLocks noChangeArrowheads="1"/>
              </p:cNvSpPr>
              <p:nvPr/>
            </p:nvSpPr>
            <p:spPr bwMode="auto">
              <a:xfrm>
                <a:off x="4446558" y="3044949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6" name="Rectangle 434"/>
              <p:cNvSpPr>
                <a:spLocks noChangeArrowheads="1"/>
              </p:cNvSpPr>
              <p:nvPr/>
            </p:nvSpPr>
            <p:spPr bwMode="auto">
              <a:xfrm>
                <a:off x="3563035" y="3027545"/>
                <a:ext cx="7473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44" name="Rectangle 31"/>
            <p:cNvSpPr>
              <a:spLocks noChangeArrowheads="1"/>
            </p:cNvSpPr>
            <p:nvPr/>
          </p:nvSpPr>
          <p:spPr bwMode="auto">
            <a:xfrm>
              <a:off x="6252609" y="2525050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g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39" name="Rectangle 1649"/>
            <p:cNvSpPr>
              <a:spLocks noChangeArrowheads="1"/>
            </p:cNvSpPr>
            <p:nvPr/>
          </p:nvSpPr>
          <p:spPr bwMode="auto">
            <a:xfrm>
              <a:off x="5863048" y="3300524"/>
              <a:ext cx="989013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418611" y="2381566"/>
            <a:ext cx="1638066" cy="1097318"/>
            <a:chOff x="7418611" y="2381566"/>
            <a:chExt cx="1638066" cy="1097318"/>
          </a:xfrm>
        </p:grpSpPr>
        <p:grpSp>
          <p:nvGrpSpPr>
            <p:cNvPr id="1449" name="Group 1448"/>
            <p:cNvGrpSpPr/>
            <p:nvPr/>
          </p:nvGrpSpPr>
          <p:grpSpPr>
            <a:xfrm>
              <a:off x="7418611" y="2447242"/>
              <a:ext cx="1434317" cy="807311"/>
              <a:chOff x="5088469" y="2949166"/>
              <a:chExt cx="1434317" cy="807311"/>
            </a:xfrm>
          </p:grpSpPr>
          <p:sp>
            <p:nvSpPr>
              <p:cNvPr id="1455" name="Line 436"/>
              <p:cNvSpPr>
                <a:spLocks noChangeShapeType="1"/>
              </p:cNvSpPr>
              <p:nvPr/>
            </p:nvSpPr>
            <p:spPr bwMode="auto">
              <a:xfrm>
                <a:off x="5088469" y="3631576"/>
                <a:ext cx="129610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6" name="Line 437"/>
              <p:cNvSpPr>
                <a:spLocks noChangeShapeType="1"/>
              </p:cNvSpPr>
              <p:nvPr/>
            </p:nvSpPr>
            <p:spPr bwMode="auto">
              <a:xfrm>
                <a:off x="5088469" y="2993760"/>
                <a:ext cx="129610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7" name="Line 438"/>
              <p:cNvSpPr>
                <a:spLocks noChangeShapeType="1"/>
              </p:cNvSpPr>
              <p:nvPr/>
            </p:nvSpPr>
            <p:spPr bwMode="auto">
              <a:xfrm flipV="1">
                <a:off x="5169348" y="3619290"/>
                <a:ext cx="0" cy="1228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8" name="Line 439"/>
              <p:cNvSpPr>
                <a:spLocks noChangeShapeType="1"/>
              </p:cNvSpPr>
              <p:nvPr/>
            </p:nvSpPr>
            <p:spPr bwMode="auto">
              <a:xfrm flipV="1">
                <a:off x="5574765" y="3619290"/>
                <a:ext cx="0" cy="1228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9" name="Line 440"/>
              <p:cNvSpPr>
                <a:spLocks noChangeShapeType="1"/>
              </p:cNvSpPr>
              <p:nvPr/>
            </p:nvSpPr>
            <p:spPr bwMode="auto">
              <a:xfrm flipV="1">
                <a:off x="5979159" y="3619290"/>
                <a:ext cx="0" cy="1228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0" name="Line 441"/>
              <p:cNvSpPr>
                <a:spLocks noChangeShapeType="1"/>
              </p:cNvSpPr>
              <p:nvPr/>
            </p:nvSpPr>
            <p:spPr bwMode="auto">
              <a:xfrm flipV="1">
                <a:off x="6384576" y="3619290"/>
                <a:ext cx="0" cy="1228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1" name="Line 442"/>
              <p:cNvSpPr>
                <a:spLocks noChangeShapeType="1"/>
              </p:cNvSpPr>
              <p:nvPr/>
            </p:nvSpPr>
            <p:spPr bwMode="auto">
              <a:xfrm>
                <a:off x="5169348" y="2993760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2" name="Line 443"/>
              <p:cNvSpPr>
                <a:spLocks noChangeShapeType="1"/>
              </p:cNvSpPr>
              <p:nvPr/>
            </p:nvSpPr>
            <p:spPr bwMode="auto">
              <a:xfrm>
                <a:off x="5574765" y="2993760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3" name="Line 444"/>
              <p:cNvSpPr>
                <a:spLocks noChangeShapeType="1"/>
              </p:cNvSpPr>
              <p:nvPr/>
            </p:nvSpPr>
            <p:spPr bwMode="auto">
              <a:xfrm>
                <a:off x="5979159" y="2993760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4" name="Line 445"/>
              <p:cNvSpPr>
                <a:spLocks noChangeShapeType="1"/>
              </p:cNvSpPr>
              <p:nvPr/>
            </p:nvSpPr>
            <p:spPr bwMode="auto">
              <a:xfrm>
                <a:off x="6384576" y="2993760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5" name="Rectangle 446"/>
              <p:cNvSpPr>
                <a:spLocks noChangeArrowheads="1"/>
              </p:cNvSpPr>
              <p:nvPr/>
            </p:nvSpPr>
            <p:spPr bwMode="auto">
              <a:xfrm>
                <a:off x="5139658" y="3676622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6" name="Rectangle 447"/>
              <p:cNvSpPr>
                <a:spLocks noChangeArrowheads="1"/>
              </p:cNvSpPr>
              <p:nvPr/>
            </p:nvSpPr>
            <p:spPr bwMode="auto">
              <a:xfrm>
                <a:off x="5510267" y="3676622"/>
                <a:ext cx="7473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7" name="Rectangle 448"/>
              <p:cNvSpPr>
                <a:spLocks noChangeArrowheads="1"/>
              </p:cNvSpPr>
              <p:nvPr/>
            </p:nvSpPr>
            <p:spPr bwMode="auto">
              <a:xfrm>
                <a:off x="5917732" y="3676622"/>
                <a:ext cx="7473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8" name="Rectangle 449"/>
              <p:cNvSpPr>
                <a:spLocks noChangeArrowheads="1"/>
              </p:cNvSpPr>
              <p:nvPr/>
            </p:nvSpPr>
            <p:spPr bwMode="auto">
              <a:xfrm>
                <a:off x="6320078" y="3676622"/>
                <a:ext cx="7473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9" name="Line 450"/>
              <p:cNvSpPr>
                <a:spLocks noChangeShapeType="1"/>
              </p:cNvSpPr>
              <p:nvPr/>
            </p:nvSpPr>
            <p:spPr bwMode="auto">
              <a:xfrm flipV="1">
                <a:off x="5088469" y="2993760"/>
                <a:ext cx="0" cy="637816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0" name="Line 451"/>
              <p:cNvSpPr>
                <a:spLocks noChangeShapeType="1"/>
              </p:cNvSpPr>
              <p:nvPr/>
            </p:nvSpPr>
            <p:spPr bwMode="auto">
              <a:xfrm flipV="1">
                <a:off x="6384576" y="2993760"/>
                <a:ext cx="0" cy="637816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1" name="Line 452"/>
              <p:cNvSpPr>
                <a:spLocks noChangeShapeType="1"/>
              </p:cNvSpPr>
              <p:nvPr/>
            </p:nvSpPr>
            <p:spPr bwMode="auto">
              <a:xfrm>
                <a:off x="5088469" y="3631576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2" name="Line 453"/>
              <p:cNvSpPr>
                <a:spLocks noChangeShapeType="1"/>
              </p:cNvSpPr>
              <p:nvPr/>
            </p:nvSpPr>
            <p:spPr bwMode="auto">
              <a:xfrm>
                <a:off x="5088469" y="331318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3" name="Line 454"/>
              <p:cNvSpPr>
                <a:spLocks noChangeShapeType="1"/>
              </p:cNvSpPr>
              <p:nvPr/>
            </p:nvSpPr>
            <p:spPr bwMode="auto">
              <a:xfrm>
                <a:off x="5088469" y="299376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4" name="Line 455"/>
              <p:cNvSpPr>
                <a:spLocks noChangeShapeType="1"/>
              </p:cNvSpPr>
              <p:nvPr/>
            </p:nvSpPr>
            <p:spPr bwMode="auto">
              <a:xfrm flipH="1">
                <a:off x="6371267" y="3631576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5" name="Line 456"/>
              <p:cNvSpPr>
                <a:spLocks noChangeShapeType="1"/>
              </p:cNvSpPr>
              <p:nvPr/>
            </p:nvSpPr>
            <p:spPr bwMode="auto">
              <a:xfrm flipH="1">
                <a:off x="6371267" y="331318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6" name="Line 457"/>
              <p:cNvSpPr>
                <a:spLocks noChangeShapeType="1"/>
              </p:cNvSpPr>
              <p:nvPr/>
            </p:nvSpPr>
            <p:spPr bwMode="auto">
              <a:xfrm flipH="1">
                <a:off x="6371267" y="299376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7" name="Rectangle 458"/>
              <p:cNvSpPr>
                <a:spLocks noChangeArrowheads="1"/>
              </p:cNvSpPr>
              <p:nvPr/>
            </p:nvSpPr>
            <p:spPr bwMode="auto">
              <a:xfrm>
                <a:off x="6389694" y="3574244"/>
                <a:ext cx="1330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1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78" name="Rectangle 459"/>
              <p:cNvSpPr>
                <a:spLocks noChangeArrowheads="1"/>
              </p:cNvSpPr>
              <p:nvPr/>
            </p:nvSpPr>
            <p:spPr bwMode="auto">
              <a:xfrm>
                <a:off x="6420408" y="3254651"/>
                <a:ext cx="96235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79" name="Rectangle 460"/>
              <p:cNvSpPr>
                <a:spLocks noChangeArrowheads="1"/>
              </p:cNvSpPr>
              <p:nvPr/>
            </p:nvSpPr>
            <p:spPr bwMode="auto">
              <a:xfrm>
                <a:off x="6439252" y="2949166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80" name="Freeform 461"/>
              <p:cNvSpPr>
                <a:spLocks/>
              </p:cNvSpPr>
              <p:nvPr/>
            </p:nvSpPr>
            <p:spPr bwMode="auto">
              <a:xfrm>
                <a:off x="5102802" y="3499508"/>
                <a:ext cx="94188" cy="12285"/>
              </a:xfrm>
              <a:custGeom>
                <a:avLst/>
                <a:gdLst>
                  <a:gd name="T0" fmla="*/ 0 w 92"/>
                  <a:gd name="T1" fmla="*/ 3 h 12"/>
                  <a:gd name="T2" fmla="*/ 1 w 92"/>
                  <a:gd name="T3" fmla="*/ 3 h 12"/>
                  <a:gd name="T4" fmla="*/ 3 w 92"/>
                  <a:gd name="T5" fmla="*/ 4 h 12"/>
                  <a:gd name="T6" fmla="*/ 5 w 92"/>
                  <a:gd name="T7" fmla="*/ 4 h 12"/>
                  <a:gd name="T8" fmla="*/ 7 w 92"/>
                  <a:gd name="T9" fmla="*/ 5 h 12"/>
                  <a:gd name="T10" fmla="*/ 9 w 92"/>
                  <a:gd name="T11" fmla="*/ 5 h 12"/>
                  <a:gd name="T12" fmla="*/ 11 w 92"/>
                  <a:gd name="T13" fmla="*/ 6 h 12"/>
                  <a:gd name="T14" fmla="*/ 13 w 92"/>
                  <a:gd name="T15" fmla="*/ 6 h 12"/>
                  <a:gd name="T16" fmla="*/ 14 w 92"/>
                  <a:gd name="T17" fmla="*/ 6 h 12"/>
                  <a:gd name="T18" fmla="*/ 16 w 92"/>
                  <a:gd name="T19" fmla="*/ 5 h 12"/>
                  <a:gd name="T20" fmla="*/ 18 w 92"/>
                  <a:gd name="T21" fmla="*/ 4 h 12"/>
                  <a:gd name="T22" fmla="*/ 20 w 92"/>
                  <a:gd name="T23" fmla="*/ 2 h 12"/>
                  <a:gd name="T24" fmla="*/ 22 w 92"/>
                  <a:gd name="T25" fmla="*/ 2 h 12"/>
                  <a:gd name="T26" fmla="*/ 24 w 92"/>
                  <a:gd name="T27" fmla="*/ 1 h 12"/>
                  <a:gd name="T28" fmla="*/ 26 w 92"/>
                  <a:gd name="T29" fmla="*/ 1 h 12"/>
                  <a:gd name="T30" fmla="*/ 28 w 92"/>
                  <a:gd name="T31" fmla="*/ 1 h 12"/>
                  <a:gd name="T32" fmla="*/ 30 w 92"/>
                  <a:gd name="T33" fmla="*/ 2 h 12"/>
                  <a:gd name="T34" fmla="*/ 32 w 92"/>
                  <a:gd name="T35" fmla="*/ 3 h 12"/>
                  <a:gd name="T36" fmla="*/ 34 w 92"/>
                  <a:gd name="T37" fmla="*/ 4 h 12"/>
                  <a:gd name="T38" fmla="*/ 35 w 92"/>
                  <a:gd name="T39" fmla="*/ 4 h 12"/>
                  <a:gd name="T40" fmla="*/ 37 w 92"/>
                  <a:gd name="T41" fmla="*/ 5 h 12"/>
                  <a:gd name="T42" fmla="*/ 39 w 92"/>
                  <a:gd name="T43" fmla="*/ 5 h 12"/>
                  <a:gd name="T44" fmla="*/ 41 w 92"/>
                  <a:gd name="T45" fmla="*/ 5 h 12"/>
                  <a:gd name="T46" fmla="*/ 43 w 92"/>
                  <a:gd name="T47" fmla="*/ 5 h 12"/>
                  <a:gd name="T48" fmla="*/ 45 w 92"/>
                  <a:gd name="T49" fmla="*/ 5 h 12"/>
                  <a:gd name="T50" fmla="*/ 46 w 92"/>
                  <a:gd name="T51" fmla="*/ 5 h 12"/>
                  <a:gd name="T52" fmla="*/ 48 w 92"/>
                  <a:gd name="T53" fmla="*/ 5 h 12"/>
                  <a:gd name="T54" fmla="*/ 50 w 92"/>
                  <a:gd name="T55" fmla="*/ 6 h 12"/>
                  <a:gd name="T56" fmla="*/ 52 w 92"/>
                  <a:gd name="T57" fmla="*/ 7 h 12"/>
                  <a:gd name="T58" fmla="*/ 54 w 92"/>
                  <a:gd name="T59" fmla="*/ 7 h 12"/>
                  <a:gd name="T60" fmla="*/ 56 w 92"/>
                  <a:gd name="T61" fmla="*/ 7 h 12"/>
                  <a:gd name="T62" fmla="*/ 58 w 92"/>
                  <a:gd name="T63" fmla="*/ 7 h 12"/>
                  <a:gd name="T64" fmla="*/ 60 w 92"/>
                  <a:gd name="T65" fmla="*/ 5 h 12"/>
                  <a:gd name="T66" fmla="*/ 62 w 92"/>
                  <a:gd name="T67" fmla="*/ 4 h 12"/>
                  <a:gd name="T68" fmla="*/ 64 w 92"/>
                  <a:gd name="T69" fmla="*/ 2 h 12"/>
                  <a:gd name="T70" fmla="*/ 66 w 92"/>
                  <a:gd name="T71" fmla="*/ 1 h 12"/>
                  <a:gd name="T72" fmla="*/ 67 w 92"/>
                  <a:gd name="T73" fmla="*/ 0 h 12"/>
                  <a:gd name="T74" fmla="*/ 69 w 92"/>
                  <a:gd name="T75" fmla="*/ 0 h 12"/>
                  <a:gd name="T76" fmla="*/ 71 w 92"/>
                  <a:gd name="T77" fmla="*/ 1 h 12"/>
                  <a:gd name="T78" fmla="*/ 73 w 92"/>
                  <a:gd name="T79" fmla="*/ 3 h 12"/>
                  <a:gd name="T80" fmla="*/ 75 w 92"/>
                  <a:gd name="T81" fmla="*/ 6 h 12"/>
                  <a:gd name="T82" fmla="*/ 77 w 92"/>
                  <a:gd name="T83" fmla="*/ 9 h 12"/>
                  <a:gd name="T84" fmla="*/ 79 w 92"/>
                  <a:gd name="T85" fmla="*/ 11 h 12"/>
                  <a:gd name="T86" fmla="*/ 80 w 92"/>
                  <a:gd name="T87" fmla="*/ 12 h 12"/>
                  <a:gd name="T88" fmla="*/ 82 w 92"/>
                  <a:gd name="T89" fmla="*/ 11 h 12"/>
                  <a:gd name="T90" fmla="*/ 84 w 92"/>
                  <a:gd name="T91" fmla="*/ 9 h 12"/>
                  <a:gd name="T92" fmla="*/ 86 w 92"/>
                  <a:gd name="T93" fmla="*/ 7 h 12"/>
                  <a:gd name="T94" fmla="*/ 88 w 92"/>
                  <a:gd name="T95" fmla="*/ 5 h 12"/>
                  <a:gd name="T96" fmla="*/ 90 w 92"/>
                  <a:gd name="T97" fmla="*/ 4 h 12"/>
                  <a:gd name="T98" fmla="*/ 92 w 92"/>
                  <a:gd name="T99" fmla="*/ 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2">
                    <a:moveTo>
                      <a:pt x="0" y="3"/>
                    </a:moveTo>
                    <a:lnTo>
                      <a:pt x="1" y="3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7" y="5"/>
                    </a:lnTo>
                    <a:lnTo>
                      <a:pt x="9" y="5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6" y="5"/>
                    </a:lnTo>
                    <a:lnTo>
                      <a:pt x="18" y="4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30" y="2"/>
                    </a:lnTo>
                    <a:lnTo>
                      <a:pt x="32" y="3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7" y="5"/>
                    </a:lnTo>
                    <a:lnTo>
                      <a:pt x="39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8" y="5"/>
                    </a:lnTo>
                    <a:lnTo>
                      <a:pt x="50" y="6"/>
                    </a:lnTo>
                    <a:lnTo>
                      <a:pt x="52" y="7"/>
                    </a:lnTo>
                    <a:lnTo>
                      <a:pt x="54" y="7"/>
                    </a:lnTo>
                    <a:lnTo>
                      <a:pt x="56" y="7"/>
                    </a:lnTo>
                    <a:lnTo>
                      <a:pt x="58" y="7"/>
                    </a:lnTo>
                    <a:lnTo>
                      <a:pt x="60" y="5"/>
                    </a:lnTo>
                    <a:lnTo>
                      <a:pt x="62" y="4"/>
                    </a:lnTo>
                    <a:lnTo>
                      <a:pt x="64" y="2"/>
                    </a:lnTo>
                    <a:lnTo>
                      <a:pt x="66" y="1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1"/>
                    </a:lnTo>
                    <a:lnTo>
                      <a:pt x="73" y="3"/>
                    </a:lnTo>
                    <a:lnTo>
                      <a:pt x="75" y="6"/>
                    </a:lnTo>
                    <a:lnTo>
                      <a:pt x="77" y="9"/>
                    </a:lnTo>
                    <a:lnTo>
                      <a:pt x="79" y="11"/>
                    </a:lnTo>
                    <a:lnTo>
                      <a:pt x="80" y="12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6" y="7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1" name="Freeform 462"/>
              <p:cNvSpPr>
                <a:spLocks/>
              </p:cNvSpPr>
              <p:nvPr/>
            </p:nvSpPr>
            <p:spPr bwMode="auto">
              <a:xfrm>
                <a:off x="5196990" y="3465723"/>
                <a:ext cx="94188" cy="141282"/>
              </a:xfrm>
              <a:custGeom>
                <a:avLst/>
                <a:gdLst>
                  <a:gd name="T0" fmla="*/ 0 w 92"/>
                  <a:gd name="T1" fmla="*/ 35 h 138"/>
                  <a:gd name="T2" fmla="*/ 2 w 92"/>
                  <a:gd name="T3" fmla="*/ 35 h 138"/>
                  <a:gd name="T4" fmla="*/ 4 w 92"/>
                  <a:gd name="T5" fmla="*/ 36 h 138"/>
                  <a:gd name="T6" fmla="*/ 5 w 92"/>
                  <a:gd name="T7" fmla="*/ 36 h 138"/>
                  <a:gd name="T8" fmla="*/ 7 w 92"/>
                  <a:gd name="T9" fmla="*/ 36 h 138"/>
                  <a:gd name="T10" fmla="*/ 9 w 92"/>
                  <a:gd name="T11" fmla="*/ 35 h 138"/>
                  <a:gd name="T12" fmla="*/ 11 w 92"/>
                  <a:gd name="T13" fmla="*/ 33 h 138"/>
                  <a:gd name="T14" fmla="*/ 13 w 92"/>
                  <a:gd name="T15" fmla="*/ 30 h 138"/>
                  <a:gd name="T16" fmla="*/ 15 w 92"/>
                  <a:gd name="T17" fmla="*/ 28 h 138"/>
                  <a:gd name="T18" fmla="*/ 17 w 92"/>
                  <a:gd name="T19" fmla="*/ 26 h 138"/>
                  <a:gd name="T20" fmla="*/ 19 w 92"/>
                  <a:gd name="T21" fmla="*/ 26 h 138"/>
                  <a:gd name="T22" fmla="*/ 21 w 92"/>
                  <a:gd name="T23" fmla="*/ 28 h 138"/>
                  <a:gd name="T24" fmla="*/ 23 w 92"/>
                  <a:gd name="T25" fmla="*/ 31 h 138"/>
                  <a:gd name="T26" fmla="*/ 24 w 92"/>
                  <a:gd name="T27" fmla="*/ 36 h 138"/>
                  <a:gd name="T28" fmla="*/ 26 w 92"/>
                  <a:gd name="T29" fmla="*/ 43 h 138"/>
                  <a:gd name="T30" fmla="*/ 28 w 92"/>
                  <a:gd name="T31" fmla="*/ 50 h 138"/>
                  <a:gd name="T32" fmla="*/ 30 w 92"/>
                  <a:gd name="T33" fmla="*/ 54 h 138"/>
                  <a:gd name="T34" fmla="*/ 32 w 92"/>
                  <a:gd name="T35" fmla="*/ 52 h 138"/>
                  <a:gd name="T36" fmla="*/ 34 w 92"/>
                  <a:gd name="T37" fmla="*/ 45 h 138"/>
                  <a:gd name="T38" fmla="*/ 35 w 92"/>
                  <a:gd name="T39" fmla="*/ 36 h 138"/>
                  <a:gd name="T40" fmla="*/ 37 w 92"/>
                  <a:gd name="T41" fmla="*/ 28 h 138"/>
                  <a:gd name="T42" fmla="*/ 39 w 92"/>
                  <a:gd name="T43" fmla="*/ 22 h 138"/>
                  <a:gd name="T44" fmla="*/ 41 w 92"/>
                  <a:gd name="T45" fmla="*/ 19 h 138"/>
                  <a:gd name="T46" fmla="*/ 43 w 92"/>
                  <a:gd name="T47" fmla="*/ 17 h 138"/>
                  <a:gd name="T48" fmla="*/ 45 w 92"/>
                  <a:gd name="T49" fmla="*/ 17 h 138"/>
                  <a:gd name="T50" fmla="*/ 47 w 92"/>
                  <a:gd name="T51" fmla="*/ 19 h 138"/>
                  <a:gd name="T52" fmla="*/ 49 w 92"/>
                  <a:gd name="T53" fmla="*/ 22 h 138"/>
                  <a:gd name="T54" fmla="*/ 51 w 92"/>
                  <a:gd name="T55" fmla="*/ 26 h 138"/>
                  <a:gd name="T56" fmla="*/ 53 w 92"/>
                  <a:gd name="T57" fmla="*/ 29 h 138"/>
                  <a:gd name="T58" fmla="*/ 55 w 92"/>
                  <a:gd name="T59" fmla="*/ 29 h 138"/>
                  <a:gd name="T60" fmla="*/ 57 w 92"/>
                  <a:gd name="T61" fmla="*/ 27 h 138"/>
                  <a:gd name="T62" fmla="*/ 58 w 92"/>
                  <a:gd name="T63" fmla="*/ 26 h 138"/>
                  <a:gd name="T64" fmla="*/ 60 w 92"/>
                  <a:gd name="T65" fmla="*/ 25 h 138"/>
                  <a:gd name="T66" fmla="*/ 62 w 92"/>
                  <a:gd name="T67" fmla="*/ 26 h 138"/>
                  <a:gd name="T68" fmla="*/ 64 w 92"/>
                  <a:gd name="T69" fmla="*/ 28 h 138"/>
                  <a:gd name="T70" fmla="*/ 66 w 92"/>
                  <a:gd name="T71" fmla="*/ 33 h 138"/>
                  <a:gd name="T72" fmla="*/ 68 w 92"/>
                  <a:gd name="T73" fmla="*/ 43 h 138"/>
                  <a:gd name="T74" fmla="*/ 69 w 92"/>
                  <a:gd name="T75" fmla="*/ 62 h 138"/>
                  <a:gd name="T76" fmla="*/ 71 w 92"/>
                  <a:gd name="T77" fmla="*/ 107 h 138"/>
                  <a:gd name="T78" fmla="*/ 73 w 92"/>
                  <a:gd name="T79" fmla="*/ 138 h 138"/>
                  <a:gd name="T80" fmla="*/ 75 w 92"/>
                  <a:gd name="T81" fmla="*/ 64 h 138"/>
                  <a:gd name="T82" fmla="*/ 77 w 92"/>
                  <a:gd name="T83" fmla="*/ 35 h 138"/>
                  <a:gd name="T84" fmla="*/ 79 w 92"/>
                  <a:gd name="T85" fmla="*/ 19 h 138"/>
                  <a:gd name="T86" fmla="*/ 81 w 92"/>
                  <a:gd name="T87" fmla="*/ 10 h 138"/>
                  <a:gd name="T88" fmla="*/ 83 w 92"/>
                  <a:gd name="T89" fmla="*/ 4 h 138"/>
                  <a:gd name="T90" fmla="*/ 85 w 92"/>
                  <a:gd name="T91" fmla="*/ 1 h 138"/>
                  <a:gd name="T92" fmla="*/ 87 w 92"/>
                  <a:gd name="T93" fmla="*/ 0 h 138"/>
                  <a:gd name="T94" fmla="*/ 88 w 92"/>
                  <a:gd name="T95" fmla="*/ 1 h 138"/>
                  <a:gd name="T96" fmla="*/ 90 w 92"/>
                  <a:gd name="T97" fmla="*/ 6 h 138"/>
                  <a:gd name="T98" fmla="*/ 92 w 92"/>
                  <a:gd name="T9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38">
                    <a:moveTo>
                      <a:pt x="0" y="35"/>
                    </a:moveTo>
                    <a:lnTo>
                      <a:pt x="2" y="35"/>
                    </a:lnTo>
                    <a:lnTo>
                      <a:pt x="4" y="36"/>
                    </a:lnTo>
                    <a:lnTo>
                      <a:pt x="5" y="36"/>
                    </a:lnTo>
                    <a:lnTo>
                      <a:pt x="7" y="36"/>
                    </a:lnTo>
                    <a:lnTo>
                      <a:pt x="9" y="35"/>
                    </a:lnTo>
                    <a:lnTo>
                      <a:pt x="11" y="33"/>
                    </a:lnTo>
                    <a:lnTo>
                      <a:pt x="13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19" y="26"/>
                    </a:lnTo>
                    <a:lnTo>
                      <a:pt x="21" y="28"/>
                    </a:lnTo>
                    <a:lnTo>
                      <a:pt x="23" y="31"/>
                    </a:lnTo>
                    <a:lnTo>
                      <a:pt x="24" y="36"/>
                    </a:lnTo>
                    <a:lnTo>
                      <a:pt x="26" y="43"/>
                    </a:lnTo>
                    <a:lnTo>
                      <a:pt x="28" y="50"/>
                    </a:lnTo>
                    <a:lnTo>
                      <a:pt x="30" y="54"/>
                    </a:lnTo>
                    <a:lnTo>
                      <a:pt x="32" y="52"/>
                    </a:lnTo>
                    <a:lnTo>
                      <a:pt x="34" y="45"/>
                    </a:lnTo>
                    <a:lnTo>
                      <a:pt x="35" y="36"/>
                    </a:lnTo>
                    <a:lnTo>
                      <a:pt x="37" y="28"/>
                    </a:lnTo>
                    <a:lnTo>
                      <a:pt x="39" y="22"/>
                    </a:lnTo>
                    <a:lnTo>
                      <a:pt x="41" y="19"/>
                    </a:lnTo>
                    <a:lnTo>
                      <a:pt x="43" y="17"/>
                    </a:lnTo>
                    <a:lnTo>
                      <a:pt x="45" y="17"/>
                    </a:lnTo>
                    <a:lnTo>
                      <a:pt x="47" y="19"/>
                    </a:lnTo>
                    <a:lnTo>
                      <a:pt x="49" y="22"/>
                    </a:lnTo>
                    <a:lnTo>
                      <a:pt x="51" y="26"/>
                    </a:lnTo>
                    <a:lnTo>
                      <a:pt x="53" y="29"/>
                    </a:lnTo>
                    <a:lnTo>
                      <a:pt x="55" y="29"/>
                    </a:lnTo>
                    <a:lnTo>
                      <a:pt x="57" y="27"/>
                    </a:lnTo>
                    <a:lnTo>
                      <a:pt x="58" y="26"/>
                    </a:lnTo>
                    <a:lnTo>
                      <a:pt x="60" y="25"/>
                    </a:lnTo>
                    <a:lnTo>
                      <a:pt x="62" y="26"/>
                    </a:lnTo>
                    <a:lnTo>
                      <a:pt x="64" y="28"/>
                    </a:lnTo>
                    <a:lnTo>
                      <a:pt x="66" y="33"/>
                    </a:lnTo>
                    <a:lnTo>
                      <a:pt x="68" y="43"/>
                    </a:lnTo>
                    <a:lnTo>
                      <a:pt x="69" y="62"/>
                    </a:lnTo>
                    <a:lnTo>
                      <a:pt x="71" y="107"/>
                    </a:lnTo>
                    <a:lnTo>
                      <a:pt x="73" y="138"/>
                    </a:lnTo>
                    <a:lnTo>
                      <a:pt x="75" y="64"/>
                    </a:lnTo>
                    <a:lnTo>
                      <a:pt x="77" y="35"/>
                    </a:lnTo>
                    <a:lnTo>
                      <a:pt x="79" y="19"/>
                    </a:lnTo>
                    <a:lnTo>
                      <a:pt x="81" y="10"/>
                    </a:lnTo>
                    <a:lnTo>
                      <a:pt x="83" y="4"/>
                    </a:lnTo>
                    <a:lnTo>
                      <a:pt x="85" y="1"/>
                    </a:lnTo>
                    <a:lnTo>
                      <a:pt x="87" y="0"/>
                    </a:lnTo>
                    <a:lnTo>
                      <a:pt x="88" y="1"/>
                    </a:lnTo>
                    <a:lnTo>
                      <a:pt x="90" y="6"/>
                    </a:lnTo>
                    <a:lnTo>
                      <a:pt x="92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2" name="Freeform 463"/>
              <p:cNvSpPr>
                <a:spLocks/>
              </p:cNvSpPr>
              <p:nvPr/>
            </p:nvSpPr>
            <p:spPr bwMode="auto">
              <a:xfrm>
                <a:off x="5291178" y="3286561"/>
                <a:ext cx="94188" cy="327610"/>
              </a:xfrm>
              <a:custGeom>
                <a:avLst/>
                <a:gdLst>
                  <a:gd name="T0" fmla="*/ 0 w 92"/>
                  <a:gd name="T1" fmla="*/ 192 h 320"/>
                  <a:gd name="T2" fmla="*/ 2 w 92"/>
                  <a:gd name="T3" fmla="*/ 213 h 320"/>
                  <a:gd name="T4" fmla="*/ 4 w 92"/>
                  <a:gd name="T5" fmla="*/ 257 h 320"/>
                  <a:gd name="T6" fmla="*/ 6 w 92"/>
                  <a:gd name="T7" fmla="*/ 320 h 320"/>
                  <a:gd name="T8" fmla="*/ 8 w 92"/>
                  <a:gd name="T9" fmla="*/ 241 h 320"/>
                  <a:gd name="T10" fmla="*/ 10 w 92"/>
                  <a:gd name="T11" fmla="*/ 219 h 320"/>
                  <a:gd name="T12" fmla="*/ 11 w 92"/>
                  <a:gd name="T13" fmla="*/ 212 h 320"/>
                  <a:gd name="T14" fmla="*/ 13 w 92"/>
                  <a:gd name="T15" fmla="*/ 214 h 320"/>
                  <a:gd name="T16" fmla="*/ 15 w 92"/>
                  <a:gd name="T17" fmla="*/ 220 h 320"/>
                  <a:gd name="T18" fmla="*/ 17 w 92"/>
                  <a:gd name="T19" fmla="*/ 226 h 320"/>
                  <a:gd name="T20" fmla="*/ 19 w 92"/>
                  <a:gd name="T21" fmla="*/ 240 h 320"/>
                  <a:gd name="T22" fmla="*/ 21 w 92"/>
                  <a:gd name="T23" fmla="*/ 288 h 320"/>
                  <a:gd name="T24" fmla="*/ 23 w 92"/>
                  <a:gd name="T25" fmla="*/ 259 h 320"/>
                  <a:gd name="T26" fmla="*/ 25 w 92"/>
                  <a:gd name="T27" fmla="*/ 200 h 320"/>
                  <a:gd name="T28" fmla="*/ 26 w 92"/>
                  <a:gd name="T29" fmla="*/ 170 h 320"/>
                  <a:gd name="T30" fmla="*/ 28 w 92"/>
                  <a:gd name="T31" fmla="*/ 152 h 320"/>
                  <a:gd name="T32" fmla="*/ 30 w 92"/>
                  <a:gd name="T33" fmla="*/ 142 h 320"/>
                  <a:gd name="T34" fmla="*/ 32 w 92"/>
                  <a:gd name="T35" fmla="*/ 138 h 320"/>
                  <a:gd name="T36" fmla="*/ 34 w 92"/>
                  <a:gd name="T37" fmla="*/ 137 h 320"/>
                  <a:gd name="T38" fmla="*/ 36 w 92"/>
                  <a:gd name="T39" fmla="*/ 139 h 320"/>
                  <a:gd name="T40" fmla="*/ 38 w 92"/>
                  <a:gd name="T41" fmla="*/ 140 h 320"/>
                  <a:gd name="T42" fmla="*/ 40 w 92"/>
                  <a:gd name="T43" fmla="*/ 139 h 320"/>
                  <a:gd name="T44" fmla="*/ 42 w 92"/>
                  <a:gd name="T45" fmla="*/ 138 h 320"/>
                  <a:gd name="T46" fmla="*/ 44 w 92"/>
                  <a:gd name="T47" fmla="*/ 137 h 320"/>
                  <a:gd name="T48" fmla="*/ 45 w 92"/>
                  <a:gd name="T49" fmla="*/ 134 h 320"/>
                  <a:gd name="T50" fmla="*/ 47 w 92"/>
                  <a:gd name="T51" fmla="*/ 128 h 320"/>
                  <a:gd name="T52" fmla="*/ 49 w 92"/>
                  <a:gd name="T53" fmla="*/ 122 h 320"/>
                  <a:gd name="T54" fmla="*/ 51 w 92"/>
                  <a:gd name="T55" fmla="*/ 120 h 320"/>
                  <a:gd name="T56" fmla="*/ 53 w 92"/>
                  <a:gd name="T57" fmla="*/ 124 h 320"/>
                  <a:gd name="T58" fmla="*/ 55 w 92"/>
                  <a:gd name="T59" fmla="*/ 137 h 320"/>
                  <a:gd name="T60" fmla="*/ 56 w 92"/>
                  <a:gd name="T61" fmla="*/ 164 h 320"/>
                  <a:gd name="T62" fmla="*/ 58 w 92"/>
                  <a:gd name="T63" fmla="*/ 166 h 320"/>
                  <a:gd name="T64" fmla="*/ 60 w 92"/>
                  <a:gd name="T65" fmla="*/ 132 h 320"/>
                  <a:gd name="T66" fmla="*/ 62 w 92"/>
                  <a:gd name="T67" fmla="*/ 112 h 320"/>
                  <a:gd name="T68" fmla="*/ 64 w 92"/>
                  <a:gd name="T69" fmla="*/ 106 h 320"/>
                  <a:gd name="T70" fmla="*/ 66 w 92"/>
                  <a:gd name="T71" fmla="*/ 111 h 320"/>
                  <a:gd name="T72" fmla="*/ 68 w 92"/>
                  <a:gd name="T73" fmla="*/ 120 h 320"/>
                  <a:gd name="T74" fmla="*/ 70 w 92"/>
                  <a:gd name="T75" fmla="*/ 109 h 320"/>
                  <a:gd name="T76" fmla="*/ 72 w 92"/>
                  <a:gd name="T77" fmla="*/ 86 h 320"/>
                  <a:gd name="T78" fmla="*/ 74 w 92"/>
                  <a:gd name="T79" fmla="*/ 67 h 320"/>
                  <a:gd name="T80" fmla="*/ 76 w 92"/>
                  <a:gd name="T81" fmla="*/ 55 h 320"/>
                  <a:gd name="T82" fmla="*/ 78 w 92"/>
                  <a:gd name="T83" fmla="*/ 49 h 320"/>
                  <a:gd name="T84" fmla="*/ 79 w 92"/>
                  <a:gd name="T85" fmla="*/ 51 h 320"/>
                  <a:gd name="T86" fmla="*/ 81 w 92"/>
                  <a:gd name="T87" fmla="*/ 63 h 320"/>
                  <a:gd name="T88" fmla="*/ 83 w 92"/>
                  <a:gd name="T89" fmla="*/ 93 h 320"/>
                  <a:gd name="T90" fmla="*/ 85 w 92"/>
                  <a:gd name="T91" fmla="*/ 156 h 320"/>
                  <a:gd name="T92" fmla="*/ 87 w 92"/>
                  <a:gd name="T93" fmla="*/ 71 h 320"/>
                  <a:gd name="T94" fmla="*/ 89 w 92"/>
                  <a:gd name="T95" fmla="*/ 35 h 320"/>
                  <a:gd name="T96" fmla="*/ 90 w 92"/>
                  <a:gd name="T97" fmla="*/ 14 h 320"/>
                  <a:gd name="T98" fmla="*/ 92 w 92"/>
                  <a:gd name="T99" fmla="*/ 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320">
                    <a:moveTo>
                      <a:pt x="0" y="192"/>
                    </a:moveTo>
                    <a:lnTo>
                      <a:pt x="2" y="213"/>
                    </a:lnTo>
                    <a:lnTo>
                      <a:pt x="4" y="257"/>
                    </a:lnTo>
                    <a:lnTo>
                      <a:pt x="6" y="320"/>
                    </a:lnTo>
                    <a:lnTo>
                      <a:pt x="8" y="241"/>
                    </a:lnTo>
                    <a:lnTo>
                      <a:pt x="10" y="219"/>
                    </a:lnTo>
                    <a:lnTo>
                      <a:pt x="11" y="212"/>
                    </a:lnTo>
                    <a:lnTo>
                      <a:pt x="13" y="214"/>
                    </a:lnTo>
                    <a:lnTo>
                      <a:pt x="15" y="220"/>
                    </a:lnTo>
                    <a:lnTo>
                      <a:pt x="17" y="226"/>
                    </a:lnTo>
                    <a:lnTo>
                      <a:pt x="19" y="240"/>
                    </a:lnTo>
                    <a:lnTo>
                      <a:pt x="21" y="288"/>
                    </a:lnTo>
                    <a:lnTo>
                      <a:pt x="23" y="259"/>
                    </a:lnTo>
                    <a:lnTo>
                      <a:pt x="25" y="200"/>
                    </a:lnTo>
                    <a:lnTo>
                      <a:pt x="26" y="170"/>
                    </a:lnTo>
                    <a:lnTo>
                      <a:pt x="28" y="152"/>
                    </a:lnTo>
                    <a:lnTo>
                      <a:pt x="30" y="142"/>
                    </a:lnTo>
                    <a:lnTo>
                      <a:pt x="32" y="138"/>
                    </a:lnTo>
                    <a:lnTo>
                      <a:pt x="34" y="137"/>
                    </a:lnTo>
                    <a:lnTo>
                      <a:pt x="36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2" y="138"/>
                    </a:lnTo>
                    <a:lnTo>
                      <a:pt x="44" y="137"/>
                    </a:lnTo>
                    <a:lnTo>
                      <a:pt x="45" y="134"/>
                    </a:lnTo>
                    <a:lnTo>
                      <a:pt x="47" y="128"/>
                    </a:lnTo>
                    <a:lnTo>
                      <a:pt x="49" y="122"/>
                    </a:lnTo>
                    <a:lnTo>
                      <a:pt x="51" y="120"/>
                    </a:lnTo>
                    <a:lnTo>
                      <a:pt x="53" y="124"/>
                    </a:lnTo>
                    <a:lnTo>
                      <a:pt x="55" y="137"/>
                    </a:lnTo>
                    <a:lnTo>
                      <a:pt x="56" y="164"/>
                    </a:lnTo>
                    <a:lnTo>
                      <a:pt x="58" y="166"/>
                    </a:lnTo>
                    <a:lnTo>
                      <a:pt x="60" y="132"/>
                    </a:lnTo>
                    <a:lnTo>
                      <a:pt x="62" y="112"/>
                    </a:lnTo>
                    <a:lnTo>
                      <a:pt x="64" y="106"/>
                    </a:lnTo>
                    <a:lnTo>
                      <a:pt x="66" y="111"/>
                    </a:lnTo>
                    <a:lnTo>
                      <a:pt x="68" y="120"/>
                    </a:lnTo>
                    <a:lnTo>
                      <a:pt x="70" y="109"/>
                    </a:lnTo>
                    <a:lnTo>
                      <a:pt x="72" y="86"/>
                    </a:lnTo>
                    <a:lnTo>
                      <a:pt x="74" y="67"/>
                    </a:lnTo>
                    <a:lnTo>
                      <a:pt x="76" y="55"/>
                    </a:lnTo>
                    <a:lnTo>
                      <a:pt x="78" y="49"/>
                    </a:lnTo>
                    <a:lnTo>
                      <a:pt x="79" y="51"/>
                    </a:lnTo>
                    <a:lnTo>
                      <a:pt x="81" y="63"/>
                    </a:lnTo>
                    <a:lnTo>
                      <a:pt x="83" y="93"/>
                    </a:lnTo>
                    <a:lnTo>
                      <a:pt x="85" y="156"/>
                    </a:lnTo>
                    <a:lnTo>
                      <a:pt x="87" y="71"/>
                    </a:lnTo>
                    <a:lnTo>
                      <a:pt x="89" y="35"/>
                    </a:lnTo>
                    <a:lnTo>
                      <a:pt x="90" y="14"/>
                    </a:lnTo>
                    <a:lnTo>
                      <a:pt x="92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3" name="Freeform 464"/>
              <p:cNvSpPr>
                <a:spLocks/>
              </p:cNvSpPr>
              <p:nvPr/>
            </p:nvSpPr>
            <p:spPr bwMode="auto">
              <a:xfrm>
                <a:off x="5385366" y="3173945"/>
                <a:ext cx="95212" cy="304063"/>
              </a:xfrm>
              <a:custGeom>
                <a:avLst/>
                <a:gdLst>
                  <a:gd name="T0" fmla="*/ 0 w 93"/>
                  <a:gd name="T1" fmla="*/ 110 h 297"/>
                  <a:gd name="T2" fmla="*/ 2 w 93"/>
                  <a:gd name="T3" fmla="*/ 99 h 297"/>
                  <a:gd name="T4" fmla="*/ 4 w 93"/>
                  <a:gd name="T5" fmla="*/ 102 h 297"/>
                  <a:gd name="T6" fmla="*/ 6 w 93"/>
                  <a:gd name="T7" fmla="*/ 113 h 297"/>
                  <a:gd name="T8" fmla="*/ 8 w 93"/>
                  <a:gd name="T9" fmla="*/ 105 h 297"/>
                  <a:gd name="T10" fmla="*/ 10 w 93"/>
                  <a:gd name="T11" fmla="*/ 103 h 297"/>
                  <a:gd name="T12" fmla="*/ 12 w 93"/>
                  <a:gd name="T13" fmla="*/ 106 h 297"/>
                  <a:gd name="T14" fmla="*/ 14 w 93"/>
                  <a:gd name="T15" fmla="*/ 108 h 297"/>
                  <a:gd name="T16" fmla="*/ 16 w 93"/>
                  <a:gd name="T17" fmla="*/ 102 h 297"/>
                  <a:gd name="T18" fmla="*/ 17 w 93"/>
                  <a:gd name="T19" fmla="*/ 1 h 297"/>
                  <a:gd name="T20" fmla="*/ 19 w 93"/>
                  <a:gd name="T21" fmla="*/ 0 h 297"/>
                  <a:gd name="T22" fmla="*/ 21 w 93"/>
                  <a:gd name="T23" fmla="*/ 58 h 297"/>
                  <a:gd name="T24" fmla="*/ 23 w 93"/>
                  <a:gd name="T25" fmla="*/ 116 h 297"/>
                  <a:gd name="T26" fmla="*/ 25 w 93"/>
                  <a:gd name="T27" fmla="*/ 95 h 297"/>
                  <a:gd name="T28" fmla="*/ 27 w 93"/>
                  <a:gd name="T29" fmla="*/ 84 h 297"/>
                  <a:gd name="T30" fmla="*/ 29 w 93"/>
                  <a:gd name="T31" fmla="*/ 80 h 297"/>
                  <a:gd name="T32" fmla="*/ 31 w 93"/>
                  <a:gd name="T33" fmla="*/ 88 h 297"/>
                  <a:gd name="T34" fmla="*/ 33 w 93"/>
                  <a:gd name="T35" fmla="*/ 83 h 297"/>
                  <a:gd name="T36" fmla="*/ 34 w 93"/>
                  <a:gd name="T37" fmla="*/ 71 h 297"/>
                  <a:gd name="T38" fmla="*/ 36 w 93"/>
                  <a:gd name="T39" fmla="*/ 79 h 297"/>
                  <a:gd name="T40" fmla="*/ 38 w 93"/>
                  <a:gd name="T41" fmla="*/ 92 h 297"/>
                  <a:gd name="T42" fmla="*/ 40 w 93"/>
                  <a:gd name="T43" fmla="*/ 107 h 297"/>
                  <a:gd name="T44" fmla="*/ 42 w 93"/>
                  <a:gd name="T45" fmla="*/ 131 h 297"/>
                  <a:gd name="T46" fmla="*/ 44 w 93"/>
                  <a:gd name="T47" fmla="*/ 172 h 297"/>
                  <a:gd name="T48" fmla="*/ 46 w 93"/>
                  <a:gd name="T49" fmla="*/ 175 h 297"/>
                  <a:gd name="T50" fmla="*/ 47 w 93"/>
                  <a:gd name="T51" fmla="*/ 148 h 297"/>
                  <a:gd name="T52" fmla="*/ 49 w 93"/>
                  <a:gd name="T53" fmla="*/ 138 h 297"/>
                  <a:gd name="T54" fmla="*/ 51 w 93"/>
                  <a:gd name="T55" fmla="*/ 137 h 297"/>
                  <a:gd name="T56" fmla="*/ 53 w 93"/>
                  <a:gd name="T57" fmla="*/ 145 h 297"/>
                  <a:gd name="T58" fmla="*/ 55 w 93"/>
                  <a:gd name="T59" fmla="*/ 157 h 297"/>
                  <a:gd name="T60" fmla="*/ 57 w 93"/>
                  <a:gd name="T61" fmla="*/ 174 h 297"/>
                  <a:gd name="T62" fmla="*/ 59 w 93"/>
                  <a:gd name="T63" fmla="*/ 191 h 297"/>
                  <a:gd name="T64" fmla="*/ 61 w 93"/>
                  <a:gd name="T65" fmla="*/ 204 h 297"/>
                  <a:gd name="T66" fmla="*/ 63 w 93"/>
                  <a:gd name="T67" fmla="*/ 210 h 297"/>
                  <a:gd name="T68" fmla="*/ 65 w 93"/>
                  <a:gd name="T69" fmla="*/ 213 h 297"/>
                  <a:gd name="T70" fmla="*/ 67 w 93"/>
                  <a:gd name="T71" fmla="*/ 223 h 297"/>
                  <a:gd name="T72" fmla="*/ 68 w 93"/>
                  <a:gd name="T73" fmla="*/ 246 h 297"/>
                  <a:gd name="T74" fmla="*/ 70 w 93"/>
                  <a:gd name="T75" fmla="*/ 297 h 297"/>
                  <a:gd name="T76" fmla="*/ 72 w 93"/>
                  <a:gd name="T77" fmla="*/ 281 h 297"/>
                  <a:gd name="T78" fmla="*/ 74 w 93"/>
                  <a:gd name="T79" fmla="*/ 241 h 297"/>
                  <a:gd name="T80" fmla="*/ 76 w 93"/>
                  <a:gd name="T81" fmla="*/ 224 h 297"/>
                  <a:gd name="T82" fmla="*/ 78 w 93"/>
                  <a:gd name="T83" fmla="*/ 217 h 297"/>
                  <a:gd name="T84" fmla="*/ 79 w 93"/>
                  <a:gd name="T85" fmla="*/ 216 h 297"/>
                  <a:gd name="T86" fmla="*/ 81 w 93"/>
                  <a:gd name="T87" fmla="*/ 219 h 297"/>
                  <a:gd name="T88" fmla="*/ 83 w 93"/>
                  <a:gd name="T89" fmla="*/ 225 h 297"/>
                  <a:gd name="T90" fmla="*/ 85 w 93"/>
                  <a:gd name="T91" fmla="*/ 230 h 297"/>
                  <a:gd name="T92" fmla="*/ 87 w 93"/>
                  <a:gd name="T93" fmla="*/ 233 h 297"/>
                  <a:gd name="T94" fmla="*/ 89 w 93"/>
                  <a:gd name="T95" fmla="*/ 233 h 297"/>
                  <a:gd name="T96" fmla="*/ 91 w 93"/>
                  <a:gd name="T97" fmla="*/ 231 h 297"/>
                  <a:gd name="T98" fmla="*/ 93 w 93"/>
                  <a:gd name="T99" fmla="*/ 227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297">
                    <a:moveTo>
                      <a:pt x="0" y="110"/>
                    </a:moveTo>
                    <a:lnTo>
                      <a:pt x="2" y="99"/>
                    </a:lnTo>
                    <a:lnTo>
                      <a:pt x="4" y="102"/>
                    </a:lnTo>
                    <a:lnTo>
                      <a:pt x="6" y="113"/>
                    </a:lnTo>
                    <a:lnTo>
                      <a:pt x="8" y="105"/>
                    </a:lnTo>
                    <a:lnTo>
                      <a:pt x="10" y="103"/>
                    </a:lnTo>
                    <a:lnTo>
                      <a:pt x="12" y="106"/>
                    </a:lnTo>
                    <a:lnTo>
                      <a:pt x="14" y="108"/>
                    </a:lnTo>
                    <a:lnTo>
                      <a:pt x="16" y="102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21" y="58"/>
                    </a:lnTo>
                    <a:lnTo>
                      <a:pt x="23" y="116"/>
                    </a:lnTo>
                    <a:lnTo>
                      <a:pt x="25" y="95"/>
                    </a:lnTo>
                    <a:lnTo>
                      <a:pt x="27" y="84"/>
                    </a:lnTo>
                    <a:lnTo>
                      <a:pt x="29" y="80"/>
                    </a:lnTo>
                    <a:lnTo>
                      <a:pt x="31" y="88"/>
                    </a:lnTo>
                    <a:lnTo>
                      <a:pt x="33" y="83"/>
                    </a:lnTo>
                    <a:lnTo>
                      <a:pt x="34" y="71"/>
                    </a:lnTo>
                    <a:lnTo>
                      <a:pt x="36" y="79"/>
                    </a:lnTo>
                    <a:lnTo>
                      <a:pt x="38" y="92"/>
                    </a:lnTo>
                    <a:lnTo>
                      <a:pt x="40" y="107"/>
                    </a:lnTo>
                    <a:lnTo>
                      <a:pt x="42" y="131"/>
                    </a:lnTo>
                    <a:lnTo>
                      <a:pt x="44" y="172"/>
                    </a:lnTo>
                    <a:lnTo>
                      <a:pt x="46" y="175"/>
                    </a:lnTo>
                    <a:lnTo>
                      <a:pt x="47" y="148"/>
                    </a:lnTo>
                    <a:lnTo>
                      <a:pt x="49" y="138"/>
                    </a:lnTo>
                    <a:lnTo>
                      <a:pt x="51" y="137"/>
                    </a:lnTo>
                    <a:lnTo>
                      <a:pt x="53" y="145"/>
                    </a:lnTo>
                    <a:lnTo>
                      <a:pt x="55" y="157"/>
                    </a:lnTo>
                    <a:lnTo>
                      <a:pt x="57" y="174"/>
                    </a:lnTo>
                    <a:lnTo>
                      <a:pt x="59" y="191"/>
                    </a:lnTo>
                    <a:lnTo>
                      <a:pt x="61" y="204"/>
                    </a:lnTo>
                    <a:lnTo>
                      <a:pt x="63" y="210"/>
                    </a:lnTo>
                    <a:lnTo>
                      <a:pt x="65" y="213"/>
                    </a:lnTo>
                    <a:lnTo>
                      <a:pt x="67" y="223"/>
                    </a:lnTo>
                    <a:lnTo>
                      <a:pt x="68" y="246"/>
                    </a:lnTo>
                    <a:lnTo>
                      <a:pt x="70" y="297"/>
                    </a:lnTo>
                    <a:lnTo>
                      <a:pt x="72" y="281"/>
                    </a:lnTo>
                    <a:lnTo>
                      <a:pt x="74" y="241"/>
                    </a:lnTo>
                    <a:lnTo>
                      <a:pt x="76" y="224"/>
                    </a:lnTo>
                    <a:lnTo>
                      <a:pt x="78" y="217"/>
                    </a:lnTo>
                    <a:lnTo>
                      <a:pt x="79" y="216"/>
                    </a:lnTo>
                    <a:lnTo>
                      <a:pt x="81" y="219"/>
                    </a:lnTo>
                    <a:lnTo>
                      <a:pt x="83" y="225"/>
                    </a:lnTo>
                    <a:lnTo>
                      <a:pt x="85" y="230"/>
                    </a:lnTo>
                    <a:lnTo>
                      <a:pt x="87" y="233"/>
                    </a:lnTo>
                    <a:lnTo>
                      <a:pt x="89" y="233"/>
                    </a:lnTo>
                    <a:lnTo>
                      <a:pt x="91" y="231"/>
                    </a:lnTo>
                    <a:lnTo>
                      <a:pt x="93" y="2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4" name="Freeform 465"/>
              <p:cNvSpPr>
                <a:spLocks/>
              </p:cNvSpPr>
              <p:nvPr/>
            </p:nvSpPr>
            <p:spPr bwMode="auto">
              <a:xfrm>
                <a:off x="5480577" y="3398153"/>
                <a:ext cx="94188" cy="162781"/>
              </a:xfrm>
              <a:custGeom>
                <a:avLst/>
                <a:gdLst>
                  <a:gd name="T0" fmla="*/ 0 w 92"/>
                  <a:gd name="T1" fmla="*/ 8 h 159"/>
                  <a:gd name="T2" fmla="*/ 2 w 92"/>
                  <a:gd name="T3" fmla="*/ 3 h 159"/>
                  <a:gd name="T4" fmla="*/ 4 w 92"/>
                  <a:gd name="T5" fmla="*/ 0 h 159"/>
                  <a:gd name="T6" fmla="*/ 6 w 92"/>
                  <a:gd name="T7" fmla="*/ 0 h 159"/>
                  <a:gd name="T8" fmla="*/ 7 w 92"/>
                  <a:gd name="T9" fmla="*/ 5 h 159"/>
                  <a:gd name="T10" fmla="*/ 9 w 92"/>
                  <a:gd name="T11" fmla="*/ 14 h 159"/>
                  <a:gd name="T12" fmla="*/ 11 w 92"/>
                  <a:gd name="T13" fmla="*/ 30 h 159"/>
                  <a:gd name="T14" fmla="*/ 13 w 92"/>
                  <a:gd name="T15" fmla="*/ 52 h 159"/>
                  <a:gd name="T16" fmla="*/ 15 w 92"/>
                  <a:gd name="T17" fmla="*/ 80 h 159"/>
                  <a:gd name="T18" fmla="*/ 17 w 92"/>
                  <a:gd name="T19" fmla="*/ 105 h 159"/>
                  <a:gd name="T20" fmla="*/ 19 w 92"/>
                  <a:gd name="T21" fmla="*/ 111 h 159"/>
                  <a:gd name="T22" fmla="*/ 20 w 92"/>
                  <a:gd name="T23" fmla="*/ 105 h 159"/>
                  <a:gd name="T24" fmla="*/ 22 w 92"/>
                  <a:gd name="T25" fmla="*/ 90 h 159"/>
                  <a:gd name="T26" fmla="*/ 24 w 92"/>
                  <a:gd name="T27" fmla="*/ 74 h 159"/>
                  <a:gd name="T28" fmla="*/ 26 w 92"/>
                  <a:gd name="T29" fmla="*/ 63 h 159"/>
                  <a:gd name="T30" fmla="*/ 28 w 92"/>
                  <a:gd name="T31" fmla="*/ 60 h 159"/>
                  <a:gd name="T32" fmla="*/ 30 w 92"/>
                  <a:gd name="T33" fmla="*/ 65 h 159"/>
                  <a:gd name="T34" fmla="*/ 32 w 92"/>
                  <a:gd name="T35" fmla="*/ 80 h 159"/>
                  <a:gd name="T36" fmla="*/ 34 w 92"/>
                  <a:gd name="T37" fmla="*/ 112 h 159"/>
                  <a:gd name="T38" fmla="*/ 36 w 92"/>
                  <a:gd name="T39" fmla="*/ 153 h 159"/>
                  <a:gd name="T40" fmla="*/ 37 w 92"/>
                  <a:gd name="T41" fmla="*/ 106 h 159"/>
                  <a:gd name="T42" fmla="*/ 39 w 92"/>
                  <a:gd name="T43" fmla="*/ 78 h 159"/>
                  <a:gd name="T44" fmla="*/ 41 w 92"/>
                  <a:gd name="T45" fmla="*/ 62 h 159"/>
                  <a:gd name="T46" fmla="*/ 43 w 92"/>
                  <a:gd name="T47" fmla="*/ 51 h 159"/>
                  <a:gd name="T48" fmla="*/ 45 w 92"/>
                  <a:gd name="T49" fmla="*/ 44 h 159"/>
                  <a:gd name="T50" fmla="*/ 47 w 92"/>
                  <a:gd name="T51" fmla="*/ 39 h 159"/>
                  <a:gd name="T52" fmla="*/ 49 w 92"/>
                  <a:gd name="T53" fmla="*/ 37 h 159"/>
                  <a:gd name="T54" fmla="*/ 51 w 92"/>
                  <a:gd name="T55" fmla="*/ 37 h 159"/>
                  <a:gd name="T56" fmla="*/ 53 w 92"/>
                  <a:gd name="T57" fmla="*/ 41 h 159"/>
                  <a:gd name="T58" fmla="*/ 54 w 92"/>
                  <a:gd name="T59" fmla="*/ 48 h 159"/>
                  <a:gd name="T60" fmla="*/ 56 w 92"/>
                  <a:gd name="T61" fmla="*/ 60 h 159"/>
                  <a:gd name="T62" fmla="*/ 58 w 92"/>
                  <a:gd name="T63" fmla="*/ 76 h 159"/>
                  <a:gd name="T64" fmla="*/ 60 w 92"/>
                  <a:gd name="T65" fmla="*/ 98 h 159"/>
                  <a:gd name="T66" fmla="*/ 62 w 92"/>
                  <a:gd name="T67" fmla="*/ 127 h 159"/>
                  <a:gd name="T68" fmla="*/ 64 w 92"/>
                  <a:gd name="T69" fmla="*/ 159 h 159"/>
                  <a:gd name="T70" fmla="*/ 66 w 92"/>
                  <a:gd name="T71" fmla="*/ 152 h 159"/>
                  <a:gd name="T72" fmla="*/ 67 w 92"/>
                  <a:gd name="T73" fmla="*/ 131 h 159"/>
                  <a:gd name="T74" fmla="*/ 69 w 92"/>
                  <a:gd name="T75" fmla="*/ 117 h 159"/>
                  <a:gd name="T76" fmla="*/ 71 w 92"/>
                  <a:gd name="T77" fmla="*/ 111 h 159"/>
                  <a:gd name="T78" fmla="*/ 73 w 92"/>
                  <a:gd name="T79" fmla="*/ 112 h 159"/>
                  <a:gd name="T80" fmla="*/ 75 w 92"/>
                  <a:gd name="T81" fmla="*/ 118 h 159"/>
                  <a:gd name="T82" fmla="*/ 77 w 92"/>
                  <a:gd name="T83" fmla="*/ 130 h 159"/>
                  <a:gd name="T84" fmla="*/ 79 w 92"/>
                  <a:gd name="T85" fmla="*/ 138 h 159"/>
                  <a:gd name="T86" fmla="*/ 81 w 92"/>
                  <a:gd name="T87" fmla="*/ 128 h 159"/>
                  <a:gd name="T88" fmla="*/ 83 w 92"/>
                  <a:gd name="T89" fmla="*/ 111 h 159"/>
                  <a:gd name="T90" fmla="*/ 85 w 92"/>
                  <a:gd name="T91" fmla="*/ 97 h 159"/>
                  <a:gd name="T92" fmla="*/ 87 w 92"/>
                  <a:gd name="T93" fmla="*/ 88 h 159"/>
                  <a:gd name="T94" fmla="*/ 88 w 92"/>
                  <a:gd name="T95" fmla="*/ 83 h 159"/>
                  <a:gd name="T96" fmla="*/ 90 w 92"/>
                  <a:gd name="T97" fmla="*/ 80 h 159"/>
                  <a:gd name="T98" fmla="*/ 92 w 92"/>
                  <a:gd name="T99" fmla="*/ 8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59">
                    <a:moveTo>
                      <a:pt x="0" y="8"/>
                    </a:moveTo>
                    <a:lnTo>
                      <a:pt x="2" y="3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5"/>
                    </a:lnTo>
                    <a:lnTo>
                      <a:pt x="9" y="14"/>
                    </a:lnTo>
                    <a:lnTo>
                      <a:pt x="11" y="30"/>
                    </a:lnTo>
                    <a:lnTo>
                      <a:pt x="13" y="52"/>
                    </a:lnTo>
                    <a:lnTo>
                      <a:pt x="15" y="80"/>
                    </a:lnTo>
                    <a:lnTo>
                      <a:pt x="17" y="105"/>
                    </a:lnTo>
                    <a:lnTo>
                      <a:pt x="19" y="111"/>
                    </a:lnTo>
                    <a:lnTo>
                      <a:pt x="20" y="105"/>
                    </a:lnTo>
                    <a:lnTo>
                      <a:pt x="22" y="90"/>
                    </a:lnTo>
                    <a:lnTo>
                      <a:pt x="24" y="74"/>
                    </a:lnTo>
                    <a:lnTo>
                      <a:pt x="26" y="63"/>
                    </a:lnTo>
                    <a:lnTo>
                      <a:pt x="28" y="60"/>
                    </a:lnTo>
                    <a:lnTo>
                      <a:pt x="30" y="65"/>
                    </a:lnTo>
                    <a:lnTo>
                      <a:pt x="32" y="80"/>
                    </a:lnTo>
                    <a:lnTo>
                      <a:pt x="34" y="112"/>
                    </a:lnTo>
                    <a:lnTo>
                      <a:pt x="36" y="153"/>
                    </a:lnTo>
                    <a:lnTo>
                      <a:pt x="37" y="106"/>
                    </a:lnTo>
                    <a:lnTo>
                      <a:pt x="39" y="78"/>
                    </a:lnTo>
                    <a:lnTo>
                      <a:pt x="41" y="62"/>
                    </a:lnTo>
                    <a:lnTo>
                      <a:pt x="43" y="51"/>
                    </a:lnTo>
                    <a:lnTo>
                      <a:pt x="45" y="44"/>
                    </a:lnTo>
                    <a:lnTo>
                      <a:pt x="47" y="39"/>
                    </a:lnTo>
                    <a:lnTo>
                      <a:pt x="49" y="37"/>
                    </a:lnTo>
                    <a:lnTo>
                      <a:pt x="51" y="37"/>
                    </a:lnTo>
                    <a:lnTo>
                      <a:pt x="53" y="41"/>
                    </a:lnTo>
                    <a:lnTo>
                      <a:pt x="54" y="48"/>
                    </a:lnTo>
                    <a:lnTo>
                      <a:pt x="56" y="60"/>
                    </a:lnTo>
                    <a:lnTo>
                      <a:pt x="58" y="76"/>
                    </a:lnTo>
                    <a:lnTo>
                      <a:pt x="60" y="98"/>
                    </a:lnTo>
                    <a:lnTo>
                      <a:pt x="62" y="127"/>
                    </a:lnTo>
                    <a:lnTo>
                      <a:pt x="64" y="159"/>
                    </a:lnTo>
                    <a:lnTo>
                      <a:pt x="66" y="152"/>
                    </a:lnTo>
                    <a:lnTo>
                      <a:pt x="67" y="131"/>
                    </a:lnTo>
                    <a:lnTo>
                      <a:pt x="69" y="117"/>
                    </a:lnTo>
                    <a:lnTo>
                      <a:pt x="71" y="111"/>
                    </a:lnTo>
                    <a:lnTo>
                      <a:pt x="73" y="112"/>
                    </a:lnTo>
                    <a:lnTo>
                      <a:pt x="75" y="118"/>
                    </a:lnTo>
                    <a:lnTo>
                      <a:pt x="77" y="130"/>
                    </a:lnTo>
                    <a:lnTo>
                      <a:pt x="79" y="138"/>
                    </a:lnTo>
                    <a:lnTo>
                      <a:pt x="81" y="128"/>
                    </a:lnTo>
                    <a:lnTo>
                      <a:pt x="83" y="111"/>
                    </a:lnTo>
                    <a:lnTo>
                      <a:pt x="85" y="97"/>
                    </a:lnTo>
                    <a:lnTo>
                      <a:pt x="87" y="88"/>
                    </a:lnTo>
                    <a:lnTo>
                      <a:pt x="88" y="83"/>
                    </a:lnTo>
                    <a:lnTo>
                      <a:pt x="90" y="80"/>
                    </a:lnTo>
                    <a:lnTo>
                      <a:pt x="92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5" name="Freeform 466"/>
              <p:cNvSpPr>
                <a:spLocks/>
              </p:cNvSpPr>
              <p:nvPr/>
            </p:nvSpPr>
            <p:spPr bwMode="auto">
              <a:xfrm>
                <a:off x="5574765" y="3480056"/>
                <a:ext cx="94188" cy="100331"/>
              </a:xfrm>
              <a:custGeom>
                <a:avLst/>
                <a:gdLst>
                  <a:gd name="T0" fmla="*/ 0 w 92"/>
                  <a:gd name="T1" fmla="*/ 0 h 98"/>
                  <a:gd name="T2" fmla="*/ 2 w 92"/>
                  <a:gd name="T3" fmla="*/ 3 h 98"/>
                  <a:gd name="T4" fmla="*/ 4 w 92"/>
                  <a:gd name="T5" fmla="*/ 10 h 98"/>
                  <a:gd name="T6" fmla="*/ 6 w 92"/>
                  <a:gd name="T7" fmla="*/ 21 h 98"/>
                  <a:gd name="T8" fmla="*/ 7 w 92"/>
                  <a:gd name="T9" fmla="*/ 37 h 98"/>
                  <a:gd name="T10" fmla="*/ 9 w 92"/>
                  <a:gd name="T11" fmla="*/ 64 h 98"/>
                  <a:gd name="T12" fmla="*/ 11 w 92"/>
                  <a:gd name="T13" fmla="*/ 98 h 98"/>
                  <a:gd name="T14" fmla="*/ 13 w 92"/>
                  <a:gd name="T15" fmla="*/ 83 h 98"/>
                  <a:gd name="T16" fmla="*/ 15 w 92"/>
                  <a:gd name="T17" fmla="*/ 54 h 98"/>
                  <a:gd name="T18" fmla="*/ 17 w 92"/>
                  <a:gd name="T19" fmla="*/ 37 h 98"/>
                  <a:gd name="T20" fmla="*/ 19 w 92"/>
                  <a:gd name="T21" fmla="*/ 27 h 98"/>
                  <a:gd name="T22" fmla="*/ 21 w 92"/>
                  <a:gd name="T23" fmla="*/ 21 h 98"/>
                  <a:gd name="T24" fmla="*/ 23 w 92"/>
                  <a:gd name="T25" fmla="*/ 18 h 98"/>
                  <a:gd name="T26" fmla="*/ 25 w 92"/>
                  <a:gd name="T27" fmla="*/ 18 h 98"/>
                  <a:gd name="T28" fmla="*/ 27 w 92"/>
                  <a:gd name="T29" fmla="*/ 20 h 98"/>
                  <a:gd name="T30" fmla="*/ 28 w 92"/>
                  <a:gd name="T31" fmla="*/ 23 h 98"/>
                  <a:gd name="T32" fmla="*/ 30 w 92"/>
                  <a:gd name="T33" fmla="*/ 26 h 98"/>
                  <a:gd name="T34" fmla="*/ 32 w 92"/>
                  <a:gd name="T35" fmla="*/ 28 h 98"/>
                  <a:gd name="T36" fmla="*/ 34 w 92"/>
                  <a:gd name="T37" fmla="*/ 27 h 98"/>
                  <a:gd name="T38" fmla="*/ 36 w 92"/>
                  <a:gd name="T39" fmla="*/ 25 h 98"/>
                  <a:gd name="T40" fmla="*/ 38 w 92"/>
                  <a:gd name="T41" fmla="*/ 23 h 98"/>
                  <a:gd name="T42" fmla="*/ 40 w 92"/>
                  <a:gd name="T43" fmla="*/ 21 h 98"/>
                  <a:gd name="T44" fmla="*/ 42 w 92"/>
                  <a:gd name="T45" fmla="*/ 21 h 98"/>
                  <a:gd name="T46" fmla="*/ 43 w 92"/>
                  <a:gd name="T47" fmla="*/ 23 h 98"/>
                  <a:gd name="T48" fmla="*/ 45 w 92"/>
                  <a:gd name="T49" fmla="*/ 26 h 98"/>
                  <a:gd name="T50" fmla="*/ 47 w 92"/>
                  <a:gd name="T51" fmla="*/ 32 h 98"/>
                  <a:gd name="T52" fmla="*/ 49 w 92"/>
                  <a:gd name="T53" fmla="*/ 39 h 98"/>
                  <a:gd name="T54" fmla="*/ 51 w 92"/>
                  <a:gd name="T55" fmla="*/ 45 h 98"/>
                  <a:gd name="T56" fmla="*/ 53 w 92"/>
                  <a:gd name="T57" fmla="*/ 48 h 98"/>
                  <a:gd name="T58" fmla="*/ 55 w 92"/>
                  <a:gd name="T59" fmla="*/ 45 h 98"/>
                  <a:gd name="T60" fmla="*/ 57 w 92"/>
                  <a:gd name="T61" fmla="*/ 38 h 98"/>
                  <a:gd name="T62" fmla="*/ 58 w 92"/>
                  <a:gd name="T63" fmla="*/ 31 h 98"/>
                  <a:gd name="T64" fmla="*/ 60 w 92"/>
                  <a:gd name="T65" fmla="*/ 25 h 98"/>
                  <a:gd name="T66" fmla="*/ 62 w 92"/>
                  <a:gd name="T67" fmla="*/ 21 h 98"/>
                  <a:gd name="T68" fmla="*/ 64 w 92"/>
                  <a:gd name="T69" fmla="*/ 19 h 98"/>
                  <a:gd name="T70" fmla="*/ 66 w 92"/>
                  <a:gd name="T71" fmla="*/ 19 h 98"/>
                  <a:gd name="T72" fmla="*/ 68 w 92"/>
                  <a:gd name="T73" fmla="*/ 20 h 98"/>
                  <a:gd name="T74" fmla="*/ 70 w 92"/>
                  <a:gd name="T75" fmla="*/ 23 h 98"/>
                  <a:gd name="T76" fmla="*/ 72 w 92"/>
                  <a:gd name="T77" fmla="*/ 26 h 98"/>
                  <a:gd name="T78" fmla="*/ 74 w 92"/>
                  <a:gd name="T79" fmla="*/ 30 h 98"/>
                  <a:gd name="T80" fmla="*/ 76 w 92"/>
                  <a:gd name="T81" fmla="*/ 33 h 98"/>
                  <a:gd name="T82" fmla="*/ 77 w 92"/>
                  <a:gd name="T83" fmla="*/ 36 h 98"/>
                  <a:gd name="T84" fmla="*/ 79 w 92"/>
                  <a:gd name="T85" fmla="*/ 36 h 98"/>
                  <a:gd name="T86" fmla="*/ 81 w 92"/>
                  <a:gd name="T87" fmla="*/ 36 h 98"/>
                  <a:gd name="T88" fmla="*/ 83 w 92"/>
                  <a:gd name="T89" fmla="*/ 35 h 98"/>
                  <a:gd name="T90" fmla="*/ 85 w 92"/>
                  <a:gd name="T91" fmla="*/ 35 h 98"/>
                  <a:gd name="T92" fmla="*/ 87 w 92"/>
                  <a:gd name="T93" fmla="*/ 36 h 98"/>
                  <a:gd name="T94" fmla="*/ 88 w 92"/>
                  <a:gd name="T95" fmla="*/ 37 h 98"/>
                  <a:gd name="T96" fmla="*/ 90 w 92"/>
                  <a:gd name="T97" fmla="*/ 38 h 98"/>
                  <a:gd name="T98" fmla="*/ 92 w 92"/>
                  <a:gd name="T99" fmla="*/ 4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98">
                    <a:moveTo>
                      <a:pt x="0" y="0"/>
                    </a:moveTo>
                    <a:lnTo>
                      <a:pt x="2" y="3"/>
                    </a:lnTo>
                    <a:lnTo>
                      <a:pt x="4" y="10"/>
                    </a:lnTo>
                    <a:lnTo>
                      <a:pt x="6" y="21"/>
                    </a:lnTo>
                    <a:lnTo>
                      <a:pt x="7" y="37"/>
                    </a:lnTo>
                    <a:lnTo>
                      <a:pt x="9" y="64"/>
                    </a:lnTo>
                    <a:lnTo>
                      <a:pt x="11" y="98"/>
                    </a:lnTo>
                    <a:lnTo>
                      <a:pt x="13" y="83"/>
                    </a:lnTo>
                    <a:lnTo>
                      <a:pt x="15" y="54"/>
                    </a:lnTo>
                    <a:lnTo>
                      <a:pt x="17" y="37"/>
                    </a:lnTo>
                    <a:lnTo>
                      <a:pt x="19" y="27"/>
                    </a:lnTo>
                    <a:lnTo>
                      <a:pt x="21" y="21"/>
                    </a:lnTo>
                    <a:lnTo>
                      <a:pt x="23" y="18"/>
                    </a:lnTo>
                    <a:lnTo>
                      <a:pt x="25" y="18"/>
                    </a:lnTo>
                    <a:lnTo>
                      <a:pt x="27" y="20"/>
                    </a:lnTo>
                    <a:lnTo>
                      <a:pt x="28" y="23"/>
                    </a:lnTo>
                    <a:lnTo>
                      <a:pt x="30" y="26"/>
                    </a:lnTo>
                    <a:lnTo>
                      <a:pt x="32" y="28"/>
                    </a:lnTo>
                    <a:lnTo>
                      <a:pt x="34" y="27"/>
                    </a:lnTo>
                    <a:lnTo>
                      <a:pt x="36" y="25"/>
                    </a:lnTo>
                    <a:lnTo>
                      <a:pt x="38" y="23"/>
                    </a:lnTo>
                    <a:lnTo>
                      <a:pt x="40" y="21"/>
                    </a:lnTo>
                    <a:lnTo>
                      <a:pt x="42" y="21"/>
                    </a:lnTo>
                    <a:lnTo>
                      <a:pt x="43" y="23"/>
                    </a:lnTo>
                    <a:lnTo>
                      <a:pt x="45" y="26"/>
                    </a:lnTo>
                    <a:lnTo>
                      <a:pt x="47" y="32"/>
                    </a:lnTo>
                    <a:lnTo>
                      <a:pt x="49" y="39"/>
                    </a:lnTo>
                    <a:lnTo>
                      <a:pt x="51" y="45"/>
                    </a:lnTo>
                    <a:lnTo>
                      <a:pt x="53" y="48"/>
                    </a:lnTo>
                    <a:lnTo>
                      <a:pt x="55" y="45"/>
                    </a:lnTo>
                    <a:lnTo>
                      <a:pt x="57" y="38"/>
                    </a:lnTo>
                    <a:lnTo>
                      <a:pt x="58" y="31"/>
                    </a:lnTo>
                    <a:lnTo>
                      <a:pt x="60" y="25"/>
                    </a:lnTo>
                    <a:lnTo>
                      <a:pt x="62" y="21"/>
                    </a:lnTo>
                    <a:lnTo>
                      <a:pt x="64" y="19"/>
                    </a:lnTo>
                    <a:lnTo>
                      <a:pt x="66" y="19"/>
                    </a:lnTo>
                    <a:lnTo>
                      <a:pt x="68" y="20"/>
                    </a:lnTo>
                    <a:lnTo>
                      <a:pt x="70" y="23"/>
                    </a:lnTo>
                    <a:lnTo>
                      <a:pt x="72" y="26"/>
                    </a:lnTo>
                    <a:lnTo>
                      <a:pt x="74" y="30"/>
                    </a:lnTo>
                    <a:lnTo>
                      <a:pt x="76" y="33"/>
                    </a:lnTo>
                    <a:lnTo>
                      <a:pt x="77" y="36"/>
                    </a:lnTo>
                    <a:lnTo>
                      <a:pt x="79" y="36"/>
                    </a:lnTo>
                    <a:lnTo>
                      <a:pt x="81" y="36"/>
                    </a:lnTo>
                    <a:lnTo>
                      <a:pt x="83" y="35"/>
                    </a:lnTo>
                    <a:lnTo>
                      <a:pt x="85" y="35"/>
                    </a:lnTo>
                    <a:lnTo>
                      <a:pt x="87" y="36"/>
                    </a:lnTo>
                    <a:lnTo>
                      <a:pt x="88" y="37"/>
                    </a:lnTo>
                    <a:lnTo>
                      <a:pt x="90" y="38"/>
                    </a:lnTo>
                    <a:lnTo>
                      <a:pt x="92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6" name="Freeform 468"/>
              <p:cNvSpPr>
                <a:spLocks/>
              </p:cNvSpPr>
              <p:nvPr/>
            </p:nvSpPr>
            <p:spPr bwMode="auto">
              <a:xfrm>
                <a:off x="5668953" y="3508722"/>
                <a:ext cx="95212" cy="21499"/>
              </a:xfrm>
              <a:custGeom>
                <a:avLst/>
                <a:gdLst>
                  <a:gd name="T0" fmla="*/ 0 w 93"/>
                  <a:gd name="T1" fmla="*/ 12 h 21"/>
                  <a:gd name="T2" fmla="*/ 2 w 93"/>
                  <a:gd name="T3" fmla="*/ 12 h 21"/>
                  <a:gd name="T4" fmla="*/ 4 w 93"/>
                  <a:gd name="T5" fmla="*/ 11 h 21"/>
                  <a:gd name="T6" fmla="*/ 6 w 93"/>
                  <a:gd name="T7" fmla="*/ 9 h 21"/>
                  <a:gd name="T8" fmla="*/ 8 w 93"/>
                  <a:gd name="T9" fmla="*/ 6 h 21"/>
                  <a:gd name="T10" fmla="*/ 10 w 93"/>
                  <a:gd name="T11" fmla="*/ 3 h 21"/>
                  <a:gd name="T12" fmla="*/ 12 w 93"/>
                  <a:gd name="T13" fmla="*/ 2 h 21"/>
                  <a:gd name="T14" fmla="*/ 14 w 93"/>
                  <a:gd name="T15" fmla="*/ 0 h 21"/>
                  <a:gd name="T16" fmla="*/ 16 w 93"/>
                  <a:gd name="T17" fmla="*/ 1 h 21"/>
                  <a:gd name="T18" fmla="*/ 18 w 93"/>
                  <a:gd name="T19" fmla="*/ 2 h 21"/>
                  <a:gd name="T20" fmla="*/ 19 w 93"/>
                  <a:gd name="T21" fmla="*/ 4 h 21"/>
                  <a:gd name="T22" fmla="*/ 21 w 93"/>
                  <a:gd name="T23" fmla="*/ 7 h 21"/>
                  <a:gd name="T24" fmla="*/ 23 w 93"/>
                  <a:gd name="T25" fmla="*/ 10 h 21"/>
                  <a:gd name="T26" fmla="*/ 25 w 93"/>
                  <a:gd name="T27" fmla="*/ 12 h 21"/>
                  <a:gd name="T28" fmla="*/ 27 w 93"/>
                  <a:gd name="T29" fmla="*/ 15 h 21"/>
                  <a:gd name="T30" fmla="*/ 29 w 93"/>
                  <a:gd name="T31" fmla="*/ 15 h 21"/>
                  <a:gd name="T32" fmla="*/ 30 w 93"/>
                  <a:gd name="T33" fmla="*/ 14 h 21"/>
                  <a:gd name="T34" fmla="*/ 32 w 93"/>
                  <a:gd name="T35" fmla="*/ 13 h 21"/>
                  <a:gd name="T36" fmla="*/ 34 w 93"/>
                  <a:gd name="T37" fmla="*/ 12 h 21"/>
                  <a:gd name="T38" fmla="*/ 36 w 93"/>
                  <a:gd name="T39" fmla="*/ 11 h 21"/>
                  <a:gd name="T40" fmla="*/ 38 w 93"/>
                  <a:gd name="T41" fmla="*/ 10 h 21"/>
                  <a:gd name="T42" fmla="*/ 40 w 93"/>
                  <a:gd name="T43" fmla="*/ 10 h 21"/>
                  <a:gd name="T44" fmla="*/ 42 w 93"/>
                  <a:gd name="T45" fmla="*/ 10 h 21"/>
                  <a:gd name="T46" fmla="*/ 44 w 93"/>
                  <a:gd name="T47" fmla="*/ 11 h 21"/>
                  <a:gd name="T48" fmla="*/ 46 w 93"/>
                  <a:gd name="T49" fmla="*/ 11 h 21"/>
                  <a:gd name="T50" fmla="*/ 48 w 93"/>
                  <a:gd name="T51" fmla="*/ 10 h 21"/>
                  <a:gd name="T52" fmla="*/ 49 w 93"/>
                  <a:gd name="T53" fmla="*/ 9 h 21"/>
                  <a:gd name="T54" fmla="*/ 51 w 93"/>
                  <a:gd name="T55" fmla="*/ 9 h 21"/>
                  <a:gd name="T56" fmla="*/ 53 w 93"/>
                  <a:gd name="T57" fmla="*/ 8 h 21"/>
                  <a:gd name="T58" fmla="*/ 55 w 93"/>
                  <a:gd name="T59" fmla="*/ 8 h 21"/>
                  <a:gd name="T60" fmla="*/ 57 w 93"/>
                  <a:gd name="T61" fmla="*/ 9 h 21"/>
                  <a:gd name="T62" fmla="*/ 59 w 93"/>
                  <a:gd name="T63" fmla="*/ 10 h 21"/>
                  <a:gd name="T64" fmla="*/ 61 w 93"/>
                  <a:gd name="T65" fmla="*/ 12 h 21"/>
                  <a:gd name="T66" fmla="*/ 63 w 93"/>
                  <a:gd name="T67" fmla="*/ 16 h 21"/>
                  <a:gd name="T68" fmla="*/ 64 w 93"/>
                  <a:gd name="T69" fmla="*/ 18 h 21"/>
                  <a:gd name="T70" fmla="*/ 66 w 93"/>
                  <a:gd name="T71" fmla="*/ 20 h 21"/>
                  <a:gd name="T72" fmla="*/ 68 w 93"/>
                  <a:gd name="T73" fmla="*/ 21 h 21"/>
                  <a:gd name="T74" fmla="*/ 70 w 93"/>
                  <a:gd name="T75" fmla="*/ 20 h 21"/>
                  <a:gd name="T76" fmla="*/ 72 w 93"/>
                  <a:gd name="T77" fmla="*/ 18 h 21"/>
                  <a:gd name="T78" fmla="*/ 74 w 93"/>
                  <a:gd name="T79" fmla="*/ 16 h 21"/>
                  <a:gd name="T80" fmla="*/ 76 w 93"/>
                  <a:gd name="T81" fmla="*/ 14 h 21"/>
                  <a:gd name="T82" fmla="*/ 78 w 93"/>
                  <a:gd name="T83" fmla="*/ 13 h 21"/>
                  <a:gd name="T84" fmla="*/ 79 w 93"/>
                  <a:gd name="T85" fmla="*/ 13 h 21"/>
                  <a:gd name="T86" fmla="*/ 81 w 93"/>
                  <a:gd name="T87" fmla="*/ 11 h 21"/>
                  <a:gd name="T88" fmla="*/ 83 w 93"/>
                  <a:gd name="T89" fmla="*/ 13 h 21"/>
                  <a:gd name="T90" fmla="*/ 85 w 93"/>
                  <a:gd name="T91" fmla="*/ 14 h 21"/>
                  <a:gd name="T92" fmla="*/ 87 w 93"/>
                  <a:gd name="T93" fmla="*/ 14 h 21"/>
                  <a:gd name="T94" fmla="*/ 89 w 93"/>
                  <a:gd name="T95" fmla="*/ 15 h 21"/>
                  <a:gd name="T96" fmla="*/ 91 w 93"/>
                  <a:gd name="T97" fmla="*/ 15 h 21"/>
                  <a:gd name="T98" fmla="*/ 93 w 93"/>
                  <a:gd name="T99" fmla="*/ 1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21">
                    <a:moveTo>
                      <a:pt x="0" y="12"/>
                    </a:moveTo>
                    <a:lnTo>
                      <a:pt x="2" y="12"/>
                    </a:lnTo>
                    <a:lnTo>
                      <a:pt x="4" y="11"/>
                    </a:lnTo>
                    <a:lnTo>
                      <a:pt x="6" y="9"/>
                    </a:lnTo>
                    <a:lnTo>
                      <a:pt x="8" y="6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4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4"/>
                    </a:lnTo>
                    <a:lnTo>
                      <a:pt x="21" y="7"/>
                    </a:lnTo>
                    <a:lnTo>
                      <a:pt x="23" y="10"/>
                    </a:lnTo>
                    <a:lnTo>
                      <a:pt x="25" y="12"/>
                    </a:lnTo>
                    <a:lnTo>
                      <a:pt x="27" y="15"/>
                    </a:lnTo>
                    <a:lnTo>
                      <a:pt x="29" y="15"/>
                    </a:lnTo>
                    <a:lnTo>
                      <a:pt x="30" y="14"/>
                    </a:lnTo>
                    <a:lnTo>
                      <a:pt x="32" y="13"/>
                    </a:lnTo>
                    <a:lnTo>
                      <a:pt x="34" y="12"/>
                    </a:lnTo>
                    <a:lnTo>
                      <a:pt x="36" y="11"/>
                    </a:lnTo>
                    <a:lnTo>
                      <a:pt x="38" y="10"/>
                    </a:lnTo>
                    <a:lnTo>
                      <a:pt x="40" y="10"/>
                    </a:lnTo>
                    <a:lnTo>
                      <a:pt x="42" y="10"/>
                    </a:lnTo>
                    <a:lnTo>
                      <a:pt x="44" y="11"/>
                    </a:lnTo>
                    <a:lnTo>
                      <a:pt x="46" y="11"/>
                    </a:lnTo>
                    <a:lnTo>
                      <a:pt x="48" y="10"/>
                    </a:lnTo>
                    <a:lnTo>
                      <a:pt x="49" y="9"/>
                    </a:lnTo>
                    <a:lnTo>
                      <a:pt x="51" y="9"/>
                    </a:lnTo>
                    <a:lnTo>
                      <a:pt x="53" y="8"/>
                    </a:lnTo>
                    <a:lnTo>
                      <a:pt x="55" y="8"/>
                    </a:lnTo>
                    <a:lnTo>
                      <a:pt x="57" y="9"/>
                    </a:lnTo>
                    <a:lnTo>
                      <a:pt x="59" y="10"/>
                    </a:lnTo>
                    <a:lnTo>
                      <a:pt x="61" y="12"/>
                    </a:lnTo>
                    <a:lnTo>
                      <a:pt x="63" y="16"/>
                    </a:lnTo>
                    <a:lnTo>
                      <a:pt x="64" y="18"/>
                    </a:lnTo>
                    <a:lnTo>
                      <a:pt x="66" y="20"/>
                    </a:lnTo>
                    <a:lnTo>
                      <a:pt x="68" y="21"/>
                    </a:lnTo>
                    <a:lnTo>
                      <a:pt x="70" y="20"/>
                    </a:lnTo>
                    <a:lnTo>
                      <a:pt x="72" y="18"/>
                    </a:lnTo>
                    <a:lnTo>
                      <a:pt x="74" y="16"/>
                    </a:lnTo>
                    <a:lnTo>
                      <a:pt x="76" y="14"/>
                    </a:lnTo>
                    <a:lnTo>
                      <a:pt x="78" y="13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3" y="13"/>
                    </a:lnTo>
                    <a:lnTo>
                      <a:pt x="85" y="14"/>
                    </a:lnTo>
                    <a:lnTo>
                      <a:pt x="87" y="14"/>
                    </a:lnTo>
                    <a:lnTo>
                      <a:pt x="89" y="15"/>
                    </a:lnTo>
                    <a:lnTo>
                      <a:pt x="91" y="15"/>
                    </a:lnTo>
                    <a:lnTo>
                      <a:pt x="93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7" name="Freeform 469"/>
              <p:cNvSpPr>
                <a:spLocks/>
              </p:cNvSpPr>
              <p:nvPr/>
            </p:nvSpPr>
            <p:spPr bwMode="auto">
              <a:xfrm>
                <a:off x="5764165" y="3515888"/>
                <a:ext cx="94188" cy="56308"/>
              </a:xfrm>
              <a:custGeom>
                <a:avLst/>
                <a:gdLst>
                  <a:gd name="T0" fmla="*/ 0 w 92"/>
                  <a:gd name="T1" fmla="*/ 8 h 55"/>
                  <a:gd name="T2" fmla="*/ 2 w 92"/>
                  <a:gd name="T3" fmla="*/ 7 h 55"/>
                  <a:gd name="T4" fmla="*/ 4 w 92"/>
                  <a:gd name="T5" fmla="*/ 7 h 55"/>
                  <a:gd name="T6" fmla="*/ 5 w 92"/>
                  <a:gd name="T7" fmla="*/ 8 h 55"/>
                  <a:gd name="T8" fmla="*/ 7 w 92"/>
                  <a:gd name="T9" fmla="*/ 10 h 55"/>
                  <a:gd name="T10" fmla="*/ 9 w 92"/>
                  <a:gd name="T11" fmla="*/ 12 h 55"/>
                  <a:gd name="T12" fmla="*/ 11 w 92"/>
                  <a:gd name="T13" fmla="*/ 15 h 55"/>
                  <a:gd name="T14" fmla="*/ 13 w 92"/>
                  <a:gd name="T15" fmla="*/ 18 h 55"/>
                  <a:gd name="T16" fmla="*/ 15 w 92"/>
                  <a:gd name="T17" fmla="*/ 19 h 55"/>
                  <a:gd name="T18" fmla="*/ 16 w 92"/>
                  <a:gd name="T19" fmla="*/ 19 h 55"/>
                  <a:gd name="T20" fmla="*/ 18 w 92"/>
                  <a:gd name="T21" fmla="*/ 17 h 55"/>
                  <a:gd name="T22" fmla="*/ 20 w 92"/>
                  <a:gd name="T23" fmla="*/ 13 h 55"/>
                  <a:gd name="T24" fmla="*/ 22 w 92"/>
                  <a:gd name="T25" fmla="*/ 9 h 55"/>
                  <a:gd name="T26" fmla="*/ 24 w 92"/>
                  <a:gd name="T27" fmla="*/ 6 h 55"/>
                  <a:gd name="T28" fmla="*/ 26 w 92"/>
                  <a:gd name="T29" fmla="*/ 4 h 55"/>
                  <a:gd name="T30" fmla="*/ 28 w 92"/>
                  <a:gd name="T31" fmla="*/ 3 h 55"/>
                  <a:gd name="T32" fmla="*/ 30 w 92"/>
                  <a:gd name="T33" fmla="*/ 3 h 55"/>
                  <a:gd name="T34" fmla="*/ 32 w 92"/>
                  <a:gd name="T35" fmla="*/ 5 h 55"/>
                  <a:gd name="T36" fmla="*/ 34 w 92"/>
                  <a:gd name="T37" fmla="*/ 7 h 55"/>
                  <a:gd name="T38" fmla="*/ 36 w 92"/>
                  <a:gd name="T39" fmla="*/ 10 h 55"/>
                  <a:gd name="T40" fmla="*/ 37 w 92"/>
                  <a:gd name="T41" fmla="*/ 14 h 55"/>
                  <a:gd name="T42" fmla="*/ 39 w 92"/>
                  <a:gd name="T43" fmla="*/ 16 h 55"/>
                  <a:gd name="T44" fmla="*/ 41 w 92"/>
                  <a:gd name="T45" fmla="*/ 17 h 55"/>
                  <a:gd name="T46" fmla="*/ 43 w 92"/>
                  <a:gd name="T47" fmla="*/ 16 h 55"/>
                  <a:gd name="T48" fmla="*/ 45 w 92"/>
                  <a:gd name="T49" fmla="*/ 15 h 55"/>
                  <a:gd name="T50" fmla="*/ 47 w 92"/>
                  <a:gd name="T51" fmla="*/ 15 h 55"/>
                  <a:gd name="T52" fmla="*/ 49 w 92"/>
                  <a:gd name="T53" fmla="*/ 15 h 55"/>
                  <a:gd name="T54" fmla="*/ 51 w 92"/>
                  <a:gd name="T55" fmla="*/ 16 h 55"/>
                  <a:gd name="T56" fmla="*/ 52 w 92"/>
                  <a:gd name="T57" fmla="*/ 19 h 55"/>
                  <a:gd name="T58" fmla="*/ 54 w 92"/>
                  <a:gd name="T59" fmla="*/ 22 h 55"/>
                  <a:gd name="T60" fmla="*/ 56 w 92"/>
                  <a:gd name="T61" fmla="*/ 25 h 55"/>
                  <a:gd name="T62" fmla="*/ 58 w 92"/>
                  <a:gd name="T63" fmla="*/ 26 h 55"/>
                  <a:gd name="T64" fmla="*/ 60 w 92"/>
                  <a:gd name="T65" fmla="*/ 23 h 55"/>
                  <a:gd name="T66" fmla="*/ 62 w 92"/>
                  <a:gd name="T67" fmla="*/ 18 h 55"/>
                  <a:gd name="T68" fmla="*/ 64 w 92"/>
                  <a:gd name="T69" fmla="*/ 12 h 55"/>
                  <a:gd name="T70" fmla="*/ 66 w 92"/>
                  <a:gd name="T71" fmla="*/ 6 h 55"/>
                  <a:gd name="T72" fmla="*/ 68 w 92"/>
                  <a:gd name="T73" fmla="*/ 2 h 55"/>
                  <a:gd name="T74" fmla="*/ 69 w 92"/>
                  <a:gd name="T75" fmla="*/ 0 h 55"/>
                  <a:gd name="T76" fmla="*/ 71 w 92"/>
                  <a:gd name="T77" fmla="*/ 0 h 55"/>
                  <a:gd name="T78" fmla="*/ 73 w 92"/>
                  <a:gd name="T79" fmla="*/ 2 h 55"/>
                  <a:gd name="T80" fmla="*/ 75 w 92"/>
                  <a:gd name="T81" fmla="*/ 7 h 55"/>
                  <a:gd name="T82" fmla="*/ 77 w 92"/>
                  <a:gd name="T83" fmla="*/ 14 h 55"/>
                  <a:gd name="T84" fmla="*/ 79 w 92"/>
                  <a:gd name="T85" fmla="*/ 26 h 55"/>
                  <a:gd name="T86" fmla="*/ 81 w 92"/>
                  <a:gd name="T87" fmla="*/ 40 h 55"/>
                  <a:gd name="T88" fmla="*/ 83 w 92"/>
                  <a:gd name="T89" fmla="*/ 53 h 55"/>
                  <a:gd name="T90" fmla="*/ 85 w 92"/>
                  <a:gd name="T91" fmla="*/ 55 h 55"/>
                  <a:gd name="T92" fmla="*/ 86 w 92"/>
                  <a:gd name="T93" fmla="*/ 44 h 55"/>
                  <a:gd name="T94" fmla="*/ 88 w 92"/>
                  <a:gd name="T95" fmla="*/ 32 h 55"/>
                  <a:gd name="T96" fmla="*/ 90 w 92"/>
                  <a:gd name="T97" fmla="*/ 24 h 55"/>
                  <a:gd name="T98" fmla="*/ 92 w 92"/>
                  <a:gd name="T99" fmla="*/ 19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55">
                    <a:moveTo>
                      <a:pt x="0" y="8"/>
                    </a:moveTo>
                    <a:lnTo>
                      <a:pt x="2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7" y="10"/>
                    </a:lnTo>
                    <a:lnTo>
                      <a:pt x="9" y="12"/>
                    </a:lnTo>
                    <a:lnTo>
                      <a:pt x="11" y="15"/>
                    </a:lnTo>
                    <a:lnTo>
                      <a:pt x="13" y="18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8" y="17"/>
                    </a:lnTo>
                    <a:lnTo>
                      <a:pt x="20" y="13"/>
                    </a:lnTo>
                    <a:lnTo>
                      <a:pt x="22" y="9"/>
                    </a:lnTo>
                    <a:lnTo>
                      <a:pt x="24" y="6"/>
                    </a:lnTo>
                    <a:lnTo>
                      <a:pt x="26" y="4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2" y="5"/>
                    </a:lnTo>
                    <a:lnTo>
                      <a:pt x="34" y="7"/>
                    </a:lnTo>
                    <a:lnTo>
                      <a:pt x="36" y="10"/>
                    </a:lnTo>
                    <a:lnTo>
                      <a:pt x="37" y="14"/>
                    </a:lnTo>
                    <a:lnTo>
                      <a:pt x="39" y="16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5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6"/>
                    </a:lnTo>
                    <a:lnTo>
                      <a:pt x="52" y="19"/>
                    </a:lnTo>
                    <a:lnTo>
                      <a:pt x="54" y="22"/>
                    </a:lnTo>
                    <a:lnTo>
                      <a:pt x="56" y="25"/>
                    </a:lnTo>
                    <a:lnTo>
                      <a:pt x="58" y="26"/>
                    </a:lnTo>
                    <a:lnTo>
                      <a:pt x="60" y="23"/>
                    </a:lnTo>
                    <a:lnTo>
                      <a:pt x="62" y="18"/>
                    </a:lnTo>
                    <a:lnTo>
                      <a:pt x="64" y="12"/>
                    </a:lnTo>
                    <a:lnTo>
                      <a:pt x="66" y="6"/>
                    </a:lnTo>
                    <a:lnTo>
                      <a:pt x="68" y="2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2"/>
                    </a:lnTo>
                    <a:lnTo>
                      <a:pt x="75" y="7"/>
                    </a:lnTo>
                    <a:lnTo>
                      <a:pt x="77" y="14"/>
                    </a:lnTo>
                    <a:lnTo>
                      <a:pt x="79" y="26"/>
                    </a:lnTo>
                    <a:lnTo>
                      <a:pt x="81" y="40"/>
                    </a:lnTo>
                    <a:lnTo>
                      <a:pt x="83" y="53"/>
                    </a:lnTo>
                    <a:lnTo>
                      <a:pt x="85" y="55"/>
                    </a:lnTo>
                    <a:lnTo>
                      <a:pt x="86" y="44"/>
                    </a:lnTo>
                    <a:lnTo>
                      <a:pt x="88" y="32"/>
                    </a:lnTo>
                    <a:lnTo>
                      <a:pt x="90" y="24"/>
                    </a:lnTo>
                    <a:lnTo>
                      <a:pt x="92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8" name="Freeform 470"/>
              <p:cNvSpPr>
                <a:spLocks/>
              </p:cNvSpPr>
              <p:nvPr/>
            </p:nvSpPr>
            <p:spPr bwMode="auto">
              <a:xfrm>
                <a:off x="5858353" y="3475961"/>
                <a:ext cx="94188" cy="142306"/>
              </a:xfrm>
              <a:custGeom>
                <a:avLst/>
                <a:gdLst>
                  <a:gd name="T0" fmla="*/ 0 w 92"/>
                  <a:gd name="T1" fmla="*/ 58 h 139"/>
                  <a:gd name="T2" fmla="*/ 2 w 92"/>
                  <a:gd name="T3" fmla="*/ 55 h 139"/>
                  <a:gd name="T4" fmla="*/ 4 w 92"/>
                  <a:gd name="T5" fmla="*/ 55 h 139"/>
                  <a:gd name="T6" fmla="*/ 6 w 92"/>
                  <a:gd name="T7" fmla="*/ 57 h 139"/>
                  <a:gd name="T8" fmla="*/ 7 w 92"/>
                  <a:gd name="T9" fmla="*/ 59 h 139"/>
                  <a:gd name="T10" fmla="*/ 9 w 92"/>
                  <a:gd name="T11" fmla="*/ 59 h 139"/>
                  <a:gd name="T12" fmla="*/ 11 w 92"/>
                  <a:gd name="T13" fmla="*/ 55 h 139"/>
                  <a:gd name="T14" fmla="*/ 13 w 92"/>
                  <a:gd name="T15" fmla="*/ 47 h 139"/>
                  <a:gd name="T16" fmla="*/ 15 w 92"/>
                  <a:gd name="T17" fmla="*/ 38 h 139"/>
                  <a:gd name="T18" fmla="*/ 17 w 92"/>
                  <a:gd name="T19" fmla="*/ 31 h 139"/>
                  <a:gd name="T20" fmla="*/ 19 w 92"/>
                  <a:gd name="T21" fmla="*/ 27 h 139"/>
                  <a:gd name="T22" fmla="*/ 21 w 92"/>
                  <a:gd name="T23" fmla="*/ 25 h 139"/>
                  <a:gd name="T24" fmla="*/ 23 w 92"/>
                  <a:gd name="T25" fmla="*/ 25 h 139"/>
                  <a:gd name="T26" fmla="*/ 25 w 92"/>
                  <a:gd name="T27" fmla="*/ 28 h 139"/>
                  <a:gd name="T28" fmla="*/ 27 w 92"/>
                  <a:gd name="T29" fmla="*/ 34 h 139"/>
                  <a:gd name="T30" fmla="*/ 28 w 92"/>
                  <a:gd name="T31" fmla="*/ 44 h 139"/>
                  <a:gd name="T32" fmla="*/ 30 w 92"/>
                  <a:gd name="T33" fmla="*/ 61 h 139"/>
                  <a:gd name="T34" fmla="*/ 32 w 92"/>
                  <a:gd name="T35" fmla="*/ 92 h 139"/>
                  <a:gd name="T36" fmla="*/ 34 w 92"/>
                  <a:gd name="T37" fmla="*/ 139 h 139"/>
                  <a:gd name="T38" fmla="*/ 36 w 92"/>
                  <a:gd name="T39" fmla="*/ 92 h 139"/>
                  <a:gd name="T40" fmla="*/ 38 w 92"/>
                  <a:gd name="T41" fmla="*/ 60 h 139"/>
                  <a:gd name="T42" fmla="*/ 39 w 92"/>
                  <a:gd name="T43" fmla="*/ 42 h 139"/>
                  <a:gd name="T44" fmla="*/ 41 w 92"/>
                  <a:gd name="T45" fmla="*/ 32 h 139"/>
                  <a:gd name="T46" fmla="*/ 43 w 92"/>
                  <a:gd name="T47" fmla="*/ 27 h 139"/>
                  <a:gd name="T48" fmla="*/ 45 w 92"/>
                  <a:gd name="T49" fmla="*/ 25 h 139"/>
                  <a:gd name="T50" fmla="*/ 47 w 92"/>
                  <a:gd name="T51" fmla="*/ 25 h 139"/>
                  <a:gd name="T52" fmla="*/ 49 w 92"/>
                  <a:gd name="T53" fmla="*/ 27 h 139"/>
                  <a:gd name="T54" fmla="*/ 51 w 92"/>
                  <a:gd name="T55" fmla="*/ 31 h 139"/>
                  <a:gd name="T56" fmla="*/ 53 w 92"/>
                  <a:gd name="T57" fmla="*/ 39 h 139"/>
                  <a:gd name="T58" fmla="*/ 55 w 92"/>
                  <a:gd name="T59" fmla="*/ 49 h 139"/>
                  <a:gd name="T60" fmla="*/ 57 w 92"/>
                  <a:gd name="T61" fmla="*/ 55 h 139"/>
                  <a:gd name="T62" fmla="*/ 58 w 92"/>
                  <a:gd name="T63" fmla="*/ 46 h 139"/>
                  <a:gd name="T64" fmla="*/ 60 w 92"/>
                  <a:gd name="T65" fmla="*/ 31 h 139"/>
                  <a:gd name="T66" fmla="*/ 62 w 92"/>
                  <a:gd name="T67" fmla="*/ 18 h 139"/>
                  <a:gd name="T68" fmla="*/ 64 w 92"/>
                  <a:gd name="T69" fmla="*/ 11 h 139"/>
                  <a:gd name="T70" fmla="*/ 66 w 92"/>
                  <a:gd name="T71" fmla="*/ 7 h 139"/>
                  <a:gd name="T72" fmla="*/ 68 w 92"/>
                  <a:gd name="T73" fmla="*/ 6 h 139"/>
                  <a:gd name="T74" fmla="*/ 70 w 92"/>
                  <a:gd name="T75" fmla="*/ 8 h 139"/>
                  <a:gd name="T76" fmla="*/ 72 w 92"/>
                  <a:gd name="T77" fmla="*/ 10 h 139"/>
                  <a:gd name="T78" fmla="*/ 73 w 92"/>
                  <a:gd name="T79" fmla="*/ 11 h 139"/>
                  <a:gd name="T80" fmla="*/ 75 w 92"/>
                  <a:gd name="T81" fmla="*/ 12 h 139"/>
                  <a:gd name="T82" fmla="*/ 77 w 92"/>
                  <a:gd name="T83" fmla="*/ 12 h 139"/>
                  <a:gd name="T84" fmla="*/ 79 w 92"/>
                  <a:gd name="T85" fmla="*/ 11 h 139"/>
                  <a:gd name="T86" fmla="*/ 81 w 92"/>
                  <a:gd name="T87" fmla="*/ 9 h 139"/>
                  <a:gd name="T88" fmla="*/ 83 w 92"/>
                  <a:gd name="T89" fmla="*/ 5 h 139"/>
                  <a:gd name="T90" fmla="*/ 85 w 92"/>
                  <a:gd name="T91" fmla="*/ 1 h 139"/>
                  <a:gd name="T92" fmla="*/ 87 w 92"/>
                  <a:gd name="T93" fmla="*/ 0 h 139"/>
                  <a:gd name="T94" fmla="*/ 88 w 92"/>
                  <a:gd name="T95" fmla="*/ 1 h 139"/>
                  <a:gd name="T96" fmla="*/ 90 w 92"/>
                  <a:gd name="T97" fmla="*/ 2 h 139"/>
                  <a:gd name="T98" fmla="*/ 92 w 92"/>
                  <a:gd name="T99" fmla="*/ 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39">
                    <a:moveTo>
                      <a:pt x="0" y="58"/>
                    </a:moveTo>
                    <a:lnTo>
                      <a:pt x="2" y="55"/>
                    </a:lnTo>
                    <a:lnTo>
                      <a:pt x="4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9" y="59"/>
                    </a:lnTo>
                    <a:lnTo>
                      <a:pt x="11" y="55"/>
                    </a:lnTo>
                    <a:lnTo>
                      <a:pt x="13" y="47"/>
                    </a:lnTo>
                    <a:lnTo>
                      <a:pt x="15" y="38"/>
                    </a:lnTo>
                    <a:lnTo>
                      <a:pt x="17" y="31"/>
                    </a:lnTo>
                    <a:lnTo>
                      <a:pt x="19" y="27"/>
                    </a:lnTo>
                    <a:lnTo>
                      <a:pt x="21" y="25"/>
                    </a:lnTo>
                    <a:lnTo>
                      <a:pt x="23" y="25"/>
                    </a:lnTo>
                    <a:lnTo>
                      <a:pt x="25" y="28"/>
                    </a:lnTo>
                    <a:lnTo>
                      <a:pt x="27" y="34"/>
                    </a:lnTo>
                    <a:lnTo>
                      <a:pt x="28" y="44"/>
                    </a:lnTo>
                    <a:lnTo>
                      <a:pt x="30" y="61"/>
                    </a:lnTo>
                    <a:lnTo>
                      <a:pt x="32" y="92"/>
                    </a:lnTo>
                    <a:lnTo>
                      <a:pt x="34" y="139"/>
                    </a:lnTo>
                    <a:lnTo>
                      <a:pt x="36" y="92"/>
                    </a:lnTo>
                    <a:lnTo>
                      <a:pt x="38" y="60"/>
                    </a:lnTo>
                    <a:lnTo>
                      <a:pt x="39" y="42"/>
                    </a:lnTo>
                    <a:lnTo>
                      <a:pt x="41" y="32"/>
                    </a:lnTo>
                    <a:lnTo>
                      <a:pt x="43" y="27"/>
                    </a:lnTo>
                    <a:lnTo>
                      <a:pt x="45" y="25"/>
                    </a:lnTo>
                    <a:lnTo>
                      <a:pt x="47" y="25"/>
                    </a:lnTo>
                    <a:lnTo>
                      <a:pt x="49" y="27"/>
                    </a:lnTo>
                    <a:lnTo>
                      <a:pt x="51" y="31"/>
                    </a:lnTo>
                    <a:lnTo>
                      <a:pt x="53" y="39"/>
                    </a:lnTo>
                    <a:lnTo>
                      <a:pt x="55" y="49"/>
                    </a:lnTo>
                    <a:lnTo>
                      <a:pt x="57" y="55"/>
                    </a:lnTo>
                    <a:lnTo>
                      <a:pt x="58" y="46"/>
                    </a:lnTo>
                    <a:lnTo>
                      <a:pt x="60" y="31"/>
                    </a:lnTo>
                    <a:lnTo>
                      <a:pt x="62" y="18"/>
                    </a:lnTo>
                    <a:lnTo>
                      <a:pt x="64" y="11"/>
                    </a:lnTo>
                    <a:lnTo>
                      <a:pt x="66" y="7"/>
                    </a:lnTo>
                    <a:lnTo>
                      <a:pt x="68" y="6"/>
                    </a:lnTo>
                    <a:lnTo>
                      <a:pt x="70" y="8"/>
                    </a:lnTo>
                    <a:lnTo>
                      <a:pt x="72" y="10"/>
                    </a:lnTo>
                    <a:lnTo>
                      <a:pt x="73" y="11"/>
                    </a:lnTo>
                    <a:lnTo>
                      <a:pt x="75" y="12"/>
                    </a:lnTo>
                    <a:lnTo>
                      <a:pt x="77" y="12"/>
                    </a:lnTo>
                    <a:lnTo>
                      <a:pt x="79" y="11"/>
                    </a:lnTo>
                    <a:lnTo>
                      <a:pt x="81" y="9"/>
                    </a:lnTo>
                    <a:lnTo>
                      <a:pt x="83" y="5"/>
                    </a:lnTo>
                    <a:lnTo>
                      <a:pt x="85" y="1"/>
                    </a:lnTo>
                    <a:lnTo>
                      <a:pt x="87" y="0"/>
                    </a:lnTo>
                    <a:lnTo>
                      <a:pt x="88" y="1"/>
                    </a:lnTo>
                    <a:lnTo>
                      <a:pt x="90" y="2"/>
                    </a:lnTo>
                    <a:lnTo>
                      <a:pt x="92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9" name="Freeform 471"/>
              <p:cNvSpPr>
                <a:spLocks/>
              </p:cNvSpPr>
              <p:nvPr/>
            </p:nvSpPr>
            <p:spPr bwMode="auto">
              <a:xfrm>
                <a:off x="5952540" y="2993760"/>
                <a:ext cx="95212" cy="501653"/>
              </a:xfrm>
              <a:custGeom>
                <a:avLst/>
                <a:gdLst>
                  <a:gd name="T0" fmla="*/ 0 w 93"/>
                  <a:gd name="T1" fmla="*/ 473 h 490"/>
                  <a:gd name="T2" fmla="*/ 2 w 93"/>
                  <a:gd name="T3" fmla="*/ 469 h 490"/>
                  <a:gd name="T4" fmla="*/ 4 w 93"/>
                  <a:gd name="T5" fmla="*/ 463 h 490"/>
                  <a:gd name="T6" fmla="*/ 6 w 93"/>
                  <a:gd name="T7" fmla="*/ 456 h 490"/>
                  <a:gd name="T8" fmla="*/ 8 w 93"/>
                  <a:gd name="T9" fmla="*/ 452 h 490"/>
                  <a:gd name="T10" fmla="*/ 10 w 93"/>
                  <a:gd name="T11" fmla="*/ 452 h 490"/>
                  <a:gd name="T12" fmla="*/ 12 w 93"/>
                  <a:gd name="T13" fmla="*/ 459 h 490"/>
                  <a:gd name="T14" fmla="*/ 14 w 93"/>
                  <a:gd name="T15" fmla="*/ 474 h 490"/>
                  <a:gd name="T16" fmla="*/ 15 w 93"/>
                  <a:gd name="T17" fmla="*/ 490 h 490"/>
                  <a:gd name="T18" fmla="*/ 17 w 93"/>
                  <a:gd name="T19" fmla="*/ 485 h 490"/>
                  <a:gd name="T20" fmla="*/ 19 w 93"/>
                  <a:gd name="T21" fmla="*/ 467 h 490"/>
                  <a:gd name="T22" fmla="*/ 21 w 93"/>
                  <a:gd name="T23" fmla="*/ 457 h 490"/>
                  <a:gd name="T24" fmla="*/ 23 w 93"/>
                  <a:gd name="T25" fmla="*/ 460 h 490"/>
                  <a:gd name="T26" fmla="*/ 25 w 93"/>
                  <a:gd name="T27" fmla="*/ 476 h 490"/>
                  <a:gd name="T28" fmla="*/ 26 w 93"/>
                  <a:gd name="T29" fmla="*/ 482 h 490"/>
                  <a:gd name="T30" fmla="*/ 28 w 93"/>
                  <a:gd name="T31" fmla="*/ 441 h 490"/>
                  <a:gd name="T32" fmla="*/ 30 w 93"/>
                  <a:gd name="T33" fmla="*/ 411 h 490"/>
                  <a:gd name="T34" fmla="*/ 32 w 93"/>
                  <a:gd name="T35" fmla="*/ 393 h 490"/>
                  <a:gd name="T36" fmla="*/ 34 w 93"/>
                  <a:gd name="T37" fmla="*/ 383 h 490"/>
                  <a:gd name="T38" fmla="*/ 36 w 93"/>
                  <a:gd name="T39" fmla="*/ 378 h 490"/>
                  <a:gd name="T40" fmla="*/ 38 w 93"/>
                  <a:gd name="T41" fmla="*/ 377 h 490"/>
                  <a:gd name="T42" fmla="*/ 40 w 93"/>
                  <a:gd name="T43" fmla="*/ 379 h 490"/>
                  <a:gd name="T44" fmla="*/ 42 w 93"/>
                  <a:gd name="T45" fmla="*/ 382 h 490"/>
                  <a:gd name="T46" fmla="*/ 44 w 93"/>
                  <a:gd name="T47" fmla="*/ 389 h 490"/>
                  <a:gd name="T48" fmla="*/ 46 w 93"/>
                  <a:gd name="T49" fmla="*/ 405 h 490"/>
                  <a:gd name="T50" fmla="*/ 48 w 93"/>
                  <a:gd name="T51" fmla="*/ 430 h 490"/>
                  <a:gd name="T52" fmla="*/ 49 w 93"/>
                  <a:gd name="T53" fmla="*/ 405 h 490"/>
                  <a:gd name="T54" fmla="*/ 51 w 93"/>
                  <a:gd name="T55" fmla="*/ 368 h 490"/>
                  <a:gd name="T56" fmla="*/ 53 w 93"/>
                  <a:gd name="T57" fmla="*/ 345 h 490"/>
                  <a:gd name="T58" fmla="*/ 55 w 93"/>
                  <a:gd name="T59" fmla="*/ 330 h 490"/>
                  <a:gd name="T60" fmla="*/ 57 w 93"/>
                  <a:gd name="T61" fmla="*/ 322 h 490"/>
                  <a:gd name="T62" fmla="*/ 59 w 93"/>
                  <a:gd name="T63" fmla="*/ 320 h 490"/>
                  <a:gd name="T64" fmla="*/ 61 w 93"/>
                  <a:gd name="T65" fmla="*/ 323 h 490"/>
                  <a:gd name="T66" fmla="*/ 62 w 93"/>
                  <a:gd name="T67" fmla="*/ 327 h 490"/>
                  <a:gd name="T68" fmla="*/ 64 w 93"/>
                  <a:gd name="T69" fmla="*/ 317 h 490"/>
                  <a:gd name="T70" fmla="*/ 66 w 93"/>
                  <a:gd name="T71" fmla="*/ 294 h 490"/>
                  <a:gd name="T72" fmla="*/ 68 w 93"/>
                  <a:gd name="T73" fmla="*/ 276 h 490"/>
                  <a:gd name="T74" fmla="*/ 70 w 93"/>
                  <a:gd name="T75" fmla="*/ 266 h 490"/>
                  <a:gd name="T76" fmla="*/ 72 w 93"/>
                  <a:gd name="T77" fmla="*/ 269 h 490"/>
                  <a:gd name="T78" fmla="*/ 74 w 93"/>
                  <a:gd name="T79" fmla="*/ 282 h 490"/>
                  <a:gd name="T80" fmla="*/ 76 w 93"/>
                  <a:gd name="T81" fmla="*/ 295 h 490"/>
                  <a:gd name="T82" fmla="*/ 78 w 93"/>
                  <a:gd name="T83" fmla="*/ 296 h 490"/>
                  <a:gd name="T84" fmla="*/ 79 w 93"/>
                  <a:gd name="T85" fmla="*/ 274 h 490"/>
                  <a:gd name="T86" fmla="*/ 81 w 93"/>
                  <a:gd name="T87" fmla="*/ 237 h 490"/>
                  <a:gd name="T88" fmla="*/ 83 w 93"/>
                  <a:gd name="T89" fmla="*/ 187 h 490"/>
                  <a:gd name="T90" fmla="*/ 85 w 93"/>
                  <a:gd name="T91" fmla="*/ 61 h 490"/>
                  <a:gd name="T92" fmla="*/ 87 w 93"/>
                  <a:gd name="T93" fmla="*/ 0 h 490"/>
                  <a:gd name="T94" fmla="*/ 89 w 93"/>
                  <a:gd name="T95" fmla="*/ 11 h 490"/>
                  <a:gd name="T96" fmla="*/ 91 w 93"/>
                  <a:gd name="T97" fmla="*/ 106 h 490"/>
                  <a:gd name="T98" fmla="*/ 93 w 93"/>
                  <a:gd name="T99" fmla="*/ 20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490">
                    <a:moveTo>
                      <a:pt x="0" y="473"/>
                    </a:moveTo>
                    <a:lnTo>
                      <a:pt x="2" y="469"/>
                    </a:lnTo>
                    <a:lnTo>
                      <a:pt x="4" y="463"/>
                    </a:lnTo>
                    <a:lnTo>
                      <a:pt x="6" y="456"/>
                    </a:lnTo>
                    <a:lnTo>
                      <a:pt x="8" y="452"/>
                    </a:lnTo>
                    <a:lnTo>
                      <a:pt x="10" y="452"/>
                    </a:lnTo>
                    <a:lnTo>
                      <a:pt x="12" y="459"/>
                    </a:lnTo>
                    <a:lnTo>
                      <a:pt x="14" y="474"/>
                    </a:lnTo>
                    <a:lnTo>
                      <a:pt x="15" y="490"/>
                    </a:lnTo>
                    <a:lnTo>
                      <a:pt x="17" y="485"/>
                    </a:lnTo>
                    <a:lnTo>
                      <a:pt x="19" y="467"/>
                    </a:lnTo>
                    <a:lnTo>
                      <a:pt x="21" y="457"/>
                    </a:lnTo>
                    <a:lnTo>
                      <a:pt x="23" y="460"/>
                    </a:lnTo>
                    <a:lnTo>
                      <a:pt x="25" y="476"/>
                    </a:lnTo>
                    <a:lnTo>
                      <a:pt x="26" y="482"/>
                    </a:lnTo>
                    <a:lnTo>
                      <a:pt x="28" y="441"/>
                    </a:lnTo>
                    <a:lnTo>
                      <a:pt x="30" y="411"/>
                    </a:lnTo>
                    <a:lnTo>
                      <a:pt x="32" y="393"/>
                    </a:lnTo>
                    <a:lnTo>
                      <a:pt x="34" y="383"/>
                    </a:lnTo>
                    <a:lnTo>
                      <a:pt x="36" y="378"/>
                    </a:lnTo>
                    <a:lnTo>
                      <a:pt x="38" y="377"/>
                    </a:lnTo>
                    <a:lnTo>
                      <a:pt x="40" y="379"/>
                    </a:lnTo>
                    <a:lnTo>
                      <a:pt x="42" y="382"/>
                    </a:lnTo>
                    <a:lnTo>
                      <a:pt x="44" y="389"/>
                    </a:lnTo>
                    <a:lnTo>
                      <a:pt x="46" y="405"/>
                    </a:lnTo>
                    <a:lnTo>
                      <a:pt x="48" y="430"/>
                    </a:lnTo>
                    <a:lnTo>
                      <a:pt x="49" y="405"/>
                    </a:lnTo>
                    <a:lnTo>
                      <a:pt x="51" y="368"/>
                    </a:lnTo>
                    <a:lnTo>
                      <a:pt x="53" y="345"/>
                    </a:lnTo>
                    <a:lnTo>
                      <a:pt x="55" y="330"/>
                    </a:lnTo>
                    <a:lnTo>
                      <a:pt x="57" y="322"/>
                    </a:lnTo>
                    <a:lnTo>
                      <a:pt x="59" y="320"/>
                    </a:lnTo>
                    <a:lnTo>
                      <a:pt x="61" y="323"/>
                    </a:lnTo>
                    <a:lnTo>
                      <a:pt x="62" y="327"/>
                    </a:lnTo>
                    <a:lnTo>
                      <a:pt x="64" y="317"/>
                    </a:lnTo>
                    <a:lnTo>
                      <a:pt x="66" y="294"/>
                    </a:lnTo>
                    <a:lnTo>
                      <a:pt x="68" y="276"/>
                    </a:lnTo>
                    <a:lnTo>
                      <a:pt x="70" y="266"/>
                    </a:lnTo>
                    <a:lnTo>
                      <a:pt x="72" y="269"/>
                    </a:lnTo>
                    <a:lnTo>
                      <a:pt x="74" y="282"/>
                    </a:lnTo>
                    <a:lnTo>
                      <a:pt x="76" y="295"/>
                    </a:lnTo>
                    <a:lnTo>
                      <a:pt x="78" y="296"/>
                    </a:lnTo>
                    <a:lnTo>
                      <a:pt x="79" y="274"/>
                    </a:lnTo>
                    <a:lnTo>
                      <a:pt x="81" y="237"/>
                    </a:lnTo>
                    <a:lnTo>
                      <a:pt x="83" y="187"/>
                    </a:lnTo>
                    <a:lnTo>
                      <a:pt x="85" y="61"/>
                    </a:lnTo>
                    <a:lnTo>
                      <a:pt x="87" y="0"/>
                    </a:lnTo>
                    <a:lnTo>
                      <a:pt x="89" y="11"/>
                    </a:lnTo>
                    <a:lnTo>
                      <a:pt x="91" y="106"/>
                    </a:lnTo>
                    <a:lnTo>
                      <a:pt x="93" y="20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0" name="Freeform 472"/>
              <p:cNvSpPr>
                <a:spLocks/>
              </p:cNvSpPr>
              <p:nvPr/>
            </p:nvSpPr>
            <p:spPr bwMode="auto">
              <a:xfrm>
                <a:off x="6047752" y="3198516"/>
                <a:ext cx="94188" cy="316348"/>
              </a:xfrm>
              <a:custGeom>
                <a:avLst/>
                <a:gdLst>
                  <a:gd name="T0" fmla="*/ 0 w 92"/>
                  <a:gd name="T1" fmla="*/ 0 h 309"/>
                  <a:gd name="T2" fmla="*/ 2 w 92"/>
                  <a:gd name="T3" fmla="*/ 62 h 309"/>
                  <a:gd name="T4" fmla="*/ 3 w 92"/>
                  <a:gd name="T5" fmla="*/ 92 h 309"/>
                  <a:gd name="T6" fmla="*/ 5 w 92"/>
                  <a:gd name="T7" fmla="*/ 107 h 309"/>
                  <a:gd name="T8" fmla="*/ 7 w 92"/>
                  <a:gd name="T9" fmla="*/ 128 h 309"/>
                  <a:gd name="T10" fmla="*/ 9 w 92"/>
                  <a:gd name="T11" fmla="*/ 130 h 309"/>
                  <a:gd name="T12" fmla="*/ 11 w 92"/>
                  <a:gd name="T13" fmla="*/ 114 h 309"/>
                  <a:gd name="T14" fmla="*/ 13 w 92"/>
                  <a:gd name="T15" fmla="*/ 111 h 309"/>
                  <a:gd name="T16" fmla="*/ 15 w 92"/>
                  <a:gd name="T17" fmla="*/ 114 h 309"/>
                  <a:gd name="T18" fmla="*/ 16 w 92"/>
                  <a:gd name="T19" fmla="*/ 114 h 309"/>
                  <a:gd name="T20" fmla="*/ 18 w 92"/>
                  <a:gd name="T21" fmla="*/ 114 h 309"/>
                  <a:gd name="T22" fmla="*/ 20 w 92"/>
                  <a:gd name="T23" fmla="*/ 116 h 309"/>
                  <a:gd name="T24" fmla="*/ 22 w 92"/>
                  <a:gd name="T25" fmla="*/ 122 h 309"/>
                  <a:gd name="T26" fmla="*/ 24 w 92"/>
                  <a:gd name="T27" fmla="*/ 128 h 309"/>
                  <a:gd name="T28" fmla="*/ 26 w 92"/>
                  <a:gd name="T29" fmla="*/ 135 h 309"/>
                  <a:gd name="T30" fmla="*/ 28 w 92"/>
                  <a:gd name="T31" fmla="*/ 144 h 309"/>
                  <a:gd name="T32" fmla="*/ 30 w 92"/>
                  <a:gd name="T33" fmla="*/ 156 h 309"/>
                  <a:gd name="T34" fmla="*/ 32 w 92"/>
                  <a:gd name="T35" fmla="*/ 174 h 309"/>
                  <a:gd name="T36" fmla="*/ 34 w 92"/>
                  <a:gd name="T37" fmla="*/ 195 h 309"/>
                  <a:gd name="T38" fmla="*/ 36 w 92"/>
                  <a:gd name="T39" fmla="*/ 200 h 309"/>
                  <a:gd name="T40" fmla="*/ 37 w 92"/>
                  <a:gd name="T41" fmla="*/ 188 h 309"/>
                  <a:gd name="T42" fmla="*/ 39 w 92"/>
                  <a:gd name="T43" fmla="*/ 179 h 309"/>
                  <a:gd name="T44" fmla="*/ 41 w 92"/>
                  <a:gd name="T45" fmla="*/ 176 h 309"/>
                  <a:gd name="T46" fmla="*/ 43 w 92"/>
                  <a:gd name="T47" fmla="*/ 177 h 309"/>
                  <a:gd name="T48" fmla="*/ 45 w 92"/>
                  <a:gd name="T49" fmla="*/ 182 h 309"/>
                  <a:gd name="T50" fmla="*/ 47 w 92"/>
                  <a:gd name="T51" fmla="*/ 191 h 309"/>
                  <a:gd name="T52" fmla="*/ 48 w 92"/>
                  <a:gd name="T53" fmla="*/ 203 h 309"/>
                  <a:gd name="T54" fmla="*/ 50 w 92"/>
                  <a:gd name="T55" fmla="*/ 217 h 309"/>
                  <a:gd name="T56" fmla="*/ 52 w 92"/>
                  <a:gd name="T57" fmla="*/ 232 h 309"/>
                  <a:gd name="T58" fmla="*/ 54 w 92"/>
                  <a:gd name="T59" fmla="*/ 244 h 309"/>
                  <a:gd name="T60" fmla="*/ 56 w 92"/>
                  <a:gd name="T61" fmla="*/ 252 h 309"/>
                  <a:gd name="T62" fmla="*/ 58 w 92"/>
                  <a:gd name="T63" fmla="*/ 252 h 309"/>
                  <a:gd name="T64" fmla="*/ 60 w 92"/>
                  <a:gd name="T65" fmla="*/ 251 h 309"/>
                  <a:gd name="T66" fmla="*/ 62 w 92"/>
                  <a:gd name="T67" fmla="*/ 254 h 309"/>
                  <a:gd name="T68" fmla="*/ 64 w 92"/>
                  <a:gd name="T69" fmla="*/ 264 h 309"/>
                  <a:gd name="T70" fmla="*/ 66 w 92"/>
                  <a:gd name="T71" fmla="*/ 283 h 309"/>
                  <a:gd name="T72" fmla="*/ 68 w 92"/>
                  <a:gd name="T73" fmla="*/ 309 h 309"/>
                  <a:gd name="T74" fmla="*/ 69 w 92"/>
                  <a:gd name="T75" fmla="*/ 300 h 309"/>
                  <a:gd name="T76" fmla="*/ 71 w 92"/>
                  <a:gd name="T77" fmla="*/ 280 h 309"/>
                  <a:gd name="T78" fmla="*/ 73 w 92"/>
                  <a:gd name="T79" fmla="*/ 268 h 309"/>
                  <a:gd name="T80" fmla="*/ 75 w 92"/>
                  <a:gd name="T81" fmla="*/ 262 h 309"/>
                  <a:gd name="T82" fmla="*/ 77 w 92"/>
                  <a:gd name="T83" fmla="*/ 260 h 309"/>
                  <a:gd name="T84" fmla="*/ 79 w 92"/>
                  <a:gd name="T85" fmla="*/ 257 h 309"/>
                  <a:gd name="T86" fmla="*/ 81 w 92"/>
                  <a:gd name="T87" fmla="*/ 253 h 309"/>
                  <a:gd name="T88" fmla="*/ 82 w 92"/>
                  <a:gd name="T89" fmla="*/ 250 h 309"/>
                  <a:gd name="T90" fmla="*/ 84 w 92"/>
                  <a:gd name="T91" fmla="*/ 248 h 309"/>
                  <a:gd name="T92" fmla="*/ 86 w 92"/>
                  <a:gd name="T93" fmla="*/ 247 h 309"/>
                  <a:gd name="T94" fmla="*/ 88 w 92"/>
                  <a:gd name="T95" fmla="*/ 248 h 309"/>
                  <a:gd name="T96" fmla="*/ 90 w 92"/>
                  <a:gd name="T97" fmla="*/ 250 h 309"/>
                  <a:gd name="T98" fmla="*/ 92 w 92"/>
                  <a:gd name="T99" fmla="*/ 252 h 3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309">
                    <a:moveTo>
                      <a:pt x="0" y="0"/>
                    </a:moveTo>
                    <a:lnTo>
                      <a:pt x="2" y="62"/>
                    </a:lnTo>
                    <a:lnTo>
                      <a:pt x="3" y="92"/>
                    </a:lnTo>
                    <a:lnTo>
                      <a:pt x="5" y="107"/>
                    </a:lnTo>
                    <a:lnTo>
                      <a:pt x="7" y="128"/>
                    </a:lnTo>
                    <a:lnTo>
                      <a:pt x="9" y="130"/>
                    </a:lnTo>
                    <a:lnTo>
                      <a:pt x="11" y="114"/>
                    </a:lnTo>
                    <a:lnTo>
                      <a:pt x="13" y="111"/>
                    </a:lnTo>
                    <a:lnTo>
                      <a:pt x="15" y="114"/>
                    </a:lnTo>
                    <a:lnTo>
                      <a:pt x="16" y="114"/>
                    </a:lnTo>
                    <a:lnTo>
                      <a:pt x="18" y="114"/>
                    </a:lnTo>
                    <a:lnTo>
                      <a:pt x="20" y="116"/>
                    </a:lnTo>
                    <a:lnTo>
                      <a:pt x="22" y="122"/>
                    </a:lnTo>
                    <a:lnTo>
                      <a:pt x="24" y="128"/>
                    </a:lnTo>
                    <a:lnTo>
                      <a:pt x="26" y="135"/>
                    </a:lnTo>
                    <a:lnTo>
                      <a:pt x="28" y="144"/>
                    </a:lnTo>
                    <a:lnTo>
                      <a:pt x="30" y="156"/>
                    </a:lnTo>
                    <a:lnTo>
                      <a:pt x="32" y="174"/>
                    </a:lnTo>
                    <a:lnTo>
                      <a:pt x="34" y="195"/>
                    </a:lnTo>
                    <a:lnTo>
                      <a:pt x="36" y="200"/>
                    </a:lnTo>
                    <a:lnTo>
                      <a:pt x="37" y="188"/>
                    </a:lnTo>
                    <a:lnTo>
                      <a:pt x="39" y="179"/>
                    </a:lnTo>
                    <a:lnTo>
                      <a:pt x="41" y="176"/>
                    </a:lnTo>
                    <a:lnTo>
                      <a:pt x="43" y="177"/>
                    </a:lnTo>
                    <a:lnTo>
                      <a:pt x="45" y="182"/>
                    </a:lnTo>
                    <a:lnTo>
                      <a:pt x="47" y="191"/>
                    </a:lnTo>
                    <a:lnTo>
                      <a:pt x="48" y="203"/>
                    </a:lnTo>
                    <a:lnTo>
                      <a:pt x="50" y="217"/>
                    </a:lnTo>
                    <a:lnTo>
                      <a:pt x="52" y="232"/>
                    </a:lnTo>
                    <a:lnTo>
                      <a:pt x="54" y="244"/>
                    </a:lnTo>
                    <a:lnTo>
                      <a:pt x="56" y="252"/>
                    </a:lnTo>
                    <a:lnTo>
                      <a:pt x="58" y="252"/>
                    </a:lnTo>
                    <a:lnTo>
                      <a:pt x="60" y="251"/>
                    </a:lnTo>
                    <a:lnTo>
                      <a:pt x="62" y="254"/>
                    </a:lnTo>
                    <a:lnTo>
                      <a:pt x="64" y="264"/>
                    </a:lnTo>
                    <a:lnTo>
                      <a:pt x="66" y="283"/>
                    </a:lnTo>
                    <a:lnTo>
                      <a:pt x="68" y="309"/>
                    </a:lnTo>
                    <a:lnTo>
                      <a:pt x="69" y="300"/>
                    </a:lnTo>
                    <a:lnTo>
                      <a:pt x="71" y="280"/>
                    </a:lnTo>
                    <a:lnTo>
                      <a:pt x="73" y="268"/>
                    </a:lnTo>
                    <a:lnTo>
                      <a:pt x="75" y="262"/>
                    </a:lnTo>
                    <a:lnTo>
                      <a:pt x="77" y="260"/>
                    </a:lnTo>
                    <a:lnTo>
                      <a:pt x="79" y="257"/>
                    </a:lnTo>
                    <a:lnTo>
                      <a:pt x="81" y="253"/>
                    </a:lnTo>
                    <a:lnTo>
                      <a:pt x="82" y="250"/>
                    </a:lnTo>
                    <a:lnTo>
                      <a:pt x="84" y="248"/>
                    </a:lnTo>
                    <a:lnTo>
                      <a:pt x="86" y="247"/>
                    </a:lnTo>
                    <a:lnTo>
                      <a:pt x="88" y="248"/>
                    </a:lnTo>
                    <a:lnTo>
                      <a:pt x="90" y="250"/>
                    </a:lnTo>
                    <a:lnTo>
                      <a:pt x="92" y="2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1" name="Freeform 473"/>
              <p:cNvSpPr>
                <a:spLocks/>
              </p:cNvSpPr>
              <p:nvPr/>
            </p:nvSpPr>
            <p:spPr bwMode="auto">
              <a:xfrm>
                <a:off x="6141940" y="3456509"/>
                <a:ext cx="94188" cy="131044"/>
              </a:xfrm>
              <a:custGeom>
                <a:avLst/>
                <a:gdLst>
                  <a:gd name="T0" fmla="*/ 0 w 92"/>
                  <a:gd name="T1" fmla="*/ 0 h 128"/>
                  <a:gd name="T2" fmla="*/ 2 w 92"/>
                  <a:gd name="T3" fmla="*/ 3 h 128"/>
                  <a:gd name="T4" fmla="*/ 4 w 92"/>
                  <a:gd name="T5" fmla="*/ 5 h 128"/>
                  <a:gd name="T6" fmla="*/ 6 w 92"/>
                  <a:gd name="T7" fmla="*/ 8 h 128"/>
                  <a:gd name="T8" fmla="*/ 7 w 92"/>
                  <a:gd name="T9" fmla="*/ 10 h 128"/>
                  <a:gd name="T10" fmla="*/ 9 w 92"/>
                  <a:gd name="T11" fmla="*/ 11 h 128"/>
                  <a:gd name="T12" fmla="*/ 11 w 92"/>
                  <a:gd name="T13" fmla="*/ 14 h 128"/>
                  <a:gd name="T14" fmla="*/ 13 w 92"/>
                  <a:gd name="T15" fmla="*/ 19 h 128"/>
                  <a:gd name="T16" fmla="*/ 15 w 92"/>
                  <a:gd name="T17" fmla="*/ 29 h 128"/>
                  <a:gd name="T18" fmla="*/ 17 w 92"/>
                  <a:gd name="T19" fmla="*/ 44 h 128"/>
                  <a:gd name="T20" fmla="*/ 19 w 92"/>
                  <a:gd name="T21" fmla="*/ 65 h 128"/>
                  <a:gd name="T22" fmla="*/ 21 w 92"/>
                  <a:gd name="T23" fmla="*/ 88 h 128"/>
                  <a:gd name="T24" fmla="*/ 23 w 92"/>
                  <a:gd name="T25" fmla="*/ 88 h 128"/>
                  <a:gd name="T26" fmla="*/ 24 w 92"/>
                  <a:gd name="T27" fmla="*/ 74 h 128"/>
                  <a:gd name="T28" fmla="*/ 26 w 92"/>
                  <a:gd name="T29" fmla="*/ 64 h 128"/>
                  <a:gd name="T30" fmla="*/ 28 w 92"/>
                  <a:gd name="T31" fmla="*/ 61 h 128"/>
                  <a:gd name="T32" fmla="*/ 30 w 92"/>
                  <a:gd name="T33" fmla="*/ 62 h 128"/>
                  <a:gd name="T34" fmla="*/ 32 w 92"/>
                  <a:gd name="T35" fmla="*/ 66 h 128"/>
                  <a:gd name="T36" fmla="*/ 34 w 92"/>
                  <a:gd name="T37" fmla="*/ 74 h 128"/>
                  <a:gd name="T38" fmla="*/ 36 w 92"/>
                  <a:gd name="T39" fmla="*/ 88 h 128"/>
                  <a:gd name="T40" fmla="*/ 37 w 92"/>
                  <a:gd name="T41" fmla="*/ 107 h 128"/>
                  <a:gd name="T42" fmla="*/ 39 w 92"/>
                  <a:gd name="T43" fmla="*/ 114 h 128"/>
                  <a:gd name="T44" fmla="*/ 41 w 92"/>
                  <a:gd name="T45" fmla="*/ 91 h 128"/>
                  <a:gd name="T46" fmla="*/ 43 w 92"/>
                  <a:gd name="T47" fmla="*/ 69 h 128"/>
                  <a:gd name="T48" fmla="*/ 45 w 92"/>
                  <a:gd name="T49" fmla="*/ 53 h 128"/>
                  <a:gd name="T50" fmla="*/ 47 w 92"/>
                  <a:gd name="T51" fmla="*/ 43 h 128"/>
                  <a:gd name="T52" fmla="*/ 49 w 92"/>
                  <a:gd name="T53" fmla="*/ 37 h 128"/>
                  <a:gd name="T54" fmla="*/ 51 w 92"/>
                  <a:gd name="T55" fmla="*/ 33 h 128"/>
                  <a:gd name="T56" fmla="*/ 53 w 92"/>
                  <a:gd name="T57" fmla="*/ 33 h 128"/>
                  <a:gd name="T58" fmla="*/ 55 w 92"/>
                  <a:gd name="T59" fmla="*/ 34 h 128"/>
                  <a:gd name="T60" fmla="*/ 57 w 92"/>
                  <a:gd name="T61" fmla="*/ 38 h 128"/>
                  <a:gd name="T62" fmla="*/ 58 w 92"/>
                  <a:gd name="T63" fmla="*/ 44 h 128"/>
                  <a:gd name="T64" fmla="*/ 60 w 92"/>
                  <a:gd name="T65" fmla="*/ 53 h 128"/>
                  <a:gd name="T66" fmla="*/ 62 w 92"/>
                  <a:gd name="T67" fmla="*/ 66 h 128"/>
                  <a:gd name="T68" fmla="*/ 64 w 92"/>
                  <a:gd name="T69" fmla="*/ 84 h 128"/>
                  <a:gd name="T70" fmla="*/ 66 w 92"/>
                  <a:gd name="T71" fmla="*/ 107 h 128"/>
                  <a:gd name="T72" fmla="*/ 68 w 92"/>
                  <a:gd name="T73" fmla="*/ 128 h 128"/>
                  <a:gd name="T74" fmla="*/ 70 w 92"/>
                  <a:gd name="T75" fmla="*/ 123 h 128"/>
                  <a:gd name="T76" fmla="*/ 71 w 92"/>
                  <a:gd name="T77" fmla="*/ 110 h 128"/>
                  <a:gd name="T78" fmla="*/ 73 w 92"/>
                  <a:gd name="T79" fmla="*/ 101 h 128"/>
                  <a:gd name="T80" fmla="*/ 75 w 92"/>
                  <a:gd name="T81" fmla="*/ 98 h 128"/>
                  <a:gd name="T82" fmla="*/ 77 w 92"/>
                  <a:gd name="T83" fmla="*/ 100 h 128"/>
                  <a:gd name="T84" fmla="*/ 79 w 92"/>
                  <a:gd name="T85" fmla="*/ 107 h 128"/>
                  <a:gd name="T86" fmla="*/ 81 w 92"/>
                  <a:gd name="T87" fmla="*/ 118 h 128"/>
                  <a:gd name="T88" fmla="*/ 83 w 92"/>
                  <a:gd name="T89" fmla="*/ 127 h 128"/>
                  <a:gd name="T90" fmla="*/ 85 w 92"/>
                  <a:gd name="T91" fmla="*/ 122 h 128"/>
                  <a:gd name="T92" fmla="*/ 87 w 92"/>
                  <a:gd name="T93" fmla="*/ 106 h 128"/>
                  <a:gd name="T94" fmla="*/ 89 w 92"/>
                  <a:gd name="T95" fmla="*/ 91 h 128"/>
                  <a:gd name="T96" fmla="*/ 90 w 92"/>
                  <a:gd name="T97" fmla="*/ 79 h 128"/>
                  <a:gd name="T98" fmla="*/ 92 w 92"/>
                  <a:gd name="T99" fmla="*/ 72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28">
                    <a:moveTo>
                      <a:pt x="0" y="0"/>
                    </a:moveTo>
                    <a:lnTo>
                      <a:pt x="2" y="3"/>
                    </a:lnTo>
                    <a:lnTo>
                      <a:pt x="4" y="5"/>
                    </a:lnTo>
                    <a:lnTo>
                      <a:pt x="6" y="8"/>
                    </a:lnTo>
                    <a:lnTo>
                      <a:pt x="7" y="10"/>
                    </a:lnTo>
                    <a:lnTo>
                      <a:pt x="9" y="11"/>
                    </a:lnTo>
                    <a:lnTo>
                      <a:pt x="11" y="14"/>
                    </a:lnTo>
                    <a:lnTo>
                      <a:pt x="13" y="19"/>
                    </a:lnTo>
                    <a:lnTo>
                      <a:pt x="15" y="29"/>
                    </a:lnTo>
                    <a:lnTo>
                      <a:pt x="17" y="44"/>
                    </a:lnTo>
                    <a:lnTo>
                      <a:pt x="19" y="65"/>
                    </a:lnTo>
                    <a:lnTo>
                      <a:pt x="21" y="88"/>
                    </a:lnTo>
                    <a:lnTo>
                      <a:pt x="23" y="88"/>
                    </a:lnTo>
                    <a:lnTo>
                      <a:pt x="24" y="74"/>
                    </a:lnTo>
                    <a:lnTo>
                      <a:pt x="26" y="64"/>
                    </a:lnTo>
                    <a:lnTo>
                      <a:pt x="28" y="61"/>
                    </a:lnTo>
                    <a:lnTo>
                      <a:pt x="30" y="62"/>
                    </a:lnTo>
                    <a:lnTo>
                      <a:pt x="32" y="66"/>
                    </a:lnTo>
                    <a:lnTo>
                      <a:pt x="34" y="74"/>
                    </a:lnTo>
                    <a:lnTo>
                      <a:pt x="36" y="88"/>
                    </a:lnTo>
                    <a:lnTo>
                      <a:pt x="37" y="107"/>
                    </a:lnTo>
                    <a:lnTo>
                      <a:pt x="39" y="114"/>
                    </a:lnTo>
                    <a:lnTo>
                      <a:pt x="41" y="91"/>
                    </a:lnTo>
                    <a:lnTo>
                      <a:pt x="43" y="69"/>
                    </a:lnTo>
                    <a:lnTo>
                      <a:pt x="45" y="53"/>
                    </a:lnTo>
                    <a:lnTo>
                      <a:pt x="47" y="43"/>
                    </a:lnTo>
                    <a:lnTo>
                      <a:pt x="49" y="37"/>
                    </a:lnTo>
                    <a:lnTo>
                      <a:pt x="51" y="33"/>
                    </a:lnTo>
                    <a:lnTo>
                      <a:pt x="53" y="33"/>
                    </a:lnTo>
                    <a:lnTo>
                      <a:pt x="55" y="34"/>
                    </a:lnTo>
                    <a:lnTo>
                      <a:pt x="57" y="38"/>
                    </a:lnTo>
                    <a:lnTo>
                      <a:pt x="58" y="44"/>
                    </a:lnTo>
                    <a:lnTo>
                      <a:pt x="60" y="53"/>
                    </a:lnTo>
                    <a:lnTo>
                      <a:pt x="62" y="66"/>
                    </a:lnTo>
                    <a:lnTo>
                      <a:pt x="64" y="84"/>
                    </a:lnTo>
                    <a:lnTo>
                      <a:pt x="66" y="107"/>
                    </a:lnTo>
                    <a:lnTo>
                      <a:pt x="68" y="128"/>
                    </a:lnTo>
                    <a:lnTo>
                      <a:pt x="70" y="123"/>
                    </a:lnTo>
                    <a:lnTo>
                      <a:pt x="71" y="110"/>
                    </a:lnTo>
                    <a:lnTo>
                      <a:pt x="73" y="101"/>
                    </a:lnTo>
                    <a:lnTo>
                      <a:pt x="75" y="98"/>
                    </a:lnTo>
                    <a:lnTo>
                      <a:pt x="77" y="100"/>
                    </a:lnTo>
                    <a:lnTo>
                      <a:pt x="79" y="107"/>
                    </a:lnTo>
                    <a:lnTo>
                      <a:pt x="81" y="118"/>
                    </a:lnTo>
                    <a:lnTo>
                      <a:pt x="83" y="127"/>
                    </a:lnTo>
                    <a:lnTo>
                      <a:pt x="85" y="122"/>
                    </a:lnTo>
                    <a:lnTo>
                      <a:pt x="87" y="106"/>
                    </a:lnTo>
                    <a:lnTo>
                      <a:pt x="89" y="91"/>
                    </a:lnTo>
                    <a:lnTo>
                      <a:pt x="90" y="79"/>
                    </a:lnTo>
                    <a:lnTo>
                      <a:pt x="92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2" name="Freeform 474"/>
              <p:cNvSpPr>
                <a:spLocks/>
              </p:cNvSpPr>
              <p:nvPr/>
            </p:nvSpPr>
            <p:spPr bwMode="auto">
              <a:xfrm>
                <a:off x="6236128" y="3525102"/>
                <a:ext cx="17404" cy="107497"/>
              </a:xfrm>
              <a:custGeom>
                <a:avLst/>
                <a:gdLst>
                  <a:gd name="T0" fmla="*/ 0 w 17"/>
                  <a:gd name="T1" fmla="*/ 5 h 105"/>
                  <a:gd name="T2" fmla="*/ 2 w 17"/>
                  <a:gd name="T3" fmla="*/ 1 h 105"/>
                  <a:gd name="T4" fmla="*/ 4 w 17"/>
                  <a:gd name="T5" fmla="*/ 0 h 105"/>
                  <a:gd name="T6" fmla="*/ 6 w 17"/>
                  <a:gd name="T7" fmla="*/ 1 h 105"/>
                  <a:gd name="T8" fmla="*/ 8 w 17"/>
                  <a:gd name="T9" fmla="*/ 7 h 105"/>
                  <a:gd name="T10" fmla="*/ 10 w 17"/>
                  <a:gd name="T11" fmla="*/ 15 h 105"/>
                  <a:gd name="T12" fmla="*/ 12 w 17"/>
                  <a:gd name="T13" fmla="*/ 28 h 105"/>
                  <a:gd name="T14" fmla="*/ 13 w 17"/>
                  <a:gd name="T15" fmla="*/ 48 h 105"/>
                  <a:gd name="T16" fmla="*/ 15 w 17"/>
                  <a:gd name="T17" fmla="*/ 81 h 105"/>
                  <a:gd name="T18" fmla="*/ 17 w 17"/>
                  <a:gd name="T1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7" h="105">
                    <a:moveTo>
                      <a:pt x="0" y="5"/>
                    </a:moveTo>
                    <a:lnTo>
                      <a:pt x="2" y="1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8" y="7"/>
                    </a:lnTo>
                    <a:lnTo>
                      <a:pt x="10" y="15"/>
                    </a:lnTo>
                    <a:lnTo>
                      <a:pt x="12" y="28"/>
                    </a:lnTo>
                    <a:lnTo>
                      <a:pt x="13" y="48"/>
                    </a:lnTo>
                    <a:lnTo>
                      <a:pt x="15" y="81"/>
                    </a:lnTo>
                    <a:lnTo>
                      <a:pt x="17" y="10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3" name="Freeform 475"/>
              <p:cNvSpPr>
                <a:spLocks/>
              </p:cNvSpPr>
              <p:nvPr/>
            </p:nvSpPr>
            <p:spPr bwMode="auto">
              <a:xfrm>
                <a:off x="6254556" y="3543530"/>
                <a:ext cx="94188" cy="89069"/>
              </a:xfrm>
              <a:custGeom>
                <a:avLst/>
                <a:gdLst>
                  <a:gd name="T0" fmla="*/ 0 w 92"/>
                  <a:gd name="T1" fmla="*/ 87 h 87"/>
                  <a:gd name="T2" fmla="*/ 1 w 92"/>
                  <a:gd name="T3" fmla="*/ 59 h 87"/>
                  <a:gd name="T4" fmla="*/ 3 w 92"/>
                  <a:gd name="T5" fmla="*/ 32 h 87"/>
                  <a:gd name="T6" fmla="*/ 5 w 92"/>
                  <a:gd name="T7" fmla="*/ 17 h 87"/>
                  <a:gd name="T8" fmla="*/ 7 w 92"/>
                  <a:gd name="T9" fmla="*/ 8 h 87"/>
                  <a:gd name="T10" fmla="*/ 9 w 92"/>
                  <a:gd name="T11" fmla="*/ 3 h 87"/>
                  <a:gd name="T12" fmla="*/ 10 w 92"/>
                  <a:gd name="T13" fmla="*/ 2 h 87"/>
                  <a:gd name="T14" fmla="*/ 12 w 92"/>
                  <a:gd name="T15" fmla="*/ 3 h 87"/>
                  <a:gd name="T16" fmla="*/ 14 w 92"/>
                  <a:gd name="T17" fmla="*/ 6 h 87"/>
                  <a:gd name="T18" fmla="*/ 16 w 92"/>
                  <a:gd name="T19" fmla="*/ 8 h 87"/>
                  <a:gd name="T20" fmla="*/ 18 w 92"/>
                  <a:gd name="T21" fmla="*/ 10 h 87"/>
                  <a:gd name="T22" fmla="*/ 20 w 92"/>
                  <a:gd name="T23" fmla="*/ 10 h 87"/>
                  <a:gd name="T24" fmla="*/ 22 w 92"/>
                  <a:gd name="T25" fmla="*/ 8 h 87"/>
                  <a:gd name="T26" fmla="*/ 24 w 92"/>
                  <a:gd name="T27" fmla="*/ 5 h 87"/>
                  <a:gd name="T28" fmla="*/ 26 w 92"/>
                  <a:gd name="T29" fmla="*/ 2 h 87"/>
                  <a:gd name="T30" fmla="*/ 28 w 92"/>
                  <a:gd name="T31" fmla="*/ 1 h 87"/>
                  <a:gd name="T32" fmla="*/ 29 w 92"/>
                  <a:gd name="T33" fmla="*/ 1 h 87"/>
                  <a:gd name="T34" fmla="*/ 31 w 92"/>
                  <a:gd name="T35" fmla="*/ 4 h 87"/>
                  <a:gd name="T36" fmla="*/ 33 w 92"/>
                  <a:gd name="T37" fmla="*/ 9 h 87"/>
                  <a:gd name="T38" fmla="*/ 35 w 92"/>
                  <a:gd name="T39" fmla="*/ 17 h 87"/>
                  <a:gd name="T40" fmla="*/ 37 w 92"/>
                  <a:gd name="T41" fmla="*/ 26 h 87"/>
                  <a:gd name="T42" fmla="*/ 39 w 92"/>
                  <a:gd name="T43" fmla="*/ 35 h 87"/>
                  <a:gd name="T44" fmla="*/ 40 w 92"/>
                  <a:gd name="T45" fmla="*/ 38 h 87"/>
                  <a:gd name="T46" fmla="*/ 42 w 92"/>
                  <a:gd name="T47" fmla="*/ 32 h 87"/>
                  <a:gd name="T48" fmla="*/ 44 w 92"/>
                  <a:gd name="T49" fmla="*/ 22 h 87"/>
                  <a:gd name="T50" fmla="*/ 46 w 92"/>
                  <a:gd name="T51" fmla="*/ 13 h 87"/>
                  <a:gd name="T52" fmla="*/ 48 w 92"/>
                  <a:gd name="T53" fmla="*/ 6 h 87"/>
                  <a:gd name="T54" fmla="*/ 50 w 92"/>
                  <a:gd name="T55" fmla="*/ 2 h 87"/>
                  <a:gd name="T56" fmla="*/ 52 w 92"/>
                  <a:gd name="T57" fmla="*/ 0 h 87"/>
                  <a:gd name="T58" fmla="*/ 54 w 92"/>
                  <a:gd name="T59" fmla="*/ 0 h 87"/>
                  <a:gd name="T60" fmla="*/ 56 w 92"/>
                  <a:gd name="T61" fmla="*/ 1 h 87"/>
                  <a:gd name="T62" fmla="*/ 58 w 92"/>
                  <a:gd name="T63" fmla="*/ 5 h 87"/>
                  <a:gd name="T64" fmla="*/ 60 w 92"/>
                  <a:gd name="T65" fmla="*/ 8 h 87"/>
                  <a:gd name="T66" fmla="*/ 62 w 92"/>
                  <a:gd name="T67" fmla="*/ 12 h 87"/>
                  <a:gd name="T68" fmla="*/ 63 w 92"/>
                  <a:gd name="T69" fmla="*/ 15 h 87"/>
                  <a:gd name="T70" fmla="*/ 65 w 92"/>
                  <a:gd name="T71" fmla="*/ 16 h 87"/>
                  <a:gd name="T72" fmla="*/ 67 w 92"/>
                  <a:gd name="T73" fmla="*/ 16 h 87"/>
                  <a:gd name="T74" fmla="*/ 69 w 92"/>
                  <a:gd name="T75" fmla="*/ 15 h 87"/>
                  <a:gd name="T76" fmla="*/ 71 w 92"/>
                  <a:gd name="T77" fmla="*/ 15 h 87"/>
                  <a:gd name="T78" fmla="*/ 73 w 92"/>
                  <a:gd name="T79" fmla="*/ 16 h 87"/>
                  <a:gd name="T80" fmla="*/ 74 w 92"/>
                  <a:gd name="T81" fmla="*/ 17 h 87"/>
                  <a:gd name="T82" fmla="*/ 76 w 92"/>
                  <a:gd name="T83" fmla="*/ 21 h 87"/>
                  <a:gd name="T84" fmla="*/ 78 w 92"/>
                  <a:gd name="T85" fmla="*/ 23 h 87"/>
                  <a:gd name="T86" fmla="*/ 80 w 92"/>
                  <a:gd name="T87" fmla="*/ 26 h 87"/>
                  <a:gd name="T88" fmla="*/ 82 w 92"/>
                  <a:gd name="T89" fmla="*/ 27 h 87"/>
                  <a:gd name="T90" fmla="*/ 84 w 92"/>
                  <a:gd name="T91" fmla="*/ 26 h 87"/>
                  <a:gd name="T92" fmla="*/ 86 w 92"/>
                  <a:gd name="T93" fmla="*/ 22 h 87"/>
                  <a:gd name="T94" fmla="*/ 88 w 92"/>
                  <a:gd name="T95" fmla="*/ 17 h 87"/>
                  <a:gd name="T96" fmla="*/ 90 w 92"/>
                  <a:gd name="T97" fmla="*/ 13 h 87"/>
                  <a:gd name="T98" fmla="*/ 92 w 92"/>
                  <a:gd name="T99" fmla="*/ 1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87">
                    <a:moveTo>
                      <a:pt x="0" y="87"/>
                    </a:moveTo>
                    <a:lnTo>
                      <a:pt x="1" y="59"/>
                    </a:lnTo>
                    <a:lnTo>
                      <a:pt x="3" y="32"/>
                    </a:lnTo>
                    <a:lnTo>
                      <a:pt x="5" y="17"/>
                    </a:lnTo>
                    <a:lnTo>
                      <a:pt x="7" y="8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4" y="6"/>
                    </a:lnTo>
                    <a:lnTo>
                      <a:pt x="16" y="8"/>
                    </a:lnTo>
                    <a:lnTo>
                      <a:pt x="18" y="10"/>
                    </a:lnTo>
                    <a:lnTo>
                      <a:pt x="20" y="10"/>
                    </a:lnTo>
                    <a:lnTo>
                      <a:pt x="22" y="8"/>
                    </a:lnTo>
                    <a:lnTo>
                      <a:pt x="24" y="5"/>
                    </a:lnTo>
                    <a:lnTo>
                      <a:pt x="26" y="2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1" y="4"/>
                    </a:lnTo>
                    <a:lnTo>
                      <a:pt x="33" y="9"/>
                    </a:lnTo>
                    <a:lnTo>
                      <a:pt x="35" y="17"/>
                    </a:lnTo>
                    <a:lnTo>
                      <a:pt x="37" y="26"/>
                    </a:lnTo>
                    <a:lnTo>
                      <a:pt x="39" y="35"/>
                    </a:lnTo>
                    <a:lnTo>
                      <a:pt x="40" y="38"/>
                    </a:lnTo>
                    <a:lnTo>
                      <a:pt x="42" y="32"/>
                    </a:lnTo>
                    <a:lnTo>
                      <a:pt x="44" y="22"/>
                    </a:lnTo>
                    <a:lnTo>
                      <a:pt x="46" y="13"/>
                    </a:lnTo>
                    <a:lnTo>
                      <a:pt x="48" y="6"/>
                    </a:lnTo>
                    <a:lnTo>
                      <a:pt x="50" y="2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6" y="1"/>
                    </a:lnTo>
                    <a:lnTo>
                      <a:pt x="58" y="5"/>
                    </a:lnTo>
                    <a:lnTo>
                      <a:pt x="60" y="8"/>
                    </a:lnTo>
                    <a:lnTo>
                      <a:pt x="62" y="12"/>
                    </a:lnTo>
                    <a:lnTo>
                      <a:pt x="63" y="15"/>
                    </a:lnTo>
                    <a:lnTo>
                      <a:pt x="65" y="16"/>
                    </a:lnTo>
                    <a:lnTo>
                      <a:pt x="67" y="16"/>
                    </a:lnTo>
                    <a:lnTo>
                      <a:pt x="69" y="15"/>
                    </a:lnTo>
                    <a:lnTo>
                      <a:pt x="71" y="15"/>
                    </a:lnTo>
                    <a:lnTo>
                      <a:pt x="73" y="16"/>
                    </a:lnTo>
                    <a:lnTo>
                      <a:pt x="74" y="17"/>
                    </a:lnTo>
                    <a:lnTo>
                      <a:pt x="76" y="21"/>
                    </a:lnTo>
                    <a:lnTo>
                      <a:pt x="78" y="23"/>
                    </a:lnTo>
                    <a:lnTo>
                      <a:pt x="80" y="26"/>
                    </a:lnTo>
                    <a:lnTo>
                      <a:pt x="82" y="27"/>
                    </a:lnTo>
                    <a:lnTo>
                      <a:pt x="84" y="26"/>
                    </a:lnTo>
                    <a:lnTo>
                      <a:pt x="86" y="22"/>
                    </a:lnTo>
                    <a:lnTo>
                      <a:pt x="88" y="17"/>
                    </a:lnTo>
                    <a:lnTo>
                      <a:pt x="90" y="13"/>
                    </a:lnTo>
                    <a:lnTo>
                      <a:pt x="92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4" name="Freeform 476"/>
              <p:cNvSpPr>
                <a:spLocks/>
              </p:cNvSpPr>
              <p:nvPr/>
            </p:nvSpPr>
            <p:spPr bwMode="auto">
              <a:xfrm>
                <a:off x="6348744" y="3550697"/>
                <a:ext cx="35832" cy="18428"/>
              </a:xfrm>
              <a:custGeom>
                <a:avLst/>
                <a:gdLst>
                  <a:gd name="T0" fmla="*/ 0 w 35"/>
                  <a:gd name="T1" fmla="*/ 3 h 18"/>
                  <a:gd name="T2" fmla="*/ 1 w 35"/>
                  <a:gd name="T3" fmla="*/ 1 h 18"/>
                  <a:gd name="T4" fmla="*/ 3 w 35"/>
                  <a:gd name="T5" fmla="*/ 0 h 18"/>
                  <a:gd name="T6" fmla="*/ 5 w 35"/>
                  <a:gd name="T7" fmla="*/ 1 h 18"/>
                  <a:gd name="T8" fmla="*/ 7 w 35"/>
                  <a:gd name="T9" fmla="*/ 4 h 18"/>
                  <a:gd name="T10" fmla="*/ 9 w 35"/>
                  <a:gd name="T11" fmla="*/ 8 h 18"/>
                  <a:gd name="T12" fmla="*/ 11 w 35"/>
                  <a:gd name="T13" fmla="*/ 12 h 18"/>
                  <a:gd name="T14" fmla="*/ 13 w 35"/>
                  <a:gd name="T15" fmla="*/ 15 h 18"/>
                  <a:gd name="T16" fmla="*/ 15 w 35"/>
                  <a:gd name="T17" fmla="*/ 17 h 18"/>
                  <a:gd name="T18" fmla="*/ 16 w 35"/>
                  <a:gd name="T19" fmla="*/ 18 h 18"/>
                  <a:gd name="T20" fmla="*/ 18 w 35"/>
                  <a:gd name="T21" fmla="*/ 17 h 18"/>
                  <a:gd name="T22" fmla="*/ 20 w 35"/>
                  <a:gd name="T23" fmla="*/ 15 h 18"/>
                  <a:gd name="T24" fmla="*/ 22 w 35"/>
                  <a:gd name="T25" fmla="*/ 12 h 18"/>
                  <a:gd name="T26" fmla="*/ 24 w 35"/>
                  <a:gd name="T27" fmla="*/ 12 h 18"/>
                  <a:gd name="T28" fmla="*/ 26 w 35"/>
                  <a:gd name="T29" fmla="*/ 12 h 18"/>
                  <a:gd name="T30" fmla="*/ 28 w 35"/>
                  <a:gd name="T31" fmla="*/ 11 h 18"/>
                  <a:gd name="T32" fmla="*/ 30 w 35"/>
                  <a:gd name="T33" fmla="*/ 12 h 18"/>
                  <a:gd name="T34" fmla="*/ 31 w 35"/>
                  <a:gd name="T35" fmla="*/ 12 h 18"/>
                  <a:gd name="T36" fmla="*/ 33 w 35"/>
                  <a:gd name="T37" fmla="*/ 12 h 18"/>
                  <a:gd name="T38" fmla="*/ 35 w 35"/>
                  <a:gd name="T39" fmla="*/ 1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5" h="18">
                    <a:moveTo>
                      <a:pt x="0" y="3"/>
                    </a:moveTo>
                    <a:lnTo>
                      <a:pt x="1" y="1"/>
                    </a:lnTo>
                    <a:lnTo>
                      <a:pt x="3" y="0"/>
                    </a:lnTo>
                    <a:lnTo>
                      <a:pt x="5" y="1"/>
                    </a:lnTo>
                    <a:lnTo>
                      <a:pt x="7" y="4"/>
                    </a:lnTo>
                    <a:lnTo>
                      <a:pt x="9" y="8"/>
                    </a:lnTo>
                    <a:lnTo>
                      <a:pt x="11" y="12"/>
                    </a:lnTo>
                    <a:lnTo>
                      <a:pt x="13" y="15"/>
                    </a:lnTo>
                    <a:lnTo>
                      <a:pt x="15" y="17"/>
                    </a:lnTo>
                    <a:lnTo>
                      <a:pt x="16" y="18"/>
                    </a:lnTo>
                    <a:lnTo>
                      <a:pt x="18" y="17"/>
                    </a:lnTo>
                    <a:lnTo>
                      <a:pt x="20" y="15"/>
                    </a:lnTo>
                    <a:lnTo>
                      <a:pt x="22" y="12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8" y="11"/>
                    </a:lnTo>
                    <a:lnTo>
                      <a:pt x="30" y="12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5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sp>
          <p:nvSpPr>
            <p:cNvPr id="1454" name="Rectangle 31"/>
            <p:cNvSpPr>
              <a:spLocks noChangeArrowheads="1"/>
            </p:cNvSpPr>
            <p:nvPr/>
          </p:nvSpPr>
          <p:spPr bwMode="auto">
            <a:xfrm rot="5400000">
              <a:off x="8521922" y="2793210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RF 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beatnote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 (dB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245" name="Rectangle 31"/>
            <p:cNvSpPr>
              <a:spLocks noChangeArrowheads="1"/>
            </p:cNvSpPr>
            <p:nvPr/>
          </p:nvSpPr>
          <p:spPr bwMode="auto">
            <a:xfrm>
              <a:off x="7974386" y="252393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h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0" name="Rectangle 1649"/>
            <p:cNvSpPr>
              <a:spLocks noChangeArrowheads="1"/>
            </p:cNvSpPr>
            <p:nvPr/>
          </p:nvSpPr>
          <p:spPr bwMode="auto">
            <a:xfrm>
              <a:off x="7636393" y="3340385"/>
              <a:ext cx="88485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58752" y="1184543"/>
            <a:ext cx="1661094" cy="1220922"/>
            <a:chOff x="1258752" y="1184543"/>
            <a:chExt cx="1661094" cy="1220922"/>
          </a:xfrm>
        </p:grpSpPr>
        <p:grpSp>
          <p:nvGrpSpPr>
            <p:cNvPr id="1671" name="Group 1670"/>
            <p:cNvGrpSpPr/>
            <p:nvPr/>
          </p:nvGrpSpPr>
          <p:grpSpPr>
            <a:xfrm>
              <a:off x="1425532" y="1432206"/>
              <a:ext cx="1494314" cy="820735"/>
              <a:chOff x="3244171" y="1924050"/>
              <a:chExt cx="2554967" cy="1374775"/>
            </a:xfrm>
          </p:grpSpPr>
          <p:sp>
            <p:nvSpPr>
              <p:cNvPr id="2814" name="Line 6"/>
              <p:cNvSpPr>
                <a:spLocks noChangeShapeType="1"/>
              </p:cNvSpPr>
              <p:nvPr/>
            </p:nvSpPr>
            <p:spPr bwMode="auto">
              <a:xfrm>
                <a:off x="3532188" y="3132138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5" name="Line 7"/>
              <p:cNvSpPr>
                <a:spLocks noChangeShapeType="1"/>
              </p:cNvSpPr>
              <p:nvPr/>
            </p:nvSpPr>
            <p:spPr bwMode="auto">
              <a:xfrm flipV="1">
                <a:off x="353218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6" name="Line 8"/>
              <p:cNvSpPr>
                <a:spLocks noChangeShapeType="1"/>
              </p:cNvSpPr>
              <p:nvPr/>
            </p:nvSpPr>
            <p:spPr bwMode="auto">
              <a:xfrm flipV="1">
                <a:off x="398621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7" name="Line 9"/>
              <p:cNvSpPr>
                <a:spLocks noChangeShapeType="1"/>
              </p:cNvSpPr>
              <p:nvPr/>
            </p:nvSpPr>
            <p:spPr bwMode="auto">
              <a:xfrm flipV="1">
                <a:off x="44402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8" name="Line 10"/>
              <p:cNvSpPr>
                <a:spLocks noChangeShapeType="1"/>
              </p:cNvSpPr>
              <p:nvPr/>
            </p:nvSpPr>
            <p:spPr bwMode="auto">
              <a:xfrm flipV="1">
                <a:off x="489267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9" name="Line 11"/>
              <p:cNvSpPr>
                <a:spLocks noChangeShapeType="1"/>
              </p:cNvSpPr>
              <p:nvPr/>
            </p:nvSpPr>
            <p:spPr bwMode="auto">
              <a:xfrm flipV="1">
                <a:off x="53467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0" name="Line 12"/>
              <p:cNvSpPr>
                <a:spLocks noChangeShapeType="1"/>
              </p:cNvSpPr>
              <p:nvPr/>
            </p:nvSpPr>
            <p:spPr bwMode="auto">
              <a:xfrm flipV="1">
                <a:off x="57991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1" name="Rectangle 13"/>
              <p:cNvSpPr>
                <a:spLocks noChangeArrowheads="1"/>
              </p:cNvSpPr>
              <p:nvPr/>
            </p:nvSpPr>
            <p:spPr bwMode="auto">
              <a:xfrm>
                <a:off x="3482975" y="31750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22" name="Rectangle 15"/>
              <p:cNvSpPr>
                <a:spLocks noChangeArrowheads="1"/>
              </p:cNvSpPr>
              <p:nvPr/>
            </p:nvSpPr>
            <p:spPr bwMode="auto">
              <a:xfrm>
                <a:off x="42545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23" name="Rectangle 17"/>
              <p:cNvSpPr>
                <a:spLocks noChangeArrowheads="1"/>
              </p:cNvSpPr>
              <p:nvPr/>
            </p:nvSpPr>
            <p:spPr bwMode="auto">
              <a:xfrm>
                <a:off x="51562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24" name="Line 19"/>
              <p:cNvSpPr>
                <a:spLocks noChangeShapeType="1"/>
              </p:cNvSpPr>
              <p:nvPr/>
            </p:nvSpPr>
            <p:spPr bwMode="auto">
              <a:xfrm flipV="1">
                <a:off x="3532188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5" name="Line 20"/>
              <p:cNvSpPr>
                <a:spLocks noChangeShapeType="1"/>
              </p:cNvSpPr>
              <p:nvPr/>
            </p:nvSpPr>
            <p:spPr bwMode="auto">
              <a:xfrm>
                <a:off x="3532188" y="2930525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6" name="Line 21"/>
              <p:cNvSpPr>
                <a:spLocks noChangeShapeType="1"/>
              </p:cNvSpPr>
              <p:nvPr/>
            </p:nvSpPr>
            <p:spPr bwMode="auto">
              <a:xfrm>
                <a:off x="3532188" y="2528888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7" name="Line 22"/>
              <p:cNvSpPr>
                <a:spLocks noChangeShapeType="1"/>
              </p:cNvSpPr>
              <p:nvPr/>
            </p:nvSpPr>
            <p:spPr bwMode="auto">
              <a:xfrm>
                <a:off x="3532188" y="212566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8" name="Rectangle 23"/>
              <p:cNvSpPr>
                <a:spLocks noChangeArrowheads="1"/>
              </p:cNvSpPr>
              <p:nvPr/>
            </p:nvSpPr>
            <p:spPr bwMode="auto">
              <a:xfrm>
                <a:off x="3244171" y="2881171"/>
                <a:ext cx="149224" cy="123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29" name="Rectangle 24"/>
              <p:cNvSpPr>
                <a:spLocks noChangeArrowheads="1"/>
              </p:cNvSpPr>
              <p:nvPr/>
            </p:nvSpPr>
            <p:spPr bwMode="auto">
              <a:xfrm>
                <a:off x="3372326" y="2438400"/>
                <a:ext cx="57150" cy="123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30" name="Rectangle 25"/>
              <p:cNvSpPr>
                <a:spLocks noChangeArrowheads="1"/>
              </p:cNvSpPr>
              <p:nvPr/>
            </p:nvSpPr>
            <p:spPr bwMode="auto">
              <a:xfrm>
                <a:off x="3281839" y="2031999"/>
                <a:ext cx="115889" cy="123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31" name="Freeform 26"/>
              <p:cNvSpPr>
                <a:spLocks/>
              </p:cNvSpPr>
              <p:nvPr/>
            </p:nvSpPr>
            <p:spPr bwMode="auto">
              <a:xfrm>
                <a:off x="3671888" y="1924050"/>
                <a:ext cx="336550" cy="1208088"/>
              </a:xfrm>
              <a:custGeom>
                <a:avLst/>
                <a:gdLst>
                  <a:gd name="T0" fmla="*/ 0 w 212"/>
                  <a:gd name="T1" fmla="*/ 761 h 761"/>
                  <a:gd name="T2" fmla="*/ 7 w 212"/>
                  <a:gd name="T3" fmla="*/ 676 h 761"/>
                  <a:gd name="T4" fmla="*/ 16 w 212"/>
                  <a:gd name="T5" fmla="*/ 711 h 761"/>
                  <a:gd name="T6" fmla="*/ 25 w 212"/>
                  <a:gd name="T7" fmla="*/ 741 h 761"/>
                  <a:gd name="T8" fmla="*/ 33 w 212"/>
                  <a:gd name="T9" fmla="*/ 632 h 761"/>
                  <a:gd name="T10" fmla="*/ 42 w 212"/>
                  <a:gd name="T11" fmla="*/ 563 h 761"/>
                  <a:gd name="T12" fmla="*/ 50 w 212"/>
                  <a:gd name="T13" fmla="*/ 624 h 761"/>
                  <a:gd name="T14" fmla="*/ 59 w 212"/>
                  <a:gd name="T15" fmla="*/ 670 h 761"/>
                  <a:gd name="T16" fmla="*/ 67 w 212"/>
                  <a:gd name="T17" fmla="*/ 577 h 761"/>
                  <a:gd name="T18" fmla="*/ 76 w 212"/>
                  <a:gd name="T19" fmla="*/ 512 h 761"/>
                  <a:gd name="T20" fmla="*/ 85 w 212"/>
                  <a:gd name="T21" fmla="*/ 508 h 761"/>
                  <a:gd name="T22" fmla="*/ 93 w 212"/>
                  <a:gd name="T23" fmla="*/ 557 h 761"/>
                  <a:gd name="T24" fmla="*/ 102 w 212"/>
                  <a:gd name="T25" fmla="*/ 467 h 761"/>
                  <a:gd name="T26" fmla="*/ 110 w 212"/>
                  <a:gd name="T27" fmla="*/ 371 h 761"/>
                  <a:gd name="T28" fmla="*/ 119 w 212"/>
                  <a:gd name="T29" fmla="*/ 268 h 761"/>
                  <a:gd name="T30" fmla="*/ 127 w 212"/>
                  <a:gd name="T31" fmla="*/ 376 h 761"/>
                  <a:gd name="T32" fmla="*/ 136 w 212"/>
                  <a:gd name="T33" fmla="*/ 259 h 761"/>
                  <a:gd name="T34" fmla="*/ 145 w 212"/>
                  <a:gd name="T35" fmla="*/ 446 h 761"/>
                  <a:gd name="T36" fmla="*/ 153 w 212"/>
                  <a:gd name="T37" fmla="*/ 414 h 761"/>
                  <a:gd name="T38" fmla="*/ 162 w 212"/>
                  <a:gd name="T39" fmla="*/ 323 h 761"/>
                  <a:gd name="T40" fmla="*/ 170 w 212"/>
                  <a:gd name="T41" fmla="*/ 228 h 761"/>
                  <a:gd name="T42" fmla="*/ 179 w 212"/>
                  <a:gd name="T43" fmla="*/ 138 h 761"/>
                  <a:gd name="T44" fmla="*/ 187 w 212"/>
                  <a:gd name="T45" fmla="*/ 104 h 761"/>
                  <a:gd name="T46" fmla="*/ 196 w 212"/>
                  <a:gd name="T47" fmla="*/ 152 h 761"/>
                  <a:gd name="T48" fmla="*/ 205 w 212"/>
                  <a:gd name="T49" fmla="*/ 58 h 761"/>
                  <a:gd name="T50" fmla="*/ 212 w 212"/>
                  <a:gd name="T51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12" h="761">
                    <a:moveTo>
                      <a:pt x="0" y="761"/>
                    </a:moveTo>
                    <a:lnTo>
                      <a:pt x="7" y="676"/>
                    </a:lnTo>
                    <a:lnTo>
                      <a:pt x="16" y="711"/>
                    </a:lnTo>
                    <a:lnTo>
                      <a:pt x="25" y="741"/>
                    </a:lnTo>
                    <a:lnTo>
                      <a:pt x="33" y="632"/>
                    </a:lnTo>
                    <a:lnTo>
                      <a:pt x="42" y="563"/>
                    </a:lnTo>
                    <a:lnTo>
                      <a:pt x="50" y="624"/>
                    </a:lnTo>
                    <a:lnTo>
                      <a:pt x="59" y="670"/>
                    </a:lnTo>
                    <a:lnTo>
                      <a:pt x="67" y="577"/>
                    </a:lnTo>
                    <a:lnTo>
                      <a:pt x="76" y="512"/>
                    </a:lnTo>
                    <a:lnTo>
                      <a:pt x="85" y="508"/>
                    </a:lnTo>
                    <a:lnTo>
                      <a:pt x="93" y="557"/>
                    </a:lnTo>
                    <a:lnTo>
                      <a:pt x="102" y="467"/>
                    </a:lnTo>
                    <a:lnTo>
                      <a:pt x="110" y="371"/>
                    </a:lnTo>
                    <a:lnTo>
                      <a:pt x="119" y="268"/>
                    </a:lnTo>
                    <a:lnTo>
                      <a:pt x="127" y="376"/>
                    </a:lnTo>
                    <a:lnTo>
                      <a:pt x="136" y="259"/>
                    </a:lnTo>
                    <a:lnTo>
                      <a:pt x="145" y="446"/>
                    </a:lnTo>
                    <a:lnTo>
                      <a:pt x="153" y="414"/>
                    </a:lnTo>
                    <a:lnTo>
                      <a:pt x="162" y="323"/>
                    </a:lnTo>
                    <a:lnTo>
                      <a:pt x="170" y="228"/>
                    </a:lnTo>
                    <a:lnTo>
                      <a:pt x="179" y="138"/>
                    </a:lnTo>
                    <a:lnTo>
                      <a:pt x="187" y="104"/>
                    </a:lnTo>
                    <a:lnTo>
                      <a:pt x="196" y="152"/>
                    </a:lnTo>
                    <a:lnTo>
                      <a:pt x="205" y="58"/>
                    </a:lnTo>
                    <a:lnTo>
                      <a:pt x="212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2" name="Freeform 27"/>
              <p:cNvSpPr>
                <a:spLocks/>
              </p:cNvSpPr>
              <p:nvPr/>
            </p:nvSpPr>
            <p:spPr bwMode="auto">
              <a:xfrm>
                <a:off x="4052888" y="1924050"/>
                <a:ext cx="33338" cy="157163"/>
              </a:xfrm>
              <a:custGeom>
                <a:avLst/>
                <a:gdLst>
                  <a:gd name="T0" fmla="*/ 0 w 21"/>
                  <a:gd name="T1" fmla="*/ 0 h 99"/>
                  <a:gd name="T2" fmla="*/ 7 w 21"/>
                  <a:gd name="T3" fmla="*/ 99 h 99"/>
                  <a:gd name="T4" fmla="*/ 16 w 21"/>
                  <a:gd name="T5" fmla="*/ 50 h 99"/>
                  <a:gd name="T6" fmla="*/ 21 w 21"/>
                  <a:gd name="T7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99">
                    <a:moveTo>
                      <a:pt x="0" y="0"/>
                    </a:moveTo>
                    <a:lnTo>
                      <a:pt x="7" y="99"/>
                    </a:lnTo>
                    <a:lnTo>
                      <a:pt x="16" y="50"/>
                    </a:lnTo>
                    <a:lnTo>
                      <a:pt x="2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3" name="Freeform 28"/>
              <p:cNvSpPr>
                <a:spLocks/>
              </p:cNvSpPr>
              <p:nvPr/>
            </p:nvSpPr>
            <p:spPr bwMode="auto">
              <a:xfrm>
                <a:off x="4103688" y="1924050"/>
                <a:ext cx="1588" cy="9525"/>
              </a:xfrm>
              <a:custGeom>
                <a:avLst/>
                <a:gdLst>
                  <a:gd name="T0" fmla="*/ 0 w 1"/>
                  <a:gd name="T1" fmla="*/ 0 h 6"/>
                  <a:gd name="T2" fmla="*/ 1 w 1"/>
                  <a:gd name="T3" fmla="*/ 6 h 6"/>
                  <a:gd name="T4" fmla="*/ 1 w 1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6">
                    <a:moveTo>
                      <a:pt x="0" y="0"/>
                    </a:moveTo>
                    <a:lnTo>
                      <a:pt x="1" y="6"/>
                    </a:lnTo>
                    <a:lnTo>
                      <a:pt x="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4" name="Freeform 29"/>
              <p:cNvSpPr>
                <a:spLocks/>
              </p:cNvSpPr>
              <p:nvPr/>
            </p:nvSpPr>
            <p:spPr bwMode="auto">
              <a:xfrm>
                <a:off x="4137025" y="1924050"/>
                <a:ext cx="49213" cy="204788"/>
              </a:xfrm>
              <a:custGeom>
                <a:avLst/>
                <a:gdLst>
                  <a:gd name="T0" fmla="*/ 0 w 31"/>
                  <a:gd name="T1" fmla="*/ 0 h 129"/>
                  <a:gd name="T2" fmla="*/ 6 w 31"/>
                  <a:gd name="T3" fmla="*/ 129 h 129"/>
                  <a:gd name="T4" fmla="*/ 14 w 31"/>
                  <a:gd name="T5" fmla="*/ 18 h 129"/>
                  <a:gd name="T6" fmla="*/ 23 w 31"/>
                  <a:gd name="T7" fmla="*/ 110 h 129"/>
                  <a:gd name="T8" fmla="*/ 31 w 31"/>
                  <a:gd name="T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29">
                    <a:moveTo>
                      <a:pt x="0" y="0"/>
                    </a:moveTo>
                    <a:lnTo>
                      <a:pt x="6" y="129"/>
                    </a:lnTo>
                    <a:lnTo>
                      <a:pt x="14" y="18"/>
                    </a:lnTo>
                    <a:lnTo>
                      <a:pt x="23" y="110"/>
                    </a:lnTo>
                    <a:lnTo>
                      <a:pt x="3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5" name="Freeform 30"/>
              <p:cNvSpPr>
                <a:spLocks/>
              </p:cNvSpPr>
              <p:nvPr/>
            </p:nvSpPr>
            <p:spPr bwMode="auto">
              <a:xfrm>
                <a:off x="4187825" y="1924050"/>
                <a:ext cx="41275" cy="271463"/>
              </a:xfrm>
              <a:custGeom>
                <a:avLst/>
                <a:gdLst>
                  <a:gd name="T0" fmla="*/ 0 w 26"/>
                  <a:gd name="T1" fmla="*/ 0 h 171"/>
                  <a:gd name="T2" fmla="*/ 8 w 26"/>
                  <a:gd name="T3" fmla="*/ 171 h 171"/>
                  <a:gd name="T4" fmla="*/ 17 w 26"/>
                  <a:gd name="T5" fmla="*/ 77 h 171"/>
                  <a:gd name="T6" fmla="*/ 25 w 26"/>
                  <a:gd name="T7" fmla="*/ 9 h 171"/>
                  <a:gd name="T8" fmla="*/ 26 w 26"/>
                  <a:gd name="T9" fmla="*/ 0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71">
                    <a:moveTo>
                      <a:pt x="0" y="0"/>
                    </a:moveTo>
                    <a:lnTo>
                      <a:pt x="8" y="171"/>
                    </a:lnTo>
                    <a:lnTo>
                      <a:pt x="17" y="77"/>
                    </a:lnTo>
                    <a:lnTo>
                      <a:pt x="25" y="9"/>
                    </a:lnTo>
                    <a:lnTo>
                      <a:pt x="2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6" name="Freeform 31"/>
              <p:cNvSpPr>
                <a:spLocks/>
              </p:cNvSpPr>
              <p:nvPr/>
            </p:nvSpPr>
            <p:spPr bwMode="auto">
              <a:xfrm>
                <a:off x="4284663" y="1924050"/>
                <a:ext cx="149225" cy="522288"/>
              </a:xfrm>
              <a:custGeom>
                <a:avLst/>
                <a:gdLst>
                  <a:gd name="T0" fmla="*/ 0 w 94"/>
                  <a:gd name="T1" fmla="*/ 0 h 329"/>
                  <a:gd name="T2" fmla="*/ 7 w 94"/>
                  <a:gd name="T3" fmla="*/ 295 h 329"/>
                  <a:gd name="T4" fmla="*/ 16 w 94"/>
                  <a:gd name="T5" fmla="*/ 329 h 329"/>
                  <a:gd name="T6" fmla="*/ 24 w 94"/>
                  <a:gd name="T7" fmla="*/ 222 h 329"/>
                  <a:gd name="T8" fmla="*/ 33 w 94"/>
                  <a:gd name="T9" fmla="*/ 255 h 329"/>
                  <a:gd name="T10" fmla="*/ 41 w 94"/>
                  <a:gd name="T11" fmla="*/ 302 h 329"/>
                  <a:gd name="T12" fmla="*/ 50 w 94"/>
                  <a:gd name="T13" fmla="*/ 268 h 329"/>
                  <a:gd name="T14" fmla="*/ 59 w 94"/>
                  <a:gd name="T15" fmla="*/ 305 h 329"/>
                  <a:gd name="T16" fmla="*/ 67 w 94"/>
                  <a:gd name="T17" fmla="*/ 208 h 329"/>
                  <a:gd name="T18" fmla="*/ 76 w 94"/>
                  <a:gd name="T19" fmla="*/ 137 h 329"/>
                  <a:gd name="T20" fmla="*/ 84 w 94"/>
                  <a:gd name="T21" fmla="*/ 99 h 329"/>
                  <a:gd name="T22" fmla="*/ 93 w 94"/>
                  <a:gd name="T23" fmla="*/ 12 h 329"/>
                  <a:gd name="T24" fmla="*/ 94 w 94"/>
                  <a:gd name="T25" fmla="*/ 0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329">
                    <a:moveTo>
                      <a:pt x="0" y="0"/>
                    </a:moveTo>
                    <a:lnTo>
                      <a:pt x="7" y="295"/>
                    </a:lnTo>
                    <a:lnTo>
                      <a:pt x="16" y="329"/>
                    </a:lnTo>
                    <a:lnTo>
                      <a:pt x="24" y="222"/>
                    </a:lnTo>
                    <a:lnTo>
                      <a:pt x="33" y="255"/>
                    </a:lnTo>
                    <a:lnTo>
                      <a:pt x="41" y="302"/>
                    </a:lnTo>
                    <a:lnTo>
                      <a:pt x="50" y="268"/>
                    </a:lnTo>
                    <a:lnTo>
                      <a:pt x="59" y="305"/>
                    </a:lnTo>
                    <a:lnTo>
                      <a:pt x="67" y="208"/>
                    </a:lnTo>
                    <a:lnTo>
                      <a:pt x="76" y="137"/>
                    </a:lnTo>
                    <a:lnTo>
                      <a:pt x="84" y="99"/>
                    </a:lnTo>
                    <a:lnTo>
                      <a:pt x="93" y="12"/>
                    </a:lnTo>
                    <a:lnTo>
                      <a:pt x="94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7" name="Freeform 32"/>
              <p:cNvSpPr>
                <a:spLocks/>
              </p:cNvSpPr>
              <p:nvPr/>
            </p:nvSpPr>
            <p:spPr bwMode="auto">
              <a:xfrm>
                <a:off x="4494213" y="1924050"/>
                <a:ext cx="290513" cy="1198563"/>
              </a:xfrm>
              <a:custGeom>
                <a:avLst/>
                <a:gdLst>
                  <a:gd name="T0" fmla="*/ 0 w 183"/>
                  <a:gd name="T1" fmla="*/ 0 h 755"/>
                  <a:gd name="T2" fmla="*/ 4 w 183"/>
                  <a:gd name="T3" fmla="*/ 167 h 755"/>
                  <a:gd name="T4" fmla="*/ 12 w 183"/>
                  <a:gd name="T5" fmla="*/ 362 h 755"/>
                  <a:gd name="T6" fmla="*/ 20 w 183"/>
                  <a:gd name="T7" fmla="*/ 412 h 755"/>
                  <a:gd name="T8" fmla="*/ 29 w 183"/>
                  <a:gd name="T9" fmla="*/ 307 h 755"/>
                  <a:gd name="T10" fmla="*/ 38 w 183"/>
                  <a:gd name="T11" fmla="*/ 249 h 755"/>
                  <a:gd name="T12" fmla="*/ 46 w 183"/>
                  <a:gd name="T13" fmla="*/ 224 h 755"/>
                  <a:gd name="T14" fmla="*/ 55 w 183"/>
                  <a:gd name="T15" fmla="*/ 341 h 755"/>
                  <a:gd name="T16" fmla="*/ 63 w 183"/>
                  <a:gd name="T17" fmla="*/ 755 h 755"/>
                  <a:gd name="T18" fmla="*/ 72 w 183"/>
                  <a:gd name="T19" fmla="*/ 660 h 755"/>
                  <a:gd name="T20" fmla="*/ 80 w 183"/>
                  <a:gd name="T21" fmla="*/ 588 h 755"/>
                  <a:gd name="T22" fmla="*/ 89 w 183"/>
                  <a:gd name="T23" fmla="*/ 514 h 755"/>
                  <a:gd name="T24" fmla="*/ 98 w 183"/>
                  <a:gd name="T25" fmla="*/ 425 h 755"/>
                  <a:gd name="T26" fmla="*/ 106 w 183"/>
                  <a:gd name="T27" fmla="*/ 474 h 755"/>
                  <a:gd name="T28" fmla="*/ 115 w 183"/>
                  <a:gd name="T29" fmla="*/ 517 h 755"/>
                  <a:gd name="T30" fmla="*/ 123 w 183"/>
                  <a:gd name="T31" fmla="*/ 414 h 755"/>
                  <a:gd name="T32" fmla="*/ 132 w 183"/>
                  <a:gd name="T33" fmla="*/ 526 h 755"/>
                  <a:gd name="T34" fmla="*/ 140 w 183"/>
                  <a:gd name="T35" fmla="*/ 500 h 755"/>
                  <a:gd name="T36" fmla="*/ 149 w 183"/>
                  <a:gd name="T37" fmla="*/ 402 h 755"/>
                  <a:gd name="T38" fmla="*/ 158 w 183"/>
                  <a:gd name="T39" fmla="*/ 302 h 755"/>
                  <a:gd name="T40" fmla="*/ 166 w 183"/>
                  <a:gd name="T41" fmla="*/ 205 h 755"/>
                  <a:gd name="T42" fmla="*/ 175 w 183"/>
                  <a:gd name="T43" fmla="*/ 97 h 755"/>
                  <a:gd name="T44" fmla="*/ 183 w 183"/>
                  <a:gd name="T45" fmla="*/ 0 h 7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3" h="755">
                    <a:moveTo>
                      <a:pt x="0" y="0"/>
                    </a:moveTo>
                    <a:lnTo>
                      <a:pt x="4" y="167"/>
                    </a:lnTo>
                    <a:lnTo>
                      <a:pt x="12" y="362"/>
                    </a:lnTo>
                    <a:lnTo>
                      <a:pt x="20" y="412"/>
                    </a:lnTo>
                    <a:lnTo>
                      <a:pt x="29" y="307"/>
                    </a:lnTo>
                    <a:lnTo>
                      <a:pt x="38" y="249"/>
                    </a:lnTo>
                    <a:lnTo>
                      <a:pt x="46" y="224"/>
                    </a:lnTo>
                    <a:lnTo>
                      <a:pt x="55" y="341"/>
                    </a:lnTo>
                    <a:lnTo>
                      <a:pt x="63" y="755"/>
                    </a:lnTo>
                    <a:lnTo>
                      <a:pt x="72" y="660"/>
                    </a:lnTo>
                    <a:lnTo>
                      <a:pt x="80" y="588"/>
                    </a:lnTo>
                    <a:lnTo>
                      <a:pt x="89" y="514"/>
                    </a:lnTo>
                    <a:lnTo>
                      <a:pt x="98" y="425"/>
                    </a:lnTo>
                    <a:lnTo>
                      <a:pt x="106" y="474"/>
                    </a:lnTo>
                    <a:lnTo>
                      <a:pt x="115" y="517"/>
                    </a:lnTo>
                    <a:lnTo>
                      <a:pt x="123" y="414"/>
                    </a:lnTo>
                    <a:lnTo>
                      <a:pt x="132" y="526"/>
                    </a:lnTo>
                    <a:lnTo>
                      <a:pt x="140" y="500"/>
                    </a:lnTo>
                    <a:lnTo>
                      <a:pt x="149" y="402"/>
                    </a:lnTo>
                    <a:lnTo>
                      <a:pt x="158" y="302"/>
                    </a:lnTo>
                    <a:lnTo>
                      <a:pt x="166" y="205"/>
                    </a:lnTo>
                    <a:lnTo>
                      <a:pt x="175" y="97"/>
                    </a:lnTo>
                    <a:lnTo>
                      <a:pt x="183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8" name="Freeform 33"/>
              <p:cNvSpPr>
                <a:spLocks/>
              </p:cNvSpPr>
              <p:nvPr/>
            </p:nvSpPr>
            <p:spPr bwMode="auto">
              <a:xfrm>
                <a:off x="4821238" y="1924050"/>
                <a:ext cx="501650" cy="1095375"/>
              </a:xfrm>
              <a:custGeom>
                <a:avLst/>
                <a:gdLst>
                  <a:gd name="T0" fmla="*/ 0 w 316"/>
                  <a:gd name="T1" fmla="*/ 0 h 690"/>
                  <a:gd name="T2" fmla="*/ 3 w 316"/>
                  <a:gd name="T3" fmla="*/ 34 h 690"/>
                  <a:gd name="T4" fmla="*/ 12 w 316"/>
                  <a:gd name="T5" fmla="*/ 225 h 690"/>
                  <a:gd name="T6" fmla="*/ 20 w 316"/>
                  <a:gd name="T7" fmla="*/ 257 h 690"/>
                  <a:gd name="T8" fmla="*/ 29 w 316"/>
                  <a:gd name="T9" fmla="*/ 155 h 690"/>
                  <a:gd name="T10" fmla="*/ 37 w 316"/>
                  <a:gd name="T11" fmla="*/ 51 h 690"/>
                  <a:gd name="T12" fmla="*/ 46 w 316"/>
                  <a:gd name="T13" fmla="*/ 59 h 690"/>
                  <a:gd name="T14" fmla="*/ 54 w 316"/>
                  <a:gd name="T15" fmla="*/ 246 h 690"/>
                  <a:gd name="T16" fmla="*/ 63 w 316"/>
                  <a:gd name="T17" fmla="*/ 357 h 690"/>
                  <a:gd name="T18" fmla="*/ 72 w 316"/>
                  <a:gd name="T19" fmla="*/ 407 h 690"/>
                  <a:gd name="T20" fmla="*/ 80 w 316"/>
                  <a:gd name="T21" fmla="*/ 487 h 690"/>
                  <a:gd name="T22" fmla="*/ 89 w 316"/>
                  <a:gd name="T23" fmla="*/ 428 h 690"/>
                  <a:gd name="T24" fmla="*/ 97 w 316"/>
                  <a:gd name="T25" fmla="*/ 492 h 690"/>
                  <a:gd name="T26" fmla="*/ 106 w 316"/>
                  <a:gd name="T27" fmla="*/ 496 h 690"/>
                  <a:gd name="T28" fmla="*/ 114 w 316"/>
                  <a:gd name="T29" fmla="*/ 548 h 690"/>
                  <a:gd name="T30" fmla="*/ 123 w 316"/>
                  <a:gd name="T31" fmla="*/ 449 h 690"/>
                  <a:gd name="T32" fmla="*/ 132 w 316"/>
                  <a:gd name="T33" fmla="*/ 362 h 690"/>
                  <a:gd name="T34" fmla="*/ 140 w 316"/>
                  <a:gd name="T35" fmla="*/ 551 h 690"/>
                  <a:gd name="T36" fmla="*/ 149 w 316"/>
                  <a:gd name="T37" fmla="*/ 662 h 690"/>
                  <a:gd name="T38" fmla="*/ 157 w 316"/>
                  <a:gd name="T39" fmla="*/ 562 h 690"/>
                  <a:gd name="T40" fmla="*/ 166 w 316"/>
                  <a:gd name="T41" fmla="*/ 690 h 690"/>
                  <a:gd name="T42" fmla="*/ 174 w 316"/>
                  <a:gd name="T43" fmla="*/ 588 h 690"/>
                  <a:gd name="T44" fmla="*/ 183 w 316"/>
                  <a:gd name="T45" fmla="*/ 477 h 690"/>
                  <a:gd name="T46" fmla="*/ 192 w 316"/>
                  <a:gd name="T47" fmla="*/ 369 h 690"/>
                  <a:gd name="T48" fmla="*/ 200 w 316"/>
                  <a:gd name="T49" fmla="*/ 399 h 690"/>
                  <a:gd name="T50" fmla="*/ 209 w 316"/>
                  <a:gd name="T51" fmla="*/ 305 h 690"/>
                  <a:gd name="T52" fmla="*/ 217 w 316"/>
                  <a:gd name="T53" fmla="*/ 218 h 690"/>
                  <a:gd name="T54" fmla="*/ 226 w 316"/>
                  <a:gd name="T55" fmla="*/ 399 h 690"/>
                  <a:gd name="T56" fmla="*/ 234 w 316"/>
                  <a:gd name="T57" fmla="*/ 505 h 690"/>
                  <a:gd name="T58" fmla="*/ 243 w 316"/>
                  <a:gd name="T59" fmla="*/ 403 h 690"/>
                  <a:gd name="T60" fmla="*/ 252 w 316"/>
                  <a:gd name="T61" fmla="*/ 428 h 690"/>
                  <a:gd name="T62" fmla="*/ 260 w 316"/>
                  <a:gd name="T63" fmla="*/ 478 h 690"/>
                  <a:gd name="T64" fmla="*/ 269 w 316"/>
                  <a:gd name="T65" fmla="*/ 378 h 690"/>
                  <a:gd name="T66" fmla="*/ 277 w 316"/>
                  <a:gd name="T67" fmla="*/ 295 h 690"/>
                  <a:gd name="T68" fmla="*/ 286 w 316"/>
                  <a:gd name="T69" fmla="*/ 194 h 690"/>
                  <a:gd name="T70" fmla="*/ 294 w 316"/>
                  <a:gd name="T71" fmla="*/ 230 h 690"/>
                  <a:gd name="T72" fmla="*/ 303 w 316"/>
                  <a:gd name="T73" fmla="*/ 148 h 690"/>
                  <a:gd name="T74" fmla="*/ 312 w 316"/>
                  <a:gd name="T75" fmla="*/ 45 h 690"/>
                  <a:gd name="T76" fmla="*/ 316 w 316"/>
                  <a:gd name="T77" fmla="*/ 0 h 6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16" h="690">
                    <a:moveTo>
                      <a:pt x="0" y="0"/>
                    </a:moveTo>
                    <a:lnTo>
                      <a:pt x="3" y="34"/>
                    </a:lnTo>
                    <a:lnTo>
                      <a:pt x="12" y="225"/>
                    </a:lnTo>
                    <a:lnTo>
                      <a:pt x="20" y="257"/>
                    </a:lnTo>
                    <a:lnTo>
                      <a:pt x="29" y="155"/>
                    </a:lnTo>
                    <a:lnTo>
                      <a:pt x="37" y="51"/>
                    </a:lnTo>
                    <a:lnTo>
                      <a:pt x="46" y="59"/>
                    </a:lnTo>
                    <a:lnTo>
                      <a:pt x="54" y="246"/>
                    </a:lnTo>
                    <a:lnTo>
                      <a:pt x="63" y="357"/>
                    </a:lnTo>
                    <a:lnTo>
                      <a:pt x="72" y="407"/>
                    </a:lnTo>
                    <a:lnTo>
                      <a:pt x="80" y="487"/>
                    </a:lnTo>
                    <a:lnTo>
                      <a:pt x="89" y="428"/>
                    </a:lnTo>
                    <a:lnTo>
                      <a:pt x="97" y="492"/>
                    </a:lnTo>
                    <a:lnTo>
                      <a:pt x="106" y="496"/>
                    </a:lnTo>
                    <a:lnTo>
                      <a:pt x="114" y="548"/>
                    </a:lnTo>
                    <a:lnTo>
                      <a:pt x="123" y="449"/>
                    </a:lnTo>
                    <a:lnTo>
                      <a:pt x="132" y="362"/>
                    </a:lnTo>
                    <a:lnTo>
                      <a:pt x="140" y="551"/>
                    </a:lnTo>
                    <a:lnTo>
                      <a:pt x="149" y="662"/>
                    </a:lnTo>
                    <a:lnTo>
                      <a:pt x="157" y="562"/>
                    </a:lnTo>
                    <a:lnTo>
                      <a:pt x="166" y="690"/>
                    </a:lnTo>
                    <a:lnTo>
                      <a:pt x="174" y="588"/>
                    </a:lnTo>
                    <a:lnTo>
                      <a:pt x="183" y="477"/>
                    </a:lnTo>
                    <a:lnTo>
                      <a:pt x="192" y="369"/>
                    </a:lnTo>
                    <a:lnTo>
                      <a:pt x="200" y="399"/>
                    </a:lnTo>
                    <a:lnTo>
                      <a:pt x="209" y="305"/>
                    </a:lnTo>
                    <a:lnTo>
                      <a:pt x="217" y="218"/>
                    </a:lnTo>
                    <a:lnTo>
                      <a:pt x="226" y="399"/>
                    </a:lnTo>
                    <a:lnTo>
                      <a:pt x="234" y="505"/>
                    </a:lnTo>
                    <a:lnTo>
                      <a:pt x="243" y="403"/>
                    </a:lnTo>
                    <a:lnTo>
                      <a:pt x="252" y="428"/>
                    </a:lnTo>
                    <a:lnTo>
                      <a:pt x="260" y="478"/>
                    </a:lnTo>
                    <a:lnTo>
                      <a:pt x="269" y="378"/>
                    </a:lnTo>
                    <a:lnTo>
                      <a:pt x="277" y="295"/>
                    </a:lnTo>
                    <a:lnTo>
                      <a:pt x="286" y="194"/>
                    </a:lnTo>
                    <a:lnTo>
                      <a:pt x="294" y="230"/>
                    </a:lnTo>
                    <a:lnTo>
                      <a:pt x="303" y="148"/>
                    </a:lnTo>
                    <a:lnTo>
                      <a:pt x="312" y="45"/>
                    </a:lnTo>
                    <a:lnTo>
                      <a:pt x="31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9" name="Freeform 34"/>
              <p:cNvSpPr>
                <a:spLocks/>
              </p:cNvSpPr>
              <p:nvPr/>
            </p:nvSpPr>
            <p:spPr bwMode="auto">
              <a:xfrm>
                <a:off x="5356225" y="1924050"/>
                <a:ext cx="26988" cy="1208088"/>
              </a:xfrm>
              <a:custGeom>
                <a:avLst/>
                <a:gdLst>
                  <a:gd name="T0" fmla="*/ 0 w 17"/>
                  <a:gd name="T1" fmla="*/ 0 h 761"/>
                  <a:gd name="T2" fmla="*/ 9 w 17"/>
                  <a:gd name="T3" fmla="*/ 321 h 761"/>
                  <a:gd name="T4" fmla="*/ 17 w 17"/>
                  <a:gd name="T5" fmla="*/ 761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761">
                    <a:moveTo>
                      <a:pt x="0" y="0"/>
                    </a:moveTo>
                    <a:lnTo>
                      <a:pt x="9" y="321"/>
                    </a:lnTo>
                    <a:lnTo>
                      <a:pt x="17" y="761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0" name="Freeform 35"/>
              <p:cNvSpPr>
                <a:spLocks/>
              </p:cNvSpPr>
              <p:nvPr/>
            </p:nvSpPr>
            <p:spPr bwMode="auto">
              <a:xfrm>
                <a:off x="5430838" y="3033713"/>
                <a:ext cx="34925" cy="98425"/>
              </a:xfrm>
              <a:custGeom>
                <a:avLst/>
                <a:gdLst>
                  <a:gd name="T0" fmla="*/ 0 w 22"/>
                  <a:gd name="T1" fmla="*/ 62 h 62"/>
                  <a:gd name="T2" fmla="*/ 4 w 22"/>
                  <a:gd name="T3" fmla="*/ 0 h 62"/>
                  <a:gd name="T4" fmla="*/ 13 w 22"/>
                  <a:gd name="T5" fmla="*/ 29 h 62"/>
                  <a:gd name="T6" fmla="*/ 22 w 22"/>
                  <a:gd name="T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62">
                    <a:moveTo>
                      <a:pt x="0" y="62"/>
                    </a:moveTo>
                    <a:lnTo>
                      <a:pt x="4" y="0"/>
                    </a:lnTo>
                    <a:lnTo>
                      <a:pt x="13" y="29"/>
                    </a:lnTo>
                    <a:lnTo>
                      <a:pt x="22" y="6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1" name="Freeform 36"/>
              <p:cNvSpPr>
                <a:spLocks/>
              </p:cNvSpPr>
              <p:nvPr/>
            </p:nvSpPr>
            <p:spPr bwMode="auto">
              <a:xfrm>
                <a:off x="5487988" y="3074988"/>
                <a:ext cx="25400" cy="57150"/>
              </a:xfrm>
              <a:custGeom>
                <a:avLst/>
                <a:gdLst>
                  <a:gd name="T0" fmla="*/ 0 w 16"/>
                  <a:gd name="T1" fmla="*/ 36 h 36"/>
                  <a:gd name="T2" fmla="*/ 3 w 16"/>
                  <a:gd name="T3" fmla="*/ 0 h 36"/>
                  <a:gd name="T4" fmla="*/ 11 w 16"/>
                  <a:gd name="T5" fmla="*/ 11 h 36"/>
                  <a:gd name="T6" fmla="*/ 16 w 16"/>
                  <a:gd name="T7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36">
                    <a:moveTo>
                      <a:pt x="0" y="36"/>
                    </a:moveTo>
                    <a:lnTo>
                      <a:pt x="3" y="0"/>
                    </a:lnTo>
                    <a:lnTo>
                      <a:pt x="11" y="11"/>
                    </a:lnTo>
                    <a:lnTo>
                      <a:pt x="16" y="3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2" name="Freeform 37"/>
              <p:cNvSpPr>
                <a:spLocks/>
              </p:cNvSpPr>
              <p:nvPr/>
            </p:nvSpPr>
            <p:spPr bwMode="auto">
              <a:xfrm>
                <a:off x="5551488" y="2049463"/>
                <a:ext cx="185738" cy="1082675"/>
              </a:xfrm>
              <a:custGeom>
                <a:avLst/>
                <a:gdLst>
                  <a:gd name="T0" fmla="*/ 0 w 117"/>
                  <a:gd name="T1" fmla="*/ 682 h 682"/>
                  <a:gd name="T2" fmla="*/ 6 w 117"/>
                  <a:gd name="T3" fmla="*/ 661 h 682"/>
                  <a:gd name="T4" fmla="*/ 14 w 117"/>
                  <a:gd name="T5" fmla="*/ 620 h 682"/>
                  <a:gd name="T6" fmla="*/ 23 w 117"/>
                  <a:gd name="T7" fmla="*/ 568 h 682"/>
                  <a:gd name="T8" fmla="*/ 31 w 117"/>
                  <a:gd name="T9" fmla="*/ 473 h 682"/>
                  <a:gd name="T10" fmla="*/ 40 w 117"/>
                  <a:gd name="T11" fmla="*/ 433 h 682"/>
                  <a:gd name="T12" fmla="*/ 48 w 117"/>
                  <a:gd name="T13" fmla="*/ 548 h 682"/>
                  <a:gd name="T14" fmla="*/ 57 w 117"/>
                  <a:gd name="T15" fmla="*/ 589 h 682"/>
                  <a:gd name="T16" fmla="*/ 66 w 117"/>
                  <a:gd name="T17" fmla="*/ 497 h 682"/>
                  <a:gd name="T18" fmla="*/ 74 w 117"/>
                  <a:gd name="T19" fmla="*/ 415 h 682"/>
                  <a:gd name="T20" fmla="*/ 83 w 117"/>
                  <a:gd name="T21" fmla="*/ 337 h 682"/>
                  <a:gd name="T22" fmla="*/ 91 w 117"/>
                  <a:gd name="T23" fmla="*/ 235 h 682"/>
                  <a:gd name="T24" fmla="*/ 100 w 117"/>
                  <a:gd name="T25" fmla="*/ 200 h 682"/>
                  <a:gd name="T26" fmla="*/ 108 w 117"/>
                  <a:gd name="T27" fmla="*/ 91 h 682"/>
                  <a:gd name="T28" fmla="*/ 117 w 117"/>
                  <a:gd name="T29" fmla="*/ 0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7" h="682">
                    <a:moveTo>
                      <a:pt x="0" y="682"/>
                    </a:moveTo>
                    <a:lnTo>
                      <a:pt x="6" y="661"/>
                    </a:lnTo>
                    <a:lnTo>
                      <a:pt x="14" y="620"/>
                    </a:lnTo>
                    <a:lnTo>
                      <a:pt x="23" y="568"/>
                    </a:lnTo>
                    <a:lnTo>
                      <a:pt x="31" y="473"/>
                    </a:lnTo>
                    <a:lnTo>
                      <a:pt x="40" y="433"/>
                    </a:lnTo>
                    <a:lnTo>
                      <a:pt x="48" y="548"/>
                    </a:lnTo>
                    <a:lnTo>
                      <a:pt x="57" y="589"/>
                    </a:lnTo>
                    <a:lnTo>
                      <a:pt x="66" y="497"/>
                    </a:lnTo>
                    <a:lnTo>
                      <a:pt x="74" y="415"/>
                    </a:lnTo>
                    <a:lnTo>
                      <a:pt x="83" y="337"/>
                    </a:lnTo>
                    <a:lnTo>
                      <a:pt x="91" y="235"/>
                    </a:lnTo>
                    <a:lnTo>
                      <a:pt x="100" y="200"/>
                    </a:lnTo>
                    <a:lnTo>
                      <a:pt x="108" y="91"/>
                    </a:lnTo>
                    <a:lnTo>
                      <a:pt x="117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3" name="Freeform 38"/>
              <p:cNvSpPr>
                <a:spLocks/>
              </p:cNvSpPr>
              <p:nvPr/>
            </p:nvSpPr>
            <p:spPr bwMode="auto">
              <a:xfrm>
                <a:off x="3533775" y="2320925"/>
                <a:ext cx="666750" cy="323850"/>
              </a:xfrm>
              <a:custGeom>
                <a:avLst/>
                <a:gdLst>
                  <a:gd name="T0" fmla="*/ 0 w 420"/>
                  <a:gd name="T1" fmla="*/ 0 h 204"/>
                  <a:gd name="T2" fmla="*/ 9 w 420"/>
                  <a:gd name="T3" fmla="*/ 48 h 204"/>
                  <a:gd name="T4" fmla="*/ 18 w 420"/>
                  <a:gd name="T5" fmla="*/ 59 h 204"/>
                  <a:gd name="T6" fmla="*/ 26 w 420"/>
                  <a:gd name="T7" fmla="*/ 59 h 204"/>
                  <a:gd name="T8" fmla="*/ 35 w 420"/>
                  <a:gd name="T9" fmla="*/ 40 h 204"/>
                  <a:gd name="T10" fmla="*/ 43 w 420"/>
                  <a:gd name="T11" fmla="*/ 59 h 204"/>
                  <a:gd name="T12" fmla="*/ 52 w 420"/>
                  <a:gd name="T13" fmla="*/ 86 h 204"/>
                  <a:gd name="T14" fmla="*/ 60 w 420"/>
                  <a:gd name="T15" fmla="*/ 94 h 204"/>
                  <a:gd name="T16" fmla="*/ 69 w 420"/>
                  <a:gd name="T17" fmla="*/ 87 h 204"/>
                  <a:gd name="T18" fmla="*/ 78 w 420"/>
                  <a:gd name="T19" fmla="*/ 122 h 204"/>
                  <a:gd name="T20" fmla="*/ 86 w 420"/>
                  <a:gd name="T21" fmla="*/ 161 h 204"/>
                  <a:gd name="T22" fmla="*/ 94 w 420"/>
                  <a:gd name="T23" fmla="*/ 152 h 204"/>
                  <a:gd name="T24" fmla="*/ 103 w 420"/>
                  <a:gd name="T25" fmla="*/ 121 h 204"/>
                  <a:gd name="T26" fmla="*/ 112 w 420"/>
                  <a:gd name="T27" fmla="*/ 131 h 204"/>
                  <a:gd name="T28" fmla="*/ 120 w 420"/>
                  <a:gd name="T29" fmla="*/ 117 h 204"/>
                  <a:gd name="T30" fmla="*/ 129 w 420"/>
                  <a:gd name="T31" fmla="*/ 131 h 204"/>
                  <a:gd name="T32" fmla="*/ 137 w 420"/>
                  <a:gd name="T33" fmla="*/ 153 h 204"/>
                  <a:gd name="T34" fmla="*/ 146 w 420"/>
                  <a:gd name="T35" fmla="*/ 147 h 204"/>
                  <a:gd name="T36" fmla="*/ 154 w 420"/>
                  <a:gd name="T37" fmla="*/ 158 h 204"/>
                  <a:gd name="T38" fmla="*/ 163 w 420"/>
                  <a:gd name="T39" fmla="*/ 135 h 204"/>
                  <a:gd name="T40" fmla="*/ 172 w 420"/>
                  <a:gd name="T41" fmla="*/ 151 h 204"/>
                  <a:gd name="T42" fmla="*/ 180 w 420"/>
                  <a:gd name="T43" fmla="*/ 157 h 204"/>
                  <a:gd name="T44" fmla="*/ 189 w 420"/>
                  <a:gd name="T45" fmla="*/ 172 h 204"/>
                  <a:gd name="T46" fmla="*/ 197 w 420"/>
                  <a:gd name="T47" fmla="*/ 188 h 204"/>
                  <a:gd name="T48" fmla="*/ 206 w 420"/>
                  <a:gd name="T49" fmla="*/ 174 h 204"/>
                  <a:gd name="T50" fmla="*/ 214 w 420"/>
                  <a:gd name="T51" fmla="*/ 166 h 204"/>
                  <a:gd name="T52" fmla="*/ 223 w 420"/>
                  <a:gd name="T53" fmla="*/ 166 h 204"/>
                  <a:gd name="T54" fmla="*/ 232 w 420"/>
                  <a:gd name="T55" fmla="*/ 164 h 204"/>
                  <a:gd name="T56" fmla="*/ 240 w 420"/>
                  <a:gd name="T57" fmla="*/ 185 h 204"/>
                  <a:gd name="T58" fmla="*/ 249 w 420"/>
                  <a:gd name="T59" fmla="*/ 203 h 204"/>
                  <a:gd name="T60" fmla="*/ 257 w 420"/>
                  <a:gd name="T61" fmla="*/ 181 h 204"/>
                  <a:gd name="T62" fmla="*/ 266 w 420"/>
                  <a:gd name="T63" fmla="*/ 186 h 204"/>
                  <a:gd name="T64" fmla="*/ 274 w 420"/>
                  <a:gd name="T65" fmla="*/ 184 h 204"/>
                  <a:gd name="T66" fmla="*/ 283 w 420"/>
                  <a:gd name="T67" fmla="*/ 194 h 204"/>
                  <a:gd name="T68" fmla="*/ 292 w 420"/>
                  <a:gd name="T69" fmla="*/ 191 h 204"/>
                  <a:gd name="T70" fmla="*/ 300 w 420"/>
                  <a:gd name="T71" fmla="*/ 196 h 204"/>
                  <a:gd name="T72" fmla="*/ 309 w 420"/>
                  <a:gd name="T73" fmla="*/ 192 h 204"/>
                  <a:gd name="T74" fmla="*/ 317 w 420"/>
                  <a:gd name="T75" fmla="*/ 196 h 204"/>
                  <a:gd name="T76" fmla="*/ 326 w 420"/>
                  <a:gd name="T77" fmla="*/ 174 h 204"/>
                  <a:gd name="T78" fmla="*/ 334 w 420"/>
                  <a:gd name="T79" fmla="*/ 168 h 204"/>
                  <a:gd name="T80" fmla="*/ 343 w 420"/>
                  <a:gd name="T81" fmla="*/ 204 h 204"/>
                  <a:gd name="T82" fmla="*/ 352 w 420"/>
                  <a:gd name="T83" fmla="*/ 202 h 204"/>
                  <a:gd name="T84" fmla="*/ 360 w 420"/>
                  <a:gd name="T85" fmla="*/ 180 h 204"/>
                  <a:gd name="T86" fmla="*/ 369 w 420"/>
                  <a:gd name="T87" fmla="*/ 177 h 204"/>
                  <a:gd name="T88" fmla="*/ 377 w 420"/>
                  <a:gd name="T89" fmla="*/ 162 h 204"/>
                  <a:gd name="T90" fmla="*/ 386 w 420"/>
                  <a:gd name="T91" fmla="*/ 143 h 204"/>
                  <a:gd name="T92" fmla="*/ 394 w 420"/>
                  <a:gd name="T93" fmla="*/ 148 h 204"/>
                  <a:gd name="T94" fmla="*/ 403 w 420"/>
                  <a:gd name="T95" fmla="*/ 154 h 204"/>
                  <a:gd name="T96" fmla="*/ 412 w 420"/>
                  <a:gd name="T97" fmla="*/ 131 h 204"/>
                  <a:gd name="T98" fmla="*/ 420 w 420"/>
                  <a:gd name="T99" fmla="*/ 14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04">
                    <a:moveTo>
                      <a:pt x="0" y="0"/>
                    </a:moveTo>
                    <a:lnTo>
                      <a:pt x="9" y="48"/>
                    </a:lnTo>
                    <a:lnTo>
                      <a:pt x="18" y="59"/>
                    </a:lnTo>
                    <a:lnTo>
                      <a:pt x="26" y="59"/>
                    </a:lnTo>
                    <a:lnTo>
                      <a:pt x="35" y="40"/>
                    </a:lnTo>
                    <a:lnTo>
                      <a:pt x="43" y="59"/>
                    </a:lnTo>
                    <a:lnTo>
                      <a:pt x="52" y="86"/>
                    </a:lnTo>
                    <a:lnTo>
                      <a:pt x="60" y="94"/>
                    </a:lnTo>
                    <a:lnTo>
                      <a:pt x="69" y="87"/>
                    </a:lnTo>
                    <a:lnTo>
                      <a:pt x="78" y="122"/>
                    </a:lnTo>
                    <a:lnTo>
                      <a:pt x="86" y="161"/>
                    </a:lnTo>
                    <a:lnTo>
                      <a:pt x="94" y="152"/>
                    </a:lnTo>
                    <a:lnTo>
                      <a:pt x="103" y="121"/>
                    </a:lnTo>
                    <a:lnTo>
                      <a:pt x="112" y="131"/>
                    </a:lnTo>
                    <a:lnTo>
                      <a:pt x="120" y="117"/>
                    </a:lnTo>
                    <a:lnTo>
                      <a:pt x="129" y="131"/>
                    </a:lnTo>
                    <a:lnTo>
                      <a:pt x="137" y="153"/>
                    </a:lnTo>
                    <a:lnTo>
                      <a:pt x="146" y="147"/>
                    </a:lnTo>
                    <a:lnTo>
                      <a:pt x="154" y="158"/>
                    </a:lnTo>
                    <a:lnTo>
                      <a:pt x="163" y="135"/>
                    </a:lnTo>
                    <a:lnTo>
                      <a:pt x="172" y="151"/>
                    </a:lnTo>
                    <a:lnTo>
                      <a:pt x="180" y="157"/>
                    </a:lnTo>
                    <a:lnTo>
                      <a:pt x="189" y="172"/>
                    </a:lnTo>
                    <a:lnTo>
                      <a:pt x="197" y="188"/>
                    </a:lnTo>
                    <a:lnTo>
                      <a:pt x="206" y="174"/>
                    </a:lnTo>
                    <a:lnTo>
                      <a:pt x="214" y="166"/>
                    </a:lnTo>
                    <a:lnTo>
                      <a:pt x="223" y="166"/>
                    </a:lnTo>
                    <a:lnTo>
                      <a:pt x="232" y="164"/>
                    </a:lnTo>
                    <a:lnTo>
                      <a:pt x="240" y="185"/>
                    </a:lnTo>
                    <a:lnTo>
                      <a:pt x="249" y="203"/>
                    </a:lnTo>
                    <a:lnTo>
                      <a:pt x="257" y="181"/>
                    </a:lnTo>
                    <a:lnTo>
                      <a:pt x="266" y="186"/>
                    </a:lnTo>
                    <a:lnTo>
                      <a:pt x="274" y="184"/>
                    </a:lnTo>
                    <a:lnTo>
                      <a:pt x="283" y="194"/>
                    </a:lnTo>
                    <a:lnTo>
                      <a:pt x="292" y="191"/>
                    </a:lnTo>
                    <a:lnTo>
                      <a:pt x="300" y="196"/>
                    </a:lnTo>
                    <a:lnTo>
                      <a:pt x="309" y="192"/>
                    </a:lnTo>
                    <a:lnTo>
                      <a:pt x="317" y="196"/>
                    </a:lnTo>
                    <a:lnTo>
                      <a:pt x="326" y="174"/>
                    </a:lnTo>
                    <a:lnTo>
                      <a:pt x="334" y="168"/>
                    </a:lnTo>
                    <a:lnTo>
                      <a:pt x="343" y="204"/>
                    </a:lnTo>
                    <a:lnTo>
                      <a:pt x="352" y="202"/>
                    </a:lnTo>
                    <a:lnTo>
                      <a:pt x="360" y="180"/>
                    </a:lnTo>
                    <a:lnTo>
                      <a:pt x="369" y="177"/>
                    </a:lnTo>
                    <a:lnTo>
                      <a:pt x="377" y="162"/>
                    </a:lnTo>
                    <a:lnTo>
                      <a:pt x="386" y="143"/>
                    </a:lnTo>
                    <a:lnTo>
                      <a:pt x="394" y="148"/>
                    </a:lnTo>
                    <a:lnTo>
                      <a:pt x="403" y="154"/>
                    </a:lnTo>
                    <a:lnTo>
                      <a:pt x="412" y="131"/>
                    </a:lnTo>
                    <a:lnTo>
                      <a:pt x="420" y="1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4" name="Freeform 39"/>
              <p:cNvSpPr>
                <a:spLocks/>
              </p:cNvSpPr>
              <p:nvPr/>
            </p:nvSpPr>
            <p:spPr bwMode="auto">
              <a:xfrm>
                <a:off x="4200525" y="2362200"/>
                <a:ext cx="666750" cy="249238"/>
              </a:xfrm>
              <a:custGeom>
                <a:avLst/>
                <a:gdLst>
                  <a:gd name="T0" fmla="*/ 0 w 420"/>
                  <a:gd name="T1" fmla="*/ 114 h 157"/>
                  <a:gd name="T2" fmla="*/ 9 w 420"/>
                  <a:gd name="T3" fmla="*/ 109 h 157"/>
                  <a:gd name="T4" fmla="*/ 17 w 420"/>
                  <a:gd name="T5" fmla="*/ 147 h 157"/>
                  <a:gd name="T6" fmla="*/ 26 w 420"/>
                  <a:gd name="T7" fmla="*/ 136 h 157"/>
                  <a:gd name="T8" fmla="*/ 34 w 420"/>
                  <a:gd name="T9" fmla="*/ 132 h 157"/>
                  <a:gd name="T10" fmla="*/ 43 w 420"/>
                  <a:gd name="T11" fmla="*/ 157 h 157"/>
                  <a:gd name="T12" fmla="*/ 52 w 420"/>
                  <a:gd name="T13" fmla="*/ 139 h 157"/>
                  <a:gd name="T14" fmla="*/ 60 w 420"/>
                  <a:gd name="T15" fmla="*/ 82 h 157"/>
                  <a:gd name="T16" fmla="*/ 69 w 420"/>
                  <a:gd name="T17" fmla="*/ 119 h 157"/>
                  <a:gd name="T18" fmla="*/ 77 w 420"/>
                  <a:gd name="T19" fmla="*/ 124 h 157"/>
                  <a:gd name="T20" fmla="*/ 86 w 420"/>
                  <a:gd name="T21" fmla="*/ 91 h 157"/>
                  <a:gd name="T22" fmla="*/ 94 w 420"/>
                  <a:gd name="T23" fmla="*/ 65 h 157"/>
                  <a:gd name="T24" fmla="*/ 103 w 420"/>
                  <a:gd name="T25" fmla="*/ 84 h 157"/>
                  <a:gd name="T26" fmla="*/ 112 w 420"/>
                  <a:gd name="T27" fmla="*/ 104 h 157"/>
                  <a:gd name="T28" fmla="*/ 120 w 420"/>
                  <a:gd name="T29" fmla="*/ 70 h 157"/>
                  <a:gd name="T30" fmla="*/ 129 w 420"/>
                  <a:gd name="T31" fmla="*/ 83 h 157"/>
                  <a:gd name="T32" fmla="*/ 137 w 420"/>
                  <a:gd name="T33" fmla="*/ 95 h 157"/>
                  <a:gd name="T34" fmla="*/ 146 w 420"/>
                  <a:gd name="T35" fmla="*/ 70 h 157"/>
                  <a:gd name="T36" fmla="*/ 154 w 420"/>
                  <a:gd name="T37" fmla="*/ 77 h 157"/>
                  <a:gd name="T38" fmla="*/ 163 w 420"/>
                  <a:gd name="T39" fmla="*/ 110 h 157"/>
                  <a:gd name="T40" fmla="*/ 172 w 420"/>
                  <a:gd name="T41" fmla="*/ 133 h 157"/>
                  <a:gd name="T42" fmla="*/ 180 w 420"/>
                  <a:gd name="T43" fmla="*/ 116 h 157"/>
                  <a:gd name="T44" fmla="*/ 189 w 420"/>
                  <a:gd name="T45" fmla="*/ 73 h 157"/>
                  <a:gd name="T46" fmla="*/ 197 w 420"/>
                  <a:gd name="T47" fmla="*/ 56 h 157"/>
                  <a:gd name="T48" fmla="*/ 205 w 420"/>
                  <a:gd name="T49" fmla="*/ 23 h 157"/>
                  <a:gd name="T50" fmla="*/ 214 w 420"/>
                  <a:gd name="T51" fmla="*/ 47 h 157"/>
                  <a:gd name="T52" fmla="*/ 223 w 420"/>
                  <a:gd name="T53" fmla="*/ 65 h 157"/>
                  <a:gd name="T54" fmla="*/ 231 w 420"/>
                  <a:gd name="T55" fmla="*/ 66 h 157"/>
                  <a:gd name="T56" fmla="*/ 240 w 420"/>
                  <a:gd name="T57" fmla="*/ 73 h 157"/>
                  <a:gd name="T58" fmla="*/ 248 w 420"/>
                  <a:gd name="T59" fmla="*/ 64 h 157"/>
                  <a:gd name="T60" fmla="*/ 257 w 420"/>
                  <a:gd name="T61" fmla="*/ 77 h 157"/>
                  <a:gd name="T62" fmla="*/ 265 w 420"/>
                  <a:gd name="T63" fmla="*/ 65 h 157"/>
                  <a:gd name="T64" fmla="*/ 274 w 420"/>
                  <a:gd name="T65" fmla="*/ 56 h 157"/>
                  <a:gd name="T66" fmla="*/ 283 w 420"/>
                  <a:gd name="T67" fmla="*/ 72 h 157"/>
                  <a:gd name="T68" fmla="*/ 291 w 420"/>
                  <a:gd name="T69" fmla="*/ 77 h 157"/>
                  <a:gd name="T70" fmla="*/ 300 w 420"/>
                  <a:gd name="T71" fmla="*/ 70 h 157"/>
                  <a:gd name="T72" fmla="*/ 308 w 420"/>
                  <a:gd name="T73" fmla="*/ 73 h 157"/>
                  <a:gd name="T74" fmla="*/ 317 w 420"/>
                  <a:gd name="T75" fmla="*/ 86 h 157"/>
                  <a:gd name="T76" fmla="*/ 325 w 420"/>
                  <a:gd name="T77" fmla="*/ 67 h 157"/>
                  <a:gd name="T78" fmla="*/ 334 w 420"/>
                  <a:gd name="T79" fmla="*/ 63 h 157"/>
                  <a:gd name="T80" fmla="*/ 343 w 420"/>
                  <a:gd name="T81" fmla="*/ 52 h 157"/>
                  <a:gd name="T82" fmla="*/ 351 w 420"/>
                  <a:gd name="T83" fmla="*/ 42 h 157"/>
                  <a:gd name="T84" fmla="*/ 360 w 420"/>
                  <a:gd name="T85" fmla="*/ 74 h 157"/>
                  <a:gd name="T86" fmla="*/ 368 w 420"/>
                  <a:gd name="T87" fmla="*/ 93 h 157"/>
                  <a:gd name="T88" fmla="*/ 377 w 420"/>
                  <a:gd name="T89" fmla="*/ 67 h 157"/>
                  <a:gd name="T90" fmla="*/ 385 w 420"/>
                  <a:gd name="T91" fmla="*/ 84 h 157"/>
                  <a:gd name="T92" fmla="*/ 394 w 420"/>
                  <a:gd name="T93" fmla="*/ 52 h 157"/>
                  <a:gd name="T94" fmla="*/ 403 w 420"/>
                  <a:gd name="T95" fmla="*/ 44 h 157"/>
                  <a:gd name="T96" fmla="*/ 411 w 420"/>
                  <a:gd name="T97" fmla="*/ 0 h 157"/>
                  <a:gd name="T98" fmla="*/ 420 w 420"/>
                  <a:gd name="T99" fmla="*/ 3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57">
                    <a:moveTo>
                      <a:pt x="0" y="114"/>
                    </a:moveTo>
                    <a:lnTo>
                      <a:pt x="9" y="109"/>
                    </a:lnTo>
                    <a:lnTo>
                      <a:pt x="17" y="147"/>
                    </a:lnTo>
                    <a:lnTo>
                      <a:pt x="26" y="136"/>
                    </a:lnTo>
                    <a:lnTo>
                      <a:pt x="34" y="132"/>
                    </a:lnTo>
                    <a:lnTo>
                      <a:pt x="43" y="157"/>
                    </a:lnTo>
                    <a:lnTo>
                      <a:pt x="52" y="139"/>
                    </a:lnTo>
                    <a:lnTo>
                      <a:pt x="60" y="82"/>
                    </a:lnTo>
                    <a:lnTo>
                      <a:pt x="69" y="119"/>
                    </a:lnTo>
                    <a:lnTo>
                      <a:pt x="77" y="124"/>
                    </a:lnTo>
                    <a:lnTo>
                      <a:pt x="86" y="91"/>
                    </a:lnTo>
                    <a:lnTo>
                      <a:pt x="94" y="65"/>
                    </a:lnTo>
                    <a:lnTo>
                      <a:pt x="103" y="84"/>
                    </a:lnTo>
                    <a:lnTo>
                      <a:pt x="112" y="104"/>
                    </a:lnTo>
                    <a:lnTo>
                      <a:pt x="120" y="70"/>
                    </a:lnTo>
                    <a:lnTo>
                      <a:pt x="129" y="83"/>
                    </a:lnTo>
                    <a:lnTo>
                      <a:pt x="137" y="95"/>
                    </a:lnTo>
                    <a:lnTo>
                      <a:pt x="146" y="70"/>
                    </a:lnTo>
                    <a:lnTo>
                      <a:pt x="154" y="77"/>
                    </a:lnTo>
                    <a:lnTo>
                      <a:pt x="163" y="110"/>
                    </a:lnTo>
                    <a:lnTo>
                      <a:pt x="172" y="133"/>
                    </a:lnTo>
                    <a:lnTo>
                      <a:pt x="180" y="116"/>
                    </a:lnTo>
                    <a:lnTo>
                      <a:pt x="189" y="73"/>
                    </a:lnTo>
                    <a:lnTo>
                      <a:pt x="197" y="56"/>
                    </a:lnTo>
                    <a:lnTo>
                      <a:pt x="205" y="23"/>
                    </a:lnTo>
                    <a:lnTo>
                      <a:pt x="214" y="47"/>
                    </a:lnTo>
                    <a:lnTo>
                      <a:pt x="223" y="65"/>
                    </a:lnTo>
                    <a:lnTo>
                      <a:pt x="231" y="66"/>
                    </a:lnTo>
                    <a:lnTo>
                      <a:pt x="240" y="73"/>
                    </a:lnTo>
                    <a:lnTo>
                      <a:pt x="248" y="64"/>
                    </a:lnTo>
                    <a:lnTo>
                      <a:pt x="257" y="77"/>
                    </a:lnTo>
                    <a:lnTo>
                      <a:pt x="265" y="65"/>
                    </a:lnTo>
                    <a:lnTo>
                      <a:pt x="274" y="56"/>
                    </a:lnTo>
                    <a:lnTo>
                      <a:pt x="283" y="72"/>
                    </a:lnTo>
                    <a:lnTo>
                      <a:pt x="291" y="77"/>
                    </a:lnTo>
                    <a:lnTo>
                      <a:pt x="300" y="70"/>
                    </a:lnTo>
                    <a:lnTo>
                      <a:pt x="308" y="73"/>
                    </a:lnTo>
                    <a:lnTo>
                      <a:pt x="317" y="86"/>
                    </a:lnTo>
                    <a:lnTo>
                      <a:pt x="325" y="67"/>
                    </a:lnTo>
                    <a:lnTo>
                      <a:pt x="334" y="63"/>
                    </a:lnTo>
                    <a:lnTo>
                      <a:pt x="343" y="52"/>
                    </a:lnTo>
                    <a:lnTo>
                      <a:pt x="351" y="42"/>
                    </a:lnTo>
                    <a:lnTo>
                      <a:pt x="360" y="74"/>
                    </a:lnTo>
                    <a:lnTo>
                      <a:pt x="368" y="93"/>
                    </a:lnTo>
                    <a:lnTo>
                      <a:pt x="377" y="67"/>
                    </a:lnTo>
                    <a:lnTo>
                      <a:pt x="385" y="84"/>
                    </a:lnTo>
                    <a:lnTo>
                      <a:pt x="394" y="52"/>
                    </a:lnTo>
                    <a:lnTo>
                      <a:pt x="403" y="44"/>
                    </a:lnTo>
                    <a:lnTo>
                      <a:pt x="411" y="0"/>
                    </a:lnTo>
                    <a:lnTo>
                      <a:pt x="420" y="3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5" name="Freeform 40"/>
              <p:cNvSpPr>
                <a:spLocks/>
              </p:cNvSpPr>
              <p:nvPr/>
            </p:nvSpPr>
            <p:spPr bwMode="auto">
              <a:xfrm>
                <a:off x="4867275" y="2357438"/>
                <a:ext cx="665163" cy="400050"/>
              </a:xfrm>
              <a:custGeom>
                <a:avLst/>
                <a:gdLst>
                  <a:gd name="T0" fmla="*/ 0 w 419"/>
                  <a:gd name="T1" fmla="*/ 37 h 252"/>
                  <a:gd name="T2" fmla="*/ 8 w 419"/>
                  <a:gd name="T3" fmla="*/ 50 h 252"/>
                  <a:gd name="T4" fmla="*/ 17 w 419"/>
                  <a:gd name="T5" fmla="*/ 59 h 252"/>
                  <a:gd name="T6" fmla="*/ 25 w 419"/>
                  <a:gd name="T7" fmla="*/ 27 h 252"/>
                  <a:gd name="T8" fmla="*/ 34 w 419"/>
                  <a:gd name="T9" fmla="*/ 28 h 252"/>
                  <a:gd name="T10" fmla="*/ 43 w 419"/>
                  <a:gd name="T11" fmla="*/ 41 h 252"/>
                  <a:gd name="T12" fmla="*/ 51 w 419"/>
                  <a:gd name="T13" fmla="*/ 32 h 252"/>
                  <a:gd name="T14" fmla="*/ 60 w 419"/>
                  <a:gd name="T15" fmla="*/ 38 h 252"/>
                  <a:gd name="T16" fmla="*/ 68 w 419"/>
                  <a:gd name="T17" fmla="*/ 29 h 252"/>
                  <a:gd name="T18" fmla="*/ 77 w 419"/>
                  <a:gd name="T19" fmla="*/ 30 h 252"/>
                  <a:gd name="T20" fmla="*/ 85 w 419"/>
                  <a:gd name="T21" fmla="*/ 10 h 252"/>
                  <a:gd name="T22" fmla="*/ 94 w 419"/>
                  <a:gd name="T23" fmla="*/ 0 h 252"/>
                  <a:gd name="T24" fmla="*/ 103 w 419"/>
                  <a:gd name="T25" fmla="*/ 39 h 252"/>
                  <a:gd name="T26" fmla="*/ 111 w 419"/>
                  <a:gd name="T27" fmla="*/ 64 h 252"/>
                  <a:gd name="T28" fmla="*/ 120 w 419"/>
                  <a:gd name="T29" fmla="*/ 107 h 252"/>
                  <a:gd name="T30" fmla="*/ 128 w 419"/>
                  <a:gd name="T31" fmla="*/ 126 h 252"/>
                  <a:gd name="T32" fmla="*/ 137 w 419"/>
                  <a:gd name="T33" fmla="*/ 142 h 252"/>
                  <a:gd name="T34" fmla="*/ 145 w 419"/>
                  <a:gd name="T35" fmla="*/ 122 h 252"/>
                  <a:gd name="T36" fmla="*/ 154 w 419"/>
                  <a:gd name="T37" fmla="*/ 128 h 252"/>
                  <a:gd name="T38" fmla="*/ 163 w 419"/>
                  <a:gd name="T39" fmla="*/ 150 h 252"/>
                  <a:gd name="T40" fmla="*/ 171 w 419"/>
                  <a:gd name="T41" fmla="*/ 166 h 252"/>
                  <a:gd name="T42" fmla="*/ 180 w 419"/>
                  <a:gd name="T43" fmla="*/ 164 h 252"/>
                  <a:gd name="T44" fmla="*/ 188 w 419"/>
                  <a:gd name="T45" fmla="*/ 154 h 252"/>
                  <a:gd name="T46" fmla="*/ 197 w 419"/>
                  <a:gd name="T47" fmla="*/ 114 h 252"/>
                  <a:gd name="T48" fmla="*/ 205 w 419"/>
                  <a:gd name="T49" fmla="*/ 134 h 252"/>
                  <a:gd name="T50" fmla="*/ 214 w 419"/>
                  <a:gd name="T51" fmla="*/ 154 h 252"/>
                  <a:gd name="T52" fmla="*/ 223 w 419"/>
                  <a:gd name="T53" fmla="*/ 121 h 252"/>
                  <a:gd name="T54" fmla="*/ 231 w 419"/>
                  <a:gd name="T55" fmla="*/ 122 h 252"/>
                  <a:gd name="T56" fmla="*/ 240 w 419"/>
                  <a:gd name="T57" fmla="*/ 125 h 252"/>
                  <a:gd name="T58" fmla="*/ 248 w 419"/>
                  <a:gd name="T59" fmla="*/ 144 h 252"/>
                  <a:gd name="T60" fmla="*/ 257 w 419"/>
                  <a:gd name="T61" fmla="*/ 164 h 252"/>
                  <a:gd name="T62" fmla="*/ 265 w 419"/>
                  <a:gd name="T63" fmla="*/ 226 h 252"/>
                  <a:gd name="T64" fmla="*/ 274 w 419"/>
                  <a:gd name="T65" fmla="*/ 215 h 252"/>
                  <a:gd name="T66" fmla="*/ 283 w 419"/>
                  <a:gd name="T67" fmla="*/ 220 h 252"/>
                  <a:gd name="T68" fmla="*/ 291 w 419"/>
                  <a:gd name="T69" fmla="*/ 237 h 252"/>
                  <a:gd name="T70" fmla="*/ 300 w 419"/>
                  <a:gd name="T71" fmla="*/ 252 h 252"/>
                  <a:gd name="T72" fmla="*/ 308 w 419"/>
                  <a:gd name="T73" fmla="*/ 221 h 252"/>
                  <a:gd name="T74" fmla="*/ 317 w 419"/>
                  <a:gd name="T75" fmla="*/ 201 h 252"/>
                  <a:gd name="T76" fmla="*/ 325 w 419"/>
                  <a:gd name="T77" fmla="*/ 172 h 252"/>
                  <a:gd name="T78" fmla="*/ 334 w 419"/>
                  <a:gd name="T79" fmla="*/ 182 h 252"/>
                  <a:gd name="T80" fmla="*/ 342 w 419"/>
                  <a:gd name="T81" fmla="*/ 195 h 252"/>
                  <a:gd name="T82" fmla="*/ 351 w 419"/>
                  <a:gd name="T83" fmla="*/ 191 h 252"/>
                  <a:gd name="T84" fmla="*/ 359 w 419"/>
                  <a:gd name="T85" fmla="*/ 164 h 252"/>
                  <a:gd name="T86" fmla="*/ 368 w 419"/>
                  <a:gd name="T87" fmla="*/ 130 h 252"/>
                  <a:gd name="T88" fmla="*/ 377 w 419"/>
                  <a:gd name="T89" fmla="*/ 120 h 252"/>
                  <a:gd name="T90" fmla="*/ 385 w 419"/>
                  <a:gd name="T91" fmla="*/ 98 h 252"/>
                  <a:gd name="T92" fmla="*/ 394 w 419"/>
                  <a:gd name="T93" fmla="*/ 109 h 252"/>
                  <a:gd name="T94" fmla="*/ 402 w 419"/>
                  <a:gd name="T95" fmla="*/ 127 h 252"/>
                  <a:gd name="T96" fmla="*/ 411 w 419"/>
                  <a:gd name="T97" fmla="*/ 106 h 252"/>
                  <a:gd name="T98" fmla="*/ 419 w 419"/>
                  <a:gd name="T99" fmla="*/ 66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52">
                    <a:moveTo>
                      <a:pt x="0" y="37"/>
                    </a:moveTo>
                    <a:lnTo>
                      <a:pt x="8" y="50"/>
                    </a:lnTo>
                    <a:lnTo>
                      <a:pt x="17" y="59"/>
                    </a:lnTo>
                    <a:lnTo>
                      <a:pt x="25" y="27"/>
                    </a:lnTo>
                    <a:lnTo>
                      <a:pt x="34" y="28"/>
                    </a:lnTo>
                    <a:lnTo>
                      <a:pt x="43" y="41"/>
                    </a:lnTo>
                    <a:lnTo>
                      <a:pt x="51" y="32"/>
                    </a:lnTo>
                    <a:lnTo>
                      <a:pt x="60" y="38"/>
                    </a:lnTo>
                    <a:lnTo>
                      <a:pt x="68" y="29"/>
                    </a:lnTo>
                    <a:lnTo>
                      <a:pt x="77" y="30"/>
                    </a:lnTo>
                    <a:lnTo>
                      <a:pt x="85" y="10"/>
                    </a:lnTo>
                    <a:lnTo>
                      <a:pt x="94" y="0"/>
                    </a:lnTo>
                    <a:lnTo>
                      <a:pt x="103" y="39"/>
                    </a:lnTo>
                    <a:lnTo>
                      <a:pt x="111" y="64"/>
                    </a:lnTo>
                    <a:lnTo>
                      <a:pt x="120" y="107"/>
                    </a:lnTo>
                    <a:lnTo>
                      <a:pt x="128" y="126"/>
                    </a:lnTo>
                    <a:lnTo>
                      <a:pt x="137" y="142"/>
                    </a:lnTo>
                    <a:lnTo>
                      <a:pt x="145" y="122"/>
                    </a:lnTo>
                    <a:lnTo>
                      <a:pt x="154" y="128"/>
                    </a:lnTo>
                    <a:lnTo>
                      <a:pt x="163" y="150"/>
                    </a:lnTo>
                    <a:lnTo>
                      <a:pt x="171" y="166"/>
                    </a:lnTo>
                    <a:lnTo>
                      <a:pt x="180" y="164"/>
                    </a:lnTo>
                    <a:lnTo>
                      <a:pt x="188" y="154"/>
                    </a:lnTo>
                    <a:lnTo>
                      <a:pt x="197" y="114"/>
                    </a:lnTo>
                    <a:lnTo>
                      <a:pt x="205" y="134"/>
                    </a:lnTo>
                    <a:lnTo>
                      <a:pt x="214" y="154"/>
                    </a:lnTo>
                    <a:lnTo>
                      <a:pt x="223" y="121"/>
                    </a:lnTo>
                    <a:lnTo>
                      <a:pt x="231" y="122"/>
                    </a:lnTo>
                    <a:lnTo>
                      <a:pt x="240" y="125"/>
                    </a:lnTo>
                    <a:lnTo>
                      <a:pt x="248" y="144"/>
                    </a:lnTo>
                    <a:lnTo>
                      <a:pt x="257" y="164"/>
                    </a:lnTo>
                    <a:lnTo>
                      <a:pt x="265" y="226"/>
                    </a:lnTo>
                    <a:lnTo>
                      <a:pt x="274" y="215"/>
                    </a:lnTo>
                    <a:lnTo>
                      <a:pt x="283" y="220"/>
                    </a:lnTo>
                    <a:lnTo>
                      <a:pt x="291" y="237"/>
                    </a:lnTo>
                    <a:lnTo>
                      <a:pt x="300" y="252"/>
                    </a:lnTo>
                    <a:lnTo>
                      <a:pt x="308" y="221"/>
                    </a:lnTo>
                    <a:lnTo>
                      <a:pt x="317" y="201"/>
                    </a:lnTo>
                    <a:lnTo>
                      <a:pt x="325" y="172"/>
                    </a:lnTo>
                    <a:lnTo>
                      <a:pt x="334" y="182"/>
                    </a:lnTo>
                    <a:lnTo>
                      <a:pt x="342" y="195"/>
                    </a:lnTo>
                    <a:lnTo>
                      <a:pt x="351" y="191"/>
                    </a:lnTo>
                    <a:lnTo>
                      <a:pt x="359" y="164"/>
                    </a:lnTo>
                    <a:lnTo>
                      <a:pt x="368" y="130"/>
                    </a:lnTo>
                    <a:lnTo>
                      <a:pt x="377" y="120"/>
                    </a:lnTo>
                    <a:lnTo>
                      <a:pt x="385" y="98"/>
                    </a:lnTo>
                    <a:lnTo>
                      <a:pt x="394" y="109"/>
                    </a:lnTo>
                    <a:lnTo>
                      <a:pt x="402" y="127"/>
                    </a:lnTo>
                    <a:lnTo>
                      <a:pt x="411" y="106"/>
                    </a:lnTo>
                    <a:lnTo>
                      <a:pt x="419" y="66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6" name="Freeform 41"/>
              <p:cNvSpPr>
                <a:spLocks/>
              </p:cNvSpPr>
              <p:nvPr/>
            </p:nvSpPr>
            <p:spPr bwMode="auto">
              <a:xfrm>
                <a:off x="5532438" y="2432050"/>
                <a:ext cx="204788" cy="133350"/>
              </a:xfrm>
              <a:custGeom>
                <a:avLst/>
                <a:gdLst>
                  <a:gd name="T0" fmla="*/ 0 w 129"/>
                  <a:gd name="T1" fmla="*/ 19 h 84"/>
                  <a:gd name="T2" fmla="*/ 9 w 129"/>
                  <a:gd name="T3" fmla="*/ 14 h 84"/>
                  <a:gd name="T4" fmla="*/ 18 w 129"/>
                  <a:gd name="T5" fmla="*/ 0 h 84"/>
                  <a:gd name="T6" fmla="*/ 26 w 129"/>
                  <a:gd name="T7" fmla="*/ 22 h 84"/>
                  <a:gd name="T8" fmla="*/ 35 w 129"/>
                  <a:gd name="T9" fmla="*/ 39 h 84"/>
                  <a:gd name="T10" fmla="*/ 43 w 129"/>
                  <a:gd name="T11" fmla="*/ 42 h 84"/>
                  <a:gd name="T12" fmla="*/ 52 w 129"/>
                  <a:gd name="T13" fmla="*/ 18 h 84"/>
                  <a:gd name="T14" fmla="*/ 60 w 129"/>
                  <a:gd name="T15" fmla="*/ 28 h 84"/>
                  <a:gd name="T16" fmla="*/ 69 w 129"/>
                  <a:gd name="T17" fmla="*/ 43 h 84"/>
                  <a:gd name="T18" fmla="*/ 78 w 129"/>
                  <a:gd name="T19" fmla="*/ 29 h 84"/>
                  <a:gd name="T20" fmla="*/ 86 w 129"/>
                  <a:gd name="T21" fmla="*/ 43 h 84"/>
                  <a:gd name="T22" fmla="*/ 95 w 129"/>
                  <a:gd name="T23" fmla="*/ 53 h 84"/>
                  <a:gd name="T24" fmla="*/ 103 w 129"/>
                  <a:gd name="T25" fmla="*/ 32 h 84"/>
                  <a:gd name="T26" fmla="*/ 112 w 129"/>
                  <a:gd name="T27" fmla="*/ 36 h 84"/>
                  <a:gd name="T28" fmla="*/ 120 w 129"/>
                  <a:gd name="T29" fmla="*/ 56 h 84"/>
                  <a:gd name="T30" fmla="*/ 129 w 129"/>
                  <a:gd name="T3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4">
                    <a:moveTo>
                      <a:pt x="0" y="19"/>
                    </a:moveTo>
                    <a:lnTo>
                      <a:pt x="9" y="14"/>
                    </a:lnTo>
                    <a:lnTo>
                      <a:pt x="18" y="0"/>
                    </a:lnTo>
                    <a:lnTo>
                      <a:pt x="26" y="22"/>
                    </a:lnTo>
                    <a:lnTo>
                      <a:pt x="35" y="39"/>
                    </a:lnTo>
                    <a:lnTo>
                      <a:pt x="43" y="42"/>
                    </a:lnTo>
                    <a:lnTo>
                      <a:pt x="52" y="18"/>
                    </a:lnTo>
                    <a:lnTo>
                      <a:pt x="60" y="28"/>
                    </a:lnTo>
                    <a:lnTo>
                      <a:pt x="69" y="43"/>
                    </a:lnTo>
                    <a:lnTo>
                      <a:pt x="78" y="29"/>
                    </a:lnTo>
                    <a:lnTo>
                      <a:pt x="86" y="43"/>
                    </a:lnTo>
                    <a:lnTo>
                      <a:pt x="95" y="53"/>
                    </a:lnTo>
                    <a:lnTo>
                      <a:pt x="103" y="32"/>
                    </a:lnTo>
                    <a:lnTo>
                      <a:pt x="112" y="36"/>
                    </a:lnTo>
                    <a:lnTo>
                      <a:pt x="120" y="56"/>
                    </a:lnTo>
                    <a:lnTo>
                      <a:pt x="129" y="8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7" name="Freeform 42"/>
              <p:cNvSpPr>
                <a:spLocks/>
              </p:cNvSpPr>
              <p:nvPr/>
            </p:nvSpPr>
            <p:spPr bwMode="auto">
              <a:xfrm>
                <a:off x="3533775" y="2132013"/>
                <a:ext cx="666750" cy="531813"/>
              </a:xfrm>
              <a:custGeom>
                <a:avLst/>
                <a:gdLst>
                  <a:gd name="T0" fmla="*/ 0 w 420"/>
                  <a:gd name="T1" fmla="*/ 0 h 335"/>
                  <a:gd name="T2" fmla="*/ 9 w 420"/>
                  <a:gd name="T3" fmla="*/ 116 h 335"/>
                  <a:gd name="T4" fmla="*/ 18 w 420"/>
                  <a:gd name="T5" fmla="*/ 124 h 335"/>
                  <a:gd name="T6" fmla="*/ 26 w 420"/>
                  <a:gd name="T7" fmla="*/ 130 h 335"/>
                  <a:gd name="T8" fmla="*/ 35 w 420"/>
                  <a:gd name="T9" fmla="*/ 121 h 335"/>
                  <a:gd name="T10" fmla="*/ 43 w 420"/>
                  <a:gd name="T11" fmla="*/ 116 h 335"/>
                  <a:gd name="T12" fmla="*/ 52 w 420"/>
                  <a:gd name="T13" fmla="*/ 134 h 335"/>
                  <a:gd name="T14" fmla="*/ 60 w 420"/>
                  <a:gd name="T15" fmla="*/ 128 h 335"/>
                  <a:gd name="T16" fmla="*/ 69 w 420"/>
                  <a:gd name="T17" fmla="*/ 101 h 335"/>
                  <a:gd name="T18" fmla="*/ 78 w 420"/>
                  <a:gd name="T19" fmla="*/ 93 h 335"/>
                  <a:gd name="T20" fmla="*/ 86 w 420"/>
                  <a:gd name="T21" fmla="*/ 104 h 335"/>
                  <a:gd name="T22" fmla="*/ 94 w 420"/>
                  <a:gd name="T23" fmla="*/ 111 h 335"/>
                  <a:gd name="T24" fmla="*/ 103 w 420"/>
                  <a:gd name="T25" fmla="*/ 84 h 335"/>
                  <a:gd name="T26" fmla="*/ 112 w 420"/>
                  <a:gd name="T27" fmla="*/ 61 h 335"/>
                  <a:gd name="T28" fmla="*/ 120 w 420"/>
                  <a:gd name="T29" fmla="*/ 43 h 335"/>
                  <a:gd name="T30" fmla="*/ 129 w 420"/>
                  <a:gd name="T31" fmla="*/ 52 h 335"/>
                  <a:gd name="T32" fmla="*/ 137 w 420"/>
                  <a:gd name="T33" fmla="*/ 201 h 335"/>
                  <a:gd name="T34" fmla="*/ 146 w 420"/>
                  <a:gd name="T35" fmla="*/ 335 h 335"/>
                  <a:gd name="T36" fmla="*/ 154 w 420"/>
                  <a:gd name="T37" fmla="*/ 318 h 335"/>
                  <a:gd name="T38" fmla="*/ 163 w 420"/>
                  <a:gd name="T39" fmla="*/ 298 h 335"/>
                  <a:gd name="T40" fmla="*/ 172 w 420"/>
                  <a:gd name="T41" fmla="*/ 283 h 335"/>
                  <a:gd name="T42" fmla="*/ 180 w 420"/>
                  <a:gd name="T43" fmla="*/ 277 h 335"/>
                  <a:gd name="T44" fmla="*/ 189 w 420"/>
                  <a:gd name="T45" fmla="*/ 246 h 335"/>
                  <a:gd name="T46" fmla="*/ 197 w 420"/>
                  <a:gd name="T47" fmla="*/ 253 h 335"/>
                  <a:gd name="T48" fmla="*/ 206 w 420"/>
                  <a:gd name="T49" fmla="*/ 252 h 335"/>
                  <a:gd name="T50" fmla="*/ 214 w 420"/>
                  <a:gd name="T51" fmla="*/ 225 h 335"/>
                  <a:gd name="T52" fmla="*/ 223 w 420"/>
                  <a:gd name="T53" fmla="*/ 201 h 335"/>
                  <a:gd name="T54" fmla="*/ 232 w 420"/>
                  <a:gd name="T55" fmla="*/ 191 h 335"/>
                  <a:gd name="T56" fmla="*/ 240 w 420"/>
                  <a:gd name="T57" fmla="*/ 164 h 335"/>
                  <a:gd name="T58" fmla="*/ 249 w 420"/>
                  <a:gd name="T59" fmla="*/ 163 h 335"/>
                  <a:gd name="T60" fmla="*/ 257 w 420"/>
                  <a:gd name="T61" fmla="*/ 219 h 335"/>
                  <a:gd name="T62" fmla="*/ 266 w 420"/>
                  <a:gd name="T63" fmla="*/ 204 h 335"/>
                  <a:gd name="T64" fmla="*/ 274 w 420"/>
                  <a:gd name="T65" fmla="*/ 201 h 335"/>
                  <a:gd name="T66" fmla="*/ 283 w 420"/>
                  <a:gd name="T67" fmla="*/ 194 h 335"/>
                  <a:gd name="T68" fmla="*/ 292 w 420"/>
                  <a:gd name="T69" fmla="*/ 205 h 335"/>
                  <a:gd name="T70" fmla="*/ 300 w 420"/>
                  <a:gd name="T71" fmla="*/ 208 h 335"/>
                  <a:gd name="T72" fmla="*/ 309 w 420"/>
                  <a:gd name="T73" fmla="*/ 315 h 335"/>
                  <a:gd name="T74" fmla="*/ 317 w 420"/>
                  <a:gd name="T75" fmla="*/ 307 h 335"/>
                  <a:gd name="T76" fmla="*/ 326 w 420"/>
                  <a:gd name="T77" fmla="*/ 298 h 335"/>
                  <a:gd name="T78" fmla="*/ 334 w 420"/>
                  <a:gd name="T79" fmla="*/ 280 h 335"/>
                  <a:gd name="T80" fmla="*/ 343 w 420"/>
                  <a:gd name="T81" fmla="*/ 252 h 335"/>
                  <a:gd name="T82" fmla="*/ 352 w 420"/>
                  <a:gd name="T83" fmla="*/ 226 h 335"/>
                  <a:gd name="T84" fmla="*/ 360 w 420"/>
                  <a:gd name="T85" fmla="*/ 215 h 335"/>
                  <a:gd name="T86" fmla="*/ 369 w 420"/>
                  <a:gd name="T87" fmla="*/ 217 h 335"/>
                  <a:gd name="T88" fmla="*/ 377 w 420"/>
                  <a:gd name="T89" fmla="*/ 232 h 335"/>
                  <a:gd name="T90" fmla="*/ 386 w 420"/>
                  <a:gd name="T91" fmla="*/ 220 h 335"/>
                  <a:gd name="T92" fmla="*/ 394 w 420"/>
                  <a:gd name="T93" fmla="*/ 190 h 335"/>
                  <a:gd name="T94" fmla="*/ 403 w 420"/>
                  <a:gd name="T95" fmla="*/ 207 h 335"/>
                  <a:gd name="T96" fmla="*/ 412 w 420"/>
                  <a:gd name="T97" fmla="*/ 248 h 335"/>
                  <a:gd name="T98" fmla="*/ 420 w 420"/>
                  <a:gd name="T99" fmla="*/ 241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35">
                    <a:moveTo>
                      <a:pt x="0" y="0"/>
                    </a:moveTo>
                    <a:lnTo>
                      <a:pt x="9" y="116"/>
                    </a:lnTo>
                    <a:lnTo>
                      <a:pt x="18" y="124"/>
                    </a:lnTo>
                    <a:lnTo>
                      <a:pt x="26" y="130"/>
                    </a:lnTo>
                    <a:lnTo>
                      <a:pt x="35" y="121"/>
                    </a:lnTo>
                    <a:lnTo>
                      <a:pt x="43" y="116"/>
                    </a:lnTo>
                    <a:lnTo>
                      <a:pt x="52" y="134"/>
                    </a:lnTo>
                    <a:lnTo>
                      <a:pt x="60" y="128"/>
                    </a:lnTo>
                    <a:lnTo>
                      <a:pt x="69" y="101"/>
                    </a:lnTo>
                    <a:lnTo>
                      <a:pt x="78" y="93"/>
                    </a:lnTo>
                    <a:lnTo>
                      <a:pt x="86" y="104"/>
                    </a:lnTo>
                    <a:lnTo>
                      <a:pt x="94" y="111"/>
                    </a:lnTo>
                    <a:lnTo>
                      <a:pt x="103" y="84"/>
                    </a:lnTo>
                    <a:lnTo>
                      <a:pt x="112" y="61"/>
                    </a:lnTo>
                    <a:lnTo>
                      <a:pt x="120" y="43"/>
                    </a:lnTo>
                    <a:lnTo>
                      <a:pt x="129" y="52"/>
                    </a:lnTo>
                    <a:lnTo>
                      <a:pt x="137" y="201"/>
                    </a:lnTo>
                    <a:lnTo>
                      <a:pt x="146" y="335"/>
                    </a:lnTo>
                    <a:lnTo>
                      <a:pt x="154" y="318"/>
                    </a:lnTo>
                    <a:lnTo>
                      <a:pt x="163" y="298"/>
                    </a:lnTo>
                    <a:lnTo>
                      <a:pt x="172" y="283"/>
                    </a:lnTo>
                    <a:lnTo>
                      <a:pt x="180" y="277"/>
                    </a:lnTo>
                    <a:lnTo>
                      <a:pt x="189" y="246"/>
                    </a:lnTo>
                    <a:lnTo>
                      <a:pt x="197" y="253"/>
                    </a:lnTo>
                    <a:lnTo>
                      <a:pt x="206" y="252"/>
                    </a:lnTo>
                    <a:lnTo>
                      <a:pt x="214" y="225"/>
                    </a:lnTo>
                    <a:lnTo>
                      <a:pt x="223" y="201"/>
                    </a:lnTo>
                    <a:lnTo>
                      <a:pt x="232" y="191"/>
                    </a:lnTo>
                    <a:lnTo>
                      <a:pt x="240" y="164"/>
                    </a:lnTo>
                    <a:lnTo>
                      <a:pt x="249" y="163"/>
                    </a:lnTo>
                    <a:lnTo>
                      <a:pt x="257" y="219"/>
                    </a:lnTo>
                    <a:lnTo>
                      <a:pt x="266" y="204"/>
                    </a:lnTo>
                    <a:lnTo>
                      <a:pt x="274" y="201"/>
                    </a:lnTo>
                    <a:lnTo>
                      <a:pt x="283" y="194"/>
                    </a:lnTo>
                    <a:lnTo>
                      <a:pt x="292" y="205"/>
                    </a:lnTo>
                    <a:lnTo>
                      <a:pt x="300" y="208"/>
                    </a:lnTo>
                    <a:lnTo>
                      <a:pt x="309" y="315"/>
                    </a:lnTo>
                    <a:lnTo>
                      <a:pt x="317" y="307"/>
                    </a:lnTo>
                    <a:lnTo>
                      <a:pt x="326" y="298"/>
                    </a:lnTo>
                    <a:lnTo>
                      <a:pt x="334" y="280"/>
                    </a:lnTo>
                    <a:lnTo>
                      <a:pt x="343" y="252"/>
                    </a:lnTo>
                    <a:lnTo>
                      <a:pt x="352" y="226"/>
                    </a:lnTo>
                    <a:lnTo>
                      <a:pt x="360" y="215"/>
                    </a:lnTo>
                    <a:lnTo>
                      <a:pt x="369" y="217"/>
                    </a:lnTo>
                    <a:lnTo>
                      <a:pt x="377" y="232"/>
                    </a:lnTo>
                    <a:lnTo>
                      <a:pt x="386" y="220"/>
                    </a:lnTo>
                    <a:lnTo>
                      <a:pt x="394" y="190"/>
                    </a:lnTo>
                    <a:lnTo>
                      <a:pt x="403" y="207"/>
                    </a:lnTo>
                    <a:lnTo>
                      <a:pt x="412" y="248"/>
                    </a:lnTo>
                    <a:lnTo>
                      <a:pt x="420" y="241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8" name="Freeform 43"/>
              <p:cNvSpPr>
                <a:spLocks/>
              </p:cNvSpPr>
              <p:nvPr/>
            </p:nvSpPr>
            <p:spPr bwMode="auto">
              <a:xfrm>
                <a:off x="4200525" y="2514600"/>
                <a:ext cx="666750" cy="347663"/>
              </a:xfrm>
              <a:custGeom>
                <a:avLst/>
                <a:gdLst>
                  <a:gd name="T0" fmla="*/ 0 w 420"/>
                  <a:gd name="T1" fmla="*/ 0 h 219"/>
                  <a:gd name="T2" fmla="*/ 9 w 420"/>
                  <a:gd name="T3" fmla="*/ 16 h 219"/>
                  <a:gd name="T4" fmla="*/ 17 w 420"/>
                  <a:gd name="T5" fmla="*/ 32 h 219"/>
                  <a:gd name="T6" fmla="*/ 26 w 420"/>
                  <a:gd name="T7" fmla="*/ 25 h 219"/>
                  <a:gd name="T8" fmla="*/ 34 w 420"/>
                  <a:gd name="T9" fmla="*/ 25 h 219"/>
                  <a:gd name="T10" fmla="*/ 43 w 420"/>
                  <a:gd name="T11" fmla="*/ 74 h 219"/>
                  <a:gd name="T12" fmla="*/ 52 w 420"/>
                  <a:gd name="T13" fmla="*/ 26 h 219"/>
                  <a:gd name="T14" fmla="*/ 60 w 420"/>
                  <a:gd name="T15" fmla="*/ 117 h 219"/>
                  <a:gd name="T16" fmla="*/ 69 w 420"/>
                  <a:gd name="T17" fmla="*/ 155 h 219"/>
                  <a:gd name="T18" fmla="*/ 77 w 420"/>
                  <a:gd name="T19" fmla="*/ 156 h 219"/>
                  <a:gd name="T20" fmla="*/ 86 w 420"/>
                  <a:gd name="T21" fmla="*/ 147 h 219"/>
                  <a:gd name="T22" fmla="*/ 94 w 420"/>
                  <a:gd name="T23" fmla="*/ 145 h 219"/>
                  <a:gd name="T24" fmla="*/ 103 w 420"/>
                  <a:gd name="T25" fmla="*/ 150 h 219"/>
                  <a:gd name="T26" fmla="*/ 112 w 420"/>
                  <a:gd name="T27" fmla="*/ 170 h 219"/>
                  <a:gd name="T28" fmla="*/ 120 w 420"/>
                  <a:gd name="T29" fmla="*/ 154 h 219"/>
                  <a:gd name="T30" fmla="*/ 129 w 420"/>
                  <a:gd name="T31" fmla="*/ 155 h 219"/>
                  <a:gd name="T32" fmla="*/ 137 w 420"/>
                  <a:gd name="T33" fmla="*/ 219 h 219"/>
                  <a:gd name="T34" fmla="*/ 146 w 420"/>
                  <a:gd name="T35" fmla="*/ 214 h 219"/>
                  <a:gd name="T36" fmla="*/ 154 w 420"/>
                  <a:gd name="T37" fmla="*/ 207 h 219"/>
                  <a:gd name="T38" fmla="*/ 163 w 420"/>
                  <a:gd name="T39" fmla="*/ 198 h 219"/>
                  <a:gd name="T40" fmla="*/ 172 w 420"/>
                  <a:gd name="T41" fmla="*/ 199 h 219"/>
                  <a:gd name="T42" fmla="*/ 180 w 420"/>
                  <a:gd name="T43" fmla="*/ 173 h 219"/>
                  <a:gd name="T44" fmla="*/ 189 w 420"/>
                  <a:gd name="T45" fmla="*/ 193 h 219"/>
                  <a:gd name="T46" fmla="*/ 197 w 420"/>
                  <a:gd name="T47" fmla="*/ 157 h 219"/>
                  <a:gd name="T48" fmla="*/ 205 w 420"/>
                  <a:gd name="T49" fmla="*/ 135 h 219"/>
                  <a:gd name="T50" fmla="*/ 214 w 420"/>
                  <a:gd name="T51" fmla="*/ 128 h 219"/>
                  <a:gd name="T52" fmla="*/ 223 w 420"/>
                  <a:gd name="T53" fmla="*/ 151 h 219"/>
                  <a:gd name="T54" fmla="*/ 231 w 420"/>
                  <a:gd name="T55" fmla="*/ 143 h 219"/>
                  <a:gd name="T56" fmla="*/ 240 w 420"/>
                  <a:gd name="T57" fmla="*/ 127 h 219"/>
                  <a:gd name="T58" fmla="*/ 248 w 420"/>
                  <a:gd name="T59" fmla="*/ 111 h 219"/>
                  <a:gd name="T60" fmla="*/ 257 w 420"/>
                  <a:gd name="T61" fmla="*/ 126 h 219"/>
                  <a:gd name="T62" fmla="*/ 265 w 420"/>
                  <a:gd name="T63" fmla="*/ 138 h 219"/>
                  <a:gd name="T64" fmla="*/ 274 w 420"/>
                  <a:gd name="T65" fmla="*/ 145 h 219"/>
                  <a:gd name="T66" fmla="*/ 283 w 420"/>
                  <a:gd name="T67" fmla="*/ 150 h 219"/>
                  <a:gd name="T68" fmla="*/ 291 w 420"/>
                  <a:gd name="T69" fmla="*/ 206 h 219"/>
                  <a:gd name="T70" fmla="*/ 300 w 420"/>
                  <a:gd name="T71" fmla="*/ 172 h 219"/>
                  <a:gd name="T72" fmla="*/ 308 w 420"/>
                  <a:gd name="T73" fmla="*/ 132 h 219"/>
                  <a:gd name="T74" fmla="*/ 317 w 420"/>
                  <a:gd name="T75" fmla="*/ 107 h 219"/>
                  <a:gd name="T76" fmla="*/ 325 w 420"/>
                  <a:gd name="T77" fmla="*/ 119 h 219"/>
                  <a:gd name="T78" fmla="*/ 334 w 420"/>
                  <a:gd name="T79" fmla="*/ 96 h 219"/>
                  <a:gd name="T80" fmla="*/ 343 w 420"/>
                  <a:gd name="T81" fmla="*/ 71 h 219"/>
                  <a:gd name="T82" fmla="*/ 351 w 420"/>
                  <a:gd name="T83" fmla="*/ 55 h 219"/>
                  <a:gd name="T84" fmla="*/ 360 w 420"/>
                  <a:gd name="T85" fmla="*/ 35 h 219"/>
                  <a:gd name="T86" fmla="*/ 368 w 420"/>
                  <a:gd name="T87" fmla="*/ 29 h 219"/>
                  <a:gd name="T88" fmla="*/ 377 w 420"/>
                  <a:gd name="T89" fmla="*/ 85 h 219"/>
                  <a:gd name="T90" fmla="*/ 385 w 420"/>
                  <a:gd name="T91" fmla="*/ 68 h 219"/>
                  <a:gd name="T92" fmla="*/ 394 w 420"/>
                  <a:gd name="T93" fmla="*/ 83 h 219"/>
                  <a:gd name="T94" fmla="*/ 403 w 420"/>
                  <a:gd name="T95" fmla="*/ 67 h 219"/>
                  <a:gd name="T96" fmla="*/ 411 w 420"/>
                  <a:gd name="T97" fmla="*/ 90 h 219"/>
                  <a:gd name="T98" fmla="*/ 420 w 420"/>
                  <a:gd name="T99" fmla="*/ 62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19">
                    <a:moveTo>
                      <a:pt x="0" y="0"/>
                    </a:moveTo>
                    <a:lnTo>
                      <a:pt x="9" y="16"/>
                    </a:lnTo>
                    <a:lnTo>
                      <a:pt x="17" y="32"/>
                    </a:lnTo>
                    <a:lnTo>
                      <a:pt x="26" y="25"/>
                    </a:lnTo>
                    <a:lnTo>
                      <a:pt x="34" y="25"/>
                    </a:lnTo>
                    <a:lnTo>
                      <a:pt x="43" y="74"/>
                    </a:lnTo>
                    <a:lnTo>
                      <a:pt x="52" y="26"/>
                    </a:lnTo>
                    <a:lnTo>
                      <a:pt x="60" y="117"/>
                    </a:lnTo>
                    <a:lnTo>
                      <a:pt x="69" y="155"/>
                    </a:lnTo>
                    <a:lnTo>
                      <a:pt x="77" y="156"/>
                    </a:lnTo>
                    <a:lnTo>
                      <a:pt x="86" y="147"/>
                    </a:lnTo>
                    <a:lnTo>
                      <a:pt x="94" y="145"/>
                    </a:lnTo>
                    <a:lnTo>
                      <a:pt x="103" y="150"/>
                    </a:lnTo>
                    <a:lnTo>
                      <a:pt x="112" y="170"/>
                    </a:lnTo>
                    <a:lnTo>
                      <a:pt x="120" y="154"/>
                    </a:lnTo>
                    <a:lnTo>
                      <a:pt x="129" y="155"/>
                    </a:lnTo>
                    <a:lnTo>
                      <a:pt x="137" y="219"/>
                    </a:lnTo>
                    <a:lnTo>
                      <a:pt x="146" y="214"/>
                    </a:lnTo>
                    <a:lnTo>
                      <a:pt x="154" y="207"/>
                    </a:lnTo>
                    <a:lnTo>
                      <a:pt x="163" y="198"/>
                    </a:lnTo>
                    <a:lnTo>
                      <a:pt x="172" y="199"/>
                    </a:lnTo>
                    <a:lnTo>
                      <a:pt x="180" y="173"/>
                    </a:lnTo>
                    <a:lnTo>
                      <a:pt x="189" y="193"/>
                    </a:lnTo>
                    <a:lnTo>
                      <a:pt x="197" y="157"/>
                    </a:lnTo>
                    <a:lnTo>
                      <a:pt x="205" y="135"/>
                    </a:lnTo>
                    <a:lnTo>
                      <a:pt x="214" y="128"/>
                    </a:lnTo>
                    <a:lnTo>
                      <a:pt x="223" y="151"/>
                    </a:lnTo>
                    <a:lnTo>
                      <a:pt x="231" y="143"/>
                    </a:lnTo>
                    <a:lnTo>
                      <a:pt x="240" y="127"/>
                    </a:lnTo>
                    <a:lnTo>
                      <a:pt x="248" y="111"/>
                    </a:lnTo>
                    <a:lnTo>
                      <a:pt x="257" y="126"/>
                    </a:lnTo>
                    <a:lnTo>
                      <a:pt x="265" y="138"/>
                    </a:lnTo>
                    <a:lnTo>
                      <a:pt x="274" y="145"/>
                    </a:lnTo>
                    <a:lnTo>
                      <a:pt x="283" y="150"/>
                    </a:lnTo>
                    <a:lnTo>
                      <a:pt x="291" y="206"/>
                    </a:lnTo>
                    <a:lnTo>
                      <a:pt x="300" y="172"/>
                    </a:lnTo>
                    <a:lnTo>
                      <a:pt x="308" y="132"/>
                    </a:lnTo>
                    <a:lnTo>
                      <a:pt x="317" y="107"/>
                    </a:lnTo>
                    <a:lnTo>
                      <a:pt x="325" y="119"/>
                    </a:lnTo>
                    <a:lnTo>
                      <a:pt x="334" y="96"/>
                    </a:lnTo>
                    <a:lnTo>
                      <a:pt x="343" y="71"/>
                    </a:lnTo>
                    <a:lnTo>
                      <a:pt x="351" y="55"/>
                    </a:lnTo>
                    <a:lnTo>
                      <a:pt x="360" y="35"/>
                    </a:lnTo>
                    <a:lnTo>
                      <a:pt x="368" y="29"/>
                    </a:lnTo>
                    <a:lnTo>
                      <a:pt x="377" y="85"/>
                    </a:lnTo>
                    <a:lnTo>
                      <a:pt x="385" y="68"/>
                    </a:lnTo>
                    <a:lnTo>
                      <a:pt x="394" y="83"/>
                    </a:lnTo>
                    <a:lnTo>
                      <a:pt x="403" y="67"/>
                    </a:lnTo>
                    <a:lnTo>
                      <a:pt x="411" y="90"/>
                    </a:lnTo>
                    <a:lnTo>
                      <a:pt x="420" y="62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9" name="Freeform 44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03213"/>
              </a:xfrm>
              <a:custGeom>
                <a:avLst/>
                <a:gdLst>
                  <a:gd name="T0" fmla="*/ 0 w 419"/>
                  <a:gd name="T1" fmla="*/ 152 h 191"/>
                  <a:gd name="T2" fmla="*/ 8 w 419"/>
                  <a:gd name="T3" fmla="*/ 138 h 191"/>
                  <a:gd name="T4" fmla="*/ 17 w 419"/>
                  <a:gd name="T5" fmla="*/ 146 h 191"/>
                  <a:gd name="T6" fmla="*/ 25 w 419"/>
                  <a:gd name="T7" fmla="*/ 120 h 191"/>
                  <a:gd name="T8" fmla="*/ 34 w 419"/>
                  <a:gd name="T9" fmla="*/ 92 h 191"/>
                  <a:gd name="T10" fmla="*/ 43 w 419"/>
                  <a:gd name="T11" fmla="*/ 73 h 191"/>
                  <a:gd name="T12" fmla="*/ 51 w 419"/>
                  <a:gd name="T13" fmla="*/ 60 h 191"/>
                  <a:gd name="T14" fmla="*/ 60 w 419"/>
                  <a:gd name="T15" fmla="*/ 44 h 191"/>
                  <a:gd name="T16" fmla="*/ 68 w 419"/>
                  <a:gd name="T17" fmla="*/ 50 h 191"/>
                  <a:gd name="T18" fmla="*/ 77 w 419"/>
                  <a:gd name="T19" fmla="*/ 62 h 191"/>
                  <a:gd name="T20" fmla="*/ 85 w 419"/>
                  <a:gd name="T21" fmla="*/ 67 h 191"/>
                  <a:gd name="T22" fmla="*/ 94 w 419"/>
                  <a:gd name="T23" fmla="*/ 68 h 191"/>
                  <a:gd name="T24" fmla="*/ 103 w 419"/>
                  <a:gd name="T25" fmla="*/ 77 h 191"/>
                  <a:gd name="T26" fmla="*/ 111 w 419"/>
                  <a:gd name="T27" fmla="*/ 66 h 191"/>
                  <a:gd name="T28" fmla="*/ 120 w 419"/>
                  <a:gd name="T29" fmla="*/ 57 h 191"/>
                  <a:gd name="T30" fmla="*/ 128 w 419"/>
                  <a:gd name="T31" fmla="*/ 38 h 191"/>
                  <a:gd name="T32" fmla="*/ 137 w 419"/>
                  <a:gd name="T33" fmla="*/ 38 h 191"/>
                  <a:gd name="T34" fmla="*/ 145 w 419"/>
                  <a:gd name="T35" fmla="*/ 32 h 191"/>
                  <a:gd name="T36" fmla="*/ 154 w 419"/>
                  <a:gd name="T37" fmla="*/ 6 h 191"/>
                  <a:gd name="T38" fmla="*/ 163 w 419"/>
                  <a:gd name="T39" fmla="*/ 0 h 191"/>
                  <a:gd name="T40" fmla="*/ 171 w 419"/>
                  <a:gd name="T41" fmla="*/ 25 h 191"/>
                  <a:gd name="T42" fmla="*/ 180 w 419"/>
                  <a:gd name="T43" fmla="*/ 26 h 191"/>
                  <a:gd name="T44" fmla="*/ 188 w 419"/>
                  <a:gd name="T45" fmla="*/ 6 h 191"/>
                  <a:gd name="T46" fmla="*/ 197 w 419"/>
                  <a:gd name="T47" fmla="*/ 34 h 191"/>
                  <a:gd name="T48" fmla="*/ 205 w 419"/>
                  <a:gd name="T49" fmla="*/ 5 h 191"/>
                  <a:gd name="T50" fmla="*/ 214 w 419"/>
                  <a:gd name="T51" fmla="*/ 48 h 191"/>
                  <a:gd name="T52" fmla="*/ 223 w 419"/>
                  <a:gd name="T53" fmla="*/ 44 h 191"/>
                  <a:gd name="T54" fmla="*/ 231 w 419"/>
                  <a:gd name="T55" fmla="*/ 25 h 191"/>
                  <a:gd name="T56" fmla="*/ 240 w 419"/>
                  <a:gd name="T57" fmla="*/ 10 h 191"/>
                  <a:gd name="T58" fmla="*/ 248 w 419"/>
                  <a:gd name="T59" fmla="*/ 58 h 191"/>
                  <a:gd name="T60" fmla="*/ 257 w 419"/>
                  <a:gd name="T61" fmla="*/ 43 h 191"/>
                  <a:gd name="T62" fmla="*/ 265 w 419"/>
                  <a:gd name="T63" fmla="*/ 67 h 191"/>
                  <a:gd name="T64" fmla="*/ 274 w 419"/>
                  <a:gd name="T65" fmla="*/ 60 h 191"/>
                  <a:gd name="T66" fmla="*/ 283 w 419"/>
                  <a:gd name="T67" fmla="*/ 39 h 191"/>
                  <a:gd name="T68" fmla="*/ 291 w 419"/>
                  <a:gd name="T69" fmla="*/ 41 h 191"/>
                  <a:gd name="T70" fmla="*/ 300 w 419"/>
                  <a:gd name="T71" fmla="*/ 60 h 191"/>
                  <a:gd name="T72" fmla="*/ 308 w 419"/>
                  <a:gd name="T73" fmla="*/ 28 h 191"/>
                  <a:gd name="T74" fmla="*/ 317 w 419"/>
                  <a:gd name="T75" fmla="*/ 46 h 191"/>
                  <a:gd name="T76" fmla="*/ 325 w 419"/>
                  <a:gd name="T77" fmla="*/ 85 h 191"/>
                  <a:gd name="T78" fmla="*/ 334 w 419"/>
                  <a:gd name="T79" fmla="*/ 138 h 191"/>
                  <a:gd name="T80" fmla="*/ 342 w 419"/>
                  <a:gd name="T81" fmla="*/ 145 h 191"/>
                  <a:gd name="T82" fmla="*/ 351 w 419"/>
                  <a:gd name="T83" fmla="*/ 191 h 191"/>
                  <a:gd name="T84" fmla="*/ 359 w 419"/>
                  <a:gd name="T85" fmla="*/ 169 h 191"/>
                  <a:gd name="T86" fmla="*/ 368 w 419"/>
                  <a:gd name="T87" fmla="*/ 129 h 191"/>
                  <a:gd name="T88" fmla="*/ 377 w 419"/>
                  <a:gd name="T89" fmla="*/ 104 h 191"/>
                  <a:gd name="T90" fmla="*/ 385 w 419"/>
                  <a:gd name="T91" fmla="*/ 68 h 191"/>
                  <a:gd name="T92" fmla="*/ 394 w 419"/>
                  <a:gd name="T93" fmla="*/ 63 h 191"/>
                  <a:gd name="T94" fmla="*/ 402 w 419"/>
                  <a:gd name="T95" fmla="*/ 83 h 191"/>
                  <a:gd name="T96" fmla="*/ 411 w 419"/>
                  <a:gd name="T97" fmla="*/ 71 h 191"/>
                  <a:gd name="T98" fmla="*/ 419 w 419"/>
                  <a:gd name="T99" fmla="*/ 47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91">
                    <a:moveTo>
                      <a:pt x="0" y="152"/>
                    </a:moveTo>
                    <a:lnTo>
                      <a:pt x="8" y="138"/>
                    </a:lnTo>
                    <a:lnTo>
                      <a:pt x="17" y="146"/>
                    </a:lnTo>
                    <a:lnTo>
                      <a:pt x="25" y="120"/>
                    </a:lnTo>
                    <a:lnTo>
                      <a:pt x="34" y="92"/>
                    </a:lnTo>
                    <a:lnTo>
                      <a:pt x="43" y="73"/>
                    </a:lnTo>
                    <a:lnTo>
                      <a:pt x="51" y="60"/>
                    </a:lnTo>
                    <a:lnTo>
                      <a:pt x="60" y="44"/>
                    </a:lnTo>
                    <a:lnTo>
                      <a:pt x="68" y="50"/>
                    </a:lnTo>
                    <a:lnTo>
                      <a:pt x="77" y="62"/>
                    </a:lnTo>
                    <a:lnTo>
                      <a:pt x="85" y="67"/>
                    </a:lnTo>
                    <a:lnTo>
                      <a:pt x="94" y="68"/>
                    </a:lnTo>
                    <a:lnTo>
                      <a:pt x="103" y="77"/>
                    </a:lnTo>
                    <a:lnTo>
                      <a:pt x="111" y="66"/>
                    </a:lnTo>
                    <a:lnTo>
                      <a:pt x="120" y="57"/>
                    </a:lnTo>
                    <a:lnTo>
                      <a:pt x="128" y="38"/>
                    </a:lnTo>
                    <a:lnTo>
                      <a:pt x="137" y="38"/>
                    </a:lnTo>
                    <a:lnTo>
                      <a:pt x="145" y="32"/>
                    </a:lnTo>
                    <a:lnTo>
                      <a:pt x="154" y="6"/>
                    </a:lnTo>
                    <a:lnTo>
                      <a:pt x="163" y="0"/>
                    </a:lnTo>
                    <a:lnTo>
                      <a:pt x="171" y="25"/>
                    </a:lnTo>
                    <a:lnTo>
                      <a:pt x="180" y="26"/>
                    </a:lnTo>
                    <a:lnTo>
                      <a:pt x="188" y="6"/>
                    </a:lnTo>
                    <a:lnTo>
                      <a:pt x="197" y="34"/>
                    </a:lnTo>
                    <a:lnTo>
                      <a:pt x="205" y="5"/>
                    </a:lnTo>
                    <a:lnTo>
                      <a:pt x="214" y="48"/>
                    </a:lnTo>
                    <a:lnTo>
                      <a:pt x="223" y="44"/>
                    </a:lnTo>
                    <a:lnTo>
                      <a:pt x="231" y="25"/>
                    </a:lnTo>
                    <a:lnTo>
                      <a:pt x="240" y="10"/>
                    </a:lnTo>
                    <a:lnTo>
                      <a:pt x="248" y="58"/>
                    </a:lnTo>
                    <a:lnTo>
                      <a:pt x="257" y="43"/>
                    </a:lnTo>
                    <a:lnTo>
                      <a:pt x="265" y="67"/>
                    </a:lnTo>
                    <a:lnTo>
                      <a:pt x="274" y="60"/>
                    </a:lnTo>
                    <a:lnTo>
                      <a:pt x="283" y="39"/>
                    </a:lnTo>
                    <a:lnTo>
                      <a:pt x="291" y="41"/>
                    </a:lnTo>
                    <a:lnTo>
                      <a:pt x="300" y="60"/>
                    </a:lnTo>
                    <a:lnTo>
                      <a:pt x="308" y="28"/>
                    </a:lnTo>
                    <a:lnTo>
                      <a:pt x="317" y="46"/>
                    </a:lnTo>
                    <a:lnTo>
                      <a:pt x="325" y="85"/>
                    </a:lnTo>
                    <a:lnTo>
                      <a:pt x="334" y="138"/>
                    </a:lnTo>
                    <a:lnTo>
                      <a:pt x="342" y="145"/>
                    </a:lnTo>
                    <a:lnTo>
                      <a:pt x="351" y="191"/>
                    </a:lnTo>
                    <a:lnTo>
                      <a:pt x="359" y="169"/>
                    </a:lnTo>
                    <a:lnTo>
                      <a:pt x="368" y="129"/>
                    </a:lnTo>
                    <a:lnTo>
                      <a:pt x="377" y="104"/>
                    </a:lnTo>
                    <a:lnTo>
                      <a:pt x="385" y="68"/>
                    </a:lnTo>
                    <a:lnTo>
                      <a:pt x="394" y="63"/>
                    </a:lnTo>
                    <a:lnTo>
                      <a:pt x="402" y="83"/>
                    </a:lnTo>
                    <a:lnTo>
                      <a:pt x="411" y="71"/>
                    </a:lnTo>
                    <a:lnTo>
                      <a:pt x="419" y="47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0" name="Freeform 45"/>
              <p:cNvSpPr>
                <a:spLocks/>
              </p:cNvSpPr>
              <p:nvPr/>
            </p:nvSpPr>
            <p:spPr bwMode="auto">
              <a:xfrm>
                <a:off x="5532438" y="2379663"/>
                <a:ext cx="204788" cy="69850"/>
              </a:xfrm>
              <a:custGeom>
                <a:avLst/>
                <a:gdLst>
                  <a:gd name="T0" fmla="*/ 0 w 129"/>
                  <a:gd name="T1" fmla="*/ 42 h 44"/>
                  <a:gd name="T2" fmla="*/ 9 w 129"/>
                  <a:gd name="T3" fmla="*/ 16 h 44"/>
                  <a:gd name="T4" fmla="*/ 18 w 129"/>
                  <a:gd name="T5" fmla="*/ 1 h 44"/>
                  <a:gd name="T6" fmla="*/ 26 w 129"/>
                  <a:gd name="T7" fmla="*/ 11 h 44"/>
                  <a:gd name="T8" fmla="*/ 35 w 129"/>
                  <a:gd name="T9" fmla="*/ 44 h 44"/>
                  <a:gd name="T10" fmla="*/ 43 w 129"/>
                  <a:gd name="T11" fmla="*/ 40 h 44"/>
                  <a:gd name="T12" fmla="*/ 52 w 129"/>
                  <a:gd name="T13" fmla="*/ 10 h 44"/>
                  <a:gd name="T14" fmla="*/ 60 w 129"/>
                  <a:gd name="T15" fmla="*/ 18 h 44"/>
                  <a:gd name="T16" fmla="*/ 69 w 129"/>
                  <a:gd name="T17" fmla="*/ 11 h 44"/>
                  <a:gd name="T18" fmla="*/ 78 w 129"/>
                  <a:gd name="T19" fmla="*/ 26 h 44"/>
                  <a:gd name="T20" fmla="*/ 86 w 129"/>
                  <a:gd name="T21" fmla="*/ 33 h 44"/>
                  <a:gd name="T22" fmla="*/ 95 w 129"/>
                  <a:gd name="T23" fmla="*/ 42 h 44"/>
                  <a:gd name="T24" fmla="*/ 103 w 129"/>
                  <a:gd name="T25" fmla="*/ 31 h 44"/>
                  <a:gd name="T26" fmla="*/ 112 w 129"/>
                  <a:gd name="T27" fmla="*/ 21 h 44"/>
                  <a:gd name="T28" fmla="*/ 120 w 129"/>
                  <a:gd name="T29" fmla="*/ 5 h 44"/>
                  <a:gd name="T30" fmla="*/ 129 w 129"/>
                  <a:gd name="T3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44">
                    <a:moveTo>
                      <a:pt x="0" y="42"/>
                    </a:moveTo>
                    <a:lnTo>
                      <a:pt x="9" y="16"/>
                    </a:lnTo>
                    <a:lnTo>
                      <a:pt x="18" y="1"/>
                    </a:lnTo>
                    <a:lnTo>
                      <a:pt x="26" y="11"/>
                    </a:lnTo>
                    <a:lnTo>
                      <a:pt x="35" y="44"/>
                    </a:lnTo>
                    <a:lnTo>
                      <a:pt x="43" y="40"/>
                    </a:lnTo>
                    <a:lnTo>
                      <a:pt x="52" y="10"/>
                    </a:lnTo>
                    <a:lnTo>
                      <a:pt x="60" y="18"/>
                    </a:lnTo>
                    <a:lnTo>
                      <a:pt x="69" y="11"/>
                    </a:lnTo>
                    <a:lnTo>
                      <a:pt x="78" y="26"/>
                    </a:lnTo>
                    <a:lnTo>
                      <a:pt x="86" y="33"/>
                    </a:lnTo>
                    <a:lnTo>
                      <a:pt x="95" y="42"/>
                    </a:lnTo>
                    <a:lnTo>
                      <a:pt x="103" y="31"/>
                    </a:lnTo>
                    <a:lnTo>
                      <a:pt x="112" y="21"/>
                    </a:lnTo>
                    <a:lnTo>
                      <a:pt x="120" y="5"/>
                    </a:lnTo>
                    <a:lnTo>
                      <a:pt x="129" y="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1" name="Freeform 46"/>
              <p:cNvSpPr>
                <a:spLocks/>
              </p:cNvSpPr>
              <p:nvPr/>
            </p:nvSpPr>
            <p:spPr bwMode="auto">
              <a:xfrm>
                <a:off x="3533775" y="2414588"/>
                <a:ext cx="666750" cy="193675"/>
              </a:xfrm>
              <a:custGeom>
                <a:avLst/>
                <a:gdLst>
                  <a:gd name="T0" fmla="*/ 0 w 420"/>
                  <a:gd name="T1" fmla="*/ 122 h 122"/>
                  <a:gd name="T2" fmla="*/ 9 w 420"/>
                  <a:gd name="T3" fmla="*/ 86 h 122"/>
                  <a:gd name="T4" fmla="*/ 18 w 420"/>
                  <a:gd name="T5" fmla="*/ 81 h 122"/>
                  <a:gd name="T6" fmla="*/ 26 w 420"/>
                  <a:gd name="T7" fmla="*/ 68 h 122"/>
                  <a:gd name="T8" fmla="*/ 35 w 420"/>
                  <a:gd name="T9" fmla="*/ 76 h 122"/>
                  <a:gd name="T10" fmla="*/ 43 w 420"/>
                  <a:gd name="T11" fmla="*/ 63 h 122"/>
                  <a:gd name="T12" fmla="*/ 52 w 420"/>
                  <a:gd name="T13" fmla="*/ 58 h 122"/>
                  <a:gd name="T14" fmla="*/ 60 w 420"/>
                  <a:gd name="T15" fmla="*/ 56 h 122"/>
                  <a:gd name="T16" fmla="*/ 69 w 420"/>
                  <a:gd name="T17" fmla="*/ 47 h 122"/>
                  <a:gd name="T18" fmla="*/ 78 w 420"/>
                  <a:gd name="T19" fmla="*/ 47 h 122"/>
                  <a:gd name="T20" fmla="*/ 86 w 420"/>
                  <a:gd name="T21" fmla="*/ 35 h 122"/>
                  <a:gd name="T22" fmla="*/ 94 w 420"/>
                  <a:gd name="T23" fmla="*/ 35 h 122"/>
                  <a:gd name="T24" fmla="*/ 103 w 420"/>
                  <a:gd name="T25" fmla="*/ 2 h 122"/>
                  <a:gd name="T26" fmla="*/ 112 w 420"/>
                  <a:gd name="T27" fmla="*/ 0 h 122"/>
                  <a:gd name="T28" fmla="*/ 120 w 420"/>
                  <a:gd name="T29" fmla="*/ 15 h 122"/>
                  <a:gd name="T30" fmla="*/ 129 w 420"/>
                  <a:gd name="T31" fmla="*/ 58 h 122"/>
                  <a:gd name="T32" fmla="*/ 137 w 420"/>
                  <a:gd name="T33" fmla="*/ 73 h 122"/>
                  <a:gd name="T34" fmla="*/ 146 w 420"/>
                  <a:gd name="T35" fmla="*/ 49 h 122"/>
                  <a:gd name="T36" fmla="*/ 154 w 420"/>
                  <a:gd name="T37" fmla="*/ 35 h 122"/>
                  <a:gd name="T38" fmla="*/ 163 w 420"/>
                  <a:gd name="T39" fmla="*/ 49 h 122"/>
                  <a:gd name="T40" fmla="*/ 172 w 420"/>
                  <a:gd name="T41" fmla="*/ 59 h 122"/>
                  <a:gd name="T42" fmla="*/ 180 w 420"/>
                  <a:gd name="T43" fmla="*/ 53 h 122"/>
                  <a:gd name="T44" fmla="*/ 189 w 420"/>
                  <a:gd name="T45" fmla="*/ 53 h 122"/>
                  <a:gd name="T46" fmla="*/ 197 w 420"/>
                  <a:gd name="T47" fmla="*/ 97 h 122"/>
                  <a:gd name="T48" fmla="*/ 206 w 420"/>
                  <a:gd name="T49" fmla="*/ 94 h 122"/>
                  <a:gd name="T50" fmla="*/ 214 w 420"/>
                  <a:gd name="T51" fmla="*/ 78 h 122"/>
                  <a:gd name="T52" fmla="*/ 223 w 420"/>
                  <a:gd name="T53" fmla="*/ 84 h 122"/>
                  <a:gd name="T54" fmla="*/ 232 w 420"/>
                  <a:gd name="T55" fmla="*/ 77 h 122"/>
                  <a:gd name="T56" fmla="*/ 240 w 420"/>
                  <a:gd name="T57" fmla="*/ 80 h 122"/>
                  <a:gd name="T58" fmla="*/ 249 w 420"/>
                  <a:gd name="T59" fmla="*/ 81 h 122"/>
                  <a:gd name="T60" fmla="*/ 257 w 420"/>
                  <a:gd name="T61" fmla="*/ 82 h 122"/>
                  <a:gd name="T62" fmla="*/ 266 w 420"/>
                  <a:gd name="T63" fmla="*/ 94 h 122"/>
                  <a:gd name="T64" fmla="*/ 274 w 420"/>
                  <a:gd name="T65" fmla="*/ 98 h 122"/>
                  <a:gd name="T66" fmla="*/ 283 w 420"/>
                  <a:gd name="T67" fmla="*/ 99 h 122"/>
                  <a:gd name="T68" fmla="*/ 292 w 420"/>
                  <a:gd name="T69" fmla="*/ 66 h 122"/>
                  <a:gd name="T70" fmla="*/ 300 w 420"/>
                  <a:gd name="T71" fmla="*/ 49 h 122"/>
                  <a:gd name="T72" fmla="*/ 309 w 420"/>
                  <a:gd name="T73" fmla="*/ 83 h 122"/>
                  <a:gd name="T74" fmla="*/ 317 w 420"/>
                  <a:gd name="T75" fmla="*/ 66 h 122"/>
                  <a:gd name="T76" fmla="*/ 326 w 420"/>
                  <a:gd name="T77" fmla="*/ 63 h 122"/>
                  <a:gd name="T78" fmla="*/ 334 w 420"/>
                  <a:gd name="T79" fmla="*/ 43 h 122"/>
                  <a:gd name="T80" fmla="*/ 343 w 420"/>
                  <a:gd name="T81" fmla="*/ 43 h 122"/>
                  <a:gd name="T82" fmla="*/ 352 w 420"/>
                  <a:gd name="T83" fmla="*/ 51 h 122"/>
                  <a:gd name="T84" fmla="*/ 360 w 420"/>
                  <a:gd name="T85" fmla="*/ 55 h 122"/>
                  <a:gd name="T86" fmla="*/ 369 w 420"/>
                  <a:gd name="T87" fmla="*/ 84 h 122"/>
                  <a:gd name="T88" fmla="*/ 377 w 420"/>
                  <a:gd name="T89" fmla="*/ 112 h 122"/>
                  <a:gd name="T90" fmla="*/ 386 w 420"/>
                  <a:gd name="T91" fmla="*/ 100 h 122"/>
                  <a:gd name="T92" fmla="*/ 394 w 420"/>
                  <a:gd name="T93" fmla="*/ 93 h 122"/>
                  <a:gd name="T94" fmla="*/ 403 w 420"/>
                  <a:gd name="T95" fmla="*/ 104 h 122"/>
                  <a:gd name="T96" fmla="*/ 412 w 420"/>
                  <a:gd name="T97" fmla="*/ 111 h 122"/>
                  <a:gd name="T98" fmla="*/ 420 w 420"/>
                  <a:gd name="T99" fmla="*/ 108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2">
                    <a:moveTo>
                      <a:pt x="0" y="122"/>
                    </a:moveTo>
                    <a:lnTo>
                      <a:pt x="9" y="86"/>
                    </a:lnTo>
                    <a:lnTo>
                      <a:pt x="18" y="81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3" y="63"/>
                    </a:lnTo>
                    <a:lnTo>
                      <a:pt x="52" y="58"/>
                    </a:lnTo>
                    <a:lnTo>
                      <a:pt x="60" y="56"/>
                    </a:lnTo>
                    <a:lnTo>
                      <a:pt x="69" y="47"/>
                    </a:lnTo>
                    <a:lnTo>
                      <a:pt x="78" y="47"/>
                    </a:lnTo>
                    <a:lnTo>
                      <a:pt x="86" y="35"/>
                    </a:lnTo>
                    <a:lnTo>
                      <a:pt x="94" y="35"/>
                    </a:lnTo>
                    <a:lnTo>
                      <a:pt x="103" y="2"/>
                    </a:lnTo>
                    <a:lnTo>
                      <a:pt x="112" y="0"/>
                    </a:lnTo>
                    <a:lnTo>
                      <a:pt x="120" y="15"/>
                    </a:lnTo>
                    <a:lnTo>
                      <a:pt x="129" y="58"/>
                    </a:lnTo>
                    <a:lnTo>
                      <a:pt x="137" y="73"/>
                    </a:lnTo>
                    <a:lnTo>
                      <a:pt x="146" y="49"/>
                    </a:lnTo>
                    <a:lnTo>
                      <a:pt x="154" y="35"/>
                    </a:lnTo>
                    <a:lnTo>
                      <a:pt x="163" y="49"/>
                    </a:lnTo>
                    <a:lnTo>
                      <a:pt x="172" y="59"/>
                    </a:lnTo>
                    <a:lnTo>
                      <a:pt x="180" y="53"/>
                    </a:lnTo>
                    <a:lnTo>
                      <a:pt x="189" y="53"/>
                    </a:lnTo>
                    <a:lnTo>
                      <a:pt x="197" y="97"/>
                    </a:lnTo>
                    <a:lnTo>
                      <a:pt x="206" y="94"/>
                    </a:lnTo>
                    <a:lnTo>
                      <a:pt x="214" y="78"/>
                    </a:lnTo>
                    <a:lnTo>
                      <a:pt x="223" y="84"/>
                    </a:lnTo>
                    <a:lnTo>
                      <a:pt x="232" y="77"/>
                    </a:lnTo>
                    <a:lnTo>
                      <a:pt x="240" y="80"/>
                    </a:lnTo>
                    <a:lnTo>
                      <a:pt x="249" y="81"/>
                    </a:lnTo>
                    <a:lnTo>
                      <a:pt x="257" y="82"/>
                    </a:lnTo>
                    <a:lnTo>
                      <a:pt x="266" y="94"/>
                    </a:lnTo>
                    <a:lnTo>
                      <a:pt x="274" y="98"/>
                    </a:lnTo>
                    <a:lnTo>
                      <a:pt x="283" y="99"/>
                    </a:lnTo>
                    <a:lnTo>
                      <a:pt x="292" y="66"/>
                    </a:lnTo>
                    <a:lnTo>
                      <a:pt x="300" y="49"/>
                    </a:lnTo>
                    <a:lnTo>
                      <a:pt x="309" y="83"/>
                    </a:lnTo>
                    <a:lnTo>
                      <a:pt x="317" y="66"/>
                    </a:lnTo>
                    <a:lnTo>
                      <a:pt x="326" y="63"/>
                    </a:lnTo>
                    <a:lnTo>
                      <a:pt x="334" y="43"/>
                    </a:lnTo>
                    <a:lnTo>
                      <a:pt x="343" y="43"/>
                    </a:lnTo>
                    <a:lnTo>
                      <a:pt x="352" y="51"/>
                    </a:lnTo>
                    <a:lnTo>
                      <a:pt x="360" y="55"/>
                    </a:lnTo>
                    <a:lnTo>
                      <a:pt x="369" y="84"/>
                    </a:lnTo>
                    <a:lnTo>
                      <a:pt x="377" y="112"/>
                    </a:lnTo>
                    <a:lnTo>
                      <a:pt x="386" y="100"/>
                    </a:lnTo>
                    <a:lnTo>
                      <a:pt x="394" y="93"/>
                    </a:lnTo>
                    <a:lnTo>
                      <a:pt x="403" y="104"/>
                    </a:lnTo>
                    <a:lnTo>
                      <a:pt x="412" y="111"/>
                    </a:lnTo>
                    <a:lnTo>
                      <a:pt x="420" y="108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2" name="Freeform 47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96 h 116"/>
                  <a:gd name="T2" fmla="*/ 9 w 420"/>
                  <a:gd name="T3" fmla="*/ 86 h 116"/>
                  <a:gd name="T4" fmla="*/ 17 w 420"/>
                  <a:gd name="T5" fmla="*/ 115 h 116"/>
                  <a:gd name="T6" fmla="*/ 26 w 420"/>
                  <a:gd name="T7" fmla="*/ 105 h 116"/>
                  <a:gd name="T8" fmla="*/ 34 w 420"/>
                  <a:gd name="T9" fmla="*/ 116 h 116"/>
                  <a:gd name="T10" fmla="*/ 43 w 420"/>
                  <a:gd name="T11" fmla="*/ 115 h 116"/>
                  <a:gd name="T12" fmla="*/ 52 w 420"/>
                  <a:gd name="T13" fmla="*/ 81 h 116"/>
                  <a:gd name="T14" fmla="*/ 60 w 420"/>
                  <a:gd name="T15" fmla="*/ 45 h 116"/>
                  <a:gd name="T16" fmla="*/ 69 w 420"/>
                  <a:gd name="T17" fmla="*/ 49 h 116"/>
                  <a:gd name="T18" fmla="*/ 77 w 420"/>
                  <a:gd name="T19" fmla="*/ 95 h 116"/>
                  <a:gd name="T20" fmla="*/ 86 w 420"/>
                  <a:gd name="T21" fmla="*/ 62 h 116"/>
                  <a:gd name="T22" fmla="*/ 94 w 420"/>
                  <a:gd name="T23" fmla="*/ 71 h 116"/>
                  <a:gd name="T24" fmla="*/ 103 w 420"/>
                  <a:gd name="T25" fmla="*/ 77 h 116"/>
                  <a:gd name="T26" fmla="*/ 112 w 420"/>
                  <a:gd name="T27" fmla="*/ 45 h 116"/>
                  <a:gd name="T28" fmla="*/ 120 w 420"/>
                  <a:gd name="T29" fmla="*/ 47 h 116"/>
                  <a:gd name="T30" fmla="*/ 129 w 420"/>
                  <a:gd name="T31" fmla="*/ 58 h 116"/>
                  <a:gd name="T32" fmla="*/ 137 w 420"/>
                  <a:gd name="T33" fmla="*/ 76 h 116"/>
                  <a:gd name="T34" fmla="*/ 146 w 420"/>
                  <a:gd name="T35" fmla="*/ 76 h 116"/>
                  <a:gd name="T36" fmla="*/ 154 w 420"/>
                  <a:gd name="T37" fmla="*/ 71 h 116"/>
                  <a:gd name="T38" fmla="*/ 163 w 420"/>
                  <a:gd name="T39" fmla="*/ 82 h 116"/>
                  <a:gd name="T40" fmla="*/ 172 w 420"/>
                  <a:gd name="T41" fmla="*/ 106 h 116"/>
                  <a:gd name="T42" fmla="*/ 180 w 420"/>
                  <a:gd name="T43" fmla="*/ 90 h 116"/>
                  <a:gd name="T44" fmla="*/ 189 w 420"/>
                  <a:gd name="T45" fmla="*/ 62 h 116"/>
                  <a:gd name="T46" fmla="*/ 197 w 420"/>
                  <a:gd name="T47" fmla="*/ 46 h 116"/>
                  <a:gd name="T48" fmla="*/ 205 w 420"/>
                  <a:gd name="T49" fmla="*/ 41 h 116"/>
                  <a:gd name="T50" fmla="*/ 214 w 420"/>
                  <a:gd name="T51" fmla="*/ 42 h 116"/>
                  <a:gd name="T52" fmla="*/ 223 w 420"/>
                  <a:gd name="T53" fmla="*/ 37 h 116"/>
                  <a:gd name="T54" fmla="*/ 231 w 420"/>
                  <a:gd name="T55" fmla="*/ 28 h 116"/>
                  <a:gd name="T56" fmla="*/ 240 w 420"/>
                  <a:gd name="T57" fmla="*/ 30 h 116"/>
                  <a:gd name="T58" fmla="*/ 248 w 420"/>
                  <a:gd name="T59" fmla="*/ 27 h 116"/>
                  <a:gd name="T60" fmla="*/ 257 w 420"/>
                  <a:gd name="T61" fmla="*/ 0 h 116"/>
                  <a:gd name="T62" fmla="*/ 265 w 420"/>
                  <a:gd name="T63" fmla="*/ 30 h 116"/>
                  <a:gd name="T64" fmla="*/ 274 w 420"/>
                  <a:gd name="T65" fmla="*/ 25 h 116"/>
                  <a:gd name="T66" fmla="*/ 283 w 420"/>
                  <a:gd name="T67" fmla="*/ 71 h 116"/>
                  <a:gd name="T68" fmla="*/ 291 w 420"/>
                  <a:gd name="T69" fmla="*/ 68 h 116"/>
                  <a:gd name="T70" fmla="*/ 300 w 420"/>
                  <a:gd name="T71" fmla="*/ 49 h 116"/>
                  <a:gd name="T72" fmla="*/ 308 w 420"/>
                  <a:gd name="T73" fmla="*/ 34 h 116"/>
                  <a:gd name="T74" fmla="*/ 317 w 420"/>
                  <a:gd name="T75" fmla="*/ 30 h 116"/>
                  <a:gd name="T76" fmla="*/ 325 w 420"/>
                  <a:gd name="T77" fmla="*/ 55 h 116"/>
                  <a:gd name="T78" fmla="*/ 334 w 420"/>
                  <a:gd name="T79" fmla="*/ 69 h 116"/>
                  <a:gd name="T80" fmla="*/ 343 w 420"/>
                  <a:gd name="T81" fmla="*/ 53 h 116"/>
                  <a:gd name="T82" fmla="*/ 351 w 420"/>
                  <a:gd name="T83" fmla="*/ 51 h 116"/>
                  <a:gd name="T84" fmla="*/ 360 w 420"/>
                  <a:gd name="T85" fmla="*/ 44 h 116"/>
                  <a:gd name="T86" fmla="*/ 368 w 420"/>
                  <a:gd name="T87" fmla="*/ 51 h 116"/>
                  <a:gd name="T88" fmla="*/ 377 w 420"/>
                  <a:gd name="T89" fmla="*/ 57 h 116"/>
                  <a:gd name="T90" fmla="*/ 385 w 420"/>
                  <a:gd name="T91" fmla="*/ 75 h 116"/>
                  <a:gd name="T92" fmla="*/ 394 w 420"/>
                  <a:gd name="T93" fmla="*/ 98 h 116"/>
                  <a:gd name="T94" fmla="*/ 403 w 420"/>
                  <a:gd name="T95" fmla="*/ 109 h 116"/>
                  <a:gd name="T96" fmla="*/ 411 w 420"/>
                  <a:gd name="T97" fmla="*/ 68 h 116"/>
                  <a:gd name="T98" fmla="*/ 420 w 420"/>
                  <a:gd name="T99" fmla="*/ 6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96"/>
                    </a:moveTo>
                    <a:lnTo>
                      <a:pt x="9" y="86"/>
                    </a:lnTo>
                    <a:lnTo>
                      <a:pt x="17" y="115"/>
                    </a:lnTo>
                    <a:lnTo>
                      <a:pt x="26" y="105"/>
                    </a:lnTo>
                    <a:lnTo>
                      <a:pt x="34" y="116"/>
                    </a:lnTo>
                    <a:lnTo>
                      <a:pt x="43" y="115"/>
                    </a:lnTo>
                    <a:lnTo>
                      <a:pt x="52" y="81"/>
                    </a:lnTo>
                    <a:lnTo>
                      <a:pt x="60" y="45"/>
                    </a:lnTo>
                    <a:lnTo>
                      <a:pt x="69" y="49"/>
                    </a:lnTo>
                    <a:lnTo>
                      <a:pt x="77" y="95"/>
                    </a:lnTo>
                    <a:lnTo>
                      <a:pt x="86" y="62"/>
                    </a:lnTo>
                    <a:lnTo>
                      <a:pt x="94" y="71"/>
                    </a:lnTo>
                    <a:lnTo>
                      <a:pt x="103" y="77"/>
                    </a:lnTo>
                    <a:lnTo>
                      <a:pt x="112" y="45"/>
                    </a:lnTo>
                    <a:lnTo>
                      <a:pt x="120" y="47"/>
                    </a:lnTo>
                    <a:lnTo>
                      <a:pt x="129" y="58"/>
                    </a:lnTo>
                    <a:lnTo>
                      <a:pt x="137" y="76"/>
                    </a:lnTo>
                    <a:lnTo>
                      <a:pt x="146" y="76"/>
                    </a:lnTo>
                    <a:lnTo>
                      <a:pt x="154" y="71"/>
                    </a:lnTo>
                    <a:lnTo>
                      <a:pt x="163" y="82"/>
                    </a:lnTo>
                    <a:lnTo>
                      <a:pt x="172" y="106"/>
                    </a:lnTo>
                    <a:lnTo>
                      <a:pt x="180" y="90"/>
                    </a:lnTo>
                    <a:lnTo>
                      <a:pt x="189" y="62"/>
                    </a:lnTo>
                    <a:lnTo>
                      <a:pt x="197" y="46"/>
                    </a:lnTo>
                    <a:lnTo>
                      <a:pt x="205" y="41"/>
                    </a:lnTo>
                    <a:lnTo>
                      <a:pt x="214" y="42"/>
                    </a:lnTo>
                    <a:lnTo>
                      <a:pt x="223" y="37"/>
                    </a:lnTo>
                    <a:lnTo>
                      <a:pt x="231" y="28"/>
                    </a:lnTo>
                    <a:lnTo>
                      <a:pt x="240" y="30"/>
                    </a:lnTo>
                    <a:lnTo>
                      <a:pt x="248" y="27"/>
                    </a:lnTo>
                    <a:lnTo>
                      <a:pt x="257" y="0"/>
                    </a:lnTo>
                    <a:lnTo>
                      <a:pt x="265" y="30"/>
                    </a:lnTo>
                    <a:lnTo>
                      <a:pt x="274" y="25"/>
                    </a:lnTo>
                    <a:lnTo>
                      <a:pt x="283" y="71"/>
                    </a:lnTo>
                    <a:lnTo>
                      <a:pt x="291" y="68"/>
                    </a:lnTo>
                    <a:lnTo>
                      <a:pt x="300" y="49"/>
                    </a:lnTo>
                    <a:lnTo>
                      <a:pt x="308" y="34"/>
                    </a:lnTo>
                    <a:lnTo>
                      <a:pt x="317" y="30"/>
                    </a:lnTo>
                    <a:lnTo>
                      <a:pt x="325" y="55"/>
                    </a:lnTo>
                    <a:lnTo>
                      <a:pt x="334" y="69"/>
                    </a:lnTo>
                    <a:lnTo>
                      <a:pt x="343" y="53"/>
                    </a:lnTo>
                    <a:lnTo>
                      <a:pt x="351" y="51"/>
                    </a:lnTo>
                    <a:lnTo>
                      <a:pt x="360" y="44"/>
                    </a:lnTo>
                    <a:lnTo>
                      <a:pt x="368" y="51"/>
                    </a:lnTo>
                    <a:lnTo>
                      <a:pt x="377" y="57"/>
                    </a:lnTo>
                    <a:lnTo>
                      <a:pt x="385" y="75"/>
                    </a:lnTo>
                    <a:lnTo>
                      <a:pt x="394" y="98"/>
                    </a:lnTo>
                    <a:lnTo>
                      <a:pt x="403" y="109"/>
                    </a:lnTo>
                    <a:lnTo>
                      <a:pt x="411" y="68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3" name="Freeform 48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30200"/>
              </a:xfrm>
              <a:custGeom>
                <a:avLst/>
                <a:gdLst>
                  <a:gd name="T0" fmla="*/ 0 w 419"/>
                  <a:gd name="T1" fmla="*/ 106 h 208"/>
                  <a:gd name="T2" fmla="*/ 8 w 419"/>
                  <a:gd name="T3" fmla="*/ 95 h 208"/>
                  <a:gd name="T4" fmla="*/ 17 w 419"/>
                  <a:gd name="T5" fmla="*/ 57 h 208"/>
                  <a:gd name="T6" fmla="*/ 25 w 419"/>
                  <a:gd name="T7" fmla="*/ 39 h 208"/>
                  <a:gd name="T8" fmla="*/ 34 w 419"/>
                  <a:gd name="T9" fmla="*/ 25 h 208"/>
                  <a:gd name="T10" fmla="*/ 43 w 419"/>
                  <a:gd name="T11" fmla="*/ 30 h 208"/>
                  <a:gd name="T12" fmla="*/ 51 w 419"/>
                  <a:gd name="T13" fmla="*/ 36 h 208"/>
                  <a:gd name="T14" fmla="*/ 60 w 419"/>
                  <a:gd name="T15" fmla="*/ 49 h 208"/>
                  <a:gd name="T16" fmla="*/ 68 w 419"/>
                  <a:gd name="T17" fmla="*/ 70 h 208"/>
                  <a:gd name="T18" fmla="*/ 77 w 419"/>
                  <a:gd name="T19" fmla="*/ 101 h 208"/>
                  <a:gd name="T20" fmla="*/ 85 w 419"/>
                  <a:gd name="T21" fmla="*/ 133 h 208"/>
                  <a:gd name="T22" fmla="*/ 94 w 419"/>
                  <a:gd name="T23" fmla="*/ 150 h 208"/>
                  <a:gd name="T24" fmla="*/ 103 w 419"/>
                  <a:gd name="T25" fmla="*/ 176 h 208"/>
                  <a:gd name="T26" fmla="*/ 111 w 419"/>
                  <a:gd name="T27" fmla="*/ 168 h 208"/>
                  <a:gd name="T28" fmla="*/ 120 w 419"/>
                  <a:gd name="T29" fmla="*/ 173 h 208"/>
                  <a:gd name="T30" fmla="*/ 128 w 419"/>
                  <a:gd name="T31" fmla="*/ 184 h 208"/>
                  <a:gd name="T32" fmla="*/ 137 w 419"/>
                  <a:gd name="T33" fmla="*/ 208 h 208"/>
                  <a:gd name="T34" fmla="*/ 145 w 419"/>
                  <a:gd name="T35" fmla="*/ 205 h 208"/>
                  <a:gd name="T36" fmla="*/ 154 w 419"/>
                  <a:gd name="T37" fmla="*/ 199 h 208"/>
                  <a:gd name="T38" fmla="*/ 163 w 419"/>
                  <a:gd name="T39" fmla="*/ 187 h 208"/>
                  <a:gd name="T40" fmla="*/ 171 w 419"/>
                  <a:gd name="T41" fmla="*/ 187 h 208"/>
                  <a:gd name="T42" fmla="*/ 180 w 419"/>
                  <a:gd name="T43" fmla="*/ 189 h 208"/>
                  <a:gd name="T44" fmla="*/ 188 w 419"/>
                  <a:gd name="T45" fmla="*/ 184 h 208"/>
                  <a:gd name="T46" fmla="*/ 197 w 419"/>
                  <a:gd name="T47" fmla="*/ 148 h 208"/>
                  <a:gd name="T48" fmla="*/ 205 w 419"/>
                  <a:gd name="T49" fmla="*/ 115 h 208"/>
                  <a:gd name="T50" fmla="*/ 214 w 419"/>
                  <a:gd name="T51" fmla="*/ 133 h 208"/>
                  <a:gd name="T52" fmla="*/ 223 w 419"/>
                  <a:gd name="T53" fmla="*/ 144 h 208"/>
                  <a:gd name="T54" fmla="*/ 231 w 419"/>
                  <a:gd name="T55" fmla="*/ 127 h 208"/>
                  <a:gd name="T56" fmla="*/ 240 w 419"/>
                  <a:gd name="T57" fmla="*/ 124 h 208"/>
                  <a:gd name="T58" fmla="*/ 248 w 419"/>
                  <a:gd name="T59" fmla="*/ 99 h 208"/>
                  <a:gd name="T60" fmla="*/ 257 w 419"/>
                  <a:gd name="T61" fmla="*/ 93 h 208"/>
                  <a:gd name="T62" fmla="*/ 265 w 419"/>
                  <a:gd name="T63" fmla="*/ 103 h 208"/>
                  <a:gd name="T64" fmla="*/ 274 w 419"/>
                  <a:gd name="T65" fmla="*/ 105 h 208"/>
                  <a:gd name="T66" fmla="*/ 283 w 419"/>
                  <a:gd name="T67" fmla="*/ 105 h 208"/>
                  <a:gd name="T68" fmla="*/ 291 w 419"/>
                  <a:gd name="T69" fmla="*/ 126 h 208"/>
                  <a:gd name="T70" fmla="*/ 300 w 419"/>
                  <a:gd name="T71" fmla="*/ 157 h 208"/>
                  <a:gd name="T72" fmla="*/ 308 w 419"/>
                  <a:gd name="T73" fmla="*/ 116 h 208"/>
                  <a:gd name="T74" fmla="*/ 317 w 419"/>
                  <a:gd name="T75" fmla="*/ 110 h 208"/>
                  <a:gd name="T76" fmla="*/ 325 w 419"/>
                  <a:gd name="T77" fmla="*/ 81 h 208"/>
                  <a:gd name="T78" fmla="*/ 334 w 419"/>
                  <a:gd name="T79" fmla="*/ 78 h 208"/>
                  <a:gd name="T80" fmla="*/ 342 w 419"/>
                  <a:gd name="T81" fmla="*/ 78 h 208"/>
                  <a:gd name="T82" fmla="*/ 351 w 419"/>
                  <a:gd name="T83" fmla="*/ 94 h 208"/>
                  <a:gd name="T84" fmla="*/ 359 w 419"/>
                  <a:gd name="T85" fmla="*/ 83 h 208"/>
                  <a:gd name="T86" fmla="*/ 368 w 419"/>
                  <a:gd name="T87" fmla="*/ 57 h 208"/>
                  <a:gd name="T88" fmla="*/ 377 w 419"/>
                  <a:gd name="T89" fmla="*/ 45 h 208"/>
                  <a:gd name="T90" fmla="*/ 385 w 419"/>
                  <a:gd name="T91" fmla="*/ 37 h 208"/>
                  <a:gd name="T92" fmla="*/ 394 w 419"/>
                  <a:gd name="T93" fmla="*/ 24 h 208"/>
                  <a:gd name="T94" fmla="*/ 402 w 419"/>
                  <a:gd name="T95" fmla="*/ 16 h 208"/>
                  <a:gd name="T96" fmla="*/ 411 w 419"/>
                  <a:gd name="T97" fmla="*/ 17 h 208"/>
                  <a:gd name="T98" fmla="*/ 419 w 419"/>
                  <a:gd name="T99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8">
                    <a:moveTo>
                      <a:pt x="0" y="106"/>
                    </a:moveTo>
                    <a:lnTo>
                      <a:pt x="8" y="95"/>
                    </a:lnTo>
                    <a:lnTo>
                      <a:pt x="17" y="57"/>
                    </a:lnTo>
                    <a:lnTo>
                      <a:pt x="25" y="39"/>
                    </a:lnTo>
                    <a:lnTo>
                      <a:pt x="34" y="25"/>
                    </a:lnTo>
                    <a:lnTo>
                      <a:pt x="43" y="30"/>
                    </a:lnTo>
                    <a:lnTo>
                      <a:pt x="51" y="36"/>
                    </a:lnTo>
                    <a:lnTo>
                      <a:pt x="60" y="49"/>
                    </a:lnTo>
                    <a:lnTo>
                      <a:pt x="68" y="70"/>
                    </a:lnTo>
                    <a:lnTo>
                      <a:pt x="77" y="101"/>
                    </a:lnTo>
                    <a:lnTo>
                      <a:pt x="85" y="133"/>
                    </a:lnTo>
                    <a:lnTo>
                      <a:pt x="94" y="150"/>
                    </a:lnTo>
                    <a:lnTo>
                      <a:pt x="103" y="176"/>
                    </a:lnTo>
                    <a:lnTo>
                      <a:pt x="111" y="168"/>
                    </a:lnTo>
                    <a:lnTo>
                      <a:pt x="120" y="173"/>
                    </a:lnTo>
                    <a:lnTo>
                      <a:pt x="128" y="184"/>
                    </a:lnTo>
                    <a:lnTo>
                      <a:pt x="137" y="208"/>
                    </a:lnTo>
                    <a:lnTo>
                      <a:pt x="145" y="205"/>
                    </a:lnTo>
                    <a:lnTo>
                      <a:pt x="154" y="199"/>
                    </a:lnTo>
                    <a:lnTo>
                      <a:pt x="163" y="187"/>
                    </a:lnTo>
                    <a:lnTo>
                      <a:pt x="171" y="187"/>
                    </a:lnTo>
                    <a:lnTo>
                      <a:pt x="180" y="189"/>
                    </a:lnTo>
                    <a:lnTo>
                      <a:pt x="188" y="184"/>
                    </a:lnTo>
                    <a:lnTo>
                      <a:pt x="197" y="148"/>
                    </a:lnTo>
                    <a:lnTo>
                      <a:pt x="205" y="115"/>
                    </a:lnTo>
                    <a:lnTo>
                      <a:pt x="214" y="133"/>
                    </a:lnTo>
                    <a:lnTo>
                      <a:pt x="223" y="144"/>
                    </a:lnTo>
                    <a:lnTo>
                      <a:pt x="231" y="127"/>
                    </a:lnTo>
                    <a:lnTo>
                      <a:pt x="240" y="124"/>
                    </a:lnTo>
                    <a:lnTo>
                      <a:pt x="248" y="99"/>
                    </a:lnTo>
                    <a:lnTo>
                      <a:pt x="257" y="93"/>
                    </a:lnTo>
                    <a:lnTo>
                      <a:pt x="265" y="103"/>
                    </a:lnTo>
                    <a:lnTo>
                      <a:pt x="274" y="105"/>
                    </a:lnTo>
                    <a:lnTo>
                      <a:pt x="283" y="105"/>
                    </a:lnTo>
                    <a:lnTo>
                      <a:pt x="291" y="126"/>
                    </a:lnTo>
                    <a:lnTo>
                      <a:pt x="300" y="157"/>
                    </a:lnTo>
                    <a:lnTo>
                      <a:pt x="308" y="116"/>
                    </a:lnTo>
                    <a:lnTo>
                      <a:pt x="317" y="110"/>
                    </a:lnTo>
                    <a:lnTo>
                      <a:pt x="325" y="81"/>
                    </a:lnTo>
                    <a:lnTo>
                      <a:pt x="334" y="78"/>
                    </a:lnTo>
                    <a:lnTo>
                      <a:pt x="342" y="78"/>
                    </a:lnTo>
                    <a:lnTo>
                      <a:pt x="351" y="94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45"/>
                    </a:lnTo>
                    <a:lnTo>
                      <a:pt x="385" y="37"/>
                    </a:lnTo>
                    <a:lnTo>
                      <a:pt x="394" y="24"/>
                    </a:lnTo>
                    <a:lnTo>
                      <a:pt x="402" y="16"/>
                    </a:lnTo>
                    <a:lnTo>
                      <a:pt x="411" y="17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4" name="Freeform 49"/>
              <p:cNvSpPr>
                <a:spLocks/>
              </p:cNvSpPr>
              <p:nvPr/>
            </p:nvSpPr>
            <p:spPr bwMode="auto">
              <a:xfrm>
                <a:off x="5532438" y="2359025"/>
                <a:ext cx="204788" cy="212725"/>
              </a:xfrm>
              <a:custGeom>
                <a:avLst/>
                <a:gdLst>
                  <a:gd name="T0" fmla="*/ 0 w 129"/>
                  <a:gd name="T1" fmla="*/ 8 h 134"/>
                  <a:gd name="T2" fmla="*/ 9 w 129"/>
                  <a:gd name="T3" fmla="*/ 0 h 134"/>
                  <a:gd name="T4" fmla="*/ 18 w 129"/>
                  <a:gd name="T5" fmla="*/ 12 h 134"/>
                  <a:gd name="T6" fmla="*/ 26 w 129"/>
                  <a:gd name="T7" fmla="*/ 40 h 134"/>
                  <a:gd name="T8" fmla="*/ 35 w 129"/>
                  <a:gd name="T9" fmla="*/ 65 h 134"/>
                  <a:gd name="T10" fmla="*/ 43 w 129"/>
                  <a:gd name="T11" fmla="*/ 92 h 134"/>
                  <a:gd name="T12" fmla="*/ 52 w 129"/>
                  <a:gd name="T13" fmla="*/ 97 h 134"/>
                  <a:gd name="T14" fmla="*/ 60 w 129"/>
                  <a:gd name="T15" fmla="*/ 98 h 134"/>
                  <a:gd name="T16" fmla="*/ 69 w 129"/>
                  <a:gd name="T17" fmla="*/ 91 h 134"/>
                  <a:gd name="T18" fmla="*/ 78 w 129"/>
                  <a:gd name="T19" fmla="*/ 79 h 134"/>
                  <a:gd name="T20" fmla="*/ 86 w 129"/>
                  <a:gd name="T21" fmla="*/ 105 h 134"/>
                  <a:gd name="T22" fmla="*/ 95 w 129"/>
                  <a:gd name="T23" fmla="*/ 125 h 134"/>
                  <a:gd name="T24" fmla="*/ 103 w 129"/>
                  <a:gd name="T25" fmla="*/ 126 h 134"/>
                  <a:gd name="T26" fmla="*/ 112 w 129"/>
                  <a:gd name="T27" fmla="*/ 117 h 134"/>
                  <a:gd name="T28" fmla="*/ 120 w 129"/>
                  <a:gd name="T29" fmla="*/ 117 h 134"/>
                  <a:gd name="T30" fmla="*/ 129 w 129"/>
                  <a:gd name="T3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34">
                    <a:moveTo>
                      <a:pt x="0" y="8"/>
                    </a:moveTo>
                    <a:lnTo>
                      <a:pt x="9" y="0"/>
                    </a:lnTo>
                    <a:lnTo>
                      <a:pt x="18" y="12"/>
                    </a:lnTo>
                    <a:lnTo>
                      <a:pt x="26" y="40"/>
                    </a:lnTo>
                    <a:lnTo>
                      <a:pt x="35" y="65"/>
                    </a:lnTo>
                    <a:lnTo>
                      <a:pt x="43" y="92"/>
                    </a:lnTo>
                    <a:lnTo>
                      <a:pt x="52" y="97"/>
                    </a:lnTo>
                    <a:lnTo>
                      <a:pt x="60" y="98"/>
                    </a:lnTo>
                    <a:lnTo>
                      <a:pt x="69" y="91"/>
                    </a:lnTo>
                    <a:lnTo>
                      <a:pt x="78" y="79"/>
                    </a:lnTo>
                    <a:lnTo>
                      <a:pt x="86" y="105"/>
                    </a:lnTo>
                    <a:lnTo>
                      <a:pt x="95" y="125"/>
                    </a:lnTo>
                    <a:lnTo>
                      <a:pt x="103" y="126"/>
                    </a:lnTo>
                    <a:lnTo>
                      <a:pt x="112" y="117"/>
                    </a:lnTo>
                    <a:lnTo>
                      <a:pt x="120" y="117"/>
                    </a:lnTo>
                    <a:lnTo>
                      <a:pt x="129" y="13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5" name="Freeform 50"/>
              <p:cNvSpPr>
                <a:spLocks/>
              </p:cNvSpPr>
              <p:nvPr/>
            </p:nvSpPr>
            <p:spPr bwMode="auto">
              <a:xfrm>
                <a:off x="3533775" y="2447925"/>
                <a:ext cx="666750" cy="195263"/>
              </a:xfrm>
              <a:custGeom>
                <a:avLst/>
                <a:gdLst>
                  <a:gd name="T0" fmla="*/ 0 w 420"/>
                  <a:gd name="T1" fmla="*/ 85 h 123"/>
                  <a:gd name="T2" fmla="*/ 9 w 420"/>
                  <a:gd name="T3" fmla="*/ 73 h 123"/>
                  <a:gd name="T4" fmla="*/ 18 w 420"/>
                  <a:gd name="T5" fmla="*/ 92 h 123"/>
                  <a:gd name="T6" fmla="*/ 26 w 420"/>
                  <a:gd name="T7" fmla="*/ 116 h 123"/>
                  <a:gd name="T8" fmla="*/ 35 w 420"/>
                  <a:gd name="T9" fmla="*/ 92 h 123"/>
                  <a:gd name="T10" fmla="*/ 43 w 420"/>
                  <a:gd name="T11" fmla="*/ 60 h 123"/>
                  <a:gd name="T12" fmla="*/ 52 w 420"/>
                  <a:gd name="T13" fmla="*/ 70 h 123"/>
                  <a:gd name="T14" fmla="*/ 60 w 420"/>
                  <a:gd name="T15" fmla="*/ 73 h 123"/>
                  <a:gd name="T16" fmla="*/ 69 w 420"/>
                  <a:gd name="T17" fmla="*/ 71 h 123"/>
                  <a:gd name="T18" fmla="*/ 78 w 420"/>
                  <a:gd name="T19" fmla="*/ 100 h 123"/>
                  <a:gd name="T20" fmla="*/ 86 w 420"/>
                  <a:gd name="T21" fmla="*/ 123 h 123"/>
                  <a:gd name="T22" fmla="*/ 94 w 420"/>
                  <a:gd name="T23" fmla="*/ 123 h 123"/>
                  <a:gd name="T24" fmla="*/ 103 w 420"/>
                  <a:gd name="T25" fmla="*/ 83 h 123"/>
                  <a:gd name="T26" fmla="*/ 112 w 420"/>
                  <a:gd name="T27" fmla="*/ 95 h 123"/>
                  <a:gd name="T28" fmla="*/ 120 w 420"/>
                  <a:gd name="T29" fmla="*/ 89 h 123"/>
                  <a:gd name="T30" fmla="*/ 129 w 420"/>
                  <a:gd name="T31" fmla="*/ 79 h 123"/>
                  <a:gd name="T32" fmla="*/ 137 w 420"/>
                  <a:gd name="T33" fmla="*/ 79 h 123"/>
                  <a:gd name="T34" fmla="*/ 146 w 420"/>
                  <a:gd name="T35" fmla="*/ 86 h 123"/>
                  <a:gd name="T36" fmla="*/ 154 w 420"/>
                  <a:gd name="T37" fmla="*/ 83 h 123"/>
                  <a:gd name="T38" fmla="*/ 163 w 420"/>
                  <a:gd name="T39" fmla="*/ 55 h 123"/>
                  <a:gd name="T40" fmla="*/ 172 w 420"/>
                  <a:gd name="T41" fmla="*/ 54 h 123"/>
                  <a:gd name="T42" fmla="*/ 180 w 420"/>
                  <a:gd name="T43" fmla="*/ 66 h 123"/>
                  <a:gd name="T44" fmla="*/ 189 w 420"/>
                  <a:gd name="T45" fmla="*/ 95 h 123"/>
                  <a:gd name="T46" fmla="*/ 197 w 420"/>
                  <a:gd name="T47" fmla="*/ 101 h 123"/>
                  <a:gd name="T48" fmla="*/ 206 w 420"/>
                  <a:gd name="T49" fmla="*/ 95 h 123"/>
                  <a:gd name="T50" fmla="*/ 214 w 420"/>
                  <a:gd name="T51" fmla="*/ 76 h 123"/>
                  <a:gd name="T52" fmla="*/ 223 w 420"/>
                  <a:gd name="T53" fmla="*/ 78 h 123"/>
                  <a:gd name="T54" fmla="*/ 232 w 420"/>
                  <a:gd name="T55" fmla="*/ 46 h 123"/>
                  <a:gd name="T56" fmla="*/ 240 w 420"/>
                  <a:gd name="T57" fmla="*/ 42 h 123"/>
                  <a:gd name="T58" fmla="*/ 249 w 420"/>
                  <a:gd name="T59" fmla="*/ 50 h 123"/>
                  <a:gd name="T60" fmla="*/ 257 w 420"/>
                  <a:gd name="T61" fmla="*/ 65 h 123"/>
                  <a:gd name="T62" fmla="*/ 266 w 420"/>
                  <a:gd name="T63" fmla="*/ 81 h 123"/>
                  <a:gd name="T64" fmla="*/ 274 w 420"/>
                  <a:gd name="T65" fmla="*/ 60 h 123"/>
                  <a:gd name="T66" fmla="*/ 283 w 420"/>
                  <a:gd name="T67" fmla="*/ 58 h 123"/>
                  <a:gd name="T68" fmla="*/ 292 w 420"/>
                  <a:gd name="T69" fmla="*/ 68 h 123"/>
                  <a:gd name="T70" fmla="*/ 300 w 420"/>
                  <a:gd name="T71" fmla="*/ 86 h 123"/>
                  <a:gd name="T72" fmla="*/ 309 w 420"/>
                  <a:gd name="T73" fmla="*/ 87 h 123"/>
                  <a:gd name="T74" fmla="*/ 317 w 420"/>
                  <a:gd name="T75" fmla="*/ 58 h 123"/>
                  <a:gd name="T76" fmla="*/ 326 w 420"/>
                  <a:gd name="T77" fmla="*/ 48 h 123"/>
                  <a:gd name="T78" fmla="*/ 334 w 420"/>
                  <a:gd name="T79" fmla="*/ 41 h 123"/>
                  <a:gd name="T80" fmla="*/ 343 w 420"/>
                  <a:gd name="T81" fmla="*/ 32 h 123"/>
                  <a:gd name="T82" fmla="*/ 352 w 420"/>
                  <a:gd name="T83" fmla="*/ 48 h 123"/>
                  <a:gd name="T84" fmla="*/ 360 w 420"/>
                  <a:gd name="T85" fmla="*/ 53 h 123"/>
                  <a:gd name="T86" fmla="*/ 369 w 420"/>
                  <a:gd name="T87" fmla="*/ 66 h 123"/>
                  <a:gd name="T88" fmla="*/ 377 w 420"/>
                  <a:gd name="T89" fmla="*/ 74 h 123"/>
                  <a:gd name="T90" fmla="*/ 386 w 420"/>
                  <a:gd name="T91" fmla="*/ 33 h 123"/>
                  <a:gd name="T92" fmla="*/ 394 w 420"/>
                  <a:gd name="T93" fmla="*/ 51 h 123"/>
                  <a:gd name="T94" fmla="*/ 403 w 420"/>
                  <a:gd name="T95" fmla="*/ 39 h 123"/>
                  <a:gd name="T96" fmla="*/ 412 w 420"/>
                  <a:gd name="T97" fmla="*/ 9 h 123"/>
                  <a:gd name="T98" fmla="*/ 420 w 420"/>
                  <a:gd name="T99" fmla="*/ 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3">
                    <a:moveTo>
                      <a:pt x="0" y="85"/>
                    </a:moveTo>
                    <a:lnTo>
                      <a:pt x="9" y="73"/>
                    </a:lnTo>
                    <a:lnTo>
                      <a:pt x="18" y="92"/>
                    </a:lnTo>
                    <a:lnTo>
                      <a:pt x="26" y="116"/>
                    </a:lnTo>
                    <a:lnTo>
                      <a:pt x="35" y="92"/>
                    </a:lnTo>
                    <a:lnTo>
                      <a:pt x="43" y="60"/>
                    </a:lnTo>
                    <a:lnTo>
                      <a:pt x="52" y="70"/>
                    </a:lnTo>
                    <a:lnTo>
                      <a:pt x="60" y="73"/>
                    </a:lnTo>
                    <a:lnTo>
                      <a:pt x="69" y="71"/>
                    </a:lnTo>
                    <a:lnTo>
                      <a:pt x="78" y="100"/>
                    </a:lnTo>
                    <a:lnTo>
                      <a:pt x="86" y="123"/>
                    </a:lnTo>
                    <a:lnTo>
                      <a:pt x="94" y="123"/>
                    </a:lnTo>
                    <a:lnTo>
                      <a:pt x="103" y="83"/>
                    </a:lnTo>
                    <a:lnTo>
                      <a:pt x="112" y="95"/>
                    </a:lnTo>
                    <a:lnTo>
                      <a:pt x="120" y="89"/>
                    </a:lnTo>
                    <a:lnTo>
                      <a:pt x="129" y="79"/>
                    </a:lnTo>
                    <a:lnTo>
                      <a:pt x="137" y="79"/>
                    </a:lnTo>
                    <a:lnTo>
                      <a:pt x="146" y="86"/>
                    </a:lnTo>
                    <a:lnTo>
                      <a:pt x="154" y="83"/>
                    </a:lnTo>
                    <a:lnTo>
                      <a:pt x="163" y="55"/>
                    </a:lnTo>
                    <a:lnTo>
                      <a:pt x="172" y="54"/>
                    </a:lnTo>
                    <a:lnTo>
                      <a:pt x="180" y="66"/>
                    </a:lnTo>
                    <a:lnTo>
                      <a:pt x="189" y="95"/>
                    </a:lnTo>
                    <a:lnTo>
                      <a:pt x="197" y="101"/>
                    </a:lnTo>
                    <a:lnTo>
                      <a:pt x="206" y="95"/>
                    </a:lnTo>
                    <a:lnTo>
                      <a:pt x="214" y="76"/>
                    </a:lnTo>
                    <a:lnTo>
                      <a:pt x="223" y="78"/>
                    </a:lnTo>
                    <a:lnTo>
                      <a:pt x="232" y="46"/>
                    </a:lnTo>
                    <a:lnTo>
                      <a:pt x="240" y="42"/>
                    </a:lnTo>
                    <a:lnTo>
                      <a:pt x="249" y="50"/>
                    </a:lnTo>
                    <a:lnTo>
                      <a:pt x="257" y="65"/>
                    </a:lnTo>
                    <a:lnTo>
                      <a:pt x="266" y="81"/>
                    </a:lnTo>
                    <a:lnTo>
                      <a:pt x="274" y="60"/>
                    </a:lnTo>
                    <a:lnTo>
                      <a:pt x="283" y="58"/>
                    </a:lnTo>
                    <a:lnTo>
                      <a:pt x="292" y="68"/>
                    </a:lnTo>
                    <a:lnTo>
                      <a:pt x="300" y="86"/>
                    </a:lnTo>
                    <a:lnTo>
                      <a:pt x="309" y="87"/>
                    </a:lnTo>
                    <a:lnTo>
                      <a:pt x="317" y="58"/>
                    </a:lnTo>
                    <a:lnTo>
                      <a:pt x="326" y="48"/>
                    </a:lnTo>
                    <a:lnTo>
                      <a:pt x="334" y="41"/>
                    </a:lnTo>
                    <a:lnTo>
                      <a:pt x="343" y="32"/>
                    </a:lnTo>
                    <a:lnTo>
                      <a:pt x="352" y="48"/>
                    </a:lnTo>
                    <a:lnTo>
                      <a:pt x="360" y="53"/>
                    </a:lnTo>
                    <a:lnTo>
                      <a:pt x="369" y="66"/>
                    </a:lnTo>
                    <a:lnTo>
                      <a:pt x="377" y="74"/>
                    </a:lnTo>
                    <a:lnTo>
                      <a:pt x="386" y="33"/>
                    </a:lnTo>
                    <a:lnTo>
                      <a:pt x="394" y="51"/>
                    </a:lnTo>
                    <a:lnTo>
                      <a:pt x="403" y="39"/>
                    </a:lnTo>
                    <a:lnTo>
                      <a:pt x="412" y="9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6" name="Freeform 51"/>
              <p:cNvSpPr>
                <a:spLocks/>
              </p:cNvSpPr>
              <p:nvPr/>
            </p:nvSpPr>
            <p:spPr bwMode="auto">
              <a:xfrm>
                <a:off x="4200525" y="2382838"/>
                <a:ext cx="666750" cy="223838"/>
              </a:xfrm>
              <a:custGeom>
                <a:avLst/>
                <a:gdLst>
                  <a:gd name="T0" fmla="*/ 0 w 420"/>
                  <a:gd name="T1" fmla="*/ 41 h 141"/>
                  <a:gd name="T2" fmla="*/ 9 w 420"/>
                  <a:gd name="T3" fmla="*/ 36 h 141"/>
                  <a:gd name="T4" fmla="*/ 17 w 420"/>
                  <a:gd name="T5" fmla="*/ 64 h 141"/>
                  <a:gd name="T6" fmla="*/ 26 w 420"/>
                  <a:gd name="T7" fmla="*/ 35 h 141"/>
                  <a:gd name="T8" fmla="*/ 34 w 420"/>
                  <a:gd name="T9" fmla="*/ 41 h 141"/>
                  <a:gd name="T10" fmla="*/ 43 w 420"/>
                  <a:gd name="T11" fmla="*/ 52 h 141"/>
                  <a:gd name="T12" fmla="*/ 52 w 420"/>
                  <a:gd name="T13" fmla="*/ 26 h 141"/>
                  <a:gd name="T14" fmla="*/ 60 w 420"/>
                  <a:gd name="T15" fmla="*/ 0 h 141"/>
                  <a:gd name="T16" fmla="*/ 69 w 420"/>
                  <a:gd name="T17" fmla="*/ 8 h 141"/>
                  <a:gd name="T18" fmla="*/ 77 w 420"/>
                  <a:gd name="T19" fmla="*/ 8 h 141"/>
                  <a:gd name="T20" fmla="*/ 86 w 420"/>
                  <a:gd name="T21" fmla="*/ 5 h 141"/>
                  <a:gd name="T22" fmla="*/ 94 w 420"/>
                  <a:gd name="T23" fmla="*/ 27 h 141"/>
                  <a:gd name="T24" fmla="*/ 103 w 420"/>
                  <a:gd name="T25" fmla="*/ 62 h 141"/>
                  <a:gd name="T26" fmla="*/ 112 w 420"/>
                  <a:gd name="T27" fmla="*/ 57 h 141"/>
                  <a:gd name="T28" fmla="*/ 120 w 420"/>
                  <a:gd name="T29" fmla="*/ 59 h 141"/>
                  <a:gd name="T30" fmla="*/ 129 w 420"/>
                  <a:gd name="T31" fmla="*/ 82 h 141"/>
                  <a:gd name="T32" fmla="*/ 137 w 420"/>
                  <a:gd name="T33" fmla="*/ 83 h 141"/>
                  <a:gd name="T34" fmla="*/ 146 w 420"/>
                  <a:gd name="T35" fmla="*/ 81 h 141"/>
                  <a:gd name="T36" fmla="*/ 154 w 420"/>
                  <a:gd name="T37" fmla="*/ 100 h 141"/>
                  <a:gd name="T38" fmla="*/ 163 w 420"/>
                  <a:gd name="T39" fmla="*/ 115 h 141"/>
                  <a:gd name="T40" fmla="*/ 172 w 420"/>
                  <a:gd name="T41" fmla="*/ 141 h 141"/>
                  <a:gd name="T42" fmla="*/ 180 w 420"/>
                  <a:gd name="T43" fmla="*/ 108 h 141"/>
                  <a:gd name="T44" fmla="*/ 189 w 420"/>
                  <a:gd name="T45" fmla="*/ 33 h 141"/>
                  <a:gd name="T46" fmla="*/ 197 w 420"/>
                  <a:gd name="T47" fmla="*/ 13 h 141"/>
                  <a:gd name="T48" fmla="*/ 205 w 420"/>
                  <a:gd name="T49" fmla="*/ 4 h 141"/>
                  <a:gd name="T50" fmla="*/ 214 w 420"/>
                  <a:gd name="T51" fmla="*/ 16 h 141"/>
                  <a:gd name="T52" fmla="*/ 223 w 420"/>
                  <a:gd name="T53" fmla="*/ 36 h 141"/>
                  <a:gd name="T54" fmla="*/ 231 w 420"/>
                  <a:gd name="T55" fmla="*/ 8 h 141"/>
                  <a:gd name="T56" fmla="*/ 240 w 420"/>
                  <a:gd name="T57" fmla="*/ 14 h 141"/>
                  <a:gd name="T58" fmla="*/ 248 w 420"/>
                  <a:gd name="T59" fmla="*/ 32 h 141"/>
                  <a:gd name="T60" fmla="*/ 257 w 420"/>
                  <a:gd name="T61" fmla="*/ 33 h 141"/>
                  <a:gd name="T62" fmla="*/ 265 w 420"/>
                  <a:gd name="T63" fmla="*/ 48 h 141"/>
                  <a:gd name="T64" fmla="*/ 274 w 420"/>
                  <a:gd name="T65" fmla="*/ 61 h 141"/>
                  <a:gd name="T66" fmla="*/ 283 w 420"/>
                  <a:gd name="T67" fmla="*/ 59 h 141"/>
                  <a:gd name="T68" fmla="*/ 291 w 420"/>
                  <a:gd name="T69" fmla="*/ 49 h 141"/>
                  <a:gd name="T70" fmla="*/ 300 w 420"/>
                  <a:gd name="T71" fmla="*/ 34 h 141"/>
                  <a:gd name="T72" fmla="*/ 308 w 420"/>
                  <a:gd name="T73" fmla="*/ 51 h 141"/>
                  <a:gd name="T74" fmla="*/ 317 w 420"/>
                  <a:gd name="T75" fmla="*/ 68 h 141"/>
                  <a:gd name="T76" fmla="*/ 325 w 420"/>
                  <a:gd name="T77" fmla="*/ 76 h 141"/>
                  <a:gd name="T78" fmla="*/ 334 w 420"/>
                  <a:gd name="T79" fmla="*/ 67 h 141"/>
                  <a:gd name="T80" fmla="*/ 343 w 420"/>
                  <a:gd name="T81" fmla="*/ 62 h 141"/>
                  <a:gd name="T82" fmla="*/ 351 w 420"/>
                  <a:gd name="T83" fmla="*/ 79 h 141"/>
                  <a:gd name="T84" fmla="*/ 360 w 420"/>
                  <a:gd name="T85" fmla="*/ 122 h 141"/>
                  <a:gd name="T86" fmla="*/ 368 w 420"/>
                  <a:gd name="T87" fmla="*/ 129 h 141"/>
                  <a:gd name="T88" fmla="*/ 377 w 420"/>
                  <a:gd name="T89" fmla="*/ 117 h 141"/>
                  <a:gd name="T90" fmla="*/ 385 w 420"/>
                  <a:gd name="T91" fmla="*/ 78 h 141"/>
                  <a:gd name="T92" fmla="*/ 394 w 420"/>
                  <a:gd name="T93" fmla="*/ 85 h 141"/>
                  <a:gd name="T94" fmla="*/ 403 w 420"/>
                  <a:gd name="T95" fmla="*/ 76 h 141"/>
                  <a:gd name="T96" fmla="*/ 411 w 420"/>
                  <a:gd name="T97" fmla="*/ 52 h 141"/>
                  <a:gd name="T98" fmla="*/ 420 w 420"/>
                  <a:gd name="T99" fmla="*/ 67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41">
                    <a:moveTo>
                      <a:pt x="0" y="41"/>
                    </a:moveTo>
                    <a:lnTo>
                      <a:pt x="9" y="36"/>
                    </a:lnTo>
                    <a:lnTo>
                      <a:pt x="17" y="64"/>
                    </a:lnTo>
                    <a:lnTo>
                      <a:pt x="26" y="35"/>
                    </a:lnTo>
                    <a:lnTo>
                      <a:pt x="34" y="41"/>
                    </a:lnTo>
                    <a:lnTo>
                      <a:pt x="43" y="52"/>
                    </a:lnTo>
                    <a:lnTo>
                      <a:pt x="52" y="26"/>
                    </a:lnTo>
                    <a:lnTo>
                      <a:pt x="60" y="0"/>
                    </a:lnTo>
                    <a:lnTo>
                      <a:pt x="69" y="8"/>
                    </a:lnTo>
                    <a:lnTo>
                      <a:pt x="77" y="8"/>
                    </a:lnTo>
                    <a:lnTo>
                      <a:pt x="86" y="5"/>
                    </a:lnTo>
                    <a:lnTo>
                      <a:pt x="94" y="27"/>
                    </a:lnTo>
                    <a:lnTo>
                      <a:pt x="103" y="62"/>
                    </a:lnTo>
                    <a:lnTo>
                      <a:pt x="112" y="57"/>
                    </a:lnTo>
                    <a:lnTo>
                      <a:pt x="120" y="59"/>
                    </a:lnTo>
                    <a:lnTo>
                      <a:pt x="129" y="82"/>
                    </a:lnTo>
                    <a:lnTo>
                      <a:pt x="137" y="83"/>
                    </a:lnTo>
                    <a:lnTo>
                      <a:pt x="146" y="81"/>
                    </a:lnTo>
                    <a:lnTo>
                      <a:pt x="154" y="100"/>
                    </a:lnTo>
                    <a:lnTo>
                      <a:pt x="163" y="115"/>
                    </a:lnTo>
                    <a:lnTo>
                      <a:pt x="172" y="141"/>
                    </a:lnTo>
                    <a:lnTo>
                      <a:pt x="180" y="108"/>
                    </a:lnTo>
                    <a:lnTo>
                      <a:pt x="189" y="33"/>
                    </a:lnTo>
                    <a:lnTo>
                      <a:pt x="197" y="13"/>
                    </a:lnTo>
                    <a:lnTo>
                      <a:pt x="205" y="4"/>
                    </a:lnTo>
                    <a:lnTo>
                      <a:pt x="214" y="16"/>
                    </a:lnTo>
                    <a:lnTo>
                      <a:pt x="223" y="36"/>
                    </a:lnTo>
                    <a:lnTo>
                      <a:pt x="231" y="8"/>
                    </a:lnTo>
                    <a:lnTo>
                      <a:pt x="240" y="14"/>
                    </a:lnTo>
                    <a:lnTo>
                      <a:pt x="248" y="32"/>
                    </a:lnTo>
                    <a:lnTo>
                      <a:pt x="257" y="33"/>
                    </a:lnTo>
                    <a:lnTo>
                      <a:pt x="265" y="48"/>
                    </a:lnTo>
                    <a:lnTo>
                      <a:pt x="274" y="61"/>
                    </a:lnTo>
                    <a:lnTo>
                      <a:pt x="283" y="59"/>
                    </a:lnTo>
                    <a:lnTo>
                      <a:pt x="291" y="49"/>
                    </a:lnTo>
                    <a:lnTo>
                      <a:pt x="300" y="34"/>
                    </a:lnTo>
                    <a:lnTo>
                      <a:pt x="308" y="51"/>
                    </a:lnTo>
                    <a:lnTo>
                      <a:pt x="317" y="68"/>
                    </a:lnTo>
                    <a:lnTo>
                      <a:pt x="325" y="76"/>
                    </a:lnTo>
                    <a:lnTo>
                      <a:pt x="334" y="67"/>
                    </a:lnTo>
                    <a:lnTo>
                      <a:pt x="343" y="62"/>
                    </a:lnTo>
                    <a:lnTo>
                      <a:pt x="351" y="79"/>
                    </a:lnTo>
                    <a:lnTo>
                      <a:pt x="360" y="122"/>
                    </a:lnTo>
                    <a:lnTo>
                      <a:pt x="368" y="129"/>
                    </a:lnTo>
                    <a:lnTo>
                      <a:pt x="377" y="117"/>
                    </a:lnTo>
                    <a:lnTo>
                      <a:pt x="385" y="78"/>
                    </a:lnTo>
                    <a:lnTo>
                      <a:pt x="394" y="85"/>
                    </a:lnTo>
                    <a:lnTo>
                      <a:pt x="403" y="76"/>
                    </a:lnTo>
                    <a:lnTo>
                      <a:pt x="411" y="52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7" name="Freeform 52"/>
              <p:cNvSpPr>
                <a:spLocks/>
              </p:cNvSpPr>
              <p:nvPr/>
            </p:nvSpPr>
            <p:spPr bwMode="auto">
              <a:xfrm>
                <a:off x="4867275" y="2381250"/>
                <a:ext cx="665163" cy="328613"/>
              </a:xfrm>
              <a:custGeom>
                <a:avLst/>
                <a:gdLst>
                  <a:gd name="T0" fmla="*/ 0 w 419"/>
                  <a:gd name="T1" fmla="*/ 68 h 207"/>
                  <a:gd name="T2" fmla="*/ 8 w 419"/>
                  <a:gd name="T3" fmla="*/ 33 h 207"/>
                  <a:gd name="T4" fmla="*/ 17 w 419"/>
                  <a:gd name="T5" fmla="*/ 41 h 207"/>
                  <a:gd name="T6" fmla="*/ 25 w 419"/>
                  <a:gd name="T7" fmla="*/ 11 h 207"/>
                  <a:gd name="T8" fmla="*/ 34 w 419"/>
                  <a:gd name="T9" fmla="*/ 5 h 207"/>
                  <a:gd name="T10" fmla="*/ 43 w 419"/>
                  <a:gd name="T11" fmla="*/ 0 h 207"/>
                  <a:gd name="T12" fmla="*/ 51 w 419"/>
                  <a:gd name="T13" fmla="*/ 21 h 207"/>
                  <a:gd name="T14" fmla="*/ 60 w 419"/>
                  <a:gd name="T15" fmla="*/ 32 h 207"/>
                  <a:gd name="T16" fmla="*/ 68 w 419"/>
                  <a:gd name="T17" fmla="*/ 52 h 207"/>
                  <a:gd name="T18" fmla="*/ 77 w 419"/>
                  <a:gd name="T19" fmla="*/ 73 h 207"/>
                  <a:gd name="T20" fmla="*/ 85 w 419"/>
                  <a:gd name="T21" fmla="*/ 71 h 207"/>
                  <a:gd name="T22" fmla="*/ 94 w 419"/>
                  <a:gd name="T23" fmla="*/ 76 h 207"/>
                  <a:gd name="T24" fmla="*/ 103 w 419"/>
                  <a:gd name="T25" fmla="*/ 100 h 207"/>
                  <a:gd name="T26" fmla="*/ 111 w 419"/>
                  <a:gd name="T27" fmla="*/ 103 h 207"/>
                  <a:gd name="T28" fmla="*/ 120 w 419"/>
                  <a:gd name="T29" fmla="*/ 125 h 207"/>
                  <a:gd name="T30" fmla="*/ 128 w 419"/>
                  <a:gd name="T31" fmla="*/ 167 h 207"/>
                  <a:gd name="T32" fmla="*/ 137 w 419"/>
                  <a:gd name="T33" fmla="*/ 162 h 207"/>
                  <a:gd name="T34" fmla="*/ 145 w 419"/>
                  <a:gd name="T35" fmla="*/ 144 h 207"/>
                  <a:gd name="T36" fmla="*/ 154 w 419"/>
                  <a:gd name="T37" fmla="*/ 164 h 207"/>
                  <a:gd name="T38" fmla="*/ 163 w 419"/>
                  <a:gd name="T39" fmla="*/ 186 h 207"/>
                  <a:gd name="T40" fmla="*/ 171 w 419"/>
                  <a:gd name="T41" fmla="*/ 207 h 207"/>
                  <a:gd name="T42" fmla="*/ 180 w 419"/>
                  <a:gd name="T43" fmla="*/ 195 h 207"/>
                  <a:gd name="T44" fmla="*/ 188 w 419"/>
                  <a:gd name="T45" fmla="*/ 194 h 207"/>
                  <a:gd name="T46" fmla="*/ 197 w 419"/>
                  <a:gd name="T47" fmla="*/ 159 h 207"/>
                  <a:gd name="T48" fmla="*/ 205 w 419"/>
                  <a:gd name="T49" fmla="*/ 159 h 207"/>
                  <a:gd name="T50" fmla="*/ 214 w 419"/>
                  <a:gd name="T51" fmla="*/ 157 h 207"/>
                  <a:gd name="T52" fmla="*/ 223 w 419"/>
                  <a:gd name="T53" fmla="*/ 163 h 207"/>
                  <a:gd name="T54" fmla="*/ 231 w 419"/>
                  <a:gd name="T55" fmla="*/ 156 h 207"/>
                  <a:gd name="T56" fmla="*/ 240 w 419"/>
                  <a:gd name="T57" fmla="*/ 173 h 207"/>
                  <a:gd name="T58" fmla="*/ 248 w 419"/>
                  <a:gd name="T59" fmla="*/ 171 h 207"/>
                  <a:gd name="T60" fmla="*/ 257 w 419"/>
                  <a:gd name="T61" fmla="*/ 156 h 207"/>
                  <a:gd name="T62" fmla="*/ 265 w 419"/>
                  <a:gd name="T63" fmla="*/ 168 h 207"/>
                  <a:gd name="T64" fmla="*/ 274 w 419"/>
                  <a:gd name="T65" fmla="*/ 172 h 207"/>
                  <a:gd name="T66" fmla="*/ 283 w 419"/>
                  <a:gd name="T67" fmla="*/ 151 h 207"/>
                  <a:gd name="T68" fmla="*/ 291 w 419"/>
                  <a:gd name="T69" fmla="*/ 177 h 207"/>
                  <a:gd name="T70" fmla="*/ 300 w 419"/>
                  <a:gd name="T71" fmla="*/ 173 h 207"/>
                  <a:gd name="T72" fmla="*/ 308 w 419"/>
                  <a:gd name="T73" fmla="*/ 135 h 207"/>
                  <a:gd name="T74" fmla="*/ 317 w 419"/>
                  <a:gd name="T75" fmla="*/ 119 h 207"/>
                  <a:gd name="T76" fmla="*/ 325 w 419"/>
                  <a:gd name="T77" fmla="*/ 74 h 207"/>
                  <a:gd name="T78" fmla="*/ 334 w 419"/>
                  <a:gd name="T79" fmla="*/ 89 h 207"/>
                  <a:gd name="T80" fmla="*/ 342 w 419"/>
                  <a:gd name="T81" fmla="*/ 139 h 207"/>
                  <a:gd name="T82" fmla="*/ 351 w 419"/>
                  <a:gd name="T83" fmla="*/ 162 h 207"/>
                  <a:gd name="T84" fmla="*/ 359 w 419"/>
                  <a:gd name="T85" fmla="*/ 139 h 207"/>
                  <a:gd name="T86" fmla="*/ 368 w 419"/>
                  <a:gd name="T87" fmla="*/ 101 h 207"/>
                  <a:gd name="T88" fmla="*/ 377 w 419"/>
                  <a:gd name="T89" fmla="*/ 72 h 207"/>
                  <a:gd name="T90" fmla="*/ 385 w 419"/>
                  <a:gd name="T91" fmla="*/ 49 h 207"/>
                  <a:gd name="T92" fmla="*/ 394 w 419"/>
                  <a:gd name="T93" fmla="*/ 64 h 207"/>
                  <a:gd name="T94" fmla="*/ 402 w 419"/>
                  <a:gd name="T95" fmla="*/ 71 h 207"/>
                  <a:gd name="T96" fmla="*/ 411 w 419"/>
                  <a:gd name="T97" fmla="*/ 48 h 207"/>
                  <a:gd name="T98" fmla="*/ 419 w 419"/>
                  <a:gd name="T99" fmla="*/ 58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7">
                    <a:moveTo>
                      <a:pt x="0" y="68"/>
                    </a:moveTo>
                    <a:lnTo>
                      <a:pt x="8" y="33"/>
                    </a:lnTo>
                    <a:lnTo>
                      <a:pt x="17" y="41"/>
                    </a:lnTo>
                    <a:lnTo>
                      <a:pt x="25" y="11"/>
                    </a:lnTo>
                    <a:lnTo>
                      <a:pt x="34" y="5"/>
                    </a:lnTo>
                    <a:lnTo>
                      <a:pt x="43" y="0"/>
                    </a:lnTo>
                    <a:lnTo>
                      <a:pt x="51" y="21"/>
                    </a:lnTo>
                    <a:lnTo>
                      <a:pt x="60" y="32"/>
                    </a:lnTo>
                    <a:lnTo>
                      <a:pt x="68" y="52"/>
                    </a:lnTo>
                    <a:lnTo>
                      <a:pt x="77" y="73"/>
                    </a:lnTo>
                    <a:lnTo>
                      <a:pt x="85" y="71"/>
                    </a:lnTo>
                    <a:lnTo>
                      <a:pt x="94" y="76"/>
                    </a:lnTo>
                    <a:lnTo>
                      <a:pt x="103" y="100"/>
                    </a:lnTo>
                    <a:lnTo>
                      <a:pt x="111" y="103"/>
                    </a:lnTo>
                    <a:lnTo>
                      <a:pt x="120" y="125"/>
                    </a:lnTo>
                    <a:lnTo>
                      <a:pt x="128" y="167"/>
                    </a:lnTo>
                    <a:lnTo>
                      <a:pt x="137" y="162"/>
                    </a:lnTo>
                    <a:lnTo>
                      <a:pt x="145" y="144"/>
                    </a:lnTo>
                    <a:lnTo>
                      <a:pt x="154" y="164"/>
                    </a:lnTo>
                    <a:lnTo>
                      <a:pt x="163" y="186"/>
                    </a:lnTo>
                    <a:lnTo>
                      <a:pt x="171" y="207"/>
                    </a:lnTo>
                    <a:lnTo>
                      <a:pt x="180" y="195"/>
                    </a:lnTo>
                    <a:lnTo>
                      <a:pt x="188" y="194"/>
                    </a:lnTo>
                    <a:lnTo>
                      <a:pt x="197" y="159"/>
                    </a:lnTo>
                    <a:lnTo>
                      <a:pt x="205" y="159"/>
                    </a:lnTo>
                    <a:lnTo>
                      <a:pt x="214" y="157"/>
                    </a:lnTo>
                    <a:lnTo>
                      <a:pt x="223" y="163"/>
                    </a:lnTo>
                    <a:lnTo>
                      <a:pt x="231" y="156"/>
                    </a:lnTo>
                    <a:lnTo>
                      <a:pt x="240" y="173"/>
                    </a:lnTo>
                    <a:lnTo>
                      <a:pt x="248" y="171"/>
                    </a:lnTo>
                    <a:lnTo>
                      <a:pt x="257" y="156"/>
                    </a:lnTo>
                    <a:lnTo>
                      <a:pt x="265" y="168"/>
                    </a:lnTo>
                    <a:lnTo>
                      <a:pt x="274" y="172"/>
                    </a:lnTo>
                    <a:lnTo>
                      <a:pt x="283" y="151"/>
                    </a:lnTo>
                    <a:lnTo>
                      <a:pt x="291" y="177"/>
                    </a:lnTo>
                    <a:lnTo>
                      <a:pt x="300" y="173"/>
                    </a:lnTo>
                    <a:lnTo>
                      <a:pt x="308" y="135"/>
                    </a:lnTo>
                    <a:lnTo>
                      <a:pt x="317" y="119"/>
                    </a:lnTo>
                    <a:lnTo>
                      <a:pt x="325" y="74"/>
                    </a:lnTo>
                    <a:lnTo>
                      <a:pt x="334" y="89"/>
                    </a:lnTo>
                    <a:lnTo>
                      <a:pt x="342" y="139"/>
                    </a:lnTo>
                    <a:lnTo>
                      <a:pt x="351" y="162"/>
                    </a:lnTo>
                    <a:lnTo>
                      <a:pt x="359" y="139"/>
                    </a:lnTo>
                    <a:lnTo>
                      <a:pt x="368" y="101"/>
                    </a:lnTo>
                    <a:lnTo>
                      <a:pt x="377" y="72"/>
                    </a:lnTo>
                    <a:lnTo>
                      <a:pt x="385" y="49"/>
                    </a:lnTo>
                    <a:lnTo>
                      <a:pt x="394" y="64"/>
                    </a:lnTo>
                    <a:lnTo>
                      <a:pt x="402" y="71"/>
                    </a:lnTo>
                    <a:lnTo>
                      <a:pt x="411" y="48"/>
                    </a:lnTo>
                    <a:lnTo>
                      <a:pt x="419" y="58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8" name="Freeform 53"/>
              <p:cNvSpPr>
                <a:spLocks/>
              </p:cNvSpPr>
              <p:nvPr/>
            </p:nvSpPr>
            <p:spPr bwMode="auto">
              <a:xfrm>
                <a:off x="5532438" y="2416175"/>
                <a:ext cx="204788" cy="195263"/>
              </a:xfrm>
              <a:custGeom>
                <a:avLst/>
                <a:gdLst>
                  <a:gd name="T0" fmla="*/ 0 w 129"/>
                  <a:gd name="T1" fmla="*/ 36 h 123"/>
                  <a:gd name="T2" fmla="*/ 9 w 129"/>
                  <a:gd name="T3" fmla="*/ 45 h 123"/>
                  <a:gd name="T4" fmla="*/ 18 w 129"/>
                  <a:gd name="T5" fmla="*/ 64 h 123"/>
                  <a:gd name="T6" fmla="*/ 26 w 129"/>
                  <a:gd name="T7" fmla="*/ 43 h 123"/>
                  <a:gd name="T8" fmla="*/ 35 w 129"/>
                  <a:gd name="T9" fmla="*/ 47 h 123"/>
                  <a:gd name="T10" fmla="*/ 43 w 129"/>
                  <a:gd name="T11" fmla="*/ 30 h 123"/>
                  <a:gd name="T12" fmla="*/ 52 w 129"/>
                  <a:gd name="T13" fmla="*/ 0 h 123"/>
                  <a:gd name="T14" fmla="*/ 60 w 129"/>
                  <a:gd name="T15" fmla="*/ 30 h 123"/>
                  <a:gd name="T16" fmla="*/ 69 w 129"/>
                  <a:gd name="T17" fmla="*/ 46 h 123"/>
                  <a:gd name="T18" fmla="*/ 78 w 129"/>
                  <a:gd name="T19" fmla="*/ 46 h 123"/>
                  <a:gd name="T20" fmla="*/ 86 w 129"/>
                  <a:gd name="T21" fmla="*/ 75 h 123"/>
                  <a:gd name="T22" fmla="*/ 95 w 129"/>
                  <a:gd name="T23" fmla="*/ 79 h 123"/>
                  <a:gd name="T24" fmla="*/ 103 w 129"/>
                  <a:gd name="T25" fmla="*/ 70 h 123"/>
                  <a:gd name="T26" fmla="*/ 112 w 129"/>
                  <a:gd name="T27" fmla="*/ 78 h 123"/>
                  <a:gd name="T28" fmla="*/ 120 w 129"/>
                  <a:gd name="T29" fmla="*/ 95 h 123"/>
                  <a:gd name="T30" fmla="*/ 129 w 129"/>
                  <a:gd name="T3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23">
                    <a:moveTo>
                      <a:pt x="0" y="36"/>
                    </a:moveTo>
                    <a:lnTo>
                      <a:pt x="9" y="45"/>
                    </a:lnTo>
                    <a:lnTo>
                      <a:pt x="18" y="64"/>
                    </a:lnTo>
                    <a:lnTo>
                      <a:pt x="26" y="43"/>
                    </a:lnTo>
                    <a:lnTo>
                      <a:pt x="35" y="47"/>
                    </a:lnTo>
                    <a:lnTo>
                      <a:pt x="43" y="30"/>
                    </a:lnTo>
                    <a:lnTo>
                      <a:pt x="52" y="0"/>
                    </a:lnTo>
                    <a:lnTo>
                      <a:pt x="60" y="30"/>
                    </a:lnTo>
                    <a:lnTo>
                      <a:pt x="69" y="46"/>
                    </a:lnTo>
                    <a:lnTo>
                      <a:pt x="78" y="46"/>
                    </a:lnTo>
                    <a:lnTo>
                      <a:pt x="86" y="75"/>
                    </a:lnTo>
                    <a:lnTo>
                      <a:pt x="95" y="79"/>
                    </a:lnTo>
                    <a:lnTo>
                      <a:pt x="103" y="70"/>
                    </a:lnTo>
                    <a:lnTo>
                      <a:pt x="112" y="78"/>
                    </a:lnTo>
                    <a:lnTo>
                      <a:pt x="120" y="95"/>
                    </a:lnTo>
                    <a:lnTo>
                      <a:pt x="129" y="12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9" name="Freeform 54"/>
              <p:cNvSpPr>
                <a:spLocks/>
              </p:cNvSpPr>
              <p:nvPr/>
            </p:nvSpPr>
            <p:spPr bwMode="auto">
              <a:xfrm>
                <a:off x="3533775" y="2235200"/>
                <a:ext cx="666750" cy="515938"/>
              </a:xfrm>
              <a:custGeom>
                <a:avLst/>
                <a:gdLst>
                  <a:gd name="T0" fmla="*/ 0 w 420"/>
                  <a:gd name="T1" fmla="*/ 112 h 325"/>
                  <a:gd name="T2" fmla="*/ 9 w 420"/>
                  <a:gd name="T3" fmla="*/ 139 h 325"/>
                  <a:gd name="T4" fmla="*/ 18 w 420"/>
                  <a:gd name="T5" fmla="*/ 108 h 325"/>
                  <a:gd name="T6" fmla="*/ 26 w 420"/>
                  <a:gd name="T7" fmla="*/ 88 h 325"/>
                  <a:gd name="T8" fmla="*/ 35 w 420"/>
                  <a:gd name="T9" fmla="*/ 40 h 325"/>
                  <a:gd name="T10" fmla="*/ 43 w 420"/>
                  <a:gd name="T11" fmla="*/ 39 h 325"/>
                  <a:gd name="T12" fmla="*/ 52 w 420"/>
                  <a:gd name="T13" fmla="*/ 45 h 325"/>
                  <a:gd name="T14" fmla="*/ 60 w 420"/>
                  <a:gd name="T15" fmla="*/ 51 h 325"/>
                  <a:gd name="T16" fmla="*/ 69 w 420"/>
                  <a:gd name="T17" fmla="*/ 26 h 325"/>
                  <a:gd name="T18" fmla="*/ 78 w 420"/>
                  <a:gd name="T19" fmla="*/ 31 h 325"/>
                  <a:gd name="T20" fmla="*/ 86 w 420"/>
                  <a:gd name="T21" fmla="*/ 11 h 325"/>
                  <a:gd name="T22" fmla="*/ 94 w 420"/>
                  <a:gd name="T23" fmla="*/ 13 h 325"/>
                  <a:gd name="T24" fmla="*/ 103 w 420"/>
                  <a:gd name="T25" fmla="*/ 0 h 325"/>
                  <a:gd name="T26" fmla="*/ 112 w 420"/>
                  <a:gd name="T27" fmla="*/ 2 h 325"/>
                  <a:gd name="T28" fmla="*/ 120 w 420"/>
                  <a:gd name="T29" fmla="*/ 10 h 325"/>
                  <a:gd name="T30" fmla="*/ 129 w 420"/>
                  <a:gd name="T31" fmla="*/ 39 h 325"/>
                  <a:gd name="T32" fmla="*/ 137 w 420"/>
                  <a:gd name="T33" fmla="*/ 44 h 325"/>
                  <a:gd name="T34" fmla="*/ 146 w 420"/>
                  <a:gd name="T35" fmla="*/ 43 h 325"/>
                  <a:gd name="T36" fmla="*/ 154 w 420"/>
                  <a:gd name="T37" fmla="*/ 35 h 325"/>
                  <a:gd name="T38" fmla="*/ 163 w 420"/>
                  <a:gd name="T39" fmla="*/ 72 h 325"/>
                  <a:gd name="T40" fmla="*/ 172 w 420"/>
                  <a:gd name="T41" fmla="*/ 82 h 325"/>
                  <a:gd name="T42" fmla="*/ 180 w 420"/>
                  <a:gd name="T43" fmla="*/ 59 h 325"/>
                  <a:gd name="T44" fmla="*/ 189 w 420"/>
                  <a:gd name="T45" fmla="*/ 65 h 325"/>
                  <a:gd name="T46" fmla="*/ 197 w 420"/>
                  <a:gd name="T47" fmla="*/ 75 h 325"/>
                  <a:gd name="T48" fmla="*/ 206 w 420"/>
                  <a:gd name="T49" fmla="*/ 85 h 325"/>
                  <a:gd name="T50" fmla="*/ 214 w 420"/>
                  <a:gd name="T51" fmla="*/ 92 h 325"/>
                  <a:gd name="T52" fmla="*/ 223 w 420"/>
                  <a:gd name="T53" fmla="*/ 104 h 325"/>
                  <a:gd name="T54" fmla="*/ 232 w 420"/>
                  <a:gd name="T55" fmla="*/ 118 h 325"/>
                  <a:gd name="T56" fmla="*/ 240 w 420"/>
                  <a:gd name="T57" fmla="*/ 134 h 325"/>
                  <a:gd name="T58" fmla="*/ 249 w 420"/>
                  <a:gd name="T59" fmla="*/ 139 h 325"/>
                  <a:gd name="T60" fmla="*/ 257 w 420"/>
                  <a:gd name="T61" fmla="*/ 127 h 325"/>
                  <a:gd name="T62" fmla="*/ 266 w 420"/>
                  <a:gd name="T63" fmla="*/ 112 h 325"/>
                  <a:gd name="T64" fmla="*/ 274 w 420"/>
                  <a:gd name="T65" fmla="*/ 86 h 325"/>
                  <a:gd name="T66" fmla="*/ 283 w 420"/>
                  <a:gd name="T67" fmla="*/ 70 h 325"/>
                  <a:gd name="T68" fmla="*/ 292 w 420"/>
                  <a:gd name="T69" fmla="*/ 63 h 325"/>
                  <a:gd name="T70" fmla="*/ 300 w 420"/>
                  <a:gd name="T71" fmla="*/ 86 h 325"/>
                  <a:gd name="T72" fmla="*/ 309 w 420"/>
                  <a:gd name="T73" fmla="*/ 106 h 325"/>
                  <a:gd name="T74" fmla="*/ 317 w 420"/>
                  <a:gd name="T75" fmla="*/ 145 h 325"/>
                  <a:gd name="T76" fmla="*/ 326 w 420"/>
                  <a:gd name="T77" fmla="*/ 152 h 325"/>
                  <a:gd name="T78" fmla="*/ 334 w 420"/>
                  <a:gd name="T79" fmla="*/ 196 h 325"/>
                  <a:gd name="T80" fmla="*/ 343 w 420"/>
                  <a:gd name="T81" fmla="*/ 202 h 325"/>
                  <a:gd name="T82" fmla="*/ 352 w 420"/>
                  <a:gd name="T83" fmla="*/ 239 h 325"/>
                  <a:gd name="T84" fmla="*/ 360 w 420"/>
                  <a:gd name="T85" fmla="*/ 253 h 325"/>
                  <a:gd name="T86" fmla="*/ 369 w 420"/>
                  <a:gd name="T87" fmla="*/ 250 h 325"/>
                  <a:gd name="T88" fmla="*/ 377 w 420"/>
                  <a:gd name="T89" fmla="*/ 265 h 325"/>
                  <a:gd name="T90" fmla="*/ 386 w 420"/>
                  <a:gd name="T91" fmla="*/ 275 h 325"/>
                  <a:gd name="T92" fmla="*/ 394 w 420"/>
                  <a:gd name="T93" fmla="*/ 276 h 325"/>
                  <a:gd name="T94" fmla="*/ 403 w 420"/>
                  <a:gd name="T95" fmla="*/ 292 h 325"/>
                  <a:gd name="T96" fmla="*/ 412 w 420"/>
                  <a:gd name="T97" fmla="*/ 310 h 325"/>
                  <a:gd name="T98" fmla="*/ 420 w 420"/>
                  <a:gd name="T99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25">
                    <a:moveTo>
                      <a:pt x="0" y="112"/>
                    </a:moveTo>
                    <a:lnTo>
                      <a:pt x="9" y="139"/>
                    </a:lnTo>
                    <a:lnTo>
                      <a:pt x="18" y="108"/>
                    </a:lnTo>
                    <a:lnTo>
                      <a:pt x="26" y="88"/>
                    </a:lnTo>
                    <a:lnTo>
                      <a:pt x="35" y="40"/>
                    </a:lnTo>
                    <a:lnTo>
                      <a:pt x="43" y="39"/>
                    </a:lnTo>
                    <a:lnTo>
                      <a:pt x="52" y="45"/>
                    </a:lnTo>
                    <a:lnTo>
                      <a:pt x="60" y="51"/>
                    </a:lnTo>
                    <a:lnTo>
                      <a:pt x="69" y="26"/>
                    </a:lnTo>
                    <a:lnTo>
                      <a:pt x="78" y="31"/>
                    </a:lnTo>
                    <a:lnTo>
                      <a:pt x="86" y="11"/>
                    </a:lnTo>
                    <a:lnTo>
                      <a:pt x="94" y="13"/>
                    </a:lnTo>
                    <a:lnTo>
                      <a:pt x="103" y="0"/>
                    </a:lnTo>
                    <a:lnTo>
                      <a:pt x="112" y="2"/>
                    </a:lnTo>
                    <a:lnTo>
                      <a:pt x="120" y="10"/>
                    </a:lnTo>
                    <a:lnTo>
                      <a:pt x="129" y="39"/>
                    </a:lnTo>
                    <a:lnTo>
                      <a:pt x="137" y="44"/>
                    </a:lnTo>
                    <a:lnTo>
                      <a:pt x="146" y="43"/>
                    </a:lnTo>
                    <a:lnTo>
                      <a:pt x="154" y="35"/>
                    </a:lnTo>
                    <a:lnTo>
                      <a:pt x="163" y="72"/>
                    </a:lnTo>
                    <a:lnTo>
                      <a:pt x="172" y="82"/>
                    </a:lnTo>
                    <a:lnTo>
                      <a:pt x="180" y="59"/>
                    </a:lnTo>
                    <a:lnTo>
                      <a:pt x="189" y="65"/>
                    </a:lnTo>
                    <a:lnTo>
                      <a:pt x="197" y="75"/>
                    </a:lnTo>
                    <a:lnTo>
                      <a:pt x="206" y="85"/>
                    </a:lnTo>
                    <a:lnTo>
                      <a:pt x="214" y="92"/>
                    </a:lnTo>
                    <a:lnTo>
                      <a:pt x="223" y="104"/>
                    </a:lnTo>
                    <a:lnTo>
                      <a:pt x="232" y="118"/>
                    </a:lnTo>
                    <a:lnTo>
                      <a:pt x="240" y="134"/>
                    </a:lnTo>
                    <a:lnTo>
                      <a:pt x="249" y="139"/>
                    </a:lnTo>
                    <a:lnTo>
                      <a:pt x="257" y="127"/>
                    </a:lnTo>
                    <a:lnTo>
                      <a:pt x="266" y="112"/>
                    </a:lnTo>
                    <a:lnTo>
                      <a:pt x="274" y="86"/>
                    </a:lnTo>
                    <a:lnTo>
                      <a:pt x="283" y="70"/>
                    </a:lnTo>
                    <a:lnTo>
                      <a:pt x="292" y="63"/>
                    </a:lnTo>
                    <a:lnTo>
                      <a:pt x="300" y="86"/>
                    </a:lnTo>
                    <a:lnTo>
                      <a:pt x="309" y="106"/>
                    </a:lnTo>
                    <a:lnTo>
                      <a:pt x="317" y="145"/>
                    </a:lnTo>
                    <a:lnTo>
                      <a:pt x="326" y="152"/>
                    </a:lnTo>
                    <a:lnTo>
                      <a:pt x="334" y="196"/>
                    </a:lnTo>
                    <a:lnTo>
                      <a:pt x="343" y="202"/>
                    </a:lnTo>
                    <a:lnTo>
                      <a:pt x="352" y="239"/>
                    </a:lnTo>
                    <a:lnTo>
                      <a:pt x="360" y="253"/>
                    </a:lnTo>
                    <a:lnTo>
                      <a:pt x="369" y="250"/>
                    </a:lnTo>
                    <a:lnTo>
                      <a:pt x="377" y="265"/>
                    </a:lnTo>
                    <a:lnTo>
                      <a:pt x="386" y="275"/>
                    </a:lnTo>
                    <a:lnTo>
                      <a:pt x="394" y="276"/>
                    </a:lnTo>
                    <a:lnTo>
                      <a:pt x="403" y="292"/>
                    </a:lnTo>
                    <a:lnTo>
                      <a:pt x="412" y="310"/>
                    </a:lnTo>
                    <a:lnTo>
                      <a:pt x="420" y="325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0" name="Freeform 55"/>
              <p:cNvSpPr>
                <a:spLocks/>
              </p:cNvSpPr>
              <p:nvPr/>
            </p:nvSpPr>
            <p:spPr bwMode="auto">
              <a:xfrm>
                <a:off x="4200525" y="2513013"/>
                <a:ext cx="666750" cy="304800"/>
              </a:xfrm>
              <a:custGeom>
                <a:avLst/>
                <a:gdLst>
                  <a:gd name="T0" fmla="*/ 0 w 420"/>
                  <a:gd name="T1" fmla="*/ 150 h 192"/>
                  <a:gd name="T2" fmla="*/ 9 w 420"/>
                  <a:gd name="T3" fmla="*/ 135 h 192"/>
                  <a:gd name="T4" fmla="*/ 17 w 420"/>
                  <a:gd name="T5" fmla="*/ 136 h 192"/>
                  <a:gd name="T6" fmla="*/ 26 w 420"/>
                  <a:gd name="T7" fmla="*/ 124 h 192"/>
                  <a:gd name="T8" fmla="*/ 34 w 420"/>
                  <a:gd name="T9" fmla="*/ 116 h 192"/>
                  <a:gd name="T10" fmla="*/ 43 w 420"/>
                  <a:gd name="T11" fmla="*/ 122 h 192"/>
                  <a:gd name="T12" fmla="*/ 52 w 420"/>
                  <a:gd name="T13" fmla="*/ 147 h 192"/>
                  <a:gd name="T14" fmla="*/ 60 w 420"/>
                  <a:gd name="T15" fmla="*/ 112 h 192"/>
                  <a:gd name="T16" fmla="*/ 69 w 420"/>
                  <a:gd name="T17" fmla="*/ 94 h 192"/>
                  <a:gd name="T18" fmla="*/ 77 w 420"/>
                  <a:gd name="T19" fmla="*/ 105 h 192"/>
                  <a:gd name="T20" fmla="*/ 86 w 420"/>
                  <a:gd name="T21" fmla="*/ 114 h 192"/>
                  <a:gd name="T22" fmla="*/ 94 w 420"/>
                  <a:gd name="T23" fmla="*/ 140 h 192"/>
                  <a:gd name="T24" fmla="*/ 103 w 420"/>
                  <a:gd name="T25" fmla="*/ 150 h 192"/>
                  <a:gd name="T26" fmla="*/ 112 w 420"/>
                  <a:gd name="T27" fmla="*/ 131 h 192"/>
                  <a:gd name="T28" fmla="*/ 120 w 420"/>
                  <a:gd name="T29" fmla="*/ 145 h 192"/>
                  <a:gd name="T30" fmla="*/ 129 w 420"/>
                  <a:gd name="T31" fmla="*/ 174 h 192"/>
                  <a:gd name="T32" fmla="*/ 137 w 420"/>
                  <a:gd name="T33" fmla="*/ 191 h 192"/>
                  <a:gd name="T34" fmla="*/ 146 w 420"/>
                  <a:gd name="T35" fmla="*/ 192 h 192"/>
                  <a:gd name="T36" fmla="*/ 154 w 420"/>
                  <a:gd name="T37" fmla="*/ 170 h 192"/>
                  <a:gd name="T38" fmla="*/ 163 w 420"/>
                  <a:gd name="T39" fmla="*/ 174 h 192"/>
                  <a:gd name="T40" fmla="*/ 172 w 420"/>
                  <a:gd name="T41" fmla="*/ 180 h 192"/>
                  <a:gd name="T42" fmla="*/ 180 w 420"/>
                  <a:gd name="T43" fmla="*/ 189 h 192"/>
                  <a:gd name="T44" fmla="*/ 189 w 420"/>
                  <a:gd name="T45" fmla="*/ 184 h 192"/>
                  <a:gd name="T46" fmla="*/ 197 w 420"/>
                  <a:gd name="T47" fmla="*/ 165 h 192"/>
                  <a:gd name="T48" fmla="*/ 205 w 420"/>
                  <a:gd name="T49" fmla="*/ 148 h 192"/>
                  <a:gd name="T50" fmla="*/ 214 w 420"/>
                  <a:gd name="T51" fmla="*/ 137 h 192"/>
                  <a:gd name="T52" fmla="*/ 223 w 420"/>
                  <a:gd name="T53" fmla="*/ 126 h 192"/>
                  <a:gd name="T54" fmla="*/ 231 w 420"/>
                  <a:gd name="T55" fmla="*/ 132 h 192"/>
                  <a:gd name="T56" fmla="*/ 240 w 420"/>
                  <a:gd name="T57" fmla="*/ 90 h 192"/>
                  <a:gd name="T58" fmla="*/ 248 w 420"/>
                  <a:gd name="T59" fmla="*/ 61 h 192"/>
                  <a:gd name="T60" fmla="*/ 257 w 420"/>
                  <a:gd name="T61" fmla="*/ 68 h 192"/>
                  <a:gd name="T62" fmla="*/ 265 w 420"/>
                  <a:gd name="T63" fmla="*/ 112 h 192"/>
                  <a:gd name="T64" fmla="*/ 274 w 420"/>
                  <a:gd name="T65" fmla="*/ 162 h 192"/>
                  <a:gd name="T66" fmla="*/ 283 w 420"/>
                  <a:gd name="T67" fmla="*/ 155 h 192"/>
                  <a:gd name="T68" fmla="*/ 291 w 420"/>
                  <a:gd name="T69" fmla="*/ 164 h 192"/>
                  <a:gd name="T70" fmla="*/ 300 w 420"/>
                  <a:gd name="T71" fmla="*/ 145 h 192"/>
                  <a:gd name="T72" fmla="*/ 308 w 420"/>
                  <a:gd name="T73" fmla="*/ 121 h 192"/>
                  <a:gd name="T74" fmla="*/ 317 w 420"/>
                  <a:gd name="T75" fmla="*/ 107 h 192"/>
                  <a:gd name="T76" fmla="*/ 325 w 420"/>
                  <a:gd name="T77" fmla="*/ 116 h 192"/>
                  <a:gd name="T78" fmla="*/ 334 w 420"/>
                  <a:gd name="T79" fmla="*/ 141 h 192"/>
                  <a:gd name="T80" fmla="*/ 343 w 420"/>
                  <a:gd name="T81" fmla="*/ 141 h 192"/>
                  <a:gd name="T82" fmla="*/ 351 w 420"/>
                  <a:gd name="T83" fmla="*/ 133 h 192"/>
                  <a:gd name="T84" fmla="*/ 360 w 420"/>
                  <a:gd name="T85" fmla="*/ 102 h 192"/>
                  <a:gd name="T86" fmla="*/ 368 w 420"/>
                  <a:gd name="T87" fmla="*/ 98 h 192"/>
                  <a:gd name="T88" fmla="*/ 377 w 420"/>
                  <a:gd name="T89" fmla="*/ 67 h 192"/>
                  <a:gd name="T90" fmla="*/ 385 w 420"/>
                  <a:gd name="T91" fmla="*/ 60 h 192"/>
                  <a:gd name="T92" fmla="*/ 394 w 420"/>
                  <a:gd name="T93" fmla="*/ 62 h 192"/>
                  <a:gd name="T94" fmla="*/ 403 w 420"/>
                  <a:gd name="T95" fmla="*/ 45 h 192"/>
                  <a:gd name="T96" fmla="*/ 411 w 420"/>
                  <a:gd name="T97" fmla="*/ 7 h 192"/>
                  <a:gd name="T98" fmla="*/ 420 w 420"/>
                  <a:gd name="T9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92">
                    <a:moveTo>
                      <a:pt x="0" y="150"/>
                    </a:moveTo>
                    <a:lnTo>
                      <a:pt x="9" y="135"/>
                    </a:lnTo>
                    <a:lnTo>
                      <a:pt x="17" y="136"/>
                    </a:lnTo>
                    <a:lnTo>
                      <a:pt x="26" y="124"/>
                    </a:lnTo>
                    <a:lnTo>
                      <a:pt x="34" y="116"/>
                    </a:lnTo>
                    <a:lnTo>
                      <a:pt x="43" y="122"/>
                    </a:lnTo>
                    <a:lnTo>
                      <a:pt x="52" y="147"/>
                    </a:lnTo>
                    <a:lnTo>
                      <a:pt x="60" y="112"/>
                    </a:lnTo>
                    <a:lnTo>
                      <a:pt x="69" y="94"/>
                    </a:lnTo>
                    <a:lnTo>
                      <a:pt x="77" y="105"/>
                    </a:lnTo>
                    <a:lnTo>
                      <a:pt x="86" y="114"/>
                    </a:lnTo>
                    <a:lnTo>
                      <a:pt x="94" y="140"/>
                    </a:lnTo>
                    <a:lnTo>
                      <a:pt x="103" y="150"/>
                    </a:lnTo>
                    <a:lnTo>
                      <a:pt x="112" y="131"/>
                    </a:lnTo>
                    <a:lnTo>
                      <a:pt x="120" y="145"/>
                    </a:lnTo>
                    <a:lnTo>
                      <a:pt x="129" y="174"/>
                    </a:lnTo>
                    <a:lnTo>
                      <a:pt x="137" y="191"/>
                    </a:lnTo>
                    <a:lnTo>
                      <a:pt x="146" y="192"/>
                    </a:lnTo>
                    <a:lnTo>
                      <a:pt x="154" y="170"/>
                    </a:lnTo>
                    <a:lnTo>
                      <a:pt x="163" y="174"/>
                    </a:lnTo>
                    <a:lnTo>
                      <a:pt x="172" y="180"/>
                    </a:lnTo>
                    <a:lnTo>
                      <a:pt x="180" y="189"/>
                    </a:lnTo>
                    <a:lnTo>
                      <a:pt x="189" y="184"/>
                    </a:lnTo>
                    <a:lnTo>
                      <a:pt x="197" y="165"/>
                    </a:lnTo>
                    <a:lnTo>
                      <a:pt x="205" y="148"/>
                    </a:lnTo>
                    <a:lnTo>
                      <a:pt x="214" y="137"/>
                    </a:lnTo>
                    <a:lnTo>
                      <a:pt x="223" y="126"/>
                    </a:lnTo>
                    <a:lnTo>
                      <a:pt x="231" y="132"/>
                    </a:lnTo>
                    <a:lnTo>
                      <a:pt x="240" y="90"/>
                    </a:lnTo>
                    <a:lnTo>
                      <a:pt x="248" y="61"/>
                    </a:lnTo>
                    <a:lnTo>
                      <a:pt x="257" y="68"/>
                    </a:lnTo>
                    <a:lnTo>
                      <a:pt x="265" y="112"/>
                    </a:lnTo>
                    <a:lnTo>
                      <a:pt x="274" y="162"/>
                    </a:lnTo>
                    <a:lnTo>
                      <a:pt x="283" y="155"/>
                    </a:lnTo>
                    <a:lnTo>
                      <a:pt x="291" y="164"/>
                    </a:lnTo>
                    <a:lnTo>
                      <a:pt x="300" y="145"/>
                    </a:lnTo>
                    <a:lnTo>
                      <a:pt x="308" y="121"/>
                    </a:lnTo>
                    <a:lnTo>
                      <a:pt x="317" y="107"/>
                    </a:lnTo>
                    <a:lnTo>
                      <a:pt x="325" y="116"/>
                    </a:lnTo>
                    <a:lnTo>
                      <a:pt x="334" y="141"/>
                    </a:lnTo>
                    <a:lnTo>
                      <a:pt x="343" y="141"/>
                    </a:lnTo>
                    <a:lnTo>
                      <a:pt x="351" y="133"/>
                    </a:lnTo>
                    <a:lnTo>
                      <a:pt x="360" y="102"/>
                    </a:lnTo>
                    <a:lnTo>
                      <a:pt x="368" y="98"/>
                    </a:lnTo>
                    <a:lnTo>
                      <a:pt x="377" y="67"/>
                    </a:lnTo>
                    <a:lnTo>
                      <a:pt x="385" y="60"/>
                    </a:lnTo>
                    <a:lnTo>
                      <a:pt x="394" y="62"/>
                    </a:lnTo>
                    <a:lnTo>
                      <a:pt x="403" y="45"/>
                    </a:lnTo>
                    <a:lnTo>
                      <a:pt x="411" y="7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1" name="Freeform 56"/>
              <p:cNvSpPr>
                <a:spLocks/>
              </p:cNvSpPr>
              <p:nvPr/>
            </p:nvSpPr>
            <p:spPr bwMode="auto">
              <a:xfrm>
                <a:off x="4867275" y="2290763"/>
                <a:ext cx="665163" cy="366713"/>
              </a:xfrm>
              <a:custGeom>
                <a:avLst/>
                <a:gdLst>
                  <a:gd name="T0" fmla="*/ 0 w 419"/>
                  <a:gd name="T1" fmla="*/ 140 h 231"/>
                  <a:gd name="T2" fmla="*/ 8 w 419"/>
                  <a:gd name="T3" fmla="*/ 159 h 231"/>
                  <a:gd name="T4" fmla="*/ 17 w 419"/>
                  <a:gd name="T5" fmla="*/ 177 h 231"/>
                  <a:gd name="T6" fmla="*/ 25 w 419"/>
                  <a:gd name="T7" fmla="*/ 182 h 231"/>
                  <a:gd name="T8" fmla="*/ 34 w 419"/>
                  <a:gd name="T9" fmla="*/ 189 h 231"/>
                  <a:gd name="T10" fmla="*/ 43 w 419"/>
                  <a:gd name="T11" fmla="*/ 200 h 231"/>
                  <a:gd name="T12" fmla="*/ 51 w 419"/>
                  <a:gd name="T13" fmla="*/ 193 h 231"/>
                  <a:gd name="T14" fmla="*/ 60 w 419"/>
                  <a:gd name="T15" fmla="*/ 180 h 231"/>
                  <a:gd name="T16" fmla="*/ 68 w 419"/>
                  <a:gd name="T17" fmla="*/ 183 h 231"/>
                  <a:gd name="T18" fmla="*/ 77 w 419"/>
                  <a:gd name="T19" fmla="*/ 231 h 231"/>
                  <a:gd name="T20" fmla="*/ 85 w 419"/>
                  <a:gd name="T21" fmla="*/ 217 h 231"/>
                  <a:gd name="T22" fmla="*/ 94 w 419"/>
                  <a:gd name="T23" fmla="*/ 215 h 231"/>
                  <a:gd name="T24" fmla="*/ 103 w 419"/>
                  <a:gd name="T25" fmla="*/ 215 h 231"/>
                  <a:gd name="T26" fmla="*/ 111 w 419"/>
                  <a:gd name="T27" fmla="*/ 217 h 231"/>
                  <a:gd name="T28" fmla="*/ 120 w 419"/>
                  <a:gd name="T29" fmla="*/ 172 h 231"/>
                  <a:gd name="T30" fmla="*/ 128 w 419"/>
                  <a:gd name="T31" fmla="*/ 182 h 231"/>
                  <a:gd name="T32" fmla="*/ 137 w 419"/>
                  <a:gd name="T33" fmla="*/ 211 h 231"/>
                  <a:gd name="T34" fmla="*/ 145 w 419"/>
                  <a:gd name="T35" fmla="*/ 209 h 231"/>
                  <a:gd name="T36" fmla="*/ 154 w 419"/>
                  <a:gd name="T37" fmla="*/ 175 h 231"/>
                  <a:gd name="T38" fmla="*/ 163 w 419"/>
                  <a:gd name="T39" fmla="*/ 173 h 231"/>
                  <a:gd name="T40" fmla="*/ 171 w 419"/>
                  <a:gd name="T41" fmla="*/ 182 h 231"/>
                  <a:gd name="T42" fmla="*/ 180 w 419"/>
                  <a:gd name="T43" fmla="*/ 194 h 231"/>
                  <a:gd name="T44" fmla="*/ 188 w 419"/>
                  <a:gd name="T45" fmla="*/ 188 h 231"/>
                  <a:gd name="T46" fmla="*/ 197 w 419"/>
                  <a:gd name="T47" fmla="*/ 158 h 231"/>
                  <a:gd name="T48" fmla="*/ 205 w 419"/>
                  <a:gd name="T49" fmla="*/ 137 h 231"/>
                  <a:gd name="T50" fmla="*/ 214 w 419"/>
                  <a:gd name="T51" fmla="*/ 162 h 231"/>
                  <a:gd name="T52" fmla="*/ 223 w 419"/>
                  <a:gd name="T53" fmla="*/ 176 h 231"/>
                  <a:gd name="T54" fmla="*/ 231 w 419"/>
                  <a:gd name="T55" fmla="*/ 193 h 231"/>
                  <a:gd name="T56" fmla="*/ 240 w 419"/>
                  <a:gd name="T57" fmla="*/ 219 h 231"/>
                  <a:gd name="T58" fmla="*/ 248 w 419"/>
                  <a:gd name="T59" fmla="*/ 213 h 231"/>
                  <a:gd name="T60" fmla="*/ 257 w 419"/>
                  <a:gd name="T61" fmla="*/ 200 h 231"/>
                  <a:gd name="T62" fmla="*/ 265 w 419"/>
                  <a:gd name="T63" fmla="*/ 198 h 231"/>
                  <a:gd name="T64" fmla="*/ 274 w 419"/>
                  <a:gd name="T65" fmla="*/ 164 h 231"/>
                  <a:gd name="T66" fmla="*/ 283 w 419"/>
                  <a:gd name="T67" fmla="*/ 138 h 231"/>
                  <a:gd name="T68" fmla="*/ 291 w 419"/>
                  <a:gd name="T69" fmla="*/ 132 h 231"/>
                  <a:gd name="T70" fmla="*/ 300 w 419"/>
                  <a:gd name="T71" fmla="*/ 108 h 231"/>
                  <a:gd name="T72" fmla="*/ 308 w 419"/>
                  <a:gd name="T73" fmla="*/ 88 h 231"/>
                  <a:gd name="T74" fmla="*/ 317 w 419"/>
                  <a:gd name="T75" fmla="*/ 52 h 231"/>
                  <a:gd name="T76" fmla="*/ 325 w 419"/>
                  <a:gd name="T77" fmla="*/ 46 h 231"/>
                  <a:gd name="T78" fmla="*/ 334 w 419"/>
                  <a:gd name="T79" fmla="*/ 53 h 231"/>
                  <a:gd name="T80" fmla="*/ 342 w 419"/>
                  <a:gd name="T81" fmla="*/ 78 h 231"/>
                  <a:gd name="T82" fmla="*/ 351 w 419"/>
                  <a:gd name="T83" fmla="*/ 91 h 231"/>
                  <a:gd name="T84" fmla="*/ 359 w 419"/>
                  <a:gd name="T85" fmla="*/ 102 h 231"/>
                  <a:gd name="T86" fmla="*/ 368 w 419"/>
                  <a:gd name="T87" fmla="*/ 101 h 231"/>
                  <a:gd name="T88" fmla="*/ 377 w 419"/>
                  <a:gd name="T89" fmla="*/ 94 h 231"/>
                  <a:gd name="T90" fmla="*/ 385 w 419"/>
                  <a:gd name="T91" fmla="*/ 83 h 231"/>
                  <a:gd name="T92" fmla="*/ 394 w 419"/>
                  <a:gd name="T93" fmla="*/ 61 h 231"/>
                  <a:gd name="T94" fmla="*/ 402 w 419"/>
                  <a:gd name="T95" fmla="*/ 63 h 231"/>
                  <a:gd name="T96" fmla="*/ 411 w 419"/>
                  <a:gd name="T97" fmla="*/ 39 h 231"/>
                  <a:gd name="T98" fmla="*/ 419 w 419"/>
                  <a:gd name="T99" fmla="*/ 0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31">
                    <a:moveTo>
                      <a:pt x="0" y="140"/>
                    </a:moveTo>
                    <a:lnTo>
                      <a:pt x="8" y="159"/>
                    </a:lnTo>
                    <a:lnTo>
                      <a:pt x="17" y="177"/>
                    </a:lnTo>
                    <a:lnTo>
                      <a:pt x="25" y="182"/>
                    </a:lnTo>
                    <a:lnTo>
                      <a:pt x="34" y="189"/>
                    </a:lnTo>
                    <a:lnTo>
                      <a:pt x="43" y="200"/>
                    </a:lnTo>
                    <a:lnTo>
                      <a:pt x="51" y="193"/>
                    </a:lnTo>
                    <a:lnTo>
                      <a:pt x="60" y="180"/>
                    </a:lnTo>
                    <a:lnTo>
                      <a:pt x="68" y="183"/>
                    </a:lnTo>
                    <a:lnTo>
                      <a:pt x="77" y="231"/>
                    </a:lnTo>
                    <a:lnTo>
                      <a:pt x="85" y="217"/>
                    </a:lnTo>
                    <a:lnTo>
                      <a:pt x="94" y="215"/>
                    </a:lnTo>
                    <a:lnTo>
                      <a:pt x="103" y="215"/>
                    </a:lnTo>
                    <a:lnTo>
                      <a:pt x="111" y="217"/>
                    </a:lnTo>
                    <a:lnTo>
                      <a:pt x="120" y="172"/>
                    </a:lnTo>
                    <a:lnTo>
                      <a:pt x="128" y="182"/>
                    </a:lnTo>
                    <a:lnTo>
                      <a:pt x="137" y="211"/>
                    </a:lnTo>
                    <a:lnTo>
                      <a:pt x="145" y="209"/>
                    </a:lnTo>
                    <a:lnTo>
                      <a:pt x="154" y="175"/>
                    </a:lnTo>
                    <a:lnTo>
                      <a:pt x="163" y="173"/>
                    </a:lnTo>
                    <a:lnTo>
                      <a:pt x="171" y="182"/>
                    </a:lnTo>
                    <a:lnTo>
                      <a:pt x="180" y="194"/>
                    </a:lnTo>
                    <a:lnTo>
                      <a:pt x="188" y="188"/>
                    </a:lnTo>
                    <a:lnTo>
                      <a:pt x="197" y="158"/>
                    </a:lnTo>
                    <a:lnTo>
                      <a:pt x="205" y="137"/>
                    </a:lnTo>
                    <a:lnTo>
                      <a:pt x="214" y="162"/>
                    </a:lnTo>
                    <a:lnTo>
                      <a:pt x="223" y="176"/>
                    </a:lnTo>
                    <a:lnTo>
                      <a:pt x="231" y="193"/>
                    </a:lnTo>
                    <a:lnTo>
                      <a:pt x="240" y="219"/>
                    </a:lnTo>
                    <a:lnTo>
                      <a:pt x="248" y="213"/>
                    </a:lnTo>
                    <a:lnTo>
                      <a:pt x="257" y="200"/>
                    </a:lnTo>
                    <a:lnTo>
                      <a:pt x="265" y="198"/>
                    </a:lnTo>
                    <a:lnTo>
                      <a:pt x="274" y="164"/>
                    </a:lnTo>
                    <a:lnTo>
                      <a:pt x="283" y="138"/>
                    </a:lnTo>
                    <a:lnTo>
                      <a:pt x="291" y="132"/>
                    </a:lnTo>
                    <a:lnTo>
                      <a:pt x="300" y="108"/>
                    </a:lnTo>
                    <a:lnTo>
                      <a:pt x="308" y="88"/>
                    </a:lnTo>
                    <a:lnTo>
                      <a:pt x="317" y="52"/>
                    </a:lnTo>
                    <a:lnTo>
                      <a:pt x="325" y="46"/>
                    </a:lnTo>
                    <a:lnTo>
                      <a:pt x="334" y="53"/>
                    </a:lnTo>
                    <a:lnTo>
                      <a:pt x="342" y="78"/>
                    </a:lnTo>
                    <a:lnTo>
                      <a:pt x="351" y="91"/>
                    </a:lnTo>
                    <a:lnTo>
                      <a:pt x="359" y="102"/>
                    </a:lnTo>
                    <a:lnTo>
                      <a:pt x="368" y="101"/>
                    </a:lnTo>
                    <a:lnTo>
                      <a:pt x="377" y="94"/>
                    </a:lnTo>
                    <a:lnTo>
                      <a:pt x="385" y="83"/>
                    </a:lnTo>
                    <a:lnTo>
                      <a:pt x="394" y="61"/>
                    </a:lnTo>
                    <a:lnTo>
                      <a:pt x="402" y="63"/>
                    </a:lnTo>
                    <a:lnTo>
                      <a:pt x="411" y="39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2" name="Freeform 57"/>
              <p:cNvSpPr>
                <a:spLocks/>
              </p:cNvSpPr>
              <p:nvPr/>
            </p:nvSpPr>
            <p:spPr bwMode="auto">
              <a:xfrm>
                <a:off x="5532438" y="2220913"/>
                <a:ext cx="204788" cy="130175"/>
              </a:xfrm>
              <a:custGeom>
                <a:avLst/>
                <a:gdLst>
                  <a:gd name="T0" fmla="*/ 0 w 129"/>
                  <a:gd name="T1" fmla="*/ 44 h 82"/>
                  <a:gd name="T2" fmla="*/ 9 w 129"/>
                  <a:gd name="T3" fmla="*/ 12 h 82"/>
                  <a:gd name="T4" fmla="*/ 18 w 129"/>
                  <a:gd name="T5" fmla="*/ 0 h 82"/>
                  <a:gd name="T6" fmla="*/ 26 w 129"/>
                  <a:gd name="T7" fmla="*/ 47 h 82"/>
                  <a:gd name="T8" fmla="*/ 35 w 129"/>
                  <a:gd name="T9" fmla="*/ 71 h 82"/>
                  <a:gd name="T10" fmla="*/ 43 w 129"/>
                  <a:gd name="T11" fmla="*/ 82 h 82"/>
                  <a:gd name="T12" fmla="*/ 52 w 129"/>
                  <a:gd name="T13" fmla="*/ 70 h 82"/>
                  <a:gd name="T14" fmla="*/ 60 w 129"/>
                  <a:gd name="T15" fmla="*/ 37 h 82"/>
                  <a:gd name="T16" fmla="*/ 69 w 129"/>
                  <a:gd name="T17" fmla="*/ 3 h 82"/>
                  <a:gd name="T18" fmla="*/ 78 w 129"/>
                  <a:gd name="T19" fmla="*/ 23 h 82"/>
                  <a:gd name="T20" fmla="*/ 86 w 129"/>
                  <a:gd name="T21" fmla="*/ 64 h 82"/>
                  <a:gd name="T22" fmla="*/ 95 w 129"/>
                  <a:gd name="T23" fmla="*/ 65 h 82"/>
                  <a:gd name="T24" fmla="*/ 103 w 129"/>
                  <a:gd name="T25" fmla="*/ 75 h 82"/>
                  <a:gd name="T26" fmla="*/ 112 w 129"/>
                  <a:gd name="T27" fmla="*/ 61 h 82"/>
                  <a:gd name="T28" fmla="*/ 120 w 129"/>
                  <a:gd name="T29" fmla="*/ 55 h 82"/>
                  <a:gd name="T30" fmla="*/ 129 w 129"/>
                  <a:gd name="T31" fmla="*/ 61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2">
                    <a:moveTo>
                      <a:pt x="0" y="44"/>
                    </a:moveTo>
                    <a:lnTo>
                      <a:pt x="9" y="12"/>
                    </a:lnTo>
                    <a:lnTo>
                      <a:pt x="18" y="0"/>
                    </a:lnTo>
                    <a:lnTo>
                      <a:pt x="26" y="47"/>
                    </a:lnTo>
                    <a:lnTo>
                      <a:pt x="35" y="71"/>
                    </a:lnTo>
                    <a:lnTo>
                      <a:pt x="43" y="82"/>
                    </a:lnTo>
                    <a:lnTo>
                      <a:pt x="52" y="70"/>
                    </a:lnTo>
                    <a:lnTo>
                      <a:pt x="60" y="37"/>
                    </a:lnTo>
                    <a:lnTo>
                      <a:pt x="69" y="3"/>
                    </a:lnTo>
                    <a:lnTo>
                      <a:pt x="78" y="23"/>
                    </a:lnTo>
                    <a:lnTo>
                      <a:pt x="86" y="64"/>
                    </a:lnTo>
                    <a:lnTo>
                      <a:pt x="95" y="65"/>
                    </a:lnTo>
                    <a:lnTo>
                      <a:pt x="103" y="75"/>
                    </a:lnTo>
                    <a:lnTo>
                      <a:pt x="112" y="61"/>
                    </a:lnTo>
                    <a:lnTo>
                      <a:pt x="120" y="55"/>
                    </a:lnTo>
                    <a:lnTo>
                      <a:pt x="129" y="61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3" name="Freeform 58"/>
              <p:cNvSpPr>
                <a:spLocks/>
              </p:cNvSpPr>
              <p:nvPr/>
            </p:nvSpPr>
            <p:spPr bwMode="auto">
              <a:xfrm>
                <a:off x="3533775" y="2408238"/>
                <a:ext cx="666750" cy="433388"/>
              </a:xfrm>
              <a:custGeom>
                <a:avLst/>
                <a:gdLst>
                  <a:gd name="T0" fmla="*/ 0 w 420"/>
                  <a:gd name="T1" fmla="*/ 273 h 273"/>
                  <a:gd name="T2" fmla="*/ 9 w 420"/>
                  <a:gd name="T3" fmla="*/ 268 h 273"/>
                  <a:gd name="T4" fmla="*/ 18 w 420"/>
                  <a:gd name="T5" fmla="*/ 240 h 273"/>
                  <a:gd name="T6" fmla="*/ 26 w 420"/>
                  <a:gd name="T7" fmla="*/ 217 h 273"/>
                  <a:gd name="T8" fmla="*/ 35 w 420"/>
                  <a:gd name="T9" fmla="*/ 189 h 273"/>
                  <a:gd name="T10" fmla="*/ 43 w 420"/>
                  <a:gd name="T11" fmla="*/ 193 h 273"/>
                  <a:gd name="T12" fmla="*/ 52 w 420"/>
                  <a:gd name="T13" fmla="*/ 195 h 273"/>
                  <a:gd name="T14" fmla="*/ 60 w 420"/>
                  <a:gd name="T15" fmla="*/ 171 h 273"/>
                  <a:gd name="T16" fmla="*/ 69 w 420"/>
                  <a:gd name="T17" fmla="*/ 145 h 273"/>
                  <a:gd name="T18" fmla="*/ 78 w 420"/>
                  <a:gd name="T19" fmla="*/ 135 h 273"/>
                  <a:gd name="T20" fmla="*/ 86 w 420"/>
                  <a:gd name="T21" fmla="*/ 131 h 273"/>
                  <a:gd name="T22" fmla="*/ 94 w 420"/>
                  <a:gd name="T23" fmla="*/ 105 h 273"/>
                  <a:gd name="T24" fmla="*/ 103 w 420"/>
                  <a:gd name="T25" fmla="*/ 69 h 273"/>
                  <a:gd name="T26" fmla="*/ 112 w 420"/>
                  <a:gd name="T27" fmla="*/ 74 h 273"/>
                  <a:gd name="T28" fmla="*/ 120 w 420"/>
                  <a:gd name="T29" fmla="*/ 85 h 273"/>
                  <a:gd name="T30" fmla="*/ 129 w 420"/>
                  <a:gd name="T31" fmla="*/ 131 h 273"/>
                  <a:gd name="T32" fmla="*/ 137 w 420"/>
                  <a:gd name="T33" fmla="*/ 103 h 273"/>
                  <a:gd name="T34" fmla="*/ 146 w 420"/>
                  <a:gd name="T35" fmla="*/ 124 h 273"/>
                  <a:gd name="T36" fmla="*/ 154 w 420"/>
                  <a:gd name="T37" fmla="*/ 113 h 273"/>
                  <a:gd name="T38" fmla="*/ 163 w 420"/>
                  <a:gd name="T39" fmla="*/ 163 h 273"/>
                  <a:gd name="T40" fmla="*/ 172 w 420"/>
                  <a:gd name="T41" fmla="*/ 145 h 273"/>
                  <a:gd name="T42" fmla="*/ 180 w 420"/>
                  <a:gd name="T43" fmla="*/ 129 h 273"/>
                  <a:gd name="T44" fmla="*/ 189 w 420"/>
                  <a:gd name="T45" fmla="*/ 152 h 273"/>
                  <a:gd name="T46" fmla="*/ 197 w 420"/>
                  <a:gd name="T47" fmla="*/ 147 h 273"/>
                  <a:gd name="T48" fmla="*/ 206 w 420"/>
                  <a:gd name="T49" fmla="*/ 122 h 273"/>
                  <a:gd name="T50" fmla="*/ 214 w 420"/>
                  <a:gd name="T51" fmla="*/ 101 h 273"/>
                  <a:gd name="T52" fmla="*/ 223 w 420"/>
                  <a:gd name="T53" fmla="*/ 130 h 273"/>
                  <a:gd name="T54" fmla="*/ 232 w 420"/>
                  <a:gd name="T55" fmla="*/ 117 h 273"/>
                  <a:gd name="T56" fmla="*/ 240 w 420"/>
                  <a:gd name="T57" fmla="*/ 104 h 273"/>
                  <a:gd name="T58" fmla="*/ 249 w 420"/>
                  <a:gd name="T59" fmla="*/ 103 h 273"/>
                  <a:gd name="T60" fmla="*/ 257 w 420"/>
                  <a:gd name="T61" fmla="*/ 91 h 273"/>
                  <a:gd name="T62" fmla="*/ 266 w 420"/>
                  <a:gd name="T63" fmla="*/ 58 h 273"/>
                  <a:gd name="T64" fmla="*/ 274 w 420"/>
                  <a:gd name="T65" fmla="*/ 34 h 273"/>
                  <a:gd name="T66" fmla="*/ 283 w 420"/>
                  <a:gd name="T67" fmla="*/ 0 h 273"/>
                  <a:gd name="T68" fmla="*/ 292 w 420"/>
                  <a:gd name="T69" fmla="*/ 9 h 273"/>
                  <a:gd name="T70" fmla="*/ 300 w 420"/>
                  <a:gd name="T71" fmla="*/ 30 h 273"/>
                  <a:gd name="T72" fmla="*/ 309 w 420"/>
                  <a:gd name="T73" fmla="*/ 28 h 273"/>
                  <a:gd name="T74" fmla="*/ 317 w 420"/>
                  <a:gd name="T75" fmla="*/ 51 h 273"/>
                  <a:gd name="T76" fmla="*/ 326 w 420"/>
                  <a:gd name="T77" fmla="*/ 54 h 273"/>
                  <a:gd name="T78" fmla="*/ 334 w 420"/>
                  <a:gd name="T79" fmla="*/ 44 h 273"/>
                  <a:gd name="T80" fmla="*/ 343 w 420"/>
                  <a:gd name="T81" fmla="*/ 57 h 273"/>
                  <a:gd name="T82" fmla="*/ 352 w 420"/>
                  <a:gd name="T83" fmla="*/ 89 h 273"/>
                  <a:gd name="T84" fmla="*/ 360 w 420"/>
                  <a:gd name="T85" fmla="*/ 79 h 273"/>
                  <a:gd name="T86" fmla="*/ 369 w 420"/>
                  <a:gd name="T87" fmla="*/ 63 h 273"/>
                  <a:gd name="T88" fmla="*/ 377 w 420"/>
                  <a:gd name="T89" fmla="*/ 68 h 273"/>
                  <a:gd name="T90" fmla="*/ 386 w 420"/>
                  <a:gd name="T91" fmla="*/ 63 h 273"/>
                  <a:gd name="T92" fmla="*/ 394 w 420"/>
                  <a:gd name="T93" fmla="*/ 20 h 273"/>
                  <a:gd name="T94" fmla="*/ 403 w 420"/>
                  <a:gd name="T95" fmla="*/ 2 h 273"/>
                  <a:gd name="T96" fmla="*/ 412 w 420"/>
                  <a:gd name="T97" fmla="*/ 23 h 273"/>
                  <a:gd name="T98" fmla="*/ 420 w 420"/>
                  <a:gd name="T99" fmla="*/ 4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73">
                    <a:moveTo>
                      <a:pt x="0" y="273"/>
                    </a:moveTo>
                    <a:lnTo>
                      <a:pt x="9" y="268"/>
                    </a:lnTo>
                    <a:lnTo>
                      <a:pt x="18" y="240"/>
                    </a:lnTo>
                    <a:lnTo>
                      <a:pt x="26" y="217"/>
                    </a:lnTo>
                    <a:lnTo>
                      <a:pt x="35" y="189"/>
                    </a:lnTo>
                    <a:lnTo>
                      <a:pt x="43" y="193"/>
                    </a:lnTo>
                    <a:lnTo>
                      <a:pt x="52" y="195"/>
                    </a:lnTo>
                    <a:lnTo>
                      <a:pt x="60" y="171"/>
                    </a:lnTo>
                    <a:lnTo>
                      <a:pt x="69" y="145"/>
                    </a:lnTo>
                    <a:lnTo>
                      <a:pt x="78" y="135"/>
                    </a:lnTo>
                    <a:lnTo>
                      <a:pt x="86" y="131"/>
                    </a:lnTo>
                    <a:lnTo>
                      <a:pt x="94" y="105"/>
                    </a:lnTo>
                    <a:lnTo>
                      <a:pt x="103" y="69"/>
                    </a:lnTo>
                    <a:lnTo>
                      <a:pt x="112" y="74"/>
                    </a:lnTo>
                    <a:lnTo>
                      <a:pt x="120" y="85"/>
                    </a:lnTo>
                    <a:lnTo>
                      <a:pt x="129" y="131"/>
                    </a:lnTo>
                    <a:lnTo>
                      <a:pt x="137" y="103"/>
                    </a:lnTo>
                    <a:lnTo>
                      <a:pt x="146" y="124"/>
                    </a:lnTo>
                    <a:lnTo>
                      <a:pt x="154" y="113"/>
                    </a:lnTo>
                    <a:lnTo>
                      <a:pt x="163" y="163"/>
                    </a:lnTo>
                    <a:lnTo>
                      <a:pt x="172" y="145"/>
                    </a:lnTo>
                    <a:lnTo>
                      <a:pt x="180" y="129"/>
                    </a:lnTo>
                    <a:lnTo>
                      <a:pt x="189" y="152"/>
                    </a:lnTo>
                    <a:lnTo>
                      <a:pt x="197" y="147"/>
                    </a:lnTo>
                    <a:lnTo>
                      <a:pt x="206" y="122"/>
                    </a:lnTo>
                    <a:lnTo>
                      <a:pt x="214" y="101"/>
                    </a:lnTo>
                    <a:lnTo>
                      <a:pt x="223" y="130"/>
                    </a:lnTo>
                    <a:lnTo>
                      <a:pt x="232" y="117"/>
                    </a:lnTo>
                    <a:lnTo>
                      <a:pt x="240" y="104"/>
                    </a:lnTo>
                    <a:lnTo>
                      <a:pt x="249" y="103"/>
                    </a:lnTo>
                    <a:lnTo>
                      <a:pt x="257" y="91"/>
                    </a:lnTo>
                    <a:lnTo>
                      <a:pt x="266" y="58"/>
                    </a:lnTo>
                    <a:lnTo>
                      <a:pt x="274" y="34"/>
                    </a:lnTo>
                    <a:lnTo>
                      <a:pt x="283" y="0"/>
                    </a:lnTo>
                    <a:lnTo>
                      <a:pt x="292" y="9"/>
                    </a:lnTo>
                    <a:lnTo>
                      <a:pt x="300" y="30"/>
                    </a:lnTo>
                    <a:lnTo>
                      <a:pt x="309" y="28"/>
                    </a:lnTo>
                    <a:lnTo>
                      <a:pt x="317" y="51"/>
                    </a:lnTo>
                    <a:lnTo>
                      <a:pt x="326" y="54"/>
                    </a:lnTo>
                    <a:lnTo>
                      <a:pt x="334" y="44"/>
                    </a:lnTo>
                    <a:lnTo>
                      <a:pt x="343" y="57"/>
                    </a:lnTo>
                    <a:lnTo>
                      <a:pt x="352" y="89"/>
                    </a:lnTo>
                    <a:lnTo>
                      <a:pt x="360" y="79"/>
                    </a:lnTo>
                    <a:lnTo>
                      <a:pt x="369" y="63"/>
                    </a:lnTo>
                    <a:lnTo>
                      <a:pt x="377" y="68"/>
                    </a:lnTo>
                    <a:lnTo>
                      <a:pt x="386" y="63"/>
                    </a:lnTo>
                    <a:lnTo>
                      <a:pt x="394" y="20"/>
                    </a:lnTo>
                    <a:lnTo>
                      <a:pt x="403" y="2"/>
                    </a:lnTo>
                    <a:lnTo>
                      <a:pt x="412" y="23"/>
                    </a:lnTo>
                    <a:lnTo>
                      <a:pt x="420" y="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4" name="Freeform 59"/>
              <p:cNvSpPr>
                <a:spLocks/>
              </p:cNvSpPr>
              <p:nvPr/>
            </p:nvSpPr>
            <p:spPr bwMode="auto">
              <a:xfrm>
                <a:off x="4200525" y="2082800"/>
                <a:ext cx="666750" cy="717550"/>
              </a:xfrm>
              <a:custGeom>
                <a:avLst/>
                <a:gdLst>
                  <a:gd name="T0" fmla="*/ 0 w 420"/>
                  <a:gd name="T1" fmla="*/ 209 h 452"/>
                  <a:gd name="T2" fmla="*/ 9 w 420"/>
                  <a:gd name="T3" fmla="*/ 192 h 452"/>
                  <a:gd name="T4" fmla="*/ 17 w 420"/>
                  <a:gd name="T5" fmla="*/ 154 h 452"/>
                  <a:gd name="T6" fmla="*/ 26 w 420"/>
                  <a:gd name="T7" fmla="*/ 124 h 452"/>
                  <a:gd name="T8" fmla="*/ 34 w 420"/>
                  <a:gd name="T9" fmla="*/ 95 h 452"/>
                  <a:gd name="T10" fmla="*/ 43 w 420"/>
                  <a:gd name="T11" fmla="*/ 65 h 452"/>
                  <a:gd name="T12" fmla="*/ 52 w 420"/>
                  <a:gd name="T13" fmla="*/ 42 h 452"/>
                  <a:gd name="T14" fmla="*/ 60 w 420"/>
                  <a:gd name="T15" fmla="*/ 9 h 452"/>
                  <a:gd name="T16" fmla="*/ 69 w 420"/>
                  <a:gd name="T17" fmla="*/ 7 h 452"/>
                  <a:gd name="T18" fmla="*/ 77 w 420"/>
                  <a:gd name="T19" fmla="*/ 0 h 452"/>
                  <a:gd name="T20" fmla="*/ 86 w 420"/>
                  <a:gd name="T21" fmla="*/ 46 h 452"/>
                  <a:gd name="T22" fmla="*/ 94 w 420"/>
                  <a:gd name="T23" fmla="*/ 69 h 452"/>
                  <a:gd name="T24" fmla="*/ 103 w 420"/>
                  <a:gd name="T25" fmla="*/ 69 h 452"/>
                  <a:gd name="T26" fmla="*/ 112 w 420"/>
                  <a:gd name="T27" fmla="*/ 52 h 452"/>
                  <a:gd name="T28" fmla="*/ 120 w 420"/>
                  <a:gd name="T29" fmla="*/ 75 h 452"/>
                  <a:gd name="T30" fmla="*/ 129 w 420"/>
                  <a:gd name="T31" fmla="*/ 123 h 452"/>
                  <a:gd name="T32" fmla="*/ 137 w 420"/>
                  <a:gd name="T33" fmla="*/ 154 h 452"/>
                  <a:gd name="T34" fmla="*/ 146 w 420"/>
                  <a:gd name="T35" fmla="*/ 163 h 452"/>
                  <a:gd name="T36" fmla="*/ 154 w 420"/>
                  <a:gd name="T37" fmla="*/ 154 h 452"/>
                  <a:gd name="T38" fmla="*/ 163 w 420"/>
                  <a:gd name="T39" fmla="*/ 169 h 452"/>
                  <a:gd name="T40" fmla="*/ 172 w 420"/>
                  <a:gd name="T41" fmla="*/ 165 h 452"/>
                  <a:gd name="T42" fmla="*/ 180 w 420"/>
                  <a:gd name="T43" fmla="*/ 152 h 452"/>
                  <a:gd name="T44" fmla="*/ 189 w 420"/>
                  <a:gd name="T45" fmla="*/ 246 h 452"/>
                  <a:gd name="T46" fmla="*/ 197 w 420"/>
                  <a:gd name="T47" fmla="*/ 264 h 452"/>
                  <a:gd name="T48" fmla="*/ 205 w 420"/>
                  <a:gd name="T49" fmla="*/ 246 h 452"/>
                  <a:gd name="T50" fmla="*/ 214 w 420"/>
                  <a:gd name="T51" fmla="*/ 233 h 452"/>
                  <a:gd name="T52" fmla="*/ 223 w 420"/>
                  <a:gd name="T53" fmla="*/ 250 h 452"/>
                  <a:gd name="T54" fmla="*/ 231 w 420"/>
                  <a:gd name="T55" fmla="*/ 220 h 452"/>
                  <a:gd name="T56" fmla="*/ 240 w 420"/>
                  <a:gd name="T57" fmla="*/ 190 h 452"/>
                  <a:gd name="T58" fmla="*/ 248 w 420"/>
                  <a:gd name="T59" fmla="*/ 295 h 452"/>
                  <a:gd name="T60" fmla="*/ 257 w 420"/>
                  <a:gd name="T61" fmla="*/ 320 h 452"/>
                  <a:gd name="T62" fmla="*/ 265 w 420"/>
                  <a:gd name="T63" fmla="*/ 356 h 452"/>
                  <a:gd name="T64" fmla="*/ 274 w 420"/>
                  <a:gd name="T65" fmla="*/ 332 h 452"/>
                  <a:gd name="T66" fmla="*/ 283 w 420"/>
                  <a:gd name="T67" fmla="*/ 332 h 452"/>
                  <a:gd name="T68" fmla="*/ 291 w 420"/>
                  <a:gd name="T69" fmla="*/ 324 h 452"/>
                  <a:gd name="T70" fmla="*/ 300 w 420"/>
                  <a:gd name="T71" fmla="*/ 321 h 452"/>
                  <a:gd name="T72" fmla="*/ 308 w 420"/>
                  <a:gd name="T73" fmla="*/ 323 h 452"/>
                  <a:gd name="T74" fmla="*/ 317 w 420"/>
                  <a:gd name="T75" fmla="*/ 298 h 452"/>
                  <a:gd name="T76" fmla="*/ 325 w 420"/>
                  <a:gd name="T77" fmla="*/ 389 h 452"/>
                  <a:gd name="T78" fmla="*/ 334 w 420"/>
                  <a:gd name="T79" fmla="*/ 382 h 452"/>
                  <a:gd name="T80" fmla="*/ 343 w 420"/>
                  <a:gd name="T81" fmla="*/ 382 h 452"/>
                  <a:gd name="T82" fmla="*/ 351 w 420"/>
                  <a:gd name="T83" fmla="*/ 401 h 452"/>
                  <a:gd name="T84" fmla="*/ 360 w 420"/>
                  <a:gd name="T85" fmla="*/ 403 h 452"/>
                  <a:gd name="T86" fmla="*/ 368 w 420"/>
                  <a:gd name="T87" fmla="*/ 398 h 452"/>
                  <a:gd name="T88" fmla="*/ 377 w 420"/>
                  <a:gd name="T89" fmla="*/ 401 h 452"/>
                  <a:gd name="T90" fmla="*/ 385 w 420"/>
                  <a:gd name="T91" fmla="*/ 414 h 452"/>
                  <a:gd name="T92" fmla="*/ 394 w 420"/>
                  <a:gd name="T93" fmla="*/ 452 h 452"/>
                  <a:gd name="T94" fmla="*/ 403 w 420"/>
                  <a:gd name="T95" fmla="*/ 415 h 452"/>
                  <a:gd name="T96" fmla="*/ 411 w 420"/>
                  <a:gd name="T97" fmla="*/ 380 h 452"/>
                  <a:gd name="T98" fmla="*/ 420 w 420"/>
                  <a:gd name="T99" fmla="*/ 366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52">
                    <a:moveTo>
                      <a:pt x="0" y="209"/>
                    </a:moveTo>
                    <a:lnTo>
                      <a:pt x="9" y="192"/>
                    </a:lnTo>
                    <a:lnTo>
                      <a:pt x="17" y="154"/>
                    </a:lnTo>
                    <a:lnTo>
                      <a:pt x="26" y="124"/>
                    </a:lnTo>
                    <a:lnTo>
                      <a:pt x="34" y="95"/>
                    </a:lnTo>
                    <a:lnTo>
                      <a:pt x="43" y="65"/>
                    </a:lnTo>
                    <a:lnTo>
                      <a:pt x="52" y="42"/>
                    </a:lnTo>
                    <a:lnTo>
                      <a:pt x="60" y="9"/>
                    </a:lnTo>
                    <a:lnTo>
                      <a:pt x="69" y="7"/>
                    </a:lnTo>
                    <a:lnTo>
                      <a:pt x="77" y="0"/>
                    </a:lnTo>
                    <a:lnTo>
                      <a:pt x="86" y="46"/>
                    </a:lnTo>
                    <a:lnTo>
                      <a:pt x="94" y="69"/>
                    </a:lnTo>
                    <a:lnTo>
                      <a:pt x="103" y="69"/>
                    </a:lnTo>
                    <a:lnTo>
                      <a:pt x="112" y="52"/>
                    </a:lnTo>
                    <a:lnTo>
                      <a:pt x="120" y="75"/>
                    </a:lnTo>
                    <a:lnTo>
                      <a:pt x="129" y="123"/>
                    </a:lnTo>
                    <a:lnTo>
                      <a:pt x="137" y="154"/>
                    </a:lnTo>
                    <a:lnTo>
                      <a:pt x="146" y="163"/>
                    </a:lnTo>
                    <a:lnTo>
                      <a:pt x="154" y="154"/>
                    </a:lnTo>
                    <a:lnTo>
                      <a:pt x="163" y="169"/>
                    </a:lnTo>
                    <a:lnTo>
                      <a:pt x="172" y="165"/>
                    </a:lnTo>
                    <a:lnTo>
                      <a:pt x="180" y="152"/>
                    </a:lnTo>
                    <a:lnTo>
                      <a:pt x="189" y="246"/>
                    </a:lnTo>
                    <a:lnTo>
                      <a:pt x="197" y="264"/>
                    </a:lnTo>
                    <a:lnTo>
                      <a:pt x="205" y="246"/>
                    </a:lnTo>
                    <a:lnTo>
                      <a:pt x="214" y="233"/>
                    </a:lnTo>
                    <a:lnTo>
                      <a:pt x="223" y="250"/>
                    </a:lnTo>
                    <a:lnTo>
                      <a:pt x="231" y="220"/>
                    </a:lnTo>
                    <a:lnTo>
                      <a:pt x="240" y="190"/>
                    </a:lnTo>
                    <a:lnTo>
                      <a:pt x="248" y="295"/>
                    </a:lnTo>
                    <a:lnTo>
                      <a:pt x="257" y="320"/>
                    </a:lnTo>
                    <a:lnTo>
                      <a:pt x="265" y="356"/>
                    </a:lnTo>
                    <a:lnTo>
                      <a:pt x="274" y="332"/>
                    </a:lnTo>
                    <a:lnTo>
                      <a:pt x="283" y="332"/>
                    </a:lnTo>
                    <a:lnTo>
                      <a:pt x="291" y="324"/>
                    </a:lnTo>
                    <a:lnTo>
                      <a:pt x="300" y="321"/>
                    </a:lnTo>
                    <a:lnTo>
                      <a:pt x="308" y="323"/>
                    </a:lnTo>
                    <a:lnTo>
                      <a:pt x="317" y="298"/>
                    </a:lnTo>
                    <a:lnTo>
                      <a:pt x="325" y="389"/>
                    </a:lnTo>
                    <a:lnTo>
                      <a:pt x="334" y="382"/>
                    </a:lnTo>
                    <a:lnTo>
                      <a:pt x="343" y="382"/>
                    </a:lnTo>
                    <a:lnTo>
                      <a:pt x="351" y="401"/>
                    </a:lnTo>
                    <a:lnTo>
                      <a:pt x="360" y="403"/>
                    </a:lnTo>
                    <a:lnTo>
                      <a:pt x="368" y="398"/>
                    </a:lnTo>
                    <a:lnTo>
                      <a:pt x="377" y="401"/>
                    </a:lnTo>
                    <a:lnTo>
                      <a:pt x="385" y="414"/>
                    </a:lnTo>
                    <a:lnTo>
                      <a:pt x="394" y="452"/>
                    </a:lnTo>
                    <a:lnTo>
                      <a:pt x="403" y="415"/>
                    </a:lnTo>
                    <a:lnTo>
                      <a:pt x="411" y="380"/>
                    </a:lnTo>
                    <a:lnTo>
                      <a:pt x="420" y="36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5" name="Freeform 60"/>
              <p:cNvSpPr>
                <a:spLocks/>
              </p:cNvSpPr>
              <p:nvPr/>
            </p:nvSpPr>
            <p:spPr bwMode="auto">
              <a:xfrm>
                <a:off x="4867275" y="2419350"/>
                <a:ext cx="665163" cy="284163"/>
              </a:xfrm>
              <a:custGeom>
                <a:avLst/>
                <a:gdLst>
                  <a:gd name="T0" fmla="*/ 0 w 419"/>
                  <a:gd name="T1" fmla="*/ 154 h 179"/>
                  <a:gd name="T2" fmla="*/ 8 w 419"/>
                  <a:gd name="T3" fmla="*/ 179 h 179"/>
                  <a:gd name="T4" fmla="*/ 17 w 419"/>
                  <a:gd name="T5" fmla="*/ 139 h 179"/>
                  <a:gd name="T6" fmla="*/ 25 w 419"/>
                  <a:gd name="T7" fmla="*/ 129 h 179"/>
                  <a:gd name="T8" fmla="*/ 34 w 419"/>
                  <a:gd name="T9" fmla="*/ 133 h 179"/>
                  <a:gd name="T10" fmla="*/ 43 w 419"/>
                  <a:gd name="T11" fmla="*/ 135 h 179"/>
                  <a:gd name="T12" fmla="*/ 51 w 419"/>
                  <a:gd name="T13" fmla="*/ 116 h 179"/>
                  <a:gd name="T14" fmla="*/ 60 w 419"/>
                  <a:gd name="T15" fmla="*/ 99 h 179"/>
                  <a:gd name="T16" fmla="*/ 68 w 419"/>
                  <a:gd name="T17" fmla="*/ 115 h 179"/>
                  <a:gd name="T18" fmla="*/ 77 w 419"/>
                  <a:gd name="T19" fmla="*/ 138 h 179"/>
                  <a:gd name="T20" fmla="*/ 85 w 419"/>
                  <a:gd name="T21" fmla="*/ 127 h 179"/>
                  <a:gd name="T22" fmla="*/ 94 w 419"/>
                  <a:gd name="T23" fmla="*/ 127 h 179"/>
                  <a:gd name="T24" fmla="*/ 103 w 419"/>
                  <a:gd name="T25" fmla="*/ 110 h 179"/>
                  <a:gd name="T26" fmla="*/ 111 w 419"/>
                  <a:gd name="T27" fmla="*/ 136 h 179"/>
                  <a:gd name="T28" fmla="*/ 120 w 419"/>
                  <a:gd name="T29" fmla="*/ 124 h 179"/>
                  <a:gd name="T30" fmla="*/ 128 w 419"/>
                  <a:gd name="T31" fmla="*/ 130 h 179"/>
                  <a:gd name="T32" fmla="*/ 137 w 419"/>
                  <a:gd name="T33" fmla="*/ 125 h 179"/>
                  <a:gd name="T34" fmla="*/ 145 w 419"/>
                  <a:gd name="T35" fmla="*/ 152 h 179"/>
                  <a:gd name="T36" fmla="*/ 154 w 419"/>
                  <a:gd name="T37" fmla="*/ 124 h 179"/>
                  <a:gd name="T38" fmla="*/ 163 w 419"/>
                  <a:gd name="T39" fmla="*/ 137 h 179"/>
                  <a:gd name="T40" fmla="*/ 171 w 419"/>
                  <a:gd name="T41" fmla="*/ 123 h 179"/>
                  <a:gd name="T42" fmla="*/ 180 w 419"/>
                  <a:gd name="T43" fmla="*/ 106 h 179"/>
                  <a:gd name="T44" fmla="*/ 188 w 419"/>
                  <a:gd name="T45" fmla="*/ 67 h 179"/>
                  <a:gd name="T46" fmla="*/ 197 w 419"/>
                  <a:gd name="T47" fmla="*/ 44 h 179"/>
                  <a:gd name="T48" fmla="*/ 205 w 419"/>
                  <a:gd name="T49" fmla="*/ 29 h 179"/>
                  <a:gd name="T50" fmla="*/ 214 w 419"/>
                  <a:gd name="T51" fmla="*/ 57 h 179"/>
                  <a:gd name="T52" fmla="*/ 223 w 419"/>
                  <a:gd name="T53" fmla="*/ 52 h 179"/>
                  <a:gd name="T54" fmla="*/ 231 w 419"/>
                  <a:gd name="T55" fmla="*/ 50 h 179"/>
                  <a:gd name="T56" fmla="*/ 240 w 419"/>
                  <a:gd name="T57" fmla="*/ 85 h 179"/>
                  <a:gd name="T58" fmla="*/ 248 w 419"/>
                  <a:gd name="T59" fmla="*/ 103 h 179"/>
                  <a:gd name="T60" fmla="*/ 257 w 419"/>
                  <a:gd name="T61" fmla="*/ 107 h 179"/>
                  <a:gd name="T62" fmla="*/ 265 w 419"/>
                  <a:gd name="T63" fmla="*/ 86 h 179"/>
                  <a:gd name="T64" fmla="*/ 274 w 419"/>
                  <a:gd name="T65" fmla="*/ 75 h 179"/>
                  <a:gd name="T66" fmla="*/ 283 w 419"/>
                  <a:gd name="T67" fmla="*/ 64 h 179"/>
                  <a:gd name="T68" fmla="*/ 291 w 419"/>
                  <a:gd name="T69" fmla="*/ 48 h 179"/>
                  <a:gd name="T70" fmla="*/ 300 w 419"/>
                  <a:gd name="T71" fmla="*/ 36 h 179"/>
                  <a:gd name="T72" fmla="*/ 308 w 419"/>
                  <a:gd name="T73" fmla="*/ 30 h 179"/>
                  <a:gd name="T74" fmla="*/ 317 w 419"/>
                  <a:gd name="T75" fmla="*/ 50 h 179"/>
                  <a:gd name="T76" fmla="*/ 325 w 419"/>
                  <a:gd name="T77" fmla="*/ 77 h 179"/>
                  <a:gd name="T78" fmla="*/ 334 w 419"/>
                  <a:gd name="T79" fmla="*/ 97 h 179"/>
                  <a:gd name="T80" fmla="*/ 342 w 419"/>
                  <a:gd name="T81" fmla="*/ 62 h 179"/>
                  <a:gd name="T82" fmla="*/ 351 w 419"/>
                  <a:gd name="T83" fmla="*/ 66 h 179"/>
                  <a:gd name="T84" fmla="*/ 359 w 419"/>
                  <a:gd name="T85" fmla="*/ 62 h 179"/>
                  <a:gd name="T86" fmla="*/ 368 w 419"/>
                  <a:gd name="T87" fmla="*/ 37 h 179"/>
                  <a:gd name="T88" fmla="*/ 377 w 419"/>
                  <a:gd name="T89" fmla="*/ 25 h 179"/>
                  <a:gd name="T90" fmla="*/ 385 w 419"/>
                  <a:gd name="T91" fmla="*/ 9 h 179"/>
                  <a:gd name="T92" fmla="*/ 394 w 419"/>
                  <a:gd name="T93" fmla="*/ 3 h 179"/>
                  <a:gd name="T94" fmla="*/ 402 w 419"/>
                  <a:gd name="T95" fmla="*/ 0 h 179"/>
                  <a:gd name="T96" fmla="*/ 411 w 419"/>
                  <a:gd name="T97" fmla="*/ 38 h 179"/>
                  <a:gd name="T98" fmla="*/ 419 w 419"/>
                  <a:gd name="T99" fmla="*/ 3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79">
                    <a:moveTo>
                      <a:pt x="0" y="154"/>
                    </a:moveTo>
                    <a:lnTo>
                      <a:pt x="8" y="179"/>
                    </a:lnTo>
                    <a:lnTo>
                      <a:pt x="17" y="139"/>
                    </a:lnTo>
                    <a:lnTo>
                      <a:pt x="25" y="129"/>
                    </a:lnTo>
                    <a:lnTo>
                      <a:pt x="34" y="133"/>
                    </a:lnTo>
                    <a:lnTo>
                      <a:pt x="43" y="135"/>
                    </a:lnTo>
                    <a:lnTo>
                      <a:pt x="51" y="116"/>
                    </a:lnTo>
                    <a:lnTo>
                      <a:pt x="60" y="99"/>
                    </a:lnTo>
                    <a:lnTo>
                      <a:pt x="68" y="115"/>
                    </a:lnTo>
                    <a:lnTo>
                      <a:pt x="77" y="138"/>
                    </a:lnTo>
                    <a:lnTo>
                      <a:pt x="85" y="127"/>
                    </a:lnTo>
                    <a:lnTo>
                      <a:pt x="94" y="127"/>
                    </a:lnTo>
                    <a:lnTo>
                      <a:pt x="103" y="110"/>
                    </a:lnTo>
                    <a:lnTo>
                      <a:pt x="111" y="136"/>
                    </a:lnTo>
                    <a:lnTo>
                      <a:pt x="120" y="124"/>
                    </a:lnTo>
                    <a:lnTo>
                      <a:pt x="128" y="130"/>
                    </a:lnTo>
                    <a:lnTo>
                      <a:pt x="137" y="125"/>
                    </a:lnTo>
                    <a:lnTo>
                      <a:pt x="145" y="152"/>
                    </a:lnTo>
                    <a:lnTo>
                      <a:pt x="154" y="124"/>
                    </a:lnTo>
                    <a:lnTo>
                      <a:pt x="163" y="137"/>
                    </a:lnTo>
                    <a:lnTo>
                      <a:pt x="171" y="123"/>
                    </a:lnTo>
                    <a:lnTo>
                      <a:pt x="180" y="106"/>
                    </a:lnTo>
                    <a:lnTo>
                      <a:pt x="188" y="67"/>
                    </a:lnTo>
                    <a:lnTo>
                      <a:pt x="197" y="44"/>
                    </a:lnTo>
                    <a:lnTo>
                      <a:pt x="205" y="29"/>
                    </a:lnTo>
                    <a:lnTo>
                      <a:pt x="214" y="57"/>
                    </a:lnTo>
                    <a:lnTo>
                      <a:pt x="223" y="52"/>
                    </a:lnTo>
                    <a:lnTo>
                      <a:pt x="231" y="50"/>
                    </a:lnTo>
                    <a:lnTo>
                      <a:pt x="240" y="85"/>
                    </a:lnTo>
                    <a:lnTo>
                      <a:pt x="248" y="103"/>
                    </a:lnTo>
                    <a:lnTo>
                      <a:pt x="257" y="107"/>
                    </a:lnTo>
                    <a:lnTo>
                      <a:pt x="265" y="86"/>
                    </a:lnTo>
                    <a:lnTo>
                      <a:pt x="274" y="75"/>
                    </a:lnTo>
                    <a:lnTo>
                      <a:pt x="283" y="64"/>
                    </a:lnTo>
                    <a:lnTo>
                      <a:pt x="291" y="48"/>
                    </a:lnTo>
                    <a:lnTo>
                      <a:pt x="300" y="36"/>
                    </a:lnTo>
                    <a:lnTo>
                      <a:pt x="308" y="30"/>
                    </a:lnTo>
                    <a:lnTo>
                      <a:pt x="317" y="50"/>
                    </a:lnTo>
                    <a:lnTo>
                      <a:pt x="325" y="77"/>
                    </a:lnTo>
                    <a:lnTo>
                      <a:pt x="334" y="97"/>
                    </a:lnTo>
                    <a:lnTo>
                      <a:pt x="342" y="62"/>
                    </a:lnTo>
                    <a:lnTo>
                      <a:pt x="351" y="66"/>
                    </a:lnTo>
                    <a:lnTo>
                      <a:pt x="359" y="62"/>
                    </a:lnTo>
                    <a:lnTo>
                      <a:pt x="368" y="37"/>
                    </a:lnTo>
                    <a:lnTo>
                      <a:pt x="377" y="25"/>
                    </a:lnTo>
                    <a:lnTo>
                      <a:pt x="385" y="9"/>
                    </a:lnTo>
                    <a:lnTo>
                      <a:pt x="394" y="3"/>
                    </a:lnTo>
                    <a:lnTo>
                      <a:pt x="402" y="0"/>
                    </a:lnTo>
                    <a:lnTo>
                      <a:pt x="411" y="38"/>
                    </a:lnTo>
                    <a:lnTo>
                      <a:pt x="419" y="3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6" name="Freeform 61"/>
              <p:cNvSpPr>
                <a:spLocks/>
              </p:cNvSpPr>
              <p:nvPr/>
            </p:nvSpPr>
            <p:spPr bwMode="auto">
              <a:xfrm>
                <a:off x="5532438" y="2409825"/>
                <a:ext cx="204788" cy="227013"/>
              </a:xfrm>
              <a:custGeom>
                <a:avLst/>
                <a:gdLst>
                  <a:gd name="T0" fmla="*/ 0 w 129"/>
                  <a:gd name="T1" fmla="*/ 36 h 143"/>
                  <a:gd name="T2" fmla="*/ 9 w 129"/>
                  <a:gd name="T3" fmla="*/ 10 h 143"/>
                  <a:gd name="T4" fmla="*/ 18 w 129"/>
                  <a:gd name="T5" fmla="*/ 0 h 143"/>
                  <a:gd name="T6" fmla="*/ 26 w 129"/>
                  <a:gd name="T7" fmla="*/ 49 h 143"/>
                  <a:gd name="T8" fmla="*/ 35 w 129"/>
                  <a:gd name="T9" fmla="*/ 52 h 143"/>
                  <a:gd name="T10" fmla="*/ 43 w 129"/>
                  <a:gd name="T11" fmla="*/ 60 h 143"/>
                  <a:gd name="T12" fmla="*/ 52 w 129"/>
                  <a:gd name="T13" fmla="*/ 143 h 143"/>
                  <a:gd name="T14" fmla="*/ 60 w 129"/>
                  <a:gd name="T15" fmla="*/ 107 h 143"/>
                  <a:gd name="T16" fmla="*/ 69 w 129"/>
                  <a:gd name="T17" fmla="*/ 82 h 143"/>
                  <a:gd name="T18" fmla="*/ 78 w 129"/>
                  <a:gd name="T19" fmla="*/ 98 h 143"/>
                  <a:gd name="T20" fmla="*/ 86 w 129"/>
                  <a:gd name="T21" fmla="*/ 129 h 143"/>
                  <a:gd name="T22" fmla="*/ 95 w 129"/>
                  <a:gd name="T23" fmla="*/ 125 h 143"/>
                  <a:gd name="T24" fmla="*/ 103 w 129"/>
                  <a:gd name="T25" fmla="*/ 94 h 143"/>
                  <a:gd name="T26" fmla="*/ 112 w 129"/>
                  <a:gd name="T27" fmla="*/ 50 h 143"/>
                  <a:gd name="T28" fmla="*/ 120 w 129"/>
                  <a:gd name="T29" fmla="*/ 50 h 143"/>
                  <a:gd name="T30" fmla="*/ 129 w 129"/>
                  <a:gd name="T31" fmla="*/ 6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43">
                    <a:moveTo>
                      <a:pt x="0" y="36"/>
                    </a:moveTo>
                    <a:lnTo>
                      <a:pt x="9" y="10"/>
                    </a:lnTo>
                    <a:lnTo>
                      <a:pt x="18" y="0"/>
                    </a:lnTo>
                    <a:lnTo>
                      <a:pt x="26" y="49"/>
                    </a:lnTo>
                    <a:lnTo>
                      <a:pt x="35" y="52"/>
                    </a:lnTo>
                    <a:lnTo>
                      <a:pt x="43" y="60"/>
                    </a:lnTo>
                    <a:lnTo>
                      <a:pt x="52" y="143"/>
                    </a:lnTo>
                    <a:lnTo>
                      <a:pt x="60" y="107"/>
                    </a:lnTo>
                    <a:lnTo>
                      <a:pt x="69" y="82"/>
                    </a:lnTo>
                    <a:lnTo>
                      <a:pt x="78" y="98"/>
                    </a:lnTo>
                    <a:lnTo>
                      <a:pt x="86" y="129"/>
                    </a:lnTo>
                    <a:lnTo>
                      <a:pt x="95" y="125"/>
                    </a:lnTo>
                    <a:lnTo>
                      <a:pt x="103" y="94"/>
                    </a:lnTo>
                    <a:lnTo>
                      <a:pt x="112" y="50"/>
                    </a:lnTo>
                    <a:lnTo>
                      <a:pt x="120" y="50"/>
                    </a:lnTo>
                    <a:lnTo>
                      <a:pt x="129" y="63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7" name="Freeform 62"/>
              <p:cNvSpPr>
                <a:spLocks/>
              </p:cNvSpPr>
              <p:nvPr/>
            </p:nvSpPr>
            <p:spPr bwMode="auto">
              <a:xfrm>
                <a:off x="3533775" y="2346325"/>
                <a:ext cx="666750" cy="349250"/>
              </a:xfrm>
              <a:custGeom>
                <a:avLst/>
                <a:gdLst>
                  <a:gd name="T0" fmla="*/ 0 w 420"/>
                  <a:gd name="T1" fmla="*/ 180 h 220"/>
                  <a:gd name="T2" fmla="*/ 9 w 420"/>
                  <a:gd name="T3" fmla="*/ 220 h 220"/>
                  <a:gd name="T4" fmla="*/ 18 w 420"/>
                  <a:gd name="T5" fmla="*/ 149 h 220"/>
                  <a:gd name="T6" fmla="*/ 26 w 420"/>
                  <a:gd name="T7" fmla="*/ 134 h 220"/>
                  <a:gd name="T8" fmla="*/ 35 w 420"/>
                  <a:gd name="T9" fmla="*/ 124 h 220"/>
                  <a:gd name="T10" fmla="*/ 43 w 420"/>
                  <a:gd name="T11" fmla="*/ 136 h 220"/>
                  <a:gd name="T12" fmla="*/ 52 w 420"/>
                  <a:gd name="T13" fmla="*/ 149 h 220"/>
                  <a:gd name="T14" fmla="*/ 60 w 420"/>
                  <a:gd name="T15" fmla="*/ 145 h 220"/>
                  <a:gd name="T16" fmla="*/ 69 w 420"/>
                  <a:gd name="T17" fmla="*/ 111 h 220"/>
                  <a:gd name="T18" fmla="*/ 78 w 420"/>
                  <a:gd name="T19" fmla="*/ 89 h 220"/>
                  <a:gd name="T20" fmla="*/ 86 w 420"/>
                  <a:gd name="T21" fmla="*/ 87 h 220"/>
                  <a:gd name="T22" fmla="*/ 94 w 420"/>
                  <a:gd name="T23" fmla="*/ 88 h 220"/>
                  <a:gd name="T24" fmla="*/ 103 w 420"/>
                  <a:gd name="T25" fmla="*/ 65 h 220"/>
                  <a:gd name="T26" fmla="*/ 112 w 420"/>
                  <a:gd name="T27" fmla="*/ 53 h 220"/>
                  <a:gd name="T28" fmla="*/ 120 w 420"/>
                  <a:gd name="T29" fmla="*/ 61 h 220"/>
                  <a:gd name="T30" fmla="*/ 129 w 420"/>
                  <a:gd name="T31" fmla="*/ 84 h 220"/>
                  <a:gd name="T32" fmla="*/ 137 w 420"/>
                  <a:gd name="T33" fmla="*/ 86 h 220"/>
                  <a:gd name="T34" fmla="*/ 146 w 420"/>
                  <a:gd name="T35" fmla="*/ 76 h 220"/>
                  <a:gd name="T36" fmla="*/ 154 w 420"/>
                  <a:gd name="T37" fmla="*/ 60 h 220"/>
                  <a:gd name="T38" fmla="*/ 163 w 420"/>
                  <a:gd name="T39" fmla="*/ 99 h 220"/>
                  <a:gd name="T40" fmla="*/ 172 w 420"/>
                  <a:gd name="T41" fmla="*/ 64 h 220"/>
                  <a:gd name="T42" fmla="*/ 180 w 420"/>
                  <a:gd name="T43" fmla="*/ 55 h 220"/>
                  <a:gd name="T44" fmla="*/ 189 w 420"/>
                  <a:gd name="T45" fmla="*/ 63 h 220"/>
                  <a:gd name="T46" fmla="*/ 197 w 420"/>
                  <a:gd name="T47" fmla="*/ 80 h 220"/>
                  <a:gd name="T48" fmla="*/ 206 w 420"/>
                  <a:gd name="T49" fmla="*/ 81 h 220"/>
                  <a:gd name="T50" fmla="*/ 214 w 420"/>
                  <a:gd name="T51" fmla="*/ 72 h 220"/>
                  <a:gd name="T52" fmla="*/ 223 w 420"/>
                  <a:gd name="T53" fmla="*/ 81 h 220"/>
                  <a:gd name="T54" fmla="*/ 232 w 420"/>
                  <a:gd name="T55" fmla="*/ 94 h 220"/>
                  <a:gd name="T56" fmla="*/ 240 w 420"/>
                  <a:gd name="T57" fmla="*/ 103 h 220"/>
                  <a:gd name="T58" fmla="*/ 249 w 420"/>
                  <a:gd name="T59" fmla="*/ 100 h 220"/>
                  <a:gd name="T60" fmla="*/ 257 w 420"/>
                  <a:gd name="T61" fmla="*/ 91 h 220"/>
                  <a:gd name="T62" fmla="*/ 266 w 420"/>
                  <a:gd name="T63" fmla="*/ 60 h 220"/>
                  <a:gd name="T64" fmla="*/ 274 w 420"/>
                  <a:gd name="T65" fmla="*/ 33 h 220"/>
                  <a:gd name="T66" fmla="*/ 283 w 420"/>
                  <a:gd name="T67" fmla="*/ 5 h 220"/>
                  <a:gd name="T68" fmla="*/ 292 w 420"/>
                  <a:gd name="T69" fmla="*/ 0 h 220"/>
                  <a:gd name="T70" fmla="*/ 300 w 420"/>
                  <a:gd name="T71" fmla="*/ 27 h 220"/>
                  <a:gd name="T72" fmla="*/ 309 w 420"/>
                  <a:gd name="T73" fmla="*/ 43 h 220"/>
                  <a:gd name="T74" fmla="*/ 317 w 420"/>
                  <a:gd name="T75" fmla="*/ 62 h 220"/>
                  <a:gd name="T76" fmla="*/ 326 w 420"/>
                  <a:gd name="T77" fmla="*/ 83 h 220"/>
                  <a:gd name="T78" fmla="*/ 334 w 420"/>
                  <a:gd name="T79" fmla="*/ 87 h 220"/>
                  <a:gd name="T80" fmla="*/ 343 w 420"/>
                  <a:gd name="T81" fmla="*/ 110 h 220"/>
                  <a:gd name="T82" fmla="*/ 352 w 420"/>
                  <a:gd name="T83" fmla="*/ 145 h 220"/>
                  <a:gd name="T84" fmla="*/ 360 w 420"/>
                  <a:gd name="T85" fmla="*/ 155 h 220"/>
                  <a:gd name="T86" fmla="*/ 369 w 420"/>
                  <a:gd name="T87" fmla="*/ 136 h 220"/>
                  <a:gd name="T88" fmla="*/ 377 w 420"/>
                  <a:gd name="T89" fmla="*/ 154 h 220"/>
                  <a:gd name="T90" fmla="*/ 386 w 420"/>
                  <a:gd name="T91" fmla="*/ 154 h 220"/>
                  <a:gd name="T92" fmla="*/ 394 w 420"/>
                  <a:gd name="T93" fmla="*/ 161 h 220"/>
                  <a:gd name="T94" fmla="*/ 403 w 420"/>
                  <a:gd name="T95" fmla="*/ 154 h 220"/>
                  <a:gd name="T96" fmla="*/ 412 w 420"/>
                  <a:gd name="T97" fmla="*/ 171 h 220"/>
                  <a:gd name="T98" fmla="*/ 420 w 420"/>
                  <a:gd name="T99" fmla="*/ 171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20">
                    <a:moveTo>
                      <a:pt x="0" y="180"/>
                    </a:moveTo>
                    <a:lnTo>
                      <a:pt x="9" y="220"/>
                    </a:lnTo>
                    <a:lnTo>
                      <a:pt x="18" y="149"/>
                    </a:lnTo>
                    <a:lnTo>
                      <a:pt x="26" y="134"/>
                    </a:lnTo>
                    <a:lnTo>
                      <a:pt x="35" y="124"/>
                    </a:lnTo>
                    <a:lnTo>
                      <a:pt x="43" y="136"/>
                    </a:lnTo>
                    <a:lnTo>
                      <a:pt x="52" y="149"/>
                    </a:lnTo>
                    <a:lnTo>
                      <a:pt x="60" y="145"/>
                    </a:lnTo>
                    <a:lnTo>
                      <a:pt x="69" y="111"/>
                    </a:lnTo>
                    <a:lnTo>
                      <a:pt x="78" y="89"/>
                    </a:lnTo>
                    <a:lnTo>
                      <a:pt x="86" y="87"/>
                    </a:lnTo>
                    <a:lnTo>
                      <a:pt x="94" y="88"/>
                    </a:lnTo>
                    <a:lnTo>
                      <a:pt x="103" y="65"/>
                    </a:lnTo>
                    <a:lnTo>
                      <a:pt x="112" y="53"/>
                    </a:lnTo>
                    <a:lnTo>
                      <a:pt x="120" y="61"/>
                    </a:lnTo>
                    <a:lnTo>
                      <a:pt x="129" y="84"/>
                    </a:lnTo>
                    <a:lnTo>
                      <a:pt x="137" y="86"/>
                    </a:lnTo>
                    <a:lnTo>
                      <a:pt x="146" y="76"/>
                    </a:lnTo>
                    <a:lnTo>
                      <a:pt x="154" y="60"/>
                    </a:lnTo>
                    <a:lnTo>
                      <a:pt x="163" y="99"/>
                    </a:lnTo>
                    <a:lnTo>
                      <a:pt x="172" y="64"/>
                    </a:lnTo>
                    <a:lnTo>
                      <a:pt x="180" y="55"/>
                    </a:lnTo>
                    <a:lnTo>
                      <a:pt x="189" y="63"/>
                    </a:lnTo>
                    <a:lnTo>
                      <a:pt x="197" y="80"/>
                    </a:lnTo>
                    <a:lnTo>
                      <a:pt x="206" y="81"/>
                    </a:lnTo>
                    <a:lnTo>
                      <a:pt x="214" y="72"/>
                    </a:lnTo>
                    <a:lnTo>
                      <a:pt x="223" y="81"/>
                    </a:lnTo>
                    <a:lnTo>
                      <a:pt x="232" y="94"/>
                    </a:lnTo>
                    <a:lnTo>
                      <a:pt x="240" y="103"/>
                    </a:lnTo>
                    <a:lnTo>
                      <a:pt x="249" y="100"/>
                    </a:lnTo>
                    <a:lnTo>
                      <a:pt x="257" y="91"/>
                    </a:lnTo>
                    <a:lnTo>
                      <a:pt x="266" y="60"/>
                    </a:lnTo>
                    <a:lnTo>
                      <a:pt x="274" y="33"/>
                    </a:lnTo>
                    <a:lnTo>
                      <a:pt x="283" y="5"/>
                    </a:lnTo>
                    <a:lnTo>
                      <a:pt x="292" y="0"/>
                    </a:lnTo>
                    <a:lnTo>
                      <a:pt x="300" y="27"/>
                    </a:lnTo>
                    <a:lnTo>
                      <a:pt x="309" y="43"/>
                    </a:lnTo>
                    <a:lnTo>
                      <a:pt x="317" y="62"/>
                    </a:lnTo>
                    <a:lnTo>
                      <a:pt x="326" y="83"/>
                    </a:lnTo>
                    <a:lnTo>
                      <a:pt x="334" y="87"/>
                    </a:lnTo>
                    <a:lnTo>
                      <a:pt x="343" y="110"/>
                    </a:lnTo>
                    <a:lnTo>
                      <a:pt x="352" y="145"/>
                    </a:lnTo>
                    <a:lnTo>
                      <a:pt x="360" y="155"/>
                    </a:lnTo>
                    <a:lnTo>
                      <a:pt x="369" y="136"/>
                    </a:lnTo>
                    <a:lnTo>
                      <a:pt x="377" y="154"/>
                    </a:lnTo>
                    <a:lnTo>
                      <a:pt x="386" y="154"/>
                    </a:lnTo>
                    <a:lnTo>
                      <a:pt x="394" y="161"/>
                    </a:lnTo>
                    <a:lnTo>
                      <a:pt x="403" y="154"/>
                    </a:lnTo>
                    <a:lnTo>
                      <a:pt x="412" y="171"/>
                    </a:lnTo>
                    <a:lnTo>
                      <a:pt x="420" y="17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8" name="Freeform 63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116 h 116"/>
                  <a:gd name="T2" fmla="*/ 9 w 420"/>
                  <a:gd name="T3" fmla="*/ 104 h 116"/>
                  <a:gd name="T4" fmla="*/ 17 w 420"/>
                  <a:gd name="T5" fmla="*/ 95 h 116"/>
                  <a:gd name="T6" fmla="*/ 26 w 420"/>
                  <a:gd name="T7" fmla="*/ 89 h 116"/>
                  <a:gd name="T8" fmla="*/ 34 w 420"/>
                  <a:gd name="T9" fmla="*/ 63 h 116"/>
                  <a:gd name="T10" fmla="*/ 43 w 420"/>
                  <a:gd name="T11" fmla="*/ 76 h 116"/>
                  <a:gd name="T12" fmla="*/ 52 w 420"/>
                  <a:gd name="T13" fmla="*/ 66 h 116"/>
                  <a:gd name="T14" fmla="*/ 60 w 420"/>
                  <a:gd name="T15" fmla="*/ 32 h 116"/>
                  <a:gd name="T16" fmla="*/ 69 w 420"/>
                  <a:gd name="T17" fmla="*/ 0 h 116"/>
                  <a:gd name="T18" fmla="*/ 77 w 420"/>
                  <a:gd name="T19" fmla="*/ 10 h 116"/>
                  <a:gd name="T20" fmla="*/ 86 w 420"/>
                  <a:gd name="T21" fmla="*/ 25 h 116"/>
                  <a:gd name="T22" fmla="*/ 94 w 420"/>
                  <a:gd name="T23" fmla="*/ 32 h 116"/>
                  <a:gd name="T24" fmla="*/ 103 w 420"/>
                  <a:gd name="T25" fmla="*/ 48 h 116"/>
                  <a:gd name="T26" fmla="*/ 112 w 420"/>
                  <a:gd name="T27" fmla="*/ 14 h 116"/>
                  <a:gd name="T28" fmla="*/ 120 w 420"/>
                  <a:gd name="T29" fmla="*/ 43 h 116"/>
                  <a:gd name="T30" fmla="*/ 129 w 420"/>
                  <a:gd name="T31" fmla="*/ 85 h 116"/>
                  <a:gd name="T32" fmla="*/ 137 w 420"/>
                  <a:gd name="T33" fmla="*/ 81 h 116"/>
                  <a:gd name="T34" fmla="*/ 146 w 420"/>
                  <a:gd name="T35" fmla="*/ 76 h 116"/>
                  <a:gd name="T36" fmla="*/ 154 w 420"/>
                  <a:gd name="T37" fmla="*/ 29 h 116"/>
                  <a:gd name="T38" fmla="*/ 163 w 420"/>
                  <a:gd name="T39" fmla="*/ 43 h 116"/>
                  <a:gd name="T40" fmla="*/ 172 w 420"/>
                  <a:gd name="T41" fmla="*/ 53 h 116"/>
                  <a:gd name="T42" fmla="*/ 180 w 420"/>
                  <a:gd name="T43" fmla="*/ 57 h 116"/>
                  <a:gd name="T44" fmla="*/ 189 w 420"/>
                  <a:gd name="T45" fmla="*/ 32 h 116"/>
                  <a:gd name="T46" fmla="*/ 197 w 420"/>
                  <a:gd name="T47" fmla="*/ 14 h 116"/>
                  <a:gd name="T48" fmla="*/ 205 w 420"/>
                  <a:gd name="T49" fmla="*/ 3 h 116"/>
                  <a:gd name="T50" fmla="*/ 214 w 420"/>
                  <a:gd name="T51" fmla="*/ 18 h 116"/>
                  <a:gd name="T52" fmla="*/ 223 w 420"/>
                  <a:gd name="T53" fmla="*/ 40 h 116"/>
                  <a:gd name="T54" fmla="*/ 231 w 420"/>
                  <a:gd name="T55" fmla="*/ 44 h 116"/>
                  <a:gd name="T56" fmla="*/ 240 w 420"/>
                  <a:gd name="T57" fmla="*/ 29 h 116"/>
                  <a:gd name="T58" fmla="*/ 248 w 420"/>
                  <a:gd name="T59" fmla="*/ 18 h 116"/>
                  <a:gd name="T60" fmla="*/ 257 w 420"/>
                  <a:gd name="T61" fmla="*/ 34 h 116"/>
                  <a:gd name="T62" fmla="*/ 265 w 420"/>
                  <a:gd name="T63" fmla="*/ 87 h 116"/>
                  <a:gd name="T64" fmla="*/ 274 w 420"/>
                  <a:gd name="T65" fmla="*/ 108 h 116"/>
                  <a:gd name="T66" fmla="*/ 283 w 420"/>
                  <a:gd name="T67" fmla="*/ 94 h 116"/>
                  <a:gd name="T68" fmla="*/ 291 w 420"/>
                  <a:gd name="T69" fmla="*/ 97 h 116"/>
                  <a:gd name="T70" fmla="*/ 300 w 420"/>
                  <a:gd name="T71" fmla="*/ 63 h 116"/>
                  <a:gd name="T72" fmla="*/ 308 w 420"/>
                  <a:gd name="T73" fmla="*/ 34 h 116"/>
                  <a:gd name="T74" fmla="*/ 317 w 420"/>
                  <a:gd name="T75" fmla="*/ 21 h 116"/>
                  <a:gd name="T76" fmla="*/ 325 w 420"/>
                  <a:gd name="T77" fmla="*/ 30 h 116"/>
                  <a:gd name="T78" fmla="*/ 334 w 420"/>
                  <a:gd name="T79" fmla="*/ 38 h 116"/>
                  <a:gd name="T80" fmla="*/ 343 w 420"/>
                  <a:gd name="T81" fmla="*/ 46 h 116"/>
                  <a:gd name="T82" fmla="*/ 351 w 420"/>
                  <a:gd name="T83" fmla="*/ 64 h 116"/>
                  <a:gd name="T84" fmla="*/ 360 w 420"/>
                  <a:gd name="T85" fmla="*/ 51 h 116"/>
                  <a:gd name="T86" fmla="*/ 368 w 420"/>
                  <a:gd name="T87" fmla="*/ 53 h 116"/>
                  <a:gd name="T88" fmla="*/ 377 w 420"/>
                  <a:gd name="T89" fmla="*/ 62 h 116"/>
                  <a:gd name="T90" fmla="*/ 385 w 420"/>
                  <a:gd name="T91" fmla="*/ 64 h 116"/>
                  <a:gd name="T92" fmla="*/ 394 w 420"/>
                  <a:gd name="T93" fmla="*/ 72 h 116"/>
                  <a:gd name="T94" fmla="*/ 403 w 420"/>
                  <a:gd name="T95" fmla="*/ 79 h 116"/>
                  <a:gd name="T96" fmla="*/ 411 w 420"/>
                  <a:gd name="T97" fmla="*/ 73 h 116"/>
                  <a:gd name="T98" fmla="*/ 420 w 420"/>
                  <a:gd name="T99" fmla="*/ 7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116"/>
                    </a:moveTo>
                    <a:lnTo>
                      <a:pt x="9" y="104"/>
                    </a:lnTo>
                    <a:lnTo>
                      <a:pt x="17" y="95"/>
                    </a:lnTo>
                    <a:lnTo>
                      <a:pt x="26" y="89"/>
                    </a:lnTo>
                    <a:lnTo>
                      <a:pt x="34" y="63"/>
                    </a:lnTo>
                    <a:lnTo>
                      <a:pt x="43" y="76"/>
                    </a:lnTo>
                    <a:lnTo>
                      <a:pt x="52" y="66"/>
                    </a:lnTo>
                    <a:lnTo>
                      <a:pt x="60" y="32"/>
                    </a:lnTo>
                    <a:lnTo>
                      <a:pt x="69" y="0"/>
                    </a:lnTo>
                    <a:lnTo>
                      <a:pt x="77" y="10"/>
                    </a:lnTo>
                    <a:lnTo>
                      <a:pt x="86" y="25"/>
                    </a:lnTo>
                    <a:lnTo>
                      <a:pt x="94" y="32"/>
                    </a:lnTo>
                    <a:lnTo>
                      <a:pt x="103" y="48"/>
                    </a:lnTo>
                    <a:lnTo>
                      <a:pt x="112" y="14"/>
                    </a:lnTo>
                    <a:lnTo>
                      <a:pt x="120" y="43"/>
                    </a:lnTo>
                    <a:lnTo>
                      <a:pt x="129" y="85"/>
                    </a:lnTo>
                    <a:lnTo>
                      <a:pt x="137" y="81"/>
                    </a:lnTo>
                    <a:lnTo>
                      <a:pt x="146" y="76"/>
                    </a:lnTo>
                    <a:lnTo>
                      <a:pt x="154" y="29"/>
                    </a:lnTo>
                    <a:lnTo>
                      <a:pt x="163" y="43"/>
                    </a:lnTo>
                    <a:lnTo>
                      <a:pt x="172" y="53"/>
                    </a:lnTo>
                    <a:lnTo>
                      <a:pt x="180" y="57"/>
                    </a:lnTo>
                    <a:lnTo>
                      <a:pt x="189" y="32"/>
                    </a:lnTo>
                    <a:lnTo>
                      <a:pt x="197" y="14"/>
                    </a:lnTo>
                    <a:lnTo>
                      <a:pt x="205" y="3"/>
                    </a:lnTo>
                    <a:lnTo>
                      <a:pt x="214" y="18"/>
                    </a:lnTo>
                    <a:lnTo>
                      <a:pt x="223" y="40"/>
                    </a:lnTo>
                    <a:lnTo>
                      <a:pt x="231" y="44"/>
                    </a:lnTo>
                    <a:lnTo>
                      <a:pt x="240" y="29"/>
                    </a:lnTo>
                    <a:lnTo>
                      <a:pt x="248" y="18"/>
                    </a:lnTo>
                    <a:lnTo>
                      <a:pt x="257" y="34"/>
                    </a:lnTo>
                    <a:lnTo>
                      <a:pt x="265" y="87"/>
                    </a:lnTo>
                    <a:lnTo>
                      <a:pt x="274" y="108"/>
                    </a:lnTo>
                    <a:lnTo>
                      <a:pt x="283" y="94"/>
                    </a:lnTo>
                    <a:lnTo>
                      <a:pt x="291" y="97"/>
                    </a:lnTo>
                    <a:lnTo>
                      <a:pt x="300" y="63"/>
                    </a:lnTo>
                    <a:lnTo>
                      <a:pt x="308" y="34"/>
                    </a:lnTo>
                    <a:lnTo>
                      <a:pt x="317" y="21"/>
                    </a:lnTo>
                    <a:lnTo>
                      <a:pt x="325" y="30"/>
                    </a:lnTo>
                    <a:lnTo>
                      <a:pt x="334" y="38"/>
                    </a:lnTo>
                    <a:lnTo>
                      <a:pt x="343" y="46"/>
                    </a:lnTo>
                    <a:lnTo>
                      <a:pt x="351" y="64"/>
                    </a:lnTo>
                    <a:lnTo>
                      <a:pt x="360" y="51"/>
                    </a:lnTo>
                    <a:lnTo>
                      <a:pt x="368" y="53"/>
                    </a:lnTo>
                    <a:lnTo>
                      <a:pt x="377" y="62"/>
                    </a:lnTo>
                    <a:lnTo>
                      <a:pt x="385" y="64"/>
                    </a:lnTo>
                    <a:lnTo>
                      <a:pt x="394" y="72"/>
                    </a:lnTo>
                    <a:lnTo>
                      <a:pt x="403" y="79"/>
                    </a:lnTo>
                    <a:lnTo>
                      <a:pt x="411" y="73"/>
                    </a:lnTo>
                    <a:lnTo>
                      <a:pt x="420" y="75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9" name="Freeform 64"/>
              <p:cNvSpPr>
                <a:spLocks/>
              </p:cNvSpPr>
              <p:nvPr/>
            </p:nvSpPr>
            <p:spPr bwMode="auto">
              <a:xfrm>
                <a:off x="4867275" y="2338388"/>
                <a:ext cx="665163" cy="485775"/>
              </a:xfrm>
              <a:custGeom>
                <a:avLst/>
                <a:gdLst>
                  <a:gd name="T0" fmla="*/ 0 w 419"/>
                  <a:gd name="T1" fmla="*/ 135 h 306"/>
                  <a:gd name="T2" fmla="*/ 8 w 419"/>
                  <a:gd name="T3" fmla="*/ 140 h 306"/>
                  <a:gd name="T4" fmla="*/ 17 w 419"/>
                  <a:gd name="T5" fmla="*/ 145 h 306"/>
                  <a:gd name="T6" fmla="*/ 25 w 419"/>
                  <a:gd name="T7" fmla="*/ 159 h 306"/>
                  <a:gd name="T8" fmla="*/ 34 w 419"/>
                  <a:gd name="T9" fmla="*/ 159 h 306"/>
                  <a:gd name="T10" fmla="*/ 43 w 419"/>
                  <a:gd name="T11" fmla="*/ 215 h 306"/>
                  <a:gd name="T12" fmla="*/ 51 w 419"/>
                  <a:gd name="T13" fmla="*/ 223 h 306"/>
                  <a:gd name="T14" fmla="*/ 60 w 419"/>
                  <a:gd name="T15" fmla="*/ 258 h 306"/>
                  <a:gd name="T16" fmla="*/ 68 w 419"/>
                  <a:gd name="T17" fmla="*/ 282 h 306"/>
                  <a:gd name="T18" fmla="*/ 77 w 419"/>
                  <a:gd name="T19" fmla="*/ 306 h 306"/>
                  <a:gd name="T20" fmla="*/ 85 w 419"/>
                  <a:gd name="T21" fmla="*/ 306 h 306"/>
                  <a:gd name="T22" fmla="*/ 94 w 419"/>
                  <a:gd name="T23" fmla="*/ 270 h 306"/>
                  <a:gd name="T24" fmla="*/ 103 w 419"/>
                  <a:gd name="T25" fmla="*/ 290 h 306"/>
                  <a:gd name="T26" fmla="*/ 111 w 419"/>
                  <a:gd name="T27" fmla="*/ 279 h 306"/>
                  <a:gd name="T28" fmla="*/ 120 w 419"/>
                  <a:gd name="T29" fmla="*/ 205 h 306"/>
                  <a:gd name="T30" fmla="*/ 128 w 419"/>
                  <a:gd name="T31" fmla="*/ 243 h 306"/>
                  <a:gd name="T32" fmla="*/ 137 w 419"/>
                  <a:gd name="T33" fmla="*/ 253 h 306"/>
                  <a:gd name="T34" fmla="*/ 145 w 419"/>
                  <a:gd name="T35" fmla="*/ 263 h 306"/>
                  <a:gd name="T36" fmla="*/ 154 w 419"/>
                  <a:gd name="T37" fmla="*/ 272 h 306"/>
                  <a:gd name="T38" fmla="*/ 163 w 419"/>
                  <a:gd name="T39" fmla="*/ 278 h 306"/>
                  <a:gd name="T40" fmla="*/ 171 w 419"/>
                  <a:gd name="T41" fmla="*/ 241 h 306"/>
                  <a:gd name="T42" fmla="*/ 180 w 419"/>
                  <a:gd name="T43" fmla="*/ 224 h 306"/>
                  <a:gd name="T44" fmla="*/ 188 w 419"/>
                  <a:gd name="T45" fmla="*/ 200 h 306"/>
                  <a:gd name="T46" fmla="*/ 197 w 419"/>
                  <a:gd name="T47" fmla="*/ 164 h 306"/>
                  <a:gd name="T48" fmla="*/ 205 w 419"/>
                  <a:gd name="T49" fmla="*/ 141 h 306"/>
                  <a:gd name="T50" fmla="*/ 214 w 419"/>
                  <a:gd name="T51" fmla="*/ 162 h 306"/>
                  <a:gd name="T52" fmla="*/ 223 w 419"/>
                  <a:gd name="T53" fmla="*/ 170 h 306"/>
                  <a:gd name="T54" fmla="*/ 231 w 419"/>
                  <a:gd name="T55" fmla="*/ 174 h 306"/>
                  <a:gd name="T56" fmla="*/ 240 w 419"/>
                  <a:gd name="T57" fmla="*/ 199 h 306"/>
                  <a:gd name="T58" fmla="*/ 248 w 419"/>
                  <a:gd name="T59" fmla="*/ 178 h 306"/>
                  <a:gd name="T60" fmla="*/ 257 w 419"/>
                  <a:gd name="T61" fmla="*/ 163 h 306"/>
                  <a:gd name="T62" fmla="*/ 265 w 419"/>
                  <a:gd name="T63" fmla="*/ 175 h 306"/>
                  <a:gd name="T64" fmla="*/ 274 w 419"/>
                  <a:gd name="T65" fmla="*/ 171 h 306"/>
                  <a:gd name="T66" fmla="*/ 283 w 419"/>
                  <a:gd name="T67" fmla="*/ 163 h 306"/>
                  <a:gd name="T68" fmla="*/ 291 w 419"/>
                  <a:gd name="T69" fmla="*/ 119 h 306"/>
                  <a:gd name="T70" fmla="*/ 300 w 419"/>
                  <a:gd name="T71" fmla="*/ 132 h 306"/>
                  <a:gd name="T72" fmla="*/ 308 w 419"/>
                  <a:gd name="T73" fmla="*/ 134 h 306"/>
                  <a:gd name="T74" fmla="*/ 317 w 419"/>
                  <a:gd name="T75" fmla="*/ 121 h 306"/>
                  <a:gd name="T76" fmla="*/ 325 w 419"/>
                  <a:gd name="T77" fmla="*/ 118 h 306"/>
                  <a:gd name="T78" fmla="*/ 334 w 419"/>
                  <a:gd name="T79" fmla="*/ 120 h 306"/>
                  <a:gd name="T80" fmla="*/ 342 w 419"/>
                  <a:gd name="T81" fmla="*/ 147 h 306"/>
                  <a:gd name="T82" fmla="*/ 351 w 419"/>
                  <a:gd name="T83" fmla="*/ 153 h 306"/>
                  <a:gd name="T84" fmla="*/ 359 w 419"/>
                  <a:gd name="T85" fmla="*/ 157 h 306"/>
                  <a:gd name="T86" fmla="*/ 368 w 419"/>
                  <a:gd name="T87" fmla="*/ 149 h 306"/>
                  <a:gd name="T88" fmla="*/ 377 w 419"/>
                  <a:gd name="T89" fmla="*/ 129 h 306"/>
                  <a:gd name="T90" fmla="*/ 385 w 419"/>
                  <a:gd name="T91" fmla="*/ 94 h 306"/>
                  <a:gd name="T92" fmla="*/ 394 w 419"/>
                  <a:gd name="T93" fmla="*/ 78 h 306"/>
                  <a:gd name="T94" fmla="*/ 402 w 419"/>
                  <a:gd name="T95" fmla="*/ 83 h 306"/>
                  <a:gd name="T96" fmla="*/ 411 w 419"/>
                  <a:gd name="T97" fmla="*/ 51 h 306"/>
                  <a:gd name="T98" fmla="*/ 419 w 419"/>
                  <a:gd name="T9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306">
                    <a:moveTo>
                      <a:pt x="0" y="135"/>
                    </a:moveTo>
                    <a:lnTo>
                      <a:pt x="8" y="140"/>
                    </a:lnTo>
                    <a:lnTo>
                      <a:pt x="17" y="145"/>
                    </a:lnTo>
                    <a:lnTo>
                      <a:pt x="25" y="159"/>
                    </a:lnTo>
                    <a:lnTo>
                      <a:pt x="34" y="159"/>
                    </a:lnTo>
                    <a:lnTo>
                      <a:pt x="43" y="215"/>
                    </a:lnTo>
                    <a:lnTo>
                      <a:pt x="51" y="223"/>
                    </a:lnTo>
                    <a:lnTo>
                      <a:pt x="60" y="258"/>
                    </a:lnTo>
                    <a:lnTo>
                      <a:pt x="68" y="282"/>
                    </a:lnTo>
                    <a:lnTo>
                      <a:pt x="77" y="306"/>
                    </a:lnTo>
                    <a:lnTo>
                      <a:pt x="85" y="306"/>
                    </a:lnTo>
                    <a:lnTo>
                      <a:pt x="94" y="270"/>
                    </a:lnTo>
                    <a:lnTo>
                      <a:pt x="103" y="290"/>
                    </a:lnTo>
                    <a:lnTo>
                      <a:pt x="111" y="279"/>
                    </a:lnTo>
                    <a:lnTo>
                      <a:pt x="120" y="205"/>
                    </a:lnTo>
                    <a:lnTo>
                      <a:pt x="128" y="243"/>
                    </a:lnTo>
                    <a:lnTo>
                      <a:pt x="137" y="253"/>
                    </a:lnTo>
                    <a:lnTo>
                      <a:pt x="145" y="263"/>
                    </a:lnTo>
                    <a:lnTo>
                      <a:pt x="154" y="272"/>
                    </a:lnTo>
                    <a:lnTo>
                      <a:pt x="163" y="278"/>
                    </a:lnTo>
                    <a:lnTo>
                      <a:pt x="171" y="241"/>
                    </a:lnTo>
                    <a:lnTo>
                      <a:pt x="180" y="224"/>
                    </a:lnTo>
                    <a:lnTo>
                      <a:pt x="188" y="200"/>
                    </a:lnTo>
                    <a:lnTo>
                      <a:pt x="197" y="164"/>
                    </a:lnTo>
                    <a:lnTo>
                      <a:pt x="205" y="141"/>
                    </a:lnTo>
                    <a:lnTo>
                      <a:pt x="214" y="162"/>
                    </a:lnTo>
                    <a:lnTo>
                      <a:pt x="223" y="170"/>
                    </a:lnTo>
                    <a:lnTo>
                      <a:pt x="231" y="174"/>
                    </a:lnTo>
                    <a:lnTo>
                      <a:pt x="240" y="199"/>
                    </a:lnTo>
                    <a:lnTo>
                      <a:pt x="248" y="178"/>
                    </a:lnTo>
                    <a:lnTo>
                      <a:pt x="257" y="163"/>
                    </a:lnTo>
                    <a:lnTo>
                      <a:pt x="265" y="175"/>
                    </a:lnTo>
                    <a:lnTo>
                      <a:pt x="274" y="171"/>
                    </a:lnTo>
                    <a:lnTo>
                      <a:pt x="283" y="163"/>
                    </a:lnTo>
                    <a:lnTo>
                      <a:pt x="291" y="119"/>
                    </a:lnTo>
                    <a:lnTo>
                      <a:pt x="300" y="132"/>
                    </a:lnTo>
                    <a:lnTo>
                      <a:pt x="308" y="134"/>
                    </a:lnTo>
                    <a:lnTo>
                      <a:pt x="317" y="121"/>
                    </a:lnTo>
                    <a:lnTo>
                      <a:pt x="325" y="118"/>
                    </a:lnTo>
                    <a:lnTo>
                      <a:pt x="334" y="120"/>
                    </a:lnTo>
                    <a:lnTo>
                      <a:pt x="342" y="147"/>
                    </a:lnTo>
                    <a:lnTo>
                      <a:pt x="351" y="153"/>
                    </a:lnTo>
                    <a:lnTo>
                      <a:pt x="359" y="157"/>
                    </a:lnTo>
                    <a:lnTo>
                      <a:pt x="368" y="149"/>
                    </a:lnTo>
                    <a:lnTo>
                      <a:pt x="377" y="129"/>
                    </a:lnTo>
                    <a:lnTo>
                      <a:pt x="385" y="94"/>
                    </a:lnTo>
                    <a:lnTo>
                      <a:pt x="394" y="78"/>
                    </a:lnTo>
                    <a:lnTo>
                      <a:pt x="402" y="83"/>
                    </a:lnTo>
                    <a:lnTo>
                      <a:pt x="411" y="51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0" name="Freeform 65"/>
              <p:cNvSpPr>
                <a:spLocks/>
              </p:cNvSpPr>
              <p:nvPr/>
            </p:nvSpPr>
            <p:spPr bwMode="auto">
              <a:xfrm>
                <a:off x="5532438" y="2259013"/>
                <a:ext cx="204788" cy="174625"/>
              </a:xfrm>
              <a:custGeom>
                <a:avLst/>
                <a:gdLst>
                  <a:gd name="T0" fmla="*/ 0 w 129"/>
                  <a:gd name="T1" fmla="*/ 50 h 110"/>
                  <a:gd name="T2" fmla="*/ 9 w 129"/>
                  <a:gd name="T3" fmla="*/ 13 h 110"/>
                  <a:gd name="T4" fmla="*/ 18 w 129"/>
                  <a:gd name="T5" fmla="*/ 0 h 110"/>
                  <a:gd name="T6" fmla="*/ 26 w 129"/>
                  <a:gd name="T7" fmla="*/ 53 h 110"/>
                  <a:gd name="T8" fmla="*/ 35 w 129"/>
                  <a:gd name="T9" fmla="*/ 96 h 110"/>
                  <a:gd name="T10" fmla="*/ 43 w 129"/>
                  <a:gd name="T11" fmla="*/ 87 h 110"/>
                  <a:gd name="T12" fmla="*/ 52 w 129"/>
                  <a:gd name="T13" fmla="*/ 49 h 110"/>
                  <a:gd name="T14" fmla="*/ 60 w 129"/>
                  <a:gd name="T15" fmla="*/ 14 h 110"/>
                  <a:gd name="T16" fmla="*/ 69 w 129"/>
                  <a:gd name="T17" fmla="*/ 31 h 110"/>
                  <a:gd name="T18" fmla="*/ 78 w 129"/>
                  <a:gd name="T19" fmla="*/ 76 h 110"/>
                  <a:gd name="T20" fmla="*/ 86 w 129"/>
                  <a:gd name="T21" fmla="*/ 110 h 110"/>
                  <a:gd name="T22" fmla="*/ 95 w 129"/>
                  <a:gd name="T23" fmla="*/ 56 h 110"/>
                  <a:gd name="T24" fmla="*/ 103 w 129"/>
                  <a:gd name="T25" fmla="*/ 48 h 110"/>
                  <a:gd name="T26" fmla="*/ 112 w 129"/>
                  <a:gd name="T27" fmla="*/ 19 h 110"/>
                  <a:gd name="T28" fmla="*/ 120 w 129"/>
                  <a:gd name="T29" fmla="*/ 3 h 110"/>
                  <a:gd name="T30" fmla="*/ 129 w 129"/>
                  <a:gd name="T31" fmla="*/ 1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10">
                    <a:moveTo>
                      <a:pt x="0" y="50"/>
                    </a:moveTo>
                    <a:lnTo>
                      <a:pt x="9" y="13"/>
                    </a:lnTo>
                    <a:lnTo>
                      <a:pt x="18" y="0"/>
                    </a:lnTo>
                    <a:lnTo>
                      <a:pt x="26" y="53"/>
                    </a:lnTo>
                    <a:lnTo>
                      <a:pt x="35" y="96"/>
                    </a:lnTo>
                    <a:lnTo>
                      <a:pt x="43" y="87"/>
                    </a:lnTo>
                    <a:lnTo>
                      <a:pt x="52" y="49"/>
                    </a:lnTo>
                    <a:lnTo>
                      <a:pt x="60" y="14"/>
                    </a:lnTo>
                    <a:lnTo>
                      <a:pt x="69" y="31"/>
                    </a:lnTo>
                    <a:lnTo>
                      <a:pt x="78" y="76"/>
                    </a:lnTo>
                    <a:lnTo>
                      <a:pt x="86" y="110"/>
                    </a:lnTo>
                    <a:lnTo>
                      <a:pt x="95" y="56"/>
                    </a:lnTo>
                    <a:lnTo>
                      <a:pt x="103" y="48"/>
                    </a:lnTo>
                    <a:lnTo>
                      <a:pt x="112" y="19"/>
                    </a:lnTo>
                    <a:lnTo>
                      <a:pt x="120" y="3"/>
                    </a:lnTo>
                    <a:lnTo>
                      <a:pt x="129" y="19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1" name="Freeform 66"/>
              <p:cNvSpPr>
                <a:spLocks/>
              </p:cNvSpPr>
              <p:nvPr/>
            </p:nvSpPr>
            <p:spPr bwMode="auto">
              <a:xfrm>
                <a:off x="3533775" y="2171700"/>
                <a:ext cx="666750" cy="579438"/>
              </a:xfrm>
              <a:custGeom>
                <a:avLst/>
                <a:gdLst>
                  <a:gd name="T0" fmla="*/ 0 w 420"/>
                  <a:gd name="T1" fmla="*/ 0 h 365"/>
                  <a:gd name="T2" fmla="*/ 9 w 420"/>
                  <a:gd name="T3" fmla="*/ 29 h 365"/>
                  <a:gd name="T4" fmla="*/ 18 w 420"/>
                  <a:gd name="T5" fmla="*/ 57 h 365"/>
                  <a:gd name="T6" fmla="*/ 26 w 420"/>
                  <a:gd name="T7" fmla="*/ 61 h 365"/>
                  <a:gd name="T8" fmla="*/ 35 w 420"/>
                  <a:gd name="T9" fmla="*/ 75 h 365"/>
                  <a:gd name="T10" fmla="*/ 43 w 420"/>
                  <a:gd name="T11" fmla="*/ 60 h 365"/>
                  <a:gd name="T12" fmla="*/ 52 w 420"/>
                  <a:gd name="T13" fmla="*/ 59 h 365"/>
                  <a:gd name="T14" fmla="*/ 60 w 420"/>
                  <a:gd name="T15" fmla="*/ 57 h 365"/>
                  <a:gd name="T16" fmla="*/ 69 w 420"/>
                  <a:gd name="T17" fmla="*/ 36 h 365"/>
                  <a:gd name="T18" fmla="*/ 78 w 420"/>
                  <a:gd name="T19" fmla="*/ 50 h 365"/>
                  <a:gd name="T20" fmla="*/ 86 w 420"/>
                  <a:gd name="T21" fmla="*/ 72 h 365"/>
                  <a:gd name="T22" fmla="*/ 94 w 420"/>
                  <a:gd name="T23" fmla="*/ 61 h 365"/>
                  <a:gd name="T24" fmla="*/ 103 w 420"/>
                  <a:gd name="T25" fmla="*/ 24 h 365"/>
                  <a:gd name="T26" fmla="*/ 112 w 420"/>
                  <a:gd name="T27" fmla="*/ 61 h 365"/>
                  <a:gd name="T28" fmla="*/ 120 w 420"/>
                  <a:gd name="T29" fmla="*/ 69 h 365"/>
                  <a:gd name="T30" fmla="*/ 129 w 420"/>
                  <a:gd name="T31" fmla="*/ 58 h 365"/>
                  <a:gd name="T32" fmla="*/ 137 w 420"/>
                  <a:gd name="T33" fmla="*/ 41 h 365"/>
                  <a:gd name="T34" fmla="*/ 146 w 420"/>
                  <a:gd name="T35" fmla="*/ 20 h 365"/>
                  <a:gd name="T36" fmla="*/ 154 w 420"/>
                  <a:gd name="T37" fmla="*/ 34 h 365"/>
                  <a:gd name="T38" fmla="*/ 163 w 420"/>
                  <a:gd name="T39" fmla="*/ 45 h 365"/>
                  <a:gd name="T40" fmla="*/ 172 w 420"/>
                  <a:gd name="T41" fmla="*/ 56 h 365"/>
                  <a:gd name="T42" fmla="*/ 180 w 420"/>
                  <a:gd name="T43" fmla="*/ 92 h 365"/>
                  <a:gd name="T44" fmla="*/ 189 w 420"/>
                  <a:gd name="T45" fmla="*/ 106 h 365"/>
                  <a:gd name="T46" fmla="*/ 197 w 420"/>
                  <a:gd name="T47" fmla="*/ 122 h 365"/>
                  <a:gd name="T48" fmla="*/ 206 w 420"/>
                  <a:gd name="T49" fmla="*/ 120 h 365"/>
                  <a:gd name="T50" fmla="*/ 214 w 420"/>
                  <a:gd name="T51" fmla="*/ 129 h 365"/>
                  <a:gd name="T52" fmla="*/ 223 w 420"/>
                  <a:gd name="T53" fmla="*/ 135 h 365"/>
                  <a:gd name="T54" fmla="*/ 232 w 420"/>
                  <a:gd name="T55" fmla="*/ 172 h 365"/>
                  <a:gd name="T56" fmla="*/ 240 w 420"/>
                  <a:gd name="T57" fmla="*/ 187 h 365"/>
                  <a:gd name="T58" fmla="*/ 249 w 420"/>
                  <a:gd name="T59" fmla="*/ 240 h 365"/>
                  <a:gd name="T60" fmla="*/ 257 w 420"/>
                  <a:gd name="T61" fmla="*/ 255 h 365"/>
                  <a:gd name="T62" fmla="*/ 266 w 420"/>
                  <a:gd name="T63" fmla="*/ 260 h 365"/>
                  <a:gd name="T64" fmla="*/ 274 w 420"/>
                  <a:gd name="T65" fmla="*/ 275 h 365"/>
                  <a:gd name="T66" fmla="*/ 283 w 420"/>
                  <a:gd name="T67" fmla="*/ 280 h 365"/>
                  <a:gd name="T68" fmla="*/ 292 w 420"/>
                  <a:gd name="T69" fmla="*/ 289 h 365"/>
                  <a:gd name="T70" fmla="*/ 300 w 420"/>
                  <a:gd name="T71" fmla="*/ 301 h 365"/>
                  <a:gd name="T72" fmla="*/ 309 w 420"/>
                  <a:gd name="T73" fmla="*/ 305 h 365"/>
                  <a:gd name="T74" fmla="*/ 317 w 420"/>
                  <a:gd name="T75" fmla="*/ 307 h 365"/>
                  <a:gd name="T76" fmla="*/ 326 w 420"/>
                  <a:gd name="T77" fmla="*/ 308 h 365"/>
                  <a:gd name="T78" fmla="*/ 334 w 420"/>
                  <a:gd name="T79" fmla="*/ 300 h 365"/>
                  <a:gd name="T80" fmla="*/ 343 w 420"/>
                  <a:gd name="T81" fmla="*/ 345 h 365"/>
                  <a:gd name="T82" fmla="*/ 352 w 420"/>
                  <a:gd name="T83" fmla="*/ 352 h 365"/>
                  <a:gd name="T84" fmla="*/ 360 w 420"/>
                  <a:gd name="T85" fmla="*/ 339 h 365"/>
                  <a:gd name="T86" fmla="*/ 369 w 420"/>
                  <a:gd name="T87" fmla="*/ 340 h 365"/>
                  <a:gd name="T88" fmla="*/ 377 w 420"/>
                  <a:gd name="T89" fmla="*/ 344 h 365"/>
                  <a:gd name="T90" fmla="*/ 386 w 420"/>
                  <a:gd name="T91" fmla="*/ 325 h 365"/>
                  <a:gd name="T92" fmla="*/ 394 w 420"/>
                  <a:gd name="T93" fmla="*/ 345 h 365"/>
                  <a:gd name="T94" fmla="*/ 403 w 420"/>
                  <a:gd name="T95" fmla="*/ 350 h 365"/>
                  <a:gd name="T96" fmla="*/ 412 w 420"/>
                  <a:gd name="T97" fmla="*/ 351 h 365"/>
                  <a:gd name="T98" fmla="*/ 420 w 420"/>
                  <a:gd name="T99" fmla="*/ 365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65">
                    <a:moveTo>
                      <a:pt x="0" y="0"/>
                    </a:moveTo>
                    <a:lnTo>
                      <a:pt x="9" y="29"/>
                    </a:lnTo>
                    <a:lnTo>
                      <a:pt x="18" y="57"/>
                    </a:lnTo>
                    <a:lnTo>
                      <a:pt x="26" y="61"/>
                    </a:lnTo>
                    <a:lnTo>
                      <a:pt x="35" y="75"/>
                    </a:lnTo>
                    <a:lnTo>
                      <a:pt x="43" y="60"/>
                    </a:lnTo>
                    <a:lnTo>
                      <a:pt x="52" y="59"/>
                    </a:lnTo>
                    <a:lnTo>
                      <a:pt x="60" y="57"/>
                    </a:lnTo>
                    <a:lnTo>
                      <a:pt x="69" y="36"/>
                    </a:lnTo>
                    <a:lnTo>
                      <a:pt x="78" y="50"/>
                    </a:lnTo>
                    <a:lnTo>
                      <a:pt x="86" y="72"/>
                    </a:lnTo>
                    <a:lnTo>
                      <a:pt x="94" y="61"/>
                    </a:lnTo>
                    <a:lnTo>
                      <a:pt x="103" y="24"/>
                    </a:lnTo>
                    <a:lnTo>
                      <a:pt x="112" y="61"/>
                    </a:lnTo>
                    <a:lnTo>
                      <a:pt x="120" y="69"/>
                    </a:lnTo>
                    <a:lnTo>
                      <a:pt x="129" y="58"/>
                    </a:lnTo>
                    <a:lnTo>
                      <a:pt x="137" y="41"/>
                    </a:lnTo>
                    <a:lnTo>
                      <a:pt x="146" y="20"/>
                    </a:lnTo>
                    <a:lnTo>
                      <a:pt x="154" y="34"/>
                    </a:lnTo>
                    <a:lnTo>
                      <a:pt x="163" y="45"/>
                    </a:lnTo>
                    <a:lnTo>
                      <a:pt x="172" y="56"/>
                    </a:lnTo>
                    <a:lnTo>
                      <a:pt x="180" y="92"/>
                    </a:lnTo>
                    <a:lnTo>
                      <a:pt x="189" y="106"/>
                    </a:lnTo>
                    <a:lnTo>
                      <a:pt x="197" y="122"/>
                    </a:lnTo>
                    <a:lnTo>
                      <a:pt x="206" y="120"/>
                    </a:lnTo>
                    <a:lnTo>
                      <a:pt x="214" y="129"/>
                    </a:lnTo>
                    <a:lnTo>
                      <a:pt x="223" y="135"/>
                    </a:lnTo>
                    <a:lnTo>
                      <a:pt x="232" y="172"/>
                    </a:lnTo>
                    <a:lnTo>
                      <a:pt x="240" y="187"/>
                    </a:lnTo>
                    <a:lnTo>
                      <a:pt x="249" y="240"/>
                    </a:lnTo>
                    <a:lnTo>
                      <a:pt x="257" y="255"/>
                    </a:lnTo>
                    <a:lnTo>
                      <a:pt x="266" y="260"/>
                    </a:lnTo>
                    <a:lnTo>
                      <a:pt x="274" y="275"/>
                    </a:lnTo>
                    <a:lnTo>
                      <a:pt x="283" y="280"/>
                    </a:lnTo>
                    <a:lnTo>
                      <a:pt x="292" y="289"/>
                    </a:lnTo>
                    <a:lnTo>
                      <a:pt x="300" y="301"/>
                    </a:lnTo>
                    <a:lnTo>
                      <a:pt x="309" y="305"/>
                    </a:lnTo>
                    <a:lnTo>
                      <a:pt x="317" y="307"/>
                    </a:lnTo>
                    <a:lnTo>
                      <a:pt x="326" y="308"/>
                    </a:lnTo>
                    <a:lnTo>
                      <a:pt x="334" y="300"/>
                    </a:lnTo>
                    <a:lnTo>
                      <a:pt x="343" y="345"/>
                    </a:lnTo>
                    <a:lnTo>
                      <a:pt x="352" y="352"/>
                    </a:lnTo>
                    <a:lnTo>
                      <a:pt x="360" y="339"/>
                    </a:lnTo>
                    <a:lnTo>
                      <a:pt x="369" y="340"/>
                    </a:lnTo>
                    <a:lnTo>
                      <a:pt x="377" y="344"/>
                    </a:lnTo>
                    <a:lnTo>
                      <a:pt x="386" y="325"/>
                    </a:lnTo>
                    <a:lnTo>
                      <a:pt x="394" y="345"/>
                    </a:lnTo>
                    <a:lnTo>
                      <a:pt x="403" y="350"/>
                    </a:lnTo>
                    <a:lnTo>
                      <a:pt x="412" y="351"/>
                    </a:lnTo>
                    <a:lnTo>
                      <a:pt x="420" y="36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2" name="Freeform 67"/>
              <p:cNvSpPr>
                <a:spLocks/>
              </p:cNvSpPr>
              <p:nvPr/>
            </p:nvSpPr>
            <p:spPr bwMode="auto">
              <a:xfrm>
                <a:off x="4200525" y="2582863"/>
                <a:ext cx="666750" cy="204788"/>
              </a:xfrm>
              <a:custGeom>
                <a:avLst/>
                <a:gdLst>
                  <a:gd name="T0" fmla="*/ 0 w 420"/>
                  <a:gd name="T1" fmla="*/ 106 h 129"/>
                  <a:gd name="T2" fmla="*/ 9 w 420"/>
                  <a:gd name="T3" fmla="*/ 91 h 129"/>
                  <a:gd name="T4" fmla="*/ 17 w 420"/>
                  <a:gd name="T5" fmla="*/ 90 h 129"/>
                  <a:gd name="T6" fmla="*/ 26 w 420"/>
                  <a:gd name="T7" fmla="*/ 83 h 129"/>
                  <a:gd name="T8" fmla="*/ 34 w 420"/>
                  <a:gd name="T9" fmla="*/ 122 h 129"/>
                  <a:gd name="T10" fmla="*/ 43 w 420"/>
                  <a:gd name="T11" fmla="*/ 129 h 129"/>
                  <a:gd name="T12" fmla="*/ 52 w 420"/>
                  <a:gd name="T13" fmla="*/ 84 h 129"/>
                  <a:gd name="T14" fmla="*/ 60 w 420"/>
                  <a:gd name="T15" fmla="*/ 54 h 129"/>
                  <a:gd name="T16" fmla="*/ 69 w 420"/>
                  <a:gd name="T17" fmla="*/ 31 h 129"/>
                  <a:gd name="T18" fmla="*/ 77 w 420"/>
                  <a:gd name="T19" fmla="*/ 31 h 129"/>
                  <a:gd name="T20" fmla="*/ 86 w 420"/>
                  <a:gd name="T21" fmla="*/ 14 h 129"/>
                  <a:gd name="T22" fmla="*/ 94 w 420"/>
                  <a:gd name="T23" fmla="*/ 17 h 129"/>
                  <a:gd name="T24" fmla="*/ 103 w 420"/>
                  <a:gd name="T25" fmla="*/ 37 h 129"/>
                  <a:gd name="T26" fmla="*/ 112 w 420"/>
                  <a:gd name="T27" fmla="*/ 46 h 129"/>
                  <a:gd name="T28" fmla="*/ 120 w 420"/>
                  <a:gd name="T29" fmla="*/ 27 h 129"/>
                  <a:gd name="T30" fmla="*/ 129 w 420"/>
                  <a:gd name="T31" fmla="*/ 39 h 129"/>
                  <a:gd name="T32" fmla="*/ 137 w 420"/>
                  <a:gd name="T33" fmla="*/ 38 h 129"/>
                  <a:gd name="T34" fmla="*/ 146 w 420"/>
                  <a:gd name="T35" fmla="*/ 39 h 129"/>
                  <a:gd name="T36" fmla="*/ 154 w 420"/>
                  <a:gd name="T37" fmla="*/ 60 h 129"/>
                  <a:gd name="T38" fmla="*/ 163 w 420"/>
                  <a:gd name="T39" fmla="*/ 92 h 129"/>
                  <a:gd name="T40" fmla="*/ 172 w 420"/>
                  <a:gd name="T41" fmla="*/ 124 h 129"/>
                  <a:gd name="T42" fmla="*/ 180 w 420"/>
                  <a:gd name="T43" fmla="*/ 99 h 129"/>
                  <a:gd name="T44" fmla="*/ 189 w 420"/>
                  <a:gd name="T45" fmla="*/ 75 h 129"/>
                  <a:gd name="T46" fmla="*/ 197 w 420"/>
                  <a:gd name="T47" fmla="*/ 60 h 129"/>
                  <a:gd name="T48" fmla="*/ 205 w 420"/>
                  <a:gd name="T49" fmla="*/ 33 h 129"/>
                  <a:gd name="T50" fmla="*/ 214 w 420"/>
                  <a:gd name="T51" fmla="*/ 26 h 129"/>
                  <a:gd name="T52" fmla="*/ 223 w 420"/>
                  <a:gd name="T53" fmla="*/ 22 h 129"/>
                  <a:gd name="T54" fmla="*/ 231 w 420"/>
                  <a:gd name="T55" fmla="*/ 69 h 129"/>
                  <a:gd name="T56" fmla="*/ 240 w 420"/>
                  <a:gd name="T57" fmla="*/ 60 h 129"/>
                  <a:gd name="T58" fmla="*/ 248 w 420"/>
                  <a:gd name="T59" fmla="*/ 66 h 129"/>
                  <a:gd name="T60" fmla="*/ 257 w 420"/>
                  <a:gd name="T61" fmla="*/ 60 h 129"/>
                  <a:gd name="T62" fmla="*/ 265 w 420"/>
                  <a:gd name="T63" fmla="*/ 67 h 129"/>
                  <a:gd name="T64" fmla="*/ 274 w 420"/>
                  <a:gd name="T65" fmla="*/ 75 h 129"/>
                  <a:gd name="T66" fmla="*/ 283 w 420"/>
                  <a:gd name="T67" fmla="*/ 104 h 129"/>
                  <a:gd name="T68" fmla="*/ 291 w 420"/>
                  <a:gd name="T69" fmla="*/ 101 h 129"/>
                  <a:gd name="T70" fmla="*/ 300 w 420"/>
                  <a:gd name="T71" fmla="*/ 77 h 129"/>
                  <a:gd name="T72" fmla="*/ 308 w 420"/>
                  <a:gd name="T73" fmla="*/ 57 h 129"/>
                  <a:gd name="T74" fmla="*/ 317 w 420"/>
                  <a:gd name="T75" fmla="*/ 66 h 129"/>
                  <a:gd name="T76" fmla="*/ 325 w 420"/>
                  <a:gd name="T77" fmla="*/ 75 h 129"/>
                  <a:gd name="T78" fmla="*/ 334 w 420"/>
                  <a:gd name="T79" fmla="*/ 60 h 129"/>
                  <a:gd name="T80" fmla="*/ 343 w 420"/>
                  <a:gd name="T81" fmla="*/ 16 h 129"/>
                  <a:gd name="T82" fmla="*/ 351 w 420"/>
                  <a:gd name="T83" fmla="*/ 40 h 129"/>
                  <a:gd name="T84" fmla="*/ 360 w 420"/>
                  <a:gd name="T85" fmla="*/ 35 h 129"/>
                  <a:gd name="T86" fmla="*/ 368 w 420"/>
                  <a:gd name="T87" fmla="*/ 51 h 129"/>
                  <a:gd name="T88" fmla="*/ 377 w 420"/>
                  <a:gd name="T89" fmla="*/ 48 h 129"/>
                  <a:gd name="T90" fmla="*/ 385 w 420"/>
                  <a:gd name="T91" fmla="*/ 55 h 129"/>
                  <a:gd name="T92" fmla="*/ 394 w 420"/>
                  <a:gd name="T93" fmla="*/ 56 h 129"/>
                  <a:gd name="T94" fmla="*/ 403 w 420"/>
                  <a:gd name="T95" fmla="*/ 47 h 129"/>
                  <a:gd name="T96" fmla="*/ 411 w 420"/>
                  <a:gd name="T97" fmla="*/ 14 h 129"/>
                  <a:gd name="T98" fmla="*/ 420 w 420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9">
                    <a:moveTo>
                      <a:pt x="0" y="106"/>
                    </a:moveTo>
                    <a:lnTo>
                      <a:pt x="9" y="91"/>
                    </a:lnTo>
                    <a:lnTo>
                      <a:pt x="17" y="90"/>
                    </a:lnTo>
                    <a:lnTo>
                      <a:pt x="26" y="83"/>
                    </a:lnTo>
                    <a:lnTo>
                      <a:pt x="34" y="122"/>
                    </a:lnTo>
                    <a:lnTo>
                      <a:pt x="43" y="129"/>
                    </a:lnTo>
                    <a:lnTo>
                      <a:pt x="52" y="84"/>
                    </a:lnTo>
                    <a:lnTo>
                      <a:pt x="60" y="54"/>
                    </a:lnTo>
                    <a:lnTo>
                      <a:pt x="69" y="31"/>
                    </a:lnTo>
                    <a:lnTo>
                      <a:pt x="77" y="31"/>
                    </a:lnTo>
                    <a:lnTo>
                      <a:pt x="86" y="14"/>
                    </a:lnTo>
                    <a:lnTo>
                      <a:pt x="94" y="17"/>
                    </a:lnTo>
                    <a:lnTo>
                      <a:pt x="103" y="37"/>
                    </a:lnTo>
                    <a:lnTo>
                      <a:pt x="112" y="46"/>
                    </a:lnTo>
                    <a:lnTo>
                      <a:pt x="120" y="27"/>
                    </a:lnTo>
                    <a:lnTo>
                      <a:pt x="129" y="39"/>
                    </a:lnTo>
                    <a:lnTo>
                      <a:pt x="137" y="38"/>
                    </a:lnTo>
                    <a:lnTo>
                      <a:pt x="146" y="39"/>
                    </a:lnTo>
                    <a:lnTo>
                      <a:pt x="154" y="60"/>
                    </a:lnTo>
                    <a:lnTo>
                      <a:pt x="163" y="92"/>
                    </a:lnTo>
                    <a:lnTo>
                      <a:pt x="172" y="124"/>
                    </a:lnTo>
                    <a:lnTo>
                      <a:pt x="180" y="99"/>
                    </a:lnTo>
                    <a:lnTo>
                      <a:pt x="189" y="75"/>
                    </a:lnTo>
                    <a:lnTo>
                      <a:pt x="197" y="60"/>
                    </a:lnTo>
                    <a:lnTo>
                      <a:pt x="205" y="33"/>
                    </a:lnTo>
                    <a:lnTo>
                      <a:pt x="214" y="26"/>
                    </a:lnTo>
                    <a:lnTo>
                      <a:pt x="223" y="22"/>
                    </a:lnTo>
                    <a:lnTo>
                      <a:pt x="231" y="69"/>
                    </a:lnTo>
                    <a:lnTo>
                      <a:pt x="240" y="60"/>
                    </a:lnTo>
                    <a:lnTo>
                      <a:pt x="248" y="66"/>
                    </a:lnTo>
                    <a:lnTo>
                      <a:pt x="257" y="60"/>
                    </a:lnTo>
                    <a:lnTo>
                      <a:pt x="265" y="67"/>
                    </a:lnTo>
                    <a:lnTo>
                      <a:pt x="274" y="75"/>
                    </a:lnTo>
                    <a:lnTo>
                      <a:pt x="283" y="104"/>
                    </a:lnTo>
                    <a:lnTo>
                      <a:pt x="291" y="101"/>
                    </a:lnTo>
                    <a:lnTo>
                      <a:pt x="300" y="77"/>
                    </a:lnTo>
                    <a:lnTo>
                      <a:pt x="308" y="57"/>
                    </a:lnTo>
                    <a:lnTo>
                      <a:pt x="317" y="66"/>
                    </a:lnTo>
                    <a:lnTo>
                      <a:pt x="325" y="75"/>
                    </a:lnTo>
                    <a:lnTo>
                      <a:pt x="334" y="60"/>
                    </a:lnTo>
                    <a:lnTo>
                      <a:pt x="343" y="16"/>
                    </a:lnTo>
                    <a:lnTo>
                      <a:pt x="351" y="40"/>
                    </a:lnTo>
                    <a:lnTo>
                      <a:pt x="360" y="35"/>
                    </a:lnTo>
                    <a:lnTo>
                      <a:pt x="368" y="51"/>
                    </a:lnTo>
                    <a:lnTo>
                      <a:pt x="377" y="48"/>
                    </a:lnTo>
                    <a:lnTo>
                      <a:pt x="385" y="55"/>
                    </a:lnTo>
                    <a:lnTo>
                      <a:pt x="394" y="56"/>
                    </a:lnTo>
                    <a:lnTo>
                      <a:pt x="403" y="47"/>
                    </a:lnTo>
                    <a:lnTo>
                      <a:pt x="411" y="14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3" name="Freeform 68"/>
              <p:cNvSpPr>
                <a:spLocks/>
              </p:cNvSpPr>
              <p:nvPr/>
            </p:nvSpPr>
            <p:spPr bwMode="auto">
              <a:xfrm>
                <a:off x="4867275" y="2249488"/>
                <a:ext cx="665163" cy="425450"/>
              </a:xfrm>
              <a:custGeom>
                <a:avLst/>
                <a:gdLst>
                  <a:gd name="T0" fmla="*/ 0 w 419"/>
                  <a:gd name="T1" fmla="*/ 210 h 268"/>
                  <a:gd name="T2" fmla="*/ 8 w 419"/>
                  <a:gd name="T3" fmla="*/ 230 h 268"/>
                  <a:gd name="T4" fmla="*/ 17 w 419"/>
                  <a:gd name="T5" fmla="*/ 224 h 268"/>
                  <a:gd name="T6" fmla="*/ 25 w 419"/>
                  <a:gd name="T7" fmla="*/ 203 h 268"/>
                  <a:gd name="T8" fmla="*/ 34 w 419"/>
                  <a:gd name="T9" fmla="*/ 225 h 268"/>
                  <a:gd name="T10" fmla="*/ 43 w 419"/>
                  <a:gd name="T11" fmla="*/ 236 h 268"/>
                  <a:gd name="T12" fmla="*/ 51 w 419"/>
                  <a:gd name="T13" fmla="*/ 236 h 268"/>
                  <a:gd name="T14" fmla="*/ 60 w 419"/>
                  <a:gd name="T15" fmla="*/ 245 h 268"/>
                  <a:gd name="T16" fmla="*/ 68 w 419"/>
                  <a:gd name="T17" fmla="*/ 251 h 268"/>
                  <a:gd name="T18" fmla="*/ 77 w 419"/>
                  <a:gd name="T19" fmla="*/ 257 h 268"/>
                  <a:gd name="T20" fmla="*/ 85 w 419"/>
                  <a:gd name="T21" fmla="*/ 249 h 268"/>
                  <a:gd name="T22" fmla="*/ 94 w 419"/>
                  <a:gd name="T23" fmla="*/ 243 h 268"/>
                  <a:gd name="T24" fmla="*/ 103 w 419"/>
                  <a:gd name="T25" fmla="*/ 252 h 268"/>
                  <a:gd name="T26" fmla="*/ 111 w 419"/>
                  <a:gd name="T27" fmla="*/ 239 h 268"/>
                  <a:gd name="T28" fmla="*/ 120 w 419"/>
                  <a:gd name="T29" fmla="*/ 229 h 268"/>
                  <a:gd name="T30" fmla="*/ 128 w 419"/>
                  <a:gd name="T31" fmla="*/ 251 h 268"/>
                  <a:gd name="T32" fmla="*/ 137 w 419"/>
                  <a:gd name="T33" fmla="*/ 264 h 268"/>
                  <a:gd name="T34" fmla="*/ 145 w 419"/>
                  <a:gd name="T35" fmla="*/ 250 h 268"/>
                  <a:gd name="T36" fmla="*/ 154 w 419"/>
                  <a:gd name="T37" fmla="*/ 247 h 268"/>
                  <a:gd name="T38" fmla="*/ 163 w 419"/>
                  <a:gd name="T39" fmla="*/ 256 h 268"/>
                  <a:gd name="T40" fmla="*/ 171 w 419"/>
                  <a:gd name="T41" fmla="*/ 268 h 268"/>
                  <a:gd name="T42" fmla="*/ 180 w 419"/>
                  <a:gd name="T43" fmla="*/ 251 h 268"/>
                  <a:gd name="T44" fmla="*/ 188 w 419"/>
                  <a:gd name="T45" fmla="*/ 244 h 268"/>
                  <a:gd name="T46" fmla="*/ 197 w 419"/>
                  <a:gd name="T47" fmla="*/ 201 h 268"/>
                  <a:gd name="T48" fmla="*/ 205 w 419"/>
                  <a:gd name="T49" fmla="*/ 187 h 268"/>
                  <a:gd name="T50" fmla="*/ 214 w 419"/>
                  <a:gd name="T51" fmla="*/ 160 h 268"/>
                  <a:gd name="T52" fmla="*/ 223 w 419"/>
                  <a:gd name="T53" fmla="*/ 165 h 268"/>
                  <a:gd name="T54" fmla="*/ 231 w 419"/>
                  <a:gd name="T55" fmla="*/ 127 h 268"/>
                  <a:gd name="T56" fmla="*/ 240 w 419"/>
                  <a:gd name="T57" fmla="*/ 141 h 268"/>
                  <a:gd name="T58" fmla="*/ 248 w 419"/>
                  <a:gd name="T59" fmla="*/ 139 h 268"/>
                  <a:gd name="T60" fmla="*/ 257 w 419"/>
                  <a:gd name="T61" fmla="*/ 108 h 268"/>
                  <a:gd name="T62" fmla="*/ 265 w 419"/>
                  <a:gd name="T63" fmla="*/ 82 h 268"/>
                  <a:gd name="T64" fmla="*/ 274 w 419"/>
                  <a:gd name="T65" fmla="*/ 87 h 268"/>
                  <a:gd name="T66" fmla="*/ 283 w 419"/>
                  <a:gd name="T67" fmla="*/ 93 h 268"/>
                  <a:gd name="T68" fmla="*/ 291 w 419"/>
                  <a:gd name="T69" fmla="*/ 142 h 268"/>
                  <a:gd name="T70" fmla="*/ 300 w 419"/>
                  <a:gd name="T71" fmla="*/ 143 h 268"/>
                  <a:gd name="T72" fmla="*/ 308 w 419"/>
                  <a:gd name="T73" fmla="*/ 98 h 268"/>
                  <a:gd name="T74" fmla="*/ 317 w 419"/>
                  <a:gd name="T75" fmla="*/ 107 h 268"/>
                  <a:gd name="T76" fmla="*/ 325 w 419"/>
                  <a:gd name="T77" fmla="*/ 84 h 268"/>
                  <a:gd name="T78" fmla="*/ 334 w 419"/>
                  <a:gd name="T79" fmla="*/ 82 h 268"/>
                  <a:gd name="T80" fmla="*/ 342 w 419"/>
                  <a:gd name="T81" fmla="*/ 108 h 268"/>
                  <a:gd name="T82" fmla="*/ 351 w 419"/>
                  <a:gd name="T83" fmla="*/ 128 h 268"/>
                  <a:gd name="T84" fmla="*/ 359 w 419"/>
                  <a:gd name="T85" fmla="*/ 101 h 268"/>
                  <a:gd name="T86" fmla="*/ 368 w 419"/>
                  <a:gd name="T87" fmla="*/ 83 h 268"/>
                  <a:gd name="T88" fmla="*/ 377 w 419"/>
                  <a:gd name="T89" fmla="*/ 79 h 268"/>
                  <a:gd name="T90" fmla="*/ 385 w 419"/>
                  <a:gd name="T91" fmla="*/ 61 h 268"/>
                  <a:gd name="T92" fmla="*/ 394 w 419"/>
                  <a:gd name="T93" fmla="*/ 43 h 268"/>
                  <a:gd name="T94" fmla="*/ 402 w 419"/>
                  <a:gd name="T95" fmla="*/ 35 h 268"/>
                  <a:gd name="T96" fmla="*/ 411 w 419"/>
                  <a:gd name="T97" fmla="*/ 22 h 268"/>
                  <a:gd name="T98" fmla="*/ 419 w 419"/>
                  <a:gd name="T99" fmla="*/ 0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8">
                    <a:moveTo>
                      <a:pt x="0" y="210"/>
                    </a:moveTo>
                    <a:lnTo>
                      <a:pt x="8" y="230"/>
                    </a:lnTo>
                    <a:lnTo>
                      <a:pt x="17" y="224"/>
                    </a:lnTo>
                    <a:lnTo>
                      <a:pt x="25" y="203"/>
                    </a:lnTo>
                    <a:lnTo>
                      <a:pt x="34" y="225"/>
                    </a:lnTo>
                    <a:lnTo>
                      <a:pt x="43" y="236"/>
                    </a:lnTo>
                    <a:lnTo>
                      <a:pt x="51" y="236"/>
                    </a:lnTo>
                    <a:lnTo>
                      <a:pt x="60" y="245"/>
                    </a:lnTo>
                    <a:lnTo>
                      <a:pt x="68" y="251"/>
                    </a:lnTo>
                    <a:lnTo>
                      <a:pt x="77" y="257"/>
                    </a:lnTo>
                    <a:lnTo>
                      <a:pt x="85" y="249"/>
                    </a:lnTo>
                    <a:lnTo>
                      <a:pt x="94" y="243"/>
                    </a:lnTo>
                    <a:lnTo>
                      <a:pt x="103" y="252"/>
                    </a:lnTo>
                    <a:lnTo>
                      <a:pt x="111" y="239"/>
                    </a:lnTo>
                    <a:lnTo>
                      <a:pt x="120" y="229"/>
                    </a:lnTo>
                    <a:lnTo>
                      <a:pt x="128" y="251"/>
                    </a:lnTo>
                    <a:lnTo>
                      <a:pt x="137" y="264"/>
                    </a:lnTo>
                    <a:lnTo>
                      <a:pt x="145" y="250"/>
                    </a:lnTo>
                    <a:lnTo>
                      <a:pt x="154" y="247"/>
                    </a:lnTo>
                    <a:lnTo>
                      <a:pt x="163" y="256"/>
                    </a:lnTo>
                    <a:lnTo>
                      <a:pt x="171" y="268"/>
                    </a:lnTo>
                    <a:lnTo>
                      <a:pt x="180" y="251"/>
                    </a:lnTo>
                    <a:lnTo>
                      <a:pt x="188" y="244"/>
                    </a:lnTo>
                    <a:lnTo>
                      <a:pt x="197" y="201"/>
                    </a:lnTo>
                    <a:lnTo>
                      <a:pt x="205" y="187"/>
                    </a:lnTo>
                    <a:lnTo>
                      <a:pt x="214" y="160"/>
                    </a:lnTo>
                    <a:lnTo>
                      <a:pt x="223" y="165"/>
                    </a:lnTo>
                    <a:lnTo>
                      <a:pt x="231" y="127"/>
                    </a:lnTo>
                    <a:lnTo>
                      <a:pt x="240" y="141"/>
                    </a:lnTo>
                    <a:lnTo>
                      <a:pt x="248" y="139"/>
                    </a:lnTo>
                    <a:lnTo>
                      <a:pt x="257" y="108"/>
                    </a:lnTo>
                    <a:lnTo>
                      <a:pt x="265" y="82"/>
                    </a:lnTo>
                    <a:lnTo>
                      <a:pt x="274" y="87"/>
                    </a:lnTo>
                    <a:lnTo>
                      <a:pt x="283" y="93"/>
                    </a:lnTo>
                    <a:lnTo>
                      <a:pt x="291" y="142"/>
                    </a:lnTo>
                    <a:lnTo>
                      <a:pt x="300" y="143"/>
                    </a:lnTo>
                    <a:lnTo>
                      <a:pt x="308" y="98"/>
                    </a:lnTo>
                    <a:lnTo>
                      <a:pt x="317" y="107"/>
                    </a:lnTo>
                    <a:lnTo>
                      <a:pt x="325" y="84"/>
                    </a:lnTo>
                    <a:lnTo>
                      <a:pt x="334" y="82"/>
                    </a:lnTo>
                    <a:lnTo>
                      <a:pt x="342" y="108"/>
                    </a:lnTo>
                    <a:lnTo>
                      <a:pt x="351" y="128"/>
                    </a:lnTo>
                    <a:lnTo>
                      <a:pt x="359" y="101"/>
                    </a:lnTo>
                    <a:lnTo>
                      <a:pt x="368" y="83"/>
                    </a:lnTo>
                    <a:lnTo>
                      <a:pt x="377" y="79"/>
                    </a:lnTo>
                    <a:lnTo>
                      <a:pt x="385" y="61"/>
                    </a:lnTo>
                    <a:lnTo>
                      <a:pt x="394" y="43"/>
                    </a:lnTo>
                    <a:lnTo>
                      <a:pt x="402" y="35"/>
                    </a:lnTo>
                    <a:lnTo>
                      <a:pt x="411" y="22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4" name="Freeform 69"/>
              <p:cNvSpPr>
                <a:spLocks/>
              </p:cNvSpPr>
              <p:nvPr/>
            </p:nvSpPr>
            <p:spPr bwMode="auto">
              <a:xfrm>
                <a:off x="5532438" y="2239963"/>
                <a:ext cx="204788" cy="257175"/>
              </a:xfrm>
              <a:custGeom>
                <a:avLst/>
                <a:gdLst>
                  <a:gd name="T0" fmla="*/ 0 w 129"/>
                  <a:gd name="T1" fmla="*/ 6 h 162"/>
                  <a:gd name="T2" fmla="*/ 9 w 129"/>
                  <a:gd name="T3" fmla="*/ 0 h 162"/>
                  <a:gd name="T4" fmla="*/ 18 w 129"/>
                  <a:gd name="T5" fmla="*/ 0 h 162"/>
                  <a:gd name="T6" fmla="*/ 26 w 129"/>
                  <a:gd name="T7" fmla="*/ 16 h 162"/>
                  <a:gd name="T8" fmla="*/ 35 w 129"/>
                  <a:gd name="T9" fmla="*/ 49 h 162"/>
                  <a:gd name="T10" fmla="*/ 43 w 129"/>
                  <a:gd name="T11" fmla="*/ 44 h 162"/>
                  <a:gd name="T12" fmla="*/ 52 w 129"/>
                  <a:gd name="T13" fmla="*/ 69 h 162"/>
                  <a:gd name="T14" fmla="*/ 60 w 129"/>
                  <a:gd name="T15" fmla="*/ 91 h 162"/>
                  <a:gd name="T16" fmla="*/ 69 w 129"/>
                  <a:gd name="T17" fmla="*/ 85 h 162"/>
                  <a:gd name="T18" fmla="*/ 78 w 129"/>
                  <a:gd name="T19" fmla="*/ 80 h 162"/>
                  <a:gd name="T20" fmla="*/ 86 w 129"/>
                  <a:gd name="T21" fmla="*/ 89 h 162"/>
                  <a:gd name="T22" fmla="*/ 95 w 129"/>
                  <a:gd name="T23" fmla="*/ 94 h 162"/>
                  <a:gd name="T24" fmla="*/ 103 w 129"/>
                  <a:gd name="T25" fmla="*/ 96 h 162"/>
                  <a:gd name="T26" fmla="*/ 112 w 129"/>
                  <a:gd name="T27" fmla="*/ 100 h 162"/>
                  <a:gd name="T28" fmla="*/ 120 w 129"/>
                  <a:gd name="T29" fmla="*/ 137 h 162"/>
                  <a:gd name="T30" fmla="*/ 129 w 129"/>
                  <a:gd name="T31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62">
                    <a:moveTo>
                      <a:pt x="0" y="6"/>
                    </a:moveTo>
                    <a:lnTo>
                      <a:pt x="9" y="0"/>
                    </a:lnTo>
                    <a:lnTo>
                      <a:pt x="18" y="0"/>
                    </a:lnTo>
                    <a:lnTo>
                      <a:pt x="26" y="16"/>
                    </a:lnTo>
                    <a:lnTo>
                      <a:pt x="35" y="49"/>
                    </a:lnTo>
                    <a:lnTo>
                      <a:pt x="43" y="44"/>
                    </a:lnTo>
                    <a:lnTo>
                      <a:pt x="52" y="69"/>
                    </a:lnTo>
                    <a:lnTo>
                      <a:pt x="60" y="91"/>
                    </a:lnTo>
                    <a:lnTo>
                      <a:pt x="69" y="85"/>
                    </a:lnTo>
                    <a:lnTo>
                      <a:pt x="78" y="80"/>
                    </a:lnTo>
                    <a:lnTo>
                      <a:pt x="86" y="89"/>
                    </a:lnTo>
                    <a:lnTo>
                      <a:pt x="95" y="94"/>
                    </a:lnTo>
                    <a:lnTo>
                      <a:pt x="103" y="96"/>
                    </a:lnTo>
                    <a:lnTo>
                      <a:pt x="112" y="100"/>
                    </a:lnTo>
                    <a:lnTo>
                      <a:pt x="120" y="137"/>
                    </a:lnTo>
                    <a:lnTo>
                      <a:pt x="129" y="16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5" name="Freeform 70"/>
              <p:cNvSpPr>
                <a:spLocks/>
              </p:cNvSpPr>
              <p:nvPr/>
            </p:nvSpPr>
            <p:spPr bwMode="auto">
              <a:xfrm>
                <a:off x="3533775" y="2335213"/>
                <a:ext cx="666750" cy="387350"/>
              </a:xfrm>
              <a:custGeom>
                <a:avLst/>
                <a:gdLst>
                  <a:gd name="T0" fmla="*/ 0 w 420"/>
                  <a:gd name="T1" fmla="*/ 208 h 244"/>
                  <a:gd name="T2" fmla="*/ 9 w 420"/>
                  <a:gd name="T3" fmla="*/ 244 h 244"/>
                  <a:gd name="T4" fmla="*/ 18 w 420"/>
                  <a:gd name="T5" fmla="*/ 203 h 244"/>
                  <a:gd name="T6" fmla="*/ 26 w 420"/>
                  <a:gd name="T7" fmla="*/ 173 h 244"/>
                  <a:gd name="T8" fmla="*/ 35 w 420"/>
                  <a:gd name="T9" fmla="*/ 128 h 244"/>
                  <a:gd name="T10" fmla="*/ 43 w 420"/>
                  <a:gd name="T11" fmla="*/ 130 h 244"/>
                  <a:gd name="T12" fmla="*/ 52 w 420"/>
                  <a:gd name="T13" fmla="*/ 147 h 244"/>
                  <a:gd name="T14" fmla="*/ 60 w 420"/>
                  <a:gd name="T15" fmla="*/ 134 h 244"/>
                  <a:gd name="T16" fmla="*/ 69 w 420"/>
                  <a:gd name="T17" fmla="*/ 109 h 244"/>
                  <a:gd name="T18" fmla="*/ 78 w 420"/>
                  <a:gd name="T19" fmla="*/ 101 h 244"/>
                  <a:gd name="T20" fmla="*/ 86 w 420"/>
                  <a:gd name="T21" fmla="*/ 92 h 244"/>
                  <a:gd name="T22" fmla="*/ 94 w 420"/>
                  <a:gd name="T23" fmla="*/ 82 h 244"/>
                  <a:gd name="T24" fmla="*/ 103 w 420"/>
                  <a:gd name="T25" fmla="*/ 32 h 244"/>
                  <a:gd name="T26" fmla="*/ 112 w 420"/>
                  <a:gd name="T27" fmla="*/ 11 h 244"/>
                  <a:gd name="T28" fmla="*/ 120 w 420"/>
                  <a:gd name="T29" fmla="*/ 0 h 244"/>
                  <a:gd name="T30" fmla="*/ 129 w 420"/>
                  <a:gd name="T31" fmla="*/ 20 h 244"/>
                  <a:gd name="T32" fmla="*/ 137 w 420"/>
                  <a:gd name="T33" fmla="*/ 1 h 244"/>
                  <a:gd name="T34" fmla="*/ 146 w 420"/>
                  <a:gd name="T35" fmla="*/ 21 h 244"/>
                  <a:gd name="T36" fmla="*/ 154 w 420"/>
                  <a:gd name="T37" fmla="*/ 20 h 244"/>
                  <a:gd name="T38" fmla="*/ 163 w 420"/>
                  <a:gd name="T39" fmla="*/ 61 h 244"/>
                  <a:gd name="T40" fmla="*/ 172 w 420"/>
                  <a:gd name="T41" fmla="*/ 64 h 244"/>
                  <a:gd name="T42" fmla="*/ 180 w 420"/>
                  <a:gd name="T43" fmla="*/ 37 h 244"/>
                  <a:gd name="T44" fmla="*/ 189 w 420"/>
                  <a:gd name="T45" fmla="*/ 52 h 244"/>
                  <a:gd name="T46" fmla="*/ 197 w 420"/>
                  <a:gd name="T47" fmla="*/ 52 h 244"/>
                  <a:gd name="T48" fmla="*/ 206 w 420"/>
                  <a:gd name="T49" fmla="*/ 55 h 244"/>
                  <a:gd name="T50" fmla="*/ 214 w 420"/>
                  <a:gd name="T51" fmla="*/ 82 h 244"/>
                  <a:gd name="T52" fmla="*/ 223 w 420"/>
                  <a:gd name="T53" fmla="*/ 82 h 244"/>
                  <a:gd name="T54" fmla="*/ 232 w 420"/>
                  <a:gd name="T55" fmla="*/ 78 h 244"/>
                  <a:gd name="T56" fmla="*/ 240 w 420"/>
                  <a:gd name="T57" fmla="*/ 81 h 244"/>
                  <a:gd name="T58" fmla="*/ 249 w 420"/>
                  <a:gd name="T59" fmla="*/ 59 h 244"/>
                  <a:gd name="T60" fmla="*/ 257 w 420"/>
                  <a:gd name="T61" fmla="*/ 36 h 244"/>
                  <a:gd name="T62" fmla="*/ 266 w 420"/>
                  <a:gd name="T63" fmla="*/ 52 h 244"/>
                  <a:gd name="T64" fmla="*/ 274 w 420"/>
                  <a:gd name="T65" fmla="*/ 45 h 244"/>
                  <a:gd name="T66" fmla="*/ 283 w 420"/>
                  <a:gd name="T67" fmla="*/ 48 h 244"/>
                  <a:gd name="T68" fmla="*/ 292 w 420"/>
                  <a:gd name="T69" fmla="*/ 47 h 244"/>
                  <a:gd name="T70" fmla="*/ 300 w 420"/>
                  <a:gd name="T71" fmla="*/ 68 h 244"/>
                  <a:gd name="T72" fmla="*/ 309 w 420"/>
                  <a:gd name="T73" fmla="*/ 64 h 244"/>
                  <a:gd name="T74" fmla="*/ 317 w 420"/>
                  <a:gd name="T75" fmla="*/ 77 h 244"/>
                  <a:gd name="T76" fmla="*/ 326 w 420"/>
                  <a:gd name="T77" fmla="*/ 74 h 244"/>
                  <a:gd name="T78" fmla="*/ 334 w 420"/>
                  <a:gd name="T79" fmla="*/ 55 h 244"/>
                  <a:gd name="T80" fmla="*/ 343 w 420"/>
                  <a:gd name="T81" fmla="*/ 66 h 244"/>
                  <a:gd name="T82" fmla="*/ 352 w 420"/>
                  <a:gd name="T83" fmla="*/ 102 h 244"/>
                  <a:gd name="T84" fmla="*/ 360 w 420"/>
                  <a:gd name="T85" fmla="*/ 135 h 244"/>
                  <a:gd name="T86" fmla="*/ 369 w 420"/>
                  <a:gd name="T87" fmla="*/ 138 h 244"/>
                  <a:gd name="T88" fmla="*/ 377 w 420"/>
                  <a:gd name="T89" fmla="*/ 134 h 244"/>
                  <a:gd name="T90" fmla="*/ 386 w 420"/>
                  <a:gd name="T91" fmla="*/ 122 h 244"/>
                  <a:gd name="T92" fmla="*/ 394 w 420"/>
                  <a:gd name="T93" fmla="*/ 113 h 244"/>
                  <a:gd name="T94" fmla="*/ 403 w 420"/>
                  <a:gd name="T95" fmla="*/ 83 h 244"/>
                  <a:gd name="T96" fmla="*/ 412 w 420"/>
                  <a:gd name="T97" fmla="*/ 88 h 244"/>
                  <a:gd name="T98" fmla="*/ 420 w 420"/>
                  <a:gd name="T99" fmla="*/ 12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44">
                    <a:moveTo>
                      <a:pt x="0" y="208"/>
                    </a:moveTo>
                    <a:lnTo>
                      <a:pt x="9" y="244"/>
                    </a:lnTo>
                    <a:lnTo>
                      <a:pt x="18" y="203"/>
                    </a:lnTo>
                    <a:lnTo>
                      <a:pt x="26" y="173"/>
                    </a:lnTo>
                    <a:lnTo>
                      <a:pt x="35" y="128"/>
                    </a:lnTo>
                    <a:lnTo>
                      <a:pt x="43" y="130"/>
                    </a:lnTo>
                    <a:lnTo>
                      <a:pt x="52" y="147"/>
                    </a:lnTo>
                    <a:lnTo>
                      <a:pt x="60" y="134"/>
                    </a:lnTo>
                    <a:lnTo>
                      <a:pt x="69" y="109"/>
                    </a:lnTo>
                    <a:lnTo>
                      <a:pt x="78" y="101"/>
                    </a:lnTo>
                    <a:lnTo>
                      <a:pt x="86" y="92"/>
                    </a:lnTo>
                    <a:lnTo>
                      <a:pt x="94" y="82"/>
                    </a:lnTo>
                    <a:lnTo>
                      <a:pt x="103" y="32"/>
                    </a:lnTo>
                    <a:lnTo>
                      <a:pt x="112" y="11"/>
                    </a:lnTo>
                    <a:lnTo>
                      <a:pt x="120" y="0"/>
                    </a:lnTo>
                    <a:lnTo>
                      <a:pt x="129" y="20"/>
                    </a:lnTo>
                    <a:lnTo>
                      <a:pt x="137" y="1"/>
                    </a:lnTo>
                    <a:lnTo>
                      <a:pt x="146" y="21"/>
                    </a:lnTo>
                    <a:lnTo>
                      <a:pt x="154" y="20"/>
                    </a:lnTo>
                    <a:lnTo>
                      <a:pt x="163" y="61"/>
                    </a:lnTo>
                    <a:lnTo>
                      <a:pt x="172" y="64"/>
                    </a:lnTo>
                    <a:lnTo>
                      <a:pt x="180" y="37"/>
                    </a:lnTo>
                    <a:lnTo>
                      <a:pt x="189" y="52"/>
                    </a:lnTo>
                    <a:lnTo>
                      <a:pt x="197" y="52"/>
                    </a:lnTo>
                    <a:lnTo>
                      <a:pt x="206" y="55"/>
                    </a:lnTo>
                    <a:lnTo>
                      <a:pt x="214" y="82"/>
                    </a:lnTo>
                    <a:lnTo>
                      <a:pt x="223" y="82"/>
                    </a:lnTo>
                    <a:lnTo>
                      <a:pt x="232" y="78"/>
                    </a:lnTo>
                    <a:lnTo>
                      <a:pt x="240" y="81"/>
                    </a:lnTo>
                    <a:lnTo>
                      <a:pt x="249" y="59"/>
                    </a:lnTo>
                    <a:lnTo>
                      <a:pt x="257" y="36"/>
                    </a:lnTo>
                    <a:lnTo>
                      <a:pt x="266" y="52"/>
                    </a:lnTo>
                    <a:lnTo>
                      <a:pt x="274" y="45"/>
                    </a:lnTo>
                    <a:lnTo>
                      <a:pt x="283" y="48"/>
                    </a:lnTo>
                    <a:lnTo>
                      <a:pt x="292" y="47"/>
                    </a:lnTo>
                    <a:lnTo>
                      <a:pt x="300" y="68"/>
                    </a:lnTo>
                    <a:lnTo>
                      <a:pt x="309" y="64"/>
                    </a:lnTo>
                    <a:lnTo>
                      <a:pt x="317" y="77"/>
                    </a:lnTo>
                    <a:lnTo>
                      <a:pt x="326" y="74"/>
                    </a:lnTo>
                    <a:lnTo>
                      <a:pt x="334" y="55"/>
                    </a:lnTo>
                    <a:lnTo>
                      <a:pt x="343" y="66"/>
                    </a:lnTo>
                    <a:lnTo>
                      <a:pt x="352" y="102"/>
                    </a:lnTo>
                    <a:lnTo>
                      <a:pt x="360" y="135"/>
                    </a:lnTo>
                    <a:lnTo>
                      <a:pt x="369" y="138"/>
                    </a:lnTo>
                    <a:lnTo>
                      <a:pt x="377" y="134"/>
                    </a:lnTo>
                    <a:lnTo>
                      <a:pt x="386" y="122"/>
                    </a:lnTo>
                    <a:lnTo>
                      <a:pt x="394" y="113"/>
                    </a:lnTo>
                    <a:lnTo>
                      <a:pt x="403" y="83"/>
                    </a:lnTo>
                    <a:lnTo>
                      <a:pt x="412" y="88"/>
                    </a:lnTo>
                    <a:lnTo>
                      <a:pt x="420" y="12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6" name="Freeform 71"/>
              <p:cNvSpPr>
                <a:spLocks/>
              </p:cNvSpPr>
              <p:nvPr/>
            </p:nvSpPr>
            <p:spPr bwMode="auto">
              <a:xfrm>
                <a:off x="4200525" y="2443163"/>
                <a:ext cx="666750" cy="404813"/>
              </a:xfrm>
              <a:custGeom>
                <a:avLst/>
                <a:gdLst>
                  <a:gd name="T0" fmla="*/ 0 w 420"/>
                  <a:gd name="T1" fmla="*/ 56 h 255"/>
                  <a:gd name="T2" fmla="*/ 9 w 420"/>
                  <a:gd name="T3" fmla="*/ 52 h 255"/>
                  <a:gd name="T4" fmla="*/ 17 w 420"/>
                  <a:gd name="T5" fmla="*/ 36 h 255"/>
                  <a:gd name="T6" fmla="*/ 26 w 420"/>
                  <a:gd name="T7" fmla="*/ 58 h 255"/>
                  <a:gd name="T8" fmla="*/ 34 w 420"/>
                  <a:gd name="T9" fmla="*/ 51 h 255"/>
                  <a:gd name="T10" fmla="*/ 43 w 420"/>
                  <a:gd name="T11" fmla="*/ 34 h 255"/>
                  <a:gd name="T12" fmla="*/ 52 w 420"/>
                  <a:gd name="T13" fmla="*/ 16 h 255"/>
                  <a:gd name="T14" fmla="*/ 60 w 420"/>
                  <a:gd name="T15" fmla="*/ 93 h 255"/>
                  <a:gd name="T16" fmla="*/ 69 w 420"/>
                  <a:gd name="T17" fmla="*/ 118 h 255"/>
                  <a:gd name="T18" fmla="*/ 77 w 420"/>
                  <a:gd name="T19" fmla="*/ 142 h 255"/>
                  <a:gd name="T20" fmla="*/ 86 w 420"/>
                  <a:gd name="T21" fmla="*/ 153 h 255"/>
                  <a:gd name="T22" fmla="*/ 94 w 420"/>
                  <a:gd name="T23" fmla="*/ 146 h 255"/>
                  <a:gd name="T24" fmla="*/ 103 w 420"/>
                  <a:gd name="T25" fmla="*/ 176 h 255"/>
                  <a:gd name="T26" fmla="*/ 112 w 420"/>
                  <a:gd name="T27" fmla="*/ 192 h 255"/>
                  <a:gd name="T28" fmla="*/ 120 w 420"/>
                  <a:gd name="T29" fmla="*/ 208 h 255"/>
                  <a:gd name="T30" fmla="*/ 129 w 420"/>
                  <a:gd name="T31" fmla="*/ 232 h 255"/>
                  <a:gd name="T32" fmla="*/ 137 w 420"/>
                  <a:gd name="T33" fmla="*/ 255 h 255"/>
                  <a:gd name="T34" fmla="*/ 146 w 420"/>
                  <a:gd name="T35" fmla="*/ 225 h 255"/>
                  <a:gd name="T36" fmla="*/ 154 w 420"/>
                  <a:gd name="T37" fmla="*/ 209 h 255"/>
                  <a:gd name="T38" fmla="*/ 163 w 420"/>
                  <a:gd name="T39" fmla="*/ 212 h 255"/>
                  <a:gd name="T40" fmla="*/ 172 w 420"/>
                  <a:gd name="T41" fmla="*/ 224 h 255"/>
                  <a:gd name="T42" fmla="*/ 180 w 420"/>
                  <a:gd name="T43" fmla="*/ 198 h 255"/>
                  <a:gd name="T44" fmla="*/ 189 w 420"/>
                  <a:gd name="T45" fmla="*/ 149 h 255"/>
                  <a:gd name="T46" fmla="*/ 197 w 420"/>
                  <a:gd name="T47" fmla="*/ 127 h 255"/>
                  <a:gd name="T48" fmla="*/ 205 w 420"/>
                  <a:gd name="T49" fmla="*/ 107 h 255"/>
                  <a:gd name="T50" fmla="*/ 214 w 420"/>
                  <a:gd name="T51" fmla="*/ 91 h 255"/>
                  <a:gd name="T52" fmla="*/ 223 w 420"/>
                  <a:gd name="T53" fmla="*/ 102 h 255"/>
                  <a:gd name="T54" fmla="*/ 231 w 420"/>
                  <a:gd name="T55" fmla="*/ 94 h 255"/>
                  <a:gd name="T56" fmla="*/ 240 w 420"/>
                  <a:gd name="T57" fmla="*/ 58 h 255"/>
                  <a:gd name="T58" fmla="*/ 248 w 420"/>
                  <a:gd name="T59" fmla="*/ 27 h 255"/>
                  <a:gd name="T60" fmla="*/ 257 w 420"/>
                  <a:gd name="T61" fmla="*/ 29 h 255"/>
                  <a:gd name="T62" fmla="*/ 265 w 420"/>
                  <a:gd name="T63" fmla="*/ 72 h 255"/>
                  <a:gd name="T64" fmla="*/ 274 w 420"/>
                  <a:gd name="T65" fmla="*/ 109 h 255"/>
                  <a:gd name="T66" fmla="*/ 283 w 420"/>
                  <a:gd name="T67" fmla="*/ 118 h 255"/>
                  <a:gd name="T68" fmla="*/ 291 w 420"/>
                  <a:gd name="T69" fmla="*/ 127 h 255"/>
                  <a:gd name="T70" fmla="*/ 300 w 420"/>
                  <a:gd name="T71" fmla="*/ 89 h 255"/>
                  <a:gd name="T72" fmla="*/ 308 w 420"/>
                  <a:gd name="T73" fmla="*/ 80 h 255"/>
                  <a:gd name="T74" fmla="*/ 317 w 420"/>
                  <a:gd name="T75" fmla="*/ 56 h 255"/>
                  <a:gd name="T76" fmla="*/ 325 w 420"/>
                  <a:gd name="T77" fmla="*/ 52 h 255"/>
                  <a:gd name="T78" fmla="*/ 334 w 420"/>
                  <a:gd name="T79" fmla="*/ 42 h 255"/>
                  <a:gd name="T80" fmla="*/ 343 w 420"/>
                  <a:gd name="T81" fmla="*/ 33 h 255"/>
                  <a:gd name="T82" fmla="*/ 351 w 420"/>
                  <a:gd name="T83" fmla="*/ 25 h 255"/>
                  <a:gd name="T84" fmla="*/ 360 w 420"/>
                  <a:gd name="T85" fmla="*/ 6 h 255"/>
                  <a:gd name="T86" fmla="*/ 368 w 420"/>
                  <a:gd name="T87" fmla="*/ 20 h 255"/>
                  <a:gd name="T88" fmla="*/ 377 w 420"/>
                  <a:gd name="T89" fmla="*/ 58 h 255"/>
                  <a:gd name="T90" fmla="*/ 385 w 420"/>
                  <a:gd name="T91" fmla="*/ 61 h 255"/>
                  <a:gd name="T92" fmla="*/ 394 w 420"/>
                  <a:gd name="T93" fmla="*/ 59 h 255"/>
                  <a:gd name="T94" fmla="*/ 403 w 420"/>
                  <a:gd name="T95" fmla="*/ 32 h 255"/>
                  <a:gd name="T96" fmla="*/ 411 w 420"/>
                  <a:gd name="T97" fmla="*/ 5 h 255"/>
                  <a:gd name="T98" fmla="*/ 420 w 420"/>
                  <a:gd name="T99" fmla="*/ 0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55">
                    <a:moveTo>
                      <a:pt x="0" y="56"/>
                    </a:moveTo>
                    <a:lnTo>
                      <a:pt x="9" y="52"/>
                    </a:lnTo>
                    <a:lnTo>
                      <a:pt x="17" y="36"/>
                    </a:lnTo>
                    <a:lnTo>
                      <a:pt x="26" y="58"/>
                    </a:lnTo>
                    <a:lnTo>
                      <a:pt x="34" y="51"/>
                    </a:lnTo>
                    <a:lnTo>
                      <a:pt x="43" y="34"/>
                    </a:lnTo>
                    <a:lnTo>
                      <a:pt x="52" y="16"/>
                    </a:lnTo>
                    <a:lnTo>
                      <a:pt x="60" y="93"/>
                    </a:lnTo>
                    <a:lnTo>
                      <a:pt x="69" y="118"/>
                    </a:lnTo>
                    <a:lnTo>
                      <a:pt x="77" y="142"/>
                    </a:lnTo>
                    <a:lnTo>
                      <a:pt x="86" y="153"/>
                    </a:lnTo>
                    <a:lnTo>
                      <a:pt x="94" y="146"/>
                    </a:lnTo>
                    <a:lnTo>
                      <a:pt x="103" y="176"/>
                    </a:lnTo>
                    <a:lnTo>
                      <a:pt x="112" y="192"/>
                    </a:lnTo>
                    <a:lnTo>
                      <a:pt x="120" y="208"/>
                    </a:lnTo>
                    <a:lnTo>
                      <a:pt x="129" y="232"/>
                    </a:lnTo>
                    <a:lnTo>
                      <a:pt x="137" y="255"/>
                    </a:lnTo>
                    <a:lnTo>
                      <a:pt x="146" y="225"/>
                    </a:lnTo>
                    <a:lnTo>
                      <a:pt x="154" y="209"/>
                    </a:lnTo>
                    <a:lnTo>
                      <a:pt x="163" y="212"/>
                    </a:lnTo>
                    <a:lnTo>
                      <a:pt x="172" y="224"/>
                    </a:lnTo>
                    <a:lnTo>
                      <a:pt x="180" y="198"/>
                    </a:lnTo>
                    <a:lnTo>
                      <a:pt x="189" y="149"/>
                    </a:lnTo>
                    <a:lnTo>
                      <a:pt x="197" y="127"/>
                    </a:lnTo>
                    <a:lnTo>
                      <a:pt x="205" y="107"/>
                    </a:lnTo>
                    <a:lnTo>
                      <a:pt x="214" y="91"/>
                    </a:lnTo>
                    <a:lnTo>
                      <a:pt x="223" y="102"/>
                    </a:lnTo>
                    <a:lnTo>
                      <a:pt x="231" y="94"/>
                    </a:lnTo>
                    <a:lnTo>
                      <a:pt x="240" y="58"/>
                    </a:lnTo>
                    <a:lnTo>
                      <a:pt x="248" y="27"/>
                    </a:lnTo>
                    <a:lnTo>
                      <a:pt x="257" y="29"/>
                    </a:lnTo>
                    <a:lnTo>
                      <a:pt x="265" y="72"/>
                    </a:lnTo>
                    <a:lnTo>
                      <a:pt x="274" y="109"/>
                    </a:lnTo>
                    <a:lnTo>
                      <a:pt x="283" y="118"/>
                    </a:lnTo>
                    <a:lnTo>
                      <a:pt x="291" y="127"/>
                    </a:lnTo>
                    <a:lnTo>
                      <a:pt x="300" y="89"/>
                    </a:lnTo>
                    <a:lnTo>
                      <a:pt x="308" y="80"/>
                    </a:lnTo>
                    <a:lnTo>
                      <a:pt x="317" y="56"/>
                    </a:lnTo>
                    <a:lnTo>
                      <a:pt x="325" y="52"/>
                    </a:lnTo>
                    <a:lnTo>
                      <a:pt x="334" y="42"/>
                    </a:lnTo>
                    <a:lnTo>
                      <a:pt x="343" y="33"/>
                    </a:lnTo>
                    <a:lnTo>
                      <a:pt x="351" y="25"/>
                    </a:lnTo>
                    <a:lnTo>
                      <a:pt x="360" y="6"/>
                    </a:lnTo>
                    <a:lnTo>
                      <a:pt x="368" y="20"/>
                    </a:lnTo>
                    <a:lnTo>
                      <a:pt x="377" y="58"/>
                    </a:lnTo>
                    <a:lnTo>
                      <a:pt x="385" y="61"/>
                    </a:lnTo>
                    <a:lnTo>
                      <a:pt x="394" y="59"/>
                    </a:lnTo>
                    <a:lnTo>
                      <a:pt x="403" y="32"/>
                    </a:lnTo>
                    <a:lnTo>
                      <a:pt x="411" y="5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7" name="Freeform 72"/>
              <p:cNvSpPr>
                <a:spLocks/>
              </p:cNvSpPr>
              <p:nvPr/>
            </p:nvSpPr>
            <p:spPr bwMode="auto">
              <a:xfrm>
                <a:off x="4867275" y="2344738"/>
                <a:ext cx="665163" cy="423863"/>
              </a:xfrm>
              <a:custGeom>
                <a:avLst/>
                <a:gdLst>
                  <a:gd name="T0" fmla="*/ 0 w 419"/>
                  <a:gd name="T1" fmla="*/ 62 h 267"/>
                  <a:gd name="T2" fmla="*/ 8 w 419"/>
                  <a:gd name="T3" fmla="*/ 47 h 267"/>
                  <a:gd name="T4" fmla="*/ 17 w 419"/>
                  <a:gd name="T5" fmla="*/ 43 h 267"/>
                  <a:gd name="T6" fmla="*/ 25 w 419"/>
                  <a:gd name="T7" fmla="*/ 41 h 267"/>
                  <a:gd name="T8" fmla="*/ 34 w 419"/>
                  <a:gd name="T9" fmla="*/ 37 h 267"/>
                  <a:gd name="T10" fmla="*/ 43 w 419"/>
                  <a:gd name="T11" fmla="*/ 50 h 267"/>
                  <a:gd name="T12" fmla="*/ 51 w 419"/>
                  <a:gd name="T13" fmla="*/ 67 h 267"/>
                  <a:gd name="T14" fmla="*/ 60 w 419"/>
                  <a:gd name="T15" fmla="*/ 75 h 267"/>
                  <a:gd name="T16" fmla="*/ 68 w 419"/>
                  <a:gd name="T17" fmla="*/ 93 h 267"/>
                  <a:gd name="T18" fmla="*/ 77 w 419"/>
                  <a:gd name="T19" fmla="*/ 127 h 267"/>
                  <a:gd name="T20" fmla="*/ 85 w 419"/>
                  <a:gd name="T21" fmla="*/ 166 h 267"/>
                  <a:gd name="T22" fmla="*/ 94 w 419"/>
                  <a:gd name="T23" fmla="*/ 179 h 267"/>
                  <a:gd name="T24" fmla="*/ 103 w 419"/>
                  <a:gd name="T25" fmla="*/ 189 h 267"/>
                  <a:gd name="T26" fmla="*/ 111 w 419"/>
                  <a:gd name="T27" fmla="*/ 177 h 267"/>
                  <a:gd name="T28" fmla="*/ 120 w 419"/>
                  <a:gd name="T29" fmla="*/ 151 h 267"/>
                  <a:gd name="T30" fmla="*/ 128 w 419"/>
                  <a:gd name="T31" fmla="*/ 176 h 267"/>
                  <a:gd name="T32" fmla="*/ 137 w 419"/>
                  <a:gd name="T33" fmla="*/ 235 h 267"/>
                  <a:gd name="T34" fmla="*/ 145 w 419"/>
                  <a:gd name="T35" fmla="*/ 266 h 267"/>
                  <a:gd name="T36" fmla="*/ 154 w 419"/>
                  <a:gd name="T37" fmla="*/ 237 h 267"/>
                  <a:gd name="T38" fmla="*/ 163 w 419"/>
                  <a:gd name="T39" fmla="*/ 245 h 267"/>
                  <a:gd name="T40" fmla="*/ 171 w 419"/>
                  <a:gd name="T41" fmla="*/ 267 h 267"/>
                  <a:gd name="T42" fmla="*/ 180 w 419"/>
                  <a:gd name="T43" fmla="*/ 262 h 267"/>
                  <a:gd name="T44" fmla="*/ 188 w 419"/>
                  <a:gd name="T45" fmla="*/ 216 h 267"/>
                  <a:gd name="T46" fmla="*/ 197 w 419"/>
                  <a:gd name="T47" fmla="*/ 168 h 267"/>
                  <a:gd name="T48" fmla="*/ 205 w 419"/>
                  <a:gd name="T49" fmla="*/ 173 h 267"/>
                  <a:gd name="T50" fmla="*/ 214 w 419"/>
                  <a:gd name="T51" fmla="*/ 191 h 267"/>
                  <a:gd name="T52" fmla="*/ 223 w 419"/>
                  <a:gd name="T53" fmla="*/ 194 h 267"/>
                  <a:gd name="T54" fmla="*/ 231 w 419"/>
                  <a:gd name="T55" fmla="*/ 170 h 267"/>
                  <a:gd name="T56" fmla="*/ 240 w 419"/>
                  <a:gd name="T57" fmla="*/ 182 h 267"/>
                  <a:gd name="T58" fmla="*/ 248 w 419"/>
                  <a:gd name="T59" fmla="*/ 191 h 267"/>
                  <a:gd name="T60" fmla="*/ 257 w 419"/>
                  <a:gd name="T61" fmla="*/ 187 h 267"/>
                  <a:gd name="T62" fmla="*/ 265 w 419"/>
                  <a:gd name="T63" fmla="*/ 187 h 267"/>
                  <a:gd name="T64" fmla="*/ 274 w 419"/>
                  <a:gd name="T65" fmla="*/ 158 h 267"/>
                  <a:gd name="T66" fmla="*/ 283 w 419"/>
                  <a:gd name="T67" fmla="*/ 175 h 267"/>
                  <a:gd name="T68" fmla="*/ 291 w 419"/>
                  <a:gd name="T69" fmla="*/ 160 h 267"/>
                  <a:gd name="T70" fmla="*/ 300 w 419"/>
                  <a:gd name="T71" fmla="*/ 164 h 267"/>
                  <a:gd name="T72" fmla="*/ 308 w 419"/>
                  <a:gd name="T73" fmla="*/ 151 h 267"/>
                  <a:gd name="T74" fmla="*/ 317 w 419"/>
                  <a:gd name="T75" fmla="*/ 116 h 267"/>
                  <a:gd name="T76" fmla="*/ 325 w 419"/>
                  <a:gd name="T77" fmla="*/ 97 h 267"/>
                  <a:gd name="T78" fmla="*/ 334 w 419"/>
                  <a:gd name="T79" fmla="*/ 104 h 267"/>
                  <a:gd name="T80" fmla="*/ 342 w 419"/>
                  <a:gd name="T81" fmla="*/ 104 h 267"/>
                  <a:gd name="T82" fmla="*/ 351 w 419"/>
                  <a:gd name="T83" fmla="*/ 92 h 267"/>
                  <a:gd name="T84" fmla="*/ 359 w 419"/>
                  <a:gd name="T85" fmla="*/ 83 h 267"/>
                  <a:gd name="T86" fmla="*/ 368 w 419"/>
                  <a:gd name="T87" fmla="*/ 57 h 267"/>
                  <a:gd name="T88" fmla="*/ 377 w 419"/>
                  <a:gd name="T89" fmla="*/ 23 h 267"/>
                  <a:gd name="T90" fmla="*/ 385 w 419"/>
                  <a:gd name="T91" fmla="*/ 25 h 267"/>
                  <a:gd name="T92" fmla="*/ 394 w 419"/>
                  <a:gd name="T93" fmla="*/ 17 h 267"/>
                  <a:gd name="T94" fmla="*/ 402 w 419"/>
                  <a:gd name="T95" fmla="*/ 15 h 267"/>
                  <a:gd name="T96" fmla="*/ 411 w 419"/>
                  <a:gd name="T97" fmla="*/ 3 h 267"/>
                  <a:gd name="T98" fmla="*/ 419 w 419"/>
                  <a:gd name="T99" fmla="*/ 0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7">
                    <a:moveTo>
                      <a:pt x="0" y="62"/>
                    </a:moveTo>
                    <a:lnTo>
                      <a:pt x="8" y="47"/>
                    </a:lnTo>
                    <a:lnTo>
                      <a:pt x="17" y="43"/>
                    </a:lnTo>
                    <a:lnTo>
                      <a:pt x="25" y="41"/>
                    </a:lnTo>
                    <a:lnTo>
                      <a:pt x="34" y="37"/>
                    </a:lnTo>
                    <a:lnTo>
                      <a:pt x="43" y="50"/>
                    </a:lnTo>
                    <a:lnTo>
                      <a:pt x="51" y="67"/>
                    </a:lnTo>
                    <a:lnTo>
                      <a:pt x="60" y="75"/>
                    </a:lnTo>
                    <a:lnTo>
                      <a:pt x="68" y="93"/>
                    </a:lnTo>
                    <a:lnTo>
                      <a:pt x="77" y="127"/>
                    </a:lnTo>
                    <a:lnTo>
                      <a:pt x="85" y="166"/>
                    </a:lnTo>
                    <a:lnTo>
                      <a:pt x="94" y="179"/>
                    </a:lnTo>
                    <a:lnTo>
                      <a:pt x="103" y="189"/>
                    </a:lnTo>
                    <a:lnTo>
                      <a:pt x="111" y="177"/>
                    </a:lnTo>
                    <a:lnTo>
                      <a:pt x="120" y="151"/>
                    </a:lnTo>
                    <a:lnTo>
                      <a:pt x="128" y="176"/>
                    </a:lnTo>
                    <a:lnTo>
                      <a:pt x="137" y="235"/>
                    </a:lnTo>
                    <a:lnTo>
                      <a:pt x="145" y="266"/>
                    </a:lnTo>
                    <a:lnTo>
                      <a:pt x="154" y="237"/>
                    </a:lnTo>
                    <a:lnTo>
                      <a:pt x="163" y="245"/>
                    </a:lnTo>
                    <a:lnTo>
                      <a:pt x="171" y="267"/>
                    </a:lnTo>
                    <a:lnTo>
                      <a:pt x="180" y="262"/>
                    </a:lnTo>
                    <a:lnTo>
                      <a:pt x="188" y="216"/>
                    </a:lnTo>
                    <a:lnTo>
                      <a:pt x="197" y="168"/>
                    </a:lnTo>
                    <a:lnTo>
                      <a:pt x="205" y="173"/>
                    </a:lnTo>
                    <a:lnTo>
                      <a:pt x="214" y="191"/>
                    </a:lnTo>
                    <a:lnTo>
                      <a:pt x="223" y="194"/>
                    </a:lnTo>
                    <a:lnTo>
                      <a:pt x="231" y="170"/>
                    </a:lnTo>
                    <a:lnTo>
                      <a:pt x="240" y="182"/>
                    </a:lnTo>
                    <a:lnTo>
                      <a:pt x="248" y="191"/>
                    </a:lnTo>
                    <a:lnTo>
                      <a:pt x="257" y="187"/>
                    </a:lnTo>
                    <a:lnTo>
                      <a:pt x="265" y="187"/>
                    </a:lnTo>
                    <a:lnTo>
                      <a:pt x="274" y="158"/>
                    </a:lnTo>
                    <a:lnTo>
                      <a:pt x="283" y="175"/>
                    </a:lnTo>
                    <a:lnTo>
                      <a:pt x="291" y="160"/>
                    </a:lnTo>
                    <a:lnTo>
                      <a:pt x="300" y="164"/>
                    </a:lnTo>
                    <a:lnTo>
                      <a:pt x="308" y="151"/>
                    </a:lnTo>
                    <a:lnTo>
                      <a:pt x="317" y="116"/>
                    </a:lnTo>
                    <a:lnTo>
                      <a:pt x="325" y="97"/>
                    </a:lnTo>
                    <a:lnTo>
                      <a:pt x="334" y="104"/>
                    </a:lnTo>
                    <a:lnTo>
                      <a:pt x="342" y="104"/>
                    </a:lnTo>
                    <a:lnTo>
                      <a:pt x="351" y="92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23"/>
                    </a:lnTo>
                    <a:lnTo>
                      <a:pt x="385" y="25"/>
                    </a:lnTo>
                    <a:lnTo>
                      <a:pt x="394" y="17"/>
                    </a:lnTo>
                    <a:lnTo>
                      <a:pt x="402" y="15"/>
                    </a:lnTo>
                    <a:lnTo>
                      <a:pt x="411" y="3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8" name="Freeform 73"/>
              <p:cNvSpPr>
                <a:spLocks/>
              </p:cNvSpPr>
              <p:nvPr/>
            </p:nvSpPr>
            <p:spPr bwMode="auto">
              <a:xfrm>
                <a:off x="5532438" y="2301875"/>
                <a:ext cx="204788" cy="157163"/>
              </a:xfrm>
              <a:custGeom>
                <a:avLst/>
                <a:gdLst>
                  <a:gd name="T0" fmla="*/ 0 w 129"/>
                  <a:gd name="T1" fmla="*/ 27 h 99"/>
                  <a:gd name="T2" fmla="*/ 9 w 129"/>
                  <a:gd name="T3" fmla="*/ 0 h 99"/>
                  <a:gd name="T4" fmla="*/ 18 w 129"/>
                  <a:gd name="T5" fmla="*/ 4 h 99"/>
                  <a:gd name="T6" fmla="*/ 26 w 129"/>
                  <a:gd name="T7" fmla="*/ 55 h 99"/>
                  <a:gd name="T8" fmla="*/ 35 w 129"/>
                  <a:gd name="T9" fmla="*/ 72 h 99"/>
                  <a:gd name="T10" fmla="*/ 43 w 129"/>
                  <a:gd name="T11" fmla="*/ 66 h 99"/>
                  <a:gd name="T12" fmla="*/ 52 w 129"/>
                  <a:gd name="T13" fmla="*/ 54 h 99"/>
                  <a:gd name="T14" fmla="*/ 60 w 129"/>
                  <a:gd name="T15" fmla="*/ 51 h 99"/>
                  <a:gd name="T16" fmla="*/ 69 w 129"/>
                  <a:gd name="T17" fmla="*/ 35 h 99"/>
                  <a:gd name="T18" fmla="*/ 78 w 129"/>
                  <a:gd name="T19" fmla="*/ 61 h 99"/>
                  <a:gd name="T20" fmla="*/ 86 w 129"/>
                  <a:gd name="T21" fmla="*/ 95 h 99"/>
                  <a:gd name="T22" fmla="*/ 95 w 129"/>
                  <a:gd name="T23" fmla="*/ 99 h 99"/>
                  <a:gd name="T24" fmla="*/ 103 w 129"/>
                  <a:gd name="T25" fmla="*/ 92 h 99"/>
                  <a:gd name="T26" fmla="*/ 112 w 129"/>
                  <a:gd name="T27" fmla="*/ 89 h 99"/>
                  <a:gd name="T28" fmla="*/ 120 w 129"/>
                  <a:gd name="T29" fmla="*/ 91 h 99"/>
                  <a:gd name="T30" fmla="*/ 129 w 129"/>
                  <a:gd name="T31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99">
                    <a:moveTo>
                      <a:pt x="0" y="27"/>
                    </a:moveTo>
                    <a:lnTo>
                      <a:pt x="9" y="0"/>
                    </a:lnTo>
                    <a:lnTo>
                      <a:pt x="18" y="4"/>
                    </a:lnTo>
                    <a:lnTo>
                      <a:pt x="26" y="55"/>
                    </a:lnTo>
                    <a:lnTo>
                      <a:pt x="35" y="72"/>
                    </a:lnTo>
                    <a:lnTo>
                      <a:pt x="43" y="66"/>
                    </a:lnTo>
                    <a:lnTo>
                      <a:pt x="52" y="54"/>
                    </a:lnTo>
                    <a:lnTo>
                      <a:pt x="60" y="51"/>
                    </a:lnTo>
                    <a:lnTo>
                      <a:pt x="69" y="35"/>
                    </a:lnTo>
                    <a:lnTo>
                      <a:pt x="78" y="61"/>
                    </a:lnTo>
                    <a:lnTo>
                      <a:pt x="86" y="95"/>
                    </a:lnTo>
                    <a:lnTo>
                      <a:pt x="95" y="99"/>
                    </a:lnTo>
                    <a:lnTo>
                      <a:pt x="103" y="92"/>
                    </a:lnTo>
                    <a:lnTo>
                      <a:pt x="112" y="89"/>
                    </a:lnTo>
                    <a:lnTo>
                      <a:pt x="120" y="91"/>
                    </a:lnTo>
                    <a:lnTo>
                      <a:pt x="129" y="99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6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829719" y="1715893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76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829719" y="1715893"/>
                  <a:ext cx="980736" cy="12267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3810" r="-4761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78" name="Rectangle 31"/>
            <p:cNvSpPr>
              <a:spLocks noChangeArrowheads="1"/>
            </p:cNvSpPr>
            <p:nvPr/>
          </p:nvSpPr>
          <p:spPr bwMode="auto">
            <a:xfrm>
              <a:off x="1859528" y="2277887"/>
              <a:ext cx="943008" cy="127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8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667" name="Rectangle 31"/>
            <p:cNvSpPr>
              <a:spLocks noChangeArrowheads="1"/>
            </p:cNvSpPr>
            <p:nvPr/>
          </p:nvSpPr>
          <p:spPr bwMode="auto">
            <a:xfrm>
              <a:off x="2153678" y="118454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21124" y="2439832"/>
            <a:ext cx="1643567" cy="1199703"/>
            <a:chOff x="3064521" y="1197926"/>
            <a:chExt cx="1643567" cy="1199703"/>
          </a:xfrm>
        </p:grpSpPr>
        <p:grpSp>
          <p:nvGrpSpPr>
            <p:cNvPr id="1672" name="Group 1671"/>
            <p:cNvGrpSpPr/>
            <p:nvPr/>
          </p:nvGrpSpPr>
          <p:grpSpPr>
            <a:xfrm>
              <a:off x="3228913" y="1432206"/>
              <a:ext cx="1479175" cy="820735"/>
              <a:chOff x="6327580" y="1924050"/>
              <a:chExt cx="2529083" cy="1368425"/>
            </a:xfrm>
          </p:grpSpPr>
          <p:sp>
            <p:nvSpPr>
              <p:cNvPr id="2573" name="Line 75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74" name="Line 76"/>
              <p:cNvSpPr>
                <a:spLocks noChangeShapeType="1"/>
              </p:cNvSpPr>
              <p:nvPr/>
            </p:nvSpPr>
            <p:spPr bwMode="auto">
              <a:xfrm flipV="1">
                <a:off x="65913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5" name="Line 77"/>
              <p:cNvSpPr>
                <a:spLocks noChangeShapeType="1"/>
              </p:cNvSpPr>
              <p:nvPr/>
            </p:nvSpPr>
            <p:spPr bwMode="auto">
              <a:xfrm flipV="1">
                <a:off x="70437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6" name="Line 78"/>
              <p:cNvSpPr>
                <a:spLocks noChangeShapeType="1"/>
              </p:cNvSpPr>
              <p:nvPr/>
            </p:nvSpPr>
            <p:spPr bwMode="auto">
              <a:xfrm flipV="1">
                <a:off x="74977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7" name="Line 79"/>
              <p:cNvSpPr>
                <a:spLocks noChangeShapeType="1"/>
              </p:cNvSpPr>
              <p:nvPr/>
            </p:nvSpPr>
            <p:spPr bwMode="auto">
              <a:xfrm flipV="1">
                <a:off x="79502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8" name="Line 80"/>
              <p:cNvSpPr>
                <a:spLocks noChangeShapeType="1"/>
              </p:cNvSpPr>
              <p:nvPr/>
            </p:nvSpPr>
            <p:spPr bwMode="auto">
              <a:xfrm flipV="1">
                <a:off x="840422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9" name="Line 81"/>
              <p:cNvSpPr>
                <a:spLocks noChangeShapeType="1"/>
              </p:cNvSpPr>
              <p:nvPr/>
            </p:nvSpPr>
            <p:spPr bwMode="auto">
              <a:xfrm flipV="1">
                <a:off x="88566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70" name="Rectangle 82"/>
              <p:cNvSpPr>
                <a:spLocks noChangeArrowheads="1"/>
              </p:cNvSpPr>
              <p:nvPr/>
            </p:nvSpPr>
            <p:spPr bwMode="auto">
              <a:xfrm>
                <a:off x="6540500" y="316865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71" name="Rectangle 84"/>
              <p:cNvSpPr>
                <a:spLocks noChangeArrowheads="1"/>
              </p:cNvSpPr>
              <p:nvPr/>
            </p:nvSpPr>
            <p:spPr bwMode="auto">
              <a:xfrm>
                <a:off x="7313613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72" name="Rectangle 86"/>
              <p:cNvSpPr>
                <a:spLocks noChangeArrowheads="1"/>
              </p:cNvSpPr>
              <p:nvPr/>
            </p:nvSpPr>
            <p:spPr bwMode="auto">
              <a:xfrm>
                <a:off x="8213725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73" name="Line 88"/>
              <p:cNvSpPr>
                <a:spLocks noChangeShapeType="1"/>
              </p:cNvSpPr>
              <p:nvPr/>
            </p:nvSpPr>
            <p:spPr bwMode="auto">
              <a:xfrm flipV="1">
                <a:off x="6591300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74" name="Line 89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75" name="Line 90"/>
              <p:cNvSpPr>
                <a:spLocks noChangeShapeType="1"/>
              </p:cNvSpPr>
              <p:nvPr/>
            </p:nvSpPr>
            <p:spPr bwMode="auto">
              <a:xfrm>
                <a:off x="6591300" y="26289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62" name="Line 91"/>
              <p:cNvSpPr>
                <a:spLocks noChangeShapeType="1"/>
              </p:cNvSpPr>
              <p:nvPr/>
            </p:nvSpPr>
            <p:spPr bwMode="auto">
              <a:xfrm>
                <a:off x="6591300" y="212566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2763" name="Group 2762"/>
              <p:cNvGrpSpPr/>
              <p:nvPr/>
            </p:nvGrpSpPr>
            <p:grpSpPr>
              <a:xfrm>
                <a:off x="6327580" y="2032000"/>
                <a:ext cx="171321" cy="1133475"/>
                <a:chOff x="6327580" y="2032000"/>
                <a:chExt cx="171321" cy="1133475"/>
              </a:xfrm>
            </p:grpSpPr>
            <p:sp>
              <p:nvSpPr>
                <p:cNvPr id="2811" name="Rectangle 92"/>
                <p:cNvSpPr>
                  <a:spLocks noChangeArrowheads="1"/>
                </p:cNvSpPr>
                <p:nvPr/>
              </p:nvSpPr>
              <p:spPr bwMode="auto">
                <a:xfrm>
                  <a:off x="6441751" y="3041652"/>
                  <a:ext cx="57150" cy="1238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12" name="Rectangle 93"/>
                <p:cNvSpPr>
                  <a:spLocks noChangeArrowheads="1"/>
                </p:cNvSpPr>
                <p:nvPr/>
              </p:nvSpPr>
              <p:spPr bwMode="auto">
                <a:xfrm>
                  <a:off x="6327580" y="2555875"/>
                  <a:ext cx="144463" cy="1238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13" name="Rectangle 94"/>
                <p:cNvSpPr>
                  <a:spLocks noChangeArrowheads="1"/>
                </p:cNvSpPr>
                <p:nvPr/>
              </p:nvSpPr>
              <p:spPr bwMode="auto">
                <a:xfrm>
                  <a:off x="6432550" y="203200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764" name="Freeform 95"/>
              <p:cNvSpPr>
                <a:spLocks/>
              </p:cNvSpPr>
              <p:nvPr/>
            </p:nvSpPr>
            <p:spPr bwMode="auto">
              <a:xfrm>
                <a:off x="6592888" y="2305050"/>
                <a:ext cx="665163" cy="827088"/>
              </a:xfrm>
              <a:custGeom>
                <a:avLst/>
                <a:gdLst>
                  <a:gd name="T0" fmla="*/ 0 w 419"/>
                  <a:gd name="T1" fmla="*/ 521 h 521"/>
                  <a:gd name="T2" fmla="*/ 8 w 419"/>
                  <a:gd name="T3" fmla="*/ 490 h 521"/>
                  <a:gd name="T4" fmla="*/ 17 w 419"/>
                  <a:gd name="T5" fmla="*/ 450 h 521"/>
                  <a:gd name="T6" fmla="*/ 26 w 419"/>
                  <a:gd name="T7" fmla="*/ 499 h 521"/>
                  <a:gd name="T8" fmla="*/ 34 w 419"/>
                  <a:gd name="T9" fmla="*/ 491 h 521"/>
                  <a:gd name="T10" fmla="*/ 43 w 419"/>
                  <a:gd name="T11" fmla="*/ 450 h 521"/>
                  <a:gd name="T12" fmla="*/ 51 w 419"/>
                  <a:gd name="T13" fmla="*/ 364 h 521"/>
                  <a:gd name="T14" fmla="*/ 60 w 419"/>
                  <a:gd name="T15" fmla="*/ 348 h 521"/>
                  <a:gd name="T16" fmla="*/ 68 w 419"/>
                  <a:gd name="T17" fmla="*/ 141 h 521"/>
                  <a:gd name="T18" fmla="*/ 77 w 419"/>
                  <a:gd name="T19" fmla="*/ 430 h 521"/>
                  <a:gd name="T20" fmla="*/ 86 w 419"/>
                  <a:gd name="T21" fmla="*/ 496 h 521"/>
                  <a:gd name="T22" fmla="*/ 94 w 419"/>
                  <a:gd name="T23" fmla="*/ 359 h 521"/>
                  <a:gd name="T24" fmla="*/ 102 w 419"/>
                  <a:gd name="T25" fmla="*/ 173 h 521"/>
                  <a:gd name="T26" fmla="*/ 111 w 419"/>
                  <a:gd name="T27" fmla="*/ 0 h 521"/>
                  <a:gd name="T28" fmla="*/ 119 w 419"/>
                  <a:gd name="T29" fmla="*/ 354 h 521"/>
                  <a:gd name="T30" fmla="*/ 128 w 419"/>
                  <a:gd name="T31" fmla="*/ 466 h 521"/>
                  <a:gd name="T32" fmla="*/ 137 w 419"/>
                  <a:gd name="T33" fmla="*/ 472 h 521"/>
                  <a:gd name="T34" fmla="*/ 145 w 419"/>
                  <a:gd name="T35" fmla="*/ 414 h 521"/>
                  <a:gd name="T36" fmla="*/ 154 w 419"/>
                  <a:gd name="T37" fmla="*/ 476 h 521"/>
                  <a:gd name="T38" fmla="*/ 162 w 419"/>
                  <a:gd name="T39" fmla="*/ 508 h 521"/>
                  <a:gd name="T40" fmla="*/ 171 w 419"/>
                  <a:gd name="T41" fmla="*/ 519 h 521"/>
                  <a:gd name="T42" fmla="*/ 179 w 419"/>
                  <a:gd name="T43" fmla="*/ 399 h 521"/>
                  <a:gd name="T44" fmla="*/ 188 w 419"/>
                  <a:gd name="T45" fmla="*/ 322 h 521"/>
                  <a:gd name="T46" fmla="*/ 197 w 419"/>
                  <a:gd name="T47" fmla="*/ 445 h 521"/>
                  <a:gd name="T48" fmla="*/ 205 w 419"/>
                  <a:gd name="T49" fmla="*/ 406 h 521"/>
                  <a:gd name="T50" fmla="*/ 214 w 419"/>
                  <a:gd name="T51" fmla="*/ 20 h 521"/>
                  <a:gd name="T52" fmla="*/ 222 w 419"/>
                  <a:gd name="T53" fmla="*/ 115 h 521"/>
                  <a:gd name="T54" fmla="*/ 231 w 419"/>
                  <a:gd name="T55" fmla="*/ 479 h 521"/>
                  <a:gd name="T56" fmla="*/ 239 w 419"/>
                  <a:gd name="T57" fmla="*/ 423 h 521"/>
                  <a:gd name="T58" fmla="*/ 248 w 419"/>
                  <a:gd name="T59" fmla="*/ 468 h 521"/>
                  <a:gd name="T60" fmla="*/ 257 w 419"/>
                  <a:gd name="T61" fmla="*/ 434 h 521"/>
                  <a:gd name="T62" fmla="*/ 265 w 419"/>
                  <a:gd name="T63" fmla="*/ 465 h 521"/>
                  <a:gd name="T64" fmla="*/ 274 w 419"/>
                  <a:gd name="T65" fmla="*/ 512 h 521"/>
                  <a:gd name="T66" fmla="*/ 282 w 419"/>
                  <a:gd name="T67" fmla="*/ 451 h 521"/>
                  <a:gd name="T68" fmla="*/ 291 w 419"/>
                  <a:gd name="T69" fmla="*/ 504 h 521"/>
                  <a:gd name="T70" fmla="*/ 299 w 419"/>
                  <a:gd name="T71" fmla="*/ 483 h 521"/>
                  <a:gd name="T72" fmla="*/ 308 w 419"/>
                  <a:gd name="T73" fmla="*/ 451 h 521"/>
                  <a:gd name="T74" fmla="*/ 317 w 419"/>
                  <a:gd name="T75" fmla="*/ 517 h 521"/>
                  <a:gd name="T76" fmla="*/ 325 w 419"/>
                  <a:gd name="T77" fmla="*/ 506 h 521"/>
                  <a:gd name="T78" fmla="*/ 334 w 419"/>
                  <a:gd name="T79" fmla="*/ 118 h 521"/>
                  <a:gd name="T80" fmla="*/ 342 w 419"/>
                  <a:gd name="T81" fmla="*/ 213 h 521"/>
                  <a:gd name="T82" fmla="*/ 351 w 419"/>
                  <a:gd name="T83" fmla="*/ 319 h 521"/>
                  <a:gd name="T84" fmla="*/ 359 w 419"/>
                  <a:gd name="T85" fmla="*/ 422 h 521"/>
                  <a:gd name="T86" fmla="*/ 368 w 419"/>
                  <a:gd name="T87" fmla="*/ 520 h 521"/>
                  <a:gd name="T88" fmla="*/ 377 w 419"/>
                  <a:gd name="T89" fmla="*/ 468 h 521"/>
                  <a:gd name="T90" fmla="*/ 385 w 419"/>
                  <a:gd name="T91" fmla="*/ 234 h 521"/>
                  <a:gd name="T92" fmla="*/ 394 w 419"/>
                  <a:gd name="T93" fmla="*/ 397 h 521"/>
                  <a:gd name="T94" fmla="*/ 402 w 419"/>
                  <a:gd name="T95" fmla="*/ 329 h 521"/>
                  <a:gd name="T96" fmla="*/ 411 w 419"/>
                  <a:gd name="T97" fmla="*/ 380 h 521"/>
                  <a:gd name="T98" fmla="*/ 419 w 419"/>
                  <a:gd name="T99" fmla="*/ 454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1">
                    <a:moveTo>
                      <a:pt x="0" y="521"/>
                    </a:moveTo>
                    <a:lnTo>
                      <a:pt x="8" y="490"/>
                    </a:lnTo>
                    <a:lnTo>
                      <a:pt x="17" y="450"/>
                    </a:lnTo>
                    <a:lnTo>
                      <a:pt x="26" y="499"/>
                    </a:lnTo>
                    <a:lnTo>
                      <a:pt x="34" y="491"/>
                    </a:lnTo>
                    <a:lnTo>
                      <a:pt x="43" y="450"/>
                    </a:lnTo>
                    <a:lnTo>
                      <a:pt x="51" y="364"/>
                    </a:lnTo>
                    <a:lnTo>
                      <a:pt x="60" y="348"/>
                    </a:lnTo>
                    <a:lnTo>
                      <a:pt x="68" y="141"/>
                    </a:lnTo>
                    <a:lnTo>
                      <a:pt x="77" y="430"/>
                    </a:lnTo>
                    <a:lnTo>
                      <a:pt x="86" y="496"/>
                    </a:lnTo>
                    <a:lnTo>
                      <a:pt x="94" y="359"/>
                    </a:lnTo>
                    <a:lnTo>
                      <a:pt x="102" y="173"/>
                    </a:lnTo>
                    <a:lnTo>
                      <a:pt x="111" y="0"/>
                    </a:lnTo>
                    <a:lnTo>
                      <a:pt x="119" y="354"/>
                    </a:lnTo>
                    <a:lnTo>
                      <a:pt x="128" y="466"/>
                    </a:lnTo>
                    <a:lnTo>
                      <a:pt x="137" y="472"/>
                    </a:lnTo>
                    <a:lnTo>
                      <a:pt x="145" y="414"/>
                    </a:lnTo>
                    <a:lnTo>
                      <a:pt x="154" y="476"/>
                    </a:lnTo>
                    <a:lnTo>
                      <a:pt x="162" y="508"/>
                    </a:lnTo>
                    <a:lnTo>
                      <a:pt x="171" y="519"/>
                    </a:lnTo>
                    <a:lnTo>
                      <a:pt x="179" y="399"/>
                    </a:lnTo>
                    <a:lnTo>
                      <a:pt x="188" y="322"/>
                    </a:lnTo>
                    <a:lnTo>
                      <a:pt x="197" y="445"/>
                    </a:lnTo>
                    <a:lnTo>
                      <a:pt x="205" y="406"/>
                    </a:lnTo>
                    <a:lnTo>
                      <a:pt x="214" y="20"/>
                    </a:lnTo>
                    <a:lnTo>
                      <a:pt x="222" y="115"/>
                    </a:lnTo>
                    <a:lnTo>
                      <a:pt x="231" y="479"/>
                    </a:lnTo>
                    <a:lnTo>
                      <a:pt x="239" y="423"/>
                    </a:lnTo>
                    <a:lnTo>
                      <a:pt x="248" y="468"/>
                    </a:lnTo>
                    <a:lnTo>
                      <a:pt x="257" y="434"/>
                    </a:lnTo>
                    <a:lnTo>
                      <a:pt x="265" y="465"/>
                    </a:lnTo>
                    <a:lnTo>
                      <a:pt x="274" y="512"/>
                    </a:lnTo>
                    <a:lnTo>
                      <a:pt x="282" y="451"/>
                    </a:lnTo>
                    <a:lnTo>
                      <a:pt x="291" y="504"/>
                    </a:lnTo>
                    <a:lnTo>
                      <a:pt x="299" y="483"/>
                    </a:lnTo>
                    <a:lnTo>
                      <a:pt x="308" y="451"/>
                    </a:lnTo>
                    <a:lnTo>
                      <a:pt x="317" y="517"/>
                    </a:lnTo>
                    <a:lnTo>
                      <a:pt x="325" y="506"/>
                    </a:lnTo>
                    <a:lnTo>
                      <a:pt x="334" y="118"/>
                    </a:lnTo>
                    <a:lnTo>
                      <a:pt x="342" y="213"/>
                    </a:lnTo>
                    <a:lnTo>
                      <a:pt x="351" y="319"/>
                    </a:lnTo>
                    <a:lnTo>
                      <a:pt x="359" y="422"/>
                    </a:lnTo>
                    <a:lnTo>
                      <a:pt x="368" y="520"/>
                    </a:lnTo>
                    <a:lnTo>
                      <a:pt x="377" y="468"/>
                    </a:lnTo>
                    <a:lnTo>
                      <a:pt x="385" y="234"/>
                    </a:lnTo>
                    <a:lnTo>
                      <a:pt x="394" y="397"/>
                    </a:lnTo>
                    <a:lnTo>
                      <a:pt x="402" y="329"/>
                    </a:lnTo>
                    <a:lnTo>
                      <a:pt x="411" y="380"/>
                    </a:lnTo>
                    <a:lnTo>
                      <a:pt x="419" y="45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65" name="Freeform 96"/>
              <p:cNvSpPr>
                <a:spLocks/>
              </p:cNvSpPr>
              <p:nvPr/>
            </p:nvSpPr>
            <p:spPr bwMode="auto">
              <a:xfrm>
                <a:off x="7258050" y="2498725"/>
                <a:ext cx="666750" cy="633413"/>
              </a:xfrm>
              <a:custGeom>
                <a:avLst/>
                <a:gdLst>
                  <a:gd name="T0" fmla="*/ 0 w 420"/>
                  <a:gd name="T1" fmla="*/ 332 h 399"/>
                  <a:gd name="T2" fmla="*/ 9 w 420"/>
                  <a:gd name="T3" fmla="*/ 231 h 399"/>
                  <a:gd name="T4" fmla="*/ 18 w 420"/>
                  <a:gd name="T5" fmla="*/ 242 h 399"/>
                  <a:gd name="T6" fmla="*/ 26 w 420"/>
                  <a:gd name="T7" fmla="*/ 253 h 399"/>
                  <a:gd name="T8" fmla="*/ 35 w 420"/>
                  <a:gd name="T9" fmla="*/ 384 h 399"/>
                  <a:gd name="T10" fmla="*/ 43 w 420"/>
                  <a:gd name="T11" fmla="*/ 162 h 399"/>
                  <a:gd name="T12" fmla="*/ 52 w 420"/>
                  <a:gd name="T13" fmla="*/ 263 h 399"/>
                  <a:gd name="T14" fmla="*/ 60 w 420"/>
                  <a:gd name="T15" fmla="*/ 92 h 399"/>
                  <a:gd name="T16" fmla="*/ 69 w 420"/>
                  <a:gd name="T17" fmla="*/ 222 h 399"/>
                  <a:gd name="T18" fmla="*/ 78 w 420"/>
                  <a:gd name="T19" fmla="*/ 129 h 399"/>
                  <a:gd name="T20" fmla="*/ 86 w 420"/>
                  <a:gd name="T21" fmla="*/ 351 h 399"/>
                  <a:gd name="T22" fmla="*/ 95 w 420"/>
                  <a:gd name="T23" fmla="*/ 332 h 399"/>
                  <a:gd name="T24" fmla="*/ 103 w 420"/>
                  <a:gd name="T25" fmla="*/ 383 h 399"/>
                  <a:gd name="T26" fmla="*/ 112 w 420"/>
                  <a:gd name="T27" fmla="*/ 376 h 399"/>
                  <a:gd name="T28" fmla="*/ 120 w 420"/>
                  <a:gd name="T29" fmla="*/ 326 h 399"/>
                  <a:gd name="T30" fmla="*/ 129 w 420"/>
                  <a:gd name="T31" fmla="*/ 349 h 399"/>
                  <a:gd name="T32" fmla="*/ 138 w 420"/>
                  <a:gd name="T33" fmla="*/ 378 h 399"/>
                  <a:gd name="T34" fmla="*/ 146 w 420"/>
                  <a:gd name="T35" fmla="*/ 286 h 399"/>
                  <a:gd name="T36" fmla="*/ 155 w 420"/>
                  <a:gd name="T37" fmla="*/ 249 h 399"/>
                  <a:gd name="T38" fmla="*/ 163 w 420"/>
                  <a:gd name="T39" fmla="*/ 313 h 399"/>
                  <a:gd name="T40" fmla="*/ 172 w 420"/>
                  <a:gd name="T41" fmla="*/ 242 h 399"/>
                  <a:gd name="T42" fmla="*/ 180 w 420"/>
                  <a:gd name="T43" fmla="*/ 241 h 399"/>
                  <a:gd name="T44" fmla="*/ 189 w 420"/>
                  <a:gd name="T45" fmla="*/ 181 h 399"/>
                  <a:gd name="T46" fmla="*/ 198 w 420"/>
                  <a:gd name="T47" fmla="*/ 333 h 399"/>
                  <a:gd name="T48" fmla="*/ 206 w 420"/>
                  <a:gd name="T49" fmla="*/ 194 h 399"/>
                  <a:gd name="T50" fmla="*/ 214 w 420"/>
                  <a:gd name="T51" fmla="*/ 278 h 399"/>
                  <a:gd name="T52" fmla="*/ 223 w 420"/>
                  <a:gd name="T53" fmla="*/ 246 h 399"/>
                  <a:gd name="T54" fmla="*/ 232 w 420"/>
                  <a:gd name="T55" fmla="*/ 364 h 399"/>
                  <a:gd name="T56" fmla="*/ 240 w 420"/>
                  <a:gd name="T57" fmla="*/ 220 h 399"/>
                  <a:gd name="T58" fmla="*/ 249 w 420"/>
                  <a:gd name="T59" fmla="*/ 144 h 399"/>
                  <a:gd name="T60" fmla="*/ 257 w 420"/>
                  <a:gd name="T61" fmla="*/ 371 h 399"/>
                  <a:gd name="T62" fmla="*/ 266 w 420"/>
                  <a:gd name="T63" fmla="*/ 346 h 399"/>
                  <a:gd name="T64" fmla="*/ 274 w 420"/>
                  <a:gd name="T65" fmla="*/ 220 h 399"/>
                  <a:gd name="T66" fmla="*/ 283 w 420"/>
                  <a:gd name="T67" fmla="*/ 253 h 399"/>
                  <a:gd name="T68" fmla="*/ 292 w 420"/>
                  <a:gd name="T69" fmla="*/ 351 h 399"/>
                  <a:gd name="T70" fmla="*/ 300 w 420"/>
                  <a:gd name="T71" fmla="*/ 115 h 399"/>
                  <a:gd name="T72" fmla="*/ 309 w 420"/>
                  <a:gd name="T73" fmla="*/ 196 h 399"/>
                  <a:gd name="T74" fmla="*/ 317 w 420"/>
                  <a:gd name="T75" fmla="*/ 351 h 399"/>
                  <a:gd name="T76" fmla="*/ 326 w 420"/>
                  <a:gd name="T77" fmla="*/ 387 h 399"/>
                  <a:gd name="T78" fmla="*/ 334 w 420"/>
                  <a:gd name="T79" fmla="*/ 336 h 399"/>
                  <a:gd name="T80" fmla="*/ 343 w 420"/>
                  <a:gd name="T81" fmla="*/ 299 h 399"/>
                  <a:gd name="T82" fmla="*/ 352 w 420"/>
                  <a:gd name="T83" fmla="*/ 334 h 399"/>
                  <a:gd name="T84" fmla="*/ 360 w 420"/>
                  <a:gd name="T85" fmla="*/ 51 h 399"/>
                  <a:gd name="T86" fmla="*/ 369 w 420"/>
                  <a:gd name="T87" fmla="*/ 265 h 399"/>
                  <a:gd name="T88" fmla="*/ 377 w 420"/>
                  <a:gd name="T89" fmla="*/ 205 h 399"/>
                  <a:gd name="T90" fmla="*/ 386 w 420"/>
                  <a:gd name="T91" fmla="*/ 333 h 399"/>
                  <a:gd name="T92" fmla="*/ 394 w 420"/>
                  <a:gd name="T93" fmla="*/ 399 h 399"/>
                  <a:gd name="T94" fmla="*/ 403 w 420"/>
                  <a:gd name="T95" fmla="*/ 342 h 399"/>
                  <a:gd name="T96" fmla="*/ 412 w 420"/>
                  <a:gd name="T97" fmla="*/ 0 h 399"/>
                  <a:gd name="T98" fmla="*/ 420 w 420"/>
                  <a:gd name="T99" fmla="*/ 212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99">
                    <a:moveTo>
                      <a:pt x="0" y="332"/>
                    </a:moveTo>
                    <a:lnTo>
                      <a:pt x="9" y="231"/>
                    </a:lnTo>
                    <a:lnTo>
                      <a:pt x="18" y="242"/>
                    </a:lnTo>
                    <a:lnTo>
                      <a:pt x="26" y="253"/>
                    </a:lnTo>
                    <a:lnTo>
                      <a:pt x="35" y="384"/>
                    </a:lnTo>
                    <a:lnTo>
                      <a:pt x="43" y="162"/>
                    </a:lnTo>
                    <a:lnTo>
                      <a:pt x="52" y="263"/>
                    </a:lnTo>
                    <a:lnTo>
                      <a:pt x="60" y="92"/>
                    </a:lnTo>
                    <a:lnTo>
                      <a:pt x="69" y="222"/>
                    </a:lnTo>
                    <a:lnTo>
                      <a:pt x="78" y="129"/>
                    </a:lnTo>
                    <a:lnTo>
                      <a:pt x="86" y="351"/>
                    </a:lnTo>
                    <a:lnTo>
                      <a:pt x="95" y="332"/>
                    </a:lnTo>
                    <a:lnTo>
                      <a:pt x="103" y="383"/>
                    </a:lnTo>
                    <a:lnTo>
                      <a:pt x="112" y="376"/>
                    </a:lnTo>
                    <a:lnTo>
                      <a:pt x="120" y="326"/>
                    </a:lnTo>
                    <a:lnTo>
                      <a:pt x="129" y="349"/>
                    </a:lnTo>
                    <a:lnTo>
                      <a:pt x="138" y="378"/>
                    </a:lnTo>
                    <a:lnTo>
                      <a:pt x="146" y="286"/>
                    </a:lnTo>
                    <a:lnTo>
                      <a:pt x="155" y="249"/>
                    </a:lnTo>
                    <a:lnTo>
                      <a:pt x="163" y="313"/>
                    </a:lnTo>
                    <a:lnTo>
                      <a:pt x="172" y="242"/>
                    </a:lnTo>
                    <a:lnTo>
                      <a:pt x="180" y="241"/>
                    </a:lnTo>
                    <a:lnTo>
                      <a:pt x="189" y="181"/>
                    </a:lnTo>
                    <a:lnTo>
                      <a:pt x="198" y="333"/>
                    </a:lnTo>
                    <a:lnTo>
                      <a:pt x="206" y="194"/>
                    </a:lnTo>
                    <a:lnTo>
                      <a:pt x="214" y="278"/>
                    </a:lnTo>
                    <a:lnTo>
                      <a:pt x="223" y="246"/>
                    </a:lnTo>
                    <a:lnTo>
                      <a:pt x="232" y="364"/>
                    </a:lnTo>
                    <a:lnTo>
                      <a:pt x="240" y="220"/>
                    </a:lnTo>
                    <a:lnTo>
                      <a:pt x="249" y="144"/>
                    </a:lnTo>
                    <a:lnTo>
                      <a:pt x="257" y="371"/>
                    </a:lnTo>
                    <a:lnTo>
                      <a:pt x="266" y="346"/>
                    </a:lnTo>
                    <a:lnTo>
                      <a:pt x="274" y="220"/>
                    </a:lnTo>
                    <a:lnTo>
                      <a:pt x="283" y="253"/>
                    </a:lnTo>
                    <a:lnTo>
                      <a:pt x="292" y="351"/>
                    </a:lnTo>
                    <a:lnTo>
                      <a:pt x="300" y="115"/>
                    </a:lnTo>
                    <a:lnTo>
                      <a:pt x="309" y="196"/>
                    </a:lnTo>
                    <a:lnTo>
                      <a:pt x="317" y="351"/>
                    </a:lnTo>
                    <a:lnTo>
                      <a:pt x="326" y="387"/>
                    </a:lnTo>
                    <a:lnTo>
                      <a:pt x="334" y="336"/>
                    </a:lnTo>
                    <a:lnTo>
                      <a:pt x="343" y="299"/>
                    </a:lnTo>
                    <a:lnTo>
                      <a:pt x="352" y="334"/>
                    </a:lnTo>
                    <a:lnTo>
                      <a:pt x="360" y="51"/>
                    </a:lnTo>
                    <a:lnTo>
                      <a:pt x="369" y="265"/>
                    </a:lnTo>
                    <a:lnTo>
                      <a:pt x="377" y="205"/>
                    </a:lnTo>
                    <a:lnTo>
                      <a:pt x="386" y="333"/>
                    </a:lnTo>
                    <a:lnTo>
                      <a:pt x="394" y="399"/>
                    </a:lnTo>
                    <a:lnTo>
                      <a:pt x="403" y="342"/>
                    </a:lnTo>
                    <a:lnTo>
                      <a:pt x="412" y="0"/>
                    </a:lnTo>
                    <a:lnTo>
                      <a:pt x="420" y="21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3" name="Freeform 97"/>
              <p:cNvSpPr>
                <a:spLocks/>
              </p:cNvSpPr>
              <p:nvPr/>
            </p:nvSpPr>
            <p:spPr bwMode="auto">
              <a:xfrm>
                <a:off x="7924800" y="2382838"/>
                <a:ext cx="666750" cy="747713"/>
              </a:xfrm>
              <a:custGeom>
                <a:avLst/>
                <a:gdLst>
                  <a:gd name="T0" fmla="*/ 0 w 420"/>
                  <a:gd name="T1" fmla="*/ 285 h 471"/>
                  <a:gd name="T2" fmla="*/ 9 w 420"/>
                  <a:gd name="T3" fmla="*/ 409 h 471"/>
                  <a:gd name="T4" fmla="*/ 17 w 420"/>
                  <a:gd name="T5" fmla="*/ 404 h 471"/>
                  <a:gd name="T6" fmla="*/ 26 w 420"/>
                  <a:gd name="T7" fmla="*/ 358 h 471"/>
                  <a:gd name="T8" fmla="*/ 34 w 420"/>
                  <a:gd name="T9" fmla="*/ 392 h 471"/>
                  <a:gd name="T10" fmla="*/ 43 w 420"/>
                  <a:gd name="T11" fmla="*/ 463 h 471"/>
                  <a:gd name="T12" fmla="*/ 52 w 420"/>
                  <a:gd name="T13" fmla="*/ 464 h 471"/>
                  <a:gd name="T14" fmla="*/ 60 w 420"/>
                  <a:gd name="T15" fmla="*/ 458 h 471"/>
                  <a:gd name="T16" fmla="*/ 69 w 420"/>
                  <a:gd name="T17" fmla="*/ 452 h 471"/>
                  <a:gd name="T18" fmla="*/ 77 w 420"/>
                  <a:gd name="T19" fmla="*/ 368 h 471"/>
                  <a:gd name="T20" fmla="*/ 86 w 420"/>
                  <a:gd name="T21" fmla="*/ 441 h 471"/>
                  <a:gd name="T22" fmla="*/ 94 w 420"/>
                  <a:gd name="T23" fmla="*/ 319 h 471"/>
                  <a:gd name="T24" fmla="*/ 103 w 420"/>
                  <a:gd name="T25" fmla="*/ 466 h 471"/>
                  <a:gd name="T26" fmla="*/ 112 w 420"/>
                  <a:gd name="T27" fmla="*/ 404 h 471"/>
                  <a:gd name="T28" fmla="*/ 120 w 420"/>
                  <a:gd name="T29" fmla="*/ 328 h 471"/>
                  <a:gd name="T30" fmla="*/ 129 w 420"/>
                  <a:gd name="T31" fmla="*/ 410 h 471"/>
                  <a:gd name="T32" fmla="*/ 137 w 420"/>
                  <a:gd name="T33" fmla="*/ 451 h 471"/>
                  <a:gd name="T34" fmla="*/ 146 w 420"/>
                  <a:gd name="T35" fmla="*/ 411 h 471"/>
                  <a:gd name="T36" fmla="*/ 154 w 420"/>
                  <a:gd name="T37" fmla="*/ 124 h 471"/>
                  <a:gd name="T38" fmla="*/ 163 w 420"/>
                  <a:gd name="T39" fmla="*/ 422 h 471"/>
                  <a:gd name="T40" fmla="*/ 172 w 420"/>
                  <a:gd name="T41" fmla="*/ 384 h 471"/>
                  <a:gd name="T42" fmla="*/ 180 w 420"/>
                  <a:gd name="T43" fmla="*/ 276 h 471"/>
                  <a:gd name="T44" fmla="*/ 189 w 420"/>
                  <a:gd name="T45" fmla="*/ 430 h 471"/>
                  <a:gd name="T46" fmla="*/ 197 w 420"/>
                  <a:gd name="T47" fmla="*/ 447 h 471"/>
                  <a:gd name="T48" fmla="*/ 206 w 420"/>
                  <a:gd name="T49" fmla="*/ 350 h 471"/>
                  <a:gd name="T50" fmla="*/ 214 w 420"/>
                  <a:gd name="T51" fmla="*/ 471 h 471"/>
                  <a:gd name="T52" fmla="*/ 223 w 420"/>
                  <a:gd name="T53" fmla="*/ 436 h 471"/>
                  <a:gd name="T54" fmla="*/ 232 w 420"/>
                  <a:gd name="T55" fmla="*/ 278 h 471"/>
                  <a:gd name="T56" fmla="*/ 240 w 420"/>
                  <a:gd name="T57" fmla="*/ 186 h 471"/>
                  <a:gd name="T58" fmla="*/ 249 w 420"/>
                  <a:gd name="T59" fmla="*/ 337 h 471"/>
                  <a:gd name="T60" fmla="*/ 257 w 420"/>
                  <a:gd name="T61" fmla="*/ 449 h 471"/>
                  <a:gd name="T62" fmla="*/ 266 w 420"/>
                  <a:gd name="T63" fmla="*/ 383 h 471"/>
                  <a:gd name="T64" fmla="*/ 274 w 420"/>
                  <a:gd name="T65" fmla="*/ 277 h 471"/>
                  <a:gd name="T66" fmla="*/ 283 w 420"/>
                  <a:gd name="T67" fmla="*/ 263 h 471"/>
                  <a:gd name="T68" fmla="*/ 292 w 420"/>
                  <a:gd name="T69" fmla="*/ 409 h 471"/>
                  <a:gd name="T70" fmla="*/ 300 w 420"/>
                  <a:gd name="T71" fmla="*/ 144 h 471"/>
                  <a:gd name="T72" fmla="*/ 309 w 420"/>
                  <a:gd name="T73" fmla="*/ 26 h 471"/>
                  <a:gd name="T74" fmla="*/ 317 w 420"/>
                  <a:gd name="T75" fmla="*/ 342 h 471"/>
                  <a:gd name="T76" fmla="*/ 325 w 420"/>
                  <a:gd name="T77" fmla="*/ 465 h 471"/>
                  <a:gd name="T78" fmla="*/ 334 w 420"/>
                  <a:gd name="T79" fmla="*/ 469 h 471"/>
                  <a:gd name="T80" fmla="*/ 343 w 420"/>
                  <a:gd name="T81" fmla="*/ 444 h 471"/>
                  <a:gd name="T82" fmla="*/ 351 w 420"/>
                  <a:gd name="T83" fmla="*/ 448 h 471"/>
                  <a:gd name="T84" fmla="*/ 360 w 420"/>
                  <a:gd name="T85" fmla="*/ 214 h 471"/>
                  <a:gd name="T86" fmla="*/ 368 w 420"/>
                  <a:gd name="T87" fmla="*/ 0 h 471"/>
                  <a:gd name="T88" fmla="*/ 377 w 420"/>
                  <a:gd name="T89" fmla="*/ 462 h 471"/>
                  <a:gd name="T90" fmla="*/ 385 w 420"/>
                  <a:gd name="T91" fmla="*/ 260 h 471"/>
                  <a:gd name="T92" fmla="*/ 394 w 420"/>
                  <a:gd name="T93" fmla="*/ 436 h 471"/>
                  <a:gd name="T94" fmla="*/ 403 w 420"/>
                  <a:gd name="T95" fmla="*/ 334 h 471"/>
                  <a:gd name="T96" fmla="*/ 411 w 420"/>
                  <a:gd name="T97" fmla="*/ 443 h 471"/>
                  <a:gd name="T98" fmla="*/ 420 w 420"/>
                  <a:gd name="T99" fmla="*/ 230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71">
                    <a:moveTo>
                      <a:pt x="0" y="285"/>
                    </a:moveTo>
                    <a:lnTo>
                      <a:pt x="9" y="409"/>
                    </a:lnTo>
                    <a:lnTo>
                      <a:pt x="17" y="404"/>
                    </a:lnTo>
                    <a:lnTo>
                      <a:pt x="26" y="358"/>
                    </a:lnTo>
                    <a:lnTo>
                      <a:pt x="34" y="392"/>
                    </a:lnTo>
                    <a:lnTo>
                      <a:pt x="43" y="463"/>
                    </a:lnTo>
                    <a:lnTo>
                      <a:pt x="52" y="464"/>
                    </a:lnTo>
                    <a:lnTo>
                      <a:pt x="60" y="458"/>
                    </a:lnTo>
                    <a:lnTo>
                      <a:pt x="69" y="452"/>
                    </a:lnTo>
                    <a:lnTo>
                      <a:pt x="77" y="368"/>
                    </a:lnTo>
                    <a:lnTo>
                      <a:pt x="86" y="441"/>
                    </a:lnTo>
                    <a:lnTo>
                      <a:pt x="94" y="319"/>
                    </a:lnTo>
                    <a:lnTo>
                      <a:pt x="103" y="466"/>
                    </a:lnTo>
                    <a:lnTo>
                      <a:pt x="112" y="404"/>
                    </a:lnTo>
                    <a:lnTo>
                      <a:pt x="120" y="328"/>
                    </a:lnTo>
                    <a:lnTo>
                      <a:pt x="129" y="410"/>
                    </a:lnTo>
                    <a:lnTo>
                      <a:pt x="137" y="451"/>
                    </a:lnTo>
                    <a:lnTo>
                      <a:pt x="146" y="411"/>
                    </a:lnTo>
                    <a:lnTo>
                      <a:pt x="154" y="124"/>
                    </a:lnTo>
                    <a:lnTo>
                      <a:pt x="163" y="422"/>
                    </a:lnTo>
                    <a:lnTo>
                      <a:pt x="172" y="384"/>
                    </a:lnTo>
                    <a:lnTo>
                      <a:pt x="180" y="276"/>
                    </a:lnTo>
                    <a:lnTo>
                      <a:pt x="189" y="430"/>
                    </a:lnTo>
                    <a:lnTo>
                      <a:pt x="197" y="447"/>
                    </a:lnTo>
                    <a:lnTo>
                      <a:pt x="206" y="350"/>
                    </a:lnTo>
                    <a:lnTo>
                      <a:pt x="214" y="471"/>
                    </a:lnTo>
                    <a:lnTo>
                      <a:pt x="223" y="436"/>
                    </a:lnTo>
                    <a:lnTo>
                      <a:pt x="232" y="278"/>
                    </a:lnTo>
                    <a:lnTo>
                      <a:pt x="240" y="186"/>
                    </a:lnTo>
                    <a:lnTo>
                      <a:pt x="249" y="337"/>
                    </a:lnTo>
                    <a:lnTo>
                      <a:pt x="257" y="449"/>
                    </a:lnTo>
                    <a:lnTo>
                      <a:pt x="266" y="383"/>
                    </a:lnTo>
                    <a:lnTo>
                      <a:pt x="274" y="277"/>
                    </a:lnTo>
                    <a:lnTo>
                      <a:pt x="283" y="263"/>
                    </a:lnTo>
                    <a:lnTo>
                      <a:pt x="292" y="409"/>
                    </a:lnTo>
                    <a:lnTo>
                      <a:pt x="300" y="144"/>
                    </a:lnTo>
                    <a:lnTo>
                      <a:pt x="309" y="26"/>
                    </a:lnTo>
                    <a:lnTo>
                      <a:pt x="317" y="342"/>
                    </a:lnTo>
                    <a:lnTo>
                      <a:pt x="325" y="465"/>
                    </a:lnTo>
                    <a:lnTo>
                      <a:pt x="334" y="469"/>
                    </a:lnTo>
                    <a:lnTo>
                      <a:pt x="343" y="444"/>
                    </a:lnTo>
                    <a:lnTo>
                      <a:pt x="351" y="448"/>
                    </a:lnTo>
                    <a:lnTo>
                      <a:pt x="360" y="214"/>
                    </a:lnTo>
                    <a:lnTo>
                      <a:pt x="368" y="0"/>
                    </a:lnTo>
                    <a:lnTo>
                      <a:pt x="377" y="462"/>
                    </a:lnTo>
                    <a:lnTo>
                      <a:pt x="385" y="260"/>
                    </a:lnTo>
                    <a:lnTo>
                      <a:pt x="394" y="436"/>
                    </a:lnTo>
                    <a:lnTo>
                      <a:pt x="403" y="334"/>
                    </a:lnTo>
                    <a:lnTo>
                      <a:pt x="411" y="443"/>
                    </a:lnTo>
                    <a:lnTo>
                      <a:pt x="420" y="23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4" name="Freeform 98"/>
              <p:cNvSpPr>
                <a:spLocks/>
              </p:cNvSpPr>
              <p:nvPr/>
            </p:nvSpPr>
            <p:spPr bwMode="auto">
              <a:xfrm>
                <a:off x="8591550" y="2511425"/>
                <a:ext cx="203200" cy="590550"/>
              </a:xfrm>
              <a:custGeom>
                <a:avLst/>
                <a:gdLst>
                  <a:gd name="T0" fmla="*/ 0 w 128"/>
                  <a:gd name="T1" fmla="*/ 149 h 372"/>
                  <a:gd name="T2" fmla="*/ 8 w 128"/>
                  <a:gd name="T3" fmla="*/ 0 h 372"/>
                  <a:gd name="T4" fmla="*/ 17 w 128"/>
                  <a:gd name="T5" fmla="*/ 372 h 372"/>
                  <a:gd name="T6" fmla="*/ 25 w 128"/>
                  <a:gd name="T7" fmla="*/ 371 h 372"/>
                  <a:gd name="T8" fmla="*/ 34 w 128"/>
                  <a:gd name="T9" fmla="*/ 135 h 372"/>
                  <a:gd name="T10" fmla="*/ 43 w 128"/>
                  <a:gd name="T11" fmla="*/ 163 h 372"/>
                  <a:gd name="T12" fmla="*/ 51 w 128"/>
                  <a:gd name="T13" fmla="*/ 42 h 372"/>
                  <a:gd name="T14" fmla="*/ 60 w 128"/>
                  <a:gd name="T15" fmla="*/ 270 h 372"/>
                  <a:gd name="T16" fmla="*/ 68 w 128"/>
                  <a:gd name="T17" fmla="*/ 169 h 372"/>
                  <a:gd name="T18" fmla="*/ 77 w 128"/>
                  <a:gd name="T19" fmla="*/ 286 h 372"/>
                  <a:gd name="T20" fmla="*/ 85 w 128"/>
                  <a:gd name="T21" fmla="*/ 310 h 372"/>
                  <a:gd name="T22" fmla="*/ 94 w 128"/>
                  <a:gd name="T23" fmla="*/ 355 h 372"/>
                  <a:gd name="T24" fmla="*/ 103 w 128"/>
                  <a:gd name="T25" fmla="*/ 147 h 372"/>
                  <a:gd name="T26" fmla="*/ 111 w 128"/>
                  <a:gd name="T27" fmla="*/ 227 h 372"/>
                  <a:gd name="T28" fmla="*/ 120 w 128"/>
                  <a:gd name="T29" fmla="*/ 185 h 372"/>
                  <a:gd name="T30" fmla="*/ 128 w 128"/>
                  <a:gd name="T31" fmla="*/ 306 h 3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72">
                    <a:moveTo>
                      <a:pt x="0" y="149"/>
                    </a:moveTo>
                    <a:lnTo>
                      <a:pt x="8" y="0"/>
                    </a:lnTo>
                    <a:lnTo>
                      <a:pt x="17" y="372"/>
                    </a:lnTo>
                    <a:lnTo>
                      <a:pt x="25" y="371"/>
                    </a:lnTo>
                    <a:lnTo>
                      <a:pt x="34" y="135"/>
                    </a:lnTo>
                    <a:lnTo>
                      <a:pt x="43" y="163"/>
                    </a:lnTo>
                    <a:lnTo>
                      <a:pt x="51" y="42"/>
                    </a:lnTo>
                    <a:lnTo>
                      <a:pt x="60" y="270"/>
                    </a:lnTo>
                    <a:lnTo>
                      <a:pt x="68" y="169"/>
                    </a:lnTo>
                    <a:lnTo>
                      <a:pt x="77" y="286"/>
                    </a:lnTo>
                    <a:lnTo>
                      <a:pt x="85" y="310"/>
                    </a:lnTo>
                    <a:lnTo>
                      <a:pt x="94" y="355"/>
                    </a:lnTo>
                    <a:lnTo>
                      <a:pt x="103" y="147"/>
                    </a:lnTo>
                    <a:lnTo>
                      <a:pt x="111" y="227"/>
                    </a:lnTo>
                    <a:lnTo>
                      <a:pt x="120" y="185"/>
                    </a:lnTo>
                    <a:lnTo>
                      <a:pt x="128" y="30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5" name="Freeform 99"/>
              <p:cNvSpPr>
                <a:spLocks/>
              </p:cNvSpPr>
              <p:nvPr/>
            </p:nvSpPr>
            <p:spPr bwMode="auto">
              <a:xfrm>
                <a:off x="6592888" y="2222500"/>
                <a:ext cx="665163" cy="909638"/>
              </a:xfrm>
              <a:custGeom>
                <a:avLst/>
                <a:gdLst>
                  <a:gd name="T0" fmla="*/ 0 w 419"/>
                  <a:gd name="T1" fmla="*/ 573 h 573"/>
                  <a:gd name="T2" fmla="*/ 8 w 419"/>
                  <a:gd name="T3" fmla="*/ 517 h 573"/>
                  <a:gd name="T4" fmla="*/ 17 w 419"/>
                  <a:gd name="T5" fmla="*/ 566 h 573"/>
                  <a:gd name="T6" fmla="*/ 26 w 419"/>
                  <a:gd name="T7" fmla="*/ 460 h 573"/>
                  <a:gd name="T8" fmla="*/ 34 w 419"/>
                  <a:gd name="T9" fmla="*/ 390 h 573"/>
                  <a:gd name="T10" fmla="*/ 43 w 419"/>
                  <a:gd name="T11" fmla="*/ 359 h 573"/>
                  <a:gd name="T12" fmla="*/ 51 w 419"/>
                  <a:gd name="T13" fmla="*/ 497 h 573"/>
                  <a:gd name="T14" fmla="*/ 60 w 419"/>
                  <a:gd name="T15" fmla="*/ 401 h 573"/>
                  <a:gd name="T16" fmla="*/ 68 w 419"/>
                  <a:gd name="T17" fmla="*/ 488 h 573"/>
                  <a:gd name="T18" fmla="*/ 77 w 419"/>
                  <a:gd name="T19" fmla="*/ 476 h 573"/>
                  <a:gd name="T20" fmla="*/ 86 w 419"/>
                  <a:gd name="T21" fmla="*/ 552 h 573"/>
                  <a:gd name="T22" fmla="*/ 94 w 419"/>
                  <a:gd name="T23" fmla="*/ 459 h 573"/>
                  <a:gd name="T24" fmla="*/ 102 w 419"/>
                  <a:gd name="T25" fmla="*/ 524 h 573"/>
                  <a:gd name="T26" fmla="*/ 111 w 419"/>
                  <a:gd name="T27" fmla="*/ 421 h 573"/>
                  <a:gd name="T28" fmla="*/ 119 w 419"/>
                  <a:gd name="T29" fmla="*/ 452 h 573"/>
                  <a:gd name="T30" fmla="*/ 128 w 419"/>
                  <a:gd name="T31" fmla="*/ 205 h 573"/>
                  <a:gd name="T32" fmla="*/ 137 w 419"/>
                  <a:gd name="T33" fmla="*/ 368 h 573"/>
                  <a:gd name="T34" fmla="*/ 145 w 419"/>
                  <a:gd name="T35" fmla="*/ 364 h 573"/>
                  <a:gd name="T36" fmla="*/ 154 w 419"/>
                  <a:gd name="T37" fmla="*/ 484 h 573"/>
                  <a:gd name="T38" fmla="*/ 162 w 419"/>
                  <a:gd name="T39" fmla="*/ 465 h 573"/>
                  <a:gd name="T40" fmla="*/ 171 w 419"/>
                  <a:gd name="T41" fmla="*/ 422 h 573"/>
                  <a:gd name="T42" fmla="*/ 179 w 419"/>
                  <a:gd name="T43" fmla="*/ 357 h 573"/>
                  <a:gd name="T44" fmla="*/ 188 w 419"/>
                  <a:gd name="T45" fmla="*/ 75 h 573"/>
                  <a:gd name="T46" fmla="*/ 197 w 419"/>
                  <a:gd name="T47" fmla="*/ 181 h 573"/>
                  <a:gd name="T48" fmla="*/ 205 w 419"/>
                  <a:gd name="T49" fmla="*/ 545 h 573"/>
                  <a:gd name="T50" fmla="*/ 214 w 419"/>
                  <a:gd name="T51" fmla="*/ 294 h 573"/>
                  <a:gd name="T52" fmla="*/ 222 w 419"/>
                  <a:gd name="T53" fmla="*/ 313 h 573"/>
                  <a:gd name="T54" fmla="*/ 231 w 419"/>
                  <a:gd name="T55" fmla="*/ 336 h 573"/>
                  <a:gd name="T56" fmla="*/ 239 w 419"/>
                  <a:gd name="T57" fmla="*/ 481 h 573"/>
                  <a:gd name="T58" fmla="*/ 248 w 419"/>
                  <a:gd name="T59" fmla="*/ 487 h 573"/>
                  <a:gd name="T60" fmla="*/ 257 w 419"/>
                  <a:gd name="T61" fmla="*/ 559 h 573"/>
                  <a:gd name="T62" fmla="*/ 265 w 419"/>
                  <a:gd name="T63" fmla="*/ 489 h 573"/>
                  <a:gd name="T64" fmla="*/ 274 w 419"/>
                  <a:gd name="T65" fmla="*/ 246 h 573"/>
                  <a:gd name="T66" fmla="*/ 282 w 419"/>
                  <a:gd name="T67" fmla="*/ 160 h 573"/>
                  <a:gd name="T68" fmla="*/ 291 w 419"/>
                  <a:gd name="T69" fmla="*/ 202 h 573"/>
                  <a:gd name="T70" fmla="*/ 299 w 419"/>
                  <a:gd name="T71" fmla="*/ 0 h 573"/>
                  <a:gd name="T72" fmla="*/ 308 w 419"/>
                  <a:gd name="T73" fmla="*/ 198 h 573"/>
                  <a:gd name="T74" fmla="*/ 317 w 419"/>
                  <a:gd name="T75" fmla="*/ 368 h 573"/>
                  <a:gd name="T76" fmla="*/ 325 w 419"/>
                  <a:gd name="T77" fmla="*/ 478 h 573"/>
                  <a:gd name="T78" fmla="*/ 334 w 419"/>
                  <a:gd name="T79" fmla="*/ 536 h 573"/>
                  <a:gd name="T80" fmla="*/ 342 w 419"/>
                  <a:gd name="T81" fmla="*/ 553 h 573"/>
                  <a:gd name="T82" fmla="*/ 351 w 419"/>
                  <a:gd name="T83" fmla="*/ 544 h 573"/>
                  <a:gd name="T84" fmla="*/ 359 w 419"/>
                  <a:gd name="T85" fmla="*/ 328 h 573"/>
                  <a:gd name="T86" fmla="*/ 368 w 419"/>
                  <a:gd name="T87" fmla="*/ 369 h 573"/>
                  <a:gd name="T88" fmla="*/ 377 w 419"/>
                  <a:gd name="T89" fmla="*/ 115 h 573"/>
                  <a:gd name="T90" fmla="*/ 385 w 419"/>
                  <a:gd name="T91" fmla="*/ 345 h 573"/>
                  <a:gd name="T92" fmla="*/ 394 w 419"/>
                  <a:gd name="T93" fmla="*/ 359 h 573"/>
                  <a:gd name="T94" fmla="*/ 402 w 419"/>
                  <a:gd name="T95" fmla="*/ 467 h 573"/>
                  <a:gd name="T96" fmla="*/ 411 w 419"/>
                  <a:gd name="T97" fmla="*/ 407 h 573"/>
                  <a:gd name="T98" fmla="*/ 419 w 419"/>
                  <a:gd name="T99" fmla="*/ 340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73">
                    <a:moveTo>
                      <a:pt x="0" y="573"/>
                    </a:moveTo>
                    <a:lnTo>
                      <a:pt x="8" y="517"/>
                    </a:lnTo>
                    <a:lnTo>
                      <a:pt x="17" y="566"/>
                    </a:lnTo>
                    <a:lnTo>
                      <a:pt x="26" y="460"/>
                    </a:lnTo>
                    <a:lnTo>
                      <a:pt x="34" y="390"/>
                    </a:lnTo>
                    <a:lnTo>
                      <a:pt x="43" y="359"/>
                    </a:lnTo>
                    <a:lnTo>
                      <a:pt x="51" y="497"/>
                    </a:lnTo>
                    <a:lnTo>
                      <a:pt x="60" y="401"/>
                    </a:lnTo>
                    <a:lnTo>
                      <a:pt x="68" y="488"/>
                    </a:lnTo>
                    <a:lnTo>
                      <a:pt x="77" y="476"/>
                    </a:lnTo>
                    <a:lnTo>
                      <a:pt x="86" y="552"/>
                    </a:lnTo>
                    <a:lnTo>
                      <a:pt x="94" y="459"/>
                    </a:lnTo>
                    <a:lnTo>
                      <a:pt x="102" y="524"/>
                    </a:lnTo>
                    <a:lnTo>
                      <a:pt x="111" y="421"/>
                    </a:lnTo>
                    <a:lnTo>
                      <a:pt x="119" y="452"/>
                    </a:lnTo>
                    <a:lnTo>
                      <a:pt x="128" y="205"/>
                    </a:lnTo>
                    <a:lnTo>
                      <a:pt x="137" y="368"/>
                    </a:lnTo>
                    <a:lnTo>
                      <a:pt x="145" y="364"/>
                    </a:lnTo>
                    <a:lnTo>
                      <a:pt x="154" y="484"/>
                    </a:lnTo>
                    <a:lnTo>
                      <a:pt x="162" y="465"/>
                    </a:lnTo>
                    <a:lnTo>
                      <a:pt x="171" y="422"/>
                    </a:lnTo>
                    <a:lnTo>
                      <a:pt x="179" y="357"/>
                    </a:lnTo>
                    <a:lnTo>
                      <a:pt x="188" y="75"/>
                    </a:lnTo>
                    <a:lnTo>
                      <a:pt x="197" y="181"/>
                    </a:lnTo>
                    <a:lnTo>
                      <a:pt x="205" y="545"/>
                    </a:lnTo>
                    <a:lnTo>
                      <a:pt x="214" y="294"/>
                    </a:lnTo>
                    <a:lnTo>
                      <a:pt x="222" y="313"/>
                    </a:lnTo>
                    <a:lnTo>
                      <a:pt x="231" y="336"/>
                    </a:lnTo>
                    <a:lnTo>
                      <a:pt x="239" y="481"/>
                    </a:lnTo>
                    <a:lnTo>
                      <a:pt x="248" y="487"/>
                    </a:lnTo>
                    <a:lnTo>
                      <a:pt x="257" y="559"/>
                    </a:lnTo>
                    <a:lnTo>
                      <a:pt x="265" y="489"/>
                    </a:lnTo>
                    <a:lnTo>
                      <a:pt x="274" y="246"/>
                    </a:lnTo>
                    <a:lnTo>
                      <a:pt x="282" y="160"/>
                    </a:lnTo>
                    <a:lnTo>
                      <a:pt x="291" y="202"/>
                    </a:lnTo>
                    <a:lnTo>
                      <a:pt x="299" y="0"/>
                    </a:lnTo>
                    <a:lnTo>
                      <a:pt x="308" y="198"/>
                    </a:lnTo>
                    <a:lnTo>
                      <a:pt x="317" y="368"/>
                    </a:lnTo>
                    <a:lnTo>
                      <a:pt x="325" y="478"/>
                    </a:lnTo>
                    <a:lnTo>
                      <a:pt x="334" y="536"/>
                    </a:lnTo>
                    <a:lnTo>
                      <a:pt x="342" y="553"/>
                    </a:lnTo>
                    <a:lnTo>
                      <a:pt x="351" y="544"/>
                    </a:lnTo>
                    <a:lnTo>
                      <a:pt x="359" y="328"/>
                    </a:lnTo>
                    <a:lnTo>
                      <a:pt x="368" y="369"/>
                    </a:lnTo>
                    <a:lnTo>
                      <a:pt x="377" y="115"/>
                    </a:lnTo>
                    <a:lnTo>
                      <a:pt x="385" y="345"/>
                    </a:lnTo>
                    <a:lnTo>
                      <a:pt x="394" y="359"/>
                    </a:lnTo>
                    <a:lnTo>
                      <a:pt x="402" y="467"/>
                    </a:lnTo>
                    <a:lnTo>
                      <a:pt x="411" y="407"/>
                    </a:lnTo>
                    <a:lnTo>
                      <a:pt x="419" y="3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6" name="Freeform 100"/>
              <p:cNvSpPr>
                <a:spLocks/>
              </p:cNvSpPr>
              <p:nvPr/>
            </p:nvSpPr>
            <p:spPr bwMode="auto">
              <a:xfrm>
                <a:off x="7258050" y="2343150"/>
                <a:ext cx="666750" cy="788988"/>
              </a:xfrm>
              <a:custGeom>
                <a:avLst/>
                <a:gdLst>
                  <a:gd name="T0" fmla="*/ 0 w 420"/>
                  <a:gd name="T1" fmla="*/ 264 h 497"/>
                  <a:gd name="T2" fmla="*/ 9 w 420"/>
                  <a:gd name="T3" fmla="*/ 410 h 497"/>
                  <a:gd name="T4" fmla="*/ 18 w 420"/>
                  <a:gd name="T5" fmla="*/ 453 h 497"/>
                  <a:gd name="T6" fmla="*/ 26 w 420"/>
                  <a:gd name="T7" fmla="*/ 306 h 497"/>
                  <a:gd name="T8" fmla="*/ 35 w 420"/>
                  <a:gd name="T9" fmla="*/ 384 h 497"/>
                  <a:gd name="T10" fmla="*/ 43 w 420"/>
                  <a:gd name="T11" fmla="*/ 421 h 497"/>
                  <a:gd name="T12" fmla="*/ 52 w 420"/>
                  <a:gd name="T13" fmla="*/ 339 h 497"/>
                  <a:gd name="T14" fmla="*/ 60 w 420"/>
                  <a:gd name="T15" fmla="*/ 445 h 497"/>
                  <a:gd name="T16" fmla="*/ 69 w 420"/>
                  <a:gd name="T17" fmla="*/ 374 h 497"/>
                  <a:gd name="T18" fmla="*/ 78 w 420"/>
                  <a:gd name="T19" fmla="*/ 408 h 497"/>
                  <a:gd name="T20" fmla="*/ 86 w 420"/>
                  <a:gd name="T21" fmla="*/ 451 h 497"/>
                  <a:gd name="T22" fmla="*/ 95 w 420"/>
                  <a:gd name="T23" fmla="*/ 398 h 497"/>
                  <a:gd name="T24" fmla="*/ 103 w 420"/>
                  <a:gd name="T25" fmla="*/ 99 h 497"/>
                  <a:gd name="T26" fmla="*/ 112 w 420"/>
                  <a:gd name="T27" fmla="*/ 198 h 497"/>
                  <a:gd name="T28" fmla="*/ 120 w 420"/>
                  <a:gd name="T29" fmla="*/ 491 h 497"/>
                  <a:gd name="T30" fmla="*/ 129 w 420"/>
                  <a:gd name="T31" fmla="*/ 0 h 497"/>
                  <a:gd name="T32" fmla="*/ 138 w 420"/>
                  <a:gd name="T33" fmla="*/ 406 h 497"/>
                  <a:gd name="T34" fmla="*/ 146 w 420"/>
                  <a:gd name="T35" fmla="*/ 456 h 497"/>
                  <a:gd name="T36" fmla="*/ 155 w 420"/>
                  <a:gd name="T37" fmla="*/ 484 h 497"/>
                  <a:gd name="T38" fmla="*/ 163 w 420"/>
                  <a:gd name="T39" fmla="*/ 339 h 497"/>
                  <a:gd name="T40" fmla="*/ 172 w 420"/>
                  <a:gd name="T41" fmla="*/ 255 h 497"/>
                  <a:gd name="T42" fmla="*/ 180 w 420"/>
                  <a:gd name="T43" fmla="*/ 318 h 497"/>
                  <a:gd name="T44" fmla="*/ 189 w 420"/>
                  <a:gd name="T45" fmla="*/ 343 h 497"/>
                  <a:gd name="T46" fmla="*/ 198 w 420"/>
                  <a:gd name="T47" fmla="*/ 334 h 497"/>
                  <a:gd name="T48" fmla="*/ 206 w 420"/>
                  <a:gd name="T49" fmla="*/ 408 h 497"/>
                  <a:gd name="T50" fmla="*/ 214 w 420"/>
                  <a:gd name="T51" fmla="*/ 466 h 497"/>
                  <a:gd name="T52" fmla="*/ 223 w 420"/>
                  <a:gd name="T53" fmla="*/ 396 h 497"/>
                  <a:gd name="T54" fmla="*/ 232 w 420"/>
                  <a:gd name="T55" fmla="*/ 480 h 497"/>
                  <a:gd name="T56" fmla="*/ 240 w 420"/>
                  <a:gd name="T57" fmla="*/ 474 h 497"/>
                  <a:gd name="T58" fmla="*/ 249 w 420"/>
                  <a:gd name="T59" fmla="*/ 266 h 497"/>
                  <a:gd name="T60" fmla="*/ 257 w 420"/>
                  <a:gd name="T61" fmla="*/ 383 h 497"/>
                  <a:gd name="T62" fmla="*/ 266 w 420"/>
                  <a:gd name="T63" fmla="*/ 367 h 497"/>
                  <a:gd name="T64" fmla="*/ 274 w 420"/>
                  <a:gd name="T65" fmla="*/ 98 h 497"/>
                  <a:gd name="T66" fmla="*/ 283 w 420"/>
                  <a:gd name="T67" fmla="*/ 108 h 497"/>
                  <a:gd name="T68" fmla="*/ 292 w 420"/>
                  <a:gd name="T69" fmla="*/ 439 h 497"/>
                  <a:gd name="T70" fmla="*/ 300 w 420"/>
                  <a:gd name="T71" fmla="*/ 466 h 497"/>
                  <a:gd name="T72" fmla="*/ 309 w 420"/>
                  <a:gd name="T73" fmla="*/ 258 h 497"/>
                  <a:gd name="T74" fmla="*/ 317 w 420"/>
                  <a:gd name="T75" fmla="*/ 360 h 497"/>
                  <a:gd name="T76" fmla="*/ 326 w 420"/>
                  <a:gd name="T77" fmla="*/ 395 h 497"/>
                  <a:gd name="T78" fmla="*/ 334 w 420"/>
                  <a:gd name="T79" fmla="*/ 99 h 497"/>
                  <a:gd name="T80" fmla="*/ 343 w 420"/>
                  <a:gd name="T81" fmla="*/ 456 h 497"/>
                  <a:gd name="T82" fmla="*/ 352 w 420"/>
                  <a:gd name="T83" fmla="*/ 454 h 497"/>
                  <a:gd name="T84" fmla="*/ 360 w 420"/>
                  <a:gd name="T85" fmla="*/ 440 h 497"/>
                  <a:gd name="T86" fmla="*/ 369 w 420"/>
                  <a:gd name="T87" fmla="*/ 258 h 497"/>
                  <a:gd name="T88" fmla="*/ 377 w 420"/>
                  <a:gd name="T89" fmla="*/ 190 h 497"/>
                  <a:gd name="T90" fmla="*/ 386 w 420"/>
                  <a:gd name="T91" fmla="*/ 389 h 497"/>
                  <a:gd name="T92" fmla="*/ 394 w 420"/>
                  <a:gd name="T93" fmla="*/ 414 h 497"/>
                  <a:gd name="T94" fmla="*/ 403 w 420"/>
                  <a:gd name="T95" fmla="*/ 294 h 497"/>
                  <a:gd name="T96" fmla="*/ 412 w 420"/>
                  <a:gd name="T97" fmla="*/ 497 h 497"/>
                  <a:gd name="T98" fmla="*/ 420 w 420"/>
                  <a:gd name="T99" fmla="*/ 45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7">
                    <a:moveTo>
                      <a:pt x="0" y="264"/>
                    </a:moveTo>
                    <a:lnTo>
                      <a:pt x="9" y="410"/>
                    </a:lnTo>
                    <a:lnTo>
                      <a:pt x="18" y="453"/>
                    </a:lnTo>
                    <a:lnTo>
                      <a:pt x="26" y="306"/>
                    </a:lnTo>
                    <a:lnTo>
                      <a:pt x="35" y="384"/>
                    </a:lnTo>
                    <a:lnTo>
                      <a:pt x="43" y="421"/>
                    </a:lnTo>
                    <a:lnTo>
                      <a:pt x="52" y="339"/>
                    </a:lnTo>
                    <a:lnTo>
                      <a:pt x="60" y="445"/>
                    </a:lnTo>
                    <a:lnTo>
                      <a:pt x="69" y="374"/>
                    </a:lnTo>
                    <a:lnTo>
                      <a:pt x="78" y="408"/>
                    </a:lnTo>
                    <a:lnTo>
                      <a:pt x="86" y="451"/>
                    </a:lnTo>
                    <a:lnTo>
                      <a:pt x="95" y="398"/>
                    </a:lnTo>
                    <a:lnTo>
                      <a:pt x="103" y="99"/>
                    </a:lnTo>
                    <a:lnTo>
                      <a:pt x="112" y="198"/>
                    </a:lnTo>
                    <a:lnTo>
                      <a:pt x="120" y="491"/>
                    </a:lnTo>
                    <a:lnTo>
                      <a:pt x="129" y="0"/>
                    </a:lnTo>
                    <a:lnTo>
                      <a:pt x="138" y="406"/>
                    </a:lnTo>
                    <a:lnTo>
                      <a:pt x="146" y="456"/>
                    </a:lnTo>
                    <a:lnTo>
                      <a:pt x="155" y="484"/>
                    </a:lnTo>
                    <a:lnTo>
                      <a:pt x="163" y="339"/>
                    </a:lnTo>
                    <a:lnTo>
                      <a:pt x="172" y="255"/>
                    </a:lnTo>
                    <a:lnTo>
                      <a:pt x="180" y="318"/>
                    </a:lnTo>
                    <a:lnTo>
                      <a:pt x="189" y="343"/>
                    </a:lnTo>
                    <a:lnTo>
                      <a:pt x="198" y="334"/>
                    </a:lnTo>
                    <a:lnTo>
                      <a:pt x="206" y="408"/>
                    </a:lnTo>
                    <a:lnTo>
                      <a:pt x="214" y="466"/>
                    </a:lnTo>
                    <a:lnTo>
                      <a:pt x="223" y="396"/>
                    </a:lnTo>
                    <a:lnTo>
                      <a:pt x="232" y="480"/>
                    </a:lnTo>
                    <a:lnTo>
                      <a:pt x="240" y="474"/>
                    </a:lnTo>
                    <a:lnTo>
                      <a:pt x="249" y="266"/>
                    </a:lnTo>
                    <a:lnTo>
                      <a:pt x="257" y="383"/>
                    </a:lnTo>
                    <a:lnTo>
                      <a:pt x="266" y="367"/>
                    </a:lnTo>
                    <a:lnTo>
                      <a:pt x="274" y="98"/>
                    </a:lnTo>
                    <a:lnTo>
                      <a:pt x="283" y="108"/>
                    </a:lnTo>
                    <a:lnTo>
                      <a:pt x="292" y="439"/>
                    </a:lnTo>
                    <a:lnTo>
                      <a:pt x="300" y="466"/>
                    </a:lnTo>
                    <a:lnTo>
                      <a:pt x="309" y="258"/>
                    </a:lnTo>
                    <a:lnTo>
                      <a:pt x="317" y="360"/>
                    </a:lnTo>
                    <a:lnTo>
                      <a:pt x="326" y="395"/>
                    </a:lnTo>
                    <a:lnTo>
                      <a:pt x="334" y="99"/>
                    </a:lnTo>
                    <a:lnTo>
                      <a:pt x="343" y="456"/>
                    </a:lnTo>
                    <a:lnTo>
                      <a:pt x="352" y="454"/>
                    </a:lnTo>
                    <a:lnTo>
                      <a:pt x="360" y="440"/>
                    </a:lnTo>
                    <a:lnTo>
                      <a:pt x="369" y="258"/>
                    </a:lnTo>
                    <a:lnTo>
                      <a:pt x="377" y="190"/>
                    </a:lnTo>
                    <a:lnTo>
                      <a:pt x="386" y="389"/>
                    </a:lnTo>
                    <a:lnTo>
                      <a:pt x="394" y="414"/>
                    </a:lnTo>
                    <a:lnTo>
                      <a:pt x="403" y="294"/>
                    </a:lnTo>
                    <a:lnTo>
                      <a:pt x="412" y="497"/>
                    </a:lnTo>
                    <a:lnTo>
                      <a:pt x="420" y="45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7" name="Freeform 101"/>
              <p:cNvSpPr>
                <a:spLocks/>
              </p:cNvSpPr>
              <p:nvPr/>
            </p:nvSpPr>
            <p:spPr bwMode="auto">
              <a:xfrm>
                <a:off x="7924800" y="2074863"/>
                <a:ext cx="666750" cy="1047750"/>
              </a:xfrm>
              <a:custGeom>
                <a:avLst/>
                <a:gdLst>
                  <a:gd name="T0" fmla="*/ 0 w 420"/>
                  <a:gd name="T1" fmla="*/ 619 h 660"/>
                  <a:gd name="T2" fmla="*/ 9 w 420"/>
                  <a:gd name="T3" fmla="*/ 509 h 660"/>
                  <a:gd name="T4" fmla="*/ 17 w 420"/>
                  <a:gd name="T5" fmla="*/ 570 h 660"/>
                  <a:gd name="T6" fmla="*/ 26 w 420"/>
                  <a:gd name="T7" fmla="*/ 526 h 660"/>
                  <a:gd name="T8" fmla="*/ 34 w 420"/>
                  <a:gd name="T9" fmla="*/ 413 h 660"/>
                  <a:gd name="T10" fmla="*/ 43 w 420"/>
                  <a:gd name="T11" fmla="*/ 537 h 660"/>
                  <a:gd name="T12" fmla="*/ 52 w 420"/>
                  <a:gd name="T13" fmla="*/ 424 h 660"/>
                  <a:gd name="T14" fmla="*/ 60 w 420"/>
                  <a:gd name="T15" fmla="*/ 375 h 660"/>
                  <a:gd name="T16" fmla="*/ 69 w 420"/>
                  <a:gd name="T17" fmla="*/ 382 h 660"/>
                  <a:gd name="T18" fmla="*/ 77 w 420"/>
                  <a:gd name="T19" fmla="*/ 421 h 660"/>
                  <a:gd name="T20" fmla="*/ 86 w 420"/>
                  <a:gd name="T21" fmla="*/ 425 h 660"/>
                  <a:gd name="T22" fmla="*/ 94 w 420"/>
                  <a:gd name="T23" fmla="*/ 148 h 660"/>
                  <a:gd name="T24" fmla="*/ 103 w 420"/>
                  <a:gd name="T25" fmla="*/ 647 h 660"/>
                  <a:gd name="T26" fmla="*/ 112 w 420"/>
                  <a:gd name="T27" fmla="*/ 569 h 660"/>
                  <a:gd name="T28" fmla="*/ 120 w 420"/>
                  <a:gd name="T29" fmla="*/ 614 h 660"/>
                  <a:gd name="T30" fmla="*/ 129 w 420"/>
                  <a:gd name="T31" fmla="*/ 245 h 660"/>
                  <a:gd name="T32" fmla="*/ 137 w 420"/>
                  <a:gd name="T33" fmla="*/ 450 h 660"/>
                  <a:gd name="T34" fmla="*/ 146 w 420"/>
                  <a:gd name="T35" fmla="*/ 562 h 660"/>
                  <a:gd name="T36" fmla="*/ 154 w 420"/>
                  <a:gd name="T37" fmla="*/ 611 h 660"/>
                  <a:gd name="T38" fmla="*/ 163 w 420"/>
                  <a:gd name="T39" fmla="*/ 607 h 660"/>
                  <a:gd name="T40" fmla="*/ 172 w 420"/>
                  <a:gd name="T41" fmla="*/ 634 h 660"/>
                  <a:gd name="T42" fmla="*/ 180 w 420"/>
                  <a:gd name="T43" fmla="*/ 420 h 660"/>
                  <a:gd name="T44" fmla="*/ 189 w 420"/>
                  <a:gd name="T45" fmla="*/ 346 h 660"/>
                  <a:gd name="T46" fmla="*/ 197 w 420"/>
                  <a:gd name="T47" fmla="*/ 371 h 660"/>
                  <a:gd name="T48" fmla="*/ 206 w 420"/>
                  <a:gd name="T49" fmla="*/ 624 h 660"/>
                  <a:gd name="T50" fmla="*/ 214 w 420"/>
                  <a:gd name="T51" fmla="*/ 657 h 660"/>
                  <a:gd name="T52" fmla="*/ 223 w 420"/>
                  <a:gd name="T53" fmla="*/ 530 h 660"/>
                  <a:gd name="T54" fmla="*/ 232 w 420"/>
                  <a:gd name="T55" fmla="*/ 627 h 660"/>
                  <a:gd name="T56" fmla="*/ 240 w 420"/>
                  <a:gd name="T57" fmla="*/ 629 h 660"/>
                  <a:gd name="T58" fmla="*/ 249 w 420"/>
                  <a:gd name="T59" fmla="*/ 0 h 660"/>
                  <a:gd name="T60" fmla="*/ 257 w 420"/>
                  <a:gd name="T61" fmla="*/ 577 h 660"/>
                  <a:gd name="T62" fmla="*/ 266 w 420"/>
                  <a:gd name="T63" fmla="*/ 660 h 660"/>
                  <a:gd name="T64" fmla="*/ 274 w 420"/>
                  <a:gd name="T65" fmla="*/ 615 h 660"/>
                  <a:gd name="T66" fmla="*/ 283 w 420"/>
                  <a:gd name="T67" fmla="*/ 386 h 660"/>
                  <a:gd name="T68" fmla="*/ 292 w 420"/>
                  <a:gd name="T69" fmla="*/ 368 h 660"/>
                  <a:gd name="T70" fmla="*/ 300 w 420"/>
                  <a:gd name="T71" fmla="*/ 237 h 660"/>
                  <a:gd name="T72" fmla="*/ 309 w 420"/>
                  <a:gd name="T73" fmla="*/ 550 h 660"/>
                  <a:gd name="T74" fmla="*/ 317 w 420"/>
                  <a:gd name="T75" fmla="*/ 341 h 660"/>
                  <a:gd name="T76" fmla="*/ 325 w 420"/>
                  <a:gd name="T77" fmla="*/ 14 h 660"/>
                  <a:gd name="T78" fmla="*/ 334 w 420"/>
                  <a:gd name="T79" fmla="*/ 379 h 660"/>
                  <a:gd name="T80" fmla="*/ 343 w 420"/>
                  <a:gd name="T81" fmla="*/ 577 h 660"/>
                  <a:gd name="T82" fmla="*/ 351 w 420"/>
                  <a:gd name="T83" fmla="*/ 618 h 660"/>
                  <a:gd name="T84" fmla="*/ 360 w 420"/>
                  <a:gd name="T85" fmla="*/ 607 h 660"/>
                  <a:gd name="T86" fmla="*/ 368 w 420"/>
                  <a:gd name="T87" fmla="*/ 480 h 660"/>
                  <a:gd name="T88" fmla="*/ 377 w 420"/>
                  <a:gd name="T89" fmla="*/ 629 h 660"/>
                  <a:gd name="T90" fmla="*/ 385 w 420"/>
                  <a:gd name="T91" fmla="*/ 602 h 660"/>
                  <a:gd name="T92" fmla="*/ 394 w 420"/>
                  <a:gd name="T93" fmla="*/ 475 h 660"/>
                  <a:gd name="T94" fmla="*/ 403 w 420"/>
                  <a:gd name="T95" fmla="*/ 623 h 660"/>
                  <a:gd name="T96" fmla="*/ 411 w 420"/>
                  <a:gd name="T97" fmla="*/ 369 h 660"/>
                  <a:gd name="T98" fmla="*/ 420 w 420"/>
                  <a:gd name="T99" fmla="*/ 652 h 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60">
                    <a:moveTo>
                      <a:pt x="0" y="619"/>
                    </a:moveTo>
                    <a:lnTo>
                      <a:pt x="9" y="509"/>
                    </a:lnTo>
                    <a:lnTo>
                      <a:pt x="17" y="570"/>
                    </a:lnTo>
                    <a:lnTo>
                      <a:pt x="26" y="526"/>
                    </a:lnTo>
                    <a:lnTo>
                      <a:pt x="34" y="413"/>
                    </a:lnTo>
                    <a:lnTo>
                      <a:pt x="43" y="537"/>
                    </a:lnTo>
                    <a:lnTo>
                      <a:pt x="52" y="424"/>
                    </a:lnTo>
                    <a:lnTo>
                      <a:pt x="60" y="375"/>
                    </a:lnTo>
                    <a:lnTo>
                      <a:pt x="69" y="382"/>
                    </a:lnTo>
                    <a:lnTo>
                      <a:pt x="77" y="421"/>
                    </a:lnTo>
                    <a:lnTo>
                      <a:pt x="86" y="425"/>
                    </a:lnTo>
                    <a:lnTo>
                      <a:pt x="94" y="148"/>
                    </a:lnTo>
                    <a:lnTo>
                      <a:pt x="103" y="647"/>
                    </a:lnTo>
                    <a:lnTo>
                      <a:pt x="112" y="569"/>
                    </a:lnTo>
                    <a:lnTo>
                      <a:pt x="120" y="614"/>
                    </a:lnTo>
                    <a:lnTo>
                      <a:pt x="129" y="245"/>
                    </a:lnTo>
                    <a:lnTo>
                      <a:pt x="137" y="450"/>
                    </a:lnTo>
                    <a:lnTo>
                      <a:pt x="146" y="562"/>
                    </a:lnTo>
                    <a:lnTo>
                      <a:pt x="154" y="611"/>
                    </a:lnTo>
                    <a:lnTo>
                      <a:pt x="163" y="607"/>
                    </a:lnTo>
                    <a:lnTo>
                      <a:pt x="172" y="634"/>
                    </a:lnTo>
                    <a:lnTo>
                      <a:pt x="180" y="420"/>
                    </a:lnTo>
                    <a:lnTo>
                      <a:pt x="189" y="346"/>
                    </a:lnTo>
                    <a:lnTo>
                      <a:pt x="197" y="371"/>
                    </a:lnTo>
                    <a:lnTo>
                      <a:pt x="206" y="624"/>
                    </a:lnTo>
                    <a:lnTo>
                      <a:pt x="214" y="657"/>
                    </a:lnTo>
                    <a:lnTo>
                      <a:pt x="223" y="530"/>
                    </a:lnTo>
                    <a:lnTo>
                      <a:pt x="232" y="627"/>
                    </a:lnTo>
                    <a:lnTo>
                      <a:pt x="240" y="629"/>
                    </a:lnTo>
                    <a:lnTo>
                      <a:pt x="249" y="0"/>
                    </a:lnTo>
                    <a:lnTo>
                      <a:pt x="257" y="577"/>
                    </a:lnTo>
                    <a:lnTo>
                      <a:pt x="266" y="660"/>
                    </a:lnTo>
                    <a:lnTo>
                      <a:pt x="274" y="615"/>
                    </a:lnTo>
                    <a:lnTo>
                      <a:pt x="283" y="386"/>
                    </a:lnTo>
                    <a:lnTo>
                      <a:pt x="292" y="368"/>
                    </a:lnTo>
                    <a:lnTo>
                      <a:pt x="300" y="237"/>
                    </a:lnTo>
                    <a:lnTo>
                      <a:pt x="309" y="550"/>
                    </a:lnTo>
                    <a:lnTo>
                      <a:pt x="317" y="341"/>
                    </a:lnTo>
                    <a:lnTo>
                      <a:pt x="325" y="14"/>
                    </a:lnTo>
                    <a:lnTo>
                      <a:pt x="334" y="379"/>
                    </a:lnTo>
                    <a:lnTo>
                      <a:pt x="343" y="577"/>
                    </a:lnTo>
                    <a:lnTo>
                      <a:pt x="351" y="618"/>
                    </a:lnTo>
                    <a:lnTo>
                      <a:pt x="360" y="607"/>
                    </a:lnTo>
                    <a:lnTo>
                      <a:pt x="368" y="480"/>
                    </a:lnTo>
                    <a:lnTo>
                      <a:pt x="377" y="629"/>
                    </a:lnTo>
                    <a:lnTo>
                      <a:pt x="385" y="602"/>
                    </a:lnTo>
                    <a:lnTo>
                      <a:pt x="394" y="475"/>
                    </a:lnTo>
                    <a:lnTo>
                      <a:pt x="403" y="623"/>
                    </a:lnTo>
                    <a:lnTo>
                      <a:pt x="411" y="369"/>
                    </a:lnTo>
                    <a:lnTo>
                      <a:pt x="420" y="65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8" name="Freeform 102"/>
              <p:cNvSpPr>
                <a:spLocks/>
              </p:cNvSpPr>
              <p:nvPr/>
            </p:nvSpPr>
            <p:spPr bwMode="auto">
              <a:xfrm>
                <a:off x="8591550" y="2189163"/>
                <a:ext cx="203200" cy="920750"/>
              </a:xfrm>
              <a:custGeom>
                <a:avLst/>
                <a:gdLst>
                  <a:gd name="T0" fmla="*/ 0 w 128"/>
                  <a:gd name="T1" fmla="*/ 580 h 580"/>
                  <a:gd name="T2" fmla="*/ 8 w 128"/>
                  <a:gd name="T3" fmla="*/ 371 h 580"/>
                  <a:gd name="T4" fmla="*/ 17 w 128"/>
                  <a:gd name="T5" fmla="*/ 288 h 580"/>
                  <a:gd name="T6" fmla="*/ 25 w 128"/>
                  <a:gd name="T7" fmla="*/ 323 h 580"/>
                  <a:gd name="T8" fmla="*/ 34 w 128"/>
                  <a:gd name="T9" fmla="*/ 322 h 580"/>
                  <a:gd name="T10" fmla="*/ 43 w 128"/>
                  <a:gd name="T11" fmla="*/ 463 h 580"/>
                  <a:gd name="T12" fmla="*/ 51 w 128"/>
                  <a:gd name="T13" fmla="*/ 531 h 580"/>
                  <a:gd name="T14" fmla="*/ 60 w 128"/>
                  <a:gd name="T15" fmla="*/ 501 h 580"/>
                  <a:gd name="T16" fmla="*/ 68 w 128"/>
                  <a:gd name="T17" fmla="*/ 502 h 580"/>
                  <a:gd name="T18" fmla="*/ 77 w 128"/>
                  <a:gd name="T19" fmla="*/ 165 h 580"/>
                  <a:gd name="T20" fmla="*/ 85 w 128"/>
                  <a:gd name="T21" fmla="*/ 0 h 580"/>
                  <a:gd name="T22" fmla="*/ 94 w 128"/>
                  <a:gd name="T23" fmla="*/ 539 h 580"/>
                  <a:gd name="T24" fmla="*/ 103 w 128"/>
                  <a:gd name="T25" fmla="*/ 514 h 580"/>
                  <a:gd name="T26" fmla="*/ 111 w 128"/>
                  <a:gd name="T27" fmla="*/ 505 h 580"/>
                  <a:gd name="T28" fmla="*/ 120 w 128"/>
                  <a:gd name="T29" fmla="*/ 507 h 580"/>
                  <a:gd name="T30" fmla="*/ 128 w 128"/>
                  <a:gd name="T31" fmla="*/ 218 h 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580">
                    <a:moveTo>
                      <a:pt x="0" y="580"/>
                    </a:moveTo>
                    <a:lnTo>
                      <a:pt x="8" y="371"/>
                    </a:lnTo>
                    <a:lnTo>
                      <a:pt x="17" y="288"/>
                    </a:lnTo>
                    <a:lnTo>
                      <a:pt x="25" y="323"/>
                    </a:lnTo>
                    <a:lnTo>
                      <a:pt x="34" y="322"/>
                    </a:lnTo>
                    <a:lnTo>
                      <a:pt x="43" y="463"/>
                    </a:lnTo>
                    <a:lnTo>
                      <a:pt x="51" y="531"/>
                    </a:lnTo>
                    <a:lnTo>
                      <a:pt x="60" y="501"/>
                    </a:lnTo>
                    <a:lnTo>
                      <a:pt x="68" y="502"/>
                    </a:lnTo>
                    <a:lnTo>
                      <a:pt x="77" y="165"/>
                    </a:lnTo>
                    <a:lnTo>
                      <a:pt x="85" y="0"/>
                    </a:lnTo>
                    <a:lnTo>
                      <a:pt x="94" y="539"/>
                    </a:lnTo>
                    <a:lnTo>
                      <a:pt x="103" y="514"/>
                    </a:lnTo>
                    <a:lnTo>
                      <a:pt x="111" y="505"/>
                    </a:lnTo>
                    <a:lnTo>
                      <a:pt x="120" y="507"/>
                    </a:lnTo>
                    <a:lnTo>
                      <a:pt x="128" y="218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9" name="Freeform 103"/>
              <p:cNvSpPr>
                <a:spLocks/>
              </p:cNvSpPr>
              <p:nvPr/>
            </p:nvSpPr>
            <p:spPr bwMode="auto">
              <a:xfrm>
                <a:off x="6592888" y="2279650"/>
                <a:ext cx="665163" cy="852488"/>
              </a:xfrm>
              <a:custGeom>
                <a:avLst/>
                <a:gdLst>
                  <a:gd name="T0" fmla="*/ 0 w 419"/>
                  <a:gd name="T1" fmla="*/ 537 h 537"/>
                  <a:gd name="T2" fmla="*/ 8 w 419"/>
                  <a:gd name="T3" fmla="*/ 306 h 537"/>
                  <a:gd name="T4" fmla="*/ 17 w 419"/>
                  <a:gd name="T5" fmla="*/ 438 h 537"/>
                  <a:gd name="T6" fmla="*/ 26 w 419"/>
                  <a:gd name="T7" fmla="*/ 276 h 537"/>
                  <a:gd name="T8" fmla="*/ 34 w 419"/>
                  <a:gd name="T9" fmla="*/ 220 h 537"/>
                  <a:gd name="T10" fmla="*/ 43 w 419"/>
                  <a:gd name="T11" fmla="*/ 380 h 537"/>
                  <a:gd name="T12" fmla="*/ 51 w 419"/>
                  <a:gd name="T13" fmla="*/ 359 h 537"/>
                  <a:gd name="T14" fmla="*/ 60 w 419"/>
                  <a:gd name="T15" fmla="*/ 288 h 537"/>
                  <a:gd name="T16" fmla="*/ 68 w 419"/>
                  <a:gd name="T17" fmla="*/ 284 h 537"/>
                  <a:gd name="T18" fmla="*/ 77 w 419"/>
                  <a:gd name="T19" fmla="*/ 253 h 537"/>
                  <a:gd name="T20" fmla="*/ 86 w 419"/>
                  <a:gd name="T21" fmla="*/ 431 h 537"/>
                  <a:gd name="T22" fmla="*/ 94 w 419"/>
                  <a:gd name="T23" fmla="*/ 200 h 537"/>
                  <a:gd name="T24" fmla="*/ 102 w 419"/>
                  <a:gd name="T25" fmla="*/ 0 h 537"/>
                  <a:gd name="T26" fmla="*/ 111 w 419"/>
                  <a:gd name="T27" fmla="*/ 441 h 537"/>
                  <a:gd name="T28" fmla="*/ 119 w 419"/>
                  <a:gd name="T29" fmla="*/ 326 h 537"/>
                  <a:gd name="T30" fmla="*/ 128 w 419"/>
                  <a:gd name="T31" fmla="*/ 488 h 537"/>
                  <a:gd name="T32" fmla="*/ 137 w 419"/>
                  <a:gd name="T33" fmla="*/ 536 h 537"/>
                  <a:gd name="T34" fmla="*/ 145 w 419"/>
                  <a:gd name="T35" fmla="*/ 503 h 537"/>
                  <a:gd name="T36" fmla="*/ 154 w 419"/>
                  <a:gd name="T37" fmla="*/ 457 h 537"/>
                  <a:gd name="T38" fmla="*/ 162 w 419"/>
                  <a:gd name="T39" fmla="*/ 433 h 537"/>
                  <a:gd name="T40" fmla="*/ 171 w 419"/>
                  <a:gd name="T41" fmla="*/ 355 h 537"/>
                  <a:gd name="T42" fmla="*/ 179 w 419"/>
                  <a:gd name="T43" fmla="*/ 372 h 537"/>
                  <a:gd name="T44" fmla="*/ 188 w 419"/>
                  <a:gd name="T45" fmla="*/ 500 h 537"/>
                  <a:gd name="T46" fmla="*/ 197 w 419"/>
                  <a:gd name="T47" fmla="*/ 493 h 537"/>
                  <a:gd name="T48" fmla="*/ 205 w 419"/>
                  <a:gd name="T49" fmla="*/ 42 h 537"/>
                  <a:gd name="T50" fmla="*/ 214 w 419"/>
                  <a:gd name="T51" fmla="*/ 410 h 537"/>
                  <a:gd name="T52" fmla="*/ 222 w 419"/>
                  <a:gd name="T53" fmla="*/ 322 h 537"/>
                  <a:gd name="T54" fmla="*/ 231 w 419"/>
                  <a:gd name="T55" fmla="*/ 456 h 537"/>
                  <a:gd name="T56" fmla="*/ 239 w 419"/>
                  <a:gd name="T57" fmla="*/ 388 h 537"/>
                  <a:gd name="T58" fmla="*/ 248 w 419"/>
                  <a:gd name="T59" fmla="*/ 457 h 537"/>
                  <a:gd name="T60" fmla="*/ 257 w 419"/>
                  <a:gd name="T61" fmla="*/ 520 h 537"/>
                  <a:gd name="T62" fmla="*/ 265 w 419"/>
                  <a:gd name="T63" fmla="*/ 465 h 537"/>
                  <a:gd name="T64" fmla="*/ 274 w 419"/>
                  <a:gd name="T65" fmla="*/ 56 h 537"/>
                  <a:gd name="T66" fmla="*/ 282 w 419"/>
                  <a:gd name="T67" fmla="*/ 313 h 537"/>
                  <a:gd name="T68" fmla="*/ 291 w 419"/>
                  <a:gd name="T69" fmla="*/ 452 h 537"/>
                  <a:gd name="T70" fmla="*/ 299 w 419"/>
                  <a:gd name="T71" fmla="*/ 450 h 537"/>
                  <a:gd name="T72" fmla="*/ 308 w 419"/>
                  <a:gd name="T73" fmla="*/ 534 h 537"/>
                  <a:gd name="T74" fmla="*/ 317 w 419"/>
                  <a:gd name="T75" fmla="*/ 315 h 537"/>
                  <a:gd name="T76" fmla="*/ 325 w 419"/>
                  <a:gd name="T77" fmla="*/ 23 h 537"/>
                  <a:gd name="T78" fmla="*/ 334 w 419"/>
                  <a:gd name="T79" fmla="*/ 199 h 537"/>
                  <a:gd name="T80" fmla="*/ 342 w 419"/>
                  <a:gd name="T81" fmla="*/ 513 h 537"/>
                  <a:gd name="T82" fmla="*/ 351 w 419"/>
                  <a:gd name="T83" fmla="*/ 363 h 537"/>
                  <a:gd name="T84" fmla="*/ 359 w 419"/>
                  <a:gd name="T85" fmla="*/ 286 h 537"/>
                  <a:gd name="T86" fmla="*/ 368 w 419"/>
                  <a:gd name="T87" fmla="*/ 309 h 537"/>
                  <a:gd name="T88" fmla="*/ 377 w 419"/>
                  <a:gd name="T89" fmla="*/ 422 h 537"/>
                  <a:gd name="T90" fmla="*/ 385 w 419"/>
                  <a:gd name="T91" fmla="*/ 464 h 537"/>
                  <a:gd name="T92" fmla="*/ 394 w 419"/>
                  <a:gd name="T93" fmla="*/ 257 h 537"/>
                  <a:gd name="T94" fmla="*/ 402 w 419"/>
                  <a:gd name="T95" fmla="*/ 535 h 537"/>
                  <a:gd name="T96" fmla="*/ 411 w 419"/>
                  <a:gd name="T97" fmla="*/ 399 h 537"/>
                  <a:gd name="T98" fmla="*/ 419 w 419"/>
                  <a:gd name="T99" fmla="*/ 533 h 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37">
                    <a:moveTo>
                      <a:pt x="0" y="537"/>
                    </a:moveTo>
                    <a:lnTo>
                      <a:pt x="8" y="306"/>
                    </a:lnTo>
                    <a:lnTo>
                      <a:pt x="17" y="438"/>
                    </a:lnTo>
                    <a:lnTo>
                      <a:pt x="26" y="276"/>
                    </a:lnTo>
                    <a:lnTo>
                      <a:pt x="34" y="220"/>
                    </a:lnTo>
                    <a:lnTo>
                      <a:pt x="43" y="380"/>
                    </a:lnTo>
                    <a:lnTo>
                      <a:pt x="51" y="359"/>
                    </a:lnTo>
                    <a:lnTo>
                      <a:pt x="60" y="288"/>
                    </a:lnTo>
                    <a:lnTo>
                      <a:pt x="68" y="284"/>
                    </a:lnTo>
                    <a:lnTo>
                      <a:pt x="77" y="253"/>
                    </a:lnTo>
                    <a:lnTo>
                      <a:pt x="86" y="431"/>
                    </a:lnTo>
                    <a:lnTo>
                      <a:pt x="94" y="200"/>
                    </a:lnTo>
                    <a:lnTo>
                      <a:pt x="102" y="0"/>
                    </a:lnTo>
                    <a:lnTo>
                      <a:pt x="111" y="441"/>
                    </a:lnTo>
                    <a:lnTo>
                      <a:pt x="119" y="326"/>
                    </a:lnTo>
                    <a:lnTo>
                      <a:pt x="128" y="488"/>
                    </a:lnTo>
                    <a:lnTo>
                      <a:pt x="137" y="536"/>
                    </a:lnTo>
                    <a:lnTo>
                      <a:pt x="145" y="503"/>
                    </a:lnTo>
                    <a:lnTo>
                      <a:pt x="154" y="457"/>
                    </a:lnTo>
                    <a:lnTo>
                      <a:pt x="162" y="433"/>
                    </a:lnTo>
                    <a:lnTo>
                      <a:pt x="171" y="355"/>
                    </a:lnTo>
                    <a:lnTo>
                      <a:pt x="179" y="372"/>
                    </a:lnTo>
                    <a:lnTo>
                      <a:pt x="188" y="500"/>
                    </a:lnTo>
                    <a:lnTo>
                      <a:pt x="197" y="493"/>
                    </a:lnTo>
                    <a:lnTo>
                      <a:pt x="205" y="42"/>
                    </a:lnTo>
                    <a:lnTo>
                      <a:pt x="214" y="410"/>
                    </a:lnTo>
                    <a:lnTo>
                      <a:pt x="222" y="322"/>
                    </a:lnTo>
                    <a:lnTo>
                      <a:pt x="231" y="456"/>
                    </a:lnTo>
                    <a:lnTo>
                      <a:pt x="239" y="388"/>
                    </a:lnTo>
                    <a:lnTo>
                      <a:pt x="248" y="457"/>
                    </a:lnTo>
                    <a:lnTo>
                      <a:pt x="257" y="520"/>
                    </a:lnTo>
                    <a:lnTo>
                      <a:pt x="265" y="465"/>
                    </a:lnTo>
                    <a:lnTo>
                      <a:pt x="274" y="56"/>
                    </a:lnTo>
                    <a:lnTo>
                      <a:pt x="282" y="313"/>
                    </a:lnTo>
                    <a:lnTo>
                      <a:pt x="291" y="452"/>
                    </a:lnTo>
                    <a:lnTo>
                      <a:pt x="299" y="450"/>
                    </a:lnTo>
                    <a:lnTo>
                      <a:pt x="308" y="534"/>
                    </a:lnTo>
                    <a:lnTo>
                      <a:pt x="317" y="315"/>
                    </a:lnTo>
                    <a:lnTo>
                      <a:pt x="325" y="23"/>
                    </a:lnTo>
                    <a:lnTo>
                      <a:pt x="334" y="199"/>
                    </a:lnTo>
                    <a:lnTo>
                      <a:pt x="342" y="513"/>
                    </a:lnTo>
                    <a:lnTo>
                      <a:pt x="351" y="363"/>
                    </a:lnTo>
                    <a:lnTo>
                      <a:pt x="359" y="286"/>
                    </a:lnTo>
                    <a:lnTo>
                      <a:pt x="368" y="309"/>
                    </a:lnTo>
                    <a:lnTo>
                      <a:pt x="377" y="422"/>
                    </a:lnTo>
                    <a:lnTo>
                      <a:pt x="385" y="464"/>
                    </a:lnTo>
                    <a:lnTo>
                      <a:pt x="394" y="257"/>
                    </a:lnTo>
                    <a:lnTo>
                      <a:pt x="402" y="535"/>
                    </a:lnTo>
                    <a:lnTo>
                      <a:pt x="411" y="399"/>
                    </a:lnTo>
                    <a:lnTo>
                      <a:pt x="419" y="533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0" name="Freeform 104"/>
              <p:cNvSpPr>
                <a:spLocks/>
              </p:cNvSpPr>
              <p:nvPr/>
            </p:nvSpPr>
            <p:spPr bwMode="auto">
              <a:xfrm>
                <a:off x="7258050" y="2128838"/>
                <a:ext cx="666750" cy="996950"/>
              </a:xfrm>
              <a:custGeom>
                <a:avLst/>
                <a:gdLst>
                  <a:gd name="T0" fmla="*/ 0 w 420"/>
                  <a:gd name="T1" fmla="*/ 628 h 628"/>
                  <a:gd name="T2" fmla="*/ 9 w 420"/>
                  <a:gd name="T3" fmla="*/ 568 h 628"/>
                  <a:gd name="T4" fmla="*/ 18 w 420"/>
                  <a:gd name="T5" fmla="*/ 541 h 628"/>
                  <a:gd name="T6" fmla="*/ 26 w 420"/>
                  <a:gd name="T7" fmla="*/ 412 h 628"/>
                  <a:gd name="T8" fmla="*/ 35 w 420"/>
                  <a:gd name="T9" fmla="*/ 466 h 628"/>
                  <a:gd name="T10" fmla="*/ 43 w 420"/>
                  <a:gd name="T11" fmla="*/ 616 h 628"/>
                  <a:gd name="T12" fmla="*/ 52 w 420"/>
                  <a:gd name="T13" fmla="*/ 480 h 628"/>
                  <a:gd name="T14" fmla="*/ 60 w 420"/>
                  <a:gd name="T15" fmla="*/ 624 h 628"/>
                  <a:gd name="T16" fmla="*/ 69 w 420"/>
                  <a:gd name="T17" fmla="*/ 581 h 628"/>
                  <a:gd name="T18" fmla="*/ 78 w 420"/>
                  <a:gd name="T19" fmla="*/ 576 h 628"/>
                  <a:gd name="T20" fmla="*/ 86 w 420"/>
                  <a:gd name="T21" fmla="*/ 350 h 628"/>
                  <a:gd name="T22" fmla="*/ 95 w 420"/>
                  <a:gd name="T23" fmla="*/ 285 h 628"/>
                  <a:gd name="T24" fmla="*/ 103 w 420"/>
                  <a:gd name="T25" fmla="*/ 349 h 628"/>
                  <a:gd name="T26" fmla="*/ 112 w 420"/>
                  <a:gd name="T27" fmla="*/ 606 h 628"/>
                  <a:gd name="T28" fmla="*/ 120 w 420"/>
                  <a:gd name="T29" fmla="*/ 538 h 628"/>
                  <a:gd name="T30" fmla="*/ 129 w 420"/>
                  <a:gd name="T31" fmla="*/ 593 h 628"/>
                  <a:gd name="T32" fmla="*/ 138 w 420"/>
                  <a:gd name="T33" fmla="*/ 480 h 628"/>
                  <a:gd name="T34" fmla="*/ 146 w 420"/>
                  <a:gd name="T35" fmla="*/ 36 h 628"/>
                  <a:gd name="T36" fmla="*/ 155 w 420"/>
                  <a:gd name="T37" fmla="*/ 406 h 628"/>
                  <a:gd name="T38" fmla="*/ 163 w 420"/>
                  <a:gd name="T39" fmla="*/ 576 h 628"/>
                  <a:gd name="T40" fmla="*/ 172 w 420"/>
                  <a:gd name="T41" fmla="*/ 609 h 628"/>
                  <a:gd name="T42" fmla="*/ 180 w 420"/>
                  <a:gd name="T43" fmla="*/ 527 h 628"/>
                  <a:gd name="T44" fmla="*/ 189 w 420"/>
                  <a:gd name="T45" fmla="*/ 540 h 628"/>
                  <a:gd name="T46" fmla="*/ 198 w 420"/>
                  <a:gd name="T47" fmla="*/ 441 h 628"/>
                  <a:gd name="T48" fmla="*/ 206 w 420"/>
                  <a:gd name="T49" fmla="*/ 208 h 628"/>
                  <a:gd name="T50" fmla="*/ 214 w 420"/>
                  <a:gd name="T51" fmla="*/ 186 h 628"/>
                  <a:gd name="T52" fmla="*/ 223 w 420"/>
                  <a:gd name="T53" fmla="*/ 555 h 628"/>
                  <a:gd name="T54" fmla="*/ 232 w 420"/>
                  <a:gd name="T55" fmla="*/ 192 h 628"/>
                  <a:gd name="T56" fmla="*/ 240 w 420"/>
                  <a:gd name="T57" fmla="*/ 0 h 628"/>
                  <a:gd name="T58" fmla="*/ 249 w 420"/>
                  <a:gd name="T59" fmla="*/ 344 h 628"/>
                  <a:gd name="T60" fmla="*/ 257 w 420"/>
                  <a:gd name="T61" fmla="*/ 592 h 628"/>
                  <a:gd name="T62" fmla="*/ 266 w 420"/>
                  <a:gd name="T63" fmla="*/ 576 h 628"/>
                  <a:gd name="T64" fmla="*/ 274 w 420"/>
                  <a:gd name="T65" fmla="*/ 619 h 628"/>
                  <a:gd name="T66" fmla="*/ 283 w 420"/>
                  <a:gd name="T67" fmla="*/ 595 h 628"/>
                  <a:gd name="T68" fmla="*/ 292 w 420"/>
                  <a:gd name="T69" fmla="*/ 519 h 628"/>
                  <a:gd name="T70" fmla="*/ 300 w 420"/>
                  <a:gd name="T71" fmla="*/ 261 h 628"/>
                  <a:gd name="T72" fmla="*/ 309 w 420"/>
                  <a:gd name="T73" fmla="*/ 509 h 628"/>
                  <a:gd name="T74" fmla="*/ 317 w 420"/>
                  <a:gd name="T75" fmla="*/ 404 h 628"/>
                  <a:gd name="T76" fmla="*/ 326 w 420"/>
                  <a:gd name="T77" fmla="*/ 566 h 628"/>
                  <a:gd name="T78" fmla="*/ 334 w 420"/>
                  <a:gd name="T79" fmla="*/ 358 h 628"/>
                  <a:gd name="T80" fmla="*/ 343 w 420"/>
                  <a:gd name="T81" fmla="*/ 152 h 628"/>
                  <a:gd name="T82" fmla="*/ 352 w 420"/>
                  <a:gd name="T83" fmla="*/ 369 h 628"/>
                  <a:gd name="T84" fmla="*/ 360 w 420"/>
                  <a:gd name="T85" fmla="*/ 597 h 628"/>
                  <a:gd name="T86" fmla="*/ 369 w 420"/>
                  <a:gd name="T87" fmla="*/ 551 h 628"/>
                  <a:gd name="T88" fmla="*/ 377 w 420"/>
                  <a:gd name="T89" fmla="*/ 506 h 628"/>
                  <a:gd name="T90" fmla="*/ 386 w 420"/>
                  <a:gd name="T91" fmla="*/ 360 h 628"/>
                  <a:gd name="T92" fmla="*/ 394 w 420"/>
                  <a:gd name="T93" fmla="*/ 547 h 628"/>
                  <a:gd name="T94" fmla="*/ 403 w 420"/>
                  <a:gd name="T95" fmla="*/ 273 h 628"/>
                  <a:gd name="T96" fmla="*/ 412 w 420"/>
                  <a:gd name="T97" fmla="*/ 610 h 628"/>
                  <a:gd name="T98" fmla="*/ 420 w 420"/>
                  <a:gd name="T99" fmla="*/ 525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28">
                    <a:moveTo>
                      <a:pt x="0" y="628"/>
                    </a:moveTo>
                    <a:lnTo>
                      <a:pt x="9" y="568"/>
                    </a:lnTo>
                    <a:lnTo>
                      <a:pt x="18" y="541"/>
                    </a:lnTo>
                    <a:lnTo>
                      <a:pt x="26" y="412"/>
                    </a:lnTo>
                    <a:lnTo>
                      <a:pt x="35" y="466"/>
                    </a:lnTo>
                    <a:lnTo>
                      <a:pt x="43" y="616"/>
                    </a:lnTo>
                    <a:lnTo>
                      <a:pt x="52" y="480"/>
                    </a:lnTo>
                    <a:lnTo>
                      <a:pt x="60" y="624"/>
                    </a:lnTo>
                    <a:lnTo>
                      <a:pt x="69" y="581"/>
                    </a:lnTo>
                    <a:lnTo>
                      <a:pt x="78" y="576"/>
                    </a:lnTo>
                    <a:lnTo>
                      <a:pt x="86" y="350"/>
                    </a:lnTo>
                    <a:lnTo>
                      <a:pt x="95" y="285"/>
                    </a:lnTo>
                    <a:lnTo>
                      <a:pt x="103" y="349"/>
                    </a:lnTo>
                    <a:lnTo>
                      <a:pt x="112" y="606"/>
                    </a:lnTo>
                    <a:lnTo>
                      <a:pt x="120" y="538"/>
                    </a:lnTo>
                    <a:lnTo>
                      <a:pt x="129" y="593"/>
                    </a:lnTo>
                    <a:lnTo>
                      <a:pt x="138" y="480"/>
                    </a:lnTo>
                    <a:lnTo>
                      <a:pt x="146" y="36"/>
                    </a:lnTo>
                    <a:lnTo>
                      <a:pt x="155" y="406"/>
                    </a:lnTo>
                    <a:lnTo>
                      <a:pt x="163" y="576"/>
                    </a:lnTo>
                    <a:lnTo>
                      <a:pt x="172" y="609"/>
                    </a:lnTo>
                    <a:lnTo>
                      <a:pt x="180" y="527"/>
                    </a:lnTo>
                    <a:lnTo>
                      <a:pt x="189" y="540"/>
                    </a:lnTo>
                    <a:lnTo>
                      <a:pt x="198" y="441"/>
                    </a:lnTo>
                    <a:lnTo>
                      <a:pt x="206" y="208"/>
                    </a:lnTo>
                    <a:lnTo>
                      <a:pt x="214" y="186"/>
                    </a:lnTo>
                    <a:lnTo>
                      <a:pt x="223" y="555"/>
                    </a:lnTo>
                    <a:lnTo>
                      <a:pt x="232" y="192"/>
                    </a:lnTo>
                    <a:lnTo>
                      <a:pt x="240" y="0"/>
                    </a:lnTo>
                    <a:lnTo>
                      <a:pt x="249" y="344"/>
                    </a:lnTo>
                    <a:lnTo>
                      <a:pt x="257" y="592"/>
                    </a:lnTo>
                    <a:lnTo>
                      <a:pt x="266" y="576"/>
                    </a:lnTo>
                    <a:lnTo>
                      <a:pt x="274" y="619"/>
                    </a:lnTo>
                    <a:lnTo>
                      <a:pt x="283" y="595"/>
                    </a:lnTo>
                    <a:lnTo>
                      <a:pt x="292" y="519"/>
                    </a:lnTo>
                    <a:lnTo>
                      <a:pt x="300" y="261"/>
                    </a:lnTo>
                    <a:lnTo>
                      <a:pt x="309" y="509"/>
                    </a:lnTo>
                    <a:lnTo>
                      <a:pt x="317" y="404"/>
                    </a:lnTo>
                    <a:lnTo>
                      <a:pt x="326" y="566"/>
                    </a:lnTo>
                    <a:lnTo>
                      <a:pt x="334" y="358"/>
                    </a:lnTo>
                    <a:lnTo>
                      <a:pt x="343" y="152"/>
                    </a:lnTo>
                    <a:lnTo>
                      <a:pt x="352" y="369"/>
                    </a:lnTo>
                    <a:lnTo>
                      <a:pt x="360" y="597"/>
                    </a:lnTo>
                    <a:lnTo>
                      <a:pt x="369" y="551"/>
                    </a:lnTo>
                    <a:lnTo>
                      <a:pt x="377" y="506"/>
                    </a:lnTo>
                    <a:lnTo>
                      <a:pt x="386" y="360"/>
                    </a:lnTo>
                    <a:lnTo>
                      <a:pt x="394" y="547"/>
                    </a:lnTo>
                    <a:lnTo>
                      <a:pt x="403" y="273"/>
                    </a:lnTo>
                    <a:lnTo>
                      <a:pt x="412" y="610"/>
                    </a:lnTo>
                    <a:lnTo>
                      <a:pt x="420" y="52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1" name="Freeform 105"/>
              <p:cNvSpPr>
                <a:spLocks/>
              </p:cNvSpPr>
              <p:nvPr/>
            </p:nvSpPr>
            <p:spPr bwMode="auto">
              <a:xfrm>
                <a:off x="7924800" y="2116138"/>
                <a:ext cx="666750" cy="1014413"/>
              </a:xfrm>
              <a:custGeom>
                <a:avLst/>
                <a:gdLst>
                  <a:gd name="T0" fmla="*/ 0 w 420"/>
                  <a:gd name="T1" fmla="*/ 533 h 639"/>
                  <a:gd name="T2" fmla="*/ 9 w 420"/>
                  <a:gd name="T3" fmla="*/ 175 h 639"/>
                  <a:gd name="T4" fmla="*/ 17 w 420"/>
                  <a:gd name="T5" fmla="*/ 407 h 639"/>
                  <a:gd name="T6" fmla="*/ 26 w 420"/>
                  <a:gd name="T7" fmla="*/ 129 h 639"/>
                  <a:gd name="T8" fmla="*/ 34 w 420"/>
                  <a:gd name="T9" fmla="*/ 380 h 639"/>
                  <a:gd name="T10" fmla="*/ 43 w 420"/>
                  <a:gd name="T11" fmla="*/ 606 h 639"/>
                  <a:gd name="T12" fmla="*/ 52 w 420"/>
                  <a:gd name="T13" fmla="*/ 412 h 639"/>
                  <a:gd name="T14" fmla="*/ 60 w 420"/>
                  <a:gd name="T15" fmla="*/ 484 h 639"/>
                  <a:gd name="T16" fmla="*/ 69 w 420"/>
                  <a:gd name="T17" fmla="*/ 532 h 639"/>
                  <a:gd name="T18" fmla="*/ 77 w 420"/>
                  <a:gd name="T19" fmla="*/ 511 h 639"/>
                  <a:gd name="T20" fmla="*/ 86 w 420"/>
                  <a:gd name="T21" fmla="*/ 348 h 639"/>
                  <a:gd name="T22" fmla="*/ 94 w 420"/>
                  <a:gd name="T23" fmla="*/ 511 h 639"/>
                  <a:gd name="T24" fmla="*/ 103 w 420"/>
                  <a:gd name="T25" fmla="*/ 329 h 639"/>
                  <a:gd name="T26" fmla="*/ 112 w 420"/>
                  <a:gd name="T27" fmla="*/ 148 h 639"/>
                  <a:gd name="T28" fmla="*/ 120 w 420"/>
                  <a:gd name="T29" fmla="*/ 401 h 639"/>
                  <a:gd name="T30" fmla="*/ 129 w 420"/>
                  <a:gd name="T31" fmla="*/ 555 h 639"/>
                  <a:gd name="T32" fmla="*/ 137 w 420"/>
                  <a:gd name="T33" fmla="*/ 481 h 639"/>
                  <a:gd name="T34" fmla="*/ 146 w 420"/>
                  <a:gd name="T35" fmla="*/ 0 h 639"/>
                  <a:gd name="T36" fmla="*/ 154 w 420"/>
                  <a:gd name="T37" fmla="*/ 193 h 639"/>
                  <a:gd name="T38" fmla="*/ 163 w 420"/>
                  <a:gd name="T39" fmla="*/ 385 h 639"/>
                  <a:gd name="T40" fmla="*/ 172 w 420"/>
                  <a:gd name="T41" fmla="*/ 587 h 639"/>
                  <a:gd name="T42" fmla="*/ 180 w 420"/>
                  <a:gd name="T43" fmla="*/ 529 h 639"/>
                  <a:gd name="T44" fmla="*/ 189 w 420"/>
                  <a:gd name="T45" fmla="*/ 584 h 639"/>
                  <a:gd name="T46" fmla="*/ 197 w 420"/>
                  <a:gd name="T47" fmla="*/ 363 h 639"/>
                  <a:gd name="T48" fmla="*/ 206 w 420"/>
                  <a:gd name="T49" fmla="*/ 513 h 639"/>
                  <a:gd name="T50" fmla="*/ 214 w 420"/>
                  <a:gd name="T51" fmla="*/ 607 h 639"/>
                  <a:gd name="T52" fmla="*/ 223 w 420"/>
                  <a:gd name="T53" fmla="*/ 561 h 639"/>
                  <a:gd name="T54" fmla="*/ 232 w 420"/>
                  <a:gd name="T55" fmla="*/ 352 h 639"/>
                  <a:gd name="T56" fmla="*/ 240 w 420"/>
                  <a:gd name="T57" fmla="*/ 573 h 639"/>
                  <a:gd name="T58" fmla="*/ 249 w 420"/>
                  <a:gd name="T59" fmla="*/ 628 h 639"/>
                  <a:gd name="T60" fmla="*/ 257 w 420"/>
                  <a:gd name="T61" fmla="*/ 630 h 639"/>
                  <a:gd name="T62" fmla="*/ 266 w 420"/>
                  <a:gd name="T63" fmla="*/ 475 h 639"/>
                  <a:gd name="T64" fmla="*/ 274 w 420"/>
                  <a:gd name="T65" fmla="*/ 604 h 639"/>
                  <a:gd name="T66" fmla="*/ 283 w 420"/>
                  <a:gd name="T67" fmla="*/ 363 h 639"/>
                  <a:gd name="T68" fmla="*/ 292 w 420"/>
                  <a:gd name="T69" fmla="*/ 402 h 639"/>
                  <a:gd name="T70" fmla="*/ 300 w 420"/>
                  <a:gd name="T71" fmla="*/ 451 h 639"/>
                  <a:gd name="T72" fmla="*/ 309 w 420"/>
                  <a:gd name="T73" fmla="*/ 609 h 639"/>
                  <a:gd name="T74" fmla="*/ 317 w 420"/>
                  <a:gd name="T75" fmla="*/ 544 h 639"/>
                  <a:gd name="T76" fmla="*/ 325 w 420"/>
                  <a:gd name="T77" fmla="*/ 639 h 639"/>
                  <a:gd name="T78" fmla="*/ 334 w 420"/>
                  <a:gd name="T79" fmla="*/ 484 h 639"/>
                  <a:gd name="T80" fmla="*/ 343 w 420"/>
                  <a:gd name="T81" fmla="*/ 587 h 639"/>
                  <a:gd name="T82" fmla="*/ 351 w 420"/>
                  <a:gd name="T83" fmla="*/ 594 h 639"/>
                  <a:gd name="T84" fmla="*/ 360 w 420"/>
                  <a:gd name="T85" fmla="*/ 343 h 639"/>
                  <a:gd name="T86" fmla="*/ 368 w 420"/>
                  <a:gd name="T87" fmla="*/ 452 h 639"/>
                  <a:gd name="T88" fmla="*/ 377 w 420"/>
                  <a:gd name="T89" fmla="*/ 43 h 639"/>
                  <a:gd name="T90" fmla="*/ 385 w 420"/>
                  <a:gd name="T91" fmla="*/ 490 h 639"/>
                  <a:gd name="T92" fmla="*/ 394 w 420"/>
                  <a:gd name="T93" fmla="*/ 413 h 639"/>
                  <a:gd name="T94" fmla="*/ 403 w 420"/>
                  <a:gd name="T95" fmla="*/ 257 h 639"/>
                  <a:gd name="T96" fmla="*/ 411 w 420"/>
                  <a:gd name="T97" fmla="*/ 299 h 639"/>
                  <a:gd name="T98" fmla="*/ 420 w 420"/>
                  <a:gd name="T99" fmla="*/ 576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39">
                    <a:moveTo>
                      <a:pt x="0" y="533"/>
                    </a:moveTo>
                    <a:lnTo>
                      <a:pt x="9" y="175"/>
                    </a:lnTo>
                    <a:lnTo>
                      <a:pt x="17" y="407"/>
                    </a:lnTo>
                    <a:lnTo>
                      <a:pt x="26" y="129"/>
                    </a:lnTo>
                    <a:lnTo>
                      <a:pt x="34" y="380"/>
                    </a:lnTo>
                    <a:lnTo>
                      <a:pt x="43" y="606"/>
                    </a:lnTo>
                    <a:lnTo>
                      <a:pt x="52" y="412"/>
                    </a:lnTo>
                    <a:lnTo>
                      <a:pt x="60" y="484"/>
                    </a:lnTo>
                    <a:lnTo>
                      <a:pt x="69" y="532"/>
                    </a:lnTo>
                    <a:lnTo>
                      <a:pt x="77" y="511"/>
                    </a:lnTo>
                    <a:lnTo>
                      <a:pt x="86" y="348"/>
                    </a:lnTo>
                    <a:lnTo>
                      <a:pt x="94" y="511"/>
                    </a:lnTo>
                    <a:lnTo>
                      <a:pt x="103" y="329"/>
                    </a:lnTo>
                    <a:lnTo>
                      <a:pt x="112" y="148"/>
                    </a:lnTo>
                    <a:lnTo>
                      <a:pt x="120" y="401"/>
                    </a:lnTo>
                    <a:lnTo>
                      <a:pt x="129" y="555"/>
                    </a:lnTo>
                    <a:lnTo>
                      <a:pt x="137" y="481"/>
                    </a:lnTo>
                    <a:lnTo>
                      <a:pt x="146" y="0"/>
                    </a:lnTo>
                    <a:lnTo>
                      <a:pt x="154" y="193"/>
                    </a:lnTo>
                    <a:lnTo>
                      <a:pt x="163" y="385"/>
                    </a:lnTo>
                    <a:lnTo>
                      <a:pt x="172" y="587"/>
                    </a:lnTo>
                    <a:lnTo>
                      <a:pt x="180" y="529"/>
                    </a:lnTo>
                    <a:lnTo>
                      <a:pt x="189" y="584"/>
                    </a:lnTo>
                    <a:lnTo>
                      <a:pt x="197" y="363"/>
                    </a:lnTo>
                    <a:lnTo>
                      <a:pt x="206" y="513"/>
                    </a:lnTo>
                    <a:lnTo>
                      <a:pt x="214" y="607"/>
                    </a:lnTo>
                    <a:lnTo>
                      <a:pt x="223" y="561"/>
                    </a:lnTo>
                    <a:lnTo>
                      <a:pt x="232" y="352"/>
                    </a:lnTo>
                    <a:lnTo>
                      <a:pt x="240" y="573"/>
                    </a:lnTo>
                    <a:lnTo>
                      <a:pt x="249" y="628"/>
                    </a:lnTo>
                    <a:lnTo>
                      <a:pt x="257" y="630"/>
                    </a:lnTo>
                    <a:lnTo>
                      <a:pt x="266" y="475"/>
                    </a:lnTo>
                    <a:lnTo>
                      <a:pt x="274" y="604"/>
                    </a:lnTo>
                    <a:lnTo>
                      <a:pt x="283" y="363"/>
                    </a:lnTo>
                    <a:lnTo>
                      <a:pt x="292" y="402"/>
                    </a:lnTo>
                    <a:lnTo>
                      <a:pt x="300" y="451"/>
                    </a:lnTo>
                    <a:lnTo>
                      <a:pt x="309" y="609"/>
                    </a:lnTo>
                    <a:lnTo>
                      <a:pt x="317" y="544"/>
                    </a:lnTo>
                    <a:lnTo>
                      <a:pt x="325" y="639"/>
                    </a:lnTo>
                    <a:lnTo>
                      <a:pt x="334" y="484"/>
                    </a:lnTo>
                    <a:lnTo>
                      <a:pt x="343" y="587"/>
                    </a:lnTo>
                    <a:lnTo>
                      <a:pt x="351" y="594"/>
                    </a:lnTo>
                    <a:lnTo>
                      <a:pt x="360" y="343"/>
                    </a:lnTo>
                    <a:lnTo>
                      <a:pt x="368" y="452"/>
                    </a:lnTo>
                    <a:lnTo>
                      <a:pt x="377" y="43"/>
                    </a:lnTo>
                    <a:lnTo>
                      <a:pt x="385" y="490"/>
                    </a:lnTo>
                    <a:lnTo>
                      <a:pt x="394" y="413"/>
                    </a:lnTo>
                    <a:lnTo>
                      <a:pt x="403" y="257"/>
                    </a:lnTo>
                    <a:lnTo>
                      <a:pt x="411" y="299"/>
                    </a:lnTo>
                    <a:lnTo>
                      <a:pt x="420" y="57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2" name="Freeform 106"/>
              <p:cNvSpPr>
                <a:spLocks/>
              </p:cNvSpPr>
              <p:nvPr/>
            </p:nvSpPr>
            <p:spPr bwMode="auto">
              <a:xfrm>
                <a:off x="8591550" y="2270125"/>
                <a:ext cx="203200" cy="788988"/>
              </a:xfrm>
              <a:custGeom>
                <a:avLst/>
                <a:gdLst>
                  <a:gd name="T0" fmla="*/ 0 w 128"/>
                  <a:gd name="T1" fmla="*/ 479 h 497"/>
                  <a:gd name="T2" fmla="*/ 8 w 128"/>
                  <a:gd name="T3" fmla="*/ 439 h 497"/>
                  <a:gd name="T4" fmla="*/ 17 w 128"/>
                  <a:gd name="T5" fmla="*/ 412 h 497"/>
                  <a:gd name="T6" fmla="*/ 25 w 128"/>
                  <a:gd name="T7" fmla="*/ 334 h 497"/>
                  <a:gd name="T8" fmla="*/ 34 w 128"/>
                  <a:gd name="T9" fmla="*/ 400 h 497"/>
                  <a:gd name="T10" fmla="*/ 43 w 128"/>
                  <a:gd name="T11" fmla="*/ 352 h 497"/>
                  <a:gd name="T12" fmla="*/ 51 w 128"/>
                  <a:gd name="T13" fmla="*/ 279 h 497"/>
                  <a:gd name="T14" fmla="*/ 60 w 128"/>
                  <a:gd name="T15" fmla="*/ 109 h 497"/>
                  <a:gd name="T16" fmla="*/ 68 w 128"/>
                  <a:gd name="T17" fmla="*/ 444 h 497"/>
                  <a:gd name="T18" fmla="*/ 77 w 128"/>
                  <a:gd name="T19" fmla="*/ 497 h 497"/>
                  <a:gd name="T20" fmla="*/ 85 w 128"/>
                  <a:gd name="T21" fmla="*/ 464 h 497"/>
                  <a:gd name="T22" fmla="*/ 94 w 128"/>
                  <a:gd name="T23" fmla="*/ 258 h 497"/>
                  <a:gd name="T24" fmla="*/ 103 w 128"/>
                  <a:gd name="T25" fmla="*/ 0 h 497"/>
                  <a:gd name="T26" fmla="*/ 111 w 128"/>
                  <a:gd name="T27" fmla="*/ 152 h 497"/>
                  <a:gd name="T28" fmla="*/ 120 w 128"/>
                  <a:gd name="T29" fmla="*/ 471 h 497"/>
                  <a:gd name="T30" fmla="*/ 128 w 128"/>
                  <a:gd name="T31" fmla="*/ 46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97">
                    <a:moveTo>
                      <a:pt x="0" y="479"/>
                    </a:moveTo>
                    <a:lnTo>
                      <a:pt x="8" y="439"/>
                    </a:lnTo>
                    <a:lnTo>
                      <a:pt x="17" y="412"/>
                    </a:lnTo>
                    <a:lnTo>
                      <a:pt x="25" y="334"/>
                    </a:lnTo>
                    <a:lnTo>
                      <a:pt x="34" y="400"/>
                    </a:lnTo>
                    <a:lnTo>
                      <a:pt x="43" y="352"/>
                    </a:lnTo>
                    <a:lnTo>
                      <a:pt x="51" y="279"/>
                    </a:lnTo>
                    <a:lnTo>
                      <a:pt x="60" y="109"/>
                    </a:lnTo>
                    <a:lnTo>
                      <a:pt x="68" y="444"/>
                    </a:lnTo>
                    <a:lnTo>
                      <a:pt x="77" y="497"/>
                    </a:lnTo>
                    <a:lnTo>
                      <a:pt x="85" y="464"/>
                    </a:lnTo>
                    <a:lnTo>
                      <a:pt x="94" y="258"/>
                    </a:lnTo>
                    <a:lnTo>
                      <a:pt x="103" y="0"/>
                    </a:lnTo>
                    <a:lnTo>
                      <a:pt x="111" y="152"/>
                    </a:lnTo>
                    <a:lnTo>
                      <a:pt x="120" y="471"/>
                    </a:lnTo>
                    <a:lnTo>
                      <a:pt x="128" y="46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3" name="Freeform 107"/>
              <p:cNvSpPr>
                <a:spLocks/>
              </p:cNvSpPr>
              <p:nvPr/>
            </p:nvSpPr>
            <p:spPr bwMode="auto">
              <a:xfrm>
                <a:off x="6592888" y="2292350"/>
                <a:ext cx="665163" cy="839788"/>
              </a:xfrm>
              <a:custGeom>
                <a:avLst/>
                <a:gdLst>
                  <a:gd name="T0" fmla="*/ 0 w 419"/>
                  <a:gd name="T1" fmla="*/ 529 h 529"/>
                  <a:gd name="T2" fmla="*/ 8 w 419"/>
                  <a:gd name="T3" fmla="*/ 252 h 529"/>
                  <a:gd name="T4" fmla="*/ 17 w 419"/>
                  <a:gd name="T5" fmla="*/ 521 h 529"/>
                  <a:gd name="T6" fmla="*/ 26 w 419"/>
                  <a:gd name="T7" fmla="*/ 430 h 529"/>
                  <a:gd name="T8" fmla="*/ 34 w 419"/>
                  <a:gd name="T9" fmla="*/ 90 h 529"/>
                  <a:gd name="T10" fmla="*/ 43 w 419"/>
                  <a:gd name="T11" fmla="*/ 527 h 529"/>
                  <a:gd name="T12" fmla="*/ 51 w 419"/>
                  <a:gd name="T13" fmla="*/ 264 h 529"/>
                  <a:gd name="T14" fmla="*/ 60 w 419"/>
                  <a:gd name="T15" fmla="*/ 362 h 529"/>
                  <a:gd name="T16" fmla="*/ 68 w 419"/>
                  <a:gd name="T17" fmla="*/ 393 h 529"/>
                  <a:gd name="T18" fmla="*/ 77 w 419"/>
                  <a:gd name="T19" fmla="*/ 502 h 529"/>
                  <a:gd name="T20" fmla="*/ 86 w 419"/>
                  <a:gd name="T21" fmla="*/ 409 h 529"/>
                  <a:gd name="T22" fmla="*/ 94 w 419"/>
                  <a:gd name="T23" fmla="*/ 223 h 529"/>
                  <a:gd name="T24" fmla="*/ 102 w 419"/>
                  <a:gd name="T25" fmla="*/ 505 h 529"/>
                  <a:gd name="T26" fmla="*/ 111 w 419"/>
                  <a:gd name="T27" fmla="*/ 474 h 529"/>
                  <a:gd name="T28" fmla="*/ 119 w 419"/>
                  <a:gd name="T29" fmla="*/ 296 h 529"/>
                  <a:gd name="T30" fmla="*/ 128 w 419"/>
                  <a:gd name="T31" fmla="*/ 478 h 529"/>
                  <a:gd name="T32" fmla="*/ 137 w 419"/>
                  <a:gd name="T33" fmla="*/ 414 h 529"/>
                  <a:gd name="T34" fmla="*/ 145 w 419"/>
                  <a:gd name="T35" fmla="*/ 156 h 529"/>
                  <a:gd name="T36" fmla="*/ 154 w 419"/>
                  <a:gd name="T37" fmla="*/ 357 h 529"/>
                  <a:gd name="T38" fmla="*/ 162 w 419"/>
                  <a:gd name="T39" fmla="*/ 220 h 529"/>
                  <a:gd name="T40" fmla="*/ 171 w 419"/>
                  <a:gd name="T41" fmla="*/ 202 h 529"/>
                  <a:gd name="T42" fmla="*/ 179 w 419"/>
                  <a:gd name="T43" fmla="*/ 257 h 529"/>
                  <a:gd name="T44" fmla="*/ 188 w 419"/>
                  <a:gd name="T45" fmla="*/ 387 h 529"/>
                  <a:gd name="T46" fmla="*/ 197 w 419"/>
                  <a:gd name="T47" fmla="*/ 469 h 529"/>
                  <a:gd name="T48" fmla="*/ 205 w 419"/>
                  <a:gd name="T49" fmla="*/ 342 h 529"/>
                  <a:gd name="T50" fmla="*/ 214 w 419"/>
                  <a:gd name="T51" fmla="*/ 402 h 529"/>
                  <a:gd name="T52" fmla="*/ 222 w 419"/>
                  <a:gd name="T53" fmla="*/ 485 h 529"/>
                  <a:gd name="T54" fmla="*/ 231 w 419"/>
                  <a:gd name="T55" fmla="*/ 194 h 529"/>
                  <a:gd name="T56" fmla="*/ 239 w 419"/>
                  <a:gd name="T57" fmla="*/ 333 h 529"/>
                  <a:gd name="T58" fmla="*/ 248 w 419"/>
                  <a:gd name="T59" fmla="*/ 466 h 529"/>
                  <a:gd name="T60" fmla="*/ 257 w 419"/>
                  <a:gd name="T61" fmla="*/ 267 h 529"/>
                  <a:gd name="T62" fmla="*/ 265 w 419"/>
                  <a:gd name="T63" fmla="*/ 184 h 529"/>
                  <a:gd name="T64" fmla="*/ 274 w 419"/>
                  <a:gd name="T65" fmla="*/ 344 h 529"/>
                  <a:gd name="T66" fmla="*/ 282 w 419"/>
                  <a:gd name="T67" fmla="*/ 526 h 529"/>
                  <a:gd name="T68" fmla="*/ 291 w 419"/>
                  <a:gd name="T69" fmla="*/ 375 h 529"/>
                  <a:gd name="T70" fmla="*/ 299 w 419"/>
                  <a:gd name="T71" fmla="*/ 506 h 529"/>
                  <a:gd name="T72" fmla="*/ 308 w 419"/>
                  <a:gd name="T73" fmla="*/ 374 h 529"/>
                  <a:gd name="T74" fmla="*/ 317 w 419"/>
                  <a:gd name="T75" fmla="*/ 291 h 529"/>
                  <a:gd name="T76" fmla="*/ 325 w 419"/>
                  <a:gd name="T77" fmla="*/ 0 h 529"/>
                  <a:gd name="T78" fmla="*/ 334 w 419"/>
                  <a:gd name="T79" fmla="*/ 492 h 529"/>
                  <a:gd name="T80" fmla="*/ 342 w 419"/>
                  <a:gd name="T81" fmla="*/ 355 h 529"/>
                  <a:gd name="T82" fmla="*/ 351 w 419"/>
                  <a:gd name="T83" fmla="*/ 465 h 529"/>
                  <a:gd name="T84" fmla="*/ 359 w 419"/>
                  <a:gd name="T85" fmla="*/ 314 h 529"/>
                  <a:gd name="T86" fmla="*/ 368 w 419"/>
                  <a:gd name="T87" fmla="*/ 512 h 529"/>
                  <a:gd name="T88" fmla="*/ 377 w 419"/>
                  <a:gd name="T89" fmla="*/ 491 h 529"/>
                  <a:gd name="T90" fmla="*/ 385 w 419"/>
                  <a:gd name="T91" fmla="*/ 328 h 529"/>
                  <a:gd name="T92" fmla="*/ 394 w 419"/>
                  <a:gd name="T93" fmla="*/ 402 h 529"/>
                  <a:gd name="T94" fmla="*/ 402 w 419"/>
                  <a:gd name="T95" fmla="*/ 527 h 529"/>
                  <a:gd name="T96" fmla="*/ 411 w 419"/>
                  <a:gd name="T97" fmla="*/ 427 h 529"/>
                  <a:gd name="T98" fmla="*/ 419 w 419"/>
                  <a:gd name="T99" fmla="*/ 500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9">
                    <a:moveTo>
                      <a:pt x="0" y="529"/>
                    </a:moveTo>
                    <a:lnTo>
                      <a:pt x="8" y="252"/>
                    </a:lnTo>
                    <a:lnTo>
                      <a:pt x="17" y="521"/>
                    </a:lnTo>
                    <a:lnTo>
                      <a:pt x="26" y="430"/>
                    </a:lnTo>
                    <a:lnTo>
                      <a:pt x="34" y="90"/>
                    </a:lnTo>
                    <a:lnTo>
                      <a:pt x="43" y="527"/>
                    </a:lnTo>
                    <a:lnTo>
                      <a:pt x="51" y="264"/>
                    </a:lnTo>
                    <a:lnTo>
                      <a:pt x="60" y="362"/>
                    </a:lnTo>
                    <a:lnTo>
                      <a:pt x="68" y="393"/>
                    </a:lnTo>
                    <a:lnTo>
                      <a:pt x="77" y="502"/>
                    </a:lnTo>
                    <a:lnTo>
                      <a:pt x="86" y="409"/>
                    </a:lnTo>
                    <a:lnTo>
                      <a:pt x="94" y="223"/>
                    </a:lnTo>
                    <a:lnTo>
                      <a:pt x="102" y="505"/>
                    </a:lnTo>
                    <a:lnTo>
                      <a:pt x="111" y="474"/>
                    </a:lnTo>
                    <a:lnTo>
                      <a:pt x="119" y="296"/>
                    </a:lnTo>
                    <a:lnTo>
                      <a:pt x="128" y="478"/>
                    </a:lnTo>
                    <a:lnTo>
                      <a:pt x="137" y="414"/>
                    </a:lnTo>
                    <a:lnTo>
                      <a:pt x="145" y="156"/>
                    </a:lnTo>
                    <a:lnTo>
                      <a:pt x="154" y="357"/>
                    </a:lnTo>
                    <a:lnTo>
                      <a:pt x="162" y="220"/>
                    </a:lnTo>
                    <a:lnTo>
                      <a:pt x="171" y="202"/>
                    </a:lnTo>
                    <a:lnTo>
                      <a:pt x="179" y="257"/>
                    </a:lnTo>
                    <a:lnTo>
                      <a:pt x="188" y="387"/>
                    </a:lnTo>
                    <a:lnTo>
                      <a:pt x="197" y="469"/>
                    </a:lnTo>
                    <a:lnTo>
                      <a:pt x="205" y="342"/>
                    </a:lnTo>
                    <a:lnTo>
                      <a:pt x="214" y="402"/>
                    </a:lnTo>
                    <a:lnTo>
                      <a:pt x="222" y="485"/>
                    </a:lnTo>
                    <a:lnTo>
                      <a:pt x="231" y="194"/>
                    </a:lnTo>
                    <a:lnTo>
                      <a:pt x="239" y="333"/>
                    </a:lnTo>
                    <a:lnTo>
                      <a:pt x="248" y="466"/>
                    </a:lnTo>
                    <a:lnTo>
                      <a:pt x="257" y="267"/>
                    </a:lnTo>
                    <a:lnTo>
                      <a:pt x="265" y="184"/>
                    </a:lnTo>
                    <a:lnTo>
                      <a:pt x="274" y="344"/>
                    </a:lnTo>
                    <a:lnTo>
                      <a:pt x="282" y="526"/>
                    </a:lnTo>
                    <a:lnTo>
                      <a:pt x="291" y="375"/>
                    </a:lnTo>
                    <a:lnTo>
                      <a:pt x="299" y="506"/>
                    </a:lnTo>
                    <a:lnTo>
                      <a:pt x="308" y="374"/>
                    </a:lnTo>
                    <a:lnTo>
                      <a:pt x="317" y="291"/>
                    </a:lnTo>
                    <a:lnTo>
                      <a:pt x="325" y="0"/>
                    </a:lnTo>
                    <a:lnTo>
                      <a:pt x="334" y="492"/>
                    </a:lnTo>
                    <a:lnTo>
                      <a:pt x="342" y="355"/>
                    </a:lnTo>
                    <a:lnTo>
                      <a:pt x="351" y="465"/>
                    </a:lnTo>
                    <a:lnTo>
                      <a:pt x="359" y="314"/>
                    </a:lnTo>
                    <a:lnTo>
                      <a:pt x="368" y="512"/>
                    </a:lnTo>
                    <a:lnTo>
                      <a:pt x="377" y="491"/>
                    </a:lnTo>
                    <a:lnTo>
                      <a:pt x="385" y="328"/>
                    </a:lnTo>
                    <a:lnTo>
                      <a:pt x="394" y="402"/>
                    </a:lnTo>
                    <a:lnTo>
                      <a:pt x="402" y="527"/>
                    </a:lnTo>
                    <a:lnTo>
                      <a:pt x="411" y="427"/>
                    </a:lnTo>
                    <a:lnTo>
                      <a:pt x="419" y="50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4" name="Freeform 108"/>
              <p:cNvSpPr>
                <a:spLocks/>
              </p:cNvSpPr>
              <p:nvPr/>
            </p:nvSpPr>
            <p:spPr bwMode="auto">
              <a:xfrm>
                <a:off x="7258050" y="2260600"/>
                <a:ext cx="666750" cy="868363"/>
              </a:xfrm>
              <a:custGeom>
                <a:avLst/>
                <a:gdLst>
                  <a:gd name="T0" fmla="*/ 0 w 420"/>
                  <a:gd name="T1" fmla="*/ 520 h 547"/>
                  <a:gd name="T2" fmla="*/ 9 w 420"/>
                  <a:gd name="T3" fmla="*/ 465 h 547"/>
                  <a:gd name="T4" fmla="*/ 18 w 420"/>
                  <a:gd name="T5" fmla="*/ 529 h 547"/>
                  <a:gd name="T6" fmla="*/ 26 w 420"/>
                  <a:gd name="T7" fmla="*/ 547 h 547"/>
                  <a:gd name="T8" fmla="*/ 35 w 420"/>
                  <a:gd name="T9" fmla="*/ 473 h 547"/>
                  <a:gd name="T10" fmla="*/ 43 w 420"/>
                  <a:gd name="T11" fmla="*/ 491 h 547"/>
                  <a:gd name="T12" fmla="*/ 52 w 420"/>
                  <a:gd name="T13" fmla="*/ 458 h 547"/>
                  <a:gd name="T14" fmla="*/ 60 w 420"/>
                  <a:gd name="T15" fmla="*/ 157 h 547"/>
                  <a:gd name="T16" fmla="*/ 69 w 420"/>
                  <a:gd name="T17" fmla="*/ 529 h 547"/>
                  <a:gd name="T18" fmla="*/ 78 w 420"/>
                  <a:gd name="T19" fmla="*/ 545 h 547"/>
                  <a:gd name="T20" fmla="*/ 86 w 420"/>
                  <a:gd name="T21" fmla="*/ 111 h 547"/>
                  <a:gd name="T22" fmla="*/ 95 w 420"/>
                  <a:gd name="T23" fmla="*/ 265 h 547"/>
                  <a:gd name="T24" fmla="*/ 103 w 420"/>
                  <a:gd name="T25" fmla="*/ 529 h 547"/>
                  <a:gd name="T26" fmla="*/ 112 w 420"/>
                  <a:gd name="T27" fmla="*/ 483 h 547"/>
                  <a:gd name="T28" fmla="*/ 120 w 420"/>
                  <a:gd name="T29" fmla="*/ 143 h 547"/>
                  <a:gd name="T30" fmla="*/ 129 w 420"/>
                  <a:gd name="T31" fmla="*/ 350 h 547"/>
                  <a:gd name="T32" fmla="*/ 138 w 420"/>
                  <a:gd name="T33" fmla="*/ 64 h 547"/>
                  <a:gd name="T34" fmla="*/ 146 w 420"/>
                  <a:gd name="T35" fmla="*/ 179 h 547"/>
                  <a:gd name="T36" fmla="*/ 155 w 420"/>
                  <a:gd name="T37" fmla="*/ 360 h 547"/>
                  <a:gd name="T38" fmla="*/ 163 w 420"/>
                  <a:gd name="T39" fmla="*/ 200 h 547"/>
                  <a:gd name="T40" fmla="*/ 172 w 420"/>
                  <a:gd name="T41" fmla="*/ 485 h 547"/>
                  <a:gd name="T42" fmla="*/ 180 w 420"/>
                  <a:gd name="T43" fmla="*/ 481 h 547"/>
                  <a:gd name="T44" fmla="*/ 189 w 420"/>
                  <a:gd name="T45" fmla="*/ 457 h 547"/>
                  <a:gd name="T46" fmla="*/ 198 w 420"/>
                  <a:gd name="T47" fmla="*/ 239 h 547"/>
                  <a:gd name="T48" fmla="*/ 206 w 420"/>
                  <a:gd name="T49" fmla="*/ 102 h 547"/>
                  <a:gd name="T50" fmla="*/ 214 w 420"/>
                  <a:gd name="T51" fmla="*/ 485 h 547"/>
                  <a:gd name="T52" fmla="*/ 223 w 420"/>
                  <a:gd name="T53" fmla="*/ 513 h 547"/>
                  <a:gd name="T54" fmla="*/ 232 w 420"/>
                  <a:gd name="T55" fmla="*/ 291 h 547"/>
                  <a:gd name="T56" fmla="*/ 240 w 420"/>
                  <a:gd name="T57" fmla="*/ 247 h 547"/>
                  <a:gd name="T58" fmla="*/ 249 w 420"/>
                  <a:gd name="T59" fmla="*/ 497 h 547"/>
                  <a:gd name="T60" fmla="*/ 257 w 420"/>
                  <a:gd name="T61" fmla="*/ 475 h 547"/>
                  <a:gd name="T62" fmla="*/ 266 w 420"/>
                  <a:gd name="T63" fmla="*/ 519 h 547"/>
                  <a:gd name="T64" fmla="*/ 274 w 420"/>
                  <a:gd name="T65" fmla="*/ 506 h 547"/>
                  <a:gd name="T66" fmla="*/ 283 w 420"/>
                  <a:gd name="T67" fmla="*/ 433 h 547"/>
                  <a:gd name="T68" fmla="*/ 292 w 420"/>
                  <a:gd name="T69" fmla="*/ 0 h 547"/>
                  <a:gd name="T70" fmla="*/ 300 w 420"/>
                  <a:gd name="T71" fmla="*/ 38 h 547"/>
                  <a:gd name="T72" fmla="*/ 309 w 420"/>
                  <a:gd name="T73" fmla="*/ 406 h 547"/>
                  <a:gd name="T74" fmla="*/ 317 w 420"/>
                  <a:gd name="T75" fmla="*/ 488 h 547"/>
                  <a:gd name="T76" fmla="*/ 326 w 420"/>
                  <a:gd name="T77" fmla="*/ 453 h 547"/>
                  <a:gd name="T78" fmla="*/ 334 w 420"/>
                  <a:gd name="T79" fmla="*/ 409 h 547"/>
                  <a:gd name="T80" fmla="*/ 343 w 420"/>
                  <a:gd name="T81" fmla="*/ 233 h 547"/>
                  <a:gd name="T82" fmla="*/ 352 w 420"/>
                  <a:gd name="T83" fmla="*/ 488 h 547"/>
                  <a:gd name="T84" fmla="*/ 360 w 420"/>
                  <a:gd name="T85" fmla="*/ 355 h 547"/>
                  <a:gd name="T86" fmla="*/ 369 w 420"/>
                  <a:gd name="T87" fmla="*/ 415 h 547"/>
                  <a:gd name="T88" fmla="*/ 377 w 420"/>
                  <a:gd name="T89" fmla="*/ 439 h 547"/>
                  <a:gd name="T90" fmla="*/ 386 w 420"/>
                  <a:gd name="T91" fmla="*/ 509 h 547"/>
                  <a:gd name="T92" fmla="*/ 394 w 420"/>
                  <a:gd name="T93" fmla="*/ 464 h 547"/>
                  <a:gd name="T94" fmla="*/ 403 w 420"/>
                  <a:gd name="T95" fmla="*/ 510 h 547"/>
                  <a:gd name="T96" fmla="*/ 412 w 420"/>
                  <a:gd name="T97" fmla="*/ 42 h 547"/>
                  <a:gd name="T98" fmla="*/ 420 w 420"/>
                  <a:gd name="T99" fmla="*/ 209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7">
                    <a:moveTo>
                      <a:pt x="0" y="520"/>
                    </a:moveTo>
                    <a:lnTo>
                      <a:pt x="9" y="465"/>
                    </a:lnTo>
                    <a:lnTo>
                      <a:pt x="18" y="529"/>
                    </a:lnTo>
                    <a:lnTo>
                      <a:pt x="26" y="547"/>
                    </a:lnTo>
                    <a:lnTo>
                      <a:pt x="35" y="473"/>
                    </a:lnTo>
                    <a:lnTo>
                      <a:pt x="43" y="491"/>
                    </a:lnTo>
                    <a:lnTo>
                      <a:pt x="52" y="458"/>
                    </a:lnTo>
                    <a:lnTo>
                      <a:pt x="60" y="157"/>
                    </a:lnTo>
                    <a:lnTo>
                      <a:pt x="69" y="529"/>
                    </a:lnTo>
                    <a:lnTo>
                      <a:pt x="78" y="545"/>
                    </a:lnTo>
                    <a:lnTo>
                      <a:pt x="86" y="111"/>
                    </a:lnTo>
                    <a:lnTo>
                      <a:pt x="95" y="265"/>
                    </a:lnTo>
                    <a:lnTo>
                      <a:pt x="103" y="529"/>
                    </a:lnTo>
                    <a:lnTo>
                      <a:pt x="112" y="483"/>
                    </a:lnTo>
                    <a:lnTo>
                      <a:pt x="120" y="143"/>
                    </a:lnTo>
                    <a:lnTo>
                      <a:pt x="129" y="350"/>
                    </a:lnTo>
                    <a:lnTo>
                      <a:pt x="138" y="64"/>
                    </a:lnTo>
                    <a:lnTo>
                      <a:pt x="146" y="179"/>
                    </a:lnTo>
                    <a:lnTo>
                      <a:pt x="155" y="360"/>
                    </a:lnTo>
                    <a:lnTo>
                      <a:pt x="163" y="200"/>
                    </a:lnTo>
                    <a:lnTo>
                      <a:pt x="172" y="485"/>
                    </a:lnTo>
                    <a:lnTo>
                      <a:pt x="180" y="481"/>
                    </a:lnTo>
                    <a:lnTo>
                      <a:pt x="189" y="457"/>
                    </a:lnTo>
                    <a:lnTo>
                      <a:pt x="198" y="239"/>
                    </a:lnTo>
                    <a:lnTo>
                      <a:pt x="206" y="102"/>
                    </a:lnTo>
                    <a:lnTo>
                      <a:pt x="214" y="485"/>
                    </a:lnTo>
                    <a:lnTo>
                      <a:pt x="223" y="513"/>
                    </a:lnTo>
                    <a:lnTo>
                      <a:pt x="232" y="291"/>
                    </a:lnTo>
                    <a:lnTo>
                      <a:pt x="240" y="247"/>
                    </a:lnTo>
                    <a:lnTo>
                      <a:pt x="249" y="497"/>
                    </a:lnTo>
                    <a:lnTo>
                      <a:pt x="257" y="475"/>
                    </a:lnTo>
                    <a:lnTo>
                      <a:pt x="266" y="519"/>
                    </a:lnTo>
                    <a:lnTo>
                      <a:pt x="274" y="506"/>
                    </a:lnTo>
                    <a:lnTo>
                      <a:pt x="283" y="433"/>
                    </a:lnTo>
                    <a:lnTo>
                      <a:pt x="292" y="0"/>
                    </a:lnTo>
                    <a:lnTo>
                      <a:pt x="300" y="38"/>
                    </a:lnTo>
                    <a:lnTo>
                      <a:pt x="309" y="406"/>
                    </a:lnTo>
                    <a:lnTo>
                      <a:pt x="317" y="488"/>
                    </a:lnTo>
                    <a:lnTo>
                      <a:pt x="326" y="453"/>
                    </a:lnTo>
                    <a:lnTo>
                      <a:pt x="334" y="409"/>
                    </a:lnTo>
                    <a:lnTo>
                      <a:pt x="343" y="233"/>
                    </a:lnTo>
                    <a:lnTo>
                      <a:pt x="352" y="488"/>
                    </a:lnTo>
                    <a:lnTo>
                      <a:pt x="360" y="355"/>
                    </a:lnTo>
                    <a:lnTo>
                      <a:pt x="369" y="415"/>
                    </a:lnTo>
                    <a:lnTo>
                      <a:pt x="377" y="439"/>
                    </a:lnTo>
                    <a:lnTo>
                      <a:pt x="386" y="509"/>
                    </a:lnTo>
                    <a:lnTo>
                      <a:pt x="394" y="464"/>
                    </a:lnTo>
                    <a:lnTo>
                      <a:pt x="403" y="510"/>
                    </a:lnTo>
                    <a:lnTo>
                      <a:pt x="412" y="42"/>
                    </a:lnTo>
                    <a:lnTo>
                      <a:pt x="420" y="209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5" name="Freeform 109"/>
              <p:cNvSpPr>
                <a:spLocks/>
              </p:cNvSpPr>
              <p:nvPr/>
            </p:nvSpPr>
            <p:spPr bwMode="auto">
              <a:xfrm>
                <a:off x="7924800" y="2341563"/>
                <a:ext cx="666750" cy="787400"/>
              </a:xfrm>
              <a:custGeom>
                <a:avLst/>
                <a:gdLst>
                  <a:gd name="T0" fmla="*/ 0 w 420"/>
                  <a:gd name="T1" fmla="*/ 158 h 496"/>
                  <a:gd name="T2" fmla="*/ 9 w 420"/>
                  <a:gd name="T3" fmla="*/ 308 h 496"/>
                  <a:gd name="T4" fmla="*/ 17 w 420"/>
                  <a:gd name="T5" fmla="*/ 438 h 496"/>
                  <a:gd name="T6" fmla="*/ 26 w 420"/>
                  <a:gd name="T7" fmla="*/ 235 h 496"/>
                  <a:gd name="T8" fmla="*/ 34 w 420"/>
                  <a:gd name="T9" fmla="*/ 198 h 496"/>
                  <a:gd name="T10" fmla="*/ 43 w 420"/>
                  <a:gd name="T11" fmla="*/ 82 h 496"/>
                  <a:gd name="T12" fmla="*/ 52 w 420"/>
                  <a:gd name="T13" fmla="*/ 61 h 496"/>
                  <a:gd name="T14" fmla="*/ 60 w 420"/>
                  <a:gd name="T15" fmla="*/ 367 h 496"/>
                  <a:gd name="T16" fmla="*/ 69 w 420"/>
                  <a:gd name="T17" fmla="*/ 375 h 496"/>
                  <a:gd name="T18" fmla="*/ 77 w 420"/>
                  <a:gd name="T19" fmla="*/ 462 h 496"/>
                  <a:gd name="T20" fmla="*/ 86 w 420"/>
                  <a:gd name="T21" fmla="*/ 454 h 496"/>
                  <a:gd name="T22" fmla="*/ 94 w 420"/>
                  <a:gd name="T23" fmla="*/ 453 h 496"/>
                  <a:gd name="T24" fmla="*/ 103 w 420"/>
                  <a:gd name="T25" fmla="*/ 253 h 496"/>
                  <a:gd name="T26" fmla="*/ 112 w 420"/>
                  <a:gd name="T27" fmla="*/ 205 h 496"/>
                  <a:gd name="T28" fmla="*/ 120 w 420"/>
                  <a:gd name="T29" fmla="*/ 36 h 496"/>
                  <a:gd name="T30" fmla="*/ 129 w 420"/>
                  <a:gd name="T31" fmla="*/ 193 h 496"/>
                  <a:gd name="T32" fmla="*/ 137 w 420"/>
                  <a:gd name="T33" fmla="*/ 96 h 496"/>
                  <a:gd name="T34" fmla="*/ 146 w 420"/>
                  <a:gd name="T35" fmla="*/ 0 h 496"/>
                  <a:gd name="T36" fmla="*/ 154 w 420"/>
                  <a:gd name="T37" fmla="*/ 323 h 496"/>
                  <a:gd name="T38" fmla="*/ 163 w 420"/>
                  <a:gd name="T39" fmla="*/ 457 h 496"/>
                  <a:gd name="T40" fmla="*/ 172 w 420"/>
                  <a:gd name="T41" fmla="*/ 370 h 496"/>
                  <a:gd name="T42" fmla="*/ 180 w 420"/>
                  <a:gd name="T43" fmla="*/ 400 h 496"/>
                  <a:gd name="T44" fmla="*/ 189 w 420"/>
                  <a:gd name="T45" fmla="*/ 251 h 496"/>
                  <a:gd name="T46" fmla="*/ 197 w 420"/>
                  <a:gd name="T47" fmla="*/ 287 h 496"/>
                  <a:gd name="T48" fmla="*/ 206 w 420"/>
                  <a:gd name="T49" fmla="*/ 376 h 496"/>
                  <a:gd name="T50" fmla="*/ 214 w 420"/>
                  <a:gd name="T51" fmla="*/ 262 h 496"/>
                  <a:gd name="T52" fmla="*/ 223 w 420"/>
                  <a:gd name="T53" fmla="*/ 264 h 496"/>
                  <a:gd name="T54" fmla="*/ 232 w 420"/>
                  <a:gd name="T55" fmla="*/ 290 h 496"/>
                  <a:gd name="T56" fmla="*/ 240 w 420"/>
                  <a:gd name="T57" fmla="*/ 284 h 496"/>
                  <a:gd name="T58" fmla="*/ 249 w 420"/>
                  <a:gd name="T59" fmla="*/ 472 h 496"/>
                  <a:gd name="T60" fmla="*/ 257 w 420"/>
                  <a:gd name="T61" fmla="*/ 339 h 496"/>
                  <a:gd name="T62" fmla="*/ 266 w 420"/>
                  <a:gd name="T63" fmla="*/ 338 h 496"/>
                  <a:gd name="T64" fmla="*/ 274 w 420"/>
                  <a:gd name="T65" fmla="*/ 314 h 496"/>
                  <a:gd name="T66" fmla="*/ 283 w 420"/>
                  <a:gd name="T67" fmla="*/ 266 h 496"/>
                  <a:gd name="T68" fmla="*/ 292 w 420"/>
                  <a:gd name="T69" fmla="*/ 496 h 496"/>
                  <a:gd name="T70" fmla="*/ 300 w 420"/>
                  <a:gd name="T71" fmla="*/ 482 h 496"/>
                  <a:gd name="T72" fmla="*/ 309 w 420"/>
                  <a:gd name="T73" fmla="*/ 323 h 496"/>
                  <a:gd name="T74" fmla="*/ 317 w 420"/>
                  <a:gd name="T75" fmla="*/ 479 h 496"/>
                  <a:gd name="T76" fmla="*/ 325 w 420"/>
                  <a:gd name="T77" fmla="*/ 266 h 496"/>
                  <a:gd name="T78" fmla="*/ 334 w 420"/>
                  <a:gd name="T79" fmla="*/ 191 h 496"/>
                  <a:gd name="T80" fmla="*/ 343 w 420"/>
                  <a:gd name="T81" fmla="*/ 271 h 496"/>
                  <a:gd name="T82" fmla="*/ 351 w 420"/>
                  <a:gd name="T83" fmla="*/ 259 h 496"/>
                  <a:gd name="T84" fmla="*/ 360 w 420"/>
                  <a:gd name="T85" fmla="*/ 263 h 496"/>
                  <a:gd name="T86" fmla="*/ 368 w 420"/>
                  <a:gd name="T87" fmla="*/ 291 h 496"/>
                  <a:gd name="T88" fmla="*/ 377 w 420"/>
                  <a:gd name="T89" fmla="*/ 317 h 496"/>
                  <a:gd name="T90" fmla="*/ 385 w 420"/>
                  <a:gd name="T91" fmla="*/ 224 h 496"/>
                  <a:gd name="T92" fmla="*/ 394 w 420"/>
                  <a:gd name="T93" fmla="*/ 449 h 496"/>
                  <a:gd name="T94" fmla="*/ 403 w 420"/>
                  <a:gd name="T95" fmla="*/ 387 h 496"/>
                  <a:gd name="T96" fmla="*/ 411 w 420"/>
                  <a:gd name="T97" fmla="*/ 378 h 496"/>
                  <a:gd name="T98" fmla="*/ 420 w 420"/>
                  <a:gd name="T99" fmla="*/ 330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6">
                    <a:moveTo>
                      <a:pt x="0" y="158"/>
                    </a:moveTo>
                    <a:lnTo>
                      <a:pt x="9" y="308"/>
                    </a:lnTo>
                    <a:lnTo>
                      <a:pt x="17" y="438"/>
                    </a:lnTo>
                    <a:lnTo>
                      <a:pt x="26" y="235"/>
                    </a:lnTo>
                    <a:lnTo>
                      <a:pt x="34" y="198"/>
                    </a:lnTo>
                    <a:lnTo>
                      <a:pt x="43" y="82"/>
                    </a:lnTo>
                    <a:lnTo>
                      <a:pt x="52" y="61"/>
                    </a:lnTo>
                    <a:lnTo>
                      <a:pt x="60" y="367"/>
                    </a:lnTo>
                    <a:lnTo>
                      <a:pt x="69" y="375"/>
                    </a:lnTo>
                    <a:lnTo>
                      <a:pt x="77" y="462"/>
                    </a:lnTo>
                    <a:lnTo>
                      <a:pt x="86" y="454"/>
                    </a:lnTo>
                    <a:lnTo>
                      <a:pt x="94" y="453"/>
                    </a:lnTo>
                    <a:lnTo>
                      <a:pt x="103" y="253"/>
                    </a:lnTo>
                    <a:lnTo>
                      <a:pt x="112" y="205"/>
                    </a:lnTo>
                    <a:lnTo>
                      <a:pt x="120" y="36"/>
                    </a:lnTo>
                    <a:lnTo>
                      <a:pt x="129" y="193"/>
                    </a:lnTo>
                    <a:lnTo>
                      <a:pt x="137" y="96"/>
                    </a:lnTo>
                    <a:lnTo>
                      <a:pt x="146" y="0"/>
                    </a:lnTo>
                    <a:lnTo>
                      <a:pt x="154" y="323"/>
                    </a:lnTo>
                    <a:lnTo>
                      <a:pt x="163" y="457"/>
                    </a:lnTo>
                    <a:lnTo>
                      <a:pt x="172" y="370"/>
                    </a:lnTo>
                    <a:lnTo>
                      <a:pt x="180" y="400"/>
                    </a:lnTo>
                    <a:lnTo>
                      <a:pt x="189" y="251"/>
                    </a:lnTo>
                    <a:lnTo>
                      <a:pt x="197" y="287"/>
                    </a:lnTo>
                    <a:lnTo>
                      <a:pt x="206" y="376"/>
                    </a:lnTo>
                    <a:lnTo>
                      <a:pt x="214" y="262"/>
                    </a:lnTo>
                    <a:lnTo>
                      <a:pt x="223" y="264"/>
                    </a:lnTo>
                    <a:lnTo>
                      <a:pt x="232" y="290"/>
                    </a:lnTo>
                    <a:lnTo>
                      <a:pt x="240" y="284"/>
                    </a:lnTo>
                    <a:lnTo>
                      <a:pt x="249" y="472"/>
                    </a:lnTo>
                    <a:lnTo>
                      <a:pt x="257" y="339"/>
                    </a:lnTo>
                    <a:lnTo>
                      <a:pt x="266" y="338"/>
                    </a:lnTo>
                    <a:lnTo>
                      <a:pt x="274" y="314"/>
                    </a:lnTo>
                    <a:lnTo>
                      <a:pt x="283" y="266"/>
                    </a:lnTo>
                    <a:lnTo>
                      <a:pt x="292" y="496"/>
                    </a:lnTo>
                    <a:lnTo>
                      <a:pt x="300" y="482"/>
                    </a:lnTo>
                    <a:lnTo>
                      <a:pt x="309" y="323"/>
                    </a:lnTo>
                    <a:lnTo>
                      <a:pt x="317" y="479"/>
                    </a:lnTo>
                    <a:lnTo>
                      <a:pt x="325" y="266"/>
                    </a:lnTo>
                    <a:lnTo>
                      <a:pt x="334" y="191"/>
                    </a:lnTo>
                    <a:lnTo>
                      <a:pt x="343" y="271"/>
                    </a:lnTo>
                    <a:lnTo>
                      <a:pt x="351" y="259"/>
                    </a:lnTo>
                    <a:lnTo>
                      <a:pt x="360" y="263"/>
                    </a:lnTo>
                    <a:lnTo>
                      <a:pt x="368" y="291"/>
                    </a:lnTo>
                    <a:lnTo>
                      <a:pt x="377" y="317"/>
                    </a:lnTo>
                    <a:lnTo>
                      <a:pt x="385" y="224"/>
                    </a:lnTo>
                    <a:lnTo>
                      <a:pt x="394" y="449"/>
                    </a:lnTo>
                    <a:lnTo>
                      <a:pt x="403" y="387"/>
                    </a:lnTo>
                    <a:lnTo>
                      <a:pt x="411" y="378"/>
                    </a:lnTo>
                    <a:lnTo>
                      <a:pt x="420" y="33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6" name="Freeform 110"/>
              <p:cNvSpPr>
                <a:spLocks/>
              </p:cNvSpPr>
              <p:nvPr/>
            </p:nvSpPr>
            <p:spPr bwMode="auto">
              <a:xfrm>
                <a:off x="8591550" y="2403475"/>
                <a:ext cx="203200" cy="720725"/>
              </a:xfrm>
              <a:custGeom>
                <a:avLst/>
                <a:gdLst>
                  <a:gd name="T0" fmla="*/ 0 w 128"/>
                  <a:gd name="T1" fmla="*/ 291 h 454"/>
                  <a:gd name="T2" fmla="*/ 8 w 128"/>
                  <a:gd name="T3" fmla="*/ 217 h 454"/>
                  <a:gd name="T4" fmla="*/ 17 w 128"/>
                  <a:gd name="T5" fmla="*/ 20 h 454"/>
                  <a:gd name="T6" fmla="*/ 25 w 128"/>
                  <a:gd name="T7" fmla="*/ 373 h 454"/>
                  <a:gd name="T8" fmla="*/ 34 w 128"/>
                  <a:gd name="T9" fmla="*/ 449 h 454"/>
                  <a:gd name="T10" fmla="*/ 43 w 128"/>
                  <a:gd name="T11" fmla="*/ 416 h 454"/>
                  <a:gd name="T12" fmla="*/ 51 w 128"/>
                  <a:gd name="T13" fmla="*/ 454 h 454"/>
                  <a:gd name="T14" fmla="*/ 60 w 128"/>
                  <a:gd name="T15" fmla="*/ 409 h 454"/>
                  <a:gd name="T16" fmla="*/ 68 w 128"/>
                  <a:gd name="T17" fmla="*/ 410 h 454"/>
                  <a:gd name="T18" fmla="*/ 77 w 128"/>
                  <a:gd name="T19" fmla="*/ 405 h 454"/>
                  <a:gd name="T20" fmla="*/ 85 w 128"/>
                  <a:gd name="T21" fmla="*/ 317 h 454"/>
                  <a:gd name="T22" fmla="*/ 94 w 128"/>
                  <a:gd name="T23" fmla="*/ 0 h 454"/>
                  <a:gd name="T24" fmla="*/ 103 w 128"/>
                  <a:gd name="T25" fmla="*/ 232 h 454"/>
                  <a:gd name="T26" fmla="*/ 111 w 128"/>
                  <a:gd name="T27" fmla="*/ 386 h 454"/>
                  <a:gd name="T28" fmla="*/ 120 w 128"/>
                  <a:gd name="T29" fmla="*/ 231 h 454"/>
                  <a:gd name="T30" fmla="*/ 128 w 128"/>
                  <a:gd name="T31" fmla="*/ 22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54">
                    <a:moveTo>
                      <a:pt x="0" y="291"/>
                    </a:moveTo>
                    <a:lnTo>
                      <a:pt x="8" y="217"/>
                    </a:lnTo>
                    <a:lnTo>
                      <a:pt x="17" y="20"/>
                    </a:lnTo>
                    <a:lnTo>
                      <a:pt x="25" y="373"/>
                    </a:lnTo>
                    <a:lnTo>
                      <a:pt x="34" y="449"/>
                    </a:lnTo>
                    <a:lnTo>
                      <a:pt x="43" y="416"/>
                    </a:lnTo>
                    <a:lnTo>
                      <a:pt x="51" y="454"/>
                    </a:lnTo>
                    <a:lnTo>
                      <a:pt x="60" y="409"/>
                    </a:lnTo>
                    <a:lnTo>
                      <a:pt x="68" y="410"/>
                    </a:lnTo>
                    <a:lnTo>
                      <a:pt x="77" y="405"/>
                    </a:lnTo>
                    <a:lnTo>
                      <a:pt x="85" y="317"/>
                    </a:lnTo>
                    <a:lnTo>
                      <a:pt x="94" y="0"/>
                    </a:lnTo>
                    <a:lnTo>
                      <a:pt x="103" y="232"/>
                    </a:lnTo>
                    <a:lnTo>
                      <a:pt x="111" y="386"/>
                    </a:lnTo>
                    <a:lnTo>
                      <a:pt x="120" y="231"/>
                    </a:lnTo>
                    <a:lnTo>
                      <a:pt x="128" y="22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7" name="Freeform 111"/>
              <p:cNvSpPr>
                <a:spLocks/>
              </p:cNvSpPr>
              <p:nvPr/>
            </p:nvSpPr>
            <p:spPr bwMode="auto">
              <a:xfrm>
                <a:off x="6592888" y="2341563"/>
                <a:ext cx="665163" cy="790575"/>
              </a:xfrm>
              <a:custGeom>
                <a:avLst/>
                <a:gdLst>
                  <a:gd name="T0" fmla="*/ 0 w 419"/>
                  <a:gd name="T1" fmla="*/ 498 h 498"/>
                  <a:gd name="T2" fmla="*/ 8 w 419"/>
                  <a:gd name="T3" fmla="*/ 363 h 498"/>
                  <a:gd name="T4" fmla="*/ 17 w 419"/>
                  <a:gd name="T5" fmla="*/ 368 h 498"/>
                  <a:gd name="T6" fmla="*/ 26 w 419"/>
                  <a:gd name="T7" fmla="*/ 420 h 498"/>
                  <a:gd name="T8" fmla="*/ 34 w 419"/>
                  <a:gd name="T9" fmla="*/ 461 h 498"/>
                  <a:gd name="T10" fmla="*/ 43 w 419"/>
                  <a:gd name="T11" fmla="*/ 415 h 498"/>
                  <a:gd name="T12" fmla="*/ 51 w 419"/>
                  <a:gd name="T13" fmla="*/ 471 h 498"/>
                  <a:gd name="T14" fmla="*/ 60 w 419"/>
                  <a:gd name="T15" fmla="*/ 347 h 498"/>
                  <a:gd name="T16" fmla="*/ 68 w 419"/>
                  <a:gd name="T17" fmla="*/ 449 h 498"/>
                  <a:gd name="T18" fmla="*/ 77 w 419"/>
                  <a:gd name="T19" fmla="*/ 355 h 498"/>
                  <a:gd name="T20" fmla="*/ 86 w 419"/>
                  <a:gd name="T21" fmla="*/ 313 h 498"/>
                  <a:gd name="T22" fmla="*/ 94 w 419"/>
                  <a:gd name="T23" fmla="*/ 311 h 498"/>
                  <a:gd name="T24" fmla="*/ 102 w 419"/>
                  <a:gd name="T25" fmla="*/ 401 h 498"/>
                  <a:gd name="T26" fmla="*/ 111 w 419"/>
                  <a:gd name="T27" fmla="*/ 422 h 498"/>
                  <a:gd name="T28" fmla="*/ 119 w 419"/>
                  <a:gd name="T29" fmla="*/ 301 h 498"/>
                  <a:gd name="T30" fmla="*/ 128 w 419"/>
                  <a:gd name="T31" fmla="*/ 0 h 498"/>
                  <a:gd name="T32" fmla="*/ 137 w 419"/>
                  <a:gd name="T33" fmla="*/ 390 h 498"/>
                  <a:gd name="T34" fmla="*/ 145 w 419"/>
                  <a:gd name="T35" fmla="*/ 467 h 498"/>
                  <a:gd name="T36" fmla="*/ 154 w 419"/>
                  <a:gd name="T37" fmla="*/ 486 h 498"/>
                  <a:gd name="T38" fmla="*/ 162 w 419"/>
                  <a:gd name="T39" fmla="*/ 497 h 498"/>
                  <a:gd name="T40" fmla="*/ 171 w 419"/>
                  <a:gd name="T41" fmla="*/ 372 h 498"/>
                  <a:gd name="T42" fmla="*/ 179 w 419"/>
                  <a:gd name="T43" fmla="*/ 227 h 498"/>
                  <a:gd name="T44" fmla="*/ 188 w 419"/>
                  <a:gd name="T45" fmla="*/ 342 h 498"/>
                  <a:gd name="T46" fmla="*/ 197 w 419"/>
                  <a:gd name="T47" fmla="*/ 219 h 498"/>
                  <a:gd name="T48" fmla="*/ 205 w 419"/>
                  <a:gd name="T49" fmla="*/ 366 h 498"/>
                  <a:gd name="T50" fmla="*/ 214 w 419"/>
                  <a:gd name="T51" fmla="*/ 236 h 498"/>
                  <a:gd name="T52" fmla="*/ 222 w 419"/>
                  <a:gd name="T53" fmla="*/ 329 h 498"/>
                  <a:gd name="T54" fmla="*/ 231 w 419"/>
                  <a:gd name="T55" fmla="*/ 479 h 498"/>
                  <a:gd name="T56" fmla="*/ 239 w 419"/>
                  <a:gd name="T57" fmla="*/ 345 h 498"/>
                  <a:gd name="T58" fmla="*/ 248 w 419"/>
                  <a:gd name="T59" fmla="*/ 246 h 498"/>
                  <a:gd name="T60" fmla="*/ 257 w 419"/>
                  <a:gd name="T61" fmla="*/ 277 h 498"/>
                  <a:gd name="T62" fmla="*/ 265 w 419"/>
                  <a:gd name="T63" fmla="*/ 424 h 498"/>
                  <a:gd name="T64" fmla="*/ 274 w 419"/>
                  <a:gd name="T65" fmla="*/ 452 h 498"/>
                  <a:gd name="T66" fmla="*/ 282 w 419"/>
                  <a:gd name="T67" fmla="*/ 362 h 498"/>
                  <a:gd name="T68" fmla="*/ 291 w 419"/>
                  <a:gd name="T69" fmla="*/ 433 h 498"/>
                  <a:gd name="T70" fmla="*/ 299 w 419"/>
                  <a:gd name="T71" fmla="*/ 401 h 498"/>
                  <a:gd name="T72" fmla="*/ 308 w 419"/>
                  <a:gd name="T73" fmla="*/ 453 h 498"/>
                  <a:gd name="T74" fmla="*/ 317 w 419"/>
                  <a:gd name="T75" fmla="*/ 462 h 498"/>
                  <a:gd name="T76" fmla="*/ 325 w 419"/>
                  <a:gd name="T77" fmla="*/ 496 h 498"/>
                  <a:gd name="T78" fmla="*/ 334 w 419"/>
                  <a:gd name="T79" fmla="*/ 395 h 498"/>
                  <a:gd name="T80" fmla="*/ 342 w 419"/>
                  <a:gd name="T81" fmla="*/ 470 h 498"/>
                  <a:gd name="T82" fmla="*/ 351 w 419"/>
                  <a:gd name="T83" fmla="*/ 193 h 498"/>
                  <a:gd name="T84" fmla="*/ 359 w 419"/>
                  <a:gd name="T85" fmla="*/ 402 h 498"/>
                  <a:gd name="T86" fmla="*/ 368 w 419"/>
                  <a:gd name="T87" fmla="*/ 366 h 498"/>
                  <a:gd name="T88" fmla="*/ 377 w 419"/>
                  <a:gd name="T89" fmla="*/ 248 h 498"/>
                  <a:gd name="T90" fmla="*/ 385 w 419"/>
                  <a:gd name="T91" fmla="*/ 492 h 498"/>
                  <a:gd name="T92" fmla="*/ 394 w 419"/>
                  <a:gd name="T93" fmla="*/ 311 h 498"/>
                  <a:gd name="T94" fmla="*/ 402 w 419"/>
                  <a:gd name="T95" fmla="*/ 129 h 498"/>
                  <a:gd name="T96" fmla="*/ 411 w 419"/>
                  <a:gd name="T97" fmla="*/ 459 h 498"/>
                  <a:gd name="T98" fmla="*/ 419 w 419"/>
                  <a:gd name="T99" fmla="*/ 147 h 4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98">
                    <a:moveTo>
                      <a:pt x="0" y="498"/>
                    </a:moveTo>
                    <a:lnTo>
                      <a:pt x="8" y="363"/>
                    </a:lnTo>
                    <a:lnTo>
                      <a:pt x="17" y="368"/>
                    </a:lnTo>
                    <a:lnTo>
                      <a:pt x="26" y="420"/>
                    </a:lnTo>
                    <a:lnTo>
                      <a:pt x="34" y="461"/>
                    </a:lnTo>
                    <a:lnTo>
                      <a:pt x="43" y="415"/>
                    </a:lnTo>
                    <a:lnTo>
                      <a:pt x="51" y="471"/>
                    </a:lnTo>
                    <a:lnTo>
                      <a:pt x="60" y="347"/>
                    </a:lnTo>
                    <a:lnTo>
                      <a:pt x="68" y="449"/>
                    </a:lnTo>
                    <a:lnTo>
                      <a:pt x="77" y="355"/>
                    </a:lnTo>
                    <a:lnTo>
                      <a:pt x="86" y="313"/>
                    </a:lnTo>
                    <a:lnTo>
                      <a:pt x="94" y="311"/>
                    </a:lnTo>
                    <a:lnTo>
                      <a:pt x="102" y="401"/>
                    </a:lnTo>
                    <a:lnTo>
                      <a:pt x="111" y="422"/>
                    </a:lnTo>
                    <a:lnTo>
                      <a:pt x="119" y="301"/>
                    </a:lnTo>
                    <a:lnTo>
                      <a:pt x="128" y="0"/>
                    </a:lnTo>
                    <a:lnTo>
                      <a:pt x="137" y="390"/>
                    </a:lnTo>
                    <a:lnTo>
                      <a:pt x="145" y="467"/>
                    </a:lnTo>
                    <a:lnTo>
                      <a:pt x="154" y="486"/>
                    </a:lnTo>
                    <a:lnTo>
                      <a:pt x="162" y="497"/>
                    </a:lnTo>
                    <a:lnTo>
                      <a:pt x="171" y="372"/>
                    </a:lnTo>
                    <a:lnTo>
                      <a:pt x="179" y="227"/>
                    </a:lnTo>
                    <a:lnTo>
                      <a:pt x="188" y="342"/>
                    </a:lnTo>
                    <a:lnTo>
                      <a:pt x="197" y="219"/>
                    </a:lnTo>
                    <a:lnTo>
                      <a:pt x="205" y="366"/>
                    </a:lnTo>
                    <a:lnTo>
                      <a:pt x="214" y="236"/>
                    </a:lnTo>
                    <a:lnTo>
                      <a:pt x="222" y="329"/>
                    </a:lnTo>
                    <a:lnTo>
                      <a:pt x="231" y="479"/>
                    </a:lnTo>
                    <a:lnTo>
                      <a:pt x="239" y="345"/>
                    </a:lnTo>
                    <a:lnTo>
                      <a:pt x="248" y="246"/>
                    </a:lnTo>
                    <a:lnTo>
                      <a:pt x="257" y="277"/>
                    </a:lnTo>
                    <a:lnTo>
                      <a:pt x="265" y="424"/>
                    </a:lnTo>
                    <a:lnTo>
                      <a:pt x="274" y="452"/>
                    </a:lnTo>
                    <a:lnTo>
                      <a:pt x="282" y="362"/>
                    </a:lnTo>
                    <a:lnTo>
                      <a:pt x="291" y="433"/>
                    </a:lnTo>
                    <a:lnTo>
                      <a:pt x="299" y="401"/>
                    </a:lnTo>
                    <a:lnTo>
                      <a:pt x="308" y="453"/>
                    </a:lnTo>
                    <a:lnTo>
                      <a:pt x="317" y="462"/>
                    </a:lnTo>
                    <a:lnTo>
                      <a:pt x="325" y="496"/>
                    </a:lnTo>
                    <a:lnTo>
                      <a:pt x="334" y="395"/>
                    </a:lnTo>
                    <a:lnTo>
                      <a:pt x="342" y="470"/>
                    </a:lnTo>
                    <a:lnTo>
                      <a:pt x="351" y="193"/>
                    </a:lnTo>
                    <a:lnTo>
                      <a:pt x="359" y="402"/>
                    </a:lnTo>
                    <a:lnTo>
                      <a:pt x="368" y="366"/>
                    </a:lnTo>
                    <a:lnTo>
                      <a:pt x="377" y="248"/>
                    </a:lnTo>
                    <a:lnTo>
                      <a:pt x="385" y="492"/>
                    </a:lnTo>
                    <a:lnTo>
                      <a:pt x="394" y="311"/>
                    </a:lnTo>
                    <a:lnTo>
                      <a:pt x="402" y="129"/>
                    </a:lnTo>
                    <a:lnTo>
                      <a:pt x="411" y="459"/>
                    </a:lnTo>
                    <a:lnTo>
                      <a:pt x="419" y="14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8" name="Freeform 112"/>
              <p:cNvSpPr>
                <a:spLocks/>
              </p:cNvSpPr>
              <p:nvPr/>
            </p:nvSpPr>
            <p:spPr bwMode="auto">
              <a:xfrm>
                <a:off x="7258050" y="2093913"/>
                <a:ext cx="666750" cy="1023938"/>
              </a:xfrm>
              <a:custGeom>
                <a:avLst/>
                <a:gdLst>
                  <a:gd name="T0" fmla="*/ 0 w 420"/>
                  <a:gd name="T1" fmla="*/ 303 h 645"/>
                  <a:gd name="T2" fmla="*/ 9 w 420"/>
                  <a:gd name="T3" fmla="*/ 109 h 645"/>
                  <a:gd name="T4" fmla="*/ 18 w 420"/>
                  <a:gd name="T5" fmla="*/ 0 h 645"/>
                  <a:gd name="T6" fmla="*/ 26 w 420"/>
                  <a:gd name="T7" fmla="*/ 615 h 645"/>
                  <a:gd name="T8" fmla="*/ 35 w 420"/>
                  <a:gd name="T9" fmla="*/ 488 h 645"/>
                  <a:gd name="T10" fmla="*/ 43 w 420"/>
                  <a:gd name="T11" fmla="*/ 508 h 645"/>
                  <a:gd name="T12" fmla="*/ 52 w 420"/>
                  <a:gd name="T13" fmla="*/ 578 h 645"/>
                  <a:gd name="T14" fmla="*/ 60 w 420"/>
                  <a:gd name="T15" fmla="*/ 606 h 645"/>
                  <a:gd name="T16" fmla="*/ 69 w 420"/>
                  <a:gd name="T17" fmla="*/ 619 h 645"/>
                  <a:gd name="T18" fmla="*/ 78 w 420"/>
                  <a:gd name="T19" fmla="*/ 186 h 645"/>
                  <a:gd name="T20" fmla="*/ 86 w 420"/>
                  <a:gd name="T21" fmla="*/ 365 h 645"/>
                  <a:gd name="T22" fmla="*/ 95 w 420"/>
                  <a:gd name="T23" fmla="*/ 523 h 645"/>
                  <a:gd name="T24" fmla="*/ 103 w 420"/>
                  <a:gd name="T25" fmla="*/ 497 h 645"/>
                  <a:gd name="T26" fmla="*/ 112 w 420"/>
                  <a:gd name="T27" fmla="*/ 350 h 645"/>
                  <a:gd name="T28" fmla="*/ 120 w 420"/>
                  <a:gd name="T29" fmla="*/ 435 h 645"/>
                  <a:gd name="T30" fmla="*/ 129 w 420"/>
                  <a:gd name="T31" fmla="*/ 640 h 645"/>
                  <a:gd name="T32" fmla="*/ 138 w 420"/>
                  <a:gd name="T33" fmla="*/ 521 h 645"/>
                  <a:gd name="T34" fmla="*/ 146 w 420"/>
                  <a:gd name="T35" fmla="*/ 521 h 645"/>
                  <a:gd name="T36" fmla="*/ 155 w 420"/>
                  <a:gd name="T37" fmla="*/ 567 h 645"/>
                  <a:gd name="T38" fmla="*/ 163 w 420"/>
                  <a:gd name="T39" fmla="*/ 590 h 645"/>
                  <a:gd name="T40" fmla="*/ 172 w 420"/>
                  <a:gd name="T41" fmla="*/ 554 h 645"/>
                  <a:gd name="T42" fmla="*/ 180 w 420"/>
                  <a:gd name="T43" fmla="*/ 540 h 645"/>
                  <a:gd name="T44" fmla="*/ 189 w 420"/>
                  <a:gd name="T45" fmla="*/ 645 h 645"/>
                  <a:gd name="T46" fmla="*/ 198 w 420"/>
                  <a:gd name="T47" fmla="*/ 251 h 645"/>
                  <a:gd name="T48" fmla="*/ 206 w 420"/>
                  <a:gd name="T49" fmla="*/ 521 h 645"/>
                  <a:gd name="T50" fmla="*/ 214 w 420"/>
                  <a:gd name="T51" fmla="*/ 510 h 645"/>
                  <a:gd name="T52" fmla="*/ 223 w 420"/>
                  <a:gd name="T53" fmla="*/ 627 h 645"/>
                  <a:gd name="T54" fmla="*/ 232 w 420"/>
                  <a:gd name="T55" fmla="*/ 478 h 645"/>
                  <a:gd name="T56" fmla="*/ 240 w 420"/>
                  <a:gd name="T57" fmla="*/ 598 h 645"/>
                  <a:gd name="T58" fmla="*/ 249 w 420"/>
                  <a:gd name="T59" fmla="*/ 489 h 645"/>
                  <a:gd name="T60" fmla="*/ 257 w 420"/>
                  <a:gd name="T61" fmla="*/ 45 h 645"/>
                  <a:gd name="T62" fmla="*/ 266 w 420"/>
                  <a:gd name="T63" fmla="*/ 13 h 645"/>
                  <a:gd name="T64" fmla="*/ 274 w 420"/>
                  <a:gd name="T65" fmla="*/ 547 h 645"/>
                  <a:gd name="T66" fmla="*/ 283 w 420"/>
                  <a:gd name="T67" fmla="*/ 598 h 645"/>
                  <a:gd name="T68" fmla="*/ 292 w 420"/>
                  <a:gd name="T69" fmla="*/ 531 h 645"/>
                  <a:gd name="T70" fmla="*/ 300 w 420"/>
                  <a:gd name="T71" fmla="*/ 451 h 645"/>
                  <a:gd name="T72" fmla="*/ 309 w 420"/>
                  <a:gd name="T73" fmla="*/ 586 h 645"/>
                  <a:gd name="T74" fmla="*/ 317 w 420"/>
                  <a:gd name="T75" fmla="*/ 517 h 645"/>
                  <a:gd name="T76" fmla="*/ 326 w 420"/>
                  <a:gd name="T77" fmla="*/ 140 h 645"/>
                  <a:gd name="T78" fmla="*/ 334 w 420"/>
                  <a:gd name="T79" fmla="*/ 397 h 645"/>
                  <a:gd name="T80" fmla="*/ 343 w 420"/>
                  <a:gd name="T81" fmla="*/ 429 h 645"/>
                  <a:gd name="T82" fmla="*/ 352 w 420"/>
                  <a:gd name="T83" fmla="*/ 396 h 645"/>
                  <a:gd name="T84" fmla="*/ 360 w 420"/>
                  <a:gd name="T85" fmla="*/ 624 h 645"/>
                  <a:gd name="T86" fmla="*/ 369 w 420"/>
                  <a:gd name="T87" fmla="*/ 513 h 645"/>
                  <a:gd name="T88" fmla="*/ 377 w 420"/>
                  <a:gd name="T89" fmla="*/ 642 h 645"/>
                  <a:gd name="T90" fmla="*/ 386 w 420"/>
                  <a:gd name="T91" fmla="*/ 511 h 645"/>
                  <a:gd name="T92" fmla="*/ 394 w 420"/>
                  <a:gd name="T93" fmla="*/ 287 h 645"/>
                  <a:gd name="T94" fmla="*/ 403 w 420"/>
                  <a:gd name="T95" fmla="*/ 581 h 645"/>
                  <a:gd name="T96" fmla="*/ 412 w 420"/>
                  <a:gd name="T97" fmla="*/ 551 h 645"/>
                  <a:gd name="T98" fmla="*/ 420 w 420"/>
                  <a:gd name="T99" fmla="*/ 566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45">
                    <a:moveTo>
                      <a:pt x="0" y="303"/>
                    </a:moveTo>
                    <a:lnTo>
                      <a:pt x="9" y="109"/>
                    </a:lnTo>
                    <a:lnTo>
                      <a:pt x="18" y="0"/>
                    </a:lnTo>
                    <a:lnTo>
                      <a:pt x="26" y="615"/>
                    </a:lnTo>
                    <a:lnTo>
                      <a:pt x="35" y="488"/>
                    </a:lnTo>
                    <a:lnTo>
                      <a:pt x="43" y="508"/>
                    </a:lnTo>
                    <a:lnTo>
                      <a:pt x="52" y="578"/>
                    </a:lnTo>
                    <a:lnTo>
                      <a:pt x="60" y="606"/>
                    </a:lnTo>
                    <a:lnTo>
                      <a:pt x="69" y="619"/>
                    </a:lnTo>
                    <a:lnTo>
                      <a:pt x="78" y="186"/>
                    </a:lnTo>
                    <a:lnTo>
                      <a:pt x="86" y="365"/>
                    </a:lnTo>
                    <a:lnTo>
                      <a:pt x="95" y="523"/>
                    </a:lnTo>
                    <a:lnTo>
                      <a:pt x="103" y="497"/>
                    </a:lnTo>
                    <a:lnTo>
                      <a:pt x="112" y="350"/>
                    </a:lnTo>
                    <a:lnTo>
                      <a:pt x="120" y="435"/>
                    </a:lnTo>
                    <a:lnTo>
                      <a:pt x="129" y="640"/>
                    </a:lnTo>
                    <a:lnTo>
                      <a:pt x="138" y="521"/>
                    </a:lnTo>
                    <a:lnTo>
                      <a:pt x="146" y="521"/>
                    </a:lnTo>
                    <a:lnTo>
                      <a:pt x="155" y="567"/>
                    </a:lnTo>
                    <a:lnTo>
                      <a:pt x="163" y="590"/>
                    </a:lnTo>
                    <a:lnTo>
                      <a:pt x="172" y="554"/>
                    </a:lnTo>
                    <a:lnTo>
                      <a:pt x="180" y="540"/>
                    </a:lnTo>
                    <a:lnTo>
                      <a:pt x="189" y="645"/>
                    </a:lnTo>
                    <a:lnTo>
                      <a:pt x="198" y="251"/>
                    </a:lnTo>
                    <a:lnTo>
                      <a:pt x="206" y="521"/>
                    </a:lnTo>
                    <a:lnTo>
                      <a:pt x="214" y="510"/>
                    </a:lnTo>
                    <a:lnTo>
                      <a:pt x="223" y="627"/>
                    </a:lnTo>
                    <a:lnTo>
                      <a:pt x="232" y="478"/>
                    </a:lnTo>
                    <a:lnTo>
                      <a:pt x="240" y="598"/>
                    </a:lnTo>
                    <a:lnTo>
                      <a:pt x="249" y="489"/>
                    </a:lnTo>
                    <a:lnTo>
                      <a:pt x="257" y="45"/>
                    </a:lnTo>
                    <a:lnTo>
                      <a:pt x="266" y="13"/>
                    </a:lnTo>
                    <a:lnTo>
                      <a:pt x="274" y="547"/>
                    </a:lnTo>
                    <a:lnTo>
                      <a:pt x="283" y="598"/>
                    </a:lnTo>
                    <a:lnTo>
                      <a:pt x="292" y="531"/>
                    </a:lnTo>
                    <a:lnTo>
                      <a:pt x="300" y="451"/>
                    </a:lnTo>
                    <a:lnTo>
                      <a:pt x="309" y="586"/>
                    </a:lnTo>
                    <a:lnTo>
                      <a:pt x="317" y="517"/>
                    </a:lnTo>
                    <a:lnTo>
                      <a:pt x="326" y="140"/>
                    </a:lnTo>
                    <a:lnTo>
                      <a:pt x="334" y="397"/>
                    </a:lnTo>
                    <a:lnTo>
                      <a:pt x="343" y="429"/>
                    </a:lnTo>
                    <a:lnTo>
                      <a:pt x="352" y="396"/>
                    </a:lnTo>
                    <a:lnTo>
                      <a:pt x="360" y="624"/>
                    </a:lnTo>
                    <a:lnTo>
                      <a:pt x="369" y="513"/>
                    </a:lnTo>
                    <a:lnTo>
                      <a:pt x="377" y="642"/>
                    </a:lnTo>
                    <a:lnTo>
                      <a:pt x="386" y="511"/>
                    </a:lnTo>
                    <a:lnTo>
                      <a:pt x="394" y="287"/>
                    </a:lnTo>
                    <a:lnTo>
                      <a:pt x="403" y="581"/>
                    </a:lnTo>
                    <a:lnTo>
                      <a:pt x="412" y="551"/>
                    </a:lnTo>
                    <a:lnTo>
                      <a:pt x="420" y="566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9" name="Freeform 113"/>
              <p:cNvSpPr>
                <a:spLocks/>
              </p:cNvSpPr>
              <p:nvPr/>
            </p:nvSpPr>
            <p:spPr bwMode="auto">
              <a:xfrm>
                <a:off x="7924800" y="2246313"/>
                <a:ext cx="666750" cy="871538"/>
              </a:xfrm>
              <a:custGeom>
                <a:avLst/>
                <a:gdLst>
                  <a:gd name="T0" fmla="*/ 0 w 420"/>
                  <a:gd name="T1" fmla="*/ 470 h 549"/>
                  <a:gd name="T2" fmla="*/ 9 w 420"/>
                  <a:gd name="T3" fmla="*/ 300 h 549"/>
                  <a:gd name="T4" fmla="*/ 17 w 420"/>
                  <a:gd name="T5" fmla="*/ 339 h 549"/>
                  <a:gd name="T6" fmla="*/ 26 w 420"/>
                  <a:gd name="T7" fmla="*/ 487 h 549"/>
                  <a:gd name="T8" fmla="*/ 34 w 420"/>
                  <a:gd name="T9" fmla="*/ 444 h 549"/>
                  <a:gd name="T10" fmla="*/ 43 w 420"/>
                  <a:gd name="T11" fmla="*/ 463 h 549"/>
                  <a:gd name="T12" fmla="*/ 52 w 420"/>
                  <a:gd name="T13" fmla="*/ 409 h 549"/>
                  <a:gd name="T14" fmla="*/ 60 w 420"/>
                  <a:gd name="T15" fmla="*/ 116 h 549"/>
                  <a:gd name="T16" fmla="*/ 69 w 420"/>
                  <a:gd name="T17" fmla="*/ 325 h 549"/>
                  <a:gd name="T18" fmla="*/ 77 w 420"/>
                  <a:gd name="T19" fmla="*/ 306 h 549"/>
                  <a:gd name="T20" fmla="*/ 86 w 420"/>
                  <a:gd name="T21" fmla="*/ 328 h 549"/>
                  <a:gd name="T22" fmla="*/ 94 w 420"/>
                  <a:gd name="T23" fmla="*/ 394 h 549"/>
                  <a:gd name="T24" fmla="*/ 103 w 420"/>
                  <a:gd name="T25" fmla="*/ 206 h 549"/>
                  <a:gd name="T26" fmla="*/ 112 w 420"/>
                  <a:gd name="T27" fmla="*/ 440 h 549"/>
                  <a:gd name="T28" fmla="*/ 120 w 420"/>
                  <a:gd name="T29" fmla="*/ 514 h 549"/>
                  <a:gd name="T30" fmla="*/ 129 w 420"/>
                  <a:gd name="T31" fmla="*/ 511 h 549"/>
                  <a:gd name="T32" fmla="*/ 137 w 420"/>
                  <a:gd name="T33" fmla="*/ 486 h 549"/>
                  <a:gd name="T34" fmla="*/ 146 w 420"/>
                  <a:gd name="T35" fmla="*/ 531 h 549"/>
                  <a:gd name="T36" fmla="*/ 154 w 420"/>
                  <a:gd name="T37" fmla="*/ 494 h 549"/>
                  <a:gd name="T38" fmla="*/ 163 w 420"/>
                  <a:gd name="T39" fmla="*/ 512 h 549"/>
                  <a:gd name="T40" fmla="*/ 172 w 420"/>
                  <a:gd name="T41" fmla="*/ 68 h 549"/>
                  <a:gd name="T42" fmla="*/ 180 w 420"/>
                  <a:gd name="T43" fmla="*/ 425 h 549"/>
                  <a:gd name="T44" fmla="*/ 189 w 420"/>
                  <a:gd name="T45" fmla="*/ 541 h 549"/>
                  <a:gd name="T46" fmla="*/ 197 w 420"/>
                  <a:gd name="T47" fmla="*/ 474 h 549"/>
                  <a:gd name="T48" fmla="*/ 206 w 420"/>
                  <a:gd name="T49" fmla="*/ 354 h 549"/>
                  <a:gd name="T50" fmla="*/ 214 w 420"/>
                  <a:gd name="T51" fmla="*/ 0 h 549"/>
                  <a:gd name="T52" fmla="*/ 223 w 420"/>
                  <a:gd name="T53" fmla="*/ 284 h 549"/>
                  <a:gd name="T54" fmla="*/ 232 w 420"/>
                  <a:gd name="T55" fmla="*/ 378 h 549"/>
                  <a:gd name="T56" fmla="*/ 240 w 420"/>
                  <a:gd name="T57" fmla="*/ 290 h 549"/>
                  <a:gd name="T58" fmla="*/ 249 w 420"/>
                  <a:gd name="T59" fmla="*/ 471 h 549"/>
                  <a:gd name="T60" fmla="*/ 257 w 420"/>
                  <a:gd name="T61" fmla="*/ 297 h 549"/>
                  <a:gd name="T62" fmla="*/ 266 w 420"/>
                  <a:gd name="T63" fmla="*/ 110 h 549"/>
                  <a:gd name="T64" fmla="*/ 274 w 420"/>
                  <a:gd name="T65" fmla="*/ 487 h 549"/>
                  <a:gd name="T66" fmla="*/ 283 w 420"/>
                  <a:gd name="T67" fmla="*/ 478 h 549"/>
                  <a:gd name="T68" fmla="*/ 292 w 420"/>
                  <a:gd name="T69" fmla="*/ 283 h 549"/>
                  <a:gd name="T70" fmla="*/ 300 w 420"/>
                  <a:gd name="T71" fmla="*/ 527 h 549"/>
                  <a:gd name="T72" fmla="*/ 309 w 420"/>
                  <a:gd name="T73" fmla="*/ 448 h 549"/>
                  <a:gd name="T74" fmla="*/ 317 w 420"/>
                  <a:gd name="T75" fmla="*/ 473 h 549"/>
                  <a:gd name="T76" fmla="*/ 325 w 420"/>
                  <a:gd name="T77" fmla="*/ 548 h 549"/>
                  <a:gd name="T78" fmla="*/ 334 w 420"/>
                  <a:gd name="T79" fmla="*/ 549 h 549"/>
                  <a:gd name="T80" fmla="*/ 343 w 420"/>
                  <a:gd name="T81" fmla="*/ 536 h 549"/>
                  <a:gd name="T82" fmla="*/ 351 w 420"/>
                  <a:gd name="T83" fmla="*/ 417 h 549"/>
                  <a:gd name="T84" fmla="*/ 360 w 420"/>
                  <a:gd name="T85" fmla="*/ 404 h 549"/>
                  <a:gd name="T86" fmla="*/ 368 w 420"/>
                  <a:gd name="T87" fmla="*/ 519 h 549"/>
                  <a:gd name="T88" fmla="*/ 377 w 420"/>
                  <a:gd name="T89" fmla="*/ 496 h 549"/>
                  <a:gd name="T90" fmla="*/ 385 w 420"/>
                  <a:gd name="T91" fmla="*/ 374 h 549"/>
                  <a:gd name="T92" fmla="*/ 394 w 420"/>
                  <a:gd name="T93" fmla="*/ 429 h 549"/>
                  <a:gd name="T94" fmla="*/ 403 w 420"/>
                  <a:gd name="T95" fmla="*/ 231 h 549"/>
                  <a:gd name="T96" fmla="*/ 411 w 420"/>
                  <a:gd name="T97" fmla="*/ 256 h 549"/>
                  <a:gd name="T98" fmla="*/ 420 w 420"/>
                  <a:gd name="T99" fmla="*/ 452 h 5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9">
                    <a:moveTo>
                      <a:pt x="0" y="470"/>
                    </a:moveTo>
                    <a:lnTo>
                      <a:pt x="9" y="300"/>
                    </a:lnTo>
                    <a:lnTo>
                      <a:pt x="17" y="339"/>
                    </a:lnTo>
                    <a:lnTo>
                      <a:pt x="26" y="487"/>
                    </a:lnTo>
                    <a:lnTo>
                      <a:pt x="34" y="444"/>
                    </a:lnTo>
                    <a:lnTo>
                      <a:pt x="43" y="463"/>
                    </a:lnTo>
                    <a:lnTo>
                      <a:pt x="52" y="409"/>
                    </a:lnTo>
                    <a:lnTo>
                      <a:pt x="60" y="116"/>
                    </a:lnTo>
                    <a:lnTo>
                      <a:pt x="69" y="325"/>
                    </a:lnTo>
                    <a:lnTo>
                      <a:pt x="77" y="306"/>
                    </a:lnTo>
                    <a:lnTo>
                      <a:pt x="86" y="328"/>
                    </a:lnTo>
                    <a:lnTo>
                      <a:pt x="94" y="394"/>
                    </a:lnTo>
                    <a:lnTo>
                      <a:pt x="103" y="206"/>
                    </a:lnTo>
                    <a:lnTo>
                      <a:pt x="112" y="440"/>
                    </a:lnTo>
                    <a:lnTo>
                      <a:pt x="120" y="514"/>
                    </a:lnTo>
                    <a:lnTo>
                      <a:pt x="129" y="511"/>
                    </a:lnTo>
                    <a:lnTo>
                      <a:pt x="137" y="486"/>
                    </a:lnTo>
                    <a:lnTo>
                      <a:pt x="146" y="531"/>
                    </a:lnTo>
                    <a:lnTo>
                      <a:pt x="154" y="494"/>
                    </a:lnTo>
                    <a:lnTo>
                      <a:pt x="163" y="512"/>
                    </a:lnTo>
                    <a:lnTo>
                      <a:pt x="172" y="68"/>
                    </a:lnTo>
                    <a:lnTo>
                      <a:pt x="180" y="425"/>
                    </a:lnTo>
                    <a:lnTo>
                      <a:pt x="189" y="541"/>
                    </a:lnTo>
                    <a:lnTo>
                      <a:pt x="197" y="474"/>
                    </a:lnTo>
                    <a:lnTo>
                      <a:pt x="206" y="354"/>
                    </a:lnTo>
                    <a:lnTo>
                      <a:pt x="214" y="0"/>
                    </a:lnTo>
                    <a:lnTo>
                      <a:pt x="223" y="284"/>
                    </a:lnTo>
                    <a:lnTo>
                      <a:pt x="232" y="378"/>
                    </a:lnTo>
                    <a:lnTo>
                      <a:pt x="240" y="290"/>
                    </a:lnTo>
                    <a:lnTo>
                      <a:pt x="249" y="471"/>
                    </a:lnTo>
                    <a:lnTo>
                      <a:pt x="257" y="297"/>
                    </a:lnTo>
                    <a:lnTo>
                      <a:pt x="266" y="110"/>
                    </a:lnTo>
                    <a:lnTo>
                      <a:pt x="274" y="487"/>
                    </a:lnTo>
                    <a:lnTo>
                      <a:pt x="283" y="478"/>
                    </a:lnTo>
                    <a:lnTo>
                      <a:pt x="292" y="283"/>
                    </a:lnTo>
                    <a:lnTo>
                      <a:pt x="300" y="527"/>
                    </a:lnTo>
                    <a:lnTo>
                      <a:pt x="309" y="448"/>
                    </a:lnTo>
                    <a:lnTo>
                      <a:pt x="317" y="473"/>
                    </a:lnTo>
                    <a:lnTo>
                      <a:pt x="325" y="548"/>
                    </a:lnTo>
                    <a:lnTo>
                      <a:pt x="334" y="549"/>
                    </a:lnTo>
                    <a:lnTo>
                      <a:pt x="343" y="536"/>
                    </a:lnTo>
                    <a:lnTo>
                      <a:pt x="351" y="417"/>
                    </a:lnTo>
                    <a:lnTo>
                      <a:pt x="360" y="404"/>
                    </a:lnTo>
                    <a:lnTo>
                      <a:pt x="368" y="519"/>
                    </a:lnTo>
                    <a:lnTo>
                      <a:pt x="377" y="496"/>
                    </a:lnTo>
                    <a:lnTo>
                      <a:pt x="385" y="374"/>
                    </a:lnTo>
                    <a:lnTo>
                      <a:pt x="394" y="429"/>
                    </a:lnTo>
                    <a:lnTo>
                      <a:pt x="403" y="231"/>
                    </a:lnTo>
                    <a:lnTo>
                      <a:pt x="411" y="256"/>
                    </a:lnTo>
                    <a:lnTo>
                      <a:pt x="420" y="452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0" name="Freeform 114"/>
              <p:cNvSpPr>
                <a:spLocks/>
              </p:cNvSpPr>
              <p:nvPr/>
            </p:nvSpPr>
            <p:spPr bwMode="auto">
              <a:xfrm>
                <a:off x="8591550" y="2563813"/>
                <a:ext cx="203200" cy="547688"/>
              </a:xfrm>
              <a:custGeom>
                <a:avLst/>
                <a:gdLst>
                  <a:gd name="T0" fmla="*/ 0 w 128"/>
                  <a:gd name="T1" fmla="*/ 252 h 345"/>
                  <a:gd name="T2" fmla="*/ 8 w 128"/>
                  <a:gd name="T3" fmla="*/ 236 h 345"/>
                  <a:gd name="T4" fmla="*/ 17 w 128"/>
                  <a:gd name="T5" fmla="*/ 343 h 345"/>
                  <a:gd name="T6" fmla="*/ 25 w 128"/>
                  <a:gd name="T7" fmla="*/ 155 h 345"/>
                  <a:gd name="T8" fmla="*/ 34 w 128"/>
                  <a:gd name="T9" fmla="*/ 39 h 345"/>
                  <a:gd name="T10" fmla="*/ 43 w 128"/>
                  <a:gd name="T11" fmla="*/ 313 h 345"/>
                  <a:gd name="T12" fmla="*/ 51 w 128"/>
                  <a:gd name="T13" fmla="*/ 224 h 345"/>
                  <a:gd name="T14" fmla="*/ 60 w 128"/>
                  <a:gd name="T15" fmla="*/ 280 h 345"/>
                  <a:gd name="T16" fmla="*/ 68 w 128"/>
                  <a:gd name="T17" fmla="*/ 0 h 345"/>
                  <a:gd name="T18" fmla="*/ 77 w 128"/>
                  <a:gd name="T19" fmla="*/ 199 h 345"/>
                  <a:gd name="T20" fmla="*/ 85 w 128"/>
                  <a:gd name="T21" fmla="*/ 345 h 345"/>
                  <a:gd name="T22" fmla="*/ 94 w 128"/>
                  <a:gd name="T23" fmla="*/ 211 h 345"/>
                  <a:gd name="T24" fmla="*/ 103 w 128"/>
                  <a:gd name="T25" fmla="*/ 305 h 345"/>
                  <a:gd name="T26" fmla="*/ 111 w 128"/>
                  <a:gd name="T27" fmla="*/ 286 h 345"/>
                  <a:gd name="T28" fmla="*/ 120 w 128"/>
                  <a:gd name="T29" fmla="*/ 229 h 345"/>
                  <a:gd name="T30" fmla="*/ 128 w 128"/>
                  <a:gd name="T31" fmla="*/ 151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45">
                    <a:moveTo>
                      <a:pt x="0" y="252"/>
                    </a:moveTo>
                    <a:lnTo>
                      <a:pt x="8" y="236"/>
                    </a:lnTo>
                    <a:lnTo>
                      <a:pt x="17" y="343"/>
                    </a:lnTo>
                    <a:lnTo>
                      <a:pt x="25" y="155"/>
                    </a:lnTo>
                    <a:lnTo>
                      <a:pt x="34" y="39"/>
                    </a:lnTo>
                    <a:lnTo>
                      <a:pt x="43" y="313"/>
                    </a:lnTo>
                    <a:lnTo>
                      <a:pt x="51" y="224"/>
                    </a:lnTo>
                    <a:lnTo>
                      <a:pt x="60" y="280"/>
                    </a:lnTo>
                    <a:lnTo>
                      <a:pt x="68" y="0"/>
                    </a:lnTo>
                    <a:lnTo>
                      <a:pt x="77" y="199"/>
                    </a:lnTo>
                    <a:lnTo>
                      <a:pt x="85" y="345"/>
                    </a:lnTo>
                    <a:lnTo>
                      <a:pt x="94" y="211"/>
                    </a:lnTo>
                    <a:lnTo>
                      <a:pt x="103" y="305"/>
                    </a:lnTo>
                    <a:lnTo>
                      <a:pt x="111" y="286"/>
                    </a:lnTo>
                    <a:lnTo>
                      <a:pt x="120" y="229"/>
                    </a:lnTo>
                    <a:lnTo>
                      <a:pt x="128" y="15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1" name="Freeform 115"/>
              <p:cNvSpPr>
                <a:spLocks/>
              </p:cNvSpPr>
              <p:nvPr/>
            </p:nvSpPr>
            <p:spPr bwMode="auto">
              <a:xfrm>
                <a:off x="6592888" y="2312988"/>
                <a:ext cx="665163" cy="819150"/>
              </a:xfrm>
              <a:custGeom>
                <a:avLst/>
                <a:gdLst>
                  <a:gd name="T0" fmla="*/ 0 w 419"/>
                  <a:gd name="T1" fmla="*/ 516 h 516"/>
                  <a:gd name="T2" fmla="*/ 8 w 419"/>
                  <a:gd name="T3" fmla="*/ 302 h 516"/>
                  <a:gd name="T4" fmla="*/ 17 w 419"/>
                  <a:gd name="T5" fmla="*/ 485 h 516"/>
                  <a:gd name="T6" fmla="*/ 26 w 419"/>
                  <a:gd name="T7" fmla="*/ 418 h 516"/>
                  <a:gd name="T8" fmla="*/ 34 w 419"/>
                  <a:gd name="T9" fmla="*/ 228 h 516"/>
                  <a:gd name="T10" fmla="*/ 43 w 419"/>
                  <a:gd name="T11" fmla="*/ 190 h 516"/>
                  <a:gd name="T12" fmla="*/ 51 w 419"/>
                  <a:gd name="T13" fmla="*/ 35 h 516"/>
                  <a:gd name="T14" fmla="*/ 60 w 419"/>
                  <a:gd name="T15" fmla="*/ 438 h 516"/>
                  <a:gd name="T16" fmla="*/ 68 w 419"/>
                  <a:gd name="T17" fmla="*/ 452 h 516"/>
                  <a:gd name="T18" fmla="*/ 77 w 419"/>
                  <a:gd name="T19" fmla="*/ 448 h 516"/>
                  <a:gd name="T20" fmla="*/ 86 w 419"/>
                  <a:gd name="T21" fmla="*/ 332 h 516"/>
                  <a:gd name="T22" fmla="*/ 94 w 419"/>
                  <a:gd name="T23" fmla="*/ 393 h 516"/>
                  <a:gd name="T24" fmla="*/ 102 w 419"/>
                  <a:gd name="T25" fmla="*/ 492 h 516"/>
                  <a:gd name="T26" fmla="*/ 111 w 419"/>
                  <a:gd name="T27" fmla="*/ 220 h 516"/>
                  <a:gd name="T28" fmla="*/ 119 w 419"/>
                  <a:gd name="T29" fmla="*/ 340 h 516"/>
                  <a:gd name="T30" fmla="*/ 128 w 419"/>
                  <a:gd name="T31" fmla="*/ 93 h 516"/>
                  <a:gd name="T32" fmla="*/ 137 w 419"/>
                  <a:gd name="T33" fmla="*/ 330 h 516"/>
                  <a:gd name="T34" fmla="*/ 145 w 419"/>
                  <a:gd name="T35" fmla="*/ 132 h 516"/>
                  <a:gd name="T36" fmla="*/ 154 w 419"/>
                  <a:gd name="T37" fmla="*/ 496 h 516"/>
                  <a:gd name="T38" fmla="*/ 162 w 419"/>
                  <a:gd name="T39" fmla="*/ 383 h 516"/>
                  <a:gd name="T40" fmla="*/ 171 w 419"/>
                  <a:gd name="T41" fmla="*/ 258 h 516"/>
                  <a:gd name="T42" fmla="*/ 179 w 419"/>
                  <a:gd name="T43" fmla="*/ 179 h 516"/>
                  <a:gd name="T44" fmla="*/ 188 w 419"/>
                  <a:gd name="T45" fmla="*/ 80 h 516"/>
                  <a:gd name="T46" fmla="*/ 197 w 419"/>
                  <a:gd name="T47" fmla="*/ 336 h 516"/>
                  <a:gd name="T48" fmla="*/ 205 w 419"/>
                  <a:gd name="T49" fmla="*/ 281 h 516"/>
                  <a:gd name="T50" fmla="*/ 214 w 419"/>
                  <a:gd name="T51" fmla="*/ 471 h 516"/>
                  <a:gd name="T52" fmla="*/ 222 w 419"/>
                  <a:gd name="T53" fmla="*/ 228 h 516"/>
                  <a:gd name="T54" fmla="*/ 231 w 419"/>
                  <a:gd name="T55" fmla="*/ 310 h 516"/>
                  <a:gd name="T56" fmla="*/ 239 w 419"/>
                  <a:gd name="T57" fmla="*/ 362 h 516"/>
                  <a:gd name="T58" fmla="*/ 248 w 419"/>
                  <a:gd name="T59" fmla="*/ 448 h 516"/>
                  <a:gd name="T60" fmla="*/ 257 w 419"/>
                  <a:gd name="T61" fmla="*/ 292 h 516"/>
                  <a:gd name="T62" fmla="*/ 265 w 419"/>
                  <a:gd name="T63" fmla="*/ 359 h 516"/>
                  <a:gd name="T64" fmla="*/ 274 w 419"/>
                  <a:gd name="T65" fmla="*/ 263 h 516"/>
                  <a:gd name="T66" fmla="*/ 282 w 419"/>
                  <a:gd name="T67" fmla="*/ 255 h 516"/>
                  <a:gd name="T68" fmla="*/ 291 w 419"/>
                  <a:gd name="T69" fmla="*/ 155 h 516"/>
                  <a:gd name="T70" fmla="*/ 299 w 419"/>
                  <a:gd name="T71" fmla="*/ 166 h 516"/>
                  <a:gd name="T72" fmla="*/ 308 w 419"/>
                  <a:gd name="T73" fmla="*/ 115 h 516"/>
                  <a:gd name="T74" fmla="*/ 317 w 419"/>
                  <a:gd name="T75" fmla="*/ 494 h 516"/>
                  <a:gd name="T76" fmla="*/ 325 w 419"/>
                  <a:gd name="T77" fmla="*/ 495 h 516"/>
                  <a:gd name="T78" fmla="*/ 334 w 419"/>
                  <a:gd name="T79" fmla="*/ 496 h 516"/>
                  <a:gd name="T80" fmla="*/ 342 w 419"/>
                  <a:gd name="T81" fmla="*/ 319 h 516"/>
                  <a:gd name="T82" fmla="*/ 351 w 419"/>
                  <a:gd name="T83" fmla="*/ 0 h 516"/>
                  <a:gd name="T84" fmla="*/ 359 w 419"/>
                  <a:gd name="T85" fmla="*/ 444 h 516"/>
                  <a:gd name="T86" fmla="*/ 368 w 419"/>
                  <a:gd name="T87" fmla="*/ 350 h 516"/>
                  <a:gd name="T88" fmla="*/ 377 w 419"/>
                  <a:gd name="T89" fmla="*/ 509 h 516"/>
                  <a:gd name="T90" fmla="*/ 385 w 419"/>
                  <a:gd name="T91" fmla="*/ 241 h 516"/>
                  <a:gd name="T92" fmla="*/ 394 w 419"/>
                  <a:gd name="T93" fmla="*/ 326 h 516"/>
                  <a:gd name="T94" fmla="*/ 402 w 419"/>
                  <a:gd name="T95" fmla="*/ 336 h 516"/>
                  <a:gd name="T96" fmla="*/ 411 w 419"/>
                  <a:gd name="T97" fmla="*/ 144 h 516"/>
                  <a:gd name="T98" fmla="*/ 419 w 419"/>
                  <a:gd name="T99" fmla="*/ 180 h 5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16">
                    <a:moveTo>
                      <a:pt x="0" y="516"/>
                    </a:moveTo>
                    <a:lnTo>
                      <a:pt x="8" y="302"/>
                    </a:lnTo>
                    <a:lnTo>
                      <a:pt x="17" y="485"/>
                    </a:lnTo>
                    <a:lnTo>
                      <a:pt x="26" y="418"/>
                    </a:lnTo>
                    <a:lnTo>
                      <a:pt x="34" y="228"/>
                    </a:lnTo>
                    <a:lnTo>
                      <a:pt x="43" y="190"/>
                    </a:lnTo>
                    <a:lnTo>
                      <a:pt x="51" y="35"/>
                    </a:lnTo>
                    <a:lnTo>
                      <a:pt x="60" y="438"/>
                    </a:lnTo>
                    <a:lnTo>
                      <a:pt x="68" y="452"/>
                    </a:lnTo>
                    <a:lnTo>
                      <a:pt x="77" y="448"/>
                    </a:lnTo>
                    <a:lnTo>
                      <a:pt x="86" y="332"/>
                    </a:lnTo>
                    <a:lnTo>
                      <a:pt x="94" y="393"/>
                    </a:lnTo>
                    <a:lnTo>
                      <a:pt x="102" y="492"/>
                    </a:lnTo>
                    <a:lnTo>
                      <a:pt x="111" y="220"/>
                    </a:lnTo>
                    <a:lnTo>
                      <a:pt x="119" y="340"/>
                    </a:lnTo>
                    <a:lnTo>
                      <a:pt x="128" y="93"/>
                    </a:lnTo>
                    <a:lnTo>
                      <a:pt x="137" y="330"/>
                    </a:lnTo>
                    <a:lnTo>
                      <a:pt x="145" y="132"/>
                    </a:lnTo>
                    <a:lnTo>
                      <a:pt x="154" y="496"/>
                    </a:lnTo>
                    <a:lnTo>
                      <a:pt x="162" y="383"/>
                    </a:lnTo>
                    <a:lnTo>
                      <a:pt x="171" y="258"/>
                    </a:lnTo>
                    <a:lnTo>
                      <a:pt x="179" y="179"/>
                    </a:lnTo>
                    <a:lnTo>
                      <a:pt x="188" y="80"/>
                    </a:lnTo>
                    <a:lnTo>
                      <a:pt x="197" y="336"/>
                    </a:lnTo>
                    <a:lnTo>
                      <a:pt x="205" y="281"/>
                    </a:lnTo>
                    <a:lnTo>
                      <a:pt x="214" y="471"/>
                    </a:lnTo>
                    <a:lnTo>
                      <a:pt x="222" y="228"/>
                    </a:lnTo>
                    <a:lnTo>
                      <a:pt x="231" y="310"/>
                    </a:lnTo>
                    <a:lnTo>
                      <a:pt x="239" y="362"/>
                    </a:lnTo>
                    <a:lnTo>
                      <a:pt x="248" y="448"/>
                    </a:lnTo>
                    <a:lnTo>
                      <a:pt x="257" y="292"/>
                    </a:lnTo>
                    <a:lnTo>
                      <a:pt x="265" y="359"/>
                    </a:lnTo>
                    <a:lnTo>
                      <a:pt x="274" y="263"/>
                    </a:lnTo>
                    <a:lnTo>
                      <a:pt x="282" y="255"/>
                    </a:lnTo>
                    <a:lnTo>
                      <a:pt x="291" y="155"/>
                    </a:lnTo>
                    <a:lnTo>
                      <a:pt x="299" y="166"/>
                    </a:lnTo>
                    <a:lnTo>
                      <a:pt x="308" y="115"/>
                    </a:lnTo>
                    <a:lnTo>
                      <a:pt x="317" y="494"/>
                    </a:lnTo>
                    <a:lnTo>
                      <a:pt x="325" y="495"/>
                    </a:lnTo>
                    <a:lnTo>
                      <a:pt x="334" y="496"/>
                    </a:lnTo>
                    <a:lnTo>
                      <a:pt x="342" y="319"/>
                    </a:lnTo>
                    <a:lnTo>
                      <a:pt x="351" y="0"/>
                    </a:lnTo>
                    <a:lnTo>
                      <a:pt x="359" y="444"/>
                    </a:lnTo>
                    <a:lnTo>
                      <a:pt x="368" y="350"/>
                    </a:lnTo>
                    <a:lnTo>
                      <a:pt x="377" y="509"/>
                    </a:lnTo>
                    <a:lnTo>
                      <a:pt x="385" y="241"/>
                    </a:lnTo>
                    <a:lnTo>
                      <a:pt x="394" y="326"/>
                    </a:lnTo>
                    <a:lnTo>
                      <a:pt x="402" y="336"/>
                    </a:lnTo>
                    <a:lnTo>
                      <a:pt x="411" y="144"/>
                    </a:lnTo>
                    <a:lnTo>
                      <a:pt x="419" y="18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2" name="Freeform 116"/>
              <p:cNvSpPr>
                <a:spLocks/>
              </p:cNvSpPr>
              <p:nvPr/>
            </p:nvSpPr>
            <p:spPr bwMode="auto">
              <a:xfrm>
                <a:off x="7258050" y="2295525"/>
                <a:ext cx="666750" cy="830263"/>
              </a:xfrm>
              <a:custGeom>
                <a:avLst/>
                <a:gdLst>
                  <a:gd name="T0" fmla="*/ 0 w 420"/>
                  <a:gd name="T1" fmla="*/ 191 h 523"/>
                  <a:gd name="T2" fmla="*/ 9 w 420"/>
                  <a:gd name="T3" fmla="*/ 219 h 523"/>
                  <a:gd name="T4" fmla="*/ 18 w 420"/>
                  <a:gd name="T5" fmla="*/ 313 h 523"/>
                  <a:gd name="T6" fmla="*/ 26 w 420"/>
                  <a:gd name="T7" fmla="*/ 437 h 523"/>
                  <a:gd name="T8" fmla="*/ 35 w 420"/>
                  <a:gd name="T9" fmla="*/ 448 h 523"/>
                  <a:gd name="T10" fmla="*/ 43 w 420"/>
                  <a:gd name="T11" fmla="*/ 507 h 523"/>
                  <a:gd name="T12" fmla="*/ 52 w 420"/>
                  <a:gd name="T13" fmla="*/ 481 h 523"/>
                  <a:gd name="T14" fmla="*/ 60 w 420"/>
                  <a:gd name="T15" fmla="*/ 348 h 523"/>
                  <a:gd name="T16" fmla="*/ 69 w 420"/>
                  <a:gd name="T17" fmla="*/ 431 h 523"/>
                  <a:gd name="T18" fmla="*/ 78 w 420"/>
                  <a:gd name="T19" fmla="*/ 444 h 523"/>
                  <a:gd name="T20" fmla="*/ 86 w 420"/>
                  <a:gd name="T21" fmla="*/ 443 h 523"/>
                  <a:gd name="T22" fmla="*/ 95 w 420"/>
                  <a:gd name="T23" fmla="*/ 353 h 523"/>
                  <a:gd name="T24" fmla="*/ 103 w 420"/>
                  <a:gd name="T25" fmla="*/ 170 h 523"/>
                  <a:gd name="T26" fmla="*/ 112 w 420"/>
                  <a:gd name="T27" fmla="*/ 122 h 523"/>
                  <a:gd name="T28" fmla="*/ 120 w 420"/>
                  <a:gd name="T29" fmla="*/ 335 h 523"/>
                  <a:gd name="T30" fmla="*/ 129 w 420"/>
                  <a:gd name="T31" fmla="*/ 442 h 523"/>
                  <a:gd name="T32" fmla="*/ 138 w 420"/>
                  <a:gd name="T33" fmla="*/ 493 h 523"/>
                  <a:gd name="T34" fmla="*/ 146 w 420"/>
                  <a:gd name="T35" fmla="*/ 329 h 523"/>
                  <a:gd name="T36" fmla="*/ 155 w 420"/>
                  <a:gd name="T37" fmla="*/ 354 h 523"/>
                  <a:gd name="T38" fmla="*/ 163 w 420"/>
                  <a:gd name="T39" fmla="*/ 411 h 523"/>
                  <a:gd name="T40" fmla="*/ 172 w 420"/>
                  <a:gd name="T41" fmla="*/ 163 h 523"/>
                  <a:gd name="T42" fmla="*/ 180 w 420"/>
                  <a:gd name="T43" fmla="*/ 409 h 523"/>
                  <a:gd name="T44" fmla="*/ 189 w 420"/>
                  <a:gd name="T45" fmla="*/ 319 h 523"/>
                  <a:gd name="T46" fmla="*/ 198 w 420"/>
                  <a:gd name="T47" fmla="*/ 377 h 523"/>
                  <a:gd name="T48" fmla="*/ 206 w 420"/>
                  <a:gd name="T49" fmla="*/ 344 h 523"/>
                  <a:gd name="T50" fmla="*/ 214 w 420"/>
                  <a:gd name="T51" fmla="*/ 412 h 523"/>
                  <a:gd name="T52" fmla="*/ 223 w 420"/>
                  <a:gd name="T53" fmla="*/ 0 h 523"/>
                  <a:gd name="T54" fmla="*/ 232 w 420"/>
                  <a:gd name="T55" fmla="*/ 341 h 523"/>
                  <a:gd name="T56" fmla="*/ 240 w 420"/>
                  <a:gd name="T57" fmla="*/ 523 h 523"/>
                  <a:gd name="T58" fmla="*/ 249 w 420"/>
                  <a:gd name="T59" fmla="*/ 437 h 523"/>
                  <a:gd name="T60" fmla="*/ 257 w 420"/>
                  <a:gd name="T61" fmla="*/ 376 h 523"/>
                  <a:gd name="T62" fmla="*/ 266 w 420"/>
                  <a:gd name="T63" fmla="*/ 487 h 523"/>
                  <a:gd name="T64" fmla="*/ 274 w 420"/>
                  <a:gd name="T65" fmla="*/ 457 h 523"/>
                  <a:gd name="T66" fmla="*/ 283 w 420"/>
                  <a:gd name="T67" fmla="*/ 417 h 523"/>
                  <a:gd name="T68" fmla="*/ 292 w 420"/>
                  <a:gd name="T69" fmla="*/ 410 h 523"/>
                  <a:gd name="T70" fmla="*/ 300 w 420"/>
                  <a:gd name="T71" fmla="*/ 442 h 523"/>
                  <a:gd name="T72" fmla="*/ 309 w 420"/>
                  <a:gd name="T73" fmla="*/ 297 h 523"/>
                  <a:gd name="T74" fmla="*/ 317 w 420"/>
                  <a:gd name="T75" fmla="*/ 474 h 523"/>
                  <a:gd name="T76" fmla="*/ 326 w 420"/>
                  <a:gd name="T77" fmla="*/ 486 h 523"/>
                  <a:gd name="T78" fmla="*/ 334 w 420"/>
                  <a:gd name="T79" fmla="*/ 408 h 523"/>
                  <a:gd name="T80" fmla="*/ 343 w 420"/>
                  <a:gd name="T81" fmla="*/ 420 h 523"/>
                  <a:gd name="T82" fmla="*/ 352 w 420"/>
                  <a:gd name="T83" fmla="*/ 507 h 523"/>
                  <a:gd name="T84" fmla="*/ 360 w 420"/>
                  <a:gd name="T85" fmla="*/ 338 h 523"/>
                  <a:gd name="T86" fmla="*/ 369 w 420"/>
                  <a:gd name="T87" fmla="*/ 200 h 523"/>
                  <a:gd name="T88" fmla="*/ 377 w 420"/>
                  <a:gd name="T89" fmla="*/ 454 h 523"/>
                  <a:gd name="T90" fmla="*/ 386 w 420"/>
                  <a:gd name="T91" fmla="*/ 165 h 523"/>
                  <a:gd name="T92" fmla="*/ 394 w 420"/>
                  <a:gd name="T93" fmla="*/ 318 h 523"/>
                  <a:gd name="T94" fmla="*/ 403 w 420"/>
                  <a:gd name="T95" fmla="*/ 456 h 523"/>
                  <a:gd name="T96" fmla="*/ 412 w 420"/>
                  <a:gd name="T97" fmla="*/ 489 h 523"/>
                  <a:gd name="T98" fmla="*/ 420 w 420"/>
                  <a:gd name="T99" fmla="*/ 426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3">
                    <a:moveTo>
                      <a:pt x="0" y="191"/>
                    </a:moveTo>
                    <a:lnTo>
                      <a:pt x="9" y="219"/>
                    </a:lnTo>
                    <a:lnTo>
                      <a:pt x="18" y="313"/>
                    </a:lnTo>
                    <a:lnTo>
                      <a:pt x="26" y="437"/>
                    </a:lnTo>
                    <a:lnTo>
                      <a:pt x="35" y="448"/>
                    </a:lnTo>
                    <a:lnTo>
                      <a:pt x="43" y="507"/>
                    </a:lnTo>
                    <a:lnTo>
                      <a:pt x="52" y="481"/>
                    </a:lnTo>
                    <a:lnTo>
                      <a:pt x="60" y="348"/>
                    </a:lnTo>
                    <a:lnTo>
                      <a:pt x="69" y="431"/>
                    </a:lnTo>
                    <a:lnTo>
                      <a:pt x="78" y="444"/>
                    </a:lnTo>
                    <a:lnTo>
                      <a:pt x="86" y="443"/>
                    </a:lnTo>
                    <a:lnTo>
                      <a:pt x="95" y="353"/>
                    </a:lnTo>
                    <a:lnTo>
                      <a:pt x="103" y="170"/>
                    </a:lnTo>
                    <a:lnTo>
                      <a:pt x="112" y="122"/>
                    </a:lnTo>
                    <a:lnTo>
                      <a:pt x="120" y="335"/>
                    </a:lnTo>
                    <a:lnTo>
                      <a:pt x="129" y="442"/>
                    </a:lnTo>
                    <a:lnTo>
                      <a:pt x="138" y="493"/>
                    </a:lnTo>
                    <a:lnTo>
                      <a:pt x="146" y="329"/>
                    </a:lnTo>
                    <a:lnTo>
                      <a:pt x="155" y="354"/>
                    </a:lnTo>
                    <a:lnTo>
                      <a:pt x="163" y="411"/>
                    </a:lnTo>
                    <a:lnTo>
                      <a:pt x="172" y="163"/>
                    </a:lnTo>
                    <a:lnTo>
                      <a:pt x="180" y="409"/>
                    </a:lnTo>
                    <a:lnTo>
                      <a:pt x="189" y="319"/>
                    </a:lnTo>
                    <a:lnTo>
                      <a:pt x="198" y="377"/>
                    </a:lnTo>
                    <a:lnTo>
                      <a:pt x="206" y="344"/>
                    </a:lnTo>
                    <a:lnTo>
                      <a:pt x="214" y="412"/>
                    </a:lnTo>
                    <a:lnTo>
                      <a:pt x="223" y="0"/>
                    </a:lnTo>
                    <a:lnTo>
                      <a:pt x="232" y="341"/>
                    </a:lnTo>
                    <a:lnTo>
                      <a:pt x="240" y="523"/>
                    </a:lnTo>
                    <a:lnTo>
                      <a:pt x="249" y="437"/>
                    </a:lnTo>
                    <a:lnTo>
                      <a:pt x="257" y="376"/>
                    </a:lnTo>
                    <a:lnTo>
                      <a:pt x="266" y="487"/>
                    </a:lnTo>
                    <a:lnTo>
                      <a:pt x="274" y="457"/>
                    </a:lnTo>
                    <a:lnTo>
                      <a:pt x="283" y="417"/>
                    </a:lnTo>
                    <a:lnTo>
                      <a:pt x="292" y="410"/>
                    </a:lnTo>
                    <a:lnTo>
                      <a:pt x="300" y="442"/>
                    </a:lnTo>
                    <a:lnTo>
                      <a:pt x="309" y="297"/>
                    </a:lnTo>
                    <a:lnTo>
                      <a:pt x="317" y="474"/>
                    </a:lnTo>
                    <a:lnTo>
                      <a:pt x="326" y="486"/>
                    </a:lnTo>
                    <a:lnTo>
                      <a:pt x="334" y="408"/>
                    </a:lnTo>
                    <a:lnTo>
                      <a:pt x="343" y="420"/>
                    </a:lnTo>
                    <a:lnTo>
                      <a:pt x="352" y="507"/>
                    </a:lnTo>
                    <a:lnTo>
                      <a:pt x="360" y="338"/>
                    </a:lnTo>
                    <a:lnTo>
                      <a:pt x="369" y="200"/>
                    </a:lnTo>
                    <a:lnTo>
                      <a:pt x="377" y="454"/>
                    </a:lnTo>
                    <a:lnTo>
                      <a:pt x="386" y="165"/>
                    </a:lnTo>
                    <a:lnTo>
                      <a:pt x="394" y="318"/>
                    </a:lnTo>
                    <a:lnTo>
                      <a:pt x="403" y="456"/>
                    </a:lnTo>
                    <a:lnTo>
                      <a:pt x="412" y="489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3" name="Freeform 117"/>
              <p:cNvSpPr>
                <a:spLocks/>
              </p:cNvSpPr>
              <p:nvPr/>
            </p:nvSpPr>
            <p:spPr bwMode="auto">
              <a:xfrm>
                <a:off x="7924800" y="2251075"/>
                <a:ext cx="666750" cy="874713"/>
              </a:xfrm>
              <a:custGeom>
                <a:avLst/>
                <a:gdLst>
                  <a:gd name="T0" fmla="*/ 0 w 420"/>
                  <a:gd name="T1" fmla="*/ 454 h 551"/>
                  <a:gd name="T2" fmla="*/ 9 w 420"/>
                  <a:gd name="T3" fmla="*/ 420 h 551"/>
                  <a:gd name="T4" fmla="*/ 17 w 420"/>
                  <a:gd name="T5" fmla="*/ 52 h 551"/>
                  <a:gd name="T6" fmla="*/ 26 w 420"/>
                  <a:gd name="T7" fmla="*/ 412 h 551"/>
                  <a:gd name="T8" fmla="*/ 34 w 420"/>
                  <a:gd name="T9" fmla="*/ 502 h 551"/>
                  <a:gd name="T10" fmla="*/ 43 w 420"/>
                  <a:gd name="T11" fmla="*/ 436 h 551"/>
                  <a:gd name="T12" fmla="*/ 52 w 420"/>
                  <a:gd name="T13" fmla="*/ 213 h 551"/>
                  <a:gd name="T14" fmla="*/ 60 w 420"/>
                  <a:gd name="T15" fmla="*/ 512 h 551"/>
                  <a:gd name="T16" fmla="*/ 69 w 420"/>
                  <a:gd name="T17" fmla="*/ 226 h 551"/>
                  <a:gd name="T18" fmla="*/ 77 w 420"/>
                  <a:gd name="T19" fmla="*/ 418 h 551"/>
                  <a:gd name="T20" fmla="*/ 86 w 420"/>
                  <a:gd name="T21" fmla="*/ 312 h 551"/>
                  <a:gd name="T22" fmla="*/ 94 w 420"/>
                  <a:gd name="T23" fmla="*/ 421 h 551"/>
                  <a:gd name="T24" fmla="*/ 103 w 420"/>
                  <a:gd name="T25" fmla="*/ 491 h 551"/>
                  <a:gd name="T26" fmla="*/ 112 w 420"/>
                  <a:gd name="T27" fmla="*/ 461 h 551"/>
                  <a:gd name="T28" fmla="*/ 120 w 420"/>
                  <a:gd name="T29" fmla="*/ 537 h 551"/>
                  <a:gd name="T30" fmla="*/ 129 w 420"/>
                  <a:gd name="T31" fmla="*/ 407 h 551"/>
                  <a:gd name="T32" fmla="*/ 137 w 420"/>
                  <a:gd name="T33" fmla="*/ 516 h 551"/>
                  <a:gd name="T34" fmla="*/ 146 w 420"/>
                  <a:gd name="T35" fmla="*/ 343 h 551"/>
                  <a:gd name="T36" fmla="*/ 154 w 420"/>
                  <a:gd name="T37" fmla="*/ 338 h 551"/>
                  <a:gd name="T38" fmla="*/ 163 w 420"/>
                  <a:gd name="T39" fmla="*/ 196 h 551"/>
                  <a:gd name="T40" fmla="*/ 172 w 420"/>
                  <a:gd name="T41" fmla="*/ 485 h 551"/>
                  <a:gd name="T42" fmla="*/ 180 w 420"/>
                  <a:gd name="T43" fmla="*/ 533 h 551"/>
                  <a:gd name="T44" fmla="*/ 189 w 420"/>
                  <a:gd name="T45" fmla="*/ 368 h 551"/>
                  <a:gd name="T46" fmla="*/ 197 w 420"/>
                  <a:gd name="T47" fmla="*/ 461 h 551"/>
                  <a:gd name="T48" fmla="*/ 206 w 420"/>
                  <a:gd name="T49" fmla="*/ 536 h 551"/>
                  <a:gd name="T50" fmla="*/ 214 w 420"/>
                  <a:gd name="T51" fmla="*/ 464 h 551"/>
                  <a:gd name="T52" fmla="*/ 223 w 420"/>
                  <a:gd name="T53" fmla="*/ 390 h 551"/>
                  <a:gd name="T54" fmla="*/ 232 w 420"/>
                  <a:gd name="T55" fmla="*/ 336 h 551"/>
                  <a:gd name="T56" fmla="*/ 240 w 420"/>
                  <a:gd name="T57" fmla="*/ 408 h 551"/>
                  <a:gd name="T58" fmla="*/ 249 w 420"/>
                  <a:gd name="T59" fmla="*/ 364 h 551"/>
                  <a:gd name="T60" fmla="*/ 257 w 420"/>
                  <a:gd name="T61" fmla="*/ 157 h 551"/>
                  <a:gd name="T62" fmla="*/ 266 w 420"/>
                  <a:gd name="T63" fmla="*/ 442 h 551"/>
                  <a:gd name="T64" fmla="*/ 274 w 420"/>
                  <a:gd name="T65" fmla="*/ 438 h 551"/>
                  <a:gd name="T66" fmla="*/ 283 w 420"/>
                  <a:gd name="T67" fmla="*/ 365 h 551"/>
                  <a:gd name="T68" fmla="*/ 292 w 420"/>
                  <a:gd name="T69" fmla="*/ 292 h 551"/>
                  <a:gd name="T70" fmla="*/ 300 w 420"/>
                  <a:gd name="T71" fmla="*/ 451 h 551"/>
                  <a:gd name="T72" fmla="*/ 309 w 420"/>
                  <a:gd name="T73" fmla="*/ 551 h 551"/>
                  <a:gd name="T74" fmla="*/ 317 w 420"/>
                  <a:gd name="T75" fmla="*/ 466 h 551"/>
                  <a:gd name="T76" fmla="*/ 325 w 420"/>
                  <a:gd name="T77" fmla="*/ 340 h 551"/>
                  <a:gd name="T78" fmla="*/ 334 w 420"/>
                  <a:gd name="T79" fmla="*/ 506 h 551"/>
                  <a:gd name="T80" fmla="*/ 343 w 420"/>
                  <a:gd name="T81" fmla="*/ 443 h 551"/>
                  <a:gd name="T82" fmla="*/ 351 w 420"/>
                  <a:gd name="T83" fmla="*/ 0 h 551"/>
                  <a:gd name="T84" fmla="*/ 360 w 420"/>
                  <a:gd name="T85" fmla="*/ 490 h 551"/>
                  <a:gd name="T86" fmla="*/ 368 w 420"/>
                  <a:gd name="T87" fmla="*/ 488 h 551"/>
                  <a:gd name="T88" fmla="*/ 377 w 420"/>
                  <a:gd name="T89" fmla="*/ 488 h 551"/>
                  <a:gd name="T90" fmla="*/ 385 w 420"/>
                  <a:gd name="T91" fmla="*/ 462 h 551"/>
                  <a:gd name="T92" fmla="*/ 394 w 420"/>
                  <a:gd name="T93" fmla="*/ 495 h 551"/>
                  <a:gd name="T94" fmla="*/ 403 w 420"/>
                  <a:gd name="T95" fmla="*/ 40 h 551"/>
                  <a:gd name="T96" fmla="*/ 411 w 420"/>
                  <a:gd name="T97" fmla="*/ 265 h 551"/>
                  <a:gd name="T98" fmla="*/ 420 w 420"/>
                  <a:gd name="T99" fmla="*/ 426 h 5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1">
                    <a:moveTo>
                      <a:pt x="0" y="454"/>
                    </a:moveTo>
                    <a:lnTo>
                      <a:pt x="9" y="420"/>
                    </a:lnTo>
                    <a:lnTo>
                      <a:pt x="17" y="52"/>
                    </a:lnTo>
                    <a:lnTo>
                      <a:pt x="26" y="412"/>
                    </a:lnTo>
                    <a:lnTo>
                      <a:pt x="34" y="502"/>
                    </a:lnTo>
                    <a:lnTo>
                      <a:pt x="43" y="436"/>
                    </a:lnTo>
                    <a:lnTo>
                      <a:pt x="52" y="213"/>
                    </a:lnTo>
                    <a:lnTo>
                      <a:pt x="60" y="512"/>
                    </a:lnTo>
                    <a:lnTo>
                      <a:pt x="69" y="226"/>
                    </a:lnTo>
                    <a:lnTo>
                      <a:pt x="77" y="418"/>
                    </a:lnTo>
                    <a:lnTo>
                      <a:pt x="86" y="312"/>
                    </a:lnTo>
                    <a:lnTo>
                      <a:pt x="94" y="421"/>
                    </a:lnTo>
                    <a:lnTo>
                      <a:pt x="103" y="491"/>
                    </a:lnTo>
                    <a:lnTo>
                      <a:pt x="112" y="461"/>
                    </a:lnTo>
                    <a:lnTo>
                      <a:pt x="120" y="537"/>
                    </a:lnTo>
                    <a:lnTo>
                      <a:pt x="129" y="407"/>
                    </a:lnTo>
                    <a:lnTo>
                      <a:pt x="137" y="516"/>
                    </a:lnTo>
                    <a:lnTo>
                      <a:pt x="146" y="343"/>
                    </a:lnTo>
                    <a:lnTo>
                      <a:pt x="154" y="338"/>
                    </a:lnTo>
                    <a:lnTo>
                      <a:pt x="163" y="196"/>
                    </a:lnTo>
                    <a:lnTo>
                      <a:pt x="172" y="485"/>
                    </a:lnTo>
                    <a:lnTo>
                      <a:pt x="180" y="533"/>
                    </a:lnTo>
                    <a:lnTo>
                      <a:pt x="189" y="368"/>
                    </a:lnTo>
                    <a:lnTo>
                      <a:pt x="197" y="461"/>
                    </a:lnTo>
                    <a:lnTo>
                      <a:pt x="206" y="536"/>
                    </a:lnTo>
                    <a:lnTo>
                      <a:pt x="214" y="464"/>
                    </a:lnTo>
                    <a:lnTo>
                      <a:pt x="223" y="390"/>
                    </a:lnTo>
                    <a:lnTo>
                      <a:pt x="232" y="336"/>
                    </a:lnTo>
                    <a:lnTo>
                      <a:pt x="240" y="408"/>
                    </a:lnTo>
                    <a:lnTo>
                      <a:pt x="249" y="364"/>
                    </a:lnTo>
                    <a:lnTo>
                      <a:pt x="257" y="157"/>
                    </a:lnTo>
                    <a:lnTo>
                      <a:pt x="266" y="442"/>
                    </a:lnTo>
                    <a:lnTo>
                      <a:pt x="274" y="438"/>
                    </a:lnTo>
                    <a:lnTo>
                      <a:pt x="283" y="365"/>
                    </a:lnTo>
                    <a:lnTo>
                      <a:pt x="292" y="292"/>
                    </a:lnTo>
                    <a:lnTo>
                      <a:pt x="300" y="451"/>
                    </a:lnTo>
                    <a:lnTo>
                      <a:pt x="309" y="551"/>
                    </a:lnTo>
                    <a:lnTo>
                      <a:pt x="317" y="466"/>
                    </a:lnTo>
                    <a:lnTo>
                      <a:pt x="325" y="340"/>
                    </a:lnTo>
                    <a:lnTo>
                      <a:pt x="334" y="506"/>
                    </a:lnTo>
                    <a:lnTo>
                      <a:pt x="343" y="443"/>
                    </a:lnTo>
                    <a:lnTo>
                      <a:pt x="351" y="0"/>
                    </a:lnTo>
                    <a:lnTo>
                      <a:pt x="360" y="490"/>
                    </a:lnTo>
                    <a:lnTo>
                      <a:pt x="368" y="488"/>
                    </a:lnTo>
                    <a:lnTo>
                      <a:pt x="377" y="488"/>
                    </a:lnTo>
                    <a:lnTo>
                      <a:pt x="385" y="462"/>
                    </a:lnTo>
                    <a:lnTo>
                      <a:pt x="394" y="495"/>
                    </a:lnTo>
                    <a:lnTo>
                      <a:pt x="403" y="40"/>
                    </a:lnTo>
                    <a:lnTo>
                      <a:pt x="411" y="265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4" name="Freeform 118"/>
              <p:cNvSpPr>
                <a:spLocks/>
              </p:cNvSpPr>
              <p:nvPr/>
            </p:nvSpPr>
            <p:spPr bwMode="auto">
              <a:xfrm>
                <a:off x="8591550" y="2578100"/>
                <a:ext cx="203200" cy="523875"/>
              </a:xfrm>
              <a:custGeom>
                <a:avLst/>
                <a:gdLst>
                  <a:gd name="T0" fmla="*/ 0 w 128"/>
                  <a:gd name="T1" fmla="*/ 220 h 330"/>
                  <a:gd name="T2" fmla="*/ 8 w 128"/>
                  <a:gd name="T3" fmla="*/ 114 h 330"/>
                  <a:gd name="T4" fmla="*/ 17 w 128"/>
                  <a:gd name="T5" fmla="*/ 181 h 330"/>
                  <a:gd name="T6" fmla="*/ 25 w 128"/>
                  <a:gd name="T7" fmla="*/ 263 h 330"/>
                  <a:gd name="T8" fmla="*/ 34 w 128"/>
                  <a:gd name="T9" fmla="*/ 264 h 330"/>
                  <a:gd name="T10" fmla="*/ 43 w 128"/>
                  <a:gd name="T11" fmla="*/ 248 h 330"/>
                  <a:gd name="T12" fmla="*/ 51 w 128"/>
                  <a:gd name="T13" fmla="*/ 215 h 330"/>
                  <a:gd name="T14" fmla="*/ 60 w 128"/>
                  <a:gd name="T15" fmla="*/ 276 h 330"/>
                  <a:gd name="T16" fmla="*/ 68 w 128"/>
                  <a:gd name="T17" fmla="*/ 244 h 330"/>
                  <a:gd name="T18" fmla="*/ 77 w 128"/>
                  <a:gd name="T19" fmla="*/ 250 h 330"/>
                  <a:gd name="T20" fmla="*/ 85 w 128"/>
                  <a:gd name="T21" fmla="*/ 330 h 330"/>
                  <a:gd name="T22" fmla="*/ 94 w 128"/>
                  <a:gd name="T23" fmla="*/ 276 h 330"/>
                  <a:gd name="T24" fmla="*/ 103 w 128"/>
                  <a:gd name="T25" fmla="*/ 305 h 330"/>
                  <a:gd name="T26" fmla="*/ 111 w 128"/>
                  <a:gd name="T27" fmla="*/ 224 h 330"/>
                  <a:gd name="T28" fmla="*/ 120 w 128"/>
                  <a:gd name="T29" fmla="*/ 124 h 330"/>
                  <a:gd name="T30" fmla="*/ 128 w 128"/>
                  <a:gd name="T31" fmla="*/ 0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30">
                    <a:moveTo>
                      <a:pt x="0" y="220"/>
                    </a:moveTo>
                    <a:lnTo>
                      <a:pt x="8" y="114"/>
                    </a:lnTo>
                    <a:lnTo>
                      <a:pt x="17" y="181"/>
                    </a:lnTo>
                    <a:lnTo>
                      <a:pt x="25" y="263"/>
                    </a:lnTo>
                    <a:lnTo>
                      <a:pt x="34" y="264"/>
                    </a:lnTo>
                    <a:lnTo>
                      <a:pt x="43" y="248"/>
                    </a:lnTo>
                    <a:lnTo>
                      <a:pt x="51" y="215"/>
                    </a:lnTo>
                    <a:lnTo>
                      <a:pt x="60" y="276"/>
                    </a:lnTo>
                    <a:lnTo>
                      <a:pt x="68" y="244"/>
                    </a:lnTo>
                    <a:lnTo>
                      <a:pt x="77" y="250"/>
                    </a:lnTo>
                    <a:lnTo>
                      <a:pt x="85" y="330"/>
                    </a:lnTo>
                    <a:lnTo>
                      <a:pt x="94" y="276"/>
                    </a:lnTo>
                    <a:lnTo>
                      <a:pt x="103" y="305"/>
                    </a:lnTo>
                    <a:lnTo>
                      <a:pt x="111" y="224"/>
                    </a:lnTo>
                    <a:lnTo>
                      <a:pt x="120" y="124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5" name="Freeform 119"/>
              <p:cNvSpPr>
                <a:spLocks/>
              </p:cNvSpPr>
              <p:nvPr/>
            </p:nvSpPr>
            <p:spPr bwMode="auto">
              <a:xfrm>
                <a:off x="6592888" y="2414588"/>
                <a:ext cx="665163" cy="717550"/>
              </a:xfrm>
              <a:custGeom>
                <a:avLst/>
                <a:gdLst>
                  <a:gd name="T0" fmla="*/ 0 w 419"/>
                  <a:gd name="T1" fmla="*/ 452 h 452"/>
                  <a:gd name="T2" fmla="*/ 8 w 419"/>
                  <a:gd name="T3" fmla="*/ 303 h 452"/>
                  <a:gd name="T4" fmla="*/ 17 w 419"/>
                  <a:gd name="T5" fmla="*/ 208 h 452"/>
                  <a:gd name="T6" fmla="*/ 26 w 419"/>
                  <a:gd name="T7" fmla="*/ 145 h 452"/>
                  <a:gd name="T8" fmla="*/ 34 w 419"/>
                  <a:gd name="T9" fmla="*/ 411 h 452"/>
                  <a:gd name="T10" fmla="*/ 43 w 419"/>
                  <a:gd name="T11" fmla="*/ 383 h 452"/>
                  <a:gd name="T12" fmla="*/ 51 w 419"/>
                  <a:gd name="T13" fmla="*/ 334 h 452"/>
                  <a:gd name="T14" fmla="*/ 60 w 419"/>
                  <a:gd name="T15" fmla="*/ 318 h 452"/>
                  <a:gd name="T16" fmla="*/ 68 w 419"/>
                  <a:gd name="T17" fmla="*/ 0 h 452"/>
                  <a:gd name="T18" fmla="*/ 77 w 419"/>
                  <a:gd name="T19" fmla="*/ 286 h 452"/>
                  <a:gd name="T20" fmla="*/ 86 w 419"/>
                  <a:gd name="T21" fmla="*/ 370 h 452"/>
                  <a:gd name="T22" fmla="*/ 94 w 419"/>
                  <a:gd name="T23" fmla="*/ 364 h 452"/>
                  <a:gd name="T24" fmla="*/ 102 w 419"/>
                  <a:gd name="T25" fmla="*/ 343 h 452"/>
                  <a:gd name="T26" fmla="*/ 111 w 419"/>
                  <a:gd name="T27" fmla="*/ 401 h 452"/>
                  <a:gd name="T28" fmla="*/ 119 w 419"/>
                  <a:gd name="T29" fmla="*/ 407 h 452"/>
                  <a:gd name="T30" fmla="*/ 128 w 419"/>
                  <a:gd name="T31" fmla="*/ 429 h 452"/>
                  <a:gd name="T32" fmla="*/ 137 w 419"/>
                  <a:gd name="T33" fmla="*/ 390 h 452"/>
                  <a:gd name="T34" fmla="*/ 145 w 419"/>
                  <a:gd name="T35" fmla="*/ 393 h 452"/>
                  <a:gd name="T36" fmla="*/ 154 w 419"/>
                  <a:gd name="T37" fmla="*/ 385 h 452"/>
                  <a:gd name="T38" fmla="*/ 162 w 419"/>
                  <a:gd name="T39" fmla="*/ 377 h 452"/>
                  <a:gd name="T40" fmla="*/ 171 w 419"/>
                  <a:gd name="T41" fmla="*/ 314 h 452"/>
                  <a:gd name="T42" fmla="*/ 179 w 419"/>
                  <a:gd name="T43" fmla="*/ 388 h 452"/>
                  <a:gd name="T44" fmla="*/ 188 w 419"/>
                  <a:gd name="T45" fmla="*/ 396 h 452"/>
                  <a:gd name="T46" fmla="*/ 197 w 419"/>
                  <a:gd name="T47" fmla="*/ 398 h 452"/>
                  <a:gd name="T48" fmla="*/ 205 w 419"/>
                  <a:gd name="T49" fmla="*/ 367 h 452"/>
                  <a:gd name="T50" fmla="*/ 214 w 419"/>
                  <a:gd name="T51" fmla="*/ 382 h 452"/>
                  <a:gd name="T52" fmla="*/ 222 w 419"/>
                  <a:gd name="T53" fmla="*/ 298 h 452"/>
                  <a:gd name="T54" fmla="*/ 231 w 419"/>
                  <a:gd name="T55" fmla="*/ 392 h 452"/>
                  <a:gd name="T56" fmla="*/ 239 w 419"/>
                  <a:gd name="T57" fmla="*/ 326 h 452"/>
                  <a:gd name="T58" fmla="*/ 248 w 419"/>
                  <a:gd name="T59" fmla="*/ 332 h 452"/>
                  <a:gd name="T60" fmla="*/ 257 w 419"/>
                  <a:gd name="T61" fmla="*/ 328 h 452"/>
                  <a:gd name="T62" fmla="*/ 265 w 419"/>
                  <a:gd name="T63" fmla="*/ 204 h 452"/>
                  <a:gd name="T64" fmla="*/ 274 w 419"/>
                  <a:gd name="T65" fmla="*/ 243 h 452"/>
                  <a:gd name="T66" fmla="*/ 282 w 419"/>
                  <a:gd name="T67" fmla="*/ 427 h 452"/>
                  <a:gd name="T68" fmla="*/ 291 w 419"/>
                  <a:gd name="T69" fmla="*/ 272 h 452"/>
                  <a:gd name="T70" fmla="*/ 299 w 419"/>
                  <a:gd name="T71" fmla="*/ 300 h 452"/>
                  <a:gd name="T72" fmla="*/ 308 w 419"/>
                  <a:gd name="T73" fmla="*/ 217 h 452"/>
                  <a:gd name="T74" fmla="*/ 317 w 419"/>
                  <a:gd name="T75" fmla="*/ 404 h 452"/>
                  <a:gd name="T76" fmla="*/ 325 w 419"/>
                  <a:gd name="T77" fmla="*/ 62 h 452"/>
                  <a:gd name="T78" fmla="*/ 334 w 419"/>
                  <a:gd name="T79" fmla="*/ 41 h 452"/>
                  <a:gd name="T80" fmla="*/ 342 w 419"/>
                  <a:gd name="T81" fmla="*/ 369 h 452"/>
                  <a:gd name="T82" fmla="*/ 351 w 419"/>
                  <a:gd name="T83" fmla="*/ 385 h 452"/>
                  <a:gd name="T84" fmla="*/ 359 w 419"/>
                  <a:gd name="T85" fmla="*/ 339 h 452"/>
                  <a:gd name="T86" fmla="*/ 368 w 419"/>
                  <a:gd name="T87" fmla="*/ 341 h 452"/>
                  <a:gd name="T88" fmla="*/ 377 w 419"/>
                  <a:gd name="T89" fmla="*/ 305 h 452"/>
                  <a:gd name="T90" fmla="*/ 385 w 419"/>
                  <a:gd name="T91" fmla="*/ 405 h 452"/>
                  <a:gd name="T92" fmla="*/ 394 w 419"/>
                  <a:gd name="T93" fmla="*/ 368 h 452"/>
                  <a:gd name="T94" fmla="*/ 402 w 419"/>
                  <a:gd name="T95" fmla="*/ 376 h 452"/>
                  <a:gd name="T96" fmla="*/ 411 w 419"/>
                  <a:gd name="T97" fmla="*/ 269 h 452"/>
                  <a:gd name="T98" fmla="*/ 419 w 419"/>
                  <a:gd name="T99" fmla="*/ 358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52">
                    <a:moveTo>
                      <a:pt x="0" y="452"/>
                    </a:moveTo>
                    <a:lnTo>
                      <a:pt x="8" y="303"/>
                    </a:lnTo>
                    <a:lnTo>
                      <a:pt x="17" y="208"/>
                    </a:lnTo>
                    <a:lnTo>
                      <a:pt x="26" y="145"/>
                    </a:lnTo>
                    <a:lnTo>
                      <a:pt x="34" y="411"/>
                    </a:lnTo>
                    <a:lnTo>
                      <a:pt x="43" y="383"/>
                    </a:lnTo>
                    <a:lnTo>
                      <a:pt x="51" y="334"/>
                    </a:lnTo>
                    <a:lnTo>
                      <a:pt x="60" y="318"/>
                    </a:lnTo>
                    <a:lnTo>
                      <a:pt x="68" y="0"/>
                    </a:lnTo>
                    <a:lnTo>
                      <a:pt x="77" y="286"/>
                    </a:lnTo>
                    <a:lnTo>
                      <a:pt x="86" y="370"/>
                    </a:lnTo>
                    <a:lnTo>
                      <a:pt x="94" y="364"/>
                    </a:lnTo>
                    <a:lnTo>
                      <a:pt x="102" y="343"/>
                    </a:lnTo>
                    <a:lnTo>
                      <a:pt x="111" y="401"/>
                    </a:lnTo>
                    <a:lnTo>
                      <a:pt x="119" y="407"/>
                    </a:lnTo>
                    <a:lnTo>
                      <a:pt x="128" y="429"/>
                    </a:lnTo>
                    <a:lnTo>
                      <a:pt x="137" y="390"/>
                    </a:lnTo>
                    <a:lnTo>
                      <a:pt x="145" y="393"/>
                    </a:lnTo>
                    <a:lnTo>
                      <a:pt x="154" y="385"/>
                    </a:lnTo>
                    <a:lnTo>
                      <a:pt x="162" y="377"/>
                    </a:lnTo>
                    <a:lnTo>
                      <a:pt x="171" y="314"/>
                    </a:lnTo>
                    <a:lnTo>
                      <a:pt x="179" y="388"/>
                    </a:lnTo>
                    <a:lnTo>
                      <a:pt x="188" y="396"/>
                    </a:lnTo>
                    <a:lnTo>
                      <a:pt x="197" y="398"/>
                    </a:lnTo>
                    <a:lnTo>
                      <a:pt x="205" y="367"/>
                    </a:lnTo>
                    <a:lnTo>
                      <a:pt x="214" y="382"/>
                    </a:lnTo>
                    <a:lnTo>
                      <a:pt x="222" y="298"/>
                    </a:lnTo>
                    <a:lnTo>
                      <a:pt x="231" y="392"/>
                    </a:lnTo>
                    <a:lnTo>
                      <a:pt x="239" y="326"/>
                    </a:lnTo>
                    <a:lnTo>
                      <a:pt x="248" y="332"/>
                    </a:lnTo>
                    <a:lnTo>
                      <a:pt x="257" y="328"/>
                    </a:lnTo>
                    <a:lnTo>
                      <a:pt x="265" y="204"/>
                    </a:lnTo>
                    <a:lnTo>
                      <a:pt x="274" y="243"/>
                    </a:lnTo>
                    <a:lnTo>
                      <a:pt x="282" y="427"/>
                    </a:lnTo>
                    <a:lnTo>
                      <a:pt x="291" y="272"/>
                    </a:lnTo>
                    <a:lnTo>
                      <a:pt x="299" y="300"/>
                    </a:lnTo>
                    <a:lnTo>
                      <a:pt x="308" y="217"/>
                    </a:lnTo>
                    <a:lnTo>
                      <a:pt x="317" y="404"/>
                    </a:lnTo>
                    <a:lnTo>
                      <a:pt x="325" y="62"/>
                    </a:lnTo>
                    <a:lnTo>
                      <a:pt x="334" y="41"/>
                    </a:lnTo>
                    <a:lnTo>
                      <a:pt x="342" y="369"/>
                    </a:lnTo>
                    <a:lnTo>
                      <a:pt x="351" y="385"/>
                    </a:lnTo>
                    <a:lnTo>
                      <a:pt x="359" y="339"/>
                    </a:lnTo>
                    <a:lnTo>
                      <a:pt x="368" y="341"/>
                    </a:lnTo>
                    <a:lnTo>
                      <a:pt x="377" y="305"/>
                    </a:lnTo>
                    <a:lnTo>
                      <a:pt x="385" y="405"/>
                    </a:lnTo>
                    <a:lnTo>
                      <a:pt x="394" y="368"/>
                    </a:lnTo>
                    <a:lnTo>
                      <a:pt x="402" y="376"/>
                    </a:lnTo>
                    <a:lnTo>
                      <a:pt x="411" y="269"/>
                    </a:lnTo>
                    <a:lnTo>
                      <a:pt x="419" y="35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6" name="Freeform 120"/>
              <p:cNvSpPr>
                <a:spLocks/>
              </p:cNvSpPr>
              <p:nvPr/>
            </p:nvSpPr>
            <p:spPr bwMode="auto">
              <a:xfrm>
                <a:off x="7258050" y="2244725"/>
                <a:ext cx="666750" cy="885825"/>
              </a:xfrm>
              <a:custGeom>
                <a:avLst/>
                <a:gdLst>
                  <a:gd name="T0" fmla="*/ 0 w 420"/>
                  <a:gd name="T1" fmla="*/ 465 h 558"/>
                  <a:gd name="T2" fmla="*/ 9 w 420"/>
                  <a:gd name="T3" fmla="*/ 555 h 558"/>
                  <a:gd name="T4" fmla="*/ 18 w 420"/>
                  <a:gd name="T5" fmla="*/ 182 h 558"/>
                  <a:gd name="T6" fmla="*/ 26 w 420"/>
                  <a:gd name="T7" fmla="*/ 462 h 558"/>
                  <a:gd name="T8" fmla="*/ 35 w 420"/>
                  <a:gd name="T9" fmla="*/ 402 h 558"/>
                  <a:gd name="T10" fmla="*/ 43 w 420"/>
                  <a:gd name="T11" fmla="*/ 218 h 558"/>
                  <a:gd name="T12" fmla="*/ 52 w 420"/>
                  <a:gd name="T13" fmla="*/ 73 h 558"/>
                  <a:gd name="T14" fmla="*/ 60 w 420"/>
                  <a:gd name="T15" fmla="*/ 366 h 558"/>
                  <a:gd name="T16" fmla="*/ 69 w 420"/>
                  <a:gd name="T17" fmla="*/ 116 h 558"/>
                  <a:gd name="T18" fmla="*/ 78 w 420"/>
                  <a:gd name="T19" fmla="*/ 494 h 558"/>
                  <a:gd name="T20" fmla="*/ 86 w 420"/>
                  <a:gd name="T21" fmla="*/ 460 h 558"/>
                  <a:gd name="T22" fmla="*/ 95 w 420"/>
                  <a:gd name="T23" fmla="*/ 433 h 558"/>
                  <a:gd name="T24" fmla="*/ 103 w 420"/>
                  <a:gd name="T25" fmla="*/ 469 h 558"/>
                  <a:gd name="T26" fmla="*/ 112 w 420"/>
                  <a:gd name="T27" fmla="*/ 368 h 558"/>
                  <a:gd name="T28" fmla="*/ 120 w 420"/>
                  <a:gd name="T29" fmla="*/ 544 h 558"/>
                  <a:gd name="T30" fmla="*/ 129 w 420"/>
                  <a:gd name="T31" fmla="*/ 536 h 558"/>
                  <a:gd name="T32" fmla="*/ 138 w 420"/>
                  <a:gd name="T33" fmla="*/ 552 h 558"/>
                  <a:gd name="T34" fmla="*/ 146 w 420"/>
                  <a:gd name="T35" fmla="*/ 476 h 558"/>
                  <a:gd name="T36" fmla="*/ 155 w 420"/>
                  <a:gd name="T37" fmla="*/ 349 h 558"/>
                  <a:gd name="T38" fmla="*/ 163 w 420"/>
                  <a:gd name="T39" fmla="*/ 334 h 558"/>
                  <a:gd name="T40" fmla="*/ 172 w 420"/>
                  <a:gd name="T41" fmla="*/ 382 h 558"/>
                  <a:gd name="T42" fmla="*/ 180 w 420"/>
                  <a:gd name="T43" fmla="*/ 552 h 558"/>
                  <a:gd name="T44" fmla="*/ 189 w 420"/>
                  <a:gd name="T45" fmla="*/ 412 h 558"/>
                  <a:gd name="T46" fmla="*/ 198 w 420"/>
                  <a:gd name="T47" fmla="*/ 242 h 558"/>
                  <a:gd name="T48" fmla="*/ 206 w 420"/>
                  <a:gd name="T49" fmla="*/ 229 h 558"/>
                  <a:gd name="T50" fmla="*/ 214 w 420"/>
                  <a:gd name="T51" fmla="*/ 439 h 558"/>
                  <a:gd name="T52" fmla="*/ 223 w 420"/>
                  <a:gd name="T53" fmla="*/ 394 h 558"/>
                  <a:gd name="T54" fmla="*/ 232 w 420"/>
                  <a:gd name="T55" fmla="*/ 366 h 558"/>
                  <a:gd name="T56" fmla="*/ 240 w 420"/>
                  <a:gd name="T57" fmla="*/ 472 h 558"/>
                  <a:gd name="T58" fmla="*/ 249 w 420"/>
                  <a:gd name="T59" fmla="*/ 454 h 558"/>
                  <a:gd name="T60" fmla="*/ 257 w 420"/>
                  <a:gd name="T61" fmla="*/ 463 h 558"/>
                  <a:gd name="T62" fmla="*/ 266 w 420"/>
                  <a:gd name="T63" fmla="*/ 488 h 558"/>
                  <a:gd name="T64" fmla="*/ 274 w 420"/>
                  <a:gd name="T65" fmla="*/ 223 h 558"/>
                  <a:gd name="T66" fmla="*/ 283 w 420"/>
                  <a:gd name="T67" fmla="*/ 463 h 558"/>
                  <a:gd name="T68" fmla="*/ 292 w 420"/>
                  <a:gd name="T69" fmla="*/ 348 h 558"/>
                  <a:gd name="T70" fmla="*/ 300 w 420"/>
                  <a:gd name="T71" fmla="*/ 244 h 558"/>
                  <a:gd name="T72" fmla="*/ 309 w 420"/>
                  <a:gd name="T73" fmla="*/ 116 h 558"/>
                  <a:gd name="T74" fmla="*/ 317 w 420"/>
                  <a:gd name="T75" fmla="*/ 443 h 558"/>
                  <a:gd name="T76" fmla="*/ 326 w 420"/>
                  <a:gd name="T77" fmla="*/ 532 h 558"/>
                  <a:gd name="T78" fmla="*/ 334 w 420"/>
                  <a:gd name="T79" fmla="*/ 331 h 558"/>
                  <a:gd name="T80" fmla="*/ 343 w 420"/>
                  <a:gd name="T81" fmla="*/ 530 h 558"/>
                  <a:gd name="T82" fmla="*/ 352 w 420"/>
                  <a:gd name="T83" fmla="*/ 543 h 558"/>
                  <a:gd name="T84" fmla="*/ 360 w 420"/>
                  <a:gd name="T85" fmla="*/ 185 h 558"/>
                  <a:gd name="T86" fmla="*/ 369 w 420"/>
                  <a:gd name="T87" fmla="*/ 0 h 558"/>
                  <a:gd name="T88" fmla="*/ 377 w 420"/>
                  <a:gd name="T89" fmla="*/ 545 h 558"/>
                  <a:gd name="T90" fmla="*/ 386 w 420"/>
                  <a:gd name="T91" fmla="*/ 558 h 558"/>
                  <a:gd name="T92" fmla="*/ 394 w 420"/>
                  <a:gd name="T93" fmla="*/ 305 h 558"/>
                  <a:gd name="T94" fmla="*/ 403 w 420"/>
                  <a:gd name="T95" fmla="*/ 462 h 558"/>
                  <a:gd name="T96" fmla="*/ 412 w 420"/>
                  <a:gd name="T97" fmla="*/ 518 h 558"/>
                  <a:gd name="T98" fmla="*/ 420 w 420"/>
                  <a:gd name="T99" fmla="*/ 504 h 5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8">
                    <a:moveTo>
                      <a:pt x="0" y="465"/>
                    </a:moveTo>
                    <a:lnTo>
                      <a:pt x="9" y="555"/>
                    </a:lnTo>
                    <a:lnTo>
                      <a:pt x="18" y="182"/>
                    </a:lnTo>
                    <a:lnTo>
                      <a:pt x="26" y="462"/>
                    </a:lnTo>
                    <a:lnTo>
                      <a:pt x="35" y="402"/>
                    </a:lnTo>
                    <a:lnTo>
                      <a:pt x="43" y="218"/>
                    </a:lnTo>
                    <a:lnTo>
                      <a:pt x="52" y="73"/>
                    </a:lnTo>
                    <a:lnTo>
                      <a:pt x="60" y="366"/>
                    </a:lnTo>
                    <a:lnTo>
                      <a:pt x="69" y="116"/>
                    </a:lnTo>
                    <a:lnTo>
                      <a:pt x="78" y="494"/>
                    </a:lnTo>
                    <a:lnTo>
                      <a:pt x="86" y="460"/>
                    </a:lnTo>
                    <a:lnTo>
                      <a:pt x="95" y="433"/>
                    </a:lnTo>
                    <a:lnTo>
                      <a:pt x="103" y="469"/>
                    </a:lnTo>
                    <a:lnTo>
                      <a:pt x="112" y="368"/>
                    </a:lnTo>
                    <a:lnTo>
                      <a:pt x="120" y="544"/>
                    </a:lnTo>
                    <a:lnTo>
                      <a:pt x="129" y="536"/>
                    </a:lnTo>
                    <a:lnTo>
                      <a:pt x="138" y="552"/>
                    </a:lnTo>
                    <a:lnTo>
                      <a:pt x="146" y="476"/>
                    </a:lnTo>
                    <a:lnTo>
                      <a:pt x="155" y="349"/>
                    </a:lnTo>
                    <a:lnTo>
                      <a:pt x="163" y="334"/>
                    </a:lnTo>
                    <a:lnTo>
                      <a:pt x="172" y="382"/>
                    </a:lnTo>
                    <a:lnTo>
                      <a:pt x="180" y="552"/>
                    </a:lnTo>
                    <a:lnTo>
                      <a:pt x="189" y="412"/>
                    </a:lnTo>
                    <a:lnTo>
                      <a:pt x="198" y="242"/>
                    </a:lnTo>
                    <a:lnTo>
                      <a:pt x="206" y="229"/>
                    </a:lnTo>
                    <a:lnTo>
                      <a:pt x="214" y="439"/>
                    </a:lnTo>
                    <a:lnTo>
                      <a:pt x="223" y="394"/>
                    </a:lnTo>
                    <a:lnTo>
                      <a:pt x="232" y="366"/>
                    </a:lnTo>
                    <a:lnTo>
                      <a:pt x="240" y="472"/>
                    </a:lnTo>
                    <a:lnTo>
                      <a:pt x="249" y="454"/>
                    </a:lnTo>
                    <a:lnTo>
                      <a:pt x="257" y="463"/>
                    </a:lnTo>
                    <a:lnTo>
                      <a:pt x="266" y="488"/>
                    </a:lnTo>
                    <a:lnTo>
                      <a:pt x="274" y="223"/>
                    </a:lnTo>
                    <a:lnTo>
                      <a:pt x="283" y="463"/>
                    </a:lnTo>
                    <a:lnTo>
                      <a:pt x="292" y="348"/>
                    </a:lnTo>
                    <a:lnTo>
                      <a:pt x="300" y="244"/>
                    </a:lnTo>
                    <a:lnTo>
                      <a:pt x="309" y="116"/>
                    </a:lnTo>
                    <a:lnTo>
                      <a:pt x="317" y="443"/>
                    </a:lnTo>
                    <a:lnTo>
                      <a:pt x="326" y="532"/>
                    </a:lnTo>
                    <a:lnTo>
                      <a:pt x="334" y="331"/>
                    </a:lnTo>
                    <a:lnTo>
                      <a:pt x="343" y="530"/>
                    </a:lnTo>
                    <a:lnTo>
                      <a:pt x="352" y="543"/>
                    </a:lnTo>
                    <a:lnTo>
                      <a:pt x="360" y="185"/>
                    </a:lnTo>
                    <a:lnTo>
                      <a:pt x="369" y="0"/>
                    </a:lnTo>
                    <a:lnTo>
                      <a:pt x="377" y="545"/>
                    </a:lnTo>
                    <a:lnTo>
                      <a:pt x="386" y="558"/>
                    </a:lnTo>
                    <a:lnTo>
                      <a:pt x="394" y="305"/>
                    </a:lnTo>
                    <a:lnTo>
                      <a:pt x="403" y="462"/>
                    </a:lnTo>
                    <a:lnTo>
                      <a:pt x="412" y="518"/>
                    </a:lnTo>
                    <a:lnTo>
                      <a:pt x="420" y="50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7" name="Freeform 121"/>
              <p:cNvSpPr>
                <a:spLocks/>
              </p:cNvSpPr>
              <p:nvPr/>
            </p:nvSpPr>
            <p:spPr bwMode="auto">
              <a:xfrm>
                <a:off x="7924800" y="2176463"/>
                <a:ext cx="666750" cy="946150"/>
              </a:xfrm>
              <a:custGeom>
                <a:avLst/>
                <a:gdLst>
                  <a:gd name="T0" fmla="*/ 0 w 420"/>
                  <a:gd name="T1" fmla="*/ 547 h 596"/>
                  <a:gd name="T2" fmla="*/ 9 w 420"/>
                  <a:gd name="T3" fmla="*/ 542 h 596"/>
                  <a:gd name="T4" fmla="*/ 17 w 420"/>
                  <a:gd name="T5" fmla="*/ 580 h 596"/>
                  <a:gd name="T6" fmla="*/ 26 w 420"/>
                  <a:gd name="T7" fmla="*/ 428 h 596"/>
                  <a:gd name="T8" fmla="*/ 34 w 420"/>
                  <a:gd name="T9" fmla="*/ 254 h 596"/>
                  <a:gd name="T10" fmla="*/ 43 w 420"/>
                  <a:gd name="T11" fmla="*/ 376 h 596"/>
                  <a:gd name="T12" fmla="*/ 52 w 420"/>
                  <a:gd name="T13" fmla="*/ 548 h 596"/>
                  <a:gd name="T14" fmla="*/ 60 w 420"/>
                  <a:gd name="T15" fmla="*/ 560 h 596"/>
                  <a:gd name="T16" fmla="*/ 69 w 420"/>
                  <a:gd name="T17" fmla="*/ 400 h 596"/>
                  <a:gd name="T18" fmla="*/ 77 w 420"/>
                  <a:gd name="T19" fmla="*/ 332 h 596"/>
                  <a:gd name="T20" fmla="*/ 86 w 420"/>
                  <a:gd name="T21" fmla="*/ 419 h 596"/>
                  <a:gd name="T22" fmla="*/ 94 w 420"/>
                  <a:gd name="T23" fmla="*/ 441 h 596"/>
                  <a:gd name="T24" fmla="*/ 103 w 420"/>
                  <a:gd name="T25" fmla="*/ 588 h 596"/>
                  <a:gd name="T26" fmla="*/ 112 w 420"/>
                  <a:gd name="T27" fmla="*/ 439 h 596"/>
                  <a:gd name="T28" fmla="*/ 120 w 420"/>
                  <a:gd name="T29" fmla="*/ 173 h 596"/>
                  <a:gd name="T30" fmla="*/ 129 w 420"/>
                  <a:gd name="T31" fmla="*/ 391 h 596"/>
                  <a:gd name="T32" fmla="*/ 137 w 420"/>
                  <a:gd name="T33" fmla="*/ 532 h 596"/>
                  <a:gd name="T34" fmla="*/ 146 w 420"/>
                  <a:gd name="T35" fmla="*/ 596 h 596"/>
                  <a:gd name="T36" fmla="*/ 154 w 420"/>
                  <a:gd name="T37" fmla="*/ 544 h 596"/>
                  <a:gd name="T38" fmla="*/ 163 w 420"/>
                  <a:gd name="T39" fmla="*/ 406 h 596"/>
                  <a:gd name="T40" fmla="*/ 172 w 420"/>
                  <a:gd name="T41" fmla="*/ 591 h 596"/>
                  <a:gd name="T42" fmla="*/ 180 w 420"/>
                  <a:gd name="T43" fmla="*/ 567 h 596"/>
                  <a:gd name="T44" fmla="*/ 189 w 420"/>
                  <a:gd name="T45" fmla="*/ 212 h 596"/>
                  <a:gd name="T46" fmla="*/ 197 w 420"/>
                  <a:gd name="T47" fmla="*/ 373 h 596"/>
                  <a:gd name="T48" fmla="*/ 206 w 420"/>
                  <a:gd name="T49" fmla="*/ 340 h 596"/>
                  <a:gd name="T50" fmla="*/ 214 w 420"/>
                  <a:gd name="T51" fmla="*/ 307 h 596"/>
                  <a:gd name="T52" fmla="*/ 223 w 420"/>
                  <a:gd name="T53" fmla="*/ 249 h 596"/>
                  <a:gd name="T54" fmla="*/ 232 w 420"/>
                  <a:gd name="T55" fmla="*/ 487 h 596"/>
                  <a:gd name="T56" fmla="*/ 240 w 420"/>
                  <a:gd name="T57" fmla="*/ 549 h 596"/>
                  <a:gd name="T58" fmla="*/ 249 w 420"/>
                  <a:gd name="T59" fmla="*/ 531 h 596"/>
                  <a:gd name="T60" fmla="*/ 257 w 420"/>
                  <a:gd name="T61" fmla="*/ 516 h 596"/>
                  <a:gd name="T62" fmla="*/ 266 w 420"/>
                  <a:gd name="T63" fmla="*/ 561 h 596"/>
                  <a:gd name="T64" fmla="*/ 274 w 420"/>
                  <a:gd name="T65" fmla="*/ 481 h 596"/>
                  <a:gd name="T66" fmla="*/ 283 w 420"/>
                  <a:gd name="T67" fmla="*/ 57 h 596"/>
                  <a:gd name="T68" fmla="*/ 292 w 420"/>
                  <a:gd name="T69" fmla="*/ 245 h 596"/>
                  <a:gd name="T70" fmla="*/ 300 w 420"/>
                  <a:gd name="T71" fmla="*/ 569 h 596"/>
                  <a:gd name="T72" fmla="*/ 309 w 420"/>
                  <a:gd name="T73" fmla="*/ 94 h 596"/>
                  <a:gd name="T74" fmla="*/ 317 w 420"/>
                  <a:gd name="T75" fmla="*/ 590 h 596"/>
                  <a:gd name="T76" fmla="*/ 325 w 420"/>
                  <a:gd name="T77" fmla="*/ 575 h 596"/>
                  <a:gd name="T78" fmla="*/ 334 w 420"/>
                  <a:gd name="T79" fmla="*/ 595 h 596"/>
                  <a:gd name="T80" fmla="*/ 343 w 420"/>
                  <a:gd name="T81" fmla="*/ 308 h 596"/>
                  <a:gd name="T82" fmla="*/ 351 w 420"/>
                  <a:gd name="T83" fmla="*/ 564 h 596"/>
                  <a:gd name="T84" fmla="*/ 360 w 420"/>
                  <a:gd name="T85" fmla="*/ 408 h 596"/>
                  <a:gd name="T86" fmla="*/ 368 w 420"/>
                  <a:gd name="T87" fmla="*/ 0 h 596"/>
                  <a:gd name="T88" fmla="*/ 377 w 420"/>
                  <a:gd name="T89" fmla="*/ 502 h 596"/>
                  <a:gd name="T90" fmla="*/ 385 w 420"/>
                  <a:gd name="T91" fmla="*/ 430 h 596"/>
                  <a:gd name="T92" fmla="*/ 394 w 420"/>
                  <a:gd name="T93" fmla="*/ 555 h 596"/>
                  <a:gd name="T94" fmla="*/ 403 w 420"/>
                  <a:gd name="T95" fmla="*/ 594 h 596"/>
                  <a:gd name="T96" fmla="*/ 411 w 420"/>
                  <a:gd name="T97" fmla="*/ 592 h 596"/>
                  <a:gd name="T98" fmla="*/ 420 w 420"/>
                  <a:gd name="T99" fmla="*/ 298 h 5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96">
                    <a:moveTo>
                      <a:pt x="0" y="547"/>
                    </a:moveTo>
                    <a:lnTo>
                      <a:pt x="9" y="542"/>
                    </a:lnTo>
                    <a:lnTo>
                      <a:pt x="17" y="580"/>
                    </a:lnTo>
                    <a:lnTo>
                      <a:pt x="26" y="428"/>
                    </a:lnTo>
                    <a:lnTo>
                      <a:pt x="34" y="254"/>
                    </a:lnTo>
                    <a:lnTo>
                      <a:pt x="43" y="376"/>
                    </a:lnTo>
                    <a:lnTo>
                      <a:pt x="52" y="548"/>
                    </a:lnTo>
                    <a:lnTo>
                      <a:pt x="60" y="560"/>
                    </a:lnTo>
                    <a:lnTo>
                      <a:pt x="69" y="400"/>
                    </a:lnTo>
                    <a:lnTo>
                      <a:pt x="77" y="332"/>
                    </a:lnTo>
                    <a:lnTo>
                      <a:pt x="86" y="419"/>
                    </a:lnTo>
                    <a:lnTo>
                      <a:pt x="94" y="441"/>
                    </a:lnTo>
                    <a:lnTo>
                      <a:pt x="103" y="588"/>
                    </a:lnTo>
                    <a:lnTo>
                      <a:pt x="112" y="439"/>
                    </a:lnTo>
                    <a:lnTo>
                      <a:pt x="120" y="173"/>
                    </a:lnTo>
                    <a:lnTo>
                      <a:pt x="129" y="391"/>
                    </a:lnTo>
                    <a:lnTo>
                      <a:pt x="137" y="532"/>
                    </a:lnTo>
                    <a:lnTo>
                      <a:pt x="146" y="596"/>
                    </a:lnTo>
                    <a:lnTo>
                      <a:pt x="154" y="544"/>
                    </a:lnTo>
                    <a:lnTo>
                      <a:pt x="163" y="406"/>
                    </a:lnTo>
                    <a:lnTo>
                      <a:pt x="172" y="591"/>
                    </a:lnTo>
                    <a:lnTo>
                      <a:pt x="180" y="567"/>
                    </a:lnTo>
                    <a:lnTo>
                      <a:pt x="189" y="212"/>
                    </a:lnTo>
                    <a:lnTo>
                      <a:pt x="197" y="373"/>
                    </a:lnTo>
                    <a:lnTo>
                      <a:pt x="206" y="340"/>
                    </a:lnTo>
                    <a:lnTo>
                      <a:pt x="214" y="307"/>
                    </a:lnTo>
                    <a:lnTo>
                      <a:pt x="223" y="249"/>
                    </a:lnTo>
                    <a:lnTo>
                      <a:pt x="232" y="487"/>
                    </a:lnTo>
                    <a:lnTo>
                      <a:pt x="240" y="549"/>
                    </a:lnTo>
                    <a:lnTo>
                      <a:pt x="249" y="531"/>
                    </a:lnTo>
                    <a:lnTo>
                      <a:pt x="257" y="516"/>
                    </a:lnTo>
                    <a:lnTo>
                      <a:pt x="266" y="561"/>
                    </a:lnTo>
                    <a:lnTo>
                      <a:pt x="274" y="481"/>
                    </a:lnTo>
                    <a:lnTo>
                      <a:pt x="283" y="57"/>
                    </a:lnTo>
                    <a:lnTo>
                      <a:pt x="292" y="245"/>
                    </a:lnTo>
                    <a:lnTo>
                      <a:pt x="300" y="569"/>
                    </a:lnTo>
                    <a:lnTo>
                      <a:pt x="309" y="94"/>
                    </a:lnTo>
                    <a:lnTo>
                      <a:pt x="317" y="590"/>
                    </a:lnTo>
                    <a:lnTo>
                      <a:pt x="325" y="575"/>
                    </a:lnTo>
                    <a:lnTo>
                      <a:pt x="334" y="595"/>
                    </a:lnTo>
                    <a:lnTo>
                      <a:pt x="343" y="308"/>
                    </a:lnTo>
                    <a:lnTo>
                      <a:pt x="351" y="564"/>
                    </a:lnTo>
                    <a:lnTo>
                      <a:pt x="360" y="408"/>
                    </a:lnTo>
                    <a:lnTo>
                      <a:pt x="368" y="0"/>
                    </a:lnTo>
                    <a:lnTo>
                      <a:pt x="377" y="502"/>
                    </a:lnTo>
                    <a:lnTo>
                      <a:pt x="385" y="430"/>
                    </a:lnTo>
                    <a:lnTo>
                      <a:pt x="394" y="555"/>
                    </a:lnTo>
                    <a:lnTo>
                      <a:pt x="403" y="594"/>
                    </a:lnTo>
                    <a:lnTo>
                      <a:pt x="411" y="592"/>
                    </a:lnTo>
                    <a:lnTo>
                      <a:pt x="420" y="29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8" name="Freeform 122"/>
              <p:cNvSpPr>
                <a:spLocks/>
              </p:cNvSpPr>
              <p:nvPr/>
            </p:nvSpPr>
            <p:spPr bwMode="auto">
              <a:xfrm>
                <a:off x="8591550" y="2576513"/>
                <a:ext cx="203200" cy="555625"/>
              </a:xfrm>
              <a:custGeom>
                <a:avLst/>
                <a:gdLst>
                  <a:gd name="T0" fmla="*/ 0 w 128"/>
                  <a:gd name="T1" fmla="*/ 46 h 350"/>
                  <a:gd name="T2" fmla="*/ 8 w 128"/>
                  <a:gd name="T3" fmla="*/ 328 h 350"/>
                  <a:gd name="T4" fmla="*/ 17 w 128"/>
                  <a:gd name="T5" fmla="*/ 92 h 350"/>
                  <a:gd name="T6" fmla="*/ 25 w 128"/>
                  <a:gd name="T7" fmla="*/ 273 h 350"/>
                  <a:gd name="T8" fmla="*/ 34 w 128"/>
                  <a:gd name="T9" fmla="*/ 279 h 350"/>
                  <a:gd name="T10" fmla="*/ 43 w 128"/>
                  <a:gd name="T11" fmla="*/ 350 h 350"/>
                  <a:gd name="T12" fmla="*/ 51 w 128"/>
                  <a:gd name="T13" fmla="*/ 266 h 350"/>
                  <a:gd name="T14" fmla="*/ 60 w 128"/>
                  <a:gd name="T15" fmla="*/ 0 h 350"/>
                  <a:gd name="T16" fmla="*/ 68 w 128"/>
                  <a:gd name="T17" fmla="*/ 334 h 350"/>
                  <a:gd name="T18" fmla="*/ 77 w 128"/>
                  <a:gd name="T19" fmla="*/ 256 h 350"/>
                  <a:gd name="T20" fmla="*/ 85 w 128"/>
                  <a:gd name="T21" fmla="*/ 192 h 350"/>
                  <a:gd name="T22" fmla="*/ 94 w 128"/>
                  <a:gd name="T23" fmla="*/ 244 h 350"/>
                  <a:gd name="T24" fmla="*/ 103 w 128"/>
                  <a:gd name="T25" fmla="*/ 309 h 350"/>
                  <a:gd name="T26" fmla="*/ 111 w 128"/>
                  <a:gd name="T27" fmla="*/ 332 h 350"/>
                  <a:gd name="T28" fmla="*/ 120 w 128"/>
                  <a:gd name="T29" fmla="*/ 120 h 350"/>
                  <a:gd name="T30" fmla="*/ 128 w 128"/>
                  <a:gd name="T31" fmla="*/ 292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50">
                    <a:moveTo>
                      <a:pt x="0" y="46"/>
                    </a:moveTo>
                    <a:lnTo>
                      <a:pt x="8" y="328"/>
                    </a:lnTo>
                    <a:lnTo>
                      <a:pt x="17" y="92"/>
                    </a:lnTo>
                    <a:lnTo>
                      <a:pt x="25" y="273"/>
                    </a:lnTo>
                    <a:lnTo>
                      <a:pt x="34" y="279"/>
                    </a:lnTo>
                    <a:lnTo>
                      <a:pt x="43" y="350"/>
                    </a:lnTo>
                    <a:lnTo>
                      <a:pt x="51" y="266"/>
                    </a:lnTo>
                    <a:lnTo>
                      <a:pt x="60" y="0"/>
                    </a:lnTo>
                    <a:lnTo>
                      <a:pt x="68" y="334"/>
                    </a:lnTo>
                    <a:lnTo>
                      <a:pt x="77" y="256"/>
                    </a:lnTo>
                    <a:lnTo>
                      <a:pt x="85" y="192"/>
                    </a:lnTo>
                    <a:lnTo>
                      <a:pt x="94" y="244"/>
                    </a:lnTo>
                    <a:lnTo>
                      <a:pt x="103" y="309"/>
                    </a:lnTo>
                    <a:lnTo>
                      <a:pt x="111" y="332"/>
                    </a:lnTo>
                    <a:lnTo>
                      <a:pt x="120" y="120"/>
                    </a:lnTo>
                    <a:lnTo>
                      <a:pt x="128" y="292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9" name="Freeform 123"/>
              <p:cNvSpPr>
                <a:spLocks/>
              </p:cNvSpPr>
              <p:nvPr/>
            </p:nvSpPr>
            <p:spPr bwMode="auto">
              <a:xfrm>
                <a:off x="6592888" y="2233613"/>
                <a:ext cx="665163" cy="898525"/>
              </a:xfrm>
              <a:custGeom>
                <a:avLst/>
                <a:gdLst>
                  <a:gd name="T0" fmla="*/ 0 w 419"/>
                  <a:gd name="T1" fmla="*/ 566 h 566"/>
                  <a:gd name="T2" fmla="*/ 8 w 419"/>
                  <a:gd name="T3" fmla="*/ 556 h 566"/>
                  <a:gd name="T4" fmla="*/ 17 w 419"/>
                  <a:gd name="T5" fmla="*/ 378 h 566"/>
                  <a:gd name="T6" fmla="*/ 26 w 419"/>
                  <a:gd name="T7" fmla="*/ 562 h 566"/>
                  <a:gd name="T8" fmla="*/ 34 w 419"/>
                  <a:gd name="T9" fmla="*/ 422 h 566"/>
                  <a:gd name="T10" fmla="*/ 43 w 419"/>
                  <a:gd name="T11" fmla="*/ 335 h 566"/>
                  <a:gd name="T12" fmla="*/ 51 w 419"/>
                  <a:gd name="T13" fmla="*/ 516 h 566"/>
                  <a:gd name="T14" fmla="*/ 60 w 419"/>
                  <a:gd name="T15" fmla="*/ 433 h 566"/>
                  <a:gd name="T16" fmla="*/ 68 w 419"/>
                  <a:gd name="T17" fmla="*/ 557 h 566"/>
                  <a:gd name="T18" fmla="*/ 77 w 419"/>
                  <a:gd name="T19" fmla="*/ 394 h 566"/>
                  <a:gd name="T20" fmla="*/ 86 w 419"/>
                  <a:gd name="T21" fmla="*/ 202 h 566"/>
                  <a:gd name="T22" fmla="*/ 94 w 419"/>
                  <a:gd name="T23" fmla="*/ 68 h 566"/>
                  <a:gd name="T24" fmla="*/ 102 w 419"/>
                  <a:gd name="T25" fmla="*/ 384 h 566"/>
                  <a:gd name="T26" fmla="*/ 111 w 419"/>
                  <a:gd name="T27" fmla="*/ 273 h 566"/>
                  <a:gd name="T28" fmla="*/ 119 w 419"/>
                  <a:gd name="T29" fmla="*/ 243 h 566"/>
                  <a:gd name="T30" fmla="*/ 128 w 419"/>
                  <a:gd name="T31" fmla="*/ 118 h 566"/>
                  <a:gd name="T32" fmla="*/ 137 w 419"/>
                  <a:gd name="T33" fmla="*/ 128 h 566"/>
                  <a:gd name="T34" fmla="*/ 145 w 419"/>
                  <a:gd name="T35" fmla="*/ 209 h 566"/>
                  <a:gd name="T36" fmla="*/ 154 w 419"/>
                  <a:gd name="T37" fmla="*/ 288 h 566"/>
                  <a:gd name="T38" fmla="*/ 162 w 419"/>
                  <a:gd name="T39" fmla="*/ 319 h 566"/>
                  <a:gd name="T40" fmla="*/ 171 w 419"/>
                  <a:gd name="T41" fmla="*/ 555 h 566"/>
                  <a:gd name="T42" fmla="*/ 179 w 419"/>
                  <a:gd name="T43" fmla="*/ 446 h 566"/>
                  <a:gd name="T44" fmla="*/ 188 w 419"/>
                  <a:gd name="T45" fmla="*/ 234 h 566"/>
                  <a:gd name="T46" fmla="*/ 197 w 419"/>
                  <a:gd name="T47" fmla="*/ 334 h 566"/>
                  <a:gd name="T48" fmla="*/ 205 w 419"/>
                  <a:gd name="T49" fmla="*/ 428 h 566"/>
                  <a:gd name="T50" fmla="*/ 214 w 419"/>
                  <a:gd name="T51" fmla="*/ 475 h 566"/>
                  <a:gd name="T52" fmla="*/ 222 w 419"/>
                  <a:gd name="T53" fmla="*/ 0 h 566"/>
                  <a:gd name="T54" fmla="*/ 231 w 419"/>
                  <a:gd name="T55" fmla="*/ 2 h 566"/>
                  <a:gd name="T56" fmla="*/ 239 w 419"/>
                  <a:gd name="T57" fmla="*/ 287 h 566"/>
                  <a:gd name="T58" fmla="*/ 248 w 419"/>
                  <a:gd name="T59" fmla="*/ 263 h 566"/>
                  <a:gd name="T60" fmla="*/ 257 w 419"/>
                  <a:gd name="T61" fmla="*/ 258 h 566"/>
                  <a:gd name="T62" fmla="*/ 265 w 419"/>
                  <a:gd name="T63" fmla="*/ 469 h 566"/>
                  <a:gd name="T64" fmla="*/ 274 w 419"/>
                  <a:gd name="T65" fmla="*/ 398 h 566"/>
                  <a:gd name="T66" fmla="*/ 282 w 419"/>
                  <a:gd name="T67" fmla="*/ 502 h 566"/>
                  <a:gd name="T68" fmla="*/ 291 w 419"/>
                  <a:gd name="T69" fmla="*/ 153 h 566"/>
                  <a:gd name="T70" fmla="*/ 299 w 419"/>
                  <a:gd name="T71" fmla="*/ 145 h 566"/>
                  <a:gd name="T72" fmla="*/ 308 w 419"/>
                  <a:gd name="T73" fmla="*/ 393 h 566"/>
                  <a:gd name="T74" fmla="*/ 317 w 419"/>
                  <a:gd name="T75" fmla="*/ 366 h 566"/>
                  <a:gd name="T76" fmla="*/ 325 w 419"/>
                  <a:gd name="T77" fmla="*/ 294 h 566"/>
                  <a:gd name="T78" fmla="*/ 334 w 419"/>
                  <a:gd name="T79" fmla="*/ 475 h 566"/>
                  <a:gd name="T80" fmla="*/ 342 w 419"/>
                  <a:gd name="T81" fmla="*/ 238 h 566"/>
                  <a:gd name="T82" fmla="*/ 351 w 419"/>
                  <a:gd name="T83" fmla="*/ 209 h 566"/>
                  <a:gd name="T84" fmla="*/ 359 w 419"/>
                  <a:gd name="T85" fmla="*/ 548 h 566"/>
                  <a:gd name="T86" fmla="*/ 368 w 419"/>
                  <a:gd name="T87" fmla="*/ 294 h 566"/>
                  <a:gd name="T88" fmla="*/ 377 w 419"/>
                  <a:gd name="T89" fmla="*/ 254 h 566"/>
                  <a:gd name="T90" fmla="*/ 385 w 419"/>
                  <a:gd name="T91" fmla="*/ 225 h 566"/>
                  <a:gd name="T92" fmla="*/ 394 w 419"/>
                  <a:gd name="T93" fmla="*/ 122 h 566"/>
                  <a:gd name="T94" fmla="*/ 402 w 419"/>
                  <a:gd name="T95" fmla="*/ 317 h 566"/>
                  <a:gd name="T96" fmla="*/ 411 w 419"/>
                  <a:gd name="T97" fmla="*/ 285 h 566"/>
                  <a:gd name="T98" fmla="*/ 419 w 419"/>
                  <a:gd name="T99" fmla="*/ 451 h 5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66">
                    <a:moveTo>
                      <a:pt x="0" y="566"/>
                    </a:moveTo>
                    <a:lnTo>
                      <a:pt x="8" y="556"/>
                    </a:lnTo>
                    <a:lnTo>
                      <a:pt x="17" y="378"/>
                    </a:lnTo>
                    <a:lnTo>
                      <a:pt x="26" y="562"/>
                    </a:lnTo>
                    <a:lnTo>
                      <a:pt x="34" y="422"/>
                    </a:lnTo>
                    <a:lnTo>
                      <a:pt x="43" y="335"/>
                    </a:lnTo>
                    <a:lnTo>
                      <a:pt x="51" y="516"/>
                    </a:lnTo>
                    <a:lnTo>
                      <a:pt x="60" y="433"/>
                    </a:lnTo>
                    <a:lnTo>
                      <a:pt x="68" y="557"/>
                    </a:lnTo>
                    <a:lnTo>
                      <a:pt x="77" y="394"/>
                    </a:lnTo>
                    <a:lnTo>
                      <a:pt x="86" y="202"/>
                    </a:lnTo>
                    <a:lnTo>
                      <a:pt x="94" y="68"/>
                    </a:lnTo>
                    <a:lnTo>
                      <a:pt x="102" y="384"/>
                    </a:lnTo>
                    <a:lnTo>
                      <a:pt x="111" y="273"/>
                    </a:lnTo>
                    <a:lnTo>
                      <a:pt x="119" y="243"/>
                    </a:lnTo>
                    <a:lnTo>
                      <a:pt x="128" y="118"/>
                    </a:lnTo>
                    <a:lnTo>
                      <a:pt x="137" y="128"/>
                    </a:lnTo>
                    <a:lnTo>
                      <a:pt x="145" y="209"/>
                    </a:lnTo>
                    <a:lnTo>
                      <a:pt x="154" y="288"/>
                    </a:lnTo>
                    <a:lnTo>
                      <a:pt x="162" y="319"/>
                    </a:lnTo>
                    <a:lnTo>
                      <a:pt x="171" y="555"/>
                    </a:lnTo>
                    <a:lnTo>
                      <a:pt x="179" y="446"/>
                    </a:lnTo>
                    <a:lnTo>
                      <a:pt x="188" y="234"/>
                    </a:lnTo>
                    <a:lnTo>
                      <a:pt x="197" y="334"/>
                    </a:lnTo>
                    <a:lnTo>
                      <a:pt x="205" y="428"/>
                    </a:lnTo>
                    <a:lnTo>
                      <a:pt x="214" y="475"/>
                    </a:lnTo>
                    <a:lnTo>
                      <a:pt x="222" y="0"/>
                    </a:lnTo>
                    <a:lnTo>
                      <a:pt x="231" y="2"/>
                    </a:lnTo>
                    <a:lnTo>
                      <a:pt x="239" y="287"/>
                    </a:lnTo>
                    <a:lnTo>
                      <a:pt x="248" y="263"/>
                    </a:lnTo>
                    <a:lnTo>
                      <a:pt x="257" y="258"/>
                    </a:lnTo>
                    <a:lnTo>
                      <a:pt x="265" y="469"/>
                    </a:lnTo>
                    <a:lnTo>
                      <a:pt x="274" y="398"/>
                    </a:lnTo>
                    <a:lnTo>
                      <a:pt x="282" y="502"/>
                    </a:lnTo>
                    <a:lnTo>
                      <a:pt x="291" y="153"/>
                    </a:lnTo>
                    <a:lnTo>
                      <a:pt x="299" y="145"/>
                    </a:lnTo>
                    <a:lnTo>
                      <a:pt x="308" y="393"/>
                    </a:lnTo>
                    <a:lnTo>
                      <a:pt x="317" y="366"/>
                    </a:lnTo>
                    <a:lnTo>
                      <a:pt x="325" y="294"/>
                    </a:lnTo>
                    <a:lnTo>
                      <a:pt x="334" y="475"/>
                    </a:lnTo>
                    <a:lnTo>
                      <a:pt x="342" y="238"/>
                    </a:lnTo>
                    <a:lnTo>
                      <a:pt x="351" y="209"/>
                    </a:lnTo>
                    <a:lnTo>
                      <a:pt x="359" y="548"/>
                    </a:lnTo>
                    <a:lnTo>
                      <a:pt x="368" y="294"/>
                    </a:lnTo>
                    <a:lnTo>
                      <a:pt x="377" y="254"/>
                    </a:lnTo>
                    <a:lnTo>
                      <a:pt x="385" y="225"/>
                    </a:lnTo>
                    <a:lnTo>
                      <a:pt x="394" y="122"/>
                    </a:lnTo>
                    <a:lnTo>
                      <a:pt x="402" y="317"/>
                    </a:lnTo>
                    <a:lnTo>
                      <a:pt x="411" y="285"/>
                    </a:lnTo>
                    <a:lnTo>
                      <a:pt x="419" y="45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0" name="Freeform 124"/>
              <p:cNvSpPr>
                <a:spLocks/>
              </p:cNvSpPr>
              <p:nvPr/>
            </p:nvSpPr>
            <p:spPr bwMode="auto">
              <a:xfrm>
                <a:off x="7258050" y="2289175"/>
                <a:ext cx="666750" cy="833438"/>
              </a:xfrm>
              <a:custGeom>
                <a:avLst/>
                <a:gdLst>
                  <a:gd name="T0" fmla="*/ 0 w 420"/>
                  <a:gd name="T1" fmla="*/ 416 h 525"/>
                  <a:gd name="T2" fmla="*/ 9 w 420"/>
                  <a:gd name="T3" fmla="*/ 319 h 525"/>
                  <a:gd name="T4" fmla="*/ 18 w 420"/>
                  <a:gd name="T5" fmla="*/ 398 h 525"/>
                  <a:gd name="T6" fmla="*/ 26 w 420"/>
                  <a:gd name="T7" fmla="*/ 394 h 525"/>
                  <a:gd name="T8" fmla="*/ 35 w 420"/>
                  <a:gd name="T9" fmla="*/ 361 h 525"/>
                  <a:gd name="T10" fmla="*/ 43 w 420"/>
                  <a:gd name="T11" fmla="*/ 381 h 525"/>
                  <a:gd name="T12" fmla="*/ 52 w 420"/>
                  <a:gd name="T13" fmla="*/ 362 h 525"/>
                  <a:gd name="T14" fmla="*/ 60 w 420"/>
                  <a:gd name="T15" fmla="*/ 467 h 525"/>
                  <a:gd name="T16" fmla="*/ 69 w 420"/>
                  <a:gd name="T17" fmla="*/ 518 h 525"/>
                  <a:gd name="T18" fmla="*/ 78 w 420"/>
                  <a:gd name="T19" fmla="*/ 337 h 525"/>
                  <a:gd name="T20" fmla="*/ 86 w 420"/>
                  <a:gd name="T21" fmla="*/ 392 h 525"/>
                  <a:gd name="T22" fmla="*/ 95 w 420"/>
                  <a:gd name="T23" fmla="*/ 260 h 525"/>
                  <a:gd name="T24" fmla="*/ 103 w 420"/>
                  <a:gd name="T25" fmla="*/ 436 h 525"/>
                  <a:gd name="T26" fmla="*/ 112 w 420"/>
                  <a:gd name="T27" fmla="*/ 457 h 525"/>
                  <a:gd name="T28" fmla="*/ 120 w 420"/>
                  <a:gd name="T29" fmla="*/ 511 h 525"/>
                  <a:gd name="T30" fmla="*/ 129 w 420"/>
                  <a:gd name="T31" fmla="*/ 441 h 525"/>
                  <a:gd name="T32" fmla="*/ 138 w 420"/>
                  <a:gd name="T33" fmla="*/ 432 h 525"/>
                  <a:gd name="T34" fmla="*/ 146 w 420"/>
                  <a:gd name="T35" fmla="*/ 451 h 525"/>
                  <a:gd name="T36" fmla="*/ 155 w 420"/>
                  <a:gd name="T37" fmla="*/ 501 h 525"/>
                  <a:gd name="T38" fmla="*/ 163 w 420"/>
                  <a:gd name="T39" fmla="*/ 206 h 525"/>
                  <a:gd name="T40" fmla="*/ 172 w 420"/>
                  <a:gd name="T41" fmla="*/ 456 h 525"/>
                  <a:gd name="T42" fmla="*/ 180 w 420"/>
                  <a:gd name="T43" fmla="*/ 258 h 525"/>
                  <a:gd name="T44" fmla="*/ 189 w 420"/>
                  <a:gd name="T45" fmla="*/ 393 h 525"/>
                  <a:gd name="T46" fmla="*/ 198 w 420"/>
                  <a:gd name="T47" fmla="*/ 346 h 525"/>
                  <a:gd name="T48" fmla="*/ 206 w 420"/>
                  <a:gd name="T49" fmla="*/ 469 h 525"/>
                  <a:gd name="T50" fmla="*/ 214 w 420"/>
                  <a:gd name="T51" fmla="*/ 427 h 525"/>
                  <a:gd name="T52" fmla="*/ 223 w 420"/>
                  <a:gd name="T53" fmla="*/ 310 h 525"/>
                  <a:gd name="T54" fmla="*/ 232 w 420"/>
                  <a:gd name="T55" fmla="*/ 402 h 525"/>
                  <a:gd name="T56" fmla="*/ 240 w 420"/>
                  <a:gd name="T57" fmla="*/ 455 h 525"/>
                  <a:gd name="T58" fmla="*/ 249 w 420"/>
                  <a:gd name="T59" fmla="*/ 303 h 525"/>
                  <a:gd name="T60" fmla="*/ 257 w 420"/>
                  <a:gd name="T61" fmla="*/ 255 h 525"/>
                  <a:gd name="T62" fmla="*/ 266 w 420"/>
                  <a:gd name="T63" fmla="*/ 230 h 525"/>
                  <a:gd name="T64" fmla="*/ 274 w 420"/>
                  <a:gd name="T65" fmla="*/ 415 h 525"/>
                  <a:gd name="T66" fmla="*/ 283 w 420"/>
                  <a:gd name="T67" fmla="*/ 317 h 525"/>
                  <a:gd name="T68" fmla="*/ 292 w 420"/>
                  <a:gd name="T69" fmla="*/ 188 h 525"/>
                  <a:gd name="T70" fmla="*/ 300 w 420"/>
                  <a:gd name="T71" fmla="*/ 481 h 525"/>
                  <a:gd name="T72" fmla="*/ 309 w 420"/>
                  <a:gd name="T73" fmla="*/ 510 h 525"/>
                  <a:gd name="T74" fmla="*/ 317 w 420"/>
                  <a:gd name="T75" fmla="*/ 253 h 525"/>
                  <a:gd name="T76" fmla="*/ 326 w 420"/>
                  <a:gd name="T77" fmla="*/ 166 h 525"/>
                  <a:gd name="T78" fmla="*/ 334 w 420"/>
                  <a:gd name="T79" fmla="*/ 0 h 525"/>
                  <a:gd name="T80" fmla="*/ 343 w 420"/>
                  <a:gd name="T81" fmla="*/ 525 h 525"/>
                  <a:gd name="T82" fmla="*/ 352 w 420"/>
                  <a:gd name="T83" fmla="*/ 524 h 525"/>
                  <a:gd name="T84" fmla="*/ 360 w 420"/>
                  <a:gd name="T85" fmla="*/ 122 h 525"/>
                  <a:gd name="T86" fmla="*/ 369 w 420"/>
                  <a:gd name="T87" fmla="*/ 460 h 525"/>
                  <a:gd name="T88" fmla="*/ 377 w 420"/>
                  <a:gd name="T89" fmla="*/ 485 h 525"/>
                  <a:gd name="T90" fmla="*/ 386 w 420"/>
                  <a:gd name="T91" fmla="*/ 334 h 525"/>
                  <a:gd name="T92" fmla="*/ 394 w 420"/>
                  <a:gd name="T93" fmla="*/ 433 h 525"/>
                  <a:gd name="T94" fmla="*/ 403 w 420"/>
                  <a:gd name="T95" fmla="*/ 506 h 525"/>
                  <a:gd name="T96" fmla="*/ 412 w 420"/>
                  <a:gd name="T97" fmla="*/ 167 h 525"/>
                  <a:gd name="T98" fmla="*/ 420 w 420"/>
                  <a:gd name="T99" fmla="*/ 258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5">
                    <a:moveTo>
                      <a:pt x="0" y="416"/>
                    </a:moveTo>
                    <a:lnTo>
                      <a:pt x="9" y="319"/>
                    </a:lnTo>
                    <a:lnTo>
                      <a:pt x="18" y="398"/>
                    </a:lnTo>
                    <a:lnTo>
                      <a:pt x="26" y="394"/>
                    </a:lnTo>
                    <a:lnTo>
                      <a:pt x="35" y="361"/>
                    </a:lnTo>
                    <a:lnTo>
                      <a:pt x="43" y="381"/>
                    </a:lnTo>
                    <a:lnTo>
                      <a:pt x="52" y="362"/>
                    </a:lnTo>
                    <a:lnTo>
                      <a:pt x="60" y="467"/>
                    </a:lnTo>
                    <a:lnTo>
                      <a:pt x="69" y="518"/>
                    </a:lnTo>
                    <a:lnTo>
                      <a:pt x="78" y="337"/>
                    </a:lnTo>
                    <a:lnTo>
                      <a:pt x="86" y="392"/>
                    </a:lnTo>
                    <a:lnTo>
                      <a:pt x="95" y="260"/>
                    </a:lnTo>
                    <a:lnTo>
                      <a:pt x="103" y="436"/>
                    </a:lnTo>
                    <a:lnTo>
                      <a:pt x="112" y="457"/>
                    </a:lnTo>
                    <a:lnTo>
                      <a:pt x="120" y="511"/>
                    </a:lnTo>
                    <a:lnTo>
                      <a:pt x="129" y="441"/>
                    </a:lnTo>
                    <a:lnTo>
                      <a:pt x="138" y="432"/>
                    </a:lnTo>
                    <a:lnTo>
                      <a:pt x="146" y="451"/>
                    </a:lnTo>
                    <a:lnTo>
                      <a:pt x="155" y="501"/>
                    </a:lnTo>
                    <a:lnTo>
                      <a:pt x="163" y="206"/>
                    </a:lnTo>
                    <a:lnTo>
                      <a:pt x="172" y="456"/>
                    </a:lnTo>
                    <a:lnTo>
                      <a:pt x="180" y="258"/>
                    </a:lnTo>
                    <a:lnTo>
                      <a:pt x="189" y="393"/>
                    </a:lnTo>
                    <a:lnTo>
                      <a:pt x="198" y="346"/>
                    </a:lnTo>
                    <a:lnTo>
                      <a:pt x="206" y="469"/>
                    </a:lnTo>
                    <a:lnTo>
                      <a:pt x="214" y="427"/>
                    </a:lnTo>
                    <a:lnTo>
                      <a:pt x="223" y="310"/>
                    </a:lnTo>
                    <a:lnTo>
                      <a:pt x="232" y="402"/>
                    </a:lnTo>
                    <a:lnTo>
                      <a:pt x="240" y="455"/>
                    </a:lnTo>
                    <a:lnTo>
                      <a:pt x="249" y="303"/>
                    </a:lnTo>
                    <a:lnTo>
                      <a:pt x="257" y="255"/>
                    </a:lnTo>
                    <a:lnTo>
                      <a:pt x="266" y="230"/>
                    </a:lnTo>
                    <a:lnTo>
                      <a:pt x="274" y="415"/>
                    </a:lnTo>
                    <a:lnTo>
                      <a:pt x="283" y="317"/>
                    </a:lnTo>
                    <a:lnTo>
                      <a:pt x="292" y="188"/>
                    </a:lnTo>
                    <a:lnTo>
                      <a:pt x="300" y="481"/>
                    </a:lnTo>
                    <a:lnTo>
                      <a:pt x="309" y="510"/>
                    </a:lnTo>
                    <a:lnTo>
                      <a:pt x="317" y="253"/>
                    </a:lnTo>
                    <a:lnTo>
                      <a:pt x="326" y="166"/>
                    </a:lnTo>
                    <a:lnTo>
                      <a:pt x="334" y="0"/>
                    </a:lnTo>
                    <a:lnTo>
                      <a:pt x="343" y="525"/>
                    </a:lnTo>
                    <a:lnTo>
                      <a:pt x="352" y="524"/>
                    </a:lnTo>
                    <a:lnTo>
                      <a:pt x="360" y="122"/>
                    </a:lnTo>
                    <a:lnTo>
                      <a:pt x="369" y="460"/>
                    </a:lnTo>
                    <a:lnTo>
                      <a:pt x="377" y="485"/>
                    </a:lnTo>
                    <a:lnTo>
                      <a:pt x="386" y="334"/>
                    </a:lnTo>
                    <a:lnTo>
                      <a:pt x="394" y="433"/>
                    </a:lnTo>
                    <a:lnTo>
                      <a:pt x="403" y="506"/>
                    </a:lnTo>
                    <a:lnTo>
                      <a:pt x="412" y="167"/>
                    </a:lnTo>
                    <a:lnTo>
                      <a:pt x="420" y="258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1" name="Freeform 125"/>
              <p:cNvSpPr>
                <a:spLocks/>
              </p:cNvSpPr>
              <p:nvPr/>
            </p:nvSpPr>
            <p:spPr bwMode="auto">
              <a:xfrm>
                <a:off x="7924800" y="2139950"/>
                <a:ext cx="666750" cy="977900"/>
              </a:xfrm>
              <a:custGeom>
                <a:avLst/>
                <a:gdLst>
                  <a:gd name="T0" fmla="*/ 0 w 420"/>
                  <a:gd name="T1" fmla="*/ 352 h 616"/>
                  <a:gd name="T2" fmla="*/ 9 w 420"/>
                  <a:gd name="T3" fmla="*/ 78 h 616"/>
                  <a:gd name="T4" fmla="*/ 17 w 420"/>
                  <a:gd name="T5" fmla="*/ 0 h 616"/>
                  <a:gd name="T6" fmla="*/ 26 w 420"/>
                  <a:gd name="T7" fmla="*/ 419 h 616"/>
                  <a:gd name="T8" fmla="*/ 34 w 420"/>
                  <a:gd name="T9" fmla="*/ 594 h 616"/>
                  <a:gd name="T10" fmla="*/ 43 w 420"/>
                  <a:gd name="T11" fmla="*/ 509 h 616"/>
                  <a:gd name="T12" fmla="*/ 52 w 420"/>
                  <a:gd name="T13" fmla="*/ 571 h 616"/>
                  <a:gd name="T14" fmla="*/ 60 w 420"/>
                  <a:gd name="T15" fmla="*/ 560 h 616"/>
                  <a:gd name="T16" fmla="*/ 69 w 420"/>
                  <a:gd name="T17" fmla="*/ 550 h 616"/>
                  <a:gd name="T18" fmla="*/ 77 w 420"/>
                  <a:gd name="T19" fmla="*/ 542 h 616"/>
                  <a:gd name="T20" fmla="*/ 86 w 420"/>
                  <a:gd name="T21" fmla="*/ 432 h 616"/>
                  <a:gd name="T22" fmla="*/ 94 w 420"/>
                  <a:gd name="T23" fmla="*/ 564 h 616"/>
                  <a:gd name="T24" fmla="*/ 103 w 420"/>
                  <a:gd name="T25" fmla="*/ 443 h 616"/>
                  <a:gd name="T26" fmla="*/ 112 w 420"/>
                  <a:gd name="T27" fmla="*/ 455 h 616"/>
                  <a:gd name="T28" fmla="*/ 120 w 420"/>
                  <a:gd name="T29" fmla="*/ 588 h 616"/>
                  <a:gd name="T30" fmla="*/ 129 w 420"/>
                  <a:gd name="T31" fmla="*/ 604 h 616"/>
                  <a:gd name="T32" fmla="*/ 137 w 420"/>
                  <a:gd name="T33" fmla="*/ 557 h 616"/>
                  <a:gd name="T34" fmla="*/ 146 w 420"/>
                  <a:gd name="T35" fmla="*/ 602 h 616"/>
                  <a:gd name="T36" fmla="*/ 154 w 420"/>
                  <a:gd name="T37" fmla="*/ 564 h 616"/>
                  <a:gd name="T38" fmla="*/ 163 w 420"/>
                  <a:gd name="T39" fmla="*/ 321 h 616"/>
                  <a:gd name="T40" fmla="*/ 172 w 420"/>
                  <a:gd name="T41" fmla="*/ 585 h 616"/>
                  <a:gd name="T42" fmla="*/ 180 w 420"/>
                  <a:gd name="T43" fmla="*/ 459 h 616"/>
                  <a:gd name="T44" fmla="*/ 189 w 420"/>
                  <a:gd name="T45" fmla="*/ 521 h 616"/>
                  <a:gd name="T46" fmla="*/ 197 w 420"/>
                  <a:gd name="T47" fmla="*/ 554 h 616"/>
                  <a:gd name="T48" fmla="*/ 206 w 420"/>
                  <a:gd name="T49" fmla="*/ 569 h 616"/>
                  <a:gd name="T50" fmla="*/ 214 w 420"/>
                  <a:gd name="T51" fmla="*/ 309 h 616"/>
                  <a:gd name="T52" fmla="*/ 223 w 420"/>
                  <a:gd name="T53" fmla="*/ 367 h 616"/>
                  <a:gd name="T54" fmla="*/ 232 w 420"/>
                  <a:gd name="T55" fmla="*/ 212 h 616"/>
                  <a:gd name="T56" fmla="*/ 240 w 420"/>
                  <a:gd name="T57" fmla="*/ 38 h 616"/>
                  <a:gd name="T58" fmla="*/ 249 w 420"/>
                  <a:gd name="T59" fmla="*/ 590 h 616"/>
                  <a:gd name="T60" fmla="*/ 257 w 420"/>
                  <a:gd name="T61" fmla="*/ 435 h 616"/>
                  <a:gd name="T62" fmla="*/ 266 w 420"/>
                  <a:gd name="T63" fmla="*/ 405 h 616"/>
                  <a:gd name="T64" fmla="*/ 274 w 420"/>
                  <a:gd name="T65" fmla="*/ 395 h 616"/>
                  <a:gd name="T66" fmla="*/ 283 w 420"/>
                  <a:gd name="T67" fmla="*/ 496 h 616"/>
                  <a:gd name="T68" fmla="*/ 292 w 420"/>
                  <a:gd name="T69" fmla="*/ 616 h 616"/>
                  <a:gd name="T70" fmla="*/ 300 w 420"/>
                  <a:gd name="T71" fmla="*/ 541 h 616"/>
                  <a:gd name="T72" fmla="*/ 309 w 420"/>
                  <a:gd name="T73" fmla="*/ 449 h 616"/>
                  <a:gd name="T74" fmla="*/ 317 w 420"/>
                  <a:gd name="T75" fmla="*/ 409 h 616"/>
                  <a:gd name="T76" fmla="*/ 325 w 420"/>
                  <a:gd name="T77" fmla="*/ 466 h 616"/>
                  <a:gd name="T78" fmla="*/ 334 w 420"/>
                  <a:gd name="T79" fmla="*/ 557 h 616"/>
                  <a:gd name="T80" fmla="*/ 343 w 420"/>
                  <a:gd name="T81" fmla="*/ 369 h 616"/>
                  <a:gd name="T82" fmla="*/ 351 w 420"/>
                  <a:gd name="T83" fmla="*/ 233 h 616"/>
                  <a:gd name="T84" fmla="*/ 360 w 420"/>
                  <a:gd name="T85" fmla="*/ 339 h 616"/>
                  <a:gd name="T86" fmla="*/ 368 w 420"/>
                  <a:gd name="T87" fmla="*/ 388 h 616"/>
                  <a:gd name="T88" fmla="*/ 377 w 420"/>
                  <a:gd name="T89" fmla="*/ 471 h 616"/>
                  <a:gd name="T90" fmla="*/ 385 w 420"/>
                  <a:gd name="T91" fmla="*/ 578 h 616"/>
                  <a:gd name="T92" fmla="*/ 394 w 420"/>
                  <a:gd name="T93" fmla="*/ 406 h 616"/>
                  <a:gd name="T94" fmla="*/ 403 w 420"/>
                  <a:gd name="T95" fmla="*/ 138 h 616"/>
                  <a:gd name="T96" fmla="*/ 411 w 420"/>
                  <a:gd name="T97" fmla="*/ 616 h 616"/>
                  <a:gd name="T98" fmla="*/ 420 w 420"/>
                  <a:gd name="T99" fmla="*/ 581 h 6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16">
                    <a:moveTo>
                      <a:pt x="0" y="352"/>
                    </a:moveTo>
                    <a:lnTo>
                      <a:pt x="9" y="78"/>
                    </a:lnTo>
                    <a:lnTo>
                      <a:pt x="17" y="0"/>
                    </a:lnTo>
                    <a:lnTo>
                      <a:pt x="26" y="419"/>
                    </a:lnTo>
                    <a:lnTo>
                      <a:pt x="34" y="594"/>
                    </a:lnTo>
                    <a:lnTo>
                      <a:pt x="43" y="509"/>
                    </a:lnTo>
                    <a:lnTo>
                      <a:pt x="52" y="571"/>
                    </a:lnTo>
                    <a:lnTo>
                      <a:pt x="60" y="560"/>
                    </a:lnTo>
                    <a:lnTo>
                      <a:pt x="69" y="550"/>
                    </a:lnTo>
                    <a:lnTo>
                      <a:pt x="77" y="542"/>
                    </a:lnTo>
                    <a:lnTo>
                      <a:pt x="86" y="432"/>
                    </a:lnTo>
                    <a:lnTo>
                      <a:pt x="94" y="564"/>
                    </a:lnTo>
                    <a:lnTo>
                      <a:pt x="103" y="443"/>
                    </a:lnTo>
                    <a:lnTo>
                      <a:pt x="112" y="455"/>
                    </a:lnTo>
                    <a:lnTo>
                      <a:pt x="120" y="588"/>
                    </a:lnTo>
                    <a:lnTo>
                      <a:pt x="129" y="604"/>
                    </a:lnTo>
                    <a:lnTo>
                      <a:pt x="137" y="557"/>
                    </a:lnTo>
                    <a:lnTo>
                      <a:pt x="146" y="602"/>
                    </a:lnTo>
                    <a:lnTo>
                      <a:pt x="154" y="564"/>
                    </a:lnTo>
                    <a:lnTo>
                      <a:pt x="163" y="321"/>
                    </a:lnTo>
                    <a:lnTo>
                      <a:pt x="172" y="585"/>
                    </a:lnTo>
                    <a:lnTo>
                      <a:pt x="180" y="459"/>
                    </a:lnTo>
                    <a:lnTo>
                      <a:pt x="189" y="521"/>
                    </a:lnTo>
                    <a:lnTo>
                      <a:pt x="197" y="554"/>
                    </a:lnTo>
                    <a:lnTo>
                      <a:pt x="206" y="569"/>
                    </a:lnTo>
                    <a:lnTo>
                      <a:pt x="214" y="309"/>
                    </a:lnTo>
                    <a:lnTo>
                      <a:pt x="223" y="367"/>
                    </a:lnTo>
                    <a:lnTo>
                      <a:pt x="232" y="212"/>
                    </a:lnTo>
                    <a:lnTo>
                      <a:pt x="240" y="38"/>
                    </a:lnTo>
                    <a:lnTo>
                      <a:pt x="249" y="590"/>
                    </a:lnTo>
                    <a:lnTo>
                      <a:pt x="257" y="435"/>
                    </a:lnTo>
                    <a:lnTo>
                      <a:pt x="266" y="405"/>
                    </a:lnTo>
                    <a:lnTo>
                      <a:pt x="274" y="395"/>
                    </a:lnTo>
                    <a:lnTo>
                      <a:pt x="283" y="496"/>
                    </a:lnTo>
                    <a:lnTo>
                      <a:pt x="292" y="616"/>
                    </a:lnTo>
                    <a:lnTo>
                      <a:pt x="300" y="541"/>
                    </a:lnTo>
                    <a:lnTo>
                      <a:pt x="309" y="449"/>
                    </a:lnTo>
                    <a:lnTo>
                      <a:pt x="317" y="409"/>
                    </a:lnTo>
                    <a:lnTo>
                      <a:pt x="325" y="466"/>
                    </a:lnTo>
                    <a:lnTo>
                      <a:pt x="334" y="557"/>
                    </a:lnTo>
                    <a:lnTo>
                      <a:pt x="343" y="369"/>
                    </a:lnTo>
                    <a:lnTo>
                      <a:pt x="351" y="233"/>
                    </a:lnTo>
                    <a:lnTo>
                      <a:pt x="360" y="339"/>
                    </a:lnTo>
                    <a:lnTo>
                      <a:pt x="368" y="388"/>
                    </a:lnTo>
                    <a:lnTo>
                      <a:pt x="377" y="471"/>
                    </a:lnTo>
                    <a:lnTo>
                      <a:pt x="385" y="578"/>
                    </a:lnTo>
                    <a:lnTo>
                      <a:pt x="394" y="406"/>
                    </a:lnTo>
                    <a:lnTo>
                      <a:pt x="403" y="138"/>
                    </a:lnTo>
                    <a:lnTo>
                      <a:pt x="411" y="616"/>
                    </a:lnTo>
                    <a:lnTo>
                      <a:pt x="420" y="58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2" name="Freeform 126"/>
              <p:cNvSpPr>
                <a:spLocks/>
              </p:cNvSpPr>
              <p:nvPr/>
            </p:nvSpPr>
            <p:spPr bwMode="auto">
              <a:xfrm>
                <a:off x="8591550" y="2476500"/>
                <a:ext cx="203200" cy="636588"/>
              </a:xfrm>
              <a:custGeom>
                <a:avLst/>
                <a:gdLst>
                  <a:gd name="T0" fmla="*/ 0 w 128"/>
                  <a:gd name="T1" fmla="*/ 369 h 401"/>
                  <a:gd name="T2" fmla="*/ 8 w 128"/>
                  <a:gd name="T3" fmla="*/ 396 h 401"/>
                  <a:gd name="T4" fmla="*/ 17 w 128"/>
                  <a:gd name="T5" fmla="*/ 213 h 401"/>
                  <a:gd name="T6" fmla="*/ 25 w 128"/>
                  <a:gd name="T7" fmla="*/ 178 h 401"/>
                  <a:gd name="T8" fmla="*/ 34 w 128"/>
                  <a:gd name="T9" fmla="*/ 329 h 401"/>
                  <a:gd name="T10" fmla="*/ 43 w 128"/>
                  <a:gd name="T11" fmla="*/ 213 h 401"/>
                  <a:gd name="T12" fmla="*/ 51 w 128"/>
                  <a:gd name="T13" fmla="*/ 322 h 401"/>
                  <a:gd name="T14" fmla="*/ 60 w 128"/>
                  <a:gd name="T15" fmla="*/ 401 h 401"/>
                  <a:gd name="T16" fmla="*/ 68 w 128"/>
                  <a:gd name="T17" fmla="*/ 364 h 401"/>
                  <a:gd name="T18" fmla="*/ 77 w 128"/>
                  <a:gd name="T19" fmla="*/ 285 h 401"/>
                  <a:gd name="T20" fmla="*/ 85 w 128"/>
                  <a:gd name="T21" fmla="*/ 351 h 401"/>
                  <a:gd name="T22" fmla="*/ 94 w 128"/>
                  <a:gd name="T23" fmla="*/ 371 h 401"/>
                  <a:gd name="T24" fmla="*/ 103 w 128"/>
                  <a:gd name="T25" fmla="*/ 147 h 401"/>
                  <a:gd name="T26" fmla="*/ 111 w 128"/>
                  <a:gd name="T27" fmla="*/ 301 h 401"/>
                  <a:gd name="T28" fmla="*/ 120 w 128"/>
                  <a:gd name="T29" fmla="*/ 178 h 401"/>
                  <a:gd name="T30" fmla="*/ 128 w 128"/>
                  <a:gd name="T31" fmla="*/ 0 h 4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01">
                    <a:moveTo>
                      <a:pt x="0" y="369"/>
                    </a:moveTo>
                    <a:lnTo>
                      <a:pt x="8" y="396"/>
                    </a:lnTo>
                    <a:lnTo>
                      <a:pt x="17" y="213"/>
                    </a:lnTo>
                    <a:lnTo>
                      <a:pt x="25" y="178"/>
                    </a:lnTo>
                    <a:lnTo>
                      <a:pt x="34" y="329"/>
                    </a:lnTo>
                    <a:lnTo>
                      <a:pt x="43" y="213"/>
                    </a:lnTo>
                    <a:lnTo>
                      <a:pt x="51" y="322"/>
                    </a:lnTo>
                    <a:lnTo>
                      <a:pt x="60" y="401"/>
                    </a:lnTo>
                    <a:lnTo>
                      <a:pt x="68" y="364"/>
                    </a:lnTo>
                    <a:lnTo>
                      <a:pt x="77" y="285"/>
                    </a:lnTo>
                    <a:lnTo>
                      <a:pt x="85" y="351"/>
                    </a:lnTo>
                    <a:lnTo>
                      <a:pt x="94" y="371"/>
                    </a:lnTo>
                    <a:lnTo>
                      <a:pt x="103" y="147"/>
                    </a:lnTo>
                    <a:lnTo>
                      <a:pt x="111" y="301"/>
                    </a:lnTo>
                    <a:lnTo>
                      <a:pt x="120" y="178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3" name="Freeform 127"/>
              <p:cNvSpPr>
                <a:spLocks/>
              </p:cNvSpPr>
              <p:nvPr/>
            </p:nvSpPr>
            <p:spPr bwMode="auto">
              <a:xfrm>
                <a:off x="6592888" y="2049463"/>
                <a:ext cx="665163" cy="1082675"/>
              </a:xfrm>
              <a:custGeom>
                <a:avLst/>
                <a:gdLst>
                  <a:gd name="T0" fmla="*/ 0 w 419"/>
                  <a:gd name="T1" fmla="*/ 682 h 682"/>
                  <a:gd name="T2" fmla="*/ 8 w 419"/>
                  <a:gd name="T3" fmla="*/ 650 h 682"/>
                  <a:gd name="T4" fmla="*/ 17 w 419"/>
                  <a:gd name="T5" fmla="*/ 536 h 682"/>
                  <a:gd name="T6" fmla="*/ 26 w 419"/>
                  <a:gd name="T7" fmla="*/ 387 h 682"/>
                  <a:gd name="T8" fmla="*/ 34 w 419"/>
                  <a:gd name="T9" fmla="*/ 671 h 682"/>
                  <a:gd name="T10" fmla="*/ 43 w 419"/>
                  <a:gd name="T11" fmla="*/ 633 h 682"/>
                  <a:gd name="T12" fmla="*/ 51 w 419"/>
                  <a:gd name="T13" fmla="*/ 570 h 682"/>
                  <a:gd name="T14" fmla="*/ 60 w 419"/>
                  <a:gd name="T15" fmla="*/ 544 h 682"/>
                  <a:gd name="T16" fmla="*/ 68 w 419"/>
                  <a:gd name="T17" fmla="*/ 590 h 682"/>
                  <a:gd name="T18" fmla="*/ 77 w 419"/>
                  <a:gd name="T19" fmla="*/ 618 h 682"/>
                  <a:gd name="T20" fmla="*/ 86 w 419"/>
                  <a:gd name="T21" fmla="*/ 381 h 682"/>
                  <a:gd name="T22" fmla="*/ 94 w 419"/>
                  <a:gd name="T23" fmla="*/ 537 h 682"/>
                  <a:gd name="T24" fmla="*/ 102 w 419"/>
                  <a:gd name="T25" fmla="*/ 640 h 682"/>
                  <a:gd name="T26" fmla="*/ 111 w 419"/>
                  <a:gd name="T27" fmla="*/ 501 h 682"/>
                  <a:gd name="T28" fmla="*/ 119 w 419"/>
                  <a:gd name="T29" fmla="*/ 348 h 682"/>
                  <a:gd name="T30" fmla="*/ 128 w 419"/>
                  <a:gd name="T31" fmla="*/ 554 h 682"/>
                  <a:gd name="T32" fmla="*/ 137 w 419"/>
                  <a:gd name="T33" fmla="*/ 530 h 682"/>
                  <a:gd name="T34" fmla="*/ 145 w 419"/>
                  <a:gd name="T35" fmla="*/ 443 h 682"/>
                  <a:gd name="T36" fmla="*/ 154 w 419"/>
                  <a:gd name="T37" fmla="*/ 579 h 682"/>
                  <a:gd name="T38" fmla="*/ 162 w 419"/>
                  <a:gd name="T39" fmla="*/ 497 h 682"/>
                  <a:gd name="T40" fmla="*/ 171 w 419"/>
                  <a:gd name="T41" fmla="*/ 654 h 682"/>
                  <a:gd name="T42" fmla="*/ 179 w 419"/>
                  <a:gd name="T43" fmla="*/ 632 h 682"/>
                  <a:gd name="T44" fmla="*/ 188 w 419"/>
                  <a:gd name="T45" fmla="*/ 544 h 682"/>
                  <a:gd name="T46" fmla="*/ 197 w 419"/>
                  <a:gd name="T47" fmla="*/ 511 h 682"/>
                  <a:gd name="T48" fmla="*/ 205 w 419"/>
                  <a:gd name="T49" fmla="*/ 412 h 682"/>
                  <a:gd name="T50" fmla="*/ 214 w 419"/>
                  <a:gd name="T51" fmla="*/ 648 h 682"/>
                  <a:gd name="T52" fmla="*/ 222 w 419"/>
                  <a:gd name="T53" fmla="*/ 621 h 682"/>
                  <a:gd name="T54" fmla="*/ 231 w 419"/>
                  <a:gd name="T55" fmla="*/ 679 h 682"/>
                  <a:gd name="T56" fmla="*/ 239 w 419"/>
                  <a:gd name="T57" fmla="*/ 603 h 682"/>
                  <a:gd name="T58" fmla="*/ 248 w 419"/>
                  <a:gd name="T59" fmla="*/ 659 h 682"/>
                  <a:gd name="T60" fmla="*/ 257 w 419"/>
                  <a:gd name="T61" fmla="*/ 390 h 682"/>
                  <a:gd name="T62" fmla="*/ 265 w 419"/>
                  <a:gd name="T63" fmla="*/ 274 h 682"/>
                  <a:gd name="T64" fmla="*/ 274 w 419"/>
                  <a:gd name="T65" fmla="*/ 599 h 682"/>
                  <a:gd name="T66" fmla="*/ 282 w 419"/>
                  <a:gd name="T67" fmla="*/ 463 h 682"/>
                  <a:gd name="T68" fmla="*/ 291 w 419"/>
                  <a:gd name="T69" fmla="*/ 38 h 682"/>
                  <a:gd name="T70" fmla="*/ 299 w 419"/>
                  <a:gd name="T71" fmla="*/ 0 h 682"/>
                  <a:gd name="T72" fmla="*/ 308 w 419"/>
                  <a:gd name="T73" fmla="*/ 432 h 682"/>
                  <a:gd name="T74" fmla="*/ 317 w 419"/>
                  <a:gd name="T75" fmla="*/ 636 h 682"/>
                  <a:gd name="T76" fmla="*/ 325 w 419"/>
                  <a:gd name="T77" fmla="*/ 511 h 682"/>
                  <a:gd name="T78" fmla="*/ 334 w 419"/>
                  <a:gd name="T79" fmla="*/ 671 h 682"/>
                  <a:gd name="T80" fmla="*/ 342 w 419"/>
                  <a:gd name="T81" fmla="*/ 454 h 682"/>
                  <a:gd name="T82" fmla="*/ 351 w 419"/>
                  <a:gd name="T83" fmla="*/ 610 h 682"/>
                  <a:gd name="T84" fmla="*/ 359 w 419"/>
                  <a:gd name="T85" fmla="*/ 474 h 682"/>
                  <a:gd name="T86" fmla="*/ 368 w 419"/>
                  <a:gd name="T87" fmla="*/ 83 h 682"/>
                  <a:gd name="T88" fmla="*/ 377 w 419"/>
                  <a:gd name="T89" fmla="*/ 299 h 682"/>
                  <a:gd name="T90" fmla="*/ 385 w 419"/>
                  <a:gd name="T91" fmla="*/ 465 h 682"/>
                  <a:gd name="T92" fmla="*/ 394 w 419"/>
                  <a:gd name="T93" fmla="*/ 666 h 682"/>
                  <a:gd name="T94" fmla="*/ 402 w 419"/>
                  <a:gd name="T95" fmla="*/ 168 h 682"/>
                  <a:gd name="T96" fmla="*/ 411 w 419"/>
                  <a:gd name="T97" fmla="*/ 617 h 682"/>
                  <a:gd name="T98" fmla="*/ 419 w 419"/>
                  <a:gd name="T99" fmla="*/ 122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82">
                    <a:moveTo>
                      <a:pt x="0" y="682"/>
                    </a:moveTo>
                    <a:lnTo>
                      <a:pt x="8" y="650"/>
                    </a:lnTo>
                    <a:lnTo>
                      <a:pt x="17" y="536"/>
                    </a:lnTo>
                    <a:lnTo>
                      <a:pt x="26" y="387"/>
                    </a:lnTo>
                    <a:lnTo>
                      <a:pt x="34" y="671"/>
                    </a:lnTo>
                    <a:lnTo>
                      <a:pt x="43" y="633"/>
                    </a:lnTo>
                    <a:lnTo>
                      <a:pt x="51" y="570"/>
                    </a:lnTo>
                    <a:lnTo>
                      <a:pt x="60" y="544"/>
                    </a:lnTo>
                    <a:lnTo>
                      <a:pt x="68" y="590"/>
                    </a:lnTo>
                    <a:lnTo>
                      <a:pt x="77" y="618"/>
                    </a:lnTo>
                    <a:lnTo>
                      <a:pt x="86" y="381"/>
                    </a:lnTo>
                    <a:lnTo>
                      <a:pt x="94" y="537"/>
                    </a:lnTo>
                    <a:lnTo>
                      <a:pt x="102" y="640"/>
                    </a:lnTo>
                    <a:lnTo>
                      <a:pt x="111" y="501"/>
                    </a:lnTo>
                    <a:lnTo>
                      <a:pt x="119" y="348"/>
                    </a:lnTo>
                    <a:lnTo>
                      <a:pt x="128" y="554"/>
                    </a:lnTo>
                    <a:lnTo>
                      <a:pt x="137" y="530"/>
                    </a:lnTo>
                    <a:lnTo>
                      <a:pt x="145" y="443"/>
                    </a:lnTo>
                    <a:lnTo>
                      <a:pt x="154" y="579"/>
                    </a:lnTo>
                    <a:lnTo>
                      <a:pt x="162" y="497"/>
                    </a:lnTo>
                    <a:lnTo>
                      <a:pt x="171" y="654"/>
                    </a:lnTo>
                    <a:lnTo>
                      <a:pt x="179" y="632"/>
                    </a:lnTo>
                    <a:lnTo>
                      <a:pt x="188" y="544"/>
                    </a:lnTo>
                    <a:lnTo>
                      <a:pt x="197" y="511"/>
                    </a:lnTo>
                    <a:lnTo>
                      <a:pt x="205" y="412"/>
                    </a:lnTo>
                    <a:lnTo>
                      <a:pt x="214" y="648"/>
                    </a:lnTo>
                    <a:lnTo>
                      <a:pt x="222" y="621"/>
                    </a:lnTo>
                    <a:lnTo>
                      <a:pt x="231" y="679"/>
                    </a:lnTo>
                    <a:lnTo>
                      <a:pt x="239" y="603"/>
                    </a:lnTo>
                    <a:lnTo>
                      <a:pt x="248" y="659"/>
                    </a:lnTo>
                    <a:lnTo>
                      <a:pt x="257" y="390"/>
                    </a:lnTo>
                    <a:lnTo>
                      <a:pt x="265" y="274"/>
                    </a:lnTo>
                    <a:lnTo>
                      <a:pt x="274" y="599"/>
                    </a:lnTo>
                    <a:lnTo>
                      <a:pt x="282" y="463"/>
                    </a:lnTo>
                    <a:lnTo>
                      <a:pt x="291" y="38"/>
                    </a:lnTo>
                    <a:lnTo>
                      <a:pt x="299" y="0"/>
                    </a:lnTo>
                    <a:lnTo>
                      <a:pt x="308" y="432"/>
                    </a:lnTo>
                    <a:lnTo>
                      <a:pt x="317" y="636"/>
                    </a:lnTo>
                    <a:lnTo>
                      <a:pt x="325" y="511"/>
                    </a:lnTo>
                    <a:lnTo>
                      <a:pt x="334" y="671"/>
                    </a:lnTo>
                    <a:lnTo>
                      <a:pt x="342" y="454"/>
                    </a:lnTo>
                    <a:lnTo>
                      <a:pt x="351" y="610"/>
                    </a:lnTo>
                    <a:lnTo>
                      <a:pt x="359" y="474"/>
                    </a:lnTo>
                    <a:lnTo>
                      <a:pt x="368" y="83"/>
                    </a:lnTo>
                    <a:lnTo>
                      <a:pt x="377" y="299"/>
                    </a:lnTo>
                    <a:lnTo>
                      <a:pt x="385" y="465"/>
                    </a:lnTo>
                    <a:lnTo>
                      <a:pt x="394" y="666"/>
                    </a:lnTo>
                    <a:lnTo>
                      <a:pt x="402" y="168"/>
                    </a:lnTo>
                    <a:lnTo>
                      <a:pt x="411" y="617"/>
                    </a:lnTo>
                    <a:lnTo>
                      <a:pt x="419" y="12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4" name="Freeform 128"/>
              <p:cNvSpPr>
                <a:spLocks/>
              </p:cNvSpPr>
              <p:nvPr/>
            </p:nvSpPr>
            <p:spPr bwMode="auto">
              <a:xfrm>
                <a:off x="7258050" y="1924050"/>
                <a:ext cx="420688" cy="1196975"/>
              </a:xfrm>
              <a:custGeom>
                <a:avLst/>
                <a:gdLst>
                  <a:gd name="T0" fmla="*/ 0 w 265"/>
                  <a:gd name="T1" fmla="*/ 201 h 754"/>
                  <a:gd name="T2" fmla="*/ 9 w 265"/>
                  <a:gd name="T3" fmla="*/ 582 h 754"/>
                  <a:gd name="T4" fmla="*/ 18 w 265"/>
                  <a:gd name="T5" fmla="*/ 540 h 754"/>
                  <a:gd name="T6" fmla="*/ 26 w 265"/>
                  <a:gd name="T7" fmla="*/ 716 h 754"/>
                  <a:gd name="T8" fmla="*/ 35 w 265"/>
                  <a:gd name="T9" fmla="*/ 730 h 754"/>
                  <a:gd name="T10" fmla="*/ 43 w 265"/>
                  <a:gd name="T11" fmla="*/ 433 h 754"/>
                  <a:gd name="T12" fmla="*/ 52 w 265"/>
                  <a:gd name="T13" fmla="*/ 692 h 754"/>
                  <a:gd name="T14" fmla="*/ 60 w 265"/>
                  <a:gd name="T15" fmla="*/ 694 h 754"/>
                  <a:gd name="T16" fmla="*/ 69 w 265"/>
                  <a:gd name="T17" fmla="*/ 575 h 754"/>
                  <a:gd name="T18" fmla="*/ 78 w 265"/>
                  <a:gd name="T19" fmla="*/ 466 h 754"/>
                  <a:gd name="T20" fmla="*/ 86 w 265"/>
                  <a:gd name="T21" fmla="*/ 531 h 754"/>
                  <a:gd name="T22" fmla="*/ 95 w 265"/>
                  <a:gd name="T23" fmla="*/ 621 h 754"/>
                  <a:gd name="T24" fmla="*/ 103 w 265"/>
                  <a:gd name="T25" fmla="*/ 699 h 754"/>
                  <a:gd name="T26" fmla="*/ 112 w 265"/>
                  <a:gd name="T27" fmla="*/ 659 h 754"/>
                  <a:gd name="T28" fmla="*/ 120 w 265"/>
                  <a:gd name="T29" fmla="*/ 344 h 754"/>
                  <a:gd name="T30" fmla="*/ 129 w 265"/>
                  <a:gd name="T31" fmla="*/ 224 h 754"/>
                  <a:gd name="T32" fmla="*/ 138 w 265"/>
                  <a:gd name="T33" fmla="*/ 538 h 754"/>
                  <a:gd name="T34" fmla="*/ 146 w 265"/>
                  <a:gd name="T35" fmla="*/ 637 h 754"/>
                  <a:gd name="T36" fmla="*/ 155 w 265"/>
                  <a:gd name="T37" fmla="*/ 748 h 754"/>
                  <a:gd name="T38" fmla="*/ 163 w 265"/>
                  <a:gd name="T39" fmla="*/ 628 h 754"/>
                  <a:gd name="T40" fmla="*/ 172 w 265"/>
                  <a:gd name="T41" fmla="*/ 454 h 754"/>
                  <a:gd name="T42" fmla="*/ 180 w 265"/>
                  <a:gd name="T43" fmla="*/ 668 h 754"/>
                  <a:gd name="T44" fmla="*/ 189 w 265"/>
                  <a:gd name="T45" fmla="*/ 533 h 754"/>
                  <a:gd name="T46" fmla="*/ 198 w 265"/>
                  <a:gd name="T47" fmla="*/ 538 h 754"/>
                  <a:gd name="T48" fmla="*/ 206 w 265"/>
                  <a:gd name="T49" fmla="*/ 657 h 754"/>
                  <a:gd name="T50" fmla="*/ 214 w 265"/>
                  <a:gd name="T51" fmla="*/ 722 h 754"/>
                  <a:gd name="T52" fmla="*/ 223 w 265"/>
                  <a:gd name="T53" fmla="*/ 646 h 754"/>
                  <a:gd name="T54" fmla="*/ 232 w 265"/>
                  <a:gd name="T55" fmla="*/ 754 h 754"/>
                  <a:gd name="T56" fmla="*/ 240 w 265"/>
                  <a:gd name="T57" fmla="*/ 612 h 754"/>
                  <a:gd name="T58" fmla="*/ 249 w 265"/>
                  <a:gd name="T59" fmla="*/ 746 h 754"/>
                  <a:gd name="T60" fmla="*/ 257 w 265"/>
                  <a:gd name="T61" fmla="*/ 271 h 754"/>
                  <a:gd name="T62" fmla="*/ 265 w 265"/>
                  <a:gd name="T63" fmla="*/ 0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65" h="754">
                    <a:moveTo>
                      <a:pt x="0" y="201"/>
                    </a:moveTo>
                    <a:lnTo>
                      <a:pt x="9" y="582"/>
                    </a:lnTo>
                    <a:lnTo>
                      <a:pt x="18" y="540"/>
                    </a:lnTo>
                    <a:lnTo>
                      <a:pt x="26" y="716"/>
                    </a:lnTo>
                    <a:lnTo>
                      <a:pt x="35" y="730"/>
                    </a:lnTo>
                    <a:lnTo>
                      <a:pt x="43" y="433"/>
                    </a:lnTo>
                    <a:lnTo>
                      <a:pt x="52" y="692"/>
                    </a:lnTo>
                    <a:lnTo>
                      <a:pt x="60" y="694"/>
                    </a:lnTo>
                    <a:lnTo>
                      <a:pt x="69" y="575"/>
                    </a:lnTo>
                    <a:lnTo>
                      <a:pt x="78" y="466"/>
                    </a:lnTo>
                    <a:lnTo>
                      <a:pt x="86" y="531"/>
                    </a:lnTo>
                    <a:lnTo>
                      <a:pt x="95" y="621"/>
                    </a:lnTo>
                    <a:lnTo>
                      <a:pt x="103" y="699"/>
                    </a:lnTo>
                    <a:lnTo>
                      <a:pt x="112" y="659"/>
                    </a:lnTo>
                    <a:lnTo>
                      <a:pt x="120" y="344"/>
                    </a:lnTo>
                    <a:lnTo>
                      <a:pt x="129" y="224"/>
                    </a:lnTo>
                    <a:lnTo>
                      <a:pt x="138" y="538"/>
                    </a:lnTo>
                    <a:lnTo>
                      <a:pt x="146" y="637"/>
                    </a:lnTo>
                    <a:lnTo>
                      <a:pt x="155" y="748"/>
                    </a:lnTo>
                    <a:lnTo>
                      <a:pt x="163" y="628"/>
                    </a:lnTo>
                    <a:lnTo>
                      <a:pt x="172" y="454"/>
                    </a:lnTo>
                    <a:lnTo>
                      <a:pt x="180" y="668"/>
                    </a:lnTo>
                    <a:lnTo>
                      <a:pt x="189" y="533"/>
                    </a:lnTo>
                    <a:lnTo>
                      <a:pt x="198" y="538"/>
                    </a:lnTo>
                    <a:lnTo>
                      <a:pt x="206" y="657"/>
                    </a:lnTo>
                    <a:lnTo>
                      <a:pt x="214" y="722"/>
                    </a:lnTo>
                    <a:lnTo>
                      <a:pt x="223" y="646"/>
                    </a:lnTo>
                    <a:lnTo>
                      <a:pt x="232" y="754"/>
                    </a:lnTo>
                    <a:lnTo>
                      <a:pt x="240" y="612"/>
                    </a:lnTo>
                    <a:lnTo>
                      <a:pt x="249" y="746"/>
                    </a:lnTo>
                    <a:lnTo>
                      <a:pt x="257" y="271"/>
                    </a:lnTo>
                    <a:lnTo>
                      <a:pt x="265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5" name="Freeform 129"/>
              <p:cNvSpPr>
                <a:spLocks/>
              </p:cNvSpPr>
              <p:nvPr/>
            </p:nvSpPr>
            <p:spPr bwMode="auto">
              <a:xfrm>
                <a:off x="7680325" y="1924050"/>
                <a:ext cx="666750" cy="1204913"/>
              </a:xfrm>
              <a:custGeom>
                <a:avLst/>
                <a:gdLst>
                  <a:gd name="T0" fmla="*/ 0 w 420"/>
                  <a:gd name="T1" fmla="*/ 0 h 759"/>
                  <a:gd name="T2" fmla="*/ 8 w 420"/>
                  <a:gd name="T3" fmla="*/ 366 h 759"/>
                  <a:gd name="T4" fmla="*/ 17 w 420"/>
                  <a:gd name="T5" fmla="*/ 730 h 759"/>
                  <a:gd name="T6" fmla="*/ 26 w 420"/>
                  <a:gd name="T7" fmla="*/ 725 h 759"/>
                  <a:gd name="T8" fmla="*/ 34 w 420"/>
                  <a:gd name="T9" fmla="*/ 649 h 759"/>
                  <a:gd name="T10" fmla="*/ 43 w 420"/>
                  <a:gd name="T11" fmla="*/ 724 h 759"/>
                  <a:gd name="T12" fmla="*/ 51 w 420"/>
                  <a:gd name="T13" fmla="*/ 644 h 759"/>
                  <a:gd name="T14" fmla="*/ 60 w 420"/>
                  <a:gd name="T15" fmla="*/ 116 h 759"/>
                  <a:gd name="T16" fmla="*/ 68 w 420"/>
                  <a:gd name="T17" fmla="*/ 529 h 759"/>
                  <a:gd name="T18" fmla="*/ 77 w 420"/>
                  <a:gd name="T19" fmla="*/ 759 h 759"/>
                  <a:gd name="T20" fmla="*/ 86 w 420"/>
                  <a:gd name="T21" fmla="*/ 734 h 759"/>
                  <a:gd name="T22" fmla="*/ 94 w 420"/>
                  <a:gd name="T23" fmla="*/ 703 h 759"/>
                  <a:gd name="T24" fmla="*/ 103 w 420"/>
                  <a:gd name="T25" fmla="*/ 408 h 759"/>
                  <a:gd name="T26" fmla="*/ 111 w 420"/>
                  <a:gd name="T27" fmla="*/ 454 h 759"/>
                  <a:gd name="T28" fmla="*/ 120 w 420"/>
                  <a:gd name="T29" fmla="*/ 594 h 759"/>
                  <a:gd name="T30" fmla="*/ 128 w 420"/>
                  <a:gd name="T31" fmla="*/ 337 h 759"/>
                  <a:gd name="T32" fmla="*/ 137 w 420"/>
                  <a:gd name="T33" fmla="*/ 699 h 759"/>
                  <a:gd name="T34" fmla="*/ 146 w 420"/>
                  <a:gd name="T35" fmla="*/ 720 h 759"/>
                  <a:gd name="T36" fmla="*/ 154 w 420"/>
                  <a:gd name="T37" fmla="*/ 701 h 759"/>
                  <a:gd name="T38" fmla="*/ 163 w 420"/>
                  <a:gd name="T39" fmla="*/ 750 h 759"/>
                  <a:gd name="T40" fmla="*/ 171 w 420"/>
                  <a:gd name="T41" fmla="*/ 634 h 759"/>
                  <a:gd name="T42" fmla="*/ 180 w 420"/>
                  <a:gd name="T43" fmla="*/ 470 h 759"/>
                  <a:gd name="T44" fmla="*/ 188 w 420"/>
                  <a:gd name="T45" fmla="*/ 732 h 759"/>
                  <a:gd name="T46" fmla="*/ 197 w 420"/>
                  <a:gd name="T47" fmla="*/ 653 h 759"/>
                  <a:gd name="T48" fmla="*/ 206 w 420"/>
                  <a:gd name="T49" fmla="*/ 362 h 759"/>
                  <a:gd name="T50" fmla="*/ 214 w 420"/>
                  <a:gd name="T51" fmla="*/ 227 h 759"/>
                  <a:gd name="T52" fmla="*/ 223 w 420"/>
                  <a:gd name="T53" fmla="*/ 127 h 759"/>
                  <a:gd name="T54" fmla="*/ 231 w 420"/>
                  <a:gd name="T55" fmla="*/ 295 h 759"/>
                  <a:gd name="T56" fmla="*/ 240 w 420"/>
                  <a:gd name="T57" fmla="*/ 102 h 759"/>
                  <a:gd name="T58" fmla="*/ 248 w 420"/>
                  <a:gd name="T59" fmla="*/ 496 h 759"/>
                  <a:gd name="T60" fmla="*/ 257 w 420"/>
                  <a:gd name="T61" fmla="*/ 559 h 759"/>
                  <a:gd name="T62" fmla="*/ 266 w 420"/>
                  <a:gd name="T63" fmla="*/ 656 h 759"/>
                  <a:gd name="T64" fmla="*/ 274 w 420"/>
                  <a:gd name="T65" fmla="*/ 706 h 759"/>
                  <a:gd name="T66" fmla="*/ 283 w 420"/>
                  <a:gd name="T67" fmla="*/ 563 h 759"/>
                  <a:gd name="T68" fmla="*/ 291 w 420"/>
                  <a:gd name="T69" fmla="*/ 597 h 759"/>
                  <a:gd name="T70" fmla="*/ 300 w 420"/>
                  <a:gd name="T71" fmla="*/ 708 h 759"/>
                  <a:gd name="T72" fmla="*/ 308 w 420"/>
                  <a:gd name="T73" fmla="*/ 684 h 759"/>
                  <a:gd name="T74" fmla="*/ 317 w 420"/>
                  <a:gd name="T75" fmla="*/ 702 h 759"/>
                  <a:gd name="T76" fmla="*/ 326 w 420"/>
                  <a:gd name="T77" fmla="*/ 669 h 759"/>
                  <a:gd name="T78" fmla="*/ 334 w 420"/>
                  <a:gd name="T79" fmla="*/ 374 h 759"/>
                  <a:gd name="T80" fmla="*/ 343 w 420"/>
                  <a:gd name="T81" fmla="*/ 499 h 759"/>
                  <a:gd name="T82" fmla="*/ 351 w 420"/>
                  <a:gd name="T83" fmla="*/ 734 h 759"/>
                  <a:gd name="T84" fmla="*/ 360 w 420"/>
                  <a:gd name="T85" fmla="*/ 715 h 759"/>
                  <a:gd name="T86" fmla="*/ 368 w 420"/>
                  <a:gd name="T87" fmla="*/ 543 h 759"/>
                  <a:gd name="T88" fmla="*/ 377 w 420"/>
                  <a:gd name="T89" fmla="*/ 415 h 759"/>
                  <a:gd name="T90" fmla="*/ 386 w 420"/>
                  <a:gd name="T91" fmla="*/ 701 h 759"/>
                  <a:gd name="T92" fmla="*/ 394 w 420"/>
                  <a:gd name="T93" fmla="*/ 498 h 759"/>
                  <a:gd name="T94" fmla="*/ 403 w 420"/>
                  <a:gd name="T95" fmla="*/ 685 h 759"/>
                  <a:gd name="T96" fmla="*/ 411 w 420"/>
                  <a:gd name="T97" fmla="*/ 755 h 759"/>
                  <a:gd name="T98" fmla="*/ 420 w 420"/>
                  <a:gd name="T99" fmla="*/ 655 h 7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759">
                    <a:moveTo>
                      <a:pt x="0" y="0"/>
                    </a:moveTo>
                    <a:lnTo>
                      <a:pt x="8" y="366"/>
                    </a:lnTo>
                    <a:lnTo>
                      <a:pt x="17" y="730"/>
                    </a:lnTo>
                    <a:lnTo>
                      <a:pt x="26" y="725"/>
                    </a:lnTo>
                    <a:lnTo>
                      <a:pt x="34" y="649"/>
                    </a:lnTo>
                    <a:lnTo>
                      <a:pt x="43" y="724"/>
                    </a:lnTo>
                    <a:lnTo>
                      <a:pt x="51" y="644"/>
                    </a:lnTo>
                    <a:lnTo>
                      <a:pt x="60" y="116"/>
                    </a:lnTo>
                    <a:lnTo>
                      <a:pt x="68" y="529"/>
                    </a:lnTo>
                    <a:lnTo>
                      <a:pt x="77" y="759"/>
                    </a:lnTo>
                    <a:lnTo>
                      <a:pt x="86" y="734"/>
                    </a:lnTo>
                    <a:lnTo>
                      <a:pt x="94" y="703"/>
                    </a:lnTo>
                    <a:lnTo>
                      <a:pt x="103" y="408"/>
                    </a:lnTo>
                    <a:lnTo>
                      <a:pt x="111" y="454"/>
                    </a:lnTo>
                    <a:lnTo>
                      <a:pt x="120" y="594"/>
                    </a:lnTo>
                    <a:lnTo>
                      <a:pt x="128" y="337"/>
                    </a:lnTo>
                    <a:lnTo>
                      <a:pt x="137" y="699"/>
                    </a:lnTo>
                    <a:lnTo>
                      <a:pt x="146" y="720"/>
                    </a:lnTo>
                    <a:lnTo>
                      <a:pt x="154" y="701"/>
                    </a:lnTo>
                    <a:lnTo>
                      <a:pt x="163" y="750"/>
                    </a:lnTo>
                    <a:lnTo>
                      <a:pt x="171" y="634"/>
                    </a:lnTo>
                    <a:lnTo>
                      <a:pt x="180" y="470"/>
                    </a:lnTo>
                    <a:lnTo>
                      <a:pt x="188" y="732"/>
                    </a:lnTo>
                    <a:lnTo>
                      <a:pt x="197" y="653"/>
                    </a:lnTo>
                    <a:lnTo>
                      <a:pt x="206" y="362"/>
                    </a:lnTo>
                    <a:lnTo>
                      <a:pt x="214" y="227"/>
                    </a:lnTo>
                    <a:lnTo>
                      <a:pt x="223" y="127"/>
                    </a:lnTo>
                    <a:lnTo>
                      <a:pt x="231" y="295"/>
                    </a:lnTo>
                    <a:lnTo>
                      <a:pt x="240" y="102"/>
                    </a:lnTo>
                    <a:lnTo>
                      <a:pt x="248" y="496"/>
                    </a:lnTo>
                    <a:lnTo>
                      <a:pt x="257" y="559"/>
                    </a:lnTo>
                    <a:lnTo>
                      <a:pt x="266" y="656"/>
                    </a:lnTo>
                    <a:lnTo>
                      <a:pt x="274" y="706"/>
                    </a:lnTo>
                    <a:lnTo>
                      <a:pt x="283" y="563"/>
                    </a:lnTo>
                    <a:lnTo>
                      <a:pt x="291" y="597"/>
                    </a:lnTo>
                    <a:lnTo>
                      <a:pt x="300" y="708"/>
                    </a:lnTo>
                    <a:lnTo>
                      <a:pt x="308" y="684"/>
                    </a:lnTo>
                    <a:lnTo>
                      <a:pt x="317" y="702"/>
                    </a:lnTo>
                    <a:lnTo>
                      <a:pt x="326" y="669"/>
                    </a:lnTo>
                    <a:lnTo>
                      <a:pt x="334" y="374"/>
                    </a:lnTo>
                    <a:lnTo>
                      <a:pt x="343" y="499"/>
                    </a:lnTo>
                    <a:lnTo>
                      <a:pt x="351" y="734"/>
                    </a:lnTo>
                    <a:lnTo>
                      <a:pt x="360" y="715"/>
                    </a:lnTo>
                    <a:lnTo>
                      <a:pt x="368" y="543"/>
                    </a:lnTo>
                    <a:lnTo>
                      <a:pt x="377" y="415"/>
                    </a:lnTo>
                    <a:lnTo>
                      <a:pt x="386" y="701"/>
                    </a:lnTo>
                    <a:lnTo>
                      <a:pt x="394" y="498"/>
                    </a:lnTo>
                    <a:lnTo>
                      <a:pt x="403" y="685"/>
                    </a:lnTo>
                    <a:lnTo>
                      <a:pt x="411" y="755"/>
                    </a:lnTo>
                    <a:lnTo>
                      <a:pt x="420" y="65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6" name="Freeform 130"/>
              <p:cNvSpPr>
                <a:spLocks/>
              </p:cNvSpPr>
              <p:nvPr/>
            </p:nvSpPr>
            <p:spPr bwMode="auto">
              <a:xfrm>
                <a:off x="8347075" y="1982788"/>
                <a:ext cx="447675" cy="1128713"/>
              </a:xfrm>
              <a:custGeom>
                <a:avLst/>
                <a:gdLst>
                  <a:gd name="T0" fmla="*/ 0 w 282"/>
                  <a:gd name="T1" fmla="*/ 618 h 711"/>
                  <a:gd name="T2" fmla="*/ 8 w 282"/>
                  <a:gd name="T3" fmla="*/ 523 h 711"/>
                  <a:gd name="T4" fmla="*/ 17 w 282"/>
                  <a:gd name="T5" fmla="*/ 683 h 711"/>
                  <a:gd name="T6" fmla="*/ 26 w 282"/>
                  <a:gd name="T7" fmla="*/ 703 h 711"/>
                  <a:gd name="T8" fmla="*/ 34 w 282"/>
                  <a:gd name="T9" fmla="*/ 584 h 711"/>
                  <a:gd name="T10" fmla="*/ 43 w 282"/>
                  <a:gd name="T11" fmla="*/ 681 h 711"/>
                  <a:gd name="T12" fmla="*/ 51 w 282"/>
                  <a:gd name="T13" fmla="*/ 626 h 711"/>
                  <a:gd name="T14" fmla="*/ 59 w 282"/>
                  <a:gd name="T15" fmla="*/ 619 h 711"/>
                  <a:gd name="T16" fmla="*/ 68 w 282"/>
                  <a:gd name="T17" fmla="*/ 596 h 711"/>
                  <a:gd name="T18" fmla="*/ 77 w 282"/>
                  <a:gd name="T19" fmla="*/ 610 h 711"/>
                  <a:gd name="T20" fmla="*/ 85 w 282"/>
                  <a:gd name="T21" fmla="*/ 531 h 711"/>
                  <a:gd name="T22" fmla="*/ 94 w 282"/>
                  <a:gd name="T23" fmla="*/ 624 h 711"/>
                  <a:gd name="T24" fmla="*/ 102 w 282"/>
                  <a:gd name="T25" fmla="*/ 590 h 711"/>
                  <a:gd name="T26" fmla="*/ 111 w 282"/>
                  <a:gd name="T27" fmla="*/ 505 h 711"/>
                  <a:gd name="T28" fmla="*/ 119 w 282"/>
                  <a:gd name="T29" fmla="*/ 703 h 711"/>
                  <a:gd name="T30" fmla="*/ 128 w 282"/>
                  <a:gd name="T31" fmla="*/ 669 h 711"/>
                  <a:gd name="T32" fmla="*/ 137 w 282"/>
                  <a:gd name="T33" fmla="*/ 609 h 711"/>
                  <a:gd name="T34" fmla="*/ 145 w 282"/>
                  <a:gd name="T35" fmla="*/ 608 h 711"/>
                  <a:gd name="T36" fmla="*/ 154 w 282"/>
                  <a:gd name="T37" fmla="*/ 551 h 711"/>
                  <a:gd name="T38" fmla="*/ 162 w 282"/>
                  <a:gd name="T39" fmla="*/ 456 h 711"/>
                  <a:gd name="T40" fmla="*/ 171 w 282"/>
                  <a:gd name="T41" fmla="*/ 566 h 711"/>
                  <a:gd name="T42" fmla="*/ 179 w 282"/>
                  <a:gd name="T43" fmla="*/ 681 h 711"/>
                  <a:gd name="T44" fmla="*/ 188 w 282"/>
                  <a:gd name="T45" fmla="*/ 478 h 711"/>
                  <a:gd name="T46" fmla="*/ 197 w 282"/>
                  <a:gd name="T47" fmla="*/ 561 h 711"/>
                  <a:gd name="T48" fmla="*/ 205 w 282"/>
                  <a:gd name="T49" fmla="*/ 711 h 711"/>
                  <a:gd name="T50" fmla="*/ 214 w 282"/>
                  <a:gd name="T51" fmla="*/ 694 h 711"/>
                  <a:gd name="T52" fmla="*/ 222 w 282"/>
                  <a:gd name="T53" fmla="*/ 644 h 711"/>
                  <a:gd name="T54" fmla="*/ 231 w 282"/>
                  <a:gd name="T55" fmla="*/ 0 h 711"/>
                  <a:gd name="T56" fmla="*/ 239 w 282"/>
                  <a:gd name="T57" fmla="*/ 471 h 711"/>
                  <a:gd name="T58" fmla="*/ 248 w 282"/>
                  <a:gd name="T59" fmla="*/ 416 h 711"/>
                  <a:gd name="T60" fmla="*/ 257 w 282"/>
                  <a:gd name="T61" fmla="*/ 540 h 711"/>
                  <a:gd name="T62" fmla="*/ 265 w 282"/>
                  <a:gd name="T63" fmla="*/ 652 h 711"/>
                  <a:gd name="T64" fmla="*/ 274 w 282"/>
                  <a:gd name="T65" fmla="*/ 698 h 711"/>
                  <a:gd name="T66" fmla="*/ 282 w 282"/>
                  <a:gd name="T67" fmla="*/ 654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82" h="711">
                    <a:moveTo>
                      <a:pt x="0" y="618"/>
                    </a:moveTo>
                    <a:lnTo>
                      <a:pt x="8" y="523"/>
                    </a:lnTo>
                    <a:lnTo>
                      <a:pt x="17" y="683"/>
                    </a:lnTo>
                    <a:lnTo>
                      <a:pt x="26" y="703"/>
                    </a:lnTo>
                    <a:lnTo>
                      <a:pt x="34" y="584"/>
                    </a:lnTo>
                    <a:lnTo>
                      <a:pt x="43" y="681"/>
                    </a:lnTo>
                    <a:lnTo>
                      <a:pt x="51" y="626"/>
                    </a:lnTo>
                    <a:lnTo>
                      <a:pt x="59" y="619"/>
                    </a:lnTo>
                    <a:lnTo>
                      <a:pt x="68" y="596"/>
                    </a:lnTo>
                    <a:lnTo>
                      <a:pt x="77" y="610"/>
                    </a:lnTo>
                    <a:lnTo>
                      <a:pt x="85" y="531"/>
                    </a:lnTo>
                    <a:lnTo>
                      <a:pt x="94" y="624"/>
                    </a:lnTo>
                    <a:lnTo>
                      <a:pt x="102" y="590"/>
                    </a:lnTo>
                    <a:lnTo>
                      <a:pt x="111" y="505"/>
                    </a:lnTo>
                    <a:lnTo>
                      <a:pt x="119" y="703"/>
                    </a:lnTo>
                    <a:lnTo>
                      <a:pt x="128" y="669"/>
                    </a:lnTo>
                    <a:lnTo>
                      <a:pt x="137" y="609"/>
                    </a:lnTo>
                    <a:lnTo>
                      <a:pt x="145" y="608"/>
                    </a:lnTo>
                    <a:lnTo>
                      <a:pt x="154" y="551"/>
                    </a:lnTo>
                    <a:lnTo>
                      <a:pt x="162" y="456"/>
                    </a:lnTo>
                    <a:lnTo>
                      <a:pt x="171" y="566"/>
                    </a:lnTo>
                    <a:lnTo>
                      <a:pt x="179" y="681"/>
                    </a:lnTo>
                    <a:lnTo>
                      <a:pt x="188" y="478"/>
                    </a:lnTo>
                    <a:lnTo>
                      <a:pt x="197" y="561"/>
                    </a:lnTo>
                    <a:lnTo>
                      <a:pt x="205" y="711"/>
                    </a:lnTo>
                    <a:lnTo>
                      <a:pt x="214" y="694"/>
                    </a:lnTo>
                    <a:lnTo>
                      <a:pt x="222" y="644"/>
                    </a:lnTo>
                    <a:lnTo>
                      <a:pt x="231" y="0"/>
                    </a:lnTo>
                    <a:lnTo>
                      <a:pt x="239" y="471"/>
                    </a:lnTo>
                    <a:lnTo>
                      <a:pt x="248" y="416"/>
                    </a:lnTo>
                    <a:lnTo>
                      <a:pt x="257" y="540"/>
                    </a:lnTo>
                    <a:lnTo>
                      <a:pt x="265" y="652"/>
                    </a:lnTo>
                    <a:lnTo>
                      <a:pt x="274" y="698"/>
                    </a:lnTo>
                    <a:lnTo>
                      <a:pt x="282" y="65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7" name="Freeform 131"/>
              <p:cNvSpPr>
                <a:spLocks/>
              </p:cNvSpPr>
              <p:nvPr/>
            </p:nvSpPr>
            <p:spPr bwMode="auto">
              <a:xfrm>
                <a:off x="6592888" y="2136775"/>
                <a:ext cx="665163" cy="995363"/>
              </a:xfrm>
              <a:custGeom>
                <a:avLst/>
                <a:gdLst>
                  <a:gd name="T0" fmla="*/ 0 w 419"/>
                  <a:gd name="T1" fmla="*/ 627 h 627"/>
                  <a:gd name="T2" fmla="*/ 8 w 419"/>
                  <a:gd name="T3" fmla="*/ 590 h 627"/>
                  <a:gd name="T4" fmla="*/ 17 w 419"/>
                  <a:gd name="T5" fmla="*/ 447 h 627"/>
                  <a:gd name="T6" fmla="*/ 26 w 419"/>
                  <a:gd name="T7" fmla="*/ 559 h 627"/>
                  <a:gd name="T8" fmla="*/ 34 w 419"/>
                  <a:gd name="T9" fmla="*/ 500 h 627"/>
                  <a:gd name="T10" fmla="*/ 43 w 419"/>
                  <a:gd name="T11" fmla="*/ 614 h 627"/>
                  <a:gd name="T12" fmla="*/ 51 w 419"/>
                  <a:gd name="T13" fmla="*/ 549 h 627"/>
                  <a:gd name="T14" fmla="*/ 60 w 419"/>
                  <a:gd name="T15" fmla="*/ 532 h 627"/>
                  <a:gd name="T16" fmla="*/ 68 w 419"/>
                  <a:gd name="T17" fmla="*/ 480 h 627"/>
                  <a:gd name="T18" fmla="*/ 77 w 419"/>
                  <a:gd name="T19" fmla="*/ 240 h 627"/>
                  <a:gd name="T20" fmla="*/ 86 w 419"/>
                  <a:gd name="T21" fmla="*/ 0 h 627"/>
                  <a:gd name="T22" fmla="*/ 94 w 419"/>
                  <a:gd name="T23" fmla="*/ 348 h 627"/>
                  <a:gd name="T24" fmla="*/ 102 w 419"/>
                  <a:gd name="T25" fmla="*/ 590 h 627"/>
                  <a:gd name="T26" fmla="*/ 111 w 419"/>
                  <a:gd name="T27" fmla="*/ 420 h 627"/>
                  <a:gd name="T28" fmla="*/ 119 w 419"/>
                  <a:gd name="T29" fmla="*/ 261 h 627"/>
                  <a:gd name="T30" fmla="*/ 128 w 419"/>
                  <a:gd name="T31" fmla="*/ 272 h 627"/>
                  <a:gd name="T32" fmla="*/ 137 w 419"/>
                  <a:gd name="T33" fmla="*/ 604 h 627"/>
                  <a:gd name="T34" fmla="*/ 145 w 419"/>
                  <a:gd name="T35" fmla="*/ 607 h 627"/>
                  <a:gd name="T36" fmla="*/ 154 w 419"/>
                  <a:gd name="T37" fmla="*/ 369 h 627"/>
                  <a:gd name="T38" fmla="*/ 162 w 419"/>
                  <a:gd name="T39" fmla="*/ 522 h 627"/>
                  <a:gd name="T40" fmla="*/ 171 w 419"/>
                  <a:gd name="T41" fmla="*/ 456 h 627"/>
                  <a:gd name="T42" fmla="*/ 179 w 419"/>
                  <a:gd name="T43" fmla="*/ 278 h 627"/>
                  <a:gd name="T44" fmla="*/ 188 w 419"/>
                  <a:gd name="T45" fmla="*/ 479 h 627"/>
                  <a:gd name="T46" fmla="*/ 197 w 419"/>
                  <a:gd name="T47" fmla="*/ 519 h 627"/>
                  <a:gd name="T48" fmla="*/ 205 w 419"/>
                  <a:gd name="T49" fmla="*/ 600 h 627"/>
                  <a:gd name="T50" fmla="*/ 214 w 419"/>
                  <a:gd name="T51" fmla="*/ 477 h 627"/>
                  <a:gd name="T52" fmla="*/ 222 w 419"/>
                  <a:gd name="T53" fmla="*/ 307 h 627"/>
                  <a:gd name="T54" fmla="*/ 231 w 419"/>
                  <a:gd name="T55" fmla="*/ 451 h 627"/>
                  <a:gd name="T56" fmla="*/ 239 w 419"/>
                  <a:gd name="T57" fmla="*/ 493 h 627"/>
                  <a:gd name="T58" fmla="*/ 248 w 419"/>
                  <a:gd name="T59" fmla="*/ 350 h 627"/>
                  <a:gd name="T60" fmla="*/ 257 w 419"/>
                  <a:gd name="T61" fmla="*/ 625 h 627"/>
                  <a:gd name="T62" fmla="*/ 265 w 419"/>
                  <a:gd name="T63" fmla="*/ 553 h 627"/>
                  <a:gd name="T64" fmla="*/ 274 w 419"/>
                  <a:gd name="T65" fmla="*/ 611 h 627"/>
                  <a:gd name="T66" fmla="*/ 282 w 419"/>
                  <a:gd name="T67" fmla="*/ 433 h 627"/>
                  <a:gd name="T68" fmla="*/ 291 w 419"/>
                  <a:gd name="T69" fmla="*/ 480 h 627"/>
                  <a:gd name="T70" fmla="*/ 299 w 419"/>
                  <a:gd name="T71" fmla="*/ 613 h 627"/>
                  <a:gd name="T72" fmla="*/ 308 w 419"/>
                  <a:gd name="T73" fmla="*/ 605 h 627"/>
                  <a:gd name="T74" fmla="*/ 317 w 419"/>
                  <a:gd name="T75" fmla="*/ 170 h 627"/>
                  <a:gd name="T76" fmla="*/ 325 w 419"/>
                  <a:gd name="T77" fmla="*/ 219 h 627"/>
                  <a:gd name="T78" fmla="*/ 334 w 419"/>
                  <a:gd name="T79" fmla="*/ 486 h 627"/>
                  <a:gd name="T80" fmla="*/ 342 w 419"/>
                  <a:gd name="T81" fmla="*/ 261 h 627"/>
                  <a:gd name="T82" fmla="*/ 351 w 419"/>
                  <a:gd name="T83" fmla="*/ 510 h 627"/>
                  <a:gd name="T84" fmla="*/ 359 w 419"/>
                  <a:gd name="T85" fmla="*/ 424 h 627"/>
                  <a:gd name="T86" fmla="*/ 368 w 419"/>
                  <a:gd name="T87" fmla="*/ 407 h 627"/>
                  <a:gd name="T88" fmla="*/ 377 w 419"/>
                  <a:gd name="T89" fmla="*/ 15 h 627"/>
                  <a:gd name="T90" fmla="*/ 385 w 419"/>
                  <a:gd name="T91" fmla="*/ 297 h 627"/>
                  <a:gd name="T92" fmla="*/ 394 w 419"/>
                  <a:gd name="T93" fmla="*/ 339 h 627"/>
                  <a:gd name="T94" fmla="*/ 402 w 419"/>
                  <a:gd name="T95" fmla="*/ 566 h 627"/>
                  <a:gd name="T96" fmla="*/ 411 w 419"/>
                  <a:gd name="T97" fmla="*/ 612 h 627"/>
                  <a:gd name="T98" fmla="*/ 419 w 419"/>
                  <a:gd name="T99" fmla="*/ 460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27">
                    <a:moveTo>
                      <a:pt x="0" y="627"/>
                    </a:moveTo>
                    <a:lnTo>
                      <a:pt x="8" y="590"/>
                    </a:lnTo>
                    <a:lnTo>
                      <a:pt x="17" y="447"/>
                    </a:lnTo>
                    <a:lnTo>
                      <a:pt x="26" y="559"/>
                    </a:lnTo>
                    <a:lnTo>
                      <a:pt x="34" y="500"/>
                    </a:lnTo>
                    <a:lnTo>
                      <a:pt x="43" y="614"/>
                    </a:lnTo>
                    <a:lnTo>
                      <a:pt x="51" y="549"/>
                    </a:lnTo>
                    <a:lnTo>
                      <a:pt x="60" y="532"/>
                    </a:lnTo>
                    <a:lnTo>
                      <a:pt x="68" y="480"/>
                    </a:lnTo>
                    <a:lnTo>
                      <a:pt x="77" y="240"/>
                    </a:lnTo>
                    <a:lnTo>
                      <a:pt x="86" y="0"/>
                    </a:lnTo>
                    <a:lnTo>
                      <a:pt x="94" y="348"/>
                    </a:lnTo>
                    <a:lnTo>
                      <a:pt x="102" y="590"/>
                    </a:lnTo>
                    <a:lnTo>
                      <a:pt x="111" y="420"/>
                    </a:lnTo>
                    <a:lnTo>
                      <a:pt x="119" y="261"/>
                    </a:lnTo>
                    <a:lnTo>
                      <a:pt x="128" y="272"/>
                    </a:lnTo>
                    <a:lnTo>
                      <a:pt x="137" y="604"/>
                    </a:lnTo>
                    <a:lnTo>
                      <a:pt x="145" y="607"/>
                    </a:lnTo>
                    <a:lnTo>
                      <a:pt x="154" y="369"/>
                    </a:lnTo>
                    <a:lnTo>
                      <a:pt x="162" y="522"/>
                    </a:lnTo>
                    <a:lnTo>
                      <a:pt x="171" y="456"/>
                    </a:lnTo>
                    <a:lnTo>
                      <a:pt x="179" y="278"/>
                    </a:lnTo>
                    <a:lnTo>
                      <a:pt x="188" y="479"/>
                    </a:lnTo>
                    <a:lnTo>
                      <a:pt x="197" y="519"/>
                    </a:lnTo>
                    <a:lnTo>
                      <a:pt x="205" y="600"/>
                    </a:lnTo>
                    <a:lnTo>
                      <a:pt x="214" y="477"/>
                    </a:lnTo>
                    <a:lnTo>
                      <a:pt x="222" y="307"/>
                    </a:lnTo>
                    <a:lnTo>
                      <a:pt x="231" y="451"/>
                    </a:lnTo>
                    <a:lnTo>
                      <a:pt x="239" y="493"/>
                    </a:lnTo>
                    <a:lnTo>
                      <a:pt x="248" y="350"/>
                    </a:lnTo>
                    <a:lnTo>
                      <a:pt x="257" y="625"/>
                    </a:lnTo>
                    <a:lnTo>
                      <a:pt x="265" y="553"/>
                    </a:lnTo>
                    <a:lnTo>
                      <a:pt x="274" y="611"/>
                    </a:lnTo>
                    <a:lnTo>
                      <a:pt x="282" y="433"/>
                    </a:lnTo>
                    <a:lnTo>
                      <a:pt x="291" y="480"/>
                    </a:lnTo>
                    <a:lnTo>
                      <a:pt x="299" y="613"/>
                    </a:lnTo>
                    <a:lnTo>
                      <a:pt x="308" y="605"/>
                    </a:lnTo>
                    <a:lnTo>
                      <a:pt x="317" y="170"/>
                    </a:lnTo>
                    <a:lnTo>
                      <a:pt x="325" y="219"/>
                    </a:lnTo>
                    <a:lnTo>
                      <a:pt x="334" y="486"/>
                    </a:lnTo>
                    <a:lnTo>
                      <a:pt x="342" y="261"/>
                    </a:lnTo>
                    <a:lnTo>
                      <a:pt x="351" y="510"/>
                    </a:lnTo>
                    <a:lnTo>
                      <a:pt x="359" y="424"/>
                    </a:lnTo>
                    <a:lnTo>
                      <a:pt x="368" y="407"/>
                    </a:lnTo>
                    <a:lnTo>
                      <a:pt x="377" y="15"/>
                    </a:lnTo>
                    <a:lnTo>
                      <a:pt x="385" y="297"/>
                    </a:lnTo>
                    <a:lnTo>
                      <a:pt x="394" y="339"/>
                    </a:lnTo>
                    <a:lnTo>
                      <a:pt x="402" y="566"/>
                    </a:lnTo>
                    <a:lnTo>
                      <a:pt x="411" y="612"/>
                    </a:lnTo>
                    <a:lnTo>
                      <a:pt x="419" y="46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8" name="Freeform 132"/>
              <p:cNvSpPr>
                <a:spLocks/>
              </p:cNvSpPr>
              <p:nvPr/>
            </p:nvSpPr>
            <p:spPr bwMode="auto">
              <a:xfrm>
                <a:off x="7258050" y="1924050"/>
                <a:ext cx="515938" cy="1208088"/>
              </a:xfrm>
              <a:custGeom>
                <a:avLst/>
                <a:gdLst>
                  <a:gd name="T0" fmla="*/ 0 w 325"/>
                  <a:gd name="T1" fmla="*/ 594 h 761"/>
                  <a:gd name="T2" fmla="*/ 9 w 325"/>
                  <a:gd name="T3" fmla="*/ 483 h 761"/>
                  <a:gd name="T4" fmla="*/ 18 w 325"/>
                  <a:gd name="T5" fmla="*/ 699 h 761"/>
                  <a:gd name="T6" fmla="*/ 26 w 325"/>
                  <a:gd name="T7" fmla="*/ 719 h 761"/>
                  <a:gd name="T8" fmla="*/ 35 w 325"/>
                  <a:gd name="T9" fmla="*/ 544 h 761"/>
                  <a:gd name="T10" fmla="*/ 43 w 325"/>
                  <a:gd name="T11" fmla="*/ 418 h 761"/>
                  <a:gd name="T12" fmla="*/ 52 w 325"/>
                  <a:gd name="T13" fmla="*/ 620 h 761"/>
                  <a:gd name="T14" fmla="*/ 60 w 325"/>
                  <a:gd name="T15" fmla="*/ 761 h 761"/>
                  <a:gd name="T16" fmla="*/ 69 w 325"/>
                  <a:gd name="T17" fmla="*/ 720 h 761"/>
                  <a:gd name="T18" fmla="*/ 78 w 325"/>
                  <a:gd name="T19" fmla="*/ 487 h 761"/>
                  <a:gd name="T20" fmla="*/ 86 w 325"/>
                  <a:gd name="T21" fmla="*/ 600 h 761"/>
                  <a:gd name="T22" fmla="*/ 95 w 325"/>
                  <a:gd name="T23" fmla="*/ 708 h 761"/>
                  <a:gd name="T24" fmla="*/ 103 w 325"/>
                  <a:gd name="T25" fmla="*/ 643 h 761"/>
                  <a:gd name="T26" fmla="*/ 112 w 325"/>
                  <a:gd name="T27" fmla="*/ 761 h 761"/>
                  <a:gd name="T28" fmla="*/ 120 w 325"/>
                  <a:gd name="T29" fmla="*/ 635 h 761"/>
                  <a:gd name="T30" fmla="*/ 129 w 325"/>
                  <a:gd name="T31" fmla="*/ 685 h 761"/>
                  <a:gd name="T32" fmla="*/ 138 w 325"/>
                  <a:gd name="T33" fmla="*/ 750 h 761"/>
                  <a:gd name="T34" fmla="*/ 146 w 325"/>
                  <a:gd name="T35" fmla="*/ 612 h 761"/>
                  <a:gd name="T36" fmla="*/ 155 w 325"/>
                  <a:gd name="T37" fmla="*/ 649 h 761"/>
                  <a:gd name="T38" fmla="*/ 163 w 325"/>
                  <a:gd name="T39" fmla="*/ 612 h 761"/>
                  <a:gd name="T40" fmla="*/ 172 w 325"/>
                  <a:gd name="T41" fmla="*/ 744 h 761"/>
                  <a:gd name="T42" fmla="*/ 180 w 325"/>
                  <a:gd name="T43" fmla="*/ 715 h 761"/>
                  <a:gd name="T44" fmla="*/ 189 w 325"/>
                  <a:gd name="T45" fmla="*/ 748 h 761"/>
                  <a:gd name="T46" fmla="*/ 198 w 325"/>
                  <a:gd name="T47" fmla="*/ 713 h 761"/>
                  <a:gd name="T48" fmla="*/ 206 w 325"/>
                  <a:gd name="T49" fmla="*/ 594 h 761"/>
                  <a:gd name="T50" fmla="*/ 214 w 325"/>
                  <a:gd name="T51" fmla="*/ 199 h 761"/>
                  <a:gd name="T52" fmla="*/ 223 w 325"/>
                  <a:gd name="T53" fmla="*/ 527 h 761"/>
                  <a:gd name="T54" fmla="*/ 232 w 325"/>
                  <a:gd name="T55" fmla="*/ 611 h 761"/>
                  <a:gd name="T56" fmla="*/ 240 w 325"/>
                  <a:gd name="T57" fmla="*/ 611 h 761"/>
                  <a:gd name="T58" fmla="*/ 249 w 325"/>
                  <a:gd name="T59" fmla="*/ 594 h 761"/>
                  <a:gd name="T60" fmla="*/ 257 w 325"/>
                  <a:gd name="T61" fmla="*/ 551 h 761"/>
                  <a:gd name="T62" fmla="*/ 266 w 325"/>
                  <a:gd name="T63" fmla="*/ 610 h 761"/>
                  <a:gd name="T64" fmla="*/ 274 w 325"/>
                  <a:gd name="T65" fmla="*/ 690 h 761"/>
                  <a:gd name="T66" fmla="*/ 283 w 325"/>
                  <a:gd name="T67" fmla="*/ 234 h 761"/>
                  <a:gd name="T68" fmla="*/ 292 w 325"/>
                  <a:gd name="T69" fmla="*/ 756 h 761"/>
                  <a:gd name="T70" fmla="*/ 300 w 325"/>
                  <a:gd name="T71" fmla="*/ 735 h 761"/>
                  <a:gd name="T72" fmla="*/ 309 w 325"/>
                  <a:gd name="T73" fmla="*/ 748 h 761"/>
                  <a:gd name="T74" fmla="*/ 317 w 325"/>
                  <a:gd name="T75" fmla="*/ 492 h 761"/>
                  <a:gd name="T76" fmla="*/ 325 w 325"/>
                  <a:gd name="T77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25" h="761">
                    <a:moveTo>
                      <a:pt x="0" y="594"/>
                    </a:moveTo>
                    <a:lnTo>
                      <a:pt x="9" y="483"/>
                    </a:lnTo>
                    <a:lnTo>
                      <a:pt x="18" y="699"/>
                    </a:lnTo>
                    <a:lnTo>
                      <a:pt x="26" y="719"/>
                    </a:lnTo>
                    <a:lnTo>
                      <a:pt x="35" y="544"/>
                    </a:lnTo>
                    <a:lnTo>
                      <a:pt x="43" y="418"/>
                    </a:lnTo>
                    <a:lnTo>
                      <a:pt x="52" y="620"/>
                    </a:lnTo>
                    <a:lnTo>
                      <a:pt x="60" y="761"/>
                    </a:lnTo>
                    <a:lnTo>
                      <a:pt x="69" y="720"/>
                    </a:lnTo>
                    <a:lnTo>
                      <a:pt x="78" y="487"/>
                    </a:lnTo>
                    <a:lnTo>
                      <a:pt x="86" y="600"/>
                    </a:lnTo>
                    <a:lnTo>
                      <a:pt x="95" y="708"/>
                    </a:lnTo>
                    <a:lnTo>
                      <a:pt x="103" y="643"/>
                    </a:lnTo>
                    <a:lnTo>
                      <a:pt x="112" y="761"/>
                    </a:lnTo>
                    <a:lnTo>
                      <a:pt x="120" y="635"/>
                    </a:lnTo>
                    <a:lnTo>
                      <a:pt x="129" y="685"/>
                    </a:lnTo>
                    <a:lnTo>
                      <a:pt x="138" y="750"/>
                    </a:lnTo>
                    <a:lnTo>
                      <a:pt x="146" y="612"/>
                    </a:lnTo>
                    <a:lnTo>
                      <a:pt x="155" y="649"/>
                    </a:lnTo>
                    <a:lnTo>
                      <a:pt x="163" y="612"/>
                    </a:lnTo>
                    <a:lnTo>
                      <a:pt x="172" y="744"/>
                    </a:lnTo>
                    <a:lnTo>
                      <a:pt x="180" y="715"/>
                    </a:lnTo>
                    <a:lnTo>
                      <a:pt x="189" y="748"/>
                    </a:lnTo>
                    <a:lnTo>
                      <a:pt x="198" y="713"/>
                    </a:lnTo>
                    <a:lnTo>
                      <a:pt x="206" y="594"/>
                    </a:lnTo>
                    <a:lnTo>
                      <a:pt x="214" y="199"/>
                    </a:lnTo>
                    <a:lnTo>
                      <a:pt x="223" y="527"/>
                    </a:lnTo>
                    <a:lnTo>
                      <a:pt x="232" y="611"/>
                    </a:lnTo>
                    <a:lnTo>
                      <a:pt x="240" y="611"/>
                    </a:lnTo>
                    <a:lnTo>
                      <a:pt x="249" y="594"/>
                    </a:lnTo>
                    <a:lnTo>
                      <a:pt x="257" y="551"/>
                    </a:lnTo>
                    <a:lnTo>
                      <a:pt x="266" y="610"/>
                    </a:lnTo>
                    <a:lnTo>
                      <a:pt x="274" y="690"/>
                    </a:lnTo>
                    <a:lnTo>
                      <a:pt x="283" y="234"/>
                    </a:lnTo>
                    <a:lnTo>
                      <a:pt x="292" y="756"/>
                    </a:lnTo>
                    <a:lnTo>
                      <a:pt x="300" y="735"/>
                    </a:lnTo>
                    <a:lnTo>
                      <a:pt x="309" y="748"/>
                    </a:lnTo>
                    <a:lnTo>
                      <a:pt x="317" y="492"/>
                    </a:lnTo>
                    <a:lnTo>
                      <a:pt x="325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9" name="Freeform 133"/>
              <p:cNvSpPr>
                <a:spLocks/>
              </p:cNvSpPr>
              <p:nvPr/>
            </p:nvSpPr>
            <p:spPr bwMode="auto">
              <a:xfrm>
                <a:off x="7777163" y="1924050"/>
                <a:ext cx="663575" cy="1208088"/>
              </a:xfrm>
              <a:custGeom>
                <a:avLst/>
                <a:gdLst>
                  <a:gd name="T0" fmla="*/ 0 w 418"/>
                  <a:gd name="T1" fmla="*/ 0 h 761"/>
                  <a:gd name="T2" fmla="*/ 7 w 418"/>
                  <a:gd name="T3" fmla="*/ 482 h 761"/>
                  <a:gd name="T4" fmla="*/ 16 w 418"/>
                  <a:gd name="T5" fmla="*/ 535 h 761"/>
                  <a:gd name="T6" fmla="*/ 25 w 418"/>
                  <a:gd name="T7" fmla="*/ 410 h 761"/>
                  <a:gd name="T8" fmla="*/ 33 w 418"/>
                  <a:gd name="T9" fmla="*/ 635 h 761"/>
                  <a:gd name="T10" fmla="*/ 42 w 418"/>
                  <a:gd name="T11" fmla="*/ 733 h 761"/>
                  <a:gd name="T12" fmla="*/ 50 w 418"/>
                  <a:gd name="T13" fmla="*/ 441 h 761"/>
                  <a:gd name="T14" fmla="*/ 59 w 418"/>
                  <a:gd name="T15" fmla="*/ 724 h 761"/>
                  <a:gd name="T16" fmla="*/ 67 w 418"/>
                  <a:gd name="T17" fmla="*/ 681 h 761"/>
                  <a:gd name="T18" fmla="*/ 76 w 418"/>
                  <a:gd name="T19" fmla="*/ 476 h 761"/>
                  <a:gd name="T20" fmla="*/ 85 w 418"/>
                  <a:gd name="T21" fmla="*/ 467 h 761"/>
                  <a:gd name="T22" fmla="*/ 93 w 418"/>
                  <a:gd name="T23" fmla="*/ 190 h 761"/>
                  <a:gd name="T24" fmla="*/ 102 w 418"/>
                  <a:gd name="T25" fmla="*/ 147 h 761"/>
                  <a:gd name="T26" fmla="*/ 110 w 418"/>
                  <a:gd name="T27" fmla="*/ 383 h 761"/>
                  <a:gd name="T28" fmla="*/ 119 w 418"/>
                  <a:gd name="T29" fmla="*/ 340 h 761"/>
                  <a:gd name="T30" fmla="*/ 127 w 418"/>
                  <a:gd name="T31" fmla="*/ 545 h 761"/>
                  <a:gd name="T32" fmla="*/ 136 w 418"/>
                  <a:gd name="T33" fmla="*/ 665 h 761"/>
                  <a:gd name="T34" fmla="*/ 145 w 418"/>
                  <a:gd name="T35" fmla="*/ 509 h 761"/>
                  <a:gd name="T36" fmla="*/ 153 w 418"/>
                  <a:gd name="T37" fmla="*/ 562 h 761"/>
                  <a:gd name="T38" fmla="*/ 162 w 418"/>
                  <a:gd name="T39" fmla="*/ 669 h 761"/>
                  <a:gd name="T40" fmla="*/ 170 w 418"/>
                  <a:gd name="T41" fmla="*/ 757 h 761"/>
                  <a:gd name="T42" fmla="*/ 179 w 418"/>
                  <a:gd name="T43" fmla="*/ 515 h 761"/>
                  <a:gd name="T44" fmla="*/ 187 w 418"/>
                  <a:gd name="T45" fmla="*/ 711 h 761"/>
                  <a:gd name="T46" fmla="*/ 196 w 418"/>
                  <a:gd name="T47" fmla="*/ 554 h 761"/>
                  <a:gd name="T48" fmla="*/ 205 w 418"/>
                  <a:gd name="T49" fmla="*/ 581 h 761"/>
                  <a:gd name="T50" fmla="*/ 213 w 418"/>
                  <a:gd name="T51" fmla="*/ 665 h 761"/>
                  <a:gd name="T52" fmla="*/ 222 w 418"/>
                  <a:gd name="T53" fmla="*/ 634 h 761"/>
                  <a:gd name="T54" fmla="*/ 230 w 418"/>
                  <a:gd name="T55" fmla="*/ 761 h 761"/>
                  <a:gd name="T56" fmla="*/ 239 w 418"/>
                  <a:gd name="T57" fmla="*/ 551 h 761"/>
                  <a:gd name="T58" fmla="*/ 247 w 418"/>
                  <a:gd name="T59" fmla="*/ 642 h 761"/>
                  <a:gd name="T60" fmla="*/ 256 w 418"/>
                  <a:gd name="T61" fmla="*/ 729 h 761"/>
                  <a:gd name="T62" fmla="*/ 265 w 418"/>
                  <a:gd name="T63" fmla="*/ 740 h 761"/>
                  <a:gd name="T64" fmla="*/ 273 w 418"/>
                  <a:gd name="T65" fmla="*/ 757 h 761"/>
                  <a:gd name="T66" fmla="*/ 282 w 418"/>
                  <a:gd name="T67" fmla="*/ 736 h 761"/>
                  <a:gd name="T68" fmla="*/ 290 w 418"/>
                  <a:gd name="T69" fmla="*/ 706 h 761"/>
                  <a:gd name="T70" fmla="*/ 299 w 418"/>
                  <a:gd name="T71" fmla="*/ 701 h 761"/>
                  <a:gd name="T72" fmla="*/ 307 w 418"/>
                  <a:gd name="T73" fmla="*/ 498 h 761"/>
                  <a:gd name="T74" fmla="*/ 316 w 418"/>
                  <a:gd name="T75" fmla="*/ 756 h 761"/>
                  <a:gd name="T76" fmla="*/ 325 w 418"/>
                  <a:gd name="T77" fmla="*/ 511 h 761"/>
                  <a:gd name="T78" fmla="*/ 333 w 418"/>
                  <a:gd name="T79" fmla="*/ 542 h 761"/>
                  <a:gd name="T80" fmla="*/ 342 w 418"/>
                  <a:gd name="T81" fmla="*/ 608 h 761"/>
                  <a:gd name="T82" fmla="*/ 350 w 418"/>
                  <a:gd name="T83" fmla="*/ 586 h 761"/>
                  <a:gd name="T84" fmla="*/ 359 w 418"/>
                  <a:gd name="T85" fmla="*/ 394 h 761"/>
                  <a:gd name="T86" fmla="*/ 367 w 418"/>
                  <a:gd name="T87" fmla="*/ 607 h 761"/>
                  <a:gd name="T88" fmla="*/ 376 w 418"/>
                  <a:gd name="T89" fmla="*/ 746 h 761"/>
                  <a:gd name="T90" fmla="*/ 385 w 418"/>
                  <a:gd name="T91" fmla="*/ 527 h 761"/>
                  <a:gd name="T92" fmla="*/ 393 w 418"/>
                  <a:gd name="T93" fmla="*/ 447 h 761"/>
                  <a:gd name="T94" fmla="*/ 402 w 418"/>
                  <a:gd name="T95" fmla="*/ 495 h 761"/>
                  <a:gd name="T96" fmla="*/ 410 w 418"/>
                  <a:gd name="T97" fmla="*/ 575 h 761"/>
                  <a:gd name="T98" fmla="*/ 418 w 418"/>
                  <a:gd name="T99" fmla="*/ 713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8" h="761">
                    <a:moveTo>
                      <a:pt x="0" y="0"/>
                    </a:moveTo>
                    <a:lnTo>
                      <a:pt x="7" y="482"/>
                    </a:lnTo>
                    <a:lnTo>
                      <a:pt x="16" y="535"/>
                    </a:lnTo>
                    <a:lnTo>
                      <a:pt x="25" y="410"/>
                    </a:lnTo>
                    <a:lnTo>
                      <a:pt x="33" y="635"/>
                    </a:lnTo>
                    <a:lnTo>
                      <a:pt x="42" y="733"/>
                    </a:lnTo>
                    <a:lnTo>
                      <a:pt x="50" y="441"/>
                    </a:lnTo>
                    <a:lnTo>
                      <a:pt x="59" y="724"/>
                    </a:lnTo>
                    <a:lnTo>
                      <a:pt x="67" y="681"/>
                    </a:lnTo>
                    <a:lnTo>
                      <a:pt x="76" y="476"/>
                    </a:lnTo>
                    <a:lnTo>
                      <a:pt x="85" y="467"/>
                    </a:lnTo>
                    <a:lnTo>
                      <a:pt x="93" y="190"/>
                    </a:lnTo>
                    <a:lnTo>
                      <a:pt x="102" y="147"/>
                    </a:lnTo>
                    <a:lnTo>
                      <a:pt x="110" y="383"/>
                    </a:lnTo>
                    <a:lnTo>
                      <a:pt x="119" y="340"/>
                    </a:lnTo>
                    <a:lnTo>
                      <a:pt x="127" y="545"/>
                    </a:lnTo>
                    <a:lnTo>
                      <a:pt x="136" y="665"/>
                    </a:lnTo>
                    <a:lnTo>
                      <a:pt x="145" y="509"/>
                    </a:lnTo>
                    <a:lnTo>
                      <a:pt x="153" y="562"/>
                    </a:lnTo>
                    <a:lnTo>
                      <a:pt x="162" y="669"/>
                    </a:lnTo>
                    <a:lnTo>
                      <a:pt x="170" y="757"/>
                    </a:lnTo>
                    <a:lnTo>
                      <a:pt x="179" y="515"/>
                    </a:lnTo>
                    <a:lnTo>
                      <a:pt x="187" y="711"/>
                    </a:lnTo>
                    <a:lnTo>
                      <a:pt x="196" y="554"/>
                    </a:lnTo>
                    <a:lnTo>
                      <a:pt x="205" y="581"/>
                    </a:lnTo>
                    <a:lnTo>
                      <a:pt x="213" y="665"/>
                    </a:lnTo>
                    <a:lnTo>
                      <a:pt x="222" y="634"/>
                    </a:lnTo>
                    <a:lnTo>
                      <a:pt x="230" y="761"/>
                    </a:lnTo>
                    <a:lnTo>
                      <a:pt x="239" y="551"/>
                    </a:lnTo>
                    <a:lnTo>
                      <a:pt x="247" y="642"/>
                    </a:lnTo>
                    <a:lnTo>
                      <a:pt x="256" y="729"/>
                    </a:lnTo>
                    <a:lnTo>
                      <a:pt x="265" y="740"/>
                    </a:lnTo>
                    <a:lnTo>
                      <a:pt x="273" y="757"/>
                    </a:lnTo>
                    <a:lnTo>
                      <a:pt x="282" y="736"/>
                    </a:lnTo>
                    <a:lnTo>
                      <a:pt x="290" y="706"/>
                    </a:lnTo>
                    <a:lnTo>
                      <a:pt x="299" y="701"/>
                    </a:lnTo>
                    <a:lnTo>
                      <a:pt x="307" y="498"/>
                    </a:lnTo>
                    <a:lnTo>
                      <a:pt x="316" y="756"/>
                    </a:lnTo>
                    <a:lnTo>
                      <a:pt x="325" y="511"/>
                    </a:lnTo>
                    <a:lnTo>
                      <a:pt x="333" y="542"/>
                    </a:lnTo>
                    <a:lnTo>
                      <a:pt x="342" y="608"/>
                    </a:lnTo>
                    <a:lnTo>
                      <a:pt x="350" y="586"/>
                    </a:lnTo>
                    <a:lnTo>
                      <a:pt x="359" y="394"/>
                    </a:lnTo>
                    <a:lnTo>
                      <a:pt x="367" y="607"/>
                    </a:lnTo>
                    <a:lnTo>
                      <a:pt x="376" y="746"/>
                    </a:lnTo>
                    <a:lnTo>
                      <a:pt x="385" y="527"/>
                    </a:lnTo>
                    <a:lnTo>
                      <a:pt x="393" y="447"/>
                    </a:lnTo>
                    <a:lnTo>
                      <a:pt x="402" y="495"/>
                    </a:lnTo>
                    <a:lnTo>
                      <a:pt x="410" y="575"/>
                    </a:lnTo>
                    <a:lnTo>
                      <a:pt x="418" y="713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0" name="Freeform 134"/>
              <p:cNvSpPr>
                <a:spLocks/>
              </p:cNvSpPr>
              <p:nvPr/>
            </p:nvSpPr>
            <p:spPr bwMode="auto">
              <a:xfrm>
                <a:off x="8440738" y="2349500"/>
                <a:ext cx="354013" cy="781050"/>
              </a:xfrm>
              <a:custGeom>
                <a:avLst/>
                <a:gdLst>
                  <a:gd name="T0" fmla="*/ 0 w 223"/>
                  <a:gd name="T1" fmla="*/ 445 h 492"/>
                  <a:gd name="T2" fmla="*/ 9 w 223"/>
                  <a:gd name="T3" fmla="*/ 297 h 492"/>
                  <a:gd name="T4" fmla="*/ 18 w 223"/>
                  <a:gd name="T5" fmla="*/ 433 h 492"/>
                  <a:gd name="T6" fmla="*/ 26 w 223"/>
                  <a:gd name="T7" fmla="*/ 377 h 492"/>
                  <a:gd name="T8" fmla="*/ 35 w 223"/>
                  <a:gd name="T9" fmla="*/ 247 h 492"/>
                  <a:gd name="T10" fmla="*/ 43 w 223"/>
                  <a:gd name="T11" fmla="*/ 452 h 492"/>
                  <a:gd name="T12" fmla="*/ 52 w 223"/>
                  <a:gd name="T13" fmla="*/ 316 h 492"/>
                  <a:gd name="T14" fmla="*/ 60 w 223"/>
                  <a:gd name="T15" fmla="*/ 477 h 492"/>
                  <a:gd name="T16" fmla="*/ 69 w 223"/>
                  <a:gd name="T17" fmla="*/ 0 h 492"/>
                  <a:gd name="T18" fmla="*/ 78 w 223"/>
                  <a:gd name="T19" fmla="*/ 438 h 492"/>
                  <a:gd name="T20" fmla="*/ 86 w 223"/>
                  <a:gd name="T21" fmla="*/ 449 h 492"/>
                  <a:gd name="T22" fmla="*/ 95 w 223"/>
                  <a:gd name="T23" fmla="*/ 492 h 492"/>
                  <a:gd name="T24" fmla="*/ 103 w 223"/>
                  <a:gd name="T25" fmla="*/ 388 h 492"/>
                  <a:gd name="T26" fmla="*/ 112 w 223"/>
                  <a:gd name="T27" fmla="*/ 469 h 492"/>
                  <a:gd name="T28" fmla="*/ 120 w 223"/>
                  <a:gd name="T29" fmla="*/ 431 h 492"/>
                  <a:gd name="T30" fmla="*/ 129 w 223"/>
                  <a:gd name="T31" fmla="*/ 420 h 492"/>
                  <a:gd name="T32" fmla="*/ 138 w 223"/>
                  <a:gd name="T33" fmla="*/ 487 h 492"/>
                  <a:gd name="T34" fmla="*/ 146 w 223"/>
                  <a:gd name="T35" fmla="*/ 468 h 492"/>
                  <a:gd name="T36" fmla="*/ 155 w 223"/>
                  <a:gd name="T37" fmla="*/ 381 h 492"/>
                  <a:gd name="T38" fmla="*/ 163 w 223"/>
                  <a:gd name="T39" fmla="*/ 364 h 492"/>
                  <a:gd name="T40" fmla="*/ 172 w 223"/>
                  <a:gd name="T41" fmla="*/ 344 h 492"/>
                  <a:gd name="T42" fmla="*/ 180 w 223"/>
                  <a:gd name="T43" fmla="*/ 382 h 492"/>
                  <a:gd name="T44" fmla="*/ 189 w 223"/>
                  <a:gd name="T45" fmla="*/ 419 h 492"/>
                  <a:gd name="T46" fmla="*/ 198 w 223"/>
                  <a:gd name="T47" fmla="*/ 485 h 492"/>
                  <a:gd name="T48" fmla="*/ 206 w 223"/>
                  <a:gd name="T49" fmla="*/ 415 h 492"/>
                  <a:gd name="T50" fmla="*/ 215 w 223"/>
                  <a:gd name="T51" fmla="*/ 365 h 492"/>
                  <a:gd name="T52" fmla="*/ 223 w 223"/>
                  <a:gd name="T53" fmla="*/ 417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23" h="492">
                    <a:moveTo>
                      <a:pt x="0" y="445"/>
                    </a:moveTo>
                    <a:lnTo>
                      <a:pt x="9" y="297"/>
                    </a:lnTo>
                    <a:lnTo>
                      <a:pt x="18" y="433"/>
                    </a:lnTo>
                    <a:lnTo>
                      <a:pt x="26" y="377"/>
                    </a:lnTo>
                    <a:lnTo>
                      <a:pt x="35" y="247"/>
                    </a:lnTo>
                    <a:lnTo>
                      <a:pt x="43" y="452"/>
                    </a:lnTo>
                    <a:lnTo>
                      <a:pt x="52" y="316"/>
                    </a:lnTo>
                    <a:lnTo>
                      <a:pt x="60" y="477"/>
                    </a:lnTo>
                    <a:lnTo>
                      <a:pt x="69" y="0"/>
                    </a:lnTo>
                    <a:lnTo>
                      <a:pt x="78" y="438"/>
                    </a:lnTo>
                    <a:lnTo>
                      <a:pt x="86" y="449"/>
                    </a:lnTo>
                    <a:lnTo>
                      <a:pt x="95" y="492"/>
                    </a:lnTo>
                    <a:lnTo>
                      <a:pt x="103" y="388"/>
                    </a:lnTo>
                    <a:lnTo>
                      <a:pt x="112" y="469"/>
                    </a:lnTo>
                    <a:lnTo>
                      <a:pt x="120" y="431"/>
                    </a:lnTo>
                    <a:lnTo>
                      <a:pt x="129" y="420"/>
                    </a:lnTo>
                    <a:lnTo>
                      <a:pt x="138" y="487"/>
                    </a:lnTo>
                    <a:lnTo>
                      <a:pt x="146" y="468"/>
                    </a:lnTo>
                    <a:lnTo>
                      <a:pt x="155" y="381"/>
                    </a:lnTo>
                    <a:lnTo>
                      <a:pt x="163" y="364"/>
                    </a:lnTo>
                    <a:lnTo>
                      <a:pt x="172" y="344"/>
                    </a:lnTo>
                    <a:lnTo>
                      <a:pt x="180" y="382"/>
                    </a:lnTo>
                    <a:lnTo>
                      <a:pt x="189" y="419"/>
                    </a:lnTo>
                    <a:lnTo>
                      <a:pt x="198" y="485"/>
                    </a:lnTo>
                    <a:lnTo>
                      <a:pt x="206" y="415"/>
                    </a:lnTo>
                    <a:lnTo>
                      <a:pt x="215" y="365"/>
                    </a:lnTo>
                    <a:lnTo>
                      <a:pt x="223" y="417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sp>
          <p:nvSpPr>
            <p:cNvPr id="1675" name="Rectangle 31"/>
            <p:cNvSpPr>
              <a:spLocks noChangeArrowheads="1"/>
            </p:cNvSpPr>
            <p:nvPr/>
          </p:nvSpPr>
          <p:spPr bwMode="auto">
            <a:xfrm rot="16200000">
              <a:off x="2635488" y="1677463"/>
              <a:ext cx="980736" cy="122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.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679" name="Rectangle 31"/>
            <p:cNvSpPr>
              <a:spLocks noChangeArrowheads="1"/>
            </p:cNvSpPr>
            <p:nvPr/>
          </p:nvSpPr>
          <p:spPr bwMode="auto">
            <a:xfrm>
              <a:off x="3644143" y="2270051"/>
              <a:ext cx="943008" cy="127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8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668" name="Rectangle 31"/>
            <p:cNvSpPr>
              <a:spLocks noChangeArrowheads="1"/>
            </p:cNvSpPr>
            <p:nvPr/>
          </p:nvSpPr>
          <p:spPr bwMode="auto">
            <a:xfrm>
              <a:off x="3885929" y="1197926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766482" y="209097"/>
            <a:ext cx="1739822" cy="1149711"/>
            <a:chOff x="1257552" y="2348494"/>
            <a:chExt cx="1739822" cy="1149711"/>
          </a:xfrm>
        </p:grpSpPr>
        <p:grpSp>
          <p:nvGrpSpPr>
            <p:cNvPr id="1673" name="Group 1672"/>
            <p:cNvGrpSpPr/>
            <p:nvPr/>
          </p:nvGrpSpPr>
          <p:grpSpPr>
            <a:xfrm>
              <a:off x="1432770" y="2439340"/>
              <a:ext cx="1564604" cy="824937"/>
              <a:chOff x="1465814" y="2251433"/>
              <a:chExt cx="2550369" cy="1416566"/>
            </a:xfrm>
          </p:grpSpPr>
          <p:sp>
            <p:nvSpPr>
              <p:cNvPr id="2070" name="Line 136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1" name="Line 137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2" name="Line 138"/>
              <p:cNvSpPr>
                <a:spLocks noChangeShapeType="1"/>
              </p:cNvSpPr>
              <p:nvPr/>
            </p:nvSpPr>
            <p:spPr bwMode="auto">
              <a:xfrm flipV="1">
                <a:off x="172402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3" name="Line 139"/>
              <p:cNvSpPr>
                <a:spLocks noChangeShapeType="1"/>
              </p:cNvSpPr>
              <p:nvPr/>
            </p:nvSpPr>
            <p:spPr bwMode="auto">
              <a:xfrm flipV="1">
                <a:off x="2178051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4" name="Line 140"/>
              <p:cNvSpPr>
                <a:spLocks noChangeShapeType="1"/>
              </p:cNvSpPr>
              <p:nvPr/>
            </p:nvSpPr>
            <p:spPr bwMode="auto">
              <a:xfrm flipV="1">
                <a:off x="26320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5" name="Line 141"/>
              <p:cNvSpPr>
                <a:spLocks noChangeShapeType="1"/>
              </p:cNvSpPr>
              <p:nvPr/>
            </p:nvSpPr>
            <p:spPr bwMode="auto">
              <a:xfrm flipV="1">
                <a:off x="3084513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6" name="Line 142"/>
              <p:cNvSpPr>
                <a:spLocks noChangeShapeType="1"/>
              </p:cNvSpPr>
              <p:nvPr/>
            </p:nvSpPr>
            <p:spPr bwMode="auto">
              <a:xfrm flipV="1">
                <a:off x="3538538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7" name="Line 143"/>
              <p:cNvSpPr>
                <a:spLocks noChangeShapeType="1"/>
              </p:cNvSpPr>
              <p:nvPr/>
            </p:nvSpPr>
            <p:spPr bwMode="auto">
              <a:xfrm flipV="1">
                <a:off x="39909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8" name="Line 144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9" name="Line 145"/>
              <p:cNvSpPr>
                <a:spLocks noChangeShapeType="1"/>
              </p:cNvSpPr>
              <p:nvPr/>
            </p:nvSpPr>
            <p:spPr bwMode="auto">
              <a:xfrm>
                <a:off x="2178051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0" name="Line 146"/>
              <p:cNvSpPr>
                <a:spLocks noChangeShapeType="1"/>
              </p:cNvSpPr>
              <p:nvPr/>
            </p:nvSpPr>
            <p:spPr bwMode="auto">
              <a:xfrm>
                <a:off x="26320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1" name="Line 147"/>
              <p:cNvSpPr>
                <a:spLocks noChangeShapeType="1"/>
              </p:cNvSpPr>
              <p:nvPr/>
            </p:nvSpPr>
            <p:spPr bwMode="auto">
              <a:xfrm>
                <a:off x="3084513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2" name="Line 148"/>
              <p:cNvSpPr>
                <a:spLocks noChangeShapeType="1"/>
              </p:cNvSpPr>
              <p:nvPr/>
            </p:nvSpPr>
            <p:spPr bwMode="auto">
              <a:xfrm>
                <a:off x="3538538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3" name="Line 149"/>
              <p:cNvSpPr>
                <a:spLocks noChangeShapeType="1"/>
              </p:cNvSpPr>
              <p:nvPr/>
            </p:nvSpPr>
            <p:spPr bwMode="auto">
              <a:xfrm>
                <a:off x="39909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4" name="Rectangle 151"/>
              <p:cNvSpPr>
                <a:spLocks noChangeArrowheads="1"/>
              </p:cNvSpPr>
              <p:nvPr/>
            </p:nvSpPr>
            <p:spPr bwMode="auto">
              <a:xfrm>
                <a:off x="2060576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5" name="Rectangle 152"/>
              <p:cNvSpPr>
                <a:spLocks noChangeArrowheads="1"/>
              </p:cNvSpPr>
              <p:nvPr/>
            </p:nvSpPr>
            <p:spPr bwMode="auto">
              <a:xfrm>
                <a:off x="2516188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6" name="Rectangle 153"/>
              <p:cNvSpPr>
                <a:spLocks noChangeArrowheads="1"/>
              </p:cNvSpPr>
              <p:nvPr/>
            </p:nvSpPr>
            <p:spPr bwMode="auto">
              <a:xfrm>
                <a:off x="3030538" y="354488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7" name="Rectangle 154"/>
              <p:cNvSpPr>
                <a:spLocks noChangeArrowheads="1"/>
              </p:cNvSpPr>
              <p:nvPr/>
            </p:nvSpPr>
            <p:spPr bwMode="auto">
              <a:xfrm>
                <a:off x="3416301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8" name="Rectangle 155"/>
              <p:cNvSpPr>
                <a:spLocks noChangeArrowheads="1"/>
              </p:cNvSpPr>
              <p:nvPr/>
            </p:nvSpPr>
            <p:spPr bwMode="auto">
              <a:xfrm>
                <a:off x="3871913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9" name="Line 156"/>
              <p:cNvSpPr>
                <a:spLocks noChangeShapeType="1"/>
              </p:cNvSpPr>
              <p:nvPr/>
            </p:nvSpPr>
            <p:spPr bwMode="auto">
              <a:xfrm flipV="1">
                <a:off x="172402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0" name="Line 157"/>
              <p:cNvSpPr>
                <a:spLocks noChangeShapeType="1"/>
              </p:cNvSpPr>
              <p:nvPr/>
            </p:nvSpPr>
            <p:spPr bwMode="auto">
              <a:xfrm flipV="1">
                <a:off x="399097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1" name="Line 158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2" name="Line 159"/>
              <p:cNvSpPr>
                <a:spLocks noChangeShapeType="1"/>
              </p:cNvSpPr>
              <p:nvPr/>
            </p:nvSpPr>
            <p:spPr bwMode="auto">
              <a:xfrm>
                <a:off x="1724026" y="2970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3" name="Line 160"/>
              <p:cNvSpPr>
                <a:spLocks noChangeShapeType="1"/>
              </p:cNvSpPr>
              <p:nvPr/>
            </p:nvSpPr>
            <p:spPr bwMode="auto">
              <a:xfrm>
                <a:off x="1724026" y="2462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4" name="Line 161"/>
              <p:cNvSpPr>
                <a:spLocks noChangeShapeType="1"/>
              </p:cNvSpPr>
              <p:nvPr/>
            </p:nvSpPr>
            <p:spPr bwMode="auto">
              <a:xfrm flipH="1">
                <a:off x="3968751" y="3476626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5" name="Line 162"/>
              <p:cNvSpPr>
                <a:spLocks noChangeShapeType="1"/>
              </p:cNvSpPr>
              <p:nvPr/>
            </p:nvSpPr>
            <p:spPr bwMode="auto">
              <a:xfrm flipH="1">
                <a:off x="3968751" y="2970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6" name="Line 163"/>
              <p:cNvSpPr>
                <a:spLocks noChangeShapeType="1"/>
              </p:cNvSpPr>
              <p:nvPr/>
            </p:nvSpPr>
            <p:spPr bwMode="auto">
              <a:xfrm flipH="1">
                <a:off x="3968751" y="2462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7" name="Rectangle 164"/>
              <p:cNvSpPr>
                <a:spLocks noChangeArrowheads="1"/>
              </p:cNvSpPr>
              <p:nvPr/>
            </p:nvSpPr>
            <p:spPr bwMode="auto">
              <a:xfrm>
                <a:off x="1620203" y="338613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98" name="Rectangle 165"/>
              <p:cNvSpPr>
                <a:spLocks noChangeArrowheads="1"/>
              </p:cNvSpPr>
              <p:nvPr/>
            </p:nvSpPr>
            <p:spPr bwMode="auto">
              <a:xfrm>
                <a:off x="1465814" y="2870175"/>
                <a:ext cx="144270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99" name="Rectangle 166"/>
              <p:cNvSpPr>
                <a:spLocks noChangeArrowheads="1"/>
              </p:cNvSpPr>
              <p:nvPr/>
            </p:nvSpPr>
            <p:spPr bwMode="auto">
              <a:xfrm>
                <a:off x="1595433" y="2374735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00" name="Freeform 167"/>
              <p:cNvSpPr>
                <a:spLocks/>
              </p:cNvSpPr>
              <p:nvPr/>
            </p:nvSpPr>
            <p:spPr bwMode="auto">
              <a:xfrm>
                <a:off x="1724026" y="3476626"/>
                <a:ext cx="60325" cy="0"/>
              </a:xfrm>
              <a:custGeom>
                <a:avLst/>
                <a:gdLst>
                  <a:gd name="T0" fmla="*/ 0 w 38"/>
                  <a:gd name="T1" fmla="*/ 1 w 38"/>
                  <a:gd name="T2" fmla="*/ 1 w 38"/>
                  <a:gd name="T3" fmla="*/ 3 w 38"/>
                  <a:gd name="T4" fmla="*/ 3 w 38"/>
                  <a:gd name="T5" fmla="*/ 4 w 38"/>
                  <a:gd name="T6" fmla="*/ 7 w 38"/>
                  <a:gd name="T7" fmla="*/ 7 w 38"/>
                  <a:gd name="T8" fmla="*/ 7 w 38"/>
                  <a:gd name="T9" fmla="*/ 7 w 38"/>
                  <a:gd name="T10" fmla="*/ 10 w 38"/>
                  <a:gd name="T11" fmla="*/ 10 w 38"/>
                  <a:gd name="T12" fmla="*/ 10 w 38"/>
                  <a:gd name="T13" fmla="*/ 12 w 38"/>
                  <a:gd name="T14" fmla="*/ 12 w 38"/>
                  <a:gd name="T15" fmla="*/ 13 w 38"/>
                  <a:gd name="T16" fmla="*/ 13 w 38"/>
                  <a:gd name="T17" fmla="*/ 14 w 38"/>
                  <a:gd name="T18" fmla="*/ 16 w 38"/>
                  <a:gd name="T19" fmla="*/ 16 w 38"/>
                  <a:gd name="T20" fmla="*/ 16 w 38"/>
                  <a:gd name="T21" fmla="*/ 16 w 38"/>
                  <a:gd name="T22" fmla="*/ 19 w 38"/>
                  <a:gd name="T23" fmla="*/ 19 w 38"/>
                  <a:gd name="T24" fmla="*/ 19 w 38"/>
                  <a:gd name="T25" fmla="*/ 19 w 38"/>
                  <a:gd name="T26" fmla="*/ 22 w 38"/>
                  <a:gd name="T27" fmla="*/ 22 w 38"/>
                  <a:gd name="T28" fmla="*/ 22 w 38"/>
                  <a:gd name="T29" fmla="*/ 23 w 38"/>
                  <a:gd name="T30" fmla="*/ 23 w 38"/>
                  <a:gd name="T31" fmla="*/ 25 w 38"/>
                  <a:gd name="T32" fmla="*/ 25 w 38"/>
                  <a:gd name="T33" fmla="*/ 26 w 38"/>
                  <a:gd name="T34" fmla="*/ 28 w 38"/>
                  <a:gd name="T35" fmla="*/ 28 w 38"/>
                  <a:gd name="T36" fmla="*/ 28 w 38"/>
                  <a:gd name="T37" fmla="*/ 29 w 38"/>
                  <a:gd name="T38" fmla="*/ 31 w 38"/>
                  <a:gd name="T39" fmla="*/ 31 w 38"/>
                  <a:gd name="T40" fmla="*/ 31 w 38"/>
                  <a:gd name="T41" fmla="*/ 33 w 38"/>
                  <a:gd name="T42" fmla="*/ 34 w 38"/>
                  <a:gd name="T43" fmla="*/ 35 w 38"/>
                  <a:gd name="T44" fmla="*/ 35 w 38"/>
                  <a:gd name="T45" fmla="*/ 37 w 38"/>
                  <a:gd name="T46" fmla="*/ 38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04" name="Freeform 168"/>
              <p:cNvSpPr>
                <a:spLocks/>
              </p:cNvSpPr>
              <p:nvPr/>
            </p:nvSpPr>
            <p:spPr bwMode="auto">
              <a:xfrm>
                <a:off x="1784351" y="3476626"/>
                <a:ext cx="60325" cy="0"/>
              </a:xfrm>
              <a:custGeom>
                <a:avLst/>
                <a:gdLst>
                  <a:gd name="T0" fmla="*/ 0 w 38"/>
                  <a:gd name="T1" fmla="*/ 3 w 38"/>
                  <a:gd name="T2" fmla="*/ 3 w 38"/>
                  <a:gd name="T3" fmla="*/ 3 w 38"/>
                  <a:gd name="T4" fmla="*/ 4 w 38"/>
                  <a:gd name="T5" fmla="*/ 6 w 38"/>
                  <a:gd name="T6" fmla="*/ 6 w 38"/>
                  <a:gd name="T7" fmla="*/ 6 w 38"/>
                  <a:gd name="T8" fmla="*/ 7 w 38"/>
                  <a:gd name="T9" fmla="*/ 9 w 38"/>
                  <a:gd name="T10" fmla="*/ 9 w 38"/>
                  <a:gd name="T11" fmla="*/ 9 w 38"/>
                  <a:gd name="T12" fmla="*/ 10 w 38"/>
                  <a:gd name="T13" fmla="*/ 12 w 38"/>
                  <a:gd name="T14" fmla="*/ 12 w 38"/>
                  <a:gd name="T15" fmla="*/ 12 w 38"/>
                  <a:gd name="T16" fmla="*/ 13 w 38"/>
                  <a:gd name="T17" fmla="*/ 14 w 38"/>
                  <a:gd name="T18" fmla="*/ 15 w 38"/>
                  <a:gd name="T19" fmla="*/ 15 w 38"/>
                  <a:gd name="T20" fmla="*/ 16 w 38"/>
                  <a:gd name="T21" fmla="*/ 18 w 38"/>
                  <a:gd name="T22" fmla="*/ 18 w 38"/>
                  <a:gd name="T23" fmla="*/ 18 w 38"/>
                  <a:gd name="T24" fmla="*/ 19 w 38"/>
                  <a:gd name="T25" fmla="*/ 21 w 38"/>
                  <a:gd name="T26" fmla="*/ 22 w 38"/>
                  <a:gd name="T27" fmla="*/ 22 w 38"/>
                  <a:gd name="T28" fmla="*/ 22 w 38"/>
                  <a:gd name="T29" fmla="*/ 24 w 38"/>
                  <a:gd name="T30" fmla="*/ 25 w 38"/>
                  <a:gd name="T31" fmla="*/ 25 w 38"/>
                  <a:gd name="T32" fmla="*/ 25 w 38"/>
                  <a:gd name="T33" fmla="*/ 28 w 38"/>
                  <a:gd name="T34" fmla="*/ 28 w 38"/>
                  <a:gd name="T35" fmla="*/ 28 w 38"/>
                  <a:gd name="T36" fmla="*/ 29 w 38"/>
                  <a:gd name="T37" fmla="*/ 31 w 38"/>
                  <a:gd name="T38" fmla="*/ 31 w 38"/>
                  <a:gd name="T39" fmla="*/ 31 w 38"/>
                  <a:gd name="T40" fmla="*/ 32 w 38"/>
                  <a:gd name="T41" fmla="*/ 34 w 38"/>
                  <a:gd name="T42" fmla="*/ 34 w 38"/>
                  <a:gd name="T43" fmla="*/ 34 w 38"/>
                  <a:gd name="T44" fmla="*/ 36 w 38"/>
                  <a:gd name="T45" fmla="*/ 37 w 38"/>
                  <a:gd name="T46" fmla="*/ 37 w 38"/>
                  <a:gd name="T47" fmla="*/ 37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05" name="Freeform 169"/>
              <p:cNvSpPr>
                <a:spLocks/>
              </p:cNvSpPr>
              <p:nvPr/>
            </p:nvSpPr>
            <p:spPr bwMode="auto">
              <a:xfrm>
                <a:off x="1844676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2 w 40"/>
                  <a:gd name="T5" fmla="*/ 2 h 2"/>
                  <a:gd name="T6" fmla="*/ 5 w 40"/>
                  <a:gd name="T7" fmla="*/ 2 h 2"/>
                  <a:gd name="T8" fmla="*/ 5 w 40"/>
                  <a:gd name="T9" fmla="*/ 2 h 2"/>
                  <a:gd name="T10" fmla="*/ 5 w 40"/>
                  <a:gd name="T11" fmla="*/ 2 h 2"/>
                  <a:gd name="T12" fmla="*/ 5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2 h 2"/>
                  <a:gd name="T20" fmla="*/ 8 w 40"/>
                  <a:gd name="T21" fmla="*/ 2 h 2"/>
                  <a:gd name="T22" fmla="*/ 9 w 40"/>
                  <a:gd name="T23" fmla="*/ 2 h 2"/>
                  <a:gd name="T24" fmla="*/ 12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5 w 40"/>
                  <a:gd name="T33" fmla="*/ 2 h 2"/>
                  <a:gd name="T34" fmla="*/ 15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8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9 w 40"/>
                  <a:gd name="T47" fmla="*/ 2 h 2"/>
                  <a:gd name="T48" fmla="*/ 21 w 40"/>
                  <a:gd name="T49" fmla="*/ 1 h 2"/>
                  <a:gd name="T50" fmla="*/ 21 w 40"/>
                  <a:gd name="T51" fmla="*/ 2 h 2"/>
                  <a:gd name="T52" fmla="*/ 21 w 40"/>
                  <a:gd name="T53" fmla="*/ 2 h 2"/>
                  <a:gd name="T54" fmla="*/ 21 w 40"/>
                  <a:gd name="T55" fmla="*/ 2 h 2"/>
                  <a:gd name="T56" fmla="*/ 24 w 40"/>
                  <a:gd name="T57" fmla="*/ 2 h 2"/>
                  <a:gd name="T58" fmla="*/ 24 w 40"/>
                  <a:gd name="T59" fmla="*/ 2 h 2"/>
                  <a:gd name="T60" fmla="*/ 24 w 40"/>
                  <a:gd name="T61" fmla="*/ 2 h 2"/>
                  <a:gd name="T62" fmla="*/ 25 w 40"/>
                  <a:gd name="T63" fmla="*/ 2 h 2"/>
                  <a:gd name="T64" fmla="*/ 27 w 40"/>
                  <a:gd name="T65" fmla="*/ 2 h 2"/>
                  <a:gd name="T66" fmla="*/ 27 w 40"/>
                  <a:gd name="T67" fmla="*/ 2 h 2"/>
                  <a:gd name="T68" fmla="*/ 27 w 40"/>
                  <a:gd name="T69" fmla="*/ 2 h 2"/>
                  <a:gd name="T70" fmla="*/ 28 w 40"/>
                  <a:gd name="T71" fmla="*/ 2 h 2"/>
                  <a:gd name="T72" fmla="*/ 30 w 40"/>
                  <a:gd name="T73" fmla="*/ 2 h 2"/>
                  <a:gd name="T74" fmla="*/ 30 w 40"/>
                  <a:gd name="T75" fmla="*/ 2 h 2"/>
                  <a:gd name="T76" fmla="*/ 30 w 40"/>
                  <a:gd name="T77" fmla="*/ 2 h 2"/>
                  <a:gd name="T78" fmla="*/ 31 w 40"/>
                  <a:gd name="T79" fmla="*/ 2 h 2"/>
                  <a:gd name="T80" fmla="*/ 32 w 40"/>
                  <a:gd name="T81" fmla="*/ 0 h 2"/>
                  <a:gd name="T82" fmla="*/ 33 w 40"/>
                  <a:gd name="T83" fmla="*/ 2 h 2"/>
                  <a:gd name="T84" fmla="*/ 33 w 40"/>
                  <a:gd name="T85" fmla="*/ 2 h 2"/>
                  <a:gd name="T86" fmla="*/ 34 w 40"/>
                  <a:gd name="T87" fmla="*/ 2 h 2"/>
                  <a:gd name="T88" fmla="*/ 37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40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4" name="Freeform 170"/>
              <p:cNvSpPr>
                <a:spLocks/>
              </p:cNvSpPr>
              <p:nvPr/>
            </p:nvSpPr>
            <p:spPr bwMode="auto">
              <a:xfrm>
                <a:off x="1908176" y="3460751"/>
                <a:ext cx="63500" cy="15875"/>
              </a:xfrm>
              <a:custGeom>
                <a:avLst/>
                <a:gdLst>
                  <a:gd name="T0" fmla="*/ 0 w 40"/>
                  <a:gd name="T1" fmla="*/ 10 h 10"/>
                  <a:gd name="T2" fmla="*/ 1 w 40"/>
                  <a:gd name="T3" fmla="*/ 10 h 10"/>
                  <a:gd name="T4" fmla="*/ 3 w 40"/>
                  <a:gd name="T5" fmla="*/ 10 h 10"/>
                  <a:gd name="T6" fmla="*/ 3 w 40"/>
                  <a:gd name="T7" fmla="*/ 10 h 10"/>
                  <a:gd name="T8" fmla="*/ 3 w 40"/>
                  <a:gd name="T9" fmla="*/ 10 h 10"/>
                  <a:gd name="T10" fmla="*/ 4 w 40"/>
                  <a:gd name="T11" fmla="*/ 7 h 10"/>
                  <a:gd name="T12" fmla="*/ 6 w 40"/>
                  <a:gd name="T13" fmla="*/ 10 h 10"/>
                  <a:gd name="T14" fmla="*/ 6 w 40"/>
                  <a:gd name="T15" fmla="*/ 10 h 10"/>
                  <a:gd name="T16" fmla="*/ 6 w 40"/>
                  <a:gd name="T17" fmla="*/ 10 h 10"/>
                  <a:gd name="T18" fmla="*/ 6 w 40"/>
                  <a:gd name="T19" fmla="*/ 10 h 10"/>
                  <a:gd name="T20" fmla="*/ 7 w 40"/>
                  <a:gd name="T21" fmla="*/ 10 h 10"/>
                  <a:gd name="T22" fmla="*/ 9 w 40"/>
                  <a:gd name="T23" fmla="*/ 10 h 10"/>
                  <a:gd name="T24" fmla="*/ 9 w 40"/>
                  <a:gd name="T25" fmla="*/ 10 h 10"/>
                  <a:gd name="T26" fmla="*/ 11 w 40"/>
                  <a:gd name="T27" fmla="*/ 10 h 10"/>
                  <a:gd name="T28" fmla="*/ 12 w 40"/>
                  <a:gd name="T29" fmla="*/ 10 h 10"/>
                  <a:gd name="T30" fmla="*/ 12 w 40"/>
                  <a:gd name="T31" fmla="*/ 10 h 10"/>
                  <a:gd name="T32" fmla="*/ 12 w 40"/>
                  <a:gd name="T33" fmla="*/ 10 h 10"/>
                  <a:gd name="T34" fmla="*/ 13 w 40"/>
                  <a:gd name="T35" fmla="*/ 10 h 10"/>
                  <a:gd name="T36" fmla="*/ 15 w 40"/>
                  <a:gd name="T37" fmla="*/ 7 h 10"/>
                  <a:gd name="T38" fmla="*/ 15 w 40"/>
                  <a:gd name="T39" fmla="*/ 7 h 10"/>
                  <a:gd name="T40" fmla="*/ 15 w 40"/>
                  <a:gd name="T41" fmla="*/ 8 h 10"/>
                  <a:gd name="T42" fmla="*/ 16 w 40"/>
                  <a:gd name="T43" fmla="*/ 3 h 10"/>
                  <a:gd name="T44" fmla="*/ 18 w 40"/>
                  <a:gd name="T45" fmla="*/ 10 h 10"/>
                  <a:gd name="T46" fmla="*/ 18 w 40"/>
                  <a:gd name="T47" fmla="*/ 10 h 10"/>
                  <a:gd name="T48" fmla="*/ 18 w 40"/>
                  <a:gd name="T49" fmla="*/ 10 h 10"/>
                  <a:gd name="T50" fmla="*/ 19 w 40"/>
                  <a:gd name="T51" fmla="*/ 10 h 10"/>
                  <a:gd name="T52" fmla="*/ 21 w 40"/>
                  <a:gd name="T53" fmla="*/ 10 h 10"/>
                  <a:gd name="T54" fmla="*/ 21 w 40"/>
                  <a:gd name="T55" fmla="*/ 10 h 10"/>
                  <a:gd name="T56" fmla="*/ 21 w 40"/>
                  <a:gd name="T57" fmla="*/ 10 h 10"/>
                  <a:gd name="T58" fmla="*/ 22 w 40"/>
                  <a:gd name="T59" fmla="*/ 10 h 10"/>
                  <a:gd name="T60" fmla="*/ 25 w 40"/>
                  <a:gd name="T61" fmla="*/ 10 h 10"/>
                  <a:gd name="T62" fmla="*/ 25 w 40"/>
                  <a:gd name="T63" fmla="*/ 10 h 10"/>
                  <a:gd name="T64" fmla="*/ 25 w 40"/>
                  <a:gd name="T65" fmla="*/ 10 h 10"/>
                  <a:gd name="T66" fmla="*/ 25 w 40"/>
                  <a:gd name="T67" fmla="*/ 10 h 10"/>
                  <a:gd name="T68" fmla="*/ 27 w 40"/>
                  <a:gd name="T69" fmla="*/ 2 h 10"/>
                  <a:gd name="T70" fmla="*/ 28 w 40"/>
                  <a:gd name="T71" fmla="*/ 10 h 10"/>
                  <a:gd name="T72" fmla="*/ 28 w 40"/>
                  <a:gd name="T73" fmla="*/ 10 h 10"/>
                  <a:gd name="T74" fmla="*/ 30 w 40"/>
                  <a:gd name="T75" fmla="*/ 10 h 10"/>
                  <a:gd name="T76" fmla="*/ 31 w 40"/>
                  <a:gd name="T77" fmla="*/ 10 h 10"/>
                  <a:gd name="T78" fmla="*/ 31 w 40"/>
                  <a:gd name="T79" fmla="*/ 10 h 10"/>
                  <a:gd name="T80" fmla="*/ 31 w 40"/>
                  <a:gd name="T81" fmla="*/ 10 h 10"/>
                  <a:gd name="T82" fmla="*/ 34 w 40"/>
                  <a:gd name="T83" fmla="*/ 10 h 10"/>
                  <a:gd name="T84" fmla="*/ 34 w 40"/>
                  <a:gd name="T85" fmla="*/ 10 h 10"/>
                  <a:gd name="T86" fmla="*/ 34 w 40"/>
                  <a:gd name="T87" fmla="*/ 10 h 10"/>
                  <a:gd name="T88" fmla="*/ 34 w 40"/>
                  <a:gd name="T89" fmla="*/ 10 h 10"/>
                  <a:gd name="T90" fmla="*/ 37 w 40"/>
                  <a:gd name="T91" fmla="*/ 10 h 10"/>
                  <a:gd name="T92" fmla="*/ 37 w 40"/>
                  <a:gd name="T93" fmla="*/ 10 h 10"/>
                  <a:gd name="T94" fmla="*/ 37 w 40"/>
                  <a:gd name="T95" fmla="*/ 10 h 10"/>
                  <a:gd name="T96" fmla="*/ 39 w 40"/>
                  <a:gd name="T97" fmla="*/ 0 h 10"/>
                  <a:gd name="T98" fmla="*/ 40 w 40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0">
                    <a:moveTo>
                      <a:pt x="0" y="10"/>
                    </a:moveTo>
                    <a:lnTo>
                      <a:pt x="1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8"/>
                    </a:lnTo>
                    <a:lnTo>
                      <a:pt x="16" y="3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9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2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7" y="2"/>
                    </a:lnTo>
                    <a:lnTo>
                      <a:pt x="28" y="10"/>
                    </a:lnTo>
                    <a:lnTo>
                      <a:pt x="28" y="10"/>
                    </a:lnTo>
                    <a:lnTo>
                      <a:pt x="30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9" y="0"/>
                    </a:lnTo>
                    <a:lnTo>
                      <a:pt x="40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5" name="Freeform 171"/>
              <p:cNvSpPr>
                <a:spLocks/>
              </p:cNvSpPr>
              <p:nvPr/>
            </p:nvSpPr>
            <p:spPr bwMode="auto">
              <a:xfrm>
                <a:off x="1971676" y="3433763"/>
                <a:ext cx="60325" cy="42863"/>
              </a:xfrm>
              <a:custGeom>
                <a:avLst/>
                <a:gdLst>
                  <a:gd name="T0" fmla="*/ 0 w 38"/>
                  <a:gd name="T1" fmla="*/ 27 h 27"/>
                  <a:gd name="T2" fmla="*/ 0 w 38"/>
                  <a:gd name="T3" fmla="*/ 27 h 27"/>
                  <a:gd name="T4" fmla="*/ 0 w 38"/>
                  <a:gd name="T5" fmla="*/ 27 h 27"/>
                  <a:gd name="T6" fmla="*/ 1 w 38"/>
                  <a:gd name="T7" fmla="*/ 27 h 27"/>
                  <a:gd name="T8" fmla="*/ 3 w 38"/>
                  <a:gd name="T9" fmla="*/ 27 h 27"/>
                  <a:gd name="T10" fmla="*/ 3 w 38"/>
                  <a:gd name="T11" fmla="*/ 27 h 27"/>
                  <a:gd name="T12" fmla="*/ 3 w 38"/>
                  <a:gd name="T13" fmla="*/ 27 h 27"/>
                  <a:gd name="T14" fmla="*/ 4 w 38"/>
                  <a:gd name="T15" fmla="*/ 27 h 27"/>
                  <a:gd name="T16" fmla="*/ 6 w 38"/>
                  <a:gd name="T17" fmla="*/ 27 h 27"/>
                  <a:gd name="T18" fmla="*/ 6 w 38"/>
                  <a:gd name="T19" fmla="*/ 27 h 27"/>
                  <a:gd name="T20" fmla="*/ 6 w 38"/>
                  <a:gd name="T21" fmla="*/ 27 h 27"/>
                  <a:gd name="T22" fmla="*/ 7 w 38"/>
                  <a:gd name="T23" fmla="*/ 27 h 27"/>
                  <a:gd name="T24" fmla="*/ 10 w 38"/>
                  <a:gd name="T25" fmla="*/ 25 h 27"/>
                  <a:gd name="T26" fmla="*/ 10 w 38"/>
                  <a:gd name="T27" fmla="*/ 27 h 27"/>
                  <a:gd name="T28" fmla="*/ 10 w 38"/>
                  <a:gd name="T29" fmla="*/ 27 h 27"/>
                  <a:gd name="T30" fmla="*/ 10 w 38"/>
                  <a:gd name="T31" fmla="*/ 13 h 27"/>
                  <a:gd name="T32" fmla="*/ 13 w 38"/>
                  <a:gd name="T33" fmla="*/ 27 h 27"/>
                  <a:gd name="T34" fmla="*/ 13 w 38"/>
                  <a:gd name="T35" fmla="*/ 27 h 27"/>
                  <a:gd name="T36" fmla="*/ 13 w 38"/>
                  <a:gd name="T37" fmla="*/ 27 h 27"/>
                  <a:gd name="T38" fmla="*/ 13 w 38"/>
                  <a:gd name="T39" fmla="*/ 27 h 27"/>
                  <a:gd name="T40" fmla="*/ 15 w 38"/>
                  <a:gd name="T41" fmla="*/ 27 h 27"/>
                  <a:gd name="T42" fmla="*/ 16 w 38"/>
                  <a:gd name="T43" fmla="*/ 27 h 27"/>
                  <a:gd name="T44" fmla="*/ 16 w 38"/>
                  <a:gd name="T45" fmla="*/ 27 h 27"/>
                  <a:gd name="T46" fmla="*/ 17 w 38"/>
                  <a:gd name="T47" fmla="*/ 27 h 27"/>
                  <a:gd name="T48" fmla="*/ 19 w 38"/>
                  <a:gd name="T49" fmla="*/ 27 h 27"/>
                  <a:gd name="T50" fmla="*/ 19 w 38"/>
                  <a:gd name="T51" fmla="*/ 27 h 27"/>
                  <a:gd name="T52" fmla="*/ 19 w 38"/>
                  <a:gd name="T53" fmla="*/ 27 h 27"/>
                  <a:gd name="T54" fmla="*/ 19 w 38"/>
                  <a:gd name="T55" fmla="*/ 27 h 27"/>
                  <a:gd name="T56" fmla="*/ 22 w 38"/>
                  <a:gd name="T57" fmla="*/ 8 h 27"/>
                  <a:gd name="T58" fmla="*/ 22 w 38"/>
                  <a:gd name="T59" fmla="*/ 27 h 27"/>
                  <a:gd name="T60" fmla="*/ 22 w 38"/>
                  <a:gd name="T61" fmla="*/ 27 h 27"/>
                  <a:gd name="T62" fmla="*/ 22 w 38"/>
                  <a:gd name="T63" fmla="*/ 23 h 27"/>
                  <a:gd name="T64" fmla="*/ 25 w 38"/>
                  <a:gd name="T65" fmla="*/ 27 h 27"/>
                  <a:gd name="T66" fmla="*/ 25 w 38"/>
                  <a:gd name="T67" fmla="*/ 27 h 27"/>
                  <a:gd name="T68" fmla="*/ 25 w 38"/>
                  <a:gd name="T69" fmla="*/ 27 h 27"/>
                  <a:gd name="T70" fmla="*/ 26 w 38"/>
                  <a:gd name="T71" fmla="*/ 27 h 27"/>
                  <a:gd name="T72" fmla="*/ 28 w 38"/>
                  <a:gd name="T73" fmla="*/ 27 h 27"/>
                  <a:gd name="T74" fmla="*/ 28 w 38"/>
                  <a:gd name="T75" fmla="*/ 27 h 27"/>
                  <a:gd name="T76" fmla="*/ 28 w 38"/>
                  <a:gd name="T77" fmla="*/ 27 h 27"/>
                  <a:gd name="T78" fmla="*/ 29 w 38"/>
                  <a:gd name="T79" fmla="*/ 27 h 27"/>
                  <a:gd name="T80" fmla="*/ 31 w 38"/>
                  <a:gd name="T81" fmla="*/ 27 h 27"/>
                  <a:gd name="T82" fmla="*/ 31 w 38"/>
                  <a:gd name="T83" fmla="*/ 27 h 27"/>
                  <a:gd name="T84" fmla="*/ 31 w 38"/>
                  <a:gd name="T85" fmla="*/ 27 h 27"/>
                  <a:gd name="T86" fmla="*/ 33 w 38"/>
                  <a:gd name="T87" fmla="*/ 27 h 27"/>
                  <a:gd name="T88" fmla="*/ 34 w 38"/>
                  <a:gd name="T89" fmla="*/ 0 h 27"/>
                  <a:gd name="T90" fmla="*/ 34 w 38"/>
                  <a:gd name="T91" fmla="*/ 27 h 27"/>
                  <a:gd name="T92" fmla="*/ 34 w 38"/>
                  <a:gd name="T93" fmla="*/ 27 h 27"/>
                  <a:gd name="T94" fmla="*/ 34 w 38"/>
                  <a:gd name="T95" fmla="*/ 27 h 27"/>
                  <a:gd name="T96" fmla="*/ 37 w 38"/>
                  <a:gd name="T97" fmla="*/ 27 h 27"/>
                  <a:gd name="T98" fmla="*/ 38 w 38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">
                    <a:moveTo>
                      <a:pt x="0" y="27"/>
                    </a:moveTo>
                    <a:lnTo>
                      <a:pt x="0" y="27"/>
                    </a:lnTo>
                    <a:lnTo>
                      <a:pt x="0" y="27"/>
                    </a:lnTo>
                    <a:lnTo>
                      <a:pt x="1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7" y="27"/>
                    </a:lnTo>
                    <a:lnTo>
                      <a:pt x="10" y="25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13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6" y="27"/>
                    </a:lnTo>
                    <a:lnTo>
                      <a:pt x="16" y="27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22" y="8"/>
                    </a:lnTo>
                    <a:lnTo>
                      <a:pt x="22" y="27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6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9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3" y="27"/>
                    </a:lnTo>
                    <a:lnTo>
                      <a:pt x="34" y="0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7" y="27"/>
                    </a:lnTo>
                    <a:lnTo>
                      <a:pt x="38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6" name="Freeform 172"/>
              <p:cNvSpPr>
                <a:spLocks/>
              </p:cNvSpPr>
              <p:nvPr/>
            </p:nvSpPr>
            <p:spPr bwMode="auto">
              <a:xfrm>
                <a:off x="2032001" y="3390901"/>
                <a:ext cx="58738" cy="85725"/>
              </a:xfrm>
              <a:custGeom>
                <a:avLst/>
                <a:gdLst>
                  <a:gd name="T0" fmla="*/ 0 w 37"/>
                  <a:gd name="T1" fmla="*/ 54 h 54"/>
                  <a:gd name="T2" fmla="*/ 0 w 37"/>
                  <a:gd name="T3" fmla="*/ 54 h 54"/>
                  <a:gd name="T4" fmla="*/ 0 w 37"/>
                  <a:gd name="T5" fmla="*/ 54 h 54"/>
                  <a:gd name="T6" fmla="*/ 2 w 37"/>
                  <a:gd name="T7" fmla="*/ 54 h 54"/>
                  <a:gd name="T8" fmla="*/ 3 w 37"/>
                  <a:gd name="T9" fmla="*/ 54 h 54"/>
                  <a:gd name="T10" fmla="*/ 3 w 37"/>
                  <a:gd name="T11" fmla="*/ 54 h 54"/>
                  <a:gd name="T12" fmla="*/ 4 w 37"/>
                  <a:gd name="T13" fmla="*/ 54 h 54"/>
                  <a:gd name="T14" fmla="*/ 6 w 37"/>
                  <a:gd name="T15" fmla="*/ 54 h 54"/>
                  <a:gd name="T16" fmla="*/ 6 w 37"/>
                  <a:gd name="T17" fmla="*/ 54 h 54"/>
                  <a:gd name="T18" fmla="*/ 6 w 37"/>
                  <a:gd name="T19" fmla="*/ 54 h 54"/>
                  <a:gd name="T20" fmla="*/ 7 w 37"/>
                  <a:gd name="T21" fmla="*/ 4 h 54"/>
                  <a:gd name="T22" fmla="*/ 9 w 37"/>
                  <a:gd name="T23" fmla="*/ 54 h 54"/>
                  <a:gd name="T24" fmla="*/ 9 w 37"/>
                  <a:gd name="T25" fmla="*/ 54 h 54"/>
                  <a:gd name="T26" fmla="*/ 9 w 37"/>
                  <a:gd name="T27" fmla="*/ 54 h 54"/>
                  <a:gd name="T28" fmla="*/ 9 w 37"/>
                  <a:gd name="T29" fmla="*/ 54 h 54"/>
                  <a:gd name="T30" fmla="*/ 11 w 37"/>
                  <a:gd name="T31" fmla="*/ 54 h 54"/>
                  <a:gd name="T32" fmla="*/ 12 w 37"/>
                  <a:gd name="T33" fmla="*/ 54 h 54"/>
                  <a:gd name="T34" fmla="*/ 12 w 37"/>
                  <a:gd name="T35" fmla="*/ 54 h 54"/>
                  <a:gd name="T36" fmla="*/ 13 w 37"/>
                  <a:gd name="T37" fmla="*/ 54 h 54"/>
                  <a:gd name="T38" fmla="*/ 15 w 37"/>
                  <a:gd name="T39" fmla="*/ 54 h 54"/>
                  <a:gd name="T40" fmla="*/ 15 w 37"/>
                  <a:gd name="T41" fmla="*/ 54 h 54"/>
                  <a:gd name="T42" fmla="*/ 15 w 37"/>
                  <a:gd name="T43" fmla="*/ 54 h 54"/>
                  <a:gd name="T44" fmla="*/ 16 w 37"/>
                  <a:gd name="T45" fmla="*/ 54 h 54"/>
                  <a:gd name="T46" fmla="*/ 18 w 37"/>
                  <a:gd name="T47" fmla="*/ 42 h 54"/>
                  <a:gd name="T48" fmla="*/ 18 w 37"/>
                  <a:gd name="T49" fmla="*/ 54 h 54"/>
                  <a:gd name="T50" fmla="*/ 18 w 37"/>
                  <a:gd name="T51" fmla="*/ 53 h 54"/>
                  <a:gd name="T52" fmla="*/ 19 w 37"/>
                  <a:gd name="T53" fmla="*/ 21 h 54"/>
                  <a:gd name="T54" fmla="*/ 21 w 37"/>
                  <a:gd name="T55" fmla="*/ 54 h 54"/>
                  <a:gd name="T56" fmla="*/ 21 w 37"/>
                  <a:gd name="T57" fmla="*/ 54 h 54"/>
                  <a:gd name="T58" fmla="*/ 21 w 37"/>
                  <a:gd name="T59" fmla="*/ 54 h 54"/>
                  <a:gd name="T60" fmla="*/ 22 w 37"/>
                  <a:gd name="T61" fmla="*/ 54 h 54"/>
                  <a:gd name="T62" fmla="*/ 22 w 37"/>
                  <a:gd name="T63" fmla="*/ 54 h 54"/>
                  <a:gd name="T64" fmla="*/ 25 w 37"/>
                  <a:gd name="T65" fmla="*/ 54 h 54"/>
                  <a:gd name="T66" fmla="*/ 25 w 37"/>
                  <a:gd name="T67" fmla="*/ 54 h 54"/>
                  <a:gd name="T68" fmla="*/ 25 w 37"/>
                  <a:gd name="T69" fmla="*/ 54 h 54"/>
                  <a:gd name="T70" fmla="*/ 28 w 37"/>
                  <a:gd name="T71" fmla="*/ 54 h 54"/>
                  <a:gd name="T72" fmla="*/ 28 w 37"/>
                  <a:gd name="T73" fmla="*/ 54 h 54"/>
                  <a:gd name="T74" fmla="*/ 28 w 37"/>
                  <a:gd name="T75" fmla="*/ 54 h 54"/>
                  <a:gd name="T76" fmla="*/ 28 w 37"/>
                  <a:gd name="T77" fmla="*/ 54 h 54"/>
                  <a:gd name="T78" fmla="*/ 30 w 37"/>
                  <a:gd name="T79" fmla="*/ 0 h 54"/>
                  <a:gd name="T80" fmla="*/ 31 w 37"/>
                  <a:gd name="T81" fmla="*/ 54 h 54"/>
                  <a:gd name="T82" fmla="*/ 31 w 37"/>
                  <a:gd name="T83" fmla="*/ 54 h 54"/>
                  <a:gd name="T84" fmla="*/ 31 w 37"/>
                  <a:gd name="T85" fmla="*/ 52 h 54"/>
                  <a:gd name="T86" fmla="*/ 33 w 37"/>
                  <a:gd name="T87" fmla="*/ 54 h 54"/>
                  <a:gd name="T88" fmla="*/ 34 w 37"/>
                  <a:gd name="T89" fmla="*/ 54 h 54"/>
                  <a:gd name="T90" fmla="*/ 34 w 37"/>
                  <a:gd name="T91" fmla="*/ 54 h 54"/>
                  <a:gd name="T92" fmla="*/ 35 w 37"/>
                  <a:gd name="T93" fmla="*/ 54 h 54"/>
                  <a:gd name="T94" fmla="*/ 37 w 37"/>
                  <a:gd name="T95" fmla="*/ 54 h 54"/>
                  <a:gd name="T96" fmla="*/ 37 w 37"/>
                  <a:gd name="T97" fmla="*/ 54 h 54"/>
                  <a:gd name="T98" fmla="*/ 37 w 37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4">
                    <a:moveTo>
                      <a:pt x="0" y="54"/>
                    </a:moveTo>
                    <a:lnTo>
                      <a:pt x="0" y="54"/>
                    </a:lnTo>
                    <a:lnTo>
                      <a:pt x="0" y="54"/>
                    </a:lnTo>
                    <a:lnTo>
                      <a:pt x="2" y="54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4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7" y="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11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3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6" y="54"/>
                    </a:lnTo>
                    <a:lnTo>
                      <a:pt x="18" y="42"/>
                    </a:lnTo>
                    <a:lnTo>
                      <a:pt x="18" y="54"/>
                    </a:lnTo>
                    <a:lnTo>
                      <a:pt x="18" y="53"/>
                    </a:lnTo>
                    <a:lnTo>
                      <a:pt x="19" y="21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2" y="54"/>
                    </a:lnTo>
                    <a:lnTo>
                      <a:pt x="22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30" y="0"/>
                    </a:lnTo>
                    <a:lnTo>
                      <a:pt x="31" y="54"/>
                    </a:lnTo>
                    <a:lnTo>
                      <a:pt x="31" y="54"/>
                    </a:lnTo>
                    <a:lnTo>
                      <a:pt x="31" y="52"/>
                    </a:lnTo>
                    <a:lnTo>
                      <a:pt x="33" y="54"/>
                    </a:lnTo>
                    <a:lnTo>
                      <a:pt x="34" y="54"/>
                    </a:lnTo>
                    <a:lnTo>
                      <a:pt x="34" y="54"/>
                    </a:lnTo>
                    <a:lnTo>
                      <a:pt x="35" y="54"/>
                    </a:lnTo>
                    <a:lnTo>
                      <a:pt x="37" y="54"/>
                    </a:lnTo>
                    <a:lnTo>
                      <a:pt x="37" y="54"/>
                    </a:lnTo>
                    <a:lnTo>
                      <a:pt x="37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7" name="Freeform 173"/>
              <p:cNvSpPr>
                <a:spLocks/>
              </p:cNvSpPr>
              <p:nvPr/>
            </p:nvSpPr>
            <p:spPr bwMode="auto">
              <a:xfrm>
                <a:off x="2090738" y="3306763"/>
                <a:ext cx="60325" cy="169863"/>
              </a:xfrm>
              <a:custGeom>
                <a:avLst/>
                <a:gdLst>
                  <a:gd name="T0" fmla="*/ 0 w 38"/>
                  <a:gd name="T1" fmla="*/ 107 h 107"/>
                  <a:gd name="T2" fmla="*/ 0 w 38"/>
                  <a:gd name="T3" fmla="*/ 107 h 107"/>
                  <a:gd name="T4" fmla="*/ 3 w 38"/>
                  <a:gd name="T5" fmla="*/ 107 h 107"/>
                  <a:gd name="T6" fmla="*/ 3 w 38"/>
                  <a:gd name="T7" fmla="*/ 107 h 107"/>
                  <a:gd name="T8" fmla="*/ 3 w 38"/>
                  <a:gd name="T9" fmla="*/ 107 h 107"/>
                  <a:gd name="T10" fmla="*/ 5 w 38"/>
                  <a:gd name="T11" fmla="*/ 37 h 107"/>
                  <a:gd name="T12" fmla="*/ 6 w 38"/>
                  <a:gd name="T13" fmla="*/ 107 h 107"/>
                  <a:gd name="T14" fmla="*/ 6 w 38"/>
                  <a:gd name="T15" fmla="*/ 107 h 107"/>
                  <a:gd name="T16" fmla="*/ 6 w 38"/>
                  <a:gd name="T17" fmla="*/ 107 h 107"/>
                  <a:gd name="T18" fmla="*/ 7 w 38"/>
                  <a:gd name="T19" fmla="*/ 107 h 107"/>
                  <a:gd name="T20" fmla="*/ 9 w 38"/>
                  <a:gd name="T21" fmla="*/ 107 h 107"/>
                  <a:gd name="T22" fmla="*/ 9 w 38"/>
                  <a:gd name="T23" fmla="*/ 107 h 107"/>
                  <a:gd name="T24" fmla="*/ 9 w 38"/>
                  <a:gd name="T25" fmla="*/ 107 h 107"/>
                  <a:gd name="T26" fmla="*/ 10 w 38"/>
                  <a:gd name="T27" fmla="*/ 107 h 107"/>
                  <a:gd name="T28" fmla="*/ 12 w 38"/>
                  <a:gd name="T29" fmla="*/ 107 h 107"/>
                  <a:gd name="T30" fmla="*/ 12 w 38"/>
                  <a:gd name="T31" fmla="*/ 107 h 107"/>
                  <a:gd name="T32" fmla="*/ 12 w 38"/>
                  <a:gd name="T33" fmla="*/ 107 h 107"/>
                  <a:gd name="T34" fmla="*/ 13 w 38"/>
                  <a:gd name="T35" fmla="*/ 107 h 107"/>
                  <a:gd name="T36" fmla="*/ 16 w 38"/>
                  <a:gd name="T37" fmla="*/ 104 h 107"/>
                  <a:gd name="T38" fmla="*/ 16 w 38"/>
                  <a:gd name="T39" fmla="*/ 104 h 107"/>
                  <a:gd name="T40" fmla="*/ 16 w 38"/>
                  <a:gd name="T41" fmla="*/ 105 h 107"/>
                  <a:gd name="T42" fmla="*/ 17 w 38"/>
                  <a:gd name="T43" fmla="*/ 30 h 107"/>
                  <a:gd name="T44" fmla="*/ 18 w 38"/>
                  <a:gd name="T45" fmla="*/ 107 h 107"/>
                  <a:gd name="T46" fmla="*/ 19 w 38"/>
                  <a:gd name="T47" fmla="*/ 107 h 107"/>
                  <a:gd name="T48" fmla="*/ 19 w 38"/>
                  <a:gd name="T49" fmla="*/ 107 h 107"/>
                  <a:gd name="T50" fmla="*/ 19 w 38"/>
                  <a:gd name="T51" fmla="*/ 107 h 107"/>
                  <a:gd name="T52" fmla="*/ 21 w 38"/>
                  <a:gd name="T53" fmla="*/ 107 h 107"/>
                  <a:gd name="T54" fmla="*/ 22 w 38"/>
                  <a:gd name="T55" fmla="*/ 107 h 107"/>
                  <a:gd name="T56" fmla="*/ 22 w 38"/>
                  <a:gd name="T57" fmla="*/ 107 h 107"/>
                  <a:gd name="T58" fmla="*/ 22 w 38"/>
                  <a:gd name="T59" fmla="*/ 107 h 107"/>
                  <a:gd name="T60" fmla="*/ 25 w 38"/>
                  <a:gd name="T61" fmla="*/ 107 h 107"/>
                  <a:gd name="T62" fmla="*/ 25 w 38"/>
                  <a:gd name="T63" fmla="*/ 107 h 107"/>
                  <a:gd name="T64" fmla="*/ 25 w 38"/>
                  <a:gd name="T65" fmla="*/ 107 h 107"/>
                  <a:gd name="T66" fmla="*/ 26 w 38"/>
                  <a:gd name="T67" fmla="*/ 107 h 107"/>
                  <a:gd name="T68" fmla="*/ 28 w 38"/>
                  <a:gd name="T69" fmla="*/ 61 h 107"/>
                  <a:gd name="T70" fmla="*/ 28 w 38"/>
                  <a:gd name="T71" fmla="*/ 100 h 107"/>
                  <a:gd name="T72" fmla="*/ 28 w 38"/>
                  <a:gd name="T73" fmla="*/ 93 h 107"/>
                  <a:gd name="T74" fmla="*/ 28 w 38"/>
                  <a:gd name="T75" fmla="*/ 0 h 107"/>
                  <a:gd name="T76" fmla="*/ 31 w 38"/>
                  <a:gd name="T77" fmla="*/ 107 h 107"/>
                  <a:gd name="T78" fmla="*/ 31 w 38"/>
                  <a:gd name="T79" fmla="*/ 107 h 107"/>
                  <a:gd name="T80" fmla="*/ 31 w 38"/>
                  <a:gd name="T81" fmla="*/ 107 h 107"/>
                  <a:gd name="T82" fmla="*/ 32 w 38"/>
                  <a:gd name="T83" fmla="*/ 107 h 107"/>
                  <a:gd name="T84" fmla="*/ 33 w 38"/>
                  <a:gd name="T85" fmla="*/ 107 h 107"/>
                  <a:gd name="T86" fmla="*/ 34 w 38"/>
                  <a:gd name="T87" fmla="*/ 107 h 107"/>
                  <a:gd name="T88" fmla="*/ 34 w 38"/>
                  <a:gd name="T89" fmla="*/ 107 h 107"/>
                  <a:gd name="T90" fmla="*/ 35 w 38"/>
                  <a:gd name="T91" fmla="*/ 107 h 107"/>
                  <a:gd name="T92" fmla="*/ 37 w 38"/>
                  <a:gd name="T93" fmla="*/ 107 h 107"/>
                  <a:gd name="T94" fmla="*/ 37 w 38"/>
                  <a:gd name="T95" fmla="*/ 107 h 107"/>
                  <a:gd name="T96" fmla="*/ 37 w 38"/>
                  <a:gd name="T97" fmla="*/ 107 h 107"/>
                  <a:gd name="T98" fmla="*/ 38 w 38"/>
                  <a:gd name="T9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7">
                    <a:moveTo>
                      <a:pt x="0" y="107"/>
                    </a:moveTo>
                    <a:lnTo>
                      <a:pt x="0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5" y="3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7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10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3" y="107"/>
                    </a:lnTo>
                    <a:lnTo>
                      <a:pt x="16" y="104"/>
                    </a:lnTo>
                    <a:lnTo>
                      <a:pt x="16" y="104"/>
                    </a:lnTo>
                    <a:lnTo>
                      <a:pt x="16" y="105"/>
                    </a:lnTo>
                    <a:lnTo>
                      <a:pt x="17" y="30"/>
                    </a:lnTo>
                    <a:lnTo>
                      <a:pt x="18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21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6" y="107"/>
                    </a:lnTo>
                    <a:lnTo>
                      <a:pt x="28" y="61"/>
                    </a:lnTo>
                    <a:lnTo>
                      <a:pt x="28" y="100"/>
                    </a:lnTo>
                    <a:lnTo>
                      <a:pt x="28" y="93"/>
                    </a:lnTo>
                    <a:lnTo>
                      <a:pt x="28" y="0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2" y="107"/>
                    </a:lnTo>
                    <a:lnTo>
                      <a:pt x="33" y="107"/>
                    </a:lnTo>
                    <a:lnTo>
                      <a:pt x="34" y="107"/>
                    </a:lnTo>
                    <a:lnTo>
                      <a:pt x="34" y="107"/>
                    </a:lnTo>
                    <a:lnTo>
                      <a:pt x="35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8" y="10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8" name="Freeform 174"/>
              <p:cNvSpPr>
                <a:spLocks/>
              </p:cNvSpPr>
              <p:nvPr/>
            </p:nvSpPr>
            <p:spPr bwMode="auto">
              <a:xfrm>
                <a:off x="2151063" y="2892426"/>
                <a:ext cx="63500" cy="584200"/>
              </a:xfrm>
              <a:custGeom>
                <a:avLst/>
                <a:gdLst>
                  <a:gd name="T0" fmla="*/ 0 w 40"/>
                  <a:gd name="T1" fmla="*/ 368 h 368"/>
                  <a:gd name="T2" fmla="*/ 2 w 40"/>
                  <a:gd name="T3" fmla="*/ 151 h 368"/>
                  <a:gd name="T4" fmla="*/ 2 w 40"/>
                  <a:gd name="T5" fmla="*/ 368 h 368"/>
                  <a:gd name="T6" fmla="*/ 2 w 40"/>
                  <a:gd name="T7" fmla="*/ 368 h 368"/>
                  <a:gd name="T8" fmla="*/ 3 w 40"/>
                  <a:gd name="T9" fmla="*/ 368 h 368"/>
                  <a:gd name="T10" fmla="*/ 6 w 40"/>
                  <a:gd name="T11" fmla="*/ 368 h 368"/>
                  <a:gd name="T12" fmla="*/ 6 w 40"/>
                  <a:gd name="T13" fmla="*/ 368 h 368"/>
                  <a:gd name="T14" fmla="*/ 6 w 40"/>
                  <a:gd name="T15" fmla="*/ 368 h 368"/>
                  <a:gd name="T16" fmla="*/ 7 w 40"/>
                  <a:gd name="T17" fmla="*/ 368 h 368"/>
                  <a:gd name="T18" fmla="*/ 9 w 40"/>
                  <a:gd name="T19" fmla="*/ 368 h 368"/>
                  <a:gd name="T20" fmla="*/ 9 w 40"/>
                  <a:gd name="T21" fmla="*/ 368 h 368"/>
                  <a:gd name="T22" fmla="*/ 9 w 40"/>
                  <a:gd name="T23" fmla="*/ 368 h 368"/>
                  <a:gd name="T24" fmla="*/ 9 w 40"/>
                  <a:gd name="T25" fmla="*/ 368 h 368"/>
                  <a:gd name="T26" fmla="*/ 12 w 40"/>
                  <a:gd name="T27" fmla="*/ 368 h 368"/>
                  <a:gd name="T28" fmla="*/ 12 w 40"/>
                  <a:gd name="T29" fmla="*/ 368 h 368"/>
                  <a:gd name="T30" fmla="*/ 13 w 40"/>
                  <a:gd name="T31" fmla="*/ 109 h 368"/>
                  <a:gd name="T32" fmla="*/ 15 w 40"/>
                  <a:gd name="T33" fmla="*/ 368 h 368"/>
                  <a:gd name="T34" fmla="*/ 15 w 40"/>
                  <a:gd name="T35" fmla="*/ 368 h 368"/>
                  <a:gd name="T36" fmla="*/ 15 w 40"/>
                  <a:gd name="T37" fmla="*/ 368 h 368"/>
                  <a:gd name="T38" fmla="*/ 15 w 40"/>
                  <a:gd name="T39" fmla="*/ 368 h 368"/>
                  <a:gd name="T40" fmla="*/ 18 w 40"/>
                  <a:gd name="T41" fmla="*/ 368 h 368"/>
                  <a:gd name="T42" fmla="*/ 18 w 40"/>
                  <a:gd name="T43" fmla="*/ 368 h 368"/>
                  <a:gd name="T44" fmla="*/ 18 w 40"/>
                  <a:gd name="T45" fmla="*/ 368 h 368"/>
                  <a:gd name="T46" fmla="*/ 20 w 40"/>
                  <a:gd name="T47" fmla="*/ 368 h 368"/>
                  <a:gd name="T48" fmla="*/ 21 w 40"/>
                  <a:gd name="T49" fmla="*/ 368 h 368"/>
                  <a:gd name="T50" fmla="*/ 21 w 40"/>
                  <a:gd name="T51" fmla="*/ 368 h 368"/>
                  <a:gd name="T52" fmla="*/ 21 w 40"/>
                  <a:gd name="T53" fmla="*/ 368 h 368"/>
                  <a:gd name="T54" fmla="*/ 22 w 40"/>
                  <a:gd name="T55" fmla="*/ 368 h 368"/>
                  <a:gd name="T56" fmla="*/ 24 w 40"/>
                  <a:gd name="T57" fmla="*/ 360 h 368"/>
                  <a:gd name="T58" fmla="*/ 24 w 40"/>
                  <a:gd name="T59" fmla="*/ 365 h 368"/>
                  <a:gd name="T60" fmla="*/ 24 w 40"/>
                  <a:gd name="T61" fmla="*/ 366 h 368"/>
                  <a:gd name="T62" fmla="*/ 25 w 40"/>
                  <a:gd name="T63" fmla="*/ 0 h 368"/>
                  <a:gd name="T64" fmla="*/ 27 w 40"/>
                  <a:gd name="T65" fmla="*/ 368 h 368"/>
                  <a:gd name="T66" fmla="*/ 27 w 40"/>
                  <a:gd name="T67" fmla="*/ 368 h 368"/>
                  <a:gd name="T68" fmla="*/ 27 w 40"/>
                  <a:gd name="T69" fmla="*/ 368 h 368"/>
                  <a:gd name="T70" fmla="*/ 28 w 40"/>
                  <a:gd name="T71" fmla="*/ 368 h 368"/>
                  <a:gd name="T72" fmla="*/ 29 w 40"/>
                  <a:gd name="T73" fmla="*/ 368 h 368"/>
                  <a:gd name="T74" fmla="*/ 31 w 40"/>
                  <a:gd name="T75" fmla="*/ 368 h 368"/>
                  <a:gd name="T76" fmla="*/ 31 w 40"/>
                  <a:gd name="T77" fmla="*/ 368 h 368"/>
                  <a:gd name="T78" fmla="*/ 31 w 40"/>
                  <a:gd name="T79" fmla="*/ 368 h 368"/>
                  <a:gd name="T80" fmla="*/ 34 w 40"/>
                  <a:gd name="T81" fmla="*/ 368 h 368"/>
                  <a:gd name="T82" fmla="*/ 34 w 40"/>
                  <a:gd name="T83" fmla="*/ 368 h 368"/>
                  <a:gd name="T84" fmla="*/ 34 w 40"/>
                  <a:gd name="T85" fmla="*/ 368 h 368"/>
                  <a:gd name="T86" fmla="*/ 34 w 40"/>
                  <a:gd name="T87" fmla="*/ 368 h 368"/>
                  <a:gd name="T88" fmla="*/ 37 w 40"/>
                  <a:gd name="T89" fmla="*/ 41 h 368"/>
                  <a:gd name="T90" fmla="*/ 37 w 40"/>
                  <a:gd name="T91" fmla="*/ 363 h 368"/>
                  <a:gd name="T92" fmla="*/ 37 w 40"/>
                  <a:gd name="T93" fmla="*/ 368 h 368"/>
                  <a:gd name="T94" fmla="*/ 37 w 40"/>
                  <a:gd name="T95" fmla="*/ 305 h 368"/>
                  <a:gd name="T96" fmla="*/ 40 w 40"/>
                  <a:gd name="T97" fmla="*/ 368 h 368"/>
                  <a:gd name="T98" fmla="*/ 40 w 40"/>
                  <a:gd name="T9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368">
                    <a:moveTo>
                      <a:pt x="0" y="368"/>
                    </a:moveTo>
                    <a:lnTo>
                      <a:pt x="2" y="151"/>
                    </a:lnTo>
                    <a:lnTo>
                      <a:pt x="2" y="368"/>
                    </a:lnTo>
                    <a:lnTo>
                      <a:pt x="2" y="368"/>
                    </a:lnTo>
                    <a:lnTo>
                      <a:pt x="3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7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12" y="368"/>
                    </a:lnTo>
                    <a:lnTo>
                      <a:pt x="12" y="368"/>
                    </a:lnTo>
                    <a:lnTo>
                      <a:pt x="13" y="109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20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2" y="368"/>
                    </a:lnTo>
                    <a:lnTo>
                      <a:pt x="24" y="360"/>
                    </a:lnTo>
                    <a:lnTo>
                      <a:pt x="24" y="365"/>
                    </a:lnTo>
                    <a:lnTo>
                      <a:pt x="24" y="366"/>
                    </a:lnTo>
                    <a:lnTo>
                      <a:pt x="25" y="0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8" y="368"/>
                    </a:lnTo>
                    <a:lnTo>
                      <a:pt x="29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7" y="41"/>
                    </a:lnTo>
                    <a:lnTo>
                      <a:pt x="37" y="363"/>
                    </a:lnTo>
                    <a:lnTo>
                      <a:pt x="37" y="368"/>
                    </a:lnTo>
                    <a:lnTo>
                      <a:pt x="37" y="305"/>
                    </a:lnTo>
                    <a:lnTo>
                      <a:pt x="40" y="368"/>
                    </a:lnTo>
                    <a:lnTo>
                      <a:pt x="40" y="36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9" name="Freeform 175"/>
              <p:cNvSpPr>
                <a:spLocks/>
              </p:cNvSpPr>
              <p:nvPr/>
            </p:nvSpPr>
            <p:spPr bwMode="auto">
              <a:xfrm>
                <a:off x="2214563" y="2755901"/>
                <a:ext cx="60325" cy="720725"/>
              </a:xfrm>
              <a:custGeom>
                <a:avLst/>
                <a:gdLst>
                  <a:gd name="T0" fmla="*/ 0 w 38"/>
                  <a:gd name="T1" fmla="*/ 454 h 454"/>
                  <a:gd name="T2" fmla="*/ 0 w 38"/>
                  <a:gd name="T3" fmla="*/ 454 h 454"/>
                  <a:gd name="T4" fmla="*/ 2 w 38"/>
                  <a:gd name="T5" fmla="*/ 454 h 454"/>
                  <a:gd name="T6" fmla="*/ 3 w 38"/>
                  <a:gd name="T7" fmla="*/ 454 h 454"/>
                  <a:gd name="T8" fmla="*/ 3 w 38"/>
                  <a:gd name="T9" fmla="*/ 454 h 454"/>
                  <a:gd name="T10" fmla="*/ 3 w 38"/>
                  <a:gd name="T11" fmla="*/ 454 h 454"/>
                  <a:gd name="T12" fmla="*/ 4 w 38"/>
                  <a:gd name="T13" fmla="*/ 454 h 454"/>
                  <a:gd name="T14" fmla="*/ 6 w 38"/>
                  <a:gd name="T15" fmla="*/ 454 h 454"/>
                  <a:gd name="T16" fmla="*/ 6 w 38"/>
                  <a:gd name="T17" fmla="*/ 454 h 454"/>
                  <a:gd name="T18" fmla="*/ 6 w 38"/>
                  <a:gd name="T19" fmla="*/ 454 h 454"/>
                  <a:gd name="T20" fmla="*/ 8 w 38"/>
                  <a:gd name="T21" fmla="*/ 30 h 454"/>
                  <a:gd name="T22" fmla="*/ 9 w 38"/>
                  <a:gd name="T23" fmla="*/ 454 h 454"/>
                  <a:gd name="T24" fmla="*/ 9 w 38"/>
                  <a:gd name="T25" fmla="*/ 454 h 454"/>
                  <a:gd name="T26" fmla="*/ 9 w 38"/>
                  <a:gd name="T27" fmla="*/ 454 h 454"/>
                  <a:gd name="T28" fmla="*/ 10 w 38"/>
                  <a:gd name="T29" fmla="*/ 454 h 454"/>
                  <a:gd name="T30" fmla="*/ 12 w 38"/>
                  <a:gd name="T31" fmla="*/ 454 h 454"/>
                  <a:gd name="T32" fmla="*/ 12 w 38"/>
                  <a:gd name="T33" fmla="*/ 454 h 454"/>
                  <a:gd name="T34" fmla="*/ 12 w 38"/>
                  <a:gd name="T35" fmla="*/ 454 h 454"/>
                  <a:gd name="T36" fmla="*/ 14 w 38"/>
                  <a:gd name="T37" fmla="*/ 454 h 454"/>
                  <a:gd name="T38" fmla="*/ 15 w 38"/>
                  <a:gd name="T39" fmla="*/ 454 h 454"/>
                  <a:gd name="T40" fmla="*/ 15 w 38"/>
                  <a:gd name="T41" fmla="*/ 454 h 454"/>
                  <a:gd name="T42" fmla="*/ 15 w 38"/>
                  <a:gd name="T43" fmla="*/ 454 h 454"/>
                  <a:gd name="T44" fmla="*/ 17 w 38"/>
                  <a:gd name="T45" fmla="*/ 454 h 454"/>
                  <a:gd name="T46" fmla="*/ 19 w 38"/>
                  <a:gd name="T47" fmla="*/ 452 h 454"/>
                  <a:gd name="T48" fmla="*/ 19 w 38"/>
                  <a:gd name="T49" fmla="*/ 454 h 454"/>
                  <a:gd name="T50" fmla="*/ 19 w 38"/>
                  <a:gd name="T51" fmla="*/ 454 h 454"/>
                  <a:gd name="T52" fmla="*/ 20 w 38"/>
                  <a:gd name="T53" fmla="*/ 0 h 454"/>
                  <a:gd name="T54" fmla="*/ 21 w 38"/>
                  <a:gd name="T55" fmla="*/ 454 h 454"/>
                  <a:gd name="T56" fmla="*/ 22 w 38"/>
                  <a:gd name="T57" fmla="*/ 454 h 454"/>
                  <a:gd name="T58" fmla="*/ 22 w 38"/>
                  <a:gd name="T59" fmla="*/ 454 h 454"/>
                  <a:gd name="T60" fmla="*/ 22 w 38"/>
                  <a:gd name="T61" fmla="*/ 454 h 454"/>
                  <a:gd name="T62" fmla="*/ 25 w 38"/>
                  <a:gd name="T63" fmla="*/ 454 h 454"/>
                  <a:gd name="T64" fmla="*/ 25 w 38"/>
                  <a:gd name="T65" fmla="*/ 454 h 454"/>
                  <a:gd name="T66" fmla="*/ 25 w 38"/>
                  <a:gd name="T67" fmla="*/ 454 h 454"/>
                  <a:gd name="T68" fmla="*/ 25 w 38"/>
                  <a:gd name="T69" fmla="*/ 454 h 454"/>
                  <a:gd name="T70" fmla="*/ 28 w 38"/>
                  <a:gd name="T71" fmla="*/ 454 h 454"/>
                  <a:gd name="T72" fmla="*/ 28 w 38"/>
                  <a:gd name="T73" fmla="*/ 454 h 454"/>
                  <a:gd name="T74" fmla="*/ 28 w 38"/>
                  <a:gd name="T75" fmla="*/ 454 h 454"/>
                  <a:gd name="T76" fmla="*/ 31 w 38"/>
                  <a:gd name="T77" fmla="*/ 312 h 454"/>
                  <a:gd name="T78" fmla="*/ 31 w 38"/>
                  <a:gd name="T79" fmla="*/ 410 h 454"/>
                  <a:gd name="T80" fmla="*/ 31 w 38"/>
                  <a:gd name="T81" fmla="*/ 442 h 454"/>
                  <a:gd name="T82" fmla="*/ 31 w 38"/>
                  <a:gd name="T83" fmla="*/ 151 h 454"/>
                  <a:gd name="T84" fmla="*/ 34 w 38"/>
                  <a:gd name="T85" fmla="*/ 454 h 454"/>
                  <a:gd name="T86" fmla="*/ 34 w 38"/>
                  <a:gd name="T87" fmla="*/ 454 h 454"/>
                  <a:gd name="T88" fmla="*/ 34 w 38"/>
                  <a:gd name="T89" fmla="*/ 454 h 454"/>
                  <a:gd name="T90" fmla="*/ 35 w 38"/>
                  <a:gd name="T91" fmla="*/ 454 h 454"/>
                  <a:gd name="T92" fmla="*/ 37 w 38"/>
                  <a:gd name="T93" fmla="*/ 454 h 454"/>
                  <a:gd name="T94" fmla="*/ 37 w 38"/>
                  <a:gd name="T95" fmla="*/ 454 h 454"/>
                  <a:gd name="T96" fmla="*/ 37 w 38"/>
                  <a:gd name="T97" fmla="*/ 454 h 454"/>
                  <a:gd name="T98" fmla="*/ 38 w 38"/>
                  <a:gd name="T99" fmla="*/ 45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54">
                    <a:moveTo>
                      <a:pt x="0" y="454"/>
                    </a:moveTo>
                    <a:lnTo>
                      <a:pt x="0" y="454"/>
                    </a:lnTo>
                    <a:lnTo>
                      <a:pt x="2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4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8" y="30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10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4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7" y="454"/>
                    </a:lnTo>
                    <a:lnTo>
                      <a:pt x="19" y="452"/>
                    </a:lnTo>
                    <a:lnTo>
                      <a:pt x="19" y="454"/>
                    </a:lnTo>
                    <a:lnTo>
                      <a:pt x="19" y="454"/>
                    </a:lnTo>
                    <a:lnTo>
                      <a:pt x="20" y="0"/>
                    </a:lnTo>
                    <a:lnTo>
                      <a:pt x="21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31" y="312"/>
                    </a:lnTo>
                    <a:lnTo>
                      <a:pt x="31" y="410"/>
                    </a:lnTo>
                    <a:lnTo>
                      <a:pt x="31" y="442"/>
                    </a:lnTo>
                    <a:lnTo>
                      <a:pt x="31" y="151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5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8" y="4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0" name="Freeform 176"/>
              <p:cNvSpPr>
                <a:spLocks/>
              </p:cNvSpPr>
              <p:nvPr/>
            </p:nvSpPr>
            <p:spPr bwMode="auto">
              <a:xfrm>
                <a:off x="2274888" y="2482851"/>
                <a:ext cx="63500" cy="993775"/>
              </a:xfrm>
              <a:custGeom>
                <a:avLst/>
                <a:gdLst>
                  <a:gd name="T0" fmla="*/ 0 w 40"/>
                  <a:gd name="T1" fmla="*/ 626 h 626"/>
                  <a:gd name="T2" fmla="*/ 2 w 40"/>
                  <a:gd name="T3" fmla="*/ 626 h 626"/>
                  <a:gd name="T4" fmla="*/ 2 w 40"/>
                  <a:gd name="T5" fmla="*/ 626 h 626"/>
                  <a:gd name="T6" fmla="*/ 2 w 40"/>
                  <a:gd name="T7" fmla="*/ 626 h 626"/>
                  <a:gd name="T8" fmla="*/ 3 w 40"/>
                  <a:gd name="T9" fmla="*/ 626 h 626"/>
                  <a:gd name="T10" fmla="*/ 5 w 40"/>
                  <a:gd name="T11" fmla="*/ 250 h 626"/>
                  <a:gd name="T12" fmla="*/ 6 w 40"/>
                  <a:gd name="T13" fmla="*/ 621 h 626"/>
                  <a:gd name="T14" fmla="*/ 6 w 40"/>
                  <a:gd name="T15" fmla="*/ 623 h 626"/>
                  <a:gd name="T16" fmla="*/ 9 w 40"/>
                  <a:gd name="T17" fmla="*/ 626 h 626"/>
                  <a:gd name="T18" fmla="*/ 9 w 40"/>
                  <a:gd name="T19" fmla="*/ 626 h 626"/>
                  <a:gd name="T20" fmla="*/ 9 w 40"/>
                  <a:gd name="T21" fmla="*/ 626 h 626"/>
                  <a:gd name="T22" fmla="*/ 9 w 40"/>
                  <a:gd name="T23" fmla="*/ 626 h 626"/>
                  <a:gd name="T24" fmla="*/ 11 w 40"/>
                  <a:gd name="T25" fmla="*/ 626 h 626"/>
                  <a:gd name="T26" fmla="*/ 12 w 40"/>
                  <a:gd name="T27" fmla="*/ 626 h 626"/>
                  <a:gd name="T28" fmla="*/ 12 w 40"/>
                  <a:gd name="T29" fmla="*/ 626 h 626"/>
                  <a:gd name="T30" fmla="*/ 12 w 40"/>
                  <a:gd name="T31" fmla="*/ 626 h 626"/>
                  <a:gd name="T32" fmla="*/ 15 w 40"/>
                  <a:gd name="T33" fmla="*/ 626 h 626"/>
                  <a:gd name="T34" fmla="*/ 15 w 40"/>
                  <a:gd name="T35" fmla="*/ 626 h 626"/>
                  <a:gd name="T36" fmla="*/ 15 w 40"/>
                  <a:gd name="T37" fmla="*/ 626 h 626"/>
                  <a:gd name="T38" fmla="*/ 17 w 40"/>
                  <a:gd name="T39" fmla="*/ 0 h 626"/>
                  <a:gd name="T40" fmla="*/ 18 w 40"/>
                  <a:gd name="T41" fmla="*/ 626 h 626"/>
                  <a:gd name="T42" fmla="*/ 18 w 40"/>
                  <a:gd name="T43" fmla="*/ 626 h 626"/>
                  <a:gd name="T44" fmla="*/ 18 w 40"/>
                  <a:gd name="T45" fmla="*/ 626 h 626"/>
                  <a:gd name="T46" fmla="*/ 18 w 40"/>
                  <a:gd name="T47" fmla="*/ 626 h 626"/>
                  <a:gd name="T48" fmla="*/ 21 w 40"/>
                  <a:gd name="T49" fmla="*/ 626 h 626"/>
                  <a:gd name="T50" fmla="*/ 21 w 40"/>
                  <a:gd name="T51" fmla="*/ 626 h 626"/>
                  <a:gd name="T52" fmla="*/ 21 w 40"/>
                  <a:gd name="T53" fmla="*/ 626 h 626"/>
                  <a:gd name="T54" fmla="*/ 22 w 40"/>
                  <a:gd name="T55" fmla="*/ 626 h 626"/>
                  <a:gd name="T56" fmla="*/ 24 w 40"/>
                  <a:gd name="T57" fmla="*/ 626 h 626"/>
                  <a:gd name="T58" fmla="*/ 24 w 40"/>
                  <a:gd name="T59" fmla="*/ 626 h 626"/>
                  <a:gd name="T60" fmla="*/ 24 w 40"/>
                  <a:gd name="T61" fmla="*/ 626 h 626"/>
                  <a:gd name="T62" fmla="*/ 25 w 40"/>
                  <a:gd name="T63" fmla="*/ 626 h 626"/>
                  <a:gd name="T64" fmla="*/ 27 w 40"/>
                  <a:gd name="T65" fmla="*/ 623 h 626"/>
                  <a:gd name="T66" fmla="*/ 27 w 40"/>
                  <a:gd name="T67" fmla="*/ 626 h 626"/>
                  <a:gd name="T68" fmla="*/ 27 w 40"/>
                  <a:gd name="T69" fmla="*/ 625 h 626"/>
                  <a:gd name="T70" fmla="*/ 28 w 40"/>
                  <a:gd name="T71" fmla="*/ 165 h 626"/>
                  <a:gd name="T72" fmla="*/ 30 w 40"/>
                  <a:gd name="T73" fmla="*/ 626 h 626"/>
                  <a:gd name="T74" fmla="*/ 30 w 40"/>
                  <a:gd name="T75" fmla="*/ 626 h 626"/>
                  <a:gd name="T76" fmla="*/ 30 w 40"/>
                  <a:gd name="T77" fmla="*/ 626 h 626"/>
                  <a:gd name="T78" fmla="*/ 30 w 40"/>
                  <a:gd name="T79" fmla="*/ 626 h 626"/>
                  <a:gd name="T80" fmla="*/ 31 w 40"/>
                  <a:gd name="T81" fmla="*/ 626 h 626"/>
                  <a:gd name="T82" fmla="*/ 34 w 40"/>
                  <a:gd name="T83" fmla="*/ 626 h 626"/>
                  <a:gd name="T84" fmla="*/ 34 w 40"/>
                  <a:gd name="T85" fmla="*/ 626 h 626"/>
                  <a:gd name="T86" fmla="*/ 35 w 40"/>
                  <a:gd name="T87" fmla="*/ 626 h 626"/>
                  <a:gd name="T88" fmla="*/ 37 w 40"/>
                  <a:gd name="T89" fmla="*/ 626 h 626"/>
                  <a:gd name="T90" fmla="*/ 37 w 40"/>
                  <a:gd name="T91" fmla="*/ 626 h 626"/>
                  <a:gd name="T92" fmla="*/ 37 w 40"/>
                  <a:gd name="T93" fmla="*/ 626 h 626"/>
                  <a:gd name="T94" fmla="*/ 37 w 40"/>
                  <a:gd name="T95" fmla="*/ 626 h 626"/>
                  <a:gd name="T96" fmla="*/ 40 w 40"/>
                  <a:gd name="T97" fmla="*/ 368 h 626"/>
                  <a:gd name="T98" fmla="*/ 40 w 40"/>
                  <a:gd name="T99" fmla="*/ 561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626">
                    <a:moveTo>
                      <a:pt x="0" y="626"/>
                    </a:moveTo>
                    <a:lnTo>
                      <a:pt x="2" y="626"/>
                    </a:lnTo>
                    <a:lnTo>
                      <a:pt x="2" y="626"/>
                    </a:lnTo>
                    <a:lnTo>
                      <a:pt x="2" y="626"/>
                    </a:lnTo>
                    <a:lnTo>
                      <a:pt x="3" y="626"/>
                    </a:lnTo>
                    <a:lnTo>
                      <a:pt x="5" y="250"/>
                    </a:lnTo>
                    <a:lnTo>
                      <a:pt x="6" y="621"/>
                    </a:lnTo>
                    <a:lnTo>
                      <a:pt x="6" y="623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11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7" y="0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2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5" y="626"/>
                    </a:lnTo>
                    <a:lnTo>
                      <a:pt x="27" y="623"/>
                    </a:lnTo>
                    <a:lnTo>
                      <a:pt x="27" y="626"/>
                    </a:lnTo>
                    <a:lnTo>
                      <a:pt x="27" y="625"/>
                    </a:lnTo>
                    <a:lnTo>
                      <a:pt x="28" y="165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1" y="626"/>
                    </a:lnTo>
                    <a:lnTo>
                      <a:pt x="34" y="626"/>
                    </a:lnTo>
                    <a:lnTo>
                      <a:pt x="34" y="626"/>
                    </a:lnTo>
                    <a:lnTo>
                      <a:pt x="35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40" y="368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1" name="Freeform 177"/>
              <p:cNvSpPr>
                <a:spLocks/>
              </p:cNvSpPr>
              <p:nvPr/>
            </p:nvSpPr>
            <p:spPr bwMode="auto">
              <a:xfrm>
                <a:off x="2338388" y="3106738"/>
                <a:ext cx="60325" cy="369888"/>
              </a:xfrm>
              <a:custGeom>
                <a:avLst/>
                <a:gdLst>
                  <a:gd name="T0" fmla="*/ 0 w 38"/>
                  <a:gd name="T1" fmla="*/ 168 h 233"/>
                  <a:gd name="T2" fmla="*/ 0 w 38"/>
                  <a:gd name="T3" fmla="*/ 187 h 233"/>
                  <a:gd name="T4" fmla="*/ 0 w 38"/>
                  <a:gd name="T5" fmla="*/ 123 h 233"/>
                  <a:gd name="T6" fmla="*/ 3 w 38"/>
                  <a:gd name="T7" fmla="*/ 233 h 233"/>
                  <a:gd name="T8" fmla="*/ 3 w 38"/>
                  <a:gd name="T9" fmla="*/ 233 h 233"/>
                  <a:gd name="T10" fmla="*/ 3 w 38"/>
                  <a:gd name="T11" fmla="*/ 233 h 233"/>
                  <a:gd name="T12" fmla="*/ 6 w 38"/>
                  <a:gd name="T13" fmla="*/ 233 h 233"/>
                  <a:gd name="T14" fmla="*/ 6 w 38"/>
                  <a:gd name="T15" fmla="*/ 233 h 233"/>
                  <a:gd name="T16" fmla="*/ 6 w 38"/>
                  <a:gd name="T17" fmla="*/ 233 h 233"/>
                  <a:gd name="T18" fmla="*/ 6 w 38"/>
                  <a:gd name="T19" fmla="*/ 233 h 233"/>
                  <a:gd name="T20" fmla="*/ 9 w 38"/>
                  <a:gd name="T21" fmla="*/ 233 h 233"/>
                  <a:gd name="T22" fmla="*/ 9 w 38"/>
                  <a:gd name="T23" fmla="*/ 233 h 233"/>
                  <a:gd name="T24" fmla="*/ 9 w 38"/>
                  <a:gd name="T25" fmla="*/ 233 h 233"/>
                  <a:gd name="T26" fmla="*/ 12 w 38"/>
                  <a:gd name="T27" fmla="*/ 0 h 233"/>
                  <a:gd name="T28" fmla="*/ 12 w 38"/>
                  <a:gd name="T29" fmla="*/ 233 h 233"/>
                  <a:gd name="T30" fmla="*/ 12 w 38"/>
                  <a:gd name="T31" fmla="*/ 233 h 233"/>
                  <a:gd name="T32" fmla="*/ 12 w 38"/>
                  <a:gd name="T33" fmla="*/ 233 h 233"/>
                  <a:gd name="T34" fmla="*/ 13 w 38"/>
                  <a:gd name="T35" fmla="*/ 233 h 233"/>
                  <a:gd name="T36" fmla="*/ 15 w 38"/>
                  <a:gd name="T37" fmla="*/ 233 h 233"/>
                  <a:gd name="T38" fmla="*/ 15 w 38"/>
                  <a:gd name="T39" fmla="*/ 233 h 233"/>
                  <a:gd name="T40" fmla="*/ 15 w 38"/>
                  <a:gd name="T41" fmla="*/ 233 h 233"/>
                  <a:gd name="T42" fmla="*/ 16 w 38"/>
                  <a:gd name="T43" fmla="*/ 233 h 233"/>
                  <a:gd name="T44" fmla="*/ 17 w 38"/>
                  <a:gd name="T45" fmla="*/ 233 h 233"/>
                  <a:gd name="T46" fmla="*/ 19 w 38"/>
                  <a:gd name="T47" fmla="*/ 233 h 233"/>
                  <a:gd name="T48" fmla="*/ 19 w 38"/>
                  <a:gd name="T49" fmla="*/ 233 h 233"/>
                  <a:gd name="T50" fmla="*/ 19 w 38"/>
                  <a:gd name="T51" fmla="*/ 233 h 233"/>
                  <a:gd name="T52" fmla="*/ 22 w 38"/>
                  <a:gd name="T53" fmla="*/ 233 h 233"/>
                  <a:gd name="T54" fmla="*/ 22 w 38"/>
                  <a:gd name="T55" fmla="*/ 233 h 233"/>
                  <a:gd name="T56" fmla="*/ 22 w 38"/>
                  <a:gd name="T57" fmla="*/ 233 h 233"/>
                  <a:gd name="T58" fmla="*/ 22 w 38"/>
                  <a:gd name="T59" fmla="*/ 233 h 233"/>
                  <a:gd name="T60" fmla="*/ 23 w 38"/>
                  <a:gd name="T61" fmla="*/ 16 h 233"/>
                  <a:gd name="T62" fmla="*/ 25 w 38"/>
                  <a:gd name="T63" fmla="*/ 233 h 233"/>
                  <a:gd name="T64" fmla="*/ 25 w 38"/>
                  <a:gd name="T65" fmla="*/ 233 h 233"/>
                  <a:gd name="T66" fmla="*/ 25 w 38"/>
                  <a:gd name="T67" fmla="*/ 233 h 233"/>
                  <a:gd name="T68" fmla="*/ 26 w 38"/>
                  <a:gd name="T69" fmla="*/ 233 h 233"/>
                  <a:gd name="T70" fmla="*/ 28 w 38"/>
                  <a:gd name="T71" fmla="*/ 233 h 233"/>
                  <a:gd name="T72" fmla="*/ 28 w 38"/>
                  <a:gd name="T73" fmla="*/ 233 h 233"/>
                  <a:gd name="T74" fmla="*/ 29 w 38"/>
                  <a:gd name="T75" fmla="*/ 233 h 233"/>
                  <a:gd name="T76" fmla="*/ 31 w 38"/>
                  <a:gd name="T77" fmla="*/ 233 h 233"/>
                  <a:gd name="T78" fmla="*/ 31 w 38"/>
                  <a:gd name="T79" fmla="*/ 233 h 233"/>
                  <a:gd name="T80" fmla="*/ 31 w 38"/>
                  <a:gd name="T81" fmla="*/ 233 h 233"/>
                  <a:gd name="T82" fmla="*/ 31 w 38"/>
                  <a:gd name="T83" fmla="*/ 233 h 233"/>
                  <a:gd name="T84" fmla="*/ 34 w 38"/>
                  <a:gd name="T85" fmla="*/ 224 h 233"/>
                  <a:gd name="T86" fmla="*/ 34 w 38"/>
                  <a:gd name="T87" fmla="*/ 232 h 233"/>
                  <a:gd name="T88" fmla="*/ 34 w 38"/>
                  <a:gd name="T89" fmla="*/ 228 h 233"/>
                  <a:gd name="T90" fmla="*/ 35 w 38"/>
                  <a:gd name="T91" fmla="*/ 79 h 233"/>
                  <a:gd name="T92" fmla="*/ 37 w 38"/>
                  <a:gd name="T93" fmla="*/ 233 h 233"/>
                  <a:gd name="T94" fmla="*/ 37 w 38"/>
                  <a:gd name="T95" fmla="*/ 233 h 233"/>
                  <a:gd name="T96" fmla="*/ 37 w 38"/>
                  <a:gd name="T97" fmla="*/ 233 h 233"/>
                  <a:gd name="T98" fmla="*/ 38 w 38"/>
                  <a:gd name="T9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3">
                    <a:moveTo>
                      <a:pt x="0" y="168"/>
                    </a:moveTo>
                    <a:lnTo>
                      <a:pt x="0" y="187"/>
                    </a:lnTo>
                    <a:lnTo>
                      <a:pt x="0" y="12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12" y="0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3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6" y="233"/>
                    </a:lnTo>
                    <a:lnTo>
                      <a:pt x="17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3" y="16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6" y="233"/>
                    </a:lnTo>
                    <a:lnTo>
                      <a:pt x="28" y="233"/>
                    </a:lnTo>
                    <a:lnTo>
                      <a:pt x="28" y="233"/>
                    </a:lnTo>
                    <a:lnTo>
                      <a:pt x="29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4" y="224"/>
                    </a:lnTo>
                    <a:lnTo>
                      <a:pt x="34" y="232"/>
                    </a:lnTo>
                    <a:lnTo>
                      <a:pt x="34" y="228"/>
                    </a:lnTo>
                    <a:lnTo>
                      <a:pt x="35" y="79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8" y="2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2" name="Freeform 178"/>
              <p:cNvSpPr>
                <a:spLocks/>
              </p:cNvSpPr>
              <p:nvPr/>
            </p:nvSpPr>
            <p:spPr bwMode="auto">
              <a:xfrm>
                <a:off x="2398713" y="3235326"/>
                <a:ext cx="63500" cy="241300"/>
              </a:xfrm>
              <a:custGeom>
                <a:avLst/>
                <a:gdLst>
                  <a:gd name="T0" fmla="*/ 0 w 40"/>
                  <a:gd name="T1" fmla="*/ 152 h 152"/>
                  <a:gd name="T2" fmla="*/ 2 w 40"/>
                  <a:gd name="T3" fmla="*/ 152 h 152"/>
                  <a:gd name="T4" fmla="*/ 2 w 40"/>
                  <a:gd name="T5" fmla="*/ 152 h 152"/>
                  <a:gd name="T6" fmla="*/ 2 w 40"/>
                  <a:gd name="T7" fmla="*/ 152 h 152"/>
                  <a:gd name="T8" fmla="*/ 4 w 40"/>
                  <a:gd name="T9" fmla="*/ 152 h 152"/>
                  <a:gd name="T10" fmla="*/ 5 w 40"/>
                  <a:gd name="T11" fmla="*/ 152 h 152"/>
                  <a:gd name="T12" fmla="*/ 5 w 40"/>
                  <a:gd name="T13" fmla="*/ 152 h 152"/>
                  <a:gd name="T14" fmla="*/ 5 w 40"/>
                  <a:gd name="T15" fmla="*/ 152 h 152"/>
                  <a:gd name="T16" fmla="*/ 6 w 40"/>
                  <a:gd name="T17" fmla="*/ 152 h 152"/>
                  <a:gd name="T18" fmla="*/ 9 w 40"/>
                  <a:gd name="T19" fmla="*/ 0 h 152"/>
                  <a:gd name="T20" fmla="*/ 9 w 40"/>
                  <a:gd name="T21" fmla="*/ 151 h 152"/>
                  <a:gd name="T22" fmla="*/ 9 w 40"/>
                  <a:gd name="T23" fmla="*/ 150 h 152"/>
                  <a:gd name="T24" fmla="*/ 9 w 40"/>
                  <a:gd name="T25" fmla="*/ 134 h 152"/>
                  <a:gd name="T26" fmla="*/ 11 w 40"/>
                  <a:gd name="T27" fmla="*/ 152 h 152"/>
                  <a:gd name="T28" fmla="*/ 12 w 40"/>
                  <a:gd name="T29" fmla="*/ 152 h 152"/>
                  <a:gd name="T30" fmla="*/ 12 w 40"/>
                  <a:gd name="T31" fmla="*/ 152 h 152"/>
                  <a:gd name="T32" fmla="*/ 12 w 40"/>
                  <a:gd name="T33" fmla="*/ 152 h 152"/>
                  <a:gd name="T34" fmla="*/ 14 w 40"/>
                  <a:gd name="T35" fmla="*/ 152 h 152"/>
                  <a:gd name="T36" fmla="*/ 15 w 40"/>
                  <a:gd name="T37" fmla="*/ 152 h 152"/>
                  <a:gd name="T38" fmla="*/ 15 w 40"/>
                  <a:gd name="T39" fmla="*/ 152 h 152"/>
                  <a:gd name="T40" fmla="*/ 16 w 40"/>
                  <a:gd name="T41" fmla="*/ 152 h 152"/>
                  <a:gd name="T42" fmla="*/ 18 w 40"/>
                  <a:gd name="T43" fmla="*/ 152 h 152"/>
                  <a:gd name="T44" fmla="*/ 18 w 40"/>
                  <a:gd name="T45" fmla="*/ 152 h 152"/>
                  <a:gd name="T46" fmla="*/ 18 w 40"/>
                  <a:gd name="T47" fmla="*/ 152 h 152"/>
                  <a:gd name="T48" fmla="*/ 18 w 40"/>
                  <a:gd name="T49" fmla="*/ 152 h 152"/>
                  <a:gd name="T50" fmla="*/ 20 w 40"/>
                  <a:gd name="T51" fmla="*/ 79 h 152"/>
                  <a:gd name="T52" fmla="*/ 21 w 40"/>
                  <a:gd name="T53" fmla="*/ 152 h 152"/>
                  <a:gd name="T54" fmla="*/ 21 w 40"/>
                  <a:gd name="T55" fmla="*/ 152 h 152"/>
                  <a:gd name="T56" fmla="*/ 21 w 40"/>
                  <a:gd name="T57" fmla="*/ 152 h 152"/>
                  <a:gd name="T58" fmla="*/ 23 w 40"/>
                  <a:gd name="T59" fmla="*/ 152 h 152"/>
                  <a:gd name="T60" fmla="*/ 24 w 40"/>
                  <a:gd name="T61" fmla="*/ 152 h 152"/>
                  <a:gd name="T62" fmla="*/ 24 w 40"/>
                  <a:gd name="T63" fmla="*/ 152 h 152"/>
                  <a:gd name="T64" fmla="*/ 25 w 40"/>
                  <a:gd name="T65" fmla="*/ 152 h 152"/>
                  <a:gd name="T66" fmla="*/ 27 w 40"/>
                  <a:gd name="T67" fmla="*/ 152 h 152"/>
                  <a:gd name="T68" fmla="*/ 27 w 40"/>
                  <a:gd name="T69" fmla="*/ 152 h 152"/>
                  <a:gd name="T70" fmla="*/ 27 w 40"/>
                  <a:gd name="T71" fmla="*/ 152 h 152"/>
                  <a:gd name="T72" fmla="*/ 28 w 40"/>
                  <a:gd name="T73" fmla="*/ 152 h 152"/>
                  <a:gd name="T74" fmla="*/ 30 w 40"/>
                  <a:gd name="T75" fmla="*/ 152 h 152"/>
                  <a:gd name="T76" fmla="*/ 30 w 40"/>
                  <a:gd name="T77" fmla="*/ 152 h 152"/>
                  <a:gd name="T78" fmla="*/ 30 w 40"/>
                  <a:gd name="T79" fmla="*/ 152 h 152"/>
                  <a:gd name="T80" fmla="*/ 32 w 40"/>
                  <a:gd name="T81" fmla="*/ 105 h 152"/>
                  <a:gd name="T82" fmla="*/ 34 w 40"/>
                  <a:gd name="T83" fmla="*/ 152 h 152"/>
                  <a:gd name="T84" fmla="*/ 34 w 40"/>
                  <a:gd name="T85" fmla="*/ 152 h 152"/>
                  <a:gd name="T86" fmla="*/ 34 w 40"/>
                  <a:gd name="T87" fmla="*/ 152 h 152"/>
                  <a:gd name="T88" fmla="*/ 34 w 40"/>
                  <a:gd name="T89" fmla="*/ 152 h 152"/>
                  <a:gd name="T90" fmla="*/ 36 w 40"/>
                  <a:gd name="T91" fmla="*/ 152 h 152"/>
                  <a:gd name="T92" fmla="*/ 37 w 40"/>
                  <a:gd name="T93" fmla="*/ 152 h 152"/>
                  <a:gd name="T94" fmla="*/ 37 w 40"/>
                  <a:gd name="T95" fmla="*/ 152 h 152"/>
                  <a:gd name="T96" fmla="*/ 38 w 40"/>
                  <a:gd name="T97" fmla="*/ 152 h 152"/>
                  <a:gd name="T98" fmla="*/ 40 w 40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2">
                    <a:moveTo>
                      <a:pt x="0" y="152"/>
                    </a:move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4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6" y="152"/>
                    </a:lnTo>
                    <a:lnTo>
                      <a:pt x="9" y="0"/>
                    </a:lnTo>
                    <a:lnTo>
                      <a:pt x="9" y="151"/>
                    </a:lnTo>
                    <a:lnTo>
                      <a:pt x="9" y="150"/>
                    </a:lnTo>
                    <a:lnTo>
                      <a:pt x="9" y="134"/>
                    </a:lnTo>
                    <a:lnTo>
                      <a:pt x="11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4" y="152"/>
                    </a:lnTo>
                    <a:lnTo>
                      <a:pt x="15" y="152"/>
                    </a:lnTo>
                    <a:lnTo>
                      <a:pt x="15" y="152"/>
                    </a:lnTo>
                    <a:lnTo>
                      <a:pt x="16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20" y="79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3" y="152"/>
                    </a:lnTo>
                    <a:lnTo>
                      <a:pt x="24" y="152"/>
                    </a:lnTo>
                    <a:lnTo>
                      <a:pt x="24" y="152"/>
                    </a:lnTo>
                    <a:lnTo>
                      <a:pt x="25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8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2" y="105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6" y="152"/>
                    </a:lnTo>
                    <a:lnTo>
                      <a:pt x="37" y="152"/>
                    </a:lnTo>
                    <a:lnTo>
                      <a:pt x="37" y="152"/>
                    </a:lnTo>
                    <a:lnTo>
                      <a:pt x="38" y="152"/>
                    </a:lnTo>
                    <a:lnTo>
                      <a:pt x="40" y="1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3" name="Freeform 179"/>
              <p:cNvSpPr>
                <a:spLocks/>
              </p:cNvSpPr>
              <p:nvPr/>
            </p:nvSpPr>
            <p:spPr bwMode="auto">
              <a:xfrm>
                <a:off x="2462213" y="3387726"/>
                <a:ext cx="58738" cy="88900"/>
              </a:xfrm>
              <a:custGeom>
                <a:avLst/>
                <a:gdLst>
                  <a:gd name="T0" fmla="*/ 0 w 37"/>
                  <a:gd name="T1" fmla="*/ 56 h 56"/>
                  <a:gd name="T2" fmla="*/ 0 w 37"/>
                  <a:gd name="T3" fmla="*/ 56 h 56"/>
                  <a:gd name="T4" fmla="*/ 0 w 37"/>
                  <a:gd name="T5" fmla="*/ 56 h 56"/>
                  <a:gd name="T6" fmla="*/ 0 w 37"/>
                  <a:gd name="T7" fmla="*/ 56 h 56"/>
                  <a:gd name="T8" fmla="*/ 3 w 37"/>
                  <a:gd name="T9" fmla="*/ 47 h 56"/>
                  <a:gd name="T10" fmla="*/ 3 w 37"/>
                  <a:gd name="T11" fmla="*/ 56 h 56"/>
                  <a:gd name="T12" fmla="*/ 3 w 37"/>
                  <a:gd name="T13" fmla="*/ 56 h 56"/>
                  <a:gd name="T14" fmla="*/ 3 w 37"/>
                  <a:gd name="T15" fmla="*/ 0 h 56"/>
                  <a:gd name="T16" fmla="*/ 6 w 37"/>
                  <a:gd name="T17" fmla="*/ 56 h 56"/>
                  <a:gd name="T18" fmla="*/ 6 w 37"/>
                  <a:gd name="T19" fmla="*/ 56 h 56"/>
                  <a:gd name="T20" fmla="*/ 6 w 37"/>
                  <a:gd name="T21" fmla="*/ 56 h 56"/>
                  <a:gd name="T22" fmla="*/ 6 w 37"/>
                  <a:gd name="T23" fmla="*/ 56 h 56"/>
                  <a:gd name="T24" fmla="*/ 8 w 37"/>
                  <a:gd name="T25" fmla="*/ 56 h 56"/>
                  <a:gd name="T26" fmla="*/ 9 w 37"/>
                  <a:gd name="T27" fmla="*/ 56 h 56"/>
                  <a:gd name="T28" fmla="*/ 9 w 37"/>
                  <a:gd name="T29" fmla="*/ 56 h 56"/>
                  <a:gd name="T30" fmla="*/ 10 w 37"/>
                  <a:gd name="T31" fmla="*/ 56 h 56"/>
                  <a:gd name="T32" fmla="*/ 12 w 37"/>
                  <a:gd name="T33" fmla="*/ 56 h 56"/>
                  <a:gd name="T34" fmla="*/ 12 w 37"/>
                  <a:gd name="T35" fmla="*/ 56 h 56"/>
                  <a:gd name="T36" fmla="*/ 12 w 37"/>
                  <a:gd name="T37" fmla="*/ 56 h 56"/>
                  <a:gd name="T38" fmla="*/ 13 w 37"/>
                  <a:gd name="T39" fmla="*/ 56 h 56"/>
                  <a:gd name="T40" fmla="*/ 15 w 37"/>
                  <a:gd name="T41" fmla="*/ 6 h 56"/>
                  <a:gd name="T42" fmla="*/ 15 w 37"/>
                  <a:gd name="T43" fmla="*/ 56 h 56"/>
                  <a:gd name="T44" fmla="*/ 15 w 37"/>
                  <a:gd name="T45" fmla="*/ 56 h 56"/>
                  <a:gd name="T46" fmla="*/ 16 w 37"/>
                  <a:gd name="T47" fmla="*/ 53 h 56"/>
                  <a:gd name="T48" fmla="*/ 18 w 37"/>
                  <a:gd name="T49" fmla="*/ 56 h 56"/>
                  <a:gd name="T50" fmla="*/ 18 w 37"/>
                  <a:gd name="T51" fmla="*/ 56 h 56"/>
                  <a:gd name="T52" fmla="*/ 18 w 37"/>
                  <a:gd name="T53" fmla="*/ 56 h 56"/>
                  <a:gd name="T54" fmla="*/ 19 w 37"/>
                  <a:gd name="T55" fmla="*/ 56 h 56"/>
                  <a:gd name="T56" fmla="*/ 21 w 37"/>
                  <a:gd name="T57" fmla="*/ 56 h 56"/>
                  <a:gd name="T58" fmla="*/ 22 w 37"/>
                  <a:gd name="T59" fmla="*/ 56 h 56"/>
                  <a:gd name="T60" fmla="*/ 22 w 37"/>
                  <a:gd name="T61" fmla="*/ 56 h 56"/>
                  <a:gd name="T62" fmla="*/ 22 w 37"/>
                  <a:gd name="T63" fmla="*/ 56 h 56"/>
                  <a:gd name="T64" fmla="*/ 25 w 37"/>
                  <a:gd name="T65" fmla="*/ 56 h 56"/>
                  <a:gd name="T66" fmla="*/ 25 w 37"/>
                  <a:gd name="T67" fmla="*/ 56 h 56"/>
                  <a:gd name="T68" fmla="*/ 25 w 37"/>
                  <a:gd name="T69" fmla="*/ 56 h 56"/>
                  <a:gd name="T70" fmla="*/ 25 w 37"/>
                  <a:gd name="T71" fmla="*/ 56 h 56"/>
                  <a:gd name="T72" fmla="*/ 27 w 37"/>
                  <a:gd name="T73" fmla="*/ 27 h 56"/>
                  <a:gd name="T74" fmla="*/ 28 w 37"/>
                  <a:gd name="T75" fmla="*/ 56 h 56"/>
                  <a:gd name="T76" fmla="*/ 28 w 37"/>
                  <a:gd name="T77" fmla="*/ 56 h 56"/>
                  <a:gd name="T78" fmla="*/ 28 w 37"/>
                  <a:gd name="T79" fmla="*/ 56 h 56"/>
                  <a:gd name="T80" fmla="*/ 30 w 37"/>
                  <a:gd name="T81" fmla="*/ 56 h 56"/>
                  <a:gd name="T82" fmla="*/ 31 w 37"/>
                  <a:gd name="T83" fmla="*/ 56 h 56"/>
                  <a:gd name="T84" fmla="*/ 31 w 37"/>
                  <a:gd name="T85" fmla="*/ 56 h 56"/>
                  <a:gd name="T86" fmla="*/ 32 w 37"/>
                  <a:gd name="T87" fmla="*/ 56 h 56"/>
                  <a:gd name="T88" fmla="*/ 34 w 37"/>
                  <a:gd name="T89" fmla="*/ 56 h 56"/>
                  <a:gd name="T90" fmla="*/ 34 w 37"/>
                  <a:gd name="T91" fmla="*/ 56 h 56"/>
                  <a:gd name="T92" fmla="*/ 34 w 37"/>
                  <a:gd name="T93" fmla="*/ 56 h 56"/>
                  <a:gd name="T94" fmla="*/ 34 w 37"/>
                  <a:gd name="T95" fmla="*/ 56 h 56"/>
                  <a:gd name="T96" fmla="*/ 37 w 37"/>
                  <a:gd name="T97" fmla="*/ 56 h 56"/>
                  <a:gd name="T98" fmla="*/ 37 w 37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6">
                    <a:moveTo>
                      <a:pt x="0" y="56"/>
                    </a:moveTo>
                    <a:lnTo>
                      <a:pt x="0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3" y="47"/>
                    </a:lnTo>
                    <a:lnTo>
                      <a:pt x="3" y="56"/>
                    </a:lnTo>
                    <a:lnTo>
                      <a:pt x="3" y="56"/>
                    </a:lnTo>
                    <a:lnTo>
                      <a:pt x="3" y="0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6"/>
                    </a:lnTo>
                    <a:lnTo>
                      <a:pt x="9" y="56"/>
                    </a:lnTo>
                    <a:lnTo>
                      <a:pt x="10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3" y="56"/>
                    </a:lnTo>
                    <a:lnTo>
                      <a:pt x="15" y="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6" y="53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9" y="56"/>
                    </a:lnTo>
                    <a:lnTo>
                      <a:pt x="21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7" y="27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30" y="56"/>
                    </a:lnTo>
                    <a:lnTo>
                      <a:pt x="31" y="56"/>
                    </a:lnTo>
                    <a:lnTo>
                      <a:pt x="31" y="56"/>
                    </a:lnTo>
                    <a:lnTo>
                      <a:pt x="32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7" y="56"/>
                    </a:lnTo>
                    <a:lnTo>
                      <a:pt x="37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4" name="Freeform 180"/>
              <p:cNvSpPr>
                <a:spLocks/>
              </p:cNvSpPr>
              <p:nvPr/>
            </p:nvSpPr>
            <p:spPr bwMode="auto">
              <a:xfrm>
                <a:off x="2520951" y="3429001"/>
                <a:ext cx="60325" cy="47625"/>
              </a:xfrm>
              <a:custGeom>
                <a:avLst/>
                <a:gdLst>
                  <a:gd name="T0" fmla="*/ 0 w 38"/>
                  <a:gd name="T1" fmla="*/ 30 h 30"/>
                  <a:gd name="T2" fmla="*/ 0 w 38"/>
                  <a:gd name="T3" fmla="*/ 30 h 30"/>
                  <a:gd name="T4" fmla="*/ 1 w 38"/>
                  <a:gd name="T5" fmla="*/ 0 h 30"/>
                  <a:gd name="T6" fmla="*/ 3 w 38"/>
                  <a:gd name="T7" fmla="*/ 30 h 30"/>
                  <a:gd name="T8" fmla="*/ 3 w 38"/>
                  <a:gd name="T9" fmla="*/ 30 h 30"/>
                  <a:gd name="T10" fmla="*/ 3 w 38"/>
                  <a:gd name="T11" fmla="*/ 30 h 30"/>
                  <a:gd name="T12" fmla="*/ 4 w 38"/>
                  <a:gd name="T13" fmla="*/ 30 h 30"/>
                  <a:gd name="T14" fmla="*/ 6 w 38"/>
                  <a:gd name="T15" fmla="*/ 30 h 30"/>
                  <a:gd name="T16" fmla="*/ 6 w 38"/>
                  <a:gd name="T17" fmla="*/ 30 h 30"/>
                  <a:gd name="T18" fmla="*/ 6 w 38"/>
                  <a:gd name="T19" fmla="*/ 30 h 30"/>
                  <a:gd name="T20" fmla="*/ 7 w 38"/>
                  <a:gd name="T21" fmla="*/ 30 h 30"/>
                  <a:gd name="T22" fmla="*/ 10 w 38"/>
                  <a:gd name="T23" fmla="*/ 30 h 30"/>
                  <a:gd name="T24" fmla="*/ 10 w 38"/>
                  <a:gd name="T25" fmla="*/ 30 h 30"/>
                  <a:gd name="T26" fmla="*/ 10 w 38"/>
                  <a:gd name="T27" fmla="*/ 30 h 30"/>
                  <a:gd name="T28" fmla="*/ 10 w 38"/>
                  <a:gd name="T29" fmla="*/ 30 h 30"/>
                  <a:gd name="T30" fmla="*/ 13 w 38"/>
                  <a:gd name="T31" fmla="*/ 22 h 30"/>
                  <a:gd name="T32" fmla="*/ 13 w 38"/>
                  <a:gd name="T33" fmla="*/ 27 h 30"/>
                  <a:gd name="T34" fmla="*/ 13 w 38"/>
                  <a:gd name="T35" fmla="*/ 28 h 30"/>
                  <a:gd name="T36" fmla="*/ 13 w 38"/>
                  <a:gd name="T37" fmla="*/ 17 h 30"/>
                  <a:gd name="T38" fmla="*/ 14 w 38"/>
                  <a:gd name="T39" fmla="*/ 30 h 30"/>
                  <a:gd name="T40" fmla="*/ 16 w 38"/>
                  <a:gd name="T41" fmla="*/ 30 h 30"/>
                  <a:gd name="T42" fmla="*/ 16 w 38"/>
                  <a:gd name="T43" fmla="*/ 30 h 30"/>
                  <a:gd name="T44" fmla="*/ 16 w 38"/>
                  <a:gd name="T45" fmla="*/ 30 h 30"/>
                  <a:gd name="T46" fmla="*/ 19 w 38"/>
                  <a:gd name="T47" fmla="*/ 30 h 30"/>
                  <a:gd name="T48" fmla="*/ 19 w 38"/>
                  <a:gd name="T49" fmla="*/ 30 h 30"/>
                  <a:gd name="T50" fmla="*/ 19 w 38"/>
                  <a:gd name="T51" fmla="*/ 30 h 30"/>
                  <a:gd name="T52" fmla="*/ 19 w 38"/>
                  <a:gd name="T53" fmla="*/ 30 h 30"/>
                  <a:gd name="T54" fmla="*/ 22 w 38"/>
                  <a:gd name="T55" fmla="*/ 30 h 30"/>
                  <a:gd name="T56" fmla="*/ 22 w 38"/>
                  <a:gd name="T57" fmla="*/ 30 h 30"/>
                  <a:gd name="T58" fmla="*/ 22 w 38"/>
                  <a:gd name="T59" fmla="*/ 30 h 30"/>
                  <a:gd name="T60" fmla="*/ 22 w 38"/>
                  <a:gd name="T61" fmla="*/ 30 h 30"/>
                  <a:gd name="T62" fmla="*/ 24 w 38"/>
                  <a:gd name="T63" fmla="*/ 14 h 30"/>
                  <a:gd name="T64" fmla="*/ 25 w 38"/>
                  <a:gd name="T65" fmla="*/ 30 h 30"/>
                  <a:gd name="T66" fmla="*/ 25 w 38"/>
                  <a:gd name="T67" fmla="*/ 30 h 30"/>
                  <a:gd name="T68" fmla="*/ 25 w 38"/>
                  <a:gd name="T69" fmla="*/ 29 h 30"/>
                  <a:gd name="T70" fmla="*/ 28 w 38"/>
                  <a:gd name="T71" fmla="*/ 30 h 30"/>
                  <a:gd name="T72" fmla="*/ 28 w 38"/>
                  <a:gd name="T73" fmla="*/ 30 h 30"/>
                  <a:gd name="T74" fmla="*/ 28 w 38"/>
                  <a:gd name="T75" fmla="*/ 30 h 30"/>
                  <a:gd name="T76" fmla="*/ 29 w 38"/>
                  <a:gd name="T77" fmla="*/ 30 h 30"/>
                  <a:gd name="T78" fmla="*/ 30 w 38"/>
                  <a:gd name="T79" fmla="*/ 30 h 30"/>
                  <a:gd name="T80" fmla="*/ 31 w 38"/>
                  <a:gd name="T81" fmla="*/ 30 h 30"/>
                  <a:gd name="T82" fmla="*/ 31 w 38"/>
                  <a:gd name="T83" fmla="*/ 30 h 30"/>
                  <a:gd name="T84" fmla="*/ 33 w 38"/>
                  <a:gd name="T85" fmla="*/ 30 h 30"/>
                  <a:gd name="T86" fmla="*/ 34 w 38"/>
                  <a:gd name="T87" fmla="*/ 30 h 30"/>
                  <a:gd name="T88" fmla="*/ 34 w 38"/>
                  <a:gd name="T89" fmla="*/ 30 h 30"/>
                  <a:gd name="T90" fmla="*/ 34 w 38"/>
                  <a:gd name="T91" fmla="*/ 30 h 30"/>
                  <a:gd name="T92" fmla="*/ 36 w 38"/>
                  <a:gd name="T93" fmla="*/ 22 h 30"/>
                  <a:gd name="T94" fmla="*/ 38 w 38"/>
                  <a:gd name="T95" fmla="*/ 30 h 30"/>
                  <a:gd name="T96" fmla="*/ 38 w 38"/>
                  <a:gd name="T97" fmla="*/ 30 h 30"/>
                  <a:gd name="T98" fmla="*/ 38 w 38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0">
                    <a:moveTo>
                      <a:pt x="0" y="30"/>
                    </a:moveTo>
                    <a:lnTo>
                      <a:pt x="0" y="30"/>
                    </a:lnTo>
                    <a:lnTo>
                      <a:pt x="1" y="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7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3" y="22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17"/>
                    </a:lnTo>
                    <a:lnTo>
                      <a:pt x="14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4" y="14"/>
                    </a:lnTo>
                    <a:lnTo>
                      <a:pt x="25" y="30"/>
                    </a:lnTo>
                    <a:lnTo>
                      <a:pt x="25" y="30"/>
                    </a:lnTo>
                    <a:lnTo>
                      <a:pt x="25" y="29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9" y="30"/>
                    </a:lnTo>
                    <a:lnTo>
                      <a:pt x="30" y="30"/>
                    </a:lnTo>
                    <a:lnTo>
                      <a:pt x="31" y="30"/>
                    </a:lnTo>
                    <a:lnTo>
                      <a:pt x="31" y="30"/>
                    </a:lnTo>
                    <a:lnTo>
                      <a:pt x="33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6" y="22"/>
                    </a:lnTo>
                    <a:lnTo>
                      <a:pt x="38" y="30"/>
                    </a:lnTo>
                    <a:lnTo>
                      <a:pt x="38" y="30"/>
                    </a:lnTo>
                    <a:lnTo>
                      <a:pt x="38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5" name="Freeform 181"/>
              <p:cNvSpPr>
                <a:spLocks/>
              </p:cNvSpPr>
              <p:nvPr/>
            </p:nvSpPr>
            <p:spPr bwMode="auto">
              <a:xfrm>
                <a:off x="258127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7 h 7"/>
                  <a:gd name="T6" fmla="*/ 3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6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10 w 37"/>
                  <a:gd name="T27" fmla="*/ 3 h 7"/>
                  <a:gd name="T28" fmla="*/ 12 w 37"/>
                  <a:gd name="T29" fmla="*/ 7 h 7"/>
                  <a:gd name="T30" fmla="*/ 12 w 37"/>
                  <a:gd name="T31" fmla="*/ 7 h 7"/>
                  <a:gd name="T32" fmla="*/ 12 w 37"/>
                  <a:gd name="T33" fmla="*/ 7 h 7"/>
                  <a:gd name="T34" fmla="*/ 12 w 37"/>
                  <a:gd name="T35" fmla="*/ 7 h 7"/>
                  <a:gd name="T36" fmla="*/ 15 w 37"/>
                  <a:gd name="T37" fmla="*/ 7 h 7"/>
                  <a:gd name="T38" fmla="*/ 15 w 37"/>
                  <a:gd name="T39" fmla="*/ 7 h 7"/>
                  <a:gd name="T40" fmla="*/ 15 w 37"/>
                  <a:gd name="T41" fmla="*/ 7 h 7"/>
                  <a:gd name="T42" fmla="*/ 16 w 37"/>
                  <a:gd name="T43" fmla="*/ 7 h 7"/>
                  <a:gd name="T44" fmla="*/ 18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9 w 37"/>
                  <a:gd name="T51" fmla="*/ 7 h 7"/>
                  <a:gd name="T52" fmla="*/ 21 w 37"/>
                  <a:gd name="T53" fmla="*/ 0 h 7"/>
                  <a:gd name="T54" fmla="*/ 21 w 37"/>
                  <a:gd name="T55" fmla="*/ 6 h 7"/>
                  <a:gd name="T56" fmla="*/ 21 w 37"/>
                  <a:gd name="T57" fmla="*/ 6 h 7"/>
                  <a:gd name="T58" fmla="*/ 22 w 37"/>
                  <a:gd name="T59" fmla="*/ 3 h 7"/>
                  <a:gd name="T60" fmla="*/ 24 w 37"/>
                  <a:gd name="T61" fmla="*/ 7 h 7"/>
                  <a:gd name="T62" fmla="*/ 24 w 37"/>
                  <a:gd name="T63" fmla="*/ 7 h 7"/>
                  <a:gd name="T64" fmla="*/ 24 w 37"/>
                  <a:gd name="T65" fmla="*/ 7 h 7"/>
                  <a:gd name="T66" fmla="*/ 25 w 37"/>
                  <a:gd name="T67" fmla="*/ 7 h 7"/>
                  <a:gd name="T68" fmla="*/ 28 w 37"/>
                  <a:gd name="T69" fmla="*/ 7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31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2 w 37"/>
                  <a:gd name="T83" fmla="*/ 7 h 7"/>
                  <a:gd name="T84" fmla="*/ 33 w 37"/>
                  <a:gd name="T85" fmla="*/ 4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6 h 7"/>
                  <a:gd name="T92" fmla="*/ 37 w 37"/>
                  <a:gd name="T93" fmla="*/ 7 h 7"/>
                  <a:gd name="T94" fmla="*/ 37 w 37"/>
                  <a:gd name="T95" fmla="*/ 7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3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0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5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6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6" name="Freeform 182"/>
              <p:cNvSpPr>
                <a:spLocks/>
              </p:cNvSpPr>
              <p:nvPr/>
            </p:nvSpPr>
            <p:spPr bwMode="auto">
              <a:xfrm>
                <a:off x="2640013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4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7 w 40"/>
                  <a:gd name="T17" fmla="*/ 2 h 2"/>
                  <a:gd name="T18" fmla="*/ 9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4 w 40"/>
                  <a:gd name="T35" fmla="*/ 2 h 2"/>
                  <a:gd name="T36" fmla="*/ 16 w 40"/>
                  <a:gd name="T37" fmla="*/ 2 h 2"/>
                  <a:gd name="T38" fmla="*/ 16 w 40"/>
                  <a:gd name="T39" fmla="*/ 2 h 2"/>
                  <a:gd name="T40" fmla="*/ 16 w 40"/>
                  <a:gd name="T41" fmla="*/ 2 h 2"/>
                  <a:gd name="T42" fmla="*/ 19 w 40"/>
                  <a:gd name="T43" fmla="*/ 1 h 2"/>
                  <a:gd name="T44" fmla="*/ 19 w 40"/>
                  <a:gd name="T45" fmla="*/ 2 h 2"/>
                  <a:gd name="T46" fmla="*/ 19 w 40"/>
                  <a:gd name="T47" fmla="*/ 2 h 2"/>
                  <a:gd name="T48" fmla="*/ 19 w 40"/>
                  <a:gd name="T49" fmla="*/ 0 h 2"/>
                  <a:gd name="T50" fmla="*/ 21 w 40"/>
                  <a:gd name="T51" fmla="*/ 2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6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1 h 2"/>
                  <a:gd name="T76" fmla="*/ 31 w 40"/>
                  <a:gd name="T77" fmla="*/ 2 h 2"/>
                  <a:gd name="T78" fmla="*/ 31 w 40"/>
                  <a:gd name="T79" fmla="*/ 2 h 2"/>
                  <a:gd name="T80" fmla="*/ 31 w 40"/>
                  <a:gd name="T81" fmla="*/ 0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5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9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1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7" name="Freeform 183"/>
              <p:cNvSpPr>
                <a:spLocks/>
              </p:cNvSpPr>
              <p:nvPr/>
            </p:nvSpPr>
            <p:spPr bwMode="auto">
              <a:xfrm>
                <a:off x="2703513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4 w 38"/>
                  <a:gd name="T9" fmla="*/ 1 h 2"/>
                  <a:gd name="T10" fmla="*/ 4 w 38"/>
                  <a:gd name="T11" fmla="*/ 2 h 2"/>
                  <a:gd name="T12" fmla="*/ 4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7 w 38"/>
                  <a:gd name="T19" fmla="*/ 2 h 2"/>
                  <a:gd name="T20" fmla="*/ 7 w 38"/>
                  <a:gd name="T21" fmla="*/ 2 h 2"/>
                  <a:gd name="T22" fmla="*/ 7 w 38"/>
                  <a:gd name="T23" fmla="*/ 2 h 2"/>
                  <a:gd name="T24" fmla="*/ 9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3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5 w 38"/>
                  <a:gd name="T39" fmla="*/ 0 h 2"/>
                  <a:gd name="T40" fmla="*/ 15 w 38"/>
                  <a:gd name="T41" fmla="*/ 2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2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20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3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1 h 2"/>
                  <a:gd name="T74" fmla="*/ 29 w 38"/>
                  <a:gd name="T75" fmla="*/ 2 h 2"/>
                  <a:gd name="T76" fmla="*/ 29 w 38"/>
                  <a:gd name="T77" fmla="*/ 2 h 2"/>
                  <a:gd name="T78" fmla="*/ 29 w 38"/>
                  <a:gd name="T79" fmla="*/ 2 h 2"/>
                  <a:gd name="T80" fmla="*/ 32 w 38"/>
                  <a:gd name="T81" fmla="*/ 2 h 2"/>
                  <a:gd name="T82" fmla="*/ 32 w 38"/>
                  <a:gd name="T83" fmla="*/ 2 h 2"/>
                  <a:gd name="T84" fmla="*/ 32 w 38"/>
                  <a:gd name="T85" fmla="*/ 2 h 2"/>
                  <a:gd name="T86" fmla="*/ 33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5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8" name="Freeform 184"/>
              <p:cNvSpPr>
                <a:spLocks/>
              </p:cNvSpPr>
              <p:nvPr/>
            </p:nvSpPr>
            <p:spPr bwMode="auto">
              <a:xfrm>
                <a:off x="2763838" y="3475038"/>
                <a:ext cx="58738" cy="1588"/>
              </a:xfrm>
              <a:custGeom>
                <a:avLst/>
                <a:gdLst>
                  <a:gd name="T0" fmla="*/ 0 w 37"/>
                  <a:gd name="T1" fmla="*/ 1 h 1"/>
                  <a:gd name="T2" fmla="*/ 0 w 37"/>
                  <a:gd name="T3" fmla="*/ 1 h 1"/>
                  <a:gd name="T4" fmla="*/ 1 w 37"/>
                  <a:gd name="T5" fmla="*/ 0 h 1"/>
                  <a:gd name="T6" fmla="*/ 2 w 37"/>
                  <a:gd name="T7" fmla="*/ 1 h 1"/>
                  <a:gd name="T8" fmla="*/ 3 w 37"/>
                  <a:gd name="T9" fmla="*/ 1 h 1"/>
                  <a:gd name="T10" fmla="*/ 3 w 37"/>
                  <a:gd name="T11" fmla="*/ 1 h 1"/>
                  <a:gd name="T12" fmla="*/ 4 w 37"/>
                  <a:gd name="T13" fmla="*/ 1 h 1"/>
                  <a:gd name="T14" fmla="*/ 6 w 37"/>
                  <a:gd name="T15" fmla="*/ 1 h 1"/>
                  <a:gd name="T16" fmla="*/ 6 w 37"/>
                  <a:gd name="T17" fmla="*/ 1 h 1"/>
                  <a:gd name="T18" fmla="*/ 6 w 37"/>
                  <a:gd name="T19" fmla="*/ 1 h 1"/>
                  <a:gd name="T20" fmla="*/ 7 w 37"/>
                  <a:gd name="T21" fmla="*/ 1 h 1"/>
                  <a:gd name="T22" fmla="*/ 9 w 37"/>
                  <a:gd name="T23" fmla="*/ 1 h 1"/>
                  <a:gd name="T24" fmla="*/ 9 w 37"/>
                  <a:gd name="T25" fmla="*/ 1 h 1"/>
                  <a:gd name="T26" fmla="*/ 9 w 37"/>
                  <a:gd name="T27" fmla="*/ 1 h 1"/>
                  <a:gd name="T28" fmla="*/ 10 w 37"/>
                  <a:gd name="T29" fmla="*/ 1 h 1"/>
                  <a:gd name="T30" fmla="*/ 12 w 37"/>
                  <a:gd name="T31" fmla="*/ 1 h 1"/>
                  <a:gd name="T32" fmla="*/ 12 w 37"/>
                  <a:gd name="T33" fmla="*/ 1 h 1"/>
                  <a:gd name="T34" fmla="*/ 12 w 37"/>
                  <a:gd name="T35" fmla="*/ 1 h 1"/>
                  <a:gd name="T36" fmla="*/ 13 w 37"/>
                  <a:gd name="T37" fmla="*/ 1 h 1"/>
                  <a:gd name="T38" fmla="*/ 13 w 37"/>
                  <a:gd name="T39" fmla="*/ 0 h 1"/>
                  <a:gd name="T40" fmla="*/ 15 w 37"/>
                  <a:gd name="T41" fmla="*/ 1 h 1"/>
                  <a:gd name="T42" fmla="*/ 15 w 37"/>
                  <a:gd name="T43" fmla="*/ 1 h 1"/>
                  <a:gd name="T44" fmla="*/ 16 w 37"/>
                  <a:gd name="T45" fmla="*/ 1 h 1"/>
                  <a:gd name="T46" fmla="*/ 18 w 37"/>
                  <a:gd name="T47" fmla="*/ 1 h 1"/>
                  <a:gd name="T48" fmla="*/ 19 w 37"/>
                  <a:gd name="T49" fmla="*/ 1 h 1"/>
                  <a:gd name="T50" fmla="*/ 19 w 37"/>
                  <a:gd name="T51" fmla="*/ 1 h 1"/>
                  <a:gd name="T52" fmla="*/ 19 w 37"/>
                  <a:gd name="T53" fmla="*/ 1 h 1"/>
                  <a:gd name="T54" fmla="*/ 22 w 37"/>
                  <a:gd name="T55" fmla="*/ 1 h 1"/>
                  <a:gd name="T56" fmla="*/ 22 w 37"/>
                  <a:gd name="T57" fmla="*/ 1 h 1"/>
                  <a:gd name="T58" fmla="*/ 22 w 37"/>
                  <a:gd name="T59" fmla="*/ 1 h 1"/>
                  <a:gd name="T60" fmla="*/ 22 w 37"/>
                  <a:gd name="T61" fmla="*/ 1 h 1"/>
                  <a:gd name="T62" fmla="*/ 24 w 37"/>
                  <a:gd name="T63" fmla="*/ 0 h 1"/>
                  <a:gd name="T64" fmla="*/ 25 w 37"/>
                  <a:gd name="T65" fmla="*/ 1 h 1"/>
                  <a:gd name="T66" fmla="*/ 25 w 37"/>
                  <a:gd name="T67" fmla="*/ 1 h 1"/>
                  <a:gd name="T68" fmla="*/ 26 w 37"/>
                  <a:gd name="T69" fmla="*/ 1 h 1"/>
                  <a:gd name="T70" fmla="*/ 28 w 37"/>
                  <a:gd name="T71" fmla="*/ 1 h 1"/>
                  <a:gd name="T72" fmla="*/ 28 w 37"/>
                  <a:gd name="T73" fmla="*/ 1 h 1"/>
                  <a:gd name="T74" fmla="*/ 28 w 37"/>
                  <a:gd name="T75" fmla="*/ 1 h 1"/>
                  <a:gd name="T76" fmla="*/ 28 w 37"/>
                  <a:gd name="T77" fmla="*/ 1 h 1"/>
                  <a:gd name="T78" fmla="*/ 31 w 37"/>
                  <a:gd name="T79" fmla="*/ 1 h 1"/>
                  <a:gd name="T80" fmla="*/ 31 w 37"/>
                  <a:gd name="T81" fmla="*/ 1 h 1"/>
                  <a:gd name="T82" fmla="*/ 31 w 37"/>
                  <a:gd name="T83" fmla="*/ 1 h 1"/>
                  <a:gd name="T84" fmla="*/ 32 w 37"/>
                  <a:gd name="T85" fmla="*/ 1 h 1"/>
                  <a:gd name="T86" fmla="*/ 34 w 37"/>
                  <a:gd name="T87" fmla="*/ 1 h 1"/>
                  <a:gd name="T88" fmla="*/ 34 w 37"/>
                  <a:gd name="T89" fmla="*/ 1 h 1"/>
                  <a:gd name="T90" fmla="*/ 34 w 37"/>
                  <a:gd name="T91" fmla="*/ 1 h 1"/>
                  <a:gd name="T92" fmla="*/ 35 w 37"/>
                  <a:gd name="T93" fmla="*/ 1 h 1"/>
                  <a:gd name="T94" fmla="*/ 36 w 37"/>
                  <a:gd name="T95" fmla="*/ 0 h 1"/>
                  <a:gd name="T96" fmla="*/ 37 w 37"/>
                  <a:gd name="T97" fmla="*/ 1 h 1"/>
                  <a:gd name="T98" fmla="*/ 37 w 3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7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9" name="Freeform 185"/>
              <p:cNvSpPr>
                <a:spLocks/>
              </p:cNvSpPr>
              <p:nvPr/>
            </p:nvSpPr>
            <p:spPr bwMode="auto">
              <a:xfrm>
                <a:off x="2822576" y="3475038"/>
                <a:ext cx="60325" cy="1588"/>
              </a:xfrm>
              <a:custGeom>
                <a:avLst/>
                <a:gdLst>
                  <a:gd name="T0" fmla="*/ 0 w 38"/>
                  <a:gd name="T1" fmla="*/ 1 h 1"/>
                  <a:gd name="T2" fmla="*/ 1 w 38"/>
                  <a:gd name="T3" fmla="*/ 1 h 1"/>
                  <a:gd name="T4" fmla="*/ 3 w 38"/>
                  <a:gd name="T5" fmla="*/ 1 h 1"/>
                  <a:gd name="T6" fmla="*/ 3 w 38"/>
                  <a:gd name="T7" fmla="*/ 1 h 1"/>
                  <a:gd name="T8" fmla="*/ 3 w 38"/>
                  <a:gd name="T9" fmla="*/ 1 h 1"/>
                  <a:gd name="T10" fmla="*/ 5 w 38"/>
                  <a:gd name="T11" fmla="*/ 1 h 1"/>
                  <a:gd name="T12" fmla="*/ 7 w 38"/>
                  <a:gd name="T13" fmla="*/ 1 h 1"/>
                  <a:gd name="T14" fmla="*/ 7 w 38"/>
                  <a:gd name="T15" fmla="*/ 1 h 1"/>
                  <a:gd name="T16" fmla="*/ 7 w 38"/>
                  <a:gd name="T17" fmla="*/ 1 h 1"/>
                  <a:gd name="T18" fmla="*/ 7 w 38"/>
                  <a:gd name="T19" fmla="*/ 1 h 1"/>
                  <a:gd name="T20" fmla="*/ 9 w 38"/>
                  <a:gd name="T21" fmla="*/ 1 h 1"/>
                  <a:gd name="T22" fmla="*/ 10 w 38"/>
                  <a:gd name="T23" fmla="*/ 1 h 1"/>
                  <a:gd name="T24" fmla="*/ 10 w 38"/>
                  <a:gd name="T25" fmla="*/ 1 h 1"/>
                  <a:gd name="T26" fmla="*/ 10 w 38"/>
                  <a:gd name="T27" fmla="*/ 1 h 1"/>
                  <a:gd name="T28" fmla="*/ 11 w 38"/>
                  <a:gd name="T29" fmla="*/ 0 h 1"/>
                  <a:gd name="T30" fmla="*/ 13 w 38"/>
                  <a:gd name="T31" fmla="*/ 1 h 1"/>
                  <a:gd name="T32" fmla="*/ 13 w 38"/>
                  <a:gd name="T33" fmla="*/ 1 h 1"/>
                  <a:gd name="T34" fmla="*/ 13 w 38"/>
                  <a:gd name="T35" fmla="*/ 1 h 1"/>
                  <a:gd name="T36" fmla="*/ 16 w 38"/>
                  <a:gd name="T37" fmla="*/ 1 h 1"/>
                  <a:gd name="T38" fmla="*/ 16 w 38"/>
                  <a:gd name="T39" fmla="*/ 1 h 1"/>
                  <a:gd name="T40" fmla="*/ 16 w 38"/>
                  <a:gd name="T41" fmla="*/ 1 h 1"/>
                  <a:gd name="T42" fmla="*/ 17 w 38"/>
                  <a:gd name="T43" fmla="*/ 1 h 1"/>
                  <a:gd name="T44" fmla="*/ 19 w 38"/>
                  <a:gd name="T45" fmla="*/ 1 h 1"/>
                  <a:gd name="T46" fmla="*/ 19 w 38"/>
                  <a:gd name="T47" fmla="*/ 1 h 1"/>
                  <a:gd name="T48" fmla="*/ 19 w 38"/>
                  <a:gd name="T49" fmla="*/ 1 h 1"/>
                  <a:gd name="T50" fmla="*/ 19 w 38"/>
                  <a:gd name="T51" fmla="*/ 1 h 1"/>
                  <a:gd name="T52" fmla="*/ 22 w 38"/>
                  <a:gd name="T53" fmla="*/ 0 h 1"/>
                  <a:gd name="T54" fmla="*/ 22 w 38"/>
                  <a:gd name="T55" fmla="*/ 1 h 1"/>
                  <a:gd name="T56" fmla="*/ 22 w 38"/>
                  <a:gd name="T57" fmla="*/ 1 h 1"/>
                  <a:gd name="T58" fmla="*/ 23 w 38"/>
                  <a:gd name="T59" fmla="*/ 0 h 1"/>
                  <a:gd name="T60" fmla="*/ 25 w 38"/>
                  <a:gd name="T61" fmla="*/ 1 h 1"/>
                  <a:gd name="T62" fmla="*/ 25 w 38"/>
                  <a:gd name="T63" fmla="*/ 1 h 1"/>
                  <a:gd name="T64" fmla="*/ 25 w 38"/>
                  <a:gd name="T65" fmla="*/ 1 h 1"/>
                  <a:gd name="T66" fmla="*/ 26 w 38"/>
                  <a:gd name="T67" fmla="*/ 1 h 1"/>
                  <a:gd name="T68" fmla="*/ 28 w 38"/>
                  <a:gd name="T69" fmla="*/ 1 h 1"/>
                  <a:gd name="T70" fmla="*/ 28 w 38"/>
                  <a:gd name="T71" fmla="*/ 1 h 1"/>
                  <a:gd name="T72" fmla="*/ 28 w 38"/>
                  <a:gd name="T73" fmla="*/ 1 h 1"/>
                  <a:gd name="T74" fmla="*/ 30 w 38"/>
                  <a:gd name="T75" fmla="*/ 1 h 1"/>
                  <a:gd name="T76" fmla="*/ 31 w 38"/>
                  <a:gd name="T77" fmla="*/ 1 h 1"/>
                  <a:gd name="T78" fmla="*/ 31 w 38"/>
                  <a:gd name="T79" fmla="*/ 1 h 1"/>
                  <a:gd name="T80" fmla="*/ 31 w 38"/>
                  <a:gd name="T81" fmla="*/ 1 h 1"/>
                  <a:gd name="T82" fmla="*/ 33 w 38"/>
                  <a:gd name="T83" fmla="*/ 1 h 1"/>
                  <a:gd name="T84" fmla="*/ 35 w 38"/>
                  <a:gd name="T85" fmla="*/ 0 h 1"/>
                  <a:gd name="T86" fmla="*/ 35 w 38"/>
                  <a:gd name="T87" fmla="*/ 1 h 1"/>
                  <a:gd name="T88" fmla="*/ 35 w 38"/>
                  <a:gd name="T89" fmla="*/ 1 h 1"/>
                  <a:gd name="T90" fmla="*/ 35 w 38"/>
                  <a:gd name="T91" fmla="*/ 1 h 1"/>
                  <a:gd name="T92" fmla="*/ 37 w 38"/>
                  <a:gd name="T93" fmla="*/ 1 h 1"/>
                  <a:gd name="T94" fmla="*/ 38 w 38"/>
                  <a:gd name="T95" fmla="*/ 1 h 1"/>
                  <a:gd name="T96" fmla="*/ 38 w 38"/>
                  <a:gd name="T97" fmla="*/ 1 h 1"/>
                  <a:gd name="T98" fmla="*/ 38 w 38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">
                    <a:moveTo>
                      <a:pt x="0" y="1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5" y="0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8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0" name="Freeform 186"/>
              <p:cNvSpPr>
                <a:spLocks/>
              </p:cNvSpPr>
              <p:nvPr/>
            </p:nvSpPr>
            <p:spPr bwMode="auto">
              <a:xfrm>
                <a:off x="2882901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3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3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6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8 w 40"/>
                  <a:gd name="T47" fmla="*/ 2 h 2"/>
                  <a:gd name="T48" fmla="*/ 19 w 40"/>
                  <a:gd name="T49" fmla="*/ 2 h 2"/>
                  <a:gd name="T50" fmla="*/ 20 w 40"/>
                  <a:gd name="T51" fmla="*/ 0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5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2 h 2"/>
                  <a:gd name="T76" fmla="*/ 31 w 40"/>
                  <a:gd name="T77" fmla="*/ 2 h 2"/>
                  <a:gd name="T78" fmla="*/ 31 w 40"/>
                  <a:gd name="T79" fmla="*/ 2 h 2"/>
                  <a:gd name="T80" fmla="*/ 33 w 40"/>
                  <a:gd name="T81" fmla="*/ 1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4 w 40"/>
                  <a:gd name="T89" fmla="*/ 2 h 2"/>
                  <a:gd name="T90" fmla="*/ 36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7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3" y="1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1" name="Freeform 187"/>
              <p:cNvSpPr>
                <a:spLocks/>
              </p:cNvSpPr>
              <p:nvPr/>
            </p:nvSpPr>
            <p:spPr bwMode="auto">
              <a:xfrm>
                <a:off x="2946401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3 w 38"/>
                  <a:gd name="T9" fmla="*/ 1 h 2"/>
                  <a:gd name="T10" fmla="*/ 3 w 38"/>
                  <a:gd name="T11" fmla="*/ 2 h 2"/>
                  <a:gd name="T12" fmla="*/ 3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6 w 38"/>
                  <a:gd name="T19" fmla="*/ 2 h 2"/>
                  <a:gd name="T20" fmla="*/ 6 w 38"/>
                  <a:gd name="T21" fmla="*/ 2 h 2"/>
                  <a:gd name="T22" fmla="*/ 7 w 38"/>
                  <a:gd name="T23" fmla="*/ 2 h 2"/>
                  <a:gd name="T24" fmla="*/ 10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2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3 w 38"/>
                  <a:gd name="T39" fmla="*/ 2 h 2"/>
                  <a:gd name="T40" fmla="*/ 15 w 38"/>
                  <a:gd name="T41" fmla="*/ 0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0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19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4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0 h 2"/>
                  <a:gd name="T74" fmla="*/ 28 w 38"/>
                  <a:gd name="T75" fmla="*/ 2 h 2"/>
                  <a:gd name="T76" fmla="*/ 28 w 38"/>
                  <a:gd name="T77" fmla="*/ 2 h 2"/>
                  <a:gd name="T78" fmla="*/ 28 w 38"/>
                  <a:gd name="T79" fmla="*/ 2 h 2"/>
                  <a:gd name="T80" fmla="*/ 31 w 38"/>
                  <a:gd name="T81" fmla="*/ 2 h 2"/>
                  <a:gd name="T82" fmla="*/ 31 w 38"/>
                  <a:gd name="T83" fmla="*/ 2 h 2"/>
                  <a:gd name="T84" fmla="*/ 31 w 38"/>
                  <a:gd name="T85" fmla="*/ 2 h 2"/>
                  <a:gd name="T86" fmla="*/ 32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6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0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0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2" name="Freeform 188"/>
              <p:cNvSpPr>
                <a:spLocks/>
              </p:cNvSpPr>
              <p:nvPr/>
            </p:nvSpPr>
            <p:spPr bwMode="auto">
              <a:xfrm>
                <a:off x="300672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4 h 7"/>
                  <a:gd name="T6" fmla="*/ 2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3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9 w 37"/>
                  <a:gd name="T27" fmla="*/ 7 h 7"/>
                  <a:gd name="T28" fmla="*/ 10 w 37"/>
                  <a:gd name="T29" fmla="*/ 7 h 7"/>
                  <a:gd name="T30" fmla="*/ 12 w 37"/>
                  <a:gd name="T31" fmla="*/ 5 h 7"/>
                  <a:gd name="T32" fmla="*/ 12 w 37"/>
                  <a:gd name="T33" fmla="*/ 7 h 7"/>
                  <a:gd name="T34" fmla="*/ 12 w 37"/>
                  <a:gd name="T35" fmla="*/ 7 h 7"/>
                  <a:gd name="T36" fmla="*/ 13 w 37"/>
                  <a:gd name="T37" fmla="*/ 3 h 7"/>
                  <a:gd name="T38" fmla="*/ 15 w 37"/>
                  <a:gd name="T39" fmla="*/ 7 h 7"/>
                  <a:gd name="T40" fmla="*/ 15 w 37"/>
                  <a:gd name="T41" fmla="*/ 7 h 7"/>
                  <a:gd name="T42" fmla="*/ 15 w 37"/>
                  <a:gd name="T43" fmla="*/ 7 h 7"/>
                  <a:gd name="T44" fmla="*/ 16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8 w 37"/>
                  <a:gd name="T51" fmla="*/ 7 h 7"/>
                  <a:gd name="T52" fmla="*/ 19 w 37"/>
                  <a:gd name="T53" fmla="*/ 7 h 7"/>
                  <a:gd name="T54" fmla="*/ 21 w 37"/>
                  <a:gd name="T55" fmla="*/ 7 h 7"/>
                  <a:gd name="T56" fmla="*/ 21 w 37"/>
                  <a:gd name="T57" fmla="*/ 7 h 7"/>
                  <a:gd name="T58" fmla="*/ 21 w 37"/>
                  <a:gd name="T59" fmla="*/ 7 h 7"/>
                  <a:gd name="T60" fmla="*/ 23 w 37"/>
                  <a:gd name="T61" fmla="*/ 7 h 7"/>
                  <a:gd name="T62" fmla="*/ 25 w 37"/>
                  <a:gd name="T63" fmla="*/ 2 h 7"/>
                  <a:gd name="T64" fmla="*/ 25 w 37"/>
                  <a:gd name="T65" fmla="*/ 6 h 7"/>
                  <a:gd name="T66" fmla="*/ 25 w 37"/>
                  <a:gd name="T67" fmla="*/ 7 h 7"/>
                  <a:gd name="T68" fmla="*/ 25 w 37"/>
                  <a:gd name="T69" fmla="*/ 3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29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1 w 37"/>
                  <a:gd name="T83" fmla="*/ 7 h 7"/>
                  <a:gd name="T84" fmla="*/ 31 w 37"/>
                  <a:gd name="T85" fmla="*/ 7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7 h 7"/>
                  <a:gd name="T92" fmla="*/ 35 w 37"/>
                  <a:gd name="T93" fmla="*/ 7 h 7"/>
                  <a:gd name="T94" fmla="*/ 36 w 37"/>
                  <a:gd name="T95" fmla="*/ 0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4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5" y="2"/>
                    </a:lnTo>
                    <a:lnTo>
                      <a:pt x="25" y="6"/>
                    </a:lnTo>
                    <a:lnTo>
                      <a:pt x="25" y="7"/>
                    </a:lnTo>
                    <a:lnTo>
                      <a:pt x="25" y="3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9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6" y="0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3" name="Freeform 189"/>
              <p:cNvSpPr>
                <a:spLocks/>
              </p:cNvSpPr>
              <p:nvPr/>
            </p:nvSpPr>
            <p:spPr bwMode="auto">
              <a:xfrm>
                <a:off x="3065463" y="3454401"/>
                <a:ext cx="60325" cy="22225"/>
              </a:xfrm>
              <a:custGeom>
                <a:avLst/>
                <a:gdLst>
                  <a:gd name="T0" fmla="*/ 0 w 38"/>
                  <a:gd name="T1" fmla="*/ 14 h 14"/>
                  <a:gd name="T2" fmla="*/ 0 w 38"/>
                  <a:gd name="T3" fmla="*/ 14 h 14"/>
                  <a:gd name="T4" fmla="*/ 3 w 38"/>
                  <a:gd name="T5" fmla="*/ 14 h 14"/>
                  <a:gd name="T6" fmla="*/ 3 w 38"/>
                  <a:gd name="T7" fmla="*/ 14 h 14"/>
                  <a:gd name="T8" fmla="*/ 3 w 38"/>
                  <a:gd name="T9" fmla="*/ 14 h 14"/>
                  <a:gd name="T10" fmla="*/ 4 w 38"/>
                  <a:gd name="T11" fmla="*/ 14 h 14"/>
                  <a:gd name="T12" fmla="*/ 6 w 38"/>
                  <a:gd name="T13" fmla="*/ 14 h 14"/>
                  <a:gd name="T14" fmla="*/ 6 w 38"/>
                  <a:gd name="T15" fmla="*/ 14 h 14"/>
                  <a:gd name="T16" fmla="*/ 6 w 38"/>
                  <a:gd name="T17" fmla="*/ 14 h 14"/>
                  <a:gd name="T18" fmla="*/ 8 w 38"/>
                  <a:gd name="T19" fmla="*/ 14 h 14"/>
                  <a:gd name="T20" fmla="*/ 9 w 38"/>
                  <a:gd name="T21" fmla="*/ 14 h 14"/>
                  <a:gd name="T22" fmla="*/ 9 w 38"/>
                  <a:gd name="T23" fmla="*/ 14 h 14"/>
                  <a:gd name="T24" fmla="*/ 9 w 38"/>
                  <a:gd name="T25" fmla="*/ 14 h 14"/>
                  <a:gd name="T26" fmla="*/ 11 w 38"/>
                  <a:gd name="T27" fmla="*/ 0 h 14"/>
                  <a:gd name="T28" fmla="*/ 12 w 38"/>
                  <a:gd name="T29" fmla="*/ 14 h 14"/>
                  <a:gd name="T30" fmla="*/ 13 w 38"/>
                  <a:gd name="T31" fmla="*/ 14 h 14"/>
                  <a:gd name="T32" fmla="*/ 13 w 38"/>
                  <a:gd name="T33" fmla="*/ 14 h 14"/>
                  <a:gd name="T34" fmla="*/ 13 w 38"/>
                  <a:gd name="T35" fmla="*/ 14 h 14"/>
                  <a:gd name="T36" fmla="*/ 16 w 38"/>
                  <a:gd name="T37" fmla="*/ 14 h 14"/>
                  <a:gd name="T38" fmla="*/ 16 w 38"/>
                  <a:gd name="T39" fmla="*/ 14 h 14"/>
                  <a:gd name="T40" fmla="*/ 16 w 38"/>
                  <a:gd name="T41" fmla="*/ 14 h 14"/>
                  <a:gd name="T42" fmla="*/ 16 w 38"/>
                  <a:gd name="T43" fmla="*/ 14 h 14"/>
                  <a:gd name="T44" fmla="*/ 19 w 38"/>
                  <a:gd name="T45" fmla="*/ 14 h 14"/>
                  <a:gd name="T46" fmla="*/ 19 w 38"/>
                  <a:gd name="T47" fmla="*/ 14 h 14"/>
                  <a:gd name="T48" fmla="*/ 19 w 38"/>
                  <a:gd name="T49" fmla="*/ 14 h 14"/>
                  <a:gd name="T50" fmla="*/ 20 w 38"/>
                  <a:gd name="T51" fmla="*/ 14 h 14"/>
                  <a:gd name="T52" fmla="*/ 22 w 38"/>
                  <a:gd name="T53" fmla="*/ 11 h 14"/>
                  <a:gd name="T54" fmla="*/ 22 w 38"/>
                  <a:gd name="T55" fmla="*/ 13 h 14"/>
                  <a:gd name="T56" fmla="*/ 22 w 38"/>
                  <a:gd name="T57" fmla="*/ 12 h 14"/>
                  <a:gd name="T58" fmla="*/ 23 w 38"/>
                  <a:gd name="T59" fmla="*/ 2 h 14"/>
                  <a:gd name="T60" fmla="*/ 25 w 38"/>
                  <a:gd name="T61" fmla="*/ 14 h 14"/>
                  <a:gd name="T62" fmla="*/ 25 w 38"/>
                  <a:gd name="T63" fmla="*/ 14 h 14"/>
                  <a:gd name="T64" fmla="*/ 25 w 38"/>
                  <a:gd name="T65" fmla="*/ 14 h 14"/>
                  <a:gd name="T66" fmla="*/ 25 w 38"/>
                  <a:gd name="T67" fmla="*/ 14 h 14"/>
                  <a:gd name="T68" fmla="*/ 28 w 38"/>
                  <a:gd name="T69" fmla="*/ 14 h 14"/>
                  <a:gd name="T70" fmla="*/ 28 w 38"/>
                  <a:gd name="T71" fmla="*/ 14 h 14"/>
                  <a:gd name="T72" fmla="*/ 28 w 38"/>
                  <a:gd name="T73" fmla="*/ 14 h 14"/>
                  <a:gd name="T74" fmla="*/ 28 w 38"/>
                  <a:gd name="T75" fmla="*/ 14 h 14"/>
                  <a:gd name="T76" fmla="*/ 31 w 38"/>
                  <a:gd name="T77" fmla="*/ 14 h 14"/>
                  <a:gd name="T78" fmla="*/ 31 w 38"/>
                  <a:gd name="T79" fmla="*/ 14 h 14"/>
                  <a:gd name="T80" fmla="*/ 31 w 38"/>
                  <a:gd name="T81" fmla="*/ 14 h 14"/>
                  <a:gd name="T82" fmla="*/ 32 w 38"/>
                  <a:gd name="T83" fmla="*/ 14 h 14"/>
                  <a:gd name="T84" fmla="*/ 34 w 38"/>
                  <a:gd name="T85" fmla="*/ 0 h 14"/>
                  <a:gd name="T86" fmla="*/ 34 w 38"/>
                  <a:gd name="T87" fmla="*/ 12 h 14"/>
                  <a:gd name="T88" fmla="*/ 34 w 38"/>
                  <a:gd name="T89" fmla="*/ 13 h 14"/>
                  <a:gd name="T90" fmla="*/ 35 w 38"/>
                  <a:gd name="T91" fmla="*/ 11 h 14"/>
                  <a:gd name="T92" fmla="*/ 37 w 38"/>
                  <a:gd name="T93" fmla="*/ 14 h 14"/>
                  <a:gd name="T94" fmla="*/ 37 w 38"/>
                  <a:gd name="T95" fmla="*/ 14 h 14"/>
                  <a:gd name="T96" fmla="*/ 37 w 38"/>
                  <a:gd name="T97" fmla="*/ 14 h 14"/>
                  <a:gd name="T98" fmla="*/ 38 w 38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">
                    <a:moveTo>
                      <a:pt x="0" y="14"/>
                    </a:moveTo>
                    <a:lnTo>
                      <a:pt x="0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1" y="0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20" y="14"/>
                    </a:lnTo>
                    <a:lnTo>
                      <a:pt x="22" y="11"/>
                    </a:lnTo>
                    <a:lnTo>
                      <a:pt x="22" y="13"/>
                    </a:lnTo>
                    <a:lnTo>
                      <a:pt x="22" y="12"/>
                    </a:lnTo>
                    <a:lnTo>
                      <a:pt x="23" y="2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2" y="14"/>
                    </a:lnTo>
                    <a:lnTo>
                      <a:pt x="34" y="0"/>
                    </a:lnTo>
                    <a:lnTo>
                      <a:pt x="34" y="12"/>
                    </a:lnTo>
                    <a:lnTo>
                      <a:pt x="34" y="13"/>
                    </a:lnTo>
                    <a:lnTo>
                      <a:pt x="35" y="11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8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4" name="Freeform 190"/>
              <p:cNvSpPr>
                <a:spLocks/>
              </p:cNvSpPr>
              <p:nvPr/>
            </p:nvSpPr>
            <p:spPr bwMode="auto">
              <a:xfrm>
                <a:off x="3125788" y="3397251"/>
                <a:ext cx="63500" cy="79375"/>
              </a:xfrm>
              <a:custGeom>
                <a:avLst/>
                <a:gdLst>
                  <a:gd name="T0" fmla="*/ 0 w 40"/>
                  <a:gd name="T1" fmla="*/ 50 h 50"/>
                  <a:gd name="T2" fmla="*/ 1 w 40"/>
                  <a:gd name="T3" fmla="*/ 50 h 50"/>
                  <a:gd name="T4" fmla="*/ 3 w 40"/>
                  <a:gd name="T5" fmla="*/ 50 h 50"/>
                  <a:gd name="T6" fmla="*/ 3 w 40"/>
                  <a:gd name="T7" fmla="*/ 50 h 50"/>
                  <a:gd name="T8" fmla="*/ 3 w 40"/>
                  <a:gd name="T9" fmla="*/ 50 h 50"/>
                  <a:gd name="T10" fmla="*/ 6 w 40"/>
                  <a:gd name="T11" fmla="*/ 50 h 50"/>
                  <a:gd name="T12" fmla="*/ 6 w 40"/>
                  <a:gd name="T13" fmla="*/ 50 h 50"/>
                  <a:gd name="T14" fmla="*/ 6 w 40"/>
                  <a:gd name="T15" fmla="*/ 50 h 50"/>
                  <a:gd name="T16" fmla="*/ 6 w 40"/>
                  <a:gd name="T17" fmla="*/ 50 h 50"/>
                  <a:gd name="T18" fmla="*/ 8 w 40"/>
                  <a:gd name="T19" fmla="*/ 35 h 50"/>
                  <a:gd name="T20" fmla="*/ 9 w 40"/>
                  <a:gd name="T21" fmla="*/ 50 h 50"/>
                  <a:gd name="T22" fmla="*/ 9 w 40"/>
                  <a:gd name="T23" fmla="*/ 50 h 50"/>
                  <a:gd name="T24" fmla="*/ 9 w 40"/>
                  <a:gd name="T25" fmla="*/ 50 h 50"/>
                  <a:gd name="T26" fmla="*/ 10 w 40"/>
                  <a:gd name="T27" fmla="*/ 50 h 50"/>
                  <a:gd name="T28" fmla="*/ 12 w 40"/>
                  <a:gd name="T29" fmla="*/ 50 h 50"/>
                  <a:gd name="T30" fmla="*/ 12 w 40"/>
                  <a:gd name="T31" fmla="*/ 50 h 50"/>
                  <a:gd name="T32" fmla="*/ 13 w 40"/>
                  <a:gd name="T33" fmla="*/ 50 h 50"/>
                  <a:gd name="T34" fmla="*/ 15 w 40"/>
                  <a:gd name="T35" fmla="*/ 50 h 50"/>
                  <a:gd name="T36" fmla="*/ 15 w 40"/>
                  <a:gd name="T37" fmla="*/ 50 h 50"/>
                  <a:gd name="T38" fmla="*/ 15 w 40"/>
                  <a:gd name="T39" fmla="*/ 50 h 50"/>
                  <a:gd name="T40" fmla="*/ 15 w 40"/>
                  <a:gd name="T41" fmla="*/ 50 h 50"/>
                  <a:gd name="T42" fmla="*/ 18 w 40"/>
                  <a:gd name="T43" fmla="*/ 50 h 50"/>
                  <a:gd name="T44" fmla="*/ 18 w 40"/>
                  <a:gd name="T45" fmla="*/ 50 h 50"/>
                  <a:gd name="T46" fmla="*/ 18 w 40"/>
                  <a:gd name="T47" fmla="*/ 50 h 50"/>
                  <a:gd name="T48" fmla="*/ 19 w 40"/>
                  <a:gd name="T49" fmla="*/ 6 h 50"/>
                  <a:gd name="T50" fmla="*/ 21 w 40"/>
                  <a:gd name="T51" fmla="*/ 50 h 50"/>
                  <a:gd name="T52" fmla="*/ 21 w 40"/>
                  <a:gd name="T53" fmla="*/ 50 h 50"/>
                  <a:gd name="T54" fmla="*/ 21 w 40"/>
                  <a:gd name="T55" fmla="*/ 50 h 50"/>
                  <a:gd name="T56" fmla="*/ 22 w 40"/>
                  <a:gd name="T57" fmla="*/ 50 h 50"/>
                  <a:gd name="T58" fmla="*/ 23 w 40"/>
                  <a:gd name="T59" fmla="*/ 50 h 50"/>
                  <a:gd name="T60" fmla="*/ 24 w 40"/>
                  <a:gd name="T61" fmla="*/ 50 h 50"/>
                  <a:gd name="T62" fmla="*/ 24 w 40"/>
                  <a:gd name="T63" fmla="*/ 50 h 50"/>
                  <a:gd name="T64" fmla="*/ 25 w 40"/>
                  <a:gd name="T65" fmla="*/ 50 h 50"/>
                  <a:gd name="T66" fmla="*/ 27 w 40"/>
                  <a:gd name="T67" fmla="*/ 50 h 50"/>
                  <a:gd name="T68" fmla="*/ 27 w 40"/>
                  <a:gd name="T69" fmla="*/ 50 h 50"/>
                  <a:gd name="T70" fmla="*/ 27 w 40"/>
                  <a:gd name="T71" fmla="*/ 50 h 50"/>
                  <a:gd name="T72" fmla="*/ 30 w 40"/>
                  <a:gd name="T73" fmla="*/ 50 h 50"/>
                  <a:gd name="T74" fmla="*/ 31 w 40"/>
                  <a:gd name="T75" fmla="*/ 31 h 50"/>
                  <a:gd name="T76" fmla="*/ 31 w 40"/>
                  <a:gd name="T77" fmla="*/ 48 h 50"/>
                  <a:gd name="T78" fmla="*/ 31 w 40"/>
                  <a:gd name="T79" fmla="*/ 49 h 50"/>
                  <a:gd name="T80" fmla="*/ 31 w 40"/>
                  <a:gd name="T81" fmla="*/ 0 h 50"/>
                  <a:gd name="T82" fmla="*/ 33 w 40"/>
                  <a:gd name="T83" fmla="*/ 50 h 50"/>
                  <a:gd name="T84" fmla="*/ 34 w 40"/>
                  <a:gd name="T85" fmla="*/ 50 h 50"/>
                  <a:gd name="T86" fmla="*/ 34 w 40"/>
                  <a:gd name="T87" fmla="*/ 50 h 50"/>
                  <a:gd name="T88" fmla="*/ 34 w 40"/>
                  <a:gd name="T89" fmla="*/ 50 h 50"/>
                  <a:gd name="T90" fmla="*/ 36 w 40"/>
                  <a:gd name="T91" fmla="*/ 50 h 50"/>
                  <a:gd name="T92" fmla="*/ 37 w 40"/>
                  <a:gd name="T93" fmla="*/ 50 h 50"/>
                  <a:gd name="T94" fmla="*/ 37 w 40"/>
                  <a:gd name="T95" fmla="*/ 50 h 50"/>
                  <a:gd name="T96" fmla="*/ 37 w 40"/>
                  <a:gd name="T97" fmla="*/ 50 h 50"/>
                  <a:gd name="T98" fmla="*/ 40 w 40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0">
                    <a:moveTo>
                      <a:pt x="0" y="50"/>
                    </a:moveTo>
                    <a:lnTo>
                      <a:pt x="1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8" y="35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10" y="50"/>
                    </a:lnTo>
                    <a:lnTo>
                      <a:pt x="12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9" y="6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2" y="50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4" y="50"/>
                    </a:lnTo>
                    <a:lnTo>
                      <a:pt x="25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30" y="50"/>
                    </a:lnTo>
                    <a:lnTo>
                      <a:pt x="31" y="31"/>
                    </a:lnTo>
                    <a:lnTo>
                      <a:pt x="31" y="48"/>
                    </a:lnTo>
                    <a:lnTo>
                      <a:pt x="31" y="49"/>
                    </a:lnTo>
                    <a:lnTo>
                      <a:pt x="31" y="0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6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40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5" name="Freeform 191"/>
              <p:cNvSpPr>
                <a:spLocks/>
              </p:cNvSpPr>
              <p:nvPr/>
            </p:nvSpPr>
            <p:spPr bwMode="auto">
              <a:xfrm>
                <a:off x="3189288" y="3324226"/>
                <a:ext cx="58738" cy="152400"/>
              </a:xfrm>
              <a:custGeom>
                <a:avLst/>
                <a:gdLst>
                  <a:gd name="T0" fmla="*/ 0 w 37"/>
                  <a:gd name="T1" fmla="*/ 96 h 96"/>
                  <a:gd name="T2" fmla="*/ 0 w 37"/>
                  <a:gd name="T3" fmla="*/ 96 h 96"/>
                  <a:gd name="T4" fmla="*/ 1 w 37"/>
                  <a:gd name="T5" fmla="*/ 96 h 96"/>
                  <a:gd name="T6" fmla="*/ 2 w 37"/>
                  <a:gd name="T7" fmla="*/ 44 h 96"/>
                  <a:gd name="T8" fmla="*/ 3 w 37"/>
                  <a:gd name="T9" fmla="*/ 96 h 96"/>
                  <a:gd name="T10" fmla="*/ 3 w 37"/>
                  <a:gd name="T11" fmla="*/ 96 h 96"/>
                  <a:gd name="T12" fmla="*/ 3 w 37"/>
                  <a:gd name="T13" fmla="*/ 95 h 96"/>
                  <a:gd name="T14" fmla="*/ 5 w 37"/>
                  <a:gd name="T15" fmla="*/ 96 h 96"/>
                  <a:gd name="T16" fmla="*/ 6 w 37"/>
                  <a:gd name="T17" fmla="*/ 96 h 96"/>
                  <a:gd name="T18" fmla="*/ 6 w 37"/>
                  <a:gd name="T19" fmla="*/ 96 h 96"/>
                  <a:gd name="T20" fmla="*/ 9 w 37"/>
                  <a:gd name="T21" fmla="*/ 96 h 96"/>
                  <a:gd name="T22" fmla="*/ 9 w 37"/>
                  <a:gd name="T23" fmla="*/ 96 h 96"/>
                  <a:gd name="T24" fmla="*/ 9 w 37"/>
                  <a:gd name="T25" fmla="*/ 96 h 96"/>
                  <a:gd name="T26" fmla="*/ 9 w 37"/>
                  <a:gd name="T27" fmla="*/ 96 h 96"/>
                  <a:gd name="T28" fmla="*/ 10 w 37"/>
                  <a:gd name="T29" fmla="*/ 96 h 96"/>
                  <a:gd name="T30" fmla="*/ 12 w 37"/>
                  <a:gd name="T31" fmla="*/ 96 h 96"/>
                  <a:gd name="T32" fmla="*/ 12 w 37"/>
                  <a:gd name="T33" fmla="*/ 96 h 96"/>
                  <a:gd name="T34" fmla="*/ 12 w 37"/>
                  <a:gd name="T35" fmla="*/ 96 h 96"/>
                  <a:gd name="T36" fmla="*/ 13 w 37"/>
                  <a:gd name="T37" fmla="*/ 96 h 96"/>
                  <a:gd name="T38" fmla="*/ 14 w 37"/>
                  <a:gd name="T39" fmla="*/ 40 h 96"/>
                  <a:gd name="T40" fmla="*/ 16 w 37"/>
                  <a:gd name="T41" fmla="*/ 96 h 96"/>
                  <a:gd name="T42" fmla="*/ 16 w 37"/>
                  <a:gd name="T43" fmla="*/ 96 h 96"/>
                  <a:gd name="T44" fmla="*/ 16 w 37"/>
                  <a:gd name="T45" fmla="*/ 96 h 96"/>
                  <a:gd name="T46" fmla="*/ 19 w 37"/>
                  <a:gd name="T47" fmla="*/ 96 h 96"/>
                  <a:gd name="T48" fmla="*/ 19 w 37"/>
                  <a:gd name="T49" fmla="*/ 96 h 96"/>
                  <a:gd name="T50" fmla="*/ 19 w 37"/>
                  <a:gd name="T51" fmla="*/ 96 h 96"/>
                  <a:gd name="T52" fmla="*/ 19 w 37"/>
                  <a:gd name="T53" fmla="*/ 96 h 96"/>
                  <a:gd name="T54" fmla="*/ 22 w 37"/>
                  <a:gd name="T55" fmla="*/ 96 h 96"/>
                  <a:gd name="T56" fmla="*/ 22 w 37"/>
                  <a:gd name="T57" fmla="*/ 96 h 96"/>
                  <a:gd name="T58" fmla="*/ 22 w 37"/>
                  <a:gd name="T59" fmla="*/ 96 h 96"/>
                  <a:gd name="T60" fmla="*/ 23 w 37"/>
                  <a:gd name="T61" fmla="*/ 96 h 96"/>
                  <a:gd name="T62" fmla="*/ 25 w 37"/>
                  <a:gd name="T63" fmla="*/ 95 h 96"/>
                  <a:gd name="T64" fmla="*/ 25 w 37"/>
                  <a:gd name="T65" fmla="*/ 96 h 96"/>
                  <a:gd name="T66" fmla="*/ 25 w 37"/>
                  <a:gd name="T67" fmla="*/ 96 h 96"/>
                  <a:gd name="T68" fmla="*/ 26 w 37"/>
                  <a:gd name="T69" fmla="*/ 1 h 96"/>
                  <a:gd name="T70" fmla="*/ 28 w 37"/>
                  <a:gd name="T71" fmla="*/ 96 h 96"/>
                  <a:gd name="T72" fmla="*/ 28 w 37"/>
                  <a:gd name="T73" fmla="*/ 96 h 96"/>
                  <a:gd name="T74" fmla="*/ 28 w 37"/>
                  <a:gd name="T75" fmla="*/ 96 h 96"/>
                  <a:gd name="T76" fmla="*/ 28 w 37"/>
                  <a:gd name="T77" fmla="*/ 96 h 96"/>
                  <a:gd name="T78" fmla="*/ 31 w 37"/>
                  <a:gd name="T79" fmla="*/ 96 h 96"/>
                  <a:gd name="T80" fmla="*/ 31 w 37"/>
                  <a:gd name="T81" fmla="*/ 96 h 96"/>
                  <a:gd name="T82" fmla="*/ 31 w 37"/>
                  <a:gd name="T83" fmla="*/ 96 h 96"/>
                  <a:gd name="T84" fmla="*/ 33 w 37"/>
                  <a:gd name="T85" fmla="*/ 96 h 96"/>
                  <a:gd name="T86" fmla="*/ 34 w 37"/>
                  <a:gd name="T87" fmla="*/ 96 h 96"/>
                  <a:gd name="T88" fmla="*/ 34 w 37"/>
                  <a:gd name="T89" fmla="*/ 96 h 96"/>
                  <a:gd name="T90" fmla="*/ 34 w 37"/>
                  <a:gd name="T91" fmla="*/ 96 h 96"/>
                  <a:gd name="T92" fmla="*/ 35 w 37"/>
                  <a:gd name="T93" fmla="*/ 96 h 96"/>
                  <a:gd name="T94" fmla="*/ 37 w 37"/>
                  <a:gd name="T95" fmla="*/ 0 h 96"/>
                  <a:gd name="T96" fmla="*/ 37 w 37"/>
                  <a:gd name="T97" fmla="*/ 48 h 96"/>
                  <a:gd name="T98" fmla="*/ 37 w 37"/>
                  <a:gd name="T99" fmla="*/ 8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96">
                    <a:moveTo>
                      <a:pt x="0" y="96"/>
                    </a:moveTo>
                    <a:lnTo>
                      <a:pt x="0" y="96"/>
                    </a:lnTo>
                    <a:lnTo>
                      <a:pt x="1" y="96"/>
                    </a:lnTo>
                    <a:lnTo>
                      <a:pt x="2" y="44"/>
                    </a:lnTo>
                    <a:lnTo>
                      <a:pt x="3" y="96"/>
                    </a:lnTo>
                    <a:lnTo>
                      <a:pt x="3" y="96"/>
                    </a:lnTo>
                    <a:lnTo>
                      <a:pt x="3" y="95"/>
                    </a:lnTo>
                    <a:lnTo>
                      <a:pt x="5" y="96"/>
                    </a:lnTo>
                    <a:lnTo>
                      <a:pt x="6" y="96"/>
                    </a:lnTo>
                    <a:lnTo>
                      <a:pt x="6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10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3" y="96"/>
                    </a:lnTo>
                    <a:lnTo>
                      <a:pt x="14" y="40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3" y="96"/>
                    </a:lnTo>
                    <a:lnTo>
                      <a:pt x="25" y="95"/>
                    </a:lnTo>
                    <a:lnTo>
                      <a:pt x="25" y="96"/>
                    </a:lnTo>
                    <a:lnTo>
                      <a:pt x="25" y="96"/>
                    </a:lnTo>
                    <a:lnTo>
                      <a:pt x="26" y="1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3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5" y="96"/>
                    </a:lnTo>
                    <a:lnTo>
                      <a:pt x="37" y="0"/>
                    </a:lnTo>
                    <a:lnTo>
                      <a:pt x="37" y="48"/>
                    </a:lnTo>
                    <a:lnTo>
                      <a:pt x="37" y="8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6" name="Freeform 192"/>
              <p:cNvSpPr>
                <a:spLocks/>
              </p:cNvSpPr>
              <p:nvPr/>
            </p:nvSpPr>
            <p:spPr bwMode="auto">
              <a:xfrm>
                <a:off x="3248026" y="3040063"/>
                <a:ext cx="60325" cy="436563"/>
              </a:xfrm>
              <a:custGeom>
                <a:avLst/>
                <a:gdLst>
                  <a:gd name="T0" fmla="*/ 0 w 38"/>
                  <a:gd name="T1" fmla="*/ 265 h 275"/>
                  <a:gd name="T2" fmla="*/ 1 w 38"/>
                  <a:gd name="T3" fmla="*/ 163 h 275"/>
                  <a:gd name="T4" fmla="*/ 3 w 38"/>
                  <a:gd name="T5" fmla="*/ 275 h 275"/>
                  <a:gd name="T6" fmla="*/ 3 w 38"/>
                  <a:gd name="T7" fmla="*/ 275 h 275"/>
                  <a:gd name="T8" fmla="*/ 3 w 38"/>
                  <a:gd name="T9" fmla="*/ 275 h 275"/>
                  <a:gd name="T10" fmla="*/ 4 w 38"/>
                  <a:gd name="T11" fmla="*/ 275 h 275"/>
                  <a:gd name="T12" fmla="*/ 6 w 38"/>
                  <a:gd name="T13" fmla="*/ 275 h 275"/>
                  <a:gd name="T14" fmla="*/ 7 w 38"/>
                  <a:gd name="T15" fmla="*/ 275 h 275"/>
                  <a:gd name="T16" fmla="*/ 7 w 38"/>
                  <a:gd name="T17" fmla="*/ 275 h 275"/>
                  <a:gd name="T18" fmla="*/ 7 w 38"/>
                  <a:gd name="T19" fmla="*/ 275 h 275"/>
                  <a:gd name="T20" fmla="*/ 9 w 38"/>
                  <a:gd name="T21" fmla="*/ 275 h 275"/>
                  <a:gd name="T22" fmla="*/ 10 w 38"/>
                  <a:gd name="T23" fmla="*/ 275 h 275"/>
                  <a:gd name="T24" fmla="*/ 10 w 38"/>
                  <a:gd name="T25" fmla="*/ 275 h 275"/>
                  <a:gd name="T26" fmla="*/ 10 w 38"/>
                  <a:gd name="T27" fmla="*/ 275 h 275"/>
                  <a:gd name="T28" fmla="*/ 12 w 38"/>
                  <a:gd name="T29" fmla="*/ 127 h 275"/>
                  <a:gd name="T30" fmla="*/ 13 w 38"/>
                  <a:gd name="T31" fmla="*/ 275 h 275"/>
                  <a:gd name="T32" fmla="*/ 13 w 38"/>
                  <a:gd name="T33" fmla="*/ 274 h 275"/>
                  <a:gd name="T34" fmla="*/ 13 w 38"/>
                  <a:gd name="T35" fmla="*/ 274 h 275"/>
                  <a:gd name="T36" fmla="*/ 16 w 38"/>
                  <a:gd name="T37" fmla="*/ 275 h 275"/>
                  <a:gd name="T38" fmla="*/ 16 w 38"/>
                  <a:gd name="T39" fmla="*/ 275 h 275"/>
                  <a:gd name="T40" fmla="*/ 16 w 38"/>
                  <a:gd name="T41" fmla="*/ 275 h 275"/>
                  <a:gd name="T42" fmla="*/ 16 w 38"/>
                  <a:gd name="T43" fmla="*/ 275 h 275"/>
                  <a:gd name="T44" fmla="*/ 18 w 38"/>
                  <a:gd name="T45" fmla="*/ 275 h 275"/>
                  <a:gd name="T46" fmla="*/ 19 w 38"/>
                  <a:gd name="T47" fmla="*/ 275 h 275"/>
                  <a:gd name="T48" fmla="*/ 19 w 38"/>
                  <a:gd name="T49" fmla="*/ 275 h 275"/>
                  <a:gd name="T50" fmla="*/ 20 w 38"/>
                  <a:gd name="T51" fmla="*/ 275 h 275"/>
                  <a:gd name="T52" fmla="*/ 22 w 38"/>
                  <a:gd name="T53" fmla="*/ 275 h 275"/>
                  <a:gd name="T54" fmla="*/ 22 w 38"/>
                  <a:gd name="T55" fmla="*/ 275 h 275"/>
                  <a:gd name="T56" fmla="*/ 22 w 38"/>
                  <a:gd name="T57" fmla="*/ 275 h 275"/>
                  <a:gd name="T58" fmla="*/ 23 w 38"/>
                  <a:gd name="T59" fmla="*/ 275 h 275"/>
                  <a:gd name="T60" fmla="*/ 24 w 38"/>
                  <a:gd name="T61" fmla="*/ 103 h 275"/>
                  <a:gd name="T62" fmla="*/ 25 w 38"/>
                  <a:gd name="T63" fmla="*/ 275 h 275"/>
                  <a:gd name="T64" fmla="*/ 25 w 38"/>
                  <a:gd name="T65" fmla="*/ 275 h 275"/>
                  <a:gd name="T66" fmla="*/ 26 w 38"/>
                  <a:gd name="T67" fmla="*/ 275 h 275"/>
                  <a:gd name="T68" fmla="*/ 28 w 38"/>
                  <a:gd name="T69" fmla="*/ 275 h 275"/>
                  <a:gd name="T70" fmla="*/ 28 w 38"/>
                  <a:gd name="T71" fmla="*/ 275 h 275"/>
                  <a:gd name="T72" fmla="*/ 28 w 38"/>
                  <a:gd name="T73" fmla="*/ 275 h 275"/>
                  <a:gd name="T74" fmla="*/ 31 w 38"/>
                  <a:gd name="T75" fmla="*/ 275 h 275"/>
                  <a:gd name="T76" fmla="*/ 32 w 38"/>
                  <a:gd name="T77" fmla="*/ 275 h 275"/>
                  <a:gd name="T78" fmla="*/ 32 w 38"/>
                  <a:gd name="T79" fmla="*/ 275 h 275"/>
                  <a:gd name="T80" fmla="*/ 32 w 38"/>
                  <a:gd name="T81" fmla="*/ 275 h 275"/>
                  <a:gd name="T82" fmla="*/ 32 w 38"/>
                  <a:gd name="T83" fmla="*/ 275 h 275"/>
                  <a:gd name="T84" fmla="*/ 35 w 38"/>
                  <a:gd name="T85" fmla="*/ 272 h 275"/>
                  <a:gd name="T86" fmla="*/ 35 w 38"/>
                  <a:gd name="T87" fmla="*/ 272 h 275"/>
                  <a:gd name="T88" fmla="*/ 35 w 38"/>
                  <a:gd name="T89" fmla="*/ 270 h 275"/>
                  <a:gd name="T90" fmla="*/ 35 w 38"/>
                  <a:gd name="T91" fmla="*/ 0 h 275"/>
                  <a:gd name="T92" fmla="*/ 38 w 38"/>
                  <a:gd name="T93" fmla="*/ 275 h 275"/>
                  <a:gd name="T94" fmla="*/ 38 w 38"/>
                  <a:gd name="T95" fmla="*/ 275 h 275"/>
                  <a:gd name="T96" fmla="*/ 38 w 38"/>
                  <a:gd name="T97" fmla="*/ 275 h 275"/>
                  <a:gd name="T98" fmla="*/ 38 w 38"/>
                  <a:gd name="T99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5">
                    <a:moveTo>
                      <a:pt x="0" y="265"/>
                    </a:moveTo>
                    <a:lnTo>
                      <a:pt x="1" y="163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4" y="275"/>
                    </a:lnTo>
                    <a:lnTo>
                      <a:pt x="6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9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2" y="127"/>
                    </a:lnTo>
                    <a:lnTo>
                      <a:pt x="13" y="275"/>
                    </a:lnTo>
                    <a:lnTo>
                      <a:pt x="13" y="274"/>
                    </a:lnTo>
                    <a:lnTo>
                      <a:pt x="13" y="274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8" y="275"/>
                    </a:lnTo>
                    <a:lnTo>
                      <a:pt x="19" y="275"/>
                    </a:lnTo>
                    <a:lnTo>
                      <a:pt x="19" y="275"/>
                    </a:lnTo>
                    <a:lnTo>
                      <a:pt x="20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3" y="275"/>
                    </a:lnTo>
                    <a:lnTo>
                      <a:pt x="24" y="103"/>
                    </a:lnTo>
                    <a:lnTo>
                      <a:pt x="25" y="275"/>
                    </a:lnTo>
                    <a:lnTo>
                      <a:pt x="25" y="275"/>
                    </a:lnTo>
                    <a:lnTo>
                      <a:pt x="26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31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5" y="272"/>
                    </a:lnTo>
                    <a:lnTo>
                      <a:pt x="35" y="272"/>
                    </a:lnTo>
                    <a:lnTo>
                      <a:pt x="35" y="270"/>
                    </a:lnTo>
                    <a:lnTo>
                      <a:pt x="35" y="0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7" name="Freeform 193"/>
              <p:cNvSpPr>
                <a:spLocks/>
              </p:cNvSpPr>
              <p:nvPr/>
            </p:nvSpPr>
            <p:spPr bwMode="auto">
              <a:xfrm>
                <a:off x="3308351" y="2586038"/>
                <a:ext cx="63500" cy="890588"/>
              </a:xfrm>
              <a:custGeom>
                <a:avLst/>
                <a:gdLst>
                  <a:gd name="T0" fmla="*/ 0 w 40"/>
                  <a:gd name="T1" fmla="*/ 561 h 561"/>
                  <a:gd name="T2" fmla="*/ 3 w 40"/>
                  <a:gd name="T3" fmla="*/ 561 h 561"/>
                  <a:gd name="T4" fmla="*/ 3 w 40"/>
                  <a:gd name="T5" fmla="*/ 561 h 561"/>
                  <a:gd name="T6" fmla="*/ 3 w 40"/>
                  <a:gd name="T7" fmla="*/ 561 h 561"/>
                  <a:gd name="T8" fmla="*/ 3 w 40"/>
                  <a:gd name="T9" fmla="*/ 561 h 561"/>
                  <a:gd name="T10" fmla="*/ 6 w 40"/>
                  <a:gd name="T11" fmla="*/ 561 h 561"/>
                  <a:gd name="T12" fmla="*/ 6 w 40"/>
                  <a:gd name="T13" fmla="*/ 561 h 561"/>
                  <a:gd name="T14" fmla="*/ 6 w 40"/>
                  <a:gd name="T15" fmla="*/ 561 h 561"/>
                  <a:gd name="T16" fmla="*/ 6 w 40"/>
                  <a:gd name="T17" fmla="*/ 561 h 561"/>
                  <a:gd name="T18" fmla="*/ 9 w 40"/>
                  <a:gd name="T19" fmla="*/ 207 h 561"/>
                  <a:gd name="T20" fmla="*/ 9 w 40"/>
                  <a:gd name="T21" fmla="*/ 552 h 561"/>
                  <a:gd name="T22" fmla="*/ 9 w 40"/>
                  <a:gd name="T23" fmla="*/ 561 h 561"/>
                  <a:gd name="T24" fmla="*/ 9 w 40"/>
                  <a:gd name="T25" fmla="*/ 535 h 561"/>
                  <a:gd name="T26" fmla="*/ 11 w 40"/>
                  <a:gd name="T27" fmla="*/ 561 h 561"/>
                  <a:gd name="T28" fmla="*/ 12 w 40"/>
                  <a:gd name="T29" fmla="*/ 561 h 561"/>
                  <a:gd name="T30" fmla="*/ 12 w 40"/>
                  <a:gd name="T31" fmla="*/ 561 h 561"/>
                  <a:gd name="T32" fmla="*/ 13 w 40"/>
                  <a:gd name="T33" fmla="*/ 561 h 561"/>
                  <a:gd name="T34" fmla="*/ 15 w 40"/>
                  <a:gd name="T35" fmla="*/ 561 h 561"/>
                  <a:gd name="T36" fmla="*/ 15 w 40"/>
                  <a:gd name="T37" fmla="*/ 561 h 561"/>
                  <a:gd name="T38" fmla="*/ 15 w 40"/>
                  <a:gd name="T39" fmla="*/ 561 h 561"/>
                  <a:gd name="T40" fmla="*/ 16 w 40"/>
                  <a:gd name="T41" fmla="*/ 561 h 561"/>
                  <a:gd name="T42" fmla="*/ 18 w 40"/>
                  <a:gd name="T43" fmla="*/ 561 h 561"/>
                  <a:gd name="T44" fmla="*/ 18 w 40"/>
                  <a:gd name="T45" fmla="*/ 561 h 561"/>
                  <a:gd name="T46" fmla="*/ 18 w 40"/>
                  <a:gd name="T47" fmla="*/ 561 h 561"/>
                  <a:gd name="T48" fmla="*/ 19 w 40"/>
                  <a:gd name="T49" fmla="*/ 561 h 561"/>
                  <a:gd name="T50" fmla="*/ 20 w 40"/>
                  <a:gd name="T51" fmla="*/ 263 h 561"/>
                  <a:gd name="T52" fmla="*/ 22 w 40"/>
                  <a:gd name="T53" fmla="*/ 561 h 561"/>
                  <a:gd name="T54" fmla="*/ 22 w 40"/>
                  <a:gd name="T55" fmla="*/ 561 h 561"/>
                  <a:gd name="T56" fmla="*/ 22 w 40"/>
                  <a:gd name="T57" fmla="*/ 560 h 561"/>
                  <a:gd name="T58" fmla="*/ 24 w 40"/>
                  <a:gd name="T59" fmla="*/ 561 h 561"/>
                  <a:gd name="T60" fmla="*/ 25 w 40"/>
                  <a:gd name="T61" fmla="*/ 561 h 561"/>
                  <a:gd name="T62" fmla="*/ 25 w 40"/>
                  <a:gd name="T63" fmla="*/ 561 h 561"/>
                  <a:gd name="T64" fmla="*/ 25 w 40"/>
                  <a:gd name="T65" fmla="*/ 561 h 561"/>
                  <a:gd name="T66" fmla="*/ 26 w 40"/>
                  <a:gd name="T67" fmla="*/ 561 h 561"/>
                  <a:gd name="T68" fmla="*/ 28 w 40"/>
                  <a:gd name="T69" fmla="*/ 561 h 561"/>
                  <a:gd name="T70" fmla="*/ 28 w 40"/>
                  <a:gd name="T71" fmla="*/ 561 h 561"/>
                  <a:gd name="T72" fmla="*/ 29 w 40"/>
                  <a:gd name="T73" fmla="*/ 561 h 561"/>
                  <a:gd name="T74" fmla="*/ 31 w 40"/>
                  <a:gd name="T75" fmla="*/ 561 h 561"/>
                  <a:gd name="T76" fmla="*/ 31 w 40"/>
                  <a:gd name="T77" fmla="*/ 561 h 561"/>
                  <a:gd name="T78" fmla="*/ 31 w 40"/>
                  <a:gd name="T79" fmla="*/ 561 h 561"/>
                  <a:gd name="T80" fmla="*/ 32 w 40"/>
                  <a:gd name="T81" fmla="*/ 0 h 561"/>
                  <a:gd name="T82" fmla="*/ 34 w 40"/>
                  <a:gd name="T83" fmla="*/ 561 h 561"/>
                  <a:gd name="T84" fmla="*/ 34 w 40"/>
                  <a:gd name="T85" fmla="*/ 561 h 561"/>
                  <a:gd name="T86" fmla="*/ 34 w 40"/>
                  <a:gd name="T87" fmla="*/ 561 h 561"/>
                  <a:gd name="T88" fmla="*/ 34 w 40"/>
                  <a:gd name="T89" fmla="*/ 561 h 561"/>
                  <a:gd name="T90" fmla="*/ 37 w 40"/>
                  <a:gd name="T91" fmla="*/ 561 h 561"/>
                  <a:gd name="T92" fmla="*/ 37 w 40"/>
                  <a:gd name="T93" fmla="*/ 561 h 561"/>
                  <a:gd name="T94" fmla="*/ 37 w 40"/>
                  <a:gd name="T95" fmla="*/ 561 h 561"/>
                  <a:gd name="T96" fmla="*/ 38 w 40"/>
                  <a:gd name="T97" fmla="*/ 561 h 561"/>
                  <a:gd name="T98" fmla="*/ 40 w 40"/>
                  <a:gd name="T99" fmla="*/ 561 h 5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61">
                    <a:moveTo>
                      <a:pt x="0" y="561"/>
                    </a:move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9" y="207"/>
                    </a:lnTo>
                    <a:lnTo>
                      <a:pt x="9" y="552"/>
                    </a:lnTo>
                    <a:lnTo>
                      <a:pt x="9" y="561"/>
                    </a:lnTo>
                    <a:lnTo>
                      <a:pt x="9" y="535"/>
                    </a:lnTo>
                    <a:lnTo>
                      <a:pt x="11" y="561"/>
                    </a:lnTo>
                    <a:lnTo>
                      <a:pt x="12" y="561"/>
                    </a:lnTo>
                    <a:lnTo>
                      <a:pt x="12" y="561"/>
                    </a:lnTo>
                    <a:lnTo>
                      <a:pt x="13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6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9" y="561"/>
                    </a:lnTo>
                    <a:lnTo>
                      <a:pt x="20" y="263"/>
                    </a:lnTo>
                    <a:lnTo>
                      <a:pt x="22" y="561"/>
                    </a:lnTo>
                    <a:lnTo>
                      <a:pt x="22" y="561"/>
                    </a:lnTo>
                    <a:lnTo>
                      <a:pt x="22" y="560"/>
                    </a:lnTo>
                    <a:lnTo>
                      <a:pt x="24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6" y="561"/>
                    </a:lnTo>
                    <a:lnTo>
                      <a:pt x="28" y="561"/>
                    </a:lnTo>
                    <a:lnTo>
                      <a:pt x="28" y="561"/>
                    </a:lnTo>
                    <a:lnTo>
                      <a:pt x="29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2" y="0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8" y="561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8" name="Freeform 194"/>
              <p:cNvSpPr>
                <a:spLocks/>
              </p:cNvSpPr>
              <p:nvPr/>
            </p:nvSpPr>
            <p:spPr bwMode="auto">
              <a:xfrm>
                <a:off x="3371851" y="2462213"/>
                <a:ext cx="60325" cy="1014413"/>
              </a:xfrm>
              <a:custGeom>
                <a:avLst/>
                <a:gdLst>
                  <a:gd name="T0" fmla="*/ 0 w 38"/>
                  <a:gd name="T1" fmla="*/ 639 h 639"/>
                  <a:gd name="T2" fmla="*/ 0 w 38"/>
                  <a:gd name="T3" fmla="*/ 639 h 639"/>
                  <a:gd name="T4" fmla="*/ 0 w 38"/>
                  <a:gd name="T5" fmla="*/ 639 h 639"/>
                  <a:gd name="T6" fmla="*/ 1 w 38"/>
                  <a:gd name="T7" fmla="*/ 639 h 639"/>
                  <a:gd name="T8" fmla="*/ 3 w 38"/>
                  <a:gd name="T9" fmla="*/ 543 h 639"/>
                  <a:gd name="T10" fmla="*/ 3 w 38"/>
                  <a:gd name="T11" fmla="*/ 630 h 639"/>
                  <a:gd name="T12" fmla="*/ 3 w 38"/>
                  <a:gd name="T13" fmla="*/ 638 h 639"/>
                  <a:gd name="T14" fmla="*/ 4 w 38"/>
                  <a:gd name="T15" fmla="*/ 279 h 639"/>
                  <a:gd name="T16" fmla="*/ 7 w 38"/>
                  <a:gd name="T17" fmla="*/ 639 h 639"/>
                  <a:gd name="T18" fmla="*/ 7 w 38"/>
                  <a:gd name="T19" fmla="*/ 639 h 639"/>
                  <a:gd name="T20" fmla="*/ 7 w 38"/>
                  <a:gd name="T21" fmla="*/ 639 h 639"/>
                  <a:gd name="T22" fmla="*/ 7 w 38"/>
                  <a:gd name="T23" fmla="*/ 639 h 639"/>
                  <a:gd name="T24" fmla="*/ 10 w 38"/>
                  <a:gd name="T25" fmla="*/ 639 h 639"/>
                  <a:gd name="T26" fmla="*/ 10 w 38"/>
                  <a:gd name="T27" fmla="*/ 639 h 639"/>
                  <a:gd name="T28" fmla="*/ 10 w 38"/>
                  <a:gd name="T29" fmla="*/ 639 h 639"/>
                  <a:gd name="T30" fmla="*/ 11 w 38"/>
                  <a:gd name="T31" fmla="*/ 639 h 639"/>
                  <a:gd name="T32" fmla="*/ 13 w 38"/>
                  <a:gd name="T33" fmla="*/ 639 h 639"/>
                  <a:gd name="T34" fmla="*/ 13 w 38"/>
                  <a:gd name="T35" fmla="*/ 639 h 639"/>
                  <a:gd name="T36" fmla="*/ 13 w 38"/>
                  <a:gd name="T37" fmla="*/ 639 h 639"/>
                  <a:gd name="T38" fmla="*/ 13 w 38"/>
                  <a:gd name="T39" fmla="*/ 639 h 639"/>
                  <a:gd name="T40" fmla="*/ 15 w 38"/>
                  <a:gd name="T41" fmla="*/ 0 h 639"/>
                  <a:gd name="T42" fmla="*/ 16 w 38"/>
                  <a:gd name="T43" fmla="*/ 639 h 639"/>
                  <a:gd name="T44" fmla="*/ 16 w 38"/>
                  <a:gd name="T45" fmla="*/ 638 h 639"/>
                  <a:gd name="T46" fmla="*/ 16 w 38"/>
                  <a:gd name="T47" fmla="*/ 632 h 639"/>
                  <a:gd name="T48" fmla="*/ 19 w 38"/>
                  <a:gd name="T49" fmla="*/ 639 h 639"/>
                  <a:gd name="T50" fmla="*/ 19 w 38"/>
                  <a:gd name="T51" fmla="*/ 639 h 639"/>
                  <a:gd name="T52" fmla="*/ 19 w 38"/>
                  <a:gd name="T53" fmla="*/ 639 h 639"/>
                  <a:gd name="T54" fmla="*/ 19 w 38"/>
                  <a:gd name="T55" fmla="*/ 639 h 639"/>
                  <a:gd name="T56" fmla="*/ 22 w 38"/>
                  <a:gd name="T57" fmla="*/ 639 h 639"/>
                  <a:gd name="T58" fmla="*/ 22 w 38"/>
                  <a:gd name="T59" fmla="*/ 639 h 639"/>
                  <a:gd name="T60" fmla="*/ 22 w 38"/>
                  <a:gd name="T61" fmla="*/ 639 h 639"/>
                  <a:gd name="T62" fmla="*/ 24 w 38"/>
                  <a:gd name="T63" fmla="*/ 639 h 639"/>
                  <a:gd name="T64" fmla="*/ 25 w 38"/>
                  <a:gd name="T65" fmla="*/ 639 h 639"/>
                  <a:gd name="T66" fmla="*/ 25 w 38"/>
                  <a:gd name="T67" fmla="*/ 639 h 639"/>
                  <a:gd name="T68" fmla="*/ 25 w 38"/>
                  <a:gd name="T69" fmla="*/ 639 h 639"/>
                  <a:gd name="T70" fmla="*/ 26 w 38"/>
                  <a:gd name="T71" fmla="*/ 639 h 639"/>
                  <a:gd name="T72" fmla="*/ 27 w 38"/>
                  <a:gd name="T73" fmla="*/ 31 h 639"/>
                  <a:gd name="T74" fmla="*/ 28 w 38"/>
                  <a:gd name="T75" fmla="*/ 639 h 639"/>
                  <a:gd name="T76" fmla="*/ 28 w 38"/>
                  <a:gd name="T77" fmla="*/ 639 h 639"/>
                  <a:gd name="T78" fmla="*/ 29 w 38"/>
                  <a:gd name="T79" fmla="*/ 639 h 639"/>
                  <a:gd name="T80" fmla="*/ 31 w 38"/>
                  <a:gd name="T81" fmla="*/ 639 h 639"/>
                  <a:gd name="T82" fmla="*/ 31 w 38"/>
                  <a:gd name="T83" fmla="*/ 639 h 639"/>
                  <a:gd name="T84" fmla="*/ 31 w 38"/>
                  <a:gd name="T85" fmla="*/ 639 h 639"/>
                  <a:gd name="T86" fmla="*/ 32 w 38"/>
                  <a:gd name="T87" fmla="*/ 639 h 639"/>
                  <a:gd name="T88" fmla="*/ 33 w 38"/>
                  <a:gd name="T89" fmla="*/ 639 h 639"/>
                  <a:gd name="T90" fmla="*/ 35 w 38"/>
                  <a:gd name="T91" fmla="*/ 639 h 639"/>
                  <a:gd name="T92" fmla="*/ 35 w 38"/>
                  <a:gd name="T93" fmla="*/ 639 h 639"/>
                  <a:gd name="T94" fmla="*/ 35 w 38"/>
                  <a:gd name="T95" fmla="*/ 639 h 639"/>
                  <a:gd name="T96" fmla="*/ 38 w 38"/>
                  <a:gd name="T97" fmla="*/ 638 h 639"/>
                  <a:gd name="T98" fmla="*/ 38 w 38"/>
                  <a:gd name="T99" fmla="*/ 638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9">
                    <a:moveTo>
                      <a:pt x="0" y="639"/>
                    </a:moveTo>
                    <a:lnTo>
                      <a:pt x="0" y="639"/>
                    </a:lnTo>
                    <a:lnTo>
                      <a:pt x="0" y="639"/>
                    </a:lnTo>
                    <a:lnTo>
                      <a:pt x="1" y="639"/>
                    </a:lnTo>
                    <a:lnTo>
                      <a:pt x="3" y="543"/>
                    </a:lnTo>
                    <a:lnTo>
                      <a:pt x="3" y="630"/>
                    </a:lnTo>
                    <a:lnTo>
                      <a:pt x="3" y="638"/>
                    </a:lnTo>
                    <a:lnTo>
                      <a:pt x="4" y="27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1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5" y="0"/>
                    </a:lnTo>
                    <a:lnTo>
                      <a:pt x="16" y="639"/>
                    </a:lnTo>
                    <a:lnTo>
                      <a:pt x="16" y="638"/>
                    </a:lnTo>
                    <a:lnTo>
                      <a:pt x="16" y="632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4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6" y="639"/>
                    </a:lnTo>
                    <a:lnTo>
                      <a:pt x="27" y="31"/>
                    </a:lnTo>
                    <a:lnTo>
                      <a:pt x="28" y="639"/>
                    </a:lnTo>
                    <a:lnTo>
                      <a:pt x="28" y="639"/>
                    </a:lnTo>
                    <a:lnTo>
                      <a:pt x="29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2" y="639"/>
                    </a:lnTo>
                    <a:lnTo>
                      <a:pt x="33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8" y="638"/>
                    </a:lnTo>
                    <a:lnTo>
                      <a:pt x="38" y="6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6" name="Freeform 195"/>
              <p:cNvSpPr>
                <a:spLocks/>
              </p:cNvSpPr>
              <p:nvPr/>
            </p:nvSpPr>
            <p:spPr bwMode="auto">
              <a:xfrm>
                <a:off x="3432176" y="2730501"/>
                <a:ext cx="58738" cy="746125"/>
              </a:xfrm>
              <a:custGeom>
                <a:avLst/>
                <a:gdLst>
                  <a:gd name="T0" fmla="*/ 0 w 37"/>
                  <a:gd name="T1" fmla="*/ 469 h 470"/>
                  <a:gd name="T2" fmla="*/ 0 w 37"/>
                  <a:gd name="T3" fmla="*/ 469 h 470"/>
                  <a:gd name="T4" fmla="*/ 0 w 37"/>
                  <a:gd name="T5" fmla="*/ 0 h 470"/>
                  <a:gd name="T6" fmla="*/ 3 w 37"/>
                  <a:gd name="T7" fmla="*/ 470 h 470"/>
                  <a:gd name="T8" fmla="*/ 3 w 37"/>
                  <a:gd name="T9" fmla="*/ 470 h 470"/>
                  <a:gd name="T10" fmla="*/ 3 w 37"/>
                  <a:gd name="T11" fmla="*/ 470 h 470"/>
                  <a:gd name="T12" fmla="*/ 3 w 37"/>
                  <a:gd name="T13" fmla="*/ 470 h 470"/>
                  <a:gd name="T14" fmla="*/ 6 w 37"/>
                  <a:gd name="T15" fmla="*/ 470 h 470"/>
                  <a:gd name="T16" fmla="*/ 6 w 37"/>
                  <a:gd name="T17" fmla="*/ 470 h 470"/>
                  <a:gd name="T18" fmla="*/ 6 w 37"/>
                  <a:gd name="T19" fmla="*/ 470 h 470"/>
                  <a:gd name="T20" fmla="*/ 8 w 37"/>
                  <a:gd name="T21" fmla="*/ 470 h 470"/>
                  <a:gd name="T22" fmla="*/ 9 w 37"/>
                  <a:gd name="T23" fmla="*/ 470 h 470"/>
                  <a:gd name="T24" fmla="*/ 9 w 37"/>
                  <a:gd name="T25" fmla="*/ 470 h 470"/>
                  <a:gd name="T26" fmla="*/ 9 w 37"/>
                  <a:gd name="T27" fmla="*/ 470 h 470"/>
                  <a:gd name="T28" fmla="*/ 9 w 37"/>
                  <a:gd name="T29" fmla="*/ 470 h 470"/>
                  <a:gd name="T30" fmla="*/ 12 w 37"/>
                  <a:gd name="T31" fmla="*/ 139 h 470"/>
                  <a:gd name="T32" fmla="*/ 12 w 37"/>
                  <a:gd name="T33" fmla="*/ 462 h 470"/>
                  <a:gd name="T34" fmla="*/ 12 w 37"/>
                  <a:gd name="T35" fmla="*/ 468 h 470"/>
                  <a:gd name="T36" fmla="*/ 13 w 37"/>
                  <a:gd name="T37" fmla="*/ 329 h 470"/>
                  <a:gd name="T38" fmla="*/ 15 w 37"/>
                  <a:gd name="T39" fmla="*/ 470 h 470"/>
                  <a:gd name="T40" fmla="*/ 15 w 37"/>
                  <a:gd name="T41" fmla="*/ 470 h 470"/>
                  <a:gd name="T42" fmla="*/ 15 w 37"/>
                  <a:gd name="T43" fmla="*/ 470 h 470"/>
                  <a:gd name="T44" fmla="*/ 16 w 37"/>
                  <a:gd name="T45" fmla="*/ 470 h 470"/>
                  <a:gd name="T46" fmla="*/ 18 w 37"/>
                  <a:gd name="T47" fmla="*/ 470 h 470"/>
                  <a:gd name="T48" fmla="*/ 18 w 37"/>
                  <a:gd name="T49" fmla="*/ 470 h 470"/>
                  <a:gd name="T50" fmla="*/ 18 w 37"/>
                  <a:gd name="T51" fmla="*/ 470 h 470"/>
                  <a:gd name="T52" fmla="*/ 19 w 37"/>
                  <a:gd name="T53" fmla="*/ 470 h 470"/>
                  <a:gd name="T54" fmla="*/ 22 w 37"/>
                  <a:gd name="T55" fmla="*/ 470 h 470"/>
                  <a:gd name="T56" fmla="*/ 22 w 37"/>
                  <a:gd name="T57" fmla="*/ 470 h 470"/>
                  <a:gd name="T58" fmla="*/ 22 w 37"/>
                  <a:gd name="T59" fmla="*/ 470 h 470"/>
                  <a:gd name="T60" fmla="*/ 22 w 37"/>
                  <a:gd name="T61" fmla="*/ 470 h 470"/>
                  <a:gd name="T62" fmla="*/ 24 w 37"/>
                  <a:gd name="T63" fmla="*/ 191 h 470"/>
                  <a:gd name="T64" fmla="*/ 25 w 37"/>
                  <a:gd name="T65" fmla="*/ 469 h 470"/>
                  <a:gd name="T66" fmla="*/ 25 w 37"/>
                  <a:gd name="T67" fmla="*/ 469 h 470"/>
                  <a:gd name="T68" fmla="*/ 25 w 37"/>
                  <a:gd name="T69" fmla="*/ 464 h 470"/>
                  <a:gd name="T70" fmla="*/ 27 w 37"/>
                  <a:gd name="T71" fmla="*/ 470 h 470"/>
                  <a:gd name="T72" fmla="*/ 28 w 37"/>
                  <a:gd name="T73" fmla="*/ 470 h 470"/>
                  <a:gd name="T74" fmla="*/ 28 w 37"/>
                  <a:gd name="T75" fmla="*/ 470 h 470"/>
                  <a:gd name="T76" fmla="*/ 28 w 37"/>
                  <a:gd name="T77" fmla="*/ 470 h 470"/>
                  <a:gd name="T78" fmla="*/ 30 w 37"/>
                  <a:gd name="T79" fmla="*/ 470 h 470"/>
                  <a:gd name="T80" fmla="*/ 31 w 37"/>
                  <a:gd name="T81" fmla="*/ 470 h 470"/>
                  <a:gd name="T82" fmla="*/ 31 w 37"/>
                  <a:gd name="T83" fmla="*/ 470 h 470"/>
                  <a:gd name="T84" fmla="*/ 32 w 37"/>
                  <a:gd name="T85" fmla="*/ 470 h 470"/>
                  <a:gd name="T86" fmla="*/ 34 w 37"/>
                  <a:gd name="T87" fmla="*/ 470 h 470"/>
                  <a:gd name="T88" fmla="*/ 34 w 37"/>
                  <a:gd name="T89" fmla="*/ 470 h 470"/>
                  <a:gd name="T90" fmla="*/ 34 w 37"/>
                  <a:gd name="T91" fmla="*/ 470 h 470"/>
                  <a:gd name="T92" fmla="*/ 34 w 37"/>
                  <a:gd name="T93" fmla="*/ 470 h 470"/>
                  <a:gd name="T94" fmla="*/ 36 w 37"/>
                  <a:gd name="T95" fmla="*/ 239 h 470"/>
                  <a:gd name="T96" fmla="*/ 37 w 37"/>
                  <a:gd name="T97" fmla="*/ 470 h 470"/>
                  <a:gd name="T98" fmla="*/ 37 w 37"/>
                  <a:gd name="T99" fmla="*/ 470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70">
                    <a:moveTo>
                      <a:pt x="0" y="469"/>
                    </a:moveTo>
                    <a:lnTo>
                      <a:pt x="0" y="469"/>
                    </a:lnTo>
                    <a:lnTo>
                      <a:pt x="0" y="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8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12" y="139"/>
                    </a:lnTo>
                    <a:lnTo>
                      <a:pt x="12" y="462"/>
                    </a:lnTo>
                    <a:lnTo>
                      <a:pt x="12" y="468"/>
                    </a:lnTo>
                    <a:lnTo>
                      <a:pt x="13" y="329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6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9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4" y="191"/>
                    </a:lnTo>
                    <a:lnTo>
                      <a:pt x="25" y="469"/>
                    </a:lnTo>
                    <a:lnTo>
                      <a:pt x="25" y="469"/>
                    </a:lnTo>
                    <a:lnTo>
                      <a:pt x="25" y="464"/>
                    </a:lnTo>
                    <a:lnTo>
                      <a:pt x="27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30" y="470"/>
                    </a:lnTo>
                    <a:lnTo>
                      <a:pt x="31" y="470"/>
                    </a:lnTo>
                    <a:lnTo>
                      <a:pt x="31" y="470"/>
                    </a:lnTo>
                    <a:lnTo>
                      <a:pt x="32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6" y="239"/>
                    </a:lnTo>
                    <a:lnTo>
                      <a:pt x="37" y="470"/>
                    </a:lnTo>
                    <a:lnTo>
                      <a:pt x="37" y="4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7" name="Freeform 196"/>
              <p:cNvSpPr>
                <a:spLocks/>
              </p:cNvSpPr>
              <p:nvPr/>
            </p:nvSpPr>
            <p:spPr bwMode="auto">
              <a:xfrm>
                <a:off x="3490913" y="3230563"/>
                <a:ext cx="63500" cy="246063"/>
              </a:xfrm>
              <a:custGeom>
                <a:avLst/>
                <a:gdLst>
                  <a:gd name="T0" fmla="*/ 0 w 40"/>
                  <a:gd name="T1" fmla="*/ 155 h 155"/>
                  <a:gd name="T2" fmla="*/ 0 w 40"/>
                  <a:gd name="T3" fmla="*/ 155 h 155"/>
                  <a:gd name="T4" fmla="*/ 3 w 40"/>
                  <a:gd name="T5" fmla="*/ 155 h 155"/>
                  <a:gd name="T6" fmla="*/ 3 w 40"/>
                  <a:gd name="T7" fmla="*/ 155 h 155"/>
                  <a:gd name="T8" fmla="*/ 3 w 40"/>
                  <a:gd name="T9" fmla="*/ 155 h 155"/>
                  <a:gd name="T10" fmla="*/ 4 w 40"/>
                  <a:gd name="T11" fmla="*/ 155 h 155"/>
                  <a:gd name="T12" fmla="*/ 6 w 40"/>
                  <a:gd name="T13" fmla="*/ 155 h 155"/>
                  <a:gd name="T14" fmla="*/ 6 w 40"/>
                  <a:gd name="T15" fmla="*/ 155 h 155"/>
                  <a:gd name="T16" fmla="*/ 6 w 40"/>
                  <a:gd name="T17" fmla="*/ 155 h 155"/>
                  <a:gd name="T18" fmla="*/ 7 w 40"/>
                  <a:gd name="T19" fmla="*/ 155 h 155"/>
                  <a:gd name="T20" fmla="*/ 9 w 40"/>
                  <a:gd name="T21" fmla="*/ 145 h 155"/>
                  <a:gd name="T22" fmla="*/ 9 w 40"/>
                  <a:gd name="T23" fmla="*/ 148 h 155"/>
                  <a:gd name="T24" fmla="*/ 10 w 40"/>
                  <a:gd name="T25" fmla="*/ 0 h 155"/>
                  <a:gd name="T26" fmla="*/ 12 w 40"/>
                  <a:gd name="T27" fmla="*/ 155 h 155"/>
                  <a:gd name="T28" fmla="*/ 13 w 40"/>
                  <a:gd name="T29" fmla="*/ 155 h 155"/>
                  <a:gd name="T30" fmla="*/ 13 w 40"/>
                  <a:gd name="T31" fmla="*/ 155 h 155"/>
                  <a:gd name="T32" fmla="*/ 13 w 40"/>
                  <a:gd name="T33" fmla="*/ 155 h 155"/>
                  <a:gd name="T34" fmla="*/ 15 w 40"/>
                  <a:gd name="T35" fmla="*/ 155 h 155"/>
                  <a:gd name="T36" fmla="*/ 16 w 40"/>
                  <a:gd name="T37" fmla="*/ 155 h 155"/>
                  <a:gd name="T38" fmla="*/ 16 w 40"/>
                  <a:gd name="T39" fmla="*/ 155 h 155"/>
                  <a:gd name="T40" fmla="*/ 18 w 40"/>
                  <a:gd name="T41" fmla="*/ 155 h 155"/>
                  <a:gd name="T42" fmla="*/ 19 w 40"/>
                  <a:gd name="T43" fmla="*/ 155 h 155"/>
                  <a:gd name="T44" fmla="*/ 19 w 40"/>
                  <a:gd name="T45" fmla="*/ 155 h 155"/>
                  <a:gd name="T46" fmla="*/ 19 w 40"/>
                  <a:gd name="T47" fmla="*/ 155 h 155"/>
                  <a:gd name="T48" fmla="*/ 20 w 40"/>
                  <a:gd name="T49" fmla="*/ 155 h 155"/>
                  <a:gd name="T50" fmla="*/ 22 w 40"/>
                  <a:gd name="T51" fmla="*/ 67 h 155"/>
                  <a:gd name="T52" fmla="*/ 22 w 40"/>
                  <a:gd name="T53" fmla="*/ 152 h 155"/>
                  <a:gd name="T54" fmla="*/ 22 w 40"/>
                  <a:gd name="T55" fmla="*/ 153 h 155"/>
                  <a:gd name="T56" fmla="*/ 22 w 40"/>
                  <a:gd name="T57" fmla="*/ 136 h 155"/>
                  <a:gd name="T58" fmla="*/ 25 w 40"/>
                  <a:gd name="T59" fmla="*/ 155 h 155"/>
                  <a:gd name="T60" fmla="*/ 25 w 40"/>
                  <a:gd name="T61" fmla="*/ 155 h 155"/>
                  <a:gd name="T62" fmla="*/ 25 w 40"/>
                  <a:gd name="T63" fmla="*/ 155 h 155"/>
                  <a:gd name="T64" fmla="*/ 25 w 40"/>
                  <a:gd name="T65" fmla="*/ 155 h 155"/>
                  <a:gd name="T66" fmla="*/ 27 w 40"/>
                  <a:gd name="T67" fmla="*/ 155 h 155"/>
                  <a:gd name="T68" fmla="*/ 28 w 40"/>
                  <a:gd name="T69" fmla="*/ 155 h 155"/>
                  <a:gd name="T70" fmla="*/ 28 w 40"/>
                  <a:gd name="T71" fmla="*/ 155 h 155"/>
                  <a:gd name="T72" fmla="*/ 29 w 40"/>
                  <a:gd name="T73" fmla="*/ 155 h 155"/>
                  <a:gd name="T74" fmla="*/ 31 w 40"/>
                  <a:gd name="T75" fmla="*/ 155 h 155"/>
                  <a:gd name="T76" fmla="*/ 31 w 40"/>
                  <a:gd name="T77" fmla="*/ 155 h 155"/>
                  <a:gd name="T78" fmla="*/ 31 w 40"/>
                  <a:gd name="T79" fmla="*/ 155 h 155"/>
                  <a:gd name="T80" fmla="*/ 32 w 40"/>
                  <a:gd name="T81" fmla="*/ 155 h 155"/>
                  <a:gd name="T82" fmla="*/ 33 w 40"/>
                  <a:gd name="T83" fmla="*/ 96 h 155"/>
                  <a:gd name="T84" fmla="*/ 34 w 40"/>
                  <a:gd name="T85" fmla="*/ 155 h 155"/>
                  <a:gd name="T86" fmla="*/ 34 w 40"/>
                  <a:gd name="T87" fmla="*/ 155 h 155"/>
                  <a:gd name="T88" fmla="*/ 35 w 40"/>
                  <a:gd name="T89" fmla="*/ 154 h 155"/>
                  <a:gd name="T90" fmla="*/ 38 w 40"/>
                  <a:gd name="T91" fmla="*/ 155 h 155"/>
                  <a:gd name="T92" fmla="*/ 38 w 40"/>
                  <a:gd name="T93" fmla="*/ 155 h 155"/>
                  <a:gd name="T94" fmla="*/ 38 w 40"/>
                  <a:gd name="T95" fmla="*/ 155 h 155"/>
                  <a:gd name="T96" fmla="*/ 38 w 40"/>
                  <a:gd name="T97" fmla="*/ 155 h 155"/>
                  <a:gd name="T98" fmla="*/ 40 w 40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5">
                    <a:moveTo>
                      <a:pt x="0" y="155"/>
                    </a:moveTo>
                    <a:lnTo>
                      <a:pt x="0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4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7" y="155"/>
                    </a:lnTo>
                    <a:lnTo>
                      <a:pt x="9" y="145"/>
                    </a:lnTo>
                    <a:lnTo>
                      <a:pt x="9" y="148"/>
                    </a:lnTo>
                    <a:lnTo>
                      <a:pt x="10" y="0"/>
                    </a:lnTo>
                    <a:lnTo>
                      <a:pt x="12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5" y="155"/>
                    </a:lnTo>
                    <a:lnTo>
                      <a:pt x="16" y="155"/>
                    </a:lnTo>
                    <a:lnTo>
                      <a:pt x="16" y="155"/>
                    </a:lnTo>
                    <a:lnTo>
                      <a:pt x="18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20" y="155"/>
                    </a:lnTo>
                    <a:lnTo>
                      <a:pt x="22" y="67"/>
                    </a:lnTo>
                    <a:lnTo>
                      <a:pt x="22" y="152"/>
                    </a:lnTo>
                    <a:lnTo>
                      <a:pt x="22" y="153"/>
                    </a:lnTo>
                    <a:lnTo>
                      <a:pt x="22" y="136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7" y="155"/>
                    </a:lnTo>
                    <a:lnTo>
                      <a:pt x="28" y="155"/>
                    </a:lnTo>
                    <a:lnTo>
                      <a:pt x="28" y="155"/>
                    </a:lnTo>
                    <a:lnTo>
                      <a:pt x="29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2" y="155"/>
                    </a:lnTo>
                    <a:lnTo>
                      <a:pt x="33" y="96"/>
                    </a:lnTo>
                    <a:lnTo>
                      <a:pt x="34" y="155"/>
                    </a:lnTo>
                    <a:lnTo>
                      <a:pt x="34" y="155"/>
                    </a:lnTo>
                    <a:lnTo>
                      <a:pt x="35" y="154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40" y="1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8" name="Freeform 197"/>
              <p:cNvSpPr>
                <a:spLocks/>
              </p:cNvSpPr>
              <p:nvPr/>
            </p:nvSpPr>
            <p:spPr bwMode="auto">
              <a:xfrm>
                <a:off x="3554413" y="3378201"/>
                <a:ext cx="60325" cy="98425"/>
              </a:xfrm>
              <a:custGeom>
                <a:avLst/>
                <a:gdLst>
                  <a:gd name="T0" fmla="*/ 0 w 38"/>
                  <a:gd name="T1" fmla="*/ 62 h 62"/>
                  <a:gd name="T2" fmla="*/ 1 w 38"/>
                  <a:gd name="T3" fmla="*/ 62 h 62"/>
                  <a:gd name="T4" fmla="*/ 1 w 38"/>
                  <a:gd name="T5" fmla="*/ 62 h 62"/>
                  <a:gd name="T6" fmla="*/ 1 w 38"/>
                  <a:gd name="T7" fmla="*/ 62 h 62"/>
                  <a:gd name="T8" fmla="*/ 4 w 38"/>
                  <a:gd name="T9" fmla="*/ 62 h 62"/>
                  <a:gd name="T10" fmla="*/ 4 w 38"/>
                  <a:gd name="T11" fmla="*/ 62 h 62"/>
                  <a:gd name="T12" fmla="*/ 4 w 38"/>
                  <a:gd name="T13" fmla="*/ 62 h 62"/>
                  <a:gd name="T14" fmla="*/ 5 w 38"/>
                  <a:gd name="T15" fmla="*/ 0 h 62"/>
                  <a:gd name="T16" fmla="*/ 7 w 38"/>
                  <a:gd name="T17" fmla="*/ 62 h 62"/>
                  <a:gd name="T18" fmla="*/ 7 w 38"/>
                  <a:gd name="T19" fmla="*/ 62 h 62"/>
                  <a:gd name="T20" fmla="*/ 7 w 38"/>
                  <a:gd name="T21" fmla="*/ 62 h 62"/>
                  <a:gd name="T22" fmla="*/ 7 w 38"/>
                  <a:gd name="T23" fmla="*/ 62 h 62"/>
                  <a:gd name="T24" fmla="*/ 10 w 38"/>
                  <a:gd name="T25" fmla="*/ 62 h 62"/>
                  <a:gd name="T26" fmla="*/ 10 w 38"/>
                  <a:gd name="T27" fmla="*/ 62 h 62"/>
                  <a:gd name="T28" fmla="*/ 10 w 38"/>
                  <a:gd name="T29" fmla="*/ 62 h 62"/>
                  <a:gd name="T30" fmla="*/ 10 w 38"/>
                  <a:gd name="T31" fmla="*/ 62 h 62"/>
                  <a:gd name="T32" fmla="*/ 13 w 38"/>
                  <a:gd name="T33" fmla="*/ 62 h 62"/>
                  <a:gd name="T34" fmla="*/ 13 w 38"/>
                  <a:gd name="T35" fmla="*/ 62 h 62"/>
                  <a:gd name="T36" fmla="*/ 13 w 38"/>
                  <a:gd name="T37" fmla="*/ 62 h 62"/>
                  <a:gd name="T38" fmla="*/ 13 w 38"/>
                  <a:gd name="T39" fmla="*/ 62 h 62"/>
                  <a:gd name="T40" fmla="*/ 16 w 38"/>
                  <a:gd name="T41" fmla="*/ 26 h 62"/>
                  <a:gd name="T42" fmla="*/ 16 w 38"/>
                  <a:gd name="T43" fmla="*/ 30 h 62"/>
                  <a:gd name="T44" fmla="*/ 17 w 38"/>
                  <a:gd name="T45" fmla="*/ 3 h 62"/>
                  <a:gd name="T46" fmla="*/ 19 w 38"/>
                  <a:gd name="T47" fmla="*/ 62 h 62"/>
                  <a:gd name="T48" fmla="*/ 19 w 38"/>
                  <a:gd name="T49" fmla="*/ 62 h 62"/>
                  <a:gd name="T50" fmla="*/ 19 w 38"/>
                  <a:gd name="T51" fmla="*/ 62 h 62"/>
                  <a:gd name="T52" fmla="*/ 20 w 38"/>
                  <a:gd name="T53" fmla="*/ 62 h 62"/>
                  <a:gd name="T54" fmla="*/ 22 w 38"/>
                  <a:gd name="T55" fmla="*/ 62 h 62"/>
                  <a:gd name="T56" fmla="*/ 22 w 38"/>
                  <a:gd name="T57" fmla="*/ 62 h 62"/>
                  <a:gd name="T58" fmla="*/ 22 w 38"/>
                  <a:gd name="T59" fmla="*/ 62 h 62"/>
                  <a:gd name="T60" fmla="*/ 23 w 38"/>
                  <a:gd name="T61" fmla="*/ 62 h 62"/>
                  <a:gd name="T62" fmla="*/ 26 w 38"/>
                  <a:gd name="T63" fmla="*/ 62 h 62"/>
                  <a:gd name="T64" fmla="*/ 26 w 38"/>
                  <a:gd name="T65" fmla="*/ 62 h 62"/>
                  <a:gd name="T66" fmla="*/ 26 w 38"/>
                  <a:gd name="T67" fmla="*/ 62 h 62"/>
                  <a:gd name="T68" fmla="*/ 26 w 38"/>
                  <a:gd name="T69" fmla="*/ 62 h 62"/>
                  <a:gd name="T70" fmla="*/ 28 w 38"/>
                  <a:gd name="T71" fmla="*/ 6 h 62"/>
                  <a:gd name="T72" fmla="*/ 29 w 38"/>
                  <a:gd name="T73" fmla="*/ 62 h 62"/>
                  <a:gd name="T74" fmla="*/ 29 w 38"/>
                  <a:gd name="T75" fmla="*/ 61 h 62"/>
                  <a:gd name="T76" fmla="*/ 29 w 38"/>
                  <a:gd name="T77" fmla="*/ 59 h 62"/>
                  <a:gd name="T78" fmla="*/ 31 w 38"/>
                  <a:gd name="T79" fmla="*/ 62 h 62"/>
                  <a:gd name="T80" fmla="*/ 32 w 38"/>
                  <a:gd name="T81" fmla="*/ 62 h 62"/>
                  <a:gd name="T82" fmla="*/ 32 w 38"/>
                  <a:gd name="T83" fmla="*/ 62 h 62"/>
                  <a:gd name="T84" fmla="*/ 33 w 38"/>
                  <a:gd name="T85" fmla="*/ 62 h 62"/>
                  <a:gd name="T86" fmla="*/ 35 w 38"/>
                  <a:gd name="T87" fmla="*/ 62 h 62"/>
                  <a:gd name="T88" fmla="*/ 35 w 38"/>
                  <a:gd name="T89" fmla="*/ 62 h 62"/>
                  <a:gd name="T90" fmla="*/ 35 w 38"/>
                  <a:gd name="T91" fmla="*/ 62 h 62"/>
                  <a:gd name="T92" fmla="*/ 36 w 38"/>
                  <a:gd name="T93" fmla="*/ 62 h 62"/>
                  <a:gd name="T94" fmla="*/ 38 w 38"/>
                  <a:gd name="T95" fmla="*/ 62 h 62"/>
                  <a:gd name="T96" fmla="*/ 38 w 38"/>
                  <a:gd name="T97" fmla="*/ 62 h 62"/>
                  <a:gd name="T98" fmla="*/ 38 w 38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2">
                    <a:moveTo>
                      <a:pt x="0" y="62"/>
                    </a:moveTo>
                    <a:lnTo>
                      <a:pt x="1" y="62"/>
                    </a:lnTo>
                    <a:lnTo>
                      <a:pt x="1" y="62"/>
                    </a:lnTo>
                    <a:lnTo>
                      <a:pt x="1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5" y="0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6" y="26"/>
                    </a:lnTo>
                    <a:lnTo>
                      <a:pt x="16" y="30"/>
                    </a:lnTo>
                    <a:lnTo>
                      <a:pt x="17" y="3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20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8" y="6"/>
                    </a:lnTo>
                    <a:lnTo>
                      <a:pt x="29" y="62"/>
                    </a:lnTo>
                    <a:lnTo>
                      <a:pt x="29" y="61"/>
                    </a:lnTo>
                    <a:lnTo>
                      <a:pt x="29" y="59"/>
                    </a:lnTo>
                    <a:lnTo>
                      <a:pt x="31" y="62"/>
                    </a:lnTo>
                    <a:lnTo>
                      <a:pt x="32" y="62"/>
                    </a:lnTo>
                    <a:lnTo>
                      <a:pt x="32" y="62"/>
                    </a:lnTo>
                    <a:lnTo>
                      <a:pt x="33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6" y="62"/>
                    </a:lnTo>
                    <a:lnTo>
                      <a:pt x="38" y="62"/>
                    </a:lnTo>
                    <a:lnTo>
                      <a:pt x="38" y="62"/>
                    </a:lnTo>
                    <a:lnTo>
                      <a:pt x="38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9" name="Freeform 198"/>
              <p:cNvSpPr>
                <a:spLocks/>
              </p:cNvSpPr>
              <p:nvPr/>
            </p:nvSpPr>
            <p:spPr bwMode="auto">
              <a:xfrm>
                <a:off x="3614738" y="3438526"/>
                <a:ext cx="63500" cy="38100"/>
              </a:xfrm>
              <a:custGeom>
                <a:avLst/>
                <a:gdLst>
                  <a:gd name="T0" fmla="*/ 0 w 40"/>
                  <a:gd name="T1" fmla="*/ 24 h 24"/>
                  <a:gd name="T2" fmla="*/ 0 w 40"/>
                  <a:gd name="T3" fmla="*/ 24 h 24"/>
                  <a:gd name="T4" fmla="*/ 2 w 40"/>
                  <a:gd name="T5" fmla="*/ 0 h 24"/>
                  <a:gd name="T6" fmla="*/ 3 w 40"/>
                  <a:gd name="T7" fmla="*/ 24 h 24"/>
                  <a:gd name="T8" fmla="*/ 3 w 40"/>
                  <a:gd name="T9" fmla="*/ 24 h 24"/>
                  <a:gd name="T10" fmla="*/ 5 w 40"/>
                  <a:gd name="T11" fmla="*/ 24 h 24"/>
                  <a:gd name="T12" fmla="*/ 6 w 40"/>
                  <a:gd name="T13" fmla="*/ 24 h 24"/>
                  <a:gd name="T14" fmla="*/ 6 w 40"/>
                  <a:gd name="T15" fmla="*/ 24 h 24"/>
                  <a:gd name="T16" fmla="*/ 7 w 40"/>
                  <a:gd name="T17" fmla="*/ 24 h 24"/>
                  <a:gd name="T18" fmla="*/ 9 w 40"/>
                  <a:gd name="T19" fmla="*/ 24 h 24"/>
                  <a:gd name="T20" fmla="*/ 9 w 40"/>
                  <a:gd name="T21" fmla="*/ 24 h 24"/>
                  <a:gd name="T22" fmla="*/ 9 w 40"/>
                  <a:gd name="T23" fmla="*/ 24 h 24"/>
                  <a:gd name="T24" fmla="*/ 10 w 40"/>
                  <a:gd name="T25" fmla="*/ 24 h 24"/>
                  <a:gd name="T26" fmla="*/ 12 w 40"/>
                  <a:gd name="T27" fmla="*/ 24 h 24"/>
                  <a:gd name="T28" fmla="*/ 12 w 40"/>
                  <a:gd name="T29" fmla="*/ 24 h 24"/>
                  <a:gd name="T30" fmla="*/ 12 w 40"/>
                  <a:gd name="T31" fmla="*/ 24 h 24"/>
                  <a:gd name="T32" fmla="*/ 14 w 40"/>
                  <a:gd name="T33" fmla="*/ 7 h 24"/>
                  <a:gd name="T34" fmla="*/ 16 w 40"/>
                  <a:gd name="T35" fmla="*/ 24 h 24"/>
                  <a:gd name="T36" fmla="*/ 16 w 40"/>
                  <a:gd name="T37" fmla="*/ 24 h 24"/>
                  <a:gd name="T38" fmla="*/ 16 w 40"/>
                  <a:gd name="T39" fmla="*/ 24 h 24"/>
                  <a:gd name="T40" fmla="*/ 16 w 40"/>
                  <a:gd name="T41" fmla="*/ 24 h 24"/>
                  <a:gd name="T42" fmla="*/ 18 w 40"/>
                  <a:gd name="T43" fmla="*/ 24 h 24"/>
                  <a:gd name="T44" fmla="*/ 19 w 40"/>
                  <a:gd name="T45" fmla="*/ 24 h 24"/>
                  <a:gd name="T46" fmla="*/ 19 w 40"/>
                  <a:gd name="T47" fmla="*/ 24 h 24"/>
                  <a:gd name="T48" fmla="*/ 19 w 40"/>
                  <a:gd name="T49" fmla="*/ 24 h 24"/>
                  <a:gd name="T50" fmla="*/ 21 w 40"/>
                  <a:gd name="T51" fmla="*/ 24 h 24"/>
                  <a:gd name="T52" fmla="*/ 22 w 40"/>
                  <a:gd name="T53" fmla="*/ 24 h 24"/>
                  <a:gd name="T54" fmla="*/ 22 w 40"/>
                  <a:gd name="T55" fmla="*/ 24 h 24"/>
                  <a:gd name="T56" fmla="*/ 22 w 40"/>
                  <a:gd name="T57" fmla="*/ 24 h 24"/>
                  <a:gd name="T58" fmla="*/ 25 w 40"/>
                  <a:gd name="T59" fmla="*/ 7 h 24"/>
                  <a:gd name="T60" fmla="*/ 25 w 40"/>
                  <a:gd name="T61" fmla="*/ 21 h 24"/>
                  <a:gd name="T62" fmla="*/ 25 w 40"/>
                  <a:gd name="T63" fmla="*/ 22 h 24"/>
                  <a:gd name="T64" fmla="*/ 25 w 40"/>
                  <a:gd name="T65" fmla="*/ 17 h 24"/>
                  <a:gd name="T66" fmla="*/ 27 w 40"/>
                  <a:gd name="T67" fmla="*/ 24 h 24"/>
                  <a:gd name="T68" fmla="*/ 28 w 40"/>
                  <a:gd name="T69" fmla="*/ 24 h 24"/>
                  <a:gd name="T70" fmla="*/ 28 w 40"/>
                  <a:gd name="T71" fmla="*/ 24 h 24"/>
                  <a:gd name="T72" fmla="*/ 29 w 40"/>
                  <a:gd name="T73" fmla="*/ 24 h 24"/>
                  <a:gd name="T74" fmla="*/ 31 w 40"/>
                  <a:gd name="T75" fmla="*/ 24 h 24"/>
                  <a:gd name="T76" fmla="*/ 31 w 40"/>
                  <a:gd name="T77" fmla="*/ 24 h 24"/>
                  <a:gd name="T78" fmla="*/ 31 w 40"/>
                  <a:gd name="T79" fmla="*/ 24 h 24"/>
                  <a:gd name="T80" fmla="*/ 32 w 40"/>
                  <a:gd name="T81" fmla="*/ 24 h 24"/>
                  <a:gd name="T82" fmla="*/ 34 w 40"/>
                  <a:gd name="T83" fmla="*/ 24 h 24"/>
                  <a:gd name="T84" fmla="*/ 34 w 40"/>
                  <a:gd name="T85" fmla="*/ 24 h 24"/>
                  <a:gd name="T86" fmla="*/ 34 w 40"/>
                  <a:gd name="T87" fmla="*/ 24 h 24"/>
                  <a:gd name="T88" fmla="*/ 35 w 40"/>
                  <a:gd name="T89" fmla="*/ 24 h 24"/>
                  <a:gd name="T90" fmla="*/ 37 w 40"/>
                  <a:gd name="T91" fmla="*/ 10 h 24"/>
                  <a:gd name="T92" fmla="*/ 37 w 40"/>
                  <a:gd name="T93" fmla="*/ 24 h 24"/>
                  <a:gd name="T94" fmla="*/ 37 w 40"/>
                  <a:gd name="T95" fmla="*/ 24 h 24"/>
                  <a:gd name="T96" fmla="*/ 38 w 40"/>
                  <a:gd name="T97" fmla="*/ 24 h 24"/>
                  <a:gd name="T98" fmla="*/ 40 w 40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4">
                    <a:moveTo>
                      <a:pt x="0" y="24"/>
                    </a:moveTo>
                    <a:lnTo>
                      <a:pt x="0" y="24"/>
                    </a:lnTo>
                    <a:lnTo>
                      <a:pt x="2" y="0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7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5" y="7"/>
                    </a:lnTo>
                    <a:lnTo>
                      <a:pt x="25" y="21"/>
                    </a:lnTo>
                    <a:lnTo>
                      <a:pt x="25" y="22"/>
                    </a:lnTo>
                    <a:lnTo>
                      <a:pt x="25" y="17"/>
                    </a:lnTo>
                    <a:lnTo>
                      <a:pt x="27" y="24"/>
                    </a:lnTo>
                    <a:lnTo>
                      <a:pt x="28" y="24"/>
                    </a:lnTo>
                    <a:lnTo>
                      <a:pt x="28" y="24"/>
                    </a:lnTo>
                    <a:lnTo>
                      <a:pt x="29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2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5" y="24"/>
                    </a:lnTo>
                    <a:lnTo>
                      <a:pt x="37" y="10"/>
                    </a:lnTo>
                    <a:lnTo>
                      <a:pt x="37" y="24"/>
                    </a:lnTo>
                    <a:lnTo>
                      <a:pt x="37" y="24"/>
                    </a:lnTo>
                    <a:lnTo>
                      <a:pt x="38" y="24"/>
                    </a:lnTo>
                    <a:lnTo>
                      <a:pt x="40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0" name="Freeform 199"/>
              <p:cNvSpPr>
                <a:spLocks/>
              </p:cNvSpPr>
              <p:nvPr/>
            </p:nvSpPr>
            <p:spPr bwMode="auto">
              <a:xfrm>
                <a:off x="3678238" y="3459163"/>
                <a:ext cx="60325" cy="17463"/>
              </a:xfrm>
              <a:custGeom>
                <a:avLst/>
                <a:gdLst>
                  <a:gd name="T0" fmla="*/ 0 w 38"/>
                  <a:gd name="T1" fmla="*/ 11 h 11"/>
                  <a:gd name="T2" fmla="*/ 1 w 38"/>
                  <a:gd name="T3" fmla="*/ 11 h 11"/>
                  <a:gd name="T4" fmla="*/ 1 w 38"/>
                  <a:gd name="T5" fmla="*/ 11 h 11"/>
                  <a:gd name="T6" fmla="*/ 1 w 38"/>
                  <a:gd name="T7" fmla="*/ 11 h 11"/>
                  <a:gd name="T8" fmla="*/ 3 w 38"/>
                  <a:gd name="T9" fmla="*/ 11 h 11"/>
                  <a:gd name="T10" fmla="*/ 4 w 38"/>
                  <a:gd name="T11" fmla="*/ 11 h 11"/>
                  <a:gd name="T12" fmla="*/ 4 w 38"/>
                  <a:gd name="T13" fmla="*/ 11 h 11"/>
                  <a:gd name="T14" fmla="*/ 5 w 38"/>
                  <a:gd name="T15" fmla="*/ 11 h 11"/>
                  <a:gd name="T16" fmla="*/ 7 w 38"/>
                  <a:gd name="T17" fmla="*/ 11 h 11"/>
                  <a:gd name="T18" fmla="*/ 7 w 38"/>
                  <a:gd name="T19" fmla="*/ 11 h 11"/>
                  <a:gd name="T20" fmla="*/ 7 w 38"/>
                  <a:gd name="T21" fmla="*/ 11 h 11"/>
                  <a:gd name="T22" fmla="*/ 8 w 38"/>
                  <a:gd name="T23" fmla="*/ 0 h 11"/>
                  <a:gd name="T24" fmla="*/ 10 w 38"/>
                  <a:gd name="T25" fmla="*/ 11 h 11"/>
                  <a:gd name="T26" fmla="*/ 10 w 38"/>
                  <a:gd name="T27" fmla="*/ 11 h 11"/>
                  <a:gd name="T28" fmla="*/ 10 w 38"/>
                  <a:gd name="T29" fmla="*/ 11 h 11"/>
                  <a:gd name="T30" fmla="*/ 10 w 38"/>
                  <a:gd name="T31" fmla="*/ 11 h 11"/>
                  <a:gd name="T32" fmla="*/ 13 w 38"/>
                  <a:gd name="T33" fmla="*/ 11 h 11"/>
                  <a:gd name="T34" fmla="*/ 13 w 38"/>
                  <a:gd name="T35" fmla="*/ 11 h 11"/>
                  <a:gd name="T36" fmla="*/ 13 w 38"/>
                  <a:gd name="T37" fmla="*/ 11 h 11"/>
                  <a:gd name="T38" fmla="*/ 13 w 38"/>
                  <a:gd name="T39" fmla="*/ 11 h 11"/>
                  <a:gd name="T40" fmla="*/ 16 w 38"/>
                  <a:gd name="T41" fmla="*/ 11 h 11"/>
                  <a:gd name="T42" fmla="*/ 16 w 38"/>
                  <a:gd name="T43" fmla="*/ 11 h 11"/>
                  <a:gd name="T44" fmla="*/ 16 w 38"/>
                  <a:gd name="T45" fmla="*/ 11 h 11"/>
                  <a:gd name="T46" fmla="*/ 17 w 38"/>
                  <a:gd name="T47" fmla="*/ 11 h 11"/>
                  <a:gd name="T48" fmla="*/ 19 w 38"/>
                  <a:gd name="T49" fmla="*/ 10 h 11"/>
                  <a:gd name="T50" fmla="*/ 19 w 38"/>
                  <a:gd name="T51" fmla="*/ 11 h 11"/>
                  <a:gd name="T52" fmla="*/ 19 w 38"/>
                  <a:gd name="T53" fmla="*/ 10 h 11"/>
                  <a:gd name="T54" fmla="*/ 20 w 38"/>
                  <a:gd name="T55" fmla="*/ 7 h 11"/>
                  <a:gd name="T56" fmla="*/ 22 w 38"/>
                  <a:gd name="T57" fmla="*/ 11 h 11"/>
                  <a:gd name="T58" fmla="*/ 22 w 38"/>
                  <a:gd name="T59" fmla="*/ 11 h 11"/>
                  <a:gd name="T60" fmla="*/ 22 w 38"/>
                  <a:gd name="T61" fmla="*/ 11 h 11"/>
                  <a:gd name="T62" fmla="*/ 23 w 38"/>
                  <a:gd name="T63" fmla="*/ 11 h 11"/>
                  <a:gd name="T64" fmla="*/ 25 w 38"/>
                  <a:gd name="T65" fmla="*/ 11 h 11"/>
                  <a:gd name="T66" fmla="*/ 25 w 38"/>
                  <a:gd name="T67" fmla="*/ 11 h 11"/>
                  <a:gd name="T68" fmla="*/ 25 w 38"/>
                  <a:gd name="T69" fmla="*/ 11 h 11"/>
                  <a:gd name="T70" fmla="*/ 26 w 38"/>
                  <a:gd name="T71" fmla="*/ 11 h 11"/>
                  <a:gd name="T72" fmla="*/ 27 w 38"/>
                  <a:gd name="T73" fmla="*/ 11 h 11"/>
                  <a:gd name="T74" fmla="*/ 29 w 38"/>
                  <a:gd name="T75" fmla="*/ 11 h 11"/>
                  <a:gd name="T76" fmla="*/ 29 w 38"/>
                  <a:gd name="T77" fmla="*/ 11 h 11"/>
                  <a:gd name="T78" fmla="*/ 29 w 38"/>
                  <a:gd name="T79" fmla="*/ 11 h 11"/>
                  <a:gd name="T80" fmla="*/ 31 w 38"/>
                  <a:gd name="T81" fmla="*/ 9 h 11"/>
                  <a:gd name="T82" fmla="*/ 32 w 38"/>
                  <a:gd name="T83" fmla="*/ 10 h 11"/>
                  <a:gd name="T84" fmla="*/ 32 w 38"/>
                  <a:gd name="T85" fmla="*/ 11 h 11"/>
                  <a:gd name="T86" fmla="*/ 32 w 38"/>
                  <a:gd name="T87" fmla="*/ 10 h 11"/>
                  <a:gd name="T88" fmla="*/ 34 w 38"/>
                  <a:gd name="T89" fmla="*/ 11 h 11"/>
                  <a:gd name="T90" fmla="*/ 35 w 38"/>
                  <a:gd name="T91" fmla="*/ 11 h 11"/>
                  <a:gd name="T92" fmla="*/ 35 w 38"/>
                  <a:gd name="T93" fmla="*/ 11 h 11"/>
                  <a:gd name="T94" fmla="*/ 35 w 38"/>
                  <a:gd name="T95" fmla="*/ 11 h 11"/>
                  <a:gd name="T96" fmla="*/ 38 w 38"/>
                  <a:gd name="T97" fmla="*/ 11 h 11"/>
                  <a:gd name="T98" fmla="*/ 38 w 38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1">
                    <a:moveTo>
                      <a:pt x="0" y="11"/>
                    </a:move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7" y="11"/>
                    </a:lnTo>
                    <a:lnTo>
                      <a:pt x="19" y="10"/>
                    </a:lnTo>
                    <a:lnTo>
                      <a:pt x="19" y="11"/>
                    </a:lnTo>
                    <a:lnTo>
                      <a:pt x="19" y="10"/>
                    </a:lnTo>
                    <a:lnTo>
                      <a:pt x="20" y="7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3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6" y="11"/>
                    </a:lnTo>
                    <a:lnTo>
                      <a:pt x="27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1" y="9"/>
                    </a:lnTo>
                    <a:lnTo>
                      <a:pt x="32" y="10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8" y="11"/>
                    </a:lnTo>
                    <a:lnTo>
                      <a:pt x="38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1" name="Freeform 200"/>
              <p:cNvSpPr>
                <a:spLocks/>
              </p:cNvSpPr>
              <p:nvPr/>
            </p:nvSpPr>
            <p:spPr bwMode="auto">
              <a:xfrm>
                <a:off x="3738563" y="3473451"/>
                <a:ext cx="58738" cy="3175"/>
              </a:xfrm>
              <a:custGeom>
                <a:avLst/>
                <a:gdLst>
                  <a:gd name="T0" fmla="*/ 0 w 37"/>
                  <a:gd name="T1" fmla="*/ 2 h 2"/>
                  <a:gd name="T2" fmla="*/ 0 w 37"/>
                  <a:gd name="T3" fmla="*/ 2 h 2"/>
                  <a:gd name="T4" fmla="*/ 0 w 37"/>
                  <a:gd name="T5" fmla="*/ 2 h 2"/>
                  <a:gd name="T6" fmla="*/ 3 w 37"/>
                  <a:gd name="T7" fmla="*/ 2 h 2"/>
                  <a:gd name="T8" fmla="*/ 3 w 37"/>
                  <a:gd name="T9" fmla="*/ 2 h 2"/>
                  <a:gd name="T10" fmla="*/ 3 w 37"/>
                  <a:gd name="T11" fmla="*/ 2 h 2"/>
                  <a:gd name="T12" fmla="*/ 4 w 37"/>
                  <a:gd name="T13" fmla="*/ 2 h 2"/>
                  <a:gd name="T14" fmla="*/ 5 w 37"/>
                  <a:gd name="T15" fmla="*/ 0 h 2"/>
                  <a:gd name="T16" fmla="*/ 6 w 37"/>
                  <a:gd name="T17" fmla="*/ 2 h 2"/>
                  <a:gd name="T18" fmla="*/ 6 w 37"/>
                  <a:gd name="T19" fmla="*/ 2 h 2"/>
                  <a:gd name="T20" fmla="*/ 7 w 37"/>
                  <a:gd name="T21" fmla="*/ 2 h 2"/>
                  <a:gd name="T22" fmla="*/ 9 w 37"/>
                  <a:gd name="T23" fmla="*/ 2 h 2"/>
                  <a:gd name="T24" fmla="*/ 9 w 37"/>
                  <a:gd name="T25" fmla="*/ 2 h 2"/>
                  <a:gd name="T26" fmla="*/ 9 w 37"/>
                  <a:gd name="T27" fmla="*/ 2 h 2"/>
                  <a:gd name="T28" fmla="*/ 10 w 37"/>
                  <a:gd name="T29" fmla="*/ 2 h 2"/>
                  <a:gd name="T30" fmla="*/ 12 w 37"/>
                  <a:gd name="T31" fmla="*/ 2 h 2"/>
                  <a:gd name="T32" fmla="*/ 12 w 37"/>
                  <a:gd name="T33" fmla="*/ 2 h 2"/>
                  <a:gd name="T34" fmla="*/ 12 w 37"/>
                  <a:gd name="T35" fmla="*/ 2 h 2"/>
                  <a:gd name="T36" fmla="*/ 13 w 37"/>
                  <a:gd name="T37" fmla="*/ 2 h 2"/>
                  <a:gd name="T38" fmla="*/ 16 w 37"/>
                  <a:gd name="T39" fmla="*/ 2 h 2"/>
                  <a:gd name="T40" fmla="*/ 16 w 37"/>
                  <a:gd name="T41" fmla="*/ 2 h 2"/>
                  <a:gd name="T42" fmla="*/ 16 w 37"/>
                  <a:gd name="T43" fmla="*/ 2 h 2"/>
                  <a:gd name="T44" fmla="*/ 17 w 37"/>
                  <a:gd name="T45" fmla="*/ 1 h 2"/>
                  <a:gd name="T46" fmla="*/ 18 w 37"/>
                  <a:gd name="T47" fmla="*/ 2 h 2"/>
                  <a:gd name="T48" fmla="*/ 19 w 37"/>
                  <a:gd name="T49" fmla="*/ 2 h 2"/>
                  <a:gd name="T50" fmla="*/ 19 w 37"/>
                  <a:gd name="T51" fmla="*/ 2 h 2"/>
                  <a:gd name="T52" fmla="*/ 19 w 37"/>
                  <a:gd name="T53" fmla="*/ 2 h 2"/>
                  <a:gd name="T54" fmla="*/ 22 w 37"/>
                  <a:gd name="T55" fmla="*/ 2 h 2"/>
                  <a:gd name="T56" fmla="*/ 22 w 37"/>
                  <a:gd name="T57" fmla="*/ 2 h 2"/>
                  <a:gd name="T58" fmla="*/ 22 w 37"/>
                  <a:gd name="T59" fmla="*/ 2 h 2"/>
                  <a:gd name="T60" fmla="*/ 22 w 37"/>
                  <a:gd name="T61" fmla="*/ 2 h 2"/>
                  <a:gd name="T62" fmla="*/ 25 w 37"/>
                  <a:gd name="T63" fmla="*/ 2 h 2"/>
                  <a:gd name="T64" fmla="*/ 25 w 37"/>
                  <a:gd name="T65" fmla="*/ 2 h 2"/>
                  <a:gd name="T66" fmla="*/ 25 w 37"/>
                  <a:gd name="T67" fmla="*/ 2 h 2"/>
                  <a:gd name="T68" fmla="*/ 27 w 37"/>
                  <a:gd name="T69" fmla="*/ 2 h 2"/>
                  <a:gd name="T70" fmla="*/ 28 w 37"/>
                  <a:gd name="T71" fmla="*/ 2 h 2"/>
                  <a:gd name="T72" fmla="*/ 28 w 37"/>
                  <a:gd name="T73" fmla="*/ 2 h 2"/>
                  <a:gd name="T74" fmla="*/ 28 w 37"/>
                  <a:gd name="T75" fmla="*/ 2 h 2"/>
                  <a:gd name="T76" fmla="*/ 28 w 37"/>
                  <a:gd name="T77" fmla="*/ 2 h 2"/>
                  <a:gd name="T78" fmla="*/ 31 w 37"/>
                  <a:gd name="T79" fmla="*/ 2 h 2"/>
                  <a:gd name="T80" fmla="*/ 31 w 37"/>
                  <a:gd name="T81" fmla="*/ 2 h 2"/>
                  <a:gd name="T82" fmla="*/ 31 w 37"/>
                  <a:gd name="T83" fmla="*/ 2 h 2"/>
                  <a:gd name="T84" fmla="*/ 32 w 37"/>
                  <a:gd name="T85" fmla="*/ 2 h 2"/>
                  <a:gd name="T86" fmla="*/ 34 w 37"/>
                  <a:gd name="T87" fmla="*/ 2 h 2"/>
                  <a:gd name="T88" fmla="*/ 34 w 37"/>
                  <a:gd name="T89" fmla="*/ 2 h 2"/>
                  <a:gd name="T90" fmla="*/ 34 w 37"/>
                  <a:gd name="T91" fmla="*/ 2 h 2"/>
                  <a:gd name="T92" fmla="*/ 35 w 37"/>
                  <a:gd name="T93" fmla="*/ 2 h 2"/>
                  <a:gd name="T94" fmla="*/ 37 w 37"/>
                  <a:gd name="T95" fmla="*/ 2 h 2"/>
                  <a:gd name="T96" fmla="*/ 37 w 37"/>
                  <a:gd name="T97" fmla="*/ 2 h 2"/>
                  <a:gd name="T98" fmla="*/ 37 w 3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2" name="Freeform 201"/>
              <p:cNvSpPr>
                <a:spLocks/>
              </p:cNvSpPr>
              <p:nvPr/>
            </p:nvSpPr>
            <p:spPr bwMode="auto">
              <a:xfrm>
                <a:off x="3797301" y="3476626"/>
                <a:ext cx="65088" cy="0"/>
              </a:xfrm>
              <a:custGeom>
                <a:avLst/>
                <a:gdLst>
                  <a:gd name="T0" fmla="*/ 0 w 41"/>
                  <a:gd name="T1" fmla="*/ 1 w 41"/>
                  <a:gd name="T2" fmla="*/ 3 w 41"/>
                  <a:gd name="T3" fmla="*/ 3 w 41"/>
                  <a:gd name="T4" fmla="*/ 3 w 41"/>
                  <a:gd name="T5" fmla="*/ 4 w 41"/>
                  <a:gd name="T6" fmla="*/ 5 w 41"/>
                  <a:gd name="T7" fmla="*/ 7 w 41"/>
                  <a:gd name="T8" fmla="*/ 7 w 41"/>
                  <a:gd name="T9" fmla="*/ 7 w 41"/>
                  <a:gd name="T10" fmla="*/ 9 w 41"/>
                  <a:gd name="T11" fmla="*/ 10 w 41"/>
                  <a:gd name="T12" fmla="*/ 10 w 41"/>
                  <a:gd name="T13" fmla="*/ 11 w 41"/>
                  <a:gd name="T14" fmla="*/ 13 w 41"/>
                  <a:gd name="T15" fmla="*/ 13 w 41"/>
                  <a:gd name="T16" fmla="*/ 13 w 41"/>
                  <a:gd name="T17" fmla="*/ 13 w 41"/>
                  <a:gd name="T18" fmla="*/ 14 w 41"/>
                  <a:gd name="T19" fmla="*/ 16 w 41"/>
                  <a:gd name="T20" fmla="*/ 16 w 41"/>
                  <a:gd name="T21" fmla="*/ 17 w 41"/>
                  <a:gd name="T22" fmla="*/ 19 w 41"/>
                  <a:gd name="T23" fmla="*/ 19 w 41"/>
                  <a:gd name="T24" fmla="*/ 19 w 41"/>
                  <a:gd name="T25" fmla="*/ 19 w 41"/>
                  <a:gd name="T26" fmla="*/ 22 w 41"/>
                  <a:gd name="T27" fmla="*/ 22 w 41"/>
                  <a:gd name="T28" fmla="*/ 22 w 41"/>
                  <a:gd name="T29" fmla="*/ 23 w 41"/>
                  <a:gd name="T30" fmla="*/ 25 w 41"/>
                  <a:gd name="T31" fmla="*/ 25 w 41"/>
                  <a:gd name="T32" fmla="*/ 25 w 41"/>
                  <a:gd name="T33" fmla="*/ 26 w 41"/>
                  <a:gd name="T34" fmla="*/ 26 w 41"/>
                  <a:gd name="T35" fmla="*/ 28 w 41"/>
                  <a:gd name="T36" fmla="*/ 28 w 41"/>
                  <a:gd name="T37" fmla="*/ 29 w 41"/>
                  <a:gd name="T38" fmla="*/ 32 w 41"/>
                  <a:gd name="T39" fmla="*/ 32 w 41"/>
                  <a:gd name="T40" fmla="*/ 32 w 41"/>
                  <a:gd name="T41" fmla="*/ 33 w 41"/>
                  <a:gd name="T42" fmla="*/ 35 w 41"/>
                  <a:gd name="T43" fmla="*/ 35 w 41"/>
                  <a:gd name="T44" fmla="*/ 35 w 41"/>
                  <a:gd name="T45" fmla="*/ 37 w 41"/>
                  <a:gd name="T46" fmla="*/ 38 w 41"/>
                  <a:gd name="T47" fmla="*/ 38 w 41"/>
                  <a:gd name="T48" fmla="*/ 39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3" name="Freeform 202"/>
              <p:cNvSpPr>
                <a:spLocks/>
              </p:cNvSpPr>
              <p:nvPr/>
            </p:nvSpPr>
            <p:spPr bwMode="auto">
              <a:xfrm>
                <a:off x="3862388" y="3476626"/>
                <a:ext cx="58738" cy="0"/>
              </a:xfrm>
              <a:custGeom>
                <a:avLst/>
                <a:gdLst>
                  <a:gd name="T0" fmla="*/ 0 w 37"/>
                  <a:gd name="T1" fmla="*/ 0 w 37"/>
                  <a:gd name="T2" fmla="*/ 0 w 37"/>
                  <a:gd name="T3" fmla="*/ 0 w 37"/>
                  <a:gd name="T4" fmla="*/ 3 w 37"/>
                  <a:gd name="T5" fmla="*/ 3 w 37"/>
                  <a:gd name="T6" fmla="*/ 3 w 37"/>
                  <a:gd name="T7" fmla="*/ 3 w 37"/>
                  <a:gd name="T8" fmla="*/ 5 w 37"/>
                  <a:gd name="T9" fmla="*/ 6 w 37"/>
                  <a:gd name="T10" fmla="*/ 6 w 37"/>
                  <a:gd name="T11" fmla="*/ 7 w 37"/>
                  <a:gd name="T12" fmla="*/ 8 w 37"/>
                  <a:gd name="T13" fmla="*/ 9 w 37"/>
                  <a:gd name="T14" fmla="*/ 9 w 37"/>
                  <a:gd name="T15" fmla="*/ 10 w 37"/>
                  <a:gd name="T16" fmla="*/ 12 w 37"/>
                  <a:gd name="T17" fmla="*/ 12 w 37"/>
                  <a:gd name="T18" fmla="*/ 12 w 37"/>
                  <a:gd name="T19" fmla="*/ 14 w 37"/>
                  <a:gd name="T20" fmla="*/ 14 w 37"/>
                  <a:gd name="T21" fmla="*/ 15 w 37"/>
                  <a:gd name="T22" fmla="*/ 15 w 37"/>
                  <a:gd name="T23" fmla="*/ 16 w 37"/>
                  <a:gd name="T24" fmla="*/ 19 w 37"/>
                  <a:gd name="T25" fmla="*/ 19 w 37"/>
                  <a:gd name="T26" fmla="*/ 19 w 37"/>
                  <a:gd name="T27" fmla="*/ 19 w 37"/>
                  <a:gd name="T28" fmla="*/ 21 w 37"/>
                  <a:gd name="T29" fmla="*/ 22 w 37"/>
                  <a:gd name="T30" fmla="*/ 22 w 37"/>
                  <a:gd name="T31" fmla="*/ 23 w 37"/>
                  <a:gd name="T32" fmla="*/ 23 w 37"/>
                  <a:gd name="T33" fmla="*/ 25 w 37"/>
                  <a:gd name="T34" fmla="*/ 25 w 37"/>
                  <a:gd name="T35" fmla="*/ 25 w 37"/>
                  <a:gd name="T36" fmla="*/ 28 w 37"/>
                  <a:gd name="T37" fmla="*/ 28 w 37"/>
                  <a:gd name="T38" fmla="*/ 28 w 37"/>
                  <a:gd name="T39" fmla="*/ 29 w 37"/>
                  <a:gd name="T40" fmla="*/ 31 w 37"/>
                  <a:gd name="T41" fmla="*/ 31 w 37"/>
                  <a:gd name="T42" fmla="*/ 31 w 37"/>
                  <a:gd name="T43" fmla="*/ 33 w 37"/>
                  <a:gd name="T44" fmla="*/ 33 w 37"/>
                  <a:gd name="T45" fmla="*/ 34 w 37"/>
                  <a:gd name="T46" fmla="*/ 34 w 37"/>
                  <a:gd name="T47" fmla="*/ 35 w 37"/>
                  <a:gd name="T48" fmla="*/ 37 w 37"/>
                  <a:gd name="T49" fmla="*/ 37 w 3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4" name="Freeform 203"/>
              <p:cNvSpPr>
                <a:spLocks/>
              </p:cNvSpPr>
              <p:nvPr/>
            </p:nvSpPr>
            <p:spPr bwMode="auto">
              <a:xfrm>
                <a:off x="3921126" y="3476626"/>
                <a:ext cx="60325" cy="0"/>
              </a:xfrm>
              <a:custGeom>
                <a:avLst/>
                <a:gdLst>
                  <a:gd name="T0" fmla="*/ 0 w 38"/>
                  <a:gd name="T1" fmla="*/ 0 w 38"/>
                  <a:gd name="T2" fmla="*/ 1 w 38"/>
                  <a:gd name="T3" fmla="*/ 3 w 38"/>
                  <a:gd name="T4" fmla="*/ 3 w 38"/>
                  <a:gd name="T5" fmla="*/ 3 w 38"/>
                  <a:gd name="T6" fmla="*/ 4 w 38"/>
                  <a:gd name="T7" fmla="*/ 7 w 38"/>
                  <a:gd name="T8" fmla="*/ 7 w 38"/>
                  <a:gd name="T9" fmla="*/ 7 w 38"/>
                  <a:gd name="T10" fmla="*/ 8 w 38"/>
                  <a:gd name="T11" fmla="*/ 9 w 38"/>
                  <a:gd name="T12" fmla="*/ 10 w 38"/>
                  <a:gd name="T13" fmla="*/ 10 w 38"/>
                  <a:gd name="T14" fmla="*/ 10 w 38"/>
                  <a:gd name="T15" fmla="*/ 10 w 38"/>
                  <a:gd name="T16" fmla="*/ 13 w 38"/>
                  <a:gd name="T17" fmla="*/ 13 w 38"/>
                  <a:gd name="T18" fmla="*/ 13 w 38"/>
                  <a:gd name="T19" fmla="*/ 16 w 38"/>
                  <a:gd name="T20" fmla="*/ 16 w 38"/>
                  <a:gd name="T21" fmla="*/ 16 w 38"/>
                  <a:gd name="T22" fmla="*/ 16 w 38"/>
                  <a:gd name="T23" fmla="*/ 19 w 38"/>
                  <a:gd name="T24" fmla="*/ 19 w 38"/>
                  <a:gd name="T25" fmla="*/ 19 w 38"/>
                  <a:gd name="T26" fmla="*/ 21 w 38"/>
                  <a:gd name="T27" fmla="*/ 22 w 38"/>
                  <a:gd name="T28" fmla="*/ 22 w 38"/>
                  <a:gd name="T29" fmla="*/ 22 w 38"/>
                  <a:gd name="T30" fmla="*/ 22 w 38"/>
                  <a:gd name="T31" fmla="*/ 24 w 38"/>
                  <a:gd name="T32" fmla="*/ 25 w 38"/>
                  <a:gd name="T33" fmla="*/ 25 w 38"/>
                  <a:gd name="T34" fmla="*/ 26 w 38"/>
                  <a:gd name="T35" fmla="*/ 28 w 38"/>
                  <a:gd name="T36" fmla="*/ 28 w 38"/>
                  <a:gd name="T37" fmla="*/ 28 w 38"/>
                  <a:gd name="T38" fmla="*/ 29 w 38"/>
                  <a:gd name="T39" fmla="*/ 31 w 38"/>
                  <a:gd name="T40" fmla="*/ 31 w 38"/>
                  <a:gd name="T41" fmla="*/ 31 w 38"/>
                  <a:gd name="T42" fmla="*/ 33 w 38"/>
                  <a:gd name="T43" fmla="*/ 33 w 38"/>
                  <a:gd name="T44" fmla="*/ 35 w 38"/>
                  <a:gd name="T45" fmla="*/ 35 w 38"/>
                  <a:gd name="T46" fmla="*/ 35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5" name="Freeform 204"/>
              <p:cNvSpPr>
                <a:spLocks/>
              </p:cNvSpPr>
              <p:nvPr/>
            </p:nvSpPr>
            <p:spPr bwMode="auto">
              <a:xfrm>
                <a:off x="3981451" y="3476626"/>
                <a:ext cx="9525" cy="0"/>
              </a:xfrm>
              <a:custGeom>
                <a:avLst/>
                <a:gdLst>
                  <a:gd name="T0" fmla="*/ 0 w 6"/>
                  <a:gd name="T1" fmla="*/ 3 w 6"/>
                  <a:gd name="T2" fmla="*/ 3 w 6"/>
                  <a:gd name="T3" fmla="*/ 3 w 6"/>
                  <a:gd name="T4" fmla="*/ 3 w 6"/>
                  <a:gd name="T5" fmla="*/ 3 w 6"/>
                  <a:gd name="T6" fmla="*/ 6 w 6"/>
                  <a:gd name="T7" fmla="*/ 6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6" name="Line 206"/>
              <p:cNvSpPr>
                <a:spLocks noChangeShapeType="1"/>
              </p:cNvSpPr>
              <p:nvPr/>
            </p:nvSpPr>
            <p:spPr bwMode="auto">
              <a:xfrm>
                <a:off x="2149476" y="28876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7" name="Line 207"/>
              <p:cNvSpPr>
                <a:spLocks noChangeShapeType="1"/>
              </p:cNvSpPr>
              <p:nvPr/>
            </p:nvSpPr>
            <p:spPr bwMode="auto">
              <a:xfrm flipV="1">
                <a:off x="2193926" y="284321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1" name="Line 208"/>
              <p:cNvSpPr>
                <a:spLocks noChangeShapeType="1"/>
              </p:cNvSpPr>
              <p:nvPr/>
            </p:nvSpPr>
            <p:spPr bwMode="auto">
              <a:xfrm flipV="1"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2" name="Line 209"/>
              <p:cNvSpPr>
                <a:spLocks noChangeShapeType="1"/>
              </p:cNvSpPr>
              <p:nvPr/>
            </p:nvSpPr>
            <p:spPr bwMode="auto">
              <a:xfrm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3" name="Line 210"/>
              <p:cNvSpPr>
                <a:spLocks noChangeShapeType="1"/>
              </p:cNvSpPr>
              <p:nvPr/>
            </p:nvSpPr>
            <p:spPr bwMode="auto">
              <a:xfrm>
                <a:off x="2238376" y="2878138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4" name="Line 211"/>
              <p:cNvSpPr>
                <a:spLocks noChangeShapeType="1"/>
              </p:cNvSpPr>
              <p:nvPr/>
            </p:nvSpPr>
            <p:spPr bwMode="auto">
              <a:xfrm flipV="1">
                <a:off x="2284414" y="283368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5" name="Line 212"/>
              <p:cNvSpPr>
                <a:spLocks noChangeShapeType="1"/>
              </p:cNvSpPr>
              <p:nvPr/>
            </p:nvSpPr>
            <p:spPr bwMode="auto">
              <a:xfrm flipV="1"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6" name="Line 213"/>
              <p:cNvSpPr>
                <a:spLocks noChangeShapeType="1"/>
              </p:cNvSpPr>
              <p:nvPr/>
            </p:nvSpPr>
            <p:spPr bwMode="auto">
              <a:xfrm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7" name="Line 214"/>
              <p:cNvSpPr>
                <a:spLocks noChangeShapeType="1"/>
              </p:cNvSpPr>
              <p:nvPr/>
            </p:nvSpPr>
            <p:spPr bwMode="auto">
              <a:xfrm>
                <a:off x="2179639" y="2808288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8" name="Line 215"/>
              <p:cNvSpPr>
                <a:spLocks noChangeShapeType="1"/>
              </p:cNvSpPr>
              <p:nvPr/>
            </p:nvSpPr>
            <p:spPr bwMode="auto">
              <a:xfrm flipV="1">
                <a:off x="2224089" y="276383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9" name="Line 216"/>
              <p:cNvSpPr>
                <a:spLocks noChangeShapeType="1"/>
              </p:cNvSpPr>
              <p:nvPr/>
            </p:nvSpPr>
            <p:spPr bwMode="auto">
              <a:xfrm flipV="1"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4" name="Line 217"/>
              <p:cNvSpPr>
                <a:spLocks noChangeShapeType="1"/>
              </p:cNvSpPr>
              <p:nvPr/>
            </p:nvSpPr>
            <p:spPr bwMode="auto">
              <a:xfrm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5" name="Line 218"/>
              <p:cNvSpPr>
                <a:spLocks noChangeShapeType="1"/>
              </p:cNvSpPr>
              <p:nvPr/>
            </p:nvSpPr>
            <p:spPr bwMode="auto">
              <a:xfrm>
                <a:off x="2200276" y="2759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6" name="Line 219"/>
              <p:cNvSpPr>
                <a:spLocks noChangeShapeType="1"/>
              </p:cNvSpPr>
              <p:nvPr/>
            </p:nvSpPr>
            <p:spPr bwMode="auto">
              <a:xfrm flipV="1">
                <a:off x="2244726" y="2714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7" name="Line 220"/>
              <p:cNvSpPr>
                <a:spLocks noChangeShapeType="1"/>
              </p:cNvSpPr>
              <p:nvPr/>
            </p:nvSpPr>
            <p:spPr bwMode="auto">
              <a:xfrm flipV="1"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8" name="Line 221"/>
              <p:cNvSpPr>
                <a:spLocks noChangeShapeType="1"/>
              </p:cNvSpPr>
              <p:nvPr/>
            </p:nvSpPr>
            <p:spPr bwMode="auto">
              <a:xfrm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9" name="Line 222"/>
              <p:cNvSpPr>
                <a:spLocks noChangeShapeType="1"/>
              </p:cNvSpPr>
              <p:nvPr/>
            </p:nvSpPr>
            <p:spPr bwMode="auto">
              <a:xfrm>
                <a:off x="2278064" y="2749551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0" name="Line 223"/>
              <p:cNvSpPr>
                <a:spLocks noChangeShapeType="1"/>
              </p:cNvSpPr>
              <p:nvPr/>
            </p:nvSpPr>
            <p:spPr bwMode="auto">
              <a:xfrm flipV="1">
                <a:off x="2322514" y="270510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1" name="Line 224"/>
              <p:cNvSpPr>
                <a:spLocks noChangeShapeType="1"/>
              </p:cNvSpPr>
              <p:nvPr/>
            </p:nvSpPr>
            <p:spPr bwMode="auto">
              <a:xfrm flipV="1"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2" name="Line 225"/>
              <p:cNvSpPr>
                <a:spLocks noChangeShapeType="1"/>
              </p:cNvSpPr>
              <p:nvPr/>
            </p:nvSpPr>
            <p:spPr bwMode="auto">
              <a:xfrm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3" name="Line 226"/>
              <p:cNvSpPr>
                <a:spLocks noChangeShapeType="1"/>
              </p:cNvSpPr>
              <p:nvPr/>
            </p:nvSpPr>
            <p:spPr bwMode="auto">
              <a:xfrm>
                <a:off x="3387726" y="27289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4" name="Line 227"/>
              <p:cNvSpPr>
                <a:spLocks noChangeShapeType="1"/>
              </p:cNvSpPr>
              <p:nvPr/>
            </p:nvSpPr>
            <p:spPr bwMode="auto">
              <a:xfrm flipV="1">
                <a:off x="3432176" y="26844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5" name="Line 228"/>
              <p:cNvSpPr>
                <a:spLocks noChangeShapeType="1"/>
              </p:cNvSpPr>
              <p:nvPr/>
            </p:nvSpPr>
            <p:spPr bwMode="auto">
              <a:xfrm flipV="1"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6" name="Line 229"/>
              <p:cNvSpPr>
                <a:spLocks noChangeShapeType="1"/>
              </p:cNvSpPr>
              <p:nvPr/>
            </p:nvSpPr>
            <p:spPr bwMode="auto">
              <a:xfrm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7" name="Line 230"/>
              <p:cNvSpPr>
                <a:spLocks noChangeShapeType="1"/>
              </p:cNvSpPr>
              <p:nvPr/>
            </p:nvSpPr>
            <p:spPr bwMode="auto">
              <a:xfrm>
                <a:off x="3317876" y="2590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8" name="Line 231"/>
              <p:cNvSpPr>
                <a:spLocks noChangeShapeType="1"/>
              </p:cNvSpPr>
              <p:nvPr/>
            </p:nvSpPr>
            <p:spPr bwMode="auto">
              <a:xfrm flipV="1">
                <a:off x="3362326" y="2546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9" name="Line 232"/>
              <p:cNvSpPr>
                <a:spLocks noChangeShapeType="1"/>
              </p:cNvSpPr>
              <p:nvPr/>
            </p:nvSpPr>
            <p:spPr bwMode="auto">
              <a:xfrm flipV="1"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0" name="Line 233"/>
              <p:cNvSpPr>
                <a:spLocks noChangeShapeType="1"/>
              </p:cNvSpPr>
              <p:nvPr/>
            </p:nvSpPr>
            <p:spPr bwMode="auto">
              <a:xfrm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1" name="Line 234"/>
              <p:cNvSpPr>
                <a:spLocks noChangeShapeType="1"/>
              </p:cNvSpPr>
              <p:nvPr/>
            </p:nvSpPr>
            <p:spPr bwMode="auto">
              <a:xfrm>
                <a:off x="3367089" y="251142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2" name="Line 235"/>
              <p:cNvSpPr>
                <a:spLocks noChangeShapeType="1"/>
              </p:cNvSpPr>
              <p:nvPr/>
            </p:nvSpPr>
            <p:spPr bwMode="auto">
              <a:xfrm flipV="1">
                <a:off x="3411539" y="246697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3" name="Line 236"/>
              <p:cNvSpPr>
                <a:spLocks noChangeShapeType="1"/>
              </p:cNvSpPr>
              <p:nvPr/>
            </p:nvSpPr>
            <p:spPr bwMode="auto">
              <a:xfrm flipV="1"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4" name="Line 237"/>
              <p:cNvSpPr>
                <a:spLocks noChangeShapeType="1"/>
              </p:cNvSpPr>
              <p:nvPr/>
            </p:nvSpPr>
            <p:spPr bwMode="auto">
              <a:xfrm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5" name="Line 238"/>
              <p:cNvSpPr>
                <a:spLocks noChangeShapeType="1"/>
              </p:cNvSpPr>
              <p:nvPr/>
            </p:nvSpPr>
            <p:spPr bwMode="auto">
              <a:xfrm>
                <a:off x="2259014" y="24812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6" name="Line 239"/>
              <p:cNvSpPr>
                <a:spLocks noChangeShapeType="1"/>
              </p:cNvSpPr>
              <p:nvPr/>
            </p:nvSpPr>
            <p:spPr bwMode="auto">
              <a:xfrm flipV="1">
                <a:off x="2303464" y="2436813"/>
                <a:ext cx="0" cy="90488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7" name="Line 240"/>
              <p:cNvSpPr>
                <a:spLocks noChangeShapeType="1"/>
              </p:cNvSpPr>
              <p:nvPr/>
            </p:nvSpPr>
            <p:spPr bwMode="auto">
              <a:xfrm flipV="1"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8" name="Line 241"/>
              <p:cNvSpPr>
                <a:spLocks noChangeShapeType="1"/>
              </p:cNvSpPr>
              <p:nvPr/>
            </p:nvSpPr>
            <p:spPr bwMode="auto">
              <a:xfrm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9" name="Line 242"/>
              <p:cNvSpPr>
                <a:spLocks noChangeShapeType="1"/>
              </p:cNvSpPr>
              <p:nvPr/>
            </p:nvSpPr>
            <p:spPr bwMode="auto">
              <a:xfrm>
                <a:off x="3348039" y="24622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0" name="Line 243"/>
              <p:cNvSpPr>
                <a:spLocks noChangeShapeType="1"/>
              </p:cNvSpPr>
              <p:nvPr/>
            </p:nvSpPr>
            <p:spPr bwMode="auto">
              <a:xfrm flipV="1">
                <a:off x="3392489" y="24177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1" name="Line 244"/>
              <p:cNvSpPr>
                <a:spLocks noChangeShapeType="1"/>
              </p:cNvSpPr>
              <p:nvPr/>
            </p:nvSpPr>
            <p:spPr bwMode="auto">
              <a:xfrm flipV="1"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2" name="Line 245"/>
              <p:cNvSpPr>
                <a:spLocks noChangeShapeType="1"/>
              </p:cNvSpPr>
              <p:nvPr/>
            </p:nvSpPr>
            <p:spPr bwMode="auto">
              <a:xfrm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3" name="Rectangle 246"/>
              <p:cNvSpPr>
                <a:spLocks noChangeArrowheads="1"/>
              </p:cNvSpPr>
              <p:nvPr/>
            </p:nvSpPr>
            <p:spPr bwMode="auto">
              <a:xfrm>
                <a:off x="2069814" y="2802525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4" name="Rectangle 247"/>
              <p:cNvSpPr>
                <a:spLocks noChangeArrowheads="1"/>
              </p:cNvSpPr>
              <p:nvPr/>
            </p:nvSpPr>
            <p:spPr bwMode="auto">
              <a:xfrm>
                <a:off x="2282741" y="278296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5" name="Rectangle 248"/>
              <p:cNvSpPr>
                <a:spLocks noChangeArrowheads="1"/>
              </p:cNvSpPr>
              <p:nvPr/>
            </p:nvSpPr>
            <p:spPr bwMode="auto">
              <a:xfrm>
                <a:off x="2081383" y="2638706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6" name="Rectangle 249"/>
              <p:cNvSpPr>
                <a:spLocks noChangeArrowheads="1"/>
              </p:cNvSpPr>
              <p:nvPr/>
            </p:nvSpPr>
            <p:spPr bwMode="auto">
              <a:xfrm>
                <a:off x="2170561" y="2530379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7" name="Rectangle 250"/>
              <p:cNvSpPr>
                <a:spLocks noChangeArrowheads="1"/>
              </p:cNvSpPr>
              <p:nvPr/>
            </p:nvSpPr>
            <p:spPr bwMode="auto">
              <a:xfrm>
                <a:off x="2338110" y="262651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8" name="Rectangle 251"/>
              <p:cNvSpPr>
                <a:spLocks noChangeArrowheads="1"/>
              </p:cNvSpPr>
              <p:nvPr/>
            </p:nvSpPr>
            <p:spPr bwMode="auto">
              <a:xfrm>
                <a:off x="3488193" y="2651207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9" name="Rectangle 252"/>
              <p:cNvSpPr>
                <a:spLocks noChangeArrowheads="1"/>
              </p:cNvSpPr>
              <p:nvPr/>
            </p:nvSpPr>
            <p:spPr bwMode="auto">
              <a:xfrm>
                <a:off x="3237020" y="2479238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0" name="Rectangle 253"/>
              <p:cNvSpPr>
                <a:spLocks noChangeArrowheads="1"/>
              </p:cNvSpPr>
              <p:nvPr/>
            </p:nvSpPr>
            <p:spPr bwMode="auto">
              <a:xfrm>
                <a:off x="3459338" y="2406726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1" name="Rectangle 254"/>
              <p:cNvSpPr>
                <a:spLocks noChangeArrowheads="1"/>
              </p:cNvSpPr>
              <p:nvPr/>
            </p:nvSpPr>
            <p:spPr bwMode="auto">
              <a:xfrm>
                <a:off x="2341778" y="237755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2" name="Rectangle 255"/>
              <p:cNvSpPr>
                <a:spLocks noChangeArrowheads="1"/>
              </p:cNvSpPr>
              <p:nvPr/>
            </p:nvSpPr>
            <p:spPr bwMode="auto">
              <a:xfrm>
                <a:off x="3286352" y="2251433"/>
                <a:ext cx="115417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77" name="Rectangle 31"/>
            <p:cNvSpPr>
              <a:spLocks noChangeArrowheads="1"/>
            </p:cNvSpPr>
            <p:nvPr/>
          </p:nvSpPr>
          <p:spPr bwMode="auto">
            <a:xfrm rot="16200000">
              <a:off x="828519" y="2777527"/>
              <a:ext cx="980736" cy="122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.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669" name="Rectangle 31"/>
            <p:cNvSpPr>
              <a:spLocks noChangeArrowheads="1"/>
            </p:cNvSpPr>
            <p:nvPr/>
          </p:nvSpPr>
          <p:spPr bwMode="auto">
            <a:xfrm>
              <a:off x="2147951" y="2470245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664" name="Rectangle 1649"/>
            <p:cNvSpPr>
              <a:spLocks noChangeArrowheads="1"/>
            </p:cNvSpPr>
            <p:nvPr/>
          </p:nvSpPr>
          <p:spPr bwMode="auto">
            <a:xfrm>
              <a:off x="1792537" y="3333105"/>
              <a:ext cx="989013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793722" y="568598"/>
            <a:ext cx="1671296" cy="1069701"/>
            <a:chOff x="3207491" y="4371695"/>
            <a:chExt cx="1671296" cy="1069701"/>
          </a:xfrm>
        </p:grpSpPr>
        <p:sp>
          <p:nvSpPr>
            <p:cNvPr id="1670" name="Rectangle 31"/>
            <p:cNvSpPr>
              <a:spLocks noChangeArrowheads="1"/>
            </p:cNvSpPr>
            <p:nvPr/>
          </p:nvSpPr>
          <p:spPr bwMode="auto">
            <a:xfrm>
              <a:off x="3765501" y="4468001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d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207491" y="4371695"/>
              <a:ext cx="1671296" cy="1069701"/>
              <a:chOff x="3359056" y="2400565"/>
              <a:chExt cx="1671296" cy="1069701"/>
            </a:xfrm>
          </p:grpSpPr>
          <p:grpSp>
            <p:nvGrpSpPr>
              <p:cNvPr id="1674" name="Group 1673"/>
              <p:cNvGrpSpPr/>
              <p:nvPr/>
            </p:nvGrpSpPr>
            <p:grpSpPr>
              <a:xfrm>
                <a:off x="3359056" y="2400565"/>
                <a:ext cx="1671296" cy="928665"/>
                <a:chOff x="7079694" y="2134954"/>
                <a:chExt cx="1677305" cy="946399"/>
              </a:xfrm>
            </p:grpSpPr>
            <p:grpSp>
              <p:nvGrpSpPr>
                <p:cNvPr id="1680" name="Group 1679"/>
                <p:cNvGrpSpPr/>
                <p:nvPr/>
              </p:nvGrpSpPr>
              <p:grpSpPr>
                <a:xfrm>
                  <a:off x="7079694" y="2193834"/>
                  <a:ext cx="1345911" cy="792000"/>
                  <a:chOff x="6591301" y="3606800"/>
                  <a:chExt cx="2292986" cy="1377025"/>
                </a:xfrm>
              </p:grpSpPr>
              <p:sp>
                <p:nvSpPr>
                  <p:cNvPr id="1887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4824413"/>
                    <a:ext cx="22653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88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3606800"/>
                    <a:ext cx="22653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89" name="Line 2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32588" y="4802188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0" name="Line 2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40613" y="4802188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1" name="Line 2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48638" y="4802188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2" name="Line 2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6663" y="4802188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3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6732588" y="3606800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4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7440613" y="3606800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5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8148638" y="3606800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6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8856663" y="3606800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grpSp>
                <p:nvGrpSpPr>
                  <p:cNvPr id="1897" name="Group 1896"/>
                  <p:cNvGrpSpPr/>
                  <p:nvPr/>
                </p:nvGrpSpPr>
                <p:grpSpPr>
                  <a:xfrm>
                    <a:off x="6700522" y="4860000"/>
                    <a:ext cx="2183765" cy="123825"/>
                    <a:chOff x="6700522" y="4861561"/>
                    <a:chExt cx="2183765" cy="123825"/>
                  </a:xfrm>
                </p:grpSpPr>
                <p:sp>
                  <p:nvSpPr>
                    <p:cNvPr id="2066" name="Rectangle 2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00522" y="4861561"/>
                      <a:ext cx="571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67" name="Rectangle 2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384733" y="4861561"/>
                      <a:ext cx="115888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68" name="Rectangle 2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78788" y="4861561"/>
                      <a:ext cx="115888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69" name="Rectangle 2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768399" y="4861561"/>
                      <a:ext cx="115888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898" name="Line 2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91301" y="3606800"/>
                    <a:ext cx="0" cy="1217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9" name="Line 2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6663" y="3606800"/>
                    <a:ext cx="0" cy="1217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0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4824413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1" name="Line 255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42164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2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36068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3" name="Line 2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834438" y="4824413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4" name="Line 2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834438" y="42164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5" name="Line 2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834438" y="36068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6" name="Freeform 263"/>
                  <p:cNvSpPr>
                    <a:spLocks/>
                  </p:cNvSpPr>
                  <p:nvPr/>
                </p:nvSpPr>
                <p:spPr bwMode="auto">
                  <a:xfrm>
                    <a:off x="6613526" y="4224338"/>
                    <a:ext cx="14288" cy="293688"/>
                  </a:xfrm>
                  <a:custGeom>
                    <a:avLst/>
                    <a:gdLst>
                      <a:gd name="T0" fmla="*/ 0 w 9"/>
                      <a:gd name="T1" fmla="*/ 34 h 185"/>
                      <a:gd name="T2" fmla="*/ 1 w 9"/>
                      <a:gd name="T3" fmla="*/ 36 h 185"/>
                      <a:gd name="T4" fmla="*/ 1 w 9"/>
                      <a:gd name="T5" fmla="*/ 55 h 185"/>
                      <a:gd name="T6" fmla="*/ 1 w 9"/>
                      <a:gd name="T7" fmla="*/ 101 h 185"/>
                      <a:gd name="T8" fmla="*/ 1 w 9"/>
                      <a:gd name="T9" fmla="*/ 185 h 185"/>
                      <a:gd name="T10" fmla="*/ 2 w 9"/>
                      <a:gd name="T11" fmla="*/ 130 h 185"/>
                      <a:gd name="T12" fmla="*/ 2 w 9"/>
                      <a:gd name="T13" fmla="*/ 96 h 185"/>
                      <a:gd name="T14" fmla="*/ 2 w 9"/>
                      <a:gd name="T15" fmla="*/ 64 h 185"/>
                      <a:gd name="T16" fmla="*/ 2 w 9"/>
                      <a:gd name="T17" fmla="*/ 37 h 185"/>
                      <a:gd name="T18" fmla="*/ 2 w 9"/>
                      <a:gd name="T19" fmla="*/ 26 h 185"/>
                      <a:gd name="T20" fmla="*/ 2 w 9"/>
                      <a:gd name="T21" fmla="*/ 38 h 185"/>
                      <a:gd name="T22" fmla="*/ 3 w 9"/>
                      <a:gd name="T23" fmla="*/ 88 h 185"/>
                      <a:gd name="T24" fmla="*/ 3 w 9"/>
                      <a:gd name="T25" fmla="*/ 107 h 185"/>
                      <a:gd name="T26" fmla="*/ 3 w 9"/>
                      <a:gd name="T27" fmla="*/ 67 h 185"/>
                      <a:gd name="T28" fmla="*/ 3 w 9"/>
                      <a:gd name="T29" fmla="*/ 61 h 185"/>
                      <a:gd name="T30" fmla="*/ 3 w 9"/>
                      <a:gd name="T31" fmla="*/ 84 h 185"/>
                      <a:gd name="T32" fmla="*/ 4 w 9"/>
                      <a:gd name="T33" fmla="*/ 101 h 185"/>
                      <a:gd name="T34" fmla="*/ 4 w 9"/>
                      <a:gd name="T35" fmla="*/ 44 h 185"/>
                      <a:gd name="T36" fmla="*/ 4 w 9"/>
                      <a:gd name="T37" fmla="*/ 36 h 185"/>
                      <a:gd name="T38" fmla="*/ 4 w 9"/>
                      <a:gd name="T39" fmla="*/ 59 h 185"/>
                      <a:gd name="T40" fmla="*/ 4 w 9"/>
                      <a:gd name="T41" fmla="*/ 80 h 185"/>
                      <a:gd name="T42" fmla="*/ 4 w 9"/>
                      <a:gd name="T43" fmla="*/ 49 h 185"/>
                      <a:gd name="T44" fmla="*/ 5 w 9"/>
                      <a:gd name="T45" fmla="*/ 22 h 185"/>
                      <a:gd name="T46" fmla="*/ 5 w 9"/>
                      <a:gd name="T47" fmla="*/ 21 h 185"/>
                      <a:gd name="T48" fmla="*/ 5 w 9"/>
                      <a:gd name="T49" fmla="*/ 36 h 185"/>
                      <a:gd name="T50" fmla="*/ 5 w 9"/>
                      <a:gd name="T51" fmla="*/ 51 h 185"/>
                      <a:gd name="T52" fmla="*/ 6 w 9"/>
                      <a:gd name="T53" fmla="*/ 80 h 185"/>
                      <a:gd name="T54" fmla="*/ 6 w 9"/>
                      <a:gd name="T55" fmla="*/ 115 h 185"/>
                      <a:gd name="T56" fmla="*/ 6 w 9"/>
                      <a:gd name="T57" fmla="*/ 144 h 185"/>
                      <a:gd name="T58" fmla="*/ 6 w 9"/>
                      <a:gd name="T59" fmla="*/ 75 h 185"/>
                      <a:gd name="T60" fmla="*/ 6 w 9"/>
                      <a:gd name="T61" fmla="*/ 32 h 185"/>
                      <a:gd name="T62" fmla="*/ 6 w 9"/>
                      <a:gd name="T63" fmla="*/ 21 h 185"/>
                      <a:gd name="T64" fmla="*/ 6 w 9"/>
                      <a:gd name="T65" fmla="*/ 43 h 185"/>
                      <a:gd name="T66" fmla="*/ 7 w 9"/>
                      <a:gd name="T67" fmla="*/ 159 h 185"/>
                      <a:gd name="T68" fmla="*/ 7 w 9"/>
                      <a:gd name="T69" fmla="*/ 53 h 185"/>
                      <a:gd name="T70" fmla="*/ 7 w 9"/>
                      <a:gd name="T71" fmla="*/ 20 h 185"/>
                      <a:gd name="T72" fmla="*/ 7 w 9"/>
                      <a:gd name="T73" fmla="*/ 18 h 185"/>
                      <a:gd name="T74" fmla="*/ 7 w 9"/>
                      <a:gd name="T75" fmla="*/ 33 h 185"/>
                      <a:gd name="T76" fmla="*/ 7 w 9"/>
                      <a:gd name="T77" fmla="*/ 45 h 185"/>
                      <a:gd name="T78" fmla="*/ 8 w 9"/>
                      <a:gd name="T79" fmla="*/ 37 h 185"/>
                      <a:gd name="T80" fmla="*/ 8 w 9"/>
                      <a:gd name="T81" fmla="*/ 28 h 185"/>
                      <a:gd name="T82" fmla="*/ 8 w 9"/>
                      <a:gd name="T83" fmla="*/ 27 h 185"/>
                      <a:gd name="T84" fmla="*/ 8 w 9"/>
                      <a:gd name="T85" fmla="*/ 34 h 185"/>
                      <a:gd name="T86" fmla="*/ 8 w 9"/>
                      <a:gd name="T87" fmla="*/ 41 h 185"/>
                      <a:gd name="T88" fmla="*/ 9 w 9"/>
                      <a:gd name="T89" fmla="*/ 53 h 185"/>
                      <a:gd name="T90" fmla="*/ 9 w 9"/>
                      <a:gd name="T91" fmla="*/ 71 h 185"/>
                      <a:gd name="T92" fmla="*/ 9 w 9"/>
                      <a:gd name="T93" fmla="*/ 85 h 185"/>
                      <a:gd name="T94" fmla="*/ 9 w 9"/>
                      <a:gd name="T95" fmla="*/ 50 h 185"/>
                      <a:gd name="T96" fmla="*/ 9 w 9"/>
                      <a:gd name="T97" fmla="*/ 6 h 185"/>
                      <a:gd name="T98" fmla="*/ 9 w 9"/>
                      <a:gd name="T99" fmla="*/ 0 h 1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5">
                        <a:moveTo>
                          <a:pt x="0" y="34"/>
                        </a:moveTo>
                        <a:lnTo>
                          <a:pt x="1" y="36"/>
                        </a:lnTo>
                        <a:lnTo>
                          <a:pt x="1" y="55"/>
                        </a:lnTo>
                        <a:lnTo>
                          <a:pt x="1" y="101"/>
                        </a:lnTo>
                        <a:lnTo>
                          <a:pt x="1" y="185"/>
                        </a:lnTo>
                        <a:lnTo>
                          <a:pt x="2" y="130"/>
                        </a:lnTo>
                        <a:lnTo>
                          <a:pt x="2" y="96"/>
                        </a:lnTo>
                        <a:lnTo>
                          <a:pt x="2" y="64"/>
                        </a:lnTo>
                        <a:lnTo>
                          <a:pt x="2" y="37"/>
                        </a:lnTo>
                        <a:lnTo>
                          <a:pt x="2" y="26"/>
                        </a:lnTo>
                        <a:lnTo>
                          <a:pt x="2" y="38"/>
                        </a:lnTo>
                        <a:lnTo>
                          <a:pt x="3" y="88"/>
                        </a:lnTo>
                        <a:lnTo>
                          <a:pt x="3" y="107"/>
                        </a:lnTo>
                        <a:lnTo>
                          <a:pt x="3" y="67"/>
                        </a:lnTo>
                        <a:lnTo>
                          <a:pt x="3" y="61"/>
                        </a:lnTo>
                        <a:lnTo>
                          <a:pt x="3" y="84"/>
                        </a:lnTo>
                        <a:lnTo>
                          <a:pt x="4" y="101"/>
                        </a:lnTo>
                        <a:lnTo>
                          <a:pt x="4" y="44"/>
                        </a:lnTo>
                        <a:lnTo>
                          <a:pt x="4" y="36"/>
                        </a:lnTo>
                        <a:lnTo>
                          <a:pt x="4" y="59"/>
                        </a:lnTo>
                        <a:lnTo>
                          <a:pt x="4" y="80"/>
                        </a:lnTo>
                        <a:lnTo>
                          <a:pt x="4" y="49"/>
                        </a:lnTo>
                        <a:lnTo>
                          <a:pt x="5" y="22"/>
                        </a:lnTo>
                        <a:lnTo>
                          <a:pt x="5" y="21"/>
                        </a:lnTo>
                        <a:lnTo>
                          <a:pt x="5" y="36"/>
                        </a:lnTo>
                        <a:lnTo>
                          <a:pt x="5" y="51"/>
                        </a:lnTo>
                        <a:lnTo>
                          <a:pt x="6" y="80"/>
                        </a:lnTo>
                        <a:lnTo>
                          <a:pt x="6" y="115"/>
                        </a:lnTo>
                        <a:lnTo>
                          <a:pt x="6" y="144"/>
                        </a:lnTo>
                        <a:lnTo>
                          <a:pt x="6" y="75"/>
                        </a:lnTo>
                        <a:lnTo>
                          <a:pt x="6" y="32"/>
                        </a:lnTo>
                        <a:lnTo>
                          <a:pt x="6" y="21"/>
                        </a:lnTo>
                        <a:lnTo>
                          <a:pt x="6" y="43"/>
                        </a:lnTo>
                        <a:lnTo>
                          <a:pt x="7" y="159"/>
                        </a:lnTo>
                        <a:lnTo>
                          <a:pt x="7" y="53"/>
                        </a:lnTo>
                        <a:lnTo>
                          <a:pt x="7" y="20"/>
                        </a:lnTo>
                        <a:lnTo>
                          <a:pt x="7" y="18"/>
                        </a:lnTo>
                        <a:lnTo>
                          <a:pt x="7" y="33"/>
                        </a:lnTo>
                        <a:lnTo>
                          <a:pt x="7" y="45"/>
                        </a:lnTo>
                        <a:lnTo>
                          <a:pt x="8" y="37"/>
                        </a:lnTo>
                        <a:lnTo>
                          <a:pt x="8" y="28"/>
                        </a:lnTo>
                        <a:lnTo>
                          <a:pt x="8" y="27"/>
                        </a:lnTo>
                        <a:lnTo>
                          <a:pt x="8" y="34"/>
                        </a:lnTo>
                        <a:lnTo>
                          <a:pt x="8" y="41"/>
                        </a:lnTo>
                        <a:lnTo>
                          <a:pt x="9" y="53"/>
                        </a:lnTo>
                        <a:lnTo>
                          <a:pt x="9" y="71"/>
                        </a:lnTo>
                        <a:lnTo>
                          <a:pt x="9" y="85"/>
                        </a:lnTo>
                        <a:lnTo>
                          <a:pt x="9" y="50"/>
                        </a:lnTo>
                        <a:lnTo>
                          <a:pt x="9" y="6"/>
                        </a:lnTo>
                        <a:lnTo>
                          <a:pt x="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7" name="Freeform 264"/>
                  <p:cNvSpPr>
                    <a:spLocks/>
                  </p:cNvSpPr>
                  <p:nvPr/>
                </p:nvSpPr>
                <p:spPr bwMode="auto">
                  <a:xfrm>
                    <a:off x="6627813" y="4224338"/>
                    <a:ext cx="14288" cy="269875"/>
                  </a:xfrm>
                  <a:custGeom>
                    <a:avLst/>
                    <a:gdLst>
                      <a:gd name="T0" fmla="*/ 0 w 9"/>
                      <a:gd name="T1" fmla="*/ 0 h 170"/>
                      <a:gd name="T2" fmla="*/ 1 w 9"/>
                      <a:gd name="T3" fmla="*/ 27 h 170"/>
                      <a:gd name="T4" fmla="*/ 1 w 9"/>
                      <a:gd name="T5" fmla="*/ 68 h 170"/>
                      <a:gd name="T6" fmla="*/ 1 w 9"/>
                      <a:gd name="T7" fmla="*/ 106 h 170"/>
                      <a:gd name="T8" fmla="*/ 1 w 9"/>
                      <a:gd name="T9" fmla="*/ 45 h 170"/>
                      <a:gd name="T10" fmla="*/ 2 w 9"/>
                      <a:gd name="T11" fmla="*/ 20 h 170"/>
                      <a:gd name="T12" fmla="*/ 2 w 9"/>
                      <a:gd name="T13" fmla="*/ 23 h 170"/>
                      <a:gd name="T14" fmla="*/ 2 w 9"/>
                      <a:gd name="T15" fmla="*/ 48 h 170"/>
                      <a:gd name="T16" fmla="*/ 2 w 9"/>
                      <a:gd name="T17" fmla="*/ 101 h 170"/>
                      <a:gd name="T18" fmla="*/ 2 w 9"/>
                      <a:gd name="T19" fmla="*/ 103 h 170"/>
                      <a:gd name="T20" fmla="*/ 2 w 9"/>
                      <a:gd name="T21" fmla="*/ 80 h 170"/>
                      <a:gd name="T22" fmla="*/ 2 w 9"/>
                      <a:gd name="T23" fmla="*/ 75 h 170"/>
                      <a:gd name="T24" fmla="*/ 3 w 9"/>
                      <a:gd name="T25" fmla="*/ 58 h 170"/>
                      <a:gd name="T26" fmla="*/ 3 w 9"/>
                      <a:gd name="T27" fmla="*/ 48 h 170"/>
                      <a:gd name="T28" fmla="*/ 3 w 9"/>
                      <a:gd name="T29" fmla="*/ 74 h 170"/>
                      <a:gd name="T30" fmla="*/ 3 w 9"/>
                      <a:gd name="T31" fmla="*/ 170 h 170"/>
                      <a:gd name="T32" fmla="*/ 4 w 9"/>
                      <a:gd name="T33" fmla="*/ 113 h 170"/>
                      <a:gd name="T34" fmla="*/ 4 w 9"/>
                      <a:gd name="T35" fmla="*/ 93 h 170"/>
                      <a:gd name="T36" fmla="*/ 4 w 9"/>
                      <a:gd name="T37" fmla="*/ 48 h 170"/>
                      <a:gd name="T38" fmla="*/ 4 w 9"/>
                      <a:gd name="T39" fmla="*/ 43 h 170"/>
                      <a:gd name="T40" fmla="*/ 4 w 9"/>
                      <a:gd name="T41" fmla="*/ 74 h 170"/>
                      <a:gd name="T42" fmla="*/ 4 w 9"/>
                      <a:gd name="T43" fmla="*/ 106 h 170"/>
                      <a:gd name="T44" fmla="*/ 4 w 9"/>
                      <a:gd name="T45" fmla="*/ 98 h 170"/>
                      <a:gd name="T46" fmla="*/ 5 w 9"/>
                      <a:gd name="T47" fmla="*/ 101 h 170"/>
                      <a:gd name="T48" fmla="*/ 5 w 9"/>
                      <a:gd name="T49" fmla="*/ 48 h 170"/>
                      <a:gd name="T50" fmla="*/ 5 w 9"/>
                      <a:gd name="T51" fmla="*/ 22 h 170"/>
                      <a:gd name="T52" fmla="*/ 5 w 9"/>
                      <a:gd name="T53" fmla="*/ 20 h 170"/>
                      <a:gd name="T54" fmla="*/ 5 w 9"/>
                      <a:gd name="T55" fmla="*/ 36 h 170"/>
                      <a:gd name="T56" fmla="*/ 5 w 9"/>
                      <a:gd name="T57" fmla="*/ 74 h 170"/>
                      <a:gd name="T58" fmla="*/ 6 w 9"/>
                      <a:gd name="T59" fmla="*/ 80 h 170"/>
                      <a:gd name="T60" fmla="*/ 6 w 9"/>
                      <a:gd name="T61" fmla="*/ 53 h 170"/>
                      <a:gd name="T62" fmla="*/ 6 w 9"/>
                      <a:gd name="T63" fmla="*/ 60 h 170"/>
                      <a:gd name="T64" fmla="*/ 6 w 9"/>
                      <a:gd name="T65" fmla="*/ 78 h 170"/>
                      <a:gd name="T66" fmla="*/ 7 w 9"/>
                      <a:gd name="T67" fmla="*/ 42 h 170"/>
                      <a:gd name="T68" fmla="*/ 7 w 9"/>
                      <a:gd name="T69" fmla="*/ 20 h 170"/>
                      <a:gd name="T70" fmla="*/ 7 w 9"/>
                      <a:gd name="T71" fmla="*/ 9 h 170"/>
                      <a:gd name="T72" fmla="*/ 7 w 9"/>
                      <a:gd name="T73" fmla="*/ 6 h 170"/>
                      <a:gd name="T74" fmla="*/ 7 w 9"/>
                      <a:gd name="T75" fmla="*/ 13 h 170"/>
                      <a:gd name="T76" fmla="*/ 7 w 9"/>
                      <a:gd name="T77" fmla="*/ 30 h 170"/>
                      <a:gd name="T78" fmla="*/ 7 w 9"/>
                      <a:gd name="T79" fmla="*/ 55 h 170"/>
                      <a:gd name="T80" fmla="*/ 8 w 9"/>
                      <a:gd name="T81" fmla="*/ 87 h 170"/>
                      <a:gd name="T82" fmla="*/ 8 w 9"/>
                      <a:gd name="T83" fmla="*/ 80 h 170"/>
                      <a:gd name="T84" fmla="*/ 8 w 9"/>
                      <a:gd name="T85" fmla="*/ 71 h 170"/>
                      <a:gd name="T86" fmla="*/ 8 w 9"/>
                      <a:gd name="T87" fmla="*/ 90 h 170"/>
                      <a:gd name="T88" fmla="*/ 9 w 9"/>
                      <a:gd name="T89" fmla="*/ 89 h 170"/>
                      <a:gd name="T90" fmla="*/ 9 w 9"/>
                      <a:gd name="T91" fmla="*/ 75 h 170"/>
                      <a:gd name="T92" fmla="*/ 9 w 9"/>
                      <a:gd name="T93" fmla="*/ 36 h 170"/>
                      <a:gd name="T94" fmla="*/ 9 w 9"/>
                      <a:gd name="T95" fmla="*/ 27 h 170"/>
                      <a:gd name="T96" fmla="*/ 9 w 9"/>
                      <a:gd name="T97" fmla="*/ 71 h 170"/>
                      <a:gd name="T98" fmla="*/ 9 w 9"/>
                      <a:gd name="T99" fmla="*/ 69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0">
                        <a:moveTo>
                          <a:pt x="0" y="0"/>
                        </a:moveTo>
                        <a:lnTo>
                          <a:pt x="1" y="27"/>
                        </a:lnTo>
                        <a:lnTo>
                          <a:pt x="1" y="68"/>
                        </a:lnTo>
                        <a:lnTo>
                          <a:pt x="1" y="106"/>
                        </a:lnTo>
                        <a:lnTo>
                          <a:pt x="1" y="45"/>
                        </a:lnTo>
                        <a:lnTo>
                          <a:pt x="2" y="20"/>
                        </a:lnTo>
                        <a:lnTo>
                          <a:pt x="2" y="23"/>
                        </a:lnTo>
                        <a:lnTo>
                          <a:pt x="2" y="48"/>
                        </a:lnTo>
                        <a:lnTo>
                          <a:pt x="2" y="101"/>
                        </a:lnTo>
                        <a:lnTo>
                          <a:pt x="2" y="103"/>
                        </a:lnTo>
                        <a:lnTo>
                          <a:pt x="2" y="80"/>
                        </a:lnTo>
                        <a:lnTo>
                          <a:pt x="2" y="75"/>
                        </a:lnTo>
                        <a:lnTo>
                          <a:pt x="3" y="58"/>
                        </a:lnTo>
                        <a:lnTo>
                          <a:pt x="3" y="48"/>
                        </a:lnTo>
                        <a:lnTo>
                          <a:pt x="3" y="74"/>
                        </a:lnTo>
                        <a:lnTo>
                          <a:pt x="3" y="170"/>
                        </a:lnTo>
                        <a:lnTo>
                          <a:pt x="4" y="113"/>
                        </a:lnTo>
                        <a:lnTo>
                          <a:pt x="4" y="93"/>
                        </a:lnTo>
                        <a:lnTo>
                          <a:pt x="4" y="48"/>
                        </a:lnTo>
                        <a:lnTo>
                          <a:pt x="4" y="43"/>
                        </a:lnTo>
                        <a:lnTo>
                          <a:pt x="4" y="74"/>
                        </a:lnTo>
                        <a:lnTo>
                          <a:pt x="4" y="106"/>
                        </a:lnTo>
                        <a:lnTo>
                          <a:pt x="4" y="98"/>
                        </a:lnTo>
                        <a:lnTo>
                          <a:pt x="5" y="101"/>
                        </a:lnTo>
                        <a:lnTo>
                          <a:pt x="5" y="48"/>
                        </a:lnTo>
                        <a:lnTo>
                          <a:pt x="5" y="22"/>
                        </a:lnTo>
                        <a:lnTo>
                          <a:pt x="5" y="20"/>
                        </a:lnTo>
                        <a:lnTo>
                          <a:pt x="5" y="36"/>
                        </a:lnTo>
                        <a:lnTo>
                          <a:pt x="5" y="74"/>
                        </a:lnTo>
                        <a:lnTo>
                          <a:pt x="6" y="80"/>
                        </a:lnTo>
                        <a:lnTo>
                          <a:pt x="6" y="53"/>
                        </a:lnTo>
                        <a:lnTo>
                          <a:pt x="6" y="60"/>
                        </a:lnTo>
                        <a:lnTo>
                          <a:pt x="6" y="78"/>
                        </a:lnTo>
                        <a:lnTo>
                          <a:pt x="7" y="42"/>
                        </a:lnTo>
                        <a:lnTo>
                          <a:pt x="7" y="20"/>
                        </a:lnTo>
                        <a:lnTo>
                          <a:pt x="7" y="9"/>
                        </a:lnTo>
                        <a:lnTo>
                          <a:pt x="7" y="6"/>
                        </a:lnTo>
                        <a:lnTo>
                          <a:pt x="7" y="13"/>
                        </a:lnTo>
                        <a:lnTo>
                          <a:pt x="7" y="30"/>
                        </a:lnTo>
                        <a:lnTo>
                          <a:pt x="7" y="55"/>
                        </a:lnTo>
                        <a:lnTo>
                          <a:pt x="8" y="87"/>
                        </a:lnTo>
                        <a:lnTo>
                          <a:pt x="8" y="80"/>
                        </a:lnTo>
                        <a:lnTo>
                          <a:pt x="8" y="71"/>
                        </a:lnTo>
                        <a:lnTo>
                          <a:pt x="8" y="90"/>
                        </a:lnTo>
                        <a:lnTo>
                          <a:pt x="9" y="89"/>
                        </a:lnTo>
                        <a:lnTo>
                          <a:pt x="9" y="75"/>
                        </a:lnTo>
                        <a:lnTo>
                          <a:pt x="9" y="36"/>
                        </a:lnTo>
                        <a:lnTo>
                          <a:pt x="9" y="27"/>
                        </a:lnTo>
                        <a:lnTo>
                          <a:pt x="9" y="71"/>
                        </a:lnTo>
                        <a:lnTo>
                          <a:pt x="9" y="6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8" name="Freeform 265"/>
                  <p:cNvSpPr>
                    <a:spLocks/>
                  </p:cNvSpPr>
                  <p:nvPr/>
                </p:nvSpPr>
                <p:spPr bwMode="auto">
                  <a:xfrm>
                    <a:off x="6642101" y="4206875"/>
                    <a:ext cx="14288" cy="385763"/>
                  </a:xfrm>
                  <a:custGeom>
                    <a:avLst/>
                    <a:gdLst>
                      <a:gd name="T0" fmla="*/ 0 w 9"/>
                      <a:gd name="T1" fmla="*/ 80 h 243"/>
                      <a:gd name="T2" fmla="*/ 1 w 9"/>
                      <a:gd name="T3" fmla="*/ 44 h 243"/>
                      <a:gd name="T4" fmla="*/ 1 w 9"/>
                      <a:gd name="T5" fmla="*/ 51 h 243"/>
                      <a:gd name="T6" fmla="*/ 1 w 9"/>
                      <a:gd name="T7" fmla="*/ 93 h 243"/>
                      <a:gd name="T8" fmla="*/ 1 w 9"/>
                      <a:gd name="T9" fmla="*/ 193 h 243"/>
                      <a:gd name="T10" fmla="*/ 1 w 9"/>
                      <a:gd name="T11" fmla="*/ 128 h 243"/>
                      <a:gd name="T12" fmla="*/ 2 w 9"/>
                      <a:gd name="T13" fmla="*/ 133 h 243"/>
                      <a:gd name="T14" fmla="*/ 2 w 9"/>
                      <a:gd name="T15" fmla="*/ 197 h 243"/>
                      <a:gd name="T16" fmla="*/ 2 w 9"/>
                      <a:gd name="T17" fmla="*/ 96 h 243"/>
                      <a:gd name="T18" fmla="*/ 2 w 9"/>
                      <a:gd name="T19" fmla="*/ 43 h 243"/>
                      <a:gd name="T20" fmla="*/ 2 w 9"/>
                      <a:gd name="T21" fmla="*/ 18 h 243"/>
                      <a:gd name="T22" fmla="*/ 2 w 9"/>
                      <a:gd name="T23" fmla="*/ 18 h 243"/>
                      <a:gd name="T24" fmla="*/ 3 w 9"/>
                      <a:gd name="T25" fmla="*/ 47 h 243"/>
                      <a:gd name="T26" fmla="*/ 3 w 9"/>
                      <a:gd name="T27" fmla="*/ 132 h 243"/>
                      <a:gd name="T28" fmla="*/ 3 w 9"/>
                      <a:gd name="T29" fmla="*/ 58 h 243"/>
                      <a:gd name="T30" fmla="*/ 3 w 9"/>
                      <a:gd name="T31" fmla="*/ 29 h 243"/>
                      <a:gd name="T32" fmla="*/ 4 w 9"/>
                      <a:gd name="T33" fmla="*/ 27 h 243"/>
                      <a:gd name="T34" fmla="*/ 4 w 9"/>
                      <a:gd name="T35" fmla="*/ 48 h 243"/>
                      <a:gd name="T36" fmla="*/ 4 w 9"/>
                      <a:gd name="T37" fmla="*/ 100 h 243"/>
                      <a:gd name="T38" fmla="*/ 4 w 9"/>
                      <a:gd name="T39" fmla="*/ 170 h 243"/>
                      <a:gd name="T40" fmla="*/ 4 w 9"/>
                      <a:gd name="T41" fmla="*/ 90 h 243"/>
                      <a:gd name="T42" fmla="*/ 4 w 9"/>
                      <a:gd name="T43" fmla="*/ 41 h 243"/>
                      <a:gd name="T44" fmla="*/ 4 w 9"/>
                      <a:gd name="T45" fmla="*/ 29 h 243"/>
                      <a:gd name="T46" fmla="*/ 5 w 9"/>
                      <a:gd name="T47" fmla="*/ 39 h 243"/>
                      <a:gd name="T48" fmla="*/ 5 w 9"/>
                      <a:gd name="T49" fmla="*/ 63 h 243"/>
                      <a:gd name="T50" fmla="*/ 5 w 9"/>
                      <a:gd name="T51" fmla="*/ 100 h 243"/>
                      <a:gd name="T52" fmla="*/ 5 w 9"/>
                      <a:gd name="T53" fmla="*/ 243 h 243"/>
                      <a:gd name="T54" fmla="*/ 5 w 9"/>
                      <a:gd name="T55" fmla="*/ 78 h 243"/>
                      <a:gd name="T56" fmla="*/ 5 w 9"/>
                      <a:gd name="T57" fmla="*/ 43 h 243"/>
                      <a:gd name="T58" fmla="*/ 6 w 9"/>
                      <a:gd name="T59" fmla="*/ 43 h 243"/>
                      <a:gd name="T60" fmla="*/ 6 w 9"/>
                      <a:gd name="T61" fmla="*/ 61 h 243"/>
                      <a:gd name="T62" fmla="*/ 6 w 9"/>
                      <a:gd name="T63" fmla="*/ 79 h 243"/>
                      <a:gd name="T64" fmla="*/ 6 w 9"/>
                      <a:gd name="T65" fmla="*/ 93 h 243"/>
                      <a:gd name="T66" fmla="*/ 6 w 9"/>
                      <a:gd name="T67" fmla="*/ 67 h 243"/>
                      <a:gd name="T68" fmla="*/ 7 w 9"/>
                      <a:gd name="T69" fmla="*/ 54 h 243"/>
                      <a:gd name="T70" fmla="*/ 7 w 9"/>
                      <a:gd name="T71" fmla="*/ 54 h 243"/>
                      <a:gd name="T72" fmla="*/ 7 w 9"/>
                      <a:gd name="T73" fmla="*/ 23 h 243"/>
                      <a:gd name="T74" fmla="*/ 7 w 9"/>
                      <a:gd name="T75" fmla="*/ 4 h 243"/>
                      <a:gd name="T76" fmla="*/ 7 w 9"/>
                      <a:gd name="T77" fmla="*/ 0 h 243"/>
                      <a:gd name="T78" fmla="*/ 7 w 9"/>
                      <a:gd name="T79" fmla="*/ 4 h 243"/>
                      <a:gd name="T80" fmla="*/ 8 w 9"/>
                      <a:gd name="T81" fmla="*/ 21 h 243"/>
                      <a:gd name="T82" fmla="*/ 8 w 9"/>
                      <a:gd name="T83" fmla="*/ 48 h 243"/>
                      <a:gd name="T84" fmla="*/ 8 w 9"/>
                      <a:gd name="T85" fmla="*/ 67 h 243"/>
                      <a:gd name="T86" fmla="*/ 8 w 9"/>
                      <a:gd name="T87" fmla="*/ 71 h 243"/>
                      <a:gd name="T88" fmla="*/ 9 w 9"/>
                      <a:gd name="T89" fmla="*/ 71 h 243"/>
                      <a:gd name="T90" fmla="*/ 9 w 9"/>
                      <a:gd name="T91" fmla="*/ 89 h 243"/>
                      <a:gd name="T92" fmla="*/ 9 w 9"/>
                      <a:gd name="T93" fmla="*/ 137 h 243"/>
                      <a:gd name="T94" fmla="*/ 9 w 9"/>
                      <a:gd name="T95" fmla="*/ 147 h 243"/>
                      <a:gd name="T96" fmla="*/ 9 w 9"/>
                      <a:gd name="T97" fmla="*/ 149 h 243"/>
                      <a:gd name="T98" fmla="*/ 9 w 9"/>
                      <a:gd name="T99" fmla="*/ 75 h 2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43">
                        <a:moveTo>
                          <a:pt x="0" y="80"/>
                        </a:moveTo>
                        <a:lnTo>
                          <a:pt x="1" y="44"/>
                        </a:lnTo>
                        <a:lnTo>
                          <a:pt x="1" y="51"/>
                        </a:lnTo>
                        <a:lnTo>
                          <a:pt x="1" y="93"/>
                        </a:lnTo>
                        <a:lnTo>
                          <a:pt x="1" y="193"/>
                        </a:lnTo>
                        <a:lnTo>
                          <a:pt x="1" y="128"/>
                        </a:lnTo>
                        <a:lnTo>
                          <a:pt x="2" y="133"/>
                        </a:lnTo>
                        <a:lnTo>
                          <a:pt x="2" y="197"/>
                        </a:lnTo>
                        <a:lnTo>
                          <a:pt x="2" y="96"/>
                        </a:lnTo>
                        <a:lnTo>
                          <a:pt x="2" y="43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3" y="47"/>
                        </a:lnTo>
                        <a:lnTo>
                          <a:pt x="3" y="132"/>
                        </a:lnTo>
                        <a:lnTo>
                          <a:pt x="3" y="58"/>
                        </a:lnTo>
                        <a:lnTo>
                          <a:pt x="3" y="29"/>
                        </a:lnTo>
                        <a:lnTo>
                          <a:pt x="4" y="27"/>
                        </a:lnTo>
                        <a:lnTo>
                          <a:pt x="4" y="48"/>
                        </a:lnTo>
                        <a:lnTo>
                          <a:pt x="4" y="100"/>
                        </a:lnTo>
                        <a:lnTo>
                          <a:pt x="4" y="170"/>
                        </a:lnTo>
                        <a:lnTo>
                          <a:pt x="4" y="90"/>
                        </a:lnTo>
                        <a:lnTo>
                          <a:pt x="4" y="41"/>
                        </a:lnTo>
                        <a:lnTo>
                          <a:pt x="4" y="29"/>
                        </a:lnTo>
                        <a:lnTo>
                          <a:pt x="5" y="39"/>
                        </a:lnTo>
                        <a:lnTo>
                          <a:pt x="5" y="63"/>
                        </a:lnTo>
                        <a:lnTo>
                          <a:pt x="5" y="100"/>
                        </a:lnTo>
                        <a:lnTo>
                          <a:pt x="5" y="243"/>
                        </a:lnTo>
                        <a:lnTo>
                          <a:pt x="5" y="78"/>
                        </a:lnTo>
                        <a:lnTo>
                          <a:pt x="5" y="43"/>
                        </a:lnTo>
                        <a:lnTo>
                          <a:pt x="6" y="43"/>
                        </a:lnTo>
                        <a:lnTo>
                          <a:pt x="6" y="61"/>
                        </a:lnTo>
                        <a:lnTo>
                          <a:pt x="6" y="79"/>
                        </a:lnTo>
                        <a:lnTo>
                          <a:pt x="6" y="93"/>
                        </a:lnTo>
                        <a:lnTo>
                          <a:pt x="6" y="67"/>
                        </a:lnTo>
                        <a:lnTo>
                          <a:pt x="7" y="54"/>
                        </a:lnTo>
                        <a:lnTo>
                          <a:pt x="7" y="54"/>
                        </a:lnTo>
                        <a:lnTo>
                          <a:pt x="7" y="23"/>
                        </a:lnTo>
                        <a:lnTo>
                          <a:pt x="7" y="4"/>
                        </a:lnTo>
                        <a:lnTo>
                          <a:pt x="7" y="0"/>
                        </a:lnTo>
                        <a:lnTo>
                          <a:pt x="7" y="4"/>
                        </a:lnTo>
                        <a:lnTo>
                          <a:pt x="8" y="21"/>
                        </a:lnTo>
                        <a:lnTo>
                          <a:pt x="8" y="48"/>
                        </a:lnTo>
                        <a:lnTo>
                          <a:pt x="8" y="67"/>
                        </a:lnTo>
                        <a:lnTo>
                          <a:pt x="8" y="71"/>
                        </a:lnTo>
                        <a:lnTo>
                          <a:pt x="9" y="71"/>
                        </a:lnTo>
                        <a:lnTo>
                          <a:pt x="9" y="89"/>
                        </a:lnTo>
                        <a:lnTo>
                          <a:pt x="9" y="137"/>
                        </a:lnTo>
                        <a:lnTo>
                          <a:pt x="9" y="147"/>
                        </a:lnTo>
                        <a:lnTo>
                          <a:pt x="9" y="149"/>
                        </a:lnTo>
                        <a:lnTo>
                          <a:pt x="9" y="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9" name="Freeform 266"/>
                  <p:cNvSpPr>
                    <a:spLocks/>
                  </p:cNvSpPr>
                  <p:nvPr/>
                </p:nvSpPr>
                <p:spPr bwMode="auto">
                  <a:xfrm>
                    <a:off x="6656388" y="4206875"/>
                    <a:ext cx="14288" cy="287338"/>
                  </a:xfrm>
                  <a:custGeom>
                    <a:avLst/>
                    <a:gdLst>
                      <a:gd name="T0" fmla="*/ 0 w 9"/>
                      <a:gd name="T1" fmla="*/ 75 h 181"/>
                      <a:gd name="T2" fmla="*/ 0 w 9"/>
                      <a:gd name="T3" fmla="*/ 41 h 181"/>
                      <a:gd name="T4" fmla="*/ 1 w 9"/>
                      <a:gd name="T5" fmla="*/ 38 h 181"/>
                      <a:gd name="T6" fmla="*/ 1 w 9"/>
                      <a:gd name="T7" fmla="*/ 59 h 181"/>
                      <a:gd name="T8" fmla="*/ 1 w 9"/>
                      <a:gd name="T9" fmla="*/ 117 h 181"/>
                      <a:gd name="T10" fmla="*/ 1 w 9"/>
                      <a:gd name="T11" fmla="*/ 140 h 181"/>
                      <a:gd name="T12" fmla="*/ 2 w 9"/>
                      <a:gd name="T13" fmla="*/ 78 h 181"/>
                      <a:gd name="T14" fmla="*/ 2 w 9"/>
                      <a:gd name="T15" fmla="*/ 66 h 181"/>
                      <a:gd name="T16" fmla="*/ 2 w 9"/>
                      <a:gd name="T17" fmla="*/ 64 h 181"/>
                      <a:gd name="T18" fmla="*/ 2 w 9"/>
                      <a:gd name="T19" fmla="*/ 37 h 181"/>
                      <a:gd name="T20" fmla="*/ 2 w 9"/>
                      <a:gd name="T21" fmla="*/ 20 h 181"/>
                      <a:gd name="T22" fmla="*/ 2 w 9"/>
                      <a:gd name="T23" fmla="*/ 27 h 181"/>
                      <a:gd name="T24" fmla="*/ 2 w 9"/>
                      <a:gd name="T25" fmla="*/ 47 h 181"/>
                      <a:gd name="T26" fmla="*/ 3 w 9"/>
                      <a:gd name="T27" fmla="*/ 63 h 181"/>
                      <a:gd name="T28" fmla="*/ 3 w 9"/>
                      <a:gd name="T29" fmla="*/ 80 h 181"/>
                      <a:gd name="T30" fmla="*/ 3 w 9"/>
                      <a:gd name="T31" fmla="*/ 74 h 181"/>
                      <a:gd name="T32" fmla="*/ 3 w 9"/>
                      <a:gd name="T33" fmla="*/ 82 h 181"/>
                      <a:gd name="T34" fmla="*/ 3 w 9"/>
                      <a:gd name="T35" fmla="*/ 106 h 181"/>
                      <a:gd name="T36" fmla="*/ 3 w 9"/>
                      <a:gd name="T37" fmla="*/ 119 h 181"/>
                      <a:gd name="T38" fmla="*/ 4 w 9"/>
                      <a:gd name="T39" fmla="*/ 77 h 181"/>
                      <a:gd name="T40" fmla="*/ 4 w 9"/>
                      <a:gd name="T41" fmla="*/ 52 h 181"/>
                      <a:gd name="T42" fmla="*/ 4 w 9"/>
                      <a:gd name="T43" fmla="*/ 65 h 181"/>
                      <a:gd name="T44" fmla="*/ 4 w 9"/>
                      <a:gd name="T45" fmla="*/ 123 h 181"/>
                      <a:gd name="T46" fmla="*/ 5 w 9"/>
                      <a:gd name="T47" fmla="*/ 105 h 181"/>
                      <a:gd name="T48" fmla="*/ 5 w 9"/>
                      <a:gd name="T49" fmla="*/ 78 h 181"/>
                      <a:gd name="T50" fmla="*/ 5 w 9"/>
                      <a:gd name="T51" fmla="*/ 91 h 181"/>
                      <a:gd name="T52" fmla="*/ 5 w 9"/>
                      <a:gd name="T53" fmla="*/ 147 h 181"/>
                      <a:gd name="T54" fmla="*/ 5 w 9"/>
                      <a:gd name="T55" fmla="*/ 181 h 181"/>
                      <a:gd name="T56" fmla="*/ 5 w 9"/>
                      <a:gd name="T57" fmla="*/ 85 h 181"/>
                      <a:gd name="T58" fmla="*/ 5 w 9"/>
                      <a:gd name="T59" fmla="*/ 62 h 181"/>
                      <a:gd name="T60" fmla="*/ 6 w 9"/>
                      <a:gd name="T61" fmla="*/ 92 h 181"/>
                      <a:gd name="T62" fmla="*/ 6 w 9"/>
                      <a:gd name="T63" fmla="*/ 174 h 181"/>
                      <a:gd name="T64" fmla="*/ 6 w 9"/>
                      <a:gd name="T65" fmla="*/ 174 h 181"/>
                      <a:gd name="T66" fmla="*/ 6 w 9"/>
                      <a:gd name="T67" fmla="*/ 66 h 181"/>
                      <a:gd name="T68" fmla="*/ 7 w 9"/>
                      <a:gd name="T69" fmla="*/ 18 h 181"/>
                      <a:gd name="T70" fmla="*/ 7 w 9"/>
                      <a:gd name="T71" fmla="*/ 11 h 181"/>
                      <a:gd name="T72" fmla="*/ 7 w 9"/>
                      <a:gd name="T73" fmla="*/ 22 h 181"/>
                      <a:gd name="T74" fmla="*/ 7 w 9"/>
                      <a:gd name="T75" fmla="*/ 26 h 181"/>
                      <a:gd name="T76" fmla="*/ 7 w 9"/>
                      <a:gd name="T77" fmla="*/ 14 h 181"/>
                      <a:gd name="T78" fmla="*/ 7 w 9"/>
                      <a:gd name="T79" fmla="*/ 3 h 181"/>
                      <a:gd name="T80" fmla="*/ 8 w 9"/>
                      <a:gd name="T81" fmla="*/ 0 h 181"/>
                      <a:gd name="T82" fmla="*/ 8 w 9"/>
                      <a:gd name="T83" fmla="*/ 4 h 181"/>
                      <a:gd name="T84" fmla="*/ 8 w 9"/>
                      <a:gd name="T85" fmla="*/ 16 h 181"/>
                      <a:gd name="T86" fmla="*/ 8 w 9"/>
                      <a:gd name="T87" fmla="*/ 32 h 181"/>
                      <a:gd name="T88" fmla="*/ 8 w 9"/>
                      <a:gd name="T89" fmla="*/ 43 h 181"/>
                      <a:gd name="T90" fmla="*/ 9 w 9"/>
                      <a:gd name="T91" fmla="*/ 47 h 181"/>
                      <a:gd name="T92" fmla="*/ 9 w 9"/>
                      <a:gd name="T93" fmla="*/ 53 h 181"/>
                      <a:gd name="T94" fmla="*/ 9 w 9"/>
                      <a:gd name="T95" fmla="*/ 68 h 181"/>
                      <a:gd name="T96" fmla="*/ 9 w 9"/>
                      <a:gd name="T97" fmla="*/ 73 h 181"/>
                      <a:gd name="T98" fmla="*/ 9 w 9"/>
                      <a:gd name="T99" fmla="*/ 67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1">
                        <a:moveTo>
                          <a:pt x="0" y="75"/>
                        </a:moveTo>
                        <a:lnTo>
                          <a:pt x="0" y="41"/>
                        </a:lnTo>
                        <a:lnTo>
                          <a:pt x="1" y="38"/>
                        </a:lnTo>
                        <a:lnTo>
                          <a:pt x="1" y="59"/>
                        </a:lnTo>
                        <a:lnTo>
                          <a:pt x="1" y="117"/>
                        </a:lnTo>
                        <a:lnTo>
                          <a:pt x="1" y="140"/>
                        </a:lnTo>
                        <a:lnTo>
                          <a:pt x="2" y="78"/>
                        </a:lnTo>
                        <a:lnTo>
                          <a:pt x="2" y="66"/>
                        </a:lnTo>
                        <a:lnTo>
                          <a:pt x="2" y="64"/>
                        </a:lnTo>
                        <a:lnTo>
                          <a:pt x="2" y="37"/>
                        </a:lnTo>
                        <a:lnTo>
                          <a:pt x="2" y="20"/>
                        </a:lnTo>
                        <a:lnTo>
                          <a:pt x="2" y="27"/>
                        </a:lnTo>
                        <a:lnTo>
                          <a:pt x="2" y="47"/>
                        </a:lnTo>
                        <a:lnTo>
                          <a:pt x="3" y="63"/>
                        </a:lnTo>
                        <a:lnTo>
                          <a:pt x="3" y="80"/>
                        </a:lnTo>
                        <a:lnTo>
                          <a:pt x="3" y="74"/>
                        </a:lnTo>
                        <a:lnTo>
                          <a:pt x="3" y="82"/>
                        </a:lnTo>
                        <a:lnTo>
                          <a:pt x="3" y="106"/>
                        </a:lnTo>
                        <a:lnTo>
                          <a:pt x="3" y="119"/>
                        </a:lnTo>
                        <a:lnTo>
                          <a:pt x="4" y="77"/>
                        </a:lnTo>
                        <a:lnTo>
                          <a:pt x="4" y="52"/>
                        </a:lnTo>
                        <a:lnTo>
                          <a:pt x="4" y="65"/>
                        </a:lnTo>
                        <a:lnTo>
                          <a:pt x="4" y="123"/>
                        </a:lnTo>
                        <a:lnTo>
                          <a:pt x="5" y="105"/>
                        </a:lnTo>
                        <a:lnTo>
                          <a:pt x="5" y="78"/>
                        </a:lnTo>
                        <a:lnTo>
                          <a:pt x="5" y="91"/>
                        </a:lnTo>
                        <a:lnTo>
                          <a:pt x="5" y="147"/>
                        </a:lnTo>
                        <a:lnTo>
                          <a:pt x="5" y="181"/>
                        </a:lnTo>
                        <a:lnTo>
                          <a:pt x="5" y="85"/>
                        </a:lnTo>
                        <a:lnTo>
                          <a:pt x="5" y="62"/>
                        </a:lnTo>
                        <a:lnTo>
                          <a:pt x="6" y="92"/>
                        </a:lnTo>
                        <a:lnTo>
                          <a:pt x="6" y="174"/>
                        </a:lnTo>
                        <a:lnTo>
                          <a:pt x="6" y="174"/>
                        </a:lnTo>
                        <a:lnTo>
                          <a:pt x="6" y="66"/>
                        </a:lnTo>
                        <a:lnTo>
                          <a:pt x="7" y="18"/>
                        </a:lnTo>
                        <a:lnTo>
                          <a:pt x="7" y="11"/>
                        </a:lnTo>
                        <a:lnTo>
                          <a:pt x="7" y="22"/>
                        </a:lnTo>
                        <a:lnTo>
                          <a:pt x="7" y="26"/>
                        </a:lnTo>
                        <a:lnTo>
                          <a:pt x="7" y="14"/>
                        </a:lnTo>
                        <a:lnTo>
                          <a:pt x="7" y="3"/>
                        </a:lnTo>
                        <a:lnTo>
                          <a:pt x="8" y="0"/>
                        </a:lnTo>
                        <a:lnTo>
                          <a:pt x="8" y="4"/>
                        </a:lnTo>
                        <a:lnTo>
                          <a:pt x="8" y="16"/>
                        </a:lnTo>
                        <a:lnTo>
                          <a:pt x="8" y="32"/>
                        </a:lnTo>
                        <a:lnTo>
                          <a:pt x="8" y="43"/>
                        </a:lnTo>
                        <a:lnTo>
                          <a:pt x="9" y="47"/>
                        </a:lnTo>
                        <a:lnTo>
                          <a:pt x="9" y="53"/>
                        </a:lnTo>
                        <a:lnTo>
                          <a:pt x="9" y="68"/>
                        </a:lnTo>
                        <a:lnTo>
                          <a:pt x="9" y="73"/>
                        </a:lnTo>
                        <a:lnTo>
                          <a:pt x="9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0" name="Freeform 267"/>
                  <p:cNvSpPr>
                    <a:spLocks/>
                  </p:cNvSpPr>
                  <p:nvPr/>
                </p:nvSpPr>
                <p:spPr bwMode="auto">
                  <a:xfrm>
                    <a:off x="6670676" y="4221163"/>
                    <a:ext cx="14288" cy="368300"/>
                  </a:xfrm>
                  <a:custGeom>
                    <a:avLst/>
                    <a:gdLst>
                      <a:gd name="T0" fmla="*/ 0 w 9"/>
                      <a:gd name="T1" fmla="*/ 58 h 232"/>
                      <a:gd name="T2" fmla="*/ 0 w 9"/>
                      <a:gd name="T3" fmla="*/ 53 h 232"/>
                      <a:gd name="T4" fmla="*/ 1 w 9"/>
                      <a:gd name="T5" fmla="*/ 48 h 232"/>
                      <a:gd name="T6" fmla="*/ 1 w 9"/>
                      <a:gd name="T7" fmla="*/ 44 h 232"/>
                      <a:gd name="T8" fmla="*/ 1 w 9"/>
                      <a:gd name="T9" fmla="*/ 56 h 232"/>
                      <a:gd name="T10" fmla="*/ 1 w 9"/>
                      <a:gd name="T11" fmla="*/ 114 h 232"/>
                      <a:gd name="T12" fmla="*/ 1 w 9"/>
                      <a:gd name="T13" fmla="*/ 98 h 232"/>
                      <a:gd name="T14" fmla="*/ 1 w 9"/>
                      <a:gd name="T15" fmla="*/ 52 h 232"/>
                      <a:gd name="T16" fmla="*/ 1 w 9"/>
                      <a:gd name="T17" fmla="*/ 53 h 232"/>
                      <a:gd name="T18" fmla="*/ 2 w 9"/>
                      <a:gd name="T19" fmla="*/ 75 h 232"/>
                      <a:gd name="T20" fmla="*/ 2 w 9"/>
                      <a:gd name="T21" fmla="*/ 82 h 232"/>
                      <a:gd name="T22" fmla="*/ 2 w 9"/>
                      <a:gd name="T23" fmla="*/ 97 h 232"/>
                      <a:gd name="T24" fmla="*/ 2 w 9"/>
                      <a:gd name="T25" fmla="*/ 163 h 232"/>
                      <a:gd name="T26" fmla="*/ 3 w 9"/>
                      <a:gd name="T27" fmla="*/ 232 h 232"/>
                      <a:gd name="T28" fmla="*/ 3 w 9"/>
                      <a:gd name="T29" fmla="*/ 134 h 232"/>
                      <a:gd name="T30" fmla="*/ 3 w 9"/>
                      <a:gd name="T31" fmla="*/ 64 h 232"/>
                      <a:gd name="T32" fmla="*/ 3 w 9"/>
                      <a:gd name="T33" fmla="*/ 18 h 232"/>
                      <a:gd name="T34" fmla="*/ 3 w 9"/>
                      <a:gd name="T35" fmla="*/ 0 h 232"/>
                      <a:gd name="T36" fmla="*/ 3 w 9"/>
                      <a:gd name="T37" fmla="*/ 14 h 232"/>
                      <a:gd name="T38" fmla="*/ 4 w 9"/>
                      <a:gd name="T39" fmla="*/ 65 h 232"/>
                      <a:gd name="T40" fmla="*/ 4 w 9"/>
                      <a:gd name="T41" fmla="*/ 51 h 232"/>
                      <a:gd name="T42" fmla="*/ 4 w 9"/>
                      <a:gd name="T43" fmla="*/ 48 h 232"/>
                      <a:gd name="T44" fmla="*/ 4 w 9"/>
                      <a:gd name="T45" fmla="*/ 85 h 232"/>
                      <a:gd name="T46" fmla="*/ 4 w 9"/>
                      <a:gd name="T47" fmla="*/ 64 h 232"/>
                      <a:gd name="T48" fmla="*/ 5 w 9"/>
                      <a:gd name="T49" fmla="*/ 64 h 232"/>
                      <a:gd name="T50" fmla="*/ 5 w 9"/>
                      <a:gd name="T51" fmla="*/ 91 h 232"/>
                      <a:gd name="T52" fmla="*/ 5 w 9"/>
                      <a:gd name="T53" fmla="*/ 41 h 232"/>
                      <a:gd name="T54" fmla="*/ 5 w 9"/>
                      <a:gd name="T55" fmla="*/ 22 h 232"/>
                      <a:gd name="T56" fmla="*/ 5 w 9"/>
                      <a:gd name="T57" fmla="*/ 40 h 232"/>
                      <a:gd name="T58" fmla="*/ 5 w 9"/>
                      <a:gd name="T59" fmla="*/ 109 h 232"/>
                      <a:gd name="T60" fmla="*/ 6 w 9"/>
                      <a:gd name="T61" fmla="*/ 77 h 232"/>
                      <a:gd name="T62" fmla="*/ 6 w 9"/>
                      <a:gd name="T63" fmla="*/ 45 h 232"/>
                      <a:gd name="T64" fmla="*/ 6 w 9"/>
                      <a:gd name="T65" fmla="*/ 21 h 232"/>
                      <a:gd name="T66" fmla="*/ 6 w 9"/>
                      <a:gd name="T67" fmla="*/ 6 h 232"/>
                      <a:gd name="T68" fmla="*/ 7 w 9"/>
                      <a:gd name="T69" fmla="*/ 8 h 232"/>
                      <a:gd name="T70" fmla="*/ 7 w 9"/>
                      <a:gd name="T71" fmla="*/ 30 h 232"/>
                      <a:gd name="T72" fmla="*/ 7 w 9"/>
                      <a:gd name="T73" fmla="*/ 77 h 232"/>
                      <a:gd name="T74" fmla="*/ 7 w 9"/>
                      <a:gd name="T75" fmla="*/ 89 h 232"/>
                      <a:gd name="T76" fmla="*/ 7 w 9"/>
                      <a:gd name="T77" fmla="*/ 38 h 232"/>
                      <a:gd name="T78" fmla="*/ 7 w 9"/>
                      <a:gd name="T79" fmla="*/ 17 h 232"/>
                      <a:gd name="T80" fmla="*/ 7 w 9"/>
                      <a:gd name="T81" fmla="*/ 20 h 232"/>
                      <a:gd name="T82" fmla="*/ 8 w 9"/>
                      <a:gd name="T83" fmla="*/ 23 h 232"/>
                      <a:gd name="T84" fmla="*/ 8 w 9"/>
                      <a:gd name="T85" fmla="*/ 22 h 232"/>
                      <a:gd name="T86" fmla="*/ 8 w 9"/>
                      <a:gd name="T87" fmla="*/ 32 h 232"/>
                      <a:gd name="T88" fmla="*/ 8 w 9"/>
                      <a:gd name="T89" fmla="*/ 52 h 232"/>
                      <a:gd name="T90" fmla="*/ 8 w 9"/>
                      <a:gd name="T91" fmla="*/ 82 h 232"/>
                      <a:gd name="T92" fmla="*/ 8 w 9"/>
                      <a:gd name="T93" fmla="*/ 77 h 232"/>
                      <a:gd name="T94" fmla="*/ 9 w 9"/>
                      <a:gd name="T95" fmla="*/ 74 h 232"/>
                      <a:gd name="T96" fmla="*/ 9 w 9"/>
                      <a:gd name="T97" fmla="*/ 60 h 232"/>
                      <a:gd name="T98" fmla="*/ 9 w 9"/>
                      <a:gd name="T99" fmla="*/ 16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2">
                        <a:moveTo>
                          <a:pt x="0" y="58"/>
                        </a:moveTo>
                        <a:lnTo>
                          <a:pt x="0" y="53"/>
                        </a:lnTo>
                        <a:lnTo>
                          <a:pt x="1" y="48"/>
                        </a:lnTo>
                        <a:lnTo>
                          <a:pt x="1" y="44"/>
                        </a:lnTo>
                        <a:lnTo>
                          <a:pt x="1" y="56"/>
                        </a:lnTo>
                        <a:lnTo>
                          <a:pt x="1" y="114"/>
                        </a:lnTo>
                        <a:lnTo>
                          <a:pt x="1" y="98"/>
                        </a:lnTo>
                        <a:lnTo>
                          <a:pt x="1" y="52"/>
                        </a:lnTo>
                        <a:lnTo>
                          <a:pt x="1" y="53"/>
                        </a:lnTo>
                        <a:lnTo>
                          <a:pt x="2" y="75"/>
                        </a:lnTo>
                        <a:lnTo>
                          <a:pt x="2" y="82"/>
                        </a:lnTo>
                        <a:lnTo>
                          <a:pt x="2" y="97"/>
                        </a:lnTo>
                        <a:lnTo>
                          <a:pt x="2" y="163"/>
                        </a:lnTo>
                        <a:lnTo>
                          <a:pt x="3" y="232"/>
                        </a:lnTo>
                        <a:lnTo>
                          <a:pt x="3" y="134"/>
                        </a:lnTo>
                        <a:lnTo>
                          <a:pt x="3" y="64"/>
                        </a:lnTo>
                        <a:lnTo>
                          <a:pt x="3" y="18"/>
                        </a:lnTo>
                        <a:lnTo>
                          <a:pt x="3" y="0"/>
                        </a:lnTo>
                        <a:lnTo>
                          <a:pt x="3" y="14"/>
                        </a:lnTo>
                        <a:lnTo>
                          <a:pt x="4" y="65"/>
                        </a:lnTo>
                        <a:lnTo>
                          <a:pt x="4" y="51"/>
                        </a:lnTo>
                        <a:lnTo>
                          <a:pt x="4" y="48"/>
                        </a:lnTo>
                        <a:lnTo>
                          <a:pt x="4" y="85"/>
                        </a:lnTo>
                        <a:lnTo>
                          <a:pt x="4" y="64"/>
                        </a:lnTo>
                        <a:lnTo>
                          <a:pt x="5" y="64"/>
                        </a:lnTo>
                        <a:lnTo>
                          <a:pt x="5" y="91"/>
                        </a:lnTo>
                        <a:lnTo>
                          <a:pt x="5" y="41"/>
                        </a:lnTo>
                        <a:lnTo>
                          <a:pt x="5" y="22"/>
                        </a:lnTo>
                        <a:lnTo>
                          <a:pt x="5" y="40"/>
                        </a:lnTo>
                        <a:lnTo>
                          <a:pt x="5" y="109"/>
                        </a:lnTo>
                        <a:lnTo>
                          <a:pt x="6" y="77"/>
                        </a:lnTo>
                        <a:lnTo>
                          <a:pt x="6" y="45"/>
                        </a:lnTo>
                        <a:lnTo>
                          <a:pt x="6" y="21"/>
                        </a:lnTo>
                        <a:lnTo>
                          <a:pt x="6" y="6"/>
                        </a:lnTo>
                        <a:lnTo>
                          <a:pt x="7" y="8"/>
                        </a:lnTo>
                        <a:lnTo>
                          <a:pt x="7" y="30"/>
                        </a:lnTo>
                        <a:lnTo>
                          <a:pt x="7" y="77"/>
                        </a:lnTo>
                        <a:lnTo>
                          <a:pt x="7" y="89"/>
                        </a:lnTo>
                        <a:lnTo>
                          <a:pt x="7" y="38"/>
                        </a:lnTo>
                        <a:lnTo>
                          <a:pt x="7" y="17"/>
                        </a:lnTo>
                        <a:lnTo>
                          <a:pt x="7" y="20"/>
                        </a:lnTo>
                        <a:lnTo>
                          <a:pt x="8" y="23"/>
                        </a:lnTo>
                        <a:lnTo>
                          <a:pt x="8" y="22"/>
                        </a:lnTo>
                        <a:lnTo>
                          <a:pt x="8" y="32"/>
                        </a:lnTo>
                        <a:lnTo>
                          <a:pt x="8" y="52"/>
                        </a:lnTo>
                        <a:lnTo>
                          <a:pt x="8" y="82"/>
                        </a:lnTo>
                        <a:lnTo>
                          <a:pt x="8" y="77"/>
                        </a:lnTo>
                        <a:lnTo>
                          <a:pt x="9" y="74"/>
                        </a:lnTo>
                        <a:lnTo>
                          <a:pt x="9" y="60"/>
                        </a:lnTo>
                        <a:lnTo>
                          <a:pt x="9" y="1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1" name="Freeform 268"/>
                  <p:cNvSpPr>
                    <a:spLocks/>
                  </p:cNvSpPr>
                  <p:nvPr/>
                </p:nvSpPr>
                <p:spPr bwMode="auto">
                  <a:xfrm>
                    <a:off x="6684963" y="4154488"/>
                    <a:ext cx="14288" cy="257175"/>
                  </a:xfrm>
                  <a:custGeom>
                    <a:avLst/>
                    <a:gdLst>
                      <a:gd name="T0" fmla="*/ 0 w 9"/>
                      <a:gd name="T1" fmla="*/ 58 h 162"/>
                      <a:gd name="T2" fmla="*/ 0 w 9"/>
                      <a:gd name="T3" fmla="*/ 20 h 162"/>
                      <a:gd name="T4" fmla="*/ 0 w 9"/>
                      <a:gd name="T5" fmla="*/ 1 h 162"/>
                      <a:gd name="T6" fmla="*/ 1 w 9"/>
                      <a:gd name="T7" fmla="*/ 4 h 162"/>
                      <a:gd name="T8" fmla="*/ 1 w 9"/>
                      <a:gd name="T9" fmla="*/ 32 h 162"/>
                      <a:gd name="T10" fmla="*/ 1 w 9"/>
                      <a:gd name="T11" fmla="*/ 78 h 162"/>
                      <a:gd name="T12" fmla="*/ 1 w 9"/>
                      <a:gd name="T13" fmla="*/ 37 h 162"/>
                      <a:gd name="T14" fmla="*/ 1 w 9"/>
                      <a:gd name="T15" fmla="*/ 10 h 162"/>
                      <a:gd name="T16" fmla="*/ 1 w 9"/>
                      <a:gd name="T17" fmla="*/ 10 h 162"/>
                      <a:gd name="T18" fmla="*/ 2 w 9"/>
                      <a:gd name="T19" fmla="*/ 32 h 162"/>
                      <a:gd name="T20" fmla="*/ 2 w 9"/>
                      <a:gd name="T21" fmla="*/ 72 h 162"/>
                      <a:gd name="T22" fmla="*/ 2 w 9"/>
                      <a:gd name="T23" fmla="*/ 98 h 162"/>
                      <a:gd name="T24" fmla="*/ 2 w 9"/>
                      <a:gd name="T25" fmla="*/ 74 h 162"/>
                      <a:gd name="T26" fmla="*/ 3 w 9"/>
                      <a:gd name="T27" fmla="*/ 55 h 162"/>
                      <a:gd name="T28" fmla="*/ 3 w 9"/>
                      <a:gd name="T29" fmla="*/ 66 h 162"/>
                      <a:gd name="T30" fmla="*/ 3 w 9"/>
                      <a:gd name="T31" fmla="*/ 106 h 162"/>
                      <a:gd name="T32" fmla="*/ 3 w 9"/>
                      <a:gd name="T33" fmla="*/ 108 h 162"/>
                      <a:gd name="T34" fmla="*/ 3 w 9"/>
                      <a:gd name="T35" fmla="*/ 122 h 162"/>
                      <a:gd name="T36" fmla="*/ 3 w 9"/>
                      <a:gd name="T37" fmla="*/ 96 h 162"/>
                      <a:gd name="T38" fmla="*/ 3 w 9"/>
                      <a:gd name="T39" fmla="*/ 63 h 162"/>
                      <a:gd name="T40" fmla="*/ 4 w 9"/>
                      <a:gd name="T41" fmla="*/ 67 h 162"/>
                      <a:gd name="T42" fmla="*/ 4 w 9"/>
                      <a:gd name="T43" fmla="*/ 96 h 162"/>
                      <a:gd name="T44" fmla="*/ 4 w 9"/>
                      <a:gd name="T45" fmla="*/ 69 h 162"/>
                      <a:gd name="T46" fmla="*/ 4 w 9"/>
                      <a:gd name="T47" fmla="*/ 46 h 162"/>
                      <a:gd name="T48" fmla="*/ 5 w 9"/>
                      <a:gd name="T49" fmla="*/ 55 h 162"/>
                      <a:gd name="T50" fmla="*/ 5 w 9"/>
                      <a:gd name="T51" fmla="*/ 105 h 162"/>
                      <a:gd name="T52" fmla="*/ 5 w 9"/>
                      <a:gd name="T53" fmla="*/ 126 h 162"/>
                      <a:gd name="T54" fmla="*/ 5 w 9"/>
                      <a:gd name="T55" fmla="*/ 73 h 162"/>
                      <a:gd name="T56" fmla="*/ 5 w 9"/>
                      <a:gd name="T57" fmla="*/ 70 h 162"/>
                      <a:gd name="T58" fmla="*/ 5 w 9"/>
                      <a:gd name="T59" fmla="*/ 103 h 162"/>
                      <a:gd name="T60" fmla="*/ 5 w 9"/>
                      <a:gd name="T61" fmla="*/ 162 h 162"/>
                      <a:gd name="T62" fmla="*/ 6 w 9"/>
                      <a:gd name="T63" fmla="*/ 120 h 162"/>
                      <a:gd name="T64" fmla="*/ 6 w 9"/>
                      <a:gd name="T65" fmla="*/ 107 h 162"/>
                      <a:gd name="T66" fmla="*/ 6 w 9"/>
                      <a:gd name="T67" fmla="*/ 125 h 162"/>
                      <a:gd name="T68" fmla="*/ 6 w 9"/>
                      <a:gd name="T69" fmla="*/ 130 h 162"/>
                      <a:gd name="T70" fmla="*/ 7 w 9"/>
                      <a:gd name="T71" fmla="*/ 109 h 162"/>
                      <a:gd name="T72" fmla="*/ 7 w 9"/>
                      <a:gd name="T73" fmla="*/ 81 h 162"/>
                      <a:gd name="T74" fmla="*/ 7 w 9"/>
                      <a:gd name="T75" fmla="*/ 35 h 162"/>
                      <a:gd name="T76" fmla="*/ 7 w 9"/>
                      <a:gd name="T77" fmla="*/ 8 h 162"/>
                      <a:gd name="T78" fmla="*/ 7 w 9"/>
                      <a:gd name="T79" fmla="*/ 0 h 162"/>
                      <a:gd name="T80" fmla="*/ 7 w 9"/>
                      <a:gd name="T81" fmla="*/ 11 h 162"/>
                      <a:gd name="T82" fmla="*/ 8 w 9"/>
                      <a:gd name="T83" fmla="*/ 42 h 162"/>
                      <a:gd name="T84" fmla="*/ 8 w 9"/>
                      <a:gd name="T85" fmla="*/ 82 h 162"/>
                      <a:gd name="T86" fmla="*/ 8 w 9"/>
                      <a:gd name="T87" fmla="*/ 90 h 162"/>
                      <a:gd name="T88" fmla="*/ 8 w 9"/>
                      <a:gd name="T89" fmla="*/ 75 h 162"/>
                      <a:gd name="T90" fmla="*/ 8 w 9"/>
                      <a:gd name="T91" fmla="*/ 67 h 162"/>
                      <a:gd name="T92" fmla="*/ 8 w 9"/>
                      <a:gd name="T93" fmla="*/ 68 h 162"/>
                      <a:gd name="T94" fmla="*/ 8 w 9"/>
                      <a:gd name="T95" fmla="*/ 91 h 162"/>
                      <a:gd name="T96" fmla="*/ 9 w 9"/>
                      <a:gd name="T97" fmla="*/ 90 h 162"/>
                      <a:gd name="T98" fmla="*/ 9 w 9"/>
                      <a:gd name="T99" fmla="*/ 78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2">
                        <a:moveTo>
                          <a:pt x="0" y="58"/>
                        </a:moveTo>
                        <a:lnTo>
                          <a:pt x="0" y="20"/>
                        </a:lnTo>
                        <a:lnTo>
                          <a:pt x="0" y="1"/>
                        </a:lnTo>
                        <a:lnTo>
                          <a:pt x="1" y="4"/>
                        </a:lnTo>
                        <a:lnTo>
                          <a:pt x="1" y="32"/>
                        </a:lnTo>
                        <a:lnTo>
                          <a:pt x="1" y="78"/>
                        </a:lnTo>
                        <a:lnTo>
                          <a:pt x="1" y="37"/>
                        </a:lnTo>
                        <a:lnTo>
                          <a:pt x="1" y="10"/>
                        </a:lnTo>
                        <a:lnTo>
                          <a:pt x="1" y="10"/>
                        </a:lnTo>
                        <a:lnTo>
                          <a:pt x="2" y="32"/>
                        </a:lnTo>
                        <a:lnTo>
                          <a:pt x="2" y="72"/>
                        </a:lnTo>
                        <a:lnTo>
                          <a:pt x="2" y="98"/>
                        </a:lnTo>
                        <a:lnTo>
                          <a:pt x="2" y="74"/>
                        </a:lnTo>
                        <a:lnTo>
                          <a:pt x="3" y="55"/>
                        </a:lnTo>
                        <a:lnTo>
                          <a:pt x="3" y="66"/>
                        </a:lnTo>
                        <a:lnTo>
                          <a:pt x="3" y="106"/>
                        </a:lnTo>
                        <a:lnTo>
                          <a:pt x="3" y="108"/>
                        </a:lnTo>
                        <a:lnTo>
                          <a:pt x="3" y="122"/>
                        </a:lnTo>
                        <a:lnTo>
                          <a:pt x="3" y="96"/>
                        </a:lnTo>
                        <a:lnTo>
                          <a:pt x="3" y="63"/>
                        </a:lnTo>
                        <a:lnTo>
                          <a:pt x="4" y="67"/>
                        </a:lnTo>
                        <a:lnTo>
                          <a:pt x="4" y="96"/>
                        </a:lnTo>
                        <a:lnTo>
                          <a:pt x="4" y="69"/>
                        </a:lnTo>
                        <a:lnTo>
                          <a:pt x="4" y="46"/>
                        </a:lnTo>
                        <a:lnTo>
                          <a:pt x="5" y="55"/>
                        </a:lnTo>
                        <a:lnTo>
                          <a:pt x="5" y="105"/>
                        </a:lnTo>
                        <a:lnTo>
                          <a:pt x="5" y="126"/>
                        </a:lnTo>
                        <a:lnTo>
                          <a:pt x="5" y="73"/>
                        </a:lnTo>
                        <a:lnTo>
                          <a:pt x="5" y="70"/>
                        </a:lnTo>
                        <a:lnTo>
                          <a:pt x="5" y="103"/>
                        </a:lnTo>
                        <a:lnTo>
                          <a:pt x="5" y="162"/>
                        </a:lnTo>
                        <a:lnTo>
                          <a:pt x="6" y="120"/>
                        </a:lnTo>
                        <a:lnTo>
                          <a:pt x="6" y="107"/>
                        </a:lnTo>
                        <a:lnTo>
                          <a:pt x="6" y="125"/>
                        </a:lnTo>
                        <a:lnTo>
                          <a:pt x="6" y="130"/>
                        </a:lnTo>
                        <a:lnTo>
                          <a:pt x="7" y="109"/>
                        </a:lnTo>
                        <a:lnTo>
                          <a:pt x="7" y="81"/>
                        </a:lnTo>
                        <a:lnTo>
                          <a:pt x="7" y="35"/>
                        </a:lnTo>
                        <a:lnTo>
                          <a:pt x="7" y="8"/>
                        </a:lnTo>
                        <a:lnTo>
                          <a:pt x="7" y="0"/>
                        </a:lnTo>
                        <a:lnTo>
                          <a:pt x="7" y="11"/>
                        </a:lnTo>
                        <a:lnTo>
                          <a:pt x="8" y="42"/>
                        </a:lnTo>
                        <a:lnTo>
                          <a:pt x="8" y="82"/>
                        </a:lnTo>
                        <a:lnTo>
                          <a:pt x="8" y="90"/>
                        </a:lnTo>
                        <a:lnTo>
                          <a:pt x="8" y="75"/>
                        </a:lnTo>
                        <a:lnTo>
                          <a:pt x="8" y="67"/>
                        </a:lnTo>
                        <a:lnTo>
                          <a:pt x="8" y="68"/>
                        </a:lnTo>
                        <a:lnTo>
                          <a:pt x="8" y="91"/>
                        </a:lnTo>
                        <a:lnTo>
                          <a:pt x="9" y="90"/>
                        </a:lnTo>
                        <a:lnTo>
                          <a:pt x="9" y="7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2" name="Freeform 269"/>
                  <p:cNvSpPr>
                    <a:spLocks/>
                  </p:cNvSpPr>
                  <p:nvPr/>
                </p:nvSpPr>
                <p:spPr bwMode="auto">
                  <a:xfrm>
                    <a:off x="6699251" y="4195763"/>
                    <a:ext cx="14288" cy="331788"/>
                  </a:xfrm>
                  <a:custGeom>
                    <a:avLst/>
                    <a:gdLst>
                      <a:gd name="T0" fmla="*/ 0 w 9"/>
                      <a:gd name="T1" fmla="*/ 52 h 209"/>
                      <a:gd name="T2" fmla="*/ 0 w 9"/>
                      <a:gd name="T3" fmla="*/ 209 h 209"/>
                      <a:gd name="T4" fmla="*/ 0 w 9"/>
                      <a:gd name="T5" fmla="*/ 31 h 209"/>
                      <a:gd name="T6" fmla="*/ 1 w 9"/>
                      <a:gd name="T7" fmla="*/ 0 h 209"/>
                      <a:gd name="T8" fmla="*/ 1 w 9"/>
                      <a:gd name="T9" fmla="*/ 8 h 209"/>
                      <a:gd name="T10" fmla="*/ 1 w 9"/>
                      <a:gd name="T11" fmla="*/ 27 h 209"/>
                      <a:gd name="T12" fmla="*/ 1 w 9"/>
                      <a:gd name="T13" fmla="*/ 27 h 209"/>
                      <a:gd name="T14" fmla="*/ 1 w 9"/>
                      <a:gd name="T15" fmla="*/ 14 h 209"/>
                      <a:gd name="T16" fmla="*/ 1 w 9"/>
                      <a:gd name="T17" fmla="*/ 11 h 209"/>
                      <a:gd name="T18" fmla="*/ 2 w 9"/>
                      <a:gd name="T19" fmla="*/ 18 h 209"/>
                      <a:gd name="T20" fmla="*/ 2 w 9"/>
                      <a:gd name="T21" fmla="*/ 30 h 209"/>
                      <a:gd name="T22" fmla="*/ 2 w 9"/>
                      <a:gd name="T23" fmla="*/ 26 h 209"/>
                      <a:gd name="T24" fmla="*/ 2 w 9"/>
                      <a:gd name="T25" fmla="*/ 8 h 209"/>
                      <a:gd name="T26" fmla="*/ 2 w 9"/>
                      <a:gd name="T27" fmla="*/ 9 h 209"/>
                      <a:gd name="T28" fmla="*/ 3 w 9"/>
                      <a:gd name="T29" fmla="*/ 29 h 209"/>
                      <a:gd name="T30" fmla="*/ 3 w 9"/>
                      <a:gd name="T31" fmla="*/ 62 h 209"/>
                      <a:gd name="T32" fmla="*/ 3 w 9"/>
                      <a:gd name="T33" fmla="*/ 113 h 209"/>
                      <a:gd name="T34" fmla="*/ 3 w 9"/>
                      <a:gd name="T35" fmla="*/ 136 h 209"/>
                      <a:gd name="T36" fmla="*/ 3 w 9"/>
                      <a:gd name="T37" fmla="*/ 77 h 209"/>
                      <a:gd name="T38" fmla="*/ 3 w 9"/>
                      <a:gd name="T39" fmla="*/ 54 h 209"/>
                      <a:gd name="T40" fmla="*/ 4 w 9"/>
                      <a:gd name="T41" fmla="*/ 47 h 209"/>
                      <a:gd name="T42" fmla="*/ 4 w 9"/>
                      <a:gd name="T43" fmla="*/ 50 h 209"/>
                      <a:gd name="T44" fmla="*/ 4 w 9"/>
                      <a:gd name="T45" fmla="*/ 63 h 209"/>
                      <a:gd name="T46" fmla="*/ 4 w 9"/>
                      <a:gd name="T47" fmla="*/ 89 h 209"/>
                      <a:gd name="T48" fmla="*/ 4 w 9"/>
                      <a:gd name="T49" fmla="*/ 100 h 209"/>
                      <a:gd name="T50" fmla="*/ 5 w 9"/>
                      <a:gd name="T51" fmla="*/ 87 h 209"/>
                      <a:gd name="T52" fmla="*/ 5 w 9"/>
                      <a:gd name="T53" fmla="*/ 78 h 209"/>
                      <a:gd name="T54" fmla="*/ 5 w 9"/>
                      <a:gd name="T55" fmla="*/ 55 h 209"/>
                      <a:gd name="T56" fmla="*/ 5 w 9"/>
                      <a:gd name="T57" fmla="*/ 26 h 209"/>
                      <a:gd name="T58" fmla="*/ 5 w 9"/>
                      <a:gd name="T59" fmla="*/ 15 h 209"/>
                      <a:gd name="T60" fmla="*/ 5 w 9"/>
                      <a:gd name="T61" fmla="*/ 30 h 209"/>
                      <a:gd name="T62" fmla="*/ 6 w 9"/>
                      <a:gd name="T63" fmla="*/ 66 h 209"/>
                      <a:gd name="T64" fmla="*/ 6 w 9"/>
                      <a:gd name="T65" fmla="*/ 89 h 209"/>
                      <a:gd name="T66" fmla="*/ 6 w 9"/>
                      <a:gd name="T67" fmla="*/ 57 h 209"/>
                      <a:gd name="T68" fmla="*/ 6 w 9"/>
                      <a:gd name="T69" fmla="*/ 39 h 209"/>
                      <a:gd name="T70" fmla="*/ 6 w 9"/>
                      <a:gd name="T71" fmla="*/ 33 h 209"/>
                      <a:gd name="T72" fmla="*/ 6 w 9"/>
                      <a:gd name="T73" fmla="*/ 27 h 209"/>
                      <a:gd name="T74" fmla="*/ 7 w 9"/>
                      <a:gd name="T75" fmla="*/ 28 h 209"/>
                      <a:gd name="T76" fmla="*/ 7 w 9"/>
                      <a:gd name="T77" fmla="*/ 40 h 209"/>
                      <a:gd name="T78" fmla="*/ 7 w 9"/>
                      <a:gd name="T79" fmla="*/ 52 h 209"/>
                      <a:gd name="T80" fmla="*/ 7 w 9"/>
                      <a:gd name="T81" fmla="*/ 55 h 209"/>
                      <a:gd name="T82" fmla="*/ 7 w 9"/>
                      <a:gd name="T83" fmla="*/ 39 h 209"/>
                      <a:gd name="T84" fmla="*/ 8 w 9"/>
                      <a:gd name="T85" fmla="*/ 33 h 209"/>
                      <a:gd name="T86" fmla="*/ 8 w 9"/>
                      <a:gd name="T87" fmla="*/ 52 h 209"/>
                      <a:gd name="T88" fmla="*/ 8 w 9"/>
                      <a:gd name="T89" fmla="*/ 77 h 209"/>
                      <a:gd name="T90" fmla="*/ 8 w 9"/>
                      <a:gd name="T91" fmla="*/ 82 h 209"/>
                      <a:gd name="T92" fmla="*/ 8 w 9"/>
                      <a:gd name="T93" fmla="*/ 91 h 209"/>
                      <a:gd name="T94" fmla="*/ 8 w 9"/>
                      <a:gd name="T95" fmla="*/ 152 h 209"/>
                      <a:gd name="T96" fmla="*/ 9 w 9"/>
                      <a:gd name="T97" fmla="*/ 103 h 209"/>
                      <a:gd name="T98" fmla="*/ 9 w 9"/>
                      <a:gd name="T99" fmla="*/ 77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9">
                        <a:moveTo>
                          <a:pt x="0" y="52"/>
                        </a:moveTo>
                        <a:lnTo>
                          <a:pt x="0" y="209"/>
                        </a:lnTo>
                        <a:lnTo>
                          <a:pt x="0" y="31"/>
                        </a:lnTo>
                        <a:lnTo>
                          <a:pt x="1" y="0"/>
                        </a:lnTo>
                        <a:lnTo>
                          <a:pt x="1" y="8"/>
                        </a:lnTo>
                        <a:lnTo>
                          <a:pt x="1" y="27"/>
                        </a:lnTo>
                        <a:lnTo>
                          <a:pt x="1" y="27"/>
                        </a:lnTo>
                        <a:lnTo>
                          <a:pt x="1" y="14"/>
                        </a:lnTo>
                        <a:lnTo>
                          <a:pt x="1" y="11"/>
                        </a:lnTo>
                        <a:lnTo>
                          <a:pt x="2" y="18"/>
                        </a:lnTo>
                        <a:lnTo>
                          <a:pt x="2" y="30"/>
                        </a:lnTo>
                        <a:lnTo>
                          <a:pt x="2" y="26"/>
                        </a:lnTo>
                        <a:lnTo>
                          <a:pt x="2" y="8"/>
                        </a:lnTo>
                        <a:lnTo>
                          <a:pt x="2" y="9"/>
                        </a:lnTo>
                        <a:lnTo>
                          <a:pt x="3" y="29"/>
                        </a:lnTo>
                        <a:lnTo>
                          <a:pt x="3" y="62"/>
                        </a:lnTo>
                        <a:lnTo>
                          <a:pt x="3" y="113"/>
                        </a:lnTo>
                        <a:lnTo>
                          <a:pt x="3" y="136"/>
                        </a:lnTo>
                        <a:lnTo>
                          <a:pt x="3" y="77"/>
                        </a:lnTo>
                        <a:lnTo>
                          <a:pt x="3" y="54"/>
                        </a:lnTo>
                        <a:lnTo>
                          <a:pt x="4" y="47"/>
                        </a:lnTo>
                        <a:lnTo>
                          <a:pt x="4" y="50"/>
                        </a:lnTo>
                        <a:lnTo>
                          <a:pt x="4" y="63"/>
                        </a:lnTo>
                        <a:lnTo>
                          <a:pt x="4" y="89"/>
                        </a:lnTo>
                        <a:lnTo>
                          <a:pt x="4" y="100"/>
                        </a:lnTo>
                        <a:lnTo>
                          <a:pt x="5" y="87"/>
                        </a:lnTo>
                        <a:lnTo>
                          <a:pt x="5" y="78"/>
                        </a:lnTo>
                        <a:lnTo>
                          <a:pt x="5" y="55"/>
                        </a:lnTo>
                        <a:lnTo>
                          <a:pt x="5" y="26"/>
                        </a:lnTo>
                        <a:lnTo>
                          <a:pt x="5" y="15"/>
                        </a:lnTo>
                        <a:lnTo>
                          <a:pt x="5" y="30"/>
                        </a:lnTo>
                        <a:lnTo>
                          <a:pt x="6" y="66"/>
                        </a:lnTo>
                        <a:lnTo>
                          <a:pt x="6" y="89"/>
                        </a:lnTo>
                        <a:lnTo>
                          <a:pt x="6" y="57"/>
                        </a:lnTo>
                        <a:lnTo>
                          <a:pt x="6" y="39"/>
                        </a:lnTo>
                        <a:lnTo>
                          <a:pt x="6" y="33"/>
                        </a:lnTo>
                        <a:lnTo>
                          <a:pt x="6" y="27"/>
                        </a:lnTo>
                        <a:lnTo>
                          <a:pt x="7" y="28"/>
                        </a:lnTo>
                        <a:lnTo>
                          <a:pt x="7" y="40"/>
                        </a:lnTo>
                        <a:lnTo>
                          <a:pt x="7" y="52"/>
                        </a:lnTo>
                        <a:lnTo>
                          <a:pt x="7" y="55"/>
                        </a:lnTo>
                        <a:lnTo>
                          <a:pt x="7" y="39"/>
                        </a:lnTo>
                        <a:lnTo>
                          <a:pt x="8" y="33"/>
                        </a:lnTo>
                        <a:lnTo>
                          <a:pt x="8" y="52"/>
                        </a:lnTo>
                        <a:lnTo>
                          <a:pt x="8" y="77"/>
                        </a:lnTo>
                        <a:lnTo>
                          <a:pt x="8" y="82"/>
                        </a:lnTo>
                        <a:lnTo>
                          <a:pt x="8" y="91"/>
                        </a:lnTo>
                        <a:lnTo>
                          <a:pt x="8" y="152"/>
                        </a:lnTo>
                        <a:lnTo>
                          <a:pt x="9" y="103"/>
                        </a:lnTo>
                        <a:lnTo>
                          <a:pt x="9" y="7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3" name="Freeform 270"/>
                  <p:cNvSpPr>
                    <a:spLocks/>
                  </p:cNvSpPr>
                  <p:nvPr/>
                </p:nvSpPr>
                <p:spPr bwMode="auto">
                  <a:xfrm>
                    <a:off x="6713538" y="4159250"/>
                    <a:ext cx="14288" cy="295275"/>
                  </a:xfrm>
                  <a:custGeom>
                    <a:avLst/>
                    <a:gdLst>
                      <a:gd name="T0" fmla="*/ 0 w 9"/>
                      <a:gd name="T1" fmla="*/ 100 h 186"/>
                      <a:gd name="T2" fmla="*/ 0 w 9"/>
                      <a:gd name="T3" fmla="*/ 101 h 186"/>
                      <a:gd name="T4" fmla="*/ 0 w 9"/>
                      <a:gd name="T5" fmla="*/ 128 h 186"/>
                      <a:gd name="T6" fmla="*/ 1 w 9"/>
                      <a:gd name="T7" fmla="*/ 178 h 186"/>
                      <a:gd name="T8" fmla="*/ 1 w 9"/>
                      <a:gd name="T9" fmla="*/ 95 h 186"/>
                      <a:gd name="T10" fmla="*/ 1 w 9"/>
                      <a:gd name="T11" fmla="*/ 75 h 186"/>
                      <a:gd name="T12" fmla="*/ 1 w 9"/>
                      <a:gd name="T13" fmla="*/ 75 h 186"/>
                      <a:gd name="T14" fmla="*/ 1 w 9"/>
                      <a:gd name="T15" fmla="*/ 81 h 186"/>
                      <a:gd name="T16" fmla="*/ 1 w 9"/>
                      <a:gd name="T17" fmla="*/ 81 h 186"/>
                      <a:gd name="T18" fmla="*/ 1 w 9"/>
                      <a:gd name="T19" fmla="*/ 72 h 186"/>
                      <a:gd name="T20" fmla="*/ 2 w 9"/>
                      <a:gd name="T21" fmla="*/ 67 h 186"/>
                      <a:gd name="T22" fmla="*/ 2 w 9"/>
                      <a:gd name="T23" fmla="*/ 70 h 186"/>
                      <a:gd name="T24" fmla="*/ 2 w 9"/>
                      <a:gd name="T25" fmla="*/ 77 h 186"/>
                      <a:gd name="T26" fmla="*/ 2 w 9"/>
                      <a:gd name="T27" fmla="*/ 107 h 186"/>
                      <a:gd name="T28" fmla="*/ 3 w 9"/>
                      <a:gd name="T29" fmla="*/ 106 h 186"/>
                      <a:gd name="T30" fmla="*/ 3 w 9"/>
                      <a:gd name="T31" fmla="*/ 60 h 186"/>
                      <a:gd name="T32" fmla="*/ 3 w 9"/>
                      <a:gd name="T33" fmla="*/ 51 h 186"/>
                      <a:gd name="T34" fmla="*/ 3 w 9"/>
                      <a:gd name="T35" fmla="*/ 56 h 186"/>
                      <a:gd name="T36" fmla="*/ 3 w 9"/>
                      <a:gd name="T37" fmla="*/ 52 h 186"/>
                      <a:gd name="T38" fmla="*/ 3 w 9"/>
                      <a:gd name="T39" fmla="*/ 33 h 186"/>
                      <a:gd name="T40" fmla="*/ 3 w 9"/>
                      <a:gd name="T41" fmla="*/ 17 h 186"/>
                      <a:gd name="T42" fmla="*/ 4 w 9"/>
                      <a:gd name="T43" fmla="*/ 23 h 186"/>
                      <a:gd name="T44" fmla="*/ 4 w 9"/>
                      <a:gd name="T45" fmla="*/ 60 h 186"/>
                      <a:gd name="T46" fmla="*/ 4 w 9"/>
                      <a:gd name="T47" fmla="*/ 80 h 186"/>
                      <a:gd name="T48" fmla="*/ 4 w 9"/>
                      <a:gd name="T49" fmla="*/ 39 h 186"/>
                      <a:gd name="T50" fmla="*/ 4 w 9"/>
                      <a:gd name="T51" fmla="*/ 14 h 186"/>
                      <a:gd name="T52" fmla="*/ 4 w 9"/>
                      <a:gd name="T53" fmla="*/ 6 h 186"/>
                      <a:gd name="T54" fmla="*/ 5 w 9"/>
                      <a:gd name="T55" fmla="*/ 16 h 186"/>
                      <a:gd name="T56" fmla="*/ 5 w 9"/>
                      <a:gd name="T57" fmla="*/ 46 h 186"/>
                      <a:gd name="T58" fmla="*/ 5 w 9"/>
                      <a:gd name="T59" fmla="*/ 78 h 186"/>
                      <a:gd name="T60" fmla="*/ 5 w 9"/>
                      <a:gd name="T61" fmla="*/ 94 h 186"/>
                      <a:gd name="T62" fmla="*/ 6 w 9"/>
                      <a:gd name="T63" fmla="*/ 90 h 186"/>
                      <a:gd name="T64" fmla="*/ 6 w 9"/>
                      <a:gd name="T65" fmla="*/ 108 h 186"/>
                      <a:gd name="T66" fmla="*/ 6 w 9"/>
                      <a:gd name="T67" fmla="*/ 102 h 186"/>
                      <a:gd name="T68" fmla="*/ 6 w 9"/>
                      <a:gd name="T69" fmla="*/ 70 h 186"/>
                      <a:gd name="T70" fmla="*/ 6 w 9"/>
                      <a:gd name="T71" fmla="*/ 98 h 186"/>
                      <a:gd name="T72" fmla="*/ 6 w 9"/>
                      <a:gd name="T73" fmla="*/ 186 h 186"/>
                      <a:gd name="T74" fmla="*/ 6 w 9"/>
                      <a:gd name="T75" fmla="*/ 125 h 186"/>
                      <a:gd name="T76" fmla="*/ 7 w 9"/>
                      <a:gd name="T77" fmla="*/ 102 h 186"/>
                      <a:gd name="T78" fmla="*/ 7 w 9"/>
                      <a:gd name="T79" fmla="*/ 65 h 186"/>
                      <a:gd name="T80" fmla="*/ 7 w 9"/>
                      <a:gd name="T81" fmla="*/ 62 h 186"/>
                      <a:gd name="T82" fmla="*/ 7 w 9"/>
                      <a:gd name="T83" fmla="*/ 86 h 186"/>
                      <a:gd name="T84" fmla="*/ 8 w 9"/>
                      <a:gd name="T85" fmla="*/ 141 h 186"/>
                      <a:gd name="T86" fmla="*/ 8 w 9"/>
                      <a:gd name="T87" fmla="*/ 176 h 186"/>
                      <a:gd name="T88" fmla="*/ 8 w 9"/>
                      <a:gd name="T89" fmla="*/ 107 h 186"/>
                      <a:gd name="T90" fmla="*/ 8 w 9"/>
                      <a:gd name="T91" fmla="*/ 112 h 186"/>
                      <a:gd name="T92" fmla="*/ 8 w 9"/>
                      <a:gd name="T93" fmla="*/ 89 h 186"/>
                      <a:gd name="T94" fmla="*/ 8 w 9"/>
                      <a:gd name="T95" fmla="*/ 34 h 186"/>
                      <a:gd name="T96" fmla="*/ 8 w 9"/>
                      <a:gd name="T97" fmla="*/ 9 h 186"/>
                      <a:gd name="T98" fmla="*/ 9 w 9"/>
                      <a:gd name="T99" fmla="*/ 0 h 1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6">
                        <a:moveTo>
                          <a:pt x="0" y="100"/>
                        </a:moveTo>
                        <a:lnTo>
                          <a:pt x="0" y="101"/>
                        </a:lnTo>
                        <a:lnTo>
                          <a:pt x="0" y="128"/>
                        </a:lnTo>
                        <a:lnTo>
                          <a:pt x="1" y="178"/>
                        </a:lnTo>
                        <a:lnTo>
                          <a:pt x="1" y="95"/>
                        </a:lnTo>
                        <a:lnTo>
                          <a:pt x="1" y="75"/>
                        </a:lnTo>
                        <a:lnTo>
                          <a:pt x="1" y="75"/>
                        </a:lnTo>
                        <a:lnTo>
                          <a:pt x="1" y="81"/>
                        </a:lnTo>
                        <a:lnTo>
                          <a:pt x="1" y="81"/>
                        </a:lnTo>
                        <a:lnTo>
                          <a:pt x="1" y="72"/>
                        </a:lnTo>
                        <a:lnTo>
                          <a:pt x="2" y="67"/>
                        </a:lnTo>
                        <a:lnTo>
                          <a:pt x="2" y="70"/>
                        </a:lnTo>
                        <a:lnTo>
                          <a:pt x="2" y="77"/>
                        </a:lnTo>
                        <a:lnTo>
                          <a:pt x="2" y="107"/>
                        </a:lnTo>
                        <a:lnTo>
                          <a:pt x="3" y="106"/>
                        </a:lnTo>
                        <a:lnTo>
                          <a:pt x="3" y="60"/>
                        </a:lnTo>
                        <a:lnTo>
                          <a:pt x="3" y="51"/>
                        </a:lnTo>
                        <a:lnTo>
                          <a:pt x="3" y="56"/>
                        </a:lnTo>
                        <a:lnTo>
                          <a:pt x="3" y="52"/>
                        </a:lnTo>
                        <a:lnTo>
                          <a:pt x="3" y="33"/>
                        </a:lnTo>
                        <a:lnTo>
                          <a:pt x="3" y="17"/>
                        </a:lnTo>
                        <a:lnTo>
                          <a:pt x="4" y="23"/>
                        </a:lnTo>
                        <a:lnTo>
                          <a:pt x="4" y="60"/>
                        </a:lnTo>
                        <a:lnTo>
                          <a:pt x="4" y="80"/>
                        </a:lnTo>
                        <a:lnTo>
                          <a:pt x="4" y="39"/>
                        </a:lnTo>
                        <a:lnTo>
                          <a:pt x="4" y="14"/>
                        </a:lnTo>
                        <a:lnTo>
                          <a:pt x="4" y="6"/>
                        </a:lnTo>
                        <a:lnTo>
                          <a:pt x="5" y="16"/>
                        </a:lnTo>
                        <a:lnTo>
                          <a:pt x="5" y="46"/>
                        </a:lnTo>
                        <a:lnTo>
                          <a:pt x="5" y="78"/>
                        </a:lnTo>
                        <a:lnTo>
                          <a:pt x="5" y="94"/>
                        </a:lnTo>
                        <a:lnTo>
                          <a:pt x="6" y="90"/>
                        </a:lnTo>
                        <a:lnTo>
                          <a:pt x="6" y="108"/>
                        </a:lnTo>
                        <a:lnTo>
                          <a:pt x="6" y="102"/>
                        </a:lnTo>
                        <a:lnTo>
                          <a:pt x="6" y="70"/>
                        </a:lnTo>
                        <a:lnTo>
                          <a:pt x="6" y="98"/>
                        </a:lnTo>
                        <a:lnTo>
                          <a:pt x="6" y="186"/>
                        </a:lnTo>
                        <a:lnTo>
                          <a:pt x="6" y="125"/>
                        </a:lnTo>
                        <a:lnTo>
                          <a:pt x="7" y="102"/>
                        </a:lnTo>
                        <a:lnTo>
                          <a:pt x="7" y="65"/>
                        </a:lnTo>
                        <a:lnTo>
                          <a:pt x="7" y="62"/>
                        </a:lnTo>
                        <a:lnTo>
                          <a:pt x="7" y="86"/>
                        </a:lnTo>
                        <a:lnTo>
                          <a:pt x="8" y="141"/>
                        </a:lnTo>
                        <a:lnTo>
                          <a:pt x="8" y="176"/>
                        </a:lnTo>
                        <a:lnTo>
                          <a:pt x="8" y="107"/>
                        </a:lnTo>
                        <a:lnTo>
                          <a:pt x="8" y="112"/>
                        </a:lnTo>
                        <a:lnTo>
                          <a:pt x="8" y="89"/>
                        </a:lnTo>
                        <a:lnTo>
                          <a:pt x="8" y="34"/>
                        </a:lnTo>
                        <a:lnTo>
                          <a:pt x="8" y="9"/>
                        </a:lnTo>
                        <a:lnTo>
                          <a:pt x="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4" name="Freeform 271"/>
                  <p:cNvSpPr>
                    <a:spLocks/>
                  </p:cNvSpPr>
                  <p:nvPr/>
                </p:nvSpPr>
                <p:spPr bwMode="auto">
                  <a:xfrm>
                    <a:off x="6727826" y="4140200"/>
                    <a:ext cx="14288" cy="290513"/>
                  </a:xfrm>
                  <a:custGeom>
                    <a:avLst/>
                    <a:gdLst>
                      <a:gd name="T0" fmla="*/ 0 w 9"/>
                      <a:gd name="T1" fmla="*/ 12 h 183"/>
                      <a:gd name="T2" fmla="*/ 0 w 9"/>
                      <a:gd name="T3" fmla="*/ 14 h 183"/>
                      <a:gd name="T4" fmla="*/ 0 w 9"/>
                      <a:gd name="T5" fmla="*/ 20 h 183"/>
                      <a:gd name="T6" fmla="*/ 0 w 9"/>
                      <a:gd name="T7" fmla="*/ 27 h 183"/>
                      <a:gd name="T8" fmla="*/ 1 w 9"/>
                      <a:gd name="T9" fmla="*/ 40 h 183"/>
                      <a:gd name="T10" fmla="*/ 1 w 9"/>
                      <a:gd name="T11" fmla="*/ 73 h 183"/>
                      <a:gd name="T12" fmla="*/ 1 w 9"/>
                      <a:gd name="T13" fmla="*/ 154 h 183"/>
                      <a:gd name="T14" fmla="*/ 1 w 9"/>
                      <a:gd name="T15" fmla="*/ 170 h 183"/>
                      <a:gd name="T16" fmla="*/ 1 w 9"/>
                      <a:gd name="T17" fmla="*/ 122 h 183"/>
                      <a:gd name="T18" fmla="*/ 1 w 9"/>
                      <a:gd name="T19" fmla="*/ 48 h 183"/>
                      <a:gd name="T20" fmla="*/ 2 w 9"/>
                      <a:gd name="T21" fmla="*/ 14 h 183"/>
                      <a:gd name="T22" fmla="*/ 2 w 9"/>
                      <a:gd name="T23" fmla="*/ 9 h 183"/>
                      <a:gd name="T24" fmla="*/ 2 w 9"/>
                      <a:gd name="T25" fmla="*/ 31 h 183"/>
                      <a:gd name="T26" fmla="*/ 2 w 9"/>
                      <a:gd name="T27" fmla="*/ 71 h 183"/>
                      <a:gd name="T28" fmla="*/ 2 w 9"/>
                      <a:gd name="T29" fmla="*/ 43 h 183"/>
                      <a:gd name="T30" fmla="*/ 2 w 9"/>
                      <a:gd name="T31" fmla="*/ 16 h 183"/>
                      <a:gd name="T32" fmla="*/ 2 w 9"/>
                      <a:gd name="T33" fmla="*/ 15 h 183"/>
                      <a:gd name="T34" fmla="*/ 3 w 9"/>
                      <a:gd name="T35" fmla="*/ 38 h 183"/>
                      <a:gd name="T36" fmla="*/ 3 w 9"/>
                      <a:gd name="T37" fmla="*/ 83 h 183"/>
                      <a:gd name="T38" fmla="*/ 3 w 9"/>
                      <a:gd name="T39" fmla="*/ 179 h 183"/>
                      <a:gd name="T40" fmla="*/ 3 w 9"/>
                      <a:gd name="T41" fmla="*/ 150 h 183"/>
                      <a:gd name="T42" fmla="*/ 4 w 9"/>
                      <a:gd name="T43" fmla="*/ 107 h 183"/>
                      <a:gd name="T44" fmla="*/ 4 w 9"/>
                      <a:gd name="T45" fmla="*/ 117 h 183"/>
                      <a:gd name="T46" fmla="*/ 4 w 9"/>
                      <a:gd name="T47" fmla="*/ 183 h 183"/>
                      <a:gd name="T48" fmla="*/ 4 w 9"/>
                      <a:gd name="T49" fmla="*/ 101 h 183"/>
                      <a:gd name="T50" fmla="*/ 4 w 9"/>
                      <a:gd name="T51" fmla="*/ 66 h 183"/>
                      <a:gd name="T52" fmla="*/ 4 w 9"/>
                      <a:gd name="T53" fmla="*/ 58 h 183"/>
                      <a:gd name="T54" fmla="*/ 5 w 9"/>
                      <a:gd name="T55" fmla="*/ 67 h 183"/>
                      <a:gd name="T56" fmla="*/ 5 w 9"/>
                      <a:gd name="T57" fmla="*/ 87 h 183"/>
                      <a:gd name="T58" fmla="*/ 5 w 9"/>
                      <a:gd name="T59" fmla="*/ 100 h 183"/>
                      <a:gd name="T60" fmla="*/ 5 w 9"/>
                      <a:gd name="T61" fmla="*/ 84 h 183"/>
                      <a:gd name="T62" fmla="*/ 5 w 9"/>
                      <a:gd name="T63" fmla="*/ 49 h 183"/>
                      <a:gd name="T64" fmla="*/ 6 w 9"/>
                      <a:gd name="T65" fmla="*/ 18 h 183"/>
                      <a:gd name="T66" fmla="*/ 6 w 9"/>
                      <a:gd name="T67" fmla="*/ 4 h 183"/>
                      <a:gd name="T68" fmla="*/ 6 w 9"/>
                      <a:gd name="T69" fmla="*/ 7 h 183"/>
                      <a:gd name="T70" fmla="*/ 6 w 9"/>
                      <a:gd name="T71" fmla="*/ 25 h 183"/>
                      <a:gd name="T72" fmla="*/ 6 w 9"/>
                      <a:gd name="T73" fmla="*/ 54 h 183"/>
                      <a:gd name="T74" fmla="*/ 6 w 9"/>
                      <a:gd name="T75" fmla="*/ 84 h 183"/>
                      <a:gd name="T76" fmla="*/ 7 w 9"/>
                      <a:gd name="T77" fmla="*/ 95 h 183"/>
                      <a:gd name="T78" fmla="*/ 7 w 9"/>
                      <a:gd name="T79" fmla="*/ 90 h 183"/>
                      <a:gd name="T80" fmla="*/ 7 w 9"/>
                      <a:gd name="T81" fmla="*/ 85 h 183"/>
                      <a:gd name="T82" fmla="*/ 7 w 9"/>
                      <a:gd name="T83" fmla="*/ 43 h 183"/>
                      <a:gd name="T84" fmla="*/ 8 w 9"/>
                      <a:gd name="T85" fmla="*/ 11 h 183"/>
                      <a:gd name="T86" fmla="*/ 8 w 9"/>
                      <a:gd name="T87" fmla="*/ 0 h 183"/>
                      <a:gd name="T88" fmla="*/ 8 w 9"/>
                      <a:gd name="T89" fmla="*/ 6 h 183"/>
                      <a:gd name="T90" fmla="*/ 8 w 9"/>
                      <a:gd name="T91" fmla="*/ 27 h 183"/>
                      <a:gd name="T92" fmla="*/ 8 w 9"/>
                      <a:gd name="T93" fmla="*/ 49 h 183"/>
                      <a:gd name="T94" fmla="*/ 8 w 9"/>
                      <a:gd name="T95" fmla="*/ 43 h 183"/>
                      <a:gd name="T96" fmla="*/ 8 w 9"/>
                      <a:gd name="T97" fmla="*/ 33 h 183"/>
                      <a:gd name="T98" fmla="*/ 9 w 9"/>
                      <a:gd name="T99" fmla="*/ 41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3">
                        <a:moveTo>
                          <a:pt x="0" y="12"/>
                        </a:moveTo>
                        <a:lnTo>
                          <a:pt x="0" y="14"/>
                        </a:lnTo>
                        <a:lnTo>
                          <a:pt x="0" y="20"/>
                        </a:lnTo>
                        <a:lnTo>
                          <a:pt x="0" y="27"/>
                        </a:lnTo>
                        <a:lnTo>
                          <a:pt x="1" y="40"/>
                        </a:lnTo>
                        <a:lnTo>
                          <a:pt x="1" y="73"/>
                        </a:lnTo>
                        <a:lnTo>
                          <a:pt x="1" y="154"/>
                        </a:lnTo>
                        <a:lnTo>
                          <a:pt x="1" y="170"/>
                        </a:lnTo>
                        <a:lnTo>
                          <a:pt x="1" y="122"/>
                        </a:lnTo>
                        <a:lnTo>
                          <a:pt x="1" y="48"/>
                        </a:lnTo>
                        <a:lnTo>
                          <a:pt x="2" y="14"/>
                        </a:lnTo>
                        <a:lnTo>
                          <a:pt x="2" y="9"/>
                        </a:lnTo>
                        <a:lnTo>
                          <a:pt x="2" y="31"/>
                        </a:lnTo>
                        <a:lnTo>
                          <a:pt x="2" y="71"/>
                        </a:lnTo>
                        <a:lnTo>
                          <a:pt x="2" y="43"/>
                        </a:lnTo>
                        <a:lnTo>
                          <a:pt x="2" y="16"/>
                        </a:lnTo>
                        <a:lnTo>
                          <a:pt x="2" y="15"/>
                        </a:lnTo>
                        <a:lnTo>
                          <a:pt x="3" y="38"/>
                        </a:lnTo>
                        <a:lnTo>
                          <a:pt x="3" y="83"/>
                        </a:lnTo>
                        <a:lnTo>
                          <a:pt x="3" y="179"/>
                        </a:lnTo>
                        <a:lnTo>
                          <a:pt x="3" y="150"/>
                        </a:lnTo>
                        <a:lnTo>
                          <a:pt x="4" y="107"/>
                        </a:lnTo>
                        <a:lnTo>
                          <a:pt x="4" y="117"/>
                        </a:lnTo>
                        <a:lnTo>
                          <a:pt x="4" y="183"/>
                        </a:lnTo>
                        <a:lnTo>
                          <a:pt x="4" y="101"/>
                        </a:lnTo>
                        <a:lnTo>
                          <a:pt x="4" y="66"/>
                        </a:lnTo>
                        <a:lnTo>
                          <a:pt x="4" y="58"/>
                        </a:lnTo>
                        <a:lnTo>
                          <a:pt x="5" y="67"/>
                        </a:lnTo>
                        <a:lnTo>
                          <a:pt x="5" y="87"/>
                        </a:lnTo>
                        <a:lnTo>
                          <a:pt x="5" y="100"/>
                        </a:lnTo>
                        <a:lnTo>
                          <a:pt x="5" y="84"/>
                        </a:lnTo>
                        <a:lnTo>
                          <a:pt x="5" y="49"/>
                        </a:lnTo>
                        <a:lnTo>
                          <a:pt x="6" y="18"/>
                        </a:lnTo>
                        <a:lnTo>
                          <a:pt x="6" y="4"/>
                        </a:lnTo>
                        <a:lnTo>
                          <a:pt x="6" y="7"/>
                        </a:lnTo>
                        <a:lnTo>
                          <a:pt x="6" y="25"/>
                        </a:lnTo>
                        <a:lnTo>
                          <a:pt x="6" y="54"/>
                        </a:lnTo>
                        <a:lnTo>
                          <a:pt x="6" y="84"/>
                        </a:lnTo>
                        <a:lnTo>
                          <a:pt x="7" y="95"/>
                        </a:lnTo>
                        <a:lnTo>
                          <a:pt x="7" y="90"/>
                        </a:lnTo>
                        <a:lnTo>
                          <a:pt x="7" y="85"/>
                        </a:lnTo>
                        <a:lnTo>
                          <a:pt x="7" y="43"/>
                        </a:lnTo>
                        <a:lnTo>
                          <a:pt x="8" y="11"/>
                        </a:lnTo>
                        <a:lnTo>
                          <a:pt x="8" y="0"/>
                        </a:lnTo>
                        <a:lnTo>
                          <a:pt x="8" y="6"/>
                        </a:lnTo>
                        <a:lnTo>
                          <a:pt x="8" y="27"/>
                        </a:lnTo>
                        <a:lnTo>
                          <a:pt x="8" y="49"/>
                        </a:lnTo>
                        <a:lnTo>
                          <a:pt x="8" y="43"/>
                        </a:lnTo>
                        <a:lnTo>
                          <a:pt x="8" y="33"/>
                        </a:lnTo>
                        <a:lnTo>
                          <a:pt x="9" y="4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5" name="Freeform 272"/>
                  <p:cNvSpPr>
                    <a:spLocks/>
                  </p:cNvSpPr>
                  <p:nvPr/>
                </p:nvSpPr>
                <p:spPr bwMode="auto">
                  <a:xfrm>
                    <a:off x="6742113" y="4160838"/>
                    <a:ext cx="14288" cy="449263"/>
                  </a:xfrm>
                  <a:custGeom>
                    <a:avLst/>
                    <a:gdLst>
                      <a:gd name="T0" fmla="*/ 0 w 9"/>
                      <a:gd name="T1" fmla="*/ 28 h 283"/>
                      <a:gd name="T2" fmla="*/ 0 w 9"/>
                      <a:gd name="T3" fmla="*/ 67 h 283"/>
                      <a:gd name="T4" fmla="*/ 0 w 9"/>
                      <a:gd name="T5" fmla="*/ 136 h 283"/>
                      <a:gd name="T6" fmla="*/ 0 w 9"/>
                      <a:gd name="T7" fmla="*/ 150 h 283"/>
                      <a:gd name="T8" fmla="*/ 1 w 9"/>
                      <a:gd name="T9" fmla="*/ 126 h 283"/>
                      <a:gd name="T10" fmla="*/ 1 w 9"/>
                      <a:gd name="T11" fmla="*/ 49 h 283"/>
                      <a:gd name="T12" fmla="*/ 1 w 9"/>
                      <a:gd name="T13" fmla="*/ 30 h 283"/>
                      <a:gd name="T14" fmla="*/ 1 w 9"/>
                      <a:gd name="T15" fmla="*/ 45 h 283"/>
                      <a:gd name="T16" fmla="*/ 1 w 9"/>
                      <a:gd name="T17" fmla="*/ 52 h 283"/>
                      <a:gd name="T18" fmla="*/ 1 w 9"/>
                      <a:gd name="T19" fmla="*/ 19 h 283"/>
                      <a:gd name="T20" fmla="*/ 1 w 9"/>
                      <a:gd name="T21" fmla="*/ 7 h 283"/>
                      <a:gd name="T22" fmla="*/ 2 w 9"/>
                      <a:gd name="T23" fmla="*/ 14 h 283"/>
                      <a:gd name="T24" fmla="*/ 2 w 9"/>
                      <a:gd name="T25" fmla="*/ 32 h 283"/>
                      <a:gd name="T26" fmla="*/ 2 w 9"/>
                      <a:gd name="T27" fmla="*/ 49 h 283"/>
                      <a:gd name="T28" fmla="*/ 2 w 9"/>
                      <a:gd name="T29" fmla="*/ 43 h 283"/>
                      <a:gd name="T30" fmla="*/ 2 w 9"/>
                      <a:gd name="T31" fmla="*/ 27 h 283"/>
                      <a:gd name="T32" fmla="*/ 2 w 9"/>
                      <a:gd name="T33" fmla="*/ 30 h 283"/>
                      <a:gd name="T34" fmla="*/ 3 w 9"/>
                      <a:gd name="T35" fmla="*/ 62 h 283"/>
                      <a:gd name="T36" fmla="*/ 3 w 9"/>
                      <a:gd name="T37" fmla="*/ 82 h 283"/>
                      <a:gd name="T38" fmla="*/ 3 w 9"/>
                      <a:gd name="T39" fmla="*/ 66 h 283"/>
                      <a:gd name="T40" fmla="*/ 3 w 9"/>
                      <a:gd name="T41" fmla="*/ 63 h 283"/>
                      <a:gd name="T42" fmla="*/ 4 w 9"/>
                      <a:gd name="T43" fmla="*/ 70 h 283"/>
                      <a:gd name="T44" fmla="*/ 4 w 9"/>
                      <a:gd name="T45" fmla="*/ 73 h 283"/>
                      <a:gd name="T46" fmla="*/ 4 w 9"/>
                      <a:gd name="T47" fmla="*/ 53 h 283"/>
                      <a:gd name="T48" fmla="*/ 4 w 9"/>
                      <a:gd name="T49" fmla="*/ 42 h 283"/>
                      <a:gd name="T50" fmla="*/ 4 w 9"/>
                      <a:gd name="T51" fmla="*/ 51 h 283"/>
                      <a:gd name="T52" fmla="*/ 4 w 9"/>
                      <a:gd name="T53" fmla="*/ 74 h 283"/>
                      <a:gd name="T54" fmla="*/ 4 w 9"/>
                      <a:gd name="T55" fmla="*/ 81 h 283"/>
                      <a:gd name="T56" fmla="*/ 5 w 9"/>
                      <a:gd name="T57" fmla="*/ 62 h 283"/>
                      <a:gd name="T58" fmla="*/ 5 w 9"/>
                      <a:gd name="T59" fmla="*/ 53 h 283"/>
                      <a:gd name="T60" fmla="*/ 5 w 9"/>
                      <a:gd name="T61" fmla="*/ 62 h 283"/>
                      <a:gd name="T62" fmla="*/ 5 w 9"/>
                      <a:gd name="T63" fmla="*/ 89 h 283"/>
                      <a:gd name="T64" fmla="*/ 6 w 9"/>
                      <a:gd name="T65" fmla="*/ 155 h 283"/>
                      <a:gd name="T66" fmla="*/ 6 w 9"/>
                      <a:gd name="T67" fmla="*/ 117 h 283"/>
                      <a:gd name="T68" fmla="*/ 6 w 9"/>
                      <a:gd name="T69" fmla="*/ 53 h 283"/>
                      <a:gd name="T70" fmla="*/ 6 w 9"/>
                      <a:gd name="T71" fmla="*/ 29 h 283"/>
                      <a:gd name="T72" fmla="*/ 6 w 9"/>
                      <a:gd name="T73" fmla="*/ 46 h 283"/>
                      <a:gd name="T74" fmla="*/ 6 w 9"/>
                      <a:gd name="T75" fmla="*/ 56 h 283"/>
                      <a:gd name="T76" fmla="*/ 6 w 9"/>
                      <a:gd name="T77" fmla="*/ 10 h 283"/>
                      <a:gd name="T78" fmla="*/ 7 w 9"/>
                      <a:gd name="T79" fmla="*/ 0 h 283"/>
                      <a:gd name="T80" fmla="*/ 7 w 9"/>
                      <a:gd name="T81" fmla="*/ 16 h 283"/>
                      <a:gd name="T82" fmla="*/ 7 w 9"/>
                      <a:gd name="T83" fmla="*/ 53 h 283"/>
                      <a:gd name="T84" fmla="*/ 7 w 9"/>
                      <a:gd name="T85" fmla="*/ 88 h 283"/>
                      <a:gd name="T86" fmla="*/ 8 w 9"/>
                      <a:gd name="T87" fmla="*/ 69 h 283"/>
                      <a:gd name="T88" fmla="*/ 8 w 9"/>
                      <a:gd name="T89" fmla="*/ 88 h 283"/>
                      <a:gd name="T90" fmla="*/ 8 w 9"/>
                      <a:gd name="T91" fmla="*/ 283 h 283"/>
                      <a:gd name="T92" fmla="*/ 8 w 9"/>
                      <a:gd name="T93" fmla="*/ 81 h 283"/>
                      <a:gd name="T94" fmla="*/ 8 w 9"/>
                      <a:gd name="T95" fmla="*/ 45 h 283"/>
                      <a:gd name="T96" fmla="*/ 8 w 9"/>
                      <a:gd name="T97" fmla="*/ 27 h 283"/>
                      <a:gd name="T98" fmla="*/ 9 w 9"/>
                      <a:gd name="T99" fmla="*/ 26 h 2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83">
                        <a:moveTo>
                          <a:pt x="0" y="28"/>
                        </a:moveTo>
                        <a:lnTo>
                          <a:pt x="0" y="67"/>
                        </a:lnTo>
                        <a:lnTo>
                          <a:pt x="0" y="136"/>
                        </a:lnTo>
                        <a:lnTo>
                          <a:pt x="0" y="150"/>
                        </a:lnTo>
                        <a:lnTo>
                          <a:pt x="1" y="126"/>
                        </a:lnTo>
                        <a:lnTo>
                          <a:pt x="1" y="49"/>
                        </a:lnTo>
                        <a:lnTo>
                          <a:pt x="1" y="30"/>
                        </a:lnTo>
                        <a:lnTo>
                          <a:pt x="1" y="45"/>
                        </a:lnTo>
                        <a:lnTo>
                          <a:pt x="1" y="52"/>
                        </a:lnTo>
                        <a:lnTo>
                          <a:pt x="1" y="19"/>
                        </a:lnTo>
                        <a:lnTo>
                          <a:pt x="1" y="7"/>
                        </a:lnTo>
                        <a:lnTo>
                          <a:pt x="2" y="14"/>
                        </a:lnTo>
                        <a:lnTo>
                          <a:pt x="2" y="32"/>
                        </a:lnTo>
                        <a:lnTo>
                          <a:pt x="2" y="49"/>
                        </a:lnTo>
                        <a:lnTo>
                          <a:pt x="2" y="43"/>
                        </a:lnTo>
                        <a:lnTo>
                          <a:pt x="2" y="27"/>
                        </a:lnTo>
                        <a:lnTo>
                          <a:pt x="2" y="30"/>
                        </a:lnTo>
                        <a:lnTo>
                          <a:pt x="3" y="62"/>
                        </a:lnTo>
                        <a:lnTo>
                          <a:pt x="3" y="82"/>
                        </a:lnTo>
                        <a:lnTo>
                          <a:pt x="3" y="66"/>
                        </a:lnTo>
                        <a:lnTo>
                          <a:pt x="3" y="63"/>
                        </a:lnTo>
                        <a:lnTo>
                          <a:pt x="4" y="70"/>
                        </a:lnTo>
                        <a:lnTo>
                          <a:pt x="4" y="73"/>
                        </a:lnTo>
                        <a:lnTo>
                          <a:pt x="4" y="53"/>
                        </a:lnTo>
                        <a:lnTo>
                          <a:pt x="4" y="42"/>
                        </a:lnTo>
                        <a:lnTo>
                          <a:pt x="4" y="51"/>
                        </a:lnTo>
                        <a:lnTo>
                          <a:pt x="4" y="74"/>
                        </a:lnTo>
                        <a:lnTo>
                          <a:pt x="4" y="81"/>
                        </a:lnTo>
                        <a:lnTo>
                          <a:pt x="5" y="62"/>
                        </a:lnTo>
                        <a:lnTo>
                          <a:pt x="5" y="53"/>
                        </a:lnTo>
                        <a:lnTo>
                          <a:pt x="5" y="62"/>
                        </a:lnTo>
                        <a:lnTo>
                          <a:pt x="5" y="89"/>
                        </a:lnTo>
                        <a:lnTo>
                          <a:pt x="6" y="155"/>
                        </a:lnTo>
                        <a:lnTo>
                          <a:pt x="6" y="117"/>
                        </a:lnTo>
                        <a:lnTo>
                          <a:pt x="6" y="53"/>
                        </a:lnTo>
                        <a:lnTo>
                          <a:pt x="6" y="29"/>
                        </a:lnTo>
                        <a:lnTo>
                          <a:pt x="6" y="46"/>
                        </a:lnTo>
                        <a:lnTo>
                          <a:pt x="6" y="56"/>
                        </a:lnTo>
                        <a:lnTo>
                          <a:pt x="6" y="10"/>
                        </a:lnTo>
                        <a:lnTo>
                          <a:pt x="7" y="0"/>
                        </a:lnTo>
                        <a:lnTo>
                          <a:pt x="7" y="16"/>
                        </a:lnTo>
                        <a:lnTo>
                          <a:pt x="7" y="53"/>
                        </a:lnTo>
                        <a:lnTo>
                          <a:pt x="7" y="88"/>
                        </a:lnTo>
                        <a:lnTo>
                          <a:pt x="8" y="69"/>
                        </a:lnTo>
                        <a:lnTo>
                          <a:pt x="8" y="88"/>
                        </a:lnTo>
                        <a:lnTo>
                          <a:pt x="8" y="283"/>
                        </a:lnTo>
                        <a:lnTo>
                          <a:pt x="8" y="81"/>
                        </a:lnTo>
                        <a:lnTo>
                          <a:pt x="8" y="45"/>
                        </a:lnTo>
                        <a:lnTo>
                          <a:pt x="8" y="27"/>
                        </a:lnTo>
                        <a:lnTo>
                          <a:pt x="9" y="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6" name="Freeform 273"/>
                  <p:cNvSpPr>
                    <a:spLocks/>
                  </p:cNvSpPr>
                  <p:nvPr/>
                </p:nvSpPr>
                <p:spPr bwMode="auto">
                  <a:xfrm>
                    <a:off x="6756401" y="4164013"/>
                    <a:ext cx="12700" cy="195263"/>
                  </a:xfrm>
                  <a:custGeom>
                    <a:avLst/>
                    <a:gdLst>
                      <a:gd name="T0" fmla="*/ 0 w 8"/>
                      <a:gd name="T1" fmla="*/ 24 h 123"/>
                      <a:gd name="T2" fmla="*/ 0 w 8"/>
                      <a:gd name="T3" fmla="*/ 47 h 123"/>
                      <a:gd name="T4" fmla="*/ 0 w 8"/>
                      <a:gd name="T5" fmla="*/ 76 h 123"/>
                      <a:gd name="T6" fmla="*/ 0 w 8"/>
                      <a:gd name="T7" fmla="*/ 70 h 123"/>
                      <a:gd name="T8" fmla="*/ 0 w 8"/>
                      <a:gd name="T9" fmla="*/ 67 h 123"/>
                      <a:gd name="T10" fmla="*/ 0 w 8"/>
                      <a:gd name="T11" fmla="*/ 60 h 123"/>
                      <a:gd name="T12" fmla="*/ 0 w 8"/>
                      <a:gd name="T13" fmla="*/ 52 h 123"/>
                      <a:gd name="T14" fmla="*/ 1 w 8"/>
                      <a:gd name="T15" fmla="*/ 44 h 123"/>
                      <a:gd name="T16" fmla="*/ 1 w 8"/>
                      <a:gd name="T17" fmla="*/ 40 h 123"/>
                      <a:gd name="T18" fmla="*/ 1 w 8"/>
                      <a:gd name="T19" fmla="*/ 48 h 123"/>
                      <a:gd name="T20" fmla="*/ 1 w 8"/>
                      <a:gd name="T21" fmla="*/ 65 h 123"/>
                      <a:gd name="T22" fmla="*/ 2 w 8"/>
                      <a:gd name="T23" fmla="*/ 53 h 123"/>
                      <a:gd name="T24" fmla="*/ 2 w 8"/>
                      <a:gd name="T25" fmla="*/ 33 h 123"/>
                      <a:gd name="T26" fmla="*/ 2 w 8"/>
                      <a:gd name="T27" fmla="*/ 44 h 123"/>
                      <a:gd name="T28" fmla="*/ 2 w 8"/>
                      <a:gd name="T29" fmla="*/ 123 h 123"/>
                      <a:gd name="T30" fmla="*/ 2 w 8"/>
                      <a:gd name="T31" fmla="*/ 61 h 123"/>
                      <a:gd name="T32" fmla="*/ 2 w 8"/>
                      <a:gd name="T33" fmla="*/ 52 h 123"/>
                      <a:gd name="T34" fmla="*/ 2 w 8"/>
                      <a:gd name="T35" fmla="*/ 120 h 123"/>
                      <a:gd name="T36" fmla="*/ 3 w 8"/>
                      <a:gd name="T37" fmla="*/ 94 h 123"/>
                      <a:gd name="T38" fmla="*/ 3 w 8"/>
                      <a:gd name="T39" fmla="*/ 44 h 123"/>
                      <a:gd name="T40" fmla="*/ 3 w 8"/>
                      <a:gd name="T41" fmla="*/ 26 h 123"/>
                      <a:gd name="T42" fmla="*/ 3 w 8"/>
                      <a:gd name="T43" fmla="*/ 31 h 123"/>
                      <a:gd name="T44" fmla="*/ 4 w 8"/>
                      <a:gd name="T45" fmla="*/ 62 h 123"/>
                      <a:gd name="T46" fmla="*/ 4 w 8"/>
                      <a:gd name="T47" fmla="*/ 91 h 123"/>
                      <a:gd name="T48" fmla="*/ 4 w 8"/>
                      <a:gd name="T49" fmla="*/ 75 h 123"/>
                      <a:gd name="T50" fmla="*/ 4 w 8"/>
                      <a:gd name="T51" fmla="*/ 76 h 123"/>
                      <a:gd name="T52" fmla="*/ 4 w 8"/>
                      <a:gd name="T53" fmla="*/ 86 h 123"/>
                      <a:gd name="T54" fmla="*/ 4 w 8"/>
                      <a:gd name="T55" fmla="*/ 82 h 123"/>
                      <a:gd name="T56" fmla="*/ 5 w 8"/>
                      <a:gd name="T57" fmla="*/ 55 h 123"/>
                      <a:gd name="T58" fmla="*/ 5 w 8"/>
                      <a:gd name="T59" fmla="*/ 38 h 123"/>
                      <a:gd name="T60" fmla="*/ 5 w 8"/>
                      <a:gd name="T61" fmla="*/ 37 h 123"/>
                      <a:gd name="T62" fmla="*/ 5 w 8"/>
                      <a:gd name="T63" fmla="*/ 29 h 123"/>
                      <a:gd name="T64" fmla="*/ 5 w 8"/>
                      <a:gd name="T65" fmla="*/ 17 h 123"/>
                      <a:gd name="T66" fmla="*/ 6 w 8"/>
                      <a:gd name="T67" fmla="*/ 24 h 123"/>
                      <a:gd name="T68" fmla="*/ 6 w 8"/>
                      <a:gd name="T69" fmla="*/ 65 h 123"/>
                      <a:gd name="T70" fmla="*/ 6 w 8"/>
                      <a:gd name="T71" fmla="*/ 97 h 123"/>
                      <a:gd name="T72" fmla="*/ 6 w 8"/>
                      <a:gd name="T73" fmla="*/ 68 h 123"/>
                      <a:gd name="T74" fmla="*/ 6 w 8"/>
                      <a:gd name="T75" fmla="*/ 77 h 123"/>
                      <a:gd name="T76" fmla="*/ 6 w 8"/>
                      <a:gd name="T77" fmla="*/ 55 h 123"/>
                      <a:gd name="T78" fmla="*/ 7 w 8"/>
                      <a:gd name="T79" fmla="*/ 18 h 123"/>
                      <a:gd name="T80" fmla="*/ 7 w 8"/>
                      <a:gd name="T81" fmla="*/ 0 h 123"/>
                      <a:gd name="T82" fmla="*/ 7 w 8"/>
                      <a:gd name="T83" fmla="*/ 0 h 123"/>
                      <a:gd name="T84" fmla="*/ 7 w 8"/>
                      <a:gd name="T85" fmla="*/ 19 h 123"/>
                      <a:gd name="T86" fmla="*/ 7 w 8"/>
                      <a:gd name="T87" fmla="*/ 45 h 123"/>
                      <a:gd name="T88" fmla="*/ 7 w 8"/>
                      <a:gd name="T89" fmla="*/ 50 h 123"/>
                      <a:gd name="T90" fmla="*/ 8 w 8"/>
                      <a:gd name="T91" fmla="*/ 47 h 123"/>
                      <a:gd name="T92" fmla="*/ 8 w 8"/>
                      <a:gd name="T93" fmla="*/ 62 h 123"/>
                      <a:gd name="T94" fmla="*/ 8 w 8"/>
                      <a:gd name="T95" fmla="*/ 87 h 123"/>
                      <a:gd name="T96" fmla="*/ 8 w 8"/>
                      <a:gd name="T97" fmla="*/ 94 h 123"/>
                      <a:gd name="T98" fmla="*/ 8 w 8"/>
                      <a:gd name="T99" fmla="*/ 118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23">
                        <a:moveTo>
                          <a:pt x="0" y="24"/>
                        </a:moveTo>
                        <a:lnTo>
                          <a:pt x="0" y="47"/>
                        </a:lnTo>
                        <a:lnTo>
                          <a:pt x="0" y="76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0"/>
                        </a:lnTo>
                        <a:lnTo>
                          <a:pt x="0" y="52"/>
                        </a:lnTo>
                        <a:lnTo>
                          <a:pt x="1" y="44"/>
                        </a:lnTo>
                        <a:lnTo>
                          <a:pt x="1" y="40"/>
                        </a:lnTo>
                        <a:lnTo>
                          <a:pt x="1" y="48"/>
                        </a:lnTo>
                        <a:lnTo>
                          <a:pt x="1" y="65"/>
                        </a:lnTo>
                        <a:lnTo>
                          <a:pt x="2" y="53"/>
                        </a:lnTo>
                        <a:lnTo>
                          <a:pt x="2" y="33"/>
                        </a:lnTo>
                        <a:lnTo>
                          <a:pt x="2" y="44"/>
                        </a:lnTo>
                        <a:lnTo>
                          <a:pt x="2" y="123"/>
                        </a:lnTo>
                        <a:lnTo>
                          <a:pt x="2" y="61"/>
                        </a:lnTo>
                        <a:lnTo>
                          <a:pt x="2" y="52"/>
                        </a:lnTo>
                        <a:lnTo>
                          <a:pt x="2" y="120"/>
                        </a:lnTo>
                        <a:lnTo>
                          <a:pt x="3" y="94"/>
                        </a:lnTo>
                        <a:lnTo>
                          <a:pt x="3" y="44"/>
                        </a:lnTo>
                        <a:lnTo>
                          <a:pt x="3" y="26"/>
                        </a:lnTo>
                        <a:lnTo>
                          <a:pt x="3" y="31"/>
                        </a:lnTo>
                        <a:lnTo>
                          <a:pt x="4" y="62"/>
                        </a:lnTo>
                        <a:lnTo>
                          <a:pt x="4" y="91"/>
                        </a:lnTo>
                        <a:lnTo>
                          <a:pt x="4" y="75"/>
                        </a:lnTo>
                        <a:lnTo>
                          <a:pt x="4" y="76"/>
                        </a:lnTo>
                        <a:lnTo>
                          <a:pt x="4" y="86"/>
                        </a:lnTo>
                        <a:lnTo>
                          <a:pt x="4" y="82"/>
                        </a:lnTo>
                        <a:lnTo>
                          <a:pt x="5" y="55"/>
                        </a:lnTo>
                        <a:lnTo>
                          <a:pt x="5" y="38"/>
                        </a:lnTo>
                        <a:lnTo>
                          <a:pt x="5" y="37"/>
                        </a:lnTo>
                        <a:lnTo>
                          <a:pt x="5" y="29"/>
                        </a:lnTo>
                        <a:lnTo>
                          <a:pt x="5" y="17"/>
                        </a:lnTo>
                        <a:lnTo>
                          <a:pt x="6" y="24"/>
                        </a:lnTo>
                        <a:lnTo>
                          <a:pt x="6" y="65"/>
                        </a:lnTo>
                        <a:lnTo>
                          <a:pt x="6" y="97"/>
                        </a:lnTo>
                        <a:lnTo>
                          <a:pt x="6" y="68"/>
                        </a:lnTo>
                        <a:lnTo>
                          <a:pt x="6" y="77"/>
                        </a:lnTo>
                        <a:lnTo>
                          <a:pt x="6" y="55"/>
                        </a:lnTo>
                        <a:lnTo>
                          <a:pt x="7" y="18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19"/>
                        </a:lnTo>
                        <a:lnTo>
                          <a:pt x="7" y="45"/>
                        </a:lnTo>
                        <a:lnTo>
                          <a:pt x="7" y="50"/>
                        </a:lnTo>
                        <a:lnTo>
                          <a:pt x="8" y="47"/>
                        </a:lnTo>
                        <a:lnTo>
                          <a:pt x="8" y="62"/>
                        </a:lnTo>
                        <a:lnTo>
                          <a:pt x="8" y="87"/>
                        </a:lnTo>
                        <a:lnTo>
                          <a:pt x="8" y="94"/>
                        </a:lnTo>
                        <a:lnTo>
                          <a:pt x="8" y="11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7" name="Freeform 274"/>
                  <p:cNvSpPr>
                    <a:spLocks/>
                  </p:cNvSpPr>
                  <p:nvPr/>
                </p:nvSpPr>
                <p:spPr bwMode="auto">
                  <a:xfrm>
                    <a:off x="6769101" y="4156075"/>
                    <a:ext cx="14288" cy="325438"/>
                  </a:xfrm>
                  <a:custGeom>
                    <a:avLst/>
                    <a:gdLst>
                      <a:gd name="T0" fmla="*/ 0 w 9"/>
                      <a:gd name="T1" fmla="*/ 123 h 205"/>
                      <a:gd name="T2" fmla="*/ 1 w 9"/>
                      <a:gd name="T3" fmla="*/ 130 h 205"/>
                      <a:gd name="T4" fmla="*/ 1 w 9"/>
                      <a:gd name="T5" fmla="*/ 134 h 205"/>
                      <a:gd name="T6" fmla="*/ 1 w 9"/>
                      <a:gd name="T7" fmla="*/ 158 h 205"/>
                      <a:gd name="T8" fmla="*/ 1 w 9"/>
                      <a:gd name="T9" fmla="*/ 171 h 205"/>
                      <a:gd name="T10" fmla="*/ 1 w 9"/>
                      <a:gd name="T11" fmla="*/ 63 h 205"/>
                      <a:gd name="T12" fmla="*/ 1 w 9"/>
                      <a:gd name="T13" fmla="*/ 22 h 205"/>
                      <a:gd name="T14" fmla="*/ 2 w 9"/>
                      <a:gd name="T15" fmla="*/ 13 h 205"/>
                      <a:gd name="T16" fmla="*/ 2 w 9"/>
                      <a:gd name="T17" fmla="*/ 29 h 205"/>
                      <a:gd name="T18" fmla="*/ 2 w 9"/>
                      <a:gd name="T19" fmla="*/ 55 h 205"/>
                      <a:gd name="T20" fmla="*/ 2 w 9"/>
                      <a:gd name="T21" fmla="*/ 60 h 205"/>
                      <a:gd name="T22" fmla="*/ 3 w 9"/>
                      <a:gd name="T23" fmla="*/ 92 h 205"/>
                      <a:gd name="T24" fmla="*/ 3 w 9"/>
                      <a:gd name="T25" fmla="*/ 98 h 205"/>
                      <a:gd name="T26" fmla="*/ 3 w 9"/>
                      <a:gd name="T27" fmla="*/ 54 h 205"/>
                      <a:gd name="T28" fmla="*/ 3 w 9"/>
                      <a:gd name="T29" fmla="*/ 56 h 205"/>
                      <a:gd name="T30" fmla="*/ 3 w 9"/>
                      <a:gd name="T31" fmla="*/ 77 h 205"/>
                      <a:gd name="T32" fmla="*/ 3 w 9"/>
                      <a:gd name="T33" fmla="*/ 99 h 205"/>
                      <a:gd name="T34" fmla="*/ 3 w 9"/>
                      <a:gd name="T35" fmla="*/ 116 h 205"/>
                      <a:gd name="T36" fmla="*/ 4 w 9"/>
                      <a:gd name="T37" fmla="*/ 63 h 205"/>
                      <a:gd name="T38" fmla="*/ 4 w 9"/>
                      <a:gd name="T39" fmla="*/ 45 h 205"/>
                      <a:gd name="T40" fmla="*/ 4 w 9"/>
                      <a:gd name="T41" fmla="*/ 79 h 205"/>
                      <a:gd name="T42" fmla="*/ 4 w 9"/>
                      <a:gd name="T43" fmla="*/ 172 h 205"/>
                      <a:gd name="T44" fmla="*/ 5 w 9"/>
                      <a:gd name="T45" fmla="*/ 95 h 205"/>
                      <a:gd name="T46" fmla="*/ 5 w 9"/>
                      <a:gd name="T47" fmla="*/ 121 h 205"/>
                      <a:gd name="T48" fmla="*/ 5 w 9"/>
                      <a:gd name="T49" fmla="*/ 45 h 205"/>
                      <a:gd name="T50" fmla="*/ 5 w 9"/>
                      <a:gd name="T51" fmla="*/ 10 h 205"/>
                      <a:gd name="T52" fmla="*/ 5 w 9"/>
                      <a:gd name="T53" fmla="*/ 0 h 205"/>
                      <a:gd name="T54" fmla="*/ 5 w 9"/>
                      <a:gd name="T55" fmla="*/ 6 h 205"/>
                      <a:gd name="T56" fmla="*/ 5 w 9"/>
                      <a:gd name="T57" fmla="*/ 19 h 205"/>
                      <a:gd name="T58" fmla="*/ 6 w 9"/>
                      <a:gd name="T59" fmla="*/ 27 h 205"/>
                      <a:gd name="T60" fmla="*/ 6 w 9"/>
                      <a:gd name="T61" fmla="*/ 20 h 205"/>
                      <a:gd name="T62" fmla="*/ 6 w 9"/>
                      <a:gd name="T63" fmla="*/ 6 h 205"/>
                      <a:gd name="T64" fmla="*/ 6 w 9"/>
                      <a:gd name="T65" fmla="*/ 3 h 205"/>
                      <a:gd name="T66" fmla="*/ 6 w 9"/>
                      <a:gd name="T67" fmla="*/ 17 h 205"/>
                      <a:gd name="T68" fmla="*/ 6 w 9"/>
                      <a:gd name="T69" fmla="*/ 44 h 205"/>
                      <a:gd name="T70" fmla="*/ 7 w 9"/>
                      <a:gd name="T71" fmla="*/ 65 h 205"/>
                      <a:gd name="T72" fmla="*/ 7 w 9"/>
                      <a:gd name="T73" fmla="*/ 54 h 205"/>
                      <a:gd name="T74" fmla="*/ 7 w 9"/>
                      <a:gd name="T75" fmla="*/ 50 h 205"/>
                      <a:gd name="T76" fmla="*/ 7 w 9"/>
                      <a:gd name="T77" fmla="*/ 56 h 205"/>
                      <a:gd name="T78" fmla="*/ 8 w 9"/>
                      <a:gd name="T79" fmla="*/ 30 h 205"/>
                      <a:gd name="T80" fmla="*/ 8 w 9"/>
                      <a:gd name="T81" fmla="*/ 6 h 205"/>
                      <a:gd name="T82" fmla="*/ 8 w 9"/>
                      <a:gd name="T83" fmla="*/ 3 h 205"/>
                      <a:gd name="T84" fmla="*/ 8 w 9"/>
                      <a:gd name="T85" fmla="*/ 29 h 205"/>
                      <a:gd name="T86" fmla="*/ 8 w 9"/>
                      <a:gd name="T87" fmla="*/ 120 h 205"/>
                      <a:gd name="T88" fmla="*/ 8 w 9"/>
                      <a:gd name="T89" fmla="*/ 118 h 205"/>
                      <a:gd name="T90" fmla="*/ 8 w 9"/>
                      <a:gd name="T91" fmla="*/ 205 h 205"/>
                      <a:gd name="T92" fmla="*/ 9 w 9"/>
                      <a:gd name="T93" fmla="*/ 63 h 205"/>
                      <a:gd name="T94" fmla="*/ 9 w 9"/>
                      <a:gd name="T95" fmla="*/ 27 h 205"/>
                      <a:gd name="T96" fmla="*/ 9 w 9"/>
                      <a:gd name="T97" fmla="*/ 29 h 205"/>
                      <a:gd name="T98" fmla="*/ 9 w 9"/>
                      <a:gd name="T99" fmla="*/ 49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5">
                        <a:moveTo>
                          <a:pt x="0" y="123"/>
                        </a:moveTo>
                        <a:lnTo>
                          <a:pt x="1" y="130"/>
                        </a:lnTo>
                        <a:lnTo>
                          <a:pt x="1" y="134"/>
                        </a:lnTo>
                        <a:lnTo>
                          <a:pt x="1" y="158"/>
                        </a:lnTo>
                        <a:lnTo>
                          <a:pt x="1" y="171"/>
                        </a:lnTo>
                        <a:lnTo>
                          <a:pt x="1" y="63"/>
                        </a:lnTo>
                        <a:lnTo>
                          <a:pt x="1" y="22"/>
                        </a:lnTo>
                        <a:lnTo>
                          <a:pt x="2" y="13"/>
                        </a:lnTo>
                        <a:lnTo>
                          <a:pt x="2" y="29"/>
                        </a:lnTo>
                        <a:lnTo>
                          <a:pt x="2" y="55"/>
                        </a:lnTo>
                        <a:lnTo>
                          <a:pt x="2" y="60"/>
                        </a:lnTo>
                        <a:lnTo>
                          <a:pt x="3" y="92"/>
                        </a:lnTo>
                        <a:lnTo>
                          <a:pt x="3" y="98"/>
                        </a:lnTo>
                        <a:lnTo>
                          <a:pt x="3" y="54"/>
                        </a:lnTo>
                        <a:lnTo>
                          <a:pt x="3" y="56"/>
                        </a:lnTo>
                        <a:lnTo>
                          <a:pt x="3" y="77"/>
                        </a:lnTo>
                        <a:lnTo>
                          <a:pt x="3" y="99"/>
                        </a:lnTo>
                        <a:lnTo>
                          <a:pt x="3" y="116"/>
                        </a:lnTo>
                        <a:lnTo>
                          <a:pt x="4" y="63"/>
                        </a:lnTo>
                        <a:lnTo>
                          <a:pt x="4" y="45"/>
                        </a:lnTo>
                        <a:lnTo>
                          <a:pt x="4" y="79"/>
                        </a:lnTo>
                        <a:lnTo>
                          <a:pt x="4" y="172"/>
                        </a:lnTo>
                        <a:lnTo>
                          <a:pt x="5" y="95"/>
                        </a:lnTo>
                        <a:lnTo>
                          <a:pt x="5" y="121"/>
                        </a:lnTo>
                        <a:lnTo>
                          <a:pt x="5" y="45"/>
                        </a:lnTo>
                        <a:lnTo>
                          <a:pt x="5" y="10"/>
                        </a:lnTo>
                        <a:lnTo>
                          <a:pt x="5" y="0"/>
                        </a:lnTo>
                        <a:lnTo>
                          <a:pt x="5" y="6"/>
                        </a:lnTo>
                        <a:lnTo>
                          <a:pt x="5" y="19"/>
                        </a:lnTo>
                        <a:lnTo>
                          <a:pt x="6" y="27"/>
                        </a:lnTo>
                        <a:lnTo>
                          <a:pt x="6" y="20"/>
                        </a:lnTo>
                        <a:lnTo>
                          <a:pt x="6" y="6"/>
                        </a:lnTo>
                        <a:lnTo>
                          <a:pt x="6" y="3"/>
                        </a:lnTo>
                        <a:lnTo>
                          <a:pt x="6" y="17"/>
                        </a:lnTo>
                        <a:lnTo>
                          <a:pt x="6" y="44"/>
                        </a:lnTo>
                        <a:lnTo>
                          <a:pt x="7" y="65"/>
                        </a:lnTo>
                        <a:lnTo>
                          <a:pt x="7" y="54"/>
                        </a:lnTo>
                        <a:lnTo>
                          <a:pt x="7" y="50"/>
                        </a:lnTo>
                        <a:lnTo>
                          <a:pt x="7" y="56"/>
                        </a:lnTo>
                        <a:lnTo>
                          <a:pt x="8" y="30"/>
                        </a:lnTo>
                        <a:lnTo>
                          <a:pt x="8" y="6"/>
                        </a:lnTo>
                        <a:lnTo>
                          <a:pt x="8" y="3"/>
                        </a:lnTo>
                        <a:lnTo>
                          <a:pt x="8" y="29"/>
                        </a:lnTo>
                        <a:lnTo>
                          <a:pt x="8" y="120"/>
                        </a:lnTo>
                        <a:lnTo>
                          <a:pt x="8" y="118"/>
                        </a:lnTo>
                        <a:lnTo>
                          <a:pt x="8" y="205"/>
                        </a:lnTo>
                        <a:lnTo>
                          <a:pt x="9" y="63"/>
                        </a:lnTo>
                        <a:lnTo>
                          <a:pt x="9" y="27"/>
                        </a:lnTo>
                        <a:lnTo>
                          <a:pt x="9" y="29"/>
                        </a:lnTo>
                        <a:lnTo>
                          <a:pt x="9" y="4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8" name="Freeform 275"/>
                  <p:cNvSpPr>
                    <a:spLocks/>
                  </p:cNvSpPr>
                  <p:nvPr/>
                </p:nvSpPr>
                <p:spPr bwMode="auto">
                  <a:xfrm>
                    <a:off x="6783388" y="4137025"/>
                    <a:ext cx="14288" cy="314325"/>
                  </a:xfrm>
                  <a:custGeom>
                    <a:avLst/>
                    <a:gdLst>
                      <a:gd name="T0" fmla="*/ 0 w 9"/>
                      <a:gd name="T1" fmla="*/ 61 h 198"/>
                      <a:gd name="T2" fmla="*/ 1 w 9"/>
                      <a:gd name="T3" fmla="*/ 78 h 198"/>
                      <a:gd name="T4" fmla="*/ 1 w 9"/>
                      <a:gd name="T5" fmla="*/ 64 h 198"/>
                      <a:gd name="T6" fmla="*/ 1 w 9"/>
                      <a:gd name="T7" fmla="*/ 47 h 198"/>
                      <a:gd name="T8" fmla="*/ 1 w 9"/>
                      <a:gd name="T9" fmla="*/ 57 h 198"/>
                      <a:gd name="T10" fmla="*/ 1 w 9"/>
                      <a:gd name="T11" fmla="*/ 101 h 198"/>
                      <a:gd name="T12" fmla="*/ 1 w 9"/>
                      <a:gd name="T13" fmla="*/ 111 h 198"/>
                      <a:gd name="T14" fmla="*/ 1 w 9"/>
                      <a:gd name="T15" fmla="*/ 103 h 198"/>
                      <a:gd name="T16" fmla="*/ 2 w 9"/>
                      <a:gd name="T17" fmla="*/ 101 h 198"/>
                      <a:gd name="T18" fmla="*/ 2 w 9"/>
                      <a:gd name="T19" fmla="*/ 45 h 198"/>
                      <a:gd name="T20" fmla="*/ 2 w 9"/>
                      <a:gd name="T21" fmla="*/ 25 h 198"/>
                      <a:gd name="T22" fmla="*/ 2 w 9"/>
                      <a:gd name="T23" fmla="*/ 47 h 198"/>
                      <a:gd name="T24" fmla="*/ 3 w 9"/>
                      <a:gd name="T25" fmla="*/ 91 h 198"/>
                      <a:gd name="T26" fmla="*/ 3 w 9"/>
                      <a:gd name="T27" fmla="*/ 69 h 198"/>
                      <a:gd name="T28" fmla="*/ 3 w 9"/>
                      <a:gd name="T29" fmla="*/ 122 h 198"/>
                      <a:gd name="T30" fmla="*/ 3 w 9"/>
                      <a:gd name="T31" fmla="*/ 73 h 198"/>
                      <a:gd name="T32" fmla="*/ 3 w 9"/>
                      <a:gd name="T33" fmla="*/ 31 h 198"/>
                      <a:gd name="T34" fmla="*/ 3 w 9"/>
                      <a:gd name="T35" fmla="*/ 30 h 198"/>
                      <a:gd name="T36" fmla="*/ 4 w 9"/>
                      <a:gd name="T37" fmla="*/ 49 h 198"/>
                      <a:gd name="T38" fmla="*/ 4 w 9"/>
                      <a:gd name="T39" fmla="*/ 93 h 198"/>
                      <a:gd name="T40" fmla="*/ 4 w 9"/>
                      <a:gd name="T41" fmla="*/ 167 h 198"/>
                      <a:gd name="T42" fmla="*/ 4 w 9"/>
                      <a:gd name="T43" fmla="*/ 73 h 198"/>
                      <a:gd name="T44" fmla="*/ 4 w 9"/>
                      <a:gd name="T45" fmla="*/ 51 h 198"/>
                      <a:gd name="T46" fmla="*/ 5 w 9"/>
                      <a:gd name="T47" fmla="*/ 38 h 198"/>
                      <a:gd name="T48" fmla="*/ 5 w 9"/>
                      <a:gd name="T49" fmla="*/ 34 h 198"/>
                      <a:gd name="T50" fmla="*/ 5 w 9"/>
                      <a:gd name="T51" fmla="*/ 65 h 198"/>
                      <a:gd name="T52" fmla="*/ 5 w 9"/>
                      <a:gd name="T53" fmla="*/ 115 h 198"/>
                      <a:gd name="T54" fmla="*/ 5 w 9"/>
                      <a:gd name="T55" fmla="*/ 198 h 198"/>
                      <a:gd name="T56" fmla="*/ 5 w 9"/>
                      <a:gd name="T57" fmla="*/ 63 h 198"/>
                      <a:gd name="T58" fmla="*/ 6 w 9"/>
                      <a:gd name="T59" fmla="*/ 13 h 198"/>
                      <a:gd name="T60" fmla="*/ 6 w 9"/>
                      <a:gd name="T61" fmla="*/ 4 h 198"/>
                      <a:gd name="T62" fmla="*/ 6 w 9"/>
                      <a:gd name="T63" fmla="*/ 14 h 198"/>
                      <a:gd name="T64" fmla="*/ 6 w 9"/>
                      <a:gd name="T65" fmla="*/ 27 h 198"/>
                      <a:gd name="T66" fmla="*/ 6 w 9"/>
                      <a:gd name="T67" fmla="*/ 18 h 198"/>
                      <a:gd name="T68" fmla="*/ 6 w 9"/>
                      <a:gd name="T69" fmla="*/ 9 h 198"/>
                      <a:gd name="T70" fmla="*/ 6 w 9"/>
                      <a:gd name="T71" fmla="*/ 22 h 198"/>
                      <a:gd name="T72" fmla="*/ 7 w 9"/>
                      <a:gd name="T73" fmla="*/ 63 h 198"/>
                      <a:gd name="T74" fmla="*/ 7 w 9"/>
                      <a:gd name="T75" fmla="*/ 119 h 198"/>
                      <a:gd name="T76" fmla="*/ 7 w 9"/>
                      <a:gd name="T77" fmla="*/ 120 h 198"/>
                      <a:gd name="T78" fmla="*/ 7 w 9"/>
                      <a:gd name="T79" fmla="*/ 130 h 198"/>
                      <a:gd name="T80" fmla="*/ 8 w 9"/>
                      <a:gd name="T81" fmla="*/ 71 h 198"/>
                      <a:gd name="T82" fmla="*/ 8 w 9"/>
                      <a:gd name="T83" fmla="*/ 51 h 198"/>
                      <a:gd name="T84" fmla="*/ 8 w 9"/>
                      <a:gd name="T85" fmla="*/ 71 h 198"/>
                      <a:gd name="T86" fmla="*/ 8 w 9"/>
                      <a:gd name="T87" fmla="*/ 124 h 198"/>
                      <a:gd name="T88" fmla="*/ 8 w 9"/>
                      <a:gd name="T89" fmla="*/ 156 h 198"/>
                      <a:gd name="T90" fmla="*/ 8 w 9"/>
                      <a:gd name="T91" fmla="*/ 88 h 198"/>
                      <a:gd name="T92" fmla="*/ 9 w 9"/>
                      <a:gd name="T93" fmla="*/ 44 h 198"/>
                      <a:gd name="T94" fmla="*/ 9 w 9"/>
                      <a:gd name="T95" fmla="*/ 22 h 198"/>
                      <a:gd name="T96" fmla="*/ 9 w 9"/>
                      <a:gd name="T97" fmla="*/ 9 h 198"/>
                      <a:gd name="T98" fmla="*/ 9 w 9"/>
                      <a:gd name="T99" fmla="*/ 0 h 1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8">
                        <a:moveTo>
                          <a:pt x="0" y="61"/>
                        </a:moveTo>
                        <a:lnTo>
                          <a:pt x="1" y="78"/>
                        </a:lnTo>
                        <a:lnTo>
                          <a:pt x="1" y="64"/>
                        </a:lnTo>
                        <a:lnTo>
                          <a:pt x="1" y="47"/>
                        </a:lnTo>
                        <a:lnTo>
                          <a:pt x="1" y="57"/>
                        </a:lnTo>
                        <a:lnTo>
                          <a:pt x="1" y="101"/>
                        </a:lnTo>
                        <a:lnTo>
                          <a:pt x="1" y="111"/>
                        </a:lnTo>
                        <a:lnTo>
                          <a:pt x="1" y="103"/>
                        </a:lnTo>
                        <a:lnTo>
                          <a:pt x="2" y="101"/>
                        </a:lnTo>
                        <a:lnTo>
                          <a:pt x="2" y="45"/>
                        </a:lnTo>
                        <a:lnTo>
                          <a:pt x="2" y="25"/>
                        </a:lnTo>
                        <a:lnTo>
                          <a:pt x="2" y="47"/>
                        </a:lnTo>
                        <a:lnTo>
                          <a:pt x="3" y="91"/>
                        </a:lnTo>
                        <a:lnTo>
                          <a:pt x="3" y="69"/>
                        </a:lnTo>
                        <a:lnTo>
                          <a:pt x="3" y="122"/>
                        </a:lnTo>
                        <a:lnTo>
                          <a:pt x="3" y="73"/>
                        </a:lnTo>
                        <a:lnTo>
                          <a:pt x="3" y="31"/>
                        </a:lnTo>
                        <a:lnTo>
                          <a:pt x="3" y="30"/>
                        </a:lnTo>
                        <a:lnTo>
                          <a:pt x="4" y="49"/>
                        </a:lnTo>
                        <a:lnTo>
                          <a:pt x="4" y="93"/>
                        </a:lnTo>
                        <a:lnTo>
                          <a:pt x="4" y="167"/>
                        </a:lnTo>
                        <a:lnTo>
                          <a:pt x="4" y="73"/>
                        </a:lnTo>
                        <a:lnTo>
                          <a:pt x="4" y="51"/>
                        </a:lnTo>
                        <a:lnTo>
                          <a:pt x="5" y="38"/>
                        </a:lnTo>
                        <a:lnTo>
                          <a:pt x="5" y="34"/>
                        </a:lnTo>
                        <a:lnTo>
                          <a:pt x="5" y="65"/>
                        </a:lnTo>
                        <a:lnTo>
                          <a:pt x="5" y="115"/>
                        </a:lnTo>
                        <a:lnTo>
                          <a:pt x="5" y="198"/>
                        </a:lnTo>
                        <a:lnTo>
                          <a:pt x="5" y="63"/>
                        </a:lnTo>
                        <a:lnTo>
                          <a:pt x="6" y="13"/>
                        </a:lnTo>
                        <a:lnTo>
                          <a:pt x="6" y="4"/>
                        </a:lnTo>
                        <a:lnTo>
                          <a:pt x="6" y="14"/>
                        </a:lnTo>
                        <a:lnTo>
                          <a:pt x="6" y="27"/>
                        </a:lnTo>
                        <a:lnTo>
                          <a:pt x="6" y="18"/>
                        </a:lnTo>
                        <a:lnTo>
                          <a:pt x="6" y="9"/>
                        </a:lnTo>
                        <a:lnTo>
                          <a:pt x="6" y="22"/>
                        </a:lnTo>
                        <a:lnTo>
                          <a:pt x="7" y="63"/>
                        </a:lnTo>
                        <a:lnTo>
                          <a:pt x="7" y="119"/>
                        </a:lnTo>
                        <a:lnTo>
                          <a:pt x="7" y="120"/>
                        </a:lnTo>
                        <a:lnTo>
                          <a:pt x="7" y="130"/>
                        </a:lnTo>
                        <a:lnTo>
                          <a:pt x="8" y="71"/>
                        </a:lnTo>
                        <a:lnTo>
                          <a:pt x="8" y="51"/>
                        </a:lnTo>
                        <a:lnTo>
                          <a:pt x="8" y="71"/>
                        </a:lnTo>
                        <a:lnTo>
                          <a:pt x="8" y="124"/>
                        </a:lnTo>
                        <a:lnTo>
                          <a:pt x="8" y="156"/>
                        </a:lnTo>
                        <a:lnTo>
                          <a:pt x="8" y="88"/>
                        </a:lnTo>
                        <a:lnTo>
                          <a:pt x="9" y="44"/>
                        </a:lnTo>
                        <a:lnTo>
                          <a:pt x="9" y="22"/>
                        </a:lnTo>
                        <a:lnTo>
                          <a:pt x="9" y="9"/>
                        </a:lnTo>
                        <a:lnTo>
                          <a:pt x="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9" name="Freeform 276"/>
                  <p:cNvSpPr>
                    <a:spLocks/>
                  </p:cNvSpPr>
                  <p:nvPr/>
                </p:nvSpPr>
                <p:spPr bwMode="auto">
                  <a:xfrm>
                    <a:off x="6797676" y="4130675"/>
                    <a:ext cx="14288" cy="349250"/>
                  </a:xfrm>
                  <a:custGeom>
                    <a:avLst/>
                    <a:gdLst>
                      <a:gd name="T0" fmla="*/ 0 w 9"/>
                      <a:gd name="T1" fmla="*/ 4 h 220"/>
                      <a:gd name="T2" fmla="*/ 0 w 9"/>
                      <a:gd name="T3" fmla="*/ 0 h 220"/>
                      <a:gd name="T4" fmla="*/ 1 w 9"/>
                      <a:gd name="T5" fmla="*/ 17 h 220"/>
                      <a:gd name="T6" fmla="*/ 1 w 9"/>
                      <a:gd name="T7" fmla="*/ 83 h 220"/>
                      <a:gd name="T8" fmla="*/ 1 w 9"/>
                      <a:gd name="T9" fmla="*/ 61 h 220"/>
                      <a:gd name="T10" fmla="*/ 1 w 9"/>
                      <a:gd name="T11" fmla="*/ 32 h 220"/>
                      <a:gd name="T12" fmla="*/ 1 w 9"/>
                      <a:gd name="T13" fmla="*/ 44 h 220"/>
                      <a:gd name="T14" fmla="*/ 1 w 9"/>
                      <a:gd name="T15" fmla="*/ 85 h 220"/>
                      <a:gd name="T16" fmla="*/ 2 w 9"/>
                      <a:gd name="T17" fmla="*/ 148 h 220"/>
                      <a:gd name="T18" fmla="*/ 2 w 9"/>
                      <a:gd name="T19" fmla="*/ 91 h 220"/>
                      <a:gd name="T20" fmla="*/ 2 w 9"/>
                      <a:gd name="T21" fmla="*/ 71 h 220"/>
                      <a:gd name="T22" fmla="*/ 2 w 9"/>
                      <a:gd name="T23" fmla="*/ 88 h 220"/>
                      <a:gd name="T24" fmla="*/ 3 w 9"/>
                      <a:gd name="T25" fmla="*/ 122 h 220"/>
                      <a:gd name="T26" fmla="*/ 3 w 9"/>
                      <a:gd name="T27" fmla="*/ 127 h 220"/>
                      <a:gd name="T28" fmla="*/ 3 w 9"/>
                      <a:gd name="T29" fmla="*/ 102 h 220"/>
                      <a:gd name="T30" fmla="*/ 3 w 9"/>
                      <a:gd name="T31" fmla="*/ 81 h 220"/>
                      <a:gd name="T32" fmla="*/ 3 w 9"/>
                      <a:gd name="T33" fmla="*/ 64 h 220"/>
                      <a:gd name="T34" fmla="*/ 3 w 9"/>
                      <a:gd name="T35" fmla="*/ 51 h 220"/>
                      <a:gd name="T36" fmla="*/ 3 w 9"/>
                      <a:gd name="T37" fmla="*/ 74 h 220"/>
                      <a:gd name="T38" fmla="*/ 4 w 9"/>
                      <a:gd name="T39" fmla="*/ 128 h 220"/>
                      <a:gd name="T40" fmla="*/ 4 w 9"/>
                      <a:gd name="T41" fmla="*/ 22 h 220"/>
                      <a:gd name="T42" fmla="*/ 4 w 9"/>
                      <a:gd name="T43" fmla="*/ 4 h 220"/>
                      <a:gd name="T44" fmla="*/ 4 w 9"/>
                      <a:gd name="T45" fmla="*/ 31 h 220"/>
                      <a:gd name="T46" fmla="*/ 4 w 9"/>
                      <a:gd name="T47" fmla="*/ 82 h 220"/>
                      <a:gd name="T48" fmla="*/ 4 w 9"/>
                      <a:gd name="T49" fmla="*/ 79 h 220"/>
                      <a:gd name="T50" fmla="*/ 5 w 9"/>
                      <a:gd name="T51" fmla="*/ 117 h 220"/>
                      <a:gd name="T52" fmla="*/ 5 w 9"/>
                      <a:gd name="T53" fmla="*/ 89 h 220"/>
                      <a:gd name="T54" fmla="*/ 5 w 9"/>
                      <a:gd name="T55" fmla="*/ 93 h 220"/>
                      <a:gd name="T56" fmla="*/ 5 w 9"/>
                      <a:gd name="T57" fmla="*/ 121 h 220"/>
                      <a:gd name="T58" fmla="*/ 6 w 9"/>
                      <a:gd name="T59" fmla="*/ 85 h 220"/>
                      <a:gd name="T60" fmla="*/ 6 w 9"/>
                      <a:gd name="T61" fmla="*/ 53 h 220"/>
                      <a:gd name="T62" fmla="*/ 6 w 9"/>
                      <a:gd name="T63" fmla="*/ 28 h 220"/>
                      <a:gd name="T64" fmla="*/ 6 w 9"/>
                      <a:gd name="T65" fmla="*/ 22 h 220"/>
                      <a:gd name="T66" fmla="*/ 6 w 9"/>
                      <a:gd name="T67" fmla="*/ 39 h 220"/>
                      <a:gd name="T68" fmla="*/ 6 w 9"/>
                      <a:gd name="T69" fmla="*/ 102 h 220"/>
                      <a:gd name="T70" fmla="*/ 6 w 9"/>
                      <a:gd name="T71" fmla="*/ 84 h 220"/>
                      <a:gd name="T72" fmla="*/ 7 w 9"/>
                      <a:gd name="T73" fmla="*/ 35 h 220"/>
                      <a:gd name="T74" fmla="*/ 7 w 9"/>
                      <a:gd name="T75" fmla="*/ 29 h 220"/>
                      <a:gd name="T76" fmla="*/ 7 w 9"/>
                      <a:gd name="T77" fmla="*/ 43 h 220"/>
                      <a:gd name="T78" fmla="*/ 7 w 9"/>
                      <a:gd name="T79" fmla="*/ 47 h 220"/>
                      <a:gd name="T80" fmla="*/ 8 w 9"/>
                      <a:gd name="T81" fmla="*/ 46 h 220"/>
                      <a:gd name="T82" fmla="*/ 8 w 9"/>
                      <a:gd name="T83" fmla="*/ 61 h 220"/>
                      <a:gd name="T84" fmla="*/ 8 w 9"/>
                      <a:gd name="T85" fmla="*/ 75 h 220"/>
                      <a:gd name="T86" fmla="*/ 8 w 9"/>
                      <a:gd name="T87" fmla="*/ 100 h 220"/>
                      <a:gd name="T88" fmla="*/ 8 w 9"/>
                      <a:gd name="T89" fmla="*/ 220 h 220"/>
                      <a:gd name="T90" fmla="*/ 8 w 9"/>
                      <a:gd name="T91" fmla="*/ 91 h 220"/>
                      <a:gd name="T92" fmla="*/ 8 w 9"/>
                      <a:gd name="T93" fmla="*/ 89 h 220"/>
                      <a:gd name="T94" fmla="*/ 9 w 9"/>
                      <a:gd name="T95" fmla="*/ 107 h 220"/>
                      <a:gd name="T96" fmla="*/ 9 w 9"/>
                      <a:gd name="T97" fmla="*/ 61 h 220"/>
                      <a:gd name="T98" fmla="*/ 9 w 9"/>
                      <a:gd name="T99" fmla="*/ 36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0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1" y="17"/>
                        </a:lnTo>
                        <a:lnTo>
                          <a:pt x="1" y="83"/>
                        </a:lnTo>
                        <a:lnTo>
                          <a:pt x="1" y="61"/>
                        </a:lnTo>
                        <a:lnTo>
                          <a:pt x="1" y="32"/>
                        </a:lnTo>
                        <a:lnTo>
                          <a:pt x="1" y="44"/>
                        </a:lnTo>
                        <a:lnTo>
                          <a:pt x="1" y="85"/>
                        </a:lnTo>
                        <a:lnTo>
                          <a:pt x="2" y="148"/>
                        </a:lnTo>
                        <a:lnTo>
                          <a:pt x="2" y="91"/>
                        </a:lnTo>
                        <a:lnTo>
                          <a:pt x="2" y="71"/>
                        </a:lnTo>
                        <a:lnTo>
                          <a:pt x="2" y="88"/>
                        </a:lnTo>
                        <a:lnTo>
                          <a:pt x="3" y="122"/>
                        </a:lnTo>
                        <a:lnTo>
                          <a:pt x="3" y="127"/>
                        </a:lnTo>
                        <a:lnTo>
                          <a:pt x="3" y="102"/>
                        </a:lnTo>
                        <a:lnTo>
                          <a:pt x="3" y="81"/>
                        </a:lnTo>
                        <a:lnTo>
                          <a:pt x="3" y="64"/>
                        </a:lnTo>
                        <a:lnTo>
                          <a:pt x="3" y="51"/>
                        </a:lnTo>
                        <a:lnTo>
                          <a:pt x="3" y="74"/>
                        </a:lnTo>
                        <a:lnTo>
                          <a:pt x="4" y="128"/>
                        </a:lnTo>
                        <a:lnTo>
                          <a:pt x="4" y="22"/>
                        </a:lnTo>
                        <a:lnTo>
                          <a:pt x="4" y="4"/>
                        </a:lnTo>
                        <a:lnTo>
                          <a:pt x="4" y="31"/>
                        </a:lnTo>
                        <a:lnTo>
                          <a:pt x="4" y="82"/>
                        </a:lnTo>
                        <a:lnTo>
                          <a:pt x="4" y="79"/>
                        </a:lnTo>
                        <a:lnTo>
                          <a:pt x="5" y="117"/>
                        </a:lnTo>
                        <a:lnTo>
                          <a:pt x="5" y="89"/>
                        </a:lnTo>
                        <a:lnTo>
                          <a:pt x="5" y="93"/>
                        </a:lnTo>
                        <a:lnTo>
                          <a:pt x="5" y="121"/>
                        </a:lnTo>
                        <a:lnTo>
                          <a:pt x="6" y="85"/>
                        </a:lnTo>
                        <a:lnTo>
                          <a:pt x="6" y="53"/>
                        </a:lnTo>
                        <a:lnTo>
                          <a:pt x="6" y="28"/>
                        </a:lnTo>
                        <a:lnTo>
                          <a:pt x="6" y="22"/>
                        </a:lnTo>
                        <a:lnTo>
                          <a:pt x="6" y="39"/>
                        </a:lnTo>
                        <a:lnTo>
                          <a:pt x="6" y="102"/>
                        </a:lnTo>
                        <a:lnTo>
                          <a:pt x="6" y="84"/>
                        </a:lnTo>
                        <a:lnTo>
                          <a:pt x="7" y="35"/>
                        </a:lnTo>
                        <a:lnTo>
                          <a:pt x="7" y="29"/>
                        </a:lnTo>
                        <a:lnTo>
                          <a:pt x="7" y="43"/>
                        </a:lnTo>
                        <a:lnTo>
                          <a:pt x="7" y="47"/>
                        </a:lnTo>
                        <a:lnTo>
                          <a:pt x="8" y="46"/>
                        </a:lnTo>
                        <a:lnTo>
                          <a:pt x="8" y="61"/>
                        </a:lnTo>
                        <a:lnTo>
                          <a:pt x="8" y="75"/>
                        </a:lnTo>
                        <a:lnTo>
                          <a:pt x="8" y="100"/>
                        </a:lnTo>
                        <a:lnTo>
                          <a:pt x="8" y="220"/>
                        </a:lnTo>
                        <a:lnTo>
                          <a:pt x="8" y="91"/>
                        </a:lnTo>
                        <a:lnTo>
                          <a:pt x="8" y="89"/>
                        </a:lnTo>
                        <a:lnTo>
                          <a:pt x="9" y="107"/>
                        </a:lnTo>
                        <a:lnTo>
                          <a:pt x="9" y="61"/>
                        </a:lnTo>
                        <a:lnTo>
                          <a:pt x="9" y="3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0" name="Freeform 277"/>
                  <p:cNvSpPr>
                    <a:spLocks/>
                  </p:cNvSpPr>
                  <p:nvPr/>
                </p:nvSpPr>
                <p:spPr bwMode="auto">
                  <a:xfrm>
                    <a:off x="6811963" y="4092575"/>
                    <a:ext cx="14288" cy="231775"/>
                  </a:xfrm>
                  <a:custGeom>
                    <a:avLst/>
                    <a:gdLst>
                      <a:gd name="T0" fmla="*/ 0 w 9"/>
                      <a:gd name="T1" fmla="*/ 60 h 146"/>
                      <a:gd name="T2" fmla="*/ 0 w 9"/>
                      <a:gd name="T3" fmla="*/ 60 h 146"/>
                      <a:gd name="T4" fmla="*/ 1 w 9"/>
                      <a:gd name="T5" fmla="*/ 80 h 146"/>
                      <a:gd name="T6" fmla="*/ 1 w 9"/>
                      <a:gd name="T7" fmla="*/ 93 h 146"/>
                      <a:gd name="T8" fmla="*/ 1 w 9"/>
                      <a:gd name="T9" fmla="*/ 80 h 146"/>
                      <a:gd name="T10" fmla="*/ 1 w 9"/>
                      <a:gd name="T11" fmla="*/ 80 h 146"/>
                      <a:gd name="T12" fmla="*/ 1 w 9"/>
                      <a:gd name="T13" fmla="*/ 118 h 146"/>
                      <a:gd name="T14" fmla="*/ 1 w 9"/>
                      <a:gd name="T15" fmla="*/ 146 h 146"/>
                      <a:gd name="T16" fmla="*/ 2 w 9"/>
                      <a:gd name="T17" fmla="*/ 66 h 146"/>
                      <a:gd name="T18" fmla="*/ 2 w 9"/>
                      <a:gd name="T19" fmla="*/ 58 h 146"/>
                      <a:gd name="T20" fmla="*/ 2 w 9"/>
                      <a:gd name="T21" fmla="*/ 82 h 146"/>
                      <a:gd name="T22" fmla="*/ 2 w 9"/>
                      <a:gd name="T23" fmla="*/ 82 h 146"/>
                      <a:gd name="T24" fmla="*/ 2 w 9"/>
                      <a:gd name="T25" fmla="*/ 78 h 146"/>
                      <a:gd name="T26" fmla="*/ 2 w 9"/>
                      <a:gd name="T27" fmla="*/ 85 h 146"/>
                      <a:gd name="T28" fmla="*/ 2 w 9"/>
                      <a:gd name="T29" fmla="*/ 49 h 146"/>
                      <a:gd name="T30" fmla="*/ 3 w 9"/>
                      <a:gd name="T31" fmla="*/ 27 h 146"/>
                      <a:gd name="T32" fmla="*/ 3 w 9"/>
                      <a:gd name="T33" fmla="*/ 30 h 146"/>
                      <a:gd name="T34" fmla="*/ 3 w 9"/>
                      <a:gd name="T35" fmla="*/ 60 h 146"/>
                      <a:gd name="T36" fmla="*/ 3 w 9"/>
                      <a:gd name="T37" fmla="*/ 103 h 146"/>
                      <a:gd name="T38" fmla="*/ 4 w 9"/>
                      <a:gd name="T39" fmla="*/ 82 h 146"/>
                      <a:gd name="T40" fmla="*/ 4 w 9"/>
                      <a:gd name="T41" fmla="*/ 76 h 146"/>
                      <a:gd name="T42" fmla="*/ 4 w 9"/>
                      <a:gd name="T43" fmla="*/ 89 h 146"/>
                      <a:gd name="T44" fmla="*/ 4 w 9"/>
                      <a:gd name="T45" fmla="*/ 93 h 146"/>
                      <a:gd name="T46" fmla="*/ 4 w 9"/>
                      <a:gd name="T47" fmla="*/ 87 h 146"/>
                      <a:gd name="T48" fmla="*/ 4 w 9"/>
                      <a:gd name="T49" fmla="*/ 100 h 146"/>
                      <a:gd name="T50" fmla="*/ 4 w 9"/>
                      <a:gd name="T51" fmla="*/ 99 h 146"/>
                      <a:gd name="T52" fmla="*/ 5 w 9"/>
                      <a:gd name="T53" fmla="*/ 59 h 146"/>
                      <a:gd name="T54" fmla="*/ 5 w 9"/>
                      <a:gd name="T55" fmla="*/ 41 h 146"/>
                      <a:gd name="T56" fmla="*/ 5 w 9"/>
                      <a:gd name="T57" fmla="*/ 44 h 146"/>
                      <a:gd name="T58" fmla="*/ 5 w 9"/>
                      <a:gd name="T59" fmla="*/ 63 h 146"/>
                      <a:gd name="T60" fmla="*/ 6 w 9"/>
                      <a:gd name="T61" fmla="*/ 77 h 146"/>
                      <a:gd name="T62" fmla="*/ 6 w 9"/>
                      <a:gd name="T63" fmla="*/ 79 h 146"/>
                      <a:gd name="T64" fmla="*/ 6 w 9"/>
                      <a:gd name="T65" fmla="*/ 110 h 146"/>
                      <a:gd name="T66" fmla="*/ 6 w 9"/>
                      <a:gd name="T67" fmla="*/ 140 h 146"/>
                      <a:gd name="T68" fmla="*/ 6 w 9"/>
                      <a:gd name="T69" fmla="*/ 86 h 146"/>
                      <a:gd name="T70" fmla="*/ 6 w 9"/>
                      <a:gd name="T71" fmla="*/ 76 h 146"/>
                      <a:gd name="T72" fmla="*/ 7 w 9"/>
                      <a:gd name="T73" fmla="*/ 78 h 146"/>
                      <a:gd name="T74" fmla="*/ 7 w 9"/>
                      <a:gd name="T75" fmla="*/ 81 h 146"/>
                      <a:gd name="T76" fmla="*/ 7 w 9"/>
                      <a:gd name="T77" fmla="*/ 75 h 146"/>
                      <a:gd name="T78" fmla="*/ 7 w 9"/>
                      <a:gd name="T79" fmla="*/ 62 h 146"/>
                      <a:gd name="T80" fmla="*/ 7 w 9"/>
                      <a:gd name="T81" fmla="*/ 67 h 146"/>
                      <a:gd name="T82" fmla="*/ 8 w 9"/>
                      <a:gd name="T83" fmla="*/ 96 h 146"/>
                      <a:gd name="T84" fmla="*/ 8 w 9"/>
                      <a:gd name="T85" fmla="*/ 129 h 146"/>
                      <a:gd name="T86" fmla="*/ 8 w 9"/>
                      <a:gd name="T87" fmla="*/ 132 h 146"/>
                      <a:gd name="T88" fmla="*/ 8 w 9"/>
                      <a:gd name="T89" fmla="*/ 110 h 146"/>
                      <a:gd name="T90" fmla="*/ 8 w 9"/>
                      <a:gd name="T91" fmla="*/ 69 h 146"/>
                      <a:gd name="T92" fmla="*/ 8 w 9"/>
                      <a:gd name="T93" fmla="*/ 37 h 146"/>
                      <a:gd name="T94" fmla="*/ 9 w 9"/>
                      <a:gd name="T95" fmla="*/ 13 h 146"/>
                      <a:gd name="T96" fmla="*/ 9 w 9"/>
                      <a:gd name="T97" fmla="*/ 0 h 146"/>
                      <a:gd name="T98" fmla="*/ 9 w 9"/>
                      <a:gd name="T99" fmla="*/ 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6">
                        <a:moveTo>
                          <a:pt x="0" y="60"/>
                        </a:moveTo>
                        <a:lnTo>
                          <a:pt x="0" y="60"/>
                        </a:lnTo>
                        <a:lnTo>
                          <a:pt x="1" y="80"/>
                        </a:lnTo>
                        <a:lnTo>
                          <a:pt x="1" y="93"/>
                        </a:lnTo>
                        <a:lnTo>
                          <a:pt x="1" y="80"/>
                        </a:lnTo>
                        <a:lnTo>
                          <a:pt x="1" y="80"/>
                        </a:lnTo>
                        <a:lnTo>
                          <a:pt x="1" y="118"/>
                        </a:lnTo>
                        <a:lnTo>
                          <a:pt x="1" y="146"/>
                        </a:lnTo>
                        <a:lnTo>
                          <a:pt x="2" y="66"/>
                        </a:lnTo>
                        <a:lnTo>
                          <a:pt x="2" y="58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78"/>
                        </a:lnTo>
                        <a:lnTo>
                          <a:pt x="2" y="85"/>
                        </a:lnTo>
                        <a:lnTo>
                          <a:pt x="2" y="49"/>
                        </a:lnTo>
                        <a:lnTo>
                          <a:pt x="3" y="27"/>
                        </a:lnTo>
                        <a:lnTo>
                          <a:pt x="3" y="30"/>
                        </a:lnTo>
                        <a:lnTo>
                          <a:pt x="3" y="60"/>
                        </a:lnTo>
                        <a:lnTo>
                          <a:pt x="3" y="103"/>
                        </a:lnTo>
                        <a:lnTo>
                          <a:pt x="4" y="82"/>
                        </a:lnTo>
                        <a:lnTo>
                          <a:pt x="4" y="76"/>
                        </a:lnTo>
                        <a:lnTo>
                          <a:pt x="4" y="89"/>
                        </a:lnTo>
                        <a:lnTo>
                          <a:pt x="4" y="93"/>
                        </a:lnTo>
                        <a:lnTo>
                          <a:pt x="4" y="87"/>
                        </a:lnTo>
                        <a:lnTo>
                          <a:pt x="4" y="100"/>
                        </a:lnTo>
                        <a:lnTo>
                          <a:pt x="4" y="99"/>
                        </a:lnTo>
                        <a:lnTo>
                          <a:pt x="5" y="59"/>
                        </a:lnTo>
                        <a:lnTo>
                          <a:pt x="5" y="41"/>
                        </a:lnTo>
                        <a:lnTo>
                          <a:pt x="5" y="44"/>
                        </a:lnTo>
                        <a:lnTo>
                          <a:pt x="5" y="63"/>
                        </a:lnTo>
                        <a:lnTo>
                          <a:pt x="6" y="77"/>
                        </a:lnTo>
                        <a:lnTo>
                          <a:pt x="6" y="79"/>
                        </a:lnTo>
                        <a:lnTo>
                          <a:pt x="6" y="110"/>
                        </a:lnTo>
                        <a:lnTo>
                          <a:pt x="6" y="140"/>
                        </a:lnTo>
                        <a:lnTo>
                          <a:pt x="6" y="86"/>
                        </a:lnTo>
                        <a:lnTo>
                          <a:pt x="6" y="76"/>
                        </a:lnTo>
                        <a:lnTo>
                          <a:pt x="7" y="78"/>
                        </a:lnTo>
                        <a:lnTo>
                          <a:pt x="7" y="81"/>
                        </a:lnTo>
                        <a:lnTo>
                          <a:pt x="7" y="75"/>
                        </a:lnTo>
                        <a:lnTo>
                          <a:pt x="7" y="62"/>
                        </a:lnTo>
                        <a:lnTo>
                          <a:pt x="7" y="67"/>
                        </a:lnTo>
                        <a:lnTo>
                          <a:pt x="8" y="96"/>
                        </a:lnTo>
                        <a:lnTo>
                          <a:pt x="8" y="129"/>
                        </a:lnTo>
                        <a:lnTo>
                          <a:pt x="8" y="132"/>
                        </a:lnTo>
                        <a:lnTo>
                          <a:pt x="8" y="110"/>
                        </a:lnTo>
                        <a:lnTo>
                          <a:pt x="8" y="69"/>
                        </a:lnTo>
                        <a:lnTo>
                          <a:pt x="8" y="37"/>
                        </a:lnTo>
                        <a:lnTo>
                          <a:pt x="9" y="13"/>
                        </a:lnTo>
                        <a:lnTo>
                          <a:pt x="9" y="0"/>
                        </a:lnTo>
                        <a:lnTo>
                          <a:pt x="9" y="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1" name="Freeform 278"/>
                  <p:cNvSpPr>
                    <a:spLocks/>
                  </p:cNvSpPr>
                  <p:nvPr/>
                </p:nvSpPr>
                <p:spPr bwMode="auto">
                  <a:xfrm>
                    <a:off x="6826251" y="4102100"/>
                    <a:ext cx="14288" cy="509588"/>
                  </a:xfrm>
                  <a:custGeom>
                    <a:avLst/>
                    <a:gdLst>
                      <a:gd name="T0" fmla="*/ 0 w 9"/>
                      <a:gd name="T1" fmla="*/ 0 h 321"/>
                      <a:gd name="T2" fmla="*/ 0 w 9"/>
                      <a:gd name="T3" fmla="*/ 34 h 321"/>
                      <a:gd name="T4" fmla="*/ 0 w 9"/>
                      <a:gd name="T5" fmla="*/ 135 h 321"/>
                      <a:gd name="T6" fmla="*/ 0 w 9"/>
                      <a:gd name="T7" fmla="*/ 197 h 321"/>
                      <a:gd name="T8" fmla="*/ 1 w 9"/>
                      <a:gd name="T9" fmla="*/ 139 h 321"/>
                      <a:gd name="T10" fmla="*/ 1 w 9"/>
                      <a:gd name="T11" fmla="*/ 85 h 321"/>
                      <a:gd name="T12" fmla="*/ 1 w 9"/>
                      <a:gd name="T13" fmla="*/ 89 h 321"/>
                      <a:gd name="T14" fmla="*/ 1 w 9"/>
                      <a:gd name="T15" fmla="*/ 63 h 321"/>
                      <a:gd name="T16" fmla="*/ 1 w 9"/>
                      <a:gd name="T17" fmla="*/ 49 h 321"/>
                      <a:gd name="T18" fmla="*/ 2 w 9"/>
                      <a:gd name="T19" fmla="*/ 69 h 321"/>
                      <a:gd name="T20" fmla="*/ 2 w 9"/>
                      <a:gd name="T21" fmla="*/ 83 h 321"/>
                      <a:gd name="T22" fmla="*/ 2 w 9"/>
                      <a:gd name="T23" fmla="*/ 81 h 321"/>
                      <a:gd name="T24" fmla="*/ 2 w 9"/>
                      <a:gd name="T25" fmla="*/ 61 h 321"/>
                      <a:gd name="T26" fmla="*/ 2 w 9"/>
                      <a:gd name="T27" fmla="*/ 31 h 321"/>
                      <a:gd name="T28" fmla="*/ 2 w 9"/>
                      <a:gd name="T29" fmla="*/ 19 h 321"/>
                      <a:gd name="T30" fmla="*/ 3 w 9"/>
                      <a:gd name="T31" fmla="*/ 33 h 321"/>
                      <a:gd name="T32" fmla="*/ 3 w 9"/>
                      <a:gd name="T33" fmla="*/ 92 h 321"/>
                      <a:gd name="T34" fmla="*/ 3 w 9"/>
                      <a:gd name="T35" fmla="*/ 158 h 321"/>
                      <a:gd name="T36" fmla="*/ 3 w 9"/>
                      <a:gd name="T37" fmla="*/ 115 h 321"/>
                      <a:gd name="T38" fmla="*/ 3 w 9"/>
                      <a:gd name="T39" fmla="*/ 107 h 321"/>
                      <a:gd name="T40" fmla="*/ 4 w 9"/>
                      <a:gd name="T41" fmla="*/ 84 h 321"/>
                      <a:gd name="T42" fmla="*/ 4 w 9"/>
                      <a:gd name="T43" fmla="*/ 58 h 321"/>
                      <a:gd name="T44" fmla="*/ 4 w 9"/>
                      <a:gd name="T45" fmla="*/ 43 h 321"/>
                      <a:gd name="T46" fmla="*/ 4 w 9"/>
                      <a:gd name="T47" fmla="*/ 48 h 321"/>
                      <a:gd name="T48" fmla="*/ 4 w 9"/>
                      <a:gd name="T49" fmla="*/ 79 h 321"/>
                      <a:gd name="T50" fmla="*/ 4 w 9"/>
                      <a:gd name="T51" fmla="*/ 125 h 321"/>
                      <a:gd name="T52" fmla="*/ 5 w 9"/>
                      <a:gd name="T53" fmla="*/ 136 h 321"/>
                      <a:gd name="T54" fmla="*/ 5 w 9"/>
                      <a:gd name="T55" fmla="*/ 203 h 321"/>
                      <a:gd name="T56" fmla="*/ 5 w 9"/>
                      <a:gd name="T57" fmla="*/ 199 h 321"/>
                      <a:gd name="T58" fmla="*/ 5 w 9"/>
                      <a:gd name="T59" fmla="*/ 177 h 321"/>
                      <a:gd name="T60" fmla="*/ 6 w 9"/>
                      <a:gd name="T61" fmla="*/ 178 h 321"/>
                      <a:gd name="T62" fmla="*/ 6 w 9"/>
                      <a:gd name="T63" fmla="*/ 122 h 321"/>
                      <a:gd name="T64" fmla="*/ 6 w 9"/>
                      <a:gd name="T65" fmla="*/ 56 h 321"/>
                      <a:gd name="T66" fmla="*/ 6 w 9"/>
                      <a:gd name="T67" fmla="*/ 23 h 321"/>
                      <a:gd name="T68" fmla="*/ 6 w 9"/>
                      <a:gd name="T69" fmla="*/ 20 h 321"/>
                      <a:gd name="T70" fmla="*/ 6 w 9"/>
                      <a:gd name="T71" fmla="*/ 54 h 321"/>
                      <a:gd name="T72" fmla="*/ 6 w 9"/>
                      <a:gd name="T73" fmla="*/ 114 h 321"/>
                      <a:gd name="T74" fmla="*/ 7 w 9"/>
                      <a:gd name="T75" fmla="*/ 40 h 321"/>
                      <a:gd name="T76" fmla="*/ 7 w 9"/>
                      <a:gd name="T77" fmla="*/ 23 h 321"/>
                      <a:gd name="T78" fmla="*/ 7 w 9"/>
                      <a:gd name="T79" fmla="*/ 35 h 321"/>
                      <a:gd name="T80" fmla="*/ 7 w 9"/>
                      <a:gd name="T81" fmla="*/ 72 h 321"/>
                      <a:gd name="T82" fmla="*/ 8 w 9"/>
                      <a:gd name="T83" fmla="*/ 137 h 321"/>
                      <a:gd name="T84" fmla="*/ 8 w 9"/>
                      <a:gd name="T85" fmla="*/ 321 h 321"/>
                      <a:gd name="T86" fmla="*/ 8 w 9"/>
                      <a:gd name="T87" fmla="*/ 152 h 321"/>
                      <a:gd name="T88" fmla="*/ 8 w 9"/>
                      <a:gd name="T89" fmla="*/ 136 h 321"/>
                      <a:gd name="T90" fmla="*/ 8 w 9"/>
                      <a:gd name="T91" fmla="*/ 168 h 321"/>
                      <a:gd name="T92" fmla="*/ 8 w 9"/>
                      <a:gd name="T93" fmla="*/ 102 h 321"/>
                      <a:gd name="T94" fmla="*/ 9 w 9"/>
                      <a:gd name="T95" fmla="*/ 63 h 321"/>
                      <a:gd name="T96" fmla="*/ 9 w 9"/>
                      <a:gd name="T97" fmla="*/ 56 h 321"/>
                      <a:gd name="T98" fmla="*/ 9 w 9"/>
                      <a:gd name="T99" fmla="*/ 61 h 3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321">
                        <a:moveTo>
                          <a:pt x="0" y="0"/>
                        </a:moveTo>
                        <a:lnTo>
                          <a:pt x="0" y="34"/>
                        </a:lnTo>
                        <a:lnTo>
                          <a:pt x="0" y="135"/>
                        </a:lnTo>
                        <a:lnTo>
                          <a:pt x="0" y="197"/>
                        </a:lnTo>
                        <a:lnTo>
                          <a:pt x="1" y="139"/>
                        </a:lnTo>
                        <a:lnTo>
                          <a:pt x="1" y="85"/>
                        </a:lnTo>
                        <a:lnTo>
                          <a:pt x="1" y="89"/>
                        </a:lnTo>
                        <a:lnTo>
                          <a:pt x="1" y="63"/>
                        </a:lnTo>
                        <a:lnTo>
                          <a:pt x="1" y="49"/>
                        </a:lnTo>
                        <a:lnTo>
                          <a:pt x="2" y="69"/>
                        </a:lnTo>
                        <a:lnTo>
                          <a:pt x="2" y="83"/>
                        </a:lnTo>
                        <a:lnTo>
                          <a:pt x="2" y="81"/>
                        </a:lnTo>
                        <a:lnTo>
                          <a:pt x="2" y="61"/>
                        </a:lnTo>
                        <a:lnTo>
                          <a:pt x="2" y="31"/>
                        </a:lnTo>
                        <a:lnTo>
                          <a:pt x="2" y="19"/>
                        </a:lnTo>
                        <a:lnTo>
                          <a:pt x="3" y="33"/>
                        </a:lnTo>
                        <a:lnTo>
                          <a:pt x="3" y="92"/>
                        </a:lnTo>
                        <a:lnTo>
                          <a:pt x="3" y="158"/>
                        </a:lnTo>
                        <a:lnTo>
                          <a:pt x="3" y="115"/>
                        </a:lnTo>
                        <a:lnTo>
                          <a:pt x="3" y="107"/>
                        </a:lnTo>
                        <a:lnTo>
                          <a:pt x="4" y="84"/>
                        </a:lnTo>
                        <a:lnTo>
                          <a:pt x="4" y="58"/>
                        </a:lnTo>
                        <a:lnTo>
                          <a:pt x="4" y="43"/>
                        </a:lnTo>
                        <a:lnTo>
                          <a:pt x="4" y="48"/>
                        </a:lnTo>
                        <a:lnTo>
                          <a:pt x="4" y="79"/>
                        </a:lnTo>
                        <a:lnTo>
                          <a:pt x="4" y="125"/>
                        </a:lnTo>
                        <a:lnTo>
                          <a:pt x="5" y="136"/>
                        </a:lnTo>
                        <a:lnTo>
                          <a:pt x="5" y="203"/>
                        </a:lnTo>
                        <a:lnTo>
                          <a:pt x="5" y="199"/>
                        </a:lnTo>
                        <a:lnTo>
                          <a:pt x="5" y="177"/>
                        </a:lnTo>
                        <a:lnTo>
                          <a:pt x="6" y="178"/>
                        </a:lnTo>
                        <a:lnTo>
                          <a:pt x="6" y="122"/>
                        </a:lnTo>
                        <a:lnTo>
                          <a:pt x="6" y="56"/>
                        </a:lnTo>
                        <a:lnTo>
                          <a:pt x="6" y="23"/>
                        </a:lnTo>
                        <a:lnTo>
                          <a:pt x="6" y="20"/>
                        </a:lnTo>
                        <a:lnTo>
                          <a:pt x="6" y="54"/>
                        </a:lnTo>
                        <a:lnTo>
                          <a:pt x="6" y="114"/>
                        </a:lnTo>
                        <a:lnTo>
                          <a:pt x="7" y="40"/>
                        </a:lnTo>
                        <a:lnTo>
                          <a:pt x="7" y="23"/>
                        </a:lnTo>
                        <a:lnTo>
                          <a:pt x="7" y="35"/>
                        </a:lnTo>
                        <a:lnTo>
                          <a:pt x="7" y="72"/>
                        </a:lnTo>
                        <a:lnTo>
                          <a:pt x="8" y="137"/>
                        </a:lnTo>
                        <a:lnTo>
                          <a:pt x="8" y="321"/>
                        </a:lnTo>
                        <a:lnTo>
                          <a:pt x="8" y="152"/>
                        </a:lnTo>
                        <a:lnTo>
                          <a:pt x="8" y="136"/>
                        </a:lnTo>
                        <a:lnTo>
                          <a:pt x="8" y="168"/>
                        </a:lnTo>
                        <a:lnTo>
                          <a:pt x="8" y="102"/>
                        </a:lnTo>
                        <a:lnTo>
                          <a:pt x="9" y="63"/>
                        </a:lnTo>
                        <a:lnTo>
                          <a:pt x="9" y="56"/>
                        </a:lnTo>
                        <a:lnTo>
                          <a:pt x="9" y="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2" name="Freeform 279"/>
                  <p:cNvSpPr>
                    <a:spLocks/>
                  </p:cNvSpPr>
                  <p:nvPr/>
                </p:nvSpPr>
                <p:spPr bwMode="auto">
                  <a:xfrm>
                    <a:off x="6840538" y="4125913"/>
                    <a:ext cx="14288" cy="373063"/>
                  </a:xfrm>
                  <a:custGeom>
                    <a:avLst/>
                    <a:gdLst>
                      <a:gd name="T0" fmla="*/ 0 w 9"/>
                      <a:gd name="T1" fmla="*/ 46 h 235"/>
                      <a:gd name="T2" fmla="*/ 0 w 9"/>
                      <a:gd name="T3" fmla="*/ 43 h 235"/>
                      <a:gd name="T4" fmla="*/ 0 w 9"/>
                      <a:gd name="T5" fmla="*/ 31 h 235"/>
                      <a:gd name="T6" fmla="*/ 0 w 9"/>
                      <a:gd name="T7" fmla="*/ 32 h 235"/>
                      <a:gd name="T8" fmla="*/ 0 w 9"/>
                      <a:gd name="T9" fmla="*/ 66 h 235"/>
                      <a:gd name="T10" fmla="*/ 1 w 9"/>
                      <a:gd name="T11" fmla="*/ 225 h 235"/>
                      <a:gd name="T12" fmla="*/ 1 w 9"/>
                      <a:gd name="T13" fmla="*/ 83 h 235"/>
                      <a:gd name="T14" fmla="*/ 1 w 9"/>
                      <a:gd name="T15" fmla="*/ 101 h 235"/>
                      <a:gd name="T16" fmla="*/ 1 w 9"/>
                      <a:gd name="T17" fmla="*/ 226 h 235"/>
                      <a:gd name="T18" fmla="*/ 2 w 9"/>
                      <a:gd name="T19" fmla="*/ 125 h 235"/>
                      <a:gd name="T20" fmla="*/ 2 w 9"/>
                      <a:gd name="T21" fmla="*/ 140 h 235"/>
                      <a:gd name="T22" fmla="*/ 2 w 9"/>
                      <a:gd name="T23" fmla="*/ 73 h 235"/>
                      <a:gd name="T24" fmla="*/ 2 w 9"/>
                      <a:gd name="T25" fmla="*/ 52 h 235"/>
                      <a:gd name="T26" fmla="*/ 2 w 9"/>
                      <a:gd name="T27" fmla="*/ 61 h 235"/>
                      <a:gd name="T28" fmla="*/ 2 w 9"/>
                      <a:gd name="T29" fmla="*/ 103 h 235"/>
                      <a:gd name="T30" fmla="*/ 2 w 9"/>
                      <a:gd name="T31" fmla="*/ 159 h 235"/>
                      <a:gd name="T32" fmla="*/ 3 w 9"/>
                      <a:gd name="T33" fmla="*/ 63 h 235"/>
                      <a:gd name="T34" fmla="*/ 3 w 9"/>
                      <a:gd name="T35" fmla="*/ 43 h 235"/>
                      <a:gd name="T36" fmla="*/ 3 w 9"/>
                      <a:gd name="T37" fmla="*/ 62 h 235"/>
                      <a:gd name="T38" fmla="*/ 3 w 9"/>
                      <a:gd name="T39" fmla="*/ 111 h 235"/>
                      <a:gd name="T40" fmla="*/ 4 w 9"/>
                      <a:gd name="T41" fmla="*/ 188 h 235"/>
                      <a:gd name="T42" fmla="*/ 4 w 9"/>
                      <a:gd name="T43" fmla="*/ 138 h 235"/>
                      <a:gd name="T44" fmla="*/ 4 w 9"/>
                      <a:gd name="T45" fmla="*/ 92 h 235"/>
                      <a:gd name="T46" fmla="*/ 4 w 9"/>
                      <a:gd name="T47" fmla="*/ 118 h 235"/>
                      <a:gd name="T48" fmla="*/ 4 w 9"/>
                      <a:gd name="T49" fmla="*/ 179 h 235"/>
                      <a:gd name="T50" fmla="*/ 4 w 9"/>
                      <a:gd name="T51" fmla="*/ 121 h 235"/>
                      <a:gd name="T52" fmla="*/ 5 w 9"/>
                      <a:gd name="T53" fmla="*/ 157 h 235"/>
                      <a:gd name="T54" fmla="*/ 5 w 9"/>
                      <a:gd name="T55" fmla="*/ 92 h 235"/>
                      <a:gd name="T56" fmla="*/ 5 w 9"/>
                      <a:gd name="T57" fmla="*/ 59 h 235"/>
                      <a:gd name="T58" fmla="*/ 5 w 9"/>
                      <a:gd name="T59" fmla="*/ 59 h 235"/>
                      <a:gd name="T60" fmla="*/ 5 w 9"/>
                      <a:gd name="T61" fmla="*/ 59 h 235"/>
                      <a:gd name="T62" fmla="*/ 6 w 9"/>
                      <a:gd name="T63" fmla="*/ 62 h 235"/>
                      <a:gd name="T64" fmla="*/ 6 w 9"/>
                      <a:gd name="T65" fmla="*/ 111 h 235"/>
                      <a:gd name="T66" fmla="*/ 6 w 9"/>
                      <a:gd name="T67" fmla="*/ 235 h 235"/>
                      <a:gd name="T68" fmla="*/ 6 w 9"/>
                      <a:gd name="T69" fmla="*/ 126 h 235"/>
                      <a:gd name="T70" fmla="*/ 6 w 9"/>
                      <a:gd name="T71" fmla="*/ 58 h 235"/>
                      <a:gd name="T72" fmla="*/ 6 w 9"/>
                      <a:gd name="T73" fmla="*/ 19 h 235"/>
                      <a:gd name="T74" fmla="*/ 7 w 9"/>
                      <a:gd name="T75" fmla="*/ 0 h 235"/>
                      <a:gd name="T76" fmla="*/ 7 w 9"/>
                      <a:gd name="T77" fmla="*/ 0 h 235"/>
                      <a:gd name="T78" fmla="*/ 7 w 9"/>
                      <a:gd name="T79" fmla="*/ 20 h 235"/>
                      <a:gd name="T80" fmla="*/ 7 w 9"/>
                      <a:gd name="T81" fmla="*/ 48 h 235"/>
                      <a:gd name="T82" fmla="*/ 7 w 9"/>
                      <a:gd name="T83" fmla="*/ 57 h 235"/>
                      <a:gd name="T84" fmla="*/ 7 w 9"/>
                      <a:gd name="T85" fmla="*/ 55 h 235"/>
                      <a:gd name="T86" fmla="*/ 7 w 9"/>
                      <a:gd name="T87" fmla="*/ 65 h 235"/>
                      <a:gd name="T88" fmla="*/ 8 w 9"/>
                      <a:gd name="T89" fmla="*/ 52 h 235"/>
                      <a:gd name="T90" fmla="*/ 8 w 9"/>
                      <a:gd name="T91" fmla="*/ 33 h 235"/>
                      <a:gd name="T92" fmla="*/ 8 w 9"/>
                      <a:gd name="T93" fmla="*/ 46 h 235"/>
                      <a:gd name="T94" fmla="*/ 8 w 9"/>
                      <a:gd name="T95" fmla="*/ 108 h 235"/>
                      <a:gd name="T96" fmla="*/ 9 w 9"/>
                      <a:gd name="T97" fmla="*/ 158 h 235"/>
                      <a:gd name="T98" fmla="*/ 9 w 9"/>
                      <a:gd name="T99" fmla="*/ 85 h 2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5">
                        <a:moveTo>
                          <a:pt x="0" y="46"/>
                        </a:moveTo>
                        <a:lnTo>
                          <a:pt x="0" y="43"/>
                        </a:lnTo>
                        <a:lnTo>
                          <a:pt x="0" y="31"/>
                        </a:lnTo>
                        <a:lnTo>
                          <a:pt x="0" y="32"/>
                        </a:lnTo>
                        <a:lnTo>
                          <a:pt x="0" y="66"/>
                        </a:lnTo>
                        <a:lnTo>
                          <a:pt x="1" y="225"/>
                        </a:lnTo>
                        <a:lnTo>
                          <a:pt x="1" y="83"/>
                        </a:lnTo>
                        <a:lnTo>
                          <a:pt x="1" y="101"/>
                        </a:lnTo>
                        <a:lnTo>
                          <a:pt x="1" y="226"/>
                        </a:lnTo>
                        <a:lnTo>
                          <a:pt x="2" y="125"/>
                        </a:lnTo>
                        <a:lnTo>
                          <a:pt x="2" y="140"/>
                        </a:lnTo>
                        <a:lnTo>
                          <a:pt x="2" y="73"/>
                        </a:lnTo>
                        <a:lnTo>
                          <a:pt x="2" y="52"/>
                        </a:lnTo>
                        <a:lnTo>
                          <a:pt x="2" y="61"/>
                        </a:lnTo>
                        <a:lnTo>
                          <a:pt x="2" y="103"/>
                        </a:lnTo>
                        <a:lnTo>
                          <a:pt x="2" y="159"/>
                        </a:lnTo>
                        <a:lnTo>
                          <a:pt x="3" y="63"/>
                        </a:lnTo>
                        <a:lnTo>
                          <a:pt x="3" y="43"/>
                        </a:lnTo>
                        <a:lnTo>
                          <a:pt x="3" y="62"/>
                        </a:lnTo>
                        <a:lnTo>
                          <a:pt x="3" y="111"/>
                        </a:lnTo>
                        <a:lnTo>
                          <a:pt x="4" y="188"/>
                        </a:lnTo>
                        <a:lnTo>
                          <a:pt x="4" y="138"/>
                        </a:lnTo>
                        <a:lnTo>
                          <a:pt x="4" y="92"/>
                        </a:lnTo>
                        <a:lnTo>
                          <a:pt x="4" y="118"/>
                        </a:lnTo>
                        <a:lnTo>
                          <a:pt x="4" y="179"/>
                        </a:lnTo>
                        <a:lnTo>
                          <a:pt x="4" y="121"/>
                        </a:lnTo>
                        <a:lnTo>
                          <a:pt x="5" y="157"/>
                        </a:lnTo>
                        <a:lnTo>
                          <a:pt x="5" y="92"/>
                        </a:lnTo>
                        <a:lnTo>
                          <a:pt x="5" y="59"/>
                        </a:lnTo>
                        <a:lnTo>
                          <a:pt x="5" y="59"/>
                        </a:lnTo>
                        <a:lnTo>
                          <a:pt x="5" y="59"/>
                        </a:lnTo>
                        <a:lnTo>
                          <a:pt x="6" y="62"/>
                        </a:lnTo>
                        <a:lnTo>
                          <a:pt x="6" y="111"/>
                        </a:lnTo>
                        <a:lnTo>
                          <a:pt x="6" y="235"/>
                        </a:lnTo>
                        <a:lnTo>
                          <a:pt x="6" y="126"/>
                        </a:lnTo>
                        <a:lnTo>
                          <a:pt x="6" y="58"/>
                        </a:lnTo>
                        <a:lnTo>
                          <a:pt x="6" y="19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20"/>
                        </a:lnTo>
                        <a:lnTo>
                          <a:pt x="7" y="48"/>
                        </a:lnTo>
                        <a:lnTo>
                          <a:pt x="7" y="57"/>
                        </a:lnTo>
                        <a:lnTo>
                          <a:pt x="7" y="55"/>
                        </a:lnTo>
                        <a:lnTo>
                          <a:pt x="7" y="65"/>
                        </a:lnTo>
                        <a:lnTo>
                          <a:pt x="8" y="52"/>
                        </a:lnTo>
                        <a:lnTo>
                          <a:pt x="8" y="33"/>
                        </a:lnTo>
                        <a:lnTo>
                          <a:pt x="8" y="46"/>
                        </a:lnTo>
                        <a:lnTo>
                          <a:pt x="8" y="108"/>
                        </a:lnTo>
                        <a:lnTo>
                          <a:pt x="9" y="158"/>
                        </a:lnTo>
                        <a:lnTo>
                          <a:pt x="9" y="8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3" name="Freeform 280"/>
                  <p:cNvSpPr>
                    <a:spLocks/>
                  </p:cNvSpPr>
                  <p:nvPr/>
                </p:nvSpPr>
                <p:spPr bwMode="auto">
                  <a:xfrm>
                    <a:off x="6854826" y="4097338"/>
                    <a:ext cx="14288" cy="407988"/>
                  </a:xfrm>
                  <a:custGeom>
                    <a:avLst/>
                    <a:gdLst>
                      <a:gd name="T0" fmla="*/ 0 w 9"/>
                      <a:gd name="T1" fmla="*/ 103 h 257"/>
                      <a:gd name="T2" fmla="*/ 0 w 9"/>
                      <a:gd name="T3" fmla="*/ 83 h 257"/>
                      <a:gd name="T4" fmla="*/ 0 w 9"/>
                      <a:gd name="T5" fmla="*/ 93 h 257"/>
                      <a:gd name="T6" fmla="*/ 0 w 9"/>
                      <a:gd name="T7" fmla="*/ 61 h 257"/>
                      <a:gd name="T8" fmla="*/ 0 w 9"/>
                      <a:gd name="T9" fmla="*/ 24 h 257"/>
                      <a:gd name="T10" fmla="*/ 1 w 9"/>
                      <a:gd name="T11" fmla="*/ 6 h 257"/>
                      <a:gd name="T12" fmla="*/ 1 w 9"/>
                      <a:gd name="T13" fmla="*/ 0 h 257"/>
                      <a:gd name="T14" fmla="*/ 1 w 9"/>
                      <a:gd name="T15" fmla="*/ 11 h 257"/>
                      <a:gd name="T16" fmla="*/ 1 w 9"/>
                      <a:gd name="T17" fmla="*/ 53 h 257"/>
                      <a:gd name="T18" fmla="*/ 1 w 9"/>
                      <a:gd name="T19" fmla="*/ 176 h 257"/>
                      <a:gd name="T20" fmla="*/ 2 w 9"/>
                      <a:gd name="T21" fmla="*/ 85 h 257"/>
                      <a:gd name="T22" fmla="*/ 2 w 9"/>
                      <a:gd name="T23" fmla="*/ 129 h 257"/>
                      <a:gd name="T24" fmla="*/ 2 w 9"/>
                      <a:gd name="T25" fmla="*/ 87 h 257"/>
                      <a:gd name="T26" fmla="*/ 2 w 9"/>
                      <a:gd name="T27" fmla="*/ 35 h 257"/>
                      <a:gd name="T28" fmla="*/ 2 w 9"/>
                      <a:gd name="T29" fmla="*/ 33 h 257"/>
                      <a:gd name="T30" fmla="*/ 2 w 9"/>
                      <a:gd name="T31" fmla="*/ 63 h 257"/>
                      <a:gd name="T32" fmla="*/ 3 w 9"/>
                      <a:gd name="T33" fmla="*/ 86 h 257"/>
                      <a:gd name="T34" fmla="*/ 3 w 9"/>
                      <a:gd name="T35" fmla="*/ 76 h 257"/>
                      <a:gd name="T36" fmla="*/ 3 w 9"/>
                      <a:gd name="T37" fmla="*/ 82 h 257"/>
                      <a:gd name="T38" fmla="*/ 3 w 9"/>
                      <a:gd name="T39" fmla="*/ 71 h 257"/>
                      <a:gd name="T40" fmla="*/ 4 w 9"/>
                      <a:gd name="T41" fmla="*/ 49 h 257"/>
                      <a:gd name="T42" fmla="*/ 4 w 9"/>
                      <a:gd name="T43" fmla="*/ 32 h 257"/>
                      <a:gd name="T44" fmla="*/ 4 w 9"/>
                      <a:gd name="T45" fmla="*/ 26 h 257"/>
                      <a:gd name="T46" fmla="*/ 4 w 9"/>
                      <a:gd name="T47" fmla="*/ 37 h 257"/>
                      <a:gd name="T48" fmla="*/ 4 w 9"/>
                      <a:gd name="T49" fmla="*/ 68 h 257"/>
                      <a:gd name="T50" fmla="*/ 4 w 9"/>
                      <a:gd name="T51" fmla="*/ 98 h 257"/>
                      <a:gd name="T52" fmla="*/ 4 w 9"/>
                      <a:gd name="T53" fmla="*/ 67 h 257"/>
                      <a:gd name="T54" fmla="*/ 5 w 9"/>
                      <a:gd name="T55" fmla="*/ 41 h 257"/>
                      <a:gd name="T56" fmla="*/ 5 w 9"/>
                      <a:gd name="T57" fmla="*/ 41 h 257"/>
                      <a:gd name="T58" fmla="*/ 5 w 9"/>
                      <a:gd name="T59" fmla="*/ 66 h 257"/>
                      <a:gd name="T60" fmla="*/ 5 w 9"/>
                      <a:gd name="T61" fmla="*/ 108 h 257"/>
                      <a:gd name="T62" fmla="*/ 5 w 9"/>
                      <a:gd name="T63" fmla="*/ 98 h 257"/>
                      <a:gd name="T64" fmla="*/ 5 w 9"/>
                      <a:gd name="T65" fmla="*/ 63 h 257"/>
                      <a:gd name="T66" fmla="*/ 6 w 9"/>
                      <a:gd name="T67" fmla="*/ 57 h 257"/>
                      <a:gd name="T68" fmla="*/ 6 w 9"/>
                      <a:gd name="T69" fmla="*/ 88 h 257"/>
                      <a:gd name="T70" fmla="*/ 6 w 9"/>
                      <a:gd name="T71" fmla="*/ 181 h 257"/>
                      <a:gd name="T72" fmla="*/ 6 w 9"/>
                      <a:gd name="T73" fmla="*/ 121 h 257"/>
                      <a:gd name="T74" fmla="*/ 6 w 9"/>
                      <a:gd name="T75" fmla="*/ 123 h 257"/>
                      <a:gd name="T76" fmla="*/ 7 w 9"/>
                      <a:gd name="T77" fmla="*/ 148 h 257"/>
                      <a:gd name="T78" fmla="*/ 7 w 9"/>
                      <a:gd name="T79" fmla="*/ 151 h 257"/>
                      <a:gd name="T80" fmla="*/ 7 w 9"/>
                      <a:gd name="T81" fmla="*/ 181 h 257"/>
                      <a:gd name="T82" fmla="*/ 7 w 9"/>
                      <a:gd name="T83" fmla="*/ 257 h 257"/>
                      <a:gd name="T84" fmla="*/ 7 w 9"/>
                      <a:gd name="T85" fmla="*/ 157 h 257"/>
                      <a:gd name="T86" fmla="*/ 7 w 9"/>
                      <a:gd name="T87" fmla="*/ 84 h 257"/>
                      <a:gd name="T88" fmla="*/ 8 w 9"/>
                      <a:gd name="T89" fmla="*/ 51 h 257"/>
                      <a:gd name="T90" fmla="*/ 8 w 9"/>
                      <a:gd name="T91" fmla="*/ 46 h 257"/>
                      <a:gd name="T92" fmla="*/ 8 w 9"/>
                      <a:gd name="T93" fmla="*/ 61 h 257"/>
                      <a:gd name="T94" fmla="*/ 8 w 9"/>
                      <a:gd name="T95" fmla="*/ 78 h 257"/>
                      <a:gd name="T96" fmla="*/ 9 w 9"/>
                      <a:gd name="T97" fmla="*/ 69 h 257"/>
                      <a:gd name="T98" fmla="*/ 9 w 9"/>
                      <a:gd name="T99" fmla="*/ 85 h 2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57">
                        <a:moveTo>
                          <a:pt x="0" y="103"/>
                        </a:moveTo>
                        <a:lnTo>
                          <a:pt x="0" y="83"/>
                        </a:lnTo>
                        <a:lnTo>
                          <a:pt x="0" y="93"/>
                        </a:lnTo>
                        <a:lnTo>
                          <a:pt x="0" y="61"/>
                        </a:lnTo>
                        <a:lnTo>
                          <a:pt x="0" y="24"/>
                        </a:lnTo>
                        <a:lnTo>
                          <a:pt x="1" y="6"/>
                        </a:lnTo>
                        <a:lnTo>
                          <a:pt x="1" y="0"/>
                        </a:lnTo>
                        <a:lnTo>
                          <a:pt x="1" y="11"/>
                        </a:lnTo>
                        <a:lnTo>
                          <a:pt x="1" y="53"/>
                        </a:lnTo>
                        <a:lnTo>
                          <a:pt x="1" y="176"/>
                        </a:lnTo>
                        <a:lnTo>
                          <a:pt x="2" y="85"/>
                        </a:lnTo>
                        <a:lnTo>
                          <a:pt x="2" y="129"/>
                        </a:lnTo>
                        <a:lnTo>
                          <a:pt x="2" y="87"/>
                        </a:lnTo>
                        <a:lnTo>
                          <a:pt x="2" y="35"/>
                        </a:lnTo>
                        <a:lnTo>
                          <a:pt x="2" y="33"/>
                        </a:lnTo>
                        <a:lnTo>
                          <a:pt x="2" y="63"/>
                        </a:lnTo>
                        <a:lnTo>
                          <a:pt x="3" y="86"/>
                        </a:lnTo>
                        <a:lnTo>
                          <a:pt x="3" y="76"/>
                        </a:lnTo>
                        <a:lnTo>
                          <a:pt x="3" y="82"/>
                        </a:lnTo>
                        <a:lnTo>
                          <a:pt x="3" y="71"/>
                        </a:lnTo>
                        <a:lnTo>
                          <a:pt x="4" y="49"/>
                        </a:lnTo>
                        <a:lnTo>
                          <a:pt x="4" y="32"/>
                        </a:lnTo>
                        <a:lnTo>
                          <a:pt x="4" y="26"/>
                        </a:lnTo>
                        <a:lnTo>
                          <a:pt x="4" y="37"/>
                        </a:lnTo>
                        <a:lnTo>
                          <a:pt x="4" y="68"/>
                        </a:lnTo>
                        <a:lnTo>
                          <a:pt x="4" y="98"/>
                        </a:lnTo>
                        <a:lnTo>
                          <a:pt x="4" y="67"/>
                        </a:lnTo>
                        <a:lnTo>
                          <a:pt x="5" y="41"/>
                        </a:lnTo>
                        <a:lnTo>
                          <a:pt x="5" y="41"/>
                        </a:lnTo>
                        <a:lnTo>
                          <a:pt x="5" y="66"/>
                        </a:lnTo>
                        <a:lnTo>
                          <a:pt x="5" y="108"/>
                        </a:lnTo>
                        <a:lnTo>
                          <a:pt x="5" y="98"/>
                        </a:lnTo>
                        <a:lnTo>
                          <a:pt x="5" y="63"/>
                        </a:lnTo>
                        <a:lnTo>
                          <a:pt x="6" y="57"/>
                        </a:lnTo>
                        <a:lnTo>
                          <a:pt x="6" y="88"/>
                        </a:lnTo>
                        <a:lnTo>
                          <a:pt x="6" y="181"/>
                        </a:lnTo>
                        <a:lnTo>
                          <a:pt x="6" y="121"/>
                        </a:lnTo>
                        <a:lnTo>
                          <a:pt x="6" y="123"/>
                        </a:lnTo>
                        <a:lnTo>
                          <a:pt x="7" y="148"/>
                        </a:lnTo>
                        <a:lnTo>
                          <a:pt x="7" y="151"/>
                        </a:lnTo>
                        <a:lnTo>
                          <a:pt x="7" y="181"/>
                        </a:lnTo>
                        <a:lnTo>
                          <a:pt x="7" y="257"/>
                        </a:lnTo>
                        <a:lnTo>
                          <a:pt x="7" y="157"/>
                        </a:lnTo>
                        <a:lnTo>
                          <a:pt x="7" y="84"/>
                        </a:lnTo>
                        <a:lnTo>
                          <a:pt x="8" y="51"/>
                        </a:lnTo>
                        <a:lnTo>
                          <a:pt x="8" y="46"/>
                        </a:lnTo>
                        <a:lnTo>
                          <a:pt x="8" y="61"/>
                        </a:lnTo>
                        <a:lnTo>
                          <a:pt x="8" y="78"/>
                        </a:lnTo>
                        <a:lnTo>
                          <a:pt x="9" y="69"/>
                        </a:lnTo>
                        <a:lnTo>
                          <a:pt x="9" y="8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4" name="Freeform 281"/>
                  <p:cNvSpPr>
                    <a:spLocks/>
                  </p:cNvSpPr>
                  <p:nvPr/>
                </p:nvSpPr>
                <p:spPr bwMode="auto">
                  <a:xfrm>
                    <a:off x="6869113" y="4121150"/>
                    <a:ext cx="14288" cy="319088"/>
                  </a:xfrm>
                  <a:custGeom>
                    <a:avLst/>
                    <a:gdLst>
                      <a:gd name="T0" fmla="*/ 0 w 9"/>
                      <a:gd name="T1" fmla="*/ 70 h 201"/>
                      <a:gd name="T2" fmla="*/ 0 w 9"/>
                      <a:gd name="T3" fmla="*/ 92 h 201"/>
                      <a:gd name="T4" fmla="*/ 0 w 9"/>
                      <a:gd name="T5" fmla="*/ 48 h 201"/>
                      <a:gd name="T6" fmla="*/ 0 w 9"/>
                      <a:gd name="T7" fmla="*/ 71 h 201"/>
                      <a:gd name="T8" fmla="*/ 0 w 9"/>
                      <a:gd name="T9" fmla="*/ 175 h 201"/>
                      <a:gd name="T10" fmla="*/ 0 w 9"/>
                      <a:gd name="T11" fmla="*/ 102 h 201"/>
                      <a:gd name="T12" fmla="*/ 1 w 9"/>
                      <a:gd name="T13" fmla="*/ 160 h 201"/>
                      <a:gd name="T14" fmla="*/ 1 w 9"/>
                      <a:gd name="T15" fmla="*/ 48 h 201"/>
                      <a:gd name="T16" fmla="*/ 1 w 9"/>
                      <a:gd name="T17" fmla="*/ 42 h 201"/>
                      <a:gd name="T18" fmla="*/ 1 w 9"/>
                      <a:gd name="T19" fmla="*/ 108 h 201"/>
                      <a:gd name="T20" fmla="*/ 2 w 9"/>
                      <a:gd name="T21" fmla="*/ 101 h 201"/>
                      <a:gd name="T22" fmla="*/ 2 w 9"/>
                      <a:gd name="T23" fmla="*/ 80 h 201"/>
                      <a:gd name="T24" fmla="*/ 2 w 9"/>
                      <a:gd name="T25" fmla="*/ 140 h 201"/>
                      <a:gd name="T26" fmla="*/ 2 w 9"/>
                      <a:gd name="T27" fmla="*/ 128 h 201"/>
                      <a:gd name="T28" fmla="*/ 2 w 9"/>
                      <a:gd name="T29" fmla="*/ 111 h 201"/>
                      <a:gd name="T30" fmla="*/ 2 w 9"/>
                      <a:gd name="T31" fmla="*/ 131 h 201"/>
                      <a:gd name="T32" fmla="*/ 3 w 9"/>
                      <a:gd name="T33" fmla="*/ 109 h 201"/>
                      <a:gd name="T34" fmla="*/ 3 w 9"/>
                      <a:gd name="T35" fmla="*/ 49 h 201"/>
                      <a:gd name="T36" fmla="*/ 3 w 9"/>
                      <a:gd name="T37" fmla="*/ 13 h 201"/>
                      <a:gd name="T38" fmla="*/ 3 w 9"/>
                      <a:gd name="T39" fmla="*/ 0 h 201"/>
                      <a:gd name="T40" fmla="*/ 3 w 9"/>
                      <a:gd name="T41" fmla="*/ 11 h 201"/>
                      <a:gd name="T42" fmla="*/ 3 w 9"/>
                      <a:gd name="T43" fmla="*/ 58 h 201"/>
                      <a:gd name="T44" fmla="*/ 3 w 9"/>
                      <a:gd name="T45" fmla="*/ 166 h 201"/>
                      <a:gd name="T46" fmla="*/ 4 w 9"/>
                      <a:gd name="T47" fmla="*/ 83 h 201"/>
                      <a:gd name="T48" fmla="*/ 4 w 9"/>
                      <a:gd name="T49" fmla="*/ 81 h 201"/>
                      <a:gd name="T50" fmla="*/ 4 w 9"/>
                      <a:gd name="T51" fmla="*/ 105 h 201"/>
                      <a:gd name="T52" fmla="*/ 4 w 9"/>
                      <a:gd name="T53" fmla="*/ 201 h 201"/>
                      <a:gd name="T54" fmla="*/ 5 w 9"/>
                      <a:gd name="T55" fmla="*/ 102 h 201"/>
                      <a:gd name="T56" fmla="*/ 5 w 9"/>
                      <a:gd name="T57" fmla="*/ 53 h 201"/>
                      <a:gd name="T58" fmla="*/ 5 w 9"/>
                      <a:gd name="T59" fmla="*/ 52 h 201"/>
                      <a:gd name="T60" fmla="*/ 5 w 9"/>
                      <a:gd name="T61" fmla="*/ 46 h 201"/>
                      <a:gd name="T62" fmla="*/ 5 w 9"/>
                      <a:gd name="T63" fmla="*/ 16 h 201"/>
                      <a:gd name="T64" fmla="*/ 5 w 9"/>
                      <a:gd name="T65" fmla="*/ 8 h 201"/>
                      <a:gd name="T66" fmla="*/ 5 w 9"/>
                      <a:gd name="T67" fmla="*/ 19 h 201"/>
                      <a:gd name="T68" fmla="*/ 6 w 9"/>
                      <a:gd name="T69" fmla="*/ 48 h 201"/>
                      <a:gd name="T70" fmla="*/ 6 w 9"/>
                      <a:gd name="T71" fmla="*/ 99 h 201"/>
                      <a:gd name="T72" fmla="*/ 6 w 9"/>
                      <a:gd name="T73" fmla="*/ 106 h 201"/>
                      <a:gd name="T74" fmla="*/ 6 w 9"/>
                      <a:gd name="T75" fmla="*/ 101 h 201"/>
                      <a:gd name="T76" fmla="*/ 7 w 9"/>
                      <a:gd name="T77" fmla="*/ 117 h 201"/>
                      <a:gd name="T78" fmla="*/ 7 w 9"/>
                      <a:gd name="T79" fmla="*/ 136 h 201"/>
                      <a:gd name="T80" fmla="*/ 7 w 9"/>
                      <a:gd name="T81" fmla="*/ 136 h 201"/>
                      <a:gd name="T82" fmla="*/ 7 w 9"/>
                      <a:gd name="T83" fmla="*/ 100 h 201"/>
                      <a:gd name="T84" fmla="*/ 7 w 9"/>
                      <a:gd name="T85" fmla="*/ 69 h 201"/>
                      <a:gd name="T86" fmla="*/ 7 w 9"/>
                      <a:gd name="T87" fmla="*/ 57 h 201"/>
                      <a:gd name="T88" fmla="*/ 8 w 9"/>
                      <a:gd name="T89" fmla="*/ 83 h 201"/>
                      <a:gd name="T90" fmla="*/ 8 w 9"/>
                      <a:gd name="T91" fmla="*/ 145 h 201"/>
                      <a:gd name="T92" fmla="*/ 8 w 9"/>
                      <a:gd name="T93" fmla="*/ 46 h 201"/>
                      <a:gd name="T94" fmla="*/ 8 w 9"/>
                      <a:gd name="T95" fmla="*/ 31 h 201"/>
                      <a:gd name="T96" fmla="*/ 8 w 9"/>
                      <a:gd name="T97" fmla="*/ 46 h 201"/>
                      <a:gd name="T98" fmla="*/ 9 w 9"/>
                      <a:gd name="T99" fmla="*/ 60 h 2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1">
                        <a:moveTo>
                          <a:pt x="0" y="70"/>
                        </a:moveTo>
                        <a:lnTo>
                          <a:pt x="0" y="92"/>
                        </a:lnTo>
                        <a:lnTo>
                          <a:pt x="0" y="48"/>
                        </a:lnTo>
                        <a:lnTo>
                          <a:pt x="0" y="71"/>
                        </a:lnTo>
                        <a:lnTo>
                          <a:pt x="0" y="175"/>
                        </a:lnTo>
                        <a:lnTo>
                          <a:pt x="0" y="102"/>
                        </a:lnTo>
                        <a:lnTo>
                          <a:pt x="1" y="160"/>
                        </a:lnTo>
                        <a:lnTo>
                          <a:pt x="1" y="48"/>
                        </a:lnTo>
                        <a:lnTo>
                          <a:pt x="1" y="42"/>
                        </a:lnTo>
                        <a:lnTo>
                          <a:pt x="1" y="108"/>
                        </a:lnTo>
                        <a:lnTo>
                          <a:pt x="2" y="101"/>
                        </a:lnTo>
                        <a:lnTo>
                          <a:pt x="2" y="80"/>
                        </a:lnTo>
                        <a:lnTo>
                          <a:pt x="2" y="140"/>
                        </a:lnTo>
                        <a:lnTo>
                          <a:pt x="2" y="128"/>
                        </a:lnTo>
                        <a:lnTo>
                          <a:pt x="2" y="111"/>
                        </a:lnTo>
                        <a:lnTo>
                          <a:pt x="2" y="131"/>
                        </a:lnTo>
                        <a:lnTo>
                          <a:pt x="3" y="109"/>
                        </a:lnTo>
                        <a:lnTo>
                          <a:pt x="3" y="49"/>
                        </a:lnTo>
                        <a:lnTo>
                          <a:pt x="3" y="13"/>
                        </a:lnTo>
                        <a:lnTo>
                          <a:pt x="3" y="0"/>
                        </a:lnTo>
                        <a:lnTo>
                          <a:pt x="3" y="11"/>
                        </a:lnTo>
                        <a:lnTo>
                          <a:pt x="3" y="58"/>
                        </a:lnTo>
                        <a:lnTo>
                          <a:pt x="3" y="166"/>
                        </a:lnTo>
                        <a:lnTo>
                          <a:pt x="4" y="83"/>
                        </a:lnTo>
                        <a:lnTo>
                          <a:pt x="4" y="81"/>
                        </a:lnTo>
                        <a:lnTo>
                          <a:pt x="4" y="105"/>
                        </a:lnTo>
                        <a:lnTo>
                          <a:pt x="4" y="201"/>
                        </a:lnTo>
                        <a:lnTo>
                          <a:pt x="5" y="102"/>
                        </a:lnTo>
                        <a:lnTo>
                          <a:pt x="5" y="53"/>
                        </a:lnTo>
                        <a:lnTo>
                          <a:pt x="5" y="52"/>
                        </a:lnTo>
                        <a:lnTo>
                          <a:pt x="5" y="46"/>
                        </a:lnTo>
                        <a:lnTo>
                          <a:pt x="5" y="16"/>
                        </a:lnTo>
                        <a:lnTo>
                          <a:pt x="5" y="8"/>
                        </a:lnTo>
                        <a:lnTo>
                          <a:pt x="5" y="19"/>
                        </a:lnTo>
                        <a:lnTo>
                          <a:pt x="6" y="48"/>
                        </a:lnTo>
                        <a:lnTo>
                          <a:pt x="6" y="99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7" y="117"/>
                        </a:lnTo>
                        <a:lnTo>
                          <a:pt x="7" y="136"/>
                        </a:lnTo>
                        <a:lnTo>
                          <a:pt x="7" y="136"/>
                        </a:lnTo>
                        <a:lnTo>
                          <a:pt x="7" y="100"/>
                        </a:lnTo>
                        <a:lnTo>
                          <a:pt x="7" y="69"/>
                        </a:lnTo>
                        <a:lnTo>
                          <a:pt x="7" y="57"/>
                        </a:lnTo>
                        <a:lnTo>
                          <a:pt x="8" y="83"/>
                        </a:lnTo>
                        <a:lnTo>
                          <a:pt x="8" y="145"/>
                        </a:lnTo>
                        <a:lnTo>
                          <a:pt x="8" y="46"/>
                        </a:lnTo>
                        <a:lnTo>
                          <a:pt x="8" y="31"/>
                        </a:lnTo>
                        <a:lnTo>
                          <a:pt x="8" y="46"/>
                        </a:lnTo>
                        <a:lnTo>
                          <a:pt x="9" y="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5" name="Freeform 282"/>
                  <p:cNvSpPr>
                    <a:spLocks/>
                  </p:cNvSpPr>
                  <p:nvPr/>
                </p:nvSpPr>
                <p:spPr bwMode="auto">
                  <a:xfrm>
                    <a:off x="6883401" y="4121150"/>
                    <a:ext cx="14288" cy="411163"/>
                  </a:xfrm>
                  <a:custGeom>
                    <a:avLst/>
                    <a:gdLst>
                      <a:gd name="T0" fmla="*/ 0 w 9"/>
                      <a:gd name="T1" fmla="*/ 60 h 259"/>
                      <a:gd name="T2" fmla="*/ 0 w 9"/>
                      <a:gd name="T3" fmla="*/ 56 h 259"/>
                      <a:gd name="T4" fmla="*/ 0 w 9"/>
                      <a:gd name="T5" fmla="*/ 80 h 259"/>
                      <a:gd name="T6" fmla="*/ 0 w 9"/>
                      <a:gd name="T7" fmla="*/ 187 h 259"/>
                      <a:gd name="T8" fmla="*/ 0 w 9"/>
                      <a:gd name="T9" fmla="*/ 97 h 259"/>
                      <a:gd name="T10" fmla="*/ 0 w 9"/>
                      <a:gd name="T11" fmla="*/ 91 h 259"/>
                      <a:gd name="T12" fmla="*/ 1 w 9"/>
                      <a:gd name="T13" fmla="*/ 89 h 259"/>
                      <a:gd name="T14" fmla="*/ 1 w 9"/>
                      <a:gd name="T15" fmla="*/ 40 h 259"/>
                      <a:gd name="T16" fmla="*/ 1 w 9"/>
                      <a:gd name="T17" fmla="*/ 17 h 259"/>
                      <a:gd name="T18" fmla="*/ 1 w 9"/>
                      <a:gd name="T19" fmla="*/ 35 h 259"/>
                      <a:gd name="T20" fmla="*/ 2 w 9"/>
                      <a:gd name="T21" fmla="*/ 129 h 259"/>
                      <a:gd name="T22" fmla="*/ 2 w 9"/>
                      <a:gd name="T23" fmla="*/ 80 h 259"/>
                      <a:gd name="T24" fmla="*/ 2 w 9"/>
                      <a:gd name="T25" fmla="*/ 68 h 259"/>
                      <a:gd name="T26" fmla="*/ 2 w 9"/>
                      <a:gd name="T27" fmla="*/ 89 h 259"/>
                      <a:gd name="T28" fmla="*/ 2 w 9"/>
                      <a:gd name="T29" fmla="*/ 111 h 259"/>
                      <a:gd name="T30" fmla="*/ 2 w 9"/>
                      <a:gd name="T31" fmla="*/ 77 h 259"/>
                      <a:gd name="T32" fmla="*/ 2 w 9"/>
                      <a:gd name="T33" fmla="*/ 74 h 259"/>
                      <a:gd name="T34" fmla="*/ 3 w 9"/>
                      <a:gd name="T35" fmla="*/ 90 h 259"/>
                      <a:gd name="T36" fmla="*/ 3 w 9"/>
                      <a:gd name="T37" fmla="*/ 90 h 259"/>
                      <a:gd name="T38" fmla="*/ 3 w 9"/>
                      <a:gd name="T39" fmla="*/ 87 h 259"/>
                      <a:gd name="T40" fmla="*/ 3 w 9"/>
                      <a:gd name="T41" fmla="*/ 104 h 259"/>
                      <a:gd name="T42" fmla="*/ 3 w 9"/>
                      <a:gd name="T43" fmla="*/ 97 h 259"/>
                      <a:gd name="T44" fmla="*/ 3 w 9"/>
                      <a:gd name="T45" fmla="*/ 141 h 259"/>
                      <a:gd name="T46" fmla="*/ 4 w 9"/>
                      <a:gd name="T47" fmla="*/ 71 h 259"/>
                      <a:gd name="T48" fmla="*/ 4 w 9"/>
                      <a:gd name="T49" fmla="*/ 26 h 259"/>
                      <a:gd name="T50" fmla="*/ 4 w 9"/>
                      <a:gd name="T51" fmla="*/ 11 h 259"/>
                      <a:gd name="T52" fmla="*/ 4 w 9"/>
                      <a:gd name="T53" fmla="*/ 2 h 259"/>
                      <a:gd name="T54" fmla="*/ 4 w 9"/>
                      <a:gd name="T55" fmla="*/ 0 h 259"/>
                      <a:gd name="T56" fmla="*/ 5 w 9"/>
                      <a:gd name="T57" fmla="*/ 5 h 259"/>
                      <a:gd name="T58" fmla="*/ 5 w 9"/>
                      <a:gd name="T59" fmla="*/ 22 h 259"/>
                      <a:gd name="T60" fmla="*/ 5 w 9"/>
                      <a:gd name="T61" fmla="*/ 49 h 259"/>
                      <a:gd name="T62" fmla="*/ 5 w 9"/>
                      <a:gd name="T63" fmla="*/ 77 h 259"/>
                      <a:gd name="T64" fmla="*/ 5 w 9"/>
                      <a:gd name="T65" fmla="*/ 69 h 259"/>
                      <a:gd name="T66" fmla="*/ 5 w 9"/>
                      <a:gd name="T67" fmla="*/ 46 h 259"/>
                      <a:gd name="T68" fmla="*/ 6 w 9"/>
                      <a:gd name="T69" fmla="*/ 34 h 259"/>
                      <a:gd name="T70" fmla="*/ 6 w 9"/>
                      <a:gd name="T71" fmla="*/ 31 h 259"/>
                      <a:gd name="T72" fmla="*/ 6 w 9"/>
                      <a:gd name="T73" fmla="*/ 58 h 259"/>
                      <a:gd name="T74" fmla="*/ 6 w 9"/>
                      <a:gd name="T75" fmla="*/ 151 h 259"/>
                      <a:gd name="T76" fmla="*/ 7 w 9"/>
                      <a:gd name="T77" fmla="*/ 137 h 259"/>
                      <a:gd name="T78" fmla="*/ 7 w 9"/>
                      <a:gd name="T79" fmla="*/ 137 h 259"/>
                      <a:gd name="T80" fmla="*/ 7 w 9"/>
                      <a:gd name="T81" fmla="*/ 157 h 259"/>
                      <a:gd name="T82" fmla="*/ 7 w 9"/>
                      <a:gd name="T83" fmla="*/ 117 h 259"/>
                      <a:gd name="T84" fmla="*/ 7 w 9"/>
                      <a:gd name="T85" fmla="*/ 101 h 259"/>
                      <a:gd name="T86" fmla="*/ 7 w 9"/>
                      <a:gd name="T87" fmla="*/ 182 h 259"/>
                      <a:gd name="T88" fmla="*/ 7 w 9"/>
                      <a:gd name="T89" fmla="*/ 104 h 259"/>
                      <a:gd name="T90" fmla="*/ 8 w 9"/>
                      <a:gd name="T91" fmla="*/ 60 h 259"/>
                      <a:gd name="T92" fmla="*/ 8 w 9"/>
                      <a:gd name="T93" fmla="*/ 72 h 259"/>
                      <a:gd name="T94" fmla="*/ 8 w 9"/>
                      <a:gd name="T95" fmla="*/ 259 h 259"/>
                      <a:gd name="T96" fmla="*/ 8 w 9"/>
                      <a:gd name="T97" fmla="*/ 71 h 259"/>
                      <a:gd name="T98" fmla="*/ 9 w 9"/>
                      <a:gd name="T99" fmla="*/ 46 h 2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59">
                        <a:moveTo>
                          <a:pt x="0" y="60"/>
                        </a:moveTo>
                        <a:lnTo>
                          <a:pt x="0" y="56"/>
                        </a:lnTo>
                        <a:lnTo>
                          <a:pt x="0" y="80"/>
                        </a:lnTo>
                        <a:lnTo>
                          <a:pt x="0" y="187"/>
                        </a:lnTo>
                        <a:lnTo>
                          <a:pt x="0" y="97"/>
                        </a:lnTo>
                        <a:lnTo>
                          <a:pt x="0" y="91"/>
                        </a:lnTo>
                        <a:lnTo>
                          <a:pt x="1" y="89"/>
                        </a:lnTo>
                        <a:lnTo>
                          <a:pt x="1" y="40"/>
                        </a:lnTo>
                        <a:lnTo>
                          <a:pt x="1" y="17"/>
                        </a:lnTo>
                        <a:lnTo>
                          <a:pt x="1" y="35"/>
                        </a:lnTo>
                        <a:lnTo>
                          <a:pt x="2" y="129"/>
                        </a:lnTo>
                        <a:lnTo>
                          <a:pt x="2" y="80"/>
                        </a:lnTo>
                        <a:lnTo>
                          <a:pt x="2" y="68"/>
                        </a:lnTo>
                        <a:lnTo>
                          <a:pt x="2" y="89"/>
                        </a:lnTo>
                        <a:lnTo>
                          <a:pt x="2" y="111"/>
                        </a:lnTo>
                        <a:lnTo>
                          <a:pt x="2" y="77"/>
                        </a:lnTo>
                        <a:lnTo>
                          <a:pt x="2" y="74"/>
                        </a:lnTo>
                        <a:lnTo>
                          <a:pt x="3" y="90"/>
                        </a:lnTo>
                        <a:lnTo>
                          <a:pt x="3" y="90"/>
                        </a:lnTo>
                        <a:lnTo>
                          <a:pt x="3" y="87"/>
                        </a:lnTo>
                        <a:lnTo>
                          <a:pt x="3" y="104"/>
                        </a:lnTo>
                        <a:lnTo>
                          <a:pt x="3" y="97"/>
                        </a:lnTo>
                        <a:lnTo>
                          <a:pt x="3" y="141"/>
                        </a:lnTo>
                        <a:lnTo>
                          <a:pt x="4" y="71"/>
                        </a:lnTo>
                        <a:lnTo>
                          <a:pt x="4" y="26"/>
                        </a:lnTo>
                        <a:lnTo>
                          <a:pt x="4" y="11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5" y="5"/>
                        </a:lnTo>
                        <a:lnTo>
                          <a:pt x="5" y="22"/>
                        </a:lnTo>
                        <a:lnTo>
                          <a:pt x="5" y="49"/>
                        </a:lnTo>
                        <a:lnTo>
                          <a:pt x="5" y="77"/>
                        </a:lnTo>
                        <a:lnTo>
                          <a:pt x="5" y="69"/>
                        </a:lnTo>
                        <a:lnTo>
                          <a:pt x="5" y="46"/>
                        </a:lnTo>
                        <a:lnTo>
                          <a:pt x="6" y="34"/>
                        </a:lnTo>
                        <a:lnTo>
                          <a:pt x="6" y="31"/>
                        </a:lnTo>
                        <a:lnTo>
                          <a:pt x="6" y="58"/>
                        </a:lnTo>
                        <a:lnTo>
                          <a:pt x="6" y="151"/>
                        </a:lnTo>
                        <a:lnTo>
                          <a:pt x="7" y="137"/>
                        </a:lnTo>
                        <a:lnTo>
                          <a:pt x="7" y="137"/>
                        </a:lnTo>
                        <a:lnTo>
                          <a:pt x="7" y="157"/>
                        </a:lnTo>
                        <a:lnTo>
                          <a:pt x="7" y="117"/>
                        </a:lnTo>
                        <a:lnTo>
                          <a:pt x="7" y="101"/>
                        </a:lnTo>
                        <a:lnTo>
                          <a:pt x="7" y="182"/>
                        </a:lnTo>
                        <a:lnTo>
                          <a:pt x="7" y="104"/>
                        </a:lnTo>
                        <a:lnTo>
                          <a:pt x="8" y="60"/>
                        </a:lnTo>
                        <a:lnTo>
                          <a:pt x="8" y="72"/>
                        </a:lnTo>
                        <a:lnTo>
                          <a:pt x="8" y="259"/>
                        </a:lnTo>
                        <a:lnTo>
                          <a:pt x="8" y="71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6" name="Freeform 283"/>
                  <p:cNvSpPr>
                    <a:spLocks/>
                  </p:cNvSpPr>
                  <p:nvPr/>
                </p:nvSpPr>
                <p:spPr bwMode="auto">
                  <a:xfrm>
                    <a:off x="6897688" y="4127500"/>
                    <a:ext cx="12700" cy="268288"/>
                  </a:xfrm>
                  <a:custGeom>
                    <a:avLst/>
                    <a:gdLst>
                      <a:gd name="T0" fmla="*/ 0 w 8"/>
                      <a:gd name="T1" fmla="*/ 42 h 169"/>
                      <a:gd name="T2" fmla="*/ 0 w 8"/>
                      <a:gd name="T3" fmla="*/ 38 h 169"/>
                      <a:gd name="T4" fmla="*/ 0 w 8"/>
                      <a:gd name="T5" fmla="*/ 40 h 169"/>
                      <a:gd name="T6" fmla="*/ 0 w 8"/>
                      <a:gd name="T7" fmla="*/ 56 h 169"/>
                      <a:gd name="T8" fmla="*/ 0 w 8"/>
                      <a:gd name="T9" fmla="*/ 94 h 169"/>
                      <a:gd name="T10" fmla="*/ 0 w 8"/>
                      <a:gd name="T11" fmla="*/ 169 h 169"/>
                      <a:gd name="T12" fmla="*/ 1 w 8"/>
                      <a:gd name="T13" fmla="*/ 42 h 169"/>
                      <a:gd name="T14" fmla="*/ 1 w 8"/>
                      <a:gd name="T15" fmla="*/ 4 h 169"/>
                      <a:gd name="T16" fmla="*/ 1 w 8"/>
                      <a:gd name="T17" fmla="*/ 0 h 169"/>
                      <a:gd name="T18" fmla="*/ 1 w 8"/>
                      <a:gd name="T19" fmla="*/ 22 h 169"/>
                      <a:gd name="T20" fmla="*/ 1 w 8"/>
                      <a:gd name="T21" fmla="*/ 70 h 169"/>
                      <a:gd name="T22" fmla="*/ 1 w 8"/>
                      <a:gd name="T23" fmla="*/ 82 h 169"/>
                      <a:gd name="T24" fmla="*/ 1 w 8"/>
                      <a:gd name="T25" fmla="*/ 52 h 169"/>
                      <a:gd name="T26" fmla="*/ 2 w 8"/>
                      <a:gd name="T27" fmla="*/ 51 h 169"/>
                      <a:gd name="T28" fmla="*/ 2 w 8"/>
                      <a:gd name="T29" fmla="*/ 67 h 169"/>
                      <a:gd name="T30" fmla="*/ 2 w 8"/>
                      <a:gd name="T31" fmla="*/ 70 h 169"/>
                      <a:gd name="T32" fmla="*/ 2 w 8"/>
                      <a:gd name="T33" fmla="*/ 61 h 169"/>
                      <a:gd name="T34" fmla="*/ 3 w 8"/>
                      <a:gd name="T35" fmla="*/ 42 h 169"/>
                      <a:gd name="T36" fmla="*/ 3 w 8"/>
                      <a:gd name="T37" fmla="*/ 45 h 169"/>
                      <a:gd name="T38" fmla="*/ 3 w 8"/>
                      <a:gd name="T39" fmla="*/ 60 h 169"/>
                      <a:gd name="T40" fmla="*/ 3 w 8"/>
                      <a:gd name="T41" fmla="*/ 62 h 169"/>
                      <a:gd name="T42" fmla="*/ 3 w 8"/>
                      <a:gd name="T43" fmla="*/ 51 h 169"/>
                      <a:gd name="T44" fmla="*/ 3 w 8"/>
                      <a:gd name="T45" fmla="*/ 35 h 169"/>
                      <a:gd name="T46" fmla="*/ 3 w 8"/>
                      <a:gd name="T47" fmla="*/ 30 h 169"/>
                      <a:gd name="T48" fmla="*/ 4 w 8"/>
                      <a:gd name="T49" fmla="*/ 21 h 169"/>
                      <a:gd name="T50" fmla="*/ 4 w 8"/>
                      <a:gd name="T51" fmla="*/ 9 h 169"/>
                      <a:gd name="T52" fmla="*/ 4 w 8"/>
                      <a:gd name="T53" fmla="*/ 17 h 169"/>
                      <a:gd name="T54" fmla="*/ 4 w 8"/>
                      <a:gd name="T55" fmla="*/ 56 h 169"/>
                      <a:gd name="T56" fmla="*/ 5 w 8"/>
                      <a:gd name="T57" fmla="*/ 65 h 169"/>
                      <a:gd name="T58" fmla="*/ 5 w 8"/>
                      <a:gd name="T59" fmla="*/ 37 h 169"/>
                      <a:gd name="T60" fmla="*/ 5 w 8"/>
                      <a:gd name="T61" fmla="*/ 24 h 169"/>
                      <a:gd name="T62" fmla="*/ 5 w 8"/>
                      <a:gd name="T63" fmla="*/ 24 h 169"/>
                      <a:gd name="T64" fmla="*/ 5 w 8"/>
                      <a:gd name="T65" fmla="*/ 46 h 169"/>
                      <a:gd name="T66" fmla="*/ 5 w 8"/>
                      <a:gd name="T67" fmla="*/ 71 h 169"/>
                      <a:gd name="T68" fmla="*/ 6 w 8"/>
                      <a:gd name="T69" fmla="*/ 70 h 169"/>
                      <a:gd name="T70" fmla="*/ 6 w 8"/>
                      <a:gd name="T71" fmla="*/ 86 h 169"/>
                      <a:gd name="T72" fmla="*/ 6 w 8"/>
                      <a:gd name="T73" fmla="*/ 122 h 169"/>
                      <a:gd name="T74" fmla="*/ 6 w 8"/>
                      <a:gd name="T75" fmla="*/ 127 h 169"/>
                      <a:gd name="T76" fmla="*/ 6 w 8"/>
                      <a:gd name="T77" fmla="*/ 63 h 169"/>
                      <a:gd name="T78" fmla="*/ 7 w 8"/>
                      <a:gd name="T79" fmla="*/ 49 h 169"/>
                      <a:gd name="T80" fmla="*/ 7 w 8"/>
                      <a:gd name="T81" fmla="*/ 54 h 169"/>
                      <a:gd name="T82" fmla="*/ 7 w 8"/>
                      <a:gd name="T83" fmla="*/ 40 h 169"/>
                      <a:gd name="T84" fmla="*/ 7 w 8"/>
                      <a:gd name="T85" fmla="*/ 27 h 169"/>
                      <a:gd name="T86" fmla="*/ 7 w 8"/>
                      <a:gd name="T87" fmla="*/ 24 h 169"/>
                      <a:gd name="T88" fmla="*/ 7 w 8"/>
                      <a:gd name="T89" fmla="*/ 25 h 169"/>
                      <a:gd name="T90" fmla="*/ 8 w 8"/>
                      <a:gd name="T91" fmla="*/ 38 h 169"/>
                      <a:gd name="T92" fmla="*/ 8 w 8"/>
                      <a:gd name="T93" fmla="*/ 54 h 169"/>
                      <a:gd name="T94" fmla="*/ 8 w 8"/>
                      <a:gd name="T95" fmla="*/ 58 h 169"/>
                      <a:gd name="T96" fmla="*/ 8 w 8"/>
                      <a:gd name="T97" fmla="*/ 93 h 169"/>
                      <a:gd name="T98" fmla="*/ 8 w 8"/>
                      <a:gd name="T99" fmla="*/ 143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69">
                        <a:moveTo>
                          <a:pt x="0" y="42"/>
                        </a:move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56"/>
                        </a:lnTo>
                        <a:lnTo>
                          <a:pt x="0" y="94"/>
                        </a:lnTo>
                        <a:lnTo>
                          <a:pt x="0" y="169"/>
                        </a:lnTo>
                        <a:lnTo>
                          <a:pt x="1" y="42"/>
                        </a:lnTo>
                        <a:lnTo>
                          <a:pt x="1" y="4"/>
                        </a:lnTo>
                        <a:lnTo>
                          <a:pt x="1" y="0"/>
                        </a:lnTo>
                        <a:lnTo>
                          <a:pt x="1" y="22"/>
                        </a:lnTo>
                        <a:lnTo>
                          <a:pt x="1" y="70"/>
                        </a:lnTo>
                        <a:lnTo>
                          <a:pt x="1" y="82"/>
                        </a:lnTo>
                        <a:lnTo>
                          <a:pt x="1" y="52"/>
                        </a:lnTo>
                        <a:lnTo>
                          <a:pt x="2" y="51"/>
                        </a:lnTo>
                        <a:lnTo>
                          <a:pt x="2" y="67"/>
                        </a:lnTo>
                        <a:lnTo>
                          <a:pt x="2" y="70"/>
                        </a:lnTo>
                        <a:lnTo>
                          <a:pt x="2" y="61"/>
                        </a:lnTo>
                        <a:lnTo>
                          <a:pt x="3" y="42"/>
                        </a:lnTo>
                        <a:lnTo>
                          <a:pt x="3" y="45"/>
                        </a:lnTo>
                        <a:lnTo>
                          <a:pt x="3" y="60"/>
                        </a:lnTo>
                        <a:lnTo>
                          <a:pt x="3" y="62"/>
                        </a:lnTo>
                        <a:lnTo>
                          <a:pt x="3" y="51"/>
                        </a:lnTo>
                        <a:lnTo>
                          <a:pt x="3" y="35"/>
                        </a:lnTo>
                        <a:lnTo>
                          <a:pt x="3" y="30"/>
                        </a:lnTo>
                        <a:lnTo>
                          <a:pt x="4" y="21"/>
                        </a:lnTo>
                        <a:lnTo>
                          <a:pt x="4" y="9"/>
                        </a:lnTo>
                        <a:lnTo>
                          <a:pt x="4" y="17"/>
                        </a:lnTo>
                        <a:lnTo>
                          <a:pt x="4" y="56"/>
                        </a:lnTo>
                        <a:lnTo>
                          <a:pt x="5" y="65"/>
                        </a:lnTo>
                        <a:lnTo>
                          <a:pt x="5" y="37"/>
                        </a:lnTo>
                        <a:lnTo>
                          <a:pt x="5" y="24"/>
                        </a:lnTo>
                        <a:lnTo>
                          <a:pt x="5" y="24"/>
                        </a:lnTo>
                        <a:lnTo>
                          <a:pt x="5" y="46"/>
                        </a:lnTo>
                        <a:lnTo>
                          <a:pt x="5" y="71"/>
                        </a:lnTo>
                        <a:lnTo>
                          <a:pt x="6" y="70"/>
                        </a:lnTo>
                        <a:lnTo>
                          <a:pt x="6" y="86"/>
                        </a:lnTo>
                        <a:lnTo>
                          <a:pt x="6" y="122"/>
                        </a:lnTo>
                        <a:lnTo>
                          <a:pt x="6" y="127"/>
                        </a:lnTo>
                        <a:lnTo>
                          <a:pt x="6" y="63"/>
                        </a:lnTo>
                        <a:lnTo>
                          <a:pt x="7" y="49"/>
                        </a:lnTo>
                        <a:lnTo>
                          <a:pt x="7" y="54"/>
                        </a:lnTo>
                        <a:lnTo>
                          <a:pt x="7" y="40"/>
                        </a:lnTo>
                        <a:lnTo>
                          <a:pt x="7" y="27"/>
                        </a:lnTo>
                        <a:lnTo>
                          <a:pt x="7" y="24"/>
                        </a:lnTo>
                        <a:lnTo>
                          <a:pt x="7" y="25"/>
                        </a:lnTo>
                        <a:lnTo>
                          <a:pt x="8" y="38"/>
                        </a:lnTo>
                        <a:lnTo>
                          <a:pt x="8" y="54"/>
                        </a:lnTo>
                        <a:lnTo>
                          <a:pt x="8" y="58"/>
                        </a:lnTo>
                        <a:lnTo>
                          <a:pt x="8" y="93"/>
                        </a:lnTo>
                        <a:lnTo>
                          <a:pt x="8" y="14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7" name="Freeform 284"/>
                  <p:cNvSpPr>
                    <a:spLocks/>
                  </p:cNvSpPr>
                  <p:nvPr/>
                </p:nvSpPr>
                <p:spPr bwMode="auto">
                  <a:xfrm>
                    <a:off x="6910388" y="4133850"/>
                    <a:ext cx="14288" cy="257175"/>
                  </a:xfrm>
                  <a:custGeom>
                    <a:avLst/>
                    <a:gdLst>
                      <a:gd name="T0" fmla="*/ 0 w 9"/>
                      <a:gd name="T1" fmla="*/ 139 h 162"/>
                      <a:gd name="T2" fmla="*/ 0 w 9"/>
                      <a:gd name="T3" fmla="*/ 76 h 162"/>
                      <a:gd name="T4" fmla="*/ 0 w 9"/>
                      <a:gd name="T5" fmla="*/ 40 h 162"/>
                      <a:gd name="T6" fmla="*/ 1 w 9"/>
                      <a:gd name="T7" fmla="*/ 17 h 162"/>
                      <a:gd name="T8" fmla="*/ 1 w 9"/>
                      <a:gd name="T9" fmla="*/ 27 h 162"/>
                      <a:gd name="T10" fmla="*/ 1 w 9"/>
                      <a:gd name="T11" fmla="*/ 55 h 162"/>
                      <a:gd name="T12" fmla="*/ 1 w 9"/>
                      <a:gd name="T13" fmla="*/ 37 h 162"/>
                      <a:gd name="T14" fmla="*/ 2 w 9"/>
                      <a:gd name="T15" fmla="*/ 41 h 162"/>
                      <a:gd name="T16" fmla="*/ 2 w 9"/>
                      <a:gd name="T17" fmla="*/ 79 h 162"/>
                      <a:gd name="T18" fmla="*/ 2 w 9"/>
                      <a:gd name="T19" fmla="*/ 74 h 162"/>
                      <a:gd name="T20" fmla="*/ 2 w 9"/>
                      <a:gd name="T21" fmla="*/ 34 h 162"/>
                      <a:gd name="T22" fmla="*/ 2 w 9"/>
                      <a:gd name="T23" fmla="*/ 17 h 162"/>
                      <a:gd name="T24" fmla="*/ 2 w 9"/>
                      <a:gd name="T25" fmla="*/ 26 h 162"/>
                      <a:gd name="T26" fmla="*/ 3 w 9"/>
                      <a:gd name="T27" fmla="*/ 47 h 162"/>
                      <a:gd name="T28" fmla="*/ 3 w 9"/>
                      <a:gd name="T29" fmla="*/ 52 h 162"/>
                      <a:gd name="T30" fmla="*/ 3 w 9"/>
                      <a:gd name="T31" fmla="*/ 52 h 162"/>
                      <a:gd name="T32" fmla="*/ 3 w 9"/>
                      <a:gd name="T33" fmla="*/ 34 h 162"/>
                      <a:gd name="T34" fmla="*/ 3 w 9"/>
                      <a:gd name="T35" fmla="*/ 8 h 162"/>
                      <a:gd name="T36" fmla="*/ 4 w 9"/>
                      <a:gd name="T37" fmla="*/ 0 h 162"/>
                      <a:gd name="T38" fmla="*/ 4 w 9"/>
                      <a:gd name="T39" fmla="*/ 25 h 162"/>
                      <a:gd name="T40" fmla="*/ 4 w 9"/>
                      <a:gd name="T41" fmla="*/ 86 h 162"/>
                      <a:gd name="T42" fmla="*/ 4 w 9"/>
                      <a:gd name="T43" fmla="*/ 48 h 162"/>
                      <a:gd name="T44" fmla="*/ 4 w 9"/>
                      <a:gd name="T45" fmla="*/ 41 h 162"/>
                      <a:gd name="T46" fmla="*/ 4 w 9"/>
                      <a:gd name="T47" fmla="*/ 70 h 162"/>
                      <a:gd name="T48" fmla="*/ 5 w 9"/>
                      <a:gd name="T49" fmla="*/ 99 h 162"/>
                      <a:gd name="T50" fmla="*/ 5 w 9"/>
                      <a:gd name="T51" fmla="*/ 98 h 162"/>
                      <a:gd name="T52" fmla="*/ 5 w 9"/>
                      <a:gd name="T53" fmla="*/ 108 h 162"/>
                      <a:gd name="T54" fmla="*/ 5 w 9"/>
                      <a:gd name="T55" fmla="*/ 56 h 162"/>
                      <a:gd name="T56" fmla="*/ 6 w 9"/>
                      <a:gd name="T57" fmla="*/ 30 h 162"/>
                      <a:gd name="T58" fmla="*/ 6 w 9"/>
                      <a:gd name="T59" fmla="*/ 29 h 162"/>
                      <a:gd name="T60" fmla="*/ 6 w 9"/>
                      <a:gd name="T61" fmla="*/ 38 h 162"/>
                      <a:gd name="T62" fmla="*/ 6 w 9"/>
                      <a:gd name="T63" fmla="*/ 52 h 162"/>
                      <a:gd name="T64" fmla="*/ 6 w 9"/>
                      <a:gd name="T65" fmla="*/ 86 h 162"/>
                      <a:gd name="T66" fmla="*/ 6 w 9"/>
                      <a:gd name="T67" fmla="*/ 98 h 162"/>
                      <a:gd name="T68" fmla="*/ 6 w 9"/>
                      <a:gd name="T69" fmla="*/ 40 h 162"/>
                      <a:gd name="T70" fmla="*/ 7 w 9"/>
                      <a:gd name="T71" fmla="*/ 20 h 162"/>
                      <a:gd name="T72" fmla="*/ 7 w 9"/>
                      <a:gd name="T73" fmla="*/ 36 h 162"/>
                      <a:gd name="T74" fmla="*/ 7 w 9"/>
                      <a:gd name="T75" fmla="*/ 86 h 162"/>
                      <a:gd name="T76" fmla="*/ 7 w 9"/>
                      <a:gd name="T77" fmla="*/ 61 h 162"/>
                      <a:gd name="T78" fmla="*/ 7 w 9"/>
                      <a:gd name="T79" fmla="*/ 31 h 162"/>
                      <a:gd name="T80" fmla="*/ 7 w 9"/>
                      <a:gd name="T81" fmla="*/ 32 h 162"/>
                      <a:gd name="T82" fmla="*/ 8 w 9"/>
                      <a:gd name="T83" fmla="*/ 80 h 162"/>
                      <a:gd name="T84" fmla="*/ 8 w 9"/>
                      <a:gd name="T85" fmla="*/ 158 h 162"/>
                      <a:gd name="T86" fmla="*/ 8 w 9"/>
                      <a:gd name="T87" fmla="*/ 89 h 162"/>
                      <a:gd name="T88" fmla="*/ 8 w 9"/>
                      <a:gd name="T89" fmla="*/ 110 h 162"/>
                      <a:gd name="T90" fmla="*/ 8 w 9"/>
                      <a:gd name="T91" fmla="*/ 162 h 162"/>
                      <a:gd name="T92" fmla="*/ 9 w 9"/>
                      <a:gd name="T93" fmla="*/ 151 h 162"/>
                      <a:gd name="T94" fmla="*/ 9 w 9"/>
                      <a:gd name="T95" fmla="*/ 115 h 162"/>
                      <a:gd name="T96" fmla="*/ 9 w 9"/>
                      <a:gd name="T97" fmla="*/ 89 h 162"/>
                      <a:gd name="T98" fmla="*/ 9 w 9"/>
                      <a:gd name="T99" fmla="*/ 82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2">
                        <a:moveTo>
                          <a:pt x="0" y="139"/>
                        </a:moveTo>
                        <a:lnTo>
                          <a:pt x="0" y="76"/>
                        </a:lnTo>
                        <a:lnTo>
                          <a:pt x="0" y="40"/>
                        </a:lnTo>
                        <a:lnTo>
                          <a:pt x="1" y="17"/>
                        </a:lnTo>
                        <a:lnTo>
                          <a:pt x="1" y="27"/>
                        </a:lnTo>
                        <a:lnTo>
                          <a:pt x="1" y="55"/>
                        </a:lnTo>
                        <a:lnTo>
                          <a:pt x="1" y="37"/>
                        </a:lnTo>
                        <a:lnTo>
                          <a:pt x="2" y="41"/>
                        </a:lnTo>
                        <a:lnTo>
                          <a:pt x="2" y="79"/>
                        </a:lnTo>
                        <a:lnTo>
                          <a:pt x="2" y="74"/>
                        </a:lnTo>
                        <a:lnTo>
                          <a:pt x="2" y="34"/>
                        </a:lnTo>
                        <a:lnTo>
                          <a:pt x="2" y="17"/>
                        </a:lnTo>
                        <a:lnTo>
                          <a:pt x="2" y="26"/>
                        </a:lnTo>
                        <a:lnTo>
                          <a:pt x="3" y="47"/>
                        </a:lnTo>
                        <a:lnTo>
                          <a:pt x="3" y="52"/>
                        </a:lnTo>
                        <a:lnTo>
                          <a:pt x="3" y="52"/>
                        </a:lnTo>
                        <a:lnTo>
                          <a:pt x="3" y="34"/>
                        </a:lnTo>
                        <a:lnTo>
                          <a:pt x="3" y="8"/>
                        </a:lnTo>
                        <a:lnTo>
                          <a:pt x="4" y="0"/>
                        </a:lnTo>
                        <a:lnTo>
                          <a:pt x="4" y="25"/>
                        </a:lnTo>
                        <a:lnTo>
                          <a:pt x="4" y="86"/>
                        </a:lnTo>
                        <a:lnTo>
                          <a:pt x="4" y="48"/>
                        </a:lnTo>
                        <a:lnTo>
                          <a:pt x="4" y="41"/>
                        </a:lnTo>
                        <a:lnTo>
                          <a:pt x="4" y="70"/>
                        </a:lnTo>
                        <a:lnTo>
                          <a:pt x="5" y="99"/>
                        </a:lnTo>
                        <a:lnTo>
                          <a:pt x="5" y="98"/>
                        </a:lnTo>
                        <a:lnTo>
                          <a:pt x="5" y="108"/>
                        </a:lnTo>
                        <a:lnTo>
                          <a:pt x="5" y="56"/>
                        </a:lnTo>
                        <a:lnTo>
                          <a:pt x="6" y="30"/>
                        </a:lnTo>
                        <a:lnTo>
                          <a:pt x="6" y="29"/>
                        </a:lnTo>
                        <a:lnTo>
                          <a:pt x="6" y="38"/>
                        </a:lnTo>
                        <a:lnTo>
                          <a:pt x="6" y="52"/>
                        </a:lnTo>
                        <a:lnTo>
                          <a:pt x="6" y="86"/>
                        </a:lnTo>
                        <a:lnTo>
                          <a:pt x="6" y="98"/>
                        </a:lnTo>
                        <a:lnTo>
                          <a:pt x="6" y="40"/>
                        </a:lnTo>
                        <a:lnTo>
                          <a:pt x="7" y="20"/>
                        </a:lnTo>
                        <a:lnTo>
                          <a:pt x="7" y="36"/>
                        </a:lnTo>
                        <a:lnTo>
                          <a:pt x="7" y="86"/>
                        </a:lnTo>
                        <a:lnTo>
                          <a:pt x="7" y="61"/>
                        </a:lnTo>
                        <a:lnTo>
                          <a:pt x="7" y="31"/>
                        </a:lnTo>
                        <a:lnTo>
                          <a:pt x="7" y="32"/>
                        </a:lnTo>
                        <a:lnTo>
                          <a:pt x="8" y="80"/>
                        </a:lnTo>
                        <a:lnTo>
                          <a:pt x="8" y="158"/>
                        </a:lnTo>
                        <a:lnTo>
                          <a:pt x="8" y="89"/>
                        </a:lnTo>
                        <a:lnTo>
                          <a:pt x="8" y="110"/>
                        </a:lnTo>
                        <a:lnTo>
                          <a:pt x="8" y="162"/>
                        </a:lnTo>
                        <a:lnTo>
                          <a:pt x="9" y="151"/>
                        </a:lnTo>
                        <a:lnTo>
                          <a:pt x="9" y="115"/>
                        </a:lnTo>
                        <a:lnTo>
                          <a:pt x="9" y="89"/>
                        </a:lnTo>
                        <a:lnTo>
                          <a:pt x="9" y="8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8" name="Freeform 285"/>
                  <p:cNvSpPr>
                    <a:spLocks/>
                  </p:cNvSpPr>
                  <p:nvPr/>
                </p:nvSpPr>
                <p:spPr bwMode="auto">
                  <a:xfrm>
                    <a:off x="6924676" y="4108450"/>
                    <a:ext cx="14288" cy="357188"/>
                  </a:xfrm>
                  <a:custGeom>
                    <a:avLst/>
                    <a:gdLst>
                      <a:gd name="T0" fmla="*/ 0 w 9"/>
                      <a:gd name="T1" fmla="*/ 98 h 225"/>
                      <a:gd name="T2" fmla="*/ 0 w 9"/>
                      <a:gd name="T3" fmla="*/ 117 h 225"/>
                      <a:gd name="T4" fmla="*/ 0 w 9"/>
                      <a:gd name="T5" fmla="*/ 133 h 225"/>
                      <a:gd name="T6" fmla="*/ 1 w 9"/>
                      <a:gd name="T7" fmla="*/ 81 h 225"/>
                      <a:gd name="T8" fmla="*/ 1 w 9"/>
                      <a:gd name="T9" fmla="*/ 49 h 225"/>
                      <a:gd name="T10" fmla="*/ 1 w 9"/>
                      <a:gd name="T11" fmla="*/ 42 h 225"/>
                      <a:gd name="T12" fmla="*/ 1 w 9"/>
                      <a:gd name="T13" fmla="*/ 52 h 225"/>
                      <a:gd name="T14" fmla="*/ 2 w 9"/>
                      <a:gd name="T15" fmla="*/ 76 h 225"/>
                      <a:gd name="T16" fmla="*/ 2 w 9"/>
                      <a:gd name="T17" fmla="*/ 183 h 225"/>
                      <a:gd name="T18" fmla="*/ 2 w 9"/>
                      <a:gd name="T19" fmla="*/ 68 h 225"/>
                      <a:gd name="T20" fmla="*/ 2 w 9"/>
                      <a:gd name="T21" fmla="*/ 31 h 225"/>
                      <a:gd name="T22" fmla="*/ 2 w 9"/>
                      <a:gd name="T23" fmla="*/ 38 h 225"/>
                      <a:gd name="T24" fmla="*/ 2 w 9"/>
                      <a:gd name="T25" fmla="*/ 84 h 225"/>
                      <a:gd name="T26" fmla="*/ 2 w 9"/>
                      <a:gd name="T27" fmla="*/ 225 h 225"/>
                      <a:gd name="T28" fmla="*/ 3 w 9"/>
                      <a:gd name="T29" fmla="*/ 130 h 225"/>
                      <a:gd name="T30" fmla="*/ 3 w 9"/>
                      <a:gd name="T31" fmla="*/ 91 h 225"/>
                      <a:gd name="T32" fmla="*/ 3 w 9"/>
                      <a:gd name="T33" fmla="*/ 77 h 225"/>
                      <a:gd name="T34" fmla="*/ 3 w 9"/>
                      <a:gd name="T35" fmla="*/ 88 h 225"/>
                      <a:gd name="T36" fmla="*/ 4 w 9"/>
                      <a:gd name="T37" fmla="*/ 114 h 225"/>
                      <a:gd name="T38" fmla="*/ 4 w 9"/>
                      <a:gd name="T39" fmla="*/ 118 h 225"/>
                      <a:gd name="T40" fmla="*/ 4 w 9"/>
                      <a:gd name="T41" fmla="*/ 68 h 225"/>
                      <a:gd name="T42" fmla="*/ 4 w 9"/>
                      <a:gd name="T43" fmla="*/ 56 h 225"/>
                      <a:gd name="T44" fmla="*/ 4 w 9"/>
                      <a:gd name="T45" fmla="*/ 71 h 225"/>
                      <a:gd name="T46" fmla="*/ 4 w 9"/>
                      <a:gd name="T47" fmla="*/ 57 h 225"/>
                      <a:gd name="T48" fmla="*/ 5 w 9"/>
                      <a:gd name="T49" fmla="*/ 48 h 225"/>
                      <a:gd name="T50" fmla="*/ 5 w 9"/>
                      <a:gd name="T51" fmla="*/ 61 h 225"/>
                      <a:gd name="T52" fmla="*/ 5 w 9"/>
                      <a:gd name="T53" fmla="*/ 84 h 225"/>
                      <a:gd name="T54" fmla="*/ 5 w 9"/>
                      <a:gd name="T55" fmla="*/ 76 h 225"/>
                      <a:gd name="T56" fmla="*/ 5 w 9"/>
                      <a:gd name="T57" fmla="*/ 69 h 225"/>
                      <a:gd name="T58" fmla="*/ 6 w 9"/>
                      <a:gd name="T59" fmla="*/ 94 h 225"/>
                      <a:gd name="T60" fmla="*/ 6 w 9"/>
                      <a:gd name="T61" fmla="*/ 96 h 225"/>
                      <a:gd name="T62" fmla="*/ 6 w 9"/>
                      <a:gd name="T63" fmla="*/ 77 h 225"/>
                      <a:gd name="T64" fmla="*/ 6 w 9"/>
                      <a:gd name="T65" fmla="*/ 75 h 225"/>
                      <a:gd name="T66" fmla="*/ 6 w 9"/>
                      <a:gd name="T67" fmla="*/ 68 h 225"/>
                      <a:gd name="T68" fmla="*/ 6 w 9"/>
                      <a:gd name="T69" fmla="*/ 53 h 225"/>
                      <a:gd name="T70" fmla="*/ 7 w 9"/>
                      <a:gd name="T71" fmla="*/ 75 h 225"/>
                      <a:gd name="T72" fmla="*/ 7 w 9"/>
                      <a:gd name="T73" fmla="*/ 151 h 225"/>
                      <a:gd name="T74" fmla="*/ 7 w 9"/>
                      <a:gd name="T75" fmla="*/ 40 h 225"/>
                      <a:gd name="T76" fmla="*/ 7 w 9"/>
                      <a:gd name="T77" fmla="*/ 15 h 225"/>
                      <a:gd name="T78" fmla="*/ 7 w 9"/>
                      <a:gd name="T79" fmla="*/ 7 h 225"/>
                      <a:gd name="T80" fmla="*/ 7 w 9"/>
                      <a:gd name="T81" fmla="*/ 3 h 225"/>
                      <a:gd name="T82" fmla="*/ 7 w 9"/>
                      <a:gd name="T83" fmla="*/ 7 h 225"/>
                      <a:gd name="T84" fmla="*/ 8 w 9"/>
                      <a:gd name="T85" fmla="*/ 15 h 225"/>
                      <a:gd name="T86" fmla="*/ 8 w 9"/>
                      <a:gd name="T87" fmla="*/ 9 h 225"/>
                      <a:gd name="T88" fmla="*/ 8 w 9"/>
                      <a:gd name="T89" fmla="*/ 0 h 225"/>
                      <a:gd name="T90" fmla="*/ 8 w 9"/>
                      <a:gd name="T91" fmla="*/ 2 h 225"/>
                      <a:gd name="T92" fmla="*/ 9 w 9"/>
                      <a:gd name="T93" fmla="*/ 13 h 225"/>
                      <a:gd name="T94" fmla="*/ 9 w 9"/>
                      <a:gd name="T95" fmla="*/ 29 h 225"/>
                      <a:gd name="T96" fmla="*/ 9 w 9"/>
                      <a:gd name="T97" fmla="*/ 47 h 225"/>
                      <a:gd name="T98" fmla="*/ 9 w 9"/>
                      <a:gd name="T99" fmla="*/ 57 h 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5">
                        <a:moveTo>
                          <a:pt x="0" y="98"/>
                        </a:moveTo>
                        <a:lnTo>
                          <a:pt x="0" y="117"/>
                        </a:lnTo>
                        <a:lnTo>
                          <a:pt x="0" y="133"/>
                        </a:lnTo>
                        <a:lnTo>
                          <a:pt x="1" y="81"/>
                        </a:lnTo>
                        <a:lnTo>
                          <a:pt x="1" y="49"/>
                        </a:lnTo>
                        <a:lnTo>
                          <a:pt x="1" y="42"/>
                        </a:lnTo>
                        <a:lnTo>
                          <a:pt x="1" y="52"/>
                        </a:lnTo>
                        <a:lnTo>
                          <a:pt x="2" y="76"/>
                        </a:lnTo>
                        <a:lnTo>
                          <a:pt x="2" y="183"/>
                        </a:lnTo>
                        <a:lnTo>
                          <a:pt x="2" y="68"/>
                        </a:lnTo>
                        <a:lnTo>
                          <a:pt x="2" y="31"/>
                        </a:lnTo>
                        <a:lnTo>
                          <a:pt x="2" y="38"/>
                        </a:lnTo>
                        <a:lnTo>
                          <a:pt x="2" y="84"/>
                        </a:lnTo>
                        <a:lnTo>
                          <a:pt x="2" y="225"/>
                        </a:lnTo>
                        <a:lnTo>
                          <a:pt x="3" y="130"/>
                        </a:lnTo>
                        <a:lnTo>
                          <a:pt x="3" y="91"/>
                        </a:lnTo>
                        <a:lnTo>
                          <a:pt x="3" y="77"/>
                        </a:lnTo>
                        <a:lnTo>
                          <a:pt x="3" y="88"/>
                        </a:lnTo>
                        <a:lnTo>
                          <a:pt x="4" y="114"/>
                        </a:lnTo>
                        <a:lnTo>
                          <a:pt x="4" y="118"/>
                        </a:lnTo>
                        <a:lnTo>
                          <a:pt x="4" y="68"/>
                        </a:lnTo>
                        <a:lnTo>
                          <a:pt x="4" y="56"/>
                        </a:lnTo>
                        <a:lnTo>
                          <a:pt x="4" y="71"/>
                        </a:lnTo>
                        <a:lnTo>
                          <a:pt x="4" y="57"/>
                        </a:lnTo>
                        <a:lnTo>
                          <a:pt x="5" y="48"/>
                        </a:lnTo>
                        <a:lnTo>
                          <a:pt x="5" y="61"/>
                        </a:lnTo>
                        <a:lnTo>
                          <a:pt x="5" y="84"/>
                        </a:lnTo>
                        <a:lnTo>
                          <a:pt x="5" y="76"/>
                        </a:lnTo>
                        <a:lnTo>
                          <a:pt x="5" y="69"/>
                        </a:lnTo>
                        <a:lnTo>
                          <a:pt x="6" y="94"/>
                        </a:lnTo>
                        <a:lnTo>
                          <a:pt x="6" y="96"/>
                        </a:lnTo>
                        <a:lnTo>
                          <a:pt x="6" y="77"/>
                        </a:lnTo>
                        <a:lnTo>
                          <a:pt x="6" y="75"/>
                        </a:lnTo>
                        <a:lnTo>
                          <a:pt x="6" y="68"/>
                        </a:lnTo>
                        <a:lnTo>
                          <a:pt x="6" y="53"/>
                        </a:lnTo>
                        <a:lnTo>
                          <a:pt x="7" y="75"/>
                        </a:lnTo>
                        <a:lnTo>
                          <a:pt x="7" y="151"/>
                        </a:lnTo>
                        <a:lnTo>
                          <a:pt x="7" y="40"/>
                        </a:lnTo>
                        <a:lnTo>
                          <a:pt x="7" y="15"/>
                        </a:lnTo>
                        <a:lnTo>
                          <a:pt x="7" y="7"/>
                        </a:lnTo>
                        <a:lnTo>
                          <a:pt x="7" y="3"/>
                        </a:lnTo>
                        <a:lnTo>
                          <a:pt x="7" y="7"/>
                        </a:lnTo>
                        <a:lnTo>
                          <a:pt x="8" y="15"/>
                        </a:lnTo>
                        <a:lnTo>
                          <a:pt x="8" y="9"/>
                        </a:lnTo>
                        <a:lnTo>
                          <a:pt x="8" y="0"/>
                        </a:lnTo>
                        <a:lnTo>
                          <a:pt x="8" y="2"/>
                        </a:lnTo>
                        <a:lnTo>
                          <a:pt x="9" y="13"/>
                        </a:lnTo>
                        <a:lnTo>
                          <a:pt x="9" y="29"/>
                        </a:lnTo>
                        <a:lnTo>
                          <a:pt x="9" y="47"/>
                        </a:lnTo>
                        <a:lnTo>
                          <a:pt x="9" y="5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9" name="Freeform 286"/>
                  <p:cNvSpPr>
                    <a:spLocks/>
                  </p:cNvSpPr>
                  <p:nvPr/>
                </p:nvSpPr>
                <p:spPr bwMode="auto">
                  <a:xfrm>
                    <a:off x="6938963" y="4087813"/>
                    <a:ext cx="14288" cy="339725"/>
                  </a:xfrm>
                  <a:custGeom>
                    <a:avLst/>
                    <a:gdLst>
                      <a:gd name="T0" fmla="*/ 0 w 9"/>
                      <a:gd name="T1" fmla="*/ 70 h 214"/>
                      <a:gd name="T2" fmla="*/ 0 w 9"/>
                      <a:gd name="T3" fmla="*/ 78 h 214"/>
                      <a:gd name="T4" fmla="*/ 0 w 9"/>
                      <a:gd name="T5" fmla="*/ 130 h 214"/>
                      <a:gd name="T6" fmla="*/ 1 w 9"/>
                      <a:gd name="T7" fmla="*/ 74 h 214"/>
                      <a:gd name="T8" fmla="*/ 1 w 9"/>
                      <a:gd name="T9" fmla="*/ 52 h 214"/>
                      <a:gd name="T10" fmla="*/ 1 w 9"/>
                      <a:gd name="T11" fmla="*/ 85 h 214"/>
                      <a:gd name="T12" fmla="*/ 1 w 9"/>
                      <a:gd name="T13" fmla="*/ 195 h 214"/>
                      <a:gd name="T14" fmla="*/ 1 w 9"/>
                      <a:gd name="T15" fmla="*/ 82 h 214"/>
                      <a:gd name="T16" fmla="*/ 2 w 9"/>
                      <a:gd name="T17" fmla="*/ 72 h 214"/>
                      <a:gd name="T18" fmla="*/ 2 w 9"/>
                      <a:gd name="T19" fmla="*/ 77 h 214"/>
                      <a:gd name="T20" fmla="*/ 2 w 9"/>
                      <a:gd name="T21" fmla="*/ 61 h 214"/>
                      <a:gd name="T22" fmla="*/ 2 w 9"/>
                      <a:gd name="T23" fmla="*/ 46 h 214"/>
                      <a:gd name="T24" fmla="*/ 2 w 9"/>
                      <a:gd name="T25" fmla="*/ 43 h 214"/>
                      <a:gd name="T26" fmla="*/ 2 w 9"/>
                      <a:gd name="T27" fmla="*/ 49 h 214"/>
                      <a:gd name="T28" fmla="*/ 3 w 9"/>
                      <a:gd name="T29" fmla="*/ 62 h 214"/>
                      <a:gd name="T30" fmla="*/ 3 w 9"/>
                      <a:gd name="T31" fmla="*/ 74 h 214"/>
                      <a:gd name="T32" fmla="*/ 3 w 9"/>
                      <a:gd name="T33" fmla="*/ 80 h 214"/>
                      <a:gd name="T34" fmla="*/ 3 w 9"/>
                      <a:gd name="T35" fmla="*/ 89 h 214"/>
                      <a:gd name="T36" fmla="*/ 4 w 9"/>
                      <a:gd name="T37" fmla="*/ 65 h 214"/>
                      <a:gd name="T38" fmla="*/ 4 w 9"/>
                      <a:gd name="T39" fmla="*/ 28 h 214"/>
                      <a:gd name="T40" fmla="*/ 4 w 9"/>
                      <a:gd name="T41" fmla="*/ 15 h 214"/>
                      <a:gd name="T42" fmla="*/ 4 w 9"/>
                      <a:gd name="T43" fmla="*/ 23 h 214"/>
                      <a:gd name="T44" fmla="*/ 4 w 9"/>
                      <a:gd name="T45" fmla="*/ 37 h 214"/>
                      <a:gd name="T46" fmla="*/ 4 w 9"/>
                      <a:gd name="T47" fmla="*/ 47 h 214"/>
                      <a:gd name="T48" fmla="*/ 4 w 9"/>
                      <a:gd name="T49" fmla="*/ 35 h 214"/>
                      <a:gd name="T50" fmla="*/ 5 w 9"/>
                      <a:gd name="T51" fmla="*/ 28 h 214"/>
                      <a:gd name="T52" fmla="*/ 5 w 9"/>
                      <a:gd name="T53" fmla="*/ 53 h 214"/>
                      <a:gd name="T54" fmla="*/ 5 w 9"/>
                      <a:gd name="T55" fmla="*/ 169 h 214"/>
                      <a:gd name="T56" fmla="*/ 5 w 9"/>
                      <a:gd name="T57" fmla="*/ 78 h 214"/>
                      <a:gd name="T58" fmla="*/ 5 w 9"/>
                      <a:gd name="T59" fmla="*/ 34 h 214"/>
                      <a:gd name="T60" fmla="*/ 5 w 9"/>
                      <a:gd name="T61" fmla="*/ 29 h 214"/>
                      <a:gd name="T62" fmla="*/ 6 w 9"/>
                      <a:gd name="T63" fmla="*/ 55 h 214"/>
                      <a:gd name="T64" fmla="*/ 6 w 9"/>
                      <a:gd name="T65" fmla="*/ 214 h 214"/>
                      <a:gd name="T66" fmla="*/ 6 w 9"/>
                      <a:gd name="T67" fmla="*/ 49 h 214"/>
                      <a:gd name="T68" fmla="*/ 6 w 9"/>
                      <a:gd name="T69" fmla="*/ 8 h 214"/>
                      <a:gd name="T70" fmla="*/ 6 w 9"/>
                      <a:gd name="T71" fmla="*/ 0 h 214"/>
                      <a:gd name="T72" fmla="*/ 7 w 9"/>
                      <a:gd name="T73" fmla="*/ 17 h 214"/>
                      <a:gd name="T74" fmla="*/ 7 w 9"/>
                      <a:gd name="T75" fmla="*/ 55 h 214"/>
                      <a:gd name="T76" fmla="*/ 7 w 9"/>
                      <a:gd name="T77" fmla="*/ 59 h 214"/>
                      <a:gd name="T78" fmla="*/ 7 w 9"/>
                      <a:gd name="T79" fmla="*/ 55 h 214"/>
                      <a:gd name="T80" fmla="*/ 7 w 9"/>
                      <a:gd name="T81" fmla="*/ 104 h 214"/>
                      <a:gd name="T82" fmla="*/ 7 w 9"/>
                      <a:gd name="T83" fmla="*/ 106 h 214"/>
                      <a:gd name="T84" fmla="*/ 8 w 9"/>
                      <a:gd name="T85" fmla="*/ 52 h 214"/>
                      <a:gd name="T86" fmla="*/ 8 w 9"/>
                      <a:gd name="T87" fmla="*/ 49 h 214"/>
                      <a:gd name="T88" fmla="*/ 8 w 9"/>
                      <a:gd name="T89" fmla="*/ 65 h 214"/>
                      <a:gd name="T90" fmla="*/ 8 w 9"/>
                      <a:gd name="T91" fmla="*/ 53 h 214"/>
                      <a:gd name="T92" fmla="*/ 9 w 9"/>
                      <a:gd name="T93" fmla="*/ 31 h 214"/>
                      <a:gd name="T94" fmla="*/ 9 w 9"/>
                      <a:gd name="T95" fmla="*/ 35 h 214"/>
                      <a:gd name="T96" fmla="*/ 9 w 9"/>
                      <a:gd name="T97" fmla="*/ 84 h 214"/>
                      <a:gd name="T98" fmla="*/ 9 w 9"/>
                      <a:gd name="T99" fmla="*/ 92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4">
                        <a:moveTo>
                          <a:pt x="0" y="70"/>
                        </a:moveTo>
                        <a:lnTo>
                          <a:pt x="0" y="78"/>
                        </a:lnTo>
                        <a:lnTo>
                          <a:pt x="0" y="130"/>
                        </a:lnTo>
                        <a:lnTo>
                          <a:pt x="1" y="74"/>
                        </a:lnTo>
                        <a:lnTo>
                          <a:pt x="1" y="52"/>
                        </a:lnTo>
                        <a:lnTo>
                          <a:pt x="1" y="85"/>
                        </a:lnTo>
                        <a:lnTo>
                          <a:pt x="1" y="195"/>
                        </a:lnTo>
                        <a:lnTo>
                          <a:pt x="1" y="82"/>
                        </a:lnTo>
                        <a:lnTo>
                          <a:pt x="2" y="72"/>
                        </a:lnTo>
                        <a:lnTo>
                          <a:pt x="2" y="77"/>
                        </a:lnTo>
                        <a:lnTo>
                          <a:pt x="2" y="61"/>
                        </a:lnTo>
                        <a:lnTo>
                          <a:pt x="2" y="46"/>
                        </a:lnTo>
                        <a:lnTo>
                          <a:pt x="2" y="43"/>
                        </a:lnTo>
                        <a:lnTo>
                          <a:pt x="2" y="49"/>
                        </a:lnTo>
                        <a:lnTo>
                          <a:pt x="3" y="62"/>
                        </a:lnTo>
                        <a:lnTo>
                          <a:pt x="3" y="74"/>
                        </a:lnTo>
                        <a:lnTo>
                          <a:pt x="3" y="80"/>
                        </a:lnTo>
                        <a:lnTo>
                          <a:pt x="3" y="89"/>
                        </a:lnTo>
                        <a:lnTo>
                          <a:pt x="4" y="65"/>
                        </a:lnTo>
                        <a:lnTo>
                          <a:pt x="4" y="28"/>
                        </a:lnTo>
                        <a:lnTo>
                          <a:pt x="4" y="15"/>
                        </a:lnTo>
                        <a:lnTo>
                          <a:pt x="4" y="23"/>
                        </a:lnTo>
                        <a:lnTo>
                          <a:pt x="4" y="37"/>
                        </a:lnTo>
                        <a:lnTo>
                          <a:pt x="4" y="47"/>
                        </a:lnTo>
                        <a:lnTo>
                          <a:pt x="4" y="35"/>
                        </a:lnTo>
                        <a:lnTo>
                          <a:pt x="5" y="28"/>
                        </a:lnTo>
                        <a:lnTo>
                          <a:pt x="5" y="53"/>
                        </a:lnTo>
                        <a:lnTo>
                          <a:pt x="5" y="169"/>
                        </a:lnTo>
                        <a:lnTo>
                          <a:pt x="5" y="78"/>
                        </a:lnTo>
                        <a:lnTo>
                          <a:pt x="5" y="34"/>
                        </a:lnTo>
                        <a:lnTo>
                          <a:pt x="5" y="29"/>
                        </a:lnTo>
                        <a:lnTo>
                          <a:pt x="6" y="55"/>
                        </a:lnTo>
                        <a:lnTo>
                          <a:pt x="6" y="214"/>
                        </a:lnTo>
                        <a:lnTo>
                          <a:pt x="6" y="49"/>
                        </a:lnTo>
                        <a:lnTo>
                          <a:pt x="6" y="8"/>
                        </a:lnTo>
                        <a:lnTo>
                          <a:pt x="6" y="0"/>
                        </a:lnTo>
                        <a:lnTo>
                          <a:pt x="7" y="17"/>
                        </a:lnTo>
                        <a:lnTo>
                          <a:pt x="7" y="55"/>
                        </a:lnTo>
                        <a:lnTo>
                          <a:pt x="7" y="59"/>
                        </a:lnTo>
                        <a:lnTo>
                          <a:pt x="7" y="55"/>
                        </a:lnTo>
                        <a:lnTo>
                          <a:pt x="7" y="104"/>
                        </a:lnTo>
                        <a:lnTo>
                          <a:pt x="7" y="106"/>
                        </a:lnTo>
                        <a:lnTo>
                          <a:pt x="8" y="52"/>
                        </a:lnTo>
                        <a:lnTo>
                          <a:pt x="8" y="49"/>
                        </a:lnTo>
                        <a:lnTo>
                          <a:pt x="8" y="65"/>
                        </a:lnTo>
                        <a:lnTo>
                          <a:pt x="8" y="53"/>
                        </a:lnTo>
                        <a:lnTo>
                          <a:pt x="9" y="31"/>
                        </a:lnTo>
                        <a:lnTo>
                          <a:pt x="9" y="35"/>
                        </a:lnTo>
                        <a:lnTo>
                          <a:pt x="9" y="84"/>
                        </a:lnTo>
                        <a:lnTo>
                          <a:pt x="9" y="9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0" name="Freeform 287"/>
                  <p:cNvSpPr>
                    <a:spLocks/>
                  </p:cNvSpPr>
                  <p:nvPr/>
                </p:nvSpPr>
                <p:spPr bwMode="auto">
                  <a:xfrm>
                    <a:off x="6953251" y="4105275"/>
                    <a:ext cx="14288" cy="333375"/>
                  </a:xfrm>
                  <a:custGeom>
                    <a:avLst/>
                    <a:gdLst>
                      <a:gd name="T0" fmla="*/ 0 w 9"/>
                      <a:gd name="T1" fmla="*/ 81 h 210"/>
                      <a:gd name="T2" fmla="*/ 0 w 9"/>
                      <a:gd name="T3" fmla="*/ 31 h 210"/>
                      <a:gd name="T4" fmla="*/ 0 w 9"/>
                      <a:gd name="T5" fmla="*/ 30 h 210"/>
                      <a:gd name="T6" fmla="*/ 0 w 9"/>
                      <a:gd name="T7" fmla="*/ 50 h 210"/>
                      <a:gd name="T8" fmla="*/ 1 w 9"/>
                      <a:gd name="T9" fmla="*/ 79 h 210"/>
                      <a:gd name="T10" fmla="*/ 1 w 9"/>
                      <a:gd name="T11" fmla="*/ 128 h 210"/>
                      <a:gd name="T12" fmla="*/ 1 w 9"/>
                      <a:gd name="T13" fmla="*/ 89 h 210"/>
                      <a:gd name="T14" fmla="*/ 1 w 9"/>
                      <a:gd name="T15" fmla="*/ 95 h 210"/>
                      <a:gd name="T16" fmla="*/ 2 w 9"/>
                      <a:gd name="T17" fmla="*/ 104 h 210"/>
                      <a:gd name="T18" fmla="*/ 2 w 9"/>
                      <a:gd name="T19" fmla="*/ 58 h 210"/>
                      <a:gd name="T20" fmla="*/ 2 w 9"/>
                      <a:gd name="T21" fmla="*/ 40 h 210"/>
                      <a:gd name="T22" fmla="*/ 2 w 9"/>
                      <a:gd name="T23" fmla="*/ 37 h 210"/>
                      <a:gd name="T24" fmla="*/ 2 w 9"/>
                      <a:gd name="T25" fmla="*/ 49 h 210"/>
                      <a:gd name="T26" fmla="*/ 2 w 9"/>
                      <a:gd name="T27" fmla="*/ 88 h 210"/>
                      <a:gd name="T28" fmla="*/ 2 w 9"/>
                      <a:gd name="T29" fmla="*/ 153 h 210"/>
                      <a:gd name="T30" fmla="*/ 3 w 9"/>
                      <a:gd name="T31" fmla="*/ 210 h 210"/>
                      <a:gd name="T32" fmla="*/ 3 w 9"/>
                      <a:gd name="T33" fmla="*/ 104 h 210"/>
                      <a:gd name="T34" fmla="*/ 3 w 9"/>
                      <a:gd name="T35" fmla="*/ 55 h 210"/>
                      <a:gd name="T36" fmla="*/ 3 w 9"/>
                      <a:gd name="T37" fmla="*/ 42 h 210"/>
                      <a:gd name="T38" fmla="*/ 3 w 9"/>
                      <a:gd name="T39" fmla="*/ 50 h 210"/>
                      <a:gd name="T40" fmla="*/ 3 w 9"/>
                      <a:gd name="T41" fmla="*/ 65 h 210"/>
                      <a:gd name="T42" fmla="*/ 4 w 9"/>
                      <a:gd name="T43" fmla="*/ 80 h 210"/>
                      <a:gd name="T44" fmla="*/ 4 w 9"/>
                      <a:gd name="T45" fmla="*/ 120 h 210"/>
                      <a:gd name="T46" fmla="*/ 4 w 9"/>
                      <a:gd name="T47" fmla="*/ 121 h 210"/>
                      <a:gd name="T48" fmla="*/ 4 w 9"/>
                      <a:gd name="T49" fmla="*/ 44 h 210"/>
                      <a:gd name="T50" fmla="*/ 5 w 9"/>
                      <a:gd name="T51" fmla="*/ 22 h 210"/>
                      <a:gd name="T52" fmla="*/ 5 w 9"/>
                      <a:gd name="T53" fmla="*/ 35 h 210"/>
                      <a:gd name="T54" fmla="*/ 5 w 9"/>
                      <a:gd name="T55" fmla="*/ 72 h 210"/>
                      <a:gd name="T56" fmla="*/ 5 w 9"/>
                      <a:gd name="T57" fmla="*/ 80 h 210"/>
                      <a:gd name="T58" fmla="*/ 5 w 9"/>
                      <a:gd name="T59" fmla="*/ 102 h 210"/>
                      <a:gd name="T60" fmla="*/ 5 w 9"/>
                      <a:gd name="T61" fmla="*/ 104 h 210"/>
                      <a:gd name="T62" fmla="*/ 5 w 9"/>
                      <a:gd name="T63" fmla="*/ 35 h 210"/>
                      <a:gd name="T64" fmla="*/ 6 w 9"/>
                      <a:gd name="T65" fmla="*/ 19 h 210"/>
                      <a:gd name="T66" fmla="*/ 6 w 9"/>
                      <a:gd name="T67" fmla="*/ 28 h 210"/>
                      <a:gd name="T68" fmla="*/ 6 w 9"/>
                      <a:gd name="T69" fmla="*/ 30 h 210"/>
                      <a:gd name="T70" fmla="*/ 6 w 9"/>
                      <a:gd name="T71" fmla="*/ 23 h 210"/>
                      <a:gd name="T72" fmla="*/ 7 w 9"/>
                      <a:gd name="T73" fmla="*/ 29 h 210"/>
                      <a:gd name="T74" fmla="*/ 7 w 9"/>
                      <a:gd name="T75" fmla="*/ 56 h 210"/>
                      <a:gd name="T76" fmla="*/ 7 w 9"/>
                      <a:gd name="T77" fmla="*/ 121 h 210"/>
                      <a:gd name="T78" fmla="*/ 7 w 9"/>
                      <a:gd name="T79" fmla="*/ 131 h 210"/>
                      <a:gd name="T80" fmla="*/ 7 w 9"/>
                      <a:gd name="T81" fmla="*/ 54 h 210"/>
                      <a:gd name="T82" fmla="*/ 7 w 9"/>
                      <a:gd name="T83" fmla="*/ 36 h 210"/>
                      <a:gd name="T84" fmla="*/ 8 w 9"/>
                      <a:gd name="T85" fmla="*/ 25 h 210"/>
                      <a:gd name="T86" fmla="*/ 8 w 9"/>
                      <a:gd name="T87" fmla="*/ 11 h 210"/>
                      <a:gd name="T88" fmla="*/ 8 w 9"/>
                      <a:gd name="T89" fmla="*/ 20 h 210"/>
                      <a:gd name="T90" fmla="*/ 8 w 9"/>
                      <a:gd name="T91" fmla="*/ 37 h 210"/>
                      <a:gd name="T92" fmla="*/ 8 w 9"/>
                      <a:gd name="T93" fmla="*/ 13 h 210"/>
                      <a:gd name="T94" fmla="*/ 9 w 9"/>
                      <a:gd name="T95" fmla="*/ 0 h 210"/>
                      <a:gd name="T96" fmla="*/ 9 w 9"/>
                      <a:gd name="T97" fmla="*/ 14 h 210"/>
                      <a:gd name="T98" fmla="*/ 9 w 9"/>
                      <a:gd name="T99" fmla="*/ 56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0">
                        <a:moveTo>
                          <a:pt x="0" y="81"/>
                        </a:move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50"/>
                        </a:lnTo>
                        <a:lnTo>
                          <a:pt x="1" y="79"/>
                        </a:lnTo>
                        <a:lnTo>
                          <a:pt x="1" y="128"/>
                        </a:lnTo>
                        <a:lnTo>
                          <a:pt x="1" y="89"/>
                        </a:lnTo>
                        <a:lnTo>
                          <a:pt x="1" y="95"/>
                        </a:lnTo>
                        <a:lnTo>
                          <a:pt x="2" y="104"/>
                        </a:lnTo>
                        <a:lnTo>
                          <a:pt x="2" y="58"/>
                        </a:lnTo>
                        <a:lnTo>
                          <a:pt x="2" y="40"/>
                        </a:lnTo>
                        <a:lnTo>
                          <a:pt x="2" y="37"/>
                        </a:lnTo>
                        <a:lnTo>
                          <a:pt x="2" y="49"/>
                        </a:lnTo>
                        <a:lnTo>
                          <a:pt x="2" y="88"/>
                        </a:lnTo>
                        <a:lnTo>
                          <a:pt x="2" y="153"/>
                        </a:lnTo>
                        <a:lnTo>
                          <a:pt x="3" y="210"/>
                        </a:lnTo>
                        <a:lnTo>
                          <a:pt x="3" y="104"/>
                        </a:lnTo>
                        <a:lnTo>
                          <a:pt x="3" y="55"/>
                        </a:lnTo>
                        <a:lnTo>
                          <a:pt x="3" y="42"/>
                        </a:lnTo>
                        <a:lnTo>
                          <a:pt x="3" y="50"/>
                        </a:lnTo>
                        <a:lnTo>
                          <a:pt x="3" y="65"/>
                        </a:lnTo>
                        <a:lnTo>
                          <a:pt x="4" y="80"/>
                        </a:lnTo>
                        <a:lnTo>
                          <a:pt x="4" y="120"/>
                        </a:lnTo>
                        <a:lnTo>
                          <a:pt x="4" y="121"/>
                        </a:lnTo>
                        <a:lnTo>
                          <a:pt x="4" y="44"/>
                        </a:lnTo>
                        <a:lnTo>
                          <a:pt x="5" y="22"/>
                        </a:lnTo>
                        <a:lnTo>
                          <a:pt x="5" y="35"/>
                        </a:lnTo>
                        <a:lnTo>
                          <a:pt x="5" y="72"/>
                        </a:lnTo>
                        <a:lnTo>
                          <a:pt x="5" y="80"/>
                        </a:lnTo>
                        <a:lnTo>
                          <a:pt x="5" y="102"/>
                        </a:lnTo>
                        <a:lnTo>
                          <a:pt x="5" y="104"/>
                        </a:lnTo>
                        <a:lnTo>
                          <a:pt x="5" y="35"/>
                        </a:lnTo>
                        <a:lnTo>
                          <a:pt x="6" y="19"/>
                        </a:lnTo>
                        <a:lnTo>
                          <a:pt x="6" y="28"/>
                        </a:lnTo>
                        <a:lnTo>
                          <a:pt x="6" y="30"/>
                        </a:lnTo>
                        <a:lnTo>
                          <a:pt x="6" y="23"/>
                        </a:lnTo>
                        <a:lnTo>
                          <a:pt x="7" y="29"/>
                        </a:lnTo>
                        <a:lnTo>
                          <a:pt x="7" y="56"/>
                        </a:lnTo>
                        <a:lnTo>
                          <a:pt x="7" y="121"/>
                        </a:lnTo>
                        <a:lnTo>
                          <a:pt x="7" y="131"/>
                        </a:lnTo>
                        <a:lnTo>
                          <a:pt x="7" y="54"/>
                        </a:lnTo>
                        <a:lnTo>
                          <a:pt x="7" y="36"/>
                        </a:lnTo>
                        <a:lnTo>
                          <a:pt x="8" y="25"/>
                        </a:lnTo>
                        <a:lnTo>
                          <a:pt x="8" y="11"/>
                        </a:lnTo>
                        <a:lnTo>
                          <a:pt x="8" y="20"/>
                        </a:lnTo>
                        <a:lnTo>
                          <a:pt x="8" y="37"/>
                        </a:lnTo>
                        <a:lnTo>
                          <a:pt x="8" y="13"/>
                        </a:lnTo>
                        <a:lnTo>
                          <a:pt x="9" y="0"/>
                        </a:lnTo>
                        <a:lnTo>
                          <a:pt x="9" y="14"/>
                        </a:lnTo>
                        <a:lnTo>
                          <a:pt x="9" y="5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1" name="Freeform 288"/>
                  <p:cNvSpPr>
                    <a:spLocks/>
                  </p:cNvSpPr>
                  <p:nvPr/>
                </p:nvSpPr>
                <p:spPr bwMode="auto">
                  <a:xfrm>
                    <a:off x="6967538" y="4070350"/>
                    <a:ext cx="14288" cy="319088"/>
                  </a:xfrm>
                  <a:custGeom>
                    <a:avLst/>
                    <a:gdLst>
                      <a:gd name="T0" fmla="*/ 0 w 9"/>
                      <a:gd name="T1" fmla="*/ 78 h 201"/>
                      <a:gd name="T2" fmla="*/ 0 w 9"/>
                      <a:gd name="T3" fmla="*/ 118 h 201"/>
                      <a:gd name="T4" fmla="*/ 0 w 9"/>
                      <a:gd name="T5" fmla="*/ 80 h 201"/>
                      <a:gd name="T6" fmla="*/ 0 w 9"/>
                      <a:gd name="T7" fmla="*/ 39 h 201"/>
                      <a:gd name="T8" fmla="*/ 1 w 9"/>
                      <a:gd name="T9" fmla="*/ 24 h 201"/>
                      <a:gd name="T10" fmla="*/ 1 w 9"/>
                      <a:gd name="T11" fmla="*/ 25 h 201"/>
                      <a:gd name="T12" fmla="*/ 1 w 9"/>
                      <a:gd name="T13" fmla="*/ 21 h 201"/>
                      <a:gd name="T14" fmla="*/ 1 w 9"/>
                      <a:gd name="T15" fmla="*/ 11 h 201"/>
                      <a:gd name="T16" fmla="*/ 2 w 9"/>
                      <a:gd name="T17" fmla="*/ 15 h 201"/>
                      <a:gd name="T18" fmla="*/ 2 w 9"/>
                      <a:gd name="T19" fmla="*/ 32 h 201"/>
                      <a:gd name="T20" fmla="*/ 2 w 9"/>
                      <a:gd name="T21" fmla="*/ 54 h 201"/>
                      <a:gd name="T22" fmla="*/ 2 w 9"/>
                      <a:gd name="T23" fmla="*/ 55 h 201"/>
                      <a:gd name="T24" fmla="*/ 2 w 9"/>
                      <a:gd name="T25" fmla="*/ 39 h 201"/>
                      <a:gd name="T26" fmla="*/ 2 w 9"/>
                      <a:gd name="T27" fmla="*/ 34 h 201"/>
                      <a:gd name="T28" fmla="*/ 2 w 9"/>
                      <a:gd name="T29" fmla="*/ 52 h 201"/>
                      <a:gd name="T30" fmla="*/ 3 w 9"/>
                      <a:gd name="T31" fmla="*/ 94 h 201"/>
                      <a:gd name="T32" fmla="*/ 3 w 9"/>
                      <a:gd name="T33" fmla="*/ 71 h 201"/>
                      <a:gd name="T34" fmla="*/ 3 w 9"/>
                      <a:gd name="T35" fmla="*/ 48 h 201"/>
                      <a:gd name="T36" fmla="*/ 3 w 9"/>
                      <a:gd name="T37" fmla="*/ 63 h 201"/>
                      <a:gd name="T38" fmla="*/ 3 w 9"/>
                      <a:gd name="T39" fmla="*/ 125 h 201"/>
                      <a:gd name="T40" fmla="*/ 3 w 9"/>
                      <a:gd name="T41" fmla="*/ 120 h 201"/>
                      <a:gd name="T42" fmla="*/ 4 w 9"/>
                      <a:gd name="T43" fmla="*/ 119 h 201"/>
                      <a:gd name="T44" fmla="*/ 4 w 9"/>
                      <a:gd name="T45" fmla="*/ 95 h 201"/>
                      <a:gd name="T46" fmla="*/ 4 w 9"/>
                      <a:gd name="T47" fmla="*/ 64 h 201"/>
                      <a:gd name="T48" fmla="*/ 4 w 9"/>
                      <a:gd name="T49" fmla="*/ 39 h 201"/>
                      <a:gd name="T50" fmla="*/ 4 w 9"/>
                      <a:gd name="T51" fmla="*/ 24 h 201"/>
                      <a:gd name="T52" fmla="*/ 5 w 9"/>
                      <a:gd name="T53" fmla="*/ 26 h 201"/>
                      <a:gd name="T54" fmla="*/ 5 w 9"/>
                      <a:gd name="T55" fmla="*/ 35 h 201"/>
                      <a:gd name="T56" fmla="*/ 5 w 9"/>
                      <a:gd name="T57" fmla="*/ 32 h 201"/>
                      <a:gd name="T58" fmla="*/ 5 w 9"/>
                      <a:gd name="T59" fmla="*/ 13 h 201"/>
                      <a:gd name="T60" fmla="*/ 5 w 9"/>
                      <a:gd name="T61" fmla="*/ 0 h 201"/>
                      <a:gd name="T62" fmla="*/ 5 w 9"/>
                      <a:gd name="T63" fmla="*/ 6 h 201"/>
                      <a:gd name="T64" fmla="*/ 6 w 9"/>
                      <a:gd name="T65" fmla="*/ 16 h 201"/>
                      <a:gd name="T66" fmla="*/ 6 w 9"/>
                      <a:gd name="T67" fmla="*/ 14 h 201"/>
                      <a:gd name="T68" fmla="*/ 6 w 9"/>
                      <a:gd name="T69" fmla="*/ 8 h 201"/>
                      <a:gd name="T70" fmla="*/ 6 w 9"/>
                      <a:gd name="T71" fmla="*/ 6 h 201"/>
                      <a:gd name="T72" fmla="*/ 7 w 9"/>
                      <a:gd name="T73" fmla="*/ 16 h 201"/>
                      <a:gd name="T74" fmla="*/ 7 w 9"/>
                      <a:gd name="T75" fmla="*/ 25 h 201"/>
                      <a:gd name="T76" fmla="*/ 7 w 9"/>
                      <a:gd name="T77" fmla="*/ 20 h 201"/>
                      <a:gd name="T78" fmla="*/ 7 w 9"/>
                      <a:gd name="T79" fmla="*/ 32 h 201"/>
                      <a:gd name="T80" fmla="*/ 7 w 9"/>
                      <a:gd name="T81" fmla="*/ 80 h 201"/>
                      <a:gd name="T82" fmla="*/ 7 w 9"/>
                      <a:gd name="T83" fmla="*/ 90 h 201"/>
                      <a:gd name="T84" fmla="*/ 7 w 9"/>
                      <a:gd name="T85" fmla="*/ 201 h 201"/>
                      <a:gd name="T86" fmla="*/ 8 w 9"/>
                      <a:gd name="T87" fmla="*/ 59 h 201"/>
                      <a:gd name="T88" fmla="*/ 8 w 9"/>
                      <a:gd name="T89" fmla="*/ 27 h 201"/>
                      <a:gd name="T90" fmla="*/ 8 w 9"/>
                      <a:gd name="T91" fmla="*/ 41 h 201"/>
                      <a:gd name="T92" fmla="*/ 8 w 9"/>
                      <a:gd name="T93" fmla="*/ 112 h 201"/>
                      <a:gd name="T94" fmla="*/ 9 w 9"/>
                      <a:gd name="T95" fmla="*/ 77 h 201"/>
                      <a:gd name="T96" fmla="*/ 9 w 9"/>
                      <a:gd name="T97" fmla="*/ 35 h 201"/>
                      <a:gd name="T98" fmla="*/ 9 w 9"/>
                      <a:gd name="T99" fmla="*/ 28 h 2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1">
                        <a:moveTo>
                          <a:pt x="0" y="78"/>
                        </a:moveTo>
                        <a:lnTo>
                          <a:pt x="0" y="118"/>
                        </a:lnTo>
                        <a:lnTo>
                          <a:pt x="0" y="80"/>
                        </a:lnTo>
                        <a:lnTo>
                          <a:pt x="0" y="39"/>
                        </a:lnTo>
                        <a:lnTo>
                          <a:pt x="1" y="24"/>
                        </a:lnTo>
                        <a:lnTo>
                          <a:pt x="1" y="25"/>
                        </a:lnTo>
                        <a:lnTo>
                          <a:pt x="1" y="21"/>
                        </a:lnTo>
                        <a:lnTo>
                          <a:pt x="1" y="11"/>
                        </a:lnTo>
                        <a:lnTo>
                          <a:pt x="2" y="15"/>
                        </a:lnTo>
                        <a:lnTo>
                          <a:pt x="2" y="32"/>
                        </a:lnTo>
                        <a:lnTo>
                          <a:pt x="2" y="54"/>
                        </a:lnTo>
                        <a:lnTo>
                          <a:pt x="2" y="55"/>
                        </a:lnTo>
                        <a:lnTo>
                          <a:pt x="2" y="39"/>
                        </a:lnTo>
                        <a:lnTo>
                          <a:pt x="2" y="34"/>
                        </a:lnTo>
                        <a:lnTo>
                          <a:pt x="2" y="52"/>
                        </a:lnTo>
                        <a:lnTo>
                          <a:pt x="3" y="94"/>
                        </a:lnTo>
                        <a:lnTo>
                          <a:pt x="3" y="71"/>
                        </a:lnTo>
                        <a:lnTo>
                          <a:pt x="3" y="48"/>
                        </a:lnTo>
                        <a:lnTo>
                          <a:pt x="3" y="63"/>
                        </a:lnTo>
                        <a:lnTo>
                          <a:pt x="3" y="125"/>
                        </a:lnTo>
                        <a:lnTo>
                          <a:pt x="3" y="120"/>
                        </a:lnTo>
                        <a:lnTo>
                          <a:pt x="4" y="119"/>
                        </a:lnTo>
                        <a:lnTo>
                          <a:pt x="4" y="95"/>
                        </a:lnTo>
                        <a:lnTo>
                          <a:pt x="4" y="64"/>
                        </a:lnTo>
                        <a:lnTo>
                          <a:pt x="4" y="39"/>
                        </a:lnTo>
                        <a:lnTo>
                          <a:pt x="4" y="24"/>
                        </a:lnTo>
                        <a:lnTo>
                          <a:pt x="5" y="26"/>
                        </a:lnTo>
                        <a:lnTo>
                          <a:pt x="5" y="35"/>
                        </a:lnTo>
                        <a:lnTo>
                          <a:pt x="5" y="32"/>
                        </a:lnTo>
                        <a:lnTo>
                          <a:pt x="5" y="13"/>
                        </a:lnTo>
                        <a:lnTo>
                          <a:pt x="5" y="0"/>
                        </a:lnTo>
                        <a:lnTo>
                          <a:pt x="5" y="6"/>
                        </a:lnTo>
                        <a:lnTo>
                          <a:pt x="6" y="16"/>
                        </a:lnTo>
                        <a:lnTo>
                          <a:pt x="6" y="14"/>
                        </a:lnTo>
                        <a:lnTo>
                          <a:pt x="6" y="8"/>
                        </a:lnTo>
                        <a:lnTo>
                          <a:pt x="6" y="6"/>
                        </a:lnTo>
                        <a:lnTo>
                          <a:pt x="7" y="16"/>
                        </a:lnTo>
                        <a:lnTo>
                          <a:pt x="7" y="25"/>
                        </a:lnTo>
                        <a:lnTo>
                          <a:pt x="7" y="20"/>
                        </a:lnTo>
                        <a:lnTo>
                          <a:pt x="7" y="32"/>
                        </a:lnTo>
                        <a:lnTo>
                          <a:pt x="7" y="80"/>
                        </a:lnTo>
                        <a:lnTo>
                          <a:pt x="7" y="90"/>
                        </a:lnTo>
                        <a:lnTo>
                          <a:pt x="7" y="201"/>
                        </a:lnTo>
                        <a:lnTo>
                          <a:pt x="8" y="59"/>
                        </a:lnTo>
                        <a:lnTo>
                          <a:pt x="8" y="27"/>
                        </a:lnTo>
                        <a:lnTo>
                          <a:pt x="8" y="41"/>
                        </a:lnTo>
                        <a:lnTo>
                          <a:pt x="8" y="112"/>
                        </a:lnTo>
                        <a:lnTo>
                          <a:pt x="9" y="77"/>
                        </a:lnTo>
                        <a:lnTo>
                          <a:pt x="9" y="35"/>
                        </a:lnTo>
                        <a:lnTo>
                          <a:pt x="9" y="2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2" name="Freeform 289"/>
                  <p:cNvSpPr>
                    <a:spLocks/>
                  </p:cNvSpPr>
                  <p:nvPr/>
                </p:nvSpPr>
                <p:spPr bwMode="auto">
                  <a:xfrm>
                    <a:off x="6981826" y="4040188"/>
                    <a:ext cx="12700" cy="244475"/>
                  </a:xfrm>
                  <a:custGeom>
                    <a:avLst/>
                    <a:gdLst>
                      <a:gd name="T0" fmla="*/ 0 w 8"/>
                      <a:gd name="T1" fmla="*/ 47 h 154"/>
                      <a:gd name="T2" fmla="*/ 0 w 8"/>
                      <a:gd name="T3" fmla="*/ 68 h 154"/>
                      <a:gd name="T4" fmla="*/ 0 w 8"/>
                      <a:gd name="T5" fmla="*/ 154 h 154"/>
                      <a:gd name="T6" fmla="*/ 0 w 8"/>
                      <a:gd name="T7" fmla="*/ 108 h 154"/>
                      <a:gd name="T8" fmla="*/ 0 w 8"/>
                      <a:gd name="T9" fmla="*/ 56 h 154"/>
                      <a:gd name="T10" fmla="*/ 1 w 8"/>
                      <a:gd name="T11" fmla="*/ 42 h 154"/>
                      <a:gd name="T12" fmla="*/ 1 w 8"/>
                      <a:gd name="T13" fmla="*/ 51 h 154"/>
                      <a:gd name="T14" fmla="*/ 1 w 8"/>
                      <a:gd name="T15" fmla="*/ 86 h 154"/>
                      <a:gd name="T16" fmla="*/ 1 w 8"/>
                      <a:gd name="T17" fmla="*/ 137 h 154"/>
                      <a:gd name="T18" fmla="*/ 1 w 8"/>
                      <a:gd name="T19" fmla="*/ 103 h 154"/>
                      <a:gd name="T20" fmla="*/ 1 w 8"/>
                      <a:gd name="T21" fmla="*/ 85 h 154"/>
                      <a:gd name="T22" fmla="*/ 2 w 8"/>
                      <a:gd name="T23" fmla="*/ 51 h 154"/>
                      <a:gd name="T24" fmla="*/ 2 w 8"/>
                      <a:gd name="T25" fmla="*/ 43 h 154"/>
                      <a:gd name="T26" fmla="*/ 2 w 8"/>
                      <a:gd name="T27" fmla="*/ 69 h 154"/>
                      <a:gd name="T28" fmla="*/ 2 w 8"/>
                      <a:gd name="T29" fmla="*/ 61 h 154"/>
                      <a:gd name="T30" fmla="*/ 3 w 8"/>
                      <a:gd name="T31" fmla="*/ 69 h 154"/>
                      <a:gd name="T32" fmla="*/ 3 w 8"/>
                      <a:gd name="T33" fmla="*/ 151 h 154"/>
                      <a:gd name="T34" fmla="*/ 3 w 8"/>
                      <a:gd name="T35" fmla="*/ 80 h 154"/>
                      <a:gd name="T36" fmla="*/ 3 w 8"/>
                      <a:gd name="T37" fmla="*/ 87 h 154"/>
                      <a:gd name="T38" fmla="*/ 3 w 8"/>
                      <a:gd name="T39" fmla="*/ 111 h 154"/>
                      <a:gd name="T40" fmla="*/ 3 w 8"/>
                      <a:gd name="T41" fmla="*/ 66 h 154"/>
                      <a:gd name="T42" fmla="*/ 3 w 8"/>
                      <a:gd name="T43" fmla="*/ 50 h 154"/>
                      <a:gd name="T44" fmla="*/ 4 w 8"/>
                      <a:gd name="T45" fmla="*/ 51 h 154"/>
                      <a:gd name="T46" fmla="*/ 4 w 8"/>
                      <a:gd name="T47" fmla="*/ 54 h 154"/>
                      <a:gd name="T48" fmla="*/ 4 w 8"/>
                      <a:gd name="T49" fmla="*/ 35 h 154"/>
                      <a:gd name="T50" fmla="*/ 4 w 8"/>
                      <a:gd name="T51" fmla="*/ 14 h 154"/>
                      <a:gd name="T52" fmla="*/ 5 w 8"/>
                      <a:gd name="T53" fmla="*/ 16 h 154"/>
                      <a:gd name="T54" fmla="*/ 5 w 8"/>
                      <a:gd name="T55" fmla="*/ 53 h 154"/>
                      <a:gd name="T56" fmla="*/ 5 w 8"/>
                      <a:gd name="T57" fmla="*/ 87 h 154"/>
                      <a:gd name="T58" fmla="*/ 5 w 8"/>
                      <a:gd name="T59" fmla="*/ 23 h 154"/>
                      <a:gd name="T60" fmla="*/ 5 w 8"/>
                      <a:gd name="T61" fmla="*/ 2 h 154"/>
                      <a:gd name="T62" fmla="*/ 5 w 8"/>
                      <a:gd name="T63" fmla="*/ 0 h 154"/>
                      <a:gd name="T64" fmla="*/ 5 w 8"/>
                      <a:gd name="T65" fmla="*/ 9 h 154"/>
                      <a:gd name="T66" fmla="*/ 6 w 8"/>
                      <a:gd name="T67" fmla="*/ 22 h 154"/>
                      <a:gd name="T68" fmla="*/ 6 w 8"/>
                      <a:gd name="T69" fmla="*/ 40 h 154"/>
                      <a:gd name="T70" fmla="*/ 6 w 8"/>
                      <a:gd name="T71" fmla="*/ 53 h 154"/>
                      <a:gd name="T72" fmla="*/ 6 w 8"/>
                      <a:gd name="T73" fmla="*/ 40 h 154"/>
                      <a:gd name="T74" fmla="*/ 7 w 8"/>
                      <a:gd name="T75" fmla="*/ 30 h 154"/>
                      <a:gd name="T76" fmla="*/ 7 w 8"/>
                      <a:gd name="T77" fmla="*/ 32 h 154"/>
                      <a:gd name="T78" fmla="*/ 7 w 8"/>
                      <a:gd name="T79" fmla="*/ 36 h 154"/>
                      <a:gd name="T80" fmla="*/ 7 w 8"/>
                      <a:gd name="T81" fmla="*/ 30 h 154"/>
                      <a:gd name="T82" fmla="*/ 7 w 8"/>
                      <a:gd name="T83" fmla="*/ 14 h 154"/>
                      <a:gd name="T84" fmla="*/ 7 w 8"/>
                      <a:gd name="T85" fmla="*/ 8 h 154"/>
                      <a:gd name="T86" fmla="*/ 8 w 8"/>
                      <a:gd name="T87" fmla="*/ 25 h 154"/>
                      <a:gd name="T88" fmla="*/ 8 w 8"/>
                      <a:gd name="T89" fmla="*/ 74 h 154"/>
                      <a:gd name="T90" fmla="*/ 8 w 8"/>
                      <a:gd name="T91" fmla="*/ 92 h 154"/>
                      <a:gd name="T92" fmla="*/ 8 w 8"/>
                      <a:gd name="T93" fmla="*/ 63 h 154"/>
                      <a:gd name="T94" fmla="*/ 8 w 8"/>
                      <a:gd name="T95" fmla="*/ 50 h 154"/>
                      <a:gd name="T96" fmla="*/ 8 w 8"/>
                      <a:gd name="T97" fmla="*/ 57 h 154"/>
                      <a:gd name="T98" fmla="*/ 8 w 8"/>
                      <a:gd name="T99" fmla="*/ 63 h 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54">
                        <a:moveTo>
                          <a:pt x="0" y="47"/>
                        </a:moveTo>
                        <a:lnTo>
                          <a:pt x="0" y="68"/>
                        </a:lnTo>
                        <a:lnTo>
                          <a:pt x="0" y="154"/>
                        </a:lnTo>
                        <a:lnTo>
                          <a:pt x="0" y="108"/>
                        </a:lnTo>
                        <a:lnTo>
                          <a:pt x="0" y="56"/>
                        </a:lnTo>
                        <a:lnTo>
                          <a:pt x="1" y="42"/>
                        </a:lnTo>
                        <a:lnTo>
                          <a:pt x="1" y="51"/>
                        </a:lnTo>
                        <a:lnTo>
                          <a:pt x="1" y="86"/>
                        </a:lnTo>
                        <a:lnTo>
                          <a:pt x="1" y="137"/>
                        </a:lnTo>
                        <a:lnTo>
                          <a:pt x="1" y="103"/>
                        </a:lnTo>
                        <a:lnTo>
                          <a:pt x="1" y="85"/>
                        </a:lnTo>
                        <a:lnTo>
                          <a:pt x="2" y="51"/>
                        </a:lnTo>
                        <a:lnTo>
                          <a:pt x="2" y="43"/>
                        </a:lnTo>
                        <a:lnTo>
                          <a:pt x="2" y="69"/>
                        </a:lnTo>
                        <a:lnTo>
                          <a:pt x="2" y="61"/>
                        </a:lnTo>
                        <a:lnTo>
                          <a:pt x="3" y="69"/>
                        </a:lnTo>
                        <a:lnTo>
                          <a:pt x="3" y="151"/>
                        </a:lnTo>
                        <a:lnTo>
                          <a:pt x="3" y="80"/>
                        </a:lnTo>
                        <a:lnTo>
                          <a:pt x="3" y="87"/>
                        </a:lnTo>
                        <a:lnTo>
                          <a:pt x="3" y="111"/>
                        </a:lnTo>
                        <a:lnTo>
                          <a:pt x="3" y="66"/>
                        </a:lnTo>
                        <a:lnTo>
                          <a:pt x="3" y="50"/>
                        </a:lnTo>
                        <a:lnTo>
                          <a:pt x="4" y="51"/>
                        </a:lnTo>
                        <a:lnTo>
                          <a:pt x="4" y="54"/>
                        </a:lnTo>
                        <a:lnTo>
                          <a:pt x="4" y="35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5" y="53"/>
                        </a:lnTo>
                        <a:lnTo>
                          <a:pt x="5" y="87"/>
                        </a:lnTo>
                        <a:lnTo>
                          <a:pt x="5" y="23"/>
                        </a:lnTo>
                        <a:lnTo>
                          <a:pt x="5" y="2"/>
                        </a:lnTo>
                        <a:lnTo>
                          <a:pt x="5" y="0"/>
                        </a:lnTo>
                        <a:lnTo>
                          <a:pt x="5" y="9"/>
                        </a:lnTo>
                        <a:lnTo>
                          <a:pt x="6" y="22"/>
                        </a:lnTo>
                        <a:lnTo>
                          <a:pt x="6" y="40"/>
                        </a:lnTo>
                        <a:lnTo>
                          <a:pt x="6" y="53"/>
                        </a:lnTo>
                        <a:lnTo>
                          <a:pt x="6" y="40"/>
                        </a:lnTo>
                        <a:lnTo>
                          <a:pt x="7" y="30"/>
                        </a:lnTo>
                        <a:lnTo>
                          <a:pt x="7" y="32"/>
                        </a:lnTo>
                        <a:lnTo>
                          <a:pt x="7" y="36"/>
                        </a:lnTo>
                        <a:lnTo>
                          <a:pt x="7" y="30"/>
                        </a:lnTo>
                        <a:lnTo>
                          <a:pt x="7" y="14"/>
                        </a:lnTo>
                        <a:lnTo>
                          <a:pt x="7" y="8"/>
                        </a:lnTo>
                        <a:lnTo>
                          <a:pt x="8" y="25"/>
                        </a:lnTo>
                        <a:lnTo>
                          <a:pt x="8" y="74"/>
                        </a:lnTo>
                        <a:lnTo>
                          <a:pt x="8" y="92"/>
                        </a:lnTo>
                        <a:lnTo>
                          <a:pt x="8" y="63"/>
                        </a:lnTo>
                        <a:lnTo>
                          <a:pt x="8" y="50"/>
                        </a:lnTo>
                        <a:lnTo>
                          <a:pt x="8" y="57"/>
                        </a:lnTo>
                        <a:lnTo>
                          <a:pt x="8" y="6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3" name="Freeform 290"/>
                  <p:cNvSpPr>
                    <a:spLocks/>
                  </p:cNvSpPr>
                  <p:nvPr/>
                </p:nvSpPr>
                <p:spPr bwMode="auto">
                  <a:xfrm>
                    <a:off x="6994526" y="4037013"/>
                    <a:ext cx="14288" cy="327025"/>
                  </a:xfrm>
                  <a:custGeom>
                    <a:avLst/>
                    <a:gdLst>
                      <a:gd name="T0" fmla="*/ 0 w 9"/>
                      <a:gd name="T1" fmla="*/ 65 h 206"/>
                      <a:gd name="T2" fmla="*/ 1 w 9"/>
                      <a:gd name="T3" fmla="*/ 64 h 206"/>
                      <a:gd name="T4" fmla="*/ 1 w 9"/>
                      <a:gd name="T5" fmla="*/ 89 h 206"/>
                      <a:gd name="T6" fmla="*/ 1 w 9"/>
                      <a:gd name="T7" fmla="*/ 91 h 206"/>
                      <a:gd name="T8" fmla="*/ 1 w 9"/>
                      <a:gd name="T9" fmla="*/ 46 h 206"/>
                      <a:gd name="T10" fmla="*/ 2 w 9"/>
                      <a:gd name="T11" fmla="*/ 23 h 206"/>
                      <a:gd name="T12" fmla="*/ 2 w 9"/>
                      <a:gd name="T13" fmla="*/ 13 h 206"/>
                      <a:gd name="T14" fmla="*/ 2 w 9"/>
                      <a:gd name="T15" fmla="*/ 25 h 206"/>
                      <a:gd name="T16" fmla="*/ 2 w 9"/>
                      <a:gd name="T17" fmla="*/ 69 h 206"/>
                      <a:gd name="T18" fmla="*/ 2 w 9"/>
                      <a:gd name="T19" fmla="*/ 93 h 206"/>
                      <a:gd name="T20" fmla="*/ 2 w 9"/>
                      <a:gd name="T21" fmla="*/ 185 h 206"/>
                      <a:gd name="T22" fmla="*/ 3 w 9"/>
                      <a:gd name="T23" fmla="*/ 47 h 206"/>
                      <a:gd name="T24" fmla="*/ 3 w 9"/>
                      <a:gd name="T25" fmla="*/ 22 h 206"/>
                      <a:gd name="T26" fmla="*/ 3 w 9"/>
                      <a:gd name="T27" fmla="*/ 49 h 206"/>
                      <a:gd name="T28" fmla="*/ 3 w 9"/>
                      <a:gd name="T29" fmla="*/ 206 h 206"/>
                      <a:gd name="T30" fmla="*/ 3 w 9"/>
                      <a:gd name="T31" fmla="*/ 94 h 206"/>
                      <a:gd name="T32" fmla="*/ 4 w 9"/>
                      <a:gd name="T33" fmla="*/ 74 h 206"/>
                      <a:gd name="T34" fmla="*/ 4 w 9"/>
                      <a:gd name="T35" fmla="*/ 72 h 206"/>
                      <a:gd name="T36" fmla="*/ 4 w 9"/>
                      <a:gd name="T37" fmla="*/ 69 h 206"/>
                      <a:gd name="T38" fmla="*/ 4 w 9"/>
                      <a:gd name="T39" fmla="*/ 66 h 206"/>
                      <a:gd name="T40" fmla="*/ 4 w 9"/>
                      <a:gd name="T41" fmla="*/ 66 h 206"/>
                      <a:gd name="T42" fmla="*/ 4 w 9"/>
                      <a:gd name="T43" fmla="*/ 65 h 206"/>
                      <a:gd name="T44" fmla="*/ 5 w 9"/>
                      <a:gd name="T45" fmla="*/ 66 h 206"/>
                      <a:gd name="T46" fmla="*/ 5 w 9"/>
                      <a:gd name="T47" fmla="*/ 50 h 206"/>
                      <a:gd name="T48" fmla="*/ 5 w 9"/>
                      <a:gd name="T49" fmla="*/ 24 h 206"/>
                      <a:gd name="T50" fmla="*/ 5 w 9"/>
                      <a:gd name="T51" fmla="*/ 14 h 206"/>
                      <a:gd name="T52" fmla="*/ 6 w 9"/>
                      <a:gd name="T53" fmla="*/ 16 h 206"/>
                      <a:gd name="T54" fmla="*/ 6 w 9"/>
                      <a:gd name="T55" fmla="*/ 18 h 206"/>
                      <a:gd name="T56" fmla="*/ 6 w 9"/>
                      <a:gd name="T57" fmla="*/ 24 h 206"/>
                      <a:gd name="T58" fmla="*/ 6 w 9"/>
                      <a:gd name="T59" fmla="*/ 35 h 206"/>
                      <a:gd name="T60" fmla="*/ 6 w 9"/>
                      <a:gd name="T61" fmla="*/ 37 h 206"/>
                      <a:gd name="T62" fmla="*/ 6 w 9"/>
                      <a:gd name="T63" fmla="*/ 24 h 206"/>
                      <a:gd name="T64" fmla="*/ 6 w 9"/>
                      <a:gd name="T65" fmla="*/ 22 h 206"/>
                      <a:gd name="T66" fmla="*/ 7 w 9"/>
                      <a:gd name="T67" fmla="*/ 20 h 206"/>
                      <a:gd name="T68" fmla="*/ 7 w 9"/>
                      <a:gd name="T69" fmla="*/ 2 h 206"/>
                      <a:gd name="T70" fmla="*/ 7 w 9"/>
                      <a:gd name="T71" fmla="*/ 0 h 206"/>
                      <a:gd name="T72" fmla="*/ 7 w 9"/>
                      <a:gd name="T73" fmla="*/ 24 h 206"/>
                      <a:gd name="T74" fmla="*/ 7 w 9"/>
                      <a:gd name="T75" fmla="*/ 65 h 206"/>
                      <a:gd name="T76" fmla="*/ 7 w 9"/>
                      <a:gd name="T77" fmla="*/ 88 h 206"/>
                      <a:gd name="T78" fmla="*/ 8 w 9"/>
                      <a:gd name="T79" fmla="*/ 64 h 206"/>
                      <a:gd name="T80" fmla="*/ 8 w 9"/>
                      <a:gd name="T81" fmla="*/ 31 h 206"/>
                      <a:gd name="T82" fmla="*/ 8 w 9"/>
                      <a:gd name="T83" fmla="*/ 7 h 206"/>
                      <a:gd name="T84" fmla="*/ 8 w 9"/>
                      <a:gd name="T85" fmla="*/ 1 h 206"/>
                      <a:gd name="T86" fmla="*/ 8 w 9"/>
                      <a:gd name="T87" fmla="*/ 21 h 206"/>
                      <a:gd name="T88" fmla="*/ 9 w 9"/>
                      <a:gd name="T89" fmla="*/ 41 h 206"/>
                      <a:gd name="T90" fmla="*/ 9 w 9"/>
                      <a:gd name="T91" fmla="*/ 23 h 206"/>
                      <a:gd name="T92" fmla="*/ 9 w 9"/>
                      <a:gd name="T93" fmla="*/ 37 h 206"/>
                      <a:gd name="T94" fmla="*/ 9 w 9"/>
                      <a:gd name="T95" fmla="*/ 102 h 206"/>
                      <a:gd name="T96" fmla="*/ 9 w 9"/>
                      <a:gd name="T97" fmla="*/ 44 h 206"/>
                      <a:gd name="T98" fmla="*/ 9 w 9"/>
                      <a:gd name="T99" fmla="*/ 5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6">
                        <a:moveTo>
                          <a:pt x="0" y="65"/>
                        </a:moveTo>
                        <a:lnTo>
                          <a:pt x="1" y="64"/>
                        </a:lnTo>
                        <a:lnTo>
                          <a:pt x="1" y="89"/>
                        </a:lnTo>
                        <a:lnTo>
                          <a:pt x="1" y="91"/>
                        </a:lnTo>
                        <a:lnTo>
                          <a:pt x="1" y="46"/>
                        </a:lnTo>
                        <a:lnTo>
                          <a:pt x="2" y="23"/>
                        </a:lnTo>
                        <a:lnTo>
                          <a:pt x="2" y="13"/>
                        </a:lnTo>
                        <a:lnTo>
                          <a:pt x="2" y="25"/>
                        </a:lnTo>
                        <a:lnTo>
                          <a:pt x="2" y="69"/>
                        </a:lnTo>
                        <a:lnTo>
                          <a:pt x="2" y="93"/>
                        </a:lnTo>
                        <a:lnTo>
                          <a:pt x="2" y="185"/>
                        </a:lnTo>
                        <a:lnTo>
                          <a:pt x="3" y="47"/>
                        </a:lnTo>
                        <a:lnTo>
                          <a:pt x="3" y="22"/>
                        </a:lnTo>
                        <a:lnTo>
                          <a:pt x="3" y="49"/>
                        </a:lnTo>
                        <a:lnTo>
                          <a:pt x="3" y="206"/>
                        </a:lnTo>
                        <a:lnTo>
                          <a:pt x="3" y="94"/>
                        </a:lnTo>
                        <a:lnTo>
                          <a:pt x="4" y="74"/>
                        </a:lnTo>
                        <a:lnTo>
                          <a:pt x="4" y="72"/>
                        </a:lnTo>
                        <a:lnTo>
                          <a:pt x="4" y="69"/>
                        </a:lnTo>
                        <a:lnTo>
                          <a:pt x="4" y="66"/>
                        </a:lnTo>
                        <a:lnTo>
                          <a:pt x="4" y="66"/>
                        </a:lnTo>
                        <a:lnTo>
                          <a:pt x="4" y="65"/>
                        </a:lnTo>
                        <a:lnTo>
                          <a:pt x="5" y="66"/>
                        </a:lnTo>
                        <a:lnTo>
                          <a:pt x="5" y="50"/>
                        </a:lnTo>
                        <a:lnTo>
                          <a:pt x="5" y="24"/>
                        </a:lnTo>
                        <a:lnTo>
                          <a:pt x="5" y="14"/>
                        </a:lnTo>
                        <a:lnTo>
                          <a:pt x="6" y="16"/>
                        </a:lnTo>
                        <a:lnTo>
                          <a:pt x="6" y="18"/>
                        </a:lnTo>
                        <a:lnTo>
                          <a:pt x="6" y="24"/>
                        </a:lnTo>
                        <a:lnTo>
                          <a:pt x="6" y="35"/>
                        </a:lnTo>
                        <a:lnTo>
                          <a:pt x="6" y="37"/>
                        </a:lnTo>
                        <a:lnTo>
                          <a:pt x="6" y="24"/>
                        </a:lnTo>
                        <a:lnTo>
                          <a:pt x="6" y="22"/>
                        </a:lnTo>
                        <a:lnTo>
                          <a:pt x="7" y="20"/>
                        </a:lnTo>
                        <a:lnTo>
                          <a:pt x="7" y="2"/>
                        </a:lnTo>
                        <a:lnTo>
                          <a:pt x="7" y="0"/>
                        </a:lnTo>
                        <a:lnTo>
                          <a:pt x="7" y="24"/>
                        </a:lnTo>
                        <a:lnTo>
                          <a:pt x="7" y="65"/>
                        </a:lnTo>
                        <a:lnTo>
                          <a:pt x="7" y="88"/>
                        </a:lnTo>
                        <a:lnTo>
                          <a:pt x="8" y="64"/>
                        </a:lnTo>
                        <a:lnTo>
                          <a:pt x="8" y="31"/>
                        </a:lnTo>
                        <a:lnTo>
                          <a:pt x="8" y="7"/>
                        </a:lnTo>
                        <a:lnTo>
                          <a:pt x="8" y="1"/>
                        </a:lnTo>
                        <a:lnTo>
                          <a:pt x="8" y="21"/>
                        </a:lnTo>
                        <a:lnTo>
                          <a:pt x="9" y="41"/>
                        </a:lnTo>
                        <a:lnTo>
                          <a:pt x="9" y="23"/>
                        </a:lnTo>
                        <a:lnTo>
                          <a:pt x="9" y="37"/>
                        </a:lnTo>
                        <a:lnTo>
                          <a:pt x="9" y="102"/>
                        </a:lnTo>
                        <a:lnTo>
                          <a:pt x="9" y="44"/>
                        </a:lnTo>
                        <a:lnTo>
                          <a:pt x="9" y="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4" name="Freeform 291"/>
                  <p:cNvSpPr>
                    <a:spLocks/>
                  </p:cNvSpPr>
                  <p:nvPr/>
                </p:nvSpPr>
                <p:spPr bwMode="auto">
                  <a:xfrm>
                    <a:off x="7008813" y="4003675"/>
                    <a:ext cx="14288" cy="304800"/>
                  </a:xfrm>
                  <a:custGeom>
                    <a:avLst/>
                    <a:gdLst>
                      <a:gd name="T0" fmla="*/ 0 w 9"/>
                      <a:gd name="T1" fmla="*/ 26 h 192"/>
                      <a:gd name="T2" fmla="*/ 1 w 9"/>
                      <a:gd name="T3" fmla="*/ 11 h 192"/>
                      <a:gd name="T4" fmla="*/ 1 w 9"/>
                      <a:gd name="T5" fmla="*/ 9 h 192"/>
                      <a:gd name="T6" fmla="*/ 1 w 9"/>
                      <a:gd name="T7" fmla="*/ 10 h 192"/>
                      <a:gd name="T8" fmla="*/ 1 w 9"/>
                      <a:gd name="T9" fmla="*/ 24 h 192"/>
                      <a:gd name="T10" fmla="*/ 2 w 9"/>
                      <a:gd name="T11" fmla="*/ 46 h 192"/>
                      <a:gd name="T12" fmla="*/ 2 w 9"/>
                      <a:gd name="T13" fmla="*/ 25 h 192"/>
                      <a:gd name="T14" fmla="*/ 2 w 9"/>
                      <a:gd name="T15" fmla="*/ 16 h 192"/>
                      <a:gd name="T16" fmla="*/ 2 w 9"/>
                      <a:gd name="T17" fmla="*/ 33 h 192"/>
                      <a:gd name="T18" fmla="*/ 2 w 9"/>
                      <a:gd name="T19" fmla="*/ 65 h 192"/>
                      <a:gd name="T20" fmla="*/ 2 w 9"/>
                      <a:gd name="T21" fmla="*/ 58 h 192"/>
                      <a:gd name="T22" fmla="*/ 2 w 9"/>
                      <a:gd name="T23" fmla="*/ 38 h 192"/>
                      <a:gd name="T24" fmla="*/ 3 w 9"/>
                      <a:gd name="T25" fmla="*/ 34 h 192"/>
                      <a:gd name="T26" fmla="*/ 3 w 9"/>
                      <a:gd name="T27" fmla="*/ 50 h 192"/>
                      <a:gd name="T28" fmla="*/ 3 w 9"/>
                      <a:gd name="T29" fmla="*/ 99 h 192"/>
                      <a:gd name="T30" fmla="*/ 3 w 9"/>
                      <a:gd name="T31" fmla="*/ 165 h 192"/>
                      <a:gd name="T32" fmla="*/ 4 w 9"/>
                      <a:gd name="T33" fmla="*/ 116 h 192"/>
                      <a:gd name="T34" fmla="*/ 4 w 9"/>
                      <a:gd name="T35" fmla="*/ 73 h 192"/>
                      <a:gd name="T36" fmla="*/ 4 w 9"/>
                      <a:gd name="T37" fmla="*/ 26 h 192"/>
                      <a:gd name="T38" fmla="*/ 4 w 9"/>
                      <a:gd name="T39" fmla="*/ 3 h 192"/>
                      <a:gd name="T40" fmla="*/ 4 w 9"/>
                      <a:gd name="T41" fmla="*/ 0 h 192"/>
                      <a:gd name="T42" fmla="*/ 4 w 9"/>
                      <a:gd name="T43" fmla="*/ 7 h 192"/>
                      <a:gd name="T44" fmla="*/ 4 w 9"/>
                      <a:gd name="T45" fmla="*/ 18 h 192"/>
                      <a:gd name="T46" fmla="*/ 5 w 9"/>
                      <a:gd name="T47" fmla="*/ 38 h 192"/>
                      <a:gd name="T48" fmla="*/ 5 w 9"/>
                      <a:gd name="T49" fmla="*/ 70 h 192"/>
                      <a:gd name="T50" fmla="*/ 5 w 9"/>
                      <a:gd name="T51" fmla="*/ 192 h 192"/>
                      <a:gd name="T52" fmla="*/ 5 w 9"/>
                      <a:gd name="T53" fmla="*/ 81 h 192"/>
                      <a:gd name="T54" fmla="*/ 6 w 9"/>
                      <a:gd name="T55" fmla="*/ 50 h 192"/>
                      <a:gd name="T56" fmla="*/ 6 w 9"/>
                      <a:gd name="T57" fmla="*/ 58 h 192"/>
                      <a:gd name="T58" fmla="*/ 6 w 9"/>
                      <a:gd name="T59" fmla="*/ 100 h 192"/>
                      <a:gd name="T60" fmla="*/ 6 w 9"/>
                      <a:gd name="T61" fmla="*/ 111 h 192"/>
                      <a:gd name="T62" fmla="*/ 6 w 9"/>
                      <a:gd name="T63" fmla="*/ 32 h 192"/>
                      <a:gd name="T64" fmla="*/ 6 w 9"/>
                      <a:gd name="T65" fmla="*/ 7 h 192"/>
                      <a:gd name="T66" fmla="*/ 7 w 9"/>
                      <a:gd name="T67" fmla="*/ 8 h 192"/>
                      <a:gd name="T68" fmla="*/ 7 w 9"/>
                      <a:gd name="T69" fmla="*/ 20 h 192"/>
                      <a:gd name="T70" fmla="*/ 7 w 9"/>
                      <a:gd name="T71" fmla="*/ 28 h 192"/>
                      <a:gd name="T72" fmla="*/ 7 w 9"/>
                      <a:gd name="T73" fmla="*/ 26 h 192"/>
                      <a:gd name="T74" fmla="*/ 7 w 9"/>
                      <a:gd name="T75" fmla="*/ 19 h 192"/>
                      <a:gd name="T76" fmla="*/ 7 w 9"/>
                      <a:gd name="T77" fmla="*/ 16 h 192"/>
                      <a:gd name="T78" fmla="*/ 7 w 9"/>
                      <a:gd name="T79" fmla="*/ 20 h 192"/>
                      <a:gd name="T80" fmla="*/ 8 w 9"/>
                      <a:gd name="T81" fmla="*/ 26 h 192"/>
                      <a:gd name="T82" fmla="*/ 8 w 9"/>
                      <a:gd name="T83" fmla="*/ 32 h 192"/>
                      <a:gd name="T84" fmla="*/ 8 w 9"/>
                      <a:gd name="T85" fmla="*/ 39 h 192"/>
                      <a:gd name="T86" fmla="*/ 8 w 9"/>
                      <a:gd name="T87" fmla="*/ 51 h 192"/>
                      <a:gd name="T88" fmla="*/ 9 w 9"/>
                      <a:gd name="T89" fmla="*/ 92 h 192"/>
                      <a:gd name="T90" fmla="*/ 9 w 9"/>
                      <a:gd name="T91" fmla="*/ 104 h 192"/>
                      <a:gd name="T92" fmla="*/ 9 w 9"/>
                      <a:gd name="T93" fmla="*/ 60 h 192"/>
                      <a:gd name="T94" fmla="*/ 9 w 9"/>
                      <a:gd name="T95" fmla="*/ 66 h 192"/>
                      <a:gd name="T96" fmla="*/ 9 w 9"/>
                      <a:gd name="T97" fmla="*/ 116 h 192"/>
                      <a:gd name="T98" fmla="*/ 9 w 9"/>
                      <a:gd name="T99" fmla="*/ 78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2">
                        <a:moveTo>
                          <a:pt x="0" y="26"/>
                        </a:moveTo>
                        <a:lnTo>
                          <a:pt x="1" y="11"/>
                        </a:lnTo>
                        <a:lnTo>
                          <a:pt x="1" y="9"/>
                        </a:lnTo>
                        <a:lnTo>
                          <a:pt x="1" y="10"/>
                        </a:lnTo>
                        <a:lnTo>
                          <a:pt x="1" y="24"/>
                        </a:lnTo>
                        <a:lnTo>
                          <a:pt x="2" y="46"/>
                        </a:lnTo>
                        <a:lnTo>
                          <a:pt x="2" y="25"/>
                        </a:lnTo>
                        <a:lnTo>
                          <a:pt x="2" y="16"/>
                        </a:lnTo>
                        <a:lnTo>
                          <a:pt x="2" y="33"/>
                        </a:lnTo>
                        <a:lnTo>
                          <a:pt x="2" y="65"/>
                        </a:lnTo>
                        <a:lnTo>
                          <a:pt x="2" y="58"/>
                        </a:lnTo>
                        <a:lnTo>
                          <a:pt x="2" y="38"/>
                        </a:lnTo>
                        <a:lnTo>
                          <a:pt x="3" y="34"/>
                        </a:lnTo>
                        <a:lnTo>
                          <a:pt x="3" y="50"/>
                        </a:lnTo>
                        <a:lnTo>
                          <a:pt x="3" y="99"/>
                        </a:lnTo>
                        <a:lnTo>
                          <a:pt x="3" y="165"/>
                        </a:lnTo>
                        <a:lnTo>
                          <a:pt x="4" y="116"/>
                        </a:lnTo>
                        <a:lnTo>
                          <a:pt x="4" y="73"/>
                        </a:lnTo>
                        <a:lnTo>
                          <a:pt x="4" y="26"/>
                        </a:lnTo>
                        <a:lnTo>
                          <a:pt x="4" y="3"/>
                        </a:lnTo>
                        <a:lnTo>
                          <a:pt x="4" y="0"/>
                        </a:lnTo>
                        <a:lnTo>
                          <a:pt x="4" y="7"/>
                        </a:lnTo>
                        <a:lnTo>
                          <a:pt x="4" y="18"/>
                        </a:lnTo>
                        <a:lnTo>
                          <a:pt x="5" y="38"/>
                        </a:lnTo>
                        <a:lnTo>
                          <a:pt x="5" y="70"/>
                        </a:lnTo>
                        <a:lnTo>
                          <a:pt x="5" y="192"/>
                        </a:lnTo>
                        <a:lnTo>
                          <a:pt x="5" y="81"/>
                        </a:lnTo>
                        <a:lnTo>
                          <a:pt x="6" y="50"/>
                        </a:lnTo>
                        <a:lnTo>
                          <a:pt x="6" y="58"/>
                        </a:lnTo>
                        <a:lnTo>
                          <a:pt x="6" y="100"/>
                        </a:lnTo>
                        <a:lnTo>
                          <a:pt x="6" y="111"/>
                        </a:lnTo>
                        <a:lnTo>
                          <a:pt x="6" y="32"/>
                        </a:lnTo>
                        <a:lnTo>
                          <a:pt x="6" y="7"/>
                        </a:lnTo>
                        <a:lnTo>
                          <a:pt x="7" y="8"/>
                        </a:lnTo>
                        <a:lnTo>
                          <a:pt x="7" y="20"/>
                        </a:lnTo>
                        <a:lnTo>
                          <a:pt x="7" y="28"/>
                        </a:lnTo>
                        <a:lnTo>
                          <a:pt x="7" y="26"/>
                        </a:lnTo>
                        <a:lnTo>
                          <a:pt x="7" y="19"/>
                        </a:lnTo>
                        <a:lnTo>
                          <a:pt x="7" y="16"/>
                        </a:lnTo>
                        <a:lnTo>
                          <a:pt x="7" y="20"/>
                        </a:lnTo>
                        <a:lnTo>
                          <a:pt x="8" y="26"/>
                        </a:lnTo>
                        <a:lnTo>
                          <a:pt x="8" y="32"/>
                        </a:lnTo>
                        <a:lnTo>
                          <a:pt x="8" y="39"/>
                        </a:lnTo>
                        <a:lnTo>
                          <a:pt x="8" y="51"/>
                        </a:lnTo>
                        <a:lnTo>
                          <a:pt x="9" y="92"/>
                        </a:lnTo>
                        <a:lnTo>
                          <a:pt x="9" y="104"/>
                        </a:lnTo>
                        <a:lnTo>
                          <a:pt x="9" y="60"/>
                        </a:lnTo>
                        <a:lnTo>
                          <a:pt x="9" y="66"/>
                        </a:lnTo>
                        <a:lnTo>
                          <a:pt x="9" y="116"/>
                        </a:lnTo>
                        <a:lnTo>
                          <a:pt x="9" y="7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5" name="Freeform 292"/>
                  <p:cNvSpPr>
                    <a:spLocks/>
                  </p:cNvSpPr>
                  <p:nvPr/>
                </p:nvSpPr>
                <p:spPr bwMode="auto">
                  <a:xfrm>
                    <a:off x="7023101" y="3994150"/>
                    <a:ext cx="14288" cy="469900"/>
                  </a:xfrm>
                  <a:custGeom>
                    <a:avLst/>
                    <a:gdLst>
                      <a:gd name="T0" fmla="*/ 0 w 9"/>
                      <a:gd name="T1" fmla="*/ 84 h 296"/>
                      <a:gd name="T2" fmla="*/ 0 w 9"/>
                      <a:gd name="T3" fmla="*/ 53 h 296"/>
                      <a:gd name="T4" fmla="*/ 1 w 9"/>
                      <a:gd name="T5" fmla="*/ 48 h 296"/>
                      <a:gd name="T6" fmla="*/ 1 w 9"/>
                      <a:gd name="T7" fmla="*/ 54 h 296"/>
                      <a:gd name="T8" fmla="*/ 1 w 9"/>
                      <a:gd name="T9" fmla="*/ 46 h 296"/>
                      <a:gd name="T10" fmla="*/ 1 w 9"/>
                      <a:gd name="T11" fmla="*/ 39 h 296"/>
                      <a:gd name="T12" fmla="*/ 2 w 9"/>
                      <a:gd name="T13" fmla="*/ 61 h 296"/>
                      <a:gd name="T14" fmla="*/ 2 w 9"/>
                      <a:gd name="T15" fmla="*/ 157 h 296"/>
                      <a:gd name="T16" fmla="*/ 2 w 9"/>
                      <a:gd name="T17" fmla="*/ 107 h 296"/>
                      <a:gd name="T18" fmla="*/ 2 w 9"/>
                      <a:gd name="T19" fmla="*/ 145 h 296"/>
                      <a:gd name="T20" fmla="*/ 2 w 9"/>
                      <a:gd name="T21" fmla="*/ 105 h 296"/>
                      <a:gd name="T22" fmla="*/ 2 w 9"/>
                      <a:gd name="T23" fmla="*/ 50 h 296"/>
                      <a:gd name="T24" fmla="*/ 3 w 9"/>
                      <a:gd name="T25" fmla="*/ 38 h 296"/>
                      <a:gd name="T26" fmla="*/ 3 w 9"/>
                      <a:gd name="T27" fmla="*/ 41 h 296"/>
                      <a:gd name="T28" fmla="*/ 3 w 9"/>
                      <a:gd name="T29" fmla="*/ 69 h 296"/>
                      <a:gd name="T30" fmla="*/ 3 w 9"/>
                      <a:gd name="T31" fmla="*/ 296 h 296"/>
                      <a:gd name="T32" fmla="*/ 3 w 9"/>
                      <a:gd name="T33" fmla="*/ 66 h 296"/>
                      <a:gd name="T34" fmla="*/ 4 w 9"/>
                      <a:gd name="T35" fmla="*/ 36 h 296"/>
                      <a:gd name="T36" fmla="*/ 4 w 9"/>
                      <a:gd name="T37" fmla="*/ 31 h 296"/>
                      <a:gd name="T38" fmla="*/ 4 w 9"/>
                      <a:gd name="T39" fmla="*/ 34 h 296"/>
                      <a:gd name="T40" fmla="*/ 4 w 9"/>
                      <a:gd name="T41" fmla="*/ 57 h 296"/>
                      <a:gd name="T42" fmla="*/ 4 w 9"/>
                      <a:gd name="T43" fmla="*/ 102 h 296"/>
                      <a:gd name="T44" fmla="*/ 4 w 9"/>
                      <a:gd name="T45" fmla="*/ 99 h 296"/>
                      <a:gd name="T46" fmla="*/ 5 w 9"/>
                      <a:gd name="T47" fmla="*/ 114 h 296"/>
                      <a:gd name="T48" fmla="*/ 5 w 9"/>
                      <a:gd name="T49" fmla="*/ 85 h 296"/>
                      <a:gd name="T50" fmla="*/ 5 w 9"/>
                      <a:gd name="T51" fmla="*/ 57 h 296"/>
                      <a:gd name="T52" fmla="*/ 5 w 9"/>
                      <a:gd name="T53" fmla="*/ 68 h 296"/>
                      <a:gd name="T54" fmla="*/ 5 w 9"/>
                      <a:gd name="T55" fmla="*/ 73 h 296"/>
                      <a:gd name="T56" fmla="*/ 5 w 9"/>
                      <a:gd name="T57" fmla="*/ 32 h 296"/>
                      <a:gd name="T58" fmla="*/ 6 w 9"/>
                      <a:gd name="T59" fmla="*/ 13 h 296"/>
                      <a:gd name="T60" fmla="*/ 6 w 9"/>
                      <a:gd name="T61" fmla="*/ 18 h 296"/>
                      <a:gd name="T62" fmla="*/ 6 w 9"/>
                      <a:gd name="T63" fmla="*/ 27 h 296"/>
                      <a:gd name="T64" fmla="*/ 6 w 9"/>
                      <a:gd name="T65" fmla="*/ 12 h 296"/>
                      <a:gd name="T66" fmla="*/ 6 w 9"/>
                      <a:gd name="T67" fmla="*/ 1 h 296"/>
                      <a:gd name="T68" fmla="*/ 7 w 9"/>
                      <a:gd name="T69" fmla="*/ 0 h 296"/>
                      <a:gd name="T70" fmla="*/ 7 w 9"/>
                      <a:gd name="T71" fmla="*/ 6 h 296"/>
                      <a:gd name="T72" fmla="*/ 7 w 9"/>
                      <a:gd name="T73" fmla="*/ 12 h 296"/>
                      <a:gd name="T74" fmla="*/ 7 w 9"/>
                      <a:gd name="T75" fmla="*/ 20 h 296"/>
                      <a:gd name="T76" fmla="*/ 7 w 9"/>
                      <a:gd name="T77" fmla="*/ 31 h 296"/>
                      <a:gd name="T78" fmla="*/ 7 w 9"/>
                      <a:gd name="T79" fmla="*/ 47 h 296"/>
                      <a:gd name="T80" fmla="*/ 8 w 9"/>
                      <a:gd name="T81" fmla="*/ 72 h 296"/>
                      <a:gd name="T82" fmla="*/ 8 w 9"/>
                      <a:gd name="T83" fmla="*/ 102 h 296"/>
                      <a:gd name="T84" fmla="*/ 8 w 9"/>
                      <a:gd name="T85" fmla="*/ 104 h 296"/>
                      <a:gd name="T86" fmla="*/ 8 w 9"/>
                      <a:gd name="T87" fmla="*/ 72 h 296"/>
                      <a:gd name="T88" fmla="*/ 9 w 9"/>
                      <a:gd name="T89" fmla="*/ 72 h 296"/>
                      <a:gd name="T90" fmla="*/ 9 w 9"/>
                      <a:gd name="T91" fmla="*/ 48 h 296"/>
                      <a:gd name="T92" fmla="*/ 9 w 9"/>
                      <a:gd name="T93" fmla="*/ 13 h 296"/>
                      <a:gd name="T94" fmla="*/ 9 w 9"/>
                      <a:gd name="T95" fmla="*/ 7 h 296"/>
                      <a:gd name="T96" fmla="*/ 9 w 9"/>
                      <a:gd name="T97" fmla="*/ 9 h 296"/>
                      <a:gd name="T98" fmla="*/ 9 w 9"/>
                      <a:gd name="T99" fmla="*/ 14 h 2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96">
                        <a:moveTo>
                          <a:pt x="0" y="84"/>
                        </a:moveTo>
                        <a:lnTo>
                          <a:pt x="0" y="53"/>
                        </a:lnTo>
                        <a:lnTo>
                          <a:pt x="1" y="48"/>
                        </a:lnTo>
                        <a:lnTo>
                          <a:pt x="1" y="54"/>
                        </a:lnTo>
                        <a:lnTo>
                          <a:pt x="1" y="46"/>
                        </a:lnTo>
                        <a:lnTo>
                          <a:pt x="1" y="39"/>
                        </a:lnTo>
                        <a:lnTo>
                          <a:pt x="2" y="61"/>
                        </a:lnTo>
                        <a:lnTo>
                          <a:pt x="2" y="157"/>
                        </a:lnTo>
                        <a:lnTo>
                          <a:pt x="2" y="107"/>
                        </a:lnTo>
                        <a:lnTo>
                          <a:pt x="2" y="145"/>
                        </a:lnTo>
                        <a:lnTo>
                          <a:pt x="2" y="105"/>
                        </a:lnTo>
                        <a:lnTo>
                          <a:pt x="2" y="50"/>
                        </a:lnTo>
                        <a:lnTo>
                          <a:pt x="3" y="38"/>
                        </a:lnTo>
                        <a:lnTo>
                          <a:pt x="3" y="41"/>
                        </a:lnTo>
                        <a:lnTo>
                          <a:pt x="3" y="69"/>
                        </a:lnTo>
                        <a:lnTo>
                          <a:pt x="3" y="296"/>
                        </a:lnTo>
                        <a:lnTo>
                          <a:pt x="3" y="66"/>
                        </a:lnTo>
                        <a:lnTo>
                          <a:pt x="4" y="36"/>
                        </a:lnTo>
                        <a:lnTo>
                          <a:pt x="4" y="31"/>
                        </a:lnTo>
                        <a:lnTo>
                          <a:pt x="4" y="34"/>
                        </a:lnTo>
                        <a:lnTo>
                          <a:pt x="4" y="57"/>
                        </a:lnTo>
                        <a:lnTo>
                          <a:pt x="4" y="102"/>
                        </a:lnTo>
                        <a:lnTo>
                          <a:pt x="4" y="99"/>
                        </a:lnTo>
                        <a:lnTo>
                          <a:pt x="5" y="114"/>
                        </a:lnTo>
                        <a:lnTo>
                          <a:pt x="5" y="85"/>
                        </a:lnTo>
                        <a:lnTo>
                          <a:pt x="5" y="57"/>
                        </a:lnTo>
                        <a:lnTo>
                          <a:pt x="5" y="68"/>
                        </a:lnTo>
                        <a:lnTo>
                          <a:pt x="5" y="73"/>
                        </a:lnTo>
                        <a:lnTo>
                          <a:pt x="5" y="32"/>
                        </a:lnTo>
                        <a:lnTo>
                          <a:pt x="6" y="13"/>
                        </a:lnTo>
                        <a:lnTo>
                          <a:pt x="6" y="18"/>
                        </a:lnTo>
                        <a:lnTo>
                          <a:pt x="6" y="27"/>
                        </a:lnTo>
                        <a:lnTo>
                          <a:pt x="6" y="12"/>
                        </a:lnTo>
                        <a:lnTo>
                          <a:pt x="6" y="1"/>
                        </a:lnTo>
                        <a:lnTo>
                          <a:pt x="7" y="0"/>
                        </a:lnTo>
                        <a:lnTo>
                          <a:pt x="7" y="6"/>
                        </a:lnTo>
                        <a:lnTo>
                          <a:pt x="7" y="12"/>
                        </a:lnTo>
                        <a:lnTo>
                          <a:pt x="7" y="20"/>
                        </a:lnTo>
                        <a:lnTo>
                          <a:pt x="7" y="31"/>
                        </a:lnTo>
                        <a:lnTo>
                          <a:pt x="7" y="47"/>
                        </a:lnTo>
                        <a:lnTo>
                          <a:pt x="8" y="72"/>
                        </a:lnTo>
                        <a:lnTo>
                          <a:pt x="8" y="102"/>
                        </a:lnTo>
                        <a:lnTo>
                          <a:pt x="8" y="104"/>
                        </a:lnTo>
                        <a:lnTo>
                          <a:pt x="8" y="72"/>
                        </a:lnTo>
                        <a:lnTo>
                          <a:pt x="9" y="72"/>
                        </a:lnTo>
                        <a:lnTo>
                          <a:pt x="9" y="48"/>
                        </a:lnTo>
                        <a:lnTo>
                          <a:pt x="9" y="13"/>
                        </a:lnTo>
                        <a:lnTo>
                          <a:pt x="9" y="7"/>
                        </a:lnTo>
                        <a:lnTo>
                          <a:pt x="9" y="9"/>
                        </a:lnTo>
                        <a:lnTo>
                          <a:pt x="9" y="1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6" name="Freeform 293"/>
                  <p:cNvSpPr>
                    <a:spLocks/>
                  </p:cNvSpPr>
                  <p:nvPr/>
                </p:nvSpPr>
                <p:spPr bwMode="auto">
                  <a:xfrm>
                    <a:off x="7037388" y="3927475"/>
                    <a:ext cx="14288" cy="368300"/>
                  </a:xfrm>
                  <a:custGeom>
                    <a:avLst/>
                    <a:gdLst>
                      <a:gd name="T0" fmla="*/ 0 w 9"/>
                      <a:gd name="T1" fmla="*/ 56 h 232"/>
                      <a:gd name="T2" fmla="*/ 0 w 9"/>
                      <a:gd name="T3" fmla="*/ 95 h 232"/>
                      <a:gd name="T4" fmla="*/ 1 w 9"/>
                      <a:gd name="T5" fmla="*/ 212 h 232"/>
                      <a:gd name="T6" fmla="*/ 1 w 9"/>
                      <a:gd name="T7" fmla="*/ 113 h 232"/>
                      <a:gd name="T8" fmla="*/ 1 w 9"/>
                      <a:gd name="T9" fmla="*/ 113 h 232"/>
                      <a:gd name="T10" fmla="*/ 1 w 9"/>
                      <a:gd name="T11" fmla="*/ 127 h 232"/>
                      <a:gd name="T12" fmla="*/ 2 w 9"/>
                      <a:gd name="T13" fmla="*/ 111 h 232"/>
                      <a:gd name="T14" fmla="*/ 2 w 9"/>
                      <a:gd name="T15" fmla="*/ 133 h 232"/>
                      <a:gd name="T16" fmla="*/ 2 w 9"/>
                      <a:gd name="T17" fmla="*/ 133 h 232"/>
                      <a:gd name="T18" fmla="*/ 2 w 9"/>
                      <a:gd name="T19" fmla="*/ 209 h 232"/>
                      <a:gd name="T20" fmla="*/ 2 w 9"/>
                      <a:gd name="T21" fmla="*/ 94 h 232"/>
                      <a:gd name="T22" fmla="*/ 2 w 9"/>
                      <a:gd name="T23" fmla="*/ 47 h 232"/>
                      <a:gd name="T24" fmla="*/ 2 w 9"/>
                      <a:gd name="T25" fmla="*/ 49 h 232"/>
                      <a:gd name="T26" fmla="*/ 3 w 9"/>
                      <a:gd name="T27" fmla="*/ 88 h 232"/>
                      <a:gd name="T28" fmla="*/ 3 w 9"/>
                      <a:gd name="T29" fmla="*/ 81 h 232"/>
                      <a:gd name="T30" fmla="*/ 3 w 9"/>
                      <a:gd name="T31" fmla="*/ 49 h 232"/>
                      <a:gd name="T32" fmla="*/ 3 w 9"/>
                      <a:gd name="T33" fmla="*/ 46 h 232"/>
                      <a:gd name="T34" fmla="*/ 3 w 9"/>
                      <a:gd name="T35" fmla="*/ 62 h 232"/>
                      <a:gd name="T36" fmla="*/ 3 w 9"/>
                      <a:gd name="T37" fmla="*/ 72 h 232"/>
                      <a:gd name="T38" fmla="*/ 4 w 9"/>
                      <a:gd name="T39" fmla="*/ 34 h 232"/>
                      <a:gd name="T40" fmla="*/ 4 w 9"/>
                      <a:gd name="T41" fmla="*/ 6 h 232"/>
                      <a:gd name="T42" fmla="*/ 4 w 9"/>
                      <a:gd name="T43" fmla="*/ 0 h 232"/>
                      <a:gd name="T44" fmla="*/ 4 w 9"/>
                      <a:gd name="T45" fmla="*/ 17 h 232"/>
                      <a:gd name="T46" fmla="*/ 5 w 9"/>
                      <a:gd name="T47" fmla="*/ 67 h 232"/>
                      <a:gd name="T48" fmla="*/ 5 w 9"/>
                      <a:gd name="T49" fmla="*/ 82 h 232"/>
                      <a:gd name="T50" fmla="*/ 5 w 9"/>
                      <a:gd name="T51" fmla="*/ 51 h 232"/>
                      <a:gd name="T52" fmla="*/ 5 w 9"/>
                      <a:gd name="T53" fmla="*/ 56 h 232"/>
                      <a:gd name="T54" fmla="*/ 5 w 9"/>
                      <a:gd name="T55" fmla="*/ 83 h 232"/>
                      <a:gd name="T56" fmla="*/ 5 w 9"/>
                      <a:gd name="T57" fmla="*/ 109 h 232"/>
                      <a:gd name="T58" fmla="*/ 5 w 9"/>
                      <a:gd name="T59" fmla="*/ 92 h 232"/>
                      <a:gd name="T60" fmla="*/ 6 w 9"/>
                      <a:gd name="T61" fmla="*/ 76 h 232"/>
                      <a:gd name="T62" fmla="*/ 6 w 9"/>
                      <a:gd name="T63" fmla="*/ 71 h 232"/>
                      <a:gd name="T64" fmla="*/ 6 w 9"/>
                      <a:gd name="T65" fmla="*/ 86 h 232"/>
                      <a:gd name="T66" fmla="*/ 6 w 9"/>
                      <a:gd name="T67" fmla="*/ 135 h 232"/>
                      <a:gd name="T68" fmla="*/ 7 w 9"/>
                      <a:gd name="T69" fmla="*/ 232 h 232"/>
                      <a:gd name="T70" fmla="*/ 7 w 9"/>
                      <a:gd name="T71" fmla="*/ 122 h 232"/>
                      <a:gd name="T72" fmla="*/ 7 w 9"/>
                      <a:gd name="T73" fmla="*/ 83 h 232"/>
                      <a:gd name="T74" fmla="*/ 7 w 9"/>
                      <a:gd name="T75" fmla="*/ 74 h 232"/>
                      <a:gd name="T76" fmla="*/ 7 w 9"/>
                      <a:gd name="T77" fmla="*/ 88 h 232"/>
                      <a:gd name="T78" fmla="*/ 7 w 9"/>
                      <a:gd name="T79" fmla="*/ 100 h 232"/>
                      <a:gd name="T80" fmla="*/ 7 w 9"/>
                      <a:gd name="T81" fmla="*/ 99 h 232"/>
                      <a:gd name="T82" fmla="*/ 8 w 9"/>
                      <a:gd name="T83" fmla="*/ 69 h 232"/>
                      <a:gd name="T84" fmla="*/ 8 w 9"/>
                      <a:gd name="T85" fmla="*/ 44 h 232"/>
                      <a:gd name="T86" fmla="*/ 8 w 9"/>
                      <a:gd name="T87" fmla="*/ 47 h 232"/>
                      <a:gd name="T88" fmla="*/ 8 w 9"/>
                      <a:gd name="T89" fmla="*/ 83 h 232"/>
                      <a:gd name="T90" fmla="*/ 9 w 9"/>
                      <a:gd name="T91" fmla="*/ 165 h 232"/>
                      <a:gd name="T92" fmla="*/ 9 w 9"/>
                      <a:gd name="T93" fmla="*/ 92 h 232"/>
                      <a:gd name="T94" fmla="*/ 9 w 9"/>
                      <a:gd name="T95" fmla="*/ 89 h 232"/>
                      <a:gd name="T96" fmla="*/ 9 w 9"/>
                      <a:gd name="T97" fmla="*/ 115 h 232"/>
                      <a:gd name="T98" fmla="*/ 9 w 9"/>
                      <a:gd name="T99" fmla="*/ 86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2">
                        <a:moveTo>
                          <a:pt x="0" y="56"/>
                        </a:moveTo>
                        <a:lnTo>
                          <a:pt x="0" y="95"/>
                        </a:lnTo>
                        <a:lnTo>
                          <a:pt x="1" y="212"/>
                        </a:lnTo>
                        <a:lnTo>
                          <a:pt x="1" y="113"/>
                        </a:lnTo>
                        <a:lnTo>
                          <a:pt x="1" y="113"/>
                        </a:lnTo>
                        <a:lnTo>
                          <a:pt x="1" y="127"/>
                        </a:lnTo>
                        <a:lnTo>
                          <a:pt x="2" y="111"/>
                        </a:lnTo>
                        <a:lnTo>
                          <a:pt x="2" y="133"/>
                        </a:lnTo>
                        <a:lnTo>
                          <a:pt x="2" y="133"/>
                        </a:lnTo>
                        <a:lnTo>
                          <a:pt x="2" y="209"/>
                        </a:lnTo>
                        <a:lnTo>
                          <a:pt x="2" y="94"/>
                        </a:lnTo>
                        <a:lnTo>
                          <a:pt x="2" y="47"/>
                        </a:lnTo>
                        <a:lnTo>
                          <a:pt x="2" y="49"/>
                        </a:lnTo>
                        <a:lnTo>
                          <a:pt x="3" y="88"/>
                        </a:lnTo>
                        <a:lnTo>
                          <a:pt x="3" y="81"/>
                        </a:lnTo>
                        <a:lnTo>
                          <a:pt x="3" y="49"/>
                        </a:lnTo>
                        <a:lnTo>
                          <a:pt x="3" y="46"/>
                        </a:lnTo>
                        <a:lnTo>
                          <a:pt x="3" y="62"/>
                        </a:lnTo>
                        <a:lnTo>
                          <a:pt x="3" y="72"/>
                        </a:lnTo>
                        <a:lnTo>
                          <a:pt x="4" y="34"/>
                        </a:lnTo>
                        <a:lnTo>
                          <a:pt x="4" y="6"/>
                        </a:lnTo>
                        <a:lnTo>
                          <a:pt x="4" y="0"/>
                        </a:lnTo>
                        <a:lnTo>
                          <a:pt x="4" y="17"/>
                        </a:lnTo>
                        <a:lnTo>
                          <a:pt x="5" y="67"/>
                        </a:lnTo>
                        <a:lnTo>
                          <a:pt x="5" y="82"/>
                        </a:lnTo>
                        <a:lnTo>
                          <a:pt x="5" y="51"/>
                        </a:lnTo>
                        <a:lnTo>
                          <a:pt x="5" y="56"/>
                        </a:lnTo>
                        <a:lnTo>
                          <a:pt x="5" y="83"/>
                        </a:lnTo>
                        <a:lnTo>
                          <a:pt x="5" y="109"/>
                        </a:lnTo>
                        <a:lnTo>
                          <a:pt x="5" y="92"/>
                        </a:lnTo>
                        <a:lnTo>
                          <a:pt x="6" y="76"/>
                        </a:lnTo>
                        <a:lnTo>
                          <a:pt x="6" y="71"/>
                        </a:lnTo>
                        <a:lnTo>
                          <a:pt x="6" y="86"/>
                        </a:lnTo>
                        <a:lnTo>
                          <a:pt x="6" y="135"/>
                        </a:lnTo>
                        <a:lnTo>
                          <a:pt x="7" y="232"/>
                        </a:lnTo>
                        <a:lnTo>
                          <a:pt x="7" y="122"/>
                        </a:lnTo>
                        <a:lnTo>
                          <a:pt x="7" y="83"/>
                        </a:lnTo>
                        <a:lnTo>
                          <a:pt x="7" y="74"/>
                        </a:lnTo>
                        <a:lnTo>
                          <a:pt x="7" y="88"/>
                        </a:lnTo>
                        <a:lnTo>
                          <a:pt x="7" y="100"/>
                        </a:lnTo>
                        <a:lnTo>
                          <a:pt x="7" y="99"/>
                        </a:lnTo>
                        <a:lnTo>
                          <a:pt x="8" y="69"/>
                        </a:lnTo>
                        <a:lnTo>
                          <a:pt x="8" y="44"/>
                        </a:lnTo>
                        <a:lnTo>
                          <a:pt x="8" y="47"/>
                        </a:lnTo>
                        <a:lnTo>
                          <a:pt x="8" y="83"/>
                        </a:lnTo>
                        <a:lnTo>
                          <a:pt x="9" y="165"/>
                        </a:lnTo>
                        <a:lnTo>
                          <a:pt x="9" y="92"/>
                        </a:lnTo>
                        <a:lnTo>
                          <a:pt x="9" y="89"/>
                        </a:lnTo>
                        <a:lnTo>
                          <a:pt x="9" y="115"/>
                        </a:lnTo>
                        <a:lnTo>
                          <a:pt x="9" y="8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7" name="Freeform 294"/>
                  <p:cNvSpPr>
                    <a:spLocks/>
                  </p:cNvSpPr>
                  <p:nvPr/>
                </p:nvSpPr>
                <p:spPr bwMode="auto">
                  <a:xfrm>
                    <a:off x="7051676" y="3924300"/>
                    <a:ext cx="14288" cy="263525"/>
                  </a:xfrm>
                  <a:custGeom>
                    <a:avLst/>
                    <a:gdLst>
                      <a:gd name="T0" fmla="*/ 0 w 9"/>
                      <a:gd name="T1" fmla="*/ 88 h 166"/>
                      <a:gd name="T2" fmla="*/ 0 w 9"/>
                      <a:gd name="T3" fmla="*/ 60 h 166"/>
                      <a:gd name="T4" fmla="*/ 1 w 9"/>
                      <a:gd name="T5" fmla="*/ 52 h 166"/>
                      <a:gd name="T6" fmla="*/ 1 w 9"/>
                      <a:gd name="T7" fmla="*/ 50 h 166"/>
                      <a:gd name="T8" fmla="*/ 1 w 9"/>
                      <a:gd name="T9" fmla="*/ 52 h 166"/>
                      <a:gd name="T10" fmla="*/ 1 w 9"/>
                      <a:gd name="T11" fmla="*/ 82 h 166"/>
                      <a:gd name="T12" fmla="*/ 1 w 9"/>
                      <a:gd name="T13" fmla="*/ 163 h 166"/>
                      <a:gd name="T14" fmla="*/ 1 w 9"/>
                      <a:gd name="T15" fmla="*/ 163 h 166"/>
                      <a:gd name="T16" fmla="*/ 1 w 9"/>
                      <a:gd name="T17" fmla="*/ 160 h 166"/>
                      <a:gd name="T18" fmla="*/ 2 w 9"/>
                      <a:gd name="T19" fmla="*/ 166 h 166"/>
                      <a:gd name="T20" fmla="*/ 2 w 9"/>
                      <a:gd name="T21" fmla="*/ 69 h 166"/>
                      <a:gd name="T22" fmla="*/ 2 w 9"/>
                      <a:gd name="T23" fmla="*/ 29 h 166"/>
                      <a:gd name="T24" fmla="*/ 2 w 9"/>
                      <a:gd name="T25" fmla="*/ 16 h 166"/>
                      <a:gd name="T26" fmla="*/ 3 w 9"/>
                      <a:gd name="T27" fmla="*/ 13 h 166"/>
                      <a:gd name="T28" fmla="*/ 3 w 9"/>
                      <a:gd name="T29" fmla="*/ 5 h 166"/>
                      <a:gd name="T30" fmla="*/ 3 w 9"/>
                      <a:gd name="T31" fmla="*/ 0 h 166"/>
                      <a:gd name="T32" fmla="*/ 3 w 9"/>
                      <a:gd name="T33" fmla="*/ 15 h 166"/>
                      <a:gd name="T34" fmla="*/ 3 w 9"/>
                      <a:gd name="T35" fmla="*/ 56 h 166"/>
                      <a:gd name="T36" fmla="*/ 3 w 9"/>
                      <a:gd name="T37" fmla="*/ 127 h 166"/>
                      <a:gd name="T38" fmla="*/ 4 w 9"/>
                      <a:gd name="T39" fmla="*/ 114 h 166"/>
                      <a:gd name="T40" fmla="*/ 4 w 9"/>
                      <a:gd name="T41" fmla="*/ 110 h 166"/>
                      <a:gd name="T42" fmla="*/ 4 w 9"/>
                      <a:gd name="T43" fmla="*/ 126 h 166"/>
                      <a:gd name="T44" fmla="*/ 4 w 9"/>
                      <a:gd name="T45" fmla="*/ 140 h 166"/>
                      <a:gd name="T46" fmla="*/ 4 w 9"/>
                      <a:gd name="T47" fmla="*/ 142 h 166"/>
                      <a:gd name="T48" fmla="*/ 5 w 9"/>
                      <a:gd name="T49" fmla="*/ 149 h 166"/>
                      <a:gd name="T50" fmla="*/ 5 w 9"/>
                      <a:gd name="T51" fmla="*/ 135 h 166"/>
                      <a:gd name="T52" fmla="*/ 5 w 9"/>
                      <a:gd name="T53" fmla="*/ 123 h 166"/>
                      <a:gd name="T54" fmla="*/ 5 w 9"/>
                      <a:gd name="T55" fmla="*/ 95 h 166"/>
                      <a:gd name="T56" fmla="*/ 5 w 9"/>
                      <a:gd name="T57" fmla="*/ 36 h 166"/>
                      <a:gd name="T58" fmla="*/ 5 w 9"/>
                      <a:gd name="T59" fmla="*/ 13 h 166"/>
                      <a:gd name="T60" fmla="*/ 6 w 9"/>
                      <a:gd name="T61" fmla="*/ 14 h 166"/>
                      <a:gd name="T62" fmla="*/ 6 w 9"/>
                      <a:gd name="T63" fmla="*/ 23 h 166"/>
                      <a:gd name="T64" fmla="*/ 6 w 9"/>
                      <a:gd name="T65" fmla="*/ 22 h 166"/>
                      <a:gd name="T66" fmla="*/ 6 w 9"/>
                      <a:gd name="T67" fmla="*/ 16 h 166"/>
                      <a:gd name="T68" fmla="*/ 6 w 9"/>
                      <a:gd name="T69" fmla="*/ 11 h 166"/>
                      <a:gd name="T70" fmla="*/ 7 w 9"/>
                      <a:gd name="T71" fmla="*/ 20 h 166"/>
                      <a:gd name="T72" fmla="*/ 7 w 9"/>
                      <a:gd name="T73" fmla="*/ 60 h 166"/>
                      <a:gd name="T74" fmla="*/ 7 w 9"/>
                      <a:gd name="T75" fmla="*/ 93 h 166"/>
                      <a:gd name="T76" fmla="*/ 7 w 9"/>
                      <a:gd name="T77" fmla="*/ 43 h 166"/>
                      <a:gd name="T78" fmla="*/ 7 w 9"/>
                      <a:gd name="T79" fmla="*/ 29 h 166"/>
                      <a:gd name="T80" fmla="*/ 7 w 9"/>
                      <a:gd name="T81" fmla="*/ 48 h 166"/>
                      <a:gd name="T82" fmla="*/ 8 w 9"/>
                      <a:gd name="T83" fmla="*/ 84 h 166"/>
                      <a:gd name="T84" fmla="*/ 8 w 9"/>
                      <a:gd name="T85" fmla="*/ 55 h 166"/>
                      <a:gd name="T86" fmla="*/ 8 w 9"/>
                      <a:gd name="T87" fmla="*/ 34 h 166"/>
                      <a:gd name="T88" fmla="*/ 8 w 9"/>
                      <a:gd name="T89" fmla="*/ 32 h 166"/>
                      <a:gd name="T90" fmla="*/ 9 w 9"/>
                      <a:gd name="T91" fmla="*/ 56 h 166"/>
                      <a:gd name="T92" fmla="*/ 9 w 9"/>
                      <a:gd name="T93" fmla="*/ 78 h 166"/>
                      <a:gd name="T94" fmla="*/ 9 w 9"/>
                      <a:gd name="T95" fmla="*/ 53 h 166"/>
                      <a:gd name="T96" fmla="*/ 9 w 9"/>
                      <a:gd name="T97" fmla="*/ 47 h 166"/>
                      <a:gd name="T98" fmla="*/ 9 w 9"/>
                      <a:gd name="T99" fmla="*/ 69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6">
                        <a:moveTo>
                          <a:pt x="0" y="88"/>
                        </a:moveTo>
                        <a:lnTo>
                          <a:pt x="0" y="60"/>
                        </a:lnTo>
                        <a:lnTo>
                          <a:pt x="1" y="52"/>
                        </a:lnTo>
                        <a:lnTo>
                          <a:pt x="1" y="50"/>
                        </a:lnTo>
                        <a:lnTo>
                          <a:pt x="1" y="52"/>
                        </a:lnTo>
                        <a:lnTo>
                          <a:pt x="1" y="82"/>
                        </a:lnTo>
                        <a:lnTo>
                          <a:pt x="1" y="163"/>
                        </a:lnTo>
                        <a:lnTo>
                          <a:pt x="1" y="163"/>
                        </a:lnTo>
                        <a:lnTo>
                          <a:pt x="1" y="160"/>
                        </a:lnTo>
                        <a:lnTo>
                          <a:pt x="2" y="166"/>
                        </a:lnTo>
                        <a:lnTo>
                          <a:pt x="2" y="69"/>
                        </a:lnTo>
                        <a:lnTo>
                          <a:pt x="2" y="29"/>
                        </a:lnTo>
                        <a:lnTo>
                          <a:pt x="2" y="16"/>
                        </a:lnTo>
                        <a:lnTo>
                          <a:pt x="3" y="13"/>
                        </a:lnTo>
                        <a:lnTo>
                          <a:pt x="3" y="5"/>
                        </a:lnTo>
                        <a:lnTo>
                          <a:pt x="3" y="0"/>
                        </a:lnTo>
                        <a:lnTo>
                          <a:pt x="3" y="15"/>
                        </a:lnTo>
                        <a:lnTo>
                          <a:pt x="3" y="56"/>
                        </a:lnTo>
                        <a:lnTo>
                          <a:pt x="3" y="127"/>
                        </a:lnTo>
                        <a:lnTo>
                          <a:pt x="4" y="114"/>
                        </a:lnTo>
                        <a:lnTo>
                          <a:pt x="4" y="110"/>
                        </a:lnTo>
                        <a:lnTo>
                          <a:pt x="4" y="126"/>
                        </a:lnTo>
                        <a:lnTo>
                          <a:pt x="4" y="140"/>
                        </a:lnTo>
                        <a:lnTo>
                          <a:pt x="4" y="142"/>
                        </a:lnTo>
                        <a:lnTo>
                          <a:pt x="5" y="149"/>
                        </a:lnTo>
                        <a:lnTo>
                          <a:pt x="5" y="135"/>
                        </a:lnTo>
                        <a:lnTo>
                          <a:pt x="5" y="123"/>
                        </a:lnTo>
                        <a:lnTo>
                          <a:pt x="5" y="95"/>
                        </a:lnTo>
                        <a:lnTo>
                          <a:pt x="5" y="36"/>
                        </a:lnTo>
                        <a:lnTo>
                          <a:pt x="5" y="13"/>
                        </a:lnTo>
                        <a:lnTo>
                          <a:pt x="6" y="14"/>
                        </a:lnTo>
                        <a:lnTo>
                          <a:pt x="6" y="23"/>
                        </a:lnTo>
                        <a:lnTo>
                          <a:pt x="6" y="22"/>
                        </a:lnTo>
                        <a:lnTo>
                          <a:pt x="6" y="16"/>
                        </a:lnTo>
                        <a:lnTo>
                          <a:pt x="6" y="11"/>
                        </a:lnTo>
                        <a:lnTo>
                          <a:pt x="7" y="20"/>
                        </a:lnTo>
                        <a:lnTo>
                          <a:pt x="7" y="60"/>
                        </a:lnTo>
                        <a:lnTo>
                          <a:pt x="7" y="93"/>
                        </a:lnTo>
                        <a:lnTo>
                          <a:pt x="7" y="43"/>
                        </a:lnTo>
                        <a:lnTo>
                          <a:pt x="7" y="29"/>
                        </a:lnTo>
                        <a:lnTo>
                          <a:pt x="7" y="48"/>
                        </a:lnTo>
                        <a:lnTo>
                          <a:pt x="8" y="84"/>
                        </a:lnTo>
                        <a:lnTo>
                          <a:pt x="8" y="55"/>
                        </a:lnTo>
                        <a:lnTo>
                          <a:pt x="8" y="34"/>
                        </a:lnTo>
                        <a:lnTo>
                          <a:pt x="8" y="32"/>
                        </a:lnTo>
                        <a:lnTo>
                          <a:pt x="9" y="56"/>
                        </a:lnTo>
                        <a:lnTo>
                          <a:pt x="9" y="78"/>
                        </a:lnTo>
                        <a:lnTo>
                          <a:pt x="9" y="53"/>
                        </a:lnTo>
                        <a:lnTo>
                          <a:pt x="9" y="47"/>
                        </a:lnTo>
                        <a:lnTo>
                          <a:pt x="9" y="6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8" name="Freeform 295"/>
                  <p:cNvSpPr>
                    <a:spLocks/>
                  </p:cNvSpPr>
                  <p:nvPr/>
                </p:nvSpPr>
                <p:spPr bwMode="auto">
                  <a:xfrm>
                    <a:off x="7065963" y="3938588"/>
                    <a:ext cx="14288" cy="266700"/>
                  </a:xfrm>
                  <a:custGeom>
                    <a:avLst/>
                    <a:gdLst>
                      <a:gd name="T0" fmla="*/ 0 w 9"/>
                      <a:gd name="T1" fmla="*/ 60 h 168"/>
                      <a:gd name="T2" fmla="*/ 0 w 9"/>
                      <a:gd name="T3" fmla="*/ 97 h 168"/>
                      <a:gd name="T4" fmla="*/ 0 w 9"/>
                      <a:gd name="T5" fmla="*/ 47 h 168"/>
                      <a:gd name="T6" fmla="*/ 1 w 9"/>
                      <a:gd name="T7" fmla="*/ 20 h 168"/>
                      <a:gd name="T8" fmla="*/ 1 w 9"/>
                      <a:gd name="T9" fmla="*/ 19 h 168"/>
                      <a:gd name="T10" fmla="*/ 1 w 9"/>
                      <a:gd name="T11" fmla="*/ 35 h 168"/>
                      <a:gd name="T12" fmla="*/ 1 w 9"/>
                      <a:gd name="T13" fmla="*/ 58 h 168"/>
                      <a:gd name="T14" fmla="*/ 1 w 9"/>
                      <a:gd name="T15" fmla="*/ 67 h 168"/>
                      <a:gd name="T16" fmla="*/ 1 w 9"/>
                      <a:gd name="T17" fmla="*/ 61 h 168"/>
                      <a:gd name="T18" fmla="*/ 2 w 9"/>
                      <a:gd name="T19" fmla="*/ 49 h 168"/>
                      <a:gd name="T20" fmla="*/ 2 w 9"/>
                      <a:gd name="T21" fmla="*/ 51 h 168"/>
                      <a:gd name="T22" fmla="*/ 2 w 9"/>
                      <a:gd name="T23" fmla="*/ 79 h 168"/>
                      <a:gd name="T24" fmla="*/ 2 w 9"/>
                      <a:gd name="T25" fmla="*/ 113 h 168"/>
                      <a:gd name="T26" fmla="*/ 3 w 9"/>
                      <a:gd name="T27" fmla="*/ 101 h 168"/>
                      <a:gd name="T28" fmla="*/ 3 w 9"/>
                      <a:gd name="T29" fmla="*/ 49 h 168"/>
                      <a:gd name="T30" fmla="*/ 3 w 9"/>
                      <a:gd name="T31" fmla="*/ 7 h 168"/>
                      <a:gd name="T32" fmla="*/ 3 w 9"/>
                      <a:gd name="T33" fmla="*/ 0 h 168"/>
                      <a:gd name="T34" fmla="*/ 3 w 9"/>
                      <a:gd name="T35" fmla="*/ 27 h 168"/>
                      <a:gd name="T36" fmla="*/ 3 w 9"/>
                      <a:gd name="T37" fmla="*/ 90 h 168"/>
                      <a:gd name="T38" fmla="*/ 3 w 9"/>
                      <a:gd name="T39" fmla="*/ 149 h 168"/>
                      <a:gd name="T40" fmla="*/ 4 w 9"/>
                      <a:gd name="T41" fmla="*/ 92 h 168"/>
                      <a:gd name="T42" fmla="*/ 4 w 9"/>
                      <a:gd name="T43" fmla="*/ 78 h 168"/>
                      <a:gd name="T44" fmla="*/ 4 w 9"/>
                      <a:gd name="T45" fmla="*/ 99 h 168"/>
                      <a:gd name="T46" fmla="*/ 4 w 9"/>
                      <a:gd name="T47" fmla="*/ 168 h 168"/>
                      <a:gd name="T48" fmla="*/ 5 w 9"/>
                      <a:gd name="T49" fmla="*/ 51 h 168"/>
                      <a:gd name="T50" fmla="*/ 5 w 9"/>
                      <a:gd name="T51" fmla="*/ 9 h 168"/>
                      <a:gd name="T52" fmla="*/ 5 w 9"/>
                      <a:gd name="T53" fmla="*/ 7 h 168"/>
                      <a:gd name="T54" fmla="*/ 5 w 9"/>
                      <a:gd name="T55" fmla="*/ 33 h 168"/>
                      <a:gd name="T56" fmla="*/ 5 w 9"/>
                      <a:gd name="T57" fmla="*/ 72 h 168"/>
                      <a:gd name="T58" fmla="*/ 5 w 9"/>
                      <a:gd name="T59" fmla="*/ 130 h 168"/>
                      <a:gd name="T60" fmla="*/ 5 w 9"/>
                      <a:gd name="T61" fmla="*/ 83 h 168"/>
                      <a:gd name="T62" fmla="*/ 6 w 9"/>
                      <a:gd name="T63" fmla="*/ 42 h 168"/>
                      <a:gd name="T64" fmla="*/ 6 w 9"/>
                      <a:gd name="T65" fmla="*/ 59 h 168"/>
                      <a:gd name="T66" fmla="*/ 6 w 9"/>
                      <a:gd name="T67" fmla="*/ 134 h 168"/>
                      <a:gd name="T68" fmla="*/ 6 w 9"/>
                      <a:gd name="T69" fmla="*/ 113 h 168"/>
                      <a:gd name="T70" fmla="*/ 7 w 9"/>
                      <a:gd name="T71" fmla="*/ 99 h 168"/>
                      <a:gd name="T72" fmla="*/ 7 w 9"/>
                      <a:gd name="T73" fmla="*/ 129 h 168"/>
                      <a:gd name="T74" fmla="*/ 7 w 9"/>
                      <a:gd name="T75" fmla="*/ 138 h 168"/>
                      <a:gd name="T76" fmla="*/ 7 w 9"/>
                      <a:gd name="T77" fmla="*/ 62 h 168"/>
                      <a:gd name="T78" fmla="*/ 7 w 9"/>
                      <a:gd name="T79" fmla="*/ 54 h 168"/>
                      <a:gd name="T80" fmla="*/ 7 w 9"/>
                      <a:gd name="T81" fmla="*/ 121 h 168"/>
                      <a:gd name="T82" fmla="*/ 8 w 9"/>
                      <a:gd name="T83" fmla="*/ 48 h 168"/>
                      <a:gd name="T84" fmla="*/ 8 w 9"/>
                      <a:gd name="T85" fmla="*/ 18 h 168"/>
                      <a:gd name="T86" fmla="*/ 8 w 9"/>
                      <a:gd name="T87" fmla="*/ 9 h 168"/>
                      <a:gd name="T88" fmla="*/ 8 w 9"/>
                      <a:gd name="T89" fmla="*/ 2 h 168"/>
                      <a:gd name="T90" fmla="*/ 8 w 9"/>
                      <a:gd name="T91" fmla="*/ 2 h 168"/>
                      <a:gd name="T92" fmla="*/ 8 w 9"/>
                      <a:gd name="T93" fmla="*/ 1 h 168"/>
                      <a:gd name="T94" fmla="*/ 8 w 9"/>
                      <a:gd name="T95" fmla="*/ 2 h 168"/>
                      <a:gd name="T96" fmla="*/ 9 w 9"/>
                      <a:gd name="T97" fmla="*/ 6 h 168"/>
                      <a:gd name="T98" fmla="*/ 9 w 9"/>
                      <a:gd name="T99" fmla="*/ 13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8">
                        <a:moveTo>
                          <a:pt x="0" y="60"/>
                        </a:moveTo>
                        <a:lnTo>
                          <a:pt x="0" y="97"/>
                        </a:lnTo>
                        <a:lnTo>
                          <a:pt x="0" y="47"/>
                        </a:lnTo>
                        <a:lnTo>
                          <a:pt x="1" y="20"/>
                        </a:lnTo>
                        <a:lnTo>
                          <a:pt x="1" y="19"/>
                        </a:lnTo>
                        <a:lnTo>
                          <a:pt x="1" y="35"/>
                        </a:lnTo>
                        <a:lnTo>
                          <a:pt x="1" y="58"/>
                        </a:lnTo>
                        <a:lnTo>
                          <a:pt x="1" y="67"/>
                        </a:lnTo>
                        <a:lnTo>
                          <a:pt x="1" y="61"/>
                        </a:lnTo>
                        <a:lnTo>
                          <a:pt x="2" y="49"/>
                        </a:lnTo>
                        <a:lnTo>
                          <a:pt x="2" y="51"/>
                        </a:lnTo>
                        <a:lnTo>
                          <a:pt x="2" y="79"/>
                        </a:lnTo>
                        <a:lnTo>
                          <a:pt x="2" y="113"/>
                        </a:lnTo>
                        <a:lnTo>
                          <a:pt x="3" y="101"/>
                        </a:lnTo>
                        <a:lnTo>
                          <a:pt x="3" y="49"/>
                        </a:lnTo>
                        <a:lnTo>
                          <a:pt x="3" y="7"/>
                        </a:lnTo>
                        <a:lnTo>
                          <a:pt x="3" y="0"/>
                        </a:lnTo>
                        <a:lnTo>
                          <a:pt x="3" y="27"/>
                        </a:lnTo>
                        <a:lnTo>
                          <a:pt x="3" y="90"/>
                        </a:lnTo>
                        <a:lnTo>
                          <a:pt x="3" y="149"/>
                        </a:lnTo>
                        <a:lnTo>
                          <a:pt x="4" y="92"/>
                        </a:lnTo>
                        <a:lnTo>
                          <a:pt x="4" y="78"/>
                        </a:lnTo>
                        <a:lnTo>
                          <a:pt x="4" y="99"/>
                        </a:lnTo>
                        <a:lnTo>
                          <a:pt x="4" y="168"/>
                        </a:lnTo>
                        <a:lnTo>
                          <a:pt x="5" y="51"/>
                        </a:lnTo>
                        <a:lnTo>
                          <a:pt x="5" y="9"/>
                        </a:lnTo>
                        <a:lnTo>
                          <a:pt x="5" y="7"/>
                        </a:lnTo>
                        <a:lnTo>
                          <a:pt x="5" y="33"/>
                        </a:lnTo>
                        <a:lnTo>
                          <a:pt x="5" y="72"/>
                        </a:lnTo>
                        <a:lnTo>
                          <a:pt x="5" y="130"/>
                        </a:lnTo>
                        <a:lnTo>
                          <a:pt x="5" y="83"/>
                        </a:lnTo>
                        <a:lnTo>
                          <a:pt x="6" y="42"/>
                        </a:lnTo>
                        <a:lnTo>
                          <a:pt x="6" y="59"/>
                        </a:lnTo>
                        <a:lnTo>
                          <a:pt x="6" y="134"/>
                        </a:lnTo>
                        <a:lnTo>
                          <a:pt x="6" y="113"/>
                        </a:lnTo>
                        <a:lnTo>
                          <a:pt x="7" y="99"/>
                        </a:lnTo>
                        <a:lnTo>
                          <a:pt x="7" y="129"/>
                        </a:lnTo>
                        <a:lnTo>
                          <a:pt x="7" y="138"/>
                        </a:lnTo>
                        <a:lnTo>
                          <a:pt x="7" y="62"/>
                        </a:lnTo>
                        <a:lnTo>
                          <a:pt x="7" y="54"/>
                        </a:lnTo>
                        <a:lnTo>
                          <a:pt x="7" y="121"/>
                        </a:lnTo>
                        <a:lnTo>
                          <a:pt x="8" y="48"/>
                        </a:lnTo>
                        <a:lnTo>
                          <a:pt x="8" y="18"/>
                        </a:lnTo>
                        <a:lnTo>
                          <a:pt x="8" y="9"/>
                        </a:lnTo>
                        <a:lnTo>
                          <a:pt x="8" y="2"/>
                        </a:lnTo>
                        <a:lnTo>
                          <a:pt x="8" y="2"/>
                        </a:lnTo>
                        <a:lnTo>
                          <a:pt x="8" y="1"/>
                        </a:lnTo>
                        <a:lnTo>
                          <a:pt x="8" y="2"/>
                        </a:lnTo>
                        <a:lnTo>
                          <a:pt x="9" y="6"/>
                        </a:lnTo>
                        <a:lnTo>
                          <a:pt x="9" y="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9" name="Freeform 296"/>
                  <p:cNvSpPr>
                    <a:spLocks/>
                  </p:cNvSpPr>
                  <p:nvPr/>
                </p:nvSpPr>
                <p:spPr bwMode="auto">
                  <a:xfrm>
                    <a:off x="7080251" y="3867150"/>
                    <a:ext cx="14288" cy="219075"/>
                  </a:xfrm>
                  <a:custGeom>
                    <a:avLst/>
                    <a:gdLst>
                      <a:gd name="T0" fmla="*/ 0 w 9"/>
                      <a:gd name="T1" fmla="*/ 58 h 138"/>
                      <a:gd name="T2" fmla="*/ 0 w 9"/>
                      <a:gd name="T3" fmla="*/ 66 h 138"/>
                      <a:gd name="T4" fmla="*/ 0 w 9"/>
                      <a:gd name="T5" fmla="*/ 76 h 138"/>
                      <a:gd name="T6" fmla="*/ 1 w 9"/>
                      <a:gd name="T7" fmla="*/ 78 h 138"/>
                      <a:gd name="T8" fmla="*/ 1 w 9"/>
                      <a:gd name="T9" fmla="*/ 72 h 138"/>
                      <a:gd name="T10" fmla="*/ 1 w 9"/>
                      <a:gd name="T11" fmla="*/ 75 h 138"/>
                      <a:gd name="T12" fmla="*/ 1 w 9"/>
                      <a:gd name="T13" fmla="*/ 99 h 138"/>
                      <a:gd name="T14" fmla="*/ 1 w 9"/>
                      <a:gd name="T15" fmla="*/ 80 h 138"/>
                      <a:gd name="T16" fmla="*/ 1 w 9"/>
                      <a:gd name="T17" fmla="*/ 41 h 138"/>
                      <a:gd name="T18" fmla="*/ 1 w 9"/>
                      <a:gd name="T19" fmla="*/ 33 h 138"/>
                      <a:gd name="T20" fmla="*/ 2 w 9"/>
                      <a:gd name="T21" fmla="*/ 59 h 138"/>
                      <a:gd name="T22" fmla="*/ 2 w 9"/>
                      <a:gd name="T23" fmla="*/ 118 h 138"/>
                      <a:gd name="T24" fmla="*/ 2 w 9"/>
                      <a:gd name="T25" fmla="*/ 123 h 138"/>
                      <a:gd name="T26" fmla="*/ 2 w 9"/>
                      <a:gd name="T27" fmla="*/ 125 h 138"/>
                      <a:gd name="T28" fmla="*/ 3 w 9"/>
                      <a:gd name="T29" fmla="*/ 82 h 138"/>
                      <a:gd name="T30" fmla="*/ 3 w 9"/>
                      <a:gd name="T31" fmla="*/ 44 h 138"/>
                      <a:gd name="T32" fmla="*/ 3 w 9"/>
                      <a:gd name="T33" fmla="*/ 22 h 138"/>
                      <a:gd name="T34" fmla="*/ 3 w 9"/>
                      <a:gd name="T35" fmla="*/ 19 h 138"/>
                      <a:gd name="T36" fmla="*/ 3 w 9"/>
                      <a:gd name="T37" fmla="*/ 43 h 138"/>
                      <a:gd name="T38" fmla="*/ 3 w 9"/>
                      <a:gd name="T39" fmla="*/ 108 h 138"/>
                      <a:gd name="T40" fmla="*/ 4 w 9"/>
                      <a:gd name="T41" fmla="*/ 110 h 138"/>
                      <a:gd name="T42" fmla="*/ 4 w 9"/>
                      <a:gd name="T43" fmla="*/ 138 h 138"/>
                      <a:gd name="T44" fmla="*/ 4 w 9"/>
                      <a:gd name="T45" fmla="*/ 78 h 138"/>
                      <a:gd name="T46" fmla="*/ 4 w 9"/>
                      <a:gd name="T47" fmla="*/ 52 h 138"/>
                      <a:gd name="T48" fmla="*/ 4 w 9"/>
                      <a:gd name="T49" fmla="*/ 57 h 138"/>
                      <a:gd name="T50" fmla="*/ 5 w 9"/>
                      <a:gd name="T51" fmla="*/ 48 h 138"/>
                      <a:gd name="T52" fmla="*/ 5 w 9"/>
                      <a:gd name="T53" fmla="*/ 41 h 138"/>
                      <a:gd name="T54" fmla="*/ 5 w 9"/>
                      <a:gd name="T55" fmla="*/ 37 h 138"/>
                      <a:gd name="T56" fmla="*/ 5 w 9"/>
                      <a:gd name="T57" fmla="*/ 34 h 138"/>
                      <a:gd name="T58" fmla="*/ 5 w 9"/>
                      <a:gd name="T59" fmla="*/ 40 h 138"/>
                      <a:gd name="T60" fmla="*/ 5 w 9"/>
                      <a:gd name="T61" fmla="*/ 50 h 138"/>
                      <a:gd name="T62" fmla="*/ 6 w 9"/>
                      <a:gd name="T63" fmla="*/ 64 h 138"/>
                      <a:gd name="T64" fmla="*/ 6 w 9"/>
                      <a:gd name="T65" fmla="*/ 82 h 138"/>
                      <a:gd name="T66" fmla="*/ 6 w 9"/>
                      <a:gd name="T67" fmla="*/ 86 h 138"/>
                      <a:gd name="T68" fmla="*/ 6 w 9"/>
                      <a:gd name="T69" fmla="*/ 52 h 138"/>
                      <a:gd name="T70" fmla="*/ 6 w 9"/>
                      <a:gd name="T71" fmla="*/ 12 h 138"/>
                      <a:gd name="T72" fmla="*/ 6 w 9"/>
                      <a:gd name="T73" fmla="*/ 0 h 138"/>
                      <a:gd name="T74" fmla="*/ 7 w 9"/>
                      <a:gd name="T75" fmla="*/ 16 h 138"/>
                      <a:gd name="T76" fmla="*/ 7 w 9"/>
                      <a:gd name="T77" fmla="*/ 42 h 138"/>
                      <a:gd name="T78" fmla="*/ 7 w 9"/>
                      <a:gd name="T79" fmla="*/ 53 h 138"/>
                      <a:gd name="T80" fmla="*/ 7 w 9"/>
                      <a:gd name="T81" fmla="*/ 87 h 138"/>
                      <a:gd name="T82" fmla="*/ 7 w 9"/>
                      <a:gd name="T83" fmla="*/ 102 h 138"/>
                      <a:gd name="T84" fmla="*/ 8 w 9"/>
                      <a:gd name="T85" fmla="*/ 75 h 138"/>
                      <a:gd name="T86" fmla="*/ 8 w 9"/>
                      <a:gd name="T87" fmla="*/ 107 h 138"/>
                      <a:gd name="T88" fmla="*/ 8 w 9"/>
                      <a:gd name="T89" fmla="*/ 101 h 138"/>
                      <a:gd name="T90" fmla="*/ 8 w 9"/>
                      <a:gd name="T91" fmla="*/ 59 h 138"/>
                      <a:gd name="T92" fmla="*/ 8 w 9"/>
                      <a:gd name="T93" fmla="*/ 58 h 138"/>
                      <a:gd name="T94" fmla="*/ 8 w 9"/>
                      <a:gd name="T95" fmla="*/ 59 h 138"/>
                      <a:gd name="T96" fmla="*/ 9 w 9"/>
                      <a:gd name="T97" fmla="*/ 27 h 138"/>
                      <a:gd name="T98" fmla="*/ 9 w 9"/>
                      <a:gd name="T99" fmla="*/ 6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8">
                        <a:moveTo>
                          <a:pt x="0" y="58"/>
                        </a:moveTo>
                        <a:lnTo>
                          <a:pt x="0" y="66"/>
                        </a:lnTo>
                        <a:lnTo>
                          <a:pt x="0" y="76"/>
                        </a:lnTo>
                        <a:lnTo>
                          <a:pt x="1" y="78"/>
                        </a:lnTo>
                        <a:lnTo>
                          <a:pt x="1" y="72"/>
                        </a:lnTo>
                        <a:lnTo>
                          <a:pt x="1" y="75"/>
                        </a:lnTo>
                        <a:lnTo>
                          <a:pt x="1" y="99"/>
                        </a:lnTo>
                        <a:lnTo>
                          <a:pt x="1" y="80"/>
                        </a:lnTo>
                        <a:lnTo>
                          <a:pt x="1" y="41"/>
                        </a:lnTo>
                        <a:lnTo>
                          <a:pt x="1" y="33"/>
                        </a:lnTo>
                        <a:lnTo>
                          <a:pt x="2" y="59"/>
                        </a:lnTo>
                        <a:lnTo>
                          <a:pt x="2" y="118"/>
                        </a:lnTo>
                        <a:lnTo>
                          <a:pt x="2" y="123"/>
                        </a:lnTo>
                        <a:lnTo>
                          <a:pt x="2" y="125"/>
                        </a:lnTo>
                        <a:lnTo>
                          <a:pt x="3" y="82"/>
                        </a:lnTo>
                        <a:lnTo>
                          <a:pt x="3" y="44"/>
                        </a:lnTo>
                        <a:lnTo>
                          <a:pt x="3" y="22"/>
                        </a:lnTo>
                        <a:lnTo>
                          <a:pt x="3" y="19"/>
                        </a:lnTo>
                        <a:lnTo>
                          <a:pt x="3" y="43"/>
                        </a:lnTo>
                        <a:lnTo>
                          <a:pt x="3" y="108"/>
                        </a:lnTo>
                        <a:lnTo>
                          <a:pt x="4" y="110"/>
                        </a:lnTo>
                        <a:lnTo>
                          <a:pt x="4" y="138"/>
                        </a:lnTo>
                        <a:lnTo>
                          <a:pt x="4" y="78"/>
                        </a:lnTo>
                        <a:lnTo>
                          <a:pt x="4" y="52"/>
                        </a:lnTo>
                        <a:lnTo>
                          <a:pt x="4" y="57"/>
                        </a:lnTo>
                        <a:lnTo>
                          <a:pt x="5" y="48"/>
                        </a:lnTo>
                        <a:lnTo>
                          <a:pt x="5" y="41"/>
                        </a:lnTo>
                        <a:lnTo>
                          <a:pt x="5" y="37"/>
                        </a:lnTo>
                        <a:lnTo>
                          <a:pt x="5" y="34"/>
                        </a:lnTo>
                        <a:lnTo>
                          <a:pt x="5" y="40"/>
                        </a:lnTo>
                        <a:lnTo>
                          <a:pt x="5" y="50"/>
                        </a:lnTo>
                        <a:lnTo>
                          <a:pt x="6" y="64"/>
                        </a:lnTo>
                        <a:lnTo>
                          <a:pt x="6" y="82"/>
                        </a:lnTo>
                        <a:lnTo>
                          <a:pt x="6" y="86"/>
                        </a:lnTo>
                        <a:lnTo>
                          <a:pt x="6" y="52"/>
                        </a:lnTo>
                        <a:lnTo>
                          <a:pt x="6" y="12"/>
                        </a:lnTo>
                        <a:lnTo>
                          <a:pt x="6" y="0"/>
                        </a:lnTo>
                        <a:lnTo>
                          <a:pt x="7" y="16"/>
                        </a:lnTo>
                        <a:lnTo>
                          <a:pt x="7" y="42"/>
                        </a:lnTo>
                        <a:lnTo>
                          <a:pt x="7" y="53"/>
                        </a:lnTo>
                        <a:lnTo>
                          <a:pt x="7" y="87"/>
                        </a:lnTo>
                        <a:lnTo>
                          <a:pt x="7" y="102"/>
                        </a:lnTo>
                        <a:lnTo>
                          <a:pt x="8" y="75"/>
                        </a:lnTo>
                        <a:lnTo>
                          <a:pt x="8" y="107"/>
                        </a:lnTo>
                        <a:lnTo>
                          <a:pt x="8" y="101"/>
                        </a:lnTo>
                        <a:lnTo>
                          <a:pt x="8" y="59"/>
                        </a:lnTo>
                        <a:lnTo>
                          <a:pt x="8" y="58"/>
                        </a:lnTo>
                        <a:lnTo>
                          <a:pt x="8" y="59"/>
                        </a:lnTo>
                        <a:lnTo>
                          <a:pt x="9" y="27"/>
                        </a:lnTo>
                        <a:lnTo>
                          <a:pt x="9" y="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0" name="Freeform 297"/>
                  <p:cNvSpPr>
                    <a:spLocks/>
                  </p:cNvSpPr>
                  <p:nvPr/>
                </p:nvSpPr>
                <p:spPr bwMode="auto">
                  <a:xfrm>
                    <a:off x="7094538" y="3865563"/>
                    <a:ext cx="14288" cy="293688"/>
                  </a:xfrm>
                  <a:custGeom>
                    <a:avLst/>
                    <a:gdLst>
                      <a:gd name="T0" fmla="*/ 0 w 9"/>
                      <a:gd name="T1" fmla="*/ 7 h 185"/>
                      <a:gd name="T2" fmla="*/ 0 w 9"/>
                      <a:gd name="T3" fmla="*/ 5 h 185"/>
                      <a:gd name="T4" fmla="*/ 0 w 9"/>
                      <a:gd name="T5" fmla="*/ 16 h 185"/>
                      <a:gd name="T6" fmla="*/ 0 w 9"/>
                      <a:gd name="T7" fmla="*/ 32 h 185"/>
                      <a:gd name="T8" fmla="*/ 1 w 9"/>
                      <a:gd name="T9" fmla="*/ 55 h 185"/>
                      <a:gd name="T10" fmla="*/ 1 w 9"/>
                      <a:gd name="T11" fmla="*/ 87 h 185"/>
                      <a:gd name="T12" fmla="*/ 1 w 9"/>
                      <a:gd name="T13" fmla="*/ 106 h 185"/>
                      <a:gd name="T14" fmla="*/ 1 w 9"/>
                      <a:gd name="T15" fmla="*/ 103 h 185"/>
                      <a:gd name="T16" fmla="*/ 1 w 9"/>
                      <a:gd name="T17" fmla="*/ 82 h 185"/>
                      <a:gd name="T18" fmla="*/ 1 w 9"/>
                      <a:gd name="T19" fmla="*/ 63 h 185"/>
                      <a:gd name="T20" fmla="*/ 2 w 9"/>
                      <a:gd name="T21" fmla="*/ 69 h 185"/>
                      <a:gd name="T22" fmla="*/ 2 w 9"/>
                      <a:gd name="T23" fmla="*/ 144 h 185"/>
                      <a:gd name="T24" fmla="*/ 2 w 9"/>
                      <a:gd name="T25" fmla="*/ 104 h 185"/>
                      <a:gd name="T26" fmla="*/ 2 w 9"/>
                      <a:gd name="T27" fmla="*/ 68 h 185"/>
                      <a:gd name="T28" fmla="*/ 3 w 9"/>
                      <a:gd name="T29" fmla="*/ 58 h 185"/>
                      <a:gd name="T30" fmla="*/ 3 w 9"/>
                      <a:gd name="T31" fmla="*/ 62 h 185"/>
                      <a:gd name="T32" fmla="*/ 3 w 9"/>
                      <a:gd name="T33" fmla="*/ 96 h 185"/>
                      <a:gd name="T34" fmla="*/ 3 w 9"/>
                      <a:gd name="T35" fmla="*/ 154 h 185"/>
                      <a:gd name="T36" fmla="*/ 3 w 9"/>
                      <a:gd name="T37" fmla="*/ 185 h 185"/>
                      <a:gd name="T38" fmla="*/ 3 w 9"/>
                      <a:gd name="T39" fmla="*/ 103 h 185"/>
                      <a:gd name="T40" fmla="*/ 3 w 9"/>
                      <a:gd name="T41" fmla="*/ 55 h 185"/>
                      <a:gd name="T42" fmla="*/ 4 w 9"/>
                      <a:gd name="T43" fmla="*/ 31 h 185"/>
                      <a:gd name="T44" fmla="*/ 4 w 9"/>
                      <a:gd name="T45" fmla="*/ 23 h 185"/>
                      <a:gd name="T46" fmla="*/ 4 w 9"/>
                      <a:gd name="T47" fmla="*/ 25 h 185"/>
                      <a:gd name="T48" fmla="*/ 4 w 9"/>
                      <a:gd name="T49" fmla="*/ 20 h 185"/>
                      <a:gd name="T50" fmla="*/ 4 w 9"/>
                      <a:gd name="T51" fmla="*/ 13 h 185"/>
                      <a:gd name="T52" fmla="*/ 4 w 9"/>
                      <a:gd name="T53" fmla="*/ 13 h 185"/>
                      <a:gd name="T54" fmla="*/ 5 w 9"/>
                      <a:gd name="T55" fmla="*/ 20 h 185"/>
                      <a:gd name="T56" fmla="*/ 5 w 9"/>
                      <a:gd name="T57" fmla="*/ 49 h 185"/>
                      <a:gd name="T58" fmla="*/ 5 w 9"/>
                      <a:gd name="T59" fmla="*/ 97 h 185"/>
                      <a:gd name="T60" fmla="*/ 5 w 9"/>
                      <a:gd name="T61" fmla="*/ 43 h 185"/>
                      <a:gd name="T62" fmla="*/ 6 w 9"/>
                      <a:gd name="T63" fmla="*/ 25 h 185"/>
                      <a:gd name="T64" fmla="*/ 6 w 9"/>
                      <a:gd name="T65" fmla="*/ 5 h 185"/>
                      <a:gd name="T66" fmla="*/ 6 w 9"/>
                      <a:gd name="T67" fmla="*/ 0 h 185"/>
                      <a:gd name="T68" fmla="*/ 6 w 9"/>
                      <a:gd name="T69" fmla="*/ 33 h 185"/>
                      <a:gd name="T70" fmla="*/ 6 w 9"/>
                      <a:gd name="T71" fmla="*/ 141 h 185"/>
                      <a:gd name="T72" fmla="*/ 6 w 9"/>
                      <a:gd name="T73" fmla="*/ 52 h 185"/>
                      <a:gd name="T74" fmla="*/ 6 w 9"/>
                      <a:gd name="T75" fmla="*/ 50 h 185"/>
                      <a:gd name="T76" fmla="*/ 7 w 9"/>
                      <a:gd name="T77" fmla="*/ 59 h 185"/>
                      <a:gd name="T78" fmla="*/ 7 w 9"/>
                      <a:gd name="T79" fmla="*/ 40 h 185"/>
                      <a:gd name="T80" fmla="*/ 7 w 9"/>
                      <a:gd name="T81" fmla="*/ 37 h 185"/>
                      <a:gd name="T82" fmla="*/ 7 w 9"/>
                      <a:gd name="T83" fmla="*/ 46 h 185"/>
                      <a:gd name="T84" fmla="*/ 8 w 9"/>
                      <a:gd name="T85" fmla="*/ 43 h 185"/>
                      <a:gd name="T86" fmla="*/ 8 w 9"/>
                      <a:gd name="T87" fmla="*/ 26 h 185"/>
                      <a:gd name="T88" fmla="*/ 8 w 9"/>
                      <a:gd name="T89" fmla="*/ 10 h 185"/>
                      <a:gd name="T90" fmla="*/ 8 w 9"/>
                      <a:gd name="T91" fmla="*/ 5 h 185"/>
                      <a:gd name="T92" fmla="*/ 8 w 9"/>
                      <a:gd name="T93" fmla="*/ 9 h 185"/>
                      <a:gd name="T94" fmla="*/ 8 w 9"/>
                      <a:gd name="T95" fmla="*/ 30 h 185"/>
                      <a:gd name="T96" fmla="*/ 8 w 9"/>
                      <a:gd name="T97" fmla="*/ 60 h 185"/>
                      <a:gd name="T98" fmla="*/ 9 w 9"/>
                      <a:gd name="T99" fmla="*/ 19 h 1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5">
                        <a:moveTo>
                          <a:pt x="0" y="7"/>
                        </a:moveTo>
                        <a:lnTo>
                          <a:pt x="0" y="5"/>
                        </a:lnTo>
                        <a:lnTo>
                          <a:pt x="0" y="16"/>
                        </a:lnTo>
                        <a:lnTo>
                          <a:pt x="0" y="32"/>
                        </a:lnTo>
                        <a:lnTo>
                          <a:pt x="1" y="55"/>
                        </a:lnTo>
                        <a:lnTo>
                          <a:pt x="1" y="87"/>
                        </a:lnTo>
                        <a:lnTo>
                          <a:pt x="1" y="106"/>
                        </a:lnTo>
                        <a:lnTo>
                          <a:pt x="1" y="103"/>
                        </a:lnTo>
                        <a:lnTo>
                          <a:pt x="1" y="82"/>
                        </a:lnTo>
                        <a:lnTo>
                          <a:pt x="1" y="63"/>
                        </a:lnTo>
                        <a:lnTo>
                          <a:pt x="2" y="69"/>
                        </a:lnTo>
                        <a:lnTo>
                          <a:pt x="2" y="144"/>
                        </a:lnTo>
                        <a:lnTo>
                          <a:pt x="2" y="104"/>
                        </a:lnTo>
                        <a:lnTo>
                          <a:pt x="2" y="68"/>
                        </a:lnTo>
                        <a:lnTo>
                          <a:pt x="3" y="58"/>
                        </a:lnTo>
                        <a:lnTo>
                          <a:pt x="3" y="62"/>
                        </a:lnTo>
                        <a:lnTo>
                          <a:pt x="3" y="96"/>
                        </a:lnTo>
                        <a:lnTo>
                          <a:pt x="3" y="154"/>
                        </a:lnTo>
                        <a:lnTo>
                          <a:pt x="3" y="185"/>
                        </a:lnTo>
                        <a:lnTo>
                          <a:pt x="3" y="103"/>
                        </a:lnTo>
                        <a:lnTo>
                          <a:pt x="3" y="55"/>
                        </a:lnTo>
                        <a:lnTo>
                          <a:pt x="4" y="31"/>
                        </a:lnTo>
                        <a:lnTo>
                          <a:pt x="4" y="23"/>
                        </a:lnTo>
                        <a:lnTo>
                          <a:pt x="4" y="25"/>
                        </a:lnTo>
                        <a:lnTo>
                          <a:pt x="4" y="20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5" y="20"/>
                        </a:lnTo>
                        <a:lnTo>
                          <a:pt x="5" y="49"/>
                        </a:lnTo>
                        <a:lnTo>
                          <a:pt x="5" y="97"/>
                        </a:lnTo>
                        <a:lnTo>
                          <a:pt x="5" y="43"/>
                        </a:lnTo>
                        <a:lnTo>
                          <a:pt x="6" y="25"/>
                        </a:lnTo>
                        <a:lnTo>
                          <a:pt x="6" y="5"/>
                        </a:lnTo>
                        <a:lnTo>
                          <a:pt x="6" y="0"/>
                        </a:lnTo>
                        <a:lnTo>
                          <a:pt x="6" y="33"/>
                        </a:lnTo>
                        <a:lnTo>
                          <a:pt x="6" y="141"/>
                        </a:lnTo>
                        <a:lnTo>
                          <a:pt x="6" y="52"/>
                        </a:lnTo>
                        <a:lnTo>
                          <a:pt x="6" y="50"/>
                        </a:lnTo>
                        <a:lnTo>
                          <a:pt x="7" y="59"/>
                        </a:lnTo>
                        <a:lnTo>
                          <a:pt x="7" y="40"/>
                        </a:lnTo>
                        <a:lnTo>
                          <a:pt x="7" y="37"/>
                        </a:lnTo>
                        <a:lnTo>
                          <a:pt x="7" y="46"/>
                        </a:lnTo>
                        <a:lnTo>
                          <a:pt x="8" y="43"/>
                        </a:lnTo>
                        <a:lnTo>
                          <a:pt x="8" y="26"/>
                        </a:lnTo>
                        <a:lnTo>
                          <a:pt x="8" y="10"/>
                        </a:lnTo>
                        <a:lnTo>
                          <a:pt x="8" y="5"/>
                        </a:lnTo>
                        <a:lnTo>
                          <a:pt x="8" y="9"/>
                        </a:lnTo>
                        <a:lnTo>
                          <a:pt x="8" y="30"/>
                        </a:lnTo>
                        <a:lnTo>
                          <a:pt x="8" y="60"/>
                        </a:lnTo>
                        <a:lnTo>
                          <a:pt x="9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1" name="Freeform 298"/>
                  <p:cNvSpPr>
                    <a:spLocks/>
                  </p:cNvSpPr>
                  <p:nvPr/>
                </p:nvSpPr>
                <p:spPr bwMode="auto">
                  <a:xfrm>
                    <a:off x="7108826" y="3824288"/>
                    <a:ext cx="14288" cy="285750"/>
                  </a:xfrm>
                  <a:custGeom>
                    <a:avLst/>
                    <a:gdLst>
                      <a:gd name="T0" fmla="*/ 0 w 9"/>
                      <a:gd name="T1" fmla="*/ 45 h 180"/>
                      <a:gd name="T2" fmla="*/ 0 w 9"/>
                      <a:gd name="T3" fmla="*/ 31 h 180"/>
                      <a:gd name="T4" fmla="*/ 0 w 9"/>
                      <a:gd name="T5" fmla="*/ 39 h 180"/>
                      <a:gd name="T6" fmla="*/ 0 w 9"/>
                      <a:gd name="T7" fmla="*/ 44 h 180"/>
                      <a:gd name="T8" fmla="*/ 1 w 9"/>
                      <a:gd name="T9" fmla="*/ 39 h 180"/>
                      <a:gd name="T10" fmla="*/ 1 w 9"/>
                      <a:gd name="T11" fmla="*/ 32 h 180"/>
                      <a:gd name="T12" fmla="*/ 1 w 9"/>
                      <a:gd name="T13" fmla="*/ 23 h 180"/>
                      <a:gd name="T14" fmla="*/ 1 w 9"/>
                      <a:gd name="T15" fmla="*/ 20 h 180"/>
                      <a:gd name="T16" fmla="*/ 1 w 9"/>
                      <a:gd name="T17" fmla="*/ 37 h 180"/>
                      <a:gd name="T18" fmla="*/ 1 w 9"/>
                      <a:gd name="T19" fmla="*/ 81 h 180"/>
                      <a:gd name="T20" fmla="*/ 2 w 9"/>
                      <a:gd name="T21" fmla="*/ 109 h 180"/>
                      <a:gd name="T22" fmla="*/ 2 w 9"/>
                      <a:gd name="T23" fmla="*/ 79 h 180"/>
                      <a:gd name="T24" fmla="*/ 2 w 9"/>
                      <a:gd name="T25" fmla="*/ 72 h 180"/>
                      <a:gd name="T26" fmla="*/ 2 w 9"/>
                      <a:gd name="T27" fmla="*/ 90 h 180"/>
                      <a:gd name="T28" fmla="*/ 2 w 9"/>
                      <a:gd name="T29" fmla="*/ 123 h 180"/>
                      <a:gd name="T30" fmla="*/ 3 w 9"/>
                      <a:gd name="T31" fmla="*/ 145 h 180"/>
                      <a:gd name="T32" fmla="*/ 3 w 9"/>
                      <a:gd name="T33" fmla="*/ 90 h 180"/>
                      <a:gd name="T34" fmla="*/ 3 w 9"/>
                      <a:gd name="T35" fmla="*/ 40 h 180"/>
                      <a:gd name="T36" fmla="*/ 3 w 9"/>
                      <a:gd name="T37" fmla="*/ 21 h 180"/>
                      <a:gd name="T38" fmla="*/ 3 w 9"/>
                      <a:gd name="T39" fmla="*/ 32 h 180"/>
                      <a:gd name="T40" fmla="*/ 3 w 9"/>
                      <a:gd name="T41" fmla="*/ 77 h 180"/>
                      <a:gd name="T42" fmla="*/ 4 w 9"/>
                      <a:gd name="T43" fmla="*/ 180 h 180"/>
                      <a:gd name="T44" fmla="*/ 4 w 9"/>
                      <a:gd name="T45" fmla="*/ 105 h 180"/>
                      <a:gd name="T46" fmla="*/ 4 w 9"/>
                      <a:gd name="T47" fmla="*/ 87 h 180"/>
                      <a:gd name="T48" fmla="*/ 4 w 9"/>
                      <a:gd name="T49" fmla="*/ 98 h 180"/>
                      <a:gd name="T50" fmla="*/ 4 w 9"/>
                      <a:gd name="T51" fmla="*/ 104 h 180"/>
                      <a:gd name="T52" fmla="*/ 4 w 9"/>
                      <a:gd name="T53" fmla="*/ 95 h 180"/>
                      <a:gd name="T54" fmla="*/ 4 w 9"/>
                      <a:gd name="T55" fmla="*/ 83 h 180"/>
                      <a:gd name="T56" fmla="*/ 5 w 9"/>
                      <a:gd name="T57" fmla="*/ 77 h 180"/>
                      <a:gd name="T58" fmla="*/ 5 w 9"/>
                      <a:gd name="T59" fmla="*/ 85 h 180"/>
                      <a:gd name="T60" fmla="*/ 5 w 9"/>
                      <a:gd name="T61" fmla="*/ 109 h 180"/>
                      <a:gd name="T62" fmla="*/ 5 w 9"/>
                      <a:gd name="T63" fmla="*/ 120 h 180"/>
                      <a:gd name="T64" fmla="*/ 6 w 9"/>
                      <a:gd name="T65" fmla="*/ 93 h 180"/>
                      <a:gd name="T66" fmla="*/ 6 w 9"/>
                      <a:gd name="T67" fmla="*/ 74 h 180"/>
                      <a:gd name="T68" fmla="*/ 6 w 9"/>
                      <a:gd name="T69" fmla="*/ 70 h 180"/>
                      <a:gd name="T70" fmla="*/ 6 w 9"/>
                      <a:gd name="T71" fmla="*/ 85 h 180"/>
                      <a:gd name="T72" fmla="*/ 6 w 9"/>
                      <a:gd name="T73" fmla="*/ 108 h 180"/>
                      <a:gd name="T74" fmla="*/ 6 w 9"/>
                      <a:gd name="T75" fmla="*/ 92 h 180"/>
                      <a:gd name="T76" fmla="*/ 7 w 9"/>
                      <a:gd name="T77" fmla="*/ 76 h 180"/>
                      <a:gd name="T78" fmla="*/ 7 w 9"/>
                      <a:gd name="T79" fmla="*/ 55 h 180"/>
                      <a:gd name="T80" fmla="*/ 7 w 9"/>
                      <a:gd name="T81" fmla="*/ 46 h 180"/>
                      <a:gd name="T82" fmla="*/ 7 w 9"/>
                      <a:gd name="T83" fmla="*/ 52 h 180"/>
                      <a:gd name="T84" fmla="*/ 7 w 9"/>
                      <a:gd name="T85" fmla="*/ 49 h 180"/>
                      <a:gd name="T86" fmla="*/ 8 w 9"/>
                      <a:gd name="T87" fmla="*/ 39 h 180"/>
                      <a:gd name="T88" fmla="*/ 8 w 9"/>
                      <a:gd name="T89" fmla="*/ 43 h 180"/>
                      <a:gd name="T90" fmla="*/ 8 w 9"/>
                      <a:gd name="T91" fmla="*/ 39 h 180"/>
                      <a:gd name="T92" fmla="*/ 8 w 9"/>
                      <a:gd name="T93" fmla="*/ 12 h 180"/>
                      <a:gd name="T94" fmla="*/ 8 w 9"/>
                      <a:gd name="T95" fmla="*/ 0 h 180"/>
                      <a:gd name="T96" fmla="*/ 8 w 9"/>
                      <a:gd name="T97" fmla="*/ 5 h 180"/>
                      <a:gd name="T98" fmla="*/ 9 w 9"/>
                      <a:gd name="T99" fmla="*/ 16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0">
                        <a:moveTo>
                          <a:pt x="0" y="45"/>
                        </a:moveTo>
                        <a:lnTo>
                          <a:pt x="0" y="31"/>
                        </a:lnTo>
                        <a:lnTo>
                          <a:pt x="0" y="39"/>
                        </a:lnTo>
                        <a:lnTo>
                          <a:pt x="0" y="44"/>
                        </a:lnTo>
                        <a:lnTo>
                          <a:pt x="1" y="39"/>
                        </a:lnTo>
                        <a:lnTo>
                          <a:pt x="1" y="32"/>
                        </a:lnTo>
                        <a:lnTo>
                          <a:pt x="1" y="23"/>
                        </a:lnTo>
                        <a:lnTo>
                          <a:pt x="1" y="20"/>
                        </a:lnTo>
                        <a:lnTo>
                          <a:pt x="1" y="37"/>
                        </a:lnTo>
                        <a:lnTo>
                          <a:pt x="1" y="81"/>
                        </a:lnTo>
                        <a:lnTo>
                          <a:pt x="2" y="109"/>
                        </a:lnTo>
                        <a:lnTo>
                          <a:pt x="2" y="79"/>
                        </a:lnTo>
                        <a:lnTo>
                          <a:pt x="2" y="72"/>
                        </a:lnTo>
                        <a:lnTo>
                          <a:pt x="2" y="90"/>
                        </a:lnTo>
                        <a:lnTo>
                          <a:pt x="2" y="123"/>
                        </a:lnTo>
                        <a:lnTo>
                          <a:pt x="3" y="145"/>
                        </a:lnTo>
                        <a:lnTo>
                          <a:pt x="3" y="90"/>
                        </a:lnTo>
                        <a:lnTo>
                          <a:pt x="3" y="40"/>
                        </a:lnTo>
                        <a:lnTo>
                          <a:pt x="3" y="21"/>
                        </a:lnTo>
                        <a:lnTo>
                          <a:pt x="3" y="32"/>
                        </a:lnTo>
                        <a:lnTo>
                          <a:pt x="3" y="77"/>
                        </a:lnTo>
                        <a:lnTo>
                          <a:pt x="4" y="180"/>
                        </a:lnTo>
                        <a:lnTo>
                          <a:pt x="4" y="105"/>
                        </a:lnTo>
                        <a:lnTo>
                          <a:pt x="4" y="87"/>
                        </a:lnTo>
                        <a:lnTo>
                          <a:pt x="4" y="98"/>
                        </a:lnTo>
                        <a:lnTo>
                          <a:pt x="4" y="104"/>
                        </a:lnTo>
                        <a:lnTo>
                          <a:pt x="4" y="95"/>
                        </a:lnTo>
                        <a:lnTo>
                          <a:pt x="4" y="83"/>
                        </a:lnTo>
                        <a:lnTo>
                          <a:pt x="5" y="77"/>
                        </a:lnTo>
                        <a:lnTo>
                          <a:pt x="5" y="85"/>
                        </a:lnTo>
                        <a:lnTo>
                          <a:pt x="5" y="109"/>
                        </a:lnTo>
                        <a:lnTo>
                          <a:pt x="5" y="120"/>
                        </a:lnTo>
                        <a:lnTo>
                          <a:pt x="6" y="93"/>
                        </a:lnTo>
                        <a:lnTo>
                          <a:pt x="6" y="74"/>
                        </a:lnTo>
                        <a:lnTo>
                          <a:pt x="6" y="70"/>
                        </a:lnTo>
                        <a:lnTo>
                          <a:pt x="6" y="85"/>
                        </a:lnTo>
                        <a:lnTo>
                          <a:pt x="6" y="108"/>
                        </a:lnTo>
                        <a:lnTo>
                          <a:pt x="6" y="92"/>
                        </a:lnTo>
                        <a:lnTo>
                          <a:pt x="7" y="76"/>
                        </a:lnTo>
                        <a:lnTo>
                          <a:pt x="7" y="55"/>
                        </a:lnTo>
                        <a:lnTo>
                          <a:pt x="7" y="46"/>
                        </a:lnTo>
                        <a:lnTo>
                          <a:pt x="7" y="52"/>
                        </a:lnTo>
                        <a:lnTo>
                          <a:pt x="7" y="49"/>
                        </a:lnTo>
                        <a:lnTo>
                          <a:pt x="8" y="39"/>
                        </a:lnTo>
                        <a:lnTo>
                          <a:pt x="8" y="43"/>
                        </a:lnTo>
                        <a:lnTo>
                          <a:pt x="8" y="39"/>
                        </a:lnTo>
                        <a:lnTo>
                          <a:pt x="8" y="12"/>
                        </a:lnTo>
                        <a:lnTo>
                          <a:pt x="8" y="0"/>
                        </a:lnTo>
                        <a:lnTo>
                          <a:pt x="8" y="5"/>
                        </a:lnTo>
                        <a:lnTo>
                          <a:pt x="9" y="1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2" name="Freeform 299"/>
                  <p:cNvSpPr>
                    <a:spLocks/>
                  </p:cNvSpPr>
                  <p:nvPr/>
                </p:nvSpPr>
                <p:spPr bwMode="auto">
                  <a:xfrm>
                    <a:off x="7123113" y="3848100"/>
                    <a:ext cx="14288" cy="274638"/>
                  </a:xfrm>
                  <a:custGeom>
                    <a:avLst/>
                    <a:gdLst>
                      <a:gd name="T0" fmla="*/ 0 w 9"/>
                      <a:gd name="T1" fmla="*/ 1 h 173"/>
                      <a:gd name="T2" fmla="*/ 0 w 9"/>
                      <a:gd name="T3" fmla="*/ 1 h 173"/>
                      <a:gd name="T4" fmla="*/ 0 w 9"/>
                      <a:gd name="T5" fmla="*/ 8 h 173"/>
                      <a:gd name="T6" fmla="*/ 0 w 9"/>
                      <a:gd name="T7" fmla="*/ 81 h 173"/>
                      <a:gd name="T8" fmla="*/ 1 w 9"/>
                      <a:gd name="T9" fmla="*/ 42 h 173"/>
                      <a:gd name="T10" fmla="*/ 1 w 9"/>
                      <a:gd name="T11" fmla="*/ 7 h 173"/>
                      <a:gd name="T12" fmla="*/ 1 w 9"/>
                      <a:gd name="T13" fmla="*/ 42 h 173"/>
                      <a:gd name="T14" fmla="*/ 1 w 9"/>
                      <a:gd name="T15" fmla="*/ 109 h 173"/>
                      <a:gd name="T16" fmla="*/ 1 w 9"/>
                      <a:gd name="T17" fmla="*/ 31 h 173"/>
                      <a:gd name="T18" fmla="*/ 1 w 9"/>
                      <a:gd name="T19" fmla="*/ 34 h 173"/>
                      <a:gd name="T20" fmla="*/ 1 w 9"/>
                      <a:gd name="T21" fmla="*/ 80 h 173"/>
                      <a:gd name="T22" fmla="*/ 2 w 9"/>
                      <a:gd name="T23" fmla="*/ 89 h 173"/>
                      <a:gd name="T24" fmla="*/ 2 w 9"/>
                      <a:gd name="T25" fmla="*/ 40 h 173"/>
                      <a:gd name="T26" fmla="*/ 2 w 9"/>
                      <a:gd name="T27" fmla="*/ 26 h 173"/>
                      <a:gd name="T28" fmla="*/ 2 w 9"/>
                      <a:gd name="T29" fmla="*/ 28 h 173"/>
                      <a:gd name="T30" fmla="*/ 2 w 9"/>
                      <a:gd name="T31" fmla="*/ 31 h 173"/>
                      <a:gd name="T32" fmla="*/ 2 w 9"/>
                      <a:gd name="T33" fmla="*/ 29 h 173"/>
                      <a:gd name="T34" fmla="*/ 3 w 9"/>
                      <a:gd name="T35" fmla="*/ 48 h 173"/>
                      <a:gd name="T36" fmla="*/ 3 w 9"/>
                      <a:gd name="T37" fmla="*/ 114 h 173"/>
                      <a:gd name="T38" fmla="*/ 3 w 9"/>
                      <a:gd name="T39" fmla="*/ 47 h 173"/>
                      <a:gd name="T40" fmla="*/ 3 w 9"/>
                      <a:gd name="T41" fmla="*/ 17 h 173"/>
                      <a:gd name="T42" fmla="*/ 4 w 9"/>
                      <a:gd name="T43" fmla="*/ 8 h 173"/>
                      <a:gd name="T44" fmla="*/ 4 w 9"/>
                      <a:gd name="T45" fmla="*/ 7 h 173"/>
                      <a:gd name="T46" fmla="*/ 4 w 9"/>
                      <a:gd name="T47" fmla="*/ 21 h 173"/>
                      <a:gd name="T48" fmla="*/ 4 w 9"/>
                      <a:gd name="T49" fmla="*/ 76 h 173"/>
                      <a:gd name="T50" fmla="*/ 4 w 9"/>
                      <a:gd name="T51" fmla="*/ 47 h 173"/>
                      <a:gd name="T52" fmla="*/ 4 w 9"/>
                      <a:gd name="T53" fmla="*/ 0 h 173"/>
                      <a:gd name="T54" fmla="*/ 4 w 9"/>
                      <a:gd name="T55" fmla="*/ 1 h 173"/>
                      <a:gd name="T56" fmla="*/ 5 w 9"/>
                      <a:gd name="T57" fmla="*/ 57 h 173"/>
                      <a:gd name="T58" fmla="*/ 5 w 9"/>
                      <a:gd name="T59" fmla="*/ 72 h 173"/>
                      <a:gd name="T60" fmla="*/ 5 w 9"/>
                      <a:gd name="T61" fmla="*/ 27 h 173"/>
                      <a:gd name="T62" fmla="*/ 5 w 9"/>
                      <a:gd name="T63" fmla="*/ 26 h 173"/>
                      <a:gd name="T64" fmla="*/ 6 w 9"/>
                      <a:gd name="T65" fmla="*/ 31 h 173"/>
                      <a:gd name="T66" fmla="*/ 6 w 9"/>
                      <a:gd name="T67" fmla="*/ 45 h 173"/>
                      <a:gd name="T68" fmla="*/ 6 w 9"/>
                      <a:gd name="T69" fmla="*/ 71 h 173"/>
                      <a:gd name="T70" fmla="*/ 6 w 9"/>
                      <a:gd name="T71" fmla="*/ 59 h 173"/>
                      <a:gd name="T72" fmla="*/ 6 w 9"/>
                      <a:gd name="T73" fmla="*/ 63 h 173"/>
                      <a:gd name="T74" fmla="*/ 6 w 9"/>
                      <a:gd name="T75" fmla="*/ 108 h 173"/>
                      <a:gd name="T76" fmla="*/ 6 w 9"/>
                      <a:gd name="T77" fmla="*/ 139 h 173"/>
                      <a:gd name="T78" fmla="*/ 7 w 9"/>
                      <a:gd name="T79" fmla="*/ 59 h 173"/>
                      <a:gd name="T80" fmla="*/ 7 w 9"/>
                      <a:gd name="T81" fmla="*/ 20 h 173"/>
                      <a:gd name="T82" fmla="*/ 7 w 9"/>
                      <a:gd name="T83" fmla="*/ 15 h 173"/>
                      <a:gd name="T84" fmla="*/ 7 w 9"/>
                      <a:gd name="T85" fmla="*/ 45 h 173"/>
                      <a:gd name="T86" fmla="*/ 8 w 9"/>
                      <a:gd name="T87" fmla="*/ 105 h 173"/>
                      <a:gd name="T88" fmla="*/ 8 w 9"/>
                      <a:gd name="T89" fmla="*/ 95 h 173"/>
                      <a:gd name="T90" fmla="*/ 8 w 9"/>
                      <a:gd name="T91" fmla="*/ 173 h 173"/>
                      <a:gd name="T92" fmla="*/ 8 w 9"/>
                      <a:gd name="T93" fmla="*/ 84 h 173"/>
                      <a:gd name="T94" fmla="*/ 8 w 9"/>
                      <a:gd name="T95" fmla="*/ 48 h 173"/>
                      <a:gd name="T96" fmla="*/ 8 w 9"/>
                      <a:gd name="T97" fmla="*/ 58 h 173"/>
                      <a:gd name="T98" fmla="*/ 9 w 9"/>
                      <a:gd name="T99" fmla="*/ 44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3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8"/>
                        </a:lnTo>
                        <a:lnTo>
                          <a:pt x="0" y="81"/>
                        </a:lnTo>
                        <a:lnTo>
                          <a:pt x="1" y="42"/>
                        </a:lnTo>
                        <a:lnTo>
                          <a:pt x="1" y="7"/>
                        </a:lnTo>
                        <a:lnTo>
                          <a:pt x="1" y="42"/>
                        </a:lnTo>
                        <a:lnTo>
                          <a:pt x="1" y="109"/>
                        </a:lnTo>
                        <a:lnTo>
                          <a:pt x="1" y="31"/>
                        </a:lnTo>
                        <a:lnTo>
                          <a:pt x="1" y="34"/>
                        </a:lnTo>
                        <a:lnTo>
                          <a:pt x="1" y="80"/>
                        </a:lnTo>
                        <a:lnTo>
                          <a:pt x="2" y="89"/>
                        </a:lnTo>
                        <a:lnTo>
                          <a:pt x="2" y="40"/>
                        </a:lnTo>
                        <a:lnTo>
                          <a:pt x="2" y="26"/>
                        </a:lnTo>
                        <a:lnTo>
                          <a:pt x="2" y="28"/>
                        </a:lnTo>
                        <a:lnTo>
                          <a:pt x="2" y="31"/>
                        </a:lnTo>
                        <a:lnTo>
                          <a:pt x="2" y="29"/>
                        </a:lnTo>
                        <a:lnTo>
                          <a:pt x="3" y="48"/>
                        </a:lnTo>
                        <a:lnTo>
                          <a:pt x="3" y="114"/>
                        </a:lnTo>
                        <a:lnTo>
                          <a:pt x="3" y="47"/>
                        </a:lnTo>
                        <a:lnTo>
                          <a:pt x="3" y="17"/>
                        </a:lnTo>
                        <a:lnTo>
                          <a:pt x="4" y="8"/>
                        </a:lnTo>
                        <a:lnTo>
                          <a:pt x="4" y="7"/>
                        </a:lnTo>
                        <a:lnTo>
                          <a:pt x="4" y="21"/>
                        </a:lnTo>
                        <a:lnTo>
                          <a:pt x="4" y="76"/>
                        </a:lnTo>
                        <a:lnTo>
                          <a:pt x="4" y="47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57"/>
                        </a:lnTo>
                        <a:lnTo>
                          <a:pt x="5" y="72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6" y="31"/>
                        </a:lnTo>
                        <a:lnTo>
                          <a:pt x="6" y="45"/>
                        </a:lnTo>
                        <a:lnTo>
                          <a:pt x="6" y="71"/>
                        </a:lnTo>
                        <a:lnTo>
                          <a:pt x="6" y="59"/>
                        </a:lnTo>
                        <a:lnTo>
                          <a:pt x="6" y="63"/>
                        </a:lnTo>
                        <a:lnTo>
                          <a:pt x="6" y="108"/>
                        </a:lnTo>
                        <a:lnTo>
                          <a:pt x="6" y="139"/>
                        </a:lnTo>
                        <a:lnTo>
                          <a:pt x="7" y="59"/>
                        </a:lnTo>
                        <a:lnTo>
                          <a:pt x="7" y="20"/>
                        </a:lnTo>
                        <a:lnTo>
                          <a:pt x="7" y="15"/>
                        </a:lnTo>
                        <a:lnTo>
                          <a:pt x="7" y="45"/>
                        </a:lnTo>
                        <a:lnTo>
                          <a:pt x="8" y="105"/>
                        </a:lnTo>
                        <a:lnTo>
                          <a:pt x="8" y="95"/>
                        </a:lnTo>
                        <a:lnTo>
                          <a:pt x="8" y="173"/>
                        </a:lnTo>
                        <a:lnTo>
                          <a:pt x="8" y="84"/>
                        </a:lnTo>
                        <a:lnTo>
                          <a:pt x="8" y="48"/>
                        </a:lnTo>
                        <a:lnTo>
                          <a:pt x="8" y="58"/>
                        </a:lnTo>
                        <a:lnTo>
                          <a:pt x="9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3" name="Freeform 300"/>
                  <p:cNvSpPr>
                    <a:spLocks/>
                  </p:cNvSpPr>
                  <p:nvPr/>
                </p:nvSpPr>
                <p:spPr bwMode="auto">
                  <a:xfrm>
                    <a:off x="7137401" y="3840163"/>
                    <a:ext cx="12700" cy="228600"/>
                  </a:xfrm>
                  <a:custGeom>
                    <a:avLst/>
                    <a:gdLst>
                      <a:gd name="T0" fmla="*/ 0 w 8"/>
                      <a:gd name="T1" fmla="*/ 49 h 144"/>
                      <a:gd name="T2" fmla="*/ 0 w 8"/>
                      <a:gd name="T3" fmla="*/ 27 h 144"/>
                      <a:gd name="T4" fmla="*/ 0 w 8"/>
                      <a:gd name="T5" fmla="*/ 35 h 144"/>
                      <a:gd name="T6" fmla="*/ 0 w 8"/>
                      <a:gd name="T7" fmla="*/ 99 h 144"/>
                      <a:gd name="T8" fmla="*/ 0 w 8"/>
                      <a:gd name="T9" fmla="*/ 105 h 144"/>
                      <a:gd name="T10" fmla="*/ 0 w 8"/>
                      <a:gd name="T11" fmla="*/ 84 h 144"/>
                      <a:gd name="T12" fmla="*/ 0 w 8"/>
                      <a:gd name="T13" fmla="*/ 92 h 144"/>
                      <a:gd name="T14" fmla="*/ 1 w 8"/>
                      <a:gd name="T15" fmla="*/ 71 h 144"/>
                      <a:gd name="T16" fmla="*/ 1 w 8"/>
                      <a:gd name="T17" fmla="*/ 69 h 144"/>
                      <a:gd name="T18" fmla="*/ 1 w 8"/>
                      <a:gd name="T19" fmla="*/ 68 h 144"/>
                      <a:gd name="T20" fmla="*/ 1 w 8"/>
                      <a:gd name="T21" fmla="*/ 58 h 144"/>
                      <a:gd name="T22" fmla="*/ 2 w 8"/>
                      <a:gd name="T23" fmla="*/ 57 h 144"/>
                      <a:gd name="T24" fmla="*/ 2 w 8"/>
                      <a:gd name="T25" fmla="*/ 94 h 144"/>
                      <a:gd name="T26" fmla="*/ 2 w 8"/>
                      <a:gd name="T27" fmla="*/ 104 h 144"/>
                      <a:gd name="T28" fmla="*/ 2 w 8"/>
                      <a:gd name="T29" fmla="*/ 52 h 144"/>
                      <a:gd name="T30" fmla="*/ 2 w 8"/>
                      <a:gd name="T31" fmla="*/ 50 h 144"/>
                      <a:gd name="T32" fmla="*/ 2 w 8"/>
                      <a:gd name="T33" fmla="*/ 66 h 144"/>
                      <a:gd name="T34" fmla="*/ 2 w 8"/>
                      <a:gd name="T35" fmla="*/ 66 h 144"/>
                      <a:gd name="T36" fmla="*/ 3 w 8"/>
                      <a:gd name="T37" fmla="*/ 68 h 144"/>
                      <a:gd name="T38" fmla="*/ 3 w 8"/>
                      <a:gd name="T39" fmla="*/ 79 h 144"/>
                      <a:gd name="T40" fmla="*/ 3 w 8"/>
                      <a:gd name="T41" fmla="*/ 44 h 144"/>
                      <a:gd name="T42" fmla="*/ 3 w 8"/>
                      <a:gd name="T43" fmla="*/ 22 h 144"/>
                      <a:gd name="T44" fmla="*/ 4 w 8"/>
                      <a:gd name="T45" fmla="*/ 32 h 144"/>
                      <a:gd name="T46" fmla="*/ 4 w 8"/>
                      <a:gd name="T47" fmla="*/ 62 h 144"/>
                      <a:gd name="T48" fmla="*/ 4 w 8"/>
                      <a:gd name="T49" fmla="*/ 29 h 144"/>
                      <a:gd name="T50" fmla="*/ 4 w 8"/>
                      <a:gd name="T51" fmla="*/ 4 h 144"/>
                      <a:gd name="T52" fmla="*/ 4 w 8"/>
                      <a:gd name="T53" fmla="*/ 0 h 144"/>
                      <a:gd name="T54" fmla="*/ 4 w 8"/>
                      <a:gd name="T55" fmla="*/ 8 h 144"/>
                      <a:gd name="T56" fmla="*/ 5 w 8"/>
                      <a:gd name="T57" fmla="*/ 18 h 144"/>
                      <a:gd name="T58" fmla="*/ 5 w 8"/>
                      <a:gd name="T59" fmla="*/ 18 h 144"/>
                      <a:gd name="T60" fmla="*/ 5 w 8"/>
                      <a:gd name="T61" fmla="*/ 12 h 144"/>
                      <a:gd name="T62" fmla="*/ 5 w 8"/>
                      <a:gd name="T63" fmla="*/ 15 h 144"/>
                      <a:gd name="T64" fmla="*/ 5 w 8"/>
                      <a:gd name="T65" fmla="*/ 22 h 144"/>
                      <a:gd name="T66" fmla="*/ 6 w 8"/>
                      <a:gd name="T67" fmla="*/ 45 h 144"/>
                      <a:gd name="T68" fmla="*/ 6 w 8"/>
                      <a:gd name="T69" fmla="*/ 118 h 144"/>
                      <a:gd name="T70" fmla="*/ 6 w 8"/>
                      <a:gd name="T71" fmla="*/ 41 h 144"/>
                      <a:gd name="T72" fmla="*/ 6 w 8"/>
                      <a:gd name="T73" fmla="*/ 16 h 144"/>
                      <a:gd name="T74" fmla="*/ 6 w 8"/>
                      <a:gd name="T75" fmla="*/ 22 h 144"/>
                      <a:gd name="T76" fmla="*/ 6 w 8"/>
                      <a:gd name="T77" fmla="*/ 39 h 144"/>
                      <a:gd name="T78" fmla="*/ 7 w 8"/>
                      <a:gd name="T79" fmla="*/ 55 h 144"/>
                      <a:gd name="T80" fmla="*/ 7 w 8"/>
                      <a:gd name="T81" fmla="*/ 77 h 144"/>
                      <a:gd name="T82" fmla="*/ 7 w 8"/>
                      <a:gd name="T83" fmla="*/ 53 h 144"/>
                      <a:gd name="T84" fmla="*/ 7 w 8"/>
                      <a:gd name="T85" fmla="*/ 43 h 144"/>
                      <a:gd name="T86" fmla="*/ 7 w 8"/>
                      <a:gd name="T87" fmla="*/ 43 h 144"/>
                      <a:gd name="T88" fmla="*/ 7 w 8"/>
                      <a:gd name="T89" fmla="*/ 36 h 144"/>
                      <a:gd name="T90" fmla="*/ 7 w 8"/>
                      <a:gd name="T91" fmla="*/ 75 h 144"/>
                      <a:gd name="T92" fmla="*/ 8 w 8"/>
                      <a:gd name="T93" fmla="*/ 144 h 144"/>
                      <a:gd name="T94" fmla="*/ 8 w 8"/>
                      <a:gd name="T95" fmla="*/ 87 h 144"/>
                      <a:gd name="T96" fmla="*/ 8 w 8"/>
                      <a:gd name="T97" fmla="*/ 141 h 144"/>
                      <a:gd name="T98" fmla="*/ 8 w 8"/>
                      <a:gd name="T99" fmla="*/ 99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44">
                        <a:moveTo>
                          <a:pt x="0" y="49"/>
                        </a:moveTo>
                        <a:lnTo>
                          <a:pt x="0" y="27"/>
                        </a:lnTo>
                        <a:lnTo>
                          <a:pt x="0" y="35"/>
                        </a:lnTo>
                        <a:lnTo>
                          <a:pt x="0" y="99"/>
                        </a:lnTo>
                        <a:lnTo>
                          <a:pt x="0" y="105"/>
                        </a:lnTo>
                        <a:lnTo>
                          <a:pt x="0" y="84"/>
                        </a:lnTo>
                        <a:lnTo>
                          <a:pt x="0" y="92"/>
                        </a:lnTo>
                        <a:lnTo>
                          <a:pt x="1" y="71"/>
                        </a:lnTo>
                        <a:lnTo>
                          <a:pt x="1" y="69"/>
                        </a:lnTo>
                        <a:lnTo>
                          <a:pt x="1" y="68"/>
                        </a:lnTo>
                        <a:lnTo>
                          <a:pt x="1" y="58"/>
                        </a:lnTo>
                        <a:lnTo>
                          <a:pt x="2" y="57"/>
                        </a:lnTo>
                        <a:lnTo>
                          <a:pt x="2" y="94"/>
                        </a:lnTo>
                        <a:lnTo>
                          <a:pt x="2" y="104"/>
                        </a:lnTo>
                        <a:lnTo>
                          <a:pt x="2" y="52"/>
                        </a:lnTo>
                        <a:lnTo>
                          <a:pt x="2" y="50"/>
                        </a:lnTo>
                        <a:lnTo>
                          <a:pt x="2" y="66"/>
                        </a:lnTo>
                        <a:lnTo>
                          <a:pt x="2" y="66"/>
                        </a:lnTo>
                        <a:lnTo>
                          <a:pt x="3" y="68"/>
                        </a:lnTo>
                        <a:lnTo>
                          <a:pt x="3" y="79"/>
                        </a:lnTo>
                        <a:lnTo>
                          <a:pt x="3" y="44"/>
                        </a:lnTo>
                        <a:lnTo>
                          <a:pt x="3" y="22"/>
                        </a:lnTo>
                        <a:lnTo>
                          <a:pt x="4" y="32"/>
                        </a:lnTo>
                        <a:lnTo>
                          <a:pt x="4" y="62"/>
                        </a:lnTo>
                        <a:lnTo>
                          <a:pt x="4" y="29"/>
                        </a:lnTo>
                        <a:lnTo>
                          <a:pt x="4" y="4"/>
                        </a:lnTo>
                        <a:lnTo>
                          <a:pt x="4" y="0"/>
                        </a:lnTo>
                        <a:lnTo>
                          <a:pt x="4" y="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2"/>
                        </a:lnTo>
                        <a:lnTo>
                          <a:pt x="5" y="15"/>
                        </a:lnTo>
                        <a:lnTo>
                          <a:pt x="5" y="22"/>
                        </a:lnTo>
                        <a:lnTo>
                          <a:pt x="6" y="45"/>
                        </a:lnTo>
                        <a:lnTo>
                          <a:pt x="6" y="118"/>
                        </a:lnTo>
                        <a:lnTo>
                          <a:pt x="6" y="41"/>
                        </a:lnTo>
                        <a:lnTo>
                          <a:pt x="6" y="16"/>
                        </a:lnTo>
                        <a:lnTo>
                          <a:pt x="6" y="22"/>
                        </a:lnTo>
                        <a:lnTo>
                          <a:pt x="6" y="39"/>
                        </a:lnTo>
                        <a:lnTo>
                          <a:pt x="7" y="55"/>
                        </a:lnTo>
                        <a:lnTo>
                          <a:pt x="7" y="77"/>
                        </a:lnTo>
                        <a:lnTo>
                          <a:pt x="7" y="53"/>
                        </a:lnTo>
                        <a:lnTo>
                          <a:pt x="7" y="43"/>
                        </a:lnTo>
                        <a:lnTo>
                          <a:pt x="7" y="43"/>
                        </a:lnTo>
                        <a:lnTo>
                          <a:pt x="7" y="36"/>
                        </a:lnTo>
                        <a:lnTo>
                          <a:pt x="7" y="75"/>
                        </a:lnTo>
                        <a:lnTo>
                          <a:pt x="8" y="144"/>
                        </a:lnTo>
                        <a:lnTo>
                          <a:pt x="8" y="87"/>
                        </a:lnTo>
                        <a:lnTo>
                          <a:pt x="8" y="141"/>
                        </a:lnTo>
                        <a:lnTo>
                          <a:pt x="8" y="9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4" name="Freeform 301"/>
                  <p:cNvSpPr>
                    <a:spLocks/>
                  </p:cNvSpPr>
                  <p:nvPr/>
                </p:nvSpPr>
                <p:spPr bwMode="auto">
                  <a:xfrm>
                    <a:off x="7150101" y="3798888"/>
                    <a:ext cx="14288" cy="241300"/>
                  </a:xfrm>
                  <a:custGeom>
                    <a:avLst/>
                    <a:gdLst>
                      <a:gd name="T0" fmla="*/ 0 w 9"/>
                      <a:gd name="T1" fmla="*/ 125 h 152"/>
                      <a:gd name="T2" fmla="*/ 1 w 9"/>
                      <a:gd name="T3" fmla="*/ 125 h 152"/>
                      <a:gd name="T4" fmla="*/ 1 w 9"/>
                      <a:gd name="T5" fmla="*/ 109 h 152"/>
                      <a:gd name="T6" fmla="*/ 1 w 9"/>
                      <a:gd name="T7" fmla="*/ 95 h 152"/>
                      <a:gd name="T8" fmla="*/ 1 w 9"/>
                      <a:gd name="T9" fmla="*/ 91 h 152"/>
                      <a:gd name="T10" fmla="*/ 1 w 9"/>
                      <a:gd name="T11" fmla="*/ 90 h 152"/>
                      <a:gd name="T12" fmla="*/ 1 w 9"/>
                      <a:gd name="T13" fmla="*/ 106 h 152"/>
                      <a:gd name="T14" fmla="*/ 2 w 9"/>
                      <a:gd name="T15" fmla="*/ 126 h 152"/>
                      <a:gd name="T16" fmla="*/ 2 w 9"/>
                      <a:gd name="T17" fmla="*/ 74 h 152"/>
                      <a:gd name="T18" fmla="*/ 2 w 9"/>
                      <a:gd name="T19" fmla="*/ 39 h 152"/>
                      <a:gd name="T20" fmla="*/ 2 w 9"/>
                      <a:gd name="T21" fmla="*/ 22 h 152"/>
                      <a:gd name="T22" fmla="*/ 2 w 9"/>
                      <a:gd name="T23" fmla="*/ 13 h 152"/>
                      <a:gd name="T24" fmla="*/ 3 w 9"/>
                      <a:gd name="T25" fmla="*/ 27 h 152"/>
                      <a:gd name="T26" fmla="*/ 3 w 9"/>
                      <a:gd name="T27" fmla="*/ 76 h 152"/>
                      <a:gd name="T28" fmla="*/ 3 w 9"/>
                      <a:gd name="T29" fmla="*/ 93 h 152"/>
                      <a:gd name="T30" fmla="*/ 3 w 9"/>
                      <a:gd name="T31" fmla="*/ 119 h 152"/>
                      <a:gd name="T32" fmla="*/ 3 w 9"/>
                      <a:gd name="T33" fmla="*/ 131 h 152"/>
                      <a:gd name="T34" fmla="*/ 3 w 9"/>
                      <a:gd name="T35" fmla="*/ 90 h 152"/>
                      <a:gd name="T36" fmla="*/ 4 w 9"/>
                      <a:gd name="T37" fmla="*/ 77 h 152"/>
                      <a:gd name="T38" fmla="*/ 4 w 9"/>
                      <a:gd name="T39" fmla="*/ 50 h 152"/>
                      <a:gd name="T40" fmla="*/ 4 w 9"/>
                      <a:gd name="T41" fmla="*/ 26 h 152"/>
                      <a:gd name="T42" fmla="*/ 4 w 9"/>
                      <a:gd name="T43" fmla="*/ 16 h 152"/>
                      <a:gd name="T44" fmla="*/ 5 w 9"/>
                      <a:gd name="T45" fmla="*/ 25 h 152"/>
                      <a:gd name="T46" fmla="*/ 5 w 9"/>
                      <a:gd name="T47" fmla="*/ 52 h 152"/>
                      <a:gd name="T48" fmla="*/ 5 w 9"/>
                      <a:gd name="T49" fmla="*/ 83 h 152"/>
                      <a:gd name="T50" fmla="*/ 5 w 9"/>
                      <a:gd name="T51" fmla="*/ 93 h 152"/>
                      <a:gd name="T52" fmla="*/ 5 w 9"/>
                      <a:gd name="T53" fmla="*/ 111 h 152"/>
                      <a:gd name="T54" fmla="*/ 5 w 9"/>
                      <a:gd name="T55" fmla="*/ 129 h 152"/>
                      <a:gd name="T56" fmla="*/ 5 w 9"/>
                      <a:gd name="T57" fmla="*/ 70 h 152"/>
                      <a:gd name="T58" fmla="*/ 6 w 9"/>
                      <a:gd name="T59" fmla="*/ 30 h 152"/>
                      <a:gd name="T60" fmla="*/ 6 w 9"/>
                      <a:gd name="T61" fmla="*/ 7 h 152"/>
                      <a:gd name="T62" fmla="*/ 6 w 9"/>
                      <a:gd name="T63" fmla="*/ 7 h 152"/>
                      <a:gd name="T64" fmla="*/ 6 w 9"/>
                      <a:gd name="T65" fmla="*/ 28 h 152"/>
                      <a:gd name="T66" fmla="*/ 7 w 9"/>
                      <a:gd name="T67" fmla="*/ 62 h 152"/>
                      <a:gd name="T68" fmla="*/ 7 w 9"/>
                      <a:gd name="T69" fmla="*/ 81 h 152"/>
                      <a:gd name="T70" fmla="*/ 7 w 9"/>
                      <a:gd name="T71" fmla="*/ 53 h 152"/>
                      <a:gd name="T72" fmla="*/ 7 w 9"/>
                      <a:gd name="T73" fmla="*/ 34 h 152"/>
                      <a:gd name="T74" fmla="*/ 7 w 9"/>
                      <a:gd name="T75" fmla="*/ 35 h 152"/>
                      <a:gd name="T76" fmla="*/ 7 w 9"/>
                      <a:gd name="T77" fmla="*/ 23 h 152"/>
                      <a:gd name="T78" fmla="*/ 8 w 9"/>
                      <a:gd name="T79" fmla="*/ 6 h 152"/>
                      <a:gd name="T80" fmla="*/ 8 w 9"/>
                      <a:gd name="T81" fmla="*/ 10 h 152"/>
                      <a:gd name="T82" fmla="*/ 8 w 9"/>
                      <a:gd name="T83" fmla="*/ 14 h 152"/>
                      <a:gd name="T84" fmla="*/ 8 w 9"/>
                      <a:gd name="T85" fmla="*/ 0 h 152"/>
                      <a:gd name="T86" fmla="*/ 8 w 9"/>
                      <a:gd name="T87" fmla="*/ 2 h 152"/>
                      <a:gd name="T88" fmla="*/ 8 w 9"/>
                      <a:gd name="T89" fmla="*/ 37 h 152"/>
                      <a:gd name="T90" fmla="*/ 8 w 9"/>
                      <a:gd name="T91" fmla="*/ 101 h 152"/>
                      <a:gd name="T92" fmla="*/ 9 w 9"/>
                      <a:gd name="T93" fmla="*/ 62 h 152"/>
                      <a:gd name="T94" fmla="*/ 9 w 9"/>
                      <a:gd name="T95" fmla="*/ 59 h 152"/>
                      <a:gd name="T96" fmla="*/ 9 w 9"/>
                      <a:gd name="T97" fmla="*/ 80 h 152"/>
                      <a:gd name="T98" fmla="*/ 9 w 9"/>
                      <a:gd name="T99" fmla="*/ 152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2">
                        <a:moveTo>
                          <a:pt x="0" y="125"/>
                        </a:moveTo>
                        <a:lnTo>
                          <a:pt x="1" y="125"/>
                        </a:lnTo>
                        <a:lnTo>
                          <a:pt x="1" y="109"/>
                        </a:lnTo>
                        <a:lnTo>
                          <a:pt x="1" y="95"/>
                        </a:lnTo>
                        <a:lnTo>
                          <a:pt x="1" y="91"/>
                        </a:lnTo>
                        <a:lnTo>
                          <a:pt x="1" y="90"/>
                        </a:lnTo>
                        <a:lnTo>
                          <a:pt x="1" y="106"/>
                        </a:lnTo>
                        <a:lnTo>
                          <a:pt x="2" y="126"/>
                        </a:lnTo>
                        <a:lnTo>
                          <a:pt x="2" y="74"/>
                        </a:lnTo>
                        <a:lnTo>
                          <a:pt x="2" y="39"/>
                        </a:lnTo>
                        <a:lnTo>
                          <a:pt x="2" y="22"/>
                        </a:lnTo>
                        <a:lnTo>
                          <a:pt x="2" y="13"/>
                        </a:lnTo>
                        <a:lnTo>
                          <a:pt x="3" y="27"/>
                        </a:lnTo>
                        <a:lnTo>
                          <a:pt x="3" y="76"/>
                        </a:lnTo>
                        <a:lnTo>
                          <a:pt x="3" y="93"/>
                        </a:lnTo>
                        <a:lnTo>
                          <a:pt x="3" y="119"/>
                        </a:lnTo>
                        <a:lnTo>
                          <a:pt x="3" y="131"/>
                        </a:lnTo>
                        <a:lnTo>
                          <a:pt x="3" y="90"/>
                        </a:lnTo>
                        <a:lnTo>
                          <a:pt x="4" y="77"/>
                        </a:lnTo>
                        <a:lnTo>
                          <a:pt x="4" y="50"/>
                        </a:lnTo>
                        <a:lnTo>
                          <a:pt x="4" y="26"/>
                        </a:lnTo>
                        <a:lnTo>
                          <a:pt x="4" y="16"/>
                        </a:lnTo>
                        <a:lnTo>
                          <a:pt x="5" y="25"/>
                        </a:lnTo>
                        <a:lnTo>
                          <a:pt x="5" y="52"/>
                        </a:lnTo>
                        <a:lnTo>
                          <a:pt x="5" y="83"/>
                        </a:lnTo>
                        <a:lnTo>
                          <a:pt x="5" y="93"/>
                        </a:lnTo>
                        <a:lnTo>
                          <a:pt x="5" y="111"/>
                        </a:lnTo>
                        <a:lnTo>
                          <a:pt x="5" y="129"/>
                        </a:lnTo>
                        <a:lnTo>
                          <a:pt x="5" y="70"/>
                        </a:lnTo>
                        <a:lnTo>
                          <a:pt x="6" y="30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28"/>
                        </a:lnTo>
                        <a:lnTo>
                          <a:pt x="7" y="62"/>
                        </a:lnTo>
                        <a:lnTo>
                          <a:pt x="7" y="81"/>
                        </a:lnTo>
                        <a:lnTo>
                          <a:pt x="7" y="53"/>
                        </a:lnTo>
                        <a:lnTo>
                          <a:pt x="7" y="34"/>
                        </a:lnTo>
                        <a:lnTo>
                          <a:pt x="7" y="35"/>
                        </a:lnTo>
                        <a:lnTo>
                          <a:pt x="7" y="23"/>
                        </a:lnTo>
                        <a:lnTo>
                          <a:pt x="8" y="6"/>
                        </a:lnTo>
                        <a:lnTo>
                          <a:pt x="8" y="10"/>
                        </a:lnTo>
                        <a:lnTo>
                          <a:pt x="8" y="14"/>
                        </a:lnTo>
                        <a:lnTo>
                          <a:pt x="8" y="0"/>
                        </a:lnTo>
                        <a:lnTo>
                          <a:pt x="8" y="2"/>
                        </a:lnTo>
                        <a:lnTo>
                          <a:pt x="8" y="37"/>
                        </a:lnTo>
                        <a:lnTo>
                          <a:pt x="8" y="101"/>
                        </a:lnTo>
                        <a:lnTo>
                          <a:pt x="9" y="62"/>
                        </a:lnTo>
                        <a:lnTo>
                          <a:pt x="9" y="59"/>
                        </a:lnTo>
                        <a:lnTo>
                          <a:pt x="9" y="80"/>
                        </a:lnTo>
                        <a:lnTo>
                          <a:pt x="9" y="1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5" name="Freeform 302"/>
                  <p:cNvSpPr>
                    <a:spLocks/>
                  </p:cNvSpPr>
                  <p:nvPr/>
                </p:nvSpPr>
                <p:spPr bwMode="auto">
                  <a:xfrm>
                    <a:off x="7164388" y="3722688"/>
                    <a:ext cx="14288" cy="317500"/>
                  </a:xfrm>
                  <a:custGeom>
                    <a:avLst/>
                    <a:gdLst>
                      <a:gd name="T0" fmla="*/ 0 w 9"/>
                      <a:gd name="T1" fmla="*/ 200 h 200"/>
                      <a:gd name="T2" fmla="*/ 1 w 9"/>
                      <a:gd name="T3" fmla="*/ 168 h 200"/>
                      <a:gd name="T4" fmla="*/ 1 w 9"/>
                      <a:gd name="T5" fmla="*/ 115 h 200"/>
                      <a:gd name="T6" fmla="*/ 1 w 9"/>
                      <a:gd name="T7" fmla="*/ 119 h 200"/>
                      <a:gd name="T8" fmla="*/ 1 w 9"/>
                      <a:gd name="T9" fmla="*/ 144 h 200"/>
                      <a:gd name="T10" fmla="*/ 1 w 9"/>
                      <a:gd name="T11" fmla="*/ 70 h 200"/>
                      <a:gd name="T12" fmla="*/ 1 w 9"/>
                      <a:gd name="T13" fmla="*/ 46 h 200"/>
                      <a:gd name="T14" fmla="*/ 1 w 9"/>
                      <a:gd name="T15" fmla="*/ 73 h 200"/>
                      <a:gd name="T16" fmla="*/ 2 w 9"/>
                      <a:gd name="T17" fmla="*/ 190 h 200"/>
                      <a:gd name="T18" fmla="*/ 2 w 9"/>
                      <a:gd name="T19" fmla="*/ 74 h 200"/>
                      <a:gd name="T20" fmla="*/ 2 w 9"/>
                      <a:gd name="T21" fmla="*/ 66 h 200"/>
                      <a:gd name="T22" fmla="*/ 2 w 9"/>
                      <a:gd name="T23" fmla="*/ 73 h 200"/>
                      <a:gd name="T24" fmla="*/ 3 w 9"/>
                      <a:gd name="T25" fmla="*/ 67 h 200"/>
                      <a:gd name="T26" fmla="*/ 3 w 9"/>
                      <a:gd name="T27" fmla="*/ 69 h 200"/>
                      <a:gd name="T28" fmla="*/ 3 w 9"/>
                      <a:gd name="T29" fmla="*/ 119 h 200"/>
                      <a:gd name="T30" fmla="*/ 3 w 9"/>
                      <a:gd name="T31" fmla="*/ 143 h 200"/>
                      <a:gd name="T32" fmla="*/ 3 w 9"/>
                      <a:gd name="T33" fmla="*/ 71 h 200"/>
                      <a:gd name="T34" fmla="*/ 3 w 9"/>
                      <a:gd name="T35" fmla="*/ 52 h 200"/>
                      <a:gd name="T36" fmla="*/ 4 w 9"/>
                      <a:gd name="T37" fmla="*/ 54 h 200"/>
                      <a:gd name="T38" fmla="*/ 4 w 9"/>
                      <a:gd name="T39" fmla="*/ 80 h 200"/>
                      <a:gd name="T40" fmla="*/ 4 w 9"/>
                      <a:gd name="T41" fmla="*/ 100 h 200"/>
                      <a:gd name="T42" fmla="*/ 4 w 9"/>
                      <a:gd name="T43" fmla="*/ 49 h 200"/>
                      <a:gd name="T44" fmla="*/ 4 w 9"/>
                      <a:gd name="T45" fmla="*/ 20 h 200"/>
                      <a:gd name="T46" fmla="*/ 5 w 9"/>
                      <a:gd name="T47" fmla="*/ 6 h 200"/>
                      <a:gd name="T48" fmla="*/ 5 w 9"/>
                      <a:gd name="T49" fmla="*/ 6 h 200"/>
                      <a:gd name="T50" fmla="*/ 5 w 9"/>
                      <a:gd name="T51" fmla="*/ 24 h 200"/>
                      <a:gd name="T52" fmla="*/ 5 w 9"/>
                      <a:gd name="T53" fmla="*/ 54 h 200"/>
                      <a:gd name="T54" fmla="*/ 5 w 9"/>
                      <a:gd name="T55" fmla="*/ 79 h 200"/>
                      <a:gd name="T56" fmla="*/ 5 w 9"/>
                      <a:gd name="T57" fmla="*/ 135 h 200"/>
                      <a:gd name="T58" fmla="*/ 6 w 9"/>
                      <a:gd name="T59" fmla="*/ 149 h 200"/>
                      <a:gd name="T60" fmla="*/ 6 w 9"/>
                      <a:gd name="T61" fmla="*/ 64 h 200"/>
                      <a:gd name="T62" fmla="*/ 6 w 9"/>
                      <a:gd name="T63" fmla="*/ 34 h 200"/>
                      <a:gd name="T64" fmla="*/ 6 w 9"/>
                      <a:gd name="T65" fmla="*/ 40 h 200"/>
                      <a:gd name="T66" fmla="*/ 6 w 9"/>
                      <a:gd name="T67" fmla="*/ 101 h 200"/>
                      <a:gd name="T68" fmla="*/ 6 w 9"/>
                      <a:gd name="T69" fmla="*/ 106 h 200"/>
                      <a:gd name="T70" fmla="*/ 6 w 9"/>
                      <a:gd name="T71" fmla="*/ 48 h 200"/>
                      <a:gd name="T72" fmla="*/ 7 w 9"/>
                      <a:gd name="T73" fmla="*/ 40 h 200"/>
                      <a:gd name="T74" fmla="*/ 7 w 9"/>
                      <a:gd name="T75" fmla="*/ 51 h 200"/>
                      <a:gd name="T76" fmla="*/ 7 w 9"/>
                      <a:gd name="T77" fmla="*/ 69 h 200"/>
                      <a:gd name="T78" fmla="*/ 7 w 9"/>
                      <a:gd name="T79" fmla="*/ 95 h 200"/>
                      <a:gd name="T80" fmla="*/ 8 w 9"/>
                      <a:gd name="T81" fmla="*/ 95 h 200"/>
                      <a:gd name="T82" fmla="*/ 8 w 9"/>
                      <a:gd name="T83" fmla="*/ 86 h 200"/>
                      <a:gd name="T84" fmla="*/ 8 w 9"/>
                      <a:gd name="T85" fmla="*/ 98 h 200"/>
                      <a:gd name="T86" fmla="*/ 8 w 9"/>
                      <a:gd name="T87" fmla="*/ 88 h 200"/>
                      <a:gd name="T88" fmla="*/ 8 w 9"/>
                      <a:gd name="T89" fmla="*/ 76 h 200"/>
                      <a:gd name="T90" fmla="*/ 8 w 9"/>
                      <a:gd name="T91" fmla="*/ 79 h 200"/>
                      <a:gd name="T92" fmla="*/ 9 w 9"/>
                      <a:gd name="T93" fmla="*/ 62 h 200"/>
                      <a:gd name="T94" fmla="*/ 9 w 9"/>
                      <a:gd name="T95" fmla="*/ 25 h 200"/>
                      <a:gd name="T96" fmla="*/ 9 w 9"/>
                      <a:gd name="T97" fmla="*/ 0 h 200"/>
                      <a:gd name="T98" fmla="*/ 9 w 9"/>
                      <a:gd name="T99" fmla="*/ 5 h 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0">
                        <a:moveTo>
                          <a:pt x="0" y="200"/>
                        </a:moveTo>
                        <a:lnTo>
                          <a:pt x="1" y="168"/>
                        </a:lnTo>
                        <a:lnTo>
                          <a:pt x="1" y="115"/>
                        </a:lnTo>
                        <a:lnTo>
                          <a:pt x="1" y="119"/>
                        </a:lnTo>
                        <a:lnTo>
                          <a:pt x="1" y="144"/>
                        </a:lnTo>
                        <a:lnTo>
                          <a:pt x="1" y="70"/>
                        </a:lnTo>
                        <a:lnTo>
                          <a:pt x="1" y="46"/>
                        </a:lnTo>
                        <a:lnTo>
                          <a:pt x="1" y="73"/>
                        </a:lnTo>
                        <a:lnTo>
                          <a:pt x="2" y="190"/>
                        </a:lnTo>
                        <a:lnTo>
                          <a:pt x="2" y="74"/>
                        </a:lnTo>
                        <a:lnTo>
                          <a:pt x="2" y="66"/>
                        </a:lnTo>
                        <a:lnTo>
                          <a:pt x="2" y="73"/>
                        </a:lnTo>
                        <a:lnTo>
                          <a:pt x="3" y="67"/>
                        </a:lnTo>
                        <a:lnTo>
                          <a:pt x="3" y="69"/>
                        </a:lnTo>
                        <a:lnTo>
                          <a:pt x="3" y="119"/>
                        </a:lnTo>
                        <a:lnTo>
                          <a:pt x="3" y="143"/>
                        </a:lnTo>
                        <a:lnTo>
                          <a:pt x="3" y="71"/>
                        </a:lnTo>
                        <a:lnTo>
                          <a:pt x="3" y="52"/>
                        </a:lnTo>
                        <a:lnTo>
                          <a:pt x="4" y="54"/>
                        </a:lnTo>
                        <a:lnTo>
                          <a:pt x="4" y="80"/>
                        </a:lnTo>
                        <a:lnTo>
                          <a:pt x="4" y="100"/>
                        </a:lnTo>
                        <a:lnTo>
                          <a:pt x="4" y="49"/>
                        </a:lnTo>
                        <a:lnTo>
                          <a:pt x="4" y="20"/>
                        </a:lnTo>
                        <a:lnTo>
                          <a:pt x="5" y="6"/>
                        </a:lnTo>
                        <a:lnTo>
                          <a:pt x="5" y="6"/>
                        </a:lnTo>
                        <a:lnTo>
                          <a:pt x="5" y="24"/>
                        </a:lnTo>
                        <a:lnTo>
                          <a:pt x="5" y="54"/>
                        </a:lnTo>
                        <a:lnTo>
                          <a:pt x="5" y="79"/>
                        </a:lnTo>
                        <a:lnTo>
                          <a:pt x="5" y="135"/>
                        </a:lnTo>
                        <a:lnTo>
                          <a:pt x="6" y="149"/>
                        </a:lnTo>
                        <a:lnTo>
                          <a:pt x="6" y="64"/>
                        </a:lnTo>
                        <a:lnTo>
                          <a:pt x="6" y="34"/>
                        </a:lnTo>
                        <a:lnTo>
                          <a:pt x="6" y="40"/>
                        </a:lnTo>
                        <a:lnTo>
                          <a:pt x="6" y="101"/>
                        </a:lnTo>
                        <a:lnTo>
                          <a:pt x="6" y="106"/>
                        </a:lnTo>
                        <a:lnTo>
                          <a:pt x="6" y="48"/>
                        </a:lnTo>
                        <a:lnTo>
                          <a:pt x="7" y="40"/>
                        </a:lnTo>
                        <a:lnTo>
                          <a:pt x="7" y="51"/>
                        </a:lnTo>
                        <a:lnTo>
                          <a:pt x="7" y="69"/>
                        </a:lnTo>
                        <a:lnTo>
                          <a:pt x="7" y="95"/>
                        </a:lnTo>
                        <a:lnTo>
                          <a:pt x="8" y="95"/>
                        </a:lnTo>
                        <a:lnTo>
                          <a:pt x="8" y="86"/>
                        </a:lnTo>
                        <a:lnTo>
                          <a:pt x="8" y="98"/>
                        </a:lnTo>
                        <a:lnTo>
                          <a:pt x="8" y="88"/>
                        </a:lnTo>
                        <a:lnTo>
                          <a:pt x="8" y="76"/>
                        </a:lnTo>
                        <a:lnTo>
                          <a:pt x="8" y="79"/>
                        </a:lnTo>
                        <a:lnTo>
                          <a:pt x="9" y="62"/>
                        </a:lnTo>
                        <a:lnTo>
                          <a:pt x="9" y="25"/>
                        </a:lnTo>
                        <a:lnTo>
                          <a:pt x="9" y="0"/>
                        </a:lnTo>
                        <a:lnTo>
                          <a:pt x="9" y="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6" name="Freeform 303"/>
                  <p:cNvSpPr>
                    <a:spLocks/>
                  </p:cNvSpPr>
                  <p:nvPr/>
                </p:nvSpPr>
                <p:spPr bwMode="auto">
                  <a:xfrm>
                    <a:off x="7178676" y="3730625"/>
                    <a:ext cx="14288" cy="261938"/>
                  </a:xfrm>
                  <a:custGeom>
                    <a:avLst/>
                    <a:gdLst>
                      <a:gd name="T0" fmla="*/ 0 w 9"/>
                      <a:gd name="T1" fmla="*/ 0 h 165"/>
                      <a:gd name="T2" fmla="*/ 0 w 9"/>
                      <a:gd name="T3" fmla="*/ 60 h 165"/>
                      <a:gd name="T4" fmla="*/ 1 w 9"/>
                      <a:gd name="T5" fmla="*/ 79 h 165"/>
                      <a:gd name="T6" fmla="*/ 1 w 9"/>
                      <a:gd name="T7" fmla="*/ 28 h 165"/>
                      <a:gd name="T8" fmla="*/ 1 w 9"/>
                      <a:gd name="T9" fmla="*/ 26 h 165"/>
                      <a:gd name="T10" fmla="*/ 1 w 9"/>
                      <a:gd name="T11" fmla="*/ 42 h 165"/>
                      <a:gd name="T12" fmla="*/ 1 w 9"/>
                      <a:gd name="T13" fmla="*/ 66 h 165"/>
                      <a:gd name="T14" fmla="*/ 1 w 9"/>
                      <a:gd name="T15" fmla="*/ 92 h 165"/>
                      <a:gd name="T16" fmla="*/ 2 w 9"/>
                      <a:gd name="T17" fmla="*/ 105 h 165"/>
                      <a:gd name="T18" fmla="*/ 2 w 9"/>
                      <a:gd name="T19" fmla="*/ 101 h 165"/>
                      <a:gd name="T20" fmla="*/ 2 w 9"/>
                      <a:gd name="T21" fmla="*/ 80 h 165"/>
                      <a:gd name="T22" fmla="*/ 2 w 9"/>
                      <a:gd name="T23" fmla="*/ 51 h 165"/>
                      <a:gd name="T24" fmla="*/ 3 w 9"/>
                      <a:gd name="T25" fmla="*/ 36 h 165"/>
                      <a:gd name="T26" fmla="*/ 3 w 9"/>
                      <a:gd name="T27" fmla="*/ 43 h 165"/>
                      <a:gd name="T28" fmla="*/ 3 w 9"/>
                      <a:gd name="T29" fmla="*/ 88 h 165"/>
                      <a:gd name="T30" fmla="*/ 3 w 9"/>
                      <a:gd name="T31" fmla="*/ 110 h 165"/>
                      <a:gd name="T32" fmla="*/ 3 w 9"/>
                      <a:gd name="T33" fmla="*/ 50 h 165"/>
                      <a:gd name="T34" fmla="*/ 3 w 9"/>
                      <a:gd name="T35" fmla="*/ 36 h 165"/>
                      <a:gd name="T36" fmla="*/ 3 w 9"/>
                      <a:gd name="T37" fmla="*/ 50 h 165"/>
                      <a:gd name="T38" fmla="*/ 4 w 9"/>
                      <a:gd name="T39" fmla="*/ 109 h 165"/>
                      <a:gd name="T40" fmla="*/ 4 w 9"/>
                      <a:gd name="T41" fmla="*/ 97 h 165"/>
                      <a:gd name="T42" fmla="*/ 4 w 9"/>
                      <a:gd name="T43" fmla="*/ 57 h 165"/>
                      <a:gd name="T44" fmla="*/ 4 w 9"/>
                      <a:gd name="T45" fmla="*/ 52 h 165"/>
                      <a:gd name="T46" fmla="*/ 4 w 9"/>
                      <a:gd name="T47" fmla="*/ 65 h 165"/>
                      <a:gd name="T48" fmla="*/ 4 w 9"/>
                      <a:gd name="T49" fmla="*/ 98 h 165"/>
                      <a:gd name="T50" fmla="*/ 5 w 9"/>
                      <a:gd name="T51" fmla="*/ 99 h 165"/>
                      <a:gd name="T52" fmla="*/ 5 w 9"/>
                      <a:gd name="T53" fmla="*/ 61 h 165"/>
                      <a:gd name="T54" fmla="*/ 5 w 9"/>
                      <a:gd name="T55" fmla="*/ 53 h 165"/>
                      <a:gd name="T56" fmla="*/ 5 w 9"/>
                      <a:gd name="T57" fmla="*/ 64 h 165"/>
                      <a:gd name="T58" fmla="*/ 5 w 9"/>
                      <a:gd name="T59" fmla="*/ 83 h 165"/>
                      <a:gd name="T60" fmla="*/ 6 w 9"/>
                      <a:gd name="T61" fmla="*/ 135 h 165"/>
                      <a:gd name="T62" fmla="*/ 6 w 9"/>
                      <a:gd name="T63" fmla="*/ 123 h 165"/>
                      <a:gd name="T64" fmla="*/ 6 w 9"/>
                      <a:gd name="T65" fmla="*/ 69 h 165"/>
                      <a:gd name="T66" fmla="*/ 6 w 9"/>
                      <a:gd name="T67" fmla="*/ 56 h 165"/>
                      <a:gd name="T68" fmla="*/ 6 w 9"/>
                      <a:gd name="T69" fmla="*/ 49 h 165"/>
                      <a:gd name="T70" fmla="*/ 6 w 9"/>
                      <a:gd name="T71" fmla="*/ 46 h 165"/>
                      <a:gd name="T72" fmla="*/ 7 w 9"/>
                      <a:gd name="T73" fmla="*/ 50 h 165"/>
                      <a:gd name="T74" fmla="*/ 7 w 9"/>
                      <a:gd name="T75" fmla="*/ 40 h 165"/>
                      <a:gd name="T76" fmla="*/ 7 w 9"/>
                      <a:gd name="T77" fmla="*/ 30 h 165"/>
                      <a:gd name="T78" fmla="*/ 7 w 9"/>
                      <a:gd name="T79" fmla="*/ 38 h 165"/>
                      <a:gd name="T80" fmla="*/ 8 w 9"/>
                      <a:gd name="T81" fmla="*/ 49 h 165"/>
                      <a:gd name="T82" fmla="*/ 8 w 9"/>
                      <a:gd name="T83" fmla="*/ 54 h 165"/>
                      <a:gd name="T84" fmla="*/ 8 w 9"/>
                      <a:gd name="T85" fmla="*/ 72 h 165"/>
                      <a:gd name="T86" fmla="*/ 8 w 9"/>
                      <a:gd name="T87" fmla="*/ 165 h 165"/>
                      <a:gd name="T88" fmla="*/ 8 w 9"/>
                      <a:gd name="T89" fmla="*/ 122 h 165"/>
                      <a:gd name="T90" fmla="*/ 8 w 9"/>
                      <a:gd name="T91" fmla="*/ 112 h 165"/>
                      <a:gd name="T92" fmla="*/ 8 w 9"/>
                      <a:gd name="T93" fmla="*/ 110 h 165"/>
                      <a:gd name="T94" fmla="*/ 9 w 9"/>
                      <a:gd name="T95" fmla="*/ 98 h 165"/>
                      <a:gd name="T96" fmla="*/ 9 w 9"/>
                      <a:gd name="T97" fmla="*/ 158 h 165"/>
                      <a:gd name="T98" fmla="*/ 9 w 9"/>
                      <a:gd name="T99" fmla="*/ 123 h 1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5">
                        <a:moveTo>
                          <a:pt x="0" y="0"/>
                        </a:moveTo>
                        <a:lnTo>
                          <a:pt x="0" y="60"/>
                        </a:lnTo>
                        <a:lnTo>
                          <a:pt x="1" y="79"/>
                        </a:lnTo>
                        <a:lnTo>
                          <a:pt x="1" y="28"/>
                        </a:lnTo>
                        <a:lnTo>
                          <a:pt x="1" y="26"/>
                        </a:lnTo>
                        <a:lnTo>
                          <a:pt x="1" y="42"/>
                        </a:lnTo>
                        <a:lnTo>
                          <a:pt x="1" y="66"/>
                        </a:lnTo>
                        <a:lnTo>
                          <a:pt x="1" y="92"/>
                        </a:lnTo>
                        <a:lnTo>
                          <a:pt x="2" y="105"/>
                        </a:lnTo>
                        <a:lnTo>
                          <a:pt x="2" y="101"/>
                        </a:lnTo>
                        <a:lnTo>
                          <a:pt x="2" y="80"/>
                        </a:lnTo>
                        <a:lnTo>
                          <a:pt x="2" y="51"/>
                        </a:lnTo>
                        <a:lnTo>
                          <a:pt x="3" y="36"/>
                        </a:lnTo>
                        <a:lnTo>
                          <a:pt x="3" y="43"/>
                        </a:lnTo>
                        <a:lnTo>
                          <a:pt x="3" y="88"/>
                        </a:lnTo>
                        <a:lnTo>
                          <a:pt x="3" y="110"/>
                        </a:lnTo>
                        <a:lnTo>
                          <a:pt x="3" y="50"/>
                        </a:lnTo>
                        <a:lnTo>
                          <a:pt x="3" y="36"/>
                        </a:lnTo>
                        <a:lnTo>
                          <a:pt x="3" y="50"/>
                        </a:lnTo>
                        <a:lnTo>
                          <a:pt x="4" y="109"/>
                        </a:lnTo>
                        <a:lnTo>
                          <a:pt x="4" y="97"/>
                        </a:lnTo>
                        <a:lnTo>
                          <a:pt x="4" y="57"/>
                        </a:lnTo>
                        <a:lnTo>
                          <a:pt x="4" y="52"/>
                        </a:lnTo>
                        <a:lnTo>
                          <a:pt x="4" y="65"/>
                        </a:lnTo>
                        <a:lnTo>
                          <a:pt x="4" y="98"/>
                        </a:lnTo>
                        <a:lnTo>
                          <a:pt x="5" y="99"/>
                        </a:lnTo>
                        <a:lnTo>
                          <a:pt x="5" y="61"/>
                        </a:lnTo>
                        <a:lnTo>
                          <a:pt x="5" y="53"/>
                        </a:lnTo>
                        <a:lnTo>
                          <a:pt x="5" y="64"/>
                        </a:lnTo>
                        <a:lnTo>
                          <a:pt x="5" y="83"/>
                        </a:lnTo>
                        <a:lnTo>
                          <a:pt x="6" y="135"/>
                        </a:lnTo>
                        <a:lnTo>
                          <a:pt x="6" y="123"/>
                        </a:lnTo>
                        <a:lnTo>
                          <a:pt x="6" y="69"/>
                        </a:lnTo>
                        <a:lnTo>
                          <a:pt x="6" y="56"/>
                        </a:lnTo>
                        <a:lnTo>
                          <a:pt x="6" y="49"/>
                        </a:lnTo>
                        <a:lnTo>
                          <a:pt x="6" y="46"/>
                        </a:lnTo>
                        <a:lnTo>
                          <a:pt x="7" y="50"/>
                        </a:lnTo>
                        <a:lnTo>
                          <a:pt x="7" y="40"/>
                        </a:lnTo>
                        <a:lnTo>
                          <a:pt x="7" y="30"/>
                        </a:lnTo>
                        <a:lnTo>
                          <a:pt x="7" y="38"/>
                        </a:lnTo>
                        <a:lnTo>
                          <a:pt x="8" y="49"/>
                        </a:lnTo>
                        <a:lnTo>
                          <a:pt x="8" y="54"/>
                        </a:lnTo>
                        <a:lnTo>
                          <a:pt x="8" y="72"/>
                        </a:lnTo>
                        <a:lnTo>
                          <a:pt x="8" y="165"/>
                        </a:lnTo>
                        <a:lnTo>
                          <a:pt x="8" y="122"/>
                        </a:lnTo>
                        <a:lnTo>
                          <a:pt x="8" y="112"/>
                        </a:lnTo>
                        <a:lnTo>
                          <a:pt x="8" y="110"/>
                        </a:lnTo>
                        <a:lnTo>
                          <a:pt x="9" y="98"/>
                        </a:lnTo>
                        <a:lnTo>
                          <a:pt x="9" y="158"/>
                        </a:lnTo>
                        <a:lnTo>
                          <a:pt x="9" y="12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7" name="Freeform 304"/>
                  <p:cNvSpPr>
                    <a:spLocks/>
                  </p:cNvSpPr>
                  <p:nvPr/>
                </p:nvSpPr>
                <p:spPr bwMode="auto">
                  <a:xfrm>
                    <a:off x="7192963" y="3741738"/>
                    <a:ext cx="14288" cy="539750"/>
                  </a:xfrm>
                  <a:custGeom>
                    <a:avLst/>
                    <a:gdLst>
                      <a:gd name="T0" fmla="*/ 0 w 9"/>
                      <a:gd name="T1" fmla="*/ 116 h 340"/>
                      <a:gd name="T2" fmla="*/ 0 w 9"/>
                      <a:gd name="T3" fmla="*/ 106 h 340"/>
                      <a:gd name="T4" fmla="*/ 1 w 9"/>
                      <a:gd name="T5" fmla="*/ 142 h 340"/>
                      <a:gd name="T6" fmla="*/ 1 w 9"/>
                      <a:gd name="T7" fmla="*/ 131 h 340"/>
                      <a:gd name="T8" fmla="*/ 1 w 9"/>
                      <a:gd name="T9" fmla="*/ 104 h 340"/>
                      <a:gd name="T10" fmla="*/ 1 w 9"/>
                      <a:gd name="T11" fmla="*/ 99 h 340"/>
                      <a:gd name="T12" fmla="*/ 1 w 9"/>
                      <a:gd name="T13" fmla="*/ 40 h 340"/>
                      <a:gd name="T14" fmla="*/ 1 w 9"/>
                      <a:gd name="T15" fmla="*/ 6 h 340"/>
                      <a:gd name="T16" fmla="*/ 2 w 9"/>
                      <a:gd name="T17" fmla="*/ 0 h 340"/>
                      <a:gd name="T18" fmla="*/ 2 w 9"/>
                      <a:gd name="T19" fmla="*/ 17 h 340"/>
                      <a:gd name="T20" fmla="*/ 2 w 9"/>
                      <a:gd name="T21" fmla="*/ 52 h 340"/>
                      <a:gd name="T22" fmla="*/ 2 w 9"/>
                      <a:gd name="T23" fmla="*/ 77 h 340"/>
                      <a:gd name="T24" fmla="*/ 2 w 9"/>
                      <a:gd name="T25" fmla="*/ 62 h 340"/>
                      <a:gd name="T26" fmla="*/ 2 w 9"/>
                      <a:gd name="T27" fmla="*/ 54 h 340"/>
                      <a:gd name="T28" fmla="*/ 2 w 9"/>
                      <a:gd name="T29" fmla="*/ 58 h 340"/>
                      <a:gd name="T30" fmla="*/ 3 w 9"/>
                      <a:gd name="T31" fmla="*/ 73 h 340"/>
                      <a:gd name="T32" fmla="*/ 3 w 9"/>
                      <a:gd name="T33" fmla="*/ 116 h 340"/>
                      <a:gd name="T34" fmla="*/ 3 w 9"/>
                      <a:gd name="T35" fmla="*/ 255 h 340"/>
                      <a:gd name="T36" fmla="*/ 3 w 9"/>
                      <a:gd name="T37" fmla="*/ 147 h 340"/>
                      <a:gd name="T38" fmla="*/ 4 w 9"/>
                      <a:gd name="T39" fmla="*/ 165 h 340"/>
                      <a:gd name="T40" fmla="*/ 4 w 9"/>
                      <a:gd name="T41" fmla="*/ 173 h 340"/>
                      <a:gd name="T42" fmla="*/ 4 w 9"/>
                      <a:gd name="T43" fmla="*/ 189 h 340"/>
                      <a:gd name="T44" fmla="*/ 4 w 9"/>
                      <a:gd name="T45" fmla="*/ 128 h 340"/>
                      <a:gd name="T46" fmla="*/ 4 w 9"/>
                      <a:gd name="T47" fmla="*/ 86 h 340"/>
                      <a:gd name="T48" fmla="*/ 4 w 9"/>
                      <a:gd name="T49" fmla="*/ 75 h 340"/>
                      <a:gd name="T50" fmla="*/ 4 w 9"/>
                      <a:gd name="T51" fmla="*/ 80 h 340"/>
                      <a:gd name="T52" fmla="*/ 5 w 9"/>
                      <a:gd name="T53" fmla="*/ 94 h 340"/>
                      <a:gd name="T54" fmla="*/ 5 w 9"/>
                      <a:gd name="T55" fmla="*/ 95 h 340"/>
                      <a:gd name="T56" fmla="*/ 5 w 9"/>
                      <a:gd name="T57" fmla="*/ 85 h 340"/>
                      <a:gd name="T58" fmla="*/ 5 w 9"/>
                      <a:gd name="T59" fmla="*/ 75 h 340"/>
                      <a:gd name="T60" fmla="*/ 6 w 9"/>
                      <a:gd name="T61" fmla="*/ 73 h 340"/>
                      <a:gd name="T62" fmla="*/ 6 w 9"/>
                      <a:gd name="T63" fmla="*/ 94 h 340"/>
                      <a:gd name="T64" fmla="*/ 6 w 9"/>
                      <a:gd name="T65" fmla="*/ 85 h 340"/>
                      <a:gd name="T66" fmla="*/ 6 w 9"/>
                      <a:gd name="T67" fmla="*/ 54 h 340"/>
                      <a:gd name="T68" fmla="*/ 6 w 9"/>
                      <a:gd name="T69" fmla="*/ 47 h 340"/>
                      <a:gd name="T70" fmla="*/ 6 w 9"/>
                      <a:gd name="T71" fmla="*/ 58 h 340"/>
                      <a:gd name="T72" fmla="*/ 7 w 9"/>
                      <a:gd name="T73" fmla="*/ 82 h 340"/>
                      <a:gd name="T74" fmla="*/ 7 w 9"/>
                      <a:gd name="T75" fmla="*/ 110 h 340"/>
                      <a:gd name="T76" fmla="*/ 7 w 9"/>
                      <a:gd name="T77" fmla="*/ 138 h 340"/>
                      <a:gd name="T78" fmla="*/ 7 w 9"/>
                      <a:gd name="T79" fmla="*/ 221 h 340"/>
                      <a:gd name="T80" fmla="*/ 7 w 9"/>
                      <a:gd name="T81" fmla="*/ 112 h 340"/>
                      <a:gd name="T82" fmla="*/ 8 w 9"/>
                      <a:gd name="T83" fmla="*/ 75 h 340"/>
                      <a:gd name="T84" fmla="*/ 8 w 9"/>
                      <a:gd name="T85" fmla="*/ 69 h 340"/>
                      <a:gd name="T86" fmla="*/ 8 w 9"/>
                      <a:gd name="T87" fmla="*/ 82 h 340"/>
                      <a:gd name="T88" fmla="*/ 8 w 9"/>
                      <a:gd name="T89" fmla="*/ 108 h 340"/>
                      <a:gd name="T90" fmla="*/ 8 w 9"/>
                      <a:gd name="T91" fmla="*/ 146 h 340"/>
                      <a:gd name="T92" fmla="*/ 8 w 9"/>
                      <a:gd name="T93" fmla="*/ 195 h 340"/>
                      <a:gd name="T94" fmla="*/ 9 w 9"/>
                      <a:gd name="T95" fmla="*/ 227 h 340"/>
                      <a:gd name="T96" fmla="*/ 9 w 9"/>
                      <a:gd name="T97" fmla="*/ 340 h 340"/>
                      <a:gd name="T98" fmla="*/ 9 w 9"/>
                      <a:gd name="T99" fmla="*/ 165 h 3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340">
                        <a:moveTo>
                          <a:pt x="0" y="116"/>
                        </a:moveTo>
                        <a:lnTo>
                          <a:pt x="0" y="106"/>
                        </a:lnTo>
                        <a:lnTo>
                          <a:pt x="1" y="142"/>
                        </a:lnTo>
                        <a:lnTo>
                          <a:pt x="1" y="131"/>
                        </a:lnTo>
                        <a:lnTo>
                          <a:pt x="1" y="104"/>
                        </a:lnTo>
                        <a:lnTo>
                          <a:pt x="1" y="99"/>
                        </a:lnTo>
                        <a:lnTo>
                          <a:pt x="1" y="40"/>
                        </a:lnTo>
                        <a:lnTo>
                          <a:pt x="1" y="6"/>
                        </a:lnTo>
                        <a:lnTo>
                          <a:pt x="2" y="0"/>
                        </a:lnTo>
                        <a:lnTo>
                          <a:pt x="2" y="17"/>
                        </a:lnTo>
                        <a:lnTo>
                          <a:pt x="2" y="52"/>
                        </a:lnTo>
                        <a:lnTo>
                          <a:pt x="2" y="77"/>
                        </a:lnTo>
                        <a:lnTo>
                          <a:pt x="2" y="62"/>
                        </a:lnTo>
                        <a:lnTo>
                          <a:pt x="2" y="54"/>
                        </a:lnTo>
                        <a:lnTo>
                          <a:pt x="2" y="58"/>
                        </a:lnTo>
                        <a:lnTo>
                          <a:pt x="3" y="73"/>
                        </a:lnTo>
                        <a:lnTo>
                          <a:pt x="3" y="116"/>
                        </a:lnTo>
                        <a:lnTo>
                          <a:pt x="3" y="255"/>
                        </a:lnTo>
                        <a:lnTo>
                          <a:pt x="3" y="147"/>
                        </a:lnTo>
                        <a:lnTo>
                          <a:pt x="4" y="165"/>
                        </a:lnTo>
                        <a:lnTo>
                          <a:pt x="4" y="173"/>
                        </a:lnTo>
                        <a:lnTo>
                          <a:pt x="4" y="189"/>
                        </a:lnTo>
                        <a:lnTo>
                          <a:pt x="4" y="128"/>
                        </a:lnTo>
                        <a:lnTo>
                          <a:pt x="4" y="86"/>
                        </a:lnTo>
                        <a:lnTo>
                          <a:pt x="4" y="75"/>
                        </a:lnTo>
                        <a:lnTo>
                          <a:pt x="4" y="80"/>
                        </a:lnTo>
                        <a:lnTo>
                          <a:pt x="5" y="94"/>
                        </a:lnTo>
                        <a:lnTo>
                          <a:pt x="5" y="95"/>
                        </a:lnTo>
                        <a:lnTo>
                          <a:pt x="5" y="85"/>
                        </a:lnTo>
                        <a:lnTo>
                          <a:pt x="5" y="75"/>
                        </a:lnTo>
                        <a:lnTo>
                          <a:pt x="6" y="73"/>
                        </a:lnTo>
                        <a:lnTo>
                          <a:pt x="6" y="94"/>
                        </a:lnTo>
                        <a:lnTo>
                          <a:pt x="6" y="85"/>
                        </a:lnTo>
                        <a:lnTo>
                          <a:pt x="6" y="54"/>
                        </a:lnTo>
                        <a:lnTo>
                          <a:pt x="6" y="47"/>
                        </a:lnTo>
                        <a:lnTo>
                          <a:pt x="6" y="58"/>
                        </a:lnTo>
                        <a:lnTo>
                          <a:pt x="7" y="82"/>
                        </a:lnTo>
                        <a:lnTo>
                          <a:pt x="7" y="110"/>
                        </a:lnTo>
                        <a:lnTo>
                          <a:pt x="7" y="138"/>
                        </a:lnTo>
                        <a:lnTo>
                          <a:pt x="7" y="221"/>
                        </a:lnTo>
                        <a:lnTo>
                          <a:pt x="7" y="112"/>
                        </a:lnTo>
                        <a:lnTo>
                          <a:pt x="8" y="75"/>
                        </a:lnTo>
                        <a:lnTo>
                          <a:pt x="8" y="69"/>
                        </a:lnTo>
                        <a:lnTo>
                          <a:pt x="8" y="82"/>
                        </a:lnTo>
                        <a:lnTo>
                          <a:pt x="8" y="108"/>
                        </a:lnTo>
                        <a:lnTo>
                          <a:pt x="8" y="146"/>
                        </a:lnTo>
                        <a:lnTo>
                          <a:pt x="8" y="195"/>
                        </a:lnTo>
                        <a:lnTo>
                          <a:pt x="9" y="227"/>
                        </a:lnTo>
                        <a:lnTo>
                          <a:pt x="9" y="340"/>
                        </a:lnTo>
                        <a:lnTo>
                          <a:pt x="9" y="16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8" name="Freeform 305"/>
                  <p:cNvSpPr>
                    <a:spLocks/>
                  </p:cNvSpPr>
                  <p:nvPr/>
                </p:nvSpPr>
                <p:spPr bwMode="auto">
                  <a:xfrm>
                    <a:off x="7207251" y="3813175"/>
                    <a:ext cx="14288" cy="342900"/>
                  </a:xfrm>
                  <a:custGeom>
                    <a:avLst/>
                    <a:gdLst>
                      <a:gd name="T0" fmla="*/ 0 w 9"/>
                      <a:gd name="T1" fmla="*/ 120 h 216"/>
                      <a:gd name="T2" fmla="*/ 0 w 9"/>
                      <a:gd name="T3" fmla="*/ 88 h 216"/>
                      <a:gd name="T4" fmla="*/ 1 w 9"/>
                      <a:gd name="T5" fmla="*/ 114 h 216"/>
                      <a:gd name="T6" fmla="*/ 1 w 9"/>
                      <a:gd name="T7" fmla="*/ 216 h 216"/>
                      <a:gd name="T8" fmla="*/ 1 w 9"/>
                      <a:gd name="T9" fmla="*/ 105 h 216"/>
                      <a:gd name="T10" fmla="*/ 1 w 9"/>
                      <a:gd name="T11" fmla="*/ 105 h 216"/>
                      <a:gd name="T12" fmla="*/ 1 w 9"/>
                      <a:gd name="T13" fmla="*/ 134 h 216"/>
                      <a:gd name="T14" fmla="*/ 1 w 9"/>
                      <a:gd name="T15" fmla="*/ 142 h 216"/>
                      <a:gd name="T16" fmla="*/ 1 w 9"/>
                      <a:gd name="T17" fmla="*/ 147 h 216"/>
                      <a:gd name="T18" fmla="*/ 2 w 9"/>
                      <a:gd name="T19" fmla="*/ 79 h 216"/>
                      <a:gd name="T20" fmla="*/ 2 w 9"/>
                      <a:gd name="T21" fmla="*/ 20 h 216"/>
                      <a:gd name="T22" fmla="*/ 2 w 9"/>
                      <a:gd name="T23" fmla="*/ 0 h 216"/>
                      <a:gd name="T24" fmla="*/ 2 w 9"/>
                      <a:gd name="T25" fmla="*/ 11 h 216"/>
                      <a:gd name="T26" fmla="*/ 2 w 9"/>
                      <a:gd name="T27" fmla="*/ 60 h 216"/>
                      <a:gd name="T28" fmla="*/ 2 w 9"/>
                      <a:gd name="T29" fmla="*/ 185 h 216"/>
                      <a:gd name="T30" fmla="*/ 3 w 9"/>
                      <a:gd name="T31" fmla="*/ 169 h 216"/>
                      <a:gd name="T32" fmla="*/ 3 w 9"/>
                      <a:gd name="T33" fmla="*/ 102 h 216"/>
                      <a:gd name="T34" fmla="*/ 3 w 9"/>
                      <a:gd name="T35" fmla="*/ 95 h 216"/>
                      <a:gd name="T36" fmla="*/ 3 w 9"/>
                      <a:gd name="T37" fmla="*/ 168 h 216"/>
                      <a:gd name="T38" fmla="*/ 3 w 9"/>
                      <a:gd name="T39" fmla="*/ 134 h 216"/>
                      <a:gd name="T40" fmla="*/ 4 w 9"/>
                      <a:gd name="T41" fmla="*/ 75 h 216"/>
                      <a:gd name="T42" fmla="*/ 4 w 9"/>
                      <a:gd name="T43" fmla="*/ 63 h 216"/>
                      <a:gd name="T44" fmla="*/ 4 w 9"/>
                      <a:gd name="T45" fmla="*/ 115 h 216"/>
                      <a:gd name="T46" fmla="*/ 4 w 9"/>
                      <a:gd name="T47" fmla="*/ 111 h 216"/>
                      <a:gd name="T48" fmla="*/ 4 w 9"/>
                      <a:gd name="T49" fmla="*/ 65 h 216"/>
                      <a:gd name="T50" fmla="*/ 4 w 9"/>
                      <a:gd name="T51" fmla="*/ 79 h 216"/>
                      <a:gd name="T52" fmla="*/ 5 w 9"/>
                      <a:gd name="T53" fmla="*/ 129 h 216"/>
                      <a:gd name="T54" fmla="*/ 5 w 9"/>
                      <a:gd name="T55" fmla="*/ 77 h 216"/>
                      <a:gd name="T56" fmla="*/ 5 w 9"/>
                      <a:gd name="T57" fmla="*/ 33 h 216"/>
                      <a:gd name="T58" fmla="*/ 5 w 9"/>
                      <a:gd name="T59" fmla="*/ 20 h 216"/>
                      <a:gd name="T60" fmla="*/ 6 w 9"/>
                      <a:gd name="T61" fmla="*/ 23 h 216"/>
                      <a:gd name="T62" fmla="*/ 6 w 9"/>
                      <a:gd name="T63" fmla="*/ 36 h 216"/>
                      <a:gd name="T64" fmla="*/ 6 w 9"/>
                      <a:gd name="T65" fmla="*/ 66 h 216"/>
                      <a:gd name="T66" fmla="*/ 6 w 9"/>
                      <a:gd name="T67" fmla="*/ 92 h 216"/>
                      <a:gd name="T68" fmla="*/ 6 w 9"/>
                      <a:gd name="T69" fmla="*/ 51 h 216"/>
                      <a:gd name="T70" fmla="*/ 6 w 9"/>
                      <a:gd name="T71" fmla="*/ 48 h 216"/>
                      <a:gd name="T72" fmla="*/ 6 w 9"/>
                      <a:gd name="T73" fmla="*/ 124 h 216"/>
                      <a:gd name="T74" fmla="*/ 7 w 9"/>
                      <a:gd name="T75" fmla="*/ 76 h 216"/>
                      <a:gd name="T76" fmla="*/ 7 w 9"/>
                      <a:gd name="T77" fmla="*/ 33 h 216"/>
                      <a:gd name="T78" fmla="*/ 7 w 9"/>
                      <a:gd name="T79" fmla="*/ 43 h 216"/>
                      <a:gd name="T80" fmla="*/ 7 w 9"/>
                      <a:gd name="T81" fmla="*/ 127 h 216"/>
                      <a:gd name="T82" fmla="*/ 8 w 9"/>
                      <a:gd name="T83" fmla="*/ 76 h 216"/>
                      <a:gd name="T84" fmla="*/ 8 w 9"/>
                      <a:gd name="T85" fmla="*/ 43 h 216"/>
                      <a:gd name="T86" fmla="*/ 8 w 9"/>
                      <a:gd name="T87" fmla="*/ 46 h 216"/>
                      <a:gd name="T88" fmla="*/ 8 w 9"/>
                      <a:gd name="T89" fmla="*/ 55 h 216"/>
                      <a:gd name="T90" fmla="*/ 8 w 9"/>
                      <a:gd name="T91" fmla="*/ 38 h 216"/>
                      <a:gd name="T92" fmla="*/ 8 w 9"/>
                      <a:gd name="T93" fmla="*/ 16 h 216"/>
                      <a:gd name="T94" fmla="*/ 8 w 9"/>
                      <a:gd name="T95" fmla="*/ 12 h 216"/>
                      <a:gd name="T96" fmla="*/ 9 w 9"/>
                      <a:gd name="T97" fmla="*/ 19 h 216"/>
                      <a:gd name="T98" fmla="*/ 9 w 9"/>
                      <a:gd name="T99" fmla="*/ 26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6">
                        <a:moveTo>
                          <a:pt x="0" y="120"/>
                        </a:moveTo>
                        <a:lnTo>
                          <a:pt x="0" y="88"/>
                        </a:lnTo>
                        <a:lnTo>
                          <a:pt x="1" y="114"/>
                        </a:lnTo>
                        <a:lnTo>
                          <a:pt x="1" y="216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34"/>
                        </a:lnTo>
                        <a:lnTo>
                          <a:pt x="1" y="142"/>
                        </a:lnTo>
                        <a:lnTo>
                          <a:pt x="1" y="147"/>
                        </a:lnTo>
                        <a:lnTo>
                          <a:pt x="2" y="79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2" y="11"/>
                        </a:lnTo>
                        <a:lnTo>
                          <a:pt x="2" y="60"/>
                        </a:lnTo>
                        <a:lnTo>
                          <a:pt x="2" y="185"/>
                        </a:lnTo>
                        <a:lnTo>
                          <a:pt x="3" y="169"/>
                        </a:lnTo>
                        <a:lnTo>
                          <a:pt x="3" y="102"/>
                        </a:lnTo>
                        <a:lnTo>
                          <a:pt x="3" y="95"/>
                        </a:lnTo>
                        <a:lnTo>
                          <a:pt x="3" y="168"/>
                        </a:lnTo>
                        <a:lnTo>
                          <a:pt x="3" y="134"/>
                        </a:lnTo>
                        <a:lnTo>
                          <a:pt x="4" y="75"/>
                        </a:lnTo>
                        <a:lnTo>
                          <a:pt x="4" y="63"/>
                        </a:lnTo>
                        <a:lnTo>
                          <a:pt x="4" y="115"/>
                        </a:lnTo>
                        <a:lnTo>
                          <a:pt x="4" y="111"/>
                        </a:lnTo>
                        <a:lnTo>
                          <a:pt x="4" y="65"/>
                        </a:lnTo>
                        <a:lnTo>
                          <a:pt x="4" y="79"/>
                        </a:lnTo>
                        <a:lnTo>
                          <a:pt x="5" y="129"/>
                        </a:lnTo>
                        <a:lnTo>
                          <a:pt x="5" y="77"/>
                        </a:lnTo>
                        <a:lnTo>
                          <a:pt x="5" y="33"/>
                        </a:lnTo>
                        <a:lnTo>
                          <a:pt x="5" y="20"/>
                        </a:lnTo>
                        <a:lnTo>
                          <a:pt x="6" y="23"/>
                        </a:lnTo>
                        <a:lnTo>
                          <a:pt x="6" y="36"/>
                        </a:lnTo>
                        <a:lnTo>
                          <a:pt x="6" y="66"/>
                        </a:lnTo>
                        <a:lnTo>
                          <a:pt x="6" y="92"/>
                        </a:lnTo>
                        <a:lnTo>
                          <a:pt x="6" y="51"/>
                        </a:lnTo>
                        <a:lnTo>
                          <a:pt x="6" y="48"/>
                        </a:lnTo>
                        <a:lnTo>
                          <a:pt x="6" y="124"/>
                        </a:lnTo>
                        <a:lnTo>
                          <a:pt x="7" y="76"/>
                        </a:lnTo>
                        <a:lnTo>
                          <a:pt x="7" y="33"/>
                        </a:lnTo>
                        <a:lnTo>
                          <a:pt x="7" y="43"/>
                        </a:lnTo>
                        <a:lnTo>
                          <a:pt x="7" y="127"/>
                        </a:lnTo>
                        <a:lnTo>
                          <a:pt x="8" y="76"/>
                        </a:lnTo>
                        <a:lnTo>
                          <a:pt x="8" y="43"/>
                        </a:lnTo>
                        <a:lnTo>
                          <a:pt x="8" y="46"/>
                        </a:lnTo>
                        <a:lnTo>
                          <a:pt x="8" y="55"/>
                        </a:lnTo>
                        <a:lnTo>
                          <a:pt x="8" y="38"/>
                        </a:lnTo>
                        <a:lnTo>
                          <a:pt x="8" y="16"/>
                        </a:lnTo>
                        <a:lnTo>
                          <a:pt x="8" y="12"/>
                        </a:lnTo>
                        <a:lnTo>
                          <a:pt x="9" y="19"/>
                        </a:lnTo>
                        <a:lnTo>
                          <a:pt x="9" y="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9" name="Freeform 306"/>
                  <p:cNvSpPr>
                    <a:spLocks/>
                  </p:cNvSpPr>
                  <p:nvPr/>
                </p:nvSpPr>
                <p:spPr bwMode="auto">
                  <a:xfrm>
                    <a:off x="7221538" y="3816350"/>
                    <a:ext cx="14288" cy="342900"/>
                  </a:xfrm>
                  <a:custGeom>
                    <a:avLst/>
                    <a:gdLst>
                      <a:gd name="T0" fmla="*/ 0 w 9"/>
                      <a:gd name="T1" fmla="*/ 24 h 216"/>
                      <a:gd name="T2" fmla="*/ 0 w 9"/>
                      <a:gd name="T3" fmla="*/ 21 h 216"/>
                      <a:gd name="T4" fmla="*/ 0 w 9"/>
                      <a:gd name="T5" fmla="*/ 9 h 216"/>
                      <a:gd name="T6" fmla="*/ 0 w 9"/>
                      <a:gd name="T7" fmla="*/ 13 h 216"/>
                      <a:gd name="T8" fmla="*/ 0 w 9"/>
                      <a:gd name="T9" fmla="*/ 55 h 216"/>
                      <a:gd name="T10" fmla="*/ 1 w 9"/>
                      <a:gd name="T11" fmla="*/ 128 h 216"/>
                      <a:gd name="T12" fmla="*/ 1 w 9"/>
                      <a:gd name="T13" fmla="*/ 76 h 216"/>
                      <a:gd name="T14" fmla="*/ 1 w 9"/>
                      <a:gd name="T15" fmla="*/ 137 h 216"/>
                      <a:gd name="T16" fmla="*/ 1 w 9"/>
                      <a:gd name="T17" fmla="*/ 60 h 216"/>
                      <a:gd name="T18" fmla="*/ 2 w 9"/>
                      <a:gd name="T19" fmla="*/ 14 h 216"/>
                      <a:gd name="T20" fmla="*/ 2 w 9"/>
                      <a:gd name="T21" fmla="*/ 0 h 216"/>
                      <a:gd name="T22" fmla="*/ 2 w 9"/>
                      <a:gd name="T23" fmla="*/ 1 h 216"/>
                      <a:gd name="T24" fmla="*/ 2 w 9"/>
                      <a:gd name="T25" fmla="*/ 10 h 216"/>
                      <a:gd name="T26" fmla="*/ 2 w 9"/>
                      <a:gd name="T27" fmla="*/ 23 h 216"/>
                      <a:gd name="T28" fmla="*/ 2 w 9"/>
                      <a:gd name="T29" fmla="*/ 28 h 216"/>
                      <a:gd name="T30" fmla="*/ 2 w 9"/>
                      <a:gd name="T31" fmla="*/ 26 h 216"/>
                      <a:gd name="T32" fmla="*/ 3 w 9"/>
                      <a:gd name="T33" fmla="*/ 42 h 216"/>
                      <a:gd name="T34" fmla="*/ 3 w 9"/>
                      <a:gd name="T35" fmla="*/ 83 h 216"/>
                      <a:gd name="T36" fmla="*/ 3 w 9"/>
                      <a:gd name="T37" fmla="*/ 87 h 216"/>
                      <a:gd name="T38" fmla="*/ 3 w 9"/>
                      <a:gd name="T39" fmla="*/ 97 h 216"/>
                      <a:gd name="T40" fmla="*/ 4 w 9"/>
                      <a:gd name="T41" fmla="*/ 145 h 216"/>
                      <a:gd name="T42" fmla="*/ 4 w 9"/>
                      <a:gd name="T43" fmla="*/ 160 h 216"/>
                      <a:gd name="T44" fmla="*/ 4 w 9"/>
                      <a:gd name="T45" fmla="*/ 81 h 216"/>
                      <a:gd name="T46" fmla="*/ 4 w 9"/>
                      <a:gd name="T47" fmla="*/ 40 h 216"/>
                      <a:gd name="T48" fmla="*/ 4 w 9"/>
                      <a:gd name="T49" fmla="*/ 30 h 216"/>
                      <a:gd name="T50" fmla="*/ 4 w 9"/>
                      <a:gd name="T51" fmla="*/ 45 h 216"/>
                      <a:gd name="T52" fmla="*/ 5 w 9"/>
                      <a:gd name="T53" fmla="*/ 101 h 216"/>
                      <a:gd name="T54" fmla="*/ 5 w 9"/>
                      <a:gd name="T55" fmla="*/ 140 h 216"/>
                      <a:gd name="T56" fmla="*/ 5 w 9"/>
                      <a:gd name="T57" fmla="*/ 93 h 216"/>
                      <a:gd name="T58" fmla="*/ 5 w 9"/>
                      <a:gd name="T59" fmla="*/ 111 h 216"/>
                      <a:gd name="T60" fmla="*/ 5 w 9"/>
                      <a:gd name="T61" fmla="*/ 216 h 216"/>
                      <a:gd name="T62" fmla="*/ 6 w 9"/>
                      <a:gd name="T63" fmla="*/ 159 h 216"/>
                      <a:gd name="T64" fmla="*/ 6 w 9"/>
                      <a:gd name="T65" fmla="*/ 213 h 216"/>
                      <a:gd name="T66" fmla="*/ 6 w 9"/>
                      <a:gd name="T67" fmla="*/ 147 h 216"/>
                      <a:gd name="T68" fmla="*/ 6 w 9"/>
                      <a:gd name="T69" fmla="*/ 100 h 216"/>
                      <a:gd name="T70" fmla="*/ 6 w 9"/>
                      <a:gd name="T71" fmla="*/ 79 h 216"/>
                      <a:gd name="T72" fmla="*/ 6 w 9"/>
                      <a:gd name="T73" fmla="*/ 90 h 216"/>
                      <a:gd name="T74" fmla="*/ 7 w 9"/>
                      <a:gd name="T75" fmla="*/ 141 h 216"/>
                      <a:gd name="T76" fmla="*/ 7 w 9"/>
                      <a:gd name="T77" fmla="*/ 67 h 216"/>
                      <a:gd name="T78" fmla="*/ 7 w 9"/>
                      <a:gd name="T79" fmla="*/ 47 h 216"/>
                      <a:gd name="T80" fmla="*/ 7 w 9"/>
                      <a:gd name="T81" fmla="*/ 62 h 216"/>
                      <a:gd name="T82" fmla="*/ 7 w 9"/>
                      <a:gd name="T83" fmla="*/ 69 h 216"/>
                      <a:gd name="T84" fmla="*/ 7 w 9"/>
                      <a:gd name="T85" fmla="*/ 44 h 216"/>
                      <a:gd name="T86" fmla="*/ 7 w 9"/>
                      <a:gd name="T87" fmla="*/ 34 h 216"/>
                      <a:gd name="T88" fmla="*/ 8 w 9"/>
                      <a:gd name="T89" fmla="*/ 33 h 216"/>
                      <a:gd name="T90" fmla="*/ 8 w 9"/>
                      <a:gd name="T91" fmla="*/ 31 h 216"/>
                      <a:gd name="T92" fmla="*/ 8 w 9"/>
                      <a:gd name="T93" fmla="*/ 35 h 216"/>
                      <a:gd name="T94" fmla="*/ 8 w 9"/>
                      <a:gd name="T95" fmla="*/ 45 h 216"/>
                      <a:gd name="T96" fmla="*/ 9 w 9"/>
                      <a:gd name="T97" fmla="*/ 60 h 216"/>
                      <a:gd name="T98" fmla="*/ 9 w 9"/>
                      <a:gd name="T99" fmla="*/ 65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6">
                        <a:moveTo>
                          <a:pt x="0" y="24"/>
                        </a:moveTo>
                        <a:lnTo>
                          <a:pt x="0" y="21"/>
                        </a:lnTo>
                        <a:lnTo>
                          <a:pt x="0" y="9"/>
                        </a:lnTo>
                        <a:lnTo>
                          <a:pt x="0" y="13"/>
                        </a:lnTo>
                        <a:lnTo>
                          <a:pt x="0" y="55"/>
                        </a:lnTo>
                        <a:lnTo>
                          <a:pt x="1" y="128"/>
                        </a:lnTo>
                        <a:lnTo>
                          <a:pt x="1" y="76"/>
                        </a:lnTo>
                        <a:lnTo>
                          <a:pt x="1" y="137"/>
                        </a:lnTo>
                        <a:lnTo>
                          <a:pt x="1" y="60"/>
                        </a:lnTo>
                        <a:lnTo>
                          <a:pt x="2" y="14"/>
                        </a:lnTo>
                        <a:lnTo>
                          <a:pt x="2" y="0"/>
                        </a:lnTo>
                        <a:lnTo>
                          <a:pt x="2" y="1"/>
                        </a:lnTo>
                        <a:lnTo>
                          <a:pt x="2" y="10"/>
                        </a:lnTo>
                        <a:lnTo>
                          <a:pt x="2" y="23"/>
                        </a:lnTo>
                        <a:lnTo>
                          <a:pt x="2" y="28"/>
                        </a:lnTo>
                        <a:lnTo>
                          <a:pt x="2" y="26"/>
                        </a:lnTo>
                        <a:lnTo>
                          <a:pt x="3" y="42"/>
                        </a:lnTo>
                        <a:lnTo>
                          <a:pt x="3" y="83"/>
                        </a:lnTo>
                        <a:lnTo>
                          <a:pt x="3" y="87"/>
                        </a:lnTo>
                        <a:lnTo>
                          <a:pt x="3" y="97"/>
                        </a:lnTo>
                        <a:lnTo>
                          <a:pt x="4" y="145"/>
                        </a:lnTo>
                        <a:lnTo>
                          <a:pt x="4" y="160"/>
                        </a:lnTo>
                        <a:lnTo>
                          <a:pt x="4" y="81"/>
                        </a:lnTo>
                        <a:lnTo>
                          <a:pt x="4" y="40"/>
                        </a:lnTo>
                        <a:lnTo>
                          <a:pt x="4" y="30"/>
                        </a:lnTo>
                        <a:lnTo>
                          <a:pt x="4" y="45"/>
                        </a:lnTo>
                        <a:lnTo>
                          <a:pt x="5" y="101"/>
                        </a:lnTo>
                        <a:lnTo>
                          <a:pt x="5" y="140"/>
                        </a:lnTo>
                        <a:lnTo>
                          <a:pt x="5" y="93"/>
                        </a:lnTo>
                        <a:lnTo>
                          <a:pt x="5" y="111"/>
                        </a:lnTo>
                        <a:lnTo>
                          <a:pt x="5" y="216"/>
                        </a:lnTo>
                        <a:lnTo>
                          <a:pt x="6" y="159"/>
                        </a:lnTo>
                        <a:lnTo>
                          <a:pt x="6" y="213"/>
                        </a:lnTo>
                        <a:lnTo>
                          <a:pt x="6" y="147"/>
                        </a:lnTo>
                        <a:lnTo>
                          <a:pt x="6" y="100"/>
                        </a:lnTo>
                        <a:lnTo>
                          <a:pt x="6" y="79"/>
                        </a:lnTo>
                        <a:lnTo>
                          <a:pt x="6" y="90"/>
                        </a:lnTo>
                        <a:lnTo>
                          <a:pt x="7" y="141"/>
                        </a:lnTo>
                        <a:lnTo>
                          <a:pt x="7" y="67"/>
                        </a:lnTo>
                        <a:lnTo>
                          <a:pt x="7" y="47"/>
                        </a:lnTo>
                        <a:lnTo>
                          <a:pt x="7" y="62"/>
                        </a:lnTo>
                        <a:lnTo>
                          <a:pt x="7" y="69"/>
                        </a:lnTo>
                        <a:lnTo>
                          <a:pt x="7" y="44"/>
                        </a:lnTo>
                        <a:lnTo>
                          <a:pt x="7" y="34"/>
                        </a:lnTo>
                        <a:lnTo>
                          <a:pt x="8" y="33"/>
                        </a:lnTo>
                        <a:lnTo>
                          <a:pt x="8" y="31"/>
                        </a:lnTo>
                        <a:lnTo>
                          <a:pt x="8" y="35"/>
                        </a:lnTo>
                        <a:lnTo>
                          <a:pt x="8" y="45"/>
                        </a:lnTo>
                        <a:lnTo>
                          <a:pt x="9" y="60"/>
                        </a:lnTo>
                        <a:lnTo>
                          <a:pt x="9" y="6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0" name="Freeform 307"/>
                  <p:cNvSpPr>
                    <a:spLocks/>
                  </p:cNvSpPr>
                  <p:nvPr/>
                </p:nvSpPr>
                <p:spPr bwMode="auto">
                  <a:xfrm>
                    <a:off x="7235826" y="3900488"/>
                    <a:ext cx="14288" cy="220663"/>
                  </a:xfrm>
                  <a:custGeom>
                    <a:avLst/>
                    <a:gdLst>
                      <a:gd name="T0" fmla="*/ 0 w 9"/>
                      <a:gd name="T1" fmla="*/ 12 h 139"/>
                      <a:gd name="T2" fmla="*/ 0 w 9"/>
                      <a:gd name="T3" fmla="*/ 0 h 139"/>
                      <a:gd name="T4" fmla="*/ 0 w 9"/>
                      <a:gd name="T5" fmla="*/ 4 h 139"/>
                      <a:gd name="T6" fmla="*/ 0 w 9"/>
                      <a:gd name="T7" fmla="*/ 39 h 139"/>
                      <a:gd name="T8" fmla="*/ 0 w 9"/>
                      <a:gd name="T9" fmla="*/ 136 h 139"/>
                      <a:gd name="T10" fmla="*/ 1 w 9"/>
                      <a:gd name="T11" fmla="*/ 96 h 139"/>
                      <a:gd name="T12" fmla="*/ 1 w 9"/>
                      <a:gd name="T13" fmla="*/ 83 h 139"/>
                      <a:gd name="T14" fmla="*/ 1 w 9"/>
                      <a:gd name="T15" fmla="*/ 139 h 139"/>
                      <a:gd name="T16" fmla="*/ 1 w 9"/>
                      <a:gd name="T17" fmla="*/ 81 h 139"/>
                      <a:gd name="T18" fmla="*/ 1 w 9"/>
                      <a:gd name="T19" fmla="*/ 22 h 139"/>
                      <a:gd name="T20" fmla="*/ 2 w 9"/>
                      <a:gd name="T21" fmla="*/ 17 h 139"/>
                      <a:gd name="T22" fmla="*/ 2 w 9"/>
                      <a:gd name="T23" fmla="*/ 72 h 139"/>
                      <a:gd name="T24" fmla="*/ 2 w 9"/>
                      <a:gd name="T25" fmla="*/ 95 h 139"/>
                      <a:gd name="T26" fmla="*/ 2 w 9"/>
                      <a:gd name="T27" fmla="*/ 53 h 139"/>
                      <a:gd name="T28" fmla="*/ 2 w 9"/>
                      <a:gd name="T29" fmla="*/ 116 h 139"/>
                      <a:gd name="T30" fmla="*/ 2 w 9"/>
                      <a:gd name="T31" fmla="*/ 54 h 139"/>
                      <a:gd name="T32" fmla="*/ 3 w 9"/>
                      <a:gd name="T33" fmla="*/ 14 h 139"/>
                      <a:gd name="T34" fmla="*/ 3 w 9"/>
                      <a:gd name="T35" fmla="*/ 3 h 139"/>
                      <a:gd name="T36" fmla="*/ 3 w 9"/>
                      <a:gd name="T37" fmla="*/ 5 h 139"/>
                      <a:gd name="T38" fmla="*/ 3 w 9"/>
                      <a:gd name="T39" fmla="*/ 19 h 139"/>
                      <a:gd name="T40" fmla="*/ 4 w 9"/>
                      <a:gd name="T41" fmla="*/ 39 h 139"/>
                      <a:gd name="T42" fmla="*/ 4 w 9"/>
                      <a:gd name="T43" fmla="*/ 45 h 139"/>
                      <a:gd name="T44" fmla="*/ 4 w 9"/>
                      <a:gd name="T45" fmla="*/ 40 h 139"/>
                      <a:gd name="T46" fmla="*/ 4 w 9"/>
                      <a:gd name="T47" fmla="*/ 30 h 139"/>
                      <a:gd name="T48" fmla="*/ 4 w 9"/>
                      <a:gd name="T49" fmla="*/ 19 h 139"/>
                      <a:gd name="T50" fmla="*/ 4 w 9"/>
                      <a:gd name="T51" fmla="*/ 12 h 139"/>
                      <a:gd name="T52" fmla="*/ 4 w 9"/>
                      <a:gd name="T53" fmla="*/ 13 h 139"/>
                      <a:gd name="T54" fmla="*/ 5 w 9"/>
                      <a:gd name="T55" fmla="*/ 14 h 139"/>
                      <a:gd name="T56" fmla="*/ 5 w 9"/>
                      <a:gd name="T57" fmla="*/ 13 h 139"/>
                      <a:gd name="T58" fmla="*/ 5 w 9"/>
                      <a:gd name="T59" fmla="*/ 38 h 139"/>
                      <a:gd name="T60" fmla="*/ 5 w 9"/>
                      <a:gd name="T61" fmla="*/ 82 h 139"/>
                      <a:gd name="T62" fmla="*/ 5 w 9"/>
                      <a:gd name="T63" fmla="*/ 40 h 139"/>
                      <a:gd name="T64" fmla="*/ 5 w 9"/>
                      <a:gd name="T65" fmla="*/ 42 h 139"/>
                      <a:gd name="T66" fmla="*/ 6 w 9"/>
                      <a:gd name="T67" fmla="*/ 95 h 139"/>
                      <a:gd name="T68" fmla="*/ 6 w 9"/>
                      <a:gd name="T69" fmla="*/ 85 h 139"/>
                      <a:gd name="T70" fmla="*/ 6 w 9"/>
                      <a:gd name="T71" fmla="*/ 38 h 139"/>
                      <a:gd name="T72" fmla="*/ 6 w 9"/>
                      <a:gd name="T73" fmla="*/ 33 h 139"/>
                      <a:gd name="T74" fmla="*/ 6 w 9"/>
                      <a:gd name="T75" fmla="*/ 62 h 139"/>
                      <a:gd name="T76" fmla="*/ 7 w 9"/>
                      <a:gd name="T77" fmla="*/ 60 h 139"/>
                      <a:gd name="T78" fmla="*/ 7 w 9"/>
                      <a:gd name="T79" fmla="*/ 34 h 139"/>
                      <a:gd name="T80" fmla="*/ 7 w 9"/>
                      <a:gd name="T81" fmla="*/ 39 h 139"/>
                      <a:gd name="T82" fmla="*/ 7 w 9"/>
                      <a:gd name="T83" fmla="*/ 54 h 139"/>
                      <a:gd name="T84" fmla="*/ 7 w 9"/>
                      <a:gd name="T85" fmla="*/ 59 h 139"/>
                      <a:gd name="T86" fmla="*/ 7 w 9"/>
                      <a:gd name="T87" fmla="*/ 53 h 139"/>
                      <a:gd name="T88" fmla="*/ 8 w 9"/>
                      <a:gd name="T89" fmla="*/ 59 h 139"/>
                      <a:gd name="T90" fmla="*/ 8 w 9"/>
                      <a:gd name="T91" fmla="*/ 72 h 139"/>
                      <a:gd name="T92" fmla="*/ 8 w 9"/>
                      <a:gd name="T93" fmla="*/ 57 h 139"/>
                      <a:gd name="T94" fmla="*/ 8 w 9"/>
                      <a:gd name="T95" fmla="*/ 61 h 139"/>
                      <a:gd name="T96" fmla="*/ 9 w 9"/>
                      <a:gd name="T97" fmla="*/ 92 h 139"/>
                      <a:gd name="T98" fmla="*/ 9 w 9"/>
                      <a:gd name="T99" fmla="*/ 83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9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  <a:lnTo>
                          <a:pt x="0" y="39"/>
                        </a:lnTo>
                        <a:lnTo>
                          <a:pt x="0" y="136"/>
                        </a:lnTo>
                        <a:lnTo>
                          <a:pt x="1" y="96"/>
                        </a:lnTo>
                        <a:lnTo>
                          <a:pt x="1" y="83"/>
                        </a:lnTo>
                        <a:lnTo>
                          <a:pt x="1" y="139"/>
                        </a:lnTo>
                        <a:lnTo>
                          <a:pt x="1" y="81"/>
                        </a:lnTo>
                        <a:lnTo>
                          <a:pt x="1" y="22"/>
                        </a:lnTo>
                        <a:lnTo>
                          <a:pt x="2" y="17"/>
                        </a:lnTo>
                        <a:lnTo>
                          <a:pt x="2" y="72"/>
                        </a:lnTo>
                        <a:lnTo>
                          <a:pt x="2" y="95"/>
                        </a:lnTo>
                        <a:lnTo>
                          <a:pt x="2" y="53"/>
                        </a:lnTo>
                        <a:lnTo>
                          <a:pt x="2" y="116"/>
                        </a:lnTo>
                        <a:lnTo>
                          <a:pt x="2" y="54"/>
                        </a:lnTo>
                        <a:lnTo>
                          <a:pt x="3" y="14"/>
                        </a:lnTo>
                        <a:lnTo>
                          <a:pt x="3" y="3"/>
                        </a:lnTo>
                        <a:lnTo>
                          <a:pt x="3" y="5"/>
                        </a:lnTo>
                        <a:lnTo>
                          <a:pt x="3" y="19"/>
                        </a:lnTo>
                        <a:lnTo>
                          <a:pt x="4" y="39"/>
                        </a:lnTo>
                        <a:lnTo>
                          <a:pt x="4" y="45"/>
                        </a:lnTo>
                        <a:lnTo>
                          <a:pt x="4" y="40"/>
                        </a:lnTo>
                        <a:lnTo>
                          <a:pt x="4" y="30"/>
                        </a:lnTo>
                        <a:lnTo>
                          <a:pt x="4" y="19"/>
                        </a:lnTo>
                        <a:lnTo>
                          <a:pt x="4" y="12"/>
                        </a:lnTo>
                        <a:lnTo>
                          <a:pt x="4" y="13"/>
                        </a:lnTo>
                        <a:lnTo>
                          <a:pt x="5" y="14"/>
                        </a:lnTo>
                        <a:lnTo>
                          <a:pt x="5" y="13"/>
                        </a:lnTo>
                        <a:lnTo>
                          <a:pt x="5" y="38"/>
                        </a:lnTo>
                        <a:lnTo>
                          <a:pt x="5" y="82"/>
                        </a:lnTo>
                        <a:lnTo>
                          <a:pt x="5" y="40"/>
                        </a:lnTo>
                        <a:lnTo>
                          <a:pt x="5" y="42"/>
                        </a:lnTo>
                        <a:lnTo>
                          <a:pt x="6" y="95"/>
                        </a:lnTo>
                        <a:lnTo>
                          <a:pt x="6" y="85"/>
                        </a:lnTo>
                        <a:lnTo>
                          <a:pt x="6" y="38"/>
                        </a:lnTo>
                        <a:lnTo>
                          <a:pt x="6" y="33"/>
                        </a:lnTo>
                        <a:lnTo>
                          <a:pt x="6" y="62"/>
                        </a:lnTo>
                        <a:lnTo>
                          <a:pt x="7" y="60"/>
                        </a:lnTo>
                        <a:lnTo>
                          <a:pt x="7" y="34"/>
                        </a:lnTo>
                        <a:lnTo>
                          <a:pt x="7" y="39"/>
                        </a:lnTo>
                        <a:lnTo>
                          <a:pt x="7" y="54"/>
                        </a:lnTo>
                        <a:lnTo>
                          <a:pt x="7" y="59"/>
                        </a:lnTo>
                        <a:lnTo>
                          <a:pt x="7" y="53"/>
                        </a:lnTo>
                        <a:lnTo>
                          <a:pt x="8" y="59"/>
                        </a:lnTo>
                        <a:lnTo>
                          <a:pt x="8" y="72"/>
                        </a:lnTo>
                        <a:lnTo>
                          <a:pt x="8" y="57"/>
                        </a:lnTo>
                        <a:lnTo>
                          <a:pt x="8" y="61"/>
                        </a:lnTo>
                        <a:lnTo>
                          <a:pt x="9" y="92"/>
                        </a:lnTo>
                        <a:lnTo>
                          <a:pt x="9" y="8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1" name="Freeform 308"/>
                  <p:cNvSpPr>
                    <a:spLocks/>
                  </p:cNvSpPr>
                  <p:nvPr/>
                </p:nvSpPr>
                <p:spPr bwMode="auto">
                  <a:xfrm>
                    <a:off x="7250113" y="3971925"/>
                    <a:ext cx="14288" cy="250825"/>
                  </a:xfrm>
                  <a:custGeom>
                    <a:avLst/>
                    <a:gdLst>
                      <a:gd name="T0" fmla="*/ 0 w 9"/>
                      <a:gd name="T1" fmla="*/ 38 h 158"/>
                      <a:gd name="T2" fmla="*/ 0 w 9"/>
                      <a:gd name="T3" fmla="*/ 20 h 158"/>
                      <a:gd name="T4" fmla="*/ 0 w 9"/>
                      <a:gd name="T5" fmla="*/ 16 h 158"/>
                      <a:gd name="T6" fmla="*/ 0 w 9"/>
                      <a:gd name="T7" fmla="*/ 16 h 158"/>
                      <a:gd name="T8" fmla="*/ 0 w 9"/>
                      <a:gd name="T9" fmla="*/ 11 h 158"/>
                      <a:gd name="T10" fmla="*/ 0 w 9"/>
                      <a:gd name="T11" fmla="*/ 3 h 158"/>
                      <a:gd name="T12" fmla="*/ 1 w 9"/>
                      <a:gd name="T13" fmla="*/ 0 h 158"/>
                      <a:gd name="T14" fmla="*/ 1 w 9"/>
                      <a:gd name="T15" fmla="*/ 11 h 158"/>
                      <a:gd name="T16" fmla="*/ 1 w 9"/>
                      <a:gd name="T17" fmla="*/ 42 h 158"/>
                      <a:gd name="T18" fmla="*/ 1 w 9"/>
                      <a:gd name="T19" fmla="*/ 65 h 158"/>
                      <a:gd name="T20" fmla="*/ 2 w 9"/>
                      <a:gd name="T21" fmla="*/ 35 h 158"/>
                      <a:gd name="T22" fmla="*/ 2 w 9"/>
                      <a:gd name="T23" fmla="*/ 33 h 158"/>
                      <a:gd name="T24" fmla="*/ 2 w 9"/>
                      <a:gd name="T25" fmla="*/ 79 h 158"/>
                      <a:gd name="T26" fmla="*/ 2 w 9"/>
                      <a:gd name="T27" fmla="*/ 71 h 158"/>
                      <a:gd name="T28" fmla="*/ 2 w 9"/>
                      <a:gd name="T29" fmla="*/ 23 h 158"/>
                      <a:gd name="T30" fmla="*/ 2 w 9"/>
                      <a:gd name="T31" fmla="*/ 11 h 158"/>
                      <a:gd name="T32" fmla="*/ 2 w 9"/>
                      <a:gd name="T33" fmla="*/ 16 h 158"/>
                      <a:gd name="T34" fmla="*/ 3 w 9"/>
                      <a:gd name="T35" fmla="*/ 32 h 158"/>
                      <a:gd name="T36" fmla="*/ 3 w 9"/>
                      <a:gd name="T37" fmla="*/ 44 h 158"/>
                      <a:gd name="T38" fmla="*/ 3 w 9"/>
                      <a:gd name="T39" fmla="*/ 46 h 158"/>
                      <a:gd name="T40" fmla="*/ 3 w 9"/>
                      <a:gd name="T41" fmla="*/ 70 h 158"/>
                      <a:gd name="T42" fmla="*/ 4 w 9"/>
                      <a:gd name="T43" fmla="*/ 107 h 158"/>
                      <a:gd name="T44" fmla="*/ 4 w 9"/>
                      <a:gd name="T45" fmla="*/ 38 h 158"/>
                      <a:gd name="T46" fmla="*/ 4 w 9"/>
                      <a:gd name="T47" fmla="*/ 16 h 158"/>
                      <a:gd name="T48" fmla="*/ 4 w 9"/>
                      <a:gd name="T49" fmla="*/ 20 h 158"/>
                      <a:gd name="T50" fmla="*/ 4 w 9"/>
                      <a:gd name="T51" fmla="*/ 41 h 158"/>
                      <a:gd name="T52" fmla="*/ 4 w 9"/>
                      <a:gd name="T53" fmla="*/ 78 h 158"/>
                      <a:gd name="T54" fmla="*/ 5 w 9"/>
                      <a:gd name="T55" fmla="*/ 95 h 158"/>
                      <a:gd name="T56" fmla="*/ 5 w 9"/>
                      <a:gd name="T57" fmla="*/ 57 h 158"/>
                      <a:gd name="T58" fmla="*/ 5 w 9"/>
                      <a:gd name="T59" fmla="*/ 27 h 158"/>
                      <a:gd name="T60" fmla="*/ 5 w 9"/>
                      <a:gd name="T61" fmla="*/ 25 h 158"/>
                      <a:gd name="T62" fmla="*/ 5 w 9"/>
                      <a:gd name="T63" fmla="*/ 63 h 158"/>
                      <a:gd name="T64" fmla="*/ 5 w 9"/>
                      <a:gd name="T65" fmla="*/ 34 h 158"/>
                      <a:gd name="T66" fmla="*/ 5 w 9"/>
                      <a:gd name="T67" fmla="*/ 6 h 158"/>
                      <a:gd name="T68" fmla="*/ 6 w 9"/>
                      <a:gd name="T69" fmla="*/ 7 h 158"/>
                      <a:gd name="T70" fmla="*/ 6 w 9"/>
                      <a:gd name="T71" fmla="*/ 5 h 158"/>
                      <a:gd name="T72" fmla="*/ 6 w 9"/>
                      <a:gd name="T73" fmla="*/ 7 h 158"/>
                      <a:gd name="T74" fmla="*/ 6 w 9"/>
                      <a:gd name="T75" fmla="*/ 28 h 158"/>
                      <a:gd name="T76" fmla="*/ 7 w 9"/>
                      <a:gd name="T77" fmla="*/ 70 h 158"/>
                      <a:gd name="T78" fmla="*/ 7 w 9"/>
                      <a:gd name="T79" fmla="*/ 158 h 158"/>
                      <a:gd name="T80" fmla="*/ 7 w 9"/>
                      <a:gd name="T81" fmla="*/ 59 h 158"/>
                      <a:gd name="T82" fmla="*/ 7 w 9"/>
                      <a:gd name="T83" fmla="*/ 30 h 158"/>
                      <a:gd name="T84" fmla="*/ 7 w 9"/>
                      <a:gd name="T85" fmla="*/ 27 h 158"/>
                      <a:gd name="T86" fmla="*/ 7 w 9"/>
                      <a:gd name="T87" fmla="*/ 28 h 158"/>
                      <a:gd name="T88" fmla="*/ 8 w 9"/>
                      <a:gd name="T89" fmla="*/ 41 h 158"/>
                      <a:gd name="T90" fmla="*/ 8 w 9"/>
                      <a:gd name="T91" fmla="*/ 83 h 158"/>
                      <a:gd name="T92" fmla="*/ 8 w 9"/>
                      <a:gd name="T93" fmla="*/ 64 h 158"/>
                      <a:gd name="T94" fmla="*/ 8 w 9"/>
                      <a:gd name="T95" fmla="*/ 68 h 158"/>
                      <a:gd name="T96" fmla="*/ 8 w 9"/>
                      <a:gd name="T97" fmla="*/ 117 h 158"/>
                      <a:gd name="T98" fmla="*/ 9 w 9"/>
                      <a:gd name="T99" fmla="*/ 75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8">
                        <a:moveTo>
                          <a:pt x="0" y="38"/>
                        </a:moveTo>
                        <a:lnTo>
                          <a:pt x="0" y="20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1"/>
                        </a:lnTo>
                        <a:lnTo>
                          <a:pt x="0" y="3"/>
                        </a:lnTo>
                        <a:lnTo>
                          <a:pt x="1" y="0"/>
                        </a:lnTo>
                        <a:lnTo>
                          <a:pt x="1" y="11"/>
                        </a:lnTo>
                        <a:lnTo>
                          <a:pt x="1" y="42"/>
                        </a:lnTo>
                        <a:lnTo>
                          <a:pt x="1" y="65"/>
                        </a:lnTo>
                        <a:lnTo>
                          <a:pt x="2" y="35"/>
                        </a:lnTo>
                        <a:lnTo>
                          <a:pt x="2" y="33"/>
                        </a:lnTo>
                        <a:lnTo>
                          <a:pt x="2" y="79"/>
                        </a:lnTo>
                        <a:lnTo>
                          <a:pt x="2" y="71"/>
                        </a:lnTo>
                        <a:lnTo>
                          <a:pt x="2" y="23"/>
                        </a:lnTo>
                        <a:lnTo>
                          <a:pt x="2" y="11"/>
                        </a:lnTo>
                        <a:lnTo>
                          <a:pt x="2" y="16"/>
                        </a:lnTo>
                        <a:lnTo>
                          <a:pt x="3" y="32"/>
                        </a:lnTo>
                        <a:lnTo>
                          <a:pt x="3" y="44"/>
                        </a:lnTo>
                        <a:lnTo>
                          <a:pt x="3" y="46"/>
                        </a:lnTo>
                        <a:lnTo>
                          <a:pt x="3" y="70"/>
                        </a:lnTo>
                        <a:lnTo>
                          <a:pt x="4" y="107"/>
                        </a:lnTo>
                        <a:lnTo>
                          <a:pt x="4" y="38"/>
                        </a:lnTo>
                        <a:lnTo>
                          <a:pt x="4" y="16"/>
                        </a:lnTo>
                        <a:lnTo>
                          <a:pt x="4" y="20"/>
                        </a:lnTo>
                        <a:lnTo>
                          <a:pt x="4" y="41"/>
                        </a:lnTo>
                        <a:lnTo>
                          <a:pt x="4" y="78"/>
                        </a:lnTo>
                        <a:lnTo>
                          <a:pt x="5" y="95"/>
                        </a:lnTo>
                        <a:lnTo>
                          <a:pt x="5" y="57"/>
                        </a:lnTo>
                        <a:lnTo>
                          <a:pt x="5" y="27"/>
                        </a:lnTo>
                        <a:lnTo>
                          <a:pt x="5" y="25"/>
                        </a:lnTo>
                        <a:lnTo>
                          <a:pt x="5" y="63"/>
                        </a:lnTo>
                        <a:lnTo>
                          <a:pt x="5" y="34"/>
                        </a:lnTo>
                        <a:lnTo>
                          <a:pt x="5" y="6"/>
                        </a:lnTo>
                        <a:lnTo>
                          <a:pt x="6" y="7"/>
                        </a:lnTo>
                        <a:lnTo>
                          <a:pt x="6" y="5"/>
                        </a:lnTo>
                        <a:lnTo>
                          <a:pt x="6" y="7"/>
                        </a:lnTo>
                        <a:lnTo>
                          <a:pt x="6" y="28"/>
                        </a:lnTo>
                        <a:lnTo>
                          <a:pt x="7" y="70"/>
                        </a:lnTo>
                        <a:lnTo>
                          <a:pt x="7" y="158"/>
                        </a:lnTo>
                        <a:lnTo>
                          <a:pt x="7" y="59"/>
                        </a:lnTo>
                        <a:lnTo>
                          <a:pt x="7" y="30"/>
                        </a:lnTo>
                        <a:lnTo>
                          <a:pt x="7" y="27"/>
                        </a:lnTo>
                        <a:lnTo>
                          <a:pt x="7" y="28"/>
                        </a:lnTo>
                        <a:lnTo>
                          <a:pt x="8" y="41"/>
                        </a:lnTo>
                        <a:lnTo>
                          <a:pt x="8" y="83"/>
                        </a:lnTo>
                        <a:lnTo>
                          <a:pt x="8" y="64"/>
                        </a:lnTo>
                        <a:lnTo>
                          <a:pt x="8" y="68"/>
                        </a:lnTo>
                        <a:lnTo>
                          <a:pt x="8" y="117"/>
                        </a:lnTo>
                        <a:lnTo>
                          <a:pt x="9" y="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2" name="Freeform 309"/>
                  <p:cNvSpPr>
                    <a:spLocks/>
                  </p:cNvSpPr>
                  <p:nvPr/>
                </p:nvSpPr>
                <p:spPr bwMode="auto">
                  <a:xfrm>
                    <a:off x="7264401" y="3944938"/>
                    <a:ext cx="14288" cy="336550"/>
                  </a:xfrm>
                  <a:custGeom>
                    <a:avLst/>
                    <a:gdLst>
                      <a:gd name="T0" fmla="*/ 0 w 9"/>
                      <a:gd name="T1" fmla="*/ 92 h 212"/>
                      <a:gd name="T2" fmla="*/ 0 w 9"/>
                      <a:gd name="T3" fmla="*/ 125 h 212"/>
                      <a:gd name="T4" fmla="*/ 0 w 9"/>
                      <a:gd name="T5" fmla="*/ 69 h 212"/>
                      <a:gd name="T6" fmla="*/ 0 w 9"/>
                      <a:gd name="T7" fmla="*/ 21 h 212"/>
                      <a:gd name="T8" fmla="*/ 0 w 9"/>
                      <a:gd name="T9" fmla="*/ 3 h 212"/>
                      <a:gd name="T10" fmla="*/ 0 w 9"/>
                      <a:gd name="T11" fmla="*/ 0 h 212"/>
                      <a:gd name="T12" fmla="*/ 1 w 9"/>
                      <a:gd name="T13" fmla="*/ 8 h 212"/>
                      <a:gd name="T14" fmla="*/ 1 w 9"/>
                      <a:gd name="T15" fmla="*/ 19 h 212"/>
                      <a:gd name="T16" fmla="*/ 1 w 9"/>
                      <a:gd name="T17" fmla="*/ 26 h 212"/>
                      <a:gd name="T18" fmla="*/ 1 w 9"/>
                      <a:gd name="T19" fmla="*/ 40 h 212"/>
                      <a:gd name="T20" fmla="*/ 2 w 9"/>
                      <a:gd name="T21" fmla="*/ 65 h 212"/>
                      <a:gd name="T22" fmla="*/ 2 w 9"/>
                      <a:gd name="T23" fmla="*/ 83 h 212"/>
                      <a:gd name="T24" fmla="*/ 2 w 9"/>
                      <a:gd name="T25" fmla="*/ 95 h 212"/>
                      <a:gd name="T26" fmla="*/ 2 w 9"/>
                      <a:gd name="T27" fmla="*/ 100 h 212"/>
                      <a:gd name="T28" fmla="*/ 2 w 9"/>
                      <a:gd name="T29" fmla="*/ 122 h 212"/>
                      <a:gd name="T30" fmla="*/ 2 w 9"/>
                      <a:gd name="T31" fmla="*/ 160 h 212"/>
                      <a:gd name="T32" fmla="*/ 2 w 9"/>
                      <a:gd name="T33" fmla="*/ 152 h 212"/>
                      <a:gd name="T34" fmla="*/ 3 w 9"/>
                      <a:gd name="T35" fmla="*/ 212 h 212"/>
                      <a:gd name="T36" fmla="*/ 3 w 9"/>
                      <a:gd name="T37" fmla="*/ 107 h 212"/>
                      <a:gd name="T38" fmla="*/ 3 w 9"/>
                      <a:gd name="T39" fmla="*/ 66 h 212"/>
                      <a:gd name="T40" fmla="*/ 3 w 9"/>
                      <a:gd name="T41" fmla="*/ 58 h 212"/>
                      <a:gd name="T42" fmla="*/ 3 w 9"/>
                      <a:gd name="T43" fmla="*/ 58 h 212"/>
                      <a:gd name="T44" fmla="*/ 3 w 9"/>
                      <a:gd name="T45" fmla="*/ 75 h 212"/>
                      <a:gd name="T46" fmla="*/ 4 w 9"/>
                      <a:gd name="T47" fmla="*/ 80 h 212"/>
                      <a:gd name="T48" fmla="*/ 4 w 9"/>
                      <a:gd name="T49" fmla="*/ 40 h 212"/>
                      <a:gd name="T50" fmla="*/ 4 w 9"/>
                      <a:gd name="T51" fmla="*/ 19 h 212"/>
                      <a:gd name="T52" fmla="*/ 4 w 9"/>
                      <a:gd name="T53" fmla="*/ 9 h 212"/>
                      <a:gd name="T54" fmla="*/ 4 w 9"/>
                      <a:gd name="T55" fmla="*/ 7 h 212"/>
                      <a:gd name="T56" fmla="*/ 5 w 9"/>
                      <a:gd name="T57" fmla="*/ 16 h 212"/>
                      <a:gd name="T58" fmla="*/ 5 w 9"/>
                      <a:gd name="T59" fmla="*/ 39 h 212"/>
                      <a:gd name="T60" fmla="*/ 5 w 9"/>
                      <a:gd name="T61" fmla="*/ 70 h 212"/>
                      <a:gd name="T62" fmla="*/ 5 w 9"/>
                      <a:gd name="T63" fmla="*/ 59 h 212"/>
                      <a:gd name="T64" fmla="*/ 5 w 9"/>
                      <a:gd name="T65" fmla="*/ 33 h 212"/>
                      <a:gd name="T66" fmla="*/ 5 w 9"/>
                      <a:gd name="T67" fmla="*/ 36 h 212"/>
                      <a:gd name="T68" fmla="*/ 6 w 9"/>
                      <a:gd name="T69" fmla="*/ 53 h 212"/>
                      <a:gd name="T70" fmla="*/ 6 w 9"/>
                      <a:gd name="T71" fmla="*/ 55 h 212"/>
                      <a:gd name="T72" fmla="*/ 6 w 9"/>
                      <a:gd name="T73" fmla="*/ 62 h 212"/>
                      <a:gd name="T74" fmla="*/ 6 w 9"/>
                      <a:gd name="T75" fmla="*/ 86 h 212"/>
                      <a:gd name="T76" fmla="*/ 7 w 9"/>
                      <a:gd name="T77" fmla="*/ 109 h 212"/>
                      <a:gd name="T78" fmla="*/ 7 w 9"/>
                      <a:gd name="T79" fmla="*/ 100 h 212"/>
                      <a:gd name="T80" fmla="*/ 7 w 9"/>
                      <a:gd name="T81" fmla="*/ 103 h 212"/>
                      <a:gd name="T82" fmla="*/ 7 w 9"/>
                      <a:gd name="T83" fmla="*/ 126 h 212"/>
                      <a:gd name="T84" fmla="*/ 7 w 9"/>
                      <a:gd name="T85" fmla="*/ 80 h 212"/>
                      <a:gd name="T86" fmla="*/ 7 w 9"/>
                      <a:gd name="T87" fmla="*/ 46 h 212"/>
                      <a:gd name="T88" fmla="*/ 7 w 9"/>
                      <a:gd name="T89" fmla="*/ 35 h 212"/>
                      <a:gd name="T90" fmla="*/ 8 w 9"/>
                      <a:gd name="T91" fmla="*/ 47 h 212"/>
                      <a:gd name="T92" fmla="*/ 8 w 9"/>
                      <a:gd name="T93" fmla="*/ 79 h 212"/>
                      <a:gd name="T94" fmla="*/ 8 w 9"/>
                      <a:gd name="T95" fmla="*/ 95 h 212"/>
                      <a:gd name="T96" fmla="*/ 8 w 9"/>
                      <a:gd name="T97" fmla="*/ 86 h 212"/>
                      <a:gd name="T98" fmla="*/ 9 w 9"/>
                      <a:gd name="T99" fmla="*/ 87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2">
                        <a:moveTo>
                          <a:pt x="0" y="92"/>
                        </a:moveTo>
                        <a:lnTo>
                          <a:pt x="0" y="125"/>
                        </a:lnTo>
                        <a:lnTo>
                          <a:pt x="0" y="69"/>
                        </a:lnTo>
                        <a:lnTo>
                          <a:pt x="0" y="21"/>
                        </a:lnTo>
                        <a:lnTo>
                          <a:pt x="0" y="3"/>
                        </a:lnTo>
                        <a:lnTo>
                          <a:pt x="0" y="0"/>
                        </a:lnTo>
                        <a:lnTo>
                          <a:pt x="1" y="8"/>
                        </a:lnTo>
                        <a:lnTo>
                          <a:pt x="1" y="19"/>
                        </a:lnTo>
                        <a:lnTo>
                          <a:pt x="1" y="26"/>
                        </a:lnTo>
                        <a:lnTo>
                          <a:pt x="1" y="40"/>
                        </a:lnTo>
                        <a:lnTo>
                          <a:pt x="2" y="65"/>
                        </a:lnTo>
                        <a:lnTo>
                          <a:pt x="2" y="83"/>
                        </a:lnTo>
                        <a:lnTo>
                          <a:pt x="2" y="95"/>
                        </a:lnTo>
                        <a:lnTo>
                          <a:pt x="2" y="100"/>
                        </a:lnTo>
                        <a:lnTo>
                          <a:pt x="2" y="122"/>
                        </a:lnTo>
                        <a:lnTo>
                          <a:pt x="2" y="160"/>
                        </a:lnTo>
                        <a:lnTo>
                          <a:pt x="2" y="152"/>
                        </a:lnTo>
                        <a:lnTo>
                          <a:pt x="3" y="212"/>
                        </a:lnTo>
                        <a:lnTo>
                          <a:pt x="3" y="107"/>
                        </a:lnTo>
                        <a:lnTo>
                          <a:pt x="3" y="66"/>
                        </a:lnTo>
                        <a:lnTo>
                          <a:pt x="3" y="58"/>
                        </a:lnTo>
                        <a:lnTo>
                          <a:pt x="3" y="58"/>
                        </a:lnTo>
                        <a:lnTo>
                          <a:pt x="3" y="75"/>
                        </a:lnTo>
                        <a:lnTo>
                          <a:pt x="4" y="80"/>
                        </a:lnTo>
                        <a:lnTo>
                          <a:pt x="4" y="40"/>
                        </a:lnTo>
                        <a:lnTo>
                          <a:pt x="4" y="19"/>
                        </a:lnTo>
                        <a:lnTo>
                          <a:pt x="4" y="9"/>
                        </a:lnTo>
                        <a:lnTo>
                          <a:pt x="4" y="7"/>
                        </a:lnTo>
                        <a:lnTo>
                          <a:pt x="5" y="16"/>
                        </a:lnTo>
                        <a:lnTo>
                          <a:pt x="5" y="39"/>
                        </a:lnTo>
                        <a:lnTo>
                          <a:pt x="5" y="70"/>
                        </a:lnTo>
                        <a:lnTo>
                          <a:pt x="5" y="59"/>
                        </a:lnTo>
                        <a:lnTo>
                          <a:pt x="5" y="33"/>
                        </a:lnTo>
                        <a:lnTo>
                          <a:pt x="5" y="36"/>
                        </a:lnTo>
                        <a:lnTo>
                          <a:pt x="6" y="53"/>
                        </a:lnTo>
                        <a:lnTo>
                          <a:pt x="6" y="55"/>
                        </a:lnTo>
                        <a:lnTo>
                          <a:pt x="6" y="62"/>
                        </a:lnTo>
                        <a:lnTo>
                          <a:pt x="6" y="86"/>
                        </a:lnTo>
                        <a:lnTo>
                          <a:pt x="7" y="109"/>
                        </a:lnTo>
                        <a:lnTo>
                          <a:pt x="7" y="100"/>
                        </a:lnTo>
                        <a:lnTo>
                          <a:pt x="7" y="103"/>
                        </a:lnTo>
                        <a:lnTo>
                          <a:pt x="7" y="126"/>
                        </a:lnTo>
                        <a:lnTo>
                          <a:pt x="7" y="80"/>
                        </a:lnTo>
                        <a:lnTo>
                          <a:pt x="7" y="46"/>
                        </a:lnTo>
                        <a:lnTo>
                          <a:pt x="7" y="35"/>
                        </a:lnTo>
                        <a:lnTo>
                          <a:pt x="8" y="47"/>
                        </a:lnTo>
                        <a:lnTo>
                          <a:pt x="8" y="79"/>
                        </a:lnTo>
                        <a:lnTo>
                          <a:pt x="8" y="95"/>
                        </a:lnTo>
                        <a:lnTo>
                          <a:pt x="8" y="86"/>
                        </a:lnTo>
                        <a:lnTo>
                          <a:pt x="9" y="8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3" name="Freeform 310"/>
                  <p:cNvSpPr>
                    <a:spLocks/>
                  </p:cNvSpPr>
                  <p:nvPr/>
                </p:nvSpPr>
                <p:spPr bwMode="auto">
                  <a:xfrm>
                    <a:off x="7278688" y="4011613"/>
                    <a:ext cx="12700" cy="342900"/>
                  </a:xfrm>
                  <a:custGeom>
                    <a:avLst/>
                    <a:gdLst>
                      <a:gd name="T0" fmla="*/ 0 w 8"/>
                      <a:gd name="T1" fmla="*/ 45 h 216"/>
                      <a:gd name="T2" fmla="*/ 0 w 8"/>
                      <a:gd name="T3" fmla="*/ 39 h 216"/>
                      <a:gd name="T4" fmla="*/ 0 w 8"/>
                      <a:gd name="T5" fmla="*/ 22 h 216"/>
                      <a:gd name="T6" fmla="*/ 0 w 8"/>
                      <a:gd name="T7" fmla="*/ 28 h 216"/>
                      <a:gd name="T8" fmla="*/ 0 w 8"/>
                      <a:gd name="T9" fmla="*/ 78 h 216"/>
                      <a:gd name="T10" fmla="*/ 0 w 8"/>
                      <a:gd name="T11" fmla="*/ 74 h 216"/>
                      <a:gd name="T12" fmla="*/ 0 w 8"/>
                      <a:gd name="T13" fmla="*/ 47 h 216"/>
                      <a:gd name="T14" fmla="*/ 1 w 8"/>
                      <a:gd name="T15" fmla="*/ 55 h 216"/>
                      <a:gd name="T16" fmla="*/ 1 w 8"/>
                      <a:gd name="T17" fmla="*/ 77 h 216"/>
                      <a:gd name="T18" fmla="*/ 1 w 8"/>
                      <a:gd name="T19" fmla="*/ 87 h 216"/>
                      <a:gd name="T20" fmla="*/ 1 w 8"/>
                      <a:gd name="T21" fmla="*/ 45 h 216"/>
                      <a:gd name="T22" fmla="*/ 1 w 8"/>
                      <a:gd name="T23" fmla="*/ 7 h 216"/>
                      <a:gd name="T24" fmla="*/ 1 w 8"/>
                      <a:gd name="T25" fmla="*/ 0 h 216"/>
                      <a:gd name="T26" fmla="*/ 2 w 8"/>
                      <a:gd name="T27" fmla="*/ 30 h 216"/>
                      <a:gd name="T28" fmla="*/ 2 w 8"/>
                      <a:gd name="T29" fmla="*/ 116 h 216"/>
                      <a:gd name="T30" fmla="*/ 2 w 8"/>
                      <a:gd name="T31" fmla="*/ 101 h 216"/>
                      <a:gd name="T32" fmla="*/ 2 w 8"/>
                      <a:gd name="T33" fmla="*/ 91 h 216"/>
                      <a:gd name="T34" fmla="*/ 3 w 8"/>
                      <a:gd name="T35" fmla="*/ 79 h 216"/>
                      <a:gd name="T36" fmla="*/ 3 w 8"/>
                      <a:gd name="T37" fmla="*/ 87 h 216"/>
                      <a:gd name="T38" fmla="*/ 3 w 8"/>
                      <a:gd name="T39" fmla="*/ 118 h 216"/>
                      <a:gd name="T40" fmla="*/ 3 w 8"/>
                      <a:gd name="T41" fmla="*/ 37 h 216"/>
                      <a:gd name="T42" fmla="*/ 3 w 8"/>
                      <a:gd name="T43" fmla="*/ 13 h 216"/>
                      <a:gd name="T44" fmla="*/ 3 w 8"/>
                      <a:gd name="T45" fmla="*/ 10 h 216"/>
                      <a:gd name="T46" fmla="*/ 3 w 8"/>
                      <a:gd name="T47" fmla="*/ 5 h 216"/>
                      <a:gd name="T48" fmla="*/ 4 w 8"/>
                      <a:gd name="T49" fmla="*/ 3 h 216"/>
                      <a:gd name="T50" fmla="*/ 4 w 8"/>
                      <a:gd name="T51" fmla="*/ 12 h 216"/>
                      <a:gd name="T52" fmla="*/ 4 w 8"/>
                      <a:gd name="T53" fmla="*/ 31 h 216"/>
                      <a:gd name="T54" fmla="*/ 4 w 8"/>
                      <a:gd name="T55" fmla="*/ 36 h 216"/>
                      <a:gd name="T56" fmla="*/ 5 w 8"/>
                      <a:gd name="T57" fmla="*/ 23 h 216"/>
                      <a:gd name="T58" fmla="*/ 5 w 8"/>
                      <a:gd name="T59" fmla="*/ 19 h 216"/>
                      <a:gd name="T60" fmla="*/ 5 w 8"/>
                      <a:gd name="T61" fmla="*/ 19 h 216"/>
                      <a:gd name="T62" fmla="*/ 5 w 8"/>
                      <a:gd name="T63" fmla="*/ 15 h 216"/>
                      <a:gd name="T64" fmla="*/ 5 w 8"/>
                      <a:gd name="T65" fmla="*/ 15 h 216"/>
                      <a:gd name="T66" fmla="*/ 5 w 8"/>
                      <a:gd name="T67" fmla="*/ 32 h 216"/>
                      <a:gd name="T68" fmla="*/ 6 w 8"/>
                      <a:gd name="T69" fmla="*/ 53 h 216"/>
                      <a:gd name="T70" fmla="*/ 6 w 8"/>
                      <a:gd name="T71" fmla="*/ 34 h 216"/>
                      <a:gd name="T72" fmla="*/ 6 w 8"/>
                      <a:gd name="T73" fmla="*/ 27 h 216"/>
                      <a:gd name="T74" fmla="*/ 6 w 8"/>
                      <a:gd name="T75" fmla="*/ 50 h 216"/>
                      <a:gd name="T76" fmla="*/ 6 w 8"/>
                      <a:gd name="T77" fmla="*/ 106 h 216"/>
                      <a:gd name="T78" fmla="*/ 7 w 8"/>
                      <a:gd name="T79" fmla="*/ 120 h 216"/>
                      <a:gd name="T80" fmla="*/ 7 w 8"/>
                      <a:gd name="T81" fmla="*/ 145 h 216"/>
                      <a:gd name="T82" fmla="*/ 7 w 8"/>
                      <a:gd name="T83" fmla="*/ 216 h 216"/>
                      <a:gd name="T84" fmla="*/ 7 w 8"/>
                      <a:gd name="T85" fmla="*/ 162 h 216"/>
                      <a:gd name="T86" fmla="*/ 7 w 8"/>
                      <a:gd name="T87" fmla="*/ 117 h 216"/>
                      <a:gd name="T88" fmla="*/ 7 w 8"/>
                      <a:gd name="T89" fmla="*/ 63 h 216"/>
                      <a:gd name="T90" fmla="*/ 8 w 8"/>
                      <a:gd name="T91" fmla="*/ 49 h 216"/>
                      <a:gd name="T92" fmla="*/ 8 w 8"/>
                      <a:gd name="T93" fmla="*/ 64 h 216"/>
                      <a:gd name="T94" fmla="*/ 8 w 8"/>
                      <a:gd name="T95" fmla="*/ 73 h 216"/>
                      <a:gd name="T96" fmla="*/ 8 w 8"/>
                      <a:gd name="T97" fmla="*/ 41 h 216"/>
                      <a:gd name="T98" fmla="*/ 8 w 8"/>
                      <a:gd name="T99" fmla="*/ 13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216">
                        <a:moveTo>
                          <a:pt x="0" y="45"/>
                        </a:moveTo>
                        <a:lnTo>
                          <a:pt x="0" y="39"/>
                        </a:lnTo>
                        <a:lnTo>
                          <a:pt x="0" y="22"/>
                        </a:lnTo>
                        <a:lnTo>
                          <a:pt x="0" y="28"/>
                        </a:lnTo>
                        <a:lnTo>
                          <a:pt x="0" y="78"/>
                        </a:lnTo>
                        <a:lnTo>
                          <a:pt x="0" y="74"/>
                        </a:lnTo>
                        <a:lnTo>
                          <a:pt x="0" y="47"/>
                        </a:lnTo>
                        <a:lnTo>
                          <a:pt x="1" y="55"/>
                        </a:lnTo>
                        <a:lnTo>
                          <a:pt x="1" y="77"/>
                        </a:lnTo>
                        <a:lnTo>
                          <a:pt x="1" y="87"/>
                        </a:lnTo>
                        <a:lnTo>
                          <a:pt x="1" y="45"/>
                        </a:lnTo>
                        <a:lnTo>
                          <a:pt x="1" y="7"/>
                        </a:lnTo>
                        <a:lnTo>
                          <a:pt x="1" y="0"/>
                        </a:lnTo>
                        <a:lnTo>
                          <a:pt x="2" y="30"/>
                        </a:lnTo>
                        <a:lnTo>
                          <a:pt x="2" y="116"/>
                        </a:lnTo>
                        <a:lnTo>
                          <a:pt x="2" y="101"/>
                        </a:lnTo>
                        <a:lnTo>
                          <a:pt x="2" y="91"/>
                        </a:lnTo>
                        <a:lnTo>
                          <a:pt x="3" y="79"/>
                        </a:lnTo>
                        <a:lnTo>
                          <a:pt x="3" y="87"/>
                        </a:lnTo>
                        <a:lnTo>
                          <a:pt x="3" y="118"/>
                        </a:lnTo>
                        <a:lnTo>
                          <a:pt x="3" y="37"/>
                        </a:lnTo>
                        <a:lnTo>
                          <a:pt x="3" y="13"/>
                        </a:lnTo>
                        <a:lnTo>
                          <a:pt x="3" y="10"/>
                        </a:lnTo>
                        <a:lnTo>
                          <a:pt x="3" y="5"/>
                        </a:lnTo>
                        <a:lnTo>
                          <a:pt x="4" y="3"/>
                        </a:lnTo>
                        <a:lnTo>
                          <a:pt x="4" y="12"/>
                        </a:lnTo>
                        <a:lnTo>
                          <a:pt x="4" y="31"/>
                        </a:lnTo>
                        <a:lnTo>
                          <a:pt x="4" y="36"/>
                        </a:lnTo>
                        <a:lnTo>
                          <a:pt x="5" y="23"/>
                        </a:lnTo>
                        <a:lnTo>
                          <a:pt x="5" y="19"/>
                        </a:lnTo>
                        <a:lnTo>
                          <a:pt x="5" y="19"/>
                        </a:lnTo>
                        <a:lnTo>
                          <a:pt x="5" y="15"/>
                        </a:lnTo>
                        <a:lnTo>
                          <a:pt x="5" y="15"/>
                        </a:lnTo>
                        <a:lnTo>
                          <a:pt x="5" y="32"/>
                        </a:lnTo>
                        <a:lnTo>
                          <a:pt x="6" y="53"/>
                        </a:lnTo>
                        <a:lnTo>
                          <a:pt x="6" y="34"/>
                        </a:lnTo>
                        <a:lnTo>
                          <a:pt x="6" y="27"/>
                        </a:lnTo>
                        <a:lnTo>
                          <a:pt x="6" y="50"/>
                        </a:lnTo>
                        <a:lnTo>
                          <a:pt x="6" y="106"/>
                        </a:lnTo>
                        <a:lnTo>
                          <a:pt x="7" y="120"/>
                        </a:lnTo>
                        <a:lnTo>
                          <a:pt x="7" y="145"/>
                        </a:lnTo>
                        <a:lnTo>
                          <a:pt x="7" y="216"/>
                        </a:lnTo>
                        <a:lnTo>
                          <a:pt x="7" y="162"/>
                        </a:lnTo>
                        <a:lnTo>
                          <a:pt x="7" y="117"/>
                        </a:lnTo>
                        <a:lnTo>
                          <a:pt x="7" y="63"/>
                        </a:lnTo>
                        <a:lnTo>
                          <a:pt x="8" y="49"/>
                        </a:lnTo>
                        <a:lnTo>
                          <a:pt x="8" y="64"/>
                        </a:lnTo>
                        <a:lnTo>
                          <a:pt x="8" y="73"/>
                        </a:lnTo>
                        <a:lnTo>
                          <a:pt x="8" y="41"/>
                        </a:lnTo>
                        <a:lnTo>
                          <a:pt x="8" y="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4" name="Freeform 311"/>
                  <p:cNvSpPr>
                    <a:spLocks/>
                  </p:cNvSpPr>
                  <p:nvPr/>
                </p:nvSpPr>
                <p:spPr bwMode="auto">
                  <a:xfrm>
                    <a:off x="7291388" y="4017963"/>
                    <a:ext cx="14288" cy="333375"/>
                  </a:xfrm>
                  <a:custGeom>
                    <a:avLst/>
                    <a:gdLst>
                      <a:gd name="T0" fmla="*/ 0 w 9"/>
                      <a:gd name="T1" fmla="*/ 9 h 210"/>
                      <a:gd name="T2" fmla="*/ 0 w 9"/>
                      <a:gd name="T3" fmla="*/ 8 h 210"/>
                      <a:gd name="T4" fmla="*/ 0 w 9"/>
                      <a:gd name="T5" fmla="*/ 45 h 210"/>
                      <a:gd name="T6" fmla="*/ 1 w 9"/>
                      <a:gd name="T7" fmla="*/ 68 h 210"/>
                      <a:gd name="T8" fmla="*/ 1 w 9"/>
                      <a:gd name="T9" fmla="*/ 48 h 210"/>
                      <a:gd name="T10" fmla="*/ 1 w 9"/>
                      <a:gd name="T11" fmla="*/ 77 h 210"/>
                      <a:gd name="T12" fmla="*/ 1 w 9"/>
                      <a:gd name="T13" fmla="*/ 62 h 210"/>
                      <a:gd name="T14" fmla="*/ 2 w 9"/>
                      <a:gd name="T15" fmla="*/ 23 h 210"/>
                      <a:gd name="T16" fmla="*/ 2 w 9"/>
                      <a:gd name="T17" fmla="*/ 7 h 210"/>
                      <a:gd name="T18" fmla="*/ 2 w 9"/>
                      <a:gd name="T19" fmla="*/ 4 h 210"/>
                      <a:gd name="T20" fmla="*/ 2 w 9"/>
                      <a:gd name="T21" fmla="*/ 18 h 210"/>
                      <a:gd name="T22" fmla="*/ 2 w 9"/>
                      <a:gd name="T23" fmla="*/ 19 h 210"/>
                      <a:gd name="T24" fmla="*/ 2 w 9"/>
                      <a:gd name="T25" fmla="*/ 14 h 210"/>
                      <a:gd name="T26" fmla="*/ 3 w 9"/>
                      <a:gd name="T27" fmla="*/ 53 h 210"/>
                      <a:gd name="T28" fmla="*/ 3 w 9"/>
                      <a:gd name="T29" fmla="*/ 93 h 210"/>
                      <a:gd name="T30" fmla="*/ 3 w 9"/>
                      <a:gd name="T31" fmla="*/ 12 h 210"/>
                      <a:gd name="T32" fmla="*/ 3 w 9"/>
                      <a:gd name="T33" fmla="*/ 0 h 210"/>
                      <a:gd name="T34" fmla="*/ 3 w 9"/>
                      <a:gd name="T35" fmla="*/ 14 h 210"/>
                      <a:gd name="T36" fmla="*/ 4 w 9"/>
                      <a:gd name="T37" fmla="*/ 33 h 210"/>
                      <a:gd name="T38" fmla="*/ 4 w 9"/>
                      <a:gd name="T39" fmla="*/ 49 h 210"/>
                      <a:gd name="T40" fmla="*/ 4 w 9"/>
                      <a:gd name="T41" fmla="*/ 64 h 210"/>
                      <a:gd name="T42" fmla="*/ 4 w 9"/>
                      <a:gd name="T43" fmla="*/ 67 h 210"/>
                      <a:gd name="T44" fmla="*/ 4 w 9"/>
                      <a:gd name="T45" fmla="*/ 131 h 210"/>
                      <a:gd name="T46" fmla="*/ 4 w 9"/>
                      <a:gd name="T47" fmla="*/ 95 h 210"/>
                      <a:gd name="T48" fmla="*/ 5 w 9"/>
                      <a:gd name="T49" fmla="*/ 46 h 210"/>
                      <a:gd name="T50" fmla="*/ 5 w 9"/>
                      <a:gd name="T51" fmla="*/ 38 h 210"/>
                      <a:gd name="T52" fmla="*/ 5 w 9"/>
                      <a:gd name="T53" fmla="*/ 49 h 210"/>
                      <a:gd name="T54" fmla="*/ 5 w 9"/>
                      <a:gd name="T55" fmla="*/ 74 h 210"/>
                      <a:gd name="T56" fmla="*/ 6 w 9"/>
                      <a:gd name="T57" fmla="*/ 98 h 210"/>
                      <a:gd name="T58" fmla="*/ 6 w 9"/>
                      <a:gd name="T59" fmla="*/ 118 h 210"/>
                      <a:gd name="T60" fmla="*/ 6 w 9"/>
                      <a:gd name="T61" fmla="*/ 210 h 210"/>
                      <a:gd name="T62" fmla="*/ 6 w 9"/>
                      <a:gd name="T63" fmla="*/ 112 h 210"/>
                      <a:gd name="T64" fmla="*/ 6 w 9"/>
                      <a:gd name="T65" fmla="*/ 62 h 210"/>
                      <a:gd name="T66" fmla="*/ 6 w 9"/>
                      <a:gd name="T67" fmla="*/ 64 h 210"/>
                      <a:gd name="T68" fmla="*/ 6 w 9"/>
                      <a:gd name="T69" fmla="*/ 153 h 210"/>
                      <a:gd name="T70" fmla="*/ 7 w 9"/>
                      <a:gd name="T71" fmla="*/ 88 h 210"/>
                      <a:gd name="T72" fmla="*/ 7 w 9"/>
                      <a:gd name="T73" fmla="*/ 57 h 210"/>
                      <a:gd name="T74" fmla="*/ 7 w 9"/>
                      <a:gd name="T75" fmla="*/ 95 h 210"/>
                      <a:gd name="T76" fmla="*/ 7 w 9"/>
                      <a:gd name="T77" fmla="*/ 100 h 210"/>
                      <a:gd name="T78" fmla="*/ 8 w 9"/>
                      <a:gd name="T79" fmla="*/ 33 h 210"/>
                      <a:gd name="T80" fmla="*/ 8 w 9"/>
                      <a:gd name="T81" fmla="*/ 18 h 210"/>
                      <a:gd name="T82" fmla="*/ 8 w 9"/>
                      <a:gd name="T83" fmla="*/ 27 h 210"/>
                      <a:gd name="T84" fmla="*/ 8 w 9"/>
                      <a:gd name="T85" fmla="*/ 43 h 210"/>
                      <a:gd name="T86" fmla="*/ 8 w 9"/>
                      <a:gd name="T87" fmla="*/ 44 h 210"/>
                      <a:gd name="T88" fmla="*/ 8 w 9"/>
                      <a:gd name="T89" fmla="*/ 33 h 210"/>
                      <a:gd name="T90" fmla="*/ 8 w 9"/>
                      <a:gd name="T91" fmla="*/ 31 h 210"/>
                      <a:gd name="T92" fmla="*/ 9 w 9"/>
                      <a:gd name="T93" fmla="*/ 43 h 210"/>
                      <a:gd name="T94" fmla="*/ 9 w 9"/>
                      <a:gd name="T95" fmla="*/ 63 h 210"/>
                      <a:gd name="T96" fmla="*/ 9 w 9"/>
                      <a:gd name="T97" fmla="*/ 78 h 210"/>
                      <a:gd name="T98" fmla="*/ 9 w 9"/>
                      <a:gd name="T99" fmla="*/ 7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0">
                        <a:moveTo>
                          <a:pt x="0" y="9"/>
                        </a:moveTo>
                        <a:lnTo>
                          <a:pt x="0" y="8"/>
                        </a:lnTo>
                        <a:lnTo>
                          <a:pt x="0" y="45"/>
                        </a:lnTo>
                        <a:lnTo>
                          <a:pt x="1" y="68"/>
                        </a:lnTo>
                        <a:lnTo>
                          <a:pt x="1" y="48"/>
                        </a:lnTo>
                        <a:lnTo>
                          <a:pt x="1" y="77"/>
                        </a:lnTo>
                        <a:lnTo>
                          <a:pt x="1" y="62"/>
                        </a:lnTo>
                        <a:lnTo>
                          <a:pt x="2" y="23"/>
                        </a:lnTo>
                        <a:lnTo>
                          <a:pt x="2" y="7"/>
                        </a:lnTo>
                        <a:lnTo>
                          <a:pt x="2" y="4"/>
                        </a:lnTo>
                        <a:lnTo>
                          <a:pt x="2" y="18"/>
                        </a:lnTo>
                        <a:lnTo>
                          <a:pt x="2" y="19"/>
                        </a:lnTo>
                        <a:lnTo>
                          <a:pt x="2" y="14"/>
                        </a:lnTo>
                        <a:lnTo>
                          <a:pt x="3" y="53"/>
                        </a:lnTo>
                        <a:lnTo>
                          <a:pt x="3" y="93"/>
                        </a:lnTo>
                        <a:lnTo>
                          <a:pt x="3" y="12"/>
                        </a:lnTo>
                        <a:lnTo>
                          <a:pt x="3" y="0"/>
                        </a:lnTo>
                        <a:lnTo>
                          <a:pt x="3" y="14"/>
                        </a:lnTo>
                        <a:lnTo>
                          <a:pt x="4" y="33"/>
                        </a:lnTo>
                        <a:lnTo>
                          <a:pt x="4" y="49"/>
                        </a:lnTo>
                        <a:lnTo>
                          <a:pt x="4" y="64"/>
                        </a:lnTo>
                        <a:lnTo>
                          <a:pt x="4" y="67"/>
                        </a:lnTo>
                        <a:lnTo>
                          <a:pt x="4" y="131"/>
                        </a:lnTo>
                        <a:lnTo>
                          <a:pt x="4" y="95"/>
                        </a:lnTo>
                        <a:lnTo>
                          <a:pt x="5" y="46"/>
                        </a:lnTo>
                        <a:lnTo>
                          <a:pt x="5" y="38"/>
                        </a:lnTo>
                        <a:lnTo>
                          <a:pt x="5" y="49"/>
                        </a:lnTo>
                        <a:lnTo>
                          <a:pt x="5" y="74"/>
                        </a:lnTo>
                        <a:lnTo>
                          <a:pt x="6" y="98"/>
                        </a:lnTo>
                        <a:lnTo>
                          <a:pt x="6" y="118"/>
                        </a:lnTo>
                        <a:lnTo>
                          <a:pt x="6" y="210"/>
                        </a:lnTo>
                        <a:lnTo>
                          <a:pt x="6" y="112"/>
                        </a:lnTo>
                        <a:lnTo>
                          <a:pt x="6" y="62"/>
                        </a:lnTo>
                        <a:lnTo>
                          <a:pt x="6" y="64"/>
                        </a:lnTo>
                        <a:lnTo>
                          <a:pt x="6" y="153"/>
                        </a:lnTo>
                        <a:lnTo>
                          <a:pt x="7" y="88"/>
                        </a:lnTo>
                        <a:lnTo>
                          <a:pt x="7" y="57"/>
                        </a:lnTo>
                        <a:lnTo>
                          <a:pt x="7" y="95"/>
                        </a:lnTo>
                        <a:lnTo>
                          <a:pt x="7" y="100"/>
                        </a:lnTo>
                        <a:lnTo>
                          <a:pt x="8" y="33"/>
                        </a:lnTo>
                        <a:lnTo>
                          <a:pt x="8" y="18"/>
                        </a:lnTo>
                        <a:lnTo>
                          <a:pt x="8" y="27"/>
                        </a:lnTo>
                        <a:lnTo>
                          <a:pt x="8" y="43"/>
                        </a:lnTo>
                        <a:lnTo>
                          <a:pt x="8" y="44"/>
                        </a:lnTo>
                        <a:lnTo>
                          <a:pt x="8" y="33"/>
                        </a:lnTo>
                        <a:lnTo>
                          <a:pt x="8" y="31"/>
                        </a:lnTo>
                        <a:lnTo>
                          <a:pt x="9" y="43"/>
                        </a:lnTo>
                        <a:lnTo>
                          <a:pt x="9" y="63"/>
                        </a:lnTo>
                        <a:lnTo>
                          <a:pt x="9" y="78"/>
                        </a:lnTo>
                        <a:lnTo>
                          <a:pt x="9" y="7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5" name="Freeform 312"/>
                  <p:cNvSpPr>
                    <a:spLocks/>
                  </p:cNvSpPr>
                  <p:nvPr/>
                </p:nvSpPr>
                <p:spPr bwMode="auto">
                  <a:xfrm>
                    <a:off x="7305676" y="4048125"/>
                    <a:ext cx="14288" cy="284163"/>
                  </a:xfrm>
                  <a:custGeom>
                    <a:avLst/>
                    <a:gdLst>
                      <a:gd name="T0" fmla="*/ 0 w 9"/>
                      <a:gd name="T1" fmla="*/ 51 h 179"/>
                      <a:gd name="T2" fmla="*/ 0 w 9"/>
                      <a:gd name="T3" fmla="*/ 48 h 179"/>
                      <a:gd name="T4" fmla="*/ 0 w 9"/>
                      <a:gd name="T5" fmla="*/ 41 h 179"/>
                      <a:gd name="T6" fmla="*/ 1 w 9"/>
                      <a:gd name="T7" fmla="*/ 18 h 179"/>
                      <a:gd name="T8" fmla="*/ 1 w 9"/>
                      <a:gd name="T9" fmla="*/ 14 h 179"/>
                      <a:gd name="T10" fmla="*/ 1 w 9"/>
                      <a:gd name="T11" fmla="*/ 45 h 179"/>
                      <a:gd name="T12" fmla="*/ 1 w 9"/>
                      <a:gd name="T13" fmla="*/ 173 h 179"/>
                      <a:gd name="T14" fmla="*/ 2 w 9"/>
                      <a:gd name="T15" fmla="*/ 106 h 179"/>
                      <a:gd name="T16" fmla="*/ 2 w 9"/>
                      <a:gd name="T17" fmla="*/ 179 h 179"/>
                      <a:gd name="T18" fmla="*/ 2 w 9"/>
                      <a:gd name="T19" fmla="*/ 54 h 179"/>
                      <a:gd name="T20" fmla="*/ 2 w 9"/>
                      <a:gd name="T21" fmla="*/ 22 h 179"/>
                      <a:gd name="T22" fmla="*/ 2 w 9"/>
                      <a:gd name="T23" fmla="*/ 32 h 179"/>
                      <a:gd name="T24" fmla="*/ 2 w 9"/>
                      <a:gd name="T25" fmla="*/ 55 h 179"/>
                      <a:gd name="T26" fmla="*/ 2 w 9"/>
                      <a:gd name="T27" fmla="*/ 51 h 179"/>
                      <a:gd name="T28" fmla="*/ 3 w 9"/>
                      <a:gd name="T29" fmla="*/ 68 h 179"/>
                      <a:gd name="T30" fmla="*/ 3 w 9"/>
                      <a:gd name="T31" fmla="*/ 107 h 179"/>
                      <a:gd name="T32" fmla="*/ 3 w 9"/>
                      <a:gd name="T33" fmla="*/ 66 h 179"/>
                      <a:gd name="T34" fmla="*/ 3 w 9"/>
                      <a:gd name="T35" fmla="*/ 23 h 179"/>
                      <a:gd name="T36" fmla="*/ 4 w 9"/>
                      <a:gd name="T37" fmla="*/ 2 h 179"/>
                      <a:gd name="T38" fmla="*/ 4 w 9"/>
                      <a:gd name="T39" fmla="*/ 0 h 179"/>
                      <a:gd name="T40" fmla="*/ 4 w 9"/>
                      <a:gd name="T41" fmla="*/ 16 h 179"/>
                      <a:gd name="T42" fmla="*/ 4 w 9"/>
                      <a:gd name="T43" fmla="*/ 51 h 179"/>
                      <a:gd name="T44" fmla="*/ 4 w 9"/>
                      <a:gd name="T45" fmla="*/ 87 h 179"/>
                      <a:gd name="T46" fmla="*/ 4 w 9"/>
                      <a:gd name="T47" fmla="*/ 52 h 179"/>
                      <a:gd name="T48" fmla="*/ 4 w 9"/>
                      <a:gd name="T49" fmla="*/ 49 h 179"/>
                      <a:gd name="T50" fmla="*/ 5 w 9"/>
                      <a:gd name="T51" fmla="*/ 96 h 179"/>
                      <a:gd name="T52" fmla="*/ 5 w 9"/>
                      <a:gd name="T53" fmla="*/ 95 h 179"/>
                      <a:gd name="T54" fmla="*/ 5 w 9"/>
                      <a:gd name="T55" fmla="*/ 46 h 179"/>
                      <a:gd name="T56" fmla="*/ 5 w 9"/>
                      <a:gd name="T57" fmla="*/ 27 h 179"/>
                      <a:gd name="T58" fmla="*/ 6 w 9"/>
                      <a:gd name="T59" fmla="*/ 13 h 179"/>
                      <a:gd name="T60" fmla="*/ 6 w 9"/>
                      <a:gd name="T61" fmla="*/ 12 h 179"/>
                      <a:gd name="T62" fmla="*/ 6 w 9"/>
                      <a:gd name="T63" fmla="*/ 32 h 179"/>
                      <a:gd name="T64" fmla="*/ 6 w 9"/>
                      <a:gd name="T65" fmla="*/ 65 h 179"/>
                      <a:gd name="T66" fmla="*/ 6 w 9"/>
                      <a:gd name="T67" fmla="*/ 100 h 179"/>
                      <a:gd name="T68" fmla="*/ 6 w 9"/>
                      <a:gd name="T69" fmla="*/ 100 h 179"/>
                      <a:gd name="T70" fmla="*/ 7 w 9"/>
                      <a:gd name="T71" fmla="*/ 58 h 179"/>
                      <a:gd name="T72" fmla="*/ 7 w 9"/>
                      <a:gd name="T73" fmla="*/ 42 h 179"/>
                      <a:gd name="T74" fmla="*/ 7 w 9"/>
                      <a:gd name="T75" fmla="*/ 54 h 179"/>
                      <a:gd name="T76" fmla="*/ 7 w 9"/>
                      <a:gd name="T77" fmla="*/ 116 h 179"/>
                      <a:gd name="T78" fmla="*/ 7 w 9"/>
                      <a:gd name="T79" fmla="*/ 116 h 179"/>
                      <a:gd name="T80" fmla="*/ 7 w 9"/>
                      <a:gd name="T81" fmla="*/ 43 h 179"/>
                      <a:gd name="T82" fmla="*/ 7 w 9"/>
                      <a:gd name="T83" fmla="*/ 19 h 179"/>
                      <a:gd name="T84" fmla="*/ 8 w 9"/>
                      <a:gd name="T85" fmla="*/ 26 h 179"/>
                      <a:gd name="T86" fmla="*/ 8 w 9"/>
                      <a:gd name="T87" fmla="*/ 58 h 179"/>
                      <a:gd name="T88" fmla="*/ 8 w 9"/>
                      <a:gd name="T89" fmla="*/ 50 h 179"/>
                      <a:gd name="T90" fmla="*/ 8 w 9"/>
                      <a:gd name="T91" fmla="*/ 28 h 179"/>
                      <a:gd name="T92" fmla="*/ 9 w 9"/>
                      <a:gd name="T93" fmla="*/ 46 h 179"/>
                      <a:gd name="T94" fmla="*/ 9 w 9"/>
                      <a:gd name="T95" fmla="*/ 120 h 179"/>
                      <a:gd name="T96" fmla="*/ 9 w 9"/>
                      <a:gd name="T97" fmla="*/ 65 h 179"/>
                      <a:gd name="T98" fmla="*/ 9 w 9"/>
                      <a:gd name="T99" fmla="*/ 36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9">
                        <a:moveTo>
                          <a:pt x="0" y="51"/>
                        </a:moveTo>
                        <a:lnTo>
                          <a:pt x="0" y="48"/>
                        </a:lnTo>
                        <a:lnTo>
                          <a:pt x="0" y="41"/>
                        </a:lnTo>
                        <a:lnTo>
                          <a:pt x="1" y="18"/>
                        </a:lnTo>
                        <a:lnTo>
                          <a:pt x="1" y="14"/>
                        </a:lnTo>
                        <a:lnTo>
                          <a:pt x="1" y="45"/>
                        </a:lnTo>
                        <a:lnTo>
                          <a:pt x="1" y="173"/>
                        </a:lnTo>
                        <a:lnTo>
                          <a:pt x="2" y="106"/>
                        </a:lnTo>
                        <a:lnTo>
                          <a:pt x="2" y="179"/>
                        </a:lnTo>
                        <a:lnTo>
                          <a:pt x="2" y="54"/>
                        </a:lnTo>
                        <a:lnTo>
                          <a:pt x="2" y="22"/>
                        </a:lnTo>
                        <a:lnTo>
                          <a:pt x="2" y="32"/>
                        </a:lnTo>
                        <a:lnTo>
                          <a:pt x="2" y="55"/>
                        </a:lnTo>
                        <a:lnTo>
                          <a:pt x="2" y="51"/>
                        </a:lnTo>
                        <a:lnTo>
                          <a:pt x="3" y="68"/>
                        </a:lnTo>
                        <a:lnTo>
                          <a:pt x="3" y="107"/>
                        </a:lnTo>
                        <a:lnTo>
                          <a:pt x="3" y="66"/>
                        </a:lnTo>
                        <a:lnTo>
                          <a:pt x="3" y="2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4" y="16"/>
                        </a:lnTo>
                        <a:lnTo>
                          <a:pt x="4" y="51"/>
                        </a:lnTo>
                        <a:lnTo>
                          <a:pt x="4" y="87"/>
                        </a:lnTo>
                        <a:lnTo>
                          <a:pt x="4" y="52"/>
                        </a:lnTo>
                        <a:lnTo>
                          <a:pt x="4" y="49"/>
                        </a:lnTo>
                        <a:lnTo>
                          <a:pt x="5" y="96"/>
                        </a:lnTo>
                        <a:lnTo>
                          <a:pt x="5" y="95"/>
                        </a:lnTo>
                        <a:lnTo>
                          <a:pt x="5" y="46"/>
                        </a:lnTo>
                        <a:lnTo>
                          <a:pt x="5" y="27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6" y="32"/>
                        </a:lnTo>
                        <a:lnTo>
                          <a:pt x="6" y="65"/>
                        </a:lnTo>
                        <a:lnTo>
                          <a:pt x="6" y="100"/>
                        </a:lnTo>
                        <a:lnTo>
                          <a:pt x="6" y="100"/>
                        </a:lnTo>
                        <a:lnTo>
                          <a:pt x="7" y="58"/>
                        </a:lnTo>
                        <a:lnTo>
                          <a:pt x="7" y="42"/>
                        </a:lnTo>
                        <a:lnTo>
                          <a:pt x="7" y="54"/>
                        </a:lnTo>
                        <a:lnTo>
                          <a:pt x="7" y="116"/>
                        </a:lnTo>
                        <a:lnTo>
                          <a:pt x="7" y="116"/>
                        </a:lnTo>
                        <a:lnTo>
                          <a:pt x="7" y="43"/>
                        </a:lnTo>
                        <a:lnTo>
                          <a:pt x="7" y="19"/>
                        </a:lnTo>
                        <a:lnTo>
                          <a:pt x="8" y="26"/>
                        </a:lnTo>
                        <a:lnTo>
                          <a:pt x="8" y="58"/>
                        </a:lnTo>
                        <a:lnTo>
                          <a:pt x="8" y="50"/>
                        </a:lnTo>
                        <a:lnTo>
                          <a:pt x="8" y="28"/>
                        </a:lnTo>
                        <a:lnTo>
                          <a:pt x="9" y="46"/>
                        </a:lnTo>
                        <a:lnTo>
                          <a:pt x="9" y="120"/>
                        </a:lnTo>
                        <a:lnTo>
                          <a:pt x="9" y="65"/>
                        </a:lnTo>
                        <a:lnTo>
                          <a:pt x="9" y="3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6" name="Freeform 313"/>
                  <p:cNvSpPr>
                    <a:spLocks/>
                  </p:cNvSpPr>
                  <p:nvPr/>
                </p:nvSpPr>
                <p:spPr bwMode="auto">
                  <a:xfrm>
                    <a:off x="7319963" y="4017963"/>
                    <a:ext cx="14288" cy="198438"/>
                  </a:xfrm>
                  <a:custGeom>
                    <a:avLst/>
                    <a:gdLst>
                      <a:gd name="T0" fmla="*/ 0 w 9"/>
                      <a:gd name="T1" fmla="*/ 55 h 125"/>
                      <a:gd name="T2" fmla="*/ 0 w 9"/>
                      <a:gd name="T3" fmla="*/ 53 h 125"/>
                      <a:gd name="T4" fmla="*/ 0 w 9"/>
                      <a:gd name="T5" fmla="*/ 64 h 125"/>
                      <a:gd name="T6" fmla="*/ 1 w 9"/>
                      <a:gd name="T7" fmla="*/ 70 h 125"/>
                      <a:gd name="T8" fmla="*/ 1 w 9"/>
                      <a:gd name="T9" fmla="*/ 65 h 125"/>
                      <a:gd name="T10" fmla="*/ 1 w 9"/>
                      <a:gd name="T11" fmla="*/ 69 h 125"/>
                      <a:gd name="T12" fmla="*/ 1 w 9"/>
                      <a:gd name="T13" fmla="*/ 98 h 125"/>
                      <a:gd name="T14" fmla="*/ 1 w 9"/>
                      <a:gd name="T15" fmla="*/ 72 h 125"/>
                      <a:gd name="T16" fmla="*/ 2 w 9"/>
                      <a:gd name="T17" fmla="*/ 43 h 125"/>
                      <a:gd name="T18" fmla="*/ 2 w 9"/>
                      <a:gd name="T19" fmla="*/ 42 h 125"/>
                      <a:gd name="T20" fmla="*/ 2 w 9"/>
                      <a:gd name="T21" fmla="*/ 53 h 125"/>
                      <a:gd name="T22" fmla="*/ 2 w 9"/>
                      <a:gd name="T23" fmla="*/ 58 h 125"/>
                      <a:gd name="T24" fmla="*/ 2 w 9"/>
                      <a:gd name="T25" fmla="*/ 55 h 125"/>
                      <a:gd name="T26" fmla="*/ 2 w 9"/>
                      <a:gd name="T27" fmla="*/ 67 h 125"/>
                      <a:gd name="T28" fmla="*/ 3 w 9"/>
                      <a:gd name="T29" fmla="*/ 57 h 125"/>
                      <a:gd name="T30" fmla="*/ 3 w 9"/>
                      <a:gd name="T31" fmla="*/ 38 h 125"/>
                      <a:gd name="T32" fmla="*/ 3 w 9"/>
                      <a:gd name="T33" fmla="*/ 46 h 125"/>
                      <a:gd name="T34" fmla="*/ 3 w 9"/>
                      <a:gd name="T35" fmla="*/ 70 h 125"/>
                      <a:gd name="T36" fmla="*/ 3 w 9"/>
                      <a:gd name="T37" fmla="*/ 72 h 125"/>
                      <a:gd name="T38" fmla="*/ 4 w 9"/>
                      <a:gd name="T39" fmla="*/ 62 h 125"/>
                      <a:gd name="T40" fmla="*/ 4 w 9"/>
                      <a:gd name="T41" fmla="*/ 52 h 125"/>
                      <a:gd name="T42" fmla="*/ 4 w 9"/>
                      <a:gd name="T43" fmla="*/ 36 h 125"/>
                      <a:gd name="T44" fmla="*/ 4 w 9"/>
                      <a:gd name="T45" fmla="*/ 30 h 125"/>
                      <a:gd name="T46" fmla="*/ 4 w 9"/>
                      <a:gd name="T47" fmla="*/ 45 h 125"/>
                      <a:gd name="T48" fmla="*/ 4 w 9"/>
                      <a:gd name="T49" fmla="*/ 77 h 125"/>
                      <a:gd name="T50" fmla="*/ 5 w 9"/>
                      <a:gd name="T51" fmla="*/ 94 h 125"/>
                      <a:gd name="T52" fmla="*/ 5 w 9"/>
                      <a:gd name="T53" fmla="*/ 115 h 125"/>
                      <a:gd name="T54" fmla="*/ 5 w 9"/>
                      <a:gd name="T55" fmla="*/ 86 h 125"/>
                      <a:gd name="T56" fmla="*/ 5 w 9"/>
                      <a:gd name="T57" fmla="*/ 26 h 125"/>
                      <a:gd name="T58" fmla="*/ 5 w 9"/>
                      <a:gd name="T59" fmla="*/ 2 h 125"/>
                      <a:gd name="T60" fmla="*/ 5 w 9"/>
                      <a:gd name="T61" fmla="*/ 0 h 125"/>
                      <a:gd name="T62" fmla="*/ 6 w 9"/>
                      <a:gd name="T63" fmla="*/ 10 h 125"/>
                      <a:gd name="T64" fmla="*/ 6 w 9"/>
                      <a:gd name="T65" fmla="*/ 23 h 125"/>
                      <a:gd name="T66" fmla="*/ 6 w 9"/>
                      <a:gd name="T67" fmla="*/ 36 h 125"/>
                      <a:gd name="T68" fmla="*/ 6 w 9"/>
                      <a:gd name="T69" fmla="*/ 49 h 125"/>
                      <a:gd name="T70" fmla="*/ 6 w 9"/>
                      <a:gd name="T71" fmla="*/ 61 h 125"/>
                      <a:gd name="T72" fmla="*/ 7 w 9"/>
                      <a:gd name="T73" fmla="*/ 72 h 125"/>
                      <a:gd name="T74" fmla="*/ 7 w 9"/>
                      <a:gd name="T75" fmla="*/ 66 h 125"/>
                      <a:gd name="T76" fmla="*/ 7 w 9"/>
                      <a:gd name="T77" fmla="*/ 42 h 125"/>
                      <a:gd name="T78" fmla="*/ 7 w 9"/>
                      <a:gd name="T79" fmla="*/ 34 h 125"/>
                      <a:gd name="T80" fmla="*/ 7 w 9"/>
                      <a:gd name="T81" fmla="*/ 49 h 125"/>
                      <a:gd name="T82" fmla="*/ 7 w 9"/>
                      <a:gd name="T83" fmla="*/ 84 h 125"/>
                      <a:gd name="T84" fmla="*/ 8 w 9"/>
                      <a:gd name="T85" fmla="*/ 113 h 125"/>
                      <a:gd name="T86" fmla="*/ 8 w 9"/>
                      <a:gd name="T87" fmla="*/ 107 h 125"/>
                      <a:gd name="T88" fmla="*/ 8 w 9"/>
                      <a:gd name="T89" fmla="*/ 97 h 125"/>
                      <a:gd name="T90" fmla="*/ 8 w 9"/>
                      <a:gd name="T91" fmla="*/ 87 h 125"/>
                      <a:gd name="T92" fmla="*/ 9 w 9"/>
                      <a:gd name="T93" fmla="*/ 94 h 125"/>
                      <a:gd name="T94" fmla="*/ 9 w 9"/>
                      <a:gd name="T95" fmla="*/ 125 h 125"/>
                      <a:gd name="T96" fmla="*/ 9 w 9"/>
                      <a:gd name="T97" fmla="*/ 74 h 125"/>
                      <a:gd name="T98" fmla="*/ 9 w 9"/>
                      <a:gd name="T99" fmla="*/ 33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25">
                        <a:moveTo>
                          <a:pt x="0" y="55"/>
                        </a:moveTo>
                        <a:lnTo>
                          <a:pt x="0" y="53"/>
                        </a:lnTo>
                        <a:lnTo>
                          <a:pt x="0" y="64"/>
                        </a:lnTo>
                        <a:lnTo>
                          <a:pt x="1" y="70"/>
                        </a:lnTo>
                        <a:lnTo>
                          <a:pt x="1" y="65"/>
                        </a:lnTo>
                        <a:lnTo>
                          <a:pt x="1" y="69"/>
                        </a:lnTo>
                        <a:lnTo>
                          <a:pt x="1" y="98"/>
                        </a:lnTo>
                        <a:lnTo>
                          <a:pt x="1" y="72"/>
                        </a:lnTo>
                        <a:lnTo>
                          <a:pt x="2" y="43"/>
                        </a:lnTo>
                        <a:lnTo>
                          <a:pt x="2" y="42"/>
                        </a:lnTo>
                        <a:lnTo>
                          <a:pt x="2" y="53"/>
                        </a:lnTo>
                        <a:lnTo>
                          <a:pt x="2" y="58"/>
                        </a:lnTo>
                        <a:lnTo>
                          <a:pt x="2" y="55"/>
                        </a:lnTo>
                        <a:lnTo>
                          <a:pt x="2" y="67"/>
                        </a:lnTo>
                        <a:lnTo>
                          <a:pt x="3" y="57"/>
                        </a:lnTo>
                        <a:lnTo>
                          <a:pt x="3" y="38"/>
                        </a:lnTo>
                        <a:lnTo>
                          <a:pt x="3" y="46"/>
                        </a:lnTo>
                        <a:lnTo>
                          <a:pt x="3" y="70"/>
                        </a:lnTo>
                        <a:lnTo>
                          <a:pt x="3" y="72"/>
                        </a:lnTo>
                        <a:lnTo>
                          <a:pt x="4" y="62"/>
                        </a:lnTo>
                        <a:lnTo>
                          <a:pt x="4" y="52"/>
                        </a:lnTo>
                        <a:lnTo>
                          <a:pt x="4" y="36"/>
                        </a:lnTo>
                        <a:lnTo>
                          <a:pt x="4" y="30"/>
                        </a:lnTo>
                        <a:lnTo>
                          <a:pt x="4" y="45"/>
                        </a:lnTo>
                        <a:lnTo>
                          <a:pt x="4" y="77"/>
                        </a:lnTo>
                        <a:lnTo>
                          <a:pt x="5" y="94"/>
                        </a:lnTo>
                        <a:lnTo>
                          <a:pt x="5" y="115"/>
                        </a:lnTo>
                        <a:lnTo>
                          <a:pt x="5" y="86"/>
                        </a:lnTo>
                        <a:lnTo>
                          <a:pt x="5" y="26"/>
                        </a:lnTo>
                        <a:lnTo>
                          <a:pt x="5" y="2"/>
                        </a:lnTo>
                        <a:lnTo>
                          <a:pt x="5" y="0"/>
                        </a:lnTo>
                        <a:lnTo>
                          <a:pt x="6" y="10"/>
                        </a:lnTo>
                        <a:lnTo>
                          <a:pt x="6" y="23"/>
                        </a:lnTo>
                        <a:lnTo>
                          <a:pt x="6" y="36"/>
                        </a:lnTo>
                        <a:lnTo>
                          <a:pt x="6" y="49"/>
                        </a:lnTo>
                        <a:lnTo>
                          <a:pt x="6" y="61"/>
                        </a:lnTo>
                        <a:lnTo>
                          <a:pt x="7" y="72"/>
                        </a:lnTo>
                        <a:lnTo>
                          <a:pt x="7" y="66"/>
                        </a:lnTo>
                        <a:lnTo>
                          <a:pt x="7" y="42"/>
                        </a:lnTo>
                        <a:lnTo>
                          <a:pt x="7" y="34"/>
                        </a:lnTo>
                        <a:lnTo>
                          <a:pt x="7" y="49"/>
                        </a:lnTo>
                        <a:lnTo>
                          <a:pt x="7" y="84"/>
                        </a:lnTo>
                        <a:lnTo>
                          <a:pt x="8" y="113"/>
                        </a:lnTo>
                        <a:lnTo>
                          <a:pt x="8" y="107"/>
                        </a:lnTo>
                        <a:lnTo>
                          <a:pt x="8" y="97"/>
                        </a:lnTo>
                        <a:lnTo>
                          <a:pt x="8" y="87"/>
                        </a:lnTo>
                        <a:lnTo>
                          <a:pt x="9" y="94"/>
                        </a:lnTo>
                        <a:lnTo>
                          <a:pt x="9" y="125"/>
                        </a:lnTo>
                        <a:lnTo>
                          <a:pt x="9" y="74"/>
                        </a:lnTo>
                        <a:lnTo>
                          <a:pt x="9" y="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7" name="Freeform 314"/>
                  <p:cNvSpPr>
                    <a:spLocks/>
                  </p:cNvSpPr>
                  <p:nvPr/>
                </p:nvSpPr>
                <p:spPr bwMode="auto">
                  <a:xfrm>
                    <a:off x="7334251" y="4032250"/>
                    <a:ext cx="14288" cy="280988"/>
                  </a:xfrm>
                  <a:custGeom>
                    <a:avLst/>
                    <a:gdLst>
                      <a:gd name="T0" fmla="*/ 0 w 9"/>
                      <a:gd name="T1" fmla="*/ 24 h 177"/>
                      <a:gd name="T2" fmla="*/ 0 w 9"/>
                      <a:gd name="T3" fmla="*/ 11 h 177"/>
                      <a:gd name="T4" fmla="*/ 0 w 9"/>
                      <a:gd name="T5" fmla="*/ 17 h 177"/>
                      <a:gd name="T6" fmla="*/ 0 w 9"/>
                      <a:gd name="T7" fmla="*/ 34 h 177"/>
                      <a:gd name="T8" fmla="*/ 1 w 9"/>
                      <a:gd name="T9" fmla="*/ 59 h 177"/>
                      <a:gd name="T10" fmla="*/ 1 w 9"/>
                      <a:gd name="T11" fmla="*/ 81 h 177"/>
                      <a:gd name="T12" fmla="*/ 1 w 9"/>
                      <a:gd name="T13" fmla="*/ 81 h 177"/>
                      <a:gd name="T14" fmla="*/ 1 w 9"/>
                      <a:gd name="T15" fmla="*/ 70 h 177"/>
                      <a:gd name="T16" fmla="*/ 2 w 9"/>
                      <a:gd name="T17" fmla="*/ 36 h 177"/>
                      <a:gd name="T18" fmla="*/ 2 w 9"/>
                      <a:gd name="T19" fmla="*/ 21 h 177"/>
                      <a:gd name="T20" fmla="*/ 2 w 9"/>
                      <a:gd name="T21" fmla="*/ 29 h 177"/>
                      <a:gd name="T22" fmla="*/ 2 w 9"/>
                      <a:gd name="T23" fmla="*/ 63 h 177"/>
                      <a:gd name="T24" fmla="*/ 2 w 9"/>
                      <a:gd name="T25" fmla="*/ 80 h 177"/>
                      <a:gd name="T26" fmla="*/ 2 w 9"/>
                      <a:gd name="T27" fmla="*/ 28 h 177"/>
                      <a:gd name="T28" fmla="*/ 2 w 9"/>
                      <a:gd name="T29" fmla="*/ 5 h 177"/>
                      <a:gd name="T30" fmla="*/ 3 w 9"/>
                      <a:gd name="T31" fmla="*/ 5 h 177"/>
                      <a:gd name="T32" fmla="*/ 3 w 9"/>
                      <a:gd name="T33" fmla="*/ 22 h 177"/>
                      <a:gd name="T34" fmla="*/ 3 w 9"/>
                      <a:gd name="T35" fmla="*/ 37 h 177"/>
                      <a:gd name="T36" fmla="*/ 3 w 9"/>
                      <a:gd name="T37" fmla="*/ 22 h 177"/>
                      <a:gd name="T38" fmla="*/ 4 w 9"/>
                      <a:gd name="T39" fmla="*/ 4 h 177"/>
                      <a:gd name="T40" fmla="*/ 4 w 9"/>
                      <a:gd name="T41" fmla="*/ 0 h 177"/>
                      <a:gd name="T42" fmla="*/ 4 w 9"/>
                      <a:gd name="T43" fmla="*/ 9 h 177"/>
                      <a:gd name="T44" fmla="*/ 4 w 9"/>
                      <a:gd name="T45" fmla="*/ 24 h 177"/>
                      <a:gd name="T46" fmla="*/ 4 w 9"/>
                      <a:gd name="T47" fmla="*/ 40 h 177"/>
                      <a:gd name="T48" fmla="*/ 4 w 9"/>
                      <a:gd name="T49" fmla="*/ 54 h 177"/>
                      <a:gd name="T50" fmla="*/ 5 w 9"/>
                      <a:gd name="T51" fmla="*/ 91 h 177"/>
                      <a:gd name="T52" fmla="*/ 5 w 9"/>
                      <a:gd name="T53" fmla="*/ 177 h 177"/>
                      <a:gd name="T54" fmla="*/ 5 w 9"/>
                      <a:gd name="T55" fmla="*/ 105 h 177"/>
                      <a:gd name="T56" fmla="*/ 5 w 9"/>
                      <a:gd name="T57" fmla="*/ 165 h 177"/>
                      <a:gd name="T58" fmla="*/ 5 w 9"/>
                      <a:gd name="T59" fmla="*/ 64 h 177"/>
                      <a:gd name="T60" fmla="*/ 5 w 9"/>
                      <a:gd name="T61" fmla="*/ 25 h 177"/>
                      <a:gd name="T62" fmla="*/ 5 w 9"/>
                      <a:gd name="T63" fmla="*/ 23 h 177"/>
                      <a:gd name="T64" fmla="*/ 6 w 9"/>
                      <a:gd name="T65" fmla="*/ 54 h 177"/>
                      <a:gd name="T66" fmla="*/ 6 w 9"/>
                      <a:gd name="T67" fmla="*/ 122 h 177"/>
                      <a:gd name="T68" fmla="*/ 6 w 9"/>
                      <a:gd name="T69" fmla="*/ 93 h 177"/>
                      <a:gd name="T70" fmla="*/ 6 w 9"/>
                      <a:gd name="T71" fmla="*/ 92 h 177"/>
                      <a:gd name="T72" fmla="*/ 7 w 9"/>
                      <a:gd name="T73" fmla="*/ 133 h 177"/>
                      <a:gd name="T74" fmla="*/ 7 w 9"/>
                      <a:gd name="T75" fmla="*/ 137 h 177"/>
                      <a:gd name="T76" fmla="*/ 7 w 9"/>
                      <a:gd name="T77" fmla="*/ 115 h 177"/>
                      <a:gd name="T78" fmla="*/ 7 w 9"/>
                      <a:gd name="T79" fmla="*/ 66 h 177"/>
                      <a:gd name="T80" fmla="*/ 7 w 9"/>
                      <a:gd name="T81" fmla="*/ 43 h 177"/>
                      <a:gd name="T82" fmla="*/ 7 w 9"/>
                      <a:gd name="T83" fmla="*/ 46 h 177"/>
                      <a:gd name="T84" fmla="*/ 7 w 9"/>
                      <a:gd name="T85" fmla="*/ 66 h 177"/>
                      <a:gd name="T86" fmla="*/ 8 w 9"/>
                      <a:gd name="T87" fmla="*/ 67 h 177"/>
                      <a:gd name="T88" fmla="*/ 8 w 9"/>
                      <a:gd name="T89" fmla="*/ 42 h 177"/>
                      <a:gd name="T90" fmla="*/ 8 w 9"/>
                      <a:gd name="T91" fmla="*/ 37 h 177"/>
                      <a:gd name="T92" fmla="*/ 8 w 9"/>
                      <a:gd name="T93" fmla="*/ 57 h 177"/>
                      <a:gd name="T94" fmla="*/ 9 w 9"/>
                      <a:gd name="T95" fmla="*/ 102 h 177"/>
                      <a:gd name="T96" fmla="*/ 9 w 9"/>
                      <a:gd name="T97" fmla="*/ 119 h 177"/>
                      <a:gd name="T98" fmla="*/ 9 w 9"/>
                      <a:gd name="T99" fmla="*/ 89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7">
                        <a:moveTo>
                          <a:pt x="0" y="24"/>
                        </a:moveTo>
                        <a:lnTo>
                          <a:pt x="0" y="11"/>
                        </a:lnTo>
                        <a:lnTo>
                          <a:pt x="0" y="17"/>
                        </a:lnTo>
                        <a:lnTo>
                          <a:pt x="0" y="34"/>
                        </a:lnTo>
                        <a:lnTo>
                          <a:pt x="1" y="59"/>
                        </a:lnTo>
                        <a:lnTo>
                          <a:pt x="1" y="81"/>
                        </a:lnTo>
                        <a:lnTo>
                          <a:pt x="1" y="81"/>
                        </a:lnTo>
                        <a:lnTo>
                          <a:pt x="1" y="70"/>
                        </a:lnTo>
                        <a:lnTo>
                          <a:pt x="2" y="36"/>
                        </a:lnTo>
                        <a:lnTo>
                          <a:pt x="2" y="21"/>
                        </a:lnTo>
                        <a:lnTo>
                          <a:pt x="2" y="29"/>
                        </a:lnTo>
                        <a:lnTo>
                          <a:pt x="2" y="63"/>
                        </a:lnTo>
                        <a:lnTo>
                          <a:pt x="2" y="80"/>
                        </a:lnTo>
                        <a:lnTo>
                          <a:pt x="2" y="28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3" y="22"/>
                        </a:lnTo>
                        <a:lnTo>
                          <a:pt x="3" y="37"/>
                        </a:lnTo>
                        <a:lnTo>
                          <a:pt x="3" y="22"/>
                        </a:lnTo>
                        <a:lnTo>
                          <a:pt x="4" y="4"/>
                        </a:lnTo>
                        <a:lnTo>
                          <a:pt x="4" y="0"/>
                        </a:lnTo>
                        <a:lnTo>
                          <a:pt x="4" y="9"/>
                        </a:lnTo>
                        <a:lnTo>
                          <a:pt x="4" y="24"/>
                        </a:lnTo>
                        <a:lnTo>
                          <a:pt x="4" y="40"/>
                        </a:lnTo>
                        <a:lnTo>
                          <a:pt x="4" y="54"/>
                        </a:lnTo>
                        <a:lnTo>
                          <a:pt x="5" y="91"/>
                        </a:lnTo>
                        <a:lnTo>
                          <a:pt x="5" y="177"/>
                        </a:lnTo>
                        <a:lnTo>
                          <a:pt x="5" y="105"/>
                        </a:lnTo>
                        <a:lnTo>
                          <a:pt x="5" y="165"/>
                        </a:lnTo>
                        <a:lnTo>
                          <a:pt x="5" y="64"/>
                        </a:lnTo>
                        <a:lnTo>
                          <a:pt x="5" y="25"/>
                        </a:lnTo>
                        <a:lnTo>
                          <a:pt x="5" y="23"/>
                        </a:lnTo>
                        <a:lnTo>
                          <a:pt x="6" y="54"/>
                        </a:lnTo>
                        <a:lnTo>
                          <a:pt x="6" y="122"/>
                        </a:lnTo>
                        <a:lnTo>
                          <a:pt x="6" y="93"/>
                        </a:lnTo>
                        <a:lnTo>
                          <a:pt x="6" y="92"/>
                        </a:lnTo>
                        <a:lnTo>
                          <a:pt x="7" y="133"/>
                        </a:lnTo>
                        <a:lnTo>
                          <a:pt x="7" y="137"/>
                        </a:lnTo>
                        <a:lnTo>
                          <a:pt x="7" y="115"/>
                        </a:lnTo>
                        <a:lnTo>
                          <a:pt x="7" y="66"/>
                        </a:lnTo>
                        <a:lnTo>
                          <a:pt x="7" y="43"/>
                        </a:lnTo>
                        <a:lnTo>
                          <a:pt x="7" y="46"/>
                        </a:lnTo>
                        <a:lnTo>
                          <a:pt x="7" y="66"/>
                        </a:lnTo>
                        <a:lnTo>
                          <a:pt x="8" y="67"/>
                        </a:lnTo>
                        <a:lnTo>
                          <a:pt x="8" y="42"/>
                        </a:lnTo>
                        <a:lnTo>
                          <a:pt x="8" y="37"/>
                        </a:lnTo>
                        <a:lnTo>
                          <a:pt x="8" y="57"/>
                        </a:lnTo>
                        <a:lnTo>
                          <a:pt x="9" y="102"/>
                        </a:lnTo>
                        <a:lnTo>
                          <a:pt x="9" y="119"/>
                        </a:lnTo>
                        <a:lnTo>
                          <a:pt x="9" y="8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8" name="Freeform 315"/>
                  <p:cNvSpPr>
                    <a:spLocks/>
                  </p:cNvSpPr>
                  <p:nvPr/>
                </p:nvSpPr>
                <p:spPr bwMode="auto">
                  <a:xfrm>
                    <a:off x="7348538" y="4070350"/>
                    <a:ext cx="14288" cy="285750"/>
                  </a:xfrm>
                  <a:custGeom>
                    <a:avLst/>
                    <a:gdLst>
                      <a:gd name="T0" fmla="*/ 0 w 9"/>
                      <a:gd name="T1" fmla="*/ 65 h 180"/>
                      <a:gd name="T2" fmla="*/ 0 w 9"/>
                      <a:gd name="T3" fmla="*/ 41 h 180"/>
                      <a:gd name="T4" fmla="*/ 0 w 9"/>
                      <a:gd name="T5" fmla="*/ 28 h 180"/>
                      <a:gd name="T6" fmla="*/ 0 w 9"/>
                      <a:gd name="T7" fmla="*/ 25 h 180"/>
                      <a:gd name="T8" fmla="*/ 1 w 9"/>
                      <a:gd name="T9" fmla="*/ 33 h 180"/>
                      <a:gd name="T10" fmla="*/ 1 w 9"/>
                      <a:gd name="T11" fmla="*/ 61 h 180"/>
                      <a:gd name="T12" fmla="*/ 1 w 9"/>
                      <a:gd name="T13" fmla="*/ 142 h 180"/>
                      <a:gd name="T14" fmla="*/ 1 w 9"/>
                      <a:gd name="T15" fmla="*/ 97 h 180"/>
                      <a:gd name="T16" fmla="*/ 1 w 9"/>
                      <a:gd name="T17" fmla="*/ 30 h 180"/>
                      <a:gd name="T18" fmla="*/ 2 w 9"/>
                      <a:gd name="T19" fmla="*/ 7 h 180"/>
                      <a:gd name="T20" fmla="*/ 2 w 9"/>
                      <a:gd name="T21" fmla="*/ 14 h 180"/>
                      <a:gd name="T22" fmla="*/ 2 w 9"/>
                      <a:gd name="T23" fmla="*/ 49 h 180"/>
                      <a:gd name="T24" fmla="*/ 2 w 9"/>
                      <a:gd name="T25" fmla="*/ 88 h 180"/>
                      <a:gd name="T26" fmla="*/ 2 w 9"/>
                      <a:gd name="T27" fmla="*/ 74 h 180"/>
                      <a:gd name="T28" fmla="*/ 2 w 9"/>
                      <a:gd name="T29" fmla="*/ 47 h 180"/>
                      <a:gd name="T30" fmla="*/ 3 w 9"/>
                      <a:gd name="T31" fmla="*/ 25 h 180"/>
                      <a:gd name="T32" fmla="*/ 3 w 9"/>
                      <a:gd name="T33" fmla="*/ 21 h 180"/>
                      <a:gd name="T34" fmla="*/ 3 w 9"/>
                      <a:gd name="T35" fmla="*/ 44 h 180"/>
                      <a:gd name="T36" fmla="*/ 3 w 9"/>
                      <a:gd name="T37" fmla="*/ 60 h 180"/>
                      <a:gd name="T38" fmla="*/ 3 w 9"/>
                      <a:gd name="T39" fmla="*/ 34 h 180"/>
                      <a:gd name="T40" fmla="*/ 3 w 9"/>
                      <a:gd name="T41" fmla="*/ 40 h 180"/>
                      <a:gd name="T42" fmla="*/ 4 w 9"/>
                      <a:gd name="T43" fmla="*/ 88 h 180"/>
                      <a:gd name="T44" fmla="*/ 4 w 9"/>
                      <a:gd name="T45" fmla="*/ 76 h 180"/>
                      <a:gd name="T46" fmla="*/ 4 w 9"/>
                      <a:gd name="T47" fmla="*/ 51 h 180"/>
                      <a:gd name="T48" fmla="*/ 4 w 9"/>
                      <a:gd name="T49" fmla="*/ 72 h 180"/>
                      <a:gd name="T50" fmla="*/ 4 w 9"/>
                      <a:gd name="T51" fmla="*/ 132 h 180"/>
                      <a:gd name="T52" fmla="*/ 5 w 9"/>
                      <a:gd name="T53" fmla="*/ 100 h 180"/>
                      <a:gd name="T54" fmla="*/ 5 w 9"/>
                      <a:gd name="T55" fmla="*/ 180 h 180"/>
                      <a:gd name="T56" fmla="*/ 5 w 9"/>
                      <a:gd name="T57" fmla="*/ 59 h 180"/>
                      <a:gd name="T58" fmla="*/ 5 w 9"/>
                      <a:gd name="T59" fmla="*/ 8 h 180"/>
                      <a:gd name="T60" fmla="*/ 5 w 9"/>
                      <a:gd name="T61" fmla="*/ 0 h 180"/>
                      <a:gd name="T62" fmla="*/ 5 w 9"/>
                      <a:gd name="T63" fmla="*/ 29 h 180"/>
                      <a:gd name="T64" fmla="*/ 6 w 9"/>
                      <a:gd name="T65" fmla="*/ 81 h 180"/>
                      <a:gd name="T66" fmla="*/ 6 w 9"/>
                      <a:gd name="T67" fmla="*/ 43 h 180"/>
                      <a:gd name="T68" fmla="*/ 6 w 9"/>
                      <a:gd name="T69" fmla="*/ 39 h 180"/>
                      <a:gd name="T70" fmla="*/ 6 w 9"/>
                      <a:gd name="T71" fmla="*/ 94 h 180"/>
                      <a:gd name="T72" fmla="*/ 6 w 9"/>
                      <a:gd name="T73" fmla="*/ 61 h 180"/>
                      <a:gd name="T74" fmla="*/ 7 w 9"/>
                      <a:gd name="T75" fmla="*/ 20 h 180"/>
                      <a:gd name="T76" fmla="*/ 7 w 9"/>
                      <a:gd name="T77" fmla="*/ 19 h 180"/>
                      <a:gd name="T78" fmla="*/ 7 w 9"/>
                      <a:gd name="T79" fmla="*/ 40 h 180"/>
                      <a:gd name="T80" fmla="*/ 7 w 9"/>
                      <a:gd name="T81" fmla="*/ 51 h 180"/>
                      <a:gd name="T82" fmla="*/ 7 w 9"/>
                      <a:gd name="T83" fmla="*/ 39 h 180"/>
                      <a:gd name="T84" fmla="*/ 7 w 9"/>
                      <a:gd name="T85" fmla="*/ 52 h 180"/>
                      <a:gd name="T86" fmla="*/ 8 w 9"/>
                      <a:gd name="T87" fmla="*/ 104 h 180"/>
                      <a:gd name="T88" fmla="*/ 8 w 9"/>
                      <a:gd name="T89" fmla="*/ 67 h 180"/>
                      <a:gd name="T90" fmla="*/ 8 w 9"/>
                      <a:gd name="T91" fmla="*/ 53 h 180"/>
                      <a:gd name="T92" fmla="*/ 8 w 9"/>
                      <a:gd name="T93" fmla="*/ 62 h 180"/>
                      <a:gd name="T94" fmla="*/ 9 w 9"/>
                      <a:gd name="T95" fmla="*/ 35 h 180"/>
                      <a:gd name="T96" fmla="*/ 9 w 9"/>
                      <a:gd name="T97" fmla="*/ 11 h 180"/>
                      <a:gd name="T98" fmla="*/ 9 w 9"/>
                      <a:gd name="T99" fmla="*/ 9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0">
                        <a:moveTo>
                          <a:pt x="0" y="65"/>
                        </a:moveTo>
                        <a:lnTo>
                          <a:pt x="0" y="41"/>
                        </a:lnTo>
                        <a:lnTo>
                          <a:pt x="0" y="28"/>
                        </a:lnTo>
                        <a:lnTo>
                          <a:pt x="0" y="25"/>
                        </a:lnTo>
                        <a:lnTo>
                          <a:pt x="1" y="33"/>
                        </a:lnTo>
                        <a:lnTo>
                          <a:pt x="1" y="61"/>
                        </a:lnTo>
                        <a:lnTo>
                          <a:pt x="1" y="142"/>
                        </a:lnTo>
                        <a:lnTo>
                          <a:pt x="1" y="97"/>
                        </a:lnTo>
                        <a:lnTo>
                          <a:pt x="1" y="30"/>
                        </a:lnTo>
                        <a:lnTo>
                          <a:pt x="2" y="7"/>
                        </a:lnTo>
                        <a:lnTo>
                          <a:pt x="2" y="14"/>
                        </a:lnTo>
                        <a:lnTo>
                          <a:pt x="2" y="49"/>
                        </a:lnTo>
                        <a:lnTo>
                          <a:pt x="2" y="88"/>
                        </a:lnTo>
                        <a:lnTo>
                          <a:pt x="2" y="74"/>
                        </a:lnTo>
                        <a:lnTo>
                          <a:pt x="2" y="47"/>
                        </a:lnTo>
                        <a:lnTo>
                          <a:pt x="3" y="25"/>
                        </a:lnTo>
                        <a:lnTo>
                          <a:pt x="3" y="21"/>
                        </a:lnTo>
                        <a:lnTo>
                          <a:pt x="3" y="44"/>
                        </a:lnTo>
                        <a:lnTo>
                          <a:pt x="3" y="60"/>
                        </a:lnTo>
                        <a:lnTo>
                          <a:pt x="3" y="34"/>
                        </a:lnTo>
                        <a:lnTo>
                          <a:pt x="3" y="40"/>
                        </a:lnTo>
                        <a:lnTo>
                          <a:pt x="4" y="88"/>
                        </a:lnTo>
                        <a:lnTo>
                          <a:pt x="4" y="76"/>
                        </a:lnTo>
                        <a:lnTo>
                          <a:pt x="4" y="51"/>
                        </a:lnTo>
                        <a:lnTo>
                          <a:pt x="4" y="72"/>
                        </a:lnTo>
                        <a:lnTo>
                          <a:pt x="4" y="132"/>
                        </a:lnTo>
                        <a:lnTo>
                          <a:pt x="5" y="100"/>
                        </a:lnTo>
                        <a:lnTo>
                          <a:pt x="5" y="180"/>
                        </a:lnTo>
                        <a:lnTo>
                          <a:pt x="5" y="59"/>
                        </a:lnTo>
                        <a:lnTo>
                          <a:pt x="5" y="8"/>
                        </a:lnTo>
                        <a:lnTo>
                          <a:pt x="5" y="0"/>
                        </a:lnTo>
                        <a:lnTo>
                          <a:pt x="5" y="29"/>
                        </a:lnTo>
                        <a:lnTo>
                          <a:pt x="6" y="81"/>
                        </a:lnTo>
                        <a:lnTo>
                          <a:pt x="6" y="43"/>
                        </a:lnTo>
                        <a:lnTo>
                          <a:pt x="6" y="39"/>
                        </a:lnTo>
                        <a:lnTo>
                          <a:pt x="6" y="94"/>
                        </a:lnTo>
                        <a:lnTo>
                          <a:pt x="6" y="61"/>
                        </a:lnTo>
                        <a:lnTo>
                          <a:pt x="7" y="20"/>
                        </a:lnTo>
                        <a:lnTo>
                          <a:pt x="7" y="19"/>
                        </a:lnTo>
                        <a:lnTo>
                          <a:pt x="7" y="40"/>
                        </a:lnTo>
                        <a:lnTo>
                          <a:pt x="7" y="51"/>
                        </a:lnTo>
                        <a:lnTo>
                          <a:pt x="7" y="39"/>
                        </a:lnTo>
                        <a:lnTo>
                          <a:pt x="7" y="52"/>
                        </a:lnTo>
                        <a:lnTo>
                          <a:pt x="8" y="104"/>
                        </a:lnTo>
                        <a:lnTo>
                          <a:pt x="8" y="67"/>
                        </a:lnTo>
                        <a:lnTo>
                          <a:pt x="8" y="53"/>
                        </a:lnTo>
                        <a:lnTo>
                          <a:pt x="8" y="62"/>
                        </a:lnTo>
                        <a:lnTo>
                          <a:pt x="9" y="35"/>
                        </a:lnTo>
                        <a:lnTo>
                          <a:pt x="9" y="11"/>
                        </a:lnTo>
                        <a:lnTo>
                          <a:pt x="9" y="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9" name="Freeform 316"/>
                  <p:cNvSpPr>
                    <a:spLocks/>
                  </p:cNvSpPr>
                  <p:nvPr/>
                </p:nvSpPr>
                <p:spPr bwMode="auto">
                  <a:xfrm>
                    <a:off x="7362826" y="4084638"/>
                    <a:ext cx="12700" cy="160338"/>
                  </a:xfrm>
                  <a:custGeom>
                    <a:avLst/>
                    <a:gdLst>
                      <a:gd name="T0" fmla="*/ 0 w 8"/>
                      <a:gd name="T1" fmla="*/ 0 h 101"/>
                      <a:gd name="T2" fmla="*/ 0 w 8"/>
                      <a:gd name="T3" fmla="*/ 24 h 101"/>
                      <a:gd name="T4" fmla="*/ 0 w 8"/>
                      <a:gd name="T5" fmla="*/ 92 h 101"/>
                      <a:gd name="T6" fmla="*/ 0 w 8"/>
                      <a:gd name="T7" fmla="*/ 94 h 101"/>
                      <a:gd name="T8" fmla="*/ 0 w 8"/>
                      <a:gd name="T9" fmla="*/ 50 h 101"/>
                      <a:gd name="T10" fmla="*/ 1 w 8"/>
                      <a:gd name="T11" fmla="*/ 36 h 101"/>
                      <a:gd name="T12" fmla="*/ 1 w 8"/>
                      <a:gd name="T13" fmla="*/ 43 h 101"/>
                      <a:gd name="T14" fmla="*/ 1 w 8"/>
                      <a:gd name="T15" fmla="*/ 96 h 101"/>
                      <a:gd name="T16" fmla="*/ 1 w 8"/>
                      <a:gd name="T17" fmla="*/ 70 h 101"/>
                      <a:gd name="T18" fmla="*/ 1 w 8"/>
                      <a:gd name="T19" fmla="*/ 25 h 101"/>
                      <a:gd name="T20" fmla="*/ 1 w 8"/>
                      <a:gd name="T21" fmla="*/ 20 h 101"/>
                      <a:gd name="T22" fmla="*/ 2 w 8"/>
                      <a:gd name="T23" fmla="*/ 30 h 101"/>
                      <a:gd name="T24" fmla="*/ 2 w 8"/>
                      <a:gd name="T25" fmla="*/ 70 h 101"/>
                      <a:gd name="T26" fmla="*/ 2 w 8"/>
                      <a:gd name="T27" fmla="*/ 74 h 101"/>
                      <a:gd name="T28" fmla="*/ 2 w 8"/>
                      <a:gd name="T29" fmla="*/ 23 h 101"/>
                      <a:gd name="T30" fmla="*/ 3 w 8"/>
                      <a:gd name="T31" fmla="*/ 29 h 101"/>
                      <a:gd name="T32" fmla="*/ 3 w 8"/>
                      <a:gd name="T33" fmla="*/ 83 h 101"/>
                      <a:gd name="T34" fmla="*/ 3 w 8"/>
                      <a:gd name="T35" fmla="*/ 94 h 101"/>
                      <a:gd name="T36" fmla="*/ 3 w 8"/>
                      <a:gd name="T37" fmla="*/ 44 h 101"/>
                      <a:gd name="T38" fmla="*/ 3 w 8"/>
                      <a:gd name="T39" fmla="*/ 20 h 101"/>
                      <a:gd name="T40" fmla="*/ 3 w 8"/>
                      <a:gd name="T41" fmla="*/ 19 h 101"/>
                      <a:gd name="T42" fmla="*/ 3 w 8"/>
                      <a:gd name="T43" fmla="*/ 40 h 101"/>
                      <a:gd name="T44" fmla="*/ 4 w 8"/>
                      <a:gd name="T45" fmla="*/ 76 h 101"/>
                      <a:gd name="T46" fmla="*/ 4 w 8"/>
                      <a:gd name="T47" fmla="*/ 79 h 101"/>
                      <a:gd name="T48" fmla="*/ 4 w 8"/>
                      <a:gd name="T49" fmla="*/ 53 h 101"/>
                      <a:gd name="T50" fmla="*/ 4 w 8"/>
                      <a:gd name="T51" fmla="*/ 45 h 101"/>
                      <a:gd name="T52" fmla="*/ 5 w 8"/>
                      <a:gd name="T53" fmla="*/ 44 h 101"/>
                      <a:gd name="T54" fmla="*/ 5 w 8"/>
                      <a:gd name="T55" fmla="*/ 28 h 101"/>
                      <a:gd name="T56" fmla="*/ 5 w 8"/>
                      <a:gd name="T57" fmla="*/ 25 h 101"/>
                      <a:gd name="T58" fmla="*/ 5 w 8"/>
                      <a:gd name="T59" fmla="*/ 46 h 101"/>
                      <a:gd name="T60" fmla="*/ 5 w 8"/>
                      <a:gd name="T61" fmla="*/ 54 h 101"/>
                      <a:gd name="T62" fmla="*/ 5 w 8"/>
                      <a:gd name="T63" fmla="*/ 51 h 101"/>
                      <a:gd name="T64" fmla="*/ 5 w 8"/>
                      <a:gd name="T65" fmla="*/ 63 h 101"/>
                      <a:gd name="T66" fmla="*/ 6 w 8"/>
                      <a:gd name="T67" fmla="*/ 50 h 101"/>
                      <a:gd name="T68" fmla="*/ 6 w 8"/>
                      <a:gd name="T69" fmla="*/ 35 h 101"/>
                      <a:gd name="T70" fmla="*/ 6 w 8"/>
                      <a:gd name="T71" fmla="*/ 40 h 101"/>
                      <a:gd name="T72" fmla="*/ 6 w 8"/>
                      <a:gd name="T73" fmla="*/ 71 h 101"/>
                      <a:gd name="T74" fmla="*/ 7 w 8"/>
                      <a:gd name="T75" fmla="*/ 101 h 101"/>
                      <a:gd name="T76" fmla="*/ 7 w 8"/>
                      <a:gd name="T77" fmla="*/ 100 h 101"/>
                      <a:gd name="T78" fmla="*/ 7 w 8"/>
                      <a:gd name="T79" fmla="*/ 70 h 101"/>
                      <a:gd name="T80" fmla="*/ 7 w 8"/>
                      <a:gd name="T81" fmla="*/ 32 h 101"/>
                      <a:gd name="T82" fmla="*/ 7 w 8"/>
                      <a:gd name="T83" fmla="*/ 16 h 101"/>
                      <a:gd name="T84" fmla="*/ 7 w 8"/>
                      <a:gd name="T85" fmla="*/ 13 h 101"/>
                      <a:gd name="T86" fmla="*/ 8 w 8"/>
                      <a:gd name="T87" fmla="*/ 21 h 101"/>
                      <a:gd name="T88" fmla="*/ 8 w 8"/>
                      <a:gd name="T89" fmla="*/ 43 h 101"/>
                      <a:gd name="T90" fmla="*/ 8 w 8"/>
                      <a:gd name="T91" fmla="*/ 71 h 101"/>
                      <a:gd name="T92" fmla="*/ 8 w 8"/>
                      <a:gd name="T93" fmla="*/ 78 h 101"/>
                      <a:gd name="T94" fmla="*/ 8 w 8"/>
                      <a:gd name="T95" fmla="*/ 99 h 101"/>
                      <a:gd name="T96" fmla="*/ 8 w 8"/>
                      <a:gd name="T97" fmla="*/ 80 h 101"/>
                      <a:gd name="T98" fmla="*/ 8 w 8"/>
                      <a:gd name="T99" fmla="*/ 38 h 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01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92"/>
                        </a:lnTo>
                        <a:lnTo>
                          <a:pt x="0" y="94"/>
                        </a:lnTo>
                        <a:lnTo>
                          <a:pt x="0" y="50"/>
                        </a:lnTo>
                        <a:lnTo>
                          <a:pt x="1" y="36"/>
                        </a:lnTo>
                        <a:lnTo>
                          <a:pt x="1" y="43"/>
                        </a:lnTo>
                        <a:lnTo>
                          <a:pt x="1" y="96"/>
                        </a:lnTo>
                        <a:lnTo>
                          <a:pt x="1" y="70"/>
                        </a:lnTo>
                        <a:lnTo>
                          <a:pt x="1" y="25"/>
                        </a:lnTo>
                        <a:lnTo>
                          <a:pt x="1" y="20"/>
                        </a:lnTo>
                        <a:lnTo>
                          <a:pt x="2" y="30"/>
                        </a:lnTo>
                        <a:lnTo>
                          <a:pt x="2" y="70"/>
                        </a:lnTo>
                        <a:lnTo>
                          <a:pt x="2" y="74"/>
                        </a:lnTo>
                        <a:lnTo>
                          <a:pt x="2" y="23"/>
                        </a:lnTo>
                        <a:lnTo>
                          <a:pt x="3" y="29"/>
                        </a:lnTo>
                        <a:lnTo>
                          <a:pt x="3" y="83"/>
                        </a:lnTo>
                        <a:lnTo>
                          <a:pt x="3" y="94"/>
                        </a:lnTo>
                        <a:lnTo>
                          <a:pt x="3" y="44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3" y="40"/>
                        </a:lnTo>
                        <a:lnTo>
                          <a:pt x="4" y="76"/>
                        </a:lnTo>
                        <a:lnTo>
                          <a:pt x="4" y="79"/>
                        </a:lnTo>
                        <a:lnTo>
                          <a:pt x="4" y="53"/>
                        </a:lnTo>
                        <a:lnTo>
                          <a:pt x="4" y="45"/>
                        </a:lnTo>
                        <a:lnTo>
                          <a:pt x="5" y="44"/>
                        </a:lnTo>
                        <a:lnTo>
                          <a:pt x="5" y="28"/>
                        </a:lnTo>
                        <a:lnTo>
                          <a:pt x="5" y="25"/>
                        </a:lnTo>
                        <a:lnTo>
                          <a:pt x="5" y="46"/>
                        </a:lnTo>
                        <a:lnTo>
                          <a:pt x="5" y="54"/>
                        </a:lnTo>
                        <a:lnTo>
                          <a:pt x="5" y="51"/>
                        </a:lnTo>
                        <a:lnTo>
                          <a:pt x="5" y="63"/>
                        </a:lnTo>
                        <a:lnTo>
                          <a:pt x="6" y="50"/>
                        </a:lnTo>
                        <a:lnTo>
                          <a:pt x="6" y="35"/>
                        </a:lnTo>
                        <a:lnTo>
                          <a:pt x="6" y="40"/>
                        </a:lnTo>
                        <a:lnTo>
                          <a:pt x="6" y="71"/>
                        </a:lnTo>
                        <a:lnTo>
                          <a:pt x="7" y="101"/>
                        </a:lnTo>
                        <a:lnTo>
                          <a:pt x="7" y="100"/>
                        </a:lnTo>
                        <a:lnTo>
                          <a:pt x="7" y="70"/>
                        </a:lnTo>
                        <a:lnTo>
                          <a:pt x="7" y="32"/>
                        </a:lnTo>
                        <a:lnTo>
                          <a:pt x="7" y="16"/>
                        </a:lnTo>
                        <a:lnTo>
                          <a:pt x="7" y="13"/>
                        </a:lnTo>
                        <a:lnTo>
                          <a:pt x="8" y="21"/>
                        </a:lnTo>
                        <a:lnTo>
                          <a:pt x="8" y="43"/>
                        </a:lnTo>
                        <a:lnTo>
                          <a:pt x="8" y="71"/>
                        </a:lnTo>
                        <a:lnTo>
                          <a:pt x="8" y="78"/>
                        </a:lnTo>
                        <a:lnTo>
                          <a:pt x="8" y="99"/>
                        </a:lnTo>
                        <a:lnTo>
                          <a:pt x="8" y="80"/>
                        </a:lnTo>
                        <a:lnTo>
                          <a:pt x="8" y="3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0" name="Freeform 317"/>
                  <p:cNvSpPr>
                    <a:spLocks/>
                  </p:cNvSpPr>
                  <p:nvPr/>
                </p:nvSpPr>
                <p:spPr bwMode="auto">
                  <a:xfrm>
                    <a:off x="7375526" y="4081463"/>
                    <a:ext cx="14288" cy="290513"/>
                  </a:xfrm>
                  <a:custGeom>
                    <a:avLst/>
                    <a:gdLst>
                      <a:gd name="T0" fmla="*/ 0 w 9"/>
                      <a:gd name="T1" fmla="*/ 40 h 183"/>
                      <a:gd name="T2" fmla="*/ 1 w 9"/>
                      <a:gd name="T3" fmla="*/ 34 h 183"/>
                      <a:gd name="T4" fmla="*/ 1 w 9"/>
                      <a:gd name="T5" fmla="*/ 66 h 183"/>
                      <a:gd name="T6" fmla="*/ 1 w 9"/>
                      <a:gd name="T7" fmla="*/ 102 h 183"/>
                      <a:gd name="T8" fmla="*/ 1 w 9"/>
                      <a:gd name="T9" fmla="*/ 79 h 183"/>
                      <a:gd name="T10" fmla="*/ 2 w 9"/>
                      <a:gd name="T11" fmla="*/ 87 h 183"/>
                      <a:gd name="T12" fmla="*/ 2 w 9"/>
                      <a:gd name="T13" fmla="*/ 109 h 183"/>
                      <a:gd name="T14" fmla="*/ 2 w 9"/>
                      <a:gd name="T15" fmla="*/ 142 h 183"/>
                      <a:gd name="T16" fmla="*/ 2 w 9"/>
                      <a:gd name="T17" fmla="*/ 147 h 183"/>
                      <a:gd name="T18" fmla="*/ 2 w 9"/>
                      <a:gd name="T19" fmla="*/ 66 h 183"/>
                      <a:gd name="T20" fmla="*/ 2 w 9"/>
                      <a:gd name="T21" fmla="*/ 29 h 183"/>
                      <a:gd name="T22" fmla="*/ 2 w 9"/>
                      <a:gd name="T23" fmla="*/ 13 h 183"/>
                      <a:gd name="T24" fmla="*/ 3 w 9"/>
                      <a:gd name="T25" fmla="*/ 18 h 183"/>
                      <a:gd name="T26" fmla="*/ 3 w 9"/>
                      <a:gd name="T27" fmla="*/ 53 h 183"/>
                      <a:gd name="T28" fmla="*/ 3 w 9"/>
                      <a:gd name="T29" fmla="*/ 183 h 183"/>
                      <a:gd name="T30" fmla="*/ 3 w 9"/>
                      <a:gd name="T31" fmla="*/ 78 h 183"/>
                      <a:gd name="T32" fmla="*/ 4 w 9"/>
                      <a:gd name="T33" fmla="*/ 43 h 183"/>
                      <a:gd name="T34" fmla="*/ 4 w 9"/>
                      <a:gd name="T35" fmla="*/ 33 h 183"/>
                      <a:gd name="T36" fmla="*/ 4 w 9"/>
                      <a:gd name="T37" fmla="*/ 33 h 183"/>
                      <a:gd name="T38" fmla="*/ 4 w 9"/>
                      <a:gd name="T39" fmla="*/ 37 h 183"/>
                      <a:gd name="T40" fmla="*/ 4 w 9"/>
                      <a:gd name="T41" fmla="*/ 43 h 183"/>
                      <a:gd name="T42" fmla="*/ 4 w 9"/>
                      <a:gd name="T43" fmla="*/ 48 h 183"/>
                      <a:gd name="T44" fmla="*/ 5 w 9"/>
                      <a:gd name="T45" fmla="*/ 53 h 183"/>
                      <a:gd name="T46" fmla="*/ 5 w 9"/>
                      <a:gd name="T47" fmla="*/ 65 h 183"/>
                      <a:gd name="T48" fmla="*/ 5 w 9"/>
                      <a:gd name="T49" fmla="*/ 76 h 183"/>
                      <a:gd name="T50" fmla="*/ 5 w 9"/>
                      <a:gd name="T51" fmla="*/ 86 h 183"/>
                      <a:gd name="T52" fmla="*/ 5 w 9"/>
                      <a:gd name="T53" fmla="*/ 103 h 183"/>
                      <a:gd name="T54" fmla="*/ 6 w 9"/>
                      <a:gd name="T55" fmla="*/ 124 h 183"/>
                      <a:gd name="T56" fmla="*/ 6 w 9"/>
                      <a:gd name="T57" fmla="*/ 98 h 183"/>
                      <a:gd name="T58" fmla="*/ 6 w 9"/>
                      <a:gd name="T59" fmla="*/ 60 h 183"/>
                      <a:gd name="T60" fmla="*/ 6 w 9"/>
                      <a:gd name="T61" fmla="*/ 45 h 183"/>
                      <a:gd name="T62" fmla="*/ 6 w 9"/>
                      <a:gd name="T63" fmla="*/ 50 h 183"/>
                      <a:gd name="T64" fmla="*/ 6 w 9"/>
                      <a:gd name="T65" fmla="*/ 67 h 183"/>
                      <a:gd name="T66" fmla="*/ 7 w 9"/>
                      <a:gd name="T67" fmla="*/ 75 h 183"/>
                      <a:gd name="T68" fmla="*/ 7 w 9"/>
                      <a:gd name="T69" fmla="*/ 32 h 183"/>
                      <a:gd name="T70" fmla="*/ 7 w 9"/>
                      <a:gd name="T71" fmla="*/ 4 h 183"/>
                      <a:gd name="T72" fmla="*/ 7 w 9"/>
                      <a:gd name="T73" fmla="*/ 0 h 183"/>
                      <a:gd name="T74" fmla="*/ 8 w 9"/>
                      <a:gd name="T75" fmla="*/ 19 h 183"/>
                      <a:gd name="T76" fmla="*/ 8 w 9"/>
                      <a:gd name="T77" fmla="*/ 55 h 183"/>
                      <a:gd name="T78" fmla="*/ 8 w 9"/>
                      <a:gd name="T79" fmla="*/ 99 h 183"/>
                      <a:gd name="T80" fmla="*/ 8 w 9"/>
                      <a:gd name="T81" fmla="*/ 133 h 183"/>
                      <a:gd name="T82" fmla="*/ 8 w 9"/>
                      <a:gd name="T83" fmla="*/ 129 h 183"/>
                      <a:gd name="T84" fmla="*/ 8 w 9"/>
                      <a:gd name="T85" fmla="*/ 103 h 183"/>
                      <a:gd name="T86" fmla="*/ 8 w 9"/>
                      <a:gd name="T87" fmla="*/ 66 h 183"/>
                      <a:gd name="T88" fmla="*/ 9 w 9"/>
                      <a:gd name="T89" fmla="*/ 41 h 183"/>
                      <a:gd name="T90" fmla="*/ 9 w 9"/>
                      <a:gd name="T91" fmla="*/ 40 h 183"/>
                      <a:gd name="T92" fmla="*/ 9 w 9"/>
                      <a:gd name="T93" fmla="*/ 64 h 183"/>
                      <a:gd name="T94" fmla="*/ 9 w 9"/>
                      <a:gd name="T95" fmla="*/ 70 h 183"/>
                      <a:gd name="T96" fmla="*/ 9 w 9"/>
                      <a:gd name="T97" fmla="*/ 64 h 183"/>
                      <a:gd name="T98" fmla="*/ 9 w 9"/>
                      <a:gd name="T99" fmla="*/ 71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3">
                        <a:moveTo>
                          <a:pt x="0" y="40"/>
                        </a:moveTo>
                        <a:lnTo>
                          <a:pt x="1" y="34"/>
                        </a:lnTo>
                        <a:lnTo>
                          <a:pt x="1" y="66"/>
                        </a:lnTo>
                        <a:lnTo>
                          <a:pt x="1" y="102"/>
                        </a:lnTo>
                        <a:lnTo>
                          <a:pt x="1" y="79"/>
                        </a:lnTo>
                        <a:lnTo>
                          <a:pt x="2" y="87"/>
                        </a:lnTo>
                        <a:lnTo>
                          <a:pt x="2" y="109"/>
                        </a:lnTo>
                        <a:lnTo>
                          <a:pt x="2" y="142"/>
                        </a:lnTo>
                        <a:lnTo>
                          <a:pt x="2" y="147"/>
                        </a:lnTo>
                        <a:lnTo>
                          <a:pt x="2" y="66"/>
                        </a:lnTo>
                        <a:lnTo>
                          <a:pt x="2" y="29"/>
                        </a:lnTo>
                        <a:lnTo>
                          <a:pt x="2" y="13"/>
                        </a:lnTo>
                        <a:lnTo>
                          <a:pt x="3" y="18"/>
                        </a:lnTo>
                        <a:lnTo>
                          <a:pt x="3" y="53"/>
                        </a:lnTo>
                        <a:lnTo>
                          <a:pt x="3" y="183"/>
                        </a:lnTo>
                        <a:lnTo>
                          <a:pt x="3" y="78"/>
                        </a:lnTo>
                        <a:lnTo>
                          <a:pt x="4" y="43"/>
                        </a:lnTo>
                        <a:lnTo>
                          <a:pt x="4" y="33"/>
                        </a:lnTo>
                        <a:lnTo>
                          <a:pt x="4" y="33"/>
                        </a:lnTo>
                        <a:lnTo>
                          <a:pt x="4" y="37"/>
                        </a:lnTo>
                        <a:lnTo>
                          <a:pt x="4" y="43"/>
                        </a:lnTo>
                        <a:lnTo>
                          <a:pt x="4" y="48"/>
                        </a:lnTo>
                        <a:lnTo>
                          <a:pt x="5" y="53"/>
                        </a:lnTo>
                        <a:lnTo>
                          <a:pt x="5" y="65"/>
                        </a:lnTo>
                        <a:lnTo>
                          <a:pt x="5" y="76"/>
                        </a:lnTo>
                        <a:lnTo>
                          <a:pt x="5" y="86"/>
                        </a:lnTo>
                        <a:lnTo>
                          <a:pt x="5" y="103"/>
                        </a:lnTo>
                        <a:lnTo>
                          <a:pt x="6" y="124"/>
                        </a:lnTo>
                        <a:lnTo>
                          <a:pt x="6" y="98"/>
                        </a:lnTo>
                        <a:lnTo>
                          <a:pt x="6" y="60"/>
                        </a:lnTo>
                        <a:lnTo>
                          <a:pt x="6" y="45"/>
                        </a:lnTo>
                        <a:lnTo>
                          <a:pt x="6" y="50"/>
                        </a:lnTo>
                        <a:lnTo>
                          <a:pt x="6" y="67"/>
                        </a:lnTo>
                        <a:lnTo>
                          <a:pt x="7" y="75"/>
                        </a:lnTo>
                        <a:lnTo>
                          <a:pt x="7" y="32"/>
                        </a:lnTo>
                        <a:lnTo>
                          <a:pt x="7" y="4"/>
                        </a:lnTo>
                        <a:lnTo>
                          <a:pt x="7" y="0"/>
                        </a:lnTo>
                        <a:lnTo>
                          <a:pt x="8" y="19"/>
                        </a:lnTo>
                        <a:lnTo>
                          <a:pt x="8" y="55"/>
                        </a:lnTo>
                        <a:lnTo>
                          <a:pt x="8" y="99"/>
                        </a:lnTo>
                        <a:lnTo>
                          <a:pt x="8" y="133"/>
                        </a:lnTo>
                        <a:lnTo>
                          <a:pt x="8" y="129"/>
                        </a:lnTo>
                        <a:lnTo>
                          <a:pt x="8" y="103"/>
                        </a:lnTo>
                        <a:lnTo>
                          <a:pt x="8" y="66"/>
                        </a:lnTo>
                        <a:lnTo>
                          <a:pt x="9" y="41"/>
                        </a:lnTo>
                        <a:lnTo>
                          <a:pt x="9" y="40"/>
                        </a:lnTo>
                        <a:lnTo>
                          <a:pt x="9" y="64"/>
                        </a:lnTo>
                        <a:lnTo>
                          <a:pt x="9" y="70"/>
                        </a:lnTo>
                        <a:lnTo>
                          <a:pt x="9" y="64"/>
                        </a:lnTo>
                        <a:lnTo>
                          <a:pt x="9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1" name="Freeform 318"/>
                  <p:cNvSpPr>
                    <a:spLocks/>
                  </p:cNvSpPr>
                  <p:nvPr/>
                </p:nvSpPr>
                <p:spPr bwMode="auto">
                  <a:xfrm>
                    <a:off x="7389813" y="4127500"/>
                    <a:ext cx="14288" cy="266700"/>
                  </a:xfrm>
                  <a:custGeom>
                    <a:avLst/>
                    <a:gdLst>
                      <a:gd name="T0" fmla="*/ 0 w 9"/>
                      <a:gd name="T1" fmla="*/ 42 h 168"/>
                      <a:gd name="T2" fmla="*/ 1 w 9"/>
                      <a:gd name="T3" fmla="*/ 66 h 168"/>
                      <a:gd name="T4" fmla="*/ 1 w 9"/>
                      <a:gd name="T5" fmla="*/ 103 h 168"/>
                      <a:gd name="T6" fmla="*/ 1 w 9"/>
                      <a:gd name="T7" fmla="*/ 94 h 168"/>
                      <a:gd name="T8" fmla="*/ 1 w 9"/>
                      <a:gd name="T9" fmla="*/ 74 h 168"/>
                      <a:gd name="T10" fmla="*/ 2 w 9"/>
                      <a:gd name="T11" fmla="*/ 98 h 168"/>
                      <a:gd name="T12" fmla="*/ 2 w 9"/>
                      <a:gd name="T13" fmla="*/ 124 h 168"/>
                      <a:gd name="T14" fmla="*/ 2 w 9"/>
                      <a:gd name="T15" fmla="*/ 85 h 168"/>
                      <a:gd name="T16" fmla="*/ 2 w 9"/>
                      <a:gd name="T17" fmla="*/ 112 h 168"/>
                      <a:gd name="T18" fmla="*/ 2 w 9"/>
                      <a:gd name="T19" fmla="*/ 97 h 168"/>
                      <a:gd name="T20" fmla="*/ 2 w 9"/>
                      <a:gd name="T21" fmla="*/ 51 h 168"/>
                      <a:gd name="T22" fmla="*/ 2 w 9"/>
                      <a:gd name="T23" fmla="*/ 45 h 168"/>
                      <a:gd name="T24" fmla="*/ 3 w 9"/>
                      <a:gd name="T25" fmla="*/ 50 h 168"/>
                      <a:gd name="T26" fmla="*/ 3 w 9"/>
                      <a:gd name="T27" fmla="*/ 25 h 168"/>
                      <a:gd name="T28" fmla="*/ 3 w 9"/>
                      <a:gd name="T29" fmla="*/ 11 h 168"/>
                      <a:gd name="T30" fmla="*/ 3 w 9"/>
                      <a:gd name="T31" fmla="*/ 18 h 168"/>
                      <a:gd name="T32" fmla="*/ 4 w 9"/>
                      <a:gd name="T33" fmla="*/ 44 h 168"/>
                      <a:gd name="T34" fmla="*/ 4 w 9"/>
                      <a:gd name="T35" fmla="*/ 75 h 168"/>
                      <a:gd name="T36" fmla="*/ 4 w 9"/>
                      <a:gd name="T37" fmla="*/ 74 h 168"/>
                      <a:gd name="T38" fmla="*/ 4 w 9"/>
                      <a:gd name="T39" fmla="*/ 55 h 168"/>
                      <a:gd name="T40" fmla="*/ 4 w 9"/>
                      <a:gd name="T41" fmla="*/ 45 h 168"/>
                      <a:gd name="T42" fmla="*/ 4 w 9"/>
                      <a:gd name="T43" fmla="*/ 49 h 168"/>
                      <a:gd name="T44" fmla="*/ 4 w 9"/>
                      <a:gd name="T45" fmla="*/ 54 h 168"/>
                      <a:gd name="T46" fmla="*/ 5 w 9"/>
                      <a:gd name="T47" fmla="*/ 35 h 168"/>
                      <a:gd name="T48" fmla="*/ 5 w 9"/>
                      <a:gd name="T49" fmla="*/ 12 h 168"/>
                      <a:gd name="T50" fmla="*/ 5 w 9"/>
                      <a:gd name="T51" fmla="*/ 1 h 168"/>
                      <a:gd name="T52" fmla="*/ 5 w 9"/>
                      <a:gd name="T53" fmla="*/ 0 h 168"/>
                      <a:gd name="T54" fmla="*/ 6 w 9"/>
                      <a:gd name="T55" fmla="*/ 8 h 168"/>
                      <a:gd name="T56" fmla="*/ 6 w 9"/>
                      <a:gd name="T57" fmla="*/ 42 h 168"/>
                      <a:gd name="T58" fmla="*/ 6 w 9"/>
                      <a:gd name="T59" fmla="*/ 168 h 168"/>
                      <a:gd name="T60" fmla="*/ 6 w 9"/>
                      <a:gd name="T61" fmla="*/ 63 h 168"/>
                      <a:gd name="T62" fmla="*/ 6 w 9"/>
                      <a:gd name="T63" fmla="*/ 37 h 168"/>
                      <a:gd name="T64" fmla="*/ 6 w 9"/>
                      <a:gd name="T65" fmla="*/ 30 h 168"/>
                      <a:gd name="T66" fmla="*/ 7 w 9"/>
                      <a:gd name="T67" fmla="*/ 48 h 168"/>
                      <a:gd name="T68" fmla="*/ 7 w 9"/>
                      <a:gd name="T69" fmla="*/ 66 h 168"/>
                      <a:gd name="T70" fmla="*/ 7 w 9"/>
                      <a:gd name="T71" fmla="*/ 33 h 168"/>
                      <a:gd name="T72" fmla="*/ 7 w 9"/>
                      <a:gd name="T73" fmla="*/ 43 h 168"/>
                      <a:gd name="T74" fmla="*/ 7 w 9"/>
                      <a:gd name="T75" fmla="*/ 60 h 168"/>
                      <a:gd name="T76" fmla="*/ 7 w 9"/>
                      <a:gd name="T77" fmla="*/ 33 h 168"/>
                      <a:gd name="T78" fmla="*/ 7 w 9"/>
                      <a:gd name="T79" fmla="*/ 49 h 168"/>
                      <a:gd name="T80" fmla="*/ 8 w 9"/>
                      <a:gd name="T81" fmla="*/ 121 h 168"/>
                      <a:gd name="T82" fmla="*/ 8 w 9"/>
                      <a:gd name="T83" fmla="*/ 110 h 168"/>
                      <a:gd name="T84" fmla="*/ 8 w 9"/>
                      <a:gd name="T85" fmla="*/ 70 h 168"/>
                      <a:gd name="T86" fmla="*/ 8 w 9"/>
                      <a:gd name="T87" fmla="*/ 59 h 168"/>
                      <a:gd name="T88" fmla="*/ 9 w 9"/>
                      <a:gd name="T89" fmla="*/ 84 h 168"/>
                      <a:gd name="T90" fmla="*/ 9 w 9"/>
                      <a:gd name="T91" fmla="*/ 97 h 168"/>
                      <a:gd name="T92" fmla="*/ 9 w 9"/>
                      <a:gd name="T93" fmla="*/ 54 h 168"/>
                      <a:gd name="T94" fmla="*/ 9 w 9"/>
                      <a:gd name="T95" fmla="*/ 37 h 168"/>
                      <a:gd name="T96" fmla="*/ 9 w 9"/>
                      <a:gd name="T97" fmla="*/ 54 h 168"/>
                      <a:gd name="T98" fmla="*/ 9 w 9"/>
                      <a:gd name="T99" fmla="*/ 118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8">
                        <a:moveTo>
                          <a:pt x="0" y="42"/>
                        </a:moveTo>
                        <a:lnTo>
                          <a:pt x="1" y="66"/>
                        </a:lnTo>
                        <a:lnTo>
                          <a:pt x="1" y="103"/>
                        </a:lnTo>
                        <a:lnTo>
                          <a:pt x="1" y="94"/>
                        </a:lnTo>
                        <a:lnTo>
                          <a:pt x="1" y="74"/>
                        </a:lnTo>
                        <a:lnTo>
                          <a:pt x="2" y="98"/>
                        </a:lnTo>
                        <a:lnTo>
                          <a:pt x="2" y="124"/>
                        </a:lnTo>
                        <a:lnTo>
                          <a:pt x="2" y="85"/>
                        </a:lnTo>
                        <a:lnTo>
                          <a:pt x="2" y="112"/>
                        </a:lnTo>
                        <a:lnTo>
                          <a:pt x="2" y="97"/>
                        </a:lnTo>
                        <a:lnTo>
                          <a:pt x="2" y="51"/>
                        </a:lnTo>
                        <a:lnTo>
                          <a:pt x="2" y="45"/>
                        </a:lnTo>
                        <a:lnTo>
                          <a:pt x="3" y="50"/>
                        </a:lnTo>
                        <a:lnTo>
                          <a:pt x="3" y="25"/>
                        </a:lnTo>
                        <a:lnTo>
                          <a:pt x="3" y="11"/>
                        </a:lnTo>
                        <a:lnTo>
                          <a:pt x="3" y="18"/>
                        </a:lnTo>
                        <a:lnTo>
                          <a:pt x="4" y="44"/>
                        </a:lnTo>
                        <a:lnTo>
                          <a:pt x="4" y="75"/>
                        </a:lnTo>
                        <a:lnTo>
                          <a:pt x="4" y="74"/>
                        </a:lnTo>
                        <a:lnTo>
                          <a:pt x="4" y="55"/>
                        </a:lnTo>
                        <a:lnTo>
                          <a:pt x="4" y="45"/>
                        </a:lnTo>
                        <a:lnTo>
                          <a:pt x="4" y="49"/>
                        </a:lnTo>
                        <a:lnTo>
                          <a:pt x="4" y="54"/>
                        </a:lnTo>
                        <a:lnTo>
                          <a:pt x="5" y="35"/>
                        </a:lnTo>
                        <a:lnTo>
                          <a:pt x="5" y="12"/>
                        </a:lnTo>
                        <a:lnTo>
                          <a:pt x="5" y="1"/>
                        </a:lnTo>
                        <a:lnTo>
                          <a:pt x="5" y="0"/>
                        </a:lnTo>
                        <a:lnTo>
                          <a:pt x="6" y="8"/>
                        </a:lnTo>
                        <a:lnTo>
                          <a:pt x="6" y="42"/>
                        </a:lnTo>
                        <a:lnTo>
                          <a:pt x="6" y="168"/>
                        </a:lnTo>
                        <a:lnTo>
                          <a:pt x="6" y="63"/>
                        </a:lnTo>
                        <a:lnTo>
                          <a:pt x="6" y="37"/>
                        </a:lnTo>
                        <a:lnTo>
                          <a:pt x="6" y="30"/>
                        </a:lnTo>
                        <a:lnTo>
                          <a:pt x="7" y="48"/>
                        </a:lnTo>
                        <a:lnTo>
                          <a:pt x="7" y="66"/>
                        </a:lnTo>
                        <a:lnTo>
                          <a:pt x="7" y="33"/>
                        </a:lnTo>
                        <a:lnTo>
                          <a:pt x="7" y="43"/>
                        </a:lnTo>
                        <a:lnTo>
                          <a:pt x="7" y="60"/>
                        </a:lnTo>
                        <a:lnTo>
                          <a:pt x="7" y="33"/>
                        </a:lnTo>
                        <a:lnTo>
                          <a:pt x="7" y="49"/>
                        </a:lnTo>
                        <a:lnTo>
                          <a:pt x="8" y="121"/>
                        </a:lnTo>
                        <a:lnTo>
                          <a:pt x="8" y="110"/>
                        </a:lnTo>
                        <a:lnTo>
                          <a:pt x="8" y="70"/>
                        </a:lnTo>
                        <a:lnTo>
                          <a:pt x="8" y="59"/>
                        </a:lnTo>
                        <a:lnTo>
                          <a:pt x="9" y="84"/>
                        </a:lnTo>
                        <a:lnTo>
                          <a:pt x="9" y="97"/>
                        </a:lnTo>
                        <a:lnTo>
                          <a:pt x="9" y="54"/>
                        </a:lnTo>
                        <a:lnTo>
                          <a:pt x="9" y="37"/>
                        </a:lnTo>
                        <a:lnTo>
                          <a:pt x="9" y="54"/>
                        </a:lnTo>
                        <a:lnTo>
                          <a:pt x="9" y="11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2" name="Freeform 319"/>
                  <p:cNvSpPr>
                    <a:spLocks/>
                  </p:cNvSpPr>
                  <p:nvPr/>
                </p:nvSpPr>
                <p:spPr bwMode="auto">
                  <a:xfrm>
                    <a:off x="7404101" y="4127500"/>
                    <a:ext cx="14288" cy="330200"/>
                  </a:xfrm>
                  <a:custGeom>
                    <a:avLst/>
                    <a:gdLst>
                      <a:gd name="T0" fmla="*/ 0 w 9"/>
                      <a:gd name="T1" fmla="*/ 118 h 208"/>
                      <a:gd name="T2" fmla="*/ 0 w 9"/>
                      <a:gd name="T3" fmla="*/ 107 h 208"/>
                      <a:gd name="T4" fmla="*/ 1 w 9"/>
                      <a:gd name="T5" fmla="*/ 104 h 208"/>
                      <a:gd name="T6" fmla="*/ 1 w 9"/>
                      <a:gd name="T7" fmla="*/ 114 h 208"/>
                      <a:gd name="T8" fmla="*/ 1 w 9"/>
                      <a:gd name="T9" fmla="*/ 92 h 208"/>
                      <a:gd name="T10" fmla="*/ 1 w 9"/>
                      <a:gd name="T11" fmla="*/ 84 h 208"/>
                      <a:gd name="T12" fmla="*/ 2 w 9"/>
                      <a:gd name="T13" fmla="*/ 102 h 208"/>
                      <a:gd name="T14" fmla="*/ 2 w 9"/>
                      <a:gd name="T15" fmla="*/ 118 h 208"/>
                      <a:gd name="T16" fmla="*/ 2 w 9"/>
                      <a:gd name="T17" fmla="*/ 110 h 208"/>
                      <a:gd name="T18" fmla="*/ 2 w 9"/>
                      <a:gd name="T19" fmla="*/ 124 h 208"/>
                      <a:gd name="T20" fmla="*/ 2 w 9"/>
                      <a:gd name="T21" fmla="*/ 160 h 208"/>
                      <a:gd name="T22" fmla="*/ 2 w 9"/>
                      <a:gd name="T23" fmla="*/ 166 h 208"/>
                      <a:gd name="T24" fmla="*/ 3 w 9"/>
                      <a:gd name="T25" fmla="*/ 81 h 208"/>
                      <a:gd name="T26" fmla="*/ 3 w 9"/>
                      <a:gd name="T27" fmla="*/ 53 h 208"/>
                      <a:gd name="T28" fmla="*/ 3 w 9"/>
                      <a:gd name="T29" fmla="*/ 47 h 208"/>
                      <a:gd name="T30" fmla="*/ 3 w 9"/>
                      <a:gd name="T31" fmla="*/ 28 h 208"/>
                      <a:gd name="T32" fmla="*/ 3 w 9"/>
                      <a:gd name="T33" fmla="*/ 17 h 208"/>
                      <a:gd name="T34" fmla="*/ 4 w 9"/>
                      <a:gd name="T35" fmla="*/ 43 h 208"/>
                      <a:gd name="T36" fmla="*/ 4 w 9"/>
                      <a:gd name="T37" fmla="*/ 127 h 208"/>
                      <a:gd name="T38" fmla="*/ 4 w 9"/>
                      <a:gd name="T39" fmla="*/ 58 h 208"/>
                      <a:gd name="T40" fmla="*/ 4 w 9"/>
                      <a:gd name="T41" fmla="*/ 58 h 208"/>
                      <a:gd name="T42" fmla="*/ 4 w 9"/>
                      <a:gd name="T43" fmla="*/ 95 h 208"/>
                      <a:gd name="T44" fmla="*/ 4 w 9"/>
                      <a:gd name="T45" fmla="*/ 48 h 208"/>
                      <a:gd name="T46" fmla="*/ 5 w 9"/>
                      <a:gd name="T47" fmla="*/ 33 h 208"/>
                      <a:gd name="T48" fmla="*/ 5 w 9"/>
                      <a:gd name="T49" fmla="*/ 69 h 208"/>
                      <a:gd name="T50" fmla="*/ 5 w 9"/>
                      <a:gd name="T51" fmla="*/ 116 h 208"/>
                      <a:gd name="T52" fmla="*/ 5 w 9"/>
                      <a:gd name="T53" fmla="*/ 53 h 208"/>
                      <a:gd name="T54" fmla="*/ 5 w 9"/>
                      <a:gd name="T55" fmla="*/ 58 h 208"/>
                      <a:gd name="T56" fmla="*/ 5 w 9"/>
                      <a:gd name="T57" fmla="*/ 84 h 208"/>
                      <a:gd name="T58" fmla="*/ 5 w 9"/>
                      <a:gd name="T59" fmla="*/ 79 h 208"/>
                      <a:gd name="T60" fmla="*/ 6 w 9"/>
                      <a:gd name="T61" fmla="*/ 86 h 208"/>
                      <a:gd name="T62" fmla="*/ 6 w 9"/>
                      <a:gd name="T63" fmla="*/ 92 h 208"/>
                      <a:gd name="T64" fmla="*/ 6 w 9"/>
                      <a:gd name="T65" fmla="*/ 77 h 208"/>
                      <a:gd name="T66" fmla="*/ 6 w 9"/>
                      <a:gd name="T67" fmla="*/ 64 h 208"/>
                      <a:gd name="T68" fmla="*/ 7 w 9"/>
                      <a:gd name="T69" fmla="*/ 42 h 208"/>
                      <a:gd name="T70" fmla="*/ 7 w 9"/>
                      <a:gd name="T71" fmla="*/ 16 h 208"/>
                      <a:gd name="T72" fmla="*/ 7 w 9"/>
                      <a:gd name="T73" fmla="*/ 2 h 208"/>
                      <a:gd name="T74" fmla="*/ 7 w 9"/>
                      <a:gd name="T75" fmla="*/ 0 h 208"/>
                      <a:gd name="T76" fmla="*/ 7 w 9"/>
                      <a:gd name="T77" fmla="*/ 8 h 208"/>
                      <a:gd name="T78" fmla="*/ 7 w 9"/>
                      <a:gd name="T79" fmla="*/ 39 h 208"/>
                      <a:gd name="T80" fmla="*/ 8 w 9"/>
                      <a:gd name="T81" fmla="*/ 208 h 208"/>
                      <a:gd name="T82" fmla="*/ 8 w 9"/>
                      <a:gd name="T83" fmla="*/ 55 h 208"/>
                      <a:gd name="T84" fmla="*/ 8 w 9"/>
                      <a:gd name="T85" fmla="*/ 39 h 208"/>
                      <a:gd name="T86" fmla="*/ 8 w 9"/>
                      <a:gd name="T87" fmla="*/ 73 h 208"/>
                      <a:gd name="T88" fmla="*/ 8 w 9"/>
                      <a:gd name="T89" fmla="*/ 58 h 208"/>
                      <a:gd name="T90" fmla="*/ 9 w 9"/>
                      <a:gd name="T91" fmla="*/ 30 h 208"/>
                      <a:gd name="T92" fmla="*/ 9 w 9"/>
                      <a:gd name="T93" fmla="*/ 40 h 208"/>
                      <a:gd name="T94" fmla="*/ 9 w 9"/>
                      <a:gd name="T95" fmla="*/ 69 h 208"/>
                      <a:gd name="T96" fmla="*/ 9 w 9"/>
                      <a:gd name="T97" fmla="*/ 75 h 208"/>
                      <a:gd name="T98" fmla="*/ 9 w 9"/>
                      <a:gd name="T99" fmla="*/ 52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8">
                        <a:moveTo>
                          <a:pt x="0" y="118"/>
                        </a:moveTo>
                        <a:lnTo>
                          <a:pt x="0" y="107"/>
                        </a:lnTo>
                        <a:lnTo>
                          <a:pt x="1" y="104"/>
                        </a:lnTo>
                        <a:lnTo>
                          <a:pt x="1" y="114"/>
                        </a:lnTo>
                        <a:lnTo>
                          <a:pt x="1" y="92"/>
                        </a:lnTo>
                        <a:lnTo>
                          <a:pt x="1" y="84"/>
                        </a:lnTo>
                        <a:lnTo>
                          <a:pt x="2" y="102"/>
                        </a:lnTo>
                        <a:lnTo>
                          <a:pt x="2" y="118"/>
                        </a:lnTo>
                        <a:lnTo>
                          <a:pt x="2" y="110"/>
                        </a:lnTo>
                        <a:lnTo>
                          <a:pt x="2" y="124"/>
                        </a:lnTo>
                        <a:lnTo>
                          <a:pt x="2" y="160"/>
                        </a:lnTo>
                        <a:lnTo>
                          <a:pt x="2" y="166"/>
                        </a:lnTo>
                        <a:lnTo>
                          <a:pt x="3" y="81"/>
                        </a:lnTo>
                        <a:lnTo>
                          <a:pt x="3" y="53"/>
                        </a:lnTo>
                        <a:lnTo>
                          <a:pt x="3" y="47"/>
                        </a:lnTo>
                        <a:lnTo>
                          <a:pt x="3" y="28"/>
                        </a:lnTo>
                        <a:lnTo>
                          <a:pt x="3" y="17"/>
                        </a:lnTo>
                        <a:lnTo>
                          <a:pt x="4" y="43"/>
                        </a:lnTo>
                        <a:lnTo>
                          <a:pt x="4" y="127"/>
                        </a:lnTo>
                        <a:lnTo>
                          <a:pt x="4" y="58"/>
                        </a:lnTo>
                        <a:lnTo>
                          <a:pt x="4" y="58"/>
                        </a:lnTo>
                        <a:lnTo>
                          <a:pt x="4" y="95"/>
                        </a:lnTo>
                        <a:lnTo>
                          <a:pt x="4" y="48"/>
                        </a:lnTo>
                        <a:lnTo>
                          <a:pt x="5" y="33"/>
                        </a:lnTo>
                        <a:lnTo>
                          <a:pt x="5" y="69"/>
                        </a:lnTo>
                        <a:lnTo>
                          <a:pt x="5" y="116"/>
                        </a:lnTo>
                        <a:lnTo>
                          <a:pt x="5" y="53"/>
                        </a:lnTo>
                        <a:lnTo>
                          <a:pt x="5" y="58"/>
                        </a:lnTo>
                        <a:lnTo>
                          <a:pt x="5" y="84"/>
                        </a:lnTo>
                        <a:lnTo>
                          <a:pt x="5" y="79"/>
                        </a:lnTo>
                        <a:lnTo>
                          <a:pt x="6" y="86"/>
                        </a:lnTo>
                        <a:lnTo>
                          <a:pt x="6" y="92"/>
                        </a:lnTo>
                        <a:lnTo>
                          <a:pt x="6" y="77"/>
                        </a:lnTo>
                        <a:lnTo>
                          <a:pt x="6" y="64"/>
                        </a:lnTo>
                        <a:lnTo>
                          <a:pt x="7" y="42"/>
                        </a:lnTo>
                        <a:lnTo>
                          <a:pt x="7" y="16"/>
                        </a:lnTo>
                        <a:lnTo>
                          <a:pt x="7" y="2"/>
                        </a:lnTo>
                        <a:lnTo>
                          <a:pt x="7" y="0"/>
                        </a:lnTo>
                        <a:lnTo>
                          <a:pt x="7" y="8"/>
                        </a:lnTo>
                        <a:lnTo>
                          <a:pt x="7" y="39"/>
                        </a:lnTo>
                        <a:lnTo>
                          <a:pt x="8" y="208"/>
                        </a:lnTo>
                        <a:lnTo>
                          <a:pt x="8" y="55"/>
                        </a:lnTo>
                        <a:lnTo>
                          <a:pt x="8" y="39"/>
                        </a:lnTo>
                        <a:lnTo>
                          <a:pt x="8" y="73"/>
                        </a:lnTo>
                        <a:lnTo>
                          <a:pt x="8" y="58"/>
                        </a:lnTo>
                        <a:lnTo>
                          <a:pt x="9" y="30"/>
                        </a:lnTo>
                        <a:lnTo>
                          <a:pt x="9" y="40"/>
                        </a:lnTo>
                        <a:lnTo>
                          <a:pt x="9" y="69"/>
                        </a:lnTo>
                        <a:lnTo>
                          <a:pt x="9" y="75"/>
                        </a:lnTo>
                        <a:lnTo>
                          <a:pt x="9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3" name="Freeform 320"/>
                  <p:cNvSpPr>
                    <a:spLocks/>
                  </p:cNvSpPr>
                  <p:nvPr/>
                </p:nvSpPr>
                <p:spPr bwMode="auto">
                  <a:xfrm>
                    <a:off x="7418388" y="4144963"/>
                    <a:ext cx="14288" cy="357188"/>
                  </a:xfrm>
                  <a:custGeom>
                    <a:avLst/>
                    <a:gdLst>
                      <a:gd name="T0" fmla="*/ 0 w 9"/>
                      <a:gd name="T1" fmla="*/ 41 h 225"/>
                      <a:gd name="T2" fmla="*/ 0 w 9"/>
                      <a:gd name="T3" fmla="*/ 32 h 225"/>
                      <a:gd name="T4" fmla="*/ 1 w 9"/>
                      <a:gd name="T5" fmla="*/ 40 h 225"/>
                      <a:gd name="T6" fmla="*/ 1 w 9"/>
                      <a:gd name="T7" fmla="*/ 53 h 225"/>
                      <a:gd name="T8" fmla="*/ 1 w 9"/>
                      <a:gd name="T9" fmla="*/ 92 h 225"/>
                      <a:gd name="T10" fmla="*/ 1 w 9"/>
                      <a:gd name="T11" fmla="*/ 140 h 225"/>
                      <a:gd name="T12" fmla="*/ 2 w 9"/>
                      <a:gd name="T13" fmla="*/ 95 h 225"/>
                      <a:gd name="T14" fmla="*/ 2 w 9"/>
                      <a:gd name="T15" fmla="*/ 92 h 225"/>
                      <a:gd name="T16" fmla="*/ 2 w 9"/>
                      <a:gd name="T17" fmla="*/ 72 h 225"/>
                      <a:gd name="T18" fmla="*/ 2 w 9"/>
                      <a:gd name="T19" fmla="*/ 53 h 225"/>
                      <a:gd name="T20" fmla="*/ 2 w 9"/>
                      <a:gd name="T21" fmla="*/ 26 h 225"/>
                      <a:gd name="T22" fmla="*/ 2 w 9"/>
                      <a:gd name="T23" fmla="*/ 6 h 225"/>
                      <a:gd name="T24" fmla="*/ 2 w 9"/>
                      <a:gd name="T25" fmla="*/ 16 h 225"/>
                      <a:gd name="T26" fmla="*/ 3 w 9"/>
                      <a:gd name="T27" fmla="*/ 71 h 225"/>
                      <a:gd name="T28" fmla="*/ 3 w 9"/>
                      <a:gd name="T29" fmla="*/ 120 h 225"/>
                      <a:gd name="T30" fmla="*/ 3 w 9"/>
                      <a:gd name="T31" fmla="*/ 126 h 225"/>
                      <a:gd name="T32" fmla="*/ 3 w 9"/>
                      <a:gd name="T33" fmla="*/ 130 h 225"/>
                      <a:gd name="T34" fmla="*/ 3 w 9"/>
                      <a:gd name="T35" fmla="*/ 91 h 225"/>
                      <a:gd name="T36" fmla="*/ 3 w 9"/>
                      <a:gd name="T37" fmla="*/ 87 h 225"/>
                      <a:gd name="T38" fmla="*/ 4 w 9"/>
                      <a:gd name="T39" fmla="*/ 112 h 225"/>
                      <a:gd name="T40" fmla="*/ 4 w 9"/>
                      <a:gd name="T41" fmla="*/ 163 h 225"/>
                      <a:gd name="T42" fmla="*/ 4 w 9"/>
                      <a:gd name="T43" fmla="*/ 116 h 225"/>
                      <a:gd name="T44" fmla="*/ 4 w 9"/>
                      <a:gd name="T45" fmla="*/ 81 h 225"/>
                      <a:gd name="T46" fmla="*/ 5 w 9"/>
                      <a:gd name="T47" fmla="*/ 54 h 225"/>
                      <a:gd name="T48" fmla="*/ 5 w 9"/>
                      <a:gd name="T49" fmla="*/ 48 h 225"/>
                      <a:gd name="T50" fmla="*/ 5 w 9"/>
                      <a:gd name="T51" fmla="*/ 79 h 225"/>
                      <a:gd name="T52" fmla="*/ 5 w 9"/>
                      <a:gd name="T53" fmla="*/ 138 h 225"/>
                      <a:gd name="T54" fmla="*/ 5 w 9"/>
                      <a:gd name="T55" fmla="*/ 33 h 225"/>
                      <a:gd name="T56" fmla="*/ 5 w 9"/>
                      <a:gd name="T57" fmla="*/ 3 h 225"/>
                      <a:gd name="T58" fmla="*/ 5 w 9"/>
                      <a:gd name="T59" fmla="*/ 2 h 225"/>
                      <a:gd name="T60" fmla="*/ 6 w 9"/>
                      <a:gd name="T61" fmla="*/ 30 h 225"/>
                      <a:gd name="T62" fmla="*/ 6 w 9"/>
                      <a:gd name="T63" fmla="*/ 86 h 225"/>
                      <a:gd name="T64" fmla="*/ 6 w 9"/>
                      <a:gd name="T65" fmla="*/ 112 h 225"/>
                      <a:gd name="T66" fmla="*/ 6 w 9"/>
                      <a:gd name="T67" fmla="*/ 225 h 225"/>
                      <a:gd name="T68" fmla="*/ 7 w 9"/>
                      <a:gd name="T69" fmla="*/ 59 h 225"/>
                      <a:gd name="T70" fmla="*/ 7 w 9"/>
                      <a:gd name="T71" fmla="*/ 15 h 225"/>
                      <a:gd name="T72" fmla="*/ 7 w 9"/>
                      <a:gd name="T73" fmla="*/ 0 h 225"/>
                      <a:gd name="T74" fmla="*/ 7 w 9"/>
                      <a:gd name="T75" fmla="*/ 10 h 225"/>
                      <a:gd name="T76" fmla="*/ 7 w 9"/>
                      <a:gd name="T77" fmla="*/ 46 h 225"/>
                      <a:gd name="T78" fmla="*/ 7 w 9"/>
                      <a:gd name="T79" fmla="*/ 71 h 225"/>
                      <a:gd name="T80" fmla="*/ 7 w 9"/>
                      <a:gd name="T81" fmla="*/ 86 h 225"/>
                      <a:gd name="T82" fmla="*/ 8 w 9"/>
                      <a:gd name="T83" fmla="*/ 137 h 225"/>
                      <a:gd name="T84" fmla="*/ 8 w 9"/>
                      <a:gd name="T85" fmla="*/ 65 h 225"/>
                      <a:gd name="T86" fmla="*/ 8 w 9"/>
                      <a:gd name="T87" fmla="*/ 22 h 225"/>
                      <a:gd name="T88" fmla="*/ 8 w 9"/>
                      <a:gd name="T89" fmla="*/ 5 h 225"/>
                      <a:gd name="T90" fmla="*/ 9 w 9"/>
                      <a:gd name="T91" fmla="*/ 6 h 225"/>
                      <a:gd name="T92" fmla="*/ 9 w 9"/>
                      <a:gd name="T93" fmla="*/ 22 h 225"/>
                      <a:gd name="T94" fmla="*/ 9 w 9"/>
                      <a:gd name="T95" fmla="*/ 45 h 225"/>
                      <a:gd name="T96" fmla="*/ 9 w 9"/>
                      <a:gd name="T97" fmla="*/ 62 h 225"/>
                      <a:gd name="T98" fmla="*/ 9 w 9"/>
                      <a:gd name="T99" fmla="*/ 76 h 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5">
                        <a:moveTo>
                          <a:pt x="0" y="41"/>
                        </a:moveTo>
                        <a:lnTo>
                          <a:pt x="0" y="32"/>
                        </a:lnTo>
                        <a:lnTo>
                          <a:pt x="1" y="40"/>
                        </a:lnTo>
                        <a:lnTo>
                          <a:pt x="1" y="53"/>
                        </a:lnTo>
                        <a:lnTo>
                          <a:pt x="1" y="92"/>
                        </a:lnTo>
                        <a:lnTo>
                          <a:pt x="1" y="140"/>
                        </a:lnTo>
                        <a:lnTo>
                          <a:pt x="2" y="95"/>
                        </a:lnTo>
                        <a:lnTo>
                          <a:pt x="2" y="92"/>
                        </a:lnTo>
                        <a:lnTo>
                          <a:pt x="2" y="72"/>
                        </a:lnTo>
                        <a:lnTo>
                          <a:pt x="2" y="53"/>
                        </a:lnTo>
                        <a:lnTo>
                          <a:pt x="2" y="26"/>
                        </a:lnTo>
                        <a:lnTo>
                          <a:pt x="2" y="6"/>
                        </a:lnTo>
                        <a:lnTo>
                          <a:pt x="2" y="16"/>
                        </a:lnTo>
                        <a:lnTo>
                          <a:pt x="3" y="71"/>
                        </a:lnTo>
                        <a:lnTo>
                          <a:pt x="3" y="120"/>
                        </a:lnTo>
                        <a:lnTo>
                          <a:pt x="3" y="126"/>
                        </a:lnTo>
                        <a:lnTo>
                          <a:pt x="3" y="130"/>
                        </a:lnTo>
                        <a:lnTo>
                          <a:pt x="3" y="91"/>
                        </a:lnTo>
                        <a:lnTo>
                          <a:pt x="3" y="87"/>
                        </a:lnTo>
                        <a:lnTo>
                          <a:pt x="4" y="112"/>
                        </a:lnTo>
                        <a:lnTo>
                          <a:pt x="4" y="163"/>
                        </a:lnTo>
                        <a:lnTo>
                          <a:pt x="4" y="116"/>
                        </a:lnTo>
                        <a:lnTo>
                          <a:pt x="4" y="81"/>
                        </a:lnTo>
                        <a:lnTo>
                          <a:pt x="5" y="54"/>
                        </a:lnTo>
                        <a:lnTo>
                          <a:pt x="5" y="48"/>
                        </a:lnTo>
                        <a:lnTo>
                          <a:pt x="5" y="79"/>
                        </a:lnTo>
                        <a:lnTo>
                          <a:pt x="5" y="138"/>
                        </a:lnTo>
                        <a:lnTo>
                          <a:pt x="5" y="33"/>
                        </a:lnTo>
                        <a:lnTo>
                          <a:pt x="5" y="3"/>
                        </a:lnTo>
                        <a:lnTo>
                          <a:pt x="5" y="2"/>
                        </a:lnTo>
                        <a:lnTo>
                          <a:pt x="6" y="30"/>
                        </a:lnTo>
                        <a:lnTo>
                          <a:pt x="6" y="86"/>
                        </a:lnTo>
                        <a:lnTo>
                          <a:pt x="6" y="112"/>
                        </a:lnTo>
                        <a:lnTo>
                          <a:pt x="6" y="225"/>
                        </a:lnTo>
                        <a:lnTo>
                          <a:pt x="7" y="59"/>
                        </a:lnTo>
                        <a:lnTo>
                          <a:pt x="7" y="15"/>
                        </a:lnTo>
                        <a:lnTo>
                          <a:pt x="7" y="0"/>
                        </a:lnTo>
                        <a:lnTo>
                          <a:pt x="7" y="10"/>
                        </a:lnTo>
                        <a:lnTo>
                          <a:pt x="7" y="46"/>
                        </a:lnTo>
                        <a:lnTo>
                          <a:pt x="7" y="71"/>
                        </a:lnTo>
                        <a:lnTo>
                          <a:pt x="7" y="86"/>
                        </a:lnTo>
                        <a:lnTo>
                          <a:pt x="8" y="137"/>
                        </a:lnTo>
                        <a:lnTo>
                          <a:pt x="8" y="65"/>
                        </a:lnTo>
                        <a:lnTo>
                          <a:pt x="8" y="22"/>
                        </a:lnTo>
                        <a:lnTo>
                          <a:pt x="8" y="5"/>
                        </a:lnTo>
                        <a:lnTo>
                          <a:pt x="9" y="6"/>
                        </a:lnTo>
                        <a:lnTo>
                          <a:pt x="9" y="22"/>
                        </a:lnTo>
                        <a:lnTo>
                          <a:pt x="9" y="45"/>
                        </a:lnTo>
                        <a:lnTo>
                          <a:pt x="9" y="62"/>
                        </a:lnTo>
                        <a:lnTo>
                          <a:pt x="9" y="7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4" name="Freeform 321"/>
                  <p:cNvSpPr>
                    <a:spLocks/>
                  </p:cNvSpPr>
                  <p:nvPr/>
                </p:nvSpPr>
                <p:spPr bwMode="auto">
                  <a:xfrm>
                    <a:off x="7432676" y="4170363"/>
                    <a:ext cx="14288" cy="309563"/>
                  </a:xfrm>
                  <a:custGeom>
                    <a:avLst/>
                    <a:gdLst>
                      <a:gd name="T0" fmla="*/ 0 w 9"/>
                      <a:gd name="T1" fmla="*/ 60 h 195"/>
                      <a:gd name="T2" fmla="*/ 0 w 9"/>
                      <a:gd name="T3" fmla="*/ 66 h 195"/>
                      <a:gd name="T4" fmla="*/ 1 w 9"/>
                      <a:gd name="T5" fmla="*/ 62 h 195"/>
                      <a:gd name="T6" fmla="*/ 1 w 9"/>
                      <a:gd name="T7" fmla="*/ 42 h 195"/>
                      <a:gd name="T8" fmla="*/ 1 w 9"/>
                      <a:gd name="T9" fmla="*/ 27 h 195"/>
                      <a:gd name="T10" fmla="*/ 1 w 9"/>
                      <a:gd name="T11" fmla="*/ 36 h 195"/>
                      <a:gd name="T12" fmla="*/ 1 w 9"/>
                      <a:gd name="T13" fmla="*/ 62 h 195"/>
                      <a:gd name="T14" fmla="*/ 2 w 9"/>
                      <a:gd name="T15" fmla="*/ 47 h 195"/>
                      <a:gd name="T16" fmla="*/ 2 w 9"/>
                      <a:gd name="T17" fmla="*/ 43 h 195"/>
                      <a:gd name="T18" fmla="*/ 2 w 9"/>
                      <a:gd name="T19" fmla="*/ 77 h 195"/>
                      <a:gd name="T20" fmla="*/ 2 w 9"/>
                      <a:gd name="T21" fmla="*/ 124 h 195"/>
                      <a:gd name="T22" fmla="*/ 2 w 9"/>
                      <a:gd name="T23" fmla="*/ 112 h 195"/>
                      <a:gd name="T24" fmla="*/ 2 w 9"/>
                      <a:gd name="T25" fmla="*/ 183 h 195"/>
                      <a:gd name="T26" fmla="*/ 3 w 9"/>
                      <a:gd name="T27" fmla="*/ 55 h 195"/>
                      <a:gd name="T28" fmla="*/ 3 w 9"/>
                      <a:gd name="T29" fmla="*/ 27 h 195"/>
                      <a:gd name="T30" fmla="*/ 3 w 9"/>
                      <a:gd name="T31" fmla="*/ 38 h 195"/>
                      <a:gd name="T32" fmla="*/ 3 w 9"/>
                      <a:gd name="T33" fmla="*/ 103 h 195"/>
                      <a:gd name="T34" fmla="*/ 3 w 9"/>
                      <a:gd name="T35" fmla="*/ 80 h 195"/>
                      <a:gd name="T36" fmla="*/ 3 w 9"/>
                      <a:gd name="T37" fmla="*/ 47 h 195"/>
                      <a:gd name="T38" fmla="*/ 3 w 9"/>
                      <a:gd name="T39" fmla="*/ 81 h 195"/>
                      <a:gd name="T40" fmla="*/ 4 w 9"/>
                      <a:gd name="T41" fmla="*/ 144 h 195"/>
                      <a:gd name="T42" fmla="*/ 4 w 9"/>
                      <a:gd name="T43" fmla="*/ 64 h 195"/>
                      <a:gd name="T44" fmla="*/ 4 w 9"/>
                      <a:gd name="T45" fmla="*/ 43 h 195"/>
                      <a:gd name="T46" fmla="*/ 4 w 9"/>
                      <a:gd name="T47" fmla="*/ 27 h 195"/>
                      <a:gd name="T48" fmla="*/ 5 w 9"/>
                      <a:gd name="T49" fmla="*/ 38 h 195"/>
                      <a:gd name="T50" fmla="*/ 5 w 9"/>
                      <a:gd name="T51" fmla="*/ 74 h 195"/>
                      <a:gd name="T52" fmla="*/ 5 w 9"/>
                      <a:gd name="T53" fmla="*/ 24 h 195"/>
                      <a:gd name="T54" fmla="*/ 5 w 9"/>
                      <a:gd name="T55" fmla="*/ 0 h 195"/>
                      <a:gd name="T56" fmla="*/ 5 w 9"/>
                      <a:gd name="T57" fmla="*/ 1 h 195"/>
                      <a:gd name="T58" fmla="*/ 5 w 9"/>
                      <a:gd name="T59" fmla="*/ 11 h 195"/>
                      <a:gd name="T60" fmla="*/ 6 w 9"/>
                      <a:gd name="T61" fmla="*/ 14 h 195"/>
                      <a:gd name="T62" fmla="*/ 6 w 9"/>
                      <a:gd name="T63" fmla="*/ 11 h 195"/>
                      <a:gd name="T64" fmla="*/ 6 w 9"/>
                      <a:gd name="T65" fmla="*/ 22 h 195"/>
                      <a:gd name="T66" fmla="*/ 6 w 9"/>
                      <a:gd name="T67" fmla="*/ 59 h 195"/>
                      <a:gd name="T68" fmla="*/ 6 w 9"/>
                      <a:gd name="T69" fmla="*/ 67 h 195"/>
                      <a:gd name="T70" fmla="*/ 7 w 9"/>
                      <a:gd name="T71" fmla="*/ 26 h 195"/>
                      <a:gd name="T72" fmla="*/ 7 w 9"/>
                      <a:gd name="T73" fmla="*/ 14 h 195"/>
                      <a:gd name="T74" fmla="*/ 7 w 9"/>
                      <a:gd name="T75" fmla="*/ 30 h 195"/>
                      <a:gd name="T76" fmla="*/ 7 w 9"/>
                      <a:gd name="T77" fmla="*/ 77 h 195"/>
                      <a:gd name="T78" fmla="*/ 7 w 9"/>
                      <a:gd name="T79" fmla="*/ 59 h 195"/>
                      <a:gd name="T80" fmla="*/ 7 w 9"/>
                      <a:gd name="T81" fmla="*/ 38 h 195"/>
                      <a:gd name="T82" fmla="*/ 8 w 9"/>
                      <a:gd name="T83" fmla="*/ 40 h 195"/>
                      <a:gd name="T84" fmla="*/ 8 w 9"/>
                      <a:gd name="T85" fmla="*/ 33 h 195"/>
                      <a:gd name="T86" fmla="*/ 8 w 9"/>
                      <a:gd name="T87" fmla="*/ 24 h 195"/>
                      <a:gd name="T88" fmla="*/ 8 w 9"/>
                      <a:gd name="T89" fmla="*/ 21 h 195"/>
                      <a:gd name="T90" fmla="*/ 9 w 9"/>
                      <a:gd name="T91" fmla="*/ 14 h 195"/>
                      <a:gd name="T92" fmla="*/ 9 w 9"/>
                      <a:gd name="T93" fmla="*/ 13 h 195"/>
                      <a:gd name="T94" fmla="*/ 9 w 9"/>
                      <a:gd name="T95" fmla="*/ 31 h 195"/>
                      <a:gd name="T96" fmla="*/ 9 w 9"/>
                      <a:gd name="T97" fmla="*/ 79 h 195"/>
                      <a:gd name="T98" fmla="*/ 9 w 9"/>
                      <a:gd name="T99" fmla="*/ 195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5">
                        <a:moveTo>
                          <a:pt x="0" y="60"/>
                        </a:moveTo>
                        <a:lnTo>
                          <a:pt x="0" y="66"/>
                        </a:lnTo>
                        <a:lnTo>
                          <a:pt x="1" y="62"/>
                        </a:lnTo>
                        <a:lnTo>
                          <a:pt x="1" y="42"/>
                        </a:lnTo>
                        <a:lnTo>
                          <a:pt x="1" y="27"/>
                        </a:lnTo>
                        <a:lnTo>
                          <a:pt x="1" y="36"/>
                        </a:lnTo>
                        <a:lnTo>
                          <a:pt x="1" y="62"/>
                        </a:lnTo>
                        <a:lnTo>
                          <a:pt x="2" y="47"/>
                        </a:lnTo>
                        <a:lnTo>
                          <a:pt x="2" y="43"/>
                        </a:lnTo>
                        <a:lnTo>
                          <a:pt x="2" y="77"/>
                        </a:lnTo>
                        <a:lnTo>
                          <a:pt x="2" y="124"/>
                        </a:lnTo>
                        <a:lnTo>
                          <a:pt x="2" y="112"/>
                        </a:lnTo>
                        <a:lnTo>
                          <a:pt x="2" y="183"/>
                        </a:lnTo>
                        <a:lnTo>
                          <a:pt x="3" y="55"/>
                        </a:lnTo>
                        <a:lnTo>
                          <a:pt x="3" y="27"/>
                        </a:lnTo>
                        <a:lnTo>
                          <a:pt x="3" y="38"/>
                        </a:lnTo>
                        <a:lnTo>
                          <a:pt x="3" y="103"/>
                        </a:lnTo>
                        <a:lnTo>
                          <a:pt x="3" y="80"/>
                        </a:lnTo>
                        <a:lnTo>
                          <a:pt x="3" y="47"/>
                        </a:lnTo>
                        <a:lnTo>
                          <a:pt x="3" y="81"/>
                        </a:lnTo>
                        <a:lnTo>
                          <a:pt x="4" y="144"/>
                        </a:lnTo>
                        <a:lnTo>
                          <a:pt x="4" y="64"/>
                        </a:lnTo>
                        <a:lnTo>
                          <a:pt x="4" y="43"/>
                        </a:lnTo>
                        <a:lnTo>
                          <a:pt x="4" y="27"/>
                        </a:lnTo>
                        <a:lnTo>
                          <a:pt x="5" y="38"/>
                        </a:lnTo>
                        <a:lnTo>
                          <a:pt x="5" y="74"/>
                        </a:lnTo>
                        <a:lnTo>
                          <a:pt x="5" y="24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5" y="11"/>
                        </a:lnTo>
                        <a:lnTo>
                          <a:pt x="6" y="14"/>
                        </a:lnTo>
                        <a:lnTo>
                          <a:pt x="6" y="11"/>
                        </a:lnTo>
                        <a:lnTo>
                          <a:pt x="6" y="22"/>
                        </a:lnTo>
                        <a:lnTo>
                          <a:pt x="6" y="59"/>
                        </a:lnTo>
                        <a:lnTo>
                          <a:pt x="6" y="67"/>
                        </a:lnTo>
                        <a:lnTo>
                          <a:pt x="7" y="26"/>
                        </a:lnTo>
                        <a:lnTo>
                          <a:pt x="7" y="14"/>
                        </a:lnTo>
                        <a:lnTo>
                          <a:pt x="7" y="30"/>
                        </a:lnTo>
                        <a:lnTo>
                          <a:pt x="7" y="77"/>
                        </a:lnTo>
                        <a:lnTo>
                          <a:pt x="7" y="59"/>
                        </a:lnTo>
                        <a:lnTo>
                          <a:pt x="7" y="38"/>
                        </a:lnTo>
                        <a:lnTo>
                          <a:pt x="8" y="40"/>
                        </a:lnTo>
                        <a:lnTo>
                          <a:pt x="8" y="33"/>
                        </a:lnTo>
                        <a:lnTo>
                          <a:pt x="8" y="24"/>
                        </a:lnTo>
                        <a:lnTo>
                          <a:pt x="8" y="21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9" y="31"/>
                        </a:lnTo>
                        <a:lnTo>
                          <a:pt x="9" y="79"/>
                        </a:lnTo>
                        <a:lnTo>
                          <a:pt x="9" y="19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5" name="Freeform 322"/>
                  <p:cNvSpPr>
                    <a:spLocks/>
                  </p:cNvSpPr>
                  <p:nvPr/>
                </p:nvSpPr>
                <p:spPr bwMode="auto">
                  <a:xfrm>
                    <a:off x="7446963" y="4160838"/>
                    <a:ext cx="14288" cy="368300"/>
                  </a:xfrm>
                  <a:custGeom>
                    <a:avLst/>
                    <a:gdLst>
                      <a:gd name="T0" fmla="*/ 0 w 9"/>
                      <a:gd name="T1" fmla="*/ 201 h 232"/>
                      <a:gd name="T2" fmla="*/ 0 w 9"/>
                      <a:gd name="T3" fmla="*/ 119 h 232"/>
                      <a:gd name="T4" fmla="*/ 0 w 9"/>
                      <a:gd name="T5" fmla="*/ 53 h 232"/>
                      <a:gd name="T6" fmla="*/ 1 w 9"/>
                      <a:gd name="T7" fmla="*/ 36 h 232"/>
                      <a:gd name="T8" fmla="*/ 1 w 9"/>
                      <a:gd name="T9" fmla="*/ 39 h 232"/>
                      <a:gd name="T10" fmla="*/ 1 w 9"/>
                      <a:gd name="T11" fmla="*/ 51 h 232"/>
                      <a:gd name="T12" fmla="*/ 1 w 9"/>
                      <a:gd name="T13" fmla="*/ 72 h 232"/>
                      <a:gd name="T14" fmla="*/ 1 w 9"/>
                      <a:gd name="T15" fmla="*/ 100 h 232"/>
                      <a:gd name="T16" fmla="*/ 1 w 9"/>
                      <a:gd name="T17" fmla="*/ 103 h 232"/>
                      <a:gd name="T18" fmla="*/ 2 w 9"/>
                      <a:gd name="T19" fmla="*/ 49 h 232"/>
                      <a:gd name="T20" fmla="*/ 2 w 9"/>
                      <a:gd name="T21" fmla="*/ 21 h 232"/>
                      <a:gd name="T22" fmla="*/ 2 w 9"/>
                      <a:gd name="T23" fmla="*/ 12 h 232"/>
                      <a:gd name="T24" fmla="*/ 2 w 9"/>
                      <a:gd name="T25" fmla="*/ 14 h 232"/>
                      <a:gd name="T26" fmla="*/ 2 w 9"/>
                      <a:gd name="T27" fmla="*/ 28 h 232"/>
                      <a:gd name="T28" fmla="*/ 3 w 9"/>
                      <a:gd name="T29" fmla="*/ 44 h 232"/>
                      <a:gd name="T30" fmla="*/ 3 w 9"/>
                      <a:gd name="T31" fmla="*/ 47 h 232"/>
                      <a:gd name="T32" fmla="*/ 3 w 9"/>
                      <a:gd name="T33" fmla="*/ 27 h 232"/>
                      <a:gd name="T34" fmla="*/ 3 w 9"/>
                      <a:gd name="T35" fmla="*/ 6 h 232"/>
                      <a:gd name="T36" fmla="*/ 3 w 9"/>
                      <a:gd name="T37" fmla="*/ 0 h 232"/>
                      <a:gd name="T38" fmla="*/ 3 w 9"/>
                      <a:gd name="T39" fmla="*/ 12 h 232"/>
                      <a:gd name="T40" fmla="*/ 4 w 9"/>
                      <a:gd name="T41" fmla="*/ 46 h 232"/>
                      <a:gd name="T42" fmla="*/ 4 w 9"/>
                      <a:gd name="T43" fmla="*/ 75 h 232"/>
                      <a:gd name="T44" fmla="*/ 4 w 9"/>
                      <a:gd name="T45" fmla="*/ 46 h 232"/>
                      <a:gd name="T46" fmla="*/ 4 w 9"/>
                      <a:gd name="T47" fmla="*/ 31 h 232"/>
                      <a:gd name="T48" fmla="*/ 5 w 9"/>
                      <a:gd name="T49" fmla="*/ 28 h 232"/>
                      <a:gd name="T50" fmla="*/ 5 w 9"/>
                      <a:gd name="T51" fmla="*/ 31 h 232"/>
                      <a:gd name="T52" fmla="*/ 5 w 9"/>
                      <a:gd name="T53" fmla="*/ 47 h 232"/>
                      <a:gd name="T54" fmla="*/ 5 w 9"/>
                      <a:gd name="T55" fmla="*/ 95 h 232"/>
                      <a:gd name="T56" fmla="*/ 5 w 9"/>
                      <a:gd name="T57" fmla="*/ 103 h 232"/>
                      <a:gd name="T58" fmla="*/ 5 w 9"/>
                      <a:gd name="T59" fmla="*/ 58 h 232"/>
                      <a:gd name="T60" fmla="*/ 5 w 9"/>
                      <a:gd name="T61" fmla="*/ 52 h 232"/>
                      <a:gd name="T62" fmla="*/ 6 w 9"/>
                      <a:gd name="T63" fmla="*/ 63 h 232"/>
                      <a:gd name="T64" fmla="*/ 6 w 9"/>
                      <a:gd name="T65" fmla="*/ 63 h 232"/>
                      <a:gd name="T66" fmla="*/ 6 w 9"/>
                      <a:gd name="T67" fmla="*/ 52 h 232"/>
                      <a:gd name="T68" fmla="*/ 6 w 9"/>
                      <a:gd name="T69" fmla="*/ 62 h 232"/>
                      <a:gd name="T70" fmla="*/ 7 w 9"/>
                      <a:gd name="T71" fmla="*/ 59 h 232"/>
                      <a:gd name="T72" fmla="*/ 7 w 9"/>
                      <a:gd name="T73" fmla="*/ 58 h 232"/>
                      <a:gd name="T74" fmla="*/ 7 w 9"/>
                      <a:gd name="T75" fmla="*/ 123 h 232"/>
                      <a:gd name="T76" fmla="*/ 7 w 9"/>
                      <a:gd name="T77" fmla="*/ 92 h 232"/>
                      <a:gd name="T78" fmla="*/ 7 w 9"/>
                      <a:gd name="T79" fmla="*/ 66 h 232"/>
                      <a:gd name="T80" fmla="*/ 7 w 9"/>
                      <a:gd name="T81" fmla="*/ 99 h 232"/>
                      <a:gd name="T82" fmla="*/ 8 w 9"/>
                      <a:gd name="T83" fmla="*/ 232 h 232"/>
                      <a:gd name="T84" fmla="*/ 8 w 9"/>
                      <a:gd name="T85" fmla="*/ 185 h 232"/>
                      <a:gd name="T86" fmla="*/ 8 w 9"/>
                      <a:gd name="T87" fmla="*/ 133 h 232"/>
                      <a:gd name="T88" fmla="*/ 8 w 9"/>
                      <a:gd name="T89" fmla="*/ 52 h 232"/>
                      <a:gd name="T90" fmla="*/ 8 w 9"/>
                      <a:gd name="T91" fmla="*/ 23 h 232"/>
                      <a:gd name="T92" fmla="*/ 8 w 9"/>
                      <a:gd name="T93" fmla="*/ 21 h 232"/>
                      <a:gd name="T94" fmla="*/ 8 w 9"/>
                      <a:gd name="T95" fmla="*/ 37 h 232"/>
                      <a:gd name="T96" fmla="*/ 9 w 9"/>
                      <a:gd name="T97" fmla="*/ 49 h 232"/>
                      <a:gd name="T98" fmla="*/ 9 w 9"/>
                      <a:gd name="T99" fmla="*/ 46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2">
                        <a:moveTo>
                          <a:pt x="0" y="201"/>
                        </a:moveTo>
                        <a:lnTo>
                          <a:pt x="0" y="119"/>
                        </a:lnTo>
                        <a:lnTo>
                          <a:pt x="0" y="53"/>
                        </a:lnTo>
                        <a:lnTo>
                          <a:pt x="1" y="36"/>
                        </a:lnTo>
                        <a:lnTo>
                          <a:pt x="1" y="39"/>
                        </a:lnTo>
                        <a:lnTo>
                          <a:pt x="1" y="51"/>
                        </a:lnTo>
                        <a:lnTo>
                          <a:pt x="1" y="72"/>
                        </a:lnTo>
                        <a:lnTo>
                          <a:pt x="1" y="100"/>
                        </a:lnTo>
                        <a:lnTo>
                          <a:pt x="1" y="103"/>
                        </a:lnTo>
                        <a:lnTo>
                          <a:pt x="2" y="49"/>
                        </a:lnTo>
                        <a:lnTo>
                          <a:pt x="2" y="21"/>
                        </a:lnTo>
                        <a:lnTo>
                          <a:pt x="2" y="12"/>
                        </a:lnTo>
                        <a:lnTo>
                          <a:pt x="2" y="14"/>
                        </a:lnTo>
                        <a:lnTo>
                          <a:pt x="2" y="28"/>
                        </a:lnTo>
                        <a:lnTo>
                          <a:pt x="3" y="44"/>
                        </a:lnTo>
                        <a:lnTo>
                          <a:pt x="3" y="47"/>
                        </a:lnTo>
                        <a:lnTo>
                          <a:pt x="3" y="27"/>
                        </a:lnTo>
                        <a:lnTo>
                          <a:pt x="3" y="6"/>
                        </a:lnTo>
                        <a:lnTo>
                          <a:pt x="3" y="0"/>
                        </a:lnTo>
                        <a:lnTo>
                          <a:pt x="3" y="12"/>
                        </a:lnTo>
                        <a:lnTo>
                          <a:pt x="4" y="46"/>
                        </a:lnTo>
                        <a:lnTo>
                          <a:pt x="4" y="75"/>
                        </a:lnTo>
                        <a:lnTo>
                          <a:pt x="4" y="46"/>
                        </a:lnTo>
                        <a:lnTo>
                          <a:pt x="4" y="31"/>
                        </a:lnTo>
                        <a:lnTo>
                          <a:pt x="5" y="28"/>
                        </a:lnTo>
                        <a:lnTo>
                          <a:pt x="5" y="31"/>
                        </a:lnTo>
                        <a:lnTo>
                          <a:pt x="5" y="47"/>
                        </a:lnTo>
                        <a:lnTo>
                          <a:pt x="5" y="95"/>
                        </a:lnTo>
                        <a:lnTo>
                          <a:pt x="5" y="103"/>
                        </a:lnTo>
                        <a:lnTo>
                          <a:pt x="5" y="58"/>
                        </a:lnTo>
                        <a:lnTo>
                          <a:pt x="5" y="52"/>
                        </a:lnTo>
                        <a:lnTo>
                          <a:pt x="6" y="63"/>
                        </a:lnTo>
                        <a:lnTo>
                          <a:pt x="6" y="63"/>
                        </a:lnTo>
                        <a:lnTo>
                          <a:pt x="6" y="52"/>
                        </a:lnTo>
                        <a:lnTo>
                          <a:pt x="6" y="62"/>
                        </a:lnTo>
                        <a:lnTo>
                          <a:pt x="7" y="59"/>
                        </a:lnTo>
                        <a:lnTo>
                          <a:pt x="7" y="58"/>
                        </a:lnTo>
                        <a:lnTo>
                          <a:pt x="7" y="123"/>
                        </a:lnTo>
                        <a:lnTo>
                          <a:pt x="7" y="92"/>
                        </a:lnTo>
                        <a:lnTo>
                          <a:pt x="7" y="66"/>
                        </a:lnTo>
                        <a:lnTo>
                          <a:pt x="7" y="99"/>
                        </a:lnTo>
                        <a:lnTo>
                          <a:pt x="8" y="232"/>
                        </a:lnTo>
                        <a:lnTo>
                          <a:pt x="8" y="185"/>
                        </a:lnTo>
                        <a:lnTo>
                          <a:pt x="8" y="133"/>
                        </a:lnTo>
                        <a:lnTo>
                          <a:pt x="8" y="52"/>
                        </a:lnTo>
                        <a:lnTo>
                          <a:pt x="8" y="23"/>
                        </a:lnTo>
                        <a:lnTo>
                          <a:pt x="8" y="21"/>
                        </a:lnTo>
                        <a:lnTo>
                          <a:pt x="8" y="37"/>
                        </a:lnTo>
                        <a:lnTo>
                          <a:pt x="9" y="49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6" name="Freeform 323"/>
                  <p:cNvSpPr>
                    <a:spLocks/>
                  </p:cNvSpPr>
                  <p:nvPr/>
                </p:nvSpPr>
                <p:spPr bwMode="auto">
                  <a:xfrm>
                    <a:off x="7461251" y="4173538"/>
                    <a:ext cx="14288" cy="328613"/>
                  </a:xfrm>
                  <a:custGeom>
                    <a:avLst/>
                    <a:gdLst>
                      <a:gd name="T0" fmla="*/ 0 w 9"/>
                      <a:gd name="T1" fmla="*/ 38 h 207"/>
                      <a:gd name="T2" fmla="*/ 0 w 9"/>
                      <a:gd name="T3" fmla="*/ 43 h 207"/>
                      <a:gd name="T4" fmla="*/ 0 w 9"/>
                      <a:gd name="T5" fmla="*/ 50 h 207"/>
                      <a:gd name="T6" fmla="*/ 1 w 9"/>
                      <a:gd name="T7" fmla="*/ 27 h 207"/>
                      <a:gd name="T8" fmla="*/ 1 w 9"/>
                      <a:gd name="T9" fmla="*/ 19 h 207"/>
                      <a:gd name="T10" fmla="*/ 1 w 9"/>
                      <a:gd name="T11" fmla="*/ 41 h 207"/>
                      <a:gd name="T12" fmla="*/ 1 w 9"/>
                      <a:gd name="T13" fmla="*/ 77 h 207"/>
                      <a:gd name="T14" fmla="*/ 1 w 9"/>
                      <a:gd name="T15" fmla="*/ 57 h 207"/>
                      <a:gd name="T16" fmla="*/ 1 w 9"/>
                      <a:gd name="T17" fmla="*/ 61 h 207"/>
                      <a:gd name="T18" fmla="*/ 1 w 9"/>
                      <a:gd name="T19" fmla="*/ 137 h 207"/>
                      <a:gd name="T20" fmla="*/ 2 w 9"/>
                      <a:gd name="T21" fmla="*/ 111 h 207"/>
                      <a:gd name="T22" fmla="*/ 2 w 9"/>
                      <a:gd name="T23" fmla="*/ 79 h 207"/>
                      <a:gd name="T24" fmla="*/ 2 w 9"/>
                      <a:gd name="T25" fmla="*/ 73 h 207"/>
                      <a:gd name="T26" fmla="*/ 2 w 9"/>
                      <a:gd name="T27" fmla="*/ 56 h 207"/>
                      <a:gd name="T28" fmla="*/ 3 w 9"/>
                      <a:gd name="T29" fmla="*/ 30 h 207"/>
                      <a:gd name="T30" fmla="*/ 3 w 9"/>
                      <a:gd name="T31" fmla="*/ 8 h 207"/>
                      <a:gd name="T32" fmla="*/ 3 w 9"/>
                      <a:gd name="T33" fmla="*/ 14 h 207"/>
                      <a:gd name="T34" fmla="*/ 3 w 9"/>
                      <a:gd name="T35" fmla="*/ 77 h 207"/>
                      <a:gd name="T36" fmla="*/ 3 w 9"/>
                      <a:gd name="T37" fmla="*/ 89 h 207"/>
                      <a:gd name="T38" fmla="*/ 3 w 9"/>
                      <a:gd name="T39" fmla="*/ 35 h 207"/>
                      <a:gd name="T40" fmla="*/ 4 w 9"/>
                      <a:gd name="T41" fmla="*/ 32 h 207"/>
                      <a:gd name="T42" fmla="*/ 4 w 9"/>
                      <a:gd name="T43" fmla="*/ 46 h 207"/>
                      <a:gd name="T44" fmla="*/ 4 w 9"/>
                      <a:gd name="T45" fmla="*/ 43 h 207"/>
                      <a:gd name="T46" fmla="*/ 4 w 9"/>
                      <a:gd name="T47" fmla="*/ 26 h 207"/>
                      <a:gd name="T48" fmla="*/ 4 w 9"/>
                      <a:gd name="T49" fmla="*/ 19 h 207"/>
                      <a:gd name="T50" fmla="*/ 5 w 9"/>
                      <a:gd name="T51" fmla="*/ 15 h 207"/>
                      <a:gd name="T52" fmla="*/ 5 w 9"/>
                      <a:gd name="T53" fmla="*/ 13 h 207"/>
                      <a:gd name="T54" fmla="*/ 5 w 9"/>
                      <a:gd name="T55" fmla="*/ 21 h 207"/>
                      <a:gd name="T56" fmla="*/ 5 w 9"/>
                      <a:gd name="T57" fmla="*/ 34 h 207"/>
                      <a:gd name="T58" fmla="*/ 5 w 9"/>
                      <a:gd name="T59" fmla="*/ 57 h 207"/>
                      <a:gd name="T60" fmla="*/ 5 w 9"/>
                      <a:gd name="T61" fmla="*/ 104 h 207"/>
                      <a:gd name="T62" fmla="*/ 6 w 9"/>
                      <a:gd name="T63" fmla="*/ 131 h 207"/>
                      <a:gd name="T64" fmla="*/ 6 w 9"/>
                      <a:gd name="T65" fmla="*/ 68 h 207"/>
                      <a:gd name="T66" fmla="*/ 6 w 9"/>
                      <a:gd name="T67" fmla="*/ 21 h 207"/>
                      <a:gd name="T68" fmla="*/ 6 w 9"/>
                      <a:gd name="T69" fmla="*/ 1 h 207"/>
                      <a:gd name="T70" fmla="*/ 6 w 9"/>
                      <a:gd name="T71" fmla="*/ 7 h 207"/>
                      <a:gd name="T72" fmla="*/ 6 w 9"/>
                      <a:gd name="T73" fmla="*/ 50 h 207"/>
                      <a:gd name="T74" fmla="*/ 6 w 9"/>
                      <a:gd name="T75" fmla="*/ 207 h 207"/>
                      <a:gd name="T76" fmla="*/ 7 w 9"/>
                      <a:gd name="T77" fmla="*/ 85 h 207"/>
                      <a:gd name="T78" fmla="*/ 7 w 9"/>
                      <a:gd name="T79" fmla="*/ 90 h 207"/>
                      <a:gd name="T80" fmla="*/ 7 w 9"/>
                      <a:gd name="T81" fmla="*/ 150 h 207"/>
                      <a:gd name="T82" fmla="*/ 7 w 9"/>
                      <a:gd name="T83" fmla="*/ 28 h 207"/>
                      <a:gd name="T84" fmla="*/ 8 w 9"/>
                      <a:gd name="T85" fmla="*/ 0 h 207"/>
                      <a:gd name="T86" fmla="*/ 8 w 9"/>
                      <a:gd name="T87" fmla="*/ 8 h 207"/>
                      <a:gd name="T88" fmla="*/ 8 w 9"/>
                      <a:gd name="T89" fmla="*/ 44 h 207"/>
                      <a:gd name="T90" fmla="*/ 8 w 9"/>
                      <a:gd name="T91" fmla="*/ 59 h 207"/>
                      <a:gd name="T92" fmla="*/ 8 w 9"/>
                      <a:gd name="T93" fmla="*/ 50 h 207"/>
                      <a:gd name="T94" fmla="*/ 8 w 9"/>
                      <a:gd name="T95" fmla="*/ 39 h 207"/>
                      <a:gd name="T96" fmla="*/ 9 w 9"/>
                      <a:gd name="T97" fmla="*/ 17 h 207"/>
                      <a:gd name="T98" fmla="*/ 9 w 9"/>
                      <a:gd name="T99" fmla="*/ 1 h 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7">
                        <a:moveTo>
                          <a:pt x="0" y="38"/>
                        </a:moveTo>
                        <a:lnTo>
                          <a:pt x="0" y="43"/>
                        </a:lnTo>
                        <a:lnTo>
                          <a:pt x="0" y="50"/>
                        </a:lnTo>
                        <a:lnTo>
                          <a:pt x="1" y="27"/>
                        </a:lnTo>
                        <a:lnTo>
                          <a:pt x="1" y="19"/>
                        </a:lnTo>
                        <a:lnTo>
                          <a:pt x="1" y="41"/>
                        </a:lnTo>
                        <a:lnTo>
                          <a:pt x="1" y="77"/>
                        </a:lnTo>
                        <a:lnTo>
                          <a:pt x="1" y="57"/>
                        </a:lnTo>
                        <a:lnTo>
                          <a:pt x="1" y="61"/>
                        </a:lnTo>
                        <a:lnTo>
                          <a:pt x="1" y="137"/>
                        </a:lnTo>
                        <a:lnTo>
                          <a:pt x="2" y="111"/>
                        </a:lnTo>
                        <a:lnTo>
                          <a:pt x="2" y="79"/>
                        </a:lnTo>
                        <a:lnTo>
                          <a:pt x="2" y="73"/>
                        </a:lnTo>
                        <a:lnTo>
                          <a:pt x="2" y="56"/>
                        </a:lnTo>
                        <a:lnTo>
                          <a:pt x="3" y="30"/>
                        </a:lnTo>
                        <a:lnTo>
                          <a:pt x="3" y="8"/>
                        </a:lnTo>
                        <a:lnTo>
                          <a:pt x="3" y="14"/>
                        </a:lnTo>
                        <a:lnTo>
                          <a:pt x="3" y="77"/>
                        </a:lnTo>
                        <a:lnTo>
                          <a:pt x="3" y="89"/>
                        </a:lnTo>
                        <a:lnTo>
                          <a:pt x="3" y="35"/>
                        </a:lnTo>
                        <a:lnTo>
                          <a:pt x="4" y="32"/>
                        </a:lnTo>
                        <a:lnTo>
                          <a:pt x="4" y="46"/>
                        </a:lnTo>
                        <a:lnTo>
                          <a:pt x="4" y="43"/>
                        </a:lnTo>
                        <a:lnTo>
                          <a:pt x="4" y="26"/>
                        </a:lnTo>
                        <a:lnTo>
                          <a:pt x="4" y="19"/>
                        </a:lnTo>
                        <a:lnTo>
                          <a:pt x="5" y="15"/>
                        </a:lnTo>
                        <a:lnTo>
                          <a:pt x="5" y="13"/>
                        </a:lnTo>
                        <a:lnTo>
                          <a:pt x="5" y="21"/>
                        </a:lnTo>
                        <a:lnTo>
                          <a:pt x="5" y="34"/>
                        </a:lnTo>
                        <a:lnTo>
                          <a:pt x="5" y="57"/>
                        </a:lnTo>
                        <a:lnTo>
                          <a:pt x="5" y="104"/>
                        </a:lnTo>
                        <a:lnTo>
                          <a:pt x="6" y="131"/>
                        </a:lnTo>
                        <a:lnTo>
                          <a:pt x="6" y="68"/>
                        </a:lnTo>
                        <a:lnTo>
                          <a:pt x="6" y="21"/>
                        </a:lnTo>
                        <a:lnTo>
                          <a:pt x="6" y="1"/>
                        </a:lnTo>
                        <a:lnTo>
                          <a:pt x="6" y="7"/>
                        </a:lnTo>
                        <a:lnTo>
                          <a:pt x="6" y="50"/>
                        </a:lnTo>
                        <a:lnTo>
                          <a:pt x="6" y="207"/>
                        </a:lnTo>
                        <a:lnTo>
                          <a:pt x="7" y="85"/>
                        </a:lnTo>
                        <a:lnTo>
                          <a:pt x="7" y="90"/>
                        </a:lnTo>
                        <a:lnTo>
                          <a:pt x="7" y="150"/>
                        </a:lnTo>
                        <a:lnTo>
                          <a:pt x="7" y="28"/>
                        </a:lnTo>
                        <a:lnTo>
                          <a:pt x="8" y="0"/>
                        </a:lnTo>
                        <a:lnTo>
                          <a:pt x="8" y="8"/>
                        </a:lnTo>
                        <a:lnTo>
                          <a:pt x="8" y="44"/>
                        </a:lnTo>
                        <a:lnTo>
                          <a:pt x="8" y="59"/>
                        </a:lnTo>
                        <a:lnTo>
                          <a:pt x="8" y="50"/>
                        </a:lnTo>
                        <a:lnTo>
                          <a:pt x="8" y="39"/>
                        </a:lnTo>
                        <a:lnTo>
                          <a:pt x="9" y="17"/>
                        </a:lnTo>
                        <a:lnTo>
                          <a:pt x="9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7" name="Freeform 324"/>
                  <p:cNvSpPr>
                    <a:spLocks/>
                  </p:cNvSpPr>
                  <p:nvPr/>
                </p:nvSpPr>
                <p:spPr bwMode="auto">
                  <a:xfrm>
                    <a:off x="7475538" y="4160838"/>
                    <a:ext cx="14288" cy="392113"/>
                  </a:xfrm>
                  <a:custGeom>
                    <a:avLst/>
                    <a:gdLst>
                      <a:gd name="T0" fmla="*/ 0 w 9"/>
                      <a:gd name="T1" fmla="*/ 9 h 247"/>
                      <a:gd name="T2" fmla="*/ 0 w 9"/>
                      <a:gd name="T3" fmla="*/ 1 h 247"/>
                      <a:gd name="T4" fmla="*/ 0 w 9"/>
                      <a:gd name="T5" fmla="*/ 0 h 247"/>
                      <a:gd name="T6" fmla="*/ 0 w 9"/>
                      <a:gd name="T7" fmla="*/ 14 h 247"/>
                      <a:gd name="T8" fmla="*/ 1 w 9"/>
                      <a:gd name="T9" fmla="*/ 60 h 247"/>
                      <a:gd name="T10" fmla="*/ 1 w 9"/>
                      <a:gd name="T11" fmla="*/ 141 h 247"/>
                      <a:gd name="T12" fmla="*/ 1 w 9"/>
                      <a:gd name="T13" fmla="*/ 68 h 247"/>
                      <a:gd name="T14" fmla="*/ 1 w 9"/>
                      <a:gd name="T15" fmla="*/ 77 h 247"/>
                      <a:gd name="T16" fmla="*/ 1 w 9"/>
                      <a:gd name="T17" fmla="*/ 187 h 247"/>
                      <a:gd name="T18" fmla="*/ 1 w 9"/>
                      <a:gd name="T19" fmla="*/ 100 h 247"/>
                      <a:gd name="T20" fmla="*/ 2 w 9"/>
                      <a:gd name="T21" fmla="*/ 71 h 247"/>
                      <a:gd name="T22" fmla="*/ 2 w 9"/>
                      <a:gd name="T23" fmla="*/ 87 h 247"/>
                      <a:gd name="T24" fmla="*/ 2 w 9"/>
                      <a:gd name="T25" fmla="*/ 96 h 247"/>
                      <a:gd name="T26" fmla="*/ 2 w 9"/>
                      <a:gd name="T27" fmla="*/ 70 h 247"/>
                      <a:gd name="T28" fmla="*/ 3 w 9"/>
                      <a:gd name="T29" fmla="*/ 93 h 247"/>
                      <a:gd name="T30" fmla="*/ 3 w 9"/>
                      <a:gd name="T31" fmla="*/ 139 h 247"/>
                      <a:gd name="T32" fmla="*/ 3 w 9"/>
                      <a:gd name="T33" fmla="*/ 51 h 247"/>
                      <a:gd name="T34" fmla="*/ 3 w 9"/>
                      <a:gd name="T35" fmla="*/ 36 h 247"/>
                      <a:gd name="T36" fmla="*/ 3 w 9"/>
                      <a:gd name="T37" fmla="*/ 54 h 247"/>
                      <a:gd name="T38" fmla="*/ 3 w 9"/>
                      <a:gd name="T39" fmla="*/ 66 h 247"/>
                      <a:gd name="T40" fmla="*/ 3 w 9"/>
                      <a:gd name="T41" fmla="*/ 57 h 247"/>
                      <a:gd name="T42" fmla="*/ 4 w 9"/>
                      <a:gd name="T43" fmla="*/ 66 h 247"/>
                      <a:gd name="T44" fmla="*/ 4 w 9"/>
                      <a:gd name="T45" fmla="*/ 77 h 247"/>
                      <a:gd name="T46" fmla="*/ 4 w 9"/>
                      <a:gd name="T47" fmla="*/ 62 h 247"/>
                      <a:gd name="T48" fmla="*/ 4 w 9"/>
                      <a:gd name="T49" fmla="*/ 39 h 247"/>
                      <a:gd name="T50" fmla="*/ 5 w 9"/>
                      <a:gd name="T51" fmla="*/ 38 h 247"/>
                      <a:gd name="T52" fmla="*/ 5 w 9"/>
                      <a:gd name="T53" fmla="*/ 74 h 247"/>
                      <a:gd name="T54" fmla="*/ 5 w 9"/>
                      <a:gd name="T55" fmla="*/ 97 h 247"/>
                      <a:gd name="T56" fmla="*/ 5 w 9"/>
                      <a:gd name="T57" fmla="*/ 85 h 247"/>
                      <a:gd name="T58" fmla="*/ 5 w 9"/>
                      <a:gd name="T59" fmla="*/ 83 h 247"/>
                      <a:gd name="T60" fmla="*/ 5 w 9"/>
                      <a:gd name="T61" fmla="*/ 82 h 247"/>
                      <a:gd name="T62" fmla="*/ 5 w 9"/>
                      <a:gd name="T63" fmla="*/ 109 h 247"/>
                      <a:gd name="T64" fmla="*/ 6 w 9"/>
                      <a:gd name="T65" fmla="*/ 62 h 247"/>
                      <a:gd name="T66" fmla="*/ 6 w 9"/>
                      <a:gd name="T67" fmla="*/ 38 h 247"/>
                      <a:gd name="T68" fmla="*/ 6 w 9"/>
                      <a:gd name="T69" fmla="*/ 44 h 247"/>
                      <a:gd name="T70" fmla="*/ 6 w 9"/>
                      <a:gd name="T71" fmla="*/ 68 h 247"/>
                      <a:gd name="T72" fmla="*/ 6 w 9"/>
                      <a:gd name="T73" fmla="*/ 72 h 247"/>
                      <a:gd name="T74" fmla="*/ 6 w 9"/>
                      <a:gd name="T75" fmla="*/ 51 h 247"/>
                      <a:gd name="T76" fmla="*/ 7 w 9"/>
                      <a:gd name="T77" fmla="*/ 36 h 247"/>
                      <a:gd name="T78" fmla="*/ 7 w 9"/>
                      <a:gd name="T79" fmla="*/ 43 h 247"/>
                      <a:gd name="T80" fmla="*/ 7 w 9"/>
                      <a:gd name="T81" fmla="*/ 102 h 247"/>
                      <a:gd name="T82" fmla="*/ 7 w 9"/>
                      <a:gd name="T83" fmla="*/ 86 h 247"/>
                      <a:gd name="T84" fmla="*/ 8 w 9"/>
                      <a:gd name="T85" fmla="*/ 49 h 247"/>
                      <a:gd name="T86" fmla="*/ 8 w 9"/>
                      <a:gd name="T87" fmla="*/ 74 h 247"/>
                      <a:gd name="T88" fmla="*/ 8 w 9"/>
                      <a:gd name="T89" fmla="*/ 247 h 247"/>
                      <a:gd name="T90" fmla="*/ 8 w 9"/>
                      <a:gd name="T91" fmla="*/ 108 h 247"/>
                      <a:gd name="T92" fmla="*/ 8 w 9"/>
                      <a:gd name="T93" fmla="*/ 85 h 247"/>
                      <a:gd name="T94" fmla="*/ 8 w 9"/>
                      <a:gd name="T95" fmla="*/ 76 h 247"/>
                      <a:gd name="T96" fmla="*/ 8 w 9"/>
                      <a:gd name="T97" fmla="*/ 73 h 247"/>
                      <a:gd name="T98" fmla="*/ 9 w 9"/>
                      <a:gd name="T99" fmla="*/ 73 h 2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47">
                        <a:moveTo>
                          <a:pt x="0" y="9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0" y="14"/>
                        </a:lnTo>
                        <a:lnTo>
                          <a:pt x="1" y="60"/>
                        </a:lnTo>
                        <a:lnTo>
                          <a:pt x="1" y="141"/>
                        </a:lnTo>
                        <a:lnTo>
                          <a:pt x="1" y="68"/>
                        </a:lnTo>
                        <a:lnTo>
                          <a:pt x="1" y="77"/>
                        </a:lnTo>
                        <a:lnTo>
                          <a:pt x="1" y="187"/>
                        </a:lnTo>
                        <a:lnTo>
                          <a:pt x="1" y="100"/>
                        </a:lnTo>
                        <a:lnTo>
                          <a:pt x="2" y="71"/>
                        </a:lnTo>
                        <a:lnTo>
                          <a:pt x="2" y="87"/>
                        </a:lnTo>
                        <a:lnTo>
                          <a:pt x="2" y="96"/>
                        </a:lnTo>
                        <a:lnTo>
                          <a:pt x="2" y="70"/>
                        </a:lnTo>
                        <a:lnTo>
                          <a:pt x="3" y="93"/>
                        </a:lnTo>
                        <a:lnTo>
                          <a:pt x="3" y="139"/>
                        </a:lnTo>
                        <a:lnTo>
                          <a:pt x="3" y="51"/>
                        </a:lnTo>
                        <a:lnTo>
                          <a:pt x="3" y="36"/>
                        </a:lnTo>
                        <a:lnTo>
                          <a:pt x="3" y="54"/>
                        </a:lnTo>
                        <a:lnTo>
                          <a:pt x="3" y="66"/>
                        </a:lnTo>
                        <a:lnTo>
                          <a:pt x="3" y="57"/>
                        </a:lnTo>
                        <a:lnTo>
                          <a:pt x="4" y="66"/>
                        </a:lnTo>
                        <a:lnTo>
                          <a:pt x="4" y="77"/>
                        </a:lnTo>
                        <a:lnTo>
                          <a:pt x="4" y="62"/>
                        </a:lnTo>
                        <a:lnTo>
                          <a:pt x="4" y="39"/>
                        </a:lnTo>
                        <a:lnTo>
                          <a:pt x="5" y="38"/>
                        </a:lnTo>
                        <a:lnTo>
                          <a:pt x="5" y="74"/>
                        </a:lnTo>
                        <a:lnTo>
                          <a:pt x="5" y="97"/>
                        </a:lnTo>
                        <a:lnTo>
                          <a:pt x="5" y="85"/>
                        </a:lnTo>
                        <a:lnTo>
                          <a:pt x="5" y="83"/>
                        </a:lnTo>
                        <a:lnTo>
                          <a:pt x="5" y="82"/>
                        </a:lnTo>
                        <a:lnTo>
                          <a:pt x="5" y="109"/>
                        </a:lnTo>
                        <a:lnTo>
                          <a:pt x="6" y="62"/>
                        </a:lnTo>
                        <a:lnTo>
                          <a:pt x="6" y="38"/>
                        </a:lnTo>
                        <a:lnTo>
                          <a:pt x="6" y="44"/>
                        </a:lnTo>
                        <a:lnTo>
                          <a:pt x="6" y="68"/>
                        </a:lnTo>
                        <a:lnTo>
                          <a:pt x="6" y="72"/>
                        </a:lnTo>
                        <a:lnTo>
                          <a:pt x="6" y="51"/>
                        </a:lnTo>
                        <a:lnTo>
                          <a:pt x="7" y="36"/>
                        </a:lnTo>
                        <a:lnTo>
                          <a:pt x="7" y="43"/>
                        </a:lnTo>
                        <a:lnTo>
                          <a:pt x="7" y="102"/>
                        </a:lnTo>
                        <a:lnTo>
                          <a:pt x="7" y="86"/>
                        </a:lnTo>
                        <a:lnTo>
                          <a:pt x="8" y="49"/>
                        </a:lnTo>
                        <a:lnTo>
                          <a:pt x="8" y="74"/>
                        </a:lnTo>
                        <a:lnTo>
                          <a:pt x="8" y="247"/>
                        </a:lnTo>
                        <a:lnTo>
                          <a:pt x="8" y="108"/>
                        </a:lnTo>
                        <a:lnTo>
                          <a:pt x="8" y="85"/>
                        </a:lnTo>
                        <a:lnTo>
                          <a:pt x="8" y="76"/>
                        </a:lnTo>
                        <a:lnTo>
                          <a:pt x="8" y="73"/>
                        </a:lnTo>
                        <a:lnTo>
                          <a:pt x="9" y="7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8" name="Freeform 325"/>
                  <p:cNvSpPr>
                    <a:spLocks/>
                  </p:cNvSpPr>
                  <p:nvPr/>
                </p:nvSpPr>
                <p:spPr bwMode="auto">
                  <a:xfrm>
                    <a:off x="7489826" y="4171950"/>
                    <a:ext cx="14288" cy="430213"/>
                  </a:xfrm>
                  <a:custGeom>
                    <a:avLst/>
                    <a:gdLst>
                      <a:gd name="T0" fmla="*/ 0 w 9"/>
                      <a:gd name="T1" fmla="*/ 66 h 271"/>
                      <a:gd name="T2" fmla="*/ 0 w 9"/>
                      <a:gd name="T3" fmla="*/ 74 h 271"/>
                      <a:gd name="T4" fmla="*/ 0 w 9"/>
                      <a:gd name="T5" fmla="*/ 87 h 271"/>
                      <a:gd name="T6" fmla="*/ 0 w 9"/>
                      <a:gd name="T7" fmla="*/ 81 h 271"/>
                      <a:gd name="T8" fmla="*/ 1 w 9"/>
                      <a:gd name="T9" fmla="*/ 60 h 271"/>
                      <a:gd name="T10" fmla="*/ 1 w 9"/>
                      <a:gd name="T11" fmla="*/ 52 h 271"/>
                      <a:gd name="T12" fmla="*/ 1 w 9"/>
                      <a:gd name="T13" fmla="*/ 71 h 271"/>
                      <a:gd name="T14" fmla="*/ 1 w 9"/>
                      <a:gd name="T15" fmla="*/ 127 h 271"/>
                      <a:gd name="T16" fmla="*/ 1 w 9"/>
                      <a:gd name="T17" fmla="*/ 153 h 271"/>
                      <a:gd name="T18" fmla="*/ 1 w 9"/>
                      <a:gd name="T19" fmla="*/ 271 h 271"/>
                      <a:gd name="T20" fmla="*/ 2 w 9"/>
                      <a:gd name="T21" fmla="*/ 125 h 271"/>
                      <a:gd name="T22" fmla="*/ 2 w 9"/>
                      <a:gd name="T23" fmla="*/ 137 h 271"/>
                      <a:gd name="T24" fmla="*/ 2 w 9"/>
                      <a:gd name="T25" fmla="*/ 143 h 271"/>
                      <a:gd name="T26" fmla="*/ 2 w 9"/>
                      <a:gd name="T27" fmla="*/ 72 h 271"/>
                      <a:gd name="T28" fmla="*/ 2 w 9"/>
                      <a:gd name="T29" fmla="*/ 73 h 271"/>
                      <a:gd name="T30" fmla="*/ 3 w 9"/>
                      <a:gd name="T31" fmla="*/ 93 h 271"/>
                      <a:gd name="T32" fmla="*/ 3 w 9"/>
                      <a:gd name="T33" fmla="*/ 101 h 271"/>
                      <a:gd name="T34" fmla="*/ 3 w 9"/>
                      <a:gd name="T35" fmla="*/ 144 h 271"/>
                      <a:gd name="T36" fmla="*/ 3 w 9"/>
                      <a:gd name="T37" fmla="*/ 175 h 271"/>
                      <a:gd name="T38" fmla="*/ 3 w 9"/>
                      <a:gd name="T39" fmla="*/ 108 h 271"/>
                      <a:gd name="T40" fmla="*/ 3 w 9"/>
                      <a:gd name="T41" fmla="*/ 98 h 271"/>
                      <a:gd name="T42" fmla="*/ 4 w 9"/>
                      <a:gd name="T43" fmla="*/ 146 h 271"/>
                      <a:gd name="T44" fmla="*/ 4 w 9"/>
                      <a:gd name="T45" fmla="*/ 175 h 271"/>
                      <a:gd name="T46" fmla="*/ 4 w 9"/>
                      <a:gd name="T47" fmla="*/ 194 h 271"/>
                      <a:gd name="T48" fmla="*/ 4 w 9"/>
                      <a:gd name="T49" fmla="*/ 148 h 271"/>
                      <a:gd name="T50" fmla="*/ 4 w 9"/>
                      <a:gd name="T51" fmla="*/ 106 h 271"/>
                      <a:gd name="T52" fmla="*/ 4 w 9"/>
                      <a:gd name="T53" fmla="*/ 59 h 271"/>
                      <a:gd name="T54" fmla="*/ 4 w 9"/>
                      <a:gd name="T55" fmla="*/ 47 h 271"/>
                      <a:gd name="T56" fmla="*/ 5 w 9"/>
                      <a:gd name="T57" fmla="*/ 51 h 271"/>
                      <a:gd name="T58" fmla="*/ 5 w 9"/>
                      <a:gd name="T59" fmla="*/ 28 h 271"/>
                      <a:gd name="T60" fmla="*/ 5 w 9"/>
                      <a:gd name="T61" fmla="*/ 26 h 271"/>
                      <a:gd name="T62" fmla="*/ 5 w 9"/>
                      <a:gd name="T63" fmla="*/ 77 h 271"/>
                      <a:gd name="T64" fmla="*/ 6 w 9"/>
                      <a:gd name="T65" fmla="*/ 115 h 271"/>
                      <a:gd name="T66" fmla="*/ 6 w 9"/>
                      <a:gd name="T67" fmla="*/ 55 h 271"/>
                      <a:gd name="T68" fmla="*/ 6 w 9"/>
                      <a:gd name="T69" fmla="*/ 69 h 271"/>
                      <a:gd name="T70" fmla="*/ 6 w 9"/>
                      <a:gd name="T71" fmla="*/ 148 h 271"/>
                      <a:gd name="T72" fmla="*/ 6 w 9"/>
                      <a:gd name="T73" fmla="*/ 97 h 271"/>
                      <a:gd name="T74" fmla="*/ 6 w 9"/>
                      <a:gd name="T75" fmla="*/ 47 h 271"/>
                      <a:gd name="T76" fmla="*/ 7 w 9"/>
                      <a:gd name="T77" fmla="*/ 16 h 271"/>
                      <a:gd name="T78" fmla="*/ 7 w 9"/>
                      <a:gd name="T79" fmla="*/ 1 h 271"/>
                      <a:gd name="T80" fmla="*/ 7 w 9"/>
                      <a:gd name="T81" fmla="*/ 0 h 271"/>
                      <a:gd name="T82" fmla="*/ 7 w 9"/>
                      <a:gd name="T83" fmla="*/ 10 h 271"/>
                      <a:gd name="T84" fmla="*/ 7 w 9"/>
                      <a:gd name="T85" fmla="*/ 27 h 271"/>
                      <a:gd name="T86" fmla="*/ 8 w 9"/>
                      <a:gd name="T87" fmla="*/ 48 h 271"/>
                      <a:gd name="T88" fmla="*/ 8 w 9"/>
                      <a:gd name="T89" fmla="*/ 70 h 271"/>
                      <a:gd name="T90" fmla="*/ 8 w 9"/>
                      <a:gd name="T91" fmla="*/ 111 h 271"/>
                      <a:gd name="T92" fmla="*/ 8 w 9"/>
                      <a:gd name="T93" fmla="*/ 99 h 271"/>
                      <a:gd name="T94" fmla="*/ 8 w 9"/>
                      <a:gd name="T95" fmla="*/ 46 h 271"/>
                      <a:gd name="T96" fmla="*/ 8 w 9"/>
                      <a:gd name="T97" fmla="*/ 40 h 271"/>
                      <a:gd name="T98" fmla="*/ 9 w 9"/>
                      <a:gd name="T99" fmla="*/ 74 h 2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71">
                        <a:moveTo>
                          <a:pt x="0" y="66"/>
                        </a:moveTo>
                        <a:lnTo>
                          <a:pt x="0" y="74"/>
                        </a:lnTo>
                        <a:lnTo>
                          <a:pt x="0" y="87"/>
                        </a:lnTo>
                        <a:lnTo>
                          <a:pt x="0" y="81"/>
                        </a:lnTo>
                        <a:lnTo>
                          <a:pt x="1" y="60"/>
                        </a:lnTo>
                        <a:lnTo>
                          <a:pt x="1" y="52"/>
                        </a:lnTo>
                        <a:lnTo>
                          <a:pt x="1" y="71"/>
                        </a:lnTo>
                        <a:lnTo>
                          <a:pt x="1" y="127"/>
                        </a:lnTo>
                        <a:lnTo>
                          <a:pt x="1" y="153"/>
                        </a:lnTo>
                        <a:lnTo>
                          <a:pt x="1" y="271"/>
                        </a:lnTo>
                        <a:lnTo>
                          <a:pt x="2" y="125"/>
                        </a:lnTo>
                        <a:lnTo>
                          <a:pt x="2" y="137"/>
                        </a:lnTo>
                        <a:lnTo>
                          <a:pt x="2" y="143"/>
                        </a:lnTo>
                        <a:lnTo>
                          <a:pt x="2" y="72"/>
                        </a:lnTo>
                        <a:lnTo>
                          <a:pt x="2" y="73"/>
                        </a:lnTo>
                        <a:lnTo>
                          <a:pt x="3" y="93"/>
                        </a:lnTo>
                        <a:lnTo>
                          <a:pt x="3" y="101"/>
                        </a:lnTo>
                        <a:lnTo>
                          <a:pt x="3" y="144"/>
                        </a:lnTo>
                        <a:lnTo>
                          <a:pt x="3" y="175"/>
                        </a:lnTo>
                        <a:lnTo>
                          <a:pt x="3" y="108"/>
                        </a:lnTo>
                        <a:lnTo>
                          <a:pt x="3" y="98"/>
                        </a:lnTo>
                        <a:lnTo>
                          <a:pt x="4" y="146"/>
                        </a:lnTo>
                        <a:lnTo>
                          <a:pt x="4" y="175"/>
                        </a:lnTo>
                        <a:lnTo>
                          <a:pt x="4" y="194"/>
                        </a:lnTo>
                        <a:lnTo>
                          <a:pt x="4" y="148"/>
                        </a:lnTo>
                        <a:lnTo>
                          <a:pt x="4" y="106"/>
                        </a:lnTo>
                        <a:lnTo>
                          <a:pt x="4" y="59"/>
                        </a:lnTo>
                        <a:lnTo>
                          <a:pt x="4" y="47"/>
                        </a:lnTo>
                        <a:lnTo>
                          <a:pt x="5" y="51"/>
                        </a:lnTo>
                        <a:lnTo>
                          <a:pt x="5" y="28"/>
                        </a:lnTo>
                        <a:lnTo>
                          <a:pt x="5" y="26"/>
                        </a:lnTo>
                        <a:lnTo>
                          <a:pt x="5" y="77"/>
                        </a:lnTo>
                        <a:lnTo>
                          <a:pt x="6" y="115"/>
                        </a:lnTo>
                        <a:lnTo>
                          <a:pt x="6" y="55"/>
                        </a:lnTo>
                        <a:lnTo>
                          <a:pt x="6" y="69"/>
                        </a:lnTo>
                        <a:lnTo>
                          <a:pt x="6" y="148"/>
                        </a:lnTo>
                        <a:lnTo>
                          <a:pt x="6" y="97"/>
                        </a:lnTo>
                        <a:lnTo>
                          <a:pt x="6" y="47"/>
                        </a:lnTo>
                        <a:lnTo>
                          <a:pt x="7" y="16"/>
                        </a:lnTo>
                        <a:lnTo>
                          <a:pt x="7" y="1"/>
                        </a:lnTo>
                        <a:lnTo>
                          <a:pt x="7" y="0"/>
                        </a:lnTo>
                        <a:lnTo>
                          <a:pt x="7" y="10"/>
                        </a:lnTo>
                        <a:lnTo>
                          <a:pt x="7" y="27"/>
                        </a:lnTo>
                        <a:lnTo>
                          <a:pt x="8" y="48"/>
                        </a:lnTo>
                        <a:lnTo>
                          <a:pt x="8" y="70"/>
                        </a:lnTo>
                        <a:lnTo>
                          <a:pt x="8" y="111"/>
                        </a:lnTo>
                        <a:lnTo>
                          <a:pt x="8" y="99"/>
                        </a:lnTo>
                        <a:lnTo>
                          <a:pt x="8" y="46"/>
                        </a:lnTo>
                        <a:lnTo>
                          <a:pt x="8" y="40"/>
                        </a:lnTo>
                        <a:lnTo>
                          <a:pt x="9" y="7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9" name="Freeform 326"/>
                  <p:cNvSpPr>
                    <a:spLocks/>
                  </p:cNvSpPr>
                  <p:nvPr/>
                </p:nvSpPr>
                <p:spPr bwMode="auto">
                  <a:xfrm>
                    <a:off x="7504113" y="4175125"/>
                    <a:ext cx="12700" cy="358775"/>
                  </a:xfrm>
                  <a:custGeom>
                    <a:avLst/>
                    <a:gdLst>
                      <a:gd name="T0" fmla="*/ 0 w 8"/>
                      <a:gd name="T1" fmla="*/ 72 h 226"/>
                      <a:gd name="T2" fmla="*/ 0 w 8"/>
                      <a:gd name="T3" fmla="*/ 113 h 226"/>
                      <a:gd name="T4" fmla="*/ 0 w 8"/>
                      <a:gd name="T5" fmla="*/ 71 h 226"/>
                      <a:gd name="T6" fmla="*/ 0 w 8"/>
                      <a:gd name="T7" fmla="*/ 65 h 226"/>
                      <a:gd name="T8" fmla="*/ 1 w 8"/>
                      <a:gd name="T9" fmla="*/ 79 h 226"/>
                      <a:gd name="T10" fmla="*/ 1 w 8"/>
                      <a:gd name="T11" fmla="*/ 92 h 226"/>
                      <a:gd name="T12" fmla="*/ 1 w 8"/>
                      <a:gd name="T13" fmla="*/ 77 h 226"/>
                      <a:gd name="T14" fmla="*/ 1 w 8"/>
                      <a:gd name="T15" fmla="*/ 35 h 226"/>
                      <a:gd name="T16" fmla="*/ 1 w 8"/>
                      <a:gd name="T17" fmla="*/ 13 h 226"/>
                      <a:gd name="T18" fmla="*/ 1 w 8"/>
                      <a:gd name="T19" fmla="*/ 15 h 226"/>
                      <a:gd name="T20" fmla="*/ 1 w 8"/>
                      <a:gd name="T21" fmla="*/ 38 h 226"/>
                      <a:gd name="T22" fmla="*/ 2 w 8"/>
                      <a:gd name="T23" fmla="*/ 58 h 226"/>
                      <a:gd name="T24" fmla="*/ 2 w 8"/>
                      <a:gd name="T25" fmla="*/ 39 h 226"/>
                      <a:gd name="T26" fmla="*/ 2 w 8"/>
                      <a:gd name="T27" fmla="*/ 17 h 226"/>
                      <a:gd name="T28" fmla="*/ 2 w 8"/>
                      <a:gd name="T29" fmla="*/ 25 h 226"/>
                      <a:gd name="T30" fmla="*/ 2 w 8"/>
                      <a:gd name="T31" fmla="*/ 80 h 226"/>
                      <a:gd name="T32" fmla="*/ 2 w 8"/>
                      <a:gd name="T33" fmla="*/ 110 h 226"/>
                      <a:gd name="T34" fmla="*/ 3 w 8"/>
                      <a:gd name="T35" fmla="*/ 80 h 226"/>
                      <a:gd name="T36" fmla="*/ 3 w 8"/>
                      <a:gd name="T37" fmla="*/ 91 h 226"/>
                      <a:gd name="T38" fmla="*/ 3 w 8"/>
                      <a:gd name="T39" fmla="*/ 226 h 226"/>
                      <a:gd name="T40" fmla="*/ 3 w 8"/>
                      <a:gd name="T41" fmla="*/ 77 h 226"/>
                      <a:gd name="T42" fmla="*/ 3 w 8"/>
                      <a:gd name="T43" fmla="*/ 46 h 226"/>
                      <a:gd name="T44" fmla="*/ 4 w 8"/>
                      <a:gd name="T45" fmla="*/ 62 h 226"/>
                      <a:gd name="T46" fmla="*/ 4 w 8"/>
                      <a:gd name="T47" fmla="*/ 111 h 226"/>
                      <a:gd name="T48" fmla="*/ 4 w 8"/>
                      <a:gd name="T49" fmla="*/ 107 h 226"/>
                      <a:gd name="T50" fmla="*/ 4 w 8"/>
                      <a:gd name="T51" fmla="*/ 72 h 226"/>
                      <a:gd name="T52" fmla="*/ 4 w 8"/>
                      <a:gd name="T53" fmla="*/ 43 h 226"/>
                      <a:gd name="T54" fmla="*/ 4 w 8"/>
                      <a:gd name="T55" fmla="*/ 22 h 226"/>
                      <a:gd name="T56" fmla="*/ 5 w 8"/>
                      <a:gd name="T57" fmla="*/ 16 h 226"/>
                      <a:gd name="T58" fmla="*/ 5 w 8"/>
                      <a:gd name="T59" fmla="*/ 26 h 226"/>
                      <a:gd name="T60" fmla="*/ 5 w 8"/>
                      <a:gd name="T61" fmla="*/ 43 h 226"/>
                      <a:gd name="T62" fmla="*/ 5 w 8"/>
                      <a:gd name="T63" fmla="*/ 54 h 226"/>
                      <a:gd name="T64" fmla="*/ 6 w 8"/>
                      <a:gd name="T65" fmla="*/ 51 h 226"/>
                      <a:gd name="T66" fmla="*/ 6 w 8"/>
                      <a:gd name="T67" fmla="*/ 42 h 226"/>
                      <a:gd name="T68" fmla="*/ 6 w 8"/>
                      <a:gd name="T69" fmla="*/ 42 h 226"/>
                      <a:gd name="T70" fmla="*/ 6 w 8"/>
                      <a:gd name="T71" fmla="*/ 63 h 226"/>
                      <a:gd name="T72" fmla="*/ 6 w 8"/>
                      <a:gd name="T73" fmla="*/ 74 h 226"/>
                      <a:gd name="T74" fmla="*/ 6 w 8"/>
                      <a:gd name="T75" fmla="*/ 36 h 226"/>
                      <a:gd name="T76" fmla="*/ 6 w 8"/>
                      <a:gd name="T77" fmla="*/ 10 h 226"/>
                      <a:gd name="T78" fmla="*/ 7 w 8"/>
                      <a:gd name="T79" fmla="*/ 0 h 226"/>
                      <a:gd name="T80" fmla="*/ 7 w 8"/>
                      <a:gd name="T81" fmla="*/ 1 h 226"/>
                      <a:gd name="T82" fmla="*/ 7 w 8"/>
                      <a:gd name="T83" fmla="*/ 16 h 226"/>
                      <a:gd name="T84" fmla="*/ 7 w 8"/>
                      <a:gd name="T85" fmla="*/ 38 h 226"/>
                      <a:gd name="T86" fmla="*/ 8 w 8"/>
                      <a:gd name="T87" fmla="*/ 55 h 226"/>
                      <a:gd name="T88" fmla="*/ 8 w 8"/>
                      <a:gd name="T89" fmla="*/ 57 h 226"/>
                      <a:gd name="T90" fmla="*/ 8 w 8"/>
                      <a:gd name="T91" fmla="*/ 55 h 226"/>
                      <a:gd name="T92" fmla="*/ 8 w 8"/>
                      <a:gd name="T93" fmla="*/ 33 h 226"/>
                      <a:gd name="T94" fmla="*/ 8 w 8"/>
                      <a:gd name="T95" fmla="*/ 7 h 226"/>
                      <a:gd name="T96" fmla="*/ 8 w 8"/>
                      <a:gd name="T97" fmla="*/ 8 h 226"/>
                      <a:gd name="T98" fmla="*/ 8 w 8"/>
                      <a:gd name="T99" fmla="*/ 52 h 2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226">
                        <a:moveTo>
                          <a:pt x="0" y="72"/>
                        </a:moveTo>
                        <a:lnTo>
                          <a:pt x="0" y="113"/>
                        </a:lnTo>
                        <a:lnTo>
                          <a:pt x="0" y="71"/>
                        </a:lnTo>
                        <a:lnTo>
                          <a:pt x="0" y="65"/>
                        </a:lnTo>
                        <a:lnTo>
                          <a:pt x="1" y="79"/>
                        </a:lnTo>
                        <a:lnTo>
                          <a:pt x="1" y="92"/>
                        </a:lnTo>
                        <a:lnTo>
                          <a:pt x="1" y="77"/>
                        </a:lnTo>
                        <a:lnTo>
                          <a:pt x="1" y="35"/>
                        </a:lnTo>
                        <a:lnTo>
                          <a:pt x="1" y="13"/>
                        </a:lnTo>
                        <a:lnTo>
                          <a:pt x="1" y="15"/>
                        </a:lnTo>
                        <a:lnTo>
                          <a:pt x="1" y="38"/>
                        </a:lnTo>
                        <a:lnTo>
                          <a:pt x="2" y="58"/>
                        </a:lnTo>
                        <a:lnTo>
                          <a:pt x="2" y="39"/>
                        </a:lnTo>
                        <a:lnTo>
                          <a:pt x="2" y="17"/>
                        </a:lnTo>
                        <a:lnTo>
                          <a:pt x="2" y="25"/>
                        </a:lnTo>
                        <a:lnTo>
                          <a:pt x="2" y="80"/>
                        </a:lnTo>
                        <a:lnTo>
                          <a:pt x="2" y="110"/>
                        </a:lnTo>
                        <a:lnTo>
                          <a:pt x="3" y="80"/>
                        </a:lnTo>
                        <a:lnTo>
                          <a:pt x="3" y="91"/>
                        </a:lnTo>
                        <a:lnTo>
                          <a:pt x="3" y="226"/>
                        </a:lnTo>
                        <a:lnTo>
                          <a:pt x="3" y="77"/>
                        </a:lnTo>
                        <a:lnTo>
                          <a:pt x="3" y="46"/>
                        </a:lnTo>
                        <a:lnTo>
                          <a:pt x="4" y="62"/>
                        </a:lnTo>
                        <a:lnTo>
                          <a:pt x="4" y="111"/>
                        </a:lnTo>
                        <a:lnTo>
                          <a:pt x="4" y="107"/>
                        </a:lnTo>
                        <a:lnTo>
                          <a:pt x="4" y="72"/>
                        </a:lnTo>
                        <a:lnTo>
                          <a:pt x="4" y="43"/>
                        </a:lnTo>
                        <a:lnTo>
                          <a:pt x="4" y="22"/>
                        </a:lnTo>
                        <a:lnTo>
                          <a:pt x="5" y="16"/>
                        </a:lnTo>
                        <a:lnTo>
                          <a:pt x="5" y="26"/>
                        </a:lnTo>
                        <a:lnTo>
                          <a:pt x="5" y="43"/>
                        </a:lnTo>
                        <a:lnTo>
                          <a:pt x="5" y="54"/>
                        </a:lnTo>
                        <a:lnTo>
                          <a:pt x="6" y="51"/>
                        </a:lnTo>
                        <a:lnTo>
                          <a:pt x="6" y="42"/>
                        </a:lnTo>
                        <a:lnTo>
                          <a:pt x="6" y="42"/>
                        </a:lnTo>
                        <a:lnTo>
                          <a:pt x="6" y="63"/>
                        </a:lnTo>
                        <a:lnTo>
                          <a:pt x="6" y="74"/>
                        </a:lnTo>
                        <a:lnTo>
                          <a:pt x="6" y="36"/>
                        </a:lnTo>
                        <a:lnTo>
                          <a:pt x="6" y="1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7" y="16"/>
                        </a:lnTo>
                        <a:lnTo>
                          <a:pt x="7" y="38"/>
                        </a:lnTo>
                        <a:lnTo>
                          <a:pt x="8" y="55"/>
                        </a:lnTo>
                        <a:lnTo>
                          <a:pt x="8" y="57"/>
                        </a:lnTo>
                        <a:lnTo>
                          <a:pt x="8" y="55"/>
                        </a:lnTo>
                        <a:lnTo>
                          <a:pt x="8" y="33"/>
                        </a:lnTo>
                        <a:lnTo>
                          <a:pt x="8" y="7"/>
                        </a:lnTo>
                        <a:lnTo>
                          <a:pt x="8" y="8"/>
                        </a:lnTo>
                        <a:lnTo>
                          <a:pt x="8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0" name="Freeform 327"/>
                  <p:cNvSpPr>
                    <a:spLocks/>
                  </p:cNvSpPr>
                  <p:nvPr/>
                </p:nvSpPr>
                <p:spPr bwMode="auto">
                  <a:xfrm>
                    <a:off x="7516813" y="4171950"/>
                    <a:ext cx="14288" cy="209550"/>
                  </a:xfrm>
                  <a:custGeom>
                    <a:avLst/>
                    <a:gdLst>
                      <a:gd name="T0" fmla="*/ 0 w 9"/>
                      <a:gd name="T1" fmla="*/ 54 h 132"/>
                      <a:gd name="T2" fmla="*/ 1 w 9"/>
                      <a:gd name="T3" fmla="*/ 81 h 132"/>
                      <a:gd name="T4" fmla="*/ 1 w 9"/>
                      <a:gd name="T5" fmla="*/ 19 h 132"/>
                      <a:gd name="T6" fmla="*/ 1 w 9"/>
                      <a:gd name="T7" fmla="*/ 0 h 132"/>
                      <a:gd name="T8" fmla="*/ 1 w 9"/>
                      <a:gd name="T9" fmla="*/ 1 h 132"/>
                      <a:gd name="T10" fmla="*/ 1 w 9"/>
                      <a:gd name="T11" fmla="*/ 24 h 132"/>
                      <a:gd name="T12" fmla="*/ 1 w 9"/>
                      <a:gd name="T13" fmla="*/ 84 h 132"/>
                      <a:gd name="T14" fmla="*/ 2 w 9"/>
                      <a:gd name="T15" fmla="*/ 84 h 132"/>
                      <a:gd name="T16" fmla="*/ 2 w 9"/>
                      <a:gd name="T17" fmla="*/ 90 h 132"/>
                      <a:gd name="T18" fmla="*/ 2 w 9"/>
                      <a:gd name="T19" fmla="*/ 122 h 132"/>
                      <a:gd name="T20" fmla="*/ 2 w 9"/>
                      <a:gd name="T21" fmla="*/ 114 h 132"/>
                      <a:gd name="T22" fmla="*/ 3 w 9"/>
                      <a:gd name="T23" fmla="*/ 125 h 132"/>
                      <a:gd name="T24" fmla="*/ 3 w 9"/>
                      <a:gd name="T25" fmla="*/ 98 h 132"/>
                      <a:gd name="T26" fmla="*/ 3 w 9"/>
                      <a:gd name="T27" fmla="*/ 132 h 132"/>
                      <a:gd name="T28" fmla="*/ 3 w 9"/>
                      <a:gd name="T29" fmla="*/ 88 h 132"/>
                      <a:gd name="T30" fmla="*/ 3 w 9"/>
                      <a:gd name="T31" fmla="*/ 60 h 132"/>
                      <a:gd name="T32" fmla="*/ 3 w 9"/>
                      <a:gd name="T33" fmla="*/ 70 h 132"/>
                      <a:gd name="T34" fmla="*/ 3 w 9"/>
                      <a:gd name="T35" fmla="*/ 94 h 132"/>
                      <a:gd name="T36" fmla="*/ 4 w 9"/>
                      <a:gd name="T37" fmla="*/ 103 h 132"/>
                      <a:gd name="T38" fmla="*/ 4 w 9"/>
                      <a:gd name="T39" fmla="*/ 96 h 132"/>
                      <a:gd name="T40" fmla="*/ 4 w 9"/>
                      <a:gd name="T41" fmla="*/ 108 h 132"/>
                      <a:gd name="T42" fmla="*/ 4 w 9"/>
                      <a:gd name="T43" fmla="*/ 125 h 132"/>
                      <a:gd name="T44" fmla="*/ 5 w 9"/>
                      <a:gd name="T45" fmla="*/ 102 h 132"/>
                      <a:gd name="T46" fmla="*/ 5 w 9"/>
                      <a:gd name="T47" fmla="*/ 74 h 132"/>
                      <a:gd name="T48" fmla="*/ 5 w 9"/>
                      <a:gd name="T49" fmla="*/ 49 h 132"/>
                      <a:gd name="T50" fmla="*/ 5 w 9"/>
                      <a:gd name="T51" fmla="*/ 43 h 132"/>
                      <a:gd name="T52" fmla="*/ 5 w 9"/>
                      <a:gd name="T53" fmla="*/ 60 h 132"/>
                      <a:gd name="T54" fmla="*/ 5 w 9"/>
                      <a:gd name="T55" fmla="*/ 97 h 132"/>
                      <a:gd name="T56" fmla="*/ 6 w 9"/>
                      <a:gd name="T57" fmla="*/ 102 h 132"/>
                      <a:gd name="T58" fmla="*/ 6 w 9"/>
                      <a:gd name="T59" fmla="*/ 89 h 132"/>
                      <a:gd name="T60" fmla="*/ 6 w 9"/>
                      <a:gd name="T61" fmla="*/ 78 h 132"/>
                      <a:gd name="T62" fmla="*/ 6 w 9"/>
                      <a:gd name="T63" fmla="*/ 74 h 132"/>
                      <a:gd name="T64" fmla="*/ 6 w 9"/>
                      <a:gd name="T65" fmla="*/ 90 h 132"/>
                      <a:gd name="T66" fmla="*/ 7 w 9"/>
                      <a:gd name="T67" fmla="*/ 94 h 132"/>
                      <a:gd name="T68" fmla="*/ 7 w 9"/>
                      <a:gd name="T69" fmla="*/ 74 h 132"/>
                      <a:gd name="T70" fmla="*/ 7 w 9"/>
                      <a:gd name="T71" fmla="*/ 67 h 132"/>
                      <a:gd name="T72" fmla="*/ 7 w 9"/>
                      <a:gd name="T73" fmla="*/ 77 h 132"/>
                      <a:gd name="T74" fmla="*/ 7 w 9"/>
                      <a:gd name="T75" fmla="*/ 75 h 132"/>
                      <a:gd name="T76" fmla="*/ 7 w 9"/>
                      <a:gd name="T77" fmla="*/ 73 h 132"/>
                      <a:gd name="T78" fmla="*/ 8 w 9"/>
                      <a:gd name="T79" fmla="*/ 86 h 132"/>
                      <a:gd name="T80" fmla="*/ 8 w 9"/>
                      <a:gd name="T81" fmla="*/ 60 h 132"/>
                      <a:gd name="T82" fmla="*/ 8 w 9"/>
                      <a:gd name="T83" fmla="*/ 66 h 132"/>
                      <a:gd name="T84" fmla="*/ 8 w 9"/>
                      <a:gd name="T85" fmla="*/ 122 h 132"/>
                      <a:gd name="T86" fmla="*/ 9 w 9"/>
                      <a:gd name="T87" fmla="*/ 47 h 132"/>
                      <a:gd name="T88" fmla="*/ 9 w 9"/>
                      <a:gd name="T89" fmla="*/ 23 h 132"/>
                      <a:gd name="T90" fmla="*/ 9 w 9"/>
                      <a:gd name="T91" fmla="*/ 20 h 132"/>
                      <a:gd name="T92" fmla="*/ 9 w 9"/>
                      <a:gd name="T93" fmla="*/ 20 h 132"/>
                      <a:gd name="T94" fmla="*/ 9 w 9"/>
                      <a:gd name="T95" fmla="*/ 23 h 132"/>
                      <a:gd name="T96" fmla="*/ 9 w 9"/>
                      <a:gd name="T97" fmla="*/ 41 h 132"/>
                      <a:gd name="T98" fmla="*/ 9 w 9"/>
                      <a:gd name="T99" fmla="*/ 67 h 1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2">
                        <a:moveTo>
                          <a:pt x="0" y="54"/>
                        </a:moveTo>
                        <a:lnTo>
                          <a:pt x="1" y="81"/>
                        </a:lnTo>
                        <a:lnTo>
                          <a:pt x="1" y="19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1" y="24"/>
                        </a:lnTo>
                        <a:lnTo>
                          <a:pt x="1" y="84"/>
                        </a:lnTo>
                        <a:lnTo>
                          <a:pt x="2" y="84"/>
                        </a:lnTo>
                        <a:lnTo>
                          <a:pt x="2" y="90"/>
                        </a:lnTo>
                        <a:lnTo>
                          <a:pt x="2" y="122"/>
                        </a:lnTo>
                        <a:lnTo>
                          <a:pt x="2" y="114"/>
                        </a:lnTo>
                        <a:lnTo>
                          <a:pt x="3" y="125"/>
                        </a:lnTo>
                        <a:lnTo>
                          <a:pt x="3" y="98"/>
                        </a:lnTo>
                        <a:lnTo>
                          <a:pt x="3" y="132"/>
                        </a:lnTo>
                        <a:lnTo>
                          <a:pt x="3" y="88"/>
                        </a:lnTo>
                        <a:lnTo>
                          <a:pt x="3" y="60"/>
                        </a:lnTo>
                        <a:lnTo>
                          <a:pt x="3" y="70"/>
                        </a:lnTo>
                        <a:lnTo>
                          <a:pt x="3" y="94"/>
                        </a:lnTo>
                        <a:lnTo>
                          <a:pt x="4" y="103"/>
                        </a:lnTo>
                        <a:lnTo>
                          <a:pt x="4" y="96"/>
                        </a:lnTo>
                        <a:lnTo>
                          <a:pt x="4" y="108"/>
                        </a:lnTo>
                        <a:lnTo>
                          <a:pt x="4" y="125"/>
                        </a:lnTo>
                        <a:lnTo>
                          <a:pt x="5" y="102"/>
                        </a:lnTo>
                        <a:lnTo>
                          <a:pt x="5" y="74"/>
                        </a:lnTo>
                        <a:lnTo>
                          <a:pt x="5" y="49"/>
                        </a:lnTo>
                        <a:lnTo>
                          <a:pt x="5" y="43"/>
                        </a:lnTo>
                        <a:lnTo>
                          <a:pt x="5" y="60"/>
                        </a:lnTo>
                        <a:lnTo>
                          <a:pt x="5" y="97"/>
                        </a:lnTo>
                        <a:lnTo>
                          <a:pt x="6" y="102"/>
                        </a:lnTo>
                        <a:lnTo>
                          <a:pt x="6" y="89"/>
                        </a:lnTo>
                        <a:lnTo>
                          <a:pt x="6" y="78"/>
                        </a:lnTo>
                        <a:lnTo>
                          <a:pt x="6" y="74"/>
                        </a:lnTo>
                        <a:lnTo>
                          <a:pt x="6" y="90"/>
                        </a:lnTo>
                        <a:lnTo>
                          <a:pt x="7" y="94"/>
                        </a:lnTo>
                        <a:lnTo>
                          <a:pt x="7" y="74"/>
                        </a:lnTo>
                        <a:lnTo>
                          <a:pt x="7" y="67"/>
                        </a:lnTo>
                        <a:lnTo>
                          <a:pt x="7" y="77"/>
                        </a:lnTo>
                        <a:lnTo>
                          <a:pt x="7" y="75"/>
                        </a:lnTo>
                        <a:lnTo>
                          <a:pt x="7" y="73"/>
                        </a:lnTo>
                        <a:lnTo>
                          <a:pt x="8" y="86"/>
                        </a:lnTo>
                        <a:lnTo>
                          <a:pt x="8" y="60"/>
                        </a:lnTo>
                        <a:lnTo>
                          <a:pt x="8" y="66"/>
                        </a:lnTo>
                        <a:lnTo>
                          <a:pt x="8" y="122"/>
                        </a:lnTo>
                        <a:lnTo>
                          <a:pt x="9" y="47"/>
                        </a:lnTo>
                        <a:lnTo>
                          <a:pt x="9" y="23"/>
                        </a:lnTo>
                        <a:lnTo>
                          <a:pt x="9" y="20"/>
                        </a:lnTo>
                        <a:lnTo>
                          <a:pt x="9" y="20"/>
                        </a:lnTo>
                        <a:lnTo>
                          <a:pt x="9" y="23"/>
                        </a:lnTo>
                        <a:lnTo>
                          <a:pt x="9" y="41"/>
                        </a:lnTo>
                        <a:lnTo>
                          <a:pt x="9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1" name="Freeform 328"/>
                  <p:cNvSpPr>
                    <a:spLocks/>
                  </p:cNvSpPr>
                  <p:nvPr/>
                </p:nvSpPr>
                <p:spPr bwMode="auto">
                  <a:xfrm>
                    <a:off x="7531101" y="4165600"/>
                    <a:ext cx="14288" cy="311150"/>
                  </a:xfrm>
                  <a:custGeom>
                    <a:avLst/>
                    <a:gdLst>
                      <a:gd name="T0" fmla="*/ 0 w 9"/>
                      <a:gd name="T1" fmla="*/ 71 h 196"/>
                      <a:gd name="T2" fmla="*/ 1 w 9"/>
                      <a:gd name="T3" fmla="*/ 43 h 196"/>
                      <a:gd name="T4" fmla="*/ 1 w 9"/>
                      <a:gd name="T5" fmla="*/ 27 h 196"/>
                      <a:gd name="T6" fmla="*/ 1 w 9"/>
                      <a:gd name="T7" fmla="*/ 34 h 196"/>
                      <a:gd name="T8" fmla="*/ 1 w 9"/>
                      <a:gd name="T9" fmla="*/ 50 h 196"/>
                      <a:gd name="T10" fmla="*/ 1 w 9"/>
                      <a:gd name="T11" fmla="*/ 42 h 196"/>
                      <a:gd name="T12" fmla="*/ 1 w 9"/>
                      <a:gd name="T13" fmla="*/ 31 h 196"/>
                      <a:gd name="T14" fmla="*/ 2 w 9"/>
                      <a:gd name="T15" fmla="*/ 40 h 196"/>
                      <a:gd name="T16" fmla="*/ 2 w 9"/>
                      <a:gd name="T17" fmla="*/ 81 h 196"/>
                      <a:gd name="T18" fmla="*/ 2 w 9"/>
                      <a:gd name="T19" fmla="*/ 143 h 196"/>
                      <a:gd name="T20" fmla="*/ 2 w 9"/>
                      <a:gd name="T21" fmla="*/ 196 h 196"/>
                      <a:gd name="T22" fmla="*/ 2 w 9"/>
                      <a:gd name="T23" fmla="*/ 133 h 196"/>
                      <a:gd name="T24" fmla="*/ 3 w 9"/>
                      <a:gd name="T25" fmla="*/ 89 h 196"/>
                      <a:gd name="T26" fmla="*/ 3 w 9"/>
                      <a:gd name="T27" fmla="*/ 90 h 196"/>
                      <a:gd name="T28" fmla="*/ 3 w 9"/>
                      <a:gd name="T29" fmla="*/ 138 h 196"/>
                      <a:gd name="T30" fmla="*/ 3 w 9"/>
                      <a:gd name="T31" fmla="*/ 184 h 196"/>
                      <a:gd name="T32" fmla="*/ 3 w 9"/>
                      <a:gd name="T33" fmla="*/ 118 h 196"/>
                      <a:gd name="T34" fmla="*/ 3 w 9"/>
                      <a:gd name="T35" fmla="*/ 97 h 196"/>
                      <a:gd name="T36" fmla="*/ 4 w 9"/>
                      <a:gd name="T37" fmla="*/ 75 h 196"/>
                      <a:gd name="T38" fmla="*/ 4 w 9"/>
                      <a:gd name="T39" fmla="*/ 85 h 196"/>
                      <a:gd name="T40" fmla="*/ 4 w 9"/>
                      <a:gd name="T41" fmla="*/ 175 h 196"/>
                      <a:gd name="T42" fmla="*/ 4 w 9"/>
                      <a:gd name="T43" fmla="*/ 57 h 196"/>
                      <a:gd name="T44" fmla="*/ 5 w 9"/>
                      <a:gd name="T45" fmla="*/ 30 h 196"/>
                      <a:gd name="T46" fmla="*/ 5 w 9"/>
                      <a:gd name="T47" fmla="*/ 37 h 196"/>
                      <a:gd name="T48" fmla="*/ 5 w 9"/>
                      <a:gd name="T49" fmla="*/ 69 h 196"/>
                      <a:gd name="T50" fmla="*/ 5 w 9"/>
                      <a:gd name="T51" fmla="*/ 100 h 196"/>
                      <a:gd name="T52" fmla="*/ 5 w 9"/>
                      <a:gd name="T53" fmla="*/ 83 h 196"/>
                      <a:gd name="T54" fmla="*/ 5 w 9"/>
                      <a:gd name="T55" fmla="*/ 76 h 196"/>
                      <a:gd name="T56" fmla="*/ 5 w 9"/>
                      <a:gd name="T57" fmla="*/ 85 h 196"/>
                      <a:gd name="T58" fmla="*/ 6 w 9"/>
                      <a:gd name="T59" fmla="*/ 74 h 196"/>
                      <a:gd name="T60" fmla="*/ 6 w 9"/>
                      <a:gd name="T61" fmla="*/ 67 h 196"/>
                      <a:gd name="T62" fmla="*/ 6 w 9"/>
                      <a:gd name="T63" fmla="*/ 85 h 196"/>
                      <a:gd name="T64" fmla="*/ 6 w 9"/>
                      <a:gd name="T65" fmla="*/ 108 h 196"/>
                      <a:gd name="T66" fmla="*/ 7 w 9"/>
                      <a:gd name="T67" fmla="*/ 103 h 196"/>
                      <a:gd name="T68" fmla="*/ 7 w 9"/>
                      <a:gd name="T69" fmla="*/ 87 h 196"/>
                      <a:gd name="T70" fmla="*/ 7 w 9"/>
                      <a:gd name="T71" fmla="*/ 56 h 196"/>
                      <a:gd name="T72" fmla="*/ 7 w 9"/>
                      <a:gd name="T73" fmla="*/ 22 h 196"/>
                      <a:gd name="T74" fmla="*/ 7 w 9"/>
                      <a:gd name="T75" fmla="*/ 1 h 196"/>
                      <a:gd name="T76" fmla="*/ 7 w 9"/>
                      <a:gd name="T77" fmla="*/ 0 h 196"/>
                      <a:gd name="T78" fmla="*/ 7 w 9"/>
                      <a:gd name="T79" fmla="*/ 20 h 196"/>
                      <a:gd name="T80" fmla="*/ 8 w 9"/>
                      <a:gd name="T81" fmla="*/ 55 h 196"/>
                      <a:gd name="T82" fmla="*/ 8 w 9"/>
                      <a:gd name="T83" fmla="*/ 60 h 196"/>
                      <a:gd name="T84" fmla="*/ 8 w 9"/>
                      <a:gd name="T85" fmla="*/ 62 h 196"/>
                      <a:gd name="T86" fmla="*/ 8 w 9"/>
                      <a:gd name="T87" fmla="*/ 50 h 196"/>
                      <a:gd name="T88" fmla="*/ 8 w 9"/>
                      <a:gd name="T89" fmla="*/ 40 h 196"/>
                      <a:gd name="T90" fmla="*/ 8 w 9"/>
                      <a:gd name="T91" fmla="*/ 55 h 196"/>
                      <a:gd name="T92" fmla="*/ 9 w 9"/>
                      <a:gd name="T93" fmla="*/ 90 h 196"/>
                      <a:gd name="T94" fmla="*/ 9 w 9"/>
                      <a:gd name="T95" fmla="*/ 166 h 196"/>
                      <a:gd name="T96" fmla="*/ 9 w 9"/>
                      <a:gd name="T97" fmla="*/ 110 h 196"/>
                      <a:gd name="T98" fmla="*/ 9 w 9"/>
                      <a:gd name="T99" fmla="*/ 71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6">
                        <a:moveTo>
                          <a:pt x="0" y="71"/>
                        </a:moveTo>
                        <a:lnTo>
                          <a:pt x="1" y="43"/>
                        </a:lnTo>
                        <a:lnTo>
                          <a:pt x="1" y="27"/>
                        </a:lnTo>
                        <a:lnTo>
                          <a:pt x="1" y="34"/>
                        </a:lnTo>
                        <a:lnTo>
                          <a:pt x="1" y="50"/>
                        </a:lnTo>
                        <a:lnTo>
                          <a:pt x="1" y="42"/>
                        </a:lnTo>
                        <a:lnTo>
                          <a:pt x="1" y="31"/>
                        </a:lnTo>
                        <a:lnTo>
                          <a:pt x="2" y="40"/>
                        </a:lnTo>
                        <a:lnTo>
                          <a:pt x="2" y="81"/>
                        </a:lnTo>
                        <a:lnTo>
                          <a:pt x="2" y="143"/>
                        </a:lnTo>
                        <a:lnTo>
                          <a:pt x="2" y="196"/>
                        </a:lnTo>
                        <a:lnTo>
                          <a:pt x="2" y="133"/>
                        </a:lnTo>
                        <a:lnTo>
                          <a:pt x="3" y="89"/>
                        </a:lnTo>
                        <a:lnTo>
                          <a:pt x="3" y="90"/>
                        </a:lnTo>
                        <a:lnTo>
                          <a:pt x="3" y="138"/>
                        </a:lnTo>
                        <a:lnTo>
                          <a:pt x="3" y="184"/>
                        </a:lnTo>
                        <a:lnTo>
                          <a:pt x="3" y="118"/>
                        </a:lnTo>
                        <a:lnTo>
                          <a:pt x="3" y="97"/>
                        </a:lnTo>
                        <a:lnTo>
                          <a:pt x="4" y="75"/>
                        </a:lnTo>
                        <a:lnTo>
                          <a:pt x="4" y="85"/>
                        </a:lnTo>
                        <a:lnTo>
                          <a:pt x="4" y="175"/>
                        </a:lnTo>
                        <a:lnTo>
                          <a:pt x="4" y="57"/>
                        </a:lnTo>
                        <a:lnTo>
                          <a:pt x="5" y="30"/>
                        </a:lnTo>
                        <a:lnTo>
                          <a:pt x="5" y="37"/>
                        </a:lnTo>
                        <a:lnTo>
                          <a:pt x="5" y="69"/>
                        </a:lnTo>
                        <a:lnTo>
                          <a:pt x="5" y="100"/>
                        </a:lnTo>
                        <a:lnTo>
                          <a:pt x="5" y="83"/>
                        </a:lnTo>
                        <a:lnTo>
                          <a:pt x="5" y="76"/>
                        </a:lnTo>
                        <a:lnTo>
                          <a:pt x="5" y="85"/>
                        </a:lnTo>
                        <a:lnTo>
                          <a:pt x="6" y="74"/>
                        </a:lnTo>
                        <a:lnTo>
                          <a:pt x="6" y="67"/>
                        </a:lnTo>
                        <a:lnTo>
                          <a:pt x="6" y="85"/>
                        </a:lnTo>
                        <a:lnTo>
                          <a:pt x="6" y="108"/>
                        </a:lnTo>
                        <a:lnTo>
                          <a:pt x="7" y="103"/>
                        </a:lnTo>
                        <a:lnTo>
                          <a:pt x="7" y="87"/>
                        </a:lnTo>
                        <a:lnTo>
                          <a:pt x="7" y="56"/>
                        </a:lnTo>
                        <a:lnTo>
                          <a:pt x="7" y="22"/>
                        </a:lnTo>
                        <a:lnTo>
                          <a:pt x="7" y="1"/>
                        </a:lnTo>
                        <a:lnTo>
                          <a:pt x="7" y="0"/>
                        </a:lnTo>
                        <a:lnTo>
                          <a:pt x="7" y="20"/>
                        </a:lnTo>
                        <a:lnTo>
                          <a:pt x="8" y="55"/>
                        </a:lnTo>
                        <a:lnTo>
                          <a:pt x="8" y="60"/>
                        </a:lnTo>
                        <a:lnTo>
                          <a:pt x="8" y="62"/>
                        </a:lnTo>
                        <a:lnTo>
                          <a:pt x="8" y="50"/>
                        </a:lnTo>
                        <a:lnTo>
                          <a:pt x="8" y="40"/>
                        </a:lnTo>
                        <a:lnTo>
                          <a:pt x="8" y="55"/>
                        </a:lnTo>
                        <a:lnTo>
                          <a:pt x="9" y="90"/>
                        </a:lnTo>
                        <a:lnTo>
                          <a:pt x="9" y="166"/>
                        </a:lnTo>
                        <a:lnTo>
                          <a:pt x="9" y="110"/>
                        </a:lnTo>
                        <a:lnTo>
                          <a:pt x="9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2" name="Freeform 329"/>
                  <p:cNvSpPr>
                    <a:spLocks/>
                  </p:cNvSpPr>
                  <p:nvPr/>
                </p:nvSpPr>
                <p:spPr bwMode="auto">
                  <a:xfrm>
                    <a:off x="7545388" y="4224338"/>
                    <a:ext cx="14288" cy="307975"/>
                  </a:xfrm>
                  <a:custGeom>
                    <a:avLst/>
                    <a:gdLst>
                      <a:gd name="T0" fmla="*/ 0 w 9"/>
                      <a:gd name="T1" fmla="*/ 34 h 194"/>
                      <a:gd name="T2" fmla="*/ 1 w 9"/>
                      <a:gd name="T3" fmla="*/ 60 h 194"/>
                      <a:gd name="T4" fmla="*/ 1 w 9"/>
                      <a:gd name="T5" fmla="*/ 124 h 194"/>
                      <a:gd name="T6" fmla="*/ 1 w 9"/>
                      <a:gd name="T7" fmla="*/ 62 h 194"/>
                      <a:gd name="T8" fmla="*/ 1 w 9"/>
                      <a:gd name="T9" fmla="*/ 60 h 194"/>
                      <a:gd name="T10" fmla="*/ 1 w 9"/>
                      <a:gd name="T11" fmla="*/ 75 h 194"/>
                      <a:gd name="T12" fmla="*/ 1 w 9"/>
                      <a:gd name="T13" fmla="*/ 69 h 194"/>
                      <a:gd name="T14" fmla="*/ 1 w 9"/>
                      <a:gd name="T15" fmla="*/ 72 h 194"/>
                      <a:gd name="T16" fmla="*/ 2 w 9"/>
                      <a:gd name="T17" fmla="*/ 116 h 194"/>
                      <a:gd name="T18" fmla="*/ 2 w 9"/>
                      <a:gd name="T19" fmla="*/ 194 h 194"/>
                      <a:gd name="T20" fmla="*/ 2 w 9"/>
                      <a:gd name="T21" fmla="*/ 104 h 194"/>
                      <a:gd name="T22" fmla="*/ 2 w 9"/>
                      <a:gd name="T23" fmla="*/ 65 h 194"/>
                      <a:gd name="T24" fmla="*/ 3 w 9"/>
                      <a:gd name="T25" fmla="*/ 52 h 194"/>
                      <a:gd name="T26" fmla="*/ 3 w 9"/>
                      <a:gd name="T27" fmla="*/ 25 h 194"/>
                      <a:gd name="T28" fmla="*/ 3 w 9"/>
                      <a:gd name="T29" fmla="*/ 6 h 194"/>
                      <a:gd name="T30" fmla="*/ 3 w 9"/>
                      <a:gd name="T31" fmla="*/ 11 h 194"/>
                      <a:gd name="T32" fmla="*/ 3 w 9"/>
                      <a:gd name="T33" fmla="*/ 35 h 194"/>
                      <a:gd name="T34" fmla="*/ 3 w 9"/>
                      <a:gd name="T35" fmla="*/ 63 h 194"/>
                      <a:gd name="T36" fmla="*/ 4 w 9"/>
                      <a:gd name="T37" fmla="*/ 72 h 194"/>
                      <a:gd name="T38" fmla="*/ 4 w 9"/>
                      <a:gd name="T39" fmla="*/ 70 h 194"/>
                      <a:gd name="T40" fmla="*/ 4 w 9"/>
                      <a:gd name="T41" fmla="*/ 67 h 194"/>
                      <a:gd name="T42" fmla="*/ 4 w 9"/>
                      <a:gd name="T43" fmla="*/ 62 h 194"/>
                      <a:gd name="T44" fmla="*/ 4 w 9"/>
                      <a:gd name="T45" fmla="*/ 55 h 194"/>
                      <a:gd name="T46" fmla="*/ 5 w 9"/>
                      <a:gd name="T47" fmla="*/ 51 h 194"/>
                      <a:gd name="T48" fmla="*/ 5 w 9"/>
                      <a:gd name="T49" fmla="*/ 71 h 194"/>
                      <a:gd name="T50" fmla="*/ 5 w 9"/>
                      <a:gd name="T51" fmla="*/ 82 h 194"/>
                      <a:gd name="T52" fmla="*/ 5 w 9"/>
                      <a:gd name="T53" fmla="*/ 67 h 194"/>
                      <a:gd name="T54" fmla="*/ 5 w 9"/>
                      <a:gd name="T55" fmla="*/ 120 h 194"/>
                      <a:gd name="T56" fmla="*/ 5 w 9"/>
                      <a:gd name="T57" fmla="*/ 64 h 194"/>
                      <a:gd name="T58" fmla="*/ 6 w 9"/>
                      <a:gd name="T59" fmla="*/ 22 h 194"/>
                      <a:gd name="T60" fmla="*/ 6 w 9"/>
                      <a:gd name="T61" fmla="*/ 41 h 194"/>
                      <a:gd name="T62" fmla="*/ 6 w 9"/>
                      <a:gd name="T63" fmla="*/ 150 h 194"/>
                      <a:gd name="T64" fmla="*/ 6 w 9"/>
                      <a:gd name="T65" fmla="*/ 45 h 194"/>
                      <a:gd name="T66" fmla="*/ 6 w 9"/>
                      <a:gd name="T67" fmla="*/ 22 h 194"/>
                      <a:gd name="T68" fmla="*/ 6 w 9"/>
                      <a:gd name="T69" fmla="*/ 10 h 194"/>
                      <a:gd name="T70" fmla="*/ 6 w 9"/>
                      <a:gd name="T71" fmla="*/ 6 h 194"/>
                      <a:gd name="T72" fmla="*/ 7 w 9"/>
                      <a:gd name="T73" fmla="*/ 6 h 194"/>
                      <a:gd name="T74" fmla="*/ 7 w 9"/>
                      <a:gd name="T75" fmla="*/ 19 h 194"/>
                      <a:gd name="T76" fmla="*/ 7 w 9"/>
                      <a:gd name="T77" fmla="*/ 55 h 194"/>
                      <a:gd name="T78" fmla="*/ 7 w 9"/>
                      <a:gd name="T79" fmla="*/ 125 h 194"/>
                      <a:gd name="T80" fmla="*/ 8 w 9"/>
                      <a:gd name="T81" fmla="*/ 59 h 194"/>
                      <a:gd name="T82" fmla="*/ 8 w 9"/>
                      <a:gd name="T83" fmla="*/ 14 h 194"/>
                      <a:gd name="T84" fmla="*/ 8 w 9"/>
                      <a:gd name="T85" fmla="*/ 0 h 194"/>
                      <a:gd name="T86" fmla="*/ 8 w 9"/>
                      <a:gd name="T87" fmla="*/ 2 h 194"/>
                      <a:gd name="T88" fmla="*/ 8 w 9"/>
                      <a:gd name="T89" fmla="*/ 15 h 194"/>
                      <a:gd name="T90" fmla="*/ 8 w 9"/>
                      <a:gd name="T91" fmla="*/ 47 h 194"/>
                      <a:gd name="T92" fmla="*/ 9 w 9"/>
                      <a:gd name="T93" fmla="*/ 108 h 194"/>
                      <a:gd name="T94" fmla="*/ 9 w 9"/>
                      <a:gd name="T95" fmla="*/ 117 h 194"/>
                      <a:gd name="T96" fmla="*/ 9 w 9"/>
                      <a:gd name="T97" fmla="*/ 88 h 194"/>
                      <a:gd name="T98" fmla="*/ 9 w 9"/>
                      <a:gd name="T99" fmla="*/ 76 h 1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4">
                        <a:moveTo>
                          <a:pt x="0" y="34"/>
                        </a:moveTo>
                        <a:lnTo>
                          <a:pt x="1" y="60"/>
                        </a:lnTo>
                        <a:lnTo>
                          <a:pt x="1" y="124"/>
                        </a:lnTo>
                        <a:lnTo>
                          <a:pt x="1" y="62"/>
                        </a:lnTo>
                        <a:lnTo>
                          <a:pt x="1" y="60"/>
                        </a:lnTo>
                        <a:lnTo>
                          <a:pt x="1" y="75"/>
                        </a:lnTo>
                        <a:lnTo>
                          <a:pt x="1" y="69"/>
                        </a:lnTo>
                        <a:lnTo>
                          <a:pt x="1" y="72"/>
                        </a:lnTo>
                        <a:lnTo>
                          <a:pt x="2" y="116"/>
                        </a:lnTo>
                        <a:lnTo>
                          <a:pt x="2" y="194"/>
                        </a:lnTo>
                        <a:lnTo>
                          <a:pt x="2" y="104"/>
                        </a:lnTo>
                        <a:lnTo>
                          <a:pt x="2" y="65"/>
                        </a:lnTo>
                        <a:lnTo>
                          <a:pt x="3" y="52"/>
                        </a:lnTo>
                        <a:lnTo>
                          <a:pt x="3" y="25"/>
                        </a:lnTo>
                        <a:lnTo>
                          <a:pt x="3" y="6"/>
                        </a:lnTo>
                        <a:lnTo>
                          <a:pt x="3" y="11"/>
                        </a:lnTo>
                        <a:lnTo>
                          <a:pt x="3" y="35"/>
                        </a:lnTo>
                        <a:lnTo>
                          <a:pt x="3" y="63"/>
                        </a:lnTo>
                        <a:lnTo>
                          <a:pt x="4" y="72"/>
                        </a:lnTo>
                        <a:lnTo>
                          <a:pt x="4" y="70"/>
                        </a:lnTo>
                        <a:lnTo>
                          <a:pt x="4" y="67"/>
                        </a:lnTo>
                        <a:lnTo>
                          <a:pt x="4" y="62"/>
                        </a:lnTo>
                        <a:lnTo>
                          <a:pt x="4" y="55"/>
                        </a:lnTo>
                        <a:lnTo>
                          <a:pt x="5" y="51"/>
                        </a:lnTo>
                        <a:lnTo>
                          <a:pt x="5" y="71"/>
                        </a:lnTo>
                        <a:lnTo>
                          <a:pt x="5" y="82"/>
                        </a:lnTo>
                        <a:lnTo>
                          <a:pt x="5" y="67"/>
                        </a:lnTo>
                        <a:lnTo>
                          <a:pt x="5" y="120"/>
                        </a:lnTo>
                        <a:lnTo>
                          <a:pt x="5" y="64"/>
                        </a:lnTo>
                        <a:lnTo>
                          <a:pt x="6" y="22"/>
                        </a:lnTo>
                        <a:lnTo>
                          <a:pt x="6" y="41"/>
                        </a:lnTo>
                        <a:lnTo>
                          <a:pt x="6" y="150"/>
                        </a:lnTo>
                        <a:lnTo>
                          <a:pt x="6" y="45"/>
                        </a:lnTo>
                        <a:lnTo>
                          <a:pt x="6" y="22"/>
                        </a:lnTo>
                        <a:lnTo>
                          <a:pt x="6" y="10"/>
                        </a:lnTo>
                        <a:lnTo>
                          <a:pt x="6" y="6"/>
                        </a:lnTo>
                        <a:lnTo>
                          <a:pt x="7" y="6"/>
                        </a:lnTo>
                        <a:lnTo>
                          <a:pt x="7" y="19"/>
                        </a:lnTo>
                        <a:lnTo>
                          <a:pt x="7" y="55"/>
                        </a:lnTo>
                        <a:lnTo>
                          <a:pt x="7" y="125"/>
                        </a:lnTo>
                        <a:lnTo>
                          <a:pt x="8" y="59"/>
                        </a:lnTo>
                        <a:lnTo>
                          <a:pt x="8" y="14"/>
                        </a:lnTo>
                        <a:lnTo>
                          <a:pt x="8" y="0"/>
                        </a:lnTo>
                        <a:lnTo>
                          <a:pt x="8" y="2"/>
                        </a:lnTo>
                        <a:lnTo>
                          <a:pt x="8" y="15"/>
                        </a:lnTo>
                        <a:lnTo>
                          <a:pt x="8" y="47"/>
                        </a:lnTo>
                        <a:lnTo>
                          <a:pt x="9" y="108"/>
                        </a:lnTo>
                        <a:lnTo>
                          <a:pt x="9" y="117"/>
                        </a:lnTo>
                        <a:lnTo>
                          <a:pt x="9" y="88"/>
                        </a:lnTo>
                        <a:lnTo>
                          <a:pt x="9" y="7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3" name="Freeform 330"/>
                  <p:cNvSpPr>
                    <a:spLocks/>
                  </p:cNvSpPr>
                  <p:nvPr/>
                </p:nvSpPr>
                <p:spPr bwMode="auto">
                  <a:xfrm>
                    <a:off x="7559676" y="4246563"/>
                    <a:ext cx="14288" cy="300038"/>
                  </a:xfrm>
                  <a:custGeom>
                    <a:avLst/>
                    <a:gdLst>
                      <a:gd name="T0" fmla="*/ 0 w 9"/>
                      <a:gd name="T1" fmla="*/ 62 h 189"/>
                      <a:gd name="T2" fmla="*/ 0 w 9"/>
                      <a:gd name="T3" fmla="*/ 45 h 189"/>
                      <a:gd name="T4" fmla="*/ 1 w 9"/>
                      <a:gd name="T5" fmla="*/ 31 h 189"/>
                      <a:gd name="T6" fmla="*/ 1 w 9"/>
                      <a:gd name="T7" fmla="*/ 27 h 189"/>
                      <a:gd name="T8" fmla="*/ 1 w 9"/>
                      <a:gd name="T9" fmla="*/ 28 h 189"/>
                      <a:gd name="T10" fmla="*/ 1 w 9"/>
                      <a:gd name="T11" fmla="*/ 45 h 189"/>
                      <a:gd name="T12" fmla="*/ 1 w 9"/>
                      <a:gd name="T13" fmla="*/ 133 h 189"/>
                      <a:gd name="T14" fmla="*/ 1 w 9"/>
                      <a:gd name="T15" fmla="*/ 111 h 189"/>
                      <a:gd name="T16" fmla="*/ 2 w 9"/>
                      <a:gd name="T17" fmla="*/ 135 h 189"/>
                      <a:gd name="T18" fmla="*/ 2 w 9"/>
                      <a:gd name="T19" fmla="*/ 46 h 189"/>
                      <a:gd name="T20" fmla="*/ 2 w 9"/>
                      <a:gd name="T21" fmla="*/ 14 h 189"/>
                      <a:gd name="T22" fmla="*/ 2 w 9"/>
                      <a:gd name="T23" fmla="*/ 40 h 189"/>
                      <a:gd name="T24" fmla="*/ 3 w 9"/>
                      <a:gd name="T25" fmla="*/ 129 h 189"/>
                      <a:gd name="T26" fmla="*/ 3 w 9"/>
                      <a:gd name="T27" fmla="*/ 34 h 189"/>
                      <a:gd name="T28" fmla="*/ 3 w 9"/>
                      <a:gd name="T29" fmla="*/ 23 h 189"/>
                      <a:gd name="T30" fmla="*/ 3 w 9"/>
                      <a:gd name="T31" fmla="*/ 28 h 189"/>
                      <a:gd name="T32" fmla="*/ 3 w 9"/>
                      <a:gd name="T33" fmla="*/ 42 h 189"/>
                      <a:gd name="T34" fmla="*/ 3 w 9"/>
                      <a:gd name="T35" fmla="*/ 76 h 189"/>
                      <a:gd name="T36" fmla="*/ 3 w 9"/>
                      <a:gd name="T37" fmla="*/ 105 h 189"/>
                      <a:gd name="T38" fmla="*/ 4 w 9"/>
                      <a:gd name="T39" fmla="*/ 137 h 189"/>
                      <a:gd name="T40" fmla="*/ 4 w 9"/>
                      <a:gd name="T41" fmla="*/ 167 h 189"/>
                      <a:gd name="T42" fmla="*/ 4 w 9"/>
                      <a:gd name="T43" fmla="*/ 189 h 189"/>
                      <a:gd name="T44" fmla="*/ 4 w 9"/>
                      <a:gd name="T45" fmla="*/ 79 h 189"/>
                      <a:gd name="T46" fmla="*/ 4 w 9"/>
                      <a:gd name="T47" fmla="*/ 29 h 189"/>
                      <a:gd name="T48" fmla="*/ 4 w 9"/>
                      <a:gd name="T49" fmla="*/ 10 h 189"/>
                      <a:gd name="T50" fmla="*/ 5 w 9"/>
                      <a:gd name="T51" fmla="*/ 13 h 189"/>
                      <a:gd name="T52" fmla="*/ 5 w 9"/>
                      <a:gd name="T53" fmla="*/ 25 h 189"/>
                      <a:gd name="T54" fmla="*/ 5 w 9"/>
                      <a:gd name="T55" fmla="*/ 32 h 189"/>
                      <a:gd name="T56" fmla="*/ 5 w 9"/>
                      <a:gd name="T57" fmla="*/ 39 h 189"/>
                      <a:gd name="T58" fmla="*/ 5 w 9"/>
                      <a:gd name="T59" fmla="*/ 30 h 189"/>
                      <a:gd name="T60" fmla="*/ 6 w 9"/>
                      <a:gd name="T61" fmla="*/ 8 h 189"/>
                      <a:gd name="T62" fmla="*/ 6 w 9"/>
                      <a:gd name="T63" fmla="*/ 6 h 189"/>
                      <a:gd name="T64" fmla="*/ 6 w 9"/>
                      <a:gd name="T65" fmla="*/ 41 h 189"/>
                      <a:gd name="T66" fmla="*/ 6 w 9"/>
                      <a:gd name="T67" fmla="*/ 87 h 189"/>
                      <a:gd name="T68" fmla="*/ 6 w 9"/>
                      <a:gd name="T69" fmla="*/ 20 h 189"/>
                      <a:gd name="T70" fmla="*/ 6 w 9"/>
                      <a:gd name="T71" fmla="*/ 0 h 189"/>
                      <a:gd name="T72" fmla="*/ 7 w 9"/>
                      <a:gd name="T73" fmla="*/ 15 h 189"/>
                      <a:gd name="T74" fmla="*/ 7 w 9"/>
                      <a:gd name="T75" fmla="*/ 98 h 189"/>
                      <a:gd name="T76" fmla="*/ 7 w 9"/>
                      <a:gd name="T77" fmla="*/ 43 h 189"/>
                      <a:gd name="T78" fmla="*/ 7 w 9"/>
                      <a:gd name="T79" fmla="*/ 25 h 189"/>
                      <a:gd name="T80" fmla="*/ 8 w 9"/>
                      <a:gd name="T81" fmla="*/ 72 h 189"/>
                      <a:gd name="T82" fmla="*/ 8 w 9"/>
                      <a:gd name="T83" fmla="*/ 84 h 189"/>
                      <a:gd name="T84" fmla="*/ 8 w 9"/>
                      <a:gd name="T85" fmla="*/ 72 h 189"/>
                      <a:gd name="T86" fmla="*/ 8 w 9"/>
                      <a:gd name="T87" fmla="*/ 88 h 189"/>
                      <a:gd name="T88" fmla="*/ 8 w 9"/>
                      <a:gd name="T89" fmla="*/ 81 h 189"/>
                      <a:gd name="T90" fmla="*/ 8 w 9"/>
                      <a:gd name="T91" fmla="*/ 84 h 189"/>
                      <a:gd name="T92" fmla="*/ 8 w 9"/>
                      <a:gd name="T93" fmla="*/ 37 h 189"/>
                      <a:gd name="T94" fmla="*/ 9 w 9"/>
                      <a:gd name="T95" fmla="*/ 15 h 189"/>
                      <a:gd name="T96" fmla="*/ 9 w 9"/>
                      <a:gd name="T97" fmla="*/ 23 h 189"/>
                      <a:gd name="T98" fmla="*/ 9 w 9"/>
                      <a:gd name="T99" fmla="*/ 52 h 1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9">
                        <a:moveTo>
                          <a:pt x="0" y="62"/>
                        </a:moveTo>
                        <a:lnTo>
                          <a:pt x="0" y="45"/>
                        </a:lnTo>
                        <a:lnTo>
                          <a:pt x="1" y="31"/>
                        </a:lnTo>
                        <a:lnTo>
                          <a:pt x="1" y="27"/>
                        </a:lnTo>
                        <a:lnTo>
                          <a:pt x="1" y="28"/>
                        </a:lnTo>
                        <a:lnTo>
                          <a:pt x="1" y="45"/>
                        </a:lnTo>
                        <a:lnTo>
                          <a:pt x="1" y="133"/>
                        </a:lnTo>
                        <a:lnTo>
                          <a:pt x="1" y="111"/>
                        </a:lnTo>
                        <a:lnTo>
                          <a:pt x="2" y="135"/>
                        </a:lnTo>
                        <a:lnTo>
                          <a:pt x="2" y="46"/>
                        </a:lnTo>
                        <a:lnTo>
                          <a:pt x="2" y="14"/>
                        </a:lnTo>
                        <a:lnTo>
                          <a:pt x="2" y="40"/>
                        </a:lnTo>
                        <a:lnTo>
                          <a:pt x="3" y="129"/>
                        </a:lnTo>
                        <a:lnTo>
                          <a:pt x="3" y="34"/>
                        </a:lnTo>
                        <a:lnTo>
                          <a:pt x="3" y="23"/>
                        </a:lnTo>
                        <a:lnTo>
                          <a:pt x="3" y="28"/>
                        </a:lnTo>
                        <a:lnTo>
                          <a:pt x="3" y="42"/>
                        </a:lnTo>
                        <a:lnTo>
                          <a:pt x="3" y="76"/>
                        </a:lnTo>
                        <a:lnTo>
                          <a:pt x="3" y="105"/>
                        </a:lnTo>
                        <a:lnTo>
                          <a:pt x="4" y="137"/>
                        </a:lnTo>
                        <a:lnTo>
                          <a:pt x="4" y="167"/>
                        </a:lnTo>
                        <a:lnTo>
                          <a:pt x="4" y="189"/>
                        </a:lnTo>
                        <a:lnTo>
                          <a:pt x="4" y="79"/>
                        </a:lnTo>
                        <a:lnTo>
                          <a:pt x="4" y="29"/>
                        </a:lnTo>
                        <a:lnTo>
                          <a:pt x="4" y="10"/>
                        </a:lnTo>
                        <a:lnTo>
                          <a:pt x="5" y="13"/>
                        </a:lnTo>
                        <a:lnTo>
                          <a:pt x="5" y="25"/>
                        </a:lnTo>
                        <a:lnTo>
                          <a:pt x="5" y="32"/>
                        </a:lnTo>
                        <a:lnTo>
                          <a:pt x="5" y="39"/>
                        </a:lnTo>
                        <a:lnTo>
                          <a:pt x="5" y="30"/>
                        </a:lnTo>
                        <a:lnTo>
                          <a:pt x="6" y="8"/>
                        </a:lnTo>
                        <a:lnTo>
                          <a:pt x="6" y="6"/>
                        </a:lnTo>
                        <a:lnTo>
                          <a:pt x="6" y="41"/>
                        </a:lnTo>
                        <a:lnTo>
                          <a:pt x="6" y="87"/>
                        </a:lnTo>
                        <a:lnTo>
                          <a:pt x="6" y="20"/>
                        </a:lnTo>
                        <a:lnTo>
                          <a:pt x="6" y="0"/>
                        </a:lnTo>
                        <a:lnTo>
                          <a:pt x="7" y="15"/>
                        </a:lnTo>
                        <a:lnTo>
                          <a:pt x="7" y="98"/>
                        </a:lnTo>
                        <a:lnTo>
                          <a:pt x="7" y="43"/>
                        </a:lnTo>
                        <a:lnTo>
                          <a:pt x="7" y="25"/>
                        </a:lnTo>
                        <a:lnTo>
                          <a:pt x="8" y="72"/>
                        </a:lnTo>
                        <a:lnTo>
                          <a:pt x="8" y="84"/>
                        </a:lnTo>
                        <a:lnTo>
                          <a:pt x="8" y="72"/>
                        </a:lnTo>
                        <a:lnTo>
                          <a:pt x="8" y="88"/>
                        </a:lnTo>
                        <a:lnTo>
                          <a:pt x="8" y="81"/>
                        </a:lnTo>
                        <a:lnTo>
                          <a:pt x="8" y="84"/>
                        </a:lnTo>
                        <a:lnTo>
                          <a:pt x="8" y="37"/>
                        </a:lnTo>
                        <a:lnTo>
                          <a:pt x="9" y="15"/>
                        </a:lnTo>
                        <a:lnTo>
                          <a:pt x="9" y="23"/>
                        </a:lnTo>
                        <a:lnTo>
                          <a:pt x="9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4" name="Freeform 331"/>
                  <p:cNvSpPr>
                    <a:spLocks/>
                  </p:cNvSpPr>
                  <p:nvPr/>
                </p:nvSpPr>
                <p:spPr bwMode="auto">
                  <a:xfrm>
                    <a:off x="7573963" y="4230688"/>
                    <a:ext cx="14288" cy="327025"/>
                  </a:xfrm>
                  <a:custGeom>
                    <a:avLst/>
                    <a:gdLst>
                      <a:gd name="T0" fmla="*/ 0 w 9"/>
                      <a:gd name="T1" fmla="*/ 62 h 206"/>
                      <a:gd name="T2" fmla="*/ 0 w 9"/>
                      <a:gd name="T3" fmla="*/ 30 h 206"/>
                      <a:gd name="T4" fmla="*/ 1 w 9"/>
                      <a:gd name="T5" fmla="*/ 7 h 206"/>
                      <a:gd name="T6" fmla="*/ 1 w 9"/>
                      <a:gd name="T7" fmla="*/ 14 h 206"/>
                      <a:gd name="T8" fmla="*/ 1 w 9"/>
                      <a:gd name="T9" fmla="*/ 46 h 206"/>
                      <a:gd name="T10" fmla="*/ 1 w 9"/>
                      <a:gd name="T11" fmla="*/ 82 h 206"/>
                      <a:gd name="T12" fmla="*/ 1 w 9"/>
                      <a:gd name="T13" fmla="*/ 79 h 206"/>
                      <a:gd name="T14" fmla="*/ 1 w 9"/>
                      <a:gd name="T15" fmla="*/ 60 h 206"/>
                      <a:gd name="T16" fmla="*/ 1 w 9"/>
                      <a:gd name="T17" fmla="*/ 46 h 206"/>
                      <a:gd name="T18" fmla="*/ 2 w 9"/>
                      <a:gd name="T19" fmla="*/ 44 h 206"/>
                      <a:gd name="T20" fmla="*/ 2 w 9"/>
                      <a:gd name="T21" fmla="*/ 83 h 206"/>
                      <a:gd name="T22" fmla="*/ 2 w 9"/>
                      <a:gd name="T23" fmla="*/ 206 h 206"/>
                      <a:gd name="T24" fmla="*/ 2 w 9"/>
                      <a:gd name="T25" fmla="*/ 104 h 206"/>
                      <a:gd name="T26" fmla="*/ 3 w 9"/>
                      <a:gd name="T27" fmla="*/ 92 h 206"/>
                      <a:gd name="T28" fmla="*/ 3 w 9"/>
                      <a:gd name="T29" fmla="*/ 65 h 206"/>
                      <a:gd name="T30" fmla="*/ 3 w 9"/>
                      <a:gd name="T31" fmla="*/ 60 h 206"/>
                      <a:gd name="T32" fmla="*/ 3 w 9"/>
                      <a:gd name="T33" fmla="*/ 71 h 206"/>
                      <a:gd name="T34" fmla="*/ 3 w 9"/>
                      <a:gd name="T35" fmla="*/ 76 h 206"/>
                      <a:gd name="T36" fmla="*/ 3 w 9"/>
                      <a:gd name="T37" fmla="*/ 94 h 206"/>
                      <a:gd name="T38" fmla="*/ 4 w 9"/>
                      <a:gd name="T39" fmla="*/ 128 h 206"/>
                      <a:gd name="T40" fmla="*/ 4 w 9"/>
                      <a:gd name="T41" fmla="*/ 86 h 206"/>
                      <a:gd name="T42" fmla="*/ 4 w 9"/>
                      <a:gd name="T43" fmla="*/ 59 h 206"/>
                      <a:gd name="T44" fmla="*/ 4 w 9"/>
                      <a:gd name="T45" fmla="*/ 46 h 206"/>
                      <a:gd name="T46" fmla="*/ 4 w 9"/>
                      <a:gd name="T47" fmla="*/ 27 h 206"/>
                      <a:gd name="T48" fmla="*/ 4 w 9"/>
                      <a:gd name="T49" fmla="*/ 6 h 206"/>
                      <a:gd name="T50" fmla="*/ 4 w 9"/>
                      <a:gd name="T51" fmla="*/ 0 h 206"/>
                      <a:gd name="T52" fmla="*/ 5 w 9"/>
                      <a:gd name="T53" fmla="*/ 13 h 206"/>
                      <a:gd name="T54" fmla="*/ 5 w 9"/>
                      <a:gd name="T55" fmla="*/ 49 h 206"/>
                      <a:gd name="T56" fmla="*/ 5 w 9"/>
                      <a:gd name="T57" fmla="*/ 90 h 206"/>
                      <a:gd name="T58" fmla="*/ 5 w 9"/>
                      <a:gd name="T59" fmla="*/ 99 h 206"/>
                      <a:gd name="T60" fmla="*/ 6 w 9"/>
                      <a:gd name="T61" fmla="*/ 134 h 206"/>
                      <a:gd name="T62" fmla="*/ 6 w 9"/>
                      <a:gd name="T63" fmla="*/ 48 h 206"/>
                      <a:gd name="T64" fmla="*/ 6 w 9"/>
                      <a:gd name="T65" fmla="*/ 28 h 206"/>
                      <a:gd name="T66" fmla="*/ 6 w 9"/>
                      <a:gd name="T67" fmla="*/ 56 h 206"/>
                      <a:gd name="T68" fmla="*/ 6 w 9"/>
                      <a:gd name="T69" fmla="*/ 113 h 206"/>
                      <a:gd name="T70" fmla="*/ 6 w 9"/>
                      <a:gd name="T71" fmla="*/ 56 h 206"/>
                      <a:gd name="T72" fmla="*/ 7 w 9"/>
                      <a:gd name="T73" fmla="*/ 31 h 206"/>
                      <a:gd name="T74" fmla="*/ 7 w 9"/>
                      <a:gd name="T75" fmla="*/ 25 h 206"/>
                      <a:gd name="T76" fmla="*/ 7 w 9"/>
                      <a:gd name="T77" fmla="*/ 31 h 206"/>
                      <a:gd name="T78" fmla="*/ 7 w 9"/>
                      <a:gd name="T79" fmla="*/ 42 h 206"/>
                      <a:gd name="T80" fmla="*/ 7 w 9"/>
                      <a:gd name="T81" fmla="*/ 41 h 206"/>
                      <a:gd name="T82" fmla="*/ 8 w 9"/>
                      <a:gd name="T83" fmla="*/ 32 h 206"/>
                      <a:gd name="T84" fmla="*/ 8 w 9"/>
                      <a:gd name="T85" fmla="*/ 34 h 206"/>
                      <a:gd name="T86" fmla="*/ 8 w 9"/>
                      <a:gd name="T87" fmla="*/ 39 h 206"/>
                      <a:gd name="T88" fmla="*/ 8 w 9"/>
                      <a:gd name="T89" fmla="*/ 22 h 206"/>
                      <a:gd name="T90" fmla="*/ 8 w 9"/>
                      <a:gd name="T91" fmla="*/ 15 h 206"/>
                      <a:gd name="T92" fmla="*/ 8 w 9"/>
                      <a:gd name="T93" fmla="*/ 34 h 206"/>
                      <a:gd name="T94" fmla="*/ 9 w 9"/>
                      <a:gd name="T95" fmla="*/ 88 h 206"/>
                      <a:gd name="T96" fmla="*/ 9 w 9"/>
                      <a:gd name="T97" fmla="*/ 167 h 206"/>
                      <a:gd name="T98" fmla="*/ 9 w 9"/>
                      <a:gd name="T99" fmla="*/ 164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6">
                        <a:moveTo>
                          <a:pt x="0" y="62"/>
                        </a:moveTo>
                        <a:lnTo>
                          <a:pt x="0" y="30"/>
                        </a:lnTo>
                        <a:lnTo>
                          <a:pt x="1" y="7"/>
                        </a:lnTo>
                        <a:lnTo>
                          <a:pt x="1" y="14"/>
                        </a:lnTo>
                        <a:lnTo>
                          <a:pt x="1" y="46"/>
                        </a:lnTo>
                        <a:lnTo>
                          <a:pt x="1" y="82"/>
                        </a:lnTo>
                        <a:lnTo>
                          <a:pt x="1" y="79"/>
                        </a:lnTo>
                        <a:lnTo>
                          <a:pt x="1" y="60"/>
                        </a:lnTo>
                        <a:lnTo>
                          <a:pt x="1" y="46"/>
                        </a:lnTo>
                        <a:lnTo>
                          <a:pt x="2" y="44"/>
                        </a:lnTo>
                        <a:lnTo>
                          <a:pt x="2" y="83"/>
                        </a:lnTo>
                        <a:lnTo>
                          <a:pt x="2" y="206"/>
                        </a:lnTo>
                        <a:lnTo>
                          <a:pt x="2" y="104"/>
                        </a:lnTo>
                        <a:lnTo>
                          <a:pt x="3" y="92"/>
                        </a:lnTo>
                        <a:lnTo>
                          <a:pt x="3" y="65"/>
                        </a:lnTo>
                        <a:lnTo>
                          <a:pt x="3" y="60"/>
                        </a:lnTo>
                        <a:lnTo>
                          <a:pt x="3" y="71"/>
                        </a:lnTo>
                        <a:lnTo>
                          <a:pt x="3" y="76"/>
                        </a:lnTo>
                        <a:lnTo>
                          <a:pt x="3" y="94"/>
                        </a:lnTo>
                        <a:lnTo>
                          <a:pt x="4" y="128"/>
                        </a:lnTo>
                        <a:lnTo>
                          <a:pt x="4" y="86"/>
                        </a:lnTo>
                        <a:lnTo>
                          <a:pt x="4" y="59"/>
                        </a:lnTo>
                        <a:lnTo>
                          <a:pt x="4" y="46"/>
                        </a:lnTo>
                        <a:lnTo>
                          <a:pt x="4" y="27"/>
                        </a:lnTo>
                        <a:lnTo>
                          <a:pt x="4" y="6"/>
                        </a:lnTo>
                        <a:lnTo>
                          <a:pt x="4" y="0"/>
                        </a:lnTo>
                        <a:lnTo>
                          <a:pt x="5" y="13"/>
                        </a:lnTo>
                        <a:lnTo>
                          <a:pt x="5" y="49"/>
                        </a:lnTo>
                        <a:lnTo>
                          <a:pt x="5" y="90"/>
                        </a:lnTo>
                        <a:lnTo>
                          <a:pt x="5" y="99"/>
                        </a:lnTo>
                        <a:lnTo>
                          <a:pt x="6" y="134"/>
                        </a:lnTo>
                        <a:lnTo>
                          <a:pt x="6" y="48"/>
                        </a:lnTo>
                        <a:lnTo>
                          <a:pt x="6" y="28"/>
                        </a:lnTo>
                        <a:lnTo>
                          <a:pt x="6" y="56"/>
                        </a:lnTo>
                        <a:lnTo>
                          <a:pt x="6" y="113"/>
                        </a:lnTo>
                        <a:lnTo>
                          <a:pt x="6" y="56"/>
                        </a:lnTo>
                        <a:lnTo>
                          <a:pt x="7" y="31"/>
                        </a:lnTo>
                        <a:lnTo>
                          <a:pt x="7" y="25"/>
                        </a:lnTo>
                        <a:lnTo>
                          <a:pt x="7" y="31"/>
                        </a:lnTo>
                        <a:lnTo>
                          <a:pt x="7" y="42"/>
                        </a:lnTo>
                        <a:lnTo>
                          <a:pt x="7" y="41"/>
                        </a:lnTo>
                        <a:lnTo>
                          <a:pt x="8" y="32"/>
                        </a:lnTo>
                        <a:lnTo>
                          <a:pt x="8" y="34"/>
                        </a:lnTo>
                        <a:lnTo>
                          <a:pt x="8" y="39"/>
                        </a:lnTo>
                        <a:lnTo>
                          <a:pt x="8" y="22"/>
                        </a:lnTo>
                        <a:lnTo>
                          <a:pt x="8" y="15"/>
                        </a:lnTo>
                        <a:lnTo>
                          <a:pt x="8" y="34"/>
                        </a:lnTo>
                        <a:lnTo>
                          <a:pt x="9" y="88"/>
                        </a:lnTo>
                        <a:lnTo>
                          <a:pt x="9" y="167"/>
                        </a:lnTo>
                        <a:lnTo>
                          <a:pt x="9" y="16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5" name="Freeform 332"/>
                  <p:cNvSpPr>
                    <a:spLocks/>
                  </p:cNvSpPr>
                  <p:nvPr/>
                </p:nvSpPr>
                <p:spPr bwMode="auto">
                  <a:xfrm>
                    <a:off x="7588251" y="4213225"/>
                    <a:ext cx="14288" cy="277813"/>
                  </a:xfrm>
                  <a:custGeom>
                    <a:avLst/>
                    <a:gdLst>
                      <a:gd name="T0" fmla="*/ 0 w 9"/>
                      <a:gd name="T1" fmla="*/ 175 h 175"/>
                      <a:gd name="T2" fmla="*/ 0 w 9"/>
                      <a:gd name="T3" fmla="*/ 129 h 175"/>
                      <a:gd name="T4" fmla="*/ 0 w 9"/>
                      <a:gd name="T5" fmla="*/ 135 h 175"/>
                      <a:gd name="T6" fmla="*/ 1 w 9"/>
                      <a:gd name="T7" fmla="*/ 88 h 175"/>
                      <a:gd name="T8" fmla="*/ 1 w 9"/>
                      <a:gd name="T9" fmla="*/ 44 h 175"/>
                      <a:gd name="T10" fmla="*/ 1 w 9"/>
                      <a:gd name="T11" fmla="*/ 32 h 175"/>
                      <a:gd name="T12" fmla="*/ 1 w 9"/>
                      <a:gd name="T13" fmla="*/ 38 h 175"/>
                      <a:gd name="T14" fmla="*/ 1 w 9"/>
                      <a:gd name="T15" fmla="*/ 67 h 175"/>
                      <a:gd name="T16" fmla="*/ 1 w 9"/>
                      <a:gd name="T17" fmla="*/ 82 h 175"/>
                      <a:gd name="T18" fmla="*/ 2 w 9"/>
                      <a:gd name="T19" fmla="*/ 31 h 175"/>
                      <a:gd name="T20" fmla="*/ 2 w 9"/>
                      <a:gd name="T21" fmla="*/ 15 h 175"/>
                      <a:gd name="T22" fmla="*/ 2 w 9"/>
                      <a:gd name="T23" fmla="*/ 20 h 175"/>
                      <a:gd name="T24" fmla="*/ 2 w 9"/>
                      <a:gd name="T25" fmla="*/ 25 h 175"/>
                      <a:gd name="T26" fmla="*/ 2 w 9"/>
                      <a:gd name="T27" fmla="*/ 31 h 175"/>
                      <a:gd name="T28" fmla="*/ 2 w 9"/>
                      <a:gd name="T29" fmla="*/ 53 h 175"/>
                      <a:gd name="T30" fmla="*/ 3 w 9"/>
                      <a:gd name="T31" fmla="*/ 98 h 175"/>
                      <a:gd name="T32" fmla="*/ 3 w 9"/>
                      <a:gd name="T33" fmla="*/ 163 h 175"/>
                      <a:gd name="T34" fmla="*/ 3 w 9"/>
                      <a:gd name="T35" fmla="*/ 76 h 175"/>
                      <a:gd name="T36" fmla="*/ 3 w 9"/>
                      <a:gd name="T37" fmla="*/ 40 h 175"/>
                      <a:gd name="T38" fmla="*/ 3 w 9"/>
                      <a:gd name="T39" fmla="*/ 43 h 175"/>
                      <a:gd name="T40" fmla="*/ 4 w 9"/>
                      <a:gd name="T41" fmla="*/ 91 h 175"/>
                      <a:gd name="T42" fmla="*/ 4 w 9"/>
                      <a:gd name="T43" fmla="*/ 80 h 175"/>
                      <a:gd name="T44" fmla="*/ 4 w 9"/>
                      <a:gd name="T45" fmla="*/ 30 h 175"/>
                      <a:gd name="T46" fmla="*/ 4 w 9"/>
                      <a:gd name="T47" fmla="*/ 16 h 175"/>
                      <a:gd name="T48" fmla="*/ 4 w 9"/>
                      <a:gd name="T49" fmla="*/ 20 h 175"/>
                      <a:gd name="T50" fmla="*/ 4 w 9"/>
                      <a:gd name="T51" fmla="*/ 27 h 175"/>
                      <a:gd name="T52" fmla="*/ 5 w 9"/>
                      <a:gd name="T53" fmla="*/ 30 h 175"/>
                      <a:gd name="T54" fmla="*/ 5 w 9"/>
                      <a:gd name="T55" fmla="*/ 38 h 175"/>
                      <a:gd name="T56" fmla="*/ 5 w 9"/>
                      <a:gd name="T57" fmla="*/ 47 h 175"/>
                      <a:gd name="T58" fmla="*/ 5 w 9"/>
                      <a:gd name="T59" fmla="*/ 49 h 175"/>
                      <a:gd name="T60" fmla="*/ 6 w 9"/>
                      <a:gd name="T61" fmla="*/ 62 h 175"/>
                      <a:gd name="T62" fmla="*/ 6 w 9"/>
                      <a:gd name="T63" fmla="*/ 119 h 175"/>
                      <a:gd name="T64" fmla="*/ 6 w 9"/>
                      <a:gd name="T65" fmla="*/ 162 h 175"/>
                      <a:gd name="T66" fmla="*/ 6 w 9"/>
                      <a:gd name="T67" fmla="*/ 101 h 175"/>
                      <a:gd name="T68" fmla="*/ 6 w 9"/>
                      <a:gd name="T69" fmla="*/ 100 h 175"/>
                      <a:gd name="T70" fmla="*/ 6 w 9"/>
                      <a:gd name="T71" fmla="*/ 95 h 175"/>
                      <a:gd name="T72" fmla="*/ 6 w 9"/>
                      <a:gd name="T73" fmla="*/ 38 h 175"/>
                      <a:gd name="T74" fmla="*/ 7 w 9"/>
                      <a:gd name="T75" fmla="*/ 6 h 175"/>
                      <a:gd name="T76" fmla="*/ 7 w 9"/>
                      <a:gd name="T77" fmla="*/ 0 h 175"/>
                      <a:gd name="T78" fmla="*/ 7 w 9"/>
                      <a:gd name="T79" fmla="*/ 14 h 175"/>
                      <a:gd name="T80" fmla="*/ 7 w 9"/>
                      <a:gd name="T81" fmla="*/ 50 h 175"/>
                      <a:gd name="T82" fmla="*/ 8 w 9"/>
                      <a:gd name="T83" fmla="*/ 107 h 175"/>
                      <a:gd name="T84" fmla="*/ 8 w 9"/>
                      <a:gd name="T85" fmla="*/ 101 h 175"/>
                      <a:gd name="T86" fmla="*/ 8 w 9"/>
                      <a:gd name="T87" fmla="*/ 43 h 175"/>
                      <a:gd name="T88" fmla="*/ 8 w 9"/>
                      <a:gd name="T89" fmla="*/ 9 h 175"/>
                      <a:gd name="T90" fmla="*/ 8 w 9"/>
                      <a:gd name="T91" fmla="*/ 5 h 175"/>
                      <a:gd name="T92" fmla="*/ 8 w 9"/>
                      <a:gd name="T93" fmla="*/ 26 h 175"/>
                      <a:gd name="T94" fmla="*/ 8 w 9"/>
                      <a:gd name="T95" fmla="*/ 66 h 175"/>
                      <a:gd name="T96" fmla="*/ 9 w 9"/>
                      <a:gd name="T97" fmla="*/ 91 h 175"/>
                      <a:gd name="T98" fmla="*/ 9 w 9"/>
                      <a:gd name="T99" fmla="*/ 8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5">
                        <a:moveTo>
                          <a:pt x="0" y="175"/>
                        </a:moveTo>
                        <a:lnTo>
                          <a:pt x="0" y="129"/>
                        </a:lnTo>
                        <a:lnTo>
                          <a:pt x="0" y="135"/>
                        </a:lnTo>
                        <a:lnTo>
                          <a:pt x="1" y="88"/>
                        </a:lnTo>
                        <a:lnTo>
                          <a:pt x="1" y="44"/>
                        </a:lnTo>
                        <a:lnTo>
                          <a:pt x="1" y="32"/>
                        </a:lnTo>
                        <a:lnTo>
                          <a:pt x="1" y="38"/>
                        </a:lnTo>
                        <a:lnTo>
                          <a:pt x="1" y="67"/>
                        </a:lnTo>
                        <a:lnTo>
                          <a:pt x="1" y="82"/>
                        </a:lnTo>
                        <a:lnTo>
                          <a:pt x="2" y="31"/>
                        </a:lnTo>
                        <a:lnTo>
                          <a:pt x="2" y="15"/>
                        </a:lnTo>
                        <a:lnTo>
                          <a:pt x="2" y="20"/>
                        </a:lnTo>
                        <a:lnTo>
                          <a:pt x="2" y="25"/>
                        </a:lnTo>
                        <a:lnTo>
                          <a:pt x="2" y="31"/>
                        </a:lnTo>
                        <a:lnTo>
                          <a:pt x="2" y="53"/>
                        </a:lnTo>
                        <a:lnTo>
                          <a:pt x="3" y="98"/>
                        </a:lnTo>
                        <a:lnTo>
                          <a:pt x="3" y="163"/>
                        </a:lnTo>
                        <a:lnTo>
                          <a:pt x="3" y="76"/>
                        </a:lnTo>
                        <a:lnTo>
                          <a:pt x="3" y="40"/>
                        </a:lnTo>
                        <a:lnTo>
                          <a:pt x="3" y="43"/>
                        </a:lnTo>
                        <a:lnTo>
                          <a:pt x="4" y="91"/>
                        </a:lnTo>
                        <a:lnTo>
                          <a:pt x="4" y="80"/>
                        </a:lnTo>
                        <a:lnTo>
                          <a:pt x="4" y="30"/>
                        </a:lnTo>
                        <a:lnTo>
                          <a:pt x="4" y="16"/>
                        </a:lnTo>
                        <a:lnTo>
                          <a:pt x="4" y="20"/>
                        </a:lnTo>
                        <a:lnTo>
                          <a:pt x="4" y="27"/>
                        </a:lnTo>
                        <a:lnTo>
                          <a:pt x="5" y="30"/>
                        </a:lnTo>
                        <a:lnTo>
                          <a:pt x="5" y="38"/>
                        </a:lnTo>
                        <a:lnTo>
                          <a:pt x="5" y="47"/>
                        </a:lnTo>
                        <a:lnTo>
                          <a:pt x="5" y="49"/>
                        </a:lnTo>
                        <a:lnTo>
                          <a:pt x="6" y="62"/>
                        </a:lnTo>
                        <a:lnTo>
                          <a:pt x="6" y="119"/>
                        </a:lnTo>
                        <a:lnTo>
                          <a:pt x="6" y="162"/>
                        </a:lnTo>
                        <a:lnTo>
                          <a:pt x="6" y="101"/>
                        </a:lnTo>
                        <a:lnTo>
                          <a:pt x="6" y="100"/>
                        </a:lnTo>
                        <a:lnTo>
                          <a:pt x="6" y="95"/>
                        </a:lnTo>
                        <a:lnTo>
                          <a:pt x="6" y="38"/>
                        </a:lnTo>
                        <a:lnTo>
                          <a:pt x="7" y="6"/>
                        </a:lnTo>
                        <a:lnTo>
                          <a:pt x="7" y="0"/>
                        </a:lnTo>
                        <a:lnTo>
                          <a:pt x="7" y="14"/>
                        </a:lnTo>
                        <a:lnTo>
                          <a:pt x="7" y="50"/>
                        </a:lnTo>
                        <a:lnTo>
                          <a:pt x="8" y="107"/>
                        </a:lnTo>
                        <a:lnTo>
                          <a:pt x="8" y="101"/>
                        </a:lnTo>
                        <a:lnTo>
                          <a:pt x="8" y="43"/>
                        </a:lnTo>
                        <a:lnTo>
                          <a:pt x="8" y="9"/>
                        </a:lnTo>
                        <a:lnTo>
                          <a:pt x="8" y="5"/>
                        </a:lnTo>
                        <a:lnTo>
                          <a:pt x="8" y="26"/>
                        </a:lnTo>
                        <a:lnTo>
                          <a:pt x="8" y="66"/>
                        </a:lnTo>
                        <a:lnTo>
                          <a:pt x="9" y="91"/>
                        </a:lnTo>
                        <a:lnTo>
                          <a:pt x="9" y="8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6" name="Freeform 333"/>
                  <p:cNvSpPr>
                    <a:spLocks/>
                  </p:cNvSpPr>
                  <p:nvPr/>
                </p:nvSpPr>
                <p:spPr bwMode="auto">
                  <a:xfrm>
                    <a:off x="7602538" y="4230688"/>
                    <a:ext cx="14288" cy="211138"/>
                  </a:xfrm>
                  <a:custGeom>
                    <a:avLst/>
                    <a:gdLst>
                      <a:gd name="T0" fmla="*/ 0 w 9"/>
                      <a:gd name="T1" fmla="*/ 74 h 133"/>
                      <a:gd name="T2" fmla="*/ 0 w 9"/>
                      <a:gd name="T3" fmla="*/ 72 h 133"/>
                      <a:gd name="T4" fmla="*/ 0 w 9"/>
                      <a:gd name="T5" fmla="*/ 56 h 133"/>
                      <a:gd name="T6" fmla="*/ 0 w 9"/>
                      <a:gd name="T7" fmla="*/ 18 h 133"/>
                      <a:gd name="T8" fmla="*/ 0 w 9"/>
                      <a:gd name="T9" fmla="*/ 0 h 133"/>
                      <a:gd name="T10" fmla="*/ 1 w 9"/>
                      <a:gd name="T11" fmla="*/ 3 h 133"/>
                      <a:gd name="T12" fmla="*/ 1 w 9"/>
                      <a:gd name="T13" fmla="*/ 20 h 133"/>
                      <a:gd name="T14" fmla="*/ 1 w 9"/>
                      <a:gd name="T15" fmla="*/ 19 h 133"/>
                      <a:gd name="T16" fmla="*/ 1 w 9"/>
                      <a:gd name="T17" fmla="*/ 6 h 133"/>
                      <a:gd name="T18" fmla="*/ 2 w 9"/>
                      <a:gd name="T19" fmla="*/ 8 h 133"/>
                      <a:gd name="T20" fmla="*/ 2 w 9"/>
                      <a:gd name="T21" fmla="*/ 26 h 133"/>
                      <a:gd name="T22" fmla="*/ 2 w 9"/>
                      <a:gd name="T23" fmla="*/ 35 h 133"/>
                      <a:gd name="T24" fmla="*/ 2 w 9"/>
                      <a:gd name="T25" fmla="*/ 12 h 133"/>
                      <a:gd name="T26" fmla="*/ 2 w 9"/>
                      <a:gd name="T27" fmla="*/ 7 h 133"/>
                      <a:gd name="T28" fmla="*/ 2 w 9"/>
                      <a:gd name="T29" fmla="*/ 35 h 133"/>
                      <a:gd name="T30" fmla="*/ 2 w 9"/>
                      <a:gd name="T31" fmla="*/ 111 h 133"/>
                      <a:gd name="T32" fmla="*/ 3 w 9"/>
                      <a:gd name="T33" fmla="*/ 58 h 133"/>
                      <a:gd name="T34" fmla="*/ 3 w 9"/>
                      <a:gd name="T35" fmla="*/ 29 h 133"/>
                      <a:gd name="T36" fmla="*/ 3 w 9"/>
                      <a:gd name="T37" fmla="*/ 25 h 133"/>
                      <a:gd name="T38" fmla="*/ 3 w 9"/>
                      <a:gd name="T39" fmla="*/ 49 h 133"/>
                      <a:gd name="T40" fmla="*/ 4 w 9"/>
                      <a:gd name="T41" fmla="*/ 120 h 133"/>
                      <a:gd name="T42" fmla="*/ 4 w 9"/>
                      <a:gd name="T43" fmla="*/ 79 h 133"/>
                      <a:gd name="T44" fmla="*/ 4 w 9"/>
                      <a:gd name="T45" fmla="*/ 67 h 133"/>
                      <a:gd name="T46" fmla="*/ 4 w 9"/>
                      <a:gd name="T47" fmla="*/ 82 h 133"/>
                      <a:gd name="T48" fmla="*/ 4 w 9"/>
                      <a:gd name="T49" fmla="*/ 85 h 133"/>
                      <a:gd name="T50" fmla="*/ 4 w 9"/>
                      <a:gd name="T51" fmla="*/ 73 h 133"/>
                      <a:gd name="T52" fmla="*/ 4 w 9"/>
                      <a:gd name="T53" fmla="*/ 60 h 133"/>
                      <a:gd name="T54" fmla="*/ 5 w 9"/>
                      <a:gd name="T55" fmla="*/ 48 h 133"/>
                      <a:gd name="T56" fmla="*/ 5 w 9"/>
                      <a:gd name="T57" fmla="*/ 43 h 133"/>
                      <a:gd name="T58" fmla="*/ 5 w 9"/>
                      <a:gd name="T59" fmla="*/ 45 h 133"/>
                      <a:gd name="T60" fmla="*/ 5 w 9"/>
                      <a:gd name="T61" fmla="*/ 53 h 133"/>
                      <a:gd name="T62" fmla="*/ 6 w 9"/>
                      <a:gd name="T63" fmla="*/ 62 h 133"/>
                      <a:gd name="T64" fmla="*/ 6 w 9"/>
                      <a:gd name="T65" fmla="*/ 52 h 133"/>
                      <a:gd name="T66" fmla="*/ 6 w 9"/>
                      <a:gd name="T67" fmla="*/ 44 h 133"/>
                      <a:gd name="T68" fmla="*/ 6 w 9"/>
                      <a:gd name="T69" fmla="*/ 51 h 133"/>
                      <a:gd name="T70" fmla="*/ 6 w 9"/>
                      <a:gd name="T71" fmla="*/ 66 h 133"/>
                      <a:gd name="T72" fmla="*/ 6 w 9"/>
                      <a:gd name="T73" fmla="*/ 76 h 133"/>
                      <a:gd name="T74" fmla="*/ 7 w 9"/>
                      <a:gd name="T75" fmla="*/ 78 h 133"/>
                      <a:gd name="T76" fmla="*/ 7 w 9"/>
                      <a:gd name="T77" fmla="*/ 71 h 133"/>
                      <a:gd name="T78" fmla="*/ 7 w 9"/>
                      <a:gd name="T79" fmla="*/ 58 h 133"/>
                      <a:gd name="T80" fmla="*/ 7 w 9"/>
                      <a:gd name="T81" fmla="*/ 42 h 133"/>
                      <a:gd name="T82" fmla="*/ 7 w 9"/>
                      <a:gd name="T83" fmla="*/ 34 h 133"/>
                      <a:gd name="T84" fmla="*/ 7 w 9"/>
                      <a:gd name="T85" fmla="*/ 42 h 133"/>
                      <a:gd name="T86" fmla="*/ 7 w 9"/>
                      <a:gd name="T87" fmla="*/ 77 h 133"/>
                      <a:gd name="T88" fmla="*/ 8 w 9"/>
                      <a:gd name="T89" fmla="*/ 133 h 133"/>
                      <a:gd name="T90" fmla="*/ 8 w 9"/>
                      <a:gd name="T91" fmla="*/ 131 h 133"/>
                      <a:gd name="T92" fmla="*/ 8 w 9"/>
                      <a:gd name="T93" fmla="*/ 97 h 133"/>
                      <a:gd name="T94" fmla="*/ 8 w 9"/>
                      <a:gd name="T95" fmla="*/ 91 h 133"/>
                      <a:gd name="T96" fmla="*/ 9 w 9"/>
                      <a:gd name="T97" fmla="*/ 103 h 133"/>
                      <a:gd name="T98" fmla="*/ 9 w 9"/>
                      <a:gd name="T99" fmla="*/ 102 h 1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3">
                        <a:moveTo>
                          <a:pt x="0" y="74"/>
                        </a:moveTo>
                        <a:lnTo>
                          <a:pt x="0" y="72"/>
                        </a:lnTo>
                        <a:lnTo>
                          <a:pt x="0" y="56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1" y="3"/>
                        </a:lnTo>
                        <a:lnTo>
                          <a:pt x="1" y="20"/>
                        </a:lnTo>
                        <a:lnTo>
                          <a:pt x="1" y="19"/>
                        </a:lnTo>
                        <a:lnTo>
                          <a:pt x="1" y="6"/>
                        </a:lnTo>
                        <a:lnTo>
                          <a:pt x="2" y="8"/>
                        </a:lnTo>
                        <a:lnTo>
                          <a:pt x="2" y="26"/>
                        </a:lnTo>
                        <a:lnTo>
                          <a:pt x="2" y="35"/>
                        </a:lnTo>
                        <a:lnTo>
                          <a:pt x="2" y="12"/>
                        </a:lnTo>
                        <a:lnTo>
                          <a:pt x="2" y="7"/>
                        </a:lnTo>
                        <a:lnTo>
                          <a:pt x="2" y="35"/>
                        </a:lnTo>
                        <a:lnTo>
                          <a:pt x="2" y="111"/>
                        </a:lnTo>
                        <a:lnTo>
                          <a:pt x="3" y="58"/>
                        </a:lnTo>
                        <a:lnTo>
                          <a:pt x="3" y="29"/>
                        </a:lnTo>
                        <a:lnTo>
                          <a:pt x="3" y="25"/>
                        </a:lnTo>
                        <a:lnTo>
                          <a:pt x="3" y="49"/>
                        </a:lnTo>
                        <a:lnTo>
                          <a:pt x="4" y="120"/>
                        </a:lnTo>
                        <a:lnTo>
                          <a:pt x="4" y="79"/>
                        </a:lnTo>
                        <a:lnTo>
                          <a:pt x="4" y="67"/>
                        </a:lnTo>
                        <a:lnTo>
                          <a:pt x="4" y="82"/>
                        </a:lnTo>
                        <a:lnTo>
                          <a:pt x="4" y="85"/>
                        </a:lnTo>
                        <a:lnTo>
                          <a:pt x="4" y="73"/>
                        </a:lnTo>
                        <a:lnTo>
                          <a:pt x="4" y="60"/>
                        </a:lnTo>
                        <a:lnTo>
                          <a:pt x="5" y="48"/>
                        </a:lnTo>
                        <a:lnTo>
                          <a:pt x="5" y="43"/>
                        </a:lnTo>
                        <a:lnTo>
                          <a:pt x="5" y="45"/>
                        </a:lnTo>
                        <a:lnTo>
                          <a:pt x="5" y="53"/>
                        </a:lnTo>
                        <a:lnTo>
                          <a:pt x="6" y="62"/>
                        </a:lnTo>
                        <a:lnTo>
                          <a:pt x="6" y="52"/>
                        </a:lnTo>
                        <a:lnTo>
                          <a:pt x="6" y="44"/>
                        </a:lnTo>
                        <a:lnTo>
                          <a:pt x="6" y="51"/>
                        </a:lnTo>
                        <a:lnTo>
                          <a:pt x="6" y="66"/>
                        </a:lnTo>
                        <a:lnTo>
                          <a:pt x="6" y="76"/>
                        </a:lnTo>
                        <a:lnTo>
                          <a:pt x="7" y="78"/>
                        </a:lnTo>
                        <a:lnTo>
                          <a:pt x="7" y="71"/>
                        </a:lnTo>
                        <a:lnTo>
                          <a:pt x="7" y="58"/>
                        </a:lnTo>
                        <a:lnTo>
                          <a:pt x="7" y="42"/>
                        </a:lnTo>
                        <a:lnTo>
                          <a:pt x="7" y="34"/>
                        </a:lnTo>
                        <a:lnTo>
                          <a:pt x="7" y="42"/>
                        </a:lnTo>
                        <a:lnTo>
                          <a:pt x="7" y="77"/>
                        </a:lnTo>
                        <a:lnTo>
                          <a:pt x="8" y="133"/>
                        </a:lnTo>
                        <a:lnTo>
                          <a:pt x="8" y="131"/>
                        </a:lnTo>
                        <a:lnTo>
                          <a:pt x="8" y="97"/>
                        </a:lnTo>
                        <a:lnTo>
                          <a:pt x="8" y="91"/>
                        </a:lnTo>
                        <a:lnTo>
                          <a:pt x="9" y="103"/>
                        </a:lnTo>
                        <a:lnTo>
                          <a:pt x="9" y="10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7" name="Freeform 334"/>
                  <p:cNvSpPr>
                    <a:spLocks/>
                  </p:cNvSpPr>
                  <p:nvPr/>
                </p:nvSpPr>
                <p:spPr bwMode="auto">
                  <a:xfrm>
                    <a:off x="7616826" y="4283075"/>
                    <a:ext cx="14288" cy="204788"/>
                  </a:xfrm>
                  <a:custGeom>
                    <a:avLst/>
                    <a:gdLst>
                      <a:gd name="T0" fmla="*/ 0 w 9"/>
                      <a:gd name="T1" fmla="*/ 69 h 129"/>
                      <a:gd name="T2" fmla="*/ 0 w 9"/>
                      <a:gd name="T3" fmla="*/ 80 h 129"/>
                      <a:gd name="T4" fmla="*/ 0 w 9"/>
                      <a:gd name="T5" fmla="*/ 92 h 129"/>
                      <a:gd name="T6" fmla="*/ 0 w 9"/>
                      <a:gd name="T7" fmla="*/ 65 h 129"/>
                      <a:gd name="T8" fmla="*/ 0 w 9"/>
                      <a:gd name="T9" fmla="*/ 43 h 129"/>
                      <a:gd name="T10" fmla="*/ 1 w 9"/>
                      <a:gd name="T11" fmla="*/ 30 h 129"/>
                      <a:gd name="T12" fmla="*/ 1 w 9"/>
                      <a:gd name="T13" fmla="*/ 25 h 129"/>
                      <a:gd name="T14" fmla="*/ 1 w 9"/>
                      <a:gd name="T15" fmla="*/ 21 h 129"/>
                      <a:gd name="T16" fmla="*/ 1 w 9"/>
                      <a:gd name="T17" fmla="*/ 21 h 129"/>
                      <a:gd name="T18" fmla="*/ 1 w 9"/>
                      <a:gd name="T19" fmla="*/ 27 h 129"/>
                      <a:gd name="T20" fmla="*/ 2 w 9"/>
                      <a:gd name="T21" fmla="*/ 32 h 129"/>
                      <a:gd name="T22" fmla="*/ 2 w 9"/>
                      <a:gd name="T23" fmla="*/ 36 h 129"/>
                      <a:gd name="T24" fmla="*/ 2 w 9"/>
                      <a:gd name="T25" fmla="*/ 50 h 129"/>
                      <a:gd name="T26" fmla="*/ 2 w 9"/>
                      <a:gd name="T27" fmla="*/ 54 h 129"/>
                      <a:gd name="T28" fmla="*/ 2 w 9"/>
                      <a:gd name="T29" fmla="*/ 56 h 129"/>
                      <a:gd name="T30" fmla="*/ 2 w 9"/>
                      <a:gd name="T31" fmla="*/ 59 h 129"/>
                      <a:gd name="T32" fmla="*/ 3 w 9"/>
                      <a:gd name="T33" fmla="*/ 27 h 129"/>
                      <a:gd name="T34" fmla="*/ 3 w 9"/>
                      <a:gd name="T35" fmla="*/ 9 h 129"/>
                      <a:gd name="T36" fmla="*/ 3 w 9"/>
                      <a:gd name="T37" fmla="*/ 8 h 129"/>
                      <a:gd name="T38" fmla="*/ 3 w 9"/>
                      <a:gd name="T39" fmla="*/ 21 h 129"/>
                      <a:gd name="T40" fmla="*/ 4 w 9"/>
                      <a:gd name="T41" fmla="*/ 52 h 129"/>
                      <a:gd name="T42" fmla="*/ 4 w 9"/>
                      <a:gd name="T43" fmla="*/ 71 h 129"/>
                      <a:gd name="T44" fmla="*/ 4 w 9"/>
                      <a:gd name="T45" fmla="*/ 34 h 129"/>
                      <a:gd name="T46" fmla="*/ 4 w 9"/>
                      <a:gd name="T47" fmla="*/ 9 h 129"/>
                      <a:gd name="T48" fmla="*/ 4 w 9"/>
                      <a:gd name="T49" fmla="*/ 0 h 129"/>
                      <a:gd name="T50" fmla="*/ 4 w 9"/>
                      <a:gd name="T51" fmla="*/ 0 h 129"/>
                      <a:gd name="T52" fmla="*/ 4 w 9"/>
                      <a:gd name="T53" fmla="*/ 13 h 129"/>
                      <a:gd name="T54" fmla="*/ 5 w 9"/>
                      <a:gd name="T55" fmla="*/ 36 h 129"/>
                      <a:gd name="T56" fmla="*/ 5 w 9"/>
                      <a:gd name="T57" fmla="*/ 44 h 129"/>
                      <a:gd name="T58" fmla="*/ 5 w 9"/>
                      <a:gd name="T59" fmla="*/ 65 h 129"/>
                      <a:gd name="T60" fmla="*/ 5 w 9"/>
                      <a:gd name="T61" fmla="*/ 129 h 129"/>
                      <a:gd name="T62" fmla="*/ 6 w 9"/>
                      <a:gd name="T63" fmla="*/ 32 h 129"/>
                      <a:gd name="T64" fmla="*/ 6 w 9"/>
                      <a:gd name="T65" fmla="*/ 19 h 129"/>
                      <a:gd name="T66" fmla="*/ 6 w 9"/>
                      <a:gd name="T67" fmla="*/ 42 h 129"/>
                      <a:gd name="T68" fmla="*/ 6 w 9"/>
                      <a:gd name="T69" fmla="*/ 80 h 129"/>
                      <a:gd name="T70" fmla="*/ 6 w 9"/>
                      <a:gd name="T71" fmla="*/ 71 h 129"/>
                      <a:gd name="T72" fmla="*/ 6 w 9"/>
                      <a:gd name="T73" fmla="*/ 41 h 129"/>
                      <a:gd name="T74" fmla="*/ 6 w 9"/>
                      <a:gd name="T75" fmla="*/ 17 h 129"/>
                      <a:gd name="T76" fmla="*/ 7 w 9"/>
                      <a:gd name="T77" fmla="*/ 15 h 129"/>
                      <a:gd name="T78" fmla="*/ 7 w 9"/>
                      <a:gd name="T79" fmla="*/ 33 h 129"/>
                      <a:gd name="T80" fmla="*/ 7 w 9"/>
                      <a:gd name="T81" fmla="*/ 53 h 129"/>
                      <a:gd name="T82" fmla="*/ 7 w 9"/>
                      <a:gd name="T83" fmla="*/ 72 h 129"/>
                      <a:gd name="T84" fmla="*/ 7 w 9"/>
                      <a:gd name="T85" fmla="*/ 33 h 129"/>
                      <a:gd name="T86" fmla="*/ 7 w 9"/>
                      <a:gd name="T87" fmla="*/ 12 h 129"/>
                      <a:gd name="T88" fmla="*/ 8 w 9"/>
                      <a:gd name="T89" fmla="*/ 12 h 129"/>
                      <a:gd name="T90" fmla="*/ 8 w 9"/>
                      <a:gd name="T91" fmla="*/ 13 h 129"/>
                      <a:gd name="T92" fmla="*/ 8 w 9"/>
                      <a:gd name="T93" fmla="*/ 15 h 129"/>
                      <a:gd name="T94" fmla="*/ 8 w 9"/>
                      <a:gd name="T95" fmla="*/ 24 h 129"/>
                      <a:gd name="T96" fmla="*/ 9 w 9"/>
                      <a:gd name="T97" fmla="*/ 35 h 129"/>
                      <a:gd name="T98" fmla="*/ 9 w 9"/>
                      <a:gd name="T99" fmla="*/ 21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29">
                        <a:moveTo>
                          <a:pt x="0" y="69"/>
                        </a:moveTo>
                        <a:lnTo>
                          <a:pt x="0" y="80"/>
                        </a:lnTo>
                        <a:lnTo>
                          <a:pt x="0" y="92"/>
                        </a:lnTo>
                        <a:lnTo>
                          <a:pt x="0" y="65"/>
                        </a:lnTo>
                        <a:lnTo>
                          <a:pt x="0" y="43"/>
                        </a:lnTo>
                        <a:lnTo>
                          <a:pt x="1" y="30"/>
                        </a:lnTo>
                        <a:lnTo>
                          <a:pt x="1" y="25"/>
                        </a:lnTo>
                        <a:lnTo>
                          <a:pt x="1" y="21"/>
                        </a:lnTo>
                        <a:lnTo>
                          <a:pt x="1" y="21"/>
                        </a:lnTo>
                        <a:lnTo>
                          <a:pt x="1" y="27"/>
                        </a:lnTo>
                        <a:lnTo>
                          <a:pt x="2" y="32"/>
                        </a:lnTo>
                        <a:lnTo>
                          <a:pt x="2" y="36"/>
                        </a:lnTo>
                        <a:lnTo>
                          <a:pt x="2" y="50"/>
                        </a:lnTo>
                        <a:lnTo>
                          <a:pt x="2" y="54"/>
                        </a:lnTo>
                        <a:lnTo>
                          <a:pt x="2" y="56"/>
                        </a:lnTo>
                        <a:lnTo>
                          <a:pt x="2" y="59"/>
                        </a:lnTo>
                        <a:lnTo>
                          <a:pt x="3" y="27"/>
                        </a:lnTo>
                        <a:lnTo>
                          <a:pt x="3" y="9"/>
                        </a:lnTo>
                        <a:lnTo>
                          <a:pt x="3" y="8"/>
                        </a:lnTo>
                        <a:lnTo>
                          <a:pt x="3" y="21"/>
                        </a:lnTo>
                        <a:lnTo>
                          <a:pt x="4" y="52"/>
                        </a:lnTo>
                        <a:lnTo>
                          <a:pt x="4" y="71"/>
                        </a:lnTo>
                        <a:lnTo>
                          <a:pt x="4" y="34"/>
                        </a:lnTo>
                        <a:lnTo>
                          <a:pt x="4" y="9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13"/>
                        </a:lnTo>
                        <a:lnTo>
                          <a:pt x="5" y="36"/>
                        </a:lnTo>
                        <a:lnTo>
                          <a:pt x="5" y="44"/>
                        </a:lnTo>
                        <a:lnTo>
                          <a:pt x="5" y="65"/>
                        </a:lnTo>
                        <a:lnTo>
                          <a:pt x="5" y="129"/>
                        </a:lnTo>
                        <a:lnTo>
                          <a:pt x="6" y="32"/>
                        </a:lnTo>
                        <a:lnTo>
                          <a:pt x="6" y="19"/>
                        </a:lnTo>
                        <a:lnTo>
                          <a:pt x="6" y="42"/>
                        </a:lnTo>
                        <a:lnTo>
                          <a:pt x="6" y="80"/>
                        </a:lnTo>
                        <a:lnTo>
                          <a:pt x="6" y="71"/>
                        </a:lnTo>
                        <a:lnTo>
                          <a:pt x="6" y="41"/>
                        </a:lnTo>
                        <a:lnTo>
                          <a:pt x="6" y="17"/>
                        </a:lnTo>
                        <a:lnTo>
                          <a:pt x="7" y="15"/>
                        </a:lnTo>
                        <a:lnTo>
                          <a:pt x="7" y="33"/>
                        </a:lnTo>
                        <a:lnTo>
                          <a:pt x="7" y="53"/>
                        </a:lnTo>
                        <a:lnTo>
                          <a:pt x="7" y="72"/>
                        </a:lnTo>
                        <a:lnTo>
                          <a:pt x="7" y="33"/>
                        </a:lnTo>
                        <a:lnTo>
                          <a:pt x="7" y="12"/>
                        </a:lnTo>
                        <a:lnTo>
                          <a:pt x="8" y="12"/>
                        </a:lnTo>
                        <a:lnTo>
                          <a:pt x="8" y="13"/>
                        </a:lnTo>
                        <a:lnTo>
                          <a:pt x="8" y="15"/>
                        </a:lnTo>
                        <a:lnTo>
                          <a:pt x="8" y="24"/>
                        </a:lnTo>
                        <a:lnTo>
                          <a:pt x="9" y="35"/>
                        </a:lnTo>
                        <a:lnTo>
                          <a:pt x="9" y="2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8" name="Freeform 335"/>
                  <p:cNvSpPr>
                    <a:spLocks/>
                  </p:cNvSpPr>
                  <p:nvPr/>
                </p:nvSpPr>
                <p:spPr bwMode="auto">
                  <a:xfrm>
                    <a:off x="7631113" y="4240213"/>
                    <a:ext cx="14288" cy="315913"/>
                  </a:xfrm>
                  <a:custGeom>
                    <a:avLst/>
                    <a:gdLst>
                      <a:gd name="T0" fmla="*/ 0 w 9"/>
                      <a:gd name="T1" fmla="*/ 48 h 199"/>
                      <a:gd name="T2" fmla="*/ 0 w 9"/>
                      <a:gd name="T3" fmla="*/ 24 h 199"/>
                      <a:gd name="T4" fmla="*/ 0 w 9"/>
                      <a:gd name="T5" fmla="*/ 21 h 199"/>
                      <a:gd name="T6" fmla="*/ 0 w 9"/>
                      <a:gd name="T7" fmla="*/ 47 h 199"/>
                      <a:gd name="T8" fmla="*/ 0 w 9"/>
                      <a:gd name="T9" fmla="*/ 114 h 199"/>
                      <a:gd name="T10" fmla="*/ 0 w 9"/>
                      <a:gd name="T11" fmla="*/ 88 h 199"/>
                      <a:gd name="T12" fmla="*/ 1 w 9"/>
                      <a:gd name="T13" fmla="*/ 72 h 199"/>
                      <a:gd name="T14" fmla="*/ 1 w 9"/>
                      <a:gd name="T15" fmla="*/ 82 h 199"/>
                      <a:gd name="T16" fmla="*/ 1 w 9"/>
                      <a:gd name="T17" fmla="*/ 97 h 199"/>
                      <a:gd name="T18" fmla="*/ 1 w 9"/>
                      <a:gd name="T19" fmla="*/ 111 h 199"/>
                      <a:gd name="T20" fmla="*/ 2 w 9"/>
                      <a:gd name="T21" fmla="*/ 98 h 199"/>
                      <a:gd name="T22" fmla="*/ 2 w 9"/>
                      <a:gd name="T23" fmla="*/ 84 h 199"/>
                      <a:gd name="T24" fmla="*/ 2 w 9"/>
                      <a:gd name="T25" fmla="*/ 95 h 199"/>
                      <a:gd name="T26" fmla="*/ 2 w 9"/>
                      <a:gd name="T27" fmla="*/ 160 h 199"/>
                      <a:gd name="T28" fmla="*/ 2 w 9"/>
                      <a:gd name="T29" fmla="*/ 98 h 199"/>
                      <a:gd name="T30" fmla="*/ 2 w 9"/>
                      <a:gd name="T31" fmla="*/ 96 h 199"/>
                      <a:gd name="T32" fmla="*/ 2 w 9"/>
                      <a:gd name="T33" fmla="*/ 84 h 199"/>
                      <a:gd name="T34" fmla="*/ 3 w 9"/>
                      <a:gd name="T35" fmla="*/ 22 h 199"/>
                      <a:gd name="T36" fmla="*/ 3 w 9"/>
                      <a:gd name="T37" fmla="*/ 0 h 199"/>
                      <a:gd name="T38" fmla="*/ 3 w 9"/>
                      <a:gd name="T39" fmla="*/ 4 h 199"/>
                      <a:gd name="T40" fmla="*/ 3 w 9"/>
                      <a:gd name="T41" fmla="*/ 38 h 199"/>
                      <a:gd name="T42" fmla="*/ 4 w 9"/>
                      <a:gd name="T43" fmla="*/ 118 h 199"/>
                      <a:gd name="T44" fmla="*/ 4 w 9"/>
                      <a:gd name="T45" fmla="*/ 61 h 199"/>
                      <a:gd name="T46" fmla="*/ 4 w 9"/>
                      <a:gd name="T47" fmla="*/ 36 h 199"/>
                      <a:gd name="T48" fmla="*/ 4 w 9"/>
                      <a:gd name="T49" fmla="*/ 30 h 199"/>
                      <a:gd name="T50" fmla="*/ 4 w 9"/>
                      <a:gd name="T51" fmla="*/ 36 h 199"/>
                      <a:gd name="T52" fmla="*/ 4 w 9"/>
                      <a:gd name="T53" fmla="*/ 61 h 199"/>
                      <a:gd name="T54" fmla="*/ 5 w 9"/>
                      <a:gd name="T55" fmla="*/ 96 h 199"/>
                      <a:gd name="T56" fmla="*/ 5 w 9"/>
                      <a:gd name="T57" fmla="*/ 102 h 199"/>
                      <a:gd name="T58" fmla="*/ 5 w 9"/>
                      <a:gd name="T59" fmla="*/ 72 h 199"/>
                      <a:gd name="T60" fmla="*/ 5 w 9"/>
                      <a:gd name="T61" fmla="*/ 45 h 199"/>
                      <a:gd name="T62" fmla="*/ 5 w 9"/>
                      <a:gd name="T63" fmla="*/ 26 h 199"/>
                      <a:gd name="T64" fmla="*/ 5 w 9"/>
                      <a:gd name="T65" fmla="*/ 17 h 199"/>
                      <a:gd name="T66" fmla="*/ 5 w 9"/>
                      <a:gd name="T67" fmla="*/ 23 h 199"/>
                      <a:gd name="T68" fmla="*/ 6 w 9"/>
                      <a:gd name="T69" fmla="*/ 42 h 199"/>
                      <a:gd name="T70" fmla="*/ 6 w 9"/>
                      <a:gd name="T71" fmla="*/ 56 h 199"/>
                      <a:gd name="T72" fmla="*/ 6 w 9"/>
                      <a:gd name="T73" fmla="*/ 69 h 199"/>
                      <a:gd name="T74" fmla="*/ 6 w 9"/>
                      <a:gd name="T75" fmla="*/ 94 h 199"/>
                      <a:gd name="T76" fmla="*/ 7 w 9"/>
                      <a:gd name="T77" fmla="*/ 94 h 199"/>
                      <a:gd name="T78" fmla="*/ 7 w 9"/>
                      <a:gd name="T79" fmla="*/ 79 h 199"/>
                      <a:gd name="T80" fmla="*/ 7 w 9"/>
                      <a:gd name="T81" fmla="*/ 70 h 199"/>
                      <a:gd name="T82" fmla="*/ 7 w 9"/>
                      <a:gd name="T83" fmla="*/ 72 h 199"/>
                      <a:gd name="T84" fmla="*/ 7 w 9"/>
                      <a:gd name="T85" fmla="*/ 98 h 199"/>
                      <a:gd name="T86" fmla="*/ 7 w 9"/>
                      <a:gd name="T87" fmla="*/ 199 h 199"/>
                      <a:gd name="T88" fmla="*/ 7 w 9"/>
                      <a:gd name="T89" fmla="*/ 109 h 199"/>
                      <a:gd name="T90" fmla="*/ 8 w 9"/>
                      <a:gd name="T91" fmla="*/ 59 h 199"/>
                      <a:gd name="T92" fmla="*/ 8 w 9"/>
                      <a:gd name="T93" fmla="*/ 40 h 199"/>
                      <a:gd name="T94" fmla="*/ 8 w 9"/>
                      <a:gd name="T95" fmla="*/ 35 h 199"/>
                      <a:gd name="T96" fmla="*/ 8 w 9"/>
                      <a:gd name="T97" fmla="*/ 41 h 199"/>
                      <a:gd name="T98" fmla="*/ 9 w 9"/>
                      <a:gd name="T99" fmla="*/ 55 h 1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9">
                        <a:moveTo>
                          <a:pt x="0" y="48"/>
                        </a:moveTo>
                        <a:lnTo>
                          <a:pt x="0" y="24"/>
                        </a:lnTo>
                        <a:lnTo>
                          <a:pt x="0" y="21"/>
                        </a:lnTo>
                        <a:lnTo>
                          <a:pt x="0" y="47"/>
                        </a:lnTo>
                        <a:lnTo>
                          <a:pt x="0" y="114"/>
                        </a:lnTo>
                        <a:lnTo>
                          <a:pt x="0" y="88"/>
                        </a:lnTo>
                        <a:lnTo>
                          <a:pt x="1" y="72"/>
                        </a:lnTo>
                        <a:lnTo>
                          <a:pt x="1" y="82"/>
                        </a:lnTo>
                        <a:lnTo>
                          <a:pt x="1" y="97"/>
                        </a:lnTo>
                        <a:lnTo>
                          <a:pt x="1" y="111"/>
                        </a:lnTo>
                        <a:lnTo>
                          <a:pt x="2" y="98"/>
                        </a:lnTo>
                        <a:lnTo>
                          <a:pt x="2" y="84"/>
                        </a:lnTo>
                        <a:lnTo>
                          <a:pt x="2" y="95"/>
                        </a:lnTo>
                        <a:lnTo>
                          <a:pt x="2" y="160"/>
                        </a:lnTo>
                        <a:lnTo>
                          <a:pt x="2" y="98"/>
                        </a:lnTo>
                        <a:lnTo>
                          <a:pt x="2" y="96"/>
                        </a:lnTo>
                        <a:lnTo>
                          <a:pt x="2" y="84"/>
                        </a:lnTo>
                        <a:lnTo>
                          <a:pt x="3" y="22"/>
                        </a:lnTo>
                        <a:lnTo>
                          <a:pt x="3" y="0"/>
                        </a:lnTo>
                        <a:lnTo>
                          <a:pt x="3" y="4"/>
                        </a:lnTo>
                        <a:lnTo>
                          <a:pt x="3" y="38"/>
                        </a:lnTo>
                        <a:lnTo>
                          <a:pt x="4" y="118"/>
                        </a:lnTo>
                        <a:lnTo>
                          <a:pt x="4" y="61"/>
                        </a:lnTo>
                        <a:lnTo>
                          <a:pt x="4" y="36"/>
                        </a:lnTo>
                        <a:lnTo>
                          <a:pt x="4" y="30"/>
                        </a:lnTo>
                        <a:lnTo>
                          <a:pt x="4" y="36"/>
                        </a:lnTo>
                        <a:lnTo>
                          <a:pt x="4" y="61"/>
                        </a:lnTo>
                        <a:lnTo>
                          <a:pt x="5" y="96"/>
                        </a:lnTo>
                        <a:lnTo>
                          <a:pt x="5" y="102"/>
                        </a:lnTo>
                        <a:lnTo>
                          <a:pt x="5" y="72"/>
                        </a:lnTo>
                        <a:lnTo>
                          <a:pt x="5" y="45"/>
                        </a:lnTo>
                        <a:lnTo>
                          <a:pt x="5" y="26"/>
                        </a:lnTo>
                        <a:lnTo>
                          <a:pt x="5" y="17"/>
                        </a:lnTo>
                        <a:lnTo>
                          <a:pt x="5" y="23"/>
                        </a:lnTo>
                        <a:lnTo>
                          <a:pt x="6" y="42"/>
                        </a:lnTo>
                        <a:lnTo>
                          <a:pt x="6" y="56"/>
                        </a:lnTo>
                        <a:lnTo>
                          <a:pt x="6" y="69"/>
                        </a:lnTo>
                        <a:lnTo>
                          <a:pt x="6" y="94"/>
                        </a:lnTo>
                        <a:lnTo>
                          <a:pt x="7" y="94"/>
                        </a:lnTo>
                        <a:lnTo>
                          <a:pt x="7" y="79"/>
                        </a:lnTo>
                        <a:lnTo>
                          <a:pt x="7" y="70"/>
                        </a:lnTo>
                        <a:lnTo>
                          <a:pt x="7" y="72"/>
                        </a:lnTo>
                        <a:lnTo>
                          <a:pt x="7" y="98"/>
                        </a:lnTo>
                        <a:lnTo>
                          <a:pt x="7" y="199"/>
                        </a:lnTo>
                        <a:lnTo>
                          <a:pt x="7" y="109"/>
                        </a:lnTo>
                        <a:lnTo>
                          <a:pt x="8" y="59"/>
                        </a:lnTo>
                        <a:lnTo>
                          <a:pt x="8" y="40"/>
                        </a:lnTo>
                        <a:lnTo>
                          <a:pt x="8" y="35"/>
                        </a:lnTo>
                        <a:lnTo>
                          <a:pt x="8" y="41"/>
                        </a:lnTo>
                        <a:lnTo>
                          <a:pt x="9" y="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9" name="Freeform 336"/>
                  <p:cNvSpPr>
                    <a:spLocks/>
                  </p:cNvSpPr>
                  <p:nvPr/>
                </p:nvSpPr>
                <p:spPr bwMode="auto">
                  <a:xfrm>
                    <a:off x="7645401" y="4216400"/>
                    <a:ext cx="14288" cy="263525"/>
                  </a:xfrm>
                  <a:custGeom>
                    <a:avLst/>
                    <a:gdLst>
                      <a:gd name="T0" fmla="*/ 0 w 9"/>
                      <a:gd name="T1" fmla="*/ 70 h 166"/>
                      <a:gd name="T2" fmla="*/ 0 w 9"/>
                      <a:gd name="T3" fmla="*/ 93 h 166"/>
                      <a:gd name="T4" fmla="*/ 0 w 9"/>
                      <a:gd name="T5" fmla="*/ 166 h 166"/>
                      <a:gd name="T6" fmla="*/ 0 w 9"/>
                      <a:gd name="T7" fmla="*/ 114 h 166"/>
                      <a:gd name="T8" fmla="*/ 0 w 9"/>
                      <a:gd name="T9" fmla="*/ 61 h 166"/>
                      <a:gd name="T10" fmla="*/ 0 w 9"/>
                      <a:gd name="T11" fmla="*/ 56 h 166"/>
                      <a:gd name="T12" fmla="*/ 1 w 9"/>
                      <a:gd name="T13" fmla="*/ 85 h 166"/>
                      <a:gd name="T14" fmla="*/ 1 w 9"/>
                      <a:gd name="T15" fmla="*/ 162 h 166"/>
                      <a:gd name="T16" fmla="*/ 1 w 9"/>
                      <a:gd name="T17" fmla="*/ 154 h 166"/>
                      <a:gd name="T18" fmla="*/ 1 w 9"/>
                      <a:gd name="T19" fmla="*/ 92 h 166"/>
                      <a:gd name="T20" fmla="*/ 1 w 9"/>
                      <a:gd name="T21" fmla="*/ 87 h 166"/>
                      <a:gd name="T22" fmla="*/ 2 w 9"/>
                      <a:gd name="T23" fmla="*/ 128 h 166"/>
                      <a:gd name="T24" fmla="*/ 2 w 9"/>
                      <a:gd name="T25" fmla="*/ 72 h 166"/>
                      <a:gd name="T26" fmla="*/ 2 w 9"/>
                      <a:gd name="T27" fmla="*/ 49 h 166"/>
                      <a:gd name="T28" fmla="*/ 2 w 9"/>
                      <a:gd name="T29" fmla="*/ 73 h 166"/>
                      <a:gd name="T30" fmla="*/ 2 w 9"/>
                      <a:gd name="T31" fmla="*/ 74 h 166"/>
                      <a:gd name="T32" fmla="*/ 2 w 9"/>
                      <a:gd name="T33" fmla="*/ 39 h 166"/>
                      <a:gd name="T34" fmla="*/ 3 w 9"/>
                      <a:gd name="T35" fmla="*/ 44 h 166"/>
                      <a:gd name="T36" fmla="*/ 3 w 9"/>
                      <a:gd name="T37" fmla="*/ 105 h 166"/>
                      <a:gd name="T38" fmla="*/ 3 w 9"/>
                      <a:gd name="T39" fmla="*/ 113 h 166"/>
                      <a:gd name="T40" fmla="*/ 3 w 9"/>
                      <a:gd name="T41" fmla="*/ 55 h 166"/>
                      <a:gd name="T42" fmla="*/ 3 w 9"/>
                      <a:gd name="T43" fmla="*/ 41 h 166"/>
                      <a:gd name="T44" fmla="*/ 3 w 9"/>
                      <a:gd name="T45" fmla="*/ 47 h 166"/>
                      <a:gd name="T46" fmla="*/ 4 w 9"/>
                      <a:gd name="T47" fmla="*/ 73 h 166"/>
                      <a:gd name="T48" fmla="*/ 4 w 9"/>
                      <a:gd name="T49" fmla="*/ 112 h 166"/>
                      <a:gd name="T50" fmla="*/ 4 w 9"/>
                      <a:gd name="T51" fmla="*/ 95 h 166"/>
                      <a:gd name="T52" fmla="*/ 4 w 9"/>
                      <a:gd name="T53" fmla="*/ 54 h 166"/>
                      <a:gd name="T54" fmla="*/ 4 w 9"/>
                      <a:gd name="T55" fmla="*/ 37 h 166"/>
                      <a:gd name="T56" fmla="*/ 5 w 9"/>
                      <a:gd name="T57" fmla="*/ 48 h 166"/>
                      <a:gd name="T58" fmla="*/ 5 w 9"/>
                      <a:gd name="T59" fmla="*/ 81 h 166"/>
                      <a:gd name="T60" fmla="*/ 5 w 9"/>
                      <a:gd name="T61" fmla="*/ 114 h 166"/>
                      <a:gd name="T62" fmla="*/ 5 w 9"/>
                      <a:gd name="T63" fmla="*/ 113 h 166"/>
                      <a:gd name="T64" fmla="*/ 5 w 9"/>
                      <a:gd name="T65" fmla="*/ 90 h 166"/>
                      <a:gd name="T66" fmla="*/ 5 w 9"/>
                      <a:gd name="T67" fmla="*/ 96 h 166"/>
                      <a:gd name="T68" fmla="*/ 6 w 9"/>
                      <a:gd name="T69" fmla="*/ 141 h 166"/>
                      <a:gd name="T70" fmla="*/ 6 w 9"/>
                      <a:gd name="T71" fmla="*/ 134 h 166"/>
                      <a:gd name="T72" fmla="*/ 6 w 9"/>
                      <a:gd name="T73" fmla="*/ 92 h 166"/>
                      <a:gd name="T74" fmla="*/ 6 w 9"/>
                      <a:gd name="T75" fmla="*/ 78 h 166"/>
                      <a:gd name="T76" fmla="*/ 7 w 9"/>
                      <a:gd name="T77" fmla="*/ 83 h 166"/>
                      <a:gd name="T78" fmla="*/ 7 w 9"/>
                      <a:gd name="T79" fmla="*/ 106 h 166"/>
                      <a:gd name="T80" fmla="*/ 7 w 9"/>
                      <a:gd name="T81" fmla="*/ 111 h 166"/>
                      <a:gd name="T82" fmla="*/ 7 w 9"/>
                      <a:gd name="T83" fmla="*/ 67 h 166"/>
                      <a:gd name="T84" fmla="*/ 7 w 9"/>
                      <a:gd name="T85" fmla="*/ 21 h 166"/>
                      <a:gd name="T86" fmla="*/ 7 w 9"/>
                      <a:gd name="T87" fmla="*/ 0 h 166"/>
                      <a:gd name="T88" fmla="*/ 7 w 9"/>
                      <a:gd name="T89" fmla="*/ 7 h 166"/>
                      <a:gd name="T90" fmla="*/ 8 w 9"/>
                      <a:gd name="T91" fmla="*/ 54 h 166"/>
                      <a:gd name="T92" fmla="*/ 8 w 9"/>
                      <a:gd name="T93" fmla="*/ 161 h 166"/>
                      <a:gd name="T94" fmla="*/ 8 w 9"/>
                      <a:gd name="T95" fmla="*/ 77 h 166"/>
                      <a:gd name="T96" fmla="*/ 8 w 9"/>
                      <a:gd name="T97" fmla="*/ 94 h 166"/>
                      <a:gd name="T98" fmla="*/ 9 w 9"/>
                      <a:gd name="T99" fmla="*/ 122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6">
                        <a:moveTo>
                          <a:pt x="0" y="70"/>
                        </a:moveTo>
                        <a:lnTo>
                          <a:pt x="0" y="93"/>
                        </a:lnTo>
                        <a:lnTo>
                          <a:pt x="0" y="166"/>
                        </a:lnTo>
                        <a:lnTo>
                          <a:pt x="0" y="114"/>
                        </a:lnTo>
                        <a:lnTo>
                          <a:pt x="0" y="61"/>
                        </a:lnTo>
                        <a:lnTo>
                          <a:pt x="0" y="56"/>
                        </a:lnTo>
                        <a:lnTo>
                          <a:pt x="1" y="85"/>
                        </a:lnTo>
                        <a:lnTo>
                          <a:pt x="1" y="162"/>
                        </a:lnTo>
                        <a:lnTo>
                          <a:pt x="1" y="154"/>
                        </a:lnTo>
                        <a:lnTo>
                          <a:pt x="1" y="92"/>
                        </a:lnTo>
                        <a:lnTo>
                          <a:pt x="1" y="87"/>
                        </a:lnTo>
                        <a:lnTo>
                          <a:pt x="2" y="128"/>
                        </a:lnTo>
                        <a:lnTo>
                          <a:pt x="2" y="72"/>
                        </a:lnTo>
                        <a:lnTo>
                          <a:pt x="2" y="49"/>
                        </a:lnTo>
                        <a:lnTo>
                          <a:pt x="2" y="73"/>
                        </a:lnTo>
                        <a:lnTo>
                          <a:pt x="2" y="74"/>
                        </a:lnTo>
                        <a:lnTo>
                          <a:pt x="2" y="39"/>
                        </a:lnTo>
                        <a:lnTo>
                          <a:pt x="3" y="44"/>
                        </a:lnTo>
                        <a:lnTo>
                          <a:pt x="3" y="105"/>
                        </a:lnTo>
                        <a:lnTo>
                          <a:pt x="3" y="113"/>
                        </a:lnTo>
                        <a:lnTo>
                          <a:pt x="3" y="55"/>
                        </a:lnTo>
                        <a:lnTo>
                          <a:pt x="3" y="41"/>
                        </a:lnTo>
                        <a:lnTo>
                          <a:pt x="3" y="47"/>
                        </a:lnTo>
                        <a:lnTo>
                          <a:pt x="4" y="73"/>
                        </a:lnTo>
                        <a:lnTo>
                          <a:pt x="4" y="112"/>
                        </a:lnTo>
                        <a:lnTo>
                          <a:pt x="4" y="95"/>
                        </a:lnTo>
                        <a:lnTo>
                          <a:pt x="4" y="54"/>
                        </a:lnTo>
                        <a:lnTo>
                          <a:pt x="4" y="37"/>
                        </a:lnTo>
                        <a:lnTo>
                          <a:pt x="5" y="48"/>
                        </a:lnTo>
                        <a:lnTo>
                          <a:pt x="5" y="81"/>
                        </a:lnTo>
                        <a:lnTo>
                          <a:pt x="5" y="114"/>
                        </a:lnTo>
                        <a:lnTo>
                          <a:pt x="5" y="113"/>
                        </a:lnTo>
                        <a:lnTo>
                          <a:pt x="5" y="90"/>
                        </a:lnTo>
                        <a:lnTo>
                          <a:pt x="5" y="96"/>
                        </a:lnTo>
                        <a:lnTo>
                          <a:pt x="6" y="141"/>
                        </a:lnTo>
                        <a:lnTo>
                          <a:pt x="6" y="134"/>
                        </a:lnTo>
                        <a:lnTo>
                          <a:pt x="6" y="92"/>
                        </a:lnTo>
                        <a:lnTo>
                          <a:pt x="6" y="78"/>
                        </a:lnTo>
                        <a:lnTo>
                          <a:pt x="7" y="83"/>
                        </a:lnTo>
                        <a:lnTo>
                          <a:pt x="7" y="106"/>
                        </a:lnTo>
                        <a:lnTo>
                          <a:pt x="7" y="111"/>
                        </a:lnTo>
                        <a:lnTo>
                          <a:pt x="7" y="67"/>
                        </a:lnTo>
                        <a:lnTo>
                          <a:pt x="7" y="21"/>
                        </a:lnTo>
                        <a:lnTo>
                          <a:pt x="7" y="0"/>
                        </a:lnTo>
                        <a:lnTo>
                          <a:pt x="7" y="7"/>
                        </a:lnTo>
                        <a:lnTo>
                          <a:pt x="8" y="54"/>
                        </a:lnTo>
                        <a:lnTo>
                          <a:pt x="8" y="161"/>
                        </a:lnTo>
                        <a:lnTo>
                          <a:pt x="8" y="77"/>
                        </a:lnTo>
                        <a:lnTo>
                          <a:pt x="8" y="94"/>
                        </a:lnTo>
                        <a:lnTo>
                          <a:pt x="9" y="12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0" name="Freeform 337"/>
                  <p:cNvSpPr>
                    <a:spLocks/>
                  </p:cNvSpPr>
                  <p:nvPr/>
                </p:nvSpPr>
                <p:spPr bwMode="auto">
                  <a:xfrm>
                    <a:off x="7659688" y="4275138"/>
                    <a:ext cx="12700" cy="422275"/>
                  </a:xfrm>
                  <a:custGeom>
                    <a:avLst/>
                    <a:gdLst>
                      <a:gd name="T0" fmla="*/ 0 w 8"/>
                      <a:gd name="T1" fmla="*/ 85 h 266"/>
                      <a:gd name="T2" fmla="*/ 0 w 8"/>
                      <a:gd name="T3" fmla="*/ 32 h 266"/>
                      <a:gd name="T4" fmla="*/ 0 w 8"/>
                      <a:gd name="T5" fmla="*/ 27 h 266"/>
                      <a:gd name="T6" fmla="*/ 0 w 8"/>
                      <a:gd name="T7" fmla="*/ 40 h 266"/>
                      <a:gd name="T8" fmla="*/ 0 w 8"/>
                      <a:gd name="T9" fmla="*/ 21 h 266"/>
                      <a:gd name="T10" fmla="*/ 0 w 8"/>
                      <a:gd name="T11" fmla="*/ 4 h 266"/>
                      <a:gd name="T12" fmla="*/ 0 w 8"/>
                      <a:gd name="T13" fmla="*/ 0 h 266"/>
                      <a:gd name="T14" fmla="*/ 1 w 8"/>
                      <a:gd name="T15" fmla="*/ 3 h 266"/>
                      <a:gd name="T16" fmla="*/ 1 w 8"/>
                      <a:gd name="T17" fmla="*/ 15 h 266"/>
                      <a:gd name="T18" fmla="*/ 1 w 8"/>
                      <a:gd name="T19" fmla="*/ 46 h 266"/>
                      <a:gd name="T20" fmla="*/ 1 w 8"/>
                      <a:gd name="T21" fmla="*/ 90 h 266"/>
                      <a:gd name="T22" fmla="*/ 2 w 8"/>
                      <a:gd name="T23" fmla="*/ 133 h 266"/>
                      <a:gd name="T24" fmla="*/ 2 w 8"/>
                      <a:gd name="T25" fmla="*/ 153 h 266"/>
                      <a:gd name="T26" fmla="*/ 2 w 8"/>
                      <a:gd name="T27" fmla="*/ 133 h 266"/>
                      <a:gd name="T28" fmla="*/ 2 w 8"/>
                      <a:gd name="T29" fmla="*/ 143 h 266"/>
                      <a:gd name="T30" fmla="*/ 2 w 8"/>
                      <a:gd name="T31" fmla="*/ 266 h 266"/>
                      <a:gd name="T32" fmla="*/ 2 w 8"/>
                      <a:gd name="T33" fmla="*/ 89 h 266"/>
                      <a:gd name="T34" fmla="*/ 3 w 8"/>
                      <a:gd name="T35" fmla="*/ 32 h 266"/>
                      <a:gd name="T36" fmla="*/ 3 w 8"/>
                      <a:gd name="T37" fmla="*/ 7 h 266"/>
                      <a:gd name="T38" fmla="*/ 3 w 8"/>
                      <a:gd name="T39" fmla="*/ 2 h 266"/>
                      <a:gd name="T40" fmla="*/ 3 w 8"/>
                      <a:gd name="T41" fmla="*/ 5 h 266"/>
                      <a:gd name="T42" fmla="*/ 3 w 8"/>
                      <a:gd name="T43" fmla="*/ 10 h 266"/>
                      <a:gd name="T44" fmla="*/ 3 w 8"/>
                      <a:gd name="T45" fmla="*/ 22 h 266"/>
                      <a:gd name="T46" fmla="*/ 3 w 8"/>
                      <a:gd name="T47" fmla="*/ 29 h 266"/>
                      <a:gd name="T48" fmla="*/ 4 w 8"/>
                      <a:gd name="T49" fmla="*/ 23 h 266"/>
                      <a:gd name="T50" fmla="*/ 4 w 8"/>
                      <a:gd name="T51" fmla="*/ 35 h 266"/>
                      <a:gd name="T52" fmla="*/ 4 w 8"/>
                      <a:gd name="T53" fmla="*/ 52 h 266"/>
                      <a:gd name="T54" fmla="*/ 4 w 8"/>
                      <a:gd name="T55" fmla="*/ 48 h 266"/>
                      <a:gd name="T56" fmla="*/ 5 w 8"/>
                      <a:gd name="T57" fmla="*/ 49 h 266"/>
                      <a:gd name="T58" fmla="*/ 5 w 8"/>
                      <a:gd name="T59" fmla="*/ 50 h 266"/>
                      <a:gd name="T60" fmla="*/ 5 w 8"/>
                      <a:gd name="T61" fmla="*/ 41 h 266"/>
                      <a:gd name="T62" fmla="*/ 5 w 8"/>
                      <a:gd name="T63" fmla="*/ 32 h 266"/>
                      <a:gd name="T64" fmla="*/ 5 w 8"/>
                      <a:gd name="T65" fmla="*/ 30 h 266"/>
                      <a:gd name="T66" fmla="*/ 5 w 8"/>
                      <a:gd name="T67" fmla="*/ 53 h 266"/>
                      <a:gd name="T68" fmla="*/ 5 w 8"/>
                      <a:gd name="T69" fmla="*/ 110 h 266"/>
                      <a:gd name="T70" fmla="*/ 6 w 8"/>
                      <a:gd name="T71" fmla="*/ 88 h 266"/>
                      <a:gd name="T72" fmla="*/ 6 w 8"/>
                      <a:gd name="T73" fmla="*/ 60 h 266"/>
                      <a:gd name="T74" fmla="*/ 6 w 8"/>
                      <a:gd name="T75" fmla="*/ 44 h 266"/>
                      <a:gd name="T76" fmla="*/ 6 w 8"/>
                      <a:gd name="T77" fmla="*/ 60 h 266"/>
                      <a:gd name="T78" fmla="*/ 7 w 8"/>
                      <a:gd name="T79" fmla="*/ 163 h 266"/>
                      <a:gd name="T80" fmla="*/ 7 w 8"/>
                      <a:gd name="T81" fmla="*/ 98 h 266"/>
                      <a:gd name="T82" fmla="*/ 7 w 8"/>
                      <a:gd name="T83" fmla="*/ 78 h 266"/>
                      <a:gd name="T84" fmla="*/ 7 w 8"/>
                      <a:gd name="T85" fmla="*/ 51 h 266"/>
                      <a:gd name="T86" fmla="*/ 7 w 8"/>
                      <a:gd name="T87" fmla="*/ 18 h 266"/>
                      <a:gd name="T88" fmla="*/ 7 w 8"/>
                      <a:gd name="T89" fmla="*/ 9 h 266"/>
                      <a:gd name="T90" fmla="*/ 8 w 8"/>
                      <a:gd name="T91" fmla="*/ 22 h 266"/>
                      <a:gd name="T92" fmla="*/ 8 w 8"/>
                      <a:gd name="T93" fmla="*/ 42 h 266"/>
                      <a:gd name="T94" fmla="*/ 8 w 8"/>
                      <a:gd name="T95" fmla="*/ 45 h 266"/>
                      <a:gd name="T96" fmla="*/ 8 w 8"/>
                      <a:gd name="T97" fmla="*/ 37 h 266"/>
                      <a:gd name="T98" fmla="*/ 8 w 8"/>
                      <a:gd name="T99" fmla="*/ 39 h 2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266">
                        <a:moveTo>
                          <a:pt x="0" y="85"/>
                        </a:moveTo>
                        <a:lnTo>
                          <a:pt x="0" y="32"/>
                        </a:lnTo>
                        <a:lnTo>
                          <a:pt x="0" y="27"/>
                        </a:lnTo>
                        <a:lnTo>
                          <a:pt x="0" y="40"/>
                        </a:lnTo>
                        <a:lnTo>
                          <a:pt x="0" y="21"/>
                        </a:lnTo>
                        <a:lnTo>
                          <a:pt x="0" y="4"/>
                        </a:lnTo>
                        <a:lnTo>
                          <a:pt x="0" y="0"/>
                        </a:lnTo>
                        <a:lnTo>
                          <a:pt x="1" y="3"/>
                        </a:lnTo>
                        <a:lnTo>
                          <a:pt x="1" y="15"/>
                        </a:lnTo>
                        <a:lnTo>
                          <a:pt x="1" y="46"/>
                        </a:lnTo>
                        <a:lnTo>
                          <a:pt x="1" y="90"/>
                        </a:lnTo>
                        <a:lnTo>
                          <a:pt x="2" y="133"/>
                        </a:lnTo>
                        <a:lnTo>
                          <a:pt x="2" y="153"/>
                        </a:lnTo>
                        <a:lnTo>
                          <a:pt x="2" y="133"/>
                        </a:lnTo>
                        <a:lnTo>
                          <a:pt x="2" y="143"/>
                        </a:lnTo>
                        <a:lnTo>
                          <a:pt x="2" y="266"/>
                        </a:lnTo>
                        <a:lnTo>
                          <a:pt x="2" y="89"/>
                        </a:lnTo>
                        <a:lnTo>
                          <a:pt x="3" y="32"/>
                        </a:lnTo>
                        <a:lnTo>
                          <a:pt x="3" y="7"/>
                        </a:lnTo>
                        <a:lnTo>
                          <a:pt x="3" y="2"/>
                        </a:lnTo>
                        <a:lnTo>
                          <a:pt x="3" y="5"/>
                        </a:lnTo>
                        <a:lnTo>
                          <a:pt x="3" y="10"/>
                        </a:lnTo>
                        <a:lnTo>
                          <a:pt x="3" y="22"/>
                        </a:lnTo>
                        <a:lnTo>
                          <a:pt x="3" y="29"/>
                        </a:lnTo>
                        <a:lnTo>
                          <a:pt x="4" y="23"/>
                        </a:lnTo>
                        <a:lnTo>
                          <a:pt x="4" y="35"/>
                        </a:lnTo>
                        <a:lnTo>
                          <a:pt x="4" y="52"/>
                        </a:lnTo>
                        <a:lnTo>
                          <a:pt x="4" y="48"/>
                        </a:lnTo>
                        <a:lnTo>
                          <a:pt x="5" y="49"/>
                        </a:lnTo>
                        <a:lnTo>
                          <a:pt x="5" y="50"/>
                        </a:lnTo>
                        <a:lnTo>
                          <a:pt x="5" y="41"/>
                        </a:lnTo>
                        <a:lnTo>
                          <a:pt x="5" y="32"/>
                        </a:lnTo>
                        <a:lnTo>
                          <a:pt x="5" y="30"/>
                        </a:lnTo>
                        <a:lnTo>
                          <a:pt x="5" y="53"/>
                        </a:lnTo>
                        <a:lnTo>
                          <a:pt x="5" y="110"/>
                        </a:lnTo>
                        <a:lnTo>
                          <a:pt x="6" y="88"/>
                        </a:lnTo>
                        <a:lnTo>
                          <a:pt x="6" y="60"/>
                        </a:lnTo>
                        <a:lnTo>
                          <a:pt x="6" y="44"/>
                        </a:lnTo>
                        <a:lnTo>
                          <a:pt x="6" y="60"/>
                        </a:lnTo>
                        <a:lnTo>
                          <a:pt x="7" y="163"/>
                        </a:lnTo>
                        <a:lnTo>
                          <a:pt x="7" y="98"/>
                        </a:lnTo>
                        <a:lnTo>
                          <a:pt x="7" y="78"/>
                        </a:lnTo>
                        <a:lnTo>
                          <a:pt x="7" y="51"/>
                        </a:lnTo>
                        <a:lnTo>
                          <a:pt x="7" y="18"/>
                        </a:lnTo>
                        <a:lnTo>
                          <a:pt x="7" y="9"/>
                        </a:lnTo>
                        <a:lnTo>
                          <a:pt x="8" y="22"/>
                        </a:lnTo>
                        <a:lnTo>
                          <a:pt x="8" y="42"/>
                        </a:lnTo>
                        <a:lnTo>
                          <a:pt x="8" y="45"/>
                        </a:lnTo>
                        <a:lnTo>
                          <a:pt x="8" y="37"/>
                        </a:lnTo>
                        <a:lnTo>
                          <a:pt x="8" y="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1" name="Freeform 338"/>
                  <p:cNvSpPr>
                    <a:spLocks/>
                  </p:cNvSpPr>
                  <p:nvPr/>
                </p:nvSpPr>
                <p:spPr bwMode="auto">
                  <a:xfrm>
                    <a:off x="7672388" y="4292600"/>
                    <a:ext cx="14288" cy="254000"/>
                  </a:xfrm>
                  <a:custGeom>
                    <a:avLst/>
                    <a:gdLst>
                      <a:gd name="T0" fmla="*/ 0 w 9"/>
                      <a:gd name="T1" fmla="*/ 28 h 160"/>
                      <a:gd name="T2" fmla="*/ 1 w 9"/>
                      <a:gd name="T3" fmla="*/ 46 h 160"/>
                      <a:gd name="T4" fmla="*/ 1 w 9"/>
                      <a:gd name="T5" fmla="*/ 90 h 160"/>
                      <a:gd name="T6" fmla="*/ 1 w 9"/>
                      <a:gd name="T7" fmla="*/ 160 h 160"/>
                      <a:gd name="T8" fmla="*/ 1 w 9"/>
                      <a:gd name="T9" fmla="*/ 148 h 160"/>
                      <a:gd name="T10" fmla="*/ 1 w 9"/>
                      <a:gd name="T11" fmla="*/ 154 h 160"/>
                      <a:gd name="T12" fmla="*/ 1 w 9"/>
                      <a:gd name="T13" fmla="*/ 144 h 160"/>
                      <a:gd name="T14" fmla="*/ 2 w 9"/>
                      <a:gd name="T15" fmla="*/ 133 h 160"/>
                      <a:gd name="T16" fmla="*/ 2 w 9"/>
                      <a:gd name="T17" fmla="*/ 91 h 160"/>
                      <a:gd name="T18" fmla="*/ 2 w 9"/>
                      <a:gd name="T19" fmla="*/ 48 h 160"/>
                      <a:gd name="T20" fmla="*/ 2 w 9"/>
                      <a:gd name="T21" fmla="*/ 25 h 160"/>
                      <a:gd name="T22" fmla="*/ 2 w 9"/>
                      <a:gd name="T23" fmla="*/ 25 h 160"/>
                      <a:gd name="T24" fmla="*/ 2 w 9"/>
                      <a:gd name="T25" fmla="*/ 41 h 160"/>
                      <a:gd name="T26" fmla="*/ 2 w 9"/>
                      <a:gd name="T27" fmla="*/ 25 h 160"/>
                      <a:gd name="T28" fmla="*/ 3 w 9"/>
                      <a:gd name="T29" fmla="*/ 3 h 160"/>
                      <a:gd name="T30" fmla="*/ 3 w 9"/>
                      <a:gd name="T31" fmla="*/ 0 h 160"/>
                      <a:gd name="T32" fmla="*/ 3 w 9"/>
                      <a:gd name="T33" fmla="*/ 8 h 160"/>
                      <a:gd name="T34" fmla="*/ 3 w 9"/>
                      <a:gd name="T35" fmla="*/ 17 h 160"/>
                      <a:gd name="T36" fmla="*/ 4 w 9"/>
                      <a:gd name="T37" fmla="*/ 13 h 160"/>
                      <a:gd name="T38" fmla="*/ 4 w 9"/>
                      <a:gd name="T39" fmla="*/ 4 h 160"/>
                      <a:gd name="T40" fmla="*/ 4 w 9"/>
                      <a:gd name="T41" fmla="*/ 3 h 160"/>
                      <a:gd name="T42" fmla="*/ 4 w 9"/>
                      <a:gd name="T43" fmla="*/ 16 h 160"/>
                      <a:gd name="T44" fmla="*/ 4 w 9"/>
                      <a:gd name="T45" fmla="*/ 53 h 160"/>
                      <a:gd name="T46" fmla="*/ 4 w 9"/>
                      <a:gd name="T47" fmla="*/ 62 h 160"/>
                      <a:gd name="T48" fmla="*/ 5 w 9"/>
                      <a:gd name="T49" fmla="*/ 32 h 160"/>
                      <a:gd name="T50" fmla="*/ 5 w 9"/>
                      <a:gd name="T51" fmla="*/ 23 h 160"/>
                      <a:gd name="T52" fmla="*/ 5 w 9"/>
                      <a:gd name="T53" fmla="*/ 12 h 160"/>
                      <a:gd name="T54" fmla="*/ 5 w 9"/>
                      <a:gd name="T55" fmla="*/ 4 h 160"/>
                      <a:gd name="T56" fmla="*/ 5 w 9"/>
                      <a:gd name="T57" fmla="*/ 11 h 160"/>
                      <a:gd name="T58" fmla="*/ 6 w 9"/>
                      <a:gd name="T59" fmla="*/ 39 h 160"/>
                      <a:gd name="T60" fmla="*/ 6 w 9"/>
                      <a:gd name="T61" fmla="*/ 65 h 160"/>
                      <a:gd name="T62" fmla="*/ 6 w 9"/>
                      <a:gd name="T63" fmla="*/ 41 h 160"/>
                      <a:gd name="T64" fmla="*/ 6 w 9"/>
                      <a:gd name="T65" fmla="*/ 22 h 160"/>
                      <a:gd name="T66" fmla="*/ 6 w 9"/>
                      <a:gd name="T67" fmla="*/ 23 h 160"/>
                      <a:gd name="T68" fmla="*/ 6 w 9"/>
                      <a:gd name="T69" fmla="*/ 38 h 160"/>
                      <a:gd name="T70" fmla="*/ 7 w 9"/>
                      <a:gd name="T71" fmla="*/ 37 h 160"/>
                      <a:gd name="T72" fmla="*/ 7 w 9"/>
                      <a:gd name="T73" fmla="*/ 29 h 160"/>
                      <a:gd name="T74" fmla="*/ 7 w 9"/>
                      <a:gd name="T75" fmla="*/ 29 h 160"/>
                      <a:gd name="T76" fmla="*/ 7 w 9"/>
                      <a:gd name="T77" fmla="*/ 31 h 160"/>
                      <a:gd name="T78" fmla="*/ 8 w 9"/>
                      <a:gd name="T79" fmla="*/ 45 h 160"/>
                      <a:gd name="T80" fmla="*/ 8 w 9"/>
                      <a:gd name="T81" fmla="*/ 120 h 160"/>
                      <a:gd name="T82" fmla="*/ 8 w 9"/>
                      <a:gd name="T83" fmla="*/ 59 h 160"/>
                      <a:gd name="T84" fmla="*/ 8 w 9"/>
                      <a:gd name="T85" fmla="*/ 10 h 160"/>
                      <a:gd name="T86" fmla="*/ 8 w 9"/>
                      <a:gd name="T87" fmla="*/ 2 h 160"/>
                      <a:gd name="T88" fmla="*/ 8 w 9"/>
                      <a:gd name="T89" fmla="*/ 16 h 160"/>
                      <a:gd name="T90" fmla="*/ 8 w 9"/>
                      <a:gd name="T91" fmla="*/ 40 h 160"/>
                      <a:gd name="T92" fmla="*/ 9 w 9"/>
                      <a:gd name="T93" fmla="*/ 66 h 160"/>
                      <a:gd name="T94" fmla="*/ 9 w 9"/>
                      <a:gd name="T95" fmla="*/ 79 h 160"/>
                      <a:gd name="T96" fmla="*/ 9 w 9"/>
                      <a:gd name="T97" fmla="*/ 66 h 160"/>
                      <a:gd name="T98" fmla="*/ 9 w 9"/>
                      <a:gd name="T99" fmla="*/ 48 h 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0">
                        <a:moveTo>
                          <a:pt x="0" y="28"/>
                        </a:moveTo>
                        <a:lnTo>
                          <a:pt x="1" y="46"/>
                        </a:lnTo>
                        <a:lnTo>
                          <a:pt x="1" y="90"/>
                        </a:lnTo>
                        <a:lnTo>
                          <a:pt x="1" y="160"/>
                        </a:lnTo>
                        <a:lnTo>
                          <a:pt x="1" y="148"/>
                        </a:lnTo>
                        <a:lnTo>
                          <a:pt x="1" y="154"/>
                        </a:lnTo>
                        <a:lnTo>
                          <a:pt x="1" y="144"/>
                        </a:lnTo>
                        <a:lnTo>
                          <a:pt x="2" y="133"/>
                        </a:lnTo>
                        <a:lnTo>
                          <a:pt x="2" y="91"/>
                        </a:lnTo>
                        <a:lnTo>
                          <a:pt x="2" y="48"/>
                        </a:lnTo>
                        <a:lnTo>
                          <a:pt x="2" y="25"/>
                        </a:lnTo>
                        <a:lnTo>
                          <a:pt x="2" y="25"/>
                        </a:lnTo>
                        <a:lnTo>
                          <a:pt x="2" y="41"/>
                        </a:lnTo>
                        <a:lnTo>
                          <a:pt x="2" y="25"/>
                        </a:lnTo>
                        <a:lnTo>
                          <a:pt x="3" y="3"/>
                        </a:lnTo>
                        <a:lnTo>
                          <a:pt x="3" y="0"/>
                        </a:lnTo>
                        <a:lnTo>
                          <a:pt x="3" y="8"/>
                        </a:lnTo>
                        <a:lnTo>
                          <a:pt x="3" y="17"/>
                        </a:lnTo>
                        <a:lnTo>
                          <a:pt x="4" y="13"/>
                        </a:lnTo>
                        <a:lnTo>
                          <a:pt x="4" y="4"/>
                        </a:lnTo>
                        <a:lnTo>
                          <a:pt x="4" y="3"/>
                        </a:lnTo>
                        <a:lnTo>
                          <a:pt x="4" y="16"/>
                        </a:lnTo>
                        <a:lnTo>
                          <a:pt x="4" y="53"/>
                        </a:lnTo>
                        <a:lnTo>
                          <a:pt x="4" y="62"/>
                        </a:lnTo>
                        <a:lnTo>
                          <a:pt x="5" y="32"/>
                        </a:lnTo>
                        <a:lnTo>
                          <a:pt x="5" y="23"/>
                        </a:lnTo>
                        <a:lnTo>
                          <a:pt x="5" y="12"/>
                        </a:lnTo>
                        <a:lnTo>
                          <a:pt x="5" y="4"/>
                        </a:lnTo>
                        <a:lnTo>
                          <a:pt x="5" y="11"/>
                        </a:lnTo>
                        <a:lnTo>
                          <a:pt x="6" y="39"/>
                        </a:lnTo>
                        <a:lnTo>
                          <a:pt x="6" y="65"/>
                        </a:lnTo>
                        <a:lnTo>
                          <a:pt x="6" y="41"/>
                        </a:lnTo>
                        <a:lnTo>
                          <a:pt x="6" y="22"/>
                        </a:lnTo>
                        <a:lnTo>
                          <a:pt x="6" y="23"/>
                        </a:lnTo>
                        <a:lnTo>
                          <a:pt x="6" y="38"/>
                        </a:lnTo>
                        <a:lnTo>
                          <a:pt x="7" y="37"/>
                        </a:lnTo>
                        <a:lnTo>
                          <a:pt x="7" y="29"/>
                        </a:lnTo>
                        <a:lnTo>
                          <a:pt x="7" y="29"/>
                        </a:lnTo>
                        <a:lnTo>
                          <a:pt x="7" y="31"/>
                        </a:lnTo>
                        <a:lnTo>
                          <a:pt x="8" y="45"/>
                        </a:lnTo>
                        <a:lnTo>
                          <a:pt x="8" y="120"/>
                        </a:lnTo>
                        <a:lnTo>
                          <a:pt x="8" y="59"/>
                        </a:lnTo>
                        <a:lnTo>
                          <a:pt x="8" y="10"/>
                        </a:lnTo>
                        <a:lnTo>
                          <a:pt x="8" y="2"/>
                        </a:lnTo>
                        <a:lnTo>
                          <a:pt x="8" y="16"/>
                        </a:lnTo>
                        <a:lnTo>
                          <a:pt x="8" y="40"/>
                        </a:lnTo>
                        <a:lnTo>
                          <a:pt x="9" y="66"/>
                        </a:lnTo>
                        <a:lnTo>
                          <a:pt x="9" y="79"/>
                        </a:lnTo>
                        <a:lnTo>
                          <a:pt x="9" y="66"/>
                        </a:lnTo>
                        <a:lnTo>
                          <a:pt x="9" y="4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2" name="Freeform 339"/>
                  <p:cNvSpPr>
                    <a:spLocks/>
                  </p:cNvSpPr>
                  <p:nvPr/>
                </p:nvSpPr>
                <p:spPr bwMode="auto">
                  <a:xfrm>
                    <a:off x="7686676" y="4275138"/>
                    <a:ext cx="14288" cy="407988"/>
                  </a:xfrm>
                  <a:custGeom>
                    <a:avLst/>
                    <a:gdLst>
                      <a:gd name="T0" fmla="*/ 0 w 9"/>
                      <a:gd name="T1" fmla="*/ 59 h 257"/>
                      <a:gd name="T2" fmla="*/ 0 w 9"/>
                      <a:gd name="T3" fmla="*/ 71 h 257"/>
                      <a:gd name="T4" fmla="*/ 0 w 9"/>
                      <a:gd name="T5" fmla="*/ 136 h 257"/>
                      <a:gd name="T6" fmla="*/ 1 w 9"/>
                      <a:gd name="T7" fmla="*/ 139 h 257"/>
                      <a:gd name="T8" fmla="*/ 1 w 9"/>
                      <a:gd name="T9" fmla="*/ 133 h 257"/>
                      <a:gd name="T10" fmla="*/ 1 w 9"/>
                      <a:gd name="T11" fmla="*/ 163 h 257"/>
                      <a:gd name="T12" fmla="*/ 1 w 9"/>
                      <a:gd name="T13" fmla="*/ 72 h 257"/>
                      <a:gd name="T14" fmla="*/ 2 w 9"/>
                      <a:gd name="T15" fmla="*/ 43 h 257"/>
                      <a:gd name="T16" fmla="*/ 2 w 9"/>
                      <a:gd name="T17" fmla="*/ 39 h 257"/>
                      <a:gd name="T18" fmla="*/ 2 w 9"/>
                      <a:gd name="T19" fmla="*/ 49 h 257"/>
                      <a:gd name="T20" fmla="*/ 2 w 9"/>
                      <a:gd name="T21" fmla="*/ 40 h 257"/>
                      <a:gd name="T22" fmla="*/ 2 w 9"/>
                      <a:gd name="T23" fmla="*/ 25 h 257"/>
                      <a:gd name="T24" fmla="*/ 2 w 9"/>
                      <a:gd name="T25" fmla="*/ 23 h 257"/>
                      <a:gd name="T26" fmla="*/ 2 w 9"/>
                      <a:gd name="T27" fmla="*/ 20 h 257"/>
                      <a:gd name="T28" fmla="*/ 3 w 9"/>
                      <a:gd name="T29" fmla="*/ 11 h 257"/>
                      <a:gd name="T30" fmla="*/ 3 w 9"/>
                      <a:gd name="T31" fmla="*/ 9 h 257"/>
                      <a:gd name="T32" fmla="*/ 3 w 9"/>
                      <a:gd name="T33" fmla="*/ 20 h 257"/>
                      <a:gd name="T34" fmla="*/ 3 w 9"/>
                      <a:gd name="T35" fmla="*/ 30 h 257"/>
                      <a:gd name="T36" fmla="*/ 4 w 9"/>
                      <a:gd name="T37" fmla="*/ 31 h 257"/>
                      <a:gd name="T38" fmla="*/ 4 w 9"/>
                      <a:gd name="T39" fmla="*/ 40 h 257"/>
                      <a:gd name="T40" fmla="*/ 4 w 9"/>
                      <a:gd name="T41" fmla="*/ 60 h 257"/>
                      <a:gd name="T42" fmla="*/ 4 w 9"/>
                      <a:gd name="T43" fmla="*/ 44 h 257"/>
                      <a:gd name="T44" fmla="*/ 4 w 9"/>
                      <a:gd name="T45" fmla="*/ 47 h 257"/>
                      <a:gd name="T46" fmla="*/ 4 w 9"/>
                      <a:gd name="T47" fmla="*/ 59 h 257"/>
                      <a:gd name="T48" fmla="*/ 4 w 9"/>
                      <a:gd name="T49" fmla="*/ 11 h 257"/>
                      <a:gd name="T50" fmla="*/ 5 w 9"/>
                      <a:gd name="T51" fmla="*/ 0 h 257"/>
                      <a:gd name="T52" fmla="*/ 5 w 9"/>
                      <a:gd name="T53" fmla="*/ 20 h 257"/>
                      <a:gd name="T54" fmla="*/ 5 w 9"/>
                      <a:gd name="T55" fmla="*/ 69 h 257"/>
                      <a:gd name="T56" fmla="*/ 5 w 9"/>
                      <a:gd name="T57" fmla="*/ 257 h 257"/>
                      <a:gd name="T58" fmla="*/ 6 w 9"/>
                      <a:gd name="T59" fmla="*/ 91 h 257"/>
                      <a:gd name="T60" fmla="*/ 6 w 9"/>
                      <a:gd name="T61" fmla="*/ 58 h 257"/>
                      <a:gd name="T62" fmla="*/ 6 w 9"/>
                      <a:gd name="T63" fmla="*/ 42 h 257"/>
                      <a:gd name="T64" fmla="*/ 6 w 9"/>
                      <a:gd name="T65" fmla="*/ 33 h 257"/>
                      <a:gd name="T66" fmla="*/ 6 w 9"/>
                      <a:gd name="T67" fmla="*/ 40 h 257"/>
                      <a:gd name="T68" fmla="*/ 6 w 9"/>
                      <a:gd name="T69" fmla="*/ 52 h 257"/>
                      <a:gd name="T70" fmla="*/ 7 w 9"/>
                      <a:gd name="T71" fmla="*/ 42 h 257"/>
                      <a:gd name="T72" fmla="*/ 7 w 9"/>
                      <a:gd name="T73" fmla="*/ 29 h 257"/>
                      <a:gd name="T74" fmla="*/ 7 w 9"/>
                      <a:gd name="T75" fmla="*/ 35 h 257"/>
                      <a:gd name="T76" fmla="*/ 7 w 9"/>
                      <a:gd name="T77" fmla="*/ 61 h 257"/>
                      <a:gd name="T78" fmla="*/ 7 w 9"/>
                      <a:gd name="T79" fmla="*/ 94 h 257"/>
                      <a:gd name="T80" fmla="*/ 7 w 9"/>
                      <a:gd name="T81" fmla="*/ 78 h 257"/>
                      <a:gd name="T82" fmla="*/ 7 w 9"/>
                      <a:gd name="T83" fmla="*/ 30 h 257"/>
                      <a:gd name="T84" fmla="*/ 8 w 9"/>
                      <a:gd name="T85" fmla="*/ 10 h 257"/>
                      <a:gd name="T86" fmla="*/ 8 w 9"/>
                      <a:gd name="T87" fmla="*/ 16 h 257"/>
                      <a:gd name="T88" fmla="*/ 8 w 9"/>
                      <a:gd name="T89" fmla="*/ 34 h 257"/>
                      <a:gd name="T90" fmla="*/ 8 w 9"/>
                      <a:gd name="T91" fmla="*/ 34 h 257"/>
                      <a:gd name="T92" fmla="*/ 9 w 9"/>
                      <a:gd name="T93" fmla="*/ 43 h 257"/>
                      <a:gd name="T94" fmla="*/ 9 w 9"/>
                      <a:gd name="T95" fmla="*/ 85 h 257"/>
                      <a:gd name="T96" fmla="*/ 9 w 9"/>
                      <a:gd name="T97" fmla="*/ 80 h 257"/>
                      <a:gd name="T98" fmla="*/ 9 w 9"/>
                      <a:gd name="T99" fmla="*/ 80 h 2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57">
                        <a:moveTo>
                          <a:pt x="0" y="59"/>
                        </a:moveTo>
                        <a:lnTo>
                          <a:pt x="0" y="71"/>
                        </a:lnTo>
                        <a:lnTo>
                          <a:pt x="0" y="136"/>
                        </a:lnTo>
                        <a:lnTo>
                          <a:pt x="1" y="139"/>
                        </a:lnTo>
                        <a:lnTo>
                          <a:pt x="1" y="133"/>
                        </a:lnTo>
                        <a:lnTo>
                          <a:pt x="1" y="163"/>
                        </a:lnTo>
                        <a:lnTo>
                          <a:pt x="1" y="72"/>
                        </a:lnTo>
                        <a:lnTo>
                          <a:pt x="2" y="43"/>
                        </a:lnTo>
                        <a:lnTo>
                          <a:pt x="2" y="39"/>
                        </a:lnTo>
                        <a:lnTo>
                          <a:pt x="2" y="49"/>
                        </a:lnTo>
                        <a:lnTo>
                          <a:pt x="2" y="40"/>
                        </a:lnTo>
                        <a:lnTo>
                          <a:pt x="2" y="25"/>
                        </a:lnTo>
                        <a:lnTo>
                          <a:pt x="2" y="23"/>
                        </a:lnTo>
                        <a:lnTo>
                          <a:pt x="2" y="20"/>
                        </a:lnTo>
                        <a:lnTo>
                          <a:pt x="3" y="11"/>
                        </a:lnTo>
                        <a:lnTo>
                          <a:pt x="3" y="9"/>
                        </a:lnTo>
                        <a:lnTo>
                          <a:pt x="3" y="20"/>
                        </a:lnTo>
                        <a:lnTo>
                          <a:pt x="3" y="30"/>
                        </a:lnTo>
                        <a:lnTo>
                          <a:pt x="4" y="31"/>
                        </a:lnTo>
                        <a:lnTo>
                          <a:pt x="4" y="40"/>
                        </a:lnTo>
                        <a:lnTo>
                          <a:pt x="4" y="60"/>
                        </a:lnTo>
                        <a:lnTo>
                          <a:pt x="4" y="44"/>
                        </a:lnTo>
                        <a:lnTo>
                          <a:pt x="4" y="47"/>
                        </a:lnTo>
                        <a:lnTo>
                          <a:pt x="4" y="59"/>
                        </a:lnTo>
                        <a:lnTo>
                          <a:pt x="4" y="11"/>
                        </a:lnTo>
                        <a:lnTo>
                          <a:pt x="5" y="0"/>
                        </a:lnTo>
                        <a:lnTo>
                          <a:pt x="5" y="20"/>
                        </a:lnTo>
                        <a:lnTo>
                          <a:pt x="5" y="69"/>
                        </a:lnTo>
                        <a:lnTo>
                          <a:pt x="5" y="257"/>
                        </a:lnTo>
                        <a:lnTo>
                          <a:pt x="6" y="91"/>
                        </a:lnTo>
                        <a:lnTo>
                          <a:pt x="6" y="58"/>
                        </a:lnTo>
                        <a:lnTo>
                          <a:pt x="6" y="42"/>
                        </a:lnTo>
                        <a:lnTo>
                          <a:pt x="6" y="33"/>
                        </a:lnTo>
                        <a:lnTo>
                          <a:pt x="6" y="40"/>
                        </a:lnTo>
                        <a:lnTo>
                          <a:pt x="6" y="52"/>
                        </a:lnTo>
                        <a:lnTo>
                          <a:pt x="7" y="42"/>
                        </a:lnTo>
                        <a:lnTo>
                          <a:pt x="7" y="29"/>
                        </a:lnTo>
                        <a:lnTo>
                          <a:pt x="7" y="35"/>
                        </a:lnTo>
                        <a:lnTo>
                          <a:pt x="7" y="61"/>
                        </a:lnTo>
                        <a:lnTo>
                          <a:pt x="7" y="94"/>
                        </a:lnTo>
                        <a:lnTo>
                          <a:pt x="7" y="78"/>
                        </a:lnTo>
                        <a:lnTo>
                          <a:pt x="7" y="30"/>
                        </a:lnTo>
                        <a:lnTo>
                          <a:pt x="8" y="10"/>
                        </a:lnTo>
                        <a:lnTo>
                          <a:pt x="8" y="16"/>
                        </a:lnTo>
                        <a:lnTo>
                          <a:pt x="8" y="34"/>
                        </a:lnTo>
                        <a:lnTo>
                          <a:pt x="8" y="34"/>
                        </a:lnTo>
                        <a:lnTo>
                          <a:pt x="9" y="43"/>
                        </a:lnTo>
                        <a:lnTo>
                          <a:pt x="9" y="85"/>
                        </a:lnTo>
                        <a:lnTo>
                          <a:pt x="9" y="80"/>
                        </a:lnTo>
                        <a:lnTo>
                          <a:pt x="9" y="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3" name="Freeform 340"/>
                  <p:cNvSpPr>
                    <a:spLocks/>
                  </p:cNvSpPr>
                  <p:nvPr/>
                </p:nvSpPr>
                <p:spPr bwMode="auto">
                  <a:xfrm>
                    <a:off x="7700963" y="4267200"/>
                    <a:ext cx="14288" cy="233363"/>
                  </a:xfrm>
                  <a:custGeom>
                    <a:avLst/>
                    <a:gdLst>
                      <a:gd name="T0" fmla="*/ 0 w 9"/>
                      <a:gd name="T1" fmla="*/ 85 h 147"/>
                      <a:gd name="T2" fmla="*/ 0 w 9"/>
                      <a:gd name="T3" fmla="*/ 147 h 147"/>
                      <a:gd name="T4" fmla="*/ 0 w 9"/>
                      <a:gd name="T5" fmla="*/ 114 h 147"/>
                      <a:gd name="T6" fmla="*/ 0 w 9"/>
                      <a:gd name="T7" fmla="*/ 111 h 147"/>
                      <a:gd name="T8" fmla="*/ 1 w 9"/>
                      <a:gd name="T9" fmla="*/ 138 h 147"/>
                      <a:gd name="T10" fmla="*/ 1 w 9"/>
                      <a:gd name="T11" fmla="*/ 111 h 147"/>
                      <a:gd name="T12" fmla="*/ 1 w 9"/>
                      <a:gd name="T13" fmla="*/ 74 h 147"/>
                      <a:gd name="T14" fmla="*/ 1 w 9"/>
                      <a:gd name="T15" fmla="*/ 72 h 147"/>
                      <a:gd name="T16" fmla="*/ 2 w 9"/>
                      <a:gd name="T17" fmla="*/ 119 h 147"/>
                      <a:gd name="T18" fmla="*/ 2 w 9"/>
                      <a:gd name="T19" fmla="*/ 116 h 147"/>
                      <a:gd name="T20" fmla="*/ 2 w 9"/>
                      <a:gd name="T21" fmla="*/ 71 h 147"/>
                      <a:gd name="T22" fmla="*/ 2 w 9"/>
                      <a:gd name="T23" fmla="*/ 62 h 147"/>
                      <a:gd name="T24" fmla="*/ 2 w 9"/>
                      <a:gd name="T25" fmla="*/ 53 h 147"/>
                      <a:gd name="T26" fmla="*/ 2 w 9"/>
                      <a:gd name="T27" fmla="*/ 33 h 147"/>
                      <a:gd name="T28" fmla="*/ 3 w 9"/>
                      <a:gd name="T29" fmla="*/ 22 h 147"/>
                      <a:gd name="T30" fmla="*/ 3 w 9"/>
                      <a:gd name="T31" fmla="*/ 32 h 147"/>
                      <a:gd name="T32" fmla="*/ 3 w 9"/>
                      <a:gd name="T33" fmla="*/ 64 h 147"/>
                      <a:gd name="T34" fmla="*/ 3 w 9"/>
                      <a:gd name="T35" fmla="*/ 40 h 147"/>
                      <a:gd name="T36" fmla="*/ 3 w 9"/>
                      <a:gd name="T37" fmla="*/ 8 h 147"/>
                      <a:gd name="T38" fmla="*/ 4 w 9"/>
                      <a:gd name="T39" fmla="*/ 0 h 147"/>
                      <a:gd name="T40" fmla="*/ 4 w 9"/>
                      <a:gd name="T41" fmla="*/ 12 h 147"/>
                      <a:gd name="T42" fmla="*/ 4 w 9"/>
                      <a:gd name="T43" fmla="*/ 40 h 147"/>
                      <a:gd name="T44" fmla="*/ 4 w 9"/>
                      <a:gd name="T45" fmla="*/ 43 h 147"/>
                      <a:gd name="T46" fmla="*/ 4 w 9"/>
                      <a:gd name="T47" fmla="*/ 23 h 147"/>
                      <a:gd name="T48" fmla="*/ 4 w 9"/>
                      <a:gd name="T49" fmla="*/ 20 h 147"/>
                      <a:gd name="T50" fmla="*/ 5 w 9"/>
                      <a:gd name="T51" fmla="*/ 35 h 147"/>
                      <a:gd name="T52" fmla="*/ 5 w 9"/>
                      <a:gd name="T53" fmla="*/ 63 h 147"/>
                      <a:gd name="T54" fmla="*/ 5 w 9"/>
                      <a:gd name="T55" fmla="*/ 79 h 147"/>
                      <a:gd name="T56" fmla="*/ 5 w 9"/>
                      <a:gd name="T57" fmla="*/ 73 h 147"/>
                      <a:gd name="T58" fmla="*/ 6 w 9"/>
                      <a:gd name="T59" fmla="*/ 77 h 147"/>
                      <a:gd name="T60" fmla="*/ 6 w 9"/>
                      <a:gd name="T61" fmla="*/ 97 h 147"/>
                      <a:gd name="T62" fmla="*/ 6 w 9"/>
                      <a:gd name="T63" fmla="*/ 95 h 147"/>
                      <a:gd name="T64" fmla="*/ 6 w 9"/>
                      <a:gd name="T65" fmla="*/ 90 h 147"/>
                      <a:gd name="T66" fmla="*/ 6 w 9"/>
                      <a:gd name="T67" fmla="*/ 137 h 147"/>
                      <a:gd name="T68" fmla="*/ 6 w 9"/>
                      <a:gd name="T69" fmla="*/ 134 h 147"/>
                      <a:gd name="T70" fmla="*/ 6 w 9"/>
                      <a:gd name="T71" fmla="*/ 102 h 147"/>
                      <a:gd name="T72" fmla="*/ 7 w 9"/>
                      <a:gd name="T73" fmla="*/ 122 h 147"/>
                      <a:gd name="T74" fmla="*/ 7 w 9"/>
                      <a:gd name="T75" fmla="*/ 65 h 147"/>
                      <a:gd name="T76" fmla="*/ 7 w 9"/>
                      <a:gd name="T77" fmla="*/ 48 h 147"/>
                      <a:gd name="T78" fmla="*/ 7 w 9"/>
                      <a:gd name="T79" fmla="*/ 69 h 147"/>
                      <a:gd name="T80" fmla="*/ 7 w 9"/>
                      <a:gd name="T81" fmla="*/ 67 h 147"/>
                      <a:gd name="T82" fmla="*/ 7 w 9"/>
                      <a:gd name="T83" fmla="*/ 38 h 147"/>
                      <a:gd name="T84" fmla="*/ 8 w 9"/>
                      <a:gd name="T85" fmla="*/ 35 h 147"/>
                      <a:gd name="T86" fmla="*/ 8 w 9"/>
                      <a:gd name="T87" fmla="*/ 51 h 147"/>
                      <a:gd name="T88" fmla="*/ 8 w 9"/>
                      <a:gd name="T89" fmla="*/ 78 h 147"/>
                      <a:gd name="T90" fmla="*/ 8 w 9"/>
                      <a:gd name="T91" fmla="*/ 99 h 147"/>
                      <a:gd name="T92" fmla="*/ 8 w 9"/>
                      <a:gd name="T93" fmla="*/ 86 h 147"/>
                      <a:gd name="T94" fmla="*/ 9 w 9"/>
                      <a:gd name="T95" fmla="*/ 63 h 147"/>
                      <a:gd name="T96" fmla="*/ 9 w 9"/>
                      <a:gd name="T97" fmla="*/ 44 h 147"/>
                      <a:gd name="T98" fmla="*/ 9 w 9"/>
                      <a:gd name="T99" fmla="*/ 33 h 1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7">
                        <a:moveTo>
                          <a:pt x="0" y="85"/>
                        </a:moveTo>
                        <a:lnTo>
                          <a:pt x="0" y="147"/>
                        </a:lnTo>
                        <a:lnTo>
                          <a:pt x="0" y="114"/>
                        </a:lnTo>
                        <a:lnTo>
                          <a:pt x="0" y="111"/>
                        </a:lnTo>
                        <a:lnTo>
                          <a:pt x="1" y="138"/>
                        </a:lnTo>
                        <a:lnTo>
                          <a:pt x="1" y="111"/>
                        </a:lnTo>
                        <a:lnTo>
                          <a:pt x="1" y="74"/>
                        </a:lnTo>
                        <a:lnTo>
                          <a:pt x="1" y="72"/>
                        </a:lnTo>
                        <a:lnTo>
                          <a:pt x="2" y="119"/>
                        </a:lnTo>
                        <a:lnTo>
                          <a:pt x="2" y="116"/>
                        </a:lnTo>
                        <a:lnTo>
                          <a:pt x="2" y="71"/>
                        </a:lnTo>
                        <a:lnTo>
                          <a:pt x="2" y="62"/>
                        </a:lnTo>
                        <a:lnTo>
                          <a:pt x="2" y="53"/>
                        </a:lnTo>
                        <a:lnTo>
                          <a:pt x="2" y="33"/>
                        </a:lnTo>
                        <a:lnTo>
                          <a:pt x="3" y="22"/>
                        </a:lnTo>
                        <a:lnTo>
                          <a:pt x="3" y="32"/>
                        </a:lnTo>
                        <a:lnTo>
                          <a:pt x="3" y="64"/>
                        </a:lnTo>
                        <a:lnTo>
                          <a:pt x="3" y="40"/>
                        </a:lnTo>
                        <a:lnTo>
                          <a:pt x="3" y="8"/>
                        </a:lnTo>
                        <a:lnTo>
                          <a:pt x="4" y="0"/>
                        </a:lnTo>
                        <a:lnTo>
                          <a:pt x="4" y="12"/>
                        </a:lnTo>
                        <a:lnTo>
                          <a:pt x="4" y="40"/>
                        </a:lnTo>
                        <a:lnTo>
                          <a:pt x="4" y="43"/>
                        </a:lnTo>
                        <a:lnTo>
                          <a:pt x="4" y="23"/>
                        </a:lnTo>
                        <a:lnTo>
                          <a:pt x="4" y="20"/>
                        </a:lnTo>
                        <a:lnTo>
                          <a:pt x="5" y="35"/>
                        </a:lnTo>
                        <a:lnTo>
                          <a:pt x="5" y="63"/>
                        </a:lnTo>
                        <a:lnTo>
                          <a:pt x="5" y="79"/>
                        </a:lnTo>
                        <a:lnTo>
                          <a:pt x="5" y="73"/>
                        </a:lnTo>
                        <a:lnTo>
                          <a:pt x="6" y="77"/>
                        </a:lnTo>
                        <a:lnTo>
                          <a:pt x="6" y="97"/>
                        </a:lnTo>
                        <a:lnTo>
                          <a:pt x="6" y="95"/>
                        </a:lnTo>
                        <a:lnTo>
                          <a:pt x="6" y="90"/>
                        </a:lnTo>
                        <a:lnTo>
                          <a:pt x="6" y="137"/>
                        </a:lnTo>
                        <a:lnTo>
                          <a:pt x="6" y="134"/>
                        </a:lnTo>
                        <a:lnTo>
                          <a:pt x="6" y="102"/>
                        </a:lnTo>
                        <a:lnTo>
                          <a:pt x="7" y="122"/>
                        </a:lnTo>
                        <a:lnTo>
                          <a:pt x="7" y="65"/>
                        </a:lnTo>
                        <a:lnTo>
                          <a:pt x="7" y="48"/>
                        </a:lnTo>
                        <a:lnTo>
                          <a:pt x="7" y="69"/>
                        </a:lnTo>
                        <a:lnTo>
                          <a:pt x="7" y="67"/>
                        </a:lnTo>
                        <a:lnTo>
                          <a:pt x="7" y="38"/>
                        </a:lnTo>
                        <a:lnTo>
                          <a:pt x="8" y="35"/>
                        </a:lnTo>
                        <a:lnTo>
                          <a:pt x="8" y="51"/>
                        </a:lnTo>
                        <a:lnTo>
                          <a:pt x="8" y="78"/>
                        </a:lnTo>
                        <a:lnTo>
                          <a:pt x="8" y="99"/>
                        </a:lnTo>
                        <a:lnTo>
                          <a:pt x="8" y="86"/>
                        </a:lnTo>
                        <a:lnTo>
                          <a:pt x="9" y="63"/>
                        </a:lnTo>
                        <a:lnTo>
                          <a:pt x="9" y="44"/>
                        </a:lnTo>
                        <a:lnTo>
                          <a:pt x="9" y="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4" name="Freeform 341"/>
                  <p:cNvSpPr>
                    <a:spLocks/>
                  </p:cNvSpPr>
                  <p:nvPr/>
                </p:nvSpPr>
                <p:spPr bwMode="auto">
                  <a:xfrm>
                    <a:off x="7715251" y="4265613"/>
                    <a:ext cx="14288" cy="319088"/>
                  </a:xfrm>
                  <a:custGeom>
                    <a:avLst/>
                    <a:gdLst>
                      <a:gd name="T0" fmla="*/ 0 w 9"/>
                      <a:gd name="T1" fmla="*/ 34 h 201"/>
                      <a:gd name="T2" fmla="*/ 0 w 9"/>
                      <a:gd name="T3" fmla="*/ 45 h 201"/>
                      <a:gd name="T4" fmla="*/ 0 w 9"/>
                      <a:gd name="T5" fmla="*/ 69 h 201"/>
                      <a:gd name="T6" fmla="*/ 0 w 9"/>
                      <a:gd name="T7" fmla="*/ 57 h 201"/>
                      <a:gd name="T8" fmla="*/ 1 w 9"/>
                      <a:gd name="T9" fmla="*/ 44 h 201"/>
                      <a:gd name="T10" fmla="*/ 1 w 9"/>
                      <a:gd name="T11" fmla="*/ 43 h 201"/>
                      <a:gd name="T12" fmla="*/ 1 w 9"/>
                      <a:gd name="T13" fmla="*/ 36 h 201"/>
                      <a:gd name="T14" fmla="*/ 1 w 9"/>
                      <a:gd name="T15" fmla="*/ 27 h 201"/>
                      <a:gd name="T16" fmla="*/ 2 w 9"/>
                      <a:gd name="T17" fmla="*/ 31 h 201"/>
                      <a:gd name="T18" fmla="*/ 2 w 9"/>
                      <a:gd name="T19" fmla="*/ 57 h 201"/>
                      <a:gd name="T20" fmla="*/ 2 w 9"/>
                      <a:gd name="T21" fmla="*/ 93 h 201"/>
                      <a:gd name="T22" fmla="*/ 2 w 9"/>
                      <a:gd name="T23" fmla="*/ 31 h 201"/>
                      <a:gd name="T24" fmla="*/ 2 w 9"/>
                      <a:gd name="T25" fmla="*/ 11 h 201"/>
                      <a:gd name="T26" fmla="*/ 2 w 9"/>
                      <a:gd name="T27" fmla="*/ 31 h 201"/>
                      <a:gd name="T28" fmla="*/ 2 w 9"/>
                      <a:gd name="T29" fmla="*/ 147 h 201"/>
                      <a:gd name="T30" fmla="*/ 3 w 9"/>
                      <a:gd name="T31" fmla="*/ 64 h 201"/>
                      <a:gd name="T32" fmla="*/ 3 w 9"/>
                      <a:gd name="T33" fmla="*/ 45 h 201"/>
                      <a:gd name="T34" fmla="*/ 3 w 9"/>
                      <a:gd name="T35" fmla="*/ 81 h 201"/>
                      <a:gd name="T36" fmla="*/ 3 w 9"/>
                      <a:gd name="T37" fmla="*/ 185 h 201"/>
                      <a:gd name="T38" fmla="*/ 4 w 9"/>
                      <a:gd name="T39" fmla="*/ 173 h 201"/>
                      <a:gd name="T40" fmla="*/ 4 w 9"/>
                      <a:gd name="T41" fmla="*/ 76 h 201"/>
                      <a:gd name="T42" fmla="*/ 4 w 9"/>
                      <a:gd name="T43" fmla="*/ 28 h 201"/>
                      <a:gd name="T44" fmla="*/ 4 w 9"/>
                      <a:gd name="T45" fmla="*/ 5 h 201"/>
                      <a:gd name="T46" fmla="*/ 4 w 9"/>
                      <a:gd name="T47" fmla="*/ 0 h 201"/>
                      <a:gd name="T48" fmla="*/ 4 w 9"/>
                      <a:gd name="T49" fmla="*/ 11 h 201"/>
                      <a:gd name="T50" fmla="*/ 5 w 9"/>
                      <a:gd name="T51" fmla="*/ 27 h 201"/>
                      <a:gd name="T52" fmla="*/ 5 w 9"/>
                      <a:gd name="T53" fmla="*/ 34 h 201"/>
                      <a:gd name="T54" fmla="*/ 5 w 9"/>
                      <a:gd name="T55" fmla="*/ 38 h 201"/>
                      <a:gd name="T56" fmla="*/ 5 w 9"/>
                      <a:gd name="T57" fmla="*/ 61 h 201"/>
                      <a:gd name="T58" fmla="*/ 5 w 9"/>
                      <a:gd name="T59" fmla="*/ 111 h 201"/>
                      <a:gd name="T60" fmla="*/ 5 w 9"/>
                      <a:gd name="T61" fmla="*/ 66 h 201"/>
                      <a:gd name="T62" fmla="*/ 5 w 9"/>
                      <a:gd name="T63" fmla="*/ 41 h 201"/>
                      <a:gd name="T64" fmla="*/ 6 w 9"/>
                      <a:gd name="T65" fmla="*/ 54 h 201"/>
                      <a:gd name="T66" fmla="*/ 6 w 9"/>
                      <a:gd name="T67" fmla="*/ 110 h 201"/>
                      <a:gd name="T68" fmla="*/ 6 w 9"/>
                      <a:gd name="T69" fmla="*/ 201 h 201"/>
                      <a:gd name="T70" fmla="*/ 6 w 9"/>
                      <a:gd name="T71" fmla="*/ 125 h 201"/>
                      <a:gd name="T72" fmla="*/ 7 w 9"/>
                      <a:gd name="T73" fmla="*/ 144 h 201"/>
                      <a:gd name="T74" fmla="*/ 7 w 9"/>
                      <a:gd name="T75" fmla="*/ 112 h 201"/>
                      <a:gd name="T76" fmla="*/ 7 w 9"/>
                      <a:gd name="T77" fmla="*/ 79 h 201"/>
                      <a:gd name="T78" fmla="*/ 7 w 9"/>
                      <a:gd name="T79" fmla="*/ 72 h 201"/>
                      <a:gd name="T80" fmla="*/ 7 w 9"/>
                      <a:gd name="T81" fmla="*/ 59 h 201"/>
                      <a:gd name="T82" fmla="*/ 7 w 9"/>
                      <a:gd name="T83" fmla="*/ 42 h 201"/>
                      <a:gd name="T84" fmla="*/ 7 w 9"/>
                      <a:gd name="T85" fmla="*/ 38 h 201"/>
                      <a:gd name="T86" fmla="*/ 8 w 9"/>
                      <a:gd name="T87" fmla="*/ 49 h 201"/>
                      <a:gd name="T88" fmla="*/ 8 w 9"/>
                      <a:gd name="T89" fmla="*/ 86 h 201"/>
                      <a:gd name="T90" fmla="*/ 8 w 9"/>
                      <a:gd name="T91" fmla="*/ 119 h 201"/>
                      <a:gd name="T92" fmla="*/ 8 w 9"/>
                      <a:gd name="T93" fmla="*/ 52 h 201"/>
                      <a:gd name="T94" fmla="*/ 9 w 9"/>
                      <a:gd name="T95" fmla="*/ 34 h 201"/>
                      <a:gd name="T96" fmla="*/ 9 w 9"/>
                      <a:gd name="T97" fmla="*/ 42 h 201"/>
                      <a:gd name="T98" fmla="*/ 9 w 9"/>
                      <a:gd name="T99" fmla="*/ 64 h 2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1">
                        <a:moveTo>
                          <a:pt x="0" y="34"/>
                        </a:moveTo>
                        <a:lnTo>
                          <a:pt x="0" y="45"/>
                        </a:lnTo>
                        <a:lnTo>
                          <a:pt x="0" y="69"/>
                        </a:lnTo>
                        <a:lnTo>
                          <a:pt x="0" y="57"/>
                        </a:lnTo>
                        <a:lnTo>
                          <a:pt x="1" y="44"/>
                        </a:lnTo>
                        <a:lnTo>
                          <a:pt x="1" y="43"/>
                        </a:lnTo>
                        <a:lnTo>
                          <a:pt x="1" y="36"/>
                        </a:lnTo>
                        <a:lnTo>
                          <a:pt x="1" y="27"/>
                        </a:lnTo>
                        <a:lnTo>
                          <a:pt x="2" y="31"/>
                        </a:lnTo>
                        <a:lnTo>
                          <a:pt x="2" y="57"/>
                        </a:lnTo>
                        <a:lnTo>
                          <a:pt x="2" y="93"/>
                        </a:lnTo>
                        <a:lnTo>
                          <a:pt x="2" y="31"/>
                        </a:lnTo>
                        <a:lnTo>
                          <a:pt x="2" y="11"/>
                        </a:lnTo>
                        <a:lnTo>
                          <a:pt x="2" y="31"/>
                        </a:lnTo>
                        <a:lnTo>
                          <a:pt x="2" y="147"/>
                        </a:lnTo>
                        <a:lnTo>
                          <a:pt x="3" y="64"/>
                        </a:lnTo>
                        <a:lnTo>
                          <a:pt x="3" y="45"/>
                        </a:lnTo>
                        <a:lnTo>
                          <a:pt x="3" y="81"/>
                        </a:lnTo>
                        <a:lnTo>
                          <a:pt x="3" y="185"/>
                        </a:lnTo>
                        <a:lnTo>
                          <a:pt x="4" y="173"/>
                        </a:lnTo>
                        <a:lnTo>
                          <a:pt x="4" y="76"/>
                        </a:lnTo>
                        <a:lnTo>
                          <a:pt x="4" y="28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4" y="11"/>
                        </a:lnTo>
                        <a:lnTo>
                          <a:pt x="5" y="27"/>
                        </a:lnTo>
                        <a:lnTo>
                          <a:pt x="5" y="34"/>
                        </a:lnTo>
                        <a:lnTo>
                          <a:pt x="5" y="38"/>
                        </a:lnTo>
                        <a:lnTo>
                          <a:pt x="5" y="61"/>
                        </a:lnTo>
                        <a:lnTo>
                          <a:pt x="5" y="111"/>
                        </a:lnTo>
                        <a:lnTo>
                          <a:pt x="5" y="66"/>
                        </a:lnTo>
                        <a:lnTo>
                          <a:pt x="5" y="41"/>
                        </a:lnTo>
                        <a:lnTo>
                          <a:pt x="6" y="54"/>
                        </a:lnTo>
                        <a:lnTo>
                          <a:pt x="6" y="110"/>
                        </a:lnTo>
                        <a:lnTo>
                          <a:pt x="6" y="201"/>
                        </a:lnTo>
                        <a:lnTo>
                          <a:pt x="6" y="125"/>
                        </a:lnTo>
                        <a:lnTo>
                          <a:pt x="7" y="144"/>
                        </a:lnTo>
                        <a:lnTo>
                          <a:pt x="7" y="112"/>
                        </a:lnTo>
                        <a:lnTo>
                          <a:pt x="7" y="79"/>
                        </a:lnTo>
                        <a:lnTo>
                          <a:pt x="7" y="72"/>
                        </a:lnTo>
                        <a:lnTo>
                          <a:pt x="7" y="59"/>
                        </a:lnTo>
                        <a:lnTo>
                          <a:pt x="7" y="42"/>
                        </a:lnTo>
                        <a:lnTo>
                          <a:pt x="7" y="38"/>
                        </a:lnTo>
                        <a:lnTo>
                          <a:pt x="8" y="49"/>
                        </a:lnTo>
                        <a:lnTo>
                          <a:pt x="8" y="86"/>
                        </a:lnTo>
                        <a:lnTo>
                          <a:pt x="8" y="119"/>
                        </a:lnTo>
                        <a:lnTo>
                          <a:pt x="8" y="52"/>
                        </a:lnTo>
                        <a:lnTo>
                          <a:pt x="9" y="34"/>
                        </a:lnTo>
                        <a:lnTo>
                          <a:pt x="9" y="42"/>
                        </a:lnTo>
                        <a:lnTo>
                          <a:pt x="9" y="6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5" name="Freeform 342"/>
                  <p:cNvSpPr>
                    <a:spLocks/>
                  </p:cNvSpPr>
                  <p:nvPr/>
                </p:nvSpPr>
                <p:spPr bwMode="auto">
                  <a:xfrm>
                    <a:off x="7729538" y="4276725"/>
                    <a:ext cx="14288" cy="292100"/>
                  </a:xfrm>
                  <a:custGeom>
                    <a:avLst/>
                    <a:gdLst>
                      <a:gd name="T0" fmla="*/ 0 w 9"/>
                      <a:gd name="T1" fmla="*/ 57 h 184"/>
                      <a:gd name="T2" fmla="*/ 0 w 9"/>
                      <a:gd name="T3" fmla="*/ 58 h 184"/>
                      <a:gd name="T4" fmla="*/ 0 w 9"/>
                      <a:gd name="T5" fmla="*/ 47 h 184"/>
                      <a:gd name="T6" fmla="*/ 0 w 9"/>
                      <a:gd name="T7" fmla="*/ 41 h 184"/>
                      <a:gd name="T8" fmla="*/ 1 w 9"/>
                      <a:gd name="T9" fmla="*/ 33 h 184"/>
                      <a:gd name="T10" fmla="*/ 1 w 9"/>
                      <a:gd name="T11" fmla="*/ 40 h 184"/>
                      <a:gd name="T12" fmla="*/ 1 w 9"/>
                      <a:gd name="T13" fmla="*/ 62 h 184"/>
                      <a:gd name="T14" fmla="*/ 1 w 9"/>
                      <a:gd name="T15" fmla="*/ 47 h 184"/>
                      <a:gd name="T16" fmla="*/ 1 w 9"/>
                      <a:gd name="T17" fmla="*/ 49 h 184"/>
                      <a:gd name="T18" fmla="*/ 2 w 9"/>
                      <a:gd name="T19" fmla="*/ 101 h 184"/>
                      <a:gd name="T20" fmla="*/ 2 w 9"/>
                      <a:gd name="T21" fmla="*/ 169 h 184"/>
                      <a:gd name="T22" fmla="*/ 2 w 9"/>
                      <a:gd name="T23" fmla="*/ 184 h 184"/>
                      <a:gd name="T24" fmla="*/ 2 w 9"/>
                      <a:gd name="T25" fmla="*/ 89 h 184"/>
                      <a:gd name="T26" fmla="*/ 2 w 9"/>
                      <a:gd name="T27" fmla="*/ 26 h 184"/>
                      <a:gd name="T28" fmla="*/ 2 w 9"/>
                      <a:gd name="T29" fmla="*/ 10 h 184"/>
                      <a:gd name="T30" fmla="*/ 3 w 9"/>
                      <a:gd name="T31" fmla="*/ 29 h 184"/>
                      <a:gd name="T32" fmla="*/ 3 w 9"/>
                      <a:gd name="T33" fmla="*/ 79 h 184"/>
                      <a:gd name="T34" fmla="*/ 3 w 9"/>
                      <a:gd name="T35" fmla="*/ 65 h 184"/>
                      <a:gd name="T36" fmla="*/ 3 w 9"/>
                      <a:gd name="T37" fmla="*/ 68 h 184"/>
                      <a:gd name="T38" fmla="*/ 3 w 9"/>
                      <a:gd name="T39" fmla="*/ 120 h 184"/>
                      <a:gd name="T40" fmla="*/ 3 w 9"/>
                      <a:gd name="T41" fmla="*/ 132 h 184"/>
                      <a:gd name="T42" fmla="*/ 3 w 9"/>
                      <a:gd name="T43" fmla="*/ 96 h 184"/>
                      <a:gd name="T44" fmla="*/ 4 w 9"/>
                      <a:gd name="T45" fmla="*/ 76 h 184"/>
                      <a:gd name="T46" fmla="*/ 4 w 9"/>
                      <a:gd name="T47" fmla="*/ 31 h 184"/>
                      <a:gd name="T48" fmla="*/ 4 w 9"/>
                      <a:gd name="T49" fmla="*/ 8 h 184"/>
                      <a:gd name="T50" fmla="*/ 4 w 9"/>
                      <a:gd name="T51" fmla="*/ 14 h 184"/>
                      <a:gd name="T52" fmla="*/ 5 w 9"/>
                      <a:gd name="T53" fmla="*/ 42 h 184"/>
                      <a:gd name="T54" fmla="*/ 5 w 9"/>
                      <a:gd name="T55" fmla="*/ 59 h 184"/>
                      <a:gd name="T56" fmla="*/ 5 w 9"/>
                      <a:gd name="T57" fmla="*/ 86 h 184"/>
                      <a:gd name="T58" fmla="*/ 5 w 9"/>
                      <a:gd name="T59" fmla="*/ 141 h 184"/>
                      <a:gd name="T60" fmla="*/ 5 w 9"/>
                      <a:gd name="T61" fmla="*/ 56 h 184"/>
                      <a:gd name="T62" fmla="*/ 5 w 9"/>
                      <a:gd name="T63" fmla="*/ 33 h 184"/>
                      <a:gd name="T64" fmla="*/ 6 w 9"/>
                      <a:gd name="T65" fmla="*/ 35 h 184"/>
                      <a:gd name="T66" fmla="*/ 6 w 9"/>
                      <a:gd name="T67" fmla="*/ 52 h 184"/>
                      <a:gd name="T68" fmla="*/ 6 w 9"/>
                      <a:gd name="T69" fmla="*/ 63 h 184"/>
                      <a:gd name="T70" fmla="*/ 6 w 9"/>
                      <a:gd name="T71" fmla="*/ 44 h 184"/>
                      <a:gd name="T72" fmla="*/ 6 w 9"/>
                      <a:gd name="T73" fmla="*/ 17 h 184"/>
                      <a:gd name="T74" fmla="*/ 7 w 9"/>
                      <a:gd name="T75" fmla="*/ 1 h 184"/>
                      <a:gd name="T76" fmla="*/ 7 w 9"/>
                      <a:gd name="T77" fmla="*/ 0 h 184"/>
                      <a:gd name="T78" fmla="*/ 7 w 9"/>
                      <a:gd name="T79" fmla="*/ 13 h 184"/>
                      <a:gd name="T80" fmla="*/ 7 w 9"/>
                      <a:gd name="T81" fmla="*/ 33 h 184"/>
                      <a:gd name="T82" fmla="*/ 7 w 9"/>
                      <a:gd name="T83" fmla="*/ 54 h 184"/>
                      <a:gd name="T84" fmla="*/ 7 w 9"/>
                      <a:gd name="T85" fmla="*/ 42 h 184"/>
                      <a:gd name="T86" fmla="*/ 8 w 9"/>
                      <a:gd name="T87" fmla="*/ 17 h 184"/>
                      <a:gd name="T88" fmla="*/ 8 w 9"/>
                      <a:gd name="T89" fmla="*/ 19 h 184"/>
                      <a:gd name="T90" fmla="*/ 8 w 9"/>
                      <a:gd name="T91" fmla="*/ 57 h 184"/>
                      <a:gd name="T92" fmla="*/ 8 w 9"/>
                      <a:gd name="T93" fmla="*/ 170 h 184"/>
                      <a:gd name="T94" fmla="*/ 9 w 9"/>
                      <a:gd name="T95" fmla="*/ 146 h 184"/>
                      <a:gd name="T96" fmla="*/ 9 w 9"/>
                      <a:gd name="T97" fmla="*/ 96 h 184"/>
                      <a:gd name="T98" fmla="*/ 9 w 9"/>
                      <a:gd name="T99" fmla="*/ 56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4">
                        <a:moveTo>
                          <a:pt x="0" y="57"/>
                        </a:moveTo>
                        <a:lnTo>
                          <a:pt x="0" y="58"/>
                        </a:lnTo>
                        <a:lnTo>
                          <a:pt x="0" y="47"/>
                        </a:lnTo>
                        <a:lnTo>
                          <a:pt x="0" y="41"/>
                        </a:lnTo>
                        <a:lnTo>
                          <a:pt x="1" y="33"/>
                        </a:lnTo>
                        <a:lnTo>
                          <a:pt x="1" y="40"/>
                        </a:lnTo>
                        <a:lnTo>
                          <a:pt x="1" y="62"/>
                        </a:lnTo>
                        <a:lnTo>
                          <a:pt x="1" y="47"/>
                        </a:lnTo>
                        <a:lnTo>
                          <a:pt x="1" y="49"/>
                        </a:lnTo>
                        <a:lnTo>
                          <a:pt x="2" y="101"/>
                        </a:lnTo>
                        <a:lnTo>
                          <a:pt x="2" y="169"/>
                        </a:lnTo>
                        <a:lnTo>
                          <a:pt x="2" y="184"/>
                        </a:lnTo>
                        <a:lnTo>
                          <a:pt x="2" y="89"/>
                        </a:lnTo>
                        <a:lnTo>
                          <a:pt x="2" y="26"/>
                        </a:lnTo>
                        <a:lnTo>
                          <a:pt x="2" y="10"/>
                        </a:lnTo>
                        <a:lnTo>
                          <a:pt x="3" y="29"/>
                        </a:lnTo>
                        <a:lnTo>
                          <a:pt x="3" y="79"/>
                        </a:lnTo>
                        <a:lnTo>
                          <a:pt x="3" y="65"/>
                        </a:lnTo>
                        <a:lnTo>
                          <a:pt x="3" y="68"/>
                        </a:lnTo>
                        <a:lnTo>
                          <a:pt x="3" y="120"/>
                        </a:lnTo>
                        <a:lnTo>
                          <a:pt x="3" y="132"/>
                        </a:lnTo>
                        <a:lnTo>
                          <a:pt x="3" y="96"/>
                        </a:lnTo>
                        <a:lnTo>
                          <a:pt x="4" y="76"/>
                        </a:lnTo>
                        <a:lnTo>
                          <a:pt x="4" y="31"/>
                        </a:lnTo>
                        <a:lnTo>
                          <a:pt x="4" y="8"/>
                        </a:lnTo>
                        <a:lnTo>
                          <a:pt x="4" y="14"/>
                        </a:lnTo>
                        <a:lnTo>
                          <a:pt x="5" y="42"/>
                        </a:lnTo>
                        <a:lnTo>
                          <a:pt x="5" y="59"/>
                        </a:lnTo>
                        <a:lnTo>
                          <a:pt x="5" y="86"/>
                        </a:lnTo>
                        <a:lnTo>
                          <a:pt x="5" y="141"/>
                        </a:lnTo>
                        <a:lnTo>
                          <a:pt x="5" y="56"/>
                        </a:lnTo>
                        <a:lnTo>
                          <a:pt x="5" y="33"/>
                        </a:lnTo>
                        <a:lnTo>
                          <a:pt x="6" y="35"/>
                        </a:lnTo>
                        <a:lnTo>
                          <a:pt x="6" y="52"/>
                        </a:lnTo>
                        <a:lnTo>
                          <a:pt x="6" y="63"/>
                        </a:lnTo>
                        <a:lnTo>
                          <a:pt x="6" y="44"/>
                        </a:lnTo>
                        <a:lnTo>
                          <a:pt x="6" y="17"/>
                        </a:lnTo>
                        <a:lnTo>
                          <a:pt x="7" y="1"/>
                        </a:lnTo>
                        <a:lnTo>
                          <a:pt x="7" y="0"/>
                        </a:lnTo>
                        <a:lnTo>
                          <a:pt x="7" y="13"/>
                        </a:lnTo>
                        <a:lnTo>
                          <a:pt x="7" y="33"/>
                        </a:lnTo>
                        <a:lnTo>
                          <a:pt x="7" y="54"/>
                        </a:lnTo>
                        <a:lnTo>
                          <a:pt x="7" y="42"/>
                        </a:lnTo>
                        <a:lnTo>
                          <a:pt x="8" y="17"/>
                        </a:lnTo>
                        <a:lnTo>
                          <a:pt x="8" y="19"/>
                        </a:lnTo>
                        <a:lnTo>
                          <a:pt x="8" y="57"/>
                        </a:lnTo>
                        <a:lnTo>
                          <a:pt x="8" y="170"/>
                        </a:lnTo>
                        <a:lnTo>
                          <a:pt x="9" y="146"/>
                        </a:lnTo>
                        <a:lnTo>
                          <a:pt x="9" y="96"/>
                        </a:lnTo>
                        <a:lnTo>
                          <a:pt x="9" y="5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6" name="Freeform 343"/>
                  <p:cNvSpPr>
                    <a:spLocks/>
                  </p:cNvSpPr>
                  <p:nvPr/>
                </p:nvSpPr>
                <p:spPr bwMode="auto">
                  <a:xfrm>
                    <a:off x="7743826" y="4287838"/>
                    <a:ext cx="14288" cy="261938"/>
                  </a:xfrm>
                  <a:custGeom>
                    <a:avLst/>
                    <a:gdLst>
                      <a:gd name="T0" fmla="*/ 0 w 9"/>
                      <a:gd name="T1" fmla="*/ 49 h 165"/>
                      <a:gd name="T2" fmla="*/ 0 w 9"/>
                      <a:gd name="T3" fmla="*/ 46 h 165"/>
                      <a:gd name="T4" fmla="*/ 0 w 9"/>
                      <a:gd name="T5" fmla="*/ 71 h 165"/>
                      <a:gd name="T6" fmla="*/ 0 w 9"/>
                      <a:gd name="T7" fmla="*/ 52 h 165"/>
                      <a:gd name="T8" fmla="*/ 0 w 9"/>
                      <a:gd name="T9" fmla="*/ 30 h 165"/>
                      <a:gd name="T10" fmla="*/ 1 w 9"/>
                      <a:gd name="T11" fmla="*/ 36 h 165"/>
                      <a:gd name="T12" fmla="*/ 1 w 9"/>
                      <a:gd name="T13" fmla="*/ 65 h 165"/>
                      <a:gd name="T14" fmla="*/ 1 w 9"/>
                      <a:gd name="T15" fmla="*/ 71 h 165"/>
                      <a:gd name="T16" fmla="*/ 1 w 9"/>
                      <a:gd name="T17" fmla="*/ 56 h 165"/>
                      <a:gd name="T18" fmla="*/ 1 w 9"/>
                      <a:gd name="T19" fmla="*/ 52 h 165"/>
                      <a:gd name="T20" fmla="*/ 1 w 9"/>
                      <a:gd name="T21" fmla="*/ 52 h 165"/>
                      <a:gd name="T22" fmla="*/ 2 w 9"/>
                      <a:gd name="T23" fmla="*/ 47 h 165"/>
                      <a:gd name="T24" fmla="*/ 2 w 9"/>
                      <a:gd name="T25" fmla="*/ 41 h 165"/>
                      <a:gd name="T26" fmla="*/ 2 w 9"/>
                      <a:gd name="T27" fmla="*/ 45 h 165"/>
                      <a:gd name="T28" fmla="*/ 2 w 9"/>
                      <a:gd name="T29" fmla="*/ 43 h 165"/>
                      <a:gd name="T30" fmla="*/ 2 w 9"/>
                      <a:gd name="T31" fmla="*/ 49 h 165"/>
                      <a:gd name="T32" fmla="*/ 3 w 9"/>
                      <a:gd name="T33" fmla="*/ 108 h 165"/>
                      <a:gd name="T34" fmla="*/ 3 w 9"/>
                      <a:gd name="T35" fmla="*/ 115 h 165"/>
                      <a:gd name="T36" fmla="*/ 3 w 9"/>
                      <a:gd name="T37" fmla="*/ 65 h 165"/>
                      <a:gd name="T38" fmla="*/ 3 w 9"/>
                      <a:gd name="T39" fmla="*/ 67 h 165"/>
                      <a:gd name="T40" fmla="*/ 3 w 9"/>
                      <a:gd name="T41" fmla="*/ 90 h 165"/>
                      <a:gd name="T42" fmla="*/ 3 w 9"/>
                      <a:gd name="T43" fmla="*/ 106 h 165"/>
                      <a:gd name="T44" fmla="*/ 4 w 9"/>
                      <a:gd name="T45" fmla="*/ 103 h 165"/>
                      <a:gd name="T46" fmla="*/ 4 w 9"/>
                      <a:gd name="T47" fmla="*/ 97 h 165"/>
                      <a:gd name="T48" fmla="*/ 4 w 9"/>
                      <a:gd name="T49" fmla="*/ 80 h 165"/>
                      <a:gd name="T50" fmla="*/ 4 w 9"/>
                      <a:gd name="T51" fmla="*/ 50 h 165"/>
                      <a:gd name="T52" fmla="*/ 5 w 9"/>
                      <a:gd name="T53" fmla="*/ 28 h 165"/>
                      <a:gd name="T54" fmla="*/ 5 w 9"/>
                      <a:gd name="T55" fmla="*/ 16 h 165"/>
                      <a:gd name="T56" fmla="*/ 5 w 9"/>
                      <a:gd name="T57" fmla="*/ 6 h 165"/>
                      <a:gd name="T58" fmla="*/ 5 w 9"/>
                      <a:gd name="T59" fmla="*/ 0 h 165"/>
                      <a:gd name="T60" fmla="*/ 5 w 9"/>
                      <a:gd name="T61" fmla="*/ 8 h 165"/>
                      <a:gd name="T62" fmla="*/ 5 w 9"/>
                      <a:gd name="T63" fmla="*/ 38 h 165"/>
                      <a:gd name="T64" fmla="*/ 5 w 9"/>
                      <a:gd name="T65" fmla="*/ 87 h 165"/>
                      <a:gd name="T66" fmla="*/ 6 w 9"/>
                      <a:gd name="T67" fmla="*/ 84 h 165"/>
                      <a:gd name="T68" fmla="*/ 6 w 9"/>
                      <a:gd name="T69" fmla="*/ 44 h 165"/>
                      <a:gd name="T70" fmla="*/ 6 w 9"/>
                      <a:gd name="T71" fmla="*/ 50 h 165"/>
                      <a:gd name="T72" fmla="*/ 6 w 9"/>
                      <a:gd name="T73" fmla="*/ 104 h 165"/>
                      <a:gd name="T74" fmla="*/ 7 w 9"/>
                      <a:gd name="T75" fmla="*/ 105 h 165"/>
                      <a:gd name="T76" fmla="*/ 7 w 9"/>
                      <a:gd name="T77" fmla="*/ 110 h 165"/>
                      <a:gd name="T78" fmla="*/ 7 w 9"/>
                      <a:gd name="T79" fmla="*/ 84 h 165"/>
                      <a:gd name="T80" fmla="*/ 7 w 9"/>
                      <a:gd name="T81" fmla="*/ 70 h 165"/>
                      <a:gd name="T82" fmla="*/ 7 w 9"/>
                      <a:gd name="T83" fmla="*/ 73 h 165"/>
                      <a:gd name="T84" fmla="*/ 7 w 9"/>
                      <a:gd name="T85" fmla="*/ 91 h 165"/>
                      <a:gd name="T86" fmla="*/ 8 w 9"/>
                      <a:gd name="T87" fmla="*/ 144 h 165"/>
                      <a:gd name="T88" fmla="*/ 8 w 9"/>
                      <a:gd name="T89" fmla="*/ 165 h 165"/>
                      <a:gd name="T90" fmla="*/ 8 w 9"/>
                      <a:gd name="T91" fmla="*/ 145 h 165"/>
                      <a:gd name="T92" fmla="*/ 8 w 9"/>
                      <a:gd name="T93" fmla="*/ 118 h 165"/>
                      <a:gd name="T94" fmla="*/ 8 w 9"/>
                      <a:gd name="T95" fmla="*/ 103 h 165"/>
                      <a:gd name="T96" fmla="*/ 9 w 9"/>
                      <a:gd name="T97" fmla="*/ 93 h 165"/>
                      <a:gd name="T98" fmla="*/ 9 w 9"/>
                      <a:gd name="T99" fmla="*/ 76 h 1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5">
                        <a:moveTo>
                          <a:pt x="0" y="49"/>
                        </a:moveTo>
                        <a:lnTo>
                          <a:pt x="0" y="46"/>
                        </a:lnTo>
                        <a:lnTo>
                          <a:pt x="0" y="71"/>
                        </a:lnTo>
                        <a:lnTo>
                          <a:pt x="0" y="52"/>
                        </a:lnTo>
                        <a:lnTo>
                          <a:pt x="0" y="30"/>
                        </a:lnTo>
                        <a:lnTo>
                          <a:pt x="1" y="36"/>
                        </a:lnTo>
                        <a:lnTo>
                          <a:pt x="1" y="65"/>
                        </a:lnTo>
                        <a:lnTo>
                          <a:pt x="1" y="71"/>
                        </a:lnTo>
                        <a:lnTo>
                          <a:pt x="1" y="56"/>
                        </a:lnTo>
                        <a:lnTo>
                          <a:pt x="1" y="52"/>
                        </a:lnTo>
                        <a:lnTo>
                          <a:pt x="1" y="52"/>
                        </a:lnTo>
                        <a:lnTo>
                          <a:pt x="2" y="47"/>
                        </a:lnTo>
                        <a:lnTo>
                          <a:pt x="2" y="41"/>
                        </a:lnTo>
                        <a:lnTo>
                          <a:pt x="2" y="45"/>
                        </a:lnTo>
                        <a:lnTo>
                          <a:pt x="2" y="43"/>
                        </a:lnTo>
                        <a:lnTo>
                          <a:pt x="2" y="49"/>
                        </a:lnTo>
                        <a:lnTo>
                          <a:pt x="3" y="108"/>
                        </a:lnTo>
                        <a:lnTo>
                          <a:pt x="3" y="115"/>
                        </a:lnTo>
                        <a:lnTo>
                          <a:pt x="3" y="65"/>
                        </a:lnTo>
                        <a:lnTo>
                          <a:pt x="3" y="67"/>
                        </a:lnTo>
                        <a:lnTo>
                          <a:pt x="3" y="90"/>
                        </a:lnTo>
                        <a:lnTo>
                          <a:pt x="3" y="106"/>
                        </a:lnTo>
                        <a:lnTo>
                          <a:pt x="4" y="103"/>
                        </a:lnTo>
                        <a:lnTo>
                          <a:pt x="4" y="97"/>
                        </a:lnTo>
                        <a:lnTo>
                          <a:pt x="4" y="80"/>
                        </a:lnTo>
                        <a:lnTo>
                          <a:pt x="4" y="50"/>
                        </a:lnTo>
                        <a:lnTo>
                          <a:pt x="5" y="28"/>
                        </a:lnTo>
                        <a:lnTo>
                          <a:pt x="5" y="16"/>
                        </a:lnTo>
                        <a:lnTo>
                          <a:pt x="5" y="6"/>
                        </a:lnTo>
                        <a:lnTo>
                          <a:pt x="5" y="0"/>
                        </a:lnTo>
                        <a:lnTo>
                          <a:pt x="5" y="8"/>
                        </a:lnTo>
                        <a:lnTo>
                          <a:pt x="5" y="38"/>
                        </a:lnTo>
                        <a:lnTo>
                          <a:pt x="5" y="87"/>
                        </a:lnTo>
                        <a:lnTo>
                          <a:pt x="6" y="84"/>
                        </a:lnTo>
                        <a:lnTo>
                          <a:pt x="6" y="44"/>
                        </a:lnTo>
                        <a:lnTo>
                          <a:pt x="6" y="50"/>
                        </a:lnTo>
                        <a:lnTo>
                          <a:pt x="6" y="104"/>
                        </a:lnTo>
                        <a:lnTo>
                          <a:pt x="7" y="105"/>
                        </a:lnTo>
                        <a:lnTo>
                          <a:pt x="7" y="110"/>
                        </a:lnTo>
                        <a:lnTo>
                          <a:pt x="7" y="84"/>
                        </a:lnTo>
                        <a:lnTo>
                          <a:pt x="7" y="70"/>
                        </a:lnTo>
                        <a:lnTo>
                          <a:pt x="7" y="73"/>
                        </a:lnTo>
                        <a:lnTo>
                          <a:pt x="7" y="91"/>
                        </a:lnTo>
                        <a:lnTo>
                          <a:pt x="8" y="144"/>
                        </a:lnTo>
                        <a:lnTo>
                          <a:pt x="8" y="165"/>
                        </a:lnTo>
                        <a:lnTo>
                          <a:pt x="8" y="145"/>
                        </a:lnTo>
                        <a:lnTo>
                          <a:pt x="8" y="118"/>
                        </a:lnTo>
                        <a:lnTo>
                          <a:pt x="8" y="103"/>
                        </a:lnTo>
                        <a:lnTo>
                          <a:pt x="9" y="93"/>
                        </a:lnTo>
                        <a:lnTo>
                          <a:pt x="9" y="7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7" name="Freeform 344"/>
                  <p:cNvSpPr>
                    <a:spLocks/>
                  </p:cNvSpPr>
                  <p:nvPr/>
                </p:nvSpPr>
                <p:spPr bwMode="auto">
                  <a:xfrm>
                    <a:off x="7758113" y="4297363"/>
                    <a:ext cx="12700" cy="185738"/>
                  </a:xfrm>
                  <a:custGeom>
                    <a:avLst/>
                    <a:gdLst>
                      <a:gd name="T0" fmla="*/ 0 w 8"/>
                      <a:gd name="T1" fmla="*/ 70 h 117"/>
                      <a:gd name="T2" fmla="*/ 0 w 8"/>
                      <a:gd name="T3" fmla="*/ 45 h 117"/>
                      <a:gd name="T4" fmla="*/ 0 w 8"/>
                      <a:gd name="T5" fmla="*/ 25 h 117"/>
                      <a:gd name="T6" fmla="*/ 0 w 8"/>
                      <a:gd name="T7" fmla="*/ 21 h 117"/>
                      <a:gd name="T8" fmla="*/ 0 w 8"/>
                      <a:gd name="T9" fmla="*/ 37 h 117"/>
                      <a:gd name="T10" fmla="*/ 1 w 8"/>
                      <a:gd name="T11" fmla="*/ 74 h 117"/>
                      <a:gd name="T12" fmla="*/ 1 w 8"/>
                      <a:gd name="T13" fmla="*/ 117 h 117"/>
                      <a:gd name="T14" fmla="*/ 1 w 8"/>
                      <a:gd name="T15" fmla="*/ 71 h 117"/>
                      <a:gd name="T16" fmla="*/ 1 w 8"/>
                      <a:gd name="T17" fmla="*/ 37 h 117"/>
                      <a:gd name="T18" fmla="*/ 1 w 8"/>
                      <a:gd name="T19" fmla="*/ 23 h 117"/>
                      <a:gd name="T20" fmla="*/ 1 w 8"/>
                      <a:gd name="T21" fmla="*/ 17 h 117"/>
                      <a:gd name="T22" fmla="*/ 1 w 8"/>
                      <a:gd name="T23" fmla="*/ 17 h 117"/>
                      <a:gd name="T24" fmla="*/ 2 w 8"/>
                      <a:gd name="T25" fmla="*/ 33 h 117"/>
                      <a:gd name="T26" fmla="*/ 2 w 8"/>
                      <a:gd name="T27" fmla="*/ 40 h 117"/>
                      <a:gd name="T28" fmla="*/ 2 w 8"/>
                      <a:gd name="T29" fmla="*/ 27 h 117"/>
                      <a:gd name="T30" fmla="*/ 2 w 8"/>
                      <a:gd name="T31" fmla="*/ 55 h 117"/>
                      <a:gd name="T32" fmla="*/ 3 w 8"/>
                      <a:gd name="T33" fmla="*/ 43 h 117"/>
                      <a:gd name="T34" fmla="*/ 3 w 8"/>
                      <a:gd name="T35" fmla="*/ 9 h 117"/>
                      <a:gd name="T36" fmla="*/ 3 w 8"/>
                      <a:gd name="T37" fmla="*/ 11 h 117"/>
                      <a:gd name="T38" fmla="*/ 3 w 8"/>
                      <a:gd name="T39" fmla="*/ 27 h 117"/>
                      <a:gd name="T40" fmla="*/ 3 w 8"/>
                      <a:gd name="T41" fmla="*/ 26 h 117"/>
                      <a:gd name="T42" fmla="*/ 3 w 8"/>
                      <a:gd name="T43" fmla="*/ 9 h 117"/>
                      <a:gd name="T44" fmla="*/ 4 w 8"/>
                      <a:gd name="T45" fmla="*/ 1 h 117"/>
                      <a:gd name="T46" fmla="*/ 4 w 8"/>
                      <a:gd name="T47" fmla="*/ 15 h 117"/>
                      <a:gd name="T48" fmla="*/ 4 w 8"/>
                      <a:gd name="T49" fmla="*/ 39 h 117"/>
                      <a:gd name="T50" fmla="*/ 4 w 8"/>
                      <a:gd name="T51" fmla="*/ 20 h 117"/>
                      <a:gd name="T52" fmla="*/ 4 w 8"/>
                      <a:gd name="T53" fmla="*/ 8 h 117"/>
                      <a:gd name="T54" fmla="*/ 5 w 8"/>
                      <a:gd name="T55" fmla="*/ 6 h 117"/>
                      <a:gd name="T56" fmla="*/ 5 w 8"/>
                      <a:gd name="T57" fmla="*/ 0 h 117"/>
                      <a:gd name="T58" fmla="*/ 5 w 8"/>
                      <a:gd name="T59" fmla="*/ 1 h 117"/>
                      <a:gd name="T60" fmla="*/ 5 w 8"/>
                      <a:gd name="T61" fmla="*/ 16 h 117"/>
                      <a:gd name="T62" fmla="*/ 5 w 8"/>
                      <a:gd name="T63" fmla="*/ 20 h 117"/>
                      <a:gd name="T64" fmla="*/ 5 w 8"/>
                      <a:gd name="T65" fmla="*/ 4 h 117"/>
                      <a:gd name="T66" fmla="*/ 6 w 8"/>
                      <a:gd name="T67" fmla="*/ 2 h 117"/>
                      <a:gd name="T68" fmla="*/ 6 w 8"/>
                      <a:gd name="T69" fmla="*/ 16 h 117"/>
                      <a:gd name="T70" fmla="*/ 6 w 8"/>
                      <a:gd name="T71" fmla="*/ 26 h 117"/>
                      <a:gd name="T72" fmla="*/ 6 w 8"/>
                      <a:gd name="T73" fmla="*/ 20 h 117"/>
                      <a:gd name="T74" fmla="*/ 7 w 8"/>
                      <a:gd name="T75" fmla="*/ 21 h 117"/>
                      <a:gd name="T76" fmla="*/ 7 w 8"/>
                      <a:gd name="T77" fmla="*/ 20 h 117"/>
                      <a:gd name="T78" fmla="*/ 7 w 8"/>
                      <a:gd name="T79" fmla="*/ 2 h 117"/>
                      <a:gd name="T80" fmla="*/ 7 w 8"/>
                      <a:gd name="T81" fmla="*/ 0 h 117"/>
                      <a:gd name="T82" fmla="*/ 7 w 8"/>
                      <a:gd name="T83" fmla="*/ 24 h 117"/>
                      <a:gd name="T84" fmla="*/ 7 w 8"/>
                      <a:gd name="T85" fmla="*/ 72 h 117"/>
                      <a:gd name="T86" fmla="*/ 7 w 8"/>
                      <a:gd name="T87" fmla="*/ 74 h 117"/>
                      <a:gd name="T88" fmla="*/ 8 w 8"/>
                      <a:gd name="T89" fmla="*/ 44 h 117"/>
                      <a:gd name="T90" fmla="*/ 8 w 8"/>
                      <a:gd name="T91" fmla="*/ 33 h 117"/>
                      <a:gd name="T92" fmla="*/ 8 w 8"/>
                      <a:gd name="T93" fmla="*/ 34 h 117"/>
                      <a:gd name="T94" fmla="*/ 8 w 8"/>
                      <a:gd name="T95" fmla="*/ 51 h 117"/>
                      <a:gd name="T96" fmla="*/ 8 w 8"/>
                      <a:gd name="T97" fmla="*/ 86 h 117"/>
                      <a:gd name="T98" fmla="*/ 8 w 8"/>
                      <a:gd name="T99" fmla="*/ 82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17">
                        <a:moveTo>
                          <a:pt x="0" y="70"/>
                        </a:moveTo>
                        <a:lnTo>
                          <a:pt x="0" y="45"/>
                        </a:lnTo>
                        <a:lnTo>
                          <a:pt x="0" y="25"/>
                        </a:lnTo>
                        <a:lnTo>
                          <a:pt x="0" y="21"/>
                        </a:lnTo>
                        <a:lnTo>
                          <a:pt x="0" y="37"/>
                        </a:lnTo>
                        <a:lnTo>
                          <a:pt x="1" y="74"/>
                        </a:lnTo>
                        <a:lnTo>
                          <a:pt x="1" y="117"/>
                        </a:lnTo>
                        <a:lnTo>
                          <a:pt x="1" y="71"/>
                        </a:lnTo>
                        <a:lnTo>
                          <a:pt x="1" y="37"/>
                        </a:lnTo>
                        <a:lnTo>
                          <a:pt x="1" y="23"/>
                        </a:lnTo>
                        <a:lnTo>
                          <a:pt x="1" y="17"/>
                        </a:lnTo>
                        <a:lnTo>
                          <a:pt x="1" y="17"/>
                        </a:lnTo>
                        <a:lnTo>
                          <a:pt x="2" y="33"/>
                        </a:lnTo>
                        <a:lnTo>
                          <a:pt x="2" y="40"/>
                        </a:lnTo>
                        <a:lnTo>
                          <a:pt x="2" y="27"/>
                        </a:lnTo>
                        <a:lnTo>
                          <a:pt x="2" y="55"/>
                        </a:lnTo>
                        <a:lnTo>
                          <a:pt x="3" y="43"/>
                        </a:lnTo>
                        <a:lnTo>
                          <a:pt x="3" y="9"/>
                        </a:lnTo>
                        <a:lnTo>
                          <a:pt x="3" y="11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3" y="9"/>
                        </a:lnTo>
                        <a:lnTo>
                          <a:pt x="4" y="1"/>
                        </a:lnTo>
                        <a:lnTo>
                          <a:pt x="4" y="15"/>
                        </a:lnTo>
                        <a:lnTo>
                          <a:pt x="4" y="39"/>
                        </a:lnTo>
                        <a:lnTo>
                          <a:pt x="4" y="20"/>
                        </a:lnTo>
                        <a:lnTo>
                          <a:pt x="4" y="8"/>
                        </a:lnTo>
                        <a:lnTo>
                          <a:pt x="5" y="6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5" y="16"/>
                        </a:lnTo>
                        <a:lnTo>
                          <a:pt x="5" y="20"/>
                        </a:lnTo>
                        <a:lnTo>
                          <a:pt x="5" y="4"/>
                        </a:lnTo>
                        <a:lnTo>
                          <a:pt x="6" y="2"/>
                        </a:lnTo>
                        <a:lnTo>
                          <a:pt x="6" y="16"/>
                        </a:lnTo>
                        <a:lnTo>
                          <a:pt x="6" y="26"/>
                        </a:lnTo>
                        <a:lnTo>
                          <a:pt x="6" y="20"/>
                        </a:lnTo>
                        <a:lnTo>
                          <a:pt x="7" y="21"/>
                        </a:lnTo>
                        <a:lnTo>
                          <a:pt x="7" y="20"/>
                        </a:lnTo>
                        <a:lnTo>
                          <a:pt x="7" y="2"/>
                        </a:lnTo>
                        <a:lnTo>
                          <a:pt x="7" y="0"/>
                        </a:lnTo>
                        <a:lnTo>
                          <a:pt x="7" y="24"/>
                        </a:lnTo>
                        <a:lnTo>
                          <a:pt x="7" y="72"/>
                        </a:lnTo>
                        <a:lnTo>
                          <a:pt x="7" y="74"/>
                        </a:lnTo>
                        <a:lnTo>
                          <a:pt x="8" y="44"/>
                        </a:lnTo>
                        <a:lnTo>
                          <a:pt x="8" y="33"/>
                        </a:lnTo>
                        <a:lnTo>
                          <a:pt x="8" y="34"/>
                        </a:lnTo>
                        <a:lnTo>
                          <a:pt x="8" y="51"/>
                        </a:lnTo>
                        <a:lnTo>
                          <a:pt x="8" y="86"/>
                        </a:lnTo>
                        <a:lnTo>
                          <a:pt x="8" y="8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8" name="Freeform 345"/>
                  <p:cNvSpPr>
                    <a:spLocks/>
                  </p:cNvSpPr>
                  <p:nvPr/>
                </p:nvSpPr>
                <p:spPr bwMode="auto">
                  <a:xfrm>
                    <a:off x="7770813" y="4238625"/>
                    <a:ext cx="14288" cy="311150"/>
                  </a:xfrm>
                  <a:custGeom>
                    <a:avLst/>
                    <a:gdLst>
                      <a:gd name="T0" fmla="*/ 0 w 9"/>
                      <a:gd name="T1" fmla="*/ 119 h 196"/>
                      <a:gd name="T2" fmla="*/ 1 w 9"/>
                      <a:gd name="T3" fmla="*/ 75 h 196"/>
                      <a:gd name="T4" fmla="*/ 1 w 9"/>
                      <a:gd name="T5" fmla="*/ 62 h 196"/>
                      <a:gd name="T6" fmla="*/ 1 w 9"/>
                      <a:gd name="T7" fmla="*/ 58 h 196"/>
                      <a:gd name="T8" fmla="*/ 1 w 9"/>
                      <a:gd name="T9" fmla="*/ 48 h 196"/>
                      <a:gd name="T10" fmla="*/ 1 w 9"/>
                      <a:gd name="T11" fmla="*/ 38 h 196"/>
                      <a:gd name="T12" fmla="*/ 2 w 9"/>
                      <a:gd name="T13" fmla="*/ 34 h 196"/>
                      <a:gd name="T14" fmla="*/ 2 w 9"/>
                      <a:gd name="T15" fmla="*/ 34 h 196"/>
                      <a:gd name="T16" fmla="*/ 2 w 9"/>
                      <a:gd name="T17" fmla="*/ 45 h 196"/>
                      <a:gd name="T18" fmla="*/ 2 w 9"/>
                      <a:gd name="T19" fmla="*/ 69 h 196"/>
                      <a:gd name="T20" fmla="*/ 2 w 9"/>
                      <a:gd name="T21" fmla="*/ 98 h 196"/>
                      <a:gd name="T22" fmla="*/ 2 w 9"/>
                      <a:gd name="T23" fmla="*/ 88 h 196"/>
                      <a:gd name="T24" fmla="*/ 3 w 9"/>
                      <a:gd name="T25" fmla="*/ 76 h 196"/>
                      <a:gd name="T26" fmla="*/ 3 w 9"/>
                      <a:gd name="T27" fmla="*/ 76 h 196"/>
                      <a:gd name="T28" fmla="*/ 3 w 9"/>
                      <a:gd name="T29" fmla="*/ 46 h 196"/>
                      <a:gd name="T30" fmla="*/ 3 w 9"/>
                      <a:gd name="T31" fmla="*/ 13 h 196"/>
                      <a:gd name="T32" fmla="*/ 4 w 9"/>
                      <a:gd name="T33" fmla="*/ 0 h 196"/>
                      <a:gd name="T34" fmla="*/ 4 w 9"/>
                      <a:gd name="T35" fmla="*/ 7 h 196"/>
                      <a:gd name="T36" fmla="*/ 4 w 9"/>
                      <a:gd name="T37" fmla="*/ 28 h 196"/>
                      <a:gd name="T38" fmla="*/ 4 w 9"/>
                      <a:gd name="T39" fmla="*/ 69 h 196"/>
                      <a:gd name="T40" fmla="*/ 4 w 9"/>
                      <a:gd name="T41" fmla="*/ 138 h 196"/>
                      <a:gd name="T42" fmla="*/ 4 w 9"/>
                      <a:gd name="T43" fmla="*/ 95 h 196"/>
                      <a:gd name="T44" fmla="*/ 4 w 9"/>
                      <a:gd name="T45" fmla="*/ 109 h 196"/>
                      <a:gd name="T46" fmla="*/ 5 w 9"/>
                      <a:gd name="T47" fmla="*/ 184 h 196"/>
                      <a:gd name="T48" fmla="*/ 5 w 9"/>
                      <a:gd name="T49" fmla="*/ 80 h 196"/>
                      <a:gd name="T50" fmla="*/ 5 w 9"/>
                      <a:gd name="T51" fmla="*/ 41 h 196"/>
                      <a:gd name="T52" fmla="*/ 5 w 9"/>
                      <a:gd name="T53" fmla="*/ 29 h 196"/>
                      <a:gd name="T54" fmla="*/ 6 w 9"/>
                      <a:gd name="T55" fmla="*/ 38 h 196"/>
                      <a:gd name="T56" fmla="*/ 6 w 9"/>
                      <a:gd name="T57" fmla="*/ 68 h 196"/>
                      <a:gd name="T58" fmla="*/ 6 w 9"/>
                      <a:gd name="T59" fmla="*/ 144 h 196"/>
                      <a:gd name="T60" fmla="*/ 6 w 9"/>
                      <a:gd name="T61" fmla="*/ 87 h 196"/>
                      <a:gd name="T62" fmla="*/ 6 w 9"/>
                      <a:gd name="T63" fmla="*/ 55 h 196"/>
                      <a:gd name="T64" fmla="*/ 6 w 9"/>
                      <a:gd name="T65" fmla="*/ 43 h 196"/>
                      <a:gd name="T66" fmla="*/ 7 w 9"/>
                      <a:gd name="T67" fmla="*/ 34 h 196"/>
                      <a:gd name="T68" fmla="*/ 7 w 9"/>
                      <a:gd name="T69" fmla="*/ 41 h 196"/>
                      <a:gd name="T70" fmla="*/ 7 w 9"/>
                      <a:gd name="T71" fmla="*/ 76 h 196"/>
                      <a:gd name="T72" fmla="*/ 7 w 9"/>
                      <a:gd name="T73" fmla="*/ 196 h 196"/>
                      <a:gd name="T74" fmla="*/ 7 w 9"/>
                      <a:gd name="T75" fmla="*/ 106 h 196"/>
                      <a:gd name="T76" fmla="*/ 7 w 9"/>
                      <a:gd name="T77" fmla="*/ 57 h 196"/>
                      <a:gd name="T78" fmla="*/ 7 w 9"/>
                      <a:gd name="T79" fmla="*/ 41 h 196"/>
                      <a:gd name="T80" fmla="*/ 8 w 9"/>
                      <a:gd name="T81" fmla="*/ 48 h 196"/>
                      <a:gd name="T82" fmla="*/ 8 w 9"/>
                      <a:gd name="T83" fmla="*/ 78 h 196"/>
                      <a:gd name="T84" fmla="*/ 8 w 9"/>
                      <a:gd name="T85" fmla="*/ 127 h 196"/>
                      <a:gd name="T86" fmla="*/ 8 w 9"/>
                      <a:gd name="T87" fmla="*/ 107 h 196"/>
                      <a:gd name="T88" fmla="*/ 9 w 9"/>
                      <a:gd name="T89" fmla="*/ 66 h 196"/>
                      <a:gd name="T90" fmla="*/ 9 w 9"/>
                      <a:gd name="T91" fmla="*/ 43 h 196"/>
                      <a:gd name="T92" fmla="*/ 9 w 9"/>
                      <a:gd name="T93" fmla="*/ 42 h 196"/>
                      <a:gd name="T94" fmla="*/ 9 w 9"/>
                      <a:gd name="T95" fmla="*/ 85 h 196"/>
                      <a:gd name="T96" fmla="*/ 9 w 9"/>
                      <a:gd name="T97" fmla="*/ 126 h 196"/>
                      <a:gd name="T98" fmla="*/ 9 w 9"/>
                      <a:gd name="T99" fmla="*/ 55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6">
                        <a:moveTo>
                          <a:pt x="0" y="119"/>
                        </a:moveTo>
                        <a:lnTo>
                          <a:pt x="1" y="75"/>
                        </a:lnTo>
                        <a:lnTo>
                          <a:pt x="1" y="62"/>
                        </a:lnTo>
                        <a:lnTo>
                          <a:pt x="1" y="58"/>
                        </a:lnTo>
                        <a:lnTo>
                          <a:pt x="1" y="48"/>
                        </a:lnTo>
                        <a:lnTo>
                          <a:pt x="1" y="38"/>
                        </a:lnTo>
                        <a:lnTo>
                          <a:pt x="2" y="34"/>
                        </a:lnTo>
                        <a:lnTo>
                          <a:pt x="2" y="34"/>
                        </a:lnTo>
                        <a:lnTo>
                          <a:pt x="2" y="45"/>
                        </a:lnTo>
                        <a:lnTo>
                          <a:pt x="2" y="69"/>
                        </a:lnTo>
                        <a:lnTo>
                          <a:pt x="2" y="98"/>
                        </a:lnTo>
                        <a:lnTo>
                          <a:pt x="2" y="88"/>
                        </a:lnTo>
                        <a:lnTo>
                          <a:pt x="3" y="76"/>
                        </a:lnTo>
                        <a:lnTo>
                          <a:pt x="3" y="76"/>
                        </a:lnTo>
                        <a:lnTo>
                          <a:pt x="3" y="46"/>
                        </a:lnTo>
                        <a:lnTo>
                          <a:pt x="3" y="13"/>
                        </a:lnTo>
                        <a:lnTo>
                          <a:pt x="4" y="0"/>
                        </a:lnTo>
                        <a:lnTo>
                          <a:pt x="4" y="7"/>
                        </a:lnTo>
                        <a:lnTo>
                          <a:pt x="4" y="28"/>
                        </a:lnTo>
                        <a:lnTo>
                          <a:pt x="4" y="69"/>
                        </a:lnTo>
                        <a:lnTo>
                          <a:pt x="4" y="138"/>
                        </a:lnTo>
                        <a:lnTo>
                          <a:pt x="4" y="95"/>
                        </a:lnTo>
                        <a:lnTo>
                          <a:pt x="4" y="109"/>
                        </a:lnTo>
                        <a:lnTo>
                          <a:pt x="5" y="184"/>
                        </a:lnTo>
                        <a:lnTo>
                          <a:pt x="5" y="80"/>
                        </a:lnTo>
                        <a:lnTo>
                          <a:pt x="5" y="41"/>
                        </a:lnTo>
                        <a:lnTo>
                          <a:pt x="5" y="29"/>
                        </a:lnTo>
                        <a:lnTo>
                          <a:pt x="6" y="38"/>
                        </a:lnTo>
                        <a:lnTo>
                          <a:pt x="6" y="68"/>
                        </a:lnTo>
                        <a:lnTo>
                          <a:pt x="6" y="144"/>
                        </a:lnTo>
                        <a:lnTo>
                          <a:pt x="6" y="87"/>
                        </a:lnTo>
                        <a:lnTo>
                          <a:pt x="6" y="55"/>
                        </a:lnTo>
                        <a:lnTo>
                          <a:pt x="6" y="43"/>
                        </a:lnTo>
                        <a:lnTo>
                          <a:pt x="7" y="34"/>
                        </a:lnTo>
                        <a:lnTo>
                          <a:pt x="7" y="41"/>
                        </a:lnTo>
                        <a:lnTo>
                          <a:pt x="7" y="76"/>
                        </a:lnTo>
                        <a:lnTo>
                          <a:pt x="7" y="196"/>
                        </a:lnTo>
                        <a:lnTo>
                          <a:pt x="7" y="106"/>
                        </a:lnTo>
                        <a:lnTo>
                          <a:pt x="7" y="57"/>
                        </a:lnTo>
                        <a:lnTo>
                          <a:pt x="7" y="41"/>
                        </a:lnTo>
                        <a:lnTo>
                          <a:pt x="8" y="48"/>
                        </a:lnTo>
                        <a:lnTo>
                          <a:pt x="8" y="78"/>
                        </a:lnTo>
                        <a:lnTo>
                          <a:pt x="8" y="127"/>
                        </a:lnTo>
                        <a:lnTo>
                          <a:pt x="8" y="107"/>
                        </a:lnTo>
                        <a:lnTo>
                          <a:pt x="9" y="66"/>
                        </a:lnTo>
                        <a:lnTo>
                          <a:pt x="9" y="43"/>
                        </a:lnTo>
                        <a:lnTo>
                          <a:pt x="9" y="42"/>
                        </a:lnTo>
                        <a:lnTo>
                          <a:pt x="9" y="85"/>
                        </a:lnTo>
                        <a:lnTo>
                          <a:pt x="9" y="126"/>
                        </a:lnTo>
                        <a:lnTo>
                          <a:pt x="9" y="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9" name="Freeform 346"/>
                  <p:cNvSpPr>
                    <a:spLocks/>
                  </p:cNvSpPr>
                  <p:nvPr/>
                </p:nvSpPr>
                <p:spPr bwMode="auto">
                  <a:xfrm>
                    <a:off x="7785101" y="4275138"/>
                    <a:ext cx="14288" cy="341313"/>
                  </a:xfrm>
                  <a:custGeom>
                    <a:avLst/>
                    <a:gdLst>
                      <a:gd name="T0" fmla="*/ 0 w 9"/>
                      <a:gd name="T1" fmla="*/ 32 h 215"/>
                      <a:gd name="T2" fmla="*/ 0 w 9"/>
                      <a:gd name="T3" fmla="*/ 35 h 215"/>
                      <a:gd name="T4" fmla="*/ 1 w 9"/>
                      <a:gd name="T5" fmla="*/ 92 h 215"/>
                      <a:gd name="T6" fmla="*/ 1 w 9"/>
                      <a:gd name="T7" fmla="*/ 71 h 215"/>
                      <a:gd name="T8" fmla="*/ 1 w 9"/>
                      <a:gd name="T9" fmla="*/ 17 h 215"/>
                      <a:gd name="T10" fmla="*/ 1 w 9"/>
                      <a:gd name="T11" fmla="*/ 0 h 215"/>
                      <a:gd name="T12" fmla="*/ 2 w 9"/>
                      <a:gd name="T13" fmla="*/ 11 h 215"/>
                      <a:gd name="T14" fmla="*/ 2 w 9"/>
                      <a:gd name="T15" fmla="*/ 53 h 215"/>
                      <a:gd name="T16" fmla="*/ 2 w 9"/>
                      <a:gd name="T17" fmla="*/ 55 h 215"/>
                      <a:gd name="T18" fmla="*/ 2 w 9"/>
                      <a:gd name="T19" fmla="*/ 49 h 215"/>
                      <a:gd name="T20" fmla="*/ 2 w 9"/>
                      <a:gd name="T21" fmla="*/ 68 h 215"/>
                      <a:gd name="T22" fmla="*/ 2 w 9"/>
                      <a:gd name="T23" fmla="*/ 66 h 215"/>
                      <a:gd name="T24" fmla="*/ 3 w 9"/>
                      <a:gd name="T25" fmla="*/ 65 h 215"/>
                      <a:gd name="T26" fmla="*/ 3 w 9"/>
                      <a:gd name="T27" fmla="*/ 115 h 215"/>
                      <a:gd name="T28" fmla="*/ 3 w 9"/>
                      <a:gd name="T29" fmla="*/ 92 h 215"/>
                      <a:gd name="T30" fmla="*/ 3 w 9"/>
                      <a:gd name="T31" fmla="*/ 64 h 215"/>
                      <a:gd name="T32" fmla="*/ 3 w 9"/>
                      <a:gd name="T33" fmla="*/ 124 h 215"/>
                      <a:gd name="T34" fmla="*/ 4 w 9"/>
                      <a:gd name="T35" fmla="*/ 76 h 215"/>
                      <a:gd name="T36" fmla="*/ 4 w 9"/>
                      <a:gd name="T37" fmla="*/ 51 h 215"/>
                      <a:gd name="T38" fmla="*/ 4 w 9"/>
                      <a:gd name="T39" fmla="*/ 72 h 215"/>
                      <a:gd name="T40" fmla="*/ 4 w 9"/>
                      <a:gd name="T41" fmla="*/ 81 h 215"/>
                      <a:gd name="T42" fmla="*/ 4 w 9"/>
                      <a:gd name="T43" fmla="*/ 56 h 215"/>
                      <a:gd name="T44" fmla="*/ 4 w 9"/>
                      <a:gd name="T45" fmla="*/ 39 h 215"/>
                      <a:gd name="T46" fmla="*/ 5 w 9"/>
                      <a:gd name="T47" fmla="*/ 42 h 215"/>
                      <a:gd name="T48" fmla="*/ 5 w 9"/>
                      <a:gd name="T49" fmla="*/ 79 h 215"/>
                      <a:gd name="T50" fmla="*/ 5 w 9"/>
                      <a:gd name="T51" fmla="*/ 56 h 215"/>
                      <a:gd name="T52" fmla="*/ 5 w 9"/>
                      <a:gd name="T53" fmla="*/ 20 h 215"/>
                      <a:gd name="T54" fmla="*/ 5 w 9"/>
                      <a:gd name="T55" fmla="*/ 18 h 215"/>
                      <a:gd name="T56" fmla="*/ 5 w 9"/>
                      <a:gd name="T57" fmla="*/ 37 h 215"/>
                      <a:gd name="T58" fmla="*/ 5 w 9"/>
                      <a:gd name="T59" fmla="*/ 58 h 215"/>
                      <a:gd name="T60" fmla="*/ 6 w 9"/>
                      <a:gd name="T61" fmla="*/ 66 h 215"/>
                      <a:gd name="T62" fmla="*/ 6 w 9"/>
                      <a:gd name="T63" fmla="*/ 71 h 215"/>
                      <a:gd name="T64" fmla="*/ 6 w 9"/>
                      <a:gd name="T65" fmla="*/ 78 h 215"/>
                      <a:gd name="T66" fmla="*/ 6 w 9"/>
                      <a:gd name="T67" fmla="*/ 77 h 215"/>
                      <a:gd name="T68" fmla="*/ 7 w 9"/>
                      <a:gd name="T69" fmla="*/ 83 h 215"/>
                      <a:gd name="T70" fmla="*/ 7 w 9"/>
                      <a:gd name="T71" fmla="*/ 120 h 215"/>
                      <a:gd name="T72" fmla="*/ 7 w 9"/>
                      <a:gd name="T73" fmla="*/ 192 h 215"/>
                      <a:gd name="T74" fmla="*/ 7 w 9"/>
                      <a:gd name="T75" fmla="*/ 134 h 215"/>
                      <a:gd name="T76" fmla="*/ 7 w 9"/>
                      <a:gd name="T77" fmla="*/ 121 h 215"/>
                      <a:gd name="T78" fmla="*/ 7 w 9"/>
                      <a:gd name="T79" fmla="*/ 215 h 215"/>
                      <a:gd name="T80" fmla="*/ 8 w 9"/>
                      <a:gd name="T81" fmla="*/ 81 h 215"/>
                      <a:gd name="T82" fmla="*/ 8 w 9"/>
                      <a:gd name="T83" fmla="*/ 42 h 215"/>
                      <a:gd name="T84" fmla="*/ 8 w 9"/>
                      <a:gd name="T85" fmla="*/ 45 h 215"/>
                      <a:gd name="T86" fmla="*/ 8 w 9"/>
                      <a:gd name="T87" fmla="*/ 88 h 215"/>
                      <a:gd name="T88" fmla="*/ 8 w 9"/>
                      <a:gd name="T89" fmla="*/ 92 h 215"/>
                      <a:gd name="T90" fmla="*/ 9 w 9"/>
                      <a:gd name="T91" fmla="*/ 74 h 215"/>
                      <a:gd name="T92" fmla="*/ 9 w 9"/>
                      <a:gd name="T93" fmla="*/ 92 h 215"/>
                      <a:gd name="T94" fmla="*/ 9 w 9"/>
                      <a:gd name="T95" fmla="*/ 88 h 215"/>
                      <a:gd name="T96" fmla="*/ 9 w 9"/>
                      <a:gd name="T97" fmla="*/ 62 h 215"/>
                      <a:gd name="T98" fmla="*/ 9 w 9"/>
                      <a:gd name="T99" fmla="*/ 50 h 2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5">
                        <a:moveTo>
                          <a:pt x="0" y="32"/>
                        </a:moveTo>
                        <a:lnTo>
                          <a:pt x="0" y="35"/>
                        </a:lnTo>
                        <a:lnTo>
                          <a:pt x="1" y="92"/>
                        </a:lnTo>
                        <a:lnTo>
                          <a:pt x="1" y="71"/>
                        </a:lnTo>
                        <a:lnTo>
                          <a:pt x="1" y="17"/>
                        </a:lnTo>
                        <a:lnTo>
                          <a:pt x="1" y="0"/>
                        </a:lnTo>
                        <a:lnTo>
                          <a:pt x="2" y="11"/>
                        </a:lnTo>
                        <a:lnTo>
                          <a:pt x="2" y="53"/>
                        </a:lnTo>
                        <a:lnTo>
                          <a:pt x="2" y="55"/>
                        </a:lnTo>
                        <a:lnTo>
                          <a:pt x="2" y="49"/>
                        </a:lnTo>
                        <a:lnTo>
                          <a:pt x="2" y="68"/>
                        </a:lnTo>
                        <a:lnTo>
                          <a:pt x="2" y="66"/>
                        </a:lnTo>
                        <a:lnTo>
                          <a:pt x="3" y="65"/>
                        </a:lnTo>
                        <a:lnTo>
                          <a:pt x="3" y="115"/>
                        </a:lnTo>
                        <a:lnTo>
                          <a:pt x="3" y="92"/>
                        </a:lnTo>
                        <a:lnTo>
                          <a:pt x="3" y="64"/>
                        </a:lnTo>
                        <a:lnTo>
                          <a:pt x="3" y="124"/>
                        </a:lnTo>
                        <a:lnTo>
                          <a:pt x="4" y="76"/>
                        </a:lnTo>
                        <a:lnTo>
                          <a:pt x="4" y="51"/>
                        </a:lnTo>
                        <a:lnTo>
                          <a:pt x="4" y="72"/>
                        </a:lnTo>
                        <a:lnTo>
                          <a:pt x="4" y="81"/>
                        </a:lnTo>
                        <a:lnTo>
                          <a:pt x="4" y="56"/>
                        </a:lnTo>
                        <a:lnTo>
                          <a:pt x="4" y="39"/>
                        </a:lnTo>
                        <a:lnTo>
                          <a:pt x="5" y="42"/>
                        </a:lnTo>
                        <a:lnTo>
                          <a:pt x="5" y="79"/>
                        </a:lnTo>
                        <a:lnTo>
                          <a:pt x="5" y="56"/>
                        </a:lnTo>
                        <a:lnTo>
                          <a:pt x="5" y="20"/>
                        </a:lnTo>
                        <a:lnTo>
                          <a:pt x="5" y="18"/>
                        </a:lnTo>
                        <a:lnTo>
                          <a:pt x="5" y="37"/>
                        </a:lnTo>
                        <a:lnTo>
                          <a:pt x="5" y="58"/>
                        </a:lnTo>
                        <a:lnTo>
                          <a:pt x="6" y="66"/>
                        </a:lnTo>
                        <a:lnTo>
                          <a:pt x="6" y="71"/>
                        </a:lnTo>
                        <a:lnTo>
                          <a:pt x="6" y="78"/>
                        </a:lnTo>
                        <a:lnTo>
                          <a:pt x="6" y="77"/>
                        </a:lnTo>
                        <a:lnTo>
                          <a:pt x="7" y="83"/>
                        </a:lnTo>
                        <a:lnTo>
                          <a:pt x="7" y="120"/>
                        </a:lnTo>
                        <a:lnTo>
                          <a:pt x="7" y="192"/>
                        </a:lnTo>
                        <a:lnTo>
                          <a:pt x="7" y="134"/>
                        </a:lnTo>
                        <a:lnTo>
                          <a:pt x="7" y="121"/>
                        </a:lnTo>
                        <a:lnTo>
                          <a:pt x="7" y="215"/>
                        </a:lnTo>
                        <a:lnTo>
                          <a:pt x="8" y="81"/>
                        </a:lnTo>
                        <a:lnTo>
                          <a:pt x="8" y="42"/>
                        </a:lnTo>
                        <a:lnTo>
                          <a:pt x="8" y="45"/>
                        </a:lnTo>
                        <a:lnTo>
                          <a:pt x="8" y="88"/>
                        </a:lnTo>
                        <a:lnTo>
                          <a:pt x="8" y="92"/>
                        </a:lnTo>
                        <a:lnTo>
                          <a:pt x="9" y="74"/>
                        </a:lnTo>
                        <a:lnTo>
                          <a:pt x="9" y="92"/>
                        </a:lnTo>
                        <a:lnTo>
                          <a:pt x="9" y="88"/>
                        </a:lnTo>
                        <a:lnTo>
                          <a:pt x="9" y="62"/>
                        </a:lnTo>
                        <a:lnTo>
                          <a:pt x="9" y="5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0" name="Freeform 347"/>
                  <p:cNvSpPr>
                    <a:spLocks/>
                  </p:cNvSpPr>
                  <p:nvPr/>
                </p:nvSpPr>
                <p:spPr bwMode="auto">
                  <a:xfrm>
                    <a:off x="7799388" y="4264025"/>
                    <a:ext cx="14288" cy="215900"/>
                  </a:xfrm>
                  <a:custGeom>
                    <a:avLst/>
                    <a:gdLst>
                      <a:gd name="T0" fmla="*/ 0 w 9"/>
                      <a:gd name="T1" fmla="*/ 57 h 136"/>
                      <a:gd name="T2" fmla="*/ 0 w 9"/>
                      <a:gd name="T3" fmla="*/ 28 h 136"/>
                      <a:gd name="T4" fmla="*/ 1 w 9"/>
                      <a:gd name="T5" fmla="*/ 5 h 136"/>
                      <a:gd name="T6" fmla="*/ 1 w 9"/>
                      <a:gd name="T7" fmla="*/ 0 h 136"/>
                      <a:gd name="T8" fmla="*/ 1 w 9"/>
                      <a:gd name="T9" fmla="*/ 11 h 136"/>
                      <a:gd name="T10" fmla="*/ 1 w 9"/>
                      <a:gd name="T11" fmla="*/ 44 h 136"/>
                      <a:gd name="T12" fmla="*/ 2 w 9"/>
                      <a:gd name="T13" fmla="*/ 123 h 136"/>
                      <a:gd name="T14" fmla="*/ 2 w 9"/>
                      <a:gd name="T15" fmla="*/ 45 h 136"/>
                      <a:gd name="T16" fmla="*/ 2 w 9"/>
                      <a:gd name="T17" fmla="*/ 28 h 136"/>
                      <a:gd name="T18" fmla="*/ 2 w 9"/>
                      <a:gd name="T19" fmla="*/ 63 h 136"/>
                      <a:gd name="T20" fmla="*/ 2 w 9"/>
                      <a:gd name="T21" fmla="*/ 136 h 136"/>
                      <a:gd name="T22" fmla="*/ 2 w 9"/>
                      <a:gd name="T23" fmla="*/ 40 h 136"/>
                      <a:gd name="T24" fmla="*/ 2 w 9"/>
                      <a:gd name="T25" fmla="*/ 26 h 136"/>
                      <a:gd name="T26" fmla="*/ 3 w 9"/>
                      <a:gd name="T27" fmla="*/ 42 h 136"/>
                      <a:gd name="T28" fmla="*/ 3 w 9"/>
                      <a:gd name="T29" fmla="*/ 95 h 136"/>
                      <a:gd name="T30" fmla="*/ 3 w 9"/>
                      <a:gd name="T31" fmla="*/ 125 h 136"/>
                      <a:gd name="T32" fmla="*/ 3 w 9"/>
                      <a:gd name="T33" fmla="*/ 69 h 136"/>
                      <a:gd name="T34" fmla="*/ 4 w 9"/>
                      <a:gd name="T35" fmla="*/ 59 h 136"/>
                      <a:gd name="T36" fmla="*/ 4 w 9"/>
                      <a:gd name="T37" fmla="*/ 60 h 136"/>
                      <a:gd name="T38" fmla="*/ 4 w 9"/>
                      <a:gd name="T39" fmla="*/ 64 h 136"/>
                      <a:gd name="T40" fmla="*/ 4 w 9"/>
                      <a:gd name="T41" fmla="*/ 73 h 136"/>
                      <a:gd name="T42" fmla="*/ 4 w 9"/>
                      <a:gd name="T43" fmla="*/ 56 h 136"/>
                      <a:gd name="T44" fmla="*/ 4 w 9"/>
                      <a:gd name="T45" fmla="*/ 50 h 136"/>
                      <a:gd name="T46" fmla="*/ 4 w 9"/>
                      <a:gd name="T47" fmla="*/ 72 h 136"/>
                      <a:gd name="T48" fmla="*/ 5 w 9"/>
                      <a:gd name="T49" fmla="*/ 118 h 136"/>
                      <a:gd name="T50" fmla="*/ 5 w 9"/>
                      <a:gd name="T51" fmla="*/ 103 h 136"/>
                      <a:gd name="T52" fmla="*/ 5 w 9"/>
                      <a:gd name="T53" fmla="*/ 66 h 136"/>
                      <a:gd name="T54" fmla="*/ 5 w 9"/>
                      <a:gd name="T55" fmla="*/ 37 h 136"/>
                      <a:gd name="T56" fmla="*/ 5 w 9"/>
                      <a:gd name="T57" fmla="*/ 22 h 136"/>
                      <a:gd name="T58" fmla="*/ 5 w 9"/>
                      <a:gd name="T59" fmla="*/ 17 h 136"/>
                      <a:gd name="T60" fmla="*/ 6 w 9"/>
                      <a:gd name="T61" fmla="*/ 14 h 136"/>
                      <a:gd name="T62" fmla="*/ 6 w 9"/>
                      <a:gd name="T63" fmla="*/ 12 h 136"/>
                      <a:gd name="T64" fmla="*/ 6 w 9"/>
                      <a:gd name="T65" fmla="*/ 16 h 136"/>
                      <a:gd name="T66" fmla="*/ 6 w 9"/>
                      <a:gd name="T67" fmla="*/ 35 h 136"/>
                      <a:gd name="T68" fmla="*/ 7 w 9"/>
                      <a:gd name="T69" fmla="*/ 83 h 136"/>
                      <a:gd name="T70" fmla="*/ 7 w 9"/>
                      <a:gd name="T71" fmla="*/ 113 h 136"/>
                      <a:gd name="T72" fmla="*/ 7 w 9"/>
                      <a:gd name="T73" fmla="*/ 63 h 136"/>
                      <a:gd name="T74" fmla="*/ 7 w 9"/>
                      <a:gd name="T75" fmla="*/ 49 h 136"/>
                      <a:gd name="T76" fmla="*/ 7 w 9"/>
                      <a:gd name="T77" fmla="*/ 45 h 136"/>
                      <a:gd name="T78" fmla="*/ 7 w 9"/>
                      <a:gd name="T79" fmla="*/ 51 h 136"/>
                      <a:gd name="T80" fmla="*/ 7 w 9"/>
                      <a:gd name="T81" fmla="*/ 115 h 136"/>
                      <a:gd name="T82" fmla="*/ 8 w 9"/>
                      <a:gd name="T83" fmla="*/ 46 h 136"/>
                      <a:gd name="T84" fmla="*/ 8 w 9"/>
                      <a:gd name="T85" fmla="*/ 8 h 136"/>
                      <a:gd name="T86" fmla="*/ 8 w 9"/>
                      <a:gd name="T87" fmla="*/ 12 h 136"/>
                      <a:gd name="T88" fmla="*/ 8 w 9"/>
                      <a:gd name="T89" fmla="*/ 50 h 136"/>
                      <a:gd name="T90" fmla="*/ 9 w 9"/>
                      <a:gd name="T91" fmla="*/ 48 h 136"/>
                      <a:gd name="T92" fmla="*/ 9 w 9"/>
                      <a:gd name="T93" fmla="*/ 30 h 136"/>
                      <a:gd name="T94" fmla="*/ 9 w 9"/>
                      <a:gd name="T95" fmla="*/ 28 h 136"/>
                      <a:gd name="T96" fmla="*/ 9 w 9"/>
                      <a:gd name="T97" fmla="*/ 30 h 136"/>
                      <a:gd name="T98" fmla="*/ 9 w 9"/>
                      <a:gd name="T99" fmla="*/ 33 h 1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6">
                        <a:moveTo>
                          <a:pt x="0" y="57"/>
                        </a:moveTo>
                        <a:lnTo>
                          <a:pt x="0" y="28"/>
                        </a:lnTo>
                        <a:lnTo>
                          <a:pt x="1" y="5"/>
                        </a:lnTo>
                        <a:lnTo>
                          <a:pt x="1" y="0"/>
                        </a:lnTo>
                        <a:lnTo>
                          <a:pt x="1" y="11"/>
                        </a:lnTo>
                        <a:lnTo>
                          <a:pt x="1" y="44"/>
                        </a:lnTo>
                        <a:lnTo>
                          <a:pt x="2" y="123"/>
                        </a:lnTo>
                        <a:lnTo>
                          <a:pt x="2" y="45"/>
                        </a:lnTo>
                        <a:lnTo>
                          <a:pt x="2" y="28"/>
                        </a:lnTo>
                        <a:lnTo>
                          <a:pt x="2" y="63"/>
                        </a:lnTo>
                        <a:lnTo>
                          <a:pt x="2" y="136"/>
                        </a:lnTo>
                        <a:lnTo>
                          <a:pt x="2" y="40"/>
                        </a:lnTo>
                        <a:lnTo>
                          <a:pt x="2" y="26"/>
                        </a:lnTo>
                        <a:lnTo>
                          <a:pt x="3" y="42"/>
                        </a:lnTo>
                        <a:lnTo>
                          <a:pt x="3" y="95"/>
                        </a:lnTo>
                        <a:lnTo>
                          <a:pt x="3" y="125"/>
                        </a:lnTo>
                        <a:lnTo>
                          <a:pt x="3" y="69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4" y="64"/>
                        </a:lnTo>
                        <a:lnTo>
                          <a:pt x="4" y="73"/>
                        </a:lnTo>
                        <a:lnTo>
                          <a:pt x="4" y="56"/>
                        </a:lnTo>
                        <a:lnTo>
                          <a:pt x="4" y="50"/>
                        </a:lnTo>
                        <a:lnTo>
                          <a:pt x="4" y="72"/>
                        </a:lnTo>
                        <a:lnTo>
                          <a:pt x="5" y="118"/>
                        </a:lnTo>
                        <a:lnTo>
                          <a:pt x="5" y="103"/>
                        </a:lnTo>
                        <a:lnTo>
                          <a:pt x="5" y="66"/>
                        </a:lnTo>
                        <a:lnTo>
                          <a:pt x="5" y="37"/>
                        </a:lnTo>
                        <a:lnTo>
                          <a:pt x="5" y="22"/>
                        </a:lnTo>
                        <a:lnTo>
                          <a:pt x="5" y="17"/>
                        </a:lnTo>
                        <a:lnTo>
                          <a:pt x="6" y="14"/>
                        </a:lnTo>
                        <a:lnTo>
                          <a:pt x="6" y="12"/>
                        </a:lnTo>
                        <a:lnTo>
                          <a:pt x="6" y="16"/>
                        </a:lnTo>
                        <a:lnTo>
                          <a:pt x="6" y="35"/>
                        </a:lnTo>
                        <a:lnTo>
                          <a:pt x="7" y="83"/>
                        </a:lnTo>
                        <a:lnTo>
                          <a:pt x="7" y="113"/>
                        </a:lnTo>
                        <a:lnTo>
                          <a:pt x="7" y="63"/>
                        </a:lnTo>
                        <a:lnTo>
                          <a:pt x="7" y="49"/>
                        </a:lnTo>
                        <a:lnTo>
                          <a:pt x="7" y="45"/>
                        </a:lnTo>
                        <a:lnTo>
                          <a:pt x="7" y="51"/>
                        </a:lnTo>
                        <a:lnTo>
                          <a:pt x="7" y="115"/>
                        </a:lnTo>
                        <a:lnTo>
                          <a:pt x="8" y="46"/>
                        </a:lnTo>
                        <a:lnTo>
                          <a:pt x="8" y="8"/>
                        </a:lnTo>
                        <a:lnTo>
                          <a:pt x="8" y="12"/>
                        </a:lnTo>
                        <a:lnTo>
                          <a:pt x="8" y="50"/>
                        </a:lnTo>
                        <a:lnTo>
                          <a:pt x="9" y="48"/>
                        </a:lnTo>
                        <a:lnTo>
                          <a:pt x="9" y="30"/>
                        </a:lnTo>
                        <a:lnTo>
                          <a:pt x="9" y="28"/>
                        </a:lnTo>
                        <a:lnTo>
                          <a:pt x="9" y="30"/>
                        </a:lnTo>
                        <a:lnTo>
                          <a:pt x="9" y="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1" name="Freeform 348"/>
                  <p:cNvSpPr>
                    <a:spLocks/>
                  </p:cNvSpPr>
                  <p:nvPr/>
                </p:nvSpPr>
                <p:spPr bwMode="auto">
                  <a:xfrm>
                    <a:off x="7813676" y="4256088"/>
                    <a:ext cx="14288" cy="325438"/>
                  </a:xfrm>
                  <a:custGeom>
                    <a:avLst/>
                    <a:gdLst>
                      <a:gd name="T0" fmla="*/ 0 w 9"/>
                      <a:gd name="T1" fmla="*/ 38 h 205"/>
                      <a:gd name="T2" fmla="*/ 0 w 9"/>
                      <a:gd name="T3" fmla="*/ 39 h 205"/>
                      <a:gd name="T4" fmla="*/ 1 w 9"/>
                      <a:gd name="T5" fmla="*/ 46 h 205"/>
                      <a:gd name="T6" fmla="*/ 1 w 9"/>
                      <a:gd name="T7" fmla="*/ 66 h 205"/>
                      <a:gd name="T8" fmla="*/ 1 w 9"/>
                      <a:gd name="T9" fmla="*/ 205 h 205"/>
                      <a:gd name="T10" fmla="*/ 1 w 9"/>
                      <a:gd name="T11" fmla="*/ 53 h 205"/>
                      <a:gd name="T12" fmla="*/ 1 w 9"/>
                      <a:gd name="T13" fmla="*/ 25 h 205"/>
                      <a:gd name="T14" fmla="*/ 2 w 9"/>
                      <a:gd name="T15" fmla="*/ 40 h 205"/>
                      <a:gd name="T16" fmla="*/ 2 w 9"/>
                      <a:gd name="T17" fmla="*/ 80 h 205"/>
                      <a:gd name="T18" fmla="*/ 2 w 9"/>
                      <a:gd name="T19" fmla="*/ 78 h 205"/>
                      <a:gd name="T20" fmla="*/ 2 w 9"/>
                      <a:gd name="T21" fmla="*/ 79 h 205"/>
                      <a:gd name="T22" fmla="*/ 2 w 9"/>
                      <a:gd name="T23" fmla="*/ 131 h 205"/>
                      <a:gd name="T24" fmla="*/ 2 w 9"/>
                      <a:gd name="T25" fmla="*/ 116 h 205"/>
                      <a:gd name="T26" fmla="*/ 3 w 9"/>
                      <a:gd name="T27" fmla="*/ 40 h 205"/>
                      <a:gd name="T28" fmla="*/ 3 w 9"/>
                      <a:gd name="T29" fmla="*/ 9 h 205"/>
                      <a:gd name="T30" fmla="*/ 3 w 9"/>
                      <a:gd name="T31" fmla="*/ 0 h 205"/>
                      <a:gd name="T32" fmla="*/ 3 w 9"/>
                      <a:gd name="T33" fmla="*/ 5 h 205"/>
                      <a:gd name="T34" fmla="*/ 3 w 9"/>
                      <a:gd name="T35" fmla="*/ 27 h 205"/>
                      <a:gd name="T36" fmla="*/ 3 w 9"/>
                      <a:gd name="T37" fmla="*/ 69 h 205"/>
                      <a:gd name="T38" fmla="*/ 3 w 9"/>
                      <a:gd name="T39" fmla="*/ 122 h 205"/>
                      <a:gd name="T40" fmla="*/ 4 w 9"/>
                      <a:gd name="T41" fmla="*/ 138 h 205"/>
                      <a:gd name="T42" fmla="*/ 4 w 9"/>
                      <a:gd name="T43" fmla="*/ 172 h 205"/>
                      <a:gd name="T44" fmla="*/ 4 w 9"/>
                      <a:gd name="T45" fmla="*/ 100 h 205"/>
                      <a:gd name="T46" fmla="*/ 4 w 9"/>
                      <a:gd name="T47" fmla="*/ 42 h 205"/>
                      <a:gd name="T48" fmla="*/ 5 w 9"/>
                      <a:gd name="T49" fmla="*/ 32 h 205"/>
                      <a:gd name="T50" fmla="*/ 5 w 9"/>
                      <a:gd name="T51" fmla="*/ 69 h 205"/>
                      <a:gd name="T52" fmla="*/ 5 w 9"/>
                      <a:gd name="T53" fmla="*/ 87 h 205"/>
                      <a:gd name="T54" fmla="*/ 5 w 9"/>
                      <a:gd name="T55" fmla="*/ 38 h 205"/>
                      <a:gd name="T56" fmla="*/ 5 w 9"/>
                      <a:gd name="T57" fmla="*/ 24 h 205"/>
                      <a:gd name="T58" fmla="*/ 5 w 9"/>
                      <a:gd name="T59" fmla="*/ 33 h 205"/>
                      <a:gd name="T60" fmla="*/ 6 w 9"/>
                      <a:gd name="T61" fmla="*/ 65 h 205"/>
                      <a:gd name="T62" fmla="*/ 6 w 9"/>
                      <a:gd name="T63" fmla="*/ 86 h 205"/>
                      <a:gd name="T64" fmla="*/ 6 w 9"/>
                      <a:gd name="T65" fmla="*/ 46 h 205"/>
                      <a:gd name="T66" fmla="*/ 6 w 9"/>
                      <a:gd name="T67" fmla="*/ 21 h 205"/>
                      <a:gd name="T68" fmla="*/ 6 w 9"/>
                      <a:gd name="T69" fmla="*/ 20 h 205"/>
                      <a:gd name="T70" fmla="*/ 7 w 9"/>
                      <a:gd name="T71" fmla="*/ 37 h 205"/>
                      <a:gd name="T72" fmla="*/ 7 w 9"/>
                      <a:gd name="T73" fmla="*/ 60 h 205"/>
                      <a:gd name="T74" fmla="*/ 7 w 9"/>
                      <a:gd name="T75" fmla="*/ 99 h 205"/>
                      <a:gd name="T76" fmla="*/ 7 w 9"/>
                      <a:gd name="T77" fmla="*/ 50 h 205"/>
                      <a:gd name="T78" fmla="*/ 7 w 9"/>
                      <a:gd name="T79" fmla="*/ 12 h 205"/>
                      <a:gd name="T80" fmla="*/ 7 w 9"/>
                      <a:gd name="T81" fmla="*/ 7 h 205"/>
                      <a:gd name="T82" fmla="*/ 8 w 9"/>
                      <a:gd name="T83" fmla="*/ 28 h 205"/>
                      <a:gd name="T84" fmla="*/ 8 w 9"/>
                      <a:gd name="T85" fmla="*/ 58 h 205"/>
                      <a:gd name="T86" fmla="*/ 8 w 9"/>
                      <a:gd name="T87" fmla="*/ 56 h 205"/>
                      <a:gd name="T88" fmla="*/ 8 w 9"/>
                      <a:gd name="T89" fmla="*/ 60 h 205"/>
                      <a:gd name="T90" fmla="*/ 9 w 9"/>
                      <a:gd name="T91" fmla="*/ 39 h 205"/>
                      <a:gd name="T92" fmla="*/ 9 w 9"/>
                      <a:gd name="T93" fmla="*/ 10 h 205"/>
                      <a:gd name="T94" fmla="*/ 9 w 9"/>
                      <a:gd name="T95" fmla="*/ 3 h 205"/>
                      <a:gd name="T96" fmla="*/ 9 w 9"/>
                      <a:gd name="T97" fmla="*/ 14 h 205"/>
                      <a:gd name="T98" fmla="*/ 9 w 9"/>
                      <a:gd name="T99" fmla="*/ 13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5">
                        <a:moveTo>
                          <a:pt x="0" y="38"/>
                        </a:moveTo>
                        <a:lnTo>
                          <a:pt x="0" y="39"/>
                        </a:lnTo>
                        <a:lnTo>
                          <a:pt x="1" y="46"/>
                        </a:lnTo>
                        <a:lnTo>
                          <a:pt x="1" y="66"/>
                        </a:lnTo>
                        <a:lnTo>
                          <a:pt x="1" y="205"/>
                        </a:lnTo>
                        <a:lnTo>
                          <a:pt x="1" y="53"/>
                        </a:lnTo>
                        <a:lnTo>
                          <a:pt x="1" y="25"/>
                        </a:lnTo>
                        <a:lnTo>
                          <a:pt x="2" y="40"/>
                        </a:lnTo>
                        <a:lnTo>
                          <a:pt x="2" y="80"/>
                        </a:lnTo>
                        <a:lnTo>
                          <a:pt x="2" y="78"/>
                        </a:lnTo>
                        <a:lnTo>
                          <a:pt x="2" y="79"/>
                        </a:lnTo>
                        <a:lnTo>
                          <a:pt x="2" y="131"/>
                        </a:lnTo>
                        <a:lnTo>
                          <a:pt x="2" y="116"/>
                        </a:lnTo>
                        <a:lnTo>
                          <a:pt x="3" y="40"/>
                        </a:lnTo>
                        <a:lnTo>
                          <a:pt x="3" y="9"/>
                        </a:lnTo>
                        <a:lnTo>
                          <a:pt x="3" y="0"/>
                        </a:lnTo>
                        <a:lnTo>
                          <a:pt x="3" y="5"/>
                        </a:lnTo>
                        <a:lnTo>
                          <a:pt x="3" y="27"/>
                        </a:lnTo>
                        <a:lnTo>
                          <a:pt x="3" y="69"/>
                        </a:lnTo>
                        <a:lnTo>
                          <a:pt x="3" y="122"/>
                        </a:lnTo>
                        <a:lnTo>
                          <a:pt x="4" y="138"/>
                        </a:lnTo>
                        <a:lnTo>
                          <a:pt x="4" y="172"/>
                        </a:lnTo>
                        <a:lnTo>
                          <a:pt x="4" y="100"/>
                        </a:lnTo>
                        <a:lnTo>
                          <a:pt x="4" y="42"/>
                        </a:lnTo>
                        <a:lnTo>
                          <a:pt x="5" y="32"/>
                        </a:lnTo>
                        <a:lnTo>
                          <a:pt x="5" y="69"/>
                        </a:lnTo>
                        <a:lnTo>
                          <a:pt x="5" y="87"/>
                        </a:lnTo>
                        <a:lnTo>
                          <a:pt x="5" y="38"/>
                        </a:lnTo>
                        <a:lnTo>
                          <a:pt x="5" y="24"/>
                        </a:lnTo>
                        <a:lnTo>
                          <a:pt x="5" y="33"/>
                        </a:lnTo>
                        <a:lnTo>
                          <a:pt x="6" y="65"/>
                        </a:lnTo>
                        <a:lnTo>
                          <a:pt x="6" y="86"/>
                        </a:lnTo>
                        <a:lnTo>
                          <a:pt x="6" y="46"/>
                        </a:lnTo>
                        <a:lnTo>
                          <a:pt x="6" y="21"/>
                        </a:lnTo>
                        <a:lnTo>
                          <a:pt x="6" y="20"/>
                        </a:lnTo>
                        <a:lnTo>
                          <a:pt x="7" y="37"/>
                        </a:lnTo>
                        <a:lnTo>
                          <a:pt x="7" y="60"/>
                        </a:lnTo>
                        <a:lnTo>
                          <a:pt x="7" y="99"/>
                        </a:lnTo>
                        <a:lnTo>
                          <a:pt x="7" y="50"/>
                        </a:lnTo>
                        <a:lnTo>
                          <a:pt x="7" y="12"/>
                        </a:lnTo>
                        <a:lnTo>
                          <a:pt x="7" y="7"/>
                        </a:lnTo>
                        <a:lnTo>
                          <a:pt x="8" y="28"/>
                        </a:lnTo>
                        <a:lnTo>
                          <a:pt x="8" y="58"/>
                        </a:lnTo>
                        <a:lnTo>
                          <a:pt x="8" y="56"/>
                        </a:lnTo>
                        <a:lnTo>
                          <a:pt x="8" y="60"/>
                        </a:lnTo>
                        <a:lnTo>
                          <a:pt x="9" y="39"/>
                        </a:lnTo>
                        <a:lnTo>
                          <a:pt x="9" y="10"/>
                        </a:lnTo>
                        <a:lnTo>
                          <a:pt x="9" y="3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2" name="Freeform 349"/>
                  <p:cNvSpPr>
                    <a:spLocks/>
                  </p:cNvSpPr>
                  <p:nvPr/>
                </p:nvSpPr>
                <p:spPr bwMode="auto">
                  <a:xfrm>
                    <a:off x="7827963" y="4260850"/>
                    <a:ext cx="14288" cy="184150"/>
                  </a:xfrm>
                  <a:custGeom>
                    <a:avLst/>
                    <a:gdLst>
                      <a:gd name="T0" fmla="*/ 0 w 9"/>
                      <a:gd name="T1" fmla="*/ 10 h 116"/>
                      <a:gd name="T2" fmla="*/ 0 w 9"/>
                      <a:gd name="T3" fmla="*/ 2 h 116"/>
                      <a:gd name="T4" fmla="*/ 0 w 9"/>
                      <a:gd name="T5" fmla="*/ 18 h 116"/>
                      <a:gd name="T6" fmla="*/ 1 w 9"/>
                      <a:gd name="T7" fmla="*/ 54 h 116"/>
                      <a:gd name="T8" fmla="*/ 1 w 9"/>
                      <a:gd name="T9" fmla="*/ 47 h 116"/>
                      <a:gd name="T10" fmla="*/ 1 w 9"/>
                      <a:gd name="T11" fmla="*/ 41 h 116"/>
                      <a:gd name="T12" fmla="*/ 1 w 9"/>
                      <a:gd name="T13" fmla="*/ 56 h 116"/>
                      <a:gd name="T14" fmla="*/ 1 w 9"/>
                      <a:gd name="T15" fmla="*/ 82 h 116"/>
                      <a:gd name="T16" fmla="*/ 1 w 9"/>
                      <a:gd name="T17" fmla="*/ 94 h 116"/>
                      <a:gd name="T18" fmla="*/ 2 w 9"/>
                      <a:gd name="T19" fmla="*/ 90 h 116"/>
                      <a:gd name="T20" fmla="*/ 2 w 9"/>
                      <a:gd name="T21" fmla="*/ 81 h 116"/>
                      <a:gd name="T22" fmla="*/ 2 w 9"/>
                      <a:gd name="T23" fmla="*/ 52 h 116"/>
                      <a:gd name="T24" fmla="*/ 2 w 9"/>
                      <a:gd name="T25" fmla="*/ 39 h 116"/>
                      <a:gd name="T26" fmla="*/ 2 w 9"/>
                      <a:gd name="T27" fmla="*/ 40 h 116"/>
                      <a:gd name="T28" fmla="*/ 3 w 9"/>
                      <a:gd name="T29" fmla="*/ 47 h 116"/>
                      <a:gd name="T30" fmla="*/ 3 w 9"/>
                      <a:gd name="T31" fmla="*/ 86 h 116"/>
                      <a:gd name="T32" fmla="*/ 3 w 9"/>
                      <a:gd name="T33" fmla="*/ 83 h 116"/>
                      <a:gd name="T34" fmla="*/ 3 w 9"/>
                      <a:gd name="T35" fmla="*/ 16 h 116"/>
                      <a:gd name="T36" fmla="*/ 3 w 9"/>
                      <a:gd name="T37" fmla="*/ 0 h 116"/>
                      <a:gd name="T38" fmla="*/ 3 w 9"/>
                      <a:gd name="T39" fmla="*/ 21 h 116"/>
                      <a:gd name="T40" fmla="*/ 4 w 9"/>
                      <a:gd name="T41" fmla="*/ 116 h 116"/>
                      <a:gd name="T42" fmla="*/ 4 w 9"/>
                      <a:gd name="T43" fmla="*/ 51 h 116"/>
                      <a:gd name="T44" fmla="*/ 4 w 9"/>
                      <a:gd name="T45" fmla="*/ 42 h 116"/>
                      <a:gd name="T46" fmla="*/ 4 w 9"/>
                      <a:gd name="T47" fmla="*/ 51 h 116"/>
                      <a:gd name="T48" fmla="*/ 5 w 9"/>
                      <a:gd name="T49" fmla="*/ 29 h 116"/>
                      <a:gd name="T50" fmla="*/ 5 w 9"/>
                      <a:gd name="T51" fmla="*/ 31 h 116"/>
                      <a:gd name="T52" fmla="*/ 5 w 9"/>
                      <a:gd name="T53" fmla="*/ 77 h 116"/>
                      <a:gd name="T54" fmla="*/ 5 w 9"/>
                      <a:gd name="T55" fmla="*/ 94 h 116"/>
                      <a:gd name="T56" fmla="*/ 5 w 9"/>
                      <a:gd name="T57" fmla="*/ 21 h 116"/>
                      <a:gd name="T58" fmla="*/ 5 w 9"/>
                      <a:gd name="T59" fmla="*/ 13 h 116"/>
                      <a:gd name="T60" fmla="*/ 5 w 9"/>
                      <a:gd name="T61" fmla="*/ 46 h 116"/>
                      <a:gd name="T62" fmla="*/ 6 w 9"/>
                      <a:gd name="T63" fmla="*/ 39 h 116"/>
                      <a:gd name="T64" fmla="*/ 6 w 9"/>
                      <a:gd name="T65" fmla="*/ 20 h 116"/>
                      <a:gd name="T66" fmla="*/ 6 w 9"/>
                      <a:gd name="T67" fmla="*/ 21 h 116"/>
                      <a:gd name="T68" fmla="*/ 6 w 9"/>
                      <a:gd name="T69" fmla="*/ 18 h 116"/>
                      <a:gd name="T70" fmla="*/ 7 w 9"/>
                      <a:gd name="T71" fmla="*/ 23 h 116"/>
                      <a:gd name="T72" fmla="*/ 7 w 9"/>
                      <a:gd name="T73" fmla="*/ 39 h 116"/>
                      <a:gd name="T74" fmla="*/ 7 w 9"/>
                      <a:gd name="T75" fmla="*/ 35 h 116"/>
                      <a:gd name="T76" fmla="*/ 7 w 9"/>
                      <a:gd name="T77" fmla="*/ 13 h 116"/>
                      <a:gd name="T78" fmla="*/ 7 w 9"/>
                      <a:gd name="T79" fmla="*/ 4 h 116"/>
                      <a:gd name="T80" fmla="*/ 7 w 9"/>
                      <a:gd name="T81" fmla="*/ 9 h 116"/>
                      <a:gd name="T82" fmla="*/ 7 w 9"/>
                      <a:gd name="T83" fmla="*/ 22 h 116"/>
                      <a:gd name="T84" fmla="*/ 8 w 9"/>
                      <a:gd name="T85" fmla="*/ 40 h 116"/>
                      <a:gd name="T86" fmla="*/ 8 w 9"/>
                      <a:gd name="T87" fmla="*/ 25 h 116"/>
                      <a:gd name="T88" fmla="*/ 8 w 9"/>
                      <a:gd name="T89" fmla="*/ 3 h 116"/>
                      <a:gd name="T90" fmla="*/ 8 w 9"/>
                      <a:gd name="T91" fmla="*/ 7 h 116"/>
                      <a:gd name="T92" fmla="*/ 8 w 9"/>
                      <a:gd name="T93" fmla="*/ 28 h 116"/>
                      <a:gd name="T94" fmla="*/ 8 w 9"/>
                      <a:gd name="T95" fmla="*/ 30 h 116"/>
                      <a:gd name="T96" fmla="*/ 9 w 9"/>
                      <a:gd name="T97" fmla="*/ 41 h 116"/>
                      <a:gd name="T98" fmla="*/ 9 w 9"/>
                      <a:gd name="T99" fmla="*/ 88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16">
                        <a:moveTo>
                          <a:pt x="0" y="10"/>
                        </a:moveTo>
                        <a:lnTo>
                          <a:pt x="0" y="2"/>
                        </a:lnTo>
                        <a:lnTo>
                          <a:pt x="0" y="18"/>
                        </a:lnTo>
                        <a:lnTo>
                          <a:pt x="1" y="54"/>
                        </a:lnTo>
                        <a:lnTo>
                          <a:pt x="1" y="47"/>
                        </a:lnTo>
                        <a:lnTo>
                          <a:pt x="1" y="41"/>
                        </a:lnTo>
                        <a:lnTo>
                          <a:pt x="1" y="56"/>
                        </a:lnTo>
                        <a:lnTo>
                          <a:pt x="1" y="82"/>
                        </a:lnTo>
                        <a:lnTo>
                          <a:pt x="1" y="94"/>
                        </a:lnTo>
                        <a:lnTo>
                          <a:pt x="2" y="90"/>
                        </a:lnTo>
                        <a:lnTo>
                          <a:pt x="2" y="81"/>
                        </a:lnTo>
                        <a:lnTo>
                          <a:pt x="2" y="52"/>
                        </a:lnTo>
                        <a:lnTo>
                          <a:pt x="2" y="39"/>
                        </a:lnTo>
                        <a:lnTo>
                          <a:pt x="2" y="40"/>
                        </a:lnTo>
                        <a:lnTo>
                          <a:pt x="3" y="47"/>
                        </a:lnTo>
                        <a:lnTo>
                          <a:pt x="3" y="86"/>
                        </a:lnTo>
                        <a:lnTo>
                          <a:pt x="3" y="83"/>
                        </a:lnTo>
                        <a:lnTo>
                          <a:pt x="3" y="16"/>
                        </a:lnTo>
                        <a:lnTo>
                          <a:pt x="3" y="0"/>
                        </a:lnTo>
                        <a:lnTo>
                          <a:pt x="3" y="21"/>
                        </a:lnTo>
                        <a:lnTo>
                          <a:pt x="4" y="116"/>
                        </a:lnTo>
                        <a:lnTo>
                          <a:pt x="4" y="51"/>
                        </a:lnTo>
                        <a:lnTo>
                          <a:pt x="4" y="42"/>
                        </a:lnTo>
                        <a:lnTo>
                          <a:pt x="4" y="51"/>
                        </a:lnTo>
                        <a:lnTo>
                          <a:pt x="5" y="29"/>
                        </a:lnTo>
                        <a:lnTo>
                          <a:pt x="5" y="31"/>
                        </a:lnTo>
                        <a:lnTo>
                          <a:pt x="5" y="77"/>
                        </a:lnTo>
                        <a:lnTo>
                          <a:pt x="5" y="94"/>
                        </a:lnTo>
                        <a:lnTo>
                          <a:pt x="5" y="21"/>
                        </a:lnTo>
                        <a:lnTo>
                          <a:pt x="5" y="13"/>
                        </a:lnTo>
                        <a:lnTo>
                          <a:pt x="5" y="46"/>
                        </a:lnTo>
                        <a:lnTo>
                          <a:pt x="6" y="39"/>
                        </a:lnTo>
                        <a:lnTo>
                          <a:pt x="6" y="20"/>
                        </a:lnTo>
                        <a:lnTo>
                          <a:pt x="6" y="21"/>
                        </a:lnTo>
                        <a:lnTo>
                          <a:pt x="6" y="18"/>
                        </a:lnTo>
                        <a:lnTo>
                          <a:pt x="7" y="23"/>
                        </a:lnTo>
                        <a:lnTo>
                          <a:pt x="7" y="39"/>
                        </a:lnTo>
                        <a:lnTo>
                          <a:pt x="7" y="35"/>
                        </a:lnTo>
                        <a:lnTo>
                          <a:pt x="7" y="13"/>
                        </a:lnTo>
                        <a:lnTo>
                          <a:pt x="7" y="4"/>
                        </a:lnTo>
                        <a:lnTo>
                          <a:pt x="7" y="9"/>
                        </a:lnTo>
                        <a:lnTo>
                          <a:pt x="7" y="22"/>
                        </a:lnTo>
                        <a:lnTo>
                          <a:pt x="8" y="40"/>
                        </a:lnTo>
                        <a:lnTo>
                          <a:pt x="8" y="25"/>
                        </a:lnTo>
                        <a:lnTo>
                          <a:pt x="8" y="3"/>
                        </a:lnTo>
                        <a:lnTo>
                          <a:pt x="8" y="7"/>
                        </a:lnTo>
                        <a:lnTo>
                          <a:pt x="8" y="28"/>
                        </a:lnTo>
                        <a:lnTo>
                          <a:pt x="8" y="30"/>
                        </a:lnTo>
                        <a:lnTo>
                          <a:pt x="9" y="41"/>
                        </a:lnTo>
                        <a:lnTo>
                          <a:pt x="9" y="8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3" name="Freeform 350"/>
                  <p:cNvSpPr>
                    <a:spLocks/>
                  </p:cNvSpPr>
                  <p:nvPr/>
                </p:nvSpPr>
                <p:spPr bwMode="auto">
                  <a:xfrm>
                    <a:off x="7842251" y="4225925"/>
                    <a:ext cx="14288" cy="292100"/>
                  </a:xfrm>
                  <a:custGeom>
                    <a:avLst/>
                    <a:gdLst>
                      <a:gd name="T0" fmla="*/ 0 w 9"/>
                      <a:gd name="T1" fmla="*/ 110 h 184"/>
                      <a:gd name="T2" fmla="*/ 0 w 9"/>
                      <a:gd name="T3" fmla="*/ 159 h 184"/>
                      <a:gd name="T4" fmla="*/ 0 w 9"/>
                      <a:gd name="T5" fmla="*/ 145 h 184"/>
                      <a:gd name="T6" fmla="*/ 1 w 9"/>
                      <a:gd name="T7" fmla="*/ 90 h 184"/>
                      <a:gd name="T8" fmla="*/ 1 w 9"/>
                      <a:gd name="T9" fmla="*/ 71 h 184"/>
                      <a:gd name="T10" fmla="*/ 1 w 9"/>
                      <a:gd name="T11" fmla="*/ 81 h 184"/>
                      <a:gd name="T12" fmla="*/ 1 w 9"/>
                      <a:gd name="T13" fmla="*/ 85 h 184"/>
                      <a:gd name="T14" fmla="*/ 1 w 9"/>
                      <a:gd name="T15" fmla="*/ 72 h 184"/>
                      <a:gd name="T16" fmla="*/ 1 w 9"/>
                      <a:gd name="T17" fmla="*/ 74 h 184"/>
                      <a:gd name="T18" fmla="*/ 1 w 9"/>
                      <a:gd name="T19" fmla="*/ 89 h 184"/>
                      <a:gd name="T20" fmla="*/ 2 w 9"/>
                      <a:gd name="T21" fmla="*/ 83 h 184"/>
                      <a:gd name="T22" fmla="*/ 2 w 9"/>
                      <a:gd name="T23" fmla="*/ 71 h 184"/>
                      <a:gd name="T24" fmla="*/ 2 w 9"/>
                      <a:gd name="T25" fmla="*/ 84 h 184"/>
                      <a:gd name="T26" fmla="*/ 2 w 9"/>
                      <a:gd name="T27" fmla="*/ 118 h 184"/>
                      <a:gd name="T28" fmla="*/ 3 w 9"/>
                      <a:gd name="T29" fmla="*/ 130 h 184"/>
                      <a:gd name="T30" fmla="*/ 3 w 9"/>
                      <a:gd name="T31" fmla="*/ 105 h 184"/>
                      <a:gd name="T32" fmla="*/ 3 w 9"/>
                      <a:gd name="T33" fmla="*/ 96 h 184"/>
                      <a:gd name="T34" fmla="*/ 3 w 9"/>
                      <a:gd name="T35" fmla="*/ 91 h 184"/>
                      <a:gd name="T36" fmla="*/ 3 w 9"/>
                      <a:gd name="T37" fmla="*/ 53 h 184"/>
                      <a:gd name="T38" fmla="*/ 3 w 9"/>
                      <a:gd name="T39" fmla="*/ 42 h 184"/>
                      <a:gd name="T40" fmla="*/ 4 w 9"/>
                      <a:gd name="T41" fmla="*/ 69 h 184"/>
                      <a:gd name="T42" fmla="*/ 4 w 9"/>
                      <a:gd name="T43" fmla="*/ 72 h 184"/>
                      <a:gd name="T44" fmla="*/ 4 w 9"/>
                      <a:gd name="T45" fmla="*/ 32 h 184"/>
                      <a:gd name="T46" fmla="*/ 4 w 9"/>
                      <a:gd name="T47" fmla="*/ 25 h 184"/>
                      <a:gd name="T48" fmla="*/ 4 w 9"/>
                      <a:gd name="T49" fmla="*/ 54 h 184"/>
                      <a:gd name="T50" fmla="*/ 5 w 9"/>
                      <a:gd name="T51" fmla="*/ 145 h 184"/>
                      <a:gd name="T52" fmla="*/ 5 w 9"/>
                      <a:gd name="T53" fmla="*/ 31 h 184"/>
                      <a:gd name="T54" fmla="*/ 5 w 9"/>
                      <a:gd name="T55" fmla="*/ 3 h 184"/>
                      <a:gd name="T56" fmla="*/ 5 w 9"/>
                      <a:gd name="T57" fmla="*/ 0 h 184"/>
                      <a:gd name="T58" fmla="*/ 5 w 9"/>
                      <a:gd name="T59" fmla="*/ 9 h 184"/>
                      <a:gd name="T60" fmla="*/ 5 w 9"/>
                      <a:gd name="T61" fmla="*/ 24 h 184"/>
                      <a:gd name="T62" fmla="*/ 6 w 9"/>
                      <a:gd name="T63" fmla="*/ 37 h 184"/>
                      <a:gd name="T64" fmla="*/ 6 w 9"/>
                      <a:gd name="T65" fmla="*/ 41 h 184"/>
                      <a:gd name="T66" fmla="*/ 6 w 9"/>
                      <a:gd name="T67" fmla="*/ 33 h 184"/>
                      <a:gd name="T68" fmla="*/ 6 w 9"/>
                      <a:gd name="T69" fmla="*/ 22 h 184"/>
                      <a:gd name="T70" fmla="*/ 7 w 9"/>
                      <a:gd name="T71" fmla="*/ 17 h 184"/>
                      <a:gd name="T72" fmla="*/ 7 w 9"/>
                      <a:gd name="T73" fmla="*/ 29 h 184"/>
                      <a:gd name="T74" fmla="*/ 7 w 9"/>
                      <a:gd name="T75" fmla="*/ 62 h 184"/>
                      <a:gd name="T76" fmla="*/ 7 w 9"/>
                      <a:gd name="T77" fmla="*/ 91 h 184"/>
                      <a:gd name="T78" fmla="*/ 7 w 9"/>
                      <a:gd name="T79" fmla="*/ 70 h 184"/>
                      <a:gd name="T80" fmla="*/ 7 w 9"/>
                      <a:gd name="T81" fmla="*/ 47 h 184"/>
                      <a:gd name="T82" fmla="*/ 7 w 9"/>
                      <a:gd name="T83" fmla="*/ 39 h 184"/>
                      <a:gd name="T84" fmla="*/ 8 w 9"/>
                      <a:gd name="T85" fmla="*/ 60 h 184"/>
                      <a:gd name="T86" fmla="*/ 8 w 9"/>
                      <a:gd name="T87" fmla="*/ 108 h 184"/>
                      <a:gd name="T88" fmla="*/ 8 w 9"/>
                      <a:gd name="T89" fmla="*/ 66 h 184"/>
                      <a:gd name="T90" fmla="*/ 8 w 9"/>
                      <a:gd name="T91" fmla="*/ 80 h 184"/>
                      <a:gd name="T92" fmla="*/ 8 w 9"/>
                      <a:gd name="T93" fmla="*/ 184 h 184"/>
                      <a:gd name="T94" fmla="*/ 8 w 9"/>
                      <a:gd name="T95" fmla="*/ 155 h 184"/>
                      <a:gd name="T96" fmla="*/ 9 w 9"/>
                      <a:gd name="T97" fmla="*/ 96 h 184"/>
                      <a:gd name="T98" fmla="*/ 9 w 9"/>
                      <a:gd name="T99" fmla="*/ 44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4">
                        <a:moveTo>
                          <a:pt x="0" y="110"/>
                        </a:moveTo>
                        <a:lnTo>
                          <a:pt x="0" y="159"/>
                        </a:lnTo>
                        <a:lnTo>
                          <a:pt x="0" y="145"/>
                        </a:lnTo>
                        <a:lnTo>
                          <a:pt x="1" y="90"/>
                        </a:lnTo>
                        <a:lnTo>
                          <a:pt x="1" y="71"/>
                        </a:lnTo>
                        <a:lnTo>
                          <a:pt x="1" y="81"/>
                        </a:lnTo>
                        <a:lnTo>
                          <a:pt x="1" y="85"/>
                        </a:lnTo>
                        <a:lnTo>
                          <a:pt x="1" y="72"/>
                        </a:lnTo>
                        <a:lnTo>
                          <a:pt x="1" y="74"/>
                        </a:lnTo>
                        <a:lnTo>
                          <a:pt x="1" y="89"/>
                        </a:lnTo>
                        <a:lnTo>
                          <a:pt x="2" y="83"/>
                        </a:lnTo>
                        <a:lnTo>
                          <a:pt x="2" y="71"/>
                        </a:lnTo>
                        <a:lnTo>
                          <a:pt x="2" y="84"/>
                        </a:lnTo>
                        <a:lnTo>
                          <a:pt x="2" y="118"/>
                        </a:lnTo>
                        <a:lnTo>
                          <a:pt x="3" y="130"/>
                        </a:lnTo>
                        <a:lnTo>
                          <a:pt x="3" y="105"/>
                        </a:lnTo>
                        <a:lnTo>
                          <a:pt x="3" y="96"/>
                        </a:lnTo>
                        <a:lnTo>
                          <a:pt x="3" y="91"/>
                        </a:lnTo>
                        <a:lnTo>
                          <a:pt x="3" y="53"/>
                        </a:lnTo>
                        <a:lnTo>
                          <a:pt x="3" y="42"/>
                        </a:lnTo>
                        <a:lnTo>
                          <a:pt x="4" y="69"/>
                        </a:lnTo>
                        <a:lnTo>
                          <a:pt x="4" y="72"/>
                        </a:lnTo>
                        <a:lnTo>
                          <a:pt x="4" y="32"/>
                        </a:lnTo>
                        <a:lnTo>
                          <a:pt x="4" y="25"/>
                        </a:lnTo>
                        <a:lnTo>
                          <a:pt x="4" y="54"/>
                        </a:lnTo>
                        <a:lnTo>
                          <a:pt x="5" y="145"/>
                        </a:lnTo>
                        <a:lnTo>
                          <a:pt x="5" y="31"/>
                        </a:lnTo>
                        <a:lnTo>
                          <a:pt x="5" y="3"/>
                        </a:lnTo>
                        <a:lnTo>
                          <a:pt x="5" y="0"/>
                        </a:lnTo>
                        <a:lnTo>
                          <a:pt x="5" y="9"/>
                        </a:lnTo>
                        <a:lnTo>
                          <a:pt x="5" y="24"/>
                        </a:lnTo>
                        <a:lnTo>
                          <a:pt x="6" y="37"/>
                        </a:lnTo>
                        <a:lnTo>
                          <a:pt x="6" y="41"/>
                        </a:lnTo>
                        <a:lnTo>
                          <a:pt x="6" y="33"/>
                        </a:lnTo>
                        <a:lnTo>
                          <a:pt x="6" y="22"/>
                        </a:lnTo>
                        <a:lnTo>
                          <a:pt x="7" y="17"/>
                        </a:lnTo>
                        <a:lnTo>
                          <a:pt x="7" y="29"/>
                        </a:lnTo>
                        <a:lnTo>
                          <a:pt x="7" y="62"/>
                        </a:lnTo>
                        <a:lnTo>
                          <a:pt x="7" y="91"/>
                        </a:lnTo>
                        <a:lnTo>
                          <a:pt x="7" y="70"/>
                        </a:lnTo>
                        <a:lnTo>
                          <a:pt x="7" y="47"/>
                        </a:lnTo>
                        <a:lnTo>
                          <a:pt x="7" y="39"/>
                        </a:lnTo>
                        <a:lnTo>
                          <a:pt x="8" y="60"/>
                        </a:lnTo>
                        <a:lnTo>
                          <a:pt x="8" y="108"/>
                        </a:lnTo>
                        <a:lnTo>
                          <a:pt x="8" y="66"/>
                        </a:lnTo>
                        <a:lnTo>
                          <a:pt x="8" y="80"/>
                        </a:lnTo>
                        <a:lnTo>
                          <a:pt x="8" y="184"/>
                        </a:lnTo>
                        <a:lnTo>
                          <a:pt x="8" y="155"/>
                        </a:lnTo>
                        <a:lnTo>
                          <a:pt x="9" y="96"/>
                        </a:lnTo>
                        <a:lnTo>
                          <a:pt x="9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4" name="Freeform 351"/>
                  <p:cNvSpPr>
                    <a:spLocks/>
                  </p:cNvSpPr>
                  <p:nvPr/>
                </p:nvSpPr>
                <p:spPr bwMode="auto">
                  <a:xfrm>
                    <a:off x="7856538" y="4276725"/>
                    <a:ext cx="14288" cy="212725"/>
                  </a:xfrm>
                  <a:custGeom>
                    <a:avLst/>
                    <a:gdLst>
                      <a:gd name="T0" fmla="*/ 0 w 9"/>
                      <a:gd name="T1" fmla="*/ 12 h 134"/>
                      <a:gd name="T2" fmla="*/ 0 w 9"/>
                      <a:gd name="T3" fmla="*/ 15 h 134"/>
                      <a:gd name="T4" fmla="*/ 0 w 9"/>
                      <a:gd name="T5" fmla="*/ 60 h 134"/>
                      <a:gd name="T6" fmla="*/ 0 w 9"/>
                      <a:gd name="T7" fmla="*/ 37 h 134"/>
                      <a:gd name="T8" fmla="*/ 1 w 9"/>
                      <a:gd name="T9" fmla="*/ 19 h 134"/>
                      <a:gd name="T10" fmla="*/ 1 w 9"/>
                      <a:gd name="T11" fmla="*/ 24 h 134"/>
                      <a:gd name="T12" fmla="*/ 1 w 9"/>
                      <a:gd name="T13" fmla="*/ 27 h 134"/>
                      <a:gd name="T14" fmla="*/ 1 w 9"/>
                      <a:gd name="T15" fmla="*/ 21 h 134"/>
                      <a:gd name="T16" fmla="*/ 1 w 9"/>
                      <a:gd name="T17" fmla="*/ 25 h 134"/>
                      <a:gd name="T18" fmla="*/ 1 w 9"/>
                      <a:gd name="T19" fmla="*/ 35 h 134"/>
                      <a:gd name="T20" fmla="*/ 2 w 9"/>
                      <a:gd name="T21" fmla="*/ 42 h 134"/>
                      <a:gd name="T22" fmla="*/ 2 w 9"/>
                      <a:gd name="T23" fmla="*/ 48 h 134"/>
                      <a:gd name="T24" fmla="*/ 2 w 9"/>
                      <a:gd name="T25" fmla="*/ 63 h 134"/>
                      <a:gd name="T26" fmla="*/ 2 w 9"/>
                      <a:gd name="T27" fmla="*/ 68 h 134"/>
                      <a:gd name="T28" fmla="*/ 3 w 9"/>
                      <a:gd name="T29" fmla="*/ 47 h 134"/>
                      <a:gd name="T30" fmla="*/ 3 w 9"/>
                      <a:gd name="T31" fmla="*/ 31 h 134"/>
                      <a:gd name="T32" fmla="*/ 3 w 9"/>
                      <a:gd name="T33" fmla="*/ 36 h 134"/>
                      <a:gd name="T34" fmla="*/ 3 w 9"/>
                      <a:gd name="T35" fmla="*/ 63 h 134"/>
                      <a:gd name="T36" fmla="*/ 3 w 9"/>
                      <a:gd name="T37" fmla="*/ 113 h 134"/>
                      <a:gd name="T38" fmla="*/ 3 w 9"/>
                      <a:gd name="T39" fmla="*/ 61 h 134"/>
                      <a:gd name="T40" fmla="*/ 3 w 9"/>
                      <a:gd name="T41" fmla="*/ 33 h 134"/>
                      <a:gd name="T42" fmla="*/ 4 w 9"/>
                      <a:gd name="T43" fmla="*/ 49 h 134"/>
                      <a:gd name="T44" fmla="*/ 4 w 9"/>
                      <a:gd name="T45" fmla="*/ 24 h 134"/>
                      <a:gd name="T46" fmla="*/ 4 w 9"/>
                      <a:gd name="T47" fmla="*/ 12 h 134"/>
                      <a:gd name="T48" fmla="*/ 4 w 9"/>
                      <a:gd name="T49" fmla="*/ 70 h 134"/>
                      <a:gd name="T50" fmla="*/ 5 w 9"/>
                      <a:gd name="T51" fmla="*/ 59 h 134"/>
                      <a:gd name="T52" fmla="*/ 5 w 9"/>
                      <a:gd name="T53" fmla="*/ 24 h 134"/>
                      <a:gd name="T54" fmla="*/ 5 w 9"/>
                      <a:gd name="T55" fmla="*/ 72 h 134"/>
                      <a:gd name="T56" fmla="*/ 5 w 9"/>
                      <a:gd name="T57" fmla="*/ 78 h 134"/>
                      <a:gd name="T58" fmla="*/ 5 w 9"/>
                      <a:gd name="T59" fmla="*/ 15 h 134"/>
                      <a:gd name="T60" fmla="*/ 5 w 9"/>
                      <a:gd name="T61" fmla="*/ 6 h 134"/>
                      <a:gd name="T62" fmla="*/ 5 w 9"/>
                      <a:gd name="T63" fmla="*/ 28 h 134"/>
                      <a:gd name="T64" fmla="*/ 6 w 9"/>
                      <a:gd name="T65" fmla="*/ 91 h 134"/>
                      <a:gd name="T66" fmla="*/ 6 w 9"/>
                      <a:gd name="T67" fmla="*/ 134 h 134"/>
                      <a:gd name="T68" fmla="*/ 6 w 9"/>
                      <a:gd name="T69" fmla="*/ 74 h 134"/>
                      <a:gd name="T70" fmla="*/ 6 w 9"/>
                      <a:gd name="T71" fmla="*/ 20 h 134"/>
                      <a:gd name="T72" fmla="*/ 6 w 9"/>
                      <a:gd name="T73" fmla="*/ 0 h 134"/>
                      <a:gd name="T74" fmla="*/ 6 w 9"/>
                      <a:gd name="T75" fmla="*/ 6 h 134"/>
                      <a:gd name="T76" fmla="*/ 7 w 9"/>
                      <a:gd name="T77" fmla="*/ 16 h 134"/>
                      <a:gd name="T78" fmla="*/ 7 w 9"/>
                      <a:gd name="T79" fmla="*/ 20 h 134"/>
                      <a:gd name="T80" fmla="*/ 7 w 9"/>
                      <a:gd name="T81" fmla="*/ 45 h 134"/>
                      <a:gd name="T82" fmla="*/ 7 w 9"/>
                      <a:gd name="T83" fmla="*/ 107 h 134"/>
                      <a:gd name="T84" fmla="*/ 8 w 9"/>
                      <a:gd name="T85" fmla="*/ 100 h 134"/>
                      <a:gd name="T86" fmla="*/ 8 w 9"/>
                      <a:gd name="T87" fmla="*/ 34 h 134"/>
                      <a:gd name="T88" fmla="*/ 8 w 9"/>
                      <a:gd name="T89" fmla="*/ 12 h 134"/>
                      <a:gd name="T90" fmla="*/ 8 w 9"/>
                      <a:gd name="T91" fmla="*/ 36 h 134"/>
                      <a:gd name="T92" fmla="*/ 8 w 9"/>
                      <a:gd name="T93" fmla="*/ 34 h 134"/>
                      <a:gd name="T94" fmla="*/ 8 w 9"/>
                      <a:gd name="T95" fmla="*/ 8 h 134"/>
                      <a:gd name="T96" fmla="*/ 8 w 9"/>
                      <a:gd name="T97" fmla="*/ 22 h 134"/>
                      <a:gd name="T98" fmla="*/ 9 w 9"/>
                      <a:gd name="T99" fmla="*/ 53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4">
                        <a:moveTo>
                          <a:pt x="0" y="12"/>
                        </a:moveTo>
                        <a:lnTo>
                          <a:pt x="0" y="15"/>
                        </a:lnTo>
                        <a:lnTo>
                          <a:pt x="0" y="60"/>
                        </a:lnTo>
                        <a:lnTo>
                          <a:pt x="0" y="37"/>
                        </a:lnTo>
                        <a:lnTo>
                          <a:pt x="1" y="19"/>
                        </a:lnTo>
                        <a:lnTo>
                          <a:pt x="1" y="24"/>
                        </a:lnTo>
                        <a:lnTo>
                          <a:pt x="1" y="27"/>
                        </a:lnTo>
                        <a:lnTo>
                          <a:pt x="1" y="21"/>
                        </a:lnTo>
                        <a:lnTo>
                          <a:pt x="1" y="25"/>
                        </a:lnTo>
                        <a:lnTo>
                          <a:pt x="1" y="35"/>
                        </a:lnTo>
                        <a:lnTo>
                          <a:pt x="2" y="42"/>
                        </a:lnTo>
                        <a:lnTo>
                          <a:pt x="2" y="48"/>
                        </a:lnTo>
                        <a:lnTo>
                          <a:pt x="2" y="63"/>
                        </a:lnTo>
                        <a:lnTo>
                          <a:pt x="2" y="68"/>
                        </a:lnTo>
                        <a:lnTo>
                          <a:pt x="3" y="47"/>
                        </a:lnTo>
                        <a:lnTo>
                          <a:pt x="3" y="31"/>
                        </a:lnTo>
                        <a:lnTo>
                          <a:pt x="3" y="36"/>
                        </a:lnTo>
                        <a:lnTo>
                          <a:pt x="3" y="63"/>
                        </a:lnTo>
                        <a:lnTo>
                          <a:pt x="3" y="113"/>
                        </a:lnTo>
                        <a:lnTo>
                          <a:pt x="3" y="61"/>
                        </a:lnTo>
                        <a:lnTo>
                          <a:pt x="3" y="33"/>
                        </a:lnTo>
                        <a:lnTo>
                          <a:pt x="4" y="49"/>
                        </a:lnTo>
                        <a:lnTo>
                          <a:pt x="4" y="24"/>
                        </a:lnTo>
                        <a:lnTo>
                          <a:pt x="4" y="12"/>
                        </a:lnTo>
                        <a:lnTo>
                          <a:pt x="4" y="70"/>
                        </a:lnTo>
                        <a:lnTo>
                          <a:pt x="5" y="59"/>
                        </a:lnTo>
                        <a:lnTo>
                          <a:pt x="5" y="24"/>
                        </a:lnTo>
                        <a:lnTo>
                          <a:pt x="5" y="72"/>
                        </a:lnTo>
                        <a:lnTo>
                          <a:pt x="5" y="78"/>
                        </a:lnTo>
                        <a:lnTo>
                          <a:pt x="5" y="15"/>
                        </a:lnTo>
                        <a:lnTo>
                          <a:pt x="5" y="6"/>
                        </a:lnTo>
                        <a:lnTo>
                          <a:pt x="5" y="28"/>
                        </a:lnTo>
                        <a:lnTo>
                          <a:pt x="6" y="91"/>
                        </a:lnTo>
                        <a:lnTo>
                          <a:pt x="6" y="134"/>
                        </a:lnTo>
                        <a:lnTo>
                          <a:pt x="6" y="74"/>
                        </a:lnTo>
                        <a:lnTo>
                          <a:pt x="6" y="2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7" y="16"/>
                        </a:lnTo>
                        <a:lnTo>
                          <a:pt x="7" y="20"/>
                        </a:lnTo>
                        <a:lnTo>
                          <a:pt x="7" y="45"/>
                        </a:lnTo>
                        <a:lnTo>
                          <a:pt x="7" y="107"/>
                        </a:lnTo>
                        <a:lnTo>
                          <a:pt x="8" y="100"/>
                        </a:lnTo>
                        <a:lnTo>
                          <a:pt x="8" y="34"/>
                        </a:lnTo>
                        <a:lnTo>
                          <a:pt x="8" y="12"/>
                        </a:lnTo>
                        <a:lnTo>
                          <a:pt x="8" y="36"/>
                        </a:lnTo>
                        <a:lnTo>
                          <a:pt x="8" y="34"/>
                        </a:lnTo>
                        <a:lnTo>
                          <a:pt x="8" y="8"/>
                        </a:lnTo>
                        <a:lnTo>
                          <a:pt x="8" y="22"/>
                        </a:lnTo>
                        <a:lnTo>
                          <a:pt x="9" y="5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5" name="Freeform 352"/>
                  <p:cNvSpPr>
                    <a:spLocks/>
                  </p:cNvSpPr>
                  <p:nvPr/>
                </p:nvSpPr>
                <p:spPr bwMode="auto">
                  <a:xfrm>
                    <a:off x="7870826" y="4214813"/>
                    <a:ext cx="14288" cy="339725"/>
                  </a:xfrm>
                  <a:custGeom>
                    <a:avLst/>
                    <a:gdLst>
                      <a:gd name="T0" fmla="*/ 0 w 9"/>
                      <a:gd name="T1" fmla="*/ 92 h 214"/>
                      <a:gd name="T2" fmla="*/ 0 w 9"/>
                      <a:gd name="T3" fmla="*/ 93 h 214"/>
                      <a:gd name="T4" fmla="*/ 0 w 9"/>
                      <a:gd name="T5" fmla="*/ 87 h 214"/>
                      <a:gd name="T6" fmla="*/ 0 w 9"/>
                      <a:gd name="T7" fmla="*/ 70 h 214"/>
                      <a:gd name="T8" fmla="*/ 1 w 9"/>
                      <a:gd name="T9" fmla="*/ 69 h 214"/>
                      <a:gd name="T10" fmla="*/ 1 w 9"/>
                      <a:gd name="T11" fmla="*/ 113 h 214"/>
                      <a:gd name="T12" fmla="*/ 1 w 9"/>
                      <a:gd name="T13" fmla="*/ 142 h 214"/>
                      <a:gd name="T14" fmla="*/ 1 w 9"/>
                      <a:gd name="T15" fmla="*/ 214 h 214"/>
                      <a:gd name="T16" fmla="*/ 1 w 9"/>
                      <a:gd name="T17" fmla="*/ 71 h 214"/>
                      <a:gd name="T18" fmla="*/ 1 w 9"/>
                      <a:gd name="T19" fmla="*/ 29 h 214"/>
                      <a:gd name="T20" fmla="*/ 1 w 9"/>
                      <a:gd name="T21" fmla="*/ 24 h 214"/>
                      <a:gd name="T22" fmla="*/ 2 w 9"/>
                      <a:gd name="T23" fmla="*/ 41 h 214"/>
                      <a:gd name="T24" fmla="*/ 2 w 9"/>
                      <a:gd name="T25" fmla="*/ 64 h 214"/>
                      <a:gd name="T26" fmla="*/ 2 w 9"/>
                      <a:gd name="T27" fmla="*/ 55 h 214"/>
                      <a:gd name="T28" fmla="*/ 2 w 9"/>
                      <a:gd name="T29" fmla="*/ 36 h 214"/>
                      <a:gd name="T30" fmla="*/ 3 w 9"/>
                      <a:gd name="T31" fmla="*/ 24 h 214"/>
                      <a:gd name="T32" fmla="*/ 3 w 9"/>
                      <a:gd name="T33" fmla="*/ 15 h 214"/>
                      <a:gd name="T34" fmla="*/ 3 w 9"/>
                      <a:gd name="T35" fmla="*/ 15 h 214"/>
                      <a:gd name="T36" fmla="*/ 3 w 9"/>
                      <a:gd name="T37" fmla="*/ 31 h 214"/>
                      <a:gd name="T38" fmla="*/ 3 w 9"/>
                      <a:gd name="T39" fmla="*/ 80 h 214"/>
                      <a:gd name="T40" fmla="*/ 3 w 9"/>
                      <a:gd name="T41" fmla="*/ 134 h 214"/>
                      <a:gd name="T42" fmla="*/ 4 w 9"/>
                      <a:gd name="T43" fmla="*/ 76 h 214"/>
                      <a:gd name="T44" fmla="*/ 4 w 9"/>
                      <a:gd name="T45" fmla="*/ 78 h 214"/>
                      <a:gd name="T46" fmla="*/ 4 w 9"/>
                      <a:gd name="T47" fmla="*/ 93 h 214"/>
                      <a:gd name="T48" fmla="*/ 4 w 9"/>
                      <a:gd name="T49" fmla="*/ 70 h 214"/>
                      <a:gd name="T50" fmla="*/ 4 w 9"/>
                      <a:gd name="T51" fmla="*/ 26 h 214"/>
                      <a:gd name="T52" fmla="*/ 4 w 9"/>
                      <a:gd name="T53" fmla="*/ 0 h 214"/>
                      <a:gd name="T54" fmla="*/ 4 w 9"/>
                      <a:gd name="T55" fmla="*/ 2 h 214"/>
                      <a:gd name="T56" fmla="*/ 5 w 9"/>
                      <a:gd name="T57" fmla="*/ 40 h 214"/>
                      <a:gd name="T58" fmla="*/ 5 w 9"/>
                      <a:gd name="T59" fmla="*/ 134 h 214"/>
                      <a:gd name="T60" fmla="*/ 5 w 9"/>
                      <a:gd name="T61" fmla="*/ 81 h 214"/>
                      <a:gd name="T62" fmla="*/ 5 w 9"/>
                      <a:gd name="T63" fmla="*/ 55 h 214"/>
                      <a:gd name="T64" fmla="*/ 6 w 9"/>
                      <a:gd name="T65" fmla="*/ 51 h 214"/>
                      <a:gd name="T66" fmla="*/ 6 w 9"/>
                      <a:gd name="T67" fmla="*/ 92 h 214"/>
                      <a:gd name="T68" fmla="*/ 6 w 9"/>
                      <a:gd name="T69" fmla="*/ 106 h 214"/>
                      <a:gd name="T70" fmla="*/ 6 w 9"/>
                      <a:gd name="T71" fmla="*/ 42 h 214"/>
                      <a:gd name="T72" fmla="*/ 6 w 9"/>
                      <a:gd name="T73" fmla="*/ 28 h 214"/>
                      <a:gd name="T74" fmla="*/ 6 w 9"/>
                      <a:gd name="T75" fmla="*/ 40 h 214"/>
                      <a:gd name="T76" fmla="*/ 7 w 9"/>
                      <a:gd name="T77" fmla="*/ 63 h 214"/>
                      <a:gd name="T78" fmla="*/ 7 w 9"/>
                      <a:gd name="T79" fmla="*/ 73 h 214"/>
                      <a:gd name="T80" fmla="*/ 7 w 9"/>
                      <a:gd name="T81" fmla="*/ 66 h 214"/>
                      <a:gd name="T82" fmla="*/ 7 w 9"/>
                      <a:gd name="T83" fmla="*/ 54 h 214"/>
                      <a:gd name="T84" fmla="*/ 7 w 9"/>
                      <a:gd name="T85" fmla="*/ 65 h 214"/>
                      <a:gd name="T86" fmla="*/ 8 w 9"/>
                      <a:gd name="T87" fmla="*/ 192 h 214"/>
                      <a:gd name="T88" fmla="*/ 8 w 9"/>
                      <a:gd name="T89" fmla="*/ 52 h 214"/>
                      <a:gd name="T90" fmla="*/ 8 w 9"/>
                      <a:gd name="T91" fmla="*/ 29 h 214"/>
                      <a:gd name="T92" fmla="*/ 8 w 9"/>
                      <a:gd name="T93" fmla="*/ 68 h 214"/>
                      <a:gd name="T94" fmla="*/ 8 w 9"/>
                      <a:gd name="T95" fmla="*/ 73 h 214"/>
                      <a:gd name="T96" fmla="*/ 8 w 9"/>
                      <a:gd name="T97" fmla="*/ 18 h 214"/>
                      <a:gd name="T98" fmla="*/ 9 w 9"/>
                      <a:gd name="T99" fmla="*/ 7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4">
                        <a:moveTo>
                          <a:pt x="0" y="92"/>
                        </a:moveTo>
                        <a:lnTo>
                          <a:pt x="0" y="93"/>
                        </a:lnTo>
                        <a:lnTo>
                          <a:pt x="0" y="87"/>
                        </a:lnTo>
                        <a:lnTo>
                          <a:pt x="0" y="70"/>
                        </a:lnTo>
                        <a:lnTo>
                          <a:pt x="1" y="69"/>
                        </a:lnTo>
                        <a:lnTo>
                          <a:pt x="1" y="113"/>
                        </a:lnTo>
                        <a:lnTo>
                          <a:pt x="1" y="142"/>
                        </a:lnTo>
                        <a:lnTo>
                          <a:pt x="1" y="214"/>
                        </a:lnTo>
                        <a:lnTo>
                          <a:pt x="1" y="71"/>
                        </a:lnTo>
                        <a:lnTo>
                          <a:pt x="1" y="29"/>
                        </a:lnTo>
                        <a:lnTo>
                          <a:pt x="1" y="24"/>
                        </a:lnTo>
                        <a:lnTo>
                          <a:pt x="2" y="41"/>
                        </a:lnTo>
                        <a:lnTo>
                          <a:pt x="2" y="64"/>
                        </a:lnTo>
                        <a:lnTo>
                          <a:pt x="2" y="55"/>
                        </a:lnTo>
                        <a:lnTo>
                          <a:pt x="2" y="36"/>
                        </a:lnTo>
                        <a:lnTo>
                          <a:pt x="3" y="24"/>
                        </a:lnTo>
                        <a:lnTo>
                          <a:pt x="3" y="15"/>
                        </a:lnTo>
                        <a:lnTo>
                          <a:pt x="3" y="15"/>
                        </a:lnTo>
                        <a:lnTo>
                          <a:pt x="3" y="31"/>
                        </a:lnTo>
                        <a:lnTo>
                          <a:pt x="3" y="80"/>
                        </a:lnTo>
                        <a:lnTo>
                          <a:pt x="3" y="134"/>
                        </a:lnTo>
                        <a:lnTo>
                          <a:pt x="4" y="76"/>
                        </a:lnTo>
                        <a:lnTo>
                          <a:pt x="4" y="78"/>
                        </a:lnTo>
                        <a:lnTo>
                          <a:pt x="4" y="93"/>
                        </a:lnTo>
                        <a:lnTo>
                          <a:pt x="4" y="70"/>
                        </a:lnTo>
                        <a:lnTo>
                          <a:pt x="4" y="26"/>
                        </a:lnTo>
                        <a:lnTo>
                          <a:pt x="4" y="0"/>
                        </a:lnTo>
                        <a:lnTo>
                          <a:pt x="4" y="2"/>
                        </a:lnTo>
                        <a:lnTo>
                          <a:pt x="5" y="40"/>
                        </a:lnTo>
                        <a:lnTo>
                          <a:pt x="5" y="134"/>
                        </a:lnTo>
                        <a:lnTo>
                          <a:pt x="5" y="81"/>
                        </a:lnTo>
                        <a:lnTo>
                          <a:pt x="5" y="55"/>
                        </a:lnTo>
                        <a:lnTo>
                          <a:pt x="6" y="51"/>
                        </a:lnTo>
                        <a:lnTo>
                          <a:pt x="6" y="92"/>
                        </a:lnTo>
                        <a:lnTo>
                          <a:pt x="6" y="106"/>
                        </a:lnTo>
                        <a:lnTo>
                          <a:pt x="6" y="42"/>
                        </a:lnTo>
                        <a:lnTo>
                          <a:pt x="6" y="28"/>
                        </a:lnTo>
                        <a:lnTo>
                          <a:pt x="6" y="40"/>
                        </a:lnTo>
                        <a:lnTo>
                          <a:pt x="7" y="63"/>
                        </a:lnTo>
                        <a:lnTo>
                          <a:pt x="7" y="73"/>
                        </a:lnTo>
                        <a:lnTo>
                          <a:pt x="7" y="66"/>
                        </a:lnTo>
                        <a:lnTo>
                          <a:pt x="7" y="54"/>
                        </a:lnTo>
                        <a:lnTo>
                          <a:pt x="7" y="65"/>
                        </a:lnTo>
                        <a:lnTo>
                          <a:pt x="8" y="192"/>
                        </a:lnTo>
                        <a:lnTo>
                          <a:pt x="8" y="52"/>
                        </a:lnTo>
                        <a:lnTo>
                          <a:pt x="8" y="29"/>
                        </a:lnTo>
                        <a:lnTo>
                          <a:pt x="8" y="68"/>
                        </a:lnTo>
                        <a:lnTo>
                          <a:pt x="8" y="73"/>
                        </a:lnTo>
                        <a:lnTo>
                          <a:pt x="8" y="18"/>
                        </a:lnTo>
                        <a:lnTo>
                          <a:pt x="9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6" name="Freeform 353"/>
                  <p:cNvSpPr>
                    <a:spLocks/>
                  </p:cNvSpPr>
                  <p:nvPr/>
                </p:nvSpPr>
                <p:spPr bwMode="auto">
                  <a:xfrm>
                    <a:off x="7885113" y="4216400"/>
                    <a:ext cx="12700" cy="228600"/>
                  </a:xfrm>
                  <a:custGeom>
                    <a:avLst/>
                    <a:gdLst>
                      <a:gd name="T0" fmla="*/ 0 w 8"/>
                      <a:gd name="T1" fmla="*/ 6 h 144"/>
                      <a:gd name="T2" fmla="*/ 0 w 8"/>
                      <a:gd name="T3" fmla="*/ 23 h 144"/>
                      <a:gd name="T4" fmla="*/ 0 w 8"/>
                      <a:gd name="T5" fmla="*/ 81 h 144"/>
                      <a:gd name="T6" fmla="*/ 0 w 8"/>
                      <a:gd name="T7" fmla="*/ 144 h 144"/>
                      <a:gd name="T8" fmla="*/ 1 w 8"/>
                      <a:gd name="T9" fmla="*/ 104 h 144"/>
                      <a:gd name="T10" fmla="*/ 1 w 8"/>
                      <a:gd name="T11" fmla="*/ 141 h 144"/>
                      <a:gd name="T12" fmla="*/ 1 w 8"/>
                      <a:gd name="T13" fmla="*/ 56 h 144"/>
                      <a:gd name="T14" fmla="*/ 1 w 8"/>
                      <a:gd name="T15" fmla="*/ 35 h 144"/>
                      <a:gd name="T16" fmla="*/ 1 w 8"/>
                      <a:gd name="T17" fmla="*/ 55 h 144"/>
                      <a:gd name="T18" fmla="*/ 1 w 8"/>
                      <a:gd name="T19" fmla="*/ 57 h 144"/>
                      <a:gd name="T20" fmla="*/ 1 w 8"/>
                      <a:gd name="T21" fmla="*/ 26 h 144"/>
                      <a:gd name="T22" fmla="*/ 2 w 8"/>
                      <a:gd name="T23" fmla="*/ 21 h 144"/>
                      <a:gd name="T24" fmla="*/ 2 w 8"/>
                      <a:gd name="T25" fmla="*/ 50 h 144"/>
                      <a:gd name="T26" fmla="*/ 2 w 8"/>
                      <a:gd name="T27" fmla="*/ 123 h 144"/>
                      <a:gd name="T28" fmla="*/ 2 w 8"/>
                      <a:gd name="T29" fmla="*/ 53 h 144"/>
                      <a:gd name="T30" fmla="*/ 2 w 8"/>
                      <a:gd name="T31" fmla="*/ 25 h 144"/>
                      <a:gd name="T32" fmla="*/ 2 w 8"/>
                      <a:gd name="T33" fmla="*/ 19 h 144"/>
                      <a:gd name="T34" fmla="*/ 3 w 8"/>
                      <a:gd name="T35" fmla="*/ 20 h 144"/>
                      <a:gd name="T36" fmla="*/ 3 w 8"/>
                      <a:gd name="T37" fmla="*/ 22 h 144"/>
                      <a:gd name="T38" fmla="*/ 3 w 8"/>
                      <a:gd name="T39" fmla="*/ 29 h 144"/>
                      <a:gd name="T40" fmla="*/ 3 w 8"/>
                      <a:gd name="T41" fmla="*/ 41 h 144"/>
                      <a:gd name="T42" fmla="*/ 3 w 8"/>
                      <a:gd name="T43" fmla="*/ 45 h 144"/>
                      <a:gd name="T44" fmla="*/ 4 w 8"/>
                      <a:gd name="T45" fmla="*/ 39 h 144"/>
                      <a:gd name="T46" fmla="*/ 4 w 8"/>
                      <a:gd name="T47" fmla="*/ 44 h 144"/>
                      <a:gd name="T48" fmla="*/ 4 w 8"/>
                      <a:gd name="T49" fmla="*/ 58 h 144"/>
                      <a:gd name="T50" fmla="*/ 4 w 8"/>
                      <a:gd name="T51" fmla="*/ 35 h 144"/>
                      <a:gd name="T52" fmla="*/ 4 w 8"/>
                      <a:gd name="T53" fmla="*/ 21 h 144"/>
                      <a:gd name="T54" fmla="*/ 4 w 8"/>
                      <a:gd name="T55" fmla="*/ 38 h 144"/>
                      <a:gd name="T56" fmla="*/ 5 w 8"/>
                      <a:gd name="T57" fmla="*/ 82 h 144"/>
                      <a:gd name="T58" fmla="*/ 5 w 8"/>
                      <a:gd name="T59" fmla="*/ 74 h 144"/>
                      <a:gd name="T60" fmla="*/ 5 w 8"/>
                      <a:gd name="T61" fmla="*/ 81 h 144"/>
                      <a:gd name="T62" fmla="*/ 5 w 8"/>
                      <a:gd name="T63" fmla="*/ 124 h 144"/>
                      <a:gd name="T64" fmla="*/ 6 w 8"/>
                      <a:gd name="T65" fmla="*/ 129 h 144"/>
                      <a:gd name="T66" fmla="*/ 6 w 8"/>
                      <a:gd name="T67" fmla="*/ 111 h 144"/>
                      <a:gd name="T68" fmla="*/ 6 w 8"/>
                      <a:gd name="T69" fmla="*/ 72 h 144"/>
                      <a:gd name="T70" fmla="*/ 6 w 8"/>
                      <a:gd name="T71" fmla="*/ 27 h 144"/>
                      <a:gd name="T72" fmla="*/ 6 w 8"/>
                      <a:gd name="T73" fmla="*/ 1 h 144"/>
                      <a:gd name="T74" fmla="*/ 6 w 8"/>
                      <a:gd name="T75" fmla="*/ 0 h 144"/>
                      <a:gd name="T76" fmla="*/ 6 w 8"/>
                      <a:gd name="T77" fmla="*/ 25 h 144"/>
                      <a:gd name="T78" fmla="*/ 7 w 8"/>
                      <a:gd name="T79" fmla="*/ 78 h 144"/>
                      <a:gd name="T80" fmla="*/ 7 w 8"/>
                      <a:gd name="T81" fmla="*/ 114 h 144"/>
                      <a:gd name="T82" fmla="*/ 7 w 8"/>
                      <a:gd name="T83" fmla="*/ 65 h 144"/>
                      <a:gd name="T84" fmla="*/ 7 w 8"/>
                      <a:gd name="T85" fmla="*/ 22 h 144"/>
                      <a:gd name="T86" fmla="*/ 8 w 8"/>
                      <a:gd name="T87" fmla="*/ 13 h 144"/>
                      <a:gd name="T88" fmla="*/ 8 w 8"/>
                      <a:gd name="T89" fmla="*/ 16 h 144"/>
                      <a:gd name="T90" fmla="*/ 8 w 8"/>
                      <a:gd name="T91" fmla="*/ 7 h 144"/>
                      <a:gd name="T92" fmla="*/ 8 w 8"/>
                      <a:gd name="T93" fmla="*/ 12 h 144"/>
                      <a:gd name="T94" fmla="*/ 8 w 8"/>
                      <a:gd name="T95" fmla="*/ 42 h 144"/>
                      <a:gd name="T96" fmla="*/ 8 w 8"/>
                      <a:gd name="T97" fmla="*/ 71 h 144"/>
                      <a:gd name="T98" fmla="*/ 8 w 8"/>
                      <a:gd name="T99" fmla="*/ 71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44">
                        <a:moveTo>
                          <a:pt x="0" y="6"/>
                        </a:moveTo>
                        <a:lnTo>
                          <a:pt x="0" y="23"/>
                        </a:lnTo>
                        <a:lnTo>
                          <a:pt x="0" y="81"/>
                        </a:lnTo>
                        <a:lnTo>
                          <a:pt x="0" y="144"/>
                        </a:lnTo>
                        <a:lnTo>
                          <a:pt x="1" y="104"/>
                        </a:lnTo>
                        <a:lnTo>
                          <a:pt x="1" y="141"/>
                        </a:lnTo>
                        <a:lnTo>
                          <a:pt x="1" y="56"/>
                        </a:lnTo>
                        <a:lnTo>
                          <a:pt x="1" y="35"/>
                        </a:lnTo>
                        <a:lnTo>
                          <a:pt x="1" y="55"/>
                        </a:lnTo>
                        <a:lnTo>
                          <a:pt x="1" y="57"/>
                        </a:lnTo>
                        <a:lnTo>
                          <a:pt x="1" y="26"/>
                        </a:lnTo>
                        <a:lnTo>
                          <a:pt x="2" y="21"/>
                        </a:lnTo>
                        <a:lnTo>
                          <a:pt x="2" y="50"/>
                        </a:lnTo>
                        <a:lnTo>
                          <a:pt x="2" y="123"/>
                        </a:lnTo>
                        <a:lnTo>
                          <a:pt x="2" y="53"/>
                        </a:lnTo>
                        <a:lnTo>
                          <a:pt x="2" y="25"/>
                        </a:lnTo>
                        <a:lnTo>
                          <a:pt x="2" y="19"/>
                        </a:lnTo>
                        <a:lnTo>
                          <a:pt x="3" y="20"/>
                        </a:lnTo>
                        <a:lnTo>
                          <a:pt x="3" y="22"/>
                        </a:lnTo>
                        <a:lnTo>
                          <a:pt x="3" y="29"/>
                        </a:lnTo>
                        <a:lnTo>
                          <a:pt x="3" y="41"/>
                        </a:lnTo>
                        <a:lnTo>
                          <a:pt x="3" y="45"/>
                        </a:lnTo>
                        <a:lnTo>
                          <a:pt x="4" y="39"/>
                        </a:lnTo>
                        <a:lnTo>
                          <a:pt x="4" y="44"/>
                        </a:lnTo>
                        <a:lnTo>
                          <a:pt x="4" y="58"/>
                        </a:lnTo>
                        <a:lnTo>
                          <a:pt x="4" y="35"/>
                        </a:lnTo>
                        <a:lnTo>
                          <a:pt x="4" y="21"/>
                        </a:lnTo>
                        <a:lnTo>
                          <a:pt x="4" y="38"/>
                        </a:lnTo>
                        <a:lnTo>
                          <a:pt x="5" y="82"/>
                        </a:lnTo>
                        <a:lnTo>
                          <a:pt x="5" y="74"/>
                        </a:lnTo>
                        <a:lnTo>
                          <a:pt x="5" y="81"/>
                        </a:lnTo>
                        <a:lnTo>
                          <a:pt x="5" y="124"/>
                        </a:lnTo>
                        <a:lnTo>
                          <a:pt x="6" y="129"/>
                        </a:lnTo>
                        <a:lnTo>
                          <a:pt x="6" y="111"/>
                        </a:lnTo>
                        <a:lnTo>
                          <a:pt x="6" y="72"/>
                        </a:lnTo>
                        <a:lnTo>
                          <a:pt x="6" y="27"/>
                        </a:lnTo>
                        <a:lnTo>
                          <a:pt x="6" y="1"/>
                        </a:lnTo>
                        <a:lnTo>
                          <a:pt x="6" y="0"/>
                        </a:lnTo>
                        <a:lnTo>
                          <a:pt x="6" y="25"/>
                        </a:lnTo>
                        <a:lnTo>
                          <a:pt x="7" y="78"/>
                        </a:lnTo>
                        <a:lnTo>
                          <a:pt x="7" y="114"/>
                        </a:lnTo>
                        <a:lnTo>
                          <a:pt x="7" y="65"/>
                        </a:lnTo>
                        <a:lnTo>
                          <a:pt x="7" y="22"/>
                        </a:lnTo>
                        <a:lnTo>
                          <a:pt x="8" y="13"/>
                        </a:lnTo>
                        <a:lnTo>
                          <a:pt x="8" y="16"/>
                        </a:lnTo>
                        <a:lnTo>
                          <a:pt x="8" y="7"/>
                        </a:lnTo>
                        <a:lnTo>
                          <a:pt x="8" y="12"/>
                        </a:lnTo>
                        <a:lnTo>
                          <a:pt x="8" y="42"/>
                        </a:lnTo>
                        <a:lnTo>
                          <a:pt x="8" y="71"/>
                        </a:lnTo>
                        <a:lnTo>
                          <a:pt x="8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7" name="Freeform 354"/>
                  <p:cNvSpPr>
                    <a:spLocks/>
                  </p:cNvSpPr>
                  <p:nvPr/>
                </p:nvSpPr>
                <p:spPr bwMode="auto">
                  <a:xfrm>
                    <a:off x="7897813" y="4198938"/>
                    <a:ext cx="14288" cy="269875"/>
                  </a:xfrm>
                  <a:custGeom>
                    <a:avLst/>
                    <a:gdLst>
                      <a:gd name="T0" fmla="*/ 0 w 9"/>
                      <a:gd name="T1" fmla="*/ 82 h 170"/>
                      <a:gd name="T2" fmla="*/ 1 w 9"/>
                      <a:gd name="T3" fmla="*/ 111 h 170"/>
                      <a:gd name="T4" fmla="*/ 1 w 9"/>
                      <a:gd name="T5" fmla="*/ 146 h 170"/>
                      <a:gd name="T6" fmla="*/ 1 w 9"/>
                      <a:gd name="T7" fmla="*/ 143 h 170"/>
                      <a:gd name="T8" fmla="*/ 1 w 9"/>
                      <a:gd name="T9" fmla="*/ 151 h 170"/>
                      <a:gd name="T10" fmla="*/ 2 w 9"/>
                      <a:gd name="T11" fmla="*/ 96 h 170"/>
                      <a:gd name="T12" fmla="*/ 2 w 9"/>
                      <a:gd name="T13" fmla="*/ 73 h 170"/>
                      <a:gd name="T14" fmla="*/ 2 w 9"/>
                      <a:gd name="T15" fmla="*/ 69 h 170"/>
                      <a:gd name="T16" fmla="*/ 2 w 9"/>
                      <a:gd name="T17" fmla="*/ 57 h 170"/>
                      <a:gd name="T18" fmla="*/ 2 w 9"/>
                      <a:gd name="T19" fmla="*/ 39 h 170"/>
                      <a:gd name="T20" fmla="*/ 2 w 9"/>
                      <a:gd name="T21" fmla="*/ 36 h 170"/>
                      <a:gd name="T22" fmla="*/ 3 w 9"/>
                      <a:gd name="T23" fmla="*/ 52 h 170"/>
                      <a:gd name="T24" fmla="*/ 3 w 9"/>
                      <a:gd name="T25" fmla="*/ 81 h 170"/>
                      <a:gd name="T26" fmla="*/ 3 w 9"/>
                      <a:gd name="T27" fmla="*/ 83 h 170"/>
                      <a:gd name="T28" fmla="*/ 3 w 9"/>
                      <a:gd name="T29" fmla="*/ 48 h 170"/>
                      <a:gd name="T30" fmla="*/ 3 w 9"/>
                      <a:gd name="T31" fmla="*/ 38 h 170"/>
                      <a:gd name="T32" fmla="*/ 3 w 9"/>
                      <a:gd name="T33" fmla="*/ 59 h 170"/>
                      <a:gd name="T34" fmla="*/ 3 w 9"/>
                      <a:gd name="T35" fmla="*/ 119 h 170"/>
                      <a:gd name="T36" fmla="*/ 4 w 9"/>
                      <a:gd name="T37" fmla="*/ 115 h 170"/>
                      <a:gd name="T38" fmla="*/ 4 w 9"/>
                      <a:gd name="T39" fmla="*/ 111 h 170"/>
                      <a:gd name="T40" fmla="*/ 4 w 9"/>
                      <a:gd name="T41" fmla="*/ 113 h 170"/>
                      <a:gd name="T42" fmla="*/ 4 w 9"/>
                      <a:gd name="T43" fmla="*/ 79 h 170"/>
                      <a:gd name="T44" fmla="*/ 5 w 9"/>
                      <a:gd name="T45" fmla="*/ 66 h 170"/>
                      <a:gd name="T46" fmla="*/ 5 w 9"/>
                      <a:gd name="T47" fmla="*/ 70 h 170"/>
                      <a:gd name="T48" fmla="*/ 5 w 9"/>
                      <a:gd name="T49" fmla="*/ 89 h 170"/>
                      <a:gd name="T50" fmla="*/ 5 w 9"/>
                      <a:gd name="T51" fmla="*/ 170 h 170"/>
                      <a:gd name="T52" fmla="*/ 5 w 9"/>
                      <a:gd name="T53" fmla="*/ 67 h 170"/>
                      <a:gd name="T54" fmla="*/ 5 w 9"/>
                      <a:gd name="T55" fmla="*/ 29 h 170"/>
                      <a:gd name="T56" fmla="*/ 5 w 9"/>
                      <a:gd name="T57" fmla="*/ 34 h 170"/>
                      <a:gd name="T58" fmla="*/ 6 w 9"/>
                      <a:gd name="T59" fmla="*/ 67 h 170"/>
                      <a:gd name="T60" fmla="*/ 6 w 9"/>
                      <a:gd name="T61" fmla="*/ 37 h 170"/>
                      <a:gd name="T62" fmla="*/ 6 w 9"/>
                      <a:gd name="T63" fmla="*/ 13 h 170"/>
                      <a:gd name="T64" fmla="*/ 6 w 9"/>
                      <a:gd name="T65" fmla="*/ 23 h 170"/>
                      <a:gd name="T66" fmla="*/ 7 w 9"/>
                      <a:gd name="T67" fmla="*/ 74 h 170"/>
                      <a:gd name="T68" fmla="*/ 7 w 9"/>
                      <a:gd name="T69" fmla="*/ 70 h 170"/>
                      <a:gd name="T70" fmla="*/ 7 w 9"/>
                      <a:gd name="T71" fmla="*/ 62 h 170"/>
                      <a:gd name="T72" fmla="*/ 7 w 9"/>
                      <a:gd name="T73" fmla="*/ 94 h 170"/>
                      <a:gd name="T74" fmla="*/ 7 w 9"/>
                      <a:gd name="T75" fmla="*/ 92 h 170"/>
                      <a:gd name="T76" fmla="*/ 7 w 9"/>
                      <a:gd name="T77" fmla="*/ 107 h 170"/>
                      <a:gd name="T78" fmla="*/ 8 w 9"/>
                      <a:gd name="T79" fmla="*/ 136 h 170"/>
                      <a:gd name="T80" fmla="*/ 8 w 9"/>
                      <a:gd name="T81" fmla="*/ 119 h 170"/>
                      <a:gd name="T82" fmla="*/ 8 w 9"/>
                      <a:gd name="T83" fmla="*/ 81 h 170"/>
                      <a:gd name="T84" fmla="*/ 8 w 9"/>
                      <a:gd name="T85" fmla="*/ 48 h 170"/>
                      <a:gd name="T86" fmla="*/ 8 w 9"/>
                      <a:gd name="T87" fmla="*/ 25 h 170"/>
                      <a:gd name="T88" fmla="*/ 9 w 9"/>
                      <a:gd name="T89" fmla="*/ 6 h 170"/>
                      <a:gd name="T90" fmla="*/ 9 w 9"/>
                      <a:gd name="T91" fmla="*/ 0 h 170"/>
                      <a:gd name="T92" fmla="*/ 9 w 9"/>
                      <a:gd name="T93" fmla="*/ 17 h 170"/>
                      <a:gd name="T94" fmla="*/ 9 w 9"/>
                      <a:gd name="T95" fmla="*/ 70 h 170"/>
                      <a:gd name="T96" fmla="*/ 9 w 9"/>
                      <a:gd name="T97" fmla="*/ 82 h 170"/>
                      <a:gd name="T98" fmla="*/ 9 w 9"/>
                      <a:gd name="T99" fmla="*/ 28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0">
                        <a:moveTo>
                          <a:pt x="0" y="82"/>
                        </a:moveTo>
                        <a:lnTo>
                          <a:pt x="1" y="111"/>
                        </a:lnTo>
                        <a:lnTo>
                          <a:pt x="1" y="146"/>
                        </a:lnTo>
                        <a:lnTo>
                          <a:pt x="1" y="143"/>
                        </a:lnTo>
                        <a:lnTo>
                          <a:pt x="1" y="151"/>
                        </a:lnTo>
                        <a:lnTo>
                          <a:pt x="2" y="96"/>
                        </a:lnTo>
                        <a:lnTo>
                          <a:pt x="2" y="73"/>
                        </a:lnTo>
                        <a:lnTo>
                          <a:pt x="2" y="69"/>
                        </a:lnTo>
                        <a:lnTo>
                          <a:pt x="2" y="57"/>
                        </a:lnTo>
                        <a:lnTo>
                          <a:pt x="2" y="39"/>
                        </a:lnTo>
                        <a:lnTo>
                          <a:pt x="2" y="36"/>
                        </a:lnTo>
                        <a:lnTo>
                          <a:pt x="3" y="52"/>
                        </a:lnTo>
                        <a:lnTo>
                          <a:pt x="3" y="81"/>
                        </a:lnTo>
                        <a:lnTo>
                          <a:pt x="3" y="83"/>
                        </a:lnTo>
                        <a:lnTo>
                          <a:pt x="3" y="48"/>
                        </a:lnTo>
                        <a:lnTo>
                          <a:pt x="3" y="38"/>
                        </a:lnTo>
                        <a:lnTo>
                          <a:pt x="3" y="59"/>
                        </a:lnTo>
                        <a:lnTo>
                          <a:pt x="3" y="119"/>
                        </a:lnTo>
                        <a:lnTo>
                          <a:pt x="4" y="115"/>
                        </a:lnTo>
                        <a:lnTo>
                          <a:pt x="4" y="111"/>
                        </a:lnTo>
                        <a:lnTo>
                          <a:pt x="4" y="113"/>
                        </a:lnTo>
                        <a:lnTo>
                          <a:pt x="4" y="79"/>
                        </a:lnTo>
                        <a:lnTo>
                          <a:pt x="5" y="66"/>
                        </a:lnTo>
                        <a:lnTo>
                          <a:pt x="5" y="70"/>
                        </a:lnTo>
                        <a:lnTo>
                          <a:pt x="5" y="89"/>
                        </a:lnTo>
                        <a:lnTo>
                          <a:pt x="5" y="170"/>
                        </a:lnTo>
                        <a:lnTo>
                          <a:pt x="5" y="67"/>
                        </a:lnTo>
                        <a:lnTo>
                          <a:pt x="5" y="29"/>
                        </a:lnTo>
                        <a:lnTo>
                          <a:pt x="5" y="34"/>
                        </a:lnTo>
                        <a:lnTo>
                          <a:pt x="6" y="67"/>
                        </a:lnTo>
                        <a:lnTo>
                          <a:pt x="6" y="37"/>
                        </a:lnTo>
                        <a:lnTo>
                          <a:pt x="6" y="13"/>
                        </a:lnTo>
                        <a:lnTo>
                          <a:pt x="6" y="23"/>
                        </a:lnTo>
                        <a:lnTo>
                          <a:pt x="7" y="74"/>
                        </a:lnTo>
                        <a:lnTo>
                          <a:pt x="7" y="70"/>
                        </a:lnTo>
                        <a:lnTo>
                          <a:pt x="7" y="62"/>
                        </a:lnTo>
                        <a:lnTo>
                          <a:pt x="7" y="94"/>
                        </a:lnTo>
                        <a:lnTo>
                          <a:pt x="7" y="92"/>
                        </a:lnTo>
                        <a:lnTo>
                          <a:pt x="7" y="107"/>
                        </a:lnTo>
                        <a:lnTo>
                          <a:pt x="8" y="136"/>
                        </a:lnTo>
                        <a:lnTo>
                          <a:pt x="8" y="119"/>
                        </a:lnTo>
                        <a:lnTo>
                          <a:pt x="8" y="81"/>
                        </a:lnTo>
                        <a:lnTo>
                          <a:pt x="8" y="48"/>
                        </a:lnTo>
                        <a:lnTo>
                          <a:pt x="8" y="25"/>
                        </a:lnTo>
                        <a:lnTo>
                          <a:pt x="9" y="6"/>
                        </a:lnTo>
                        <a:lnTo>
                          <a:pt x="9" y="0"/>
                        </a:lnTo>
                        <a:lnTo>
                          <a:pt x="9" y="17"/>
                        </a:lnTo>
                        <a:lnTo>
                          <a:pt x="9" y="70"/>
                        </a:lnTo>
                        <a:lnTo>
                          <a:pt x="9" y="82"/>
                        </a:lnTo>
                        <a:lnTo>
                          <a:pt x="9" y="2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8" name="Freeform 355"/>
                  <p:cNvSpPr>
                    <a:spLocks/>
                  </p:cNvSpPr>
                  <p:nvPr/>
                </p:nvSpPr>
                <p:spPr bwMode="auto">
                  <a:xfrm>
                    <a:off x="7912101" y="4198938"/>
                    <a:ext cx="14288" cy="327025"/>
                  </a:xfrm>
                  <a:custGeom>
                    <a:avLst/>
                    <a:gdLst>
                      <a:gd name="T0" fmla="*/ 0 w 9"/>
                      <a:gd name="T1" fmla="*/ 28 h 206"/>
                      <a:gd name="T2" fmla="*/ 1 w 9"/>
                      <a:gd name="T3" fmla="*/ 14 h 206"/>
                      <a:gd name="T4" fmla="*/ 1 w 9"/>
                      <a:gd name="T5" fmla="*/ 32 h 206"/>
                      <a:gd name="T6" fmla="*/ 1 w 9"/>
                      <a:gd name="T7" fmla="*/ 74 h 206"/>
                      <a:gd name="T8" fmla="*/ 1 w 9"/>
                      <a:gd name="T9" fmla="*/ 68 h 206"/>
                      <a:gd name="T10" fmla="*/ 1 w 9"/>
                      <a:gd name="T11" fmla="*/ 34 h 206"/>
                      <a:gd name="T12" fmla="*/ 1 w 9"/>
                      <a:gd name="T13" fmla="*/ 14 h 206"/>
                      <a:gd name="T14" fmla="*/ 2 w 9"/>
                      <a:gd name="T15" fmla="*/ 9 h 206"/>
                      <a:gd name="T16" fmla="*/ 2 w 9"/>
                      <a:gd name="T17" fmla="*/ 12 h 206"/>
                      <a:gd name="T18" fmla="*/ 2 w 9"/>
                      <a:gd name="T19" fmla="*/ 15 h 206"/>
                      <a:gd name="T20" fmla="*/ 2 w 9"/>
                      <a:gd name="T21" fmla="*/ 25 h 206"/>
                      <a:gd name="T22" fmla="*/ 2 w 9"/>
                      <a:gd name="T23" fmla="*/ 42 h 206"/>
                      <a:gd name="T24" fmla="*/ 3 w 9"/>
                      <a:gd name="T25" fmla="*/ 26 h 206"/>
                      <a:gd name="T26" fmla="*/ 3 w 9"/>
                      <a:gd name="T27" fmla="*/ 5 h 206"/>
                      <a:gd name="T28" fmla="*/ 3 w 9"/>
                      <a:gd name="T29" fmla="*/ 0 h 206"/>
                      <a:gd name="T30" fmla="*/ 3 w 9"/>
                      <a:gd name="T31" fmla="*/ 5 h 206"/>
                      <a:gd name="T32" fmla="*/ 3 w 9"/>
                      <a:gd name="T33" fmla="*/ 8 h 206"/>
                      <a:gd name="T34" fmla="*/ 3 w 9"/>
                      <a:gd name="T35" fmla="*/ 19 h 206"/>
                      <a:gd name="T36" fmla="*/ 4 w 9"/>
                      <a:gd name="T37" fmla="*/ 51 h 206"/>
                      <a:gd name="T38" fmla="*/ 4 w 9"/>
                      <a:gd name="T39" fmla="*/ 109 h 206"/>
                      <a:gd name="T40" fmla="*/ 4 w 9"/>
                      <a:gd name="T41" fmla="*/ 206 h 206"/>
                      <a:gd name="T42" fmla="*/ 4 w 9"/>
                      <a:gd name="T43" fmla="*/ 104 h 206"/>
                      <a:gd name="T44" fmla="*/ 5 w 9"/>
                      <a:gd name="T45" fmla="*/ 60 h 206"/>
                      <a:gd name="T46" fmla="*/ 5 w 9"/>
                      <a:gd name="T47" fmla="*/ 46 h 206"/>
                      <a:gd name="T48" fmla="*/ 5 w 9"/>
                      <a:gd name="T49" fmla="*/ 44 h 206"/>
                      <a:gd name="T50" fmla="*/ 5 w 9"/>
                      <a:gd name="T51" fmla="*/ 29 h 206"/>
                      <a:gd name="T52" fmla="*/ 5 w 9"/>
                      <a:gd name="T53" fmla="*/ 14 h 206"/>
                      <a:gd name="T54" fmla="*/ 5 w 9"/>
                      <a:gd name="T55" fmla="*/ 23 h 206"/>
                      <a:gd name="T56" fmla="*/ 5 w 9"/>
                      <a:gd name="T57" fmla="*/ 63 h 206"/>
                      <a:gd name="T58" fmla="*/ 6 w 9"/>
                      <a:gd name="T59" fmla="*/ 116 h 206"/>
                      <a:gd name="T60" fmla="*/ 6 w 9"/>
                      <a:gd name="T61" fmla="*/ 177 h 206"/>
                      <a:gd name="T62" fmla="*/ 6 w 9"/>
                      <a:gd name="T63" fmla="*/ 119 h 206"/>
                      <a:gd name="T64" fmla="*/ 6 w 9"/>
                      <a:gd name="T65" fmla="*/ 82 h 206"/>
                      <a:gd name="T66" fmla="*/ 7 w 9"/>
                      <a:gd name="T67" fmla="*/ 62 h 206"/>
                      <a:gd name="T68" fmla="*/ 7 w 9"/>
                      <a:gd name="T69" fmla="*/ 58 h 206"/>
                      <a:gd name="T70" fmla="*/ 7 w 9"/>
                      <a:gd name="T71" fmla="*/ 89 h 206"/>
                      <a:gd name="T72" fmla="*/ 7 w 9"/>
                      <a:gd name="T73" fmla="*/ 110 h 206"/>
                      <a:gd name="T74" fmla="*/ 7 w 9"/>
                      <a:gd name="T75" fmla="*/ 41 h 206"/>
                      <a:gd name="T76" fmla="*/ 7 w 9"/>
                      <a:gd name="T77" fmla="*/ 15 h 206"/>
                      <a:gd name="T78" fmla="*/ 7 w 9"/>
                      <a:gd name="T79" fmla="*/ 14 h 206"/>
                      <a:gd name="T80" fmla="*/ 8 w 9"/>
                      <a:gd name="T81" fmla="*/ 43 h 206"/>
                      <a:gd name="T82" fmla="*/ 8 w 9"/>
                      <a:gd name="T83" fmla="*/ 173 h 206"/>
                      <a:gd name="T84" fmla="*/ 8 w 9"/>
                      <a:gd name="T85" fmla="*/ 76 h 206"/>
                      <a:gd name="T86" fmla="*/ 8 w 9"/>
                      <a:gd name="T87" fmla="*/ 46 h 206"/>
                      <a:gd name="T88" fmla="*/ 8 w 9"/>
                      <a:gd name="T89" fmla="*/ 57 h 206"/>
                      <a:gd name="T90" fmla="*/ 8 w 9"/>
                      <a:gd name="T91" fmla="*/ 98 h 206"/>
                      <a:gd name="T92" fmla="*/ 9 w 9"/>
                      <a:gd name="T93" fmla="*/ 126 h 206"/>
                      <a:gd name="T94" fmla="*/ 9 w 9"/>
                      <a:gd name="T95" fmla="*/ 84 h 206"/>
                      <a:gd name="T96" fmla="*/ 9 w 9"/>
                      <a:gd name="T97" fmla="*/ 59 h 206"/>
                      <a:gd name="T98" fmla="*/ 9 w 9"/>
                      <a:gd name="T99" fmla="*/ 71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6">
                        <a:moveTo>
                          <a:pt x="0" y="28"/>
                        </a:moveTo>
                        <a:lnTo>
                          <a:pt x="1" y="14"/>
                        </a:lnTo>
                        <a:lnTo>
                          <a:pt x="1" y="32"/>
                        </a:lnTo>
                        <a:lnTo>
                          <a:pt x="1" y="74"/>
                        </a:lnTo>
                        <a:lnTo>
                          <a:pt x="1" y="68"/>
                        </a:lnTo>
                        <a:lnTo>
                          <a:pt x="1" y="34"/>
                        </a:lnTo>
                        <a:lnTo>
                          <a:pt x="1" y="14"/>
                        </a:lnTo>
                        <a:lnTo>
                          <a:pt x="2" y="9"/>
                        </a:lnTo>
                        <a:lnTo>
                          <a:pt x="2" y="12"/>
                        </a:lnTo>
                        <a:lnTo>
                          <a:pt x="2" y="15"/>
                        </a:lnTo>
                        <a:lnTo>
                          <a:pt x="2" y="25"/>
                        </a:lnTo>
                        <a:lnTo>
                          <a:pt x="2" y="42"/>
                        </a:lnTo>
                        <a:lnTo>
                          <a:pt x="3" y="26"/>
                        </a:lnTo>
                        <a:lnTo>
                          <a:pt x="3" y="5"/>
                        </a:lnTo>
                        <a:lnTo>
                          <a:pt x="3" y="0"/>
                        </a:lnTo>
                        <a:lnTo>
                          <a:pt x="3" y="5"/>
                        </a:lnTo>
                        <a:lnTo>
                          <a:pt x="3" y="8"/>
                        </a:lnTo>
                        <a:lnTo>
                          <a:pt x="3" y="19"/>
                        </a:lnTo>
                        <a:lnTo>
                          <a:pt x="4" y="51"/>
                        </a:lnTo>
                        <a:lnTo>
                          <a:pt x="4" y="109"/>
                        </a:lnTo>
                        <a:lnTo>
                          <a:pt x="4" y="206"/>
                        </a:lnTo>
                        <a:lnTo>
                          <a:pt x="4" y="104"/>
                        </a:lnTo>
                        <a:lnTo>
                          <a:pt x="5" y="60"/>
                        </a:lnTo>
                        <a:lnTo>
                          <a:pt x="5" y="46"/>
                        </a:lnTo>
                        <a:lnTo>
                          <a:pt x="5" y="44"/>
                        </a:lnTo>
                        <a:lnTo>
                          <a:pt x="5" y="29"/>
                        </a:lnTo>
                        <a:lnTo>
                          <a:pt x="5" y="14"/>
                        </a:lnTo>
                        <a:lnTo>
                          <a:pt x="5" y="23"/>
                        </a:lnTo>
                        <a:lnTo>
                          <a:pt x="5" y="63"/>
                        </a:lnTo>
                        <a:lnTo>
                          <a:pt x="6" y="116"/>
                        </a:lnTo>
                        <a:lnTo>
                          <a:pt x="6" y="177"/>
                        </a:lnTo>
                        <a:lnTo>
                          <a:pt x="6" y="119"/>
                        </a:lnTo>
                        <a:lnTo>
                          <a:pt x="6" y="82"/>
                        </a:lnTo>
                        <a:lnTo>
                          <a:pt x="7" y="62"/>
                        </a:lnTo>
                        <a:lnTo>
                          <a:pt x="7" y="58"/>
                        </a:lnTo>
                        <a:lnTo>
                          <a:pt x="7" y="89"/>
                        </a:lnTo>
                        <a:lnTo>
                          <a:pt x="7" y="110"/>
                        </a:lnTo>
                        <a:lnTo>
                          <a:pt x="7" y="41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8" y="43"/>
                        </a:lnTo>
                        <a:lnTo>
                          <a:pt x="8" y="173"/>
                        </a:lnTo>
                        <a:lnTo>
                          <a:pt x="8" y="76"/>
                        </a:lnTo>
                        <a:lnTo>
                          <a:pt x="8" y="46"/>
                        </a:lnTo>
                        <a:lnTo>
                          <a:pt x="8" y="57"/>
                        </a:lnTo>
                        <a:lnTo>
                          <a:pt x="8" y="98"/>
                        </a:lnTo>
                        <a:lnTo>
                          <a:pt x="9" y="126"/>
                        </a:lnTo>
                        <a:lnTo>
                          <a:pt x="9" y="84"/>
                        </a:lnTo>
                        <a:lnTo>
                          <a:pt x="9" y="59"/>
                        </a:lnTo>
                        <a:lnTo>
                          <a:pt x="9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9" name="Freeform 356"/>
                  <p:cNvSpPr>
                    <a:spLocks/>
                  </p:cNvSpPr>
                  <p:nvPr/>
                </p:nvSpPr>
                <p:spPr bwMode="auto">
                  <a:xfrm>
                    <a:off x="7926388" y="4202113"/>
                    <a:ext cx="14288" cy="385763"/>
                  </a:xfrm>
                  <a:custGeom>
                    <a:avLst/>
                    <a:gdLst>
                      <a:gd name="T0" fmla="*/ 0 w 9"/>
                      <a:gd name="T1" fmla="*/ 69 h 243"/>
                      <a:gd name="T2" fmla="*/ 1 w 9"/>
                      <a:gd name="T3" fmla="*/ 153 h 243"/>
                      <a:gd name="T4" fmla="*/ 1 w 9"/>
                      <a:gd name="T5" fmla="*/ 76 h 243"/>
                      <a:gd name="T6" fmla="*/ 1 w 9"/>
                      <a:gd name="T7" fmla="*/ 47 h 243"/>
                      <a:gd name="T8" fmla="*/ 1 w 9"/>
                      <a:gd name="T9" fmla="*/ 61 h 243"/>
                      <a:gd name="T10" fmla="*/ 1 w 9"/>
                      <a:gd name="T11" fmla="*/ 133 h 243"/>
                      <a:gd name="T12" fmla="*/ 1 w 9"/>
                      <a:gd name="T13" fmla="*/ 112 h 243"/>
                      <a:gd name="T14" fmla="*/ 1 w 9"/>
                      <a:gd name="T15" fmla="*/ 46 h 243"/>
                      <a:gd name="T16" fmla="*/ 2 w 9"/>
                      <a:gd name="T17" fmla="*/ 24 h 243"/>
                      <a:gd name="T18" fmla="*/ 2 w 9"/>
                      <a:gd name="T19" fmla="*/ 29 h 243"/>
                      <a:gd name="T20" fmla="*/ 2 w 9"/>
                      <a:gd name="T21" fmla="*/ 59 h 243"/>
                      <a:gd name="T22" fmla="*/ 2 w 9"/>
                      <a:gd name="T23" fmla="*/ 70 h 243"/>
                      <a:gd name="T24" fmla="*/ 3 w 9"/>
                      <a:gd name="T25" fmla="*/ 47 h 243"/>
                      <a:gd name="T26" fmla="*/ 3 w 9"/>
                      <a:gd name="T27" fmla="*/ 25 h 243"/>
                      <a:gd name="T28" fmla="*/ 3 w 9"/>
                      <a:gd name="T29" fmla="*/ 11 h 243"/>
                      <a:gd name="T30" fmla="*/ 3 w 9"/>
                      <a:gd name="T31" fmla="*/ 11 h 243"/>
                      <a:gd name="T32" fmla="*/ 3 w 9"/>
                      <a:gd name="T33" fmla="*/ 19 h 243"/>
                      <a:gd name="T34" fmla="*/ 3 w 9"/>
                      <a:gd name="T35" fmla="*/ 24 h 243"/>
                      <a:gd name="T36" fmla="*/ 3 w 9"/>
                      <a:gd name="T37" fmla="*/ 28 h 243"/>
                      <a:gd name="T38" fmla="*/ 4 w 9"/>
                      <a:gd name="T39" fmla="*/ 23 h 243"/>
                      <a:gd name="T40" fmla="*/ 4 w 9"/>
                      <a:gd name="T41" fmla="*/ 8 h 243"/>
                      <a:gd name="T42" fmla="*/ 4 w 9"/>
                      <a:gd name="T43" fmla="*/ 0 h 243"/>
                      <a:gd name="T44" fmla="*/ 4 w 9"/>
                      <a:gd name="T45" fmla="*/ 5 h 243"/>
                      <a:gd name="T46" fmla="*/ 5 w 9"/>
                      <a:gd name="T47" fmla="*/ 25 h 243"/>
                      <a:gd name="T48" fmla="*/ 5 w 9"/>
                      <a:gd name="T49" fmla="*/ 71 h 243"/>
                      <a:gd name="T50" fmla="*/ 5 w 9"/>
                      <a:gd name="T51" fmla="*/ 110 h 243"/>
                      <a:gd name="T52" fmla="*/ 5 w 9"/>
                      <a:gd name="T53" fmla="*/ 131 h 243"/>
                      <a:gd name="T54" fmla="*/ 5 w 9"/>
                      <a:gd name="T55" fmla="*/ 106 h 243"/>
                      <a:gd name="T56" fmla="*/ 5 w 9"/>
                      <a:gd name="T57" fmla="*/ 71 h 243"/>
                      <a:gd name="T58" fmla="*/ 6 w 9"/>
                      <a:gd name="T59" fmla="*/ 76 h 243"/>
                      <a:gd name="T60" fmla="*/ 6 w 9"/>
                      <a:gd name="T61" fmla="*/ 73 h 243"/>
                      <a:gd name="T62" fmla="*/ 6 w 9"/>
                      <a:gd name="T63" fmla="*/ 57 h 243"/>
                      <a:gd name="T64" fmla="*/ 6 w 9"/>
                      <a:gd name="T65" fmla="*/ 69 h 243"/>
                      <a:gd name="T66" fmla="*/ 6 w 9"/>
                      <a:gd name="T67" fmla="*/ 116 h 243"/>
                      <a:gd name="T68" fmla="*/ 6 w 9"/>
                      <a:gd name="T69" fmla="*/ 243 h 243"/>
                      <a:gd name="T70" fmla="*/ 6 w 9"/>
                      <a:gd name="T71" fmla="*/ 146 h 243"/>
                      <a:gd name="T72" fmla="*/ 7 w 9"/>
                      <a:gd name="T73" fmla="*/ 154 h 243"/>
                      <a:gd name="T74" fmla="*/ 7 w 9"/>
                      <a:gd name="T75" fmla="*/ 117 h 243"/>
                      <a:gd name="T76" fmla="*/ 7 w 9"/>
                      <a:gd name="T77" fmla="*/ 101 h 243"/>
                      <a:gd name="T78" fmla="*/ 7 w 9"/>
                      <a:gd name="T79" fmla="*/ 144 h 243"/>
                      <a:gd name="T80" fmla="*/ 8 w 9"/>
                      <a:gd name="T81" fmla="*/ 155 h 243"/>
                      <a:gd name="T82" fmla="*/ 8 w 9"/>
                      <a:gd name="T83" fmla="*/ 81 h 243"/>
                      <a:gd name="T84" fmla="*/ 8 w 9"/>
                      <a:gd name="T85" fmla="*/ 54 h 243"/>
                      <a:gd name="T86" fmla="*/ 8 w 9"/>
                      <a:gd name="T87" fmla="*/ 45 h 243"/>
                      <a:gd name="T88" fmla="*/ 8 w 9"/>
                      <a:gd name="T89" fmla="*/ 36 h 243"/>
                      <a:gd name="T90" fmla="*/ 8 w 9"/>
                      <a:gd name="T91" fmla="*/ 44 h 243"/>
                      <a:gd name="T92" fmla="*/ 9 w 9"/>
                      <a:gd name="T93" fmla="*/ 76 h 243"/>
                      <a:gd name="T94" fmla="*/ 9 w 9"/>
                      <a:gd name="T95" fmla="*/ 49 h 243"/>
                      <a:gd name="T96" fmla="*/ 9 w 9"/>
                      <a:gd name="T97" fmla="*/ 23 h 243"/>
                      <a:gd name="T98" fmla="*/ 9 w 9"/>
                      <a:gd name="T99" fmla="*/ 28 h 2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43">
                        <a:moveTo>
                          <a:pt x="0" y="69"/>
                        </a:moveTo>
                        <a:lnTo>
                          <a:pt x="1" y="153"/>
                        </a:lnTo>
                        <a:lnTo>
                          <a:pt x="1" y="76"/>
                        </a:lnTo>
                        <a:lnTo>
                          <a:pt x="1" y="47"/>
                        </a:lnTo>
                        <a:lnTo>
                          <a:pt x="1" y="61"/>
                        </a:lnTo>
                        <a:lnTo>
                          <a:pt x="1" y="133"/>
                        </a:lnTo>
                        <a:lnTo>
                          <a:pt x="1" y="112"/>
                        </a:lnTo>
                        <a:lnTo>
                          <a:pt x="1" y="46"/>
                        </a:lnTo>
                        <a:lnTo>
                          <a:pt x="2" y="24"/>
                        </a:lnTo>
                        <a:lnTo>
                          <a:pt x="2" y="29"/>
                        </a:lnTo>
                        <a:lnTo>
                          <a:pt x="2" y="59"/>
                        </a:lnTo>
                        <a:lnTo>
                          <a:pt x="2" y="70"/>
                        </a:lnTo>
                        <a:lnTo>
                          <a:pt x="3" y="47"/>
                        </a:lnTo>
                        <a:lnTo>
                          <a:pt x="3" y="25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9"/>
                        </a:lnTo>
                        <a:lnTo>
                          <a:pt x="3" y="24"/>
                        </a:lnTo>
                        <a:lnTo>
                          <a:pt x="3" y="28"/>
                        </a:lnTo>
                        <a:lnTo>
                          <a:pt x="4" y="23"/>
                        </a:lnTo>
                        <a:lnTo>
                          <a:pt x="4" y="8"/>
                        </a:lnTo>
                        <a:lnTo>
                          <a:pt x="4" y="0"/>
                        </a:lnTo>
                        <a:lnTo>
                          <a:pt x="4" y="5"/>
                        </a:lnTo>
                        <a:lnTo>
                          <a:pt x="5" y="25"/>
                        </a:lnTo>
                        <a:lnTo>
                          <a:pt x="5" y="71"/>
                        </a:lnTo>
                        <a:lnTo>
                          <a:pt x="5" y="110"/>
                        </a:lnTo>
                        <a:lnTo>
                          <a:pt x="5" y="131"/>
                        </a:lnTo>
                        <a:lnTo>
                          <a:pt x="5" y="106"/>
                        </a:lnTo>
                        <a:lnTo>
                          <a:pt x="5" y="71"/>
                        </a:lnTo>
                        <a:lnTo>
                          <a:pt x="6" y="76"/>
                        </a:lnTo>
                        <a:lnTo>
                          <a:pt x="6" y="73"/>
                        </a:lnTo>
                        <a:lnTo>
                          <a:pt x="6" y="57"/>
                        </a:lnTo>
                        <a:lnTo>
                          <a:pt x="6" y="69"/>
                        </a:lnTo>
                        <a:lnTo>
                          <a:pt x="6" y="116"/>
                        </a:lnTo>
                        <a:lnTo>
                          <a:pt x="6" y="243"/>
                        </a:lnTo>
                        <a:lnTo>
                          <a:pt x="6" y="146"/>
                        </a:lnTo>
                        <a:lnTo>
                          <a:pt x="7" y="154"/>
                        </a:lnTo>
                        <a:lnTo>
                          <a:pt x="7" y="117"/>
                        </a:lnTo>
                        <a:lnTo>
                          <a:pt x="7" y="101"/>
                        </a:lnTo>
                        <a:lnTo>
                          <a:pt x="7" y="144"/>
                        </a:lnTo>
                        <a:lnTo>
                          <a:pt x="8" y="155"/>
                        </a:lnTo>
                        <a:lnTo>
                          <a:pt x="8" y="81"/>
                        </a:lnTo>
                        <a:lnTo>
                          <a:pt x="8" y="54"/>
                        </a:lnTo>
                        <a:lnTo>
                          <a:pt x="8" y="45"/>
                        </a:lnTo>
                        <a:lnTo>
                          <a:pt x="8" y="36"/>
                        </a:lnTo>
                        <a:lnTo>
                          <a:pt x="8" y="44"/>
                        </a:lnTo>
                        <a:lnTo>
                          <a:pt x="9" y="76"/>
                        </a:lnTo>
                        <a:lnTo>
                          <a:pt x="9" y="49"/>
                        </a:lnTo>
                        <a:lnTo>
                          <a:pt x="9" y="23"/>
                        </a:lnTo>
                        <a:lnTo>
                          <a:pt x="9" y="2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0" name="Freeform 357"/>
                  <p:cNvSpPr>
                    <a:spLocks/>
                  </p:cNvSpPr>
                  <p:nvPr/>
                </p:nvSpPr>
                <p:spPr bwMode="auto">
                  <a:xfrm>
                    <a:off x="7940676" y="4198938"/>
                    <a:ext cx="14288" cy="287338"/>
                  </a:xfrm>
                  <a:custGeom>
                    <a:avLst/>
                    <a:gdLst>
                      <a:gd name="T0" fmla="*/ 0 w 9"/>
                      <a:gd name="T1" fmla="*/ 30 h 181"/>
                      <a:gd name="T2" fmla="*/ 0 w 9"/>
                      <a:gd name="T3" fmla="*/ 63 h 181"/>
                      <a:gd name="T4" fmla="*/ 1 w 9"/>
                      <a:gd name="T5" fmla="*/ 83 h 181"/>
                      <a:gd name="T6" fmla="*/ 1 w 9"/>
                      <a:gd name="T7" fmla="*/ 57 h 181"/>
                      <a:gd name="T8" fmla="*/ 1 w 9"/>
                      <a:gd name="T9" fmla="*/ 67 h 181"/>
                      <a:gd name="T10" fmla="*/ 1 w 9"/>
                      <a:gd name="T11" fmla="*/ 129 h 181"/>
                      <a:gd name="T12" fmla="*/ 1 w 9"/>
                      <a:gd name="T13" fmla="*/ 112 h 181"/>
                      <a:gd name="T14" fmla="*/ 1 w 9"/>
                      <a:gd name="T15" fmla="*/ 99 h 181"/>
                      <a:gd name="T16" fmla="*/ 2 w 9"/>
                      <a:gd name="T17" fmla="*/ 104 h 181"/>
                      <a:gd name="T18" fmla="*/ 2 w 9"/>
                      <a:gd name="T19" fmla="*/ 68 h 181"/>
                      <a:gd name="T20" fmla="*/ 2 w 9"/>
                      <a:gd name="T21" fmla="*/ 46 h 181"/>
                      <a:gd name="T22" fmla="*/ 2 w 9"/>
                      <a:gd name="T23" fmla="*/ 49 h 181"/>
                      <a:gd name="T24" fmla="*/ 2 w 9"/>
                      <a:gd name="T25" fmla="*/ 66 h 181"/>
                      <a:gd name="T26" fmla="*/ 3 w 9"/>
                      <a:gd name="T27" fmla="*/ 57 h 181"/>
                      <a:gd name="T28" fmla="*/ 3 w 9"/>
                      <a:gd name="T29" fmla="*/ 35 h 181"/>
                      <a:gd name="T30" fmla="*/ 3 w 9"/>
                      <a:gd name="T31" fmla="*/ 25 h 181"/>
                      <a:gd name="T32" fmla="*/ 3 w 9"/>
                      <a:gd name="T33" fmla="*/ 20 h 181"/>
                      <a:gd name="T34" fmla="*/ 3 w 9"/>
                      <a:gd name="T35" fmla="*/ 25 h 181"/>
                      <a:gd name="T36" fmla="*/ 3 w 9"/>
                      <a:gd name="T37" fmla="*/ 57 h 181"/>
                      <a:gd name="T38" fmla="*/ 4 w 9"/>
                      <a:gd name="T39" fmla="*/ 95 h 181"/>
                      <a:gd name="T40" fmla="*/ 4 w 9"/>
                      <a:gd name="T41" fmla="*/ 65 h 181"/>
                      <a:gd name="T42" fmla="*/ 4 w 9"/>
                      <a:gd name="T43" fmla="*/ 64 h 181"/>
                      <a:gd name="T44" fmla="*/ 4 w 9"/>
                      <a:gd name="T45" fmla="*/ 80 h 181"/>
                      <a:gd name="T46" fmla="*/ 5 w 9"/>
                      <a:gd name="T47" fmla="*/ 103 h 181"/>
                      <a:gd name="T48" fmla="*/ 5 w 9"/>
                      <a:gd name="T49" fmla="*/ 104 h 181"/>
                      <a:gd name="T50" fmla="*/ 5 w 9"/>
                      <a:gd name="T51" fmla="*/ 58 h 181"/>
                      <a:gd name="T52" fmla="*/ 5 w 9"/>
                      <a:gd name="T53" fmla="*/ 20 h 181"/>
                      <a:gd name="T54" fmla="*/ 5 w 9"/>
                      <a:gd name="T55" fmla="*/ 4 h 181"/>
                      <a:gd name="T56" fmla="*/ 5 w 9"/>
                      <a:gd name="T57" fmla="*/ 15 h 181"/>
                      <a:gd name="T58" fmla="*/ 5 w 9"/>
                      <a:gd name="T59" fmla="*/ 69 h 181"/>
                      <a:gd name="T60" fmla="*/ 6 w 9"/>
                      <a:gd name="T61" fmla="*/ 181 h 181"/>
                      <a:gd name="T62" fmla="*/ 6 w 9"/>
                      <a:gd name="T63" fmla="*/ 90 h 181"/>
                      <a:gd name="T64" fmla="*/ 6 w 9"/>
                      <a:gd name="T65" fmla="*/ 66 h 181"/>
                      <a:gd name="T66" fmla="*/ 6 w 9"/>
                      <a:gd name="T67" fmla="*/ 55 h 181"/>
                      <a:gd name="T68" fmla="*/ 6 w 9"/>
                      <a:gd name="T69" fmla="*/ 73 h 181"/>
                      <a:gd name="T70" fmla="*/ 6 w 9"/>
                      <a:gd name="T71" fmla="*/ 103 h 181"/>
                      <a:gd name="T72" fmla="*/ 7 w 9"/>
                      <a:gd name="T73" fmla="*/ 50 h 181"/>
                      <a:gd name="T74" fmla="*/ 7 w 9"/>
                      <a:gd name="T75" fmla="*/ 23 h 181"/>
                      <a:gd name="T76" fmla="*/ 7 w 9"/>
                      <a:gd name="T77" fmla="*/ 13 h 181"/>
                      <a:gd name="T78" fmla="*/ 7 w 9"/>
                      <a:gd name="T79" fmla="*/ 3 h 181"/>
                      <a:gd name="T80" fmla="*/ 8 w 9"/>
                      <a:gd name="T81" fmla="*/ 0 h 181"/>
                      <a:gd name="T82" fmla="*/ 8 w 9"/>
                      <a:gd name="T83" fmla="*/ 14 h 181"/>
                      <a:gd name="T84" fmla="*/ 8 w 9"/>
                      <a:gd name="T85" fmla="*/ 43 h 181"/>
                      <a:gd name="T86" fmla="*/ 8 w 9"/>
                      <a:gd name="T87" fmla="*/ 63 h 181"/>
                      <a:gd name="T88" fmla="*/ 8 w 9"/>
                      <a:gd name="T89" fmla="*/ 55 h 181"/>
                      <a:gd name="T90" fmla="*/ 8 w 9"/>
                      <a:gd name="T91" fmla="*/ 72 h 181"/>
                      <a:gd name="T92" fmla="*/ 8 w 9"/>
                      <a:gd name="T93" fmla="*/ 88 h 181"/>
                      <a:gd name="T94" fmla="*/ 9 w 9"/>
                      <a:gd name="T95" fmla="*/ 36 h 181"/>
                      <a:gd name="T96" fmla="*/ 9 w 9"/>
                      <a:gd name="T97" fmla="*/ 27 h 181"/>
                      <a:gd name="T98" fmla="*/ 9 w 9"/>
                      <a:gd name="T99" fmla="*/ 46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1">
                        <a:moveTo>
                          <a:pt x="0" y="30"/>
                        </a:moveTo>
                        <a:lnTo>
                          <a:pt x="0" y="63"/>
                        </a:lnTo>
                        <a:lnTo>
                          <a:pt x="1" y="83"/>
                        </a:lnTo>
                        <a:lnTo>
                          <a:pt x="1" y="57"/>
                        </a:lnTo>
                        <a:lnTo>
                          <a:pt x="1" y="67"/>
                        </a:lnTo>
                        <a:lnTo>
                          <a:pt x="1" y="129"/>
                        </a:lnTo>
                        <a:lnTo>
                          <a:pt x="1" y="112"/>
                        </a:lnTo>
                        <a:lnTo>
                          <a:pt x="1" y="99"/>
                        </a:lnTo>
                        <a:lnTo>
                          <a:pt x="2" y="104"/>
                        </a:lnTo>
                        <a:lnTo>
                          <a:pt x="2" y="68"/>
                        </a:lnTo>
                        <a:lnTo>
                          <a:pt x="2" y="46"/>
                        </a:lnTo>
                        <a:lnTo>
                          <a:pt x="2" y="49"/>
                        </a:lnTo>
                        <a:lnTo>
                          <a:pt x="2" y="66"/>
                        </a:lnTo>
                        <a:lnTo>
                          <a:pt x="3" y="57"/>
                        </a:lnTo>
                        <a:lnTo>
                          <a:pt x="3" y="35"/>
                        </a:lnTo>
                        <a:lnTo>
                          <a:pt x="3" y="25"/>
                        </a:lnTo>
                        <a:lnTo>
                          <a:pt x="3" y="20"/>
                        </a:lnTo>
                        <a:lnTo>
                          <a:pt x="3" y="25"/>
                        </a:lnTo>
                        <a:lnTo>
                          <a:pt x="3" y="57"/>
                        </a:lnTo>
                        <a:lnTo>
                          <a:pt x="4" y="95"/>
                        </a:lnTo>
                        <a:lnTo>
                          <a:pt x="4" y="65"/>
                        </a:lnTo>
                        <a:lnTo>
                          <a:pt x="4" y="64"/>
                        </a:lnTo>
                        <a:lnTo>
                          <a:pt x="4" y="80"/>
                        </a:lnTo>
                        <a:lnTo>
                          <a:pt x="5" y="103"/>
                        </a:lnTo>
                        <a:lnTo>
                          <a:pt x="5" y="104"/>
                        </a:lnTo>
                        <a:lnTo>
                          <a:pt x="5" y="58"/>
                        </a:lnTo>
                        <a:lnTo>
                          <a:pt x="5" y="20"/>
                        </a:lnTo>
                        <a:lnTo>
                          <a:pt x="5" y="4"/>
                        </a:lnTo>
                        <a:lnTo>
                          <a:pt x="5" y="15"/>
                        </a:lnTo>
                        <a:lnTo>
                          <a:pt x="5" y="69"/>
                        </a:lnTo>
                        <a:lnTo>
                          <a:pt x="6" y="181"/>
                        </a:lnTo>
                        <a:lnTo>
                          <a:pt x="6" y="90"/>
                        </a:lnTo>
                        <a:lnTo>
                          <a:pt x="6" y="66"/>
                        </a:lnTo>
                        <a:lnTo>
                          <a:pt x="6" y="55"/>
                        </a:lnTo>
                        <a:lnTo>
                          <a:pt x="6" y="73"/>
                        </a:lnTo>
                        <a:lnTo>
                          <a:pt x="6" y="103"/>
                        </a:lnTo>
                        <a:lnTo>
                          <a:pt x="7" y="50"/>
                        </a:lnTo>
                        <a:lnTo>
                          <a:pt x="7" y="23"/>
                        </a:lnTo>
                        <a:lnTo>
                          <a:pt x="7" y="13"/>
                        </a:lnTo>
                        <a:lnTo>
                          <a:pt x="7" y="3"/>
                        </a:lnTo>
                        <a:lnTo>
                          <a:pt x="8" y="0"/>
                        </a:lnTo>
                        <a:lnTo>
                          <a:pt x="8" y="14"/>
                        </a:lnTo>
                        <a:lnTo>
                          <a:pt x="8" y="43"/>
                        </a:lnTo>
                        <a:lnTo>
                          <a:pt x="8" y="63"/>
                        </a:lnTo>
                        <a:lnTo>
                          <a:pt x="8" y="55"/>
                        </a:lnTo>
                        <a:lnTo>
                          <a:pt x="8" y="72"/>
                        </a:lnTo>
                        <a:lnTo>
                          <a:pt x="8" y="88"/>
                        </a:lnTo>
                        <a:lnTo>
                          <a:pt x="9" y="36"/>
                        </a:lnTo>
                        <a:lnTo>
                          <a:pt x="9" y="27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1" name="Freeform 358"/>
                  <p:cNvSpPr>
                    <a:spLocks/>
                  </p:cNvSpPr>
                  <p:nvPr/>
                </p:nvSpPr>
                <p:spPr bwMode="auto">
                  <a:xfrm>
                    <a:off x="7954963" y="4173538"/>
                    <a:ext cx="14288" cy="317500"/>
                  </a:xfrm>
                  <a:custGeom>
                    <a:avLst/>
                    <a:gdLst>
                      <a:gd name="T0" fmla="*/ 0 w 9"/>
                      <a:gd name="T1" fmla="*/ 62 h 200"/>
                      <a:gd name="T2" fmla="*/ 0 w 9"/>
                      <a:gd name="T3" fmla="*/ 76 h 200"/>
                      <a:gd name="T4" fmla="*/ 1 w 9"/>
                      <a:gd name="T5" fmla="*/ 96 h 200"/>
                      <a:gd name="T6" fmla="*/ 1 w 9"/>
                      <a:gd name="T7" fmla="*/ 183 h 200"/>
                      <a:gd name="T8" fmla="*/ 1 w 9"/>
                      <a:gd name="T9" fmla="*/ 172 h 200"/>
                      <a:gd name="T10" fmla="*/ 1 w 9"/>
                      <a:gd name="T11" fmla="*/ 114 h 200"/>
                      <a:gd name="T12" fmla="*/ 1 w 9"/>
                      <a:gd name="T13" fmla="*/ 56 h 200"/>
                      <a:gd name="T14" fmla="*/ 1 w 9"/>
                      <a:gd name="T15" fmla="*/ 42 h 200"/>
                      <a:gd name="T16" fmla="*/ 1 w 9"/>
                      <a:gd name="T17" fmla="*/ 76 h 200"/>
                      <a:gd name="T18" fmla="*/ 2 w 9"/>
                      <a:gd name="T19" fmla="*/ 200 h 200"/>
                      <a:gd name="T20" fmla="*/ 2 w 9"/>
                      <a:gd name="T21" fmla="*/ 84 h 200"/>
                      <a:gd name="T22" fmla="*/ 2 w 9"/>
                      <a:gd name="T23" fmla="*/ 95 h 200"/>
                      <a:gd name="T24" fmla="*/ 2 w 9"/>
                      <a:gd name="T25" fmla="*/ 185 h 200"/>
                      <a:gd name="T26" fmla="*/ 3 w 9"/>
                      <a:gd name="T27" fmla="*/ 89 h 200"/>
                      <a:gd name="T28" fmla="*/ 3 w 9"/>
                      <a:gd name="T29" fmla="*/ 46 h 200"/>
                      <a:gd name="T30" fmla="*/ 3 w 9"/>
                      <a:gd name="T31" fmla="*/ 27 h 200"/>
                      <a:gd name="T32" fmla="*/ 3 w 9"/>
                      <a:gd name="T33" fmla="*/ 26 h 200"/>
                      <a:gd name="T34" fmla="*/ 3 w 9"/>
                      <a:gd name="T35" fmla="*/ 41 h 200"/>
                      <a:gd name="T36" fmla="*/ 3 w 9"/>
                      <a:gd name="T37" fmla="*/ 42 h 200"/>
                      <a:gd name="T38" fmla="*/ 4 w 9"/>
                      <a:gd name="T39" fmla="*/ 23 h 200"/>
                      <a:gd name="T40" fmla="*/ 4 w 9"/>
                      <a:gd name="T41" fmla="*/ 18 h 200"/>
                      <a:gd name="T42" fmla="*/ 4 w 9"/>
                      <a:gd name="T43" fmla="*/ 28 h 200"/>
                      <a:gd name="T44" fmla="*/ 4 w 9"/>
                      <a:gd name="T45" fmla="*/ 47 h 200"/>
                      <a:gd name="T46" fmla="*/ 4 w 9"/>
                      <a:gd name="T47" fmla="*/ 72 h 200"/>
                      <a:gd name="T48" fmla="*/ 4 w 9"/>
                      <a:gd name="T49" fmla="*/ 122 h 200"/>
                      <a:gd name="T50" fmla="*/ 4 w 9"/>
                      <a:gd name="T51" fmla="*/ 167 h 200"/>
                      <a:gd name="T52" fmla="*/ 5 w 9"/>
                      <a:gd name="T53" fmla="*/ 98 h 200"/>
                      <a:gd name="T54" fmla="*/ 5 w 9"/>
                      <a:gd name="T55" fmla="*/ 83 h 200"/>
                      <a:gd name="T56" fmla="*/ 5 w 9"/>
                      <a:gd name="T57" fmla="*/ 54 h 200"/>
                      <a:gd name="T58" fmla="*/ 5 w 9"/>
                      <a:gd name="T59" fmla="*/ 21 h 200"/>
                      <a:gd name="T60" fmla="*/ 6 w 9"/>
                      <a:gd name="T61" fmla="*/ 17 h 200"/>
                      <a:gd name="T62" fmla="*/ 6 w 9"/>
                      <a:gd name="T63" fmla="*/ 47 h 200"/>
                      <a:gd name="T64" fmla="*/ 6 w 9"/>
                      <a:gd name="T65" fmla="*/ 124 h 200"/>
                      <a:gd name="T66" fmla="*/ 6 w 9"/>
                      <a:gd name="T67" fmla="*/ 39 h 200"/>
                      <a:gd name="T68" fmla="*/ 6 w 9"/>
                      <a:gd name="T69" fmla="*/ 5 h 200"/>
                      <a:gd name="T70" fmla="*/ 6 w 9"/>
                      <a:gd name="T71" fmla="*/ 0 h 200"/>
                      <a:gd name="T72" fmla="*/ 6 w 9"/>
                      <a:gd name="T73" fmla="*/ 18 h 200"/>
                      <a:gd name="T74" fmla="*/ 7 w 9"/>
                      <a:gd name="T75" fmla="*/ 59 h 200"/>
                      <a:gd name="T76" fmla="*/ 7 w 9"/>
                      <a:gd name="T77" fmla="*/ 126 h 200"/>
                      <a:gd name="T78" fmla="*/ 7 w 9"/>
                      <a:gd name="T79" fmla="*/ 129 h 200"/>
                      <a:gd name="T80" fmla="*/ 7 w 9"/>
                      <a:gd name="T81" fmla="*/ 155 h 200"/>
                      <a:gd name="T82" fmla="*/ 8 w 9"/>
                      <a:gd name="T83" fmla="*/ 122 h 200"/>
                      <a:gd name="T84" fmla="*/ 8 w 9"/>
                      <a:gd name="T85" fmla="*/ 85 h 200"/>
                      <a:gd name="T86" fmla="*/ 8 w 9"/>
                      <a:gd name="T87" fmla="*/ 91 h 200"/>
                      <a:gd name="T88" fmla="*/ 8 w 9"/>
                      <a:gd name="T89" fmla="*/ 98 h 200"/>
                      <a:gd name="T90" fmla="*/ 8 w 9"/>
                      <a:gd name="T91" fmla="*/ 91 h 200"/>
                      <a:gd name="T92" fmla="*/ 8 w 9"/>
                      <a:gd name="T93" fmla="*/ 108 h 200"/>
                      <a:gd name="T94" fmla="*/ 9 w 9"/>
                      <a:gd name="T95" fmla="*/ 131 h 200"/>
                      <a:gd name="T96" fmla="*/ 9 w 9"/>
                      <a:gd name="T97" fmla="*/ 106 h 200"/>
                      <a:gd name="T98" fmla="*/ 9 w 9"/>
                      <a:gd name="T99" fmla="*/ 71 h 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0">
                        <a:moveTo>
                          <a:pt x="0" y="62"/>
                        </a:moveTo>
                        <a:lnTo>
                          <a:pt x="0" y="76"/>
                        </a:lnTo>
                        <a:lnTo>
                          <a:pt x="1" y="96"/>
                        </a:lnTo>
                        <a:lnTo>
                          <a:pt x="1" y="183"/>
                        </a:lnTo>
                        <a:lnTo>
                          <a:pt x="1" y="172"/>
                        </a:lnTo>
                        <a:lnTo>
                          <a:pt x="1" y="114"/>
                        </a:lnTo>
                        <a:lnTo>
                          <a:pt x="1" y="56"/>
                        </a:lnTo>
                        <a:lnTo>
                          <a:pt x="1" y="42"/>
                        </a:lnTo>
                        <a:lnTo>
                          <a:pt x="1" y="76"/>
                        </a:lnTo>
                        <a:lnTo>
                          <a:pt x="2" y="200"/>
                        </a:lnTo>
                        <a:lnTo>
                          <a:pt x="2" y="84"/>
                        </a:lnTo>
                        <a:lnTo>
                          <a:pt x="2" y="95"/>
                        </a:lnTo>
                        <a:lnTo>
                          <a:pt x="2" y="185"/>
                        </a:lnTo>
                        <a:lnTo>
                          <a:pt x="3" y="89"/>
                        </a:lnTo>
                        <a:lnTo>
                          <a:pt x="3" y="46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3" y="41"/>
                        </a:lnTo>
                        <a:lnTo>
                          <a:pt x="3" y="42"/>
                        </a:lnTo>
                        <a:lnTo>
                          <a:pt x="4" y="23"/>
                        </a:lnTo>
                        <a:lnTo>
                          <a:pt x="4" y="18"/>
                        </a:lnTo>
                        <a:lnTo>
                          <a:pt x="4" y="28"/>
                        </a:lnTo>
                        <a:lnTo>
                          <a:pt x="4" y="47"/>
                        </a:lnTo>
                        <a:lnTo>
                          <a:pt x="4" y="72"/>
                        </a:lnTo>
                        <a:lnTo>
                          <a:pt x="4" y="122"/>
                        </a:lnTo>
                        <a:lnTo>
                          <a:pt x="4" y="167"/>
                        </a:lnTo>
                        <a:lnTo>
                          <a:pt x="5" y="98"/>
                        </a:lnTo>
                        <a:lnTo>
                          <a:pt x="5" y="83"/>
                        </a:lnTo>
                        <a:lnTo>
                          <a:pt x="5" y="54"/>
                        </a:lnTo>
                        <a:lnTo>
                          <a:pt x="5" y="21"/>
                        </a:lnTo>
                        <a:lnTo>
                          <a:pt x="6" y="17"/>
                        </a:lnTo>
                        <a:lnTo>
                          <a:pt x="6" y="47"/>
                        </a:lnTo>
                        <a:lnTo>
                          <a:pt x="6" y="124"/>
                        </a:lnTo>
                        <a:lnTo>
                          <a:pt x="6" y="39"/>
                        </a:lnTo>
                        <a:lnTo>
                          <a:pt x="6" y="5"/>
                        </a:lnTo>
                        <a:lnTo>
                          <a:pt x="6" y="0"/>
                        </a:lnTo>
                        <a:lnTo>
                          <a:pt x="6" y="18"/>
                        </a:lnTo>
                        <a:lnTo>
                          <a:pt x="7" y="59"/>
                        </a:lnTo>
                        <a:lnTo>
                          <a:pt x="7" y="126"/>
                        </a:lnTo>
                        <a:lnTo>
                          <a:pt x="7" y="129"/>
                        </a:lnTo>
                        <a:lnTo>
                          <a:pt x="7" y="155"/>
                        </a:lnTo>
                        <a:lnTo>
                          <a:pt x="8" y="122"/>
                        </a:lnTo>
                        <a:lnTo>
                          <a:pt x="8" y="85"/>
                        </a:lnTo>
                        <a:lnTo>
                          <a:pt x="8" y="91"/>
                        </a:lnTo>
                        <a:lnTo>
                          <a:pt x="8" y="98"/>
                        </a:lnTo>
                        <a:lnTo>
                          <a:pt x="8" y="91"/>
                        </a:lnTo>
                        <a:lnTo>
                          <a:pt x="8" y="108"/>
                        </a:lnTo>
                        <a:lnTo>
                          <a:pt x="9" y="131"/>
                        </a:lnTo>
                        <a:lnTo>
                          <a:pt x="9" y="106"/>
                        </a:lnTo>
                        <a:lnTo>
                          <a:pt x="9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2" name="Freeform 359"/>
                  <p:cNvSpPr>
                    <a:spLocks/>
                  </p:cNvSpPr>
                  <p:nvPr/>
                </p:nvSpPr>
                <p:spPr bwMode="auto">
                  <a:xfrm>
                    <a:off x="7969251" y="4194175"/>
                    <a:ext cx="14288" cy="342900"/>
                  </a:xfrm>
                  <a:custGeom>
                    <a:avLst/>
                    <a:gdLst>
                      <a:gd name="T0" fmla="*/ 0 w 9"/>
                      <a:gd name="T1" fmla="*/ 58 h 216"/>
                      <a:gd name="T2" fmla="*/ 0 w 9"/>
                      <a:gd name="T3" fmla="*/ 45 h 216"/>
                      <a:gd name="T4" fmla="*/ 0 w 9"/>
                      <a:gd name="T5" fmla="*/ 48 h 216"/>
                      <a:gd name="T6" fmla="*/ 1 w 9"/>
                      <a:gd name="T7" fmla="*/ 71 h 216"/>
                      <a:gd name="T8" fmla="*/ 1 w 9"/>
                      <a:gd name="T9" fmla="*/ 128 h 216"/>
                      <a:gd name="T10" fmla="*/ 1 w 9"/>
                      <a:gd name="T11" fmla="*/ 75 h 216"/>
                      <a:gd name="T12" fmla="*/ 1 w 9"/>
                      <a:gd name="T13" fmla="*/ 71 h 216"/>
                      <a:gd name="T14" fmla="*/ 1 w 9"/>
                      <a:gd name="T15" fmla="*/ 124 h 216"/>
                      <a:gd name="T16" fmla="*/ 1 w 9"/>
                      <a:gd name="T17" fmla="*/ 81 h 216"/>
                      <a:gd name="T18" fmla="*/ 2 w 9"/>
                      <a:gd name="T19" fmla="*/ 58 h 216"/>
                      <a:gd name="T20" fmla="*/ 2 w 9"/>
                      <a:gd name="T21" fmla="*/ 99 h 216"/>
                      <a:gd name="T22" fmla="*/ 2 w 9"/>
                      <a:gd name="T23" fmla="*/ 80 h 216"/>
                      <a:gd name="T24" fmla="*/ 2 w 9"/>
                      <a:gd name="T25" fmla="*/ 14 h 216"/>
                      <a:gd name="T26" fmla="*/ 2 w 9"/>
                      <a:gd name="T27" fmla="*/ 1 h 216"/>
                      <a:gd name="T28" fmla="*/ 2 w 9"/>
                      <a:gd name="T29" fmla="*/ 23 h 216"/>
                      <a:gd name="T30" fmla="*/ 3 w 9"/>
                      <a:gd name="T31" fmla="*/ 84 h 216"/>
                      <a:gd name="T32" fmla="*/ 3 w 9"/>
                      <a:gd name="T33" fmla="*/ 108 h 216"/>
                      <a:gd name="T34" fmla="*/ 3 w 9"/>
                      <a:gd name="T35" fmla="*/ 86 h 216"/>
                      <a:gd name="T36" fmla="*/ 3 w 9"/>
                      <a:gd name="T37" fmla="*/ 60 h 216"/>
                      <a:gd name="T38" fmla="*/ 3 w 9"/>
                      <a:gd name="T39" fmla="*/ 51 h 216"/>
                      <a:gd name="T40" fmla="*/ 4 w 9"/>
                      <a:gd name="T41" fmla="*/ 76 h 216"/>
                      <a:gd name="T42" fmla="*/ 4 w 9"/>
                      <a:gd name="T43" fmla="*/ 86 h 216"/>
                      <a:gd name="T44" fmla="*/ 4 w 9"/>
                      <a:gd name="T45" fmla="*/ 35 h 216"/>
                      <a:gd name="T46" fmla="*/ 4 w 9"/>
                      <a:gd name="T47" fmla="*/ 5 h 216"/>
                      <a:gd name="T48" fmla="*/ 4 w 9"/>
                      <a:gd name="T49" fmla="*/ 0 h 216"/>
                      <a:gd name="T50" fmla="*/ 4 w 9"/>
                      <a:gd name="T51" fmla="*/ 17 h 216"/>
                      <a:gd name="T52" fmla="*/ 5 w 9"/>
                      <a:gd name="T53" fmla="*/ 47 h 216"/>
                      <a:gd name="T54" fmla="*/ 5 w 9"/>
                      <a:gd name="T55" fmla="*/ 76 h 216"/>
                      <a:gd name="T56" fmla="*/ 5 w 9"/>
                      <a:gd name="T57" fmla="*/ 102 h 216"/>
                      <a:gd name="T58" fmla="*/ 5 w 9"/>
                      <a:gd name="T59" fmla="*/ 56 h 216"/>
                      <a:gd name="T60" fmla="*/ 5 w 9"/>
                      <a:gd name="T61" fmla="*/ 25 h 216"/>
                      <a:gd name="T62" fmla="*/ 6 w 9"/>
                      <a:gd name="T63" fmla="*/ 27 h 216"/>
                      <a:gd name="T64" fmla="*/ 6 w 9"/>
                      <a:gd name="T65" fmla="*/ 52 h 216"/>
                      <a:gd name="T66" fmla="*/ 6 w 9"/>
                      <a:gd name="T67" fmla="*/ 74 h 216"/>
                      <a:gd name="T68" fmla="*/ 6 w 9"/>
                      <a:gd name="T69" fmla="*/ 74 h 216"/>
                      <a:gd name="T70" fmla="*/ 6 w 9"/>
                      <a:gd name="T71" fmla="*/ 62 h 216"/>
                      <a:gd name="T72" fmla="*/ 6 w 9"/>
                      <a:gd name="T73" fmla="*/ 39 h 216"/>
                      <a:gd name="T74" fmla="*/ 7 w 9"/>
                      <a:gd name="T75" fmla="*/ 17 h 216"/>
                      <a:gd name="T76" fmla="*/ 7 w 9"/>
                      <a:gd name="T77" fmla="*/ 6 h 216"/>
                      <a:gd name="T78" fmla="*/ 7 w 9"/>
                      <a:gd name="T79" fmla="*/ 14 h 216"/>
                      <a:gd name="T80" fmla="*/ 7 w 9"/>
                      <a:gd name="T81" fmla="*/ 53 h 216"/>
                      <a:gd name="T82" fmla="*/ 8 w 9"/>
                      <a:gd name="T83" fmla="*/ 157 h 216"/>
                      <a:gd name="T84" fmla="*/ 8 w 9"/>
                      <a:gd name="T85" fmla="*/ 216 h 216"/>
                      <a:gd name="T86" fmla="*/ 8 w 9"/>
                      <a:gd name="T87" fmla="*/ 97 h 216"/>
                      <a:gd name="T88" fmla="*/ 8 w 9"/>
                      <a:gd name="T89" fmla="*/ 58 h 216"/>
                      <a:gd name="T90" fmla="*/ 8 w 9"/>
                      <a:gd name="T91" fmla="*/ 67 h 216"/>
                      <a:gd name="T92" fmla="*/ 8 w 9"/>
                      <a:gd name="T93" fmla="*/ 98 h 216"/>
                      <a:gd name="T94" fmla="*/ 8 w 9"/>
                      <a:gd name="T95" fmla="*/ 60 h 216"/>
                      <a:gd name="T96" fmla="*/ 9 w 9"/>
                      <a:gd name="T97" fmla="*/ 39 h 216"/>
                      <a:gd name="T98" fmla="*/ 9 w 9"/>
                      <a:gd name="T99" fmla="*/ 44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6">
                        <a:moveTo>
                          <a:pt x="0" y="58"/>
                        </a:moveTo>
                        <a:lnTo>
                          <a:pt x="0" y="45"/>
                        </a:lnTo>
                        <a:lnTo>
                          <a:pt x="0" y="48"/>
                        </a:lnTo>
                        <a:lnTo>
                          <a:pt x="1" y="71"/>
                        </a:lnTo>
                        <a:lnTo>
                          <a:pt x="1" y="128"/>
                        </a:lnTo>
                        <a:lnTo>
                          <a:pt x="1" y="75"/>
                        </a:lnTo>
                        <a:lnTo>
                          <a:pt x="1" y="71"/>
                        </a:lnTo>
                        <a:lnTo>
                          <a:pt x="1" y="124"/>
                        </a:lnTo>
                        <a:lnTo>
                          <a:pt x="1" y="81"/>
                        </a:lnTo>
                        <a:lnTo>
                          <a:pt x="2" y="58"/>
                        </a:lnTo>
                        <a:lnTo>
                          <a:pt x="2" y="99"/>
                        </a:lnTo>
                        <a:lnTo>
                          <a:pt x="2" y="80"/>
                        </a:lnTo>
                        <a:lnTo>
                          <a:pt x="2" y="14"/>
                        </a:lnTo>
                        <a:lnTo>
                          <a:pt x="2" y="1"/>
                        </a:lnTo>
                        <a:lnTo>
                          <a:pt x="2" y="23"/>
                        </a:lnTo>
                        <a:lnTo>
                          <a:pt x="3" y="84"/>
                        </a:lnTo>
                        <a:lnTo>
                          <a:pt x="3" y="108"/>
                        </a:lnTo>
                        <a:lnTo>
                          <a:pt x="3" y="86"/>
                        </a:lnTo>
                        <a:lnTo>
                          <a:pt x="3" y="60"/>
                        </a:lnTo>
                        <a:lnTo>
                          <a:pt x="3" y="51"/>
                        </a:lnTo>
                        <a:lnTo>
                          <a:pt x="4" y="76"/>
                        </a:lnTo>
                        <a:lnTo>
                          <a:pt x="4" y="86"/>
                        </a:lnTo>
                        <a:lnTo>
                          <a:pt x="4" y="35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4" y="17"/>
                        </a:lnTo>
                        <a:lnTo>
                          <a:pt x="5" y="47"/>
                        </a:lnTo>
                        <a:lnTo>
                          <a:pt x="5" y="76"/>
                        </a:lnTo>
                        <a:lnTo>
                          <a:pt x="5" y="102"/>
                        </a:lnTo>
                        <a:lnTo>
                          <a:pt x="5" y="56"/>
                        </a:lnTo>
                        <a:lnTo>
                          <a:pt x="5" y="25"/>
                        </a:lnTo>
                        <a:lnTo>
                          <a:pt x="6" y="27"/>
                        </a:lnTo>
                        <a:lnTo>
                          <a:pt x="6" y="52"/>
                        </a:lnTo>
                        <a:lnTo>
                          <a:pt x="6" y="74"/>
                        </a:lnTo>
                        <a:lnTo>
                          <a:pt x="6" y="74"/>
                        </a:lnTo>
                        <a:lnTo>
                          <a:pt x="6" y="62"/>
                        </a:lnTo>
                        <a:lnTo>
                          <a:pt x="6" y="39"/>
                        </a:lnTo>
                        <a:lnTo>
                          <a:pt x="7" y="17"/>
                        </a:lnTo>
                        <a:lnTo>
                          <a:pt x="7" y="6"/>
                        </a:lnTo>
                        <a:lnTo>
                          <a:pt x="7" y="14"/>
                        </a:lnTo>
                        <a:lnTo>
                          <a:pt x="7" y="53"/>
                        </a:lnTo>
                        <a:lnTo>
                          <a:pt x="8" y="157"/>
                        </a:lnTo>
                        <a:lnTo>
                          <a:pt x="8" y="216"/>
                        </a:lnTo>
                        <a:lnTo>
                          <a:pt x="8" y="97"/>
                        </a:lnTo>
                        <a:lnTo>
                          <a:pt x="8" y="58"/>
                        </a:lnTo>
                        <a:lnTo>
                          <a:pt x="8" y="67"/>
                        </a:lnTo>
                        <a:lnTo>
                          <a:pt x="8" y="98"/>
                        </a:lnTo>
                        <a:lnTo>
                          <a:pt x="8" y="60"/>
                        </a:lnTo>
                        <a:lnTo>
                          <a:pt x="9" y="39"/>
                        </a:lnTo>
                        <a:lnTo>
                          <a:pt x="9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3" name="Freeform 360"/>
                  <p:cNvSpPr>
                    <a:spLocks/>
                  </p:cNvSpPr>
                  <p:nvPr/>
                </p:nvSpPr>
                <p:spPr bwMode="auto">
                  <a:xfrm>
                    <a:off x="7983538" y="4157663"/>
                    <a:ext cx="14288" cy="266700"/>
                  </a:xfrm>
                  <a:custGeom>
                    <a:avLst/>
                    <a:gdLst>
                      <a:gd name="T0" fmla="*/ 0 w 9"/>
                      <a:gd name="T1" fmla="*/ 67 h 168"/>
                      <a:gd name="T2" fmla="*/ 0 w 9"/>
                      <a:gd name="T3" fmla="*/ 103 h 168"/>
                      <a:gd name="T4" fmla="*/ 0 w 9"/>
                      <a:gd name="T5" fmla="*/ 147 h 168"/>
                      <a:gd name="T6" fmla="*/ 0 w 9"/>
                      <a:gd name="T7" fmla="*/ 119 h 168"/>
                      <a:gd name="T8" fmla="*/ 0 w 9"/>
                      <a:gd name="T9" fmla="*/ 115 h 168"/>
                      <a:gd name="T10" fmla="*/ 1 w 9"/>
                      <a:gd name="T11" fmla="*/ 103 h 168"/>
                      <a:gd name="T12" fmla="*/ 1 w 9"/>
                      <a:gd name="T13" fmla="*/ 76 h 168"/>
                      <a:gd name="T14" fmla="*/ 1 w 9"/>
                      <a:gd name="T15" fmla="*/ 58 h 168"/>
                      <a:gd name="T16" fmla="*/ 1 w 9"/>
                      <a:gd name="T17" fmla="*/ 63 h 168"/>
                      <a:gd name="T18" fmla="*/ 2 w 9"/>
                      <a:gd name="T19" fmla="*/ 96 h 168"/>
                      <a:gd name="T20" fmla="*/ 2 w 9"/>
                      <a:gd name="T21" fmla="*/ 168 h 168"/>
                      <a:gd name="T22" fmla="*/ 2 w 9"/>
                      <a:gd name="T23" fmla="*/ 146 h 168"/>
                      <a:gd name="T24" fmla="*/ 2 w 9"/>
                      <a:gd name="T25" fmla="*/ 108 h 168"/>
                      <a:gd name="T26" fmla="*/ 2 w 9"/>
                      <a:gd name="T27" fmla="*/ 121 h 168"/>
                      <a:gd name="T28" fmla="*/ 2 w 9"/>
                      <a:gd name="T29" fmla="*/ 72 h 168"/>
                      <a:gd name="T30" fmla="*/ 2 w 9"/>
                      <a:gd name="T31" fmla="*/ 23 h 168"/>
                      <a:gd name="T32" fmla="*/ 3 w 9"/>
                      <a:gd name="T33" fmla="*/ 0 h 168"/>
                      <a:gd name="T34" fmla="*/ 3 w 9"/>
                      <a:gd name="T35" fmla="*/ 0 h 168"/>
                      <a:gd name="T36" fmla="*/ 3 w 9"/>
                      <a:gd name="T37" fmla="*/ 27 h 168"/>
                      <a:gd name="T38" fmla="*/ 3 w 9"/>
                      <a:gd name="T39" fmla="*/ 75 h 168"/>
                      <a:gd name="T40" fmla="*/ 4 w 9"/>
                      <a:gd name="T41" fmla="*/ 84 h 168"/>
                      <a:gd name="T42" fmla="*/ 4 w 9"/>
                      <a:gd name="T43" fmla="*/ 104 h 168"/>
                      <a:gd name="T44" fmla="*/ 4 w 9"/>
                      <a:gd name="T45" fmla="*/ 142 h 168"/>
                      <a:gd name="T46" fmla="*/ 4 w 9"/>
                      <a:gd name="T47" fmla="*/ 136 h 168"/>
                      <a:gd name="T48" fmla="*/ 4 w 9"/>
                      <a:gd name="T49" fmla="*/ 108 h 168"/>
                      <a:gd name="T50" fmla="*/ 4 w 9"/>
                      <a:gd name="T51" fmla="*/ 99 h 168"/>
                      <a:gd name="T52" fmla="*/ 4 w 9"/>
                      <a:gd name="T53" fmla="*/ 122 h 168"/>
                      <a:gd name="T54" fmla="*/ 5 w 9"/>
                      <a:gd name="T55" fmla="*/ 102 h 168"/>
                      <a:gd name="T56" fmla="*/ 5 w 9"/>
                      <a:gd name="T57" fmla="*/ 64 h 168"/>
                      <a:gd name="T58" fmla="*/ 5 w 9"/>
                      <a:gd name="T59" fmla="*/ 72 h 168"/>
                      <a:gd name="T60" fmla="*/ 5 w 9"/>
                      <a:gd name="T61" fmla="*/ 130 h 168"/>
                      <a:gd name="T62" fmla="*/ 6 w 9"/>
                      <a:gd name="T63" fmla="*/ 95 h 168"/>
                      <a:gd name="T64" fmla="*/ 6 w 9"/>
                      <a:gd name="T65" fmla="*/ 109 h 168"/>
                      <a:gd name="T66" fmla="*/ 6 w 9"/>
                      <a:gd name="T67" fmla="*/ 83 h 168"/>
                      <a:gd name="T68" fmla="*/ 6 w 9"/>
                      <a:gd name="T69" fmla="*/ 48 h 168"/>
                      <a:gd name="T70" fmla="*/ 6 w 9"/>
                      <a:gd name="T71" fmla="*/ 30 h 168"/>
                      <a:gd name="T72" fmla="*/ 6 w 9"/>
                      <a:gd name="T73" fmla="*/ 21 h 168"/>
                      <a:gd name="T74" fmla="*/ 7 w 9"/>
                      <a:gd name="T75" fmla="*/ 32 h 168"/>
                      <a:gd name="T76" fmla="*/ 7 w 9"/>
                      <a:gd name="T77" fmla="*/ 57 h 168"/>
                      <a:gd name="T78" fmla="*/ 7 w 9"/>
                      <a:gd name="T79" fmla="*/ 56 h 168"/>
                      <a:gd name="T80" fmla="*/ 7 w 9"/>
                      <a:gd name="T81" fmla="*/ 40 h 168"/>
                      <a:gd name="T82" fmla="*/ 7 w 9"/>
                      <a:gd name="T83" fmla="*/ 46 h 168"/>
                      <a:gd name="T84" fmla="*/ 8 w 9"/>
                      <a:gd name="T85" fmla="*/ 80 h 168"/>
                      <a:gd name="T86" fmla="*/ 8 w 9"/>
                      <a:gd name="T87" fmla="*/ 92 h 168"/>
                      <a:gd name="T88" fmla="*/ 8 w 9"/>
                      <a:gd name="T89" fmla="*/ 57 h 168"/>
                      <a:gd name="T90" fmla="*/ 8 w 9"/>
                      <a:gd name="T91" fmla="*/ 39 h 168"/>
                      <a:gd name="T92" fmla="*/ 8 w 9"/>
                      <a:gd name="T93" fmla="*/ 35 h 168"/>
                      <a:gd name="T94" fmla="*/ 8 w 9"/>
                      <a:gd name="T95" fmla="*/ 40 h 168"/>
                      <a:gd name="T96" fmla="*/ 9 w 9"/>
                      <a:gd name="T97" fmla="*/ 73 h 168"/>
                      <a:gd name="T98" fmla="*/ 9 w 9"/>
                      <a:gd name="T99" fmla="*/ 110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8">
                        <a:moveTo>
                          <a:pt x="0" y="67"/>
                        </a:moveTo>
                        <a:lnTo>
                          <a:pt x="0" y="103"/>
                        </a:lnTo>
                        <a:lnTo>
                          <a:pt x="0" y="147"/>
                        </a:lnTo>
                        <a:lnTo>
                          <a:pt x="0" y="119"/>
                        </a:lnTo>
                        <a:lnTo>
                          <a:pt x="0" y="115"/>
                        </a:lnTo>
                        <a:lnTo>
                          <a:pt x="1" y="103"/>
                        </a:lnTo>
                        <a:lnTo>
                          <a:pt x="1" y="76"/>
                        </a:lnTo>
                        <a:lnTo>
                          <a:pt x="1" y="58"/>
                        </a:lnTo>
                        <a:lnTo>
                          <a:pt x="1" y="63"/>
                        </a:lnTo>
                        <a:lnTo>
                          <a:pt x="2" y="96"/>
                        </a:lnTo>
                        <a:lnTo>
                          <a:pt x="2" y="168"/>
                        </a:lnTo>
                        <a:lnTo>
                          <a:pt x="2" y="146"/>
                        </a:lnTo>
                        <a:lnTo>
                          <a:pt x="2" y="108"/>
                        </a:lnTo>
                        <a:lnTo>
                          <a:pt x="2" y="121"/>
                        </a:lnTo>
                        <a:lnTo>
                          <a:pt x="2" y="72"/>
                        </a:lnTo>
                        <a:lnTo>
                          <a:pt x="2" y="23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27"/>
                        </a:lnTo>
                        <a:lnTo>
                          <a:pt x="3" y="75"/>
                        </a:lnTo>
                        <a:lnTo>
                          <a:pt x="4" y="84"/>
                        </a:lnTo>
                        <a:lnTo>
                          <a:pt x="4" y="104"/>
                        </a:lnTo>
                        <a:lnTo>
                          <a:pt x="4" y="142"/>
                        </a:lnTo>
                        <a:lnTo>
                          <a:pt x="4" y="136"/>
                        </a:lnTo>
                        <a:lnTo>
                          <a:pt x="4" y="108"/>
                        </a:lnTo>
                        <a:lnTo>
                          <a:pt x="4" y="99"/>
                        </a:lnTo>
                        <a:lnTo>
                          <a:pt x="4" y="122"/>
                        </a:lnTo>
                        <a:lnTo>
                          <a:pt x="5" y="102"/>
                        </a:lnTo>
                        <a:lnTo>
                          <a:pt x="5" y="64"/>
                        </a:lnTo>
                        <a:lnTo>
                          <a:pt x="5" y="72"/>
                        </a:lnTo>
                        <a:lnTo>
                          <a:pt x="5" y="130"/>
                        </a:lnTo>
                        <a:lnTo>
                          <a:pt x="6" y="95"/>
                        </a:lnTo>
                        <a:lnTo>
                          <a:pt x="6" y="109"/>
                        </a:lnTo>
                        <a:lnTo>
                          <a:pt x="6" y="83"/>
                        </a:lnTo>
                        <a:lnTo>
                          <a:pt x="6" y="48"/>
                        </a:lnTo>
                        <a:lnTo>
                          <a:pt x="6" y="30"/>
                        </a:lnTo>
                        <a:lnTo>
                          <a:pt x="6" y="21"/>
                        </a:lnTo>
                        <a:lnTo>
                          <a:pt x="7" y="32"/>
                        </a:lnTo>
                        <a:lnTo>
                          <a:pt x="7" y="57"/>
                        </a:lnTo>
                        <a:lnTo>
                          <a:pt x="7" y="56"/>
                        </a:lnTo>
                        <a:lnTo>
                          <a:pt x="7" y="40"/>
                        </a:lnTo>
                        <a:lnTo>
                          <a:pt x="7" y="46"/>
                        </a:lnTo>
                        <a:lnTo>
                          <a:pt x="8" y="80"/>
                        </a:lnTo>
                        <a:lnTo>
                          <a:pt x="8" y="92"/>
                        </a:lnTo>
                        <a:lnTo>
                          <a:pt x="8" y="57"/>
                        </a:lnTo>
                        <a:lnTo>
                          <a:pt x="8" y="39"/>
                        </a:lnTo>
                        <a:lnTo>
                          <a:pt x="8" y="35"/>
                        </a:lnTo>
                        <a:lnTo>
                          <a:pt x="8" y="40"/>
                        </a:lnTo>
                        <a:lnTo>
                          <a:pt x="9" y="73"/>
                        </a:lnTo>
                        <a:lnTo>
                          <a:pt x="9" y="1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4" name="Freeform 361"/>
                  <p:cNvSpPr>
                    <a:spLocks/>
                  </p:cNvSpPr>
                  <p:nvPr/>
                </p:nvSpPr>
                <p:spPr bwMode="auto">
                  <a:xfrm>
                    <a:off x="7997826" y="4171950"/>
                    <a:ext cx="14288" cy="266700"/>
                  </a:xfrm>
                  <a:custGeom>
                    <a:avLst/>
                    <a:gdLst>
                      <a:gd name="T0" fmla="*/ 0 w 9"/>
                      <a:gd name="T1" fmla="*/ 101 h 168"/>
                      <a:gd name="T2" fmla="*/ 0 w 9"/>
                      <a:gd name="T3" fmla="*/ 24 h 168"/>
                      <a:gd name="T4" fmla="*/ 0 w 9"/>
                      <a:gd name="T5" fmla="*/ 9 h 168"/>
                      <a:gd name="T6" fmla="*/ 0 w 9"/>
                      <a:gd name="T7" fmla="*/ 22 h 168"/>
                      <a:gd name="T8" fmla="*/ 0 w 9"/>
                      <a:gd name="T9" fmla="*/ 47 h 168"/>
                      <a:gd name="T10" fmla="*/ 0 w 9"/>
                      <a:gd name="T11" fmla="*/ 65 h 168"/>
                      <a:gd name="T12" fmla="*/ 1 w 9"/>
                      <a:gd name="T13" fmla="*/ 48 h 168"/>
                      <a:gd name="T14" fmla="*/ 1 w 9"/>
                      <a:gd name="T15" fmla="*/ 20 h 168"/>
                      <a:gd name="T16" fmla="*/ 1 w 9"/>
                      <a:gd name="T17" fmla="*/ 2 h 168"/>
                      <a:gd name="T18" fmla="*/ 1 w 9"/>
                      <a:gd name="T19" fmla="*/ 2 h 168"/>
                      <a:gd name="T20" fmla="*/ 2 w 9"/>
                      <a:gd name="T21" fmla="*/ 22 h 168"/>
                      <a:gd name="T22" fmla="*/ 2 w 9"/>
                      <a:gd name="T23" fmla="*/ 48 h 168"/>
                      <a:gd name="T24" fmla="*/ 2 w 9"/>
                      <a:gd name="T25" fmla="*/ 55 h 168"/>
                      <a:gd name="T26" fmla="*/ 2 w 9"/>
                      <a:gd name="T27" fmla="*/ 50 h 168"/>
                      <a:gd name="T28" fmla="*/ 2 w 9"/>
                      <a:gd name="T29" fmla="*/ 61 h 168"/>
                      <a:gd name="T30" fmla="*/ 2 w 9"/>
                      <a:gd name="T31" fmla="*/ 106 h 168"/>
                      <a:gd name="T32" fmla="*/ 3 w 9"/>
                      <a:gd name="T33" fmla="*/ 95 h 168"/>
                      <a:gd name="T34" fmla="*/ 3 w 9"/>
                      <a:gd name="T35" fmla="*/ 125 h 168"/>
                      <a:gd name="T36" fmla="*/ 3 w 9"/>
                      <a:gd name="T37" fmla="*/ 90 h 168"/>
                      <a:gd name="T38" fmla="*/ 3 w 9"/>
                      <a:gd name="T39" fmla="*/ 19 h 168"/>
                      <a:gd name="T40" fmla="*/ 3 w 9"/>
                      <a:gd name="T41" fmla="*/ 0 h 168"/>
                      <a:gd name="T42" fmla="*/ 4 w 9"/>
                      <a:gd name="T43" fmla="*/ 7 h 168"/>
                      <a:gd name="T44" fmla="*/ 4 w 9"/>
                      <a:gd name="T45" fmla="*/ 42 h 168"/>
                      <a:gd name="T46" fmla="*/ 4 w 9"/>
                      <a:gd name="T47" fmla="*/ 86 h 168"/>
                      <a:gd name="T48" fmla="*/ 4 w 9"/>
                      <a:gd name="T49" fmla="*/ 66 h 168"/>
                      <a:gd name="T50" fmla="*/ 4 w 9"/>
                      <a:gd name="T51" fmla="*/ 63 h 168"/>
                      <a:gd name="T52" fmla="*/ 4 w 9"/>
                      <a:gd name="T53" fmla="*/ 64 h 168"/>
                      <a:gd name="T54" fmla="*/ 5 w 9"/>
                      <a:gd name="T55" fmla="*/ 55 h 168"/>
                      <a:gd name="T56" fmla="*/ 5 w 9"/>
                      <a:gd name="T57" fmla="*/ 44 h 168"/>
                      <a:gd name="T58" fmla="*/ 5 w 9"/>
                      <a:gd name="T59" fmla="*/ 39 h 168"/>
                      <a:gd name="T60" fmla="*/ 5 w 9"/>
                      <a:gd name="T61" fmla="*/ 44 h 168"/>
                      <a:gd name="T62" fmla="*/ 6 w 9"/>
                      <a:gd name="T63" fmla="*/ 56 h 168"/>
                      <a:gd name="T64" fmla="*/ 6 w 9"/>
                      <a:gd name="T65" fmla="*/ 83 h 168"/>
                      <a:gd name="T66" fmla="*/ 6 w 9"/>
                      <a:gd name="T67" fmla="*/ 168 h 168"/>
                      <a:gd name="T68" fmla="*/ 6 w 9"/>
                      <a:gd name="T69" fmla="*/ 69 h 168"/>
                      <a:gd name="T70" fmla="*/ 6 w 9"/>
                      <a:gd name="T71" fmla="*/ 35 h 168"/>
                      <a:gd name="T72" fmla="*/ 6 w 9"/>
                      <a:gd name="T73" fmla="*/ 47 h 168"/>
                      <a:gd name="T74" fmla="*/ 6 w 9"/>
                      <a:gd name="T75" fmla="*/ 139 h 168"/>
                      <a:gd name="T76" fmla="*/ 7 w 9"/>
                      <a:gd name="T77" fmla="*/ 85 h 168"/>
                      <a:gd name="T78" fmla="*/ 7 w 9"/>
                      <a:gd name="T79" fmla="*/ 57 h 168"/>
                      <a:gd name="T80" fmla="*/ 7 w 9"/>
                      <a:gd name="T81" fmla="*/ 76 h 168"/>
                      <a:gd name="T82" fmla="*/ 7 w 9"/>
                      <a:gd name="T83" fmla="*/ 66 h 168"/>
                      <a:gd name="T84" fmla="*/ 7 w 9"/>
                      <a:gd name="T85" fmla="*/ 54 h 168"/>
                      <a:gd name="T86" fmla="*/ 7 w 9"/>
                      <a:gd name="T87" fmla="*/ 48 h 168"/>
                      <a:gd name="T88" fmla="*/ 8 w 9"/>
                      <a:gd name="T89" fmla="*/ 30 h 168"/>
                      <a:gd name="T90" fmla="*/ 8 w 9"/>
                      <a:gd name="T91" fmla="*/ 41 h 168"/>
                      <a:gd name="T92" fmla="*/ 8 w 9"/>
                      <a:gd name="T93" fmla="*/ 103 h 168"/>
                      <a:gd name="T94" fmla="*/ 8 w 9"/>
                      <a:gd name="T95" fmla="*/ 74 h 168"/>
                      <a:gd name="T96" fmla="*/ 9 w 9"/>
                      <a:gd name="T97" fmla="*/ 39 h 168"/>
                      <a:gd name="T98" fmla="*/ 9 w 9"/>
                      <a:gd name="T99" fmla="*/ 30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8">
                        <a:moveTo>
                          <a:pt x="0" y="101"/>
                        </a:moveTo>
                        <a:lnTo>
                          <a:pt x="0" y="24"/>
                        </a:lnTo>
                        <a:lnTo>
                          <a:pt x="0" y="9"/>
                        </a:lnTo>
                        <a:lnTo>
                          <a:pt x="0" y="22"/>
                        </a:lnTo>
                        <a:lnTo>
                          <a:pt x="0" y="47"/>
                        </a:lnTo>
                        <a:lnTo>
                          <a:pt x="0" y="65"/>
                        </a:lnTo>
                        <a:lnTo>
                          <a:pt x="1" y="48"/>
                        </a:lnTo>
                        <a:lnTo>
                          <a:pt x="1" y="20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2"/>
                        </a:lnTo>
                        <a:lnTo>
                          <a:pt x="2" y="48"/>
                        </a:lnTo>
                        <a:lnTo>
                          <a:pt x="2" y="55"/>
                        </a:lnTo>
                        <a:lnTo>
                          <a:pt x="2" y="50"/>
                        </a:lnTo>
                        <a:lnTo>
                          <a:pt x="2" y="61"/>
                        </a:lnTo>
                        <a:lnTo>
                          <a:pt x="2" y="106"/>
                        </a:lnTo>
                        <a:lnTo>
                          <a:pt x="3" y="95"/>
                        </a:lnTo>
                        <a:lnTo>
                          <a:pt x="3" y="125"/>
                        </a:lnTo>
                        <a:lnTo>
                          <a:pt x="3" y="90"/>
                        </a:lnTo>
                        <a:lnTo>
                          <a:pt x="3" y="19"/>
                        </a:lnTo>
                        <a:lnTo>
                          <a:pt x="3" y="0"/>
                        </a:lnTo>
                        <a:lnTo>
                          <a:pt x="4" y="7"/>
                        </a:lnTo>
                        <a:lnTo>
                          <a:pt x="4" y="42"/>
                        </a:lnTo>
                        <a:lnTo>
                          <a:pt x="4" y="86"/>
                        </a:lnTo>
                        <a:lnTo>
                          <a:pt x="4" y="66"/>
                        </a:lnTo>
                        <a:lnTo>
                          <a:pt x="4" y="63"/>
                        </a:lnTo>
                        <a:lnTo>
                          <a:pt x="4" y="64"/>
                        </a:lnTo>
                        <a:lnTo>
                          <a:pt x="5" y="55"/>
                        </a:lnTo>
                        <a:lnTo>
                          <a:pt x="5" y="44"/>
                        </a:lnTo>
                        <a:lnTo>
                          <a:pt x="5" y="39"/>
                        </a:lnTo>
                        <a:lnTo>
                          <a:pt x="5" y="44"/>
                        </a:lnTo>
                        <a:lnTo>
                          <a:pt x="6" y="56"/>
                        </a:lnTo>
                        <a:lnTo>
                          <a:pt x="6" y="83"/>
                        </a:lnTo>
                        <a:lnTo>
                          <a:pt x="6" y="168"/>
                        </a:lnTo>
                        <a:lnTo>
                          <a:pt x="6" y="69"/>
                        </a:lnTo>
                        <a:lnTo>
                          <a:pt x="6" y="35"/>
                        </a:lnTo>
                        <a:lnTo>
                          <a:pt x="6" y="47"/>
                        </a:lnTo>
                        <a:lnTo>
                          <a:pt x="6" y="139"/>
                        </a:lnTo>
                        <a:lnTo>
                          <a:pt x="7" y="85"/>
                        </a:lnTo>
                        <a:lnTo>
                          <a:pt x="7" y="57"/>
                        </a:lnTo>
                        <a:lnTo>
                          <a:pt x="7" y="76"/>
                        </a:lnTo>
                        <a:lnTo>
                          <a:pt x="7" y="66"/>
                        </a:lnTo>
                        <a:lnTo>
                          <a:pt x="7" y="54"/>
                        </a:lnTo>
                        <a:lnTo>
                          <a:pt x="7" y="48"/>
                        </a:lnTo>
                        <a:lnTo>
                          <a:pt x="8" y="30"/>
                        </a:lnTo>
                        <a:lnTo>
                          <a:pt x="8" y="41"/>
                        </a:lnTo>
                        <a:lnTo>
                          <a:pt x="8" y="103"/>
                        </a:lnTo>
                        <a:lnTo>
                          <a:pt x="8" y="74"/>
                        </a:lnTo>
                        <a:lnTo>
                          <a:pt x="9" y="39"/>
                        </a:lnTo>
                        <a:lnTo>
                          <a:pt x="9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5" name="Freeform 362"/>
                  <p:cNvSpPr>
                    <a:spLocks/>
                  </p:cNvSpPr>
                  <p:nvPr/>
                </p:nvSpPr>
                <p:spPr bwMode="auto">
                  <a:xfrm>
                    <a:off x="8012113" y="4168775"/>
                    <a:ext cx="14288" cy="231775"/>
                  </a:xfrm>
                  <a:custGeom>
                    <a:avLst/>
                    <a:gdLst>
                      <a:gd name="T0" fmla="*/ 0 w 9"/>
                      <a:gd name="T1" fmla="*/ 32 h 146"/>
                      <a:gd name="T2" fmla="*/ 0 w 9"/>
                      <a:gd name="T3" fmla="*/ 38 h 146"/>
                      <a:gd name="T4" fmla="*/ 0 w 9"/>
                      <a:gd name="T5" fmla="*/ 58 h 146"/>
                      <a:gd name="T6" fmla="*/ 0 w 9"/>
                      <a:gd name="T7" fmla="*/ 67 h 146"/>
                      <a:gd name="T8" fmla="*/ 0 w 9"/>
                      <a:gd name="T9" fmla="*/ 63 h 146"/>
                      <a:gd name="T10" fmla="*/ 0 w 9"/>
                      <a:gd name="T11" fmla="*/ 80 h 146"/>
                      <a:gd name="T12" fmla="*/ 1 w 9"/>
                      <a:gd name="T13" fmla="*/ 101 h 146"/>
                      <a:gd name="T14" fmla="*/ 1 w 9"/>
                      <a:gd name="T15" fmla="*/ 100 h 146"/>
                      <a:gd name="T16" fmla="*/ 1 w 9"/>
                      <a:gd name="T17" fmla="*/ 80 h 146"/>
                      <a:gd name="T18" fmla="*/ 1 w 9"/>
                      <a:gd name="T19" fmla="*/ 53 h 146"/>
                      <a:gd name="T20" fmla="*/ 2 w 9"/>
                      <a:gd name="T21" fmla="*/ 32 h 146"/>
                      <a:gd name="T22" fmla="*/ 2 w 9"/>
                      <a:gd name="T23" fmla="*/ 36 h 146"/>
                      <a:gd name="T24" fmla="*/ 2 w 9"/>
                      <a:gd name="T25" fmla="*/ 108 h 146"/>
                      <a:gd name="T26" fmla="*/ 2 w 9"/>
                      <a:gd name="T27" fmla="*/ 86 h 146"/>
                      <a:gd name="T28" fmla="*/ 2 w 9"/>
                      <a:gd name="T29" fmla="*/ 64 h 146"/>
                      <a:gd name="T30" fmla="*/ 2 w 9"/>
                      <a:gd name="T31" fmla="*/ 131 h 146"/>
                      <a:gd name="T32" fmla="*/ 2 w 9"/>
                      <a:gd name="T33" fmla="*/ 71 h 146"/>
                      <a:gd name="T34" fmla="*/ 3 w 9"/>
                      <a:gd name="T35" fmla="*/ 53 h 146"/>
                      <a:gd name="T36" fmla="*/ 3 w 9"/>
                      <a:gd name="T37" fmla="*/ 58 h 146"/>
                      <a:gd name="T38" fmla="*/ 3 w 9"/>
                      <a:gd name="T39" fmla="*/ 60 h 146"/>
                      <a:gd name="T40" fmla="*/ 3 w 9"/>
                      <a:gd name="T41" fmla="*/ 62 h 146"/>
                      <a:gd name="T42" fmla="*/ 4 w 9"/>
                      <a:gd name="T43" fmla="*/ 93 h 146"/>
                      <a:gd name="T44" fmla="*/ 4 w 9"/>
                      <a:gd name="T45" fmla="*/ 91 h 146"/>
                      <a:gd name="T46" fmla="*/ 4 w 9"/>
                      <a:gd name="T47" fmla="*/ 51 h 146"/>
                      <a:gd name="T48" fmla="*/ 4 w 9"/>
                      <a:gd name="T49" fmla="*/ 46 h 146"/>
                      <a:gd name="T50" fmla="*/ 4 w 9"/>
                      <a:gd name="T51" fmla="*/ 51 h 146"/>
                      <a:gd name="T52" fmla="*/ 4 w 9"/>
                      <a:gd name="T53" fmla="*/ 53 h 146"/>
                      <a:gd name="T54" fmla="*/ 5 w 9"/>
                      <a:gd name="T55" fmla="*/ 67 h 146"/>
                      <a:gd name="T56" fmla="*/ 5 w 9"/>
                      <a:gd name="T57" fmla="*/ 146 h 146"/>
                      <a:gd name="T58" fmla="*/ 5 w 9"/>
                      <a:gd name="T59" fmla="*/ 87 h 146"/>
                      <a:gd name="T60" fmla="*/ 5 w 9"/>
                      <a:gd name="T61" fmla="*/ 62 h 146"/>
                      <a:gd name="T62" fmla="*/ 5 w 9"/>
                      <a:gd name="T63" fmla="*/ 77 h 146"/>
                      <a:gd name="T64" fmla="*/ 5 w 9"/>
                      <a:gd name="T65" fmla="*/ 41 h 146"/>
                      <a:gd name="T66" fmla="*/ 5 w 9"/>
                      <a:gd name="T67" fmla="*/ 14 h 146"/>
                      <a:gd name="T68" fmla="*/ 6 w 9"/>
                      <a:gd name="T69" fmla="*/ 9 h 146"/>
                      <a:gd name="T70" fmla="*/ 6 w 9"/>
                      <a:gd name="T71" fmla="*/ 16 h 146"/>
                      <a:gd name="T72" fmla="*/ 6 w 9"/>
                      <a:gd name="T73" fmla="*/ 36 h 146"/>
                      <a:gd name="T74" fmla="*/ 6 w 9"/>
                      <a:gd name="T75" fmla="*/ 92 h 146"/>
                      <a:gd name="T76" fmla="*/ 7 w 9"/>
                      <a:gd name="T77" fmla="*/ 133 h 146"/>
                      <a:gd name="T78" fmla="*/ 7 w 9"/>
                      <a:gd name="T79" fmla="*/ 55 h 146"/>
                      <a:gd name="T80" fmla="*/ 7 w 9"/>
                      <a:gd name="T81" fmla="*/ 46 h 146"/>
                      <a:gd name="T82" fmla="*/ 7 w 9"/>
                      <a:gd name="T83" fmla="*/ 71 h 146"/>
                      <a:gd name="T84" fmla="*/ 7 w 9"/>
                      <a:gd name="T85" fmla="*/ 108 h 146"/>
                      <a:gd name="T86" fmla="*/ 7 w 9"/>
                      <a:gd name="T87" fmla="*/ 113 h 146"/>
                      <a:gd name="T88" fmla="*/ 7 w 9"/>
                      <a:gd name="T89" fmla="*/ 53 h 146"/>
                      <a:gd name="T90" fmla="*/ 8 w 9"/>
                      <a:gd name="T91" fmla="*/ 22 h 146"/>
                      <a:gd name="T92" fmla="*/ 8 w 9"/>
                      <a:gd name="T93" fmla="*/ 7 h 146"/>
                      <a:gd name="T94" fmla="*/ 8 w 9"/>
                      <a:gd name="T95" fmla="*/ 0 h 146"/>
                      <a:gd name="T96" fmla="*/ 8 w 9"/>
                      <a:gd name="T97" fmla="*/ 2 h 146"/>
                      <a:gd name="T98" fmla="*/ 9 w 9"/>
                      <a:gd name="T99" fmla="*/ 14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6">
                        <a:moveTo>
                          <a:pt x="0" y="32"/>
                        </a:moveTo>
                        <a:lnTo>
                          <a:pt x="0" y="38"/>
                        </a:lnTo>
                        <a:lnTo>
                          <a:pt x="0" y="58"/>
                        </a:lnTo>
                        <a:lnTo>
                          <a:pt x="0" y="67"/>
                        </a:lnTo>
                        <a:lnTo>
                          <a:pt x="0" y="63"/>
                        </a:lnTo>
                        <a:lnTo>
                          <a:pt x="0" y="80"/>
                        </a:lnTo>
                        <a:lnTo>
                          <a:pt x="1" y="101"/>
                        </a:lnTo>
                        <a:lnTo>
                          <a:pt x="1" y="100"/>
                        </a:lnTo>
                        <a:lnTo>
                          <a:pt x="1" y="80"/>
                        </a:lnTo>
                        <a:lnTo>
                          <a:pt x="1" y="53"/>
                        </a:lnTo>
                        <a:lnTo>
                          <a:pt x="2" y="32"/>
                        </a:lnTo>
                        <a:lnTo>
                          <a:pt x="2" y="36"/>
                        </a:lnTo>
                        <a:lnTo>
                          <a:pt x="2" y="108"/>
                        </a:lnTo>
                        <a:lnTo>
                          <a:pt x="2" y="86"/>
                        </a:lnTo>
                        <a:lnTo>
                          <a:pt x="2" y="64"/>
                        </a:lnTo>
                        <a:lnTo>
                          <a:pt x="2" y="131"/>
                        </a:lnTo>
                        <a:lnTo>
                          <a:pt x="2" y="71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0"/>
                        </a:lnTo>
                        <a:lnTo>
                          <a:pt x="3" y="62"/>
                        </a:lnTo>
                        <a:lnTo>
                          <a:pt x="4" y="93"/>
                        </a:lnTo>
                        <a:lnTo>
                          <a:pt x="4" y="91"/>
                        </a:lnTo>
                        <a:lnTo>
                          <a:pt x="4" y="51"/>
                        </a:lnTo>
                        <a:lnTo>
                          <a:pt x="4" y="46"/>
                        </a:lnTo>
                        <a:lnTo>
                          <a:pt x="4" y="51"/>
                        </a:lnTo>
                        <a:lnTo>
                          <a:pt x="4" y="53"/>
                        </a:lnTo>
                        <a:lnTo>
                          <a:pt x="5" y="67"/>
                        </a:lnTo>
                        <a:lnTo>
                          <a:pt x="5" y="146"/>
                        </a:lnTo>
                        <a:lnTo>
                          <a:pt x="5" y="87"/>
                        </a:lnTo>
                        <a:lnTo>
                          <a:pt x="5" y="62"/>
                        </a:lnTo>
                        <a:lnTo>
                          <a:pt x="5" y="77"/>
                        </a:lnTo>
                        <a:lnTo>
                          <a:pt x="5" y="41"/>
                        </a:lnTo>
                        <a:lnTo>
                          <a:pt x="5" y="14"/>
                        </a:lnTo>
                        <a:lnTo>
                          <a:pt x="6" y="9"/>
                        </a:lnTo>
                        <a:lnTo>
                          <a:pt x="6" y="16"/>
                        </a:lnTo>
                        <a:lnTo>
                          <a:pt x="6" y="36"/>
                        </a:lnTo>
                        <a:lnTo>
                          <a:pt x="6" y="92"/>
                        </a:lnTo>
                        <a:lnTo>
                          <a:pt x="7" y="133"/>
                        </a:lnTo>
                        <a:lnTo>
                          <a:pt x="7" y="55"/>
                        </a:lnTo>
                        <a:lnTo>
                          <a:pt x="7" y="46"/>
                        </a:lnTo>
                        <a:lnTo>
                          <a:pt x="7" y="71"/>
                        </a:lnTo>
                        <a:lnTo>
                          <a:pt x="7" y="108"/>
                        </a:lnTo>
                        <a:lnTo>
                          <a:pt x="7" y="113"/>
                        </a:lnTo>
                        <a:lnTo>
                          <a:pt x="7" y="53"/>
                        </a:lnTo>
                        <a:lnTo>
                          <a:pt x="8" y="22"/>
                        </a:lnTo>
                        <a:lnTo>
                          <a:pt x="8" y="7"/>
                        </a:lnTo>
                        <a:lnTo>
                          <a:pt x="8" y="0"/>
                        </a:lnTo>
                        <a:lnTo>
                          <a:pt x="8" y="2"/>
                        </a:lnTo>
                        <a:lnTo>
                          <a:pt x="9" y="1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6" name="Freeform 363"/>
                  <p:cNvSpPr>
                    <a:spLocks/>
                  </p:cNvSpPr>
                  <p:nvPr/>
                </p:nvSpPr>
                <p:spPr bwMode="auto">
                  <a:xfrm>
                    <a:off x="8026401" y="4156075"/>
                    <a:ext cx="14288" cy="258763"/>
                  </a:xfrm>
                  <a:custGeom>
                    <a:avLst/>
                    <a:gdLst>
                      <a:gd name="T0" fmla="*/ 0 w 9"/>
                      <a:gd name="T1" fmla="*/ 22 h 163"/>
                      <a:gd name="T2" fmla="*/ 0 w 9"/>
                      <a:gd name="T3" fmla="*/ 49 h 163"/>
                      <a:gd name="T4" fmla="*/ 0 w 9"/>
                      <a:gd name="T5" fmla="*/ 84 h 163"/>
                      <a:gd name="T6" fmla="*/ 0 w 9"/>
                      <a:gd name="T7" fmla="*/ 68 h 163"/>
                      <a:gd name="T8" fmla="*/ 0 w 9"/>
                      <a:gd name="T9" fmla="*/ 42 h 163"/>
                      <a:gd name="T10" fmla="*/ 0 w 9"/>
                      <a:gd name="T11" fmla="*/ 33 h 163"/>
                      <a:gd name="T12" fmla="*/ 1 w 9"/>
                      <a:gd name="T13" fmla="*/ 33 h 163"/>
                      <a:gd name="T14" fmla="*/ 1 w 9"/>
                      <a:gd name="T15" fmla="*/ 40 h 163"/>
                      <a:gd name="T16" fmla="*/ 1 w 9"/>
                      <a:gd name="T17" fmla="*/ 49 h 163"/>
                      <a:gd name="T18" fmla="*/ 1 w 9"/>
                      <a:gd name="T19" fmla="*/ 45 h 163"/>
                      <a:gd name="T20" fmla="*/ 1 w 9"/>
                      <a:gd name="T21" fmla="*/ 45 h 163"/>
                      <a:gd name="T22" fmla="*/ 2 w 9"/>
                      <a:gd name="T23" fmla="*/ 57 h 163"/>
                      <a:gd name="T24" fmla="*/ 2 w 9"/>
                      <a:gd name="T25" fmla="*/ 54 h 163"/>
                      <a:gd name="T26" fmla="*/ 2 w 9"/>
                      <a:gd name="T27" fmla="*/ 41 h 163"/>
                      <a:gd name="T28" fmla="*/ 2 w 9"/>
                      <a:gd name="T29" fmla="*/ 34 h 163"/>
                      <a:gd name="T30" fmla="*/ 2 w 9"/>
                      <a:gd name="T31" fmla="*/ 29 h 163"/>
                      <a:gd name="T32" fmla="*/ 2 w 9"/>
                      <a:gd name="T33" fmla="*/ 26 h 163"/>
                      <a:gd name="T34" fmla="*/ 3 w 9"/>
                      <a:gd name="T35" fmla="*/ 29 h 163"/>
                      <a:gd name="T36" fmla="*/ 3 w 9"/>
                      <a:gd name="T37" fmla="*/ 42 h 163"/>
                      <a:gd name="T38" fmla="*/ 3 w 9"/>
                      <a:gd name="T39" fmla="*/ 65 h 163"/>
                      <a:gd name="T40" fmla="*/ 3 w 9"/>
                      <a:gd name="T41" fmla="*/ 95 h 163"/>
                      <a:gd name="T42" fmla="*/ 4 w 9"/>
                      <a:gd name="T43" fmla="*/ 125 h 163"/>
                      <a:gd name="T44" fmla="*/ 4 w 9"/>
                      <a:gd name="T45" fmla="*/ 137 h 163"/>
                      <a:gd name="T46" fmla="*/ 4 w 9"/>
                      <a:gd name="T47" fmla="*/ 137 h 163"/>
                      <a:gd name="T48" fmla="*/ 4 w 9"/>
                      <a:gd name="T49" fmla="*/ 59 h 163"/>
                      <a:gd name="T50" fmla="*/ 4 w 9"/>
                      <a:gd name="T51" fmla="*/ 38 h 163"/>
                      <a:gd name="T52" fmla="*/ 4 w 9"/>
                      <a:gd name="T53" fmla="*/ 43 h 163"/>
                      <a:gd name="T54" fmla="*/ 4 w 9"/>
                      <a:gd name="T55" fmla="*/ 37 h 163"/>
                      <a:gd name="T56" fmla="*/ 5 w 9"/>
                      <a:gd name="T57" fmla="*/ 15 h 163"/>
                      <a:gd name="T58" fmla="*/ 5 w 9"/>
                      <a:gd name="T59" fmla="*/ 2 h 163"/>
                      <a:gd name="T60" fmla="*/ 5 w 9"/>
                      <a:gd name="T61" fmla="*/ 0 h 163"/>
                      <a:gd name="T62" fmla="*/ 5 w 9"/>
                      <a:gd name="T63" fmla="*/ 1 h 163"/>
                      <a:gd name="T64" fmla="*/ 5 w 9"/>
                      <a:gd name="T65" fmla="*/ 12 h 163"/>
                      <a:gd name="T66" fmla="*/ 5 w 9"/>
                      <a:gd name="T67" fmla="*/ 56 h 163"/>
                      <a:gd name="T68" fmla="*/ 6 w 9"/>
                      <a:gd name="T69" fmla="*/ 163 h 163"/>
                      <a:gd name="T70" fmla="*/ 6 w 9"/>
                      <a:gd name="T71" fmla="*/ 102 h 163"/>
                      <a:gd name="T72" fmla="*/ 6 w 9"/>
                      <a:gd name="T73" fmla="*/ 34 h 163"/>
                      <a:gd name="T74" fmla="*/ 6 w 9"/>
                      <a:gd name="T75" fmla="*/ 25 h 163"/>
                      <a:gd name="T76" fmla="*/ 6 w 9"/>
                      <a:gd name="T77" fmla="*/ 80 h 163"/>
                      <a:gd name="T78" fmla="*/ 7 w 9"/>
                      <a:gd name="T79" fmla="*/ 63 h 163"/>
                      <a:gd name="T80" fmla="*/ 7 w 9"/>
                      <a:gd name="T81" fmla="*/ 33 h 163"/>
                      <a:gd name="T82" fmla="*/ 7 w 9"/>
                      <a:gd name="T83" fmla="*/ 48 h 163"/>
                      <a:gd name="T84" fmla="*/ 7 w 9"/>
                      <a:gd name="T85" fmla="*/ 54 h 163"/>
                      <a:gd name="T86" fmla="*/ 7 w 9"/>
                      <a:gd name="T87" fmla="*/ 49 h 163"/>
                      <a:gd name="T88" fmla="*/ 7 w 9"/>
                      <a:gd name="T89" fmla="*/ 59 h 163"/>
                      <a:gd name="T90" fmla="*/ 8 w 9"/>
                      <a:gd name="T91" fmla="*/ 75 h 163"/>
                      <a:gd name="T92" fmla="*/ 8 w 9"/>
                      <a:gd name="T93" fmla="*/ 102 h 163"/>
                      <a:gd name="T94" fmla="*/ 8 w 9"/>
                      <a:gd name="T95" fmla="*/ 151 h 163"/>
                      <a:gd name="T96" fmla="*/ 8 w 9"/>
                      <a:gd name="T97" fmla="*/ 99 h 163"/>
                      <a:gd name="T98" fmla="*/ 9 w 9"/>
                      <a:gd name="T99" fmla="*/ 70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3">
                        <a:moveTo>
                          <a:pt x="0" y="22"/>
                        </a:moveTo>
                        <a:lnTo>
                          <a:pt x="0" y="49"/>
                        </a:lnTo>
                        <a:lnTo>
                          <a:pt x="0" y="84"/>
                        </a:lnTo>
                        <a:lnTo>
                          <a:pt x="0" y="68"/>
                        </a:lnTo>
                        <a:lnTo>
                          <a:pt x="0" y="42"/>
                        </a:lnTo>
                        <a:lnTo>
                          <a:pt x="0" y="33"/>
                        </a:lnTo>
                        <a:lnTo>
                          <a:pt x="1" y="33"/>
                        </a:lnTo>
                        <a:lnTo>
                          <a:pt x="1" y="40"/>
                        </a:lnTo>
                        <a:lnTo>
                          <a:pt x="1" y="49"/>
                        </a:lnTo>
                        <a:lnTo>
                          <a:pt x="1" y="45"/>
                        </a:lnTo>
                        <a:lnTo>
                          <a:pt x="1" y="45"/>
                        </a:lnTo>
                        <a:lnTo>
                          <a:pt x="2" y="57"/>
                        </a:lnTo>
                        <a:lnTo>
                          <a:pt x="2" y="54"/>
                        </a:lnTo>
                        <a:lnTo>
                          <a:pt x="2" y="41"/>
                        </a:lnTo>
                        <a:lnTo>
                          <a:pt x="2" y="34"/>
                        </a:lnTo>
                        <a:lnTo>
                          <a:pt x="2" y="29"/>
                        </a:lnTo>
                        <a:lnTo>
                          <a:pt x="2" y="26"/>
                        </a:lnTo>
                        <a:lnTo>
                          <a:pt x="3" y="29"/>
                        </a:lnTo>
                        <a:lnTo>
                          <a:pt x="3" y="42"/>
                        </a:lnTo>
                        <a:lnTo>
                          <a:pt x="3" y="65"/>
                        </a:lnTo>
                        <a:lnTo>
                          <a:pt x="3" y="95"/>
                        </a:lnTo>
                        <a:lnTo>
                          <a:pt x="4" y="125"/>
                        </a:lnTo>
                        <a:lnTo>
                          <a:pt x="4" y="137"/>
                        </a:lnTo>
                        <a:lnTo>
                          <a:pt x="4" y="137"/>
                        </a:lnTo>
                        <a:lnTo>
                          <a:pt x="4" y="59"/>
                        </a:lnTo>
                        <a:lnTo>
                          <a:pt x="4" y="38"/>
                        </a:lnTo>
                        <a:lnTo>
                          <a:pt x="4" y="43"/>
                        </a:lnTo>
                        <a:lnTo>
                          <a:pt x="4" y="37"/>
                        </a:lnTo>
                        <a:lnTo>
                          <a:pt x="5" y="15"/>
                        </a:lnTo>
                        <a:lnTo>
                          <a:pt x="5" y="2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5" y="12"/>
                        </a:lnTo>
                        <a:lnTo>
                          <a:pt x="5" y="56"/>
                        </a:lnTo>
                        <a:lnTo>
                          <a:pt x="6" y="163"/>
                        </a:lnTo>
                        <a:lnTo>
                          <a:pt x="6" y="102"/>
                        </a:lnTo>
                        <a:lnTo>
                          <a:pt x="6" y="34"/>
                        </a:lnTo>
                        <a:lnTo>
                          <a:pt x="6" y="25"/>
                        </a:lnTo>
                        <a:lnTo>
                          <a:pt x="6" y="80"/>
                        </a:lnTo>
                        <a:lnTo>
                          <a:pt x="7" y="63"/>
                        </a:lnTo>
                        <a:lnTo>
                          <a:pt x="7" y="33"/>
                        </a:lnTo>
                        <a:lnTo>
                          <a:pt x="7" y="48"/>
                        </a:lnTo>
                        <a:lnTo>
                          <a:pt x="7" y="54"/>
                        </a:lnTo>
                        <a:lnTo>
                          <a:pt x="7" y="49"/>
                        </a:lnTo>
                        <a:lnTo>
                          <a:pt x="7" y="59"/>
                        </a:lnTo>
                        <a:lnTo>
                          <a:pt x="8" y="75"/>
                        </a:lnTo>
                        <a:lnTo>
                          <a:pt x="8" y="102"/>
                        </a:lnTo>
                        <a:lnTo>
                          <a:pt x="8" y="151"/>
                        </a:lnTo>
                        <a:lnTo>
                          <a:pt x="8" y="99"/>
                        </a:lnTo>
                        <a:lnTo>
                          <a:pt x="9" y="7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7" name="Freeform 364"/>
                  <p:cNvSpPr>
                    <a:spLocks/>
                  </p:cNvSpPr>
                  <p:nvPr/>
                </p:nvSpPr>
                <p:spPr bwMode="auto">
                  <a:xfrm>
                    <a:off x="8040688" y="4154488"/>
                    <a:ext cx="12700" cy="279400"/>
                  </a:xfrm>
                  <a:custGeom>
                    <a:avLst/>
                    <a:gdLst>
                      <a:gd name="T0" fmla="*/ 0 w 8"/>
                      <a:gd name="T1" fmla="*/ 71 h 176"/>
                      <a:gd name="T2" fmla="*/ 0 w 8"/>
                      <a:gd name="T3" fmla="*/ 78 h 176"/>
                      <a:gd name="T4" fmla="*/ 0 w 8"/>
                      <a:gd name="T5" fmla="*/ 101 h 176"/>
                      <a:gd name="T6" fmla="*/ 0 w 8"/>
                      <a:gd name="T7" fmla="*/ 94 h 176"/>
                      <a:gd name="T8" fmla="*/ 0 w 8"/>
                      <a:gd name="T9" fmla="*/ 71 h 176"/>
                      <a:gd name="T10" fmla="*/ 0 w 8"/>
                      <a:gd name="T11" fmla="*/ 62 h 176"/>
                      <a:gd name="T12" fmla="*/ 0 w 8"/>
                      <a:gd name="T13" fmla="*/ 78 h 176"/>
                      <a:gd name="T14" fmla="*/ 1 w 8"/>
                      <a:gd name="T15" fmla="*/ 111 h 176"/>
                      <a:gd name="T16" fmla="*/ 1 w 8"/>
                      <a:gd name="T17" fmla="*/ 124 h 176"/>
                      <a:gd name="T18" fmla="*/ 1 w 8"/>
                      <a:gd name="T19" fmla="*/ 167 h 176"/>
                      <a:gd name="T20" fmla="*/ 1 w 8"/>
                      <a:gd name="T21" fmla="*/ 74 h 176"/>
                      <a:gd name="T22" fmla="*/ 2 w 8"/>
                      <a:gd name="T23" fmla="*/ 42 h 176"/>
                      <a:gd name="T24" fmla="*/ 2 w 8"/>
                      <a:gd name="T25" fmla="*/ 55 h 176"/>
                      <a:gd name="T26" fmla="*/ 2 w 8"/>
                      <a:gd name="T27" fmla="*/ 67 h 176"/>
                      <a:gd name="T28" fmla="*/ 2 w 8"/>
                      <a:gd name="T29" fmla="*/ 35 h 176"/>
                      <a:gd name="T30" fmla="*/ 2 w 8"/>
                      <a:gd name="T31" fmla="*/ 29 h 176"/>
                      <a:gd name="T32" fmla="*/ 2 w 8"/>
                      <a:gd name="T33" fmla="*/ 39 h 176"/>
                      <a:gd name="T34" fmla="*/ 3 w 8"/>
                      <a:gd name="T35" fmla="*/ 47 h 176"/>
                      <a:gd name="T36" fmla="*/ 3 w 8"/>
                      <a:gd name="T37" fmla="*/ 54 h 176"/>
                      <a:gd name="T38" fmla="*/ 3 w 8"/>
                      <a:gd name="T39" fmla="*/ 73 h 176"/>
                      <a:gd name="T40" fmla="*/ 3 w 8"/>
                      <a:gd name="T41" fmla="*/ 87 h 176"/>
                      <a:gd name="T42" fmla="*/ 3 w 8"/>
                      <a:gd name="T43" fmla="*/ 57 h 176"/>
                      <a:gd name="T44" fmla="*/ 3 w 8"/>
                      <a:gd name="T45" fmla="*/ 28 h 176"/>
                      <a:gd name="T46" fmla="*/ 3 w 8"/>
                      <a:gd name="T47" fmla="*/ 16 h 176"/>
                      <a:gd name="T48" fmla="*/ 4 w 8"/>
                      <a:gd name="T49" fmla="*/ 17 h 176"/>
                      <a:gd name="T50" fmla="*/ 4 w 8"/>
                      <a:gd name="T51" fmla="*/ 29 h 176"/>
                      <a:gd name="T52" fmla="*/ 4 w 8"/>
                      <a:gd name="T53" fmla="*/ 77 h 176"/>
                      <a:gd name="T54" fmla="*/ 4 w 8"/>
                      <a:gd name="T55" fmla="*/ 117 h 176"/>
                      <a:gd name="T56" fmla="*/ 5 w 8"/>
                      <a:gd name="T57" fmla="*/ 59 h 176"/>
                      <a:gd name="T58" fmla="*/ 5 w 8"/>
                      <a:gd name="T59" fmla="*/ 75 h 176"/>
                      <a:gd name="T60" fmla="*/ 5 w 8"/>
                      <a:gd name="T61" fmla="*/ 176 h 176"/>
                      <a:gd name="T62" fmla="*/ 5 w 8"/>
                      <a:gd name="T63" fmla="*/ 88 h 176"/>
                      <a:gd name="T64" fmla="*/ 5 w 8"/>
                      <a:gd name="T65" fmla="*/ 78 h 176"/>
                      <a:gd name="T66" fmla="*/ 5 w 8"/>
                      <a:gd name="T67" fmla="*/ 73 h 176"/>
                      <a:gd name="T68" fmla="*/ 5 w 8"/>
                      <a:gd name="T69" fmla="*/ 63 h 176"/>
                      <a:gd name="T70" fmla="*/ 6 w 8"/>
                      <a:gd name="T71" fmla="*/ 89 h 176"/>
                      <a:gd name="T72" fmla="*/ 6 w 8"/>
                      <a:gd name="T73" fmla="*/ 117 h 176"/>
                      <a:gd name="T74" fmla="*/ 6 w 8"/>
                      <a:gd name="T75" fmla="*/ 37 h 176"/>
                      <a:gd name="T76" fmla="*/ 6 w 8"/>
                      <a:gd name="T77" fmla="*/ 15 h 176"/>
                      <a:gd name="T78" fmla="*/ 7 w 8"/>
                      <a:gd name="T79" fmla="*/ 26 h 176"/>
                      <a:gd name="T80" fmla="*/ 7 w 8"/>
                      <a:gd name="T81" fmla="*/ 66 h 176"/>
                      <a:gd name="T82" fmla="*/ 7 w 8"/>
                      <a:gd name="T83" fmla="*/ 85 h 176"/>
                      <a:gd name="T84" fmla="*/ 7 w 8"/>
                      <a:gd name="T85" fmla="*/ 64 h 176"/>
                      <a:gd name="T86" fmla="*/ 7 w 8"/>
                      <a:gd name="T87" fmla="*/ 34 h 176"/>
                      <a:gd name="T88" fmla="*/ 7 w 8"/>
                      <a:gd name="T89" fmla="*/ 9 h 176"/>
                      <a:gd name="T90" fmla="*/ 8 w 8"/>
                      <a:gd name="T91" fmla="*/ 0 h 176"/>
                      <a:gd name="T92" fmla="*/ 8 w 8"/>
                      <a:gd name="T93" fmla="*/ 8 h 176"/>
                      <a:gd name="T94" fmla="*/ 8 w 8"/>
                      <a:gd name="T95" fmla="*/ 35 h 176"/>
                      <a:gd name="T96" fmla="*/ 8 w 8"/>
                      <a:gd name="T97" fmla="*/ 75 h 176"/>
                      <a:gd name="T98" fmla="*/ 8 w 8"/>
                      <a:gd name="T99" fmla="*/ 58 h 1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76">
                        <a:moveTo>
                          <a:pt x="0" y="71"/>
                        </a:moveTo>
                        <a:lnTo>
                          <a:pt x="0" y="78"/>
                        </a:lnTo>
                        <a:lnTo>
                          <a:pt x="0" y="101"/>
                        </a:lnTo>
                        <a:lnTo>
                          <a:pt x="0" y="94"/>
                        </a:lnTo>
                        <a:lnTo>
                          <a:pt x="0" y="71"/>
                        </a:lnTo>
                        <a:lnTo>
                          <a:pt x="0" y="62"/>
                        </a:lnTo>
                        <a:lnTo>
                          <a:pt x="0" y="78"/>
                        </a:lnTo>
                        <a:lnTo>
                          <a:pt x="1" y="111"/>
                        </a:lnTo>
                        <a:lnTo>
                          <a:pt x="1" y="124"/>
                        </a:lnTo>
                        <a:lnTo>
                          <a:pt x="1" y="167"/>
                        </a:lnTo>
                        <a:lnTo>
                          <a:pt x="1" y="74"/>
                        </a:lnTo>
                        <a:lnTo>
                          <a:pt x="2" y="42"/>
                        </a:lnTo>
                        <a:lnTo>
                          <a:pt x="2" y="55"/>
                        </a:lnTo>
                        <a:lnTo>
                          <a:pt x="2" y="67"/>
                        </a:lnTo>
                        <a:lnTo>
                          <a:pt x="2" y="35"/>
                        </a:lnTo>
                        <a:lnTo>
                          <a:pt x="2" y="29"/>
                        </a:lnTo>
                        <a:lnTo>
                          <a:pt x="2" y="39"/>
                        </a:lnTo>
                        <a:lnTo>
                          <a:pt x="3" y="47"/>
                        </a:lnTo>
                        <a:lnTo>
                          <a:pt x="3" y="54"/>
                        </a:lnTo>
                        <a:lnTo>
                          <a:pt x="3" y="73"/>
                        </a:lnTo>
                        <a:lnTo>
                          <a:pt x="3" y="87"/>
                        </a:lnTo>
                        <a:lnTo>
                          <a:pt x="3" y="57"/>
                        </a:lnTo>
                        <a:lnTo>
                          <a:pt x="3" y="28"/>
                        </a:lnTo>
                        <a:lnTo>
                          <a:pt x="3" y="16"/>
                        </a:lnTo>
                        <a:lnTo>
                          <a:pt x="4" y="17"/>
                        </a:lnTo>
                        <a:lnTo>
                          <a:pt x="4" y="29"/>
                        </a:lnTo>
                        <a:lnTo>
                          <a:pt x="4" y="77"/>
                        </a:lnTo>
                        <a:lnTo>
                          <a:pt x="4" y="117"/>
                        </a:lnTo>
                        <a:lnTo>
                          <a:pt x="5" y="59"/>
                        </a:lnTo>
                        <a:lnTo>
                          <a:pt x="5" y="75"/>
                        </a:lnTo>
                        <a:lnTo>
                          <a:pt x="5" y="176"/>
                        </a:lnTo>
                        <a:lnTo>
                          <a:pt x="5" y="88"/>
                        </a:lnTo>
                        <a:lnTo>
                          <a:pt x="5" y="78"/>
                        </a:lnTo>
                        <a:lnTo>
                          <a:pt x="5" y="73"/>
                        </a:lnTo>
                        <a:lnTo>
                          <a:pt x="5" y="63"/>
                        </a:lnTo>
                        <a:lnTo>
                          <a:pt x="6" y="89"/>
                        </a:lnTo>
                        <a:lnTo>
                          <a:pt x="6" y="117"/>
                        </a:lnTo>
                        <a:lnTo>
                          <a:pt x="6" y="37"/>
                        </a:lnTo>
                        <a:lnTo>
                          <a:pt x="6" y="15"/>
                        </a:lnTo>
                        <a:lnTo>
                          <a:pt x="7" y="26"/>
                        </a:lnTo>
                        <a:lnTo>
                          <a:pt x="7" y="66"/>
                        </a:lnTo>
                        <a:lnTo>
                          <a:pt x="7" y="85"/>
                        </a:lnTo>
                        <a:lnTo>
                          <a:pt x="7" y="64"/>
                        </a:lnTo>
                        <a:lnTo>
                          <a:pt x="7" y="34"/>
                        </a:lnTo>
                        <a:lnTo>
                          <a:pt x="7" y="9"/>
                        </a:lnTo>
                        <a:lnTo>
                          <a:pt x="8" y="0"/>
                        </a:lnTo>
                        <a:lnTo>
                          <a:pt x="8" y="8"/>
                        </a:lnTo>
                        <a:lnTo>
                          <a:pt x="8" y="35"/>
                        </a:lnTo>
                        <a:lnTo>
                          <a:pt x="8" y="75"/>
                        </a:lnTo>
                        <a:lnTo>
                          <a:pt x="8" y="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8" name="Freeform 365"/>
                  <p:cNvSpPr>
                    <a:spLocks/>
                  </p:cNvSpPr>
                  <p:nvPr/>
                </p:nvSpPr>
                <p:spPr bwMode="auto">
                  <a:xfrm>
                    <a:off x="8053388" y="4162425"/>
                    <a:ext cx="14288" cy="230188"/>
                  </a:xfrm>
                  <a:custGeom>
                    <a:avLst/>
                    <a:gdLst>
                      <a:gd name="T0" fmla="*/ 0 w 9"/>
                      <a:gd name="T1" fmla="*/ 53 h 145"/>
                      <a:gd name="T2" fmla="*/ 1 w 9"/>
                      <a:gd name="T3" fmla="*/ 14 h 145"/>
                      <a:gd name="T4" fmla="*/ 1 w 9"/>
                      <a:gd name="T5" fmla="*/ 0 h 145"/>
                      <a:gd name="T6" fmla="*/ 1 w 9"/>
                      <a:gd name="T7" fmla="*/ 13 h 145"/>
                      <a:gd name="T8" fmla="*/ 1 w 9"/>
                      <a:gd name="T9" fmla="*/ 43 h 145"/>
                      <a:gd name="T10" fmla="*/ 1 w 9"/>
                      <a:gd name="T11" fmla="*/ 41 h 145"/>
                      <a:gd name="T12" fmla="*/ 1 w 9"/>
                      <a:gd name="T13" fmla="*/ 31 h 145"/>
                      <a:gd name="T14" fmla="*/ 2 w 9"/>
                      <a:gd name="T15" fmla="*/ 34 h 145"/>
                      <a:gd name="T16" fmla="*/ 2 w 9"/>
                      <a:gd name="T17" fmla="*/ 56 h 145"/>
                      <a:gd name="T18" fmla="*/ 2 w 9"/>
                      <a:gd name="T19" fmla="*/ 85 h 145"/>
                      <a:gd name="T20" fmla="*/ 2 w 9"/>
                      <a:gd name="T21" fmla="*/ 44 h 145"/>
                      <a:gd name="T22" fmla="*/ 2 w 9"/>
                      <a:gd name="T23" fmla="*/ 18 h 145"/>
                      <a:gd name="T24" fmla="*/ 2 w 9"/>
                      <a:gd name="T25" fmla="*/ 14 h 145"/>
                      <a:gd name="T26" fmla="*/ 2 w 9"/>
                      <a:gd name="T27" fmla="*/ 32 h 145"/>
                      <a:gd name="T28" fmla="*/ 3 w 9"/>
                      <a:gd name="T29" fmla="*/ 68 h 145"/>
                      <a:gd name="T30" fmla="*/ 3 w 9"/>
                      <a:gd name="T31" fmla="*/ 72 h 145"/>
                      <a:gd name="T32" fmla="*/ 3 w 9"/>
                      <a:gd name="T33" fmla="*/ 54 h 145"/>
                      <a:gd name="T34" fmla="*/ 3 w 9"/>
                      <a:gd name="T35" fmla="*/ 52 h 145"/>
                      <a:gd name="T36" fmla="*/ 4 w 9"/>
                      <a:gd name="T37" fmla="*/ 90 h 145"/>
                      <a:gd name="T38" fmla="*/ 4 w 9"/>
                      <a:gd name="T39" fmla="*/ 89 h 145"/>
                      <a:gd name="T40" fmla="*/ 4 w 9"/>
                      <a:gd name="T41" fmla="*/ 64 h 145"/>
                      <a:gd name="T42" fmla="*/ 4 w 9"/>
                      <a:gd name="T43" fmla="*/ 59 h 145"/>
                      <a:gd name="T44" fmla="*/ 4 w 9"/>
                      <a:gd name="T45" fmla="*/ 41 h 145"/>
                      <a:gd name="T46" fmla="*/ 4 w 9"/>
                      <a:gd name="T47" fmla="*/ 30 h 145"/>
                      <a:gd name="T48" fmla="*/ 5 w 9"/>
                      <a:gd name="T49" fmla="*/ 30 h 145"/>
                      <a:gd name="T50" fmla="*/ 5 w 9"/>
                      <a:gd name="T51" fmla="*/ 50 h 145"/>
                      <a:gd name="T52" fmla="*/ 5 w 9"/>
                      <a:gd name="T53" fmla="*/ 145 h 145"/>
                      <a:gd name="T54" fmla="*/ 5 w 9"/>
                      <a:gd name="T55" fmla="*/ 54 h 145"/>
                      <a:gd name="T56" fmla="*/ 5 w 9"/>
                      <a:gd name="T57" fmla="*/ 21 h 145"/>
                      <a:gd name="T58" fmla="*/ 6 w 9"/>
                      <a:gd name="T59" fmla="*/ 25 h 145"/>
                      <a:gd name="T60" fmla="*/ 6 w 9"/>
                      <a:gd name="T61" fmla="*/ 50 h 145"/>
                      <a:gd name="T62" fmla="*/ 6 w 9"/>
                      <a:gd name="T63" fmla="*/ 75 h 145"/>
                      <a:gd name="T64" fmla="*/ 6 w 9"/>
                      <a:gd name="T65" fmla="*/ 104 h 145"/>
                      <a:gd name="T66" fmla="*/ 6 w 9"/>
                      <a:gd name="T67" fmla="*/ 63 h 145"/>
                      <a:gd name="T68" fmla="*/ 6 w 9"/>
                      <a:gd name="T69" fmla="*/ 24 h 145"/>
                      <a:gd name="T70" fmla="*/ 7 w 9"/>
                      <a:gd name="T71" fmla="*/ 16 h 145"/>
                      <a:gd name="T72" fmla="*/ 7 w 9"/>
                      <a:gd name="T73" fmla="*/ 39 h 145"/>
                      <a:gd name="T74" fmla="*/ 7 w 9"/>
                      <a:gd name="T75" fmla="*/ 116 h 145"/>
                      <a:gd name="T76" fmla="*/ 7 w 9"/>
                      <a:gd name="T77" fmla="*/ 111 h 145"/>
                      <a:gd name="T78" fmla="*/ 8 w 9"/>
                      <a:gd name="T79" fmla="*/ 122 h 145"/>
                      <a:gd name="T80" fmla="*/ 8 w 9"/>
                      <a:gd name="T81" fmla="*/ 111 h 145"/>
                      <a:gd name="T82" fmla="*/ 8 w 9"/>
                      <a:gd name="T83" fmla="*/ 43 h 145"/>
                      <a:gd name="T84" fmla="*/ 8 w 9"/>
                      <a:gd name="T85" fmla="*/ 44 h 145"/>
                      <a:gd name="T86" fmla="*/ 8 w 9"/>
                      <a:gd name="T87" fmla="*/ 119 h 145"/>
                      <a:gd name="T88" fmla="*/ 8 w 9"/>
                      <a:gd name="T89" fmla="*/ 62 h 145"/>
                      <a:gd name="T90" fmla="*/ 8 w 9"/>
                      <a:gd name="T91" fmla="*/ 18 h 145"/>
                      <a:gd name="T92" fmla="*/ 9 w 9"/>
                      <a:gd name="T93" fmla="*/ 4 h 145"/>
                      <a:gd name="T94" fmla="*/ 9 w 9"/>
                      <a:gd name="T95" fmla="*/ 6 h 145"/>
                      <a:gd name="T96" fmla="*/ 9 w 9"/>
                      <a:gd name="T97" fmla="*/ 16 h 145"/>
                      <a:gd name="T98" fmla="*/ 9 w 9"/>
                      <a:gd name="T99" fmla="*/ 25 h 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5">
                        <a:moveTo>
                          <a:pt x="0" y="53"/>
                        </a:moveTo>
                        <a:lnTo>
                          <a:pt x="1" y="14"/>
                        </a:lnTo>
                        <a:lnTo>
                          <a:pt x="1" y="0"/>
                        </a:lnTo>
                        <a:lnTo>
                          <a:pt x="1" y="13"/>
                        </a:lnTo>
                        <a:lnTo>
                          <a:pt x="1" y="43"/>
                        </a:lnTo>
                        <a:lnTo>
                          <a:pt x="1" y="41"/>
                        </a:lnTo>
                        <a:lnTo>
                          <a:pt x="1" y="31"/>
                        </a:lnTo>
                        <a:lnTo>
                          <a:pt x="2" y="34"/>
                        </a:lnTo>
                        <a:lnTo>
                          <a:pt x="2" y="56"/>
                        </a:lnTo>
                        <a:lnTo>
                          <a:pt x="2" y="85"/>
                        </a:lnTo>
                        <a:lnTo>
                          <a:pt x="2" y="44"/>
                        </a:lnTo>
                        <a:lnTo>
                          <a:pt x="2" y="18"/>
                        </a:lnTo>
                        <a:lnTo>
                          <a:pt x="2" y="14"/>
                        </a:lnTo>
                        <a:lnTo>
                          <a:pt x="2" y="32"/>
                        </a:lnTo>
                        <a:lnTo>
                          <a:pt x="3" y="68"/>
                        </a:lnTo>
                        <a:lnTo>
                          <a:pt x="3" y="72"/>
                        </a:lnTo>
                        <a:lnTo>
                          <a:pt x="3" y="54"/>
                        </a:lnTo>
                        <a:lnTo>
                          <a:pt x="3" y="52"/>
                        </a:lnTo>
                        <a:lnTo>
                          <a:pt x="4" y="90"/>
                        </a:lnTo>
                        <a:lnTo>
                          <a:pt x="4" y="89"/>
                        </a:lnTo>
                        <a:lnTo>
                          <a:pt x="4" y="64"/>
                        </a:lnTo>
                        <a:lnTo>
                          <a:pt x="4" y="59"/>
                        </a:lnTo>
                        <a:lnTo>
                          <a:pt x="4" y="41"/>
                        </a:lnTo>
                        <a:lnTo>
                          <a:pt x="4" y="30"/>
                        </a:lnTo>
                        <a:lnTo>
                          <a:pt x="5" y="30"/>
                        </a:lnTo>
                        <a:lnTo>
                          <a:pt x="5" y="50"/>
                        </a:lnTo>
                        <a:lnTo>
                          <a:pt x="5" y="145"/>
                        </a:lnTo>
                        <a:lnTo>
                          <a:pt x="5" y="54"/>
                        </a:lnTo>
                        <a:lnTo>
                          <a:pt x="5" y="21"/>
                        </a:lnTo>
                        <a:lnTo>
                          <a:pt x="6" y="25"/>
                        </a:lnTo>
                        <a:lnTo>
                          <a:pt x="6" y="50"/>
                        </a:lnTo>
                        <a:lnTo>
                          <a:pt x="6" y="75"/>
                        </a:lnTo>
                        <a:lnTo>
                          <a:pt x="6" y="104"/>
                        </a:lnTo>
                        <a:lnTo>
                          <a:pt x="6" y="63"/>
                        </a:lnTo>
                        <a:lnTo>
                          <a:pt x="6" y="24"/>
                        </a:lnTo>
                        <a:lnTo>
                          <a:pt x="7" y="16"/>
                        </a:lnTo>
                        <a:lnTo>
                          <a:pt x="7" y="39"/>
                        </a:lnTo>
                        <a:lnTo>
                          <a:pt x="7" y="116"/>
                        </a:lnTo>
                        <a:lnTo>
                          <a:pt x="7" y="111"/>
                        </a:lnTo>
                        <a:lnTo>
                          <a:pt x="8" y="122"/>
                        </a:lnTo>
                        <a:lnTo>
                          <a:pt x="8" y="111"/>
                        </a:lnTo>
                        <a:lnTo>
                          <a:pt x="8" y="43"/>
                        </a:lnTo>
                        <a:lnTo>
                          <a:pt x="8" y="44"/>
                        </a:lnTo>
                        <a:lnTo>
                          <a:pt x="8" y="119"/>
                        </a:lnTo>
                        <a:lnTo>
                          <a:pt x="8" y="62"/>
                        </a:lnTo>
                        <a:lnTo>
                          <a:pt x="8" y="18"/>
                        </a:lnTo>
                        <a:lnTo>
                          <a:pt x="9" y="4"/>
                        </a:lnTo>
                        <a:lnTo>
                          <a:pt x="9" y="6"/>
                        </a:lnTo>
                        <a:lnTo>
                          <a:pt x="9" y="16"/>
                        </a:lnTo>
                        <a:lnTo>
                          <a:pt x="9" y="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9" name="Freeform 366"/>
                  <p:cNvSpPr>
                    <a:spLocks/>
                  </p:cNvSpPr>
                  <p:nvPr/>
                </p:nvSpPr>
                <p:spPr bwMode="auto">
                  <a:xfrm>
                    <a:off x="8067676" y="4157663"/>
                    <a:ext cx="14288" cy="373063"/>
                  </a:xfrm>
                  <a:custGeom>
                    <a:avLst/>
                    <a:gdLst>
                      <a:gd name="T0" fmla="*/ 0 w 9"/>
                      <a:gd name="T1" fmla="*/ 28 h 235"/>
                      <a:gd name="T2" fmla="*/ 0 w 9"/>
                      <a:gd name="T3" fmla="*/ 33 h 235"/>
                      <a:gd name="T4" fmla="*/ 0 w 9"/>
                      <a:gd name="T5" fmla="*/ 39 h 235"/>
                      <a:gd name="T6" fmla="*/ 1 w 9"/>
                      <a:gd name="T7" fmla="*/ 67 h 235"/>
                      <a:gd name="T8" fmla="*/ 1 w 9"/>
                      <a:gd name="T9" fmla="*/ 235 h 235"/>
                      <a:gd name="T10" fmla="*/ 1 w 9"/>
                      <a:gd name="T11" fmla="*/ 66 h 235"/>
                      <a:gd name="T12" fmla="*/ 1 w 9"/>
                      <a:gd name="T13" fmla="*/ 37 h 235"/>
                      <a:gd name="T14" fmla="*/ 1 w 9"/>
                      <a:gd name="T15" fmla="*/ 32 h 235"/>
                      <a:gd name="T16" fmla="*/ 2 w 9"/>
                      <a:gd name="T17" fmla="*/ 26 h 235"/>
                      <a:gd name="T18" fmla="*/ 2 w 9"/>
                      <a:gd name="T19" fmla="*/ 22 h 235"/>
                      <a:gd name="T20" fmla="*/ 2 w 9"/>
                      <a:gd name="T21" fmla="*/ 37 h 235"/>
                      <a:gd name="T22" fmla="*/ 2 w 9"/>
                      <a:gd name="T23" fmla="*/ 82 h 235"/>
                      <a:gd name="T24" fmla="*/ 2 w 9"/>
                      <a:gd name="T25" fmla="*/ 125 h 235"/>
                      <a:gd name="T26" fmla="*/ 2 w 9"/>
                      <a:gd name="T27" fmla="*/ 70 h 235"/>
                      <a:gd name="T28" fmla="*/ 3 w 9"/>
                      <a:gd name="T29" fmla="*/ 25 h 235"/>
                      <a:gd name="T30" fmla="*/ 3 w 9"/>
                      <a:gd name="T31" fmla="*/ 11 h 235"/>
                      <a:gd name="T32" fmla="*/ 3 w 9"/>
                      <a:gd name="T33" fmla="*/ 27 h 235"/>
                      <a:gd name="T34" fmla="*/ 3 w 9"/>
                      <a:gd name="T35" fmla="*/ 69 h 235"/>
                      <a:gd name="T36" fmla="*/ 4 w 9"/>
                      <a:gd name="T37" fmla="*/ 79 h 235"/>
                      <a:gd name="T38" fmla="*/ 4 w 9"/>
                      <a:gd name="T39" fmla="*/ 74 h 235"/>
                      <a:gd name="T40" fmla="*/ 4 w 9"/>
                      <a:gd name="T41" fmla="*/ 115 h 235"/>
                      <a:gd name="T42" fmla="*/ 4 w 9"/>
                      <a:gd name="T43" fmla="*/ 189 h 235"/>
                      <a:gd name="T44" fmla="*/ 4 w 9"/>
                      <a:gd name="T45" fmla="*/ 101 h 235"/>
                      <a:gd name="T46" fmla="*/ 4 w 9"/>
                      <a:gd name="T47" fmla="*/ 97 h 235"/>
                      <a:gd name="T48" fmla="*/ 4 w 9"/>
                      <a:gd name="T49" fmla="*/ 171 h 235"/>
                      <a:gd name="T50" fmla="*/ 5 w 9"/>
                      <a:gd name="T51" fmla="*/ 94 h 235"/>
                      <a:gd name="T52" fmla="*/ 5 w 9"/>
                      <a:gd name="T53" fmla="*/ 37 h 235"/>
                      <a:gd name="T54" fmla="*/ 5 w 9"/>
                      <a:gd name="T55" fmla="*/ 17 h 235"/>
                      <a:gd name="T56" fmla="*/ 5 w 9"/>
                      <a:gd name="T57" fmla="*/ 15 h 235"/>
                      <a:gd name="T58" fmla="*/ 6 w 9"/>
                      <a:gd name="T59" fmla="*/ 25 h 235"/>
                      <a:gd name="T60" fmla="*/ 6 w 9"/>
                      <a:gd name="T61" fmla="*/ 42 h 235"/>
                      <a:gd name="T62" fmla="*/ 6 w 9"/>
                      <a:gd name="T63" fmla="*/ 68 h 235"/>
                      <a:gd name="T64" fmla="*/ 6 w 9"/>
                      <a:gd name="T65" fmla="*/ 92 h 235"/>
                      <a:gd name="T66" fmla="*/ 6 w 9"/>
                      <a:gd name="T67" fmla="*/ 78 h 235"/>
                      <a:gd name="T68" fmla="*/ 6 w 9"/>
                      <a:gd name="T69" fmla="*/ 49 h 235"/>
                      <a:gd name="T70" fmla="*/ 7 w 9"/>
                      <a:gd name="T71" fmla="*/ 34 h 235"/>
                      <a:gd name="T72" fmla="*/ 7 w 9"/>
                      <a:gd name="T73" fmla="*/ 34 h 235"/>
                      <a:gd name="T74" fmla="*/ 7 w 9"/>
                      <a:gd name="T75" fmla="*/ 33 h 235"/>
                      <a:gd name="T76" fmla="*/ 7 w 9"/>
                      <a:gd name="T77" fmla="*/ 13 h 235"/>
                      <a:gd name="T78" fmla="*/ 7 w 9"/>
                      <a:gd name="T79" fmla="*/ 0 h 235"/>
                      <a:gd name="T80" fmla="*/ 8 w 9"/>
                      <a:gd name="T81" fmla="*/ 7 h 235"/>
                      <a:gd name="T82" fmla="*/ 8 w 9"/>
                      <a:gd name="T83" fmla="*/ 26 h 235"/>
                      <a:gd name="T84" fmla="*/ 8 w 9"/>
                      <a:gd name="T85" fmla="*/ 47 h 235"/>
                      <a:gd name="T86" fmla="*/ 8 w 9"/>
                      <a:gd name="T87" fmla="*/ 83 h 235"/>
                      <a:gd name="T88" fmla="*/ 8 w 9"/>
                      <a:gd name="T89" fmla="*/ 156 h 235"/>
                      <a:gd name="T90" fmla="*/ 8 w 9"/>
                      <a:gd name="T91" fmla="*/ 149 h 235"/>
                      <a:gd name="T92" fmla="*/ 9 w 9"/>
                      <a:gd name="T93" fmla="*/ 201 h 235"/>
                      <a:gd name="T94" fmla="*/ 9 w 9"/>
                      <a:gd name="T95" fmla="*/ 72 h 235"/>
                      <a:gd name="T96" fmla="*/ 9 w 9"/>
                      <a:gd name="T97" fmla="*/ 36 h 235"/>
                      <a:gd name="T98" fmla="*/ 9 w 9"/>
                      <a:gd name="T99" fmla="*/ 27 h 2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5">
                        <a:moveTo>
                          <a:pt x="0" y="28"/>
                        </a:moveTo>
                        <a:lnTo>
                          <a:pt x="0" y="33"/>
                        </a:lnTo>
                        <a:lnTo>
                          <a:pt x="0" y="39"/>
                        </a:lnTo>
                        <a:lnTo>
                          <a:pt x="1" y="67"/>
                        </a:lnTo>
                        <a:lnTo>
                          <a:pt x="1" y="235"/>
                        </a:lnTo>
                        <a:lnTo>
                          <a:pt x="1" y="66"/>
                        </a:lnTo>
                        <a:lnTo>
                          <a:pt x="1" y="37"/>
                        </a:lnTo>
                        <a:lnTo>
                          <a:pt x="1" y="32"/>
                        </a:lnTo>
                        <a:lnTo>
                          <a:pt x="2" y="26"/>
                        </a:lnTo>
                        <a:lnTo>
                          <a:pt x="2" y="22"/>
                        </a:lnTo>
                        <a:lnTo>
                          <a:pt x="2" y="37"/>
                        </a:lnTo>
                        <a:lnTo>
                          <a:pt x="2" y="82"/>
                        </a:lnTo>
                        <a:lnTo>
                          <a:pt x="2" y="125"/>
                        </a:lnTo>
                        <a:lnTo>
                          <a:pt x="2" y="70"/>
                        </a:lnTo>
                        <a:lnTo>
                          <a:pt x="3" y="25"/>
                        </a:lnTo>
                        <a:lnTo>
                          <a:pt x="3" y="11"/>
                        </a:lnTo>
                        <a:lnTo>
                          <a:pt x="3" y="27"/>
                        </a:lnTo>
                        <a:lnTo>
                          <a:pt x="3" y="69"/>
                        </a:lnTo>
                        <a:lnTo>
                          <a:pt x="4" y="79"/>
                        </a:lnTo>
                        <a:lnTo>
                          <a:pt x="4" y="74"/>
                        </a:lnTo>
                        <a:lnTo>
                          <a:pt x="4" y="115"/>
                        </a:lnTo>
                        <a:lnTo>
                          <a:pt x="4" y="189"/>
                        </a:lnTo>
                        <a:lnTo>
                          <a:pt x="4" y="101"/>
                        </a:lnTo>
                        <a:lnTo>
                          <a:pt x="4" y="97"/>
                        </a:lnTo>
                        <a:lnTo>
                          <a:pt x="4" y="171"/>
                        </a:lnTo>
                        <a:lnTo>
                          <a:pt x="5" y="94"/>
                        </a:lnTo>
                        <a:lnTo>
                          <a:pt x="5" y="37"/>
                        </a:lnTo>
                        <a:lnTo>
                          <a:pt x="5" y="17"/>
                        </a:lnTo>
                        <a:lnTo>
                          <a:pt x="5" y="15"/>
                        </a:lnTo>
                        <a:lnTo>
                          <a:pt x="6" y="25"/>
                        </a:lnTo>
                        <a:lnTo>
                          <a:pt x="6" y="42"/>
                        </a:lnTo>
                        <a:lnTo>
                          <a:pt x="6" y="68"/>
                        </a:lnTo>
                        <a:lnTo>
                          <a:pt x="6" y="92"/>
                        </a:lnTo>
                        <a:lnTo>
                          <a:pt x="6" y="78"/>
                        </a:lnTo>
                        <a:lnTo>
                          <a:pt x="6" y="49"/>
                        </a:lnTo>
                        <a:lnTo>
                          <a:pt x="7" y="34"/>
                        </a:lnTo>
                        <a:lnTo>
                          <a:pt x="7" y="34"/>
                        </a:lnTo>
                        <a:lnTo>
                          <a:pt x="7" y="33"/>
                        </a:lnTo>
                        <a:lnTo>
                          <a:pt x="7" y="13"/>
                        </a:lnTo>
                        <a:lnTo>
                          <a:pt x="7" y="0"/>
                        </a:lnTo>
                        <a:lnTo>
                          <a:pt x="8" y="7"/>
                        </a:lnTo>
                        <a:lnTo>
                          <a:pt x="8" y="26"/>
                        </a:lnTo>
                        <a:lnTo>
                          <a:pt x="8" y="47"/>
                        </a:lnTo>
                        <a:lnTo>
                          <a:pt x="8" y="83"/>
                        </a:lnTo>
                        <a:lnTo>
                          <a:pt x="8" y="156"/>
                        </a:lnTo>
                        <a:lnTo>
                          <a:pt x="8" y="149"/>
                        </a:lnTo>
                        <a:lnTo>
                          <a:pt x="9" y="201"/>
                        </a:lnTo>
                        <a:lnTo>
                          <a:pt x="9" y="72"/>
                        </a:lnTo>
                        <a:lnTo>
                          <a:pt x="9" y="36"/>
                        </a:lnTo>
                        <a:lnTo>
                          <a:pt x="9" y="2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0" name="Freeform 367"/>
                  <p:cNvSpPr>
                    <a:spLocks/>
                  </p:cNvSpPr>
                  <p:nvPr/>
                </p:nvSpPr>
                <p:spPr bwMode="auto">
                  <a:xfrm>
                    <a:off x="8081963" y="4117975"/>
                    <a:ext cx="14288" cy="401638"/>
                  </a:xfrm>
                  <a:custGeom>
                    <a:avLst/>
                    <a:gdLst>
                      <a:gd name="T0" fmla="*/ 0 w 9"/>
                      <a:gd name="T1" fmla="*/ 52 h 253"/>
                      <a:gd name="T2" fmla="*/ 0 w 9"/>
                      <a:gd name="T3" fmla="*/ 56 h 253"/>
                      <a:gd name="T4" fmla="*/ 0 w 9"/>
                      <a:gd name="T5" fmla="*/ 74 h 253"/>
                      <a:gd name="T6" fmla="*/ 0 w 9"/>
                      <a:gd name="T7" fmla="*/ 64 h 253"/>
                      <a:gd name="T8" fmla="*/ 1 w 9"/>
                      <a:gd name="T9" fmla="*/ 30 h 253"/>
                      <a:gd name="T10" fmla="*/ 1 w 9"/>
                      <a:gd name="T11" fmla="*/ 29 h 253"/>
                      <a:gd name="T12" fmla="*/ 1 w 9"/>
                      <a:gd name="T13" fmla="*/ 66 h 253"/>
                      <a:gd name="T14" fmla="*/ 1 w 9"/>
                      <a:gd name="T15" fmla="*/ 140 h 253"/>
                      <a:gd name="T16" fmla="*/ 2 w 9"/>
                      <a:gd name="T17" fmla="*/ 114 h 253"/>
                      <a:gd name="T18" fmla="*/ 2 w 9"/>
                      <a:gd name="T19" fmla="*/ 88 h 253"/>
                      <a:gd name="T20" fmla="*/ 2 w 9"/>
                      <a:gd name="T21" fmla="*/ 72 h 253"/>
                      <a:gd name="T22" fmla="*/ 2 w 9"/>
                      <a:gd name="T23" fmla="*/ 64 h 253"/>
                      <a:gd name="T24" fmla="*/ 2 w 9"/>
                      <a:gd name="T25" fmla="*/ 79 h 253"/>
                      <a:gd name="T26" fmla="*/ 2 w 9"/>
                      <a:gd name="T27" fmla="*/ 253 h 253"/>
                      <a:gd name="T28" fmla="*/ 3 w 9"/>
                      <a:gd name="T29" fmla="*/ 57 h 253"/>
                      <a:gd name="T30" fmla="*/ 3 w 9"/>
                      <a:gd name="T31" fmla="*/ 23 h 253"/>
                      <a:gd name="T32" fmla="*/ 3 w 9"/>
                      <a:gd name="T33" fmla="*/ 25 h 253"/>
                      <a:gd name="T34" fmla="*/ 3 w 9"/>
                      <a:gd name="T35" fmla="*/ 44 h 253"/>
                      <a:gd name="T36" fmla="*/ 3 w 9"/>
                      <a:gd name="T37" fmla="*/ 53 h 253"/>
                      <a:gd name="T38" fmla="*/ 4 w 9"/>
                      <a:gd name="T39" fmla="*/ 48 h 253"/>
                      <a:gd name="T40" fmla="*/ 4 w 9"/>
                      <a:gd name="T41" fmla="*/ 50 h 253"/>
                      <a:gd name="T42" fmla="*/ 4 w 9"/>
                      <a:gd name="T43" fmla="*/ 82 h 253"/>
                      <a:gd name="T44" fmla="*/ 4 w 9"/>
                      <a:gd name="T45" fmla="*/ 80 h 253"/>
                      <a:gd name="T46" fmla="*/ 4 w 9"/>
                      <a:gd name="T47" fmla="*/ 41 h 253"/>
                      <a:gd name="T48" fmla="*/ 4 w 9"/>
                      <a:gd name="T49" fmla="*/ 35 h 253"/>
                      <a:gd name="T50" fmla="*/ 5 w 9"/>
                      <a:gd name="T51" fmla="*/ 32 h 253"/>
                      <a:gd name="T52" fmla="*/ 5 w 9"/>
                      <a:gd name="T53" fmla="*/ 10 h 253"/>
                      <a:gd name="T54" fmla="*/ 5 w 9"/>
                      <a:gd name="T55" fmla="*/ 0 h 253"/>
                      <a:gd name="T56" fmla="*/ 5 w 9"/>
                      <a:gd name="T57" fmla="*/ 13 h 253"/>
                      <a:gd name="T58" fmla="*/ 6 w 9"/>
                      <a:gd name="T59" fmla="*/ 49 h 253"/>
                      <a:gd name="T60" fmla="*/ 6 w 9"/>
                      <a:gd name="T61" fmla="*/ 92 h 253"/>
                      <a:gd name="T62" fmla="*/ 6 w 9"/>
                      <a:gd name="T63" fmla="*/ 65 h 253"/>
                      <a:gd name="T64" fmla="*/ 6 w 9"/>
                      <a:gd name="T65" fmla="*/ 40 h 253"/>
                      <a:gd name="T66" fmla="*/ 6 w 9"/>
                      <a:gd name="T67" fmla="*/ 41 h 253"/>
                      <a:gd name="T68" fmla="*/ 6 w 9"/>
                      <a:gd name="T69" fmla="*/ 45 h 253"/>
                      <a:gd name="T70" fmla="*/ 6 w 9"/>
                      <a:gd name="T71" fmla="*/ 32 h 253"/>
                      <a:gd name="T72" fmla="*/ 7 w 9"/>
                      <a:gd name="T73" fmla="*/ 29 h 253"/>
                      <a:gd name="T74" fmla="*/ 7 w 9"/>
                      <a:gd name="T75" fmla="*/ 51 h 253"/>
                      <a:gd name="T76" fmla="*/ 7 w 9"/>
                      <a:gd name="T77" fmla="*/ 114 h 253"/>
                      <a:gd name="T78" fmla="*/ 7 w 9"/>
                      <a:gd name="T79" fmla="*/ 180 h 253"/>
                      <a:gd name="T80" fmla="*/ 7 w 9"/>
                      <a:gd name="T81" fmla="*/ 107 h 253"/>
                      <a:gd name="T82" fmla="*/ 7 w 9"/>
                      <a:gd name="T83" fmla="*/ 90 h 253"/>
                      <a:gd name="T84" fmla="*/ 8 w 9"/>
                      <a:gd name="T85" fmla="*/ 96 h 253"/>
                      <a:gd name="T86" fmla="*/ 8 w 9"/>
                      <a:gd name="T87" fmla="*/ 123 h 253"/>
                      <a:gd name="T88" fmla="*/ 8 w 9"/>
                      <a:gd name="T89" fmla="*/ 178 h 253"/>
                      <a:gd name="T90" fmla="*/ 8 w 9"/>
                      <a:gd name="T91" fmla="*/ 123 h 253"/>
                      <a:gd name="T92" fmla="*/ 8 w 9"/>
                      <a:gd name="T93" fmla="*/ 86 h 253"/>
                      <a:gd name="T94" fmla="*/ 9 w 9"/>
                      <a:gd name="T95" fmla="*/ 96 h 253"/>
                      <a:gd name="T96" fmla="*/ 9 w 9"/>
                      <a:gd name="T97" fmla="*/ 246 h 253"/>
                      <a:gd name="T98" fmla="*/ 9 w 9"/>
                      <a:gd name="T99" fmla="*/ 60 h 2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53">
                        <a:moveTo>
                          <a:pt x="0" y="52"/>
                        </a:moveTo>
                        <a:lnTo>
                          <a:pt x="0" y="56"/>
                        </a:lnTo>
                        <a:lnTo>
                          <a:pt x="0" y="74"/>
                        </a:lnTo>
                        <a:lnTo>
                          <a:pt x="0" y="64"/>
                        </a:lnTo>
                        <a:lnTo>
                          <a:pt x="1" y="30"/>
                        </a:lnTo>
                        <a:lnTo>
                          <a:pt x="1" y="29"/>
                        </a:lnTo>
                        <a:lnTo>
                          <a:pt x="1" y="66"/>
                        </a:lnTo>
                        <a:lnTo>
                          <a:pt x="1" y="140"/>
                        </a:lnTo>
                        <a:lnTo>
                          <a:pt x="2" y="114"/>
                        </a:lnTo>
                        <a:lnTo>
                          <a:pt x="2" y="88"/>
                        </a:lnTo>
                        <a:lnTo>
                          <a:pt x="2" y="72"/>
                        </a:lnTo>
                        <a:lnTo>
                          <a:pt x="2" y="64"/>
                        </a:lnTo>
                        <a:lnTo>
                          <a:pt x="2" y="79"/>
                        </a:lnTo>
                        <a:lnTo>
                          <a:pt x="2" y="253"/>
                        </a:lnTo>
                        <a:lnTo>
                          <a:pt x="3" y="57"/>
                        </a:lnTo>
                        <a:lnTo>
                          <a:pt x="3" y="23"/>
                        </a:lnTo>
                        <a:lnTo>
                          <a:pt x="3" y="25"/>
                        </a:lnTo>
                        <a:lnTo>
                          <a:pt x="3" y="44"/>
                        </a:lnTo>
                        <a:lnTo>
                          <a:pt x="3" y="53"/>
                        </a:lnTo>
                        <a:lnTo>
                          <a:pt x="4" y="48"/>
                        </a:lnTo>
                        <a:lnTo>
                          <a:pt x="4" y="50"/>
                        </a:lnTo>
                        <a:lnTo>
                          <a:pt x="4" y="82"/>
                        </a:lnTo>
                        <a:lnTo>
                          <a:pt x="4" y="80"/>
                        </a:lnTo>
                        <a:lnTo>
                          <a:pt x="4" y="41"/>
                        </a:lnTo>
                        <a:lnTo>
                          <a:pt x="4" y="35"/>
                        </a:lnTo>
                        <a:lnTo>
                          <a:pt x="5" y="32"/>
                        </a:lnTo>
                        <a:lnTo>
                          <a:pt x="5" y="10"/>
                        </a:lnTo>
                        <a:lnTo>
                          <a:pt x="5" y="0"/>
                        </a:lnTo>
                        <a:lnTo>
                          <a:pt x="5" y="13"/>
                        </a:lnTo>
                        <a:lnTo>
                          <a:pt x="6" y="49"/>
                        </a:lnTo>
                        <a:lnTo>
                          <a:pt x="6" y="92"/>
                        </a:lnTo>
                        <a:lnTo>
                          <a:pt x="6" y="65"/>
                        </a:lnTo>
                        <a:lnTo>
                          <a:pt x="6" y="40"/>
                        </a:lnTo>
                        <a:lnTo>
                          <a:pt x="6" y="41"/>
                        </a:lnTo>
                        <a:lnTo>
                          <a:pt x="6" y="45"/>
                        </a:lnTo>
                        <a:lnTo>
                          <a:pt x="6" y="32"/>
                        </a:lnTo>
                        <a:lnTo>
                          <a:pt x="7" y="29"/>
                        </a:lnTo>
                        <a:lnTo>
                          <a:pt x="7" y="51"/>
                        </a:lnTo>
                        <a:lnTo>
                          <a:pt x="7" y="114"/>
                        </a:lnTo>
                        <a:lnTo>
                          <a:pt x="7" y="180"/>
                        </a:lnTo>
                        <a:lnTo>
                          <a:pt x="7" y="107"/>
                        </a:lnTo>
                        <a:lnTo>
                          <a:pt x="7" y="90"/>
                        </a:lnTo>
                        <a:lnTo>
                          <a:pt x="8" y="96"/>
                        </a:lnTo>
                        <a:lnTo>
                          <a:pt x="8" y="123"/>
                        </a:lnTo>
                        <a:lnTo>
                          <a:pt x="8" y="178"/>
                        </a:lnTo>
                        <a:lnTo>
                          <a:pt x="8" y="123"/>
                        </a:lnTo>
                        <a:lnTo>
                          <a:pt x="8" y="86"/>
                        </a:lnTo>
                        <a:lnTo>
                          <a:pt x="9" y="96"/>
                        </a:lnTo>
                        <a:lnTo>
                          <a:pt x="9" y="246"/>
                        </a:lnTo>
                        <a:lnTo>
                          <a:pt x="9" y="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1" name="Freeform 368"/>
                  <p:cNvSpPr>
                    <a:spLocks/>
                  </p:cNvSpPr>
                  <p:nvPr/>
                </p:nvSpPr>
                <p:spPr bwMode="auto">
                  <a:xfrm>
                    <a:off x="8096251" y="4103688"/>
                    <a:ext cx="14288" cy="284163"/>
                  </a:xfrm>
                  <a:custGeom>
                    <a:avLst/>
                    <a:gdLst>
                      <a:gd name="T0" fmla="*/ 0 w 9"/>
                      <a:gd name="T1" fmla="*/ 69 h 179"/>
                      <a:gd name="T2" fmla="*/ 0 w 9"/>
                      <a:gd name="T3" fmla="*/ 32 h 179"/>
                      <a:gd name="T4" fmla="*/ 0 w 9"/>
                      <a:gd name="T5" fmla="*/ 24 h 179"/>
                      <a:gd name="T6" fmla="*/ 0 w 9"/>
                      <a:gd name="T7" fmla="*/ 36 h 179"/>
                      <a:gd name="T8" fmla="*/ 1 w 9"/>
                      <a:gd name="T9" fmla="*/ 70 h 179"/>
                      <a:gd name="T10" fmla="*/ 1 w 9"/>
                      <a:gd name="T11" fmla="*/ 113 h 179"/>
                      <a:gd name="T12" fmla="*/ 1 w 9"/>
                      <a:gd name="T13" fmla="*/ 85 h 179"/>
                      <a:gd name="T14" fmla="*/ 1 w 9"/>
                      <a:gd name="T15" fmla="*/ 66 h 179"/>
                      <a:gd name="T16" fmla="*/ 2 w 9"/>
                      <a:gd name="T17" fmla="*/ 64 h 179"/>
                      <a:gd name="T18" fmla="*/ 2 w 9"/>
                      <a:gd name="T19" fmla="*/ 66 h 179"/>
                      <a:gd name="T20" fmla="*/ 2 w 9"/>
                      <a:gd name="T21" fmla="*/ 61 h 179"/>
                      <a:gd name="T22" fmla="*/ 2 w 9"/>
                      <a:gd name="T23" fmla="*/ 55 h 179"/>
                      <a:gd name="T24" fmla="*/ 2 w 9"/>
                      <a:gd name="T25" fmla="*/ 61 h 179"/>
                      <a:gd name="T26" fmla="*/ 2 w 9"/>
                      <a:gd name="T27" fmla="*/ 90 h 179"/>
                      <a:gd name="T28" fmla="*/ 2 w 9"/>
                      <a:gd name="T29" fmla="*/ 124 h 179"/>
                      <a:gd name="T30" fmla="*/ 3 w 9"/>
                      <a:gd name="T31" fmla="*/ 69 h 179"/>
                      <a:gd name="T32" fmla="*/ 3 w 9"/>
                      <a:gd name="T33" fmla="*/ 28 h 179"/>
                      <a:gd name="T34" fmla="*/ 3 w 9"/>
                      <a:gd name="T35" fmla="*/ 5 h 179"/>
                      <a:gd name="T36" fmla="*/ 3 w 9"/>
                      <a:gd name="T37" fmla="*/ 0 h 179"/>
                      <a:gd name="T38" fmla="*/ 4 w 9"/>
                      <a:gd name="T39" fmla="*/ 9 h 179"/>
                      <a:gd name="T40" fmla="*/ 4 w 9"/>
                      <a:gd name="T41" fmla="*/ 30 h 179"/>
                      <a:gd name="T42" fmla="*/ 4 w 9"/>
                      <a:gd name="T43" fmla="*/ 68 h 179"/>
                      <a:gd name="T44" fmla="*/ 4 w 9"/>
                      <a:gd name="T45" fmla="*/ 123 h 179"/>
                      <a:gd name="T46" fmla="*/ 4 w 9"/>
                      <a:gd name="T47" fmla="*/ 62 h 179"/>
                      <a:gd name="T48" fmla="*/ 4 w 9"/>
                      <a:gd name="T49" fmla="*/ 52 h 179"/>
                      <a:gd name="T50" fmla="*/ 4 w 9"/>
                      <a:gd name="T51" fmla="*/ 66 h 179"/>
                      <a:gd name="T52" fmla="*/ 5 w 9"/>
                      <a:gd name="T53" fmla="*/ 41 h 179"/>
                      <a:gd name="T54" fmla="*/ 5 w 9"/>
                      <a:gd name="T55" fmla="*/ 26 h 179"/>
                      <a:gd name="T56" fmla="*/ 5 w 9"/>
                      <a:gd name="T57" fmla="*/ 36 h 179"/>
                      <a:gd name="T58" fmla="*/ 5 w 9"/>
                      <a:gd name="T59" fmla="*/ 77 h 179"/>
                      <a:gd name="T60" fmla="*/ 5 w 9"/>
                      <a:gd name="T61" fmla="*/ 158 h 179"/>
                      <a:gd name="T62" fmla="*/ 5 w 9"/>
                      <a:gd name="T63" fmla="*/ 72 h 179"/>
                      <a:gd name="T64" fmla="*/ 6 w 9"/>
                      <a:gd name="T65" fmla="*/ 53 h 179"/>
                      <a:gd name="T66" fmla="*/ 6 w 9"/>
                      <a:gd name="T67" fmla="*/ 57 h 179"/>
                      <a:gd name="T68" fmla="*/ 6 w 9"/>
                      <a:gd name="T69" fmla="*/ 69 h 179"/>
                      <a:gd name="T70" fmla="*/ 6 w 9"/>
                      <a:gd name="T71" fmla="*/ 95 h 179"/>
                      <a:gd name="T72" fmla="*/ 7 w 9"/>
                      <a:gd name="T73" fmla="*/ 131 h 179"/>
                      <a:gd name="T74" fmla="*/ 7 w 9"/>
                      <a:gd name="T75" fmla="*/ 97 h 179"/>
                      <a:gd name="T76" fmla="*/ 7 w 9"/>
                      <a:gd name="T77" fmla="*/ 82 h 179"/>
                      <a:gd name="T78" fmla="*/ 7 w 9"/>
                      <a:gd name="T79" fmla="*/ 102 h 179"/>
                      <a:gd name="T80" fmla="*/ 7 w 9"/>
                      <a:gd name="T81" fmla="*/ 107 h 179"/>
                      <a:gd name="T82" fmla="*/ 7 w 9"/>
                      <a:gd name="T83" fmla="*/ 101 h 179"/>
                      <a:gd name="T84" fmla="*/ 7 w 9"/>
                      <a:gd name="T85" fmla="*/ 117 h 179"/>
                      <a:gd name="T86" fmla="*/ 8 w 9"/>
                      <a:gd name="T87" fmla="*/ 115 h 179"/>
                      <a:gd name="T88" fmla="*/ 8 w 9"/>
                      <a:gd name="T89" fmla="*/ 88 h 179"/>
                      <a:gd name="T90" fmla="*/ 8 w 9"/>
                      <a:gd name="T91" fmla="*/ 76 h 179"/>
                      <a:gd name="T92" fmla="*/ 8 w 9"/>
                      <a:gd name="T93" fmla="*/ 92 h 179"/>
                      <a:gd name="T94" fmla="*/ 9 w 9"/>
                      <a:gd name="T95" fmla="*/ 179 h 179"/>
                      <a:gd name="T96" fmla="*/ 9 w 9"/>
                      <a:gd name="T97" fmla="*/ 112 h 179"/>
                      <a:gd name="T98" fmla="*/ 9 w 9"/>
                      <a:gd name="T99" fmla="*/ 93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9">
                        <a:moveTo>
                          <a:pt x="0" y="69"/>
                        </a:move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36"/>
                        </a:lnTo>
                        <a:lnTo>
                          <a:pt x="1" y="70"/>
                        </a:lnTo>
                        <a:lnTo>
                          <a:pt x="1" y="113"/>
                        </a:lnTo>
                        <a:lnTo>
                          <a:pt x="1" y="85"/>
                        </a:lnTo>
                        <a:lnTo>
                          <a:pt x="1" y="66"/>
                        </a:lnTo>
                        <a:lnTo>
                          <a:pt x="2" y="64"/>
                        </a:lnTo>
                        <a:lnTo>
                          <a:pt x="2" y="66"/>
                        </a:lnTo>
                        <a:lnTo>
                          <a:pt x="2" y="61"/>
                        </a:lnTo>
                        <a:lnTo>
                          <a:pt x="2" y="55"/>
                        </a:lnTo>
                        <a:lnTo>
                          <a:pt x="2" y="61"/>
                        </a:lnTo>
                        <a:lnTo>
                          <a:pt x="2" y="90"/>
                        </a:lnTo>
                        <a:lnTo>
                          <a:pt x="2" y="124"/>
                        </a:lnTo>
                        <a:lnTo>
                          <a:pt x="3" y="69"/>
                        </a:lnTo>
                        <a:lnTo>
                          <a:pt x="3" y="28"/>
                        </a:lnTo>
                        <a:lnTo>
                          <a:pt x="3" y="5"/>
                        </a:lnTo>
                        <a:lnTo>
                          <a:pt x="3" y="0"/>
                        </a:lnTo>
                        <a:lnTo>
                          <a:pt x="4" y="9"/>
                        </a:lnTo>
                        <a:lnTo>
                          <a:pt x="4" y="30"/>
                        </a:lnTo>
                        <a:lnTo>
                          <a:pt x="4" y="68"/>
                        </a:lnTo>
                        <a:lnTo>
                          <a:pt x="4" y="123"/>
                        </a:lnTo>
                        <a:lnTo>
                          <a:pt x="4" y="62"/>
                        </a:lnTo>
                        <a:lnTo>
                          <a:pt x="4" y="52"/>
                        </a:lnTo>
                        <a:lnTo>
                          <a:pt x="4" y="66"/>
                        </a:lnTo>
                        <a:lnTo>
                          <a:pt x="5" y="41"/>
                        </a:lnTo>
                        <a:lnTo>
                          <a:pt x="5" y="26"/>
                        </a:lnTo>
                        <a:lnTo>
                          <a:pt x="5" y="36"/>
                        </a:lnTo>
                        <a:lnTo>
                          <a:pt x="5" y="77"/>
                        </a:lnTo>
                        <a:lnTo>
                          <a:pt x="5" y="158"/>
                        </a:lnTo>
                        <a:lnTo>
                          <a:pt x="5" y="72"/>
                        </a:lnTo>
                        <a:lnTo>
                          <a:pt x="6" y="53"/>
                        </a:lnTo>
                        <a:lnTo>
                          <a:pt x="6" y="57"/>
                        </a:lnTo>
                        <a:lnTo>
                          <a:pt x="6" y="69"/>
                        </a:lnTo>
                        <a:lnTo>
                          <a:pt x="6" y="95"/>
                        </a:lnTo>
                        <a:lnTo>
                          <a:pt x="7" y="131"/>
                        </a:lnTo>
                        <a:lnTo>
                          <a:pt x="7" y="97"/>
                        </a:lnTo>
                        <a:lnTo>
                          <a:pt x="7" y="82"/>
                        </a:lnTo>
                        <a:lnTo>
                          <a:pt x="7" y="102"/>
                        </a:lnTo>
                        <a:lnTo>
                          <a:pt x="7" y="107"/>
                        </a:lnTo>
                        <a:lnTo>
                          <a:pt x="7" y="101"/>
                        </a:lnTo>
                        <a:lnTo>
                          <a:pt x="7" y="117"/>
                        </a:lnTo>
                        <a:lnTo>
                          <a:pt x="8" y="115"/>
                        </a:lnTo>
                        <a:lnTo>
                          <a:pt x="8" y="88"/>
                        </a:lnTo>
                        <a:lnTo>
                          <a:pt x="8" y="76"/>
                        </a:lnTo>
                        <a:lnTo>
                          <a:pt x="8" y="92"/>
                        </a:lnTo>
                        <a:lnTo>
                          <a:pt x="9" y="179"/>
                        </a:lnTo>
                        <a:lnTo>
                          <a:pt x="9" y="112"/>
                        </a:lnTo>
                        <a:lnTo>
                          <a:pt x="9" y="9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2" name="Freeform 369"/>
                  <p:cNvSpPr>
                    <a:spLocks/>
                  </p:cNvSpPr>
                  <p:nvPr/>
                </p:nvSpPr>
                <p:spPr bwMode="auto">
                  <a:xfrm>
                    <a:off x="8110538" y="4148138"/>
                    <a:ext cx="14288" cy="315913"/>
                  </a:xfrm>
                  <a:custGeom>
                    <a:avLst/>
                    <a:gdLst>
                      <a:gd name="T0" fmla="*/ 0 w 9"/>
                      <a:gd name="T1" fmla="*/ 65 h 199"/>
                      <a:gd name="T2" fmla="*/ 0 w 9"/>
                      <a:gd name="T3" fmla="*/ 101 h 199"/>
                      <a:gd name="T4" fmla="*/ 0 w 9"/>
                      <a:gd name="T5" fmla="*/ 198 h 199"/>
                      <a:gd name="T6" fmla="*/ 0 w 9"/>
                      <a:gd name="T7" fmla="*/ 199 h 199"/>
                      <a:gd name="T8" fmla="*/ 1 w 9"/>
                      <a:gd name="T9" fmla="*/ 121 h 199"/>
                      <a:gd name="T10" fmla="*/ 1 w 9"/>
                      <a:gd name="T11" fmla="*/ 48 h 199"/>
                      <a:gd name="T12" fmla="*/ 1 w 9"/>
                      <a:gd name="T13" fmla="*/ 13 h 199"/>
                      <a:gd name="T14" fmla="*/ 1 w 9"/>
                      <a:gd name="T15" fmla="*/ 1 h 199"/>
                      <a:gd name="T16" fmla="*/ 1 w 9"/>
                      <a:gd name="T17" fmla="*/ 4 h 199"/>
                      <a:gd name="T18" fmla="*/ 2 w 9"/>
                      <a:gd name="T19" fmla="*/ 20 h 199"/>
                      <a:gd name="T20" fmla="*/ 2 w 9"/>
                      <a:gd name="T21" fmla="*/ 55 h 199"/>
                      <a:gd name="T22" fmla="*/ 2 w 9"/>
                      <a:gd name="T23" fmla="*/ 90 h 199"/>
                      <a:gd name="T24" fmla="*/ 2 w 9"/>
                      <a:gd name="T25" fmla="*/ 66 h 199"/>
                      <a:gd name="T26" fmla="*/ 2 w 9"/>
                      <a:gd name="T27" fmla="*/ 35 h 199"/>
                      <a:gd name="T28" fmla="*/ 2 w 9"/>
                      <a:gd name="T29" fmla="*/ 34 h 199"/>
                      <a:gd name="T30" fmla="*/ 3 w 9"/>
                      <a:gd name="T31" fmla="*/ 42 h 199"/>
                      <a:gd name="T32" fmla="*/ 3 w 9"/>
                      <a:gd name="T33" fmla="*/ 48 h 199"/>
                      <a:gd name="T34" fmla="*/ 3 w 9"/>
                      <a:gd name="T35" fmla="*/ 117 h 199"/>
                      <a:gd name="T36" fmla="*/ 3 w 9"/>
                      <a:gd name="T37" fmla="*/ 107 h 199"/>
                      <a:gd name="T38" fmla="*/ 3 w 9"/>
                      <a:gd name="T39" fmla="*/ 82 h 199"/>
                      <a:gd name="T40" fmla="*/ 3 w 9"/>
                      <a:gd name="T41" fmla="*/ 69 h 199"/>
                      <a:gd name="T42" fmla="*/ 3 w 9"/>
                      <a:gd name="T43" fmla="*/ 31 h 199"/>
                      <a:gd name="T44" fmla="*/ 4 w 9"/>
                      <a:gd name="T45" fmla="*/ 11 h 199"/>
                      <a:gd name="T46" fmla="*/ 4 w 9"/>
                      <a:gd name="T47" fmla="*/ 9 h 199"/>
                      <a:gd name="T48" fmla="*/ 4 w 9"/>
                      <a:gd name="T49" fmla="*/ 27 h 199"/>
                      <a:gd name="T50" fmla="*/ 4 w 9"/>
                      <a:gd name="T51" fmla="*/ 72 h 199"/>
                      <a:gd name="T52" fmla="*/ 5 w 9"/>
                      <a:gd name="T53" fmla="*/ 123 h 199"/>
                      <a:gd name="T54" fmla="*/ 5 w 9"/>
                      <a:gd name="T55" fmla="*/ 124 h 199"/>
                      <a:gd name="T56" fmla="*/ 5 w 9"/>
                      <a:gd name="T57" fmla="*/ 69 h 199"/>
                      <a:gd name="T58" fmla="*/ 5 w 9"/>
                      <a:gd name="T59" fmla="*/ 47 h 199"/>
                      <a:gd name="T60" fmla="*/ 5 w 9"/>
                      <a:gd name="T61" fmla="*/ 38 h 199"/>
                      <a:gd name="T62" fmla="*/ 5 w 9"/>
                      <a:gd name="T63" fmla="*/ 30 h 199"/>
                      <a:gd name="T64" fmla="*/ 6 w 9"/>
                      <a:gd name="T65" fmla="*/ 35 h 199"/>
                      <a:gd name="T66" fmla="*/ 6 w 9"/>
                      <a:gd name="T67" fmla="*/ 45 h 199"/>
                      <a:gd name="T68" fmla="*/ 6 w 9"/>
                      <a:gd name="T69" fmla="*/ 36 h 199"/>
                      <a:gd name="T70" fmla="*/ 6 w 9"/>
                      <a:gd name="T71" fmla="*/ 27 h 199"/>
                      <a:gd name="T72" fmla="*/ 6 w 9"/>
                      <a:gd name="T73" fmla="*/ 34 h 199"/>
                      <a:gd name="T74" fmla="*/ 7 w 9"/>
                      <a:gd name="T75" fmla="*/ 48 h 199"/>
                      <a:gd name="T76" fmla="*/ 7 w 9"/>
                      <a:gd name="T77" fmla="*/ 56 h 199"/>
                      <a:gd name="T78" fmla="*/ 7 w 9"/>
                      <a:gd name="T79" fmla="*/ 93 h 199"/>
                      <a:gd name="T80" fmla="*/ 7 w 9"/>
                      <a:gd name="T81" fmla="*/ 101 h 199"/>
                      <a:gd name="T82" fmla="*/ 7 w 9"/>
                      <a:gd name="T83" fmla="*/ 31 h 199"/>
                      <a:gd name="T84" fmla="*/ 7 w 9"/>
                      <a:gd name="T85" fmla="*/ 23 h 199"/>
                      <a:gd name="T86" fmla="*/ 8 w 9"/>
                      <a:gd name="T87" fmla="*/ 67 h 199"/>
                      <a:gd name="T88" fmla="*/ 8 w 9"/>
                      <a:gd name="T89" fmla="*/ 79 h 199"/>
                      <a:gd name="T90" fmla="*/ 8 w 9"/>
                      <a:gd name="T91" fmla="*/ 13 h 199"/>
                      <a:gd name="T92" fmla="*/ 8 w 9"/>
                      <a:gd name="T93" fmla="*/ 1 h 199"/>
                      <a:gd name="T94" fmla="*/ 9 w 9"/>
                      <a:gd name="T95" fmla="*/ 33 h 199"/>
                      <a:gd name="T96" fmla="*/ 9 w 9"/>
                      <a:gd name="T97" fmla="*/ 52 h 199"/>
                      <a:gd name="T98" fmla="*/ 9 w 9"/>
                      <a:gd name="T99" fmla="*/ 0 h 1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9">
                        <a:moveTo>
                          <a:pt x="0" y="65"/>
                        </a:moveTo>
                        <a:lnTo>
                          <a:pt x="0" y="101"/>
                        </a:lnTo>
                        <a:lnTo>
                          <a:pt x="0" y="198"/>
                        </a:lnTo>
                        <a:lnTo>
                          <a:pt x="0" y="199"/>
                        </a:lnTo>
                        <a:lnTo>
                          <a:pt x="1" y="121"/>
                        </a:lnTo>
                        <a:lnTo>
                          <a:pt x="1" y="48"/>
                        </a:lnTo>
                        <a:lnTo>
                          <a:pt x="1" y="13"/>
                        </a:lnTo>
                        <a:lnTo>
                          <a:pt x="1" y="1"/>
                        </a:lnTo>
                        <a:lnTo>
                          <a:pt x="1" y="4"/>
                        </a:lnTo>
                        <a:lnTo>
                          <a:pt x="2" y="20"/>
                        </a:lnTo>
                        <a:lnTo>
                          <a:pt x="2" y="55"/>
                        </a:lnTo>
                        <a:lnTo>
                          <a:pt x="2" y="90"/>
                        </a:lnTo>
                        <a:lnTo>
                          <a:pt x="2" y="66"/>
                        </a:lnTo>
                        <a:lnTo>
                          <a:pt x="2" y="35"/>
                        </a:lnTo>
                        <a:lnTo>
                          <a:pt x="2" y="34"/>
                        </a:lnTo>
                        <a:lnTo>
                          <a:pt x="3" y="42"/>
                        </a:lnTo>
                        <a:lnTo>
                          <a:pt x="3" y="48"/>
                        </a:lnTo>
                        <a:lnTo>
                          <a:pt x="3" y="117"/>
                        </a:lnTo>
                        <a:lnTo>
                          <a:pt x="3" y="107"/>
                        </a:lnTo>
                        <a:lnTo>
                          <a:pt x="3" y="82"/>
                        </a:lnTo>
                        <a:lnTo>
                          <a:pt x="3" y="69"/>
                        </a:lnTo>
                        <a:lnTo>
                          <a:pt x="3" y="31"/>
                        </a:lnTo>
                        <a:lnTo>
                          <a:pt x="4" y="11"/>
                        </a:lnTo>
                        <a:lnTo>
                          <a:pt x="4" y="9"/>
                        </a:lnTo>
                        <a:lnTo>
                          <a:pt x="4" y="27"/>
                        </a:lnTo>
                        <a:lnTo>
                          <a:pt x="4" y="72"/>
                        </a:lnTo>
                        <a:lnTo>
                          <a:pt x="5" y="123"/>
                        </a:lnTo>
                        <a:lnTo>
                          <a:pt x="5" y="124"/>
                        </a:lnTo>
                        <a:lnTo>
                          <a:pt x="5" y="69"/>
                        </a:lnTo>
                        <a:lnTo>
                          <a:pt x="5" y="47"/>
                        </a:lnTo>
                        <a:lnTo>
                          <a:pt x="5" y="38"/>
                        </a:lnTo>
                        <a:lnTo>
                          <a:pt x="5" y="30"/>
                        </a:lnTo>
                        <a:lnTo>
                          <a:pt x="6" y="35"/>
                        </a:lnTo>
                        <a:lnTo>
                          <a:pt x="6" y="45"/>
                        </a:lnTo>
                        <a:lnTo>
                          <a:pt x="6" y="36"/>
                        </a:lnTo>
                        <a:lnTo>
                          <a:pt x="6" y="27"/>
                        </a:lnTo>
                        <a:lnTo>
                          <a:pt x="6" y="34"/>
                        </a:lnTo>
                        <a:lnTo>
                          <a:pt x="7" y="48"/>
                        </a:lnTo>
                        <a:lnTo>
                          <a:pt x="7" y="56"/>
                        </a:lnTo>
                        <a:lnTo>
                          <a:pt x="7" y="93"/>
                        </a:lnTo>
                        <a:lnTo>
                          <a:pt x="7" y="101"/>
                        </a:lnTo>
                        <a:lnTo>
                          <a:pt x="7" y="31"/>
                        </a:lnTo>
                        <a:lnTo>
                          <a:pt x="7" y="23"/>
                        </a:lnTo>
                        <a:lnTo>
                          <a:pt x="8" y="67"/>
                        </a:lnTo>
                        <a:lnTo>
                          <a:pt x="8" y="79"/>
                        </a:lnTo>
                        <a:lnTo>
                          <a:pt x="8" y="13"/>
                        </a:lnTo>
                        <a:lnTo>
                          <a:pt x="8" y="1"/>
                        </a:lnTo>
                        <a:lnTo>
                          <a:pt x="9" y="33"/>
                        </a:lnTo>
                        <a:lnTo>
                          <a:pt x="9" y="52"/>
                        </a:lnTo>
                        <a:lnTo>
                          <a:pt x="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3" name="Freeform 370"/>
                  <p:cNvSpPr>
                    <a:spLocks/>
                  </p:cNvSpPr>
                  <p:nvPr/>
                </p:nvSpPr>
                <p:spPr bwMode="auto">
                  <a:xfrm>
                    <a:off x="8124826" y="4102100"/>
                    <a:ext cx="14288" cy="320675"/>
                  </a:xfrm>
                  <a:custGeom>
                    <a:avLst/>
                    <a:gdLst>
                      <a:gd name="T0" fmla="*/ 0 w 9"/>
                      <a:gd name="T1" fmla="*/ 29 h 202"/>
                      <a:gd name="T2" fmla="*/ 0 w 9"/>
                      <a:gd name="T3" fmla="*/ 35 h 202"/>
                      <a:gd name="T4" fmla="*/ 0 w 9"/>
                      <a:gd name="T5" fmla="*/ 89 h 202"/>
                      <a:gd name="T6" fmla="*/ 0 w 9"/>
                      <a:gd name="T7" fmla="*/ 71 h 202"/>
                      <a:gd name="T8" fmla="*/ 0 w 9"/>
                      <a:gd name="T9" fmla="*/ 68 h 202"/>
                      <a:gd name="T10" fmla="*/ 1 w 9"/>
                      <a:gd name="T11" fmla="*/ 94 h 202"/>
                      <a:gd name="T12" fmla="*/ 1 w 9"/>
                      <a:gd name="T13" fmla="*/ 55 h 202"/>
                      <a:gd name="T14" fmla="*/ 1 w 9"/>
                      <a:gd name="T15" fmla="*/ 36 h 202"/>
                      <a:gd name="T16" fmla="*/ 1 w 9"/>
                      <a:gd name="T17" fmla="*/ 53 h 202"/>
                      <a:gd name="T18" fmla="*/ 2 w 9"/>
                      <a:gd name="T19" fmla="*/ 99 h 202"/>
                      <a:gd name="T20" fmla="*/ 2 w 9"/>
                      <a:gd name="T21" fmla="*/ 108 h 202"/>
                      <a:gd name="T22" fmla="*/ 2 w 9"/>
                      <a:gd name="T23" fmla="*/ 99 h 202"/>
                      <a:gd name="T24" fmla="*/ 2 w 9"/>
                      <a:gd name="T25" fmla="*/ 173 h 202"/>
                      <a:gd name="T26" fmla="*/ 2 w 9"/>
                      <a:gd name="T27" fmla="*/ 81 h 202"/>
                      <a:gd name="T28" fmla="*/ 2 w 9"/>
                      <a:gd name="T29" fmla="*/ 39 h 202"/>
                      <a:gd name="T30" fmla="*/ 2 w 9"/>
                      <a:gd name="T31" fmla="*/ 44 h 202"/>
                      <a:gd name="T32" fmla="*/ 3 w 9"/>
                      <a:gd name="T33" fmla="*/ 73 h 202"/>
                      <a:gd name="T34" fmla="*/ 3 w 9"/>
                      <a:gd name="T35" fmla="*/ 78 h 202"/>
                      <a:gd name="T36" fmla="*/ 3 w 9"/>
                      <a:gd name="T37" fmla="*/ 47 h 202"/>
                      <a:gd name="T38" fmla="*/ 3 w 9"/>
                      <a:gd name="T39" fmla="*/ 41 h 202"/>
                      <a:gd name="T40" fmla="*/ 3 w 9"/>
                      <a:gd name="T41" fmla="*/ 84 h 202"/>
                      <a:gd name="T42" fmla="*/ 3 w 9"/>
                      <a:gd name="T43" fmla="*/ 102 h 202"/>
                      <a:gd name="T44" fmla="*/ 4 w 9"/>
                      <a:gd name="T45" fmla="*/ 26 h 202"/>
                      <a:gd name="T46" fmla="*/ 4 w 9"/>
                      <a:gd name="T47" fmla="*/ 4 h 202"/>
                      <a:gd name="T48" fmla="*/ 4 w 9"/>
                      <a:gd name="T49" fmla="*/ 0 h 202"/>
                      <a:gd name="T50" fmla="*/ 4 w 9"/>
                      <a:gd name="T51" fmla="*/ 6 h 202"/>
                      <a:gd name="T52" fmla="*/ 5 w 9"/>
                      <a:gd name="T53" fmla="*/ 20 h 202"/>
                      <a:gd name="T54" fmla="*/ 5 w 9"/>
                      <a:gd name="T55" fmla="*/ 60 h 202"/>
                      <a:gd name="T56" fmla="*/ 5 w 9"/>
                      <a:gd name="T57" fmla="*/ 148 h 202"/>
                      <a:gd name="T58" fmla="*/ 5 w 9"/>
                      <a:gd name="T59" fmla="*/ 73 h 202"/>
                      <a:gd name="T60" fmla="*/ 5 w 9"/>
                      <a:gd name="T61" fmla="*/ 60 h 202"/>
                      <a:gd name="T62" fmla="*/ 5 w 9"/>
                      <a:gd name="T63" fmla="*/ 62 h 202"/>
                      <a:gd name="T64" fmla="*/ 5 w 9"/>
                      <a:gd name="T65" fmla="*/ 69 h 202"/>
                      <a:gd name="T66" fmla="*/ 6 w 9"/>
                      <a:gd name="T67" fmla="*/ 83 h 202"/>
                      <a:gd name="T68" fmla="*/ 6 w 9"/>
                      <a:gd name="T69" fmla="*/ 102 h 202"/>
                      <a:gd name="T70" fmla="*/ 6 w 9"/>
                      <a:gd name="T71" fmla="*/ 127 h 202"/>
                      <a:gd name="T72" fmla="*/ 6 w 9"/>
                      <a:gd name="T73" fmla="*/ 181 h 202"/>
                      <a:gd name="T74" fmla="*/ 7 w 9"/>
                      <a:gd name="T75" fmla="*/ 202 h 202"/>
                      <a:gd name="T76" fmla="*/ 7 w 9"/>
                      <a:gd name="T77" fmla="*/ 169 h 202"/>
                      <a:gd name="T78" fmla="*/ 7 w 9"/>
                      <a:gd name="T79" fmla="*/ 137 h 202"/>
                      <a:gd name="T80" fmla="*/ 7 w 9"/>
                      <a:gd name="T81" fmla="*/ 80 h 202"/>
                      <a:gd name="T82" fmla="*/ 7 w 9"/>
                      <a:gd name="T83" fmla="*/ 41 h 202"/>
                      <a:gd name="T84" fmla="*/ 7 w 9"/>
                      <a:gd name="T85" fmla="*/ 26 h 202"/>
                      <a:gd name="T86" fmla="*/ 7 w 9"/>
                      <a:gd name="T87" fmla="*/ 36 h 202"/>
                      <a:gd name="T88" fmla="*/ 8 w 9"/>
                      <a:gd name="T89" fmla="*/ 56 h 202"/>
                      <a:gd name="T90" fmla="*/ 8 w 9"/>
                      <a:gd name="T91" fmla="*/ 39 h 202"/>
                      <a:gd name="T92" fmla="*/ 8 w 9"/>
                      <a:gd name="T93" fmla="*/ 16 h 202"/>
                      <a:gd name="T94" fmla="*/ 8 w 9"/>
                      <a:gd name="T95" fmla="*/ 10 h 202"/>
                      <a:gd name="T96" fmla="*/ 9 w 9"/>
                      <a:gd name="T97" fmla="*/ 23 h 202"/>
                      <a:gd name="T98" fmla="*/ 9 w 9"/>
                      <a:gd name="T99" fmla="*/ 47 h 2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2">
                        <a:moveTo>
                          <a:pt x="0" y="29"/>
                        </a:moveTo>
                        <a:lnTo>
                          <a:pt x="0" y="35"/>
                        </a:lnTo>
                        <a:lnTo>
                          <a:pt x="0" y="89"/>
                        </a:lnTo>
                        <a:lnTo>
                          <a:pt x="0" y="71"/>
                        </a:lnTo>
                        <a:lnTo>
                          <a:pt x="0" y="68"/>
                        </a:lnTo>
                        <a:lnTo>
                          <a:pt x="1" y="94"/>
                        </a:lnTo>
                        <a:lnTo>
                          <a:pt x="1" y="55"/>
                        </a:lnTo>
                        <a:lnTo>
                          <a:pt x="1" y="36"/>
                        </a:lnTo>
                        <a:lnTo>
                          <a:pt x="1" y="53"/>
                        </a:lnTo>
                        <a:lnTo>
                          <a:pt x="2" y="99"/>
                        </a:lnTo>
                        <a:lnTo>
                          <a:pt x="2" y="108"/>
                        </a:lnTo>
                        <a:lnTo>
                          <a:pt x="2" y="99"/>
                        </a:lnTo>
                        <a:lnTo>
                          <a:pt x="2" y="173"/>
                        </a:lnTo>
                        <a:lnTo>
                          <a:pt x="2" y="81"/>
                        </a:lnTo>
                        <a:lnTo>
                          <a:pt x="2" y="39"/>
                        </a:lnTo>
                        <a:lnTo>
                          <a:pt x="2" y="44"/>
                        </a:lnTo>
                        <a:lnTo>
                          <a:pt x="3" y="73"/>
                        </a:lnTo>
                        <a:lnTo>
                          <a:pt x="3" y="78"/>
                        </a:lnTo>
                        <a:lnTo>
                          <a:pt x="3" y="47"/>
                        </a:lnTo>
                        <a:lnTo>
                          <a:pt x="3" y="41"/>
                        </a:lnTo>
                        <a:lnTo>
                          <a:pt x="3" y="84"/>
                        </a:lnTo>
                        <a:lnTo>
                          <a:pt x="3" y="102"/>
                        </a:lnTo>
                        <a:lnTo>
                          <a:pt x="4" y="26"/>
                        </a:lnTo>
                        <a:lnTo>
                          <a:pt x="4" y="4"/>
                        </a:lnTo>
                        <a:lnTo>
                          <a:pt x="4" y="0"/>
                        </a:lnTo>
                        <a:lnTo>
                          <a:pt x="4" y="6"/>
                        </a:lnTo>
                        <a:lnTo>
                          <a:pt x="5" y="20"/>
                        </a:lnTo>
                        <a:lnTo>
                          <a:pt x="5" y="60"/>
                        </a:lnTo>
                        <a:lnTo>
                          <a:pt x="5" y="148"/>
                        </a:lnTo>
                        <a:lnTo>
                          <a:pt x="5" y="73"/>
                        </a:lnTo>
                        <a:lnTo>
                          <a:pt x="5" y="60"/>
                        </a:lnTo>
                        <a:lnTo>
                          <a:pt x="5" y="62"/>
                        </a:lnTo>
                        <a:lnTo>
                          <a:pt x="5" y="69"/>
                        </a:lnTo>
                        <a:lnTo>
                          <a:pt x="6" y="83"/>
                        </a:lnTo>
                        <a:lnTo>
                          <a:pt x="6" y="102"/>
                        </a:lnTo>
                        <a:lnTo>
                          <a:pt x="6" y="127"/>
                        </a:lnTo>
                        <a:lnTo>
                          <a:pt x="6" y="181"/>
                        </a:lnTo>
                        <a:lnTo>
                          <a:pt x="7" y="202"/>
                        </a:lnTo>
                        <a:lnTo>
                          <a:pt x="7" y="169"/>
                        </a:lnTo>
                        <a:lnTo>
                          <a:pt x="7" y="137"/>
                        </a:lnTo>
                        <a:lnTo>
                          <a:pt x="7" y="80"/>
                        </a:lnTo>
                        <a:lnTo>
                          <a:pt x="7" y="41"/>
                        </a:lnTo>
                        <a:lnTo>
                          <a:pt x="7" y="26"/>
                        </a:lnTo>
                        <a:lnTo>
                          <a:pt x="7" y="36"/>
                        </a:lnTo>
                        <a:lnTo>
                          <a:pt x="8" y="56"/>
                        </a:lnTo>
                        <a:lnTo>
                          <a:pt x="8" y="39"/>
                        </a:lnTo>
                        <a:lnTo>
                          <a:pt x="8" y="16"/>
                        </a:lnTo>
                        <a:lnTo>
                          <a:pt x="8" y="10"/>
                        </a:lnTo>
                        <a:lnTo>
                          <a:pt x="9" y="23"/>
                        </a:lnTo>
                        <a:lnTo>
                          <a:pt x="9" y="4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4" name="Freeform 371"/>
                  <p:cNvSpPr>
                    <a:spLocks/>
                  </p:cNvSpPr>
                  <p:nvPr/>
                </p:nvSpPr>
                <p:spPr bwMode="auto">
                  <a:xfrm>
                    <a:off x="8139113" y="4065588"/>
                    <a:ext cx="12700" cy="322263"/>
                  </a:xfrm>
                  <a:custGeom>
                    <a:avLst/>
                    <a:gdLst>
                      <a:gd name="T0" fmla="*/ 0 w 8"/>
                      <a:gd name="T1" fmla="*/ 70 h 203"/>
                      <a:gd name="T2" fmla="*/ 0 w 8"/>
                      <a:gd name="T3" fmla="*/ 88 h 203"/>
                      <a:gd name="T4" fmla="*/ 0 w 8"/>
                      <a:gd name="T5" fmla="*/ 112 h 203"/>
                      <a:gd name="T6" fmla="*/ 0 w 8"/>
                      <a:gd name="T7" fmla="*/ 203 h 203"/>
                      <a:gd name="T8" fmla="*/ 0 w 8"/>
                      <a:gd name="T9" fmla="*/ 159 h 203"/>
                      <a:gd name="T10" fmla="*/ 1 w 8"/>
                      <a:gd name="T11" fmla="*/ 134 h 203"/>
                      <a:gd name="T12" fmla="*/ 1 w 8"/>
                      <a:gd name="T13" fmla="*/ 200 h 203"/>
                      <a:gd name="T14" fmla="*/ 1 w 8"/>
                      <a:gd name="T15" fmla="*/ 137 h 203"/>
                      <a:gd name="T16" fmla="*/ 1 w 8"/>
                      <a:gd name="T17" fmla="*/ 81 h 203"/>
                      <a:gd name="T18" fmla="*/ 1 w 8"/>
                      <a:gd name="T19" fmla="*/ 58 h 203"/>
                      <a:gd name="T20" fmla="*/ 1 w 8"/>
                      <a:gd name="T21" fmla="*/ 44 h 203"/>
                      <a:gd name="T22" fmla="*/ 1 w 8"/>
                      <a:gd name="T23" fmla="*/ 35 h 203"/>
                      <a:gd name="T24" fmla="*/ 2 w 8"/>
                      <a:gd name="T25" fmla="*/ 30 h 203"/>
                      <a:gd name="T26" fmla="*/ 2 w 8"/>
                      <a:gd name="T27" fmla="*/ 34 h 203"/>
                      <a:gd name="T28" fmla="*/ 2 w 8"/>
                      <a:gd name="T29" fmla="*/ 50 h 203"/>
                      <a:gd name="T30" fmla="*/ 2 w 8"/>
                      <a:gd name="T31" fmla="*/ 88 h 203"/>
                      <a:gd name="T32" fmla="*/ 3 w 8"/>
                      <a:gd name="T33" fmla="*/ 203 h 203"/>
                      <a:gd name="T34" fmla="*/ 3 w 8"/>
                      <a:gd name="T35" fmla="*/ 180 h 203"/>
                      <a:gd name="T36" fmla="*/ 3 w 8"/>
                      <a:gd name="T37" fmla="*/ 193 h 203"/>
                      <a:gd name="T38" fmla="*/ 3 w 8"/>
                      <a:gd name="T39" fmla="*/ 180 h 203"/>
                      <a:gd name="T40" fmla="*/ 3 w 8"/>
                      <a:gd name="T41" fmla="*/ 148 h 203"/>
                      <a:gd name="T42" fmla="*/ 3 w 8"/>
                      <a:gd name="T43" fmla="*/ 113 h 203"/>
                      <a:gd name="T44" fmla="*/ 4 w 8"/>
                      <a:gd name="T45" fmla="*/ 88 h 203"/>
                      <a:gd name="T46" fmla="*/ 4 w 8"/>
                      <a:gd name="T47" fmla="*/ 86 h 203"/>
                      <a:gd name="T48" fmla="*/ 4 w 8"/>
                      <a:gd name="T49" fmla="*/ 140 h 203"/>
                      <a:gd name="T50" fmla="*/ 4 w 8"/>
                      <a:gd name="T51" fmla="*/ 92 h 203"/>
                      <a:gd name="T52" fmla="*/ 4 w 8"/>
                      <a:gd name="T53" fmla="*/ 37 h 203"/>
                      <a:gd name="T54" fmla="*/ 5 w 8"/>
                      <a:gd name="T55" fmla="*/ 27 h 203"/>
                      <a:gd name="T56" fmla="*/ 5 w 8"/>
                      <a:gd name="T57" fmla="*/ 50 h 203"/>
                      <a:gd name="T58" fmla="*/ 5 w 8"/>
                      <a:gd name="T59" fmla="*/ 128 h 203"/>
                      <a:gd name="T60" fmla="*/ 5 w 8"/>
                      <a:gd name="T61" fmla="*/ 200 h 203"/>
                      <a:gd name="T62" fmla="*/ 5 w 8"/>
                      <a:gd name="T63" fmla="*/ 123 h 203"/>
                      <a:gd name="T64" fmla="*/ 5 w 8"/>
                      <a:gd name="T65" fmla="*/ 43 h 203"/>
                      <a:gd name="T66" fmla="*/ 6 w 8"/>
                      <a:gd name="T67" fmla="*/ 9 h 203"/>
                      <a:gd name="T68" fmla="*/ 6 w 8"/>
                      <a:gd name="T69" fmla="*/ 0 h 203"/>
                      <a:gd name="T70" fmla="*/ 6 w 8"/>
                      <a:gd name="T71" fmla="*/ 5 h 203"/>
                      <a:gd name="T72" fmla="*/ 6 w 8"/>
                      <a:gd name="T73" fmla="*/ 22 h 203"/>
                      <a:gd name="T74" fmla="*/ 7 w 8"/>
                      <a:gd name="T75" fmla="*/ 51 h 203"/>
                      <a:gd name="T76" fmla="*/ 7 w 8"/>
                      <a:gd name="T77" fmla="*/ 76 h 203"/>
                      <a:gd name="T78" fmla="*/ 7 w 8"/>
                      <a:gd name="T79" fmla="*/ 56 h 203"/>
                      <a:gd name="T80" fmla="*/ 7 w 8"/>
                      <a:gd name="T81" fmla="*/ 21 h 203"/>
                      <a:gd name="T82" fmla="*/ 7 w 8"/>
                      <a:gd name="T83" fmla="*/ 3 h 203"/>
                      <a:gd name="T84" fmla="*/ 7 w 8"/>
                      <a:gd name="T85" fmla="*/ 7 h 203"/>
                      <a:gd name="T86" fmla="*/ 7 w 8"/>
                      <a:gd name="T87" fmla="*/ 32 h 203"/>
                      <a:gd name="T88" fmla="*/ 8 w 8"/>
                      <a:gd name="T89" fmla="*/ 83 h 203"/>
                      <a:gd name="T90" fmla="*/ 8 w 8"/>
                      <a:gd name="T91" fmla="*/ 126 h 203"/>
                      <a:gd name="T92" fmla="*/ 8 w 8"/>
                      <a:gd name="T93" fmla="*/ 110 h 203"/>
                      <a:gd name="T94" fmla="*/ 8 w 8"/>
                      <a:gd name="T95" fmla="*/ 78 h 203"/>
                      <a:gd name="T96" fmla="*/ 8 w 8"/>
                      <a:gd name="T97" fmla="*/ 69 h 203"/>
                      <a:gd name="T98" fmla="*/ 8 w 8"/>
                      <a:gd name="T99" fmla="*/ 119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203">
                        <a:moveTo>
                          <a:pt x="0" y="70"/>
                        </a:moveTo>
                        <a:lnTo>
                          <a:pt x="0" y="88"/>
                        </a:lnTo>
                        <a:lnTo>
                          <a:pt x="0" y="112"/>
                        </a:lnTo>
                        <a:lnTo>
                          <a:pt x="0" y="203"/>
                        </a:lnTo>
                        <a:lnTo>
                          <a:pt x="0" y="159"/>
                        </a:lnTo>
                        <a:lnTo>
                          <a:pt x="1" y="134"/>
                        </a:lnTo>
                        <a:lnTo>
                          <a:pt x="1" y="200"/>
                        </a:lnTo>
                        <a:lnTo>
                          <a:pt x="1" y="137"/>
                        </a:lnTo>
                        <a:lnTo>
                          <a:pt x="1" y="81"/>
                        </a:lnTo>
                        <a:lnTo>
                          <a:pt x="1" y="58"/>
                        </a:lnTo>
                        <a:lnTo>
                          <a:pt x="1" y="44"/>
                        </a:lnTo>
                        <a:lnTo>
                          <a:pt x="1" y="35"/>
                        </a:lnTo>
                        <a:lnTo>
                          <a:pt x="2" y="30"/>
                        </a:lnTo>
                        <a:lnTo>
                          <a:pt x="2" y="34"/>
                        </a:lnTo>
                        <a:lnTo>
                          <a:pt x="2" y="50"/>
                        </a:lnTo>
                        <a:lnTo>
                          <a:pt x="2" y="88"/>
                        </a:lnTo>
                        <a:lnTo>
                          <a:pt x="3" y="203"/>
                        </a:lnTo>
                        <a:lnTo>
                          <a:pt x="3" y="180"/>
                        </a:lnTo>
                        <a:lnTo>
                          <a:pt x="3" y="193"/>
                        </a:lnTo>
                        <a:lnTo>
                          <a:pt x="3" y="180"/>
                        </a:lnTo>
                        <a:lnTo>
                          <a:pt x="3" y="148"/>
                        </a:lnTo>
                        <a:lnTo>
                          <a:pt x="3" y="113"/>
                        </a:lnTo>
                        <a:lnTo>
                          <a:pt x="4" y="88"/>
                        </a:lnTo>
                        <a:lnTo>
                          <a:pt x="4" y="86"/>
                        </a:lnTo>
                        <a:lnTo>
                          <a:pt x="4" y="140"/>
                        </a:lnTo>
                        <a:lnTo>
                          <a:pt x="4" y="92"/>
                        </a:lnTo>
                        <a:lnTo>
                          <a:pt x="4" y="37"/>
                        </a:lnTo>
                        <a:lnTo>
                          <a:pt x="5" y="27"/>
                        </a:lnTo>
                        <a:lnTo>
                          <a:pt x="5" y="50"/>
                        </a:lnTo>
                        <a:lnTo>
                          <a:pt x="5" y="128"/>
                        </a:lnTo>
                        <a:lnTo>
                          <a:pt x="5" y="200"/>
                        </a:lnTo>
                        <a:lnTo>
                          <a:pt x="5" y="123"/>
                        </a:lnTo>
                        <a:lnTo>
                          <a:pt x="5" y="43"/>
                        </a:lnTo>
                        <a:lnTo>
                          <a:pt x="6" y="9"/>
                        </a:lnTo>
                        <a:lnTo>
                          <a:pt x="6" y="0"/>
                        </a:lnTo>
                        <a:lnTo>
                          <a:pt x="6" y="5"/>
                        </a:lnTo>
                        <a:lnTo>
                          <a:pt x="6" y="22"/>
                        </a:lnTo>
                        <a:lnTo>
                          <a:pt x="7" y="51"/>
                        </a:lnTo>
                        <a:lnTo>
                          <a:pt x="7" y="76"/>
                        </a:lnTo>
                        <a:lnTo>
                          <a:pt x="7" y="56"/>
                        </a:lnTo>
                        <a:lnTo>
                          <a:pt x="7" y="21"/>
                        </a:lnTo>
                        <a:lnTo>
                          <a:pt x="7" y="3"/>
                        </a:lnTo>
                        <a:lnTo>
                          <a:pt x="7" y="7"/>
                        </a:lnTo>
                        <a:lnTo>
                          <a:pt x="7" y="32"/>
                        </a:lnTo>
                        <a:lnTo>
                          <a:pt x="8" y="83"/>
                        </a:lnTo>
                        <a:lnTo>
                          <a:pt x="8" y="126"/>
                        </a:lnTo>
                        <a:lnTo>
                          <a:pt x="8" y="110"/>
                        </a:lnTo>
                        <a:lnTo>
                          <a:pt x="8" y="78"/>
                        </a:lnTo>
                        <a:lnTo>
                          <a:pt x="8" y="69"/>
                        </a:lnTo>
                        <a:lnTo>
                          <a:pt x="8" y="1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5" name="Freeform 372"/>
                  <p:cNvSpPr>
                    <a:spLocks/>
                  </p:cNvSpPr>
                  <p:nvPr/>
                </p:nvSpPr>
                <p:spPr bwMode="auto">
                  <a:xfrm>
                    <a:off x="8151813" y="4081463"/>
                    <a:ext cx="14288" cy="225425"/>
                  </a:xfrm>
                  <a:custGeom>
                    <a:avLst/>
                    <a:gdLst>
                      <a:gd name="T0" fmla="*/ 0 w 9"/>
                      <a:gd name="T1" fmla="*/ 109 h 142"/>
                      <a:gd name="T2" fmla="*/ 1 w 9"/>
                      <a:gd name="T3" fmla="*/ 116 h 142"/>
                      <a:gd name="T4" fmla="*/ 1 w 9"/>
                      <a:gd name="T5" fmla="*/ 55 h 142"/>
                      <a:gd name="T6" fmla="*/ 1 w 9"/>
                      <a:gd name="T7" fmla="*/ 45 h 142"/>
                      <a:gd name="T8" fmla="*/ 1 w 9"/>
                      <a:gd name="T9" fmla="*/ 53 h 142"/>
                      <a:gd name="T10" fmla="*/ 1 w 9"/>
                      <a:gd name="T11" fmla="*/ 69 h 142"/>
                      <a:gd name="T12" fmla="*/ 2 w 9"/>
                      <a:gd name="T13" fmla="*/ 69 h 142"/>
                      <a:gd name="T14" fmla="*/ 2 w 9"/>
                      <a:gd name="T15" fmla="*/ 57 h 142"/>
                      <a:gd name="T16" fmla="*/ 2 w 9"/>
                      <a:gd name="T17" fmla="*/ 59 h 142"/>
                      <a:gd name="T18" fmla="*/ 2 w 9"/>
                      <a:gd name="T19" fmla="*/ 34 h 142"/>
                      <a:gd name="T20" fmla="*/ 2 w 9"/>
                      <a:gd name="T21" fmla="*/ 17 h 142"/>
                      <a:gd name="T22" fmla="*/ 2 w 9"/>
                      <a:gd name="T23" fmla="*/ 40 h 142"/>
                      <a:gd name="T24" fmla="*/ 3 w 9"/>
                      <a:gd name="T25" fmla="*/ 142 h 142"/>
                      <a:gd name="T26" fmla="*/ 3 w 9"/>
                      <a:gd name="T27" fmla="*/ 85 h 142"/>
                      <a:gd name="T28" fmla="*/ 3 w 9"/>
                      <a:gd name="T29" fmla="*/ 116 h 142"/>
                      <a:gd name="T30" fmla="*/ 3 w 9"/>
                      <a:gd name="T31" fmla="*/ 80 h 142"/>
                      <a:gd name="T32" fmla="*/ 4 w 9"/>
                      <a:gd name="T33" fmla="*/ 34 h 142"/>
                      <a:gd name="T34" fmla="*/ 4 w 9"/>
                      <a:gd name="T35" fmla="*/ 23 h 142"/>
                      <a:gd name="T36" fmla="*/ 4 w 9"/>
                      <a:gd name="T37" fmla="*/ 25 h 142"/>
                      <a:gd name="T38" fmla="*/ 4 w 9"/>
                      <a:gd name="T39" fmla="*/ 27 h 142"/>
                      <a:gd name="T40" fmla="*/ 4 w 9"/>
                      <a:gd name="T41" fmla="*/ 22 h 142"/>
                      <a:gd name="T42" fmla="*/ 4 w 9"/>
                      <a:gd name="T43" fmla="*/ 33 h 142"/>
                      <a:gd name="T44" fmla="*/ 4 w 9"/>
                      <a:gd name="T45" fmla="*/ 66 h 142"/>
                      <a:gd name="T46" fmla="*/ 5 w 9"/>
                      <a:gd name="T47" fmla="*/ 65 h 142"/>
                      <a:gd name="T48" fmla="*/ 5 w 9"/>
                      <a:gd name="T49" fmla="*/ 71 h 142"/>
                      <a:gd name="T50" fmla="*/ 5 w 9"/>
                      <a:gd name="T51" fmla="*/ 106 h 142"/>
                      <a:gd name="T52" fmla="*/ 5 w 9"/>
                      <a:gd name="T53" fmla="*/ 111 h 142"/>
                      <a:gd name="T54" fmla="*/ 6 w 9"/>
                      <a:gd name="T55" fmla="*/ 119 h 142"/>
                      <a:gd name="T56" fmla="*/ 6 w 9"/>
                      <a:gd name="T57" fmla="*/ 71 h 142"/>
                      <a:gd name="T58" fmla="*/ 6 w 9"/>
                      <a:gd name="T59" fmla="*/ 52 h 142"/>
                      <a:gd name="T60" fmla="*/ 6 w 9"/>
                      <a:gd name="T61" fmla="*/ 34 h 142"/>
                      <a:gd name="T62" fmla="*/ 6 w 9"/>
                      <a:gd name="T63" fmla="*/ 22 h 142"/>
                      <a:gd name="T64" fmla="*/ 6 w 9"/>
                      <a:gd name="T65" fmla="*/ 36 h 142"/>
                      <a:gd name="T66" fmla="*/ 6 w 9"/>
                      <a:gd name="T67" fmla="*/ 50 h 142"/>
                      <a:gd name="T68" fmla="*/ 7 w 9"/>
                      <a:gd name="T69" fmla="*/ 26 h 142"/>
                      <a:gd name="T70" fmla="*/ 7 w 9"/>
                      <a:gd name="T71" fmla="*/ 17 h 142"/>
                      <a:gd name="T72" fmla="*/ 7 w 9"/>
                      <a:gd name="T73" fmla="*/ 31 h 142"/>
                      <a:gd name="T74" fmla="*/ 7 w 9"/>
                      <a:gd name="T75" fmla="*/ 65 h 142"/>
                      <a:gd name="T76" fmla="*/ 7 w 9"/>
                      <a:gd name="T77" fmla="*/ 90 h 142"/>
                      <a:gd name="T78" fmla="*/ 7 w 9"/>
                      <a:gd name="T79" fmla="*/ 34 h 142"/>
                      <a:gd name="T80" fmla="*/ 8 w 9"/>
                      <a:gd name="T81" fmla="*/ 4 h 142"/>
                      <a:gd name="T82" fmla="*/ 8 w 9"/>
                      <a:gd name="T83" fmla="*/ 0 h 142"/>
                      <a:gd name="T84" fmla="*/ 8 w 9"/>
                      <a:gd name="T85" fmla="*/ 15 h 142"/>
                      <a:gd name="T86" fmla="*/ 8 w 9"/>
                      <a:gd name="T87" fmla="*/ 47 h 142"/>
                      <a:gd name="T88" fmla="*/ 9 w 9"/>
                      <a:gd name="T89" fmla="*/ 106 h 142"/>
                      <a:gd name="T90" fmla="*/ 9 w 9"/>
                      <a:gd name="T91" fmla="*/ 101 h 142"/>
                      <a:gd name="T92" fmla="*/ 9 w 9"/>
                      <a:gd name="T93" fmla="*/ 53 h 142"/>
                      <a:gd name="T94" fmla="*/ 9 w 9"/>
                      <a:gd name="T95" fmla="*/ 37 h 142"/>
                      <a:gd name="T96" fmla="*/ 9 w 9"/>
                      <a:gd name="T97" fmla="*/ 52 h 142"/>
                      <a:gd name="T98" fmla="*/ 9 w 9"/>
                      <a:gd name="T99" fmla="*/ 73 h 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2">
                        <a:moveTo>
                          <a:pt x="0" y="109"/>
                        </a:moveTo>
                        <a:lnTo>
                          <a:pt x="1" y="116"/>
                        </a:lnTo>
                        <a:lnTo>
                          <a:pt x="1" y="55"/>
                        </a:lnTo>
                        <a:lnTo>
                          <a:pt x="1" y="45"/>
                        </a:lnTo>
                        <a:lnTo>
                          <a:pt x="1" y="53"/>
                        </a:lnTo>
                        <a:lnTo>
                          <a:pt x="1" y="69"/>
                        </a:lnTo>
                        <a:lnTo>
                          <a:pt x="2" y="69"/>
                        </a:lnTo>
                        <a:lnTo>
                          <a:pt x="2" y="57"/>
                        </a:lnTo>
                        <a:lnTo>
                          <a:pt x="2" y="59"/>
                        </a:lnTo>
                        <a:lnTo>
                          <a:pt x="2" y="34"/>
                        </a:lnTo>
                        <a:lnTo>
                          <a:pt x="2" y="17"/>
                        </a:lnTo>
                        <a:lnTo>
                          <a:pt x="2" y="40"/>
                        </a:lnTo>
                        <a:lnTo>
                          <a:pt x="3" y="142"/>
                        </a:lnTo>
                        <a:lnTo>
                          <a:pt x="3" y="85"/>
                        </a:lnTo>
                        <a:lnTo>
                          <a:pt x="3" y="116"/>
                        </a:lnTo>
                        <a:lnTo>
                          <a:pt x="3" y="80"/>
                        </a:lnTo>
                        <a:lnTo>
                          <a:pt x="4" y="34"/>
                        </a:lnTo>
                        <a:lnTo>
                          <a:pt x="4" y="23"/>
                        </a:lnTo>
                        <a:lnTo>
                          <a:pt x="4" y="25"/>
                        </a:lnTo>
                        <a:lnTo>
                          <a:pt x="4" y="27"/>
                        </a:lnTo>
                        <a:lnTo>
                          <a:pt x="4" y="22"/>
                        </a:lnTo>
                        <a:lnTo>
                          <a:pt x="4" y="33"/>
                        </a:lnTo>
                        <a:lnTo>
                          <a:pt x="4" y="66"/>
                        </a:lnTo>
                        <a:lnTo>
                          <a:pt x="5" y="65"/>
                        </a:lnTo>
                        <a:lnTo>
                          <a:pt x="5" y="71"/>
                        </a:lnTo>
                        <a:lnTo>
                          <a:pt x="5" y="106"/>
                        </a:lnTo>
                        <a:lnTo>
                          <a:pt x="5" y="111"/>
                        </a:lnTo>
                        <a:lnTo>
                          <a:pt x="6" y="119"/>
                        </a:lnTo>
                        <a:lnTo>
                          <a:pt x="6" y="71"/>
                        </a:lnTo>
                        <a:lnTo>
                          <a:pt x="6" y="52"/>
                        </a:lnTo>
                        <a:lnTo>
                          <a:pt x="6" y="34"/>
                        </a:lnTo>
                        <a:lnTo>
                          <a:pt x="6" y="22"/>
                        </a:lnTo>
                        <a:lnTo>
                          <a:pt x="6" y="36"/>
                        </a:lnTo>
                        <a:lnTo>
                          <a:pt x="6" y="50"/>
                        </a:lnTo>
                        <a:lnTo>
                          <a:pt x="7" y="26"/>
                        </a:lnTo>
                        <a:lnTo>
                          <a:pt x="7" y="17"/>
                        </a:lnTo>
                        <a:lnTo>
                          <a:pt x="7" y="31"/>
                        </a:lnTo>
                        <a:lnTo>
                          <a:pt x="7" y="65"/>
                        </a:lnTo>
                        <a:lnTo>
                          <a:pt x="7" y="90"/>
                        </a:lnTo>
                        <a:lnTo>
                          <a:pt x="7" y="34"/>
                        </a:lnTo>
                        <a:lnTo>
                          <a:pt x="8" y="4"/>
                        </a:lnTo>
                        <a:lnTo>
                          <a:pt x="8" y="0"/>
                        </a:lnTo>
                        <a:lnTo>
                          <a:pt x="8" y="15"/>
                        </a:lnTo>
                        <a:lnTo>
                          <a:pt x="8" y="47"/>
                        </a:lnTo>
                        <a:lnTo>
                          <a:pt x="9" y="106"/>
                        </a:lnTo>
                        <a:lnTo>
                          <a:pt x="9" y="101"/>
                        </a:lnTo>
                        <a:lnTo>
                          <a:pt x="9" y="53"/>
                        </a:lnTo>
                        <a:lnTo>
                          <a:pt x="9" y="37"/>
                        </a:lnTo>
                        <a:lnTo>
                          <a:pt x="9" y="52"/>
                        </a:lnTo>
                        <a:lnTo>
                          <a:pt x="9" y="7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6" name="Freeform 373"/>
                  <p:cNvSpPr>
                    <a:spLocks/>
                  </p:cNvSpPr>
                  <p:nvPr/>
                </p:nvSpPr>
                <p:spPr bwMode="auto">
                  <a:xfrm>
                    <a:off x="8166101" y="4027488"/>
                    <a:ext cx="14288" cy="285750"/>
                  </a:xfrm>
                  <a:custGeom>
                    <a:avLst/>
                    <a:gdLst>
                      <a:gd name="T0" fmla="*/ 0 w 9"/>
                      <a:gd name="T1" fmla="*/ 107 h 180"/>
                      <a:gd name="T2" fmla="*/ 0 w 9"/>
                      <a:gd name="T3" fmla="*/ 73 h 180"/>
                      <a:gd name="T4" fmla="*/ 1 w 9"/>
                      <a:gd name="T5" fmla="*/ 68 h 180"/>
                      <a:gd name="T6" fmla="*/ 1 w 9"/>
                      <a:gd name="T7" fmla="*/ 76 h 180"/>
                      <a:gd name="T8" fmla="*/ 1 w 9"/>
                      <a:gd name="T9" fmla="*/ 47 h 180"/>
                      <a:gd name="T10" fmla="*/ 1 w 9"/>
                      <a:gd name="T11" fmla="*/ 51 h 180"/>
                      <a:gd name="T12" fmla="*/ 2 w 9"/>
                      <a:gd name="T13" fmla="*/ 139 h 180"/>
                      <a:gd name="T14" fmla="*/ 2 w 9"/>
                      <a:gd name="T15" fmla="*/ 66 h 180"/>
                      <a:gd name="T16" fmla="*/ 2 w 9"/>
                      <a:gd name="T17" fmla="*/ 40 h 180"/>
                      <a:gd name="T18" fmla="*/ 2 w 9"/>
                      <a:gd name="T19" fmla="*/ 23 h 180"/>
                      <a:gd name="T20" fmla="*/ 2 w 9"/>
                      <a:gd name="T21" fmla="*/ 11 h 180"/>
                      <a:gd name="T22" fmla="*/ 2 w 9"/>
                      <a:gd name="T23" fmla="*/ 20 h 180"/>
                      <a:gd name="T24" fmla="*/ 3 w 9"/>
                      <a:gd name="T25" fmla="*/ 50 h 180"/>
                      <a:gd name="T26" fmla="*/ 3 w 9"/>
                      <a:gd name="T27" fmla="*/ 97 h 180"/>
                      <a:gd name="T28" fmla="*/ 3 w 9"/>
                      <a:gd name="T29" fmla="*/ 123 h 180"/>
                      <a:gd name="T30" fmla="*/ 3 w 9"/>
                      <a:gd name="T31" fmla="*/ 87 h 180"/>
                      <a:gd name="T32" fmla="*/ 3 w 9"/>
                      <a:gd name="T33" fmla="*/ 75 h 180"/>
                      <a:gd name="T34" fmla="*/ 4 w 9"/>
                      <a:gd name="T35" fmla="*/ 85 h 180"/>
                      <a:gd name="T36" fmla="*/ 4 w 9"/>
                      <a:gd name="T37" fmla="*/ 97 h 180"/>
                      <a:gd name="T38" fmla="*/ 4 w 9"/>
                      <a:gd name="T39" fmla="*/ 89 h 180"/>
                      <a:gd name="T40" fmla="*/ 4 w 9"/>
                      <a:gd name="T41" fmla="*/ 63 h 180"/>
                      <a:gd name="T42" fmla="*/ 4 w 9"/>
                      <a:gd name="T43" fmla="*/ 35 h 180"/>
                      <a:gd name="T44" fmla="*/ 4 w 9"/>
                      <a:gd name="T45" fmla="*/ 19 h 180"/>
                      <a:gd name="T46" fmla="*/ 5 w 9"/>
                      <a:gd name="T47" fmla="*/ 20 h 180"/>
                      <a:gd name="T48" fmla="*/ 5 w 9"/>
                      <a:gd name="T49" fmla="*/ 41 h 180"/>
                      <a:gd name="T50" fmla="*/ 5 w 9"/>
                      <a:gd name="T51" fmla="*/ 118 h 180"/>
                      <a:gd name="T52" fmla="*/ 5 w 9"/>
                      <a:gd name="T53" fmla="*/ 93 h 180"/>
                      <a:gd name="T54" fmla="*/ 5 w 9"/>
                      <a:gd name="T55" fmla="*/ 48 h 180"/>
                      <a:gd name="T56" fmla="*/ 6 w 9"/>
                      <a:gd name="T57" fmla="*/ 51 h 180"/>
                      <a:gd name="T58" fmla="*/ 6 w 9"/>
                      <a:gd name="T59" fmla="*/ 94 h 180"/>
                      <a:gd name="T60" fmla="*/ 6 w 9"/>
                      <a:gd name="T61" fmla="*/ 141 h 180"/>
                      <a:gd name="T62" fmla="*/ 6 w 9"/>
                      <a:gd name="T63" fmla="*/ 75 h 180"/>
                      <a:gd name="T64" fmla="*/ 6 w 9"/>
                      <a:gd name="T65" fmla="*/ 64 h 180"/>
                      <a:gd name="T66" fmla="*/ 6 w 9"/>
                      <a:gd name="T67" fmla="*/ 78 h 180"/>
                      <a:gd name="T68" fmla="*/ 7 w 9"/>
                      <a:gd name="T69" fmla="*/ 96 h 180"/>
                      <a:gd name="T70" fmla="*/ 7 w 9"/>
                      <a:gd name="T71" fmla="*/ 72 h 180"/>
                      <a:gd name="T72" fmla="*/ 7 w 9"/>
                      <a:gd name="T73" fmla="*/ 48 h 180"/>
                      <a:gd name="T74" fmla="*/ 7 w 9"/>
                      <a:gd name="T75" fmla="*/ 42 h 180"/>
                      <a:gd name="T76" fmla="*/ 7 w 9"/>
                      <a:gd name="T77" fmla="*/ 41 h 180"/>
                      <a:gd name="T78" fmla="*/ 7 w 9"/>
                      <a:gd name="T79" fmla="*/ 28 h 180"/>
                      <a:gd name="T80" fmla="*/ 8 w 9"/>
                      <a:gd name="T81" fmla="*/ 10 h 180"/>
                      <a:gd name="T82" fmla="*/ 8 w 9"/>
                      <a:gd name="T83" fmla="*/ 0 h 180"/>
                      <a:gd name="T84" fmla="*/ 8 w 9"/>
                      <a:gd name="T85" fmla="*/ 13 h 180"/>
                      <a:gd name="T86" fmla="*/ 8 w 9"/>
                      <a:gd name="T87" fmla="*/ 86 h 180"/>
                      <a:gd name="T88" fmla="*/ 8 w 9"/>
                      <a:gd name="T89" fmla="*/ 75 h 180"/>
                      <a:gd name="T90" fmla="*/ 9 w 9"/>
                      <a:gd name="T91" fmla="*/ 42 h 180"/>
                      <a:gd name="T92" fmla="*/ 9 w 9"/>
                      <a:gd name="T93" fmla="*/ 80 h 180"/>
                      <a:gd name="T94" fmla="*/ 9 w 9"/>
                      <a:gd name="T95" fmla="*/ 180 h 180"/>
                      <a:gd name="T96" fmla="*/ 9 w 9"/>
                      <a:gd name="T97" fmla="*/ 98 h 180"/>
                      <a:gd name="T98" fmla="*/ 9 w 9"/>
                      <a:gd name="T99" fmla="*/ 48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0">
                        <a:moveTo>
                          <a:pt x="0" y="107"/>
                        </a:moveTo>
                        <a:lnTo>
                          <a:pt x="0" y="73"/>
                        </a:lnTo>
                        <a:lnTo>
                          <a:pt x="1" y="68"/>
                        </a:lnTo>
                        <a:lnTo>
                          <a:pt x="1" y="76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2" y="139"/>
                        </a:lnTo>
                        <a:lnTo>
                          <a:pt x="2" y="66"/>
                        </a:lnTo>
                        <a:lnTo>
                          <a:pt x="2" y="40"/>
                        </a:lnTo>
                        <a:lnTo>
                          <a:pt x="2" y="23"/>
                        </a:lnTo>
                        <a:lnTo>
                          <a:pt x="2" y="11"/>
                        </a:lnTo>
                        <a:lnTo>
                          <a:pt x="2" y="20"/>
                        </a:lnTo>
                        <a:lnTo>
                          <a:pt x="3" y="50"/>
                        </a:lnTo>
                        <a:lnTo>
                          <a:pt x="3" y="97"/>
                        </a:lnTo>
                        <a:lnTo>
                          <a:pt x="3" y="123"/>
                        </a:lnTo>
                        <a:lnTo>
                          <a:pt x="3" y="87"/>
                        </a:lnTo>
                        <a:lnTo>
                          <a:pt x="3" y="75"/>
                        </a:lnTo>
                        <a:lnTo>
                          <a:pt x="4" y="85"/>
                        </a:lnTo>
                        <a:lnTo>
                          <a:pt x="4" y="97"/>
                        </a:lnTo>
                        <a:lnTo>
                          <a:pt x="4" y="89"/>
                        </a:lnTo>
                        <a:lnTo>
                          <a:pt x="4" y="63"/>
                        </a:lnTo>
                        <a:lnTo>
                          <a:pt x="4" y="35"/>
                        </a:lnTo>
                        <a:lnTo>
                          <a:pt x="4" y="19"/>
                        </a:lnTo>
                        <a:lnTo>
                          <a:pt x="5" y="20"/>
                        </a:lnTo>
                        <a:lnTo>
                          <a:pt x="5" y="41"/>
                        </a:lnTo>
                        <a:lnTo>
                          <a:pt x="5" y="118"/>
                        </a:lnTo>
                        <a:lnTo>
                          <a:pt x="5" y="93"/>
                        </a:lnTo>
                        <a:lnTo>
                          <a:pt x="5" y="48"/>
                        </a:lnTo>
                        <a:lnTo>
                          <a:pt x="6" y="51"/>
                        </a:lnTo>
                        <a:lnTo>
                          <a:pt x="6" y="94"/>
                        </a:lnTo>
                        <a:lnTo>
                          <a:pt x="6" y="141"/>
                        </a:lnTo>
                        <a:lnTo>
                          <a:pt x="6" y="75"/>
                        </a:lnTo>
                        <a:lnTo>
                          <a:pt x="6" y="64"/>
                        </a:lnTo>
                        <a:lnTo>
                          <a:pt x="6" y="78"/>
                        </a:lnTo>
                        <a:lnTo>
                          <a:pt x="7" y="96"/>
                        </a:lnTo>
                        <a:lnTo>
                          <a:pt x="7" y="72"/>
                        </a:lnTo>
                        <a:lnTo>
                          <a:pt x="7" y="48"/>
                        </a:lnTo>
                        <a:lnTo>
                          <a:pt x="7" y="42"/>
                        </a:lnTo>
                        <a:lnTo>
                          <a:pt x="7" y="41"/>
                        </a:lnTo>
                        <a:lnTo>
                          <a:pt x="7" y="28"/>
                        </a:lnTo>
                        <a:lnTo>
                          <a:pt x="8" y="10"/>
                        </a:lnTo>
                        <a:lnTo>
                          <a:pt x="8" y="0"/>
                        </a:lnTo>
                        <a:lnTo>
                          <a:pt x="8" y="13"/>
                        </a:lnTo>
                        <a:lnTo>
                          <a:pt x="8" y="86"/>
                        </a:lnTo>
                        <a:lnTo>
                          <a:pt x="8" y="75"/>
                        </a:lnTo>
                        <a:lnTo>
                          <a:pt x="9" y="42"/>
                        </a:lnTo>
                        <a:lnTo>
                          <a:pt x="9" y="80"/>
                        </a:lnTo>
                        <a:lnTo>
                          <a:pt x="9" y="180"/>
                        </a:lnTo>
                        <a:lnTo>
                          <a:pt x="9" y="98"/>
                        </a:lnTo>
                        <a:lnTo>
                          <a:pt x="9" y="4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7" name="Freeform 374"/>
                  <p:cNvSpPr>
                    <a:spLocks/>
                  </p:cNvSpPr>
                  <p:nvPr/>
                </p:nvSpPr>
                <p:spPr bwMode="auto">
                  <a:xfrm>
                    <a:off x="8180388" y="4032250"/>
                    <a:ext cx="14288" cy="220663"/>
                  </a:xfrm>
                  <a:custGeom>
                    <a:avLst/>
                    <a:gdLst>
                      <a:gd name="T0" fmla="*/ 0 w 9"/>
                      <a:gd name="T1" fmla="*/ 45 h 139"/>
                      <a:gd name="T2" fmla="*/ 0 w 9"/>
                      <a:gd name="T3" fmla="*/ 24 h 139"/>
                      <a:gd name="T4" fmla="*/ 1 w 9"/>
                      <a:gd name="T5" fmla="*/ 33 h 139"/>
                      <a:gd name="T6" fmla="*/ 1 w 9"/>
                      <a:gd name="T7" fmla="*/ 60 h 139"/>
                      <a:gd name="T8" fmla="*/ 1 w 9"/>
                      <a:gd name="T9" fmla="*/ 65 h 139"/>
                      <a:gd name="T10" fmla="*/ 1 w 9"/>
                      <a:gd name="T11" fmla="*/ 38 h 139"/>
                      <a:gd name="T12" fmla="*/ 2 w 9"/>
                      <a:gd name="T13" fmla="*/ 27 h 139"/>
                      <a:gd name="T14" fmla="*/ 2 w 9"/>
                      <a:gd name="T15" fmla="*/ 31 h 139"/>
                      <a:gd name="T16" fmla="*/ 2 w 9"/>
                      <a:gd name="T17" fmla="*/ 41 h 139"/>
                      <a:gd name="T18" fmla="*/ 2 w 9"/>
                      <a:gd name="T19" fmla="*/ 59 h 139"/>
                      <a:gd name="T20" fmla="*/ 2 w 9"/>
                      <a:gd name="T21" fmla="*/ 109 h 139"/>
                      <a:gd name="T22" fmla="*/ 2 w 9"/>
                      <a:gd name="T23" fmla="*/ 102 h 139"/>
                      <a:gd name="T24" fmla="*/ 2 w 9"/>
                      <a:gd name="T25" fmla="*/ 51 h 139"/>
                      <a:gd name="T26" fmla="*/ 3 w 9"/>
                      <a:gd name="T27" fmla="*/ 44 h 139"/>
                      <a:gd name="T28" fmla="*/ 3 w 9"/>
                      <a:gd name="T29" fmla="*/ 41 h 139"/>
                      <a:gd name="T30" fmla="*/ 3 w 9"/>
                      <a:gd name="T31" fmla="*/ 22 h 139"/>
                      <a:gd name="T32" fmla="*/ 3 w 9"/>
                      <a:gd name="T33" fmla="*/ 21 h 139"/>
                      <a:gd name="T34" fmla="*/ 4 w 9"/>
                      <a:gd name="T35" fmla="*/ 65 h 139"/>
                      <a:gd name="T36" fmla="*/ 4 w 9"/>
                      <a:gd name="T37" fmla="*/ 79 h 139"/>
                      <a:gd name="T38" fmla="*/ 4 w 9"/>
                      <a:gd name="T39" fmla="*/ 49 h 139"/>
                      <a:gd name="T40" fmla="*/ 4 w 9"/>
                      <a:gd name="T41" fmla="*/ 91 h 139"/>
                      <a:gd name="T42" fmla="*/ 4 w 9"/>
                      <a:gd name="T43" fmla="*/ 70 h 139"/>
                      <a:gd name="T44" fmla="*/ 4 w 9"/>
                      <a:gd name="T45" fmla="*/ 44 h 139"/>
                      <a:gd name="T46" fmla="*/ 4 w 9"/>
                      <a:gd name="T47" fmla="*/ 60 h 139"/>
                      <a:gd name="T48" fmla="*/ 5 w 9"/>
                      <a:gd name="T49" fmla="*/ 84 h 139"/>
                      <a:gd name="T50" fmla="*/ 5 w 9"/>
                      <a:gd name="T51" fmla="*/ 38 h 139"/>
                      <a:gd name="T52" fmla="*/ 5 w 9"/>
                      <a:gd name="T53" fmla="*/ 12 h 139"/>
                      <a:gd name="T54" fmla="*/ 5 w 9"/>
                      <a:gd name="T55" fmla="*/ 17 h 139"/>
                      <a:gd name="T56" fmla="*/ 5 w 9"/>
                      <a:gd name="T57" fmla="*/ 48 h 139"/>
                      <a:gd name="T58" fmla="*/ 5 w 9"/>
                      <a:gd name="T59" fmla="*/ 82 h 139"/>
                      <a:gd name="T60" fmla="*/ 6 w 9"/>
                      <a:gd name="T61" fmla="*/ 85 h 139"/>
                      <a:gd name="T62" fmla="*/ 6 w 9"/>
                      <a:gd name="T63" fmla="*/ 65 h 139"/>
                      <a:gd name="T64" fmla="*/ 6 w 9"/>
                      <a:gd name="T65" fmla="*/ 82 h 139"/>
                      <a:gd name="T66" fmla="*/ 6 w 9"/>
                      <a:gd name="T67" fmla="*/ 139 h 139"/>
                      <a:gd name="T68" fmla="*/ 7 w 9"/>
                      <a:gd name="T69" fmla="*/ 89 h 139"/>
                      <a:gd name="T70" fmla="*/ 7 w 9"/>
                      <a:gd name="T71" fmla="*/ 32 h 139"/>
                      <a:gd name="T72" fmla="*/ 7 w 9"/>
                      <a:gd name="T73" fmla="*/ 7 h 139"/>
                      <a:gd name="T74" fmla="*/ 7 w 9"/>
                      <a:gd name="T75" fmla="*/ 4 h 139"/>
                      <a:gd name="T76" fmla="*/ 7 w 9"/>
                      <a:gd name="T77" fmla="*/ 22 h 139"/>
                      <a:gd name="T78" fmla="*/ 7 w 9"/>
                      <a:gd name="T79" fmla="*/ 77 h 139"/>
                      <a:gd name="T80" fmla="*/ 7 w 9"/>
                      <a:gd name="T81" fmla="*/ 61 h 139"/>
                      <a:gd name="T82" fmla="*/ 8 w 9"/>
                      <a:gd name="T83" fmla="*/ 30 h 139"/>
                      <a:gd name="T84" fmla="*/ 8 w 9"/>
                      <a:gd name="T85" fmla="*/ 24 h 139"/>
                      <a:gd name="T86" fmla="*/ 8 w 9"/>
                      <a:gd name="T87" fmla="*/ 38 h 139"/>
                      <a:gd name="T88" fmla="*/ 8 w 9"/>
                      <a:gd name="T89" fmla="*/ 25 h 139"/>
                      <a:gd name="T90" fmla="*/ 9 w 9"/>
                      <a:gd name="T91" fmla="*/ 0 h 139"/>
                      <a:gd name="T92" fmla="*/ 9 w 9"/>
                      <a:gd name="T93" fmla="*/ 5 h 139"/>
                      <a:gd name="T94" fmla="*/ 9 w 9"/>
                      <a:gd name="T95" fmla="*/ 24 h 139"/>
                      <a:gd name="T96" fmla="*/ 9 w 9"/>
                      <a:gd name="T97" fmla="*/ 26 h 139"/>
                      <a:gd name="T98" fmla="*/ 9 w 9"/>
                      <a:gd name="T99" fmla="*/ 36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9">
                        <a:moveTo>
                          <a:pt x="0" y="45"/>
                        </a:moveTo>
                        <a:lnTo>
                          <a:pt x="0" y="24"/>
                        </a:lnTo>
                        <a:lnTo>
                          <a:pt x="1" y="33"/>
                        </a:lnTo>
                        <a:lnTo>
                          <a:pt x="1" y="60"/>
                        </a:lnTo>
                        <a:lnTo>
                          <a:pt x="1" y="65"/>
                        </a:lnTo>
                        <a:lnTo>
                          <a:pt x="1" y="38"/>
                        </a:lnTo>
                        <a:lnTo>
                          <a:pt x="2" y="27"/>
                        </a:lnTo>
                        <a:lnTo>
                          <a:pt x="2" y="31"/>
                        </a:lnTo>
                        <a:lnTo>
                          <a:pt x="2" y="41"/>
                        </a:lnTo>
                        <a:lnTo>
                          <a:pt x="2" y="59"/>
                        </a:lnTo>
                        <a:lnTo>
                          <a:pt x="2" y="109"/>
                        </a:lnTo>
                        <a:lnTo>
                          <a:pt x="2" y="102"/>
                        </a:lnTo>
                        <a:lnTo>
                          <a:pt x="2" y="51"/>
                        </a:lnTo>
                        <a:lnTo>
                          <a:pt x="3" y="44"/>
                        </a:lnTo>
                        <a:lnTo>
                          <a:pt x="3" y="41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4" y="65"/>
                        </a:lnTo>
                        <a:lnTo>
                          <a:pt x="4" y="79"/>
                        </a:lnTo>
                        <a:lnTo>
                          <a:pt x="4" y="49"/>
                        </a:lnTo>
                        <a:lnTo>
                          <a:pt x="4" y="91"/>
                        </a:lnTo>
                        <a:lnTo>
                          <a:pt x="4" y="70"/>
                        </a:lnTo>
                        <a:lnTo>
                          <a:pt x="4" y="44"/>
                        </a:lnTo>
                        <a:lnTo>
                          <a:pt x="4" y="60"/>
                        </a:lnTo>
                        <a:lnTo>
                          <a:pt x="5" y="84"/>
                        </a:lnTo>
                        <a:lnTo>
                          <a:pt x="5" y="38"/>
                        </a:lnTo>
                        <a:lnTo>
                          <a:pt x="5" y="12"/>
                        </a:lnTo>
                        <a:lnTo>
                          <a:pt x="5" y="17"/>
                        </a:lnTo>
                        <a:lnTo>
                          <a:pt x="5" y="48"/>
                        </a:lnTo>
                        <a:lnTo>
                          <a:pt x="5" y="82"/>
                        </a:lnTo>
                        <a:lnTo>
                          <a:pt x="6" y="85"/>
                        </a:lnTo>
                        <a:lnTo>
                          <a:pt x="6" y="65"/>
                        </a:lnTo>
                        <a:lnTo>
                          <a:pt x="6" y="82"/>
                        </a:lnTo>
                        <a:lnTo>
                          <a:pt x="6" y="139"/>
                        </a:lnTo>
                        <a:lnTo>
                          <a:pt x="7" y="89"/>
                        </a:lnTo>
                        <a:lnTo>
                          <a:pt x="7" y="32"/>
                        </a:lnTo>
                        <a:lnTo>
                          <a:pt x="7" y="7"/>
                        </a:lnTo>
                        <a:lnTo>
                          <a:pt x="7" y="4"/>
                        </a:lnTo>
                        <a:lnTo>
                          <a:pt x="7" y="22"/>
                        </a:lnTo>
                        <a:lnTo>
                          <a:pt x="7" y="77"/>
                        </a:lnTo>
                        <a:lnTo>
                          <a:pt x="7" y="61"/>
                        </a:lnTo>
                        <a:lnTo>
                          <a:pt x="8" y="30"/>
                        </a:lnTo>
                        <a:lnTo>
                          <a:pt x="8" y="24"/>
                        </a:lnTo>
                        <a:lnTo>
                          <a:pt x="8" y="38"/>
                        </a:lnTo>
                        <a:lnTo>
                          <a:pt x="8" y="25"/>
                        </a:lnTo>
                        <a:lnTo>
                          <a:pt x="9" y="0"/>
                        </a:lnTo>
                        <a:lnTo>
                          <a:pt x="9" y="5"/>
                        </a:lnTo>
                        <a:lnTo>
                          <a:pt x="9" y="24"/>
                        </a:lnTo>
                        <a:lnTo>
                          <a:pt x="9" y="26"/>
                        </a:lnTo>
                        <a:lnTo>
                          <a:pt x="9" y="3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8" name="Freeform 375"/>
                  <p:cNvSpPr>
                    <a:spLocks/>
                  </p:cNvSpPr>
                  <p:nvPr/>
                </p:nvSpPr>
                <p:spPr bwMode="auto">
                  <a:xfrm>
                    <a:off x="8194676" y="3981450"/>
                    <a:ext cx="14288" cy="295275"/>
                  </a:xfrm>
                  <a:custGeom>
                    <a:avLst/>
                    <a:gdLst>
                      <a:gd name="T0" fmla="*/ 0 w 9"/>
                      <a:gd name="T1" fmla="*/ 68 h 186"/>
                      <a:gd name="T2" fmla="*/ 0 w 9"/>
                      <a:gd name="T3" fmla="*/ 107 h 186"/>
                      <a:gd name="T4" fmla="*/ 0 w 9"/>
                      <a:gd name="T5" fmla="*/ 186 h 186"/>
                      <a:gd name="T6" fmla="*/ 1 w 9"/>
                      <a:gd name="T7" fmla="*/ 182 h 186"/>
                      <a:gd name="T8" fmla="*/ 1 w 9"/>
                      <a:gd name="T9" fmla="*/ 104 h 186"/>
                      <a:gd name="T10" fmla="*/ 1 w 9"/>
                      <a:gd name="T11" fmla="*/ 70 h 186"/>
                      <a:gd name="T12" fmla="*/ 1 w 9"/>
                      <a:gd name="T13" fmla="*/ 72 h 186"/>
                      <a:gd name="T14" fmla="*/ 2 w 9"/>
                      <a:gd name="T15" fmla="*/ 109 h 186"/>
                      <a:gd name="T16" fmla="*/ 2 w 9"/>
                      <a:gd name="T17" fmla="*/ 86 h 186"/>
                      <a:gd name="T18" fmla="*/ 2 w 9"/>
                      <a:gd name="T19" fmla="*/ 56 h 186"/>
                      <a:gd name="T20" fmla="*/ 2 w 9"/>
                      <a:gd name="T21" fmla="*/ 51 h 186"/>
                      <a:gd name="T22" fmla="*/ 2 w 9"/>
                      <a:gd name="T23" fmla="*/ 63 h 186"/>
                      <a:gd name="T24" fmla="*/ 2 w 9"/>
                      <a:gd name="T25" fmla="*/ 83 h 186"/>
                      <a:gd name="T26" fmla="*/ 3 w 9"/>
                      <a:gd name="T27" fmla="*/ 64 h 186"/>
                      <a:gd name="T28" fmla="*/ 3 w 9"/>
                      <a:gd name="T29" fmla="*/ 53 h 186"/>
                      <a:gd name="T30" fmla="*/ 3 w 9"/>
                      <a:gd name="T31" fmla="*/ 77 h 186"/>
                      <a:gd name="T32" fmla="*/ 3 w 9"/>
                      <a:gd name="T33" fmla="*/ 172 h 186"/>
                      <a:gd name="T34" fmla="*/ 3 w 9"/>
                      <a:gd name="T35" fmla="*/ 91 h 186"/>
                      <a:gd name="T36" fmla="*/ 3 w 9"/>
                      <a:gd name="T37" fmla="*/ 43 h 186"/>
                      <a:gd name="T38" fmla="*/ 3 w 9"/>
                      <a:gd name="T39" fmla="*/ 21 h 186"/>
                      <a:gd name="T40" fmla="*/ 4 w 9"/>
                      <a:gd name="T41" fmla="*/ 24 h 186"/>
                      <a:gd name="T42" fmla="*/ 4 w 9"/>
                      <a:gd name="T43" fmla="*/ 62 h 186"/>
                      <a:gd name="T44" fmla="*/ 4 w 9"/>
                      <a:gd name="T45" fmla="*/ 104 h 186"/>
                      <a:gd name="T46" fmla="*/ 4 w 9"/>
                      <a:gd name="T47" fmla="*/ 120 h 186"/>
                      <a:gd name="T48" fmla="*/ 5 w 9"/>
                      <a:gd name="T49" fmla="*/ 125 h 186"/>
                      <a:gd name="T50" fmla="*/ 5 w 9"/>
                      <a:gd name="T51" fmla="*/ 65 h 186"/>
                      <a:gd name="T52" fmla="*/ 5 w 9"/>
                      <a:gd name="T53" fmla="*/ 59 h 186"/>
                      <a:gd name="T54" fmla="*/ 5 w 9"/>
                      <a:gd name="T55" fmla="*/ 54 h 186"/>
                      <a:gd name="T56" fmla="*/ 5 w 9"/>
                      <a:gd name="T57" fmla="*/ 35 h 186"/>
                      <a:gd name="T58" fmla="*/ 5 w 9"/>
                      <a:gd name="T59" fmla="*/ 35 h 186"/>
                      <a:gd name="T60" fmla="*/ 6 w 9"/>
                      <a:gd name="T61" fmla="*/ 59 h 186"/>
                      <a:gd name="T62" fmla="*/ 6 w 9"/>
                      <a:gd name="T63" fmla="*/ 102 h 186"/>
                      <a:gd name="T64" fmla="*/ 6 w 9"/>
                      <a:gd name="T65" fmla="*/ 158 h 186"/>
                      <a:gd name="T66" fmla="*/ 6 w 9"/>
                      <a:gd name="T67" fmla="*/ 112 h 186"/>
                      <a:gd name="T68" fmla="*/ 6 w 9"/>
                      <a:gd name="T69" fmla="*/ 33 h 186"/>
                      <a:gd name="T70" fmla="*/ 7 w 9"/>
                      <a:gd name="T71" fmla="*/ 3 h 186"/>
                      <a:gd name="T72" fmla="*/ 7 w 9"/>
                      <a:gd name="T73" fmla="*/ 0 h 186"/>
                      <a:gd name="T74" fmla="*/ 7 w 9"/>
                      <a:gd name="T75" fmla="*/ 20 h 186"/>
                      <a:gd name="T76" fmla="*/ 7 w 9"/>
                      <a:gd name="T77" fmla="*/ 51 h 186"/>
                      <a:gd name="T78" fmla="*/ 7 w 9"/>
                      <a:gd name="T79" fmla="*/ 74 h 186"/>
                      <a:gd name="T80" fmla="*/ 7 w 9"/>
                      <a:gd name="T81" fmla="*/ 98 h 186"/>
                      <a:gd name="T82" fmla="*/ 8 w 9"/>
                      <a:gd name="T83" fmla="*/ 120 h 186"/>
                      <a:gd name="T84" fmla="*/ 8 w 9"/>
                      <a:gd name="T85" fmla="*/ 117 h 186"/>
                      <a:gd name="T86" fmla="*/ 8 w 9"/>
                      <a:gd name="T87" fmla="*/ 63 h 186"/>
                      <a:gd name="T88" fmla="*/ 8 w 9"/>
                      <a:gd name="T89" fmla="*/ 44 h 186"/>
                      <a:gd name="T90" fmla="*/ 8 w 9"/>
                      <a:gd name="T91" fmla="*/ 59 h 186"/>
                      <a:gd name="T92" fmla="*/ 9 w 9"/>
                      <a:gd name="T93" fmla="*/ 131 h 186"/>
                      <a:gd name="T94" fmla="*/ 9 w 9"/>
                      <a:gd name="T95" fmla="*/ 99 h 186"/>
                      <a:gd name="T96" fmla="*/ 9 w 9"/>
                      <a:gd name="T97" fmla="*/ 109 h 186"/>
                      <a:gd name="T98" fmla="*/ 9 w 9"/>
                      <a:gd name="T99" fmla="*/ 129 h 1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6">
                        <a:moveTo>
                          <a:pt x="0" y="68"/>
                        </a:moveTo>
                        <a:lnTo>
                          <a:pt x="0" y="107"/>
                        </a:lnTo>
                        <a:lnTo>
                          <a:pt x="0" y="186"/>
                        </a:lnTo>
                        <a:lnTo>
                          <a:pt x="1" y="182"/>
                        </a:lnTo>
                        <a:lnTo>
                          <a:pt x="1" y="104"/>
                        </a:lnTo>
                        <a:lnTo>
                          <a:pt x="1" y="70"/>
                        </a:lnTo>
                        <a:lnTo>
                          <a:pt x="1" y="72"/>
                        </a:lnTo>
                        <a:lnTo>
                          <a:pt x="2" y="109"/>
                        </a:lnTo>
                        <a:lnTo>
                          <a:pt x="2" y="86"/>
                        </a:lnTo>
                        <a:lnTo>
                          <a:pt x="2" y="56"/>
                        </a:lnTo>
                        <a:lnTo>
                          <a:pt x="2" y="51"/>
                        </a:lnTo>
                        <a:lnTo>
                          <a:pt x="2" y="63"/>
                        </a:lnTo>
                        <a:lnTo>
                          <a:pt x="2" y="83"/>
                        </a:lnTo>
                        <a:lnTo>
                          <a:pt x="3" y="64"/>
                        </a:lnTo>
                        <a:lnTo>
                          <a:pt x="3" y="53"/>
                        </a:lnTo>
                        <a:lnTo>
                          <a:pt x="3" y="77"/>
                        </a:lnTo>
                        <a:lnTo>
                          <a:pt x="3" y="172"/>
                        </a:lnTo>
                        <a:lnTo>
                          <a:pt x="3" y="91"/>
                        </a:lnTo>
                        <a:lnTo>
                          <a:pt x="3" y="43"/>
                        </a:lnTo>
                        <a:lnTo>
                          <a:pt x="3" y="21"/>
                        </a:lnTo>
                        <a:lnTo>
                          <a:pt x="4" y="24"/>
                        </a:lnTo>
                        <a:lnTo>
                          <a:pt x="4" y="62"/>
                        </a:lnTo>
                        <a:lnTo>
                          <a:pt x="4" y="104"/>
                        </a:lnTo>
                        <a:lnTo>
                          <a:pt x="4" y="120"/>
                        </a:lnTo>
                        <a:lnTo>
                          <a:pt x="5" y="125"/>
                        </a:lnTo>
                        <a:lnTo>
                          <a:pt x="5" y="65"/>
                        </a:lnTo>
                        <a:lnTo>
                          <a:pt x="5" y="59"/>
                        </a:lnTo>
                        <a:lnTo>
                          <a:pt x="5" y="54"/>
                        </a:lnTo>
                        <a:lnTo>
                          <a:pt x="5" y="35"/>
                        </a:lnTo>
                        <a:lnTo>
                          <a:pt x="5" y="35"/>
                        </a:lnTo>
                        <a:lnTo>
                          <a:pt x="6" y="59"/>
                        </a:lnTo>
                        <a:lnTo>
                          <a:pt x="6" y="102"/>
                        </a:lnTo>
                        <a:lnTo>
                          <a:pt x="6" y="158"/>
                        </a:lnTo>
                        <a:lnTo>
                          <a:pt x="6" y="112"/>
                        </a:lnTo>
                        <a:lnTo>
                          <a:pt x="6" y="33"/>
                        </a:lnTo>
                        <a:lnTo>
                          <a:pt x="7" y="3"/>
                        </a:lnTo>
                        <a:lnTo>
                          <a:pt x="7" y="0"/>
                        </a:lnTo>
                        <a:lnTo>
                          <a:pt x="7" y="20"/>
                        </a:lnTo>
                        <a:lnTo>
                          <a:pt x="7" y="51"/>
                        </a:lnTo>
                        <a:lnTo>
                          <a:pt x="7" y="74"/>
                        </a:lnTo>
                        <a:lnTo>
                          <a:pt x="7" y="98"/>
                        </a:lnTo>
                        <a:lnTo>
                          <a:pt x="8" y="120"/>
                        </a:lnTo>
                        <a:lnTo>
                          <a:pt x="8" y="117"/>
                        </a:lnTo>
                        <a:lnTo>
                          <a:pt x="8" y="63"/>
                        </a:lnTo>
                        <a:lnTo>
                          <a:pt x="8" y="44"/>
                        </a:lnTo>
                        <a:lnTo>
                          <a:pt x="8" y="59"/>
                        </a:lnTo>
                        <a:lnTo>
                          <a:pt x="9" y="131"/>
                        </a:lnTo>
                        <a:lnTo>
                          <a:pt x="9" y="99"/>
                        </a:lnTo>
                        <a:lnTo>
                          <a:pt x="9" y="109"/>
                        </a:lnTo>
                        <a:lnTo>
                          <a:pt x="9" y="12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9" name="Freeform 376"/>
                  <p:cNvSpPr>
                    <a:spLocks/>
                  </p:cNvSpPr>
                  <p:nvPr/>
                </p:nvSpPr>
                <p:spPr bwMode="auto">
                  <a:xfrm>
                    <a:off x="8208963" y="3967163"/>
                    <a:ext cx="14288" cy="219075"/>
                  </a:xfrm>
                  <a:custGeom>
                    <a:avLst/>
                    <a:gdLst>
                      <a:gd name="T0" fmla="*/ 0 w 9"/>
                      <a:gd name="T1" fmla="*/ 138 h 138"/>
                      <a:gd name="T2" fmla="*/ 0 w 9"/>
                      <a:gd name="T3" fmla="*/ 84 h 138"/>
                      <a:gd name="T4" fmla="*/ 0 w 9"/>
                      <a:gd name="T5" fmla="*/ 110 h 138"/>
                      <a:gd name="T6" fmla="*/ 1 w 9"/>
                      <a:gd name="T7" fmla="*/ 109 h 138"/>
                      <a:gd name="T8" fmla="*/ 1 w 9"/>
                      <a:gd name="T9" fmla="*/ 54 h 138"/>
                      <a:gd name="T10" fmla="*/ 1 w 9"/>
                      <a:gd name="T11" fmla="*/ 41 h 138"/>
                      <a:gd name="T12" fmla="*/ 1 w 9"/>
                      <a:gd name="T13" fmla="*/ 46 h 138"/>
                      <a:gd name="T14" fmla="*/ 1 w 9"/>
                      <a:gd name="T15" fmla="*/ 58 h 138"/>
                      <a:gd name="T16" fmla="*/ 1 w 9"/>
                      <a:gd name="T17" fmla="*/ 58 h 138"/>
                      <a:gd name="T18" fmla="*/ 2 w 9"/>
                      <a:gd name="T19" fmla="*/ 35 h 138"/>
                      <a:gd name="T20" fmla="*/ 2 w 9"/>
                      <a:gd name="T21" fmla="*/ 13 h 138"/>
                      <a:gd name="T22" fmla="*/ 2 w 9"/>
                      <a:gd name="T23" fmla="*/ 2 h 138"/>
                      <a:gd name="T24" fmla="*/ 2 w 9"/>
                      <a:gd name="T25" fmla="*/ 3 h 138"/>
                      <a:gd name="T26" fmla="*/ 2 w 9"/>
                      <a:gd name="T27" fmla="*/ 15 h 138"/>
                      <a:gd name="T28" fmla="*/ 3 w 9"/>
                      <a:gd name="T29" fmla="*/ 33 h 138"/>
                      <a:gd name="T30" fmla="*/ 3 w 9"/>
                      <a:gd name="T31" fmla="*/ 57 h 138"/>
                      <a:gd name="T32" fmla="*/ 3 w 9"/>
                      <a:gd name="T33" fmla="*/ 89 h 138"/>
                      <a:gd name="T34" fmla="*/ 3 w 9"/>
                      <a:gd name="T35" fmla="*/ 75 h 138"/>
                      <a:gd name="T36" fmla="*/ 3 w 9"/>
                      <a:gd name="T37" fmla="*/ 51 h 138"/>
                      <a:gd name="T38" fmla="*/ 3 w 9"/>
                      <a:gd name="T39" fmla="*/ 41 h 138"/>
                      <a:gd name="T40" fmla="*/ 4 w 9"/>
                      <a:gd name="T41" fmla="*/ 28 h 138"/>
                      <a:gd name="T42" fmla="*/ 4 w 9"/>
                      <a:gd name="T43" fmla="*/ 11 h 138"/>
                      <a:gd name="T44" fmla="*/ 4 w 9"/>
                      <a:gd name="T45" fmla="*/ 0 h 138"/>
                      <a:gd name="T46" fmla="*/ 4 w 9"/>
                      <a:gd name="T47" fmla="*/ 7 h 138"/>
                      <a:gd name="T48" fmla="*/ 5 w 9"/>
                      <a:gd name="T49" fmla="*/ 31 h 138"/>
                      <a:gd name="T50" fmla="*/ 5 w 9"/>
                      <a:gd name="T51" fmla="*/ 45 h 138"/>
                      <a:gd name="T52" fmla="*/ 5 w 9"/>
                      <a:gd name="T53" fmla="*/ 42 h 138"/>
                      <a:gd name="T54" fmla="*/ 5 w 9"/>
                      <a:gd name="T55" fmla="*/ 37 h 138"/>
                      <a:gd name="T56" fmla="*/ 5 w 9"/>
                      <a:gd name="T57" fmla="*/ 41 h 138"/>
                      <a:gd name="T58" fmla="*/ 5 w 9"/>
                      <a:gd name="T59" fmla="*/ 43 h 138"/>
                      <a:gd name="T60" fmla="*/ 5 w 9"/>
                      <a:gd name="T61" fmla="*/ 36 h 138"/>
                      <a:gd name="T62" fmla="*/ 6 w 9"/>
                      <a:gd name="T63" fmla="*/ 39 h 138"/>
                      <a:gd name="T64" fmla="*/ 6 w 9"/>
                      <a:gd name="T65" fmla="*/ 38 h 138"/>
                      <a:gd name="T66" fmla="*/ 6 w 9"/>
                      <a:gd name="T67" fmla="*/ 33 h 138"/>
                      <a:gd name="T68" fmla="*/ 6 w 9"/>
                      <a:gd name="T69" fmla="*/ 40 h 138"/>
                      <a:gd name="T70" fmla="*/ 7 w 9"/>
                      <a:gd name="T71" fmla="*/ 87 h 138"/>
                      <a:gd name="T72" fmla="*/ 7 w 9"/>
                      <a:gd name="T73" fmla="*/ 81 h 138"/>
                      <a:gd name="T74" fmla="*/ 7 w 9"/>
                      <a:gd name="T75" fmla="*/ 21 h 138"/>
                      <a:gd name="T76" fmla="*/ 7 w 9"/>
                      <a:gd name="T77" fmla="*/ 18 h 138"/>
                      <a:gd name="T78" fmla="*/ 7 w 9"/>
                      <a:gd name="T79" fmla="*/ 37 h 138"/>
                      <a:gd name="T80" fmla="*/ 7 w 9"/>
                      <a:gd name="T81" fmla="*/ 48 h 138"/>
                      <a:gd name="T82" fmla="*/ 7 w 9"/>
                      <a:gd name="T83" fmla="*/ 61 h 138"/>
                      <a:gd name="T84" fmla="*/ 8 w 9"/>
                      <a:gd name="T85" fmla="*/ 45 h 138"/>
                      <a:gd name="T86" fmla="*/ 8 w 9"/>
                      <a:gd name="T87" fmla="*/ 24 h 138"/>
                      <a:gd name="T88" fmla="*/ 8 w 9"/>
                      <a:gd name="T89" fmla="*/ 17 h 138"/>
                      <a:gd name="T90" fmla="*/ 8 w 9"/>
                      <a:gd name="T91" fmla="*/ 12 h 138"/>
                      <a:gd name="T92" fmla="*/ 9 w 9"/>
                      <a:gd name="T93" fmla="*/ 10 h 138"/>
                      <a:gd name="T94" fmla="*/ 9 w 9"/>
                      <a:gd name="T95" fmla="*/ 16 h 138"/>
                      <a:gd name="T96" fmla="*/ 9 w 9"/>
                      <a:gd name="T97" fmla="*/ 33 h 138"/>
                      <a:gd name="T98" fmla="*/ 9 w 9"/>
                      <a:gd name="T99" fmla="*/ 55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8">
                        <a:moveTo>
                          <a:pt x="0" y="138"/>
                        </a:moveTo>
                        <a:lnTo>
                          <a:pt x="0" y="84"/>
                        </a:lnTo>
                        <a:lnTo>
                          <a:pt x="0" y="110"/>
                        </a:lnTo>
                        <a:lnTo>
                          <a:pt x="1" y="109"/>
                        </a:lnTo>
                        <a:lnTo>
                          <a:pt x="1" y="54"/>
                        </a:lnTo>
                        <a:lnTo>
                          <a:pt x="1" y="41"/>
                        </a:lnTo>
                        <a:lnTo>
                          <a:pt x="1" y="46"/>
                        </a:lnTo>
                        <a:lnTo>
                          <a:pt x="1" y="58"/>
                        </a:lnTo>
                        <a:lnTo>
                          <a:pt x="1" y="58"/>
                        </a:lnTo>
                        <a:lnTo>
                          <a:pt x="2" y="35"/>
                        </a:lnTo>
                        <a:lnTo>
                          <a:pt x="2" y="13"/>
                        </a:lnTo>
                        <a:lnTo>
                          <a:pt x="2" y="2"/>
                        </a:lnTo>
                        <a:lnTo>
                          <a:pt x="2" y="3"/>
                        </a:lnTo>
                        <a:lnTo>
                          <a:pt x="2" y="15"/>
                        </a:lnTo>
                        <a:lnTo>
                          <a:pt x="3" y="33"/>
                        </a:lnTo>
                        <a:lnTo>
                          <a:pt x="3" y="57"/>
                        </a:lnTo>
                        <a:lnTo>
                          <a:pt x="3" y="89"/>
                        </a:lnTo>
                        <a:lnTo>
                          <a:pt x="3" y="75"/>
                        </a:lnTo>
                        <a:lnTo>
                          <a:pt x="3" y="51"/>
                        </a:lnTo>
                        <a:lnTo>
                          <a:pt x="3" y="41"/>
                        </a:lnTo>
                        <a:lnTo>
                          <a:pt x="4" y="28"/>
                        </a:lnTo>
                        <a:lnTo>
                          <a:pt x="4" y="11"/>
                        </a:lnTo>
                        <a:lnTo>
                          <a:pt x="4" y="0"/>
                        </a:lnTo>
                        <a:lnTo>
                          <a:pt x="4" y="7"/>
                        </a:lnTo>
                        <a:lnTo>
                          <a:pt x="5" y="31"/>
                        </a:lnTo>
                        <a:lnTo>
                          <a:pt x="5" y="45"/>
                        </a:lnTo>
                        <a:lnTo>
                          <a:pt x="5" y="42"/>
                        </a:lnTo>
                        <a:lnTo>
                          <a:pt x="5" y="37"/>
                        </a:lnTo>
                        <a:lnTo>
                          <a:pt x="5" y="41"/>
                        </a:lnTo>
                        <a:lnTo>
                          <a:pt x="5" y="43"/>
                        </a:lnTo>
                        <a:lnTo>
                          <a:pt x="5" y="36"/>
                        </a:lnTo>
                        <a:lnTo>
                          <a:pt x="6" y="39"/>
                        </a:lnTo>
                        <a:lnTo>
                          <a:pt x="6" y="38"/>
                        </a:lnTo>
                        <a:lnTo>
                          <a:pt x="6" y="33"/>
                        </a:lnTo>
                        <a:lnTo>
                          <a:pt x="6" y="40"/>
                        </a:lnTo>
                        <a:lnTo>
                          <a:pt x="7" y="87"/>
                        </a:lnTo>
                        <a:lnTo>
                          <a:pt x="7" y="81"/>
                        </a:lnTo>
                        <a:lnTo>
                          <a:pt x="7" y="21"/>
                        </a:lnTo>
                        <a:lnTo>
                          <a:pt x="7" y="18"/>
                        </a:lnTo>
                        <a:lnTo>
                          <a:pt x="7" y="37"/>
                        </a:lnTo>
                        <a:lnTo>
                          <a:pt x="7" y="48"/>
                        </a:lnTo>
                        <a:lnTo>
                          <a:pt x="7" y="61"/>
                        </a:lnTo>
                        <a:lnTo>
                          <a:pt x="8" y="45"/>
                        </a:lnTo>
                        <a:lnTo>
                          <a:pt x="8" y="24"/>
                        </a:lnTo>
                        <a:lnTo>
                          <a:pt x="8" y="17"/>
                        </a:lnTo>
                        <a:lnTo>
                          <a:pt x="8" y="12"/>
                        </a:lnTo>
                        <a:lnTo>
                          <a:pt x="9" y="10"/>
                        </a:lnTo>
                        <a:lnTo>
                          <a:pt x="9" y="16"/>
                        </a:lnTo>
                        <a:lnTo>
                          <a:pt x="9" y="33"/>
                        </a:lnTo>
                        <a:lnTo>
                          <a:pt x="9" y="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0" name="Freeform 377"/>
                  <p:cNvSpPr>
                    <a:spLocks/>
                  </p:cNvSpPr>
                  <p:nvPr/>
                </p:nvSpPr>
                <p:spPr bwMode="auto">
                  <a:xfrm>
                    <a:off x="8223251" y="3933825"/>
                    <a:ext cx="14288" cy="314325"/>
                  </a:xfrm>
                  <a:custGeom>
                    <a:avLst/>
                    <a:gdLst>
                      <a:gd name="T0" fmla="*/ 0 w 9"/>
                      <a:gd name="T1" fmla="*/ 76 h 198"/>
                      <a:gd name="T2" fmla="*/ 0 w 9"/>
                      <a:gd name="T3" fmla="*/ 111 h 198"/>
                      <a:gd name="T4" fmla="*/ 0 w 9"/>
                      <a:gd name="T5" fmla="*/ 198 h 198"/>
                      <a:gd name="T6" fmla="*/ 1 w 9"/>
                      <a:gd name="T7" fmla="*/ 176 h 198"/>
                      <a:gd name="T8" fmla="*/ 1 w 9"/>
                      <a:gd name="T9" fmla="*/ 101 h 198"/>
                      <a:gd name="T10" fmla="*/ 1 w 9"/>
                      <a:gd name="T11" fmla="*/ 63 h 198"/>
                      <a:gd name="T12" fmla="*/ 1 w 9"/>
                      <a:gd name="T13" fmla="*/ 54 h 198"/>
                      <a:gd name="T14" fmla="*/ 1 w 9"/>
                      <a:gd name="T15" fmla="*/ 59 h 198"/>
                      <a:gd name="T16" fmla="*/ 1 w 9"/>
                      <a:gd name="T17" fmla="*/ 59 h 198"/>
                      <a:gd name="T18" fmla="*/ 1 w 9"/>
                      <a:gd name="T19" fmla="*/ 54 h 198"/>
                      <a:gd name="T20" fmla="*/ 2 w 9"/>
                      <a:gd name="T21" fmla="*/ 44 h 198"/>
                      <a:gd name="T22" fmla="*/ 2 w 9"/>
                      <a:gd name="T23" fmla="*/ 31 h 198"/>
                      <a:gd name="T24" fmla="*/ 2 w 9"/>
                      <a:gd name="T25" fmla="*/ 17 h 198"/>
                      <a:gd name="T26" fmla="*/ 2 w 9"/>
                      <a:gd name="T27" fmla="*/ 11 h 198"/>
                      <a:gd name="T28" fmla="*/ 3 w 9"/>
                      <a:gd name="T29" fmla="*/ 12 h 198"/>
                      <a:gd name="T30" fmla="*/ 3 w 9"/>
                      <a:gd name="T31" fmla="*/ 24 h 198"/>
                      <a:gd name="T32" fmla="*/ 3 w 9"/>
                      <a:gd name="T33" fmla="*/ 66 h 198"/>
                      <a:gd name="T34" fmla="*/ 3 w 9"/>
                      <a:gd name="T35" fmla="*/ 167 h 198"/>
                      <a:gd name="T36" fmla="*/ 3 w 9"/>
                      <a:gd name="T37" fmla="*/ 97 h 198"/>
                      <a:gd name="T38" fmla="*/ 3 w 9"/>
                      <a:gd name="T39" fmla="*/ 91 h 198"/>
                      <a:gd name="T40" fmla="*/ 3 w 9"/>
                      <a:gd name="T41" fmla="*/ 122 h 198"/>
                      <a:gd name="T42" fmla="*/ 4 w 9"/>
                      <a:gd name="T43" fmla="*/ 120 h 198"/>
                      <a:gd name="T44" fmla="*/ 4 w 9"/>
                      <a:gd name="T45" fmla="*/ 38 h 198"/>
                      <a:gd name="T46" fmla="*/ 4 w 9"/>
                      <a:gd name="T47" fmla="*/ 6 h 198"/>
                      <a:gd name="T48" fmla="*/ 4 w 9"/>
                      <a:gd name="T49" fmla="*/ 0 h 198"/>
                      <a:gd name="T50" fmla="*/ 5 w 9"/>
                      <a:gd name="T51" fmla="*/ 13 h 198"/>
                      <a:gd name="T52" fmla="*/ 5 w 9"/>
                      <a:gd name="T53" fmla="*/ 29 h 198"/>
                      <a:gd name="T54" fmla="*/ 5 w 9"/>
                      <a:gd name="T55" fmla="*/ 22 h 198"/>
                      <a:gd name="T56" fmla="*/ 5 w 9"/>
                      <a:gd name="T57" fmla="*/ 14 h 198"/>
                      <a:gd name="T58" fmla="*/ 5 w 9"/>
                      <a:gd name="T59" fmla="*/ 18 h 198"/>
                      <a:gd name="T60" fmla="*/ 5 w 9"/>
                      <a:gd name="T61" fmla="*/ 33 h 198"/>
                      <a:gd name="T62" fmla="*/ 6 w 9"/>
                      <a:gd name="T63" fmla="*/ 63 h 198"/>
                      <a:gd name="T64" fmla="*/ 6 w 9"/>
                      <a:gd name="T65" fmla="*/ 124 h 198"/>
                      <a:gd name="T66" fmla="*/ 6 w 9"/>
                      <a:gd name="T67" fmla="*/ 140 h 198"/>
                      <a:gd name="T68" fmla="*/ 6 w 9"/>
                      <a:gd name="T69" fmla="*/ 48 h 198"/>
                      <a:gd name="T70" fmla="*/ 6 w 9"/>
                      <a:gd name="T71" fmla="*/ 13 h 198"/>
                      <a:gd name="T72" fmla="*/ 7 w 9"/>
                      <a:gd name="T73" fmla="*/ 5 h 198"/>
                      <a:gd name="T74" fmla="*/ 7 w 9"/>
                      <a:gd name="T75" fmla="*/ 19 h 198"/>
                      <a:gd name="T76" fmla="*/ 7 w 9"/>
                      <a:gd name="T77" fmla="*/ 57 h 198"/>
                      <a:gd name="T78" fmla="*/ 7 w 9"/>
                      <a:gd name="T79" fmla="*/ 65 h 198"/>
                      <a:gd name="T80" fmla="*/ 7 w 9"/>
                      <a:gd name="T81" fmla="*/ 41 h 198"/>
                      <a:gd name="T82" fmla="*/ 7 w 9"/>
                      <a:gd name="T83" fmla="*/ 43 h 198"/>
                      <a:gd name="T84" fmla="*/ 8 w 9"/>
                      <a:gd name="T85" fmla="*/ 58 h 198"/>
                      <a:gd name="T86" fmla="*/ 8 w 9"/>
                      <a:gd name="T87" fmla="*/ 54 h 198"/>
                      <a:gd name="T88" fmla="*/ 8 w 9"/>
                      <a:gd name="T89" fmla="*/ 35 h 198"/>
                      <a:gd name="T90" fmla="*/ 8 w 9"/>
                      <a:gd name="T91" fmla="*/ 22 h 198"/>
                      <a:gd name="T92" fmla="*/ 8 w 9"/>
                      <a:gd name="T93" fmla="*/ 23 h 198"/>
                      <a:gd name="T94" fmla="*/ 8 w 9"/>
                      <a:gd name="T95" fmla="*/ 40 h 198"/>
                      <a:gd name="T96" fmla="*/ 9 w 9"/>
                      <a:gd name="T97" fmla="*/ 69 h 198"/>
                      <a:gd name="T98" fmla="*/ 9 w 9"/>
                      <a:gd name="T99" fmla="*/ 79 h 1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8">
                        <a:moveTo>
                          <a:pt x="0" y="76"/>
                        </a:moveTo>
                        <a:lnTo>
                          <a:pt x="0" y="111"/>
                        </a:lnTo>
                        <a:lnTo>
                          <a:pt x="0" y="198"/>
                        </a:lnTo>
                        <a:lnTo>
                          <a:pt x="1" y="176"/>
                        </a:lnTo>
                        <a:lnTo>
                          <a:pt x="1" y="101"/>
                        </a:lnTo>
                        <a:lnTo>
                          <a:pt x="1" y="63"/>
                        </a:lnTo>
                        <a:lnTo>
                          <a:pt x="1" y="54"/>
                        </a:lnTo>
                        <a:lnTo>
                          <a:pt x="1" y="59"/>
                        </a:lnTo>
                        <a:lnTo>
                          <a:pt x="1" y="59"/>
                        </a:lnTo>
                        <a:lnTo>
                          <a:pt x="1" y="54"/>
                        </a:lnTo>
                        <a:lnTo>
                          <a:pt x="2" y="44"/>
                        </a:lnTo>
                        <a:lnTo>
                          <a:pt x="2" y="31"/>
                        </a:lnTo>
                        <a:lnTo>
                          <a:pt x="2" y="17"/>
                        </a:lnTo>
                        <a:lnTo>
                          <a:pt x="2" y="11"/>
                        </a:lnTo>
                        <a:lnTo>
                          <a:pt x="3" y="12"/>
                        </a:lnTo>
                        <a:lnTo>
                          <a:pt x="3" y="24"/>
                        </a:lnTo>
                        <a:lnTo>
                          <a:pt x="3" y="66"/>
                        </a:lnTo>
                        <a:lnTo>
                          <a:pt x="3" y="167"/>
                        </a:lnTo>
                        <a:lnTo>
                          <a:pt x="3" y="97"/>
                        </a:lnTo>
                        <a:lnTo>
                          <a:pt x="3" y="91"/>
                        </a:lnTo>
                        <a:lnTo>
                          <a:pt x="3" y="122"/>
                        </a:lnTo>
                        <a:lnTo>
                          <a:pt x="4" y="120"/>
                        </a:lnTo>
                        <a:lnTo>
                          <a:pt x="4" y="38"/>
                        </a:lnTo>
                        <a:lnTo>
                          <a:pt x="4" y="6"/>
                        </a:lnTo>
                        <a:lnTo>
                          <a:pt x="4" y="0"/>
                        </a:lnTo>
                        <a:lnTo>
                          <a:pt x="5" y="13"/>
                        </a:lnTo>
                        <a:lnTo>
                          <a:pt x="5" y="29"/>
                        </a:lnTo>
                        <a:lnTo>
                          <a:pt x="5" y="22"/>
                        </a:lnTo>
                        <a:lnTo>
                          <a:pt x="5" y="14"/>
                        </a:lnTo>
                        <a:lnTo>
                          <a:pt x="5" y="18"/>
                        </a:lnTo>
                        <a:lnTo>
                          <a:pt x="5" y="33"/>
                        </a:lnTo>
                        <a:lnTo>
                          <a:pt x="6" y="63"/>
                        </a:lnTo>
                        <a:lnTo>
                          <a:pt x="6" y="124"/>
                        </a:lnTo>
                        <a:lnTo>
                          <a:pt x="6" y="140"/>
                        </a:lnTo>
                        <a:lnTo>
                          <a:pt x="6" y="48"/>
                        </a:lnTo>
                        <a:lnTo>
                          <a:pt x="6" y="13"/>
                        </a:lnTo>
                        <a:lnTo>
                          <a:pt x="7" y="5"/>
                        </a:lnTo>
                        <a:lnTo>
                          <a:pt x="7" y="19"/>
                        </a:lnTo>
                        <a:lnTo>
                          <a:pt x="7" y="57"/>
                        </a:lnTo>
                        <a:lnTo>
                          <a:pt x="7" y="65"/>
                        </a:lnTo>
                        <a:lnTo>
                          <a:pt x="7" y="41"/>
                        </a:lnTo>
                        <a:lnTo>
                          <a:pt x="7" y="43"/>
                        </a:lnTo>
                        <a:lnTo>
                          <a:pt x="8" y="58"/>
                        </a:lnTo>
                        <a:lnTo>
                          <a:pt x="8" y="54"/>
                        </a:lnTo>
                        <a:lnTo>
                          <a:pt x="8" y="35"/>
                        </a:lnTo>
                        <a:lnTo>
                          <a:pt x="8" y="22"/>
                        </a:lnTo>
                        <a:lnTo>
                          <a:pt x="8" y="23"/>
                        </a:lnTo>
                        <a:lnTo>
                          <a:pt x="8" y="40"/>
                        </a:lnTo>
                        <a:lnTo>
                          <a:pt x="9" y="69"/>
                        </a:lnTo>
                        <a:lnTo>
                          <a:pt x="9" y="7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1" name="Freeform 378"/>
                  <p:cNvSpPr>
                    <a:spLocks/>
                  </p:cNvSpPr>
                  <p:nvPr/>
                </p:nvSpPr>
                <p:spPr bwMode="auto">
                  <a:xfrm>
                    <a:off x="8237538" y="3878263"/>
                    <a:ext cx="14288" cy="300038"/>
                  </a:xfrm>
                  <a:custGeom>
                    <a:avLst/>
                    <a:gdLst>
                      <a:gd name="T0" fmla="*/ 0 w 9"/>
                      <a:gd name="T1" fmla="*/ 114 h 189"/>
                      <a:gd name="T2" fmla="*/ 0 w 9"/>
                      <a:gd name="T3" fmla="*/ 90 h 189"/>
                      <a:gd name="T4" fmla="*/ 0 w 9"/>
                      <a:gd name="T5" fmla="*/ 74 h 189"/>
                      <a:gd name="T6" fmla="*/ 0 w 9"/>
                      <a:gd name="T7" fmla="*/ 74 h 189"/>
                      <a:gd name="T8" fmla="*/ 1 w 9"/>
                      <a:gd name="T9" fmla="*/ 50 h 189"/>
                      <a:gd name="T10" fmla="*/ 1 w 9"/>
                      <a:gd name="T11" fmla="*/ 24 h 189"/>
                      <a:gd name="T12" fmla="*/ 1 w 9"/>
                      <a:gd name="T13" fmla="*/ 14 h 189"/>
                      <a:gd name="T14" fmla="*/ 1 w 9"/>
                      <a:gd name="T15" fmla="*/ 16 h 189"/>
                      <a:gd name="T16" fmla="*/ 1 w 9"/>
                      <a:gd name="T17" fmla="*/ 26 h 189"/>
                      <a:gd name="T18" fmla="*/ 1 w 9"/>
                      <a:gd name="T19" fmla="*/ 40 h 189"/>
                      <a:gd name="T20" fmla="*/ 2 w 9"/>
                      <a:gd name="T21" fmla="*/ 43 h 189"/>
                      <a:gd name="T22" fmla="*/ 2 w 9"/>
                      <a:gd name="T23" fmla="*/ 29 h 189"/>
                      <a:gd name="T24" fmla="*/ 2 w 9"/>
                      <a:gd name="T25" fmla="*/ 9 h 189"/>
                      <a:gd name="T26" fmla="*/ 2 w 9"/>
                      <a:gd name="T27" fmla="*/ 0 h 189"/>
                      <a:gd name="T28" fmla="*/ 2 w 9"/>
                      <a:gd name="T29" fmla="*/ 11 h 189"/>
                      <a:gd name="T30" fmla="*/ 3 w 9"/>
                      <a:gd name="T31" fmla="*/ 40 h 189"/>
                      <a:gd name="T32" fmla="*/ 3 w 9"/>
                      <a:gd name="T33" fmla="*/ 64 h 189"/>
                      <a:gd name="T34" fmla="*/ 3 w 9"/>
                      <a:gd name="T35" fmla="*/ 64 h 189"/>
                      <a:gd name="T36" fmla="*/ 3 w 9"/>
                      <a:gd name="T37" fmla="*/ 78 h 189"/>
                      <a:gd name="T38" fmla="*/ 3 w 9"/>
                      <a:gd name="T39" fmla="*/ 116 h 189"/>
                      <a:gd name="T40" fmla="*/ 3 w 9"/>
                      <a:gd name="T41" fmla="*/ 104 h 189"/>
                      <a:gd name="T42" fmla="*/ 4 w 9"/>
                      <a:gd name="T43" fmla="*/ 91 h 189"/>
                      <a:gd name="T44" fmla="*/ 4 w 9"/>
                      <a:gd name="T45" fmla="*/ 56 h 189"/>
                      <a:gd name="T46" fmla="*/ 4 w 9"/>
                      <a:gd name="T47" fmla="*/ 34 h 189"/>
                      <a:gd name="T48" fmla="*/ 4 w 9"/>
                      <a:gd name="T49" fmla="*/ 38 h 189"/>
                      <a:gd name="T50" fmla="*/ 5 w 9"/>
                      <a:gd name="T51" fmla="*/ 56 h 189"/>
                      <a:gd name="T52" fmla="*/ 5 w 9"/>
                      <a:gd name="T53" fmla="*/ 56 h 189"/>
                      <a:gd name="T54" fmla="*/ 5 w 9"/>
                      <a:gd name="T55" fmla="*/ 52 h 189"/>
                      <a:gd name="T56" fmla="*/ 5 w 9"/>
                      <a:gd name="T57" fmla="*/ 66 h 189"/>
                      <a:gd name="T58" fmla="*/ 5 w 9"/>
                      <a:gd name="T59" fmla="*/ 81 h 189"/>
                      <a:gd name="T60" fmla="*/ 5 w 9"/>
                      <a:gd name="T61" fmla="*/ 63 h 189"/>
                      <a:gd name="T62" fmla="*/ 5 w 9"/>
                      <a:gd name="T63" fmla="*/ 46 h 189"/>
                      <a:gd name="T64" fmla="*/ 6 w 9"/>
                      <a:gd name="T65" fmla="*/ 44 h 189"/>
                      <a:gd name="T66" fmla="*/ 6 w 9"/>
                      <a:gd name="T67" fmla="*/ 59 h 189"/>
                      <a:gd name="T68" fmla="*/ 6 w 9"/>
                      <a:gd name="T69" fmla="*/ 88 h 189"/>
                      <a:gd name="T70" fmla="*/ 6 w 9"/>
                      <a:gd name="T71" fmla="*/ 96 h 189"/>
                      <a:gd name="T72" fmla="*/ 6 w 9"/>
                      <a:gd name="T73" fmla="*/ 76 h 189"/>
                      <a:gd name="T74" fmla="*/ 6 w 9"/>
                      <a:gd name="T75" fmla="*/ 61 h 189"/>
                      <a:gd name="T76" fmla="*/ 7 w 9"/>
                      <a:gd name="T77" fmla="*/ 56 h 189"/>
                      <a:gd name="T78" fmla="*/ 7 w 9"/>
                      <a:gd name="T79" fmla="*/ 51 h 189"/>
                      <a:gd name="T80" fmla="*/ 7 w 9"/>
                      <a:gd name="T81" fmla="*/ 65 h 189"/>
                      <a:gd name="T82" fmla="*/ 7 w 9"/>
                      <a:gd name="T83" fmla="*/ 84 h 189"/>
                      <a:gd name="T84" fmla="*/ 8 w 9"/>
                      <a:gd name="T85" fmla="*/ 75 h 189"/>
                      <a:gd name="T86" fmla="*/ 8 w 9"/>
                      <a:gd name="T87" fmla="*/ 104 h 189"/>
                      <a:gd name="T88" fmla="*/ 8 w 9"/>
                      <a:gd name="T89" fmla="*/ 189 h 189"/>
                      <a:gd name="T90" fmla="*/ 8 w 9"/>
                      <a:gd name="T91" fmla="*/ 75 h 189"/>
                      <a:gd name="T92" fmla="*/ 8 w 9"/>
                      <a:gd name="T93" fmla="*/ 50 h 189"/>
                      <a:gd name="T94" fmla="*/ 8 w 9"/>
                      <a:gd name="T95" fmla="*/ 60 h 189"/>
                      <a:gd name="T96" fmla="*/ 8 w 9"/>
                      <a:gd name="T97" fmla="*/ 90 h 189"/>
                      <a:gd name="T98" fmla="*/ 9 w 9"/>
                      <a:gd name="T99" fmla="*/ 61 h 1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9">
                        <a:moveTo>
                          <a:pt x="0" y="114"/>
                        </a:moveTo>
                        <a:lnTo>
                          <a:pt x="0" y="90"/>
                        </a:lnTo>
                        <a:lnTo>
                          <a:pt x="0" y="74"/>
                        </a:lnTo>
                        <a:lnTo>
                          <a:pt x="0" y="74"/>
                        </a:lnTo>
                        <a:lnTo>
                          <a:pt x="1" y="50"/>
                        </a:lnTo>
                        <a:lnTo>
                          <a:pt x="1" y="24"/>
                        </a:lnTo>
                        <a:lnTo>
                          <a:pt x="1" y="14"/>
                        </a:lnTo>
                        <a:lnTo>
                          <a:pt x="1" y="16"/>
                        </a:lnTo>
                        <a:lnTo>
                          <a:pt x="1" y="26"/>
                        </a:lnTo>
                        <a:lnTo>
                          <a:pt x="1" y="40"/>
                        </a:lnTo>
                        <a:lnTo>
                          <a:pt x="2" y="43"/>
                        </a:lnTo>
                        <a:lnTo>
                          <a:pt x="2" y="29"/>
                        </a:lnTo>
                        <a:lnTo>
                          <a:pt x="2" y="9"/>
                        </a:lnTo>
                        <a:lnTo>
                          <a:pt x="2" y="0"/>
                        </a:lnTo>
                        <a:lnTo>
                          <a:pt x="2" y="11"/>
                        </a:lnTo>
                        <a:lnTo>
                          <a:pt x="3" y="40"/>
                        </a:lnTo>
                        <a:lnTo>
                          <a:pt x="3" y="64"/>
                        </a:lnTo>
                        <a:lnTo>
                          <a:pt x="3" y="64"/>
                        </a:lnTo>
                        <a:lnTo>
                          <a:pt x="3" y="78"/>
                        </a:lnTo>
                        <a:lnTo>
                          <a:pt x="3" y="116"/>
                        </a:lnTo>
                        <a:lnTo>
                          <a:pt x="3" y="104"/>
                        </a:lnTo>
                        <a:lnTo>
                          <a:pt x="4" y="91"/>
                        </a:lnTo>
                        <a:lnTo>
                          <a:pt x="4" y="56"/>
                        </a:lnTo>
                        <a:lnTo>
                          <a:pt x="4" y="34"/>
                        </a:lnTo>
                        <a:lnTo>
                          <a:pt x="4" y="38"/>
                        </a:lnTo>
                        <a:lnTo>
                          <a:pt x="5" y="56"/>
                        </a:lnTo>
                        <a:lnTo>
                          <a:pt x="5" y="56"/>
                        </a:lnTo>
                        <a:lnTo>
                          <a:pt x="5" y="52"/>
                        </a:lnTo>
                        <a:lnTo>
                          <a:pt x="5" y="66"/>
                        </a:lnTo>
                        <a:lnTo>
                          <a:pt x="5" y="81"/>
                        </a:lnTo>
                        <a:lnTo>
                          <a:pt x="5" y="63"/>
                        </a:lnTo>
                        <a:lnTo>
                          <a:pt x="5" y="46"/>
                        </a:lnTo>
                        <a:lnTo>
                          <a:pt x="6" y="44"/>
                        </a:lnTo>
                        <a:lnTo>
                          <a:pt x="6" y="59"/>
                        </a:lnTo>
                        <a:lnTo>
                          <a:pt x="6" y="88"/>
                        </a:lnTo>
                        <a:lnTo>
                          <a:pt x="6" y="96"/>
                        </a:lnTo>
                        <a:lnTo>
                          <a:pt x="6" y="76"/>
                        </a:lnTo>
                        <a:lnTo>
                          <a:pt x="6" y="61"/>
                        </a:lnTo>
                        <a:lnTo>
                          <a:pt x="7" y="56"/>
                        </a:lnTo>
                        <a:lnTo>
                          <a:pt x="7" y="51"/>
                        </a:lnTo>
                        <a:lnTo>
                          <a:pt x="7" y="65"/>
                        </a:lnTo>
                        <a:lnTo>
                          <a:pt x="7" y="84"/>
                        </a:lnTo>
                        <a:lnTo>
                          <a:pt x="8" y="75"/>
                        </a:lnTo>
                        <a:lnTo>
                          <a:pt x="8" y="104"/>
                        </a:lnTo>
                        <a:lnTo>
                          <a:pt x="8" y="189"/>
                        </a:lnTo>
                        <a:lnTo>
                          <a:pt x="8" y="75"/>
                        </a:lnTo>
                        <a:lnTo>
                          <a:pt x="8" y="50"/>
                        </a:lnTo>
                        <a:lnTo>
                          <a:pt x="8" y="60"/>
                        </a:lnTo>
                        <a:lnTo>
                          <a:pt x="8" y="90"/>
                        </a:lnTo>
                        <a:lnTo>
                          <a:pt x="9" y="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2" name="Freeform 379"/>
                  <p:cNvSpPr>
                    <a:spLocks/>
                  </p:cNvSpPr>
                  <p:nvPr/>
                </p:nvSpPr>
                <p:spPr bwMode="auto">
                  <a:xfrm>
                    <a:off x="8251826" y="3879850"/>
                    <a:ext cx="14288" cy="249238"/>
                  </a:xfrm>
                  <a:custGeom>
                    <a:avLst/>
                    <a:gdLst>
                      <a:gd name="T0" fmla="*/ 0 w 9"/>
                      <a:gd name="T1" fmla="*/ 60 h 157"/>
                      <a:gd name="T2" fmla="*/ 0 w 9"/>
                      <a:gd name="T3" fmla="*/ 47 h 157"/>
                      <a:gd name="T4" fmla="*/ 0 w 9"/>
                      <a:gd name="T5" fmla="*/ 55 h 157"/>
                      <a:gd name="T6" fmla="*/ 0 w 9"/>
                      <a:gd name="T7" fmla="*/ 64 h 157"/>
                      <a:gd name="T8" fmla="*/ 1 w 9"/>
                      <a:gd name="T9" fmla="*/ 83 h 157"/>
                      <a:gd name="T10" fmla="*/ 1 w 9"/>
                      <a:gd name="T11" fmla="*/ 157 h 157"/>
                      <a:gd name="T12" fmla="*/ 1 w 9"/>
                      <a:gd name="T13" fmla="*/ 137 h 157"/>
                      <a:gd name="T14" fmla="*/ 1 w 9"/>
                      <a:gd name="T15" fmla="*/ 108 h 157"/>
                      <a:gd name="T16" fmla="*/ 1 w 9"/>
                      <a:gd name="T17" fmla="*/ 156 h 157"/>
                      <a:gd name="T18" fmla="*/ 1 w 9"/>
                      <a:gd name="T19" fmla="*/ 111 h 157"/>
                      <a:gd name="T20" fmla="*/ 1 w 9"/>
                      <a:gd name="T21" fmla="*/ 80 h 157"/>
                      <a:gd name="T22" fmla="*/ 2 w 9"/>
                      <a:gd name="T23" fmla="*/ 69 h 157"/>
                      <a:gd name="T24" fmla="*/ 2 w 9"/>
                      <a:gd name="T25" fmla="*/ 62 h 157"/>
                      <a:gd name="T26" fmla="*/ 2 w 9"/>
                      <a:gd name="T27" fmla="*/ 74 h 157"/>
                      <a:gd name="T28" fmla="*/ 2 w 9"/>
                      <a:gd name="T29" fmla="*/ 142 h 157"/>
                      <a:gd name="T30" fmla="*/ 3 w 9"/>
                      <a:gd name="T31" fmla="*/ 108 h 157"/>
                      <a:gd name="T32" fmla="*/ 3 w 9"/>
                      <a:gd name="T33" fmla="*/ 60 h 157"/>
                      <a:gd name="T34" fmla="*/ 3 w 9"/>
                      <a:gd name="T35" fmla="*/ 27 h 157"/>
                      <a:gd name="T36" fmla="*/ 3 w 9"/>
                      <a:gd name="T37" fmla="*/ 14 h 157"/>
                      <a:gd name="T38" fmla="*/ 3 w 9"/>
                      <a:gd name="T39" fmla="*/ 18 h 157"/>
                      <a:gd name="T40" fmla="*/ 3 w 9"/>
                      <a:gd name="T41" fmla="*/ 28 h 157"/>
                      <a:gd name="T42" fmla="*/ 4 w 9"/>
                      <a:gd name="T43" fmla="*/ 33 h 157"/>
                      <a:gd name="T44" fmla="*/ 4 w 9"/>
                      <a:gd name="T45" fmla="*/ 13 h 157"/>
                      <a:gd name="T46" fmla="*/ 4 w 9"/>
                      <a:gd name="T47" fmla="*/ 0 h 157"/>
                      <a:gd name="T48" fmla="*/ 4 w 9"/>
                      <a:gd name="T49" fmla="*/ 22 h 157"/>
                      <a:gd name="T50" fmla="*/ 4 w 9"/>
                      <a:gd name="T51" fmla="*/ 98 h 157"/>
                      <a:gd name="T52" fmla="*/ 4 w 9"/>
                      <a:gd name="T53" fmla="*/ 50 h 157"/>
                      <a:gd name="T54" fmla="*/ 4 w 9"/>
                      <a:gd name="T55" fmla="*/ 39 h 157"/>
                      <a:gd name="T56" fmla="*/ 5 w 9"/>
                      <a:gd name="T57" fmla="*/ 32 h 157"/>
                      <a:gd name="T58" fmla="*/ 5 w 9"/>
                      <a:gd name="T59" fmla="*/ 30 h 157"/>
                      <a:gd name="T60" fmla="*/ 5 w 9"/>
                      <a:gd name="T61" fmla="*/ 79 h 157"/>
                      <a:gd name="T62" fmla="*/ 5 w 9"/>
                      <a:gd name="T63" fmla="*/ 84 h 157"/>
                      <a:gd name="T64" fmla="*/ 6 w 9"/>
                      <a:gd name="T65" fmla="*/ 30 h 157"/>
                      <a:gd name="T66" fmla="*/ 6 w 9"/>
                      <a:gd name="T67" fmla="*/ 26 h 157"/>
                      <a:gd name="T68" fmla="*/ 6 w 9"/>
                      <a:gd name="T69" fmla="*/ 23 h 157"/>
                      <a:gd name="T70" fmla="*/ 6 w 9"/>
                      <a:gd name="T71" fmla="*/ 7 h 157"/>
                      <a:gd name="T72" fmla="*/ 6 w 9"/>
                      <a:gd name="T73" fmla="*/ 8 h 157"/>
                      <a:gd name="T74" fmla="*/ 6 w 9"/>
                      <a:gd name="T75" fmla="*/ 22 h 157"/>
                      <a:gd name="T76" fmla="*/ 6 w 9"/>
                      <a:gd name="T77" fmla="*/ 37 h 157"/>
                      <a:gd name="T78" fmla="*/ 7 w 9"/>
                      <a:gd name="T79" fmla="*/ 44 h 157"/>
                      <a:gd name="T80" fmla="*/ 7 w 9"/>
                      <a:gd name="T81" fmla="*/ 33 h 157"/>
                      <a:gd name="T82" fmla="*/ 7 w 9"/>
                      <a:gd name="T83" fmla="*/ 30 h 157"/>
                      <a:gd name="T84" fmla="*/ 7 w 9"/>
                      <a:gd name="T85" fmla="*/ 48 h 157"/>
                      <a:gd name="T86" fmla="*/ 8 w 9"/>
                      <a:gd name="T87" fmla="*/ 115 h 157"/>
                      <a:gd name="T88" fmla="*/ 8 w 9"/>
                      <a:gd name="T89" fmla="*/ 135 h 157"/>
                      <a:gd name="T90" fmla="*/ 8 w 9"/>
                      <a:gd name="T91" fmla="*/ 66 h 157"/>
                      <a:gd name="T92" fmla="*/ 8 w 9"/>
                      <a:gd name="T93" fmla="*/ 33 h 157"/>
                      <a:gd name="T94" fmla="*/ 8 w 9"/>
                      <a:gd name="T95" fmla="*/ 16 h 157"/>
                      <a:gd name="T96" fmla="*/ 8 w 9"/>
                      <a:gd name="T97" fmla="*/ 17 h 157"/>
                      <a:gd name="T98" fmla="*/ 9 w 9"/>
                      <a:gd name="T99" fmla="*/ 51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7">
                        <a:moveTo>
                          <a:pt x="0" y="60"/>
                        </a:moveTo>
                        <a:lnTo>
                          <a:pt x="0" y="47"/>
                        </a:lnTo>
                        <a:lnTo>
                          <a:pt x="0" y="55"/>
                        </a:lnTo>
                        <a:lnTo>
                          <a:pt x="0" y="64"/>
                        </a:lnTo>
                        <a:lnTo>
                          <a:pt x="1" y="83"/>
                        </a:lnTo>
                        <a:lnTo>
                          <a:pt x="1" y="157"/>
                        </a:lnTo>
                        <a:lnTo>
                          <a:pt x="1" y="137"/>
                        </a:lnTo>
                        <a:lnTo>
                          <a:pt x="1" y="108"/>
                        </a:lnTo>
                        <a:lnTo>
                          <a:pt x="1" y="156"/>
                        </a:lnTo>
                        <a:lnTo>
                          <a:pt x="1" y="111"/>
                        </a:lnTo>
                        <a:lnTo>
                          <a:pt x="1" y="80"/>
                        </a:lnTo>
                        <a:lnTo>
                          <a:pt x="2" y="69"/>
                        </a:lnTo>
                        <a:lnTo>
                          <a:pt x="2" y="62"/>
                        </a:lnTo>
                        <a:lnTo>
                          <a:pt x="2" y="74"/>
                        </a:lnTo>
                        <a:lnTo>
                          <a:pt x="2" y="142"/>
                        </a:lnTo>
                        <a:lnTo>
                          <a:pt x="3" y="108"/>
                        </a:lnTo>
                        <a:lnTo>
                          <a:pt x="3" y="60"/>
                        </a:lnTo>
                        <a:lnTo>
                          <a:pt x="3" y="27"/>
                        </a:lnTo>
                        <a:lnTo>
                          <a:pt x="3" y="14"/>
                        </a:lnTo>
                        <a:lnTo>
                          <a:pt x="3" y="18"/>
                        </a:lnTo>
                        <a:lnTo>
                          <a:pt x="3" y="28"/>
                        </a:lnTo>
                        <a:lnTo>
                          <a:pt x="4" y="33"/>
                        </a:lnTo>
                        <a:lnTo>
                          <a:pt x="4" y="13"/>
                        </a:lnTo>
                        <a:lnTo>
                          <a:pt x="4" y="0"/>
                        </a:lnTo>
                        <a:lnTo>
                          <a:pt x="4" y="22"/>
                        </a:lnTo>
                        <a:lnTo>
                          <a:pt x="4" y="98"/>
                        </a:lnTo>
                        <a:lnTo>
                          <a:pt x="4" y="50"/>
                        </a:lnTo>
                        <a:lnTo>
                          <a:pt x="4" y="39"/>
                        </a:lnTo>
                        <a:lnTo>
                          <a:pt x="5" y="32"/>
                        </a:lnTo>
                        <a:lnTo>
                          <a:pt x="5" y="30"/>
                        </a:lnTo>
                        <a:lnTo>
                          <a:pt x="5" y="79"/>
                        </a:lnTo>
                        <a:lnTo>
                          <a:pt x="5" y="84"/>
                        </a:lnTo>
                        <a:lnTo>
                          <a:pt x="6" y="30"/>
                        </a:lnTo>
                        <a:lnTo>
                          <a:pt x="6" y="26"/>
                        </a:lnTo>
                        <a:lnTo>
                          <a:pt x="6" y="23"/>
                        </a:lnTo>
                        <a:lnTo>
                          <a:pt x="6" y="7"/>
                        </a:lnTo>
                        <a:lnTo>
                          <a:pt x="6" y="8"/>
                        </a:lnTo>
                        <a:lnTo>
                          <a:pt x="6" y="22"/>
                        </a:lnTo>
                        <a:lnTo>
                          <a:pt x="6" y="37"/>
                        </a:lnTo>
                        <a:lnTo>
                          <a:pt x="7" y="44"/>
                        </a:lnTo>
                        <a:lnTo>
                          <a:pt x="7" y="33"/>
                        </a:lnTo>
                        <a:lnTo>
                          <a:pt x="7" y="30"/>
                        </a:lnTo>
                        <a:lnTo>
                          <a:pt x="7" y="48"/>
                        </a:lnTo>
                        <a:lnTo>
                          <a:pt x="8" y="115"/>
                        </a:lnTo>
                        <a:lnTo>
                          <a:pt x="8" y="135"/>
                        </a:lnTo>
                        <a:lnTo>
                          <a:pt x="8" y="66"/>
                        </a:lnTo>
                        <a:lnTo>
                          <a:pt x="8" y="33"/>
                        </a:lnTo>
                        <a:lnTo>
                          <a:pt x="8" y="16"/>
                        </a:lnTo>
                        <a:lnTo>
                          <a:pt x="8" y="17"/>
                        </a:lnTo>
                        <a:lnTo>
                          <a:pt x="9" y="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3" name="Freeform 380"/>
                  <p:cNvSpPr>
                    <a:spLocks/>
                  </p:cNvSpPr>
                  <p:nvPr/>
                </p:nvSpPr>
                <p:spPr bwMode="auto">
                  <a:xfrm>
                    <a:off x="8266113" y="3830638"/>
                    <a:ext cx="12700" cy="231775"/>
                  </a:xfrm>
                  <a:custGeom>
                    <a:avLst/>
                    <a:gdLst>
                      <a:gd name="T0" fmla="*/ 0 w 8"/>
                      <a:gd name="T1" fmla="*/ 82 h 146"/>
                      <a:gd name="T2" fmla="*/ 0 w 8"/>
                      <a:gd name="T3" fmla="*/ 146 h 146"/>
                      <a:gd name="T4" fmla="*/ 0 w 8"/>
                      <a:gd name="T5" fmla="*/ 115 h 146"/>
                      <a:gd name="T6" fmla="*/ 0 w 8"/>
                      <a:gd name="T7" fmla="*/ 31 h 146"/>
                      <a:gd name="T8" fmla="*/ 0 w 8"/>
                      <a:gd name="T9" fmla="*/ 0 h 146"/>
                      <a:gd name="T10" fmla="*/ 1 w 8"/>
                      <a:gd name="T11" fmla="*/ 1 h 146"/>
                      <a:gd name="T12" fmla="*/ 1 w 8"/>
                      <a:gd name="T13" fmla="*/ 20 h 146"/>
                      <a:gd name="T14" fmla="*/ 1 w 8"/>
                      <a:gd name="T15" fmla="*/ 42 h 146"/>
                      <a:gd name="T16" fmla="*/ 1 w 8"/>
                      <a:gd name="T17" fmla="*/ 46 h 146"/>
                      <a:gd name="T18" fmla="*/ 1 w 8"/>
                      <a:gd name="T19" fmla="*/ 40 h 146"/>
                      <a:gd name="T20" fmla="*/ 1 w 8"/>
                      <a:gd name="T21" fmla="*/ 50 h 146"/>
                      <a:gd name="T22" fmla="*/ 2 w 8"/>
                      <a:gd name="T23" fmla="*/ 101 h 146"/>
                      <a:gd name="T24" fmla="*/ 2 w 8"/>
                      <a:gd name="T25" fmla="*/ 75 h 146"/>
                      <a:gd name="T26" fmla="*/ 2 w 8"/>
                      <a:gd name="T27" fmla="*/ 32 h 146"/>
                      <a:gd name="T28" fmla="*/ 2 w 8"/>
                      <a:gd name="T29" fmla="*/ 27 h 146"/>
                      <a:gd name="T30" fmla="*/ 3 w 8"/>
                      <a:gd name="T31" fmla="*/ 38 h 146"/>
                      <a:gd name="T32" fmla="*/ 3 w 8"/>
                      <a:gd name="T33" fmla="*/ 37 h 146"/>
                      <a:gd name="T34" fmla="*/ 3 w 8"/>
                      <a:gd name="T35" fmla="*/ 22 h 146"/>
                      <a:gd name="T36" fmla="*/ 3 w 8"/>
                      <a:gd name="T37" fmla="*/ 9 h 146"/>
                      <a:gd name="T38" fmla="*/ 3 w 8"/>
                      <a:gd name="T39" fmla="*/ 16 h 146"/>
                      <a:gd name="T40" fmla="*/ 3 w 8"/>
                      <a:gd name="T41" fmla="*/ 60 h 146"/>
                      <a:gd name="T42" fmla="*/ 3 w 8"/>
                      <a:gd name="T43" fmla="*/ 70 h 146"/>
                      <a:gd name="T44" fmla="*/ 4 w 8"/>
                      <a:gd name="T45" fmla="*/ 38 h 146"/>
                      <a:gd name="T46" fmla="*/ 4 w 8"/>
                      <a:gd name="T47" fmla="*/ 34 h 146"/>
                      <a:gd name="T48" fmla="*/ 4 w 8"/>
                      <a:gd name="T49" fmla="*/ 29 h 146"/>
                      <a:gd name="T50" fmla="*/ 4 w 8"/>
                      <a:gd name="T51" fmla="*/ 21 h 146"/>
                      <a:gd name="T52" fmla="*/ 4 w 8"/>
                      <a:gd name="T53" fmla="*/ 25 h 146"/>
                      <a:gd name="T54" fmla="*/ 4 w 8"/>
                      <a:gd name="T55" fmla="*/ 66 h 146"/>
                      <a:gd name="T56" fmla="*/ 5 w 8"/>
                      <a:gd name="T57" fmla="*/ 82 h 146"/>
                      <a:gd name="T58" fmla="*/ 5 w 8"/>
                      <a:gd name="T59" fmla="*/ 34 h 146"/>
                      <a:gd name="T60" fmla="*/ 5 w 8"/>
                      <a:gd name="T61" fmla="*/ 39 h 146"/>
                      <a:gd name="T62" fmla="*/ 5 w 8"/>
                      <a:gd name="T63" fmla="*/ 89 h 146"/>
                      <a:gd name="T64" fmla="*/ 6 w 8"/>
                      <a:gd name="T65" fmla="*/ 121 h 146"/>
                      <a:gd name="T66" fmla="*/ 6 w 8"/>
                      <a:gd name="T67" fmla="*/ 65 h 146"/>
                      <a:gd name="T68" fmla="*/ 6 w 8"/>
                      <a:gd name="T69" fmla="*/ 61 h 146"/>
                      <a:gd name="T70" fmla="*/ 6 w 8"/>
                      <a:gd name="T71" fmla="*/ 78 h 146"/>
                      <a:gd name="T72" fmla="*/ 6 w 8"/>
                      <a:gd name="T73" fmla="*/ 84 h 146"/>
                      <a:gd name="T74" fmla="*/ 6 w 8"/>
                      <a:gd name="T75" fmla="*/ 89 h 146"/>
                      <a:gd name="T76" fmla="*/ 6 w 8"/>
                      <a:gd name="T77" fmla="*/ 71 h 146"/>
                      <a:gd name="T78" fmla="*/ 7 w 8"/>
                      <a:gd name="T79" fmla="*/ 66 h 146"/>
                      <a:gd name="T80" fmla="*/ 7 w 8"/>
                      <a:gd name="T81" fmla="*/ 66 h 146"/>
                      <a:gd name="T82" fmla="*/ 7 w 8"/>
                      <a:gd name="T83" fmla="*/ 69 h 146"/>
                      <a:gd name="T84" fmla="*/ 7 w 8"/>
                      <a:gd name="T85" fmla="*/ 146 h 146"/>
                      <a:gd name="T86" fmla="*/ 8 w 8"/>
                      <a:gd name="T87" fmla="*/ 76 h 146"/>
                      <a:gd name="T88" fmla="*/ 8 w 8"/>
                      <a:gd name="T89" fmla="*/ 46 h 146"/>
                      <a:gd name="T90" fmla="*/ 8 w 8"/>
                      <a:gd name="T91" fmla="*/ 77 h 146"/>
                      <a:gd name="T92" fmla="*/ 8 w 8"/>
                      <a:gd name="T93" fmla="*/ 71 h 146"/>
                      <a:gd name="T94" fmla="*/ 8 w 8"/>
                      <a:gd name="T95" fmla="*/ 47 h 146"/>
                      <a:gd name="T96" fmla="*/ 8 w 8"/>
                      <a:gd name="T97" fmla="*/ 69 h 146"/>
                      <a:gd name="T98" fmla="*/ 8 w 8"/>
                      <a:gd name="T99" fmla="*/ 75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46">
                        <a:moveTo>
                          <a:pt x="0" y="82"/>
                        </a:moveTo>
                        <a:lnTo>
                          <a:pt x="0" y="146"/>
                        </a:lnTo>
                        <a:lnTo>
                          <a:pt x="0" y="115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  <a:lnTo>
                          <a:pt x="1" y="1"/>
                        </a:lnTo>
                        <a:lnTo>
                          <a:pt x="1" y="20"/>
                        </a:lnTo>
                        <a:lnTo>
                          <a:pt x="1" y="42"/>
                        </a:lnTo>
                        <a:lnTo>
                          <a:pt x="1" y="46"/>
                        </a:lnTo>
                        <a:lnTo>
                          <a:pt x="1" y="40"/>
                        </a:lnTo>
                        <a:lnTo>
                          <a:pt x="1" y="50"/>
                        </a:lnTo>
                        <a:lnTo>
                          <a:pt x="2" y="101"/>
                        </a:lnTo>
                        <a:lnTo>
                          <a:pt x="2" y="75"/>
                        </a:lnTo>
                        <a:lnTo>
                          <a:pt x="2" y="32"/>
                        </a:lnTo>
                        <a:lnTo>
                          <a:pt x="2" y="27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3" y="22"/>
                        </a:lnTo>
                        <a:lnTo>
                          <a:pt x="3" y="9"/>
                        </a:lnTo>
                        <a:lnTo>
                          <a:pt x="3" y="16"/>
                        </a:lnTo>
                        <a:lnTo>
                          <a:pt x="3" y="60"/>
                        </a:lnTo>
                        <a:lnTo>
                          <a:pt x="3" y="70"/>
                        </a:lnTo>
                        <a:lnTo>
                          <a:pt x="4" y="38"/>
                        </a:lnTo>
                        <a:lnTo>
                          <a:pt x="4" y="34"/>
                        </a:lnTo>
                        <a:lnTo>
                          <a:pt x="4" y="29"/>
                        </a:lnTo>
                        <a:lnTo>
                          <a:pt x="4" y="21"/>
                        </a:lnTo>
                        <a:lnTo>
                          <a:pt x="4" y="25"/>
                        </a:lnTo>
                        <a:lnTo>
                          <a:pt x="4" y="66"/>
                        </a:lnTo>
                        <a:lnTo>
                          <a:pt x="5" y="82"/>
                        </a:lnTo>
                        <a:lnTo>
                          <a:pt x="5" y="34"/>
                        </a:lnTo>
                        <a:lnTo>
                          <a:pt x="5" y="39"/>
                        </a:lnTo>
                        <a:lnTo>
                          <a:pt x="5" y="89"/>
                        </a:lnTo>
                        <a:lnTo>
                          <a:pt x="6" y="121"/>
                        </a:lnTo>
                        <a:lnTo>
                          <a:pt x="6" y="65"/>
                        </a:lnTo>
                        <a:lnTo>
                          <a:pt x="6" y="61"/>
                        </a:lnTo>
                        <a:lnTo>
                          <a:pt x="6" y="78"/>
                        </a:lnTo>
                        <a:lnTo>
                          <a:pt x="6" y="84"/>
                        </a:lnTo>
                        <a:lnTo>
                          <a:pt x="6" y="89"/>
                        </a:lnTo>
                        <a:lnTo>
                          <a:pt x="6" y="71"/>
                        </a:lnTo>
                        <a:lnTo>
                          <a:pt x="7" y="66"/>
                        </a:lnTo>
                        <a:lnTo>
                          <a:pt x="7" y="66"/>
                        </a:lnTo>
                        <a:lnTo>
                          <a:pt x="7" y="69"/>
                        </a:lnTo>
                        <a:lnTo>
                          <a:pt x="7" y="146"/>
                        </a:lnTo>
                        <a:lnTo>
                          <a:pt x="8" y="76"/>
                        </a:lnTo>
                        <a:lnTo>
                          <a:pt x="8" y="46"/>
                        </a:lnTo>
                        <a:lnTo>
                          <a:pt x="8" y="77"/>
                        </a:lnTo>
                        <a:lnTo>
                          <a:pt x="8" y="71"/>
                        </a:lnTo>
                        <a:lnTo>
                          <a:pt x="8" y="47"/>
                        </a:lnTo>
                        <a:lnTo>
                          <a:pt x="8" y="69"/>
                        </a:lnTo>
                        <a:lnTo>
                          <a:pt x="8" y="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4" name="Freeform 381"/>
                  <p:cNvSpPr>
                    <a:spLocks/>
                  </p:cNvSpPr>
                  <p:nvPr/>
                </p:nvSpPr>
                <p:spPr bwMode="auto">
                  <a:xfrm>
                    <a:off x="8278813" y="3798888"/>
                    <a:ext cx="14288" cy="363538"/>
                  </a:xfrm>
                  <a:custGeom>
                    <a:avLst/>
                    <a:gdLst>
                      <a:gd name="T0" fmla="*/ 0 w 9"/>
                      <a:gd name="T1" fmla="*/ 95 h 229"/>
                      <a:gd name="T2" fmla="*/ 1 w 9"/>
                      <a:gd name="T3" fmla="*/ 74 h 229"/>
                      <a:gd name="T4" fmla="*/ 1 w 9"/>
                      <a:gd name="T5" fmla="*/ 56 h 229"/>
                      <a:gd name="T6" fmla="*/ 1 w 9"/>
                      <a:gd name="T7" fmla="*/ 34 h 229"/>
                      <a:gd name="T8" fmla="*/ 1 w 9"/>
                      <a:gd name="T9" fmla="*/ 24 h 229"/>
                      <a:gd name="T10" fmla="*/ 2 w 9"/>
                      <a:gd name="T11" fmla="*/ 28 h 229"/>
                      <a:gd name="T12" fmla="*/ 2 w 9"/>
                      <a:gd name="T13" fmla="*/ 52 h 229"/>
                      <a:gd name="T14" fmla="*/ 2 w 9"/>
                      <a:gd name="T15" fmla="*/ 98 h 229"/>
                      <a:gd name="T16" fmla="*/ 2 w 9"/>
                      <a:gd name="T17" fmla="*/ 123 h 229"/>
                      <a:gd name="T18" fmla="*/ 2 w 9"/>
                      <a:gd name="T19" fmla="*/ 122 h 229"/>
                      <a:gd name="T20" fmla="*/ 2 w 9"/>
                      <a:gd name="T21" fmla="*/ 106 h 229"/>
                      <a:gd name="T22" fmla="*/ 3 w 9"/>
                      <a:gd name="T23" fmla="*/ 96 h 229"/>
                      <a:gd name="T24" fmla="*/ 3 w 9"/>
                      <a:gd name="T25" fmla="*/ 67 h 229"/>
                      <a:gd name="T26" fmla="*/ 3 w 9"/>
                      <a:gd name="T27" fmla="*/ 42 h 229"/>
                      <a:gd name="T28" fmla="*/ 3 w 9"/>
                      <a:gd name="T29" fmla="*/ 33 h 229"/>
                      <a:gd name="T30" fmla="*/ 3 w 9"/>
                      <a:gd name="T31" fmla="*/ 22 h 229"/>
                      <a:gd name="T32" fmla="*/ 3 w 9"/>
                      <a:gd name="T33" fmla="*/ 6 h 229"/>
                      <a:gd name="T34" fmla="*/ 3 w 9"/>
                      <a:gd name="T35" fmla="*/ 0 h 229"/>
                      <a:gd name="T36" fmla="*/ 4 w 9"/>
                      <a:gd name="T37" fmla="*/ 18 h 229"/>
                      <a:gd name="T38" fmla="*/ 4 w 9"/>
                      <a:gd name="T39" fmla="*/ 67 h 229"/>
                      <a:gd name="T40" fmla="*/ 4 w 9"/>
                      <a:gd name="T41" fmla="*/ 88 h 229"/>
                      <a:gd name="T42" fmla="*/ 4 w 9"/>
                      <a:gd name="T43" fmla="*/ 87 h 229"/>
                      <a:gd name="T44" fmla="*/ 5 w 9"/>
                      <a:gd name="T45" fmla="*/ 64 h 229"/>
                      <a:gd name="T46" fmla="*/ 5 w 9"/>
                      <a:gd name="T47" fmla="*/ 48 h 229"/>
                      <a:gd name="T48" fmla="*/ 5 w 9"/>
                      <a:gd name="T49" fmla="*/ 72 h 229"/>
                      <a:gd name="T50" fmla="*/ 5 w 9"/>
                      <a:gd name="T51" fmla="*/ 120 h 229"/>
                      <a:gd name="T52" fmla="*/ 5 w 9"/>
                      <a:gd name="T53" fmla="*/ 151 h 229"/>
                      <a:gd name="T54" fmla="*/ 5 w 9"/>
                      <a:gd name="T55" fmla="*/ 115 h 229"/>
                      <a:gd name="T56" fmla="*/ 5 w 9"/>
                      <a:gd name="T57" fmla="*/ 72 h 229"/>
                      <a:gd name="T58" fmla="*/ 6 w 9"/>
                      <a:gd name="T59" fmla="*/ 56 h 229"/>
                      <a:gd name="T60" fmla="*/ 6 w 9"/>
                      <a:gd name="T61" fmla="*/ 56 h 229"/>
                      <a:gd name="T62" fmla="*/ 6 w 9"/>
                      <a:gd name="T63" fmla="*/ 64 h 229"/>
                      <a:gd name="T64" fmla="*/ 6 w 9"/>
                      <a:gd name="T65" fmla="*/ 72 h 229"/>
                      <a:gd name="T66" fmla="*/ 7 w 9"/>
                      <a:gd name="T67" fmla="*/ 64 h 229"/>
                      <a:gd name="T68" fmla="*/ 7 w 9"/>
                      <a:gd name="T69" fmla="*/ 46 h 229"/>
                      <a:gd name="T70" fmla="*/ 7 w 9"/>
                      <a:gd name="T71" fmla="*/ 35 h 229"/>
                      <a:gd name="T72" fmla="*/ 7 w 9"/>
                      <a:gd name="T73" fmla="*/ 44 h 229"/>
                      <a:gd name="T74" fmla="*/ 7 w 9"/>
                      <a:gd name="T75" fmla="*/ 80 h 229"/>
                      <a:gd name="T76" fmla="*/ 7 w 9"/>
                      <a:gd name="T77" fmla="*/ 40 h 229"/>
                      <a:gd name="T78" fmla="*/ 8 w 9"/>
                      <a:gd name="T79" fmla="*/ 12 h 229"/>
                      <a:gd name="T80" fmla="*/ 8 w 9"/>
                      <a:gd name="T81" fmla="*/ 32 h 229"/>
                      <a:gd name="T82" fmla="*/ 8 w 9"/>
                      <a:gd name="T83" fmla="*/ 229 h 229"/>
                      <a:gd name="T84" fmla="*/ 8 w 9"/>
                      <a:gd name="T85" fmla="*/ 32 h 229"/>
                      <a:gd name="T86" fmla="*/ 8 w 9"/>
                      <a:gd name="T87" fmla="*/ 26 h 229"/>
                      <a:gd name="T88" fmla="*/ 9 w 9"/>
                      <a:gd name="T89" fmla="*/ 74 h 229"/>
                      <a:gd name="T90" fmla="*/ 9 w 9"/>
                      <a:gd name="T91" fmla="*/ 81 h 229"/>
                      <a:gd name="T92" fmla="*/ 9 w 9"/>
                      <a:gd name="T93" fmla="*/ 85 h 229"/>
                      <a:gd name="T94" fmla="*/ 9 w 9"/>
                      <a:gd name="T95" fmla="*/ 195 h 229"/>
                      <a:gd name="T96" fmla="*/ 9 w 9"/>
                      <a:gd name="T97" fmla="*/ 135 h 229"/>
                      <a:gd name="T98" fmla="*/ 9 w 9"/>
                      <a:gd name="T99" fmla="*/ 78 h 2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9">
                        <a:moveTo>
                          <a:pt x="0" y="95"/>
                        </a:moveTo>
                        <a:lnTo>
                          <a:pt x="1" y="74"/>
                        </a:lnTo>
                        <a:lnTo>
                          <a:pt x="1" y="56"/>
                        </a:lnTo>
                        <a:lnTo>
                          <a:pt x="1" y="34"/>
                        </a:lnTo>
                        <a:lnTo>
                          <a:pt x="1" y="24"/>
                        </a:lnTo>
                        <a:lnTo>
                          <a:pt x="2" y="28"/>
                        </a:lnTo>
                        <a:lnTo>
                          <a:pt x="2" y="52"/>
                        </a:lnTo>
                        <a:lnTo>
                          <a:pt x="2" y="98"/>
                        </a:lnTo>
                        <a:lnTo>
                          <a:pt x="2" y="123"/>
                        </a:lnTo>
                        <a:lnTo>
                          <a:pt x="2" y="122"/>
                        </a:lnTo>
                        <a:lnTo>
                          <a:pt x="2" y="106"/>
                        </a:lnTo>
                        <a:lnTo>
                          <a:pt x="3" y="96"/>
                        </a:lnTo>
                        <a:lnTo>
                          <a:pt x="3" y="67"/>
                        </a:lnTo>
                        <a:lnTo>
                          <a:pt x="3" y="42"/>
                        </a:lnTo>
                        <a:lnTo>
                          <a:pt x="3" y="33"/>
                        </a:lnTo>
                        <a:lnTo>
                          <a:pt x="3" y="22"/>
                        </a:lnTo>
                        <a:lnTo>
                          <a:pt x="3" y="6"/>
                        </a:lnTo>
                        <a:lnTo>
                          <a:pt x="3" y="0"/>
                        </a:lnTo>
                        <a:lnTo>
                          <a:pt x="4" y="18"/>
                        </a:lnTo>
                        <a:lnTo>
                          <a:pt x="4" y="67"/>
                        </a:lnTo>
                        <a:lnTo>
                          <a:pt x="4" y="88"/>
                        </a:lnTo>
                        <a:lnTo>
                          <a:pt x="4" y="87"/>
                        </a:lnTo>
                        <a:lnTo>
                          <a:pt x="5" y="64"/>
                        </a:lnTo>
                        <a:lnTo>
                          <a:pt x="5" y="48"/>
                        </a:lnTo>
                        <a:lnTo>
                          <a:pt x="5" y="72"/>
                        </a:lnTo>
                        <a:lnTo>
                          <a:pt x="5" y="120"/>
                        </a:lnTo>
                        <a:lnTo>
                          <a:pt x="5" y="151"/>
                        </a:lnTo>
                        <a:lnTo>
                          <a:pt x="5" y="115"/>
                        </a:lnTo>
                        <a:lnTo>
                          <a:pt x="5" y="72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6" y="64"/>
                        </a:lnTo>
                        <a:lnTo>
                          <a:pt x="6" y="72"/>
                        </a:lnTo>
                        <a:lnTo>
                          <a:pt x="7" y="64"/>
                        </a:lnTo>
                        <a:lnTo>
                          <a:pt x="7" y="46"/>
                        </a:lnTo>
                        <a:lnTo>
                          <a:pt x="7" y="35"/>
                        </a:lnTo>
                        <a:lnTo>
                          <a:pt x="7" y="44"/>
                        </a:lnTo>
                        <a:lnTo>
                          <a:pt x="7" y="80"/>
                        </a:lnTo>
                        <a:lnTo>
                          <a:pt x="7" y="40"/>
                        </a:lnTo>
                        <a:lnTo>
                          <a:pt x="8" y="12"/>
                        </a:lnTo>
                        <a:lnTo>
                          <a:pt x="8" y="32"/>
                        </a:lnTo>
                        <a:lnTo>
                          <a:pt x="8" y="229"/>
                        </a:lnTo>
                        <a:lnTo>
                          <a:pt x="8" y="32"/>
                        </a:lnTo>
                        <a:lnTo>
                          <a:pt x="8" y="26"/>
                        </a:lnTo>
                        <a:lnTo>
                          <a:pt x="9" y="74"/>
                        </a:lnTo>
                        <a:lnTo>
                          <a:pt x="9" y="81"/>
                        </a:lnTo>
                        <a:lnTo>
                          <a:pt x="9" y="85"/>
                        </a:lnTo>
                        <a:lnTo>
                          <a:pt x="9" y="195"/>
                        </a:lnTo>
                        <a:lnTo>
                          <a:pt x="9" y="135"/>
                        </a:lnTo>
                        <a:lnTo>
                          <a:pt x="9" y="7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5" name="Freeform 382"/>
                  <p:cNvSpPr>
                    <a:spLocks/>
                  </p:cNvSpPr>
                  <p:nvPr/>
                </p:nvSpPr>
                <p:spPr bwMode="auto">
                  <a:xfrm>
                    <a:off x="8293101" y="3606800"/>
                    <a:ext cx="14288" cy="369888"/>
                  </a:xfrm>
                  <a:custGeom>
                    <a:avLst/>
                    <a:gdLst>
                      <a:gd name="T0" fmla="*/ 0 w 9"/>
                      <a:gd name="T1" fmla="*/ 199 h 233"/>
                      <a:gd name="T2" fmla="*/ 1 w 9"/>
                      <a:gd name="T3" fmla="*/ 154 h 233"/>
                      <a:gd name="T4" fmla="*/ 1 w 9"/>
                      <a:gd name="T5" fmla="*/ 138 h 233"/>
                      <a:gd name="T6" fmla="*/ 1 w 9"/>
                      <a:gd name="T7" fmla="*/ 154 h 233"/>
                      <a:gd name="T8" fmla="*/ 1 w 9"/>
                      <a:gd name="T9" fmla="*/ 211 h 233"/>
                      <a:gd name="T10" fmla="*/ 1 w 9"/>
                      <a:gd name="T11" fmla="*/ 233 h 233"/>
                      <a:gd name="T12" fmla="*/ 1 w 9"/>
                      <a:gd name="T13" fmla="*/ 197 h 233"/>
                      <a:gd name="T14" fmla="*/ 1 w 9"/>
                      <a:gd name="T15" fmla="*/ 169 h 233"/>
                      <a:gd name="T16" fmla="*/ 2 w 9"/>
                      <a:gd name="T17" fmla="*/ 141 h 233"/>
                      <a:gd name="T18" fmla="*/ 2 w 9"/>
                      <a:gd name="T19" fmla="*/ 125 h 233"/>
                      <a:gd name="T20" fmla="*/ 2 w 9"/>
                      <a:gd name="T21" fmla="*/ 127 h 233"/>
                      <a:gd name="T22" fmla="*/ 2 w 9"/>
                      <a:gd name="T23" fmla="*/ 149 h 233"/>
                      <a:gd name="T24" fmla="*/ 3 w 9"/>
                      <a:gd name="T25" fmla="*/ 161 h 233"/>
                      <a:gd name="T26" fmla="*/ 3 w 9"/>
                      <a:gd name="T27" fmla="*/ 156 h 233"/>
                      <a:gd name="T28" fmla="*/ 3 w 9"/>
                      <a:gd name="T29" fmla="*/ 182 h 233"/>
                      <a:gd name="T30" fmla="*/ 3 w 9"/>
                      <a:gd name="T31" fmla="*/ 226 h 233"/>
                      <a:gd name="T32" fmla="*/ 3 w 9"/>
                      <a:gd name="T33" fmla="*/ 181 h 233"/>
                      <a:gd name="T34" fmla="*/ 3 w 9"/>
                      <a:gd name="T35" fmla="*/ 204 h 233"/>
                      <a:gd name="T36" fmla="*/ 4 w 9"/>
                      <a:gd name="T37" fmla="*/ 199 h 233"/>
                      <a:gd name="T38" fmla="*/ 4 w 9"/>
                      <a:gd name="T39" fmla="*/ 158 h 233"/>
                      <a:gd name="T40" fmla="*/ 4 w 9"/>
                      <a:gd name="T41" fmla="*/ 165 h 233"/>
                      <a:gd name="T42" fmla="*/ 4 w 9"/>
                      <a:gd name="T43" fmla="*/ 194 h 233"/>
                      <a:gd name="T44" fmla="*/ 4 w 9"/>
                      <a:gd name="T45" fmla="*/ 170 h 233"/>
                      <a:gd name="T46" fmla="*/ 5 w 9"/>
                      <a:gd name="T47" fmla="*/ 165 h 233"/>
                      <a:gd name="T48" fmla="*/ 5 w 9"/>
                      <a:gd name="T49" fmla="*/ 193 h 233"/>
                      <a:gd name="T50" fmla="*/ 5 w 9"/>
                      <a:gd name="T51" fmla="*/ 211 h 233"/>
                      <a:gd name="T52" fmla="*/ 5 w 9"/>
                      <a:gd name="T53" fmla="*/ 218 h 233"/>
                      <a:gd name="T54" fmla="*/ 5 w 9"/>
                      <a:gd name="T55" fmla="*/ 169 h 233"/>
                      <a:gd name="T56" fmla="*/ 5 w 9"/>
                      <a:gd name="T57" fmla="*/ 132 h 233"/>
                      <a:gd name="T58" fmla="*/ 6 w 9"/>
                      <a:gd name="T59" fmla="*/ 120 h 233"/>
                      <a:gd name="T60" fmla="*/ 6 w 9"/>
                      <a:gd name="T61" fmla="*/ 117 h 233"/>
                      <a:gd name="T62" fmla="*/ 6 w 9"/>
                      <a:gd name="T63" fmla="*/ 125 h 233"/>
                      <a:gd name="T64" fmla="*/ 6 w 9"/>
                      <a:gd name="T65" fmla="*/ 159 h 233"/>
                      <a:gd name="T66" fmla="*/ 7 w 9"/>
                      <a:gd name="T67" fmla="*/ 149 h 233"/>
                      <a:gd name="T68" fmla="*/ 7 w 9"/>
                      <a:gd name="T69" fmla="*/ 113 h 233"/>
                      <a:gd name="T70" fmla="*/ 7 w 9"/>
                      <a:gd name="T71" fmla="*/ 96 h 233"/>
                      <a:gd name="T72" fmla="*/ 7 w 9"/>
                      <a:gd name="T73" fmla="*/ 88 h 233"/>
                      <a:gd name="T74" fmla="*/ 7 w 9"/>
                      <a:gd name="T75" fmla="*/ 93 h 233"/>
                      <a:gd name="T76" fmla="*/ 7 w 9"/>
                      <a:gd name="T77" fmla="*/ 107 h 233"/>
                      <a:gd name="T78" fmla="*/ 7 w 9"/>
                      <a:gd name="T79" fmla="*/ 111 h 233"/>
                      <a:gd name="T80" fmla="*/ 8 w 9"/>
                      <a:gd name="T81" fmla="*/ 109 h 233"/>
                      <a:gd name="T82" fmla="*/ 8 w 9"/>
                      <a:gd name="T83" fmla="*/ 80 h 233"/>
                      <a:gd name="T84" fmla="*/ 8 w 9"/>
                      <a:gd name="T85" fmla="*/ 46 h 233"/>
                      <a:gd name="T86" fmla="*/ 8 w 9"/>
                      <a:gd name="T87" fmla="*/ 19 h 233"/>
                      <a:gd name="T88" fmla="*/ 8 w 9"/>
                      <a:gd name="T89" fmla="*/ 3 h 233"/>
                      <a:gd name="T90" fmla="*/ 8 w 9"/>
                      <a:gd name="T91" fmla="*/ 0 h 233"/>
                      <a:gd name="T92" fmla="*/ 9 w 9"/>
                      <a:gd name="T93" fmla="*/ 15 h 233"/>
                      <a:gd name="T94" fmla="*/ 9 w 9"/>
                      <a:gd name="T95" fmla="*/ 44 h 233"/>
                      <a:gd name="T96" fmla="*/ 9 w 9"/>
                      <a:gd name="T97" fmla="*/ 79 h 233"/>
                      <a:gd name="T98" fmla="*/ 9 w 9"/>
                      <a:gd name="T99" fmla="*/ 95 h 2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3">
                        <a:moveTo>
                          <a:pt x="0" y="199"/>
                        </a:moveTo>
                        <a:lnTo>
                          <a:pt x="1" y="154"/>
                        </a:lnTo>
                        <a:lnTo>
                          <a:pt x="1" y="138"/>
                        </a:lnTo>
                        <a:lnTo>
                          <a:pt x="1" y="154"/>
                        </a:lnTo>
                        <a:lnTo>
                          <a:pt x="1" y="211"/>
                        </a:lnTo>
                        <a:lnTo>
                          <a:pt x="1" y="233"/>
                        </a:lnTo>
                        <a:lnTo>
                          <a:pt x="1" y="197"/>
                        </a:lnTo>
                        <a:lnTo>
                          <a:pt x="1" y="169"/>
                        </a:lnTo>
                        <a:lnTo>
                          <a:pt x="2" y="141"/>
                        </a:lnTo>
                        <a:lnTo>
                          <a:pt x="2" y="125"/>
                        </a:lnTo>
                        <a:lnTo>
                          <a:pt x="2" y="127"/>
                        </a:lnTo>
                        <a:lnTo>
                          <a:pt x="2" y="149"/>
                        </a:lnTo>
                        <a:lnTo>
                          <a:pt x="3" y="161"/>
                        </a:lnTo>
                        <a:lnTo>
                          <a:pt x="3" y="156"/>
                        </a:lnTo>
                        <a:lnTo>
                          <a:pt x="3" y="182"/>
                        </a:lnTo>
                        <a:lnTo>
                          <a:pt x="3" y="226"/>
                        </a:lnTo>
                        <a:lnTo>
                          <a:pt x="3" y="181"/>
                        </a:lnTo>
                        <a:lnTo>
                          <a:pt x="3" y="204"/>
                        </a:lnTo>
                        <a:lnTo>
                          <a:pt x="4" y="199"/>
                        </a:lnTo>
                        <a:lnTo>
                          <a:pt x="4" y="158"/>
                        </a:lnTo>
                        <a:lnTo>
                          <a:pt x="4" y="165"/>
                        </a:lnTo>
                        <a:lnTo>
                          <a:pt x="4" y="194"/>
                        </a:lnTo>
                        <a:lnTo>
                          <a:pt x="4" y="170"/>
                        </a:lnTo>
                        <a:lnTo>
                          <a:pt x="5" y="165"/>
                        </a:lnTo>
                        <a:lnTo>
                          <a:pt x="5" y="193"/>
                        </a:lnTo>
                        <a:lnTo>
                          <a:pt x="5" y="211"/>
                        </a:lnTo>
                        <a:lnTo>
                          <a:pt x="5" y="218"/>
                        </a:lnTo>
                        <a:lnTo>
                          <a:pt x="5" y="169"/>
                        </a:lnTo>
                        <a:lnTo>
                          <a:pt x="5" y="132"/>
                        </a:lnTo>
                        <a:lnTo>
                          <a:pt x="6" y="120"/>
                        </a:lnTo>
                        <a:lnTo>
                          <a:pt x="6" y="117"/>
                        </a:lnTo>
                        <a:lnTo>
                          <a:pt x="6" y="125"/>
                        </a:lnTo>
                        <a:lnTo>
                          <a:pt x="6" y="159"/>
                        </a:lnTo>
                        <a:lnTo>
                          <a:pt x="7" y="149"/>
                        </a:lnTo>
                        <a:lnTo>
                          <a:pt x="7" y="113"/>
                        </a:lnTo>
                        <a:lnTo>
                          <a:pt x="7" y="96"/>
                        </a:lnTo>
                        <a:lnTo>
                          <a:pt x="7" y="88"/>
                        </a:lnTo>
                        <a:lnTo>
                          <a:pt x="7" y="93"/>
                        </a:lnTo>
                        <a:lnTo>
                          <a:pt x="7" y="107"/>
                        </a:lnTo>
                        <a:lnTo>
                          <a:pt x="7" y="111"/>
                        </a:lnTo>
                        <a:lnTo>
                          <a:pt x="8" y="109"/>
                        </a:lnTo>
                        <a:lnTo>
                          <a:pt x="8" y="80"/>
                        </a:lnTo>
                        <a:lnTo>
                          <a:pt x="8" y="46"/>
                        </a:lnTo>
                        <a:lnTo>
                          <a:pt x="8" y="19"/>
                        </a:lnTo>
                        <a:lnTo>
                          <a:pt x="8" y="3"/>
                        </a:lnTo>
                        <a:lnTo>
                          <a:pt x="8" y="0"/>
                        </a:lnTo>
                        <a:lnTo>
                          <a:pt x="9" y="15"/>
                        </a:lnTo>
                        <a:lnTo>
                          <a:pt x="9" y="44"/>
                        </a:lnTo>
                        <a:lnTo>
                          <a:pt x="9" y="79"/>
                        </a:lnTo>
                        <a:lnTo>
                          <a:pt x="9" y="9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6" name="Freeform 383"/>
                  <p:cNvSpPr>
                    <a:spLocks/>
                  </p:cNvSpPr>
                  <p:nvPr/>
                </p:nvSpPr>
                <p:spPr bwMode="auto">
                  <a:xfrm>
                    <a:off x="8307388" y="3622675"/>
                    <a:ext cx="14288" cy="414338"/>
                  </a:xfrm>
                  <a:custGeom>
                    <a:avLst/>
                    <a:gdLst>
                      <a:gd name="T0" fmla="*/ 0 w 9"/>
                      <a:gd name="T1" fmla="*/ 85 h 261"/>
                      <a:gd name="T2" fmla="*/ 1 w 9"/>
                      <a:gd name="T3" fmla="*/ 49 h 261"/>
                      <a:gd name="T4" fmla="*/ 1 w 9"/>
                      <a:gd name="T5" fmla="*/ 33 h 261"/>
                      <a:gd name="T6" fmla="*/ 1 w 9"/>
                      <a:gd name="T7" fmla="*/ 72 h 261"/>
                      <a:gd name="T8" fmla="*/ 1 w 9"/>
                      <a:gd name="T9" fmla="*/ 50 h 261"/>
                      <a:gd name="T10" fmla="*/ 1 w 9"/>
                      <a:gd name="T11" fmla="*/ 0 h 261"/>
                      <a:gd name="T12" fmla="*/ 1 w 9"/>
                      <a:gd name="T13" fmla="*/ 3 h 261"/>
                      <a:gd name="T14" fmla="*/ 1 w 9"/>
                      <a:gd name="T15" fmla="*/ 52 h 261"/>
                      <a:gd name="T16" fmla="*/ 2 w 9"/>
                      <a:gd name="T17" fmla="*/ 196 h 261"/>
                      <a:gd name="T18" fmla="*/ 2 w 9"/>
                      <a:gd name="T19" fmla="*/ 249 h 261"/>
                      <a:gd name="T20" fmla="*/ 2 w 9"/>
                      <a:gd name="T21" fmla="*/ 99 h 261"/>
                      <a:gd name="T22" fmla="*/ 2 w 9"/>
                      <a:gd name="T23" fmla="*/ 40 h 261"/>
                      <a:gd name="T24" fmla="*/ 3 w 9"/>
                      <a:gd name="T25" fmla="*/ 21 h 261"/>
                      <a:gd name="T26" fmla="*/ 3 w 9"/>
                      <a:gd name="T27" fmla="*/ 33 h 261"/>
                      <a:gd name="T28" fmla="*/ 3 w 9"/>
                      <a:gd name="T29" fmla="*/ 85 h 261"/>
                      <a:gd name="T30" fmla="*/ 3 w 9"/>
                      <a:gd name="T31" fmla="*/ 85 h 261"/>
                      <a:gd name="T32" fmla="*/ 3 w 9"/>
                      <a:gd name="T33" fmla="*/ 58 h 261"/>
                      <a:gd name="T34" fmla="*/ 3 w 9"/>
                      <a:gd name="T35" fmla="*/ 63 h 261"/>
                      <a:gd name="T36" fmla="*/ 3 w 9"/>
                      <a:gd name="T37" fmla="*/ 94 h 261"/>
                      <a:gd name="T38" fmla="*/ 4 w 9"/>
                      <a:gd name="T39" fmla="*/ 123 h 261"/>
                      <a:gd name="T40" fmla="*/ 4 w 9"/>
                      <a:gd name="T41" fmla="*/ 79 h 261"/>
                      <a:gd name="T42" fmla="*/ 4 w 9"/>
                      <a:gd name="T43" fmla="*/ 68 h 261"/>
                      <a:gd name="T44" fmla="*/ 4 w 9"/>
                      <a:gd name="T45" fmla="*/ 83 h 261"/>
                      <a:gd name="T46" fmla="*/ 5 w 9"/>
                      <a:gd name="T47" fmla="*/ 107 h 261"/>
                      <a:gd name="T48" fmla="*/ 5 w 9"/>
                      <a:gd name="T49" fmla="*/ 123 h 261"/>
                      <a:gd name="T50" fmla="*/ 5 w 9"/>
                      <a:gd name="T51" fmla="*/ 129 h 261"/>
                      <a:gd name="T52" fmla="*/ 5 w 9"/>
                      <a:gd name="T53" fmla="*/ 126 h 261"/>
                      <a:gd name="T54" fmla="*/ 5 w 9"/>
                      <a:gd name="T55" fmla="*/ 119 h 261"/>
                      <a:gd name="T56" fmla="*/ 5 w 9"/>
                      <a:gd name="T57" fmla="*/ 121 h 261"/>
                      <a:gd name="T58" fmla="*/ 6 w 9"/>
                      <a:gd name="T59" fmla="*/ 130 h 261"/>
                      <a:gd name="T60" fmla="*/ 6 w 9"/>
                      <a:gd name="T61" fmla="*/ 132 h 261"/>
                      <a:gd name="T62" fmla="*/ 6 w 9"/>
                      <a:gd name="T63" fmla="*/ 140 h 261"/>
                      <a:gd name="T64" fmla="*/ 6 w 9"/>
                      <a:gd name="T65" fmla="*/ 120 h 261"/>
                      <a:gd name="T66" fmla="*/ 6 w 9"/>
                      <a:gd name="T67" fmla="*/ 100 h 261"/>
                      <a:gd name="T68" fmla="*/ 7 w 9"/>
                      <a:gd name="T69" fmla="*/ 100 h 261"/>
                      <a:gd name="T70" fmla="*/ 7 w 9"/>
                      <a:gd name="T71" fmla="*/ 117 h 261"/>
                      <a:gd name="T72" fmla="*/ 7 w 9"/>
                      <a:gd name="T73" fmla="*/ 129 h 261"/>
                      <a:gd name="T74" fmla="*/ 7 w 9"/>
                      <a:gd name="T75" fmla="*/ 103 h 261"/>
                      <a:gd name="T76" fmla="*/ 7 w 9"/>
                      <a:gd name="T77" fmla="*/ 82 h 261"/>
                      <a:gd name="T78" fmla="*/ 7 w 9"/>
                      <a:gd name="T79" fmla="*/ 80 h 261"/>
                      <a:gd name="T80" fmla="*/ 8 w 9"/>
                      <a:gd name="T81" fmla="*/ 95 h 261"/>
                      <a:gd name="T82" fmla="*/ 8 w 9"/>
                      <a:gd name="T83" fmla="*/ 127 h 261"/>
                      <a:gd name="T84" fmla="*/ 8 w 9"/>
                      <a:gd name="T85" fmla="*/ 171 h 261"/>
                      <a:gd name="T86" fmla="*/ 8 w 9"/>
                      <a:gd name="T87" fmla="*/ 172 h 261"/>
                      <a:gd name="T88" fmla="*/ 8 w 9"/>
                      <a:gd name="T89" fmla="*/ 160 h 261"/>
                      <a:gd name="T90" fmla="*/ 8 w 9"/>
                      <a:gd name="T91" fmla="*/ 157 h 261"/>
                      <a:gd name="T92" fmla="*/ 8 w 9"/>
                      <a:gd name="T93" fmla="*/ 166 h 261"/>
                      <a:gd name="T94" fmla="*/ 9 w 9"/>
                      <a:gd name="T95" fmla="*/ 207 h 261"/>
                      <a:gd name="T96" fmla="*/ 9 w 9"/>
                      <a:gd name="T97" fmla="*/ 216 h 261"/>
                      <a:gd name="T98" fmla="*/ 9 w 9"/>
                      <a:gd name="T99" fmla="*/ 261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61">
                        <a:moveTo>
                          <a:pt x="0" y="85"/>
                        </a:moveTo>
                        <a:lnTo>
                          <a:pt x="1" y="49"/>
                        </a:lnTo>
                        <a:lnTo>
                          <a:pt x="1" y="33"/>
                        </a:lnTo>
                        <a:lnTo>
                          <a:pt x="1" y="72"/>
                        </a:lnTo>
                        <a:lnTo>
                          <a:pt x="1" y="50"/>
                        </a:lnTo>
                        <a:lnTo>
                          <a:pt x="1" y="0"/>
                        </a:lnTo>
                        <a:lnTo>
                          <a:pt x="1" y="3"/>
                        </a:lnTo>
                        <a:lnTo>
                          <a:pt x="1" y="52"/>
                        </a:lnTo>
                        <a:lnTo>
                          <a:pt x="2" y="196"/>
                        </a:lnTo>
                        <a:lnTo>
                          <a:pt x="2" y="249"/>
                        </a:lnTo>
                        <a:lnTo>
                          <a:pt x="2" y="99"/>
                        </a:lnTo>
                        <a:lnTo>
                          <a:pt x="2" y="40"/>
                        </a:lnTo>
                        <a:lnTo>
                          <a:pt x="3" y="21"/>
                        </a:lnTo>
                        <a:lnTo>
                          <a:pt x="3" y="33"/>
                        </a:lnTo>
                        <a:lnTo>
                          <a:pt x="3" y="85"/>
                        </a:lnTo>
                        <a:lnTo>
                          <a:pt x="3" y="85"/>
                        </a:lnTo>
                        <a:lnTo>
                          <a:pt x="3" y="58"/>
                        </a:lnTo>
                        <a:lnTo>
                          <a:pt x="3" y="63"/>
                        </a:lnTo>
                        <a:lnTo>
                          <a:pt x="3" y="94"/>
                        </a:lnTo>
                        <a:lnTo>
                          <a:pt x="4" y="123"/>
                        </a:lnTo>
                        <a:lnTo>
                          <a:pt x="4" y="79"/>
                        </a:lnTo>
                        <a:lnTo>
                          <a:pt x="4" y="68"/>
                        </a:lnTo>
                        <a:lnTo>
                          <a:pt x="4" y="83"/>
                        </a:lnTo>
                        <a:lnTo>
                          <a:pt x="5" y="107"/>
                        </a:lnTo>
                        <a:lnTo>
                          <a:pt x="5" y="123"/>
                        </a:lnTo>
                        <a:lnTo>
                          <a:pt x="5" y="129"/>
                        </a:lnTo>
                        <a:lnTo>
                          <a:pt x="5" y="126"/>
                        </a:lnTo>
                        <a:lnTo>
                          <a:pt x="5" y="119"/>
                        </a:lnTo>
                        <a:lnTo>
                          <a:pt x="5" y="121"/>
                        </a:lnTo>
                        <a:lnTo>
                          <a:pt x="6" y="130"/>
                        </a:lnTo>
                        <a:lnTo>
                          <a:pt x="6" y="132"/>
                        </a:lnTo>
                        <a:lnTo>
                          <a:pt x="6" y="140"/>
                        </a:lnTo>
                        <a:lnTo>
                          <a:pt x="6" y="120"/>
                        </a:lnTo>
                        <a:lnTo>
                          <a:pt x="6" y="100"/>
                        </a:lnTo>
                        <a:lnTo>
                          <a:pt x="7" y="100"/>
                        </a:lnTo>
                        <a:lnTo>
                          <a:pt x="7" y="117"/>
                        </a:lnTo>
                        <a:lnTo>
                          <a:pt x="7" y="129"/>
                        </a:lnTo>
                        <a:lnTo>
                          <a:pt x="7" y="103"/>
                        </a:lnTo>
                        <a:lnTo>
                          <a:pt x="7" y="82"/>
                        </a:lnTo>
                        <a:lnTo>
                          <a:pt x="7" y="80"/>
                        </a:lnTo>
                        <a:lnTo>
                          <a:pt x="8" y="95"/>
                        </a:lnTo>
                        <a:lnTo>
                          <a:pt x="8" y="127"/>
                        </a:lnTo>
                        <a:lnTo>
                          <a:pt x="8" y="171"/>
                        </a:lnTo>
                        <a:lnTo>
                          <a:pt x="8" y="172"/>
                        </a:lnTo>
                        <a:lnTo>
                          <a:pt x="8" y="160"/>
                        </a:lnTo>
                        <a:lnTo>
                          <a:pt x="8" y="157"/>
                        </a:lnTo>
                        <a:lnTo>
                          <a:pt x="8" y="166"/>
                        </a:lnTo>
                        <a:lnTo>
                          <a:pt x="9" y="207"/>
                        </a:lnTo>
                        <a:lnTo>
                          <a:pt x="9" y="216"/>
                        </a:lnTo>
                        <a:lnTo>
                          <a:pt x="9" y="2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7" name="Freeform 384"/>
                  <p:cNvSpPr>
                    <a:spLocks/>
                  </p:cNvSpPr>
                  <p:nvPr/>
                </p:nvSpPr>
                <p:spPr bwMode="auto">
                  <a:xfrm>
                    <a:off x="8321676" y="3776663"/>
                    <a:ext cx="14288" cy="414338"/>
                  </a:xfrm>
                  <a:custGeom>
                    <a:avLst/>
                    <a:gdLst>
                      <a:gd name="T0" fmla="*/ 0 w 9"/>
                      <a:gd name="T1" fmla="*/ 164 h 261"/>
                      <a:gd name="T2" fmla="*/ 0 w 9"/>
                      <a:gd name="T3" fmla="*/ 70 h 261"/>
                      <a:gd name="T4" fmla="*/ 1 w 9"/>
                      <a:gd name="T5" fmla="*/ 22 h 261"/>
                      <a:gd name="T6" fmla="*/ 1 w 9"/>
                      <a:gd name="T7" fmla="*/ 8 h 261"/>
                      <a:gd name="T8" fmla="*/ 1 w 9"/>
                      <a:gd name="T9" fmla="*/ 19 h 261"/>
                      <a:gd name="T10" fmla="*/ 1 w 9"/>
                      <a:gd name="T11" fmla="*/ 74 h 261"/>
                      <a:gd name="T12" fmla="*/ 1 w 9"/>
                      <a:gd name="T13" fmla="*/ 60 h 261"/>
                      <a:gd name="T14" fmla="*/ 1 w 9"/>
                      <a:gd name="T15" fmla="*/ 15 h 261"/>
                      <a:gd name="T16" fmla="*/ 2 w 9"/>
                      <a:gd name="T17" fmla="*/ 6 h 261"/>
                      <a:gd name="T18" fmla="*/ 2 w 9"/>
                      <a:gd name="T19" fmla="*/ 14 h 261"/>
                      <a:gd name="T20" fmla="*/ 2 w 9"/>
                      <a:gd name="T21" fmla="*/ 38 h 261"/>
                      <a:gd name="T22" fmla="*/ 2 w 9"/>
                      <a:gd name="T23" fmla="*/ 75 h 261"/>
                      <a:gd name="T24" fmla="*/ 2 w 9"/>
                      <a:gd name="T25" fmla="*/ 83 h 261"/>
                      <a:gd name="T26" fmla="*/ 3 w 9"/>
                      <a:gd name="T27" fmla="*/ 51 h 261"/>
                      <a:gd name="T28" fmla="*/ 3 w 9"/>
                      <a:gd name="T29" fmla="*/ 30 h 261"/>
                      <a:gd name="T30" fmla="*/ 3 w 9"/>
                      <a:gd name="T31" fmla="*/ 45 h 261"/>
                      <a:gd name="T32" fmla="*/ 3 w 9"/>
                      <a:gd name="T33" fmla="*/ 72 h 261"/>
                      <a:gd name="T34" fmla="*/ 3 w 9"/>
                      <a:gd name="T35" fmla="*/ 39 h 261"/>
                      <a:gd name="T36" fmla="*/ 3 w 9"/>
                      <a:gd name="T37" fmla="*/ 25 h 261"/>
                      <a:gd name="T38" fmla="*/ 4 w 9"/>
                      <a:gd name="T39" fmla="*/ 40 h 261"/>
                      <a:gd name="T40" fmla="*/ 4 w 9"/>
                      <a:gd name="T41" fmla="*/ 95 h 261"/>
                      <a:gd name="T42" fmla="*/ 4 w 9"/>
                      <a:gd name="T43" fmla="*/ 94 h 261"/>
                      <a:gd name="T44" fmla="*/ 4 w 9"/>
                      <a:gd name="T45" fmla="*/ 53 h 261"/>
                      <a:gd name="T46" fmla="*/ 5 w 9"/>
                      <a:gd name="T47" fmla="*/ 45 h 261"/>
                      <a:gd name="T48" fmla="*/ 5 w 9"/>
                      <a:gd name="T49" fmla="*/ 53 h 261"/>
                      <a:gd name="T50" fmla="*/ 5 w 9"/>
                      <a:gd name="T51" fmla="*/ 47 h 261"/>
                      <a:gd name="T52" fmla="*/ 5 w 9"/>
                      <a:gd name="T53" fmla="*/ 18 h 261"/>
                      <a:gd name="T54" fmla="*/ 5 w 9"/>
                      <a:gd name="T55" fmla="*/ 5 h 261"/>
                      <a:gd name="T56" fmla="*/ 5 w 9"/>
                      <a:gd name="T57" fmla="*/ 21 h 261"/>
                      <a:gd name="T58" fmla="*/ 5 w 9"/>
                      <a:gd name="T59" fmla="*/ 33 h 261"/>
                      <a:gd name="T60" fmla="*/ 6 w 9"/>
                      <a:gd name="T61" fmla="*/ 3 h 261"/>
                      <a:gd name="T62" fmla="*/ 6 w 9"/>
                      <a:gd name="T63" fmla="*/ 0 h 261"/>
                      <a:gd name="T64" fmla="*/ 6 w 9"/>
                      <a:gd name="T65" fmla="*/ 21 h 261"/>
                      <a:gd name="T66" fmla="*/ 6 w 9"/>
                      <a:gd name="T67" fmla="*/ 40 h 261"/>
                      <a:gd name="T68" fmla="*/ 6 w 9"/>
                      <a:gd name="T69" fmla="*/ 31 h 261"/>
                      <a:gd name="T70" fmla="*/ 6 w 9"/>
                      <a:gd name="T71" fmla="*/ 39 h 261"/>
                      <a:gd name="T72" fmla="*/ 7 w 9"/>
                      <a:gd name="T73" fmla="*/ 127 h 261"/>
                      <a:gd name="T74" fmla="*/ 7 w 9"/>
                      <a:gd name="T75" fmla="*/ 72 h 261"/>
                      <a:gd name="T76" fmla="*/ 7 w 9"/>
                      <a:gd name="T77" fmla="*/ 45 h 261"/>
                      <a:gd name="T78" fmla="*/ 7 w 9"/>
                      <a:gd name="T79" fmla="*/ 41 h 261"/>
                      <a:gd name="T80" fmla="*/ 7 w 9"/>
                      <a:gd name="T81" fmla="*/ 26 h 261"/>
                      <a:gd name="T82" fmla="*/ 8 w 9"/>
                      <a:gd name="T83" fmla="*/ 29 h 261"/>
                      <a:gd name="T84" fmla="*/ 8 w 9"/>
                      <a:gd name="T85" fmla="*/ 70 h 261"/>
                      <a:gd name="T86" fmla="*/ 8 w 9"/>
                      <a:gd name="T87" fmla="*/ 53 h 261"/>
                      <a:gd name="T88" fmla="*/ 8 w 9"/>
                      <a:gd name="T89" fmla="*/ 35 h 261"/>
                      <a:gd name="T90" fmla="*/ 8 w 9"/>
                      <a:gd name="T91" fmla="*/ 39 h 261"/>
                      <a:gd name="T92" fmla="*/ 8 w 9"/>
                      <a:gd name="T93" fmla="*/ 33 h 261"/>
                      <a:gd name="T94" fmla="*/ 9 w 9"/>
                      <a:gd name="T95" fmla="*/ 49 h 261"/>
                      <a:gd name="T96" fmla="*/ 9 w 9"/>
                      <a:gd name="T97" fmla="*/ 261 h 261"/>
                      <a:gd name="T98" fmla="*/ 9 w 9"/>
                      <a:gd name="T99" fmla="*/ 46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61">
                        <a:moveTo>
                          <a:pt x="0" y="164"/>
                        </a:moveTo>
                        <a:lnTo>
                          <a:pt x="0" y="70"/>
                        </a:lnTo>
                        <a:lnTo>
                          <a:pt x="1" y="22"/>
                        </a:lnTo>
                        <a:lnTo>
                          <a:pt x="1" y="8"/>
                        </a:lnTo>
                        <a:lnTo>
                          <a:pt x="1" y="19"/>
                        </a:lnTo>
                        <a:lnTo>
                          <a:pt x="1" y="74"/>
                        </a:lnTo>
                        <a:lnTo>
                          <a:pt x="1" y="60"/>
                        </a:lnTo>
                        <a:lnTo>
                          <a:pt x="1" y="15"/>
                        </a:lnTo>
                        <a:lnTo>
                          <a:pt x="2" y="6"/>
                        </a:lnTo>
                        <a:lnTo>
                          <a:pt x="2" y="14"/>
                        </a:lnTo>
                        <a:lnTo>
                          <a:pt x="2" y="38"/>
                        </a:lnTo>
                        <a:lnTo>
                          <a:pt x="2" y="75"/>
                        </a:lnTo>
                        <a:lnTo>
                          <a:pt x="2" y="83"/>
                        </a:lnTo>
                        <a:lnTo>
                          <a:pt x="3" y="51"/>
                        </a:lnTo>
                        <a:lnTo>
                          <a:pt x="3" y="30"/>
                        </a:lnTo>
                        <a:lnTo>
                          <a:pt x="3" y="45"/>
                        </a:lnTo>
                        <a:lnTo>
                          <a:pt x="3" y="72"/>
                        </a:lnTo>
                        <a:lnTo>
                          <a:pt x="3" y="39"/>
                        </a:lnTo>
                        <a:lnTo>
                          <a:pt x="3" y="25"/>
                        </a:lnTo>
                        <a:lnTo>
                          <a:pt x="4" y="40"/>
                        </a:lnTo>
                        <a:lnTo>
                          <a:pt x="4" y="95"/>
                        </a:lnTo>
                        <a:lnTo>
                          <a:pt x="4" y="94"/>
                        </a:lnTo>
                        <a:lnTo>
                          <a:pt x="4" y="53"/>
                        </a:lnTo>
                        <a:lnTo>
                          <a:pt x="5" y="45"/>
                        </a:lnTo>
                        <a:lnTo>
                          <a:pt x="5" y="53"/>
                        </a:lnTo>
                        <a:lnTo>
                          <a:pt x="5" y="47"/>
                        </a:lnTo>
                        <a:lnTo>
                          <a:pt x="5" y="18"/>
                        </a:lnTo>
                        <a:lnTo>
                          <a:pt x="5" y="5"/>
                        </a:lnTo>
                        <a:lnTo>
                          <a:pt x="5" y="21"/>
                        </a:lnTo>
                        <a:lnTo>
                          <a:pt x="5" y="33"/>
                        </a:lnTo>
                        <a:lnTo>
                          <a:pt x="6" y="3"/>
                        </a:lnTo>
                        <a:lnTo>
                          <a:pt x="6" y="0"/>
                        </a:lnTo>
                        <a:lnTo>
                          <a:pt x="6" y="21"/>
                        </a:lnTo>
                        <a:lnTo>
                          <a:pt x="6" y="40"/>
                        </a:lnTo>
                        <a:lnTo>
                          <a:pt x="6" y="31"/>
                        </a:lnTo>
                        <a:lnTo>
                          <a:pt x="6" y="39"/>
                        </a:lnTo>
                        <a:lnTo>
                          <a:pt x="7" y="127"/>
                        </a:lnTo>
                        <a:lnTo>
                          <a:pt x="7" y="72"/>
                        </a:lnTo>
                        <a:lnTo>
                          <a:pt x="7" y="45"/>
                        </a:lnTo>
                        <a:lnTo>
                          <a:pt x="7" y="41"/>
                        </a:lnTo>
                        <a:lnTo>
                          <a:pt x="7" y="26"/>
                        </a:lnTo>
                        <a:lnTo>
                          <a:pt x="8" y="29"/>
                        </a:lnTo>
                        <a:lnTo>
                          <a:pt x="8" y="70"/>
                        </a:lnTo>
                        <a:lnTo>
                          <a:pt x="8" y="53"/>
                        </a:lnTo>
                        <a:lnTo>
                          <a:pt x="8" y="35"/>
                        </a:lnTo>
                        <a:lnTo>
                          <a:pt x="8" y="39"/>
                        </a:lnTo>
                        <a:lnTo>
                          <a:pt x="8" y="33"/>
                        </a:lnTo>
                        <a:lnTo>
                          <a:pt x="9" y="49"/>
                        </a:lnTo>
                        <a:lnTo>
                          <a:pt x="9" y="261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8" name="Freeform 385"/>
                  <p:cNvSpPr>
                    <a:spLocks/>
                  </p:cNvSpPr>
                  <p:nvPr/>
                </p:nvSpPr>
                <p:spPr bwMode="auto">
                  <a:xfrm>
                    <a:off x="8335963" y="3665538"/>
                    <a:ext cx="14288" cy="414338"/>
                  </a:xfrm>
                  <a:custGeom>
                    <a:avLst/>
                    <a:gdLst>
                      <a:gd name="T0" fmla="*/ 0 w 9"/>
                      <a:gd name="T1" fmla="*/ 116 h 261"/>
                      <a:gd name="T2" fmla="*/ 0 w 9"/>
                      <a:gd name="T3" fmla="*/ 93 h 261"/>
                      <a:gd name="T4" fmla="*/ 1 w 9"/>
                      <a:gd name="T5" fmla="*/ 114 h 261"/>
                      <a:gd name="T6" fmla="*/ 1 w 9"/>
                      <a:gd name="T7" fmla="*/ 174 h 261"/>
                      <a:gd name="T8" fmla="*/ 1 w 9"/>
                      <a:gd name="T9" fmla="*/ 227 h 261"/>
                      <a:gd name="T10" fmla="*/ 1 w 9"/>
                      <a:gd name="T11" fmla="*/ 153 h 261"/>
                      <a:gd name="T12" fmla="*/ 1 w 9"/>
                      <a:gd name="T13" fmla="*/ 102 h 261"/>
                      <a:gd name="T14" fmla="*/ 1 w 9"/>
                      <a:gd name="T15" fmla="*/ 96 h 261"/>
                      <a:gd name="T16" fmla="*/ 1 w 9"/>
                      <a:gd name="T17" fmla="*/ 109 h 261"/>
                      <a:gd name="T18" fmla="*/ 2 w 9"/>
                      <a:gd name="T19" fmla="*/ 82 h 261"/>
                      <a:gd name="T20" fmla="*/ 2 w 9"/>
                      <a:gd name="T21" fmla="*/ 66 h 261"/>
                      <a:gd name="T22" fmla="*/ 2 w 9"/>
                      <a:gd name="T23" fmla="*/ 74 h 261"/>
                      <a:gd name="T24" fmla="*/ 2 w 9"/>
                      <a:gd name="T25" fmla="*/ 98 h 261"/>
                      <a:gd name="T26" fmla="*/ 3 w 9"/>
                      <a:gd name="T27" fmla="*/ 138 h 261"/>
                      <a:gd name="T28" fmla="*/ 3 w 9"/>
                      <a:gd name="T29" fmla="*/ 187 h 261"/>
                      <a:gd name="T30" fmla="*/ 3 w 9"/>
                      <a:gd name="T31" fmla="*/ 135 h 261"/>
                      <a:gd name="T32" fmla="*/ 3 w 9"/>
                      <a:gd name="T33" fmla="*/ 140 h 261"/>
                      <a:gd name="T34" fmla="*/ 3 w 9"/>
                      <a:gd name="T35" fmla="*/ 139 h 261"/>
                      <a:gd name="T36" fmla="*/ 3 w 9"/>
                      <a:gd name="T37" fmla="*/ 112 h 261"/>
                      <a:gd name="T38" fmla="*/ 4 w 9"/>
                      <a:gd name="T39" fmla="*/ 103 h 261"/>
                      <a:gd name="T40" fmla="*/ 4 w 9"/>
                      <a:gd name="T41" fmla="*/ 109 h 261"/>
                      <a:gd name="T42" fmla="*/ 4 w 9"/>
                      <a:gd name="T43" fmla="*/ 92 h 261"/>
                      <a:gd name="T44" fmla="*/ 4 w 9"/>
                      <a:gd name="T45" fmla="*/ 50 h 261"/>
                      <a:gd name="T46" fmla="*/ 4 w 9"/>
                      <a:gd name="T47" fmla="*/ 40 h 261"/>
                      <a:gd name="T48" fmla="*/ 4 w 9"/>
                      <a:gd name="T49" fmla="*/ 71 h 261"/>
                      <a:gd name="T50" fmla="*/ 4 w 9"/>
                      <a:gd name="T51" fmla="*/ 261 h 261"/>
                      <a:gd name="T52" fmla="*/ 5 w 9"/>
                      <a:gd name="T53" fmla="*/ 102 h 261"/>
                      <a:gd name="T54" fmla="*/ 5 w 9"/>
                      <a:gd name="T55" fmla="*/ 59 h 261"/>
                      <a:gd name="T56" fmla="*/ 5 w 9"/>
                      <a:gd name="T57" fmla="*/ 40 h 261"/>
                      <a:gd name="T58" fmla="*/ 5 w 9"/>
                      <a:gd name="T59" fmla="*/ 39 h 261"/>
                      <a:gd name="T60" fmla="*/ 6 w 9"/>
                      <a:gd name="T61" fmla="*/ 34 h 261"/>
                      <a:gd name="T62" fmla="*/ 6 w 9"/>
                      <a:gd name="T63" fmla="*/ 38 h 261"/>
                      <a:gd name="T64" fmla="*/ 6 w 9"/>
                      <a:gd name="T65" fmla="*/ 75 h 261"/>
                      <a:gd name="T66" fmla="*/ 6 w 9"/>
                      <a:gd name="T67" fmla="*/ 96 h 261"/>
                      <a:gd name="T68" fmla="*/ 6 w 9"/>
                      <a:gd name="T69" fmla="*/ 89 h 261"/>
                      <a:gd name="T70" fmla="*/ 6 w 9"/>
                      <a:gd name="T71" fmla="*/ 91 h 261"/>
                      <a:gd name="T72" fmla="*/ 6 w 9"/>
                      <a:gd name="T73" fmla="*/ 73 h 261"/>
                      <a:gd name="T74" fmla="*/ 7 w 9"/>
                      <a:gd name="T75" fmla="*/ 121 h 261"/>
                      <a:gd name="T76" fmla="*/ 7 w 9"/>
                      <a:gd name="T77" fmla="*/ 45 h 261"/>
                      <a:gd name="T78" fmla="*/ 7 w 9"/>
                      <a:gd name="T79" fmla="*/ 7 h 261"/>
                      <a:gd name="T80" fmla="*/ 7 w 9"/>
                      <a:gd name="T81" fmla="*/ 2 h 261"/>
                      <a:gd name="T82" fmla="*/ 8 w 9"/>
                      <a:gd name="T83" fmla="*/ 0 h 261"/>
                      <a:gd name="T84" fmla="*/ 8 w 9"/>
                      <a:gd name="T85" fmla="*/ 3 h 261"/>
                      <a:gd name="T86" fmla="*/ 8 w 9"/>
                      <a:gd name="T87" fmla="*/ 23 h 261"/>
                      <a:gd name="T88" fmla="*/ 8 w 9"/>
                      <a:gd name="T89" fmla="*/ 91 h 261"/>
                      <a:gd name="T90" fmla="*/ 8 w 9"/>
                      <a:gd name="T91" fmla="*/ 52 h 261"/>
                      <a:gd name="T92" fmla="*/ 8 w 9"/>
                      <a:gd name="T93" fmla="*/ 9 h 261"/>
                      <a:gd name="T94" fmla="*/ 9 w 9"/>
                      <a:gd name="T95" fmla="*/ 3 h 261"/>
                      <a:gd name="T96" fmla="*/ 9 w 9"/>
                      <a:gd name="T97" fmla="*/ 11 h 261"/>
                      <a:gd name="T98" fmla="*/ 9 w 9"/>
                      <a:gd name="T99" fmla="*/ 26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61">
                        <a:moveTo>
                          <a:pt x="0" y="116"/>
                        </a:moveTo>
                        <a:lnTo>
                          <a:pt x="0" y="93"/>
                        </a:lnTo>
                        <a:lnTo>
                          <a:pt x="1" y="114"/>
                        </a:lnTo>
                        <a:lnTo>
                          <a:pt x="1" y="174"/>
                        </a:lnTo>
                        <a:lnTo>
                          <a:pt x="1" y="227"/>
                        </a:lnTo>
                        <a:lnTo>
                          <a:pt x="1" y="153"/>
                        </a:lnTo>
                        <a:lnTo>
                          <a:pt x="1" y="102"/>
                        </a:lnTo>
                        <a:lnTo>
                          <a:pt x="1" y="96"/>
                        </a:lnTo>
                        <a:lnTo>
                          <a:pt x="1" y="109"/>
                        </a:lnTo>
                        <a:lnTo>
                          <a:pt x="2" y="82"/>
                        </a:lnTo>
                        <a:lnTo>
                          <a:pt x="2" y="66"/>
                        </a:lnTo>
                        <a:lnTo>
                          <a:pt x="2" y="74"/>
                        </a:lnTo>
                        <a:lnTo>
                          <a:pt x="2" y="98"/>
                        </a:lnTo>
                        <a:lnTo>
                          <a:pt x="3" y="138"/>
                        </a:lnTo>
                        <a:lnTo>
                          <a:pt x="3" y="187"/>
                        </a:lnTo>
                        <a:lnTo>
                          <a:pt x="3" y="135"/>
                        </a:lnTo>
                        <a:lnTo>
                          <a:pt x="3" y="140"/>
                        </a:lnTo>
                        <a:lnTo>
                          <a:pt x="3" y="139"/>
                        </a:lnTo>
                        <a:lnTo>
                          <a:pt x="3" y="112"/>
                        </a:lnTo>
                        <a:lnTo>
                          <a:pt x="4" y="103"/>
                        </a:lnTo>
                        <a:lnTo>
                          <a:pt x="4" y="109"/>
                        </a:lnTo>
                        <a:lnTo>
                          <a:pt x="4" y="92"/>
                        </a:lnTo>
                        <a:lnTo>
                          <a:pt x="4" y="50"/>
                        </a:lnTo>
                        <a:lnTo>
                          <a:pt x="4" y="40"/>
                        </a:lnTo>
                        <a:lnTo>
                          <a:pt x="4" y="71"/>
                        </a:lnTo>
                        <a:lnTo>
                          <a:pt x="4" y="261"/>
                        </a:lnTo>
                        <a:lnTo>
                          <a:pt x="5" y="102"/>
                        </a:lnTo>
                        <a:lnTo>
                          <a:pt x="5" y="59"/>
                        </a:lnTo>
                        <a:lnTo>
                          <a:pt x="5" y="40"/>
                        </a:lnTo>
                        <a:lnTo>
                          <a:pt x="5" y="39"/>
                        </a:lnTo>
                        <a:lnTo>
                          <a:pt x="6" y="34"/>
                        </a:lnTo>
                        <a:lnTo>
                          <a:pt x="6" y="38"/>
                        </a:lnTo>
                        <a:lnTo>
                          <a:pt x="6" y="75"/>
                        </a:lnTo>
                        <a:lnTo>
                          <a:pt x="6" y="96"/>
                        </a:lnTo>
                        <a:lnTo>
                          <a:pt x="6" y="89"/>
                        </a:lnTo>
                        <a:lnTo>
                          <a:pt x="6" y="91"/>
                        </a:lnTo>
                        <a:lnTo>
                          <a:pt x="6" y="73"/>
                        </a:lnTo>
                        <a:lnTo>
                          <a:pt x="7" y="121"/>
                        </a:lnTo>
                        <a:lnTo>
                          <a:pt x="7" y="45"/>
                        </a:lnTo>
                        <a:lnTo>
                          <a:pt x="7" y="7"/>
                        </a:lnTo>
                        <a:lnTo>
                          <a:pt x="7" y="2"/>
                        </a:lnTo>
                        <a:lnTo>
                          <a:pt x="8" y="0"/>
                        </a:lnTo>
                        <a:lnTo>
                          <a:pt x="8" y="3"/>
                        </a:lnTo>
                        <a:lnTo>
                          <a:pt x="8" y="23"/>
                        </a:lnTo>
                        <a:lnTo>
                          <a:pt x="8" y="91"/>
                        </a:lnTo>
                        <a:lnTo>
                          <a:pt x="8" y="52"/>
                        </a:lnTo>
                        <a:lnTo>
                          <a:pt x="8" y="9"/>
                        </a:lnTo>
                        <a:lnTo>
                          <a:pt x="9" y="3"/>
                        </a:lnTo>
                        <a:lnTo>
                          <a:pt x="9" y="11"/>
                        </a:lnTo>
                        <a:lnTo>
                          <a:pt x="9" y="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9" name="Freeform 386"/>
                  <p:cNvSpPr>
                    <a:spLocks/>
                  </p:cNvSpPr>
                  <p:nvPr/>
                </p:nvSpPr>
                <p:spPr bwMode="auto">
                  <a:xfrm>
                    <a:off x="8350251" y="3706813"/>
                    <a:ext cx="14288" cy="373063"/>
                  </a:xfrm>
                  <a:custGeom>
                    <a:avLst/>
                    <a:gdLst>
                      <a:gd name="T0" fmla="*/ 0 w 9"/>
                      <a:gd name="T1" fmla="*/ 0 h 235"/>
                      <a:gd name="T2" fmla="*/ 0 w 9"/>
                      <a:gd name="T3" fmla="*/ 24 h 235"/>
                      <a:gd name="T4" fmla="*/ 0 w 9"/>
                      <a:gd name="T5" fmla="*/ 41 h 235"/>
                      <a:gd name="T6" fmla="*/ 1 w 9"/>
                      <a:gd name="T7" fmla="*/ 67 h 235"/>
                      <a:gd name="T8" fmla="*/ 1 w 9"/>
                      <a:gd name="T9" fmla="*/ 81 h 235"/>
                      <a:gd name="T10" fmla="*/ 1 w 9"/>
                      <a:gd name="T11" fmla="*/ 29 h 235"/>
                      <a:gd name="T12" fmla="*/ 1 w 9"/>
                      <a:gd name="T13" fmla="*/ 8 h 235"/>
                      <a:gd name="T14" fmla="*/ 1 w 9"/>
                      <a:gd name="T15" fmla="*/ 25 h 235"/>
                      <a:gd name="T16" fmla="*/ 1 w 9"/>
                      <a:gd name="T17" fmla="*/ 101 h 235"/>
                      <a:gd name="T18" fmla="*/ 2 w 9"/>
                      <a:gd name="T19" fmla="*/ 130 h 235"/>
                      <a:gd name="T20" fmla="*/ 2 w 9"/>
                      <a:gd name="T21" fmla="*/ 64 h 235"/>
                      <a:gd name="T22" fmla="*/ 2 w 9"/>
                      <a:gd name="T23" fmla="*/ 37 h 235"/>
                      <a:gd name="T24" fmla="*/ 2 w 9"/>
                      <a:gd name="T25" fmla="*/ 42 h 235"/>
                      <a:gd name="T26" fmla="*/ 2 w 9"/>
                      <a:gd name="T27" fmla="*/ 56 h 235"/>
                      <a:gd name="T28" fmla="*/ 2 w 9"/>
                      <a:gd name="T29" fmla="*/ 41 h 235"/>
                      <a:gd name="T30" fmla="*/ 2 w 9"/>
                      <a:gd name="T31" fmla="*/ 29 h 235"/>
                      <a:gd name="T32" fmla="*/ 3 w 9"/>
                      <a:gd name="T33" fmla="*/ 33 h 235"/>
                      <a:gd name="T34" fmla="*/ 3 w 9"/>
                      <a:gd name="T35" fmla="*/ 42 h 235"/>
                      <a:gd name="T36" fmla="*/ 3 w 9"/>
                      <a:gd name="T37" fmla="*/ 45 h 235"/>
                      <a:gd name="T38" fmla="*/ 3 w 9"/>
                      <a:gd name="T39" fmla="*/ 63 h 235"/>
                      <a:gd name="T40" fmla="*/ 4 w 9"/>
                      <a:gd name="T41" fmla="*/ 114 h 235"/>
                      <a:gd name="T42" fmla="*/ 4 w 9"/>
                      <a:gd name="T43" fmla="*/ 120 h 235"/>
                      <a:gd name="T44" fmla="*/ 4 w 9"/>
                      <a:gd name="T45" fmla="*/ 69 h 235"/>
                      <a:gd name="T46" fmla="*/ 4 w 9"/>
                      <a:gd name="T47" fmla="*/ 55 h 235"/>
                      <a:gd name="T48" fmla="*/ 4 w 9"/>
                      <a:gd name="T49" fmla="*/ 61 h 235"/>
                      <a:gd name="T50" fmla="*/ 4 w 9"/>
                      <a:gd name="T51" fmla="*/ 74 h 235"/>
                      <a:gd name="T52" fmla="*/ 5 w 9"/>
                      <a:gd name="T53" fmla="*/ 88 h 235"/>
                      <a:gd name="T54" fmla="*/ 5 w 9"/>
                      <a:gd name="T55" fmla="*/ 90 h 235"/>
                      <a:gd name="T56" fmla="*/ 5 w 9"/>
                      <a:gd name="T57" fmla="*/ 70 h 235"/>
                      <a:gd name="T58" fmla="*/ 5 w 9"/>
                      <a:gd name="T59" fmla="*/ 52 h 235"/>
                      <a:gd name="T60" fmla="*/ 5 w 9"/>
                      <a:gd name="T61" fmla="*/ 56 h 235"/>
                      <a:gd name="T62" fmla="*/ 6 w 9"/>
                      <a:gd name="T63" fmla="*/ 103 h 235"/>
                      <a:gd name="T64" fmla="*/ 6 w 9"/>
                      <a:gd name="T65" fmla="*/ 164 h 235"/>
                      <a:gd name="T66" fmla="*/ 6 w 9"/>
                      <a:gd name="T67" fmla="*/ 100 h 235"/>
                      <a:gd name="T68" fmla="*/ 6 w 9"/>
                      <a:gd name="T69" fmla="*/ 113 h 235"/>
                      <a:gd name="T70" fmla="*/ 6 w 9"/>
                      <a:gd name="T71" fmla="*/ 172 h 235"/>
                      <a:gd name="T72" fmla="*/ 6 w 9"/>
                      <a:gd name="T73" fmla="*/ 192 h 235"/>
                      <a:gd name="T74" fmla="*/ 7 w 9"/>
                      <a:gd name="T75" fmla="*/ 130 h 235"/>
                      <a:gd name="T76" fmla="*/ 7 w 9"/>
                      <a:gd name="T77" fmla="*/ 100 h 235"/>
                      <a:gd name="T78" fmla="*/ 7 w 9"/>
                      <a:gd name="T79" fmla="*/ 104 h 235"/>
                      <a:gd name="T80" fmla="*/ 7 w 9"/>
                      <a:gd name="T81" fmla="*/ 157 h 235"/>
                      <a:gd name="T82" fmla="*/ 8 w 9"/>
                      <a:gd name="T83" fmla="*/ 235 h 235"/>
                      <a:gd name="T84" fmla="*/ 8 w 9"/>
                      <a:gd name="T85" fmla="*/ 190 h 235"/>
                      <a:gd name="T86" fmla="*/ 8 w 9"/>
                      <a:gd name="T87" fmla="*/ 202 h 235"/>
                      <a:gd name="T88" fmla="*/ 8 w 9"/>
                      <a:gd name="T89" fmla="*/ 165 h 235"/>
                      <a:gd name="T90" fmla="*/ 8 w 9"/>
                      <a:gd name="T91" fmla="*/ 127 h 235"/>
                      <a:gd name="T92" fmla="*/ 8 w 9"/>
                      <a:gd name="T93" fmla="*/ 115 h 235"/>
                      <a:gd name="T94" fmla="*/ 8 w 9"/>
                      <a:gd name="T95" fmla="*/ 143 h 235"/>
                      <a:gd name="T96" fmla="*/ 9 w 9"/>
                      <a:gd name="T97" fmla="*/ 215 h 235"/>
                      <a:gd name="T98" fmla="*/ 9 w 9"/>
                      <a:gd name="T99" fmla="*/ 157 h 2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5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41"/>
                        </a:lnTo>
                        <a:lnTo>
                          <a:pt x="1" y="67"/>
                        </a:lnTo>
                        <a:lnTo>
                          <a:pt x="1" y="81"/>
                        </a:lnTo>
                        <a:lnTo>
                          <a:pt x="1" y="29"/>
                        </a:lnTo>
                        <a:lnTo>
                          <a:pt x="1" y="8"/>
                        </a:lnTo>
                        <a:lnTo>
                          <a:pt x="1" y="25"/>
                        </a:lnTo>
                        <a:lnTo>
                          <a:pt x="1" y="101"/>
                        </a:lnTo>
                        <a:lnTo>
                          <a:pt x="2" y="130"/>
                        </a:lnTo>
                        <a:lnTo>
                          <a:pt x="2" y="64"/>
                        </a:lnTo>
                        <a:lnTo>
                          <a:pt x="2" y="37"/>
                        </a:lnTo>
                        <a:lnTo>
                          <a:pt x="2" y="42"/>
                        </a:lnTo>
                        <a:lnTo>
                          <a:pt x="2" y="56"/>
                        </a:lnTo>
                        <a:lnTo>
                          <a:pt x="2" y="41"/>
                        </a:lnTo>
                        <a:lnTo>
                          <a:pt x="2" y="29"/>
                        </a:lnTo>
                        <a:lnTo>
                          <a:pt x="3" y="33"/>
                        </a:lnTo>
                        <a:lnTo>
                          <a:pt x="3" y="42"/>
                        </a:lnTo>
                        <a:lnTo>
                          <a:pt x="3" y="45"/>
                        </a:lnTo>
                        <a:lnTo>
                          <a:pt x="3" y="63"/>
                        </a:lnTo>
                        <a:lnTo>
                          <a:pt x="4" y="114"/>
                        </a:lnTo>
                        <a:lnTo>
                          <a:pt x="4" y="120"/>
                        </a:lnTo>
                        <a:lnTo>
                          <a:pt x="4" y="69"/>
                        </a:lnTo>
                        <a:lnTo>
                          <a:pt x="4" y="55"/>
                        </a:lnTo>
                        <a:lnTo>
                          <a:pt x="4" y="61"/>
                        </a:lnTo>
                        <a:lnTo>
                          <a:pt x="4" y="74"/>
                        </a:lnTo>
                        <a:lnTo>
                          <a:pt x="5" y="88"/>
                        </a:lnTo>
                        <a:lnTo>
                          <a:pt x="5" y="90"/>
                        </a:lnTo>
                        <a:lnTo>
                          <a:pt x="5" y="70"/>
                        </a:lnTo>
                        <a:lnTo>
                          <a:pt x="5" y="52"/>
                        </a:lnTo>
                        <a:lnTo>
                          <a:pt x="5" y="56"/>
                        </a:lnTo>
                        <a:lnTo>
                          <a:pt x="6" y="103"/>
                        </a:lnTo>
                        <a:lnTo>
                          <a:pt x="6" y="164"/>
                        </a:lnTo>
                        <a:lnTo>
                          <a:pt x="6" y="100"/>
                        </a:lnTo>
                        <a:lnTo>
                          <a:pt x="6" y="113"/>
                        </a:lnTo>
                        <a:lnTo>
                          <a:pt x="6" y="172"/>
                        </a:lnTo>
                        <a:lnTo>
                          <a:pt x="6" y="192"/>
                        </a:lnTo>
                        <a:lnTo>
                          <a:pt x="7" y="130"/>
                        </a:lnTo>
                        <a:lnTo>
                          <a:pt x="7" y="100"/>
                        </a:lnTo>
                        <a:lnTo>
                          <a:pt x="7" y="104"/>
                        </a:lnTo>
                        <a:lnTo>
                          <a:pt x="7" y="157"/>
                        </a:lnTo>
                        <a:lnTo>
                          <a:pt x="8" y="235"/>
                        </a:lnTo>
                        <a:lnTo>
                          <a:pt x="8" y="190"/>
                        </a:lnTo>
                        <a:lnTo>
                          <a:pt x="8" y="202"/>
                        </a:lnTo>
                        <a:lnTo>
                          <a:pt x="8" y="165"/>
                        </a:lnTo>
                        <a:lnTo>
                          <a:pt x="8" y="127"/>
                        </a:lnTo>
                        <a:lnTo>
                          <a:pt x="8" y="115"/>
                        </a:lnTo>
                        <a:lnTo>
                          <a:pt x="8" y="143"/>
                        </a:lnTo>
                        <a:lnTo>
                          <a:pt x="9" y="215"/>
                        </a:lnTo>
                        <a:lnTo>
                          <a:pt x="9" y="15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0" name="Freeform 387"/>
                  <p:cNvSpPr>
                    <a:spLocks/>
                  </p:cNvSpPr>
                  <p:nvPr/>
                </p:nvSpPr>
                <p:spPr bwMode="auto">
                  <a:xfrm>
                    <a:off x="8364538" y="3819525"/>
                    <a:ext cx="14288" cy="249238"/>
                  </a:xfrm>
                  <a:custGeom>
                    <a:avLst/>
                    <a:gdLst>
                      <a:gd name="T0" fmla="*/ 0 w 9"/>
                      <a:gd name="T1" fmla="*/ 86 h 157"/>
                      <a:gd name="T2" fmla="*/ 0 w 9"/>
                      <a:gd name="T3" fmla="*/ 78 h 157"/>
                      <a:gd name="T4" fmla="*/ 0 w 9"/>
                      <a:gd name="T5" fmla="*/ 80 h 157"/>
                      <a:gd name="T6" fmla="*/ 1 w 9"/>
                      <a:gd name="T7" fmla="*/ 65 h 157"/>
                      <a:gd name="T8" fmla="*/ 1 w 9"/>
                      <a:gd name="T9" fmla="*/ 72 h 157"/>
                      <a:gd name="T10" fmla="*/ 1 w 9"/>
                      <a:gd name="T11" fmla="*/ 127 h 157"/>
                      <a:gd name="T12" fmla="*/ 1 w 9"/>
                      <a:gd name="T13" fmla="*/ 84 h 157"/>
                      <a:gd name="T14" fmla="*/ 1 w 9"/>
                      <a:gd name="T15" fmla="*/ 33 h 157"/>
                      <a:gd name="T16" fmla="*/ 1 w 9"/>
                      <a:gd name="T17" fmla="*/ 11 h 157"/>
                      <a:gd name="T18" fmla="*/ 1 w 9"/>
                      <a:gd name="T19" fmla="*/ 10 h 157"/>
                      <a:gd name="T20" fmla="*/ 2 w 9"/>
                      <a:gd name="T21" fmla="*/ 21 h 157"/>
                      <a:gd name="T22" fmla="*/ 2 w 9"/>
                      <a:gd name="T23" fmla="*/ 25 h 157"/>
                      <a:gd name="T24" fmla="*/ 2 w 9"/>
                      <a:gd name="T25" fmla="*/ 24 h 157"/>
                      <a:gd name="T26" fmla="*/ 2 w 9"/>
                      <a:gd name="T27" fmla="*/ 12 h 157"/>
                      <a:gd name="T28" fmla="*/ 2 w 9"/>
                      <a:gd name="T29" fmla="*/ 0 h 157"/>
                      <a:gd name="T30" fmla="*/ 2 w 9"/>
                      <a:gd name="T31" fmla="*/ 14 h 157"/>
                      <a:gd name="T32" fmla="*/ 3 w 9"/>
                      <a:gd name="T33" fmla="*/ 109 h 157"/>
                      <a:gd name="T34" fmla="*/ 3 w 9"/>
                      <a:gd name="T35" fmla="*/ 41 h 157"/>
                      <a:gd name="T36" fmla="*/ 3 w 9"/>
                      <a:gd name="T37" fmla="*/ 17 h 157"/>
                      <a:gd name="T38" fmla="*/ 3 w 9"/>
                      <a:gd name="T39" fmla="*/ 45 h 157"/>
                      <a:gd name="T40" fmla="*/ 4 w 9"/>
                      <a:gd name="T41" fmla="*/ 45 h 157"/>
                      <a:gd name="T42" fmla="*/ 4 w 9"/>
                      <a:gd name="T43" fmla="*/ 35 h 157"/>
                      <a:gd name="T44" fmla="*/ 4 w 9"/>
                      <a:gd name="T45" fmla="*/ 80 h 157"/>
                      <a:gd name="T46" fmla="*/ 4 w 9"/>
                      <a:gd name="T47" fmla="*/ 120 h 157"/>
                      <a:gd name="T48" fmla="*/ 4 w 9"/>
                      <a:gd name="T49" fmla="*/ 58 h 157"/>
                      <a:gd name="T50" fmla="*/ 4 w 9"/>
                      <a:gd name="T51" fmla="*/ 39 h 157"/>
                      <a:gd name="T52" fmla="*/ 4 w 9"/>
                      <a:gd name="T53" fmla="*/ 27 h 157"/>
                      <a:gd name="T54" fmla="*/ 5 w 9"/>
                      <a:gd name="T55" fmla="*/ 26 h 157"/>
                      <a:gd name="T56" fmla="*/ 5 w 9"/>
                      <a:gd name="T57" fmla="*/ 41 h 157"/>
                      <a:gd name="T58" fmla="*/ 5 w 9"/>
                      <a:gd name="T59" fmla="*/ 67 h 157"/>
                      <a:gd name="T60" fmla="*/ 5 w 9"/>
                      <a:gd name="T61" fmla="*/ 89 h 157"/>
                      <a:gd name="T62" fmla="*/ 6 w 9"/>
                      <a:gd name="T63" fmla="*/ 106 h 157"/>
                      <a:gd name="T64" fmla="*/ 6 w 9"/>
                      <a:gd name="T65" fmla="*/ 86 h 157"/>
                      <a:gd name="T66" fmla="*/ 6 w 9"/>
                      <a:gd name="T67" fmla="*/ 56 h 157"/>
                      <a:gd name="T68" fmla="*/ 6 w 9"/>
                      <a:gd name="T69" fmla="*/ 54 h 157"/>
                      <a:gd name="T70" fmla="*/ 6 w 9"/>
                      <a:gd name="T71" fmla="*/ 55 h 157"/>
                      <a:gd name="T72" fmla="*/ 6 w 9"/>
                      <a:gd name="T73" fmla="*/ 36 h 157"/>
                      <a:gd name="T74" fmla="*/ 7 w 9"/>
                      <a:gd name="T75" fmla="*/ 28 h 157"/>
                      <a:gd name="T76" fmla="*/ 7 w 9"/>
                      <a:gd name="T77" fmla="*/ 49 h 157"/>
                      <a:gd name="T78" fmla="*/ 7 w 9"/>
                      <a:gd name="T79" fmla="*/ 157 h 157"/>
                      <a:gd name="T80" fmla="*/ 7 w 9"/>
                      <a:gd name="T81" fmla="*/ 116 h 157"/>
                      <a:gd name="T82" fmla="*/ 7 w 9"/>
                      <a:gd name="T83" fmla="*/ 144 h 157"/>
                      <a:gd name="T84" fmla="*/ 8 w 9"/>
                      <a:gd name="T85" fmla="*/ 52 h 157"/>
                      <a:gd name="T86" fmla="*/ 8 w 9"/>
                      <a:gd name="T87" fmla="*/ 17 h 157"/>
                      <a:gd name="T88" fmla="*/ 8 w 9"/>
                      <a:gd name="T89" fmla="*/ 25 h 157"/>
                      <a:gd name="T90" fmla="*/ 8 w 9"/>
                      <a:gd name="T91" fmla="*/ 55 h 157"/>
                      <a:gd name="T92" fmla="*/ 8 w 9"/>
                      <a:gd name="T93" fmla="*/ 63 h 157"/>
                      <a:gd name="T94" fmla="*/ 8 w 9"/>
                      <a:gd name="T95" fmla="*/ 92 h 157"/>
                      <a:gd name="T96" fmla="*/ 9 w 9"/>
                      <a:gd name="T97" fmla="*/ 153 h 157"/>
                      <a:gd name="T98" fmla="*/ 9 w 9"/>
                      <a:gd name="T99" fmla="*/ 104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7">
                        <a:moveTo>
                          <a:pt x="0" y="86"/>
                        </a:moveTo>
                        <a:lnTo>
                          <a:pt x="0" y="78"/>
                        </a:lnTo>
                        <a:lnTo>
                          <a:pt x="0" y="80"/>
                        </a:lnTo>
                        <a:lnTo>
                          <a:pt x="1" y="65"/>
                        </a:lnTo>
                        <a:lnTo>
                          <a:pt x="1" y="72"/>
                        </a:lnTo>
                        <a:lnTo>
                          <a:pt x="1" y="127"/>
                        </a:lnTo>
                        <a:lnTo>
                          <a:pt x="1" y="84"/>
                        </a:lnTo>
                        <a:lnTo>
                          <a:pt x="1" y="33"/>
                        </a:lnTo>
                        <a:lnTo>
                          <a:pt x="1" y="11"/>
                        </a:lnTo>
                        <a:lnTo>
                          <a:pt x="1" y="10"/>
                        </a:lnTo>
                        <a:lnTo>
                          <a:pt x="2" y="21"/>
                        </a:lnTo>
                        <a:lnTo>
                          <a:pt x="2" y="25"/>
                        </a:lnTo>
                        <a:lnTo>
                          <a:pt x="2" y="24"/>
                        </a:lnTo>
                        <a:lnTo>
                          <a:pt x="2" y="12"/>
                        </a:lnTo>
                        <a:lnTo>
                          <a:pt x="2" y="0"/>
                        </a:lnTo>
                        <a:lnTo>
                          <a:pt x="2" y="14"/>
                        </a:lnTo>
                        <a:lnTo>
                          <a:pt x="3" y="109"/>
                        </a:lnTo>
                        <a:lnTo>
                          <a:pt x="3" y="41"/>
                        </a:lnTo>
                        <a:lnTo>
                          <a:pt x="3" y="17"/>
                        </a:lnTo>
                        <a:lnTo>
                          <a:pt x="3" y="45"/>
                        </a:lnTo>
                        <a:lnTo>
                          <a:pt x="4" y="45"/>
                        </a:lnTo>
                        <a:lnTo>
                          <a:pt x="4" y="35"/>
                        </a:lnTo>
                        <a:lnTo>
                          <a:pt x="4" y="80"/>
                        </a:lnTo>
                        <a:lnTo>
                          <a:pt x="4" y="120"/>
                        </a:lnTo>
                        <a:lnTo>
                          <a:pt x="4" y="58"/>
                        </a:lnTo>
                        <a:lnTo>
                          <a:pt x="4" y="39"/>
                        </a:lnTo>
                        <a:lnTo>
                          <a:pt x="4" y="27"/>
                        </a:lnTo>
                        <a:lnTo>
                          <a:pt x="5" y="26"/>
                        </a:lnTo>
                        <a:lnTo>
                          <a:pt x="5" y="41"/>
                        </a:lnTo>
                        <a:lnTo>
                          <a:pt x="5" y="67"/>
                        </a:lnTo>
                        <a:lnTo>
                          <a:pt x="5" y="89"/>
                        </a:lnTo>
                        <a:lnTo>
                          <a:pt x="6" y="106"/>
                        </a:lnTo>
                        <a:lnTo>
                          <a:pt x="6" y="86"/>
                        </a:lnTo>
                        <a:lnTo>
                          <a:pt x="6" y="56"/>
                        </a:lnTo>
                        <a:lnTo>
                          <a:pt x="6" y="54"/>
                        </a:lnTo>
                        <a:lnTo>
                          <a:pt x="6" y="55"/>
                        </a:lnTo>
                        <a:lnTo>
                          <a:pt x="6" y="36"/>
                        </a:lnTo>
                        <a:lnTo>
                          <a:pt x="7" y="28"/>
                        </a:lnTo>
                        <a:lnTo>
                          <a:pt x="7" y="49"/>
                        </a:lnTo>
                        <a:lnTo>
                          <a:pt x="7" y="157"/>
                        </a:lnTo>
                        <a:lnTo>
                          <a:pt x="7" y="116"/>
                        </a:lnTo>
                        <a:lnTo>
                          <a:pt x="7" y="144"/>
                        </a:lnTo>
                        <a:lnTo>
                          <a:pt x="8" y="52"/>
                        </a:lnTo>
                        <a:lnTo>
                          <a:pt x="8" y="17"/>
                        </a:lnTo>
                        <a:lnTo>
                          <a:pt x="8" y="25"/>
                        </a:lnTo>
                        <a:lnTo>
                          <a:pt x="8" y="55"/>
                        </a:lnTo>
                        <a:lnTo>
                          <a:pt x="8" y="63"/>
                        </a:lnTo>
                        <a:lnTo>
                          <a:pt x="8" y="92"/>
                        </a:lnTo>
                        <a:lnTo>
                          <a:pt x="9" y="153"/>
                        </a:lnTo>
                        <a:lnTo>
                          <a:pt x="9" y="10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1" name="Freeform 388"/>
                  <p:cNvSpPr>
                    <a:spLocks/>
                  </p:cNvSpPr>
                  <p:nvPr/>
                </p:nvSpPr>
                <p:spPr bwMode="auto">
                  <a:xfrm>
                    <a:off x="8378826" y="3798888"/>
                    <a:ext cx="14288" cy="341313"/>
                  </a:xfrm>
                  <a:custGeom>
                    <a:avLst/>
                    <a:gdLst>
                      <a:gd name="T0" fmla="*/ 0 w 9"/>
                      <a:gd name="T1" fmla="*/ 117 h 215"/>
                      <a:gd name="T2" fmla="*/ 0 w 9"/>
                      <a:gd name="T3" fmla="*/ 87 h 215"/>
                      <a:gd name="T4" fmla="*/ 0 w 9"/>
                      <a:gd name="T5" fmla="*/ 37 h 215"/>
                      <a:gd name="T6" fmla="*/ 0 w 9"/>
                      <a:gd name="T7" fmla="*/ 9 h 215"/>
                      <a:gd name="T8" fmla="*/ 0 w 9"/>
                      <a:gd name="T9" fmla="*/ 0 h 215"/>
                      <a:gd name="T10" fmla="*/ 0 w 9"/>
                      <a:gd name="T11" fmla="*/ 3 h 215"/>
                      <a:gd name="T12" fmla="*/ 1 w 9"/>
                      <a:gd name="T13" fmla="*/ 16 h 215"/>
                      <a:gd name="T14" fmla="*/ 1 w 9"/>
                      <a:gd name="T15" fmla="*/ 35 h 215"/>
                      <a:gd name="T16" fmla="*/ 1 w 9"/>
                      <a:gd name="T17" fmla="*/ 64 h 215"/>
                      <a:gd name="T18" fmla="*/ 1 w 9"/>
                      <a:gd name="T19" fmla="*/ 94 h 215"/>
                      <a:gd name="T20" fmla="*/ 2 w 9"/>
                      <a:gd name="T21" fmla="*/ 77 h 215"/>
                      <a:gd name="T22" fmla="*/ 2 w 9"/>
                      <a:gd name="T23" fmla="*/ 73 h 215"/>
                      <a:gd name="T24" fmla="*/ 2 w 9"/>
                      <a:gd name="T25" fmla="*/ 92 h 215"/>
                      <a:gd name="T26" fmla="*/ 2 w 9"/>
                      <a:gd name="T27" fmla="*/ 84 h 215"/>
                      <a:gd name="T28" fmla="*/ 2 w 9"/>
                      <a:gd name="T29" fmla="*/ 59 h 215"/>
                      <a:gd name="T30" fmla="*/ 2 w 9"/>
                      <a:gd name="T31" fmla="*/ 50 h 215"/>
                      <a:gd name="T32" fmla="*/ 3 w 9"/>
                      <a:gd name="T33" fmla="*/ 61 h 215"/>
                      <a:gd name="T34" fmla="*/ 3 w 9"/>
                      <a:gd name="T35" fmla="*/ 92 h 215"/>
                      <a:gd name="T36" fmla="*/ 3 w 9"/>
                      <a:gd name="T37" fmla="*/ 91 h 215"/>
                      <a:gd name="T38" fmla="*/ 3 w 9"/>
                      <a:gd name="T39" fmla="*/ 80 h 215"/>
                      <a:gd name="T40" fmla="*/ 3 w 9"/>
                      <a:gd name="T41" fmla="*/ 87 h 215"/>
                      <a:gd name="T42" fmla="*/ 4 w 9"/>
                      <a:gd name="T43" fmla="*/ 88 h 215"/>
                      <a:gd name="T44" fmla="*/ 4 w 9"/>
                      <a:gd name="T45" fmla="*/ 90 h 215"/>
                      <a:gd name="T46" fmla="*/ 4 w 9"/>
                      <a:gd name="T47" fmla="*/ 98 h 215"/>
                      <a:gd name="T48" fmla="*/ 4 w 9"/>
                      <a:gd name="T49" fmla="*/ 78 h 215"/>
                      <a:gd name="T50" fmla="*/ 4 w 9"/>
                      <a:gd name="T51" fmla="*/ 66 h 215"/>
                      <a:gd name="T52" fmla="*/ 4 w 9"/>
                      <a:gd name="T53" fmla="*/ 81 h 215"/>
                      <a:gd name="T54" fmla="*/ 5 w 9"/>
                      <a:gd name="T55" fmla="*/ 142 h 215"/>
                      <a:gd name="T56" fmla="*/ 5 w 9"/>
                      <a:gd name="T57" fmla="*/ 131 h 215"/>
                      <a:gd name="T58" fmla="*/ 5 w 9"/>
                      <a:gd name="T59" fmla="*/ 83 h 215"/>
                      <a:gd name="T60" fmla="*/ 5 w 9"/>
                      <a:gd name="T61" fmla="*/ 84 h 215"/>
                      <a:gd name="T62" fmla="*/ 6 w 9"/>
                      <a:gd name="T63" fmla="*/ 118 h 215"/>
                      <a:gd name="T64" fmla="*/ 6 w 9"/>
                      <a:gd name="T65" fmla="*/ 172 h 215"/>
                      <a:gd name="T66" fmla="*/ 6 w 9"/>
                      <a:gd name="T67" fmla="*/ 215 h 215"/>
                      <a:gd name="T68" fmla="*/ 6 w 9"/>
                      <a:gd name="T69" fmla="*/ 195 h 215"/>
                      <a:gd name="T70" fmla="*/ 6 w 9"/>
                      <a:gd name="T71" fmla="*/ 185 h 215"/>
                      <a:gd name="T72" fmla="*/ 6 w 9"/>
                      <a:gd name="T73" fmla="*/ 178 h 215"/>
                      <a:gd name="T74" fmla="*/ 6 w 9"/>
                      <a:gd name="T75" fmla="*/ 131 h 215"/>
                      <a:gd name="T76" fmla="*/ 7 w 9"/>
                      <a:gd name="T77" fmla="*/ 94 h 215"/>
                      <a:gd name="T78" fmla="*/ 7 w 9"/>
                      <a:gd name="T79" fmla="*/ 75 h 215"/>
                      <a:gd name="T80" fmla="*/ 7 w 9"/>
                      <a:gd name="T81" fmla="*/ 79 h 215"/>
                      <a:gd name="T82" fmla="*/ 7 w 9"/>
                      <a:gd name="T83" fmla="*/ 120 h 215"/>
                      <a:gd name="T84" fmla="*/ 7 w 9"/>
                      <a:gd name="T85" fmla="*/ 194 h 215"/>
                      <a:gd name="T86" fmla="*/ 7 w 9"/>
                      <a:gd name="T87" fmla="*/ 86 h 215"/>
                      <a:gd name="T88" fmla="*/ 8 w 9"/>
                      <a:gd name="T89" fmla="*/ 59 h 215"/>
                      <a:gd name="T90" fmla="*/ 8 w 9"/>
                      <a:gd name="T91" fmla="*/ 54 h 215"/>
                      <a:gd name="T92" fmla="*/ 8 w 9"/>
                      <a:gd name="T93" fmla="*/ 62 h 215"/>
                      <a:gd name="T94" fmla="*/ 8 w 9"/>
                      <a:gd name="T95" fmla="*/ 72 h 215"/>
                      <a:gd name="T96" fmla="*/ 8 w 9"/>
                      <a:gd name="T97" fmla="*/ 77 h 215"/>
                      <a:gd name="T98" fmla="*/ 9 w 9"/>
                      <a:gd name="T99" fmla="*/ 84 h 2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5">
                        <a:moveTo>
                          <a:pt x="0" y="117"/>
                        </a:moveTo>
                        <a:lnTo>
                          <a:pt x="0" y="87"/>
                        </a:lnTo>
                        <a:lnTo>
                          <a:pt x="0" y="37"/>
                        </a:lnTo>
                        <a:lnTo>
                          <a:pt x="0" y="9"/>
                        </a:ln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1" y="16"/>
                        </a:lnTo>
                        <a:lnTo>
                          <a:pt x="1" y="35"/>
                        </a:lnTo>
                        <a:lnTo>
                          <a:pt x="1" y="64"/>
                        </a:lnTo>
                        <a:lnTo>
                          <a:pt x="1" y="94"/>
                        </a:lnTo>
                        <a:lnTo>
                          <a:pt x="2" y="77"/>
                        </a:lnTo>
                        <a:lnTo>
                          <a:pt x="2" y="73"/>
                        </a:lnTo>
                        <a:lnTo>
                          <a:pt x="2" y="92"/>
                        </a:lnTo>
                        <a:lnTo>
                          <a:pt x="2" y="84"/>
                        </a:lnTo>
                        <a:lnTo>
                          <a:pt x="2" y="59"/>
                        </a:lnTo>
                        <a:lnTo>
                          <a:pt x="2" y="50"/>
                        </a:lnTo>
                        <a:lnTo>
                          <a:pt x="3" y="61"/>
                        </a:lnTo>
                        <a:lnTo>
                          <a:pt x="3" y="92"/>
                        </a:lnTo>
                        <a:lnTo>
                          <a:pt x="3" y="91"/>
                        </a:lnTo>
                        <a:lnTo>
                          <a:pt x="3" y="80"/>
                        </a:lnTo>
                        <a:lnTo>
                          <a:pt x="3" y="87"/>
                        </a:lnTo>
                        <a:lnTo>
                          <a:pt x="4" y="88"/>
                        </a:lnTo>
                        <a:lnTo>
                          <a:pt x="4" y="90"/>
                        </a:lnTo>
                        <a:lnTo>
                          <a:pt x="4" y="98"/>
                        </a:lnTo>
                        <a:lnTo>
                          <a:pt x="4" y="78"/>
                        </a:lnTo>
                        <a:lnTo>
                          <a:pt x="4" y="66"/>
                        </a:lnTo>
                        <a:lnTo>
                          <a:pt x="4" y="81"/>
                        </a:lnTo>
                        <a:lnTo>
                          <a:pt x="5" y="142"/>
                        </a:lnTo>
                        <a:lnTo>
                          <a:pt x="5" y="131"/>
                        </a:lnTo>
                        <a:lnTo>
                          <a:pt x="5" y="83"/>
                        </a:lnTo>
                        <a:lnTo>
                          <a:pt x="5" y="84"/>
                        </a:lnTo>
                        <a:lnTo>
                          <a:pt x="6" y="118"/>
                        </a:lnTo>
                        <a:lnTo>
                          <a:pt x="6" y="172"/>
                        </a:lnTo>
                        <a:lnTo>
                          <a:pt x="6" y="215"/>
                        </a:lnTo>
                        <a:lnTo>
                          <a:pt x="6" y="195"/>
                        </a:lnTo>
                        <a:lnTo>
                          <a:pt x="6" y="185"/>
                        </a:lnTo>
                        <a:lnTo>
                          <a:pt x="6" y="178"/>
                        </a:lnTo>
                        <a:lnTo>
                          <a:pt x="6" y="131"/>
                        </a:lnTo>
                        <a:lnTo>
                          <a:pt x="7" y="94"/>
                        </a:lnTo>
                        <a:lnTo>
                          <a:pt x="7" y="75"/>
                        </a:lnTo>
                        <a:lnTo>
                          <a:pt x="7" y="79"/>
                        </a:lnTo>
                        <a:lnTo>
                          <a:pt x="7" y="120"/>
                        </a:lnTo>
                        <a:lnTo>
                          <a:pt x="7" y="194"/>
                        </a:lnTo>
                        <a:lnTo>
                          <a:pt x="7" y="86"/>
                        </a:lnTo>
                        <a:lnTo>
                          <a:pt x="8" y="59"/>
                        </a:lnTo>
                        <a:lnTo>
                          <a:pt x="8" y="54"/>
                        </a:lnTo>
                        <a:lnTo>
                          <a:pt x="8" y="62"/>
                        </a:lnTo>
                        <a:lnTo>
                          <a:pt x="8" y="72"/>
                        </a:lnTo>
                        <a:lnTo>
                          <a:pt x="8" y="77"/>
                        </a:lnTo>
                        <a:lnTo>
                          <a:pt x="9" y="8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2" name="Freeform 389"/>
                  <p:cNvSpPr>
                    <a:spLocks/>
                  </p:cNvSpPr>
                  <p:nvPr/>
                </p:nvSpPr>
                <p:spPr bwMode="auto">
                  <a:xfrm>
                    <a:off x="8393113" y="3927475"/>
                    <a:ext cx="14288" cy="350838"/>
                  </a:xfrm>
                  <a:custGeom>
                    <a:avLst/>
                    <a:gdLst>
                      <a:gd name="T0" fmla="*/ 0 w 9"/>
                      <a:gd name="T1" fmla="*/ 3 h 221"/>
                      <a:gd name="T2" fmla="*/ 0 w 9"/>
                      <a:gd name="T3" fmla="*/ 24 h 221"/>
                      <a:gd name="T4" fmla="*/ 0 w 9"/>
                      <a:gd name="T5" fmla="*/ 58 h 221"/>
                      <a:gd name="T6" fmla="*/ 0 w 9"/>
                      <a:gd name="T7" fmla="*/ 130 h 221"/>
                      <a:gd name="T8" fmla="*/ 0 w 9"/>
                      <a:gd name="T9" fmla="*/ 52 h 221"/>
                      <a:gd name="T10" fmla="*/ 0 w 9"/>
                      <a:gd name="T11" fmla="*/ 7 h 221"/>
                      <a:gd name="T12" fmla="*/ 1 w 9"/>
                      <a:gd name="T13" fmla="*/ 0 h 221"/>
                      <a:gd name="T14" fmla="*/ 1 w 9"/>
                      <a:gd name="T15" fmla="*/ 17 h 221"/>
                      <a:gd name="T16" fmla="*/ 1 w 9"/>
                      <a:gd name="T17" fmla="*/ 63 h 221"/>
                      <a:gd name="T18" fmla="*/ 1 w 9"/>
                      <a:gd name="T19" fmla="*/ 78 h 221"/>
                      <a:gd name="T20" fmla="*/ 2 w 9"/>
                      <a:gd name="T21" fmla="*/ 42 h 221"/>
                      <a:gd name="T22" fmla="*/ 2 w 9"/>
                      <a:gd name="T23" fmla="*/ 27 h 221"/>
                      <a:gd name="T24" fmla="*/ 2 w 9"/>
                      <a:gd name="T25" fmla="*/ 23 h 221"/>
                      <a:gd name="T26" fmla="*/ 2 w 9"/>
                      <a:gd name="T27" fmla="*/ 46 h 221"/>
                      <a:gd name="T28" fmla="*/ 2 w 9"/>
                      <a:gd name="T29" fmla="*/ 85 h 221"/>
                      <a:gd name="T30" fmla="*/ 2 w 9"/>
                      <a:gd name="T31" fmla="*/ 53 h 221"/>
                      <a:gd name="T32" fmla="*/ 2 w 9"/>
                      <a:gd name="T33" fmla="*/ 63 h 221"/>
                      <a:gd name="T34" fmla="*/ 3 w 9"/>
                      <a:gd name="T35" fmla="*/ 122 h 221"/>
                      <a:gd name="T36" fmla="*/ 3 w 9"/>
                      <a:gd name="T37" fmla="*/ 87 h 221"/>
                      <a:gd name="T38" fmla="*/ 3 w 9"/>
                      <a:gd name="T39" fmla="*/ 87 h 221"/>
                      <a:gd name="T40" fmla="*/ 3 w 9"/>
                      <a:gd name="T41" fmla="*/ 221 h 221"/>
                      <a:gd name="T42" fmla="*/ 4 w 9"/>
                      <a:gd name="T43" fmla="*/ 76 h 221"/>
                      <a:gd name="T44" fmla="*/ 4 w 9"/>
                      <a:gd name="T45" fmla="*/ 48 h 221"/>
                      <a:gd name="T46" fmla="*/ 4 w 9"/>
                      <a:gd name="T47" fmla="*/ 43 h 221"/>
                      <a:gd name="T48" fmla="*/ 4 w 9"/>
                      <a:gd name="T49" fmla="*/ 46 h 221"/>
                      <a:gd name="T50" fmla="*/ 4 w 9"/>
                      <a:gd name="T51" fmla="*/ 59 h 221"/>
                      <a:gd name="T52" fmla="*/ 4 w 9"/>
                      <a:gd name="T53" fmla="*/ 94 h 221"/>
                      <a:gd name="T54" fmla="*/ 4 w 9"/>
                      <a:gd name="T55" fmla="*/ 52 h 221"/>
                      <a:gd name="T56" fmla="*/ 5 w 9"/>
                      <a:gd name="T57" fmla="*/ 25 h 221"/>
                      <a:gd name="T58" fmla="*/ 5 w 9"/>
                      <a:gd name="T59" fmla="*/ 34 h 221"/>
                      <a:gd name="T60" fmla="*/ 5 w 9"/>
                      <a:gd name="T61" fmla="*/ 83 h 221"/>
                      <a:gd name="T62" fmla="*/ 5 w 9"/>
                      <a:gd name="T63" fmla="*/ 83 h 221"/>
                      <a:gd name="T64" fmla="*/ 6 w 9"/>
                      <a:gd name="T65" fmla="*/ 51 h 221"/>
                      <a:gd name="T66" fmla="*/ 6 w 9"/>
                      <a:gd name="T67" fmla="*/ 47 h 221"/>
                      <a:gd name="T68" fmla="*/ 6 w 9"/>
                      <a:gd name="T69" fmla="*/ 57 h 221"/>
                      <a:gd name="T70" fmla="*/ 6 w 9"/>
                      <a:gd name="T71" fmla="*/ 74 h 221"/>
                      <a:gd name="T72" fmla="*/ 6 w 9"/>
                      <a:gd name="T73" fmla="*/ 67 h 221"/>
                      <a:gd name="T74" fmla="*/ 6 w 9"/>
                      <a:gd name="T75" fmla="*/ 51 h 221"/>
                      <a:gd name="T76" fmla="*/ 7 w 9"/>
                      <a:gd name="T77" fmla="*/ 56 h 221"/>
                      <a:gd name="T78" fmla="*/ 7 w 9"/>
                      <a:gd name="T79" fmla="*/ 68 h 221"/>
                      <a:gd name="T80" fmla="*/ 7 w 9"/>
                      <a:gd name="T81" fmla="*/ 71 h 221"/>
                      <a:gd name="T82" fmla="*/ 7 w 9"/>
                      <a:gd name="T83" fmla="*/ 75 h 221"/>
                      <a:gd name="T84" fmla="*/ 7 w 9"/>
                      <a:gd name="T85" fmla="*/ 87 h 221"/>
                      <a:gd name="T86" fmla="*/ 7 w 9"/>
                      <a:gd name="T87" fmla="*/ 103 h 221"/>
                      <a:gd name="T88" fmla="*/ 7 w 9"/>
                      <a:gd name="T89" fmla="*/ 85 h 221"/>
                      <a:gd name="T90" fmla="*/ 8 w 9"/>
                      <a:gd name="T91" fmla="*/ 79 h 221"/>
                      <a:gd name="T92" fmla="*/ 8 w 9"/>
                      <a:gd name="T93" fmla="*/ 134 h 221"/>
                      <a:gd name="T94" fmla="*/ 8 w 9"/>
                      <a:gd name="T95" fmla="*/ 124 h 221"/>
                      <a:gd name="T96" fmla="*/ 8 w 9"/>
                      <a:gd name="T97" fmla="*/ 82 h 221"/>
                      <a:gd name="T98" fmla="*/ 9 w 9"/>
                      <a:gd name="T99" fmla="*/ 179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1">
                        <a:moveTo>
                          <a:pt x="0" y="3"/>
                        </a:moveTo>
                        <a:lnTo>
                          <a:pt x="0" y="24"/>
                        </a:lnTo>
                        <a:lnTo>
                          <a:pt x="0" y="58"/>
                        </a:lnTo>
                        <a:lnTo>
                          <a:pt x="0" y="130"/>
                        </a:lnTo>
                        <a:lnTo>
                          <a:pt x="0" y="52"/>
                        </a:lnTo>
                        <a:lnTo>
                          <a:pt x="0" y="7"/>
                        </a:lnTo>
                        <a:lnTo>
                          <a:pt x="1" y="0"/>
                        </a:lnTo>
                        <a:lnTo>
                          <a:pt x="1" y="17"/>
                        </a:lnTo>
                        <a:lnTo>
                          <a:pt x="1" y="63"/>
                        </a:lnTo>
                        <a:lnTo>
                          <a:pt x="1" y="78"/>
                        </a:lnTo>
                        <a:lnTo>
                          <a:pt x="2" y="42"/>
                        </a:lnTo>
                        <a:lnTo>
                          <a:pt x="2" y="27"/>
                        </a:lnTo>
                        <a:lnTo>
                          <a:pt x="2" y="23"/>
                        </a:lnTo>
                        <a:lnTo>
                          <a:pt x="2" y="46"/>
                        </a:lnTo>
                        <a:lnTo>
                          <a:pt x="2" y="85"/>
                        </a:lnTo>
                        <a:lnTo>
                          <a:pt x="2" y="53"/>
                        </a:lnTo>
                        <a:lnTo>
                          <a:pt x="2" y="63"/>
                        </a:lnTo>
                        <a:lnTo>
                          <a:pt x="3" y="122"/>
                        </a:lnTo>
                        <a:lnTo>
                          <a:pt x="3" y="87"/>
                        </a:lnTo>
                        <a:lnTo>
                          <a:pt x="3" y="87"/>
                        </a:lnTo>
                        <a:lnTo>
                          <a:pt x="3" y="221"/>
                        </a:lnTo>
                        <a:lnTo>
                          <a:pt x="4" y="76"/>
                        </a:lnTo>
                        <a:lnTo>
                          <a:pt x="4" y="48"/>
                        </a:lnTo>
                        <a:lnTo>
                          <a:pt x="4" y="43"/>
                        </a:lnTo>
                        <a:lnTo>
                          <a:pt x="4" y="46"/>
                        </a:lnTo>
                        <a:lnTo>
                          <a:pt x="4" y="59"/>
                        </a:lnTo>
                        <a:lnTo>
                          <a:pt x="4" y="94"/>
                        </a:lnTo>
                        <a:lnTo>
                          <a:pt x="4" y="52"/>
                        </a:lnTo>
                        <a:lnTo>
                          <a:pt x="5" y="25"/>
                        </a:lnTo>
                        <a:lnTo>
                          <a:pt x="5" y="34"/>
                        </a:lnTo>
                        <a:lnTo>
                          <a:pt x="5" y="83"/>
                        </a:lnTo>
                        <a:lnTo>
                          <a:pt x="5" y="83"/>
                        </a:lnTo>
                        <a:lnTo>
                          <a:pt x="6" y="51"/>
                        </a:lnTo>
                        <a:lnTo>
                          <a:pt x="6" y="47"/>
                        </a:lnTo>
                        <a:lnTo>
                          <a:pt x="6" y="57"/>
                        </a:lnTo>
                        <a:lnTo>
                          <a:pt x="6" y="74"/>
                        </a:lnTo>
                        <a:lnTo>
                          <a:pt x="6" y="67"/>
                        </a:lnTo>
                        <a:lnTo>
                          <a:pt x="6" y="51"/>
                        </a:lnTo>
                        <a:lnTo>
                          <a:pt x="7" y="56"/>
                        </a:lnTo>
                        <a:lnTo>
                          <a:pt x="7" y="68"/>
                        </a:lnTo>
                        <a:lnTo>
                          <a:pt x="7" y="71"/>
                        </a:lnTo>
                        <a:lnTo>
                          <a:pt x="7" y="75"/>
                        </a:lnTo>
                        <a:lnTo>
                          <a:pt x="7" y="87"/>
                        </a:lnTo>
                        <a:lnTo>
                          <a:pt x="7" y="103"/>
                        </a:lnTo>
                        <a:lnTo>
                          <a:pt x="7" y="85"/>
                        </a:lnTo>
                        <a:lnTo>
                          <a:pt x="8" y="79"/>
                        </a:lnTo>
                        <a:lnTo>
                          <a:pt x="8" y="134"/>
                        </a:lnTo>
                        <a:lnTo>
                          <a:pt x="8" y="124"/>
                        </a:lnTo>
                        <a:lnTo>
                          <a:pt x="8" y="82"/>
                        </a:lnTo>
                        <a:lnTo>
                          <a:pt x="9" y="17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3" name="Freeform 390"/>
                  <p:cNvSpPr>
                    <a:spLocks/>
                  </p:cNvSpPr>
                  <p:nvPr/>
                </p:nvSpPr>
                <p:spPr bwMode="auto">
                  <a:xfrm>
                    <a:off x="8407401" y="3938588"/>
                    <a:ext cx="14288" cy="279400"/>
                  </a:xfrm>
                  <a:custGeom>
                    <a:avLst/>
                    <a:gdLst>
                      <a:gd name="T0" fmla="*/ 0 w 9"/>
                      <a:gd name="T1" fmla="*/ 172 h 176"/>
                      <a:gd name="T2" fmla="*/ 0 w 9"/>
                      <a:gd name="T3" fmla="*/ 57 h 176"/>
                      <a:gd name="T4" fmla="*/ 0 w 9"/>
                      <a:gd name="T5" fmla="*/ 22 h 176"/>
                      <a:gd name="T6" fmla="*/ 0 w 9"/>
                      <a:gd name="T7" fmla="*/ 36 h 176"/>
                      <a:gd name="T8" fmla="*/ 0 w 9"/>
                      <a:gd name="T9" fmla="*/ 55 h 176"/>
                      <a:gd name="T10" fmla="*/ 0 w 9"/>
                      <a:gd name="T11" fmla="*/ 46 h 176"/>
                      <a:gd name="T12" fmla="*/ 1 w 9"/>
                      <a:gd name="T13" fmla="*/ 90 h 176"/>
                      <a:gd name="T14" fmla="*/ 1 w 9"/>
                      <a:gd name="T15" fmla="*/ 176 h 176"/>
                      <a:gd name="T16" fmla="*/ 1 w 9"/>
                      <a:gd name="T17" fmla="*/ 150 h 176"/>
                      <a:gd name="T18" fmla="*/ 1 w 9"/>
                      <a:gd name="T19" fmla="*/ 112 h 176"/>
                      <a:gd name="T20" fmla="*/ 1 w 9"/>
                      <a:gd name="T21" fmla="*/ 57 h 176"/>
                      <a:gd name="T22" fmla="*/ 2 w 9"/>
                      <a:gd name="T23" fmla="*/ 44 h 176"/>
                      <a:gd name="T24" fmla="*/ 2 w 9"/>
                      <a:gd name="T25" fmla="*/ 48 h 176"/>
                      <a:gd name="T26" fmla="*/ 2 w 9"/>
                      <a:gd name="T27" fmla="*/ 90 h 176"/>
                      <a:gd name="T28" fmla="*/ 2 w 9"/>
                      <a:gd name="T29" fmla="*/ 79 h 176"/>
                      <a:gd name="T30" fmla="*/ 2 w 9"/>
                      <a:gd name="T31" fmla="*/ 22 h 176"/>
                      <a:gd name="T32" fmla="*/ 2 w 9"/>
                      <a:gd name="T33" fmla="*/ 8 h 176"/>
                      <a:gd name="T34" fmla="*/ 3 w 9"/>
                      <a:gd name="T35" fmla="*/ 20 h 176"/>
                      <a:gd name="T36" fmla="*/ 3 w 9"/>
                      <a:gd name="T37" fmla="*/ 57 h 176"/>
                      <a:gd name="T38" fmla="*/ 3 w 9"/>
                      <a:gd name="T39" fmla="*/ 107 h 176"/>
                      <a:gd name="T40" fmla="*/ 3 w 9"/>
                      <a:gd name="T41" fmla="*/ 53 h 176"/>
                      <a:gd name="T42" fmla="*/ 4 w 9"/>
                      <a:gd name="T43" fmla="*/ 28 h 176"/>
                      <a:gd name="T44" fmla="*/ 4 w 9"/>
                      <a:gd name="T45" fmla="*/ 30 h 176"/>
                      <a:gd name="T46" fmla="*/ 4 w 9"/>
                      <a:gd name="T47" fmla="*/ 48 h 176"/>
                      <a:gd name="T48" fmla="*/ 4 w 9"/>
                      <a:gd name="T49" fmla="*/ 78 h 176"/>
                      <a:gd name="T50" fmla="*/ 4 w 9"/>
                      <a:gd name="T51" fmla="*/ 117 h 176"/>
                      <a:gd name="T52" fmla="*/ 4 w 9"/>
                      <a:gd name="T53" fmla="*/ 171 h 176"/>
                      <a:gd name="T54" fmla="*/ 4 w 9"/>
                      <a:gd name="T55" fmla="*/ 78 h 176"/>
                      <a:gd name="T56" fmla="*/ 5 w 9"/>
                      <a:gd name="T57" fmla="*/ 23 h 176"/>
                      <a:gd name="T58" fmla="*/ 5 w 9"/>
                      <a:gd name="T59" fmla="*/ 0 h 176"/>
                      <a:gd name="T60" fmla="*/ 5 w 9"/>
                      <a:gd name="T61" fmla="*/ 2 h 176"/>
                      <a:gd name="T62" fmla="*/ 5 w 9"/>
                      <a:gd name="T63" fmla="*/ 25 h 176"/>
                      <a:gd name="T64" fmla="*/ 5 w 9"/>
                      <a:gd name="T65" fmla="*/ 71 h 176"/>
                      <a:gd name="T66" fmla="*/ 5 w 9"/>
                      <a:gd name="T67" fmla="*/ 149 h 176"/>
                      <a:gd name="T68" fmla="*/ 6 w 9"/>
                      <a:gd name="T69" fmla="*/ 104 h 176"/>
                      <a:gd name="T70" fmla="*/ 6 w 9"/>
                      <a:gd name="T71" fmla="*/ 59 h 176"/>
                      <a:gd name="T72" fmla="*/ 6 w 9"/>
                      <a:gd name="T73" fmla="*/ 46 h 176"/>
                      <a:gd name="T74" fmla="*/ 6 w 9"/>
                      <a:gd name="T75" fmla="*/ 56 h 176"/>
                      <a:gd name="T76" fmla="*/ 6 w 9"/>
                      <a:gd name="T77" fmla="*/ 90 h 176"/>
                      <a:gd name="T78" fmla="*/ 7 w 9"/>
                      <a:gd name="T79" fmla="*/ 164 h 176"/>
                      <a:gd name="T80" fmla="*/ 7 w 9"/>
                      <a:gd name="T81" fmla="*/ 110 h 176"/>
                      <a:gd name="T82" fmla="*/ 7 w 9"/>
                      <a:gd name="T83" fmla="*/ 96 h 176"/>
                      <a:gd name="T84" fmla="*/ 7 w 9"/>
                      <a:gd name="T85" fmla="*/ 114 h 176"/>
                      <a:gd name="T86" fmla="*/ 7 w 9"/>
                      <a:gd name="T87" fmla="*/ 111 h 176"/>
                      <a:gd name="T88" fmla="*/ 7 w 9"/>
                      <a:gd name="T89" fmla="*/ 66 h 176"/>
                      <a:gd name="T90" fmla="*/ 8 w 9"/>
                      <a:gd name="T91" fmla="*/ 28 h 176"/>
                      <a:gd name="T92" fmla="*/ 8 w 9"/>
                      <a:gd name="T93" fmla="*/ 15 h 176"/>
                      <a:gd name="T94" fmla="*/ 8 w 9"/>
                      <a:gd name="T95" fmla="*/ 19 h 176"/>
                      <a:gd name="T96" fmla="*/ 8 w 9"/>
                      <a:gd name="T97" fmla="*/ 30 h 176"/>
                      <a:gd name="T98" fmla="*/ 9 w 9"/>
                      <a:gd name="T99" fmla="*/ 52 h 1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6">
                        <a:moveTo>
                          <a:pt x="0" y="172"/>
                        </a:moveTo>
                        <a:lnTo>
                          <a:pt x="0" y="57"/>
                        </a:lnTo>
                        <a:lnTo>
                          <a:pt x="0" y="22"/>
                        </a:lnTo>
                        <a:lnTo>
                          <a:pt x="0" y="36"/>
                        </a:lnTo>
                        <a:lnTo>
                          <a:pt x="0" y="55"/>
                        </a:lnTo>
                        <a:lnTo>
                          <a:pt x="0" y="46"/>
                        </a:lnTo>
                        <a:lnTo>
                          <a:pt x="1" y="90"/>
                        </a:lnTo>
                        <a:lnTo>
                          <a:pt x="1" y="176"/>
                        </a:lnTo>
                        <a:lnTo>
                          <a:pt x="1" y="150"/>
                        </a:lnTo>
                        <a:lnTo>
                          <a:pt x="1" y="112"/>
                        </a:lnTo>
                        <a:lnTo>
                          <a:pt x="1" y="57"/>
                        </a:lnTo>
                        <a:lnTo>
                          <a:pt x="2" y="44"/>
                        </a:lnTo>
                        <a:lnTo>
                          <a:pt x="2" y="48"/>
                        </a:lnTo>
                        <a:lnTo>
                          <a:pt x="2" y="90"/>
                        </a:lnTo>
                        <a:lnTo>
                          <a:pt x="2" y="79"/>
                        </a:lnTo>
                        <a:lnTo>
                          <a:pt x="2" y="22"/>
                        </a:lnTo>
                        <a:lnTo>
                          <a:pt x="2" y="8"/>
                        </a:lnTo>
                        <a:lnTo>
                          <a:pt x="3" y="20"/>
                        </a:lnTo>
                        <a:lnTo>
                          <a:pt x="3" y="57"/>
                        </a:lnTo>
                        <a:lnTo>
                          <a:pt x="3" y="107"/>
                        </a:lnTo>
                        <a:lnTo>
                          <a:pt x="3" y="53"/>
                        </a:lnTo>
                        <a:lnTo>
                          <a:pt x="4" y="28"/>
                        </a:lnTo>
                        <a:lnTo>
                          <a:pt x="4" y="30"/>
                        </a:lnTo>
                        <a:lnTo>
                          <a:pt x="4" y="48"/>
                        </a:lnTo>
                        <a:lnTo>
                          <a:pt x="4" y="78"/>
                        </a:lnTo>
                        <a:lnTo>
                          <a:pt x="4" y="117"/>
                        </a:lnTo>
                        <a:lnTo>
                          <a:pt x="4" y="171"/>
                        </a:lnTo>
                        <a:lnTo>
                          <a:pt x="4" y="78"/>
                        </a:lnTo>
                        <a:lnTo>
                          <a:pt x="5" y="23"/>
                        </a:lnTo>
                        <a:lnTo>
                          <a:pt x="5" y="0"/>
                        </a:lnTo>
                        <a:lnTo>
                          <a:pt x="5" y="2"/>
                        </a:lnTo>
                        <a:lnTo>
                          <a:pt x="5" y="25"/>
                        </a:lnTo>
                        <a:lnTo>
                          <a:pt x="5" y="71"/>
                        </a:lnTo>
                        <a:lnTo>
                          <a:pt x="5" y="149"/>
                        </a:lnTo>
                        <a:lnTo>
                          <a:pt x="6" y="104"/>
                        </a:lnTo>
                        <a:lnTo>
                          <a:pt x="6" y="59"/>
                        </a:lnTo>
                        <a:lnTo>
                          <a:pt x="6" y="46"/>
                        </a:lnTo>
                        <a:lnTo>
                          <a:pt x="6" y="56"/>
                        </a:lnTo>
                        <a:lnTo>
                          <a:pt x="6" y="90"/>
                        </a:lnTo>
                        <a:lnTo>
                          <a:pt x="7" y="164"/>
                        </a:lnTo>
                        <a:lnTo>
                          <a:pt x="7" y="110"/>
                        </a:lnTo>
                        <a:lnTo>
                          <a:pt x="7" y="96"/>
                        </a:lnTo>
                        <a:lnTo>
                          <a:pt x="7" y="114"/>
                        </a:lnTo>
                        <a:lnTo>
                          <a:pt x="7" y="111"/>
                        </a:lnTo>
                        <a:lnTo>
                          <a:pt x="7" y="66"/>
                        </a:lnTo>
                        <a:lnTo>
                          <a:pt x="8" y="28"/>
                        </a:lnTo>
                        <a:lnTo>
                          <a:pt x="8" y="15"/>
                        </a:lnTo>
                        <a:lnTo>
                          <a:pt x="8" y="19"/>
                        </a:lnTo>
                        <a:lnTo>
                          <a:pt x="8" y="30"/>
                        </a:lnTo>
                        <a:lnTo>
                          <a:pt x="9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4" name="Freeform 391"/>
                  <p:cNvSpPr>
                    <a:spLocks/>
                  </p:cNvSpPr>
                  <p:nvPr/>
                </p:nvSpPr>
                <p:spPr bwMode="auto">
                  <a:xfrm>
                    <a:off x="8421688" y="3990975"/>
                    <a:ext cx="12700" cy="227013"/>
                  </a:xfrm>
                  <a:custGeom>
                    <a:avLst/>
                    <a:gdLst>
                      <a:gd name="T0" fmla="*/ 0 w 8"/>
                      <a:gd name="T1" fmla="*/ 19 h 143"/>
                      <a:gd name="T2" fmla="*/ 0 w 8"/>
                      <a:gd name="T3" fmla="*/ 80 h 143"/>
                      <a:gd name="T4" fmla="*/ 0 w 8"/>
                      <a:gd name="T5" fmla="*/ 141 h 143"/>
                      <a:gd name="T6" fmla="*/ 0 w 8"/>
                      <a:gd name="T7" fmla="*/ 63 h 143"/>
                      <a:gd name="T8" fmla="*/ 0 w 8"/>
                      <a:gd name="T9" fmla="*/ 37 h 143"/>
                      <a:gd name="T10" fmla="*/ 0 w 8"/>
                      <a:gd name="T11" fmla="*/ 46 h 143"/>
                      <a:gd name="T12" fmla="*/ 0 w 8"/>
                      <a:gd name="T13" fmla="*/ 71 h 143"/>
                      <a:gd name="T14" fmla="*/ 1 w 8"/>
                      <a:gd name="T15" fmla="*/ 68 h 143"/>
                      <a:gd name="T16" fmla="*/ 1 w 8"/>
                      <a:gd name="T17" fmla="*/ 84 h 143"/>
                      <a:gd name="T18" fmla="*/ 1 w 8"/>
                      <a:gd name="T19" fmla="*/ 108 h 143"/>
                      <a:gd name="T20" fmla="*/ 1 w 8"/>
                      <a:gd name="T21" fmla="*/ 73 h 143"/>
                      <a:gd name="T22" fmla="*/ 2 w 8"/>
                      <a:gd name="T23" fmla="*/ 33 h 143"/>
                      <a:gd name="T24" fmla="*/ 2 w 8"/>
                      <a:gd name="T25" fmla="*/ 7 h 143"/>
                      <a:gd name="T26" fmla="*/ 2 w 8"/>
                      <a:gd name="T27" fmla="*/ 0 h 143"/>
                      <a:gd name="T28" fmla="*/ 2 w 8"/>
                      <a:gd name="T29" fmla="*/ 10 h 143"/>
                      <a:gd name="T30" fmla="*/ 2 w 8"/>
                      <a:gd name="T31" fmla="*/ 31 h 143"/>
                      <a:gd name="T32" fmla="*/ 2 w 8"/>
                      <a:gd name="T33" fmla="*/ 42 h 143"/>
                      <a:gd name="T34" fmla="*/ 2 w 8"/>
                      <a:gd name="T35" fmla="*/ 61 h 143"/>
                      <a:gd name="T36" fmla="*/ 3 w 8"/>
                      <a:gd name="T37" fmla="*/ 88 h 143"/>
                      <a:gd name="T38" fmla="*/ 3 w 8"/>
                      <a:gd name="T39" fmla="*/ 61 h 143"/>
                      <a:gd name="T40" fmla="*/ 3 w 8"/>
                      <a:gd name="T41" fmla="*/ 53 h 143"/>
                      <a:gd name="T42" fmla="*/ 3 w 8"/>
                      <a:gd name="T43" fmla="*/ 44 h 143"/>
                      <a:gd name="T44" fmla="*/ 3 w 8"/>
                      <a:gd name="T45" fmla="*/ 30 h 143"/>
                      <a:gd name="T46" fmla="*/ 3 w 8"/>
                      <a:gd name="T47" fmla="*/ 24 h 143"/>
                      <a:gd name="T48" fmla="*/ 4 w 8"/>
                      <a:gd name="T49" fmla="*/ 29 h 143"/>
                      <a:gd name="T50" fmla="*/ 4 w 8"/>
                      <a:gd name="T51" fmla="*/ 39 h 143"/>
                      <a:gd name="T52" fmla="*/ 4 w 8"/>
                      <a:gd name="T53" fmla="*/ 42 h 143"/>
                      <a:gd name="T54" fmla="*/ 4 w 8"/>
                      <a:gd name="T55" fmla="*/ 44 h 143"/>
                      <a:gd name="T56" fmla="*/ 5 w 8"/>
                      <a:gd name="T57" fmla="*/ 48 h 143"/>
                      <a:gd name="T58" fmla="*/ 5 w 8"/>
                      <a:gd name="T59" fmla="*/ 37 h 143"/>
                      <a:gd name="T60" fmla="*/ 5 w 8"/>
                      <a:gd name="T61" fmla="*/ 24 h 143"/>
                      <a:gd name="T62" fmla="*/ 5 w 8"/>
                      <a:gd name="T63" fmla="*/ 24 h 143"/>
                      <a:gd name="T64" fmla="*/ 5 w 8"/>
                      <a:gd name="T65" fmla="*/ 40 h 143"/>
                      <a:gd name="T66" fmla="*/ 5 w 8"/>
                      <a:gd name="T67" fmla="*/ 66 h 143"/>
                      <a:gd name="T68" fmla="*/ 5 w 8"/>
                      <a:gd name="T69" fmla="*/ 93 h 143"/>
                      <a:gd name="T70" fmla="*/ 6 w 8"/>
                      <a:gd name="T71" fmla="*/ 78 h 143"/>
                      <a:gd name="T72" fmla="*/ 6 w 8"/>
                      <a:gd name="T73" fmla="*/ 54 h 143"/>
                      <a:gd name="T74" fmla="*/ 6 w 8"/>
                      <a:gd name="T75" fmla="*/ 51 h 143"/>
                      <a:gd name="T76" fmla="*/ 6 w 8"/>
                      <a:gd name="T77" fmla="*/ 56 h 143"/>
                      <a:gd name="T78" fmla="*/ 7 w 8"/>
                      <a:gd name="T79" fmla="*/ 59 h 143"/>
                      <a:gd name="T80" fmla="*/ 7 w 8"/>
                      <a:gd name="T81" fmla="*/ 69 h 143"/>
                      <a:gd name="T82" fmla="*/ 7 w 8"/>
                      <a:gd name="T83" fmla="*/ 88 h 143"/>
                      <a:gd name="T84" fmla="*/ 7 w 8"/>
                      <a:gd name="T85" fmla="*/ 94 h 143"/>
                      <a:gd name="T86" fmla="*/ 7 w 8"/>
                      <a:gd name="T87" fmla="*/ 103 h 143"/>
                      <a:gd name="T88" fmla="*/ 7 w 8"/>
                      <a:gd name="T89" fmla="*/ 113 h 143"/>
                      <a:gd name="T90" fmla="*/ 8 w 8"/>
                      <a:gd name="T91" fmla="*/ 94 h 143"/>
                      <a:gd name="T92" fmla="*/ 8 w 8"/>
                      <a:gd name="T93" fmla="*/ 143 h 143"/>
                      <a:gd name="T94" fmla="*/ 8 w 8"/>
                      <a:gd name="T95" fmla="*/ 87 h 143"/>
                      <a:gd name="T96" fmla="*/ 8 w 8"/>
                      <a:gd name="T97" fmla="*/ 31 h 143"/>
                      <a:gd name="T98" fmla="*/ 8 w 8"/>
                      <a:gd name="T99" fmla="*/ 17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43">
                        <a:moveTo>
                          <a:pt x="0" y="19"/>
                        </a:moveTo>
                        <a:lnTo>
                          <a:pt x="0" y="80"/>
                        </a:lnTo>
                        <a:lnTo>
                          <a:pt x="0" y="141"/>
                        </a:lnTo>
                        <a:lnTo>
                          <a:pt x="0" y="63"/>
                        </a:lnTo>
                        <a:lnTo>
                          <a:pt x="0" y="37"/>
                        </a:lnTo>
                        <a:lnTo>
                          <a:pt x="0" y="46"/>
                        </a:lnTo>
                        <a:lnTo>
                          <a:pt x="0" y="71"/>
                        </a:lnTo>
                        <a:lnTo>
                          <a:pt x="1" y="68"/>
                        </a:lnTo>
                        <a:lnTo>
                          <a:pt x="1" y="84"/>
                        </a:lnTo>
                        <a:lnTo>
                          <a:pt x="1" y="108"/>
                        </a:lnTo>
                        <a:lnTo>
                          <a:pt x="1" y="73"/>
                        </a:lnTo>
                        <a:lnTo>
                          <a:pt x="2" y="33"/>
                        </a:lnTo>
                        <a:lnTo>
                          <a:pt x="2" y="7"/>
                        </a:lnTo>
                        <a:lnTo>
                          <a:pt x="2" y="0"/>
                        </a:lnTo>
                        <a:lnTo>
                          <a:pt x="2" y="10"/>
                        </a:lnTo>
                        <a:lnTo>
                          <a:pt x="2" y="31"/>
                        </a:lnTo>
                        <a:lnTo>
                          <a:pt x="2" y="42"/>
                        </a:lnTo>
                        <a:lnTo>
                          <a:pt x="2" y="61"/>
                        </a:lnTo>
                        <a:lnTo>
                          <a:pt x="3" y="88"/>
                        </a:lnTo>
                        <a:lnTo>
                          <a:pt x="3" y="61"/>
                        </a:lnTo>
                        <a:lnTo>
                          <a:pt x="3" y="53"/>
                        </a:lnTo>
                        <a:lnTo>
                          <a:pt x="3" y="44"/>
                        </a:lnTo>
                        <a:lnTo>
                          <a:pt x="3" y="30"/>
                        </a:lnTo>
                        <a:lnTo>
                          <a:pt x="3" y="24"/>
                        </a:lnTo>
                        <a:lnTo>
                          <a:pt x="4" y="29"/>
                        </a:lnTo>
                        <a:lnTo>
                          <a:pt x="4" y="39"/>
                        </a:lnTo>
                        <a:lnTo>
                          <a:pt x="4" y="42"/>
                        </a:lnTo>
                        <a:lnTo>
                          <a:pt x="4" y="44"/>
                        </a:lnTo>
                        <a:lnTo>
                          <a:pt x="5" y="48"/>
                        </a:lnTo>
                        <a:lnTo>
                          <a:pt x="5" y="37"/>
                        </a:lnTo>
                        <a:lnTo>
                          <a:pt x="5" y="24"/>
                        </a:lnTo>
                        <a:lnTo>
                          <a:pt x="5" y="24"/>
                        </a:lnTo>
                        <a:lnTo>
                          <a:pt x="5" y="40"/>
                        </a:lnTo>
                        <a:lnTo>
                          <a:pt x="5" y="66"/>
                        </a:lnTo>
                        <a:lnTo>
                          <a:pt x="5" y="93"/>
                        </a:lnTo>
                        <a:lnTo>
                          <a:pt x="6" y="78"/>
                        </a:lnTo>
                        <a:lnTo>
                          <a:pt x="6" y="54"/>
                        </a:lnTo>
                        <a:lnTo>
                          <a:pt x="6" y="51"/>
                        </a:lnTo>
                        <a:lnTo>
                          <a:pt x="6" y="56"/>
                        </a:lnTo>
                        <a:lnTo>
                          <a:pt x="7" y="59"/>
                        </a:lnTo>
                        <a:lnTo>
                          <a:pt x="7" y="69"/>
                        </a:lnTo>
                        <a:lnTo>
                          <a:pt x="7" y="88"/>
                        </a:lnTo>
                        <a:lnTo>
                          <a:pt x="7" y="94"/>
                        </a:lnTo>
                        <a:lnTo>
                          <a:pt x="7" y="103"/>
                        </a:lnTo>
                        <a:lnTo>
                          <a:pt x="7" y="113"/>
                        </a:lnTo>
                        <a:lnTo>
                          <a:pt x="8" y="94"/>
                        </a:lnTo>
                        <a:lnTo>
                          <a:pt x="8" y="143"/>
                        </a:lnTo>
                        <a:lnTo>
                          <a:pt x="8" y="87"/>
                        </a:lnTo>
                        <a:lnTo>
                          <a:pt x="8" y="31"/>
                        </a:lnTo>
                        <a:lnTo>
                          <a:pt x="8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5" name="Freeform 392"/>
                  <p:cNvSpPr>
                    <a:spLocks/>
                  </p:cNvSpPr>
                  <p:nvPr/>
                </p:nvSpPr>
                <p:spPr bwMode="auto">
                  <a:xfrm>
                    <a:off x="8434388" y="3981450"/>
                    <a:ext cx="14288" cy="290513"/>
                  </a:xfrm>
                  <a:custGeom>
                    <a:avLst/>
                    <a:gdLst>
                      <a:gd name="T0" fmla="*/ 0 w 9"/>
                      <a:gd name="T1" fmla="*/ 23 h 183"/>
                      <a:gd name="T2" fmla="*/ 1 w 9"/>
                      <a:gd name="T3" fmla="*/ 28 h 183"/>
                      <a:gd name="T4" fmla="*/ 1 w 9"/>
                      <a:gd name="T5" fmla="*/ 30 h 183"/>
                      <a:gd name="T6" fmla="*/ 1 w 9"/>
                      <a:gd name="T7" fmla="*/ 14 h 183"/>
                      <a:gd name="T8" fmla="*/ 1 w 9"/>
                      <a:gd name="T9" fmla="*/ 0 h 183"/>
                      <a:gd name="T10" fmla="*/ 1 w 9"/>
                      <a:gd name="T11" fmla="*/ 1 h 183"/>
                      <a:gd name="T12" fmla="*/ 1 w 9"/>
                      <a:gd name="T13" fmla="*/ 16 h 183"/>
                      <a:gd name="T14" fmla="*/ 2 w 9"/>
                      <a:gd name="T15" fmla="*/ 44 h 183"/>
                      <a:gd name="T16" fmla="*/ 2 w 9"/>
                      <a:gd name="T17" fmla="*/ 88 h 183"/>
                      <a:gd name="T18" fmla="*/ 2 w 9"/>
                      <a:gd name="T19" fmla="*/ 156 h 183"/>
                      <a:gd name="T20" fmla="*/ 2 w 9"/>
                      <a:gd name="T21" fmla="*/ 122 h 183"/>
                      <a:gd name="T22" fmla="*/ 2 w 9"/>
                      <a:gd name="T23" fmla="*/ 74 h 183"/>
                      <a:gd name="T24" fmla="*/ 2 w 9"/>
                      <a:gd name="T25" fmla="*/ 46 h 183"/>
                      <a:gd name="T26" fmla="*/ 2 w 9"/>
                      <a:gd name="T27" fmla="*/ 49 h 183"/>
                      <a:gd name="T28" fmla="*/ 3 w 9"/>
                      <a:gd name="T29" fmla="*/ 99 h 183"/>
                      <a:gd name="T30" fmla="*/ 3 w 9"/>
                      <a:gd name="T31" fmla="*/ 157 h 183"/>
                      <a:gd name="T32" fmla="*/ 3 w 9"/>
                      <a:gd name="T33" fmla="*/ 93 h 183"/>
                      <a:gd name="T34" fmla="*/ 3 w 9"/>
                      <a:gd name="T35" fmla="*/ 83 h 183"/>
                      <a:gd name="T36" fmla="*/ 4 w 9"/>
                      <a:gd name="T37" fmla="*/ 87 h 183"/>
                      <a:gd name="T38" fmla="*/ 4 w 9"/>
                      <a:gd name="T39" fmla="*/ 142 h 183"/>
                      <a:gd name="T40" fmla="*/ 4 w 9"/>
                      <a:gd name="T41" fmla="*/ 95 h 183"/>
                      <a:gd name="T42" fmla="*/ 4 w 9"/>
                      <a:gd name="T43" fmla="*/ 74 h 183"/>
                      <a:gd name="T44" fmla="*/ 4 w 9"/>
                      <a:gd name="T45" fmla="*/ 117 h 183"/>
                      <a:gd name="T46" fmla="*/ 4 w 9"/>
                      <a:gd name="T47" fmla="*/ 63 h 183"/>
                      <a:gd name="T48" fmla="*/ 5 w 9"/>
                      <a:gd name="T49" fmla="*/ 23 h 183"/>
                      <a:gd name="T50" fmla="*/ 5 w 9"/>
                      <a:gd name="T51" fmla="*/ 14 h 183"/>
                      <a:gd name="T52" fmla="*/ 5 w 9"/>
                      <a:gd name="T53" fmla="*/ 26 h 183"/>
                      <a:gd name="T54" fmla="*/ 5 w 9"/>
                      <a:gd name="T55" fmla="*/ 54 h 183"/>
                      <a:gd name="T56" fmla="*/ 5 w 9"/>
                      <a:gd name="T57" fmla="*/ 90 h 183"/>
                      <a:gd name="T58" fmla="*/ 6 w 9"/>
                      <a:gd name="T59" fmla="*/ 129 h 183"/>
                      <a:gd name="T60" fmla="*/ 6 w 9"/>
                      <a:gd name="T61" fmla="*/ 135 h 183"/>
                      <a:gd name="T62" fmla="*/ 6 w 9"/>
                      <a:gd name="T63" fmla="*/ 99 h 183"/>
                      <a:gd name="T64" fmla="*/ 6 w 9"/>
                      <a:gd name="T65" fmla="*/ 62 h 183"/>
                      <a:gd name="T66" fmla="*/ 6 w 9"/>
                      <a:gd name="T67" fmla="*/ 45 h 183"/>
                      <a:gd name="T68" fmla="*/ 6 w 9"/>
                      <a:gd name="T69" fmla="*/ 58 h 183"/>
                      <a:gd name="T70" fmla="*/ 7 w 9"/>
                      <a:gd name="T71" fmla="*/ 70 h 183"/>
                      <a:gd name="T72" fmla="*/ 7 w 9"/>
                      <a:gd name="T73" fmla="*/ 47 h 183"/>
                      <a:gd name="T74" fmla="*/ 7 w 9"/>
                      <a:gd name="T75" fmla="*/ 50 h 183"/>
                      <a:gd name="T76" fmla="*/ 7 w 9"/>
                      <a:gd name="T77" fmla="*/ 92 h 183"/>
                      <a:gd name="T78" fmla="*/ 8 w 9"/>
                      <a:gd name="T79" fmla="*/ 143 h 183"/>
                      <a:gd name="T80" fmla="*/ 8 w 9"/>
                      <a:gd name="T81" fmla="*/ 58 h 183"/>
                      <a:gd name="T82" fmla="*/ 8 w 9"/>
                      <a:gd name="T83" fmla="*/ 44 h 183"/>
                      <a:gd name="T84" fmla="*/ 8 w 9"/>
                      <a:gd name="T85" fmla="*/ 63 h 183"/>
                      <a:gd name="T86" fmla="*/ 8 w 9"/>
                      <a:gd name="T87" fmla="*/ 102 h 183"/>
                      <a:gd name="T88" fmla="*/ 8 w 9"/>
                      <a:gd name="T89" fmla="*/ 158 h 183"/>
                      <a:gd name="T90" fmla="*/ 8 w 9"/>
                      <a:gd name="T91" fmla="*/ 183 h 183"/>
                      <a:gd name="T92" fmla="*/ 9 w 9"/>
                      <a:gd name="T93" fmla="*/ 101 h 183"/>
                      <a:gd name="T94" fmla="*/ 9 w 9"/>
                      <a:gd name="T95" fmla="*/ 71 h 183"/>
                      <a:gd name="T96" fmla="*/ 9 w 9"/>
                      <a:gd name="T97" fmla="*/ 85 h 183"/>
                      <a:gd name="T98" fmla="*/ 9 w 9"/>
                      <a:gd name="T99" fmla="*/ 181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3">
                        <a:moveTo>
                          <a:pt x="0" y="23"/>
                        </a:moveTo>
                        <a:lnTo>
                          <a:pt x="1" y="28"/>
                        </a:lnTo>
                        <a:lnTo>
                          <a:pt x="1" y="30"/>
                        </a:lnTo>
                        <a:lnTo>
                          <a:pt x="1" y="14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1" y="16"/>
                        </a:lnTo>
                        <a:lnTo>
                          <a:pt x="2" y="44"/>
                        </a:lnTo>
                        <a:lnTo>
                          <a:pt x="2" y="88"/>
                        </a:lnTo>
                        <a:lnTo>
                          <a:pt x="2" y="156"/>
                        </a:lnTo>
                        <a:lnTo>
                          <a:pt x="2" y="122"/>
                        </a:lnTo>
                        <a:lnTo>
                          <a:pt x="2" y="74"/>
                        </a:lnTo>
                        <a:lnTo>
                          <a:pt x="2" y="46"/>
                        </a:lnTo>
                        <a:lnTo>
                          <a:pt x="2" y="49"/>
                        </a:lnTo>
                        <a:lnTo>
                          <a:pt x="3" y="99"/>
                        </a:lnTo>
                        <a:lnTo>
                          <a:pt x="3" y="157"/>
                        </a:lnTo>
                        <a:lnTo>
                          <a:pt x="3" y="93"/>
                        </a:lnTo>
                        <a:lnTo>
                          <a:pt x="3" y="83"/>
                        </a:lnTo>
                        <a:lnTo>
                          <a:pt x="4" y="87"/>
                        </a:lnTo>
                        <a:lnTo>
                          <a:pt x="4" y="142"/>
                        </a:lnTo>
                        <a:lnTo>
                          <a:pt x="4" y="95"/>
                        </a:lnTo>
                        <a:lnTo>
                          <a:pt x="4" y="74"/>
                        </a:lnTo>
                        <a:lnTo>
                          <a:pt x="4" y="117"/>
                        </a:lnTo>
                        <a:lnTo>
                          <a:pt x="4" y="63"/>
                        </a:lnTo>
                        <a:lnTo>
                          <a:pt x="5" y="23"/>
                        </a:lnTo>
                        <a:lnTo>
                          <a:pt x="5" y="14"/>
                        </a:lnTo>
                        <a:lnTo>
                          <a:pt x="5" y="26"/>
                        </a:lnTo>
                        <a:lnTo>
                          <a:pt x="5" y="54"/>
                        </a:lnTo>
                        <a:lnTo>
                          <a:pt x="5" y="90"/>
                        </a:lnTo>
                        <a:lnTo>
                          <a:pt x="6" y="129"/>
                        </a:lnTo>
                        <a:lnTo>
                          <a:pt x="6" y="135"/>
                        </a:lnTo>
                        <a:lnTo>
                          <a:pt x="6" y="99"/>
                        </a:lnTo>
                        <a:lnTo>
                          <a:pt x="6" y="62"/>
                        </a:lnTo>
                        <a:lnTo>
                          <a:pt x="6" y="45"/>
                        </a:lnTo>
                        <a:lnTo>
                          <a:pt x="6" y="58"/>
                        </a:lnTo>
                        <a:lnTo>
                          <a:pt x="7" y="70"/>
                        </a:lnTo>
                        <a:lnTo>
                          <a:pt x="7" y="47"/>
                        </a:lnTo>
                        <a:lnTo>
                          <a:pt x="7" y="50"/>
                        </a:lnTo>
                        <a:lnTo>
                          <a:pt x="7" y="92"/>
                        </a:lnTo>
                        <a:lnTo>
                          <a:pt x="8" y="143"/>
                        </a:lnTo>
                        <a:lnTo>
                          <a:pt x="8" y="58"/>
                        </a:lnTo>
                        <a:lnTo>
                          <a:pt x="8" y="44"/>
                        </a:lnTo>
                        <a:lnTo>
                          <a:pt x="8" y="63"/>
                        </a:lnTo>
                        <a:lnTo>
                          <a:pt x="8" y="102"/>
                        </a:lnTo>
                        <a:lnTo>
                          <a:pt x="8" y="158"/>
                        </a:lnTo>
                        <a:lnTo>
                          <a:pt x="8" y="183"/>
                        </a:lnTo>
                        <a:lnTo>
                          <a:pt x="9" y="101"/>
                        </a:lnTo>
                        <a:lnTo>
                          <a:pt x="9" y="71"/>
                        </a:lnTo>
                        <a:lnTo>
                          <a:pt x="9" y="85"/>
                        </a:lnTo>
                        <a:lnTo>
                          <a:pt x="9" y="18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6" name="Freeform 393"/>
                  <p:cNvSpPr>
                    <a:spLocks/>
                  </p:cNvSpPr>
                  <p:nvPr/>
                </p:nvSpPr>
                <p:spPr bwMode="auto">
                  <a:xfrm>
                    <a:off x="8448676" y="4044950"/>
                    <a:ext cx="14288" cy="325438"/>
                  </a:xfrm>
                  <a:custGeom>
                    <a:avLst/>
                    <a:gdLst>
                      <a:gd name="T0" fmla="*/ 0 w 9"/>
                      <a:gd name="T1" fmla="*/ 141 h 205"/>
                      <a:gd name="T2" fmla="*/ 1 w 9"/>
                      <a:gd name="T3" fmla="*/ 67 h 205"/>
                      <a:gd name="T4" fmla="*/ 1 w 9"/>
                      <a:gd name="T5" fmla="*/ 25 h 205"/>
                      <a:gd name="T6" fmla="*/ 1 w 9"/>
                      <a:gd name="T7" fmla="*/ 3 h 205"/>
                      <a:gd name="T8" fmla="*/ 1 w 9"/>
                      <a:gd name="T9" fmla="*/ 0 h 205"/>
                      <a:gd name="T10" fmla="*/ 1 w 9"/>
                      <a:gd name="T11" fmla="*/ 19 h 205"/>
                      <a:gd name="T12" fmla="*/ 1 w 9"/>
                      <a:gd name="T13" fmla="*/ 57 h 205"/>
                      <a:gd name="T14" fmla="*/ 1 w 9"/>
                      <a:gd name="T15" fmla="*/ 93 h 205"/>
                      <a:gd name="T16" fmla="*/ 2 w 9"/>
                      <a:gd name="T17" fmla="*/ 94 h 205"/>
                      <a:gd name="T18" fmla="*/ 2 w 9"/>
                      <a:gd name="T19" fmla="*/ 71 h 205"/>
                      <a:gd name="T20" fmla="*/ 2 w 9"/>
                      <a:gd name="T21" fmla="*/ 59 h 205"/>
                      <a:gd name="T22" fmla="*/ 2 w 9"/>
                      <a:gd name="T23" fmla="*/ 107 h 205"/>
                      <a:gd name="T24" fmla="*/ 2 w 9"/>
                      <a:gd name="T25" fmla="*/ 73 h 205"/>
                      <a:gd name="T26" fmla="*/ 2 w 9"/>
                      <a:gd name="T27" fmla="*/ 20 h 205"/>
                      <a:gd name="T28" fmla="*/ 3 w 9"/>
                      <a:gd name="T29" fmla="*/ 10 h 205"/>
                      <a:gd name="T30" fmla="*/ 3 w 9"/>
                      <a:gd name="T31" fmla="*/ 16 h 205"/>
                      <a:gd name="T32" fmla="*/ 3 w 9"/>
                      <a:gd name="T33" fmla="*/ 23 h 205"/>
                      <a:gd name="T34" fmla="*/ 3 w 9"/>
                      <a:gd name="T35" fmla="*/ 35 h 205"/>
                      <a:gd name="T36" fmla="*/ 4 w 9"/>
                      <a:gd name="T37" fmla="*/ 46 h 205"/>
                      <a:gd name="T38" fmla="*/ 4 w 9"/>
                      <a:gd name="T39" fmla="*/ 38 h 205"/>
                      <a:gd name="T40" fmla="*/ 4 w 9"/>
                      <a:gd name="T41" fmla="*/ 44 h 205"/>
                      <a:gd name="T42" fmla="*/ 4 w 9"/>
                      <a:gd name="T43" fmla="*/ 42 h 205"/>
                      <a:gd name="T44" fmla="*/ 4 w 9"/>
                      <a:gd name="T45" fmla="*/ 27 h 205"/>
                      <a:gd name="T46" fmla="*/ 4 w 9"/>
                      <a:gd name="T47" fmla="*/ 31 h 205"/>
                      <a:gd name="T48" fmla="*/ 4 w 9"/>
                      <a:gd name="T49" fmla="*/ 55 h 205"/>
                      <a:gd name="T50" fmla="*/ 5 w 9"/>
                      <a:gd name="T51" fmla="*/ 98 h 205"/>
                      <a:gd name="T52" fmla="*/ 5 w 9"/>
                      <a:gd name="T53" fmla="*/ 205 h 205"/>
                      <a:gd name="T54" fmla="*/ 5 w 9"/>
                      <a:gd name="T55" fmla="*/ 118 h 205"/>
                      <a:gd name="T56" fmla="*/ 5 w 9"/>
                      <a:gd name="T57" fmla="*/ 56 h 205"/>
                      <a:gd name="T58" fmla="*/ 6 w 9"/>
                      <a:gd name="T59" fmla="*/ 25 h 205"/>
                      <a:gd name="T60" fmla="*/ 6 w 9"/>
                      <a:gd name="T61" fmla="*/ 16 h 205"/>
                      <a:gd name="T62" fmla="*/ 6 w 9"/>
                      <a:gd name="T63" fmla="*/ 30 h 205"/>
                      <a:gd name="T64" fmla="*/ 6 w 9"/>
                      <a:gd name="T65" fmla="*/ 75 h 205"/>
                      <a:gd name="T66" fmla="*/ 6 w 9"/>
                      <a:gd name="T67" fmla="*/ 160 h 205"/>
                      <a:gd name="T68" fmla="*/ 6 w 9"/>
                      <a:gd name="T69" fmla="*/ 124 h 205"/>
                      <a:gd name="T70" fmla="*/ 6 w 9"/>
                      <a:gd name="T71" fmla="*/ 139 h 205"/>
                      <a:gd name="T72" fmla="*/ 7 w 9"/>
                      <a:gd name="T73" fmla="*/ 118 h 205"/>
                      <a:gd name="T74" fmla="*/ 7 w 9"/>
                      <a:gd name="T75" fmla="*/ 86 h 205"/>
                      <a:gd name="T76" fmla="*/ 7 w 9"/>
                      <a:gd name="T77" fmla="*/ 125 h 205"/>
                      <a:gd name="T78" fmla="*/ 7 w 9"/>
                      <a:gd name="T79" fmla="*/ 130 h 205"/>
                      <a:gd name="T80" fmla="*/ 8 w 9"/>
                      <a:gd name="T81" fmla="*/ 87 h 205"/>
                      <a:gd name="T82" fmla="*/ 8 w 9"/>
                      <a:gd name="T83" fmla="*/ 101 h 205"/>
                      <a:gd name="T84" fmla="*/ 8 w 9"/>
                      <a:gd name="T85" fmla="*/ 46 h 205"/>
                      <a:gd name="T86" fmla="*/ 8 w 9"/>
                      <a:gd name="T87" fmla="*/ 25 h 205"/>
                      <a:gd name="T88" fmla="*/ 8 w 9"/>
                      <a:gd name="T89" fmla="*/ 32 h 205"/>
                      <a:gd name="T90" fmla="*/ 8 w 9"/>
                      <a:gd name="T91" fmla="*/ 60 h 205"/>
                      <a:gd name="T92" fmla="*/ 9 w 9"/>
                      <a:gd name="T93" fmla="*/ 95 h 205"/>
                      <a:gd name="T94" fmla="*/ 9 w 9"/>
                      <a:gd name="T95" fmla="*/ 75 h 205"/>
                      <a:gd name="T96" fmla="*/ 9 w 9"/>
                      <a:gd name="T97" fmla="*/ 66 h 205"/>
                      <a:gd name="T98" fmla="*/ 9 w 9"/>
                      <a:gd name="T99" fmla="*/ 64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5">
                        <a:moveTo>
                          <a:pt x="0" y="141"/>
                        </a:moveTo>
                        <a:lnTo>
                          <a:pt x="1" y="67"/>
                        </a:lnTo>
                        <a:lnTo>
                          <a:pt x="1" y="25"/>
                        </a:lnTo>
                        <a:lnTo>
                          <a:pt x="1" y="3"/>
                        </a:lnTo>
                        <a:lnTo>
                          <a:pt x="1" y="0"/>
                        </a:lnTo>
                        <a:lnTo>
                          <a:pt x="1" y="19"/>
                        </a:lnTo>
                        <a:lnTo>
                          <a:pt x="1" y="57"/>
                        </a:lnTo>
                        <a:lnTo>
                          <a:pt x="1" y="93"/>
                        </a:lnTo>
                        <a:lnTo>
                          <a:pt x="2" y="94"/>
                        </a:lnTo>
                        <a:lnTo>
                          <a:pt x="2" y="71"/>
                        </a:lnTo>
                        <a:lnTo>
                          <a:pt x="2" y="59"/>
                        </a:lnTo>
                        <a:lnTo>
                          <a:pt x="2" y="107"/>
                        </a:lnTo>
                        <a:lnTo>
                          <a:pt x="2" y="73"/>
                        </a:lnTo>
                        <a:lnTo>
                          <a:pt x="2" y="20"/>
                        </a:lnTo>
                        <a:lnTo>
                          <a:pt x="3" y="10"/>
                        </a:lnTo>
                        <a:lnTo>
                          <a:pt x="3" y="16"/>
                        </a:lnTo>
                        <a:lnTo>
                          <a:pt x="3" y="23"/>
                        </a:lnTo>
                        <a:lnTo>
                          <a:pt x="3" y="35"/>
                        </a:lnTo>
                        <a:lnTo>
                          <a:pt x="4" y="46"/>
                        </a:lnTo>
                        <a:lnTo>
                          <a:pt x="4" y="38"/>
                        </a:lnTo>
                        <a:lnTo>
                          <a:pt x="4" y="44"/>
                        </a:lnTo>
                        <a:lnTo>
                          <a:pt x="4" y="42"/>
                        </a:lnTo>
                        <a:lnTo>
                          <a:pt x="4" y="27"/>
                        </a:lnTo>
                        <a:lnTo>
                          <a:pt x="4" y="31"/>
                        </a:lnTo>
                        <a:lnTo>
                          <a:pt x="4" y="55"/>
                        </a:lnTo>
                        <a:lnTo>
                          <a:pt x="5" y="98"/>
                        </a:lnTo>
                        <a:lnTo>
                          <a:pt x="5" y="205"/>
                        </a:lnTo>
                        <a:lnTo>
                          <a:pt x="5" y="118"/>
                        </a:lnTo>
                        <a:lnTo>
                          <a:pt x="5" y="56"/>
                        </a:lnTo>
                        <a:lnTo>
                          <a:pt x="6" y="25"/>
                        </a:lnTo>
                        <a:lnTo>
                          <a:pt x="6" y="16"/>
                        </a:lnTo>
                        <a:lnTo>
                          <a:pt x="6" y="30"/>
                        </a:lnTo>
                        <a:lnTo>
                          <a:pt x="6" y="75"/>
                        </a:lnTo>
                        <a:lnTo>
                          <a:pt x="6" y="160"/>
                        </a:lnTo>
                        <a:lnTo>
                          <a:pt x="6" y="124"/>
                        </a:lnTo>
                        <a:lnTo>
                          <a:pt x="6" y="139"/>
                        </a:lnTo>
                        <a:lnTo>
                          <a:pt x="7" y="118"/>
                        </a:lnTo>
                        <a:lnTo>
                          <a:pt x="7" y="86"/>
                        </a:lnTo>
                        <a:lnTo>
                          <a:pt x="7" y="125"/>
                        </a:lnTo>
                        <a:lnTo>
                          <a:pt x="7" y="130"/>
                        </a:lnTo>
                        <a:lnTo>
                          <a:pt x="8" y="87"/>
                        </a:lnTo>
                        <a:lnTo>
                          <a:pt x="8" y="101"/>
                        </a:lnTo>
                        <a:lnTo>
                          <a:pt x="8" y="46"/>
                        </a:lnTo>
                        <a:lnTo>
                          <a:pt x="8" y="25"/>
                        </a:lnTo>
                        <a:lnTo>
                          <a:pt x="8" y="32"/>
                        </a:lnTo>
                        <a:lnTo>
                          <a:pt x="8" y="60"/>
                        </a:lnTo>
                        <a:lnTo>
                          <a:pt x="9" y="95"/>
                        </a:lnTo>
                        <a:lnTo>
                          <a:pt x="9" y="75"/>
                        </a:lnTo>
                        <a:lnTo>
                          <a:pt x="9" y="66"/>
                        </a:lnTo>
                        <a:lnTo>
                          <a:pt x="9" y="6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7" name="Freeform 394"/>
                  <p:cNvSpPr>
                    <a:spLocks/>
                  </p:cNvSpPr>
                  <p:nvPr/>
                </p:nvSpPr>
                <p:spPr bwMode="auto">
                  <a:xfrm>
                    <a:off x="8462963" y="4032250"/>
                    <a:ext cx="14288" cy="269875"/>
                  </a:xfrm>
                  <a:custGeom>
                    <a:avLst/>
                    <a:gdLst>
                      <a:gd name="T0" fmla="*/ 0 w 9"/>
                      <a:gd name="T1" fmla="*/ 72 h 170"/>
                      <a:gd name="T2" fmla="*/ 0 w 9"/>
                      <a:gd name="T3" fmla="*/ 79 h 170"/>
                      <a:gd name="T4" fmla="*/ 0 w 9"/>
                      <a:gd name="T5" fmla="*/ 97 h 170"/>
                      <a:gd name="T6" fmla="*/ 0 w 9"/>
                      <a:gd name="T7" fmla="*/ 89 h 170"/>
                      <a:gd name="T8" fmla="*/ 1 w 9"/>
                      <a:gd name="T9" fmla="*/ 128 h 170"/>
                      <a:gd name="T10" fmla="*/ 1 w 9"/>
                      <a:gd name="T11" fmla="*/ 50 h 170"/>
                      <a:gd name="T12" fmla="*/ 1 w 9"/>
                      <a:gd name="T13" fmla="*/ 7 h 170"/>
                      <a:gd name="T14" fmla="*/ 1 w 9"/>
                      <a:gd name="T15" fmla="*/ 0 h 170"/>
                      <a:gd name="T16" fmla="*/ 2 w 9"/>
                      <a:gd name="T17" fmla="*/ 15 h 170"/>
                      <a:gd name="T18" fmla="*/ 2 w 9"/>
                      <a:gd name="T19" fmla="*/ 33 h 170"/>
                      <a:gd name="T20" fmla="*/ 2 w 9"/>
                      <a:gd name="T21" fmla="*/ 31 h 170"/>
                      <a:gd name="T22" fmla="*/ 2 w 9"/>
                      <a:gd name="T23" fmla="*/ 24 h 170"/>
                      <a:gd name="T24" fmla="*/ 2 w 9"/>
                      <a:gd name="T25" fmla="*/ 31 h 170"/>
                      <a:gd name="T26" fmla="*/ 2 w 9"/>
                      <a:gd name="T27" fmla="*/ 62 h 170"/>
                      <a:gd name="T28" fmla="*/ 3 w 9"/>
                      <a:gd name="T29" fmla="*/ 57 h 170"/>
                      <a:gd name="T30" fmla="*/ 3 w 9"/>
                      <a:gd name="T31" fmla="*/ 32 h 170"/>
                      <a:gd name="T32" fmla="*/ 3 w 9"/>
                      <a:gd name="T33" fmla="*/ 33 h 170"/>
                      <a:gd name="T34" fmla="*/ 3 w 9"/>
                      <a:gd name="T35" fmla="*/ 47 h 170"/>
                      <a:gd name="T36" fmla="*/ 3 w 9"/>
                      <a:gd name="T37" fmla="*/ 79 h 170"/>
                      <a:gd name="T38" fmla="*/ 4 w 9"/>
                      <a:gd name="T39" fmla="*/ 131 h 170"/>
                      <a:gd name="T40" fmla="*/ 4 w 9"/>
                      <a:gd name="T41" fmla="*/ 116 h 170"/>
                      <a:gd name="T42" fmla="*/ 4 w 9"/>
                      <a:gd name="T43" fmla="*/ 70 h 170"/>
                      <a:gd name="T44" fmla="*/ 4 w 9"/>
                      <a:gd name="T45" fmla="*/ 49 h 170"/>
                      <a:gd name="T46" fmla="*/ 4 w 9"/>
                      <a:gd name="T47" fmla="*/ 51 h 170"/>
                      <a:gd name="T48" fmla="*/ 4 w 9"/>
                      <a:gd name="T49" fmla="*/ 58 h 170"/>
                      <a:gd name="T50" fmla="*/ 5 w 9"/>
                      <a:gd name="T51" fmla="*/ 43 h 170"/>
                      <a:gd name="T52" fmla="*/ 5 w 9"/>
                      <a:gd name="T53" fmla="*/ 41 h 170"/>
                      <a:gd name="T54" fmla="*/ 5 w 9"/>
                      <a:gd name="T55" fmla="*/ 65 h 170"/>
                      <a:gd name="T56" fmla="*/ 5 w 9"/>
                      <a:gd name="T57" fmla="*/ 86 h 170"/>
                      <a:gd name="T58" fmla="*/ 5 w 9"/>
                      <a:gd name="T59" fmla="*/ 85 h 170"/>
                      <a:gd name="T60" fmla="*/ 6 w 9"/>
                      <a:gd name="T61" fmla="*/ 77 h 170"/>
                      <a:gd name="T62" fmla="*/ 6 w 9"/>
                      <a:gd name="T63" fmla="*/ 64 h 170"/>
                      <a:gd name="T64" fmla="*/ 6 w 9"/>
                      <a:gd name="T65" fmla="*/ 77 h 170"/>
                      <a:gd name="T66" fmla="*/ 6 w 9"/>
                      <a:gd name="T67" fmla="*/ 170 h 170"/>
                      <a:gd name="T68" fmla="*/ 6 w 9"/>
                      <a:gd name="T69" fmla="*/ 105 h 170"/>
                      <a:gd name="T70" fmla="*/ 6 w 9"/>
                      <a:gd name="T71" fmla="*/ 54 h 170"/>
                      <a:gd name="T72" fmla="*/ 7 w 9"/>
                      <a:gd name="T73" fmla="*/ 40 h 170"/>
                      <a:gd name="T74" fmla="*/ 7 w 9"/>
                      <a:gd name="T75" fmla="*/ 53 h 170"/>
                      <a:gd name="T76" fmla="*/ 7 w 9"/>
                      <a:gd name="T77" fmla="*/ 88 h 170"/>
                      <a:gd name="T78" fmla="*/ 7 w 9"/>
                      <a:gd name="T79" fmla="*/ 122 h 170"/>
                      <a:gd name="T80" fmla="*/ 7 w 9"/>
                      <a:gd name="T81" fmla="*/ 139 h 170"/>
                      <a:gd name="T82" fmla="*/ 7 w 9"/>
                      <a:gd name="T83" fmla="*/ 102 h 170"/>
                      <a:gd name="T84" fmla="*/ 8 w 9"/>
                      <a:gd name="T85" fmla="*/ 84 h 170"/>
                      <a:gd name="T86" fmla="*/ 8 w 9"/>
                      <a:gd name="T87" fmla="*/ 81 h 170"/>
                      <a:gd name="T88" fmla="*/ 8 w 9"/>
                      <a:gd name="T89" fmla="*/ 90 h 170"/>
                      <a:gd name="T90" fmla="*/ 8 w 9"/>
                      <a:gd name="T91" fmla="*/ 121 h 170"/>
                      <a:gd name="T92" fmla="*/ 8 w 9"/>
                      <a:gd name="T93" fmla="*/ 140 h 170"/>
                      <a:gd name="T94" fmla="*/ 9 w 9"/>
                      <a:gd name="T95" fmla="*/ 89 h 170"/>
                      <a:gd name="T96" fmla="*/ 9 w 9"/>
                      <a:gd name="T97" fmla="*/ 61 h 170"/>
                      <a:gd name="T98" fmla="*/ 9 w 9"/>
                      <a:gd name="T99" fmla="*/ 58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0">
                        <a:moveTo>
                          <a:pt x="0" y="72"/>
                        </a:moveTo>
                        <a:lnTo>
                          <a:pt x="0" y="79"/>
                        </a:lnTo>
                        <a:lnTo>
                          <a:pt x="0" y="97"/>
                        </a:lnTo>
                        <a:lnTo>
                          <a:pt x="0" y="89"/>
                        </a:lnTo>
                        <a:lnTo>
                          <a:pt x="1" y="128"/>
                        </a:lnTo>
                        <a:lnTo>
                          <a:pt x="1" y="50"/>
                        </a:lnTo>
                        <a:lnTo>
                          <a:pt x="1" y="7"/>
                        </a:lnTo>
                        <a:lnTo>
                          <a:pt x="1" y="0"/>
                        </a:lnTo>
                        <a:lnTo>
                          <a:pt x="2" y="15"/>
                        </a:lnTo>
                        <a:lnTo>
                          <a:pt x="2" y="33"/>
                        </a:lnTo>
                        <a:lnTo>
                          <a:pt x="2" y="31"/>
                        </a:lnTo>
                        <a:lnTo>
                          <a:pt x="2" y="24"/>
                        </a:lnTo>
                        <a:lnTo>
                          <a:pt x="2" y="31"/>
                        </a:lnTo>
                        <a:lnTo>
                          <a:pt x="2" y="62"/>
                        </a:lnTo>
                        <a:lnTo>
                          <a:pt x="3" y="57"/>
                        </a:lnTo>
                        <a:lnTo>
                          <a:pt x="3" y="32"/>
                        </a:lnTo>
                        <a:lnTo>
                          <a:pt x="3" y="33"/>
                        </a:lnTo>
                        <a:lnTo>
                          <a:pt x="3" y="47"/>
                        </a:lnTo>
                        <a:lnTo>
                          <a:pt x="3" y="79"/>
                        </a:lnTo>
                        <a:lnTo>
                          <a:pt x="4" y="131"/>
                        </a:lnTo>
                        <a:lnTo>
                          <a:pt x="4" y="116"/>
                        </a:lnTo>
                        <a:lnTo>
                          <a:pt x="4" y="70"/>
                        </a:lnTo>
                        <a:lnTo>
                          <a:pt x="4" y="49"/>
                        </a:lnTo>
                        <a:lnTo>
                          <a:pt x="4" y="51"/>
                        </a:lnTo>
                        <a:lnTo>
                          <a:pt x="4" y="58"/>
                        </a:lnTo>
                        <a:lnTo>
                          <a:pt x="5" y="43"/>
                        </a:lnTo>
                        <a:lnTo>
                          <a:pt x="5" y="41"/>
                        </a:lnTo>
                        <a:lnTo>
                          <a:pt x="5" y="65"/>
                        </a:lnTo>
                        <a:lnTo>
                          <a:pt x="5" y="86"/>
                        </a:lnTo>
                        <a:lnTo>
                          <a:pt x="5" y="85"/>
                        </a:lnTo>
                        <a:lnTo>
                          <a:pt x="6" y="77"/>
                        </a:lnTo>
                        <a:lnTo>
                          <a:pt x="6" y="64"/>
                        </a:lnTo>
                        <a:lnTo>
                          <a:pt x="6" y="77"/>
                        </a:lnTo>
                        <a:lnTo>
                          <a:pt x="6" y="170"/>
                        </a:lnTo>
                        <a:lnTo>
                          <a:pt x="6" y="105"/>
                        </a:lnTo>
                        <a:lnTo>
                          <a:pt x="6" y="54"/>
                        </a:lnTo>
                        <a:lnTo>
                          <a:pt x="7" y="40"/>
                        </a:lnTo>
                        <a:lnTo>
                          <a:pt x="7" y="53"/>
                        </a:lnTo>
                        <a:lnTo>
                          <a:pt x="7" y="88"/>
                        </a:lnTo>
                        <a:lnTo>
                          <a:pt x="7" y="122"/>
                        </a:lnTo>
                        <a:lnTo>
                          <a:pt x="7" y="139"/>
                        </a:lnTo>
                        <a:lnTo>
                          <a:pt x="7" y="102"/>
                        </a:lnTo>
                        <a:lnTo>
                          <a:pt x="8" y="84"/>
                        </a:lnTo>
                        <a:lnTo>
                          <a:pt x="8" y="81"/>
                        </a:lnTo>
                        <a:lnTo>
                          <a:pt x="8" y="90"/>
                        </a:lnTo>
                        <a:lnTo>
                          <a:pt x="8" y="121"/>
                        </a:lnTo>
                        <a:lnTo>
                          <a:pt x="8" y="140"/>
                        </a:lnTo>
                        <a:lnTo>
                          <a:pt x="9" y="89"/>
                        </a:lnTo>
                        <a:lnTo>
                          <a:pt x="9" y="61"/>
                        </a:lnTo>
                        <a:lnTo>
                          <a:pt x="9" y="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8" name="Freeform 395"/>
                  <p:cNvSpPr>
                    <a:spLocks/>
                  </p:cNvSpPr>
                  <p:nvPr/>
                </p:nvSpPr>
                <p:spPr bwMode="auto">
                  <a:xfrm>
                    <a:off x="8477251" y="4056063"/>
                    <a:ext cx="14288" cy="311150"/>
                  </a:xfrm>
                  <a:custGeom>
                    <a:avLst/>
                    <a:gdLst>
                      <a:gd name="T0" fmla="*/ 0 w 9"/>
                      <a:gd name="T1" fmla="*/ 43 h 196"/>
                      <a:gd name="T2" fmla="*/ 0 w 9"/>
                      <a:gd name="T3" fmla="*/ 81 h 196"/>
                      <a:gd name="T4" fmla="*/ 0 w 9"/>
                      <a:gd name="T5" fmla="*/ 126 h 196"/>
                      <a:gd name="T6" fmla="*/ 0 w 9"/>
                      <a:gd name="T7" fmla="*/ 35 h 196"/>
                      <a:gd name="T8" fmla="*/ 1 w 9"/>
                      <a:gd name="T9" fmla="*/ 21 h 196"/>
                      <a:gd name="T10" fmla="*/ 1 w 9"/>
                      <a:gd name="T11" fmla="*/ 46 h 196"/>
                      <a:gd name="T12" fmla="*/ 1 w 9"/>
                      <a:gd name="T13" fmla="*/ 101 h 196"/>
                      <a:gd name="T14" fmla="*/ 1 w 9"/>
                      <a:gd name="T15" fmla="*/ 86 h 196"/>
                      <a:gd name="T16" fmla="*/ 2 w 9"/>
                      <a:gd name="T17" fmla="*/ 104 h 196"/>
                      <a:gd name="T18" fmla="*/ 2 w 9"/>
                      <a:gd name="T19" fmla="*/ 136 h 196"/>
                      <a:gd name="T20" fmla="*/ 2 w 9"/>
                      <a:gd name="T21" fmla="*/ 62 h 196"/>
                      <a:gd name="T22" fmla="*/ 2 w 9"/>
                      <a:gd name="T23" fmla="*/ 51 h 196"/>
                      <a:gd name="T24" fmla="*/ 2 w 9"/>
                      <a:gd name="T25" fmla="*/ 115 h 196"/>
                      <a:gd name="T26" fmla="*/ 2 w 9"/>
                      <a:gd name="T27" fmla="*/ 70 h 196"/>
                      <a:gd name="T28" fmla="*/ 2 w 9"/>
                      <a:gd name="T29" fmla="*/ 21 h 196"/>
                      <a:gd name="T30" fmla="*/ 3 w 9"/>
                      <a:gd name="T31" fmla="*/ 18 h 196"/>
                      <a:gd name="T32" fmla="*/ 3 w 9"/>
                      <a:gd name="T33" fmla="*/ 39 h 196"/>
                      <a:gd name="T34" fmla="*/ 3 w 9"/>
                      <a:gd name="T35" fmla="*/ 59 h 196"/>
                      <a:gd name="T36" fmla="*/ 3 w 9"/>
                      <a:gd name="T37" fmla="*/ 48 h 196"/>
                      <a:gd name="T38" fmla="*/ 4 w 9"/>
                      <a:gd name="T39" fmla="*/ 34 h 196"/>
                      <a:gd name="T40" fmla="*/ 4 w 9"/>
                      <a:gd name="T41" fmla="*/ 41 h 196"/>
                      <a:gd name="T42" fmla="*/ 4 w 9"/>
                      <a:gd name="T43" fmla="*/ 61 h 196"/>
                      <a:gd name="T44" fmla="*/ 4 w 9"/>
                      <a:gd name="T45" fmla="*/ 46 h 196"/>
                      <a:gd name="T46" fmla="*/ 4 w 9"/>
                      <a:gd name="T47" fmla="*/ 33 h 196"/>
                      <a:gd name="T48" fmla="*/ 4 w 9"/>
                      <a:gd name="T49" fmla="*/ 46 h 196"/>
                      <a:gd name="T50" fmla="*/ 4 w 9"/>
                      <a:gd name="T51" fmla="*/ 94 h 196"/>
                      <a:gd name="T52" fmla="*/ 5 w 9"/>
                      <a:gd name="T53" fmla="*/ 130 h 196"/>
                      <a:gd name="T54" fmla="*/ 5 w 9"/>
                      <a:gd name="T55" fmla="*/ 86 h 196"/>
                      <a:gd name="T56" fmla="*/ 5 w 9"/>
                      <a:gd name="T57" fmla="*/ 75 h 196"/>
                      <a:gd name="T58" fmla="*/ 5 w 9"/>
                      <a:gd name="T59" fmla="*/ 62 h 196"/>
                      <a:gd name="T60" fmla="*/ 5 w 9"/>
                      <a:gd name="T61" fmla="*/ 45 h 196"/>
                      <a:gd name="T62" fmla="*/ 5 w 9"/>
                      <a:gd name="T63" fmla="*/ 38 h 196"/>
                      <a:gd name="T64" fmla="*/ 6 w 9"/>
                      <a:gd name="T65" fmla="*/ 53 h 196"/>
                      <a:gd name="T66" fmla="*/ 6 w 9"/>
                      <a:gd name="T67" fmla="*/ 77 h 196"/>
                      <a:gd name="T68" fmla="*/ 6 w 9"/>
                      <a:gd name="T69" fmla="*/ 89 h 196"/>
                      <a:gd name="T70" fmla="*/ 6 w 9"/>
                      <a:gd name="T71" fmla="*/ 131 h 196"/>
                      <a:gd name="T72" fmla="*/ 7 w 9"/>
                      <a:gd name="T73" fmla="*/ 196 h 196"/>
                      <a:gd name="T74" fmla="*/ 7 w 9"/>
                      <a:gd name="T75" fmla="*/ 95 h 196"/>
                      <a:gd name="T76" fmla="*/ 7 w 9"/>
                      <a:gd name="T77" fmla="*/ 33 h 196"/>
                      <a:gd name="T78" fmla="*/ 7 w 9"/>
                      <a:gd name="T79" fmla="*/ 4 h 196"/>
                      <a:gd name="T80" fmla="*/ 7 w 9"/>
                      <a:gd name="T81" fmla="*/ 0 h 196"/>
                      <a:gd name="T82" fmla="*/ 7 w 9"/>
                      <a:gd name="T83" fmla="*/ 11 h 196"/>
                      <a:gd name="T84" fmla="*/ 7 w 9"/>
                      <a:gd name="T85" fmla="*/ 29 h 196"/>
                      <a:gd name="T86" fmla="*/ 8 w 9"/>
                      <a:gd name="T87" fmla="*/ 58 h 196"/>
                      <a:gd name="T88" fmla="*/ 8 w 9"/>
                      <a:gd name="T89" fmla="*/ 168 h 196"/>
                      <a:gd name="T90" fmla="*/ 8 w 9"/>
                      <a:gd name="T91" fmla="*/ 65 h 196"/>
                      <a:gd name="T92" fmla="*/ 8 w 9"/>
                      <a:gd name="T93" fmla="*/ 22 h 196"/>
                      <a:gd name="T94" fmla="*/ 9 w 9"/>
                      <a:gd name="T95" fmla="*/ 17 h 196"/>
                      <a:gd name="T96" fmla="*/ 9 w 9"/>
                      <a:gd name="T97" fmla="*/ 35 h 196"/>
                      <a:gd name="T98" fmla="*/ 9 w 9"/>
                      <a:gd name="T99" fmla="*/ 46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6">
                        <a:moveTo>
                          <a:pt x="0" y="43"/>
                        </a:moveTo>
                        <a:lnTo>
                          <a:pt x="0" y="81"/>
                        </a:lnTo>
                        <a:lnTo>
                          <a:pt x="0" y="126"/>
                        </a:lnTo>
                        <a:lnTo>
                          <a:pt x="0" y="35"/>
                        </a:lnTo>
                        <a:lnTo>
                          <a:pt x="1" y="21"/>
                        </a:lnTo>
                        <a:lnTo>
                          <a:pt x="1" y="46"/>
                        </a:lnTo>
                        <a:lnTo>
                          <a:pt x="1" y="101"/>
                        </a:lnTo>
                        <a:lnTo>
                          <a:pt x="1" y="86"/>
                        </a:lnTo>
                        <a:lnTo>
                          <a:pt x="2" y="104"/>
                        </a:lnTo>
                        <a:lnTo>
                          <a:pt x="2" y="136"/>
                        </a:lnTo>
                        <a:lnTo>
                          <a:pt x="2" y="62"/>
                        </a:lnTo>
                        <a:lnTo>
                          <a:pt x="2" y="51"/>
                        </a:lnTo>
                        <a:lnTo>
                          <a:pt x="2" y="115"/>
                        </a:lnTo>
                        <a:lnTo>
                          <a:pt x="2" y="70"/>
                        </a:lnTo>
                        <a:lnTo>
                          <a:pt x="2" y="21"/>
                        </a:lnTo>
                        <a:lnTo>
                          <a:pt x="3" y="18"/>
                        </a:lnTo>
                        <a:lnTo>
                          <a:pt x="3" y="39"/>
                        </a:lnTo>
                        <a:lnTo>
                          <a:pt x="3" y="59"/>
                        </a:lnTo>
                        <a:lnTo>
                          <a:pt x="3" y="48"/>
                        </a:lnTo>
                        <a:lnTo>
                          <a:pt x="4" y="34"/>
                        </a:lnTo>
                        <a:lnTo>
                          <a:pt x="4" y="41"/>
                        </a:lnTo>
                        <a:lnTo>
                          <a:pt x="4" y="61"/>
                        </a:lnTo>
                        <a:lnTo>
                          <a:pt x="4" y="46"/>
                        </a:lnTo>
                        <a:lnTo>
                          <a:pt x="4" y="33"/>
                        </a:lnTo>
                        <a:lnTo>
                          <a:pt x="4" y="46"/>
                        </a:lnTo>
                        <a:lnTo>
                          <a:pt x="4" y="94"/>
                        </a:lnTo>
                        <a:lnTo>
                          <a:pt x="5" y="130"/>
                        </a:lnTo>
                        <a:lnTo>
                          <a:pt x="5" y="86"/>
                        </a:lnTo>
                        <a:lnTo>
                          <a:pt x="5" y="75"/>
                        </a:lnTo>
                        <a:lnTo>
                          <a:pt x="5" y="62"/>
                        </a:lnTo>
                        <a:lnTo>
                          <a:pt x="5" y="45"/>
                        </a:lnTo>
                        <a:lnTo>
                          <a:pt x="5" y="38"/>
                        </a:lnTo>
                        <a:lnTo>
                          <a:pt x="6" y="53"/>
                        </a:lnTo>
                        <a:lnTo>
                          <a:pt x="6" y="77"/>
                        </a:lnTo>
                        <a:lnTo>
                          <a:pt x="6" y="89"/>
                        </a:lnTo>
                        <a:lnTo>
                          <a:pt x="6" y="131"/>
                        </a:lnTo>
                        <a:lnTo>
                          <a:pt x="7" y="196"/>
                        </a:lnTo>
                        <a:lnTo>
                          <a:pt x="7" y="95"/>
                        </a:lnTo>
                        <a:lnTo>
                          <a:pt x="7" y="33"/>
                        </a:lnTo>
                        <a:lnTo>
                          <a:pt x="7" y="4"/>
                        </a:lnTo>
                        <a:lnTo>
                          <a:pt x="7" y="0"/>
                        </a:lnTo>
                        <a:lnTo>
                          <a:pt x="7" y="11"/>
                        </a:lnTo>
                        <a:lnTo>
                          <a:pt x="7" y="29"/>
                        </a:lnTo>
                        <a:lnTo>
                          <a:pt x="8" y="58"/>
                        </a:lnTo>
                        <a:lnTo>
                          <a:pt x="8" y="168"/>
                        </a:lnTo>
                        <a:lnTo>
                          <a:pt x="8" y="65"/>
                        </a:lnTo>
                        <a:lnTo>
                          <a:pt x="8" y="22"/>
                        </a:lnTo>
                        <a:lnTo>
                          <a:pt x="9" y="17"/>
                        </a:lnTo>
                        <a:lnTo>
                          <a:pt x="9" y="35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9" name="Freeform 396"/>
                  <p:cNvSpPr>
                    <a:spLocks/>
                  </p:cNvSpPr>
                  <p:nvPr/>
                </p:nvSpPr>
                <p:spPr bwMode="auto">
                  <a:xfrm>
                    <a:off x="8491538" y="4059238"/>
                    <a:ext cx="14288" cy="311150"/>
                  </a:xfrm>
                  <a:custGeom>
                    <a:avLst/>
                    <a:gdLst>
                      <a:gd name="T0" fmla="*/ 0 w 9"/>
                      <a:gd name="T1" fmla="*/ 44 h 196"/>
                      <a:gd name="T2" fmla="*/ 0 w 9"/>
                      <a:gd name="T3" fmla="*/ 52 h 196"/>
                      <a:gd name="T4" fmla="*/ 0 w 9"/>
                      <a:gd name="T5" fmla="*/ 29 h 196"/>
                      <a:gd name="T6" fmla="*/ 0 w 9"/>
                      <a:gd name="T7" fmla="*/ 0 h 196"/>
                      <a:gd name="T8" fmla="*/ 0 w 9"/>
                      <a:gd name="T9" fmla="*/ 0 h 196"/>
                      <a:gd name="T10" fmla="*/ 1 w 9"/>
                      <a:gd name="T11" fmla="*/ 30 h 196"/>
                      <a:gd name="T12" fmla="*/ 1 w 9"/>
                      <a:gd name="T13" fmla="*/ 76 h 196"/>
                      <a:gd name="T14" fmla="*/ 1 w 9"/>
                      <a:gd name="T15" fmla="*/ 101 h 196"/>
                      <a:gd name="T16" fmla="*/ 1 w 9"/>
                      <a:gd name="T17" fmla="*/ 166 h 196"/>
                      <a:gd name="T18" fmla="*/ 2 w 9"/>
                      <a:gd name="T19" fmla="*/ 136 h 196"/>
                      <a:gd name="T20" fmla="*/ 2 w 9"/>
                      <a:gd name="T21" fmla="*/ 77 h 196"/>
                      <a:gd name="T22" fmla="*/ 2 w 9"/>
                      <a:gd name="T23" fmla="*/ 60 h 196"/>
                      <a:gd name="T24" fmla="*/ 2 w 9"/>
                      <a:gd name="T25" fmla="*/ 69 h 196"/>
                      <a:gd name="T26" fmla="*/ 2 w 9"/>
                      <a:gd name="T27" fmla="*/ 85 h 196"/>
                      <a:gd name="T28" fmla="*/ 2 w 9"/>
                      <a:gd name="T29" fmla="*/ 78 h 196"/>
                      <a:gd name="T30" fmla="*/ 3 w 9"/>
                      <a:gd name="T31" fmla="*/ 78 h 196"/>
                      <a:gd name="T32" fmla="*/ 3 w 9"/>
                      <a:gd name="T33" fmla="*/ 109 h 196"/>
                      <a:gd name="T34" fmla="*/ 3 w 9"/>
                      <a:gd name="T35" fmla="*/ 171 h 196"/>
                      <a:gd name="T36" fmla="*/ 3 w 9"/>
                      <a:gd name="T37" fmla="*/ 196 h 196"/>
                      <a:gd name="T38" fmla="*/ 3 w 9"/>
                      <a:gd name="T39" fmla="*/ 125 h 196"/>
                      <a:gd name="T40" fmla="*/ 4 w 9"/>
                      <a:gd name="T41" fmla="*/ 84 h 196"/>
                      <a:gd name="T42" fmla="*/ 4 w 9"/>
                      <a:gd name="T43" fmla="*/ 78 h 196"/>
                      <a:gd name="T44" fmla="*/ 4 w 9"/>
                      <a:gd name="T45" fmla="*/ 81 h 196"/>
                      <a:gd name="T46" fmla="*/ 4 w 9"/>
                      <a:gd name="T47" fmla="*/ 83 h 196"/>
                      <a:gd name="T48" fmla="*/ 4 w 9"/>
                      <a:gd name="T49" fmla="*/ 57 h 196"/>
                      <a:gd name="T50" fmla="*/ 4 w 9"/>
                      <a:gd name="T51" fmla="*/ 33 h 196"/>
                      <a:gd name="T52" fmla="*/ 5 w 9"/>
                      <a:gd name="T53" fmla="*/ 36 h 196"/>
                      <a:gd name="T54" fmla="*/ 5 w 9"/>
                      <a:gd name="T55" fmla="*/ 77 h 196"/>
                      <a:gd name="T56" fmla="*/ 5 w 9"/>
                      <a:gd name="T57" fmla="*/ 122 h 196"/>
                      <a:gd name="T58" fmla="*/ 5 w 9"/>
                      <a:gd name="T59" fmla="*/ 85 h 196"/>
                      <a:gd name="T60" fmla="*/ 5 w 9"/>
                      <a:gd name="T61" fmla="*/ 119 h 196"/>
                      <a:gd name="T62" fmla="*/ 5 w 9"/>
                      <a:gd name="T63" fmla="*/ 69 h 196"/>
                      <a:gd name="T64" fmla="*/ 6 w 9"/>
                      <a:gd name="T65" fmla="*/ 28 h 196"/>
                      <a:gd name="T66" fmla="*/ 6 w 9"/>
                      <a:gd name="T67" fmla="*/ 21 h 196"/>
                      <a:gd name="T68" fmla="*/ 6 w 9"/>
                      <a:gd name="T69" fmla="*/ 32 h 196"/>
                      <a:gd name="T70" fmla="*/ 6 w 9"/>
                      <a:gd name="T71" fmla="*/ 55 h 196"/>
                      <a:gd name="T72" fmla="*/ 6 w 9"/>
                      <a:gd name="T73" fmla="*/ 81 h 196"/>
                      <a:gd name="T74" fmla="*/ 7 w 9"/>
                      <a:gd name="T75" fmla="*/ 101 h 196"/>
                      <a:gd name="T76" fmla="*/ 7 w 9"/>
                      <a:gd name="T77" fmla="*/ 99 h 196"/>
                      <a:gd name="T78" fmla="*/ 7 w 9"/>
                      <a:gd name="T79" fmla="*/ 100 h 196"/>
                      <a:gd name="T80" fmla="*/ 7 w 9"/>
                      <a:gd name="T81" fmla="*/ 168 h 196"/>
                      <a:gd name="T82" fmla="*/ 7 w 9"/>
                      <a:gd name="T83" fmla="*/ 83 h 196"/>
                      <a:gd name="T84" fmla="*/ 7 w 9"/>
                      <a:gd name="T85" fmla="*/ 44 h 196"/>
                      <a:gd name="T86" fmla="*/ 8 w 9"/>
                      <a:gd name="T87" fmla="*/ 38 h 196"/>
                      <a:gd name="T88" fmla="*/ 8 w 9"/>
                      <a:gd name="T89" fmla="*/ 64 h 196"/>
                      <a:gd name="T90" fmla="*/ 8 w 9"/>
                      <a:gd name="T91" fmla="*/ 170 h 196"/>
                      <a:gd name="T92" fmla="*/ 8 w 9"/>
                      <a:gd name="T93" fmla="*/ 114 h 196"/>
                      <a:gd name="T94" fmla="*/ 9 w 9"/>
                      <a:gd name="T95" fmla="*/ 141 h 196"/>
                      <a:gd name="T96" fmla="*/ 9 w 9"/>
                      <a:gd name="T97" fmla="*/ 102 h 196"/>
                      <a:gd name="T98" fmla="*/ 9 w 9"/>
                      <a:gd name="T99" fmla="*/ 43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6">
                        <a:moveTo>
                          <a:pt x="0" y="44"/>
                        </a:moveTo>
                        <a:lnTo>
                          <a:pt x="0" y="52"/>
                        </a:lnTo>
                        <a:lnTo>
                          <a:pt x="0" y="2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30"/>
                        </a:lnTo>
                        <a:lnTo>
                          <a:pt x="1" y="76"/>
                        </a:lnTo>
                        <a:lnTo>
                          <a:pt x="1" y="101"/>
                        </a:lnTo>
                        <a:lnTo>
                          <a:pt x="1" y="166"/>
                        </a:lnTo>
                        <a:lnTo>
                          <a:pt x="2" y="136"/>
                        </a:lnTo>
                        <a:lnTo>
                          <a:pt x="2" y="77"/>
                        </a:lnTo>
                        <a:lnTo>
                          <a:pt x="2" y="60"/>
                        </a:lnTo>
                        <a:lnTo>
                          <a:pt x="2" y="69"/>
                        </a:lnTo>
                        <a:lnTo>
                          <a:pt x="2" y="85"/>
                        </a:lnTo>
                        <a:lnTo>
                          <a:pt x="2" y="78"/>
                        </a:lnTo>
                        <a:lnTo>
                          <a:pt x="3" y="78"/>
                        </a:lnTo>
                        <a:lnTo>
                          <a:pt x="3" y="109"/>
                        </a:lnTo>
                        <a:lnTo>
                          <a:pt x="3" y="171"/>
                        </a:lnTo>
                        <a:lnTo>
                          <a:pt x="3" y="196"/>
                        </a:lnTo>
                        <a:lnTo>
                          <a:pt x="3" y="125"/>
                        </a:lnTo>
                        <a:lnTo>
                          <a:pt x="4" y="84"/>
                        </a:lnTo>
                        <a:lnTo>
                          <a:pt x="4" y="78"/>
                        </a:lnTo>
                        <a:lnTo>
                          <a:pt x="4" y="81"/>
                        </a:lnTo>
                        <a:lnTo>
                          <a:pt x="4" y="83"/>
                        </a:lnTo>
                        <a:lnTo>
                          <a:pt x="4" y="57"/>
                        </a:lnTo>
                        <a:lnTo>
                          <a:pt x="4" y="33"/>
                        </a:lnTo>
                        <a:lnTo>
                          <a:pt x="5" y="36"/>
                        </a:lnTo>
                        <a:lnTo>
                          <a:pt x="5" y="77"/>
                        </a:lnTo>
                        <a:lnTo>
                          <a:pt x="5" y="122"/>
                        </a:lnTo>
                        <a:lnTo>
                          <a:pt x="5" y="85"/>
                        </a:lnTo>
                        <a:lnTo>
                          <a:pt x="5" y="119"/>
                        </a:lnTo>
                        <a:lnTo>
                          <a:pt x="5" y="69"/>
                        </a:lnTo>
                        <a:lnTo>
                          <a:pt x="6" y="28"/>
                        </a:lnTo>
                        <a:lnTo>
                          <a:pt x="6" y="21"/>
                        </a:lnTo>
                        <a:lnTo>
                          <a:pt x="6" y="32"/>
                        </a:lnTo>
                        <a:lnTo>
                          <a:pt x="6" y="55"/>
                        </a:lnTo>
                        <a:lnTo>
                          <a:pt x="6" y="81"/>
                        </a:lnTo>
                        <a:lnTo>
                          <a:pt x="7" y="101"/>
                        </a:lnTo>
                        <a:lnTo>
                          <a:pt x="7" y="99"/>
                        </a:lnTo>
                        <a:lnTo>
                          <a:pt x="7" y="100"/>
                        </a:lnTo>
                        <a:lnTo>
                          <a:pt x="7" y="168"/>
                        </a:lnTo>
                        <a:lnTo>
                          <a:pt x="7" y="83"/>
                        </a:lnTo>
                        <a:lnTo>
                          <a:pt x="7" y="44"/>
                        </a:lnTo>
                        <a:lnTo>
                          <a:pt x="8" y="38"/>
                        </a:lnTo>
                        <a:lnTo>
                          <a:pt x="8" y="64"/>
                        </a:lnTo>
                        <a:lnTo>
                          <a:pt x="8" y="170"/>
                        </a:lnTo>
                        <a:lnTo>
                          <a:pt x="8" y="114"/>
                        </a:lnTo>
                        <a:lnTo>
                          <a:pt x="9" y="141"/>
                        </a:lnTo>
                        <a:lnTo>
                          <a:pt x="9" y="102"/>
                        </a:lnTo>
                        <a:lnTo>
                          <a:pt x="9" y="4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0" name="Freeform 397"/>
                  <p:cNvSpPr>
                    <a:spLocks/>
                  </p:cNvSpPr>
                  <p:nvPr/>
                </p:nvSpPr>
                <p:spPr bwMode="auto">
                  <a:xfrm>
                    <a:off x="8505826" y="4097338"/>
                    <a:ext cx="14288" cy="317500"/>
                  </a:xfrm>
                  <a:custGeom>
                    <a:avLst/>
                    <a:gdLst>
                      <a:gd name="T0" fmla="*/ 0 w 9"/>
                      <a:gd name="T1" fmla="*/ 19 h 200"/>
                      <a:gd name="T2" fmla="*/ 0 w 9"/>
                      <a:gd name="T3" fmla="*/ 10 h 200"/>
                      <a:gd name="T4" fmla="*/ 0 w 9"/>
                      <a:gd name="T5" fmla="*/ 27 h 200"/>
                      <a:gd name="T6" fmla="*/ 0 w 9"/>
                      <a:gd name="T7" fmla="*/ 48 h 200"/>
                      <a:gd name="T8" fmla="*/ 0 w 9"/>
                      <a:gd name="T9" fmla="*/ 54 h 200"/>
                      <a:gd name="T10" fmla="*/ 1 w 9"/>
                      <a:gd name="T11" fmla="*/ 78 h 200"/>
                      <a:gd name="T12" fmla="*/ 1 w 9"/>
                      <a:gd name="T13" fmla="*/ 59 h 200"/>
                      <a:gd name="T14" fmla="*/ 1 w 9"/>
                      <a:gd name="T15" fmla="*/ 24 h 200"/>
                      <a:gd name="T16" fmla="*/ 1 w 9"/>
                      <a:gd name="T17" fmla="*/ 26 h 200"/>
                      <a:gd name="T18" fmla="*/ 2 w 9"/>
                      <a:gd name="T19" fmla="*/ 75 h 200"/>
                      <a:gd name="T20" fmla="*/ 2 w 9"/>
                      <a:gd name="T21" fmla="*/ 128 h 200"/>
                      <a:gd name="T22" fmla="*/ 2 w 9"/>
                      <a:gd name="T23" fmla="*/ 70 h 200"/>
                      <a:gd name="T24" fmla="*/ 2 w 9"/>
                      <a:gd name="T25" fmla="*/ 74 h 200"/>
                      <a:gd name="T26" fmla="*/ 2 w 9"/>
                      <a:gd name="T27" fmla="*/ 72 h 200"/>
                      <a:gd name="T28" fmla="*/ 2 w 9"/>
                      <a:gd name="T29" fmla="*/ 56 h 200"/>
                      <a:gd name="T30" fmla="*/ 2 w 9"/>
                      <a:gd name="T31" fmla="*/ 52 h 200"/>
                      <a:gd name="T32" fmla="*/ 3 w 9"/>
                      <a:gd name="T33" fmla="*/ 39 h 200"/>
                      <a:gd name="T34" fmla="*/ 3 w 9"/>
                      <a:gd name="T35" fmla="*/ 35 h 200"/>
                      <a:gd name="T36" fmla="*/ 3 w 9"/>
                      <a:gd name="T37" fmla="*/ 50 h 200"/>
                      <a:gd name="T38" fmla="*/ 3 w 9"/>
                      <a:gd name="T39" fmla="*/ 72 h 200"/>
                      <a:gd name="T40" fmla="*/ 3 w 9"/>
                      <a:gd name="T41" fmla="*/ 87 h 200"/>
                      <a:gd name="T42" fmla="*/ 3 w 9"/>
                      <a:gd name="T43" fmla="*/ 112 h 200"/>
                      <a:gd name="T44" fmla="*/ 4 w 9"/>
                      <a:gd name="T45" fmla="*/ 96 h 200"/>
                      <a:gd name="T46" fmla="*/ 4 w 9"/>
                      <a:gd name="T47" fmla="*/ 26 h 200"/>
                      <a:gd name="T48" fmla="*/ 4 w 9"/>
                      <a:gd name="T49" fmla="*/ 0 h 200"/>
                      <a:gd name="T50" fmla="*/ 4 w 9"/>
                      <a:gd name="T51" fmla="*/ 1 h 200"/>
                      <a:gd name="T52" fmla="*/ 5 w 9"/>
                      <a:gd name="T53" fmla="*/ 10 h 200"/>
                      <a:gd name="T54" fmla="*/ 5 w 9"/>
                      <a:gd name="T55" fmla="*/ 14 h 200"/>
                      <a:gd name="T56" fmla="*/ 5 w 9"/>
                      <a:gd name="T57" fmla="*/ 27 h 200"/>
                      <a:gd name="T58" fmla="*/ 5 w 9"/>
                      <a:gd name="T59" fmla="*/ 63 h 200"/>
                      <a:gd name="T60" fmla="*/ 5 w 9"/>
                      <a:gd name="T61" fmla="*/ 83 h 200"/>
                      <a:gd name="T62" fmla="*/ 5 w 9"/>
                      <a:gd name="T63" fmla="*/ 87 h 200"/>
                      <a:gd name="T64" fmla="*/ 5 w 9"/>
                      <a:gd name="T65" fmla="*/ 200 h 200"/>
                      <a:gd name="T66" fmla="*/ 6 w 9"/>
                      <a:gd name="T67" fmla="*/ 97 h 200"/>
                      <a:gd name="T68" fmla="*/ 6 w 9"/>
                      <a:gd name="T69" fmla="*/ 84 h 200"/>
                      <a:gd name="T70" fmla="*/ 6 w 9"/>
                      <a:gd name="T71" fmla="*/ 149 h 200"/>
                      <a:gd name="T72" fmla="*/ 6 w 9"/>
                      <a:gd name="T73" fmla="*/ 141 h 200"/>
                      <a:gd name="T74" fmla="*/ 7 w 9"/>
                      <a:gd name="T75" fmla="*/ 117 h 200"/>
                      <a:gd name="T76" fmla="*/ 7 w 9"/>
                      <a:gd name="T77" fmla="*/ 178 h 200"/>
                      <a:gd name="T78" fmla="*/ 7 w 9"/>
                      <a:gd name="T79" fmla="*/ 98 h 200"/>
                      <a:gd name="T80" fmla="*/ 7 w 9"/>
                      <a:gd name="T81" fmla="*/ 50 h 200"/>
                      <a:gd name="T82" fmla="*/ 7 w 9"/>
                      <a:gd name="T83" fmla="*/ 43 h 200"/>
                      <a:gd name="T84" fmla="*/ 7 w 9"/>
                      <a:gd name="T85" fmla="*/ 52 h 200"/>
                      <a:gd name="T86" fmla="*/ 7 w 9"/>
                      <a:gd name="T87" fmla="*/ 57 h 200"/>
                      <a:gd name="T88" fmla="*/ 8 w 9"/>
                      <a:gd name="T89" fmla="*/ 58 h 200"/>
                      <a:gd name="T90" fmla="*/ 8 w 9"/>
                      <a:gd name="T91" fmla="*/ 64 h 200"/>
                      <a:gd name="T92" fmla="*/ 8 w 9"/>
                      <a:gd name="T93" fmla="*/ 79 h 200"/>
                      <a:gd name="T94" fmla="*/ 8 w 9"/>
                      <a:gd name="T95" fmla="*/ 49 h 200"/>
                      <a:gd name="T96" fmla="*/ 9 w 9"/>
                      <a:gd name="T97" fmla="*/ 26 h 200"/>
                      <a:gd name="T98" fmla="*/ 9 w 9"/>
                      <a:gd name="T99" fmla="*/ 17 h 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0">
                        <a:moveTo>
                          <a:pt x="0" y="19"/>
                        </a:moveTo>
                        <a:lnTo>
                          <a:pt x="0" y="10"/>
                        </a:lnTo>
                        <a:lnTo>
                          <a:pt x="0" y="27"/>
                        </a:lnTo>
                        <a:lnTo>
                          <a:pt x="0" y="48"/>
                        </a:lnTo>
                        <a:lnTo>
                          <a:pt x="0" y="54"/>
                        </a:lnTo>
                        <a:lnTo>
                          <a:pt x="1" y="78"/>
                        </a:lnTo>
                        <a:lnTo>
                          <a:pt x="1" y="59"/>
                        </a:lnTo>
                        <a:lnTo>
                          <a:pt x="1" y="24"/>
                        </a:lnTo>
                        <a:lnTo>
                          <a:pt x="1" y="26"/>
                        </a:lnTo>
                        <a:lnTo>
                          <a:pt x="2" y="75"/>
                        </a:lnTo>
                        <a:lnTo>
                          <a:pt x="2" y="128"/>
                        </a:lnTo>
                        <a:lnTo>
                          <a:pt x="2" y="70"/>
                        </a:lnTo>
                        <a:lnTo>
                          <a:pt x="2" y="74"/>
                        </a:lnTo>
                        <a:lnTo>
                          <a:pt x="2" y="72"/>
                        </a:lnTo>
                        <a:lnTo>
                          <a:pt x="2" y="56"/>
                        </a:lnTo>
                        <a:lnTo>
                          <a:pt x="2" y="52"/>
                        </a:lnTo>
                        <a:lnTo>
                          <a:pt x="3" y="39"/>
                        </a:lnTo>
                        <a:lnTo>
                          <a:pt x="3" y="35"/>
                        </a:lnTo>
                        <a:lnTo>
                          <a:pt x="3" y="50"/>
                        </a:lnTo>
                        <a:lnTo>
                          <a:pt x="3" y="72"/>
                        </a:lnTo>
                        <a:lnTo>
                          <a:pt x="3" y="87"/>
                        </a:lnTo>
                        <a:lnTo>
                          <a:pt x="3" y="112"/>
                        </a:lnTo>
                        <a:lnTo>
                          <a:pt x="4" y="96"/>
                        </a:lnTo>
                        <a:lnTo>
                          <a:pt x="4" y="26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10"/>
                        </a:lnTo>
                        <a:lnTo>
                          <a:pt x="5" y="14"/>
                        </a:lnTo>
                        <a:lnTo>
                          <a:pt x="5" y="27"/>
                        </a:lnTo>
                        <a:lnTo>
                          <a:pt x="5" y="63"/>
                        </a:lnTo>
                        <a:lnTo>
                          <a:pt x="5" y="83"/>
                        </a:lnTo>
                        <a:lnTo>
                          <a:pt x="5" y="87"/>
                        </a:lnTo>
                        <a:lnTo>
                          <a:pt x="5" y="200"/>
                        </a:lnTo>
                        <a:lnTo>
                          <a:pt x="6" y="97"/>
                        </a:lnTo>
                        <a:lnTo>
                          <a:pt x="6" y="84"/>
                        </a:lnTo>
                        <a:lnTo>
                          <a:pt x="6" y="149"/>
                        </a:lnTo>
                        <a:lnTo>
                          <a:pt x="6" y="141"/>
                        </a:lnTo>
                        <a:lnTo>
                          <a:pt x="7" y="117"/>
                        </a:lnTo>
                        <a:lnTo>
                          <a:pt x="7" y="178"/>
                        </a:lnTo>
                        <a:lnTo>
                          <a:pt x="7" y="98"/>
                        </a:lnTo>
                        <a:lnTo>
                          <a:pt x="7" y="50"/>
                        </a:lnTo>
                        <a:lnTo>
                          <a:pt x="7" y="43"/>
                        </a:lnTo>
                        <a:lnTo>
                          <a:pt x="7" y="52"/>
                        </a:lnTo>
                        <a:lnTo>
                          <a:pt x="7" y="57"/>
                        </a:lnTo>
                        <a:lnTo>
                          <a:pt x="8" y="58"/>
                        </a:lnTo>
                        <a:lnTo>
                          <a:pt x="8" y="64"/>
                        </a:lnTo>
                        <a:lnTo>
                          <a:pt x="8" y="79"/>
                        </a:lnTo>
                        <a:lnTo>
                          <a:pt x="8" y="49"/>
                        </a:lnTo>
                        <a:lnTo>
                          <a:pt x="9" y="26"/>
                        </a:lnTo>
                        <a:lnTo>
                          <a:pt x="9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1" name="Freeform 398"/>
                  <p:cNvSpPr>
                    <a:spLocks/>
                  </p:cNvSpPr>
                  <p:nvPr/>
                </p:nvSpPr>
                <p:spPr bwMode="auto">
                  <a:xfrm>
                    <a:off x="8520113" y="4119563"/>
                    <a:ext cx="12700" cy="263525"/>
                  </a:xfrm>
                  <a:custGeom>
                    <a:avLst/>
                    <a:gdLst>
                      <a:gd name="T0" fmla="*/ 0 w 8"/>
                      <a:gd name="T1" fmla="*/ 3 h 166"/>
                      <a:gd name="T2" fmla="*/ 0 w 8"/>
                      <a:gd name="T3" fmla="*/ 0 h 166"/>
                      <a:gd name="T4" fmla="*/ 0 w 8"/>
                      <a:gd name="T5" fmla="*/ 8 h 166"/>
                      <a:gd name="T6" fmla="*/ 0 w 8"/>
                      <a:gd name="T7" fmla="*/ 37 h 166"/>
                      <a:gd name="T8" fmla="*/ 0 w 8"/>
                      <a:gd name="T9" fmla="*/ 86 h 166"/>
                      <a:gd name="T10" fmla="*/ 1 w 8"/>
                      <a:gd name="T11" fmla="*/ 77 h 166"/>
                      <a:gd name="T12" fmla="*/ 1 w 8"/>
                      <a:gd name="T13" fmla="*/ 43 h 166"/>
                      <a:gd name="T14" fmla="*/ 1 w 8"/>
                      <a:gd name="T15" fmla="*/ 35 h 166"/>
                      <a:gd name="T16" fmla="*/ 1 w 8"/>
                      <a:gd name="T17" fmla="*/ 67 h 166"/>
                      <a:gd name="T18" fmla="*/ 1 w 8"/>
                      <a:gd name="T19" fmla="*/ 82 h 166"/>
                      <a:gd name="T20" fmla="*/ 1 w 8"/>
                      <a:gd name="T21" fmla="*/ 56 h 166"/>
                      <a:gd name="T22" fmla="*/ 1 w 8"/>
                      <a:gd name="T23" fmla="*/ 52 h 166"/>
                      <a:gd name="T24" fmla="*/ 2 w 8"/>
                      <a:gd name="T25" fmla="*/ 44 h 166"/>
                      <a:gd name="T26" fmla="*/ 2 w 8"/>
                      <a:gd name="T27" fmla="*/ 38 h 166"/>
                      <a:gd name="T28" fmla="*/ 2 w 8"/>
                      <a:gd name="T29" fmla="*/ 35 h 166"/>
                      <a:gd name="T30" fmla="*/ 2 w 8"/>
                      <a:gd name="T31" fmla="*/ 37 h 166"/>
                      <a:gd name="T32" fmla="*/ 3 w 8"/>
                      <a:gd name="T33" fmla="*/ 52 h 166"/>
                      <a:gd name="T34" fmla="*/ 3 w 8"/>
                      <a:gd name="T35" fmla="*/ 70 h 166"/>
                      <a:gd name="T36" fmla="*/ 3 w 8"/>
                      <a:gd name="T37" fmla="*/ 82 h 166"/>
                      <a:gd name="T38" fmla="*/ 3 w 8"/>
                      <a:gd name="T39" fmla="*/ 84 h 166"/>
                      <a:gd name="T40" fmla="*/ 3 w 8"/>
                      <a:gd name="T41" fmla="*/ 66 h 166"/>
                      <a:gd name="T42" fmla="*/ 3 w 8"/>
                      <a:gd name="T43" fmla="*/ 42 h 166"/>
                      <a:gd name="T44" fmla="*/ 3 w 8"/>
                      <a:gd name="T45" fmla="*/ 31 h 166"/>
                      <a:gd name="T46" fmla="*/ 4 w 8"/>
                      <a:gd name="T47" fmla="*/ 39 h 166"/>
                      <a:gd name="T48" fmla="*/ 4 w 8"/>
                      <a:gd name="T49" fmla="*/ 70 h 166"/>
                      <a:gd name="T50" fmla="*/ 4 w 8"/>
                      <a:gd name="T51" fmla="*/ 102 h 166"/>
                      <a:gd name="T52" fmla="*/ 4 w 8"/>
                      <a:gd name="T53" fmla="*/ 67 h 166"/>
                      <a:gd name="T54" fmla="*/ 5 w 8"/>
                      <a:gd name="T55" fmla="*/ 38 h 166"/>
                      <a:gd name="T56" fmla="*/ 5 w 8"/>
                      <a:gd name="T57" fmla="*/ 38 h 166"/>
                      <a:gd name="T58" fmla="*/ 5 w 8"/>
                      <a:gd name="T59" fmla="*/ 64 h 166"/>
                      <a:gd name="T60" fmla="*/ 5 w 8"/>
                      <a:gd name="T61" fmla="*/ 92 h 166"/>
                      <a:gd name="T62" fmla="*/ 5 w 8"/>
                      <a:gd name="T63" fmla="*/ 86 h 166"/>
                      <a:gd name="T64" fmla="*/ 5 w 8"/>
                      <a:gd name="T65" fmla="*/ 81 h 166"/>
                      <a:gd name="T66" fmla="*/ 6 w 8"/>
                      <a:gd name="T67" fmla="*/ 72 h 166"/>
                      <a:gd name="T68" fmla="*/ 6 w 8"/>
                      <a:gd name="T69" fmla="*/ 60 h 166"/>
                      <a:gd name="T70" fmla="*/ 6 w 8"/>
                      <a:gd name="T71" fmla="*/ 50 h 166"/>
                      <a:gd name="T72" fmla="*/ 6 w 8"/>
                      <a:gd name="T73" fmla="*/ 42 h 166"/>
                      <a:gd name="T74" fmla="*/ 6 w 8"/>
                      <a:gd name="T75" fmla="*/ 35 h 166"/>
                      <a:gd name="T76" fmla="*/ 7 w 8"/>
                      <a:gd name="T77" fmla="*/ 43 h 166"/>
                      <a:gd name="T78" fmla="*/ 7 w 8"/>
                      <a:gd name="T79" fmla="*/ 99 h 166"/>
                      <a:gd name="T80" fmla="*/ 7 w 8"/>
                      <a:gd name="T81" fmla="*/ 78 h 166"/>
                      <a:gd name="T82" fmla="*/ 7 w 8"/>
                      <a:gd name="T83" fmla="*/ 42 h 166"/>
                      <a:gd name="T84" fmla="*/ 7 w 8"/>
                      <a:gd name="T85" fmla="*/ 66 h 166"/>
                      <a:gd name="T86" fmla="*/ 7 w 8"/>
                      <a:gd name="T87" fmla="*/ 166 h 166"/>
                      <a:gd name="T88" fmla="*/ 8 w 8"/>
                      <a:gd name="T89" fmla="*/ 43 h 166"/>
                      <a:gd name="T90" fmla="*/ 8 w 8"/>
                      <a:gd name="T91" fmla="*/ 21 h 166"/>
                      <a:gd name="T92" fmla="*/ 8 w 8"/>
                      <a:gd name="T93" fmla="*/ 31 h 166"/>
                      <a:gd name="T94" fmla="*/ 8 w 8"/>
                      <a:gd name="T95" fmla="*/ 29 h 166"/>
                      <a:gd name="T96" fmla="*/ 8 w 8"/>
                      <a:gd name="T97" fmla="*/ 9 h 166"/>
                      <a:gd name="T98" fmla="*/ 8 w 8"/>
                      <a:gd name="T99" fmla="*/ 16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66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  <a:lnTo>
                          <a:pt x="0" y="37"/>
                        </a:lnTo>
                        <a:lnTo>
                          <a:pt x="0" y="86"/>
                        </a:lnTo>
                        <a:lnTo>
                          <a:pt x="1" y="77"/>
                        </a:lnTo>
                        <a:lnTo>
                          <a:pt x="1" y="43"/>
                        </a:lnTo>
                        <a:lnTo>
                          <a:pt x="1" y="35"/>
                        </a:lnTo>
                        <a:lnTo>
                          <a:pt x="1" y="67"/>
                        </a:lnTo>
                        <a:lnTo>
                          <a:pt x="1" y="82"/>
                        </a:lnTo>
                        <a:lnTo>
                          <a:pt x="1" y="56"/>
                        </a:lnTo>
                        <a:lnTo>
                          <a:pt x="1" y="52"/>
                        </a:lnTo>
                        <a:lnTo>
                          <a:pt x="2" y="44"/>
                        </a:lnTo>
                        <a:lnTo>
                          <a:pt x="2" y="38"/>
                        </a:lnTo>
                        <a:lnTo>
                          <a:pt x="2" y="35"/>
                        </a:lnTo>
                        <a:lnTo>
                          <a:pt x="2" y="37"/>
                        </a:lnTo>
                        <a:lnTo>
                          <a:pt x="3" y="52"/>
                        </a:lnTo>
                        <a:lnTo>
                          <a:pt x="3" y="70"/>
                        </a:lnTo>
                        <a:lnTo>
                          <a:pt x="3" y="82"/>
                        </a:lnTo>
                        <a:lnTo>
                          <a:pt x="3" y="84"/>
                        </a:lnTo>
                        <a:lnTo>
                          <a:pt x="3" y="66"/>
                        </a:lnTo>
                        <a:lnTo>
                          <a:pt x="3" y="42"/>
                        </a:lnTo>
                        <a:lnTo>
                          <a:pt x="3" y="31"/>
                        </a:lnTo>
                        <a:lnTo>
                          <a:pt x="4" y="39"/>
                        </a:lnTo>
                        <a:lnTo>
                          <a:pt x="4" y="70"/>
                        </a:lnTo>
                        <a:lnTo>
                          <a:pt x="4" y="102"/>
                        </a:lnTo>
                        <a:lnTo>
                          <a:pt x="4" y="67"/>
                        </a:lnTo>
                        <a:lnTo>
                          <a:pt x="5" y="38"/>
                        </a:lnTo>
                        <a:lnTo>
                          <a:pt x="5" y="38"/>
                        </a:lnTo>
                        <a:lnTo>
                          <a:pt x="5" y="64"/>
                        </a:lnTo>
                        <a:lnTo>
                          <a:pt x="5" y="92"/>
                        </a:lnTo>
                        <a:lnTo>
                          <a:pt x="5" y="86"/>
                        </a:lnTo>
                        <a:lnTo>
                          <a:pt x="5" y="81"/>
                        </a:lnTo>
                        <a:lnTo>
                          <a:pt x="6" y="72"/>
                        </a:lnTo>
                        <a:lnTo>
                          <a:pt x="6" y="60"/>
                        </a:lnTo>
                        <a:lnTo>
                          <a:pt x="6" y="50"/>
                        </a:lnTo>
                        <a:lnTo>
                          <a:pt x="6" y="42"/>
                        </a:lnTo>
                        <a:lnTo>
                          <a:pt x="6" y="35"/>
                        </a:lnTo>
                        <a:lnTo>
                          <a:pt x="7" y="43"/>
                        </a:lnTo>
                        <a:lnTo>
                          <a:pt x="7" y="99"/>
                        </a:lnTo>
                        <a:lnTo>
                          <a:pt x="7" y="78"/>
                        </a:lnTo>
                        <a:lnTo>
                          <a:pt x="7" y="42"/>
                        </a:lnTo>
                        <a:lnTo>
                          <a:pt x="7" y="66"/>
                        </a:lnTo>
                        <a:lnTo>
                          <a:pt x="7" y="166"/>
                        </a:lnTo>
                        <a:lnTo>
                          <a:pt x="8" y="43"/>
                        </a:lnTo>
                        <a:lnTo>
                          <a:pt x="8" y="21"/>
                        </a:lnTo>
                        <a:lnTo>
                          <a:pt x="8" y="31"/>
                        </a:lnTo>
                        <a:lnTo>
                          <a:pt x="8" y="29"/>
                        </a:lnTo>
                        <a:lnTo>
                          <a:pt x="8" y="9"/>
                        </a:lnTo>
                        <a:lnTo>
                          <a:pt x="8" y="1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2" name="Freeform 399"/>
                  <p:cNvSpPr>
                    <a:spLocks/>
                  </p:cNvSpPr>
                  <p:nvPr/>
                </p:nvSpPr>
                <p:spPr bwMode="auto">
                  <a:xfrm>
                    <a:off x="8532813" y="4092575"/>
                    <a:ext cx="14288" cy="369888"/>
                  </a:xfrm>
                  <a:custGeom>
                    <a:avLst/>
                    <a:gdLst>
                      <a:gd name="T0" fmla="*/ 0 w 9"/>
                      <a:gd name="T1" fmla="*/ 33 h 233"/>
                      <a:gd name="T2" fmla="*/ 1 w 9"/>
                      <a:gd name="T3" fmla="*/ 76 h 233"/>
                      <a:gd name="T4" fmla="*/ 1 w 9"/>
                      <a:gd name="T5" fmla="*/ 125 h 233"/>
                      <a:gd name="T6" fmla="*/ 1 w 9"/>
                      <a:gd name="T7" fmla="*/ 98 h 233"/>
                      <a:gd name="T8" fmla="*/ 1 w 9"/>
                      <a:gd name="T9" fmla="*/ 64 h 233"/>
                      <a:gd name="T10" fmla="*/ 1 w 9"/>
                      <a:gd name="T11" fmla="*/ 67 h 233"/>
                      <a:gd name="T12" fmla="*/ 2 w 9"/>
                      <a:gd name="T13" fmla="*/ 112 h 233"/>
                      <a:gd name="T14" fmla="*/ 2 w 9"/>
                      <a:gd name="T15" fmla="*/ 202 h 233"/>
                      <a:gd name="T16" fmla="*/ 2 w 9"/>
                      <a:gd name="T17" fmla="*/ 233 h 233"/>
                      <a:gd name="T18" fmla="*/ 2 w 9"/>
                      <a:gd name="T19" fmla="*/ 195 h 233"/>
                      <a:gd name="T20" fmla="*/ 2 w 9"/>
                      <a:gd name="T21" fmla="*/ 129 h 233"/>
                      <a:gd name="T22" fmla="*/ 2 w 9"/>
                      <a:gd name="T23" fmla="*/ 108 h 233"/>
                      <a:gd name="T24" fmla="*/ 3 w 9"/>
                      <a:gd name="T25" fmla="*/ 113 h 233"/>
                      <a:gd name="T26" fmla="*/ 3 w 9"/>
                      <a:gd name="T27" fmla="*/ 114 h 233"/>
                      <a:gd name="T28" fmla="*/ 3 w 9"/>
                      <a:gd name="T29" fmla="*/ 122 h 233"/>
                      <a:gd name="T30" fmla="*/ 3 w 9"/>
                      <a:gd name="T31" fmla="*/ 157 h 233"/>
                      <a:gd name="T32" fmla="*/ 4 w 9"/>
                      <a:gd name="T33" fmla="*/ 136 h 233"/>
                      <a:gd name="T34" fmla="*/ 4 w 9"/>
                      <a:gd name="T35" fmla="*/ 113 h 233"/>
                      <a:gd name="T36" fmla="*/ 4 w 9"/>
                      <a:gd name="T37" fmla="*/ 121 h 233"/>
                      <a:gd name="T38" fmla="*/ 4 w 9"/>
                      <a:gd name="T39" fmla="*/ 177 h 233"/>
                      <a:gd name="T40" fmla="*/ 4 w 9"/>
                      <a:gd name="T41" fmla="*/ 135 h 233"/>
                      <a:gd name="T42" fmla="*/ 4 w 9"/>
                      <a:gd name="T43" fmla="*/ 92 h 233"/>
                      <a:gd name="T44" fmla="*/ 4 w 9"/>
                      <a:gd name="T45" fmla="*/ 73 h 233"/>
                      <a:gd name="T46" fmla="*/ 5 w 9"/>
                      <a:gd name="T47" fmla="*/ 72 h 233"/>
                      <a:gd name="T48" fmla="*/ 5 w 9"/>
                      <a:gd name="T49" fmla="*/ 91 h 233"/>
                      <a:gd name="T50" fmla="*/ 5 w 9"/>
                      <a:gd name="T51" fmla="*/ 121 h 233"/>
                      <a:gd name="T52" fmla="*/ 5 w 9"/>
                      <a:gd name="T53" fmla="*/ 110 h 233"/>
                      <a:gd name="T54" fmla="*/ 6 w 9"/>
                      <a:gd name="T55" fmla="*/ 66 h 233"/>
                      <a:gd name="T56" fmla="*/ 6 w 9"/>
                      <a:gd name="T57" fmla="*/ 43 h 233"/>
                      <a:gd name="T58" fmla="*/ 6 w 9"/>
                      <a:gd name="T59" fmla="*/ 36 h 233"/>
                      <a:gd name="T60" fmla="*/ 6 w 9"/>
                      <a:gd name="T61" fmla="*/ 36 h 233"/>
                      <a:gd name="T62" fmla="*/ 6 w 9"/>
                      <a:gd name="T63" fmla="*/ 35 h 233"/>
                      <a:gd name="T64" fmla="*/ 6 w 9"/>
                      <a:gd name="T65" fmla="*/ 23 h 233"/>
                      <a:gd name="T66" fmla="*/ 6 w 9"/>
                      <a:gd name="T67" fmla="*/ 7 h 233"/>
                      <a:gd name="T68" fmla="*/ 7 w 9"/>
                      <a:gd name="T69" fmla="*/ 0 h 233"/>
                      <a:gd name="T70" fmla="*/ 7 w 9"/>
                      <a:gd name="T71" fmla="*/ 15 h 233"/>
                      <a:gd name="T72" fmla="*/ 7 w 9"/>
                      <a:gd name="T73" fmla="*/ 64 h 233"/>
                      <a:gd name="T74" fmla="*/ 7 w 9"/>
                      <a:gd name="T75" fmla="*/ 173 h 233"/>
                      <a:gd name="T76" fmla="*/ 8 w 9"/>
                      <a:gd name="T77" fmla="*/ 144 h 233"/>
                      <a:gd name="T78" fmla="*/ 8 w 9"/>
                      <a:gd name="T79" fmla="*/ 78 h 233"/>
                      <a:gd name="T80" fmla="*/ 8 w 9"/>
                      <a:gd name="T81" fmla="*/ 55 h 233"/>
                      <a:gd name="T82" fmla="*/ 8 w 9"/>
                      <a:gd name="T83" fmla="*/ 55 h 233"/>
                      <a:gd name="T84" fmla="*/ 8 w 9"/>
                      <a:gd name="T85" fmla="*/ 55 h 233"/>
                      <a:gd name="T86" fmla="*/ 8 w 9"/>
                      <a:gd name="T87" fmla="*/ 55 h 233"/>
                      <a:gd name="T88" fmla="*/ 9 w 9"/>
                      <a:gd name="T89" fmla="*/ 69 h 233"/>
                      <a:gd name="T90" fmla="*/ 9 w 9"/>
                      <a:gd name="T91" fmla="*/ 105 h 233"/>
                      <a:gd name="T92" fmla="*/ 9 w 9"/>
                      <a:gd name="T93" fmla="*/ 128 h 233"/>
                      <a:gd name="T94" fmla="*/ 9 w 9"/>
                      <a:gd name="T95" fmla="*/ 105 h 233"/>
                      <a:gd name="T96" fmla="*/ 9 w 9"/>
                      <a:gd name="T97" fmla="*/ 99 h 233"/>
                      <a:gd name="T98" fmla="*/ 9 w 9"/>
                      <a:gd name="T99" fmla="*/ 125 h 2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3">
                        <a:moveTo>
                          <a:pt x="0" y="33"/>
                        </a:moveTo>
                        <a:lnTo>
                          <a:pt x="1" y="76"/>
                        </a:lnTo>
                        <a:lnTo>
                          <a:pt x="1" y="125"/>
                        </a:lnTo>
                        <a:lnTo>
                          <a:pt x="1" y="98"/>
                        </a:lnTo>
                        <a:lnTo>
                          <a:pt x="1" y="64"/>
                        </a:lnTo>
                        <a:lnTo>
                          <a:pt x="1" y="67"/>
                        </a:lnTo>
                        <a:lnTo>
                          <a:pt x="2" y="112"/>
                        </a:lnTo>
                        <a:lnTo>
                          <a:pt x="2" y="202"/>
                        </a:lnTo>
                        <a:lnTo>
                          <a:pt x="2" y="233"/>
                        </a:lnTo>
                        <a:lnTo>
                          <a:pt x="2" y="195"/>
                        </a:lnTo>
                        <a:lnTo>
                          <a:pt x="2" y="129"/>
                        </a:lnTo>
                        <a:lnTo>
                          <a:pt x="2" y="108"/>
                        </a:lnTo>
                        <a:lnTo>
                          <a:pt x="3" y="113"/>
                        </a:lnTo>
                        <a:lnTo>
                          <a:pt x="3" y="114"/>
                        </a:lnTo>
                        <a:lnTo>
                          <a:pt x="3" y="122"/>
                        </a:lnTo>
                        <a:lnTo>
                          <a:pt x="3" y="157"/>
                        </a:lnTo>
                        <a:lnTo>
                          <a:pt x="4" y="136"/>
                        </a:lnTo>
                        <a:lnTo>
                          <a:pt x="4" y="113"/>
                        </a:lnTo>
                        <a:lnTo>
                          <a:pt x="4" y="121"/>
                        </a:lnTo>
                        <a:lnTo>
                          <a:pt x="4" y="177"/>
                        </a:lnTo>
                        <a:lnTo>
                          <a:pt x="4" y="135"/>
                        </a:lnTo>
                        <a:lnTo>
                          <a:pt x="4" y="92"/>
                        </a:lnTo>
                        <a:lnTo>
                          <a:pt x="4" y="73"/>
                        </a:lnTo>
                        <a:lnTo>
                          <a:pt x="5" y="72"/>
                        </a:lnTo>
                        <a:lnTo>
                          <a:pt x="5" y="91"/>
                        </a:lnTo>
                        <a:lnTo>
                          <a:pt x="5" y="121"/>
                        </a:lnTo>
                        <a:lnTo>
                          <a:pt x="5" y="110"/>
                        </a:lnTo>
                        <a:lnTo>
                          <a:pt x="6" y="66"/>
                        </a:lnTo>
                        <a:lnTo>
                          <a:pt x="6" y="43"/>
                        </a:lnTo>
                        <a:lnTo>
                          <a:pt x="6" y="36"/>
                        </a:lnTo>
                        <a:lnTo>
                          <a:pt x="6" y="36"/>
                        </a:lnTo>
                        <a:lnTo>
                          <a:pt x="6" y="35"/>
                        </a:lnTo>
                        <a:lnTo>
                          <a:pt x="6" y="23"/>
                        </a:lnTo>
                        <a:lnTo>
                          <a:pt x="6" y="7"/>
                        </a:lnTo>
                        <a:lnTo>
                          <a:pt x="7" y="0"/>
                        </a:lnTo>
                        <a:lnTo>
                          <a:pt x="7" y="15"/>
                        </a:lnTo>
                        <a:lnTo>
                          <a:pt x="7" y="64"/>
                        </a:lnTo>
                        <a:lnTo>
                          <a:pt x="7" y="173"/>
                        </a:lnTo>
                        <a:lnTo>
                          <a:pt x="8" y="144"/>
                        </a:lnTo>
                        <a:lnTo>
                          <a:pt x="8" y="78"/>
                        </a:lnTo>
                        <a:lnTo>
                          <a:pt x="8" y="55"/>
                        </a:lnTo>
                        <a:lnTo>
                          <a:pt x="8" y="55"/>
                        </a:lnTo>
                        <a:lnTo>
                          <a:pt x="8" y="55"/>
                        </a:lnTo>
                        <a:lnTo>
                          <a:pt x="8" y="55"/>
                        </a:lnTo>
                        <a:lnTo>
                          <a:pt x="9" y="69"/>
                        </a:lnTo>
                        <a:lnTo>
                          <a:pt x="9" y="105"/>
                        </a:lnTo>
                        <a:lnTo>
                          <a:pt x="9" y="128"/>
                        </a:lnTo>
                        <a:lnTo>
                          <a:pt x="9" y="105"/>
                        </a:lnTo>
                        <a:lnTo>
                          <a:pt x="9" y="99"/>
                        </a:lnTo>
                        <a:lnTo>
                          <a:pt x="9" y="1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3" name="Freeform 400"/>
                  <p:cNvSpPr>
                    <a:spLocks/>
                  </p:cNvSpPr>
                  <p:nvPr/>
                </p:nvSpPr>
                <p:spPr bwMode="auto">
                  <a:xfrm>
                    <a:off x="8547101" y="4110038"/>
                    <a:ext cx="14288" cy="415925"/>
                  </a:xfrm>
                  <a:custGeom>
                    <a:avLst/>
                    <a:gdLst>
                      <a:gd name="T0" fmla="*/ 0 w 9"/>
                      <a:gd name="T1" fmla="*/ 114 h 262"/>
                      <a:gd name="T2" fmla="*/ 0 w 9"/>
                      <a:gd name="T3" fmla="*/ 125 h 262"/>
                      <a:gd name="T4" fmla="*/ 1 w 9"/>
                      <a:gd name="T5" fmla="*/ 122 h 262"/>
                      <a:gd name="T6" fmla="*/ 1 w 9"/>
                      <a:gd name="T7" fmla="*/ 128 h 262"/>
                      <a:gd name="T8" fmla="*/ 1 w 9"/>
                      <a:gd name="T9" fmla="*/ 99 h 262"/>
                      <a:gd name="T10" fmla="*/ 1 w 9"/>
                      <a:gd name="T11" fmla="*/ 62 h 262"/>
                      <a:gd name="T12" fmla="*/ 2 w 9"/>
                      <a:gd name="T13" fmla="*/ 41 h 262"/>
                      <a:gd name="T14" fmla="*/ 2 w 9"/>
                      <a:gd name="T15" fmla="*/ 48 h 262"/>
                      <a:gd name="T16" fmla="*/ 2 w 9"/>
                      <a:gd name="T17" fmla="*/ 94 h 262"/>
                      <a:gd name="T18" fmla="*/ 2 w 9"/>
                      <a:gd name="T19" fmla="*/ 93 h 262"/>
                      <a:gd name="T20" fmla="*/ 2 w 9"/>
                      <a:gd name="T21" fmla="*/ 80 h 262"/>
                      <a:gd name="T22" fmla="*/ 2 w 9"/>
                      <a:gd name="T23" fmla="*/ 121 h 262"/>
                      <a:gd name="T24" fmla="*/ 2 w 9"/>
                      <a:gd name="T25" fmla="*/ 89 h 262"/>
                      <a:gd name="T26" fmla="*/ 3 w 9"/>
                      <a:gd name="T27" fmla="*/ 39 h 262"/>
                      <a:gd name="T28" fmla="*/ 3 w 9"/>
                      <a:gd name="T29" fmla="*/ 26 h 262"/>
                      <a:gd name="T30" fmla="*/ 3 w 9"/>
                      <a:gd name="T31" fmla="*/ 53 h 262"/>
                      <a:gd name="T32" fmla="*/ 3 w 9"/>
                      <a:gd name="T33" fmla="*/ 262 h 262"/>
                      <a:gd name="T34" fmla="*/ 4 w 9"/>
                      <a:gd name="T35" fmla="*/ 88 h 262"/>
                      <a:gd name="T36" fmla="*/ 4 w 9"/>
                      <a:gd name="T37" fmla="*/ 89 h 262"/>
                      <a:gd name="T38" fmla="*/ 4 w 9"/>
                      <a:gd name="T39" fmla="*/ 65 h 262"/>
                      <a:gd name="T40" fmla="*/ 4 w 9"/>
                      <a:gd name="T41" fmla="*/ 25 h 262"/>
                      <a:gd name="T42" fmla="*/ 4 w 9"/>
                      <a:gd name="T43" fmla="*/ 7 h 262"/>
                      <a:gd name="T44" fmla="*/ 4 w 9"/>
                      <a:gd name="T45" fmla="*/ 0 h 262"/>
                      <a:gd name="T46" fmla="*/ 5 w 9"/>
                      <a:gd name="T47" fmla="*/ 0 h 262"/>
                      <a:gd name="T48" fmla="*/ 5 w 9"/>
                      <a:gd name="T49" fmla="*/ 10 h 262"/>
                      <a:gd name="T50" fmla="*/ 5 w 9"/>
                      <a:gd name="T51" fmla="*/ 36 h 262"/>
                      <a:gd name="T52" fmla="*/ 5 w 9"/>
                      <a:gd name="T53" fmla="*/ 94 h 262"/>
                      <a:gd name="T54" fmla="*/ 5 w 9"/>
                      <a:gd name="T55" fmla="*/ 144 h 262"/>
                      <a:gd name="T56" fmla="*/ 6 w 9"/>
                      <a:gd name="T57" fmla="*/ 163 h 262"/>
                      <a:gd name="T58" fmla="*/ 6 w 9"/>
                      <a:gd name="T59" fmla="*/ 86 h 262"/>
                      <a:gd name="T60" fmla="*/ 6 w 9"/>
                      <a:gd name="T61" fmla="*/ 53 h 262"/>
                      <a:gd name="T62" fmla="*/ 6 w 9"/>
                      <a:gd name="T63" fmla="*/ 51 h 262"/>
                      <a:gd name="T64" fmla="*/ 6 w 9"/>
                      <a:gd name="T65" fmla="*/ 68 h 262"/>
                      <a:gd name="T66" fmla="*/ 6 w 9"/>
                      <a:gd name="T67" fmla="*/ 81 h 262"/>
                      <a:gd name="T68" fmla="*/ 7 w 9"/>
                      <a:gd name="T69" fmla="*/ 95 h 262"/>
                      <a:gd name="T70" fmla="*/ 7 w 9"/>
                      <a:gd name="T71" fmla="*/ 122 h 262"/>
                      <a:gd name="T72" fmla="*/ 7 w 9"/>
                      <a:gd name="T73" fmla="*/ 99 h 262"/>
                      <a:gd name="T74" fmla="*/ 7 w 9"/>
                      <a:gd name="T75" fmla="*/ 58 h 262"/>
                      <a:gd name="T76" fmla="*/ 7 w 9"/>
                      <a:gd name="T77" fmla="*/ 48 h 262"/>
                      <a:gd name="T78" fmla="*/ 7 w 9"/>
                      <a:gd name="T79" fmla="*/ 69 h 262"/>
                      <a:gd name="T80" fmla="*/ 7 w 9"/>
                      <a:gd name="T81" fmla="*/ 86 h 262"/>
                      <a:gd name="T82" fmla="*/ 8 w 9"/>
                      <a:gd name="T83" fmla="*/ 85 h 262"/>
                      <a:gd name="T84" fmla="*/ 8 w 9"/>
                      <a:gd name="T85" fmla="*/ 92 h 262"/>
                      <a:gd name="T86" fmla="*/ 8 w 9"/>
                      <a:gd name="T87" fmla="*/ 70 h 262"/>
                      <a:gd name="T88" fmla="*/ 8 w 9"/>
                      <a:gd name="T89" fmla="*/ 53 h 262"/>
                      <a:gd name="T90" fmla="*/ 9 w 9"/>
                      <a:gd name="T91" fmla="*/ 57 h 262"/>
                      <a:gd name="T92" fmla="*/ 9 w 9"/>
                      <a:gd name="T93" fmla="*/ 100 h 262"/>
                      <a:gd name="T94" fmla="*/ 9 w 9"/>
                      <a:gd name="T95" fmla="*/ 155 h 262"/>
                      <a:gd name="T96" fmla="*/ 9 w 9"/>
                      <a:gd name="T97" fmla="*/ 77 h 262"/>
                      <a:gd name="T98" fmla="*/ 9 w 9"/>
                      <a:gd name="T99" fmla="*/ 72 h 2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62">
                        <a:moveTo>
                          <a:pt x="0" y="114"/>
                        </a:moveTo>
                        <a:lnTo>
                          <a:pt x="0" y="125"/>
                        </a:lnTo>
                        <a:lnTo>
                          <a:pt x="1" y="122"/>
                        </a:lnTo>
                        <a:lnTo>
                          <a:pt x="1" y="128"/>
                        </a:lnTo>
                        <a:lnTo>
                          <a:pt x="1" y="99"/>
                        </a:lnTo>
                        <a:lnTo>
                          <a:pt x="1" y="62"/>
                        </a:lnTo>
                        <a:lnTo>
                          <a:pt x="2" y="41"/>
                        </a:lnTo>
                        <a:lnTo>
                          <a:pt x="2" y="48"/>
                        </a:lnTo>
                        <a:lnTo>
                          <a:pt x="2" y="94"/>
                        </a:lnTo>
                        <a:lnTo>
                          <a:pt x="2" y="93"/>
                        </a:lnTo>
                        <a:lnTo>
                          <a:pt x="2" y="80"/>
                        </a:lnTo>
                        <a:lnTo>
                          <a:pt x="2" y="121"/>
                        </a:lnTo>
                        <a:lnTo>
                          <a:pt x="2" y="89"/>
                        </a:lnTo>
                        <a:lnTo>
                          <a:pt x="3" y="39"/>
                        </a:lnTo>
                        <a:lnTo>
                          <a:pt x="3" y="26"/>
                        </a:lnTo>
                        <a:lnTo>
                          <a:pt x="3" y="53"/>
                        </a:lnTo>
                        <a:lnTo>
                          <a:pt x="3" y="262"/>
                        </a:lnTo>
                        <a:lnTo>
                          <a:pt x="4" y="88"/>
                        </a:lnTo>
                        <a:lnTo>
                          <a:pt x="4" y="89"/>
                        </a:lnTo>
                        <a:lnTo>
                          <a:pt x="4" y="65"/>
                        </a:lnTo>
                        <a:lnTo>
                          <a:pt x="4" y="25"/>
                        </a:lnTo>
                        <a:lnTo>
                          <a:pt x="4" y="7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10"/>
                        </a:lnTo>
                        <a:lnTo>
                          <a:pt x="5" y="36"/>
                        </a:lnTo>
                        <a:lnTo>
                          <a:pt x="5" y="94"/>
                        </a:lnTo>
                        <a:lnTo>
                          <a:pt x="5" y="144"/>
                        </a:lnTo>
                        <a:lnTo>
                          <a:pt x="6" y="163"/>
                        </a:lnTo>
                        <a:lnTo>
                          <a:pt x="6" y="86"/>
                        </a:lnTo>
                        <a:lnTo>
                          <a:pt x="6" y="53"/>
                        </a:lnTo>
                        <a:lnTo>
                          <a:pt x="6" y="51"/>
                        </a:lnTo>
                        <a:lnTo>
                          <a:pt x="6" y="68"/>
                        </a:lnTo>
                        <a:lnTo>
                          <a:pt x="6" y="81"/>
                        </a:lnTo>
                        <a:lnTo>
                          <a:pt x="7" y="95"/>
                        </a:lnTo>
                        <a:lnTo>
                          <a:pt x="7" y="122"/>
                        </a:lnTo>
                        <a:lnTo>
                          <a:pt x="7" y="99"/>
                        </a:lnTo>
                        <a:lnTo>
                          <a:pt x="7" y="58"/>
                        </a:lnTo>
                        <a:lnTo>
                          <a:pt x="7" y="48"/>
                        </a:lnTo>
                        <a:lnTo>
                          <a:pt x="7" y="69"/>
                        </a:lnTo>
                        <a:lnTo>
                          <a:pt x="7" y="86"/>
                        </a:lnTo>
                        <a:lnTo>
                          <a:pt x="8" y="85"/>
                        </a:lnTo>
                        <a:lnTo>
                          <a:pt x="8" y="92"/>
                        </a:lnTo>
                        <a:lnTo>
                          <a:pt x="8" y="70"/>
                        </a:lnTo>
                        <a:lnTo>
                          <a:pt x="8" y="53"/>
                        </a:lnTo>
                        <a:lnTo>
                          <a:pt x="9" y="57"/>
                        </a:lnTo>
                        <a:lnTo>
                          <a:pt x="9" y="100"/>
                        </a:lnTo>
                        <a:lnTo>
                          <a:pt x="9" y="155"/>
                        </a:lnTo>
                        <a:lnTo>
                          <a:pt x="9" y="77"/>
                        </a:lnTo>
                        <a:lnTo>
                          <a:pt x="9" y="7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4" name="Freeform 401"/>
                  <p:cNvSpPr>
                    <a:spLocks/>
                  </p:cNvSpPr>
                  <p:nvPr/>
                </p:nvSpPr>
                <p:spPr bwMode="auto">
                  <a:xfrm>
                    <a:off x="8561388" y="4130675"/>
                    <a:ext cx="14288" cy="196850"/>
                  </a:xfrm>
                  <a:custGeom>
                    <a:avLst/>
                    <a:gdLst>
                      <a:gd name="T0" fmla="*/ 0 w 9"/>
                      <a:gd name="T1" fmla="*/ 59 h 124"/>
                      <a:gd name="T2" fmla="*/ 0 w 9"/>
                      <a:gd name="T3" fmla="*/ 51 h 124"/>
                      <a:gd name="T4" fmla="*/ 1 w 9"/>
                      <a:gd name="T5" fmla="*/ 27 h 124"/>
                      <a:gd name="T6" fmla="*/ 1 w 9"/>
                      <a:gd name="T7" fmla="*/ 8 h 124"/>
                      <a:gd name="T8" fmla="*/ 1 w 9"/>
                      <a:gd name="T9" fmla="*/ 0 h 124"/>
                      <a:gd name="T10" fmla="*/ 1 w 9"/>
                      <a:gd name="T11" fmla="*/ 9 h 124"/>
                      <a:gd name="T12" fmla="*/ 1 w 9"/>
                      <a:gd name="T13" fmla="*/ 34 h 124"/>
                      <a:gd name="T14" fmla="*/ 2 w 9"/>
                      <a:gd name="T15" fmla="*/ 51 h 124"/>
                      <a:gd name="T16" fmla="*/ 2 w 9"/>
                      <a:gd name="T17" fmla="*/ 47 h 124"/>
                      <a:gd name="T18" fmla="*/ 2 w 9"/>
                      <a:gd name="T19" fmla="*/ 40 h 124"/>
                      <a:gd name="T20" fmla="*/ 2 w 9"/>
                      <a:gd name="T21" fmla="*/ 41 h 124"/>
                      <a:gd name="T22" fmla="*/ 2 w 9"/>
                      <a:gd name="T23" fmla="*/ 54 h 124"/>
                      <a:gd name="T24" fmla="*/ 2 w 9"/>
                      <a:gd name="T25" fmla="*/ 75 h 124"/>
                      <a:gd name="T26" fmla="*/ 3 w 9"/>
                      <a:gd name="T27" fmla="*/ 61 h 124"/>
                      <a:gd name="T28" fmla="*/ 3 w 9"/>
                      <a:gd name="T29" fmla="*/ 34 h 124"/>
                      <a:gd name="T30" fmla="*/ 3 w 9"/>
                      <a:gd name="T31" fmla="*/ 21 h 124"/>
                      <a:gd name="T32" fmla="*/ 3 w 9"/>
                      <a:gd name="T33" fmla="*/ 22 h 124"/>
                      <a:gd name="T34" fmla="*/ 4 w 9"/>
                      <a:gd name="T35" fmla="*/ 24 h 124"/>
                      <a:gd name="T36" fmla="*/ 4 w 9"/>
                      <a:gd name="T37" fmla="*/ 24 h 124"/>
                      <a:gd name="T38" fmla="*/ 4 w 9"/>
                      <a:gd name="T39" fmla="*/ 26 h 124"/>
                      <a:gd name="T40" fmla="*/ 4 w 9"/>
                      <a:gd name="T41" fmla="*/ 32 h 124"/>
                      <a:gd name="T42" fmla="*/ 4 w 9"/>
                      <a:gd name="T43" fmla="*/ 38 h 124"/>
                      <a:gd name="T44" fmla="*/ 4 w 9"/>
                      <a:gd name="T45" fmla="*/ 42 h 124"/>
                      <a:gd name="T46" fmla="*/ 4 w 9"/>
                      <a:gd name="T47" fmla="*/ 43 h 124"/>
                      <a:gd name="T48" fmla="*/ 5 w 9"/>
                      <a:gd name="T49" fmla="*/ 43 h 124"/>
                      <a:gd name="T50" fmla="*/ 5 w 9"/>
                      <a:gd name="T51" fmla="*/ 47 h 124"/>
                      <a:gd name="T52" fmla="*/ 5 w 9"/>
                      <a:gd name="T53" fmla="*/ 48 h 124"/>
                      <a:gd name="T54" fmla="*/ 5 w 9"/>
                      <a:gd name="T55" fmla="*/ 41 h 124"/>
                      <a:gd name="T56" fmla="*/ 5 w 9"/>
                      <a:gd name="T57" fmla="*/ 37 h 124"/>
                      <a:gd name="T58" fmla="*/ 5 w 9"/>
                      <a:gd name="T59" fmla="*/ 51 h 124"/>
                      <a:gd name="T60" fmla="*/ 6 w 9"/>
                      <a:gd name="T61" fmla="*/ 110 h 124"/>
                      <a:gd name="T62" fmla="*/ 6 w 9"/>
                      <a:gd name="T63" fmla="*/ 111 h 124"/>
                      <a:gd name="T64" fmla="*/ 6 w 9"/>
                      <a:gd name="T65" fmla="*/ 45 h 124"/>
                      <a:gd name="T66" fmla="*/ 6 w 9"/>
                      <a:gd name="T67" fmla="*/ 21 h 124"/>
                      <a:gd name="T68" fmla="*/ 7 w 9"/>
                      <a:gd name="T69" fmla="*/ 17 h 124"/>
                      <a:gd name="T70" fmla="*/ 7 w 9"/>
                      <a:gd name="T71" fmla="*/ 29 h 124"/>
                      <a:gd name="T72" fmla="*/ 7 w 9"/>
                      <a:gd name="T73" fmla="*/ 55 h 124"/>
                      <a:gd name="T74" fmla="*/ 7 w 9"/>
                      <a:gd name="T75" fmla="*/ 73 h 124"/>
                      <a:gd name="T76" fmla="*/ 7 w 9"/>
                      <a:gd name="T77" fmla="*/ 50 h 124"/>
                      <a:gd name="T78" fmla="*/ 7 w 9"/>
                      <a:gd name="T79" fmla="*/ 50 h 124"/>
                      <a:gd name="T80" fmla="*/ 7 w 9"/>
                      <a:gd name="T81" fmla="*/ 82 h 124"/>
                      <a:gd name="T82" fmla="*/ 8 w 9"/>
                      <a:gd name="T83" fmla="*/ 117 h 124"/>
                      <a:gd name="T84" fmla="*/ 8 w 9"/>
                      <a:gd name="T85" fmla="*/ 124 h 124"/>
                      <a:gd name="T86" fmla="*/ 8 w 9"/>
                      <a:gd name="T87" fmla="*/ 97 h 124"/>
                      <a:gd name="T88" fmla="*/ 8 w 9"/>
                      <a:gd name="T89" fmla="*/ 59 h 124"/>
                      <a:gd name="T90" fmla="*/ 9 w 9"/>
                      <a:gd name="T91" fmla="*/ 47 h 124"/>
                      <a:gd name="T92" fmla="*/ 9 w 9"/>
                      <a:gd name="T93" fmla="*/ 84 h 124"/>
                      <a:gd name="T94" fmla="*/ 9 w 9"/>
                      <a:gd name="T95" fmla="*/ 103 h 124"/>
                      <a:gd name="T96" fmla="*/ 9 w 9"/>
                      <a:gd name="T97" fmla="*/ 49 h 124"/>
                      <a:gd name="T98" fmla="*/ 9 w 9"/>
                      <a:gd name="T99" fmla="*/ 52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24">
                        <a:moveTo>
                          <a:pt x="0" y="59"/>
                        </a:moveTo>
                        <a:lnTo>
                          <a:pt x="0" y="51"/>
                        </a:lnTo>
                        <a:lnTo>
                          <a:pt x="1" y="27"/>
                        </a:lnTo>
                        <a:lnTo>
                          <a:pt x="1" y="8"/>
                        </a:lnTo>
                        <a:lnTo>
                          <a:pt x="1" y="0"/>
                        </a:lnTo>
                        <a:lnTo>
                          <a:pt x="1" y="9"/>
                        </a:lnTo>
                        <a:lnTo>
                          <a:pt x="1" y="34"/>
                        </a:lnTo>
                        <a:lnTo>
                          <a:pt x="2" y="51"/>
                        </a:lnTo>
                        <a:lnTo>
                          <a:pt x="2" y="47"/>
                        </a:lnTo>
                        <a:lnTo>
                          <a:pt x="2" y="40"/>
                        </a:lnTo>
                        <a:lnTo>
                          <a:pt x="2" y="41"/>
                        </a:lnTo>
                        <a:lnTo>
                          <a:pt x="2" y="54"/>
                        </a:lnTo>
                        <a:lnTo>
                          <a:pt x="2" y="75"/>
                        </a:lnTo>
                        <a:lnTo>
                          <a:pt x="3" y="61"/>
                        </a:lnTo>
                        <a:lnTo>
                          <a:pt x="3" y="34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4" y="24"/>
                        </a:lnTo>
                        <a:lnTo>
                          <a:pt x="4" y="24"/>
                        </a:lnTo>
                        <a:lnTo>
                          <a:pt x="4" y="26"/>
                        </a:lnTo>
                        <a:lnTo>
                          <a:pt x="4" y="32"/>
                        </a:lnTo>
                        <a:lnTo>
                          <a:pt x="4" y="38"/>
                        </a:lnTo>
                        <a:lnTo>
                          <a:pt x="4" y="42"/>
                        </a:lnTo>
                        <a:lnTo>
                          <a:pt x="4" y="43"/>
                        </a:lnTo>
                        <a:lnTo>
                          <a:pt x="5" y="43"/>
                        </a:lnTo>
                        <a:lnTo>
                          <a:pt x="5" y="47"/>
                        </a:lnTo>
                        <a:lnTo>
                          <a:pt x="5" y="48"/>
                        </a:lnTo>
                        <a:lnTo>
                          <a:pt x="5" y="41"/>
                        </a:lnTo>
                        <a:lnTo>
                          <a:pt x="5" y="37"/>
                        </a:lnTo>
                        <a:lnTo>
                          <a:pt x="5" y="51"/>
                        </a:lnTo>
                        <a:lnTo>
                          <a:pt x="6" y="110"/>
                        </a:lnTo>
                        <a:lnTo>
                          <a:pt x="6" y="111"/>
                        </a:lnTo>
                        <a:lnTo>
                          <a:pt x="6" y="45"/>
                        </a:lnTo>
                        <a:lnTo>
                          <a:pt x="6" y="21"/>
                        </a:lnTo>
                        <a:lnTo>
                          <a:pt x="7" y="17"/>
                        </a:lnTo>
                        <a:lnTo>
                          <a:pt x="7" y="29"/>
                        </a:lnTo>
                        <a:lnTo>
                          <a:pt x="7" y="55"/>
                        </a:lnTo>
                        <a:lnTo>
                          <a:pt x="7" y="73"/>
                        </a:lnTo>
                        <a:lnTo>
                          <a:pt x="7" y="50"/>
                        </a:lnTo>
                        <a:lnTo>
                          <a:pt x="7" y="50"/>
                        </a:lnTo>
                        <a:lnTo>
                          <a:pt x="7" y="82"/>
                        </a:lnTo>
                        <a:lnTo>
                          <a:pt x="8" y="117"/>
                        </a:lnTo>
                        <a:lnTo>
                          <a:pt x="8" y="124"/>
                        </a:lnTo>
                        <a:lnTo>
                          <a:pt x="8" y="97"/>
                        </a:lnTo>
                        <a:lnTo>
                          <a:pt x="8" y="59"/>
                        </a:lnTo>
                        <a:lnTo>
                          <a:pt x="9" y="47"/>
                        </a:lnTo>
                        <a:lnTo>
                          <a:pt x="9" y="84"/>
                        </a:lnTo>
                        <a:lnTo>
                          <a:pt x="9" y="103"/>
                        </a:lnTo>
                        <a:lnTo>
                          <a:pt x="9" y="49"/>
                        </a:lnTo>
                        <a:lnTo>
                          <a:pt x="9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5" name="Freeform 402"/>
                  <p:cNvSpPr>
                    <a:spLocks/>
                  </p:cNvSpPr>
                  <p:nvPr/>
                </p:nvSpPr>
                <p:spPr bwMode="auto">
                  <a:xfrm>
                    <a:off x="8575676" y="4141788"/>
                    <a:ext cx="14288" cy="322263"/>
                  </a:xfrm>
                  <a:custGeom>
                    <a:avLst/>
                    <a:gdLst>
                      <a:gd name="T0" fmla="*/ 0 w 9"/>
                      <a:gd name="T1" fmla="*/ 45 h 203"/>
                      <a:gd name="T2" fmla="*/ 0 w 9"/>
                      <a:gd name="T3" fmla="*/ 109 h 203"/>
                      <a:gd name="T4" fmla="*/ 0 w 9"/>
                      <a:gd name="T5" fmla="*/ 84 h 203"/>
                      <a:gd name="T6" fmla="*/ 1 w 9"/>
                      <a:gd name="T7" fmla="*/ 26 h 203"/>
                      <a:gd name="T8" fmla="*/ 1 w 9"/>
                      <a:gd name="T9" fmla="*/ 18 h 203"/>
                      <a:gd name="T10" fmla="*/ 1 w 9"/>
                      <a:gd name="T11" fmla="*/ 49 h 203"/>
                      <a:gd name="T12" fmla="*/ 1 w 9"/>
                      <a:gd name="T13" fmla="*/ 109 h 203"/>
                      <a:gd name="T14" fmla="*/ 2 w 9"/>
                      <a:gd name="T15" fmla="*/ 45 h 203"/>
                      <a:gd name="T16" fmla="*/ 2 w 9"/>
                      <a:gd name="T17" fmla="*/ 26 h 203"/>
                      <a:gd name="T18" fmla="*/ 2 w 9"/>
                      <a:gd name="T19" fmla="*/ 35 h 203"/>
                      <a:gd name="T20" fmla="*/ 2 w 9"/>
                      <a:gd name="T21" fmla="*/ 81 h 203"/>
                      <a:gd name="T22" fmla="*/ 2 w 9"/>
                      <a:gd name="T23" fmla="*/ 203 h 203"/>
                      <a:gd name="T24" fmla="*/ 2 w 9"/>
                      <a:gd name="T25" fmla="*/ 106 h 203"/>
                      <a:gd name="T26" fmla="*/ 3 w 9"/>
                      <a:gd name="T27" fmla="*/ 121 h 203"/>
                      <a:gd name="T28" fmla="*/ 3 w 9"/>
                      <a:gd name="T29" fmla="*/ 41 h 203"/>
                      <a:gd name="T30" fmla="*/ 3 w 9"/>
                      <a:gd name="T31" fmla="*/ 7 h 203"/>
                      <a:gd name="T32" fmla="*/ 3 w 9"/>
                      <a:gd name="T33" fmla="*/ 3 h 203"/>
                      <a:gd name="T34" fmla="*/ 3 w 9"/>
                      <a:gd name="T35" fmla="*/ 15 h 203"/>
                      <a:gd name="T36" fmla="*/ 3 w 9"/>
                      <a:gd name="T37" fmla="*/ 36 h 203"/>
                      <a:gd name="T38" fmla="*/ 3 w 9"/>
                      <a:gd name="T39" fmla="*/ 96 h 203"/>
                      <a:gd name="T40" fmla="*/ 4 w 9"/>
                      <a:gd name="T41" fmla="*/ 87 h 203"/>
                      <a:gd name="T42" fmla="*/ 4 w 9"/>
                      <a:gd name="T43" fmla="*/ 27 h 203"/>
                      <a:gd name="T44" fmla="*/ 4 w 9"/>
                      <a:gd name="T45" fmla="*/ 26 h 203"/>
                      <a:gd name="T46" fmla="*/ 4 w 9"/>
                      <a:gd name="T47" fmla="*/ 61 h 203"/>
                      <a:gd name="T48" fmla="*/ 5 w 9"/>
                      <a:gd name="T49" fmla="*/ 93 h 203"/>
                      <a:gd name="T50" fmla="*/ 5 w 9"/>
                      <a:gd name="T51" fmla="*/ 65 h 203"/>
                      <a:gd name="T52" fmla="*/ 5 w 9"/>
                      <a:gd name="T53" fmla="*/ 48 h 203"/>
                      <a:gd name="T54" fmla="*/ 5 w 9"/>
                      <a:gd name="T55" fmla="*/ 52 h 203"/>
                      <a:gd name="T56" fmla="*/ 5 w 9"/>
                      <a:gd name="T57" fmla="*/ 78 h 203"/>
                      <a:gd name="T58" fmla="*/ 5 w 9"/>
                      <a:gd name="T59" fmla="*/ 104 h 203"/>
                      <a:gd name="T60" fmla="*/ 5 w 9"/>
                      <a:gd name="T61" fmla="*/ 67 h 203"/>
                      <a:gd name="T62" fmla="*/ 6 w 9"/>
                      <a:gd name="T63" fmla="*/ 27 h 203"/>
                      <a:gd name="T64" fmla="*/ 6 w 9"/>
                      <a:gd name="T65" fmla="*/ 5 h 203"/>
                      <a:gd name="T66" fmla="*/ 6 w 9"/>
                      <a:gd name="T67" fmla="*/ 0 h 203"/>
                      <a:gd name="T68" fmla="*/ 6 w 9"/>
                      <a:gd name="T69" fmla="*/ 8 h 203"/>
                      <a:gd name="T70" fmla="*/ 7 w 9"/>
                      <a:gd name="T71" fmla="*/ 25 h 203"/>
                      <a:gd name="T72" fmla="*/ 7 w 9"/>
                      <a:gd name="T73" fmla="*/ 45 h 203"/>
                      <a:gd name="T74" fmla="*/ 7 w 9"/>
                      <a:gd name="T75" fmla="*/ 71 h 203"/>
                      <a:gd name="T76" fmla="*/ 7 w 9"/>
                      <a:gd name="T77" fmla="*/ 82 h 203"/>
                      <a:gd name="T78" fmla="*/ 7 w 9"/>
                      <a:gd name="T79" fmla="*/ 45 h 203"/>
                      <a:gd name="T80" fmla="*/ 7 w 9"/>
                      <a:gd name="T81" fmla="*/ 30 h 203"/>
                      <a:gd name="T82" fmla="*/ 8 w 9"/>
                      <a:gd name="T83" fmla="*/ 35 h 203"/>
                      <a:gd name="T84" fmla="*/ 8 w 9"/>
                      <a:gd name="T85" fmla="*/ 42 h 203"/>
                      <a:gd name="T86" fmla="*/ 8 w 9"/>
                      <a:gd name="T87" fmla="*/ 49 h 203"/>
                      <a:gd name="T88" fmla="*/ 8 w 9"/>
                      <a:gd name="T89" fmla="*/ 67 h 203"/>
                      <a:gd name="T90" fmla="*/ 8 w 9"/>
                      <a:gd name="T91" fmla="*/ 86 h 203"/>
                      <a:gd name="T92" fmla="*/ 9 w 9"/>
                      <a:gd name="T93" fmla="*/ 102 h 203"/>
                      <a:gd name="T94" fmla="*/ 9 w 9"/>
                      <a:gd name="T95" fmla="*/ 59 h 203"/>
                      <a:gd name="T96" fmla="*/ 9 w 9"/>
                      <a:gd name="T97" fmla="*/ 28 h 203"/>
                      <a:gd name="T98" fmla="*/ 9 w 9"/>
                      <a:gd name="T99" fmla="*/ 28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3">
                        <a:moveTo>
                          <a:pt x="0" y="45"/>
                        </a:moveTo>
                        <a:lnTo>
                          <a:pt x="0" y="109"/>
                        </a:lnTo>
                        <a:lnTo>
                          <a:pt x="0" y="84"/>
                        </a:lnTo>
                        <a:lnTo>
                          <a:pt x="1" y="26"/>
                        </a:lnTo>
                        <a:lnTo>
                          <a:pt x="1" y="18"/>
                        </a:lnTo>
                        <a:lnTo>
                          <a:pt x="1" y="49"/>
                        </a:lnTo>
                        <a:lnTo>
                          <a:pt x="1" y="109"/>
                        </a:lnTo>
                        <a:lnTo>
                          <a:pt x="2" y="45"/>
                        </a:lnTo>
                        <a:lnTo>
                          <a:pt x="2" y="26"/>
                        </a:lnTo>
                        <a:lnTo>
                          <a:pt x="2" y="35"/>
                        </a:lnTo>
                        <a:lnTo>
                          <a:pt x="2" y="81"/>
                        </a:lnTo>
                        <a:lnTo>
                          <a:pt x="2" y="203"/>
                        </a:lnTo>
                        <a:lnTo>
                          <a:pt x="2" y="106"/>
                        </a:lnTo>
                        <a:lnTo>
                          <a:pt x="3" y="121"/>
                        </a:lnTo>
                        <a:lnTo>
                          <a:pt x="3" y="41"/>
                        </a:lnTo>
                        <a:lnTo>
                          <a:pt x="3" y="7"/>
                        </a:lnTo>
                        <a:lnTo>
                          <a:pt x="3" y="3"/>
                        </a:lnTo>
                        <a:lnTo>
                          <a:pt x="3" y="15"/>
                        </a:lnTo>
                        <a:lnTo>
                          <a:pt x="3" y="36"/>
                        </a:lnTo>
                        <a:lnTo>
                          <a:pt x="3" y="96"/>
                        </a:lnTo>
                        <a:lnTo>
                          <a:pt x="4" y="87"/>
                        </a:lnTo>
                        <a:lnTo>
                          <a:pt x="4" y="27"/>
                        </a:lnTo>
                        <a:lnTo>
                          <a:pt x="4" y="26"/>
                        </a:lnTo>
                        <a:lnTo>
                          <a:pt x="4" y="61"/>
                        </a:lnTo>
                        <a:lnTo>
                          <a:pt x="5" y="93"/>
                        </a:lnTo>
                        <a:lnTo>
                          <a:pt x="5" y="65"/>
                        </a:lnTo>
                        <a:lnTo>
                          <a:pt x="5" y="48"/>
                        </a:lnTo>
                        <a:lnTo>
                          <a:pt x="5" y="52"/>
                        </a:lnTo>
                        <a:lnTo>
                          <a:pt x="5" y="78"/>
                        </a:lnTo>
                        <a:lnTo>
                          <a:pt x="5" y="104"/>
                        </a:lnTo>
                        <a:lnTo>
                          <a:pt x="5" y="67"/>
                        </a:lnTo>
                        <a:lnTo>
                          <a:pt x="6" y="27"/>
                        </a:lnTo>
                        <a:lnTo>
                          <a:pt x="6" y="5"/>
                        </a:lnTo>
                        <a:lnTo>
                          <a:pt x="6" y="0"/>
                        </a:lnTo>
                        <a:lnTo>
                          <a:pt x="6" y="8"/>
                        </a:lnTo>
                        <a:lnTo>
                          <a:pt x="7" y="25"/>
                        </a:lnTo>
                        <a:lnTo>
                          <a:pt x="7" y="45"/>
                        </a:lnTo>
                        <a:lnTo>
                          <a:pt x="7" y="71"/>
                        </a:lnTo>
                        <a:lnTo>
                          <a:pt x="7" y="82"/>
                        </a:lnTo>
                        <a:lnTo>
                          <a:pt x="7" y="45"/>
                        </a:lnTo>
                        <a:lnTo>
                          <a:pt x="7" y="30"/>
                        </a:lnTo>
                        <a:lnTo>
                          <a:pt x="8" y="35"/>
                        </a:lnTo>
                        <a:lnTo>
                          <a:pt x="8" y="42"/>
                        </a:lnTo>
                        <a:lnTo>
                          <a:pt x="8" y="49"/>
                        </a:lnTo>
                        <a:lnTo>
                          <a:pt x="8" y="67"/>
                        </a:lnTo>
                        <a:lnTo>
                          <a:pt x="8" y="86"/>
                        </a:lnTo>
                        <a:lnTo>
                          <a:pt x="9" y="102"/>
                        </a:lnTo>
                        <a:lnTo>
                          <a:pt x="9" y="59"/>
                        </a:lnTo>
                        <a:lnTo>
                          <a:pt x="9" y="28"/>
                        </a:lnTo>
                        <a:lnTo>
                          <a:pt x="9" y="2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6" name="Freeform 403"/>
                  <p:cNvSpPr>
                    <a:spLocks/>
                  </p:cNvSpPr>
                  <p:nvPr/>
                </p:nvSpPr>
                <p:spPr bwMode="auto">
                  <a:xfrm>
                    <a:off x="8589963" y="4165600"/>
                    <a:ext cx="14288" cy="301625"/>
                  </a:xfrm>
                  <a:custGeom>
                    <a:avLst/>
                    <a:gdLst>
                      <a:gd name="T0" fmla="*/ 0 w 9"/>
                      <a:gd name="T1" fmla="*/ 13 h 190"/>
                      <a:gd name="T2" fmla="*/ 0 w 9"/>
                      <a:gd name="T3" fmla="*/ 31 h 190"/>
                      <a:gd name="T4" fmla="*/ 0 w 9"/>
                      <a:gd name="T5" fmla="*/ 40 h 190"/>
                      <a:gd name="T6" fmla="*/ 1 w 9"/>
                      <a:gd name="T7" fmla="*/ 45 h 190"/>
                      <a:gd name="T8" fmla="*/ 1 w 9"/>
                      <a:gd name="T9" fmla="*/ 63 h 190"/>
                      <a:gd name="T10" fmla="*/ 1 w 9"/>
                      <a:gd name="T11" fmla="*/ 97 h 190"/>
                      <a:gd name="T12" fmla="*/ 1 w 9"/>
                      <a:gd name="T13" fmla="*/ 71 h 190"/>
                      <a:gd name="T14" fmla="*/ 2 w 9"/>
                      <a:gd name="T15" fmla="*/ 35 h 190"/>
                      <a:gd name="T16" fmla="*/ 2 w 9"/>
                      <a:gd name="T17" fmla="*/ 20 h 190"/>
                      <a:gd name="T18" fmla="*/ 2 w 9"/>
                      <a:gd name="T19" fmla="*/ 17 h 190"/>
                      <a:gd name="T20" fmla="*/ 2 w 9"/>
                      <a:gd name="T21" fmla="*/ 29 h 190"/>
                      <a:gd name="T22" fmla="*/ 2 w 9"/>
                      <a:gd name="T23" fmla="*/ 66 h 190"/>
                      <a:gd name="T24" fmla="*/ 2 w 9"/>
                      <a:gd name="T25" fmla="*/ 53 h 190"/>
                      <a:gd name="T26" fmla="*/ 2 w 9"/>
                      <a:gd name="T27" fmla="*/ 30 h 190"/>
                      <a:gd name="T28" fmla="*/ 3 w 9"/>
                      <a:gd name="T29" fmla="*/ 51 h 190"/>
                      <a:gd name="T30" fmla="*/ 3 w 9"/>
                      <a:gd name="T31" fmla="*/ 170 h 190"/>
                      <a:gd name="T32" fmla="*/ 3 w 9"/>
                      <a:gd name="T33" fmla="*/ 57 h 190"/>
                      <a:gd name="T34" fmla="*/ 3 w 9"/>
                      <a:gd name="T35" fmla="*/ 39 h 190"/>
                      <a:gd name="T36" fmla="*/ 3 w 9"/>
                      <a:gd name="T37" fmla="*/ 51 h 190"/>
                      <a:gd name="T38" fmla="*/ 3 w 9"/>
                      <a:gd name="T39" fmla="*/ 92 h 190"/>
                      <a:gd name="T40" fmla="*/ 4 w 9"/>
                      <a:gd name="T41" fmla="*/ 126 h 190"/>
                      <a:gd name="T42" fmla="*/ 4 w 9"/>
                      <a:gd name="T43" fmla="*/ 54 h 190"/>
                      <a:gd name="T44" fmla="*/ 4 w 9"/>
                      <a:gd name="T45" fmla="*/ 34 h 190"/>
                      <a:gd name="T46" fmla="*/ 4 w 9"/>
                      <a:gd name="T47" fmla="*/ 36 h 190"/>
                      <a:gd name="T48" fmla="*/ 4 w 9"/>
                      <a:gd name="T49" fmla="*/ 49 h 190"/>
                      <a:gd name="T50" fmla="*/ 5 w 9"/>
                      <a:gd name="T51" fmla="*/ 79 h 190"/>
                      <a:gd name="T52" fmla="*/ 5 w 9"/>
                      <a:gd name="T53" fmla="*/ 71 h 190"/>
                      <a:gd name="T54" fmla="*/ 5 w 9"/>
                      <a:gd name="T55" fmla="*/ 46 h 190"/>
                      <a:gd name="T56" fmla="*/ 5 w 9"/>
                      <a:gd name="T57" fmla="*/ 37 h 190"/>
                      <a:gd name="T58" fmla="*/ 5 w 9"/>
                      <a:gd name="T59" fmla="*/ 15 h 190"/>
                      <a:gd name="T60" fmla="*/ 5 w 9"/>
                      <a:gd name="T61" fmla="*/ 0 h 190"/>
                      <a:gd name="T62" fmla="*/ 6 w 9"/>
                      <a:gd name="T63" fmla="*/ 9 h 190"/>
                      <a:gd name="T64" fmla="*/ 6 w 9"/>
                      <a:gd name="T65" fmla="*/ 41 h 190"/>
                      <a:gd name="T66" fmla="*/ 6 w 9"/>
                      <a:gd name="T67" fmla="*/ 63 h 190"/>
                      <a:gd name="T68" fmla="*/ 6 w 9"/>
                      <a:gd name="T69" fmla="*/ 89 h 190"/>
                      <a:gd name="T70" fmla="*/ 7 w 9"/>
                      <a:gd name="T71" fmla="*/ 190 h 190"/>
                      <a:gd name="T72" fmla="*/ 7 w 9"/>
                      <a:gd name="T73" fmla="*/ 96 h 190"/>
                      <a:gd name="T74" fmla="*/ 7 w 9"/>
                      <a:gd name="T75" fmla="*/ 59 h 190"/>
                      <a:gd name="T76" fmla="*/ 7 w 9"/>
                      <a:gd name="T77" fmla="*/ 51 h 190"/>
                      <a:gd name="T78" fmla="*/ 7 w 9"/>
                      <a:gd name="T79" fmla="*/ 49 h 190"/>
                      <a:gd name="T80" fmla="*/ 7 w 9"/>
                      <a:gd name="T81" fmla="*/ 39 h 190"/>
                      <a:gd name="T82" fmla="*/ 7 w 9"/>
                      <a:gd name="T83" fmla="*/ 42 h 190"/>
                      <a:gd name="T84" fmla="*/ 8 w 9"/>
                      <a:gd name="T85" fmla="*/ 49 h 190"/>
                      <a:gd name="T86" fmla="*/ 8 w 9"/>
                      <a:gd name="T87" fmla="*/ 26 h 190"/>
                      <a:gd name="T88" fmla="*/ 8 w 9"/>
                      <a:gd name="T89" fmla="*/ 23 h 190"/>
                      <a:gd name="T90" fmla="*/ 8 w 9"/>
                      <a:gd name="T91" fmla="*/ 71 h 190"/>
                      <a:gd name="T92" fmla="*/ 9 w 9"/>
                      <a:gd name="T93" fmla="*/ 100 h 190"/>
                      <a:gd name="T94" fmla="*/ 9 w 9"/>
                      <a:gd name="T95" fmla="*/ 32 h 190"/>
                      <a:gd name="T96" fmla="*/ 9 w 9"/>
                      <a:gd name="T97" fmla="*/ 20 h 190"/>
                      <a:gd name="T98" fmla="*/ 9 w 9"/>
                      <a:gd name="T99" fmla="*/ 31 h 1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0">
                        <a:moveTo>
                          <a:pt x="0" y="13"/>
                        </a:moveTo>
                        <a:lnTo>
                          <a:pt x="0" y="31"/>
                        </a:lnTo>
                        <a:lnTo>
                          <a:pt x="0" y="40"/>
                        </a:lnTo>
                        <a:lnTo>
                          <a:pt x="1" y="45"/>
                        </a:lnTo>
                        <a:lnTo>
                          <a:pt x="1" y="63"/>
                        </a:lnTo>
                        <a:lnTo>
                          <a:pt x="1" y="97"/>
                        </a:lnTo>
                        <a:lnTo>
                          <a:pt x="1" y="71"/>
                        </a:lnTo>
                        <a:lnTo>
                          <a:pt x="2" y="35"/>
                        </a:lnTo>
                        <a:lnTo>
                          <a:pt x="2" y="20"/>
                        </a:lnTo>
                        <a:lnTo>
                          <a:pt x="2" y="17"/>
                        </a:lnTo>
                        <a:lnTo>
                          <a:pt x="2" y="29"/>
                        </a:lnTo>
                        <a:lnTo>
                          <a:pt x="2" y="66"/>
                        </a:lnTo>
                        <a:lnTo>
                          <a:pt x="2" y="53"/>
                        </a:lnTo>
                        <a:lnTo>
                          <a:pt x="2" y="30"/>
                        </a:lnTo>
                        <a:lnTo>
                          <a:pt x="3" y="51"/>
                        </a:lnTo>
                        <a:lnTo>
                          <a:pt x="3" y="170"/>
                        </a:lnTo>
                        <a:lnTo>
                          <a:pt x="3" y="57"/>
                        </a:lnTo>
                        <a:lnTo>
                          <a:pt x="3" y="39"/>
                        </a:lnTo>
                        <a:lnTo>
                          <a:pt x="3" y="51"/>
                        </a:lnTo>
                        <a:lnTo>
                          <a:pt x="3" y="92"/>
                        </a:lnTo>
                        <a:lnTo>
                          <a:pt x="4" y="126"/>
                        </a:lnTo>
                        <a:lnTo>
                          <a:pt x="4" y="54"/>
                        </a:lnTo>
                        <a:lnTo>
                          <a:pt x="4" y="34"/>
                        </a:lnTo>
                        <a:lnTo>
                          <a:pt x="4" y="36"/>
                        </a:lnTo>
                        <a:lnTo>
                          <a:pt x="4" y="49"/>
                        </a:lnTo>
                        <a:lnTo>
                          <a:pt x="5" y="79"/>
                        </a:lnTo>
                        <a:lnTo>
                          <a:pt x="5" y="71"/>
                        </a:lnTo>
                        <a:lnTo>
                          <a:pt x="5" y="46"/>
                        </a:lnTo>
                        <a:lnTo>
                          <a:pt x="5" y="37"/>
                        </a:lnTo>
                        <a:lnTo>
                          <a:pt x="5" y="15"/>
                        </a:lnTo>
                        <a:lnTo>
                          <a:pt x="5" y="0"/>
                        </a:lnTo>
                        <a:lnTo>
                          <a:pt x="6" y="9"/>
                        </a:lnTo>
                        <a:lnTo>
                          <a:pt x="6" y="41"/>
                        </a:lnTo>
                        <a:lnTo>
                          <a:pt x="6" y="63"/>
                        </a:lnTo>
                        <a:lnTo>
                          <a:pt x="6" y="89"/>
                        </a:lnTo>
                        <a:lnTo>
                          <a:pt x="7" y="190"/>
                        </a:lnTo>
                        <a:lnTo>
                          <a:pt x="7" y="96"/>
                        </a:lnTo>
                        <a:lnTo>
                          <a:pt x="7" y="59"/>
                        </a:lnTo>
                        <a:lnTo>
                          <a:pt x="7" y="51"/>
                        </a:lnTo>
                        <a:lnTo>
                          <a:pt x="7" y="49"/>
                        </a:lnTo>
                        <a:lnTo>
                          <a:pt x="7" y="39"/>
                        </a:lnTo>
                        <a:lnTo>
                          <a:pt x="7" y="42"/>
                        </a:lnTo>
                        <a:lnTo>
                          <a:pt x="8" y="49"/>
                        </a:lnTo>
                        <a:lnTo>
                          <a:pt x="8" y="26"/>
                        </a:lnTo>
                        <a:lnTo>
                          <a:pt x="8" y="23"/>
                        </a:lnTo>
                        <a:lnTo>
                          <a:pt x="8" y="71"/>
                        </a:lnTo>
                        <a:lnTo>
                          <a:pt x="9" y="100"/>
                        </a:lnTo>
                        <a:lnTo>
                          <a:pt x="9" y="32"/>
                        </a:lnTo>
                        <a:lnTo>
                          <a:pt x="9" y="20"/>
                        </a:lnTo>
                        <a:lnTo>
                          <a:pt x="9" y="3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7" name="Freeform 404"/>
                  <p:cNvSpPr>
                    <a:spLocks/>
                  </p:cNvSpPr>
                  <p:nvPr/>
                </p:nvSpPr>
                <p:spPr bwMode="auto">
                  <a:xfrm>
                    <a:off x="8604251" y="4157663"/>
                    <a:ext cx="14288" cy="304800"/>
                  </a:xfrm>
                  <a:custGeom>
                    <a:avLst/>
                    <a:gdLst>
                      <a:gd name="T0" fmla="*/ 0 w 9"/>
                      <a:gd name="T1" fmla="*/ 36 h 192"/>
                      <a:gd name="T2" fmla="*/ 0 w 9"/>
                      <a:gd name="T3" fmla="*/ 65 h 192"/>
                      <a:gd name="T4" fmla="*/ 0 w 9"/>
                      <a:gd name="T5" fmla="*/ 99 h 192"/>
                      <a:gd name="T6" fmla="*/ 1 w 9"/>
                      <a:gd name="T7" fmla="*/ 134 h 192"/>
                      <a:gd name="T8" fmla="*/ 1 w 9"/>
                      <a:gd name="T9" fmla="*/ 172 h 192"/>
                      <a:gd name="T10" fmla="*/ 1 w 9"/>
                      <a:gd name="T11" fmla="*/ 81 h 192"/>
                      <a:gd name="T12" fmla="*/ 1 w 9"/>
                      <a:gd name="T13" fmla="*/ 51 h 192"/>
                      <a:gd name="T14" fmla="*/ 1 w 9"/>
                      <a:gd name="T15" fmla="*/ 49 h 192"/>
                      <a:gd name="T16" fmla="*/ 1 w 9"/>
                      <a:gd name="T17" fmla="*/ 76 h 192"/>
                      <a:gd name="T18" fmla="*/ 1 w 9"/>
                      <a:gd name="T19" fmla="*/ 192 h 192"/>
                      <a:gd name="T20" fmla="*/ 2 w 9"/>
                      <a:gd name="T21" fmla="*/ 129 h 192"/>
                      <a:gd name="T22" fmla="*/ 2 w 9"/>
                      <a:gd name="T23" fmla="*/ 71 h 192"/>
                      <a:gd name="T24" fmla="*/ 2 w 9"/>
                      <a:gd name="T25" fmla="*/ 27 h 192"/>
                      <a:gd name="T26" fmla="*/ 2 w 9"/>
                      <a:gd name="T27" fmla="*/ 15 h 192"/>
                      <a:gd name="T28" fmla="*/ 3 w 9"/>
                      <a:gd name="T29" fmla="*/ 35 h 192"/>
                      <a:gd name="T30" fmla="*/ 3 w 9"/>
                      <a:gd name="T31" fmla="*/ 46 h 192"/>
                      <a:gd name="T32" fmla="*/ 3 w 9"/>
                      <a:gd name="T33" fmla="*/ 25 h 192"/>
                      <a:gd name="T34" fmla="*/ 3 w 9"/>
                      <a:gd name="T35" fmla="*/ 30 h 192"/>
                      <a:gd name="T36" fmla="*/ 3 w 9"/>
                      <a:gd name="T37" fmla="*/ 55 h 192"/>
                      <a:gd name="T38" fmla="*/ 3 w 9"/>
                      <a:gd name="T39" fmla="*/ 94 h 192"/>
                      <a:gd name="T40" fmla="*/ 3 w 9"/>
                      <a:gd name="T41" fmla="*/ 84 h 192"/>
                      <a:gd name="T42" fmla="*/ 4 w 9"/>
                      <a:gd name="T43" fmla="*/ 46 h 192"/>
                      <a:gd name="T44" fmla="*/ 4 w 9"/>
                      <a:gd name="T45" fmla="*/ 53 h 192"/>
                      <a:gd name="T46" fmla="*/ 4 w 9"/>
                      <a:gd name="T47" fmla="*/ 98 h 192"/>
                      <a:gd name="T48" fmla="*/ 4 w 9"/>
                      <a:gd name="T49" fmla="*/ 79 h 192"/>
                      <a:gd name="T50" fmla="*/ 5 w 9"/>
                      <a:gd name="T51" fmla="*/ 41 h 192"/>
                      <a:gd name="T52" fmla="*/ 5 w 9"/>
                      <a:gd name="T53" fmla="*/ 19 h 192"/>
                      <a:gd name="T54" fmla="*/ 5 w 9"/>
                      <a:gd name="T55" fmla="*/ 5 h 192"/>
                      <a:gd name="T56" fmla="*/ 5 w 9"/>
                      <a:gd name="T57" fmla="*/ 0 h 192"/>
                      <a:gd name="T58" fmla="*/ 5 w 9"/>
                      <a:gd name="T59" fmla="*/ 6 h 192"/>
                      <a:gd name="T60" fmla="*/ 5 w 9"/>
                      <a:gd name="T61" fmla="*/ 18 h 192"/>
                      <a:gd name="T62" fmla="*/ 6 w 9"/>
                      <a:gd name="T63" fmla="*/ 39 h 192"/>
                      <a:gd name="T64" fmla="*/ 6 w 9"/>
                      <a:gd name="T65" fmla="*/ 57 h 192"/>
                      <a:gd name="T66" fmla="*/ 6 w 9"/>
                      <a:gd name="T67" fmla="*/ 55 h 192"/>
                      <a:gd name="T68" fmla="*/ 6 w 9"/>
                      <a:gd name="T69" fmla="*/ 85 h 192"/>
                      <a:gd name="T70" fmla="*/ 6 w 9"/>
                      <a:gd name="T71" fmla="*/ 128 h 192"/>
                      <a:gd name="T72" fmla="*/ 7 w 9"/>
                      <a:gd name="T73" fmla="*/ 92 h 192"/>
                      <a:gd name="T74" fmla="*/ 7 w 9"/>
                      <a:gd name="T75" fmla="*/ 179 h 192"/>
                      <a:gd name="T76" fmla="*/ 7 w 9"/>
                      <a:gd name="T77" fmla="*/ 81 h 192"/>
                      <a:gd name="T78" fmla="*/ 7 w 9"/>
                      <a:gd name="T79" fmla="*/ 44 h 192"/>
                      <a:gd name="T80" fmla="*/ 7 w 9"/>
                      <a:gd name="T81" fmla="*/ 41 h 192"/>
                      <a:gd name="T82" fmla="*/ 7 w 9"/>
                      <a:gd name="T83" fmla="*/ 55 h 192"/>
                      <a:gd name="T84" fmla="*/ 8 w 9"/>
                      <a:gd name="T85" fmla="*/ 75 h 192"/>
                      <a:gd name="T86" fmla="*/ 8 w 9"/>
                      <a:gd name="T87" fmla="*/ 86 h 192"/>
                      <a:gd name="T88" fmla="*/ 8 w 9"/>
                      <a:gd name="T89" fmla="*/ 102 h 192"/>
                      <a:gd name="T90" fmla="*/ 8 w 9"/>
                      <a:gd name="T91" fmla="*/ 132 h 192"/>
                      <a:gd name="T92" fmla="*/ 8 w 9"/>
                      <a:gd name="T93" fmla="*/ 83 h 192"/>
                      <a:gd name="T94" fmla="*/ 8 w 9"/>
                      <a:gd name="T95" fmla="*/ 60 h 192"/>
                      <a:gd name="T96" fmla="*/ 8 w 9"/>
                      <a:gd name="T97" fmla="*/ 54 h 192"/>
                      <a:gd name="T98" fmla="*/ 9 w 9"/>
                      <a:gd name="T99" fmla="*/ 39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2">
                        <a:moveTo>
                          <a:pt x="0" y="36"/>
                        </a:moveTo>
                        <a:lnTo>
                          <a:pt x="0" y="65"/>
                        </a:lnTo>
                        <a:lnTo>
                          <a:pt x="0" y="99"/>
                        </a:lnTo>
                        <a:lnTo>
                          <a:pt x="1" y="134"/>
                        </a:lnTo>
                        <a:lnTo>
                          <a:pt x="1" y="172"/>
                        </a:lnTo>
                        <a:lnTo>
                          <a:pt x="1" y="81"/>
                        </a:lnTo>
                        <a:lnTo>
                          <a:pt x="1" y="51"/>
                        </a:lnTo>
                        <a:lnTo>
                          <a:pt x="1" y="49"/>
                        </a:lnTo>
                        <a:lnTo>
                          <a:pt x="1" y="76"/>
                        </a:lnTo>
                        <a:lnTo>
                          <a:pt x="1" y="192"/>
                        </a:lnTo>
                        <a:lnTo>
                          <a:pt x="2" y="129"/>
                        </a:lnTo>
                        <a:lnTo>
                          <a:pt x="2" y="71"/>
                        </a:lnTo>
                        <a:lnTo>
                          <a:pt x="2" y="27"/>
                        </a:lnTo>
                        <a:lnTo>
                          <a:pt x="2" y="15"/>
                        </a:lnTo>
                        <a:lnTo>
                          <a:pt x="3" y="35"/>
                        </a:lnTo>
                        <a:lnTo>
                          <a:pt x="3" y="46"/>
                        </a:lnTo>
                        <a:lnTo>
                          <a:pt x="3" y="25"/>
                        </a:lnTo>
                        <a:lnTo>
                          <a:pt x="3" y="30"/>
                        </a:lnTo>
                        <a:lnTo>
                          <a:pt x="3" y="55"/>
                        </a:lnTo>
                        <a:lnTo>
                          <a:pt x="3" y="94"/>
                        </a:lnTo>
                        <a:lnTo>
                          <a:pt x="3" y="84"/>
                        </a:lnTo>
                        <a:lnTo>
                          <a:pt x="4" y="46"/>
                        </a:lnTo>
                        <a:lnTo>
                          <a:pt x="4" y="53"/>
                        </a:lnTo>
                        <a:lnTo>
                          <a:pt x="4" y="98"/>
                        </a:lnTo>
                        <a:lnTo>
                          <a:pt x="4" y="79"/>
                        </a:lnTo>
                        <a:lnTo>
                          <a:pt x="5" y="41"/>
                        </a:lnTo>
                        <a:lnTo>
                          <a:pt x="5" y="19"/>
                        </a:lnTo>
                        <a:lnTo>
                          <a:pt x="5" y="5"/>
                        </a:lnTo>
                        <a:lnTo>
                          <a:pt x="5" y="0"/>
                        </a:lnTo>
                        <a:lnTo>
                          <a:pt x="5" y="6"/>
                        </a:lnTo>
                        <a:lnTo>
                          <a:pt x="5" y="18"/>
                        </a:lnTo>
                        <a:lnTo>
                          <a:pt x="6" y="39"/>
                        </a:lnTo>
                        <a:lnTo>
                          <a:pt x="6" y="57"/>
                        </a:lnTo>
                        <a:lnTo>
                          <a:pt x="6" y="55"/>
                        </a:lnTo>
                        <a:lnTo>
                          <a:pt x="6" y="85"/>
                        </a:lnTo>
                        <a:lnTo>
                          <a:pt x="6" y="128"/>
                        </a:lnTo>
                        <a:lnTo>
                          <a:pt x="7" y="92"/>
                        </a:lnTo>
                        <a:lnTo>
                          <a:pt x="7" y="179"/>
                        </a:lnTo>
                        <a:lnTo>
                          <a:pt x="7" y="81"/>
                        </a:lnTo>
                        <a:lnTo>
                          <a:pt x="7" y="44"/>
                        </a:lnTo>
                        <a:lnTo>
                          <a:pt x="7" y="41"/>
                        </a:lnTo>
                        <a:lnTo>
                          <a:pt x="7" y="55"/>
                        </a:lnTo>
                        <a:lnTo>
                          <a:pt x="8" y="75"/>
                        </a:lnTo>
                        <a:lnTo>
                          <a:pt x="8" y="86"/>
                        </a:lnTo>
                        <a:lnTo>
                          <a:pt x="8" y="102"/>
                        </a:lnTo>
                        <a:lnTo>
                          <a:pt x="8" y="132"/>
                        </a:lnTo>
                        <a:lnTo>
                          <a:pt x="8" y="83"/>
                        </a:lnTo>
                        <a:lnTo>
                          <a:pt x="8" y="60"/>
                        </a:lnTo>
                        <a:lnTo>
                          <a:pt x="8" y="54"/>
                        </a:lnTo>
                        <a:lnTo>
                          <a:pt x="9" y="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8" name="Freeform 405"/>
                  <p:cNvSpPr>
                    <a:spLocks/>
                  </p:cNvSpPr>
                  <p:nvPr/>
                </p:nvSpPr>
                <p:spPr bwMode="auto">
                  <a:xfrm>
                    <a:off x="8618538" y="4175125"/>
                    <a:ext cx="14288" cy="227013"/>
                  </a:xfrm>
                  <a:custGeom>
                    <a:avLst/>
                    <a:gdLst>
                      <a:gd name="T0" fmla="*/ 0 w 9"/>
                      <a:gd name="T1" fmla="*/ 28 h 143"/>
                      <a:gd name="T2" fmla="*/ 0 w 9"/>
                      <a:gd name="T3" fmla="*/ 24 h 143"/>
                      <a:gd name="T4" fmla="*/ 0 w 9"/>
                      <a:gd name="T5" fmla="*/ 31 h 143"/>
                      <a:gd name="T6" fmla="*/ 0 w 9"/>
                      <a:gd name="T7" fmla="*/ 32 h 143"/>
                      <a:gd name="T8" fmla="*/ 1 w 9"/>
                      <a:gd name="T9" fmla="*/ 35 h 143"/>
                      <a:gd name="T10" fmla="*/ 1 w 9"/>
                      <a:gd name="T11" fmla="*/ 51 h 143"/>
                      <a:gd name="T12" fmla="*/ 1 w 9"/>
                      <a:gd name="T13" fmla="*/ 55 h 143"/>
                      <a:gd name="T14" fmla="*/ 1 w 9"/>
                      <a:gd name="T15" fmla="*/ 49 h 143"/>
                      <a:gd name="T16" fmla="*/ 1 w 9"/>
                      <a:gd name="T17" fmla="*/ 61 h 143"/>
                      <a:gd name="T18" fmla="*/ 1 w 9"/>
                      <a:gd name="T19" fmla="*/ 97 h 143"/>
                      <a:gd name="T20" fmla="*/ 2 w 9"/>
                      <a:gd name="T21" fmla="*/ 78 h 143"/>
                      <a:gd name="T22" fmla="*/ 2 w 9"/>
                      <a:gd name="T23" fmla="*/ 86 h 143"/>
                      <a:gd name="T24" fmla="*/ 2 w 9"/>
                      <a:gd name="T25" fmla="*/ 139 h 143"/>
                      <a:gd name="T26" fmla="*/ 2 w 9"/>
                      <a:gd name="T27" fmla="*/ 43 h 143"/>
                      <a:gd name="T28" fmla="*/ 2 w 9"/>
                      <a:gd name="T29" fmla="*/ 23 h 143"/>
                      <a:gd name="T30" fmla="*/ 3 w 9"/>
                      <a:gd name="T31" fmla="*/ 30 h 143"/>
                      <a:gd name="T32" fmla="*/ 3 w 9"/>
                      <a:gd name="T33" fmla="*/ 58 h 143"/>
                      <a:gd name="T34" fmla="*/ 3 w 9"/>
                      <a:gd name="T35" fmla="*/ 143 h 143"/>
                      <a:gd name="T36" fmla="*/ 3 w 9"/>
                      <a:gd name="T37" fmla="*/ 75 h 143"/>
                      <a:gd name="T38" fmla="*/ 3 w 9"/>
                      <a:gd name="T39" fmla="*/ 34 h 143"/>
                      <a:gd name="T40" fmla="*/ 3 w 9"/>
                      <a:gd name="T41" fmla="*/ 33 h 143"/>
                      <a:gd name="T42" fmla="*/ 4 w 9"/>
                      <a:gd name="T43" fmla="*/ 58 h 143"/>
                      <a:gd name="T44" fmla="*/ 4 w 9"/>
                      <a:gd name="T45" fmla="*/ 102 h 143"/>
                      <a:gd name="T46" fmla="*/ 4 w 9"/>
                      <a:gd name="T47" fmla="*/ 134 h 143"/>
                      <a:gd name="T48" fmla="*/ 4 w 9"/>
                      <a:gd name="T49" fmla="*/ 76 h 143"/>
                      <a:gd name="T50" fmla="*/ 5 w 9"/>
                      <a:gd name="T51" fmla="*/ 33 h 143"/>
                      <a:gd name="T52" fmla="*/ 5 w 9"/>
                      <a:gd name="T53" fmla="*/ 12 h 143"/>
                      <a:gd name="T54" fmla="*/ 5 w 9"/>
                      <a:gd name="T55" fmla="*/ 6 h 143"/>
                      <a:gd name="T56" fmla="*/ 5 w 9"/>
                      <a:gd name="T57" fmla="*/ 13 h 143"/>
                      <a:gd name="T58" fmla="*/ 5 w 9"/>
                      <a:gd name="T59" fmla="*/ 28 h 143"/>
                      <a:gd name="T60" fmla="*/ 5 w 9"/>
                      <a:gd name="T61" fmla="*/ 35 h 143"/>
                      <a:gd name="T62" fmla="*/ 5 w 9"/>
                      <a:gd name="T63" fmla="*/ 28 h 143"/>
                      <a:gd name="T64" fmla="*/ 6 w 9"/>
                      <a:gd name="T65" fmla="*/ 32 h 143"/>
                      <a:gd name="T66" fmla="*/ 6 w 9"/>
                      <a:gd name="T67" fmla="*/ 37 h 143"/>
                      <a:gd name="T68" fmla="*/ 6 w 9"/>
                      <a:gd name="T69" fmla="*/ 29 h 143"/>
                      <a:gd name="T70" fmla="*/ 6 w 9"/>
                      <a:gd name="T71" fmla="*/ 35 h 143"/>
                      <a:gd name="T72" fmla="*/ 6 w 9"/>
                      <a:gd name="T73" fmla="*/ 19 h 143"/>
                      <a:gd name="T74" fmla="*/ 6 w 9"/>
                      <a:gd name="T75" fmla="*/ 0 h 143"/>
                      <a:gd name="T76" fmla="*/ 7 w 9"/>
                      <a:gd name="T77" fmla="*/ 10 h 143"/>
                      <a:gd name="T78" fmla="*/ 7 w 9"/>
                      <a:gd name="T79" fmla="*/ 31 h 143"/>
                      <a:gd name="T80" fmla="*/ 7 w 9"/>
                      <a:gd name="T81" fmla="*/ 15 h 143"/>
                      <a:gd name="T82" fmla="*/ 7 w 9"/>
                      <a:gd name="T83" fmla="*/ 18 h 143"/>
                      <a:gd name="T84" fmla="*/ 7 w 9"/>
                      <a:gd name="T85" fmla="*/ 65 h 143"/>
                      <a:gd name="T86" fmla="*/ 8 w 9"/>
                      <a:gd name="T87" fmla="*/ 78 h 143"/>
                      <a:gd name="T88" fmla="*/ 8 w 9"/>
                      <a:gd name="T89" fmla="*/ 51 h 143"/>
                      <a:gd name="T90" fmla="*/ 8 w 9"/>
                      <a:gd name="T91" fmla="*/ 60 h 143"/>
                      <a:gd name="T92" fmla="*/ 8 w 9"/>
                      <a:gd name="T93" fmla="*/ 98 h 143"/>
                      <a:gd name="T94" fmla="*/ 8 w 9"/>
                      <a:gd name="T95" fmla="*/ 61 h 143"/>
                      <a:gd name="T96" fmla="*/ 8 w 9"/>
                      <a:gd name="T97" fmla="*/ 40 h 143"/>
                      <a:gd name="T98" fmla="*/ 9 w 9"/>
                      <a:gd name="T99" fmla="*/ 93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3">
                        <a:moveTo>
                          <a:pt x="0" y="28"/>
                        </a:moveTo>
                        <a:lnTo>
                          <a:pt x="0" y="24"/>
                        </a:lnTo>
                        <a:lnTo>
                          <a:pt x="0" y="31"/>
                        </a:lnTo>
                        <a:lnTo>
                          <a:pt x="0" y="32"/>
                        </a:lnTo>
                        <a:lnTo>
                          <a:pt x="1" y="35"/>
                        </a:lnTo>
                        <a:lnTo>
                          <a:pt x="1" y="51"/>
                        </a:lnTo>
                        <a:lnTo>
                          <a:pt x="1" y="55"/>
                        </a:lnTo>
                        <a:lnTo>
                          <a:pt x="1" y="49"/>
                        </a:lnTo>
                        <a:lnTo>
                          <a:pt x="1" y="61"/>
                        </a:lnTo>
                        <a:lnTo>
                          <a:pt x="1" y="97"/>
                        </a:lnTo>
                        <a:lnTo>
                          <a:pt x="2" y="78"/>
                        </a:lnTo>
                        <a:lnTo>
                          <a:pt x="2" y="86"/>
                        </a:lnTo>
                        <a:lnTo>
                          <a:pt x="2" y="139"/>
                        </a:lnTo>
                        <a:lnTo>
                          <a:pt x="2" y="43"/>
                        </a:lnTo>
                        <a:lnTo>
                          <a:pt x="2" y="23"/>
                        </a:lnTo>
                        <a:lnTo>
                          <a:pt x="3" y="30"/>
                        </a:lnTo>
                        <a:lnTo>
                          <a:pt x="3" y="58"/>
                        </a:lnTo>
                        <a:lnTo>
                          <a:pt x="3" y="143"/>
                        </a:lnTo>
                        <a:lnTo>
                          <a:pt x="3" y="75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4" y="58"/>
                        </a:lnTo>
                        <a:lnTo>
                          <a:pt x="4" y="102"/>
                        </a:lnTo>
                        <a:lnTo>
                          <a:pt x="4" y="134"/>
                        </a:lnTo>
                        <a:lnTo>
                          <a:pt x="4" y="76"/>
                        </a:lnTo>
                        <a:lnTo>
                          <a:pt x="5" y="33"/>
                        </a:lnTo>
                        <a:lnTo>
                          <a:pt x="5" y="12"/>
                        </a:lnTo>
                        <a:lnTo>
                          <a:pt x="5" y="6"/>
                        </a:lnTo>
                        <a:lnTo>
                          <a:pt x="5" y="13"/>
                        </a:lnTo>
                        <a:lnTo>
                          <a:pt x="5" y="28"/>
                        </a:lnTo>
                        <a:lnTo>
                          <a:pt x="5" y="35"/>
                        </a:lnTo>
                        <a:lnTo>
                          <a:pt x="5" y="28"/>
                        </a:lnTo>
                        <a:lnTo>
                          <a:pt x="6" y="32"/>
                        </a:lnTo>
                        <a:lnTo>
                          <a:pt x="6" y="37"/>
                        </a:lnTo>
                        <a:lnTo>
                          <a:pt x="6" y="29"/>
                        </a:lnTo>
                        <a:lnTo>
                          <a:pt x="6" y="35"/>
                        </a:lnTo>
                        <a:lnTo>
                          <a:pt x="6" y="19"/>
                        </a:lnTo>
                        <a:lnTo>
                          <a:pt x="6" y="0"/>
                        </a:lnTo>
                        <a:lnTo>
                          <a:pt x="7" y="10"/>
                        </a:lnTo>
                        <a:lnTo>
                          <a:pt x="7" y="31"/>
                        </a:lnTo>
                        <a:lnTo>
                          <a:pt x="7" y="15"/>
                        </a:lnTo>
                        <a:lnTo>
                          <a:pt x="7" y="18"/>
                        </a:lnTo>
                        <a:lnTo>
                          <a:pt x="7" y="65"/>
                        </a:lnTo>
                        <a:lnTo>
                          <a:pt x="8" y="78"/>
                        </a:lnTo>
                        <a:lnTo>
                          <a:pt x="8" y="51"/>
                        </a:lnTo>
                        <a:lnTo>
                          <a:pt x="8" y="60"/>
                        </a:lnTo>
                        <a:lnTo>
                          <a:pt x="8" y="98"/>
                        </a:lnTo>
                        <a:lnTo>
                          <a:pt x="8" y="61"/>
                        </a:lnTo>
                        <a:lnTo>
                          <a:pt x="8" y="40"/>
                        </a:lnTo>
                        <a:lnTo>
                          <a:pt x="9" y="9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9" name="Freeform 407"/>
                  <p:cNvSpPr>
                    <a:spLocks/>
                  </p:cNvSpPr>
                  <p:nvPr/>
                </p:nvSpPr>
                <p:spPr bwMode="auto">
                  <a:xfrm>
                    <a:off x="8632825" y="4149725"/>
                    <a:ext cx="14288" cy="373063"/>
                  </a:xfrm>
                  <a:custGeom>
                    <a:avLst/>
                    <a:gdLst>
                      <a:gd name="T0" fmla="*/ 0 w 9"/>
                      <a:gd name="T1" fmla="*/ 109 h 235"/>
                      <a:gd name="T2" fmla="*/ 0 w 9"/>
                      <a:gd name="T3" fmla="*/ 71 h 235"/>
                      <a:gd name="T4" fmla="*/ 0 w 9"/>
                      <a:gd name="T5" fmla="*/ 33 h 235"/>
                      <a:gd name="T6" fmla="*/ 0 w 9"/>
                      <a:gd name="T7" fmla="*/ 53 h 235"/>
                      <a:gd name="T8" fmla="*/ 1 w 9"/>
                      <a:gd name="T9" fmla="*/ 235 h 235"/>
                      <a:gd name="T10" fmla="*/ 1 w 9"/>
                      <a:gd name="T11" fmla="*/ 44 h 235"/>
                      <a:gd name="T12" fmla="*/ 1 w 9"/>
                      <a:gd name="T13" fmla="*/ 21 h 235"/>
                      <a:gd name="T14" fmla="*/ 1 w 9"/>
                      <a:gd name="T15" fmla="*/ 39 h 235"/>
                      <a:gd name="T16" fmla="*/ 1 w 9"/>
                      <a:gd name="T17" fmla="*/ 70 h 235"/>
                      <a:gd name="T18" fmla="*/ 1 w 9"/>
                      <a:gd name="T19" fmla="*/ 51 h 235"/>
                      <a:gd name="T20" fmla="*/ 1 w 9"/>
                      <a:gd name="T21" fmla="*/ 53 h 235"/>
                      <a:gd name="T22" fmla="*/ 2 w 9"/>
                      <a:gd name="T23" fmla="*/ 63 h 235"/>
                      <a:gd name="T24" fmla="*/ 2 w 9"/>
                      <a:gd name="T25" fmla="*/ 57 h 235"/>
                      <a:gd name="T26" fmla="*/ 2 w 9"/>
                      <a:gd name="T27" fmla="*/ 51 h 235"/>
                      <a:gd name="T28" fmla="*/ 2 w 9"/>
                      <a:gd name="T29" fmla="*/ 70 h 235"/>
                      <a:gd name="T30" fmla="*/ 3 w 9"/>
                      <a:gd name="T31" fmla="*/ 124 h 235"/>
                      <a:gd name="T32" fmla="*/ 3 w 9"/>
                      <a:gd name="T33" fmla="*/ 169 h 235"/>
                      <a:gd name="T34" fmla="*/ 3 w 9"/>
                      <a:gd name="T35" fmla="*/ 113 h 235"/>
                      <a:gd name="T36" fmla="*/ 3 w 9"/>
                      <a:gd name="T37" fmla="*/ 76 h 235"/>
                      <a:gd name="T38" fmla="*/ 3 w 9"/>
                      <a:gd name="T39" fmla="*/ 65 h 235"/>
                      <a:gd name="T40" fmla="*/ 3 w 9"/>
                      <a:gd name="T41" fmla="*/ 75 h 235"/>
                      <a:gd name="T42" fmla="*/ 4 w 9"/>
                      <a:gd name="T43" fmla="*/ 115 h 235"/>
                      <a:gd name="T44" fmla="*/ 4 w 9"/>
                      <a:gd name="T45" fmla="*/ 144 h 235"/>
                      <a:gd name="T46" fmla="*/ 4 w 9"/>
                      <a:gd name="T47" fmla="*/ 94 h 235"/>
                      <a:gd name="T48" fmla="*/ 4 w 9"/>
                      <a:gd name="T49" fmla="*/ 63 h 235"/>
                      <a:gd name="T50" fmla="*/ 4 w 9"/>
                      <a:gd name="T51" fmla="*/ 54 h 235"/>
                      <a:gd name="T52" fmla="*/ 5 w 9"/>
                      <a:gd name="T53" fmla="*/ 60 h 235"/>
                      <a:gd name="T54" fmla="*/ 5 w 9"/>
                      <a:gd name="T55" fmla="*/ 65 h 235"/>
                      <a:gd name="T56" fmla="*/ 5 w 9"/>
                      <a:gd name="T57" fmla="*/ 49 h 235"/>
                      <a:gd name="T58" fmla="*/ 5 w 9"/>
                      <a:gd name="T59" fmla="*/ 33 h 235"/>
                      <a:gd name="T60" fmla="*/ 5 w 9"/>
                      <a:gd name="T61" fmla="*/ 37 h 235"/>
                      <a:gd name="T62" fmla="*/ 5 w 9"/>
                      <a:gd name="T63" fmla="*/ 56 h 235"/>
                      <a:gd name="T64" fmla="*/ 6 w 9"/>
                      <a:gd name="T65" fmla="*/ 58 h 235"/>
                      <a:gd name="T66" fmla="*/ 6 w 9"/>
                      <a:gd name="T67" fmla="*/ 30 h 235"/>
                      <a:gd name="T68" fmla="*/ 6 w 9"/>
                      <a:gd name="T69" fmla="*/ 5 h 235"/>
                      <a:gd name="T70" fmla="*/ 6 w 9"/>
                      <a:gd name="T71" fmla="*/ 0 h 235"/>
                      <a:gd name="T72" fmla="*/ 6 w 9"/>
                      <a:gd name="T73" fmla="*/ 13 h 235"/>
                      <a:gd name="T74" fmla="*/ 6 w 9"/>
                      <a:gd name="T75" fmla="*/ 46 h 235"/>
                      <a:gd name="T76" fmla="*/ 6 w 9"/>
                      <a:gd name="T77" fmla="*/ 99 h 235"/>
                      <a:gd name="T78" fmla="*/ 7 w 9"/>
                      <a:gd name="T79" fmla="*/ 124 h 235"/>
                      <a:gd name="T80" fmla="*/ 7 w 9"/>
                      <a:gd name="T81" fmla="*/ 79 h 235"/>
                      <a:gd name="T82" fmla="*/ 7 w 9"/>
                      <a:gd name="T83" fmla="*/ 39 h 235"/>
                      <a:gd name="T84" fmla="*/ 7 w 9"/>
                      <a:gd name="T85" fmla="*/ 26 h 235"/>
                      <a:gd name="T86" fmla="*/ 8 w 9"/>
                      <a:gd name="T87" fmla="*/ 37 h 235"/>
                      <a:gd name="T88" fmla="*/ 8 w 9"/>
                      <a:gd name="T89" fmla="*/ 73 h 235"/>
                      <a:gd name="T90" fmla="*/ 8 w 9"/>
                      <a:gd name="T91" fmla="*/ 107 h 235"/>
                      <a:gd name="T92" fmla="*/ 8 w 9"/>
                      <a:gd name="T93" fmla="*/ 91 h 235"/>
                      <a:gd name="T94" fmla="*/ 8 w 9"/>
                      <a:gd name="T95" fmla="*/ 88 h 235"/>
                      <a:gd name="T96" fmla="*/ 8 w 9"/>
                      <a:gd name="T97" fmla="*/ 108 h 235"/>
                      <a:gd name="T98" fmla="*/ 9 w 9"/>
                      <a:gd name="T99" fmla="*/ 179 h 2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5">
                        <a:moveTo>
                          <a:pt x="0" y="109"/>
                        </a:moveTo>
                        <a:lnTo>
                          <a:pt x="0" y="71"/>
                        </a:lnTo>
                        <a:lnTo>
                          <a:pt x="0" y="33"/>
                        </a:lnTo>
                        <a:lnTo>
                          <a:pt x="0" y="53"/>
                        </a:lnTo>
                        <a:lnTo>
                          <a:pt x="1" y="235"/>
                        </a:lnTo>
                        <a:lnTo>
                          <a:pt x="1" y="44"/>
                        </a:lnTo>
                        <a:lnTo>
                          <a:pt x="1" y="21"/>
                        </a:lnTo>
                        <a:lnTo>
                          <a:pt x="1" y="39"/>
                        </a:lnTo>
                        <a:lnTo>
                          <a:pt x="1" y="70"/>
                        </a:lnTo>
                        <a:lnTo>
                          <a:pt x="1" y="51"/>
                        </a:lnTo>
                        <a:lnTo>
                          <a:pt x="1" y="53"/>
                        </a:lnTo>
                        <a:lnTo>
                          <a:pt x="2" y="63"/>
                        </a:lnTo>
                        <a:lnTo>
                          <a:pt x="2" y="57"/>
                        </a:lnTo>
                        <a:lnTo>
                          <a:pt x="2" y="51"/>
                        </a:lnTo>
                        <a:lnTo>
                          <a:pt x="2" y="70"/>
                        </a:lnTo>
                        <a:lnTo>
                          <a:pt x="3" y="124"/>
                        </a:lnTo>
                        <a:lnTo>
                          <a:pt x="3" y="169"/>
                        </a:lnTo>
                        <a:lnTo>
                          <a:pt x="3" y="113"/>
                        </a:lnTo>
                        <a:lnTo>
                          <a:pt x="3" y="76"/>
                        </a:lnTo>
                        <a:lnTo>
                          <a:pt x="3" y="65"/>
                        </a:lnTo>
                        <a:lnTo>
                          <a:pt x="3" y="75"/>
                        </a:lnTo>
                        <a:lnTo>
                          <a:pt x="4" y="115"/>
                        </a:lnTo>
                        <a:lnTo>
                          <a:pt x="4" y="144"/>
                        </a:lnTo>
                        <a:lnTo>
                          <a:pt x="4" y="94"/>
                        </a:lnTo>
                        <a:lnTo>
                          <a:pt x="4" y="63"/>
                        </a:lnTo>
                        <a:lnTo>
                          <a:pt x="4" y="54"/>
                        </a:lnTo>
                        <a:lnTo>
                          <a:pt x="5" y="60"/>
                        </a:lnTo>
                        <a:lnTo>
                          <a:pt x="5" y="65"/>
                        </a:lnTo>
                        <a:lnTo>
                          <a:pt x="5" y="49"/>
                        </a:lnTo>
                        <a:lnTo>
                          <a:pt x="5" y="33"/>
                        </a:lnTo>
                        <a:lnTo>
                          <a:pt x="5" y="37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6" y="30"/>
                        </a:lnTo>
                        <a:lnTo>
                          <a:pt x="6" y="5"/>
                        </a:lnTo>
                        <a:lnTo>
                          <a:pt x="6" y="0"/>
                        </a:lnTo>
                        <a:lnTo>
                          <a:pt x="6" y="13"/>
                        </a:lnTo>
                        <a:lnTo>
                          <a:pt x="6" y="46"/>
                        </a:lnTo>
                        <a:lnTo>
                          <a:pt x="6" y="99"/>
                        </a:lnTo>
                        <a:lnTo>
                          <a:pt x="7" y="124"/>
                        </a:lnTo>
                        <a:lnTo>
                          <a:pt x="7" y="79"/>
                        </a:lnTo>
                        <a:lnTo>
                          <a:pt x="7" y="39"/>
                        </a:lnTo>
                        <a:lnTo>
                          <a:pt x="7" y="26"/>
                        </a:lnTo>
                        <a:lnTo>
                          <a:pt x="8" y="37"/>
                        </a:lnTo>
                        <a:lnTo>
                          <a:pt x="8" y="73"/>
                        </a:lnTo>
                        <a:lnTo>
                          <a:pt x="8" y="107"/>
                        </a:lnTo>
                        <a:lnTo>
                          <a:pt x="8" y="91"/>
                        </a:lnTo>
                        <a:lnTo>
                          <a:pt x="8" y="88"/>
                        </a:lnTo>
                        <a:lnTo>
                          <a:pt x="8" y="108"/>
                        </a:lnTo>
                        <a:lnTo>
                          <a:pt x="9" y="17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0" name="Freeform 408"/>
                  <p:cNvSpPr>
                    <a:spLocks/>
                  </p:cNvSpPr>
                  <p:nvPr/>
                </p:nvSpPr>
                <p:spPr bwMode="auto">
                  <a:xfrm>
                    <a:off x="8647113" y="4141788"/>
                    <a:ext cx="12700" cy="292100"/>
                  </a:xfrm>
                  <a:custGeom>
                    <a:avLst/>
                    <a:gdLst>
                      <a:gd name="T0" fmla="*/ 0 w 8"/>
                      <a:gd name="T1" fmla="*/ 184 h 184"/>
                      <a:gd name="T2" fmla="*/ 0 w 8"/>
                      <a:gd name="T3" fmla="*/ 125 h 184"/>
                      <a:gd name="T4" fmla="*/ 0 w 8"/>
                      <a:gd name="T5" fmla="*/ 87 h 184"/>
                      <a:gd name="T6" fmla="*/ 0 w 8"/>
                      <a:gd name="T7" fmla="*/ 84 h 184"/>
                      <a:gd name="T8" fmla="*/ 0 w 8"/>
                      <a:gd name="T9" fmla="*/ 82 h 184"/>
                      <a:gd name="T10" fmla="*/ 1 w 8"/>
                      <a:gd name="T11" fmla="*/ 56 h 184"/>
                      <a:gd name="T12" fmla="*/ 1 w 8"/>
                      <a:gd name="T13" fmla="*/ 51 h 184"/>
                      <a:gd name="T14" fmla="*/ 1 w 8"/>
                      <a:gd name="T15" fmla="*/ 97 h 184"/>
                      <a:gd name="T16" fmla="*/ 1 w 8"/>
                      <a:gd name="T17" fmla="*/ 148 h 184"/>
                      <a:gd name="T18" fmla="*/ 1 w 8"/>
                      <a:gd name="T19" fmla="*/ 91 h 184"/>
                      <a:gd name="T20" fmla="*/ 1 w 8"/>
                      <a:gd name="T21" fmla="*/ 121 h 184"/>
                      <a:gd name="T22" fmla="*/ 2 w 8"/>
                      <a:gd name="T23" fmla="*/ 78 h 184"/>
                      <a:gd name="T24" fmla="*/ 2 w 8"/>
                      <a:gd name="T25" fmla="*/ 68 h 184"/>
                      <a:gd name="T26" fmla="*/ 2 w 8"/>
                      <a:gd name="T27" fmla="*/ 132 h 184"/>
                      <a:gd name="T28" fmla="*/ 2 w 8"/>
                      <a:gd name="T29" fmla="*/ 95 h 184"/>
                      <a:gd name="T30" fmla="*/ 3 w 8"/>
                      <a:gd name="T31" fmla="*/ 91 h 184"/>
                      <a:gd name="T32" fmla="*/ 3 w 8"/>
                      <a:gd name="T33" fmla="*/ 127 h 184"/>
                      <a:gd name="T34" fmla="*/ 3 w 8"/>
                      <a:gd name="T35" fmla="*/ 84 h 184"/>
                      <a:gd name="T36" fmla="*/ 3 w 8"/>
                      <a:gd name="T37" fmla="*/ 77 h 184"/>
                      <a:gd name="T38" fmla="*/ 3 w 8"/>
                      <a:gd name="T39" fmla="*/ 50 h 184"/>
                      <a:gd name="T40" fmla="*/ 3 w 8"/>
                      <a:gd name="T41" fmla="*/ 34 h 184"/>
                      <a:gd name="T42" fmla="*/ 3 w 8"/>
                      <a:gd name="T43" fmla="*/ 49 h 184"/>
                      <a:gd name="T44" fmla="*/ 4 w 8"/>
                      <a:gd name="T45" fmla="*/ 92 h 184"/>
                      <a:gd name="T46" fmla="*/ 4 w 8"/>
                      <a:gd name="T47" fmla="*/ 40 h 184"/>
                      <a:gd name="T48" fmla="*/ 4 w 8"/>
                      <a:gd name="T49" fmla="*/ 15 h 184"/>
                      <a:gd name="T50" fmla="*/ 4 w 8"/>
                      <a:gd name="T51" fmla="*/ 14 h 184"/>
                      <a:gd name="T52" fmla="*/ 4 w 8"/>
                      <a:gd name="T53" fmla="*/ 22 h 184"/>
                      <a:gd name="T54" fmla="*/ 4 w 8"/>
                      <a:gd name="T55" fmla="*/ 23 h 184"/>
                      <a:gd name="T56" fmla="*/ 5 w 8"/>
                      <a:gd name="T57" fmla="*/ 21 h 184"/>
                      <a:gd name="T58" fmla="*/ 5 w 8"/>
                      <a:gd name="T59" fmla="*/ 33 h 184"/>
                      <a:gd name="T60" fmla="*/ 5 w 8"/>
                      <a:gd name="T61" fmla="*/ 48 h 184"/>
                      <a:gd name="T62" fmla="*/ 5 w 8"/>
                      <a:gd name="T63" fmla="*/ 28 h 184"/>
                      <a:gd name="T64" fmla="*/ 5 w 8"/>
                      <a:gd name="T65" fmla="*/ 7 h 184"/>
                      <a:gd name="T66" fmla="*/ 6 w 8"/>
                      <a:gd name="T67" fmla="*/ 0 h 184"/>
                      <a:gd name="T68" fmla="*/ 6 w 8"/>
                      <a:gd name="T69" fmla="*/ 6 h 184"/>
                      <a:gd name="T70" fmla="*/ 6 w 8"/>
                      <a:gd name="T71" fmla="*/ 22 h 184"/>
                      <a:gd name="T72" fmla="*/ 6 w 8"/>
                      <a:gd name="T73" fmla="*/ 42 h 184"/>
                      <a:gd name="T74" fmla="*/ 6 w 8"/>
                      <a:gd name="T75" fmla="*/ 75 h 184"/>
                      <a:gd name="T76" fmla="*/ 6 w 8"/>
                      <a:gd name="T77" fmla="*/ 97 h 184"/>
                      <a:gd name="T78" fmla="*/ 7 w 8"/>
                      <a:gd name="T79" fmla="*/ 76 h 184"/>
                      <a:gd name="T80" fmla="*/ 7 w 8"/>
                      <a:gd name="T81" fmla="*/ 69 h 184"/>
                      <a:gd name="T82" fmla="*/ 7 w 8"/>
                      <a:gd name="T83" fmla="*/ 65 h 184"/>
                      <a:gd name="T84" fmla="*/ 7 w 8"/>
                      <a:gd name="T85" fmla="*/ 103 h 184"/>
                      <a:gd name="T86" fmla="*/ 8 w 8"/>
                      <a:gd name="T87" fmla="*/ 98 h 184"/>
                      <a:gd name="T88" fmla="*/ 8 w 8"/>
                      <a:gd name="T89" fmla="*/ 39 h 184"/>
                      <a:gd name="T90" fmla="*/ 8 w 8"/>
                      <a:gd name="T91" fmla="*/ 31 h 184"/>
                      <a:gd name="T92" fmla="*/ 8 w 8"/>
                      <a:gd name="T93" fmla="*/ 44 h 184"/>
                      <a:gd name="T94" fmla="*/ 8 w 8"/>
                      <a:gd name="T95" fmla="*/ 58 h 184"/>
                      <a:gd name="T96" fmla="*/ 8 w 8"/>
                      <a:gd name="T97" fmla="*/ 78 h 184"/>
                      <a:gd name="T98" fmla="*/ 8 w 8"/>
                      <a:gd name="T99" fmla="*/ 101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84">
                        <a:moveTo>
                          <a:pt x="0" y="184"/>
                        </a:moveTo>
                        <a:lnTo>
                          <a:pt x="0" y="125"/>
                        </a:lnTo>
                        <a:lnTo>
                          <a:pt x="0" y="87"/>
                        </a:lnTo>
                        <a:lnTo>
                          <a:pt x="0" y="84"/>
                        </a:lnTo>
                        <a:lnTo>
                          <a:pt x="0" y="82"/>
                        </a:lnTo>
                        <a:lnTo>
                          <a:pt x="1" y="56"/>
                        </a:lnTo>
                        <a:lnTo>
                          <a:pt x="1" y="51"/>
                        </a:lnTo>
                        <a:lnTo>
                          <a:pt x="1" y="97"/>
                        </a:lnTo>
                        <a:lnTo>
                          <a:pt x="1" y="148"/>
                        </a:lnTo>
                        <a:lnTo>
                          <a:pt x="1" y="91"/>
                        </a:lnTo>
                        <a:lnTo>
                          <a:pt x="1" y="121"/>
                        </a:lnTo>
                        <a:lnTo>
                          <a:pt x="2" y="78"/>
                        </a:lnTo>
                        <a:lnTo>
                          <a:pt x="2" y="68"/>
                        </a:lnTo>
                        <a:lnTo>
                          <a:pt x="2" y="132"/>
                        </a:lnTo>
                        <a:lnTo>
                          <a:pt x="2" y="95"/>
                        </a:lnTo>
                        <a:lnTo>
                          <a:pt x="3" y="91"/>
                        </a:lnTo>
                        <a:lnTo>
                          <a:pt x="3" y="127"/>
                        </a:lnTo>
                        <a:lnTo>
                          <a:pt x="3" y="84"/>
                        </a:lnTo>
                        <a:lnTo>
                          <a:pt x="3" y="77"/>
                        </a:lnTo>
                        <a:lnTo>
                          <a:pt x="3" y="50"/>
                        </a:lnTo>
                        <a:lnTo>
                          <a:pt x="3" y="34"/>
                        </a:lnTo>
                        <a:lnTo>
                          <a:pt x="3" y="49"/>
                        </a:lnTo>
                        <a:lnTo>
                          <a:pt x="4" y="92"/>
                        </a:lnTo>
                        <a:lnTo>
                          <a:pt x="4" y="40"/>
                        </a:lnTo>
                        <a:lnTo>
                          <a:pt x="4" y="15"/>
                        </a:lnTo>
                        <a:lnTo>
                          <a:pt x="4" y="14"/>
                        </a:lnTo>
                        <a:lnTo>
                          <a:pt x="4" y="22"/>
                        </a:lnTo>
                        <a:lnTo>
                          <a:pt x="4" y="23"/>
                        </a:lnTo>
                        <a:lnTo>
                          <a:pt x="5" y="21"/>
                        </a:lnTo>
                        <a:lnTo>
                          <a:pt x="5" y="33"/>
                        </a:lnTo>
                        <a:lnTo>
                          <a:pt x="5" y="48"/>
                        </a:lnTo>
                        <a:lnTo>
                          <a:pt x="5" y="28"/>
                        </a:lnTo>
                        <a:lnTo>
                          <a:pt x="5" y="7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22"/>
                        </a:lnTo>
                        <a:lnTo>
                          <a:pt x="6" y="42"/>
                        </a:lnTo>
                        <a:lnTo>
                          <a:pt x="6" y="75"/>
                        </a:lnTo>
                        <a:lnTo>
                          <a:pt x="6" y="97"/>
                        </a:lnTo>
                        <a:lnTo>
                          <a:pt x="7" y="76"/>
                        </a:lnTo>
                        <a:lnTo>
                          <a:pt x="7" y="69"/>
                        </a:lnTo>
                        <a:lnTo>
                          <a:pt x="7" y="65"/>
                        </a:lnTo>
                        <a:lnTo>
                          <a:pt x="7" y="103"/>
                        </a:lnTo>
                        <a:lnTo>
                          <a:pt x="8" y="98"/>
                        </a:lnTo>
                        <a:lnTo>
                          <a:pt x="8" y="39"/>
                        </a:lnTo>
                        <a:lnTo>
                          <a:pt x="8" y="31"/>
                        </a:lnTo>
                        <a:lnTo>
                          <a:pt x="8" y="44"/>
                        </a:lnTo>
                        <a:lnTo>
                          <a:pt x="8" y="58"/>
                        </a:lnTo>
                        <a:lnTo>
                          <a:pt x="8" y="78"/>
                        </a:lnTo>
                        <a:lnTo>
                          <a:pt x="8" y="10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1" name="Freeform 409"/>
                  <p:cNvSpPr>
                    <a:spLocks/>
                  </p:cNvSpPr>
                  <p:nvPr/>
                </p:nvSpPr>
                <p:spPr bwMode="auto">
                  <a:xfrm>
                    <a:off x="8659813" y="4138613"/>
                    <a:ext cx="14288" cy="334963"/>
                  </a:xfrm>
                  <a:custGeom>
                    <a:avLst/>
                    <a:gdLst>
                      <a:gd name="T0" fmla="*/ 0 w 9"/>
                      <a:gd name="T1" fmla="*/ 103 h 211"/>
                      <a:gd name="T2" fmla="*/ 1 w 9"/>
                      <a:gd name="T3" fmla="*/ 106 h 211"/>
                      <a:gd name="T4" fmla="*/ 1 w 9"/>
                      <a:gd name="T5" fmla="*/ 79 h 211"/>
                      <a:gd name="T6" fmla="*/ 1 w 9"/>
                      <a:gd name="T7" fmla="*/ 54 h 211"/>
                      <a:gd name="T8" fmla="*/ 1 w 9"/>
                      <a:gd name="T9" fmla="*/ 83 h 211"/>
                      <a:gd name="T10" fmla="*/ 2 w 9"/>
                      <a:gd name="T11" fmla="*/ 155 h 211"/>
                      <a:gd name="T12" fmla="*/ 2 w 9"/>
                      <a:gd name="T13" fmla="*/ 74 h 211"/>
                      <a:gd name="T14" fmla="*/ 2 w 9"/>
                      <a:gd name="T15" fmla="*/ 88 h 211"/>
                      <a:gd name="T16" fmla="*/ 2 w 9"/>
                      <a:gd name="T17" fmla="*/ 104 h 211"/>
                      <a:gd name="T18" fmla="*/ 2 w 9"/>
                      <a:gd name="T19" fmla="*/ 90 h 211"/>
                      <a:gd name="T20" fmla="*/ 2 w 9"/>
                      <a:gd name="T21" fmla="*/ 70 h 211"/>
                      <a:gd name="T22" fmla="*/ 3 w 9"/>
                      <a:gd name="T23" fmla="*/ 44 h 211"/>
                      <a:gd name="T24" fmla="*/ 3 w 9"/>
                      <a:gd name="T25" fmla="*/ 23 h 211"/>
                      <a:gd name="T26" fmla="*/ 3 w 9"/>
                      <a:gd name="T27" fmla="*/ 19 h 211"/>
                      <a:gd name="T28" fmla="*/ 3 w 9"/>
                      <a:gd name="T29" fmla="*/ 37 h 211"/>
                      <a:gd name="T30" fmla="*/ 3 w 9"/>
                      <a:gd name="T31" fmla="*/ 54 h 211"/>
                      <a:gd name="T32" fmla="*/ 3 w 9"/>
                      <a:gd name="T33" fmla="*/ 54 h 211"/>
                      <a:gd name="T34" fmla="*/ 3 w 9"/>
                      <a:gd name="T35" fmla="*/ 65 h 211"/>
                      <a:gd name="T36" fmla="*/ 4 w 9"/>
                      <a:gd name="T37" fmla="*/ 73 h 211"/>
                      <a:gd name="T38" fmla="*/ 4 w 9"/>
                      <a:gd name="T39" fmla="*/ 71 h 211"/>
                      <a:gd name="T40" fmla="*/ 4 w 9"/>
                      <a:gd name="T41" fmla="*/ 72 h 211"/>
                      <a:gd name="T42" fmla="*/ 4 w 9"/>
                      <a:gd name="T43" fmla="*/ 77 h 211"/>
                      <a:gd name="T44" fmla="*/ 5 w 9"/>
                      <a:gd name="T45" fmla="*/ 87 h 211"/>
                      <a:gd name="T46" fmla="*/ 5 w 9"/>
                      <a:gd name="T47" fmla="*/ 83 h 211"/>
                      <a:gd name="T48" fmla="*/ 5 w 9"/>
                      <a:gd name="T49" fmla="*/ 94 h 211"/>
                      <a:gd name="T50" fmla="*/ 5 w 9"/>
                      <a:gd name="T51" fmla="*/ 165 h 211"/>
                      <a:gd name="T52" fmla="*/ 5 w 9"/>
                      <a:gd name="T53" fmla="*/ 162 h 211"/>
                      <a:gd name="T54" fmla="*/ 5 w 9"/>
                      <a:gd name="T55" fmla="*/ 151 h 211"/>
                      <a:gd name="T56" fmla="*/ 5 w 9"/>
                      <a:gd name="T57" fmla="*/ 194 h 211"/>
                      <a:gd name="T58" fmla="*/ 6 w 9"/>
                      <a:gd name="T59" fmla="*/ 211 h 211"/>
                      <a:gd name="T60" fmla="*/ 6 w 9"/>
                      <a:gd name="T61" fmla="*/ 210 h 211"/>
                      <a:gd name="T62" fmla="*/ 6 w 9"/>
                      <a:gd name="T63" fmla="*/ 154 h 211"/>
                      <a:gd name="T64" fmla="*/ 6 w 9"/>
                      <a:gd name="T65" fmla="*/ 85 h 211"/>
                      <a:gd name="T66" fmla="*/ 7 w 9"/>
                      <a:gd name="T67" fmla="*/ 67 h 211"/>
                      <a:gd name="T68" fmla="*/ 7 w 9"/>
                      <a:gd name="T69" fmla="*/ 86 h 211"/>
                      <a:gd name="T70" fmla="*/ 7 w 9"/>
                      <a:gd name="T71" fmla="*/ 127 h 211"/>
                      <a:gd name="T72" fmla="*/ 7 w 9"/>
                      <a:gd name="T73" fmla="*/ 169 h 211"/>
                      <a:gd name="T74" fmla="*/ 7 w 9"/>
                      <a:gd name="T75" fmla="*/ 140 h 211"/>
                      <a:gd name="T76" fmla="*/ 7 w 9"/>
                      <a:gd name="T77" fmla="*/ 51 h 211"/>
                      <a:gd name="T78" fmla="*/ 8 w 9"/>
                      <a:gd name="T79" fmla="*/ 11 h 211"/>
                      <a:gd name="T80" fmla="*/ 8 w 9"/>
                      <a:gd name="T81" fmla="*/ 0 h 211"/>
                      <a:gd name="T82" fmla="*/ 8 w 9"/>
                      <a:gd name="T83" fmla="*/ 19 h 211"/>
                      <a:gd name="T84" fmla="*/ 8 w 9"/>
                      <a:gd name="T85" fmla="*/ 81 h 211"/>
                      <a:gd name="T86" fmla="*/ 8 w 9"/>
                      <a:gd name="T87" fmla="*/ 150 h 211"/>
                      <a:gd name="T88" fmla="*/ 9 w 9"/>
                      <a:gd name="T89" fmla="*/ 114 h 211"/>
                      <a:gd name="T90" fmla="*/ 9 w 9"/>
                      <a:gd name="T91" fmla="*/ 100 h 211"/>
                      <a:gd name="T92" fmla="*/ 9 w 9"/>
                      <a:gd name="T93" fmla="*/ 80 h 211"/>
                      <a:gd name="T94" fmla="*/ 9 w 9"/>
                      <a:gd name="T95" fmla="*/ 74 h 211"/>
                      <a:gd name="T96" fmla="*/ 9 w 9"/>
                      <a:gd name="T97" fmla="*/ 75 h 211"/>
                      <a:gd name="T98" fmla="*/ 9 w 9"/>
                      <a:gd name="T99" fmla="*/ 90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1">
                        <a:moveTo>
                          <a:pt x="0" y="103"/>
                        </a:moveTo>
                        <a:lnTo>
                          <a:pt x="1" y="106"/>
                        </a:lnTo>
                        <a:lnTo>
                          <a:pt x="1" y="79"/>
                        </a:lnTo>
                        <a:lnTo>
                          <a:pt x="1" y="54"/>
                        </a:lnTo>
                        <a:lnTo>
                          <a:pt x="1" y="83"/>
                        </a:lnTo>
                        <a:lnTo>
                          <a:pt x="2" y="155"/>
                        </a:lnTo>
                        <a:lnTo>
                          <a:pt x="2" y="74"/>
                        </a:lnTo>
                        <a:lnTo>
                          <a:pt x="2" y="88"/>
                        </a:lnTo>
                        <a:lnTo>
                          <a:pt x="2" y="104"/>
                        </a:lnTo>
                        <a:lnTo>
                          <a:pt x="2" y="90"/>
                        </a:lnTo>
                        <a:lnTo>
                          <a:pt x="2" y="70"/>
                        </a:lnTo>
                        <a:lnTo>
                          <a:pt x="3" y="44"/>
                        </a:lnTo>
                        <a:lnTo>
                          <a:pt x="3" y="23"/>
                        </a:lnTo>
                        <a:lnTo>
                          <a:pt x="3" y="19"/>
                        </a:lnTo>
                        <a:lnTo>
                          <a:pt x="3" y="37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65"/>
                        </a:lnTo>
                        <a:lnTo>
                          <a:pt x="4" y="73"/>
                        </a:lnTo>
                        <a:lnTo>
                          <a:pt x="4" y="71"/>
                        </a:lnTo>
                        <a:lnTo>
                          <a:pt x="4" y="72"/>
                        </a:lnTo>
                        <a:lnTo>
                          <a:pt x="4" y="77"/>
                        </a:lnTo>
                        <a:lnTo>
                          <a:pt x="5" y="87"/>
                        </a:lnTo>
                        <a:lnTo>
                          <a:pt x="5" y="83"/>
                        </a:lnTo>
                        <a:lnTo>
                          <a:pt x="5" y="94"/>
                        </a:lnTo>
                        <a:lnTo>
                          <a:pt x="5" y="165"/>
                        </a:lnTo>
                        <a:lnTo>
                          <a:pt x="5" y="162"/>
                        </a:lnTo>
                        <a:lnTo>
                          <a:pt x="5" y="151"/>
                        </a:lnTo>
                        <a:lnTo>
                          <a:pt x="5" y="194"/>
                        </a:lnTo>
                        <a:lnTo>
                          <a:pt x="6" y="211"/>
                        </a:lnTo>
                        <a:lnTo>
                          <a:pt x="6" y="210"/>
                        </a:lnTo>
                        <a:lnTo>
                          <a:pt x="6" y="154"/>
                        </a:lnTo>
                        <a:lnTo>
                          <a:pt x="6" y="85"/>
                        </a:lnTo>
                        <a:lnTo>
                          <a:pt x="7" y="67"/>
                        </a:lnTo>
                        <a:lnTo>
                          <a:pt x="7" y="86"/>
                        </a:lnTo>
                        <a:lnTo>
                          <a:pt x="7" y="127"/>
                        </a:lnTo>
                        <a:lnTo>
                          <a:pt x="7" y="169"/>
                        </a:lnTo>
                        <a:lnTo>
                          <a:pt x="7" y="140"/>
                        </a:lnTo>
                        <a:lnTo>
                          <a:pt x="7" y="51"/>
                        </a:lnTo>
                        <a:lnTo>
                          <a:pt x="8" y="11"/>
                        </a:lnTo>
                        <a:lnTo>
                          <a:pt x="8" y="0"/>
                        </a:lnTo>
                        <a:lnTo>
                          <a:pt x="8" y="19"/>
                        </a:lnTo>
                        <a:lnTo>
                          <a:pt x="8" y="81"/>
                        </a:lnTo>
                        <a:lnTo>
                          <a:pt x="8" y="150"/>
                        </a:lnTo>
                        <a:lnTo>
                          <a:pt x="9" y="114"/>
                        </a:lnTo>
                        <a:lnTo>
                          <a:pt x="9" y="100"/>
                        </a:lnTo>
                        <a:lnTo>
                          <a:pt x="9" y="80"/>
                        </a:lnTo>
                        <a:lnTo>
                          <a:pt x="9" y="74"/>
                        </a:lnTo>
                        <a:lnTo>
                          <a:pt x="9" y="75"/>
                        </a:lnTo>
                        <a:lnTo>
                          <a:pt x="9" y="9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2" name="Freeform 410"/>
                  <p:cNvSpPr>
                    <a:spLocks/>
                  </p:cNvSpPr>
                  <p:nvPr/>
                </p:nvSpPr>
                <p:spPr bwMode="auto">
                  <a:xfrm>
                    <a:off x="8674100" y="4192588"/>
                    <a:ext cx="14288" cy="295275"/>
                  </a:xfrm>
                  <a:custGeom>
                    <a:avLst/>
                    <a:gdLst>
                      <a:gd name="T0" fmla="*/ 0 w 9"/>
                      <a:gd name="T1" fmla="*/ 56 h 186"/>
                      <a:gd name="T2" fmla="*/ 1 w 9"/>
                      <a:gd name="T3" fmla="*/ 106 h 186"/>
                      <a:gd name="T4" fmla="*/ 1 w 9"/>
                      <a:gd name="T5" fmla="*/ 113 h 186"/>
                      <a:gd name="T6" fmla="*/ 1 w 9"/>
                      <a:gd name="T7" fmla="*/ 54 h 186"/>
                      <a:gd name="T8" fmla="*/ 1 w 9"/>
                      <a:gd name="T9" fmla="*/ 35 h 186"/>
                      <a:gd name="T10" fmla="*/ 1 w 9"/>
                      <a:gd name="T11" fmla="*/ 39 h 186"/>
                      <a:gd name="T12" fmla="*/ 1 w 9"/>
                      <a:gd name="T13" fmla="*/ 52 h 186"/>
                      <a:gd name="T14" fmla="*/ 1 w 9"/>
                      <a:gd name="T15" fmla="*/ 77 h 186"/>
                      <a:gd name="T16" fmla="*/ 2 w 9"/>
                      <a:gd name="T17" fmla="*/ 175 h 186"/>
                      <a:gd name="T18" fmla="*/ 2 w 9"/>
                      <a:gd name="T19" fmla="*/ 66 h 186"/>
                      <a:gd name="T20" fmla="*/ 2 w 9"/>
                      <a:gd name="T21" fmla="*/ 42 h 186"/>
                      <a:gd name="T22" fmla="*/ 2 w 9"/>
                      <a:gd name="T23" fmla="*/ 61 h 186"/>
                      <a:gd name="T24" fmla="*/ 3 w 9"/>
                      <a:gd name="T25" fmla="*/ 186 h 186"/>
                      <a:gd name="T26" fmla="*/ 3 w 9"/>
                      <a:gd name="T27" fmla="*/ 62 h 186"/>
                      <a:gd name="T28" fmla="*/ 3 w 9"/>
                      <a:gd name="T29" fmla="*/ 15 h 186"/>
                      <a:gd name="T30" fmla="*/ 3 w 9"/>
                      <a:gd name="T31" fmla="*/ 0 h 186"/>
                      <a:gd name="T32" fmla="*/ 3 w 9"/>
                      <a:gd name="T33" fmla="*/ 5 h 186"/>
                      <a:gd name="T34" fmla="*/ 3 w 9"/>
                      <a:gd name="T35" fmla="*/ 28 h 186"/>
                      <a:gd name="T36" fmla="*/ 4 w 9"/>
                      <a:gd name="T37" fmla="*/ 45 h 186"/>
                      <a:gd name="T38" fmla="*/ 4 w 9"/>
                      <a:gd name="T39" fmla="*/ 38 h 186"/>
                      <a:gd name="T40" fmla="*/ 4 w 9"/>
                      <a:gd name="T41" fmla="*/ 43 h 186"/>
                      <a:gd name="T42" fmla="*/ 4 w 9"/>
                      <a:gd name="T43" fmla="*/ 69 h 186"/>
                      <a:gd name="T44" fmla="*/ 4 w 9"/>
                      <a:gd name="T45" fmla="*/ 95 h 186"/>
                      <a:gd name="T46" fmla="*/ 5 w 9"/>
                      <a:gd name="T47" fmla="*/ 86 h 186"/>
                      <a:gd name="T48" fmla="*/ 5 w 9"/>
                      <a:gd name="T49" fmla="*/ 67 h 186"/>
                      <a:gd name="T50" fmla="*/ 5 w 9"/>
                      <a:gd name="T51" fmla="*/ 51 h 186"/>
                      <a:gd name="T52" fmla="*/ 5 w 9"/>
                      <a:gd name="T53" fmla="*/ 43 h 186"/>
                      <a:gd name="T54" fmla="*/ 5 w 9"/>
                      <a:gd name="T55" fmla="*/ 64 h 186"/>
                      <a:gd name="T56" fmla="*/ 5 w 9"/>
                      <a:gd name="T57" fmla="*/ 157 h 186"/>
                      <a:gd name="T58" fmla="*/ 6 w 9"/>
                      <a:gd name="T59" fmla="*/ 67 h 186"/>
                      <a:gd name="T60" fmla="*/ 6 w 9"/>
                      <a:gd name="T61" fmla="*/ 38 h 186"/>
                      <a:gd name="T62" fmla="*/ 6 w 9"/>
                      <a:gd name="T63" fmla="*/ 38 h 186"/>
                      <a:gd name="T64" fmla="*/ 6 w 9"/>
                      <a:gd name="T65" fmla="*/ 32 h 186"/>
                      <a:gd name="T66" fmla="*/ 7 w 9"/>
                      <a:gd name="T67" fmla="*/ 21 h 186"/>
                      <a:gd name="T68" fmla="*/ 7 w 9"/>
                      <a:gd name="T69" fmla="*/ 43 h 186"/>
                      <a:gd name="T70" fmla="*/ 7 w 9"/>
                      <a:gd name="T71" fmla="*/ 112 h 186"/>
                      <a:gd name="T72" fmla="*/ 7 w 9"/>
                      <a:gd name="T73" fmla="*/ 35 h 186"/>
                      <a:gd name="T74" fmla="*/ 7 w 9"/>
                      <a:gd name="T75" fmla="*/ 20 h 186"/>
                      <a:gd name="T76" fmla="*/ 7 w 9"/>
                      <a:gd name="T77" fmla="*/ 48 h 186"/>
                      <a:gd name="T78" fmla="*/ 7 w 9"/>
                      <a:gd name="T79" fmla="*/ 160 h 186"/>
                      <a:gd name="T80" fmla="*/ 8 w 9"/>
                      <a:gd name="T81" fmla="*/ 123 h 186"/>
                      <a:gd name="T82" fmla="*/ 8 w 9"/>
                      <a:gd name="T83" fmla="*/ 112 h 186"/>
                      <a:gd name="T84" fmla="*/ 8 w 9"/>
                      <a:gd name="T85" fmla="*/ 73 h 186"/>
                      <a:gd name="T86" fmla="*/ 8 w 9"/>
                      <a:gd name="T87" fmla="*/ 43 h 186"/>
                      <a:gd name="T88" fmla="*/ 9 w 9"/>
                      <a:gd name="T89" fmla="*/ 37 h 186"/>
                      <a:gd name="T90" fmla="*/ 9 w 9"/>
                      <a:gd name="T91" fmla="*/ 44 h 186"/>
                      <a:gd name="T92" fmla="*/ 9 w 9"/>
                      <a:gd name="T93" fmla="*/ 54 h 186"/>
                      <a:gd name="T94" fmla="*/ 9 w 9"/>
                      <a:gd name="T95" fmla="*/ 70 h 186"/>
                      <a:gd name="T96" fmla="*/ 9 w 9"/>
                      <a:gd name="T97" fmla="*/ 121 h 186"/>
                      <a:gd name="T98" fmla="*/ 9 w 9"/>
                      <a:gd name="T99" fmla="*/ 135 h 1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6">
                        <a:moveTo>
                          <a:pt x="0" y="56"/>
                        </a:moveTo>
                        <a:lnTo>
                          <a:pt x="1" y="106"/>
                        </a:lnTo>
                        <a:lnTo>
                          <a:pt x="1" y="113"/>
                        </a:lnTo>
                        <a:lnTo>
                          <a:pt x="1" y="54"/>
                        </a:lnTo>
                        <a:lnTo>
                          <a:pt x="1" y="35"/>
                        </a:lnTo>
                        <a:lnTo>
                          <a:pt x="1" y="39"/>
                        </a:lnTo>
                        <a:lnTo>
                          <a:pt x="1" y="52"/>
                        </a:lnTo>
                        <a:lnTo>
                          <a:pt x="1" y="77"/>
                        </a:lnTo>
                        <a:lnTo>
                          <a:pt x="2" y="175"/>
                        </a:lnTo>
                        <a:lnTo>
                          <a:pt x="2" y="66"/>
                        </a:lnTo>
                        <a:lnTo>
                          <a:pt x="2" y="42"/>
                        </a:lnTo>
                        <a:lnTo>
                          <a:pt x="2" y="61"/>
                        </a:lnTo>
                        <a:lnTo>
                          <a:pt x="3" y="186"/>
                        </a:lnTo>
                        <a:lnTo>
                          <a:pt x="3" y="62"/>
                        </a:lnTo>
                        <a:lnTo>
                          <a:pt x="3" y="15"/>
                        </a:lnTo>
                        <a:lnTo>
                          <a:pt x="3" y="0"/>
                        </a:lnTo>
                        <a:lnTo>
                          <a:pt x="3" y="5"/>
                        </a:lnTo>
                        <a:lnTo>
                          <a:pt x="3" y="28"/>
                        </a:lnTo>
                        <a:lnTo>
                          <a:pt x="4" y="45"/>
                        </a:lnTo>
                        <a:lnTo>
                          <a:pt x="4" y="38"/>
                        </a:lnTo>
                        <a:lnTo>
                          <a:pt x="4" y="43"/>
                        </a:lnTo>
                        <a:lnTo>
                          <a:pt x="4" y="69"/>
                        </a:lnTo>
                        <a:lnTo>
                          <a:pt x="4" y="95"/>
                        </a:lnTo>
                        <a:lnTo>
                          <a:pt x="5" y="86"/>
                        </a:lnTo>
                        <a:lnTo>
                          <a:pt x="5" y="67"/>
                        </a:lnTo>
                        <a:lnTo>
                          <a:pt x="5" y="51"/>
                        </a:lnTo>
                        <a:lnTo>
                          <a:pt x="5" y="43"/>
                        </a:lnTo>
                        <a:lnTo>
                          <a:pt x="5" y="64"/>
                        </a:lnTo>
                        <a:lnTo>
                          <a:pt x="5" y="157"/>
                        </a:lnTo>
                        <a:lnTo>
                          <a:pt x="6" y="67"/>
                        </a:lnTo>
                        <a:lnTo>
                          <a:pt x="6" y="38"/>
                        </a:lnTo>
                        <a:lnTo>
                          <a:pt x="6" y="38"/>
                        </a:lnTo>
                        <a:lnTo>
                          <a:pt x="6" y="32"/>
                        </a:lnTo>
                        <a:lnTo>
                          <a:pt x="7" y="21"/>
                        </a:lnTo>
                        <a:lnTo>
                          <a:pt x="7" y="43"/>
                        </a:lnTo>
                        <a:lnTo>
                          <a:pt x="7" y="112"/>
                        </a:lnTo>
                        <a:lnTo>
                          <a:pt x="7" y="35"/>
                        </a:lnTo>
                        <a:lnTo>
                          <a:pt x="7" y="20"/>
                        </a:lnTo>
                        <a:lnTo>
                          <a:pt x="7" y="48"/>
                        </a:lnTo>
                        <a:lnTo>
                          <a:pt x="7" y="160"/>
                        </a:lnTo>
                        <a:lnTo>
                          <a:pt x="8" y="123"/>
                        </a:lnTo>
                        <a:lnTo>
                          <a:pt x="8" y="112"/>
                        </a:lnTo>
                        <a:lnTo>
                          <a:pt x="8" y="73"/>
                        </a:lnTo>
                        <a:lnTo>
                          <a:pt x="8" y="43"/>
                        </a:lnTo>
                        <a:lnTo>
                          <a:pt x="9" y="37"/>
                        </a:lnTo>
                        <a:lnTo>
                          <a:pt x="9" y="44"/>
                        </a:lnTo>
                        <a:lnTo>
                          <a:pt x="9" y="54"/>
                        </a:lnTo>
                        <a:lnTo>
                          <a:pt x="9" y="70"/>
                        </a:lnTo>
                        <a:lnTo>
                          <a:pt x="9" y="121"/>
                        </a:lnTo>
                        <a:lnTo>
                          <a:pt x="9" y="13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3" name="Freeform 411"/>
                  <p:cNvSpPr>
                    <a:spLocks/>
                  </p:cNvSpPr>
                  <p:nvPr/>
                </p:nvSpPr>
                <p:spPr bwMode="auto">
                  <a:xfrm>
                    <a:off x="8688388" y="4187825"/>
                    <a:ext cx="14288" cy="241300"/>
                  </a:xfrm>
                  <a:custGeom>
                    <a:avLst/>
                    <a:gdLst>
                      <a:gd name="T0" fmla="*/ 0 w 9"/>
                      <a:gd name="T1" fmla="*/ 138 h 152"/>
                      <a:gd name="T2" fmla="*/ 0 w 9"/>
                      <a:gd name="T3" fmla="*/ 64 h 152"/>
                      <a:gd name="T4" fmla="*/ 1 w 9"/>
                      <a:gd name="T5" fmla="*/ 45 h 152"/>
                      <a:gd name="T6" fmla="*/ 1 w 9"/>
                      <a:gd name="T7" fmla="*/ 53 h 152"/>
                      <a:gd name="T8" fmla="*/ 1 w 9"/>
                      <a:gd name="T9" fmla="*/ 87 h 152"/>
                      <a:gd name="T10" fmla="*/ 1 w 9"/>
                      <a:gd name="T11" fmla="*/ 66 h 152"/>
                      <a:gd name="T12" fmla="*/ 1 w 9"/>
                      <a:gd name="T13" fmla="*/ 20 h 152"/>
                      <a:gd name="T14" fmla="*/ 1 w 9"/>
                      <a:gd name="T15" fmla="*/ 0 h 152"/>
                      <a:gd name="T16" fmla="*/ 2 w 9"/>
                      <a:gd name="T17" fmla="*/ 9 h 152"/>
                      <a:gd name="T18" fmla="*/ 2 w 9"/>
                      <a:gd name="T19" fmla="*/ 57 h 152"/>
                      <a:gd name="T20" fmla="*/ 2 w 9"/>
                      <a:gd name="T21" fmla="*/ 82 h 152"/>
                      <a:gd name="T22" fmla="*/ 2 w 9"/>
                      <a:gd name="T23" fmla="*/ 85 h 152"/>
                      <a:gd name="T24" fmla="*/ 3 w 9"/>
                      <a:gd name="T25" fmla="*/ 152 h 152"/>
                      <a:gd name="T26" fmla="*/ 3 w 9"/>
                      <a:gd name="T27" fmla="*/ 46 h 152"/>
                      <a:gd name="T28" fmla="*/ 3 w 9"/>
                      <a:gd name="T29" fmla="*/ 38 h 152"/>
                      <a:gd name="T30" fmla="*/ 3 w 9"/>
                      <a:gd name="T31" fmla="*/ 84 h 152"/>
                      <a:gd name="T32" fmla="*/ 3 w 9"/>
                      <a:gd name="T33" fmla="*/ 108 h 152"/>
                      <a:gd name="T34" fmla="*/ 3 w 9"/>
                      <a:gd name="T35" fmla="*/ 75 h 152"/>
                      <a:gd name="T36" fmla="*/ 3 w 9"/>
                      <a:gd name="T37" fmla="*/ 107 h 152"/>
                      <a:gd name="T38" fmla="*/ 4 w 9"/>
                      <a:gd name="T39" fmla="*/ 88 h 152"/>
                      <a:gd name="T40" fmla="*/ 4 w 9"/>
                      <a:gd name="T41" fmla="*/ 57 h 152"/>
                      <a:gd name="T42" fmla="*/ 4 w 9"/>
                      <a:gd name="T43" fmla="*/ 57 h 152"/>
                      <a:gd name="T44" fmla="*/ 4 w 9"/>
                      <a:gd name="T45" fmla="*/ 75 h 152"/>
                      <a:gd name="T46" fmla="*/ 5 w 9"/>
                      <a:gd name="T47" fmla="*/ 98 h 152"/>
                      <a:gd name="T48" fmla="*/ 5 w 9"/>
                      <a:gd name="T49" fmla="*/ 62 h 152"/>
                      <a:gd name="T50" fmla="*/ 5 w 9"/>
                      <a:gd name="T51" fmla="*/ 41 h 152"/>
                      <a:gd name="T52" fmla="*/ 5 w 9"/>
                      <a:gd name="T53" fmla="*/ 46 h 152"/>
                      <a:gd name="T54" fmla="*/ 5 w 9"/>
                      <a:gd name="T55" fmla="*/ 69 h 152"/>
                      <a:gd name="T56" fmla="*/ 5 w 9"/>
                      <a:gd name="T57" fmla="*/ 75 h 152"/>
                      <a:gd name="T58" fmla="*/ 6 w 9"/>
                      <a:gd name="T59" fmla="*/ 41 h 152"/>
                      <a:gd name="T60" fmla="*/ 6 w 9"/>
                      <a:gd name="T61" fmla="*/ 14 h 152"/>
                      <a:gd name="T62" fmla="*/ 6 w 9"/>
                      <a:gd name="T63" fmla="*/ 2 h 152"/>
                      <a:gd name="T64" fmla="*/ 6 w 9"/>
                      <a:gd name="T65" fmla="*/ 2 h 152"/>
                      <a:gd name="T66" fmla="*/ 6 w 9"/>
                      <a:gd name="T67" fmla="*/ 13 h 152"/>
                      <a:gd name="T68" fmla="*/ 7 w 9"/>
                      <a:gd name="T69" fmla="*/ 33 h 152"/>
                      <a:gd name="T70" fmla="*/ 7 w 9"/>
                      <a:gd name="T71" fmla="*/ 85 h 152"/>
                      <a:gd name="T72" fmla="*/ 7 w 9"/>
                      <a:gd name="T73" fmla="*/ 118 h 152"/>
                      <a:gd name="T74" fmla="*/ 7 w 9"/>
                      <a:gd name="T75" fmla="*/ 56 h 152"/>
                      <a:gd name="T76" fmla="*/ 7 w 9"/>
                      <a:gd name="T77" fmla="*/ 61 h 152"/>
                      <a:gd name="T78" fmla="*/ 7 w 9"/>
                      <a:gd name="T79" fmla="*/ 134 h 152"/>
                      <a:gd name="T80" fmla="*/ 8 w 9"/>
                      <a:gd name="T81" fmla="*/ 60 h 152"/>
                      <a:gd name="T82" fmla="*/ 8 w 9"/>
                      <a:gd name="T83" fmla="*/ 33 h 152"/>
                      <a:gd name="T84" fmla="*/ 8 w 9"/>
                      <a:gd name="T85" fmla="*/ 35 h 152"/>
                      <a:gd name="T86" fmla="*/ 8 w 9"/>
                      <a:gd name="T87" fmla="*/ 41 h 152"/>
                      <a:gd name="T88" fmla="*/ 8 w 9"/>
                      <a:gd name="T89" fmla="*/ 52 h 152"/>
                      <a:gd name="T90" fmla="*/ 8 w 9"/>
                      <a:gd name="T91" fmla="*/ 62 h 152"/>
                      <a:gd name="T92" fmla="*/ 8 w 9"/>
                      <a:gd name="T93" fmla="*/ 58 h 152"/>
                      <a:gd name="T94" fmla="*/ 9 w 9"/>
                      <a:gd name="T95" fmla="*/ 71 h 152"/>
                      <a:gd name="T96" fmla="*/ 9 w 9"/>
                      <a:gd name="T97" fmla="*/ 126 h 152"/>
                      <a:gd name="T98" fmla="*/ 9 w 9"/>
                      <a:gd name="T99" fmla="*/ 145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2">
                        <a:moveTo>
                          <a:pt x="0" y="138"/>
                        </a:moveTo>
                        <a:lnTo>
                          <a:pt x="0" y="64"/>
                        </a:lnTo>
                        <a:lnTo>
                          <a:pt x="1" y="45"/>
                        </a:lnTo>
                        <a:lnTo>
                          <a:pt x="1" y="53"/>
                        </a:lnTo>
                        <a:lnTo>
                          <a:pt x="1" y="87"/>
                        </a:lnTo>
                        <a:lnTo>
                          <a:pt x="1" y="66"/>
                        </a:lnTo>
                        <a:lnTo>
                          <a:pt x="1" y="20"/>
                        </a:lnTo>
                        <a:lnTo>
                          <a:pt x="1" y="0"/>
                        </a:lnTo>
                        <a:lnTo>
                          <a:pt x="2" y="9"/>
                        </a:lnTo>
                        <a:lnTo>
                          <a:pt x="2" y="57"/>
                        </a:lnTo>
                        <a:lnTo>
                          <a:pt x="2" y="82"/>
                        </a:lnTo>
                        <a:lnTo>
                          <a:pt x="2" y="85"/>
                        </a:lnTo>
                        <a:lnTo>
                          <a:pt x="3" y="152"/>
                        </a:lnTo>
                        <a:lnTo>
                          <a:pt x="3" y="46"/>
                        </a:lnTo>
                        <a:lnTo>
                          <a:pt x="3" y="38"/>
                        </a:lnTo>
                        <a:lnTo>
                          <a:pt x="3" y="84"/>
                        </a:lnTo>
                        <a:lnTo>
                          <a:pt x="3" y="108"/>
                        </a:lnTo>
                        <a:lnTo>
                          <a:pt x="3" y="75"/>
                        </a:lnTo>
                        <a:lnTo>
                          <a:pt x="3" y="107"/>
                        </a:lnTo>
                        <a:lnTo>
                          <a:pt x="4" y="88"/>
                        </a:lnTo>
                        <a:lnTo>
                          <a:pt x="4" y="57"/>
                        </a:lnTo>
                        <a:lnTo>
                          <a:pt x="4" y="57"/>
                        </a:lnTo>
                        <a:lnTo>
                          <a:pt x="4" y="75"/>
                        </a:lnTo>
                        <a:lnTo>
                          <a:pt x="5" y="98"/>
                        </a:lnTo>
                        <a:lnTo>
                          <a:pt x="5" y="62"/>
                        </a:lnTo>
                        <a:lnTo>
                          <a:pt x="5" y="41"/>
                        </a:lnTo>
                        <a:lnTo>
                          <a:pt x="5" y="46"/>
                        </a:lnTo>
                        <a:lnTo>
                          <a:pt x="5" y="69"/>
                        </a:lnTo>
                        <a:lnTo>
                          <a:pt x="5" y="75"/>
                        </a:lnTo>
                        <a:lnTo>
                          <a:pt x="6" y="41"/>
                        </a:lnTo>
                        <a:lnTo>
                          <a:pt x="6" y="14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13"/>
                        </a:lnTo>
                        <a:lnTo>
                          <a:pt x="7" y="33"/>
                        </a:lnTo>
                        <a:lnTo>
                          <a:pt x="7" y="85"/>
                        </a:lnTo>
                        <a:lnTo>
                          <a:pt x="7" y="118"/>
                        </a:lnTo>
                        <a:lnTo>
                          <a:pt x="7" y="56"/>
                        </a:lnTo>
                        <a:lnTo>
                          <a:pt x="7" y="61"/>
                        </a:lnTo>
                        <a:lnTo>
                          <a:pt x="7" y="134"/>
                        </a:lnTo>
                        <a:lnTo>
                          <a:pt x="8" y="60"/>
                        </a:lnTo>
                        <a:lnTo>
                          <a:pt x="8" y="33"/>
                        </a:lnTo>
                        <a:lnTo>
                          <a:pt x="8" y="35"/>
                        </a:lnTo>
                        <a:lnTo>
                          <a:pt x="8" y="41"/>
                        </a:lnTo>
                        <a:lnTo>
                          <a:pt x="8" y="52"/>
                        </a:lnTo>
                        <a:lnTo>
                          <a:pt x="8" y="62"/>
                        </a:lnTo>
                        <a:lnTo>
                          <a:pt x="8" y="58"/>
                        </a:lnTo>
                        <a:lnTo>
                          <a:pt x="9" y="71"/>
                        </a:lnTo>
                        <a:lnTo>
                          <a:pt x="9" y="126"/>
                        </a:lnTo>
                        <a:lnTo>
                          <a:pt x="9" y="1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4" name="Freeform 412"/>
                  <p:cNvSpPr>
                    <a:spLocks/>
                  </p:cNvSpPr>
                  <p:nvPr/>
                </p:nvSpPr>
                <p:spPr bwMode="auto">
                  <a:xfrm>
                    <a:off x="8702675" y="4143375"/>
                    <a:ext cx="14288" cy="312738"/>
                  </a:xfrm>
                  <a:custGeom>
                    <a:avLst/>
                    <a:gdLst>
                      <a:gd name="T0" fmla="*/ 0 w 9"/>
                      <a:gd name="T1" fmla="*/ 173 h 197"/>
                      <a:gd name="T2" fmla="*/ 0 w 9"/>
                      <a:gd name="T3" fmla="*/ 103 h 197"/>
                      <a:gd name="T4" fmla="*/ 1 w 9"/>
                      <a:gd name="T5" fmla="*/ 66 h 197"/>
                      <a:gd name="T6" fmla="*/ 1 w 9"/>
                      <a:gd name="T7" fmla="*/ 50 h 197"/>
                      <a:gd name="T8" fmla="*/ 1 w 9"/>
                      <a:gd name="T9" fmla="*/ 48 h 197"/>
                      <a:gd name="T10" fmla="*/ 1 w 9"/>
                      <a:gd name="T11" fmla="*/ 51 h 197"/>
                      <a:gd name="T12" fmla="*/ 1 w 9"/>
                      <a:gd name="T13" fmla="*/ 56 h 197"/>
                      <a:gd name="T14" fmla="*/ 1 w 9"/>
                      <a:gd name="T15" fmla="*/ 59 h 197"/>
                      <a:gd name="T16" fmla="*/ 2 w 9"/>
                      <a:gd name="T17" fmla="*/ 40 h 197"/>
                      <a:gd name="T18" fmla="*/ 2 w 9"/>
                      <a:gd name="T19" fmla="*/ 29 h 197"/>
                      <a:gd name="T20" fmla="*/ 2 w 9"/>
                      <a:gd name="T21" fmla="*/ 38 h 197"/>
                      <a:gd name="T22" fmla="*/ 2 w 9"/>
                      <a:gd name="T23" fmla="*/ 63 h 197"/>
                      <a:gd name="T24" fmla="*/ 2 w 9"/>
                      <a:gd name="T25" fmla="*/ 75 h 197"/>
                      <a:gd name="T26" fmla="*/ 3 w 9"/>
                      <a:gd name="T27" fmla="*/ 67 h 197"/>
                      <a:gd name="T28" fmla="*/ 3 w 9"/>
                      <a:gd name="T29" fmla="*/ 73 h 197"/>
                      <a:gd name="T30" fmla="*/ 3 w 9"/>
                      <a:gd name="T31" fmla="*/ 91 h 197"/>
                      <a:gd name="T32" fmla="*/ 3 w 9"/>
                      <a:gd name="T33" fmla="*/ 94 h 197"/>
                      <a:gd name="T34" fmla="*/ 3 w 9"/>
                      <a:gd name="T35" fmla="*/ 43 h 197"/>
                      <a:gd name="T36" fmla="*/ 3 w 9"/>
                      <a:gd name="T37" fmla="*/ 7 h 197"/>
                      <a:gd name="T38" fmla="*/ 4 w 9"/>
                      <a:gd name="T39" fmla="*/ 0 h 197"/>
                      <a:gd name="T40" fmla="*/ 4 w 9"/>
                      <a:gd name="T41" fmla="*/ 21 h 197"/>
                      <a:gd name="T42" fmla="*/ 4 w 9"/>
                      <a:gd name="T43" fmla="*/ 74 h 197"/>
                      <a:gd name="T44" fmla="*/ 4 w 9"/>
                      <a:gd name="T45" fmla="*/ 131 h 197"/>
                      <a:gd name="T46" fmla="*/ 5 w 9"/>
                      <a:gd name="T47" fmla="*/ 147 h 197"/>
                      <a:gd name="T48" fmla="*/ 5 w 9"/>
                      <a:gd name="T49" fmla="*/ 75 h 197"/>
                      <a:gd name="T50" fmla="*/ 5 w 9"/>
                      <a:gd name="T51" fmla="*/ 59 h 197"/>
                      <a:gd name="T52" fmla="*/ 5 w 9"/>
                      <a:gd name="T53" fmla="*/ 81 h 197"/>
                      <a:gd name="T54" fmla="*/ 5 w 9"/>
                      <a:gd name="T55" fmla="*/ 111 h 197"/>
                      <a:gd name="T56" fmla="*/ 5 w 9"/>
                      <a:gd name="T57" fmla="*/ 113 h 197"/>
                      <a:gd name="T58" fmla="*/ 5 w 9"/>
                      <a:gd name="T59" fmla="*/ 114 h 197"/>
                      <a:gd name="T60" fmla="*/ 6 w 9"/>
                      <a:gd name="T61" fmla="*/ 110 h 197"/>
                      <a:gd name="T62" fmla="*/ 6 w 9"/>
                      <a:gd name="T63" fmla="*/ 119 h 197"/>
                      <a:gd name="T64" fmla="*/ 6 w 9"/>
                      <a:gd name="T65" fmla="*/ 127 h 197"/>
                      <a:gd name="T66" fmla="*/ 6 w 9"/>
                      <a:gd name="T67" fmla="*/ 137 h 197"/>
                      <a:gd name="T68" fmla="*/ 6 w 9"/>
                      <a:gd name="T69" fmla="*/ 197 h 197"/>
                      <a:gd name="T70" fmla="*/ 6 w 9"/>
                      <a:gd name="T71" fmla="*/ 118 h 197"/>
                      <a:gd name="T72" fmla="*/ 7 w 9"/>
                      <a:gd name="T73" fmla="*/ 68 h 197"/>
                      <a:gd name="T74" fmla="*/ 7 w 9"/>
                      <a:gd name="T75" fmla="*/ 54 h 197"/>
                      <a:gd name="T76" fmla="*/ 7 w 9"/>
                      <a:gd name="T77" fmla="*/ 57 h 197"/>
                      <a:gd name="T78" fmla="*/ 7 w 9"/>
                      <a:gd name="T79" fmla="*/ 69 h 197"/>
                      <a:gd name="T80" fmla="*/ 7 w 9"/>
                      <a:gd name="T81" fmla="*/ 84 h 197"/>
                      <a:gd name="T82" fmla="*/ 8 w 9"/>
                      <a:gd name="T83" fmla="*/ 71 h 197"/>
                      <a:gd name="T84" fmla="*/ 8 w 9"/>
                      <a:gd name="T85" fmla="*/ 57 h 197"/>
                      <a:gd name="T86" fmla="*/ 8 w 9"/>
                      <a:gd name="T87" fmla="*/ 66 h 197"/>
                      <a:gd name="T88" fmla="*/ 8 w 9"/>
                      <a:gd name="T89" fmla="*/ 78 h 197"/>
                      <a:gd name="T90" fmla="*/ 8 w 9"/>
                      <a:gd name="T91" fmla="*/ 65 h 197"/>
                      <a:gd name="T92" fmla="*/ 8 w 9"/>
                      <a:gd name="T93" fmla="*/ 45 h 197"/>
                      <a:gd name="T94" fmla="*/ 9 w 9"/>
                      <a:gd name="T95" fmla="*/ 40 h 197"/>
                      <a:gd name="T96" fmla="*/ 9 w 9"/>
                      <a:gd name="T97" fmla="*/ 52 h 197"/>
                      <a:gd name="T98" fmla="*/ 9 w 9"/>
                      <a:gd name="T99" fmla="*/ 72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7">
                        <a:moveTo>
                          <a:pt x="0" y="173"/>
                        </a:moveTo>
                        <a:lnTo>
                          <a:pt x="0" y="103"/>
                        </a:lnTo>
                        <a:lnTo>
                          <a:pt x="1" y="66"/>
                        </a:lnTo>
                        <a:lnTo>
                          <a:pt x="1" y="50"/>
                        </a:lnTo>
                        <a:lnTo>
                          <a:pt x="1" y="48"/>
                        </a:lnTo>
                        <a:lnTo>
                          <a:pt x="1" y="51"/>
                        </a:lnTo>
                        <a:lnTo>
                          <a:pt x="1" y="56"/>
                        </a:lnTo>
                        <a:lnTo>
                          <a:pt x="1" y="59"/>
                        </a:lnTo>
                        <a:lnTo>
                          <a:pt x="2" y="40"/>
                        </a:lnTo>
                        <a:lnTo>
                          <a:pt x="2" y="29"/>
                        </a:lnTo>
                        <a:lnTo>
                          <a:pt x="2" y="38"/>
                        </a:lnTo>
                        <a:lnTo>
                          <a:pt x="2" y="63"/>
                        </a:lnTo>
                        <a:lnTo>
                          <a:pt x="2" y="75"/>
                        </a:lnTo>
                        <a:lnTo>
                          <a:pt x="3" y="67"/>
                        </a:lnTo>
                        <a:lnTo>
                          <a:pt x="3" y="73"/>
                        </a:lnTo>
                        <a:lnTo>
                          <a:pt x="3" y="91"/>
                        </a:lnTo>
                        <a:lnTo>
                          <a:pt x="3" y="94"/>
                        </a:lnTo>
                        <a:lnTo>
                          <a:pt x="3" y="43"/>
                        </a:lnTo>
                        <a:lnTo>
                          <a:pt x="3" y="7"/>
                        </a:lnTo>
                        <a:lnTo>
                          <a:pt x="4" y="0"/>
                        </a:lnTo>
                        <a:lnTo>
                          <a:pt x="4" y="21"/>
                        </a:lnTo>
                        <a:lnTo>
                          <a:pt x="4" y="74"/>
                        </a:lnTo>
                        <a:lnTo>
                          <a:pt x="4" y="131"/>
                        </a:lnTo>
                        <a:lnTo>
                          <a:pt x="5" y="147"/>
                        </a:lnTo>
                        <a:lnTo>
                          <a:pt x="5" y="75"/>
                        </a:lnTo>
                        <a:lnTo>
                          <a:pt x="5" y="59"/>
                        </a:lnTo>
                        <a:lnTo>
                          <a:pt x="5" y="81"/>
                        </a:lnTo>
                        <a:lnTo>
                          <a:pt x="5" y="111"/>
                        </a:lnTo>
                        <a:lnTo>
                          <a:pt x="5" y="113"/>
                        </a:lnTo>
                        <a:lnTo>
                          <a:pt x="5" y="114"/>
                        </a:lnTo>
                        <a:lnTo>
                          <a:pt x="6" y="110"/>
                        </a:lnTo>
                        <a:lnTo>
                          <a:pt x="6" y="119"/>
                        </a:lnTo>
                        <a:lnTo>
                          <a:pt x="6" y="127"/>
                        </a:lnTo>
                        <a:lnTo>
                          <a:pt x="6" y="137"/>
                        </a:lnTo>
                        <a:lnTo>
                          <a:pt x="6" y="197"/>
                        </a:lnTo>
                        <a:lnTo>
                          <a:pt x="6" y="118"/>
                        </a:lnTo>
                        <a:lnTo>
                          <a:pt x="7" y="68"/>
                        </a:lnTo>
                        <a:lnTo>
                          <a:pt x="7" y="54"/>
                        </a:lnTo>
                        <a:lnTo>
                          <a:pt x="7" y="57"/>
                        </a:lnTo>
                        <a:lnTo>
                          <a:pt x="7" y="69"/>
                        </a:lnTo>
                        <a:lnTo>
                          <a:pt x="7" y="84"/>
                        </a:lnTo>
                        <a:lnTo>
                          <a:pt x="8" y="71"/>
                        </a:lnTo>
                        <a:lnTo>
                          <a:pt x="8" y="57"/>
                        </a:lnTo>
                        <a:lnTo>
                          <a:pt x="8" y="66"/>
                        </a:lnTo>
                        <a:lnTo>
                          <a:pt x="8" y="78"/>
                        </a:lnTo>
                        <a:lnTo>
                          <a:pt x="8" y="65"/>
                        </a:lnTo>
                        <a:lnTo>
                          <a:pt x="8" y="45"/>
                        </a:lnTo>
                        <a:lnTo>
                          <a:pt x="9" y="40"/>
                        </a:lnTo>
                        <a:lnTo>
                          <a:pt x="9" y="52"/>
                        </a:lnTo>
                        <a:lnTo>
                          <a:pt x="9" y="7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5" name="Freeform 413"/>
                  <p:cNvSpPr>
                    <a:spLocks/>
                  </p:cNvSpPr>
                  <p:nvPr/>
                </p:nvSpPr>
                <p:spPr bwMode="auto">
                  <a:xfrm>
                    <a:off x="8716963" y="4205288"/>
                    <a:ext cx="14288" cy="463550"/>
                  </a:xfrm>
                  <a:custGeom>
                    <a:avLst/>
                    <a:gdLst>
                      <a:gd name="T0" fmla="*/ 0 w 9"/>
                      <a:gd name="T1" fmla="*/ 33 h 292"/>
                      <a:gd name="T2" fmla="*/ 0 w 9"/>
                      <a:gd name="T3" fmla="*/ 30 h 292"/>
                      <a:gd name="T4" fmla="*/ 1 w 9"/>
                      <a:gd name="T5" fmla="*/ 16 h 292"/>
                      <a:gd name="T6" fmla="*/ 1 w 9"/>
                      <a:gd name="T7" fmla="*/ 21 h 292"/>
                      <a:gd name="T8" fmla="*/ 1 w 9"/>
                      <a:gd name="T9" fmla="*/ 46 h 292"/>
                      <a:gd name="T10" fmla="*/ 1 w 9"/>
                      <a:gd name="T11" fmla="*/ 67 h 292"/>
                      <a:gd name="T12" fmla="*/ 1 w 9"/>
                      <a:gd name="T13" fmla="*/ 72 h 292"/>
                      <a:gd name="T14" fmla="*/ 1 w 9"/>
                      <a:gd name="T15" fmla="*/ 59 h 292"/>
                      <a:gd name="T16" fmla="*/ 1 w 9"/>
                      <a:gd name="T17" fmla="*/ 27 h 292"/>
                      <a:gd name="T18" fmla="*/ 2 w 9"/>
                      <a:gd name="T19" fmla="*/ 9 h 292"/>
                      <a:gd name="T20" fmla="*/ 2 w 9"/>
                      <a:gd name="T21" fmla="*/ 19 h 292"/>
                      <a:gd name="T22" fmla="*/ 2 w 9"/>
                      <a:gd name="T23" fmla="*/ 63 h 292"/>
                      <a:gd name="T24" fmla="*/ 2 w 9"/>
                      <a:gd name="T25" fmla="*/ 45 h 292"/>
                      <a:gd name="T26" fmla="*/ 3 w 9"/>
                      <a:gd name="T27" fmla="*/ 3 h 292"/>
                      <a:gd name="T28" fmla="*/ 3 w 9"/>
                      <a:gd name="T29" fmla="*/ 0 h 292"/>
                      <a:gd name="T30" fmla="*/ 3 w 9"/>
                      <a:gd name="T31" fmla="*/ 46 h 292"/>
                      <a:gd name="T32" fmla="*/ 3 w 9"/>
                      <a:gd name="T33" fmla="*/ 110 h 292"/>
                      <a:gd name="T34" fmla="*/ 3 w 9"/>
                      <a:gd name="T35" fmla="*/ 33 h 292"/>
                      <a:gd name="T36" fmla="*/ 3 w 9"/>
                      <a:gd name="T37" fmla="*/ 33 h 292"/>
                      <a:gd name="T38" fmla="*/ 3 w 9"/>
                      <a:gd name="T39" fmla="*/ 70 h 292"/>
                      <a:gd name="T40" fmla="*/ 4 w 9"/>
                      <a:gd name="T41" fmla="*/ 138 h 292"/>
                      <a:gd name="T42" fmla="*/ 4 w 9"/>
                      <a:gd name="T43" fmla="*/ 292 h 292"/>
                      <a:gd name="T44" fmla="*/ 4 w 9"/>
                      <a:gd name="T45" fmla="*/ 106 h 292"/>
                      <a:gd name="T46" fmla="*/ 4 w 9"/>
                      <a:gd name="T47" fmla="*/ 46 h 292"/>
                      <a:gd name="T48" fmla="*/ 5 w 9"/>
                      <a:gd name="T49" fmla="*/ 25 h 292"/>
                      <a:gd name="T50" fmla="*/ 5 w 9"/>
                      <a:gd name="T51" fmla="*/ 33 h 292"/>
                      <a:gd name="T52" fmla="*/ 5 w 9"/>
                      <a:gd name="T53" fmla="*/ 68 h 292"/>
                      <a:gd name="T54" fmla="*/ 5 w 9"/>
                      <a:gd name="T55" fmla="*/ 94 h 292"/>
                      <a:gd name="T56" fmla="*/ 5 w 9"/>
                      <a:gd name="T57" fmla="*/ 74 h 292"/>
                      <a:gd name="T58" fmla="*/ 5 w 9"/>
                      <a:gd name="T59" fmla="*/ 70 h 292"/>
                      <a:gd name="T60" fmla="*/ 6 w 9"/>
                      <a:gd name="T61" fmla="*/ 68 h 292"/>
                      <a:gd name="T62" fmla="*/ 6 w 9"/>
                      <a:gd name="T63" fmla="*/ 55 h 292"/>
                      <a:gd name="T64" fmla="*/ 6 w 9"/>
                      <a:gd name="T65" fmla="*/ 62 h 292"/>
                      <a:gd name="T66" fmla="*/ 6 w 9"/>
                      <a:gd name="T67" fmla="*/ 69 h 292"/>
                      <a:gd name="T68" fmla="*/ 6 w 9"/>
                      <a:gd name="T69" fmla="*/ 39 h 292"/>
                      <a:gd name="T70" fmla="*/ 6 w 9"/>
                      <a:gd name="T71" fmla="*/ 40 h 292"/>
                      <a:gd name="T72" fmla="*/ 6 w 9"/>
                      <a:gd name="T73" fmla="*/ 83 h 292"/>
                      <a:gd name="T74" fmla="*/ 7 w 9"/>
                      <a:gd name="T75" fmla="*/ 169 h 292"/>
                      <a:gd name="T76" fmla="*/ 7 w 9"/>
                      <a:gd name="T77" fmla="*/ 147 h 292"/>
                      <a:gd name="T78" fmla="*/ 7 w 9"/>
                      <a:gd name="T79" fmla="*/ 72 h 292"/>
                      <a:gd name="T80" fmla="*/ 7 w 9"/>
                      <a:gd name="T81" fmla="*/ 40 h 292"/>
                      <a:gd name="T82" fmla="*/ 8 w 9"/>
                      <a:gd name="T83" fmla="*/ 34 h 292"/>
                      <a:gd name="T84" fmla="*/ 8 w 9"/>
                      <a:gd name="T85" fmla="*/ 40 h 292"/>
                      <a:gd name="T86" fmla="*/ 8 w 9"/>
                      <a:gd name="T87" fmla="*/ 53 h 292"/>
                      <a:gd name="T88" fmla="*/ 8 w 9"/>
                      <a:gd name="T89" fmla="*/ 107 h 292"/>
                      <a:gd name="T90" fmla="*/ 8 w 9"/>
                      <a:gd name="T91" fmla="*/ 102 h 292"/>
                      <a:gd name="T92" fmla="*/ 8 w 9"/>
                      <a:gd name="T93" fmla="*/ 53 h 292"/>
                      <a:gd name="T94" fmla="*/ 9 w 9"/>
                      <a:gd name="T95" fmla="*/ 69 h 292"/>
                      <a:gd name="T96" fmla="*/ 9 w 9"/>
                      <a:gd name="T97" fmla="*/ 48 h 292"/>
                      <a:gd name="T98" fmla="*/ 9 w 9"/>
                      <a:gd name="T99" fmla="*/ 19 h 2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92">
                        <a:moveTo>
                          <a:pt x="0" y="33"/>
                        </a:moveTo>
                        <a:lnTo>
                          <a:pt x="0" y="30"/>
                        </a:lnTo>
                        <a:lnTo>
                          <a:pt x="1" y="16"/>
                        </a:lnTo>
                        <a:lnTo>
                          <a:pt x="1" y="21"/>
                        </a:lnTo>
                        <a:lnTo>
                          <a:pt x="1" y="46"/>
                        </a:lnTo>
                        <a:lnTo>
                          <a:pt x="1" y="67"/>
                        </a:lnTo>
                        <a:lnTo>
                          <a:pt x="1" y="72"/>
                        </a:lnTo>
                        <a:lnTo>
                          <a:pt x="1" y="59"/>
                        </a:lnTo>
                        <a:lnTo>
                          <a:pt x="1" y="27"/>
                        </a:lnTo>
                        <a:lnTo>
                          <a:pt x="2" y="9"/>
                        </a:lnTo>
                        <a:lnTo>
                          <a:pt x="2" y="19"/>
                        </a:lnTo>
                        <a:lnTo>
                          <a:pt x="2" y="63"/>
                        </a:lnTo>
                        <a:lnTo>
                          <a:pt x="2" y="45"/>
                        </a:lnTo>
                        <a:lnTo>
                          <a:pt x="3" y="3"/>
                        </a:lnTo>
                        <a:lnTo>
                          <a:pt x="3" y="0"/>
                        </a:lnTo>
                        <a:lnTo>
                          <a:pt x="3" y="46"/>
                        </a:lnTo>
                        <a:lnTo>
                          <a:pt x="3" y="110"/>
                        </a:lnTo>
                        <a:lnTo>
                          <a:pt x="3" y="33"/>
                        </a:lnTo>
                        <a:lnTo>
                          <a:pt x="3" y="33"/>
                        </a:lnTo>
                        <a:lnTo>
                          <a:pt x="3" y="70"/>
                        </a:lnTo>
                        <a:lnTo>
                          <a:pt x="4" y="138"/>
                        </a:lnTo>
                        <a:lnTo>
                          <a:pt x="4" y="292"/>
                        </a:lnTo>
                        <a:lnTo>
                          <a:pt x="4" y="106"/>
                        </a:lnTo>
                        <a:lnTo>
                          <a:pt x="4" y="46"/>
                        </a:lnTo>
                        <a:lnTo>
                          <a:pt x="5" y="25"/>
                        </a:lnTo>
                        <a:lnTo>
                          <a:pt x="5" y="33"/>
                        </a:lnTo>
                        <a:lnTo>
                          <a:pt x="5" y="68"/>
                        </a:lnTo>
                        <a:lnTo>
                          <a:pt x="5" y="94"/>
                        </a:lnTo>
                        <a:lnTo>
                          <a:pt x="5" y="74"/>
                        </a:lnTo>
                        <a:lnTo>
                          <a:pt x="5" y="70"/>
                        </a:lnTo>
                        <a:lnTo>
                          <a:pt x="6" y="68"/>
                        </a:lnTo>
                        <a:lnTo>
                          <a:pt x="6" y="55"/>
                        </a:lnTo>
                        <a:lnTo>
                          <a:pt x="6" y="62"/>
                        </a:lnTo>
                        <a:lnTo>
                          <a:pt x="6" y="69"/>
                        </a:lnTo>
                        <a:lnTo>
                          <a:pt x="6" y="39"/>
                        </a:lnTo>
                        <a:lnTo>
                          <a:pt x="6" y="40"/>
                        </a:lnTo>
                        <a:lnTo>
                          <a:pt x="6" y="83"/>
                        </a:lnTo>
                        <a:lnTo>
                          <a:pt x="7" y="169"/>
                        </a:lnTo>
                        <a:lnTo>
                          <a:pt x="7" y="147"/>
                        </a:lnTo>
                        <a:lnTo>
                          <a:pt x="7" y="72"/>
                        </a:lnTo>
                        <a:lnTo>
                          <a:pt x="7" y="40"/>
                        </a:lnTo>
                        <a:lnTo>
                          <a:pt x="8" y="34"/>
                        </a:lnTo>
                        <a:lnTo>
                          <a:pt x="8" y="40"/>
                        </a:lnTo>
                        <a:lnTo>
                          <a:pt x="8" y="53"/>
                        </a:lnTo>
                        <a:lnTo>
                          <a:pt x="8" y="107"/>
                        </a:lnTo>
                        <a:lnTo>
                          <a:pt x="8" y="102"/>
                        </a:lnTo>
                        <a:lnTo>
                          <a:pt x="8" y="53"/>
                        </a:lnTo>
                        <a:lnTo>
                          <a:pt x="9" y="69"/>
                        </a:lnTo>
                        <a:lnTo>
                          <a:pt x="9" y="48"/>
                        </a:lnTo>
                        <a:lnTo>
                          <a:pt x="9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6" name="Freeform 414"/>
                  <p:cNvSpPr>
                    <a:spLocks/>
                  </p:cNvSpPr>
                  <p:nvPr/>
                </p:nvSpPr>
                <p:spPr bwMode="auto">
                  <a:xfrm>
                    <a:off x="8731250" y="4216400"/>
                    <a:ext cx="14288" cy="354013"/>
                  </a:xfrm>
                  <a:custGeom>
                    <a:avLst/>
                    <a:gdLst>
                      <a:gd name="T0" fmla="*/ 0 w 9"/>
                      <a:gd name="T1" fmla="*/ 12 h 223"/>
                      <a:gd name="T2" fmla="*/ 0 w 9"/>
                      <a:gd name="T3" fmla="*/ 28 h 223"/>
                      <a:gd name="T4" fmla="*/ 0 w 9"/>
                      <a:gd name="T5" fmla="*/ 74 h 223"/>
                      <a:gd name="T6" fmla="*/ 1 w 9"/>
                      <a:gd name="T7" fmla="*/ 14 h 223"/>
                      <a:gd name="T8" fmla="*/ 1 w 9"/>
                      <a:gd name="T9" fmla="*/ 0 h 223"/>
                      <a:gd name="T10" fmla="*/ 1 w 9"/>
                      <a:gd name="T11" fmla="*/ 21 h 223"/>
                      <a:gd name="T12" fmla="*/ 1 w 9"/>
                      <a:gd name="T13" fmla="*/ 92 h 223"/>
                      <a:gd name="T14" fmla="*/ 1 w 9"/>
                      <a:gd name="T15" fmla="*/ 58 h 223"/>
                      <a:gd name="T16" fmla="*/ 1 w 9"/>
                      <a:gd name="T17" fmla="*/ 24 h 223"/>
                      <a:gd name="T18" fmla="*/ 2 w 9"/>
                      <a:gd name="T19" fmla="*/ 28 h 223"/>
                      <a:gd name="T20" fmla="*/ 2 w 9"/>
                      <a:gd name="T21" fmla="*/ 70 h 223"/>
                      <a:gd name="T22" fmla="*/ 2 w 9"/>
                      <a:gd name="T23" fmla="*/ 105 h 223"/>
                      <a:gd name="T24" fmla="*/ 2 w 9"/>
                      <a:gd name="T25" fmla="*/ 89 h 223"/>
                      <a:gd name="T26" fmla="*/ 3 w 9"/>
                      <a:gd name="T27" fmla="*/ 174 h 223"/>
                      <a:gd name="T28" fmla="*/ 3 w 9"/>
                      <a:gd name="T29" fmla="*/ 51 h 223"/>
                      <a:gd name="T30" fmla="*/ 3 w 9"/>
                      <a:gd name="T31" fmla="*/ 17 h 223"/>
                      <a:gd name="T32" fmla="*/ 3 w 9"/>
                      <a:gd name="T33" fmla="*/ 16 h 223"/>
                      <a:gd name="T34" fmla="*/ 3 w 9"/>
                      <a:gd name="T35" fmla="*/ 34 h 223"/>
                      <a:gd name="T36" fmla="*/ 3 w 9"/>
                      <a:gd name="T37" fmla="*/ 48 h 223"/>
                      <a:gd name="T38" fmla="*/ 3 w 9"/>
                      <a:gd name="T39" fmla="*/ 51 h 223"/>
                      <a:gd name="T40" fmla="*/ 4 w 9"/>
                      <a:gd name="T41" fmla="*/ 80 h 223"/>
                      <a:gd name="T42" fmla="*/ 4 w 9"/>
                      <a:gd name="T43" fmla="*/ 93 h 223"/>
                      <a:gd name="T44" fmla="*/ 4 w 9"/>
                      <a:gd name="T45" fmla="*/ 52 h 223"/>
                      <a:gd name="T46" fmla="*/ 4 w 9"/>
                      <a:gd name="T47" fmla="*/ 46 h 223"/>
                      <a:gd name="T48" fmla="*/ 4 w 9"/>
                      <a:gd name="T49" fmla="*/ 75 h 223"/>
                      <a:gd name="T50" fmla="*/ 4 w 9"/>
                      <a:gd name="T51" fmla="*/ 165 h 223"/>
                      <a:gd name="T52" fmla="*/ 5 w 9"/>
                      <a:gd name="T53" fmla="*/ 156 h 223"/>
                      <a:gd name="T54" fmla="*/ 5 w 9"/>
                      <a:gd name="T55" fmla="*/ 88 h 223"/>
                      <a:gd name="T56" fmla="*/ 5 w 9"/>
                      <a:gd name="T57" fmla="*/ 65 h 223"/>
                      <a:gd name="T58" fmla="*/ 5 w 9"/>
                      <a:gd name="T59" fmla="*/ 51 h 223"/>
                      <a:gd name="T60" fmla="*/ 5 w 9"/>
                      <a:gd name="T61" fmla="*/ 33 h 223"/>
                      <a:gd name="T62" fmla="*/ 6 w 9"/>
                      <a:gd name="T63" fmla="*/ 29 h 223"/>
                      <a:gd name="T64" fmla="*/ 6 w 9"/>
                      <a:gd name="T65" fmla="*/ 41 h 223"/>
                      <a:gd name="T66" fmla="*/ 6 w 9"/>
                      <a:gd name="T67" fmla="*/ 78 h 223"/>
                      <a:gd name="T68" fmla="*/ 6 w 9"/>
                      <a:gd name="T69" fmla="*/ 99 h 223"/>
                      <a:gd name="T70" fmla="*/ 6 w 9"/>
                      <a:gd name="T71" fmla="*/ 42 h 223"/>
                      <a:gd name="T72" fmla="*/ 6 w 9"/>
                      <a:gd name="T73" fmla="*/ 27 h 223"/>
                      <a:gd name="T74" fmla="*/ 7 w 9"/>
                      <a:gd name="T75" fmla="*/ 45 h 223"/>
                      <a:gd name="T76" fmla="*/ 7 w 9"/>
                      <a:gd name="T77" fmla="*/ 68 h 223"/>
                      <a:gd name="T78" fmla="*/ 7 w 9"/>
                      <a:gd name="T79" fmla="*/ 56 h 223"/>
                      <a:gd name="T80" fmla="*/ 7 w 9"/>
                      <a:gd name="T81" fmla="*/ 59 h 223"/>
                      <a:gd name="T82" fmla="*/ 8 w 9"/>
                      <a:gd name="T83" fmla="*/ 53 h 223"/>
                      <a:gd name="T84" fmla="*/ 8 w 9"/>
                      <a:gd name="T85" fmla="*/ 35 h 223"/>
                      <a:gd name="T86" fmla="*/ 8 w 9"/>
                      <a:gd name="T87" fmla="*/ 58 h 223"/>
                      <a:gd name="T88" fmla="*/ 8 w 9"/>
                      <a:gd name="T89" fmla="*/ 223 h 223"/>
                      <a:gd name="T90" fmla="*/ 8 w 9"/>
                      <a:gd name="T91" fmla="*/ 69 h 223"/>
                      <a:gd name="T92" fmla="*/ 8 w 9"/>
                      <a:gd name="T93" fmla="*/ 67 h 223"/>
                      <a:gd name="T94" fmla="*/ 8 w 9"/>
                      <a:gd name="T95" fmla="*/ 57 h 223"/>
                      <a:gd name="T96" fmla="*/ 9 w 9"/>
                      <a:gd name="T97" fmla="*/ 32 h 223"/>
                      <a:gd name="T98" fmla="*/ 9 w 9"/>
                      <a:gd name="T99" fmla="*/ 46 h 2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3">
                        <a:moveTo>
                          <a:pt x="0" y="12"/>
                        </a:moveTo>
                        <a:lnTo>
                          <a:pt x="0" y="28"/>
                        </a:lnTo>
                        <a:lnTo>
                          <a:pt x="0" y="74"/>
                        </a:lnTo>
                        <a:lnTo>
                          <a:pt x="1" y="14"/>
                        </a:lnTo>
                        <a:lnTo>
                          <a:pt x="1" y="0"/>
                        </a:lnTo>
                        <a:lnTo>
                          <a:pt x="1" y="21"/>
                        </a:lnTo>
                        <a:lnTo>
                          <a:pt x="1" y="92"/>
                        </a:lnTo>
                        <a:lnTo>
                          <a:pt x="1" y="58"/>
                        </a:lnTo>
                        <a:lnTo>
                          <a:pt x="1" y="24"/>
                        </a:lnTo>
                        <a:lnTo>
                          <a:pt x="2" y="28"/>
                        </a:lnTo>
                        <a:lnTo>
                          <a:pt x="2" y="70"/>
                        </a:lnTo>
                        <a:lnTo>
                          <a:pt x="2" y="105"/>
                        </a:lnTo>
                        <a:lnTo>
                          <a:pt x="2" y="89"/>
                        </a:lnTo>
                        <a:lnTo>
                          <a:pt x="3" y="174"/>
                        </a:lnTo>
                        <a:lnTo>
                          <a:pt x="3" y="51"/>
                        </a:lnTo>
                        <a:lnTo>
                          <a:pt x="3" y="17"/>
                        </a:lnTo>
                        <a:lnTo>
                          <a:pt x="3" y="16"/>
                        </a:lnTo>
                        <a:lnTo>
                          <a:pt x="3" y="34"/>
                        </a:lnTo>
                        <a:lnTo>
                          <a:pt x="3" y="48"/>
                        </a:lnTo>
                        <a:lnTo>
                          <a:pt x="3" y="51"/>
                        </a:lnTo>
                        <a:lnTo>
                          <a:pt x="4" y="80"/>
                        </a:lnTo>
                        <a:lnTo>
                          <a:pt x="4" y="93"/>
                        </a:lnTo>
                        <a:lnTo>
                          <a:pt x="4" y="52"/>
                        </a:lnTo>
                        <a:lnTo>
                          <a:pt x="4" y="46"/>
                        </a:lnTo>
                        <a:lnTo>
                          <a:pt x="4" y="75"/>
                        </a:lnTo>
                        <a:lnTo>
                          <a:pt x="4" y="165"/>
                        </a:lnTo>
                        <a:lnTo>
                          <a:pt x="5" y="156"/>
                        </a:lnTo>
                        <a:lnTo>
                          <a:pt x="5" y="88"/>
                        </a:lnTo>
                        <a:lnTo>
                          <a:pt x="5" y="65"/>
                        </a:lnTo>
                        <a:lnTo>
                          <a:pt x="5" y="51"/>
                        </a:lnTo>
                        <a:lnTo>
                          <a:pt x="5" y="33"/>
                        </a:lnTo>
                        <a:lnTo>
                          <a:pt x="6" y="29"/>
                        </a:lnTo>
                        <a:lnTo>
                          <a:pt x="6" y="41"/>
                        </a:lnTo>
                        <a:lnTo>
                          <a:pt x="6" y="78"/>
                        </a:lnTo>
                        <a:lnTo>
                          <a:pt x="6" y="99"/>
                        </a:lnTo>
                        <a:lnTo>
                          <a:pt x="6" y="42"/>
                        </a:lnTo>
                        <a:lnTo>
                          <a:pt x="6" y="27"/>
                        </a:lnTo>
                        <a:lnTo>
                          <a:pt x="7" y="45"/>
                        </a:lnTo>
                        <a:lnTo>
                          <a:pt x="7" y="68"/>
                        </a:lnTo>
                        <a:lnTo>
                          <a:pt x="7" y="56"/>
                        </a:lnTo>
                        <a:lnTo>
                          <a:pt x="7" y="59"/>
                        </a:lnTo>
                        <a:lnTo>
                          <a:pt x="8" y="53"/>
                        </a:lnTo>
                        <a:lnTo>
                          <a:pt x="8" y="35"/>
                        </a:lnTo>
                        <a:lnTo>
                          <a:pt x="8" y="58"/>
                        </a:lnTo>
                        <a:lnTo>
                          <a:pt x="8" y="223"/>
                        </a:lnTo>
                        <a:lnTo>
                          <a:pt x="8" y="69"/>
                        </a:lnTo>
                        <a:lnTo>
                          <a:pt x="8" y="67"/>
                        </a:lnTo>
                        <a:lnTo>
                          <a:pt x="8" y="57"/>
                        </a:lnTo>
                        <a:lnTo>
                          <a:pt x="9" y="32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7" name="Freeform 415"/>
                  <p:cNvSpPr>
                    <a:spLocks/>
                  </p:cNvSpPr>
                  <p:nvPr/>
                </p:nvSpPr>
                <p:spPr bwMode="auto">
                  <a:xfrm>
                    <a:off x="8745538" y="4235450"/>
                    <a:ext cx="14288" cy="261938"/>
                  </a:xfrm>
                  <a:custGeom>
                    <a:avLst/>
                    <a:gdLst>
                      <a:gd name="T0" fmla="*/ 0 w 9"/>
                      <a:gd name="T1" fmla="*/ 34 h 165"/>
                      <a:gd name="T2" fmla="*/ 0 w 9"/>
                      <a:gd name="T3" fmla="*/ 93 h 165"/>
                      <a:gd name="T4" fmla="*/ 0 w 9"/>
                      <a:gd name="T5" fmla="*/ 71 h 165"/>
                      <a:gd name="T6" fmla="*/ 1 w 9"/>
                      <a:gd name="T7" fmla="*/ 77 h 165"/>
                      <a:gd name="T8" fmla="*/ 1 w 9"/>
                      <a:gd name="T9" fmla="*/ 86 h 165"/>
                      <a:gd name="T10" fmla="*/ 1 w 9"/>
                      <a:gd name="T11" fmla="*/ 83 h 165"/>
                      <a:gd name="T12" fmla="*/ 1 w 9"/>
                      <a:gd name="T13" fmla="*/ 83 h 165"/>
                      <a:gd name="T14" fmla="*/ 1 w 9"/>
                      <a:gd name="T15" fmla="*/ 51 h 165"/>
                      <a:gd name="T16" fmla="*/ 1 w 9"/>
                      <a:gd name="T17" fmla="*/ 43 h 165"/>
                      <a:gd name="T18" fmla="*/ 1 w 9"/>
                      <a:gd name="T19" fmla="*/ 87 h 165"/>
                      <a:gd name="T20" fmla="*/ 2 w 9"/>
                      <a:gd name="T21" fmla="*/ 73 h 165"/>
                      <a:gd name="T22" fmla="*/ 2 w 9"/>
                      <a:gd name="T23" fmla="*/ 41 h 165"/>
                      <a:gd name="T24" fmla="*/ 2 w 9"/>
                      <a:gd name="T25" fmla="*/ 42 h 165"/>
                      <a:gd name="T26" fmla="*/ 2 w 9"/>
                      <a:gd name="T27" fmla="*/ 34 h 165"/>
                      <a:gd name="T28" fmla="*/ 2 w 9"/>
                      <a:gd name="T29" fmla="*/ 23 h 165"/>
                      <a:gd name="T30" fmla="*/ 2 w 9"/>
                      <a:gd name="T31" fmla="*/ 29 h 165"/>
                      <a:gd name="T32" fmla="*/ 3 w 9"/>
                      <a:gd name="T33" fmla="*/ 42 h 165"/>
                      <a:gd name="T34" fmla="*/ 3 w 9"/>
                      <a:gd name="T35" fmla="*/ 39 h 165"/>
                      <a:gd name="T36" fmla="*/ 3 w 9"/>
                      <a:gd name="T37" fmla="*/ 39 h 165"/>
                      <a:gd name="T38" fmla="*/ 3 w 9"/>
                      <a:gd name="T39" fmla="*/ 18 h 165"/>
                      <a:gd name="T40" fmla="*/ 4 w 9"/>
                      <a:gd name="T41" fmla="*/ 0 h 165"/>
                      <a:gd name="T42" fmla="*/ 4 w 9"/>
                      <a:gd name="T43" fmla="*/ 9 h 165"/>
                      <a:gd name="T44" fmla="*/ 4 w 9"/>
                      <a:gd name="T45" fmla="*/ 45 h 165"/>
                      <a:gd name="T46" fmla="*/ 4 w 9"/>
                      <a:gd name="T47" fmla="*/ 112 h 165"/>
                      <a:gd name="T48" fmla="*/ 4 w 9"/>
                      <a:gd name="T49" fmla="*/ 165 h 165"/>
                      <a:gd name="T50" fmla="*/ 4 w 9"/>
                      <a:gd name="T51" fmla="*/ 95 h 165"/>
                      <a:gd name="T52" fmla="*/ 4 w 9"/>
                      <a:gd name="T53" fmla="*/ 50 h 165"/>
                      <a:gd name="T54" fmla="*/ 5 w 9"/>
                      <a:gd name="T55" fmla="*/ 30 h 165"/>
                      <a:gd name="T56" fmla="*/ 5 w 9"/>
                      <a:gd name="T57" fmla="*/ 35 h 165"/>
                      <a:gd name="T58" fmla="*/ 5 w 9"/>
                      <a:gd name="T59" fmla="*/ 66 h 165"/>
                      <a:gd name="T60" fmla="*/ 5 w 9"/>
                      <a:gd name="T61" fmla="*/ 98 h 165"/>
                      <a:gd name="T62" fmla="*/ 6 w 9"/>
                      <a:gd name="T63" fmla="*/ 89 h 165"/>
                      <a:gd name="T64" fmla="*/ 6 w 9"/>
                      <a:gd name="T65" fmla="*/ 75 h 165"/>
                      <a:gd name="T66" fmla="*/ 6 w 9"/>
                      <a:gd name="T67" fmla="*/ 34 h 165"/>
                      <a:gd name="T68" fmla="*/ 6 w 9"/>
                      <a:gd name="T69" fmla="*/ 9 h 165"/>
                      <a:gd name="T70" fmla="*/ 6 w 9"/>
                      <a:gd name="T71" fmla="*/ 20 h 165"/>
                      <a:gd name="T72" fmla="*/ 6 w 9"/>
                      <a:gd name="T73" fmla="*/ 69 h 165"/>
                      <a:gd name="T74" fmla="*/ 6 w 9"/>
                      <a:gd name="T75" fmla="*/ 34 h 165"/>
                      <a:gd name="T76" fmla="*/ 7 w 9"/>
                      <a:gd name="T77" fmla="*/ 29 h 165"/>
                      <a:gd name="T78" fmla="*/ 7 w 9"/>
                      <a:gd name="T79" fmla="*/ 36 h 165"/>
                      <a:gd name="T80" fmla="*/ 7 w 9"/>
                      <a:gd name="T81" fmla="*/ 37 h 165"/>
                      <a:gd name="T82" fmla="*/ 7 w 9"/>
                      <a:gd name="T83" fmla="*/ 101 h 165"/>
                      <a:gd name="T84" fmla="*/ 8 w 9"/>
                      <a:gd name="T85" fmla="*/ 38 h 165"/>
                      <a:gd name="T86" fmla="*/ 8 w 9"/>
                      <a:gd name="T87" fmla="*/ 7 h 165"/>
                      <a:gd name="T88" fmla="*/ 8 w 9"/>
                      <a:gd name="T89" fmla="*/ 23 h 165"/>
                      <a:gd name="T90" fmla="*/ 8 w 9"/>
                      <a:gd name="T91" fmla="*/ 124 h 165"/>
                      <a:gd name="T92" fmla="*/ 8 w 9"/>
                      <a:gd name="T93" fmla="*/ 75 h 165"/>
                      <a:gd name="T94" fmla="*/ 8 w 9"/>
                      <a:gd name="T95" fmla="*/ 57 h 165"/>
                      <a:gd name="T96" fmla="*/ 9 w 9"/>
                      <a:gd name="T97" fmla="*/ 82 h 165"/>
                      <a:gd name="T98" fmla="*/ 9 w 9"/>
                      <a:gd name="T99" fmla="*/ 57 h 1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5">
                        <a:moveTo>
                          <a:pt x="0" y="34"/>
                        </a:moveTo>
                        <a:lnTo>
                          <a:pt x="0" y="93"/>
                        </a:lnTo>
                        <a:lnTo>
                          <a:pt x="0" y="71"/>
                        </a:lnTo>
                        <a:lnTo>
                          <a:pt x="1" y="77"/>
                        </a:lnTo>
                        <a:lnTo>
                          <a:pt x="1" y="86"/>
                        </a:lnTo>
                        <a:lnTo>
                          <a:pt x="1" y="83"/>
                        </a:lnTo>
                        <a:lnTo>
                          <a:pt x="1" y="83"/>
                        </a:lnTo>
                        <a:lnTo>
                          <a:pt x="1" y="51"/>
                        </a:lnTo>
                        <a:lnTo>
                          <a:pt x="1" y="43"/>
                        </a:lnTo>
                        <a:lnTo>
                          <a:pt x="1" y="87"/>
                        </a:lnTo>
                        <a:lnTo>
                          <a:pt x="2" y="73"/>
                        </a:lnTo>
                        <a:lnTo>
                          <a:pt x="2" y="41"/>
                        </a:lnTo>
                        <a:lnTo>
                          <a:pt x="2" y="42"/>
                        </a:lnTo>
                        <a:lnTo>
                          <a:pt x="2" y="34"/>
                        </a:lnTo>
                        <a:lnTo>
                          <a:pt x="2" y="23"/>
                        </a:lnTo>
                        <a:lnTo>
                          <a:pt x="2" y="29"/>
                        </a:lnTo>
                        <a:lnTo>
                          <a:pt x="3" y="42"/>
                        </a:lnTo>
                        <a:lnTo>
                          <a:pt x="3" y="39"/>
                        </a:lnTo>
                        <a:lnTo>
                          <a:pt x="3" y="39"/>
                        </a:lnTo>
                        <a:lnTo>
                          <a:pt x="3" y="18"/>
                        </a:lnTo>
                        <a:lnTo>
                          <a:pt x="4" y="0"/>
                        </a:lnTo>
                        <a:lnTo>
                          <a:pt x="4" y="9"/>
                        </a:lnTo>
                        <a:lnTo>
                          <a:pt x="4" y="45"/>
                        </a:lnTo>
                        <a:lnTo>
                          <a:pt x="4" y="112"/>
                        </a:lnTo>
                        <a:lnTo>
                          <a:pt x="4" y="165"/>
                        </a:lnTo>
                        <a:lnTo>
                          <a:pt x="4" y="95"/>
                        </a:lnTo>
                        <a:lnTo>
                          <a:pt x="4" y="50"/>
                        </a:lnTo>
                        <a:lnTo>
                          <a:pt x="5" y="30"/>
                        </a:lnTo>
                        <a:lnTo>
                          <a:pt x="5" y="35"/>
                        </a:lnTo>
                        <a:lnTo>
                          <a:pt x="5" y="66"/>
                        </a:lnTo>
                        <a:lnTo>
                          <a:pt x="5" y="98"/>
                        </a:lnTo>
                        <a:lnTo>
                          <a:pt x="6" y="89"/>
                        </a:lnTo>
                        <a:lnTo>
                          <a:pt x="6" y="75"/>
                        </a:lnTo>
                        <a:lnTo>
                          <a:pt x="6" y="34"/>
                        </a:lnTo>
                        <a:lnTo>
                          <a:pt x="6" y="9"/>
                        </a:lnTo>
                        <a:lnTo>
                          <a:pt x="6" y="20"/>
                        </a:lnTo>
                        <a:lnTo>
                          <a:pt x="6" y="69"/>
                        </a:lnTo>
                        <a:lnTo>
                          <a:pt x="6" y="34"/>
                        </a:lnTo>
                        <a:lnTo>
                          <a:pt x="7" y="29"/>
                        </a:lnTo>
                        <a:lnTo>
                          <a:pt x="7" y="36"/>
                        </a:lnTo>
                        <a:lnTo>
                          <a:pt x="7" y="37"/>
                        </a:lnTo>
                        <a:lnTo>
                          <a:pt x="7" y="101"/>
                        </a:lnTo>
                        <a:lnTo>
                          <a:pt x="8" y="38"/>
                        </a:lnTo>
                        <a:lnTo>
                          <a:pt x="8" y="7"/>
                        </a:lnTo>
                        <a:lnTo>
                          <a:pt x="8" y="23"/>
                        </a:lnTo>
                        <a:lnTo>
                          <a:pt x="8" y="124"/>
                        </a:lnTo>
                        <a:lnTo>
                          <a:pt x="8" y="75"/>
                        </a:lnTo>
                        <a:lnTo>
                          <a:pt x="8" y="57"/>
                        </a:lnTo>
                        <a:lnTo>
                          <a:pt x="9" y="82"/>
                        </a:lnTo>
                        <a:lnTo>
                          <a:pt x="9" y="5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8" name="Freeform 416"/>
                  <p:cNvSpPr>
                    <a:spLocks/>
                  </p:cNvSpPr>
                  <p:nvPr/>
                </p:nvSpPr>
                <p:spPr bwMode="auto">
                  <a:xfrm>
                    <a:off x="8759825" y="4241800"/>
                    <a:ext cx="4763" cy="582613"/>
                  </a:xfrm>
                  <a:custGeom>
                    <a:avLst/>
                    <a:gdLst>
                      <a:gd name="T0" fmla="*/ 0 w 3"/>
                      <a:gd name="T1" fmla="*/ 53 h 367"/>
                      <a:gd name="T2" fmla="*/ 0 w 3"/>
                      <a:gd name="T3" fmla="*/ 35 h 367"/>
                      <a:gd name="T4" fmla="*/ 0 w 3"/>
                      <a:gd name="T5" fmla="*/ 26 h 367"/>
                      <a:gd name="T6" fmla="*/ 0 w 3"/>
                      <a:gd name="T7" fmla="*/ 13 h 367"/>
                      <a:gd name="T8" fmla="*/ 0 w 3"/>
                      <a:gd name="T9" fmla="*/ 0 h 367"/>
                      <a:gd name="T10" fmla="*/ 0 w 3"/>
                      <a:gd name="T11" fmla="*/ 2 h 367"/>
                      <a:gd name="T12" fmla="*/ 1 w 3"/>
                      <a:gd name="T13" fmla="*/ 19 h 367"/>
                      <a:gd name="T14" fmla="*/ 1 w 3"/>
                      <a:gd name="T15" fmla="*/ 41 h 367"/>
                      <a:gd name="T16" fmla="*/ 1 w 3"/>
                      <a:gd name="T17" fmla="*/ 56 h 367"/>
                      <a:gd name="T18" fmla="*/ 1 w 3"/>
                      <a:gd name="T19" fmla="*/ 28 h 367"/>
                      <a:gd name="T20" fmla="*/ 2 w 3"/>
                      <a:gd name="T21" fmla="*/ 4 h 367"/>
                      <a:gd name="T22" fmla="*/ 2 w 3"/>
                      <a:gd name="T23" fmla="*/ 5 h 367"/>
                      <a:gd name="T24" fmla="*/ 2 w 3"/>
                      <a:gd name="T25" fmla="*/ 23 h 367"/>
                      <a:gd name="T26" fmla="*/ 2 w 3"/>
                      <a:gd name="T27" fmla="*/ 37 h 367"/>
                      <a:gd name="T28" fmla="*/ 2 w 3"/>
                      <a:gd name="T29" fmla="*/ 39 h 367"/>
                      <a:gd name="T30" fmla="*/ 2 w 3"/>
                      <a:gd name="T31" fmla="*/ 41 h 367"/>
                      <a:gd name="T32" fmla="*/ 3 w 3"/>
                      <a:gd name="T33" fmla="*/ 77 h 367"/>
                      <a:gd name="T34" fmla="*/ 3 w 3"/>
                      <a:gd name="T35" fmla="*/ 367 h 3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3" h="367">
                        <a:moveTo>
                          <a:pt x="0" y="53"/>
                        </a:moveTo>
                        <a:lnTo>
                          <a:pt x="0" y="35"/>
                        </a:lnTo>
                        <a:lnTo>
                          <a:pt x="0" y="26"/>
                        </a:lnTo>
                        <a:lnTo>
                          <a:pt x="0" y="13"/>
                        </a:ln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1" y="19"/>
                        </a:lnTo>
                        <a:lnTo>
                          <a:pt x="1" y="41"/>
                        </a:lnTo>
                        <a:lnTo>
                          <a:pt x="1" y="56"/>
                        </a:lnTo>
                        <a:lnTo>
                          <a:pt x="1" y="28"/>
                        </a:lnTo>
                        <a:lnTo>
                          <a:pt x="2" y="4"/>
                        </a:lnTo>
                        <a:lnTo>
                          <a:pt x="2" y="5"/>
                        </a:lnTo>
                        <a:lnTo>
                          <a:pt x="2" y="23"/>
                        </a:lnTo>
                        <a:lnTo>
                          <a:pt x="2" y="37"/>
                        </a:lnTo>
                        <a:lnTo>
                          <a:pt x="2" y="39"/>
                        </a:lnTo>
                        <a:lnTo>
                          <a:pt x="2" y="41"/>
                        </a:lnTo>
                        <a:lnTo>
                          <a:pt x="3" y="77"/>
                        </a:lnTo>
                        <a:lnTo>
                          <a:pt x="3" y="3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9" name="Freeform 417"/>
                  <p:cNvSpPr>
                    <a:spLocks/>
                  </p:cNvSpPr>
                  <p:nvPr/>
                </p:nvSpPr>
                <p:spPr bwMode="auto">
                  <a:xfrm>
                    <a:off x="8764588" y="4219575"/>
                    <a:ext cx="14288" cy="604838"/>
                  </a:xfrm>
                  <a:custGeom>
                    <a:avLst/>
                    <a:gdLst>
                      <a:gd name="T0" fmla="*/ 0 w 9"/>
                      <a:gd name="T1" fmla="*/ 381 h 381"/>
                      <a:gd name="T2" fmla="*/ 0 w 9"/>
                      <a:gd name="T3" fmla="*/ 142 h 381"/>
                      <a:gd name="T4" fmla="*/ 0 w 9"/>
                      <a:gd name="T5" fmla="*/ 143 h 381"/>
                      <a:gd name="T6" fmla="*/ 0 w 9"/>
                      <a:gd name="T7" fmla="*/ 216 h 381"/>
                      <a:gd name="T8" fmla="*/ 1 w 9"/>
                      <a:gd name="T9" fmla="*/ 81 h 381"/>
                      <a:gd name="T10" fmla="*/ 1 w 9"/>
                      <a:gd name="T11" fmla="*/ 30 h 381"/>
                      <a:gd name="T12" fmla="*/ 1 w 9"/>
                      <a:gd name="T13" fmla="*/ 18 h 381"/>
                      <a:gd name="T14" fmla="*/ 1 w 9"/>
                      <a:gd name="T15" fmla="*/ 29 h 381"/>
                      <a:gd name="T16" fmla="*/ 1 w 9"/>
                      <a:gd name="T17" fmla="*/ 57 h 381"/>
                      <a:gd name="T18" fmla="*/ 1 w 9"/>
                      <a:gd name="T19" fmla="*/ 74 h 381"/>
                      <a:gd name="T20" fmla="*/ 2 w 9"/>
                      <a:gd name="T21" fmla="*/ 56 h 381"/>
                      <a:gd name="T22" fmla="*/ 2 w 9"/>
                      <a:gd name="T23" fmla="*/ 49 h 381"/>
                      <a:gd name="T24" fmla="*/ 2 w 9"/>
                      <a:gd name="T25" fmla="*/ 56 h 381"/>
                      <a:gd name="T26" fmla="*/ 2 w 9"/>
                      <a:gd name="T27" fmla="*/ 54 h 381"/>
                      <a:gd name="T28" fmla="*/ 3 w 9"/>
                      <a:gd name="T29" fmla="*/ 44 h 381"/>
                      <a:gd name="T30" fmla="*/ 3 w 9"/>
                      <a:gd name="T31" fmla="*/ 47 h 381"/>
                      <a:gd name="T32" fmla="*/ 3 w 9"/>
                      <a:gd name="T33" fmla="*/ 45 h 381"/>
                      <a:gd name="T34" fmla="*/ 3 w 9"/>
                      <a:gd name="T35" fmla="*/ 26 h 381"/>
                      <a:gd name="T36" fmla="*/ 3 w 9"/>
                      <a:gd name="T37" fmla="*/ 14 h 381"/>
                      <a:gd name="T38" fmla="*/ 3 w 9"/>
                      <a:gd name="T39" fmla="*/ 10 h 381"/>
                      <a:gd name="T40" fmla="*/ 3 w 9"/>
                      <a:gd name="T41" fmla="*/ 22 h 381"/>
                      <a:gd name="T42" fmla="*/ 4 w 9"/>
                      <a:gd name="T43" fmla="*/ 58 h 381"/>
                      <a:gd name="T44" fmla="*/ 4 w 9"/>
                      <a:gd name="T45" fmla="*/ 95 h 381"/>
                      <a:gd name="T46" fmla="*/ 4 w 9"/>
                      <a:gd name="T47" fmla="*/ 67 h 381"/>
                      <a:gd name="T48" fmla="*/ 4 w 9"/>
                      <a:gd name="T49" fmla="*/ 21 h 381"/>
                      <a:gd name="T50" fmla="*/ 5 w 9"/>
                      <a:gd name="T51" fmla="*/ 0 h 381"/>
                      <a:gd name="T52" fmla="*/ 5 w 9"/>
                      <a:gd name="T53" fmla="*/ 10 h 381"/>
                      <a:gd name="T54" fmla="*/ 5 w 9"/>
                      <a:gd name="T55" fmla="*/ 55 h 381"/>
                      <a:gd name="T56" fmla="*/ 5 w 9"/>
                      <a:gd name="T57" fmla="*/ 52 h 381"/>
                      <a:gd name="T58" fmla="*/ 5 w 9"/>
                      <a:gd name="T59" fmla="*/ 45 h 381"/>
                      <a:gd name="T60" fmla="*/ 5 w 9"/>
                      <a:gd name="T61" fmla="*/ 84 h 381"/>
                      <a:gd name="T62" fmla="*/ 5 w 9"/>
                      <a:gd name="T63" fmla="*/ 109 h 381"/>
                      <a:gd name="T64" fmla="*/ 6 w 9"/>
                      <a:gd name="T65" fmla="*/ 235 h 381"/>
                      <a:gd name="T66" fmla="*/ 6 w 9"/>
                      <a:gd name="T67" fmla="*/ 72 h 381"/>
                      <a:gd name="T68" fmla="*/ 6 w 9"/>
                      <a:gd name="T69" fmla="*/ 48 h 381"/>
                      <a:gd name="T70" fmla="*/ 6 w 9"/>
                      <a:gd name="T71" fmla="*/ 124 h 381"/>
                      <a:gd name="T72" fmla="*/ 6 w 9"/>
                      <a:gd name="T73" fmla="*/ 55 h 381"/>
                      <a:gd name="T74" fmla="*/ 6 w 9"/>
                      <a:gd name="T75" fmla="*/ 10 h 381"/>
                      <a:gd name="T76" fmla="*/ 7 w 9"/>
                      <a:gd name="T77" fmla="*/ 6 h 381"/>
                      <a:gd name="T78" fmla="*/ 7 w 9"/>
                      <a:gd name="T79" fmla="*/ 27 h 381"/>
                      <a:gd name="T80" fmla="*/ 7 w 9"/>
                      <a:gd name="T81" fmla="*/ 68 h 381"/>
                      <a:gd name="T82" fmla="*/ 7 w 9"/>
                      <a:gd name="T83" fmla="*/ 77 h 381"/>
                      <a:gd name="T84" fmla="*/ 8 w 9"/>
                      <a:gd name="T85" fmla="*/ 80 h 381"/>
                      <a:gd name="T86" fmla="*/ 8 w 9"/>
                      <a:gd name="T87" fmla="*/ 132 h 381"/>
                      <a:gd name="T88" fmla="*/ 8 w 9"/>
                      <a:gd name="T89" fmla="*/ 145 h 381"/>
                      <a:gd name="T90" fmla="*/ 8 w 9"/>
                      <a:gd name="T91" fmla="*/ 77 h 381"/>
                      <a:gd name="T92" fmla="*/ 8 w 9"/>
                      <a:gd name="T93" fmla="*/ 69 h 381"/>
                      <a:gd name="T94" fmla="*/ 8 w 9"/>
                      <a:gd name="T95" fmla="*/ 102 h 381"/>
                      <a:gd name="T96" fmla="*/ 8 w 9"/>
                      <a:gd name="T97" fmla="*/ 83 h 381"/>
                      <a:gd name="T98" fmla="*/ 9 w 9"/>
                      <a:gd name="T99" fmla="*/ 58 h 3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381">
                        <a:moveTo>
                          <a:pt x="0" y="381"/>
                        </a:moveTo>
                        <a:lnTo>
                          <a:pt x="0" y="142"/>
                        </a:lnTo>
                        <a:lnTo>
                          <a:pt x="0" y="143"/>
                        </a:lnTo>
                        <a:lnTo>
                          <a:pt x="0" y="216"/>
                        </a:lnTo>
                        <a:lnTo>
                          <a:pt x="1" y="81"/>
                        </a:lnTo>
                        <a:lnTo>
                          <a:pt x="1" y="30"/>
                        </a:lnTo>
                        <a:lnTo>
                          <a:pt x="1" y="18"/>
                        </a:lnTo>
                        <a:lnTo>
                          <a:pt x="1" y="29"/>
                        </a:lnTo>
                        <a:lnTo>
                          <a:pt x="1" y="57"/>
                        </a:lnTo>
                        <a:lnTo>
                          <a:pt x="1" y="74"/>
                        </a:lnTo>
                        <a:lnTo>
                          <a:pt x="2" y="56"/>
                        </a:lnTo>
                        <a:lnTo>
                          <a:pt x="2" y="49"/>
                        </a:lnTo>
                        <a:lnTo>
                          <a:pt x="2" y="56"/>
                        </a:lnTo>
                        <a:lnTo>
                          <a:pt x="2" y="54"/>
                        </a:lnTo>
                        <a:lnTo>
                          <a:pt x="3" y="44"/>
                        </a:lnTo>
                        <a:lnTo>
                          <a:pt x="3" y="47"/>
                        </a:lnTo>
                        <a:lnTo>
                          <a:pt x="3" y="45"/>
                        </a:lnTo>
                        <a:lnTo>
                          <a:pt x="3" y="26"/>
                        </a:lnTo>
                        <a:lnTo>
                          <a:pt x="3" y="14"/>
                        </a:lnTo>
                        <a:lnTo>
                          <a:pt x="3" y="10"/>
                        </a:lnTo>
                        <a:lnTo>
                          <a:pt x="3" y="22"/>
                        </a:lnTo>
                        <a:lnTo>
                          <a:pt x="4" y="58"/>
                        </a:lnTo>
                        <a:lnTo>
                          <a:pt x="4" y="95"/>
                        </a:lnTo>
                        <a:lnTo>
                          <a:pt x="4" y="67"/>
                        </a:lnTo>
                        <a:lnTo>
                          <a:pt x="4" y="21"/>
                        </a:lnTo>
                        <a:lnTo>
                          <a:pt x="5" y="0"/>
                        </a:lnTo>
                        <a:lnTo>
                          <a:pt x="5" y="10"/>
                        </a:lnTo>
                        <a:lnTo>
                          <a:pt x="5" y="55"/>
                        </a:lnTo>
                        <a:lnTo>
                          <a:pt x="5" y="52"/>
                        </a:lnTo>
                        <a:lnTo>
                          <a:pt x="5" y="45"/>
                        </a:lnTo>
                        <a:lnTo>
                          <a:pt x="5" y="84"/>
                        </a:lnTo>
                        <a:lnTo>
                          <a:pt x="5" y="109"/>
                        </a:lnTo>
                        <a:lnTo>
                          <a:pt x="6" y="235"/>
                        </a:lnTo>
                        <a:lnTo>
                          <a:pt x="6" y="72"/>
                        </a:lnTo>
                        <a:lnTo>
                          <a:pt x="6" y="48"/>
                        </a:lnTo>
                        <a:lnTo>
                          <a:pt x="6" y="124"/>
                        </a:lnTo>
                        <a:lnTo>
                          <a:pt x="6" y="55"/>
                        </a:lnTo>
                        <a:lnTo>
                          <a:pt x="6" y="10"/>
                        </a:lnTo>
                        <a:lnTo>
                          <a:pt x="7" y="6"/>
                        </a:lnTo>
                        <a:lnTo>
                          <a:pt x="7" y="27"/>
                        </a:lnTo>
                        <a:lnTo>
                          <a:pt x="7" y="68"/>
                        </a:lnTo>
                        <a:lnTo>
                          <a:pt x="7" y="77"/>
                        </a:lnTo>
                        <a:lnTo>
                          <a:pt x="8" y="80"/>
                        </a:lnTo>
                        <a:lnTo>
                          <a:pt x="8" y="132"/>
                        </a:lnTo>
                        <a:lnTo>
                          <a:pt x="8" y="145"/>
                        </a:lnTo>
                        <a:lnTo>
                          <a:pt x="8" y="77"/>
                        </a:lnTo>
                        <a:lnTo>
                          <a:pt x="8" y="69"/>
                        </a:lnTo>
                        <a:lnTo>
                          <a:pt x="8" y="102"/>
                        </a:lnTo>
                        <a:lnTo>
                          <a:pt x="8" y="83"/>
                        </a:lnTo>
                        <a:lnTo>
                          <a:pt x="9" y="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0" name="Freeform 418"/>
                  <p:cNvSpPr>
                    <a:spLocks/>
                  </p:cNvSpPr>
                  <p:nvPr/>
                </p:nvSpPr>
                <p:spPr bwMode="auto">
                  <a:xfrm>
                    <a:off x="8778875" y="4248150"/>
                    <a:ext cx="14288" cy="250825"/>
                  </a:xfrm>
                  <a:custGeom>
                    <a:avLst/>
                    <a:gdLst>
                      <a:gd name="T0" fmla="*/ 0 w 9"/>
                      <a:gd name="T1" fmla="*/ 40 h 158"/>
                      <a:gd name="T2" fmla="*/ 0 w 9"/>
                      <a:gd name="T3" fmla="*/ 75 h 158"/>
                      <a:gd name="T4" fmla="*/ 0 w 9"/>
                      <a:gd name="T5" fmla="*/ 89 h 158"/>
                      <a:gd name="T6" fmla="*/ 0 w 9"/>
                      <a:gd name="T7" fmla="*/ 20 h 158"/>
                      <a:gd name="T8" fmla="*/ 1 w 9"/>
                      <a:gd name="T9" fmla="*/ 12 h 158"/>
                      <a:gd name="T10" fmla="*/ 1 w 9"/>
                      <a:gd name="T11" fmla="*/ 50 h 158"/>
                      <a:gd name="T12" fmla="*/ 1 w 9"/>
                      <a:gd name="T13" fmla="*/ 158 h 158"/>
                      <a:gd name="T14" fmla="*/ 1 w 9"/>
                      <a:gd name="T15" fmla="*/ 40 h 158"/>
                      <a:gd name="T16" fmla="*/ 1 w 9"/>
                      <a:gd name="T17" fmla="*/ 11 h 158"/>
                      <a:gd name="T18" fmla="*/ 1 w 9"/>
                      <a:gd name="T19" fmla="*/ 3 h 158"/>
                      <a:gd name="T20" fmla="*/ 1 w 9"/>
                      <a:gd name="T21" fmla="*/ 9 h 158"/>
                      <a:gd name="T22" fmla="*/ 2 w 9"/>
                      <a:gd name="T23" fmla="*/ 38 h 158"/>
                      <a:gd name="T24" fmla="*/ 2 w 9"/>
                      <a:gd name="T25" fmla="*/ 102 h 158"/>
                      <a:gd name="T26" fmla="*/ 2 w 9"/>
                      <a:gd name="T27" fmla="*/ 103 h 158"/>
                      <a:gd name="T28" fmla="*/ 2 w 9"/>
                      <a:gd name="T29" fmla="*/ 105 h 158"/>
                      <a:gd name="T30" fmla="*/ 3 w 9"/>
                      <a:gd name="T31" fmla="*/ 129 h 158"/>
                      <a:gd name="T32" fmla="*/ 3 w 9"/>
                      <a:gd name="T33" fmla="*/ 82 h 158"/>
                      <a:gd name="T34" fmla="*/ 3 w 9"/>
                      <a:gd name="T35" fmla="*/ 41 h 158"/>
                      <a:gd name="T36" fmla="*/ 3 w 9"/>
                      <a:gd name="T37" fmla="*/ 26 h 158"/>
                      <a:gd name="T38" fmla="*/ 3 w 9"/>
                      <a:gd name="T39" fmla="*/ 37 h 158"/>
                      <a:gd name="T40" fmla="*/ 3 w 9"/>
                      <a:gd name="T41" fmla="*/ 79 h 158"/>
                      <a:gd name="T42" fmla="*/ 4 w 9"/>
                      <a:gd name="T43" fmla="*/ 126 h 158"/>
                      <a:gd name="T44" fmla="*/ 4 w 9"/>
                      <a:gd name="T45" fmla="*/ 90 h 158"/>
                      <a:gd name="T46" fmla="*/ 4 w 9"/>
                      <a:gd name="T47" fmla="*/ 80 h 158"/>
                      <a:gd name="T48" fmla="*/ 4 w 9"/>
                      <a:gd name="T49" fmla="*/ 105 h 158"/>
                      <a:gd name="T50" fmla="*/ 4 w 9"/>
                      <a:gd name="T51" fmla="*/ 84 h 158"/>
                      <a:gd name="T52" fmla="*/ 4 w 9"/>
                      <a:gd name="T53" fmla="*/ 47 h 158"/>
                      <a:gd name="T54" fmla="*/ 4 w 9"/>
                      <a:gd name="T55" fmla="*/ 42 h 158"/>
                      <a:gd name="T56" fmla="*/ 5 w 9"/>
                      <a:gd name="T57" fmla="*/ 71 h 158"/>
                      <a:gd name="T58" fmla="*/ 5 w 9"/>
                      <a:gd name="T59" fmla="*/ 117 h 158"/>
                      <a:gd name="T60" fmla="*/ 5 w 9"/>
                      <a:gd name="T61" fmla="*/ 26 h 158"/>
                      <a:gd name="T62" fmla="*/ 5 w 9"/>
                      <a:gd name="T63" fmla="*/ 1 h 158"/>
                      <a:gd name="T64" fmla="*/ 6 w 9"/>
                      <a:gd name="T65" fmla="*/ 0 h 158"/>
                      <a:gd name="T66" fmla="*/ 6 w 9"/>
                      <a:gd name="T67" fmla="*/ 3 h 158"/>
                      <a:gd name="T68" fmla="*/ 6 w 9"/>
                      <a:gd name="T69" fmla="*/ 0 h 158"/>
                      <a:gd name="T70" fmla="*/ 6 w 9"/>
                      <a:gd name="T71" fmla="*/ 12 h 158"/>
                      <a:gd name="T72" fmla="*/ 6 w 9"/>
                      <a:gd name="T73" fmla="*/ 49 h 158"/>
                      <a:gd name="T74" fmla="*/ 6 w 9"/>
                      <a:gd name="T75" fmla="*/ 46 h 158"/>
                      <a:gd name="T76" fmla="*/ 6 w 9"/>
                      <a:gd name="T77" fmla="*/ 53 h 158"/>
                      <a:gd name="T78" fmla="*/ 7 w 9"/>
                      <a:gd name="T79" fmla="*/ 154 h 158"/>
                      <a:gd name="T80" fmla="*/ 7 w 9"/>
                      <a:gd name="T81" fmla="*/ 95 h 158"/>
                      <a:gd name="T82" fmla="*/ 7 w 9"/>
                      <a:gd name="T83" fmla="*/ 94 h 158"/>
                      <a:gd name="T84" fmla="*/ 7 w 9"/>
                      <a:gd name="T85" fmla="*/ 155 h 158"/>
                      <a:gd name="T86" fmla="*/ 8 w 9"/>
                      <a:gd name="T87" fmla="*/ 51 h 158"/>
                      <a:gd name="T88" fmla="*/ 8 w 9"/>
                      <a:gd name="T89" fmla="*/ 39 h 158"/>
                      <a:gd name="T90" fmla="*/ 8 w 9"/>
                      <a:gd name="T91" fmla="*/ 60 h 158"/>
                      <a:gd name="T92" fmla="*/ 8 w 9"/>
                      <a:gd name="T93" fmla="*/ 57 h 158"/>
                      <a:gd name="T94" fmla="*/ 8 w 9"/>
                      <a:gd name="T95" fmla="*/ 65 h 158"/>
                      <a:gd name="T96" fmla="*/ 8 w 9"/>
                      <a:gd name="T97" fmla="*/ 90 h 158"/>
                      <a:gd name="T98" fmla="*/ 9 w 9"/>
                      <a:gd name="T99" fmla="*/ 107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8">
                        <a:moveTo>
                          <a:pt x="0" y="40"/>
                        </a:moveTo>
                        <a:lnTo>
                          <a:pt x="0" y="75"/>
                        </a:lnTo>
                        <a:lnTo>
                          <a:pt x="0" y="89"/>
                        </a:lnTo>
                        <a:lnTo>
                          <a:pt x="0" y="20"/>
                        </a:lnTo>
                        <a:lnTo>
                          <a:pt x="1" y="12"/>
                        </a:lnTo>
                        <a:lnTo>
                          <a:pt x="1" y="50"/>
                        </a:lnTo>
                        <a:lnTo>
                          <a:pt x="1" y="158"/>
                        </a:lnTo>
                        <a:lnTo>
                          <a:pt x="1" y="40"/>
                        </a:lnTo>
                        <a:lnTo>
                          <a:pt x="1" y="11"/>
                        </a:lnTo>
                        <a:lnTo>
                          <a:pt x="1" y="3"/>
                        </a:lnTo>
                        <a:lnTo>
                          <a:pt x="1" y="9"/>
                        </a:lnTo>
                        <a:lnTo>
                          <a:pt x="2" y="38"/>
                        </a:lnTo>
                        <a:lnTo>
                          <a:pt x="2" y="102"/>
                        </a:lnTo>
                        <a:lnTo>
                          <a:pt x="2" y="103"/>
                        </a:lnTo>
                        <a:lnTo>
                          <a:pt x="2" y="105"/>
                        </a:lnTo>
                        <a:lnTo>
                          <a:pt x="3" y="129"/>
                        </a:lnTo>
                        <a:lnTo>
                          <a:pt x="3" y="82"/>
                        </a:lnTo>
                        <a:lnTo>
                          <a:pt x="3" y="41"/>
                        </a:lnTo>
                        <a:lnTo>
                          <a:pt x="3" y="26"/>
                        </a:lnTo>
                        <a:lnTo>
                          <a:pt x="3" y="37"/>
                        </a:lnTo>
                        <a:lnTo>
                          <a:pt x="3" y="79"/>
                        </a:lnTo>
                        <a:lnTo>
                          <a:pt x="4" y="126"/>
                        </a:lnTo>
                        <a:lnTo>
                          <a:pt x="4" y="90"/>
                        </a:lnTo>
                        <a:lnTo>
                          <a:pt x="4" y="80"/>
                        </a:lnTo>
                        <a:lnTo>
                          <a:pt x="4" y="105"/>
                        </a:lnTo>
                        <a:lnTo>
                          <a:pt x="4" y="84"/>
                        </a:lnTo>
                        <a:lnTo>
                          <a:pt x="4" y="47"/>
                        </a:lnTo>
                        <a:lnTo>
                          <a:pt x="4" y="42"/>
                        </a:lnTo>
                        <a:lnTo>
                          <a:pt x="5" y="71"/>
                        </a:lnTo>
                        <a:lnTo>
                          <a:pt x="5" y="117"/>
                        </a:lnTo>
                        <a:lnTo>
                          <a:pt x="5" y="26"/>
                        </a:lnTo>
                        <a:lnTo>
                          <a:pt x="5" y="1"/>
                        </a:lnTo>
                        <a:lnTo>
                          <a:pt x="6" y="0"/>
                        </a:lnTo>
                        <a:lnTo>
                          <a:pt x="6" y="3"/>
                        </a:lnTo>
                        <a:lnTo>
                          <a:pt x="6" y="0"/>
                        </a:lnTo>
                        <a:lnTo>
                          <a:pt x="6" y="12"/>
                        </a:lnTo>
                        <a:lnTo>
                          <a:pt x="6" y="49"/>
                        </a:lnTo>
                        <a:lnTo>
                          <a:pt x="6" y="46"/>
                        </a:lnTo>
                        <a:lnTo>
                          <a:pt x="6" y="53"/>
                        </a:lnTo>
                        <a:lnTo>
                          <a:pt x="7" y="154"/>
                        </a:lnTo>
                        <a:lnTo>
                          <a:pt x="7" y="95"/>
                        </a:lnTo>
                        <a:lnTo>
                          <a:pt x="7" y="94"/>
                        </a:lnTo>
                        <a:lnTo>
                          <a:pt x="7" y="155"/>
                        </a:lnTo>
                        <a:lnTo>
                          <a:pt x="8" y="51"/>
                        </a:lnTo>
                        <a:lnTo>
                          <a:pt x="8" y="39"/>
                        </a:lnTo>
                        <a:lnTo>
                          <a:pt x="8" y="60"/>
                        </a:lnTo>
                        <a:lnTo>
                          <a:pt x="8" y="57"/>
                        </a:lnTo>
                        <a:lnTo>
                          <a:pt x="8" y="65"/>
                        </a:lnTo>
                        <a:lnTo>
                          <a:pt x="8" y="90"/>
                        </a:lnTo>
                        <a:lnTo>
                          <a:pt x="9" y="10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1" name="Freeform 419"/>
                  <p:cNvSpPr>
                    <a:spLocks/>
                  </p:cNvSpPr>
                  <p:nvPr/>
                </p:nvSpPr>
                <p:spPr bwMode="auto">
                  <a:xfrm>
                    <a:off x="8793163" y="4230688"/>
                    <a:ext cx="12700" cy="219075"/>
                  </a:xfrm>
                  <a:custGeom>
                    <a:avLst/>
                    <a:gdLst>
                      <a:gd name="T0" fmla="*/ 0 w 8"/>
                      <a:gd name="T1" fmla="*/ 118 h 138"/>
                      <a:gd name="T2" fmla="*/ 0 w 8"/>
                      <a:gd name="T3" fmla="*/ 84 h 138"/>
                      <a:gd name="T4" fmla="*/ 0 w 8"/>
                      <a:gd name="T5" fmla="*/ 58 h 138"/>
                      <a:gd name="T6" fmla="*/ 0 w 8"/>
                      <a:gd name="T7" fmla="*/ 132 h 138"/>
                      <a:gd name="T8" fmla="*/ 0 w 8"/>
                      <a:gd name="T9" fmla="*/ 61 h 138"/>
                      <a:gd name="T10" fmla="*/ 1 w 8"/>
                      <a:gd name="T11" fmla="*/ 26 h 138"/>
                      <a:gd name="T12" fmla="*/ 1 w 8"/>
                      <a:gd name="T13" fmla="*/ 25 h 138"/>
                      <a:gd name="T14" fmla="*/ 1 w 8"/>
                      <a:gd name="T15" fmla="*/ 11 h 138"/>
                      <a:gd name="T16" fmla="*/ 1 w 8"/>
                      <a:gd name="T17" fmla="*/ 3 h 138"/>
                      <a:gd name="T18" fmla="*/ 1 w 8"/>
                      <a:gd name="T19" fmla="*/ 12 h 138"/>
                      <a:gd name="T20" fmla="*/ 1 w 8"/>
                      <a:gd name="T21" fmla="*/ 7 h 138"/>
                      <a:gd name="T22" fmla="*/ 2 w 8"/>
                      <a:gd name="T23" fmla="*/ 0 h 138"/>
                      <a:gd name="T24" fmla="*/ 2 w 8"/>
                      <a:gd name="T25" fmla="*/ 19 h 138"/>
                      <a:gd name="T26" fmla="*/ 2 w 8"/>
                      <a:gd name="T27" fmla="*/ 79 h 138"/>
                      <a:gd name="T28" fmla="*/ 2 w 8"/>
                      <a:gd name="T29" fmla="*/ 127 h 138"/>
                      <a:gd name="T30" fmla="*/ 2 w 8"/>
                      <a:gd name="T31" fmla="*/ 112 h 138"/>
                      <a:gd name="T32" fmla="*/ 2 w 8"/>
                      <a:gd name="T33" fmla="*/ 138 h 138"/>
                      <a:gd name="T34" fmla="*/ 3 w 8"/>
                      <a:gd name="T35" fmla="*/ 124 h 138"/>
                      <a:gd name="T36" fmla="*/ 3 w 8"/>
                      <a:gd name="T37" fmla="*/ 72 h 138"/>
                      <a:gd name="T38" fmla="*/ 3 w 8"/>
                      <a:gd name="T39" fmla="*/ 50 h 138"/>
                      <a:gd name="T40" fmla="*/ 3 w 8"/>
                      <a:gd name="T41" fmla="*/ 54 h 138"/>
                      <a:gd name="T42" fmla="*/ 3 w 8"/>
                      <a:gd name="T43" fmla="*/ 60 h 138"/>
                      <a:gd name="T44" fmla="*/ 4 w 8"/>
                      <a:gd name="T45" fmla="*/ 49 h 138"/>
                      <a:gd name="T46" fmla="*/ 4 w 8"/>
                      <a:gd name="T47" fmla="*/ 48 h 138"/>
                      <a:gd name="T48" fmla="*/ 4 w 8"/>
                      <a:gd name="T49" fmla="*/ 58 h 138"/>
                      <a:gd name="T50" fmla="*/ 4 w 8"/>
                      <a:gd name="T51" fmla="*/ 71 h 138"/>
                      <a:gd name="T52" fmla="*/ 4 w 8"/>
                      <a:gd name="T53" fmla="*/ 58 h 138"/>
                      <a:gd name="T54" fmla="*/ 4 w 8"/>
                      <a:gd name="T55" fmla="*/ 36 h 138"/>
                      <a:gd name="T56" fmla="*/ 5 w 8"/>
                      <a:gd name="T57" fmla="*/ 29 h 138"/>
                      <a:gd name="T58" fmla="*/ 5 w 8"/>
                      <a:gd name="T59" fmla="*/ 41 h 138"/>
                      <a:gd name="T60" fmla="*/ 5 w 8"/>
                      <a:gd name="T61" fmla="*/ 60 h 138"/>
                      <a:gd name="T62" fmla="*/ 5 w 8"/>
                      <a:gd name="T63" fmla="*/ 51 h 138"/>
                      <a:gd name="T64" fmla="*/ 6 w 8"/>
                      <a:gd name="T65" fmla="*/ 28 h 138"/>
                      <a:gd name="T66" fmla="*/ 6 w 8"/>
                      <a:gd name="T67" fmla="*/ 9 h 138"/>
                      <a:gd name="T68" fmla="*/ 6 w 8"/>
                      <a:gd name="T69" fmla="*/ 4 h 138"/>
                      <a:gd name="T70" fmla="*/ 6 w 8"/>
                      <a:gd name="T71" fmla="*/ 18 h 138"/>
                      <a:gd name="T72" fmla="*/ 6 w 8"/>
                      <a:gd name="T73" fmla="*/ 41 h 138"/>
                      <a:gd name="T74" fmla="*/ 6 w 8"/>
                      <a:gd name="T75" fmla="*/ 33 h 138"/>
                      <a:gd name="T76" fmla="*/ 6 w 8"/>
                      <a:gd name="T77" fmla="*/ 30 h 138"/>
                      <a:gd name="T78" fmla="*/ 7 w 8"/>
                      <a:gd name="T79" fmla="*/ 57 h 138"/>
                      <a:gd name="T80" fmla="*/ 7 w 8"/>
                      <a:gd name="T81" fmla="*/ 117 h 138"/>
                      <a:gd name="T82" fmla="*/ 7 w 8"/>
                      <a:gd name="T83" fmla="*/ 116 h 138"/>
                      <a:gd name="T84" fmla="*/ 7 w 8"/>
                      <a:gd name="T85" fmla="*/ 64 h 138"/>
                      <a:gd name="T86" fmla="*/ 8 w 8"/>
                      <a:gd name="T87" fmla="*/ 32 h 138"/>
                      <a:gd name="T88" fmla="*/ 8 w 8"/>
                      <a:gd name="T89" fmla="*/ 21 h 138"/>
                      <a:gd name="T90" fmla="*/ 8 w 8"/>
                      <a:gd name="T91" fmla="*/ 19 h 138"/>
                      <a:gd name="T92" fmla="*/ 8 w 8"/>
                      <a:gd name="T93" fmla="*/ 17 h 138"/>
                      <a:gd name="T94" fmla="*/ 8 w 8"/>
                      <a:gd name="T95" fmla="*/ 22 h 138"/>
                      <a:gd name="T96" fmla="*/ 8 w 8"/>
                      <a:gd name="T97" fmla="*/ 43 h 138"/>
                      <a:gd name="T98" fmla="*/ 8 w 8"/>
                      <a:gd name="T99" fmla="*/ 67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38">
                        <a:moveTo>
                          <a:pt x="0" y="118"/>
                        </a:moveTo>
                        <a:lnTo>
                          <a:pt x="0" y="84"/>
                        </a:lnTo>
                        <a:lnTo>
                          <a:pt x="0" y="58"/>
                        </a:lnTo>
                        <a:lnTo>
                          <a:pt x="0" y="132"/>
                        </a:lnTo>
                        <a:lnTo>
                          <a:pt x="0" y="61"/>
                        </a:lnTo>
                        <a:lnTo>
                          <a:pt x="1" y="26"/>
                        </a:lnTo>
                        <a:lnTo>
                          <a:pt x="1" y="25"/>
                        </a:lnTo>
                        <a:lnTo>
                          <a:pt x="1" y="11"/>
                        </a:lnTo>
                        <a:lnTo>
                          <a:pt x="1" y="3"/>
                        </a:lnTo>
                        <a:lnTo>
                          <a:pt x="1" y="12"/>
                        </a:lnTo>
                        <a:lnTo>
                          <a:pt x="1" y="7"/>
                        </a:lnTo>
                        <a:lnTo>
                          <a:pt x="2" y="0"/>
                        </a:lnTo>
                        <a:lnTo>
                          <a:pt x="2" y="19"/>
                        </a:lnTo>
                        <a:lnTo>
                          <a:pt x="2" y="79"/>
                        </a:lnTo>
                        <a:lnTo>
                          <a:pt x="2" y="127"/>
                        </a:lnTo>
                        <a:lnTo>
                          <a:pt x="2" y="112"/>
                        </a:lnTo>
                        <a:lnTo>
                          <a:pt x="2" y="138"/>
                        </a:lnTo>
                        <a:lnTo>
                          <a:pt x="3" y="124"/>
                        </a:lnTo>
                        <a:lnTo>
                          <a:pt x="3" y="72"/>
                        </a:lnTo>
                        <a:lnTo>
                          <a:pt x="3" y="50"/>
                        </a:lnTo>
                        <a:lnTo>
                          <a:pt x="3" y="54"/>
                        </a:lnTo>
                        <a:lnTo>
                          <a:pt x="3" y="60"/>
                        </a:lnTo>
                        <a:lnTo>
                          <a:pt x="4" y="49"/>
                        </a:lnTo>
                        <a:lnTo>
                          <a:pt x="4" y="48"/>
                        </a:lnTo>
                        <a:lnTo>
                          <a:pt x="4" y="58"/>
                        </a:lnTo>
                        <a:lnTo>
                          <a:pt x="4" y="71"/>
                        </a:lnTo>
                        <a:lnTo>
                          <a:pt x="4" y="58"/>
                        </a:lnTo>
                        <a:lnTo>
                          <a:pt x="4" y="36"/>
                        </a:lnTo>
                        <a:lnTo>
                          <a:pt x="5" y="29"/>
                        </a:lnTo>
                        <a:lnTo>
                          <a:pt x="5" y="41"/>
                        </a:lnTo>
                        <a:lnTo>
                          <a:pt x="5" y="60"/>
                        </a:lnTo>
                        <a:lnTo>
                          <a:pt x="5" y="51"/>
                        </a:lnTo>
                        <a:lnTo>
                          <a:pt x="6" y="28"/>
                        </a:lnTo>
                        <a:lnTo>
                          <a:pt x="6" y="9"/>
                        </a:lnTo>
                        <a:lnTo>
                          <a:pt x="6" y="4"/>
                        </a:lnTo>
                        <a:lnTo>
                          <a:pt x="6" y="18"/>
                        </a:lnTo>
                        <a:lnTo>
                          <a:pt x="6" y="41"/>
                        </a:lnTo>
                        <a:lnTo>
                          <a:pt x="6" y="33"/>
                        </a:lnTo>
                        <a:lnTo>
                          <a:pt x="6" y="30"/>
                        </a:lnTo>
                        <a:lnTo>
                          <a:pt x="7" y="57"/>
                        </a:lnTo>
                        <a:lnTo>
                          <a:pt x="7" y="117"/>
                        </a:lnTo>
                        <a:lnTo>
                          <a:pt x="7" y="116"/>
                        </a:lnTo>
                        <a:lnTo>
                          <a:pt x="7" y="64"/>
                        </a:lnTo>
                        <a:lnTo>
                          <a:pt x="8" y="32"/>
                        </a:lnTo>
                        <a:lnTo>
                          <a:pt x="8" y="21"/>
                        </a:lnTo>
                        <a:lnTo>
                          <a:pt x="8" y="19"/>
                        </a:lnTo>
                        <a:lnTo>
                          <a:pt x="8" y="17"/>
                        </a:lnTo>
                        <a:lnTo>
                          <a:pt x="8" y="22"/>
                        </a:lnTo>
                        <a:lnTo>
                          <a:pt x="8" y="43"/>
                        </a:lnTo>
                        <a:lnTo>
                          <a:pt x="8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2" name="Freeform 420"/>
                  <p:cNvSpPr>
                    <a:spLocks/>
                  </p:cNvSpPr>
                  <p:nvPr/>
                </p:nvSpPr>
                <p:spPr bwMode="auto">
                  <a:xfrm>
                    <a:off x="8805863" y="4256088"/>
                    <a:ext cx="14288" cy="315913"/>
                  </a:xfrm>
                  <a:custGeom>
                    <a:avLst/>
                    <a:gdLst>
                      <a:gd name="T0" fmla="*/ 0 w 9"/>
                      <a:gd name="T1" fmla="*/ 51 h 199"/>
                      <a:gd name="T2" fmla="*/ 1 w 9"/>
                      <a:gd name="T3" fmla="*/ 50 h 199"/>
                      <a:gd name="T4" fmla="*/ 1 w 9"/>
                      <a:gd name="T5" fmla="*/ 47 h 199"/>
                      <a:gd name="T6" fmla="*/ 1 w 9"/>
                      <a:gd name="T7" fmla="*/ 65 h 199"/>
                      <a:gd name="T8" fmla="*/ 1 w 9"/>
                      <a:gd name="T9" fmla="*/ 95 h 199"/>
                      <a:gd name="T10" fmla="*/ 1 w 9"/>
                      <a:gd name="T11" fmla="*/ 47 h 199"/>
                      <a:gd name="T12" fmla="*/ 1 w 9"/>
                      <a:gd name="T13" fmla="*/ 20 h 199"/>
                      <a:gd name="T14" fmla="*/ 2 w 9"/>
                      <a:gd name="T15" fmla="*/ 13 h 199"/>
                      <a:gd name="T16" fmla="*/ 2 w 9"/>
                      <a:gd name="T17" fmla="*/ 21 h 199"/>
                      <a:gd name="T18" fmla="*/ 2 w 9"/>
                      <a:gd name="T19" fmla="*/ 46 h 199"/>
                      <a:gd name="T20" fmla="*/ 2 w 9"/>
                      <a:gd name="T21" fmla="*/ 140 h 199"/>
                      <a:gd name="T22" fmla="*/ 3 w 9"/>
                      <a:gd name="T23" fmla="*/ 72 h 199"/>
                      <a:gd name="T24" fmla="*/ 3 w 9"/>
                      <a:gd name="T25" fmla="*/ 28 h 199"/>
                      <a:gd name="T26" fmla="*/ 3 w 9"/>
                      <a:gd name="T27" fmla="*/ 28 h 199"/>
                      <a:gd name="T28" fmla="*/ 3 w 9"/>
                      <a:gd name="T29" fmla="*/ 56 h 199"/>
                      <a:gd name="T30" fmla="*/ 3 w 9"/>
                      <a:gd name="T31" fmla="*/ 92 h 199"/>
                      <a:gd name="T32" fmla="*/ 3 w 9"/>
                      <a:gd name="T33" fmla="*/ 90 h 199"/>
                      <a:gd name="T34" fmla="*/ 3 w 9"/>
                      <a:gd name="T35" fmla="*/ 111 h 199"/>
                      <a:gd name="T36" fmla="*/ 4 w 9"/>
                      <a:gd name="T37" fmla="*/ 182 h 199"/>
                      <a:gd name="T38" fmla="*/ 4 w 9"/>
                      <a:gd name="T39" fmla="*/ 199 h 199"/>
                      <a:gd name="T40" fmla="*/ 4 w 9"/>
                      <a:gd name="T41" fmla="*/ 143 h 199"/>
                      <a:gd name="T42" fmla="*/ 4 w 9"/>
                      <a:gd name="T43" fmla="*/ 90 h 199"/>
                      <a:gd name="T44" fmla="*/ 5 w 9"/>
                      <a:gd name="T45" fmla="*/ 61 h 199"/>
                      <a:gd name="T46" fmla="*/ 5 w 9"/>
                      <a:gd name="T47" fmla="*/ 49 h 199"/>
                      <a:gd name="T48" fmla="*/ 5 w 9"/>
                      <a:gd name="T49" fmla="*/ 62 h 199"/>
                      <a:gd name="T50" fmla="*/ 5 w 9"/>
                      <a:gd name="T51" fmla="*/ 167 h 199"/>
                      <a:gd name="T52" fmla="*/ 5 w 9"/>
                      <a:gd name="T53" fmla="*/ 85 h 199"/>
                      <a:gd name="T54" fmla="*/ 5 w 9"/>
                      <a:gd name="T55" fmla="*/ 69 h 199"/>
                      <a:gd name="T56" fmla="*/ 5 w 9"/>
                      <a:gd name="T57" fmla="*/ 152 h 199"/>
                      <a:gd name="T58" fmla="*/ 6 w 9"/>
                      <a:gd name="T59" fmla="*/ 89 h 199"/>
                      <a:gd name="T60" fmla="*/ 6 w 9"/>
                      <a:gd name="T61" fmla="*/ 53 h 199"/>
                      <a:gd name="T62" fmla="*/ 6 w 9"/>
                      <a:gd name="T63" fmla="*/ 56 h 199"/>
                      <a:gd name="T64" fmla="*/ 6 w 9"/>
                      <a:gd name="T65" fmla="*/ 122 h 199"/>
                      <a:gd name="T66" fmla="*/ 7 w 9"/>
                      <a:gd name="T67" fmla="*/ 77 h 199"/>
                      <a:gd name="T68" fmla="*/ 7 w 9"/>
                      <a:gd name="T69" fmla="*/ 59 h 199"/>
                      <a:gd name="T70" fmla="*/ 7 w 9"/>
                      <a:gd name="T71" fmla="*/ 78 h 199"/>
                      <a:gd name="T72" fmla="*/ 7 w 9"/>
                      <a:gd name="T73" fmla="*/ 24 h 199"/>
                      <a:gd name="T74" fmla="*/ 7 w 9"/>
                      <a:gd name="T75" fmla="*/ 6 h 199"/>
                      <a:gd name="T76" fmla="*/ 7 w 9"/>
                      <a:gd name="T77" fmla="*/ 3 h 199"/>
                      <a:gd name="T78" fmla="*/ 8 w 9"/>
                      <a:gd name="T79" fmla="*/ 0 h 199"/>
                      <a:gd name="T80" fmla="*/ 8 w 9"/>
                      <a:gd name="T81" fmla="*/ 13 h 199"/>
                      <a:gd name="T82" fmla="*/ 8 w 9"/>
                      <a:gd name="T83" fmla="*/ 44 h 199"/>
                      <a:gd name="T84" fmla="*/ 8 w 9"/>
                      <a:gd name="T85" fmla="*/ 55 h 199"/>
                      <a:gd name="T86" fmla="*/ 8 w 9"/>
                      <a:gd name="T87" fmla="*/ 39 h 199"/>
                      <a:gd name="T88" fmla="*/ 9 w 9"/>
                      <a:gd name="T89" fmla="*/ 34 h 199"/>
                      <a:gd name="T90" fmla="*/ 9 w 9"/>
                      <a:gd name="T91" fmla="*/ 42 h 199"/>
                      <a:gd name="T92" fmla="*/ 9 w 9"/>
                      <a:gd name="T93" fmla="*/ 44 h 199"/>
                      <a:gd name="T94" fmla="*/ 9 w 9"/>
                      <a:gd name="T95" fmla="*/ 43 h 199"/>
                      <a:gd name="T96" fmla="*/ 9 w 9"/>
                      <a:gd name="T97" fmla="*/ 26 h 199"/>
                      <a:gd name="T98" fmla="*/ 9 w 9"/>
                      <a:gd name="T99" fmla="*/ 21 h 1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9">
                        <a:moveTo>
                          <a:pt x="0" y="51"/>
                        </a:moveTo>
                        <a:lnTo>
                          <a:pt x="1" y="50"/>
                        </a:lnTo>
                        <a:lnTo>
                          <a:pt x="1" y="47"/>
                        </a:lnTo>
                        <a:lnTo>
                          <a:pt x="1" y="65"/>
                        </a:lnTo>
                        <a:lnTo>
                          <a:pt x="1" y="95"/>
                        </a:lnTo>
                        <a:lnTo>
                          <a:pt x="1" y="47"/>
                        </a:lnTo>
                        <a:lnTo>
                          <a:pt x="1" y="20"/>
                        </a:lnTo>
                        <a:lnTo>
                          <a:pt x="2" y="13"/>
                        </a:lnTo>
                        <a:lnTo>
                          <a:pt x="2" y="21"/>
                        </a:lnTo>
                        <a:lnTo>
                          <a:pt x="2" y="46"/>
                        </a:lnTo>
                        <a:lnTo>
                          <a:pt x="2" y="140"/>
                        </a:lnTo>
                        <a:lnTo>
                          <a:pt x="3" y="72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56"/>
                        </a:lnTo>
                        <a:lnTo>
                          <a:pt x="3" y="92"/>
                        </a:lnTo>
                        <a:lnTo>
                          <a:pt x="3" y="90"/>
                        </a:lnTo>
                        <a:lnTo>
                          <a:pt x="3" y="111"/>
                        </a:lnTo>
                        <a:lnTo>
                          <a:pt x="4" y="182"/>
                        </a:lnTo>
                        <a:lnTo>
                          <a:pt x="4" y="199"/>
                        </a:lnTo>
                        <a:lnTo>
                          <a:pt x="4" y="143"/>
                        </a:lnTo>
                        <a:lnTo>
                          <a:pt x="4" y="90"/>
                        </a:lnTo>
                        <a:lnTo>
                          <a:pt x="5" y="61"/>
                        </a:lnTo>
                        <a:lnTo>
                          <a:pt x="5" y="49"/>
                        </a:lnTo>
                        <a:lnTo>
                          <a:pt x="5" y="62"/>
                        </a:lnTo>
                        <a:lnTo>
                          <a:pt x="5" y="167"/>
                        </a:lnTo>
                        <a:lnTo>
                          <a:pt x="5" y="85"/>
                        </a:lnTo>
                        <a:lnTo>
                          <a:pt x="5" y="69"/>
                        </a:lnTo>
                        <a:lnTo>
                          <a:pt x="5" y="152"/>
                        </a:lnTo>
                        <a:lnTo>
                          <a:pt x="6" y="89"/>
                        </a:lnTo>
                        <a:lnTo>
                          <a:pt x="6" y="53"/>
                        </a:lnTo>
                        <a:lnTo>
                          <a:pt x="6" y="56"/>
                        </a:lnTo>
                        <a:lnTo>
                          <a:pt x="6" y="122"/>
                        </a:lnTo>
                        <a:lnTo>
                          <a:pt x="7" y="77"/>
                        </a:lnTo>
                        <a:lnTo>
                          <a:pt x="7" y="59"/>
                        </a:lnTo>
                        <a:lnTo>
                          <a:pt x="7" y="78"/>
                        </a:lnTo>
                        <a:lnTo>
                          <a:pt x="7" y="24"/>
                        </a:lnTo>
                        <a:lnTo>
                          <a:pt x="7" y="6"/>
                        </a:lnTo>
                        <a:lnTo>
                          <a:pt x="7" y="3"/>
                        </a:lnTo>
                        <a:lnTo>
                          <a:pt x="8" y="0"/>
                        </a:lnTo>
                        <a:lnTo>
                          <a:pt x="8" y="13"/>
                        </a:lnTo>
                        <a:lnTo>
                          <a:pt x="8" y="44"/>
                        </a:lnTo>
                        <a:lnTo>
                          <a:pt x="8" y="55"/>
                        </a:lnTo>
                        <a:lnTo>
                          <a:pt x="8" y="39"/>
                        </a:lnTo>
                        <a:lnTo>
                          <a:pt x="9" y="34"/>
                        </a:lnTo>
                        <a:lnTo>
                          <a:pt x="9" y="42"/>
                        </a:lnTo>
                        <a:lnTo>
                          <a:pt x="9" y="44"/>
                        </a:lnTo>
                        <a:lnTo>
                          <a:pt x="9" y="43"/>
                        </a:lnTo>
                        <a:lnTo>
                          <a:pt x="9" y="26"/>
                        </a:lnTo>
                        <a:lnTo>
                          <a:pt x="9" y="2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3" name="Freeform 421"/>
                  <p:cNvSpPr>
                    <a:spLocks/>
                  </p:cNvSpPr>
                  <p:nvPr/>
                </p:nvSpPr>
                <p:spPr bwMode="auto">
                  <a:xfrm>
                    <a:off x="8820150" y="4252913"/>
                    <a:ext cx="14288" cy="377825"/>
                  </a:xfrm>
                  <a:custGeom>
                    <a:avLst/>
                    <a:gdLst>
                      <a:gd name="T0" fmla="*/ 0 w 9"/>
                      <a:gd name="T1" fmla="*/ 23 h 238"/>
                      <a:gd name="T2" fmla="*/ 1 w 9"/>
                      <a:gd name="T3" fmla="*/ 50 h 238"/>
                      <a:gd name="T4" fmla="*/ 1 w 9"/>
                      <a:gd name="T5" fmla="*/ 96 h 238"/>
                      <a:gd name="T6" fmla="*/ 1 w 9"/>
                      <a:gd name="T7" fmla="*/ 62 h 238"/>
                      <a:gd name="T8" fmla="*/ 1 w 9"/>
                      <a:gd name="T9" fmla="*/ 46 h 238"/>
                      <a:gd name="T10" fmla="*/ 1 w 9"/>
                      <a:gd name="T11" fmla="*/ 67 h 238"/>
                      <a:gd name="T12" fmla="*/ 1 w 9"/>
                      <a:gd name="T13" fmla="*/ 129 h 238"/>
                      <a:gd name="T14" fmla="*/ 2 w 9"/>
                      <a:gd name="T15" fmla="*/ 210 h 238"/>
                      <a:gd name="T16" fmla="*/ 2 w 9"/>
                      <a:gd name="T17" fmla="*/ 147 h 238"/>
                      <a:gd name="T18" fmla="*/ 2 w 9"/>
                      <a:gd name="T19" fmla="*/ 79 h 238"/>
                      <a:gd name="T20" fmla="*/ 2 w 9"/>
                      <a:gd name="T21" fmla="*/ 55 h 238"/>
                      <a:gd name="T22" fmla="*/ 2 w 9"/>
                      <a:gd name="T23" fmla="*/ 55 h 238"/>
                      <a:gd name="T24" fmla="*/ 3 w 9"/>
                      <a:gd name="T25" fmla="*/ 72 h 238"/>
                      <a:gd name="T26" fmla="*/ 3 w 9"/>
                      <a:gd name="T27" fmla="*/ 98 h 238"/>
                      <a:gd name="T28" fmla="*/ 3 w 9"/>
                      <a:gd name="T29" fmla="*/ 75 h 238"/>
                      <a:gd name="T30" fmla="*/ 3 w 9"/>
                      <a:gd name="T31" fmla="*/ 37 h 238"/>
                      <a:gd name="T32" fmla="*/ 3 w 9"/>
                      <a:gd name="T33" fmla="*/ 36 h 238"/>
                      <a:gd name="T34" fmla="*/ 3 w 9"/>
                      <a:gd name="T35" fmla="*/ 81 h 238"/>
                      <a:gd name="T36" fmla="*/ 4 w 9"/>
                      <a:gd name="T37" fmla="*/ 68 h 238"/>
                      <a:gd name="T38" fmla="*/ 4 w 9"/>
                      <a:gd name="T39" fmla="*/ 46 h 238"/>
                      <a:gd name="T40" fmla="*/ 4 w 9"/>
                      <a:gd name="T41" fmla="*/ 55 h 238"/>
                      <a:gd name="T42" fmla="*/ 4 w 9"/>
                      <a:gd name="T43" fmla="*/ 68 h 238"/>
                      <a:gd name="T44" fmla="*/ 4 w 9"/>
                      <a:gd name="T45" fmla="*/ 53 h 238"/>
                      <a:gd name="T46" fmla="*/ 5 w 9"/>
                      <a:gd name="T47" fmla="*/ 16 h 238"/>
                      <a:gd name="T48" fmla="*/ 5 w 9"/>
                      <a:gd name="T49" fmla="*/ 0 h 238"/>
                      <a:gd name="T50" fmla="*/ 5 w 9"/>
                      <a:gd name="T51" fmla="*/ 6 h 238"/>
                      <a:gd name="T52" fmla="*/ 5 w 9"/>
                      <a:gd name="T53" fmla="*/ 37 h 238"/>
                      <a:gd name="T54" fmla="*/ 5 w 9"/>
                      <a:gd name="T55" fmla="*/ 111 h 238"/>
                      <a:gd name="T56" fmla="*/ 5 w 9"/>
                      <a:gd name="T57" fmla="*/ 101 h 238"/>
                      <a:gd name="T58" fmla="*/ 6 w 9"/>
                      <a:gd name="T59" fmla="*/ 121 h 238"/>
                      <a:gd name="T60" fmla="*/ 6 w 9"/>
                      <a:gd name="T61" fmla="*/ 138 h 238"/>
                      <a:gd name="T62" fmla="*/ 6 w 9"/>
                      <a:gd name="T63" fmla="*/ 95 h 238"/>
                      <a:gd name="T64" fmla="*/ 6 w 9"/>
                      <a:gd name="T65" fmla="*/ 185 h 238"/>
                      <a:gd name="T66" fmla="*/ 7 w 9"/>
                      <a:gd name="T67" fmla="*/ 89 h 238"/>
                      <a:gd name="T68" fmla="*/ 7 w 9"/>
                      <a:gd name="T69" fmla="*/ 61 h 238"/>
                      <a:gd name="T70" fmla="*/ 7 w 9"/>
                      <a:gd name="T71" fmla="*/ 97 h 238"/>
                      <a:gd name="T72" fmla="*/ 7 w 9"/>
                      <a:gd name="T73" fmla="*/ 90 h 238"/>
                      <a:gd name="T74" fmla="*/ 7 w 9"/>
                      <a:gd name="T75" fmla="*/ 53 h 238"/>
                      <a:gd name="T76" fmla="*/ 7 w 9"/>
                      <a:gd name="T77" fmla="*/ 60 h 238"/>
                      <a:gd name="T78" fmla="*/ 7 w 9"/>
                      <a:gd name="T79" fmla="*/ 112 h 238"/>
                      <a:gd name="T80" fmla="*/ 8 w 9"/>
                      <a:gd name="T81" fmla="*/ 238 h 238"/>
                      <a:gd name="T82" fmla="*/ 8 w 9"/>
                      <a:gd name="T83" fmla="*/ 152 h 238"/>
                      <a:gd name="T84" fmla="*/ 8 w 9"/>
                      <a:gd name="T85" fmla="*/ 67 h 238"/>
                      <a:gd name="T86" fmla="*/ 8 w 9"/>
                      <a:gd name="T87" fmla="*/ 35 h 238"/>
                      <a:gd name="T88" fmla="*/ 8 w 9"/>
                      <a:gd name="T89" fmla="*/ 54 h 238"/>
                      <a:gd name="T90" fmla="*/ 8 w 9"/>
                      <a:gd name="T91" fmla="*/ 155 h 238"/>
                      <a:gd name="T92" fmla="*/ 9 w 9"/>
                      <a:gd name="T93" fmla="*/ 24 h 238"/>
                      <a:gd name="T94" fmla="*/ 9 w 9"/>
                      <a:gd name="T95" fmla="*/ 1 h 238"/>
                      <a:gd name="T96" fmla="*/ 9 w 9"/>
                      <a:gd name="T97" fmla="*/ 7 h 238"/>
                      <a:gd name="T98" fmla="*/ 9 w 9"/>
                      <a:gd name="T99" fmla="*/ 21 h 2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8">
                        <a:moveTo>
                          <a:pt x="0" y="23"/>
                        </a:moveTo>
                        <a:lnTo>
                          <a:pt x="1" y="50"/>
                        </a:lnTo>
                        <a:lnTo>
                          <a:pt x="1" y="96"/>
                        </a:lnTo>
                        <a:lnTo>
                          <a:pt x="1" y="62"/>
                        </a:lnTo>
                        <a:lnTo>
                          <a:pt x="1" y="46"/>
                        </a:lnTo>
                        <a:lnTo>
                          <a:pt x="1" y="67"/>
                        </a:lnTo>
                        <a:lnTo>
                          <a:pt x="1" y="129"/>
                        </a:lnTo>
                        <a:lnTo>
                          <a:pt x="2" y="210"/>
                        </a:lnTo>
                        <a:lnTo>
                          <a:pt x="2" y="147"/>
                        </a:lnTo>
                        <a:lnTo>
                          <a:pt x="2" y="79"/>
                        </a:lnTo>
                        <a:lnTo>
                          <a:pt x="2" y="55"/>
                        </a:lnTo>
                        <a:lnTo>
                          <a:pt x="2" y="55"/>
                        </a:lnTo>
                        <a:lnTo>
                          <a:pt x="3" y="72"/>
                        </a:lnTo>
                        <a:lnTo>
                          <a:pt x="3" y="98"/>
                        </a:lnTo>
                        <a:lnTo>
                          <a:pt x="3" y="75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3" y="81"/>
                        </a:lnTo>
                        <a:lnTo>
                          <a:pt x="4" y="68"/>
                        </a:lnTo>
                        <a:lnTo>
                          <a:pt x="4" y="46"/>
                        </a:lnTo>
                        <a:lnTo>
                          <a:pt x="4" y="55"/>
                        </a:lnTo>
                        <a:lnTo>
                          <a:pt x="4" y="68"/>
                        </a:lnTo>
                        <a:lnTo>
                          <a:pt x="4" y="53"/>
                        </a:lnTo>
                        <a:lnTo>
                          <a:pt x="5" y="16"/>
                        </a:lnTo>
                        <a:lnTo>
                          <a:pt x="5" y="0"/>
                        </a:lnTo>
                        <a:lnTo>
                          <a:pt x="5" y="6"/>
                        </a:lnTo>
                        <a:lnTo>
                          <a:pt x="5" y="37"/>
                        </a:lnTo>
                        <a:lnTo>
                          <a:pt x="5" y="111"/>
                        </a:lnTo>
                        <a:lnTo>
                          <a:pt x="5" y="101"/>
                        </a:lnTo>
                        <a:lnTo>
                          <a:pt x="6" y="121"/>
                        </a:lnTo>
                        <a:lnTo>
                          <a:pt x="6" y="138"/>
                        </a:lnTo>
                        <a:lnTo>
                          <a:pt x="6" y="95"/>
                        </a:lnTo>
                        <a:lnTo>
                          <a:pt x="6" y="185"/>
                        </a:lnTo>
                        <a:lnTo>
                          <a:pt x="7" y="89"/>
                        </a:lnTo>
                        <a:lnTo>
                          <a:pt x="7" y="61"/>
                        </a:lnTo>
                        <a:lnTo>
                          <a:pt x="7" y="97"/>
                        </a:lnTo>
                        <a:lnTo>
                          <a:pt x="7" y="90"/>
                        </a:lnTo>
                        <a:lnTo>
                          <a:pt x="7" y="53"/>
                        </a:lnTo>
                        <a:lnTo>
                          <a:pt x="7" y="60"/>
                        </a:lnTo>
                        <a:lnTo>
                          <a:pt x="7" y="112"/>
                        </a:lnTo>
                        <a:lnTo>
                          <a:pt x="8" y="238"/>
                        </a:lnTo>
                        <a:lnTo>
                          <a:pt x="8" y="152"/>
                        </a:lnTo>
                        <a:lnTo>
                          <a:pt x="8" y="67"/>
                        </a:lnTo>
                        <a:lnTo>
                          <a:pt x="8" y="35"/>
                        </a:lnTo>
                        <a:lnTo>
                          <a:pt x="8" y="54"/>
                        </a:lnTo>
                        <a:lnTo>
                          <a:pt x="8" y="155"/>
                        </a:lnTo>
                        <a:lnTo>
                          <a:pt x="9" y="24"/>
                        </a:lnTo>
                        <a:lnTo>
                          <a:pt x="9" y="1"/>
                        </a:lnTo>
                        <a:lnTo>
                          <a:pt x="9" y="7"/>
                        </a:lnTo>
                        <a:lnTo>
                          <a:pt x="9" y="2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4" name="Freeform 422"/>
                  <p:cNvSpPr>
                    <a:spLocks/>
                  </p:cNvSpPr>
                  <p:nvPr/>
                </p:nvSpPr>
                <p:spPr bwMode="auto">
                  <a:xfrm>
                    <a:off x="8834438" y="4271963"/>
                    <a:ext cx="14288" cy="273050"/>
                  </a:xfrm>
                  <a:custGeom>
                    <a:avLst/>
                    <a:gdLst>
                      <a:gd name="T0" fmla="*/ 0 w 9"/>
                      <a:gd name="T1" fmla="*/ 9 h 172"/>
                      <a:gd name="T2" fmla="*/ 1 w 9"/>
                      <a:gd name="T3" fmla="*/ 23 h 172"/>
                      <a:gd name="T4" fmla="*/ 1 w 9"/>
                      <a:gd name="T5" fmla="*/ 50 h 172"/>
                      <a:gd name="T6" fmla="*/ 1 w 9"/>
                      <a:gd name="T7" fmla="*/ 172 h 172"/>
                      <a:gd name="T8" fmla="*/ 1 w 9"/>
                      <a:gd name="T9" fmla="*/ 63 h 172"/>
                      <a:gd name="T10" fmla="*/ 1 w 9"/>
                      <a:gd name="T11" fmla="*/ 18 h 172"/>
                      <a:gd name="T12" fmla="*/ 1 w 9"/>
                      <a:gd name="T13" fmla="*/ 2 h 172"/>
                      <a:gd name="T14" fmla="*/ 1 w 9"/>
                      <a:gd name="T15" fmla="*/ 4 h 172"/>
                      <a:gd name="T16" fmla="*/ 2 w 9"/>
                      <a:gd name="T17" fmla="*/ 26 h 172"/>
                      <a:gd name="T18" fmla="*/ 2 w 9"/>
                      <a:gd name="T19" fmla="*/ 47 h 172"/>
                      <a:gd name="T20" fmla="*/ 2 w 9"/>
                      <a:gd name="T21" fmla="*/ 53 h 172"/>
                      <a:gd name="T22" fmla="*/ 2 w 9"/>
                      <a:gd name="T23" fmla="*/ 120 h 172"/>
                      <a:gd name="T24" fmla="*/ 3 w 9"/>
                      <a:gd name="T25" fmla="*/ 76 h 172"/>
                      <a:gd name="T26" fmla="*/ 3 w 9"/>
                      <a:gd name="T27" fmla="*/ 52 h 172"/>
                      <a:gd name="T28" fmla="*/ 3 w 9"/>
                      <a:gd name="T29" fmla="*/ 41 h 172"/>
                      <a:gd name="T30" fmla="*/ 3 w 9"/>
                      <a:gd name="T31" fmla="*/ 30 h 172"/>
                      <a:gd name="T32" fmla="*/ 3 w 9"/>
                      <a:gd name="T33" fmla="*/ 39 h 172"/>
                      <a:gd name="T34" fmla="*/ 3 w 9"/>
                      <a:gd name="T35" fmla="*/ 44 h 172"/>
                      <a:gd name="T36" fmla="*/ 3 w 9"/>
                      <a:gd name="T37" fmla="*/ 42 h 172"/>
                      <a:gd name="T38" fmla="*/ 4 w 9"/>
                      <a:gd name="T39" fmla="*/ 65 h 172"/>
                      <a:gd name="T40" fmla="*/ 4 w 9"/>
                      <a:gd name="T41" fmla="*/ 153 h 172"/>
                      <a:gd name="T42" fmla="*/ 4 w 9"/>
                      <a:gd name="T43" fmla="*/ 142 h 172"/>
                      <a:gd name="T44" fmla="*/ 4 w 9"/>
                      <a:gd name="T45" fmla="*/ 101 h 172"/>
                      <a:gd name="T46" fmla="*/ 5 w 9"/>
                      <a:gd name="T47" fmla="*/ 71 h 172"/>
                      <a:gd name="T48" fmla="*/ 5 w 9"/>
                      <a:gd name="T49" fmla="*/ 46 h 172"/>
                      <a:gd name="T50" fmla="*/ 5 w 9"/>
                      <a:gd name="T51" fmla="*/ 37 h 172"/>
                      <a:gd name="T52" fmla="*/ 5 w 9"/>
                      <a:gd name="T53" fmla="*/ 34 h 172"/>
                      <a:gd name="T54" fmla="*/ 5 w 9"/>
                      <a:gd name="T55" fmla="*/ 32 h 172"/>
                      <a:gd name="T56" fmla="*/ 5 w 9"/>
                      <a:gd name="T57" fmla="*/ 41 h 172"/>
                      <a:gd name="T58" fmla="*/ 6 w 9"/>
                      <a:gd name="T59" fmla="*/ 70 h 172"/>
                      <a:gd name="T60" fmla="*/ 6 w 9"/>
                      <a:gd name="T61" fmla="*/ 146 h 172"/>
                      <a:gd name="T62" fmla="*/ 6 w 9"/>
                      <a:gd name="T63" fmla="*/ 110 h 172"/>
                      <a:gd name="T64" fmla="*/ 6 w 9"/>
                      <a:gd name="T65" fmla="*/ 58 h 172"/>
                      <a:gd name="T66" fmla="*/ 6 w 9"/>
                      <a:gd name="T67" fmla="*/ 71 h 172"/>
                      <a:gd name="T68" fmla="*/ 6 w 9"/>
                      <a:gd name="T69" fmla="*/ 94 h 172"/>
                      <a:gd name="T70" fmla="*/ 6 w 9"/>
                      <a:gd name="T71" fmla="*/ 19 h 172"/>
                      <a:gd name="T72" fmla="*/ 7 w 9"/>
                      <a:gd name="T73" fmla="*/ 0 h 172"/>
                      <a:gd name="T74" fmla="*/ 7 w 9"/>
                      <a:gd name="T75" fmla="*/ 7 h 172"/>
                      <a:gd name="T76" fmla="*/ 7 w 9"/>
                      <a:gd name="T77" fmla="*/ 23 h 172"/>
                      <a:gd name="T78" fmla="*/ 7 w 9"/>
                      <a:gd name="T79" fmla="*/ 30 h 172"/>
                      <a:gd name="T80" fmla="*/ 8 w 9"/>
                      <a:gd name="T81" fmla="*/ 37 h 172"/>
                      <a:gd name="T82" fmla="*/ 8 w 9"/>
                      <a:gd name="T83" fmla="*/ 44 h 172"/>
                      <a:gd name="T84" fmla="*/ 8 w 9"/>
                      <a:gd name="T85" fmla="*/ 48 h 172"/>
                      <a:gd name="T86" fmla="*/ 8 w 9"/>
                      <a:gd name="T87" fmla="*/ 51 h 172"/>
                      <a:gd name="T88" fmla="*/ 8 w 9"/>
                      <a:gd name="T89" fmla="*/ 53 h 172"/>
                      <a:gd name="T90" fmla="*/ 8 w 9"/>
                      <a:gd name="T91" fmla="*/ 46 h 172"/>
                      <a:gd name="T92" fmla="*/ 8 w 9"/>
                      <a:gd name="T93" fmla="*/ 34 h 172"/>
                      <a:gd name="T94" fmla="*/ 9 w 9"/>
                      <a:gd name="T95" fmla="*/ 22 h 172"/>
                      <a:gd name="T96" fmla="*/ 9 w 9"/>
                      <a:gd name="T97" fmla="*/ 19 h 172"/>
                      <a:gd name="T98" fmla="*/ 9 w 9"/>
                      <a:gd name="T99" fmla="*/ 30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2">
                        <a:moveTo>
                          <a:pt x="0" y="9"/>
                        </a:moveTo>
                        <a:lnTo>
                          <a:pt x="1" y="23"/>
                        </a:lnTo>
                        <a:lnTo>
                          <a:pt x="1" y="50"/>
                        </a:lnTo>
                        <a:lnTo>
                          <a:pt x="1" y="172"/>
                        </a:lnTo>
                        <a:lnTo>
                          <a:pt x="1" y="63"/>
                        </a:lnTo>
                        <a:lnTo>
                          <a:pt x="1" y="18"/>
                        </a:lnTo>
                        <a:lnTo>
                          <a:pt x="1" y="2"/>
                        </a:lnTo>
                        <a:lnTo>
                          <a:pt x="1" y="4"/>
                        </a:lnTo>
                        <a:lnTo>
                          <a:pt x="2" y="26"/>
                        </a:lnTo>
                        <a:lnTo>
                          <a:pt x="2" y="47"/>
                        </a:lnTo>
                        <a:lnTo>
                          <a:pt x="2" y="53"/>
                        </a:lnTo>
                        <a:lnTo>
                          <a:pt x="2" y="120"/>
                        </a:lnTo>
                        <a:lnTo>
                          <a:pt x="3" y="76"/>
                        </a:lnTo>
                        <a:lnTo>
                          <a:pt x="3" y="52"/>
                        </a:lnTo>
                        <a:lnTo>
                          <a:pt x="3" y="41"/>
                        </a:lnTo>
                        <a:lnTo>
                          <a:pt x="3" y="30"/>
                        </a:lnTo>
                        <a:lnTo>
                          <a:pt x="3" y="39"/>
                        </a:lnTo>
                        <a:lnTo>
                          <a:pt x="3" y="44"/>
                        </a:lnTo>
                        <a:lnTo>
                          <a:pt x="3" y="42"/>
                        </a:lnTo>
                        <a:lnTo>
                          <a:pt x="4" y="65"/>
                        </a:lnTo>
                        <a:lnTo>
                          <a:pt x="4" y="153"/>
                        </a:lnTo>
                        <a:lnTo>
                          <a:pt x="4" y="142"/>
                        </a:lnTo>
                        <a:lnTo>
                          <a:pt x="4" y="101"/>
                        </a:lnTo>
                        <a:lnTo>
                          <a:pt x="5" y="71"/>
                        </a:lnTo>
                        <a:lnTo>
                          <a:pt x="5" y="46"/>
                        </a:lnTo>
                        <a:lnTo>
                          <a:pt x="5" y="37"/>
                        </a:lnTo>
                        <a:lnTo>
                          <a:pt x="5" y="34"/>
                        </a:lnTo>
                        <a:lnTo>
                          <a:pt x="5" y="32"/>
                        </a:lnTo>
                        <a:lnTo>
                          <a:pt x="5" y="41"/>
                        </a:lnTo>
                        <a:lnTo>
                          <a:pt x="6" y="70"/>
                        </a:lnTo>
                        <a:lnTo>
                          <a:pt x="6" y="146"/>
                        </a:lnTo>
                        <a:lnTo>
                          <a:pt x="6" y="110"/>
                        </a:lnTo>
                        <a:lnTo>
                          <a:pt x="6" y="58"/>
                        </a:lnTo>
                        <a:lnTo>
                          <a:pt x="6" y="71"/>
                        </a:lnTo>
                        <a:lnTo>
                          <a:pt x="6" y="94"/>
                        </a:lnTo>
                        <a:lnTo>
                          <a:pt x="6" y="19"/>
                        </a:lnTo>
                        <a:lnTo>
                          <a:pt x="7" y="0"/>
                        </a:lnTo>
                        <a:lnTo>
                          <a:pt x="7" y="7"/>
                        </a:lnTo>
                        <a:lnTo>
                          <a:pt x="7" y="23"/>
                        </a:lnTo>
                        <a:lnTo>
                          <a:pt x="7" y="30"/>
                        </a:lnTo>
                        <a:lnTo>
                          <a:pt x="8" y="37"/>
                        </a:lnTo>
                        <a:lnTo>
                          <a:pt x="8" y="44"/>
                        </a:lnTo>
                        <a:lnTo>
                          <a:pt x="8" y="48"/>
                        </a:lnTo>
                        <a:lnTo>
                          <a:pt x="8" y="51"/>
                        </a:lnTo>
                        <a:lnTo>
                          <a:pt x="8" y="53"/>
                        </a:lnTo>
                        <a:lnTo>
                          <a:pt x="8" y="46"/>
                        </a:lnTo>
                        <a:lnTo>
                          <a:pt x="8" y="34"/>
                        </a:lnTo>
                        <a:lnTo>
                          <a:pt x="9" y="22"/>
                        </a:lnTo>
                        <a:lnTo>
                          <a:pt x="9" y="19"/>
                        </a:lnTo>
                        <a:lnTo>
                          <a:pt x="9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5" name="Freeform 423"/>
                  <p:cNvSpPr>
                    <a:spLocks/>
                  </p:cNvSpPr>
                  <p:nvPr/>
                </p:nvSpPr>
                <p:spPr bwMode="auto">
                  <a:xfrm>
                    <a:off x="8848725" y="4256088"/>
                    <a:ext cx="9525" cy="257175"/>
                  </a:xfrm>
                  <a:custGeom>
                    <a:avLst/>
                    <a:gdLst>
                      <a:gd name="T0" fmla="*/ 0 w 6"/>
                      <a:gd name="T1" fmla="*/ 40 h 162"/>
                      <a:gd name="T2" fmla="*/ 0 w 6"/>
                      <a:gd name="T3" fmla="*/ 67 h 162"/>
                      <a:gd name="T4" fmla="*/ 1 w 6"/>
                      <a:gd name="T5" fmla="*/ 72 h 162"/>
                      <a:gd name="T6" fmla="*/ 1 w 6"/>
                      <a:gd name="T7" fmla="*/ 72 h 162"/>
                      <a:gd name="T8" fmla="*/ 1 w 6"/>
                      <a:gd name="T9" fmla="*/ 119 h 162"/>
                      <a:gd name="T10" fmla="*/ 1 w 6"/>
                      <a:gd name="T11" fmla="*/ 162 h 162"/>
                      <a:gd name="T12" fmla="*/ 1 w 6"/>
                      <a:gd name="T13" fmla="*/ 89 h 162"/>
                      <a:gd name="T14" fmla="*/ 1 w 6"/>
                      <a:gd name="T15" fmla="*/ 111 h 162"/>
                      <a:gd name="T16" fmla="*/ 2 w 6"/>
                      <a:gd name="T17" fmla="*/ 100 h 162"/>
                      <a:gd name="T18" fmla="*/ 2 w 6"/>
                      <a:gd name="T19" fmla="*/ 20 h 162"/>
                      <a:gd name="T20" fmla="*/ 2 w 6"/>
                      <a:gd name="T21" fmla="*/ 0 h 162"/>
                      <a:gd name="T22" fmla="*/ 2 w 6"/>
                      <a:gd name="T23" fmla="*/ 8 h 162"/>
                      <a:gd name="T24" fmla="*/ 2 w 6"/>
                      <a:gd name="T25" fmla="*/ 33 h 162"/>
                      <a:gd name="T26" fmla="*/ 3 w 6"/>
                      <a:gd name="T27" fmla="*/ 56 h 162"/>
                      <a:gd name="T28" fmla="*/ 3 w 6"/>
                      <a:gd name="T29" fmla="*/ 54 h 162"/>
                      <a:gd name="T30" fmla="*/ 3 w 6"/>
                      <a:gd name="T31" fmla="*/ 35 h 162"/>
                      <a:gd name="T32" fmla="*/ 3 w 6"/>
                      <a:gd name="T33" fmla="*/ 17 h 162"/>
                      <a:gd name="T34" fmla="*/ 3 w 6"/>
                      <a:gd name="T35" fmla="*/ 14 h 162"/>
                      <a:gd name="T36" fmla="*/ 3 w 6"/>
                      <a:gd name="T37" fmla="*/ 30 h 162"/>
                      <a:gd name="T38" fmla="*/ 4 w 6"/>
                      <a:gd name="T39" fmla="*/ 58 h 162"/>
                      <a:gd name="T40" fmla="*/ 4 w 6"/>
                      <a:gd name="T41" fmla="*/ 72 h 162"/>
                      <a:gd name="T42" fmla="*/ 4 w 6"/>
                      <a:gd name="T43" fmla="*/ 53 h 162"/>
                      <a:gd name="T44" fmla="*/ 4 w 6"/>
                      <a:gd name="T45" fmla="*/ 32 h 162"/>
                      <a:gd name="T46" fmla="*/ 4 w 6"/>
                      <a:gd name="T47" fmla="*/ 26 h 162"/>
                      <a:gd name="T48" fmla="*/ 4 w 6"/>
                      <a:gd name="T49" fmla="*/ 38 h 162"/>
                      <a:gd name="T50" fmla="*/ 5 w 6"/>
                      <a:gd name="T51" fmla="*/ 60 h 162"/>
                      <a:gd name="T52" fmla="*/ 5 w 6"/>
                      <a:gd name="T53" fmla="*/ 74 h 162"/>
                      <a:gd name="T54" fmla="*/ 5 w 6"/>
                      <a:gd name="T55" fmla="*/ 61 h 162"/>
                      <a:gd name="T56" fmla="*/ 5 w 6"/>
                      <a:gd name="T57" fmla="*/ 36 h 162"/>
                      <a:gd name="T58" fmla="*/ 5 w 6"/>
                      <a:gd name="T59" fmla="*/ 28 h 162"/>
                      <a:gd name="T60" fmla="*/ 6 w 6"/>
                      <a:gd name="T61" fmla="*/ 39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6" h="162">
                        <a:moveTo>
                          <a:pt x="0" y="40"/>
                        </a:moveTo>
                        <a:lnTo>
                          <a:pt x="0" y="67"/>
                        </a:lnTo>
                        <a:lnTo>
                          <a:pt x="1" y="72"/>
                        </a:lnTo>
                        <a:lnTo>
                          <a:pt x="1" y="72"/>
                        </a:lnTo>
                        <a:lnTo>
                          <a:pt x="1" y="119"/>
                        </a:lnTo>
                        <a:lnTo>
                          <a:pt x="1" y="162"/>
                        </a:lnTo>
                        <a:lnTo>
                          <a:pt x="1" y="89"/>
                        </a:lnTo>
                        <a:lnTo>
                          <a:pt x="1" y="111"/>
                        </a:lnTo>
                        <a:lnTo>
                          <a:pt x="2" y="100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2" y="8"/>
                        </a:lnTo>
                        <a:lnTo>
                          <a:pt x="2" y="33"/>
                        </a:lnTo>
                        <a:lnTo>
                          <a:pt x="3" y="56"/>
                        </a:lnTo>
                        <a:lnTo>
                          <a:pt x="3" y="54"/>
                        </a:lnTo>
                        <a:lnTo>
                          <a:pt x="3" y="35"/>
                        </a:lnTo>
                        <a:lnTo>
                          <a:pt x="3" y="17"/>
                        </a:lnTo>
                        <a:lnTo>
                          <a:pt x="3" y="14"/>
                        </a:lnTo>
                        <a:lnTo>
                          <a:pt x="3" y="30"/>
                        </a:lnTo>
                        <a:lnTo>
                          <a:pt x="4" y="58"/>
                        </a:lnTo>
                        <a:lnTo>
                          <a:pt x="4" y="72"/>
                        </a:lnTo>
                        <a:lnTo>
                          <a:pt x="4" y="53"/>
                        </a:lnTo>
                        <a:lnTo>
                          <a:pt x="4" y="32"/>
                        </a:lnTo>
                        <a:lnTo>
                          <a:pt x="4" y="26"/>
                        </a:lnTo>
                        <a:lnTo>
                          <a:pt x="4" y="38"/>
                        </a:lnTo>
                        <a:lnTo>
                          <a:pt x="5" y="60"/>
                        </a:lnTo>
                        <a:lnTo>
                          <a:pt x="5" y="74"/>
                        </a:lnTo>
                        <a:lnTo>
                          <a:pt x="5" y="61"/>
                        </a:lnTo>
                        <a:lnTo>
                          <a:pt x="5" y="36"/>
                        </a:lnTo>
                        <a:lnTo>
                          <a:pt x="5" y="28"/>
                        </a:lnTo>
                        <a:lnTo>
                          <a:pt x="6" y="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681" name="Rectangle 458"/>
                <p:cNvSpPr>
                  <a:spLocks noChangeArrowheads="1"/>
                </p:cNvSpPr>
                <p:nvPr/>
              </p:nvSpPr>
              <p:spPr bwMode="auto">
                <a:xfrm>
                  <a:off x="8420158" y="2825708"/>
                  <a:ext cx="133092" cy="798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0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82" name="Rectangle 459"/>
                <p:cNvSpPr>
                  <a:spLocks noChangeArrowheads="1"/>
                </p:cNvSpPr>
                <p:nvPr/>
              </p:nvSpPr>
              <p:spPr bwMode="auto">
                <a:xfrm>
                  <a:off x="8450872" y="2506115"/>
                  <a:ext cx="96235" cy="798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85" name="Rectangle 460"/>
                <p:cNvSpPr>
                  <a:spLocks noChangeArrowheads="1"/>
                </p:cNvSpPr>
                <p:nvPr/>
              </p:nvSpPr>
              <p:spPr bwMode="auto">
                <a:xfrm>
                  <a:off x="8469716" y="2200630"/>
                  <a:ext cx="36856" cy="798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86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8222244" y="2546598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RF 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beatnote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 (dB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665" name="Rectangle 1649"/>
              <p:cNvSpPr>
                <a:spLocks noChangeArrowheads="1"/>
              </p:cNvSpPr>
              <p:nvPr/>
            </p:nvSpPr>
            <p:spPr bwMode="auto">
              <a:xfrm>
                <a:off x="3621626" y="3331767"/>
                <a:ext cx="884858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GHz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719556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17943227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0624</a:t>
                          </a:r>
                          <a:r>
                            <a:rPr lang="en-GB" sz="1000" b="1" dirty="0" smtClean="0"/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</a:t>
                          </a:r>
                          <a:r>
                            <a:rPr lang="en-GB" sz="1000" b="1" dirty="0" smtClean="0"/>
                            <a:t>x </a:t>
                          </a:r>
                          <a:r>
                            <a:rPr lang="en-GB" sz="1000" dirty="0" smtClean="0"/>
                            <a:t>C)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17943227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2500" r="-100652" b="-10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36" t="-102500" r="-871" b="-1020000"/>
                          </a:stretch>
                        </a:blipFill>
                      </a:tcPr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97561" r="-100652" b="-89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05000" r="-100652" b="-8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405000" r="-100652" b="-7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05000" r="-100652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05000" r="-100652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87805" r="-100652" b="-4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807500" r="-100652" b="-3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54762" r="-100652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6225478" y="117836"/>
            <a:ext cx="4016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/</a:t>
            </a:r>
            <a:r>
              <a:rPr lang="en-GB" dirty="0" err="1" smtClean="0"/>
              <a:t>Ziolokovski</a:t>
            </a:r>
            <a:r>
              <a:rPr lang="en-GB" dirty="0" smtClean="0"/>
              <a:t> parameters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172" y="184511"/>
            <a:ext cx="5803199" cy="209796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1400" dirty="0" smtClean="0"/>
              <a:t>Goal: </a:t>
            </a:r>
          </a:p>
          <a:p>
            <a:pPr lvl="1"/>
            <a:r>
              <a:rPr lang="en-GB" sz="1400" dirty="0" smtClean="0"/>
              <a:t>Verify simulation results against analytical such, based on McCall’s area theorem theory [1].</a:t>
            </a:r>
          </a:p>
          <a:p>
            <a:pPr lvl="1"/>
            <a:r>
              <a:rPr lang="en-GB" sz="1400" dirty="0" smtClean="0"/>
              <a:t>Reproduce the SIT results, published by </a:t>
            </a:r>
            <a:r>
              <a:rPr lang="en-GB" sz="1400" dirty="0" err="1" smtClean="0"/>
              <a:t>Ziolkovski</a:t>
            </a:r>
            <a:r>
              <a:rPr lang="en-GB" sz="1400" dirty="0" smtClean="0"/>
              <a:t> [2], however this time within the rotating wave approximation . </a:t>
            </a:r>
          </a:p>
          <a:p>
            <a:pPr lvl="1"/>
            <a:r>
              <a:rPr lang="en-GB" sz="1400" dirty="0" smtClean="0"/>
              <a:t>Verify behaviour for </a:t>
            </a:r>
            <a:r>
              <a:rPr lang="el-GR" sz="1400" dirty="0" smtClean="0"/>
              <a:t>π</a:t>
            </a:r>
            <a:r>
              <a:rPr lang="en-GB" sz="1400" dirty="0" smtClean="0"/>
              <a:t>,</a:t>
            </a:r>
            <a:r>
              <a:rPr lang="el-GR" sz="1400" dirty="0"/>
              <a:t> </a:t>
            </a:r>
            <a:r>
              <a:rPr lang="en-GB" sz="1400" dirty="0" smtClean="0"/>
              <a:t>2</a:t>
            </a:r>
            <a:r>
              <a:rPr lang="el-GR" sz="1400" dirty="0" smtClean="0"/>
              <a:t>π</a:t>
            </a:r>
            <a:r>
              <a:rPr lang="en-GB" sz="1400" dirty="0" smtClean="0"/>
              <a:t>,3</a:t>
            </a:r>
            <a:r>
              <a:rPr lang="el-GR" sz="1400" dirty="0" smtClean="0"/>
              <a:t>π</a:t>
            </a:r>
            <a:r>
              <a:rPr lang="en-GB" sz="1400" dirty="0" smtClean="0"/>
              <a:t> and 4</a:t>
            </a:r>
            <a:r>
              <a:rPr lang="el-GR" sz="1400" dirty="0" smtClean="0"/>
              <a:t>π</a:t>
            </a:r>
            <a:r>
              <a:rPr lang="en-GB" sz="1400" dirty="0" smtClean="0"/>
              <a:t> pulses propagating inside a 2 level absorber</a:t>
            </a:r>
            <a:endParaRPr lang="en-GB" sz="1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162172" y="2449384"/>
            <a:ext cx="5803199" cy="2952206"/>
            <a:chOff x="627017" y="2786743"/>
            <a:chExt cx="5474680" cy="2952206"/>
          </a:xfrm>
        </p:grpSpPr>
        <p:grpSp>
          <p:nvGrpSpPr>
            <p:cNvPr id="4" name="Group 3"/>
            <p:cNvGrpSpPr/>
            <p:nvPr/>
          </p:nvGrpSpPr>
          <p:grpSpPr>
            <a:xfrm>
              <a:off x="696913" y="2858375"/>
              <a:ext cx="5294272" cy="2829835"/>
              <a:chOff x="696913" y="2858375"/>
              <a:chExt cx="5294272" cy="2829835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460693"/>
                  </p:ext>
                </p:extLst>
              </p:nvPr>
            </p:nvGraphicFramePr>
            <p:xfrm>
              <a:off x="4341345" y="3838579"/>
              <a:ext cx="15367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7" name="Equation" r:id="rId4" imgW="1536480" imgH="457200" progId="Equation.DSMT4">
                      <p:embed/>
                    </p:oleObj>
                  </mc:Choice>
                  <mc:Fallback>
                    <p:oleObj name="Equation" r:id="rId4" imgW="153648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341345" y="3838579"/>
                            <a:ext cx="15367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4046422" y="3503462"/>
                <a:ext cx="19447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/>
                  <a:t>With the normalization condition:</a:t>
                </a:r>
                <a:endParaRPr lang="en-GB" sz="1000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629290" y="2858375"/>
                <a:ext cx="17708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Normalized EOM</a:t>
                </a:r>
                <a:endParaRPr lang="en-GB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46422" y="4970668"/>
                <a:ext cx="19447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/>
                  <a:t>With the normalization condition:</a:t>
                </a:r>
                <a:endParaRPr lang="en-GB" sz="1000" dirty="0"/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7476618"/>
                  </p:ext>
                </p:extLst>
              </p:nvPr>
            </p:nvGraphicFramePr>
            <p:xfrm>
              <a:off x="4300538" y="5281613"/>
              <a:ext cx="12700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8" name="Equation" r:id="rId6" imgW="1269720" imgH="406080" progId="Equation.DSMT4">
                      <p:embed/>
                    </p:oleObj>
                  </mc:Choice>
                  <mc:Fallback>
                    <p:oleObj name="Equation" r:id="rId6" imgW="126972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300538" y="5281613"/>
                            <a:ext cx="1270000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24834607"/>
                  </p:ext>
                </p:extLst>
              </p:nvPr>
            </p:nvGraphicFramePr>
            <p:xfrm>
              <a:off x="696913" y="3414713"/>
              <a:ext cx="2454275" cy="1346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9" name="Equation" r:id="rId8" imgW="2666880" imgH="1384200" progId="Equation.DSMT4">
                      <p:embed/>
                    </p:oleObj>
                  </mc:Choice>
                  <mc:Fallback>
                    <p:oleObj name="Equation" r:id="rId8" imgW="2666880" imgH="1384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96913" y="3414713"/>
                            <a:ext cx="2454275" cy="1346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C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2656380"/>
                  </p:ext>
                </p:extLst>
              </p:nvPr>
            </p:nvGraphicFramePr>
            <p:xfrm>
              <a:off x="696913" y="5132585"/>
              <a:ext cx="2817812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0" name="Equation" r:id="rId10" imgW="2120760" imgH="419040" progId="Equation.DSMT4">
                      <p:embed/>
                    </p:oleObj>
                  </mc:Choice>
                  <mc:Fallback>
                    <p:oleObj name="Equation" r:id="rId10" imgW="212076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96913" y="5132585"/>
                            <a:ext cx="2817812" cy="5556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Rectangle 4"/>
            <p:cNvSpPr/>
            <p:nvPr/>
          </p:nvSpPr>
          <p:spPr>
            <a:xfrm>
              <a:off x="627017" y="2786743"/>
              <a:ext cx="5474680" cy="295220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217478" y="3784472"/>
            <a:ext cx="5598692" cy="1617118"/>
            <a:chOff x="6421574" y="3361509"/>
            <a:chExt cx="4681855" cy="1617118"/>
          </a:xfrm>
        </p:grpSpPr>
        <p:grpSp>
          <p:nvGrpSpPr>
            <p:cNvPr id="13" name="Group 12"/>
            <p:cNvGrpSpPr/>
            <p:nvPr/>
          </p:nvGrpSpPr>
          <p:grpSpPr>
            <a:xfrm>
              <a:off x="6474681" y="3414713"/>
              <a:ext cx="4574060" cy="1309913"/>
              <a:chOff x="6474681" y="3414713"/>
              <a:chExt cx="4574060" cy="130991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1100" dirty="0" smtClean="0"/>
                      <a:t>The following pulse is injected from the left facet via the boundary condition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]"/>
                              <m:ctrlPr>
                                <a:rPr lang="en-GB" sz="11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(0,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GB" sz="1100">
                                  <a:latin typeface="Cambria Math" panose="02040503050406030204" pitchFamily="18" charset="0"/>
                                </a:rPr>
                                <m:t>sech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[(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f>
                                <m:fPr>
                                  <m:type m:val="lin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GB" sz="11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</m:oMath>
                      </m:oMathPara>
                    </a14:m>
                    <a:endParaRPr lang="en-GB" sz="1100" dirty="0" smtClean="0"/>
                  </a:p>
                  <a:p>
                    <a:r>
                      <a:rPr lang="en-GB" sz="1100" dirty="0" smtClean="0"/>
                      <a:t>Where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GB" sz="11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GB" sz="11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 is the Rabi-frequency amplitude (in units of 1/sec)  and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 is the pulse duration. </a:t>
                    </a:r>
                  </a:p>
                  <a:p>
                    <a:r>
                      <a:rPr lang="en-GB" sz="1100" dirty="0" smtClean="0"/>
                      <a:t>Just for a reference: the amplitude for a 2</a:t>
                    </a:r>
                    <a:r>
                      <a:rPr lang="el-GR" sz="1100" dirty="0"/>
                      <a:t> </a:t>
                    </a:r>
                    <a:r>
                      <a:rPr lang="el-GR" sz="1100" dirty="0" smtClean="0"/>
                      <a:t>π</a:t>
                    </a:r>
                    <a:r>
                      <a:rPr lang="en-GB" sz="1100" dirty="0" smtClean="0"/>
                      <a:t> pulse is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GB" sz="11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̃"/>
                                <m:ctrlPr>
                                  <a:rPr lang="en-GB" sz="11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GB" sz="11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</m:sSubSup>
                        <m:r>
                          <a:rPr lang="en-GB" sz="1100" b="0" i="1" smtClean="0">
                            <a:latin typeface="Cambria Math" panose="02040503050406030204" pitchFamily="18" charset="0"/>
                          </a:rPr>
                          <m:t>=2/</m:t>
                        </m:r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.</a:t>
                    </a:r>
                    <a:endParaRPr lang="en-GB" sz="1100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t="-21481" b="-1925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Rectangle 25"/>
              <p:cNvSpPr/>
              <p:nvPr/>
            </p:nvSpPr>
            <p:spPr>
              <a:xfrm>
                <a:off x="7850148" y="3414713"/>
                <a:ext cx="2123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Boundary conditions</a:t>
                </a:r>
                <a:endParaRPr lang="en-GB" dirty="0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6421574" y="3361509"/>
              <a:ext cx="4681855" cy="16171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27143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9998" y="1440000"/>
            <a:ext cx="5760000" cy="3240000"/>
            <a:chOff x="2110" y="1407"/>
            <a:chExt cx="3642" cy="2101"/>
          </a:xfrm>
        </p:grpSpPr>
        <p:grpSp>
          <p:nvGrpSpPr>
            <p:cNvPr id="9" name="Group 205"/>
            <p:cNvGrpSpPr>
              <a:grpSpLocks/>
            </p:cNvGrpSpPr>
            <p:nvPr/>
          </p:nvGrpSpPr>
          <p:grpSpPr bwMode="auto">
            <a:xfrm>
              <a:off x="2110" y="1407"/>
              <a:ext cx="3411" cy="2101"/>
              <a:chOff x="2110" y="1407"/>
              <a:chExt cx="3411" cy="2101"/>
            </a:xfrm>
          </p:grpSpPr>
          <p:sp>
            <p:nvSpPr>
              <p:cNvPr id="300" name="Rectangle 6"/>
              <p:cNvSpPr>
                <a:spLocks noChangeArrowheads="1"/>
              </p:cNvSpPr>
              <p:nvPr/>
            </p:nvSpPr>
            <p:spPr bwMode="auto">
              <a:xfrm>
                <a:off x="3612" y="3377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1" name="Freeform 7"/>
              <p:cNvSpPr>
                <a:spLocks/>
              </p:cNvSpPr>
              <p:nvPr/>
            </p:nvSpPr>
            <p:spPr bwMode="auto">
              <a:xfrm>
                <a:off x="4039" y="3416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Rectangle 8"/>
              <p:cNvSpPr>
                <a:spLocks noChangeArrowheads="1"/>
              </p:cNvSpPr>
              <p:nvPr/>
            </p:nvSpPr>
            <p:spPr bwMode="auto">
              <a:xfrm>
                <a:off x="4099" y="3377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3" name="Line 9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Line 1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Line 11"/>
              <p:cNvSpPr>
                <a:spLocks noChangeShapeType="1"/>
              </p:cNvSpPr>
              <p:nvPr/>
            </p:nvSpPr>
            <p:spPr bwMode="auto">
              <a:xfrm flipV="1">
                <a:off x="2415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Line 12"/>
              <p:cNvSpPr>
                <a:spLocks noChangeShapeType="1"/>
              </p:cNvSpPr>
              <p:nvPr/>
            </p:nvSpPr>
            <p:spPr bwMode="auto">
              <a:xfrm flipV="1">
                <a:off x="3413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Line 13"/>
              <p:cNvSpPr>
                <a:spLocks noChangeShapeType="1"/>
              </p:cNvSpPr>
              <p:nvPr/>
            </p:nvSpPr>
            <p:spPr bwMode="auto">
              <a:xfrm flipV="1">
                <a:off x="4411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Line 14"/>
              <p:cNvSpPr>
                <a:spLocks noChangeShapeType="1"/>
              </p:cNvSpPr>
              <p:nvPr/>
            </p:nvSpPr>
            <p:spPr bwMode="auto">
              <a:xfrm flipV="1">
                <a:off x="5408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Line 15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Line 16"/>
              <p:cNvSpPr>
                <a:spLocks noChangeShapeType="1"/>
              </p:cNvSpPr>
              <p:nvPr/>
            </p:nvSpPr>
            <p:spPr bwMode="auto">
              <a:xfrm>
                <a:off x="3413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17"/>
              <p:cNvSpPr>
                <a:spLocks noChangeShapeType="1"/>
              </p:cNvSpPr>
              <p:nvPr/>
            </p:nvSpPr>
            <p:spPr bwMode="auto">
              <a:xfrm>
                <a:off x="4411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18"/>
              <p:cNvSpPr>
                <a:spLocks noChangeShapeType="1"/>
              </p:cNvSpPr>
              <p:nvPr/>
            </p:nvSpPr>
            <p:spPr bwMode="auto">
              <a:xfrm>
                <a:off x="5408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Rectangle 19"/>
              <p:cNvSpPr>
                <a:spLocks noChangeArrowheads="1"/>
              </p:cNvSpPr>
              <p:nvPr/>
            </p:nvSpPr>
            <p:spPr bwMode="auto">
              <a:xfrm>
                <a:off x="2390" y="325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4" name="Rectangle 20"/>
              <p:cNvSpPr>
                <a:spLocks noChangeArrowheads="1"/>
              </p:cNvSpPr>
              <p:nvPr/>
            </p:nvSpPr>
            <p:spPr bwMode="auto">
              <a:xfrm>
                <a:off x="3369" y="3252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5" name="Rectangle 21"/>
              <p:cNvSpPr>
                <a:spLocks noChangeArrowheads="1"/>
              </p:cNvSpPr>
              <p:nvPr/>
            </p:nvSpPr>
            <p:spPr bwMode="auto">
              <a:xfrm>
                <a:off x="4342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6" name="Rectangle 22"/>
              <p:cNvSpPr>
                <a:spLocks noChangeArrowheads="1"/>
              </p:cNvSpPr>
              <p:nvPr/>
            </p:nvSpPr>
            <p:spPr bwMode="auto">
              <a:xfrm>
                <a:off x="5340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7" name="Rectangle 23"/>
              <p:cNvSpPr>
                <a:spLocks noChangeArrowheads="1"/>
              </p:cNvSpPr>
              <p:nvPr/>
            </p:nvSpPr>
            <p:spPr bwMode="auto">
              <a:xfrm rot="16200000">
                <a:off x="2141" y="2651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8" name="Rectangle 24"/>
              <p:cNvSpPr>
                <a:spLocks noChangeArrowheads="1"/>
              </p:cNvSpPr>
              <p:nvPr/>
            </p:nvSpPr>
            <p:spPr bwMode="auto">
              <a:xfrm rot="16200000">
                <a:off x="2129" y="261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9" name="Rectangle 25"/>
              <p:cNvSpPr>
                <a:spLocks noChangeArrowheads="1"/>
              </p:cNvSpPr>
              <p:nvPr/>
            </p:nvSpPr>
            <p:spPr bwMode="auto">
              <a:xfrm rot="16200000">
                <a:off x="2141" y="257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0" name="Rectangle 26"/>
              <p:cNvSpPr>
                <a:spLocks noChangeArrowheads="1"/>
              </p:cNvSpPr>
              <p:nvPr/>
            </p:nvSpPr>
            <p:spPr bwMode="auto">
              <a:xfrm rot="16200000">
                <a:off x="2129" y="25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1" name="Rectangle 27"/>
              <p:cNvSpPr>
                <a:spLocks noChangeArrowheads="1"/>
              </p:cNvSpPr>
              <p:nvPr/>
            </p:nvSpPr>
            <p:spPr bwMode="auto">
              <a:xfrm rot="16200000">
                <a:off x="2129" y="249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2" name="Rectangle 28"/>
              <p:cNvSpPr>
                <a:spLocks noChangeArrowheads="1"/>
              </p:cNvSpPr>
              <p:nvPr/>
            </p:nvSpPr>
            <p:spPr bwMode="auto">
              <a:xfrm rot="16200000">
                <a:off x="2129" y="24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" name="Rectangle 29"/>
              <p:cNvSpPr>
                <a:spLocks noChangeArrowheads="1"/>
              </p:cNvSpPr>
              <p:nvPr/>
            </p:nvSpPr>
            <p:spPr bwMode="auto">
              <a:xfrm rot="16200000">
                <a:off x="2145" y="240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4" name="Rectangle 30"/>
              <p:cNvSpPr>
                <a:spLocks noChangeArrowheads="1"/>
              </p:cNvSpPr>
              <p:nvPr/>
            </p:nvSpPr>
            <p:spPr bwMode="auto">
              <a:xfrm rot="16200000">
                <a:off x="2141" y="238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5" name="Rectangle 31"/>
              <p:cNvSpPr>
                <a:spLocks noChangeArrowheads="1"/>
              </p:cNvSpPr>
              <p:nvPr/>
            </p:nvSpPr>
            <p:spPr bwMode="auto">
              <a:xfrm rot="16200000">
                <a:off x="2132" y="2350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6" name="Rectangle 32"/>
              <p:cNvSpPr>
                <a:spLocks noChangeArrowheads="1"/>
              </p:cNvSpPr>
              <p:nvPr/>
            </p:nvSpPr>
            <p:spPr bwMode="auto">
              <a:xfrm rot="16200000">
                <a:off x="2141" y="23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7" name="Rectangle 33"/>
              <p:cNvSpPr>
                <a:spLocks noChangeArrowheads="1"/>
              </p:cNvSpPr>
              <p:nvPr/>
            </p:nvSpPr>
            <p:spPr bwMode="auto">
              <a:xfrm rot="16200000">
                <a:off x="2138" y="228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8" name="Rectangle 34"/>
              <p:cNvSpPr>
                <a:spLocks noChangeArrowheads="1"/>
              </p:cNvSpPr>
              <p:nvPr/>
            </p:nvSpPr>
            <p:spPr bwMode="auto">
              <a:xfrm rot="16200000">
                <a:off x="2129" y="224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9" name="Rectangle 35"/>
              <p:cNvSpPr>
                <a:spLocks noChangeArrowheads="1"/>
              </p:cNvSpPr>
              <p:nvPr/>
            </p:nvSpPr>
            <p:spPr bwMode="auto">
              <a:xfrm rot="16200000">
                <a:off x="2138" y="220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0" name="Rectangle 36"/>
              <p:cNvSpPr>
                <a:spLocks noChangeArrowheads="1"/>
              </p:cNvSpPr>
              <p:nvPr/>
            </p:nvSpPr>
            <p:spPr bwMode="auto">
              <a:xfrm rot="16200000">
                <a:off x="2129" y="21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1" name="Rectangle 37"/>
              <p:cNvSpPr>
                <a:spLocks noChangeArrowheads="1"/>
              </p:cNvSpPr>
              <p:nvPr/>
            </p:nvSpPr>
            <p:spPr bwMode="auto">
              <a:xfrm rot="16200000">
                <a:off x="2141" y="212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2" name="Rectangle 38"/>
              <p:cNvSpPr>
                <a:spLocks noChangeArrowheads="1"/>
              </p:cNvSpPr>
              <p:nvPr/>
            </p:nvSpPr>
            <p:spPr bwMode="auto">
              <a:xfrm rot="16200000">
                <a:off x="2141" y="210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3" name="Rectangle 39"/>
              <p:cNvSpPr>
                <a:spLocks noChangeArrowheads="1"/>
              </p:cNvSpPr>
              <p:nvPr/>
            </p:nvSpPr>
            <p:spPr bwMode="auto">
              <a:xfrm rot="16200000">
                <a:off x="2129" y="20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4" name="Rectangle 40"/>
              <p:cNvSpPr>
                <a:spLocks noChangeArrowheads="1"/>
              </p:cNvSpPr>
              <p:nvPr/>
            </p:nvSpPr>
            <p:spPr bwMode="auto">
              <a:xfrm rot="16200000">
                <a:off x="2129" y="201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5" name="Rectangle 41"/>
              <p:cNvSpPr>
                <a:spLocks noChangeArrowheads="1"/>
              </p:cNvSpPr>
              <p:nvPr/>
            </p:nvSpPr>
            <p:spPr bwMode="auto">
              <a:xfrm rot="16200000">
                <a:off x="2145" y="198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6" name="Rectangle 42"/>
              <p:cNvSpPr>
                <a:spLocks noChangeArrowheads="1"/>
              </p:cNvSpPr>
              <p:nvPr/>
            </p:nvSpPr>
            <p:spPr bwMode="auto">
              <a:xfrm rot="16200000">
                <a:off x="2141" y="19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7" name="Rectangle 43"/>
              <p:cNvSpPr>
                <a:spLocks noChangeArrowheads="1"/>
              </p:cNvSpPr>
              <p:nvPr/>
            </p:nvSpPr>
            <p:spPr bwMode="auto">
              <a:xfrm rot="16200000">
                <a:off x="2129" y="19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8" name="Rectangle 44"/>
              <p:cNvSpPr>
                <a:spLocks noChangeArrowheads="1"/>
              </p:cNvSpPr>
              <p:nvPr/>
            </p:nvSpPr>
            <p:spPr bwMode="auto">
              <a:xfrm rot="16200000">
                <a:off x="2141" y="188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9" name="Rectangle 45"/>
              <p:cNvSpPr>
                <a:spLocks noChangeArrowheads="1"/>
              </p:cNvSpPr>
              <p:nvPr/>
            </p:nvSpPr>
            <p:spPr bwMode="auto">
              <a:xfrm rot="16200000">
                <a:off x="2138" y="18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0" name="Line 46"/>
              <p:cNvSpPr>
                <a:spLocks noChangeShapeType="1"/>
              </p:cNvSpPr>
              <p:nvPr/>
            </p:nvSpPr>
            <p:spPr bwMode="auto">
              <a:xfrm flipV="1">
                <a:off x="2415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Line 47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Line 48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Line 49"/>
              <p:cNvSpPr>
                <a:spLocks noChangeShapeType="1"/>
              </p:cNvSpPr>
              <p:nvPr/>
            </p:nvSpPr>
            <p:spPr bwMode="auto">
              <a:xfrm>
                <a:off x="2415" y="2330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Line 5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Line 51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Line 52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Line 5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Rectangle 54"/>
              <p:cNvSpPr>
                <a:spLocks noChangeArrowheads="1"/>
              </p:cNvSpPr>
              <p:nvPr/>
            </p:nvSpPr>
            <p:spPr bwMode="auto">
              <a:xfrm>
                <a:off x="2334" y="3164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9" name="Rectangle 55"/>
              <p:cNvSpPr>
                <a:spLocks noChangeArrowheads="1"/>
              </p:cNvSpPr>
              <p:nvPr/>
            </p:nvSpPr>
            <p:spPr bwMode="auto">
              <a:xfrm>
                <a:off x="2290" y="2286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0" name="Rectangle 56"/>
              <p:cNvSpPr>
                <a:spLocks noChangeArrowheads="1"/>
              </p:cNvSpPr>
              <p:nvPr/>
            </p:nvSpPr>
            <p:spPr bwMode="auto">
              <a:xfrm>
                <a:off x="2247" y="1407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1" name="Freeform 57"/>
              <p:cNvSpPr>
                <a:spLocks/>
              </p:cNvSpPr>
              <p:nvPr/>
            </p:nvSpPr>
            <p:spPr bwMode="auto">
              <a:xfrm>
                <a:off x="2415" y="320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Freeform 58"/>
              <p:cNvSpPr>
                <a:spLocks/>
              </p:cNvSpPr>
              <p:nvPr/>
            </p:nvSpPr>
            <p:spPr bwMode="auto">
              <a:xfrm>
                <a:off x="2430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Freeform 59"/>
              <p:cNvSpPr>
                <a:spLocks/>
              </p:cNvSpPr>
              <p:nvPr/>
            </p:nvSpPr>
            <p:spPr bwMode="auto">
              <a:xfrm>
                <a:off x="2445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Freeform 60"/>
              <p:cNvSpPr>
                <a:spLocks/>
              </p:cNvSpPr>
              <p:nvPr/>
            </p:nvSpPr>
            <p:spPr bwMode="auto">
              <a:xfrm>
                <a:off x="2459" y="320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Freeform 61"/>
              <p:cNvSpPr>
                <a:spLocks/>
              </p:cNvSpPr>
              <p:nvPr/>
            </p:nvSpPr>
            <p:spPr bwMode="auto">
              <a:xfrm>
                <a:off x="2474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Freeform 62"/>
              <p:cNvSpPr>
                <a:spLocks/>
              </p:cNvSpPr>
              <p:nvPr/>
            </p:nvSpPr>
            <p:spPr bwMode="auto">
              <a:xfrm>
                <a:off x="2489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Freeform 63"/>
              <p:cNvSpPr>
                <a:spLocks/>
              </p:cNvSpPr>
              <p:nvPr/>
            </p:nvSpPr>
            <p:spPr bwMode="auto">
              <a:xfrm>
                <a:off x="2503" y="320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Freeform 64"/>
              <p:cNvSpPr>
                <a:spLocks/>
              </p:cNvSpPr>
              <p:nvPr/>
            </p:nvSpPr>
            <p:spPr bwMode="auto">
              <a:xfrm>
                <a:off x="2518" y="3204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Freeform 65"/>
              <p:cNvSpPr>
                <a:spLocks/>
              </p:cNvSpPr>
              <p:nvPr/>
            </p:nvSpPr>
            <p:spPr bwMode="auto">
              <a:xfrm>
                <a:off x="2533" y="320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Freeform 66"/>
              <p:cNvSpPr>
                <a:spLocks/>
              </p:cNvSpPr>
              <p:nvPr/>
            </p:nvSpPr>
            <p:spPr bwMode="auto">
              <a:xfrm>
                <a:off x="2547" y="32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Freeform 67"/>
              <p:cNvSpPr>
                <a:spLocks/>
              </p:cNvSpPr>
              <p:nvPr/>
            </p:nvSpPr>
            <p:spPr bwMode="auto">
              <a:xfrm>
                <a:off x="2562" y="320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1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Freeform 68"/>
              <p:cNvSpPr>
                <a:spLocks/>
              </p:cNvSpPr>
              <p:nvPr/>
            </p:nvSpPr>
            <p:spPr bwMode="auto">
              <a:xfrm>
                <a:off x="2576" y="32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Freeform 69"/>
              <p:cNvSpPr>
                <a:spLocks/>
              </p:cNvSpPr>
              <p:nvPr/>
            </p:nvSpPr>
            <p:spPr bwMode="auto">
              <a:xfrm>
                <a:off x="2591" y="31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Freeform 70"/>
              <p:cNvSpPr>
                <a:spLocks/>
              </p:cNvSpPr>
              <p:nvPr/>
            </p:nvSpPr>
            <p:spPr bwMode="auto">
              <a:xfrm>
                <a:off x="2606" y="3197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0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Freeform 71"/>
              <p:cNvSpPr>
                <a:spLocks/>
              </p:cNvSpPr>
              <p:nvPr/>
            </p:nvSpPr>
            <p:spPr bwMode="auto">
              <a:xfrm>
                <a:off x="2621" y="319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Freeform 72"/>
              <p:cNvSpPr>
                <a:spLocks/>
              </p:cNvSpPr>
              <p:nvPr/>
            </p:nvSpPr>
            <p:spPr bwMode="auto">
              <a:xfrm>
                <a:off x="2635" y="3192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Freeform 73"/>
              <p:cNvSpPr>
                <a:spLocks/>
              </p:cNvSpPr>
              <p:nvPr/>
            </p:nvSpPr>
            <p:spPr bwMode="auto">
              <a:xfrm>
                <a:off x="2650" y="3190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2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Freeform 74"/>
              <p:cNvSpPr>
                <a:spLocks/>
              </p:cNvSpPr>
              <p:nvPr/>
            </p:nvSpPr>
            <p:spPr bwMode="auto">
              <a:xfrm>
                <a:off x="2665" y="3187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3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1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9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0 h 3"/>
                  <a:gd name="T68" fmla="*/ 10 w 14"/>
                  <a:gd name="T69" fmla="*/ 0 h 3"/>
                  <a:gd name="T70" fmla="*/ 10 w 14"/>
                  <a:gd name="T71" fmla="*/ 0 h 3"/>
                  <a:gd name="T72" fmla="*/ 10 w 14"/>
                  <a:gd name="T73" fmla="*/ 0 h 3"/>
                  <a:gd name="T74" fmla="*/ 11 w 14"/>
                  <a:gd name="T75" fmla="*/ 0 h 3"/>
                  <a:gd name="T76" fmla="*/ 11 w 14"/>
                  <a:gd name="T77" fmla="*/ 0 h 3"/>
                  <a:gd name="T78" fmla="*/ 11 w 14"/>
                  <a:gd name="T79" fmla="*/ 0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4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Freeform 75"/>
              <p:cNvSpPr>
                <a:spLocks/>
              </p:cNvSpPr>
              <p:nvPr/>
            </p:nvSpPr>
            <p:spPr bwMode="auto">
              <a:xfrm>
                <a:off x="2679" y="3183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2 w 15"/>
                  <a:gd name="T9" fmla="*/ 3 h 4"/>
                  <a:gd name="T10" fmla="*/ 2 w 15"/>
                  <a:gd name="T11" fmla="*/ 3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2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1 h 4"/>
                  <a:gd name="T56" fmla="*/ 9 w 15"/>
                  <a:gd name="T57" fmla="*/ 1 h 4"/>
                  <a:gd name="T58" fmla="*/ 9 w 15"/>
                  <a:gd name="T59" fmla="*/ 1 h 4"/>
                  <a:gd name="T60" fmla="*/ 9 w 15"/>
                  <a:gd name="T61" fmla="*/ 1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0 h 4"/>
                  <a:gd name="T74" fmla="*/ 11 w 15"/>
                  <a:gd name="T75" fmla="*/ 0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4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Freeform 76"/>
              <p:cNvSpPr>
                <a:spLocks/>
              </p:cNvSpPr>
              <p:nvPr/>
            </p:nvSpPr>
            <p:spPr bwMode="auto">
              <a:xfrm>
                <a:off x="2694" y="3178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4 h 5"/>
                  <a:gd name="T4" fmla="*/ 1 w 15"/>
                  <a:gd name="T5" fmla="*/ 4 h 5"/>
                  <a:gd name="T6" fmla="*/ 1 w 15"/>
                  <a:gd name="T7" fmla="*/ 4 h 5"/>
                  <a:gd name="T8" fmla="*/ 1 w 15"/>
                  <a:gd name="T9" fmla="*/ 4 h 5"/>
                  <a:gd name="T10" fmla="*/ 1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3 w 15"/>
                  <a:gd name="T17" fmla="*/ 4 h 5"/>
                  <a:gd name="T18" fmla="*/ 3 w 15"/>
                  <a:gd name="T19" fmla="*/ 4 h 5"/>
                  <a:gd name="T20" fmla="*/ 3 w 15"/>
                  <a:gd name="T21" fmla="*/ 3 h 5"/>
                  <a:gd name="T22" fmla="*/ 3 w 15"/>
                  <a:gd name="T23" fmla="*/ 3 h 5"/>
                  <a:gd name="T24" fmla="*/ 4 w 15"/>
                  <a:gd name="T25" fmla="*/ 3 h 5"/>
                  <a:gd name="T26" fmla="*/ 4 w 15"/>
                  <a:gd name="T27" fmla="*/ 3 h 5"/>
                  <a:gd name="T28" fmla="*/ 4 w 15"/>
                  <a:gd name="T29" fmla="*/ 3 h 5"/>
                  <a:gd name="T30" fmla="*/ 4 w 15"/>
                  <a:gd name="T31" fmla="*/ 3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6 w 15"/>
                  <a:gd name="T45" fmla="*/ 3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0 w 15"/>
                  <a:gd name="T71" fmla="*/ 2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0 h 5"/>
                  <a:gd name="T90" fmla="*/ 13 w 15"/>
                  <a:gd name="T91" fmla="*/ 0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Freeform 77"/>
              <p:cNvSpPr>
                <a:spLocks/>
              </p:cNvSpPr>
              <p:nvPr/>
            </p:nvSpPr>
            <p:spPr bwMode="auto">
              <a:xfrm>
                <a:off x="2709" y="3173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0 w 14"/>
                  <a:gd name="T7" fmla="*/ 5 h 5"/>
                  <a:gd name="T8" fmla="*/ 1 w 14"/>
                  <a:gd name="T9" fmla="*/ 5 h 5"/>
                  <a:gd name="T10" fmla="*/ 1 w 14"/>
                  <a:gd name="T11" fmla="*/ 5 h 5"/>
                  <a:gd name="T12" fmla="*/ 2 w 14"/>
                  <a:gd name="T13" fmla="*/ 5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3 w 14"/>
                  <a:gd name="T27" fmla="*/ 4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1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4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Freeform 78"/>
              <p:cNvSpPr>
                <a:spLocks/>
              </p:cNvSpPr>
              <p:nvPr/>
            </p:nvSpPr>
            <p:spPr bwMode="auto">
              <a:xfrm>
                <a:off x="2723" y="3167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5 h 6"/>
                  <a:gd name="T4" fmla="*/ 1 w 15"/>
                  <a:gd name="T5" fmla="*/ 5 h 6"/>
                  <a:gd name="T6" fmla="*/ 1 w 15"/>
                  <a:gd name="T7" fmla="*/ 5 h 6"/>
                  <a:gd name="T8" fmla="*/ 2 w 15"/>
                  <a:gd name="T9" fmla="*/ 5 h 6"/>
                  <a:gd name="T10" fmla="*/ 2 w 15"/>
                  <a:gd name="T11" fmla="*/ 5 h 6"/>
                  <a:gd name="T12" fmla="*/ 2 w 15"/>
                  <a:gd name="T13" fmla="*/ 5 h 6"/>
                  <a:gd name="T14" fmla="*/ 2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4 w 15"/>
                  <a:gd name="T21" fmla="*/ 4 h 6"/>
                  <a:gd name="T22" fmla="*/ 4 w 15"/>
                  <a:gd name="T23" fmla="*/ 4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2 h 6"/>
                  <a:gd name="T54" fmla="*/ 9 w 15"/>
                  <a:gd name="T55" fmla="*/ 2 h 6"/>
                  <a:gd name="T56" fmla="*/ 9 w 15"/>
                  <a:gd name="T57" fmla="*/ 2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1 w 15"/>
                  <a:gd name="T69" fmla="*/ 2 h 6"/>
                  <a:gd name="T70" fmla="*/ 11 w 15"/>
                  <a:gd name="T71" fmla="*/ 1 h 6"/>
                  <a:gd name="T72" fmla="*/ 11 w 15"/>
                  <a:gd name="T73" fmla="*/ 1 h 6"/>
                  <a:gd name="T74" fmla="*/ 11 w 15"/>
                  <a:gd name="T75" fmla="*/ 1 h 6"/>
                  <a:gd name="T76" fmla="*/ 12 w 15"/>
                  <a:gd name="T77" fmla="*/ 1 h 6"/>
                  <a:gd name="T78" fmla="*/ 12 w 15"/>
                  <a:gd name="T79" fmla="*/ 1 h 6"/>
                  <a:gd name="T80" fmla="*/ 12 w 15"/>
                  <a:gd name="T81" fmla="*/ 1 h 6"/>
                  <a:gd name="T82" fmla="*/ 12 w 15"/>
                  <a:gd name="T83" fmla="*/ 0 h 6"/>
                  <a:gd name="T84" fmla="*/ 13 w 15"/>
                  <a:gd name="T85" fmla="*/ 0 h 6"/>
                  <a:gd name="T86" fmla="*/ 13 w 15"/>
                  <a:gd name="T87" fmla="*/ 0 h 6"/>
                  <a:gd name="T88" fmla="*/ 14 w 15"/>
                  <a:gd name="T89" fmla="*/ 0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Freeform 79"/>
              <p:cNvSpPr>
                <a:spLocks/>
              </p:cNvSpPr>
              <p:nvPr/>
            </p:nvSpPr>
            <p:spPr bwMode="auto">
              <a:xfrm>
                <a:off x="2738" y="3159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7 h 8"/>
                  <a:gd name="T4" fmla="*/ 1 w 15"/>
                  <a:gd name="T5" fmla="*/ 7 h 8"/>
                  <a:gd name="T6" fmla="*/ 1 w 15"/>
                  <a:gd name="T7" fmla="*/ 7 h 8"/>
                  <a:gd name="T8" fmla="*/ 1 w 15"/>
                  <a:gd name="T9" fmla="*/ 7 h 8"/>
                  <a:gd name="T10" fmla="*/ 1 w 15"/>
                  <a:gd name="T11" fmla="*/ 7 h 8"/>
                  <a:gd name="T12" fmla="*/ 2 w 15"/>
                  <a:gd name="T13" fmla="*/ 6 h 8"/>
                  <a:gd name="T14" fmla="*/ 2 w 15"/>
                  <a:gd name="T15" fmla="*/ 6 h 8"/>
                  <a:gd name="T16" fmla="*/ 3 w 15"/>
                  <a:gd name="T17" fmla="*/ 6 h 8"/>
                  <a:gd name="T18" fmla="*/ 3 w 15"/>
                  <a:gd name="T19" fmla="*/ 6 h 8"/>
                  <a:gd name="T20" fmla="*/ 3 w 15"/>
                  <a:gd name="T21" fmla="*/ 6 h 8"/>
                  <a:gd name="T22" fmla="*/ 3 w 15"/>
                  <a:gd name="T23" fmla="*/ 6 h 8"/>
                  <a:gd name="T24" fmla="*/ 4 w 15"/>
                  <a:gd name="T25" fmla="*/ 6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5 h 8"/>
                  <a:gd name="T32" fmla="*/ 5 w 15"/>
                  <a:gd name="T33" fmla="*/ 5 h 8"/>
                  <a:gd name="T34" fmla="*/ 5 w 15"/>
                  <a:gd name="T35" fmla="*/ 5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3 h 8"/>
                  <a:gd name="T58" fmla="*/ 9 w 15"/>
                  <a:gd name="T59" fmla="*/ 3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2 h 8"/>
                  <a:gd name="T74" fmla="*/ 11 w 15"/>
                  <a:gd name="T75" fmla="*/ 2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1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3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Freeform 80"/>
              <p:cNvSpPr>
                <a:spLocks/>
              </p:cNvSpPr>
              <p:nvPr/>
            </p:nvSpPr>
            <p:spPr bwMode="auto">
              <a:xfrm>
                <a:off x="2753" y="3151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0 w 14"/>
                  <a:gd name="T7" fmla="*/ 8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7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4 w 14"/>
                  <a:gd name="T33" fmla="*/ 6 h 8"/>
                  <a:gd name="T34" fmla="*/ 5 w 14"/>
                  <a:gd name="T35" fmla="*/ 6 h 8"/>
                  <a:gd name="T36" fmla="*/ 5 w 14"/>
                  <a:gd name="T37" fmla="*/ 5 h 8"/>
                  <a:gd name="T38" fmla="*/ 5 w 14"/>
                  <a:gd name="T39" fmla="*/ 5 h 8"/>
                  <a:gd name="T40" fmla="*/ 5 w 14"/>
                  <a:gd name="T41" fmla="*/ 5 h 8"/>
                  <a:gd name="T42" fmla="*/ 6 w 14"/>
                  <a:gd name="T43" fmla="*/ 5 h 8"/>
                  <a:gd name="T44" fmla="*/ 6 w 14"/>
                  <a:gd name="T45" fmla="*/ 4 h 8"/>
                  <a:gd name="T46" fmla="*/ 7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9 w 14"/>
                  <a:gd name="T67" fmla="*/ 2 h 8"/>
                  <a:gd name="T68" fmla="*/ 10 w 14"/>
                  <a:gd name="T69" fmla="*/ 2 h 8"/>
                  <a:gd name="T70" fmla="*/ 10 w 14"/>
                  <a:gd name="T71" fmla="*/ 2 h 8"/>
                  <a:gd name="T72" fmla="*/ 11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0 h 8"/>
                  <a:gd name="T90" fmla="*/ 13 w 14"/>
                  <a:gd name="T91" fmla="*/ 0 h 8"/>
                  <a:gd name="T92" fmla="*/ 13 w 14"/>
                  <a:gd name="T93" fmla="*/ 0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Freeform 81"/>
              <p:cNvSpPr>
                <a:spLocks/>
              </p:cNvSpPr>
              <p:nvPr/>
            </p:nvSpPr>
            <p:spPr bwMode="auto">
              <a:xfrm>
                <a:off x="2767" y="3141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0 w 15"/>
                  <a:gd name="T3" fmla="*/ 9 h 10"/>
                  <a:gd name="T4" fmla="*/ 1 w 15"/>
                  <a:gd name="T5" fmla="*/ 9 h 10"/>
                  <a:gd name="T6" fmla="*/ 1 w 15"/>
                  <a:gd name="T7" fmla="*/ 9 h 10"/>
                  <a:gd name="T8" fmla="*/ 2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2 w 15"/>
                  <a:gd name="T15" fmla="*/ 8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7 h 10"/>
                  <a:gd name="T24" fmla="*/ 4 w 15"/>
                  <a:gd name="T25" fmla="*/ 7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6 h 10"/>
                  <a:gd name="T36" fmla="*/ 6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7 w 15"/>
                  <a:gd name="T43" fmla="*/ 5 h 10"/>
                  <a:gd name="T44" fmla="*/ 7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4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3 h 10"/>
                  <a:gd name="T64" fmla="*/ 10 w 15"/>
                  <a:gd name="T65" fmla="*/ 3 h 10"/>
                  <a:gd name="T66" fmla="*/ 10 w 15"/>
                  <a:gd name="T67" fmla="*/ 3 h 10"/>
                  <a:gd name="T68" fmla="*/ 11 w 15"/>
                  <a:gd name="T69" fmla="*/ 3 h 10"/>
                  <a:gd name="T70" fmla="*/ 11 w 15"/>
                  <a:gd name="T71" fmla="*/ 3 h 10"/>
                  <a:gd name="T72" fmla="*/ 11 w 15"/>
                  <a:gd name="T73" fmla="*/ 2 h 10"/>
                  <a:gd name="T74" fmla="*/ 11 w 15"/>
                  <a:gd name="T75" fmla="*/ 2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1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0 h 10"/>
                  <a:gd name="T92" fmla="*/ 14 w 15"/>
                  <a:gd name="T93" fmla="*/ 0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Freeform 82"/>
              <p:cNvSpPr>
                <a:spLocks/>
              </p:cNvSpPr>
              <p:nvPr/>
            </p:nvSpPr>
            <p:spPr bwMode="auto">
              <a:xfrm>
                <a:off x="2782" y="3129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1 w 15"/>
                  <a:gd name="T11" fmla="*/ 10 h 12"/>
                  <a:gd name="T12" fmla="*/ 2 w 15"/>
                  <a:gd name="T13" fmla="*/ 10 h 12"/>
                  <a:gd name="T14" fmla="*/ 2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3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8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7 h 12"/>
                  <a:gd name="T40" fmla="*/ 6 w 15"/>
                  <a:gd name="T41" fmla="*/ 7 h 12"/>
                  <a:gd name="T42" fmla="*/ 6 w 15"/>
                  <a:gd name="T43" fmla="*/ 7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5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2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Freeform 83"/>
              <p:cNvSpPr>
                <a:spLocks/>
              </p:cNvSpPr>
              <p:nvPr/>
            </p:nvSpPr>
            <p:spPr bwMode="auto">
              <a:xfrm>
                <a:off x="2797" y="3115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3 h 14"/>
                  <a:gd name="T4" fmla="*/ 0 w 14"/>
                  <a:gd name="T5" fmla="*/ 13 h 14"/>
                  <a:gd name="T6" fmla="*/ 0 w 14"/>
                  <a:gd name="T7" fmla="*/ 13 h 14"/>
                  <a:gd name="T8" fmla="*/ 1 w 14"/>
                  <a:gd name="T9" fmla="*/ 13 h 14"/>
                  <a:gd name="T10" fmla="*/ 1 w 14"/>
                  <a:gd name="T11" fmla="*/ 13 h 14"/>
                  <a:gd name="T12" fmla="*/ 2 w 14"/>
                  <a:gd name="T13" fmla="*/ 12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1 h 14"/>
                  <a:gd name="T22" fmla="*/ 3 w 14"/>
                  <a:gd name="T23" fmla="*/ 11 h 14"/>
                  <a:gd name="T24" fmla="*/ 3 w 14"/>
                  <a:gd name="T25" fmla="*/ 11 h 14"/>
                  <a:gd name="T26" fmla="*/ 4 w 14"/>
                  <a:gd name="T27" fmla="*/ 10 h 14"/>
                  <a:gd name="T28" fmla="*/ 4 w 14"/>
                  <a:gd name="T29" fmla="*/ 10 h 14"/>
                  <a:gd name="T30" fmla="*/ 4 w 14"/>
                  <a:gd name="T31" fmla="*/ 10 h 14"/>
                  <a:gd name="T32" fmla="*/ 4 w 14"/>
                  <a:gd name="T33" fmla="*/ 10 h 14"/>
                  <a:gd name="T34" fmla="*/ 5 w 14"/>
                  <a:gd name="T35" fmla="*/ 9 h 14"/>
                  <a:gd name="T36" fmla="*/ 5 w 14"/>
                  <a:gd name="T37" fmla="*/ 9 h 14"/>
                  <a:gd name="T38" fmla="*/ 6 w 14"/>
                  <a:gd name="T39" fmla="*/ 9 h 14"/>
                  <a:gd name="T40" fmla="*/ 6 w 14"/>
                  <a:gd name="T41" fmla="*/ 8 h 14"/>
                  <a:gd name="T42" fmla="*/ 6 w 14"/>
                  <a:gd name="T43" fmla="*/ 8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6 h 14"/>
                  <a:gd name="T56" fmla="*/ 8 w 14"/>
                  <a:gd name="T57" fmla="*/ 6 h 14"/>
                  <a:gd name="T58" fmla="*/ 8 w 14"/>
                  <a:gd name="T59" fmla="*/ 6 h 14"/>
                  <a:gd name="T60" fmla="*/ 9 w 14"/>
                  <a:gd name="T61" fmla="*/ 6 h 14"/>
                  <a:gd name="T62" fmla="*/ 9 w 14"/>
                  <a:gd name="T63" fmla="*/ 5 h 14"/>
                  <a:gd name="T64" fmla="*/ 9 w 14"/>
                  <a:gd name="T65" fmla="*/ 5 h 14"/>
                  <a:gd name="T66" fmla="*/ 9 w 14"/>
                  <a:gd name="T67" fmla="*/ 5 h 14"/>
                  <a:gd name="T68" fmla="*/ 10 w 14"/>
                  <a:gd name="T69" fmla="*/ 5 h 14"/>
                  <a:gd name="T70" fmla="*/ 10 w 14"/>
                  <a:gd name="T71" fmla="*/ 4 h 14"/>
                  <a:gd name="T72" fmla="*/ 11 w 14"/>
                  <a:gd name="T73" fmla="*/ 4 h 14"/>
                  <a:gd name="T74" fmla="*/ 11 w 14"/>
                  <a:gd name="T75" fmla="*/ 4 h 14"/>
                  <a:gd name="T76" fmla="*/ 11 w 14"/>
                  <a:gd name="T77" fmla="*/ 3 h 14"/>
                  <a:gd name="T78" fmla="*/ 11 w 14"/>
                  <a:gd name="T79" fmla="*/ 3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3 w 14"/>
                  <a:gd name="T87" fmla="*/ 2 h 14"/>
                  <a:gd name="T88" fmla="*/ 13 w 14"/>
                  <a:gd name="T89" fmla="*/ 1 h 14"/>
                  <a:gd name="T90" fmla="*/ 13 w 14"/>
                  <a:gd name="T91" fmla="*/ 1 h 14"/>
                  <a:gd name="T92" fmla="*/ 13 w 14"/>
                  <a:gd name="T93" fmla="*/ 1 h 14"/>
                  <a:gd name="T94" fmla="*/ 14 w 14"/>
                  <a:gd name="T95" fmla="*/ 1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Freeform 84"/>
              <p:cNvSpPr>
                <a:spLocks/>
              </p:cNvSpPr>
              <p:nvPr/>
            </p:nvSpPr>
            <p:spPr bwMode="auto">
              <a:xfrm>
                <a:off x="2811" y="3099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0 w 15"/>
                  <a:gd name="T3" fmla="*/ 16 h 16"/>
                  <a:gd name="T4" fmla="*/ 1 w 15"/>
                  <a:gd name="T5" fmla="*/ 15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4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2 h 16"/>
                  <a:gd name="T26" fmla="*/ 4 w 15"/>
                  <a:gd name="T27" fmla="*/ 12 h 16"/>
                  <a:gd name="T28" fmla="*/ 4 w 15"/>
                  <a:gd name="T29" fmla="*/ 12 h 16"/>
                  <a:gd name="T30" fmla="*/ 5 w 15"/>
                  <a:gd name="T31" fmla="*/ 12 h 16"/>
                  <a:gd name="T32" fmla="*/ 5 w 15"/>
                  <a:gd name="T33" fmla="*/ 11 h 16"/>
                  <a:gd name="T34" fmla="*/ 6 w 15"/>
                  <a:gd name="T35" fmla="*/ 11 h 16"/>
                  <a:gd name="T36" fmla="*/ 6 w 15"/>
                  <a:gd name="T37" fmla="*/ 10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10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8 h 16"/>
                  <a:gd name="T50" fmla="*/ 8 w 15"/>
                  <a:gd name="T51" fmla="*/ 8 h 16"/>
                  <a:gd name="T52" fmla="*/ 8 w 15"/>
                  <a:gd name="T53" fmla="*/ 8 h 16"/>
                  <a:gd name="T54" fmla="*/ 8 w 15"/>
                  <a:gd name="T55" fmla="*/ 8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7 h 16"/>
                  <a:gd name="T62" fmla="*/ 9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1 w 15"/>
                  <a:gd name="T69" fmla="*/ 5 h 16"/>
                  <a:gd name="T70" fmla="*/ 11 w 15"/>
                  <a:gd name="T71" fmla="*/ 5 h 16"/>
                  <a:gd name="T72" fmla="*/ 11 w 15"/>
                  <a:gd name="T73" fmla="*/ 5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3 h 16"/>
                  <a:gd name="T84" fmla="*/ 13 w 15"/>
                  <a:gd name="T85" fmla="*/ 3 h 16"/>
                  <a:gd name="T86" fmla="*/ 13 w 15"/>
                  <a:gd name="T87" fmla="*/ 2 h 16"/>
                  <a:gd name="T88" fmla="*/ 13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5 w 15"/>
                  <a:gd name="T95" fmla="*/ 1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5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Freeform 85"/>
              <p:cNvSpPr>
                <a:spLocks/>
              </p:cNvSpPr>
              <p:nvPr/>
            </p:nvSpPr>
            <p:spPr bwMode="auto">
              <a:xfrm>
                <a:off x="2826" y="3080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0 w 15"/>
                  <a:gd name="T3" fmla="*/ 18 h 19"/>
                  <a:gd name="T4" fmla="*/ 1 w 15"/>
                  <a:gd name="T5" fmla="*/ 18 h 19"/>
                  <a:gd name="T6" fmla="*/ 1 w 15"/>
                  <a:gd name="T7" fmla="*/ 18 h 19"/>
                  <a:gd name="T8" fmla="*/ 1 w 15"/>
                  <a:gd name="T9" fmla="*/ 18 h 19"/>
                  <a:gd name="T10" fmla="*/ 1 w 15"/>
                  <a:gd name="T11" fmla="*/ 17 h 19"/>
                  <a:gd name="T12" fmla="*/ 2 w 15"/>
                  <a:gd name="T13" fmla="*/ 17 h 19"/>
                  <a:gd name="T14" fmla="*/ 2 w 15"/>
                  <a:gd name="T15" fmla="*/ 17 h 19"/>
                  <a:gd name="T16" fmla="*/ 2 w 15"/>
                  <a:gd name="T17" fmla="*/ 16 h 19"/>
                  <a:gd name="T18" fmla="*/ 3 w 15"/>
                  <a:gd name="T19" fmla="*/ 16 h 19"/>
                  <a:gd name="T20" fmla="*/ 3 w 15"/>
                  <a:gd name="T21" fmla="*/ 15 h 19"/>
                  <a:gd name="T22" fmla="*/ 3 w 15"/>
                  <a:gd name="T23" fmla="*/ 15 h 19"/>
                  <a:gd name="T24" fmla="*/ 3 w 15"/>
                  <a:gd name="T25" fmla="*/ 15 h 19"/>
                  <a:gd name="T26" fmla="*/ 4 w 15"/>
                  <a:gd name="T27" fmla="*/ 14 h 19"/>
                  <a:gd name="T28" fmla="*/ 4 w 15"/>
                  <a:gd name="T29" fmla="*/ 14 h 19"/>
                  <a:gd name="T30" fmla="*/ 5 w 15"/>
                  <a:gd name="T31" fmla="*/ 13 h 19"/>
                  <a:gd name="T32" fmla="*/ 5 w 15"/>
                  <a:gd name="T33" fmla="*/ 13 h 19"/>
                  <a:gd name="T34" fmla="*/ 5 w 15"/>
                  <a:gd name="T35" fmla="*/ 13 h 19"/>
                  <a:gd name="T36" fmla="*/ 5 w 15"/>
                  <a:gd name="T37" fmla="*/ 12 h 19"/>
                  <a:gd name="T38" fmla="*/ 6 w 15"/>
                  <a:gd name="T39" fmla="*/ 12 h 19"/>
                  <a:gd name="T40" fmla="*/ 6 w 15"/>
                  <a:gd name="T41" fmla="*/ 12 h 19"/>
                  <a:gd name="T42" fmla="*/ 6 w 15"/>
                  <a:gd name="T43" fmla="*/ 11 h 19"/>
                  <a:gd name="T44" fmla="*/ 7 w 15"/>
                  <a:gd name="T45" fmla="*/ 11 h 19"/>
                  <a:gd name="T46" fmla="*/ 7 w 15"/>
                  <a:gd name="T47" fmla="*/ 11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9 h 19"/>
                  <a:gd name="T56" fmla="*/ 8 w 15"/>
                  <a:gd name="T57" fmla="*/ 9 h 19"/>
                  <a:gd name="T58" fmla="*/ 9 w 15"/>
                  <a:gd name="T59" fmla="*/ 8 h 19"/>
                  <a:gd name="T60" fmla="*/ 9 w 15"/>
                  <a:gd name="T61" fmla="*/ 8 h 19"/>
                  <a:gd name="T62" fmla="*/ 9 w 15"/>
                  <a:gd name="T63" fmla="*/ 8 h 19"/>
                  <a:gd name="T64" fmla="*/ 10 w 15"/>
                  <a:gd name="T65" fmla="*/ 7 h 19"/>
                  <a:gd name="T66" fmla="*/ 10 w 15"/>
                  <a:gd name="T67" fmla="*/ 7 h 19"/>
                  <a:gd name="T68" fmla="*/ 10 w 15"/>
                  <a:gd name="T69" fmla="*/ 6 h 19"/>
                  <a:gd name="T70" fmla="*/ 10 w 15"/>
                  <a:gd name="T71" fmla="*/ 6 h 19"/>
                  <a:gd name="T72" fmla="*/ 11 w 15"/>
                  <a:gd name="T73" fmla="*/ 6 h 19"/>
                  <a:gd name="T74" fmla="*/ 11 w 15"/>
                  <a:gd name="T75" fmla="*/ 5 h 19"/>
                  <a:gd name="T76" fmla="*/ 11 w 15"/>
                  <a:gd name="T77" fmla="*/ 5 h 19"/>
                  <a:gd name="T78" fmla="*/ 12 w 15"/>
                  <a:gd name="T79" fmla="*/ 4 h 19"/>
                  <a:gd name="T80" fmla="*/ 12 w 15"/>
                  <a:gd name="T81" fmla="*/ 4 h 19"/>
                  <a:gd name="T82" fmla="*/ 12 w 15"/>
                  <a:gd name="T83" fmla="*/ 4 h 19"/>
                  <a:gd name="T84" fmla="*/ 13 w 15"/>
                  <a:gd name="T85" fmla="*/ 3 h 19"/>
                  <a:gd name="T86" fmla="*/ 13 w 15"/>
                  <a:gd name="T87" fmla="*/ 3 h 19"/>
                  <a:gd name="T88" fmla="*/ 13 w 15"/>
                  <a:gd name="T89" fmla="*/ 2 h 19"/>
                  <a:gd name="T90" fmla="*/ 14 w 15"/>
                  <a:gd name="T91" fmla="*/ 2 h 19"/>
                  <a:gd name="T92" fmla="*/ 14 w 15"/>
                  <a:gd name="T93" fmla="*/ 1 h 19"/>
                  <a:gd name="T94" fmla="*/ 14 w 15"/>
                  <a:gd name="T95" fmla="*/ 1 h 19"/>
                  <a:gd name="T96" fmla="*/ 14 w 15"/>
                  <a:gd name="T97" fmla="*/ 1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0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Freeform 86"/>
              <p:cNvSpPr>
                <a:spLocks/>
              </p:cNvSpPr>
              <p:nvPr/>
            </p:nvSpPr>
            <p:spPr bwMode="auto">
              <a:xfrm>
                <a:off x="2841" y="3058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2 h 22"/>
                  <a:gd name="T4" fmla="*/ 0 w 15"/>
                  <a:gd name="T5" fmla="*/ 21 h 22"/>
                  <a:gd name="T6" fmla="*/ 0 w 15"/>
                  <a:gd name="T7" fmla="*/ 21 h 22"/>
                  <a:gd name="T8" fmla="*/ 1 w 15"/>
                  <a:gd name="T9" fmla="*/ 21 h 22"/>
                  <a:gd name="T10" fmla="*/ 1 w 15"/>
                  <a:gd name="T11" fmla="*/ 20 h 22"/>
                  <a:gd name="T12" fmla="*/ 2 w 15"/>
                  <a:gd name="T13" fmla="*/ 20 h 22"/>
                  <a:gd name="T14" fmla="*/ 2 w 15"/>
                  <a:gd name="T15" fmla="*/ 19 h 22"/>
                  <a:gd name="T16" fmla="*/ 2 w 15"/>
                  <a:gd name="T17" fmla="*/ 19 h 22"/>
                  <a:gd name="T18" fmla="*/ 2 w 15"/>
                  <a:gd name="T19" fmla="*/ 18 h 22"/>
                  <a:gd name="T20" fmla="*/ 3 w 15"/>
                  <a:gd name="T21" fmla="*/ 18 h 22"/>
                  <a:gd name="T22" fmla="*/ 3 w 15"/>
                  <a:gd name="T23" fmla="*/ 18 h 22"/>
                  <a:gd name="T24" fmla="*/ 3 w 15"/>
                  <a:gd name="T25" fmla="*/ 17 h 22"/>
                  <a:gd name="T26" fmla="*/ 4 w 15"/>
                  <a:gd name="T27" fmla="*/ 17 h 22"/>
                  <a:gd name="T28" fmla="*/ 4 w 15"/>
                  <a:gd name="T29" fmla="*/ 16 h 22"/>
                  <a:gd name="T30" fmla="*/ 4 w 15"/>
                  <a:gd name="T31" fmla="*/ 16 h 22"/>
                  <a:gd name="T32" fmla="*/ 4 w 15"/>
                  <a:gd name="T33" fmla="*/ 16 h 22"/>
                  <a:gd name="T34" fmla="*/ 5 w 15"/>
                  <a:gd name="T35" fmla="*/ 15 h 22"/>
                  <a:gd name="T36" fmla="*/ 5 w 15"/>
                  <a:gd name="T37" fmla="*/ 14 h 22"/>
                  <a:gd name="T38" fmla="*/ 5 w 15"/>
                  <a:gd name="T39" fmla="*/ 14 h 22"/>
                  <a:gd name="T40" fmla="*/ 6 w 15"/>
                  <a:gd name="T41" fmla="*/ 14 h 22"/>
                  <a:gd name="T42" fmla="*/ 6 w 15"/>
                  <a:gd name="T43" fmla="*/ 13 h 22"/>
                  <a:gd name="T44" fmla="*/ 6 w 15"/>
                  <a:gd name="T45" fmla="*/ 13 h 22"/>
                  <a:gd name="T46" fmla="*/ 7 w 15"/>
                  <a:gd name="T47" fmla="*/ 12 h 22"/>
                  <a:gd name="T48" fmla="*/ 7 w 15"/>
                  <a:gd name="T49" fmla="*/ 12 h 22"/>
                  <a:gd name="T50" fmla="*/ 7 w 15"/>
                  <a:gd name="T51" fmla="*/ 12 h 22"/>
                  <a:gd name="T52" fmla="*/ 8 w 15"/>
                  <a:gd name="T53" fmla="*/ 11 h 22"/>
                  <a:gd name="T54" fmla="*/ 8 w 15"/>
                  <a:gd name="T55" fmla="*/ 11 h 22"/>
                  <a:gd name="T56" fmla="*/ 8 w 15"/>
                  <a:gd name="T57" fmla="*/ 10 h 22"/>
                  <a:gd name="T58" fmla="*/ 8 w 15"/>
                  <a:gd name="T59" fmla="*/ 10 h 22"/>
                  <a:gd name="T60" fmla="*/ 9 w 15"/>
                  <a:gd name="T61" fmla="*/ 9 h 22"/>
                  <a:gd name="T62" fmla="*/ 9 w 15"/>
                  <a:gd name="T63" fmla="*/ 9 h 22"/>
                  <a:gd name="T64" fmla="*/ 9 w 15"/>
                  <a:gd name="T65" fmla="*/ 8 h 22"/>
                  <a:gd name="T66" fmla="*/ 9 w 15"/>
                  <a:gd name="T67" fmla="*/ 8 h 22"/>
                  <a:gd name="T68" fmla="*/ 10 w 15"/>
                  <a:gd name="T69" fmla="*/ 7 h 22"/>
                  <a:gd name="T70" fmla="*/ 10 w 15"/>
                  <a:gd name="T71" fmla="*/ 7 h 22"/>
                  <a:gd name="T72" fmla="*/ 11 w 15"/>
                  <a:gd name="T73" fmla="*/ 7 h 22"/>
                  <a:gd name="T74" fmla="*/ 11 w 15"/>
                  <a:gd name="T75" fmla="*/ 6 h 22"/>
                  <a:gd name="T76" fmla="*/ 11 w 15"/>
                  <a:gd name="T77" fmla="*/ 5 h 22"/>
                  <a:gd name="T78" fmla="*/ 11 w 15"/>
                  <a:gd name="T79" fmla="*/ 5 h 22"/>
                  <a:gd name="T80" fmla="*/ 12 w 15"/>
                  <a:gd name="T81" fmla="*/ 5 h 22"/>
                  <a:gd name="T82" fmla="*/ 12 w 15"/>
                  <a:gd name="T83" fmla="*/ 4 h 22"/>
                  <a:gd name="T84" fmla="*/ 12 w 15"/>
                  <a:gd name="T85" fmla="*/ 4 h 22"/>
                  <a:gd name="T86" fmla="*/ 13 w 15"/>
                  <a:gd name="T87" fmla="*/ 3 h 22"/>
                  <a:gd name="T88" fmla="*/ 13 w 15"/>
                  <a:gd name="T89" fmla="*/ 3 h 22"/>
                  <a:gd name="T90" fmla="*/ 13 w 15"/>
                  <a:gd name="T91" fmla="*/ 2 h 22"/>
                  <a:gd name="T92" fmla="*/ 13 w 15"/>
                  <a:gd name="T93" fmla="*/ 2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2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Freeform 87"/>
              <p:cNvSpPr>
                <a:spLocks/>
              </p:cNvSpPr>
              <p:nvPr/>
            </p:nvSpPr>
            <p:spPr bwMode="auto">
              <a:xfrm>
                <a:off x="2856" y="3033"/>
                <a:ext cx="14" cy="25"/>
              </a:xfrm>
              <a:custGeom>
                <a:avLst/>
                <a:gdLst>
                  <a:gd name="T0" fmla="*/ 0 w 14"/>
                  <a:gd name="T1" fmla="*/ 25 h 25"/>
                  <a:gd name="T2" fmla="*/ 0 w 14"/>
                  <a:gd name="T3" fmla="*/ 25 h 25"/>
                  <a:gd name="T4" fmla="*/ 0 w 14"/>
                  <a:gd name="T5" fmla="*/ 25 h 25"/>
                  <a:gd name="T6" fmla="*/ 0 w 14"/>
                  <a:gd name="T7" fmla="*/ 24 h 25"/>
                  <a:gd name="T8" fmla="*/ 1 w 14"/>
                  <a:gd name="T9" fmla="*/ 23 h 25"/>
                  <a:gd name="T10" fmla="*/ 1 w 14"/>
                  <a:gd name="T11" fmla="*/ 23 h 25"/>
                  <a:gd name="T12" fmla="*/ 1 w 14"/>
                  <a:gd name="T13" fmla="*/ 23 h 25"/>
                  <a:gd name="T14" fmla="*/ 1 w 14"/>
                  <a:gd name="T15" fmla="*/ 22 h 25"/>
                  <a:gd name="T16" fmla="*/ 2 w 14"/>
                  <a:gd name="T17" fmla="*/ 21 h 25"/>
                  <a:gd name="T18" fmla="*/ 2 w 14"/>
                  <a:gd name="T19" fmla="*/ 21 h 25"/>
                  <a:gd name="T20" fmla="*/ 2 w 14"/>
                  <a:gd name="T21" fmla="*/ 21 h 25"/>
                  <a:gd name="T22" fmla="*/ 3 w 14"/>
                  <a:gd name="T23" fmla="*/ 20 h 25"/>
                  <a:gd name="T24" fmla="*/ 3 w 14"/>
                  <a:gd name="T25" fmla="*/ 20 h 25"/>
                  <a:gd name="T26" fmla="*/ 3 w 14"/>
                  <a:gd name="T27" fmla="*/ 19 h 25"/>
                  <a:gd name="T28" fmla="*/ 3 w 14"/>
                  <a:gd name="T29" fmla="*/ 18 h 25"/>
                  <a:gd name="T30" fmla="*/ 4 w 14"/>
                  <a:gd name="T31" fmla="*/ 18 h 25"/>
                  <a:gd name="T32" fmla="*/ 4 w 14"/>
                  <a:gd name="T33" fmla="*/ 18 h 25"/>
                  <a:gd name="T34" fmla="*/ 5 w 14"/>
                  <a:gd name="T35" fmla="*/ 17 h 25"/>
                  <a:gd name="T36" fmla="*/ 5 w 14"/>
                  <a:gd name="T37" fmla="*/ 16 h 25"/>
                  <a:gd name="T38" fmla="*/ 5 w 14"/>
                  <a:gd name="T39" fmla="*/ 16 h 25"/>
                  <a:gd name="T40" fmla="*/ 5 w 14"/>
                  <a:gd name="T41" fmla="*/ 16 h 25"/>
                  <a:gd name="T42" fmla="*/ 6 w 14"/>
                  <a:gd name="T43" fmla="*/ 15 h 25"/>
                  <a:gd name="T44" fmla="*/ 6 w 14"/>
                  <a:gd name="T45" fmla="*/ 14 h 25"/>
                  <a:gd name="T46" fmla="*/ 6 w 14"/>
                  <a:gd name="T47" fmla="*/ 14 h 25"/>
                  <a:gd name="T48" fmla="*/ 7 w 14"/>
                  <a:gd name="T49" fmla="*/ 13 h 25"/>
                  <a:gd name="T50" fmla="*/ 7 w 14"/>
                  <a:gd name="T51" fmla="*/ 13 h 25"/>
                  <a:gd name="T52" fmla="*/ 7 w 14"/>
                  <a:gd name="T53" fmla="*/ 13 h 25"/>
                  <a:gd name="T54" fmla="*/ 7 w 14"/>
                  <a:gd name="T55" fmla="*/ 12 h 25"/>
                  <a:gd name="T56" fmla="*/ 8 w 14"/>
                  <a:gd name="T57" fmla="*/ 11 h 25"/>
                  <a:gd name="T58" fmla="*/ 8 w 14"/>
                  <a:gd name="T59" fmla="*/ 11 h 25"/>
                  <a:gd name="T60" fmla="*/ 8 w 14"/>
                  <a:gd name="T61" fmla="*/ 10 h 25"/>
                  <a:gd name="T62" fmla="*/ 8 w 14"/>
                  <a:gd name="T63" fmla="*/ 10 h 25"/>
                  <a:gd name="T64" fmla="*/ 9 w 14"/>
                  <a:gd name="T65" fmla="*/ 9 h 25"/>
                  <a:gd name="T66" fmla="*/ 9 w 14"/>
                  <a:gd name="T67" fmla="*/ 9 h 25"/>
                  <a:gd name="T68" fmla="*/ 10 w 14"/>
                  <a:gd name="T69" fmla="*/ 8 h 25"/>
                  <a:gd name="T70" fmla="*/ 10 w 14"/>
                  <a:gd name="T71" fmla="*/ 8 h 25"/>
                  <a:gd name="T72" fmla="*/ 10 w 14"/>
                  <a:gd name="T73" fmla="*/ 7 h 25"/>
                  <a:gd name="T74" fmla="*/ 10 w 14"/>
                  <a:gd name="T75" fmla="*/ 7 h 25"/>
                  <a:gd name="T76" fmla="*/ 11 w 14"/>
                  <a:gd name="T77" fmla="*/ 6 h 25"/>
                  <a:gd name="T78" fmla="*/ 11 w 14"/>
                  <a:gd name="T79" fmla="*/ 6 h 25"/>
                  <a:gd name="T80" fmla="*/ 11 w 14"/>
                  <a:gd name="T81" fmla="*/ 5 h 25"/>
                  <a:gd name="T82" fmla="*/ 12 w 14"/>
                  <a:gd name="T83" fmla="*/ 4 h 25"/>
                  <a:gd name="T84" fmla="*/ 12 w 14"/>
                  <a:gd name="T85" fmla="*/ 4 h 25"/>
                  <a:gd name="T86" fmla="*/ 12 w 14"/>
                  <a:gd name="T87" fmla="*/ 3 h 25"/>
                  <a:gd name="T88" fmla="*/ 12 w 14"/>
                  <a:gd name="T89" fmla="*/ 3 h 25"/>
                  <a:gd name="T90" fmla="*/ 13 w 14"/>
                  <a:gd name="T91" fmla="*/ 2 h 25"/>
                  <a:gd name="T92" fmla="*/ 13 w 14"/>
                  <a:gd name="T93" fmla="*/ 2 h 25"/>
                  <a:gd name="T94" fmla="*/ 14 w 14"/>
                  <a:gd name="T95" fmla="*/ 1 h 25"/>
                  <a:gd name="T96" fmla="*/ 14 w 14"/>
                  <a:gd name="T97" fmla="*/ 0 h 25"/>
                  <a:gd name="T98" fmla="*/ 14 w 14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25"/>
                    </a:moveTo>
                    <a:lnTo>
                      <a:pt x="0" y="25"/>
                    </a:lnTo>
                    <a:lnTo>
                      <a:pt x="0" y="25"/>
                    </a:lnTo>
                    <a:lnTo>
                      <a:pt x="0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Freeform 88"/>
              <p:cNvSpPr>
                <a:spLocks/>
              </p:cNvSpPr>
              <p:nvPr/>
            </p:nvSpPr>
            <p:spPr bwMode="auto">
              <a:xfrm>
                <a:off x="2870" y="3004"/>
                <a:ext cx="15" cy="29"/>
              </a:xfrm>
              <a:custGeom>
                <a:avLst/>
                <a:gdLst>
                  <a:gd name="T0" fmla="*/ 0 w 15"/>
                  <a:gd name="T1" fmla="*/ 29 h 29"/>
                  <a:gd name="T2" fmla="*/ 0 w 15"/>
                  <a:gd name="T3" fmla="*/ 29 h 29"/>
                  <a:gd name="T4" fmla="*/ 1 w 15"/>
                  <a:gd name="T5" fmla="*/ 28 h 29"/>
                  <a:gd name="T6" fmla="*/ 1 w 15"/>
                  <a:gd name="T7" fmla="*/ 28 h 29"/>
                  <a:gd name="T8" fmla="*/ 1 w 15"/>
                  <a:gd name="T9" fmla="*/ 27 h 29"/>
                  <a:gd name="T10" fmla="*/ 2 w 15"/>
                  <a:gd name="T11" fmla="*/ 26 h 29"/>
                  <a:gd name="T12" fmla="*/ 2 w 15"/>
                  <a:gd name="T13" fmla="*/ 26 h 29"/>
                  <a:gd name="T14" fmla="*/ 2 w 15"/>
                  <a:gd name="T15" fmla="*/ 25 h 29"/>
                  <a:gd name="T16" fmla="*/ 2 w 15"/>
                  <a:gd name="T17" fmla="*/ 24 h 29"/>
                  <a:gd name="T18" fmla="*/ 3 w 15"/>
                  <a:gd name="T19" fmla="*/ 24 h 29"/>
                  <a:gd name="T20" fmla="*/ 3 w 15"/>
                  <a:gd name="T21" fmla="*/ 23 h 29"/>
                  <a:gd name="T22" fmla="*/ 3 w 15"/>
                  <a:gd name="T23" fmla="*/ 23 h 29"/>
                  <a:gd name="T24" fmla="*/ 3 w 15"/>
                  <a:gd name="T25" fmla="*/ 22 h 29"/>
                  <a:gd name="T26" fmla="*/ 4 w 15"/>
                  <a:gd name="T27" fmla="*/ 22 h 29"/>
                  <a:gd name="T28" fmla="*/ 4 w 15"/>
                  <a:gd name="T29" fmla="*/ 21 h 29"/>
                  <a:gd name="T30" fmla="*/ 5 w 15"/>
                  <a:gd name="T31" fmla="*/ 20 h 29"/>
                  <a:gd name="T32" fmla="*/ 5 w 15"/>
                  <a:gd name="T33" fmla="*/ 20 h 29"/>
                  <a:gd name="T34" fmla="*/ 5 w 15"/>
                  <a:gd name="T35" fmla="*/ 19 h 29"/>
                  <a:gd name="T36" fmla="*/ 5 w 15"/>
                  <a:gd name="T37" fmla="*/ 19 h 29"/>
                  <a:gd name="T38" fmla="*/ 6 w 15"/>
                  <a:gd name="T39" fmla="*/ 18 h 29"/>
                  <a:gd name="T40" fmla="*/ 6 w 15"/>
                  <a:gd name="T41" fmla="*/ 18 h 29"/>
                  <a:gd name="T42" fmla="*/ 6 w 15"/>
                  <a:gd name="T43" fmla="*/ 17 h 29"/>
                  <a:gd name="T44" fmla="*/ 7 w 15"/>
                  <a:gd name="T45" fmla="*/ 16 h 29"/>
                  <a:gd name="T46" fmla="*/ 7 w 15"/>
                  <a:gd name="T47" fmla="*/ 16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4 h 29"/>
                  <a:gd name="T54" fmla="*/ 8 w 15"/>
                  <a:gd name="T55" fmla="*/ 13 h 29"/>
                  <a:gd name="T56" fmla="*/ 9 w 15"/>
                  <a:gd name="T57" fmla="*/ 13 h 29"/>
                  <a:gd name="T58" fmla="*/ 9 w 15"/>
                  <a:gd name="T59" fmla="*/ 12 h 29"/>
                  <a:gd name="T60" fmla="*/ 9 w 15"/>
                  <a:gd name="T61" fmla="*/ 12 h 29"/>
                  <a:gd name="T62" fmla="*/ 9 w 15"/>
                  <a:gd name="T63" fmla="*/ 11 h 29"/>
                  <a:gd name="T64" fmla="*/ 10 w 15"/>
                  <a:gd name="T65" fmla="*/ 10 h 29"/>
                  <a:gd name="T66" fmla="*/ 10 w 15"/>
                  <a:gd name="T67" fmla="*/ 10 h 29"/>
                  <a:gd name="T68" fmla="*/ 10 w 15"/>
                  <a:gd name="T69" fmla="*/ 9 h 29"/>
                  <a:gd name="T70" fmla="*/ 10 w 15"/>
                  <a:gd name="T71" fmla="*/ 8 h 29"/>
                  <a:gd name="T72" fmla="*/ 11 w 15"/>
                  <a:gd name="T73" fmla="*/ 8 h 29"/>
                  <a:gd name="T74" fmla="*/ 11 w 15"/>
                  <a:gd name="T75" fmla="*/ 7 h 29"/>
                  <a:gd name="T76" fmla="*/ 11 w 15"/>
                  <a:gd name="T77" fmla="*/ 7 h 29"/>
                  <a:gd name="T78" fmla="*/ 12 w 15"/>
                  <a:gd name="T79" fmla="*/ 6 h 29"/>
                  <a:gd name="T80" fmla="*/ 12 w 15"/>
                  <a:gd name="T81" fmla="*/ 5 h 29"/>
                  <a:gd name="T82" fmla="*/ 12 w 15"/>
                  <a:gd name="T83" fmla="*/ 5 h 29"/>
                  <a:gd name="T84" fmla="*/ 12 w 15"/>
                  <a:gd name="T85" fmla="*/ 4 h 29"/>
                  <a:gd name="T86" fmla="*/ 13 w 15"/>
                  <a:gd name="T87" fmla="*/ 3 h 29"/>
                  <a:gd name="T88" fmla="*/ 13 w 15"/>
                  <a:gd name="T89" fmla="*/ 3 h 29"/>
                  <a:gd name="T90" fmla="*/ 14 w 15"/>
                  <a:gd name="T91" fmla="*/ 2 h 29"/>
                  <a:gd name="T92" fmla="*/ 14 w 15"/>
                  <a:gd name="T93" fmla="*/ 2 h 29"/>
                  <a:gd name="T94" fmla="*/ 14 w 15"/>
                  <a:gd name="T95" fmla="*/ 1 h 29"/>
                  <a:gd name="T96" fmla="*/ 14 w 15"/>
                  <a:gd name="T97" fmla="*/ 0 h 29"/>
                  <a:gd name="T98" fmla="*/ 15 w 15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29"/>
                    </a:moveTo>
                    <a:lnTo>
                      <a:pt x="0" y="29"/>
                    </a:lnTo>
                    <a:lnTo>
                      <a:pt x="1" y="28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Freeform 89"/>
              <p:cNvSpPr>
                <a:spLocks/>
              </p:cNvSpPr>
              <p:nvPr/>
            </p:nvSpPr>
            <p:spPr bwMode="auto">
              <a:xfrm>
                <a:off x="2885" y="2970"/>
                <a:ext cx="14" cy="34"/>
              </a:xfrm>
              <a:custGeom>
                <a:avLst/>
                <a:gdLst>
                  <a:gd name="T0" fmla="*/ 0 w 14"/>
                  <a:gd name="T1" fmla="*/ 34 h 34"/>
                  <a:gd name="T2" fmla="*/ 0 w 14"/>
                  <a:gd name="T3" fmla="*/ 33 h 34"/>
                  <a:gd name="T4" fmla="*/ 0 w 14"/>
                  <a:gd name="T5" fmla="*/ 32 h 34"/>
                  <a:gd name="T6" fmla="*/ 1 w 14"/>
                  <a:gd name="T7" fmla="*/ 32 h 34"/>
                  <a:gd name="T8" fmla="*/ 1 w 14"/>
                  <a:gd name="T9" fmla="*/ 31 h 34"/>
                  <a:gd name="T10" fmla="*/ 1 w 14"/>
                  <a:gd name="T11" fmla="*/ 30 h 34"/>
                  <a:gd name="T12" fmla="*/ 1 w 14"/>
                  <a:gd name="T13" fmla="*/ 30 h 34"/>
                  <a:gd name="T14" fmla="*/ 2 w 14"/>
                  <a:gd name="T15" fmla="*/ 29 h 34"/>
                  <a:gd name="T16" fmla="*/ 2 w 14"/>
                  <a:gd name="T17" fmla="*/ 28 h 34"/>
                  <a:gd name="T18" fmla="*/ 2 w 14"/>
                  <a:gd name="T19" fmla="*/ 28 h 34"/>
                  <a:gd name="T20" fmla="*/ 2 w 14"/>
                  <a:gd name="T21" fmla="*/ 27 h 34"/>
                  <a:gd name="T22" fmla="*/ 3 w 14"/>
                  <a:gd name="T23" fmla="*/ 26 h 34"/>
                  <a:gd name="T24" fmla="*/ 3 w 14"/>
                  <a:gd name="T25" fmla="*/ 26 h 34"/>
                  <a:gd name="T26" fmla="*/ 4 w 14"/>
                  <a:gd name="T27" fmla="*/ 25 h 34"/>
                  <a:gd name="T28" fmla="*/ 4 w 14"/>
                  <a:gd name="T29" fmla="*/ 25 h 34"/>
                  <a:gd name="T30" fmla="*/ 4 w 14"/>
                  <a:gd name="T31" fmla="*/ 24 h 34"/>
                  <a:gd name="T32" fmla="*/ 4 w 14"/>
                  <a:gd name="T33" fmla="*/ 23 h 34"/>
                  <a:gd name="T34" fmla="*/ 5 w 14"/>
                  <a:gd name="T35" fmla="*/ 23 h 34"/>
                  <a:gd name="T36" fmla="*/ 5 w 14"/>
                  <a:gd name="T37" fmla="*/ 22 h 34"/>
                  <a:gd name="T38" fmla="*/ 5 w 14"/>
                  <a:gd name="T39" fmla="*/ 21 h 34"/>
                  <a:gd name="T40" fmla="*/ 6 w 14"/>
                  <a:gd name="T41" fmla="*/ 21 h 34"/>
                  <a:gd name="T42" fmla="*/ 6 w 14"/>
                  <a:gd name="T43" fmla="*/ 20 h 34"/>
                  <a:gd name="T44" fmla="*/ 6 w 14"/>
                  <a:gd name="T45" fmla="*/ 19 h 34"/>
                  <a:gd name="T46" fmla="*/ 6 w 14"/>
                  <a:gd name="T47" fmla="*/ 19 h 34"/>
                  <a:gd name="T48" fmla="*/ 7 w 14"/>
                  <a:gd name="T49" fmla="*/ 18 h 34"/>
                  <a:gd name="T50" fmla="*/ 7 w 14"/>
                  <a:gd name="T51" fmla="*/ 17 h 34"/>
                  <a:gd name="T52" fmla="*/ 8 w 14"/>
                  <a:gd name="T53" fmla="*/ 16 h 34"/>
                  <a:gd name="T54" fmla="*/ 8 w 14"/>
                  <a:gd name="T55" fmla="*/ 16 h 34"/>
                  <a:gd name="T56" fmla="*/ 8 w 14"/>
                  <a:gd name="T57" fmla="*/ 15 h 34"/>
                  <a:gd name="T58" fmla="*/ 8 w 14"/>
                  <a:gd name="T59" fmla="*/ 14 h 34"/>
                  <a:gd name="T60" fmla="*/ 9 w 14"/>
                  <a:gd name="T61" fmla="*/ 14 h 34"/>
                  <a:gd name="T62" fmla="*/ 9 w 14"/>
                  <a:gd name="T63" fmla="*/ 13 h 34"/>
                  <a:gd name="T64" fmla="*/ 9 w 14"/>
                  <a:gd name="T65" fmla="*/ 12 h 34"/>
                  <a:gd name="T66" fmla="*/ 10 w 14"/>
                  <a:gd name="T67" fmla="*/ 12 h 34"/>
                  <a:gd name="T68" fmla="*/ 10 w 14"/>
                  <a:gd name="T69" fmla="*/ 11 h 34"/>
                  <a:gd name="T70" fmla="*/ 10 w 14"/>
                  <a:gd name="T71" fmla="*/ 10 h 34"/>
                  <a:gd name="T72" fmla="*/ 10 w 14"/>
                  <a:gd name="T73" fmla="*/ 9 h 34"/>
                  <a:gd name="T74" fmla="*/ 11 w 14"/>
                  <a:gd name="T75" fmla="*/ 9 h 34"/>
                  <a:gd name="T76" fmla="*/ 11 w 14"/>
                  <a:gd name="T77" fmla="*/ 8 h 34"/>
                  <a:gd name="T78" fmla="*/ 11 w 14"/>
                  <a:gd name="T79" fmla="*/ 7 h 34"/>
                  <a:gd name="T80" fmla="*/ 12 w 14"/>
                  <a:gd name="T81" fmla="*/ 7 h 34"/>
                  <a:gd name="T82" fmla="*/ 12 w 14"/>
                  <a:gd name="T83" fmla="*/ 6 h 34"/>
                  <a:gd name="T84" fmla="*/ 12 w 14"/>
                  <a:gd name="T85" fmla="*/ 5 h 34"/>
                  <a:gd name="T86" fmla="*/ 13 w 14"/>
                  <a:gd name="T87" fmla="*/ 4 h 34"/>
                  <a:gd name="T88" fmla="*/ 13 w 14"/>
                  <a:gd name="T89" fmla="*/ 3 h 34"/>
                  <a:gd name="T90" fmla="*/ 13 w 14"/>
                  <a:gd name="T91" fmla="*/ 3 h 34"/>
                  <a:gd name="T92" fmla="*/ 13 w 14"/>
                  <a:gd name="T93" fmla="*/ 2 h 34"/>
                  <a:gd name="T94" fmla="*/ 14 w 14"/>
                  <a:gd name="T95" fmla="*/ 2 h 34"/>
                  <a:gd name="T96" fmla="*/ 14 w 14"/>
                  <a:gd name="T97" fmla="*/ 1 h 34"/>
                  <a:gd name="T98" fmla="*/ 14 w 14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34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Freeform 90"/>
              <p:cNvSpPr>
                <a:spLocks/>
              </p:cNvSpPr>
              <p:nvPr/>
            </p:nvSpPr>
            <p:spPr bwMode="auto">
              <a:xfrm>
                <a:off x="2899" y="2931"/>
                <a:ext cx="15" cy="39"/>
              </a:xfrm>
              <a:custGeom>
                <a:avLst/>
                <a:gdLst>
                  <a:gd name="T0" fmla="*/ 0 w 15"/>
                  <a:gd name="T1" fmla="*/ 39 h 39"/>
                  <a:gd name="T2" fmla="*/ 1 w 15"/>
                  <a:gd name="T3" fmla="*/ 38 h 39"/>
                  <a:gd name="T4" fmla="*/ 1 w 15"/>
                  <a:gd name="T5" fmla="*/ 37 h 39"/>
                  <a:gd name="T6" fmla="*/ 1 w 15"/>
                  <a:gd name="T7" fmla="*/ 37 h 39"/>
                  <a:gd name="T8" fmla="*/ 2 w 15"/>
                  <a:gd name="T9" fmla="*/ 36 h 39"/>
                  <a:gd name="T10" fmla="*/ 2 w 15"/>
                  <a:gd name="T11" fmla="*/ 35 h 39"/>
                  <a:gd name="T12" fmla="*/ 2 w 15"/>
                  <a:gd name="T13" fmla="*/ 35 h 39"/>
                  <a:gd name="T14" fmla="*/ 3 w 15"/>
                  <a:gd name="T15" fmla="*/ 34 h 39"/>
                  <a:gd name="T16" fmla="*/ 3 w 15"/>
                  <a:gd name="T17" fmla="*/ 33 h 39"/>
                  <a:gd name="T18" fmla="*/ 3 w 15"/>
                  <a:gd name="T19" fmla="*/ 32 h 39"/>
                  <a:gd name="T20" fmla="*/ 3 w 15"/>
                  <a:gd name="T21" fmla="*/ 32 h 39"/>
                  <a:gd name="T22" fmla="*/ 4 w 15"/>
                  <a:gd name="T23" fmla="*/ 31 h 39"/>
                  <a:gd name="T24" fmla="*/ 4 w 15"/>
                  <a:gd name="T25" fmla="*/ 30 h 39"/>
                  <a:gd name="T26" fmla="*/ 4 w 15"/>
                  <a:gd name="T27" fmla="*/ 29 h 39"/>
                  <a:gd name="T28" fmla="*/ 4 w 15"/>
                  <a:gd name="T29" fmla="*/ 28 h 39"/>
                  <a:gd name="T30" fmla="*/ 5 w 15"/>
                  <a:gd name="T31" fmla="*/ 28 h 39"/>
                  <a:gd name="T32" fmla="*/ 5 w 15"/>
                  <a:gd name="T33" fmla="*/ 27 h 39"/>
                  <a:gd name="T34" fmla="*/ 6 w 15"/>
                  <a:gd name="T35" fmla="*/ 26 h 39"/>
                  <a:gd name="T36" fmla="*/ 6 w 15"/>
                  <a:gd name="T37" fmla="*/ 25 h 39"/>
                  <a:gd name="T38" fmla="*/ 6 w 15"/>
                  <a:gd name="T39" fmla="*/ 25 h 39"/>
                  <a:gd name="T40" fmla="*/ 6 w 15"/>
                  <a:gd name="T41" fmla="*/ 24 h 39"/>
                  <a:gd name="T42" fmla="*/ 7 w 15"/>
                  <a:gd name="T43" fmla="*/ 23 h 39"/>
                  <a:gd name="T44" fmla="*/ 7 w 15"/>
                  <a:gd name="T45" fmla="*/ 22 h 39"/>
                  <a:gd name="T46" fmla="*/ 7 w 15"/>
                  <a:gd name="T47" fmla="*/ 21 h 39"/>
                  <a:gd name="T48" fmla="*/ 8 w 15"/>
                  <a:gd name="T49" fmla="*/ 21 h 39"/>
                  <a:gd name="T50" fmla="*/ 8 w 15"/>
                  <a:gd name="T51" fmla="*/ 20 h 39"/>
                  <a:gd name="T52" fmla="*/ 8 w 15"/>
                  <a:gd name="T53" fmla="*/ 19 h 39"/>
                  <a:gd name="T54" fmla="*/ 8 w 15"/>
                  <a:gd name="T55" fmla="*/ 18 h 39"/>
                  <a:gd name="T56" fmla="*/ 9 w 15"/>
                  <a:gd name="T57" fmla="*/ 18 h 39"/>
                  <a:gd name="T58" fmla="*/ 9 w 15"/>
                  <a:gd name="T59" fmla="*/ 17 h 39"/>
                  <a:gd name="T60" fmla="*/ 9 w 15"/>
                  <a:gd name="T61" fmla="*/ 16 h 39"/>
                  <a:gd name="T62" fmla="*/ 10 w 15"/>
                  <a:gd name="T63" fmla="*/ 15 h 39"/>
                  <a:gd name="T64" fmla="*/ 10 w 15"/>
                  <a:gd name="T65" fmla="*/ 14 h 39"/>
                  <a:gd name="T66" fmla="*/ 10 w 15"/>
                  <a:gd name="T67" fmla="*/ 14 h 39"/>
                  <a:gd name="T68" fmla="*/ 11 w 15"/>
                  <a:gd name="T69" fmla="*/ 13 h 39"/>
                  <a:gd name="T70" fmla="*/ 11 w 15"/>
                  <a:gd name="T71" fmla="*/ 12 h 39"/>
                  <a:gd name="T72" fmla="*/ 11 w 15"/>
                  <a:gd name="T73" fmla="*/ 11 h 39"/>
                  <a:gd name="T74" fmla="*/ 11 w 15"/>
                  <a:gd name="T75" fmla="*/ 10 h 39"/>
                  <a:gd name="T76" fmla="*/ 12 w 15"/>
                  <a:gd name="T77" fmla="*/ 9 h 39"/>
                  <a:gd name="T78" fmla="*/ 12 w 15"/>
                  <a:gd name="T79" fmla="*/ 9 h 39"/>
                  <a:gd name="T80" fmla="*/ 12 w 15"/>
                  <a:gd name="T81" fmla="*/ 8 h 39"/>
                  <a:gd name="T82" fmla="*/ 13 w 15"/>
                  <a:gd name="T83" fmla="*/ 7 h 39"/>
                  <a:gd name="T84" fmla="*/ 13 w 15"/>
                  <a:gd name="T85" fmla="*/ 6 h 39"/>
                  <a:gd name="T86" fmla="*/ 13 w 15"/>
                  <a:gd name="T87" fmla="*/ 5 h 39"/>
                  <a:gd name="T88" fmla="*/ 13 w 15"/>
                  <a:gd name="T89" fmla="*/ 5 h 39"/>
                  <a:gd name="T90" fmla="*/ 14 w 15"/>
                  <a:gd name="T91" fmla="*/ 4 h 39"/>
                  <a:gd name="T92" fmla="*/ 14 w 15"/>
                  <a:gd name="T93" fmla="*/ 3 h 39"/>
                  <a:gd name="T94" fmla="*/ 15 w 15"/>
                  <a:gd name="T95" fmla="*/ 2 h 39"/>
                  <a:gd name="T96" fmla="*/ 15 w 15"/>
                  <a:gd name="T97" fmla="*/ 1 h 39"/>
                  <a:gd name="T98" fmla="*/ 15 w 15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39"/>
                    </a:moveTo>
                    <a:lnTo>
                      <a:pt x="1" y="38"/>
                    </a:lnTo>
                    <a:lnTo>
                      <a:pt x="1" y="37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Freeform 91"/>
              <p:cNvSpPr>
                <a:spLocks/>
              </p:cNvSpPr>
              <p:nvPr/>
            </p:nvSpPr>
            <p:spPr bwMode="auto">
              <a:xfrm>
                <a:off x="2914" y="288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0 w 15"/>
                  <a:gd name="T3" fmla="*/ 44 h 44"/>
                  <a:gd name="T4" fmla="*/ 1 w 15"/>
                  <a:gd name="T5" fmla="*/ 43 h 44"/>
                  <a:gd name="T6" fmla="*/ 1 w 15"/>
                  <a:gd name="T7" fmla="*/ 42 h 44"/>
                  <a:gd name="T8" fmla="*/ 1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9 h 44"/>
                  <a:gd name="T16" fmla="*/ 2 w 15"/>
                  <a:gd name="T17" fmla="*/ 37 h 44"/>
                  <a:gd name="T18" fmla="*/ 3 w 15"/>
                  <a:gd name="T19" fmla="*/ 37 h 44"/>
                  <a:gd name="T20" fmla="*/ 3 w 15"/>
                  <a:gd name="T21" fmla="*/ 36 h 44"/>
                  <a:gd name="T22" fmla="*/ 3 w 15"/>
                  <a:gd name="T23" fmla="*/ 35 h 44"/>
                  <a:gd name="T24" fmla="*/ 3 w 15"/>
                  <a:gd name="T25" fmla="*/ 34 h 44"/>
                  <a:gd name="T26" fmla="*/ 4 w 15"/>
                  <a:gd name="T27" fmla="*/ 33 h 44"/>
                  <a:gd name="T28" fmla="*/ 4 w 15"/>
                  <a:gd name="T29" fmla="*/ 32 h 44"/>
                  <a:gd name="T30" fmla="*/ 5 w 15"/>
                  <a:gd name="T31" fmla="*/ 32 h 44"/>
                  <a:gd name="T32" fmla="*/ 5 w 15"/>
                  <a:gd name="T33" fmla="*/ 31 h 44"/>
                  <a:gd name="T34" fmla="*/ 5 w 15"/>
                  <a:gd name="T35" fmla="*/ 30 h 44"/>
                  <a:gd name="T36" fmla="*/ 5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6 w 15"/>
                  <a:gd name="T43" fmla="*/ 26 h 44"/>
                  <a:gd name="T44" fmla="*/ 7 w 15"/>
                  <a:gd name="T45" fmla="*/ 25 h 44"/>
                  <a:gd name="T46" fmla="*/ 7 w 15"/>
                  <a:gd name="T47" fmla="*/ 25 h 44"/>
                  <a:gd name="T48" fmla="*/ 7 w 15"/>
                  <a:gd name="T49" fmla="*/ 23 h 44"/>
                  <a:gd name="T50" fmla="*/ 7 w 15"/>
                  <a:gd name="T51" fmla="*/ 23 h 44"/>
                  <a:gd name="T52" fmla="*/ 8 w 15"/>
                  <a:gd name="T53" fmla="*/ 22 h 44"/>
                  <a:gd name="T54" fmla="*/ 8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9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0 w 15"/>
                  <a:gd name="T69" fmla="*/ 14 h 44"/>
                  <a:gd name="T70" fmla="*/ 11 w 15"/>
                  <a:gd name="T71" fmla="*/ 14 h 44"/>
                  <a:gd name="T72" fmla="*/ 11 w 15"/>
                  <a:gd name="T73" fmla="*/ 12 h 44"/>
                  <a:gd name="T74" fmla="*/ 11 w 15"/>
                  <a:gd name="T75" fmla="*/ 12 h 44"/>
                  <a:gd name="T76" fmla="*/ 11 w 15"/>
                  <a:gd name="T77" fmla="*/ 11 h 44"/>
                  <a:gd name="T78" fmla="*/ 12 w 15"/>
                  <a:gd name="T79" fmla="*/ 10 h 44"/>
                  <a:gd name="T80" fmla="*/ 12 w 15"/>
                  <a:gd name="T81" fmla="*/ 9 h 44"/>
                  <a:gd name="T82" fmla="*/ 12 w 15"/>
                  <a:gd name="T83" fmla="*/ 8 h 44"/>
                  <a:gd name="T84" fmla="*/ 12 w 15"/>
                  <a:gd name="T85" fmla="*/ 7 h 44"/>
                  <a:gd name="T86" fmla="*/ 13 w 15"/>
                  <a:gd name="T87" fmla="*/ 6 h 44"/>
                  <a:gd name="T88" fmla="*/ 13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4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0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Freeform 92"/>
              <p:cNvSpPr>
                <a:spLocks/>
              </p:cNvSpPr>
              <p:nvPr/>
            </p:nvSpPr>
            <p:spPr bwMode="auto">
              <a:xfrm>
                <a:off x="2929" y="2838"/>
                <a:ext cx="14" cy="49"/>
              </a:xfrm>
              <a:custGeom>
                <a:avLst/>
                <a:gdLst>
                  <a:gd name="T0" fmla="*/ 0 w 14"/>
                  <a:gd name="T1" fmla="*/ 49 h 49"/>
                  <a:gd name="T2" fmla="*/ 0 w 14"/>
                  <a:gd name="T3" fmla="*/ 49 h 49"/>
                  <a:gd name="T4" fmla="*/ 0 w 14"/>
                  <a:gd name="T5" fmla="*/ 47 h 49"/>
                  <a:gd name="T6" fmla="*/ 1 w 14"/>
                  <a:gd name="T7" fmla="*/ 47 h 49"/>
                  <a:gd name="T8" fmla="*/ 1 w 14"/>
                  <a:gd name="T9" fmla="*/ 46 h 49"/>
                  <a:gd name="T10" fmla="*/ 1 w 14"/>
                  <a:gd name="T11" fmla="*/ 45 h 49"/>
                  <a:gd name="T12" fmla="*/ 1 w 14"/>
                  <a:gd name="T13" fmla="*/ 44 h 49"/>
                  <a:gd name="T14" fmla="*/ 2 w 14"/>
                  <a:gd name="T15" fmla="*/ 43 h 49"/>
                  <a:gd name="T16" fmla="*/ 2 w 14"/>
                  <a:gd name="T17" fmla="*/ 42 h 49"/>
                  <a:gd name="T18" fmla="*/ 3 w 14"/>
                  <a:gd name="T19" fmla="*/ 41 h 49"/>
                  <a:gd name="T20" fmla="*/ 3 w 14"/>
                  <a:gd name="T21" fmla="*/ 40 h 49"/>
                  <a:gd name="T22" fmla="*/ 3 w 14"/>
                  <a:gd name="T23" fmla="*/ 39 h 49"/>
                  <a:gd name="T24" fmla="*/ 3 w 14"/>
                  <a:gd name="T25" fmla="*/ 38 h 49"/>
                  <a:gd name="T26" fmla="*/ 4 w 14"/>
                  <a:gd name="T27" fmla="*/ 37 h 49"/>
                  <a:gd name="T28" fmla="*/ 4 w 14"/>
                  <a:gd name="T29" fmla="*/ 36 h 49"/>
                  <a:gd name="T30" fmla="*/ 4 w 14"/>
                  <a:gd name="T31" fmla="*/ 35 h 49"/>
                  <a:gd name="T32" fmla="*/ 4 w 14"/>
                  <a:gd name="T33" fmla="*/ 34 h 49"/>
                  <a:gd name="T34" fmla="*/ 5 w 14"/>
                  <a:gd name="T35" fmla="*/ 33 h 49"/>
                  <a:gd name="T36" fmla="*/ 5 w 14"/>
                  <a:gd name="T37" fmla="*/ 32 h 49"/>
                  <a:gd name="T38" fmla="*/ 5 w 14"/>
                  <a:gd name="T39" fmla="*/ 31 h 49"/>
                  <a:gd name="T40" fmla="*/ 6 w 14"/>
                  <a:gd name="T41" fmla="*/ 30 h 49"/>
                  <a:gd name="T42" fmla="*/ 6 w 14"/>
                  <a:gd name="T43" fmla="*/ 29 h 49"/>
                  <a:gd name="T44" fmla="*/ 6 w 14"/>
                  <a:gd name="T45" fmla="*/ 28 h 49"/>
                  <a:gd name="T46" fmla="*/ 6 w 14"/>
                  <a:gd name="T47" fmla="*/ 27 h 49"/>
                  <a:gd name="T48" fmla="*/ 7 w 14"/>
                  <a:gd name="T49" fmla="*/ 26 h 49"/>
                  <a:gd name="T50" fmla="*/ 7 w 14"/>
                  <a:gd name="T51" fmla="*/ 25 h 49"/>
                  <a:gd name="T52" fmla="*/ 8 w 14"/>
                  <a:gd name="T53" fmla="*/ 24 h 49"/>
                  <a:gd name="T54" fmla="*/ 8 w 14"/>
                  <a:gd name="T55" fmla="*/ 23 h 49"/>
                  <a:gd name="T56" fmla="*/ 8 w 14"/>
                  <a:gd name="T57" fmla="*/ 22 h 49"/>
                  <a:gd name="T58" fmla="*/ 8 w 14"/>
                  <a:gd name="T59" fmla="*/ 21 h 49"/>
                  <a:gd name="T60" fmla="*/ 9 w 14"/>
                  <a:gd name="T61" fmla="*/ 20 h 49"/>
                  <a:gd name="T62" fmla="*/ 9 w 14"/>
                  <a:gd name="T63" fmla="*/ 19 h 49"/>
                  <a:gd name="T64" fmla="*/ 9 w 14"/>
                  <a:gd name="T65" fmla="*/ 17 h 49"/>
                  <a:gd name="T66" fmla="*/ 10 w 14"/>
                  <a:gd name="T67" fmla="*/ 17 h 49"/>
                  <a:gd name="T68" fmla="*/ 10 w 14"/>
                  <a:gd name="T69" fmla="*/ 16 h 49"/>
                  <a:gd name="T70" fmla="*/ 10 w 14"/>
                  <a:gd name="T71" fmla="*/ 15 h 49"/>
                  <a:gd name="T72" fmla="*/ 10 w 14"/>
                  <a:gd name="T73" fmla="*/ 14 h 49"/>
                  <a:gd name="T74" fmla="*/ 11 w 14"/>
                  <a:gd name="T75" fmla="*/ 12 h 49"/>
                  <a:gd name="T76" fmla="*/ 11 w 14"/>
                  <a:gd name="T77" fmla="*/ 11 h 49"/>
                  <a:gd name="T78" fmla="*/ 11 w 14"/>
                  <a:gd name="T79" fmla="*/ 10 h 49"/>
                  <a:gd name="T80" fmla="*/ 11 w 14"/>
                  <a:gd name="T81" fmla="*/ 9 h 49"/>
                  <a:gd name="T82" fmla="*/ 12 w 14"/>
                  <a:gd name="T83" fmla="*/ 8 h 49"/>
                  <a:gd name="T84" fmla="*/ 12 w 14"/>
                  <a:gd name="T85" fmla="*/ 7 h 49"/>
                  <a:gd name="T86" fmla="*/ 13 w 14"/>
                  <a:gd name="T87" fmla="*/ 6 h 49"/>
                  <a:gd name="T88" fmla="*/ 13 w 14"/>
                  <a:gd name="T89" fmla="*/ 5 h 49"/>
                  <a:gd name="T90" fmla="*/ 13 w 14"/>
                  <a:gd name="T91" fmla="*/ 4 h 49"/>
                  <a:gd name="T92" fmla="*/ 13 w 14"/>
                  <a:gd name="T93" fmla="*/ 3 h 49"/>
                  <a:gd name="T94" fmla="*/ 14 w 14"/>
                  <a:gd name="T95" fmla="*/ 2 h 49"/>
                  <a:gd name="T96" fmla="*/ 14 w 14"/>
                  <a:gd name="T97" fmla="*/ 1 h 49"/>
                  <a:gd name="T98" fmla="*/ 14 w 14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9">
                    <a:moveTo>
                      <a:pt x="0" y="49"/>
                    </a:moveTo>
                    <a:lnTo>
                      <a:pt x="0" y="49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Freeform 93"/>
              <p:cNvSpPr>
                <a:spLocks/>
              </p:cNvSpPr>
              <p:nvPr/>
            </p:nvSpPr>
            <p:spPr bwMode="auto">
              <a:xfrm>
                <a:off x="2943" y="2782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5 h 56"/>
                  <a:gd name="T4" fmla="*/ 1 w 15"/>
                  <a:gd name="T5" fmla="*/ 54 h 56"/>
                  <a:gd name="T6" fmla="*/ 1 w 15"/>
                  <a:gd name="T7" fmla="*/ 52 h 56"/>
                  <a:gd name="T8" fmla="*/ 1 w 15"/>
                  <a:gd name="T9" fmla="*/ 52 h 56"/>
                  <a:gd name="T10" fmla="*/ 2 w 15"/>
                  <a:gd name="T11" fmla="*/ 50 h 56"/>
                  <a:gd name="T12" fmla="*/ 2 w 15"/>
                  <a:gd name="T13" fmla="*/ 49 h 56"/>
                  <a:gd name="T14" fmla="*/ 3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3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0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6 w 15"/>
                  <a:gd name="T43" fmla="*/ 33 h 56"/>
                  <a:gd name="T44" fmla="*/ 7 w 15"/>
                  <a:gd name="T45" fmla="*/ 31 h 56"/>
                  <a:gd name="T46" fmla="*/ 7 w 15"/>
                  <a:gd name="T47" fmla="*/ 31 h 56"/>
                  <a:gd name="T48" fmla="*/ 8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8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2 h 56"/>
                  <a:gd name="T62" fmla="*/ 10 w 15"/>
                  <a:gd name="T63" fmla="*/ 21 h 56"/>
                  <a:gd name="T64" fmla="*/ 10 w 15"/>
                  <a:gd name="T65" fmla="*/ 20 h 56"/>
                  <a:gd name="T66" fmla="*/ 10 w 15"/>
                  <a:gd name="T67" fmla="*/ 19 h 56"/>
                  <a:gd name="T68" fmla="*/ 10 w 15"/>
                  <a:gd name="T69" fmla="*/ 18 h 56"/>
                  <a:gd name="T70" fmla="*/ 11 w 15"/>
                  <a:gd name="T71" fmla="*/ 17 h 56"/>
                  <a:gd name="T72" fmla="*/ 11 w 15"/>
                  <a:gd name="T73" fmla="*/ 15 h 56"/>
                  <a:gd name="T74" fmla="*/ 12 w 15"/>
                  <a:gd name="T75" fmla="*/ 14 h 56"/>
                  <a:gd name="T76" fmla="*/ 12 w 15"/>
                  <a:gd name="T77" fmla="*/ 13 h 56"/>
                  <a:gd name="T78" fmla="*/ 12 w 15"/>
                  <a:gd name="T79" fmla="*/ 12 h 56"/>
                  <a:gd name="T80" fmla="*/ 12 w 15"/>
                  <a:gd name="T81" fmla="*/ 11 h 56"/>
                  <a:gd name="T82" fmla="*/ 13 w 15"/>
                  <a:gd name="T83" fmla="*/ 10 h 56"/>
                  <a:gd name="T84" fmla="*/ 13 w 15"/>
                  <a:gd name="T85" fmla="*/ 8 h 56"/>
                  <a:gd name="T86" fmla="*/ 13 w 15"/>
                  <a:gd name="T87" fmla="*/ 7 h 56"/>
                  <a:gd name="T88" fmla="*/ 13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52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1"/>
                    </a:lnTo>
                    <a:lnTo>
                      <a:pt x="7" y="31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Freeform 94"/>
              <p:cNvSpPr>
                <a:spLocks/>
              </p:cNvSpPr>
              <p:nvPr/>
            </p:nvSpPr>
            <p:spPr bwMode="auto">
              <a:xfrm>
                <a:off x="2958" y="2721"/>
                <a:ext cx="15" cy="61"/>
              </a:xfrm>
              <a:custGeom>
                <a:avLst/>
                <a:gdLst>
                  <a:gd name="T0" fmla="*/ 0 w 15"/>
                  <a:gd name="T1" fmla="*/ 61 h 61"/>
                  <a:gd name="T2" fmla="*/ 0 w 15"/>
                  <a:gd name="T3" fmla="*/ 60 h 61"/>
                  <a:gd name="T4" fmla="*/ 1 w 15"/>
                  <a:gd name="T5" fmla="*/ 59 h 61"/>
                  <a:gd name="T6" fmla="*/ 1 w 15"/>
                  <a:gd name="T7" fmla="*/ 58 h 61"/>
                  <a:gd name="T8" fmla="*/ 1 w 15"/>
                  <a:gd name="T9" fmla="*/ 57 h 61"/>
                  <a:gd name="T10" fmla="*/ 2 w 15"/>
                  <a:gd name="T11" fmla="*/ 55 h 61"/>
                  <a:gd name="T12" fmla="*/ 2 w 15"/>
                  <a:gd name="T13" fmla="*/ 54 h 61"/>
                  <a:gd name="T14" fmla="*/ 2 w 15"/>
                  <a:gd name="T15" fmla="*/ 53 h 61"/>
                  <a:gd name="T16" fmla="*/ 2 w 15"/>
                  <a:gd name="T17" fmla="*/ 52 h 61"/>
                  <a:gd name="T18" fmla="*/ 3 w 15"/>
                  <a:gd name="T19" fmla="*/ 50 h 61"/>
                  <a:gd name="T20" fmla="*/ 3 w 15"/>
                  <a:gd name="T21" fmla="*/ 49 h 61"/>
                  <a:gd name="T22" fmla="*/ 3 w 15"/>
                  <a:gd name="T23" fmla="*/ 48 h 61"/>
                  <a:gd name="T24" fmla="*/ 4 w 15"/>
                  <a:gd name="T25" fmla="*/ 47 h 61"/>
                  <a:gd name="T26" fmla="*/ 4 w 15"/>
                  <a:gd name="T27" fmla="*/ 46 h 61"/>
                  <a:gd name="T28" fmla="*/ 4 w 15"/>
                  <a:gd name="T29" fmla="*/ 44 h 61"/>
                  <a:gd name="T30" fmla="*/ 5 w 15"/>
                  <a:gd name="T31" fmla="*/ 43 h 61"/>
                  <a:gd name="T32" fmla="*/ 5 w 15"/>
                  <a:gd name="T33" fmla="*/ 42 h 61"/>
                  <a:gd name="T34" fmla="*/ 5 w 15"/>
                  <a:gd name="T35" fmla="*/ 41 h 61"/>
                  <a:gd name="T36" fmla="*/ 5 w 15"/>
                  <a:gd name="T37" fmla="*/ 39 h 61"/>
                  <a:gd name="T38" fmla="*/ 6 w 15"/>
                  <a:gd name="T39" fmla="*/ 38 h 61"/>
                  <a:gd name="T40" fmla="*/ 6 w 15"/>
                  <a:gd name="T41" fmla="*/ 37 h 61"/>
                  <a:gd name="T42" fmla="*/ 6 w 15"/>
                  <a:gd name="T43" fmla="*/ 36 h 61"/>
                  <a:gd name="T44" fmla="*/ 7 w 15"/>
                  <a:gd name="T45" fmla="*/ 34 h 61"/>
                  <a:gd name="T46" fmla="*/ 7 w 15"/>
                  <a:gd name="T47" fmla="*/ 33 h 61"/>
                  <a:gd name="T48" fmla="*/ 7 w 15"/>
                  <a:gd name="T49" fmla="*/ 32 h 61"/>
                  <a:gd name="T50" fmla="*/ 7 w 15"/>
                  <a:gd name="T51" fmla="*/ 30 h 61"/>
                  <a:gd name="T52" fmla="*/ 8 w 15"/>
                  <a:gd name="T53" fmla="*/ 29 h 61"/>
                  <a:gd name="T54" fmla="*/ 8 w 15"/>
                  <a:gd name="T55" fmla="*/ 28 h 61"/>
                  <a:gd name="T56" fmla="*/ 8 w 15"/>
                  <a:gd name="T57" fmla="*/ 27 h 61"/>
                  <a:gd name="T58" fmla="*/ 9 w 15"/>
                  <a:gd name="T59" fmla="*/ 26 h 61"/>
                  <a:gd name="T60" fmla="*/ 9 w 15"/>
                  <a:gd name="T61" fmla="*/ 24 h 61"/>
                  <a:gd name="T62" fmla="*/ 9 w 15"/>
                  <a:gd name="T63" fmla="*/ 23 h 61"/>
                  <a:gd name="T64" fmla="*/ 10 w 15"/>
                  <a:gd name="T65" fmla="*/ 22 h 61"/>
                  <a:gd name="T66" fmla="*/ 10 w 15"/>
                  <a:gd name="T67" fmla="*/ 20 h 61"/>
                  <a:gd name="T68" fmla="*/ 10 w 15"/>
                  <a:gd name="T69" fmla="*/ 19 h 61"/>
                  <a:gd name="T70" fmla="*/ 11 w 15"/>
                  <a:gd name="T71" fmla="*/ 18 h 61"/>
                  <a:gd name="T72" fmla="*/ 11 w 15"/>
                  <a:gd name="T73" fmla="*/ 17 h 61"/>
                  <a:gd name="T74" fmla="*/ 11 w 15"/>
                  <a:gd name="T75" fmla="*/ 15 h 61"/>
                  <a:gd name="T76" fmla="*/ 11 w 15"/>
                  <a:gd name="T77" fmla="*/ 14 h 61"/>
                  <a:gd name="T78" fmla="*/ 12 w 15"/>
                  <a:gd name="T79" fmla="*/ 13 h 61"/>
                  <a:gd name="T80" fmla="*/ 12 w 15"/>
                  <a:gd name="T81" fmla="*/ 11 h 61"/>
                  <a:gd name="T82" fmla="*/ 12 w 15"/>
                  <a:gd name="T83" fmla="*/ 10 h 61"/>
                  <a:gd name="T84" fmla="*/ 13 w 15"/>
                  <a:gd name="T85" fmla="*/ 9 h 61"/>
                  <a:gd name="T86" fmla="*/ 13 w 15"/>
                  <a:gd name="T87" fmla="*/ 7 h 61"/>
                  <a:gd name="T88" fmla="*/ 13 w 15"/>
                  <a:gd name="T89" fmla="*/ 6 h 61"/>
                  <a:gd name="T90" fmla="*/ 14 w 15"/>
                  <a:gd name="T91" fmla="*/ 5 h 61"/>
                  <a:gd name="T92" fmla="*/ 14 w 15"/>
                  <a:gd name="T93" fmla="*/ 4 h 61"/>
                  <a:gd name="T94" fmla="*/ 14 w 15"/>
                  <a:gd name="T95" fmla="*/ 2 h 61"/>
                  <a:gd name="T96" fmla="*/ 14 w 15"/>
                  <a:gd name="T97" fmla="*/ 1 h 61"/>
                  <a:gd name="T98" fmla="*/ 15 w 15"/>
                  <a:gd name="T9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61"/>
                    </a:move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Freeform 95"/>
              <p:cNvSpPr>
                <a:spLocks/>
              </p:cNvSpPr>
              <p:nvPr/>
            </p:nvSpPr>
            <p:spPr bwMode="auto">
              <a:xfrm>
                <a:off x="2973" y="2654"/>
                <a:ext cx="14" cy="67"/>
              </a:xfrm>
              <a:custGeom>
                <a:avLst/>
                <a:gdLst>
                  <a:gd name="T0" fmla="*/ 0 w 14"/>
                  <a:gd name="T1" fmla="*/ 67 h 67"/>
                  <a:gd name="T2" fmla="*/ 0 w 14"/>
                  <a:gd name="T3" fmla="*/ 66 h 67"/>
                  <a:gd name="T4" fmla="*/ 0 w 14"/>
                  <a:gd name="T5" fmla="*/ 64 h 67"/>
                  <a:gd name="T6" fmla="*/ 1 w 14"/>
                  <a:gd name="T7" fmla="*/ 63 h 67"/>
                  <a:gd name="T8" fmla="*/ 1 w 14"/>
                  <a:gd name="T9" fmla="*/ 62 h 67"/>
                  <a:gd name="T10" fmla="*/ 1 w 14"/>
                  <a:gd name="T11" fmla="*/ 60 h 67"/>
                  <a:gd name="T12" fmla="*/ 1 w 14"/>
                  <a:gd name="T13" fmla="*/ 59 h 67"/>
                  <a:gd name="T14" fmla="*/ 2 w 14"/>
                  <a:gd name="T15" fmla="*/ 58 h 67"/>
                  <a:gd name="T16" fmla="*/ 2 w 14"/>
                  <a:gd name="T17" fmla="*/ 56 h 67"/>
                  <a:gd name="T18" fmla="*/ 3 w 14"/>
                  <a:gd name="T19" fmla="*/ 55 h 67"/>
                  <a:gd name="T20" fmla="*/ 3 w 14"/>
                  <a:gd name="T21" fmla="*/ 53 h 67"/>
                  <a:gd name="T22" fmla="*/ 3 w 14"/>
                  <a:gd name="T23" fmla="*/ 52 h 67"/>
                  <a:gd name="T24" fmla="*/ 3 w 14"/>
                  <a:gd name="T25" fmla="*/ 51 h 67"/>
                  <a:gd name="T26" fmla="*/ 4 w 14"/>
                  <a:gd name="T27" fmla="*/ 50 h 67"/>
                  <a:gd name="T28" fmla="*/ 4 w 14"/>
                  <a:gd name="T29" fmla="*/ 48 h 67"/>
                  <a:gd name="T30" fmla="*/ 4 w 14"/>
                  <a:gd name="T31" fmla="*/ 47 h 67"/>
                  <a:gd name="T32" fmla="*/ 5 w 14"/>
                  <a:gd name="T33" fmla="*/ 46 h 67"/>
                  <a:gd name="T34" fmla="*/ 5 w 14"/>
                  <a:gd name="T35" fmla="*/ 44 h 67"/>
                  <a:gd name="T36" fmla="*/ 5 w 14"/>
                  <a:gd name="T37" fmla="*/ 43 h 67"/>
                  <a:gd name="T38" fmla="*/ 5 w 14"/>
                  <a:gd name="T39" fmla="*/ 41 h 67"/>
                  <a:gd name="T40" fmla="*/ 6 w 14"/>
                  <a:gd name="T41" fmla="*/ 40 h 67"/>
                  <a:gd name="T42" fmla="*/ 6 w 14"/>
                  <a:gd name="T43" fmla="*/ 39 h 67"/>
                  <a:gd name="T44" fmla="*/ 6 w 14"/>
                  <a:gd name="T45" fmla="*/ 37 h 67"/>
                  <a:gd name="T46" fmla="*/ 6 w 14"/>
                  <a:gd name="T47" fmla="*/ 36 h 67"/>
                  <a:gd name="T48" fmla="*/ 7 w 14"/>
                  <a:gd name="T49" fmla="*/ 35 h 67"/>
                  <a:gd name="T50" fmla="*/ 7 w 14"/>
                  <a:gd name="T51" fmla="*/ 33 h 67"/>
                  <a:gd name="T52" fmla="*/ 8 w 14"/>
                  <a:gd name="T53" fmla="*/ 32 h 67"/>
                  <a:gd name="T54" fmla="*/ 8 w 14"/>
                  <a:gd name="T55" fmla="*/ 30 h 67"/>
                  <a:gd name="T56" fmla="*/ 8 w 14"/>
                  <a:gd name="T57" fmla="*/ 29 h 67"/>
                  <a:gd name="T58" fmla="*/ 8 w 14"/>
                  <a:gd name="T59" fmla="*/ 28 h 67"/>
                  <a:gd name="T60" fmla="*/ 9 w 14"/>
                  <a:gd name="T61" fmla="*/ 27 h 67"/>
                  <a:gd name="T62" fmla="*/ 9 w 14"/>
                  <a:gd name="T63" fmla="*/ 25 h 67"/>
                  <a:gd name="T64" fmla="*/ 9 w 14"/>
                  <a:gd name="T65" fmla="*/ 23 h 67"/>
                  <a:gd name="T66" fmla="*/ 10 w 14"/>
                  <a:gd name="T67" fmla="*/ 22 h 67"/>
                  <a:gd name="T68" fmla="*/ 10 w 14"/>
                  <a:gd name="T69" fmla="*/ 21 h 67"/>
                  <a:gd name="T70" fmla="*/ 10 w 14"/>
                  <a:gd name="T71" fmla="*/ 20 h 67"/>
                  <a:gd name="T72" fmla="*/ 10 w 14"/>
                  <a:gd name="T73" fmla="*/ 18 h 67"/>
                  <a:gd name="T74" fmla="*/ 11 w 14"/>
                  <a:gd name="T75" fmla="*/ 17 h 67"/>
                  <a:gd name="T76" fmla="*/ 11 w 14"/>
                  <a:gd name="T77" fmla="*/ 15 h 67"/>
                  <a:gd name="T78" fmla="*/ 12 w 14"/>
                  <a:gd name="T79" fmla="*/ 14 h 67"/>
                  <a:gd name="T80" fmla="*/ 12 w 14"/>
                  <a:gd name="T81" fmla="*/ 13 h 67"/>
                  <a:gd name="T82" fmla="*/ 12 w 14"/>
                  <a:gd name="T83" fmla="*/ 11 h 67"/>
                  <a:gd name="T84" fmla="*/ 12 w 14"/>
                  <a:gd name="T85" fmla="*/ 10 h 67"/>
                  <a:gd name="T86" fmla="*/ 13 w 14"/>
                  <a:gd name="T87" fmla="*/ 8 h 67"/>
                  <a:gd name="T88" fmla="*/ 13 w 14"/>
                  <a:gd name="T89" fmla="*/ 7 h 67"/>
                  <a:gd name="T90" fmla="*/ 13 w 14"/>
                  <a:gd name="T91" fmla="*/ 6 h 67"/>
                  <a:gd name="T92" fmla="*/ 13 w 14"/>
                  <a:gd name="T93" fmla="*/ 4 h 67"/>
                  <a:gd name="T94" fmla="*/ 14 w 14"/>
                  <a:gd name="T95" fmla="*/ 2 h 67"/>
                  <a:gd name="T96" fmla="*/ 14 w 14"/>
                  <a:gd name="T97" fmla="*/ 1 h 67"/>
                  <a:gd name="T98" fmla="*/ 14 w 14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67"/>
                    </a:moveTo>
                    <a:lnTo>
                      <a:pt x="0" y="66"/>
                    </a:lnTo>
                    <a:lnTo>
                      <a:pt x="0" y="64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Freeform 96"/>
              <p:cNvSpPr>
                <a:spLocks/>
              </p:cNvSpPr>
              <p:nvPr/>
            </p:nvSpPr>
            <p:spPr bwMode="auto">
              <a:xfrm>
                <a:off x="2987" y="2582"/>
                <a:ext cx="15" cy="72"/>
              </a:xfrm>
              <a:custGeom>
                <a:avLst/>
                <a:gdLst>
                  <a:gd name="T0" fmla="*/ 0 w 15"/>
                  <a:gd name="T1" fmla="*/ 72 h 72"/>
                  <a:gd name="T2" fmla="*/ 1 w 15"/>
                  <a:gd name="T3" fmla="*/ 70 h 72"/>
                  <a:gd name="T4" fmla="*/ 1 w 15"/>
                  <a:gd name="T5" fmla="*/ 69 h 72"/>
                  <a:gd name="T6" fmla="*/ 1 w 15"/>
                  <a:gd name="T7" fmla="*/ 67 h 72"/>
                  <a:gd name="T8" fmla="*/ 1 w 15"/>
                  <a:gd name="T9" fmla="*/ 66 h 72"/>
                  <a:gd name="T10" fmla="*/ 2 w 15"/>
                  <a:gd name="T11" fmla="*/ 65 h 72"/>
                  <a:gd name="T12" fmla="*/ 2 w 15"/>
                  <a:gd name="T13" fmla="*/ 63 h 72"/>
                  <a:gd name="T14" fmla="*/ 3 w 15"/>
                  <a:gd name="T15" fmla="*/ 62 h 72"/>
                  <a:gd name="T16" fmla="*/ 3 w 15"/>
                  <a:gd name="T17" fmla="*/ 60 h 72"/>
                  <a:gd name="T18" fmla="*/ 3 w 15"/>
                  <a:gd name="T19" fmla="*/ 59 h 72"/>
                  <a:gd name="T20" fmla="*/ 3 w 15"/>
                  <a:gd name="T21" fmla="*/ 57 h 72"/>
                  <a:gd name="T22" fmla="*/ 4 w 15"/>
                  <a:gd name="T23" fmla="*/ 56 h 72"/>
                  <a:gd name="T24" fmla="*/ 4 w 15"/>
                  <a:gd name="T25" fmla="*/ 55 h 72"/>
                  <a:gd name="T26" fmla="*/ 4 w 15"/>
                  <a:gd name="T27" fmla="*/ 53 h 72"/>
                  <a:gd name="T28" fmla="*/ 5 w 15"/>
                  <a:gd name="T29" fmla="*/ 51 h 72"/>
                  <a:gd name="T30" fmla="*/ 5 w 15"/>
                  <a:gd name="T31" fmla="*/ 50 h 72"/>
                  <a:gd name="T32" fmla="*/ 5 w 15"/>
                  <a:gd name="T33" fmla="*/ 49 h 72"/>
                  <a:gd name="T34" fmla="*/ 5 w 15"/>
                  <a:gd name="T35" fmla="*/ 47 h 72"/>
                  <a:gd name="T36" fmla="*/ 6 w 15"/>
                  <a:gd name="T37" fmla="*/ 46 h 72"/>
                  <a:gd name="T38" fmla="*/ 6 w 15"/>
                  <a:gd name="T39" fmla="*/ 44 h 72"/>
                  <a:gd name="T40" fmla="*/ 6 w 15"/>
                  <a:gd name="T41" fmla="*/ 43 h 72"/>
                  <a:gd name="T42" fmla="*/ 6 w 15"/>
                  <a:gd name="T43" fmla="*/ 41 h 72"/>
                  <a:gd name="T44" fmla="*/ 7 w 15"/>
                  <a:gd name="T45" fmla="*/ 40 h 72"/>
                  <a:gd name="T46" fmla="*/ 7 w 15"/>
                  <a:gd name="T47" fmla="*/ 39 h 72"/>
                  <a:gd name="T48" fmla="*/ 8 w 15"/>
                  <a:gd name="T49" fmla="*/ 37 h 72"/>
                  <a:gd name="T50" fmla="*/ 8 w 15"/>
                  <a:gd name="T51" fmla="*/ 35 h 72"/>
                  <a:gd name="T52" fmla="*/ 8 w 15"/>
                  <a:gd name="T53" fmla="*/ 34 h 72"/>
                  <a:gd name="T54" fmla="*/ 8 w 15"/>
                  <a:gd name="T55" fmla="*/ 32 h 72"/>
                  <a:gd name="T56" fmla="*/ 9 w 15"/>
                  <a:gd name="T57" fmla="*/ 31 h 72"/>
                  <a:gd name="T58" fmla="*/ 9 w 15"/>
                  <a:gd name="T59" fmla="*/ 30 h 72"/>
                  <a:gd name="T60" fmla="*/ 9 w 15"/>
                  <a:gd name="T61" fmla="*/ 28 h 72"/>
                  <a:gd name="T62" fmla="*/ 10 w 15"/>
                  <a:gd name="T63" fmla="*/ 27 h 72"/>
                  <a:gd name="T64" fmla="*/ 10 w 15"/>
                  <a:gd name="T65" fmla="*/ 25 h 72"/>
                  <a:gd name="T66" fmla="*/ 10 w 15"/>
                  <a:gd name="T67" fmla="*/ 24 h 72"/>
                  <a:gd name="T68" fmla="*/ 10 w 15"/>
                  <a:gd name="T69" fmla="*/ 22 h 72"/>
                  <a:gd name="T70" fmla="*/ 11 w 15"/>
                  <a:gd name="T71" fmla="*/ 21 h 72"/>
                  <a:gd name="T72" fmla="*/ 11 w 15"/>
                  <a:gd name="T73" fmla="*/ 19 h 72"/>
                  <a:gd name="T74" fmla="*/ 12 w 15"/>
                  <a:gd name="T75" fmla="*/ 18 h 72"/>
                  <a:gd name="T76" fmla="*/ 12 w 15"/>
                  <a:gd name="T77" fmla="*/ 16 h 72"/>
                  <a:gd name="T78" fmla="*/ 12 w 15"/>
                  <a:gd name="T79" fmla="*/ 15 h 72"/>
                  <a:gd name="T80" fmla="*/ 12 w 15"/>
                  <a:gd name="T81" fmla="*/ 13 h 72"/>
                  <a:gd name="T82" fmla="*/ 13 w 15"/>
                  <a:gd name="T83" fmla="*/ 12 h 72"/>
                  <a:gd name="T84" fmla="*/ 13 w 15"/>
                  <a:gd name="T85" fmla="*/ 10 h 72"/>
                  <a:gd name="T86" fmla="*/ 13 w 15"/>
                  <a:gd name="T87" fmla="*/ 9 h 72"/>
                  <a:gd name="T88" fmla="*/ 14 w 15"/>
                  <a:gd name="T89" fmla="*/ 7 h 72"/>
                  <a:gd name="T90" fmla="*/ 14 w 15"/>
                  <a:gd name="T91" fmla="*/ 6 h 72"/>
                  <a:gd name="T92" fmla="*/ 14 w 15"/>
                  <a:gd name="T93" fmla="*/ 4 h 72"/>
                  <a:gd name="T94" fmla="*/ 14 w 15"/>
                  <a:gd name="T95" fmla="*/ 3 h 72"/>
                  <a:gd name="T96" fmla="*/ 15 w 15"/>
                  <a:gd name="T97" fmla="*/ 1 h 72"/>
                  <a:gd name="T98" fmla="*/ 15 w 15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72"/>
                    </a:move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Freeform 97"/>
              <p:cNvSpPr>
                <a:spLocks/>
              </p:cNvSpPr>
              <p:nvPr/>
            </p:nvSpPr>
            <p:spPr bwMode="auto">
              <a:xfrm>
                <a:off x="3002" y="2505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0 w 15"/>
                  <a:gd name="T3" fmla="*/ 75 h 77"/>
                  <a:gd name="T4" fmla="*/ 0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5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60 h 77"/>
                  <a:gd name="T24" fmla="*/ 4 w 15"/>
                  <a:gd name="T25" fmla="*/ 58 h 77"/>
                  <a:gd name="T26" fmla="*/ 4 w 15"/>
                  <a:gd name="T27" fmla="*/ 57 h 77"/>
                  <a:gd name="T28" fmla="*/ 4 w 15"/>
                  <a:gd name="T29" fmla="*/ 55 h 77"/>
                  <a:gd name="T30" fmla="*/ 4 w 15"/>
                  <a:gd name="T31" fmla="*/ 54 h 77"/>
                  <a:gd name="T32" fmla="*/ 5 w 15"/>
                  <a:gd name="T33" fmla="*/ 52 h 77"/>
                  <a:gd name="T34" fmla="*/ 5 w 15"/>
                  <a:gd name="T35" fmla="*/ 51 h 77"/>
                  <a:gd name="T36" fmla="*/ 6 w 15"/>
                  <a:gd name="T37" fmla="*/ 49 h 77"/>
                  <a:gd name="T38" fmla="*/ 6 w 15"/>
                  <a:gd name="T39" fmla="*/ 47 h 77"/>
                  <a:gd name="T40" fmla="*/ 6 w 15"/>
                  <a:gd name="T41" fmla="*/ 46 h 77"/>
                  <a:gd name="T42" fmla="*/ 6 w 15"/>
                  <a:gd name="T43" fmla="*/ 44 h 77"/>
                  <a:gd name="T44" fmla="*/ 7 w 15"/>
                  <a:gd name="T45" fmla="*/ 43 h 77"/>
                  <a:gd name="T46" fmla="*/ 7 w 15"/>
                  <a:gd name="T47" fmla="*/ 41 h 77"/>
                  <a:gd name="T48" fmla="*/ 7 w 15"/>
                  <a:gd name="T49" fmla="*/ 40 h 77"/>
                  <a:gd name="T50" fmla="*/ 7 w 15"/>
                  <a:gd name="T51" fmla="*/ 38 h 77"/>
                  <a:gd name="T52" fmla="*/ 8 w 15"/>
                  <a:gd name="T53" fmla="*/ 37 h 77"/>
                  <a:gd name="T54" fmla="*/ 8 w 15"/>
                  <a:gd name="T55" fmla="*/ 35 h 77"/>
                  <a:gd name="T56" fmla="*/ 8 w 15"/>
                  <a:gd name="T57" fmla="*/ 33 h 77"/>
                  <a:gd name="T58" fmla="*/ 9 w 15"/>
                  <a:gd name="T59" fmla="*/ 32 h 77"/>
                  <a:gd name="T60" fmla="*/ 9 w 15"/>
                  <a:gd name="T61" fmla="*/ 30 h 77"/>
                  <a:gd name="T62" fmla="*/ 9 w 15"/>
                  <a:gd name="T63" fmla="*/ 29 h 77"/>
                  <a:gd name="T64" fmla="*/ 9 w 15"/>
                  <a:gd name="T65" fmla="*/ 27 h 77"/>
                  <a:gd name="T66" fmla="*/ 10 w 15"/>
                  <a:gd name="T67" fmla="*/ 26 h 77"/>
                  <a:gd name="T68" fmla="*/ 10 w 15"/>
                  <a:gd name="T69" fmla="*/ 24 h 77"/>
                  <a:gd name="T70" fmla="*/ 11 w 15"/>
                  <a:gd name="T71" fmla="*/ 23 h 77"/>
                  <a:gd name="T72" fmla="*/ 11 w 15"/>
                  <a:gd name="T73" fmla="*/ 21 h 77"/>
                  <a:gd name="T74" fmla="*/ 11 w 15"/>
                  <a:gd name="T75" fmla="*/ 19 h 77"/>
                  <a:gd name="T76" fmla="*/ 11 w 15"/>
                  <a:gd name="T77" fmla="*/ 18 h 77"/>
                  <a:gd name="T78" fmla="*/ 12 w 15"/>
                  <a:gd name="T79" fmla="*/ 16 h 77"/>
                  <a:gd name="T80" fmla="*/ 12 w 15"/>
                  <a:gd name="T81" fmla="*/ 15 h 77"/>
                  <a:gd name="T82" fmla="*/ 12 w 15"/>
                  <a:gd name="T83" fmla="*/ 13 h 77"/>
                  <a:gd name="T84" fmla="*/ 13 w 15"/>
                  <a:gd name="T85" fmla="*/ 12 h 77"/>
                  <a:gd name="T86" fmla="*/ 13 w 15"/>
                  <a:gd name="T87" fmla="*/ 10 h 77"/>
                  <a:gd name="T88" fmla="*/ 13 w 15"/>
                  <a:gd name="T89" fmla="*/ 9 h 77"/>
                  <a:gd name="T90" fmla="*/ 13 w 15"/>
                  <a:gd name="T91" fmla="*/ 7 h 77"/>
                  <a:gd name="T92" fmla="*/ 14 w 15"/>
                  <a:gd name="T93" fmla="*/ 5 h 77"/>
                  <a:gd name="T94" fmla="*/ 14 w 15"/>
                  <a:gd name="T95" fmla="*/ 3 h 77"/>
                  <a:gd name="T96" fmla="*/ 14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0" y="75"/>
                    </a:lnTo>
                    <a:lnTo>
                      <a:pt x="0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4" y="54"/>
                    </a:lnTo>
                    <a:lnTo>
                      <a:pt x="5" y="52"/>
                    </a:lnTo>
                    <a:lnTo>
                      <a:pt x="5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Freeform 98"/>
              <p:cNvSpPr>
                <a:spLocks/>
              </p:cNvSpPr>
              <p:nvPr/>
            </p:nvSpPr>
            <p:spPr bwMode="auto">
              <a:xfrm>
                <a:off x="3017" y="2427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5 h 78"/>
                  <a:gd name="T6" fmla="*/ 1 w 14"/>
                  <a:gd name="T7" fmla="*/ 74 h 78"/>
                  <a:gd name="T8" fmla="*/ 1 w 14"/>
                  <a:gd name="T9" fmla="*/ 72 h 78"/>
                  <a:gd name="T10" fmla="*/ 1 w 14"/>
                  <a:gd name="T11" fmla="*/ 71 h 78"/>
                  <a:gd name="T12" fmla="*/ 1 w 14"/>
                  <a:gd name="T13" fmla="*/ 69 h 78"/>
                  <a:gd name="T14" fmla="*/ 2 w 14"/>
                  <a:gd name="T15" fmla="*/ 67 h 78"/>
                  <a:gd name="T16" fmla="*/ 2 w 14"/>
                  <a:gd name="T17" fmla="*/ 66 h 78"/>
                  <a:gd name="T18" fmla="*/ 2 w 14"/>
                  <a:gd name="T19" fmla="*/ 64 h 78"/>
                  <a:gd name="T20" fmla="*/ 3 w 14"/>
                  <a:gd name="T21" fmla="*/ 63 h 78"/>
                  <a:gd name="T22" fmla="*/ 3 w 14"/>
                  <a:gd name="T23" fmla="*/ 61 h 78"/>
                  <a:gd name="T24" fmla="*/ 3 w 14"/>
                  <a:gd name="T25" fmla="*/ 59 h 78"/>
                  <a:gd name="T26" fmla="*/ 4 w 14"/>
                  <a:gd name="T27" fmla="*/ 58 h 78"/>
                  <a:gd name="T28" fmla="*/ 4 w 14"/>
                  <a:gd name="T29" fmla="*/ 56 h 78"/>
                  <a:gd name="T30" fmla="*/ 4 w 14"/>
                  <a:gd name="T31" fmla="*/ 55 h 78"/>
                  <a:gd name="T32" fmla="*/ 5 w 14"/>
                  <a:gd name="T33" fmla="*/ 53 h 78"/>
                  <a:gd name="T34" fmla="*/ 5 w 14"/>
                  <a:gd name="T35" fmla="*/ 51 h 78"/>
                  <a:gd name="T36" fmla="*/ 5 w 14"/>
                  <a:gd name="T37" fmla="*/ 50 h 78"/>
                  <a:gd name="T38" fmla="*/ 5 w 14"/>
                  <a:gd name="T39" fmla="*/ 48 h 78"/>
                  <a:gd name="T40" fmla="*/ 6 w 14"/>
                  <a:gd name="T41" fmla="*/ 46 h 78"/>
                  <a:gd name="T42" fmla="*/ 6 w 14"/>
                  <a:gd name="T43" fmla="*/ 45 h 78"/>
                  <a:gd name="T44" fmla="*/ 6 w 14"/>
                  <a:gd name="T45" fmla="*/ 43 h 78"/>
                  <a:gd name="T46" fmla="*/ 7 w 14"/>
                  <a:gd name="T47" fmla="*/ 42 h 78"/>
                  <a:gd name="T48" fmla="*/ 7 w 14"/>
                  <a:gd name="T49" fmla="*/ 40 h 78"/>
                  <a:gd name="T50" fmla="*/ 7 w 14"/>
                  <a:gd name="T51" fmla="*/ 39 h 78"/>
                  <a:gd name="T52" fmla="*/ 8 w 14"/>
                  <a:gd name="T53" fmla="*/ 37 h 78"/>
                  <a:gd name="T54" fmla="*/ 8 w 14"/>
                  <a:gd name="T55" fmla="*/ 35 h 78"/>
                  <a:gd name="T56" fmla="*/ 8 w 14"/>
                  <a:gd name="T57" fmla="*/ 34 h 78"/>
                  <a:gd name="T58" fmla="*/ 8 w 14"/>
                  <a:gd name="T59" fmla="*/ 32 h 78"/>
                  <a:gd name="T60" fmla="*/ 9 w 14"/>
                  <a:gd name="T61" fmla="*/ 30 h 78"/>
                  <a:gd name="T62" fmla="*/ 9 w 14"/>
                  <a:gd name="T63" fmla="*/ 29 h 78"/>
                  <a:gd name="T64" fmla="*/ 9 w 14"/>
                  <a:gd name="T65" fmla="*/ 27 h 78"/>
                  <a:gd name="T66" fmla="*/ 10 w 14"/>
                  <a:gd name="T67" fmla="*/ 26 h 78"/>
                  <a:gd name="T68" fmla="*/ 10 w 14"/>
                  <a:gd name="T69" fmla="*/ 24 h 78"/>
                  <a:gd name="T70" fmla="*/ 10 w 14"/>
                  <a:gd name="T71" fmla="*/ 23 h 78"/>
                  <a:gd name="T72" fmla="*/ 10 w 14"/>
                  <a:gd name="T73" fmla="*/ 21 h 78"/>
                  <a:gd name="T74" fmla="*/ 11 w 14"/>
                  <a:gd name="T75" fmla="*/ 19 h 78"/>
                  <a:gd name="T76" fmla="*/ 11 w 14"/>
                  <a:gd name="T77" fmla="*/ 18 h 78"/>
                  <a:gd name="T78" fmla="*/ 11 w 14"/>
                  <a:gd name="T79" fmla="*/ 16 h 78"/>
                  <a:gd name="T80" fmla="*/ 12 w 14"/>
                  <a:gd name="T81" fmla="*/ 14 h 78"/>
                  <a:gd name="T82" fmla="*/ 12 w 14"/>
                  <a:gd name="T83" fmla="*/ 13 h 78"/>
                  <a:gd name="T84" fmla="*/ 12 w 14"/>
                  <a:gd name="T85" fmla="*/ 11 h 78"/>
                  <a:gd name="T86" fmla="*/ 13 w 14"/>
                  <a:gd name="T87" fmla="*/ 9 h 78"/>
                  <a:gd name="T88" fmla="*/ 13 w 14"/>
                  <a:gd name="T89" fmla="*/ 8 h 78"/>
                  <a:gd name="T90" fmla="*/ 13 w 14"/>
                  <a:gd name="T91" fmla="*/ 6 h 78"/>
                  <a:gd name="T92" fmla="*/ 14 w 14"/>
                  <a:gd name="T93" fmla="*/ 5 h 78"/>
                  <a:gd name="T94" fmla="*/ 14 w 14"/>
                  <a:gd name="T95" fmla="*/ 3 h 78"/>
                  <a:gd name="T96" fmla="*/ 14 w 14"/>
                  <a:gd name="T97" fmla="*/ 2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Freeform 99"/>
              <p:cNvSpPr>
                <a:spLocks/>
              </p:cNvSpPr>
              <p:nvPr/>
            </p:nvSpPr>
            <p:spPr bwMode="auto">
              <a:xfrm>
                <a:off x="3031" y="2348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6 h 79"/>
                  <a:gd name="T6" fmla="*/ 1 w 15"/>
                  <a:gd name="T7" fmla="*/ 74 h 79"/>
                  <a:gd name="T8" fmla="*/ 1 w 15"/>
                  <a:gd name="T9" fmla="*/ 72 h 79"/>
                  <a:gd name="T10" fmla="*/ 2 w 15"/>
                  <a:gd name="T11" fmla="*/ 71 h 79"/>
                  <a:gd name="T12" fmla="*/ 2 w 15"/>
                  <a:gd name="T13" fmla="*/ 69 h 79"/>
                  <a:gd name="T14" fmla="*/ 3 w 15"/>
                  <a:gd name="T15" fmla="*/ 67 h 79"/>
                  <a:gd name="T16" fmla="*/ 3 w 15"/>
                  <a:gd name="T17" fmla="*/ 66 h 79"/>
                  <a:gd name="T18" fmla="*/ 3 w 15"/>
                  <a:gd name="T19" fmla="*/ 64 h 79"/>
                  <a:gd name="T20" fmla="*/ 3 w 15"/>
                  <a:gd name="T21" fmla="*/ 63 h 79"/>
                  <a:gd name="T22" fmla="*/ 4 w 15"/>
                  <a:gd name="T23" fmla="*/ 61 h 79"/>
                  <a:gd name="T24" fmla="*/ 4 w 15"/>
                  <a:gd name="T25" fmla="*/ 60 h 79"/>
                  <a:gd name="T26" fmla="*/ 4 w 15"/>
                  <a:gd name="T27" fmla="*/ 58 h 79"/>
                  <a:gd name="T28" fmla="*/ 5 w 15"/>
                  <a:gd name="T29" fmla="*/ 56 h 79"/>
                  <a:gd name="T30" fmla="*/ 5 w 15"/>
                  <a:gd name="T31" fmla="*/ 55 h 79"/>
                  <a:gd name="T32" fmla="*/ 5 w 15"/>
                  <a:gd name="T33" fmla="*/ 53 h 79"/>
                  <a:gd name="T34" fmla="*/ 5 w 15"/>
                  <a:gd name="T35" fmla="*/ 51 h 79"/>
                  <a:gd name="T36" fmla="*/ 6 w 15"/>
                  <a:gd name="T37" fmla="*/ 50 h 79"/>
                  <a:gd name="T38" fmla="*/ 6 w 15"/>
                  <a:gd name="T39" fmla="*/ 48 h 79"/>
                  <a:gd name="T40" fmla="*/ 7 w 15"/>
                  <a:gd name="T41" fmla="*/ 47 h 79"/>
                  <a:gd name="T42" fmla="*/ 7 w 15"/>
                  <a:gd name="T43" fmla="*/ 45 h 79"/>
                  <a:gd name="T44" fmla="*/ 7 w 15"/>
                  <a:gd name="T45" fmla="*/ 43 h 79"/>
                  <a:gd name="T46" fmla="*/ 7 w 15"/>
                  <a:gd name="T47" fmla="*/ 42 h 79"/>
                  <a:gd name="T48" fmla="*/ 8 w 15"/>
                  <a:gd name="T49" fmla="*/ 40 h 79"/>
                  <a:gd name="T50" fmla="*/ 8 w 15"/>
                  <a:gd name="T51" fmla="*/ 39 h 79"/>
                  <a:gd name="T52" fmla="*/ 8 w 15"/>
                  <a:gd name="T53" fmla="*/ 37 h 79"/>
                  <a:gd name="T54" fmla="*/ 8 w 15"/>
                  <a:gd name="T55" fmla="*/ 35 h 79"/>
                  <a:gd name="T56" fmla="*/ 9 w 15"/>
                  <a:gd name="T57" fmla="*/ 33 h 79"/>
                  <a:gd name="T58" fmla="*/ 9 w 15"/>
                  <a:gd name="T59" fmla="*/ 32 h 79"/>
                  <a:gd name="T60" fmla="*/ 9 w 15"/>
                  <a:gd name="T61" fmla="*/ 30 h 79"/>
                  <a:gd name="T62" fmla="*/ 10 w 15"/>
                  <a:gd name="T63" fmla="*/ 29 h 79"/>
                  <a:gd name="T64" fmla="*/ 10 w 15"/>
                  <a:gd name="T65" fmla="*/ 27 h 79"/>
                  <a:gd name="T66" fmla="*/ 10 w 15"/>
                  <a:gd name="T67" fmla="*/ 26 h 79"/>
                  <a:gd name="T68" fmla="*/ 10 w 15"/>
                  <a:gd name="T69" fmla="*/ 24 h 79"/>
                  <a:gd name="T70" fmla="*/ 11 w 15"/>
                  <a:gd name="T71" fmla="*/ 22 h 79"/>
                  <a:gd name="T72" fmla="*/ 11 w 15"/>
                  <a:gd name="T73" fmla="*/ 21 h 79"/>
                  <a:gd name="T74" fmla="*/ 12 w 15"/>
                  <a:gd name="T75" fmla="*/ 19 h 79"/>
                  <a:gd name="T76" fmla="*/ 12 w 15"/>
                  <a:gd name="T77" fmla="*/ 18 h 79"/>
                  <a:gd name="T78" fmla="*/ 12 w 15"/>
                  <a:gd name="T79" fmla="*/ 16 h 79"/>
                  <a:gd name="T80" fmla="*/ 12 w 15"/>
                  <a:gd name="T81" fmla="*/ 14 h 79"/>
                  <a:gd name="T82" fmla="*/ 13 w 15"/>
                  <a:gd name="T83" fmla="*/ 13 h 79"/>
                  <a:gd name="T84" fmla="*/ 13 w 15"/>
                  <a:gd name="T85" fmla="*/ 11 h 79"/>
                  <a:gd name="T86" fmla="*/ 13 w 15"/>
                  <a:gd name="T87" fmla="*/ 9 h 79"/>
                  <a:gd name="T88" fmla="*/ 14 w 15"/>
                  <a:gd name="T89" fmla="*/ 8 h 79"/>
                  <a:gd name="T90" fmla="*/ 14 w 15"/>
                  <a:gd name="T91" fmla="*/ 6 h 79"/>
                  <a:gd name="T92" fmla="*/ 14 w 15"/>
                  <a:gd name="T93" fmla="*/ 5 h 79"/>
                  <a:gd name="T94" fmla="*/ 14 w 15"/>
                  <a:gd name="T95" fmla="*/ 3 h 79"/>
                  <a:gd name="T96" fmla="*/ 15 w 15"/>
                  <a:gd name="T97" fmla="*/ 2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Freeform 100"/>
              <p:cNvSpPr>
                <a:spLocks/>
              </p:cNvSpPr>
              <p:nvPr/>
            </p:nvSpPr>
            <p:spPr bwMode="auto">
              <a:xfrm>
                <a:off x="3046" y="2271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1 w 15"/>
                  <a:gd name="T3" fmla="*/ 75 h 77"/>
                  <a:gd name="T4" fmla="*/ 1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4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59 h 77"/>
                  <a:gd name="T24" fmla="*/ 4 w 15"/>
                  <a:gd name="T25" fmla="*/ 58 h 77"/>
                  <a:gd name="T26" fmla="*/ 4 w 15"/>
                  <a:gd name="T27" fmla="*/ 56 h 77"/>
                  <a:gd name="T28" fmla="*/ 4 w 15"/>
                  <a:gd name="T29" fmla="*/ 55 h 77"/>
                  <a:gd name="T30" fmla="*/ 4 w 15"/>
                  <a:gd name="T31" fmla="*/ 53 h 77"/>
                  <a:gd name="T32" fmla="*/ 5 w 15"/>
                  <a:gd name="T33" fmla="*/ 51 h 77"/>
                  <a:gd name="T34" fmla="*/ 5 w 15"/>
                  <a:gd name="T35" fmla="*/ 50 h 77"/>
                  <a:gd name="T36" fmla="*/ 6 w 15"/>
                  <a:gd name="T37" fmla="*/ 48 h 77"/>
                  <a:gd name="T38" fmla="*/ 6 w 15"/>
                  <a:gd name="T39" fmla="*/ 47 h 77"/>
                  <a:gd name="T40" fmla="*/ 6 w 15"/>
                  <a:gd name="T41" fmla="*/ 45 h 77"/>
                  <a:gd name="T42" fmla="*/ 6 w 15"/>
                  <a:gd name="T43" fmla="*/ 43 h 77"/>
                  <a:gd name="T44" fmla="*/ 7 w 15"/>
                  <a:gd name="T45" fmla="*/ 42 h 77"/>
                  <a:gd name="T46" fmla="*/ 7 w 15"/>
                  <a:gd name="T47" fmla="*/ 40 h 77"/>
                  <a:gd name="T48" fmla="*/ 7 w 15"/>
                  <a:gd name="T49" fmla="*/ 39 h 77"/>
                  <a:gd name="T50" fmla="*/ 8 w 15"/>
                  <a:gd name="T51" fmla="*/ 37 h 77"/>
                  <a:gd name="T52" fmla="*/ 8 w 15"/>
                  <a:gd name="T53" fmla="*/ 36 h 77"/>
                  <a:gd name="T54" fmla="*/ 8 w 15"/>
                  <a:gd name="T55" fmla="*/ 34 h 77"/>
                  <a:gd name="T56" fmla="*/ 8 w 15"/>
                  <a:gd name="T57" fmla="*/ 33 h 77"/>
                  <a:gd name="T58" fmla="*/ 9 w 15"/>
                  <a:gd name="T59" fmla="*/ 31 h 77"/>
                  <a:gd name="T60" fmla="*/ 9 w 15"/>
                  <a:gd name="T61" fmla="*/ 29 h 77"/>
                  <a:gd name="T62" fmla="*/ 9 w 15"/>
                  <a:gd name="T63" fmla="*/ 28 h 77"/>
                  <a:gd name="T64" fmla="*/ 9 w 15"/>
                  <a:gd name="T65" fmla="*/ 26 h 77"/>
                  <a:gd name="T66" fmla="*/ 10 w 15"/>
                  <a:gd name="T67" fmla="*/ 25 h 77"/>
                  <a:gd name="T68" fmla="*/ 10 w 15"/>
                  <a:gd name="T69" fmla="*/ 23 h 77"/>
                  <a:gd name="T70" fmla="*/ 11 w 15"/>
                  <a:gd name="T71" fmla="*/ 22 h 77"/>
                  <a:gd name="T72" fmla="*/ 11 w 15"/>
                  <a:gd name="T73" fmla="*/ 20 h 77"/>
                  <a:gd name="T74" fmla="*/ 11 w 15"/>
                  <a:gd name="T75" fmla="*/ 19 h 77"/>
                  <a:gd name="T76" fmla="*/ 11 w 15"/>
                  <a:gd name="T77" fmla="*/ 17 h 77"/>
                  <a:gd name="T78" fmla="*/ 12 w 15"/>
                  <a:gd name="T79" fmla="*/ 15 h 77"/>
                  <a:gd name="T80" fmla="*/ 12 w 15"/>
                  <a:gd name="T81" fmla="*/ 14 h 77"/>
                  <a:gd name="T82" fmla="*/ 12 w 15"/>
                  <a:gd name="T83" fmla="*/ 12 h 77"/>
                  <a:gd name="T84" fmla="*/ 13 w 15"/>
                  <a:gd name="T85" fmla="*/ 11 h 77"/>
                  <a:gd name="T86" fmla="*/ 13 w 15"/>
                  <a:gd name="T87" fmla="*/ 9 h 77"/>
                  <a:gd name="T88" fmla="*/ 13 w 15"/>
                  <a:gd name="T89" fmla="*/ 8 h 77"/>
                  <a:gd name="T90" fmla="*/ 13 w 15"/>
                  <a:gd name="T91" fmla="*/ 6 h 77"/>
                  <a:gd name="T92" fmla="*/ 14 w 15"/>
                  <a:gd name="T93" fmla="*/ 5 h 77"/>
                  <a:gd name="T94" fmla="*/ 14 w 15"/>
                  <a:gd name="T95" fmla="*/ 3 h 77"/>
                  <a:gd name="T96" fmla="*/ 15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6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Freeform 101"/>
              <p:cNvSpPr>
                <a:spLocks/>
              </p:cNvSpPr>
              <p:nvPr/>
            </p:nvSpPr>
            <p:spPr bwMode="auto">
              <a:xfrm>
                <a:off x="3061" y="2200"/>
                <a:ext cx="14" cy="71"/>
              </a:xfrm>
              <a:custGeom>
                <a:avLst/>
                <a:gdLst>
                  <a:gd name="T0" fmla="*/ 0 w 14"/>
                  <a:gd name="T1" fmla="*/ 71 h 71"/>
                  <a:gd name="T2" fmla="*/ 0 w 14"/>
                  <a:gd name="T3" fmla="*/ 70 h 71"/>
                  <a:gd name="T4" fmla="*/ 0 w 14"/>
                  <a:gd name="T5" fmla="*/ 68 h 71"/>
                  <a:gd name="T6" fmla="*/ 1 w 14"/>
                  <a:gd name="T7" fmla="*/ 67 h 71"/>
                  <a:gd name="T8" fmla="*/ 1 w 14"/>
                  <a:gd name="T9" fmla="*/ 65 h 71"/>
                  <a:gd name="T10" fmla="*/ 1 w 14"/>
                  <a:gd name="T11" fmla="*/ 63 h 71"/>
                  <a:gd name="T12" fmla="*/ 1 w 14"/>
                  <a:gd name="T13" fmla="*/ 62 h 71"/>
                  <a:gd name="T14" fmla="*/ 2 w 14"/>
                  <a:gd name="T15" fmla="*/ 60 h 71"/>
                  <a:gd name="T16" fmla="*/ 2 w 14"/>
                  <a:gd name="T17" fmla="*/ 59 h 71"/>
                  <a:gd name="T18" fmla="*/ 2 w 14"/>
                  <a:gd name="T19" fmla="*/ 58 h 71"/>
                  <a:gd name="T20" fmla="*/ 3 w 14"/>
                  <a:gd name="T21" fmla="*/ 56 h 71"/>
                  <a:gd name="T22" fmla="*/ 3 w 14"/>
                  <a:gd name="T23" fmla="*/ 55 h 71"/>
                  <a:gd name="T24" fmla="*/ 3 w 14"/>
                  <a:gd name="T25" fmla="*/ 53 h 71"/>
                  <a:gd name="T26" fmla="*/ 3 w 14"/>
                  <a:gd name="T27" fmla="*/ 51 h 71"/>
                  <a:gd name="T28" fmla="*/ 4 w 14"/>
                  <a:gd name="T29" fmla="*/ 50 h 71"/>
                  <a:gd name="T30" fmla="*/ 4 w 14"/>
                  <a:gd name="T31" fmla="*/ 49 h 71"/>
                  <a:gd name="T32" fmla="*/ 5 w 14"/>
                  <a:gd name="T33" fmla="*/ 47 h 71"/>
                  <a:gd name="T34" fmla="*/ 5 w 14"/>
                  <a:gd name="T35" fmla="*/ 46 h 71"/>
                  <a:gd name="T36" fmla="*/ 5 w 14"/>
                  <a:gd name="T37" fmla="*/ 44 h 71"/>
                  <a:gd name="T38" fmla="*/ 5 w 14"/>
                  <a:gd name="T39" fmla="*/ 42 h 71"/>
                  <a:gd name="T40" fmla="*/ 6 w 14"/>
                  <a:gd name="T41" fmla="*/ 41 h 71"/>
                  <a:gd name="T42" fmla="*/ 6 w 14"/>
                  <a:gd name="T43" fmla="*/ 40 h 71"/>
                  <a:gd name="T44" fmla="*/ 6 w 14"/>
                  <a:gd name="T45" fmla="*/ 38 h 71"/>
                  <a:gd name="T46" fmla="*/ 7 w 14"/>
                  <a:gd name="T47" fmla="*/ 37 h 71"/>
                  <a:gd name="T48" fmla="*/ 7 w 14"/>
                  <a:gd name="T49" fmla="*/ 35 h 71"/>
                  <a:gd name="T50" fmla="*/ 7 w 14"/>
                  <a:gd name="T51" fmla="*/ 34 h 71"/>
                  <a:gd name="T52" fmla="*/ 7 w 14"/>
                  <a:gd name="T53" fmla="*/ 32 h 71"/>
                  <a:gd name="T54" fmla="*/ 8 w 14"/>
                  <a:gd name="T55" fmla="*/ 31 h 71"/>
                  <a:gd name="T56" fmla="*/ 8 w 14"/>
                  <a:gd name="T57" fmla="*/ 30 h 71"/>
                  <a:gd name="T58" fmla="*/ 8 w 14"/>
                  <a:gd name="T59" fmla="*/ 28 h 71"/>
                  <a:gd name="T60" fmla="*/ 8 w 14"/>
                  <a:gd name="T61" fmla="*/ 26 h 71"/>
                  <a:gd name="T62" fmla="*/ 9 w 14"/>
                  <a:gd name="T63" fmla="*/ 25 h 71"/>
                  <a:gd name="T64" fmla="*/ 9 w 14"/>
                  <a:gd name="T65" fmla="*/ 24 h 71"/>
                  <a:gd name="T66" fmla="*/ 10 w 14"/>
                  <a:gd name="T67" fmla="*/ 22 h 71"/>
                  <a:gd name="T68" fmla="*/ 10 w 14"/>
                  <a:gd name="T69" fmla="*/ 21 h 71"/>
                  <a:gd name="T70" fmla="*/ 10 w 14"/>
                  <a:gd name="T71" fmla="*/ 19 h 71"/>
                  <a:gd name="T72" fmla="*/ 10 w 14"/>
                  <a:gd name="T73" fmla="*/ 18 h 71"/>
                  <a:gd name="T74" fmla="*/ 11 w 14"/>
                  <a:gd name="T75" fmla="*/ 16 h 71"/>
                  <a:gd name="T76" fmla="*/ 11 w 14"/>
                  <a:gd name="T77" fmla="*/ 15 h 71"/>
                  <a:gd name="T78" fmla="*/ 11 w 14"/>
                  <a:gd name="T79" fmla="*/ 14 h 71"/>
                  <a:gd name="T80" fmla="*/ 12 w 14"/>
                  <a:gd name="T81" fmla="*/ 12 h 71"/>
                  <a:gd name="T82" fmla="*/ 12 w 14"/>
                  <a:gd name="T83" fmla="*/ 11 h 71"/>
                  <a:gd name="T84" fmla="*/ 12 w 14"/>
                  <a:gd name="T85" fmla="*/ 9 h 71"/>
                  <a:gd name="T86" fmla="*/ 12 w 14"/>
                  <a:gd name="T87" fmla="*/ 8 h 71"/>
                  <a:gd name="T88" fmla="*/ 13 w 14"/>
                  <a:gd name="T89" fmla="*/ 7 h 71"/>
                  <a:gd name="T90" fmla="*/ 13 w 14"/>
                  <a:gd name="T91" fmla="*/ 5 h 71"/>
                  <a:gd name="T92" fmla="*/ 14 w 14"/>
                  <a:gd name="T93" fmla="*/ 4 h 71"/>
                  <a:gd name="T94" fmla="*/ 14 w 14"/>
                  <a:gd name="T95" fmla="*/ 2 h 71"/>
                  <a:gd name="T96" fmla="*/ 14 w 14"/>
                  <a:gd name="T97" fmla="*/ 1 h 71"/>
                  <a:gd name="T98" fmla="*/ 14 w 14"/>
                  <a:gd name="T9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1">
                    <a:moveTo>
                      <a:pt x="0" y="71"/>
                    </a:moveTo>
                    <a:lnTo>
                      <a:pt x="0" y="70"/>
                    </a:lnTo>
                    <a:lnTo>
                      <a:pt x="0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2" y="58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Freeform 102"/>
              <p:cNvSpPr>
                <a:spLocks/>
              </p:cNvSpPr>
              <p:nvPr/>
            </p:nvSpPr>
            <p:spPr bwMode="auto">
              <a:xfrm>
                <a:off x="3075" y="2136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1 w 15"/>
                  <a:gd name="T3" fmla="*/ 62 h 64"/>
                  <a:gd name="T4" fmla="*/ 1 w 15"/>
                  <a:gd name="T5" fmla="*/ 61 h 64"/>
                  <a:gd name="T6" fmla="*/ 1 w 15"/>
                  <a:gd name="T7" fmla="*/ 59 h 64"/>
                  <a:gd name="T8" fmla="*/ 2 w 15"/>
                  <a:gd name="T9" fmla="*/ 58 h 64"/>
                  <a:gd name="T10" fmla="*/ 2 w 15"/>
                  <a:gd name="T11" fmla="*/ 57 h 64"/>
                  <a:gd name="T12" fmla="*/ 2 w 15"/>
                  <a:gd name="T13" fmla="*/ 55 h 64"/>
                  <a:gd name="T14" fmla="*/ 2 w 15"/>
                  <a:gd name="T15" fmla="*/ 54 h 64"/>
                  <a:gd name="T16" fmla="*/ 3 w 15"/>
                  <a:gd name="T17" fmla="*/ 53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6 h 64"/>
                  <a:gd name="T28" fmla="*/ 5 w 15"/>
                  <a:gd name="T29" fmla="*/ 45 h 64"/>
                  <a:gd name="T30" fmla="*/ 5 w 15"/>
                  <a:gd name="T31" fmla="*/ 43 h 64"/>
                  <a:gd name="T32" fmla="*/ 5 w 15"/>
                  <a:gd name="T33" fmla="*/ 42 h 64"/>
                  <a:gd name="T34" fmla="*/ 5 w 15"/>
                  <a:gd name="T35" fmla="*/ 41 h 64"/>
                  <a:gd name="T36" fmla="*/ 6 w 15"/>
                  <a:gd name="T37" fmla="*/ 39 h 64"/>
                  <a:gd name="T38" fmla="*/ 6 w 15"/>
                  <a:gd name="T39" fmla="*/ 38 h 64"/>
                  <a:gd name="T40" fmla="*/ 6 w 15"/>
                  <a:gd name="T41" fmla="*/ 37 h 64"/>
                  <a:gd name="T42" fmla="*/ 7 w 15"/>
                  <a:gd name="T43" fmla="*/ 35 h 64"/>
                  <a:gd name="T44" fmla="*/ 7 w 15"/>
                  <a:gd name="T45" fmla="*/ 34 h 64"/>
                  <a:gd name="T46" fmla="*/ 7 w 15"/>
                  <a:gd name="T47" fmla="*/ 33 h 64"/>
                  <a:gd name="T48" fmla="*/ 8 w 15"/>
                  <a:gd name="T49" fmla="*/ 31 h 64"/>
                  <a:gd name="T50" fmla="*/ 8 w 15"/>
                  <a:gd name="T51" fmla="*/ 30 h 64"/>
                  <a:gd name="T52" fmla="*/ 8 w 15"/>
                  <a:gd name="T53" fmla="*/ 29 h 64"/>
                  <a:gd name="T54" fmla="*/ 9 w 15"/>
                  <a:gd name="T55" fmla="*/ 28 h 64"/>
                  <a:gd name="T56" fmla="*/ 9 w 15"/>
                  <a:gd name="T57" fmla="*/ 26 h 64"/>
                  <a:gd name="T58" fmla="*/ 9 w 15"/>
                  <a:gd name="T59" fmla="*/ 25 h 64"/>
                  <a:gd name="T60" fmla="*/ 9 w 15"/>
                  <a:gd name="T61" fmla="*/ 24 h 64"/>
                  <a:gd name="T62" fmla="*/ 10 w 15"/>
                  <a:gd name="T63" fmla="*/ 23 h 64"/>
                  <a:gd name="T64" fmla="*/ 10 w 15"/>
                  <a:gd name="T65" fmla="*/ 21 h 64"/>
                  <a:gd name="T66" fmla="*/ 10 w 15"/>
                  <a:gd name="T67" fmla="*/ 20 h 64"/>
                  <a:gd name="T68" fmla="*/ 10 w 15"/>
                  <a:gd name="T69" fmla="*/ 19 h 64"/>
                  <a:gd name="T70" fmla="*/ 11 w 15"/>
                  <a:gd name="T71" fmla="*/ 18 h 64"/>
                  <a:gd name="T72" fmla="*/ 11 w 15"/>
                  <a:gd name="T73" fmla="*/ 16 h 64"/>
                  <a:gd name="T74" fmla="*/ 11 w 15"/>
                  <a:gd name="T75" fmla="*/ 15 h 64"/>
                  <a:gd name="T76" fmla="*/ 12 w 15"/>
                  <a:gd name="T77" fmla="*/ 14 h 64"/>
                  <a:gd name="T78" fmla="*/ 12 w 15"/>
                  <a:gd name="T79" fmla="*/ 13 h 64"/>
                  <a:gd name="T80" fmla="*/ 12 w 15"/>
                  <a:gd name="T81" fmla="*/ 11 h 64"/>
                  <a:gd name="T82" fmla="*/ 13 w 15"/>
                  <a:gd name="T83" fmla="*/ 10 h 64"/>
                  <a:gd name="T84" fmla="*/ 13 w 15"/>
                  <a:gd name="T85" fmla="*/ 9 h 64"/>
                  <a:gd name="T86" fmla="*/ 13 w 15"/>
                  <a:gd name="T87" fmla="*/ 8 h 64"/>
                  <a:gd name="T88" fmla="*/ 14 w 15"/>
                  <a:gd name="T89" fmla="*/ 6 h 64"/>
                  <a:gd name="T90" fmla="*/ 14 w 15"/>
                  <a:gd name="T91" fmla="*/ 5 h 64"/>
                  <a:gd name="T92" fmla="*/ 14 w 15"/>
                  <a:gd name="T93" fmla="*/ 4 h 64"/>
                  <a:gd name="T94" fmla="*/ 14 w 15"/>
                  <a:gd name="T95" fmla="*/ 3 h 64"/>
                  <a:gd name="T96" fmla="*/ 15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1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Freeform 103"/>
              <p:cNvSpPr>
                <a:spLocks/>
              </p:cNvSpPr>
              <p:nvPr/>
            </p:nvSpPr>
            <p:spPr bwMode="auto">
              <a:xfrm>
                <a:off x="3090" y="2085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2 w 15"/>
                  <a:gd name="T11" fmla="*/ 46 h 51"/>
                  <a:gd name="T12" fmla="*/ 2 w 15"/>
                  <a:gd name="T13" fmla="*/ 44 h 51"/>
                  <a:gd name="T14" fmla="*/ 2 w 15"/>
                  <a:gd name="T15" fmla="*/ 43 h 51"/>
                  <a:gd name="T16" fmla="*/ 2 w 15"/>
                  <a:gd name="T17" fmla="*/ 42 h 51"/>
                  <a:gd name="T18" fmla="*/ 3 w 15"/>
                  <a:gd name="T19" fmla="*/ 41 h 51"/>
                  <a:gd name="T20" fmla="*/ 3 w 15"/>
                  <a:gd name="T21" fmla="*/ 40 h 51"/>
                  <a:gd name="T22" fmla="*/ 3 w 15"/>
                  <a:gd name="T23" fmla="*/ 39 h 51"/>
                  <a:gd name="T24" fmla="*/ 4 w 15"/>
                  <a:gd name="T25" fmla="*/ 38 h 51"/>
                  <a:gd name="T26" fmla="*/ 4 w 15"/>
                  <a:gd name="T27" fmla="*/ 37 h 51"/>
                  <a:gd name="T28" fmla="*/ 4 w 15"/>
                  <a:gd name="T29" fmla="*/ 36 h 51"/>
                  <a:gd name="T30" fmla="*/ 4 w 15"/>
                  <a:gd name="T31" fmla="*/ 34 h 51"/>
                  <a:gd name="T32" fmla="*/ 5 w 15"/>
                  <a:gd name="T33" fmla="*/ 33 h 51"/>
                  <a:gd name="T34" fmla="*/ 5 w 15"/>
                  <a:gd name="T35" fmla="*/ 32 h 51"/>
                  <a:gd name="T36" fmla="*/ 6 w 15"/>
                  <a:gd name="T37" fmla="*/ 31 h 51"/>
                  <a:gd name="T38" fmla="*/ 6 w 15"/>
                  <a:gd name="T39" fmla="*/ 30 h 51"/>
                  <a:gd name="T40" fmla="*/ 6 w 15"/>
                  <a:gd name="T41" fmla="*/ 29 h 51"/>
                  <a:gd name="T42" fmla="*/ 6 w 15"/>
                  <a:gd name="T43" fmla="*/ 28 h 51"/>
                  <a:gd name="T44" fmla="*/ 7 w 15"/>
                  <a:gd name="T45" fmla="*/ 27 h 51"/>
                  <a:gd name="T46" fmla="*/ 7 w 15"/>
                  <a:gd name="T47" fmla="*/ 26 h 51"/>
                  <a:gd name="T48" fmla="*/ 7 w 15"/>
                  <a:gd name="T49" fmla="*/ 25 h 51"/>
                  <a:gd name="T50" fmla="*/ 8 w 15"/>
                  <a:gd name="T51" fmla="*/ 24 h 51"/>
                  <a:gd name="T52" fmla="*/ 8 w 15"/>
                  <a:gd name="T53" fmla="*/ 23 h 51"/>
                  <a:gd name="T54" fmla="*/ 8 w 15"/>
                  <a:gd name="T55" fmla="*/ 22 h 51"/>
                  <a:gd name="T56" fmla="*/ 8 w 15"/>
                  <a:gd name="T57" fmla="*/ 21 h 51"/>
                  <a:gd name="T58" fmla="*/ 9 w 15"/>
                  <a:gd name="T59" fmla="*/ 20 h 51"/>
                  <a:gd name="T60" fmla="*/ 9 w 15"/>
                  <a:gd name="T61" fmla="*/ 18 h 51"/>
                  <a:gd name="T62" fmla="*/ 10 w 15"/>
                  <a:gd name="T63" fmla="*/ 18 h 51"/>
                  <a:gd name="T64" fmla="*/ 10 w 15"/>
                  <a:gd name="T65" fmla="*/ 16 h 51"/>
                  <a:gd name="T66" fmla="*/ 10 w 15"/>
                  <a:gd name="T67" fmla="*/ 16 h 51"/>
                  <a:gd name="T68" fmla="*/ 10 w 15"/>
                  <a:gd name="T69" fmla="*/ 14 h 51"/>
                  <a:gd name="T70" fmla="*/ 11 w 15"/>
                  <a:gd name="T71" fmla="*/ 13 h 51"/>
                  <a:gd name="T72" fmla="*/ 11 w 15"/>
                  <a:gd name="T73" fmla="*/ 13 h 51"/>
                  <a:gd name="T74" fmla="*/ 11 w 15"/>
                  <a:gd name="T75" fmla="*/ 11 h 51"/>
                  <a:gd name="T76" fmla="*/ 11 w 15"/>
                  <a:gd name="T77" fmla="*/ 11 h 51"/>
                  <a:gd name="T78" fmla="*/ 12 w 15"/>
                  <a:gd name="T79" fmla="*/ 9 h 51"/>
                  <a:gd name="T80" fmla="*/ 12 w 15"/>
                  <a:gd name="T81" fmla="*/ 9 h 51"/>
                  <a:gd name="T82" fmla="*/ 12 w 15"/>
                  <a:gd name="T83" fmla="*/ 7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5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8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Freeform 104"/>
              <p:cNvSpPr>
                <a:spLocks/>
              </p:cNvSpPr>
              <p:nvPr/>
            </p:nvSpPr>
            <p:spPr bwMode="auto">
              <a:xfrm>
                <a:off x="3105" y="2048"/>
                <a:ext cx="14" cy="37"/>
              </a:xfrm>
              <a:custGeom>
                <a:avLst/>
                <a:gdLst>
                  <a:gd name="T0" fmla="*/ 0 w 14"/>
                  <a:gd name="T1" fmla="*/ 37 h 37"/>
                  <a:gd name="T2" fmla="*/ 0 w 14"/>
                  <a:gd name="T3" fmla="*/ 36 h 37"/>
                  <a:gd name="T4" fmla="*/ 0 w 14"/>
                  <a:gd name="T5" fmla="*/ 36 h 37"/>
                  <a:gd name="T6" fmla="*/ 1 w 14"/>
                  <a:gd name="T7" fmla="*/ 34 h 37"/>
                  <a:gd name="T8" fmla="*/ 1 w 14"/>
                  <a:gd name="T9" fmla="*/ 34 h 37"/>
                  <a:gd name="T10" fmla="*/ 1 w 14"/>
                  <a:gd name="T11" fmla="*/ 33 h 37"/>
                  <a:gd name="T12" fmla="*/ 2 w 14"/>
                  <a:gd name="T13" fmla="*/ 32 h 37"/>
                  <a:gd name="T14" fmla="*/ 2 w 14"/>
                  <a:gd name="T15" fmla="*/ 31 h 37"/>
                  <a:gd name="T16" fmla="*/ 2 w 14"/>
                  <a:gd name="T17" fmla="*/ 30 h 37"/>
                  <a:gd name="T18" fmla="*/ 2 w 14"/>
                  <a:gd name="T19" fmla="*/ 29 h 37"/>
                  <a:gd name="T20" fmla="*/ 3 w 14"/>
                  <a:gd name="T21" fmla="*/ 29 h 37"/>
                  <a:gd name="T22" fmla="*/ 3 w 14"/>
                  <a:gd name="T23" fmla="*/ 28 h 37"/>
                  <a:gd name="T24" fmla="*/ 3 w 14"/>
                  <a:gd name="T25" fmla="*/ 27 h 37"/>
                  <a:gd name="T26" fmla="*/ 3 w 14"/>
                  <a:gd name="T27" fmla="*/ 26 h 37"/>
                  <a:gd name="T28" fmla="*/ 4 w 14"/>
                  <a:gd name="T29" fmla="*/ 25 h 37"/>
                  <a:gd name="T30" fmla="*/ 4 w 14"/>
                  <a:gd name="T31" fmla="*/ 24 h 37"/>
                  <a:gd name="T32" fmla="*/ 5 w 14"/>
                  <a:gd name="T33" fmla="*/ 23 h 37"/>
                  <a:gd name="T34" fmla="*/ 5 w 14"/>
                  <a:gd name="T35" fmla="*/ 23 h 37"/>
                  <a:gd name="T36" fmla="*/ 5 w 14"/>
                  <a:gd name="T37" fmla="*/ 22 h 37"/>
                  <a:gd name="T38" fmla="*/ 5 w 14"/>
                  <a:gd name="T39" fmla="*/ 21 h 37"/>
                  <a:gd name="T40" fmla="*/ 6 w 14"/>
                  <a:gd name="T41" fmla="*/ 20 h 37"/>
                  <a:gd name="T42" fmla="*/ 6 w 14"/>
                  <a:gd name="T43" fmla="*/ 20 h 37"/>
                  <a:gd name="T44" fmla="*/ 6 w 14"/>
                  <a:gd name="T45" fmla="*/ 19 h 37"/>
                  <a:gd name="T46" fmla="*/ 7 w 14"/>
                  <a:gd name="T47" fmla="*/ 18 h 37"/>
                  <a:gd name="T48" fmla="*/ 7 w 14"/>
                  <a:gd name="T49" fmla="*/ 17 h 37"/>
                  <a:gd name="T50" fmla="*/ 7 w 14"/>
                  <a:gd name="T51" fmla="*/ 16 h 37"/>
                  <a:gd name="T52" fmla="*/ 7 w 14"/>
                  <a:gd name="T53" fmla="*/ 16 h 37"/>
                  <a:gd name="T54" fmla="*/ 8 w 14"/>
                  <a:gd name="T55" fmla="*/ 15 h 37"/>
                  <a:gd name="T56" fmla="*/ 8 w 14"/>
                  <a:gd name="T57" fmla="*/ 14 h 37"/>
                  <a:gd name="T58" fmla="*/ 9 w 14"/>
                  <a:gd name="T59" fmla="*/ 14 h 37"/>
                  <a:gd name="T60" fmla="*/ 9 w 14"/>
                  <a:gd name="T61" fmla="*/ 13 h 37"/>
                  <a:gd name="T62" fmla="*/ 9 w 14"/>
                  <a:gd name="T63" fmla="*/ 12 h 37"/>
                  <a:gd name="T64" fmla="*/ 9 w 14"/>
                  <a:gd name="T65" fmla="*/ 11 h 37"/>
                  <a:gd name="T66" fmla="*/ 10 w 14"/>
                  <a:gd name="T67" fmla="*/ 11 h 37"/>
                  <a:gd name="T68" fmla="*/ 10 w 14"/>
                  <a:gd name="T69" fmla="*/ 10 h 37"/>
                  <a:gd name="T70" fmla="*/ 10 w 14"/>
                  <a:gd name="T71" fmla="*/ 9 h 37"/>
                  <a:gd name="T72" fmla="*/ 10 w 14"/>
                  <a:gd name="T73" fmla="*/ 9 h 37"/>
                  <a:gd name="T74" fmla="*/ 11 w 14"/>
                  <a:gd name="T75" fmla="*/ 8 h 37"/>
                  <a:gd name="T76" fmla="*/ 11 w 14"/>
                  <a:gd name="T77" fmla="*/ 7 h 37"/>
                  <a:gd name="T78" fmla="*/ 11 w 14"/>
                  <a:gd name="T79" fmla="*/ 7 h 37"/>
                  <a:gd name="T80" fmla="*/ 12 w 14"/>
                  <a:gd name="T81" fmla="*/ 6 h 37"/>
                  <a:gd name="T82" fmla="*/ 12 w 14"/>
                  <a:gd name="T83" fmla="*/ 6 h 37"/>
                  <a:gd name="T84" fmla="*/ 12 w 14"/>
                  <a:gd name="T85" fmla="*/ 5 h 37"/>
                  <a:gd name="T86" fmla="*/ 12 w 14"/>
                  <a:gd name="T87" fmla="*/ 4 h 37"/>
                  <a:gd name="T88" fmla="*/ 13 w 14"/>
                  <a:gd name="T89" fmla="*/ 4 h 37"/>
                  <a:gd name="T90" fmla="*/ 13 w 14"/>
                  <a:gd name="T91" fmla="*/ 3 h 37"/>
                  <a:gd name="T92" fmla="*/ 14 w 14"/>
                  <a:gd name="T93" fmla="*/ 2 h 37"/>
                  <a:gd name="T94" fmla="*/ 14 w 14"/>
                  <a:gd name="T95" fmla="*/ 2 h 37"/>
                  <a:gd name="T96" fmla="*/ 14 w 14"/>
                  <a:gd name="T97" fmla="*/ 1 h 37"/>
                  <a:gd name="T98" fmla="*/ 14 w 14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37"/>
                    </a:moveTo>
                    <a:lnTo>
                      <a:pt x="0" y="36"/>
                    </a:lnTo>
                    <a:lnTo>
                      <a:pt x="0" y="36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Freeform 105"/>
              <p:cNvSpPr>
                <a:spLocks/>
              </p:cNvSpPr>
              <p:nvPr/>
            </p:nvSpPr>
            <p:spPr bwMode="auto">
              <a:xfrm>
                <a:off x="3119" y="2029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1 w 15"/>
                  <a:gd name="T3" fmla="*/ 19 h 19"/>
                  <a:gd name="T4" fmla="*/ 1 w 15"/>
                  <a:gd name="T5" fmla="*/ 18 h 19"/>
                  <a:gd name="T6" fmla="*/ 1 w 15"/>
                  <a:gd name="T7" fmla="*/ 18 h 19"/>
                  <a:gd name="T8" fmla="*/ 2 w 15"/>
                  <a:gd name="T9" fmla="*/ 17 h 19"/>
                  <a:gd name="T10" fmla="*/ 2 w 15"/>
                  <a:gd name="T11" fmla="*/ 17 h 19"/>
                  <a:gd name="T12" fmla="*/ 2 w 15"/>
                  <a:gd name="T13" fmla="*/ 16 h 19"/>
                  <a:gd name="T14" fmla="*/ 2 w 15"/>
                  <a:gd name="T15" fmla="*/ 16 h 19"/>
                  <a:gd name="T16" fmla="*/ 3 w 15"/>
                  <a:gd name="T17" fmla="*/ 15 h 19"/>
                  <a:gd name="T18" fmla="*/ 3 w 15"/>
                  <a:gd name="T19" fmla="*/ 14 h 19"/>
                  <a:gd name="T20" fmla="*/ 4 w 15"/>
                  <a:gd name="T21" fmla="*/ 14 h 19"/>
                  <a:gd name="T22" fmla="*/ 4 w 15"/>
                  <a:gd name="T23" fmla="*/ 14 h 19"/>
                  <a:gd name="T24" fmla="*/ 4 w 15"/>
                  <a:gd name="T25" fmla="*/ 13 h 19"/>
                  <a:gd name="T26" fmla="*/ 4 w 15"/>
                  <a:gd name="T27" fmla="*/ 12 h 19"/>
                  <a:gd name="T28" fmla="*/ 5 w 15"/>
                  <a:gd name="T29" fmla="*/ 12 h 19"/>
                  <a:gd name="T30" fmla="*/ 5 w 15"/>
                  <a:gd name="T31" fmla="*/ 12 h 19"/>
                  <a:gd name="T32" fmla="*/ 5 w 15"/>
                  <a:gd name="T33" fmla="*/ 11 h 19"/>
                  <a:gd name="T34" fmla="*/ 5 w 15"/>
                  <a:gd name="T35" fmla="*/ 11 h 19"/>
                  <a:gd name="T36" fmla="*/ 6 w 15"/>
                  <a:gd name="T37" fmla="*/ 10 h 19"/>
                  <a:gd name="T38" fmla="*/ 6 w 15"/>
                  <a:gd name="T39" fmla="*/ 10 h 19"/>
                  <a:gd name="T40" fmla="*/ 6 w 15"/>
                  <a:gd name="T41" fmla="*/ 9 h 19"/>
                  <a:gd name="T42" fmla="*/ 7 w 15"/>
                  <a:gd name="T43" fmla="*/ 9 h 19"/>
                  <a:gd name="T44" fmla="*/ 7 w 15"/>
                  <a:gd name="T45" fmla="*/ 8 h 19"/>
                  <a:gd name="T46" fmla="*/ 7 w 15"/>
                  <a:gd name="T47" fmla="*/ 8 h 19"/>
                  <a:gd name="T48" fmla="*/ 7 w 15"/>
                  <a:gd name="T49" fmla="*/ 7 h 19"/>
                  <a:gd name="T50" fmla="*/ 8 w 15"/>
                  <a:gd name="T51" fmla="*/ 7 h 19"/>
                  <a:gd name="T52" fmla="*/ 8 w 15"/>
                  <a:gd name="T53" fmla="*/ 7 h 19"/>
                  <a:gd name="T54" fmla="*/ 9 w 15"/>
                  <a:gd name="T55" fmla="*/ 6 h 19"/>
                  <a:gd name="T56" fmla="*/ 9 w 15"/>
                  <a:gd name="T57" fmla="*/ 6 h 19"/>
                  <a:gd name="T58" fmla="*/ 9 w 15"/>
                  <a:gd name="T59" fmla="*/ 5 h 19"/>
                  <a:gd name="T60" fmla="*/ 9 w 15"/>
                  <a:gd name="T61" fmla="*/ 5 h 19"/>
                  <a:gd name="T62" fmla="*/ 10 w 15"/>
                  <a:gd name="T63" fmla="*/ 5 h 19"/>
                  <a:gd name="T64" fmla="*/ 10 w 15"/>
                  <a:gd name="T65" fmla="*/ 4 h 19"/>
                  <a:gd name="T66" fmla="*/ 10 w 15"/>
                  <a:gd name="T67" fmla="*/ 4 h 19"/>
                  <a:gd name="T68" fmla="*/ 11 w 15"/>
                  <a:gd name="T69" fmla="*/ 4 h 19"/>
                  <a:gd name="T70" fmla="*/ 11 w 15"/>
                  <a:gd name="T71" fmla="*/ 4 h 19"/>
                  <a:gd name="T72" fmla="*/ 11 w 15"/>
                  <a:gd name="T73" fmla="*/ 3 h 19"/>
                  <a:gd name="T74" fmla="*/ 11 w 15"/>
                  <a:gd name="T75" fmla="*/ 3 h 19"/>
                  <a:gd name="T76" fmla="*/ 12 w 15"/>
                  <a:gd name="T77" fmla="*/ 2 h 19"/>
                  <a:gd name="T78" fmla="*/ 12 w 15"/>
                  <a:gd name="T79" fmla="*/ 2 h 19"/>
                  <a:gd name="T80" fmla="*/ 12 w 15"/>
                  <a:gd name="T81" fmla="*/ 2 h 19"/>
                  <a:gd name="T82" fmla="*/ 12 w 15"/>
                  <a:gd name="T83" fmla="*/ 2 h 19"/>
                  <a:gd name="T84" fmla="*/ 13 w 15"/>
                  <a:gd name="T85" fmla="*/ 1 h 19"/>
                  <a:gd name="T86" fmla="*/ 13 w 15"/>
                  <a:gd name="T87" fmla="*/ 1 h 19"/>
                  <a:gd name="T88" fmla="*/ 14 w 15"/>
                  <a:gd name="T89" fmla="*/ 1 h 19"/>
                  <a:gd name="T90" fmla="*/ 14 w 15"/>
                  <a:gd name="T91" fmla="*/ 0 h 19"/>
                  <a:gd name="T92" fmla="*/ 14 w 15"/>
                  <a:gd name="T93" fmla="*/ 0 h 19"/>
                  <a:gd name="T94" fmla="*/ 14 w 15"/>
                  <a:gd name="T95" fmla="*/ 0 h 19"/>
                  <a:gd name="T96" fmla="*/ 15 w 15"/>
                  <a:gd name="T97" fmla="*/ 0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1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Freeform 106"/>
              <p:cNvSpPr>
                <a:spLocks/>
              </p:cNvSpPr>
              <p:nvPr/>
            </p:nvSpPr>
            <p:spPr bwMode="auto">
              <a:xfrm>
                <a:off x="3134" y="2025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1 w 15"/>
                  <a:gd name="T9" fmla="*/ 3 h 4"/>
                  <a:gd name="T10" fmla="*/ 1 w 15"/>
                  <a:gd name="T11" fmla="*/ 2 h 4"/>
                  <a:gd name="T12" fmla="*/ 2 w 15"/>
                  <a:gd name="T13" fmla="*/ 2 h 4"/>
                  <a:gd name="T14" fmla="*/ 2 w 15"/>
                  <a:gd name="T15" fmla="*/ 2 h 4"/>
                  <a:gd name="T16" fmla="*/ 3 w 15"/>
                  <a:gd name="T17" fmla="*/ 2 h 4"/>
                  <a:gd name="T18" fmla="*/ 3 w 15"/>
                  <a:gd name="T19" fmla="*/ 2 h 4"/>
                  <a:gd name="T20" fmla="*/ 3 w 15"/>
                  <a:gd name="T21" fmla="*/ 2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1 h 4"/>
                  <a:gd name="T36" fmla="*/ 5 w 15"/>
                  <a:gd name="T37" fmla="*/ 1 h 4"/>
                  <a:gd name="T38" fmla="*/ 6 w 15"/>
                  <a:gd name="T39" fmla="*/ 1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8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8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0 h 4"/>
                  <a:gd name="T70" fmla="*/ 11 w 15"/>
                  <a:gd name="T71" fmla="*/ 0 h 4"/>
                  <a:gd name="T72" fmla="*/ 11 w 15"/>
                  <a:gd name="T73" fmla="*/ 0 h 4"/>
                  <a:gd name="T74" fmla="*/ 11 w 15"/>
                  <a:gd name="T75" fmla="*/ 0 h 4"/>
                  <a:gd name="T76" fmla="*/ 11 w 15"/>
                  <a:gd name="T77" fmla="*/ 0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3 w 15"/>
                  <a:gd name="T91" fmla="*/ 1 h 4"/>
                  <a:gd name="T92" fmla="*/ 14 w 15"/>
                  <a:gd name="T93" fmla="*/ 2 h 4"/>
                  <a:gd name="T94" fmla="*/ 14 w 15"/>
                  <a:gd name="T95" fmla="*/ 2 h 4"/>
                  <a:gd name="T96" fmla="*/ 14 w 15"/>
                  <a:gd name="T97" fmla="*/ 2 h 4"/>
                  <a:gd name="T98" fmla="*/ 15 w 15"/>
                  <a:gd name="T9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Freeform 107"/>
              <p:cNvSpPr>
                <a:spLocks/>
              </p:cNvSpPr>
              <p:nvPr/>
            </p:nvSpPr>
            <p:spPr bwMode="auto">
              <a:xfrm>
                <a:off x="3149" y="2027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2 h 17"/>
                  <a:gd name="T20" fmla="*/ 3 w 14"/>
                  <a:gd name="T21" fmla="*/ 2 h 17"/>
                  <a:gd name="T22" fmla="*/ 3 w 14"/>
                  <a:gd name="T23" fmla="*/ 2 h 17"/>
                  <a:gd name="T24" fmla="*/ 3 w 14"/>
                  <a:gd name="T25" fmla="*/ 2 h 17"/>
                  <a:gd name="T26" fmla="*/ 4 w 14"/>
                  <a:gd name="T27" fmla="*/ 3 h 17"/>
                  <a:gd name="T28" fmla="*/ 4 w 14"/>
                  <a:gd name="T29" fmla="*/ 3 h 17"/>
                  <a:gd name="T30" fmla="*/ 4 w 14"/>
                  <a:gd name="T31" fmla="*/ 3 h 17"/>
                  <a:gd name="T32" fmla="*/ 5 w 14"/>
                  <a:gd name="T33" fmla="*/ 4 h 17"/>
                  <a:gd name="T34" fmla="*/ 5 w 14"/>
                  <a:gd name="T35" fmla="*/ 4 h 17"/>
                  <a:gd name="T36" fmla="*/ 5 w 14"/>
                  <a:gd name="T37" fmla="*/ 4 h 17"/>
                  <a:gd name="T38" fmla="*/ 5 w 14"/>
                  <a:gd name="T39" fmla="*/ 4 h 17"/>
                  <a:gd name="T40" fmla="*/ 6 w 14"/>
                  <a:gd name="T41" fmla="*/ 5 h 17"/>
                  <a:gd name="T42" fmla="*/ 6 w 14"/>
                  <a:gd name="T43" fmla="*/ 5 h 17"/>
                  <a:gd name="T44" fmla="*/ 6 w 14"/>
                  <a:gd name="T45" fmla="*/ 5 h 17"/>
                  <a:gd name="T46" fmla="*/ 7 w 14"/>
                  <a:gd name="T47" fmla="*/ 6 h 17"/>
                  <a:gd name="T48" fmla="*/ 7 w 14"/>
                  <a:gd name="T49" fmla="*/ 6 h 17"/>
                  <a:gd name="T50" fmla="*/ 7 w 14"/>
                  <a:gd name="T51" fmla="*/ 6 h 17"/>
                  <a:gd name="T52" fmla="*/ 7 w 14"/>
                  <a:gd name="T53" fmla="*/ 7 h 17"/>
                  <a:gd name="T54" fmla="*/ 8 w 14"/>
                  <a:gd name="T55" fmla="*/ 7 h 17"/>
                  <a:gd name="T56" fmla="*/ 8 w 14"/>
                  <a:gd name="T57" fmla="*/ 7 h 17"/>
                  <a:gd name="T58" fmla="*/ 9 w 14"/>
                  <a:gd name="T59" fmla="*/ 8 h 17"/>
                  <a:gd name="T60" fmla="*/ 9 w 14"/>
                  <a:gd name="T61" fmla="*/ 8 h 17"/>
                  <a:gd name="T62" fmla="*/ 9 w 14"/>
                  <a:gd name="T63" fmla="*/ 8 h 17"/>
                  <a:gd name="T64" fmla="*/ 9 w 14"/>
                  <a:gd name="T65" fmla="*/ 9 h 17"/>
                  <a:gd name="T66" fmla="*/ 10 w 14"/>
                  <a:gd name="T67" fmla="*/ 9 h 17"/>
                  <a:gd name="T68" fmla="*/ 10 w 14"/>
                  <a:gd name="T69" fmla="*/ 10 h 17"/>
                  <a:gd name="T70" fmla="*/ 10 w 14"/>
                  <a:gd name="T71" fmla="*/ 10 h 17"/>
                  <a:gd name="T72" fmla="*/ 11 w 14"/>
                  <a:gd name="T73" fmla="*/ 11 h 17"/>
                  <a:gd name="T74" fmla="*/ 11 w 14"/>
                  <a:gd name="T75" fmla="*/ 11 h 17"/>
                  <a:gd name="T76" fmla="*/ 11 w 14"/>
                  <a:gd name="T77" fmla="*/ 11 h 17"/>
                  <a:gd name="T78" fmla="*/ 11 w 14"/>
                  <a:gd name="T79" fmla="*/ 12 h 17"/>
                  <a:gd name="T80" fmla="*/ 12 w 14"/>
                  <a:gd name="T81" fmla="*/ 12 h 17"/>
                  <a:gd name="T82" fmla="*/ 12 w 14"/>
                  <a:gd name="T83" fmla="*/ 13 h 17"/>
                  <a:gd name="T84" fmla="*/ 12 w 14"/>
                  <a:gd name="T85" fmla="*/ 13 h 17"/>
                  <a:gd name="T86" fmla="*/ 12 w 14"/>
                  <a:gd name="T87" fmla="*/ 14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Freeform 108"/>
              <p:cNvSpPr>
                <a:spLocks/>
              </p:cNvSpPr>
              <p:nvPr/>
            </p:nvSpPr>
            <p:spPr bwMode="auto">
              <a:xfrm>
                <a:off x="3163" y="2044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0 h 34"/>
                  <a:gd name="T4" fmla="*/ 1 w 15"/>
                  <a:gd name="T5" fmla="*/ 1 h 34"/>
                  <a:gd name="T6" fmla="*/ 1 w 15"/>
                  <a:gd name="T7" fmla="*/ 1 h 34"/>
                  <a:gd name="T8" fmla="*/ 2 w 15"/>
                  <a:gd name="T9" fmla="*/ 2 h 34"/>
                  <a:gd name="T10" fmla="*/ 2 w 15"/>
                  <a:gd name="T11" fmla="*/ 3 h 34"/>
                  <a:gd name="T12" fmla="*/ 2 w 15"/>
                  <a:gd name="T13" fmla="*/ 3 h 34"/>
                  <a:gd name="T14" fmla="*/ 2 w 15"/>
                  <a:gd name="T15" fmla="*/ 4 h 34"/>
                  <a:gd name="T16" fmla="*/ 3 w 15"/>
                  <a:gd name="T17" fmla="*/ 4 h 34"/>
                  <a:gd name="T18" fmla="*/ 3 w 15"/>
                  <a:gd name="T19" fmla="*/ 5 h 34"/>
                  <a:gd name="T20" fmla="*/ 4 w 15"/>
                  <a:gd name="T21" fmla="*/ 5 h 34"/>
                  <a:gd name="T22" fmla="*/ 4 w 15"/>
                  <a:gd name="T23" fmla="*/ 6 h 34"/>
                  <a:gd name="T24" fmla="*/ 4 w 15"/>
                  <a:gd name="T25" fmla="*/ 6 h 34"/>
                  <a:gd name="T26" fmla="*/ 4 w 15"/>
                  <a:gd name="T27" fmla="*/ 7 h 34"/>
                  <a:gd name="T28" fmla="*/ 5 w 15"/>
                  <a:gd name="T29" fmla="*/ 8 h 34"/>
                  <a:gd name="T30" fmla="*/ 5 w 15"/>
                  <a:gd name="T31" fmla="*/ 8 h 34"/>
                  <a:gd name="T32" fmla="*/ 5 w 15"/>
                  <a:gd name="T33" fmla="*/ 9 h 34"/>
                  <a:gd name="T34" fmla="*/ 5 w 15"/>
                  <a:gd name="T35" fmla="*/ 10 h 34"/>
                  <a:gd name="T36" fmla="*/ 6 w 15"/>
                  <a:gd name="T37" fmla="*/ 10 h 34"/>
                  <a:gd name="T38" fmla="*/ 6 w 15"/>
                  <a:gd name="T39" fmla="*/ 11 h 34"/>
                  <a:gd name="T40" fmla="*/ 6 w 15"/>
                  <a:gd name="T41" fmla="*/ 11 h 34"/>
                  <a:gd name="T42" fmla="*/ 7 w 15"/>
                  <a:gd name="T43" fmla="*/ 12 h 34"/>
                  <a:gd name="T44" fmla="*/ 7 w 15"/>
                  <a:gd name="T45" fmla="*/ 13 h 34"/>
                  <a:gd name="T46" fmla="*/ 7 w 15"/>
                  <a:gd name="T47" fmla="*/ 14 h 34"/>
                  <a:gd name="T48" fmla="*/ 7 w 15"/>
                  <a:gd name="T49" fmla="*/ 14 h 34"/>
                  <a:gd name="T50" fmla="*/ 8 w 15"/>
                  <a:gd name="T51" fmla="*/ 15 h 34"/>
                  <a:gd name="T52" fmla="*/ 8 w 15"/>
                  <a:gd name="T53" fmla="*/ 16 h 34"/>
                  <a:gd name="T54" fmla="*/ 9 w 15"/>
                  <a:gd name="T55" fmla="*/ 17 h 34"/>
                  <a:gd name="T56" fmla="*/ 9 w 15"/>
                  <a:gd name="T57" fmla="*/ 17 h 34"/>
                  <a:gd name="T58" fmla="*/ 9 w 15"/>
                  <a:gd name="T59" fmla="*/ 18 h 34"/>
                  <a:gd name="T60" fmla="*/ 9 w 15"/>
                  <a:gd name="T61" fmla="*/ 19 h 34"/>
                  <a:gd name="T62" fmla="*/ 10 w 15"/>
                  <a:gd name="T63" fmla="*/ 19 h 34"/>
                  <a:gd name="T64" fmla="*/ 10 w 15"/>
                  <a:gd name="T65" fmla="*/ 20 h 34"/>
                  <a:gd name="T66" fmla="*/ 10 w 15"/>
                  <a:gd name="T67" fmla="*/ 21 h 34"/>
                  <a:gd name="T68" fmla="*/ 11 w 15"/>
                  <a:gd name="T69" fmla="*/ 22 h 34"/>
                  <a:gd name="T70" fmla="*/ 11 w 15"/>
                  <a:gd name="T71" fmla="*/ 22 h 34"/>
                  <a:gd name="T72" fmla="*/ 11 w 15"/>
                  <a:gd name="T73" fmla="*/ 23 h 34"/>
                  <a:gd name="T74" fmla="*/ 11 w 15"/>
                  <a:gd name="T75" fmla="*/ 24 h 34"/>
                  <a:gd name="T76" fmla="*/ 12 w 15"/>
                  <a:gd name="T77" fmla="*/ 25 h 34"/>
                  <a:gd name="T78" fmla="*/ 12 w 15"/>
                  <a:gd name="T79" fmla="*/ 26 h 34"/>
                  <a:gd name="T80" fmla="*/ 13 w 15"/>
                  <a:gd name="T81" fmla="*/ 26 h 34"/>
                  <a:gd name="T82" fmla="*/ 13 w 15"/>
                  <a:gd name="T83" fmla="*/ 27 h 34"/>
                  <a:gd name="T84" fmla="*/ 13 w 15"/>
                  <a:gd name="T85" fmla="*/ 28 h 34"/>
                  <a:gd name="T86" fmla="*/ 13 w 15"/>
                  <a:gd name="T87" fmla="*/ 29 h 34"/>
                  <a:gd name="T88" fmla="*/ 14 w 15"/>
                  <a:gd name="T89" fmla="*/ 30 h 34"/>
                  <a:gd name="T90" fmla="*/ 14 w 15"/>
                  <a:gd name="T91" fmla="*/ 31 h 34"/>
                  <a:gd name="T92" fmla="*/ 14 w 15"/>
                  <a:gd name="T93" fmla="*/ 31 h 34"/>
                  <a:gd name="T94" fmla="*/ 14 w 15"/>
                  <a:gd name="T95" fmla="*/ 32 h 34"/>
                  <a:gd name="T96" fmla="*/ 15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Freeform 109"/>
              <p:cNvSpPr>
                <a:spLocks/>
              </p:cNvSpPr>
              <p:nvPr/>
            </p:nvSpPr>
            <p:spPr bwMode="auto">
              <a:xfrm>
                <a:off x="3178" y="2078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4 h 50"/>
                  <a:gd name="T10" fmla="*/ 1 w 15"/>
                  <a:gd name="T11" fmla="*/ 4 h 50"/>
                  <a:gd name="T12" fmla="*/ 2 w 15"/>
                  <a:gd name="T13" fmla="*/ 5 h 50"/>
                  <a:gd name="T14" fmla="*/ 2 w 15"/>
                  <a:gd name="T15" fmla="*/ 6 h 50"/>
                  <a:gd name="T16" fmla="*/ 3 w 15"/>
                  <a:gd name="T17" fmla="*/ 7 h 50"/>
                  <a:gd name="T18" fmla="*/ 3 w 15"/>
                  <a:gd name="T19" fmla="*/ 8 h 50"/>
                  <a:gd name="T20" fmla="*/ 3 w 15"/>
                  <a:gd name="T21" fmla="*/ 9 h 50"/>
                  <a:gd name="T22" fmla="*/ 3 w 15"/>
                  <a:gd name="T23" fmla="*/ 10 h 50"/>
                  <a:gd name="T24" fmla="*/ 4 w 15"/>
                  <a:gd name="T25" fmla="*/ 11 h 50"/>
                  <a:gd name="T26" fmla="*/ 4 w 15"/>
                  <a:gd name="T27" fmla="*/ 12 h 50"/>
                  <a:gd name="T28" fmla="*/ 4 w 15"/>
                  <a:gd name="T29" fmla="*/ 13 h 50"/>
                  <a:gd name="T30" fmla="*/ 5 w 15"/>
                  <a:gd name="T31" fmla="*/ 14 h 50"/>
                  <a:gd name="T32" fmla="*/ 5 w 15"/>
                  <a:gd name="T33" fmla="*/ 15 h 50"/>
                  <a:gd name="T34" fmla="*/ 5 w 15"/>
                  <a:gd name="T35" fmla="*/ 16 h 50"/>
                  <a:gd name="T36" fmla="*/ 5 w 15"/>
                  <a:gd name="T37" fmla="*/ 17 h 50"/>
                  <a:gd name="T38" fmla="*/ 6 w 15"/>
                  <a:gd name="T39" fmla="*/ 18 h 50"/>
                  <a:gd name="T40" fmla="*/ 6 w 15"/>
                  <a:gd name="T41" fmla="*/ 19 h 50"/>
                  <a:gd name="T42" fmla="*/ 6 w 15"/>
                  <a:gd name="T43" fmla="*/ 20 h 50"/>
                  <a:gd name="T44" fmla="*/ 6 w 15"/>
                  <a:gd name="T45" fmla="*/ 21 h 50"/>
                  <a:gd name="T46" fmla="*/ 7 w 15"/>
                  <a:gd name="T47" fmla="*/ 21 h 50"/>
                  <a:gd name="T48" fmla="*/ 7 w 15"/>
                  <a:gd name="T49" fmla="*/ 23 h 50"/>
                  <a:gd name="T50" fmla="*/ 8 w 15"/>
                  <a:gd name="T51" fmla="*/ 24 h 50"/>
                  <a:gd name="T52" fmla="*/ 8 w 15"/>
                  <a:gd name="T53" fmla="*/ 25 h 50"/>
                  <a:gd name="T54" fmla="*/ 8 w 15"/>
                  <a:gd name="T55" fmla="*/ 26 h 50"/>
                  <a:gd name="T56" fmla="*/ 8 w 15"/>
                  <a:gd name="T57" fmla="*/ 27 h 50"/>
                  <a:gd name="T58" fmla="*/ 9 w 15"/>
                  <a:gd name="T59" fmla="*/ 28 h 50"/>
                  <a:gd name="T60" fmla="*/ 9 w 15"/>
                  <a:gd name="T61" fmla="*/ 29 h 50"/>
                  <a:gd name="T62" fmla="*/ 9 w 15"/>
                  <a:gd name="T63" fmla="*/ 30 h 50"/>
                  <a:gd name="T64" fmla="*/ 10 w 15"/>
                  <a:gd name="T65" fmla="*/ 31 h 50"/>
                  <a:gd name="T66" fmla="*/ 10 w 15"/>
                  <a:gd name="T67" fmla="*/ 32 h 50"/>
                  <a:gd name="T68" fmla="*/ 10 w 15"/>
                  <a:gd name="T69" fmla="*/ 33 h 50"/>
                  <a:gd name="T70" fmla="*/ 10 w 15"/>
                  <a:gd name="T71" fmla="*/ 34 h 50"/>
                  <a:gd name="T72" fmla="*/ 11 w 15"/>
                  <a:gd name="T73" fmla="*/ 35 h 50"/>
                  <a:gd name="T74" fmla="*/ 11 w 15"/>
                  <a:gd name="T75" fmla="*/ 36 h 50"/>
                  <a:gd name="T76" fmla="*/ 12 w 15"/>
                  <a:gd name="T77" fmla="*/ 37 h 50"/>
                  <a:gd name="T78" fmla="*/ 12 w 15"/>
                  <a:gd name="T79" fmla="*/ 39 h 50"/>
                  <a:gd name="T80" fmla="*/ 12 w 15"/>
                  <a:gd name="T81" fmla="*/ 40 h 50"/>
                  <a:gd name="T82" fmla="*/ 12 w 15"/>
                  <a:gd name="T83" fmla="*/ 41 h 50"/>
                  <a:gd name="T84" fmla="*/ 13 w 15"/>
                  <a:gd name="T85" fmla="*/ 42 h 50"/>
                  <a:gd name="T86" fmla="*/ 13 w 15"/>
                  <a:gd name="T87" fmla="*/ 43 h 50"/>
                  <a:gd name="T88" fmla="*/ 13 w 15"/>
                  <a:gd name="T89" fmla="*/ 44 h 50"/>
                  <a:gd name="T90" fmla="*/ 13 w 15"/>
                  <a:gd name="T91" fmla="*/ 45 h 50"/>
                  <a:gd name="T92" fmla="*/ 14 w 15"/>
                  <a:gd name="T93" fmla="*/ 46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Freeform 110"/>
              <p:cNvSpPr>
                <a:spLocks/>
              </p:cNvSpPr>
              <p:nvPr/>
            </p:nvSpPr>
            <p:spPr bwMode="auto">
              <a:xfrm>
                <a:off x="3193" y="2128"/>
                <a:ext cx="14" cy="63"/>
              </a:xfrm>
              <a:custGeom>
                <a:avLst/>
                <a:gdLst>
                  <a:gd name="T0" fmla="*/ 0 w 14"/>
                  <a:gd name="T1" fmla="*/ 0 h 63"/>
                  <a:gd name="T2" fmla="*/ 0 w 14"/>
                  <a:gd name="T3" fmla="*/ 1 h 63"/>
                  <a:gd name="T4" fmla="*/ 0 w 14"/>
                  <a:gd name="T5" fmla="*/ 2 h 63"/>
                  <a:gd name="T6" fmla="*/ 0 w 14"/>
                  <a:gd name="T7" fmla="*/ 3 h 63"/>
                  <a:gd name="T8" fmla="*/ 1 w 14"/>
                  <a:gd name="T9" fmla="*/ 5 h 63"/>
                  <a:gd name="T10" fmla="*/ 1 w 14"/>
                  <a:gd name="T11" fmla="*/ 6 h 63"/>
                  <a:gd name="T12" fmla="*/ 2 w 14"/>
                  <a:gd name="T13" fmla="*/ 7 h 63"/>
                  <a:gd name="T14" fmla="*/ 2 w 14"/>
                  <a:gd name="T15" fmla="*/ 8 h 63"/>
                  <a:gd name="T16" fmla="*/ 2 w 14"/>
                  <a:gd name="T17" fmla="*/ 9 h 63"/>
                  <a:gd name="T18" fmla="*/ 2 w 14"/>
                  <a:gd name="T19" fmla="*/ 10 h 63"/>
                  <a:gd name="T20" fmla="*/ 3 w 14"/>
                  <a:gd name="T21" fmla="*/ 12 h 63"/>
                  <a:gd name="T22" fmla="*/ 3 w 14"/>
                  <a:gd name="T23" fmla="*/ 13 h 63"/>
                  <a:gd name="T24" fmla="*/ 3 w 14"/>
                  <a:gd name="T25" fmla="*/ 14 h 63"/>
                  <a:gd name="T26" fmla="*/ 4 w 14"/>
                  <a:gd name="T27" fmla="*/ 16 h 63"/>
                  <a:gd name="T28" fmla="*/ 4 w 14"/>
                  <a:gd name="T29" fmla="*/ 17 h 63"/>
                  <a:gd name="T30" fmla="*/ 4 w 14"/>
                  <a:gd name="T31" fmla="*/ 18 h 63"/>
                  <a:gd name="T32" fmla="*/ 4 w 14"/>
                  <a:gd name="T33" fmla="*/ 19 h 63"/>
                  <a:gd name="T34" fmla="*/ 5 w 14"/>
                  <a:gd name="T35" fmla="*/ 21 h 63"/>
                  <a:gd name="T36" fmla="*/ 5 w 14"/>
                  <a:gd name="T37" fmla="*/ 22 h 63"/>
                  <a:gd name="T38" fmla="*/ 6 w 14"/>
                  <a:gd name="T39" fmla="*/ 23 h 63"/>
                  <a:gd name="T40" fmla="*/ 6 w 14"/>
                  <a:gd name="T41" fmla="*/ 24 h 63"/>
                  <a:gd name="T42" fmla="*/ 6 w 14"/>
                  <a:gd name="T43" fmla="*/ 25 h 63"/>
                  <a:gd name="T44" fmla="*/ 6 w 14"/>
                  <a:gd name="T45" fmla="*/ 27 h 63"/>
                  <a:gd name="T46" fmla="*/ 7 w 14"/>
                  <a:gd name="T47" fmla="*/ 28 h 63"/>
                  <a:gd name="T48" fmla="*/ 7 w 14"/>
                  <a:gd name="T49" fmla="*/ 29 h 63"/>
                  <a:gd name="T50" fmla="*/ 7 w 14"/>
                  <a:gd name="T51" fmla="*/ 31 h 63"/>
                  <a:gd name="T52" fmla="*/ 7 w 14"/>
                  <a:gd name="T53" fmla="*/ 32 h 63"/>
                  <a:gd name="T54" fmla="*/ 8 w 14"/>
                  <a:gd name="T55" fmla="*/ 33 h 63"/>
                  <a:gd name="T56" fmla="*/ 8 w 14"/>
                  <a:gd name="T57" fmla="*/ 35 h 63"/>
                  <a:gd name="T58" fmla="*/ 8 w 14"/>
                  <a:gd name="T59" fmla="*/ 36 h 63"/>
                  <a:gd name="T60" fmla="*/ 9 w 14"/>
                  <a:gd name="T61" fmla="*/ 37 h 63"/>
                  <a:gd name="T62" fmla="*/ 9 w 14"/>
                  <a:gd name="T63" fmla="*/ 38 h 63"/>
                  <a:gd name="T64" fmla="*/ 9 w 14"/>
                  <a:gd name="T65" fmla="*/ 40 h 63"/>
                  <a:gd name="T66" fmla="*/ 10 w 14"/>
                  <a:gd name="T67" fmla="*/ 41 h 63"/>
                  <a:gd name="T68" fmla="*/ 10 w 14"/>
                  <a:gd name="T69" fmla="*/ 42 h 63"/>
                  <a:gd name="T70" fmla="*/ 10 w 14"/>
                  <a:gd name="T71" fmla="*/ 44 h 63"/>
                  <a:gd name="T72" fmla="*/ 11 w 14"/>
                  <a:gd name="T73" fmla="*/ 45 h 63"/>
                  <a:gd name="T74" fmla="*/ 11 w 14"/>
                  <a:gd name="T75" fmla="*/ 46 h 63"/>
                  <a:gd name="T76" fmla="*/ 11 w 14"/>
                  <a:gd name="T77" fmla="*/ 47 h 63"/>
                  <a:gd name="T78" fmla="*/ 11 w 14"/>
                  <a:gd name="T79" fmla="*/ 49 h 63"/>
                  <a:gd name="T80" fmla="*/ 12 w 14"/>
                  <a:gd name="T81" fmla="*/ 50 h 63"/>
                  <a:gd name="T82" fmla="*/ 12 w 14"/>
                  <a:gd name="T83" fmla="*/ 52 h 63"/>
                  <a:gd name="T84" fmla="*/ 12 w 14"/>
                  <a:gd name="T85" fmla="*/ 53 h 63"/>
                  <a:gd name="T86" fmla="*/ 13 w 14"/>
                  <a:gd name="T87" fmla="*/ 54 h 63"/>
                  <a:gd name="T88" fmla="*/ 13 w 14"/>
                  <a:gd name="T89" fmla="*/ 56 h 63"/>
                  <a:gd name="T90" fmla="*/ 13 w 14"/>
                  <a:gd name="T91" fmla="*/ 57 h 63"/>
                  <a:gd name="T92" fmla="*/ 13 w 14"/>
                  <a:gd name="T93" fmla="*/ 58 h 63"/>
                  <a:gd name="T94" fmla="*/ 14 w 14"/>
                  <a:gd name="T95" fmla="*/ 60 h 63"/>
                  <a:gd name="T96" fmla="*/ 14 w 14"/>
                  <a:gd name="T97" fmla="*/ 61 h 63"/>
                  <a:gd name="T98" fmla="*/ 14 w 14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Freeform 111"/>
              <p:cNvSpPr>
                <a:spLocks/>
              </p:cNvSpPr>
              <p:nvPr/>
            </p:nvSpPr>
            <p:spPr bwMode="auto">
              <a:xfrm>
                <a:off x="3207" y="219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1 h 72"/>
                  <a:gd name="T4" fmla="*/ 1 w 15"/>
                  <a:gd name="T5" fmla="*/ 2 h 72"/>
                  <a:gd name="T6" fmla="*/ 1 w 15"/>
                  <a:gd name="T7" fmla="*/ 4 h 72"/>
                  <a:gd name="T8" fmla="*/ 2 w 15"/>
                  <a:gd name="T9" fmla="*/ 5 h 72"/>
                  <a:gd name="T10" fmla="*/ 2 w 15"/>
                  <a:gd name="T11" fmla="*/ 7 h 72"/>
                  <a:gd name="T12" fmla="*/ 2 w 15"/>
                  <a:gd name="T13" fmla="*/ 8 h 72"/>
                  <a:gd name="T14" fmla="*/ 2 w 15"/>
                  <a:gd name="T15" fmla="*/ 9 h 72"/>
                  <a:gd name="T16" fmla="*/ 3 w 15"/>
                  <a:gd name="T17" fmla="*/ 11 h 72"/>
                  <a:gd name="T18" fmla="*/ 3 w 15"/>
                  <a:gd name="T19" fmla="*/ 12 h 72"/>
                  <a:gd name="T20" fmla="*/ 3 w 15"/>
                  <a:gd name="T21" fmla="*/ 14 h 72"/>
                  <a:gd name="T22" fmla="*/ 4 w 15"/>
                  <a:gd name="T23" fmla="*/ 15 h 72"/>
                  <a:gd name="T24" fmla="*/ 4 w 15"/>
                  <a:gd name="T25" fmla="*/ 17 h 72"/>
                  <a:gd name="T26" fmla="*/ 4 w 15"/>
                  <a:gd name="T27" fmla="*/ 18 h 72"/>
                  <a:gd name="T28" fmla="*/ 5 w 15"/>
                  <a:gd name="T29" fmla="*/ 19 h 72"/>
                  <a:gd name="T30" fmla="*/ 5 w 15"/>
                  <a:gd name="T31" fmla="*/ 21 h 72"/>
                  <a:gd name="T32" fmla="*/ 5 w 15"/>
                  <a:gd name="T33" fmla="*/ 23 h 72"/>
                  <a:gd name="T34" fmla="*/ 6 w 15"/>
                  <a:gd name="T35" fmla="*/ 24 h 72"/>
                  <a:gd name="T36" fmla="*/ 6 w 15"/>
                  <a:gd name="T37" fmla="*/ 25 h 72"/>
                  <a:gd name="T38" fmla="*/ 6 w 15"/>
                  <a:gd name="T39" fmla="*/ 27 h 72"/>
                  <a:gd name="T40" fmla="*/ 6 w 15"/>
                  <a:gd name="T41" fmla="*/ 28 h 72"/>
                  <a:gd name="T42" fmla="*/ 7 w 15"/>
                  <a:gd name="T43" fmla="*/ 30 h 72"/>
                  <a:gd name="T44" fmla="*/ 7 w 15"/>
                  <a:gd name="T45" fmla="*/ 31 h 72"/>
                  <a:gd name="T46" fmla="*/ 7 w 15"/>
                  <a:gd name="T47" fmla="*/ 33 h 72"/>
                  <a:gd name="T48" fmla="*/ 7 w 15"/>
                  <a:gd name="T49" fmla="*/ 34 h 72"/>
                  <a:gd name="T50" fmla="*/ 8 w 15"/>
                  <a:gd name="T51" fmla="*/ 35 h 72"/>
                  <a:gd name="T52" fmla="*/ 8 w 15"/>
                  <a:gd name="T53" fmla="*/ 37 h 72"/>
                  <a:gd name="T54" fmla="*/ 9 w 15"/>
                  <a:gd name="T55" fmla="*/ 39 h 72"/>
                  <a:gd name="T56" fmla="*/ 9 w 15"/>
                  <a:gd name="T57" fmla="*/ 40 h 72"/>
                  <a:gd name="T58" fmla="*/ 9 w 15"/>
                  <a:gd name="T59" fmla="*/ 42 h 72"/>
                  <a:gd name="T60" fmla="*/ 9 w 15"/>
                  <a:gd name="T61" fmla="*/ 43 h 72"/>
                  <a:gd name="T62" fmla="*/ 10 w 15"/>
                  <a:gd name="T63" fmla="*/ 44 h 72"/>
                  <a:gd name="T64" fmla="*/ 10 w 15"/>
                  <a:gd name="T65" fmla="*/ 46 h 72"/>
                  <a:gd name="T66" fmla="*/ 10 w 15"/>
                  <a:gd name="T67" fmla="*/ 48 h 72"/>
                  <a:gd name="T68" fmla="*/ 11 w 15"/>
                  <a:gd name="T69" fmla="*/ 49 h 72"/>
                  <a:gd name="T70" fmla="*/ 11 w 15"/>
                  <a:gd name="T71" fmla="*/ 51 h 72"/>
                  <a:gd name="T72" fmla="*/ 11 w 15"/>
                  <a:gd name="T73" fmla="*/ 52 h 72"/>
                  <a:gd name="T74" fmla="*/ 11 w 15"/>
                  <a:gd name="T75" fmla="*/ 54 h 72"/>
                  <a:gd name="T76" fmla="*/ 12 w 15"/>
                  <a:gd name="T77" fmla="*/ 55 h 72"/>
                  <a:gd name="T78" fmla="*/ 12 w 15"/>
                  <a:gd name="T79" fmla="*/ 56 h 72"/>
                  <a:gd name="T80" fmla="*/ 13 w 15"/>
                  <a:gd name="T81" fmla="*/ 58 h 72"/>
                  <a:gd name="T82" fmla="*/ 13 w 15"/>
                  <a:gd name="T83" fmla="*/ 60 h 72"/>
                  <a:gd name="T84" fmla="*/ 13 w 15"/>
                  <a:gd name="T85" fmla="*/ 61 h 72"/>
                  <a:gd name="T86" fmla="*/ 13 w 15"/>
                  <a:gd name="T87" fmla="*/ 63 h 72"/>
                  <a:gd name="T88" fmla="*/ 14 w 15"/>
                  <a:gd name="T89" fmla="*/ 64 h 72"/>
                  <a:gd name="T90" fmla="*/ 14 w 15"/>
                  <a:gd name="T91" fmla="*/ 66 h 72"/>
                  <a:gd name="T92" fmla="*/ 14 w 15"/>
                  <a:gd name="T93" fmla="*/ 67 h 72"/>
                  <a:gd name="T94" fmla="*/ 15 w 15"/>
                  <a:gd name="T95" fmla="*/ 69 h 72"/>
                  <a:gd name="T96" fmla="*/ 15 w 15"/>
                  <a:gd name="T97" fmla="*/ 71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5" y="69"/>
                    </a:lnTo>
                    <a:lnTo>
                      <a:pt x="15" y="71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Freeform 112"/>
              <p:cNvSpPr>
                <a:spLocks/>
              </p:cNvSpPr>
              <p:nvPr/>
            </p:nvSpPr>
            <p:spPr bwMode="auto">
              <a:xfrm>
                <a:off x="3222" y="2263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0 w 15"/>
                  <a:gd name="T3" fmla="*/ 2 h 79"/>
                  <a:gd name="T4" fmla="*/ 1 w 15"/>
                  <a:gd name="T5" fmla="*/ 3 h 79"/>
                  <a:gd name="T6" fmla="*/ 1 w 15"/>
                  <a:gd name="T7" fmla="*/ 5 h 79"/>
                  <a:gd name="T8" fmla="*/ 1 w 15"/>
                  <a:gd name="T9" fmla="*/ 6 h 79"/>
                  <a:gd name="T10" fmla="*/ 1 w 15"/>
                  <a:gd name="T11" fmla="*/ 8 h 79"/>
                  <a:gd name="T12" fmla="*/ 2 w 15"/>
                  <a:gd name="T13" fmla="*/ 9 h 79"/>
                  <a:gd name="T14" fmla="*/ 2 w 15"/>
                  <a:gd name="T15" fmla="*/ 11 h 79"/>
                  <a:gd name="T16" fmla="*/ 3 w 15"/>
                  <a:gd name="T17" fmla="*/ 13 h 79"/>
                  <a:gd name="T18" fmla="*/ 3 w 15"/>
                  <a:gd name="T19" fmla="*/ 14 h 79"/>
                  <a:gd name="T20" fmla="*/ 3 w 15"/>
                  <a:gd name="T21" fmla="*/ 16 h 79"/>
                  <a:gd name="T22" fmla="*/ 3 w 15"/>
                  <a:gd name="T23" fmla="*/ 17 h 79"/>
                  <a:gd name="T24" fmla="*/ 4 w 15"/>
                  <a:gd name="T25" fmla="*/ 19 h 79"/>
                  <a:gd name="T26" fmla="*/ 4 w 15"/>
                  <a:gd name="T27" fmla="*/ 20 h 79"/>
                  <a:gd name="T28" fmla="*/ 4 w 15"/>
                  <a:gd name="T29" fmla="*/ 22 h 79"/>
                  <a:gd name="T30" fmla="*/ 5 w 15"/>
                  <a:gd name="T31" fmla="*/ 24 h 79"/>
                  <a:gd name="T32" fmla="*/ 5 w 15"/>
                  <a:gd name="T33" fmla="*/ 25 h 79"/>
                  <a:gd name="T34" fmla="*/ 5 w 15"/>
                  <a:gd name="T35" fmla="*/ 27 h 79"/>
                  <a:gd name="T36" fmla="*/ 5 w 15"/>
                  <a:gd name="T37" fmla="*/ 29 h 79"/>
                  <a:gd name="T38" fmla="*/ 6 w 15"/>
                  <a:gd name="T39" fmla="*/ 30 h 79"/>
                  <a:gd name="T40" fmla="*/ 6 w 15"/>
                  <a:gd name="T41" fmla="*/ 32 h 79"/>
                  <a:gd name="T42" fmla="*/ 7 w 15"/>
                  <a:gd name="T43" fmla="*/ 33 h 79"/>
                  <a:gd name="T44" fmla="*/ 7 w 15"/>
                  <a:gd name="T45" fmla="*/ 35 h 79"/>
                  <a:gd name="T46" fmla="*/ 7 w 15"/>
                  <a:gd name="T47" fmla="*/ 36 h 79"/>
                  <a:gd name="T48" fmla="*/ 7 w 15"/>
                  <a:gd name="T49" fmla="*/ 38 h 79"/>
                  <a:gd name="T50" fmla="*/ 8 w 15"/>
                  <a:gd name="T51" fmla="*/ 40 h 79"/>
                  <a:gd name="T52" fmla="*/ 8 w 15"/>
                  <a:gd name="T53" fmla="*/ 41 h 79"/>
                  <a:gd name="T54" fmla="*/ 8 w 15"/>
                  <a:gd name="T55" fmla="*/ 43 h 79"/>
                  <a:gd name="T56" fmla="*/ 8 w 15"/>
                  <a:gd name="T57" fmla="*/ 44 h 79"/>
                  <a:gd name="T58" fmla="*/ 9 w 15"/>
                  <a:gd name="T59" fmla="*/ 46 h 79"/>
                  <a:gd name="T60" fmla="*/ 9 w 15"/>
                  <a:gd name="T61" fmla="*/ 48 h 79"/>
                  <a:gd name="T62" fmla="*/ 9 w 15"/>
                  <a:gd name="T63" fmla="*/ 49 h 79"/>
                  <a:gd name="T64" fmla="*/ 10 w 15"/>
                  <a:gd name="T65" fmla="*/ 51 h 79"/>
                  <a:gd name="T66" fmla="*/ 10 w 15"/>
                  <a:gd name="T67" fmla="*/ 53 h 79"/>
                  <a:gd name="T68" fmla="*/ 10 w 15"/>
                  <a:gd name="T69" fmla="*/ 54 h 79"/>
                  <a:gd name="T70" fmla="*/ 10 w 15"/>
                  <a:gd name="T71" fmla="*/ 56 h 79"/>
                  <a:gd name="T72" fmla="*/ 11 w 15"/>
                  <a:gd name="T73" fmla="*/ 57 h 79"/>
                  <a:gd name="T74" fmla="*/ 11 w 15"/>
                  <a:gd name="T75" fmla="*/ 59 h 79"/>
                  <a:gd name="T76" fmla="*/ 12 w 15"/>
                  <a:gd name="T77" fmla="*/ 61 h 79"/>
                  <a:gd name="T78" fmla="*/ 12 w 15"/>
                  <a:gd name="T79" fmla="*/ 62 h 79"/>
                  <a:gd name="T80" fmla="*/ 12 w 15"/>
                  <a:gd name="T81" fmla="*/ 64 h 79"/>
                  <a:gd name="T82" fmla="*/ 12 w 15"/>
                  <a:gd name="T83" fmla="*/ 66 h 79"/>
                  <a:gd name="T84" fmla="*/ 13 w 15"/>
                  <a:gd name="T85" fmla="*/ 67 h 79"/>
                  <a:gd name="T86" fmla="*/ 13 w 15"/>
                  <a:gd name="T87" fmla="*/ 69 h 79"/>
                  <a:gd name="T88" fmla="*/ 13 w 15"/>
                  <a:gd name="T89" fmla="*/ 71 h 79"/>
                  <a:gd name="T90" fmla="*/ 14 w 15"/>
                  <a:gd name="T91" fmla="*/ 72 h 79"/>
                  <a:gd name="T92" fmla="*/ 14 w 15"/>
                  <a:gd name="T93" fmla="*/ 74 h 79"/>
                  <a:gd name="T94" fmla="*/ 14 w 15"/>
                  <a:gd name="T95" fmla="*/ 76 h 79"/>
                  <a:gd name="T96" fmla="*/ 14 w 15"/>
                  <a:gd name="T97" fmla="*/ 77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10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4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5" y="7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Freeform 113"/>
              <p:cNvSpPr>
                <a:spLocks/>
              </p:cNvSpPr>
              <p:nvPr/>
            </p:nvSpPr>
            <p:spPr bwMode="auto">
              <a:xfrm>
                <a:off x="3237" y="2342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0 w 15"/>
                  <a:gd name="T3" fmla="*/ 1 h 82"/>
                  <a:gd name="T4" fmla="*/ 0 w 15"/>
                  <a:gd name="T5" fmla="*/ 3 h 82"/>
                  <a:gd name="T6" fmla="*/ 0 w 15"/>
                  <a:gd name="T7" fmla="*/ 5 h 82"/>
                  <a:gd name="T8" fmla="*/ 1 w 15"/>
                  <a:gd name="T9" fmla="*/ 6 h 82"/>
                  <a:gd name="T10" fmla="*/ 1 w 15"/>
                  <a:gd name="T11" fmla="*/ 8 h 82"/>
                  <a:gd name="T12" fmla="*/ 2 w 15"/>
                  <a:gd name="T13" fmla="*/ 9 h 82"/>
                  <a:gd name="T14" fmla="*/ 2 w 15"/>
                  <a:gd name="T15" fmla="*/ 11 h 82"/>
                  <a:gd name="T16" fmla="*/ 2 w 15"/>
                  <a:gd name="T17" fmla="*/ 13 h 82"/>
                  <a:gd name="T18" fmla="*/ 2 w 15"/>
                  <a:gd name="T19" fmla="*/ 15 h 82"/>
                  <a:gd name="T20" fmla="*/ 3 w 15"/>
                  <a:gd name="T21" fmla="*/ 16 h 82"/>
                  <a:gd name="T22" fmla="*/ 3 w 15"/>
                  <a:gd name="T23" fmla="*/ 18 h 82"/>
                  <a:gd name="T24" fmla="*/ 3 w 15"/>
                  <a:gd name="T25" fmla="*/ 20 h 82"/>
                  <a:gd name="T26" fmla="*/ 4 w 15"/>
                  <a:gd name="T27" fmla="*/ 21 h 82"/>
                  <a:gd name="T28" fmla="*/ 4 w 15"/>
                  <a:gd name="T29" fmla="*/ 23 h 82"/>
                  <a:gd name="T30" fmla="*/ 4 w 15"/>
                  <a:gd name="T31" fmla="*/ 25 h 82"/>
                  <a:gd name="T32" fmla="*/ 4 w 15"/>
                  <a:gd name="T33" fmla="*/ 26 h 82"/>
                  <a:gd name="T34" fmla="*/ 5 w 15"/>
                  <a:gd name="T35" fmla="*/ 28 h 82"/>
                  <a:gd name="T36" fmla="*/ 5 w 15"/>
                  <a:gd name="T37" fmla="*/ 29 h 82"/>
                  <a:gd name="T38" fmla="*/ 6 w 15"/>
                  <a:gd name="T39" fmla="*/ 31 h 82"/>
                  <a:gd name="T40" fmla="*/ 6 w 15"/>
                  <a:gd name="T41" fmla="*/ 33 h 82"/>
                  <a:gd name="T42" fmla="*/ 6 w 15"/>
                  <a:gd name="T43" fmla="*/ 34 h 82"/>
                  <a:gd name="T44" fmla="*/ 6 w 15"/>
                  <a:gd name="T45" fmla="*/ 36 h 82"/>
                  <a:gd name="T46" fmla="*/ 7 w 15"/>
                  <a:gd name="T47" fmla="*/ 38 h 82"/>
                  <a:gd name="T48" fmla="*/ 7 w 15"/>
                  <a:gd name="T49" fmla="*/ 39 h 82"/>
                  <a:gd name="T50" fmla="*/ 7 w 15"/>
                  <a:gd name="T51" fmla="*/ 41 h 82"/>
                  <a:gd name="T52" fmla="*/ 7 w 15"/>
                  <a:gd name="T53" fmla="*/ 43 h 82"/>
                  <a:gd name="T54" fmla="*/ 8 w 15"/>
                  <a:gd name="T55" fmla="*/ 45 h 82"/>
                  <a:gd name="T56" fmla="*/ 8 w 15"/>
                  <a:gd name="T57" fmla="*/ 46 h 82"/>
                  <a:gd name="T58" fmla="*/ 8 w 15"/>
                  <a:gd name="T59" fmla="*/ 48 h 82"/>
                  <a:gd name="T60" fmla="*/ 9 w 15"/>
                  <a:gd name="T61" fmla="*/ 50 h 82"/>
                  <a:gd name="T62" fmla="*/ 9 w 15"/>
                  <a:gd name="T63" fmla="*/ 51 h 82"/>
                  <a:gd name="T64" fmla="*/ 9 w 15"/>
                  <a:gd name="T65" fmla="*/ 53 h 82"/>
                  <a:gd name="T66" fmla="*/ 9 w 15"/>
                  <a:gd name="T67" fmla="*/ 55 h 82"/>
                  <a:gd name="T68" fmla="*/ 10 w 15"/>
                  <a:gd name="T69" fmla="*/ 56 h 82"/>
                  <a:gd name="T70" fmla="*/ 10 w 15"/>
                  <a:gd name="T71" fmla="*/ 58 h 82"/>
                  <a:gd name="T72" fmla="*/ 11 w 15"/>
                  <a:gd name="T73" fmla="*/ 60 h 82"/>
                  <a:gd name="T74" fmla="*/ 11 w 15"/>
                  <a:gd name="T75" fmla="*/ 61 h 82"/>
                  <a:gd name="T76" fmla="*/ 11 w 15"/>
                  <a:gd name="T77" fmla="*/ 63 h 82"/>
                  <a:gd name="T78" fmla="*/ 11 w 15"/>
                  <a:gd name="T79" fmla="*/ 65 h 82"/>
                  <a:gd name="T80" fmla="*/ 12 w 15"/>
                  <a:gd name="T81" fmla="*/ 66 h 82"/>
                  <a:gd name="T82" fmla="*/ 12 w 15"/>
                  <a:gd name="T83" fmla="*/ 68 h 82"/>
                  <a:gd name="T84" fmla="*/ 12 w 15"/>
                  <a:gd name="T85" fmla="*/ 69 h 82"/>
                  <a:gd name="T86" fmla="*/ 13 w 15"/>
                  <a:gd name="T87" fmla="*/ 71 h 82"/>
                  <a:gd name="T88" fmla="*/ 13 w 15"/>
                  <a:gd name="T89" fmla="*/ 73 h 82"/>
                  <a:gd name="T90" fmla="*/ 13 w 15"/>
                  <a:gd name="T91" fmla="*/ 75 h 82"/>
                  <a:gd name="T92" fmla="*/ 13 w 15"/>
                  <a:gd name="T93" fmla="*/ 76 h 82"/>
                  <a:gd name="T94" fmla="*/ 14 w 15"/>
                  <a:gd name="T95" fmla="*/ 78 h 82"/>
                  <a:gd name="T96" fmla="*/ 14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Freeform 114"/>
              <p:cNvSpPr>
                <a:spLocks/>
              </p:cNvSpPr>
              <p:nvPr/>
            </p:nvSpPr>
            <p:spPr bwMode="auto">
              <a:xfrm>
                <a:off x="3252" y="2424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1 h 81"/>
                  <a:gd name="T4" fmla="*/ 0 w 14"/>
                  <a:gd name="T5" fmla="*/ 3 h 81"/>
                  <a:gd name="T6" fmla="*/ 0 w 14"/>
                  <a:gd name="T7" fmla="*/ 5 h 81"/>
                  <a:gd name="T8" fmla="*/ 1 w 14"/>
                  <a:gd name="T9" fmla="*/ 6 h 81"/>
                  <a:gd name="T10" fmla="*/ 1 w 14"/>
                  <a:gd name="T11" fmla="*/ 8 h 81"/>
                  <a:gd name="T12" fmla="*/ 1 w 14"/>
                  <a:gd name="T13" fmla="*/ 9 h 81"/>
                  <a:gd name="T14" fmla="*/ 1 w 14"/>
                  <a:gd name="T15" fmla="*/ 11 h 81"/>
                  <a:gd name="T16" fmla="*/ 2 w 14"/>
                  <a:gd name="T17" fmla="*/ 13 h 81"/>
                  <a:gd name="T18" fmla="*/ 2 w 14"/>
                  <a:gd name="T19" fmla="*/ 14 h 81"/>
                  <a:gd name="T20" fmla="*/ 2 w 14"/>
                  <a:gd name="T21" fmla="*/ 16 h 81"/>
                  <a:gd name="T22" fmla="*/ 3 w 14"/>
                  <a:gd name="T23" fmla="*/ 18 h 81"/>
                  <a:gd name="T24" fmla="*/ 3 w 14"/>
                  <a:gd name="T25" fmla="*/ 19 h 81"/>
                  <a:gd name="T26" fmla="*/ 3 w 14"/>
                  <a:gd name="T27" fmla="*/ 21 h 81"/>
                  <a:gd name="T28" fmla="*/ 3 w 14"/>
                  <a:gd name="T29" fmla="*/ 23 h 81"/>
                  <a:gd name="T30" fmla="*/ 4 w 14"/>
                  <a:gd name="T31" fmla="*/ 24 h 81"/>
                  <a:gd name="T32" fmla="*/ 4 w 14"/>
                  <a:gd name="T33" fmla="*/ 26 h 81"/>
                  <a:gd name="T34" fmla="*/ 5 w 14"/>
                  <a:gd name="T35" fmla="*/ 28 h 81"/>
                  <a:gd name="T36" fmla="*/ 5 w 14"/>
                  <a:gd name="T37" fmla="*/ 30 h 81"/>
                  <a:gd name="T38" fmla="*/ 5 w 14"/>
                  <a:gd name="T39" fmla="*/ 31 h 81"/>
                  <a:gd name="T40" fmla="*/ 5 w 14"/>
                  <a:gd name="T41" fmla="*/ 33 h 81"/>
                  <a:gd name="T42" fmla="*/ 6 w 14"/>
                  <a:gd name="T43" fmla="*/ 35 h 81"/>
                  <a:gd name="T44" fmla="*/ 6 w 14"/>
                  <a:gd name="T45" fmla="*/ 36 h 81"/>
                  <a:gd name="T46" fmla="*/ 6 w 14"/>
                  <a:gd name="T47" fmla="*/ 38 h 81"/>
                  <a:gd name="T48" fmla="*/ 7 w 14"/>
                  <a:gd name="T49" fmla="*/ 40 h 81"/>
                  <a:gd name="T50" fmla="*/ 7 w 14"/>
                  <a:gd name="T51" fmla="*/ 41 h 81"/>
                  <a:gd name="T52" fmla="*/ 7 w 14"/>
                  <a:gd name="T53" fmla="*/ 43 h 81"/>
                  <a:gd name="T54" fmla="*/ 7 w 14"/>
                  <a:gd name="T55" fmla="*/ 45 h 81"/>
                  <a:gd name="T56" fmla="*/ 8 w 14"/>
                  <a:gd name="T57" fmla="*/ 46 h 81"/>
                  <a:gd name="T58" fmla="*/ 8 w 14"/>
                  <a:gd name="T59" fmla="*/ 48 h 81"/>
                  <a:gd name="T60" fmla="*/ 8 w 14"/>
                  <a:gd name="T61" fmla="*/ 49 h 81"/>
                  <a:gd name="T62" fmla="*/ 9 w 14"/>
                  <a:gd name="T63" fmla="*/ 51 h 81"/>
                  <a:gd name="T64" fmla="*/ 9 w 14"/>
                  <a:gd name="T65" fmla="*/ 53 h 81"/>
                  <a:gd name="T66" fmla="*/ 9 w 14"/>
                  <a:gd name="T67" fmla="*/ 54 h 81"/>
                  <a:gd name="T68" fmla="*/ 10 w 14"/>
                  <a:gd name="T69" fmla="*/ 56 h 81"/>
                  <a:gd name="T70" fmla="*/ 10 w 14"/>
                  <a:gd name="T71" fmla="*/ 58 h 81"/>
                  <a:gd name="T72" fmla="*/ 10 w 14"/>
                  <a:gd name="T73" fmla="*/ 60 h 81"/>
                  <a:gd name="T74" fmla="*/ 10 w 14"/>
                  <a:gd name="T75" fmla="*/ 61 h 81"/>
                  <a:gd name="T76" fmla="*/ 11 w 14"/>
                  <a:gd name="T77" fmla="*/ 63 h 81"/>
                  <a:gd name="T78" fmla="*/ 11 w 14"/>
                  <a:gd name="T79" fmla="*/ 65 h 81"/>
                  <a:gd name="T80" fmla="*/ 11 w 14"/>
                  <a:gd name="T81" fmla="*/ 66 h 81"/>
                  <a:gd name="T82" fmla="*/ 12 w 14"/>
                  <a:gd name="T83" fmla="*/ 68 h 81"/>
                  <a:gd name="T84" fmla="*/ 12 w 14"/>
                  <a:gd name="T85" fmla="*/ 70 h 81"/>
                  <a:gd name="T86" fmla="*/ 12 w 14"/>
                  <a:gd name="T87" fmla="*/ 71 h 81"/>
                  <a:gd name="T88" fmla="*/ 13 w 14"/>
                  <a:gd name="T89" fmla="*/ 73 h 81"/>
                  <a:gd name="T90" fmla="*/ 13 w 14"/>
                  <a:gd name="T91" fmla="*/ 75 h 81"/>
                  <a:gd name="T92" fmla="*/ 13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Freeform 115"/>
              <p:cNvSpPr>
                <a:spLocks/>
              </p:cNvSpPr>
              <p:nvPr/>
            </p:nvSpPr>
            <p:spPr bwMode="auto">
              <a:xfrm>
                <a:off x="3266" y="2505"/>
                <a:ext cx="15" cy="80"/>
              </a:xfrm>
              <a:custGeom>
                <a:avLst/>
                <a:gdLst>
                  <a:gd name="T0" fmla="*/ 0 w 15"/>
                  <a:gd name="T1" fmla="*/ 0 h 80"/>
                  <a:gd name="T2" fmla="*/ 0 w 15"/>
                  <a:gd name="T3" fmla="*/ 2 h 80"/>
                  <a:gd name="T4" fmla="*/ 1 w 15"/>
                  <a:gd name="T5" fmla="*/ 3 h 80"/>
                  <a:gd name="T6" fmla="*/ 1 w 15"/>
                  <a:gd name="T7" fmla="*/ 5 h 80"/>
                  <a:gd name="T8" fmla="*/ 1 w 15"/>
                  <a:gd name="T9" fmla="*/ 7 h 80"/>
                  <a:gd name="T10" fmla="*/ 1 w 15"/>
                  <a:gd name="T11" fmla="*/ 9 h 80"/>
                  <a:gd name="T12" fmla="*/ 2 w 15"/>
                  <a:gd name="T13" fmla="*/ 10 h 80"/>
                  <a:gd name="T14" fmla="*/ 2 w 15"/>
                  <a:gd name="T15" fmla="*/ 12 h 80"/>
                  <a:gd name="T16" fmla="*/ 2 w 15"/>
                  <a:gd name="T17" fmla="*/ 13 h 80"/>
                  <a:gd name="T18" fmla="*/ 3 w 15"/>
                  <a:gd name="T19" fmla="*/ 15 h 80"/>
                  <a:gd name="T20" fmla="*/ 3 w 15"/>
                  <a:gd name="T21" fmla="*/ 17 h 80"/>
                  <a:gd name="T22" fmla="*/ 3 w 15"/>
                  <a:gd name="T23" fmla="*/ 18 h 80"/>
                  <a:gd name="T24" fmla="*/ 4 w 15"/>
                  <a:gd name="T25" fmla="*/ 20 h 80"/>
                  <a:gd name="T26" fmla="*/ 4 w 15"/>
                  <a:gd name="T27" fmla="*/ 21 h 80"/>
                  <a:gd name="T28" fmla="*/ 4 w 15"/>
                  <a:gd name="T29" fmla="*/ 23 h 80"/>
                  <a:gd name="T30" fmla="*/ 5 w 15"/>
                  <a:gd name="T31" fmla="*/ 25 h 80"/>
                  <a:gd name="T32" fmla="*/ 5 w 15"/>
                  <a:gd name="T33" fmla="*/ 26 h 80"/>
                  <a:gd name="T34" fmla="*/ 5 w 15"/>
                  <a:gd name="T35" fmla="*/ 28 h 80"/>
                  <a:gd name="T36" fmla="*/ 5 w 15"/>
                  <a:gd name="T37" fmla="*/ 30 h 80"/>
                  <a:gd name="T38" fmla="*/ 6 w 15"/>
                  <a:gd name="T39" fmla="*/ 31 h 80"/>
                  <a:gd name="T40" fmla="*/ 6 w 15"/>
                  <a:gd name="T41" fmla="*/ 33 h 80"/>
                  <a:gd name="T42" fmla="*/ 6 w 15"/>
                  <a:gd name="T43" fmla="*/ 35 h 80"/>
                  <a:gd name="T44" fmla="*/ 7 w 15"/>
                  <a:gd name="T45" fmla="*/ 36 h 80"/>
                  <a:gd name="T46" fmla="*/ 7 w 15"/>
                  <a:gd name="T47" fmla="*/ 38 h 80"/>
                  <a:gd name="T48" fmla="*/ 7 w 15"/>
                  <a:gd name="T49" fmla="*/ 40 h 80"/>
                  <a:gd name="T50" fmla="*/ 8 w 15"/>
                  <a:gd name="T51" fmla="*/ 41 h 80"/>
                  <a:gd name="T52" fmla="*/ 8 w 15"/>
                  <a:gd name="T53" fmla="*/ 43 h 80"/>
                  <a:gd name="T54" fmla="*/ 8 w 15"/>
                  <a:gd name="T55" fmla="*/ 44 h 80"/>
                  <a:gd name="T56" fmla="*/ 9 w 15"/>
                  <a:gd name="T57" fmla="*/ 46 h 80"/>
                  <a:gd name="T58" fmla="*/ 9 w 15"/>
                  <a:gd name="T59" fmla="*/ 47 h 80"/>
                  <a:gd name="T60" fmla="*/ 9 w 15"/>
                  <a:gd name="T61" fmla="*/ 49 h 80"/>
                  <a:gd name="T62" fmla="*/ 9 w 15"/>
                  <a:gd name="T63" fmla="*/ 51 h 80"/>
                  <a:gd name="T64" fmla="*/ 10 w 15"/>
                  <a:gd name="T65" fmla="*/ 53 h 80"/>
                  <a:gd name="T66" fmla="*/ 10 w 15"/>
                  <a:gd name="T67" fmla="*/ 54 h 80"/>
                  <a:gd name="T68" fmla="*/ 10 w 15"/>
                  <a:gd name="T69" fmla="*/ 56 h 80"/>
                  <a:gd name="T70" fmla="*/ 10 w 15"/>
                  <a:gd name="T71" fmla="*/ 57 h 80"/>
                  <a:gd name="T72" fmla="*/ 11 w 15"/>
                  <a:gd name="T73" fmla="*/ 59 h 80"/>
                  <a:gd name="T74" fmla="*/ 11 w 15"/>
                  <a:gd name="T75" fmla="*/ 60 h 80"/>
                  <a:gd name="T76" fmla="*/ 12 w 15"/>
                  <a:gd name="T77" fmla="*/ 62 h 80"/>
                  <a:gd name="T78" fmla="*/ 12 w 15"/>
                  <a:gd name="T79" fmla="*/ 64 h 80"/>
                  <a:gd name="T80" fmla="*/ 12 w 15"/>
                  <a:gd name="T81" fmla="*/ 65 h 80"/>
                  <a:gd name="T82" fmla="*/ 12 w 15"/>
                  <a:gd name="T83" fmla="*/ 67 h 80"/>
                  <a:gd name="T84" fmla="*/ 13 w 15"/>
                  <a:gd name="T85" fmla="*/ 68 h 80"/>
                  <a:gd name="T86" fmla="*/ 13 w 15"/>
                  <a:gd name="T87" fmla="*/ 70 h 80"/>
                  <a:gd name="T88" fmla="*/ 13 w 15"/>
                  <a:gd name="T89" fmla="*/ 72 h 80"/>
                  <a:gd name="T90" fmla="*/ 14 w 15"/>
                  <a:gd name="T91" fmla="*/ 73 h 80"/>
                  <a:gd name="T92" fmla="*/ 14 w 15"/>
                  <a:gd name="T93" fmla="*/ 75 h 80"/>
                  <a:gd name="T94" fmla="*/ 14 w 15"/>
                  <a:gd name="T95" fmla="*/ 76 h 80"/>
                  <a:gd name="T96" fmla="*/ 14 w 15"/>
                  <a:gd name="T97" fmla="*/ 78 h 80"/>
                  <a:gd name="T98" fmla="*/ 15 w 15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3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3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5" y="8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Freeform 116"/>
              <p:cNvSpPr>
                <a:spLocks/>
              </p:cNvSpPr>
              <p:nvPr/>
            </p:nvSpPr>
            <p:spPr bwMode="auto">
              <a:xfrm>
                <a:off x="3281" y="2585"/>
                <a:ext cx="15" cy="75"/>
              </a:xfrm>
              <a:custGeom>
                <a:avLst/>
                <a:gdLst>
                  <a:gd name="T0" fmla="*/ 0 w 15"/>
                  <a:gd name="T1" fmla="*/ 0 h 75"/>
                  <a:gd name="T2" fmla="*/ 0 w 15"/>
                  <a:gd name="T3" fmla="*/ 1 h 75"/>
                  <a:gd name="T4" fmla="*/ 1 w 15"/>
                  <a:gd name="T5" fmla="*/ 3 h 75"/>
                  <a:gd name="T6" fmla="*/ 1 w 15"/>
                  <a:gd name="T7" fmla="*/ 4 h 75"/>
                  <a:gd name="T8" fmla="*/ 1 w 15"/>
                  <a:gd name="T9" fmla="*/ 6 h 75"/>
                  <a:gd name="T10" fmla="*/ 1 w 15"/>
                  <a:gd name="T11" fmla="*/ 8 h 75"/>
                  <a:gd name="T12" fmla="*/ 2 w 15"/>
                  <a:gd name="T13" fmla="*/ 9 h 75"/>
                  <a:gd name="T14" fmla="*/ 2 w 15"/>
                  <a:gd name="T15" fmla="*/ 11 h 75"/>
                  <a:gd name="T16" fmla="*/ 2 w 15"/>
                  <a:gd name="T17" fmla="*/ 12 h 75"/>
                  <a:gd name="T18" fmla="*/ 2 w 15"/>
                  <a:gd name="T19" fmla="*/ 14 h 75"/>
                  <a:gd name="T20" fmla="*/ 3 w 15"/>
                  <a:gd name="T21" fmla="*/ 15 h 75"/>
                  <a:gd name="T22" fmla="*/ 3 w 15"/>
                  <a:gd name="T23" fmla="*/ 17 h 75"/>
                  <a:gd name="T24" fmla="*/ 3 w 15"/>
                  <a:gd name="T25" fmla="*/ 18 h 75"/>
                  <a:gd name="T26" fmla="*/ 4 w 15"/>
                  <a:gd name="T27" fmla="*/ 20 h 75"/>
                  <a:gd name="T28" fmla="*/ 4 w 15"/>
                  <a:gd name="T29" fmla="*/ 22 h 75"/>
                  <a:gd name="T30" fmla="*/ 4 w 15"/>
                  <a:gd name="T31" fmla="*/ 23 h 75"/>
                  <a:gd name="T32" fmla="*/ 4 w 15"/>
                  <a:gd name="T33" fmla="*/ 25 h 75"/>
                  <a:gd name="T34" fmla="*/ 5 w 15"/>
                  <a:gd name="T35" fmla="*/ 26 h 75"/>
                  <a:gd name="T36" fmla="*/ 5 w 15"/>
                  <a:gd name="T37" fmla="*/ 28 h 75"/>
                  <a:gd name="T38" fmla="*/ 6 w 15"/>
                  <a:gd name="T39" fmla="*/ 29 h 75"/>
                  <a:gd name="T40" fmla="*/ 6 w 15"/>
                  <a:gd name="T41" fmla="*/ 31 h 75"/>
                  <a:gd name="T42" fmla="*/ 6 w 15"/>
                  <a:gd name="T43" fmla="*/ 32 h 75"/>
                  <a:gd name="T44" fmla="*/ 6 w 15"/>
                  <a:gd name="T45" fmla="*/ 34 h 75"/>
                  <a:gd name="T46" fmla="*/ 7 w 15"/>
                  <a:gd name="T47" fmla="*/ 36 h 75"/>
                  <a:gd name="T48" fmla="*/ 7 w 15"/>
                  <a:gd name="T49" fmla="*/ 37 h 75"/>
                  <a:gd name="T50" fmla="*/ 7 w 15"/>
                  <a:gd name="T51" fmla="*/ 39 h 75"/>
                  <a:gd name="T52" fmla="*/ 8 w 15"/>
                  <a:gd name="T53" fmla="*/ 40 h 75"/>
                  <a:gd name="T54" fmla="*/ 8 w 15"/>
                  <a:gd name="T55" fmla="*/ 42 h 75"/>
                  <a:gd name="T56" fmla="*/ 8 w 15"/>
                  <a:gd name="T57" fmla="*/ 43 h 75"/>
                  <a:gd name="T58" fmla="*/ 8 w 15"/>
                  <a:gd name="T59" fmla="*/ 45 h 75"/>
                  <a:gd name="T60" fmla="*/ 9 w 15"/>
                  <a:gd name="T61" fmla="*/ 47 h 75"/>
                  <a:gd name="T62" fmla="*/ 9 w 15"/>
                  <a:gd name="T63" fmla="*/ 48 h 75"/>
                  <a:gd name="T64" fmla="*/ 9 w 15"/>
                  <a:gd name="T65" fmla="*/ 49 h 75"/>
                  <a:gd name="T66" fmla="*/ 9 w 15"/>
                  <a:gd name="T67" fmla="*/ 51 h 75"/>
                  <a:gd name="T68" fmla="*/ 10 w 15"/>
                  <a:gd name="T69" fmla="*/ 52 h 75"/>
                  <a:gd name="T70" fmla="*/ 10 w 15"/>
                  <a:gd name="T71" fmla="*/ 54 h 75"/>
                  <a:gd name="T72" fmla="*/ 11 w 15"/>
                  <a:gd name="T73" fmla="*/ 55 h 75"/>
                  <a:gd name="T74" fmla="*/ 11 w 15"/>
                  <a:gd name="T75" fmla="*/ 57 h 75"/>
                  <a:gd name="T76" fmla="*/ 11 w 15"/>
                  <a:gd name="T77" fmla="*/ 59 h 75"/>
                  <a:gd name="T78" fmla="*/ 11 w 15"/>
                  <a:gd name="T79" fmla="*/ 60 h 75"/>
                  <a:gd name="T80" fmla="*/ 12 w 15"/>
                  <a:gd name="T81" fmla="*/ 62 h 75"/>
                  <a:gd name="T82" fmla="*/ 12 w 15"/>
                  <a:gd name="T83" fmla="*/ 63 h 75"/>
                  <a:gd name="T84" fmla="*/ 12 w 15"/>
                  <a:gd name="T85" fmla="*/ 64 h 75"/>
                  <a:gd name="T86" fmla="*/ 13 w 15"/>
                  <a:gd name="T87" fmla="*/ 66 h 75"/>
                  <a:gd name="T88" fmla="*/ 13 w 15"/>
                  <a:gd name="T89" fmla="*/ 68 h 75"/>
                  <a:gd name="T90" fmla="*/ 13 w 15"/>
                  <a:gd name="T91" fmla="*/ 69 h 75"/>
                  <a:gd name="T92" fmla="*/ 13 w 15"/>
                  <a:gd name="T93" fmla="*/ 71 h 75"/>
                  <a:gd name="T94" fmla="*/ 14 w 15"/>
                  <a:gd name="T95" fmla="*/ 72 h 75"/>
                  <a:gd name="T96" fmla="*/ 14 w 15"/>
                  <a:gd name="T97" fmla="*/ 73 h 75"/>
                  <a:gd name="T98" fmla="*/ 15 w 15"/>
                  <a:gd name="T9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3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3"/>
                    </a:lnTo>
                    <a:lnTo>
                      <a:pt x="15" y="7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Freeform 117"/>
              <p:cNvSpPr>
                <a:spLocks/>
              </p:cNvSpPr>
              <p:nvPr/>
            </p:nvSpPr>
            <p:spPr bwMode="auto">
              <a:xfrm>
                <a:off x="3296" y="2660"/>
                <a:ext cx="14" cy="70"/>
              </a:xfrm>
              <a:custGeom>
                <a:avLst/>
                <a:gdLst>
                  <a:gd name="T0" fmla="*/ 0 w 14"/>
                  <a:gd name="T1" fmla="*/ 0 h 70"/>
                  <a:gd name="T2" fmla="*/ 0 w 14"/>
                  <a:gd name="T3" fmla="*/ 2 h 70"/>
                  <a:gd name="T4" fmla="*/ 0 w 14"/>
                  <a:gd name="T5" fmla="*/ 3 h 70"/>
                  <a:gd name="T6" fmla="*/ 0 w 14"/>
                  <a:gd name="T7" fmla="*/ 5 h 70"/>
                  <a:gd name="T8" fmla="*/ 1 w 14"/>
                  <a:gd name="T9" fmla="*/ 6 h 70"/>
                  <a:gd name="T10" fmla="*/ 1 w 14"/>
                  <a:gd name="T11" fmla="*/ 7 h 70"/>
                  <a:gd name="T12" fmla="*/ 1 w 14"/>
                  <a:gd name="T13" fmla="*/ 9 h 70"/>
                  <a:gd name="T14" fmla="*/ 2 w 14"/>
                  <a:gd name="T15" fmla="*/ 10 h 70"/>
                  <a:gd name="T16" fmla="*/ 2 w 14"/>
                  <a:gd name="T17" fmla="*/ 12 h 70"/>
                  <a:gd name="T18" fmla="*/ 2 w 14"/>
                  <a:gd name="T19" fmla="*/ 13 h 70"/>
                  <a:gd name="T20" fmla="*/ 2 w 14"/>
                  <a:gd name="T21" fmla="*/ 15 h 70"/>
                  <a:gd name="T22" fmla="*/ 3 w 14"/>
                  <a:gd name="T23" fmla="*/ 16 h 70"/>
                  <a:gd name="T24" fmla="*/ 3 w 14"/>
                  <a:gd name="T25" fmla="*/ 18 h 70"/>
                  <a:gd name="T26" fmla="*/ 3 w 14"/>
                  <a:gd name="T27" fmla="*/ 19 h 70"/>
                  <a:gd name="T28" fmla="*/ 3 w 14"/>
                  <a:gd name="T29" fmla="*/ 21 h 70"/>
                  <a:gd name="T30" fmla="*/ 4 w 14"/>
                  <a:gd name="T31" fmla="*/ 22 h 70"/>
                  <a:gd name="T32" fmla="*/ 4 w 14"/>
                  <a:gd name="T33" fmla="*/ 24 h 70"/>
                  <a:gd name="T34" fmla="*/ 5 w 14"/>
                  <a:gd name="T35" fmla="*/ 25 h 70"/>
                  <a:gd name="T36" fmla="*/ 5 w 14"/>
                  <a:gd name="T37" fmla="*/ 26 h 70"/>
                  <a:gd name="T38" fmla="*/ 5 w 14"/>
                  <a:gd name="T39" fmla="*/ 28 h 70"/>
                  <a:gd name="T40" fmla="*/ 5 w 14"/>
                  <a:gd name="T41" fmla="*/ 29 h 70"/>
                  <a:gd name="T42" fmla="*/ 6 w 14"/>
                  <a:gd name="T43" fmla="*/ 31 h 70"/>
                  <a:gd name="T44" fmla="*/ 6 w 14"/>
                  <a:gd name="T45" fmla="*/ 32 h 70"/>
                  <a:gd name="T46" fmla="*/ 6 w 14"/>
                  <a:gd name="T47" fmla="*/ 34 h 70"/>
                  <a:gd name="T48" fmla="*/ 7 w 14"/>
                  <a:gd name="T49" fmla="*/ 35 h 70"/>
                  <a:gd name="T50" fmla="*/ 7 w 14"/>
                  <a:gd name="T51" fmla="*/ 37 h 70"/>
                  <a:gd name="T52" fmla="*/ 7 w 14"/>
                  <a:gd name="T53" fmla="*/ 38 h 70"/>
                  <a:gd name="T54" fmla="*/ 7 w 14"/>
                  <a:gd name="T55" fmla="*/ 39 h 70"/>
                  <a:gd name="T56" fmla="*/ 8 w 14"/>
                  <a:gd name="T57" fmla="*/ 41 h 70"/>
                  <a:gd name="T58" fmla="*/ 8 w 14"/>
                  <a:gd name="T59" fmla="*/ 42 h 70"/>
                  <a:gd name="T60" fmla="*/ 9 w 14"/>
                  <a:gd name="T61" fmla="*/ 44 h 70"/>
                  <a:gd name="T62" fmla="*/ 9 w 14"/>
                  <a:gd name="T63" fmla="*/ 45 h 70"/>
                  <a:gd name="T64" fmla="*/ 9 w 14"/>
                  <a:gd name="T65" fmla="*/ 46 h 70"/>
                  <a:gd name="T66" fmla="*/ 9 w 14"/>
                  <a:gd name="T67" fmla="*/ 48 h 70"/>
                  <a:gd name="T68" fmla="*/ 10 w 14"/>
                  <a:gd name="T69" fmla="*/ 49 h 70"/>
                  <a:gd name="T70" fmla="*/ 10 w 14"/>
                  <a:gd name="T71" fmla="*/ 51 h 70"/>
                  <a:gd name="T72" fmla="*/ 10 w 14"/>
                  <a:gd name="T73" fmla="*/ 52 h 70"/>
                  <a:gd name="T74" fmla="*/ 10 w 14"/>
                  <a:gd name="T75" fmla="*/ 54 h 70"/>
                  <a:gd name="T76" fmla="*/ 11 w 14"/>
                  <a:gd name="T77" fmla="*/ 55 h 70"/>
                  <a:gd name="T78" fmla="*/ 11 w 14"/>
                  <a:gd name="T79" fmla="*/ 56 h 70"/>
                  <a:gd name="T80" fmla="*/ 11 w 14"/>
                  <a:gd name="T81" fmla="*/ 58 h 70"/>
                  <a:gd name="T82" fmla="*/ 12 w 14"/>
                  <a:gd name="T83" fmla="*/ 59 h 70"/>
                  <a:gd name="T84" fmla="*/ 12 w 14"/>
                  <a:gd name="T85" fmla="*/ 60 h 70"/>
                  <a:gd name="T86" fmla="*/ 12 w 14"/>
                  <a:gd name="T87" fmla="*/ 62 h 70"/>
                  <a:gd name="T88" fmla="*/ 12 w 14"/>
                  <a:gd name="T89" fmla="*/ 63 h 70"/>
                  <a:gd name="T90" fmla="*/ 13 w 14"/>
                  <a:gd name="T91" fmla="*/ 65 h 70"/>
                  <a:gd name="T92" fmla="*/ 13 w 14"/>
                  <a:gd name="T93" fmla="*/ 66 h 70"/>
                  <a:gd name="T94" fmla="*/ 14 w 14"/>
                  <a:gd name="T95" fmla="*/ 67 h 70"/>
                  <a:gd name="T96" fmla="*/ 14 w 14"/>
                  <a:gd name="T97" fmla="*/ 69 h 70"/>
                  <a:gd name="T98" fmla="*/ 14 w 14"/>
                  <a:gd name="T99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0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7"/>
                    </a:lnTo>
                    <a:lnTo>
                      <a:pt x="14" y="69"/>
                    </a:lnTo>
                    <a:lnTo>
                      <a:pt x="14" y="7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118"/>
              <p:cNvSpPr>
                <a:spLocks/>
              </p:cNvSpPr>
              <p:nvPr/>
            </p:nvSpPr>
            <p:spPr bwMode="auto">
              <a:xfrm>
                <a:off x="3310" y="2730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2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6 h 64"/>
                  <a:gd name="T10" fmla="*/ 2 w 15"/>
                  <a:gd name="T11" fmla="*/ 7 h 64"/>
                  <a:gd name="T12" fmla="*/ 2 w 15"/>
                  <a:gd name="T13" fmla="*/ 8 h 64"/>
                  <a:gd name="T14" fmla="*/ 2 w 15"/>
                  <a:gd name="T15" fmla="*/ 10 h 64"/>
                  <a:gd name="T16" fmla="*/ 2 w 15"/>
                  <a:gd name="T17" fmla="*/ 11 h 64"/>
                  <a:gd name="T18" fmla="*/ 3 w 15"/>
                  <a:gd name="T19" fmla="*/ 13 h 64"/>
                  <a:gd name="T20" fmla="*/ 3 w 15"/>
                  <a:gd name="T21" fmla="*/ 14 h 64"/>
                  <a:gd name="T22" fmla="*/ 3 w 15"/>
                  <a:gd name="T23" fmla="*/ 15 h 64"/>
                  <a:gd name="T24" fmla="*/ 3 w 15"/>
                  <a:gd name="T25" fmla="*/ 16 h 64"/>
                  <a:gd name="T26" fmla="*/ 4 w 15"/>
                  <a:gd name="T27" fmla="*/ 18 h 64"/>
                  <a:gd name="T28" fmla="*/ 4 w 15"/>
                  <a:gd name="T29" fmla="*/ 19 h 64"/>
                  <a:gd name="T30" fmla="*/ 5 w 15"/>
                  <a:gd name="T31" fmla="*/ 20 h 64"/>
                  <a:gd name="T32" fmla="*/ 5 w 15"/>
                  <a:gd name="T33" fmla="*/ 22 h 64"/>
                  <a:gd name="T34" fmla="*/ 5 w 15"/>
                  <a:gd name="T35" fmla="*/ 23 h 64"/>
                  <a:gd name="T36" fmla="*/ 5 w 15"/>
                  <a:gd name="T37" fmla="*/ 25 h 64"/>
                  <a:gd name="T38" fmla="*/ 6 w 15"/>
                  <a:gd name="T39" fmla="*/ 26 h 64"/>
                  <a:gd name="T40" fmla="*/ 6 w 15"/>
                  <a:gd name="T41" fmla="*/ 27 h 64"/>
                  <a:gd name="T42" fmla="*/ 6 w 15"/>
                  <a:gd name="T43" fmla="*/ 28 h 64"/>
                  <a:gd name="T44" fmla="*/ 7 w 15"/>
                  <a:gd name="T45" fmla="*/ 30 h 64"/>
                  <a:gd name="T46" fmla="*/ 7 w 15"/>
                  <a:gd name="T47" fmla="*/ 31 h 64"/>
                  <a:gd name="T48" fmla="*/ 7 w 15"/>
                  <a:gd name="T49" fmla="*/ 32 h 64"/>
                  <a:gd name="T50" fmla="*/ 7 w 15"/>
                  <a:gd name="T51" fmla="*/ 34 h 64"/>
                  <a:gd name="T52" fmla="*/ 8 w 15"/>
                  <a:gd name="T53" fmla="*/ 35 h 64"/>
                  <a:gd name="T54" fmla="*/ 8 w 15"/>
                  <a:gd name="T55" fmla="*/ 36 h 64"/>
                  <a:gd name="T56" fmla="*/ 9 w 15"/>
                  <a:gd name="T57" fmla="*/ 37 h 64"/>
                  <a:gd name="T58" fmla="*/ 9 w 15"/>
                  <a:gd name="T59" fmla="*/ 39 h 64"/>
                  <a:gd name="T60" fmla="*/ 9 w 15"/>
                  <a:gd name="T61" fmla="*/ 40 h 64"/>
                  <a:gd name="T62" fmla="*/ 9 w 15"/>
                  <a:gd name="T63" fmla="*/ 41 h 64"/>
                  <a:gd name="T64" fmla="*/ 10 w 15"/>
                  <a:gd name="T65" fmla="*/ 43 h 64"/>
                  <a:gd name="T66" fmla="*/ 10 w 15"/>
                  <a:gd name="T67" fmla="*/ 44 h 64"/>
                  <a:gd name="T68" fmla="*/ 10 w 15"/>
                  <a:gd name="T69" fmla="*/ 45 h 64"/>
                  <a:gd name="T70" fmla="*/ 10 w 15"/>
                  <a:gd name="T71" fmla="*/ 46 h 64"/>
                  <a:gd name="T72" fmla="*/ 11 w 15"/>
                  <a:gd name="T73" fmla="*/ 48 h 64"/>
                  <a:gd name="T74" fmla="*/ 11 w 15"/>
                  <a:gd name="T75" fmla="*/ 49 h 64"/>
                  <a:gd name="T76" fmla="*/ 11 w 15"/>
                  <a:gd name="T77" fmla="*/ 50 h 64"/>
                  <a:gd name="T78" fmla="*/ 12 w 15"/>
                  <a:gd name="T79" fmla="*/ 51 h 64"/>
                  <a:gd name="T80" fmla="*/ 12 w 15"/>
                  <a:gd name="T81" fmla="*/ 53 h 64"/>
                  <a:gd name="T82" fmla="*/ 12 w 15"/>
                  <a:gd name="T83" fmla="*/ 54 h 64"/>
                  <a:gd name="T84" fmla="*/ 13 w 15"/>
                  <a:gd name="T85" fmla="*/ 55 h 64"/>
                  <a:gd name="T86" fmla="*/ 13 w 15"/>
                  <a:gd name="T87" fmla="*/ 57 h 64"/>
                  <a:gd name="T88" fmla="*/ 13 w 15"/>
                  <a:gd name="T89" fmla="*/ 58 h 64"/>
                  <a:gd name="T90" fmla="*/ 14 w 15"/>
                  <a:gd name="T91" fmla="*/ 59 h 64"/>
                  <a:gd name="T92" fmla="*/ 14 w 15"/>
                  <a:gd name="T93" fmla="*/ 60 h 64"/>
                  <a:gd name="T94" fmla="*/ 14 w 15"/>
                  <a:gd name="T95" fmla="*/ 62 h 64"/>
                  <a:gd name="T96" fmla="*/ 14 w 15"/>
                  <a:gd name="T97" fmla="*/ 63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Freeform 119"/>
              <p:cNvSpPr>
                <a:spLocks/>
              </p:cNvSpPr>
              <p:nvPr/>
            </p:nvSpPr>
            <p:spPr bwMode="auto">
              <a:xfrm>
                <a:off x="3325" y="2794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0 w 15"/>
                  <a:gd name="T5" fmla="*/ 3 h 58"/>
                  <a:gd name="T6" fmla="*/ 1 w 15"/>
                  <a:gd name="T7" fmla="*/ 4 h 58"/>
                  <a:gd name="T8" fmla="*/ 1 w 15"/>
                  <a:gd name="T9" fmla="*/ 5 h 58"/>
                  <a:gd name="T10" fmla="*/ 1 w 15"/>
                  <a:gd name="T11" fmla="*/ 7 h 58"/>
                  <a:gd name="T12" fmla="*/ 1 w 15"/>
                  <a:gd name="T13" fmla="*/ 8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2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4 w 15"/>
                  <a:gd name="T31" fmla="*/ 19 h 58"/>
                  <a:gd name="T32" fmla="*/ 4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5 w 15"/>
                  <a:gd name="T39" fmla="*/ 23 h 58"/>
                  <a:gd name="T40" fmla="*/ 6 w 15"/>
                  <a:gd name="T41" fmla="*/ 24 h 58"/>
                  <a:gd name="T42" fmla="*/ 6 w 15"/>
                  <a:gd name="T43" fmla="*/ 26 h 58"/>
                  <a:gd name="T44" fmla="*/ 6 w 15"/>
                  <a:gd name="T45" fmla="*/ 27 h 58"/>
                  <a:gd name="T46" fmla="*/ 7 w 15"/>
                  <a:gd name="T47" fmla="*/ 28 h 58"/>
                  <a:gd name="T48" fmla="*/ 7 w 15"/>
                  <a:gd name="T49" fmla="*/ 29 h 58"/>
                  <a:gd name="T50" fmla="*/ 7 w 15"/>
                  <a:gd name="T51" fmla="*/ 30 h 58"/>
                  <a:gd name="T52" fmla="*/ 8 w 15"/>
                  <a:gd name="T53" fmla="*/ 31 h 58"/>
                  <a:gd name="T54" fmla="*/ 8 w 15"/>
                  <a:gd name="T55" fmla="*/ 33 h 58"/>
                  <a:gd name="T56" fmla="*/ 8 w 15"/>
                  <a:gd name="T57" fmla="*/ 34 h 58"/>
                  <a:gd name="T58" fmla="*/ 8 w 15"/>
                  <a:gd name="T59" fmla="*/ 35 h 58"/>
                  <a:gd name="T60" fmla="*/ 9 w 15"/>
                  <a:gd name="T61" fmla="*/ 36 h 58"/>
                  <a:gd name="T62" fmla="*/ 9 w 15"/>
                  <a:gd name="T63" fmla="*/ 37 h 58"/>
                  <a:gd name="T64" fmla="*/ 9 w 15"/>
                  <a:gd name="T65" fmla="*/ 38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2 h 58"/>
                  <a:gd name="T72" fmla="*/ 11 w 15"/>
                  <a:gd name="T73" fmla="*/ 43 h 58"/>
                  <a:gd name="T74" fmla="*/ 11 w 15"/>
                  <a:gd name="T75" fmla="*/ 44 h 58"/>
                  <a:gd name="T76" fmla="*/ 11 w 15"/>
                  <a:gd name="T77" fmla="*/ 45 h 58"/>
                  <a:gd name="T78" fmla="*/ 11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2 w 15"/>
                  <a:gd name="T85" fmla="*/ 50 h 58"/>
                  <a:gd name="T86" fmla="*/ 13 w 15"/>
                  <a:gd name="T87" fmla="*/ 51 h 58"/>
                  <a:gd name="T88" fmla="*/ 13 w 15"/>
                  <a:gd name="T89" fmla="*/ 52 h 58"/>
                  <a:gd name="T90" fmla="*/ 13 w 15"/>
                  <a:gd name="T91" fmla="*/ 53 h 58"/>
                  <a:gd name="T92" fmla="*/ 13 w 15"/>
                  <a:gd name="T93" fmla="*/ 54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4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Freeform 120"/>
              <p:cNvSpPr>
                <a:spLocks/>
              </p:cNvSpPr>
              <p:nvPr/>
            </p:nvSpPr>
            <p:spPr bwMode="auto">
              <a:xfrm>
                <a:off x="3340" y="2852"/>
                <a:ext cx="14" cy="51"/>
              </a:xfrm>
              <a:custGeom>
                <a:avLst/>
                <a:gdLst>
                  <a:gd name="T0" fmla="*/ 0 w 14"/>
                  <a:gd name="T1" fmla="*/ 0 h 51"/>
                  <a:gd name="T2" fmla="*/ 0 w 14"/>
                  <a:gd name="T3" fmla="*/ 1 h 51"/>
                  <a:gd name="T4" fmla="*/ 0 w 14"/>
                  <a:gd name="T5" fmla="*/ 2 h 51"/>
                  <a:gd name="T6" fmla="*/ 0 w 14"/>
                  <a:gd name="T7" fmla="*/ 3 h 51"/>
                  <a:gd name="T8" fmla="*/ 1 w 14"/>
                  <a:gd name="T9" fmla="*/ 4 h 51"/>
                  <a:gd name="T10" fmla="*/ 1 w 14"/>
                  <a:gd name="T11" fmla="*/ 5 h 51"/>
                  <a:gd name="T12" fmla="*/ 1 w 14"/>
                  <a:gd name="T13" fmla="*/ 7 h 51"/>
                  <a:gd name="T14" fmla="*/ 2 w 14"/>
                  <a:gd name="T15" fmla="*/ 7 h 51"/>
                  <a:gd name="T16" fmla="*/ 2 w 14"/>
                  <a:gd name="T17" fmla="*/ 9 h 51"/>
                  <a:gd name="T18" fmla="*/ 2 w 14"/>
                  <a:gd name="T19" fmla="*/ 10 h 51"/>
                  <a:gd name="T20" fmla="*/ 2 w 14"/>
                  <a:gd name="T21" fmla="*/ 11 h 51"/>
                  <a:gd name="T22" fmla="*/ 3 w 14"/>
                  <a:gd name="T23" fmla="*/ 12 h 51"/>
                  <a:gd name="T24" fmla="*/ 3 w 14"/>
                  <a:gd name="T25" fmla="*/ 13 h 51"/>
                  <a:gd name="T26" fmla="*/ 3 w 14"/>
                  <a:gd name="T27" fmla="*/ 14 h 51"/>
                  <a:gd name="T28" fmla="*/ 3 w 14"/>
                  <a:gd name="T29" fmla="*/ 15 h 51"/>
                  <a:gd name="T30" fmla="*/ 4 w 14"/>
                  <a:gd name="T31" fmla="*/ 16 h 51"/>
                  <a:gd name="T32" fmla="*/ 4 w 14"/>
                  <a:gd name="T33" fmla="*/ 17 h 51"/>
                  <a:gd name="T34" fmla="*/ 5 w 14"/>
                  <a:gd name="T35" fmla="*/ 18 h 51"/>
                  <a:gd name="T36" fmla="*/ 5 w 14"/>
                  <a:gd name="T37" fmla="*/ 19 h 51"/>
                  <a:gd name="T38" fmla="*/ 5 w 14"/>
                  <a:gd name="T39" fmla="*/ 21 h 51"/>
                  <a:gd name="T40" fmla="*/ 5 w 14"/>
                  <a:gd name="T41" fmla="*/ 21 h 51"/>
                  <a:gd name="T42" fmla="*/ 6 w 14"/>
                  <a:gd name="T43" fmla="*/ 23 h 51"/>
                  <a:gd name="T44" fmla="*/ 6 w 14"/>
                  <a:gd name="T45" fmla="*/ 24 h 51"/>
                  <a:gd name="T46" fmla="*/ 6 w 14"/>
                  <a:gd name="T47" fmla="*/ 24 h 51"/>
                  <a:gd name="T48" fmla="*/ 7 w 14"/>
                  <a:gd name="T49" fmla="*/ 26 h 51"/>
                  <a:gd name="T50" fmla="*/ 7 w 14"/>
                  <a:gd name="T51" fmla="*/ 27 h 51"/>
                  <a:gd name="T52" fmla="*/ 7 w 14"/>
                  <a:gd name="T53" fmla="*/ 28 h 51"/>
                  <a:gd name="T54" fmla="*/ 7 w 14"/>
                  <a:gd name="T55" fmla="*/ 29 h 51"/>
                  <a:gd name="T56" fmla="*/ 8 w 14"/>
                  <a:gd name="T57" fmla="*/ 30 h 51"/>
                  <a:gd name="T58" fmla="*/ 8 w 14"/>
                  <a:gd name="T59" fmla="*/ 31 h 51"/>
                  <a:gd name="T60" fmla="*/ 9 w 14"/>
                  <a:gd name="T61" fmla="*/ 32 h 51"/>
                  <a:gd name="T62" fmla="*/ 9 w 14"/>
                  <a:gd name="T63" fmla="*/ 33 h 51"/>
                  <a:gd name="T64" fmla="*/ 9 w 14"/>
                  <a:gd name="T65" fmla="*/ 34 h 51"/>
                  <a:gd name="T66" fmla="*/ 9 w 14"/>
                  <a:gd name="T67" fmla="*/ 35 h 51"/>
                  <a:gd name="T68" fmla="*/ 10 w 14"/>
                  <a:gd name="T69" fmla="*/ 36 h 51"/>
                  <a:gd name="T70" fmla="*/ 10 w 14"/>
                  <a:gd name="T71" fmla="*/ 37 h 51"/>
                  <a:gd name="T72" fmla="*/ 10 w 14"/>
                  <a:gd name="T73" fmla="*/ 38 h 51"/>
                  <a:gd name="T74" fmla="*/ 11 w 14"/>
                  <a:gd name="T75" fmla="*/ 39 h 51"/>
                  <a:gd name="T76" fmla="*/ 11 w 14"/>
                  <a:gd name="T77" fmla="*/ 40 h 51"/>
                  <a:gd name="T78" fmla="*/ 11 w 14"/>
                  <a:gd name="T79" fmla="*/ 41 h 51"/>
                  <a:gd name="T80" fmla="*/ 11 w 14"/>
                  <a:gd name="T81" fmla="*/ 42 h 51"/>
                  <a:gd name="T82" fmla="*/ 12 w 14"/>
                  <a:gd name="T83" fmla="*/ 43 h 51"/>
                  <a:gd name="T84" fmla="*/ 12 w 14"/>
                  <a:gd name="T85" fmla="*/ 44 h 51"/>
                  <a:gd name="T86" fmla="*/ 12 w 14"/>
                  <a:gd name="T87" fmla="*/ 45 h 51"/>
                  <a:gd name="T88" fmla="*/ 12 w 14"/>
                  <a:gd name="T89" fmla="*/ 46 h 51"/>
                  <a:gd name="T90" fmla="*/ 13 w 14"/>
                  <a:gd name="T91" fmla="*/ 47 h 51"/>
                  <a:gd name="T92" fmla="*/ 13 w 14"/>
                  <a:gd name="T93" fmla="*/ 48 h 51"/>
                  <a:gd name="T94" fmla="*/ 14 w 14"/>
                  <a:gd name="T95" fmla="*/ 49 h 51"/>
                  <a:gd name="T96" fmla="*/ 14 w 14"/>
                  <a:gd name="T97" fmla="*/ 50 h 51"/>
                  <a:gd name="T98" fmla="*/ 14 w 14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4" y="5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Freeform 121"/>
              <p:cNvSpPr>
                <a:spLocks/>
              </p:cNvSpPr>
              <p:nvPr/>
            </p:nvSpPr>
            <p:spPr bwMode="auto">
              <a:xfrm>
                <a:off x="3354" y="290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2 h 45"/>
                  <a:gd name="T6" fmla="*/ 1 w 15"/>
                  <a:gd name="T7" fmla="*/ 3 h 45"/>
                  <a:gd name="T8" fmla="*/ 1 w 15"/>
                  <a:gd name="T9" fmla="*/ 4 h 45"/>
                  <a:gd name="T10" fmla="*/ 2 w 15"/>
                  <a:gd name="T11" fmla="*/ 5 h 45"/>
                  <a:gd name="T12" fmla="*/ 2 w 15"/>
                  <a:gd name="T13" fmla="*/ 6 h 45"/>
                  <a:gd name="T14" fmla="*/ 2 w 15"/>
                  <a:gd name="T15" fmla="*/ 7 h 45"/>
                  <a:gd name="T16" fmla="*/ 2 w 15"/>
                  <a:gd name="T17" fmla="*/ 8 h 45"/>
                  <a:gd name="T18" fmla="*/ 3 w 15"/>
                  <a:gd name="T19" fmla="*/ 9 h 45"/>
                  <a:gd name="T20" fmla="*/ 3 w 15"/>
                  <a:gd name="T21" fmla="*/ 10 h 45"/>
                  <a:gd name="T22" fmla="*/ 4 w 15"/>
                  <a:gd name="T23" fmla="*/ 11 h 45"/>
                  <a:gd name="T24" fmla="*/ 4 w 15"/>
                  <a:gd name="T25" fmla="*/ 12 h 45"/>
                  <a:gd name="T26" fmla="*/ 4 w 15"/>
                  <a:gd name="T27" fmla="*/ 12 h 45"/>
                  <a:gd name="T28" fmla="*/ 4 w 15"/>
                  <a:gd name="T29" fmla="*/ 14 h 45"/>
                  <a:gd name="T30" fmla="*/ 5 w 15"/>
                  <a:gd name="T31" fmla="*/ 14 h 45"/>
                  <a:gd name="T32" fmla="*/ 5 w 15"/>
                  <a:gd name="T33" fmla="*/ 16 h 45"/>
                  <a:gd name="T34" fmla="*/ 5 w 15"/>
                  <a:gd name="T35" fmla="*/ 16 h 45"/>
                  <a:gd name="T36" fmla="*/ 5 w 15"/>
                  <a:gd name="T37" fmla="*/ 18 h 45"/>
                  <a:gd name="T38" fmla="*/ 6 w 15"/>
                  <a:gd name="T39" fmla="*/ 18 h 45"/>
                  <a:gd name="T40" fmla="*/ 6 w 15"/>
                  <a:gd name="T41" fmla="*/ 19 h 45"/>
                  <a:gd name="T42" fmla="*/ 6 w 15"/>
                  <a:gd name="T43" fmla="*/ 20 h 45"/>
                  <a:gd name="T44" fmla="*/ 7 w 15"/>
                  <a:gd name="T45" fmla="*/ 21 h 45"/>
                  <a:gd name="T46" fmla="*/ 7 w 15"/>
                  <a:gd name="T47" fmla="*/ 22 h 45"/>
                  <a:gd name="T48" fmla="*/ 7 w 15"/>
                  <a:gd name="T49" fmla="*/ 23 h 45"/>
                  <a:gd name="T50" fmla="*/ 7 w 15"/>
                  <a:gd name="T51" fmla="*/ 24 h 45"/>
                  <a:gd name="T52" fmla="*/ 8 w 15"/>
                  <a:gd name="T53" fmla="*/ 25 h 45"/>
                  <a:gd name="T54" fmla="*/ 8 w 15"/>
                  <a:gd name="T55" fmla="*/ 26 h 45"/>
                  <a:gd name="T56" fmla="*/ 9 w 15"/>
                  <a:gd name="T57" fmla="*/ 26 h 45"/>
                  <a:gd name="T58" fmla="*/ 9 w 15"/>
                  <a:gd name="T59" fmla="*/ 28 h 45"/>
                  <a:gd name="T60" fmla="*/ 9 w 15"/>
                  <a:gd name="T61" fmla="*/ 28 h 45"/>
                  <a:gd name="T62" fmla="*/ 9 w 15"/>
                  <a:gd name="T63" fmla="*/ 29 h 45"/>
                  <a:gd name="T64" fmla="*/ 10 w 15"/>
                  <a:gd name="T65" fmla="*/ 30 h 45"/>
                  <a:gd name="T66" fmla="*/ 10 w 15"/>
                  <a:gd name="T67" fmla="*/ 31 h 45"/>
                  <a:gd name="T68" fmla="*/ 10 w 15"/>
                  <a:gd name="T69" fmla="*/ 32 h 45"/>
                  <a:gd name="T70" fmla="*/ 11 w 15"/>
                  <a:gd name="T71" fmla="*/ 33 h 45"/>
                  <a:gd name="T72" fmla="*/ 11 w 15"/>
                  <a:gd name="T73" fmla="*/ 34 h 45"/>
                  <a:gd name="T74" fmla="*/ 11 w 15"/>
                  <a:gd name="T75" fmla="*/ 35 h 45"/>
                  <a:gd name="T76" fmla="*/ 11 w 15"/>
                  <a:gd name="T77" fmla="*/ 35 h 45"/>
                  <a:gd name="T78" fmla="*/ 12 w 15"/>
                  <a:gd name="T79" fmla="*/ 37 h 45"/>
                  <a:gd name="T80" fmla="*/ 12 w 15"/>
                  <a:gd name="T81" fmla="*/ 37 h 45"/>
                  <a:gd name="T82" fmla="*/ 12 w 15"/>
                  <a:gd name="T83" fmla="*/ 38 h 45"/>
                  <a:gd name="T84" fmla="*/ 12 w 15"/>
                  <a:gd name="T85" fmla="*/ 39 h 45"/>
                  <a:gd name="T86" fmla="*/ 13 w 15"/>
                  <a:gd name="T87" fmla="*/ 40 h 45"/>
                  <a:gd name="T88" fmla="*/ 13 w 15"/>
                  <a:gd name="T89" fmla="*/ 41 h 45"/>
                  <a:gd name="T90" fmla="*/ 14 w 15"/>
                  <a:gd name="T91" fmla="*/ 42 h 45"/>
                  <a:gd name="T92" fmla="*/ 14 w 15"/>
                  <a:gd name="T93" fmla="*/ 42 h 45"/>
                  <a:gd name="T94" fmla="*/ 14 w 15"/>
                  <a:gd name="T95" fmla="*/ 44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2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Freeform 122"/>
              <p:cNvSpPr>
                <a:spLocks/>
              </p:cNvSpPr>
              <p:nvPr/>
            </p:nvSpPr>
            <p:spPr bwMode="auto">
              <a:xfrm>
                <a:off x="3369" y="2948"/>
                <a:ext cx="14" cy="39"/>
              </a:xfrm>
              <a:custGeom>
                <a:avLst/>
                <a:gdLst>
                  <a:gd name="T0" fmla="*/ 0 w 14"/>
                  <a:gd name="T1" fmla="*/ 0 h 39"/>
                  <a:gd name="T2" fmla="*/ 0 w 14"/>
                  <a:gd name="T3" fmla="*/ 1 h 39"/>
                  <a:gd name="T4" fmla="*/ 0 w 14"/>
                  <a:gd name="T5" fmla="*/ 2 h 39"/>
                  <a:gd name="T6" fmla="*/ 1 w 14"/>
                  <a:gd name="T7" fmla="*/ 3 h 39"/>
                  <a:gd name="T8" fmla="*/ 1 w 14"/>
                  <a:gd name="T9" fmla="*/ 4 h 39"/>
                  <a:gd name="T10" fmla="*/ 1 w 14"/>
                  <a:gd name="T11" fmla="*/ 4 h 39"/>
                  <a:gd name="T12" fmla="*/ 1 w 14"/>
                  <a:gd name="T13" fmla="*/ 5 h 39"/>
                  <a:gd name="T14" fmla="*/ 2 w 14"/>
                  <a:gd name="T15" fmla="*/ 6 h 39"/>
                  <a:gd name="T16" fmla="*/ 2 w 14"/>
                  <a:gd name="T17" fmla="*/ 7 h 39"/>
                  <a:gd name="T18" fmla="*/ 3 w 14"/>
                  <a:gd name="T19" fmla="*/ 8 h 39"/>
                  <a:gd name="T20" fmla="*/ 3 w 14"/>
                  <a:gd name="T21" fmla="*/ 9 h 39"/>
                  <a:gd name="T22" fmla="*/ 3 w 14"/>
                  <a:gd name="T23" fmla="*/ 10 h 39"/>
                  <a:gd name="T24" fmla="*/ 3 w 14"/>
                  <a:gd name="T25" fmla="*/ 10 h 39"/>
                  <a:gd name="T26" fmla="*/ 4 w 14"/>
                  <a:gd name="T27" fmla="*/ 11 h 39"/>
                  <a:gd name="T28" fmla="*/ 4 w 14"/>
                  <a:gd name="T29" fmla="*/ 12 h 39"/>
                  <a:gd name="T30" fmla="*/ 4 w 14"/>
                  <a:gd name="T31" fmla="*/ 13 h 39"/>
                  <a:gd name="T32" fmla="*/ 5 w 14"/>
                  <a:gd name="T33" fmla="*/ 13 h 39"/>
                  <a:gd name="T34" fmla="*/ 5 w 14"/>
                  <a:gd name="T35" fmla="*/ 15 h 39"/>
                  <a:gd name="T36" fmla="*/ 5 w 14"/>
                  <a:gd name="T37" fmla="*/ 15 h 39"/>
                  <a:gd name="T38" fmla="*/ 5 w 14"/>
                  <a:gd name="T39" fmla="*/ 16 h 39"/>
                  <a:gd name="T40" fmla="*/ 6 w 14"/>
                  <a:gd name="T41" fmla="*/ 17 h 39"/>
                  <a:gd name="T42" fmla="*/ 6 w 14"/>
                  <a:gd name="T43" fmla="*/ 18 h 39"/>
                  <a:gd name="T44" fmla="*/ 6 w 14"/>
                  <a:gd name="T45" fmla="*/ 18 h 39"/>
                  <a:gd name="T46" fmla="*/ 6 w 14"/>
                  <a:gd name="T47" fmla="*/ 19 h 39"/>
                  <a:gd name="T48" fmla="*/ 7 w 14"/>
                  <a:gd name="T49" fmla="*/ 20 h 39"/>
                  <a:gd name="T50" fmla="*/ 7 w 14"/>
                  <a:gd name="T51" fmla="*/ 21 h 39"/>
                  <a:gd name="T52" fmla="*/ 8 w 14"/>
                  <a:gd name="T53" fmla="*/ 22 h 39"/>
                  <a:gd name="T54" fmla="*/ 8 w 14"/>
                  <a:gd name="T55" fmla="*/ 22 h 39"/>
                  <a:gd name="T56" fmla="*/ 8 w 14"/>
                  <a:gd name="T57" fmla="*/ 23 h 39"/>
                  <a:gd name="T58" fmla="*/ 8 w 14"/>
                  <a:gd name="T59" fmla="*/ 24 h 39"/>
                  <a:gd name="T60" fmla="*/ 9 w 14"/>
                  <a:gd name="T61" fmla="*/ 25 h 39"/>
                  <a:gd name="T62" fmla="*/ 9 w 14"/>
                  <a:gd name="T63" fmla="*/ 25 h 39"/>
                  <a:gd name="T64" fmla="*/ 9 w 14"/>
                  <a:gd name="T65" fmla="*/ 26 h 39"/>
                  <a:gd name="T66" fmla="*/ 10 w 14"/>
                  <a:gd name="T67" fmla="*/ 27 h 39"/>
                  <a:gd name="T68" fmla="*/ 10 w 14"/>
                  <a:gd name="T69" fmla="*/ 28 h 39"/>
                  <a:gd name="T70" fmla="*/ 10 w 14"/>
                  <a:gd name="T71" fmla="*/ 29 h 39"/>
                  <a:gd name="T72" fmla="*/ 10 w 14"/>
                  <a:gd name="T73" fmla="*/ 29 h 39"/>
                  <a:gd name="T74" fmla="*/ 11 w 14"/>
                  <a:gd name="T75" fmla="*/ 30 h 39"/>
                  <a:gd name="T76" fmla="*/ 11 w 14"/>
                  <a:gd name="T77" fmla="*/ 31 h 39"/>
                  <a:gd name="T78" fmla="*/ 12 w 14"/>
                  <a:gd name="T79" fmla="*/ 32 h 39"/>
                  <a:gd name="T80" fmla="*/ 12 w 14"/>
                  <a:gd name="T81" fmla="*/ 32 h 39"/>
                  <a:gd name="T82" fmla="*/ 12 w 14"/>
                  <a:gd name="T83" fmla="*/ 33 h 39"/>
                  <a:gd name="T84" fmla="*/ 12 w 14"/>
                  <a:gd name="T85" fmla="*/ 34 h 39"/>
                  <a:gd name="T86" fmla="*/ 13 w 14"/>
                  <a:gd name="T87" fmla="*/ 35 h 39"/>
                  <a:gd name="T88" fmla="*/ 13 w 14"/>
                  <a:gd name="T89" fmla="*/ 36 h 39"/>
                  <a:gd name="T90" fmla="*/ 13 w 14"/>
                  <a:gd name="T91" fmla="*/ 36 h 39"/>
                  <a:gd name="T92" fmla="*/ 13 w 14"/>
                  <a:gd name="T93" fmla="*/ 37 h 39"/>
                  <a:gd name="T94" fmla="*/ 14 w 14"/>
                  <a:gd name="T95" fmla="*/ 38 h 39"/>
                  <a:gd name="T96" fmla="*/ 14 w 14"/>
                  <a:gd name="T97" fmla="*/ 39 h 39"/>
                  <a:gd name="T98" fmla="*/ 14 w 14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9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Freeform 123"/>
              <p:cNvSpPr>
                <a:spLocks/>
              </p:cNvSpPr>
              <p:nvPr/>
            </p:nvSpPr>
            <p:spPr bwMode="auto">
              <a:xfrm>
                <a:off x="3383" y="2987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2 w 15"/>
                  <a:gd name="T9" fmla="*/ 3 h 34"/>
                  <a:gd name="T10" fmla="*/ 2 w 15"/>
                  <a:gd name="T11" fmla="*/ 4 h 34"/>
                  <a:gd name="T12" fmla="*/ 2 w 15"/>
                  <a:gd name="T13" fmla="*/ 5 h 34"/>
                  <a:gd name="T14" fmla="*/ 3 w 15"/>
                  <a:gd name="T15" fmla="*/ 6 h 34"/>
                  <a:gd name="T16" fmla="*/ 3 w 15"/>
                  <a:gd name="T17" fmla="*/ 6 h 34"/>
                  <a:gd name="T18" fmla="*/ 3 w 15"/>
                  <a:gd name="T19" fmla="*/ 7 h 34"/>
                  <a:gd name="T20" fmla="*/ 3 w 15"/>
                  <a:gd name="T21" fmla="*/ 8 h 34"/>
                  <a:gd name="T22" fmla="*/ 4 w 15"/>
                  <a:gd name="T23" fmla="*/ 9 h 34"/>
                  <a:gd name="T24" fmla="*/ 4 w 15"/>
                  <a:gd name="T25" fmla="*/ 9 h 34"/>
                  <a:gd name="T26" fmla="*/ 4 w 15"/>
                  <a:gd name="T27" fmla="*/ 10 h 34"/>
                  <a:gd name="T28" fmla="*/ 5 w 15"/>
                  <a:gd name="T29" fmla="*/ 11 h 34"/>
                  <a:gd name="T30" fmla="*/ 5 w 15"/>
                  <a:gd name="T31" fmla="*/ 11 h 34"/>
                  <a:gd name="T32" fmla="*/ 5 w 15"/>
                  <a:gd name="T33" fmla="*/ 12 h 34"/>
                  <a:gd name="T34" fmla="*/ 5 w 15"/>
                  <a:gd name="T35" fmla="*/ 13 h 34"/>
                  <a:gd name="T36" fmla="*/ 6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7 w 15"/>
                  <a:gd name="T43" fmla="*/ 16 h 34"/>
                  <a:gd name="T44" fmla="*/ 7 w 15"/>
                  <a:gd name="T45" fmla="*/ 16 h 34"/>
                  <a:gd name="T46" fmla="*/ 7 w 15"/>
                  <a:gd name="T47" fmla="*/ 17 h 34"/>
                  <a:gd name="T48" fmla="*/ 8 w 15"/>
                  <a:gd name="T49" fmla="*/ 18 h 34"/>
                  <a:gd name="T50" fmla="*/ 8 w 15"/>
                  <a:gd name="T51" fmla="*/ 18 h 34"/>
                  <a:gd name="T52" fmla="*/ 8 w 15"/>
                  <a:gd name="T53" fmla="*/ 19 h 34"/>
                  <a:gd name="T54" fmla="*/ 8 w 15"/>
                  <a:gd name="T55" fmla="*/ 20 h 34"/>
                  <a:gd name="T56" fmla="*/ 9 w 15"/>
                  <a:gd name="T57" fmla="*/ 20 h 34"/>
                  <a:gd name="T58" fmla="*/ 9 w 15"/>
                  <a:gd name="T59" fmla="*/ 21 h 34"/>
                  <a:gd name="T60" fmla="*/ 9 w 15"/>
                  <a:gd name="T61" fmla="*/ 22 h 34"/>
                  <a:gd name="T62" fmla="*/ 10 w 15"/>
                  <a:gd name="T63" fmla="*/ 23 h 34"/>
                  <a:gd name="T64" fmla="*/ 10 w 15"/>
                  <a:gd name="T65" fmla="*/ 23 h 34"/>
                  <a:gd name="T66" fmla="*/ 10 w 15"/>
                  <a:gd name="T67" fmla="*/ 24 h 34"/>
                  <a:gd name="T68" fmla="*/ 11 w 15"/>
                  <a:gd name="T69" fmla="*/ 25 h 34"/>
                  <a:gd name="T70" fmla="*/ 11 w 15"/>
                  <a:gd name="T71" fmla="*/ 25 h 34"/>
                  <a:gd name="T72" fmla="*/ 11 w 15"/>
                  <a:gd name="T73" fmla="*/ 26 h 34"/>
                  <a:gd name="T74" fmla="*/ 12 w 15"/>
                  <a:gd name="T75" fmla="*/ 27 h 34"/>
                  <a:gd name="T76" fmla="*/ 12 w 15"/>
                  <a:gd name="T77" fmla="*/ 27 h 34"/>
                  <a:gd name="T78" fmla="*/ 12 w 15"/>
                  <a:gd name="T79" fmla="*/ 28 h 34"/>
                  <a:gd name="T80" fmla="*/ 12 w 15"/>
                  <a:gd name="T81" fmla="*/ 29 h 34"/>
                  <a:gd name="T82" fmla="*/ 13 w 15"/>
                  <a:gd name="T83" fmla="*/ 29 h 34"/>
                  <a:gd name="T84" fmla="*/ 13 w 15"/>
                  <a:gd name="T85" fmla="*/ 30 h 34"/>
                  <a:gd name="T86" fmla="*/ 13 w 15"/>
                  <a:gd name="T87" fmla="*/ 30 h 34"/>
                  <a:gd name="T88" fmla="*/ 13 w 15"/>
                  <a:gd name="T89" fmla="*/ 31 h 34"/>
                  <a:gd name="T90" fmla="*/ 14 w 15"/>
                  <a:gd name="T91" fmla="*/ 32 h 34"/>
                  <a:gd name="T92" fmla="*/ 14 w 15"/>
                  <a:gd name="T93" fmla="*/ 32 h 34"/>
                  <a:gd name="T94" fmla="*/ 15 w 15"/>
                  <a:gd name="T95" fmla="*/ 33 h 34"/>
                  <a:gd name="T96" fmla="*/ 15 w 15"/>
                  <a:gd name="T97" fmla="*/ 34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Freeform 124"/>
              <p:cNvSpPr>
                <a:spLocks/>
              </p:cNvSpPr>
              <p:nvPr/>
            </p:nvSpPr>
            <p:spPr bwMode="auto">
              <a:xfrm>
                <a:off x="3398" y="302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2 w 15"/>
                  <a:gd name="T15" fmla="*/ 5 h 30"/>
                  <a:gd name="T16" fmla="*/ 2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4 w 15"/>
                  <a:gd name="T29" fmla="*/ 9 h 30"/>
                  <a:gd name="T30" fmla="*/ 5 w 15"/>
                  <a:gd name="T31" fmla="*/ 10 h 30"/>
                  <a:gd name="T32" fmla="*/ 5 w 15"/>
                  <a:gd name="T33" fmla="*/ 11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6 w 15"/>
                  <a:gd name="T41" fmla="*/ 13 h 30"/>
                  <a:gd name="T42" fmla="*/ 6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7 w 15"/>
                  <a:gd name="T49" fmla="*/ 15 h 30"/>
                  <a:gd name="T50" fmla="*/ 7 w 15"/>
                  <a:gd name="T51" fmla="*/ 16 h 30"/>
                  <a:gd name="T52" fmla="*/ 8 w 15"/>
                  <a:gd name="T53" fmla="*/ 16 h 30"/>
                  <a:gd name="T54" fmla="*/ 8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3 w 15"/>
                  <a:gd name="T89" fmla="*/ 27 h 30"/>
                  <a:gd name="T90" fmla="*/ 14 w 15"/>
                  <a:gd name="T91" fmla="*/ 27 h 30"/>
                  <a:gd name="T92" fmla="*/ 14 w 15"/>
                  <a:gd name="T93" fmla="*/ 28 h 30"/>
                  <a:gd name="T94" fmla="*/ 14 w 15"/>
                  <a:gd name="T95" fmla="*/ 28 h 30"/>
                  <a:gd name="T96" fmla="*/ 14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Freeform 125"/>
              <p:cNvSpPr>
                <a:spLocks/>
              </p:cNvSpPr>
              <p:nvPr/>
            </p:nvSpPr>
            <p:spPr bwMode="auto">
              <a:xfrm>
                <a:off x="3413" y="3051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3 w 14"/>
                  <a:gd name="T19" fmla="*/ 5 h 25"/>
                  <a:gd name="T20" fmla="*/ 3 w 14"/>
                  <a:gd name="T21" fmla="*/ 5 h 25"/>
                  <a:gd name="T22" fmla="*/ 3 w 14"/>
                  <a:gd name="T23" fmla="*/ 5 h 25"/>
                  <a:gd name="T24" fmla="*/ 3 w 14"/>
                  <a:gd name="T25" fmla="*/ 6 h 25"/>
                  <a:gd name="T26" fmla="*/ 4 w 14"/>
                  <a:gd name="T27" fmla="*/ 7 h 25"/>
                  <a:gd name="T28" fmla="*/ 4 w 14"/>
                  <a:gd name="T29" fmla="*/ 7 h 25"/>
                  <a:gd name="T30" fmla="*/ 4 w 14"/>
                  <a:gd name="T31" fmla="*/ 8 h 25"/>
                  <a:gd name="T32" fmla="*/ 5 w 14"/>
                  <a:gd name="T33" fmla="*/ 8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7 h 25"/>
                  <a:gd name="T68" fmla="*/ 10 w 14"/>
                  <a:gd name="T69" fmla="*/ 18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2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1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4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Freeform 126"/>
              <p:cNvSpPr>
                <a:spLocks/>
              </p:cNvSpPr>
              <p:nvPr/>
            </p:nvSpPr>
            <p:spPr bwMode="auto">
              <a:xfrm>
                <a:off x="3427" y="307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1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2 h 21"/>
                  <a:gd name="T14" fmla="*/ 3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4 w 15"/>
                  <a:gd name="T23" fmla="*/ 5 h 21"/>
                  <a:gd name="T24" fmla="*/ 4 w 15"/>
                  <a:gd name="T25" fmla="*/ 5 h 21"/>
                  <a:gd name="T26" fmla="*/ 4 w 15"/>
                  <a:gd name="T27" fmla="*/ 6 h 21"/>
                  <a:gd name="T28" fmla="*/ 5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7 h 21"/>
                  <a:gd name="T36" fmla="*/ 6 w 15"/>
                  <a:gd name="T37" fmla="*/ 8 h 21"/>
                  <a:gd name="T38" fmla="*/ 6 w 15"/>
                  <a:gd name="T39" fmla="*/ 8 h 21"/>
                  <a:gd name="T40" fmla="*/ 7 w 15"/>
                  <a:gd name="T41" fmla="*/ 9 h 21"/>
                  <a:gd name="T42" fmla="*/ 7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8 w 15"/>
                  <a:gd name="T49" fmla="*/ 10 h 21"/>
                  <a:gd name="T50" fmla="*/ 8 w 15"/>
                  <a:gd name="T51" fmla="*/ 11 h 21"/>
                  <a:gd name="T52" fmla="*/ 8 w 15"/>
                  <a:gd name="T53" fmla="*/ 11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10 w 15"/>
                  <a:gd name="T63" fmla="*/ 14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1 w 15"/>
                  <a:gd name="T71" fmla="*/ 15 h 21"/>
                  <a:gd name="T72" fmla="*/ 11 w 15"/>
                  <a:gd name="T73" fmla="*/ 15 h 21"/>
                  <a:gd name="T74" fmla="*/ 12 w 15"/>
                  <a:gd name="T75" fmla="*/ 16 h 21"/>
                  <a:gd name="T76" fmla="*/ 12 w 15"/>
                  <a:gd name="T77" fmla="*/ 16 h 21"/>
                  <a:gd name="T78" fmla="*/ 12 w 15"/>
                  <a:gd name="T79" fmla="*/ 17 h 21"/>
                  <a:gd name="T80" fmla="*/ 12 w 15"/>
                  <a:gd name="T81" fmla="*/ 17 h 21"/>
                  <a:gd name="T82" fmla="*/ 13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4 w 15"/>
                  <a:gd name="T89" fmla="*/ 19 h 21"/>
                  <a:gd name="T90" fmla="*/ 14 w 15"/>
                  <a:gd name="T91" fmla="*/ 19 h 21"/>
                  <a:gd name="T92" fmla="*/ 14 w 15"/>
                  <a:gd name="T93" fmla="*/ 20 h 21"/>
                  <a:gd name="T94" fmla="*/ 14 w 15"/>
                  <a:gd name="T95" fmla="*/ 20 h 21"/>
                  <a:gd name="T96" fmla="*/ 15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Freeform 127"/>
              <p:cNvSpPr>
                <a:spLocks/>
              </p:cNvSpPr>
              <p:nvPr/>
            </p:nvSpPr>
            <p:spPr bwMode="auto">
              <a:xfrm>
                <a:off x="3442" y="309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1 w 15"/>
                  <a:gd name="T5" fmla="*/ 1 h 18"/>
                  <a:gd name="T6" fmla="*/ 1 w 15"/>
                  <a:gd name="T7" fmla="*/ 1 h 18"/>
                  <a:gd name="T8" fmla="*/ 1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3 h 18"/>
                  <a:gd name="T16" fmla="*/ 2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5 h 18"/>
                  <a:gd name="T26" fmla="*/ 4 w 15"/>
                  <a:gd name="T27" fmla="*/ 5 h 18"/>
                  <a:gd name="T28" fmla="*/ 4 w 15"/>
                  <a:gd name="T29" fmla="*/ 5 h 18"/>
                  <a:gd name="T30" fmla="*/ 4 w 15"/>
                  <a:gd name="T31" fmla="*/ 6 h 18"/>
                  <a:gd name="T32" fmla="*/ 5 w 15"/>
                  <a:gd name="T33" fmla="*/ 6 h 18"/>
                  <a:gd name="T34" fmla="*/ 5 w 15"/>
                  <a:gd name="T35" fmla="*/ 7 h 18"/>
                  <a:gd name="T36" fmla="*/ 6 w 15"/>
                  <a:gd name="T37" fmla="*/ 7 h 18"/>
                  <a:gd name="T38" fmla="*/ 6 w 15"/>
                  <a:gd name="T39" fmla="*/ 7 h 18"/>
                  <a:gd name="T40" fmla="*/ 6 w 15"/>
                  <a:gd name="T41" fmla="*/ 8 h 18"/>
                  <a:gd name="T42" fmla="*/ 6 w 15"/>
                  <a:gd name="T43" fmla="*/ 8 h 18"/>
                  <a:gd name="T44" fmla="*/ 7 w 15"/>
                  <a:gd name="T45" fmla="*/ 9 h 18"/>
                  <a:gd name="T46" fmla="*/ 7 w 15"/>
                  <a:gd name="T47" fmla="*/ 9 h 18"/>
                  <a:gd name="T48" fmla="*/ 7 w 15"/>
                  <a:gd name="T49" fmla="*/ 9 h 18"/>
                  <a:gd name="T50" fmla="*/ 8 w 15"/>
                  <a:gd name="T51" fmla="*/ 9 h 18"/>
                  <a:gd name="T52" fmla="*/ 8 w 15"/>
                  <a:gd name="T53" fmla="*/ 10 h 18"/>
                  <a:gd name="T54" fmla="*/ 8 w 15"/>
                  <a:gd name="T55" fmla="*/ 10 h 18"/>
                  <a:gd name="T56" fmla="*/ 8 w 15"/>
                  <a:gd name="T57" fmla="*/ 10 h 18"/>
                  <a:gd name="T58" fmla="*/ 9 w 15"/>
                  <a:gd name="T59" fmla="*/ 11 h 18"/>
                  <a:gd name="T60" fmla="*/ 9 w 15"/>
                  <a:gd name="T61" fmla="*/ 11 h 18"/>
                  <a:gd name="T62" fmla="*/ 9 w 15"/>
                  <a:gd name="T63" fmla="*/ 12 h 18"/>
                  <a:gd name="T64" fmla="*/ 10 w 15"/>
                  <a:gd name="T65" fmla="*/ 12 h 18"/>
                  <a:gd name="T66" fmla="*/ 10 w 15"/>
                  <a:gd name="T67" fmla="*/ 12 h 18"/>
                  <a:gd name="T68" fmla="*/ 10 w 15"/>
                  <a:gd name="T69" fmla="*/ 13 h 18"/>
                  <a:gd name="T70" fmla="*/ 11 w 15"/>
                  <a:gd name="T71" fmla="*/ 13 h 18"/>
                  <a:gd name="T72" fmla="*/ 11 w 15"/>
                  <a:gd name="T73" fmla="*/ 14 h 18"/>
                  <a:gd name="T74" fmla="*/ 11 w 15"/>
                  <a:gd name="T75" fmla="*/ 14 h 18"/>
                  <a:gd name="T76" fmla="*/ 11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6 h 18"/>
                  <a:gd name="T86" fmla="*/ 13 w 15"/>
                  <a:gd name="T87" fmla="*/ 16 h 18"/>
                  <a:gd name="T88" fmla="*/ 13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Freeform 128"/>
              <p:cNvSpPr>
                <a:spLocks/>
              </p:cNvSpPr>
              <p:nvPr/>
            </p:nvSpPr>
            <p:spPr bwMode="auto">
              <a:xfrm>
                <a:off x="3457" y="3115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1 h 15"/>
                  <a:gd name="T6" fmla="*/ 1 w 14"/>
                  <a:gd name="T7" fmla="*/ 1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2 h 15"/>
                  <a:gd name="T14" fmla="*/ 2 w 14"/>
                  <a:gd name="T15" fmla="*/ 2 h 15"/>
                  <a:gd name="T16" fmla="*/ 2 w 14"/>
                  <a:gd name="T17" fmla="*/ 3 h 15"/>
                  <a:gd name="T18" fmla="*/ 3 w 14"/>
                  <a:gd name="T19" fmla="*/ 3 h 15"/>
                  <a:gd name="T20" fmla="*/ 3 w 14"/>
                  <a:gd name="T21" fmla="*/ 3 h 15"/>
                  <a:gd name="T22" fmla="*/ 3 w 14"/>
                  <a:gd name="T23" fmla="*/ 4 h 15"/>
                  <a:gd name="T24" fmla="*/ 3 w 14"/>
                  <a:gd name="T25" fmla="*/ 4 h 15"/>
                  <a:gd name="T26" fmla="*/ 4 w 14"/>
                  <a:gd name="T27" fmla="*/ 4 h 15"/>
                  <a:gd name="T28" fmla="*/ 4 w 14"/>
                  <a:gd name="T29" fmla="*/ 5 h 15"/>
                  <a:gd name="T30" fmla="*/ 4 w 14"/>
                  <a:gd name="T31" fmla="*/ 5 h 15"/>
                  <a:gd name="T32" fmla="*/ 5 w 14"/>
                  <a:gd name="T33" fmla="*/ 5 h 15"/>
                  <a:gd name="T34" fmla="*/ 5 w 14"/>
                  <a:gd name="T35" fmla="*/ 6 h 15"/>
                  <a:gd name="T36" fmla="*/ 5 w 14"/>
                  <a:gd name="T37" fmla="*/ 6 h 15"/>
                  <a:gd name="T38" fmla="*/ 5 w 14"/>
                  <a:gd name="T39" fmla="*/ 6 h 15"/>
                  <a:gd name="T40" fmla="*/ 6 w 14"/>
                  <a:gd name="T41" fmla="*/ 6 h 15"/>
                  <a:gd name="T42" fmla="*/ 6 w 14"/>
                  <a:gd name="T43" fmla="*/ 7 h 15"/>
                  <a:gd name="T44" fmla="*/ 7 w 14"/>
                  <a:gd name="T45" fmla="*/ 7 h 15"/>
                  <a:gd name="T46" fmla="*/ 7 w 14"/>
                  <a:gd name="T47" fmla="*/ 7 h 15"/>
                  <a:gd name="T48" fmla="*/ 7 w 14"/>
                  <a:gd name="T49" fmla="*/ 8 h 15"/>
                  <a:gd name="T50" fmla="*/ 7 w 14"/>
                  <a:gd name="T51" fmla="*/ 8 h 15"/>
                  <a:gd name="T52" fmla="*/ 8 w 14"/>
                  <a:gd name="T53" fmla="*/ 8 h 15"/>
                  <a:gd name="T54" fmla="*/ 8 w 14"/>
                  <a:gd name="T55" fmla="*/ 9 h 15"/>
                  <a:gd name="T56" fmla="*/ 8 w 14"/>
                  <a:gd name="T57" fmla="*/ 9 h 15"/>
                  <a:gd name="T58" fmla="*/ 8 w 14"/>
                  <a:gd name="T59" fmla="*/ 9 h 15"/>
                  <a:gd name="T60" fmla="*/ 9 w 14"/>
                  <a:gd name="T61" fmla="*/ 10 h 15"/>
                  <a:gd name="T62" fmla="*/ 9 w 14"/>
                  <a:gd name="T63" fmla="*/ 10 h 15"/>
                  <a:gd name="T64" fmla="*/ 9 w 14"/>
                  <a:gd name="T65" fmla="*/ 10 h 15"/>
                  <a:gd name="T66" fmla="*/ 10 w 14"/>
                  <a:gd name="T67" fmla="*/ 10 h 15"/>
                  <a:gd name="T68" fmla="*/ 10 w 14"/>
                  <a:gd name="T69" fmla="*/ 11 h 15"/>
                  <a:gd name="T70" fmla="*/ 10 w 14"/>
                  <a:gd name="T71" fmla="*/ 11 h 15"/>
                  <a:gd name="T72" fmla="*/ 10 w 14"/>
                  <a:gd name="T73" fmla="*/ 12 h 15"/>
                  <a:gd name="T74" fmla="*/ 11 w 14"/>
                  <a:gd name="T75" fmla="*/ 12 h 15"/>
                  <a:gd name="T76" fmla="*/ 11 w 14"/>
                  <a:gd name="T77" fmla="*/ 12 h 15"/>
                  <a:gd name="T78" fmla="*/ 12 w 14"/>
                  <a:gd name="T79" fmla="*/ 12 h 15"/>
                  <a:gd name="T80" fmla="*/ 12 w 14"/>
                  <a:gd name="T81" fmla="*/ 13 h 15"/>
                  <a:gd name="T82" fmla="*/ 12 w 14"/>
                  <a:gd name="T83" fmla="*/ 13 h 15"/>
                  <a:gd name="T84" fmla="*/ 12 w 14"/>
                  <a:gd name="T85" fmla="*/ 13 h 15"/>
                  <a:gd name="T86" fmla="*/ 13 w 14"/>
                  <a:gd name="T87" fmla="*/ 13 h 15"/>
                  <a:gd name="T88" fmla="*/ 13 w 14"/>
                  <a:gd name="T89" fmla="*/ 14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5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Freeform 129"/>
              <p:cNvSpPr>
                <a:spLocks/>
              </p:cNvSpPr>
              <p:nvPr/>
            </p:nvSpPr>
            <p:spPr bwMode="auto">
              <a:xfrm>
                <a:off x="3471" y="3130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1 w 15"/>
                  <a:gd name="T3" fmla="*/ 0 h 13"/>
                  <a:gd name="T4" fmla="*/ 1 w 15"/>
                  <a:gd name="T5" fmla="*/ 1 h 13"/>
                  <a:gd name="T6" fmla="*/ 1 w 15"/>
                  <a:gd name="T7" fmla="*/ 1 h 13"/>
                  <a:gd name="T8" fmla="*/ 1 w 15"/>
                  <a:gd name="T9" fmla="*/ 1 h 13"/>
                  <a:gd name="T10" fmla="*/ 2 w 15"/>
                  <a:gd name="T11" fmla="*/ 2 h 13"/>
                  <a:gd name="T12" fmla="*/ 2 w 15"/>
                  <a:gd name="T13" fmla="*/ 2 h 13"/>
                  <a:gd name="T14" fmla="*/ 3 w 15"/>
                  <a:gd name="T15" fmla="*/ 2 h 13"/>
                  <a:gd name="T16" fmla="*/ 3 w 15"/>
                  <a:gd name="T17" fmla="*/ 2 h 13"/>
                  <a:gd name="T18" fmla="*/ 3 w 15"/>
                  <a:gd name="T19" fmla="*/ 3 h 13"/>
                  <a:gd name="T20" fmla="*/ 3 w 15"/>
                  <a:gd name="T21" fmla="*/ 3 h 13"/>
                  <a:gd name="T22" fmla="*/ 4 w 15"/>
                  <a:gd name="T23" fmla="*/ 3 h 13"/>
                  <a:gd name="T24" fmla="*/ 4 w 15"/>
                  <a:gd name="T25" fmla="*/ 4 h 13"/>
                  <a:gd name="T26" fmla="*/ 4 w 15"/>
                  <a:gd name="T27" fmla="*/ 4 h 13"/>
                  <a:gd name="T28" fmla="*/ 5 w 15"/>
                  <a:gd name="T29" fmla="*/ 4 h 13"/>
                  <a:gd name="T30" fmla="*/ 5 w 15"/>
                  <a:gd name="T31" fmla="*/ 4 h 13"/>
                  <a:gd name="T32" fmla="*/ 5 w 15"/>
                  <a:gd name="T33" fmla="*/ 5 h 13"/>
                  <a:gd name="T34" fmla="*/ 5 w 15"/>
                  <a:gd name="T35" fmla="*/ 5 h 13"/>
                  <a:gd name="T36" fmla="*/ 6 w 15"/>
                  <a:gd name="T37" fmla="*/ 5 h 13"/>
                  <a:gd name="T38" fmla="*/ 6 w 15"/>
                  <a:gd name="T39" fmla="*/ 5 h 13"/>
                  <a:gd name="T40" fmla="*/ 7 w 15"/>
                  <a:gd name="T41" fmla="*/ 5 h 13"/>
                  <a:gd name="T42" fmla="*/ 7 w 15"/>
                  <a:gd name="T43" fmla="*/ 6 h 13"/>
                  <a:gd name="T44" fmla="*/ 7 w 15"/>
                  <a:gd name="T45" fmla="*/ 6 h 13"/>
                  <a:gd name="T46" fmla="*/ 7 w 15"/>
                  <a:gd name="T47" fmla="*/ 6 h 13"/>
                  <a:gd name="T48" fmla="*/ 8 w 15"/>
                  <a:gd name="T49" fmla="*/ 7 h 13"/>
                  <a:gd name="T50" fmla="*/ 8 w 15"/>
                  <a:gd name="T51" fmla="*/ 7 h 13"/>
                  <a:gd name="T52" fmla="*/ 8 w 15"/>
                  <a:gd name="T53" fmla="*/ 7 h 13"/>
                  <a:gd name="T54" fmla="*/ 9 w 15"/>
                  <a:gd name="T55" fmla="*/ 7 h 13"/>
                  <a:gd name="T56" fmla="*/ 9 w 15"/>
                  <a:gd name="T57" fmla="*/ 8 h 13"/>
                  <a:gd name="T58" fmla="*/ 9 w 15"/>
                  <a:gd name="T59" fmla="*/ 8 h 13"/>
                  <a:gd name="T60" fmla="*/ 9 w 15"/>
                  <a:gd name="T61" fmla="*/ 8 h 13"/>
                  <a:gd name="T62" fmla="*/ 10 w 15"/>
                  <a:gd name="T63" fmla="*/ 9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2 w 15"/>
                  <a:gd name="T75" fmla="*/ 10 h 13"/>
                  <a:gd name="T76" fmla="*/ 12 w 15"/>
                  <a:gd name="T77" fmla="*/ 10 h 13"/>
                  <a:gd name="T78" fmla="*/ 12 w 15"/>
                  <a:gd name="T79" fmla="*/ 11 h 13"/>
                  <a:gd name="T80" fmla="*/ 12 w 15"/>
                  <a:gd name="T81" fmla="*/ 11 h 13"/>
                  <a:gd name="T82" fmla="*/ 13 w 15"/>
                  <a:gd name="T83" fmla="*/ 11 h 13"/>
                  <a:gd name="T84" fmla="*/ 13 w 15"/>
                  <a:gd name="T85" fmla="*/ 11 h 13"/>
                  <a:gd name="T86" fmla="*/ 13 w 15"/>
                  <a:gd name="T87" fmla="*/ 12 h 13"/>
                  <a:gd name="T88" fmla="*/ 14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3 h 13"/>
                  <a:gd name="T96" fmla="*/ 15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130"/>
              <p:cNvSpPr>
                <a:spLocks/>
              </p:cNvSpPr>
              <p:nvPr/>
            </p:nvSpPr>
            <p:spPr bwMode="auto">
              <a:xfrm>
                <a:off x="3486" y="3143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1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2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3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4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6 w 15"/>
                  <a:gd name="T37" fmla="*/ 4 h 11"/>
                  <a:gd name="T38" fmla="*/ 6 w 15"/>
                  <a:gd name="T39" fmla="*/ 5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5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9 w 15"/>
                  <a:gd name="T65" fmla="*/ 7 h 11"/>
                  <a:gd name="T66" fmla="*/ 10 w 15"/>
                  <a:gd name="T67" fmla="*/ 7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8 h 11"/>
                  <a:gd name="T76" fmla="*/ 11 w 15"/>
                  <a:gd name="T77" fmla="*/ 8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9 h 11"/>
                  <a:gd name="T84" fmla="*/ 13 w 15"/>
                  <a:gd name="T85" fmla="*/ 9 h 11"/>
                  <a:gd name="T86" fmla="*/ 13 w 15"/>
                  <a:gd name="T87" fmla="*/ 10 h 11"/>
                  <a:gd name="T88" fmla="*/ 13 w 15"/>
                  <a:gd name="T89" fmla="*/ 10 h 11"/>
                  <a:gd name="T90" fmla="*/ 13 w 15"/>
                  <a:gd name="T91" fmla="*/ 10 h 11"/>
                  <a:gd name="T92" fmla="*/ 14 w 15"/>
                  <a:gd name="T93" fmla="*/ 10 h 11"/>
                  <a:gd name="T94" fmla="*/ 14 w 15"/>
                  <a:gd name="T95" fmla="*/ 10 h 11"/>
                  <a:gd name="T96" fmla="*/ 15 w 15"/>
                  <a:gd name="T97" fmla="*/ 10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Freeform 131"/>
              <p:cNvSpPr>
                <a:spLocks/>
              </p:cNvSpPr>
              <p:nvPr/>
            </p:nvSpPr>
            <p:spPr bwMode="auto">
              <a:xfrm>
                <a:off x="3501" y="3154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1 h 9"/>
                  <a:gd name="T8" fmla="*/ 1 w 14"/>
                  <a:gd name="T9" fmla="*/ 1 h 9"/>
                  <a:gd name="T10" fmla="*/ 1 w 14"/>
                  <a:gd name="T11" fmla="*/ 1 h 9"/>
                  <a:gd name="T12" fmla="*/ 2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2 h 9"/>
                  <a:gd name="T20" fmla="*/ 3 w 14"/>
                  <a:gd name="T21" fmla="*/ 2 h 9"/>
                  <a:gd name="T22" fmla="*/ 3 w 14"/>
                  <a:gd name="T23" fmla="*/ 2 h 9"/>
                  <a:gd name="T24" fmla="*/ 3 w 14"/>
                  <a:gd name="T25" fmla="*/ 2 h 9"/>
                  <a:gd name="T26" fmla="*/ 4 w 14"/>
                  <a:gd name="T27" fmla="*/ 3 h 9"/>
                  <a:gd name="T28" fmla="*/ 4 w 14"/>
                  <a:gd name="T29" fmla="*/ 3 h 9"/>
                  <a:gd name="T30" fmla="*/ 4 w 14"/>
                  <a:gd name="T31" fmla="*/ 3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4 h 9"/>
                  <a:gd name="T42" fmla="*/ 6 w 14"/>
                  <a:gd name="T43" fmla="*/ 4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9 w 14"/>
                  <a:gd name="T59" fmla="*/ 5 h 9"/>
                  <a:gd name="T60" fmla="*/ 9 w 14"/>
                  <a:gd name="T61" fmla="*/ 6 h 9"/>
                  <a:gd name="T62" fmla="*/ 9 w 14"/>
                  <a:gd name="T63" fmla="*/ 6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6 h 9"/>
                  <a:gd name="T72" fmla="*/ 10 w 14"/>
                  <a:gd name="T73" fmla="*/ 6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3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8 h 9"/>
                  <a:gd name="T94" fmla="*/ 14 w 14"/>
                  <a:gd name="T95" fmla="*/ 8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Freeform 132"/>
              <p:cNvSpPr>
                <a:spLocks/>
              </p:cNvSpPr>
              <p:nvPr/>
            </p:nvSpPr>
            <p:spPr bwMode="auto">
              <a:xfrm>
                <a:off x="3515" y="3163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2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5 w 15"/>
                  <a:gd name="T29" fmla="*/ 2 h 8"/>
                  <a:gd name="T30" fmla="*/ 5 w 15"/>
                  <a:gd name="T31" fmla="*/ 2 h 8"/>
                  <a:gd name="T32" fmla="*/ 5 w 15"/>
                  <a:gd name="T33" fmla="*/ 2 h 8"/>
                  <a:gd name="T34" fmla="*/ 5 w 15"/>
                  <a:gd name="T35" fmla="*/ 2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3 h 8"/>
                  <a:gd name="T42" fmla="*/ 7 w 15"/>
                  <a:gd name="T43" fmla="*/ 3 h 8"/>
                  <a:gd name="T44" fmla="*/ 7 w 15"/>
                  <a:gd name="T45" fmla="*/ 3 h 8"/>
                  <a:gd name="T46" fmla="*/ 7 w 15"/>
                  <a:gd name="T47" fmla="*/ 4 h 8"/>
                  <a:gd name="T48" fmla="*/ 8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9 w 15"/>
                  <a:gd name="T55" fmla="*/ 4 h 8"/>
                  <a:gd name="T56" fmla="*/ 9 w 15"/>
                  <a:gd name="T57" fmla="*/ 4 h 8"/>
                  <a:gd name="T58" fmla="*/ 9 w 15"/>
                  <a:gd name="T59" fmla="*/ 4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5 h 8"/>
                  <a:gd name="T68" fmla="*/ 11 w 15"/>
                  <a:gd name="T69" fmla="*/ 5 h 8"/>
                  <a:gd name="T70" fmla="*/ 11 w 15"/>
                  <a:gd name="T71" fmla="*/ 5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6 h 8"/>
                  <a:gd name="T84" fmla="*/ 13 w 15"/>
                  <a:gd name="T85" fmla="*/ 6 h 8"/>
                  <a:gd name="T86" fmla="*/ 13 w 15"/>
                  <a:gd name="T87" fmla="*/ 6 h 8"/>
                  <a:gd name="T88" fmla="*/ 14 w 15"/>
                  <a:gd name="T89" fmla="*/ 7 h 8"/>
                  <a:gd name="T90" fmla="*/ 14 w 15"/>
                  <a:gd name="T91" fmla="*/ 7 h 8"/>
                  <a:gd name="T92" fmla="*/ 14 w 15"/>
                  <a:gd name="T93" fmla="*/ 7 h 8"/>
                  <a:gd name="T94" fmla="*/ 14 w 15"/>
                  <a:gd name="T95" fmla="*/ 7 h 8"/>
                  <a:gd name="T96" fmla="*/ 15 w 15"/>
                  <a:gd name="T97" fmla="*/ 7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Freeform 133"/>
              <p:cNvSpPr>
                <a:spLocks/>
              </p:cNvSpPr>
              <p:nvPr/>
            </p:nvSpPr>
            <p:spPr bwMode="auto">
              <a:xfrm>
                <a:off x="3530" y="317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2 w 15"/>
                  <a:gd name="T15" fmla="*/ 0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1 h 6"/>
                  <a:gd name="T30" fmla="*/ 4 w 15"/>
                  <a:gd name="T31" fmla="*/ 1 h 6"/>
                  <a:gd name="T32" fmla="*/ 5 w 15"/>
                  <a:gd name="T33" fmla="*/ 1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2 h 6"/>
                  <a:gd name="T42" fmla="*/ 6 w 15"/>
                  <a:gd name="T43" fmla="*/ 2 h 6"/>
                  <a:gd name="T44" fmla="*/ 7 w 15"/>
                  <a:gd name="T45" fmla="*/ 2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3 h 6"/>
                  <a:gd name="T62" fmla="*/ 10 w 15"/>
                  <a:gd name="T63" fmla="*/ 3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4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5 h 6"/>
                  <a:gd name="T92" fmla="*/ 14 w 15"/>
                  <a:gd name="T93" fmla="*/ 5 h 6"/>
                  <a:gd name="T94" fmla="*/ 14 w 15"/>
                  <a:gd name="T95" fmla="*/ 5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Freeform 134"/>
              <p:cNvSpPr>
                <a:spLocks/>
              </p:cNvSpPr>
              <p:nvPr/>
            </p:nvSpPr>
            <p:spPr bwMode="auto">
              <a:xfrm>
                <a:off x="3545" y="317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1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0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Freeform 135"/>
              <p:cNvSpPr>
                <a:spLocks/>
              </p:cNvSpPr>
              <p:nvPr/>
            </p:nvSpPr>
            <p:spPr bwMode="auto">
              <a:xfrm>
                <a:off x="3559" y="3182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4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Freeform 136"/>
              <p:cNvSpPr>
                <a:spLocks/>
              </p:cNvSpPr>
              <p:nvPr/>
            </p:nvSpPr>
            <p:spPr bwMode="auto">
              <a:xfrm>
                <a:off x="3574" y="318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3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Freeform 137"/>
              <p:cNvSpPr>
                <a:spLocks/>
              </p:cNvSpPr>
              <p:nvPr/>
            </p:nvSpPr>
            <p:spPr bwMode="auto">
              <a:xfrm>
                <a:off x="3589" y="319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0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4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3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Freeform 138"/>
              <p:cNvSpPr>
                <a:spLocks/>
              </p:cNvSpPr>
              <p:nvPr/>
            </p:nvSpPr>
            <p:spPr bwMode="auto">
              <a:xfrm>
                <a:off x="3603" y="319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1 h 3"/>
                  <a:gd name="T6" fmla="*/ 1 w 15"/>
                  <a:gd name="T7" fmla="*/ 1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3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4 w 15"/>
                  <a:gd name="T89" fmla="*/ 2 h 3"/>
                  <a:gd name="T90" fmla="*/ 14 w 15"/>
                  <a:gd name="T91" fmla="*/ 2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Freeform 139"/>
              <p:cNvSpPr>
                <a:spLocks/>
              </p:cNvSpPr>
              <p:nvPr/>
            </p:nvSpPr>
            <p:spPr bwMode="auto">
              <a:xfrm>
                <a:off x="3618" y="319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Freeform 140"/>
              <p:cNvSpPr>
                <a:spLocks/>
              </p:cNvSpPr>
              <p:nvPr/>
            </p:nvSpPr>
            <p:spPr bwMode="auto">
              <a:xfrm>
                <a:off x="3633" y="3198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3 w 14"/>
                  <a:gd name="T87" fmla="*/ 1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Freeform 141"/>
              <p:cNvSpPr>
                <a:spLocks/>
              </p:cNvSpPr>
              <p:nvPr/>
            </p:nvSpPr>
            <p:spPr bwMode="auto">
              <a:xfrm>
                <a:off x="3647" y="32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Freeform 142"/>
              <p:cNvSpPr>
                <a:spLocks/>
              </p:cNvSpPr>
              <p:nvPr/>
            </p:nvSpPr>
            <p:spPr bwMode="auto">
              <a:xfrm>
                <a:off x="3662" y="32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Freeform 143"/>
              <p:cNvSpPr>
                <a:spLocks/>
              </p:cNvSpPr>
              <p:nvPr/>
            </p:nvSpPr>
            <p:spPr bwMode="auto">
              <a:xfrm>
                <a:off x="3677" y="3202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4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1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3 w 15"/>
                  <a:gd name="T93" fmla="*/ 1 h 2"/>
                  <a:gd name="T94" fmla="*/ 14 w 15"/>
                  <a:gd name="T95" fmla="*/ 1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Freeform 144"/>
              <p:cNvSpPr>
                <a:spLocks/>
              </p:cNvSpPr>
              <p:nvPr/>
            </p:nvSpPr>
            <p:spPr bwMode="auto">
              <a:xfrm>
                <a:off x="3692" y="32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Freeform 145"/>
              <p:cNvSpPr>
                <a:spLocks/>
              </p:cNvSpPr>
              <p:nvPr/>
            </p:nvSpPr>
            <p:spPr bwMode="auto">
              <a:xfrm>
                <a:off x="3706" y="3204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Freeform 146"/>
              <p:cNvSpPr>
                <a:spLocks/>
              </p:cNvSpPr>
              <p:nvPr/>
            </p:nvSpPr>
            <p:spPr bwMode="auto">
              <a:xfrm>
                <a:off x="3721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Freeform 147"/>
              <p:cNvSpPr>
                <a:spLocks/>
              </p:cNvSpPr>
              <p:nvPr/>
            </p:nvSpPr>
            <p:spPr bwMode="auto">
              <a:xfrm>
                <a:off x="3736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Freeform 148"/>
              <p:cNvSpPr>
                <a:spLocks/>
              </p:cNvSpPr>
              <p:nvPr/>
            </p:nvSpPr>
            <p:spPr bwMode="auto">
              <a:xfrm>
                <a:off x="3750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Freeform 149"/>
              <p:cNvSpPr>
                <a:spLocks/>
              </p:cNvSpPr>
              <p:nvPr/>
            </p:nvSpPr>
            <p:spPr bwMode="auto">
              <a:xfrm>
                <a:off x="3765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Freeform 150"/>
              <p:cNvSpPr>
                <a:spLocks/>
              </p:cNvSpPr>
              <p:nvPr/>
            </p:nvSpPr>
            <p:spPr bwMode="auto">
              <a:xfrm>
                <a:off x="3780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Freeform 151"/>
              <p:cNvSpPr>
                <a:spLocks/>
              </p:cNvSpPr>
              <p:nvPr/>
            </p:nvSpPr>
            <p:spPr bwMode="auto">
              <a:xfrm>
                <a:off x="3794" y="320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Freeform 152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Freeform 153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Freeform 154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Freeform 155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Freeform 156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Freeform 157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Freeform 158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Freeform 159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Freeform 160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Freeform 161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Freeform 162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Freeform 163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Freeform 164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Freeform 165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Freeform 166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Freeform 167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Freeform 168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Freeform 169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Freeform 170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Freeform 171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Freeform 172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Freeform 173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Freeform 174"/>
              <p:cNvSpPr>
                <a:spLocks/>
              </p:cNvSpPr>
              <p:nvPr/>
            </p:nvSpPr>
            <p:spPr bwMode="auto">
              <a:xfrm>
                <a:off x="41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Freeform 175"/>
              <p:cNvSpPr>
                <a:spLocks/>
              </p:cNvSpPr>
              <p:nvPr/>
            </p:nvSpPr>
            <p:spPr bwMode="auto">
              <a:xfrm>
                <a:off x="414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Freeform 176"/>
              <p:cNvSpPr>
                <a:spLocks/>
              </p:cNvSpPr>
              <p:nvPr/>
            </p:nvSpPr>
            <p:spPr bwMode="auto">
              <a:xfrm>
                <a:off x="416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Freeform 177"/>
              <p:cNvSpPr>
                <a:spLocks/>
              </p:cNvSpPr>
              <p:nvPr/>
            </p:nvSpPr>
            <p:spPr bwMode="auto">
              <a:xfrm>
                <a:off x="417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Freeform 178"/>
              <p:cNvSpPr>
                <a:spLocks/>
              </p:cNvSpPr>
              <p:nvPr/>
            </p:nvSpPr>
            <p:spPr bwMode="auto">
              <a:xfrm>
                <a:off x="419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Freeform 179"/>
              <p:cNvSpPr>
                <a:spLocks/>
              </p:cNvSpPr>
              <p:nvPr/>
            </p:nvSpPr>
            <p:spPr bwMode="auto">
              <a:xfrm>
                <a:off x="42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Freeform 180"/>
              <p:cNvSpPr>
                <a:spLocks/>
              </p:cNvSpPr>
              <p:nvPr/>
            </p:nvSpPr>
            <p:spPr bwMode="auto">
              <a:xfrm>
                <a:off x="42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Freeform 181"/>
              <p:cNvSpPr>
                <a:spLocks/>
              </p:cNvSpPr>
              <p:nvPr/>
            </p:nvSpPr>
            <p:spPr bwMode="auto">
              <a:xfrm>
                <a:off x="423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Freeform 182"/>
              <p:cNvSpPr>
                <a:spLocks/>
              </p:cNvSpPr>
              <p:nvPr/>
            </p:nvSpPr>
            <p:spPr bwMode="auto">
              <a:xfrm>
                <a:off x="42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Freeform 183"/>
              <p:cNvSpPr>
                <a:spLocks/>
              </p:cNvSpPr>
              <p:nvPr/>
            </p:nvSpPr>
            <p:spPr bwMode="auto">
              <a:xfrm>
                <a:off x="42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Freeform 184"/>
              <p:cNvSpPr>
                <a:spLocks/>
              </p:cNvSpPr>
              <p:nvPr/>
            </p:nvSpPr>
            <p:spPr bwMode="auto">
              <a:xfrm>
                <a:off x="427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Freeform 185"/>
              <p:cNvSpPr>
                <a:spLocks/>
              </p:cNvSpPr>
              <p:nvPr/>
            </p:nvSpPr>
            <p:spPr bwMode="auto">
              <a:xfrm>
                <a:off x="429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Freeform 186"/>
              <p:cNvSpPr>
                <a:spLocks/>
              </p:cNvSpPr>
              <p:nvPr/>
            </p:nvSpPr>
            <p:spPr bwMode="auto">
              <a:xfrm>
                <a:off x="430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Freeform 187"/>
              <p:cNvSpPr>
                <a:spLocks/>
              </p:cNvSpPr>
              <p:nvPr/>
            </p:nvSpPr>
            <p:spPr bwMode="auto">
              <a:xfrm>
                <a:off x="432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Freeform 188"/>
              <p:cNvSpPr>
                <a:spLocks/>
              </p:cNvSpPr>
              <p:nvPr/>
            </p:nvSpPr>
            <p:spPr bwMode="auto">
              <a:xfrm>
                <a:off x="433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Freeform 189"/>
              <p:cNvSpPr>
                <a:spLocks/>
              </p:cNvSpPr>
              <p:nvPr/>
            </p:nvSpPr>
            <p:spPr bwMode="auto">
              <a:xfrm>
                <a:off x="435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Freeform 190"/>
              <p:cNvSpPr>
                <a:spLocks/>
              </p:cNvSpPr>
              <p:nvPr/>
            </p:nvSpPr>
            <p:spPr bwMode="auto">
              <a:xfrm>
                <a:off x="436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Freeform 191"/>
              <p:cNvSpPr>
                <a:spLocks/>
              </p:cNvSpPr>
              <p:nvPr/>
            </p:nvSpPr>
            <p:spPr bwMode="auto">
              <a:xfrm>
                <a:off x="438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Freeform 192"/>
              <p:cNvSpPr>
                <a:spLocks/>
              </p:cNvSpPr>
              <p:nvPr/>
            </p:nvSpPr>
            <p:spPr bwMode="auto">
              <a:xfrm>
                <a:off x="439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Freeform 193"/>
              <p:cNvSpPr>
                <a:spLocks/>
              </p:cNvSpPr>
              <p:nvPr/>
            </p:nvSpPr>
            <p:spPr bwMode="auto">
              <a:xfrm>
                <a:off x="441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Freeform 194"/>
              <p:cNvSpPr>
                <a:spLocks/>
              </p:cNvSpPr>
              <p:nvPr/>
            </p:nvSpPr>
            <p:spPr bwMode="auto">
              <a:xfrm>
                <a:off x="442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Freeform 195"/>
              <p:cNvSpPr>
                <a:spLocks/>
              </p:cNvSpPr>
              <p:nvPr/>
            </p:nvSpPr>
            <p:spPr bwMode="auto">
              <a:xfrm>
                <a:off x="443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Freeform 196"/>
              <p:cNvSpPr>
                <a:spLocks/>
              </p:cNvSpPr>
              <p:nvPr/>
            </p:nvSpPr>
            <p:spPr bwMode="auto">
              <a:xfrm>
                <a:off x="445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Freeform 197"/>
              <p:cNvSpPr>
                <a:spLocks/>
              </p:cNvSpPr>
              <p:nvPr/>
            </p:nvSpPr>
            <p:spPr bwMode="auto">
              <a:xfrm>
                <a:off x="446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Freeform 198"/>
              <p:cNvSpPr>
                <a:spLocks/>
              </p:cNvSpPr>
              <p:nvPr/>
            </p:nvSpPr>
            <p:spPr bwMode="auto">
              <a:xfrm>
                <a:off x="448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Freeform 199"/>
              <p:cNvSpPr>
                <a:spLocks/>
              </p:cNvSpPr>
              <p:nvPr/>
            </p:nvSpPr>
            <p:spPr bwMode="auto">
              <a:xfrm>
                <a:off x="449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Freeform 200"/>
              <p:cNvSpPr>
                <a:spLocks/>
              </p:cNvSpPr>
              <p:nvPr/>
            </p:nvSpPr>
            <p:spPr bwMode="auto">
              <a:xfrm>
                <a:off x="451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Freeform 201"/>
              <p:cNvSpPr>
                <a:spLocks/>
              </p:cNvSpPr>
              <p:nvPr/>
            </p:nvSpPr>
            <p:spPr bwMode="auto">
              <a:xfrm>
                <a:off x="452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Freeform 202"/>
              <p:cNvSpPr>
                <a:spLocks/>
              </p:cNvSpPr>
              <p:nvPr/>
            </p:nvSpPr>
            <p:spPr bwMode="auto">
              <a:xfrm>
                <a:off x="454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Freeform 203"/>
              <p:cNvSpPr>
                <a:spLocks/>
              </p:cNvSpPr>
              <p:nvPr/>
            </p:nvSpPr>
            <p:spPr bwMode="auto">
              <a:xfrm>
                <a:off x="455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Freeform 204"/>
              <p:cNvSpPr>
                <a:spLocks/>
              </p:cNvSpPr>
              <p:nvPr/>
            </p:nvSpPr>
            <p:spPr bwMode="auto">
              <a:xfrm>
                <a:off x="457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0" name="Group 406"/>
            <p:cNvGrpSpPr>
              <a:grpSpLocks/>
            </p:cNvGrpSpPr>
            <p:nvPr/>
          </p:nvGrpSpPr>
          <p:grpSpPr bwMode="auto">
            <a:xfrm>
              <a:off x="2415" y="1407"/>
              <a:ext cx="3337" cy="1875"/>
              <a:chOff x="2415" y="1407"/>
              <a:chExt cx="3337" cy="1875"/>
            </a:xfrm>
          </p:grpSpPr>
          <p:sp>
            <p:nvSpPr>
              <p:cNvPr id="99" name="Freeform 206"/>
              <p:cNvSpPr>
                <a:spLocks/>
              </p:cNvSpPr>
              <p:nvPr/>
            </p:nvSpPr>
            <p:spPr bwMode="auto">
              <a:xfrm>
                <a:off x="458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Freeform 207"/>
              <p:cNvSpPr>
                <a:spLocks/>
              </p:cNvSpPr>
              <p:nvPr/>
            </p:nvSpPr>
            <p:spPr bwMode="auto">
              <a:xfrm>
                <a:off x="460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" name="Freeform 208"/>
              <p:cNvSpPr>
                <a:spLocks/>
              </p:cNvSpPr>
              <p:nvPr/>
            </p:nvSpPr>
            <p:spPr bwMode="auto">
              <a:xfrm>
                <a:off x="461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Freeform 209"/>
              <p:cNvSpPr>
                <a:spLocks/>
              </p:cNvSpPr>
              <p:nvPr/>
            </p:nvSpPr>
            <p:spPr bwMode="auto">
              <a:xfrm>
                <a:off x="463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" name="Freeform 210"/>
              <p:cNvSpPr>
                <a:spLocks/>
              </p:cNvSpPr>
              <p:nvPr/>
            </p:nvSpPr>
            <p:spPr bwMode="auto">
              <a:xfrm>
                <a:off x="464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" name="Freeform 211"/>
              <p:cNvSpPr>
                <a:spLocks/>
              </p:cNvSpPr>
              <p:nvPr/>
            </p:nvSpPr>
            <p:spPr bwMode="auto">
              <a:xfrm>
                <a:off x="466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" name="Freeform 212"/>
              <p:cNvSpPr>
                <a:spLocks/>
              </p:cNvSpPr>
              <p:nvPr/>
            </p:nvSpPr>
            <p:spPr bwMode="auto">
              <a:xfrm>
                <a:off x="467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Freeform 213"/>
              <p:cNvSpPr>
                <a:spLocks/>
              </p:cNvSpPr>
              <p:nvPr/>
            </p:nvSpPr>
            <p:spPr bwMode="auto">
              <a:xfrm>
                <a:off x="468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Freeform 214"/>
              <p:cNvSpPr>
                <a:spLocks/>
              </p:cNvSpPr>
              <p:nvPr/>
            </p:nvSpPr>
            <p:spPr bwMode="auto">
              <a:xfrm>
                <a:off x="470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Freeform 215"/>
              <p:cNvSpPr>
                <a:spLocks/>
              </p:cNvSpPr>
              <p:nvPr/>
            </p:nvSpPr>
            <p:spPr bwMode="auto">
              <a:xfrm>
                <a:off x="471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Freeform 216"/>
              <p:cNvSpPr>
                <a:spLocks/>
              </p:cNvSpPr>
              <p:nvPr/>
            </p:nvSpPr>
            <p:spPr bwMode="auto">
              <a:xfrm>
                <a:off x="473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Freeform 217"/>
              <p:cNvSpPr>
                <a:spLocks/>
              </p:cNvSpPr>
              <p:nvPr/>
            </p:nvSpPr>
            <p:spPr bwMode="auto">
              <a:xfrm>
                <a:off x="474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Freeform 218"/>
              <p:cNvSpPr>
                <a:spLocks/>
              </p:cNvSpPr>
              <p:nvPr/>
            </p:nvSpPr>
            <p:spPr bwMode="auto">
              <a:xfrm>
                <a:off x="476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Freeform 219"/>
              <p:cNvSpPr>
                <a:spLocks/>
              </p:cNvSpPr>
              <p:nvPr/>
            </p:nvSpPr>
            <p:spPr bwMode="auto">
              <a:xfrm>
                <a:off x="477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Freeform 220"/>
              <p:cNvSpPr>
                <a:spLocks/>
              </p:cNvSpPr>
              <p:nvPr/>
            </p:nvSpPr>
            <p:spPr bwMode="auto">
              <a:xfrm>
                <a:off x="479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Freeform 221"/>
              <p:cNvSpPr>
                <a:spLocks/>
              </p:cNvSpPr>
              <p:nvPr/>
            </p:nvSpPr>
            <p:spPr bwMode="auto">
              <a:xfrm>
                <a:off x="480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222"/>
              <p:cNvSpPr>
                <a:spLocks/>
              </p:cNvSpPr>
              <p:nvPr/>
            </p:nvSpPr>
            <p:spPr bwMode="auto">
              <a:xfrm>
                <a:off x="482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223"/>
              <p:cNvSpPr>
                <a:spLocks/>
              </p:cNvSpPr>
              <p:nvPr/>
            </p:nvSpPr>
            <p:spPr bwMode="auto">
              <a:xfrm>
                <a:off x="483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224"/>
              <p:cNvSpPr>
                <a:spLocks/>
              </p:cNvSpPr>
              <p:nvPr/>
            </p:nvSpPr>
            <p:spPr bwMode="auto">
              <a:xfrm>
                <a:off x="485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225"/>
              <p:cNvSpPr>
                <a:spLocks/>
              </p:cNvSpPr>
              <p:nvPr/>
            </p:nvSpPr>
            <p:spPr bwMode="auto">
              <a:xfrm>
                <a:off x="486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Freeform 226"/>
              <p:cNvSpPr>
                <a:spLocks/>
              </p:cNvSpPr>
              <p:nvPr/>
            </p:nvSpPr>
            <p:spPr bwMode="auto">
              <a:xfrm>
                <a:off x="487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227"/>
              <p:cNvSpPr>
                <a:spLocks/>
              </p:cNvSpPr>
              <p:nvPr/>
            </p:nvSpPr>
            <p:spPr bwMode="auto">
              <a:xfrm>
                <a:off x="489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228"/>
              <p:cNvSpPr>
                <a:spLocks/>
              </p:cNvSpPr>
              <p:nvPr/>
            </p:nvSpPr>
            <p:spPr bwMode="auto">
              <a:xfrm>
                <a:off x="49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229"/>
              <p:cNvSpPr>
                <a:spLocks/>
              </p:cNvSpPr>
              <p:nvPr/>
            </p:nvSpPr>
            <p:spPr bwMode="auto">
              <a:xfrm>
                <a:off x="49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230"/>
              <p:cNvSpPr>
                <a:spLocks/>
              </p:cNvSpPr>
              <p:nvPr/>
            </p:nvSpPr>
            <p:spPr bwMode="auto">
              <a:xfrm>
                <a:off x="493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231"/>
              <p:cNvSpPr>
                <a:spLocks/>
              </p:cNvSpPr>
              <p:nvPr/>
            </p:nvSpPr>
            <p:spPr bwMode="auto">
              <a:xfrm>
                <a:off x="495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232"/>
              <p:cNvSpPr>
                <a:spLocks/>
              </p:cNvSpPr>
              <p:nvPr/>
            </p:nvSpPr>
            <p:spPr bwMode="auto">
              <a:xfrm>
                <a:off x="496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233"/>
              <p:cNvSpPr>
                <a:spLocks/>
              </p:cNvSpPr>
              <p:nvPr/>
            </p:nvSpPr>
            <p:spPr bwMode="auto">
              <a:xfrm>
                <a:off x="498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234"/>
              <p:cNvSpPr>
                <a:spLocks/>
              </p:cNvSpPr>
              <p:nvPr/>
            </p:nvSpPr>
            <p:spPr bwMode="auto">
              <a:xfrm>
                <a:off x="499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Freeform 235"/>
              <p:cNvSpPr>
                <a:spLocks/>
              </p:cNvSpPr>
              <p:nvPr/>
            </p:nvSpPr>
            <p:spPr bwMode="auto">
              <a:xfrm>
                <a:off x="501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" name="Freeform 236"/>
              <p:cNvSpPr>
                <a:spLocks/>
              </p:cNvSpPr>
              <p:nvPr/>
            </p:nvSpPr>
            <p:spPr bwMode="auto">
              <a:xfrm>
                <a:off x="502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" name="Freeform 237"/>
              <p:cNvSpPr>
                <a:spLocks/>
              </p:cNvSpPr>
              <p:nvPr/>
            </p:nvSpPr>
            <p:spPr bwMode="auto">
              <a:xfrm>
                <a:off x="504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" name="Freeform 238"/>
              <p:cNvSpPr>
                <a:spLocks/>
              </p:cNvSpPr>
              <p:nvPr/>
            </p:nvSpPr>
            <p:spPr bwMode="auto">
              <a:xfrm>
                <a:off x="505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" name="Freeform 239"/>
              <p:cNvSpPr>
                <a:spLocks/>
              </p:cNvSpPr>
              <p:nvPr/>
            </p:nvSpPr>
            <p:spPr bwMode="auto">
              <a:xfrm>
                <a:off x="507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240"/>
              <p:cNvSpPr>
                <a:spLocks/>
              </p:cNvSpPr>
              <p:nvPr/>
            </p:nvSpPr>
            <p:spPr bwMode="auto">
              <a:xfrm>
                <a:off x="508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" name="Freeform 241"/>
              <p:cNvSpPr>
                <a:spLocks/>
              </p:cNvSpPr>
              <p:nvPr/>
            </p:nvSpPr>
            <p:spPr bwMode="auto">
              <a:xfrm>
                <a:off x="510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Freeform 242"/>
              <p:cNvSpPr>
                <a:spLocks/>
              </p:cNvSpPr>
              <p:nvPr/>
            </p:nvSpPr>
            <p:spPr bwMode="auto">
              <a:xfrm>
                <a:off x="51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Freeform 243"/>
              <p:cNvSpPr>
                <a:spLocks/>
              </p:cNvSpPr>
              <p:nvPr/>
            </p:nvSpPr>
            <p:spPr bwMode="auto">
              <a:xfrm>
                <a:off x="512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Freeform 244"/>
              <p:cNvSpPr>
                <a:spLocks/>
              </p:cNvSpPr>
              <p:nvPr/>
            </p:nvSpPr>
            <p:spPr bwMode="auto">
              <a:xfrm>
                <a:off x="514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245"/>
              <p:cNvSpPr>
                <a:spLocks/>
              </p:cNvSpPr>
              <p:nvPr/>
            </p:nvSpPr>
            <p:spPr bwMode="auto">
              <a:xfrm>
                <a:off x="515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246"/>
              <p:cNvSpPr>
                <a:spLocks/>
              </p:cNvSpPr>
              <p:nvPr/>
            </p:nvSpPr>
            <p:spPr bwMode="auto">
              <a:xfrm>
                <a:off x="51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" name="Freeform 247"/>
              <p:cNvSpPr>
                <a:spLocks/>
              </p:cNvSpPr>
              <p:nvPr/>
            </p:nvSpPr>
            <p:spPr bwMode="auto">
              <a:xfrm>
                <a:off x="51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" name="Freeform 248"/>
              <p:cNvSpPr>
                <a:spLocks/>
              </p:cNvSpPr>
              <p:nvPr/>
            </p:nvSpPr>
            <p:spPr bwMode="auto">
              <a:xfrm>
                <a:off x="520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Freeform 249"/>
              <p:cNvSpPr>
                <a:spLocks/>
              </p:cNvSpPr>
              <p:nvPr/>
            </p:nvSpPr>
            <p:spPr bwMode="auto">
              <a:xfrm>
                <a:off x="52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Freeform 250"/>
              <p:cNvSpPr>
                <a:spLocks/>
              </p:cNvSpPr>
              <p:nvPr/>
            </p:nvSpPr>
            <p:spPr bwMode="auto">
              <a:xfrm>
                <a:off x="52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" name="Freeform 251"/>
              <p:cNvSpPr>
                <a:spLocks/>
              </p:cNvSpPr>
              <p:nvPr/>
            </p:nvSpPr>
            <p:spPr bwMode="auto">
              <a:xfrm>
                <a:off x="524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" name="Freeform 252"/>
              <p:cNvSpPr>
                <a:spLocks/>
              </p:cNvSpPr>
              <p:nvPr/>
            </p:nvSpPr>
            <p:spPr bwMode="auto">
              <a:xfrm>
                <a:off x="526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" name="Freeform 253"/>
              <p:cNvSpPr>
                <a:spLocks/>
              </p:cNvSpPr>
              <p:nvPr/>
            </p:nvSpPr>
            <p:spPr bwMode="auto">
              <a:xfrm>
                <a:off x="527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" name="Freeform 254"/>
              <p:cNvSpPr>
                <a:spLocks/>
              </p:cNvSpPr>
              <p:nvPr/>
            </p:nvSpPr>
            <p:spPr bwMode="auto">
              <a:xfrm>
                <a:off x="529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" name="Freeform 255"/>
              <p:cNvSpPr>
                <a:spLocks/>
              </p:cNvSpPr>
              <p:nvPr/>
            </p:nvSpPr>
            <p:spPr bwMode="auto">
              <a:xfrm>
                <a:off x="53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" name="Freeform 256"/>
              <p:cNvSpPr>
                <a:spLocks/>
              </p:cNvSpPr>
              <p:nvPr/>
            </p:nvSpPr>
            <p:spPr bwMode="auto">
              <a:xfrm>
                <a:off x="53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" name="Freeform 257"/>
              <p:cNvSpPr>
                <a:spLocks/>
              </p:cNvSpPr>
              <p:nvPr/>
            </p:nvSpPr>
            <p:spPr bwMode="auto">
              <a:xfrm>
                <a:off x="533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" name="Freeform 258"/>
              <p:cNvSpPr>
                <a:spLocks/>
              </p:cNvSpPr>
              <p:nvPr/>
            </p:nvSpPr>
            <p:spPr bwMode="auto">
              <a:xfrm>
                <a:off x="53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" name="Freeform 259"/>
              <p:cNvSpPr>
                <a:spLocks/>
              </p:cNvSpPr>
              <p:nvPr/>
            </p:nvSpPr>
            <p:spPr bwMode="auto">
              <a:xfrm>
                <a:off x="53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" name="Freeform 260"/>
              <p:cNvSpPr>
                <a:spLocks/>
              </p:cNvSpPr>
              <p:nvPr/>
            </p:nvSpPr>
            <p:spPr bwMode="auto">
              <a:xfrm>
                <a:off x="537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" name="Freeform 261"/>
              <p:cNvSpPr>
                <a:spLocks/>
              </p:cNvSpPr>
              <p:nvPr/>
            </p:nvSpPr>
            <p:spPr bwMode="auto">
              <a:xfrm>
                <a:off x="539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" name="Freeform 262"/>
              <p:cNvSpPr>
                <a:spLocks/>
              </p:cNvSpPr>
              <p:nvPr/>
            </p:nvSpPr>
            <p:spPr bwMode="auto">
              <a:xfrm>
                <a:off x="5408" y="320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" name="Rectangle 264"/>
              <p:cNvSpPr>
                <a:spLocks noChangeArrowheads="1"/>
              </p:cNvSpPr>
              <p:nvPr/>
            </p:nvSpPr>
            <p:spPr bwMode="auto">
              <a:xfrm rot="16200000">
                <a:off x="5640" y="25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Rectangle 265"/>
              <p:cNvSpPr>
                <a:spLocks noChangeArrowheads="1"/>
              </p:cNvSpPr>
              <p:nvPr/>
            </p:nvSpPr>
            <p:spPr bwMode="auto">
              <a:xfrm rot="16200000">
                <a:off x="5640" y="245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Rectangle 266"/>
              <p:cNvSpPr>
                <a:spLocks noChangeArrowheads="1"/>
              </p:cNvSpPr>
              <p:nvPr/>
            </p:nvSpPr>
            <p:spPr bwMode="auto">
              <a:xfrm rot="16200000">
                <a:off x="5640" y="24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267"/>
              <p:cNvSpPr>
                <a:spLocks noChangeArrowheads="1"/>
              </p:cNvSpPr>
              <p:nvPr/>
            </p:nvSpPr>
            <p:spPr bwMode="auto">
              <a:xfrm rot="16200000">
                <a:off x="5652" y="237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268"/>
              <p:cNvSpPr>
                <a:spLocks noChangeArrowheads="1"/>
              </p:cNvSpPr>
              <p:nvPr/>
            </p:nvSpPr>
            <p:spPr bwMode="auto">
              <a:xfrm rot="16200000">
                <a:off x="5652" y="23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269"/>
              <p:cNvSpPr>
                <a:spLocks noChangeArrowheads="1"/>
              </p:cNvSpPr>
              <p:nvPr/>
            </p:nvSpPr>
            <p:spPr bwMode="auto">
              <a:xfrm rot="16200000">
                <a:off x="5656" y="232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270"/>
              <p:cNvSpPr>
                <a:spLocks noChangeArrowheads="1"/>
              </p:cNvSpPr>
              <p:nvPr/>
            </p:nvSpPr>
            <p:spPr bwMode="auto">
              <a:xfrm rot="16200000">
                <a:off x="5640" y="229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Rectangle 271"/>
              <p:cNvSpPr>
                <a:spLocks noChangeArrowheads="1"/>
              </p:cNvSpPr>
              <p:nvPr/>
            </p:nvSpPr>
            <p:spPr bwMode="auto">
              <a:xfrm rot="16200000">
                <a:off x="5640" y="224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272"/>
              <p:cNvSpPr>
                <a:spLocks noChangeArrowheads="1"/>
              </p:cNvSpPr>
              <p:nvPr/>
            </p:nvSpPr>
            <p:spPr bwMode="auto">
              <a:xfrm rot="16200000">
                <a:off x="5640" y="21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6" name="Rectangle 273"/>
              <p:cNvSpPr>
                <a:spLocks noChangeArrowheads="1"/>
              </p:cNvSpPr>
              <p:nvPr/>
            </p:nvSpPr>
            <p:spPr bwMode="auto">
              <a:xfrm rot="16200000">
                <a:off x="5649" y="21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7" name="Rectangle 274"/>
              <p:cNvSpPr>
                <a:spLocks noChangeArrowheads="1"/>
              </p:cNvSpPr>
              <p:nvPr/>
            </p:nvSpPr>
            <p:spPr bwMode="auto">
              <a:xfrm rot="16200000">
                <a:off x="5640" y="211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Rectangle 275"/>
              <p:cNvSpPr>
                <a:spLocks noChangeArrowheads="1"/>
              </p:cNvSpPr>
              <p:nvPr/>
            </p:nvSpPr>
            <p:spPr bwMode="auto">
              <a:xfrm rot="16200000">
                <a:off x="5656" y="2083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" name="Rectangle 276"/>
              <p:cNvSpPr>
                <a:spLocks noChangeArrowheads="1"/>
              </p:cNvSpPr>
              <p:nvPr/>
            </p:nvSpPr>
            <p:spPr bwMode="auto">
              <a:xfrm rot="16200000">
                <a:off x="5640" y="204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Rectangle 277"/>
              <p:cNvSpPr>
                <a:spLocks noChangeArrowheads="1"/>
              </p:cNvSpPr>
              <p:nvPr/>
            </p:nvSpPr>
            <p:spPr bwMode="auto">
              <a:xfrm rot="16200000">
                <a:off x="5640" y="19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" name="Line 278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Line 279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Line 280"/>
              <p:cNvSpPr>
                <a:spLocks noChangeShapeType="1"/>
              </p:cNvSpPr>
              <p:nvPr/>
            </p:nvSpPr>
            <p:spPr bwMode="auto">
              <a:xfrm flipH="1">
                <a:off x="5379" y="276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281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" name="Line 282"/>
              <p:cNvSpPr>
                <a:spLocks noChangeShapeType="1"/>
              </p:cNvSpPr>
              <p:nvPr/>
            </p:nvSpPr>
            <p:spPr bwMode="auto">
              <a:xfrm flipH="1">
                <a:off x="5379" y="189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" name="Line 28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" name="Rectangle 284"/>
              <p:cNvSpPr>
                <a:spLocks noChangeArrowheads="1"/>
              </p:cNvSpPr>
              <p:nvPr/>
            </p:nvSpPr>
            <p:spPr bwMode="auto">
              <a:xfrm>
                <a:off x="5440" y="3164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8" name="Rectangle 285"/>
              <p:cNvSpPr>
                <a:spLocks noChangeArrowheads="1"/>
              </p:cNvSpPr>
              <p:nvPr/>
            </p:nvSpPr>
            <p:spPr bwMode="auto">
              <a:xfrm>
                <a:off x="5440" y="2728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Rectangle 286"/>
              <p:cNvSpPr>
                <a:spLocks noChangeArrowheads="1"/>
              </p:cNvSpPr>
              <p:nvPr/>
            </p:nvSpPr>
            <p:spPr bwMode="auto">
              <a:xfrm>
                <a:off x="5440" y="228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0" name="Rectangle 287"/>
              <p:cNvSpPr>
                <a:spLocks noChangeArrowheads="1"/>
              </p:cNvSpPr>
              <p:nvPr/>
            </p:nvSpPr>
            <p:spPr bwMode="auto">
              <a:xfrm>
                <a:off x="5440" y="1850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1" name="Rectangle 288"/>
              <p:cNvSpPr>
                <a:spLocks noChangeArrowheads="1"/>
              </p:cNvSpPr>
              <p:nvPr/>
            </p:nvSpPr>
            <p:spPr bwMode="auto">
              <a:xfrm>
                <a:off x="5440" y="1407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" name="Freeform 289"/>
              <p:cNvSpPr>
                <a:spLocks/>
              </p:cNvSpPr>
              <p:nvPr/>
            </p:nvSpPr>
            <p:spPr bwMode="auto">
              <a:xfrm>
                <a:off x="2415" y="145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" name="Freeform 290"/>
              <p:cNvSpPr>
                <a:spLocks/>
              </p:cNvSpPr>
              <p:nvPr/>
            </p:nvSpPr>
            <p:spPr bwMode="auto">
              <a:xfrm>
                <a:off x="2430" y="145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" name="Freeform 291"/>
              <p:cNvSpPr>
                <a:spLocks/>
              </p:cNvSpPr>
              <p:nvPr/>
            </p:nvSpPr>
            <p:spPr bwMode="auto">
              <a:xfrm>
                <a:off x="2445" y="145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" name="Freeform 292"/>
              <p:cNvSpPr>
                <a:spLocks/>
              </p:cNvSpPr>
              <p:nvPr/>
            </p:nvSpPr>
            <p:spPr bwMode="auto">
              <a:xfrm>
                <a:off x="2459" y="14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" name="Freeform 293"/>
              <p:cNvSpPr>
                <a:spLocks/>
              </p:cNvSpPr>
              <p:nvPr/>
            </p:nvSpPr>
            <p:spPr bwMode="auto">
              <a:xfrm>
                <a:off x="2474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" name="Freeform 294"/>
              <p:cNvSpPr>
                <a:spLocks/>
              </p:cNvSpPr>
              <p:nvPr/>
            </p:nvSpPr>
            <p:spPr bwMode="auto">
              <a:xfrm>
                <a:off x="2489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" name="Freeform 295"/>
              <p:cNvSpPr>
                <a:spLocks/>
              </p:cNvSpPr>
              <p:nvPr/>
            </p:nvSpPr>
            <p:spPr bwMode="auto">
              <a:xfrm>
                <a:off x="2503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" name="Freeform 296"/>
              <p:cNvSpPr>
                <a:spLocks/>
              </p:cNvSpPr>
              <p:nvPr/>
            </p:nvSpPr>
            <p:spPr bwMode="auto">
              <a:xfrm>
                <a:off x="2518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" name="Freeform 297"/>
              <p:cNvSpPr>
                <a:spLocks/>
              </p:cNvSpPr>
              <p:nvPr/>
            </p:nvSpPr>
            <p:spPr bwMode="auto">
              <a:xfrm>
                <a:off x="2533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" name="Freeform 298"/>
              <p:cNvSpPr>
                <a:spLocks/>
              </p:cNvSpPr>
              <p:nvPr/>
            </p:nvSpPr>
            <p:spPr bwMode="auto">
              <a:xfrm>
                <a:off x="2547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" name="Freeform 299"/>
              <p:cNvSpPr>
                <a:spLocks/>
              </p:cNvSpPr>
              <p:nvPr/>
            </p:nvSpPr>
            <p:spPr bwMode="auto">
              <a:xfrm>
                <a:off x="2562" y="145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2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4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1 h 2"/>
                  <a:gd name="T36" fmla="*/ 6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1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2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3 w 14"/>
                  <a:gd name="T85" fmla="*/ 1 h 2"/>
                  <a:gd name="T86" fmla="*/ 13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4 w 14"/>
                  <a:gd name="T93" fmla="*/ 1 h 2"/>
                  <a:gd name="T94" fmla="*/ 14 w 14"/>
                  <a:gd name="T95" fmla="*/ 1 h 2"/>
                  <a:gd name="T96" fmla="*/ 14 w 14"/>
                  <a:gd name="T97" fmla="*/ 1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" name="Freeform 300"/>
              <p:cNvSpPr>
                <a:spLocks/>
              </p:cNvSpPr>
              <p:nvPr/>
            </p:nvSpPr>
            <p:spPr bwMode="auto">
              <a:xfrm>
                <a:off x="2576" y="14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6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10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1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" name="Freeform 301"/>
              <p:cNvSpPr>
                <a:spLocks/>
              </p:cNvSpPr>
              <p:nvPr/>
            </p:nvSpPr>
            <p:spPr bwMode="auto">
              <a:xfrm>
                <a:off x="2591" y="14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7 w 15"/>
                  <a:gd name="T43" fmla="*/ 0 h 2"/>
                  <a:gd name="T44" fmla="*/ 7 w 15"/>
                  <a:gd name="T45" fmla="*/ 0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3 w 15"/>
                  <a:gd name="T83" fmla="*/ 1 h 2"/>
                  <a:gd name="T84" fmla="*/ 13 w 15"/>
                  <a:gd name="T85" fmla="*/ 1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" name="Freeform 302"/>
              <p:cNvSpPr>
                <a:spLocks/>
              </p:cNvSpPr>
              <p:nvPr/>
            </p:nvSpPr>
            <p:spPr bwMode="auto">
              <a:xfrm>
                <a:off x="2606" y="1458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" name="Freeform 303"/>
              <p:cNvSpPr>
                <a:spLocks/>
              </p:cNvSpPr>
              <p:nvPr/>
            </p:nvSpPr>
            <p:spPr bwMode="auto">
              <a:xfrm>
                <a:off x="2621" y="146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8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2 w 14"/>
                  <a:gd name="T81" fmla="*/ 2 h 3"/>
                  <a:gd name="T82" fmla="*/ 12 w 14"/>
                  <a:gd name="T83" fmla="*/ 2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" name="Freeform 304"/>
              <p:cNvSpPr>
                <a:spLocks/>
              </p:cNvSpPr>
              <p:nvPr/>
            </p:nvSpPr>
            <p:spPr bwMode="auto">
              <a:xfrm>
                <a:off x="2635" y="146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" name="Freeform 305"/>
              <p:cNvSpPr>
                <a:spLocks/>
              </p:cNvSpPr>
              <p:nvPr/>
            </p:nvSpPr>
            <p:spPr bwMode="auto">
              <a:xfrm>
                <a:off x="2650" y="1466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0 w 15"/>
                  <a:gd name="T3" fmla="*/ 1 h 4"/>
                  <a:gd name="T4" fmla="*/ 1 w 15"/>
                  <a:gd name="T5" fmla="*/ 1 h 4"/>
                  <a:gd name="T6" fmla="*/ 1 w 15"/>
                  <a:gd name="T7" fmla="*/ 1 h 4"/>
                  <a:gd name="T8" fmla="*/ 1 w 15"/>
                  <a:gd name="T9" fmla="*/ 1 h 4"/>
                  <a:gd name="T10" fmla="*/ 1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2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3 h 4"/>
                  <a:gd name="T56" fmla="*/ 8 w 15"/>
                  <a:gd name="T57" fmla="*/ 3 h 4"/>
                  <a:gd name="T58" fmla="*/ 9 w 15"/>
                  <a:gd name="T59" fmla="*/ 3 h 4"/>
                  <a:gd name="T60" fmla="*/ 9 w 15"/>
                  <a:gd name="T61" fmla="*/ 3 h 4"/>
                  <a:gd name="T62" fmla="*/ 9 w 15"/>
                  <a:gd name="T63" fmla="*/ 3 h 4"/>
                  <a:gd name="T64" fmla="*/ 9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4 h 4"/>
                  <a:gd name="T84" fmla="*/ 13 w 15"/>
                  <a:gd name="T85" fmla="*/ 4 h 4"/>
                  <a:gd name="T86" fmla="*/ 13 w 15"/>
                  <a:gd name="T87" fmla="*/ 4 h 4"/>
                  <a:gd name="T88" fmla="*/ 13 w 15"/>
                  <a:gd name="T89" fmla="*/ 4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" name="Freeform 306"/>
              <p:cNvSpPr>
                <a:spLocks/>
              </p:cNvSpPr>
              <p:nvPr/>
            </p:nvSpPr>
            <p:spPr bwMode="auto">
              <a:xfrm>
                <a:off x="2665" y="1470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1 h 5"/>
                  <a:gd name="T12" fmla="*/ 1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2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3 h 5"/>
                  <a:gd name="T70" fmla="*/ 10 w 14"/>
                  <a:gd name="T71" fmla="*/ 4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4 w 14"/>
                  <a:gd name="T93" fmla="*/ 4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" name="Freeform 307"/>
              <p:cNvSpPr>
                <a:spLocks/>
              </p:cNvSpPr>
              <p:nvPr/>
            </p:nvSpPr>
            <p:spPr bwMode="auto">
              <a:xfrm>
                <a:off x="2679" y="1475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0 h 5"/>
                  <a:gd name="T10" fmla="*/ 2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4 h 5"/>
                  <a:gd name="T72" fmla="*/ 11 w 15"/>
                  <a:gd name="T73" fmla="*/ 4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" name="Freeform 308"/>
              <p:cNvSpPr>
                <a:spLocks/>
              </p:cNvSpPr>
              <p:nvPr/>
            </p:nvSpPr>
            <p:spPr bwMode="auto">
              <a:xfrm>
                <a:off x="2694" y="148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1 h 6"/>
                  <a:gd name="T10" fmla="*/ 1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0 w 15"/>
                  <a:gd name="T71" fmla="*/ 4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" name="Freeform 309"/>
              <p:cNvSpPr>
                <a:spLocks/>
              </p:cNvSpPr>
              <p:nvPr/>
            </p:nvSpPr>
            <p:spPr bwMode="auto">
              <a:xfrm>
                <a:off x="2709" y="1486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0 w 14"/>
                  <a:gd name="T7" fmla="*/ 0 h 7"/>
                  <a:gd name="T8" fmla="*/ 1 w 14"/>
                  <a:gd name="T9" fmla="*/ 0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1 h 7"/>
                  <a:gd name="T20" fmla="*/ 3 w 14"/>
                  <a:gd name="T21" fmla="*/ 1 h 7"/>
                  <a:gd name="T22" fmla="*/ 3 w 14"/>
                  <a:gd name="T23" fmla="*/ 2 h 7"/>
                  <a:gd name="T24" fmla="*/ 3 w 14"/>
                  <a:gd name="T25" fmla="*/ 2 h 7"/>
                  <a:gd name="T26" fmla="*/ 3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4 w 14"/>
                  <a:gd name="T33" fmla="*/ 2 h 7"/>
                  <a:gd name="T34" fmla="*/ 5 w 14"/>
                  <a:gd name="T35" fmla="*/ 2 h 7"/>
                  <a:gd name="T36" fmla="*/ 5 w 14"/>
                  <a:gd name="T37" fmla="*/ 2 h 7"/>
                  <a:gd name="T38" fmla="*/ 5 w 14"/>
                  <a:gd name="T39" fmla="*/ 2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7 w 14"/>
                  <a:gd name="T47" fmla="*/ 3 h 7"/>
                  <a:gd name="T48" fmla="*/ 7 w 14"/>
                  <a:gd name="T49" fmla="*/ 3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4 h 7"/>
                  <a:gd name="T64" fmla="*/ 9 w 14"/>
                  <a:gd name="T65" fmla="*/ 4 h 7"/>
                  <a:gd name="T66" fmla="*/ 10 w 14"/>
                  <a:gd name="T67" fmla="*/ 4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2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6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" name="Freeform 310"/>
              <p:cNvSpPr>
                <a:spLocks/>
              </p:cNvSpPr>
              <p:nvPr/>
            </p:nvSpPr>
            <p:spPr bwMode="auto">
              <a:xfrm>
                <a:off x="2723" y="149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2 w 15"/>
                  <a:gd name="T9" fmla="*/ 0 h 7"/>
                  <a:gd name="T10" fmla="*/ 2 w 15"/>
                  <a:gd name="T11" fmla="*/ 0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4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9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5 h 7"/>
                  <a:gd name="T66" fmla="*/ 10 w 15"/>
                  <a:gd name="T67" fmla="*/ 5 h 7"/>
                  <a:gd name="T68" fmla="*/ 11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1 w 15"/>
                  <a:gd name="T75" fmla="*/ 6 h 7"/>
                  <a:gd name="T76" fmla="*/ 12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7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" name="Freeform 311"/>
              <p:cNvSpPr>
                <a:spLocks/>
              </p:cNvSpPr>
              <p:nvPr/>
            </p:nvSpPr>
            <p:spPr bwMode="auto">
              <a:xfrm>
                <a:off x="2738" y="150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1 w 15"/>
                  <a:gd name="T5" fmla="*/ 1 h 9"/>
                  <a:gd name="T6" fmla="*/ 1 w 15"/>
                  <a:gd name="T7" fmla="*/ 1 h 9"/>
                  <a:gd name="T8" fmla="*/ 1 w 15"/>
                  <a:gd name="T9" fmla="*/ 1 h 9"/>
                  <a:gd name="T10" fmla="*/ 1 w 15"/>
                  <a:gd name="T11" fmla="*/ 1 h 9"/>
                  <a:gd name="T12" fmla="*/ 2 w 15"/>
                  <a:gd name="T13" fmla="*/ 1 h 9"/>
                  <a:gd name="T14" fmla="*/ 2 w 15"/>
                  <a:gd name="T15" fmla="*/ 2 h 9"/>
                  <a:gd name="T16" fmla="*/ 3 w 15"/>
                  <a:gd name="T17" fmla="*/ 2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3 h 9"/>
                  <a:gd name="T28" fmla="*/ 4 w 15"/>
                  <a:gd name="T29" fmla="*/ 3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6 w 15"/>
                  <a:gd name="T45" fmla="*/ 4 h 9"/>
                  <a:gd name="T46" fmla="*/ 7 w 15"/>
                  <a:gd name="T47" fmla="*/ 4 h 9"/>
                  <a:gd name="T48" fmla="*/ 7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6 h 9"/>
                  <a:gd name="T60" fmla="*/ 9 w 15"/>
                  <a:gd name="T61" fmla="*/ 6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6 h 9"/>
                  <a:gd name="T70" fmla="*/ 10 w 15"/>
                  <a:gd name="T71" fmla="*/ 6 h 9"/>
                  <a:gd name="T72" fmla="*/ 11 w 15"/>
                  <a:gd name="T73" fmla="*/ 7 h 9"/>
                  <a:gd name="T74" fmla="*/ 11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3 w 15"/>
                  <a:gd name="T91" fmla="*/ 8 h 9"/>
                  <a:gd name="T92" fmla="*/ 14 w 15"/>
                  <a:gd name="T93" fmla="*/ 9 h 9"/>
                  <a:gd name="T94" fmla="*/ 14 w 15"/>
                  <a:gd name="T95" fmla="*/ 9 h 9"/>
                  <a:gd name="T96" fmla="*/ 14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" name="Freeform 312"/>
              <p:cNvSpPr>
                <a:spLocks/>
              </p:cNvSpPr>
              <p:nvPr/>
            </p:nvSpPr>
            <p:spPr bwMode="auto">
              <a:xfrm>
                <a:off x="2753" y="1509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0 h 10"/>
                  <a:gd name="T8" fmla="*/ 1 w 14"/>
                  <a:gd name="T9" fmla="*/ 1 h 10"/>
                  <a:gd name="T10" fmla="*/ 1 w 14"/>
                  <a:gd name="T11" fmla="*/ 1 h 10"/>
                  <a:gd name="T12" fmla="*/ 2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3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7 w 14"/>
                  <a:gd name="T47" fmla="*/ 4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8 w 14"/>
                  <a:gd name="T55" fmla="*/ 5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6 h 10"/>
                  <a:gd name="T68" fmla="*/ 10 w 14"/>
                  <a:gd name="T69" fmla="*/ 7 h 10"/>
                  <a:gd name="T70" fmla="*/ 10 w 14"/>
                  <a:gd name="T71" fmla="*/ 7 h 10"/>
                  <a:gd name="T72" fmla="*/ 11 w 14"/>
                  <a:gd name="T73" fmla="*/ 7 h 10"/>
                  <a:gd name="T74" fmla="*/ 11 w 14"/>
                  <a:gd name="T75" fmla="*/ 7 h 10"/>
                  <a:gd name="T76" fmla="*/ 11 w 14"/>
                  <a:gd name="T77" fmla="*/ 7 h 10"/>
                  <a:gd name="T78" fmla="*/ 11 w 14"/>
                  <a:gd name="T79" fmla="*/ 7 h 10"/>
                  <a:gd name="T80" fmla="*/ 12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" name="Freeform 313"/>
              <p:cNvSpPr>
                <a:spLocks/>
              </p:cNvSpPr>
              <p:nvPr/>
            </p:nvSpPr>
            <p:spPr bwMode="auto">
              <a:xfrm>
                <a:off x="2767" y="1519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1 w 15"/>
                  <a:gd name="T5" fmla="*/ 0 h 10"/>
                  <a:gd name="T6" fmla="*/ 1 w 15"/>
                  <a:gd name="T7" fmla="*/ 0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1 h 10"/>
                  <a:gd name="T18" fmla="*/ 3 w 15"/>
                  <a:gd name="T19" fmla="*/ 2 h 10"/>
                  <a:gd name="T20" fmla="*/ 3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3 h 10"/>
                  <a:gd name="T28" fmla="*/ 4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6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4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8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9 h 10"/>
                  <a:gd name="T84" fmla="*/ 13 w 15"/>
                  <a:gd name="T85" fmla="*/ 9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10 h 10"/>
                  <a:gd name="T92" fmla="*/ 14 w 15"/>
                  <a:gd name="T93" fmla="*/ 10 h 10"/>
                  <a:gd name="T94" fmla="*/ 14 w 15"/>
                  <a:gd name="T95" fmla="*/ 10 h 10"/>
                  <a:gd name="T96" fmla="*/ 15 w 15"/>
                  <a:gd name="T97" fmla="*/ 10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314"/>
              <p:cNvSpPr>
                <a:spLocks/>
              </p:cNvSpPr>
              <p:nvPr/>
            </p:nvSpPr>
            <p:spPr bwMode="auto">
              <a:xfrm>
                <a:off x="2782" y="1529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3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5 h 12"/>
                  <a:gd name="T36" fmla="*/ 5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7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8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10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1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2 h 12"/>
                  <a:gd name="T92" fmla="*/ 14 w 15"/>
                  <a:gd name="T93" fmla="*/ 12 h 12"/>
                  <a:gd name="T94" fmla="*/ 14 w 15"/>
                  <a:gd name="T95" fmla="*/ 12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315"/>
              <p:cNvSpPr>
                <a:spLocks/>
              </p:cNvSpPr>
              <p:nvPr/>
            </p:nvSpPr>
            <p:spPr bwMode="auto">
              <a:xfrm>
                <a:off x="2797" y="1541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2 h 14"/>
                  <a:gd name="T10" fmla="*/ 1 w 14"/>
                  <a:gd name="T11" fmla="*/ 2 h 14"/>
                  <a:gd name="T12" fmla="*/ 2 w 14"/>
                  <a:gd name="T13" fmla="*/ 2 h 14"/>
                  <a:gd name="T14" fmla="*/ 2 w 14"/>
                  <a:gd name="T15" fmla="*/ 2 h 14"/>
                  <a:gd name="T16" fmla="*/ 2 w 14"/>
                  <a:gd name="T17" fmla="*/ 3 h 14"/>
                  <a:gd name="T18" fmla="*/ 2 w 14"/>
                  <a:gd name="T19" fmla="*/ 3 h 14"/>
                  <a:gd name="T20" fmla="*/ 3 w 14"/>
                  <a:gd name="T21" fmla="*/ 3 h 14"/>
                  <a:gd name="T22" fmla="*/ 3 w 14"/>
                  <a:gd name="T23" fmla="*/ 3 h 14"/>
                  <a:gd name="T24" fmla="*/ 3 w 14"/>
                  <a:gd name="T25" fmla="*/ 3 h 14"/>
                  <a:gd name="T26" fmla="*/ 4 w 14"/>
                  <a:gd name="T27" fmla="*/ 4 h 14"/>
                  <a:gd name="T28" fmla="*/ 4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5 h 14"/>
                  <a:gd name="T38" fmla="*/ 6 w 14"/>
                  <a:gd name="T39" fmla="*/ 5 h 14"/>
                  <a:gd name="T40" fmla="*/ 6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7 w 14"/>
                  <a:gd name="T47" fmla="*/ 7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1 w 14"/>
                  <a:gd name="T73" fmla="*/ 10 h 14"/>
                  <a:gd name="T74" fmla="*/ 11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2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3 w 14"/>
                  <a:gd name="T87" fmla="*/ 12 h 14"/>
                  <a:gd name="T88" fmla="*/ 13 w 14"/>
                  <a:gd name="T89" fmla="*/ 12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4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316"/>
              <p:cNvSpPr>
                <a:spLocks/>
              </p:cNvSpPr>
              <p:nvPr/>
            </p:nvSpPr>
            <p:spPr bwMode="auto">
              <a:xfrm>
                <a:off x="2811" y="1555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1 w 15"/>
                  <a:gd name="T5" fmla="*/ 0 h 15"/>
                  <a:gd name="T6" fmla="*/ 1 w 15"/>
                  <a:gd name="T7" fmla="*/ 1 h 15"/>
                  <a:gd name="T8" fmla="*/ 2 w 15"/>
                  <a:gd name="T9" fmla="*/ 1 h 15"/>
                  <a:gd name="T10" fmla="*/ 2 w 15"/>
                  <a:gd name="T11" fmla="*/ 1 h 15"/>
                  <a:gd name="T12" fmla="*/ 2 w 15"/>
                  <a:gd name="T13" fmla="*/ 2 h 15"/>
                  <a:gd name="T14" fmla="*/ 2 w 15"/>
                  <a:gd name="T15" fmla="*/ 2 h 15"/>
                  <a:gd name="T16" fmla="*/ 3 w 15"/>
                  <a:gd name="T17" fmla="*/ 2 h 15"/>
                  <a:gd name="T18" fmla="*/ 3 w 15"/>
                  <a:gd name="T19" fmla="*/ 2 h 15"/>
                  <a:gd name="T20" fmla="*/ 3 w 15"/>
                  <a:gd name="T21" fmla="*/ 3 h 15"/>
                  <a:gd name="T22" fmla="*/ 4 w 15"/>
                  <a:gd name="T23" fmla="*/ 3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4 h 15"/>
                  <a:gd name="T30" fmla="*/ 5 w 15"/>
                  <a:gd name="T31" fmla="*/ 4 h 15"/>
                  <a:gd name="T32" fmla="*/ 5 w 15"/>
                  <a:gd name="T33" fmla="*/ 5 h 15"/>
                  <a:gd name="T34" fmla="*/ 6 w 15"/>
                  <a:gd name="T35" fmla="*/ 5 h 15"/>
                  <a:gd name="T36" fmla="*/ 6 w 15"/>
                  <a:gd name="T37" fmla="*/ 5 h 15"/>
                  <a:gd name="T38" fmla="*/ 6 w 15"/>
                  <a:gd name="T39" fmla="*/ 5 h 15"/>
                  <a:gd name="T40" fmla="*/ 6 w 15"/>
                  <a:gd name="T41" fmla="*/ 6 h 15"/>
                  <a:gd name="T42" fmla="*/ 7 w 15"/>
                  <a:gd name="T43" fmla="*/ 6 h 15"/>
                  <a:gd name="T44" fmla="*/ 7 w 15"/>
                  <a:gd name="T45" fmla="*/ 6 h 15"/>
                  <a:gd name="T46" fmla="*/ 7 w 15"/>
                  <a:gd name="T47" fmla="*/ 7 h 15"/>
                  <a:gd name="T48" fmla="*/ 8 w 15"/>
                  <a:gd name="T49" fmla="*/ 7 h 15"/>
                  <a:gd name="T50" fmla="*/ 8 w 15"/>
                  <a:gd name="T51" fmla="*/ 7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8 h 15"/>
                  <a:gd name="T58" fmla="*/ 9 w 15"/>
                  <a:gd name="T59" fmla="*/ 9 h 15"/>
                  <a:gd name="T60" fmla="*/ 9 w 15"/>
                  <a:gd name="T61" fmla="*/ 9 h 15"/>
                  <a:gd name="T62" fmla="*/ 9 w 15"/>
                  <a:gd name="T63" fmla="*/ 9 h 15"/>
                  <a:gd name="T64" fmla="*/ 10 w 15"/>
                  <a:gd name="T65" fmla="*/ 9 h 15"/>
                  <a:gd name="T66" fmla="*/ 10 w 15"/>
                  <a:gd name="T67" fmla="*/ 10 h 15"/>
                  <a:gd name="T68" fmla="*/ 11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1 h 15"/>
                  <a:gd name="T76" fmla="*/ 12 w 15"/>
                  <a:gd name="T77" fmla="*/ 11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2 h 15"/>
                  <a:gd name="T84" fmla="*/ 13 w 15"/>
                  <a:gd name="T85" fmla="*/ 12 h 15"/>
                  <a:gd name="T86" fmla="*/ 13 w 15"/>
                  <a:gd name="T87" fmla="*/ 13 h 15"/>
                  <a:gd name="T88" fmla="*/ 13 w 15"/>
                  <a:gd name="T89" fmla="*/ 13 h 15"/>
                  <a:gd name="T90" fmla="*/ 14 w 15"/>
                  <a:gd name="T91" fmla="*/ 14 h 15"/>
                  <a:gd name="T92" fmla="*/ 14 w 15"/>
                  <a:gd name="T93" fmla="*/ 14 h 15"/>
                  <a:gd name="T94" fmla="*/ 15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317"/>
              <p:cNvSpPr>
                <a:spLocks/>
              </p:cNvSpPr>
              <p:nvPr/>
            </p:nvSpPr>
            <p:spPr bwMode="auto">
              <a:xfrm>
                <a:off x="2826" y="1570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0 w 15"/>
                  <a:gd name="T3" fmla="*/ 0 h 17"/>
                  <a:gd name="T4" fmla="*/ 1 w 15"/>
                  <a:gd name="T5" fmla="*/ 1 h 17"/>
                  <a:gd name="T6" fmla="*/ 1 w 15"/>
                  <a:gd name="T7" fmla="*/ 1 h 17"/>
                  <a:gd name="T8" fmla="*/ 1 w 15"/>
                  <a:gd name="T9" fmla="*/ 1 h 17"/>
                  <a:gd name="T10" fmla="*/ 1 w 15"/>
                  <a:gd name="T11" fmla="*/ 1 h 17"/>
                  <a:gd name="T12" fmla="*/ 2 w 15"/>
                  <a:gd name="T13" fmla="*/ 2 h 17"/>
                  <a:gd name="T14" fmla="*/ 2 w 15"/>
                  <a:gd name="T15" fmla="*/ 2 h 17"/>
                  <a:gd name="T16" fmla="*/ 2 w 15"/>
                  <a:gd name="T17" fmla="*/ 3 h 17"/>
                  <a:gd name="T18" fmla="*/ 3 w 15"/>
                  <a:gd name="T19" fmla="*/ 3 h 17"/>
                  <a:gd name="T20" fmla="*/ 3 w 15"/>
                  <a:gd name="T21" fmla="*/ 3 h 17"/>
                  <a:gd name="T22" fmla="*/ 3 w 15"/>
                  <a:gd name="T23" fmla="*/ 3 h 17"/>
                  <a:gd name="T24" fmla="*/ 3 w 15"/>
                  <a:gd name="T25" fmla="*/ 4 h 17"/>
                  <a:gd name="T26" fmla="*/ 4 w 15"/>
                  <a:gd name="T27" fmla="*/ 4 h 17"/>
                  <a:gd name="T28" fmla="*/ 4 w 15"/>
                  <a:gd name="T29" fmla="*/ 4 h 17"/>
                  <a:gd name="T30" fmla="*/ 5 w 15"/>
                  <a:gd name="T31" fmla="*/ 5 h 17"/>
                  <a:gd name="T32" fmla="*/ 5 w 15"/>
                  <a:gd name="T33" fmla="*/ 5 h 17"/>
                  <a:gd name="T34" fmla="*/ 5 w 15"/>
                  <a:gd name="T35" fmla="*/ 5 h 17"/>
                  <a:gd name="T36" fmla="*/ 5 w 15"/>
                  <a:gd name="T37" fmla="*/ 6 h 17"/>
                  <a:gd name="T38" fmla="*/ 6 w 15"/>
                  <a:gd name="T39" fmla="*/ 6 h 17"/>
                  <a:gd name="T40" fmla="*/ 6 w 15"/>
                  <a:gd name="T41" fmla="*/ 6 h 17"/>
                  <a:gd name="T42" fmla="*/ 6 w 15"/>
                  <a:gd name="T43" fmla="*/ 7 h 17"/>
                  <a:gd name="T44" fmla="*/ 7 w 15"/>
                  <a:gd name="T45" fmla="*/ 7 h 17"/>
                  <a:gd name="T46" fmla="*/ 7 w 15"/>
                  <a:gd name="T47" fmla="*/ 8 h 17"/>
                  <a:gd name="T48" fmla="*/ 7 w 15"/>
                  <a:gd name="T49" fmla="*/ 8 h 17"/>
                  <a:gd name="T50" fmla="*/ 7 w 15"/>
                  <a:gd name="T51" fmla="*/ 8 h 17"/>
                  <a:gd name="T52" fmla="*/ 8 w 15"/>
                  <a:gd name="T53" fmla="*/ 8 h 17"/>
                  <a:gd name="T54" fmla="*/ 8 w 15"/>
                  <a:gd name="T55" fmla="*/ 9 h 17"/>
                  <a:gd name="T56" fmla="*/ 8 w 15"/>
                  <a:gd name="T57" fmla="*/ 9 h 17"/>
                  <a:gd name="T58" fmla="*/ 9 w 15"/>
                  <a:gd name="T59" fmla="*/ 10 h 17"/>
                  <a:gd name="T60" fmla="*/ 9 w 15"/>
                  <a:gd name="T61" fmla="*/ 10 h 17"/>
                  <a:gd name="T62" fmla="*/ 9 w 15"/>
                  <a:gd name="T63" fmla="*/ 10 h 17"/>
                  <a:gd name="T64" fmla="*/ 10 w 15"/>
                  <a:gd name="T65" fmla="*/ 10 h 17"/>
                  <a:gd name="T66" fmla="*/ 10 w 15"/>
                  <a:gd name="T67" fmla="*/ 11 h 17"/>
                  <a:gd name="T68" fmla="*/ 10 w 15"/>
                  <a:gd name="T69" fmla="*/ 11 h 17"/>
                  <a:gd name="T70" fmla="*/ 10 w 15"/>
                  <a:gd name="T71" fmla="*/ 11 h 17"/>
                  <a:gd name="T72" fmla="*/ 11 w 15"/>
                  <a:gd name="T73" fmla="*/ 12 h 17"/>
                  <a:gd name="T74" fmla="*/ 11 w 15"/>
                  <a:gd name="T75" fmla="*/ 12 h 17"/>
                  <a:gd name="T76" fmla="*/ 11 w 15"/>
                  <a:gd name="T77" fmla="*/ 13 h 17"/>
                  <a:gd name="T78" fmla="*/ 12 w 15"/>
                  <a:gd name="T79" fmla="*/ 13 h 17"/>
                  <a:gd name="T80" fmla="*/ 12 w 15"/>
                  <a:gd name="T81" fmla="*/ 13 h 17"/>
                  <a:gd name="T82" fmla="*/ 12 w 15"/>
                  <a:gd name="T83" fmla="*/ 13 h 17"/>
                  <a:gd name="T84" fmla="*/ 13 w 15"/>
                  <a:gd name="T85" fmla="*/ 14 h 17"/>
                  <a:gd name="T86" fmla="*/ 13 w 15"/>
                  <a:gd name="T87" fmla="*/ 14 h 17"/>
                  <a:gd name="T88" fmla="*/ 13 w 15"/>
                  <a:gd name="T89" fmla="*/ 15 h 17"/>
                  <a:gd name="T90" fmla="*/ 14 w 15"/>
                  <a:gd name="T91" fmla="*/ 15 h 17"/>
                  <a:gd name="T92" fmla="*/ 14 w 15"/>
                  <a:gd name="T93" fmla="*/ 15 h 17"/>
                  <a:gd name="T94" fmla="*/ 14 w 15"/>
                  <a:gd name="T95" fmla="*/ 16 h 17"/>
                  <a:gd name="T96" fmla="*/ 14 w 15"/>
                  <a:gd name="T97" fmla="*/ 16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318"/>
              <p:cNvSpPr>
                <a:spLocks/>
              </p:cNvSpPr>
              <p:nvPr/>
            </p:nvSpPr>
            <p:spPr bwMode="auto">
              <a:xfrm>
                <a:off x="2841" y="158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0 w 15"/>
                  <a:gd name="T5" fmla="*/ 0 h 18"/>
                  <a:gd name="T6" fmla="*/ 0 w 15"/>
                  <a:gd name="T7" fmla="*/ 0 h 18"/>
                  <a:gd name="T8" fmla="*/ 1 w 15"/>
                  <a:gd name="T9" fmla="*/ 1 h 18"/>
                  <a:gd name="T10" fmla="*/ 1 w 15"/>
                  <a:gd name="T11" fmla="*/ 1 h 18"/>
                  <a:gd name="T12" fmla="*/ 2 w 15"/>
                  <a:gd name="T13" fmla="*/ 2 h 18"/>
                  <a:gd name="T14" fmla="*/ 2 w 15"/>
                  <a:gd name="T15" fmla="*/ 2 h 18"/>
                  <a:gd name="T16" fmla="*/ 2 w 15"/>
                  <a:gd name="T17" fmla="*/ 2 h 18"/>
                  <a:gd name="T18" fmla="*/ 2 w 15"/>
                  <a:gd name="T19" fmla="*/ 3 h 18"/>
                  <a:gd name="T20" fmla="*/ 3 w 15"/>
                  <a:gd name="T21" fmla="*/ 3 h 18"/>
                  <a:gd name="T22" fmla="*/ 3 w 15"/>
                  <a:gd name="T23" fmla="*/ 3 h 18"/>
                  <a:gd name="T24" fmla="*/ 3 w 15"/>
                  <a:gd name="T25" fmla="*/ 4 h 18"/>
                  <a:gd name="T26" fmla="*/ 4 w 15"/>
                  <a:gd name="T27" fmla="*/ 4 h 18"/>
                  <a:gd name="T28" fmla="*/ 4 w 15"/>
                  <a:gd name="T29" fmla="*/ 5 h 18"/>
                  <a:gd name="T30" fmla="*/ 4 w 15"/>
                  <a:gd name="T31" fmla="*/ 5 h 18"/>
                  <a:gd name="T32" fmla="*/ 4 w 15"/>
                  <a:gd name="T33" fmla="*/ 5 h 18"/>
                  <a:gd name="T34" fmla="*/ 5 w 15"/>
                  <a:gd name="T35" fmla="*/ 6 h 18"/>
                  <a:gd name="T36" fmla="*/ 5 w 15"/>
                  <a:gd name="T37" fmla="*/ 6 h 18"/>
                  <a:gd name="T38" fmla="*/ 5 w 15"/>
                  <a:gd name="T39" fmla="*/ 6 h 18"/>
                  <a:gd name="T40" fmla="*/ 6 w 15"/>
                  <a:gd name="T41" fmla="*/ 7 h 18"/>
                  <a:gd name="T42" fmla="*/ 6 w 15"/>
                  <a:gd name="T43" fmla="*/ 7 h 18"/>
                  <a:gd name="T44" fmla="*/ 6 w 15"/>
                  <a:gd name="T45" fmla="*/ 7 h 18"/>
                  <a:gd name="T46" fmla="*/ 7 w 15"/>
                  <a:gd name="T47" fmla="*/ 8 h 18"/>
                  <a:gd name="T48" fmla="*/ 7 w 15"/>
                  <a:gd name="T49" fmla="*/ 8 h 18"/>
                  <a:gd name="T50" fmla="*/ 7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8 w 15"/>
                  <a:gd name="T57" fmla="*/ 10 h 18"/>
                  <a:gd name="T58" fmla="*/ 8 w 15"/>
                  <a:gd name="T59" fmla="*/ 10 h 18"/>
                  <a:gd name="T60" fmla="*/ 9 w 15"/>
                  <a:gd name="T61" fmla="*/ 10 h 18"/>
                  <a:gd name="T62" fmla="*/ 9 w 15"/>
                  <a:gd name="T63" fmla="*/ 11 h 18"/>
                  <a:gd name="T64" fmla="*/ 9 w 15"/>
                  <a:gd name="T65" fmla="*/ 11 h 18"/>
                  <a:gd name="T66" fmla="*/ 9 w 15"/>
                  <a:gd name="T67" fmla="*/ 12 h 18"/>
                  <a:gd name="T68" fmla="*/ 10 w 15"/>
                  <a:gd name="T69" fmla="*/ 12 h 18"/>
                  <a:gd name="T70" fmla="*/ 10 w 15"/>
                  <a:gd name="T71" fmla="*/ 12 h 18"/>
                  <a:gd name="T72" fmla="*/ 11 w 15"/>
                  <a:gd name="T73" fmla="*/ 13 h 18"/>
                  <a:gd name="T74" fmla="*/ 11 w 15"/>
                  <a:gd name="T75" fmla="*/ 13 h 18"/>
                  <a:gd name="T76" fmla="*/ 11 w 15"/>
                  <a:gd name="T77" fmla="*/ 14 h 18"/>
                  <a:gd name="T78" fmla="*/ 11 w 15"/>
                  <a:gd name="T79" fmla="*/ 14 h 18"/>
                  <a:gd name="T80" fmla="*/ 12 w 15"/>
                  <a:gd name="T81" fmla="*/ 14 h 18"/>
                  <a:gd name="T82" fmla="*/ 12 w 15"/>
                  <a:gd name="T83" fmla="*/ 15 h 18"/>
                  <a:gd name="T84" fmla="*/ 12 w 15"/>
                  <a:gd name="T85" fmla="*/ 15 h 18"/>
                  <a:gd name="T86" fmla="*/ 13 w 15"/>
                  <a:gd name="T87" fmla="*/ 16 h 18"/>
                  <a:gd name="T88" fmla="*/ 13 w 15"/>
                  <a:gd name="T89" fmla="*/ 16 h 18"/>
                  <a:gd name="T90" fmla="*/ 13 w 15"/>
                  <a:gd name="T91" fmla="*/ 16 h 18"/>
                  <a:gd name="T92" fmla="*/ 13 w 15"/>
                  <a:gd name="T93" fmla="*/ 17 h 18"/>
                  <a:gd name="T94" fmla="*/ 14 w 15"/>
                  <a:gd name="T95" fmla="*/ 17 h 18"/>
                  <a:gd name="T96" fmla="*/ 14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319"/>
              <p:cNvSpPr>
                <a:spLocks/>
              </p:cNvSpPr>
              <p:nvPr/>
            </p:nvSpPr>
            <p:spPr bwMode="auto">
              <a:xfrm>
                <a:off x="2856" y="1605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0 h 21"/>
                  <a:gd name="T4" fmla="*/ 0 w 14"/>
                  <a:gd name="T5" fmla="*/ 1 h 21"/>
                  <a:gd name="T6" fmla="*/ 0 w 14"/>
                  <a:gd name="T7" fmla="*/ 1 h 21"/>
                  <a:gd name="T8" fmla="*/ 1 w 14"/>
                  <a:gd name="T9" fmla="*/ 1 h 21"/>
                  <a:gd name="T10" fmla="*/ 1 w 14"/>
                  <a:gd name="T11" fmla="*/ 2 h 21"/>
                  <a:gd name="T12" fmla="*/ 1 w 14"/>
                  <a:gd name="T13" fmla="*/ 2 h 21"/>
                  <a:gd name="T14" fmla="*/ 1 w 14"/>
                  <a:gd name="T15" fmla="*/ 3 h 21"/>
                  <a:gd name="T16" fmla="*/ 2 w 14"/>
                  <a:gd name="T17" fmla="*/ 3 h 21"/>
                  <a:gd name="T18" fmla="*/ 2 w 14"/>
                  <a:gd name="T19" fmla="*/ 3 h 21"/>
                  <a:gd name="T20" fmla="*/ 2 w 14"/>
                  <a:gd name="T21" fmla="*/ 4 h 21"/>
                  <a:gd name="T22" fmla="*/ 3 w 14"/>
                  <a:gd name="T23" fmla="*/ 4 h 21"/>
                  <a:gd name="T24" fmla="*/ 3 w 14"/>
                  <a:gd name="T25" fmla="*/ 5 h 21"/>
                  <a:gd name="T26" fmla="*/ 3 w 14"/>
                  <a:gd name="T27" fmla="*/ 5 h 21"/>
                  <a:gd name="T28" fmla="*/ 3 w 14"/>
                  <a:gd name="T29" fmla="*/ 6 h 21"/>
                  <a:gd name="T30" fmla="*/ 4 w 14"/>
                  <a:gd name="T31" fmla="*/ 6 h 21"/>
                  <a:gd name="T32" fmla="*/ 4 w 14"/>
                  <a:gd name="T33" fmla="*/ 6 h 21"/>
                  <a:gd name="T34" fmla="*/ 5 w 14"/>
                  <a:gd name="T35" fmla="*/ 7 h 21"/>
                  <a:gd name="T36" fmla="*/ 5 w 14"/>
                  <a:gd name="T37" fmla="*/ 7 h 21"/>
                  <a:gd name="T38" fmla="*/ 5 w 14"/>
                  <a:gd name="T39" fmla="*/ 8 h 21"/>
                  <a:gd name="T40" fmla="*/ 5 w 14"/>
                  <a:gd name="T41" fmla="*/ 8 h 21"/>
                  <a:gd name="T42" fmla="*/ 6 w 14"/>
                  <a:gd name="T43" fmla="*/ 8 h 21"/>
                  <a:gd name="T44" fmla="*/ 6 w 14"/>
                  <a:gd name="T45" fmla="*/ 9 h 21"/>
                  <a:gd name="T46" fmla="*/ 6 w 14"/>
                  <a:gd name="T47" fmla="*/ 9 h 21"/>
                  <a:gd name="T48" fmla="*/ 7 w 14"/>
                  <a:gd name="T49" fmla="*/ 10 h 21"/>
                  <a:gd name="T50" fmla="*/ 7 w 14"/>
                  <a:gd name="T51" fmla="*/ 10 h 21"/>
                  <a:gd name="T52" fmla="*/ 7 w 14"/>
                  <a:gd name="T53" fmla="*/ 10 h 21"/>
                  <a:gd name="T54" fmla="*/ 7 w 14"/>
                  <a:gd name="T55" fmla="*/ 11 h 21"/>
                  <a:gd name="T56" fmla="*/ 8 w 14"/>
                  <a:gd name="T57" fmla="*/ 11 h 21"/>
                  <a:gd name="T58" fmla="*/ 8 w 14"/>
                  <a:gd name="T59" fmla="*/ 12 h 21"/>
                  <a:gd name="T60" fmla="*/ 8 w 14"/>
                  <a:gd name="T61" fmla="*/ 12 h 21"/>
                  <a:gd name="T62" fmla="*/ 8 w 14"/>
                  <a:gd name="T63" fmla="*/ 13 h 21"/>
                  <a:gd name="T64" fmla="*/ 9 w 14"/>
                  <a:gd name="T65" fmla="*/ 13 h 21"/>
                  <a:gd name="T66" fmla="*/ 9 w 14"/>
                  <a:gd name="T67" fmla="*/ 13 h 21"/>
                  <a:gd name="T68" fmla="*/ 10 w 14"/>
                  <a:gd name="T69" fmla="*/ 14 h 21"/>
                  <a:gd name="T70" fmla="*/ 10 w 14"/>
                  <a:gd name="T71" fmla="*/ 14 h 21"/>
                  <a:gd name="T72" fmla="*/ 10 w 14"/>
                  <a:gd name="T73" fmla="*/ 15 h 21"/>
                  <a:gd name="T74" fmla="*/ 10 w 14"/>
                  <a:gd name="T75" fmla="*/ 15 h 21"/>
                  <a:gd name="T76" fmla="*/ 11 w 14"/>
                  <a:gd name="T77" fmla="*/ 15 h 21"/>
                  <a:gd name="T78" fmla="*/ 11 w 14"/>
                  <a:gd name="T79" fmla="*/ 16 h 21"/>
                  <a:gd name="T80" fmla="*/ 11 w 14"/>
                  <a:gd name="T81" fmla="*/ 17 h 21"/>
                  <a:gd name="T82" fmla="*/ 12 w 14"/>
                  <a:gd name="T83" fmla="*/ 17 h 21"/>
                  <a:gd name="T84" fmla="*/ 12 w 14"/>
                  <a:gd name="T85" fmla="*/ 17 h 21"/>
                  <a:gd name="T86" fmla="*/ 12 w 14"/>
                  <a:gd name="T87" fmla="*/ 18 h 21"/>
                  <a:gd name="T88" fmla="*/ 12 w 14"/>
                  <a:gd name="T89" fmla="*/ 18 h 21"/>
                  <a:gd name="T90" fmla="*/ 13 w 14"/>
                  <a:gd name="T91" fmla="*/ 19 h 21"/>
                  <a:gd name="T92" fmla="*/ 13 w 14"/>
                  <a:gd name="T93" fmla="*/ 19 h 21"/>
                  <a:gd name="T94" fmla="*/ 14 w 14"/>
                  <a:gd name="T95" fmla="*/ 19 h 21"/>
                  <a:gd name="T96" fmla="*/ 14 w 14"/>
                  <a:gd name="T97" fmla="*/ 20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320"/>
              <p:cNvSpPr>
                <a:spLocks/>
              </p:cNvSpPr>
              <p:nvPr/>
            </p:nvSpPr>
            <p:spPr bwMode="auto">
              <a:xfrm>
                <a:off x="2870" y="1626"/>
                <a:ext cx="15" cy="22"/>
              </a:xfrm>
              <a:custGeom>
                <a:avLst/>
                <a:gdLst>
                  <a:gd name="T0" fmla="*/ 0 w 15"/>
                  <a:gd name="T1" fmla="*/ 0 h 22"/>
                  <a:gd name="T2" fmla="*/ 0 w 15"/>
                  <a:gd name="T3" fmla="*/ 0 h 22"/>
                  <a:gd name="T4" fmla="*/ 1 w 15"/>
                  <a:gd name="T5" fmla="*/ 0 h 22"/>
                  <a:gd name="T6" fmla="*/ 1 w 15"/>
                  <a:gd name="T7" fmla="*/ 1 h 22"/>
                  <a:gd name="T8" fmla="*/ 1 w 15"/>
                  <a:gd name="T9" fmla="*/ 1 h 22"/>
                  <a:gd name="T10" fmla="*/ 2 w 15"/>
                  <a:gd name="T11" fmla="*/ 1 h 22"/>
                  <a:gd name="T12" fmla="*/ 2 w 15"/>
                  <a:gd name="T13" fmla="*/ 2 h 22"/>
                  <a:gd name="T14" fmla="*/ 2 w 15"/>
                  <a:gd name="T15" fmla="*/ 3 h 22"/>
                  <a:gd name="T16" fmla="*/ 2 w 15"/>
                  <a:gd name="T17" fmla="*/ 3 h 22"/>
                  <a:gd name="T18" fmla="*/ 3 w 15"/>
                  <a:gd name="T19" fmla="*/ 3 h 22"/>
                  <a:gd name="T20" fmla="*/ 3 w 15"/>
                  <a:gd name="T21" fmla="*/ 4 h 22"/>
                  <a:gd name="T22" fmla="*/ 3 w 15"/>
                  <a:gd name="T23" fmla="*/ 4 h 22"/>
                  <a:gd name="T24" fmla="*/ 3 w 15"/>
                  <a:gd name="T25" fmla="*/ 5 h 22"/>
                  <a:gd name="T26" fmla="*/ 4 w 15"/>
                  <a:gd name="T27" fmla="*/ 5 h 22"/>
                  <a:gd name="T28" fmla="*/ 4 w 15"/>
                  <a:gd name="T29" fmla="*/ 6 h 22"/>
                  <a:gd name="T30" fmla="*/ 5 w 15"/>
                  <a:gd name="T31" fmla="*/ 6 h 22"/>
                  <a:gd name="T32" fmla="*/ 5 w 15"/>
                  <a:gd name="T33" fmla="*/ 7 h 22"/>
                  <a:gd name="T34" fmla="*/ 5 w 15"/>
                  <a:gd name="T35" fmla="*/ 7 h 22"/>
                  <a:gd name="T36" fmla="*/ 5 w 15"/>
                  <a:gd name="T37" fmla="*/ 7 h 22"/>
                  <a:gd name="T38" fmla="*/ 6 w 15"/>
                  <a:gd name="T39" fmla="*/ 8 h 22"/>
                  <a:gd name="T40" fmla="*/ 6 w 15"/>
                  <a:gd name="T41" fmla="*/ 8 h 22"/>
                  <a:gd name="T42" fmla="*/ 6 w 15"/>
                  <a:gd name="T43" fmla="*/ 9 h 22"/>
                  <a:gd name="T44" fmla="*/ 7 w 15"/>
                  <a:gd name="T45" fmla="*/ 9 h 22"/>
                  <a:gd name="T46" fmla="*/ 7 w 15"/>
                  <a:gd name="T47" fmla="*/ 10 h 22"/>
                  <a:gd name="T48" fmla="*/ 7 w 15"/>
                  <a:gd name="T49" fmla="*/ 10 h 22"/>
                  <a:gd name="T50" fmla="*/ 7 w 15"/>
                  <a:gd name="T51" fmla="*/ 11 h 22"/>
                  <a:gd name="T52" fmla="*/ 8 w 15"/>
                  <a:gd name="T53" fmla="*/ 11 h 22"/>
                  <a:gd name="T54" fmla="*/ 8 w 15"/>
                  <a:gd name="T55" fmla="*/ 12 h 22"/>
                  <a:gd name="T56" fmla="*/ 9 w 15"/>
                  <a:gd name="T57" fmla="*/ 12 h 22"/>
                  <a:gd name="T58" fmla="*/ 9 w 15"/>
                  <a:gd name="T59" fmla="*/ 12 h 22"/>
                  <a:gd name="T60" fmla="*/ 9 w 15"/>
                  <a:gd name="T61" fmla="*/ 13 h 22"/>
                  <a:gd name="T62" fmla="*/ 9 w 15"/>
                  <a:gd name="T63" fmla="*/ 14 h 22"/>
                  <a:gd name="T64" fmla="*/ 10 w 15"/>
                  <a:gd name="T65" fmla="*/ 14 h 22"/>
                  <a:gd name="T66" fmla="*/ 10 w 15"/>
                  <a:gd name="T67" fmla="*/ 14 h 22"/>
                  <a:gd name="T68" fmla="*/ 10 w 15"/>
                  <a:gd name="T69" fmla="*/ 15 h 22"/>
                  <a:gd name="T70" fmla="*/ 10 w 15"/>
                  <a:gd name="T71" fmla="*/ 15 h 22"/>
                  <a:gd name="T72" fmla="*/ 11 w 15"/>
                  <a:gd name="T73" fmla="*/ 16 h 22"/>
                  <a:gd name="T74" fmla="*/ 11 w 15"/>
                  <a:gd name="T75" fmla="*/ 16 h 22"/>
                  <a:gd name="T76" fmla="*/ 11 w 15"/>
                  <a:gd name="T77" fmla="*/ 17 h 22"/>
                  <a:gd name="T78" fmla="*/ 12 w 15"/>
                  <a:gd name="T79" fmla="*/ 17 h 22"/>
                  <a:gd name="T80" fmla="*/ 12 w 15"/>
                  <a:gd name="T81" fmla="*/ 18 h 22"/>
                  <a:gd name="T82" fmla="*/ 12 w 15"/>
                  <a:gd name="T83" fmla="*/ 18 h 22"/>
                  <a:gd name="T84" fmla="*/ 12 w 15"/>
                  <a:gd name="T85" fmla="*/ 19 h 22"/>
                  <a:gd name="T86" fmla="*/ 13 w 15"/>
                  <a:gd name="T87" fmla="*/ 19 h 22"/>
                  <a:gd name="T88" fmla="*/ 13 w 15"/>
                  <a:gd name="T89" fmla="*/ 20 h 22"/>
                  <a:gd name="T90" fmla="*/ 14 w 15"/>
                  <a:gd name="T91" fmla="*/ 20 h 22"/>
                  <a:gd name="T92" fmla="*/ 14 w 15"/>
                  <a:gd name="T93" fmla="*/ 21 h 22"/>
                  <a:gd name="T94" fmla="*/ 14 w 15"/>
                  <a:gd name="T95" fmla="*/ 21 h 22"/>
                  <a:gd name="T96" fmla="*/ 14 w 15"/>
                  <a:gd name="T97" fmla="*/ 21 h 22"/>
                  <a:gd name="T98" fmla="*/ 15 w 15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Freeform 321"/>
              <p:cNvSpPr>
                <a:spLocks/>
              </p:cNvSpPr>
              <p:nvPr/>
            </p:nvSpPr>
            <p:spPr bwMode="auto">
              <a:xfrm>
                <a:off x="2885" y="1648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4 h 25"/>
                  <a:gd name="T16" fmla="*/ 2 w 14"/>
                  <a:gd name="T17" fmla="*/ 4 h 25"/>
                  <a:gd name="T18" fmla="*/ 2 w 14"/>
                  <a:gd name="T19" fmla="*/ 4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4 w 14"/>
                  <a:gd name="T27" fmla="*/ 6 h 25"/>
                  <a:gd name="T28" fmla="*/ 4 w 14"/>
                  <a:gd name="T29" fmla="*/ 7 h 25"/>
                  <a:gd name="T30" fmla="*/ 4 w 14"/>
                  <a:gd name="T31" fmla="*/ 7 h 25"/>
                  <a:gd name="T32" fmla="*/ 4 w 14"/>
                  <a:gd name="T33" fmla="*/ 8 h 25"/>
                  <a:gd name="T34" fmla="*/ 5 w 14"/>
                  <a:gd name="T35" fmla="*/ 8 h 25"/>
                  <a:gd name="T36" fmla="*/ 5 w 14"/>
                  <a:gd name="T37" fmla="*/ 9 h 25"/>
                  <a:gd name="T38" fmla="*/ 5 w 14"/>
                  <a:gd name="T39" fmla="*/ 9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1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3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5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6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2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5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Freeform 322"/>
              <p:cNvSpPr>
                <a:spLocks/>
              </p:cNvSpPr>
              <p:nvPr/>
            </p:nvSpPr>
            <p:spPr bwMode="auto">
              <a:xfrm>
                <a:off x="2899" y="1673"/>
                <a:ext cx="15" cy="28"/>
              </a:xfrm>
              <a:custGeom>
                <a:avLst/>
                <a:gdLst>
                  <a:gd name="T0" fmla="*/ 0 w 15"/>
                  <a:gd name="T1" fmla="*/ 0 h 28"/>
                  <a:gd name="T2" fmla="*/ 1 w 15"/>
                  <a:gd name="T3" fmla="*/ 0 h 28"/>
                  <a:gd name="T4" fmla="*/ 1 w 15"/>
                  <a:gd name="T5" fmla="*/ 1 h 28"/>
                  <a:gd name="T6" fmla="*/ 1 w 15"/>
                  <a:gd name="T7" fmla="*/ 2 h 28"/>
                  <a:gd name="T8" fmla="*/ 2 w 15"/>
                  <a:gd name="T9" fmla="*/ 2 h 28"/>
                  <a:gd name="T10" fmla="*/ 2 w 15"/>
                  <a:gd name="T11" fmla="*/ 3 h 28"/>
                  <a:gd name="T12" fmla="*/ 2 w 15"/>
                  <a:gd name="T13" fmla="*/ 3 h 28"/>
                  <a:gd name="T14" fmla="*/ 3 w 15"/>
                  <a:gd name="T15" fmla="*/ 4 h 28"/>
                  <a:gd name="T16" fmla="*/ 3 w 15"/>
                  <a:gd name="T17" fmla="*/ 4 h 28"/>
                  <a:gd name="T18" fmla="*/ 3 w 15"/>
                  <a:gd name="T19" fmla="*/ 5 h 28"/>
                  <a:gd name="T20" fmla="*/ 3 w 15"/>
                  <a:gd name="T21" fmla="*/ 5 h 28"/>
                  <a:gd name="T22" fmla="*/ 4 w 15"/>
                  <a:gd name="T23" fmla="*/ 6 h 28"/>
                  <a:gd name="T24" fmla="*/ 4 w 15"/>
                  <a:gd name="T25" fmla="*/ 7 h 28"/>
                  <a:gd name="T26" fmla="*/ 4 w 15"/>
                  <a:gd name="T27" fmla="*/ 7 h 28"/>
                  <a:gd name="T28" fmla="*/ 4 w 15"/>
                  <a:gd name="T29" fmla="*/ 8 h 28"/>
                  <a:gd name="T30" fmla="*/ 5 w 15"/>
                  <a:gd name="T31" fmla="*/ 8 h 28"/>
                  <a:gd name="T32" fmla="*/ 5 w 15"/>
                  <a:gd name="T33" fmla="*/ 9 h 28"/>
                  <a:gd name="T34" fmla="*/ 6 w 15"/>
                  <a:gd name="T35" fmla="*/ 9 h 28"/>
                  <a:gd name="T36" fmla="*/ 6 w 15"/>
                  <a:gd name="T37" fmla="*/ 10 h 28"/>
                  <a:gd name="T38" fmla="*/ 6 w 15"/>
                  <a:gd name="T39" fmla="*/ 11 h 28"/>
                  <a:gd name="T40" fmla="*/ 6 w 15"/>
                  <a:gd name="T41" fmla="*/ 11 h 28"/>
                  <a:gd name="T42" fmla="*/ 7 w 15"/>
                  <a:gd name="T43" fmla="*/ 12 h 28"/>
                  <a:gd name="T44" fmla="*/ 7 w 15"/>
                  <a:gd name="T45" fmla="*/ 12 h 28"/>
                  <a:gd name="T46" fmla="*/ 7 w 15"/>
                  <a:gd name="T47" fmla="*/ 13 h 28"/>
                  <a:gd name="T48" fmla="*/ 8 w 15"/>
                  <a:gd name="T49" fmla="*/ 13 h 28"/>
                  <a:gd name="T50" fmla="*/ 8 w 15"/>
                  <a:gd name="T51" fmla="*/ 14 h 28"/>
                  <a:gd name="T52" fmla="*/ 8 w 15"/>
                  <a:gd name="T53" fmla="*/ 14 h 28"/>
                  <a:gd name="T54" fmla="*/ 8 w 15"/>
                  <a:gd name="T55" fmla="*/ 15 h 28"/>
                  <a:gd name="T56" fmla="*/ 9 w 15"/>
                  <a:gd name="T57" fmla="*/ 16 h 28"/>
                  <a:gd name="T58" fmla="*/ 9 w 15"/>
                  <a:gd name="T59" fmla="*/ 16 h 28"/>
                  <a:gd name="T60" fmla="*/ 9 w 15"/>
                  <a:gd name="T61" fmla="*/ 17 h 28"/>
                  <a:gd name="T62" fmla="*/ 10 w 15"/>
                  <a:gd name="T63" fmla="*/ 17 h 28"/>
                  <a:gd name="T64" fmla="*/ 10 w 15"/>
                  <a:gd name="T65" fmla="*/ 18 h 28"/>
                  <a:gd name="T66" fmla="*/ 10 w 15"/>
                  <a:gd name="T67" fmla="*/ 18 h 28"/>
                  <a:gd name="T68" fmla="*/ 11 w 15"/>
                  <a:gd name="T69" fmla="*/ 19 h 28"/>
                  <a:gd name="T70" fmla="*/ 11 w 15"/>
                  <a:gd name="T71" fmla="*/ 19 h 28"/>
                  <a:gd name="T72" fmla="*/ 11 w 15"/>
                  <a:gd name="T73" fmla="*/ 20 h 28"/>
                  <a:gd name="T74" fmla="*/ 11 w 15"/>
                  <a:gd name="T75" fmla="*/ 21 h 28"/>
                  <a:gd name="T76" fmla="*/ 12 w 15"/>
                  <a:gd name="T77" fmla="*/ 21 h 28"/>
                  <a:gd name="T78" fmla="*/ 12 w 15"/>
                  <a:gd name="T79" fmla="*/ 22 h 28"/>
                  <a:gd name="T80" fmla="*/ 12 w 15"/>
                  <a:gd name="T81" fmla="*/ 23 h 28"/>
                  <a:gd name="T82" fmla="*/ 13 w 15"/>
                  <a:gd name="T83" fmla="*/ 23 h 28"/>
                  <a:gd name="T84" fmla="*/ 13 w 15"/>
                  <a:gd name="T85" fmla="*/ 24 h 28"/>
                  <a:gd name="T86" fmla="*/ 13 w 15"/>
                  <a:gd name="T87" fmla="*/ 24 h 28"/>
                  <a:gd name="T88" fmla="*/ 13 w 15"/>
                  <a:gd name="T89" fmla="*/ 25 h 28"/>
                  <a:gd name="T90" fmla="*/ 14 w 15"/>
                  <a:gd name="T91" fmla="*/ 25 h 28"/>
                  <a:gd name="T92" fmla="*/ 14 w 15"/>
                  <a:gd name="T93" fmla="*/ 26 h 28"/>
                  <a:gd name="T94" fmla="*/ 15 w 15"/>
                  <a:gd name="T95" fmla="*/ 27 h 28"/>
                  <a:gd name="T96" fmla="*/ 15 w 15"/>
                  <a:gd name="T97" fmla="*/ 27 h 28"/>
                  <a:gd name="T98" fmla="*/ 15 w 15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  <a:lnTo>
                      <a:pt x="15" y="2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Freeform 323"/>
              <p:cNvSpPr>
                <a:spLocks/>
              </p:cNvSpPr>
              <p:nvPr/>
            </p:nvSpPr>
            <p:spPr bwMode="auto">
              <a:xfrm>
                <a:off x="2914" y="170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0 h 30"/>
                  <a:gd name="T4" fmla="*/ 1 w 15"/>
                  <a:gd name="T5" fmla="*/ 1 h 30"/>
                  <a:gd name="T6" fmla="*/ 1 w 15"/>
                  <a:gd name="T7" fmla="*/ 2 h 30"/>
                  <a:gd name="T8" fmla="*/ 1 w 15"/>
                  <a:gd name="T9" fmla="*/ 2 h 30"/>
                  <a:gd name="T10" fmla="*/ 2 w 15"/>
                  <a:gd name="T11" fmla="*/ 3 h 30"/>
                  <a:gd name="T12" fmla="*/ 2 w 15"/>
                  <a:gd name="T13" fmla="*/ 3 h 30"/>
                  <a:gd name="T14" fmla="*/ 2 w 15"/>
                  <a:gd name="T15" fmla="*/ 4 h 30"/>
                  <a:gd name="T16" fmla="*/ 2 w 15"/>
                  <a:gd name="T17" fmla="*/ 5 h 30"/>
                  <a:gd name="T18" fmla="*/ 3 w 15"/>
                  <a:gd name="T19" fmla="*/ 5 h 30"/>
                  <a:gd name="T20" fmla="*/ 3 w 15"/>
                  <a:gd name="T21" fmla="*/ 6 h 30"/>
                  <a:gd name="T22" fmla="*/ 3 w 15"/>
                  <a:gd name="T23" fmla="*/ 6 h 30"/>
                  <a:gd name="T24" fmla="*/ 3 w 15"/>
                  <a:gd name="T25" fmla="*/ 7 h 30"/>
                  <a:gd name="T26" fmla="*/ 4 w 15"/>
                  <a:gd name="T27" fmla="*/ 7 h 30"/>
                  <a:gd name="T28" fmla="*/ 4 w 15"/>
                  <a:gd name="T29" fmla="*/ 8 h 30"/>
                  <a:gd name="T30" fmla="*/ 5 w 15"/>
                  <a:gd name="T31" fmla="*/ 9 h 30"/>
                  <a:gd name="T32" fmla="*/ 5 w 15"/>
                  <a:gd name="T33" fmla="*/ 9 h 30"/>
                  <a:gd name="T34" fmla="*/ 5 w 15"/>
                  <a:gd name="T35" fmla="*/ 10 h 30"/>
                  <a:gd name="T36" fmla="*/ 5 w 15"/>
                  <a:gd name="T37" fmla="*/ 11 h 30"/>
                  <a:gd name="T38" fmla="*/ 6 w 15"/>
                  <a:gd name="T39" fmla="*/ 11 h 30"/>
                  <a:gd name="T40" fmla="*/ 6 w 15"/>
                  <a:gd name="T41" fmla="*/ 12 h 30"/>
                  <a:gd name="T42" fmla="*/ 6 w 15"/>
                  <a:gd name="T43" fmla="*/ 13 h 30"/>
                  <a:gd name="T44" fmla="*/ 7 w 15"/>
                  <a:gd name="T45" fmla="*/ 13 h 30"/>
                  <a:gd name="T46" fmla="*/ 7 w 15"/>
                  <a:gd name="T47" fmla="*/ 14 h 30"/>
                  <a:gd name="T48" fmla="*/ 7 w 15"/>
                  <a:gd name="T49" fmla="*/ 14 h 30"/>
                  <a:gd name="T50" fmla="*/ 7 w 15"/>
                  <a:gd name="T51" fmla="*/ 15 h 30"/>
                  <a:gd name="T52" fmla="*/ 8 w 15"/>
                  <a:gd name="T53" fmla="*/ 16 h 30"/>
                  <a:gd name="T54" fmla="*/ 8 w 15"/>
                  <a:gd name="T55" fmla="*/ 16 h 30"/>
                  <a:gd name="T56" fmla="*/ 9 w 15"/>
                  <a:gd name="T57" fmla="*/ 17 h 30"/>
                  <a:gd name="T58" fmla="*/ 9 w 15"/>
                  <a:gd name="T59" fmla="*/ 18 h 30"/>
                  <a:gd name="T60" fmla="*/ 9 w 15"/>
                  <a:gd name="T61" fmla="*/ 18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0 h 30"/>
                  <a:gd name="T68" fmla="*/ 10 w 15"/>
                  <a:gd name="T69" fmla="*/ 21 h 30"/>
                  <a:gd name="T70" fmla="*/ 11 w 15"/>
                  <a:gd name="T71" fmla="*/ 21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2 w 15"/>
                  <a:gd name="T83" fmla="*/ 25 h 30"/>
                  <a:gd name="T84" fmla="*/ 12 w 15"/>
                  <a:gd name="T85" fmla="*/ 26 h 30"/>
                  <a:gd name="T86" fmla="*/ 13 w 15"/>
                  <a:gd name="T87" fmla="*/ 27 h 30"/>
                  <a:gd name="T88" fmla="*/ 13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4 w 15"/>
                  <a:gd name="T97" fmla="*/ 30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Freeform 324"/>
              <p:cNvSpPr>
                <a:spLocks/>
              </p:cNvSpPr>
              <p:nvPr/>
            </p:nvSpPr>
            <p:spPr bwMode="auto">
              <a:xfrm>
                <a:off x="2929" y="1731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1 h 34"/>
                  <a:gd name="T4" fmla="*/ 0 w 14"/>
                  <a:gd name="T5" fmla="*/ 2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4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7 h 34"/>
                  <a:gd name="T24" fmla="*/ 3 w 14"/>
                  <a:gd name="T25" fmla="*/ 8 h 34"/>
                  <a:gd name="T26" fmla="*/ 4 w 14"/>
                  <a:gd name="T27" fmla="*/ 9 h 34"/>
                  <a:gd name="T28" fmla="*/ 4 w 14"/>
                  <a:gd name="T29" fmla="*/ 9 h 34"/>
                  <a:gd name="T30" fmla="*/ 4 w 14"/>
                  <a:gd name="T31" fmla="*/ 10 h 34"/>
                  <a:gd name="T32" fmla="*/ 4 w 14"/>
                  <a:gd name="T33" fmla="*/ 11 h 34"/>
                  <a:gd name="T34" fmla="*/ 5 w 14"/>
                  <a:gd name="T35" fmla="*/ 12 h 34"/>
                  <a:gd name="T36" fmla="*/ 5 w 14"/>
                  <a:gd name="T37" fmla="*/ 12 h 34"/>
                  <a:gd name="T38" fmla="*/ 5 w 14"/>
                  <a:gd name="T39" fmla="*/ 13 h 34"/>
                  <a:gd name="T40" fmla="*/ 6 w 14"/>
                  <a:gd name="T41" fmla="*/ 14 h 34"/>
                  <a:gd name="T42" fmla="*/ 6 w 14"/>
                  <a:gd name="T43" fmla="*/ 14 h 34"/>
                  <a:gd name="T44" fmla="*/ 6 w 14"/>
                  <a:gd name="T45" fmla="*/ 15 h 34"/>
                  <a:gd name="T46" fmla="*/ 6 w 14"/>
                  <a:gd name="T47" fmla="*/ 16 h 34"/>
                  <a:gd name="T48" fmla="*/ 7 w 14"/>
                  <a:gd name="T49" fmla="*/ 16 h 34"/>
                  <a:gd name="T50" fmla="*/ 7 w 14"/>
                  <a:gd name="T51" fmla="*/ 17 h 34"/>
                  <a:gd name="T52" fmla="*/ 8 w 14"/>
                  <a:gd name="T53" fmla="*/ 18 h 34"/>
                  <a:gd name="T54" fmla="*/ 8 w 14"/>
                  <a:gd name="T55" fmla="*/ 18 h 34"/>
                  <a:gd name="T56" fmla="*/ 8 w 14"/>
                  <a:gd name="T57" fmla="*/ 19 h 34"/>
                  <a:gd name="T58" fmla="*/ 8 w 14"/>
                  <a:gd name="T59" fmla="*/ 20 h 34"/>
                  <a:gd name="T60" fmla="*/ 9 w 14"/>
                  <a:gd name="T61" fmla="*/ 20 h 34"/>
                  <a:gd name="T62" fmla="*/ 9 w 14"/>
                  <a:gd name="T63" fmla="*/ 21 h 34"/>
                  <a:gd name="T64" fmla="*/ 9 w 14"/>
                  <a:gd name="T65" fmla="*/ 22 h 34"/>
                  <a:gd name="T66" fmla="*/ 10 w 14"/>
                  <a:gd name="T67" fmla="*/ 23 h 34"/>
                  <a:gd name="T68" fmla="*/ 10 w 14"/>
                  <a:gd name="T69" fmla="*/ 23 h 34"/>
                  <a:gd name="T70" fmla="*/ 10 w 14"/>
                  <a:gd name="T71" fmla="*/ 24 h 34"/>
                  <a:gd name="T72" fmla="*/ 10 w 14"/>
                  <a:gd name="T73" fmla="*/ 25 h 34"/>
                  <a:gd name="T74" fmla="*/ 11 w 14"/>
                  <a:gd name="T75" fmla="*/ 25 h 34"/>
                  <a:gd name="T76" fmla="*/ 11 w 14"/>
                  <a:gd name="T77" fmla="*/ 26 h 34"/>
                  <a:gd name="T78" fmla="*/ 11 w 14"/>
                  <a:gd name="T79" fmla="*/ 27 h 34"/>
                  <a:gd name="T80" fmla="*/ 11 w 14"/>
                  <a:gd name="T81" fmla="*/ 27 h 34"/>
                  <a:gd name="T82" fmla="*/ 12 w 14"/>
                  <a:gd name="T83" fmla="*/ 28 h 34"/>
                  <a:gd name="T84" fmla="*/ 12 w 14"/>
                  <a:gd name="T85" fmla="*/ 29 h 34"/>
                  <a:gd name="T86" fmla="*/ 13 w 14"/>
                  <a:gd name="T87" fmla="*/ 30 h 34"/>
                  <a:gd name="T88" fmla="*/ 13 w 14"/>
                  <a:gd name="T89" fmla="*/ 30 h 34"/>
                  <a:gd name="T90" fmla="*/ 13 w 14"/>
                  <a:gd name="T91" fmla="*/ 31 h 34"/>
                  <a:gd name="T92" fmla="*/ 13 w 14"/>
                  <a:gd name="T93" fmla="*/ 32 h 34"/>
                  <a:gd name="T94" fmla="*/ 14 w 14"/>
                  <a:gd name="T95" fmla="*/ 32 h 34"/>
                  <a:gd name="T96" fmla="*/ 14 w 14"/>
                  <a:gd name="T97" fmla="*/ 33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Freeform 325"/>
              <p:cNvSpPr>
                <a:spLocks/>
              </p:cNvSpPr>
              <p:nvPr/>
            </p:nvSpPr>
            <p:spPr bwMode="auto">
              <a:xfrm>
                <a:off x="2943" y="1765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1 h 37"/>
                  <a:gd name="T6" fmla="*/ 1 w 15"/>
                  <a:gd name="T7" fmla="*/ 2 h 37"/>
                  <a:gd name="T8" fmla="*/ 1 w 15"/>
                  <a:gd name="T9" fmla="*/ 3 h 37"/>
                  <a:gd name="T10" fmla="*/ 2 w 15"/>
                  <a:gd name="T11" fmla="*/ 3 h 37"/>
                  <a:gd name="T12" fmla="*/ 2 w 15"/>
                  <a:gd name="T13" fmla="*/ 4 h 37"/>
                  <a:gd name="T14" fmla="*/ 3 w 15"/>
                  <a:gd name="T15" fmla="*/ 5 h 37"/>
                  <a:gd name="T16" fmla="*/ 3 w 15"/>
                  <a:gd name="T17" fmla="*/ 6 h 37"/>
                  <a:gd name="T18" fmla="*/ 3 w 15"/>
                  <a:gd name="T19" fmla="*/ 7 h 37"/>
                  <a:gd name="T20" fmla="*/ 3 w 15"/>
                  <a:gd name="T21" fmla="*/ 7 h 37"/>
                  <a:gd name="T22" fmla="*/ 4 w 15"/>
                  <a:gd name="T23" fmla="*/ 8 h 37"/>
                  <a:gd name="T24" fmla="*/ 4 w 15"/>
                  <a:gd name="T25" fmla="*/ 9 h 37"/>
                  <a:gd name="T26" fmla="*/ 4 w 15"/>
                  <a:gd name="T27" fmla="*/ 9 h 37"/>
                  <a:gd name="T28" fmla="*/ 5 w 15"/>
                  <a:gd name="T29" fmla="*/ 10 h 37"/>
                  <a:gd name="T30" fmla="*/ 5 w 15"/>
                  <a:gd name="T31" fmla="*/ 11 h 37"/>
                  <a:gd name="T32" fmla="*/ 5 w 15"/>
                  <a:gd name="T33" fmla="*/ 12 h 37"/>
                  <a:gd name="T34" fmla="*/ 5 w 15"/>
                  <a:gd name="T35" fmla="*/ 12 h 37"/>
                  <a:gd name="T36" fmla="*/ 6 w 15"/>
                  <a:gd name="T37" fmla="*/ 13 h 37"/>
                  <a:gd name="T38" fmla="*/ 6 w 15"/>
                  <a:gd name="T39" fmla="*/ 14 h 37"/>
                  <a:gd name="T40" fmla="*/ 6 w 15"/>
                  <a:gd name="T41" fmla="*/ 14 h 37"/>
                  <a:gd name="T42" fmla="*/ 6 w 15"/>
                  <a:gd name="T43" fmla="*/ 15 h 37"/>
                  <a:gd name="T44" fmla="*/ 7 w 15"/>
                  <a:gd name="T45" fmla="*/ 16 h 37"/>
                  <a:gd name="T46" fmla="*/ 7 w 15"/>
                  <a:gd name="T47" fmla="*/ 17 h 37"/>
                  <a:gd name="T48" fmla="*/ 8 w 15"/>
                  <a:gd name="T49" fmla="*/ 17 h 37"/>
                  <a:gd name="T50" fmla="*/ 8 w 15"/>
                  <a:gd name="T51" fmla="*/ 18 h 37"/>
                  <a:gd name="T52" fmla="*/ 8 w 15"/>
                  <a:gd name="T53" fmla="*/ 19 h 37"/>
                  <a:gd name="T54" fmla="*/ 8 w 15"/>
                  <a:gd name="T55" fmla="*/ 20 h 37"/>
                  <a:gd name="T56" fmla="*/ 9 w 15"/>
                  <a:gd name="T57" fmla="*/ 21 h 37"/>
                  <a:gd name="T58" fmla="*/ 9 w 15"/>
                  <a:gd name="T59" fmla="*/ 21 h 37"/>
                  <a:gd name="T60" fmla="*/ 9 w 15"/>
                  <a:gd name="T61" fmla="*/ 22 h 37"/>
                  <a:gd name="T62" fmla="*/ 10 w 15"/>
                  <a:gd name="T63" fmla="*/ 23 h 37"/>
                  <a:gd name="T64" fmla="*/ 10 w 15"/>
                  <a:gd name="T65" fmla="*/ 24 h 37"/>
                  <a:gd name="T66" fmla="*/ 10 w 15"/>
                  <a:gd name="T67" fmla="*/ 24 h 37"/>
                  <a:gd name="T68" fmla="*/ 10 w 15"/>
                  <a:gd name="T69" fmla="*/ 25 h 37"/>
                  <a:gd name="T70" fmla="*/ 11 w 15"/>
                  <a:gd name="T71" fmla="*/ 26 h 37"/>
                  <a:gd name="T72" fmla="*/ 11 w 15"/>
                  <a:gd name="T73" fmla="*/ 27 h 37"/>
                  <a:gd name="T74" fmla="*/ 12 w 15"/>
                  <a:gd name="T75" fmla="*/ 28 h 37"/>
                  <a:gd name="T76" fmla="*/ 12 w 15"/>
                  <a:gd name="T77" fmla="*/ 28 h 37"/>
                  <a:gd name="T78" fmla="*/ 12 w 15"/>
                  <a:gd name="T79" fmla="*/ 29 h 37"/>
                  <a:gd name="T80" fmla="*/ 12 w 15"/>
                  <a:gd name="T81" fmla="*/ 30 h 37"/>
                  <a:gd name="T82" fmla="*/ 13 w 15"/>
                  <a:gd name="T83" fmla="*/ 31 h 37"/>
                  <a:gd name="T84" fmla="*/ 13 w 15"/>
                  <a:gd name="T85" fmla="*/ 31 h 37"/>
                  <a:gd name="T86" fmla="*/ 13 w 15"/>
                  <a:gd name="T87" fmla="*/ 32 h 37"/>
                  <a:gd name="T88" fmla="*/ 13 w 15"/>
                  <a:gd name="T89" fmla="*/ 33 h 37"/>
                  <a:gd name="T90" fmla="*/ 14 w 15"/>
                  <a:gd name="T91" fmla="*/ 34 h 37"/>
                  <a:gd name="T92" fmla="*/ 14 w 15"/>
                  <a:gd name="T93" fmla="*/ 35 h 37"/>
                  <a:gd name="T94" fmla="*/ 14 w 15"/>
                  <a:gd name="T95" fmla="*/ 35 h 37"/>
                  <a:gd name="T96" fmla="*/ 15 w 15"/>
                  <a:gd name="T97" fmla="*/ 36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Freeform 326"/>
              <p:cNvSpPr>
                <a:spLocks/>
              </p:cNvSpPr>
              <p:nvPr/>
            </p:nvSpPr>
            <p:spPr bwMode="auto">
              <a:xfrm>
                <a:off x="2958" y="1802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1 h 40"/>
                  <a:gd name="T6" fmla="*/ 1 w 15"/>
                  <a:gd name="T7" fmla="*/ 2 h 40"/>
                  <a:gd name="T8" fmla="*/ 1 w 15"/>
                  <a:gd name="T9" fmla="*/ 3 h 40"/>
                  <a:gd name="T10" fmla="*/ 2 w 15"/>
                  <a:gd name="T11" fmla="*/ 4 h 40"/>
                  <a:gd name="T12" fmla="*/ 2 w 15"/>
                  <a:gd name="T13" fmla="*/ 5 h 40"/>
                  <a:gd name="T14" fmla="*/ 2 w 15"/>
                  <a:gd name="T15" fmla="*/ 5 h 40"/>
                  <a:gd name="T16" fmla="*/ 2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3 w 15"/>
                  <a:gd name="T23" fmla="*/ 9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2 h 40"/>
                  <a:gd name="T34" fmla="*/ 5 w 15"/>
                  <a:gd name="T35" fmla="*/ 13 h 40"/>
                  <a:gd name="T36" fmla="*/ 5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6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7 w 15"/>
                  <a:gd name="T51" fmla="*/ 20 h 40"/>
                  <a:gd name="T52" fmla="*/ 8 w 15"/>
                  <a:gd name="T53" fmla="*/ 21 h 40"/>
                  <a:gd name="T54" fmla="*/ 8 w 15"/>
                  <a:gd name="T55" fmla="*/ 21 h 40"/>
                  <a:gd name="T56" fmla="*/ 8 w 15"/>
                  <a:gd name="T57" fmla="*/ 23 h 40"/>
                  <a:gd name="T58" fmla="*/ 9 w 15"/>
                  <a:gd name="T59" fmla="*/ 23 h 40"/>
                  <a:gd name="T60" fmla="*/ 9 w 15"/>
                  <a:gd name="T61" fmla="*/ 24 h 40"/>
                  <a:gd name="T62" fmla="*/ 9 w 15"/>
                  <a:gd name="T63" fmla="*/ 25 h 40"/>
                  <a:gd name="T64" fmla="*/ 10 w 15"/>
                  <a:gd name="T65" fmla="*/ 26 h 40"/>
                  <a:gd name="T66" fmla="*/ 10 w 15"/>
                  <a:gd name="T67" fmla="*/ 26 h 40"/>
                  <a:gd name="T68" fmla="*/ 10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30 h 40"/>
                  <a:gd name="T76" fmla="*/ 11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2 w 15"/>
                  <a:gd name="T83" fmla="*/ 33 h 40"/>
                  <a:gd name="T84" fmla="*/ 13 w 15"/>
                  <a:gd name="T85" fmla="*/ 34 h 40"/>
                  <a:gd name="T86" fmla="*/ 13 w 15"/>
                  <a:gd name="T87" fmla="*/ 35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7 h 40"/>
                  <a:gd name="T94" fmla="*/ 14 w 15"/>
                  <a:gd name="T95" fmla="*/ 38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3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Freeform 327"/>
              <p:cNvSpPr>
                <a:spLocks/>
              </p:cNvSpPr>
              <p:nvPr/>
            </p:nvSpPr>
            <p:spPr bwMode="auto">
              <a:xfrm>
                <a:off x="2973" y="1842"/>
                <a:ext cx="14" cy="44"/>
              </a:xfrm>
              <a:custGeom>
                <a:avLst/>
                <a:gdLst>
                  <a:gd name="T0" fmla="*/ 0 w 14"/>
                  <a:gd name="T1" fmla="*/ 0 h 44"/>
                  <a:gd name="T2" fmla="*/ 0 w 14"/>
                  <a:gd name="T3" fmla="*/ 1 h 44"/>
                  <a:gd name="T4" fmla="*/ 0 w 14"/>
                  <a:gd name="T5" fmla="*/ 2 h 44"/>
                  <a:gd name="T6" fmla="*/ 1 w 14"/>
                  <a:gd name="T7" fmla="*/ 3 h 44"/>
                  <a:gd name="T8" fmla="*/ 1 w 14"/>
                  <a:gd name="T9" fmla="*/ 4 h 44"/>
                  <a:gd name="T10" fmla="*/ 1 w 14"/>
                  <a:gd name="T11" fmla="*/ 4 h 44"/>
                  <a:gd name="T12" fmla="*/ 1 w 14"/>
                  <a:gd name="T13" fmla="*/ 5 h 44"/>
                  <a:gd name="T14" fmla="*/ 2 w 14"/>
                  <a:gd name="T15" fmla="*/ 6 h 44"/>
                  <a:gd name="T16" fmla="*/ 2 w 14"/>
                  <a:gd name="T17" fmla="*/ 7 h 44"/>
                  <a:gd name="T18" fmla="*/ 3 w 14"/>
                  <a:gd name="T19" fmla="*/ 8 h 44"/>
                  <a:gd name="T20" fmla="*/ 3 w 14"/>
                  <a:gd name="T21" fmla="*/ 9 h 44"/>
                  <a:gd name="T22" fmla="*/ 3 w 14"/>
                  <a:gd name="T23" fmla="*/ 10 h 44"/>
                  <a:gd name="T24" fmla="*/ 3 w 14"/>
                  <a:gd name="T25" fmla="*/ 11 h 44"/>
                  <a:gd name="T26" fmla="*/ 4 w 14"/>
                  <a:gd name="T27" fmla="*/ 11 h 44"/>
                  <a:gd name="T28" fmla="*/ 4 w 14"/>
                  <a:gd name="T29" fmla="*/ 12 h 44"/>
                  <a:gd name="T30" fmla="*/ 4 w 14"/>
                  <a:gd name="T31" fmla="*/ 13 h 44"/>
                  <a:gd name="T32" fmla="*/ 5 w 14"/>
                  <a:gd name="T33" fmla="*/ 14 h 44"/>
                  <a:gd name="T34" fmla="*/ 5 w 14"/>
                  <a:gd name="T35" fmla="*/ 15 h 44"/>
                  <a:gd name="T36" fmla="*/ 5 w 14"/>
                  <a:gd name="T37" fmla="*/ 16 h 44"/>
                  <a:gd name="T38" fmla="*/ 5 w 14"/>
                  <a:gd name="T39" fmla="*/ 17 h 44"/>
                  <a:gd name="T40" fmla="*/ 6 w 14"/>
                  <a:gd name="T41" fmla="*/ 18 h 44"/>
                  <a:gd name="T42" fmla="*/ 6 w 14"/>
                  <a:gd name="T43" fmla="*/ 18 h 44"/>
                  <a:gd name="T44" fmla="*/ 6 w 14"/>
                  <a:gd name="T45" fmla="*/ 20 h 44"/>
                  <a:gd name="T46" fmla="*/ 6 w 14"/>
                  <a:gd name="T47" fmla="*/ 20 h 44"/>
                  <a:gd name="T48" fmla="*/ 7 w 14"/>
                  <a:gd name="T49" fmla="*/ 21 h 44"/>
                  <a:gd name="T50" fmla="*/ 7 w 14"/>
                  <a:gd name="T51" fmla="*/ 22 h 44"/>
                  <a:gd name="T52" fmla="*/ 8 w 14"/>
                  <a:gd name="T53" fmla="*/ 23 h 44"/>
                  <a:gd name="T54" fmla="*/ 8 w 14"/>
                  <a:gd name="T55" fmla="*/ 24 h 44"/>
                  <a:gd name="T56" fmla="*/ 8 w 14"/>
                  <a:gd name="T57" fmla="*/ 25 h 44"/>
                  <a:gd name="T58" fmla="*/ 8 w 14"/>
                  <a:gd name="T59" fmla="*/ 26 h 44"/>
                  <a:gd name="T60" fmla="*/ 9 w 14"/>
                  <a:gd name="T61" fmla="*/ 27 h 44"/>
                  <a:gd name="T62" fmla="*/ 9 w 14"/>
                  <a:gd name="T63" fmla="*/ 27 h 44"/>
                  <a:gd name="T64" fmla="*/ 9 w 14"/>
                  <a:gd name="T65" fmla="*/ 28 h 44"/>
                  <a:gd name="T66" fmla="*/ 10 w 14"/>
                  <a:gd name="T67" fmla="*/ 29 h 44"/>
                  <a:gd name="T68" fmla="*/ 10 w 14"/>
                  <a:gd name="T69" fmla="*/ 30 h 44"/>
                  <a:gd name="T70" fmla="*/ 10 w 14"/>
                  <a:gd name="T71" fmla="*/ 31 h 44"/>
                  <a:gd name="T72" fmla="*/ 10 w 14"/>
                  <a:gd name="T73" fmla="*/ 32 h 44"/>
                  <a:gd name="T74" fmla="*/ 11 w 14"/>
                  <a:gd name="T75" fmla="*/ 33 h 44"/>
                  <a:gd name="T76" fmla="*/ 11 w 14"/>
                  <a:gd name="T77" fmla="*/ 34 h 44"/>
                  <a:gd name="T78" fmla="*/ 12 w 14"/>
                  <a:gd name="T79" fmla="*/ 35 h 44"/>
                  <a:gd name="T80" fmla="*/ 12 w 14"/>
                  <a:gd name="T81" fmla="*/ 35 h 44"/>
                  <a:gd name="T82" fmla="*/ 12 w 14"/>
                  <a:gd name="T83" fmla="*/ 37 h 44"/>
                  <a:gd name="T84" fmla="*/ 12 w 14"/>
                  <a:gd name="T85" fmla="*/ 37 h 44"/>
                  <a:gd name="T86" fmla="*/ 13 w 14"/>
                  <a:gd name="T87" fmla="*/ 39 h 44"/>
                  <a:gd name="T88" fmla="*/ 13 w 14"/>
                  <a:gd name="T89" fmla="*/ 39 h 44"/>
                  <a:gd name="T90" fmla="*/ 13 w 14"/>
                  <a:gd name="T91" fmla="*/ 40 h 44"/>
                  <a:gd name="T92" fmla="*/ 13 w 14"/>
                  <a:gd name="T93" fmla="*/ 41 h 44"/>
                  <a:gd name="T94" fmla="*/ 14 w 14"/>
                  <a:gd name="T95" fmla="*/ 42 h 44"/>
                  <a:gd name="T96" fmla="*/ 14 w 14"/>
                  <a:gd name="T97" fmla="*/ 43 h 44"/>
                  <a:gd name="T98" fmla="*/ 14 w 14"/>
                  <a:gd name="T9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2" y="35"/>
                    </a:lnTo>
                    <a:lnTo>
                      <a:pt x="12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Freeform 328"/>
              <p:cNvSpPr>
                <a:spLocks/>
              </p:cNvSpPr>
              <p:nvPr/>
            </p:nvSpPr>
            <p:spPr bwMode="auto">
              <a:xfrm>
                <a:off x="2987" y="1886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1 w 15"/>
                  <a:gd name="T9" fmla="*/ 4 h 48"/>
                  <a:gd name="T10" fmla="*/ 2 w 15"/>
                  <a:gd name="T11" fmla="*/ 5 h 48"/>
                  <a:gd name="T12" fmla="*/ 2 w 15"/>
                  <a:gd name="T13" fmla="*/ 6 h 48"/>
                  <a:gd name="T14" fmla="*/ 3 w 15"/>
                  <a:gd name="T15" fmla="*/ 7 h 48"/>
                  <a:gd name="T16" fmla="*/ 3 w 15"/>
                  <a:gd name="T17" fmla="*/ 7 h 48"/>
                  <a:gd name="T18" fmla="*/ 3 w 15"/>
                  <a:gd name="T19" fmla="*/ 9 h 48"/>
                  <a:gd name="T20" fmla="*/ 3 w 15"/>
                  <a:gd name="T21" fmla="*/ 9 h 48"/>
                  <a:gd name="T22" fmla="*/ 4 w 15"/>
                  <a:gd name="T23" fmla="*/ 10 h 48"/>
                  <a:gd name="T24" fmla="*/ 4 w 15"/>
                  <a:gd name="T25" fmla="*/ 11 h 48"/>
                  <a:gd name="T26" fmla="*/ 4 w 15"/>
                  <a:gd name="T27" fmla="*/ 12 h 48"/>
                  <a:gd name="T28" fmla="*/ 5 w 15"/>
                  <a:gd name="T29" fmla="*/ 13 h 48"/>
                  <a:gd name="T30" fmla="*/ 5 w 15"/>
                  <a:gd name="T31" fmla="*/ 14 h 48"/>
                  <a:gd name="T32" fmla="*/ 5 w 15"/>
                  <a:gd name="T33" fmla="*/ 15 h 48"/>
                  <a:gd name="T34" fmla="*/ 5 w 15"/>
                  <a:gd name="T35" fmla="*/ 16 h 48"/>
                  <a:gd name="T36" fmla="*/ 6 w 15"/>
                  <a:gd name="T37" fmla="*/ 17 h 48"/>
                  <a:gd name="T38" fmla="*/ 6 w 15"/>
                  <a:gd name="T39" fmla="*/ 18 h 48"/>
                  <a:gd name="T40" fmla="*/ 6 w 15"/>
                  <a:gd name="T41" fmla="*/ 19 h 48"/>
                  <a:gd name="T42" fmla="*/ 6 w 15"/>
                  <a:gd name="T43" fmla="*/ 20 h 48"/>
                  <a:gd name="T44" fmla="*/ 7 w 15"/>
                  <a:gd name="T45" fmla="*/ 21 h 48"/>
                  <a:gd name="T46" fmla="*/ 7 w 15"/>
                  <a:gd name="T47" fmla="*/ 22 h 48"/>
                  <a:gd name="T48" fmla="*/ 8 w 15"/>
                  <a:gd name="T49" fmla="*/ 23 h 48"/>
                  <a:gd name="T50" fmla="*/ 8 w 15"/>
                  <a:gd name="T51" fmla="*/ 24 h 48"/>
                  <a:gd name="T52" fmla="*/ 8 w 15"/>
                  <a:gd name="T53" fmla="*/ 25 h 48"/>
                  <a:gd name="T54" fmla="*/ 8 w 15"/>
                  <a:gd name="T55" fmla="*/ 26 h 48"/>
                  <a:gd name="T56" fmla="*/ 9 w 15"/>
                  <a:gd name="T57" fmla="*/ 27 h 48"/>
                  <a:gd name="T58" fmla="*/ 9 w 15"/>
                  <a:gd name="T59" fmla="*/ 28 h 48"/>
                  <a:gd name="T60" fmla="*/ 9 w 15"/>
                  <a:gd name="T61" fmla="*/ 29 h 48"/>
                  <a:gd name="T62" fmla="*/ 10 w 15"/>
                  <a:gd name="T63" fmla="*/ 30 h 48"/>
                  <a:gd name="T64" fmla="*/ 10 w 15"/>
                  <a:gd name="T65" fmla="*/ 31 h 48"/>
                  <a:gd name="T66" fmla="*/ 10 w 15"/>
                  <a:gd name="T67" fmla="*/ 32 h 48"/>
                  <a:gd name="T68" fmla="*/ 10 w 15"/>
                  <a:gd name="T69" fmla="*/ 33 h 48"/>
                  <a:gd name="T70" fmla="*/ 11 w 15"/>
                  <a:gd name="T71" fmla="*/ 34 h 48"/>
                  <a:gd name="T72" fmla="*/ 11 w 15"/>
                  <a:gd name="T73" fmla="*/ 35 h 48"/>
                  <a:gd name="T74" fmla="*/ 12 w 15"/>
                  <a:gd name="T75" fmla="*/ 36 h 48"/>
                  <a:gd name="T76" fmla="*/ 12 w 15"/>
                  <a:gd name="T77" fmla="*/ 37 h 48"/>
                  <a:gd name="T78" fmla="*/ 12 w 15"/>
                  <a:gd name="T79" fmla="*/ 37 h 48"/>
                  <a:gd name="T80" fmla="*/ 12 w 15"/>
                  <a:gd name="T81" fmla="*/ 39 h 48"/>
                  <a:gd name="T82" fmla="*/ 13 w 15"/>
                  <a:gd name="T83" fmla="*/ 40 h 48"/>
                  <a:gd name="T84" fmla="*/ 13 w 15"/>
                  <a:gd name="T85" fmla="*/ 41 h 48"/>
                  <a:gd name="T86" fmla="*/ 13 w 15"/>
                  <a:gd name="T87" fmla="*/ 42 h 48"/>
                  <a:gd name="T88" fmla="*/ 14 w 15"/>
                  <a:gd name="T89" fmla="*/ 43 h 48"/>
                  <a:gd name="T90" fmla="*/ 14 w 15"/>
                  <a:gd name="T91" fmla="*/ 44 h 48"/>
                  <a:gd name="T92" fmla="*/ 14 w 15"/>
                  <a:gd name="T93" fmla="*/ 44 h 48"/>
                  <a:gd name="T94" fmla="*/ 14 w 15"/>
                  <a:gd name="T95" fmla="*/ 46 h 48"/>
                  <a:gd name="T96" fmla="*/ 15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5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" name="Freeform 329"/>
              <p:cNvSpPr>
                <a:spLocks/>
              </p:cNvSpPr>
              <p:nvPr/>
            </p:nvSpPr>
            <p:spPr bwMode="auto">
              <a:xfrm>
                <a:off x="3002" y="1934"/>
                <a:ext cx="15" cy="51"/>
              </a:xfrm>
              <a:custGeom>
                <a:avLst/>
                <a:gdLst>
                  <a:gd name="T0" fmla="*/ 0 w 15"/>
                  <a:gd name="T1" fmla="*/ 0 h 51"/>
                  <a:gd name="T2" fmla="*/ 0 w 15"/>
                  <a:gd name="T3" fmla="*/ 1 h 51"/>
                  <a:gd name="T4" fmla="*/ 0 w 15"/>
                  <a:gd name="T5" fmla="*/ 2 h 51"/>
                  <a:gd name="T6" fmla="*/ 1 w 15"/>
                  <a:gd name="T7" fmla="*/ 3 h 51"/>
                  <a:gd name="T8" fmla="*/ 1 w 15"/>
                  <a:gd name="T9" fmla="*/ 4 h 51"/>
                  <a:gd name="T10" fmla="*/ 2 w 15"/>
                  <a:gd name="T11" fmla="*/ 5 h 51"/>
                  <a:gd name="T12" fmla="*/ 2 w 15"/>
                  <a:gd name="T13" fmla="*/ 6 h 51"/>
                  <a:gd name="T14" fmla="*/ 2 w 15"/>
                  <a:gd name="T15" fmla="*/ 7 h 51"/>
                  <a:gd name="T16" fmla="*/ 2 w 15"/>
                  <a:gd name="T17" fmla="*/ 8 h 51"/>
                  <a:gd name="T18" fmla="*/ 3 w 15"/>
                  <a:gd name="T19" fmla="*/ 9 h 51"/>
                  <a:gd name="T20" fmla="*/ 3 w 15"/>
                  <a:gd name="T21" fmla="*/ 10 h 51"/>
                  <a:gd name="T22" fmla="*/ 3 w 15"/>
                  <a:gd name="T23" fmla="*/ 11 h 51"/>
                  <a:gd name="T24" fmla="*/ 4 w 15"/>
                  <a:gd name="T25" fmla="*/ 12 h 51"/>
                  <a:gd name="T26" fmla="*/ 4 w 15"/>
                  <a:gd name="T27" fmla="*/ 13 h 51"/>
                  <a:gd name="T28" fmla="*/ 4 w 15"/>
                  <a:gd name="T29" fmla="*/ 14 h 51"/>
                  <a:gd name="T30" fmla="*/ 4 w 15"/>
                  <a:gd name="T31" fmla="*/ 15 h 51"/>
                  <a:gd name="T32" fmla="*/ 5 w 15"/>
                  <a:gd name="T33" fmla="*/ 16 h 51"/>
                  <a:gd name="T34" fmla="*/ 5 w 15"/>
                  <a:gd name="T35" fmla="*/ 17 h 51"/>
                  <a:gd name="T36" fmla="*/ 6 w 15"/>
                  <a:gd name="T37" fmla="*/ 18 h 51"/>
                  <a:gd name="T38" fmla="*/ 6 w 15"/>
                  <a:gd name="T39" fmla="*/ 19 h 51"/>
                  <a:gd name="T40" fmla="*/ 6 w 15"/>
                  <a:gd name="T41" fmla="*/ 20 h 51"/>
                  <a:gd name="T42" fmla="*/ 6 w 15"/>
                  <a:gd name="T43" fmla="*/ 21 h 51"/>
                  <a:gd name="T44" fmla="*/ 7 w 15"/>
                  <a:gd name="T45" fmla="*/ 22 h 51"/>
                  <a:gd name="T46" fmla="*/ 7 w 15"/>
                  <a:gd name="T47" fmla="*/ 23 h 51"/>
                  <a:gd name="T48" fmla="*/ 7 w 15"/>
                  <a:gd name="T49" fmla="*/ 25 h 51"/>
                  <a:gd name="T50" fmla="*/ 7 w 15"/>
                  <a:gd name="T51" fmla="*/ 25 h 51"/>
                  <a:gd name="T52" fmla="*/ 8 w 15"/>
                  <a:gd name="T53" fmla="*/ 26 h 51"/>
                  <a:gd name="T54" fmla="*/ 8 w 15"/>
                  <a:gd name="T55" fmla="*/ 28 h 51"/>
                  <a:gd name="T56" fmla="*/ 8 w 15"/>
                  <a:gd name="T57" fmla="*/ 28 h 51"/>
                  <a:gd name="T58" fmla="*/ 9 w 15"/>
                  <a:gd name="T59" fmla="*/ 30 h 51"/>
                  <a:gd name="T60" fmla="*/ 9 w 15"/>
                  <a:gd name="T61" fmla="*/ 31 h 51"/>
                  <a:gd name="T62" fmla="*/ 9 w 15"/>
                  <a:gd name="T63" fmla="*/ 32 h 51"/>
                  <a:gd name="T64" fmla="*/ 9 w 15"/>
                  <a:gd name="T65" fmla="*/ 33 h 51"/>
                  <a:gd name="T66" fmla="*/ 10 w 15"/>
                  <a:gd name="T67" fmla="*/ 34 h 51"/>
                  <a:gd name="T68" fmla="*/ 10 w 15"/>
                  <a:gd name="T69" fmla="*/ 35 h 51"/>
                  <a:gd name="T70" fmla="*/ 11 w 15"/>
                  <a:gd name="T71" fmla="*/ 36 h 51"/>
                  <a:gd name="T72" fmla="*/ 11 w 15"/>
                  <a:gd name="T73" fmla="*/ 37 h 51"/>
                  <a:gd name="T74" fmla="*/ 11 w 15"/>
                  <a:gd name="T75" fmla="*/ 38 h 51"/>
                  <a:gd name="T76" fmla="*/ 11 w 15"/>
                  <a:gd name="T77" fmla="*/ 39 h 51"/>
                  <a:gd name="T78" fmla="*/ 12 w 15"/>
                  <a:gd name="T79" fmla="*/ 40 h 51"/>
                  <a:gd name="T80" fmla="*/ 12 w 15"/>
                  <a:gd name="T81" fmla="*/ 41 h 51"/>
                  <a:gd name="T82" fmla="*/ 12 w 15"/>
                  <a:gd name="T83" fmla="*/ 42 h 51"/>
                  <a:gd name="T84" fmla="*/ 13 w 15"/>
                  <a:gd name="T85" fmla="*/ 44 h 51"/>
                  <a:gd name="T86" fmla="*/ 13 w 15"/>
                  <a:gd name="T87" fmla="*/ 44 h 51"/>
                  <a:gd name="T88" fmla="*/ 13 w 15"/>
                  <a:gd name="T89" fmla="*/ 46 h 51"/>
                  <a:gd name="T90" fmla="*/ 13 w 15"/>
                  <a:gd name="T91" fmla="*/ 47 h 51"/>
                  <a:gd name="T92" fmla="*/ 14 w 15"/>
                  <a:gd name="T93" fmla="*/ 48 h 51"/>
                  <a:gd name="T94" fmla="*/ 14 w 15"/>
                  <a:gd name="T95" fmla="*/ 49 h 51"/>
                  <a:gd name="T96" fmla="*/ 14 w 15"/>
                  <a:gd name="T97" fmla="*/ 50 h 51"/>
                  <a:gd name="T98" fmla="*/ 15 w 15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8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2" y="42"/>
                    </a:lnTo>
                    <a:lnTo>
                      <a:pt x="13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5" y="5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" name="Freeform 330"/>
              <p:cNvSpPr>
                <a:spLocks/>
              </p:cNvSpPr>
              <p:nvPr/>
            </p:nvSpPr>
            <p:spPr bwMode="auto">
              <a:xfrm>
                <a:off x="3017" y="1985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1 h 55"/>
                  <a:gd name="T4" fmla="*/ 0 w 14"/>
                  <a:gd name="T5" fmla="*/ 2 h 55"/>
                  <a:gd name="T6" fmla="*/ 1 w 14"/>
                  <a:gd name="T7" fmla="*/ 3 h 55"/>
                  <a:gd name="T8" fmla="*/ 1 w 14"/>
                  <a:gd name="T9" fmla="*/ 4 h 55"/>
                  <a:gd name="T10" fmla="*/ 1 w 14"/>
                  <a:gd name="T11" fmla="*/ 5 h 55"/>
                  <a:gd name="T12" fmla="*/ 1 w 14"/>
                  <a:gd name="T13" fmla="*/ 7 h 55"/>
                  <a:gd name="T14" fmla="*/ 2 w 14"/>
                  <a:gd name="T15" fmla="*/ 8 h 55"/>
                  <a:gd name="T16" fmla="*/ 2 w 14"/>
                  <a:gd name="T17" fmla="*/ 9 h 55"/>
                  <a:gd name="T18" fmla="*/ 2 w 14"/>
                  <a:gd name="T19" fmla="*/ 10 h 55"/>
                  <a:gd name="T20" fmla="*/ 3 w 14"/>
                  <a:gd name="T21" fmla="*/ 11 h 55"/>
                  <a:gd name="T22" fmla="*/ 3 w 14"/>
                  <a:gd name="T23" fmla="*/ 12 h 55"/>
                  <a:gd name="T24" fmla="*/ 3 w 14"/>
                  <a:gd name="T25" fmla="*/ 13 h 55"/>
                  <a:gd name="T26" fmla="*/ 4 w 14"/>
                  <a:gd name="T27" fmla="*/ 14 h 55"/>
                  <a:gd name="T28" fmla="*/ 4 w 14"/>
                  <a:gd name="T29" fmla="*/ 15 h 55"/>
                  <a:gd name="T30" fmla="*/ 4 w 14"/>
                  <a:gd name="T31" fmla="*/ 16 h 55"/>
                  <a:gd name="T32" fmla="*/ 5 w 14"/>
                  <a:gd name="T33" fmla="*/ 18 h 55"/>
                  <a:gd name="T34" fmla="*/ 5 w 14"/>
                  <a:gd name="T35" fmla="*/ 19 h 55"/>
                  <a:gd name="T36" fmla="*/ 5 w 14"/>
                  <a:gd name="T37" fmla="*/ 20 h 55"/>
                  <a:gd name="T38" fmla="*/ 5 w 14"/>
                  <a:gd name="T39" fmla="*/ 21 h 55"/>
                  <a:gd name="T40" fmla="*/ 6 w 14"/>
                  <a:gd name="T41" fmla="*/ 22 h 55"/>
                  <a:gd name="T42" fmla="*/ 6 w 14"/>
                  <a:gd name="T43" fmla="*/ 23 h 55"/>
                  <a:gd name="T44" fmla="*/ 6 w 14"/>
                  <a:gd name="T45" fmla="*/ 24 h 55"/>
                  <a:gd name="T46" fmla="*/ 7 w 14"/>
                  <a:gd name="T47" fmla="*/ 25 h 55"/>
                  <a:gd name="T48" fmla="*/ 7 w 14"/>
                  <a:gd name="T49" fmla="*/ 26 h 55"/>
                  <a:gd name="T50" fmla="*/ 7 w 14"/>
                  <a:gd name="T51" fmla="*/ 28 h 55"/>
                  <a:gd name="T52" fmla="*/ 8 w 14"/>
                  <a:gd name="T53" fmla="*/ 29 h 55"/>
                  <a:gd name="T54" fmla="*/ 8 w 14"/>
                  <a:gd name="T55" fmla="*/ 30 h 55"/>
                  <a:gd name="T56" fmla="*/ 8 w 14"/>
                  <a:gd name="T57" fmla="*/ 31 h 55"/>
                  <a:gd name="T58" fmla="*/ 8 w 14"/>
                  <a:gd name="T59" fmla="*/ 32 h 55"/>
                  <a:gd name="T60" fmla="*/ 9 w 14"/>
                  <a:gd name="T61" fmla="*/ 33 h 55"/>
                  <a:gd name="T62" fmla="*/ 9 w 14"/>
                  <a:gd name="T63" fmla="*/ 34 h 55"/>
                  <a:gd name="T64" fmla="*/ 9 w 14"/>
                  <a:gd name="T65" fmla="*/ 35 h 55"/>
                  <a:gd name="T66" fmla="*/ 10 w 14"/>
                  <a:gd name="T67" fmla="*/ 37 h 55"/>
                  <a:gd name="T68" fmla="*/ 10 w 14"/>
                  <a:gd name="T69" fmla="*/ 38 h 55"/>
                  <a:gd name="T70" fmla="*/ 10 w 14"/>
                  <a:gd name="T71" fmla="*/ 39 h 55"/>
                  <a:gd name="T72" fmla="*/ 10 w 14"/>
                  <a:gd name="T73" fmla="*/ 40 h 55"/>
                  <a:gd name="T74" fmla="*/ 11 w 14"/>
                  <a:gd name="T75" fmla="*/ 41 h 55"/>
                  <a:gd name="T76" fmla="*/ 11 w 14"/>
                  <a:gd name="T77" fmla="*/ 42 h 55"/>
                  <a:gd name="T78" fmla="*/ 11 w 14"/>
                  <a:gd name="T79" fmla="*/ 44 h 55"/>
                  <a:gd name="T80" fmla="*/ 12 w 14"/>
                  <a:gd name="T81" fmla="*/ 45 h 55"/>
                  <a:gd name="T82" fmla="*/ 12 w 14"/>
                  <a:gd name="T83" fmla="*/ 46 h 55"/>
                  <a:gd name="T84" fmla="*/ 12 w 14"/>
                  <a:gd name="T85" fmla="*/ 47 h 55"/>
                  <a:gd name="T86" fmla="*/ 13 w 14"/>
                  <a:gd name="T87" fmla="*/ 48 h 55"/>
                  <a:gd name="T88" fmla="*/ 13 w 14"/>
                  <a:gd name="T89" fmla="*/ 49 h 55"/>
                  <a:gd name="T90" fmla="*/ 13 w 14"/>
                  <a:gd name="T91" fmla="*/ 50 h 55"/>
                  <a:gd name="T92" fmla="*/ 14 w 14"/>
                  <a:gd name="T93" fmla="*/ 51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" name="Freeform 331"/>
              <p:cNvSpPr>
                <a:spLocks/>
              </p:cNvSpPr>
              <p:nvPr/>
            </p:nvSpPr>
            <p:spPr bwMode="auto">
              <a:xfrm>
                <a:off x="3031" y="2040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1 w 15"/>
                  <a:gd name="T3" fmla="*/ 1 h 59"/>
                  <a:gd name="T4" fmla="*/ 1 w 15"/>
                  <a:gd name="T5" fmla="*/ 2 h 59"/>
                  <a:gd name="T6" fmla="*/ 1 w 15"/>
                  <a:gd name="T7" fmla="*/ 3 h 59"/>
                  <a:gd name="T8" fmla="*/ 1 w 15"/>
                  <a:gd name="T9" fmla="*/ 5 h 59"/>
                  <a:gd name="T10" fmla="*/ 2 w 15"/>
                  <a:gd name="T11" fmla="*/ 6 h 59"/>
                  <a:gd name="T12" fmla="*/ 2 w 15"/>
                  <a:gd name="T13" fmla="*/ 7 h 59"/>
                  <a:gd name="T14" fmla="*/ 3 w 15"/>
                  <a:gd name="T15" fmla="*/ 8 h 59"/>
                  <a:gd name="T16" fmla="*/ 3 w 15"/>
                  <a:gd name="T17" fmla="*/ 9 h 59"/>
                  <a:gd name="T18" fmla="*/ 3 w 15"/>
                  <a:gd name="T19" fmla="*/ 10 h 59"/>
                  <a:gd name="T20" fmla="*/ 3 w 15"/>
                  <a:gd name="T21" fmla="*/ 12 h 59"/>
                  <a:gd name="T22" fmla="*/ 4 w 15"/>
                  <a:gd name="T23" fmla="*/ 13 h 59"/>
                  <a:gd name="T24" fmla="*/ 4 w 15"/>
                  <a:gd name="T25" fmla="*/ 14 h 59"/>
                  <a:gd name="T26" fmla="*/ 4 w 15"/>
                  <a:gd name="T27" fmla="*/ 15 h 59"/>
                  <a:gd name="T28" fmla="*/ 5 w 15"/>
                  <a:gd name="T29" fmla="*/ 16 h 59"/>
                  <a:gd name="T30" fmla="*/ 5 w 15"/>
                  <a:gd name="T31" fmla="*/ 17 h 59"/>
                  <a:gd name="T32" fmla="*/ 5 w 15"/>
                  <a:gd name="T33" fmla="*/ 19 h 59"/>
                  <a:gd name="T34" fmla="*/ 5 w 15"/>
                  <a:gd name="T35" fmla="*/ 20 h 59"/>
                  <a:gd name="T36" fmla="*/ 6 w 15"/>
                  <a:gd name="T37" fmla="*/ 21 h 59"/>
                  <a:gd name="T38" fmla="*/ 6 w 15"/>
                  <a:gd name="T39" fmla="*/ 22 h 59"/>
                  <a:gd name="T40" fmla="*/ 7 w 15"/>
                  <a:gd name="T41" fmla="*/ 24 h 59"/>
                  <a:gd name="T42" fmla="*/ 7 w 15"/>
                  <a:gd name="T43" fmla="*/ 25 h 59"/>
                  <a:gd name="T44" fmla="*/ 7 w 15"/>
                  <a:gd name="T45" fmla="*/ 26 h 59"/>
                  <a:gd name="T46" fmla="*/ 7 w 15"/>
                  <a:gd name="T47" fmla="*/ 27 h 59"/>
                  <a:gd name="T48" fmla="*/ 8 w 15"/>
                  <a:gd name="T49" fmla="*/ 28 h 59"/>
                  <a:gd name="T50" fmla="*/ 8 w 15"/>
                  <a:gd name="T51" fmla="*/ 30 h 59"/>
                  <a:gd name="T52" fmla="*/ 8 w 15"/>
                  <a:gd name="T53" fmla="*/ 31 h 59"/>
                  <a:gd name="T54" fmla="*/ 8 w 15"/>
                  <a:gd name="T55" fmla="*/ 32 h 59"/>
                  <a:gd name="T56" fmla="*/ 9 w 15"/>
                  <a:gd name="T57" fmla="*/ 33 h 59"/>
                  <a:gd name="T58" fmla="*/ 9 w 15"/>
                  <a:gd name="T59" fmla="*/ 34 h 59"/>
                  <a:gd name="T60" fmla="*/ 9 w 15"/>
                  <a:gd name="T61" fmla="*/ 35 h 59"/>
                  <a:gd name="T62" fmla="*/ 10 w 15"/>
                  <a:gd name="T63" fmla="*/ 37 h 59"/>
                  <a:gd name="T64" fmla="*/ 10 w 15"/>
                  <a:gd name="T65" fmla="*/ 38 h 59"/>
                  <a:gd name="T66" fmla="*/ 10 w 15"/>
                  <a:gd name="T67" fmla="*/ 39 h 59"/>
                  <a:gd name="T68" fmla="*/ 10 w 15"/>
                  <a:gd name="T69" fmla="*/ 40 h 59"/>
                  <a:gd name="T70" fmla="*/ 11 w 15"/>
                  <a:gd name="T71" fmla="*/ 42 h 59"/>
                  <a:gd name="T72" fmla="*/ 11 w 15"/>
                  <a:gd name="T73" fmla="*/ 43 h 59"/>
                  <a:gd name="T74" fmla="*/ 12 w 15"/>
                  <a:gd name="T75" fmla="*/ 44 h 59"/>
                  <a:gd name="T76" fmla="*/ 12 w 15"/>
                  <a:gd name="T77" fmla="*/ 45 h 59"/>
                  <a:gd name="T78" fmla="*/ 12 w 15"/>
                  <a:gd name="T79" fmla="*/ 46 h 59"/>
                  <a:gd name="T80" fmla="*/ 12 w 15"/>
                  <a:gd name="T81" fmla="*/ 47 h 59"/>
                  <a:gd name="T82" fmla="*/ 13 w 15"/>
                  <a:gd name="T83" fmla="*/ 49 h 59"/>
                  <a:gd name="T84" fmla="*/ 13 w 15"/>
                  <a:gd name="T85" fmla="*/ 50 h 59"/>
                  <a:gd name="T86" fmla="*/ 13 w 15"/>
                  <a:gd name="T87" fmla="*/ 51 h 59"/>
                  <a:gd name="T88" fmla="*/ 14 w 15"/>
                  <a:gd name="T89" fmla="*/ 52 h 59"/>
                  <a:gd name="T90" fmla="*/ 14 w 15"/>
                  <a:gd name="T91" fmla="*/ 54 h 59"/>
                  <a:gd name="T92" fmla="*/ 14 w 15"/>
                  <a:gd name="T93" fmla="*/ 55 h 59"/>
                  <a:gd name="T94" fmla="*/ 14 w 15"/>
                  <a:gd name="T95" fmla="*/ 56 h 59"/>
                  <a:gd name="T96" fmla="*/ 15 w 15"/>
                  <a:gd name="T97" fmla="*/ 57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5" y="57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" name="Freeform 332"/>
              <p:cNvSpPr>
                <a:spLocks/>
              </p:cNvSpPr>
              <p:nvPr/>
            </p:nvSpPr>
            <p:spPr bwMode="auto">
              <a:xfrm>
                <a:off x="3046" y="2099"/>
                <a:ext cx="15" cy="61"/>
              </a:xfrm>
              <a:custGeom>
                <a:avLst/>
                <a:gdLst>
                  <a:gd name="T0" fmla="*/ 0 w 15"/>
                  <a:gd name="T1" fmla="*/ 0 h 61"/>
                  <a:gd name="T2" fmla="*/ 1 w 15"/>
                  <a:gd name="T3" fmla="*/ 1 h 61"/>
                  <a:gd name="T4" fmla="*/ 1 w 15"/>
                  <a:gd name="T5" fmla="*/ 2 h 61"/>
                  <a:gd name="T6" fmla="*/ 1 w 15"/>
                  <a:gd name="T7" fmla="*/ 3 h 61"/>
                  <a:gd name="T8" fmla="*/ 1 w 15"/>
                  <a:gd name="T9" fmla="*/ 4 h 61"/>
                  <a:gd name="T10" fmla="*/ 2 w 15"/>
                  <a:gd name="T11" fmla="*/ 6 h 61"/>
                  <a:gd name="T12" fmla="*/ 2 w 15"/>
                  <a:gd name="T13" fmla="*/ 7 h 61"/>
                  <a:gd name="T14" fmla="*/ 2 w 15"/>
                  <a:gd name="T15" fmla="*/ 8 h 61"/>
                  <a:gd name="T16" fmla="*/ 2 w 15"/>
                  <a:gd name="T17" fmla="*/ 9 h 61"/>
                  <a:gd name="T18" fmla="*/ 3 w 15"/>
                  <a:gd name="T19" fmla="*/ 11 h 61"/>
                  <a:gd name="T20" fmla="*/ 3 w 15"/>
                  <a:gd name="T21" fmla="*/ 12 h 61"/>
                  <a:gd name="T22" fmla="*/ 3 w 15"/>
                  <a:gd name="T23" fmla="*/ 13 h 61"/>
                  <a:gd name="T24" fmla="*/ 4 w 15"/>
                  <a:gd name="T25" fmla="*/ 15 h 61"/>
                  <a:gd name="T26" fmla="*/ 4 w 15"/>
                  <a:gd name="T27" fmla="*/ 16 h 61"/>
                  <a:gd name="T28" fmla="*/ 4 w 15"/>
                  <a:gd name="T29" fmla="*/ 17 h 61"/>
                  <a:gd name="T30" fmla="*/ 4 w 15"/>
                  <a:gd name="T31" fmla="*/ 18 h 61"/>
                  <a:gd name="T32" fmla="*/ 5 w 15"/>
                  <a:gd name="T33" fmla="*/ 19 h 61"/>
                  <a:gd name="T34" fmla="*/ 5 w 15"/>
                  <a:gd name="T35" fmla="*/ 21 h 61"/>
                  <a:gd name="T36" fmla="*/ 6 w 15"/>
                  <a:gd name="T37" fmla="*/ 22 h 61"/>
                  <a:gd name="T38" fmla="*/ 6 w 15"/>
                  <a:gd name="T39" fmla="*/ 23 h 61"/>
                  <a:gd name="T40" fmla="*/ 6 w 15"/>
                  <a:gd name="T41" fmla="*/ 24 h 61"/>
                  <a:gd name="T42" fmla="*/ 6 w 15"/>
                  <a:gd name="T43" fmla="*/ 25 h 61"/>
                  <a:gd name="T44" fmla="*/ 7 w 15"/>
                  <a:gd name="T45" fmla="*/ 27 h 61"/>
                  <a:gd name="T46" fmla="*/ 7 w 15"/>
                  <a:gd name="T47" fmla="*/ 28 h 61"/>
                  <a:gd name="T48" fmla="*/ 7 w 15"/>
                  <a:gd name="T49" fmla="*/ 29 h 61"/>
                  <a:gd name="T50" fmla="*/ 8 w 15"/>
                  <a:gd name="T51" fmla="*/ 30 h 61"/>
                  <a:gd name="T52" fmla="*/ 8 w 15"/>
                  <a:gd name="T53" fmla="*/ 32 h 61"/>
                  <a:gd name="T54" fmla="*/ 8 w 15"/>
                  <a:gd name="T55" fmla="*/ 33 h 61"/>
                  <a:gd name="T56" fmla="*/ 8 w 15"/>
                  <a:gd name="T57" fmla="*/ 34 h 61"/>
                  <a:gd name="T58" fmla="*/ 9 w 15"/>
                  <a:gd name="T59" fmla="*/ 36 h 61"/>
                  <a:gd name="T60" fmla="*/ 9 w 15"/>
                  <a:gd name="T61" fmla="*/ 37 h 61"/>
                  <a:gd name="T62" fmla="*/ 9 w 15"/>
                  <a:gd name="T63" fmla="*/ 38 h 61"/>
                  <a:gd name="T64" fmla="*/ 9 w 15"/>
                  <a:gd name="T65" fmla="*/ 39 h 61"/>
                  <a:gd name="T66" fmla="*/ 10 w 15"/>
                  <a:gd name="T67" fmla="*/ 41 h 61"/>
                  <a:gd name="T68" fmla="*/ 10 w 15"/>
                  <a:gd name="T69" fmla="*/ 42 h 61"/>
                  <a:gd name="T70" fmla="*/ 11 w 15"/>
                  <a:gd name="T71" fmla="*/ 43 h 61"/>
                  <a:gd name="T72" fmla="*/ 11 w 15"/>
                  <a:gd name="T73" fmla="*/ 45 h 61"/>
                  <a:gd name="T74" fmla="*/ 11 w 15"/>
                  <a:gd name="T75" fmla="*/ 46 h 61"/>
                  <a:gd name="T76" fmla="*/ 11 w 15"/>
                  <a:gd name="T77" fmla="*/ 47 h 61"/>
                  <a:gd name="T78" fmla="*/ 12 w 15"/>
                  <a:gd name="T79" fmla="*/ 48 h 61"/>
                  <a:gd name="T80" fmla="*/ 12 w 15"/>
                  <a:gd name="T81" fmla="*/ 50 h 61"/>
                  <a:gd name="T82" fmla="*/ 12 w 15"/>
                  <a:gd name="T83" fmla="*/ 51 h 61"/>
                  <a:gd name="T84" fmla="*/ 13 w 15"/>
                  <a:gd name="T85" fmla="*/ 52 h 61"/>
                  <a:gd name="T86" fmla="*/ 13 w 15"/>
                  <a:gd name="T87" fmla="*/ 53 h 61"/>
                  <a:gd name="T88" fmla="*/ 13 w 15"/>
                  <a:gd name="T89" fmla="*/ 55 h 61"/>
                  <a:gd name="T90" fmla="*/ 13 w 15"/>
                  <a:gd name="T91" fmla="*/ 56 h 61"/>
                  <a:gd name="T92" fmla="*/ 14 w 15"/>
                  <a:gd name="T93" fmla="*/ 57 h 61"/>
                  <a:gd name="T94" fmla="*/ 14 w 15"/>
                  <a:gd name="T95" fmla="*/ 59 h 61"/>
                  <a:gd name="T96" fmla="*/ 15 w 15"/>
                  <a:gd name="T97" fmla="*/ 60 h 61"/>
                  <a:gd name="T98" fmla="*/ 15 w 15"/>
                  <a:gd name="T9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9"/>
                    </a:lnTo>
                    <a:lnTo>
                      <a:pt x="15" y="60"/>
                    </a:lnTo>
                    <a:lnTo>
                      <a:pt x="15" y="6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" name="Freeform 333"/>
              <p:cNvSpPr>
                <a:spLocks/>
              </p:cNvSpPr>
              <p:nvPr/>
            </p:nvSpPr>
            <p:spPr bwMode="auto">
              <a:xfrm>
                <a:off x="3061" y="2160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1 w 14"/>
                  <a:gd name="T13" fmla="*/ 8 h 65"/>
                  <a:gd name="T14" fmla="*/ 2 w 14"/>
                  <a:gd name="T15" fmla="*/ 9 h 65"/>
                  <a:gd name="T16" fmla="*/ 2 w 14"/>
                  <a:gd name="T17" fmla="*/ 10 h 65"/>
                  <a:gd name="T18" fmla="*/ 2 w 14"/>
                  <a:gd name="T19" fmla="*/ 12 h 65"/>
                  <a:gd name="T20" fmla="*/ 3 w 14"/>
                  <a:gd name="T21" fmla="*/ 13 h 65"/>
                  <a:gd name="T22" fmla="*/ 3 w 14"/>
                  <a:gd name="T23" fmla="*/ 14 h 65"/>
                  <a:gd name="T24" fmla="*/ 3 w 14"/>
                  <a:gd name="T25" fmla="*/ 16 h 65"/>
                  <a:gd name="T26" fmla="*/ 3 w 14"/>
                  <a:gd name="T27" fmla="*/ 17 h 65"/>
                  <a:gd name="T28" fmla="*/ 4 w 14"/>
                  <a:gd name="T29" fmla="*/ 19 h 65"/>
                  <a:gd name="T30" fmla="*/ 4 w 14"/>
                  <a:gd name="T31" fmla="*/ 20 h 65"/>
                  <a:gd name="T32" fmla="*/ 5 w 14"/>
                  <a:gd name="T33" fmla="*/ 21 h 65"/>
                  <a:gd name="T34" fmla="*/ 5 w 14"/>
                  <a:gd name="T35" fmla="*/ 22 h 65"/>
                  <a:gd name="T36" fmla="*/ 5 w 14"/>
                  <a:gd name="T37" fmla="*/ 24 h 65"/>
                  <a:gd name="T38" fmla="*/ 5 w 14"/>
                  <a:gd name="T39" fmla="*/ 25 h 65"/>
                  <a:gd name="T40" fmla="*/ 6 w 14"/>
                  <a:gd name="T41" fmla="*/ 26 h 65"/>
                  <a:gd name="T42" fmla="*/ 6 w 14"/>
                  <a:gd name="T43" fmla="*/ 28 h 65"/>
                  <a:gd name="T44" fmla="*/ 6 w 14"/>
                  <a:gd name="T45" fmla="*/ 29 h 65"/>
                  <a:gd name="T46" fmla="*/ 7 w 14"/>
                  <a:gd name="T47" fmla="*/ 30 h 65"/>
                  <a:gd name="T48" fmla="*/ 7 w 14"/>
                  <a:gd name="T49" fmla="*/ 31 h 65"/>
                  <a:gd name="T50" fmla="*/ 7 w 14"/>
                  <a:gd name="T51" fmla="*/ 33 h 65"/>
                  <a:gd name="T52" fmla="*/ 7 w 14"/>
                  <a:gd name="T53" fmla="*/ 34 h 65"/>
                  <a:gd name="T54" fmla="*/ 8 w 14"/>
                  <a:gd name="T55" fmla="*/ 35 h 65"/>
                  <a:gd name="T56" fmla="*/ 8 w 14"/>
                  <a:gd name="T57" fmla="*/ 37 h 65"/>
                  <a:gd name="T58" fmla="*/ 8 w 14"/>
                  <a:gd name="T59" fmla="*/ 38 h 65"/>
                  <a:gd name="T60" fmla="*/ 8 w 14"/>
                  <a:gd name="T61" fmla="*/ 39 h 65"/>
                  <a:gd name="T62" fmla="*/ 9 w 14"/>
                  <a:gd name="T63" fmla="*/ 41 h 65"/>
                  <a:gd name="T64" fmla="*/ 9 w 14"/>
                  <a:gd name="T65" fmla="*/ 42 h 65"/>
                  <a:gd name="T66" fmla="*/ 10 w 14"/>
                  <a:gd name="T67" fmla="*/ 43 h 65"/>
                  <a:gd name="T68" fmla="*/ 10 w 14"/>
                  <a:gd name="T69" fmla="*/ 45 h 65"/>
                  <a:gd name="T70" fmla="*/ 10 w 14"/>
                  <a:gd name="T71" fmla="*/ 46 h 65"/>
                  <a:gd name="T72" fmla="*/ 10 w 14"/>
                  <a:gd name="T73" fmla="*/ 47 h 65"/>
                  <a:gd name="T74" fmla="*/ 11 w 14"/>
                  <a:gd name="T75" fmla="*/ 49 h 65"/>
                  <a:gd name="T76" fmla="*/ 11 w 14"/>
                  <a:gd name="T77" fmla="*/ 50 h 65"/>
                  <a:gd name="T78" fmla="*/ 11 w 14"/>
                  <a:gd name="T79" fmla="*/ 51 h 65"/>
                  <a:gd name="T80" fmla="*/ 12 w 14"/>
                  <a:gd name="T81" fmla="*/ 53 h 65"/>
                  <a:gd name="T82" fmla="*/ 12 w 14"/>
                  <a:gd name="T83" fmla="*/ 54 h 65"/>
                  <a:gd name="T84" fmla="*/ 12 w 14"/>
                  <a:gd name="T85" fmla="*/ 55 h 65"/>
                  <a:gd name="T86" fmla="*/ 12 w 14"/>
                  <a:gd name="T87" fmla="*/ 57 h 65"/>
                  <a:gd name="T88" fmla="*/ 13 w 14"/>
                  <a:gd name="T89" fmla="*/ 58 h 65"/>
                  <a:gd name="T90" fmla="*/ 13 w 14"/>
                  <a:gd name="T91" fmla="*/ 59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" name="Freeform 334"/>
              <p:cNvSpPr>
                <a:spLocks/>
              </p:cNvSpPr>
              <p:nvPr/>
            </p:nvSpPr>
            <p:spPr bwMode="auto">
              <a:xfrm>
                <a:off x="3075" y="2225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1 w 15"/>
                  <a:gd name="T3" fmla="*/ 1 h 66"/>
                  <a:gd name="T4" fmla="*/ 1 w 15"/>
                  <a:gd name="T5" fmla="*/ 2 h 66"/>
                  <a:gd name="T6" fmla="*/ 1 w 15"/>
                  <a:gd name="T7" fmla="*/ 4 h 66"/>
                  <a:gd name="T8" fmla="*/ 2 w 15"/>
                  <a:gd name="T9" fmla="*/ 5 h 66"/>
                  <a:gd name="T10" fmla="*/ 2 w 15"/>
                  <a:gd name="T11" fmla="*/ 7 h 66"/>
                  <a:gd name="T12" fmla="*/ 2 w 15"/>
                  <a:gd name="T13" fmla="*/ 8 h 66"/>
                  <a:gd name="T14" fmla="*/ 2 w 15"/>
                  <a:gd name="T15" fmla="*/ 9 h 66"/>
                  <a:gd name="T16" fmla="*/ 3 w 15"/>
                  <a:gd name="T17" fmla="*/ 10 h 66"/>
                  <a:gd name="T18" fmla="*/ 3 w 15"/>
                  <a:gd name="T19" fmla="*/ 12 h 66"/>
                  <a:gd name="T20" fmla="*/ 3 w 15"/>
                  <a:gd name="T21" fmla="*/ 13 h 66"/>
                  <a:gd name="T22" fmla="*/ 4 w 15"/>
                  <a:gd name="T23" fmla="*/ 14 h 66"/>
                  <a:gd name="T24" fmla="*/ 4 w 15"/>
                  <a:gd name="T25" fmla="*/ 16 h 66"/>
                  <a:gd name="T26" fmla="*/ 4 w 15"/>
                  <a:gd name="T27" fmla="*/ 17 h 66"/>
                  <a:gd name="T28" fmla="*/ 5 w 15"/>
                  <a:gd name="T29" fmla="*/ 19 h 66"/>
                  <a:gd name="T30" fmla="*/ 5 w 15"/>
                  <a:gd name="T31" fmla="*/ 20 h 66"/>
                  <a:gd name="T32" fmla="*/ 5 w 15"/>
                  <a:gd name="T33" fmla="*/ 21 h 66"/>
                  <a:gd name="T34" fmla="*/ 5 w 15"/>
                  <a:gd name="T35" fmla="*/ 22 h 66"/>
                  <a:gd name="T36" fmla="*/ 6 w 15"/>
                  <a:gd name="T37" fmla="*/ 24 h 66"/>
                  <a:gd name="T38" fmla="*/ 6 w 15"/>
                  <a:gd name="T39" fmla="*/ 25 h 66"/>
                  <a:gd name="T40" fmla="*/ 6 w 15"/>
                  <a:gd name="T41" fmla="*/ 27 h 66"/>
                  <a:gd name="T42" fmla="*/ 7 w 15"/>
                  <a:gd name="T43" fmla="*/ 28 h 66"/>
                  <a:gd name="T44" fmla="*/ 7 w 15"/>
                  <a:gd name="T45" fmla="*/ 30 h 66"/>
                  <a:gd name="T46" fmla="*/ 7 w 15"/>
                  <a:gd name="T47" fmla="*/ 31 h 66"/>
                  <a:gd name="T48" fmla="*/ 8 w 15"/>
                  <a:gd name="T49" fmla="*/ 32 h 66"/>
                  <a:gd name="T50" fmla="*/ 8 w 15"/>
                  <a:gd name="T51" fmla="*/ 33 h 66"/>
                  <a:gd name="T52" fmla="*/ 8 w 15"/>
                  <a:gd name="T53" fmla="*/ 35 h 66"/>
                  <a:gd name="T54" fmla="*/ 9 w 15"/>
                  <a:gd name="T55" fmla="*/ 36 h 66"/>
                  <a:gd name="T56" fmla="*/ 9 w 15"/>
                  <a:gd name="T57" fmla="*/ 38 h 66"/>
                  <a:gd name="T58" fmla="*/ 9 w 15"/>
                  <a:gd name="T59" fmla="*/ 39 h 66"/>
                  <a:gd name="T60" fmla="*/ 9 w 15"/>
                  <a:gd name="T61" fmla="*/ 40 h 66"/>
                  <a:gd name="T62" fmla="*/ 10 w 15"/>
                  <a:gd name="T63" fmla="*/ 42 h 66"/>
                  <a:gd name="T64" fmla="*/ 10 w 15"/>
                  <a:gd name="T65" fmla="*/ 43 h 66"/>
                  <a:gd name="T66" fmla="*/ 10 w 15"/>
                  <a:gd name="T67" fmla="*/ 44 h 66"/>
                  <a:gd name="T68" fmla="*/ 10 w 15"/>
                  <a:gd name="T69" fmla="*/ 46 h 66"/>
                  <a:gd name="T70" fmla="*/ 11 w 15"/>
                  <a:gd name="T71" fmla="*/ 47 h 66"/>
                  <a:gd name="T72" fmla="*/ 11 w 15"/>
                  <a:gd name="T73" fmla="*/ 49 h 66"/>
                  <a:gd name="T74" fmla="*/ 11 w 15"/>
                  <a:gd name="T75" fmla="*/ 50 h 66"/>
                  <a:gd name="T76" fmla="*/ 12 w 15"/>
                  <a:gd name="T77" fmla="*/ 51 h 66"/>
                  <a:gd name="T78" fmla="*/ 12 w 15"/>
                  <a:gd name="T79" fmla="*/ 52 h 66"/>
                  <a:gd name="T80" fmla="*/ 12 w 15"/>
                  <a:gd name="T81" fmla="*/ 54 h 66"/>
                  <a:gd name="T82" fmla="*/ 13 w 15"/>
                  <a:gd name="T83" fmla="*/ 55 h 66"/>
                  <a:gd name="T84" fmla="*/ 13 w 15"/>
                  <a:gd name="T85" fmla="*/ 57 h 66"/>
                  <a:gd name="T86" fmla="*/ 13 w 15"/>
                  <a:gd name="T87" fmla="*/ 58 h 66"/>
                  <a:gd name="T88" fmla="*/ 14 w 15"/>
                  <a:gd name="T89" fmla="*/ 59 h 66"/>
                  <a:gd name="T90" fmla="*/ 14 w 15"/>
                  <a:gd name="T91" fmla="*/ 61 h 66"/>
                  <a:gd name="T92" fmla="*/ 14 w 15"/>
                  <a:gd name="T93" fmla="*/ 62 h 66"/>
                  <a:gd name="T94" fmla="*/ 14 w 15"/>
                  <a:gd name="T95" fmla="*/ 63 h 66"/>
                  <a:gd name="T96" fmla="*/ 15 w 15"/>
                  <a:gd name="T97" fmla="*/ 65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" name="Freeform 335"/>
              <p:cNvSpPr>
                <a:spLocks/>
              </p:cNvSpPr>
              <p:nvPr/>
            </p:nvSpPr>
            <p:spPr bwMode="auto">
              <a:xfrm>
                <a:off x="3090" y="2291"/>
                <a:ext cx="15" cy="68"/>
              </a:xfrm>
              <a:custGeom>
                <a:avLst/>
                <a:gdLst>
                  <a:gd name="T0" fmla="*/ 0 w 15"/>
                  <a:gd name="T1" fmla="*/ 0 h 68"/>
                  <a:gd name="T2" fmla="*/ 0 w 15"/>
                  <a:gd name="T3" fmla="*/ 2 h 68"/>
                  <a:gd name="T4" fmla="*/ 1 w 15"/>
                  <a:gd name="T5" fmla="*/ 3 h 68"/>
                  <a:gd name="T6" fmla="*/ 1 w 15"/>
                  <a:gd name="T7" fmla="*/ 4 h 68"/>
                  <a:gd name="T8" fmla="*/ 1 w 15"/>
                  <a:gd name="T9" fmla="*/ 6 h 68"/>
                  <a:gd name="T10" fmla="*/ 2 w 15"/>
                  <a:gd name="T11" fmla="*/ 7 h 68"/>
                  <a:gd name="T12" fmla="*/ 2 w 15"/>
                  <a:gd name="T13" fmla="*/ 9 h 68"/>
                  <a:gd name="T14" fmla="*/ 2 w 15"/>
                  <a:gd name="T15" fmla="*/ 10 h 68"/>
                  <a:gd name="T16" fmla="*/ 2 w 15"/>
                  <a:gd name="T17" fmla="*/ 11 h 68"/>
                  <a:gd name="T18" fmla="*/ 3 w 15"/>
                  <a:gd name="T19" fmla="*/ 13 h 68"/>
                  <a:gd name="T20" fmla="*/ 3 w 15"/>
                  <a:gd name="T21" fmla="*/ 14 h 68"/>
                  <a:gd name="T22" fmla="*/ 3 w 15"/>
                  <a:gd name="T23" fmla="*/ 15 h 68"/>
                  <a:gd name="T24" fmla="*/ 4 w 15"/>
                  <a:gd name="T25" fmla="*/ 17 h 68"/>
                  <a:gd name="T26" fmla="*/ 4 w 15"/>
                  <a:gd name="T27" fmla="*/ 18 h 68"/>
                  <a:gd name="T28" fmla="*/ 4 w 15"/>
                  <a:gd name="T29" fmla="*/ 20 h 68"/>
                  <a:gd name="T30" fmla="*/ 4 w 15"/>
                  <a:gd name="T31" fmla="*/ 21 h 68"/>
                  <a:gd name="T32" fmla="*/ 5 w 15"/>
                  <a:gd name="T33" fmla="*/ 22 h 68"/>
                  <a:gd name="T34" fmla="*/ 5 w 15"/>
                  <a:gd name="T35" fmla="*/ 24 h 68"/>
                  <a:gd name="T36" fmla="*/ 6 w 15"/>
                  <a:gd name="T37" fmla="*/ 25 h 68"/>
                  <a:gd name="T38" fmla="*/ 6 w 15"/>
                  <a:gd name="T39" fmla="*/ 27 h 68"/>
                  <a:gd name="T40" fmla="*/ 6 w 15"/>
                  <a:gd name="T41" fmla="*/ 28 h 68"/>
                  <a:gd name="T42" fmla="*/ 6 w 15"/>
                  <a:gd name="T43" fmla="*/ 29 h 68"/>
                  <a:gd name="T44" fmla="*/ 7 w 15"/>
                  <a:gd name="T45" fmla="*/ 31 h 68"/>
                  <a:gd name="T46" fmla="*/ 7 w 15"/>
                  <a:gd name="T47" fmla="*/ 32 h 68"/>
                  <a:gd name="T48" fmla="*/ 7 w 15"/>
                  <a:gd name="T49" fmla="*/ 34 h 68"/>
                  <a:gd name="T50" fmla="*/ 8 w 15"/>
                  <a:gd name="T51" fmla="*/ 35 h 68"/>
                  <a:gd name="T52" fmla="*/ 8 w 15"/>
                  <a:gd name="T53" fmla="*/ 36 h 68"/>
                  <a:gd name="T54" fmla="*/ 8 w 15"/>
                  <a:gd name="T55" fmla="*/ 38 h 68"/>
                  <a:gd name="T56" fmla="*/ 8 w 15"/>
                  <a:gd name="T57" fmla="*/ 39 h 68"/>
                  <a:gd name="T58" fmla="*/ 9 w 15"/>
                  <a:gd name="T59" fmla="*/ 41 h 68"/>
                  <a:gd name="T60" fmla="*/ 9 w 15"/>
                  <a:gd name="T61" fmla="*/ 42 h 68"/>
                  <a:gd name="T62" fmla="*/ 10 w 15"/>
                  <a:gd name="T63" fmla="*/ 43 h 68"/>
                  <a:gd name="T64" fmla="*/ 10 w 15"/>
                  <a:gd name="T65" fmla="*/ 45 h 68"/>
                  <a:gd name="T66" fmla="*/ 10 w 15"/>
                  <a:gd name="T67" fmla="*/ 46 h 68"/>
                  <a:gd name="T68" fmla="*/ 10 w 15"/>
                  <a:gd name="T69" fmla="*/ 48 h 68"/>
                  <a:gd name="T70" fmla="*/ 11 w 15"/>
                  <a:gd name="T71" fmla="*/ 49 h 68"/>
                  <a:gd name="T72" fmla="*/ 11 w 15"/>
                  <a:gd name="T73" fmla="*/ 50 h 68"/>
                  <a:gd name="T74" fmla="*/ 11 w 15"/>
                  <a:gd name="T75" fmla="*/ 52 h 68"/>
                  <a:gd name="T76" fmla="*/ 11 w 15"/>
                  <a:gd name="T77" fmla="*/ 53 h 68"/>
                  <a:gd name="T78" fmla="*/ 12 w 15"/>
                  <a:gd name="T79" fmla="*/ 54 h 68"/>
                  <a:gd name="T80" fmla="*/ 12 w 15"/>
                  <a:gd name="T81" fmla="*/ 56 h 68"/>
                  <a:gd name="T82" fmla="*/ 12 w 15"/>
                  <a:gd name="T83" fmla="*/ 57 h 68"/>
                  <a:gd name="T84" fmla="*/ 13 w 15"/>
                  <a:gd name="T85" fmla="*/ 59 h 68"/>
                  <a:gd name="T86" fmla="*/ 13 w 15"/>
                  <a:gd name="T87" fmla="*/ 60 h 68"/>
                  <a:gd name="T88" fmla="*/ 13 w 15"/>
                  <a:gd name="T89" fmla="*/ 61 h 68"/>
                  <a:gd name="T90" fmla="*/ 13 w 15"/>
                  <a:gd name="T91" fmla="*/ 63 h 68"/>
                  <a:gd name="T92" fmla="*/ 14 w 15"/>
                  <a:gd name="T93" fmla="*/ 64 h 68"/>
                  <a:gd name="T94" fmla="*/ 14 w 15"/>
                  <a:gd name="T95" fmla="*/ 66 h 68"/>
                  <a:gd name="T96" fmla="*/ 15 w 15"/>
                  <a:gd name="T97" fmla="*/ 67 h 68"/>
                  <a:gd name="T98" fmla="*/ 15 w 15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8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" name="Freeform 336"/>
              <p:cNvSpPr>
                <a:spLocks/>
              </p:cNvSpPr>
              <p:nvPr/>
            </p:nvSpPr>
            <p:spPr bwMode="auto">
              <a:xfrm>
                <a:off x="3105" y="2359"/>
                <a:ext cx="14" cy="69"/>
              </a:xfrm>
              <a:custGeom>
                <a:avLst/>
                <a:gdLst>
                  <a:gd name="T0" fmla="*/ 0 w 14"/>
                  <a:gd name="T1" fmla="*/ 0 h 69"/>
                  <a:gd name="T2" fmla="*/ 0 w 14"/>
                  <a:gd name="T3" fmla="*/ 2 h 69"/>
                  <a:gd name="T4" fmla="*/ 0 w 14"/>
                  <a:gd name="T5" fmla="*/ 3 h 69"/>
                  <a:gd name="T6" fmla="*/ 1 w 14"/>
                  <a:gd name="T7" fmla="*/ 5 h 69"/>
                  <a:gd name="T8" fmla="*/ 1 w 14"/>
                  <a:gd name="T9" fmla="*/ 6 h 69"/>
                  <a:gd name="T10" fmla="*/ 1 w 14"/>
                  <a:gd name="T11" fmla="*/ 7 h 69"/>
                  <a:gd name="T12" fmla="*/ 2 w 14"/>
                  <a:gd name="T13" fmla="*/ 9 h 69"/>
                  <a:gd name="T14" fmla="*/ 2 w 14"/>
                  <a:gd name="T15" fmla="*/ 10 h 69"/>
                  <a:gd name="T16" fmla="*/ 2 w 14"/>
                  <a:gd name="T17" fmla="*/ 12 h 69"/>
                  <a:gd name="T18" fmla="*/ 2 w 14"/>
                  <a:gd name="T19" fmla="*/ 13 h 69"/>
                  <a:gd name="T20" fmla="*/ 3 w 14"/>
                  <a:gd name="T21" fmla="*/ 14 h 69"/>
                  <a:gd name="T22" fmla="*/ 3 w 14"/>
                  <a:gd name="T23" fmla="*/ 16 h 69"/>
                  <a:gd name="T24" fmla="*/ 3 w 14"/>
                  <a:gd name="T25" fmla="*/ 17 h 69"/>
                  <a:gd name="T26" fmla="*/ 3 w 14"/>
                  <a:gd name="T27" fmla="*/ 19 h 69"/>
                  <a:gd name="T28" fmla="*/ 4 w 14"/>
                  <a:gd name="T29" fmla="*/ 20 h 69"/>
                  <a:gd name="T30" fmla="*/ 4 w 14"/>
                  <a:gd name="T31" fmla="*/ 21 h 69"/>
                  <a:gd name="T32" fmla="*/ 5 w 14"/>
                  <a:gd name="T33" fmla="*/ 23 h 69"/>
                  <a:gd name="T34" fmla="*/ 5 w 14"/>
                  <a:gd name="T35" fmla="*/ 24 h 69"/>
                  <a:gd name="T36" fmla="*/ 5 w 14"/>
                  <a:gd name="T37" fmla="*/ 26 h 69"/>
                  <a:gd name="T38" fmla="*/ 5 w 14"/>
                  <a:gd name="T39" fmla="*/ 27 h 69"/>
                  <a:gd name="T40" fmla="*/ 6 w 14"/>
                  <a:gd name="T41" fmla="*/ 28 h 69"/>
                  <a:gd name="T42" fmla="*/ 6 w 14"/>
                  <a:gd name="T43" fmla="*/ 30 h 69"/>
                  <a:gd name="T44" fmla="*/ 6 w 14"/>
                  <a:gd name="T45" fmla="*/ 31 h 69"/>
                  <a:gd name="T46" fmla="*/ 7 w 14"/>
                  <a:gd name="T47" fmla="*/ 33 h 69"/>
                  <a:gd name="T48" fmla="*/ 7 w 14"/>
                  <a:gd name="T49" fmla="*/ 34 h 69"/>
                  <a:gd name="T50" fmla="*/ 7 w 14"/>
                  <a:gd name="T51" fmla="*/ 35 h 69"/>
                  <a:gd name="T52" fmla="*/ 7 w 14"/>
                  <a:gd name="T53" fmla="*/ 37 h 69"/>
                  <a:gd name="T54" fmla="*/ 8 w 14"/>
                  <a:gd name="T55" fmla="*/ 38 h 69"/>
                  <a:gd name="T56" fmla="*/ 8 w 14"/>
                  <a:gd name="T57" fmla="*/ 40 h 69"/>
                  <a:gd name="T58" fmla="*/ 9 w 14"/>
                  <a:gd name="T59" fmla="*/ 41 h 69"/>
                  <a:gd name="T60" fmla="*/ 9 w 14"/>
                  <a:gd name="T61" fmla="*/ 42 h 69"/>
                  <a:gd name="T62" fmla="*/ 9 w 14"/>
                  <a:gd name="T63" fmla="*/ 44 h 69"/>
                  <a:gd name="T64" fmla="*/ 9 w 14"/>
                  <a:gd name="T65" fmla="*/ 45 h 69"/>
                  <a:gd name="T66" fmla="*/ 10 w 14"/>
                  <a:gd name="T67" fmla="*/ 47 h 69"/>
                  <a:gd name="T68" fmla="*/ 10 w 14"/>
                  <a:gd name="T69" fmla="*/ 48 h 69"/>
                  <a:gd name="T70" fmla="*/ 10 w 14"/>
                  <a:gd name="T71" fmla="*/ 49 h 69"/>
                  <a:gd name="T72" fmla="*/ 10 w 14"/>
                  <a:gd name="T73" fmla="*/ 51 h 69"/>
                  <a:gd name="T74" fmla="*/ 11 w 14"/>
                  <a:gd name="T75" fmla="*/ 52 h 69"/>
                  <a:gd name="T76" fmla="*/ 11 w 14"/>
                  <a:gd name="T77" fmla="*/ 54 h 69"/>
                  <a:gd name="T78" fmla="*/ 11 w 14"/>
                  <a:gd name="T79" fmla="*/ 55 h 69"/>
                  <a:gd name="T80" fmla="*/ 12 w 14"/>
                  <a:gd name="T81" fmla="*/ 56 h 69"/>
                  <a:gd name="T82" fmla="*/ 12 w 14"/>
                  <a:gd name="T83" fmla="*/ 58 h 69"/>
                  <a:gd name="T84" fmla="*/ 12 w 14"/>
                  <a:gd name="T85" fmla="*/ 59 h 69"/>
                  <a:gd name="T86" fmla="*/ 12 w 14"/>
                  <a:gd name="T87" fmla="*/ 61 h 69"/>
                  <a:gd name="T88" fmla="*/ 13 w 14"/>
                  <a:gd name="T89" fmla="*/ 62 h 69"/>
                  <a:gd name="T90" fmla="*/ 13 w 14"/>
                  <a:gd name="T91" fmla="*/ 63 h 69"/>
                  <a:gd name="T92" fmla="*/ 14 w 14"/>
                  <a:gd name="T93" fmla="*/ 65 h 69"/>
                  <a:gd name="T94" fmla="*/ 14 w 14"/>
                  <a:gd name="T95" fmla="*/ 66 h 69"/>
                  <a:gd name="T96" fmla="*/ 14 w 14"/>
                  <a:gd name="T97" fmla="*/ 68 h 69"/>
                  <a:gd name="T98" fmla="*/ 14 w 14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9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" name="Freeform 337"/>
              <p:cNvSpPr>
                <a:spLocks/>
              </p:cNvSpPr>
              <p:nvPr/>
            </p:nvSpPr>
            <p:spPr bwMode="auto">
              <a:xfrm>
                <a:off x="3119" y="2428"/>
                <a:ext cx="15" cy="69"/>
              </a:xfrm>
              <a:custGeom>
                <a:avLst/>
                <a:gdLst>
                  <a:gd name="T0" fmla="*/ 0 w 15"/>
                  <a:gd name="T1" fmla="*/ 0 h 69"/>
                  <a:gd name="T2" fmla="*/ 1 w 15"/>
                  <a:gd name="T3" fmla="*/ 1 h 69"/>
                  <a:gd name="T4" fmla="*/ 1 w 15"/>
                  <a:gd name="T5" fmla="*/ 3 h 69"/>
                  <a:gd name="T6" fmla="*/ 1 w 15"/>
                  <a:gd name="T7" fmla="*/ 4 h 69"/>
                  <a:gd name="T8" fmla="*/ 2 w 15"/>
                  <a:gd name="T9" fmla="*/ 6 h 69"/>
                  <a:gd name="T10" fmla="*/ 2 w 15"/>
                  <a:gd name="T11" fmla="*/ 7 h 69"/>
                  <a:gd name="T12" fmla="*/ 2 w 15"/>
                  <a:gd name="T13" fmla="*/ 9 h 69"/>
                  <a:gd name="T14" fmla="*/ 2 w 15"/>
                  <a:gd name="T15" fmla="*/ 10 h 69"/>
                  <a:gd name="T16" fmla="*/ 3 w 15"/>
                  <a:gd name="T17" fmla="*/ 12 h 69"/>
                  <a:gd name="T18" fmla="*/ 3 w 15"/>
                  <a:gd name="T19" fmla="*/ 13 h 69"/>
                  <a:gd name="T20" fmla="*/ 4 w 15"/>
                  <a:gd name="T21" fmla="*/ 14 h 69"/>
                  <a:gd name="T22" fmla="*/ 4 w 15"/>
                  <a:gd name="T23" fmla="*/ 16 h 69"/>
                  <a:gd name="T24" fmla="*/ 4 w 15"/>
                  <a:gd name="T25" fmla="*/ 17 h 69"/>
                  <a:gd name="T26" fmla="*/ 4 w 15"/>
                  <a:gd name="T27" fmla="*/ 19 h 69"/>
                  <a:gd name="T28" fmla="*/ 5 w 15"/>
                  <a:gd name="T29" fmla="*/ 20 h 69"/>
                  <a:gd name="T30" fmla="*/ 5 w 15"/>
                  <a:gd name="T31" fmla="*/ 21 h 69"/>
                  <a:gd name="T32" fmla="*/ 5 w 15"/>
                  <a:gd name="T33" fmla="*/ 23 h 69"/>
                  <a:gd name="T34" fmla="*/ 5 w 15"/>
                  <a:gd name="T35" fmla="*/ 24 h 69"/>
                  <a:gd name="T36" fmla="*/ 6 w 15"/>
                  <a:gd name="T37" fmla="*/ 26 h 69"/>
                  <a:gd name="T38" fmla="*/ 6 w 15"/>
                  <a:gd name="T39" fmla="*/ 27 h 69"/>
                  <a:gd name="T40" fmla="*/ 6 w 15"/>
                  <a:gd name="T41" fmla="*/ 28 h 69"/>
                  <a:gd name="T42" fmla="*/ 7 w 15"/>
                  <a:gd name="T43" fmla="*/ 30 h 69"/>
                  <a:gd name="T44" fmla="*/ 7 w 15"/>
                  <a:gd name="T45" fmla="*/ 31 h 69"/>
                  <a:gd name="T46" fmla="*/ 7 w 15"/>
                  <a:gd name="T47" fmla="*/ 33 h 69"/>
                  <a:gd name="T48" fmla="*/ 7 w 15"/>
                  <a:gd name="T49" fmla="*/ 34 h 69"/>
                  <a:gd name="T50" fmla="*/ 8 w 15"/>
                  <a:gd name="T51" fmla="*/ 35 h 69"/>
                  <a:gd name="T52" fmla="*/ 8 w 15"/>
                  <a:gd name="T53" fmla="*/ 37 h 69"/>
                  <a:gd name="T54" fmla="*/ 9 w 15"/>
                  <a:gd name="T55" fmla="*/ 38 h 69"/>
                  <a:gd name="T56" fmla="*/ 9 w 15"/>
                  <a:gd name="T57" fmla="*/ 40 h 69"/>
                  <a:gd name="T58" fmla="*/ 9 w 15"/>
                  <a:gd name="T59" fmla="*/ 41 h 69"/>
                  <a:gd name="T60" fmla="*/ 9 w 15"/>
                  <a:gd name="T61" fmla="*/ 42 h 69"/>
                  <a:gd name="T62" fmla="*/ 10 w 15"/>
                  <a:gd name="T63" fmla="*/ 43 h 69"/>
                  <a:gd name="T64" fmla="*/ 10 w 15"/>
                  <a:gd name="T65" fmla="*/ 45 h 69"/>
                  <a:gd name="T66" fmla="*/ 10 w 15"/>
                  <a:gd name="T67" fmla="*/ 47 h 69"/>
                  <a:gd name="T68" fmla="*/ 11 w 15"/>
                  <a:gd name="T69" fmla="*/ 48 h 69"/>
                  <a:gd name="T70" fmla="*/ 11 w 15"/>
                  <a:gd name="T71" fmla="*/ 49 h 69"/>
                  <a:gd name="T72" fmla="*/ 11 w 15"/>
                  <a:gd name="T73" fmla="*/ 50 h 69"/>
                  <a:gd name="T74" fmla="*/ 11 w 15"/>
                  <a:gd name="T75" fmla="*/ 52 h 69"/>
                  <a:gd name="T76" fmla="*/ 12 w 15"/>
                  <a:gd name="T77" fmla="*/ 54 h 69"/>
                  <a:gd name="T78" fmla="*/ 12 w 15"/>
                  <a:gd name="T79" fmla="*/ 55 h 69"/>
                  <a:gd name="T80" fmla="*/ 12 w 15"/>
                  <a:gd name="T81" fmla="*/ 56 h 69"/>
                  <a:gd name="T82" fmla="*/ 12 w 15"/>
                  <a:gd name="T83" fmla="*/ 57 h 69"/>
                  <a:gd name="T84" fmla="*/ 13 w 15"/>
                  <a:gd name="T85" fmla="*/ 59 h 69"/>
                  <a:gd name="T86" fmla="*/ 13 w 15"/>
                  <a:gd name="T87" fmla="*/ 60 h 69"/>
                  <a:gd name="T88" fmla="*/ 14 w 15"/>
                  <a:gd name="T89" fmla="*/ 62 h 69"/>
                  <a:gd name="T90" fmla="*/ 14 w 15"/>
                  <a:gd name="T91" fmla="*/ 63 h 69"/>
                  <a:gd name="T92" fmla="*/ 14 w 15"/>
                  <a:gd name="T93" fmla="*/ 64 h 69"/>
                  <a:gd name="T94" fmla="*/ 14 w 15"/>
                  <a:gd name="T95" fmla="*/ 66 h 69"/>
                  <a:gd name="T96" fmla="*/ 15 w 15"/>
                  <a:gd name="T97" fmla="*/ 67 h 69"/>
                  <a:gd name="T98" fmla="*/ 15 w 15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" name="Freeform 338"/>
              <p:cNvSpPr>
                <a:spLocks/>
              </p:cNvSpPr>
              <p:nvPr/>
            </p:nvSpPr>
            <p:spPr bwMode="auto">
              <a:xfrm>
                <a:off x="3134" y="249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1 w 15"/>
                  <a:gd name="T11" fmla="*/ 7 h 67"/>
                  <a:gd name="T12" fmla="*/ 2 w 15"/>
                  <a:gd name="T13" fmla="*/ 8 h 67"/>
                  <a:gd name="T14" fmla="*/ 2 w 15"/>
                  <a:gd name="T15" fmla="*/ 9 h 67"/>
                  <a:gd name="T16" fmla="*/ 3 w 15"/>
                  <a:gd name="T17" fmla="*/ 11 h 67"/>
                  <a:gd name="T18" fmla="*/ 3 w 15"/>
                  <a:gd name="T19" fmla="*/ 12 h 67"/>
                  <a:gd name="T20" fmla="*/ 3 w 15"/>
                  <a:gd name="T21" fmla="*/ 14 h 67"/>
                  <a:gd name="T22" fmla="*/ 3 w 15"/>
                  <a:gd name="T23" fmla="*/ 15 h 67"/>
                  <a:gd name="T24" fmla="*/ 4 w 15"/>
                  <a:gd name="T25" fmla="*/ 17 h 67"/>
                  <a:gd name="T26" fmla="*/ 4 w 15"/>
                  <a:gd name="T27" fmla="*/ 18 h 67"/>
                  <a:gd name="T28" fmla="*/ 4 w 15"/>
                  <a:gd name="T29" fmla="*/ 19 h 67"/>
                  <a:gd name="T30" fmla="*/ 4 w 15"/>
                  <a:gd name="T31" fmla="*/ 20 h 67"/>
                  <a:gd name="T32" fmla="*/ 5 w 15"/>
                  <a:gd name="T33" fmla="*/ 22 h 67"/>
                  <a:gd name="T34" fmla="*/ 5 w 15"/>
                  <a:gd name="T35" fmla="*/ 23 h 67"/>
                  <a:gd name="T36" fmla="*/ 5 w 15"/>
                  <a:gd name="T37" fmla="*/ 25 h 67"/>
                  <a:gd name="T38" fmla="*/ 6 w 15"/>
                  <a:gd name="T39" fmla="*/ 26 h 67"/>
                  <a:gd name="T40" fmla="*/ 6 w 15"/>
                  <a:gd name="T41" fmla="*/ 27 h 67"/>
                  <a:gd name="T42" fmla="*/ 6 w 15"/>
                  <a:gd name="T43" fmla="*/ 29 h 67"/>
                  <a:gd name="T44" fmla="*/ 7 w 15"/>
                  <a:gd name="T45" fmla="*/ 30 h 67"/>
                  <a:gd name="T46" fmla="*/ 7 w 15"/>
                  <a:gd name="T47" fmla="*/ 32 h 67"/>
                  <a:gd name="T48" fmla="*/ 7 w 15"/>
                  <a:gd name="T49" fmla="*/ 33 h 67"/>
                  <a:gd name="T50" fmla="*/ 8 w 15"/>
                  <a:gd name="T51" fmla="*/ 34 h 67"/>
                  <a:gd name="T52" fmla="*/ 8 w 15"/>
                  <a:gd name="T53" fmla="*/ 36 h 67"/>
                  <a:gd name="T54" fmla="*/ 8 w 15"/>
                  <a:gd name="T55" fmla="*/ 37 h 67"/>
                  <a:gd name="T56" fmla="*/ 8 w 15"/>
                  <a:gd name="T57" fmla="*/ 38 h 67"/>
                  <a:gd name="T58" fmla="*/ 9 w 15"/>
                  <a:gd name="T59" fmla="*/ 40 h 67"/>
                  <a:gd name="T60" fmla="*/ 9 w 15"/>
                  <a:gd name="T61" fmla="*/ 41 h 67"/>
                  <a:gd name="T62" fmla="*/ 9 w 15"/>
                  <a:gd name="T63" fmla="*/ 43 h 67"/>
                  <a:gd name="T64" fmla="*/ 10 w 15"/>
                  <a:gd name="T65" fmla="*/ 44 h 67"/>
                  <a:gd name="T66" fmla="*/ 10 w 15"/>
                  <a:gd name="T67" fmla="*/ 45 h 67"/>
                  <a:gd name="T68" fmla="*/ 10 w 15"/>
                  <a:gd name="T69" fmla="*/ 47 h 67"/>
                  <a:gd name="T70" fmla="*/ 11 w 15"/>
                  <a:gd name="T71" fmla="*/ 48 h 67"/>
                  <a:gd name="T72" fmla="*/ 11 w 15"/>
                  <a:gd name="T73" fmla="*/ 50 h 67"/>
                  <a:gd name="T74" fmla="*/ 11 w 15"/>
                  <a:gd name="T75" fmla="*/ 51 h 67"/>
                  <a:gd name="T76" fmla="*/ 11 w 15"/>
                  <a:gd name="T77" fmla="*/ 52 h 67"/>
                  <a:gd name="T78" fmla="*/ 12 w 15"/>
                  <a:gd name="T79" fmla="*/ 54 h 67"/>
                  <a:gd name="T80" fmla="*/ 12 w 15"/>
                  <a:gd name="T81" fmla="*/ 55 h 67"/>
                  <a:gd name="T82" fmla="*/ 12 w 15"/>
                  <a:gd name="T83" fmla="*/ 56 h 67"/>
                  <a:gd name="T84" fmla="*/ 13 w 15"/>
                  <a:gd name="T85" fmla="*/ 58 h 67"/>
                  <a:gd name="T86" fmla="*/ 13 w 15"/>
                  <a:gd name="T87" fmla="*/ 59 h 67"/>
                  <a:gd name="T88" fmla="*/ 13 w 15"/>
                  <a:gd name="T89" fmla="*/ 61 h 67"/>
                  <a:gd name="T90" fmla="*/ 13 w 15"/>
                  <a:gd name="T91" fmla="*/ 62 h 67"/>
                  <a:gd name="T92" fmla="*/ 14 w 15"/>
                  <a:gd name="T93" fmla="*/ 63 h 67"/>
                  <a:gd name="T94" fmla="*/ 14 w 15"/>
                  <a:gd name="T95" fmla="*/ 64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" name="Freeform 339"/>
              <p:cNvSpPr>
                <a:spLocks/>
              </p:cNvSpPr>
              <p:nvPr/>
            </p:nvSpPr>
            <p:spPr bwMode="auto">
              <a:xfrm>
                <a:off x="3149" y="2564"/>
                <a:ext cx="14" cy="66"/>
              </a:xfrm>
              <a:custGeom>
                <a:avLst/>
                <a:gdLst>
                  <a:gd name="T0" fmla="*/ 0 w 14"/>
                  <a:gd name="T1" fmla="*/ 0 h 66"/>
                  <a:gd name="T2" fmla="*/ 0 w 14"/>
                  <a:gd name="T3" fmla="*/ 2 h 66"/>
                  <a:gd name="T4" fmla="*/ 0 w 14"/>
                  <a:gd name="T5" fmla="*/ 3 h 66"/>
                  <a:gd name="T6" fmla="*/ 1 w 14"/>
                  <a:gd name="T7" fmla="*/ 4 h 66"/>
                  <a:gd name="T8" fmla="*/ 1 w 14"/>
                  <a:gd name="T9" fmla="*/ 6 h 66"/>
                  <a:gd name="T10" fmla="*/ 1 w 14"/>
                  <a:gd name="T11" fmla="*/ 7 h 66"/>
                  <a:gd name="T12" fmla="*/ 2 w 14"/>
                  <a:gd name="T13" fmla="*/ 8 h 66"/>
                  <a:gd name="T14" fmla="*/ 2 w 14"/>
                  <a:gd name="T15" fmla="*/ 9 h 66"/>
                  <a:gd name="T16" fmla="*/ 2 w 14"/>
                  <a:gd name="T17" fmla="*/ 11 h 66"/>
                  <a:gd name="T18" fmla="*/ 2 w 14"/>
                  <a:gd name="T19" fmla="*/ 12 h 66"/>
                  <a:gd name="T20" fmla="*/ 3 w 14"/>
                  <a:gd name="T21" fmla="*/ 14 h 66"/>
                  <a:gd name="T22" fmla="*/ 3 w 14"/>
                  <a:gd name="T23" fmla="*/ 15 h 66"/>
                  <a:gd name="T24" fmla="*/ 3 w 14"/>
                  <a:gd name="T25" fmla="*/ 16 h 66"/>
                  <a:gd name="T26" fmla="*/ 4 w 14"/>
                  <a:gd name="T27" fmla="*/ 18 h 66"/>
                  <a:gd name="T28" fmla="*/ 4 w 14"/>
                  <a:gd name="T29" fmla="*/ 19 h 66"/>
                  <a:gd name="T30" fmla="*/ 4 w 14"/>
                  <a:gd name="T31" fmla="*/ 20 h 66"/>
                  <a:gd name="T32" fmla="*/ 5 w 14"/>
                  <a:gd name="T33" fmla="*/ 22 h 66"/>
                  <a:gd name="T34" fmla="*/ 5 w 14"/>
                  <a:gd name="T35" fmla="*/ 23 h 66"/>
                  <a:gd name="T36" fmla="*/ 5 w 14"/>
                  <a:gd name="T37" fmla="*/ 25 h 66"/>
                  <a:gd name="T38" fmla="*/ 5 w 14"/>
                  <a:gd name="T39" fmla="*/ 26 h 66"/>
                  <a:gd name="T40" fmla="*/ 6 w 14"/>
                  <a:gd name="T41" fmla="*/ 27 h 66"/>
                  <a:gd name="T42" fmla="*/ 6 w 14"/>
                  <a:gd name="T43" fmla="*/ 29 h 66"/>
                  <a:gd name="T44" fmla="*/ 6 w 14"/>
                  <a:gd name="T45" fmla="*/ 30 h 66"/>
                  <a:gd name="T46" fmla="*/ 7 w 14"/>
                  <a:gd name="T47" fmla="*/ 31 h 66"/>
                  <a:gd name="T48" fmla="*/ 7 w 14"/>
                  <a:gd name="T49" fmla="*/ 32 h 66"/>
                  <a:gd name="T50" fmla="*/ 7 w 14"/>
                  <a:gd name="T51" fmla="*/ 34 h 66"/>
                  <a:gd name="T52" fmla="*/ 7 w 14"/>
                  <a:gd name="T53" fmla="*/ 35 h 66"/>
                  <a:gd name="T54" fmla="*/ 8 w 14"/>
                  <a:gd name="T55" fmla="*/ 36 h 66"/>
                  <a:gd name="T56" fmla="*/ 8 w 14"/>
                  <a:gd name="T57" fmla="*/ 38 h 66"/>
                  <a:gd name="T58" fmla="*/ 9 w 14"/>
                  <a:gd name="T59" fmla="*/ 39 h 66"/>
                  <a:gd name="T60" fmla="*/ 9 w 14"/>
                  <a:gd name="T61" fmla="*/ 41 h 66"/>
                  <a:gd name="T62" fmla="*/ 9 w 14"/>
                  <a:gd name="T63" fmla="*/ 42 h 66"/>
                  <a:gd name="T64" fmla="*/ 9 w 14"/>
                  <a:gd name="T65" fmla="*/ 43 h 66"/>
                  <a:gd name="T66" fmla="*/ 10 w 14"/>
                  <a:gd name="T67" fmla="*/ 45 h 66"/>
                  <a:gd name="T68" fmla="*/ 10 w 14"/>
                  <a:gd name="T69" fmla="*/ 46 h 66"/>
                  <a:gd name="T70" fmla="*/ 10 w 14"/>
                  <a:gd name="T71" fmla="*/ 47 h 66"/>
                  <a:gd name="T72" fmla="*/ 11 w 14"/>
                  <a:gd name="T73" fmla="*/ 48 h 66"/>
                  <a:gd name="T74" fmla="*/ 11 w 14"/>
                  <a:gd name="T75" fmla="*/ 50 h 66"/>
                  <a:gd name="T76" fmla="*/ 11 w 14"/>
                  <a:gd name="T77" fmla="*/ 51 h 66"/>
                  <a:gd name="T78" fmla="*/ 11 w 14"/>
                  <a:gd name="T79" fmla="*/ 52 h 66"/>
                  <a:gd name="T80" fmla="*/ 12 w 14"/>
                  <a:gd name="T81" fmla="*/ 54 h 66"/>
                  <a:gd name="T82" fmla="*/ 12 w 14"/>
                  <a:gd name="T83" fmla="*/ 55 h 66"/>
                  <a:gd name="T84" fmla="*/ 12 w 14"/>
                  <a:gd name="T85" fmla="*/ 57 h 66"/>
                  <a:gd name="T86" fmla="*/ 12 w 14"/>
                  <a:gd name="T87" fmla="*/ 58 h 66"/>
                  <a:gd name="T88" fmla="*/ 13 w 14"/>
                  <a:gd name="T89" fmla="*/ 59 h 66"/>
                  <a:gd name="T90" fmla="*/ 13 w 14"/>
                  <a:gd name="T91" fmla="*/ 61 h 66"/>
                  <a:gd name="T92" fmla="*/ 14 w 14"/>
                  <a:gd name="T93" fmla="*/ 62 h 66"/>
                  <a:gd name="T94" fmla="*/ 14 w 14"/>
                  <a:gd name="T95" fmla="*/ 63 h 66"/>
                  <a:gd name="T96" fmla="*/ 14 w 14"/>
                  <a:gd name="T97" fmla="*/ 64 h 66"/>
                  <a:gd name="T98" fmla="*/ 14 w 14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" name="Freeform 340"/>
              <p:cNvSpPr>
                <a:spLocks/>
              </p:cNvSpPr>
              <p:nvPr/>
            </p:nvSpPr>
            <p:spPr bwMode="auto">
              <a:xfrm>
                <a:off x="3163" y="2630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1 w 15"/>
                  <a:gd name="T3" fmla="*/ 1 h 62"/>
                  <a:gd name="T4" fmla="*/ 1 w 15"/>
                  <a:gd name="T5" fmla="*/ 2 h 62"/>
                  <a:gd name="T6" fmla="*/ 1 w 15"/>
                  <a:gd name="T7" fmla="*/ 3 h 62"/>
                  <a:gd name="T8" fmla="*/ 2 w 15"/>
                  <a:gd name="T9" fmla="*/ 5 h 62"/>
                  <a:gd name="T10" fmla="*/ 2 w 15"/>
                  <a:gd name="T11" fmla="*/ 6 h 62"/>
                  <a:gd name="T12" fmla="*/ 2 w 15"/>
                  <a:gd name="T13" fmla="*/ 7 h 62"/>
                  <a:gd name="T14" fmla="*/ 2 w 15"/>
                  <a:gd name="T15" fmla="*/ 9 h 62"/>
                  <a:gd name="T16" fmla="*/ 3 w 15"/>
                  <a:gd name="T17" fmla="*/ 10 h 62"/>
                  <a:gd name="T18" fmla="*/ 3 w 15"/>
                  <a:gd name="T19" fmla="*/ 11 h 62"/>
                  <a:gd name="T20" fmla="*/ 4 w 15"/>
                  <a:gd name="T21" fmla="*/ 13 h 62"/>
                  <a:gd name="T22" fmla="*/ 4 w 15"/>
                  <a:gd name="T23" fmla="*/ 14 h 62"/>
                  <a:gd name="T24" fmla="*/ 4 w 15"/>
                  <a:gd name="T25" fmla="*/ 15 h 62"/>
                  <a:gd name="T26" fmla="*/ 4 w 15"/>
                  <a:gd name="T27" fmla="*/ 17 h 62"/>
                  <a:gd name="T28" fmla="*/ 5 w 15"/>
                  <a:gd name="T29" fmla="*/ 18 h 62"/>
                  <a:gd name="T30" fmla="*/ 5 w 15"/>
                  <a:gd name="T31" fmla="*/ 19 h 62"/>
                  <a:gd name="T32" fmla="*/ 5 w 15"/>
                  <a:gd name="T33" fmla="*/ 21 h 62"/>
                  <a:gd name="T34" fmla="*/ 5 w 15"/>
                  <a:gd name="T35" fmla="*/ 22 h 62"/>
                  <a:gd name="T36" fmla="*/ 6 w 15"/>
                  <a:gd name="T37" fmla="*/ 23 h 62"/>
                  <a:gd name="T38" fmla="*/ 6 w 15"/>
                  <a:gd name="T39" fmla="*/ 24 h 62"/>
                  <a:gd name="T40" fmla="*/ 6 w 15"/>
                  <a:gd name="T41" fmla="*/ 26 h 62"/>
                  <a:gd name="T42" fmla="*/ 7 w 15"/>
                  <a:gd name="T43" fmla="*/ 27 h 62"/>
                  <a:gd name="T44" fmla="*/ 7 w 15"/>
                  <a:gd name="T45" fmla="*/ 28 h 62"/>
                  <a:gd name="T46" fmla="*/ 7 w 15"/>
                  <a:gd name="T47" fmla="*/ 30 h 62"/>
                  <a:gd name="T48" fmla="*/ 7 w 15"/>
                  <a:gd name="T49" fmla="*/ 31 h 62"/>
                  <a:gd name="T50" fmla="*/ 8 w 15"/>
                  <a:gd name="T51" fmla="*/ 32 h 62"/>
                  <a:gd name="T52" fmla="*/ 8 w 15"/>
                  <a:gd name="T53" fmla="*/ 33 h 62"/>
                  <a:gd name="T54" fmla="*/ 9 w 15"/>
                  <a:gd name="T55" fmla="*/ 35 h 62"/>
                  <a:gd name="T56" fmla="*/ 9 w 15"/>
                  <a:gd name="T57" fmla="*/ 36 h 62"/>
                  <a:gd name="T58" fmla="*/ 9 w 15"/>
                  <a:gd name="T59" fmla="*/ 37 h 62"/>
                  <a:gd name="T60" fmla="*/ 9 w 15"/>
                  <a:gd name="T61" fmla="*/ 39 h 62"/>
                  <a:gd name="T62" fmla="*/ 10 w 15"/>
                  <a:gd name="T63" fmla="*/ 40 h 62"/>
                  <a:gd name="T64" fmla="*/ 10 w 15"/>
                  <a:gd name="T65" fmla="*/ 41 h 62"/>
                  <a:gd name="T66" fmla="*/ 10 w 15"/>
                  <a:gd name="T67" fmla="*/ 42 h 62"/>
                  <a:gd name="T68" fmla="*/ 11 w 15"/>
                  <a:gd name="T69" fmla="*/ 44 h 62"/>
                  <a:gd name="T70" fmla="*/ 11 w 15"/>
                  <a:gd name="T71" fmla="*/ 45 h 62"/>
                  <a:gd name="T72" fmla="*/ 11 w 15"/>
                  <a:gd name="T73" fmla="*/ 46 h 62"/>
                  <a:gd name="T74" fmla="*/ 11 w 15"/>
                  <a:gd name="T75" fmla="*/ 47 h 62"/>
                  <a:gd name="T76" fmla="*/ 12 w 15"/>
                  <a:gd name="T77" fmla="*/ 49 h 62"/>
                  <a:gd name="T78" fmla="*/ 12 w 15"/>
                  <a:gd name="T79" fmla="*/ 50 h 62"/>
                  <a:gd name="T80" fmla="*/ 13 w 15"/>
                  <a:gd name="T81" fmla="*/ 51 h 62"/>
                  <a:gd name="T82" fmla="*/ 13 w 15"/>
                  <a:gd name="T83" fmla="*/ 52 h 62"/>
                  <a:gd name="T84" fmla="*/ 13 w 15"/>
                  <a:gd name="T85" fmla="*/ 54 h 62"/>
                  <a:gd name="T86" fmla="*/ 13 w 15"/>
                  <a:gd name="T87" fmla="*/ 55 h 62"/>
                  <a:gd name="T88" fmla="*/ 14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5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5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" name="Freeform 341"/>
              <p:cNvSpPr>
                <a:spLocks/>
              </p:cNvSpPr>
              <p:nvPr/>
            </p:nvSpPr>
            <p:spPr bwMode="auto">
              <a:xfrm>
                <a:off x="3178" y="2692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0 w 15"/>
                  <a:gd name="T3" fmla="*/ 1 h 59"/>
                  <a:gd name="T4" fmla="*/ 1 w 15"/>
                  <a:gd name="T5" fmla="*/ 3 h 59"/>
                  <a:gd name="T6" fmla="*/ 1 w 15"/>
                  <a:gd name="T7" fmla="*/ 4 h 59"/>
                  <a:gd name="T8" fmla="*/ 1 w 15"/>
                  <a:gd name="T9" fmla="*/ 5 h 59"/>
                  <a:gd name="T10" fmla="*/ 1 w 15"/>
                  <a:gd name="T11" fmla="*/ 7 h 59"/>
                  <a:gd name="T12" fmla="*/ 2 w 15"/>
                  <a:gd name="T13" fmla="*/ 8 h 59"/>
                  <a:gd name="T14" fmla="*/ 2 w 15"/>
                  <a:gd name="T15" fmla="*/ 9 h 59"/>
                  <a:gd name="T16" fmla="*/ 3 w 15"/>
                  <a:gd name="T17" fmla="*/ 10 h 59"/>
                  <a:gd name="T18" fmla="*/ 3 w 15"/>
                  <a:gd name="T19" fmla="*/ 12 h 59"/>
                  <a:gd name="T20" fmla="*/ 3 w 15"/>
                  <a:gd name="T21" fmla="*/ 13 h 59"/>
                  <a:gd name="T22" fmla="*/ 3 w 15"/>
                  <a:gd name="T23" fmla="*/ 14 h 59"/>
                  <a:gd name="T24" fmla="*/ 4 w 15"/>
                  <a:gd name="T25" fmla="*/ 15 h 59"/>
                  <a:gd name="T26" fmla="*/ 4 w 15"/>
                  <a:gd name="T27" fmla="*/ 16 h 59"/>
                  <a:gd name="T28" fmla="*/ 4 w 15"/>
                  <a:gd name="T29" fmla="*/ 17 h 59"/>
                  <a:gd name="T30" fmla="*/ 5 w 15"/>
                  <a:gd name="T31" fmla="*/ 19 h 59"/>
                  <a:gd name="T32" fmla="*/ 5 w 15"/>
                  <a:gd name="T33" fmla="*/ 20 h 59"/>
                  <a:gd name="T34" fmla="*/ 5 w 15"/>
                  <a:gd name="T35" fmla="*/ 21 h 59"/>
                  <a:gd name="T36" fmla="*/ 5 w 15"/>
                  <a:gd name="T37" fmla="*/ 22 h 59"/>
                  <a:gd name="T38" fmla="*/ 6 w 15"/>
                  <a:gd name="T39" fmla="*/ 24 h 59"/>
                  <a:gd name="T40" fmla="*/ 6 w 15"/>
                  <a:gd name="T41" fmla="*/ 25 h 59"/>
                  <a:gd name="T42" fmla="*/ 6 w 15"/>
                  <a:gd name="T43" fmla="*/ 26 h 59"/>
                  <a:gd name="T44" fmla="*/ 6 w 15"/>
                  <a:gd name="T45" fmla="*/ 27 h 59"/>
                  <a:gd name="T46" fmla="*/ 7 w 15"/>
                  <a:gd name="T47" fmla="*/ 29 h 59"/>
                  <a:gd name="T48" fmla="*/ 7 w 15"/>
                  <a:gd name="T49" fmla="*/ 30 h 59"/>
                  <a:gd name="T50" fmla="*/ 8 w 15"/>
                  <a:gd name="T51" fmla="*/ 31 h 59"/>
                  <a:gd name="T52" fmla="*/ 8 w 15"/>
                  <a:gd name="T53" fmla="*/ 32 h 59"/>
                  <a:gd name="T54" fmla="*/ 8 w 15"/>
                  <a:gd name="T55" fmla="*/ 33 h 59"/>
                  <a:gd name="T56" fmla="*/ 8 w 15"/>
                  <a:gd name="T57" fmla="*/ 35 h 59"/>
                  <a:gd name="T58" fmla="*/ 9 w 15"/>
                  <a:gd name="T59" fmla="*/ 36 h 59"/>
                  <a:gd name="T60" fmla="*/ 9 w 15"/>
                  <a:gd name="T61" fmla="*/ 37 h 59"/>
                  <a:gd name="T62" fmla="*/ 9 w 15"/>
                  <a:gd name="T63" fmla="*/ 38 h 59"/>
                  <a:gd name="T64" fmla="*/ 10 w 15"/>
                  <a:gd name="T65" fmla="*/ 39 h 59"/>
                  <a:gd name="T66" fmla="*/ 10 w 15"/>
                  <a:gd name="T67" fmla="*/ 40 h 59"/>
                  <a:gd name="T68" fmla="*/ 10 w 15"/>
                  <a:gd name="T69" fmla="*/ 42 h 59"/>
                  <a:gd name="T70" fmla="*/ 10 w 15"/>
                  <a:gd name="T71" fmla="*/ 43 h 59"/>
                  <a:gd name="T72" fmla="*/ 11 w 15"/>
                  <a:gd name="T73" fmla="*/ 44 h 59"/>
                  <a:gd name="T74" fmla="*/ 11 w 15"/>
                  <a:gd name="T75" fmla="*/ 45 h 59"/>
                  <a:gd name="T76" fmla="*/ 12 w 15"/>
                  <a:gd name="T77" fmla="*/ 47 h 59"/>
                  <a:gd name="T78" fmla="*/ 12 w 15"/>
                  <a:gd name="T79" fmla="*/ 48 h 59"/>
                  <a:gd name="T80" fmla="*/ 12 w 15"/>
                  <a:gd name="T81" fmla="*/ 49 h 59"/>
                  <a:gd name="T82" fmla="*/ 12 w 15"/>
                  <a:gd name="T83" fmla="*/ 50 h 59"/>
                  <a:gd name="T84" fmla="*/ 13 w 15"/>
                  <a:gd name="T85" fmla="*/ 51 h 59"/>
                  <a:gd name="T86" fmla="*/ 13 w 15"/>
                  <a:gd name="T87" fmla="*/ 52 h 59"/>
                  <a:gd name="T88" fmla="*/ 13 w 15"/>
                  <a:gd name="T89" fmla="*/ 54 h 59"/>
                  <a:gd name="T90" fmla="*/ 13 w 15"/>
                  <a:gd name="T91" fmla="*/ 55 h 59"/>
                  <a:gd name="T92" fmla="*/ 14 w 15"/>
                  <a:gd name="T93" fmla="*/ 56 h 59"/>
                  <a:gd name="T94" fmla="*/ 14 w 15"/>
                  <a:gd name="T95" fmla="*/ 57 h 59"/>
                  <a:gd name="T96" fmla="*/ 14 w 15"/>
                  <a:gd name="T97" fmla="*/ 58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342"/>
              <p:cNvSpPr>
                <a:spLocks/>
              </p:cNvSpPr>
              <p:nvPr/>
            </p:nvSpPr>
            <p:spPr bwMode="auto">
              <a:xfrm>
                <a:off x="3193" y="2751"/>
                <a:ext cx="14" cy="56"/>
              </a:xfrm>
              <a:custGeom>
                <a:avLst/>
                <a:gdLst>
                  <a:gd name="T0" fmla="*/ 0 w 14"/>
                  <a:gd name="T1" fmla="*/ 0 h 56"/>
                  <a:gd name="T2" fmla="*/ 0 w 14"/>
                  <a:gd name="T3" fmla="*/ 2 h 56"/>
                  <a:gd name="T4" fmla="*/ 0 w 14"/>
                  <a:gd name="T5" fmla="*/ 3 h 56"/>
                  <a:gd name="T6" fmla="*/ 0 w 14"/>
                  <a:gd name="T7" fmla="*/ 4 h 56"/>
                  <a:gd name="T8" fmla="*/ 1 w 14"/>
                  <a:gd name="T9" fmla="*/ 5 h 56"/>
                  <a:gd name="T10" fmla="*/ 1 w 14"/>
                  <a:gd name="T11" fmla="*/ 6 h 56"/>
                  <a:gd name="T12" fmla="*/ 2 w 14"/>
                  <a:gd name="T13" fmla="*/ 7 h 56"/>
                  <a:gd name="T14" fmla="*/ 2 w 14"/>
                  <a:gd name="T15" fmla="*/ 9 h 56"/>
                  <a:gd name="T16" fmla="*/ 2 w 14"/>
                  <a:gd name="T17" fmla="*/ 10 h 56"/>
                  <a:gd name="T18" fmla="*/ 2 w 14"/>
                  <a:gd name="T19" fmla="*/ 11 h 56"/>
                  <a:gd name="T20" fmla="*/ 3 w 14"/>
                  <a:gd name="T21" fmla="*/ 12 h 56"/>
                  <a:gd name="T22" fmla="*/ 3 w 14"/>
                  <a:gd name="T23" fmla="*/ 13 h 56"/>
                  <a:gd name="T24" fmla="*/ 3 w 14"/>
                  <a:gd name="T25" fmla="*/ 14 h 56"/>
                  <a:gd name="T26" fmla="*/ 4 w 14"/>
                  <a:gd name="T27" fmla="*/ 16 h 56"/>
                  <a:gd name="T28" fmla="*/ 4 w 14"/>
                  <a:gd name="T29" fmla="*/ 17 h 56"/>
                  <a:gd name="T30" fmla="*/ 4 w 14"/>
                  <a:gd name="T31" fmla="*/ 18 h 56"/>
                  <a:gd name="T32" fmla="*/ 4 w 14"/>
                  <a:gd name="T33" fmla="*/ 19 h 56"/>
                  <a:gd name="T34" fmla="*/ 5 w 14"/>
                  <a:gd name="T35" fmla="*/ 20 h 56"/>
                  <a:gd name="T36" fmla="*/ 5 w 14"/>
                  <a:gd name="T37" fmla="*/ 21 h 56"/>
                  <a:gd name="T38" fmla="*/ 6 w 14"/>
                  <a:gd name="T39" fmla="*/ 22 h 56"/>
                  <a:gd name="T40" fmla="*/ 6 w 14"/>
                  <a:gd name="T41" fmla="*/ 23 h 56"/>
                  <a:gd name="T42" fmla="*/ 6 w 14"/>
                  <a:gd name="T43" fmla="*/ 25 h 56"/>
                  <a:gd name="T44" fmla="*/ 6 w 14"/>
                  <a:gd name="T45" fmla="*/ 26 h 56"/>
                  <a:gd name="T46" fmla="*/ 7 w 14"/>
                  <a:gd name="T47" fmla="*/ 27 h 56"/>
                  <a:gd name="T48" fmla="*/ 7 w 14"/>
                  <a:gd name="T49" fmla="*/ 28 h 56"/>
                  <a:gd name="T50" fmla="*/ 7 w 14"/>
                  <a:gd name="T51" fmla="*/ 29 h 56"/>
                  <a:gd name="T52" fmla="*/ 7 w 14"/>
                  <a:gd name="T53" fmla="*/ 30 h 56"/>
                  <a:gd name="T54" fmla="*/ 8 w 14"/>
                  <a:gd name="T55" fmla="*/ 31 h 56"/>
                  <a:gd name="T56" fmla="*/ 8 w 14"/>
                  <a:gd name="T57" fmla="*/ 32 h 56"/>
                  <a:gd name="T58" fmla="*/ 8 w 14"/>
                  <a:gd name="T59" fmla="*/ 34 h 56"/>
                  <a:gd name="T60" fmla="*/ 9 w 14"/>
                  <a:gd name="T61" fmla="*/ 35 h 56"/>
                  <a:gd name="T62" fmla="*/ 9 w 14"/>
                  <a:gd name="T63" fmla="*/ 36 h 56"/>
                  <a:gd name="T64" fmla="*/ 9 w 14"/>
                  <a:gd name="T65" fmla="*/ 37 h 56"/>
                  <a:gd name="T66" fmla="*/ 10 w 14"/>
                  <a:gd name="T67" fmla="*/ 38 h 56"/>
                  <a:gd name="T68" fmla="*/ 10 w 14"/>
                  <a:gd name="T69" fmla="*/ 39 h 56"/>
                  <a:gd name="T70" fmla="*/ 10 w 14"/>
                  <a:gd name="T71" fmla="*/ 40 h 56"/>
                  <a:gd name="T72" fmla="*/ 11 w 14"/>
                  <a:gd name="T73" fmla="*/ 41 h 56"/>
                  <a:gd name="T74" fmla="*/ 11 w 14"/>
                  <a:gd name="T75" fmla="*/ 43 h 56"/>
                  <a:gd name="T76" fmla="*/ 11 w 14"/>
                  <a:gd name="T77" fmla="*/ 44 h 56"/>
                  <a:gd name="T78" fmla="*/ 11 w 14"/>
                  <a:gd name="T79" fmla="*/ 45 h 56"/>
                  <a:gd name="T80" fmla="*/ 12 w 14"/>
                  <a:gd name="T81" fmla="*/ 46 h 56"/>
                  <a:gd name="T82" fmla="*/ 12 w 14"/>
                  <a:gd name="T83" fmla="*/ 47 h 56"/>
                  <a:gd name="T84" fmla="*/ 12 w 14"/>
                  <a:gd name="T85" fmla="*/ 48 h 56"/>
                  <a:gd name="T86" fmla="*/ 13 w 14"/>
                  <a:gd name="T87" fmla="*/ 49 h 56"/>
                  <a:gd name="T88" fmla="*/ 13 w 14"/>
                  <a:gd name="T89" fmla="*/ 50 h 56"/>
                  <a:gd name="T90" fmla="*/ 13 w 14"/>
                  <a:gd name="T91" fmla="*/ 51 h 56"/>
                  <a:gd name="T92" fmla="*/ 13 w 14"/>
                  <a:gd name="T93" fmla="*/ 52 h 56"/>
                  <a:gd name="T94" fmla="*/ 14 w 14"/>
                  <a:gd name="T95" fmla="*/ 53 h 56"/>
                  <a:gd name="T96" fmla="*/ 14 w 14"/>
                  <a:gd name="T97" fmla="*/ 55 h 56"/>
                  <a:gd name="T98" fmla="*/ 14 w 14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5"/>
                    </a:lnTo>
                    <a:lnTo>
                      <a:pt x="14" y="5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343"/>
              <p:cNvSpPr>
                <a:spLocks/>
              </p:cNvSpPr>
              <p:nvPr/>
            </p:nvSpPr>
            <p:spPr bwMode="auto">
              <a:xfrm>
                <a:off x="3207" y="2807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1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2 w 15"/>
                  <a:gd name="T9" fmla="*/ 4 h 50"/>
                  <a:gd name="T10" fmla="*/ 2 w 15"/>
                  <a:gd name="T11" fmla="*/ 5 h 50"/>
                  <a:gd name="T12" fmla="*/ 2 w 15"/>
                  <a:gd name="T13" fmla="*/ 6 h 50"/>
                  <a:gd name="T14" fmla="*/ 2 w 15"/>
                  <a:gd name="T15" fmla="*/ 7 h 50"/>
                  <a:gd name="T16" fmla="*/ 3 w 15"/>
                  <a:gd name="T17" fmla="*/ 8 h 50"/>
                  <a:gd name="T18" fmla="*/ 3 w 15"/>
                  <a:gd name="T19" fmla="*/ 10 h 50"/>
                  <a:gd name="T20" fmla="*/ 3 w 15"/>
                  <a:gd name="T21" fmla="*/ 10 h 50"/>
                  <a:gd name="T22" fmla="*/ 4 w 15"/>
                  <a:gd name="T23" fmla="*/ 11 h 50"/>
                  <a:gd name="T24" fmla="*/ 4 w 15"/>
                  <a:gd name="T25" fmla="*/ 13 h 50"/>
                  <a:gd name="T26" fmla="*/ 4 w 15"/>
                  <a:gd name="T27" fmla="*/ 13 h 50"/>
                  <a:gd name="T28" fmla="*/ 5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6 w 15"/>
                  <a:gd name="T35" fmla="*/ 18 h 50"/>
                  <a:gd name="T36" fmla="*/ 6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7 w 15"/>
                  <a:gd name="T43" fmla="*/ 22 h 50"/>
                  <a:gd name="T44" fmla="*/ 7 w 15"/>
                  <a:gd name="T45" fmla="*/ 23 h 50"/>
                  <a:gd name="T46" fmla="*/ 7 w 15"/>
                  <a:gd name="T47" fmla="*/ 24 h 50"/>
                  <a:gd name="T48" fmla="*/ 7 w 15"/>
                  <a:gd name="T49" fmla="*/ 25 h 50"/>
                  <a:gd name="T50" fmla="*/ 8 w 15"/>
                  <a:gd name="T51" fmla="*/ 26 h 50"/>
                  <a:gd name="T52" fmla="*/ 8 w 15"/>
                  <a:gd name="T53" fmla="*/ 27 h 50"/>
                  <a:gd name="T54" fmla="*/ 9 w 15"/>
                  <a:gd name="T55" fmla="*/ 28 h 50"/>
                  <a:gd name="T56" fmla="*/ 9 w 15"/>
                  <a:gd name="T57" fmla="*/ 29 h 50"/>
                  <a:gd name="T58" fmla="*/ 9 w 15"/>
                  <a:gd name="T59" fmla="*/ 30 h 50"/>
                  <a:gd name="T60" fmla="*/ 9 w 15"/>
                  <a:gd name="T61" fmla="*/ 31 h 50"/>
                  <a:gd name="T62" fmla="*/ 10 w 15"/>
                  <a:gd name="T63" fmla="*/ 32 h 50"/>
                  <a:gd name="T64" fmla="*/ 10 w 15"/>
                  <a:gd name="T65" fmla="*/ 33 h 50"/>
                  <a:gd name="T66" fmla="*/ 10 w 15"/>
                  <a:gd name="T67" fmla="*/ 34 h 50"/>
                  <a:gd name="T68" fmla="*/ 11 w 15"/>
                  <a:gd name="T69" fmla="*/ 36 h 50"/>
                  <a:gd name="T70" fmla="*/ 11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1 h 50"/>
                  <a:gd name="T80" fmla="*/ 13 w 15"/>
                  <a:gd name="T81" fmla="*/ 41 h 50"/>
                  <a:gd name="T82" fmla="*/ 13 w 15"/>
                  <a:gd name="T83" fmla="*/ 43 h 50"/>
                  <a:gd name="T84" fmla="*/ 13 w 15"/>
                  <a:gd name="T85" fmla="*/ 43 h 50"/>
                  <a:gd name="T86" fmla="*/ 13 w 15"/>
                  <a:gd name="T87" fmla="*/ 45 h 50"/>
                  <a:gd name="T88" fmla="*/ 14 w 15"/>
                  <a:gd name="T89" fmla="*/ 45 h 50"/>
                  <a:gd name="T90" fmla="*/ 14 w 15"/>
                  <a:gd name="T91" fmla="*/ 47 h 50"/>
                  <a:gd name="T92" fmla="*/ 14 w 15"/>
                  <a:gd name="T93" fmla="*/ 48 h 50"/>
                  <a:gd name="T94" fmla="*/ 15 w 15"/>
                  <a:gd name="T95" fmla="*/ 48 h 50"/>
                  <a:gd name="T96" fmla="*/ 15 w 15"/>
                  <a:gd name="T97" fmla="*/ 50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1"/>
                    </a:lnTo>
                    <a:lnTo>
                      <a:pt x="13" y="43"/>
                    </a:lnTo>
                    <a:lnTo>
                      <a:pt x="13" y="43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5" y="50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344"/>
              <p:cNvSpPr>
                <a:spLocks/>
              </p:cNvSpPr>
              <p:nvPr/>
            </p:nvSpPr>
            <p:spPr bwMode="auto">
              <a:xfrm>
                <a:off x="3222" y="2857"/>
                <a:ext cx="15" cy="47"/>
              </a:xfrm>
              <a:custGeom>
                <a:avLst/>
                <a:gdLst>
                  <a:gd name="T0" fmla="*/ 0 w 15"/>
                  <a:gd name="T1" fmla="*/ 0 h 47"/>
                  <a:gd name="T2" fmla="*/ 0 w 15"/>
                  <a:gd name="T3" fmla="*/ 2 h 47"/>
                  <a:gd name="T4" fmla="*/ 1 w 15"/>
                  <a:gd name="T5" fmla="*/ 2 h 47"/>
                  <a:gd name="T6" fmla="*/ 1 w 15"/>
                  <a:gd name="T7" fmla="*/ 4 h 47"/>
                  <a:gd name="T8" fmla="*/ 1 w 15"/>
                  <a:gd name="T9" fmla="*/ 4 h 47"/>
                  <a:gd name="T10" fmla="*/ 1 w 15"/>
                  <a:gd name="T11" fmla="*/ 5 h 47"/>
                  <a:gd name="T12" fmla="*/ 2 w 15"/>
                  <a:gd name="T13" fmla="*/ 6 h 47"/>
                  <a:gd name="T14" fmla="*/ 2 w 15"/>
                  <a:gd name="T15" fmla="*/ 7 h 47"/>
                  <a:gd name="T16" fmla="*/ 3 w 15"/>
                  <a:gd name="T17" fmla="*/ 8 h 47"/>
                  <a:gd name="T18" fmla="*/ 3 w 15"/>
                  <a:gd name="T19" fmla="*/ 9 h 47"/>
                  <a:gd name="T20" fmla="*/ 3 w 15"/>
                  <a:gd name="T21" fmla="*/ 10 h 47"/>
                  <a:gd name="T22" fmla="*/ 3 w 15"/>
                  <a:gd name="T23" fmla="*/ 11 h 47"/>
                  <a:gd name="T24" fmla="*/ 4 w 15"/>
                  <a:gd name="T25" fmla="*/ 12 h 47"/>
                  <a:gd name="T26" fmla="*/ 4 w 15"/>
                  <a:gd name="T27" fmla="*/ 13 h 47"/>
                  <a:gd name="T28" fmla="*/ 4 w 15"/>
                  <a:gd name="T29" fmla="*/ 14 h 47"/>
                  <a:gd name="T30" fmla="*/ 5 w 15"/>
                  <a:gd name="T31" fmla="*/ 15 h 47"/>
                  <a:gd name="T32" fmla="*/ 5 w 15"/>
                  <a:gd name="T33" fmla="*/ 16 h 47"/>
                  <a:gd name="T34" fmla="*/ 5 w 15"/>
                  <a:gd name="T35" fmla="*/ 17 h 47"/>
                  <a:gd name="T36" fmla="*/ 5 w 15"/>
                  <a:gd name="T37" fmla="*/ 18 h 47"/>
                  <a:gd name="T38" fmla="*/ 6 w 15"/>
                  <a:gd name="T39" fmla="*/ 19 h 47"/>
                  <a:gd name="T40" fmla="*/ 6 w 15"/>
                  <a:gd name="T41" fmla="*/ 20 h 47"/>
                  <a:gd name="T42" fmla="*/ 7 w 15"/>
                  <a:gd name="T43" fmla="*/ 21 h 47"/>
                  <a:gd name="T44" fmla="*/ 7 w 15"/>
                  <a:gd name="T45" fmla="*/ 22 h 47"/>
                  <a:gd name="T46" fmla="*/ 7 w 15"/>
                  <a:gd name="T47" fmla="*/ 23 h 47"/>
                  <a:gd name="T48" fmla="*/ 7 w 15"/>
                  <a:gd name="T49" fmla="*/ 24 h 47"/>
                  <a:gd name="T50" fmla="*/ 8 w 15"/>
                  <a:gd name="T51" fmla="*/ 25 h 47"/>
                  <a:gd name="T52" fmla="*/ 8 w 15"/>
                  <a:gd name="T53" fmla="*/ 26 h 47"/>
                  <a:gd name="T54" fmla="*/ 8 w 15"/>
                  <a:gd name="T55" fmla="*/ 27 h 47"/>
                  <a:gd name="T56" fmla="*/ 8 w 15"/>
                  <a:gd name="T57" fmla="*/ 28 h 47"/>
                  <a:gd name="T58" fmla="*/ 9 w 15"/>
                  <a:gd name="T59" fmla="*/ 28 h 47"/>
                  <a:gd name="T60" fmla="*/ 9 w 15"/>
                  <a:gd name="T61" fmla="*/ 29 h 47"/>
                  <a:gd name="T62" fmla="*/ 9 w 15"/>
                  <a:gd name="T63" fmla="*/ 30 h 47"/>
                  <a:gd name="T64" fmla="*/ 10 w 15"/>
                  <a:gd name="T65" fmla="*/ 31 h 47"/>
                  <a:gd name="T66" fmla="*/ 10 w 15"/>
                  <a:gd name="T67" fmla="*/ 32 h 47"/>
                  <a:gd name="T68" fmla="*/ 10 w 15"/>
                  <a:gd name="T69" fmla="*/ 33 h 47"/>
                  <a:gd name="T70" fmla="*/ 10 w 15"/>
                  <a:gd name="T71" fmla="*/ 34 h 47"/>
                  <a:gd name="T72" fmla="*/ 11 w 15"/>
                  <a:gd name="T73" fmla="*/ 35 h 47"/>
                  <a:gd name="T74" fmla="*/ 11 w 15"/>
                  <a:gd name="T75" fmla="*/ 36 h 47"/>
                  <a:gd name="T76" fmla="*/ 12 w 15"/>
                  <a:gd name="T77" fmla="*/ 37 h 47"/>
                  <a:gd name="T78" fmla="*/ 12 w 15"/>
                  <a:gd name="T79" fmla="*/ 38 h 47"/>
                  <a:gd name="T80" fmla="*/ 12 w 15"/>
                  <a:gd name="T81" fmla="*/ 39 h 47"/>
                  <a:gd name="T82" fmla="*/ 12 w 15"/>
                  <a:gd name="T83" fmla="*/ 39 h 47"/>
                  <a:gd name="T84" fmla="*/ 13 w 15"/>
                  <a:gd name="T85" fmla="*/ 41 h 47"/>
                  <a:gd name="T86" fmla="*/ 13 w 15"/>
                  <a:gd name="T87" fmla="*/ 41 h 47"/>
                  <a:gd name="T88" fmla="*/ 13 w 15"/>
                  <a:gd name="T89" fmla="*/ 42 h 47"/>
                  <a:gd name="T90" fmla="*/ 14 w 15"/>
                  <a:gd name="T91" fmla="*/ 43 h 47"/>
                  <a:gd name="T92" fmla="*/ 14 w 15"/>
                  <a:gd name="T93" fmla="*/ 44 h 47"/>
                  <a:gd name="T94" fmla="*/ 14 w 15"/>
                  <a:gd name="T95" fmla="*/ 45 h 47"/>
                  <a:gd name="T96" fmla="*/ 14 w 15"/>
                  <a:gd name="T97" fmla="*/ 46 h 47"/>
                  <a:gd name="T98" fmla="*/ 15 w 15"/>
                  <a:gd name="T9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7">
                    <a:moveTo>
                      <a:pt x="0" y="0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39"/>
                    </a:lnTo>
                    <a:lnTo>
                      <a:pt x="13" y="41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5" y="4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345"/>
              <p:cNvSpPr>
                <a:spLocks/>
              </p:cNvSpPr>
              <p:nvPr/>
            </p:nvSpPr>
            <p:spPr bwMode="auto">
              <a:xfrm>
                <a:off x="3237" y="2904"/>
                <a:ext cx="15" cy="41"/>
              </a:xfrm>
              <a:custGeom>
                <a:avLst/>
                <a:gdLst>
                  <a:gd name="T0" fmla="*/ 0 w 15"/>
                  <a:gd name="T1" fmla="*/ 0 h 41"/>
                  <a:gd name="T2" fmla="*/ 0 w 15"/>
                  <a:gd name="T3" fmla="*/ 1 h 41"/>
                  <a:gd name="T4" fmla="*/ 0 w 15"/>
                  <a:gd name="T5" fmla="*/ 2 h 41"/>
                  <a:gd name="T6" fmla="*/ 0 w 15"/>
                  <a:gd name="T7" fmla="*/ 2 h 41"/>
                  <a:gd name="T8" fmla="*/ 1 w 15"/>
                  <a:gd name="T9" fmla="*/ 3 h 41"/>
                  <a:gd name="T10" fmla="*/ 1 w 15"/>
                  <a:gd name="T11" fmla="*/ 4 h 41"/>
                  <a:gd name="T12" fmla="*/ 2 w 15"/>
                  <a:gd name="T13" fmla="*/ 5 h 41"/>
                  <a:gd name="T14" fmla="*/ 2 w 15"/>
                  <a:gd name="T15" fmla="*/ 6 h 41"/>
                  <a:gd name="T16" fmla="*/ 2 w 15"/>
                  <a:gd name="T17" fmla="*/ 7 h 41"/>
                  <a:gd name="T18" fmla="*/ 2 w 15"/>
                  <a:gd name="T19" fmla="*/ 8 h 41"/>
                  <a:gd name="T20" fmla="*/ 3 w 15"/>
                  <a:gd name="T21" fmla="*/ 9 h 41"/>
                  <a:gd name="T22" fmla="*/ 3 w 15"/>
                  <a:gd name="T23" fmla="*/ 9 h 41"/>
                  <a:gd name="T24" fmla="*/ 3 w 15"/>
                  <a:gd name="T25" fmla="*/ 10 h 41"/>
                  <a:gd name="T26" fmla="*/ 4 w 15"/>
                  <a:gd name="T27" fmla="*/ 11 h 41"/>
                  <a:gd name="T28" fmla="*/ 4 w 15"/>
                  <a:gd name="T29" fmla="*/ 12 h 41"/>
                  <a:gd name="T30" fmla="*/ 4 w 15"/>
                  <a:gd name="T31" fmla="*/ 13 h 41"/>
                  <a:gd name="T32" fmla="*/ 4 w 15"/>
                  <a:gd name="T33" fmla="*/ 14 h 41"/>
                  <a:gd name="T34" fmla="*/ 5 w 15"/>
                  <a:gd name="T35" fmla="*/ 15 h 41"/>
                  <a:gd name="T36" fmla="*/ 5 w 15"/>
                  <a:gd name="T37" fmla="*/ 16 h 41"/>
                  <a:gd name="T38" fmla="*/ 6 w 15"/>
                  <a:gd name="T39" fmla="*/ 17 h 41"/>
                  <a:gd name="T40" fmla="*/ 6 w 15"/>
                  <a:gd name="T41" fmla="*/ 17 h 41"/>
                  <a:gd name="T42" fmla="*/ 6 w 15"/>
                  <a:gd name="T43" fmla="*/ 18 h 41"/>
                  <a:gd name="T44" fmla="*/ 6 w 15"/>
                  <a:gd name="T45" fmla="*/ 19 h 41"/>
                  <a:gd name="T46" fmla="*/ 7 w 15"/>
                  <a:gd name="T47" fmla="*/ 20 h 41"/>
                  <a:gd name="T48" fmla="*/ 7 w 15"/>
                  <a:gd name="T49" fmla="*/ 21 h 41"/>
                  <a:gd name="T50" fmla="*/ 7 w 15"/>
                  <a:gd name="T51" fmla="*/ 22 h 41"/>
                  <a:gd name="T52" fmla="*/ 7 w 15"/>
                  <a:gd name="T53" fmla="*/ 22 h 41"/>
                  <a:gd name="T54" fmla="*/ 8 w 15"/>
                  <a:gd name="T55" fmla="*/ 23 h 41"/>
                  <a:gd name="T56" fmla="*/ 8 w 15"/>
                  <a:gd name="T57" fmla="*/ 24 h 41"/>
                  <a:gd name="T58" fmla="*/ 8 w 15"/>
                  <a:gd name="T59" fmla="*/ 25 h 41"/>
                  <a:gd name="T60" fmla="*/ 9 w 15"/>
                  <a:gd name="T61" fmla="*/ 26 h 41"/>
                  <a:gd name="T62" fmla="*/ 9 w 15"/>
                  <a:gd name="T63" fmla="*/ 27 h 41"/>
                  <a:gd name="T64" fmla="*/ 9 w 15"/>
                  <a:gd name="T65" fmla="*/ 27 h 41"/>
                  <a:gd name="T66" fmla="*/ 9 w 15"/>
                  <a:gd name="T67" fmla="*/ 28 h 41"/>
                  <a:gd name="T68" fmla="*/ 10 w 15"/>
                  <a:gd name="T69" fmla="*/ 29 h 41"/>
                  <a:gd name="T70" fmla="*/ 10 w 15"/>
                  <a:gd name="T71" fmla="*/ 30 h 41"/>
                  <a:gd name="T72" fmla="*/ 11 w 15"/>
                  <a:gd name="T73" fmla="*/ 31 h 41"/>
                  <a:gd name="T74" fmla="*/ 11 w 15"/>
                  <a:gd name="T75" fmla="*/ 32 h 41"/>
                  <a:gd name="T76" fmla="*/ 11 w 15"/>
                  <a:gd name="T77" fmla="*/ 32 h 41"/>
                  <a:gd name="T78" fmla="*/ 11 w 15"/>
                  <a:gd name="T79" fmla="*/ 33 h 41"/>
                  <a:gd name="T80" fmla="*/ 12 w 15"/>
                  <a:gd name="T81" fmla="*/ 34 h 41"/>
                  <a:gd name="T82" fmla="*/ 12 w 15"/>
                  <a:gd name="T83" fmla="*/ 35 h 41"/>
                  <a:gd name="T84" fmla="*/ 12 w 15"/>
                  <a:gd name="T85" fmla="*/ 36 h 41"/>
                  <a:gd name="T86" fmla="*/ 13 w 15"/>
                  <a:gd name="T87" fmla="*/ 36 h 41"/>
                  <a:gd name="T88" fmla="*/ 13 w 15"/>
                  <a:gd name="T89" fmla="*/ 37 h 41"/>
                  <a:gd name="T90" fmla="*/ 13 w 15"/>
                  <a:gd name="T91" fmla="*/ 38 h 41"/>
                  <a:gd name="T92" fmla="*/ 13 w 15"/>
                  <a:gd name="T93" fmla="*/ 39 h 41"/>
                  <a:gd name="T94" fmla="*/ 14 w 15"/>
                  <a:gd name="T95" fmla="*/ 40 h 41"/>
                  <a:gd name="T96" fmla="*/ 14 w 15"/>
                  <a:gd name="T97" fmla="*/ 41 h 41"/>
                  <a:gd name="T98" fmla="*/ 15 w 15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346"/>
              <p:cNvSpPr>
                <a:spLocks/>
              </p:cNvSpPr>
              <p:nvPr/>
            </p:nvSpPr>
            <p:spPr bwMode="auto">
              <a:xfrm>
                <a:off x="3252" y="2945"/>
                <a:ext cx="14" cy="37"/>
              </a:xfrm>
              <a:custGeom>
                <a:avLst/>
                <a:gdLst>
                  <a:gd name="T0" fmla="*/ 0 w 14"/>
                  <a:gd name="T1" fmla="*/ 0 h 37"/>
                  <a:gd name="T2" fmla="*/ 0 w 14"/>
                  <a:gd name="T3" fmla="*/ 1 h 37"/>
                  <a:gd name="T4" fmla="*/ 0 w 14"/>
                  <a:gd name="T5" fmla="*/ 2 h 37"/>
                  <a:gd name="T6" fmla="*/ 0 w 14"/>
                  <a:gd name="T7" fmla="*/ 3 h 37"/>
                  <a:gd name="T8" fmla="*/ 1 w 14"/>
                  <a:gd name="T9" fmla="*/ 4 h 37"/>
                  <a:gd name="T10" fmla="*/ 1 w 14"/>
                  <a:gd name="T11" fmla="*/ 4 h 37"/>
                  <a:gd name="T12" fmla="*/ 1 w 14"/>
                  <a:gd name="T13" fmla="*/ 5 h 37"/>
                  <a:gd name="T14" fmla="*/ 1 w 14"/>
                  <a:gd name="T15" fmla="*/ 6 h 37"/>
                  <a:gd name="T16" fmla="*/ 2 w 14"/>
                  <a:gd name="T17" fmla="*/ 7 h 37"/>
                  <a:gd name="T18" fmla="*/ 2 w 14"/>
                  <a:gd name="T19" fmla="*/ 7 h 37"/>
                  <a:gd name="T20" fmla="*/ 2 w 14"/>
                  <a:gd name="T21" fmla="*/ 8 h 37"/>
                  <a:gd name="T22" fmla="*/ 3 w 14"/>
                  <a:gd name="T23" fmla="*/ 9 h 37"/>
                  <a:gd name="T24" fmla="*/ 3 w 14"/>
                  <a:gd name="T25" fmla="*/ 10 h 37"/>
                  <a:gd name="T26" fmla="*/ 3 w 14"/>
                  <a:gd name="T27" fmla="*/ 11 h 37"/>
                  <a:gd name="T28" fmla="*/ 3 w 14"/>
                  <a:gd name="T29" fmla="*/ 11 h 37"/>
                  <a:gd name="T30" fmla="*/ 4 w 14"/>
                  <a:gd name="T31" fmla="*/ 12 h 37"/>
                  <a:gd name="T32" fmla="*/ 4 w 14"/>
                  <a:gd name="T33" fmla="*/ 13 h 37"/>
                  <a:gd name="T34" fmla="*/ 5 w 14"/>
                  <a:gd name="T35" fmla="*/ 14 h 37"/>
                  <a:gd name="T36" fmla="*/ 5 w 14"/>
                  <a:gd name="T37" fmla="*/ 14 h 37"/>
                  <a:gd name="T38" fmla="*/ 5 w 14"/>
                  <a:gd name="T39" fmla="*/ 15 h 37"/>
                  <a:gd name="T40" fmla="*/ 5 w 14"/>
                  <a:gd name="T41" fmla="*/ 16 h 37"/>
                  <a:gd name="T42" fmla="*/ 6 w 14"/>
                  <a:gd name="T43" fmla="*/ 17 h 37"/>
                  <a:gd name="T44" fmla="*/ 6 w 14"/>
                  <a:gd name="T45" fmla="*/ 18 h 37"/>
                  <a:gd name="T46" fmla="*/ 6 w 14"/>
                  <a:gd name="T47" fmla="*/ 18 h 37"/>
                  <a:gd name="T48" fmla="*/ 7 w 14"/>
                  <a:gd name="T49" fmla="*/ 19 h 37"/>
                  <a:gd name="T50" fmla="*/ 7 w 14"/>
                  <a:gd name="T51" fmla="*/ 20 h 37"/>
                  <a:gd name="T52" fmla="*/ 7 w 14"/>
                  <a:gd name="T53" fmla="*/ 21 h 37"/>
                  <a:gd name="T54" fmla="*/ 7 w 14"/>
                  <a:gd name="T55" fmla="*/ 21 h 37"/>
                  <a:gd name="T56" fmla="*/ 8 w 14"/>
                  <a:gd name="T57" fmla="*/ 22 h 37"/>
                  <a:gd name="T58" fmla="*/ 8 w 14"/>
                  <a:gd name="T59" fmla="*/ 23 h 37"/>
                  <a:gd name="T60" fmla="*/ 8 w 14"/>
                  <a:gd name="T61" fmla="*/ 23 h 37"/>
                  <a:gd name="T62" fmla="*/ 9 w 14"/>
                  <a:gd name="T63" fmla="*/ 24 h 37"/>
                  <a:gd name="T64" fmla="*/ 9 w 14"/>
                  <a:gd name="T65" fmla="*/ 25 h 37"/>
                  <a:gd name="T66" fmla="*/ 9 w 14"/>
                  <a:gd name="T67" fmla="*/ 26 h 37"/>
                  <a:gd name="T68" fmla="*/ 10 w 14"/>
                  <a:gd name="T69" fmla="*/ 27 h 37"/>
                  <a:gd name="T70" fmla="*/ 10 w 14"/>
                  <a:gd name="T71" fmla="*/ 27 h 37"/>
                  <a:gd name="T72" fmla="*/ 10 w 14"/>
                  <a:gd name="T73" fmla="*/ 28 h 37"/>
                  <a:gd name="T74" fmla="*/ 10 w 14"/>
                  <a:gd name="T75" fmla="*/ 29 h 37"/>
                  <a:gd name="T76" fmla="*/ 11 w 14"/>
                  <a:gd name="T77" fmla="*/ 30 h 37"/>
                  <a:gd name="T78" fmla="*/ 11 w 14"/>
                  <a:gd name="T79" fmla="*/ 30 h 37"/>
                  <a:gd name="T80" fmla="*/ 11 w 14"/>
                  <a:gd name="T81" fmla="*/ 31 h 37"/>
                  <a:gd name="T82" fmla="*/ 12 w 14"/>
                  <a:gd name="T83" fmla="*/ 32 h 37"/>
                  <a:gd name="T84" fmla="*/ 12 w 14"/>
                  <a:gd name="T85" fmla="*/ 32 h 37"/>
                  <a:gd name="T86" fmla="*/ 12 w 14"/>
                  <a:gd name="T87" fmla="*/ 33 h 37"/>
                  <a:gd name="T88" fmla="*/ 13 w 14"/>
                  <a:gd name="T89" fmla="*/ 34 h 37"/>
                  <a:gd name="T90" fmla="*/ 13 w 14"/>
                  <a:gd name="T91" fmla="*/ 35 h 37"/>
                  <a:gd name="T92" fmla="*/ 13 w 14"/>
                  <a:gd name="T93" fmla="*/ 35 h 37"/>
                  <a:gd name="T94" fmla="*/ 14 w 14"/>
                  <a:gd name="T95" fmla="*/ 36 h 37"/>
                  <a:gd name="T96" fmla="*/ 14 w 14"/>
                  <a:gd name="T97" fmla="*/ 37 h 37"/>
                  <a:gd name="T98" fmla="*/ 14 w 14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347"/>
              <p:cNvSpPr>
                <a:spLocks/>
              </p:cNvSpPr>
              <p:nvPr/>
            </p:nvSpPr>
            <p:spPr bwMode="auto">
              <a:xfrm>
                <a:off x="3266" y="2982"/>
                <a:ext cx="15" cy="33"/>
              </a:xfrm>
              <a:custGeom>
                <a:avLst/>
                <a:gdLst>
                  <a:gd name="T0" fmla="*/ 0 w 15"/>
                  <a:gd name="T1" fmla="*/ 0 h 33"/>
                  <a:gd name="T2" fmla="*/ 0 w 15"/>
                  <a:gd name="T3" fmla="*/ 1 h 33"/>
                  <a:gd name="T4" fmla="*/ 1 w 15"/>
                  <a:gd name="T5" fmla="*/ 2 h 33"/>
                  <a:gd name="T6" fmla="*/ 1 w 15"/>
                  <a:gd name="T7" fmla="*/ 2 h 33"/>
                  <a:gd name="T8" fmla="*/ 1 w 15"/>
                  <a:gd name="T9" fmla="*/ 3 h 33"/>
                  <a:gd name="T10" fmla="*/ 1 w 15"/>
                  <a:gd name="T11" fmla="*/ 4 h 33"/>
                  <a:gd name="T12" fmla="*/ 2 w 15"/>
                  <a:gd name="T13" fmla="*/ 5 h 33"/>
                  <a:gd name="T14" fmla="*/ 2 w 15"/>
                  <a:gd name="T15" fmla="*/ 5 h 33"/>
                  <a:gd name="T16" fmla="*/ 2 w 15"/>
                  <a:gd name="T17" fmla="*/ 6 h 33"/>
                  <a:gd name="T18" fmla="*/ 3 w 15"/>
                  <a:gd name="T19" fmla="*/ 7 h 33"/>
                  <a:gd name="T20" fmla="*/ 3 w 15"/>
                  <a:gd name="T21" fmla="*/ 7 h 33"/>
                  <a:gd name="T22" fmla="*/ 3 w 15"/>
                  <a:gd name="T23" fmla="*/ 8 h 33"/>
                  <a:gd name="T24" fmla="*/ 4 w 15"/>
                  <a:gd name="T25" fmla="*/ 9 h 33"/>
                  <a:gd name="T26" fmla="*/ 4 w 15"/>
                  <a:gd name="T27" fmla="*/ 9 h 33"/>
                  <a:gd name="T28" fmla="*/ 4 w 15"/>
                  <a:gd name="T29" fmla="*/ 10 h 33"/>
                  <a:gd name="T30" fmla="*/ 5 w 15"/>
                  <a:gd name="T31" fmla="*/ 11 h 33"/>
                  <a:gd name="T32" fmla="*/ 5 w 15"/>
                  <a:gd name="T33" fmla="*/ 12 h 33"/>
                  <a:gd name="T34" fmla="*/ 5 w 15"/>
                  <a:gd name="T35" fmla="*/ 12 h 33"/>
                  <a:gd name="T36" fmla="*/ 5 w 15"/>
                  <a:gd name="T37" fmla="*/ 13 h 33"/>
                  <a:gd name="T38" fmla="*/ 6 w 15"/>
                  <a:gd name="T39" fmla="*/ 14 h 33"/>
                  <a:gd name="T40" fmla="*/ 6 w 15"/>
                  <a:gd name="T41" fmla="*/ 14 h 33"/>
                  <a:gd name="T42" fmla="*/ 6 w 15"/>
                  <a:gd name="T43" fmla="*/ 15 h 33"/>
                  <a:gd name="T44" fmla="*/ 7 w 15"/>
                  <a:gd name="T45" fmla="*/ 16 h 33"/>
                  <a:gd name="T46" fmla="*/ 7 w 15"/>
                  <a:gd name="T47" fmla="*/ 16 h 33"/>
                  <a:gd name="T48" fmla="*/ 7 w 15"/>
                  <a:gd name="T49" fmla="*/ 17 h 33"/>
                  <a:gd name="T50" fmla="*/ 8 w 15"/>
                  <a:gd name="T51" fmla="*/ 18 h 33"/>
                  <a:gd name="T52" fmla="*/ 8 w 15"/>
                  <a:gd name="T53" fmla="*/ 18 h 33"/>
                  <a:gd name="T54" fmla="*/ 8 w 15"/>
                  <a:gd name="T55" fmla="*/ 19 h 33"/>
                  <a:gd name="T56" fmla="*/ 9 w 15"/>
                  <a:gd name="T57" fmla="*/ 20 h 33"/>
                  <a:gd name="T58" fmla="*/ 9 w 15"/>
                  <a:gd name="T59" fmla="*/ 20 h 33"/>
                  <a:gd name="T60" fmla="*/ 9 w 15"/>
                  <a:gd name="T61" fmla="*/ 21 h 33"/>
                  <a:gd name="T62" fmla="*/ 9 w 15"/>
                  <a:gd name="T63" fmla="*/ 21 h 33"/>
                  <a:gd name="T64" fmla="*/ 10 w 15"/>
                  <a:gd name="T65" fmla="*/ 22 h 33"/>
                  <a:gd name="T66" fmla="*/ 10 w 15"/>
                  <a:gd name="T67" fmla="*/ 23 h 33"/>
                  <a:gd name="T68" fmla="*/ 10 w 15"/>
                  <a:gd name="T69" fmla="*/ 23 h 33"/>
                  <a:gd name="T70" fmla="*/ 10 w 15"/>
                  <a:gd name="T71" fmla="*/ 24 h 33"/>
                  <a:gd name="T72" fmla="*/ 11 w 15"/>
                  <a:gd name="T73" fmla="*/ 25 h 33"/>
                  <a:gd name="T74" fmla="*/ 11 w 15"/>
                  <a:gd name="T75" fmla="*/ 25 h 33"/>
                  <a:gd name="T76" fmla="*/ 12 w 15"/>
                  <a:gd name="T77" fmla="*/ 26 h 33"/>
                  <a:gd name="T78" fmla="*/ 12 w 15"/>
                  <a:gd name="T79" fmla="*/ 27 h 33"/>
                  <a:gd name="T80" fmla="*/ 12 w 15"/>
                  <a:gd name="T81" fmla="*/ 27 h 33"/>
                  <a:gd name="T82" fmla="*/ 12 w 15"/>
                  <a:gd name="T83" fmla="*/ 28 h 33"/>
                  <a:gd name="T84" fmla="*/ 13 w 15"/>
                  <a:gd name="T85" fmla="*/ 29 h 33"/>
                  <a:gd name="T86" fmla="*/ 13 w 15"/>
                  <a:gd name="T87" fmla="*/ 29 h 33"/>
                  <a:gd name="T88" fmla="*/ 13 w 15"/>
                  <a:gd name="T89" fmla="*/ 30 h 33"/>
                  <a:gd name="T90" fmla="*/ 14 w 15"/>
                  <a:gd name="T91" fmla="*/ 31 h 33"/>
                  <a:gd name="T92" fmla="*/ 14 w 15"/>
                  <a:gd name="T93" fmla="*/ 31 h 33"/>
                  <a:gd name="T94" fmla="*/ 14 w 15"/>
                  <a:gd name="T95" fmla="*/ 32 h 33"/>
                  <a:gd name="T96" fmla="*/ 14 w 15"/>
                  <a:gd name="T97" fmla="*/ 32 h 33"/>
                  <a:gd name="T98" fmla="*/ 15 w 1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3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" name="Freeform 348"/>
              <p:cNvSpPr>
                <a:spLocks/>
              </p:cNvSpPr>
              <p:nvPr/>
            </p:nvSpPr>
            <p:spPr bwMode="auto">
              <a:xfrm>
                <a:off x="3281" y="3015"/>
                <a:ext cx="15" cy="29"/>
              </a:xfrm>
              <a:custGeom>
                <a:avLst/>
                <a:gdLst>
                  <a:gd name="T0" fmla="*/ 0 w 15"/>
                  <a:gd name="T1" fmla="*/ 0 h 29"/>
                  <a:gd name="T2" fmla="*/ 0 w 15"/>
                  <a:gd name="T3" fmla="*/ 1 h 29"/>
                  <a:gd name="T4" fmla="*/ 1 w 15"/>
                  <a:gd name="T5" fmla="*/ 1 h 29"/>
                  <a:gd name="T6" fmla="*/ 1 w 15"/>
                  <a:gd name="T7" fmla="*/ 2 h 29"/>
                  <a:gd name="T8" fmla="*/ 1 w 15"/>
                  <a:gd name="T9" fmla="*/ 2 h 29"/>
                  <a:gd name="T10" fmla="*/ 1 w 15"/>
                  <a:gd name="T11" fmla="*/ 3 h 29"/>
                  <a:gd name="T12" fmla="*/ 2 w 15"/>
                  <a:gd name="T13" fmla="*/ 4 h 29"/>
                  <a:gd name="T14" fmla="*/ 2 w 15"/>
                  <a:gd name="T15" fmla="*/ 4 h 29"/>
                  <a:gd name="T16" fmla="*/ 2 w 15"/>
                  <a:gd name="T17" fmla="*/ 5 h 29"/>
                  <a:gd name="T18" fmla="*/ 2 w 15"/>
                  <a:gd name="T19" fmla="*/ 6 h 29"/>
                  <a:gd name="T20" fmla="*/ 3 w 15"/>
                  <a:gd name="T21" fmla="*/ 6 h 29"/>
                  <a:gd name="T22" fmla="*/ 3 w 15"/>
                  <a:gd name="T23" fmla="*/ 7 h 29"/>
                  <a:gd name="T24" fmla="*/ 3 w 15"/>
                  <a:gd name="T25" fmla="*/ 8 h 29"/>
                  <a:gd name="T26" fmla="*/ 4 w 15"/>
                  <a:gd name="T27" fmla="*/ 8 h 29"/>
                  <a:gd name="T28" fmla="*/ 4 w 15"/>
                  <a:gd name="T29" fmla="*/ 9 h 29"/>
                  <a:gd name="T30" fmla="*/ 4 w 15"/>
                  <a:gd name="T31" fmla="*/ 9 h 29"/>
                  <a:gd name="T32" fmla="*/ 4 w 15"/>
                  <a:gd name="T33" fmla="*/ 10 h 29"/>
                  <a:gd name="T34" fmla="*/ 5 w 15"/>
                  <a:gd name="T35" fmla="*/ 11 h 29"/>
                  <a:gd name="T36" fmla="*/ 5 w 15"/>
                  <a:gd name="T37" fmla="*/ 11 h 29"/>
                  <a:gd name="T38" fmla="*/ 6 w 15"/>
                  <a:gd name="T39" fmla="*/ 12 h 29"/>
                  <a:gd name="T40" fmla="*/ 6 w 15"/>
                  <a:gd name="T41" fmla="*/ 12 h 29"/>
                  <a:gd name="T42" fmla="*/ 6 w 15"/>
                  <a:gd name="T43" fmla="*/ 13 h 29"/>
                  <a:gd name="T44" fmla="*/ 6 w 15"/>
                  <a:gd name="T45" fmla="*/ 13 h 29"/>
                  <a:gd name="T46" fmla="*/ 7 w 15"/>
                  <a:gd name="T47" fmla="*/ 14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6 h 29"/>
                  <a:gd name="T54" fmla="*/ 8 w 15"/>
                  <a:gd name="T55" fmla="*/ 17 h 29"/>
                  <a:gd name="T56" fmla="*/ 8 w 15"/>
                  <a:gd name="T57" fmla="*/ 17 h 29"/>
                  <a:gd name="T58" fmla="*/ 8 w 15"/>
                  <a:gd name="T59" fmla="*/ 18 h 29"/>
                  <a:gd name="T60" fmla="*/ 9 w 15"/>
                  <a:gd name="T61" fmla="*/ 18 h 29"/>
                  <a:gd name="T62" fmla="*/ 9 w 15"/>
                  <a:gd name="T63" fmla="*/ 19 h 29"/>
                  <a:gd name="T64" fmla="*/ 9 w 15"/>
                  <a:gd name="T65" fmla="*/ 19 h 29"/>
                  <a:gd name="T66" fmla="*/ 9 w 15"/>
                  <a:gd name="T67" fmla="*/ 20 h 29"/>
                  <a:gd name="T68" fmla="*/ 10 w 15"/>
                  <a:gd name="T69" fmla="*/ 20 h 29"/>
                  <a:gd name="T70" fmla="*/ 10 w 15"/>
                  <a:gd name="T71" fmla="*/ 21 h 29"/>
                  <a:gd name="T72" fmla="*/ 11 w 15"/>
                  <a:gd name="T73" fmla="*/ 22 h 29"/>
                  <a:gd name="T74" fmla="*/ 11 w 15"/>
                  <a:gd name="T75" fmla="*/ 22 h 29"/>
                  <a:gd name="T76" fmla="*/ 11 w 15"/>
                  <a:gd name="T77" fmla="*/ 23 h 29"/>
                  <a:gd name="T78" fmla="*/ 11 w 15"/>
                  <a:gd name="T79" fmla="*/ 23 h 29"/>
                  <a:gd name="T80" fmla="*/ 12 w 15"/>
                  <a:gd name="T81" fmla="*/ 24 h 29"/>
                  <a:gd name="T82" fmla="*/ 12 w 15"/>
                  <a:gd name="T83" fmla="*/ 24 h 29"/>
                  <a:gd name="T84" fmla="*/ 12 w 15"/>
                  <a:gd name="T85" fmla="*/ 25 h 29"/>
                  <a:gd name="T86" fmla="*/ 13 w 15"/>
                  <a:gd name="T87" fmla="*/ 25 h 29"/>
                  <a:gd name="T88" fmla="*/ 13 w 15"/>
                  <a:gd name="T89" fmla="*/ 26 h 29"/>
                  <a:gd name="T90" fmla="*/ 13 w 15"/>
                  <a:gd name="T91" fmla="*/ 27 h 29"/>
                  <a:gd name="T92" fmla="*/ 13 w 15"/>
                  <a:gd name="T93" fmla="*/ 27 h 29"/>
                  <a:gd name="T94" fmla="*/ 14 w 15"/>
                  <a:gd name="T95" fmla="*/ 28 h 29"/>
                  <a:gd name="T96" fmla="*/ 14 w 15"/>
                  <a:gd name="T97" fmla="*/ 28 h 29"/>
                  <a:gd name="T98" fmla="*/ 15 w 1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5" y="2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Freeform 349"/>
              <p:cNvSpPr>
                <a:spLocks/>
              </p:cNvSpPr>
              <p:nvPr/>
            </p:nvSpPr>
            <p:spPr bwMode="auto">
              <a:xfrm>
                <a:off x="3296" y="3044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0 w 14"/>
                  <a:gd name="T7" fmla="*/ 2 h 25"/>
                  <a:gd name="T8" fmla="*/ 1 w 14"/>
                  <a:gd name="T9" fmla="*/ 2 h 25"/>
                  <a:gd name="T10" fmla="*/ 1 w 14"/>
                  <a:gd name="T11" fmla="*/ 3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2 w 14"/>
                  <a:gd name="T19" fmla="*/ 5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3 w 14"/>
                  <a:gd name="T27" fmla="*/ 7 h 25"/>
                  <a:gd name="T28" fmla="*/ 3 w 14"/>
                  <a:gd name="T29" fmla="*/ 7 h 25"/>
                  <a:gd name="T30" fmla="*/ 4 w 14"/>
                  <a:gd name="T31" fmla="*/ 8 h 25"/>
                  <a:gd name="T32" fmla="*/ 4 w 14"/>
                  <a:gd name="T33" fmla="*/ 9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5 w 14"/>
                  <a:gd name="T41" fmla="*/ 10 h 25"/>
                  <a:gd name="T42" fmla="*/ 6 w 14"/>
                  <a:gd name="T43" fmla="*/ 11 h 25"/>
                  <a:gd name="T44" fmla="*/ 6 w 14"/>
                  <a:gd name="T45" fmla="*/ 12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7 w 14"/>
                  <a:gd name="T53" fmla="*/ 14 h 25"/>
                  <a:gd name="T54" fmla="*/ 7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9 w 14"/>
                  <a:gd name="T67" fmla="*/ 17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9 h 25"/>
                  <a:gd name="T74" fmla="*/ 10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1 w 14"/>
                  <a:gd name="T81" fmla="*/ 21 h 25"/>
                  <a:gd name="T82" fmla="*/ 12 w 14"/>
                  <a:gd name="T83" fmla="*/ 21 h 25"/>
                  <a:gd name="T84" fmla="*/ 12 w 14"/>
                  <a:gd name="T85" fmla="*/ 21 h 25"/>
                  <a:gd name="T86" fmla="*/ 12 w 14"/>
                  <a:gd name="T87" fmla="*/ 22 h 25"/>
                  <a:gd name="T88" fmla="*/ 12 w 14"/>
                  <a:gd name="T89" fmla="*/ 23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Freeform 350"/>
              <p:cNvSpPr>
                <a:spLocks/>
              </p:cNvSpPr>
              <p:nvPr/>
            </p:nvSpPr>
            <p:spPr bwMode="auto">
              <a:xfrm>
                <a:off x="3310" y="306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3 h 21"/>
                  <a:gd name="T18" fmla="*/ 3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5 h 21"/>
                  <a:gd name="T26" fmla="*/ 4 w 15"/>
                  <a:gd name="T27" fmla="*/ 6 h 21"/>
                  <a:gd name="T28" fmla="*/ 4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9 w 15"/>
                  <a:gd name="T63" fmla="*/ 14 h 21"/>
                  <a:gd name="T64" fmla="*/ 10 w 15"/>
                  <a:gd name="T65" fmla="*/ 14 h 21"/>
                  <a:gd name="T66" fmla="*/ 10 w 15"/>
                  <a:gd name="T67" fmla="*/ 15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6 h 21"/>
                  <a:gd name="T74" fmla="*/ 11 w 15"/>
                  <a:gd name="T75" fmla="*/ 16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7 h 21"/>
                  <a:gd name="T82" fmla="*/ 12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Freeform 351"/>
              <p:cNvSpPr>
                <a:spLocks/>
              </p:cNvSpPr>
              <p:nvPr/>
            </p:nvSpPr>
            <p:spPr bwMode="auto">
              <a:xfrm>
                <a:off x="3325" y="3090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1 h 19"/>
                  <a:gd name="T4" fmla="*/ 0 w 15"/>
                  <a:gd name="T5" fmla="*/ 1 h 19"/>
                  <a:gd name="T6" fmla="*/ 1 w 15"/>
                  <a:gd name="T7" fmla="*/ 1 h 19"/>
                  <a:gd name="T8" fmla="*/ 1 w 15"/>
                  <a:gd name="T9" fmla="*/ 2 h 19"/>
                  <a:gd name="T10" fmla="*/ 1 w 15"/>
                  <a:gd name="T11" fmla="*/ 2 h 19"/>
                  <a:gd name="T12" fmla="*/ 1 w 15"/>
                  <a:gd name="T13" fmla="*/ 3 h 19"/>
                  <a:gd name="T14" fmla="*/ 2 w 15"/>
                  <a:gd name="T15" fmla="*/ 3 h 19"/>
                  <a:gd name="T16" fmla="*/ 2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5 h 19"/>
                  <a:gd name="T24" fmla="*/ 3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4 w 15"/>
                  <a:gd name="T31" fmla="*/ 6 h 19"/>
                  <a:gd name="T32" fmla="*/ 4 w 15"/>
                  <a:gd name="T33" fmla="*/ 7 h 19"/>
                  <a:gd name="T34" fmla="*/ 5 w 15"/>
                  <a:gd name="T35" fmla="*/ 7 h 19"/>
                  <a:gd name="T36" fmla="*/ 5 w 15"/>
                  <a:gd name="T37" fmla="*/ 7 h 19"/>
                  <a:gd name="T38" fmla="*/ 5 w 15"/>
                  <a:gd name="T39" fmla="*/ 8 h 19"/>
                  <a:gd name="T40" fmla="*/ 6 w 15"/>
                  <a:gd name="T41" fmla="*/ 8 h 19"/>
                  <a:gd name="T42" fmla="*/ 6 w 15"/>
                  <a:gd name="T43" fmla="*/ 8 h 19"/>
                  <a:gd name="T44" fmla="*/ 6 w 15"/>
                  <a:gd name="T45" fmla="*/ 9 h 19"/>
                  <a:gd name="T46" fmla="*/ 7 w 15"/>
                  <a:gd name="T47" fmla="*/ 9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8 w 15"/>
                  <a:gd name="T57" fmla="*/ 11 h 19"/>
                  <a:gd name="T58" fmla="*/ 8 w 15"/>
                  <a:gd name="T59" fmla="*/ 12 h 19"/>
                  <a:gd name="T60" fmla="*/ 9 w 15"/>
                  <a:gd name="T61" fmla="*/ 12 h 19"/>
                  <a:gd name="T62" fmla="*/ 9 w 15"/>
                  <a:gd name="T63" fmla="*/ 12 h 19"/>
                  <a:gd name="T64" fmla="*/ 9 w 15"/>
                  <a:gd name="T65" fmla="*/ 13 h 19"/>
                  <a:gd name="T66" fmla="*/ 10 w 15"/>
                  <a:gd name="T67" fmla="*/ 13 h 19"/>
                  <a:gd name="T68" fmla="*/ 10 w 15"/>
                  <a:gd name="T69" fmla="*/ 14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4 h 19"/>
                  <a:gd name="T76" fmla="*/ 11 w 15"/>
                  <a:gd name="T77" fmla="*/ 15 h 19"/>
                  <a:gd name="T78" fmla="*/ 11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2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3 w 15"/>
                  <a:gd name="T91" fmla="*/ 17 h 19"/>
                  <a:gd name="T92" fmla="*/ 13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Freeform 352"/>
              <p:cNvSpPr>
                <a:spLocks/>
              </p:cNvSpPr>
              <p:nvPr/>
            </p:nvSpPr>
            <p:spPr bwMode="auto">
              <a:xfrm>
                <a:off x="3340" y="3109"/>
                <a:ext cx="14" cy="16"/>
              </a:xfrm>
              <a:custGeom>
                <a:avLst/>
                <a:gdLst>
                  <a:gd name="T0" fmla="*/ 0 w 14"/>
                  <a:gd name="T1" fmla="*/ 0 h 16"/>
                  <a:gd name="T2" fmla="*/ 0 w 14"/>
                  <a:gd name="T3" fmla="*/ 0 h 16"/>
                  <a:gd name="T4" fmla="*/ 0 w 14"/>
                  <a:gd name="T5" fmla="*/ 0 h 16"/>
                  <a:gd name="T6" fmla="*/ 0 w 14"/>
                  <a:gd name="T7" fmla="*/ 1 h 16"/>
                  <a:gd name="T8" fmla="*/ 1 w 14"/>
                  <a:gd name="T9" fmla="*/ 1 h 16"/>
                  <a:gd name="T10" fmla="*/ 1 w 14"/>
                  <a:gd name="T11" fmla="*/ 2 h 16"/>
                  <a:gd name="T12" fmla="*/ 1 w 14"/>
                  <a:gd name="T13" fmla="*/ 2 h 16"/>
                  <a:gd name="T14" fmla="*/ 2 w 14"/>
                  <a:gd name="T15" fmla="*/ 2 h 16"/>
                  <a:gd name="T16" fmla="*/ 2 w 14"/>
                  <a:gd name="T17" fmla="*/ 2 h 16"/>
                  <a:gd name="T18" fmla="*/ 2 w 14"/>
                  <a:gd name="T19" fmla="*/ 3 h 16"/>
                  <a:gd name="T20" fmla="*/ 2 w 14"/>
                  <a:gd name="T21" fmla="*/ 3 h 16"/>
                  <a:gd name="T22" fmla="*/ 3 w 14"/>
                  <a:gd name="T23" fmla="*/ 4 h 16"/>
                  <a:gd name="T24" fmla="*/ 3 w 14"/>
                  <a:gd name="T25" fmla="*/ 4 h 16"/>
                  <a:gd name="T26" fmla="*/ 3 w 14"/>
                  <a:gd name="T27" fmla="*/ 4 h 16"/>
                  <a:gd name="T28" fmla="*/ 3 w 14"/>
                  <a:gd name="T29" fmla="*/ 5 h 16"/>
                  <a:gd name="T30" fmla="*/ 4 w 14"/>
                  <a:gd name="T31" fmla="*/ 5 h 16"/>
                  <a:gd name="T32" fmla="*/ 4 w 14"/>
                  <a:gd name="T33" fmla="*/ 5 h 16"/>
                  <a:gd name="T34" fmla="*/ 5 w 14"/>
                  <a:gd name="T35" fmla="*/ 5 h 16"/>
                  <a:gd name="T36" fmla="*/ 5 w 14"/>
                  <a:gd name="T37" fmla="*/ 6 h 16"/>
                  <a:gd name="T38" fmla="*/ 5 w 14"/>
                  <a:gd name="T39" fmla="*/ 6 h 16"/>
                  <a:gd name="T40" fmla="*/ 5 w 14"/>
                  <a:gd name="T41" fmla="*/ 7 h 16"/>
                  <a:gd name="T42" fmla="*/ 6 w 14"/>
                  <a:gd name="T43" fmla="*/ 7 h 16"/>
                  <a:gd name="T44" fmla="*/ 6 w 14"/>
                  <a:gd name="T45" fmla="*/ 7 h 16"/>
                  <a:gd name="T46" fmla="*/ 6 w 14"/>
                  <a:gd name="T47" fmla="*/ 7 h 16"/>
                  <a:gd name="T48" fmla="*/ 7 w 14"/>
                  <a:gd name="T49" fmla="*/ 8 h 16"/>
                  <a:gd name="T50" fmla="*/ 7 w 14"/>
                  <a:gd name="T51" fmla="*/ 8 h 16"/>
                  <a:gd name="T52" fmla="*/ 7 w 14"/>
                  <a:gd name="T53" fmla="*/ 9 h 16"/>
                  <a:gd name="T54" fmla="*/ 7 w 14"/>
                  <a:gd name="T55" fmla="*/ 9 h 16"/>
                  <a:gd name="T56" fmla="*/ 8 w 14"/>
                  <a:gd name="T57" fmla="*/ 9 h 16"/>
                  <a:gd name="T58" fmla="*/ 8 w 14"/>
                  <a:gd name="T59" fmla="*/ 9 h 16"/>
                  <a:gd name="T60" fmla="*/ 9 w 14"/>
                  <a:gd name="T61" fmla="*/ 10 h 16"/>
                  <a:gd name="T62" fmla="*/ 9 w 14"/>
                  <a:gd name="T63" fmla="*/ 10 h 16"/>
                  <a:gd name="T64" fmla="*/ 9 w 14"/>
                  <a:gd name="T65" fmla="*/ 10 h 16"/>
                  <a:gd name="T66" fmla="*/ 9 w 14"/>
                  <a:gd name="T67" fmla="*/ 11 h 16"/>
                  <a:gd name="T68" fmla="*/ 10 w 14"/>
                  <a:gd name="T69" fmla="*/ 11 h 16"/>
                  <a:gd name="T70" fmla="*/ 10 w 14"/>
                  <a:gd name="T71" fmla="*/ 11 h 16"/>
                  <a:gd name="T72" fmla="*/ 10 w 14"/>
                  <a:gd name="T73" fmla="*/ 12 h 16"/>
                  <a:gd name="T74" fmla="*/ 11 w 14"/>
                  <a:gd name="T75" fmla="*/ 12 h 16"/>
                  <a:gd name="T76" fmla="*/ 11 w 14"/>
                  <a:gd name="T77" fmla="*/ 12 h 16"/>
                  <a:gd name="T78" fmla="*/ 11 w 14"/>
                  <a:gd name="T79" fmla="*/ 12 h 16"/>
                  <a:gd name="T80" fmla="*/ 11 w 14"/>
                  <a:gd name="T81" fmla="*/ 13 h 16"/>
                  <a:gd name="T82" fmla="*/ 12 w 14"/>
                  <a:gd name="T83" fmla="*/ 13 h 16"/>
                  <a:gd name="T84" fmla="*/ 12 w 14"/>
                  <a:gd name="T85" fmla="*/ 13 h 16"/>
                  <a:gd name="T86" fmla="*/ 12 w 14"/>
                  <a:gd name="T87" fmla="*/ 14 h 16"/>
                  <a:gd name="T88" fmla="*/ 12 w 14"/>
                  <a:gd name="T89" fmla="*/ 14 h 16"/>
                  <a:gd name="T90" fmla="*/ 13 w 14"/>
                  <a:gd name="T91" fmla="*/ 14 h 16"/>
                  <a:gd name="T92" fmla="*/ 13 w 14"/>
                  <a:gd name="T93" fmla="*/ 15 h 16"/>
                  <a:gd name="T94" fmla="*/ 14 w 14"/>
                  <a:gd name="T95" fmla="*/ 15 h 16"/>
                  <a:gd name="T96" fmla="*/ 14 w 14"/>
                  <a:gd name="T97" fmla="*/ 15 h 16"/>
                  <a:gd name="T98" fmla="*/ 14 w 14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Freeform 353"/>
              <p:cNvSpPr>
                <a:spLocks/>
              </p:cNvSpPr>
              <p:nvPr/>
            </p:nvSpPr>
            <p:spPr bwMode="auto">
              <a:xfrm>
                <a:off x="3354" y="3125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1 w 15"/>
                  <a:gd name="T5" fmla="*/ 0 h 13"/>
                  <a:gd name="T6" fmla="*/ 1 w 15"/>
                  <a:gd name="T7" fmla="*/ 0 h 13"/>
                  <a:gd name="T8" fmla="*/ 1 w 15"/>
                  <a:gd name="T9" fmla="*/ 1 h 13"/>
                  <a:gd name="T10" fmla="*/ 2 w 15"/>
                  <a:gd name="T11" fmla="*/ 1 h 13"/>
                  <a:gd name="T12" fmla="*/ 2 w 15"/>
                  <a:gd name="T13" fmla="*/ 1 h 13"/>
                  <a:gd name="T14" fmla="*/ 2 w 15"/>
                  <a:gd name="T15" fmla="*/ 2 h 13"/>
                  <a:gd name="T16" fmla="*/ 2 w 15"/>
                  <a:gd name="T17" fmla="*/ 2 h 13"/>
                  <a:gd name="T18" fmla="*/ 3 w 15"/>
                  <a:gd name="T19" fmla="*/ 2 h 13"/>
                  <a:gd name="T20" fmla="*/ 3 w 15"/>
                  <a:gd name="T21" fmla="*/ 2 h 13"/>
                  <a:gd name="T22" fmla="*/ 4 w 15"/>
                  <a:gd name="T23" fmla="*/ 3 h 13"/>
                  <a:gd name="T24" fmla="*/ 4 w 15"/>
                  <a:gd name="T25" fmla="*/ 3 h 13"/>
                  <a:gd name="T26" fmla="*/ 4 w 15"/>
                  <a:gd name="T27" fmla="*/ 3 h 13"/>
                  <a:gd name="T28" fmla="*/ 4 w 15"/>
                  <a:gd name="T29" fmla="*/ 3 h 13"/>
                  <a:gd name="T30" fmla="*/ 5 w 15"/>
                  <a:gd name="T31" fmla="*/ 4 h 13"/>
                  <a:gd name="T32" fmla="*/ 5 w 15"/>
                  <a:gd name="T33" fmla="*/ 4 h 13"/>
                  <a:gd name="T34" fmla="*/ 5 w 15"/>
                  <a:gd name="T35" fmla="*/ 4 h 13"/>
                  <a:gd name="T36" fmla="*/ 5 w 15"/>
                  <a:gd name="T37" fmla="*/ 5 h 13"/>
                  <a:gd name="T38" fmla="*/ 6 w 15"/>
                  <a:gd name="T39" fmla="*/ 5 h 13"/>
                  <a:gd name="T40" fmla="*/ 6 w 15"/>
                  <a:gd name="T41" fmla="*/ 5 h 13"/>
                  <a:gd name="T42" fmla="*/ 6 w 15"/>
                  <a:gd name="T43" fmla="*/ 5 h 13"/>
                  <a:gd name="T44" fmla="*/ 7 w 15"/>
                  <a:gd name="T45" fmla="*/ 6 h 13"/>
                  <a:gd name="T46" fmla="*/ 7 w 15"/>
                  <a:gd name="T47" fmla="*/ 6 h 13"/>
                  <a:gd name="T48" fmla="*/ 7 w 15"/>
                  <a:gd name="T49" fmla="*/ 6 h 13"/>
                  <a:gd name="T50" fmla="*/ 7 w 15"/>
                  <a:gd name="T51" fmla="*/ 7 h 13"/>
                  <a:gd name="T52" fmla="*/ 8 w 15"/>
                  <a:gd name="T53" fmla="*/ 7 h 13"/>
                  <a:gd name="T54" fmla="*/ 8 w 15"/>
                  <a:gd name="T55" fmla="*/ 7 h 13"/>
                  <a:gd name="T56" fmla="*/ 9 w 15"/>
                  <a:gd name="T57" fmla="*/ 7 h 13"/>
                  <a:gd name="T58" fmla="*/ 9 w 15"/>
                  <a:gd name="T59" fmla="*/ 8 h 13"/>
                  <a:gd name="T60" fmla="*/ 9 w 15"/>
                  <a:gd name="T61" fmla="*/ 8 h 13"/>
                  <a:gd name="T62" fmla="*/ 9 w 15"/>
                  <a:gd name="T63" fmla="*/ 8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1 w 15"/>
                  <a:gd name="T75" fmla="*/ 10 h 13"/>
                  <a:gd name="T76" fmla="*/ 11 w 15"/>
                  <a:gd name="T77" fmla="*/ 10 h 13"/>
                  <a:gd name="T78" fmla="*/ 12 w 15"/>
                  <a:gd name="T79" fmla="*/ 10 h 13"/>
                  <a:gd name="T80" fmla="*/ 12 w 15"/>
                  <a:gd name="T81" fmla="*/ 10 h 13"/>
                  <a:gd name="T82" fmla="*/ 12 w 15"/>
                  <a:gd name="T83" fmla="*/ 11 h 13"/>
                  <a:gd name="T84" fmla="*/ 12 w 15"/>
                  <a:gd name="T85" fmla="*/ 11 h 13"/>
                  <a:gd name="T86" fmla="*/ 13 w 15"/>
                  <a:gd name="T87" fmla="*/ 11 h 13"/>
                  <a:gd name="T88" fmla="*/ 13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2 h 13"/>
                  <a:gd name="T96" fmla="*/ 14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Freeform 354"/>
              <p:cNvSpPr>
                <a:spLocks/>
              </p:cNvSpPr>
              <p:nvPr/>
            </p:nvSpPr>
            <p:spPr bwMode="auto">
              <a:xfrm>
                <a:off x="3369" y="3138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1 h 12"/>
                  <a:gd name="T6" fmla="*/ 1 w 14"/>
                  <a:gd name="T7" fmla="*/ 1 h 12"/>
                  <a:gd name="T8" fmla="*/ 1 w 14"/>
                  <a:gd name="T9" fmla="*/ 1 h 12"/>
                  <a:gd name="T10" fmla="*/ 1 w 14"/>
                  <a:gd name="T11" fmla="*/ 1 h 12"/>
                  <a:gd name="T12" fmla="*/ 1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3 w 14"/>
                  <a:gd name="T19" fmla="*/ 2 h 12"/>
                  <a:gd name="T20" fmla="*/ 3 w 14"/>
                  <a:gd name="T21" fmla="*/ 3 h 12"/>
                  <a:gd name="T22" fmla="*/ 3 w 14"/>
                  <a:gd name="T23" fmla="*/ 3 h 12"/>
                  <a:gd name="T24" fmla="*/ 3 w 14"/>
                  <a:gd name="T25" fmla="*/ 3 h 12"/>
                  <a:gd name="T26" fmla="*/ 4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5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5 h 12"/>
                  <a:gd name="T46" fmla="*/ 6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8 w 14"/>
                  <a:gd name="T53" fmla="*/ 6 h 12"/>
                  <a:gd name="T54" fmla="*/ 8 w 14"/>
                  <a:gd name="T55" fmla="*/ 6 h 12"/>
                  <a:gd name="T56" fmla="*/ 8 w 14"/>
                  <a:gd name="T57" fmla="*/ 7 h 12"/>
                  <a:gd name="T58" fmla="*/ 8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8 h 12"/>
                  <a:gd name="T72" fmla="*/ 10 w 14"/>
                  <a:gd name="T73" fmla="*/ 8 h 12"/>
                  <a:gd name="T74" fmla="*/ 11 w 14"/>
                  <a:gd name="T75" fmla="*/ 9 h 12"/>
                  <a:gd name="T76" fmla="*/ 11 w 14"/>
                  <a:gd name="T77" fmla="*/ 9 h 12"/>
                  <a:gd name="T78" fmla="*/ 12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3 w 14"/>
                  <a:gd name="T87" fmla="*/ 10 h 12"/>
                  <a:gd name="T88" fmla="*/ 13 w 14"/>
                  <a:gd name="T89" fmla="*/ 10 h 12"/>
                  <a:gd name="T90" fmla="*/ 13 w 14"/>
                  <a:gd name="T91" fmla="*/ 10 h 12"/>
                  <a:gd name="T92" fmla="*/ 13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Freeform 355"/>
              <p:cNvSpPr>
                <a:spLocks/>
              </p:cNvSpPr>
              <p:nvPr/>
            </p:nvSpPr>
            <p:spPr bwMode="auto">
              <a:xfrm>
                <a:off x="3383" y="315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1 w 15"/>
                  <a:gd name="T3" fmla="*/ 0 h 9"/>
                  <a:gd name="T4" fmla="*/ 1 w 15"/>
                  <a:gd name="T5" fmla="*/ 0 h 9"/>
                  <a:gd name="T6" fmla="*/ 1 w 15"/>
                  <a:gd name="T7" fmla="*/ 0 h 9"/>
                  <a:gd name="T8" fmla="*/ 2 w 15"/>
                  <a:gd name="T9" fmla="*/ 0 h 9"/>
                  <a:gd name="T10" fmla="*/ 2 w 15"/>
                  <a:gd name="T11" fmla="*/ 0 h 9"/>
                  <a:gd name="T12" fmla="*/ 2 w 15"/>
                  <a:gd name="T13" fmla="*/ 1 h 9"/>
                  <a:gd name="T14" fmla="*/ 3 w 15"/>
                  <a:gd name="T15" fmla="*/ 1 h 9"/>
                  <a:gd name="T16" fmla="*/ 3 w 15"/>
                  <a:gd name="T17" fmla="*/ 1 h 9"/>
                  <a:gd name="T18" fmla="*/ 3 w 15"/>
                  <a:gd name="T19" fmla="*/ 1 h 9"/>
                  <a:gd name="T20" fmla="*/ 3 w 15"/>
                  <a:gd name="T21" fmla="*/ 1 h 9"/>
                  <a:gd name="T22" fmla="*/ 4 w 15"/>
                  <a:gd name="T23" fmla="*/ 1 h 9"/>
                  <a:gd name="T24" fmla="*/ 4 w 15"/>
                  <a:gd name="T25" fmla="*/ 2 h 9"/>
                  <a:gd name="T26" fmla="*/ 4 w 15"/>
                  <a:gd name="T27" fmla="*/ 2 h 9"/>
                  <a:gd name="T28" fmla="*/ 5 w 15"/>
                  <a:gd name="T29" fmla="*/ 2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7 w 15"/>
                  <a:gd name="T43" fmla="*/ 4 h 9"/>
                  <a:gd name="T44" fmla="*/ 7 w 15"/>
                  <a:gd name="T45" fmla="*/ 4 h 9"/>
                  <a:gd name="T46" fmla="*/ 7 w 15"/>
                  <a:gd name="T47" fmla="*/ 4 h 9"/>
                  <a:gd name="T48" fmla="*/ 8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9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10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1 w 15"/>
                  <a:gd name="T69" fmla="*/ 6 h 9"/>
                  <a:gd name="T70" fmla="*/ 11 w 15"/>
                  <a:gd name="T71" fmla="*/ 7 h 9"/>
                  <a:gd name="T72" fmla="*/ 11 w 15"/>
                  <a:gd name="T73" fmla="*/ 7 h 9"/>
                  <a:gd name="T74" fmla="*/ 12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3 w 15"/>
                  <a:gd name="T83" fmla="*/ 8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4 w 15"/>
                  <a:gd name="T91" fmla="*/ 8 h 9"/>
                  <a:gd name="T92" fmla="*/ 14 w 15"/>
                  <a:gd name="T93" fmla="*/ 8 h 9"/>
                  <a:gd name="T94" fmla="*/ 15 w 15"/>
                  <a:gd name="T95" fmla="*/ 8 h 9"/>
                  <a:gd name="T96" fmla="*/ 15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Freeform 356"/>
              <p:cNvSpPr>
                <a:spLocks/>
              </p:cNvSpPr>
              <p:nvPr/>
            </p:nvSpPr>
            <p:spPr bwMode="auto">
              <a:xfrm>
                <a:off x="3398" y="3159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Freeform 357"/>
              <p:cNvSpPr>
                <a:spLocks/>
              </p:cNvSpPr>
              <p:nvPr/>
            </p:nvSpPr>
            <p:spPr bwMode="auto">
              <a:xfrm>
                <a:off x="3413" y="3167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1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3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3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6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8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0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2 w 14"/>
                  <a:gd name="T79" fmla="*/ 5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Freeform 358"/>
              <p:cNvSpPr>
                <a:spLocks/>
              </p:cNvSpPr>
              <p:nvPr/>
            </p:nvSpPr>
            <p:spPr bwMode="auto">
              <a:xfrm>
                <a:off x="3427" y="3174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5 h 6"/>
                  <a:gd name="T92" fmla="*/ 14 w 15"/>
                  <a:gd name="T93" fmla="*/ 5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Freeform 359"/>
              <p:cNvSpPr>
                <a:spLocks/>
              </p:cNvSpPr>
              <p:nvPr/>
            </p:nvSpPr>
            <p:spPr bwMode="auto">
              <a:xfrm>
                <a:off x="3442" y="3180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0 h 5"/>
                  <a:gd name="T16" fmla="*/ 2 w 15"/>
                  <a:gd name="T17" fmla="*/ 0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4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1 h 5"/>
                  <a:gd name="T38" fmla="*/ 6 w 15"/>
                  <a:gd name="T39" fmla="*/ 1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3 h 5"/>
                  <a:gd name="T78" fmla="*/ 12 w 15"/>
                  <a:gd name="T79" fmla="*/ 3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4 h 5"/>
                  <a:gd name="T96" fmla="*/ 15 w 15"/>
                  <a:gd name="T97" fmla="*/ 4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Freeform 360"/>
              <p:cNvSpPr>
                <a:spLocks/>
              </p:cNvSpPr>
              <p:nvPr/>
            </p:nvSpPr>
            <p:spPr bwMode="auto">
              <a:xfrm>
                <a:off x="3457" y="31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3 w 14"/>
                  <a:gd name="T19" fmla="*/ 0 h 3"/>
                  <a:gd name="T20" fmla="*/ 3 w 14"/>
                  <a:gd name="T21" fmla="*/ 0 h 3"/>
                  <a:gd name="T22" fmla="*/ 3 w 14"/>
                  <a:gd name="T23" fmla="*/ 0 h 3"/>
                  <a:gd name="T24" fmla="*/ 3 w 14"/>
                  <a:gd name="T25" fmla="*/ 0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7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2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Freeform 361"/>
              <p:cNvSpPr>
                <a:spLocks/>
              </p:cNvSpPr>
              <p:nvPr/>
            </p:nvSpPr>
            <p:spPr bwMode="auto">
              <a:xfrm>
                <a:off x="3471" y="3188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3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4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7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2 w 15"/>
                  <a:gd name="T75" fmla="*/ 3 h 4"/>
                  <a:gd name="T76" fmla="*/ 12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3 w 15"/>
                  <a:gd name="T83" fmla="*/ 3 h 4"/>
                  <a:gd name="T84" fmla="*/ 13 w 15"/>
                  <a:gd name="T85" fmla="*/ 3 h 4"/>
                  <a:gd name="T86" fmla="*/ 13 w 15"/>
                  <a:gd name="T87" fmla="*/ 4 h 4"/>
                  <a:gd name="T88" fmla="*/ 14 w 15"/>
                  <a:gd name="T89" fmla="*/ 4 h 4"/>
                  <a:gd name="T90" fmla="*/ 14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Freeform 362"/>
              <p:cNvSpPr>
                <a:spLocks/>
              </p:cNvSpPr>
              <p:nvPr/>
            </p:nvSpPr>
            <p:spPr bwMode="auto">
              <a:xfrm>
                <a:off x="3486" y="319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4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9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2 h 3"/>
                  <a:gd name="T90" fmla="*/ 13 w 15"/>
                  <a:gd name="T91" fmla="*/ 2 h 3"/>
                  <a:gd name="T92" fmla="*/ 14 w 15"/>
                  <a:gd name="T93" fmla="*/ 2 h 3"/>
                  <a:gd name="T94" fmla="*/ 14 w 15"/>
                  <a:gd name="T95" fmla="*/ 2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Freeform 363"/>
              <p:cNvSpPr>
                <a:spLocks/>
              </p:cNvSpPr>
              <p:nvPr/>
            </p:nvSpPr>
            <p:spPr bwMode="auto">
              <a:xfrm>
                <a:off x="3501" y="3195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0 h 2"/>
                  <a:gd name="T38" fmla="*/ 5 w 14"/>
                  <a:gd name="T39" fmla="*/ 0 h 2"/>
                  <a:gd name="T40" fmla="*/ 6 w 14"/>
                  <a:gd name="T41" fmla="*/ 0 h 2"/>
                  <a:gd name="T42" fmla="*/ 6 w 14"/>
                  <a:gd name="T43" fmla="*/ 0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Freeform 364"/>
              <p:cNvSpPr>
                <a:spLocks/>
              </p:cNvSpPr>
              <p:nvPr/>
            </p:nvSpPr>
            <p:spPr bwMode="auto">
              <a:xfrm>
                <a:off x="3515" y="3197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Freeform 365"/>
              <p:cNvSpPr>
                <a:spLocks/>
              </p:cNvSpPr>
              <p:nvPr/>
            </p:nvSpPr>
            <p:spPr bwMode="auto">
              <a:xfrm>
                <a:off x="3530" y="319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3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Freeform 366"/>
              <p:cNvSpPr>
                <a:spLocks/>
              </p:cNvSpPr>
              <p:nvPr/>
            </p:nvSpPr>
            <p:spPr bwMode="auto">
              <a:xfrm>
                <a:off x="3545" y="32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Freeform 367"/>
              <p:cNvSpPr>
                <a:spLocks/>
              </p:cNvSpPr>
              <p:nvPr/>
            </p:nvSpPr>
            <p:spPr bwMode="auto">
              <a:xfrm>
                <a:off x="3559" y="32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Freeform 368"/>
              <p:cNvSpPr>
                <a:spLocks/>
              </p:cNvSpPr>
              <p:nvPr/>
            </p:nvSpPr>
            <p:spPr bwMode="auto">
              <a:xfrm>
                <a:off x="3574" y="32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Freeform 369"/>
              <p:cNvSpPr>
                <a:spLocks/>
              </p:cNvSpPr>
              <p:nvPr/>
            </p:nvSpPr>
            <p:spPr bwMode="auto">
              <a:xfrm>
                <a:off x="3589" y="320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Freeform 370"/>
              <p:cNvSpPr>
                <a:spLocks/>
              </p:cNvSpPr>
              <p:nvPr/>
            </p:nvSpPr>
            <p:spPr bwMode="auto">
              <a:xfrm>
                <a:off x="3603" y="3205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Freeform 371"/>
              <p:cNvSpPr>
                <a:spLocks/>
              </p:cNvSpPr>
              <p:nvPr/>
            </p:nvSpPr>
            <p:spPr bwMode="auto">
              <a:xfrm>
                <a:off x="3618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Freeform 372"/>
              <p:cNvSpPr>
                <a:spLocks/>
              </p:cNvSpPr>
              <p:nvPr/>
            </p:nvSpPr>
            <p:spPr bwMode="auto">
              <a:xfrm>
                <a:off x="3633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Freeform 373"/>
              <p:cNvSpPr>
                <a:spLocks/>
              </p:cNvSpPr>
              <p:nvPr/>
            </p:nvSpPr>
            <p:spPr bwMode="auto">
              <a:xfrm>
                <a:off x="3647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8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Freeform 374"/>
              <p:cNvSpPr>
                <a:spLocks/>
              </p:cNvSpPr>
              <p:nvPr/>
            </p:nvSpPr>
            <p:spPr bwMode="auto">
              <a:xfrm>
                <a:off x="3662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Freeform 375"/>
              <p:cNvSpPr>
                <a:spLocks/>
              </p:cNvSpPr>
              <p:nvPr/>
            </p:nvSpPr>
            <p:spPr bwMode="auto">
              <a:xfrm>
                <a:off x="3677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9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376"/>
              <p:cNvSpPr>
                <a:spLocks/>
              </p:cNvSpPr>
              <p:nvPr/>
            </p:nvSpPr>
            <p:spPr bwMode="auto">
              <a:xfrm>
                <a:off x="3692" y="320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377"/>
              <p:cNvSpPr>
                <a:spLocks/>
              </p:cNvSpPr>
              <p:nvPr/>
            </p:nvSpPr>
            <p:spPr bwMode="auto">
              <a:xfrm>
                <a:off x="370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378"/>
              <p:cNvSpPr>
                <a:spLocks/>
              </p:cNvSpPr>
              <p:nvPr/>
            </p:nvSpPr>
            <p:spPr bwMode="auto">
              <a:xfrm>
                <a:off x="372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379"/>
              <p:cNvSpPr>
                <a:spLocks/>
              </p:cNvSpPr>
              <p:nvPr/>
            </p:nvSpPr>
            <p:spPr bwMode="auto">
              <a:xfrm>
                <a:off x="373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Freeform 380"/>
              <p:cNvSpPr>
                <a:spLocks/>
              </p:cNvSpPr>
              <p:nvPr/>
            </p:nvSpPr>
            <p:spPr bwMode="auto">
              <a:xfrm>
                <a:off x="375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381"/>
              <p:cNvSpPr>
                <a:spLocks/>
              </p:cNvSpPr>
              <p:nvPr/>
            </p:nvSpPr>
            <p:spPr bwMode="auto">
              <a:xfrm>
                <a:off x="376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Freeform 382"/>
              <p:cNvSpPr>
                <a:spLocks/>
              </p:cNvSpPr>
              <p:nvPr/>
            </p:nvSpPr>
            <p:spPr bwMode="auto">
              <a:xfrm>
                <a:off x="378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383"/>
              <p:cNvSpPr>
                <a:spLocks/>
              </p:cNvSpPr>
              <p:nvPr/>
            </p:nvSpPr>
            <p:spPr bwMode="auto">
              <a:xfrm>
                <a:off x="379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384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Freeform 385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Freeform 386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387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388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389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Freeform 390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Freeform 391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Freeform 392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Freeform 393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Freeform 394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Freeform 395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Freeform 396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Freeform 397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Freeform 398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Freeform 399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Freeform 400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Freeform 401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Freeform 402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Freeform 403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Freeform 404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Freeform 405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1" name="Freeform 407"/>
            <p:cNvSpPr>
              <a:spLocks/>
            </p:cNvSpPr>
            <p:nvPr/>
          </p:nvSpPr>
          <p:spPr bwMode="auto">
            <a:xfrm>
              <a:off x="41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08"/>
            <p:cNvSpPr>
              <a:spLocks/>
            </p:cNvSpPr>
            <p:nvPr/>
          </p:nvSpPr>
          <p:spPr bwMode="auto">
            <a:xfrm>
              <a:off x="414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09"/>
            <p:cNvSpPr>
              <a:spLocks/>
            </p:cNvSpPr>
            <p:nvPr/>
          </p:nvSpPr>
          <p:spPr bwMode="auto">
            <a:xfrm>
              <a:off x="416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0"/>
            <p:cNvSpPr>
              <a:spLocks/>
            </p:cNvSpPr>
            <p:nvPr/>
          </p:nvSpPr>
          <p:spPr bwMode="auto">
            <a:xfrm>
              <a:off x="417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1"/>
            <p:cNvSpPr>
              <a:spLocks/>
            </p:cNvSpPr>
            <p:nvPr/>
          </p:nvSpPr>
          <p:spPr bwMode="auto">
            <a:xfrm>
              <a:off x="419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2"/>
            <p:cNvSpPr>
              <a:spLocks/>
            </p:cNvSpPr>
            <p:nvPr/>
          </p:nvSpPr>
          <p:spPr bwMode="auto">
            <a:xfrm>
              <a:off x="42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3"/>
            <p:cNvSpPr>
              <a:spLocks/>
            </p:cNvSpPr>
            <p:nvPr/>
          </p:nvSpPr>
          <p:spPr bwMode="auto">
            <a:xfrm>
              <a:off x="42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4"/>
            <p:cNvSpPr>
              <a:spLocks/>
            </p:cNvSpPr>
            <p:nvPr/>
          </p:nvSpPr>
          <p:spPr bwMode="auto">
            <a:xfrm>
              <a:off x="423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5"/>
            <p:cNvSpPr>
              <a:spLocks/>
            </p:cNvSpPr>
            <p:nvPr/>
          </p:nvSpPr>
          <p:spPr bwMode="auto">
            <a:xfrm>
              <a:off x="42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6"/>
            <p:cNvSpPr>
              <a:spLocks/>
            </p:cNvSpPr>
            <p:nvPr/>
          </p:nvSpPr>
          <p:spPr bwMode="auto">
            <a:xfrm>
              <a:off x="42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17"/>
            <p:cNvSpPr>
              <a:spLocks/>
            </p:cNvSpPr>
            <p:nvPr/>
          </p:nvSpPr>
          <p:spPr bwMode="auto">
            <a:xfrm>
              <a:off x="4278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18"/>
            <p:cNvSpPr>
              <a:spLocks/>
            </p:cNvSpPr>
            <p:nvPr/>
          </p:nvSpPr>
          <p:spPr bwMode="auto">
            <a:xfrm>
              <a:off x="4293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19"/>
            <p:cNvSpPr>
              <a:spLocks/>
            </p:cNvSpPr>
            <p:nvPr/>
          </p:nvSpPr>
          <p:spPr bwMode="auto">
            <a:xfrm>
              <a:off x="4307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0"/>
            <p:cNvSpPr>
              <a:spLocks/>
            </p:cNvSpPr>
            <p:nvPr/>
          </p:nvSpPr>
          <p:spPr bwMode="auto">
            <a:xfrm>
              <a:off x="432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1"/>
            <p:cNvSpPr>
              <a:spLocks/>
            </p:cNvSpPr>
            <p:nvPr/>
          </p:nvSpPr>
          <p:spPr bwMode="auto">
            <a:xfrm>
              <a:off x="433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2"/>
            <p:cNvSpPr>
              <a:spLocks/>
            </p:cNvSpPr>
            <p:nvPr/>
          </p:nvSpPr>
          <p:spPr bwMode="auto">
            <a:xfrm>
              <a:off x="435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3"/>
            <p:cNvSpPr>
              <a:spLocks/>
            </p:cNvSpPr>
            <p:nvPr/>
          </p:nvSpPr>
          <p:spPr bwMode="auto">
            <a:xfrm>
              <a:off x="436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4"/>
            <p:cNvSpPr>
              <a:spLocks/>
            </p:cNvSpPr>
            <p:nvPr/>
          </p:nvSpPr>
          <p:spPr bwMode="auto">
            <a:xfrm>
              <a:off x="438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5"/>
            <p:cNvSpPr>
              <a:spLocks/>
            </p:cNvSpPr>
            <p:nvPr/>
          </p:nvSpPr>
          <p:spPr bwMode="auto">
            <a:xfrm>
              <a:off x="439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6"/>
            <p:cNvSpPr>
              <a:spLocks/>
            </p:cNvSpPr>
            <p:nvPr/>
          </p:nvSpPr>
          <p:spPr bwMode="auto">
            <a:xfrm>
              <a:off x="441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27"/>
            <p:cNvSpPr>
              <a:spLocks/>
            </p:cNvSpPr>
            <p:nvPr/>
          </p:nvSpPr>
          <p:spPr bwMode="auto">
            <a:xfrm>
              <a:off x="442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428"/>
            <p:cNvSpPr>
              <a:spLocks/>
            </p:cNvSpPr>
            <p:nvPr/>
          </p:nvSpPr>
          <p:spPr bwMode="auto">
            <a:xfrm>
              <a:off x="443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429"/>
            <p:cNvSpPr>
              <a:spLocks/>
            </p:cNvSpPr>
            <p:nvPr/>
          </p:nvSpPr>
          <p:spPr bwMode="auto">
            <a:xfrm>
              <a:off x="445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430"/>
            <p:cNvSpPr>
              <a:spLocks/>
            </p:cNvSpPr>
            <p:nvPr/>
          </p:nvSpPr>
          <p:spPr bwMode="auto">
            <a:xfrm>
              <a:off x="446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431"/>
            <p:cNvSpPr>
              <a:spLocks/>
            </p:cNvSpPr>
            <p:nvPr/>
          </p:nvSpPr>
          <p:spPr bwMode="auto">
            <a:xfrm>
              <a:off x="448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432"/>
            <p:cNvSpPr>
              <a:spLocks/>
            </p:cNvSpPr>
            <p:nvPr/>
          </p:nvSpPr>
          <p:spPr bwMode="auto">
            <a:xfrm>
              <a:off x="449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433"/>
            <p:cNvSpPr>
              <a:spLocks/>
            </p:cNvSpPr>
            <p:nvPr/>
          </p:nvSpPr>
          <p:spPr bwMode="auto">
            <a:xfrm>
              <a:off x="451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434"/>
            <p:cNvSpPr>
              <a:spLocks/>
            </p:cNvSpPr>
            <p:nvPr/>
          </p:nvSpPr>
          <p:spPr bwMode="auto">
            <a:xfrm>
              <a:off x="452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435"/>
            <p:cNvSpPr>
              <a:spLocks/>
            </p:cNvSpPr>
            <p:nvPr/>
          </p:nvSpPr>
          <p:spPr bwMode="auto">
            <a:xfrm>
              <a:off x="454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436"/>
            <p:cNvSpPr>
              <a:spLocks/>
            </p:cNvSpPr>
            <p:nvPr/>
          </p:nvSpPr>
          <p:spPr bwMode="auto">
            <a:xfrm>
              <a:off x="455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437"/>
            <p:cNvSpPr>
              <a:spLocks/>
            </p:cNvSpPr>
            <p:nvPr/>
          </p:nvSpPr>
          <p:spPr bwMode="auto">
            <a:xfrm>
              <a:off x="457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438"/>
            <p:cNvSpPr>
              <a:spLocks/>
            </p:cNvSpPr>
            <p:nvPr/>
          </p:nvSpPr>
          <p:spPr bwMode="auto">
            <a:xfrm>
              <a:off x="458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439"/>
            <p:cNvSpPr>
              <a:spLocks/>
            </p:cNvSpPr>
            <p:nvPr/>
          </p:nvSpPr>
          <p:spPr bwMode="auto">
            <a:xfrm>
              <a:off x="460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440"/>
            <p:cNvSpPr>
              <a:spLocks/>
            </p:cNvSpPr>
            <p:nvPr/>
          </p:nvSpPr>
          <p:spPr bwMode="auto">
            <a:xfrm>
              <a:off x="461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441"/>
            <p:cNvSpPr>
              <a:spLocks/>
            </p:cNvSpPr>
            <p:nvPr/>
          </p:nvSpPr>
          <p:spPr bwMode="auto">
            <a:xfrm>
              <a:off x="463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442"/>
            <p:cNvSpPr>
              <a:spLocks/>
            </p:cNvSpPr>
            <p:nvPr/>
          </p:nvSpPr>
          <p:spPr bwMode="auto">
            <a:xfrm>
              <a:off x="464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443"/>
            <p:cNvSpPr>
              <a:spLocks/>
            </p:cNvSpPr>
            <p:nvPr/>
          </p:nvSpPr>
          <p:spPr bwMode="auto">
            <a:xfrm>
              <a:off x="466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444"/>
            <p:cNvSpPr>
              <a:spLocks/>
            </p:cNvSpPr>
            <p:nvPr/>
          </p:nvSpPr>
          <p:spPr bwMode="auto">
            <a:xfrm>
              <a:off x="467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445"/>
            <p:cNvSpPr>
              <a:spLocks/>
            </p:cNvSpPr>
            <p:nvPr/>
          </p:nvSpPr>
          <p:spPr bwMode="auto">
            <a:xfrm>
              <a:off x="468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446"/>
            <p:cNvSpPr>
              <a:spLocks/>
            </p:cNvSpPr>
            <p:nvPr/>
          </p:nvSpPr>
          <p:spPr bwMode="auto">
            <a:xfrm>
              <a:off x="470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447"/>
            <p:cNvSpPr>
              <a:spLocks/>
            </p:cNvSpPr>
            <p:nvPr/>
          </p:nvSpPr>
          <p:spPr bwMode="auto">
            <a:xfrm>
              <a:off x="471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448"/>
            <p:cNvSpPr>
              <a:spLocks/>
            </p:cNvSpPr>
            <p:nvPr/>
          </p:nvSpPr>
          <p:spPr bwMode="auto">
            <a:xfrm>
              <a:off x="473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449"/>
            <p:cNvSpPr>
              <a:spLocks/>
            </p:cNvSpPr>
            <p:nvPr/>
          </p:nvSpPr>
          <p:spPr bwMode="auto">
            <a:xfrm>
              <a:off x="474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450"/>
            <p:cNvSpPr>
              <a:spLocks/>
            </p:cNvSpPr>
            <p:nvPr/>
          </p:nvSpPr>
          <p:spPr bwMode="auto">
            <a:xfrm>
              <a:off x="476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451"/>
            <p:cNvSpPr>
              <a:spLocks/>
            </p:cNvSpPr>
            <p:nvPr/>
          </p:nvSpPr>
          <p:spPr bwMode="auto">
            <a:xfrm>
              <a:off x="477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452"/>
            <p:cNvSpPr>
              <a:spLocks/>
            </p:cNvSpPr>
            <p:nvPr/>
          </p:nvSpPr>
          <p:spPr bwMode="auto">
            <a:xfrm>
              <a:off x="479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453"/>
            <p:cNvSpPr>
              <a:spLocks/>
            </p:cNvSpPr>
            <p:nvPr/>
          </p:nvSpPr>
          <p:spPr bwMode="auto">
            <a:xfrm>
              <a:off x="480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454"/>
            <p:cNvSpPr>
              <a:spLocks/>
            </p:cNvSpPr>
            <p:nvPr/>
          </p:nvSpPr>
          <p:spPr bwMode="auto">
            <a:xfrm>
              <a:off x="482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455"/>
            <p:cNvSpPr>
              <a:spLocks/>
            </p:cNvSpPr>
            <p:nvPr/>
          </p:nvSpPr>
          <p:spPr bwMode="auto">
            <a:xfrm>
              <a:off x="483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456"/>
            <p:cNvSpPr>
              <a:spLocks/>
            </p:cNvSpPr>
            <p:nvPr/>
          </p:nvSpPr>
          <p:spPr bwMode="auto">
            <a:xfrm>
              <a:off x="485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457"/>
            <p:cNvSpPr>
              <a:spLocks/>
            </p:cNvSpPr>
            <p:nvPr/>
          </p:nvSpPr>
          <p:spPr bwMode="auto">
            <a:xfrm>
              <a:off x="486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458"/>
            <p:cNvSpPr>
              <a:spLocks/>
            </p:cNvSpPr>
            <p:nvPr/>
          </p:nvSpPr>
          <p:spPr bwMode="auto">
            <a:xfrm>
              <a:off x="487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459"/>
            <p:cNvSpPr>
              <a:spLocks/>
            </p:cNvSpPr>
            <p:nvPr/>
          </p:nvSpPr>
          <p:spPr bwMode="auto">
            <a:xfrm>
              <a:off x="489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460"/>
            <p:cNvSpPr>
              <a:spLocks/>
            </p:cNvSpPr>
            <p:nvPr/>
          </p:nvSpPr>
          <p:spPr bwMode="auto">
            <a:xfrm>
              <a:off x="490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461"/>
            <p:cNvSpPr>
              <a:spLocks/>
            </p:cNvSpPr>
            <p:nvPr/>
          </p:nvSpPr>
          <p:spPr bwMode="auto">
            <a:xfrm>
              <a:off x="492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462"/>
            <p:cNvSpPr>
              <a:spLocks/>
            </p:cNvSpPr>
            <p:nvPr/>
          </p:nvSpPr>
          <p:spPr bwMode="auto">
            <a:xfrm>
              <a:off x="493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463"/>
            <p:cNvSpPr>
              <a:spLocks/>
            </p:cNvSpPr>
            <p:nvPr/>
          </p:nvSpPr>
          <p:spPr bwMode="auto">
            <a:xfrm>
              <a:off x="495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464"/>
            <p:cNvSpPr>
              <a:spLocks/>
            </p:cNvSpPr>
            <p:nvPr/>
          </p:nvSpPr>
          <p:spPr bwMode="auto">
            <a:xfrm>
              <a:off x="496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465"/>
            <p:cNvSpPr>
              <a:spLocks/>
            </p:cNvSpPr>
            <p:nvPr/>
          </p:nvSpPr>
          <p:spPr bwMode="auto">
            <a:xfrm>
              <a:off x="498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466"/>
            <p:cNvSpPr>
              <a:spLocks/>
            </p:cNvSpPr>
            <p:nvPr/>
          </p:nvSpPr>
          <p:spPr bwMode="auto">
            <a:xfrm>
              <a:off x="499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467"/>
            <p:cNvSpPr>
              <a:spLocks/>
            </p:cNvSpPr>
            <p:nvPr/>
          </p:nvSpPr>
          <p:spPr bwMode="auto">
            <a:xfrm>
              <a:off x="501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468"/>
            <p:cNvSpPr>
              <a:spLocks/>
            </p:cNvSpPr>
            <p:nvPr/>
          </p:nvSpPr>
          <p:spPr bwMode="auto">
            <a:xfrm>
              <a:off x="502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469"/>
            <p:cNvSpPr>
              <a:spLocks/>
            </p:cNvSpPr>
            <p:nvPr/>
          </p:nvSpPr>
          <p:spPr bwMode="auto">
            <a:xfrm>
              <a:off x="504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470"/>
            <p:cNvSpPr>
              <a:spLocks/>
            </p:cNvSpPr>
            <p:nvPr/>
          </p:nvSpPr>
          <p:spPr bwMode="auto">
            <a:xfrm>
              <a:off x="505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471"/>
            <p:cNvSpPr>
              <a:spLocks/>
            </p:cNvSpPr>
            <p:nvPr/>
          </p:nvSpPr>
          <p:spPr bwMode="auto">
            <a:xfrm>
              <a:off x="507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472"/>
            <p:cNvSpPr>
              <a:spLocks/>
            </p:cNvSpPr>
            <p:nvPr/>
          </p:nvSpPr>
          <p:spPr bwMode="auto">
            <a:xfrm>
              <a:off x="508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473"/>
            <p:cNvSpPr>
              <a:spLocks/>
            </p:cNvSpPr>
            <p:nvPr/>
          </p:nvSpPr>
          <p:spPr bwMode="auto">
            <a:xfrm>
              <a:off x="510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474"/>
            <p:cNvSpPr>
              <a:spLocks/>
            </p:cNvSpPr>
            <p:nvPr/>
          </p:nvSpPr>
          <p:spPr bwMode="auto">
            <a:xfrm>
              <a:off x="511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475"/>
            <p:cNvSpPr>
              <a:spLocks/>
            </p:cNvSpPr>
            <p:nvPr/>
          </p:nvSpPr>
          <p:spPr bwMode="auto">
            <a:xfrm>
              <a:off x="512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476"/>
            <p:cNvSpPr>
              <a:spLocks/>
            </p:cNvSpPr>
            <p:nvPr/>
          </p:nvSpPr>
          <p:spPr bwMode="auto">
            <a:xfrm>
              <a:off x="514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477"/>
            <p:cNvSpPr>
              <a:spLocks/>
            </p:cNvSpPr>
            <p:nvPr/>
          </p:nvSpPr>
          <p:spPr bwMode="auto">
            <a:xfrm>
              <a:off x="515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478"/>
            <p:cNvSpPr>
              <a:spLocks/>
            </p:cNvSpPr>
            <p:nvPr/>
          </p:nvSpPr>
          <p:spPr bwMode="auto">
            <a:xfrm>
              <a:off x="517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479"/>
            <p:cNvSpPr>
              <a:spLocks/>
            </p:cNvSpPr>
            <p:nvPr/>
          </p:nvSpPr>
          <p:spPr bwMode="auto">
            <a:xfrm>
              <a:off x="518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480"/>
            <p:cNvSpPr>
              <a:spLocks/>
            </p:cNvSpPr>
            <p:nvPr/>
          </p:nvSpPr>
          <p:spPr bwMode="auto">
            <a:xfrm>
              <a:off x="520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481"/>
            <p:cNvSpPr>
              <a:spLocks/>
            </p:cNvSpPr>
            <p:nvPr/>
          </p:nvSpPr>
          <p:spPr bwMode="auto">
            <a:xfrm>
              <a:off x="521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482"/>
            <p:cNvSpPr>
              <a:spLocks/>
            </p:cNvSpPr>
            <p:nvPr/>
          </p:nvSpPr>
          <p:spPr bwMode="auto">
            <a:xfrm>
              <a:off x="52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483"/>
            <p:cNvSpPr>
              <a:spLocks/>
            </p:cNvSpPr>
            <p:nvPr/>
          </p:nvSpPr>
          <p:spPr bwMode="auto">
            <a:xfrm>
              <a:off x="524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484"/>
            <p:cNvSpPr>
              <a:spLocks/>
            </p:cNvSpPr>
            <p:nvPr/>
          </p:nvSpPr>
          <p:spPr bwMode="auto">
            <a:xfrm>
              <a:off x="526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485"/>
            <p:cNvSpPr>
              <a:spLocks/>
            </p:cNvSpPr>
            <p:nvPr/>
          </p:nvSpPr>
          <p:spPr bwMode="auto">
            <a:xfrm>
              <a:off x="527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Freeform 486"/>
            <p:cNvSpPr>
              <a:spLocks/>
            </p:cNvSpPr>
            <p:nvPr/>
          </p:nvSpPr>
          <p:spPr bwMode="auto">
            <a:xfrm>
              <a:off x="529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Freeform 487"/>
            <p:cNvSpPr>
              <a:spLocks/>
            </p:cNvSpPr>
            <p:nvPr/>
          </p:nvSpPr>
          <p:spPr bwMode="auto">
            <a:xfrm>
              <a:off x="53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Freeform 488"/>
            <p:cNvSpPr>
              <a:spLocks/>
            </p:cNvSpPr>
            <p:nvPr/>
          </p:nvSpPr>
          <p:spPr bwMode="auto">
            <a:xfrm>
              <a:off x="53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Freeform 489"/>
            <p:cNvSpPr>
              <a:spLocks/>
            </p:cNvSpPr>
            <p:nvPr/>
          </p:nvSpPr>
          <p:spPr bwMode="auto">
            <a:xfrm>
              <a:off x="533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490"/>
            <p:cNvSpPr>
              <a:spLocks/>
            </p:cNvSpPr>
            <p:nvPr/>
          </p:nvSpPr>
          <p:spPr bwMode="auto">
            <a:xfrm>
              <a:off x="53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Freeform 491"/>
            <p:cNvSpPr>
              <a:spLocks/>
            </p:cNvSpPr>
            <p:nvPr/>
          </p:nvSpPr>
          <p:spPr bwMode="auto">
            <a:xfrm>
              <a:off x="53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492"/>
            <p:cNvSpPr>
              <a:spLocks/>
            </p:cNvSpPr>
            <p:nvPr/>
          </p:nvSpPr>
          <p:spPr bwMode="auto">
            <a:xfrm>
              <a:off x="537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493"/>
            <p:cNvSpPr>
              <a:spLocks/>
            </p:cNvSpPr>
            <p:nvPr/>
          </p:nvSpPr>
          <p:spPr bwMode="auto">
            <a:xfrm>
              <a:off x="539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494"/>
            <p:cNvSpPr>
              <a:spLocks/>
            </p:cNvSpPr>
            <p:nvPr/>
          </p:nvSpPr>
          <p:spPr bwMode="auto">
            <a:xfrm>
              <a:off x="5408" y="320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Full population shift in of the medium is observed. </a:t>
            </a:r>
          </a:p>
        </p:txBody>
      </p:sp>
    </p:spTree>
    <p:extLst>
      <p:ext uri="{BB962C8B-B14F-4D97-AF65-F5344CB8AC3E}">
        <p14:creationId xmlns:p14="http://schemas.microsoft.com/office/powerpoint/2010/main" val="26241082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2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967" name="Group 477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2110" y="1183"/>
            <a:chExt cx="3642" cy="2101"/>
          </a:xfrm>
        </p:grpSpPr>
        <p:grpSp>
          <p:nvGrpSpPr>
            <p:cNvPr id="969" name="Group 678"/>
            <p:cNvGrpSpPr>
              <a:grpSpLocks/>
            </p:cNvGrpSpPr>
            <p:nvPr/>
          </p:nvGrpSpPr>
          <p:grpSpPr bwMode="auto">
            <a:xfrm>
              <a:off x="2110" y="1183"/>
              <a:ext cx="3411" cy="2101"/>
              <a:chOff x="2110" y="1183"/>
              <a:chExt cx="3411" cy="2101"/>
            </a:xfrm>
          </p:grpSpPr>
          <p:sp>
            <p:nvSpPr>
              <p:cNvPr id="1261" name="Rectangle 479"/>
              <p:cNvSpPr>
                <a:spLocks noChangeArrowheads="1"/>
              </p:cNvSpPr>
              <p:nvPr/>
            </p:nvSpPr>
            <p:spPr bwMode="auto">
              <a:xfrm>
                <a:off x="3612" y="315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2" name="Freeform 480"/>
              <p:cNvSpPr>
                <a:spLocks/>
              </p:cNvSpPr>
              <p:nvPr/>
            </p:nvSpPr>
            <p:spPr bwMode="auto">
              <a:xfrm>
                <a:off x="4039" y="319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Rectangle 481"/>
              <p:cNvSpPr>
                <a:spLocks noChangeArrowheads="1"/>
              </p:cNvSpPr>
              <p:nvPr/>
            </p:nvSpPr>
            <p:spPr bwMode="auto">
              <a:xfrm>
                <a:off x="4099" y="315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4" name="Line 482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483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484"/>
              <p:cNvSpPr>
                <a:spLocks noChangeShapeType="1"/>
              </p:cNvSpPr>
              <p:nvPr/>
            </p:nvSpPr>
            <p:spPr bwMode="auto">
              <a:xfrm flipV="1">
                <a:off x="2415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485"/>
              <p:cNvSpPr>
                <a:spLocks noChangeShapeType="1"/>
              </p:cNvSpPr>
              <p:nvPr/>
            </p:nvSpPr>
            <p:spPr bwMode="auto">
              <a:xfrm flipV="1">
                <a:off x="3413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486"/>
              <p:cNvSpPr>
                <a:spLocks noChangeShapeType="1"/>
              </p:cNvSpPr>
              <p:nvPr/>
            </p:nvSpPr>
            <p:spPr bwMode="auto">
              <a:xfrm flipV="1">
                <a:off x="4411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487"/>
              <p:cNvSpPr>
                <a:spLocks noChangeShapeType="1"/>
              </p:cNvSpPr>
              <p:nvPr/>
            </p:nvSpPr>
            <p:spPr bwMode="auto">
              <a:xfrm flipV="1">
                <a:off x="5408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488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489"/>
              <p:cNvSpPr>
                <a:spLocks noChangeShapeType="1"/>
              </p:cNvSpPr>
              <p:nvPr/>
            </p:nvSpPr>
            <p:spPr bwMode="auto">
              <a:xfrm>
                <a:off x="3413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490"/>
              <p:cNvSpPr>
                <a:spLocks noChangeShapeType="1"/>
              </p:cNvSpPr>
              <p:nvPr/>
            </p:nvSpPr>
            <p:spPr bwMode="auto">
              <a:xfrm>
                <a:off x="4411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491"/>
              <p:cNvSpPr>
                <a:spLocks noChangeShapeType="1"/>
              </p:cNvSpPr>
              <p:nvPr/>
            </p:nvSpPr>
            <p:spPr bwMode="auto">
              <a:xfrm>
                <a:off x="5408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Rectangle 492"/>
              <p:cNvSpPr>
                <a:spLocks noChangeArrowheads="1"/>
              </p:cNvSpPr>
              <p:nvPr/>
            </p:nvSpPr>
            <p:spPr bwMode="auto">
              <a:xfrm>
                <a:off x="2390" y="302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5" name="Rectangle 493"/>
              <p:cNvSpPr>
                <a:spLocks noChangeArrowheads="1"/>
              </p:cNvSpPr>
              <p:nvPr/>
            </p:nvSpPr>
            <p:spPr bwMode="auto">
              <a:xfrm>
                <a:off x="3369" y="302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6" name="Rectangle 494"/>
              <p:cNvSpPr>
                <a:spLocks noChangeArrowheads="1"/>
              </p:cNvSpPr>
              <p:nvPr/>
            </p:nvSpPr>
            <p:spPr bwMode="auto">
              <a:xfrm>
                <a:off x="4342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7" name="Rectangle 495"/>
              <p:cNvSpPr>
                <a:spLocks noChangeArrowheads="1"/>
              </p:cNvSpPr>
              <p:nvPr/>
            </p:nvSpPr>
            <p:spPr bwMode="auto">
              <a:xfrm>
                <a:off x="5340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8" name="Rectangle 496"/>
              <p:cNvSpPr>
                <a:spLocks noChangeArrowheads="1"/>
              </p:cNvSpPr>
              <p:nvPr/>
            </p:nvSpPr>
            <p:spPr bwMode="auto">
              <a:xfrm rot="16200000">
                <a:off x="2141" y="24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9" name="Rectangle 497"/>
              <p:cNvSpPr>
                <a:spLocks noChangeArrowheads="1"/>
              </p:cNvSpPr>
              <p:nvPr/>
            </p:nvSpPr>
            <p:spPr bwMode="auto">
              <a:xfrm rot="16200000">
                <a:off x="2129" y="237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0" name="Rectangle 498"/>
              <p:cNvSpPr>
                <a:spLocks noChangeArrowheads="1"/>
              </p:cNvSpPr>
              <p:nvPr/>
            </p:nvSpPr>
            <p:spPr bwMode="auto">
              <a:xfrm rot="16200000">
                <a:off x="2141" y="234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1" name="Rectangle 499"/>
              <p:cNvSpPr>
                <a:spLocks noChangeArrowheads="1"/>
              </p:cNvSpPr>
              <p:nvPr/>
            </p:nvSpPr>
            <p:spPr bwMode="auto">
              <a:xfrm rot="16200000">
                <a:off x="2129" y="230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2" name="Rectangle 500"/>
              <p:cNvSpPr>
                <a:spLocks noChangeArrowheads="1"/>
              </p:cNvSpPr>
              <p:nvPr/>
            </p:nvSpPr>
            <p:spPr bwMode="auto">
              <a:xfrm rot="16200000">
                <a:off x="2129" y="225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3" name="Rectangle 501"/>
              <p:cNvSpPr>
                <a:spLocks noChangeArrowheads="1"/>
              </p:cNvSpPr>
              <p:nvPr/>
            </p:nvSpPr>
            <p:spPr bwMode="auto">
              <a:xfrm rot="16200000">
                <a:off x="2129" y="220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4" name="Rectangle 502"/>
              <p:cNvSpPr>
                <a:spLocks noChangeArrowheads="1"/>
              </p:cNvSpPr>
              <p:nvPr/>
            </p:nvSpPr>
            <p:spPr bwMode="auto">
              <a:xfrm rot="16200000">
                <a:off x="2145" y="217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5" name="Rectangle 503"/>
              <p:cNvSpPr>
                <a:spLocks noChangeArrowheads="1"/>
              </p:cNvSpPr>
              <p:nvPr/>
            </p:nvSpPr>
            <p:spPr bwMode="auto">
              <a:xfrm rot="16200000">
                <a:off x="2141" y="21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6" name="Rectangle 504"/>
              <p:cNvSpPr>
                <a:spLocks noChangeArrowheads="1"/>
              </p:cNvSpPr>
              <p:nvPr/>
            </p:nvSpPr>
            <p:spPr bwMode="auto">
              <a:xfrm rot="16200000">
                <a:off x="2132" y="211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7" name="Rectangle 505"/>
              <p:cNvSpPr>
                <a:spLocks noChangeArrowheads="1"/>
              </p:cNvSpPr>
              <p:nvPr/>
            </p:nvSpPr>
            <p:spPr bwMode="auto">
              <a:xfrm rot="16200000">
                <a:off x="2141" y="207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8" name="Rectangle 506"/>
              <p:cNvSpPr>
                <a:spLocks noChangeArrowheads="1"/>
              </p:cNvSpPr>
              <p:nvPr/>
            </p:nvSpPr>
            <p:spPr bwMode="auto">
              <a:xfrm rot="16200000">
                <a:off x="2138" y="205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9" name="Rectangle 507"/>
              <p:cNvSpPr>
                <a:spLocks noChangeArrowheads="1"/>
              </p:cNvSpPr>
              <p:nvPr/>
            </p:nvSpPr>
            <p:spPr bwMode="auto">
              <a:xfrm rot="16200000">
                <a:off x="2129" y="20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0" name="Rectangle 508"/>
              <p:cNvSpPr>
                <a:spLocks noChangeArrowheads="1"/>
              </p:cNvSpPr>
              <p:nvPr/>
            </p:nvSpPr>
            <p:spPr bwMode="auto">
              <a:xfrm rot="16200000">
                <a:off x="2138" y="197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1" name="Rectangle 509"/>
              <p:cNvSpPr>
                <a:spLocks noChangeArrowheads="1"/>
              </p:cNvSpPr>
              <p:nvPr/>
            </p:nvSpPr>
            <p:spPr bwMode="auto">
              <a:xfrm rot="16200000">
                <a:off x="2129" y="192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2" name="Rectangle 510"/>
              <p:cNvSpPr>
                <a:spLocks noChangeArrowheads="1"/>
              </p:cNvSpPr>
              <p:nvPr/>
            </p:nvSpPr>
            <p:spPr bwMode="auto">
              <a:xfrm rot="16200000">
                <a:off x="2141" y="189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3" name="Rectangle 511"/>
              <p:cNvSpPr>
                <a:spLocks noChangeArrowheads="1"/>
              </p:cNvSpPr>
              <p:nvPr/>
            </p:nvSpPr>
            <p:spPr bwMode="auto">
              <a:xfrm rot="16200000">
                <a:off x="2141" y="18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4" name="Rectangle 512"/>
              <p:cNvSpPr>
                <a:spLocks noChangeArrowheads="1"/>
              </p:cNvSpPr>
              <p:nvPr/>
            </p:nvSpPr>
            <p:spPr bwMode="auto">
              <a:xfrm rot="16200000">
                <a:off x="2129" y="18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5" name="Rectangle 513"/>
              <p:cNvSpPr>
                <a:spLocks noChangeArrowheads="1"/>
              </p:cNvSpPr>
              <p:nvPr/>
            </p:nvSpPr>
            <p:spPr bwMode="auto">
              <a:xfrm rot="16200000">
                <a:off x="2129" y="178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6" name="Rectangle 514"/>
              <p:cNvSpPr>
                <a:spLocks noChangeArrowheads="1"/>
              </p:cNvSpPr>
              <p:nvPr/>
            </p:nvSpPr>
            <p:spPr bwMode="auto">
              <a:xfrm rot="16200000">
                <a:off x="2145" y="174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7" name="Rectangle 515"/>
              <p:cNvSpPr>
                <a:spLocks noChangeArrowheads="1"/>
              </p:cNvSpPr>
              <p:nvPr/>
            </p:nvSpPr>
            <p:spPr bwMode="auto">
              <a:xfrm rot="16200000">
                <a:off x="2141" y="172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8" name="Rectangle 516"/>
              <p:cNvSpPr>
                <a:spLocks noChangeArrowheads="1"/>
              </p:cNvSpPr>
              <p:nvPr/>
            </p:nvSpPr>
            <p:spPr bwMode="auto">
              <a:xfrm rot="16200000">
                <a:off x="2129" y="16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9" name="Rectangle 517"/>
              <p:cNvSpPr>
                <a:spLocks noChangeArrowheads="1"/>
              </p:cNvSpPr>
              <p:nvPr/>
            </p:nvSpPr>
            <p:spPr bwMode="auto">
              <a:xfrm rot="16200000">
                <a:off x="2138" y="164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0" name="Line 518"/>
              <p:cNvSpPr>
                <a:spLocks noChangeShapeType="1"/>
              </p:cNvSpPr>
              <p:nvPr/>
            </p:nvSpPr>
            <p:spPr bwMode="auto">
              <a:xfrm flipV="1">
                <a:off x="2415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Line 519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Line 520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Line 521"/>
              <p:cNvSpPr>
                <a:spLocks noChangeShapeType="1"/>
              </p:cNvSpPr>
              <p:nvPr/>
            </p:nvSpPr>
            <p:spPr bwMode="auto">
              <a:xfrm>
                <a:off x="2415" y="2106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522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523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524"/>
              <p:cNvSpPr>
                <a:spLocks noChangeShapeType="1"/>
              </p:cNvSpPr>
              <p:nvPr/>
            </p:nvSpPr>
            <p:spPr bwMode="auto">
              <a:xfrm flipH="1">
                <a:off x="5379" y="210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Line 525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Rectangle 526"/>
              <p:cNvSpPr>
                <a:spLocks noChangeArrowheads="1"/>
              </p:cNvSpPr>
              <p:nvPr/>
            </p:nvSpPr>
            <p:spPr bwMode="auto">
              <a:xfrm>
                <a:off x="2334" y="294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9" name="Rectangle 527"/>
              <p:cNvSpPr>
                <a:spLocks noChangeArrowheads="1"/>
              </p:cNvSpPr>
              <p:nvPr/>
            </p:nvSpPr>
            <p:spPr bwMode="auto">
              <a:xfrm>
                <a:off x="2247" y="206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0" name="Rectangle 528"/>
              <p:cNvSpPr>
                <a:spLocks noChangeArrowheads="1"/>
              </p:cNvSpPr>
              <p:nvPr/>
            </p:nvSpPr>
            <p:spPr bwMode="auto">
              <a:xfrm>
                <a:off x="2247" y="1183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4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1" name="Freeform 529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530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3" name="Freeform 531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4" name="Freeform 532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5" name="Freeform 533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Freeform 534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7" name="Freeform 535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Freeform 536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Freeform 537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Freeform 538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Freeform 539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Freeform 540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Freeform 541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Freeform 542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Freeform 543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Freeform 544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Freeform 545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Freeform 546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Freeform 547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Freeform 548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549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550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551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552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553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554"/>
              <p:cNvSpPr>
                <a:spLocks/>
              </p:cNvSpPr>
              <p:nvPr/>
            </p:nvSpPr>
            <p:spPr bwMode="auto">
              <a:xfrm>
                <a:off x="2782" y="298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555"/>
              <p:cNvSpPr>
                <a:spLocks/>
              </p:cNvSpPr>
              <p:nvPr/>
            </p:nvSpPr>
            <p:spPr bwMode="auto">
              <a:xfrm>
                <a:off x="2797" y="298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Freeform 556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Freeform 557"/>
              <p:cNvSpPr>
                <a:spLocks/>
              </p:cNvSpPr>
              <p:nvPr/>
            </p:nvSpPr>
            <p:spPr bwMode="auto">
              <a:xfrm>
                <a:off x="2826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Freeform 558"/>
              <p:cNvSpPr>
                <a:spLocks/>
              </p:cNvSpPr>
              <p:nvPr/>
            </p:nvSpPr>
            <p:spPr bwMode="auto">
              <a:xfrm>
                <a:off x="2841" y="297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Freeform 559"/>
              <p:cNvSpPr>
                <a:spLocks/>
              </p:cNvSpPr>
              <p:nvPr/>
            </p:nvSpPr>
            <p:spPr bwMode="auto">
              <a:xfrm>
                <a:off x="2856" y="2977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560"/>
              <p:cNvSpPr>
                <a:spLocks/>
              </p:cNvSpPr>
              <p:nvPr/>
            </p:nvSpPr>
            <p:spPr bwMode="auto">
              <a:xfrm>
                <a:off x="2870" y="2975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1 h 2"/>
                  <a:gd name="T6" fmla="*/ 1 w 15"/>
                  <a:gd name="T7" fmla="*/ 1 h 2"/>
                  <a:gd name="T8" fmla="*/ 1 w 15"/>
                  <a:gd name="T9" fmla="*/ 1 h 2"/>
                  <a:gd name="T10" fmla="*/ 2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0 h 2"/>
                  <a:gd name="T54" fmla="*/ 8 w 15"/>
                  <a:gd name="T55" fmla="*/ 0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561"/>
              <p:cNvSpPr>
                <a:spLocks/>
              </p:cNvSpPr>
              <p:nvPr/>
            </p:nvSpPr>
            <p:spPr bwMode="auto">
              <a:xfrm>
                <a:off x="2885" y="2973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Freeform 562"/>
              <p:cNvSpPr>
                <a:spLocks/>
              </p:cNvSpPr>
              <p:nvPr/>
            </p:nvSpPr>
            <p:spPr bwMode="auto">
              <a:xfrm>
                <a:off x="2899" y="2970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3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6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1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3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3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5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563"/>
              <p:cNvSpPr>
                <a:spLocks/>
              </p:cNvSpPr>
              <p:nvPr/>
            </p:nvSpPr>
            <p:spPr bwMode="auto">
              <a:xfrm>
                <a:off x="2914" y="2968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3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564"/>
              <p:cNvSpPr>
                <a:spLocks/>
              </p:cNvSpPr>
              <p:nvPr/>
            </p:nvSpPr>
            <p:spPr bwMode="auto">
              <a:xfrm>
                <a:off x="2929" y="2964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1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1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4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6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0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1 w 14"/>
                  <a:gd name="T81" fmla="*/ 1 h 4"/>
                  <a:gd name="T82" fmla="*/ 12 w 14"/>
                  <a:gd name="T83" fmla="*/ 1 h 4"/>
                  <a:gd name="T84" fmla="*/ 12 w 14"/>
                  <a:gd name="T85" fmla="*/ 0 h 4"/>
                  <a:gd name="T86" fmla="*/ 13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3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565"/>
              <p:cNvSpPr>
                <a:spLocks/>
              </p:cNvSpPr>
              <p:nvPr/>
            </p:nvSpPr>
            <p:spPr bwMode="auto">
              <a:xfrm>
                <a:off x="2943" y="2960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6 w 15"/>
                  <a:gd name="T43" fmla="*/ 3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566"/>
              <p:cNvSpPr>
                <a:spLocks/>
              </p:cNvSpPr>
              <p:nvPr/>
            </p:nvSpPr>
            <p:spPr bwMode="auto">
              <a:xfrm>
                <a:off x="2958" y="2955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5 h 5"/>
                  <a:gd name="T4" fmla="*/ 1 w 15"/>
                  <a:gd name="T5" fmla="*/ 5 h 5"/>
                  <a:gd name="T6" fmla="*/ 1 w 15"/>
                  <a:gd name="T7" fmla="*/ 5 h 5"/>
                  <a:gd name="T8" fmla="*/ 1 w 15"/>
                  <a:gd name="T9" fmla="*/ 4 h 5"/>
                  <a:gd name="T10" fmla="*/ 2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2 w 15"/>
                  <a:gd name="T17" fmla="*/ 4 h 5"/>
                  <a:gd name="T18" fmla="*/ 3 w 15"/>
                  <a:gd name="T19" fmla="*/ 4 h 5"/>
                  <a:gd name="T20" fmla="*/ 3 w 15"/>
                  <a:gd name="T21" fmla="*/ 4 h 5"/>
                  <a:gd name="T22" fmla="*/ 3 w 15"/>
                  <a:gd name="T23" fmla="*/ 4 h 5"/>
                  <a:gd name="T24" fmla="*/ 4 w 15"/>
                  <a:gd name="T25" fmla="*/ 4 h 5"/>
                  <a:gd name="T26" fmla="*/ 4 w 15"/>
                  <a:gd name="T27" fmla="*/ 4 h 5"/>
                  <a:gd name="T28" fmla="*/ 4 w 15"/>
                  <a:gd name="T29" fmla="*/ 4 h 5"/>
                  <a:gd name="T30" fmla="*/ 5 w 15"/>
                  <a:gd name="T31" fmla="*/ 4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7 w 15"/>
                  <a:gd name="T45" fmla="*/ 3 h 5"/>
                  <a:gd name="T46" fmla="*/ 7 w 15"/>
                  <a:gd name="T47" fmla="*/ 3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1 w 15"/>
                  <a:gd name="T71" fmla="*/ 1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1 h 5"/>
                  <a:gd name="T90" fmla="*/ 14 w 15"/>
                  <a:gd name="T91" fmla="*/ 1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Freeform 567"/>
              <p:cNvSpPr>
                <a:spLocks/>
              </p:cNvSpPr>
              <p:nvPr/>
            </p:nvSpPr>
            <p:spPr bwMode="auto">
              <a:xfrm>
                <a:off x="2973" y="2949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1 w 14"/>
                  <a:gd name="T7" fmla="*/ 6 h 6"/>
                  <a:gd name="T8" fmla="*/ 1 w 14"/>
                  <a:gd name="T9" fmla="*/ 5 h 6"/>
                  <a:gd name="T10" fmla="*/ 1 w 14"/>
                  <a:gd name="T11" fmla="*/ 5 h 6"/>
                  <a:gd name="T12" fmla="*/ 1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3 w 14"/>
                  <a:gd name="T19" fmla="*/ 5 h 6"/>
                  <a:gd name="T20" fmla="*/ 3 w 14"/>
                  <a:gd name="T21" fmla="*/ 5 h 6"/>
                  <a:gd name="T22" fmla="*/ 3 w 14"/>
                  <a:gd name="T23" fmla="*/ 5 h 6"/>
                  <a:gd name="T24" fmla="*/ 3 w 14"/>
                  <a:gd name="T25" fmla="*/ 5 h 6"/>
                  <a:gd name="T26" fmla="*/ 4 w 14"/>
                  <a:gd name="T27" fmla="*/ 5 h 6"/>
                  <a:gd name="T28" fmla="*/ 4 w 14"/>
                  <a:gd name="T29" fmla="*/ 4 h 6"/>
                  <a:gd name="T30" fmla="*/ 4 w 14"/>
                  <a:gd name="T31" fmla="*/ 4 h 6"/>
                  <a:gd name="T32" fmla="*/ 5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4 h 6"/>
                  <a:gd name="T40" fmla="*/ 6 w 14"/>
                  <a:gd name="T41" fmla="*/ 4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8 w 14"/>
                  <a:gd name="T53" fmla="*/ 3 h 6"/>
                  <a:gd name="T54" fmla="*/ 8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10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1 w 14"/>
                  <a:gd name="T75" fmla="*/ 1 h 6"/>
                  <a:gd name="T76" fmla="*/ 11 w 14"/>
                  <a:gd name="T77" fmla="*/ 1 h 6"/>
                  <a:gd name="T78" fmla="*/ 12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3 w 14"/>
                  <a:gd name="T87" fmla="*/ 1 h 6"/>
                  <a:gd name="T88" fmla="*/ 13 w 14"/>
                  <a:gd name="T89" fmla="*/ 1 h 6"/>
                  <a:gd name="T90" fmla="*/ 13 w 14"/>
                  <a:gd name="T91" fmla="*/ 1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568"/>
              <p:cNvSpPr>
                <a:spLocks/>
              </p:cNvSpPr>
              <p:nvPr/>
            </p:nvSpPr>
            <p:spPr bwMode="auto">
              <a:xfrm>
                <a:off x="2987" y="2942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1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1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3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4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8 w 15"/>
                  <a:gd name="T49" fmla="*/ 4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2 w 15"/>
                  <a:gd name="T75" fmla="*/ 2 h 7"/>
                  <a:gd name="T76" fmla="*/ 12 w 15"/>
                  <a:gd name="T77" fmla="*/ 1 h 7"/>
                  <a:gd name="T78" fmla="*/ 12 w 15"/>
                  <a:gd name="T79" fmla="*/ 1 h 7"/>
                  <a:gd name="T80" fmla="*/ 12 w 15"/>
                  <a:gd name="T81" fmla="*/ 1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0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569"/>
              <p:cNvSpPr>
                <a:spLocks/>
              </p:cNvSpPr>
              <p:nvPr/>
            </p:nvSpPr>
            <p:spPr bwMode="auto">
              <a:xfrm>
                <a:off x="3002" y="2933"/>
                <a:ext cx="15" cy="9"/>
              </a:xfrm>
              <a:custGeom>
                <a:avLst/>
                <a:gdLst>
                  <a:gd name="T0" fmla="*/ 0 w 15"/>
                  <a:gd name="T1" fmla="*/ 9 h 9"/>
                  <a:gd name="T2" fmla="*/ 0 w 15"/>
                  <a:gd name="T3" fmla="*/ 8 h 9"/>
                  <a:gd name="T4" fmla="*/ 0 w 15"/>
                  <a:gd name="T5" fmla="*/ 8 h 9"/>
                  <a:gd name="T6" fmla="*/ 1 w 15"/>
                  <a:gd name="T7" fmla="*/ 8 h 9"/>
                  <a:gd name="T8" fmla="*/ 1 w 15"/>
                  <a:gd name="T9" fmla="*/ 8 h 9"/>
                  <a:gd name="T10" fmla="*/ 2 w 15"/>
                  <a:gd name="T11" fmla="*/ 8 h 9"/>
                  <a:gd name="T12" fmla="*/ 2 w 15"/>
                  <a:gd name="T13" fmla="*/ 8 h 9"/>
                  <a:gd name="T14" fmla="*/ 2 w 15"/>
                  <a:gd name="T15" fmla="*/ 8 h 9"/>
                  <a:gd name="T16" fmla="*/ 2 w 15"/>
                  <a:gd name="T17" fmla="*/ 7 h 9"/>
                  <a:gd name="T18" fmla="*/ 3 w 15"/>
                  <a:gd name="T19" fmla="*/ 7 h 9"/>
                  <a:gd name="T20" fmla="*/ 3 w 15"/>
                  <a:gd name="T21" fmla="*/ 7 h 9"/>
                  <a:gd name="T22" fmla="*/ 3 w 15"/>
                  <a:gd name="T23" fmla="*/ 7 h 9"/>
                  <a:gd name="T24" fmla="*/ 4 w 15"/>
                  <a:gd name="T25" fmla="*/ 7 h 9"/>
                  <a:gd name="T26" fmla="*/ 4 w 15"/>
                  <a:gd name="T27" fmla="*/ 7 h 9"/>
                  <a:gd name="T28" fmla="*/ 4 w 15"/>
                  <a:gd name="T29" fmla="*/ 7 h 9"/>
                  <a:gd name="T30" fmla="*/ 4 w 15"/>
                  <a:gd name="T31" fmla="*/ 6 h 9"/>
                  <a:gd name="T32" fmla="*/ 5 w 15"/>
                  <a:gd name="T33" fmla="*/ 6 h 9"/>
                  <a:gd name="T34" fmla="*/ 5 w 15"/>
                  <a:gd name="T35" fmla="*/ 6 h 9"/>
                  <a:gd name="T36" fmla="*/ 6 w 15"/>
                  <a:gd name="T37" fmla="*/ 6 h 9"/>
                  <a:gd name="T38" fmla="*/ 6 w 15"/>
                  <a:gd name="T39" fmla="*/ 6 h 9"/>
                  <a:gd name="T40" fmla="*/ 6 w 15"/>
                  <a:gd name="T41" fmla="*/ 5 h 9"/>
                  <a:gd name="T42" fmla="*/ 6 w 15"/>
                  <a:gd name="T43" fmla="*/ 5 h 9"/>
                  <a:gd name="T44" fmla="*/ 7 w 15"/>
                  <a:gd name="T45" fmla="*/ 5 h 9"/>
                  <a:gd name="T46" fmla="*/ 7 w 15"/>
                  <a:gd name="T47" fmla="*/ 5 h 9"/>
                  <a:gd name="T48" fmla="*/ 7 w 15"/>
                  <a:gd name="T49" fmla="*/ 5 h 9"/>
                  <a:gd name="T50" fmla="*/ 7 w 15"/>
                  <a:gd name="T51" fmla="*/ 5 h 9"/>
                  <a:gd name="T52" fmla="*/ 8 w 15"/>
                  <a:gd name="T53" fmla="*/ 5 h 9"/>
                  <a:gd name="T54" fmla="*/ 8 w 15"/>
                  <a:gd name="T55" fmla="*/ 4 h 9"/>
                  <a:gd name="T56" fmla="*/ 8 w 15"/>
                  <a:gd name="T57" fmla="*/ 4 h 9"/>
                  <a:gd name="T58" fmla="*/ 9 w 15"/>
                  <a:gd name="T59" fmla="*/ 4 h 9"/>
                  <a:gd name="T60" fmla="*/ 9 w 15"/>
                  <a:gd name="T61" fmla="*/ 4 h 9"/>
                  <a:gd name="T62" fmla="*/ 9 w 15"/>
                  <a:gd name="T63" fmla="*/ 3 h 9"/>
                  <a:gd name="T64" fmla="*/ 9 w 15"/>
                  <a:gd name="T65" fmla="*/ 3 h 9"/>
                  <a:gd name="T66" fmla="*/ 10 w 15"/>
                  <a:gd name="T67" fmla="*/ 3 h 9"/>
                  <a:gd name="T68" fmla="*/ 10 w 15"/>
                  <a:gd name="T69" fmla="*/ 3 h 9"/>
                  <a:gd name="T70" fmla="*/ 11 w 15"/>
                  <a:gd name="T71" fmla="*/ 3 h 9"/>
                  <a:gd name="T72" fmla="*/ 11 w 15"/>
                  <a:gd name="T73" fmla="*/ 3 h 9"/>
                  <a:gd name="T74" fmla="*/ 11 w 15"/>
                  <a:gd name="T75" fmla="*/ 3 h 9"/>
                  <a:gd name="T76" fmla="*/ 11 w 15"/>
                  <a:gd name="T77" fmla="*/ 2 h 9"/>
                  <a:gd name="T78" fmla="*/ 12 w 15"/>
                  <a:gd name="T79" fmla="*/ 2 h 9"/>
                  <a:gd name="T80" fmla="*/ 12 w 15"/>
                  <a:gd name="T81" fmla="*/ 2 h 9"/>
                  <a:gd name="T82" fmla="*/ 12 w 15"/>
                  <a:gd name="T83" fmla="*/ 2 h 9"/>
                  <a:gd name="T84" fmla="*/ 13 w 15"/>
                  <a:gd name="T85" fmla="*/ 1 h 9"/>
                  <a:gd name="T86" fmla="*/ 13 w 15"/>
                  <a:gd name="T87" fmla="*/ 1 h 9"/>
                  <a:gd name="T88" fmla="*/ 13 w 15"/>
                  <a:gd name="T89" fmla="*/ 1 h 9"/>
                  <a:gd name="T90" fmla="*/ 13 w 15"/>
                  <a:gd name="T91" fmla="*/ 1 h 9"/>
                  <a:gd name="T92" fmla="*/ 14 w 15"/>
                  <a:gd name="T93" fmla="*/ 1 h 9"/>
                  <a:gd name="T94" fmla="*/ 14 w 15"/>
                  <a:gd name="T95" fmla="*/ 1 h 9"/>
                  <a:gd name="T96" fmla="*/ 14 w 15"/>
                  <a:gd name="T97" fmla="*/ 0 h 9"/>
                  <a:gd name="T98" fmla="*/ 15 w 15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9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570"/>
              <p:cNvSpPr>
                <a:spLocks/>
              </p:cNvSpPr>
              <p:nvPr/>
            </p:nvSpPr>
            <p:spPr bwMode="auto">
              <a:xfrm>
                <a:off x="3017" y="2923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10 h 10"/>
                  <a:gd name="T4" fmla="*/ 0 w 14"/>
                  <a:gd name="T5" fmla="*/ 10 h 10"/>
                  <a:gd name="T6" fmla="*/ 1 w 14"/>
                  <a:gd name="T7" fmla="*/ 10 h 10"/>
                  <a:gd name="T8" fmla="*/ 1 w 14"/>
                  <a:gd name="T9" fmla="*/ 10 h 10"/>
                  <a:gd name="T10" fmla="*/ 1 w 14"/>
                  <a:gd name="T11" fmla="*/ 9 h 10"/>
                  <a:gd name="T12" fmla="*/ 1 w 14"/>
                  <a:gd name="T13" fmla="*/ 9 h 10"/>
                  <a:gd name="T14" fmla="*/ 2 w 14"/>
                  <a:gd name="T15" fmla="*/ 9 h 10"/>
                  <a:gd name="T16" fmla="*/ 2 w 14"/>
                  <a:gd name="T17" fmla="*/ 9 h 10"/>
                  <a:gd name="T18" fmla="*/ 2 w 14"/>
                  <a:gd name="T19" fmla="*/ 8 h 10"/>
                  <a:gd name="T20" fmla="*/ 3 w 14"/>
                  <a:gd name="T21" fmla="*/ 8 h 10"/>
                  <a:gd name="T22" fmla="*/ 3 w 14"/>
                  <a:gd name="T23" fmla="*/ 8 h 10"/>
                  <a:gd name="T24" fmla="*/ 3 w 14"/>
                  <a:gd name="T25" fmla="*/ 8 h 10"/>
                  <a:gd name="T26" fmla="*/ 4 w 14"/>
                  <a:gd name="T27" fmla="*/ 8 h 10"/>
                  <a:gd name="T28" fmla="*/ 4 w 14"/>
                  <a:gd name="T29" fmla="*/ 8 h 10"/>
                  <a:gd name="T30" fmla="*/ 4 w 14"/>
                  <a:gd name="T31" fmla="*/ 7 h 10"/>
                  <a:gd name="T32" fmla="*/ 5 w 14"/>
                  <a:gd name="T33" fmla="*/ 7 h 10"/>
                  <a:gd name="T34" fmla="*/ 5 w 14"/>
                  <a:gd name="T35" fmla="*/ 7 h 10"/>
                  <a:gd name="T36" fmla="*/ 5 w 14"/>
                  <a:gd name="T37" fmla="*/ 7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6 h 10"/>
                  <a:gd name="T44" fmla="*/ 6 w 14"/>
                  <a:gd name="T45" fmla="*/ 6 h 10"/>
                  <a:gd name="T46" fmla="*/ 7 w 14"/>
                  <a:gd name="T47" fmla="*/ 6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5 h 10"/>
                  <a:gd name="T54" fmla="*/ 8 w 14"/>
                  <a:gd name="T55" fmla="*/ 5 h 10"/>
                  <a:gd name="T56" fmla="*/ 8 w 14"/>
                  <a:gd name="T57" fmla="*/ 4 h 10"/>
                  <a:gd name="T58" fmla="*/ 8 w 14"/>
                  <a:gd name="T59" fmla="*/ 4 h 10"/>
                  <a:gd name="T60" fmla="*/ 9 w 14"/>
                  <a:gd name="T61" fmla="*/ 4 h 10"/>
                  <a:gd name="T62" fmla="*/ 9 w 14"/>
                  <a:gd name="T63" fmla="*/ 4 h 10"/>
                  <a:gd name="T64" fmla="*/ 9 w 14"/>
                  <a:gd name="T65" fmla="*/ 4 h 10"/>
                  <a:gd name="T66" fmla="*/ 10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1 w 14"/>
                  <a:gd name="T75" fmla="*/ 3 h 10"/>
                  <a:gd name="T76" fmla="*/ 11 w 14"/>
                  <a:gd name="T77" fmla="*/ 3 h 10"/>
                  <a:gd name="T78" fmla="*/ 11 w 14"/>
                  <a:gd name="T79" fmla="*/ 2 h 10"/>
                  <a:gd name="T80" fmla="*/ 12 w 14"/>
                  <a:gd name="T81" fmla="*/ 2 h 10"/>
                  <a:gd name="T82" fmla="*/ 12 w 14"/>
                  <a:gd name="T83" fmla="*/ 2 h 10"/>
                  <a:gd name="T84" fmla="*/ 12 w 14"/>
                  <a:gd name="T85" fmla="*/ 1 h 10"/>
                  <a:gd name="T86" fmla="*/ 13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4 w 14"/>
                  <a:gd name="T93" fmla="*/ 1 h 10"/>
                  <a:gd name="T94" fmla="*/ 14 w 14"/>
                  <a:gd name="T95" fmla="*/ 1 h 10"/>
                  <a:gd name="T96" fmla="*/ 14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Freeform 571"/>
              <p:cNvSpPr>
                <a:spLocks/>
              </p:cNvSpPr>
              <p:nvPr/>
            </p:nvSpPr>
            <p:spPr bwMode="auto">
              <a:xfrm>
                <a:off x="3031" y="291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3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4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5 w 15"/>
                  <a:gd name="T29" fmla="*/ 9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7 w 15"/>
                  <a:gd name="T41" fmla="*/ 7 h 12"/>
                  <a:gd name="T42" fmla="*/ 7 w 15"/>
                  <a:gd name="T43" fmla="*/ 7 h 12"/>
                  <a:gd name="T44" fmla="*/ 7 w 15"/>
                  <a:gd name="T45" fmla="*/ 7 h 12"/>
                  <a:gd name="T46" fmla="*/ 7 w 15"/>
                  <a:gd name="T47" fmla="*/ 6 h 12"/>
                  <a:gd name="T48" fmla="*/ 8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9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10 w 15"/>
                  <a:gd name="T63" fmla="*/ 4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3 h 12"/>
                  <a:gd name="T72" fmla="*/ 11 w 15"/>
                  <a:gd name="T73" fmla="*/ 3 h 12"/>
                  <a:gd name="T74" fmla="*/ 12 w 15"/>
                  <a:gd name="T75" fmla="*/ 3 h 12"/>
                  <a:gd name="T76" fmla="*/ 12 w 15"/>
                  <a:gd name="T77" fmla="*/ 2 h 12"/>
                  <a:gd name="T78" fmla="*/ 12 w 15"/>
                  <a:gd name="T79" fmla="*/ 2 h 12"/>
                  <a:gd name="T80" fmla="*/ 12 w 15"/>
                  <a:gd name="T81" fmla="*/ 2 h 12"/>
                  <a:gd name="T82" fmla="*/ 13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4 w 15"/>
                  <a:gd name="T89" fmla="*/ 1 h 12"/>
                  <a:gd name="T90" fmla="*/ 14 w 15"/>
                  <a:gd name="T91" fmla="*/ 1 h 12"/>
                  <a:gd name="T92" fmla="*/ 14 w 15"/>
                  <a:gd name="T93" fmla="*/ 0 h 12"/>
                  <a:gd name="T94" fmla="*/ 14 w 15"/>
                  <a:gd name="T95" fmla="*/ 0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572"/>
              <p:cNvSpPr>
                <a:spLocks/>
              </p:cNvSpPr>
              <p:nvPr/>
            </p:nvSpPr>
            <p:spPr bwMode="auto">
              <a:xfrm>
                <a:off x="3046" y="289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1 w 15"/>
                  <a:gd name="T3" fmla="*/ 14 h 15"/>
                  <a:gd name="T4" fmla="*/ 1 w 15"/>
                  <a:gd name="T5" fmla="*/ 14 h 15"/>
                  <a:gd name="T6" fmla="*/ 1 w 15"/>
                  <a:gd name="T7" fmla="*/ 14 h 15"/>
                  <a:gd name="T8" fmla="*/ 1 w 15"/>
                  <a:gd name="T9" fmla="*/ 14 h 15"/>
                  <a:gd name="T10" fmla="*/ 2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2 h 15"/>
                  <a:gd name="T18" fmla="*/ 3 w 15"/>
                  <a:gd name="T19" fmla="*/ 12 h 15"/>
                  <a:gd name="T20" fmla="*/ 3 w 15"/>
                  <a:gd name="T21" fmla="*/ 12 h 15"/>
                  <a:gd name="T22" fmla="*/ 3 w 15"/>
                  <a:gd name="T23" fmla="*/ 12 h 15"/>
                  <a:gd name="T24" fmla="*/ 4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5 w 15"/>
                  <a:gd name="T33" fmla="*/ 10 h 15"/>
                  <a:gd name="T34" fmla="*/ 5 w 15"/>
                  <a:gd name="T35" fmla="*/ 10 h 15"/>
                  <a:gd name="T36" fmla="*/ 6 w 15"/>
                  <a:gd name="T37" fmla="*/ 10 h 15"/>
                  <a:gd name="T38" fmla="*/ 6 w 15"/>
                  <a:gd name="T39" fmla="*/ 9 h 15"/>
                  <a:gd name="T40" fmla="*/ 6 w 15"/>
                  <a:gd name="T41" fmla="*/ 9 h 15"/>
                  <a:gd name="T42" fmla="*/ 6 w 15"/>
                  <a:gd name="T43" fmla="*/ 8 h 15"/>
                  <a:gd name="T44" fmla="*/ 7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8 w 15"/>
                  <a:gd name="T51" fmla="*/ 7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7 h 15"/>
                  <a:gd name="T58" fmla="*/ 9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10 w 15"/>
                  <a:gd name="T67" fmla="*/ 5 h 15"/>
                  <a:gd name="T68" fmla="*/ 10 w 15"/>
                  <a:gd name="T69" fmla="*/ 5 h 15"/>
                  <a:gd name="T70" fmla="*/ 11 w 15"/>
                  <a:gd name="T71" fmla="*/ 5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2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3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4 w 15"/>
                  <a:gd name="T93" fmla="*/ 1 h 15"/>
                  <a:gd name="T94" fmla="*/ 14 w 15"/>
                  <a:gd name="T95" fmla="*/ 1 h 15"/>
                  <a:gd name="T96" fmla="*/ 15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Freeform 573"/>
              <p:cNvSpPr>
                <a:spLocks/>
              </p:cNvSpPr>
              <p:nvPr/>
            </p:nvSpPr>
            <p:spPr bwMode="auto">
              <a:xfrm>
                <a:off x="3061" y="287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8 h 18"/>
                  <a:gd name="T4" fmla="*/ 0 w 14"/>
                  <a:gd name="T5" fmla="*/ 17 h 18"/>
                  <a:gd name="T6" fmla="*/ 1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2 w 14"/>
                  <a:gd name="T15" fmla="*/ 16 h 18"/>
                  <a:gd name="T16" fmla="*/ 2 w 14"/>
                  <a:gd name="T17" fmla="*/ 15 h 18"/>
                  <a:gd name="T18" fmla="*/ 2 w 14"/>
                  <a:gd name="T19" fmla="*/ 15 h 18"/>
                  <a:gd name="T20" fmla="*/ 3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4 w 14"/>
                  <a:gd name="T29" fmla="*/ 13 h 18"/>
                  <a:gd name="T30" fmla="*/ 4 w 14"/>
                  <a:gd name="T31" fmla="*/ 13 h 18"/>
                  <a:gd name="T32" fmla="*/ 5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2 h 18"/>
                  <a:gd name="T40" fmla="*/ 6 w 14"/>
                  <a:gd name="T41" fmla="*/ 11 h 18"/>
                  <a:gd name="T42" fmla="*/ 6 w 14"/>
                  <a:gd name="T43" fmla="*/ 11 h 18"/>
                  <a:gd name="T44" fmla="*/ 6 w 14"/>
                  <a:gd name="T45" fmla="*/ 11 h 18"/>
                  <a:gd name="T46" fmla="*/ 7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8 w 14"/>
                  <a:gd name="T55" fmla="*/ 9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9 w 14"/>
                  <a:gd name="T63" fmla="*/ 7 h 18"/>
                  <a:gd name="T64" fmla="*/ 9 w 14"/>
                  <a:gd name="T65" fmla="*/ 7 h 18"/>
                  <a:gd name="T66" fmla="*/ 10 w 14"/>
                  <a:gd name="T67" fmla="*/ 7 h 18"/>
                  <a:gd name="T68" fmla="*/ 10 w 14"/>
                  <a:gd name="T69" fmla="*/ 6 h 18"/>
                  <a:gd name="T70" fmla="*/ 10 w 14"/>
                  <a:gd name="T71" fmla="*/ 6 h 18"/>
                  <a:gd name="T72" fmla="*/ 10 w 14"/>
                  <a:gd name="T73" fmla="*/ 5 h 18"/>
                  <a:gd name="T74" fmla="*/ 11 w 14"/>
                  <a:gd name="T75" fmla="*/ 5 h 18"/>
                  <a:gd name="T76" fmla="*/ 11 w 14"/>
                  <a:gd name="T77" fmla="*/ 5 h 18"/>
                  <a:gd name="T78" fmla="*/ 11 w 14"/>
                  <a:gd name="T79" fmla="*/ 4 h 18"/>
                  <a:gd name="T80" fmla="*/ 12 w 14"/>
                  <a:gd name="T81" fmla="*/ 4 h 18"/>
                  <a:gd name="T82" fmla="*/ 12 w 14"/>
                  <a:gd name="T83" fmla="*/ 4 h 18"/>
                  <a:gd name="T84" fmla="*/ 12 w 14"/>
                  <a:gd name="T85" fmla="*/ 3 h 18"/>
                  <a:gd name="T86" fmla="*/ 12 w 14"/>
                  <a:gd name="T87" fmla="*/ 3 h 18"/>
                  <a:gd name="T88" fmla="*/ 13 w 14"/>
                  <a:gd name="T89" fmla="*/ 2 h 18"/>
                  <a:gd name="T90" fmla="*/ 13 w 14"/>
                  <a:gd name="T91" fmla="*/ 2 h 18"/>
                  <a:gd name="T92" fmla="*/ 14 w 14"/>
                  <a:gd name="T93" fmla="*/ 2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574"/>
              <p:cNvSpPr>
                <a:spLocks/>
              </p:cNvSpPr>
              <p:nvPr/>
            </p:nvSpPr>
            <p:spPr bwMode="auto">
              <a:xfrm>
                <a:off x="3075" y="2858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1 w 15"/>
                  <a:gd name="T3" fmla="*/ 20 h 20"/>
                  <a:gd name="T4" fmla="*/ 1 w 15"/>
                  <a:gd name="T5" fmla="*/ 20 h 20"/>
                  <a:gd name="T6" fmla="*/ 1 w 15"/>
                  <a:gd name="T7" fmla="*/ 19 h 20"/>
                  <a:gd name="T8" fmla="*/ 2 w 15"/>
                  <a:gd name="T9" fmla="*/ 19 h 20"/>
                  <a:gd name="T10" fmla="*/ 2 w 15"/>
                  <a:gd name="T11" fmla="*/ 18 h 20"/>
                  <a:gd name="T12" fmla="*/ 2 w 15"/>
                  <a:gd name="T13" fmla="*/ 18 h 20"/>
                  <a:gd name="T14" fmla="*/ 2 w 15"/>
                  <a:gd name="T15" fmla="*/ 18 h 20"/>
                  <a:gd name="T16" fmla="*/ 3 w 15"/>
                  <a:gd name="T17" fmla="*/ 17 h 20"/>
                  <a:gd name="T18" fmla="*/ 3 w 15"/>
                  <a:gd name="T19" fmla="*/ 17 h 20"/>
                  <a:gd name="T20" fmla="*/ 3 w 15"/>
                  <a:gd name="T21" fmla="*/ 16 h 20"/>
                  <a:gd name="T22" fmla="*/ 4 w 15"/>
                  <a:gd name="T23" fmla="*/ 16 h 20"/>
                  <a:gd name="T24" fmla="*/ 4 w 15"/>
                  <a:gd name="T25" fmla="*/ 16 h 20"/>
                  <a:gd name="T26" fmla="*/ 4 w 15"/>
                  <a:gd name="T27" fmla="*/ 15 h 20"/>
                  <a:gd name="T28" fmla="*/ 5 w 15"/>
                  <a:gd name="T29" fmla="*/ 15 h 20"/>
                  <a:gd name="T30" fmla="*/ 5 w 15"/>
                  <a:gd name="T31" fmla="*/ 15 h 20"/>
                  <a:gd name="T32" fmla="*/ 5 w 15"/>
                  <a:gd name="T33" fmla="*/ 14 h 20"/>
                  <a:gd name="T34" fmla="*/ 5 w 15"/>
                  <a:gd name="T35" fmla="*/ 14 h 20"/>
                  <a:gd name="T36" fmla="*/ 6 w 15"/>
                  <a:gd name="T37" fmla="*/ 13 h 20"/>
                  <a:gd name="T38" fmla="*/ 6 w 15"/>
                  <a:gd name="T39" fmla="*/ 13 h 20"/>
                  <a:gd name="T40" fmla="*/ 6 w 15"/>
                  <a:gd name="T41" fmla="*/ 12 h 20"/>
                  <a:gd name="T42" fmla="*/ 7 w 15"/>
                  <a:gd name="T43" fmla="*/ 12 h 20"/>
                  <a:gd name="T44" fmla="*/ 7 w 15"/>
                  <a:gd name="T45" fmla="*/ 11 h 20"/>
                  <a:gd name="T46" fmla="*/ 7 w 15"/>
                  <a:gd name="T47" fmla="*/ 11 h 20"/>
                  <a:gd name="T48" fmla="*/ 8 w 15"/>
                  <a:gd name="T49" fmla="*/ 11 h 20"/>
                  <a:gd name="T50" fmla="*/ 8 w 15"/>
                  <a:gd name="T51" fmla="*/ 10 h 20"/>
                  <a:gd name="T52" fmla="*/ 8 w 15"/>
                  <a:gd name="T53" fmla="*/ 10 h 20"/>
                  <a:gd name="T54" fmla="*/ 9 w 15"/>
                  <a:gd name="T55" fmla="*/ 9 h 20"/>
                  <a:gd name="T56" fmla="*/ 9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6 h 20"/>
                  <a:gd name="T74" fmla="*/ 11 w 15"/>
                  <a:gd name="T75" fmla="*/ 5 h 20"/>
                  <a:gd name="T76" fmla="*/ 12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3 w 15"/>
                  <a:gd name="T83" fmla="*/ 3 h 20"/>
                  <a:gd name="T84" fmla="*/ 13 w 15"/>
                  <a:gd name="T85" fmla="*/ 3 h 20"/>
                  <a:gd name="T86" fmla="*/ 13 w 15"/>
                  <a:gd name="T87" fmla="*/ 2 h 20"/>
                  <a:gd name="T88" fmla="*/ 14 w 15"/>
                  <a:gd name="T89" fmla="*/ 2 h 20"/>
                  <a:gd name="T90" fmla="*/ 14 w 15"/>
                  <a:gd name="T91" fmla="*/ 1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1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Freeform 575"/>
              <p:cNvSpPr>
                <a:spLocks/>
              </p:cNvSpPr>
              <p:nvPr/>
            </p:nvSpPr>
            <p:spPr bwMode="auto">
              <a:xfrm>
                <a:off x="3090" y="2833"/>
                <a:ext cx="15" cy="25"/>
              </a:xfrm>
              <a:custGeom>
                <a:avLst/>
                <a:gdLst>
                  <a:gd name="T0" fmla="*/ 0 w 15"/>
                  <a:gd name="T1" fmla="*/ 25 h 25"/>
                  <a:gd name="T2" fmla="*/ 0 w 15"/>
                  <a:gd name="T3" fmla="*/ 24 h 25"/>
                  <a:gd name="T4" fmla="*/ 1 w 15"/>
                  <a:gd name="T5" fmla="*/ 24 h 25"/>
                  <a:gd name="T6" fmla="*/ 1 w 15"/>
                  <a:gd name="T7" fmla="*/ 23 h 25"/>
                  <a:gd name="T8" fmla="*/ 1 w 15"/>
                  <a:gd name="T9" fmla="*/ 23 h 25"/>
                  <a:gd name="T10" fmla="*/ 2 w 15"/>
                  <a:gd name="T11" fmla="*/ 22 h 25"/>
                  <a:gd name="T12" fmla="*/ 2 w 15"/>
                  <a:gd name="T13" fmla="*/ 22 h 25"/>
                  <a:gd name="T14" fmla="*/ 2 w 15"/>
                  <a:gd name="T15" fmla="*/ 21 h 25"/>
                  <a:gd name="T16" fmla="*/ 2 w 15"/>
                  <a:gd name="T17" fmla="*/ 21 h 25"/>
                  <a:gd name="T18" fmla="*/ 3 w 15"/>
                  <a:gd name="T19" fmla="*/ 20 h 25"/>
                  <a:gd name="T20" fmla="*/ 3 w 15"/>
                  <a:gd name="T21" fmla="*/ 20 h 25"/>
                  <a:gd name="T22" fmla="*/ 3 w 15"/>
                  <a:gd name="T23" fmla="*/ 19 h 25"/>
                  <a:gd name="T24" fmla="*/ 4 w 15"/>
                  <a:gd name="T25" fmla="*/ 19 h 25"/>
                  <a:gd name="T26" fmla="*/ 4 w 15"/>
                  <a:gd name="T27" fmla="*/ 19 h 25"/>
                  <a:gd name="T28" fmla="*/ 4 w 15"/>
                  <a:gd name="T29" fmla="*/ 18 h 25"/>
                  <a:gd name="T30" fmla="*/ 4 w 15"/>
                  <a:gd name="T31" fmla="*/ 17 h 25"/>
                  <a:gd name="T32" fmla="*/ 5 w 15"/>
                  <a:gd name="T33" fmla="*/ 17 h 25"/>
                  <a:gd name="T34" fmla="*/ 5 w 15"/>
                  <a:gd name="T35" fmla="*/ 17 h 25"/>
                  <a:gd name="T36" fmla="*/ 6 w 15"/>
                  <a:gd name="T37" fmla="*/ 16 h 25"/>
                  <a:gd name="T38" fmla="*/ 6 w 15"/>
                  <a:gd name="T39" fmla="*/ 15 h 25"/>
                  <a:gd name="T40" fmla="*/ 6 w 15"/>
                  <a:gd name="T41" fmla="*/ 15 h 25"/>
                  <a:gd name="T42" fmla="*/ 6 w 15"/>
                  <a:gd name="T43" fmla="*/ 15 h 25"/>
                  <a:gd name="T44" fmla="*/ 7 w 15"/>
                  <a:gd name="T45" fmla="*/ 14 h 25"/>
                  <a:gd name="T46" fmla="*/ 7 w 15"/>
                  <a:gd name="T47" fmla="*/ 13 h 25"/>
                  <a:gd name="T48" fmla="*/ 7 w 15"/>
                  <a:gd name="T49" fmla="*/ 13 h 25"/>
                  <a:gd name="T50" fmla="*/ 8 w 15"/>
                  <a:gd name="T51" fmla="*/ 12 h 25"/>
                  <a:gd name="T52" fmla="*/ 8 w 15"/>
                  <a:gd name="T53" fmla="*/ 12 h 25"/>
                  <a:gd name="T54" fmla="*/ 8 w 15"/>
                  <a:gd name="T55" fmla="*/ 12 h 25"/>
                  <a:gd name="T56" fmla="*/ 8 w 15"/>
                  <a:gd name="T57" fmla="*/ 11 h 25"/>
                  <a:gd name="T58" fmla="*/ 9 w 15"/>
                  <a:gd name="T59" fmla="*/ 10 h 25"/>
                  <a:gd name="T60" fmla="*/ 9 w 15"/>
                  <a:gd name="T61" fmla="*/ 10 h 25"/>
                  <a:gd name="T62" fmla="*/ 10 w 15"/>
                  <a:gd name="T63" fmla="*/ 10 h 25"/>
                  <a:gd name="T64" fmla="*/ 10 w 15"/>
                  <a:gd name="T65" fmla="*/ 9 h 25"/>
                  <a:gd name="T66" fmla="*/ 10 w 15"/>
                  <a:gd name="T67" fmla="*/ 8 h 25"/>
                  <a:gd name="T68" fmla="*/ 10 w 15"/>
                  <a:gd name="T69" fmla="*/ 8 h 25"/>
                  <a:gd name="T70" fmla="*/ 11 w 15"/>
                  <a:gd name="T71" fmla="*/ 7 h 25"/>
                  <a:gd name="T72" fmla="*/ 11 w 15"/>
                  <a:gd name="T73" fmla="*/ 7 h 25"/>
                  <a:gd name="T74" fmla="*/ 11 w 15"/>
                  <a:gd name="T75" fmla="*/ 6 h 25"/>
                  <a:gd name="T76" fmla="*/ 11 w 15"/>
                  <a:gd name="T77" fmla="*/ 6 h 25"/>
                  <a:gd name="T78" fmla="*/ 12 w 15"/>
                  <a:gd name="T79" fmla="*/ 5 h 25"/>
                  <a:gd name="T80" fmla="*/ 12 w 15"/>
                  <a:gd name="T81" fmla="*/ 4 h 25"/>
                  <a:gd name="T82" fmla="*/ 12 w 15"/>
                  <a:gd name="T83" fmla="*/ 4 h 25"/>
                  <a:gd name="T84" fmla="*/ 13 w 15"/>
                  <a:gd name="T85" fmla="*/ 4 h 25"/>
                  <a:gd name="T86" fmla="*/ 13 w 15"/>
                  <a:gd name="T87" fmla="*/ 3 h 25"/>
                  <a:gd name="T88" fmla="*/ 13 w 15"/>
                  <a:gd name="T89" fmla="*/ 3 h 25"/>
                  <a:gd name="T90" fmla="*/ 13 w 15"/>
                  <a:gd name="T91" fmla="*/ 2 h 25"/>
                  <a:gd name="T92" fmla="*/ 14 w 15"/>
                  <a:gd name="T93" fmla="*/ 1 h 25"/>
                  <a:gd name="T94" fmla="*/ 14 w 15"/>
                  <a:gd name="T95" fmla="*/ 1 h 25"/>
                  <a:gd name="T96" fmla="*/ 15 w 15"/>
                  <a:gd name="T97" fmla="*/ 0 h 25"/>
                  <a:gd name="T98" fmla="*/ 15 w 15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25"/>
                    </a:moveTo>
                    <a:lnTo>
                      <a:pt x="0" y="24"/>
                    </a:lnTo>
                    <a:lnTo>
                      <a:pt x="1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Freeform 576"/>
              <p:cNvSpPr>
                <a:spLocks/>
              </p:cNvSpPr>
              <p:nvPr/>
            </p:nvSpPr>
            <p:spPr bwMode="auto">
              <a:xfrm>
                <a:off x="3105" y="2804"/>
                <a:ext cx="14" cy="29"/>
              </a:xfrm>
              <a:custGeom>
                <a:avLst/>
                <a:gdLst>
                  <a:gd name="T0" fmla="*/ 0 w 14"/>
                  <a:gd name="T1" fmla="*/ 29 h 29"/>
                  <a:gd name="T2" fmla="*/ 0 w 14"/>
                  <a:gd name="T3" fmla="*/ 28 h 29"/>
                  <a:gd name="T4" fmla="*/ 0 w 14"/>
                  <a:gd name="T5" fmla="*/ 28 h 29"/>
                  <a:gd name="T6" fmla="*/ 1 w 14"/>
                  <a:gd name="T7" fmla="*/ 27 h 29"/>
                  <a:gd name="T8" fmla="*/ 1 w 14"/>
                  <a:gd name="T9" fmla="*/ 26 h 29"/>
                  <a:gd name="T10" fmla="*/ 1 w 14"/>
                  <a:gd name="T11" fmla="*/ 26 h 29"/>
                  <a:gd name="T12" fmla="*/ 2 w 14"/>
                  <a:gd name="T13" fmla="*/ 25 h 29"/>
                  <a:gd name="T14" fmla="*/ 2 w 14"/>
                  <a:gd name="T15" fmla="*/ 25 h 29"/>
                  <a:gd name="T16" fmla="*/ 2 w 14"/>
                  <a:gd name="T17" fmla="*/ 24 h 29"/>
                  <a:gd name="T18" fmla="*/ 2 w 14"/>
                  <a:gd name="T19" fmla="*/ 24 h 29"/>
                  <a:gd name="T20" fmla="*/ 3 w 14"/>
                  <a:gd name="T21" fmla="*/ 23 h 29"/>
                  <a:gd name="T22" fmla="*/ 3 w 14"/>
                  <a:gd name="T23" fmla="*/ 23 h 29"/>
                  <a:gd name="T24" fmla="*/ 3 w 14"/>
                  <a:gd name="T25" fmla="*/ 22 h 29"/>
                  <a:gd name="T26" fmla="*/ 3 w 14"/>
                  <a:gd name="T27" fmla="*/ 21 h 29"/>
                  <a:gd name="T28" fmla="*/ 4 w 14"/>
                  <a:gd name="T29" fmla="*/ 21 h 29"/>
                  <a:gd name="T30" fmla="*/ 4 w 14"/>
                  <a:gd name="T31" fmla="*/ 20 h 29"/>
                  <a:gd name="T32" fmla="*/ 5 w 14"/>
                  <a:gd name="T33" fmla="*/ 20 h 29"/>
                  <a:gd name="T34" fmla="*/ 5 w 14"/>
                  <a:gd name="T35" fmla="*/ 19 h 29"/>
                  <a:gd name="T36" fmla="*/ 5 w 14"/>
                  <a:gd name="T37" fmla="*/ 19 h 29"/>
                  <a:gd name="T38" fmla="*/ 5 w 14"/>
                  <a:gd name="T39" fmla="*/ 18 h 29"/>
                  <a:gd name="T40" fmla="*/ 6 w 14"/>
                  <a:gd name="T41" fmla="*/ 18 h 29"/>
                  <a:gd name="T42" fmla="*/ 6 w 14"/>
                  <a:gd name="T43" fmla="*/ 17 h 29"/>
                  <a:gd name="T44" fmla="*/ 6 w 14"/>
                  <a:gd name="T45" fmla="*/ 16 h 29"/>
                  <a:gd name="T46" fmla="*/ 7 w 14"/>
                  <a:gd name="T47" fmla="*/ 16 h 29"/>
                  <a:gd name="T48" fmla="*/ 7 w 14"/>
                  <a:gd name="T49" fmla="*/ 15 h 29"/>
                  <a:gd name="T50" fmla="*/ 7 w 14"/>
                  <a:gd name="T51" fmla="*/ 14 h 29"/>
                  <a:gd name="T52" fmla="*/ 7 w 14"/>
                  <a:gd name="T53" fmla="*/ 14 h 29"/>
                  <a:gd name="T54" fmla="*/ 8 w 14"/>
                  <a:gd name="T55" fmla="*/ 13 h 29"/>
                  <a:gd name="T56" fmla="*/ 8 w 14"/>
                  <a:gd name="T57" fmla="*/ 12 h 29"/>
                  <a:gd name="T58" fmla="*/ 9 w 14"/>
                  <a:gd name="T59" fmla="*/ 12 h 29"/>
                  <a:gd name="T60" fmla="*/ 9 w 14"/>
                  <a:gd name="T61" fmla="*/ 11 h 29"/>
                  <a:gd name="T62" fmla="*/ 9 w 14"/>
                  <a:gd name="T63" fmla="*/ 11 h 29"/>
                  <a:gd name="T64" fmla="*/ 9 w 14"/>
                  <a:gd name="T65" fmla="*/ 10 h 29"/>
                  <a:gd name="T66" fmla="*/ 10 w 14"/>
                  <a:gd name="T67" fmla="*/ 10 h 29"/>
                  <a:gd name="T68" fmla="*/ 10 w 14"/>
                  <a:gd name="T69" fmla="*/ 9 h 29"/>
                  <a:gd name="T70" fmla="*/ 10 w 14"/>
                  <a:gd name="T71" fmla="*/ 8 h 29"/>
                  <a:gd name="T72" fmla="*/ 10 w 14"/>
                  <a:gd name="T73" fmla="*/ 8 h 29"/>
                  <a:gd name="T74" fmla="*/ 11 w 14"/>
                  <a:gd name="T75" fmla="*/ 7 h 29"/>
                  <a:gd name="T76" fmla="*/ 11 w 14"/>
                  <a:gd name="T77" fmla="*/ 7 h 29"/>
                  <a:gd name="T78" fmla="*/ 11 w 14"/>
                  <a:gd name="T79" fmla="*/ 6 h 29"/>
                  <a:gd name="T80" fmla="*/ 12 w 14"/>
                  <a:gd name="T81" fmla="*/ 5 h 29"/>
                  <a:gd name="T82" fmla="*/ 12 w 14"/>
                  <a:gd name="T83" fmla="*/ 5 h 29"/>
                  <a:gd name="T84" fmla="*/ 12 w 14"/>
                  <a:gd name="T85" fmla="*/ 4 h 29"/>
                  <a:gd name="T86" fmla="*/ 12 w 14"/>
                  <a:gd name="T87" fmla="*/ 4 h 29"/>
                  <a:gd name="T88" fmla="*/ 13 w 14"/>
                  <a:gd name="T89" fmla="*/ 3 h 29"/>
                  <a:gd name="T90" fmla="*/ 13 w 14"/>
                  <a:gd name="T91" fmla="*/ 2 h 29"/>
                  <a:gd name="T92" fmla="*/ 14 w 14"/>
                  <a:gd name="T93" fmla="*/ 2 h 29"/>
                  <a:gd name="T94" fmla="*/ 14 w 14"/>
                  <a:gd name="T95" fmla="*/ 1 h 29"/>
                  <a:gd name="T96" fmla="*/ 14 w 14"/>
                  <a:gd name="T97" fmla="*/ 0 h 29"/>
                  <a:gd name="T98" fmla="*/ 14 w 14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29"/>
                    </a:moveTo>
                    <a:lnTo>
                      <a:pt x="0" y="28"/>
                    </a:lnTo>
                    <a:lnTo>
                      <a:pt x="0" y="28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Freeform 577"/>
              <p:cNvSpPr>
                <a:spLocks/>
              </p:cNvSpPr>
              <p:nvPr/>
            </p:nvSpPr>
            <p:spPr bwMode="auto">
              <a:xfrm>
                <a:off x="3119" y="2769"/>
                <a:ext cx="15" cy="35"/>
              </a:xfrm>
              <a:custGeom>
                <a:avLst/>
                <a:gdLst>
                  <a:gd name="T0" fmla="*/ 0 w 15"/>
                  <a:gd name="T1" fmla="*/ 35 h 35"/>
                  <a:gd name="T2" fmla="*/ 1 w 15"/>
                  <a:gd name="T3" fmla="*/ 34 h 35"/>
                  <a:gd name="T4" fmla="*/ 1 w 15"/>
                  <a:gd name="T5" fmla="*/ 33 h 35"/>
                  <a:gd name="T6" fmla="*/ 1 w 15"/>
                  <a:gd name="T7" fmla="*/ 33 h 35"/>
                  <a:gd name="T8" fmla="*/ 2 w 15"/>
                  <a:gd name="T9" fmla="*/ 32 h 35"/>
                  <a:gd name="T10" fmla="*/ 2 w 15"/>
                  <a:gd name="T11" fmla="*/ 31 h 35"/>
                  <a:gd name="T12" fmla="*/ 2 w 15"/>
                  <a:gd name="T13" fmla="*/ 31 h 35"/>
                  <a:gd name="T14" fmla="*/ 2 w 15"/>
                  <a:gd name="T15" fmla="*/ 30 h 35"/>
                  <a:gd name="T16" fmla="*/ 3 w 15"/>
                  <a:gd name="T17" fmla="*/ 29 h 35"/>
                  <a:gd name="T18" fmla="*/ 3 w 15"/>
                  <a:gd name="T19" fmla="*/ 28 h 35"/>
                  <a:gd name="T20" fmla="*/ 4 w 15"/>
                  <a:gd name="T21" fmla="*/ 28 h 35"/>
                  <a:gd name="T22" fmla="*/ 4 w 15"/>
                  <a:gd name="T23" fmla="*/ 27 h 35"/>
                  <a:gd name="T24" fmla="*/ 4 w 15"/>
                  <a:gd name="T25" fmla="*/ 26 h 35"/>
                  <a:gd name="T26" fmla="*/ 4 w 15"/>
                  <a:gd name="T27" fmla="*/ 26 h 35"/>
                  <a:gd name="T28" fmla="*/ 5 w 15"/>
                  <a:gd name="T29" fmla="*/ 25 h 35"/>
                  <a:gd name="T30" fmla="*/ 5 w 15"/>
                  <a:gd name="T31" fmla="*/ 24 h 35"/>
                  <a:gd name="T32" fmla="*/ 5 w 15"/>
                  <a:gd name="T33" fmla="*/ 24 h 35"/>
                  <a:gd name="T34" fmla="*/ 5 w 15"/>
                  <a:gd name="T35" fmla="*/ 23 h 35"/>
                  <a:gd name="T36" fmla="*/ 6 w 15"/>
                  <a:gd name="T37" fmla="*/ 23 h 35"/>
                  <a:gd name="T38" fmla="*/ 6 w 15"/>
                  <a:gd name="T39" fmla="*/ 22 h 35"/>
                  <a:gd name="T40" fmla="*/ 6 w 15"/>
                  <a:gd name="T41" fmla="*/ 21 h 35"/>
                  <a:gd name="T42" fmla="*/ 7 w 15"/>
                  <a:gd name="T43" fmla="*/ 20 h 35"/>
                  <a:gd name="T44" fmla="*/ 7 w 15"/>
                  <a:gd name="T45" fmla="*/ 20 h 35"/>
                  <a:gd name="T46" fmla="*/ 7 w 15"/>
                  <a:gd name="T47" fmla="*/ 19 h 35"/>
                  <a:gd name="T48" fmla="*/ 7 w 15"/>
                  <a:gd name="T49" fmla="*/ 18 h 35"/>
                  <a:gd name="T50" fmla="*/ 8 w 15"/>
                  <a:gd name="T51" fmla="*/ 17 h 35"/>
                  <a:gd name="T52" fmla="*/ 8 w 15"/>
                  <a:gd name="T53" fmla="*/ 17 h 35"/>
                  <a:gd name="T54" fmla="*/ 9 w 15"/>
                  <a:gd name="T55" fmla="*/ 16 h 35"/>
                  <a:gd name="T56" fmla="*/ 9 w 15"/>
                  <a:gd name="T57" fmla="*/ 16 h 35"/>
                  <a:gd name="T58" fmla="*/ 9 w 15"/>
                  <a:gd name="T59" fmla="*/ 15 h 35"/>
                  <a:gd name="T60" fmla="*/ 9 w 15"/>
                  <a:gd name="T61" fmla="*/ 14 h 35"/>
                  <a:gd name="T62" fmla="*/ 10 w 15"/>
                  <a:gd name="T63" fmla="*/ 13 h 35"/>
                  <a:gd name="T64" fmla="*/ 10 w 15"/>
                  <a:gd name="T65" fmla="*/ 12 h 35"/>
                  <a:gd name="T66" fmla="*/ 10 w 15"/>
                  <a:gd name="T67" fmla="*/ 12 h 35"/>
                  <a:gd name="T68" fmla="*/ 11 w 15"/>
                  <a:gd name="T69" fmla="*/ 11 h 35"/>
                  <a:gd name="T70" fmla="*/ 11 w 15"/>
                  <a:gd name="T71" fmla="*/ 10 h 35"/>
                  <a:gd name="T72" fmla="*/ 11 w 15"/>
                  <a:gd name="T73" fmla="*/ 10 h 35"/>
                  <a:gd name="T74" fmla="*/ 11 w 15"/>
                  <a:gd name="T75" fmla="*/ 9 h 35"/>
                  <a:gd name="T76" fmla="*/ 12 w 15"/>
                  <a:gd name="T77" fmla="*/ 8 h 35"/>
                  <a:gd name="T78" fmla="*/ 12 w 15"/>
                  <a:gd name="T79" fmla="*/ 7 h 35"/>
                  <a:gd name="T80" fmla="*/ 12 w 15"/>
                  <a:gd name="T81" fmla="*/ 7 h 35"/>
                  <a:gd name="T82" fmla="*/ 12 w 15"/>
                  <a:gd name="T83" fmla="*/ 6 h 35"/>
                  <a:gd name="T84" fmla="*/ 13 w 15"/>
                  <a:gd name="T85" fmla="*/ 5 h 35"/>
                  <a:gd name="T86" fmla="*/ 13 w 15"/>
                  <a:gd name="T87" fmla="*/ 4 h 35"/>
                  <a:gd name="T88" fmla="*/ 14 w 15"/>
                  <a:gd name="T89" fmla="*/ 4 h 35"/>
                  <a:gd name="T90" fmla="*/ 14 w 15"/>
                  <a:gd name="T91" fmla="*/ 3 h 35"/>
                  <a:gd name="T92" fmla="*/ 14 w 15"/>
                  <a:gd name="T93" fmla="*/ 2 h 35"/>
                  <a:gd name="T94" fmla="*/ 14 w 15"/>
                  <a:gd name="T95" fmla="*/ 2 h 35"/>
                  <a:gd name="T96" fmla="*/ 15 w 15"/>
                  <a:gd name="T97" fmla="*/ 1 h 35"/>
                  <a:gd name="T98" fmla="*/ 15 w 15"/>
                  <a:gd name="T9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5">
                    <a:moveTo>
                      <a:pt x="0" y="35"/>
                    </a:moveTo>
                    <a:lnTo>
                      <a:pt x="1" y="34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Freeform 578"/>
              <p:cNvSpPr>
                <a:spLocks/>
              </p:cNvSpPr>
              <p:nvPr/>
            </p:nvSpPr>
            <p:spPr bwMode="auto">
              <a:xfrm>
                <a:off x="3134" y="2728"/>
                <a:ext cx="15" cy="41"/>
              </a:xfrm>
              <a:custGeom>
                <a:avLst/>
                <a:gdLst>
                  <a:gd name="T0" fmla="*/ 0 w 15"/>
                  <a:gd name="T1" fmla="*/ 41 h 41"/>
                  <a:gd name="T2" fmla="*/ 0 w 15"/>
                  <a:gd name="T3" fmla="*/ 40 h 41"/>
                  <a:gd name="T4" fmla="*/ 1 w 15"/>
                  <a:gd name="T5" fmla="*/ 39 h 41"/>
                  <a:gd name="T6" fmla="*/ 1 w 15"/>
                  <a:gd name="T7" fmla="*/ 39 h 41"/>
                  <a:gd name="T8" fmla="*/ 1 w 15"/>
                  <a:gd name="T9" fmla="*/ 38 h 41"/>
                  <a:gd name="T10" fmla="*/ 1 w 15"/>
                  <a:gd name="T11" fmla="*/ 37 h 41"/>
                  <a:gd name="T12" fmla="*/ 2 w 15"/>
                  <a:gd name="T13" fmla="*/ 36 h 41"/>
                  <a:gd name="T14" fmla="*/ 2 w 15"/>
                  <a:gd name="T15" fmla="*/ 35 h 41"/>
                  <a:gd name="T16" fmla="*/ 3 w 15"/>
                  <a:gd name="T17" fmla="*/ 35 h 41"/>
                  <a:gd name="T18" fmla="*/ 3 w 15"/>
                  <a:gd name="T19" fmla="*/ 34 h 41"/>
                  <a:gd name="T20" fmla="*/ 3 w 15"/>
                  <a:gd name="T21" fmla="*/ 33 h 41"/>
                  <a:gd name="T22" fmla="*/ 3 w 15"/>
                  <a:gd name="T23" fmla="*/ 32 h 41"/>
                  <a:gd name="T24" fmla="*/ 4 w 15"/>
                  <a:gd name="T25" fmla="*/ 32 h 41"/>
                  <a:gd name="T26" fmla="*/ 4 w 15"/>
                  <a:gd name="T27" fmla="*/ 31 h 41"/>
                  <a:gd name="T28" fmla="*/ 4 w 15"/>
                  <a:gd name="T29" fmla="*/ 30 h 41"/>
                  <a:gd name="T30" fmla="*/ 4 w 15"/>
                  <a:gd name="T31" fmla="*/ 29 h 41"/>
                  <a:gd name="T32" fmla="*/ 5 w 15"/>
                  <a:gd name="T33" fmla="*/ 28 h 41"/>
                  <a:gd name="T34" fmla="*/ 5 w 15"/>
                  <a:gd name="T35" fmla="*/ 27 h 41"/>
                  <a:gd name="T36" fmla="*/ 5 w 15"/>
                  <a:gd name="T37" fmla="*/ 27 h 41"/>
                  <a:gd name="T38" fmla="*/ 6 w 15"/>
                  <a:gd name="T39" fmla="*/ 26 h 41"/>
                  <a:gd name="T40" fmla="*/ 6 w 15"/>
                  <a:gd name="T41" fmla="*/ 25 h 41"/>
                  <a:gd name="T42" fmla="*/ 6 w 15"/>
                  <a:gd name="T43" fmla="*/ 24 h 41"/>
                  <a:gd name="T44" fmla="*/ 7 w 15"/>
                  <a:gd name="T45" fmla="*/ 23 h 41"/>
                  <a:gd name="T46" fmla="*/ 7 w 15"/>
                  <a:gd name="T47" fmla="*/ 23 h 41"/>
                  <a:gd name="T48" fmla="*/ 7 w 15"/>
                  <a:gd name="T49" fmla="*/ 22 h 41"/>
                  <a:gd name="T50" fmla="*/ 8 w 15"/>
                  <a:gd name="T51" fmla="*/ 21 h 41"/>
                  <a:gd name="T52" fmla="*/ 8 w 15"/>
                  <a:gd name="T53" fmla="*/ 20 h 41"/>
                  <a:gd name="T54" fmla="*/ 8 w 15"/>
                  <a:gd name="T55" fmla="*/ 19 h 41"/>
                  <a:gd name="T56" fmla="*/ 8 w 15"/>
                  <a:gd name="T57" fmla="*/ 18 h 41"/>
                  <a:gd name="T58" fmla="*/ 9 w 15"/>
                  <a:gd name="T59" fmla="*/ 18 h 41"/>
                  <a:gd name="T60" fmla="*/ 9 w 15"/>
                  <a:gd name="T61" fmla="*/ 17 h 41"/>
                  <a:gd name="T62" fmla="*/ 9 w 15"/>
                  <a:gd name="T63" fmla="*/ 16 h 41"/>
                  <a:gd name="T64" fmla="*/ 10 w 15"/>
                  <a:gd name="T65" fmla="*/ 15 h 41"/>
                  <a:gd name="T66" fmla="*/ 10 w 15"/>
                  <a:gd name="T67" fmla="*/ 14 h 41"/>
                  <a:gd name="T68" fmla="*/ 10 w 15"/>
                  <a:gd name="T69" fmla="*/ 13 h 41"/>
                  <a:gd name="T70" fmla="*/ 11 w 15"/>
                  <a:gd name="T71" fmla="*/ 13 h 41"/>
                  <a:gd name="T72" fmla="*/ 11 w 15"/>
                  <a:gd name="T73" fmla="*/ 12 h 41"/>
                  <a:gd name="T74" fmla="*/ 11 w 15"/>
                  <a:gd name="T75" fmla="*/ 11 h 41"/>
                  <a:gd name="T76" fmla="*/ 11 w 15"/>
                  <a:gd name="T77" fmla="*/ 10 h 41"/>
                  <a:gd name="T78" fmla="*/ 12 w 15"/>
                  <a:gd name="T79" fmla="*/ 9 h 41"/>
                  <a:gd name="T80" fmla="*/ 12 w 15"/>
                  <a:gd name="T81" fmla="*/ 8 h 41"/>
                  <a:gd name="T82" fmla="*/ 12 w 15"/>
                  <a:gd name="T83" fmla="*/ 7 h 41"/>
                  <a:gd name="T84" fmla="*/ 13 w 15"/>
                  <a:gd name="T85" fmla="*/ 6 h 41"/>
                  <a:gd name="T86" fmla="*/ 13 w 15"/>
                  <a:gd name="T87" fmla="*/ 6 h 41"/>
                  <a:gd name="T88" fmla="*/ 13 w 15"/>
                  <a:gd name="T89" fmla="*/ 5 h 41"/>
                  <a:gd name="T90" fmla="*/ 13 w 15"/>
                  <a:gd name="T91" fmla="*/ 4 h 41"/>
                  <a:gd name="T92" fmla="*/ 14 w 15"/>
                  <a:gd name="T93" fmla="*/ 3 h 41"/>
                  <a:gd name="T94" fmla="*/ 14 w 15"/>
                  <a:gd name="T95" fmla="*/ 2 h 41"/>
                  <a:gd name="T96" fmla="*/ 14 w 15"/>
                  <a:gd name="T97" fmla="*/ 1 h 41"/>
                  <a:gd name="T98" fmla="*/ 15 w 15"/>
                  <a:gd name="T9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41"/>
                    </a:moveTo>
                    <a:lnTo>
                      <a:pt x="0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Freeform 579"/>
              <p:cNvSpPr>
                <a:spLocks/>
              </p:cNvSpPr>
              <p:nvPr/>
            </p:nvSpPr>
            <p:spPr bwMode="auto">
              <a:xfrm>
                <a:off x="3149" y="2681"/>
                <a:ext cx="14" cy="47"/>
              </a:xfrm>
              <a:custGeom>
                <a:avLst/>
                <a:gdLst>
                  <a:gd name="T0" fmla="*/ 0 w 14"/>
                  <a:gd name="T1" fmla="*/ 47 h 47"/>
                  <a:gd name="T2" fmla="*/ 0 w 14"/>
                  <a:gd name="T3" fmla="*/ 46 h 47"/>
                  <a:gd name="T4" fmla="*/ 0 w 14"/>
                  <a:gd name="T5" fmla="*/ 45 h 47"/>
                  <a:gd name="T6" fmla="*/ 1 w 14"/>
                  <a:gd name="T7" fmla="*/ 44 h 47"/>
                  <a:gd name="T8" fmla="*/ 1 w 14"/>
                  <a:gd name="T9" fmla="*/ 44 h 47"/>
                  <a:gd name="T10" fmla="*/ 1 w 14"/>
                  <a:gd name="T11" fmla="*/ 43 h 47"/>
                  <a:gd name="T12" fmla="*/ 2 w 14"/>
                  <a:gd name="T13" fmla="*/ 42 h 47"/>
                  <a:gd name="T14" fmla="*/ 2 w 14"/>
                  <a:gd name="T15" fmla="*/ 41 h 47"/>
                  <a:gd name="T16" fmla="*/ 2 w 14"/>
                  <a:gd name="T17" fmla="*/ 40 h 47"/>
                  <a:gd name="T18" fmla="*/ 2 w 14"/>
                  <a:gd name="T19" fmla="*/ 39 h 47"/>
                  <a:gd name="T20" fmla="*/ 3 w 14"/>
                  <a:gd name="T21" fmla="*/ 38 h 47"/>
                  <a:gd name="T22" fmla="*/ 3 w 14"/>
                  <a:gd name="T23" fmla="*/ 37 h 47"/>
                  <a:gd name="T24" fmla="*/ 3 w 14"/>
                  <a:gd name="T25" fmla="*/ 36 h 47"/>
                  <a:gd name="T26" fmla="*/ 4 w 14"/>
                  <a:gd name="T27" fmla="*/ 35 h 47"/>
                  <a:gd name="T28" fmla="*/ 4 w 14"/>
                  <a:gd name="T29" fmla="*/ 34 h 47"/>
                  <a:gd name="T30" fmla="*/ 4 w 14"/>
                  <a:gd name="T31" fmla="*/ 33 h 47"/>
                  <a:gd name="T32" fmla="*/ 5 w 14"/>
                  <a:gd name="T33" fmla="*/ 32 h 47"/>
                  <a:gd name="T34" fmla="*/ 5 w 14"/>
                  <a:gd name="T35" fmla="*/ 31 h 47"/>
                  <a:gd name="T36" fmla="*/ 5 w 14"/>
                  <a:gd name="T37" fmla="*/ 31 h 47"/>
                  <a:gd name="T38" fmla="*/ 5 w 14"/>
                  <a:gd name="T39" fmla="*/ 30 h 47"/>
                  <a:gd name="T40" fmla="*/ 6 w 14"/>
                  <a:gd name="T41" fmla="*/ 29 h 47"/>
                  <a:gd name="T42" fmla="*/ 6 w 14"/>
                  <a:gd name="T43" fmla="*/ 28 h 47"/>
                  <a:gd name="T44" fmla="*/ 6 w 14"/>
                  <a:gd name="T45" fmla="*/ 27 h 47"/>
                  <a:gd name="T46" fmla="*/ 7 w 14"/>
                  <a:gd name="T47" fmla="*/ 26 h 47"/>
                  <a:gd name="T48" fmla="*/ 7 w 14"/>
                  <a:gd name="T49" fmla="*/ 25 h 47"/>
                  <a:gd name="T50" fmla="*/ 7 w 14"/>
                  <a:gd name="T51" fmla="*/ 24 h 47"/>
                  <a:gd name="T52" fmla="*/ 7 w 14"/>
                  <a:gd name="T53" fmla="*/ 23 h 47"/>
                  <a:gd name="T54" fmla="*/ 8 w 14"/>
                  <a:gd name="T55" fmla="*/ 22 h 47"/>
                  <a:gd name="T56" fmla="*/ 8 w 14"/>
                  <a:gd name="T57" fmla="*/ 21 h 47"/>
                  <a:gd name="T58" fmla="*/ 9 w 14"/>
                  <a:gd name="T59" fmla="*/ 20 h 47"/>
                  <a:gd name="T60" fmla="*/ 9 w 14"/>
                  <a:gd name="T61" fmla="*/ 19 h 47"/>
                  <a:gd name="T62" fmla="*/ 9 w 14"/>
                  <a:gd name="T63" fmla="*/ 18 h 47"/>
                  <a:gd name="T64" fmla="*/ 9 w 14"/>
                  <a:gd name="T65" fmla="*/ 17 h 47"/>
                  <a:gd name="T66" fmla="*/ 10 w 14"/>
                  <a:gd name="T67" fmla="*/ 16 h 47"/>
                  <a:gd name="T68" fmla="*/ 10 w 14"/>
                  <a:gd name="T69" fmla="*/ 15 h 47"/>
                  <a:gd name="T70" fmla="*/ 10 w 14"/>
                  <a:gd name="T71" fmla="*/ 14 h 47"/>
                  <a:gd name="T72" fmla="*/ 11 w 14"/>
                  <a:gd name="T73" fmla="*/ 13 h 47"/>
                  <a:gd name="T74" fmla="*/ 11 w 14"/>
                  <a:gd name="T75" fmla="*/ 12 h 47"/>
                  <a:gd name="T76" fmla="*/ 11 w 14"/>
                  <a:gd name="T77" fmla="*/ 11 h 47"/>
                  <a:gd name="T78" fmla="*/ 11 w 14"/>
                  <a:gd name="T79" fmla="*/ 10 h 47"/>
                  <a:gd name="T80" fmla="*/ 12 w 14"/>
                  <a:gd name="T81" fmla="*/ 9 h 47"/>
                  <a:gd name="T82" fmla="*/ 12 w 14"/>
                  <a:gd name="T83" fmla="*/ 8 h 47"/>
                  <a:gd name="T84" fmla="*/ 12 w 14"/>
                  <a:gd name="T85" fmla="*/ 7 h 47"/>
                  <a:gd name="T86" fmla="*/ 12 w 14"/>
                  <a:gd name="T87" fmla="*/ 6 h 47"/>
                  <a:gd name="T88" fmla="*/ 13 w 14"/>
                  <a:gd name="T89" fmla="*/ 5 h 47"/>
                  <a:gd name="T90" fmla="*/ 13 w 14"/>
                  <a:gd name="T91" fmla="*/ 4 h 47"/>
                  <a:gd name="T92" fmla="*/ 14 w 14"/>
                  <a:gd name="T93" fmla="*/ 3 h 47"/>
                  <a:gd name="T94" fmla="*/ 14 w 14"/>
                  <a:gd name="T95" fmla="*/ 2 h 47"/>
                  <a:gd name="T96" fmla="*/ 14 w 14"/>
                  <a:gd name="T97" fmla="*/ 1 h 47"/>
                  <a:gd name="T98" fmla="*/ 14 w 14"/>
                  <a:gd name="T9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7">
                    <a:moveTo>
                      <a:pt x="0" y="47"/>
                    </a:moveTo>
                    <a:lnTo>
                      <a:pt x="0" y="46"/>
                    </a:lnTo>
                    <a:lnTo>
                      <a:pt x="0" y="45"/>
                    </a:ln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2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Freeform 580"/>
              <p:cNvSpPr>
                <a:spLocks/>
              </p:cNvSpPr>
              <p:nvPr/>
            </p:nvSpPr>
            <p:spPr bwMode="auto">
              <a:xfrm>
                <a:off x="3163" y="2625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4 h 56"/>
                  <a:gd name="T4" fmla="*/ 1 w 15"/>
                  <a:gd name="T5" fmla="*/ 54 h 56"/>
                  <a:gd name="T6" fmla="*/ 1 w 15"/>
                  <a:gd name="T7" fmla="*/ 52 h 56"/>
                  <a:gd name="T8" fmla="*/ 2 w 15"/>
                  <a:gd name="T9" fmla="*/ 51 h 56"/>
                  <a:gd name="T10" fmla="*/ 2 w 15"/>
                  <a:gd name="T11" fmla="*/ 50 h 56"/>
                  <a:gd name="T12" fmla="*/ 2 w 15"/>
                  <a:gd name="T13" fmla="*/ 49 h 56"/>
                  <a:gd name="T14" fmla="*/ 2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4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1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7 w 15"/>
                  <a:gd name="T43" fmla="*/ 33 h 56"/>
                  <a:gd name="T44" fmla="*/ 7 w 15"/>
                  <a:gd name="T45" fmla="*/ 32 h 56"/>
                  <a:gd name="T46" fmla="*/ 7 w 15"/>
                  <a:gd name="T47" fmla="*/ 31 h 56"/>
                  <a:gd name="T48" fmla="*/ 7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9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3 h 56"/>
                  <a:gd name="T62" fmla="*/ 10 w 15"/>
                  <a:gd name="T63" fmla="*/ 22 h 56"/>
                  <a:gd name="T64" fmla="*/ 10 w 15"/>
                  <a:gd name="T65" fmla="*/ 20 h 56"/>
                  <a:gd name="T66" fmla="*/ 10 w 15"/>
                  <a:gd name="T67" fmla="*/ 19 h 56"/>
                  <a:gd name="T68" fmla="*/ 11 w 15"/>
                  <a:gd name="T69" fmla="*/ 18 h 56"/>
                  <a:gd name="T70" fmla="*/ 11 w 15"/>
                  <a:gd name="T71" fmla="*/ 17 h 56"/>
                  <a:gd name="T72" fmla="*/ 11 w 15"/>
                  <a:gd name="T73" fmla="*/ 16 h 56"/>
                  <a:gd name="T74" fmla="*/ 11 w 15"/>
                  <a:gd name="T75" fmla="*/ 15 h 56"/>
                  <a:gd name="T76" fmla="*/ 12 w 15"/>
                  <a:gd name="T77" fmla="*/ 13 h 56"/>
                  <a:gd name="T78" fmla="*/ 12 w 15"/>
                  <a:gd name="T79" fmla="*/ 12 h 56"/>
                  <a:gd name="T80" fmla="*/ 13 w 15"/>
                  <a:gd name="T81" fmla="*/ 11 h 56"/>
                  <a:gd name="T82" fmla="*/ 13 w 15"/>
                  <a:gd name="T83" fmla="*/ 10 h 56"/>
                  <a:gd name="T84" fmla="*/ 13 w 15"/>
                  <a:gd name="T85" fmla="*/ 9 h 56"/>
                  <a:gd name="T86" fmla="*/ 13 w 15"/>
                  <a:gd name="T87" fmla="*/ 8 h 56"/>
                  <a:gd name="T88" fmla="*/ 14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4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Freeform 581"/>
              <p:cNvSpPr>
                <a:spLocks/>
              </p:cNvSpPr>
              <p:nvPr/>
            </p:nvSpPr>
            <p:spPr bwMode="auto">
              <a:xfrm>
                <a:off x="3178" y="2561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2 h 64"/>
                  <a:gd name="T6" fmla="*/ 1 w 15"/>
                  <a:gd name="T7" fmla="*/ 61 h 64"/>
                  <a:gd name="T8" fmla="*/ 1 w 15"/>
                  <a:gd name="T9" fmla="*/ 60 h 64"/>
                  <a:gd name="T10" fmla="*/ 1 w 15"/>
                  <a:gd name="T11" fmla="*/ 58 h 64"/>
                  <a:gd name="T12" fmla="*/ 2 w 15"/>
                  <a:gd name="T13" fmla="*/ 57 h 64"/>
                  <a:gd name="T14" fmla="*/ 2 w 15"/>
                  <a:gd name="T15" fmla="*/ 56 h 64"/>
                  <a:gd name="T16" fmla="*/ 3 w 15"/>
                  <a:gd name="T17" fmla="*/ 54 h 64"/>
                  <a:gd name="T18" fmla="*/ 3 w 15"/>
                  <a:gd name="T19" fmla="*/ 53 h 64"/>
                  <a:gd name="T20" fmla="*/ 3 w 15"/>
                  <a:gd name="T21" fmla="*/ 52 h 64"/>
                  <a:gd name="T22" fmla="*/ 3 w 15"/>
                  <a:gd name="T23" fmla="*/ 51 h 64"/>
                  <a:gd name="T24" fmla="*/ 4 w 15"/>
                  <a:gd name="T25" fmla="*/ 49 h 64"/>
                  <a:gd name="T26" fmla="*/ 4 w 15"/>
                  <a:gd name="T27" fmla="*/ 48 h 64"/>
                  <a:gd name="T28" fmla="*/ 4 w 15"/>
                  <a:gd name="T29" fmla="*/ 47 h 64"/>
                  <a:gd name="T30" fmla="*/ 5 w 15"/>
                  <a:gd name="T31" fmla="*/ 46 h 64"/>
                  <a:gd name="T32" fmla="*/ 5 w 15"/>
                  <a:gd name="T33" fmla="*/ 44 h 64"/>
                  <a:gd name="T34" fmla="*/ 5 w 15"/>
                  <a:gd name="T35" fmla="*/ 43 h 64"/>
                  <a:gd name="T36" fmla="*/ 5 w 15"/>
                  <a:gd name="T37" fmla="*/ 42 h 64"/>
                  <a:gd name="T38" fmla="*/ 6 w 15"/>
                  <a:gd name="T39" fmla="*/ 40 h 64"/>
                  <a:gd name="T40" fmla="*/ 6 w 15"/>
                  <a:gd name="T41" fmla="*/ 39 h 64"/>
                  <a:gd name="T42" fmla="*/ 6 w 15"/>
                  <a:gd name="T43" fmla="*/ 38 h 64"/>
                  <a:gd name="T44" fmla="*/ 6 w 15"/>
                  <a:gd name="T45" fmla="*/ 37 h 64"/>
                  <a:gd name="T46" fmla="*/ 7 w 15"/>
                  <a:gd name="T47" fmla="*/ 35 h 64"/>
                  <a:gd name="T48" fmla="*/ 7 w 15"/>
                  <a:gd name="T49" fmla="*/ 34 h 64"/>
                  <a:gd name="T50" fmla="*/ 8 w 15"/>
                  <a:gd name="T51" fmla="*/ 33 h 64"/>
                  <a:gd name="T52" fmla="*/ 8 w 15"/>
                  <a:gd name="T53" fmla="*/ 32 h 64"/>
                  <a:gd name="T54" fmla="*/ 8 w 15"/>
                  <a:gd name="T55" fmla="*/ 30 h 64"/>
                  <a:gd name="T56" fmla="*/ 8 w 15"/>
                  <a:gd name="T57" fmla="*/ 29 h 64"/>
                  <a:gd name="T58" fmla="*/ 9 w 15"/>
                  <a:gd name="T59" fmla="*/ 28 h 64"/>
                  <a:gd name="T60" fmla="*/ 9 w 15"/>
                  <a:gd name="T61" fmla="*/ 26 h 64"/>
                  <a:gd name="T62" fmla="*/ 9 w 15"/>
                  <a:gd name="T63" fmla="*/ 25 h 64"/>
                  <a:gd name="T64" fmla="*/ 10 w 15"/>
                  <a:gd name="T65" fmla="*/ 23 h 64"/>
                  <a:gd name="T66" fmla="*/ 10 w 15"/>
                  <a:gd name="T67" fmla="*/ 22 h 64"/>
                  <a:gd name="T68" fmla="*/ 10 w 15"/>
                  <a:gd name="T69" fmla="*/ 21 h 64"/>
                  <a:gd name="T70" fmla="*/ 10 w 15"/>
                  <a:gd name="T71" fmla="*/ 19 h 64"/>
                  <a:gd name="T72" fmla="*/ 11 w 15"/>
                  <a:gd name="T73" fmla="*/ 18 h 64"/>
                  <a:gd name="T74" fmla="*/ 11 w 15"/>
                  <a:gd name="T75" fmla="*/ 17 h 64"/>
                  <a:gd name="T76" fmla="*/ 12 w 15"/>
                  <a:gd name="T77" fmla="*/ 16 h 64"/>
                  <a:gd name="T78" fmla="*/ 12 w 15"/>
                  <a:gd name="T79" fmla="*/ 14 h 64"/>
                  <a:gd name="T80" fmla="*/ 12 w 15"/>
                  <a:gd name="T81" fmla="*/ 13 h 64"/>
                  <a:gd name="T82" fmla="*/ 12 w 15"/>
                  <a:gd name="T83" fmla="*/ 11 h 64"/>
                  <a:gd name="T84" fmla="*/ 13 w 15"/>
                  <a:gd name="T85" fmla="*/ 10 h 64"/>
                  <a:gd name="T86" fmla="*/ 13 w 15"/>
                  <a:gd name="T87" fmla="*/ 9 h 64"/>
                  <a:gd name="T88" fmla="*/ 13 w 15"/>
                  <a:gd name="T89" fmla="*/ 7 h 64"/>
                  <a:gd name="T90" fmla="*/ 13 w 15"/>
                  <a:gd name="T91" fmla="*/ 6 h 64"/>
                  <a:gd name="T92" fmla="*/ 14 w 15"/>
                  <a:gd name="T93" fmla="*/ 5 h 64"/>
                  <a:gd name="T94" fmla="*/ 14 w 15"/>
                  <a:gd name="T95" fmla="*/ 3 h 64"/>
                  <a:gd name="T96" fmla="*/ 14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582"/>
              <p:cNvSpPr>
                <a:spLocks/>
              </p:cNvSpPr>
              <p:nvPr/>
            </p:nvSpPr>
            <p:spPr bwMode="auto">
              <a:xfrm>
                <a:off x="3193" y="2488"/>
                <a:ext cx="14" cy="73"/>
              </a:xfrm>
              <a:custGeom>
                <a:avLst/>
                <a:gdLst>
                  <a:gd name="T0" fmla="*/ 0 w 14"/>
                  <a:gd name="T1" fmla="*/ 73 h 73"/>
                  <a:gd name="T2" fmla="*/ 0 w 14"/>
                  <a:gd name="T3" fmla="*/ 72 h 73"/>
                  <a:gd name="T4" fmla="*/ 0 w 14"/>
                  <a:gd name="T5" fmla="*/ 71 h 73"/>
                  <a:gd name="T6" fmla="*/ 0 w 14"/>
                  <a:gd name="T7" fmla="*/ 69 h 73"/>
                  <a:gd name="T8" fmla="*/ 1 w 14"/>
                  <a:gd name="T9" fmla="*/ 68 h 73"/>
                  <a:gd name="T10" fmla="*/ 1 w 14"/>
                  <a:gd name="T11" fmla="*/ 66 h 73"/>
                  <a:gd name="T12" fmla="*/ 2 w 14"/>
                  <a:gd name="T13" fmla="*/ 65 h 73"/>
                  <a:gd name="T14" fmla="*/ 2 w 14"/>
                  <a:gd name="T15" fmla="*/ 64 h 73"/>
                  <a:gd name="T16" fmla="*/ 2 w 14"/>
                  <a:gd name="T17" fmla="*/ 62 h 73"/>
                  <a:gd name="T18" fmla="*/ 2 w 14"/>
                  <a:gd name="T19" fmla="*/ 61 h 73"/>
                  <a:gd name="T20" fmla="*/ 3 w 14"/>
                  <a:gd name="T21" fmla="*/ 59 h 73"/>
                  <a:gd name="T22" fmla="*/ 3 w 14"/>
                  <a:gd name="T23" fmla="*/ 58 h 73"/>
                  <a:gd name="T24" fmla="*/ 3 w 14"/>
                  <a:gd name="T25" fmla="*/ 56 h 73"/>
                  <a:gd name="T26" fmla="*/ 4 w 14"/>
                  <a:gd name="T27" fmla="*/ 55 h 73"/>
                  <a:gd name="T28" fmla="*/ 4 w 14"/>
                  <a:gd name="T29" fmla="*/ 53 h 73"/>
                  <a:gd name="T30" fmla="*/ 4 w 14"/>
                  <a:gd name="T31" fmla="*/ 52 h 73"/>
                  <a:gd name="T32" fmla="*/ 4 w 14"/>
                  <a:gd name="T33" fmla="*/ 50 h 73"/>
                  <a:gd name="T34" fmla="*/ 5 w 14"/>
                  <a:gd name="T35" fmla="*/ 49 h 73"/>
                  <a:gd name="T36" fmla="*/ 5 w 14"/>
                  <a:gd name="T37" fmla="*/ 48 h 73"/>
                  <a:gd name="T38" fmla="*/ 6 w 14"/>
                  <a:gd name="T39" fmla="*/ 46 h 73"/>
                  <a:gd name="T40" fmla="*/ 6 w 14"/>
                  <a:gd name="T41" fmla="*/ 45 h 73"/>
                  <a:gd name="T42" fmla="*/ 6 w 14"/>
                  <a:gd name="T43" fmla="*/ 43 h 73"/>
                  <a:gd name="T44" fmla="*/ 6 w 14"/>
                  <a:gd name="T45" fmla="*/ 42 h 73"/>
                  <a:gd name="T46" fmla="*/ 7 w 14"/>
                  <a:gd name="T47" fmla="*/ 40 h 73"/>
                  <a:gd name="T48" fmla="*/ 7 w 14"/>
                  <a:gd name="T49" fmla="*/ 39 h 73"/>
                  <a:gd name="T50" fmla="*/ 7 w 14"/>
                  <a:gd name="T51" fmla="*/ 37 h 73"/>
                  <a:gd name="T52" fmla="*/ 7 w 14"/>
                  <a:gd name="T53" fmla="*/ 36 h 73"/>
                  <a:gd name="T54" fmla="*/ 8 w 14"/>
                  <a:gd name="T55" fmla="*/ 34 h 73"/>
                  <a:gd name="T56" fmla="*/ 8 w 14"/>
                  <a:gd name="T57" fmla="*/ 33 h 73"/>
                  <a:gd name="T58" fmla="*/ 8 w 14"/>
                  <a:gd name="T59" fmla="*/ 31 h 73"/>
                  <a:gd name="T60" fmla="*/ 9 w 14"/>
                  <a:gd name="T61" fmla="*/ 30 h 73"/>
                  <a:gd name="T62" fmla="*/ 9 w 14"/>
                  <a:gd name="T63" fmla="*/ 28 h 73"/>
                  <a:gd name="T64" fmla="*/ 9 w 14"/>
                  <a:gd name="T65" fmla="*/ 27 h 73"/>
                  <a:gd name="T66" fmla="*/ 10 w 14"/>
                  <a:gd name="T67" fmla="*/ 25 h 73"/>
                  <a:gd name="T68" fmla="*/ 10 w 14"/>
                  <a:gd name="T69" fmla="*/ 24 h 73"/>
                  <a:gd name="T70" fmla="*/ 10 w 14"/>
                  <a:gd name="T71" fmla="*/ 22 h 73"/>
                  <a:gd name="T72" fmla="*/ 11 w 14"/>
                  <a:gd name="T73" fmla="*/ 20 h 73"/>
                  <a:gd name="T74" fmla="*/ 11 w 14"/>
                  <a:gd name="T75" fmla="*/ 19 h 73"/>
                  <a:gd name="T76" fmla="*/ 11 w 14"/>
                  <a:gd name="T77" fmla="*/ 17 h 73"/>
                  <a:gd name="T78" fmla="*/ 11 w 14"/>
                  <a:gd name="T79" fmla="*/ 16 h 73"/>
                  <a:gd name="T80" fmla="*/ 12 w 14"/>
                  <a:gd name="T81" fmla="*/ 14 h 73"/>
                  <a:gd name="T82" fmla="*/ 12 w 14"/>
                  <a:gd name="T83" fmla="*/ 13 h 73"/>
                  <a:gd name="T84" fmla="*/ 12 w 14"/>
                  <a:gd name="T85" fmla="*/ 11 h 73"/>
                  <a:gd name="T86" fmla="*/ 13 w 14"/>
                  <a:gd name="T87" fmla="*/ 9 h 73"/>
                  <a:gd name="T88" fmla="*/ 13 w 14"/>
                  <a:gd name="T89" fmla="*/ 8 h 73"/>
                  <a:gd name="T90" fmla="*/ 13 w 14"/>
                  <a:gd name="T91" fmla="*/ 6 h 73"/>
                  <a:gd name="T92" fmla="*/ 13 w 14"/>
                  <a:gd name="T93" fmla="*/ 5 h 73"/>
                  <a:gd name="T94" fmla="*/ 14 w 14"/>
                  <a:gd name="T95" fmla="*/ 3 h 73"/>
                  <a:gd name="T96" fmla="*/ 14 w 14"/>
                  <a:gd name="T97" fmla="*/ 2 h 73"/>
                  <a:gd name="T98" fmla="*/ 14 w 14"/>
                  <a:gd name="T9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3">
                    <a:moveTo>
                      <a:pt x="0" y="73"/>
                    </a:moveTo>
                    <a:lnTo>
                      <a:pt x="0" y="72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1" y="68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2" y="61"/>
                    </a:lnTo>
                    <a:lnTo>
                      <a:pt x="3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Freeform 583"/>
              <p:cNvSpPr>
                <a:spLocks/>
              </p:cNvSpPr>
              <p:nvPr/>
            </p:nvSpPr>
            <p:spPr bwMode="auto">
              <a:xfrm>
                <a:off x="3207" y="2405"/>
                <a:ext cx="15" cy="83"/>
              </a:xfrm>
              <a:custGeom>
                <a:avLst/>
                <a:gdLst>
                  <a:gd name="T0" fmla="*/ 0 w 15"/>
                  <a:gd name="T1" fmla="*/ 83 h 83"/>
                  <a:gd name="T2" fmla="*/ 1 w 15"/>
                  <a:gd name="T3" fmla="*/ 82 h 83"/>
                  <a:gd name="T4" fmla="*/ 1 w 15"/>
                  <a:gd name="T5" fmla="*/ 80 h 83"/>
                  <a:gd name="T6" fmla="*/ 1 w 15"/>
                  <a:gd name="T7" fmla="*/ 78 h 83"/>
                  <a:gd name="T8" fmla="*/ 2 w 15"/>
                  <a:gd name="T9" fmla="*/ 77 h 83"/>
                  <a:gd name="T10" fmla="*/ 2 w 15"/>
                  <a:gd name="T11" fmla="*/ 75 h 83"/>
                  <a:gd name="T12" fmla="*/ 2 w 15"/>
                  <a:gd name="T13" fmla="*/ 73 h 83"/>
                  <a:gd name="T14" fmla="*/ 2 w 15"/>
                  <a:gd name="T15" fmla="*/ 72 h 83"/>
                  <a:gd name="T16" fmla="*/ 3 w 15"/>
                  <a:gd name="T17" fmla="*/ 70 h 83"/>
                  <a:gd name="T18" fmla="*/ 3 w 15"/>
                  <a:gd name="T19" fmla="*/ 69 h 83"/>
                  <a:gd name="T20" fmla="*/ 3 w 15"/>
                  <a:gd name="T21" fmla="*/ 67 h 83"/>
                  <a:gd name="T22" fmla="*/ 4 w 15"/>
                  <a:gd name="T23" fmla="*/ 65 h 83"/>
                  <a:gd name="T24" fmla="*/ 4 w 15"/>
                  <a:gd name="T25" fmla="*/ 64 h 83"/>
                  <a:gd name="T26" fmla="*/ 4 w 15"/>
                  <a:gd name="T27" fmla="*/ 62 h 83"/>
                  <a:gd name="T28" fmla="*/ 5 w 15"/>
                  <a:gd name="T29" fmla="*/ 61 h 83"/>
                  <a:gd name="T30" fmla="*/ 5 w 15"/>
                  <a:gd name="T31" fmla="*/ 59 h 83"/>
                  <a:gd name="T32" fmla="*/ 5 w 15"/>
                  <a:gd name="T33" fmla="*/ 57 h 83"/>
                  <a:gd name="T34" fmla="*/ 6 w 15"/>
                  <a:gd name="T35" fmla="*/ 55 h 83"/>
                  <a:gd name="T36" fmla="*/ 6 w 15"/>
                  <a:gd name="T37" fmla="*/ 54 h 83"/>
                  <a:gd name="T38" fmla="*/ 6 w 15"/>
                  <a:gd name="T39" fmla="*/ 52 h 83"/>
                  <a:gd name="T40" fmla="*/ 6 w 15"/>
                  <a:gd name="T41" fmla="*/ 50 h 83"/>
                  <a:gd name="T42" fmla="*/ 7 w 15"/>
                  <a:gd name="T43" fmla="*/ 49 h 83"/>
                  <a:gd name="T44" fmla="*/ 7 w 15"/>
                  <a:gd name="T45" fmla="*/ 47 h 83"/>
                  <a:gd name="T46" fmla="*/ 7 w 15"/>
                  <a:gd name="T47" fmla="*/ 45 h 83"/>
                  <a:gd name="T48" fmla="*/ 7 w 15"/>
                  <a:gd name="T49" fmla="*/ 44 h 83"/>
                  <a:gd name="T50" fmla="*/ 8 w 15"/>
                  <a:gd name="T51" fmla="*/ 42 h 83"/>
                  <a:gd name="T52" fmla="*/ 8 w 15"/>
                  <a:gd name="T53" fmla="*/ 40 h 83"/>
                  <a:gd name="T54" fmla="*/ 9 w 15"/>
                  <a:gd name="T55" fmla="*/ 39 h 83"/>
                  <a:gd name="T56" fmla="*/ 9 w 15"/>
                  <a:gd name="T57" fmla="*/ 37 h 83"/>
                  <a:gd name="T58" fmla="*/ 9 w 15"/>
                  <a:gd name="T59" fmla="*/ 35 h 83"/>
                  <a:gd name="T60" fmla="*/ 9 w 15"/>
                  <a:gd name="T61" fmla="*/ 33 h 83"/>
                  <a:gd name="T62" fmla="*/ 10 w 15"/>
                  <a:gd name="T63" fmla="*/ 32 h 83"/>
                  <a:gd name="T64" fmla="*/ 10 w 15"/>
                  <a:gd name="T65" fmla="*/ 30 h 83"/>
                  <a:gd name="T66" fmla="*/ 10 w 15"/>
                  <a:gd name="T67" fmla="*/ 28 h 83"/>
                  <a:gd name="T68" fmla="*/ 11 w 15"/>
                  <a:gd name="T69" fmla="*/ 27 h 83"/>
                  <a:gd name="T70" fmla="*/ 11 w 15"/>
                  <a:gd name="T71" fmla="*/ 25 h 83"/>
                  <a:gd name="T72" fmla="*/ 11 w 15"/>
                  <a:gd name="T73" fmla="*/ 23 h 83"/>
                  <a:gd name="T74" fmla="*/ 11 w 15"/>
                  <a:gd name="T75" fmla="*/ 21 h 83"/>
                  <a:gd name="T76" fmla="*/ 12 w 15"/>
                  <a:gd name="T77" fmla="*/ 20 h 83"/>
                  <a:gd name="T78" fmla="*/ 12 w 15"/>
                  <a:gd name="T79" fmla="*/ 18 h 83"/>
                  <a:gd name="T80" fmla="*/ 13 w 15"/>
                  <a:gd name="T81" fmla="*/ 16 h 83"/>
                  <a:gd name="T82" fmla="*/ 13 w 15"/>
                  <a:gd name="T83" fmla="*/ 14 h 83"/>
                  <a:gd name="T84" fmla="*/ 13 w 15"/>
                  <a:gd name="T85" fmla="*/ 13 h 83"/>
                  <a:gd name="T86" fmla="*/ 13 w 15"/>
                  <a:gd name="T87" fmla="*/ 11 h 83"/>
                  <a:gd name="T88" fmla="*/ 14 w 15"/>
                  <a:gd name="T89" fmla="*/ 9 h 83"/>
                  <a:gd name="T90" fmla="*/ 14 w 15"/>
                  <a:gd name="T91" fmla="*/ 7 h 83"/>
                  <a:gd name="T92" fmla="*/ 14 w 15"/>
                  <a:gd name="T93" fmla="*/ 5 h 83"/>
                  <a:gd name="T94" fmla="*/ 15 w 15"/>
                  <a:gd name="T95" fmla="*/ 4 h 83"/>
                  <a:gd name="T96" fmla="*/ 15 w 15"/>
                  <a:gd name="T97" fmla="*/ 2 h 83"/>
                  <a:gd name="T98" fmla="*/ 15 w 1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83"/>
                    </a:moveTo>
                    <a:lnTo>
                      <a:pt x="1" y="82"/>
                    </a:lnTo>
                    <a:lnTo>
                      <a:pt x="1" y="80"/>
                    </a:lnTo>
                    <a:lnTo>
                      <a:pt x="1" y="78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Freeform 584"/>
              <p:cNvSpPr>
                <a:spLocks/>
              </p:cNvSpPr>
              <p:nvPr/>
            </p:nvSpPr>
            <p:spPr bwMode="auto">
              <a:xfrm>
                <a:off x="3222" y="2312"/>
                <a:ext cx="15" cy="93"/>
              </a:xfrm>
              <a:custGeom>
                <a:avLst/>
                <a:gdLst>
                  <a:gd name="T0" fmla="*/ 0 w 15"/>
                  <a:gd name="T1" fmla="*/ 93 h 93"/>
                  <a:gd name="T2" fmla="*/ 0 w 15"/>
                  <a:gd name="T3" fmla="*/ 91 h 93"/>
                  <a:gd name="T4" fmla="*/ 1 w 15"/>
                  <a:gd name="T5" fmla="*/ 89 h 93"/>
                  <a:gd name="T6" fmla="*/ 1 w 15"/>
                  <a:gd name="T7" fmla="*/ 88 h 93"/>
                  <a:gd name="T8" fmla="*/ 1 w 15"/>
                  <a:gd name="T9" fmla="*/ 86 h 93"/>
                  <a:gd name="T10" fmla="*/ 1 w 15"/>
                  <a:gd name="T11" fmla="*/ 84 h 93"/>
                  <a:gd name="T12" fmla="*/ 2 w 15"/>
                  <a:gd name="T13" fmla="*/ 82 h 93"/>
                  <a:gd name="T14" fmla="*/ 2 w 15"/>
                  <a:gd name="T15" fmla="*/ 80 h 93"/>
                  <a:gd name="T16" fmla="*/ 3 w 15"/>
                  <a:gd name="T17" fmla="*/ 78 h 93"/>
                  <a:gd name="T18" fmla="*/ 3 w 15"/>
                  <a:gd name="T19" fmla="*/ 77 h 93"/>
                  <a:gd name="T20" fmla="*/ 3 w 15"/>
                  <a:gd name="T21" fmla="*/ 75 h 93"/>
                  <a:gd name="T22" fmla="*/ 3 w 15"/>
                  <a:gd name="T23" fmla="*/ 73 h 93"/>
                  <a:gd name="T24" fmla="*/ 4 w 15"/>
                  <a:gd name="T25" fmla="*/ 71 h 93"/>
                  <a:gd name="T26" fmla="*/ 4 w 15"/>
                  <a:gd name="T27" fmla="*/ 69 h 93"/>
                  <a:gd name="T28" fmla="*/ 4 w 15"/>
                  <a:gd name="T29" fmla="*/ 67 h 93"/>
                  <a:gd name="T30" fmla="*/ 5 w 15"/>
                  <a:gd name="T31" fmla="*/ 66 h 93"/>
                  <a:gd name="T32" fmla="*/ 5 w 15"/>
                  <a:gd name="T33" fmla="*/ 64 h 93"/>
                  <a:gd name="T34" fmla="*/ 5 w 15"/>
                  <a:gd name="T35" fmla="*/ 62 h 93"/>
                  <a:gd name="T36" fmla="*/ 5 w 15"/>
                  <a:gd name="T37" fmla="*/ 60 h 93"/>
                  <a:gd name="T38" fmla="*/ 6 w 15"/>
                  <a:gd name="T39" fmla="*/ 58 h 93"/>
                  <a:gd name="T40" fmla="*/ 6 w 15"/>
                  <a:gd name="T41" fmla="*/ 56 h 93"/>
                  <a:gd name="T42" fmla="*/ 7 w 15"/>
                  <a:gd name="T43" fmla="*/ 54 h 93"/>
                  <a:gd name="T44" fmla="*/ 7 w 15"/>
                  <a:gd name="T45" fmla="*/ 52 h 93"/>
                  <a:gd name="T46" fmla="*/ 7 w 15"/>
                  <a:gd name="T47" fmla="*/ 51 h 93"/>
                  <a:gd name="T48" fmla="*/ 7 w 15"/>
                  <a:gd name="T49" fmla="*/ 49 h 93"/>
                  <a:gd name="T50" fmla="*/ 8 w 15"/>
                  <a:gd name="T51" fmla="*/ 47 h 93"/>
                  <a:gd name="T52" fmla="*/ 8 w 15"/>
                  <a:gd name="T53" fmla="*/ 45 h 93"/>
                  <a:gd name="T54" fmla="*/ 8 w 15"/>
                  <a:gd name="T55" fmla="*/ 43 h 93"/>
                  <a:gd name="T56" fmla="*/ 8 w 15"/>
                  <a:gd name="T57" fmla="*/ 41 h 93"/>
                  <a:gd name="T58" fmla="*/ 9 w 15"/>
                  <a:gd name="T59" fmla="*/ 39 h 93"/>
                  <a:gd name="T60" fmla="*/ 9 w 15"/>
                  <a:gd name="T61" fmla="*/ 37 h 93"/>
                  <a:gd name="T62" fmla="*/ 9 w 15"/>
                  <a:gd name="T63" fmla="*/ 35 h 93"/>
                  <a:gd name="T64" fmla="*/ 10 w 15"/>
                  <a:gd name="T65" fmla="*/ 33 h 93"/>
                  <a:gd name="T66" fmla="*/ 10 w 15"/>
                  <a:gd name="T67" fmla="*/ 31 h 93"/>
                  <a:gd name="T68" fmla="*/ 10 w 15"/>
                  <a:gd name="T69" fmla="*/ 29 h 93"/>
                  <a:gd name="T70" fmla="*/ 10 w 15"/>
                  <a:gd name="T71" fmla="*/ 27 h 93"/>
                  <a:gd name="T72" fmla="*/ 11 w 15"/>
                  <a:gd name="T73" fmla="*/ 25 h 93"/>
                  <a:gd name="T74" fmla="*/ 11 w 15"/>
                  <a:gd name="T75" fmla="*/ 23 h 93"/>
                  <a:gd name="T76" fmla="*/ 12 w 15"/>
                  <a:gd name="T77" fmla="*/ 22 h 93"/>
                  <a:gd name="T78" fmla="*/ 12 w 15"/>
                  <a:gd name="T79" fmla="*/ 20 h 93"/>
                  <a:gd name="T80" fmla="*/ 12 w 15"/>
                  <a:gd name="T81" fmla="*/ 18 h 93"/>
                  <a:gd name="T82" fmla="*/ 12 w 15"/>
                  <a:gd name="T83" fmla="*/ 16 h 93"/>
                  <a:gd name="T84" fmla="*/ 13 w 15"/>
                  <a:gd name="T85" fmla="*/ 14 h 93"/>
                  <a:gd name="T86" fmla="*/ 13 w 15"/>
                  <a:gd name="T87" fmla="*/ 12 h 93"/>
                  <a:gd name="T88" fmla="*/ 13 w 15"/>
                  <a:gd name="T89" fmla="*/ 10 h 93"/>
                  <a:gd name="T90" fmla="*/ 14 w 15"/>
                  <a:gd name="T91" fmla="*/ 8 h 93"/>
                  <a:gd name="T92" fmla="*/ 14 w 15"/>
                  <a:gd name="T93" fmla="*/ 6 h 93"/>
                  <a:gd name="T94" fmla="*/ 14 w 15"/>
                  <a:gd name="T95" fmla="*/ 4 h 93"/>
                  <a:gd name="T96" fmla="*/ 14 w 15"/>
                  <a:gd name="T97" fmla="*/ 2 h 93"/>
                  <a:gd name="T98" fmla="*/ 15 w 15"/>
                  <a:gd name="T9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3">
                    <a:moveTo>
                      <a:pt x="0" y="93"/>
                    </a:moveTo>
                    <a:lnTo>
                      <a:pt x="0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Freeform 585"/>
              <p:cNvSpPr>
                <a:spLocks/>
              </p:cNvSpPr>
              <p:nvPr/>
            </p:nvSpPr>
            <p:spPr bwMode="auto">
              <a:xfrm>
                <a:off x="3237" y="2209"/>
                <a:ext cx="15" cy="103"/>
              </a:xfrm>
              <a:custGeom>
                <a:avLst/>
                <a:gdLst>
                  <a:gd name="T0" fmla="*/ 0 w 15"/>
                  <a:gd name="T1" fmla="*/ 103 h 103"/>
                  <a:gd name="T2" fmla="*/ 0 w 15"/>
                  <a:gd name="T3" fmla="*/ 101 h 103"/>
                  <a:gd name="T4" fmla="*/ 0 w 15"/>
                  <a:gd name="T5" fmla="*/ 99 h 103"/>
                  <a:gd name="T6" fmla="*/ 0 w 15"/>
                  <a:gd name="T7" fmla="*/ 97 h 103"/>
                  <a:gd name="T8" fmla="*/ 1 w 15"/>
                  <a:gd name="T9" fmla="*/ 95 h 103"/>
                  <a:gd name="T10" fmla="*/ 1 w 15"/>
                  <a:gd name="T11" fmla="*/ 93 h 103"/>
                  <a:gd name="T12" fmla="*/ 2 w 15"/>
                  <a:gd name="T13" fmla="*/ 91 h 103"/>
                  <a:gd name="T14" fmla="*/ 2 w 15"/>
                  <a:gd name="T15" fmla="*/ 89 h 103"/>
                  <a:gd name="T16" fmla="*/ 2 w 15"/>
                  <a:gd name="T17" fmla="*/ 87 h 103"/>
                  <a:gd name="T18" fmla="*/ 2 w 15"/>
                  <a:gd name="T19" fmla="*/ 85 h 103"/>
                  <a:gd name="T20" fmla="*/ 3 w 15"/>
                  <a:gd name="T21" fmla="*/ 83 h 103"/>
                  <a:gd name="T22" fmla="*/ 3 w 15"/>
                  <a:gd name="T23" fmla="*/ 81 h 103"/>
                  <a:gd name="T24" fmla="*/ 3 w 15"/>
                  <a:gd name="T25" fmla="*/ 79 h 103"/>
                  <a:gd name="T26" fmla="*/ 4 w 15"/>
                  <a:gd name="T27" fmla="*/ 77 h 103"/>
                  <a:gd name="T28" fmla="*/ 4 w 15"/>
                  <a:gd name="T29" fmla="*/ 75 h 103"/>
                  <a:gd name="T30" fmla="*/ 4 w 15"/>
                  <a:gd name="T31" fmla="*/ 72 h 103"/>
                  <a:gd name="T32" fmla="*/ 4 w 15"/>
                  <a:gd name="T33" fmla="*/ 70 h 103"/>
                  <a:gd name="T34" fmla="*/ 5 w 15"/>
                  <a:gd name="T35" fmla="*/ 68 h 103"/>
                  <a:gd name="T36" fmla="*/ 5 w 15"/>
                  <a:gd name="T37" fmla="*/ 66 h 103"/>
                  <a:gd name="T38" fmla="*/ 6 w 15"/>
                  <a:gd name="T39" fmla="*/ 64 h 103"/>
                  <a:gd name="T40" fmla="*/ 6 w 15"/>
                  <a:gd name="T41" fmla="*/ 62 h 103"/>
                  <a:gd name="T42" fmla="*/ 6 w 15"/>
                  <a:gd name="T43" fmla="*/ 60 h 103"/>
                  <a:gd name="T44" fmla="*/ 6 w 15"/>
                  <a:gd name="T45" fmla="*/ 58 h 103"/>
                  <a:gd name="T46" fmla="*/ 7 w 15"/>
                  <a:gd name="T47" fmla="*/ 56 h 103"/>
                  <a:gd name="T48" fmla="*/ 7 w 15"/>
                  <a:gd name="T49" fmla="*/ 54 h 103"/>
                  <a:gd name="T50" fmla="*/ 7 w 15"/>
                  <a:gd name="T51" fmla="*/ 52 h 103"/>
                  <a:gd name="T52" fmla="*/ 7 w 15"/>
                  <a:gd name="T53" fmla="*/ 49 h 103"/>
                  <a:gd name="T54" fmla="*/ 8 w 15"/>
                  <a:gd name="T55" fmla="*/ 47 h 103"/>
                  <a:gd name="T56" fmla="*/ 8 w 15"/>
                  <a:gd name="T57" fmla="*/ 45 h 103"/>
                  <a:gd name="T58" fmla="*/ 8 w 15"/>
                  <a:gd name="T59" fmla="*/ 43 h 103"/>
                  <a:gd name="T60" fmla="*/ 9 w 15"/>
                  <a:gd name="T61" fmla="*/ 41 h 103"/>
                  <a:gd name="T62" fmla="*/ 9 w 15"/>
                  <a:gd name="T63" fmla="*/ 39 h 103"/>
                  <a:gd name="T64" fmla="*/ 9 w 15"/>
                  <a:gd name="T65" fmla="*/ 37 h 103"/>
                  <a:gd name="T66" fmla="*/ 9 w 15"/>
                  <a:gd name="T67" fmla="*/ 35 h 103"/>
                  <a:gd name="T68" fmla="*/ 10 w 15"/>
                  <a:gd name="T69" fmla="*/ 33 h 103"/>
                  <a:gd name="T70" fmla="*/ 10 w 15"/>
                  <a:gd name="T71" fmla="*/ 30 h 103"/>
                  <a:gd name="T72" fmla="*/ 11 w 15"/>
                  <a:gd name="T73" fmla="*/ 28 h 103"/>
                  <a:gd name="T74" fmla="*/ 11 w 15"/>
                  <a:gd name="T75" fmla="*/ 26 h 103"/>
                  <a:gd name="T76" fmla="*/ 11 w 15"/>
                  <a:gd name="T77" fmla="*/ 24 h 103"/>
                  <a:gd name="T78" fmla="*/ 11 w 15"/>
                  <a:gd name="T79" fmla="*/ 22 h 103"/>
                  <a:gd name="T80" fmla="*/ 12 w 15"/>
                  <a:gd name="T81" fmla="*/ 20 h 103"/>
                  <a:gd name="T82" fmla="*/ 12 w 15"/>
                  <a:gd name="T83" fmla="*/ 17 h 103"/>
                  <a:gd name="T84" fmla="*/ 12 w 15"/>
                  <a:gd name="T85" fmla="*/ 15 h 103"/>
                  <a:gd name="T86" fmla="*/ 13 w 15"/>
                  <a:gd name="T87" fmla="*/ 13 h 103"/>
                  <a:gd name="T88" fmla="*/ 13 w 15"/>
                  <a:gd name="T89" fmla="*/ 11 h 103"/>
                  <a:gd name="T90" fmla="*/ 13 w 15"/>
                  <a:gd name="T91" fmla="*/ 9 h 103"/>
                  <a:gd name="T92" fmla="*/ 13 w 15"/>
                  <a:gd name="T93" fmla="*/ 7 h 103"/>
                  <a:gd name="T94" fmla="*/ 14 w 15"/>
                  <a:gd name="T95" fmla="*/ 4 h 103"/>
                  <a:gd name="T96" fmla="*/ 14 w 15"/>
                  <a:gd name="T97" fmla="*/ 2 h 103"/>
                  <a:gd name="T98" fmla="*/ 15 w 15"/>
                  <a:gd name="T9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3">
                    <a:moveTo>
                      <a:pt x="0" y="103"/>
                    </a:moveTo>
                    <a:lnTo>
                      <a:pt x="0" y="101"/>
                    </a:lnTo>
                    <a:lnTo>
                      <a:pt x="0" y="99"/>
                    </a:ln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2" y="91"/>
                    </a:lnTo>
                    <a:lnTo>
                      <a:pt x="2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5" y="68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Freeform 586"/>
              <p:cNvSpPr>
                <a:spLocks/>
              </p:cNvSpPr>
              <p:nvPr/>
            </p:nvSpPr>
            <p:spPr bwMode="auto">
              <a:xfrm>
                <a:off x="3252" y="2097"/>
                <a:ext cx="14" cy="112"/>
              </a:xfrm>
              <a:custGeom>
                <a:avLst/>
                <a:gdLst>
                  <a:gd name="T0" fmla="*/ 0 w 14"/>
                  <a:gd name="T1" fmla="*/ 112 h 112"/>
                  <a:gd name="T2" fmla="*/ 0 w 14"/>
                  <a:gd name="T3" fmla="*/ 110 h 112"/>
                  <a:gd name="T4" fmla="*/ 0 w 14"/>
                  <a:gd name="T5" fmla="*/ 108 h 112"/>
                  <a:gd name="T6" fmla="*/ 0 w 14"/>
                  <a:gd name="T7" fmla="*/ 105 h 112"/>
                  <a:gd name="T8" fmla="*/ 1 w 14"/>
                  <a:gd name="T9" fmla="*/ 103 h 112"/>
                  <a:gd name="T10" fmla="*/ 1 w 14"/>
                  <a:gd name="T11" fmla="*/ 101 h 112"/>
                  <a:gd name="T12" fmla="*/ 1 w 14"/>
                  <a:gd name="T13" fmla="*/ 99 h 112"/>
                  <a:gd name="T14" fmla="*/ 1 w 14"/>
                  <a:gd name="T15" fmla="*/ 96 h 112"/>
                  <a:gd name="T16" fmla="*/ 2 w 14"/>
                  <a:gd name="T17" fmla="*/ 94 h 112"/>
                  <a:gd name="T18" fmla="*/ 2 w 14"/>
                  <a:gd name="T19" fmla="*/ 92 h 112"/>
                  <a:gd name="T20" fmla="*/ 2 w 14"/>
                  <a:gd name="T21" fmla="*/ 90 h 112"/>
                  <a:gd name="T22" fmla="*/ 3 w 14"/>
                  <a:gd name="T23" fmla="*/ 88 h 112"/>
                  <a:gd name="T24" fmla="*/ 3 w 14"/>
                  <a:gd name="T25" fmla="*/ 85 h 112"/>
                  <a:gd name="T26" fmla="*/ 3 w 14"/>
                  <a:gd name="T27" fmla="*/ 83 h 112"/>
                  <a:gd name="T28" fmla="*/ 3 w 14"/>
                  <a:gd name="T29" fmla="*/ 81 h 112"/>
                  <a:gd name="T30" fmla="*/ 4 w 14"/>
                  <a:gd name="T31" fmla="*/ 79 h 112"/>
                  <a:gd name="T32" fmla="*/ 4 w 14"/>
                  <a:gd name="T33" fmla="*/ 76 h 112"/>
                  <a:gd name="T34" fmla="*/ 5 w 14"/>
                  <a:gd name="T35" fmla="*/ 74 h 112"/>
                  <a:gd name="T36" fmla="*/ 5 w 14"/>
                  <a:gd name="T37" fmla="*/ 72 h 112"/>
                  <a:gd name="T38" fmla="*/ 5 w 14"/>
                  <a:gd name="T39" fmla="*/ 69 h 112"/>
                  <a:gd name="T40" fmla="*/ 5 w 14"/>
                  <a:gd name="T41" fmla="*/ 67 h 112"/>
                  <a:gd name="T42" fmla="*/ 6 w 14"/>
                  <a:gd name="T43" fmla="*/ 65 h 112"/>
                  <a:gd name="T44" fmla="*/ 6 w 14"/>
                  <a:gd name="T45" fmla="*/ 63 h 112"/>
                  <a:gd name="T46" fmla="*/ 6 w 14"/>
                  <a:gd name="T47" fmla="*/ 60 h 112"/>
                  <a:gd name="T48" fmla="*/ 7 w 14"/>
                  <a:gd name="T49" fmla="*/ 58 h 112"/>
                  <a:gd name="T50" fmla="*/ 7 w 14"/>
                  <a:gd name="T51" fmla="*/ 56 h 112"/>
                  <a:gd name="T52" fmla="*/ 7 w 14"/>
                  <a:gd name="T53" fmla="*/ 53 h 112"/>
                  <a:gd name="T54" fmla="*/ 7 w 14"/>
                  <a:gd name="T55" fmla="*/ 51 h 112"/>
                  <a:gd name="T56" fmla="*/ 8 w 14"/>
                  <a:gd name="T57" fmla="*/ 49 h 112"/>
                  <a:gd name="T58" fmla="*/ 8 w 14"/>
                  <a:gd name="T59" fmla="*/ 47 h 112"/>
                  <a:gd name="T60" fmla="*/ 8 w 14"/>
                  <a:gd name="T61" fmla="*/ 45 h 112"/>
                  <a:gd name="T62" fmla="*/ 9 w 14"/>
                  <a:gd name="T63" fmla="*/ 42 h 112"/>
                  <a:gd name="T64" fmla="*/ 9 w 14"/>
                  <a:gd name="T65" fmla="*/ 40 h 112"/>
                  <a:gd name="T66" fmla="*/ 9 w 14"/>
                  <a:gd name="T67" fmla="*/ 37 h 112"/>
                  <a:gd name="T68" fmla="*/ 10 w 14"/>
                  <a:gd name="T69" fmla="*/ 35 h 112"/>
                  <a:gd name="T70" fmla="*/ 10 w 14"/>
                  <a:gd name="T71" fmla="*/ 33 h 112"/>
                  <a:gd name="T72" fmla="*/ 10 w 14"/>
                  <a:gd name="T73" fmla="*/ 30 h 112"/>
                  <a:gd name="T74" fmla="*/ 10 w 14"/>
                  <a:gd name="T75" fmla="*/ 28 h 112"/>
                  <a:gd name="T76" fmla="*/ 11 w 14"/>
                  <a:gd name="T77" fmla="*/ 26 h 112"/>
                  <a:gd name="T78" fmla="*/ 11 w 14"/>
                  <a:gd name="T79" fmla="*/ 23 h 112"/>
                  <a:gd name="T80" fmla="*/ 11 w 14"/>
                  <a:gd name="T81" fmla="*/ 21 h 112"/>
                  <a:gd name="T82" fmla="*/ 12 w 14"/>
                  <a:gd name="T83" fmla="*/ 19 h 112"/>
                  <a:gd name="T84" fmla="*/ 12 w 14"/>
                  <a:gd name="T85" fmla="*/ 16 h 112"/>
                  <a:gd name="T86" fmla="*/ 12 w 14"/>
                  <a:gd name="T87" fmla="*/ 14 h 112"/>
                  <a:gd name="T88" fmla="*/ 13 w 14"/>
                  <a:gd name="T89" fmla="*/ 12 h 112"/>
                  <a:gd name="T90" fmla="*/ 13 w 14"/>
                  <a:gd name="T91" fmla="*/ 9 h 112"/>
                  <a:gd name="T92" fmla="*/ 13 w 14"/>
                  <a:gd name="T93" fmla="*/ 7 h 112"/>
                  <a:gd name="T94" fmla="*/ 14 w 14"/>
                  <a:gd name="T95" fmla="*/ 5 h 112"/>
                  <a:gd name="T96" fmla="*/ 14 w 14"/>
                  <a:gd name="T97" fmla="*/ 2 h 112"/>
                  <a:gd name="T98" fmla="*/ 14 w 14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112"/>
                    </a:moveTo>
                    <a:lnTo>
                      <a:pt x="0" y="110"/>
                    </a:lnTo>
                    <a:lnTo>
                      <a:pt x="0" y="108"/>
                    </a:lnTo>
                    <a:lnTo>
                      <a:pt x="0" y="105"/>
                    </a:lnTo>
                    <a:lnTo>
                      <a:pt x="1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6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3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4" y="79"/>
                    </a:lnTo>
                    <a:lnTo>
                      <a:pt x="4" y="76"/>
                    </a:lnTo>
                    <a:lnTo>
                      <a:pt x="5" y="74"/>
                    </a:lnTo>
                    <a:lnTo>
                      <a:pt x="5" y="72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7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Freeform 587"/>
              <p:cNvSpPr>
                <a:spLocks/>
              </p:cNvSpPr>
              <p:nvPr/>
            </p:nvSpPr>
            <p:spPr bwMode="auto">
              <a:xfrm>
                <a:off x="3266" y="1978"/>
                <a:ext cx="15" cy="119"/>
              </a:xfrm>
              <a:custGeom>
                <a:avLst/>
                <a:gdLst>
                  <a:gd name="T0" fmla="*/ 0 w 15"/>
                  <a:gd name="T1" fmla="*/ 119 h 119"/>
                  <a:gd name="T2" fmla="*/ 0 w 15"/>
                  <a:gd name="T3" fmla="*/ 117 h 119"/>
                  <a:gd name="T4" fmla="*/ 1 w 15"/>
                  <a:gd name="T5" fmla="*/ 114 h 119"/>
                  <a:gd name="T6" fmla="*/ 1 w 15"/>
                  <a:gd name="T7" fmla="*/ 112 h 119"/>
                  <a:gd name="T8" fmla="*/ 1 w 15"/>
                  <a:gd name="T9" fmla="*/ 109 h 119"/>
                  <a:gd name="T10" fmla="*/ 1 w 15"/>
                  <a:gd name="T11" fmla="*/ 107 h 119"/>
                  <a:gd name="T12" fmla="*/ 2 w 15"/>
                  <a:gd name="T13" fmla="*/ 105 h 119"/>
                  <a:gd name="T14" fmla="*/ 2 w 15"/>
                  <a:gd name="T15" fmla="*/ 102 h 119"/>
                  <a:gd name="T16" fmla="*/ 2 w 15"/>
                  <a:gd name="T17" fmla="*/ 100 h 119"/>
                  <a:gd name="T18" fmla="*/ 3 w 15"/>
                  <a:gd name="T19" fmla="*/ 98 h 119"/>
                  <a:gd name="T20" fmla="*/ 3 w 15"/>
                  <a:gd name="T21" fmla="*/ 95 h 119"/>
                  <a:gd name="T22" fmla="*/ 3 w 15"/>
                  <a:gd name="T23" fmla="*/ 93 h 119"/>
                  <a:gd name="T24" fmla="*/ 4 w 15"/>
                  <a:gd name="T25" fmla="*/ 90 h 119"/>
                  <a:gd name="T26" fmla="*/ 4 w 15"/>
                  <a:gd name="T27" fmla="*/ 88 h 119"/>
                  <a:gd name="T28" fmla="*/ 4 w 15"/>
                  <a:gd name="T29" fmla="*/ 86 h 119"/>
                  <a:gd name="T30" fmla="*/ 5 w 15"/>
                  <a:gd name="T31" fmla="*/ 83 h 119"/>
                  <a:gd name="T32" fmla="*/ 5 w 15"/>
                  <a:gd name="T33" fmla="*/ 81 h 119"/>
                  <a:gd name="T34" fmla="*/ 5 w 15"/>
                  <a:gd name="T35" fmla="*/ 78 h 119"/>
                  <a:gd name="T36" fmla="*/ 5 w 15"/>
                  <a:gd name="T37" fmla="*/ 76 h 119"/>
                  <a:gd name="T38" fmla="*/ 6 w 15"/>
                  <a:gd name="T39" fmla="*/ 74 h 119"/>
                  <a:gd name="T40" fmla="*/ 6 w 15"/>
                  <a:gd name="T41" fmla="*/ 71 h 119"/>
                  <a:gd name="T42" fmla="*/ 6 w 15"/>
                  <a:gd name="T43" fmla="*/ 69 h 119"/>
                  <a:gd name="T44" fmla="*/ 7 w 15"/>
                  <a:gd name="T45" fmla="*/ 66 h 119"/>
                  <a:gd name="T46" fmla="*/ 7 w 15"/>
                  <a:gd name="T47" fmla="*/ 64 h 119"/>
                  <a:gd name="T48" fmla="*/ 7 w 15"/>
                  <a:gd name="T49" fmla="*/ 61 h 119"/>
                  <a:gd name="T50" fmla="*/ 8 w 15"/>
                  <a:gd name="T51" fmla="*/ 59 h 119"/>
                  <a:gd name="T52" fmla="*/ 8 w 15"/>
                  <a:gd name="T53" fmla="*/ 56 h 119"/>
                  <a:gd name="T54" fmla="*/ 8 w 15"/>
                  <a:gd name="T55" fmla="*/ 54 h 119"/>
                  <a:gd name="T56" fmla="*/ 9 w 15"/>
                  <a:gd name="T57" fmla="*/ 52 h 119"/>
                  <a:gd name="T58" fmla="*/ 9 w 15"/>
                  <a:gd name="T59" fmla="*/ 49 h 119"/>
                  <a:gd name="T60" fmla="*/ 9 w 15"/>
                  <a:gd name="T61" fmla="*/ 47 h 119"/>
                  <a:gd name="T62" fmla="*/ 9 w 15"/>
                  <a:gd name="T63" fmla="*/ 44 h 119"/>
                  <a:gd name="T64" fmla="*/ 10 w 15"/>
                  <a:gd name="T65" fmla="*/ 42 h 119"/>
                  <a:gd name="T66" fmla="*/ 10 w 15"/>
                  <a:gd name="T67" fmla="*/ 39 h 119"/>
                  <a:gd name="T68" fmla="*/ 10 w 15"/>
                  <a:gd name="T69" fmla="*/ 37 h 119"/>
                  <a:gd name="T70" fmla="*/ 10 w 15"/>
                  <a:gd name="T71" fmla="*/ 35 h 119"/>
                  <a:gd name="T72" fmla="*/ 11 w 15"/>
                  <a:gd name="T73" fmla="*/ 32 h 119"/>
                  <a:gd name="T74" fmla="*/ 11 w 15"/>
                  <a:gd name="T75" fmla="*/ 30 h 119"/>
                  <a:gd name="T76" fmla="*/ 12 w 15"/>
                  <a:gd name="T77" fmla="*/ 27 h 119"/>
                  <a:gd name="T78" fmla="*/ 12 w 15"/>
                  <a:gd name="T79" fmla="*/ 24 h 119"/>
                  <a:gd name="T80" fmla="*/ 12 w 15"/>
                  <a:gd name="T81" fmla="*/ 22 h 119"/>
                  <a:gd name="T82" fmla="*/ 12 w 15"/>
                  <a:gd name="T83" fmla="*/ 20 h 119"/>
                  <a:gd name="T84" fmla="*/ 13 w 15"/>
                  <a:gd name="T85" fmla="*/ 17 h 119"/>
                  <a:gd name="T86" fmla="*/ 13 w 15"/>
                  <a:gd name="T87" fmla="*/ 15 h 119"/>
                  <a:gd name="T88" fmla="*/ 13 w 15"/>
                  <a:gd name="T89" fmla="*/ 12 h 119"/>
                  <a:gd name="T90" fmla="*/ 14 w 15"/>
                  <a:gd name="T91" fmla="*/ 10 h 119"/>
                  <a:gd name="T92" fmla="*/ 14 w 15"/>
                  <a:gd name="T93" fmla="*/ 7 h 119"/>
                  <a:gd name="T94" fmla="*/ 14 w 15"/>
                  <a:gd name="T95" fmla="*/ 5 h 119"/>
                  <a:gd name="T96" fmla="*/ 14 w 15"/>
                  <a:gd name="T97" fmla="*/ 2 h 119"/>
                  <a:gd name="T98" fmla="*/ 15 w 15"/>
                  <a:gd name="T99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119"/>
                    </a:moveTo>
                    <a:lnTo>
                      <a:pt x="0" y="117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1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4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588"/>
              <p:cNvSpPr>
                <a:spLocks/>
              </p:cNvSpPr>
              <p:nvPr/>
            </p:nvSpPr>
            <p:spPr bwMode="auto">
              <a:xfrm>
                <a:off x="3281" y="1854"/>
                <a:ext cx="15" cy="124"/>
              </a:xfrm>
              <a:custGeom>
                <a:avLst/>
                <a:gdLst>
                  <a:gd name="T0" fmla="*/ 0 w 15"/>
                  <a:gd name="T1" fmla="*/ 124 h 124"/>
                  <a:gd name="T2" fmla="*/ 0 w 15"/>
                  <a:gd name="T3" fmla="*/ 121 h 124"/>
                  <a:gd name="T4" fmla="*/ 1 w 15"/>
                  <a:gd name="T5" fmla="*/ 119 h 124"/>
                  <a:gd name="T6" fmla="*/ 1 w 15"/>
                  <a:gd name="T7" fmla="*/ 116 h 124"/>
                  <a:gd name="T8" fmla="*/ 1 w 15"/>
                  <a:gd name="T9" fmla="*/ 114 h 124"/>
                  <a:gd name="T10" fmla="*/ 1 w 15"/>
                  <a:gd name="T11" fmla="*/ 111 h 124"/>
                  <a:gd name="T12" fmla="*/ 2 w 15"/>
                  <a:gd name="T13" fmla="*/ 109 h 124"/>
                  <a:gd name="T14" fmla="*/ 2 w 15"/>
                  <a:gd name="T15" fmla="*/ 106 h 124"/>
                  <a:gd name="T16" fmla="*/ 2 w 15"/>
                  <a:gd name="T17" fmla="*/ 104 h 124"/>
                  <a:gd name="T18" fmla="*/ 2 w 15"/>
                  <a:gd name="T19" fmla="*/ 101 h 124"/>
                  <a:gd name="T20" fmla="*/ 3 w 15"/>
                  <a:gd name="T21" fmla="*/ 99 h 124"/>
                  <a:gd name="T22" fmla="*/ 3 w 15"/>
                  <a:gd name="T23" fmla="*/ 96 h 124"/>
                  <a:gd name="T24" fmla="*/ 3 w 15"/>
                  <a:gd name="T25" fmla="*/ 94 h 124"/>
                  <a:gd name="T26" fmla="*/ 4 w 15"/>
                  <a:gd name="T27" fmla="*/ 91 h 124"/>
                  <a:gd name="T28" fmla="*/ 4 w 15"/>
                  <a:gd name="T29" fmla="*/ 88 h 124"/>
                  <a:gd name="T30" fmla="*/ 4 w 15"/>
                  <a:gd name="T31" fmla="*/ 86 h 124"/>
                  <a:gd name="T32" fmla="*/ 4 w 15"/>
                  <a:gd name="T33" fmla="*/ 84 h 124"/>
                  <a:gd name="T34" fmla="*/ 5 w 15"/>
                  <a:gd name="T35" fmla="*/ 81 h 124"/>
                  <a:gd name="T36" fmla="*/ 5 w 15"/>
                  <a:gd name="T37" fmla="*/ 79 h 124"/>
                  <a:gd name="T38" fmla="*/ 6 w 15"/>
                  <a:gd name="T39" fmla="*/ 76 h 124"/>
                  <a:gd name="T40" fmla="*/ 6 w 15"/>
                  <a:gd name="T41" fmla="*/ 74 h 124"/>
                  <a:gd name="T42" fmla="*/ 6 w 15"/>
                  <a:gd name="T43" fmla="*/ 71 h 124"/>
                  <a:gd name="T44" fmla="*/ 6 w 15"/>
                  <a:gd name="T45" fmla="*/ 69 h 124"/>
                  <a:gd name="T46" fmla="*/ 7 w 15"/>
                  <a:gd name="T47" fmla="*/ 66 h 124"/>
                  <a:gd name="T48" fmla="*/ 7 w 15"/>
                  <a:gd name="T49" fmla="*/ 64 h 124"/>
                  <a:gd name="T50" fmla="*/ 7 w 15"/>
                  <a:gd name="T51" fmla="*/ 61 h 124"/>
                  <a:gd name="T52" fmla="*/ 8 w 15"/>
                  <a:gd name="T53" fmla="*/ 58 h 124"/>
                  <a:gd name="T54" fmla="*/ 8 w 15"/>
                  <a:gd name="T55" fmla="*/ 56 h 124"/>
                  <a:gd name="T56" fmla="*/ 8 w 15"/>
                  <a:gd name="T57" fmla="*/ 53 h 124"/>
                  <a:gd name="T58" fmla="*/ 8 w 15"/>
                  <a:gd name="T59" fmla="*/ 51 h 124"/>
                  <a:gd name="T60" fmla="*/ 9 w 15"/>
                  <a:gd name="T61" fmla="*/ 48 h 124"/>
                  <a:gd name="T62" fmla="*/ 9 w 15"/>
                  <a:gd name="T63" fmla="*/ 46 h 124"/>
                  <a:gd name="T64" fmla="*/ 9 w 15"/>
                  <a:gd name="T65" fmla="*/ 43 h 124"/>
                  <a:gd name="T66" fmla="*/ 9 w 15"/>
                  <a:gd name="T67" fmla="*/ 41 h 124"/>
                  <a:gd name="T68" fmla="*/ 10 w 15"/>
                  <a:gd name="T69" fmla="*/ 38 h 124"/>
                  <a:gd name="T70" fmla="*/ 10 w 15"/>
                  <a:gd name="T71" fmla="*/ 36 h 124"/>
                  <a:gd name="T72" fmla="*/ 11 w 15"/>
                  <a:gd name="T73" fmla="*/ 33 h 124"/>
                  <a:gd name="T74" fmla="*/ 11 w 15"/>
                  <a:gd name="T75" fmla="*/ 30 h 124"/>
                  <a:gd name="T76" fmla="*/ 11 w 15"/>
                  <a:gd name="T77" fmla="*/ 28 h 124"/>
                  <a:gd name="T78" fmla="*/ 11 w 15"/>
                  <a:gd name="T79" fmla="*/ 25 h 124"/>
                  <a:gd name="T80" fmla="*/ 12 w 15"/>
                  <a:gd name="T81" fmla="*/ 23 h 124"/>
                  <a:gd name="T82" fmla="*/ 12 w 15"/>
                  <a:gd name="T83" fmla="*/ 20 h 124"/>
                  <a:gd name="T84" fmla="*/ 12 w 15"/>
                  <a:gd name="T85" fmla="*/ 18 h 124"/>
                  <a:gd name="T86" fmla="*/ 13 w 15"/>
                  <a:gd name="T87" fmla="*/ 15 h 124"/>
                  <a:gd name="T88" fmla="*/ 13 w 15"/>
                  <a:gd name="T89" fmla="*/ 13 h 124"/>
                  <a:gd name="T90" fmla="*/ 13 w 15"/>
                  <a:gd name="T91" fmla="*/ 10 h 124"/>
                  <a:gd name="T92" fmla="*/ 13 w 15"/>
                  <a:gd name="T93" fmla="*/ 7 h 124"/>
                  <a:gd name="T94" fmla="*/ 14 w 15"/>
                  <a:gd name="T95" fmla="*/ 5 h 124"/>
                  <a:gd name="T96" fmla="*/ 14 w 15"/>
                  <a:gd name="T97" fmla="*/ 2 h 124"/>
                  <a:gd name="T98" fmla="*/ 15 w 15"/>
                  <a:gd name="T99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4">
                    <a:moveTo>
                      <a:pt x="0" y="124"/>
                    </a:moveTo>
                    <a:lnTo>
                      <a:pt x="0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1"/>
                    </a:lnTo>
                    <a:lnTo>
                      <a:pt x="2" y="109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3" y="99"/>
                    </a:lnTo>
                    <a:lnTo>
                      <a:pt x="3" y="96"/>
                    </a:lnTo>
                    <a:lnTo>
                      <a:pt x="3" y="94"/>
                    </a:lnTo>
                    <a:lnTo>
                      <a:pt x="4" y="91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4"/>
                    </a:lnTo>
                    <a:lnTo>
                      <a:pt x="5" y="81"/>
                    </a:lnTo>
                    <a:lnTo>
                      <a:pt x="5" y="79"/>
                    </a:lnTo>
                    <a:lnTo>
                      <a:pt x="6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8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1" y="28"/>
                    </a:lnTo>
                    <a:lnTo>
                      <a:pt x="11" y="25"/>
                    </a:lnTo>
                    <a:lnTo>
                      <a:pt x="12" y="23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Freeform 589"/>
              <p:cNvSpPr>
                <a:spLocks/>
              </p:cNvSpPr>
              <p:nvPr/>
            </p:nvSpPr>
            <p:spPr bwMode="auto">
              <a:xfrm>
                <a:off x="3296" y="1728"/>
                <a:ext cx="14" cy="126"/>
              </a:xfrm>
              <a:custGeom>
                <a:avLst/>
                <a:gdLst>
                  <a:gd name="T0" fmla="*/ 0 w 14"/>
                  <a:gd name="T1" fmla="*/ 126 h 126"/>
                  <a:gd name="T2" fmla="*/ 0 w 14"/>
                  <a:gd name="T3" fmla="*/ 123 h 126"/>
                  <a:gd name="T4" fmla="*/ 0 w 14"/>
                  <a:gd name="T5" fmla="*/ 121 h 126"/>
                  <a:gd name="T6" fmla="*/ 0 w 14"/>
                  <a:gd name="T7" fmla="*/ 118 h 126"/>
                  <a:gd name="T8" fmla="*/ 1 w 14"/>
                  <a:gd name="T9" fmla="*/ 116 h 126"/>
                  <a:gd name="T10" fmla="*/ 1 w 14"/>
                  <a:gd name="T11" fmla="*/ 113 h 126"/>
                  <a:gd name="T12" fmla="*/ 1 w 14"/>
                  <a:gd name="T13" fmla="*/ 110 h 126"/>
                  <a:gd name="T14" fmla="*/ 2 w 14"/>
                  <a:gd name="T15" fmla="*/ 108 h 126"/>
                  <a:gd name="T16" fmla="*/ 2 w 14"/>
                  <a:gd name="T17" fmla="*/ 105 h 126"/>
                  <a:gd name="T18" fmla="*/ 2 w 14"/>
                  <a:gd name="T19" fmla="*/ 103 h 126"/>
                  <a:gd name="T20" fmla="*/ 2 w 14"/>
                  <a:gd name="T21" fmla="*/ 100 h 126"/>
                  <a:gd name="T22" fmla="*/ 3 w 14"/>
                  <a:gd name="T23" fmla="*/ 98 h 126"/>
                  <a:gd name="T24" fmla="*/ 3 w 14"/>
                  <a:gd name="T25" fmla="*/ 95 h 126"/>
                  <a:gd name="T26" fmla="*/ 3 w 14"/>
                  <a:gd name="T27" fmla="*/ 93 h 126"/>
                  <a:gd name="T28" fmla="*/ 3 w 14"/>
                  <a:gd name="T29" fmla="*/ 90 h 126"/>
                  <a:gd name="T30" fmla="*/ 4 w 14"/>
                  <a:gd name="T31" fmla="*/ 87 h 126"/>
                  <a:gd name="T32" fmla="*/ 4 w 14"/>
                  <a:gd name="T33" fmla="*/ 85 h 126"/>
                  <a:gd name="T34" fmla="*/ 5 w 14"/>
                  <a:gd name="T35" fmla="*/ 82 h 126"/>
                  <a:gd name="T36" fmla="*/ 5 w 14"/>
                  <a:gd name="T37" fmla="*/ 80 h 126"/>
                  <a:gd name="T38" fmla="*/ 5 w 14"/>
                  <a:gd name="T39" fmla="*/ 77 h 126"/>
                  <a:gd name="T40" fmla="*/ 5 w 14"/>
                  <a:gd name="T41" fmla="*/ 74 h 126"/>
                  <a:gd name="T42" fmla="*/ 6 w 14"/>
                  <a:gd name="T43" fmla="*/ 72 h 126"/>
                  <a:gd name="T44" fmla="*/ 6 w 14"/>
                  <a:gd name="T45" fmla="*/ 69 h 126"/>
                  <a:gd name="T46" fmla="*/ 6 w 14"/>
                  <a:gd name="T47" fmla="*/ 67 h 126"/>
                  <a:gd name="T48" fmla="*/ 7 w 14"/>
                  <a:gd name="T49" fmla="*/ 64 h 126"/>
                  <a:gd name="T50" fmla="*/ 7 w 14"/>
                  <a:gd name="T51" fmla="*/ 62 h 126"/>
                  <a:gd name="T52" fmla="*/ 7 w 14"/>
                  <a:gd name="T53" fmla="*/ 59 h 126"/>
                  <a:gd name="T54" fmla="*/ 7 w 14"/>
                  <a:gd name="T55" fmla="*/ 56 h 126"/>
                  <a:gd name="T56" fmla="*/ 8 w 14"/>
                  <a:gd name="T57" fmla="*/ 54 h 126"/>
                  <a:gd name="T58" fmla="*/ 8 w 14"/>
                  <a:gd name="T59" fmla="*/ 51 h 126"/>
                  <a:gd name="T60" fmla="*/ 9 w 14"/>
                  <a:gd name="T61" fmla="*/ 49 h 126"/>
                  <a:gd name="T62" fmla="*/ 9 w 14"/>
                  <a:gd name="T63" fmla="*/ 46 h 126"/>
                  <a:gd name="T64" fmla="*/ 9 w 14"/>
                  <a:gd name="T65" fmla="*/ 44 h 126"/>
                  <a:gd name="T66" fmla="*/ 9 w 14"/>
                  <a:gd name="T67" fmla="*/ 41 h 126"/>
                  <a:gd name="T68" fmla="*/ 10 w 14"/>
                  <a:gd name="T69" fmla="*/ 38 h 126"/>
                  <a:gd name="T70" fmla="*/ 10 w 14"/>
                  <a:gd name="T71" fmla="*/ 36 h 126"/>
                  <a:gd name="T72" fmla="*/ 10 w 14"/>
                  <a:gd name="T73" fmla="*/ 33 h 126"/>
                  <a:gd name="T74" fmla="*/ 10 w 14"/>
                  <a:gd name="T75" fmla="*/ 31 h 126"/>
                  <a:gd name="T76" fmla="*/ 11 w 14"/>
                  <a:gd name="T77" fmla="*/ 28 h 126"/>
                  <a:gd name="T78" fmla="*/ 11 w 14"/>
                  <a:gd name="T79" fmla="*/ 26 h 126"/>
                  <a:gd name="T80" fmla="*/ 11 w 14"/>
                  <a:gd name="T81" fmla="*/ 23 h 126"/>
                  <a:gd name="T82" fmla="*/ 12 w 14"/>
                  <a:gd name="T83" fmla="*/ 21 h 126"/>
                  <a:gd name="T84" fmla="*/ 12 w 14"/>
                  <a:gd name="T85" fmla="*/ 18 h 126"/>
                  <a:gd name="T86" fmla="*/ 12 w 14"/>
                  <a:gd name="T87" fmla="*/ 15 h 126"/>
                  <a:gd name="T88" fmla="*/ 12 w 14"/>
                  <a:gd name="T89" fmla="*/ 13 h 126"/>
                  <a:gd name="T90" fmla="*/ 13 w 14"/>
                  <a:gd name="T91" fmla="*/ 10 h 126"/>
                  <a:gd name="T92" fmla="*/ 13 w 14"/>
                  <a:gd name="T93" fmla="*/ 8 h 126"/>
                  <a:gd name="T94" fmla="*/ 14 w 14"/>
                  <a:gd name="T95" fmla="*/ 5 h 126"/>
                  <a:gd name="T96" fmla="*/ 14 w 14"/>
                  <a:gd name="T97" fmla="*/ 3 h 126"/>
                  <a:gd name="T98" fmla="*/ 14 w 14"/>
                  <a:gd name="T99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126"/>
                    </a:moveTo>
                    <a:lnTo>
                      <a:pt x="0" y="123"/>
                    </a:lnTo>
                    <a:lnTo>
                      <a:pt x="0" y="121"/>
                    </a:lnTo>
                    <a:lnTo>
                      <a:pt x="0" y="118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1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3" y="90"/>
                    </a:lnTo>
                    <a:lnTo>
                      <a:pt x="4" y="87"/>
                    </a:lnTo>
                    <a:lnTo>
                      <a:pt x="4" y="85"/>
                    </a:lnTo>
                    <a:lnTo>
                      <a:pt x="5" y="82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8" y="54"/>
                    </a:lnTo>
                    <a:lnTo>
                      <a:pt x="8" y="51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9" y="44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Freeform 590"/>
              <p:cNvSpPr>
                <a:spLocks/>
              </p:cNvSpPr>
              <p:nvPr/>
            </p:nvSpPr>
            <p:spPr bwMode="auto">
              <a:xfrm>
                <a:off x="3310" y="1606"/>
                <a:ext cx="15" cy="122"/>
              </a:xfrm>
              <a:custGeom>
                <a:avLst/>
                <a:gdLst>
                  <a:gd name="T0" fmla="*/ 0 w 15"/>
                  <a:gd name="T1" fmla="*/ 122 h 122"/>
                  <a:gd name="T2" fmla="*/ 0 w 15"/>
                  <a:gd name="T3" fmla="*/ 120 h 122"/>
                  <a:gd name="T4" fmla="*/ 1 w 15"/>
                  <a:gd name="T5" fmla="*/ 117 h 122"/>
                  <a:gd name="T6" fmla="*/ 1 w 15"/>
                  <a:gd name="T7" fmla="*/ 115 h 122"/>
                  <a:gd name="T8" fmla="*/ 1 w 15"/>
                  <a:gd name="T9" fmla="*/ 112 h 122"/>
                  <a:gd name="T10" fmla="*/ 2 w 15"/>
                  <a:gd name="T11" fmla="*/ 110 h 122"/>
                  <a:gd name="T12" fmla="*/ 2 w 15"/>
                  <a:gd name="T13" fmla="*/ 107 h 122"/>
                  <a:gd name="T14" fmla="*/ 2 w 15"/>
                  <a:gd name="T15" fmla="*/ 105 h 122"/>
                  <a:gd name="T16" fmla="*/ 2 w 15"/>
                  <a:gd name="T17" fmla="*/ 102 h 122"/>
                  <a:gd name="T18" fmla="*/ 3 w 15"/>
                  <a:gd name="T19" fmla="*/ 100 h 122"/>
                  <a:gd name="T20" fmla="*/ 3 w 15"/>
                  <a:gd name="T21" fmla="*/ 97 h 122"/>
                  <a:gd name="T22" fmla="*/ 3 w 15"/>
                  <a:gd name="T23" fmla="*/ 95 h 122"/>
                  <a:gd name="T24" fmla="*/ 3 w 15"/>
                  <a:gd name="T25" fmla="*/ 92 h 122"/>
                  <a:gd name="T26" fmla="*/ 4 w 15"/>
                  <a:gd name="T27" fmla="*/ 90 h 122"/>
                  <a:gd name="T28" fmla="*/ 4 w 15"/>
                  <a:gd name="T29" fmla="*/ 87 h 122"/>
                  <a:gd name="T30" fmla="*/ 5 w 15"/>
                  <a:gd name="T31" fmla="*/ 84 h 122"/>
                  <a:gd name="T32" fmla="*/ 5 w 15"/>
                  <a:gd name="T33" fmla="*/ 82 h 122"/>
                  <a:gd name="T34" fmla="*/ 5 w 15"/>
                  <a:gd name="T35" fmla="*/ 79 h 122"/>
                  <a:gd name="T36" fmla="*/ 5 w 15"/>
                  <a:gd name="T37" fmla="*/ 77 h 122"/>
                  <a:gd name="T38" fmla="*/ 6 w 15"/>
                  <a:gd name="T39" fmla="*/ 74 h 122"/>
                  <a:gd name="T40" fmla="*/ 6 w 15"/>
                  <a:gd name="T41" fmla="*/ 72 h 122"/>
                  <a:gd name="T42" fmla="*/ 6 w 15"/>
                  <a:gd name="T43" fmla="*/ 69 h 122"/>
                  <a:gd name="T44" fmla="*/ 7 w 15"/>
                  <a:gd name="T45" fmla="*/ 67 h 122"/>
                  <a:gd name="T46" fmla="*/ 7 w 15"/>
                  <a:gd name="T47" fmla="*/ 64 h 122"/>
                  <a:gd name="T48" fmla="*/ 7 w 15"/>
                  <a:gd name="T49" fmla="*/ 62 h 122"/>
                  <a:gd name="T50" fmla="*/ 7 w 15"/>
                  <a:gd name="T51" fmla="*/ 59 h 122"/>
                  <a:gd name="T52" fmla="*/ 8 w 15"/>
                  <a:gd name="T53" fmla="*/ 57 h 122"/>
                  <a:gd name="T54" fmla="*/ 8 w 15"/>
                  <a:gd name="T55" fmla="*/ 55 h 122"/>
                  <a:gd name="T56" fmla="*/ 9 w 15"/>
                  <a:gd name="T57" fmla="*/ 52 h 122"/>
                  <a:gd name="T58" fmla="*/ 9 w 15"/>
                  <a:gd name="T59" fmla="*/ 49 h 122"/>
                  <a:gd name="T60" fmla="*/ 9 w 15"/>
                  <a:gd name="T61" fmla="*/ 47 h 122"/>
                  <a:gd name="T62" fmla="*/ 9 w 15"/>
                  <a:gd name="T63" fmla="*/ 44 h 122"/>
                  <a:gd name="T64" fmla="*/ 10 w 15"/>
                  <a:gd name="T65" fmla="*/ 42 h 122"/>
                  <a:gd name="T66" fmla="*/ 10 w 15"/>
                  <a:gd name="T67" fmla="*/ 39 h 122"/>
                  <a:gd name="T68" fmla="*/ 10 w 15"/>
                  <a:gd name="T69" fmla="*/ 37 h 122"/>
                  <a:gd name="T70" fmla="*/ 10 w 15"/>
                  <a:gd name="T71" fmla="*/ 35 h 122"/>
                  <a:gd name="T72" fmla="*/ 11 w 15"/>
                  <a:gd name="T73" fmla="*/ 32 h 122"/>
                  <a:gd name="T74" fmla="*/ 11 w 15"/>
                  <a:gd name="T75" fmla="*/ 30 h 122"/>
                  <a:gd name="T76" fmla="*/ 11 w 15"/>
                  <a:gd name="T77" fmla="*/ 27 h 122"/>
                  <a:gd name="T78" fmla="*/ 12 w 15"/>
                  <a:gd name="T79" fmla="*/ 25 h 122"/>
                  <a:gd name="T80" fmla="*/ 12 w 15"/>
                  <a:gd name="T81" fmla="*/ 22 h 122"/>
                  <a:gd name="T82" fmla="*/ 12 w 15"/>
                  <a:gd name="T83" fmla="*/ 20 h 122"/>
                  <a:gd name="T84" fmla="*/ 13 w 15"/>
                  <a:gd name="T85" fmla="*/ 17 h 122"/>
                  <a:gd name="T86" fmla="*/ 13 w 15"/>
                  <a:gd name="T87" fmla="*/ 15 h 122"/>
                  <a:gd name="T88" fmla="*/ 13 w 15"/>
                  <a:gd name="T89" fmla="*/ 12 h 122"/>
                  <a:gd name="T90" fmla="*/ 14 w 15"/>
                  <a:gd name="T91" fmla="*/ 10 h 122"/>
                  <a:gd name="T92" fmla="*/ 14 w 15"/>
                  <a:gd name="T93" fmla="*/ 7 h 122"/>
                  <a:gd name="T94" fmla="*/ 14 w 15"/>
                  <a:gd name="T95" fmla="*/ 5 h 122"/>
                  <a:gd name="T96" fmla="*/ 14 w 15"/>
                  <a:gd name="T97" fmla="*/ 3 h 122"/>
                  <a:gd name="T98" fmla="*/ 15 w 15"/>
                  <a:gd name="T9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2">
                    <a:moveTo>
                      <a:pt x="0" y="122"/>
                    </a:moveTo>
                    <a:lnTo>
                      <a:pt x="0" y="120"/>
                    </a:lnTo>
                    <a:lnTo>
                      <a:pt x="1" y="117"/>
                    </a:lnTo>
                    <a:lnTo>
                      <a:pt x="1" y="115"/>
                    </a:lnTo>
                    <a:lnTo>
                      <a:pt x="1" y="112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3" y="100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3" y="92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5" y="84"/>
                    </a:lnTo>
                    <a:lnTo>
                      <a:pt x="5" y="82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6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7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8" y="57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2" y="25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Freeform 591"/>
              <p:cNvSpPr>
                <a:spLocks/>
              </p:cNvSpPr>
              <p:nvPr/>
            </p:nvSpPr>
            <p:spPr bwMode="auto">
              <a:xfrm>
                <a:off x="3325" y="1493"/>
                <a:ext cx="15" cy="113"/>
              </a:xfrm>
              <a:custGeom>
                <a:avLst/>
                <a:gdLst>
                  <a:gd name="T0" fmla="*/ 0 w 15"/>
                  <a:gd name="T1" fmla="*/ 113 h 113"/>
                  <a:gd name="T2" fmla="*/ 0 w 15"/>
                  <a:gd name="T3" fmla="*/ 111 h 113"/>
                  <a:gd name="T4" fmla="*/ 0 w 15"/>
                  <a:gd name="T5" fmla="*/ 108 h 113"/>
                  <a:gd name="T6" fmla="*/ 1 w 15"/>
                  <a:gd name="T7" fmla="*/ 106 h 113"/>
                  <a:gd name="T8" fmla="*/ 1 w 15"/>
                  <a:gd name="T9" fmla="*/ 104 h 113"/>
                  <a:gd name="T10" fmla="*/ 1 w 15"/>
                  <a:gd name="T11" fmla="*/ 101 h 113"/>
                  <a:gd name="T12" fmla="*/ 1 w 15"/>
                  <a:gd name="T13" fmla="*/ 99 h 113"/>
                  <a:gd name="T14" fmla="*/ 2 w 15"/>
                  <a:gd name="T15" fmla="*/ 96 h 113"/>
                  <a:gd name="T16" fmla="*/ 2 w 15"/>
                  <a:gd name="T17" fmla="*/ 94 h 113"/>
                  <a:gd name="T18" fmla="*/ 3 w 15"/>
                  <a:gd name="T19" fmla="*/ 92 h 113"/>
                  <a:gd name="T20" fmla="*/ 3 w 15"/>
                  <a:gd name="T21" fmla="*/ 89 h 113"/>
                  <a:gd name="T22" fmla="*/ 3 w 15"/>
                  <a:gd name="T23" fmla="*/ 87 h 113"/>
                  <a:gd name="T24" fmla="*/ 3 w 15"/>
                  <a:gd name="T25" fmla="*/ 85 h 113"/>
                  <a:gd name="T26" fmla="*/ 4 w 15"/>
                  <a:gd name="T27" fmla="*/ 82 h 113"/>
                  <a:gd name="T28" fmla="*/ 4 w 15"/>
                  <a:gd name="T29" fmla="*/ 79 h 113"/>
                  <a:gd name="T30" fmla="*/ 4 w 15"/>
                  <a:gd name="T31" fmla="*/ 77 h 113"/>
                  <a:gd name="T32" fmla="*/ 4 w 15"/>
                  <a:gd name="T33" fmla="*/ 75 h 113"/>
                  <a:gd name="T34" fmla="*/ 5 w 15"/>
                  <a:gd name="T35" fmla="*/ 72 h 113"/>
                  <a:gd name="T36" fmla="*/ 5 w 15"/>
                  <a:gd name="T37" fmla="*/ 70 h 113"/>
                  <a:gd name="T38" fmla="*/ 5 w 15"/>
                  <a:gd name="T39" fmla="*/ 68 h 113"/>
                  <a:gd name="T40" fmla="*/ 6 w 15"/>
                  <a:gd name="T41" fmla="*/ 65 h 113"/>
                  <a:gd name="T42" fmla="*/ 6 w 15"/>
                  <a:gd name="T43" fmla="*/ 63 h 113"/>
                  <a:gd name="T44" fmla="*/ 6 w 15"/>
                  <a:gd name="T45" fmla="*/ 61 h 113"/>
                  <a:gd name="T46" fmla="*/ 7 w 15"/>
                  <a:gd name="T47" fmla="*/ 58 h 113"/>
                  <a:gd name="T48" fmla="*/ 7 w 15"/>
                  <a:gd name="T49" fmla="*/ 56 h 113"/>
                  <a:gd name="T50" fmla="*/ 7 w 15"/>
                  <a:gd name="T51" fmla="*/ 54 h 113"/>
                  <a:gd name="T52" fmla="*/ 8 w 15"/>
                  <a:gd name="T53" fmla="*/ 51 h 113"/>
                  <a:gd name="T54" fmla="*/ 8 w 15"/>
                  <a:gd name="T55" fmla="*/ 49 h 113"/>
                  <a:gd name="T56" fmla="*/ 8 w 15"/>
                  <a:gd name="T57" fmla="*/ 47 h 113"/>
                  <a:gd name="T58" fmla="*/ 8 w 15"/>
                  <a:gd name="T59" fmla="*/ 44 h 113"/>
                  <a:gd name="T60" fmla="*/ 9 w 15"/>
                  <a:gd name="T61" fmla="*/ 42 h 113"/>
                  <a:gd name="T62" fmla="*/ 9 w 15"/>
                  <a:gd name="T63" fmla="*/ 40 h 113"/>
                  <a:gd name="T64" fmla="*/ 9 w 15"/>
                  <a:gd name="T65" fmla="*/ 38 h 113"/>
                  <a:gd name="T66" fmla="*/ 10 w 15"/>
                  <a:gd name="T67" fmla="*/ 35 h 113"/>
                  <a:gd name="T68" fmla="*/ 10 w 15"/>
                  <a:gd name="T69" fmla="*/ 33 h 113"/>
                  <a:gd name="T70" fmla="*/ 10 w 15"/>
                  <a:gd name="T71" fmla="*/ 31 h 113"/>
                  <a:gd name="T72" fmla="*/ 11 w 15"/>
                  <a:gd name="T73" fmla="*/ 28 h 113"/>
                  <a:gd name="T74" fmla="*/ 11 w 15"/>
                  <a:gd name="T75" fmla="*/ 26 h 113"/>
                  <a:gd name="T76" fmla="*/ 11 w 15"/>
                  <a:gd name="T77" fmla="*/ 24 h 113"/>
                  <a:gd name="T78" fmla="*/ 11 w 15"/>
                  <a:gd name="T79" fmla="*/ 22 h 113"/>
                  <a:gd name="T80" fmla="*/ 12 w 15"/>
                  <a:gd name="T81" fmla="*/ 20 h 113"/>
                  <a:gd name="T82" fmla="*/ 12 w 15"/>
                  <a:gd name="T83" fmla="*/ 17 h 113"/>
                  <a:gd name="T84" fmla="*/ 12 w 15"/>
                  <a:gd name="T85" fmla="*/ 15 h 113"/>
                  <a:gd name="T86" fmla="*/ 13 w 15"/>
                  <a:gd name="T87" fmla="*/ 13 h 113"/>
                  <a:gd name="T88" fmla="*/ 13 w 15"/>
                  <a:gd name="T89" fmla="*/ 11 h 113"/>
                  <a:gd name="T90" fmla="*/ 13 w 15"/>
                  <a:gd name="T91" fmla="*/ 8 h 113"/>
                  <a:gd name="T92" fmla="*/ 13 w 15"/>
                  <a:gd name="T93" fmla="*/ 6 h 113"/>
                  <a:gd name="T94" fmla="*/ 14 w 15"/>
                  <a:gd name="T95" fmla="*/ 4 h 113"/>
                  <a:gd name="T96" fmla="*/ 14 w 15"/>
                  <a:gd name="T97" fmla="*/ 2 h 113"/>
                  <a:gd name="T98" fmla="*/ 15 w 15"/>
                  <a:gd name="T99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3">
                    <a:moveTo>
                      <a:pt x="0" y="113"/>
                    </a:moveTo>
                    <a:lnTo>
                      <a:pt x="0" y="111"/>
                    </a:lnTo>
                    <a:lnTo>
                      <a:pt x="0" y="108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2" y="96"/>
                    </a:lnTo>
                    <a:lnTo>
                      <a:pt x="2" y="94"/>
                    </a:lnTo>
                    <a:lnTo>
                      <a:pt x="3" y="92"/>
                    </a:lnTo>
                    <a:lnTo>
                      <a:pt x="3" y="89"/>
                    </a:lnTo>
                    <a:lnTo>
                      <a:pt x="3" y="87"/>
                    </a:lnTo>
                    <a:lnTo>
                      <a:pt x="3" y="85"/>
                    </a:lnTo>
                    <a:lnTo>
                      <a:pt x="4" y="82"/>
                    </a:lnTo>
                    <a:lnTo>
                      <a:pt x="4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Freeform 592"/>
              <p:cNvSpPr>
                <a:spLocks/>
              </p:cNvSpPr>
              <p:nvPr/>
            </p:nvSpPr>
            <p:spPr bwMode="auto">
              <a:xfrm>
                <a:off x="3340" y="1393"/>
                <a:ext cx="14" cy="100"/>
              </a:xfrm>
              <a:custGeom>
                <a:avLst/>
                <a:gdLst>
                  <a:gd name="T0" fmla="*/ 0 w 14"/>
                  <a:gd name="T1" fmla="*/ 100 h 100"/>
                  <a:gd name="T2" fmla="*/ 0 w 14"/>
                  <a:gd name="T3" fmla="*/ 97 h 100"/>
                  <a:gd name="T4" fmla="*/ 0 w 14"/>
                  <a:gd name="T5" fmla="*/ 95 h 100"/>
                  <a:gd name="T6" fmla="*/ 0 w 14"/>
                  <a:gd name="T7" fmla="*/ 93 h 100"/>
                  <a:gd name="T8" fmla="*/ 1 w 14"/>
                  <a:gd name="T9" fmla="*/ 91 h 100"/>
                  <a:gd name="T10" fmla="*/ 1 w 14"/>
                  <a:gd name="T11" fmla="*/ 89 h 100"/>
                  <a:gd name="T12" fmla="*/ 1 w 14"/>
                  <a:gd name="T13" fmla="*/ 86 h 100"/>
                  <a:gd name="T14" fmla="*/ 2 w 14"/>
                  <a:gd name="T15" fmla="*/ 84 h 100"/>
                  <a:gd name="T16" fmla="*/ 2 w 14"/>
                  <a:gd name="T17" fmla="*/ 82 h 100"/>
                  <a:gd name="T18" fmla="*/ 2 w 14"/>
                  <a:gd name="T19" fmla="*/ 80 h 100"/>
                  <a:gd name="T20" fmla="*/ 2 w 14"/>
                  <a:gd name="T21" fmla="*/ 78 h 100"/>
                  <a:gd name="T22" fmla="*/ 3 w 14"/>
                  <a:gd name="T23" fmla="*/ 76 h 100"/>
                  <a:gd name="T24" fmla="*/ 3 w 14"/>
                  <a:gd name="T25" fmla="*/ 74 h 100"/>
                  <a:gd name="T26" fmla="*/ 3 w 14"/>
                  <a:gd name="T27" fmla="*/ 72 h 100"/>
                  <a:gd name="T28" fmla="*/ 3 w 14"/>
                  <a:gd name="T29" fmla="*/ 69 h 100"/>
                  <a:gd name="T30" fmla="*/ 4 w 14"/>
                  <a:gd name="T31" fmla="*/ 67 h 100"/>
                  <a:gd name="T32" fmla="*/ 4 w 14"/>
                  <a:gd name="T33" fmla="*/ 65 h 100"/>
                  <a:gd name="T34" fmla="*/ 5 w 14"/>
                  <a:gd name="T35" fmla="*/ 63 h 100"/>
                  <a:gd name="T36" fmla="*/ 5 w 14"/>
                  <a:gd name="T37" fmla="*/ 61 h 100"/>
                  <a:gd name="T38" fmla="*/ 5 w 14"/>
                  <a:gd name="T39" fmla="*/ 59 h 100"/>
                  <a:gd name="T40" fmla="*/ 5 w 14"/>
                  <a:gd name="T41" fmla="*/ 57 h 100"/>
                  <a:gd name="T42" fmla="*/ 6 w 14"/>
                  <a:gd name="T43" fmla="*/ 55 h 100"/>
                  <a:gd name="T44" fmla="*/ 6 w 14"/>
                  <a:gd name="T45" fmla="*/ 53 h 100"/>
                  <a:gd name="T46" fmla="*/ 6 w 14"/>
                  <a:gd name="T47" fmla="*/ 51 h 100"/>
                  <a:gd name="T48" fmla="*/ 7 w 14"/>
                  <a:gd name="T49" fmla="*/ 49 h 100"/>
                  <a:gd name="T50" fmla="*/ 7 w 14"/>
                  <a:gd name="T51" fmla="*/ 47 h 100"/>
                  <a:gd name="T52" fmla="*/ 7 w 14"/>
                  <a:gd name="T53" fmla="*/ 44 h 100"/>
                  <a:gd name="T54" fmla="*/ 7 w 14"/>
                  <a:gd name="T55" fmla="*/ 42 h 100"/>
                  <a:gd name="T56" fmla="*/ 8 w 14"/>
                  <a:gd name="T57" fmla="*/ 40 h 100"/>
                  <a:gd name="T58" fmla="*/ 8 w 14"/>
                  <a:gd name="T59" fmla="*/ 38 h 100"/>
                  <a:gd name="T60" fmla="*/ 9 w 14"/>
                  <a:gd name="T61" fmla="*/ 37 h 100"/>
                  <a:gd name="T62" fmla="*/ 9 w 14"/>
                  <a:gd name="T63" fmla="*/ 35 h 100"/>
                  <a:gd name="T64" fmla="*/ 9 w 14"/>
                  <a:gd name="T65" fmla="*/ 33 h 100"/>
                  <a:gd name="T66" fmla="*/ 9 w 14"/>
                  <a:gd name="T67" fmla="*/ 30 h 100"/>
                  <a:gd name="T68" fmla="*/ 10 w 14"/>
                  <a:gd name="T69" fmla="*/ 28 h 100"/>
                  <a:gd name="T70" fmla="*/ 10 w 14"/>
                  <a:gd name="T71" fmla="*/ 26 h 100"/>
                  <a:gd name="T72" fmla="*/ 10 w 14"/>
                  <a:gd name="T73" fmla="*/ 24 h 100"/>
                  <a:gd name="T74" fmla="*/ 11 w 14"/>
                  <a:gd name="T75" fmla="*/ 23 h 100"/>
                  <a:gd name="T76" fmla="*/ 11 w 14"/>
                  <a:gd name="T77" fmla="*/ 21 h 100"/>
                  <a:gd name="T78" fmla="*/ 11 w 14"/>
                  <a:gd name="T79" fmla="*/ 19 h 100"/>
                  <a:gd name="T80" fmla="*/ 11 w 14"/>
                  <a:gd name="T81" fmla="*/ 17 h 100"/>
                  <a:gd name="T82" fmla="*/ 12 w 14"/>
                  <a:gd name="T83" fmla="*/ 15 h 100"/>
                  <a:gd name="T84" fmla="*/ 12 w 14"/>
                  <a:gd name="T85" fmla="*/ 13 h 100"/>
                  <a:gd name="T86" fmla="*/ 12 w 14"/>
                  <a:gd name="T87" fmla="*/ 11 h 100"/>
                  <a:gd name="T88" fmla="*/ 12 w 14"/>
                  <a:gd name="T89" fmla="*/ 9 h 100"/>
                  <a:gd name="T90" fmla="*/ 13 w 14"/>
                  <a:gd name="T91" fmla="*/ 7 h 100"/>
                  <a:gd name="T92" fmla="*/ 13 w 14"/>
                  <a:gd name="T93" fmla="*/ 5 h 100"/>
                  <a:gd name="T94" fmla="*/ 14 w 14"/>
                  <a:gd name="T95" fmla="*/ 3 h 100"/>
                  <a:gd name="T96" fmla="*/ 14 w 14"/>
                  <a:gd name="T97" fmla="*/ 2 h 100"/>
                  <a:gd name="T98" fmla="*/ 14 w 14"/>
                  <a:gd name="T99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100"/>
                    </a:moveTo>
                    <a:lnTo>
                      <a:pt x="0" y="97"/>
                    </a:lnTo>
                    <a:lnTo>
                      <a:pt x="0" y="95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Freeform 593"/>
              <p:cNvSpPr>
                <a:spLocks/>
              </p:cNvSpPr>
              <p:nvPr/>
            </p:nvSpPr>
            <p:spPr bwMode="auto">
              <a:xfrm>
                <a:off x="3354" y="1313"/>
                <a:ext cx="15" cy="80"/>
              </a:xfrm>
              <a:custGeom>
                <a:avLst/>
                <a:gdLst>
                  <a:gd name="T0" fmla="*/ 0 w 15"/>
                  <a:gd name="T1" fmla="*/ 80 h 80"/>
                  <a:gd name="T2" fmla="*/ 0 w 15"/>
                  <a:gd name="T3" fmla="*/ 78 h 80"/>
                  <a:gd name="T4" fmla="*/ 1 w 15"/>
                  <a:gd name="T5" fmla="*/ 76 h 80"/>
                  <a:gd name="T6" fmla="*/ 1 w 15"/>
                  <a:gd name="T7" fmla="*/ 74 h 80"/>
                  <a:gd name="T8" fmla="*/ 1 w 15"/>
                  <a:gd name="T9" fmla="*/ 73 h 80"/>
                  <a:gd name="T10" fmla="*/ 2 w 15"/>
                  <a:gd name="T11" fmla="*/ 71 h 80"/>
                  <a:gd name="T12" fmla="*/ 2 w 15"/>
                  <a:gd name="T13" fmla="*/ 69 h 80"/>
                  <a:gd name="T14" fmla="*/ 2 w 15"/>
                  <a:gd name="T15" fmla="*/ 67 h 80"/>
                  <a:gd name="T16" fmla="*/ 2 w 15"/>
                  <a:gd name="T17" fmla="*/ 65 h 80"/>
                  <a:gd name="T18" fmla="*/ 3 w 15"/>
                  <a:gd name="T19" fmla="*/ 64 h 80"/>
                  <a:gd name="T20" fmla="*/ 3 w 15"/>
                  <a:gd name="T21" fmla="*/ 62 h 80"/>
                  <a:gd name="T22" fmla="*/ 4 w 15"/>
                  <a:gd name="T23" fmla="*/ 60 h 80"/>
                  <a:gd name="T24" fmla="*/ 4 w 15"/>
                  <a:gd name="T25" fmla="*/ 58 h 80"/>
                  <a:gd name="T26" fmla="*/ 4 w 15"/>
                  <a:gd name="T27" fmla="*/ 57 h 80"/>
                  <a:gd name="T28" fmla="*/ 4 w 15"/>
                  <a:gd name="T29" fmla="*/ 55 h 80"/>
                  <a:gd name="T30" fmla="*/ 5 w 15"/>
                  <a:gd name="T31" fmla="*/ 53 h 80"/>
                  <a:gd name="T32" fmla="*/ 5 w 15"/>
                  <a:gd name="T33" fmla="*/ 52 h 80"/>
                  <a:gd name="T34" fmla="*/ 5 w 15"/>
                  <a:gd name="T35" fmla="*/ 50 h 80"/>
                  <a:gd name="T36" fmla="*/ 5 w 15"/>
                  <a:gd name="T37" fmla="*/ 48 h 80"/>
                  <a:gd name="T38" fmla="*/ 6 w 15"/>
                  <a:gd name="T39" fmla="*/ 46 h 80"/>
                  <a:gd name="T40" fmla="*/ 6 w 15"/>
                  <a:gd name="T41" fmla="*/ 44 h 80"/>
                  <a:gd name="T42" fmla="*/ 6 w 15"/>
                  <a:gd name="T43" fmla="*/ 43 h 80"/>
                  <a:gd name="T44" fmla="*/ 7 w 15"/>
                  <a:gd name="T45" fmla="*/ 41 h 80"/>
                  <a:gd name="T46" fmla="*/ 7 w 15"/>
                  <a:gd name="T47" fmla="*/ 39 h 80"/>
                  <a:gd name="T48" fmla="*/ 7 w 15"/>
                  <a:gd name="T49" fmla="*/ 38 h 80"/>
                  <a:gd name="T50" fmla="*/ 7 w 15"/>
                  <a:gd name="T51" fmla="*/ 36 h 80"/>
                  <a:gd name="T52" fmla="*/ 8 w 15"/>
                  <a:gd name="T53" fmla="*/ 35 h 80"/>
                  <a:gd name="T54" fmla="*/ 8 w 15"/>
                  <a:gd name="T55" fmla="*/ 33 h 80"/>
                  <a:gd name="T56" fmla="*/ 9 w 15"/>
                  <a:gd name="T57" fmla="*/ 31 h 80"/>
                  <a:gd name="T58" fmla="*/ 9 w 15"/>
                  <a:gd name="T59" fmla="*/ 30 h 80"/>
                  <a:gd name="T60" fmla="*/ 9 w 15"/>
                  <a:gd name="T61" fmla="*/ 28 h 80"/>
                  <a:gd name="T62" fmla="*/ 9 w 15"/>
                  <a:gd name="T63" fmla="*/ 27 h 80"/>
                  <a:gd name="T64" fmla="*/ 10 w 15"/>
                  <a:gd name="T65" fmla="*/ 25 h 80"/>
                  <a:gd name="T66" fmla="*/ 10 w 15"/>
                  <a:gd name="T67" fmla="*/ 23 h 80"/>
                  <a:gd name="T68" fmla="*/ 10 w 15"/>
                  <a:gd name="T69" fmla="*/ 22 h 80"/>
                  <a:gd name="T70" fmla="*/ 11 w 15"/>
                  <a:gd name="T71" fmla="*/ 20 h 80"/>
                  <a:gd name="T72" fmla="*/ 11 w 15"/>
                  <a:gd name="T73" fmla="*/ 19 h 80"/>
                  <a:gd name="T74" fmla="*/ 11 w 15"/>
                  <a:gd name="T75" fmla="*/ 17 h 80"/>
                  <a:gd name="T76" fmla="*/ 11 w 15"/>
                  <a:gd name="T77" fmla="*/ 16 h 80"/>
                  <a:gd name="T78" fmla="*/ 12 w 15"/>
                  <a:gd name="T79" fmla="*/ 15 h 80"/>
                  <a:gd name="T80" fmla="*/ 12 w 15"/>
                  <a:gd name="T81" fmla="*/ 13 h 80"/>
                  <a:gd name="T82" fmla="*/ 12 w 15"/>
                  <a:gd name="T83" fmla="*/ 11 h 80"/>
                  <a:gd name="T84" fmla="*/ 12 w 15"/>
                  <a:gd name="T85" fmla="*/ 10 h 80"/>
                  <a:gd name="T86" fmla="*/ 13 w 15"/>
                  <a:gd name="T87" fmla="*/ 8 h 80"/>
                  <a:gd name="T88" fmla="*/ 13 w 15"/>
                  <a:gd name="T89" fmla="*/ 7 h 80"/>
                  <a:gd name="T90" fmla="*/ 14 w 15"/>
                  <a:gd name="T91" fmla="*/ 6 h 80"/>
                  <a:gd name="T92" fmla="*/ 14 w 15"/>
                  <a:gd name="T93" fmla="*/ 4 h 80"/>
                  <a:gd name="T94" fmla="*/ 14 w 15"/>
                  <a:gd name="T95" fmla="*/ 3 h 80"/>
                  <a:gd name="T96" fmla="*/ 14 w 15"/>
                  <a:gd name="T97" fmla="*/ 1 h 80"/>
                  <a:gd name="T98" fmla="*/ 15 w 15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80"/>
                    </a:moveTo>
                    <a:lnTo>
                      <a:pt x="0" y="78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Freeform 594"/>
              <p:cNvSpPr>
                <a:spLocks/>
              </p:cNvSpPr>
              <p:nvPr/>
            </p:nvSpPr>
            <p:spPr bwMode="auto">
              <a:xfrm>
                <a:off x="3369" y="1257"/>
                <a:ext cx="14" cy="56"/>
              </a:xfrm>
              <a:custGeom>
                <a:avLst/>
                <a:gdLst>
                  <a:gd name="T0" fmla="*/ 0 w 14"/>
                  <a:gd name="T1" fmla="*/ 56 h 56"/>
                  <a:gd name="T2" fmla="*/ 0 w 14"/>
                  <a:gd name="T3" fmla="*/ 55 h 56"/>
                  <a:gd name="T4" fmla="*/ 0 w 14"/>
                  <a:gd name="T5" fmla="*/ 53 h 56"/>
                  <a:gd name="T6" fmla="*/ 1 w 14"/>
                  <a:gd name="T7" fmla="*/ 52 h 56"/>
                  <a:gd name="T8" fmla="*/ 1 w 14"/>
                  <a:gd name="T9" fmla="*/ 50 h 56"/>
                  <a:gd name="T10" fmla="*/ 1 w 14"/>
                  <a:gd name="T11" fmla="*/ 49 h 56"/>
                  <a:gd name="T12" fmla="*/ 1 w 14"/>
                  <a:gd name="T13" fmla="*/ 48 h 56"/>
                  <a:gd name="T14" fmla="*/ 2 w 14"/>
                  <a:gd name="T15" fmla="*/ 46 h 56"/>
                  <a:gd name="T16" fmla="*/ 2 w 14"/>
                  <a:gd name="T17" fmla="*/ 45 h 56"/>
                  <a:gd name="T18" fmla="*/ 3 w 14"/>
                  <a:gd name="T19" fmla="*/ 44 h 56"/>
                  <a:gd name="T20" fmla="*/ 3 w 14"/>
                  <a:gd name="T21" fmla="*/ 42 h 56"/>
                  <a:gd name="T22" fmla="*/ 3 w 14"/>
                  <a:gd name="T23" fmla="*/ 41 h 56"/>
                  <a:gd name="T24" fmla="*/ 3 w 14"/>
                  <a:gd name="T25" fmla="*/ 40 h 56"/>
                  <a:gd name="T26" fmla="*/ 4 w 14"/>
                  <a:gd name="T27" fmla="*/ 39 h 56"/>
                  <a:gd name="T28" fmla="*/ 4 w 14"/>
                  <a:gd name="T29" fmla="*/ 37 h 56"/>
                  <a:gd name="T30" fmla="*/ 4 w 14"/>
                  <a:gd name="T31" fmla="*/ 36 h 56"/>
                  <a:gd name="T32" fmla="*/ 5 w 14"/>
                  <a:gd name="T33" fmla="*/ 35 h 56"/>
                  <a:gd name="T34" fmla="*/ 5 w 14"/>
                  <a:gd name="T35" fmla="*/ 34 h 56"/>
                  <a:gd name="T36" fmla="*/ 5 w 14"/>
                  <a:gd name="T37" fmla="*/ 32 h 56"/>
                  <a:gd name="T38" fmla="*/ 5 w 14"/>
                  <a:gd name="T39" fmla="*/ 31 h 56"/>
                  <a:gd name="T40" fmla="*/ 6 w 14"/>
                  <a:gd name="T41" fmla="*/ 30 h 56"/>
                  <a:gd name="T42" fmla="*/ 6 w 14"/>
                  <a:gd name="T43" fmla="*/ 29 h 56"/>
                  <a:gd name="T44" fmla="*/ 6 w 14"/>
                  <a:gd name="T45" fmla="*/ 28 h 56"/>
                  <a:gd name="T46" fmla="*/ 6 w 14"/>
                  <a:gd name="T47" fmla="*/ 26 h 56"/>
                  <a:gd name="T48" fmla="*/ 7 w 14"/>
                  <a:gd name="T49" fmla="*/ 25 h 56"/>
                  <a:gd name="T50" fmla="*/ 7 w 14"/>
                  <a:gd name="T51" fmla="*/ 24 h 56"/>
                  <a:gd name="T52" fmla="*/ 8 w 14"/>
                  <a:gd name="T53" fmla="*/ 23 h 56"/>
                  <a:gd name="T54" fmla="*/ 8 w 14"/>
                  <a:gd name="T55" fmla="*/ 22 h 56"/>
                  <a:gd name="T56" fmla="*/ 8 w 14"/>
                  <a:gd name="T57" fmla="*/ 21 h 56"/>
                  <a:gd name="T58" fmla="*/ 8 w 14"/>
                  <a:gd name="T59" fmla="*/ 20 h 56"/>
                  <a:gd name="T60" fmla="*/ 9 w 14"/>
                  <a:gd name="T61" fmla="*/ 19 h 56"/>
                  <a:gd name="T62" fmla="*/ 9 w 14"/>
                  <a:gd name="T63" fmla="*/ 18 h 56"/>
                  <a:gd name="T64" fmla="*/ 9 w 14"/>
                  <a:gd name="T65" fmla="*/ 17 h 56"/>
                  <a:gd name="T66" fmla="*/ 10 w 14"/>
                  <a:gd name="T67" fmla="*/ 16 h 56"/>
                  <a:gd name="T68" fmla="*/ 10 w 14"/>
                  <a:gd name="T69" fmla="*/ 14 h 56"/>
                  <a:gd name="T70" fmla="*/ 10 w 14"/>
                  <a:gd name="T71" fmla="*/ 14 h 56"/>
                  <a:gd name="T72" fmla="*/ 10 w 14"/>
                  <a:gd name="T73" fmla="*/ 12 h 56"/>
                  <a:gd name="T74" fmla="*/ 11 w 14"/>
                  <a:gd name="T75" fmla="*/ 11 h 56"/>
                  <a:gd name="T76" fmla="*/ 11 w 14"/>
                  <a:gd name="T77" fmla="*/ 11 h 56"/>
                  <a:gd name="T78" fmla="*/ 12 w 14"/>
                  <a:gd name="T79" fmla="*/ 9 h 56"/>
                  <a:gd name="T80" fmla="*/ 12 w 14"/>
                  <a:gd name="T81" fmla="*/ 9 h 56"/>
                  <a:gd name="T82" fmla="*/ 12 w 14"/>
                  <a:gd name="T83" fmla="*/ 7 h 56"/>
                  <a:gd name="T84" fmla="*/ 12 w 14"/>
                  <a:gd name="T85" fmla="*/ 7 h 56"/>
                  <a:gd name="T86" fmla="*/ 13 w 14"/>
                  <a:gd name="T87" fmla="*/ 6 h 56"/>
                  <a:gd name="T88" fmla="*/ 13 w 14"/>
                  <a:gd name="T89" fmla="*/ 5 h 56"/>
                  <a:gd name="T90" fmla="*/ 13 w 14"/>
                  <a:gd name="T91" fmla="*/ 4 h 56"/>
                  <a:gd name="T92" fmla="*/ 13 w 14"/>
                  <a:gd name="T93" fmla="*/ 3 h 56"/>
                  <a:gd name="T94" fmla="*/ 14 w 14"/>
                  <a:gd name="T95" fmla="*/ 2 h 56"/>
                  <a:gd name="T96" fmla="*/ 14 w 14"/>
                  <a:gd name="T97" fmla="*/ 1 h 56"/>
                  <a:gd name="T98" fmla="*/ 14 w 14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56"/>
                    </a:moveTo>
                    <a:lnTo>
                      <a:pt x="0" y="55"/>
                    </a:lnTo>
                    <a:lnTo>
                      <a:pt x="0" y="53"/>
                    </a:lnTo>
                    <a:lnTo>
                      <a:pt x="1" y="52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Freeform 595"/>
              <p:cNvSpPr>
                <a:spLocks/>
              </p:cNvSpPr>
              <p:nvPr/>
            </p:nvSpPr>
            <p:spPr bwMode="auto">
              <a:xfrm>
                <a:off x="3383" y="1230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5 h 27"/>
                  <a:gd name="T8" fmla="*/ 2 w 15"/>
                  <a:gd name="T9" fmla="*/ 24 h 27"/>
                  <a:gd name="T10" fmla="*/ 2 w 15"/>
                  <a:gd name="T11" fmla="*/ 23 h 27"/>
                  <a:gd name="T12" fmla="*/ 2 w 15"/>
                  <a:gd name="T13" fmla="*/ 22 h 27"/>
                  <a:gd name="T14" fmla="*/ 3 w 15"/>
                  <a:gd name="T15" fmla="*/ 22 h 27"/>
                  <a:gd name="T16" fmla="*/ 3 w 15"/>
                  <a:gd name="T17" fmla="*/ 21 h 27"/>
                  <a:gd name="T18" fmla="*/ 3 w 15"/>
                  <a:gd name="T19" fmla="*/ 20 h 27"/>
                  <a:gd name="T20" fmla="*/ 3 w 15"/>
                  <a:gd name="T21" fmla="*/ 19 h 27"/>
                  <a:gd name="T22" fmla="*/ 4 w 15"/>
                  <a:gd name="T23" fmla="*/ 19 h 27"/>
                  <a:gd name="T24" fmla="*/ 4 w 15"/>
                  <a:gd name="T25" fmla="*/ 18 h 27"/>
                  <a:gd name="T26" fmla="*/ 4 w 15"/>
                  <a:gd name="T27" fmla="*/ 17 h 27"/>
                  <a:gd name="T28" fmla="*/ 5 w 15"/>
                  <a:gd name="T29" fmla="*/ 16 h 27"/>
                  <a:gd name="T30" fmla="*/ 5 w 15"/>
                  <a:gd name="T31" fmla="*/ 16 h 27"/>
                  <a:gd name="T32" fmla="*/ 5 w 15"/>
                  <a:gd name="T33" fmla="*/ 15 h 27"/>
                  <a:gd name="T34" fmla="*/ 5 w 15"/>
                  <a:gd name="T35" fmla="*/ 15 h 27"/>
                  <a:gd name="T36" fmla="*/ 6 w 15"/>
                  <a:gd name="T37" fmla="*/ 14 h 27"/>
                  <a:gd name="T38" fmla="*/ 6 w 15"/>
                  <a:gd name="T39" fmla="*/ 13 h 27"/>
                  <a:gd name="T40" fmla="*/ 6 w 15"/>
                  <a:gd name="T41" fmla="*/ 13 h 27"/>
                  <a:gd name="T42" fmla="*/ 7 w 15"/>
                  <a:gd name="T43" fmla="*/ 12 h 27"/>
                  <a:gd name="T44" fmla="*/ 7 w 15"/>
                  <a:gd name="T45" fmla="*/ 11 h 27"/>
                  <a:gd name="T46" fmla="*/ 7 w 15"/>
                  <a:gd name="T47" fmla="*/ 11 h 27"/>
                  <a:gd name="T48" fmla="*/ 8 w 15"/>
                  <a:gd name="T49" fmla="*/ 10 h 27"/>
                  <a:gd name="T50" fmla="*/ 8 w 15"/>
                  <a:gd name="T51" fmla="*/ 10 h 27"/>
                  <a:gd name="T52" fmla="*/ 8 w 15"/>
                  <a:gd name="T53" fmla="*/ 9 h 27"/>
                  <a:gd name="T54" fmla="*/ 8 w 15"/>
                  <a:gd name="T55" fmla="*/ 9 h 27"/>
                  <a:gd name="T56" fmla="*/ 9 w 15"/>
                  <a:gd name="T57" fmla="*/ 8 h 27"/>
                  <a:gd name="T58" fmla="*/ 9 w 15"/>
                  <a:gd name="T59" fmla="*/ 8 h 27"/>
                  <a:gd name="T60" fmla="*/ 9 w 15"/>
                  <a:gd name="T61" fmla="*/ 7 h 27"/>
                  <a:gd name="T62" fmla="*/ 10 w 15"/>
                  <a:gd name="T63" fmla="*/ 7 h 27"/>
                  <a:gd name="T64" fmla="*/ 10 w 15"/>
                  <a:gd name="T65" fmla="*/ 6 h 27"/>
                  <a:gd name="T66" fmla="*/ 10 w 15"/>
                  <a:gd name="T67" fmla="*/ 6 h 27"/>
                  <a:gd name="T68" fmla="*/ 11 w 15"/>
                  <a:gd name="T69" fmla="*/ 5 h 27"/>
                  <a:gd name="T70" fmla="*/ 11 w 15"/>
                  <a:gd name="T71" fmla="*/ 5 h 27"/>
                  <a:gd name="T72" fmla="*/ 11 w 15"/>
                  <a:gd name="T73" fmla="*/ 4 h 27"/>
                  <a:gd name="T74" fmla="*/ 12 w 15"/>
                  <a:gd name="T75" fmla="*/ 4 h 27"/>
                  <a:gd name="T76" fmla="*/ 12 w 15"/>
                  <a:gd name="T77" fmla="*/ 4 h 27"/>
                  <a:gd name="T78" fmla="*/ 12 w 15"/>
                  <a:gd name="T79" fmla="*/ 3 h 27"/>
                  <a:gd name="T80" fmla="*/ 12 w 15"/>
                  <a:gd name="T81" fmla="*/ 3 h 27"/>
                  <a:gd name="T82" fmla="*/ 13 w 15"/>
                  <a:gd name="T83" fmla="*/ 2 h 27"/>
                  <a:gd name="T84" fmla="*/ 13 w 15"/>
                  <a:gd name="T85" fmla="*/ 2 h 27"/>
                  <a:gd name="T86" fmla="*/ 13 w 15"/>
                  <a:gd name="T87" fmla="*/ 2 h 27"/>
                  <a:gd name="T88" fmla="*/ 13 w 15"/>
                  <a:gd name="T89" fmla="*/ 1 h 27"/>
                  <a:gd name="T90" fmla="*/ 14 w 15"/>
                  <a:gd name="T91" fmla="*/ 1 h 27"/>
                  <a:gd name="T92" fmla="*/ 14 w 15"/>
                  <a:gd name="T93" fmla="*/ 1 h 27"/>
                  <a:gd name="T94" fmla="*/ 15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2" y="24"/>
                    </a:lnTo>
                    <a:lnTo>
                      <a:pt x="2" y="23"/>
                    </a:lnTo>
                    <a:lnTo>
                      <a:pt x="2" y="22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Freeform 596"/>
              <p:cNvSpPr>
                <a:spLocks/>
              </p:cNvSpPr>
              <p:nvPr/>
            </p:nvSpPr>
            <p:spPr bwMode="auto">
              <a:xfrm>
                <a:off x="3398" y="1227"/>
                <a:ext cx="15" cy="5"/>
              </a:xfrm>
              <a:custGeom>
                <a:avLst/>
                <a:gdLst>
                  <a:gd name="T0" fmla="*/ 0 w 15"/>
                  <a:gd name="T1" fmla="*/ 3 h 5"/>
                  <a:gd name="T2" fmla="*/ 0 w 15"/>
                  <a:gd name="T3" fmla="*/ 3 h 5"/>
                  <a:gd name="T4" fmla="*/ 1 w 15"/>
                  <a:gd name="T5" fmla="*/ 2 h 5"/>
                  <a:gd name="T6" fmla="*/ 1 w 15"/>
                  <a:gd name="T7" fmla="*/ 2 h 5"/>
                  <a:gd name="T8" fmla="*/ 1 w 15"/>
                  <a:gd name="T9" fmla="*/ 2 h 5"/>
                  <a:gd name="T10" fmla="*/ 2 w 15"/>
                  <a:gd name="T11" fmla="*/ 2 h 5"/>
                  <a:gd name="T12" fmla="*/ 2 w 15"/>
                  <a:gd name="T13" fmla="*/ 2 h 5"/>
                  <a:gd name="T14" fmla="*/ 2 w 15"/>
                  <a:gd name="T15" fmla="*/ 2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0 h 5"/>
                  <a:gd name="T30" fmla="*/ 5 w 15"/>
                  <a:gd name="T31" fmla="*/ 0 h 5"/>
                  <a:gd name="T32" fmla="*/ 5 w 15"/>
                  <a:gd name="T33" fmla="*/ 0 h 5"/>
                  <a:gd name="T34" fmla="*/ 5 w 15"/>
                  <a:gd name="T35" fmla="*/ 0 h 5"/>
                  <a:gd name="T36" fmla="*/ 6 w 15"/>
                  <a:gd name="T37" fmla="*/ 0 h 5"/>
                  <a:gd name="T38" fmla="*/ 6 w 15"/>
                  <a:gd name="T39" fmla="*/ 0 h 5"/>
                  <a:gd name="T40" fmla="*/ 6 w 15"/>
                  <a:gd name="T41" fmla="*/ 0 h 5"/>
                  <a:gd name="T42" fmla="*/ 6 w 15"/>
                  <a:gd name="T43" fmla="*/ 0 h 5"/>
                  <a:gd name="T44" fmla="*/ 7 w 15"/>
                  <a:gd name="T45" fmla="*/ 0 h 5"/>
                  <a:gd name="T46" fmla="*/ 7 w 15"/>
                  <a:gd name="T47" fmla="*/ 0 h 5"/>
                  <a:gd name="T48" fmla="*/ 7 w 15"/>
                  <a:gd name="T49" fmla="*/ 0 h 5"/>
                  <a:gd name="T50" fmla="*/ 7 w 15"/>
                  <a:gd name="T51" fmla="*/ 0 h 5"/>
                  <a:gd name="T52" fmla="*/ 8 w 15"/>
                  <a:gd name="T53" fmla="*/ 0 h 5"/>
                  <a:gd name="T54" fmla="*/ 8 w 15"/>
                  <a:gd name="T55" fmla="*/ 1 h 5"/>
                  <a:gd name="T56" fmla="*/ 9 w 15"/>
                  <a:gd name="T57" fmla="*/ 1 h 5"/>
                  <a:gd name="T58" fmla="*/ 9 w 15"/>
                  <a:gd name="T59" fmla="*/ 1 h 5"/>
                  <a:gd name="T60" fmla="*/ 9 w 15"/>
                  <a:gd name="T61" fmla="*/ 1 h 5"/>
                  <a:gd name="T62" fmla="*/ 9 w 15"/>
                  <a:gd name="T63" fmla="*/ 1 h 5"/>
                  <a:gd name="T64" fmla="*/ 10 w 15"/>
                  <a:gd name="T65" fmla="*/ 1 h 5"/>
                  <a:gd name="T66" fmla="*/ 10 w 15"/>
                  <a:gd name="T67" fmla="*/ 1 h 5"/>
                  <a:gd name="T68" fmla="*/ 10 w 15"/>
                  <a:gd name="T69" fmla="*/ 2 h 5"/>
                  <a:gd name="T70" fmla="*/ 11 w 15"/>
                  <a:gd name="T71" fmla="*/ 2 h 5"/>
                  <a:gd name="T72" fmla="*/ 11 w 15"/>
                  <a:gd name="T73" fmla="*/ 2 h 5"/>
                  <a:gd name="T74" fmla="*/ 11 w 15"/>
                  <a:gd name="T75" fmla="*/ 2 h 5"/>
                  <a:gd name="T76" fmla="*/ 11 w 15"/>
                  <a:gd name="T77" fmla="*/ 2 h 5"/>
                  <a:gd name="T78" fmla="*/ 12 w 15"/>
                  <a:gd name="T79" fmla="*/ 2 h 5"/>
                  <a:gd name="T80" fmla="*/ 12 w 15"/>
                  <a:gd name="T81" fmla="*/ 3 h 5"/>
                  <a:gd name="T82" fmla="*/ 13 w 15"/>
                  <a:gd name="T83" fmla="*/ 3 h 5"/>
                  <a:gd name="T84" fmla="*/ 13 w 15"/>
                  <a:gd name="T85" fmla="*/ 3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3"/>
                    </a:move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Freeform 597"/>
              <p:cNvSpPr>
                <a:spLocks/>
              </p:cNvSpPr>
              <p:nvPr/>
            </p:nvSpPr>
            <p:spPr bwMode="auto">
              <a:xfrm>
                <a:off x="3413" y="1232"/>
                <a:ext cx="14" cy="33"/>
              </a:xfrm>
              <a:custGeom>
                <a:avLst/>
                <a:gdLst>
                  <a:gd name="T0" fmla="*/ 0 w 14"/>
                  <a:gd name="T1" fmla="*/ 0 h 33"/>
                  <a:gd name="T2" fmla="*/ 0 w 14"/>
                  <a:gd name="T3" fmla="*/ 1 h 33"/>
                  <a:gd name="T4" fmla="*/ 0 w 14"/>
                  <a:gd name="T5" fmla="*/ 1 h 33"/>
                  <a:gd name="T6" fmla="*/ 1 w 14"/>
                  <a:gd name="T7" fmla="*/ 2 h 33"/>
                  <a:gd name="T8" fmla="*/ 1 w 14"/>
                  <a:gd name="T9" fmla="*/ 2 h 33"/>
                  <a:gd name="T10" fmla="*/ 1 w 14"/>
                  <a:gd name="T11" fmla="*/ 2 h 33"/>
                  <a:gd name="T12" fmla="*/ 1 w 14"/>
                  <a:gd name="T13" fmla="*/ 3 h 33"/>
                  <a:gd name="T14" fmla="*/ 2 w 14"/>
                  <a:gd name="T15" fmla="*/ 3 h 33"/>
                  <a:gd name="T16" fmla="*/ 2 w 14"/>
                  <a:gd name="T17" fmla="*/ 4 h 33"/>
                  <a:gd name="T18" fmla="*/ 3 w 14"/>
                  <a:gd name="T19" fmla="*/ 4 h 33"/>
                  <a:gd name="T20" fmla="*/ 3 w 14"/>
                  <a:gd name="T21" fmla="*/ 5 h 33"/>
                  <a:gd name="T22" fmla="*/ 3 w 14"/>
                  <a:gd name="T23" fmla="*/ 5 h 33"/>
                  <a:gd name="T24" fmla="*/ 3 w 14"/>
                  <a:gd name="T25" fmla="*/ 6 h 33"/>
                  <a:gd name="T26" fmla="*/ 4 w 14"/>
                  <a:gd name="T27" fmla="*/ 6 h 33"/>
                  <a:gd name="T28" fmla="*/ 4 w 14"/>
                  <a:gd name="T29" fmla="*/ 7 h 33"/>
                  <a:gd name="T30" fmla="*/ 4 w 14"/>
                  <a:gd name="T31" fmla="*/ 7 h 33"/>
                  <a:gd name="T32" fmla="*/ 5 w 14"/>
                  <a:gd name="T33" fmla="*/ 8 h 33"/>
                  <a:gd name="T34" fmla="*/ 5 w 14"/>
                  <a:gd name="T35" fmla="*/ 8 h 33"/>
                  <a:gd name="T36" fmla="*/ 5 w 14"/>
                  <a:gd name="T37" fmla="*/ 9 h 33"/>
                  <a:gd name="T38" fmla="*/ 5 w 14"/>
                  <a:gd name="T39" fmla="*/ 9 h 33"/>
                  <a:gd name="T40" fmla="*/ 6 w 14"/>
                  <a:gd name="T41" fmla="*/ 10 h 33"/>
                  <a:gd name="T42" fmla="*/ 6 w 14"/>
                  <a:gd name="T43" fmla="*/ 11 h 33"/>
                  <a:gd name="T44" fmla="*/ 6 w 14"/>
                  <a:gd name="T45" fmla="*/ 11 h 33"/>
                  <a:gd name="T46" fmla="*/ 6 w 14"/>
                  <a:gd name="T47" fmla="*/ 12 h 33"/>
                  <a:gd name="T48" fmla="*/ 7 w 14"/>
                  <a:gd name="T49" fmla="*/ 13 h 33"/>
                  <a:gd name="T50" fmla="*/ 7 w 14"/>
                  <a:gd name="T51" fmla="*/ 13 h 33"/>
                  <a:gd name="T52" fmla="*/ 8 w 14"/>
                  <a:gd name="T53" fmla="*/ 14 h 33"/>
                  <a:gd name="T54" fmla="*/ 8 w 14"/>
                  <a:gd name="T55" fmla="*/ 15 h 33"/>
                  <a:gd name="T56" fmla="*/ 8 w 14"/>
                  <a:gd name="T57" fmla="*/ 15 h 33"/>
                  <a:gd name="T58" fmla="*/ 8 w 14"/>
                  <a:gd name="T59" fmla="*/ 16 h 33"/>
                  <a:gd name="T60" fmla="*/ 9 w 14"/>
                  <a:gd name="T61" fmla="*/ 17 h 33"/>
                  <a:gd name="T62" fmla="*/ 9 w 14"/>
                  <a:gd name="T63" fmla="*/ 18 h 33"/>
                  <a:gd name="T64" fmla="*/ 9 w 14"/>
                  <a:gd name="T65" fmla="*/ 18 h 33"/>
                  <a:gd name="T66" fmla="*/ 10 w 14"/>
                  <a:gd name="T67" fmla="*/ 19 h 33"/>
                  <a:gd name="T68" fmla="*/ 10 w 14"/>
                  <a:gd name="T69" fmla="*/ 20 h 33"/>
                  <a:gd name="T70" fmla="*/ 10 w 14"/>
                  <a:gd name="T71" fmla="*/ 21 h 33"/>
                  <a:gd name="T72" fmla="*/ 10 w 14"/>
                  <a:gd name="T73" fmla="*/ 22 h 33"/>
                  <a:gd name="T74" fmla="*/ 11 w 14"/>
                  <a:gd name="T75" fmla="*/ 22 h 33"/>
                  <a:gd name="T76" fmla="*/ 11 w 14"/>
                  <a:gd name="T77" fmla="*/ 23 h 33"/>
                  <a:gd name="T78" fmla="*/ 12 w 14"/>
                  <a:gd name="T79" fmla="*/ 24 h 33"/>
                  <a:gd name="T80" fmla="*/ 12 w 14"/>
                  <a:gd name="T81" fmla="*/ 25 h 33"/>
                  <a:gd name="T82" fmla="*/ 12 w 14"/>
                  <a:gd name="T83" fmla="*/ 25 h 33"/>
                  <a:gd name="T84" fmla="*/ 12 w 14"/>
                  <a:gd name="T85" fmla="*/ 27 h 33"/>
                  <a:gd name="T86" fmla="*/ 13 w 14"/>
                  <a:gd name="T87" fmla="*/ 27 h 33"/>
                  <a:gd name="T88" fmla="*/ 13 w 14"/>
                  <a:gd name="T89" fmla="*/ 28 h 33"/>
                  <a:gd name="T90" fmla="*/ 13 w 14"/>
                  <a:gd name="T91" fmla="*/ 29 h 33"/>
                  <a:gd name="T92" fmla="*/ 14 w 14"/>
                  <a:gd name="T93" fmla="*/ 30 h 33"/>
                  <a:gd name="T94" fmla="*/ 14 w 14"/>
                  <a:gd name="T95" fmla="*/ 31 h 33"/>
                  <a:gd name="T96" fmla="*/ 14 w 14"/>
                  <a:gd name="T97" fmla="*/ 32 h 33"/>
                  <a:gd name="T98" fmla="*/ 14 w 14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0" name="Freeform 598"/>
              <p:cNvSpPr>
                <a:spLocks/>
              </p:cNvSpPr>
              <p:nvPr/>
            </p:nvSpPr>
            <p:spPr bwMode="auto">
              <a:xfrm>
                <a:off x="3427" y="1265"/>
                <a:ext cx="15" cy="60"/>
              </a:xfrm>
              <a:custGeom>
                <a:avLst/>
                <a:gdLst>
                  <a:gd name="T0" fmla="*/ 0 w 15"/>
                  <a:gd name="T1" fmla="*/ 0 h 60"/>
                  <a:gd name="T2" fmla="*/ 1 w 15"/>
                  <a:gd name="T3" fmla="*/ 1 h 60"/>
                  <a:gd name="T4" fmla="*/ 1 w 15"/>
                  <a:gd name="T5" fmla="*/ 2 h 60"/>
                  <a:gd name="T6" fmla="*/ 1 w 15"/>
                  <a:gd name="T7" fmla="*/ 3 h 60"/>
                  <a:gd name="T8" fmla="*/ 1 w 15"/>
                  <a:gd name="T9" fmla="*/ 4 h 60"/>
                  <a:gd name="T10" fmla="*/ 2 w 15"/>
                  <a:gd name="T11" fmla="*/ 5 h 60"/>
                  <a:gd name="T12" fmla="*/ 2 w 15"/>
                  <a:gd name="T13" fmla="*/ 6 h 60"/>
                  <a:gd name="T14" fmla="*/ 3 w 15"/>
                  <a:gd name="T15" fmla="*/ 7 h 60"/>
                  <a:gd name="T16" fmla="*/ 3 w 15"/>
                  <a:gd name="T17" fmla="*/ 8 h 60"/>
                  <a:gd name="T18" fmla="*/ 3 w 15"/>
                  <a:gd name="T19" fmla="*/ 9 h 60"/>
                  <a:gd name="T20" fmla="*/ 3 w 15"/>
                  <a:gd name="T21" fmla="*/ 10 h 60"/>
                  <a:gd name="T22" fmla="*/ 4 w 15"/>
                  <a:gd name="T23" fmla="*/ 11 h 60"/>
                  <a:gd name="T24" fmla="*/ 4 w 15"/>
                  <a:gd name="T25" fmla="*/ 12 h 60"/>
                  <a:gd name="T26" fmla="*/ 4 w 15"/>
                  <a:gd name="T27" fmla="*/ 13 h 60"/>
                  <a:gd name="T28" fmla="*/ 5 w 15"/>
                  <a:gd name="T29" fmla="*/ 14 h 60"/>
                  <a:gd name="T30" fmla="*/ 5 w 15"/>
                  <a:gd name="T31" fmla="*/ 15 h 60"/>
                  <a:gd name="T32" fmla="*/ 5 w 15"/>
                  <a:gd name="T33" fmla="*/ 17 h 60"/>
                  <a:gd name="T34" fmla="*/ 5 w 15"/>
                  <a:gd name="T35" fmla="*/ 18 h 60"/>
                  <a:gd name="T36" fmla="*/ 6 w 15"/>
                  <a:gd name="T37" fmla="*/ 19 h 60"/>
                  <a:gd name="T38" fmla="*/ 6 w 15"/>
                  <a:gd name="T39" fmla="*/ 20 h 60"/>
                  <a:gd name="T40" fmla="*/ 7 w 15"/>
                  <a:gd name="T41" fmla="*/ 21 h 60"/>
                  <a:gd name="T42" fmla="*/ 7 w 15"/>
                  <a:gd name="T43" fmla="*/ 22 h 60"/>
                  <a:gd name="T44" fmla="*/ 7 w 15"/>
                  <a:gd name="T45" fmla="*/ 24 h 60"/>
                  <a:gd name="T46" fmla="*/ 7 w 15"/>
                  <a:gd name="T47" fmla="*/ 25 h 60"/>
                  <a:gd name="T48" fmla="*/ 8 w 15"/>
                  <a:gd name="T49" fmla="*/ 26 h 60"/>
                  <a:gd name="T50" fmla="*/ 8 w 15"/>
                  <a:gd name="T51" fmla="*/ 27 h 60"/>
                  <a:gd name="T52" fmla="*/ 8 w 15"/>
                  <a:gd name="T53" fmla="*/ 28 h 60"/>
                  <a:gd name="T54" fmla="*/ 8 w 15"/>
                  <a:gd name="T55" fmla="*/ 30 h 60"/>
                  <a:gd name="T56" fmla="*/ 9 w 15"/>
                  <a:gd name="T57" fmla="*/ 31 h 60"/>
                  <a:gd name="T58" fmla="*/ 9 w 15"/>
                  <a:gd name="T59" fmla="*/ 32 h 60"/>
                  <a:gd name="T60" fmla="*/ 9 w 15"/>
                  <a:gd name="T61" fmla="*/ 33 h 60"/>
                  <a:gd name="T62" fmla="*/ 10 w 15"/>
                  <a:gd name="T63" fmla="*/ 35 h 60"/>
                  <a:gd name="T64" fmla="*/ 10 w 15"/>
                  <a:gd name="T65" fmla="*/ 36 h 60"/>
                  <a:gd name="T66" fmla="*/ 10 w 15"/>
                  <a:gd name="T67" fmla="*/ 37 h 60"/>
                  <a:gd name="T68" fmla="*/ 10 w 15"/>
                  <a:gd name="T69" fmla="*/ 39 h 60"/>
                  <a:gd name="T70" fmla="*/ 11 w 15"/>
                  <a:gd name="T71" fmla="*/ 40 h 60"/>
                  <a:gd name="T72" fmla="*/ 11 w 15"/>
                  <a:gd name="T73" fmla="*/ 41 h 60"/>
                  <a:gd name="T74" fmla="*/ 12 w 15"/>
                  <a:gd name="T75" fmla="*/ 43 h 60"/>
                  <a:gd name="T76" fmla="*/ 12 w 15"/>
                  <a:gd name="T77" fmla="*/ 44 h 60"/>
                  <a:gd name="T78" fmla="*/ 12 w 15"/>
                  <a:gd name="T79" fmla="*/ 45 h 60"/>
                  <a:gd name="T80" fmla="*/ 12 w 15"/>
                  <a:gd name="T81" fmla="*/ 47 h 60"/>
                  <a:gd name="T82" fmla="*/ 13 w 15"/>
                  <a:gd name="T83" fmla="*/ 48 h 60"/>
                  <a:gd name="T84" fmla="*/ 13 w 15"/>
                  <a:gd name="T85" fmla="*/ 50 h 60"/>
                  <a:gd name="T86" fmla="*/ 13 w 15"/>
                  <a:gd name="T87" fmla="*/ 51 h 60"/>
                  <a:gd name="T88" fmla="*/ 14 w 15"/>
                  <a:gd name="T89" fmla="*/ 52 h 60"/>
                  <a:gd name="T90" fmla="*/ 14 w 15"/>
                  <a:gd name="T91" fmla="*/ 54 h 60"/>
                  <a:gd name="T92" fmla="*/ 14 w 15"/>
                  <a:gd name="T93" fmla="*/ 55 h 60"/>
                  <a:gd name="T94" fmla="*/ 14 w 15"/>
                  <a:gd name="T95" fmla="*/ 57 h 60"/>
                  <a:gd name="T96" fmla="*/ 15 w 15"/>
                  <a:gd name="T97" fmla="*/ 58 h 60"/>
                  <a:gd name="T98" fmla="*/ 15 w 15"/>
                  <a:gd name="T99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5" y="58"/>
                    </a:lnTo>
                    <a:lnTo>
                      <a:pt x="15" y="6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599"/>
              <p:cNvSpPr>
                <a:spLocks/>
              </p:cNvSpPr>
              <p:nvPr/>
            </p:nvSpPr>
            <p:spPr bwMode="auto">
              <a:xfrm>
                <a:off x="3442" y="1325"/>
                <a:ext cx="15" cy="84"/>
              </a:xfrm>
              <a:custGeom>
                <a:avLst/>
                <a:gdLst>
                  <a:gd name="T0" fmla="*/ 0 w 15"/>
                  <a:gd name="T1" fmla="*/ 0 h 84"/>
                  <a:gd name="T2" fmla="*/ 0 w 15"/>
                  <a:gd name="T3" fmla="*/ 1 h 84"/>
                  <a:gd name="T4" fmla="*/ 1 w 15"/>
                  <a:gd name="T5" fmla="*/ 3 h 84"/>
                  <a:gd name="T6" fmla="*/ 1 w 15"/>
                  <a:gd name="T7" fmla="*/ 4 h 84"/>
                  <a:gd name="T8" fmla="*/ 1 w 15"/>
                  <a:gd name="T9" fmla="*/ 6 h 84"/>
                  <a:gd name="T10" fmla="*/ 2 w 15"/>
                  <a:gd name="T11" fmla="*/ 7 h 84"/>
                  <a:gd name="T12" fmla="*/ 2 w 15"/>
                  <a:gd name="T13" fmla="*/ 9 h 84"/>
                  <a:gd name="T14" fmla="*/ 2 w 15"/>
                  <a:gd name="T15" fmla="*/ 10 h 84"/>
                  <a:gd name="T16" fmla="*/ 2 w 15"/>
                  <a:gd name="T17" fmla="*/ 12 h 84"/>
                  <a:gd name="T18" fmla="*/ 3 w 15"/>
                  <a:gd name="T19" fmla="*/ 13 h 84"/>
                  <a:gd name="T20" fmla="*/ 3 w 15"/>
                  <a:gd name="T21" fmla="*/ 15 h 84"/>
                  <a:gd name="T22" fmla="*/ 3 w 15"/>
                  <a:gd name="T23" fmla="*/ 17 h 84"/>
                  <a:gd name="T24" fmla="*/ 4 w 15"/>
                  <a:gd name="T25" fmla="*/ 18 h 84"/>
                  <a:gd name="T26" fmla="*/ 4 w 15"/>
                  <a:gd name="T27" fmla="*/ 20 h 84"/>
                  <a:gd name="T28" fmla="*/ 4 w 15"/>
                  <a:gd name="T29" fmla="*/ 22 h 84"/>
                  <a:gd name="T30" fmla="*/ 4 w 15"/>
                  <a:gd name="T31" fmla="*/ 23 h 84"/>
                  <a:gd name="T32" fmla="*/ 5 w 15"/>
                  <a:gd name="T33" fmla="*/ 25 h 84"/>
                  <a:gd name="T34" fmla="*/ 5 w 15"/>
                  <a:gd name="T35" fmla="*/ 26 h 84"/>
                  <a:gd name="T36" fmla="*/ 6 w 15"/>
                  <a:gd name="T37" fmla="*/ 28 h 84"/>
                  <a:gd name="T38" fmla="*/ 6 w 15"/>
                  <a:gd name="T39" fmla="*/ 30 h 84"/>
                  <a:gd name="T40" fmla="*/ 6 w 15"/>
                  <a:gd name="T41" fmla="*/ 31 h 84"/>
                  <a:gd name="T42" fmla="*/ 6 w 15"/>
                  <a:gd name="T43" fmla="*/ 33 h 84"/>
                  <a:gd name="T44" fmla="*/ 7 w 15"/>
                  <a:gd name="T45" fmla="*/ 35 h 84"/>
                  <a:gd name="T46" fmla="*/ 7 w 15"/>
                  <a:gd name="T47" fmla="*/ 36 h 84"/>
                  <a:gd name="T48" fmla="*/ 7 w 15"/>
                  <a:gd name="T49" fmla="*/ 38 h 84"/>
                  <a:gd name="T50" fmla="*/ 8 w 15"/>
                  <a:gd name="T51" fmla="*/ 40 h 84"/>
                  <a:gd name="T52" fmla="*/ 8 w 15"/>
                  <a:gd name="T53" fmla="*/ 41 h 84"/>
                  <a:gd name="T54" fmla="*/ 8 w 15"/>
                  <a:gd name="T55" fmla="*/ 43 h 84"/>
                  <a:gd name="T56" fmla="*/ 8 w 15"/>
                  <a:gd name="T57" fmla="*/ 45 h 84"/>
                  <a:gd name="T58" fmla="*/ 9 w 15"/>
                  <a:gd name="T59" fmla="*/ 47 h 84"/>
                  <a:gd name="T60" fmla="*/ 9 w 15"/>
                  <a:gd name="T61" fmla="*/ 48 h 84"/>
                  <a:gd name="T62" fmla="*/ 9 w 15"/>
                  <a:gd name="T63" fmla="*/ 50 h 84"/>
                  <a:gd name="T64" fmla="*/ 10 w 15"/>
                  <a:gd name="T65" fmla="*/ 52 h 84"/>
                  <a:gd name="T66" fmla="*/ 10 w 15"/>
                  <a:gd name="T67" fmla="*/ 54 h 84"/>
                  <a:gd name="T68" fmla="*/ 10 w 15"/>
                  <a:gd name="T69" fmla="*/ 55 h 84"/>
                  <a:gd name="T70" fmla="*/ 11 w 15"/>
                  <a:gd name="T71" fmla="*/ 57 h 84"/>
                  <a:gd name="T72" fmla="*/ 11 w 15"/>
                  <a:gd name="T73" fmla="*/ 59 h 84"/>
                  <a:gd name="T74" fmla="*/ 11 w 15"/>
                  <a:gd name="T75" fmla="*/ 61 h 84"/>
                  <a:gd name="T76" fmla="*/ 11 w 15"/>
                  <a:gd name="T77" fmla="*/ 63 h 84"/>
                  <a:gd name="T78" fmla="*/ 12 w 15"/>
                  <a:gd name="T79" fmla="*/ 65 h 84"/>
                  <a:gd name="T80" fmla="*/ 12 w 15"/>
                  <a:gd name="T81" fmla="*/ 66 h 84"/>
                  <a:gd name="T82" fmla="*/ 12 w 15"/>
                  <a:gd name="T83" fmla="*/ 68 h 84"/>
                  <a:gd name="T84" fmla="*/ 13 w 15"/>
                  <a:gd name="T85" fmla="*/ 70 h 84"/>
                  <a:gd name="T86" fmla="*/ 13 w 15"/>
                  <a:gd name="T87" fmla="*/ 72 h 84"/>
                  <a:gd name="T88" fmla="*/ 13 w 15"/>
                  <a:gd name="T89" fmla="*/ 74 h 84"/>
                  <a:gd name="T90" fmla="*/ 14 w 15"/>
                  <a:gd name="T91" fmla="*/ 76 h 84"/>
                  <a:gd name="T92" fmla="*/ 14 w 15"/>
                  <a:gd name="T93" fmla="*/ 78 h 84"/>
                  <a:gd name="T94" fmla="*/ 14 w 15"/>
                  <a:gd name="T95" fmla="*/ 80 h 84"/>
                  <a:gd name="T96" fmla="*/ 15 w 15"/>
                  <a:gd name="T97" fmla="*/ 82 h 84"/>
                  <a:gd name="T98" fmla="*/ 15 w 15"/>
                  <a:gd name="T99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  <a:lnTo>
                      <a:pt x="15" y="8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600"/>
              <p:cNvSpPr>
                <a:spLocks/>
              </p:cNvSpPr>
              <p:nvPr/>
            </p:nvSpPr>
            <p:spPr bwMode="auto">
              <a:xfrm>
                <a:off x="3457" y="1409"/>
                <a:ext cx="14" cy="102"/>
              </a:xfrm>
              <a:custGeom>
                <a:avLst/>
                <a:gdLst>
                  <a:gd name="T0" fmla="*/ 0 w 14"/>
                  <a:gd name="T1" fmla="*/ 0 h 102"/>
                  <a:gd name="T2" fmla="*/ 0 w 14"/>
                  <a:gd name="T3" fmla="*/ 1 h 102"/>
                  <a:gd name="T4" fmla="*/ 0 w 14"/>
                  <a:gd name="T5" fmla="*/ 3 h 102"/>
                  <a:gd name="T6" fmla="*/ 1 w 14"/>
                  <a:gd name="T7" fmla="*/ 5 h 102"/>
                  <a:gd name="T8" fmla="*/ 1 w 14"/>
                  <a:gd name="T9" fmla="*/ 7 h 102"/>
                  <a:gd name="T10" fmla="*/ 1 w 14"/>
                  <a:gd name="T11" fmla="*/ 9 h 102"/>
                  <a:gd name="T12" fmla="*/ 1 w 14"/>
                  <a:gd name="T13" fmla="*/ 11 h 102"/>
                  <a:gd name="T14" fmla="*/ 2 w 14"/>
                  <a:gd name="T15" fmla="*/ 13 h 102"/>
                  <a:gd name="T16" fmla="*/ 2 w 14"/>
                  <a:gd name="T17" fmla="*/ 15 h 102"/>
                  <a:gd name="T18" fmla="*/ 3 w 14"/>
                  <a:gd name="T19" fmla="*/ 17 h 102"/>
                  <a:gd name="T20" fmla="*/ 3 w 14"/>
                  <a:gd name="T21" fmla="*/ 19 h 102"/>
                  <a:gd name="T22" fmla="*/ 3 w 14"/>
                  <a:gd name="T23" fmla="*/ 21 h 102"/>
                  <a:gd name="T24" fmla="*/ 3 w 14"/>
                  <a:gd name="T25" fmla="*/ 23 h 102"/>
                  <a:gd name="T26" fmla="*/ 4 w 14"/>
                  <a:gd name="T27" fmla="*/ 25 h 102"/>
                  <a:gd name="T28" fmla="*/ 4 w 14"/>
                  <a:gd name="T29" fmla="*/ 27 h 102"/>
                  <a:gd name="T30" fmla="*/ 4 w 14"/>
                  <a:gd name="T31" fmla="*/ 29 h 102"/>
                  <a:gd name="T32" fmla="*/ 5 w 14"/>
                  <a:gd name="T33" fmla="*/ 31 h 102"/>
                  <a:gd name="T34" fmla="*/ 5 w 14"/>
                  <a:gd name="T35" fmla="*/ 33 h 102"/>
                  <a:gd name="T36" fmla="*/ 5 w 14"/>
                  <a:gd name="T37" fmla="*/ 35 h 102"/>
                  <a:gd name="T38" fmla="*/ 5 w 14"/>
                  <a:gd name="T39" fmla="*/ 37 h 102"/>
                  <a:gd name="T40" fmla="*/ 6 w 14"/>
                  <a:gd name="T41" fmla="*/ 39 h 102"/>
                  <a:gd name="T42" fmla="*/ 6 w 14"/>
                  <a:gd name="T43" fmla="*/ 41 h 102"/>
                  <a:gd name="T44" fmla="*/ 7 w 14"/>
                  <a:gd name="T45" fmla="*/ 44 h 102"/>
                  <a:gd name="T46" fmla="*/ 7 w 14"/>
                  <a:gd name="T47" fmla="*/ 45 h 102"/>
                  <a:gd name="T48" fmla="*/ 7 w 14"/>
                  <a:gd name="T49" fmla="*/ 47 h 102"/>
                  <a:gd name="T50" fmla="*/ 7 w 14"/>
                  <a:gd name="T51" fmla="*/ 50 h 102"/>
                  <a:gd name="T52" fmla="*/ 8 w 14"/>
                  <a:gd name="T53" fmla="*/ 52 h 102"/>
                  <a:gd name="T54" fmla="*/ 8 w 14"/>
                  <a:gd name="T55" fmla="*/ 54 h 102"/>
                  <a:gd name="T56" fmla="*/ 8 w 14"/>
                  <a:gd name="T57" fmla="*/ 56 h 102"/>
                  <a:gd name="T58" fmla="*/ 8 w 14"/>
                  <a:gd name="T59" fmla="*/ 58 h 102"/>
                  <a:gd name="T60" fmla="*/ 9 w 14"/>
                  <a:gd name="T61" fmla="*/ 60 h 102"/>
                  <a:gd name="T62" fmla="*/ 9 w 14"/>
                  <a:gd name="T63" fmla="*/ 62 h 102"/>
                  <a:gd name="T64" fmla="*/ 9 w 14"/>
                  <a:gd name="T65" fmla="*/ 65 h 102"/>
                  <a:gd name="T66" fmla="*/ 10 w 14"/>
                  <a:gd name="T67" fmla="*/ 67 h 102"/>
                  <a:gd name="T68" fmla="*/ 10 w 14"/>
                  <a:gd name="T69" fmla="*/ 69 h 102"/>
                  <a:gd name="T70" fmla="*/ 10 w 14"/>
                  <a:gd name="T71" fmla="*/ 71 h 102"/>
                  <a:gd name="T72" fmla="*/ 10 w 14"/>
                  <a:gd name="T73" fmla="*/ 73 h 102"/>
                  <a:gd name="T74" fmla="*/ 11 w 14"/>
                  <a:gd name="T75" fmla="*/ 75 h 102"/>
                  <a:gd name="T76" fmla="*/ 11 w 14"/>
                  <a:gd name="T77" fmla="*/ 77 h 102"/>
                  <a:gd name="T78" fmla="*/ 12 w 14"/>
                  <a:gd name="T79" fmla="*/ 80 h 102"/>
                  <a:gd name="T80" fmla="*/ 12 w 14"/>
                  <a:gd name="T81" fmla="*/ 82 h 102"/>
                  <a:gd name="T82" fmla="*/ 12 w 14"/>
                  <a:gd name="T83" fmla="*/ 84 h 102"/>
                  <a:gd name="T84" fmla="*/ 12 w 14"/>
                  <a:gd name="T85" fmla="*/ 86 h 102"/>
                  <a:gd name="T86" fmla="*/ 13 w 14"/>
                  <a:gd name="T87" fmla="*/ 88 h 102"/>
                  <a:gd name="T88" fmla="*/ 13 w 14"/>
                  <a:gd name="T89" fmla="*/ 91 h 102"/>
                  <a:gd name="T90" fmla="*/ 13 w 14"/>
                  <a:gd name="T91" fmla="*/ 93 h 102"/>
                  <a:gd name="T92" fmla="*/ 14 w 14"/>
                  <a:gd name="T93" fmla="*/ 95 h 102"/>
                  <a:gd name="T94" fmla="*/ 14 w 14"/>
                  <a:gd name="T95" fmla="*/ 97 h 102"/>
                  <a:gd name="T96" fmla="*/ 14 w 14"/>
                  <a:gd name="T97" fmla="*/ 100 h 102"/>
                  <a:gd name="T98" fmla="*/ 14 w 14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4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3" y="91"/>
                    </a:lnTo>
                    <a:lnTo>
                      <a:pt x="13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100"/>
                    </a:lnTo>
                    <a:lnTo>
                      <a:pt x="14" y="10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601"/>
              <p:cNvSpPr>
                <a:spLocks/>
              </p:cNvSpPr>
              <p:nvPr/>
            </p:nvSpPr>
            <p:spPr bwMode="auto">
              <a:xfrm>
                <a:off x="3471" y="1511"/>
                <a:ext cx="15" cy="115"/>
              </a:xfrm>
              <a:custGeom>
                <a:avLst/>
                <a:gdLst>
                  <a:gd name="T0" fmla="*/ 0 w 15"/>
                  <a:gd name="T1" fmla="*/ 0 h 115"/>
                  <a:gd name="T2" fmla="*/ 1 w 15"/>
                  <a:gd name="T3" fmla="*/ 2 h 115"/>
                  <a:gd name="T4" fmla="*/ 1 w 15"/>
                  <a:gd name="T5" fmla="*/ 4 h 115"/>
                  <a:gd name="T6" fmla="*/ 1 w 15"/>
                  <a:gd name="T7" fmla="*/ 7 h 115"/>
                  <a:gd name="T8" fmla="*/ 1 w 15"/>
                  <a:gd name="T9" fmla="*/ 9 h 115"/>
                  <a:gd name="T10" fmla="*/ 2 w 15"/>
                  <a:gd name="T11" fmla="*/ 11 h 115"/>
                  <a:gd name="T12" fmla="*/ 2 w 15"/>
                  <a:gd name="T13" fmla="*/ 13 h 115"/>
                  <a:gd name="T14" fmla="*/ 3 w 15"/>
                  <a:gd name="T15" fmla="*/ 16 h 115"/>
                  <a:gd name="T16" fmla="*/ 3 w 15"/>
                  <a:gd name="T17" fmla="*/ 18 h 115"/>
                  <a:gd name="T18" fmla="*/ 3 w 15"/>
                  <a:gd name="T19" fmla="*/ 20 h 115"/>
                  <a:gd name="T20" fmla="*/ 3 w 15"/>
                  <a:gd name="T21" fmla="*/ 23 h 115"/>
                  <a:gd name="T22" fmla="*/ 4 w 15"/>
                  <a:gd name="T23" fmla="*/ 25 h 115"/>
                  <a:gd name="T24" fmla="*/ 4 w 15"/>
                  <a:gd name="T25" fmla="*/ 27 h 115"/>
                  <a:gd name="T26" fmla="*/ 4 w 15"/>
                  <a:gd name="T27" fmla="*/ 30 h 115"/>
                  <a:gd name="T28" fmla="*/ 5 w 15"/>
                  <a:gd name="T29" fmla="*/ 32 h 115"/>
                  <a:gd name="T30" fmla="*/ 5 w 15"/>
                  <a:gd name="T31" fmla="*/ 34 h 115"/>
                  <a:gd name="T32" fmla="*/ 5 w 15"/>
                  <a:gd name="T33" fmla="*/ 37 h 115"/>
                  <a:gd name="T34" fmla="*/ 5 w 15"/>
                  <a:gd name="T35" fmla="*/ 39 h 115"/>
                  <a:gd name="T36" fmla="*/ 6 w 15"/>
                  <a:gd name="T37" fmla="*/ 41 h 115"/>
                  <a:gd name="T38" fmla="*/ 6 w 15"/>
                  <a:gd name="T39" fmla="*/ 43 h 115"/>
                  <a:gd name="T40" fmla="*/ 7 w 15"/>
                  <a:gd name="T41" fmla="*/ 46 h 115"/>
                  <a:gd name="T42" fmla="*/ 7 w 15"/>
                  <a:gd name="T43" fmla="*/ 48 h 115"/>
                  <a:gd name="T44" fmla="*/ 7 w 15"/>
                  <a:gd name="T45" fmla="*/ 51 h 115"/>
                  <a:gd name="T46" fmla="*/ 7 w 15"/>
                  <a:gd name="T47" fmla="*/ 53 h 115"/>
                  <a:gd name="T48" fmla="*/ 8 w 15"/>
                  <a:gd name="T49" fmla="*/ 55 h 115"/>
                  <a:gd name="T50" fmla="*/ 8 w 15"/>
                  <a:gd name="T51" fmla="*/ 58 h 115"/>
                  <a:gd name="T52" fmla="*/ 8 w 15"/>
                  <a:gd name="T53" fmla="*/ 60 h 115"/>
                  <a:gd name="T54" fmla="*/ 9 w 15"/>
                  <a:gd name="T55" fmla="*/ 62 h 115"/>
                  <a:gd name="T56" fmla="*/ 9 w 15"/>
                  <a:gd name="T57" fmla="*/ 65 h 115"/>
                  <a:gd name="T58" fmla="*/ 9 w 15"/>
                  <a:gd name="T59" fmla="*/ 67 h 115"/>
                  <a:gd name="T60" fmla="*/ 9 w 15"/>
                  <a:gd name="T61" fmla="*/ 69 h 115"/>
                  <a:gd name="T62" fmla="*/ 10 w 15"/>
                  <a:gd name="T63" fmla="*/ 72 h 115"/>
                  <a:gd name="T64" fmla="*/ 10 w 15"/>
                  <a:gd name="T65" fmla="*/ 74 h 115"/>
                  <a:gd name="T66" fmla="*/ 10 w 15"/>
                  <a:gd name="T67" fmla="*/ 77 h 115"/>
                  <a:gd name="T68" fmla="*/ 10 w 15"/>
                  <a:gd name="T69" fmla="*/ 79 h 115"/>
                  <a:gd name="T70" fmla="*/ 11 w 15"/>
                  <a:gd name="T71" fmla="*/ 81 h 115"/>
                  <a:gd name="T72" fmla="*/ 11 w 15"/>
                  <a:gd name="T73" fmla="*/ 84 h 115"/>
                  <a:gd name="T74" fmla="*/ 12 w 15"/>
                  <a:gd name="T75" fmla="*/ 86 h 115"/>
                  <a:gd name="T76" fmla="*/ 12 w 15"/>
                  <a:gd name="T77" fmla="*/ 89 h 115"/>
                  <a:gd name="T78" fmla="*/ 12 w 15"/>
                  <a:gd name="T79" fmla="*/ 91 h 115"/>
                  <a:gd name="T80" fmla="*/ 12 w 15"/>
                  <a:gd name="T81" fmla="*/ 93 h 115"/>
                  <a:gd name="T82" fmla="*/ 13 w 15"/>
                  <a:gd name="T83" fmla="*/ 96 h 115"/>
                  <a:gd name="T84" fmla="*/ 13 w 15"/>
                  <a:gd name="T85" fmla="*/ 98 h 115"/>
                  <a:gd name="T86" fmla="*/ 13 w 15"/>
                  <a:gd name="T87" fmla="*/ 101 h 115"/>
                  <a:gd name="T88" fmla="*/ 14 w 15"/>
                  <a:gd name="T89" fmla="*/ 103 h 115"/>
                  <a:gd name="T90" fmla="*/ 14 w 15"/>
                  <a:gd name="T91" fmla="*/ 105 h 115"/>
                  <a:gd name="T92" fmla="*/ 14 w 15"/>
                  <a:gd name="T93" fmla="*/ 108 h 115"/>
                  <a:gd name="T94" fmla="*/ 14 w 15"/>
                  <a:gd name="T95" fmla="*/ 111 h 115"/>
                  <a:gd name="T96" fmla="*/ 15 w 15"/>
                  <a:gd name="T97" fmla="*/ 113 h 115"/>
                  <a:gd name="T98" fmla="*/ 15 w 15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5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9" y="67"/>
                    </a:lnTo>
                    <a:lnTo>
                      <a:pt x="9" y="69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4" y="103"/>
                    </a:lnTo>
                    <a:lnTo>
                      <a:pt x="14" y="105"/>
                    </a:lnTo>
                    <a:lnTo>
                      <a:pt x="14" y="108"/>
                    </a:lnTo>
                    <a:lnTo>
                      <a:pt x="14" y="111"/>
                    </a:lnTo>
                    <a:lnTo>
                      <a:pt x="15" y="113"/>
                    </a:lnTo>
                    <a:lnTo>
                      <a:pt x="15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602"/>
              <p:cNvSpPr>
                <a:spLocks/>
              </p:cNvSpPr>
              <p:nvPr/>
            </p:nvSpPr>
            <p:spPr bwMode="auto">
              <a:xfrm>
                <a:off x="3486" y="1626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3 h 123"/>
                  <a:gd name="T4" fmla="*/ 1 w 15"/>
                  <a:gd name="T5" fmla="*/ 5 h 123"/>
                  <a:gd name="T6" fmla="*/ 1 w 15"/>
                  <a:gd name="T7" fmla="*/ 8 h 123"/>
                  <a:gd name="T8" fmla="*/ 1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2 w 15"/>
                  <a:gd name="T15" fmla="*/ 18 h 123"/>
                  <a:gd name="T16" fmla="*/ 2 w 15"/>
                  <a:gd name="T17" fmla="*/ 20 h 123"/>
                  <a:gd name="T18" fmla="*/ 3 w 15"/>
                  <a:gd name="T19" fmla="*/ 22 h 123"/>
                  <a:gd name="T20" fmla="*/ 3 w 15"/>
                  <a:gd name="T21" fmla="*/ 25 h 123"/>
                  <a:gd name="T22" fmla="*/ 3 w 15"/>
                  <a:gd name="T23" fmla="*/ 27 h 123"/>
                  <a:gd name="T24" fmla="*/ 4 w 15"/>
                  <a:gd name="T25" fmla="*/ 30 h 123"/>
                  <a:gd name="T26" fmla="*/ 4 w 15"/>
                  <a:gd name="T27" fmla="*/ 33 h 123"/>
                  <a:gd name="T28" fmla="*/ 4 w 15"/>
                  <a:gd name="T29" fmla="*/ 35 h 123"/>
                  <a:gd name="T30" fmla="*/ 4 w 15"/>
                  <a:gd name="T31" fmla="*/ 38 h 123"/>
                  <a:gd name="T32" fmla="*/ 5 w 15"/>
                  <a:gd name="T33" fmla="*/ 40 h 123"/>
                  <a:gd name="T34" fmla="*/ 5 w 15"/>
                  <a:gd name="T35" fmla="*/ 42 h 123"/>
                  <a:gd name="T36" fmla="*/ 6 w 15"/>
                  <a:gd name="T37" fmla="*/ 45 h 123"/>
                  <a:gd name="T38" fmla="*/ 6 w 15"/>
                  <a:gd name="T39" fmla="*/ 47 h 123"/>
                  <a:gd name="T40" fmla="*/ 6 w 15"/>
                  <a:gd name="T41" fmla="*/ 50 h 123"/>
                  <a:gd name="T42" fmla="*/ 6 w 15"/>
                  <a:gd name="T43" fmla="*/ 52 h 123"/>
                  <a:gd name="T44" fmla="*/ 7 w 15"/>
                  <a:gd name="T45" fmla="*/ 55 h 123"/>
                  <a:gd name="T46" fmla="*/ 7 w 15"/>
                  <a:gd name="T47" fmla="*/ 57 h 123"/>
                  <a:gd name="T48" fmla="*/ 7 w 15"/>
                  <a:gd name="T49" fmla="*/ 60 h 123"/>
                  <a:gd name="T50" fmla="*/ 8 w 15"/>
                  <a:gd name="T51" fmla="*/ 63 h 123"/>
                  <a:gd name="T52" fmla="*/ 8 w 15"/>
                  <a:gd name="T53" fmla="*/ 65 h 123"/>
                  <a:gd name="T54" fmla="*/ 8 w 15"/>
                  <a:gd name="T55" fmla="*/ 68 h 123"/>
                  <a:gd name="T56" fmla="*/ 8 w 15"/>
                  <a:gd name="T57" fmla="*/ 70 h 123"/>
                  <a:gd name="T58" fmla="*/ 9 w 15"/>
                  <a:gd name="T59" fmla="*/ 73 h 123"/>
                  <a:gd name="T60" fmla="*/ 9 w 15"/>
                  <a:gd name="T61" fmla="*/ 75 h 123"/>
                  <a:gd name="T62" fmla="*/ 9 w 15"/>
                  <a:gd name="T63" fmla="*/ 78 h 123"/>
                  <a:gd name="T64" fmla="*/ 9 w 15"/>
                  <a:gd name="T65" fmla="*/ 80 h 123"/>
                  <a:gd name="T66" fmla="*/ 10 w 15"/>
                  <a:gd name="T67" fmla="*/ 83 h 123"/>
                  <a:gd name="T68" fmla="*/ 10 w 15"/>
                  <a:gd name="T69" fmla="*/ 85 h 123"/>
                  <a:gd name="T70" fmla="*/ 11 w 15"/>
                  <a:gd name="T71" fmla="*/ 88 h 123"/>
                  <a:gd name="T72" fmla="*/ 11 w 15"/>
                  <a:gd name="T73" fmla="*/ 90 h 123"/>
                  <a:gd name="T74" fmla="*/ 11 w 15"/>
                  <a:gd name="T75" fmla="*/ 93 h 123"/>
                  <a:gd name="T76" fmla="*/ 11 w 15"/>
                  <a:gd name="T77" fmla="*/ 95 h 123"/>
                  <a:gd name="T78" fmla="*/ 12 w 15"/>
                  <a:gd name="T79" fmla="*/ 98 h 123"/>
                  <a:gd name="T80" fmla="*/ 12 w 15"/>
                  <a:gd name="T81" fmla="*/ 100 h 123"/>
                  <a:gd name="T82" fmla="*/ 12 w 15"/>
                  <a:gd name="T83" fmla="*/ 103 h 123"/>
                  <a:gd name="T84" fmla="*/ 13 w 15"/>
                  <a:gd name="T85" fmla="*/ 105 h 123"/>
                  <a:gd name="T86" fmla="*/ 13 w 15"/>
                  <a:gd name="T87" fmla="*/ 108 h 123"/>
                  <a:gd name="T88" fmla="*/ 13 w 15"/>
                  <a:gd name="T89" fmla="*/ 110 h 123"/>
                  <a:gd name="T90" fmla="*/ 13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7" y="55"/>
                    </a:lnTo>
                    <a:lnTo>
                      <a:pt x="7" y="57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5"/>
                    </a:lnTo>
                    <a:lnTo>
                      <a:pt x="12" y="98"/>
                    </a:lnTo>
                    <a:lnTo>
                      <a:pt x="12" y="100"/>
                    </a:lnTo>
                    <a:lnTo>
                      <a:pt x="12" y="103"/>
                    </a:lnTo>
                    <a:lnTo>
                      <a:pt x="13" y="105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603"/>
              <p:cNvSpPr>
                <a:spLocks/>
              </p:cNvSpPr>
              <p:nvPr/>
            </p:nvSpPr>
            <p:spPr bwMode="auto">
              <a:xfrm>
                <a:off x="3501" y="1749"/>
                <a:ext cx="14" cy="126"/>
              </a:xfrm>
              <a:custGeom>
                <a:avLst/>
                <a:gdLst>
                  <a:gd name="T0" fmla="*/ 0 w 14"/>
                  <a:gd name="T1" fmla="*/ 0 h 126"/>
                  <a:gd name="T2" fmla="*/ 0 w 14"/>
                  <a:gd name="T3" fmla="*/ 3 h 126"/>
                  <a:gd name="T4" fmla="*/ 0 w 14"/>
                  <a:gd name="T5" fmla="*/ 5 h 126"/>
                  <a:gd name="T6" fmla="*/ 1 w 14"/>
                  <a:gd name="T7" fmla="*/ 8 h 126"/>
                  <a:gd name="T8" fmla="*/ 1 w 14"/>
                  <a:gd name="T9" fmla="*/ 10 h 126"/>
                  <a:gd name="T10" fmla="*/ 1 w 14"/>
                  <a:gd name="T11" fmla="*/ 13 h 126"/>
                  <a:gd name="T12" fmla="*/ 2 w 14"/>
                  <a:gd name="T13" fmla="*/ 16 h 126"/>
                  <a:gd name="T14" fmla="*/ 2 w 14"/>
                  <a:gd name="T15" fmla="*/ 18 h 126"/>
                  <a:gd name="T16" fmla="*/ 2 w 14"/>
                  <a:gd name="T17" fmla="*/ 21 h 126"/>
                  <a:gd name="T18" fmla="*/ 2 w 14"/>
                  <a:gd name="T19" fmla="*/ 23 h 126"/>
                  <a:gd name="T20" fmla="*/ 3 w 14"/>
                  <a:gd name="T21" fmla="*/ 26 h 126"/>
                  <a:gd name="T22" fmla="*/ 3 w 14"/>
                  <a:gd name="T23" fmla="*/ 28 h 126"/>
                  <a:gd name="T24" fmla="*/ 3 w 14"/>
                  <a:gd name="T25" fmla="*/ 31 h 126"/>
                  <a:gd name="T26" fmla="*/ 4 w 14"/>
                  <a:gd name="T27" fmla="*/ 33 h 126"/>
                  <a:gd name="T28" fmla="*/ 4 w 14"/>
                  <a:gd name="T29" fmla="*/ 36 h 126"/>
                  <a:gd name="T30" fmla="*/ 4 w 14"/>
                  <a:gd name="T31" fmla="*/ 39 h 126"/>
                  <a:gd name="T32" fmla="*/ 5 w 14"/>
                  <a:gd name="T33" fmla="*/ 41 h 126"/>
                  <a:gd name="T34" fmla="*/ 5 w 14"/>
                  <a:gd name="T35" fmla="*/ 44 h 126"/>
                  <a:gd name="T36" fmla="*/ 5 w 14"/>
                  <a:gd name="T37" fmla="*/ 46 h 126"/>
                  <a:gd name="T38" fmla="*/ 5 w 14"/>
                  <a:gd name="T39" fmla="*/ 49 h 126"/>
                  <a:gd name="T40" fmla="*/ 6 w 14"/>
                  <a:gd name="T41" fmla="*/ 52 h 126"/>
                  <a:gd name="T42" fmla="*/ 6 w 14"/>
                  <a:gd name="T43" fmla="*/ 54 h 126"/>
                  <a:gd name="T44" fmla="*/ 6 w 14"/>
                  <a:gd name="T45" fmla="*/ 57 h 126"/>
                  <a:gd name="T46" fmla="*/ 7 w 14"/>
                  <a:gd name="T47" fmla="*/ 59 h 126"/>
                  <a:gd name="T48" fmla="*/ 7 w 14"/>
                  <a:gd name="T49" fmla="*/ 62 h 126"/>
                  <a:gd name="T50" fmla="*/ 7 w 14"/>
                  <a:gd name="T51" fmla="*/ 64 h 126"/>
                  <a:gd name="T52" fmla="*/ 7 w 14"/>
                  <a:gd name="T53" fmla="*/ 67 h 126"/>
                  <a:gd name="T54" fmla="*/ 8 w 14"/>
                  <a:gd name="T55" fmla="*/ 70 h 126"/>
                  <a:gd name="T56" fmla="*/ 8 w 14"/>
                  <a:gd name="T57" fmla="*/ 72 h 126"/>
                  <a:gd name="T58" fmla="*/ 9 w 14"/>
                  <a:gd name="T59" fmla="*/ 75 h 126"/>
                  <a:gd name="T60" fmla="*/ 9 w 14"/>
                  <a:gd name="T61" fmla="*/ 77 h 126"/>
                  <a:gd name="T62" fmla="*/ 9 w 14"/>
                  <a:gd name="T63" fmla="*/ 80 h 126"/>
                  <a:gd name="T64" fmla="*/ 9 w 14"/>
                  <a:gd name="T65" fmla="*/ 82 h 126"/>
                  <a:gd name="T66" fmla="*/ 10 w 14"/>
                  <a:gd name="T67" fmla="*/ 85 h 126"/>
                  <a:gd name="T68" fmla="*/ 10 w 14"/>
                  <a:gd name="T69" fmla="*/ 88 h 126"/>
                  <a:gd name="T70" fmla="*/ 10 w 14"/>
                  <a:gd name="T71" fmla="*/ 90 h 126"/>
                  <a:gd name="T72" fmla="*/ 10 w 14"/>
                  <a:gd name="T73" fmla="*/ 93 h 126"/>
                  <a:gd name="T74" fmla="*/ 11 w 14"/>
                  <a:gd name="T75" fmla="*/ 95 h 126"/>
                  <a:gd name="T76" fmla="*/ 11 w 14"/>
                  <a:gd name="T77" fmla="*/ 98 h 126"/>
                  <a:gd name="T78" fmla="*/ 11 w 14"/>
                  <a:gd name="T79" fmla="*/ 100 h 126"/>
                  <a:gd name="T80" fmla="*/ 12 w 14"/>
                  <a:gd name="T81" fmla="*/ 103 h 126"/>
                  <a:gd name="T82" fmla="*/ 12 w 14"/>
                  <a:gd name="T83" fmla="*/ 105 h 126"/>
                  <a:gd name="T84" fmla="*/ 12 w 14"/>
                  <a:gd name="T85" fmla="*/ 108 h 126"/>
                  <a:gd name="T86" fmla="*/ 13 w 14"/>
                  <a:gd name="T87" fmla="*/ 111 h 126"/>
                  <a:gd name="T88" fmla="*/ 13 w 14"/>
                  <a:gd name="T89" fmla="*/ 113 h 126"/>
                  <a:gd name="T90" fmla="*/ 13 w 14"/>
                  <a:gd name="T91" fmla="*/ 116 h 126"/>
                  <a:gd name="T92" fmla="*/ 14 w 14"/>
                  <a:gd name="T93" fmla="*/ 118 h 126"/>
                  <a:gd name="T94" fmla="*/ 14 w 14"/>
                  <a:gd name="T95" fmla="*/ 121 h 126"/>
                  <a:gd name="T96" fmla="*/ 14 w 14"/>
                  <a:gd name="T97" fmla="*/ 123 h 126"/>
                  <a:gd name="T98" fmla="*/ 14 w 14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2" y="103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3" y="111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4" y="118"/>
                    </a:lnTo>
                    <a:lnTo>
                      <a:pt x="14" y="121"/>
                    </a:lnTo>
                    <a:lnTo>
                      <a:pt x="14" y="123"/>
                    </a:lnTo>
                    <a:lnTo>
                      <a:pt x="14" y="12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604"/>
              <p:cNvSpPr>
                <a:spLocks/>
              </p:cNvSpPr>
              <p:nvPr/>
            </p:nvSpPr>
            <p:spPr bwMode="auto">
              <a:xfrm>
                <a:off x="3515" y="1875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2 h 123"/>
                  <a:gd name="T4" fmla="*/ 1 w 15"/>
                  <a:gd name="T5" fmla="*/ 5 h 123"/>
                  <a:gd name="T6" fmla="*/ 1 w 15"/>
                  <a:gd name="T7" fmla="*/ 8 h 123"/>
                  <a:gd name="T8" fmla="*/ 2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3 w 15"/>
                  <a:gd name="T15" fmla="*/ 18 h 123"/>
                  <a:gd name="T16" fmla="*/ 3 w 15"/>
                  <a:gd name="T17" fmla="*/ 20 h 123"/>
                  <a:gd name="T18" fmla="*/ 3 w 15"/>
                  <a:gd name="T19" fmla="*/ 23 h 123"/>
                  <a:gd name="T20" fmla="*/ 3 w 15"/>
                  <a:gd name="T21" fmla="*/ 25 h 123"/>
                  <a:gd name="T22" fmla="*/ 4 w 15"/>
                  <a:gd name="T23" fmla="*/ 28 h 123"/>
                  <a:gd name="T24" fmla="*/ 4 w 15"/>
                  <a:gd name="T25" fmla="*/ 30 h 123"/>
                  <a:gd name="T26" fmla="*/ 4 w 15"/>
                  <a:gd name="T27" fmla="*/ 33 h 123"/>
                  <a:gd name="T28" fmla="*/ 5 w 15"/>
                  <a:gd name="T29" fmla="*/ 36 h 123"/>
                  <a:gd name="T30" fmla="*/ 5 w 15"/>
                  <a:gd name="T31" fmla="*/ 38 h 123"/>
                  <a:gd name="T32" fmla="*/ 5 w 15"/>
                  <a:gd name="T33" fmla="*/ 41 h 123"/>
                  <a:gd name="T34" fmla="*/ 5 w 15"/>
                  <a:gd name="T35" fmla="*/ 43 h 123"/>
                  <a:gd name="T36" fmla="*/ 6 w 15"/>
                  <a:gd name="T37" fmla="*/ 46 h 123"/>
                  <a:gd name="T38" fmla="*/ 6 w 15"/>
                  <a:gd name="T39" fmla="*/ 48 h 123"/>
                  <a:gd name="T40" fmla="*/ 7 w 15"/>
                  <a:gd name="T41" fmla="*/ 51 h 123"/>
                  <a:gd name="T42" fmla="*/ 7 w 15"/>
                  <a:gd name="T43" fmla="*/ 53 h 123"/>
                  <a:gd name="T44" fmla="*/ 7 w 15"/>
                  <a:gd name="T45" fmla="*/ 56 h 123"/>
                  <a:gd name="T46" fmla="*/ 7 w 15"/>
                  <a:gd name="T47" fmla="*/ 58 h 123"/>
                  <a:gd name="T48" fmla="*/ 8 w 15"/>
                  <a:gd name="T49" fmla="*/ 61 h 123"/>
                  <a:gd name="T50" fmla="*/ 8 w 15"/>
                  <a:gd name="T51" fmla="*/ 63 h 123"/>
                  <a:gd name="T52" fmla="*/ 8 w 15"/>
                  <a:gd name="T53" fmla="*/ 66 h 123"/>
                  <a:gd name="T54" fmla="*/ 9 w 15"/>
                  <a:gd name="T55" fmla="*/ 68 h 123"/>
                  <a:gd name="T56" fmla="*/ 9 w 15"/>
                  <a:gd name="T57" fmla="*/ 71 h 123"/>
                  <a:gd name="T58" fmla="*/ 9 w 15"/>
                  <a:gd name="T59" fmla="*/ 73 h 123"/>
                  <a:gd name="T60" fmla="*/ 9 w 15"/>
                  <a:gd name="T61" fmla="*/ 76 h 123"/>
                  <a:gd name="T62" fmla="*/ 10 w 15"/>
                  <a:gd name="T63" fmla="*/ 78 h 123"/>
                  <a:gd name="T64" fmla="*/ 10 w 15"/>
                  <a:gd name="T65" fmla="*/ 81 h 123"/>
                  <a:gd name="T66" fmla="*/ 10 w 15"/>
                  <a:gd name="T67" fmla="*/ 83 h 123"/>
                  <a:gd name="T68" fmla="*/ 11 w 15"/>
                  <a:gd name="T69" fmla="*/ 86 h 123"/>
                  <a:gd name="T70" fmla="*/ 11 w 15"/>
                  <a:gd name="T71" fmla="*/ 89 h 123"/>
                  <a:gd name="T72" fmla="*/ 11 w 15"/>
                  <a:gd name="T73" fmla="*/ 91 h 123"/>
                  <a:gd name="T74" fmla="*/ 12 w 15"/>
                  <a:gd name="T75" fmla="*/ 94 h 123"/>
                  <a:gd name="T76" fmla="*/ 12 w 15"/>
                  <a:gd name="T77" fmla="*/ 96 h 123"/>
                  <a:gd name="T78" fmla="*/ 12 w 15"/>
                  <a:gd name="T79" fmla="*/ 98 h 123"/>
                  <a:gd name="T80" fmla="*/ 12 w 15"/>
                  <a:gd name="T81" fmla="*/ 101 h 123"/>
                  <a:gd name="T82" fmla="*/ 13 w 15"/>
                  <a:gd name="T83" fmla="*/ 103 h 123"/>
                  <a:gd name="T84" fmla="*/ 13 w 15"/>
                  <a:gd name="T85" fmla="*/ 106 h 123"/>
                  <a:gd name="T86" fmla="*/ 13 w 15"/>
                  <a:gd name="T87" fmla="*/ 108 h 123"/>
                  <a:gd name="T88" fmla="*/ 14 w 15"/>
                  <a:gd name="T89" fmla="*/ 111 h 123"/>
                  <a:gd name="T90" fmla="*/ 14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9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3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1"/>
                    </a:lnTo>
                    <a:lnTo>
                      <a:pt x="14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605"/>
              <p:cNvSpPr>
                <a:spLocks/>
              </p:cNvSpPr>
              <p:nvPr/>
            </p:nvSpPr>
            <p:spPr bwMode="auto">
              <a:xfrm>
                <a:off x="3530" y="1998"/>
                <a:ext cx="15" cy="119"/>
              </a:xfrm>
              <a:custGeom>
                <a:avLst/>
                <a:gdLst>
                  <a:gd name="T0" fmla="*/ 0 w 15"/>
                  <a:gd name="T1" fmla="*/ 0 h 119"/>
                  <a:gd name="T2" fmla="*/ 1 w 15"/>
                  <a:gd name="T3" fmla="*/ 3 h 119"/>
                  <a:gd name="T4" fmla="*/ 1 w 15"/>
                  <a:gd name="T5" fmla="*/ 5 h 119"/>
                  <a:gd name="T6" fmla="*/ 1 w 15"/>
                  <a:gd name="T7" fmla="*/ 8 h 119"/>
                  <a:gd name="T8" fmla="*/ 1 w 15"/>
                  <a:gd name="T9" fmla="*/ 10 h 119"/>
                  <a:gd name="T10" fmla="*/ 2 w 15"/>
                  <a:gd name="T11" fmla="*/ 13 h 119"/>
                  <a:gd name="T12" fmla="*/ 2 w 15"/>
                  <a:gd name="T13" fmla="*/ 15 h 119"/>
                  <a:gd name="T14" fmla="*/ 2 w 15"/>
                  <a:gd name="T15" fmla="*/ 18 h 119"/>
                  <a:gd name="T16" fmla="*/ 3 w 15"/>
                  <a:gd name="T17" fmla="*/ 20 h 119"/>
                  <a:gd name="T18" fmla="*/ 3 w 15"/>
                  <a:gd name="T19" fmla="*/ 22 h 119"/>
                  <a:gd name="T20" fmla="*/ 3 w 15"/>
                  <a:gd name="T21" fmla="*/ 25 h 119"/>
                  <a:gd name="T22" fmla="*/ 3 w 15"/>
                  <a:gd name="T23" fmla="*/ 27 h 119"/>
                  <a:gd name="T24" fmla="*/ 4 w 15"/>
                  <a:gd name="T25" fmla="*/ 30 h 119"/>
                  <a:gd name="T26" fmla="*/ 4 w 15"/>
                  <a:gd name="T27" fmla="*/ 32 h 119"/>
                  <a:gd name="T28" fmla="*/ 4 w 15"/>
                  <a:gd name="T29" fmla="*/ 35 h 119"/>
                  <a:gd name="T30" fmla="*/ 4 w 15"/>
                  <a:gd name="T31" fmla="*/ 37 h 119"/>
                  <a:gd name="T32" fmla="*/ 5 w 15"/>
                  <a:gd name="T33" fmla="*/ 40 h 119"/>
                  <a:gd name="T34" fmla="*/ 5 w 15"/>
                  <a:gd name="T35" fmla="*/ 42 h 119"/>
                  <a:gd name="T36" fmla="*/ 6 w 15"/>
                  <a:gd name="T37" fmla="*/ 45 h 119"/>
                  <a:gd name="T38" fmla="*/ 6 w 15"/>
                  <a:gd name="T39" fmla="*/ 47 h 119"/>
                  <a:gd name="T40" fmla="*/ 6 w 15"/>
                  <a:gd name="T41" fmla="*/ 49 h 119"/>
                  <a:gd name="T42" fmla="*/ 6 w 15"/>
                  <a:gd name="T43" fmla="*/ 52 h 119"/>
                  <a:gd name="T44" fmla="*/ 7 w 15"/>
                  <a:gd name="T45" fmla="*/ 54 h 119"/>
                  <a:gd name="T46" fmla="*/ 7 w 15"/>
                  <a:gd name="T47" fmla="*/ 57 h 119"/>
                  <a:gd name="T48" fmla="*/ 7 w 15"/>
                  <a:gd name="T49" fmla="*/ 59 h 119"/>
                  <a:gd name="T50" fmla="*/ 8 w 15"/>
                  <a:gd name="T51" fmla="*/ 61 h 119"/>
                  <a:gd name="T52" fmla="*/ 8 w 15"/>
                  <a:gd name="T53" fmla="*/ 64 h 119"/>
                  <a:gd name="T54" fmla="*/ 8 w 15"/>
                  <a:gd name="T55" fmla="*/ 66 h 119"/>
                  <a:gd name="T56" fmla="*/ 8 w 15"/>
                  <a:gd name="T57" fmla="*/ 69 h 119"/>
                  <a:gd name="T58" fmla="*/ 9 w 15"/>
                  <a:gd name="T59" fmla="*/ 71 h 119"/>
                  <a:gd name="T60" fmla="*/ 9 w 15"/>
                  <a:gd name="T61" fmla="*/ 73 h 119"/>
                  <a:gd name="T62" fmla="*/ 10 w 15"/>
                  <a:gd name="T63" fmla="*/ 76 h 119"/>
                  <a:gd name="T64" fmla="*/ 10 w 15"/>
                  <a:gd name="T65" fmla="*/ 78 h 119"/>
                  <a:gd name="T66" fmla="*/ 10 w 15"/>
                  <a:gd name="T67" fmla="*/ 80 h 119"/>
                  <a:gd name="T68" fmla="*/ 10 w 15"/>
                  <a:gd name="T69" fmla="*/ 83 h 119"/>
                  <a:gd name="T70" fmla="*/ 11 w 15"/>
                  <a:gd name="T71" fmla="*/ 85 h 119"/>
                  <a:gd name="T72" fmla="*/ 11 w 15"/>
                  <a:gd name="T73" fmla="*/ 88 h 119"/>
                  <a:gd name="T74" fmla="*/ 11 w 15"/>
                  <a:gd name="T75" fmla="*/ 90 h 119"/>
                  <a:gd name="T76" fmla="*/ 11 w 15"/>
                  <a:gd name="T77" fmla="*/ 92 h 119"/>
                  <a:gd name="T78" fmla="*/ 12 w 15"/>
                  <a:gd name="T79" fmla="*/ 95 h 119"/>
                  <a:gd name="T80" fmla="*/ 12 w 15"/>
                  <a:gd name="T81" fmla="*/ 97 h 119"/>
                  <a:gd name="T82" fmla="*/ 12 w 15"/>
                  <a:gd name="T83" fmla="*/ 99 h 119"/>
                  <a:gd name="T84" fmla="*/ 13 w 15"/>
                  <a:gd name="T85" fmla="*/ 102 h 119"/>
                  <a:gd name="T86" fmla="*/ 13 w 15"/>
                  <a:gd name="T87" fmla="*/ 104 h 119"/>
                  <a:gd name="T88" fmla="*/ 13 w 15"/>
                  <a:gd name="T89" fmla="*/ 107 h 119"/>
                  <a:gd name="T90" fmla="*/ 13 w 15"/>
                  <a:gd name="T91" fmla="*/ 109 h 119"/>
                  <a:gd name="T92" fmla="*/ 14 w 15"/>
                  <a:gd name="T93" fmla="*/ 112 h 119"/>
                  <a:gd name="T94" fmla="*/ 14 w 15"/>
                  <a:gd name="T95" fmla="*/ 114 h 119"/>
                  <a:gd name="T96" fmla="*/ 15 w 15"/>
                  <a:gd name="T97" fmla="*/ 116 h 119"/>
                  <a:gd name="T98" fmla="*/ 15 w 15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8" y="66"/>
                    </a:lnTo>
                    <a:lnTo>
                      <a:pt x="8" y="69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3" y="107"/>
                    </a:lnTo>
                    <a:lnTo>
                      <a:pt x="13" y="109"/>
                    </a:lnTo>
                    <a:lnTo>
                      <a:pt x="14" y="112"/>
                    </a:lnTo>
                    <a:lnTo>
                      <a:pt x="14" y="114"/>
                    </a:lnTo>
                    <a:lnTo>
                      <a:pt x="15" y="116"/>
                    </a:lnTo>
                    <a:lnTo>
                      <a:pt x="15" y="1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606"/>
              <p:cNvSpPr>
                <a:spLocks/>
              </p:cNvSpPr>
              <p:nvPr/>
            </p:nvSpPr>
            <p:spPr bwMode="auto">
              <a:xfrm>
                <a:off x="3545" y="2117"/>
                <a:ext cx="14" cy="110"/>
              </a:xfrm>
              <a:custGeom>
                <a:avLst/>
                <a:gdLst>
                  <a:gd name="T0" fmla="*/ 0 w 14"/>
                  <a:gd name="T1" fmla="*/ 0 h 110"/>
                  <a:gd name="T2" fmla="*/ 0 w 14"/>
                  <a:gd name="T3" fmla="*/ 2 h 110"/>
                  <a:gd name="T4" fmla="*/ 0 w 14"/>
                  <a:gd name="T5" fmla="*/ 4 h 110"/>
                  <a:gd name="T6" fmla="*/ 1 w 14"/>
                  <a:gd name="T7" fmla="*/ 7 h 110"/>
                  <a:gd name="T8" fmla="*/ 1 w 14"/>
                  <a:gd name="T9" fmla="*/ 9 h 110"/>
                  <a:gd name="T10" fmla="*/ 1 w 14"/>
                  <a:gd name="T11" fmla="*/ 11 h 110"/>
                  <a:gd name="T12" fmla="*/ 2 w 14"/>
                  <a:gd name="T13" fmla="*/ 14 h 110"/>
                  <a:gd name="T14" fmla="*/ 2 w 14"/>
                  <a:gd name="T15" fmla="*/ 16 h 110"/>
                  <a:gd name="T16" fmla="*/ 2 w 14"/>
                  <a:gd name="T17" fmla="*/ 18 h 110"/>
                  <a:gd name="T18" fmla="*/ 2 w 14"/>
                  <a:gd name="T19" fmla="*/ 20 h 110"/>
                  <a:gd name="T20" fmla="*/ 3 w 14"/>
                  <a:gd name="T21" fmla="*/ 23 h 110"/>
                  <a:gd name="T22" fmla="*/ 3 w 14"/>
                  <a:gd name="T23" fmla="*/ 25 h 110"/>
                  <a:gd name="T24" fmla="*/ 3 w 14"/>
                  <a:gd name="T25" fmla="*/ 27 h 110"/>
                  <a:gd name="T26" fmla="*/ 3 w 14"/>
                  <a:gd name="T27" fmla="*/ 30 h 110"/>
                  <a:gd name="T28" fmla="*/ 4 w 14"/>
                  <a:gd name="T29" fmla="*/ 32 h 110"/>
                  <a:gd name="T30" fmla="*/ 4 w 14"/>
                  <a:gd name="T31" fmla="*/ 34 h 110"/>
                  <a:gd name="T32" fmla="*/ 5 w 14"/>
                  <a:gd name="T33" fmla="*/ 37 h 110"/>
                  <a:gd name="T34" fmla="*/ 5 w 14"/>
                  <a:gd name="T35" fmla="*/ 39 h 110"/>
                  <a:gd name="T36" fmla="*/ 5 w 14"/>
                  <a:gd name="T37" fmla="*/ 41 h 110"/>
                  <a:gd name="T38" fmla="*/ 5 w 14"/>
                  <a:gd name="T39" fmla="*/ 43 h 110"/>
                  <a:gd name="T40" fmla="*/ 6 w 14"/>
                  <a:gd name="T41" fmla="*/ 46 h 110"/>
                  <a:gd name="T42" fmla="*/ 6 w 14"/>
                  <a:gd name="T43" fmla="*/ 48 h 110"/>
                  <a:gd name="T44" fmla="*/ 6 w 14"/>
                  <a:gd name="T45" fmla="*/ 50 h 110"/>
                  <a:gd name="T46" fmla="*/ 7 w 14"/>
                  <a:gd name="T47" fmla="*/ 53 h 110"/>
                  <a:gd name="T48" fmla="*/ 7 w 14"/>
                  <a:gd name="T49" fmla="*/ 54 h 110"/>
                  <a:gd name="T50" fmla="*/ 7 w 14"/>
                  <a:gd name="T51" fmla="*/ 57 h 110"/>
                  <a:gd name="T52" fmla="*/ 7 w 14"/>
                  <a:gd name="T53" fmla="*/ 59 h 110"/>
                  <a:gd name="T54" fmla="*/ 8 w 14"/>
                  <a:gd name="T55" fmla="*/ 62 h 110"/>
                  <a:gd name="T56" fmla="*/ 8 w 14"/>
                  <a:gd name="T57" fmla="*/ 63 h 110"/>
                  <a:gd name="T58" fmla="*/ 9 w 14"/>
                  <a:gd name="T59" fmla="*/ 66 h 110"/>
                  <a:gd name="T60" fmla="*/ 9 w 14"/>
                  <a:gd name="T61" fmla="*/ 68 h 110"/>
                  <a:gd name="T62" fmla="*/ 9 w 14"/>
                  <a:gd name="T63" fmla="*/ 70 h 110"/>
                  <a:gd name="T64" fmla="*/ 9 w 14"/>
                  <a:gd name="T65" fmla="*/ 72 h 110"/>
                  <a:gd name="T66" fmla="*/ 10 w 14"/>
                  <a:gd name="T67" fmla="*/ 75 h 110"/>
                  <a:gd name="T68" fmla="*/ 10 w 14"/>
                  <a:gd name="T69" fmla="*/ 77 h 110"/>
                  <a:gd name="T70" fmla="*/ 10 w 14"/>
                  <a:gd name="T71" fmla="*/ 79 h 110"/>
                  <a:gd name="T72" fmla="*/ 11 w 14"/>
                  <a:gd name="T73" fmla="*/ 81 h 110"/>
                  <a:gd name="T74" fmla="*/ 11 w 14"/>
                  <a:gd name="T75" fmla="*/ 84 h 110"/>
                  <a:gd name="T76" fmla="*/ 11 w 14"/>
                  <a:gd name="T77" fmla="*/ 86 h 110"/>
                  <a:gd name="T78" fmla="*/ 11 w 14"/>
                  <a:gd name="T79" fmla="*/ 88 h 110"/>
                  <a:gd name="T80" fmla="*/ 12 w 14"/>
                  <a:gd name="T81" fmla="*/ 90 h 110"/>
                  <a:gd name="T82" fmla="*/ 12 w 14"/>
                  <a:gd name="T83" fmla="*/ 93 h 110"/>
                  <a:gd name="T84" fmla="*/ 12 w 14"/>
                  <a:gd name="T85" fmla="*/ 95 h 110"/>
                  <a:gd name="T86" fmla="*/ 12 w 14"/>
                  <a:gd name="T87" fmla="*/ 97 h 110"/>
                  <a:gd name="T88" fmla="*/ 13 w 14"/>
                  <a:gd name="T89" fmla="*/ 99 h 110"/>
                  <a:gd name="T90" fmla="*/ 13 w 14"/>
                  <a:gd name="T91" fmla="*/ 101 h 110"/>
                  <a:gd name="T92" fmla="*/ 14 w 14"/>
                  <a:gd name="T93" fmla="*/ 104 h 110"/>
                  <a:gd name="T94" fmla="*/ 14 w 14"/>
                  <a:gd name="T95" fmla="*/ 106 h 110"/>
                  <a:gd name="T96" fmla="*/ 14 w 14"/>
                  <a:gd name="T97" fmla="*/ 108 h 110"/>
                  <a:gd name="T98" fmla="*/ 14 w 14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7" y="53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2"/>
                    </a:lnTo>
                    <a:lnTo>
                      <a:pt x="8" y="63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3" y="99"/>
                    </a:lnTo>
                    <a:lnTo>
                      <a:pt x="13" y="101"/>
                    </a:lnTo>
                    <a:lnTo>
                      <a:pt x="14" y="104"/>
                    </a:lnTo>
                    <a:lnTo>
                      <a:pt x="14" y="106"/>
                    </a:lnTo>
                    <a:lnTo>
                      <a:pt x="14" y="108"/>
                    </a:lnTo>
                    <a:lnTo>
                      <a:pt x="14" y="1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607"/>
              <p:cNvSpPr>
                <a:spLocks/>
              </p:cNvSpPr>
              <p:nvPr/>
            </p:nvSpPr>
            <p:spPr bwMode="auto">
              <a:xfrm>
                <a:off x="3559" y="2227"/>
                <a:ext cx="15" cy="101"/>
              </a:xfrm>
              <a:custGeom>
                <a:avLst/>
                <a:gdLst>
                  <a:gd name="T0" fmla="*/ 0 w 15"/>
                  <a:gd name="T1" fmla="*/ 0 h 101"/>
                  <a:gd name="T2" fmla="*/ 1 w 15"/>
                  <a:gd name="T3" fmla="*/ 2 h 101"/>
                  <a:gd name="T4" fmla="*/ 1 w 15"/>
                  <a:gd name="T5" fmla="*/ 4 h 101"/>
                  <a:gd name="T6" fmla="*/ 1 w 15"/>
                  <a:gd name="T7" fmla="*/ 6 h 101"/>
                  <a:gd name="T8" fmla="*/ 2 w 15"/>
                  <a:gd name="T9" fmla="*/ 9 h 101"/>
                  <a:gd name="T10" fmla="*/ 2 w 15"/>
                  <a:gd name="T11" fmla="*/ 11 h 101"/>
                  <a:gd name="T12" fmla="*/ 2 w 15"/>
                  <a:gd name="T13" fmla="*/ 13 h 101"/>
                  <a:gd name="T14" fmla="*/ 2 w 15"/>
                  <a:gd name="T15" fmla="*/ 15 h 101"/>
                  <a:gd name="T16" fmla="*/ 3 w 15"/>
                  <a:gd name="T17" fmla="*/ 17 h 101"/>
                  <a:gd name="T18" fmla="*/ 3 w 15"/>
                  <a:gd name="T19" fmla="*/ 19 h 101"/>
                  <a:gd name="T20" fmla="*/ 4 w 15"/>
                  <a:gd name="T21" fmla="*/ 21 h 101"/>
                  <a:gd name="T22" fmla="*/ 4 w 15"/>
                  <a:gd name="T23" fmla="*/ 24 h 101"/>
                  <a:gd name="T24" fmla="*/ 4 w 15"/>
                  <a:gd name="T25" fmla="*/ 26 h 101"/>
                  <a:gd name="T26" fmla="*/ 4 w 15"/>
                  <a:gd name="T27" fmla="*/ 28 h 101"/>
                  <a:gd name="T28" fmla="*/ 5 w 15"/>
                  <a:gd name="T29" fmla="*/ 30 h 101"/>
                  <a:gd name="T30" fmla="*/ 5 w 15"/>
                  <a:gd name="T31" fmla="*/ 32 h 101"/>
                  <a:gd name="T32" fmla="*/ 5 w 15"/>
                  <a:gd name="T33" fmla="*/ 34 h 101"/>
                  <a:gd name="T34" fmla="*/ 5 w 15"/>
                  <a:gd name="T35" fmla="*/ 36 h 101"/>
                  <a:gd name="T36" fmla="*/ 6 w 15"/>
                  <a:gd name="T37" fmla="*/ 38 h 101"/>
                  <a:gd name="T38" fmla="*/ 6 w 15"/>
                  <a:gd name="T39" fmla="*/ 40 h 101"/>
                  <a:gd name="T40" fmla="*/ 6 w 15"/>
                  <a:gd name="T41" fmla="*/ 43 h 101"/>
                  <a:gd name="T42" fmla="*/ 7 w 15"/>
                  <a:gd name="T43" fmla="*/ 45 h 101"/>
                  <a:gd name="T44" fmla="*/ 7 w 15"/>
                  <a:gd name="T45" fmla="*/ 47 h 101"/>
                  <a:gd name="T46" fmla="*/ 7 w 15"/>
                  <a:gd name="T47" fmla="*/ 49 h 101"/>
                  <a:gd name="T48" fmla="*/ 7 w 15"/>
                  <a:gd name="T49" fmla="*/ 51 h 101"/>
                  <a:gd name="T50" fmla="*/ 8 w 15"/>
                  <a:gd name="T51" fmla="*/ 53 h 101"/>
                  <a:gd name="T52" fmla="*/ 8 w 15"/>
                  <a:gd name="T53" fmla="*/ 55 h 101"/>
                  <a:gd name="T54" fmla="*/ 9 w 15"/>
                  <a:gd name="T55" fmla="*/ 57 h 101"/>
                  <a:gd name="T56" fmla="*/ 9 w 15"/>
                  <a:gd name="T57" fmla="*/ 59 h 101"/>
                  <a:gd name="T58" fmla="*/ 9 w 15"/>
                  <a:gd name="T59" fmla="*/ 61 h 101"/>
                  <a:gd name="T60" fmla="*/ 9 w 15"/>
                  <a:gd name="T61" fmla="*/ 63 h 101"/>
                  <a:gd name="T62" fmla="*/ 10 w 15"/>
                  <a:gd name="T63" fmla="*/ 65 h 101"/>
                  <a:gd name="T64" fmla="*/ 10 w 15"/>
                  <a:gd name="T65" fmla="*/ 67 h 101"/>
                  <a:gd name="T66" fmla="*/ 10 w 15"/>
                  <a:gd name="T67" fmla="*/ 69 h 101"/>
                  <a:gd name="T68" fmla="*/ 11 w 15"/>
                  <a:gd name="T69" fmla="*/ 71 h 101"/>
                  <a:gd name="T70" fmla="*/ 11 w 15"/>
                  <a:gd name="T71" fmla="*/ 73 h 101"/>
                  <a:gd name="T72" fmla="*/ 11 w 15"/>
                  <a:gd name="T73" fmla="*/ 75 h 101"/>
                  <a:gd name="T74" fmla="*/ 11 w 15"/>
                  <a:gd name="T75" fmla="*/ 77 h 101"/>
                  <a:gd name="T76" fmla="*/ 12 w 15"/>
                  <a:gd name="T77" fmla="*/ 79 h 101"/>
                  <a:gd name="T78" fmla="*/ 12 w 15"/>
                  <a:gd name="T79" fmla="*/ 82 h 101"/>
                  <a:gd name="T80" fmla="*/ 12 w 15"/>
                  <a:gd name="T81" fmla="*/ 84 h 101"/>
                  <a:gd name="T82" fmla="*/ 13 w 15"/>
                  <a:gd name="T83" fmla="*/ 85 h 101"/>
                  <a:gd name="T84" fmla="*/ 13 w 15"/>
                  <a:gd name="T85" fmla="*/ 87 h 101"/>
                  <a:gd name="T86" fmla="*/ 13 w 15"/>
                  <a:gd name="T87" fmla="*/ 89 h 101"/>
                  <a:gd name="T88" fmla="*/ 14 w 15"/>
                  <a:gd name="T89" fmla="*/ 91 h 101"/>
                  <a:gd name="T90" fmla="*/ 14 w 15"/>
                  <a:gd name="T91" fmla="*/ 93 h 101"/>
                  <a:gd name="T92" fmla="*/ 14 w 15"/>
                  <a:gd name="T93" fmla="*/ 95 h 101"/>
                  <a:gd name="T94" fmla="*/ 14 w 15"/>
                  <a:gd name="T95" fmla="*/ 97 h 101"/>
                  <a:gd name="T96" fmla="*/ 15 w 15"/>
                  <a:gd name="T97" fmla="*/ 100 h 101"/>
                  <a:gd name="T98" fmla="*/ 15 w 15"/>
                  <a:gd name="T9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1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5" y="100"/>
                    </a:lnTo>
                    <a:lnTo>
                      <a:pt x="15" y="10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608"/>
              <p:cNvSpPr>
                <a:spLocks/>
              </p:cNvSpPr>
              <p:nvPr/>
            </p:nvSpPr>
            <p:spPr bwMode="auto">
              <a:xfrm>
                <a:off x="3574" y="2328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0 w 15"/>
                  <a:gd name="T3" fmla="*/ 2 h 92"/>
                  <a:gd name="T4" fmla="*/ 1 w 15"/>
                  <a:gd name="T5" fmla="*/ 4 h 92"/>
                  <a:gd name="T6" fmla="*/ 1 w 15"/>
                  <a:gd name="T7" fmla="*/ 6 h 92"/>
                  <a:gd name="T8" fmla="*/ 1 w 15"/>
                  <a:gd name="T9" fmla="*/ 8 h 92"/>
                  <a:gd name="T10" fmla="*/ 2 w 15"/>
                  <a:gd name="T11" fmla="*/ 10 h 92"/>
                  <a:gd name="T12" fmla="*/ 2 w 15"/>
                  <a:gd name="T13" fmla="*/ 12 h 92"/>
                  <a:gd name="T14" fmla="*/ 2 w 15"/>
                  <a:gd name="T15" fmla="*/ 14 h 92"/>
                  <a:gd name="T16" fmla="*/ 3 w 15"/>
                  <a:gd name="T17" fmla="*/ 16 h 92"/>
                  <a:gd name="T18" fmla="*/ 3 w 15"/>
                  <a:gd name="T19" fmla="*/ 18 h 92"/>
                  <a:gd name="T20" fmla="*/ 3 w 15"/>
                  <a:gd name="T21" fmla="*/ 20 h 92"/>
                  <a:gd name="T22" fmla="*/ 3 w 15"/>
                  <a:gd name="T23" fmla="*/ 22 h 92"/>
                  <a:gd name="T24" fmla="*/ 4 w 15"/>
                  <a:gd name="T25" fmla="*/ 23 h 92"/>
                  <a:gd name="T26" fmla="*/ 4 w 15"/>
                  <a:gd name="T27" fmla="*/ 25 h 92"/>
                  <a:gd name="T28" fmla="*/ 4 w 15"/>
                  <a:gd name="T29" fmla="*/ 27 h 92"/>
                  <a:gd name="T30" fmla="*/ 5 w 15"/>
                  <a:gd name="T31" fmla="*/ 29 h 92"/>
                  <a:gd name="T32" fmla="*/ 5 w 15"/>
                  <a:gd name="T33" fmla="*/ 31 h 92"/>
                  <a:gd name="T34" fmla="*/ 5 w 15"/>
                  <a:gd name="T35" fmla="*/ 33 h 92"/>
                  <a:gd name="T36" fmla="*/ 6 w 15"/>
                  <a:gd name="T37" fmla="*/ 35 h 92"/>
                  <a:gd name="T38" fmla="*/ 6 w 15"/>
                  <a:gd name="T39" fmla="*/ 37 h 92"/>
                  <a:gd name="T40" fmla="*/ 6 w 15"/>
                  <a:gd name="T41" fmla="*/ 39 h 92"/>
                  <a:gd name="T42" fmla="*/ 6 w 15"/>
                  <a:gd name="T43" fmla="*/ 41 h 92"/>
                  <a:gd name="T44" fmla="*/ 7 w 15"/>
                  <a:gd name="T45" fmla="*/ 43 h 92"/>
                  <a:gd name="T46" fmla="*/ 7 w 15"/>
                  <a:gd name="T47" fmla="*/ 44 h 92"/>
                  <a:gd name="T48" fmla="*/ 7 w 15"/>
                  <a:gd name="T49" fmla="*/ 46 h 92"/>
                  <a:gd name="T50" fmla="*/ 8 w 15"/>
                  <a:gd name="T51" fmla="*/ 48 h 92"/>
                  <a:gd name="T52" fmla="*/ 8 w 15"/>
                  <a:gd name="T53" fmla="*/ 50 h 92"/>
                  <a:gd name="T54" fmla="*/ 8 w 15"/>
                  <a:gd name="T55" fmla="*/ 52 h 92"/>
                  <a:gd name="T56" fmla="*/ 8 w 15"/>
                  <a:gd name="T57" fmla="*/ 54 h 92"/>
                  <a:gd name="T58" fmla="*/ 9 w 15"/>
                  <a:gd name="T59" fmla="*/ 56 h 92"/>
                  <a:gd name="T60" fmla="*/ 9 w 15"/>
                  <a:gd name="T61" fmla="*/ 57 h 92"/>
                  <a:gd name="T62" fmla="*/ 10 w 15"/>
                  <a:gd name="T63" fmla="*/ 59 h 92"/>
                  <a:gd name="T64" fmla="*/ 10 w 15"/>
                  <a:gd name="T65" fmla="*/ 61 h 92"/>
                  <a:gd name="T66" fmla="*/ 10 w 15"/>
                  <a:gd name="T67" fmla="*/ 63 h 92"/>
                  <a:gd name="T68" fmla="*/ 10 w 15"/>
                  <a:gd name="T69" fmla="*/ 65 h 92"/>
                  <a:gd name="T70" fmla="*/ 11 w 15"/>
                  <a:gd name="T71" fmla="*/ 67 h 92"/>
                  <a:gd name="T72" fmla="*/ 11 w 15"/>
                  <a:gd name="T73" fmla="*/ 69 h 92"/>
                  <a:gd name="T74" fmla="*/ 11 w 15"/>
                  <a:gd name="T75" fmla="*/ 70 h 92"/>
                  <a:gd name="T76" fmla="*/ 12 w 15"/>
                  <a:gd name="T77" fmla="*/ 72 h 92"/>
                  <a:gd name="T78" fmla="*/ 12 w 15"/>
                  <a:gd name="T79" fmla="*/ 74 h 92"/>
                  <a:gd name="T80" fmla="*/ 12 w 15"/>
                  <a:gd name="T81" fmla="*/ 76 h 92"/>
                  <a:gd name="T82" fmla="*/ 12 w 15"/>
                  <a:gd name="T83" fmla="*/ 78 h 92"/>
                  <a:gd name="T84" fmla="*/ 13 w 15"/>
                  <a:gd name="T85" fmla="*/ 79 h 92"/>
                  <a:gd name="T86" fmla="*/ 13 w 15"/>
                  <a:gd name="T87" fmla="*/ 81 h 92"/>
                  <a:gd name="T88" fmla="*/ 13 w 15"/>
                  <a:gd name="T89" fmla="*/ 83 h 92"/>
                  <a:gd name="T90" fmla="*/ 13 w 15"/>
                  <a:gd name="T91" fmla="*/ 85 h 92"/>
                  <a:gd name="T92" fmla="*/ 14 w 15"/>
                  <a:gd name="T93" fmla="*/ 87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7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609"/>
              <p:cNvSpPr>
                <a:spLocks/>
              </p:cNvSpPr>
              <p:nvPr/>
            </p:nvSpPr>
            <p:spPr bwMode="auto">
              <a:xfrm>
                <a:off x="3589" y="2420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2 h 81"/>
                  <a:gd name="T4" fmla="*/ 0 w 14"/>
                  <a:gd name="T5" fmla="*/ 3 h 81"/>
                  <a:gd name="T6" fmla="*/ 1 w 14"/>
                  <a:gd name="T7" fmla="*/ 5 h 81"/>
                  <a:gd name="T8" fmla="*/ 1 w 14"/>
                  <a:gd name="T9" fmla="*/ 7 h 81"/>
                  <a:gd name="T10" fmla="*/ 1 w 14"/>
                  <a:gd name="T11" fmla="*/ 9 h 81"/>
                  <a:gd name="T12" fmla="*/ 2 w 14"/>
                  <a:gd name="T13" fmla="*/ 10 h 81"/>
                  <a:gd name="T14" fmla="*/ 2 w 14"/>
                  <a:gd name="T15" fmla="*/ 12 h 81"/>
                  <a:gd name="T16" fmla="*/ 2 w 14"/>
                  <a:gd name="T17" fmla="*/ 14 h 81"/>
                  <a:gd name="T18" fmla="*/ 2 w 14"/>
                  <a:gd name="T19" fmla="*/ 16 h 81"/>
                  <a:gd name="T20" fmla="*/ 3 w 14"/>
                  <a:gd name="T21" fmla="*/ 17 h 81"/>
                  <a:gd name="T22" fmla="*/ 3 w 14"/>
                  <a:gd name="T23" fmla="*/ 19 h 81"/>
                  <a:gd name="T24" fmla="*/ 4 w 14"/>
                  <a:gd name="T25" fmla="*/ 21 h 81"/>
                  <a:gd name="T26" fmla="*/ 4 w 14"/>
                  <a:gd name="T27" fmla="*/ 22 h 81"/>
                  <a:gd name="T28" fmla="*/ 4 w 14"/>
                  <a:gd name="T29" fmla="*/ 24 h 81"/>
                  <a:gd name="T30" fmla="*/ 4 w 14"/>
                  <a:gd name="T31" fmla="*/ 26 h 81"/>
                  <a:gd name="T32" fmla="*/ 5 w 14"/>
                  <a:gd name="T33" fmla="*/ 27 h 81"/>
                  <a:gd name="T34" fmla="*/ 5 w 14"/>
                  <a:gd name="T35" fmla="*/ 29 h 81"/>
                  <a:gd name="T36" fmla="*/ 5 w 14"/>
                  <a:gd name="T37" fmla="*/ 31 h 81"/>
                  <a:gd name="T38" fmla="*/ 5 w 14"/>
                  <a:gd name="T39" fmla="*/ 32 h 81"/>
                  <a:gd name="T40" fmla="*/ 6 w 14"/>
                  <a:gd name="T41" fmla="*/ 34 h 81"/>
                  <a:gd name="T42" fmla="*/ 6 w 14"/>
                  <a:gd name="T43" fmla="*/ 36 h 81"/>
                  <a:gd name="T44" fmla="*/ 6 w 14"/>
                  <a:gd name="T45" fmla="*/ 37 h 81"/>
                  <a:gd name="T46" fmla="*/ 7 w 14"/>
                  <a:gd name="T47" fmla="*/ 39 h 81"/>
                  <a:gd name="T48" fmla="*/ 7 w 14"/>
                  <a:gd name="T49" fmla="*/ 41 h 81"/>
                  <a:gd name="T50" fmla="*/ 7 w 14"/>
                  <a:gd name="T51" fmla="*/ 42 h 81"/>
                  <a:gd name="T52" fmla="*/ 7 w 14"/>
                  <a:gd name="T53" fmla="*/ 44 h 81"/>
                  <a:gd name="T54" fmla="*/ 8 w 14"/>
                  <a:gd name="T55" fmla="*/ 46 h 81"/>
                  <a:gd name="T56" fmla="*/ 8 w 14"/>
                  <a:gd name="T57" fmla="*/ 47 h 81"/>
                  <a:gd name="T58" fmla="*/ 9 w 14"/>
                  <a:gd name="T59" fmla="*/ 49 h 81"/>
                  <a:gd name="T60" fmla="*/ 9 w 14"/>
                  <a:gd name="T61" fmla="*/ 51 h 81"/>
                  <a:gd name="T62" fmla="*/ 9 w 14"/>
                  <a:gd name="T63" fmla="*/ 53 h 81"/>
                  <a:gd name="T64" fmla="*/ 9 w 14"/>
                  <a:gd name="T65" fmla="*/ 54 h 81"/>
                  <a:gd name="T66" fmla="*/ 10 w 14"/>
                  <a:gd name="T67" fmla="*/ 56 h 81"/>
                  <a:gd name="T68" fmla="*/ 10 w 14"/>
                  <a:gd name="T69" fmla="*/ 57 h 81"/>
                  <a:gd name="T70" fmla="*/ 10 w 14"/>
                  <a:gd name="T71" fmla="*/ 59 h 81"/>
                  <a:gd name="T72" fmla="*/ 11 w 14"/>
                  <a:gd name="T73" fmla="*/ 60 h 81"/>
                  <a:gd name="T74" fmla="*/ 11 w 14"/>
                  <a:gd name="T75" fmla="*/ 62 h 81"/>
                  <a:gd name="T76" fmla="*/ 11 w 14"/>
                  <a:gd name="T77" fmla="*/ 64 h 81"/>
                  <a:gd name="T78" fmla="*/ 11 w 14"/>
                  <a:gd name="T79" fmla="*/ 65 h 81"/>
                  <a:gd name="T80" fmla="*/ 12 w 14"/>
                  <a:gd name="T81" fmla="*/ 67 h 81"/>
                  <a:gd name="T82" fmla="*/ 12 w 14"/>
                  <a:gd name="T83" fmla="*/ 69 h 81"/>
                  <a:gd name="T84" fmla="*/ 13 w 14"/>
                  <a:gd name="T85" fmla="*/ 70 h 81"/>
                  <a:gd name="T86" fmla="*/ 13 w 14"/>
                  <a:gd name="T87" fmla="*/ 72 h 81"/>
                  <a:gd name="T88" fmla="*/ 13 w 14"/>
                  <a:gd name="T89" fmla="*/ 73 h 81"/>
                  <a:gd name="T90" fmla="*/ 13 w 14"/>
                  <a:gd name="T91" fmla="*/ 75 h 81"/>
                  <a:gd name="T92" fmla="*/ 14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610"/>
              <p:cNvSpPr>
                <a:spLocks/>
              </p:cNvSpPr>
              <p:nvPr/>
            </p:nvSpPr>
            <p:spPr bwMode="auto">
              <a:xfrm>
                <a:off x="3603" y="250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2 h 72"/>
                  <a:gd name="T4" fmla="*/ 1 w 15"/>
                  <a:gd name="T5" fmla="*/ 3 h 72"/>
                  <a:gd name="T6" fmla="*/ 1 w 15"/>
                  <a:gd name="T7" fmla="*/ 5 h 72"/>
                  <a:gd name="T8" fmla="*/ 2 w 15"/>
                  <a:gd name="T9" fmla="*/ 6 h 72"/>
                  <a:gd name="T10" fmla="*/ 2 w 15"/>
                  <a:gd name="T11" fmla="*/ 8 h 72"/>
                  <a:gd name="T12" fmla="*/ 2 w 15"/>
                  <a:gd name="T13" fmla="*/ 9 h 72"/>
                  <a:gd name="T14" fmla="*/ 2 w 15"/>
                  <a:gd name="T15" fmla="*/ 11 h 72"/>
                  <a:gd name="T16" fmla="*/ 3 w 15"/>
                  <a:gd name="T17" fmla="*/ 12 h 72"/>
                  <a:gd name="T18" fmla="*/ 3 w 15"/>
                  <a:gd name="T19" fmla="*/ 14 h 72"/>
                  <a:gd name="T20" fmla="*/ 4 w 15"/>
                  <a:gd name="T21" fmla="*/ 16 h 72"/>
                  <a:gd name="T22" fmla="*/ 4 w 15"/>
                  <a:gd name="T23" fmla="*/ 17 h 72"/>
                  <a:gd name="T24" fmla="*/ 4 w 15"/>
                  <a:gd name="T25" fmla="*/ 19 h 72"/>
                  <a:gd name="T26" fmla="*/ 4 w 15"/>
                  <a:gd name="T27" fmla="*/ 20 h 72"/>
                  <a:gd name="T28" fmla="*/ 5 w 15"/>
                  <a:gd name="T29" fmla="*/ 21 h 72"/>
                  <a:gd name="T30" fmla="*/ 5 w 15"/>
                  <a:gd name="T31" fmla="*/ 23 h 72"/>
                  <a:gd name="T32" fmla="*/ 5 w 15"/>
                  <a:gd name="T33" fmla="*/ 25 h 72"/>
                  <a:gd name="T34" fmla="*/ 6 w 15"/>
                  <a:gd name="T35" fmla="*/ 26 h 72"/>
                  <a:gd name="T36" fmla="*/ 6 w 15"/>
                  <a:gd name="T37" fmla="*/ 28 h 72"/>
                  <a:gd name="T38" fmla="*/ 6 w 15"/>
                  <a:gd name="T39" fmla="*/ 29 h 72"/>
                  <a:gd name="T40" fmla="*/ 6 w 15"/>
                  <a:gd name="T41" fmla="*/ 30 h 72"/>
                  <a:gd name="T42" fmla="*/ 7 w 15"/>
                  <a:gd name="T43" fmla="*/ 32 h 72"/>
                  <a:gd name="T44" fmla="*/ 7 w 15"/>
                  <a:gd name="T45" fmla="*/ 33 h 72"/>
                  <a:gd name="T46" fmla="*/ 7 w 15"/>
                  <a:gd name="T47" fmla="*/ 35 h 72"/>
                  <a:gd name="T48" fmla="*/ 7 w 15"/>
                  <a:gd name="T49" fmla="*/ 36 h 72"/>
                  <a:gd name="T50" fmla="*/ 8 w 15"/>
                  <a:gd name="T51" fmla="*/ 38 h 72"/>
                  <a:gd name="T52" fmla="*/ 8 w 15"/>
                  <a:gd name="T53" fmla="*/ 39 h 72"/>
                  <a:gd name="T54" fmla="*/ 9 w 15"/>
                  <a:gd name="T55" fmla="*/ 41 h 72"/>
                  <a:gd name="T56" fmla="*/ 9 w 15"/>
                  <a:gd name="T57" fmla="*/ 42 h 72"/>
                  <a:gd name="T58" fmla="*/ 9 w 15"/>
                  <a:gd name="T59" fmla="*/ 44 h 72"/>
                  <a:gd name="T60" fmla="*/ 9 w 15"/>
                  <a:gd name="T61" fmla="*/ 45 h 72"/>
                  <a:gd name="T62" fmla="*/ 10 w 15"/>
                  <a:gd name="T63" fmla="*/ 46 h 72"/>
                  <a:gd name="T64" fmla="*/ 10 w 15"/>
                  <a:gd name="T65" fmla="*/ 48 h 72"/>
                  <a:gd name="T66" fmla="*/ 10 w 15"/>
                  <a:gd name="T67" fmla="*/ 49 h 72"/>
                  <a:gd name="T68" fmla="*/ 11 w 15"/>
                  <a:gd name="T69" fmla="*/ 51 h 72"/>
                  <a:gd name="T70" fmla="*/ 11 w 15"/>
                  <a:gd name="T71" fmla="*/ 52 h 72"/>
                  <a:gd name="T72" fmla="*/ 11 w 15"/>
                  <a:gd name="T73" fmla="*/ 54 h 72"/>
                  <a:gd name="T74" fmla="*/ 11 w 15"/>
                  <a:gd name="T75" fmla="*/ 55 h 72"/>
                  <a:gd name="T76" fmla="*/ 12 w 15"/>
                  <a:gd name="T77" fmla="*/ 56 h 72"/>
                  <a:gd name="T78" fmla="*/ 12 w 15"/>
                  <a:gd name="T79" fmla="*/ 58 h 72"/>
                  <a:gd name="T80" fmla="*/ 13 w 15"/>
                  <a:gd name="T81" fmla="*/ 59 h 72"/>
                  <a:gd name="T82" fmla="*/ 13 w 15"/>
                  <a:gd name="T83" fmla="*/ 61 h 72"/>
                  <a:gd name="T84" fmla="*/ 13 w 15"/>
                  <a:gd name="T85" fmla="*/ 62 h 72"/>
                  <a:gd name="T86" fmla="*/ 13 w 15"/>
                  <a:gd name="T87" fmla="*/ 63 h 72"/>
                  <a:gd name="T88" fmla="*/ 14 w 15"/>
                  <a:gd name="T89" fmla="*/ 65 h 72"/>
                  <a:gd name="T90" fmla="*/ 14 w 15"/>
                  <a:gd name="T91" fmla="*/ 66 h 72"/>
                  <a:gd name="T92" fmla="*/ 14 w 15"/>
                  <a:gd name="T93" fmla="*/ 68 h 72"/>
                  <a:gd name="T94" fmla="*/ 14 w 15"/>
                  <a:gd name="T95" fmla="*/ 69 h 72"/>
                  <a:gd name="T96" fmla="*/ 15 w 15"/>
                  <a:gd name="T97" fmla="*/ 70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0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611"/>
              <p:cNvSpPr>
                <a:spLocks/>
              </p:cNvSpPr>
              <p:nvPr/>
            </p:nvSpPr>
            <p:spPr bwMode="auto">
              <a:xfrm>
                <a:off x="3618" y="2573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0 w 15"/>
                  <a:gd name="T3" fmla="*/ 1 h 62"/>
                  <a:gd name="T4" fmla="*/ 1 w 15"/>
                  <a:gd name="T5" fmla="*/ 2 h 62"/>
                  <a:gd name="T6" fmla="*/ 1 w 15"/>
                  <a:gd name="T7" fmla="*/ 4 h 62"/>
                  <a:gd name="T8" fmla="*/ 1 w 15"/>
                  <a:gd name="T9" fmla="*/ 5 h 62"/>
                  <a:gd name="T10" fmla="*/ 1 w 15"/>
                  <a:gd name="T11" fmla="*/ 7 h 62"/>
                  <a:gd name="T12" fmla="*/ 2 w 15"/>
                  <a:gd name="T13" fmla="*/ 8 h 62"/>
                  <a:gd name="T14" fmla="*/ 2 w 15"/>
                  <a:gd name="T15" fmla="*/ 9 h 62"/>
                  <a:gd name="T16" fmla="*/ 3 w 15"/>
                  <a:gd name="T17" fmla="*/ 11 h 62"/>
                  <a:gd name="T18" fmla="*/ 3 w 15"/>
                  <a:gd name="T19" fmla="*/ 12 h 62"/>
                  <a:gd name="T20" fmla="*/ 3 w 15"/>
                  <a:gd name="T21" fmla="*/ 13 h 62"/>
                  <a:gd name="T22" fmla="*/ 3 w 15"/>
                  <a:gd name="T23" fmla="*/ 14 h 62"/>
                  <a:gd name="T24" fmla="*/ 4 w 15"/>
                  <a:gd name="T25" fmla="*/ 16 h 62"/>
                  <a:gd name="T26" fmla="*/ 4 w 15"/>
                  <a:gd name="T27" fmla="*/ 17 h 62"/>
                  <a:gd name="T28" fmla="*/ 4 w 15"/>
                  <a:gd name="T29" fmla="*/ 18 h 62"/>
                  <a:gd name="T30" fmla="*/ 5 w 15"/>
                  <a:gd name="T31" fmla="*/ 20 h 62"/>
                  <a:gd name="T32" fmla="*/ 5 w 15"/>
                  <a:gd name="T33" fmla="*/ 21 h 62"/>
                  <a:gd name="T34" fmla="*/ 5 w 15"/>
                  <a:gd name="T35" fmla="*/ 22 h 62"/>
                  <a:gd name="T36" fmla="*/ 5 w 15"/>
                  <a:gd name="T37" fmla="*/ 24 h 62"/>
                  <a:gd name="T38" fmla="*/ 6 w 15"/>
                  <a:gd name="T39" fmla="*/ 25 h 62"/>
                  <a:gd name="T40" fmla="*/ 6 w 15"/>
                  <a:gd name="T41" fmla="*/ 26 h 62"/>
                  <a:gd name="T42" fmla="*/ 6 w 15"/>
                  <a:gd name="T43" fmla="*/ 28 h 62"/>
                  <a:gd name="T44" fmla="*/ 6 w 15"/>
                  <a:gd name="T45" fmla="*/ 29 h 62"/>
                  <a:gd name="T46" fmla="*/ 7 w 15"/>
                  <a:gd name="T47" fmla="*/ 30 h 62"/>
                  <a:gd name="T48" fmla="*/ 7 w 15"/>
                  <a:gd name="T49" fmla="*/ 32 h 62"/>
                  <a:gd name="T50" fmla="*/ 8 w 15"/>
                  <a:gd name="T51" fmla="*/ 33 h 62"/>
                  <a:gd name="T52" fmla="*/ 8 w 15"/>
                  <a:gd name="T53" fmla="*/ 34 h 62"/>
                  <a:gd name="T54" fmla="*/ 8 w 15"/>
                  <a:gd name="T55" fmla="*/ 35 h 62"/>
                  <a:gd name="T56" fmla="*/ 8 w 15"/>
                  <a:gd name="T57" fmla="*/ 37 h 62"/>
                  <a:gd name="T58" fmla="*/ 9 w 15"/>
                  <a:gd name="T59" fmla="*/ 38 h 62"/>
                  <a:gd name="T60" fmla="*/ 9 w 15"/>
                  <a:gd name="T61" fmla="*/ 39 h 62"/>
                  <a:gd name="T62" fmla="*/ 9 w 15"/>
                  <a:gd name="T63" fmla="*/ 40 h 62"/>
                  <a:gd name="T64" fmla="*/ 10 w 15"/>
                  <a:gd name="T65" fmla="*/ 41 h 62"/>
                  <a:gd name="T66" fmla="*/ 10 w 15"/>
                  <a:gd name="T67" fmla="*/ 43 h 62"/>
                  <a:gd name="T68" fmla="*/ 10 w 15"/>
                  <a:gd name="T69" fmla="*/ 44 h 62"/>
                  <a:gd name="T70" fmla="*/ 10 w 15"/>
                  <a:gd name="T71" fmla="*/ 45 h 62"/>
                  <a:gd name="T72" fmla="*/ 11 w 15"/>
                  <a:gd name="T73" fmla="*/ 46 h 62"/>
                  <a:gd name="T74" fmla="*/ 11 w 15"/>
                  <a:gd name="T75" fmla="*/ 48 h 62"/>
                  <a:gd name="T76" fmla="*/ 12 w 15"/>
                  <a:gd name="T77" fmla="*/ 49 h 62"/>
                  <a:gd name="T78" fmla="*/ 12 w 15"/>
                  <a:gd name="T79" fmla="*/ 50 h 62"/>
                  <a:gd name="T80" fmla="*/ 12 w 15"/>
                  <a:gd name="T81" fmla="*/ 51 h 62"/>
                  <a:gd name="T82" fmla="*/ 12 w 15"/>
                  <a:gd name="T83" fmla="*/ 53 h 62"/>
                  <a:gd name="T84" fmla="*/ 13 w 15"/>
                  <a:gd name="T85" fmla="*/ 54 h 62"/>
                  <a:gd name="T86" fmla="*/ 13 w 15"/>
                  <a:gd name="T87" fmla="*/ 55 h 62"/>
                  <a:gd name="T88" fmla="*/ 13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4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612"/>
              <p:cNvSpPr>
                <a:spLocks/>
              </p:cNvSpPr>
              <p:nvPr/>
            </p:nvSpPr>
            <p:spPr bwMode="auto">
              <a:xfrm>
                <a:off x="3633" y="2635"/>
                <a:ext cx="14" cy="54"/>
              </a:xfrm>
              <a:custGeom>
                <a:avLst/>
                <a:gdLst>
                  <a:gd name="T0" fmla="*/ 0 w 14"/>
                  <a:gd name="T1" fmla="*/ 0 h 54"/>
                  <a:gd name="T2" fmla="*/ 0 w 14"/>
                  <a:gd name="T3" fmla="*/ 2 h 54"/>
                  <a:gd name="T4" fmla="*/ 0 w 14"/>
                  <a:gd name="T5" fmla="*/ 3 h 54"/>
                  <a:gd name="T6" fmla="*/ 1 w 14"/>
                  <a:gd name="T7" fmla="*/ 4 h 54"/>
                  <a:gd name="T8" fmla="*/ 1 w 14"/>
                  <a:gd name="T9" fmla="*/ 5 h 54"/>
                  <a:gd name="T10" fmla="*/ 1 w 14"/>
                  <a:gd name="T11" fmla="*/ 6 h 54"/>
                  <a:gd name="T12" fmla="*/ 2 w 14"/>
                  <a:gd name="T13" fmla="*/ 7 h 54"/>
                  <a:gd name="T14" fmla="*/ 2 w 14"/>
                  <a:gd name="T15" fmla="*/ 9 h 54"/>
                  <a:gd name="T16" fmla="*/ 2 w 14"/>
                  <a:gd name="T17" fmla="*/ 10 h 54"/>
                  <a:gd name="T18" fmla="*/ 2 w 14"/>
                  <a:gd name="T19" fmla="*/ 11 h 54"/>
                  <a:gd name="T20" fmla="*/ 3 w 14"/>
                  <a:gd name="T21" fmla="*/ 12 h 54"/>
                  <a:gd name="T22" fmla="*/ 3 w 14"/>
                  <a:gd name="T23" fmla="*/ 13 h 54"/>
                  <a:gd name="T24" fmla="*/ 3 w 14"/>
                  <a:gd name="T25" fmla="*/ 14 h 54"/>
                  <a:gd name="T26" fmla="*/ 4 w 14"/>
                  <a:gd name="T27" fmla="*/ 15 h 54"/>
                  <a:gd name="T28" fmla="*/ 4 w 14"/>
                  <a:gd name="T29" fmla="*/ 16 h 54"/>
                  <a:gd name="T30" fmla="*/ 4 w 14"/>
                  <a:gd name="T31" fmla="*/ 17 h 54"/>
                  <a:gd name="T32" fmla="*/ 5 w 14"/>
                  <a:gd name="T33" fmla="*/ 19 h 54"/>
                  <a:gd name="T34" fmla="*/ 5 w 14"/>
                  <a:gd name="T35" fmla="*/ 20 h 54"/>
                  <a:gd name="T36" fmla="*/ 5 w 14"/>
                  <a:gd name="T37" fmla="*/ 21 h 54"/>
                  <a:gd name="T38" fmla="*/ 6 w 14"/>
                  <a:gd name="T39" fmla="*/ 22 h 54"/>
                  <a:gd name="T40" fmla="*/ 6 w 14"/>
                  <a:gd name="T41" fmla="*/ 23 h 54"/>
                  <a:gd name="T42" fmla="*/ 6 w 14"/>
                  <a:gd name="T43" fmla="*/ 24 h 54"/>
                  <a:gd name="T44" fmla="*/ 6 w 14"/>
                  <a:gd name="T45" fmla="*/ 25 h 54"/>
                  <a:gd name="T46" fmla="*/ 7 w 14"/>
                  <a:gd name="T47" fmla="*/ 26 h 54"/>
                  <a:gd name="T48" fmla="*/ 7 w 14"/>
                  <a:gd name="T49" fmla="*/ 28 h 54"/>
                  <a:gd name="T50" fmla="*/ 7 w 14"/>
                  <a:gd name="T51" fmla="*/ 29 h 54"/>
                  <a:gd name="T52" fmla="*/ 7 w 14"/>
                  <a:gd name="T53" fmla="*/ 30 h 54"/>
                  <a:gd name="T54" fmla="*/ 8 w 14"/>
                  <a:gd name="T55" fmla="*/ 31 h 54"/>
                  <a:gd name="T56" fmla="*/ 8 w 14"/>
                  <a:gd name="T57" fmla="*/ 32 h 54"/>
                  <a:gd name="T58" fmla="*/ 9 w 14"/>
                  <a:gd name="T59" fmla="*/ 33 h 54"/>
                  <a:gd name="T60" fmla="*/ 9 w 14"/>
                  <a:gd name="T61" fmla="*/ 34 h 54"/>
                  <a:gd name="T62" fmla="*/ 9 w 14"/>
                  <a:gd name="T63" fmla="*/ 35 h 54"/>
                  <a:gd name="T64" fmla="*/ 9 w 14"/>
                  <a:gd name="T65" fmla="*/ 36 h 54"/>
                  <a:gd name="T66" fmla="*/ 10 w 14"/>
                  <a:gd name="T67" fmla="*/ 37 h 54"/>
                  <a:gd name="T68" fmla="*/ 10 w 14"/>
                  <a:gd name="T69" fmla="*/ 39 h 54"/>
                  <a:gd name="T70" fmla="*/ 10 w 14"/>
                  <a:gd name="T71" fmla="*/ 40 h 54"/>
                  <a:gd name="T72" fmla="*/ 11 w 14"/>
                  <a:gd name="T73" fmla="*/ 40 h 54"/>
                  <a:gd name="T74" fmla="*/ 11 w 14"/>
                  <a:gd name="T75" fmla="*/ 42 h 54"/>
                  <a:gd name="T76" fmla="*/ 11 w 14"/>
                  <a:gd name="T77" fmla="*/ 43 h 54"/>
                  <a:gd name="T78" fmla="*/ 11 w 14"/>
                  <a:gd name="T79" fmla="*/ 44 h 54"/>
                  <a:gd name="T80" fmla="*/ 12 w 14"/>
                  <a:gd name="T81" fmla="*/ 45 h 54"/>
                  <a:gd name="T82" fmla="*/ 12 w 14"/>
                  <a:gd name="T83" fmla="*/ 46 h 54"/>
                  <a:gd name="T84" fmla="*/ 12 w 14"/>
                  <a:gd name="T85" fmla="*/ 47 h 54"/>
                  <a:gd name="T86" fmla="*/ 13 w 14"/>
                  <a:gd name="T87" fmla="*/ 48 h 54"/>
                  <a:gd name="T88" fmla="*/ 13 w 14"/>
                  <a:gd name="T89" fmla="*/ 49 h 54"/>
                  <a:gd name="T90" fmla="*/ 13 w 14"/>
                  <a:gd name="T91" fmla="*/ 50 h 54"/>
                  <a:gd name="T92" fmla="*/ 14 w 14"/>
                  <a:gd name="T93" fmla="*/ 51 h 54"/>
                  <a:gd name="T94" fmla="*/ 14 w 14"/>
                  <a:gd name="T95" fmla="*/ 52 h 54"/>
                  <a:gd name="T96" fmla="*/ 14 w 14"/>
                  <a:gd name="T97" fmla="*/ 53 h 54"/>
                  <a:gd name="T98" fmla="*/ 14 w 14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4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613"/>
              <p:cNvSpPr>
                <a:spLocks/>
              </p:cNvSpPr>
              <p:nvPr/>
            </p:nvSpPr>
            <p:spPr bwMode="auto">
              <a:xfrm>
                <a:off x="3647" y="2689"/>
                <a:ext cx="15" cy="46"/>
              </a:xfrm>
              <a:custGeom>
                <a:avLst/>
                <a:gdLst>
                  <a:gd name="T0" fmla="*/ 0 w 15"/>
                  <a:gd name="T1" fmla="*/ 0 h 46"/>
                  <a:gd name="T2" fmla="*/ 1 w 15"/>
                  <a:gd name="T3" fmla="*/ 1 h 46"/>
                  <a:gd name="T4" fmla="*/ 1 w 15"/>
                  <a:gd name="T5" fmla="*/ 2 h 46"/>
                  <a:gd name="T6" fmla="*/ 1 w 15"/>
                  <a:gd name="T7" fmla="*/ 3 h 46"/>
                  <a:gd name="T8" fmla="*/ 2 w 15"/>
                  <a:gd name="T9" fmla="*/ 4 h 46"/>
                  <a:gd name="T10" fmla="*/ 2 w 15"/>
                  <a:gd name="T11" fmla="*/ 5 h 46"/>
                  <a:gd name="T12" fmla="*/ 2 w 15"/>
                  <a:gd name="T13" fmla="*/ 6 h 46"/>
                  <a:gd name="T14" fmla="*/ 2 w 15"/>
                  <a:gd name="T15" fmla="*/ 7 h 46"/>
                  <a:gd name="T16" fmla="*/ 3 w 15"/>
                  <a:gd name="T17" fmla="*/ 8 h 46"/>
                  <a:gd name="T18" fmla="*/ 3 w 15"/>
                  <a:gd name="T19" fmla="*/ 9 h 46"/>
                  <a:gd name="T20" fmla="*/ 4 w 15"/>
                  <a:gd name="T21" fmla="*/ 10 h 46"/>
                  <a:gd name="T22" fmla="*/ 4 w 15"/>
                  <a:gd name="T23" fmla="*/ 11 h 46"/>
                  <a:gd name="T24" fmla="*/ 4 w 15"/>
                  <a:gd name="T25" fmla="*/ 12 h 46"/>
                  <a:gd name="T26" fmla="*/ 4 w 15"/>
                  <a:gd name="T27" fmla="*/ 13 h 46"/>
                  <a:gd name="T28" fmla="*/ 5 w 15"/>
                  <a:gd name="T29" fmla="*/ 14 h 46"/>
                  <a:gd name="T30" fmla="*/ 5 w 15"/>
                  <a:gd name="T31" fmla="*/ 15 h 46"/>
                  <a:gd name="T32" fmla="*/ 5 w 15"/>
                  <a:gd name="T33" fmla="*/ 16 h 46"/>
                  <a:gd name="T34" fmla="*/ 6 w 15"/>
                  <a:gd name="T35" fmla="*/ 17 h 46"/>
                  <a:gd name="T36" fmla="*/ 6 w 15"/>
                  <a:gd name="T37" fmla="*/ 18 h 46"/>
                  <a:gd name="T38" fmla="*/ 6 w 15"/>
                  <a:gd name="T39" fmla="*/ 19 h 46"/>
                  <a:gd name="T40" fmla="*/ 6 w 15"/>
                  <a:gd name="T41" fmla="*/ 20 h 46"/>
                  <a:gd name="T42" fmla="*/ 7 w 15"/>
                  <a:gd name="T43" fmla="*/ 21 h 46"/>
                  <a:gd name="T44" fmla="*/ 7 w 15"/>
                  <a:gd name="T45" fmla="*/ 22 h 46"/>
                  <a:gd name="T46" fmla="*/ 8 w 15"/>
                  <a:gd name="T47" fmla="*/ 23 h 46"/>
                  <a:gd name="T48" fmla="*/ 8 w 15"/>
                  <a:gd name="T49" fmla="*/ 24 h 46"/>
                  <a:gd name="T50" fmla="*/ 8 w 15"/>
                  <a:gd name="T51" fmla="*/ 25 h 46"/>
                  <a:gd name="T52" fmla="*/ 8 w 15"/>
                  <a:gd name="T53" fmla="*/ 26 h 46"/>
                  <a:gd name="T54" fmla="*/ 9 w 15"/>
                  <a:gd name="T55" fmla="*/ 27 h 46"/>
                  <a:gd name="T56" fmla="*/ 9 w 15"/>
                  <a:gd name="T57" fmla="*/ 27 h 46"/>
                  <a:gd name="T58" fmla="*/ 9 w 15"/>
                  <a:gd name="T59" fmla="*/ 29 h 46"/>
                  <a:gd name="T60" fmla="*/ 9 w 15"/>
                  <a:gd name="T61" fmla="*/ 29 h 46"/>
                  <a:gd name="T62" fmla="*/ 10 w 15"/>
                  <a:gd name="T63" fmla="*/ 30 h 46"/>
                  <a:gd name="T64" fmla="*/ 10 w 15"/>
                  <a:gd name="T65" fmla="*/ 31 h 46"/>
                  <a:gd name="T66" fmla="*/ 10 w 15"/>
                  <a:gd name="T67" fmla="*/ 32 h 46"/>
                  <a:gd name="T68" fmla="*/ 11 w 15"/>
                  <a:gd name="T69" fmla="*/ 33 h 46"/>
                  <a:gd name="T70" fmla="*/ 11 w 15"/>
                  <a:gd name="T71" fmla="*/ 34 h 46"/>
                  <a:gd name="T72" fmla="*/ 11 w 15"/>
                  <a:gd name="T73" fmla="*/ 35 h 46"/>
                  <a:gd name="T74" fmla="*/ 11 w 15"/>
                  <a:gd name="T75" fmla="*/ 36 h 46"/>
                  <a:gd name="T76" fmla="*/ 12 w 15"/>
                  <a:gd name="T77" fmla="*/ 37 h 46"/>
                  <a:gd name="T78" fmla="*/ 12 w 15"/>
                  <a:gd name="T79" fmla="*/ 37 h 46"/>
                  <a:gd name="T80" fmla="*/ 13 w 15"/>
                  <a:gd name="T81" fmla="*/ 39 h 46"/>
                  <a:gd name="T82" fmla="*/ 13 w 15"/>
                  <a:gd name="T83" fmla="*/ 39 h 46"/>
                  <a:gd name="T84" fmla="*/ 13 w 15"/>
                  <a:gd name="T85" fmla="*/ 40 h 46"/>
                  <a:gd name="T86" fmla="*/ 13 w 15"/>
                  <a:gd name="T87" fmla="*/ 41 h 46"/>
                  <a:gd name="T88" fmla="*/ 14 w 15"/>
                  <a:gd name="T89" fmla="*/ 42 h 46"/>
                  <a:gd name="T90" fmla="*/ 14 w 15"/>
                  <a:gd name="T91" fmla="*/ 43 h 46"/>
                  <a:gd name="T92" fmla="*/ 14 w 15"/>
                  <a:gd name="T93" fmla="*/ 44 h 46"/>
                  <a:gd name="T94" fmla="*/ 15 w 15"/>
                  <a:gd name="T95" fmla="*/ 45 h 46"/>
                  <a:gd name="T96" fmla="*/ 15 w 15"/>
                  <a:gd name="T97" fmla="*/ 46 h 46"/>
                  <a:gd name="T98" fmla="*/ 15 w 1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9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  <a:lnTo>
                      <a:pt x="15" y="46"/>
                    </a:lnTo>
                    <a:lnTo>
                      <a:pt x="15" y="4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614"/>
              <p:cNvSpPr>
                <a:spLocks/>
              </p:cNvSpPr>
              <p:nvPr/>
            </p:nvSpPr>
            <p:spPr bwMode="auto">
              <a:xfrm>
                <a:off x="3662" y="2735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1 w 15"/>
                  <a:gd name="T9" fmla="*/ 4 h 40"/>
                  <a:gd name="T10" fmla="*/ 1 w 15"/>
                  <a:gd name="T11" fmla="*/ 5 h 40"/>
                  <a:gd name="T12" fmla="*/ 2 w 15"/>
                  <a:gd name="T13" fmla="*/ 6 h 40"/>
                  <a:gd name="T14" fmla="*/ 2 w 15"/>
                  <a:gd name="T15" fmla="*/ 7 h 40"/>
                  <a:gd name="T16" fmla="*/ 3 w 15"/>
                  <a:gd name="T17" fmla="*/ 7 h 40"/>
                  <a:gd name="T18" fmla="*/ 3 w 15"/>
                  <a:gd name="T19" fmla="*/ 8 h 40"/>
                  <a:gd name="T20" fmla="*/ 3 w 15"/>
                  <a:gd name="T21" fmla="*/ 9 h 40"/>
                  <a:gd name="T22" fmla="*/ 3 w 15"/>
                  <a:gd name="T23" fmla="*/ 10 h 40"/>
                  <a:gd name="T24" fmla="*/ 4 w 15"/>
                  <a:gd name="T25" fmla="*/ 11 h 40"/>
                  <a:gd name="T26" fmla="*/ 4 w 15"/>
                  <a:gd name="T27" fmla="*/ 12 h 40"/>
                  <a:gd name="T28" fmla="*/ 4 w 15"/>
                  <a:gd name="T29" fmla="*/ 13 h 40"/>
                  <a:gd name="T30" fmla="*/ 5 w 15"/>
                  <a:gd name="T31" fmla="*/ 13 h 40"/>
                  <a:gd name="T32" fmla="*/ 5 w 15"/>
                  <a:gd name="T33" fmla="*/ 14 h 40"/>
                  <a:gd name="T34" fmla="*/ 5 w 15"/>
                  <a:gd name="T35" fmla="*/ 15 h 40"/>
                  <a:gd name="T36" fmla="*/ 5 w 15"/>
                  <a:gd name="T37" fmla="*/ 16 h 40"/>
                  <a:gd name="T38" fmla="*/ 6 w 15"/>
                  <a:gd name="T39" fmla="*/ 16 h 40"/>
                  <a:gd name="T40" fmla="*/ 6 w 15"/>
                  <a:gd name="T41" fmla="*/ 18 h 40"/>
                  <a:gd name="T42" fmla="*/ 7 w 15"/>
                  <a:gd name="T43" fmla="*/ 18 h 40"/>
                  <a:gd name="T44" fmla="*/ 7 w 15"/>
                  <a:gd name="T45" fmla="*/ 19 h 40"/>
                  <a:gd name="T46" fmla="*/ 7 w 15"/>
                  <a:gd name="T47" fmla="*/ 20 h 40"/>
                  <a:gd name="T48" fmla="*/ 7 w 15"/>
                  <a:gd name="T49" fmla="*/ 21 h 40"/>
                  <a:gd name="T50" fmla="*/ 8 w 15"/>
                  <a:gd name="T51" fmla="*/ 21 h 40"/>
                  <a:gd name="T52" fmla="*/ 8 w 15"/>
                  <a:gd name="T53" fmla="*/ 22 h 40"/>
                  <a:gd name="T54" fmla="*/ 8 w 15"/>
                  <a:gd name="T55" fmla="*/ 23 h 40"/>
                  <a:gd name="T56" fmla="*/ 8 w 15"/>
                  <a:gd name="T57" fmla="*/ 24 h 40"/>
                  <a:gd name="T58" fmla="*/ 9 w 15"/>
                  <a:gd name="T59" fmla="*/ 25 h 40"/>
                  <a:gd name="T60" fmla="*/ 9 w 15"/>
                  <a:gd name="T61" fmla="*/ 25 h 40"/>
                  <a:gd name="T62" fmla="*/ 9 w 15"/>
                  <a:gd name="T63" fmla="*/ 26 h 40"/>
                  <a:gd name="T64" fmla="*/ 10 w 15"/>
                  <a:gd name="T65" fmla="*/ 27 h 40"/>
                  <a:gd name="T66" fmla="*/ 10 w 15"/>
                  <a:gd name="T67" fmla="*/ 28 h 40"/>
                  <a:gd name="T68" fmla="*/ 10 w 15"/>
                  <a:gd name="T69" fmla="*/ 28 h 40"/>
                  <a:gd name="T70" fmla="*/ 10 w 15"/>
                  <a:gd name="T71" fmla="*/ 29 h 40"/>
                  <a:gd name="T72" fmla="*/ 11 w 15"/>
                  <a:gd name="T73" fmla="*/ 30 h 40"/>
                  <a:gd name="T74" fmla="*/ 11 w 15"/>
                  <a:gd name="T75" fmla="*/ 31 h 40"/>
                  <a:gd name="T76" fmla="*/ 12 w 15"/>
                  <a:gd name="T77" fmla="*/ 32 h 40"/>
                  <a:gd name="T78" fmla="*/ 12 w 15"/>
                  <a:gd name="T79" fmla="*/ 32 h 40"/>
                  <a:gd name="T80" fmla="*/ 12 w 15"/>
                  <a:gd name="T81" fmla="*/ 33 h 40"/>
                  <a:gd name="T82" fmla="*/ 12 w 15"/>
                  <a:gd name="T83" fmla="*/ 34 h 40"/>
                  <a:gd name="T84" fmla="*/ 13 w 15"/>
                  <a:gd name="T85" fmla="*/ 35 h 40"/>
                  <a:gd name="T86" fmla="*/ 13 w 15"/>
                  <a:gd name="T87" fmla="*/ 36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8 h 40"/>
                  <a:gd name="T94" fmla="*/ 14 w 15"/>
                  <a:gd name="T95" fmla="*/ 39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615"/>
              <p:cNvSpPr>
                <a:spLocks/>
              </p:cNvSpPr>
              <p:nvPr/>
            </p:nvSpPr>
            <p:spPr bwMode="auto">
              <a:xfrm>
                <a:off x="3677" y="2775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0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1 w 15"/>
                  <a:gd name="T9" fmla="*/ 3 h 34"/>
                  <a:gd name="T10" fmla="*/ 1 w 15"/>
                  <a:gd name="T11" fmla="*/ 4 h 34"/>
                  <a:gd name="T12" fmla="*/ 2 w 15"/>
                  <a:gd name="T13" fmla="*/ 4 h 34"/>
                  <a:gd name="T14" fmla="*/ 2 w 15"/>
                  <a:gd name="T15" fmla="*/ 5 h 34"/>
                  <a:gd name="T16" fmla="*/ 2 w 15"/>
                  <a:gd name="T17" fmla="*/ 6 h 34"/>
                  <a:gd name="T18" fmla="*/ 2 w 15"/>
                  <a:gd name="T19" fmla="*/ 7 h 34"/>
                  <a:gd name="T20" fmla="*/ 3 w 15"/>
                  <a:gd name="T21" fmla="*/ 8 h 34"/>
                  <a:gd name="T22" fmla="*/ 3 w 15"/>
                  <a:gd name="T23" fmla="*/ 8 h 34"/>
                  <a:gd name="T24" fmla="*/ 3 w 15"/>
                  <a:gd name="T25" fmla="*/ 9 h 34"/>
                  <a:gd name="T26" fmla="*/ 4 w 15"/>
                  <a:gd name="T27" fmla="*/ 10 h 34"/>
                  <a:gd name="T28" fmla="*/ 4 w 15"/>
                  <a:gd name="T29" fmla="*/ 10 h 34"/>
                  <a:gd name="T30" fmla="*/ 4 w 15"/>
                  <a:gd name="T31" fmla="*/ 11 h 34"/>
                  <a:gd name="T32" fmla="*/ 4 w 15"/>
                  <a:gd name="T33" fmla="*/ 12 h 34"/>
                  <a:gd name="T34" fmla="*/ 5 w 15"/>
                  <a:gd name="T35" fmla="*/ 12 h 34"/>
                  <a:gd name="T36" fmla="*/ 5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6 w 15"/>
                  <a:gd name="T43" fmla="*/ 15 h 34"/>
                  <a:gd name="T44" fmla="*/ 6 w 15"/>
                  <a:gd name="T45" fmla="*/ 16 h 34"/>
                  <a:gd name="T46" fmla="*/ 7 w 15"/>
                  <a:gd name="T47" fmla="*/ 17 h 34"/>
                  <a:gd name="T48" fmla="*/ 7 w 15"/>
                  <a:gd name="T49" fmla="*/ 17 h 34"/>
                  <a:gd name="T50" fmla="*/ 7 w 15"/>
                  <a:gd name="T51" fmla="*/ 18 h 34"/>
                  <a:gd name="T52" fmla="*/ 8 w 15"/>
                  <a:gd name="T53" fmla="*/ 18 h 34"/>
                  <a:gd name="T54" fmla="*/ 8 w 15"/>
                  <a:gd name="T55" fmla="*/ 19 h 34"/>
                  <a:gd name="T56" fmla="*/ 8 w 15"/>
                  <a:gd name="T57" fmla="*/ 20 h 34"/>
                  <a:gd name="T58" fmla="*/ 8 w 15"/>
                  <a:gd name="T59" fmla="*/ 21 h 34"/>
                  <a:gd name="T60" fmla="*/ 9 w 15"/>
                  <a:gd name="T61" fmla="*/ 21 h 34"/>
                  <a:gd name="T62" fmla="*/ 9 w 15"/>
                  <a:gd name="T63" fmla="*/ 22 h 34"/>
                  <a:gd name="T64" fmla="*/ 9 w 15"/>
                  <a:gd name="T65" fmla="*/ 23 h 34"/>
                  <a:gd name="T66" fmla="*/ 9 w 15"/>
                  <a:gd name="T67" fmla="*/ 24 h 34"/>
                  <a:gd name="T68" fmla="*/ 10 w 15"/>
                  <a:gd name="T69" fmla="*/ 24 h 34"/>
                  <a:gd name="T70" fmla="*/ 10 w 15"/>
                  <a:gd name="T71" fmla="*/ 25 h 34"/>
                  <a:gd name="T72" fmla="*/ 11 w 15"/>
                  <a:gd name="T73" fmla="*/ 25 h 34"/>
                  <a:gd name="T74" fmla="*/ 11 w 15"/>
                  <a:gd name="T75" fmla="*/ 26 h 34"/>
                  <a:gd name="T76" fmla="*/ 11 w 15"/>
                  <a:gd name="T77" fmla="*/ 27 h 34"/>
                  <a:gd name="T78" fmla="*/ 11 w 15"/>
                  <a:gd name="T79" fmla="*/ 27 h 34"/>
                  <a:gd name="T80" fmla="*/ 12 w 15"/>
                  <a:gd name="T81" fmla="*/ 28 h 34"/>
                  <a:gd name="T82" fmla="*/ 12 w 15"/>
                  <a:gd name="T83" fmla="*/ 29 h 34"/>
                  <a:gd name="T84" fmla="*/ 12 w 15"/>
                  <a:gd name="T85" fmla="*/ 29 h 34"/>
                  <a:gd name="T86" fmla="*/ 13 w 15"/>
                  <a:gd name="T87" fmla="*/ 30 h 34"/>
                  <a:gd name="T88" fmla="*/ 13 w 15"/>
                  <a:gd name="T89" fmla="*/ 31 h 34"/>
                  <a:gd name="T90" fmla="*/ 13 w 15"/>
                  <a:gd name="T91" fmla="*/ 31 h 34"/>
                  <a:gd name="T92" fmla="*/ 13 w 15"/>
                  <a:gd name="T93" fmla="*/ 32 h 34"/>
                  <a:gd name="T94" fmla="*/ 14 w 15"/>
                  <a:gd name="T95" fmla="*/ 33 h 34"/>
                  <a:gd name="T96" fmla="*/ 14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616"/>
              <p:cNvSpPr>
                <a:spLocks/>
              </p:cNvSpPr>
              <p:nvPr/>
            </p:nvSpPr>
            <p:spPr bwMode="auto">
              <a:xfrm>
                <a:off x="3692" y="2809"/>
                <a:ext cx="14" cy="28"/>
              </a:xfrm>
              <a:custGeom>
                <a:avLst/>
                <a:gdLst>
                  <a:gd name="T0" fmla="*/ 0 w 14"/>
                  <a:gd name="T1" fmla="*/ 0 h 28"/>
                  <a:gd name="T2" fmla="*/ 0 w 14"/>
                  <a:gd name="T3" fmla="*/ 0 h 28"/>
                  <a:gd name="T4" fmla="*/ 0 w 14"/>
                  <a:gd name="T5" fmla="*/ 1 h 28"/>
                  <a:gd name="T6" fmla="*/ 0 w 14"/>
                  <a:gd name="T7" fmla="*/ 2 h 28"/>
                  <a:gd name="T8" fmla="*/ 1 w 14"/>
                  <a:gd name="T9" fmla="*/ 2 h 28"/>
                  <a:gd name="T10" fmla="*/ 1 w 14"/>
                  <a:gd name="T11" fmla="*/ 3 h 28"/>
                  <a:gd name="T12" fmla="*/ 1 w 14"/>
                  <a:gd name="T13" fmla="*/ 4 h 28"/>
                  <a:gd name="T14" fmla="*/ 1 w 14"/>
                  <a:gd name="T15" fmla="*/ 4 h 28"/>
                  <a:gd name="T16" fmla="*/ 2 w 14"/>
                  <a:gd name="T17" fmla="*/ 5 h 28"/>
                  <a:gd name="T18" fmla="*/ 2 w 14"/>
                  <a:gd name="T19" fmla="*/ 6 h 28"/>
                  <a:gd name="T20" fmla="*/ 2 w 14"/>
                  <a:gd name="T21" fmla="*/ 6 h 28"/>
                  <a:gd name="T22" fmla="*/ 3 w 14"/>
                  <a:gd name="T23" fmla="*/ 7 h 28"/>
                  <a:gd name="T24" fmla="*/ 3 w 14"/>
                  <a:gd name="T25" fmla="*/ 7 h 28"/>
                  <a:gd name="T26" fmla="*/ 3 w 14"/>
                  <a:gd name="T27" fmla="*/ 8 h 28"/>
                  <a:gd name="T28" fmla="*/ 4 w 14"/>
                  <a:gd name="T29" fmla="*/ 8 h 28"/>
                  <a:gd name="T30" fmla="*/ 4 w 14"/>
                  <a:gd name="T31" fmla="*/ 9 h 28"/>
                  <a:gd name="T32" fmla="*/ 4 w 14"/>
                  <a:gd name="T33" fmla="*/ 9 h 28"/>
                  <a:gd name="T34" fmla="*/ 5 w 14"/>
                  <a:gd name="T35" fmla="*/ 10 h 28"/>
                  <a:gd name="T36" fmla="*/ 5 w 14"/>
                  <a:gd name="T37" fmla="*/ 11 h 28"/>
                  <a:gd name="T38" fmla="*/ 5 w 14"/>
                  <a:gd name="T39" fmla="*/ 11 h 28"/>
                  <a:gd name="T40" fmla="*/ 5 w 14"/>
                  <a:gd name="T41" fmla="*/ 12 h 28"/>
                  <a:gd name="T42" fmla="*/ 6 w 14"/>
                  <a:gd name="T43" fmla="*/ 13 h 28"/>
                  <a:gd name="T44" fmla="*/ 6 w 14"/>
                  <a:gd name="T45" fmla="*/ 13 h 28"/>
                  <a:gd name="T46" fmla="*/ 6 w 14"/>
                  <a:gd name="T47" fmla="*/ 14 h 28"/>
                  <a:gd name="T48" fmla="*/ 7 w 14"/>
                  <a:gd name="T49" fmla="*/ 14 h 28"/>
                  <a:gd name="T50" fmla="*/ 7 w 14"/>
                  <a:gd name="T51" fmla="*/ 15 h 28"/>
                  <a:gd name="T52" fmla="*/ 7 w 14"/>
                  <a:gd name="T53" fmla="*/ 16 h 28"/>
                  <a:gd name="T54" fmla="*/ 8 w 14"/>
                  <a:gd name="T55" fmla="*/ 16 h 28"/>
                  <a:gd name="T56" fmla="*/ 8 w 14"/>
                  <a:gd name="T57" fmla="*/ 17 h 28"/>
                  <a:gd name="T58" fmla="*/ 8 w 14"/>
                  <a:gd name="T59" fmla="*/ 17 h 28"/>
                  <a:gd name="T60" fmla="*/ 8 w 14"/>
                  <a:gd name="T61" fmla="*/ 18 h 28"/>
                  <a:gd name="T62" fmla="*/ 9 w 14"/>
                  <a:gd name="T63" fmla="*/ 18 h 28"/>
                  <a:gd name="T64" fmla="*/ 9 w 14"/>
                  <a:gd name="T65" fmla="*/ 19 h 28"/>
                  <a:gd name="T66" fmla="*/ 9 w 14"/>
                  <a:gd name="T67" fmla="*/ 20 h 28"/>
                  <a:gd name="T68" fmla="*/ 10 w 14"/>
                  <a:gd name="T69" fmla="*/ 20 h 28"/>
                  <a:gd name="T70" fmla="*/ 10 w 14"/>
                  <a:gd name="T71" fmla="*/ 21 h 28"/>
                  <a:gd name="T72" fmla="*/ 10 w 14"/>
                  <a:gd name="T73" fmla="*/ 21 h 28"/>
                  <a:gd name="T74" fmla="*/ 10 w 14"/>
                  <a:gd name="T75" fmla="*/ 22 h 28"/>
                  <a:gd name="T76" fmla="*/ 11 w 14"/>
                  <a:gd name="T77" fmla="*/ 22 h 28"/>
                  <a:gd name="T78" fmla="*/ 11 w 14"/>
                  <a:gd name="T79" fmla="*/ 23 h 28"/>
                  <a:gd name="T80" fmla="*/ 12 w 14"/>
                  <a:gd name="T81" fmla="*/ 23 h 28"/>
                  <a:gd name="T82" fmla="*/ 12 w 14"/>
                  <a:gd name="T83" fmla="*/ 24 h 28"/>
                  <a:gd name="T84" fmla="*/ 12 w 14"/>
                  <a:gd name="T85" fmla="*/ 25 h 28"/>
                  <a:gd name="T86" fmla="*/ 12 w 14"/>
                  <a:gd name="T87" fmla="*/ 25 h 28"/>
                  <a:gd name="T88" fmla="*/ 13 w 14"/>
                  <a:gd name="T89" fmla="*/ 26 h 28"/>
                  <a:gd name="T90" fmla="*/ 13 w 14"/>
                  <a:gd name="T91" fmla="*/ 26 h 28"/>
                  <a:gd name="T92" fmla="*/ 13 w 14"/>
                  <a:gd name="T93" fmla="*/ 27 h 28"/>
                  <a:gd name="T94" fmla="*/ 14 w 14"/>
                  <a:gd name="T95" fmla="*/ 27 h 28"/>
                  <a:gd name="T96" fmla="*/ 14 w 14"/>
                  <a:gd name="T97" fmla="*/ 28 h 28"/>
                  <a:gd name="T98" fmla="*/ 14 w 14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617"/>
              <p:cNvSpPr>
                <a:spLocks/>
              </p:cNvSpPr>
              <p:nvPr/>
            </p:nvSpPr>
            <p:spPr bwMode="auto">
              <a:xfrm>
                <a:off x="3706" y="2837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0 w 15"/>
                  <a:gd name="T3" fmla="*/ 1 h 24"/>
                  <a:gd name="T4" fmla="*/ 1 w 15"/>
                  <a:gd name="T5" fmla="*/ 1 h 24"/>
                  <a:gd name="T6" fmla="*/ 1 w 15"/>
                  <a:gd name="T7" fmla="*/ 2 h 24"/>
                  <a:gd name="T8" fmla="*/ 1 w 15"/>
                  <a:gd name="T9" fmla="*/ 2 h 24"/>
                  <a:gd name="T10" fmla="*/ 2 w 15"/>
                  <a:gd name="T11" fmla="*/ 3 h 24"/>
                  <a:gd name="T12" fmla="*/ 2 w 15"/>
                  <a:gd name="T13" fmla="*/ 4 h 24"/>
                  <a:gd name="T14" fmla="*/ 2 w 15"/>
                  <a:gd name="T15" fmla="*/ 4 h 24"/>
                  <a:gd name="T16" fmla="*/ 3 w 15"/>
                  <a:gd name="T17" fmla="*/ 4 h 24"/>
                  <a:gd name="T18" fmla="*/ 3 w 15"/>
                  <a:gd name="T19" fmla="*/ 5 h 24"/>
                  <a:gd name="T20" fmla="*/ 3 w 15"/>
                  <a:gd name="T21" fmla="*/ 6 h 24"/>
                  <a:gd name="T22" fmla="*/ 3 w 15"/>
                  <a:gd name="T23" fmla="*/ 6 h 24"/>
                  <a:gd name="T24" fmla="*/ 4 w 15"/>
                  <a:gd name="T25" fmla="*/ 7 h 24"/>
                  <a:gd name="T26" fmla="*/ 4 w 15"/>
                  <a:gd name="T27" fmla="*/ 7 h 24"/>
                  <a:gd name="T28" fmla="*/ 4 w 15"/>
                  <a:gd name="T29" fmla="*/ 8 h 24"/>
                  <a:gd name="T30" fmla="*/ 5 w 15"/>
                  <a:gd name="T31" fmla="*/ 8 h 24"/>
                  <a:gd name="T32" fmla="*/ 5 w 15"/>
                  <a:gd name="T33" fmla="*/ 9 h 24"/>
                  <a:gd name="T34" fmla="*/ 5 w 15"/>
                  <a:gd name="T35" fmla="*/ 9 h 24"/>
                  <a:gd name="T36" fmla="*/ 5 w 15"/>
                  <a:gd name="T37" fmla="*/ 9 h 24"/>
                  <a:gd name="T38" fmla="*/ 6 w 15"/>
                  <a:gd name="T39" fmla="*/ 10 h 24"/>
                  <a:gd name="T40" fmla="*/ 6 w 15"/>
                  <a:gd name="T41" fmla="*/ 11 h 24"/>
                  <a:gd name="T42" fmla="*/ 7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3 h 24"/>
                  <a:gd name="T50" fmla="*/ 8 w 15"/>
                  <a:gd name="T51" fmla="*/ 13 h 24"/>
                  <a:gd name="T52" fmla="*/ 8 w 15"/>
                  <a:gd name="T53" fmla="*/ 14 h 24"/>
                  <a:gd name="T54" fmla="*/ 8 w 15"/>
                  <a:gd name="T55" fmla="*/ 14 h 24"/>
                  <a:gd name="T56" fmla="*/ 9 w 15"/>
                  <a:gd name="T57" fmla="*/ 15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10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0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2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4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4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618"/>
              <p:cNvSpPr>
                <a:spLocks/>
              </p:cNvSpPr>
              <p:nvPr/>
            </p:nvSpPr>
            <p:spPr bwMode="auto">
              <a:xfrm>
                <a:off x="3721" y="2861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1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2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6 h 21"/>
                  <a:gd name="T26" fmla="*/ 4 w 15"/>
                  <a:gd name="T27" fmla="*/ 6 h 21"/>
                  <a:gd name="T28" fmla="*/ 4 w 15"/>
                  <a:gd name="T29" fmla="*/ 6 h 21"/>
                  <a:gd name="T30" fmla="*/ 4 w 15"/>
                  <a:gd name="T31" fmla="*/ 7 h 21"/>
                  <a:gd name="T32" fmla="*/ 4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10 h 21"/>
                  <a:gd name="T44" fmla="*/ 6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8 w 15"/>
                  <a:gd name="T57" fmla="*/ 12 h 21"/>
                  <a:gd name="T58" fmla="*/ 8 w 15"/>
                  <a:gd name="T59" fmla="*/ 13 h 21"/>
                  <a:gd name="T60" fmla="*/ 9 w 15"/>
                  <a:gd name="T61" fmla="*/ 13 h 21"/>
                  <a:gd name="T62" fmla="*/ 9 w 15"/>
                  <a:gd name="T63" fmla="*/ 13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5 h 21"/>
                  <a:gd name="T74" fmla="*/ 11 w 15"/>
                  <a:gd name="T75" fmla="*/ 16 h 21"/>
                  <a:gd name="T76" fmla="*/ 11 w 15"/>
                  <a:gd name="T77" fmla="*/ 16 h 21"/>
                  <a:gd name="T78" fmla="*/ 11 w 15"/>
                  <a:gd name="T79" fmla="*/ 17 h 21"/>
                  <a:gd name="T80" fmla="*/ 12 w 15"/>
                  <a:gd name="T81" fmla="*/ 17 h 21"/>
                  <a:gd name="T82" fmla="*/ 12 w 15"/>
                  <a:gd name="T83" fmla="*/ 17 h 21"/>
                  <a:gd name="T84" fmla="*/ 12 w 15"/>
                  <a:gd name="T85" fmla="*/ 18 h 21"/>
                  <a:gd name="T86" fmla="*/ 13 w 15"/>
                  <a:gd name="T87" fmla="*/ 18 h 21"/>
                  <a:gd name="T88" fmla="*/ 13 w 15"/>
                  <a:gd name="T89" fmla="*/ 19 h 21"/>
                  <a:gd name="T90" fmla="*/ 13 w 15"/>
                  <a:gd name="T91" fmla="*/ 19 h 21"/>
                  <a:gd name="T92" fmla="*/ 13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619"/>
              <p:cNvSpPr>
                <a:spLocks/>
              </p:cNvSpPr>
              <p:nvPr/>
            </p:nvSpPr>
            <p:spPr bwMode="auto">
              <a:xfrm>
                <a:off x="3736" y="2882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0 w 14"/>
                  <a:gd name="T7" fmla="*/ 1 h 17"/>
                  <a:gd name="T8" fmla="*/ 1 w 14"/>
                  <a:gd name="T9" fmla="*/ 1 h 17"/>
                  <a:gd name="T10" fmla="*/ 1 w 14"/>
                  <a:gd name="T11" fmla="*/ 1 h 17"/>
                  <a:gd name="T12" fmla="*/ 1 w 14"/>
                  <a:gd name="T13" fmla="*/ 2 h 17"/>
                  <a:gd name="T14" fmla="*/ 2 w 14"/>
                  <a:gd name="T15" fmla="*/ 2 h 17"/>
                  <a:gd name="T16" fmla="*/ 2 w 14"/>
                  <a:gd name="T17" fmla="*/ 3 h 17"/>
                  <a:gd name="T18" fmla="*/ 2 w 14"/>
                  <a:gd name="T19" fmla="*/ 3 h 17"/>
                  <a:gd name="T20" fmla="*/ 2 w 14"/>
                  <a:gd name="T21" fmla="*/ 3 h 17"/>
                  <a:gd name="T22" fmla="*/ 3 w 14"/>
                  <a:gd name="T23" fmla="*/ 4 h 17"/>
                  <a:gd name="T24" fmla="*/ 3 w 14"/>
                  <a:gd name="T25" fmla="*/ 4 h 17"/>
                  <a:gd name="T26" fmla="*/ 3 w 14"/>
                  <a:gd name="T27" fmla="*/ 5 h 17"/>
                  <a:gd name="T28" fmla="*/ 3 w 14"/>
                  <a:gd name="T29" fmla="*/ 5 h 17"/>
                  <a:gd name="T30" fmla="*/ 4 w 14"/>
                  <a:gd name="T31" fmla="*/ 5 h 17"/>
                  <a:gd name="T32" fmla="*/ 4 w 14"/>
                  <a:gd name="T33" fmla="*/ 5 h 17"/>
                  <a:gd name="T34" fmla="*/ 5 w 14"/>
                  <a:gd name="T35" fmla="*/ 6 h 17"/>
                  <a:gd name="T36" fmla="*/ 5 w 14"/>
                  <a:gd name="T37" fmla="*/ 6 h 17"/>
                  <a:gd name="T38" fmla="*/ 5 w 14"/>
                  <a:gd name="T39" fmla="*/ 7 h 17"/>
                  <a:gd name="T40" fmla="*/ 5 w 14"/>
                  <a:gd name="T41" fmla="*/ 7 h 17"/>
                  <a:gd name="T42" fmla="*/ 6 w 14"/>
                  <a:gd name="T43" fmla="*/ 7 h 17"/>
                  <a:gd name="T44" fmla="*/ 6 w 14"/>
                  <a:gd name="T45" fmla="*/ 8 h 17"/>
                  <a:gd name="T46" fmla="*/ 6 w 14"/>
                  <a:gd name="T47" fmla="*/ 8 h 17"/>
                  <a:gd name="T48" fmla="*/ 7 w 14"/>
                  <a:gd name="T49" fmla="*/ 8 h 17"/>
                  <a:gd name="T50" fmla="*/ 7 w 14"/>
                  <a:gd name="T51" fmla="*/ 8 h 17"/>
                  <a:gd name="T52" fmla="*/ 7 w 14"/>
                  <a:gd name="T53" fmla="*/ 9 h 17"/>
                  <a:gd name="T54" fmla="*/ 7 w 14"/>
                  <a:gd name="T55" fmla="*/ 9 h 17"/>
                  <a:gd name="T56" fmla="*/ 8 w 14"/>
                  <a:gd name="T57" fmla="*/ 10 h 17"/>
                  <a:gd name="T58" fmla="*/ 8 w 14"/>
                  <a:gd name="T59" fmla="*/ 10 h 17"/>
                  <a:gd name="T60" fmla="*/ 9 w 14"/>
                  <a:gd name="T61" fmla="*/ 10 h 17"/>
                  <a:gd name="T62" fmla="*/ 9 w 14"/>
                  <a:gd name="T63" fmla="*/ 11 h 17"/>
                  <a:gd name="T64" fmla="*/ 9 w 14"/>
                  <a:gd name="T65" fmla="*/ 11 h 17"/>
                  <a:gd name="T66" fmla="*/ 9 w 14"/>
                  <a:gd name="T67" fmla="*/ 11 h 17"/>
                  <a:gd name="T68" fmla="*/ 10 w 14"/>
                  <a:gd name="T69" fmla="*/ 12 h 17"/>
                  <a:gd name="T70" fmla="*/ 10 w 14"/>
                  <a:gd name="T71" fmla="*/ 12 h 17"/>
                  <a:gd name="T72" fmla="*/ 10 w 14"/>
                  <a:gd name="T73" fmla="*/ 12 h 17"/>
                  <a:gd name="T74" fmla="*/ 10 w 14"/>
                  <a:gd name="T75" fmla="*/ 13 h 17"/>
                  <a:gd name="T76" fmla="*/ 11 w 14"/>
                  <a:gd name="T77" fmla="*/ 13 h 17"/>
                  <a:gd name="T78" fmla="*/ 11 w 14"/>
                  <a:gd name="T79" fmla="*/ 14 h 17"/>
                  <a:gd name="T80" fmla="*/ 11 w 14"/>
                  <a:gd name="T81" fmla="*/ 14 h 17"/>
                  <a:gd name="T82" fmla="*/ 12 w 14"/>
                  <a:gd name="T83" fmla="*/ 14 h 17"/>
                  <a:gd name="T84" fmla="*/ 12 w 14"/>
                  <a:gd name="T85" fmla="*/ 14 h 17"/>
                  <a:gd name="T86" fmla="*/ 12 w 14"/>
                  <a:gd name="T87" fmla="*/ 15 h 17"/>
                  <a:gd name="T88" fmla="*/ 12 w 14"/>
                  <a:gd name="T89" fmla="*/ 15 h 17"/>
                  <a:gd name="T90" fmla="*/ 13 w 14"/>
                  <a:gd name="T91" fmla="*/ 15 h 17"/>
                  <a:gd name="T92" fmla="*/ 13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620"/>
              <p:cNvSpPr>
                <a:spLocks/>
              </p:cNvSpPr>
              <p:nvPr/>
            </p:nvSpPr>
            <p:spPr bwMode="auto">
              <a:xfrm>
                <a:off x="3750" y="289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0 h 14"/>
                  <a:gd name="T8" fmla="*/ 1 w 15"/>
                  <a:gd name="T9" fmla="*/ 1 h 14"/>
                  <a:gd name="T10" fmla="*/ 2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4 w 15"/>
                  <a:gd name="T23" fmla="*/ 3 h 14"/>
                  <a:gd name="T24" fmla="*/ 4 w 15"/>
                  <a:gd name="T25" fmla="*/ 3 h 14"/>
                  <a:gd name="T26" fmla="*/ 4 w 15"/>
                  <a:gd name="T27" fmla="*/ 4 h 14"/>
                  <a:gd name="T28" fmla="*/ 4 w 15"/>
                  <a:gd name="T29" fmla="*/ 4 h 14"/>
                  <a:gd name="T30" fmla="*/ 5 w 15"/>
                  <a:gd name="T31" fmla="*/ 4 h 14"/>
                  <a:gd name="T32" fmla="*/ 5 w 15"/>
                  <a:gd name="T33" fmla="*/ 5 h 14"/>
                  <a:gd name="T34" fmla="*/ 5 w 15"/>
                  <a:gd name="T35" fmla="*/ 5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6 h 14"/>
                  <a:gd name="T42" fmla="*/ 6 w 15"/>
                  <a:gd name="T43" fmla="*/ 6 h 14"/>
                  <a:gd name="T44" fmla="*/ 7 w 15"/>
                  <a:gd name="T45" fmla="*/ 6 h 14"/>
                  <a:gd name="T46" fmla="*/ 7 w 15"/>
                  <a:gd name="T47" fmla="*/ 7 h 14"/>
                  <a:gd name="T48" fmla="*/ 7 w 15"/>
                  <a:gd name="T49" fmla="*/ 7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8 h 14"/>
                  <a:gd name="T56" fmla="*/ 9 w 15"/>
                  <a:gd name="T57" fmla="*/ 8 h 14"/>
                  <a:gd name="T58" fmla="*/ 9 w 15"/>
                  <a:gd name="T59" fmla="*/ 8 h 14"/>
                  <a:gd name="T60" fmla="*/ 9 w 15"/>
                  <a:gd name="T61" fmla="*/ 9 h 14"/>
                  <a:gd name="T62" fmla="*/ 9 w 15"/>
                  <a:gd name="T63" fmla="*/ 9 h 14"/>
                  <a:gd name="T64" fmla="*/ 10 w 15"/>
                  <a:gd name="T65" fmla="*/ 9 h 14"/>
                  <a:gd name="T66" fmla="*/ 10 w 15"/>
                  <a:gd name="T67" fmla="*/ 9 h 14"/>
                  <a:gd name="T68" fmla="*/ 10 w 15"/>
                  <a:gd name="T69" fmla="*/ 10 h 14"/>
                  <a:gd name="T70" fmla="*/ 11 w 15"/>
                  <a:gd name="T71" fmla="*/ 10 h 14"/>
                  <a:gd name="T72" fmla="*/ 11 w 15"/>
                  <a:gd name="T73" fmla="*/ 10 h 14"/>
                  <a:gd name="T74" fmla="*/ 11 w 15"/>
                  <a:gd name="T75" fmla="*/ 11 h 14"/>
                  <a:gd name="T76" fmla="*/ 12 w 15"/>
                  <a:gd name="T77" fmla="*/ 11 h 14"/>
                  <a:gd name="T78" fmla="*/ 12 w 15"/>
                  <a:gd name="T79" fmla="*/ 11 h 14"/>
                  <a:gd name="T80" fmla="*/ 12 w 15"/>
                  <a:gd name="T81" fmla="*/ 11 h 14"/>
                  <a:gd name="T82" fmla="*/ 12 w 15"/>
                  <a:gd name="T83" fmla="*/ 12 h 14"/>
                  <a:gd name="T84" fmla="*/ 13 w 15"/>
                  <a:gd name="T85" fmla="*/ 12 h 14"/>
                  <a:gd name="T86" fmla="*/ 13 w 15"/>
                  <a:gd name="T87" fmla="*/ 12 h 14"/>
                  <a:gd name="T88" fmla="*/ 13 w 15"/>
                  <a:gd name="T89" fmla="*/ 12 h 14"/>
                  <a:gd name="T90" fmla="*/ 14 w 15"/>
                  <a:gd name="T91" fmla="*/ 13 h 14"/>
                  <a:gd name="T92" fmla="*/ 14 w 15"/>
                  <a:gd name="T93" fmla="*/ 13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621"/>
              <p:cNvSpPr>
                <a:spLocks/>
              </p:cNvSpPr>
              <p:nvPr/>
            </p:nvSpPr>
            <p:spPr bwMode="auto">
              <a:xfrm>
                <a:off x="3765" y="291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0 w 15"/>
                  <a:gd name="T5" fmla="*/ 0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3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4 w 15"/>
                  <a:gd name="T33" fmla="*/ 4 h 12"/>
                  <a:gd name="T34" fmla="*/ 5 w 15"/>
                  <a:gd name="T35" fmla="*/ 4 h 12"/>
                  <a:gd name="T36" fmla="*/ 5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7 h 12"/>
                  <a:gd name="T56" fmla="*/ 8 w 15"/>
                  <a:gd name="T57" fmla="*/ 7 h 12"/>
                  <a:gd name="T58" fmla="*/ 8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9 h 12"/>
                  <a:gd name="T80" fmla="*/ 12 w 15"/>
                  <a:gd name="T81" fmla="*/ 10 h 12"/>
                  <a:gd name="T82" fmla="*/ 12 w 15"/>
                  <a:gd name="T83" fmla="*/ 10 h 12"/>
                  <a:gd name="T84" fmla="*/ 12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3 w 15"/>
                  <a:gd name="T91" fmla="*/ 11 h 12"/>
                  <a:gd name="T92" fmla="*/ 13 w 15"/>
                  <a:gd name="T93" fmla="*/ 11 h 12"/>
                  <a:gd name="T94" fmla="*/ 14 w 15"/>
                  <a:gd name="T95" fmla="*/ 11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622"/>
              <p:cNvSpPr>
                <a:spLocks/>
              </p:cNvSpPr>
              <p:nvPr/>
            </p:nvSpPr>
            <p:spPr bwMode="auto">
              <a:xfrm>
                <a:off x="3780" y="292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2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6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7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7 h 10"/>
                  <a:gd name="T68" fmla="*/ 10 w 14"/>
                  <a:gd name="T69" fmla="*/ 7 h 10"/>
                  <a:gd name="T70" fmla="*/ 10 w 14"/>
                  <a:gd name="T71" fmla="*/ 7 h 10"/>
                  <a:gd name="T72" fmla="*/ 10 w 14"/>
                  <a:gd name="T73" fmla="*/ 7 h 10"/>
                  <a:gd name="T74" fmla="*/ 11 w 14"/>
                  <a:gd name="T75" fmla="*/ 8 h 10"/>
                  <a:gd name="T76" fmla="*/ 11 w 14"/>
                  <a:gd name="T77" fmla="*/ 8 h 10"/>
                  <a:gd name="T78" fmla="*/ 11 w 14"/>
                  <a:gd name="T79" fmla="*/ 8 h 10"/>
                  <a:gd name="T80" fmla="*/ 11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2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623"/>
              <p:cNvSpPr>
                <a:spLocks/>
              </p:cNvSpPr>
              <p:nvPr/>
            </p:nvSpPr>
            <p:spPr bwMode="auto">
              <a:xfrm>
                <a:off x="3794" y="293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5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624"/>
              <p:cNvSpPr>
                <a:spLocks/>
              </p:cNvSpPr>
              <p:nvPr/>
            </p:nvSpPr>
            <p:spPr bwMode="auto">
              <a:xfrm>
                <a:off x="3809" y="294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0 w 15"/>
                  <a:gd name="T3" fmla="*/ 0 h 7"/>
                  <a:gd name="T4" fmla="*/ 0 w 15"/>
                  <a:gd name="T5" fmla="*/ 0 h 7"/>
                  <a:gd name="T6" fmla="*/ 1 w 15"/>
                  <a:gd name="T7" fmla="*/ 0 h 7"/>
                  <a:gd name="T8" fmla="*/ 1 w 15"/>
                  <a:gd name="T9" fmla="*/ 1 h 7"/>
                  <a:gd name="T10" fmla="*/ 1 w 15"/>
                  <a:gd name="T11" fmla="*/ 1 h 7"/>
                  <a:gd name="T12" fmla="*/ 1 w 15"/>
                  <a:gd name="T13" fmla="*/ 1 h 7"/>
                  <a:gd name="T14" fmla="*/ 2 w 15"/>
                  <a:gd name="T15" fmla="*/ 1 h 7"/>
                  <a:gd name="T16" fmla="*/ 2 w 15"/>
                  <a:gd name="T17" fmla="*/ 1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3 w 15"/>
                  <a:gd name="T25" fmla="*/ 2 h 7"/>
                  <a:gd name="T26" fmla="*/ 4 w 15"/>
                  <a:gd name="T27" fmla="*/ 2 h 7"/>
                  <a:gd name="T28" fmla="*/ 4 w 15"/>
                  <a:gd name="T29" fmla="*/ 2 h 7"/>
                  <a:gd name="T30" fmla="*/ 4 w 15"/>
                  <a:gd name="T31" fmla="*/ 2 h 7"/>
                  <a:gd name="T32" fmla="*/ 5 w 15"/>
                  <a:gd name="T33" fmla="*/ 2 h 7"/>
                  <a:gd name="T34" fmla="*/ 5 w 15"/>
                  <a:gd name="T35" fmla="*/ 3 h 7"/>
                  <a:gd name="T36" fmla="*/ 5 w 15"/>
                  <a:gd name="T37" fmla="*/ 3 h 7"/>
                  <a:gd name="T38" fmla="*/ 5 w 15"/>
                  <a:gd name="T39" fmla="*/ 3 h 7"/>
                  <a:gd name="T40" fmla="*/ 6 w 15"/>
                  <a:gd name="T41" fmla="*/ 3 h 7"/>
                  <a:gd name="T42" fmla="*/ 6 w 15"/>
                  <a:gd name="T43" fmla="*/ 3 h 7"/>
                  <a:gd name="T44" fmla="*/ 6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4 h 7"/>
                  <a:gd name="T58" fmla="*/ 8 w 15"/>
                  <a:gd name="T59" fmla="*/ 4 h 7"/>
                  <a:gd name="T60" fmla="*/ 9 w 15"/>
                  <a:gd name="T61" fmla="*/ 4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0 w 15"/>
                  <a:gd name="T71" fmla="*/ 5 h 7"/>
                  <a:gd name="T72" fmla="*/ 11 w 15"/>
                  <a:gd name="T73" fmla="*/ 5 h 7"/>
                  <a:gd name="T74" fmla="*/ 11 w 15"/>
                  <a:gd name="T75" fmla="*/ 5 h 7"/>
                  <a:gd name="T76" fmla="*/ 11 w 15"/>
                  <a:gd name="T77" fmla="*/ 5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2 w 15"/>
                  <a:gd name="T85" fmla="*/ 6 h 7"/>
                  <a:gd name="T86" fmla="*/ 13 w 15"/>
                  <a:gd name="T87" fmla="*/ 6 h 7"/>
                  <a:gd name="T88" fmla="*/ 13 w 15"/>
                  <a:gd name="T89" fmla="*/ 6 h 7"/>
                  <a:gd name="T90" fmla="*/ 13 w 15"/>
                  <a:gd name="T91" fmla="*/ 7 h 7"/>
                  <a:gd name="T92" fmla="*/ 13 w 15"/>
                  <a:gd name="T93" fmla="*/ 7 h 7"/>
                  <a:gd name="T94" fmla="*/ 14 w 15"/>
                  <a:gd name="T95" fmla="*/ 7 h 7"/>
                  <a:gd name="T96" fmla="*/ 14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625"/>
              <p:cNvSpPr>
                <a:spLocks/>
              </p:cNvSpPr>
              <p:nvPr/>
            </p:nvSpPr>
            <p:spPr bwMode="auto">
              <a:xfrm>
                <a:off x="3824" y="295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0 h 6"/>
                  <a:gd name="T8" fmla="*/ 1 w 14"/>
                  <a:gd name="T9" fmla="*/ 0 h 6"/>
                  <a:gd name="T10" fmla="*/ 1 w 14"/>
                  <a:gd name="T11" fmla="*/ 1 h 6"/>
                  <a:gd name="T12" fmla="*/ 1 w 14"/>
                  <a:gd name="T13" fmla="*/ 1 h 6"/>
                  <a:gd name="T14" fmla="*/ 2 w 14"/>
                  <a:gd name="T15" fmla="*/ 1 h 6"/>
                  <a:gd name="T16" fmla="*/ 2 w 14"/>
                  <a:gd name="T17" fmla="*/ 1 h 6"/>
                  <a:gd name="T18" fmla="*/ 2 w 14"/>
                  <a:gd name="T19" fmla="*/ 1 h 6"/>
                  <a:gd name="T20" fmla="*/ 2 w 14"/>
                  <a:gd name="T21" fmla="*/ 1 h 6"/>
                  <a:gd name="T22" fmla="*/ 3 w 14"/>
                  <a:gd name="T23" fmla="*/ 2 h 6"/>
                  <a:gd name="T24" fmla="*/ 3 w 14"/>
                  <a:gd name="T25" fmla="*/ 2 h 6"/>
                  <a:gd name="T26" fmla="*/ 3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2 h 6"/>
                  <a:gd name="T36" fmla="*/ 5 w 14"/>
                  <a:gd name="T37" fmla="*/ 2 h 6"/>
                  <a:gd name="T38" fmla="*/ 5 w 14"/>
                  <a:gd name="T39" fmla="*/ 2 h 6"/>
                  <a:gd name="T40" fmla="*/ 6 w 14"/>
                  <a:gd name="T41" fmla="*/ 2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4 h 6"/>
                  <a:gd name="T56" fmla="*/ 8 w 14"/>
                  <a:gd name="T57" fmla="*/ 4 h 6"/>
                  <a:gd name="T58" fmla="*/ 8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9 w 14"/>
                  <a:gd name="T67" fmla="*/ 4 h 6"/>
                  <a:gd name="T68" fmla="*/ 10 w 14"/>
                  <a:gd name="T69" fmla="*/ 4 h 6"/>
                  <a:gd name="T70" fmla="*/ 10 w 14"/>
                  <a:gd name="T71" fmla="*/ 4 h 6"/>
                  <a:gd name="T72" fmla="*/ 10 w 14"/>
                  <a:gd name="T73" fmla="*/ 4 h 6"/>
                  <a:gd name="T74" fmla="*/ 11 w 14"/>
                  <a:gd name="T75" fmla="*/ 4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2 w 14"/>
                  <a:gd name="T83" fmla="*/ 5 h 6"/>
                  <a:gd name="T84" fmla="*/ 12 w 14"/>
                  <a:gd name="T85" fmla="*/ 5 h 6"/>
                  <a:gd name="T86" fmla="*/ 13 w 14"/>
                  <a:gd name="T87" fmla="*/ 5 h 6"/>
                  <a:gd name="T88" fmla="*/ 13 w 14"/>
                  <a:gd name="T89" fmla="*/ 5 h 6"/>
                  <a:gd name="T90" fmla="*/ 13 w 14"/>
                  <a:gd name="T91" fmla="*/ 6 h 6"/>
                  <a:gd name="T92" fmla="*/ 13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626"/>
              <p:cNvSpPr>
                <a:spLocks/>
              </p:cNvSpPr>
              <p:nvPr/>
            </p:nvSpPr>
            <p:spPr bwMode="auto">
              <a:xfrm>
                <a:off x="3838" y="295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1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3 h 5"/>
                  <a:gd name="T54" fmla="*/ 8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627"/>
              <p:cNvSpPr>
                <a:spLocks/>
              </p:cNvSpPr>
              <p:nvPr/>
            </p:nvSpPr>
            <p:spPr bwMode="auto">
              <a:xfrm>
                <a:off x="3853" y="296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1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3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5 w 14"/>
                  <a:gd name="T39" fmla="*/ 1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2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3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628"/>
              <p:cNvSpPr>
                <a:spLocks/>
              </p:cNvSpPr>
              <p:nvPr/>
            </p:nvSpPr>
            <p:spPr bwMode="auto">
              <a:xfrm>
                <a:off x="3867" y="296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3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7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2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629"/>
              <p:cNvSpPr>
                <a:spLocks/>
              </p:cNvSpPr>
              <p:nvPr/>
            </p:nvSpPr>
            <p:spPr bwMode="auto">
              <a:xfrm>
                <a:off x="3882" y="296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630"/>
              <p:cNvSpPr>
                <a:spLocks/>
              </p:cNvSpPr>
              <p:nvPr/>
            </p:nvSpPr>
            <p:spPr bwMode="auto">
              <a:xfrm>
                <a:off x="3897" y="2971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631"/>
              <p:cNvSpPr>
                <a:spLocks/>
              </p:cNvSpPr>
              <p:nvPr/>
            </p:nvSpPr>
            <p:spPr bwMode="auto">
              <a:xfrm>
                <a:off x="3911" y="297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632"/>
              <p:cNvSpPr>
                <a:spLocks/>
              </p:cNvSpPr>
              <p:nvPr/>
            </p:nvSpPr>
            <p:spPr bwMode="auto">
              <a:xfrm>
                <a:off x="3926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633"/>
              <p:cNvSpPr>
                <a:spLocks/>
              </p:cNvSpPr>
              <p:nvPr/>
            </p:nvSpPr>
            <p:spPr bwMode="auto">
              <a:xfrm>
                <a:off x="3941" y="297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634"/>
              <p:cNvSpPr>
                <a:spLocks/>
              </p:cNvSpPr>
              <p:nvPr/>
            </p:nvSpPr>
            <p:spPr bwMode="auto">
              <a:xfrm>
                <a:off x="3955" y="297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635"/>
              <p:cNvSpPr>
                <a:spLocks/>
              </p:cNvSpPr>
              <p:nvPr/>
            </p:nvSpPr>
            <p:spPr bwMode="auto">
              <a:xfrm>
                <a:off x="3970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636"/>
              <p:cNvSpPr>
                <a:spLocks/>
              </p:cNvSpPr>
              <p:nvPr/>
            </p:nvSpPr>
            <p:spPr bwMode="auto">
              <a:xfrm>
                <a:off x="3985" y="298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637"/>
              <p:cNvSpPr>
                <a:spLocks/>
              </p:cNvSpPr>
              <p:nvPr/>
            </p:nvSpPr>
            <p:spPr bwMode="auto">
              <a:xfrm>
                <a:off x="3999" y="298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638"/>
              <p:cNvSpPr>
                <a:spLocks/>
              </p:cNvSpPr>
              <p:nvPr/>
            </p:nvSpPr>
            <p:spPr bwMode="auto">
              <a:xfrm>
                <a:off x="4014" y="298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639"/>
              <p:cNvSpPr>
                <a:spLocks/>
              </p:cNvSpPr>
              <p:nvPr/>
            </p:nvSpPr>
            <p:spPr bwMode="auto">
              <a:xfrm>
                <a:off x="4029" y="298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640"/>
              <p:cNvSpPr>
                <a:spLocks/>
              </p:cNvSpPr>
              <p:nvPr/>
            </p:nvSpPr>
            <p:spPr bwMode="auto">
              <a:xfrm>
                <a:off x="4043" y="298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641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642"/>
              <p:cNvSpPr>
                <a:spLocks/>
              </p:cNvSpPr>
              <p:nvPr/>
            </p:nvSpPr>
            <p:spPr bwMode="auto">
              <a:xfrm>
                <a:off x="4073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643"/>
              <p:cNvSpPr>
                <a:spLocks/>
              </p:cNvSpPr>
              <p:nvPr/>
            </p:nvSpPr>
            <p:spPr bwMode="auto">
              <a:xfrm>
                <a:off x="4088" y="2983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644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645"/>
              <p:cNvSpPr>
                <a:spLocks/>
              </p:cNvSpPr>
              <p:nvPr/>
            </p:nvSpPr>
            <p:spPr bwMode="auto">
              <a:xfrm>
                <a:off x="41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646"/>
              <p:cNvSpPr>
                <a:spLocks/>
              </p:cNvSpPr>
              <p:nvPr/>
            </p:nvSpPr>
            <p:spPr bwMode="auto">
              <a:xfrm>
                <a:off x="41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647"/>
              <p:cNvSpPr>
                <a:spLocks/>
              </p:cNvSpPr>
              <p:nvPr/>
            </p:nvSpPr>
            <p:spPr bwMode="auto">
              <a:xfrm>
                <a:off x="414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648"/>
              <p:cNvSpPr>
                <a:spLocks/>
              </p:cNvSpPr>
              <p:nvPr/>
            </p:nvSpPr>
            <p:spPr bwMode="auto">
              <a:xfrm>
                <a:off x="416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649"/>
              <p:cNvSpPr>
                <a:spLocks/>
              </p:cNvSpPr>
              <p:nvPr/>
            </p:nvSpPr>
            <p:spPr bwMode="auto">
              <a:xfrm>
                <a:off x="417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650"/>
              <p:cNvSpPr>
                <a:spLocks/>
              </p:cNvSpPr>
              <p:nvPr/>
            </p:nvSpPr>
            <p:spPr bwMode="auto">
              <a:xfrm>
                <a:off x="419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651"/>
              <p:cNvSpPr>
                <a:spLocks/>
              </p:cNvSpPr>
              <p:nvPr/>
            </p:nvSpPr>
            <p:spPr bwMode="auto">
              <a:xfrm>
                <a:off x="42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652"/>
              <p:cNvSpPr>
                <a:spLocks/>
              </p:cNvSpPr>
              <p:nvPr/>
            </p:nvSpPr>
            <p:spPr bwMode="auto">
              <a:xfrm>
                <a:off x="42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653"/>
              <p:cNvSpPr>
                <a:spLocks/>
              </p:cNvSpPr>
              <p:nvPr/>
            </p:nvSpPr>
            <p:spPr bwMode="auto">
              <a:xfrm>
                <a:off x="423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654"/>
              <p:cNvSpPr>
                <a:spLocks/>
              </p:cNvSpPr>
              <p:nvPr/>
            </p:nvSpPr>
            <p:spPr bwMode="auto">
              <a:xfrm>
                <a:off x="42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655"/>
              <p:cNvSpPr>
                <a:spLocks/>
              </p:cNvSpPr>
              <p:nvPr/>
            </p:nvSpPr>
            <p:spPr bwMode="auto">
              <a:xfrm>
                <a:off x="42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656"/>
              <p:cNvSpPr>
                <a:spLocks/>
              </p:cNvSpPr>
              <p:nvPr/>
            </p:nvSpPr>
            <p:spPr bwMode="auto">
              <a:xfrm>
                <a:off x="427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657"/>
              <p:cNvSpPr>
                <a:spLocks/>
              </p:cNvSpPr>
              <p:nvPr/>
            </p:nvSpPr>
            <p:spPr bwMode="auto">
              <a:xfrm>
                <a:off x="429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658"/>
              <p:cNvSpPr>
                <a:spLocks/>
              </p:cNvSpPr>
              <p:nvPr/>
            </p:nvSpPr>
            <p:spPr bwMode="auto">
              <a:xfrm>
                <a:off x="430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659"/>
              <p:cNvSpPr>
                <a:spLocks/>
              </p:cNvSpPr>
              <p:nvPr/>
            </p:nvSpPr>
            <p:spPr bwMode="auto">
              <a:xfrm>
                <a:off x="432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660"/>
              <p:cNvSpPr>
                <a:spLocks/>
              </p:cNvSpPr>
              <p:nvPr/>
            </p:nvSpPr>
            <p:spPr bwMode="auto">
              <a:xfrm>
                <a:off x="433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661"/>
              <p:cNvSpPr>
                <a:spLocks/>
              </p:cNvSpPr>
              <p:nvPr/>
            </p:nvSpPr>
            <p:spPr bwMode="auto">
              <a:xfrm>
                <a:off x="435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662"/>
              <p:cNvSpPr>
                <a:spLocks/>
              </p:cNvSpPr>
              <p:nvPr/>
            </p:nvSpPr>
            <p:spPr bwMode="auto">
              <a:xfrm>
                <a:off x="436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663"/>
              <p:cNvSpPr>
                <a:spLocks/>
              </p:cNvSpPr>
              <p:nvPr/>
            </p:nvSpPr>
            <p:spPr bwMode="auto">
              <a:xfrm>
                <a:off x="438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664"/>
              <p:cNvSpPr>
                <a:spLocks/>
              </p:cNvSpPr>
              <p:nvPr/>
            </p:nvSpPr>
            <p:spPr bwMode="auto">
              <a:xfrm>
                <a:off x="439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665"/>
              <p:cNvSpPr>
                <a:spLocks/>
              </p:cNvSpPr>
              <p:nvPr/>
            </p:nvSpPr>
            <p:spPr bwMode="auto">
              <a:xfrm>
                <a:off x="441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666"/>
              <p:cNvSpPr>
                <a:spLocks/>
              </p:cNvSpPr>
              <p:nvPr/>
            </p:nvSpPr>
            <p:spPr bwMode="auto">
              <a:xfrm>
                <a:off x="442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667"/>
              <p:cNvSpPr>
                <a:spLocks/>
              </p:cNvSpPr>
              <p:nvPr/>
            </p:nvSpPr>
            <p:spPr bwMode="auto">
              <a:xfrm>
                <a:off x="443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Freeform 668"/>
              <p:cNvSpPr>
                <a:spLocks/>
              </p:cNvSpPr>
              <p:nvPr/>
            </p:nvSpPr>
            <p:spPr bwMode="auto">
              <a:xfrm>
                <a:off x="445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Freeform 669"/>
              <p:cNvSpPr>
                <a:spLocks/>
              </p:cNvSpPr>
              <p:nvPr/>
            </p:nvSpPr>
            <p:spPr bwMode="auto">
              <a:xfrm>
                <a:off x="446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Freeform 670"/>
              <p:cNvSpPr>
                <a:spLocks/>
              </p:cNvSpPr>
              <p:nvPr/>
            </p:nvSpPr>
            <p:spPr bwMode="auto">
              <a:xfrm>
                <a:off x="448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Freeform 671"/>
              <p:cNvSpPr>
                <a:spLocks/>
              </p:cNvSpPr>
              <p:nvPr/>
            </p:nvSpPr>
            <p:spPr bwMode="auto">
              <a:xfrm>
                <a:off x="449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Freeform 672"/>
              <p:cNvSpPr>
                <a:spLocks/>
              </p:cNvSpPr>
              <p:nvPr/>
            </p:nvSpPr>
            <p:spPr bwMode="auto">
              <a:xfrm>
                <a:off x="451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Freeform 673"/>
              <p:cNvSpPr>
                <a:spLocks/>
              </p:cNvSpPr>
              <p:nvPr/>
            </p:nvSpPr>
            <p:spPr bwMode="auto">
              <a:xfrm>
                <a:off x="452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Freeform 674"/>
              <p:cNvSpPr>
                <a:spLocks/>
              </p:cNvSpPr>
              <p:nvPr/>
            </p:nvSpPr>
            <p:spPr bwMode="auto">
              <a:xfrm>
                <a:off x="454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Freeform 675"/>
              <p:cNvSpPr>
                <a:spLocks/>
              </p:cNvSpPr>
              <p:nvPr/>
            </p:nvSpPr>
            <p:spPr bwMode="auto">
              <a:xfrm>
                <a:off x="455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Freeform 676"/>
              <p:cNvSpPr>
                <a:spLocks/>
              </p:cNvSpPr>
              <p:nvPr/>
            </p:nvSpPr>
            <p:spPr bwMode="auto">
              <a:xfrm>
                <a:off x="457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Freeform 677"/>
              <p:cNvSpPr>
                <a:spLocks/>
              </p:cNvSpPr>
              <p:nvPr/>
            </p:nvSpPr>
            <p:spPr bwMode="auto">
              <a:xfrm>
                <a:off x="458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970" name="Group 879"/>
            <p:cNvGrpSpPr>
              <a:grpSpLocks/>
            </p:cNvGrpSpPr>
            <p:nvPr/>
          </p:nvGrpSpPr>
          <p:grpSpPr bwMode="auto">
            <a:xfrm>
              <a:off x="2415" y="1183"/>
              <a:ext cx="3337" cy="1875"/>
              <a:chOff x="2415" y="1183"/>
              <a:chExt cx="3337" cy="1875"/>
            </a:xfrm>
          </p:grpSpPr>
          <p:sp>
            <p:nvSpPr>
              <p:cNvPr id="1060" name="Freeform 679"/>
              <p:cNvSpPr>
                <a:spLocks/>
              </p:cNvSpPr>
              <p:nvPr/>
            </p:nvSpPr>
            <p:spPr bwMode="auto">
              <a:xfrm>
                <a:off x="460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1" name="Freeform 680"/>
              <p:cNvSpPr>
                <a:spLocks/>
              </p:cNvSpPr>
              <p:nvPr/>
            </p:nvSpPr>
            <p:spPr bwMode="auto">
              <a:xfrm>
                <a:off x="461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2" name="Freeform 681"/>
              <p:cNvSpPr>
                <a:spLocks/>
              </p:cNvSpPr>
              <p:nvPr/>
            </p:nvSpPr>
            <p:spPr bwMode="auto">
              <a:xfrm>
                <a:off x="46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3" name="Freeform 682"/>
              <p:cNvSpPr>
                <a:spLocks/>
              </p:cNvSpPr>
              <p:nvPr/>
            </p:nvSpPr>
            <p:spPr bwMode="auto">
              <a:xfrm>
                <a:off x="464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4" name="Freeform 683"/>
              <p:cNvSpPr>
                <a:spLocks/>
              </p:cNvSpPr>
              <p:nvPr/>
            </p:nvSpPr>
            <p:spPr bwMode="auto">
              <a:xfrm>
                <a:off x="466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5" name="Freeform 684"/>
              <p:cNvSpPr>
                <a:spLocks/>
              </p:cNvSpPr>
              <p:nvPr/>
            </p:nvSpPr>
            <p:spPr bwMode="auto">
              <a:xfrm>
                <a:off x="46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6" name="Freeform 685"/>
              <p:cNvSpPr>
                <a:spLocks/>
              </p:cNvSpPr>
              <p:nvPr/>
            </p:nvSpPr>
            <p:spPr bwMode="auto">
              <a:xfrm>
                <a:off x="468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7" name="Freeform 686"/>
              <p:cNvSpPr>
                <a:spLocks/>
              </p:cNvSpPr>
              <p:nvPr/>
            </p:nvSpPr>
            <p:spPr bwMode="auto">
              <a:xfrm>
                <a:off x="470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8" name="Freeform 687"/>
              <p:cNvSpPr>
                <a:spLocks/>
              </p:cNvSpPr>
              <p:nvPr/>
            </p:nvSpPr>
            <p:spPr bwMode="auto">
              <a:xfrm>
                <a:off x="471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9" name="Freeform 688"/>
              <p:cNvSpPr>
                <a:spLocks/>
              </p:cNvSpPr>
              <p:nvPr/>
            </p:nvSpPr>
            <p:spPr bwMode="auto">
              <a:xfrm>
                <a:off x="473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0" name="Freeform 689"/>
              <p:cNvSpPr>
                <a:spLocks/>
              </p:cNvSpPr>
              <p:nvPr/>
            </p:nvSpPr>
            <p:spPr bwMode="auto">
              <a:xfrm>
                <a:off x="474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1" name="Freeform 690"/>
              <p:cNvSpPr>
                <a:spLocks/>
              </p:cNvSpPr>
              <p:nvPr/>
            </p:nvSpPr>
            <p:spPr bwMode="auto">
              <a:xfrm>
                <a:off x="476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2" name="Freeform 691"/>
              <p:cNvSpPr>
                <a:spLocks/>
              </p:cNvSpPr>
              <p:nvPr/>
            </p:nvSpPr>
            <p:spPr bwMode="auto">
              <a:xfrm>
                <a:off x="477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3" name="Freeform 692"/>
              <p:cNvSpPr>
                <a:spLocks/>
              </p:cNvSpPr>
              <p:nvPr/>
            </p:nvSpPr>
            <p:spPr bwMode="auto">
              <a:xfrm>
                <a:off x="47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4" name="Freeform 693"/>
              <p:cNvSpPr>
                <a:spLocks/>
              </p:cNvSpPr>
              <p:nvPr/>
            </p:nvSpPr>
            <p:spPr bwMode="auto">
              <a:xfrm>
                <a:off x="480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5" name="Freeform 694"/>
              <p:cNvSpPr>
                <a:spLocks/>
              </p:cNvSpPr>
              <p:nvPr/>
            </p:nvSpPr>
            <p:spPr bwMode="auto">
              <a:xfrm>
                <a:off x="48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6" name="Freeform 695"/>
              <p:cNvSpPr>
                <a:spLocks/>
              </p:cNvSpPr>
              <p:nvPr/>
            </p:nvSpPr>
            <p:spPr bwMode="auto">
              <a:xfrm>
                <a:off x="48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7" name="Freeform 696"/>
              <p:cNvSpPr>
                <a:spLocks/>
              </p:cNvSpPr>
              <p:nvPr/>
            </p:nvSpPr>
            <p:spPr bwMode="auto">
              <a:xfrm>
                <a:off x="485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8" name="Freeform 697"/>
              <p:cNvSpPr>
                <a:spLocks/>
              </p:cNvSpPr>
              <p:nvPr/>
            </p:nvSpPr>
            <p:spPr bwMode="auto">
              <a:xfrm>
                <a:off x="48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9" name="Freeform 698"/>
              <p:cNvSpPr>
                <a:spLocks/>
              </p:cNvSpPr>
              <p:nvPr/>
            </p:nvSpPr>
            <p:spPr bwMode="auto">
              <a:xfrm>
                <a:off x="48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0" name="Freeform 699"/>
              <p:cNvSpPr>
                <a:spLocks/>
              </p:cNvSpPr>
              <p:nvPr/>
            </p:nvSpPr>
            <p:spPr bwMode="auto">
              <a:xfrm>
                <a:off x="489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1" name="Freeform 700"/>
              <p:cNvSpPr>
                <a:spLocks/>
              </p:cNvSpPr>
              <p:nvPr/>
            </p:nvSpPr>
            <p:spPr bwMode="auto">
              <a:xfrm>
                <a:off x="490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2" name="Freeform 701"/>
              <p:cNvSpPr>
                <a:spLocks/>
              </p:cNvSpPr>
              <p:nvPr/>
            </p:nvSpPr>
            <p:spPr bwMode="auto">
              <a:xfrm>
                <a:off x="492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3" name="Freeform 702"/>
              <p:cNvSpPr>
                <a:spLocks/>
              </p:cNvSpPr>
              <p:nvPr/>
            </p:nvSpPr>
            <p:spPr bwMode="auto">
              <a:xfrm>
                <a:off x="493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4" name="Freeform 703"/>
              <p:cNvSpPr>
                <a:spLocks/>
              </p:cNvSpPr>
              <p:nvPr/>
            </p:nvSpPr>
            <p:spPr bwMode="auto">
              <a:xfrm>
                <a:off x="495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5" name="Freeform 704"/>
              <p:cNvSpPr>
                <a:spLocks/>
              </p:cNvSpPr>
              <p:nvPr/>
            </p:nvSpPr>
            <p:spPr bwMode="auto">
              <a:xfrm>
                <a:off x="496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6" name="Freeform 705"/>
              <p:cNvSpPr>
                <a:spLocks/>
              </p:cNvSpPr>
              <p:nvPr/>
            </p:nvSpPr>
            <p:spPr bwMode="auto">
              <a:xfrm>
                <a:off x="498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7" name="Freeform 706"/>
              <p:cNvSpPr>
                <a:spLocks/>
              </p:cNvSpPr>
              <p:nvPr/>
            </p:nvSpPr>
            <p:spPr bwMode="auto">
              <a:xfrm>
                <a:off x="499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8" name="Freeform 707"/>
              <p:cNvSpPr>
                <a:spLocks/>
              </p:cNvSpPr>
              <p:nvPr/>
            </p:nvSpPr>
            <p:spPr bwMode="auto">
              <a:xfrm>
                <a:off x="501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9" name="Freeform 708"/>
              <p:cNvSpPr>
                <a:spLocks/>
              </p:cNvSpPr>
              <p:nvPr/>
            </p:nvSpPr>
            <p:spPr bwMode="auto">
              <a:xfrm>
                <a:off x="502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0" name="Freeform 709"/>
              <p:cNvSpPr>
                <a:spLocks/>
              </p:cNvSpPr>
              <p:nvPr/>
            </p:nvSpPr>
            <p:spPr bwMode="auto">
              <a:xfrm>
                <a:off x="504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1" name="Freeform 710"/>
              <p:cNvSpPr>
                <a:spLocks/>
              </p:cNvSpPr>
              <p:nvPr/>
            </p:nvSpPr>
            <p:spPr bwMode="auto">
              <a:xfrm>
                <a:off x="505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2" name="Freeform 711"/>
              <p:cNvSpPr>
                <a:spLocks/>
              </p:cNvSpPr>
              <p:nvPr/>
            </p:nvSpPr>
            <p:spPr bwMode="auto">
              <a:xfrm>
                <a:off x="507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3" name="Freeform 712"/>
              <p:cNvSpPr>
                <a:spLocks/>
              </p:cNvSpPr>
              <p:nvPr/>
            </p:nvSpPr>
            <p:spPr bwMode="auto">
              <a:xfrm>
                <a:off x="508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4" name="Freeform 713"/>
              <p:cNvSpPr>
                <a:spLocks/>
              </p:cNvSpPr>
              <p:nvPr/>
            </p:nvSpPr>
            <p:spPr bwMode="auto">
              <a:xfrm>
                <a:off x="510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5" name="Freeform 714"/>
              <p:cNvSpPr>
                <a:spLocks/>
              </p:cNvSpPr>
              <p:nvPr/>
            </p:nvSpPr>
            <p:spPr bwMode="auto">
              <a:xfrm>
                <a:off x="511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6" name="Freeform 715"/>
              <p:cNvSpPr>
                <a:spLocks/>
              </p:cNvSpPr>
              <p:nvPr/>
            </p:nvSpPr>
            <p:spPr bwMode="auto">
              <a:xfrm>
                <a:off x="512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7" name="Freeform 716"/>
              <p:cNvSpPr>
                <a:spLocks/>
              </p:cNvSpPr>
              <p:nvPr/>
            </p:nvSpPr>
            <p:spPr bwMode="auto">
              <a:xfrm>
                <a:off x="514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8" name="Freeform 717"/>
              <p:cNvSpPr>
                <a:spLocks/>
              </p:cNvSpPr>
              <p:nvPr/>
            </p:nvSpPr>
            <p:spPr bwMode="auto">
              <a:xfrm>
                <a:off x="515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9" name="Freeform 718"/>
              <p:cNvSpPr>
                <a:spLocks/>
              </p:cNvSpPr>
              <p:nvPr/>
            </p:nvSpPr>
            <p:spPr bwMode="auto">
              <a:xfrm>
                <a:off x="517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0" name="Freeform 719"/>
              <p:cNvSpPr>
                <a:spLocks/>
              </p:cNvSpPr>
              <p:nvPr/>
            </p:nvSpPr>
            <p:spPr bwMode="auto">
              <a:xfrm>
                <a:off x="51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1" name="Freeform 720"/>
              <p:cNvSpPr>
                <a:spLocks/>
              </p:cNvSpPr>
              <p:nvPr/>
            </p:nvSpPr>
            <p:spPr bwMode="auto">
              <a:xfrm>
                <a:off x="520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2" name="Freeform 721"/>
              <p:cNvSpPr>
                <a:spLocks/>
              </p:cNvSpPr>
              <p:nvPr/>
            </p:nvSpPr>
            <p:spPr bwMode="auto">
              <a:xfrm>
                <a:off x="52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3" name="Freeform 722"/>
              <p:cNvSpPr>
                <a:spLocks/>
              </p:cNvSpPr>
              <p:nvPr/>
            </p:nvSpPr>
            <p:spPr bwMode="auto">
              <a:xfrm>
                <a:off x="52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4" name="Freeform 723"/>
              <p:cNvSpPr>
                <a:spLocks/>
              </p:cNvSpPr>
              <p:nvPr/>
            </p:nvSpPr>
            <p:spPr bwMode="auto">
              <a:xfrm>
                <a:off x="524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5" name="Freeform 724"/>
              <p:cNvSpPr>
                <a:spLocks/>
              </p:cNvSpPr>
              <p:nvPr/>
            </p:nvSpPr>
            <p:spPr bwMode="auto">
              <a:xfrm>
                <a:off x="526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6" name="Freeform 725"/>
              <p:cNvSpPr>
                <a:spLocks/>
              </p:cNvSpPr>
              <p:nvPr/>
            </p:nvSpPr>
            <p:spPr bwMode="auto">
              <a:xfrm>
                <a:off x="527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7" name="Freeform 726"/>
              <p:cNvSpPr>
                <a:spLocks/>
              </p:cNvSpPr>
              <p:nvPr/>
            </p:nvSpPr>
            <p:spPr bwMode="auto">
              <a:xfrm>
                <a:off x="529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8" name="Freeform 727"/>
              <p:cNvSpPr>
                <a:spLocks/>
              </p:cNvSpPr>
              <p:nvPr/>
            </p:nvSpPr>
            <p:spPr bwMode="auto">
              <a:xfrm>
                <a:off x="53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9" name="Freeform 728"/>
              <p:cNvSpPr>
                <a:spLocks/>
              </p:cNvSpPr>
              <p:nvPr/>
            </p:nvSpPr>
            <p:spPr bwMode="auto">
              <a:xfrm>
                <a:off x="53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0" name="Freeform 729"/>
              <p:cNvSpPr>
                <a:spLocks/>
              </p:cNvSpPr>
              <p:nvPr/>
            </p:nvSpPr>
            <p:spPr bwMode="auto">
              <a:xfrm>
                <a:off x="533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1" name="Freeform 730"/>
              <p:cNvSpPr>
                <a:spLocks/>
              </p:cNvSpPr>
              <p:nvPr/>
            </p:nvSpPr>
            <p:spPr bwMode="auto">
              <a:xfrm>
                <a:off x="53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2" name="Freeform 731"/>
              <p:cNvSpPr>
                <a:spLocks/>
              </p:cNvSpPr>
              <p:nvPr/>
            </p:nvSpPr>
            <p:spPr bwMode="auto">
              <a:xfrm>
                <a:off x="53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3" name="Freeform 732"/>
              <p:cNvSpPr>
                <a:spLocks/>
              </p:cNvSpPr>
              <p:nvPr/>
            </p:nvSpPr>
            <p:spPr bwMode="auto">
              <a:xfrm>
                <a:off x="537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Freeform 733"/>
              <p:cNvSpPr>
                <a:spLocks/>
              </p:cNvSpPr>
              <p:nvPr/>
            </p:nvSpPr>
            <p:spPr bwMode="auto">
              <a:xfrm>
                <a:off x="539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Freeform 734"/>
              <p:cNvSpPr>
                <a:spLocks/>
              </p:cNvSpPr>
              <p:nvPr/>
            </p:nvSpPr>
            <p:spPr bwMode="auto">
              <a:xfrm>
                <a:off x="5408" y="29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Rectangle 736"/>
              <p:cNvSpPr>
                <a:spLocks noChangeArrowheads="1"/>
              </p:cNvSpPr>
              <p:nvPr/>
            </p:nvSpPr>
            <p:spPr bwMode="auto">
              <a:xfrm rot="16200000">
                <a:off x="5640" y="22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8" name="Rectangle 737"/>
              <p:cNvSpPr>
                <a:spLocks noChangeArrowheads="1"/>
              </p:cNvSpPr>
              <p:nvPr/>
            </p:nvSpPr>
            <p:spPr bwMode="auto">
              <a:xfrm rot="16200000">
                <a:off x="5640" y="223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9" name="Rectangle 738"/>
              <p:cNvSpPr>
                <a:spLocks noChangeArrowheads="1"/>
              </p:cNvSpPr>
              <p:nvPr/>
            </p:nvSpPr>
            <p:spPr bwMode="auto">
              <a:xfrm rot="16200000">
                <a:off x="5640" y="21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0" name="Rectangle 739"/>
              <p:cNvSpPr>
                <a:spLocks noChangeArrowheads="1"/>
              </p:cNvSpPr>
              <p:nvPr/>
            </p:nvSpPr>
            <p:spPr bwMode="auto">
              <a:xfrm rot="16200000">
                <a:off x="5652" y="214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1" name="Rectangle 740"/>
              <p:cNvSpPr>
                <a:spLocks noChangeArrowheads="1"/>
              </p:cNvSpPr>
              <p:nvPr/>
            </p:nvSpPr>
            <p:spPr bwMode="auto">
              <a:xfrm rot="16200000">
                <a:off x="5652" y="212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2" name="Rectangle 741"/>
              <p:cNvSpPr>
                <a:spLocks noChangeArrowheads="1"/>
              </p:cNvSpPr>
              <p:nvPr/>
            </p:nvSpPr>
            <p:spPr bwMode="auto">
              <a:xfrm rot="16200000">
                <a:off x="5656" y="210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3" name="Rectangle 742"/>
              <p:cNvSpPr>
                <a:spLocks noChangeArrowheads="1"/>
              </p:cNvSpPr>
              <p:nvPr/>
            </p:nvSpPr>
            <p:spPr bwMode="auto">
              <a:xfrm rot="16200000">
                <a:off x="5640" y="206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4" name="Rectangle 743"/>
              <p:cNvSpPr>
                <a:spLocks noChangeArrowheads="1"/>
              </p:cNvSpPr>
              <p:nvPr/>
            </p:nvSpPr>
            <p:spPr bwMode="auto">
              <a:xfrm rot="16200000">
                <a:off x="5640" y="201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5" name="Rectangle 744"/>
              <p:cNvSpPr>
                <a:spLocks noChangeArrowheads="1"/>
              </p:cNvSpPr>
              <p:nvPr/>
            </p:nvSpPr>
            <p:spPr bwMode="auto">
              <a:xfrm rot="16200000">
                <a:off x="5640" y="197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6" name="Rectangle 745"/>
              <p:cNvSpPr>
                <a:spLocks noChangeArrowheads="1"/>
              </p:cNvSpPr>
              <p:nvPr/>
            </p:nvSpPr>
            <p:spPr bwMode="auto">
              <a:xfrm rot="16200000">
                <a:off x="5649" y="193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7" name="Rectangle 746"/>
              <p:cNvSpPr>
                <a:spLocks noChangeArrowheads="1"/>
              </p:cNvSpPr>
              <p:nvPr/>
            </p:nvSpPr>
            <p:spPr bwMode="auto">
              <a:xfrm rot="16200000">
                <a:off x="5640" y="189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8" name="Rectangle 747"/>
              <p:cNvSpPr>
                <a:spLocks noChangeArrowheads="1"/>
              </p:cNvSpPr>
              <p:nvPr/>
            </p:nvSpPr>
            <p:spPr bwMode="auto">
              <a:xfrm rot="16200000">
                <a:off x="5656" y="185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9" name="Rectangle 748"/>
              <p:cNvSpPr>
                <a:spLocks noChangeArrowheads="1"/>
              </p:cNvSpPr>
              <p:nvPr/>
            </p:nvSpPr>
            <p:spPr bwMode="auto">
              <a:xfrm rot="16200000">
                <a:off x="5640" y="18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0" name="Rectangle 749"/>
              <p:cNvSpPr>
                <a:spLocks noChangeArrowheads="1"/>
              </p:cNvSpPr>
              <p:nvPr/>
            </p:nvSpPr>
            <p:spPr bwMode="auto">
              <a:xfrm rot="16200000">
                <a:off x="5640" y="177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1" name="Line 750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Line 751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Line 752"/>
              <p:cNvSpPr>
                <a:spLocks noChangeShapeType="1"/>
              </p:cNvSpPr>
              <p:nvPr/>
            </p:nvSpPr>
            <p:spPr bwMode="auto">
              <a:xfrm flipH="1">
                <a:off x="5379" y="26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Line 753"/>
              <p:cNvSpPr>
                <a:spLocks noChangeShapeType="1"/>
              </p:cNvSpPr>
              <p:nvPr/>
            </p:nvSpPr>
            <p:spPr bwMode="auto">
              <a:xfrm flipH="1">
                <a:off x="5379" y="2282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Line 754"/>
              <p:cNvSpPr>
                <a:spLocks noChangeShapeType="1"/>
              </p:cNvSpPr>
              <p:nvPr/>
            </p:nvSpPr>
            <p:spPr bwMode="auto">
              <a:xfrm flipH="1">
                <a:off x="5379" y="19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Line 755"/>
              <p:cNvSpPr>
                <a:spLocks noChangeShapeType="1"/>
              </p:cNvSpPr>
              <p:nvPr/>
            </p:nvSpPr>
            <p:spPr bwMode="auto">
              <a:xfrm flipH="1">
                <a:off x="5379" y="157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Line 756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Rectangle 757"/>
              <p:cNvSpPr>
                <a:spLocks noChangeArrowheads="1"/>
              </p:cNvSpPr>
              <p:nvPr/>
            </p:nvSpPr>
            <p:spPr bwMode="auto">
              <a:xfrm>
                <a:off x="5440" y="294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9" name="Rectangle 758"/>
              <p:cNvSpPr>
                <a:spLocks noChangeArrowheads="1"/>
              </p:cNvSpPr>
              <p:nvPr/>
            </p:nvSpPr>
            <p:spPr bwMode="auto">
              <a:xfrm>
                <a:off x="5440" y="2592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0" name="Rectangle 759"/>
              <p:cNvSpPr>
                <a:spLocks noChangeArrowheads="1"/>
              </p:cNvSpPr>
              <p:nvPr/>
            </p:nvSpPr>
            <p:spPr bwMode="auto">
              <a:xfrm>
                <a:off x="5440" y="223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1" name="Rectangle 760"/>
              <p:cNvSpPr>
                <a:spLocks noChangeArrowheads="1"/>
              </p:cNvSpPr>
              <p:nvPr/>
            </p:nvSpPr>
            <p:spPr bwMode="auto">
              <a:xfrm>
                <a:off x="5440" y="1887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2" name="Rectangle 761"/>
              <p:cNvSpPr>
                <a:spLocks noChangeArrowheads="1"/>
              </p:cNvSpPr>
              <p:nvPr/>
            </p:nvSpPr>
            <p:spPr bwMode="auto">
              <a:xfrm>
                <a:off x="5440" y="153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3" name="Rectangle 762"/>
              <p:cNvSpPr>
                <a:spLocks noChangeArrowheads="1"/>
              </p:cNvSpPr>
              <p:nvPr/>
            </p:nvSpPr>
            <p:spPr bwMode="auto">
              <a:xfrm>
                <a:off x="5440" y="1183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4" name="Freeform 763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Freeform 764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Freeform 765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Freeform 766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767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Freeform 768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769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Freeform 770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Freeform 771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Freeform 772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Freeform 773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Freeform 774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Freeform 775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Freeform 776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Freeform 777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778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Freeform 779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Freeform 780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Freeform 781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Freeform 782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Freeform 783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Freeform 784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Freeform 785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Freeform 786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787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Freeform 788"/>
              <p:cNvSpPr>
                <a:spLocks/>
              </p:cNvSpPr>
              <p:nvPr/>
            </p:nvSpPr>
            <p:spPr bwMode="auto">
              <a:xfrm>
                <a:off x="2782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Freeform 789"/>
              <p:cNvSpPr>
                <a:spLocks/>
              </p:cNvSpPr>
              <p:nvPr/>
            </p:nvSpPr>
            <p:spPr bwMode="auto">
              <a:xfrm>
                <a:off x="2797" y="298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Freeform 790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Freeform 791"/>
              <p:cNvSpPr>
                <a:spLocks/>
              </p:cNvSpPr>
              <p:nvPr/>
            </p:nvSpPr>
            <p:spPr bwMode="auto">
              <a:xfrm>
                <a:off x="2826" y="298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Freeform 792"/>
              <p:cNvSpPr>
                <a:spLocks/>
              </p:cNvSpPr>
              <p:nvPr/>
            </p:nvSpPr>
            <p:spPr bwMode="auto">
              <a:xfrm>
                <a:off x="2841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Freeform 793"/>
              <p:cNvSpPr>
                <a:spLocks/>
              </p:cNvSpPr>
              <p:nvPr/>
            </p:nvSpPr>
            <p:spPr bwMode="auto">
              <a:xfrm>
                <a:off x="2856" y="297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Freeform 794"/>
              <p:cNvSpPr>
                <a:spLocks/>
              </p:cNvSpPr>
              <p:nvPr/>
            </p:nvSpPr>
            <p:spPr bwMode="auto">
              <a:xfrm>
                <a:off x="2870" y="297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Freeform 795"/>
              <p:cNvSpPr>
                <a:spLocks/>
              </p:cNvSpPr>
              <p:nvPr/>
            </p:nvSpPr>
            <p:spPr bwMode="auto">
              <a:xfrm>
                <a:off x="2885" y="297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0 h 2"/>
                  <a:gd name="T58" fmla="*/ 8 w 14"/>
                  <a:gd name="T59" fmla="*/ 0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Freeform 796"/>
              <p:cNvSpPr>
                <a:spLocks/>
              </p:cNvSpPr>
              <p:nvPr/>
            </p:nvSpPr>
            <p:spPr bwMode="auto">
              <a:xfrm>
                <a:off x="2899" y="297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1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2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3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4 w 15"/>
                  <a:gd name="T23" fmla="*/ 2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1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2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3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5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Freeform 797"/>
              <p:cNvSpPr>
                <a:spLocks/>
              </p:cNvSpPr>
              <p:nvPr/>
            </p:nvSpPr>
            <p:spPr bwMode="auto">
              <a:xfrm>
                <a:off x="2914" y="2971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Freeform 798"/>
              <p:cNvSpPr>
                <a:spLocks/>
              </p:cNvSpPr>
              <p:nvPr/>
            </p:nvSpPr>
            <p:spPr bwMode="auto">
              <a:xfrm>
                <a:off x="2929" y="2968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2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3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1 h 3"/>
                  <a:gd name="T50" fmla="*/ 7 w 14"/>
                  <a:gd name="T51" fmla="*/ 1 h 3"/>
                  <a:gd name="T52" fmla="*/ 8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1 h 3"/>
                  <a:gd name="T76" fmla="*/ 11 w 14"/>
                  <a:gd name="T77" fmla="*/ 0 h 3"/>
                  <a:gd name="T78" fmla="*/ 11 w 14"/>
                  <a:gd name="T79" fmla="*/ 0 h 3"/>
                  <a:gd name="T80" fmla="*/ 11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3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Freeform 799"/>
              <p:cNvSpPr>
                <a:spLocks/>
              </p:cNvSpPr>
              <p:nvPr/>
            </p:nvSpPr>
            <p:spPr bwMode="auto">
              <a:xfrm>
                <a:off x="2943" y="296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2 h 4"/>
                  <a:gd name="T66" fmla="*/ 10 w 15"/>
                  <a:gd name="T67" fmla="*/ 2 h 4"/>
                  <a:gd name="T68" fmla="*/ 10 w 15"/>
                  <a:gd name="T69" fmla="*/ 2 h 4"/>
                  <a:gd name="T70" fmla="*/ 11 w 15"/>
                  <a:gd name="T71" fmla="*/ 2 h 4"/>
                  <a:gd name="T72" fmla="*/ 11 w 15"/>
                  <a:gd name="T73" fmla="*/ 2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4 w 15"/>
                  <a:gd name="T91" fmla="*/ 1 h 4"/>
                  <a:gd name="T92" fmla="*/ 14 w 15"/>
                  <a:gd name="T93" fmla="*/ 1 h 4"/>
                  <a:gd name="T94" fmla="*/ 14 w 15"/>
                  <a:gd name="T95" fmla="*/ 1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800"/>
              <p:cNvSpPr>
                <a:spLocks/>
              </p:cNvSpPr>
              <p:nvPr/>
            </p:nvSpPr>
            <p:spPr bwMode="auto">
              <a:xfrm>
                <a:off x="2958" y="2961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2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3 w 15"/>
                  <a:gd name="T23" fmla="*/ 3 h 3"/>
                  <a:gd name="T24" fmla="*/ 4 w 15"/>
                  <a:gd name="T25" fmla="*/ 3 h 3"/>
                  <a:gd name="T26" fmla="*/ 4 w 15"/>
                  <a:gd name="T27" fmla="*/ 3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5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6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1 h 3"/>
                  <a:gd name="T60" fmla="*/ 9 w 15"/>
                  <a:gd name="T61" fmla="*/ 1 h 3"/>
                  <a:gd name="T62" fmla="*/ 9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1 w 15"/>
                  <a:gd name="T77" fmla="*/ 0 h 3"/>
                  <a:gd name="T78" fmla="*/ 12 w 15"/>
                  <a:gd name="T79" fmla="*/ 0 h 3"/>
                  <a:gd name="T80" fmla="*/ 12 w 15"/>
                  <a:gd name="T81" fmla="*/ 0 h 3"/>
                  <a:gd name="T82" fmla="*/ 12 w 15"/>
                  <a:gd name="T83" fmla="*/ 0 h 3"/>
                  <a:gd name="T84" fmla="*/ 13 w 15"/>
                  <a:gd name="T85" fmla="*/ 0 h 3"/>
                  <a:gd name="T86" fmla="*/ 13 w 15"/>
                  <a:gd name="T87" fmla="*/ 0 h 3"/>
                  <a:gd name="T88" fmla="*/ 13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4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Freeform 801"/>
              <p:cNvSpPr>
                <a:spLocks/>
              </p:cNvSpPr>
              <p:nvPr/>
            </p:nvSpPr>
            <p:spPr bwMode="auto">
              <a:xfrm>
                <a:off x="2973" y="295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1 w 14"/>
                  <a:gd name="T7" fmla="*/ 4 h 5"/>
                  <a:gd name="T8" fmla="*/ 1 w 14"/>
                  <a:gd name="T9" fmla="*/ 4 h 5"/>
                  <a:gd name="T10" fmla="*/ 1 w 14"/>
                  <a:gd name="T11" fmla="*/ 4 h 5"/>
                  <a:gd name="T12" fmla="*/ 1 w 14"/>
                  <a:gd name="T13" fmla="*/ 4 h 5"/>
                  <a:gd name="T14" fmla="*/ 2 w 14"/>
                  <a:gd name="T15" fmla="*/ 4 h 5"/>
                  <a:gd name="T16" fmla="*/ 2 w 14"/>
                  <a:gd name="T17" fmla="*/ 4 h 5"/>
                  <a:gd name="T18" fmla="*/ 3 w 14"/>
                  <a:gd name="T19" fmla="*/ 4 h 5"/>
                  <a:gd name="T20" fmla="*/ 3 w 14"/>
                  <a:gd name="T21" fmla="*/ 4 h 5"/>
                  <a:gd name="T22" fmla="*/ 3 w 14"/>
                  <a:gd name="T23" fmla="*/ 3 h 5"/>
                  <a:gd name="T24" fmla="*/ 3 w 14"/>
                  <a:gd name="T25" fmla="*/ 3 h 5"/>
                  <a:gd name="T26" fmla="*/ 4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5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1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0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2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3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3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Freeform 802"/>
              <p:cNvSpPr>
                <a:spLocks/>
              </p:cNvSpPr>
              <p:nvPr/>
            </p:nvSpPr>
            <p:spPr bwMode="auto">
              <a:xfrm>
                <a:off x="2987" y="2950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6 h 6"/>
                  <a:gd name="T4" fmla="*/ 1 w 15"/>
                  <a:gd name="T5" fmla="*/ 6 h 6"/>
                  <a:gd name="T6" fmla="*/ 1 w 15"/>
                  <a:gd name="T7" fmla="*/ 6 h 6"/>
                  <a:gd name="T8" fmla="*/ 1 w 15"/>
                  <a:gd name="T9" fmla="*/ 6 h 6"/>
                  <a:gd name="T10" fmla="*/ 2 w 15"/>
                  <a:gd name="T11" fmla="*/ 5 h 6"/>
                  <a:gd name="T12" fmla="*/ 2 w 15"/>
                  <a:gd name="T13" fmla="*/ 5 h 6"/>
                  <a:gd name="T14" fmla="*/ 3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3 w 15"/>
                  <a:gd name="T21" fmla="*/ 5 h 6"/>
                  <a:gd name="T22" fmla="*/ 4 w 15"/>
                  <a:gd name="T23" fmla="*/ 5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4 h 6"/>
                  <a:gd name="T42" fmla="*/ 6 w 15"/>
                  <a:gd name="T43" fmla="*/ 4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0 w 15"/>
                  <a:gd name="T69" fmla="*/ 2 h 6"/>
                  <a:gd name="T70" fmla="*/ 11 w 15"/>
                  <a:gd name="T71" fmla="*/ 2 h 6"/>
                  <a:gd name="T72" fmla="*/ 11 w 15"/>
                  <a:gd name="T73" fmla="*/ 2 h 6"/>
                  <a:gd name="T74" fmla="*/ 12 w 15"/>
                  <a:gd name="T75" fmla="*/ 2 h 6"/>
                  <a:gd name="T76" fmla="*/ 12 w 15"/>
                  <a:gd name="T77" fmla="*/ 2 h 6"/>
                  <a:gd name="T78" fmla="*/ 12 w 15"/>
                  <a:gd name="T79" fmla="*/ 1 h 6"/>
                  <a:gd name="T80" fmla="*/ 12 w 15"/>
                  <a:gd name="T81" fmla="*/ 1 h 6"/>
                  <a:gd name="T82" fmla="*/ 13 w 15"/>
                  <a:gd name="T83" fmla="*/ 1 h 6"/>
                  <a:gd name="T84" fmla="*/ 13 w 15"/>
                  <a:gd name="T85" fmla="*/ 1 h 6"/>
                  <a:gd name="T86" fmla="*/ 13 w 15"/>
                  <a:gd name="T87" fmla="*/ 1 h 6"/>
                  <a:gd name="T88" fmla="*/ 14 w 15"/>
                  <a:gd name="T89" fmla="*/ 1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Freeform 803"/>
              <p:cNvSpPr>
                <a:spLocks/>
              </p:cNvSpPr>
              <p:nvPr/>
            </p:nvSpPr>
            <p:spPr bwMode="auto">
              <a:xfrm>
                <a:off x="3002" y="2943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0 w 15"/>
                  <a:gd name="T5" fmla="*/ 7 h 7"/>
                  <a:gd name="T6" fmla="*/ 1 w 15"/>
                  <a:gd name="T7" fmla="*/ 7 h 7"/>
                  <a:gd name="T8" fmla="*/ 1 w 15"/>
                  <a:gd name="T9" fmla="*/ 7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2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3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4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5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9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1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1 h 7"/>
                  <a:gd name="T92" fmla="*/ 14 w 15"/>
                  <a:gd name="T93" fmla="*/ 1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5" name="Freeform 804"/>
              <p:cNvSpPr>
                <a:spLocks/>
              </p:cNvSpPr>
              <p:nvPr/>
            </p:nvSpPr>
            <p:spPr bwMode="auto">
              <a:xfrm>
                <a:off x="3017" y="2935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1 w 14"/>
                  <a:gd name="T7" fmla="*/ 8 h 8"/>
                  <a:gd name="T8" fmla="*/ 1 w 14"/>
                  <a:gd name="T9" fmla="*/ 8 h 8"/>
                  <a:gd name="T10" fmla="*/ 1 w 14"/>
                  <a:gd name="T11" fmla="*/ 7 h 8"/>
                  <a:gd name="T12" fmla="*/ 1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6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5 w 14"/>
                  <a:gd name="T33" fmla="*/ 6 h 8"/>
                  <a:gd name="T34" fmla="*/ 5 w 14"/>
                  <a:gd name="T35" fmla="*/ 5 h 8"/>
                  <a:gd name="T36" fmla="*/ 5 w 14"/>
                  <a:gd name="T37" fmla="*/ 5 h 8"/>
                  <a:gd name="T38" fmla="*/ 5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6 w 14"/>
                  <a:gd name="T45" fmla="*/ 5 h 8"/>
                  <a:gd name="T46" fmla="*/ 7 w 14"/>
                  <a:gd name="T47" fmla="*/ 5 h 8"/>
                  <a:gd name="T48" fmla="*/ 7 w 14"/>
                  <a:gd name="T49" fmla="*/ 4 h 8"/>
                  <a:gd name="T50" fmla="*/ 7 w 14"/>
                  <a:gd name="T51" fmla="*/ 4 h 8"/>
                  <a:gd name="T52" fmla="*/ 8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10 w 14"/>
                  <a:gd name="T67" fmla="*/ 3 h 8"/>
                  <a:gd name="T68" fmla="*/ 10 w 14"/>
                  <a:gd name="T69" fmla="*/ 3 h 8"/>
                  <a:gd name="T70" fmla="*/ 10 w 14"/>
                  <a:gd name="T71" fmla="*/ 3 h 8"/>
                  <a:gd name="T72" fmla="*/ 10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3 w 14"/>
                  <a:gd name="T87" fmla="*/ 1 h 8"/>
                  <a:gd name="T88" fmla="*/ 13 w 14"/>
                  <a:gd name="T89" fmla="*/ 1 h 8"/>
                  <a:gd name="T90" fmla="*/ 13 w 14"/>
                  <a:gd name="T91" fmla="*/ 1 h 8"/>
                  <a:gd name="T92" fmla="*/ 14 w 14"/>
                  <a:gd name="T93" fmla="*/ 1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Freeform 805"/>
              <p:cNvSpPr>
                <a:spLocks/>
              </p:cNvSpPr>
              <p:nvPr/>
            </p:nvSpPr>
            <p:spPr bwMode="auto">
              <a:xfrm>
                <a:off x="3031" y="2925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9 h 10"/>
                  <a:gd name="T6" fmla="*/ 1 w 15"/>
                  <a:gd name="T7" fmla="*/ 9 h 10"/>
                  <a:gd name="T8" fmla="*/ 1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5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5 w 15"/>
                  <a:gd name="T35" fmla="*/ 7 h 10"/>
                  <a:gd name="T36" fmla="*/ 6 w 15"/>
                  <a:gd name="T37" fmla="*/ 6 h 10"/>
                  <a:gd name="T38" fmla="*/ 6 w 15"/>
                  <a:gd name="T39" fmla="*/ 6 h 10"/>
                  <a:gd name="T40" fmla="*/ 7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8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4 h 10"/>
                  <a:gd name="T68" fmla="*/ 10 w 15"/>
                  <a:gd name="T69" fmla="*/ 3 h 10"/>
                  <a:gd name="T70" fmla="*/ 11 w 15"/>
                  <a:gd name="T71" fmla="*/ 3 h 10"/>
                  <a:gd name="T72" fmla="*/ 11 w 15"/>
                  <a:gd name="T73" fmla="*/ 3 h 10"/>
                  <a:gd name="T74" fmla="*/ 12 w 15"/>
                  <a:gd name="T75" fmla="*/ 3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2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1 h 10"/>
                  <a:gd name="T96" fmla="*/ 15 w 15"/>
                  <a:gd name="T97" fmla="*/ 1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7" name="Freeform 806"/>
              <p:cNvSpPr>
                <a:spLocks/>
              </p:cNvSpPr>
              <p:nvPr/>
            </p:nvSpPr>
            <p:spPr bwMode="auto">
              <a:xfrm>
                <a:off x="3046" y="2913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2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9 h 12"/>
                  <a:gd name="T30" fmla="*/ 4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6 h 12"/>
                  <a:gd name="T58" fmla="*/ 9 w 15"/>
                  <a:gd name="T59" fmla="*/ 6 h 12"/>
                  <a:gd name="T60" fmla="*/ 9 w 15"/>
                  <a:gd name="T61" fmla="*/ 5 h 12"/>
                  <a:gd name="T62" fmla="*/ 9 w 15"/>
                  <a:gd name="T63" fmla="*/ 5 h 12"/>
                  <a:gd name="T64" fmla="*/ 9 w 15"/>
                  <a:gd name="T65" fmla="*/ 5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4 h 12"/>
                  <a:gd name="T72" fmla="*/ 11 w 15"/>
                  <a:gd name="T73" fmla="*/ 4 h 12"/>
                  <a:gd name="T74" fmla="*/ 11 w 15"/>
                  <a:gd name="T75" fmla="*/ 4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3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2 h 12"/>
                  <a:gd name="T90" fmla="*/ 13 w 15"/>
                  <a:gd name="T91" fmla="*/ 1 h 12"/>
                  <a:gd name="T92" fmla="*/ 14 w 15"/>
                  <a:gd name="T93" fmla="*/ 1 h 12"/>
                  <a:gd name="T94" fmla="*/ 14 w 15"/>
                  <a:gd name="T95" fmla="*/ 1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8" name="Freeform 807"/>
              <p:cNvSpPr>
                <a:spLocks/>
              </p:cNvSpPr>
              <p:nvPr/>
            </p:nvSpPr>
            <p:spPr bwMode="auto">
              <a:xfrm>
                <a:off x="3061" y="2899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4 h 14"/>
                  <a:gd name="T4" fmla="*/ 0 w 14"/>
                  <a:gd name="T5" fmla="*/ 14 h 14"/>
                  <a:gd name="T6" fmla="*/ 1 w 14"/>
                  <a:gd name="T7" fmla="*/ 14 h 14"/>
                  <a:gd name="T8" fmla="*/ 1 w 14"/>
                  <a:gd name="T9" fmla="*/ 13 h 14"/>
                  <a:gd name="T10" fmla="*/ 1 w 14"/>
                  <a:gd name="T11" fmla="*/ 13 h 14"/>
                  <a:gd name="T12" fmla="*/ 1 w 14"/>
                  <a:gd name="T13" fmla="*/ 13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2 h 14"/>
                  <a:gd name="T22" fmla="*/ 3 w 14"/>
                  <a:gd name="T23" fmla="*/ 11 h 14"/>
                  <a:gd name="T24" fmla="*/ 3 w 14"/>
                  <a:gd name="T25" fmla="*/ 11 h 14"/>
                  <a:gd name="T26" fmla="*/ 3 w 14"/>
                  <a:gd name="T27" fmla="*/ 11 h 14"/>
                  <a:gd name="T28" fmla="*/ 4 w 14"/>
                  <a:gd name="T29" fmla="*/ 11 h 14"/>
                  <a:gd name="T30" fmla="*/ 4 w 14"/>
                  <a:gd name="T31" fmla="*/ 10 h 14"/>
                  <a:gd name="T32" fmla="*/ 5 w 14"/>
                  <a:gd name="T33" fmla="*/ 10 h 14"/>
                  <a:gd name="T34" fmla="*/ 5 w 14"/>
                  <a:gd name="T35" fmla="*/ 10 h 14"/>
                  <a:gd name="T36" fmla="*/ 5 w 14"/>
                  <a:gd name="T37" fmla="*/ 9 h 14"/>
                  <a:gd name="T38" fmla="*/ 5 w 14"/>
                  <a:gd name="T39" fmla="*/ 9 h 14"/>
                  <a:gd name="T40" fmla="*/ 6 w 14"/>
                  <a:gd name="T41" fmla="*/ 9 h 14"/>
                  <a:gd name="T42" fmla="*/ 6 w 14"/>
                  <a:gd name="T43" fmla="*/ 9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8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7 h 14"/>
                  <a:gd name="T56" fmla="*/ 8 w 14"/>
                  <a:gd name="T57" fmla="*/ 7 h 14"/>
                  <a:gd name="T58" fmla="*/ 8 w 14"/>
                  <a:gd name="T59" fmla="*/ 6 h 14"/>
                  <a:gd name="T60" fmla="*/ 8 w 14"/>
                  <a:gd name="T61" fmla="*/ 6 h 14"/>
                  <a:gd name="T62" fmla="*/ 9 w 14"/>
                  <a:gd name="T63" fmla="*/ 6 h 14"/>
                  <a:gd name="T64" fmla="*/ 9 w 14"/>
                  <a:gd name="T65" fmla="*/ 5 h 14"/>
                  <a:gd name="T66" fmla="*/ 10 w 14"/>
                  <a:gd name="T67" fmla="*/ 5 h 14"/>
                  <a:gd name="T68" fmla="*/ 10 w 14"/>
                  <a:gd name="T69" fmla="*/ 5 h 14"/>
                  <a:gd name="T70" fmla="*/ 10 w 14"/>
                  <a:gd name="T71" fmla="*/ 5 h 14"/>
                  <a:gd name="T72" fmla="*/ 10 w 14"/>
                  <a:gd name="T73" fmla="*/ 4 h 14"/>
                  <a:gd name="T74" fmla="*/ 11 w 14"/>
                  <a:gd name="T75" fmla="*/ 4 h 14"/>
                  <a:gd name="T76" fmla="*/ 11 w 14"/>
                  <a:gd name="T77" fmla="*/ 4 h 14"/>
                  <a:gd name="T78" fmla="*/ 11 w 14"/>
                  <a:gd name="T79" fmla="*/ 4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2 w 14"/>
                  <a:gd name="T87" fmla="*/ 2 h 14"/>
                  <a:gd name="T88" fmla="*/ 13 w 14"/>
                  <a:gd name="T89" fmla="*/ 2 h 14"/>
                  <a:gd name="T90" fmla="*/ 13 w 14"/>
                  <a:gd name="T91" fmla="*/ 2 h 14"/>
                  <a:gd name="T92" fmla="*/ 14 w 14"/>
                  <a:gd name="T93" fmla="*/ 1 h 14"/>
                  <a:gd name="T94" fmla="*/ 14 w 14"/>
                  <a:gd name="T95" fmla="*/ 1 h 14"/>
                  <a:gd name="T96" fmla="*/ 14 w 14"/>
                  <a:gd name="T97" fmla="*/ 1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9" name="Freeform 808"/>
              <p:cNvSpPr>
                <a:spLocks/>
              </p:cNvSpPr>
              <p:nvPr/>
            </p:nvSpPr>
            <p:spPr bwMode="auto">
              <a:xfrm>
                <a:off x="3075" y="2883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1 w 15"/>
                  <a:gd name="T3" fmla="*/ 16 h 16"/>
                  <a:gd name="T4" fmla="*/ 1 w 15"/>
                  <a:gd name="T5" fmla="*/ 16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3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3 h 16"/>
                  <a:gd name="T26" fmla="*/ 4 w 15"/>
                  <a:gd name="T27" fmla="*/ 12 h 16"/>
                  <a:gd name="T28" fmla="*/ 5 w 15"/>
                  <a:gd name="T29" fmla="*/ 12 h 16"/>
                  <a:gd name="T30" fmla="*/ 5 w 15"/>
                  <a:gd name="T31" fmla="*/ 11 h 16"/>
                  <a:gd name="T32" fmla="*/ 5 w 15"/>
                  <a:gd name="T33" fmla="*/ 11 h 16"/>
                  <a:gd name="T34" fmla="*/ 5 w 15"/>
                  <a:gd name="T35" fmla="*/ 11 h 16"/>
                  <a:gd name="T36" fmla="*/ 6 w 15"/>
                  <a:gd name="T37" fmla="*/ 11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9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9 h 16"/>
                  <a:gd name="T50" fmla="*/ 8 w 15"/>
                  <a:gd name="T51" fmla="*/ 8 h 16"/>
                  <a:gd name="T52" fmla="*/ 8 w 15"/>
                  <a:gd name="T53" fmla="*/ 8 h 16"/>
                  <a:gd name="T54" fmla="*/ 9 w 15"/>
                  <a:gd name="T55" fmla="*/ 7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6 h 16"/>
                  <a:gd name="T62" fmla="*/ 10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0 w 15"/>
                  <a:gd name="T69" fmla="*/ 5 h 16"/>
                  <a:gd name="T70" fmla="*/ 11 w 15"/>
                  <a:gd name="T71" fmla="*/ 5 h 16"/>
                  <a:gd name="T72" fmla="*/ 11 w 15"/>
                  <a:gd name="T73" fmla="*/ 4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2 h 16"/>
                  <a:gd name="T84" fmla="*/ 13 w 15"/>
                  <a:gd name="T85" fmla="*/ 2 h 16"/>
                  <a:gd name="T86" fmla="*/ 13 w 15"/>
                  <a:gd name="T87" fmla="*/ 2 h 16"/>
                  <a:gd name="T88" fmla="*/ 14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4 w 15"/>
                  <a:gd name="T95" fmla="*/ 0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0" name="Freeform 809"/>
              <p:cNvSpPr>
                <a:spLocks/>
              </p:cNvSpPr>
              <p:nvPr/>
            </p:nvSpPr>
            <p:spPr bwMode="auto">
              <a:xfrm>
                <a:off x="3090" y="2863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0 w 15"/>
                  <a:gd name="T3" fmla="*/ 19 h 20"/>
                  <a:gd name="T4" fmla="*/ 1 w 15"/>
                  <a:gd name="T5" fmla="*/ 19 h 20"/>
                  <a:gd name="T6" fmla="*/ 1 w 15"/>
                  <a:gd name="T7" fmla="*/ 19 h 20"/>
                  <a:gd name="T8" fmla="*/ 1 w 15"/>
                  <a:gd name="T9" fmla="*/ 18 h 20"/>
                  <a:gd name="T10" fmla="*/ 2 w 15"/>
                  <a:gd name="T11" fmla="*/ 18 h 20"/>
                  <a:gd name="T12" fmla="*/ 2 w 15"/>
                  <a:gd name="T13" fmla="*/ 17 h 20"/>
                  <a:gd name="T14" fmla="*/ 2 w 15"/>
                  <a:gd name="T15" fmla="*/ 17 h 20"/>
                  <a:gd name="T16" fmla="*/ 2 w 15"/>
                  <a:gd name="T17" fmla="*/ 17 h 20"/>
                  <a:gd name="T18" fmla="*/ 3 w 15"/>
                  <a:gd name="T19" fmla="*/ 16 h 20"/>
                  <a:gd name="T20" fmla="*/ 3 w 15"/>
                  <a:gd name="T21" fmla="*/ 16 h 20"/>
                  <a:gd name="T22" fmla="*/ 3 w 15"/>
                  <a:gd name="T23" fmla="*/ 15 h 20"/>
                  <a:gd name="T24" fmla="*/ 4 w 15"/>
                  <a:gd name="T25" fmla="*/ 15 h 20"/>
                  <a:gd name="T26" fmla="*/ 4 w 15"/>
                  <a:gd name="T27" fmla="*/ 15 h 20"/>
                  <a:gd name="T28" fmla="*/ 4 w 15"/>
                  <a:gd name="T29" fmla="*/ 14 h 20"/>
                  <a:gd name="T30" fmla="*/ 4 w 15"/>
                  <a:gd name="T31" fmla="*/ 14 h 20"/>
                  <a:gd name="T32" fmla="*/ 5 w 15"/>
                  <a:gd name="T33" fmla="*/ 13 h 20"/>
                  <a:gd name="T34" fmla="*/ 5 w 15"/>
                  <a:gd name="T35" fmla="*/ 13 h 20"/>
                  <a:gd name="T36" fmla="*/ 6 w 15"/>
                  <a:gd name="T37" fmla="*/ 13 h 20"/>
                  <a:gd name="T38" fmla="*/ 6 w 15"/>
                  <a:gd name="T39" fmla="*/ 12 h 20"/>
                  <a:gd name="T40" fmla="*/ 6 w 15"/>
                  <a:gd name="T41" fmla="*/ 12 h 20"/>
                  <a:gd name="T42" fmla="*/ 6 w 15"/>
                  <a:gd name="T43" fmla="*/ 11 h 20"/>
                  <a:gd name="T44" fmla="*/ 7 w 15"/>
                  <a:gd name="T45" fmla="*/ 11 h 20"/>
                  <a:gd name="T46" fmla="*/ 7 w 15"/>
                  <a:gd name="T47" fmla="*/ 11 h 20"/>
                  <a:gd name="T48" fmla="*/ 7 w 15"/>
                  <a:gd name="T49" fmla="*/ 10 h 20"/>
                  <a:gd name="T50" fmla="*/ 8 w 15"/>
                  <a:gd name="T51" fmla="*/ 10 h 20"/>
                  <a:gd name="T52" fmla="*/ 8 w 15"/>
                  <a:gd name="T53" fmla="*/ 10 h 20"/>
                  <a:gd name="T54" fmla="*/ 8 w 15"/>
                  <a:gd name="T55" fmla="*/ 9 h 20"/>
                  <a:gd name="T56" fmla="*/ 8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5 h 20"/>
                  <a:gd name="T74" fmla="*/ 11 w 15"/>
                  <a:gd name="T75" fmla="*/ 5 h 20"/>
                  <a:gd name="T76" fmla="*/ 11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2 w 15"/>
                  <a:gd name="T83" fmla="*/ 3 h 20"/>
                  <a:gd name="T84" fmla="*/ 13 w 15"/>
                  <a:gd name="T85" fmla="*/ 3 h 20"/>
                  <a:gd name="T86" fmla="*/ 13 w 15"/>
                  <a:gd name="T87" fmla="*/ 3 h 20"/>
                  <a:gd name="T88" fmla="*/ 13 w 15"/>
                  <a:gd name="T89" fmla="*/ 2 h 20"/>
                  <a:gd name="T90" fmla="*/ 13 w 15"/>
                  <a:gd name="T91" fmla="*/ 2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Freeform 810"/>
              <p:cNvSpPr>
                <a:spLocks/>
              </p:cNvSpPr>
              <p:nvPr/>
            </p:nvSpPr>
            <p:spPr bwMode="auto">
              <a:xfrm>
                <a:off x="3105" y="2839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3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2 h 24"/>
                  <a:gd name="T10" fmla="*/ 1 w 14"/>
                  <a:gd name="T11" fmla="*/ 21 h 24"/>
                  <a:gd name="T12" fmla="*/ 2 w 14"/>
                  <a:gd name="T13" fmla="*/ 21 h 24"/>
                  <a:gd name="T14" fmla="*/ 2 w 14"/>
                  <a:gd name="T15" fmla="*/ 21 h 24"/>
                  <a:gd name="T16" fmla="*/ 2 w 14"/>
                  <a:gd name="T17" fmla="*/ 20 h 24"/>
                  <a:gd name="T18" fmla="*/ 2 w 14"/>
                  <a:gd name="T19" fmla="*/ 20 h 24"/>
                  <a:gd name="T20" fmla="*/ 3 w 14"/>
                  <a:gd name="T21" fmla="*/ 20 h 24"/>
                  <a:gd name="T22" fmla="*/ 3 w 14"/>
                  <a:gd name="T23" fmla="*/ 19 h 24"/>
                  <a:gd name="T24" fmla="*/ 3 w 14"/>
                  <a:gd name="T25" fmla="*/ 18 h 24"/>
                  <a:gd name="T26" fmla="*/ 3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5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7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7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9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9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7 h 24"/>
                  <a:gd name="T76" fmla="*/ 11 w 14"/>
                  <a:gd name="T77" fmla="*/ 6 h 24"/>
                  <a:gd name="T78" fmla="*/ 11 w 14"/>
                  <a:gd name="T79" fmla="*/ 6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2 w 14"/>
                  <a:gd name="T87" fmla="*/ 4 h 24"/>
                  <a:gd name="T88" fmla="*/ 13 w 14"/>
                  <a:gd name="T89" fmla="*/ 3 h 24"/>
                  <a:gd name="T90" fmla="*/ 13 w 14"/>
                  <a:gd name="T91" fmla="*/ 2 h 24"/>
                  <a:gd name="T92" fmla="*/ 14 w 14"/>
                  <a:gd name="T93" fmla="*/ 2 h 24"/>
                  <a:gd name="T94" fmla="*/ 14 w 14"/>
                  <a:gd name="T95" fmla="*/ 2 h 24"/>
                  <a:gd name="T96" fmla="*/ 14 w 14"/>
                  <a:gd name="T97" fmla="*/ 1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3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Freeform 811"/>
              <p:cNvSpPr>
                <a:spLocks/>
              </p:cNvSpPr>
              <p:nvPr/>
            </p:nvSpPr>
            <p:spPr bwMode="auto">
              <a:xfrm>
                <a:off x="3119" y="2812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6 h 27"/>
                  <a:gd name="T8" fmla="*/ 2 w 15"/>
                  <a:gd name="T9" fmla="*/ 25 h 27"/>
                  <a:gd name="T10" fmla="*/ 2 w 15"/>
                  <a:gd name="T11" fmla="*/ 25 h 27"/>
                  <a:gd name="T12" fmla="*/ 2 w 15"/>
                  <a:gd name="T13" fmla="*/ 24 h 27"/>
                  <a:gd name="T14" fmla="*/ 2 w 15"/>
                  <a:gd name="T15" fmla="*/ 24 h 27"/>
                  <a:gd name="T16" fmla="*/ 3 w 15"/>
                  <a:gd name="T17" fmla="*/ 23 h 27"/>
                  <a:gd name="T18" fmla="*/ 3 w 15"/>
                  <a:gd name="T19" fmla="*/ 23 h 27"/>
                  <a:gd name="T20" fmla="*/ 4 w 15"/>
                  <a:gd name="T21" fmla="*/ 22 h 27"/>
                  <a:gd name="T22" fmla="*/ 4 w 15"/>
                  <a:gd name="T23" fmla="*/ 22 h 27"/>
                  <a:gd name="T24" fmla="*/ 4 w 15"/>
                  <a:gd name="T25" fmla="*/ 21 h 27"/>
                  <a:gd name="T26" fmla="*/ 4 w 15"/>
                  <a:gd name="T27" fmla="*/ 20 h 27"/>
                  <a:gd name="T28" fmla="*/ 5 w 15"/>
                  <a:gd name="T29" fmla="*/ 20 h 27"/>
                  <a:gd name="T30" fmla="*/ 5 w 15"/>
                  <a:gd name="T31" fmla="*/ 19 h 27"/>
                  <a:gd name="T32" fmla="*/ 5 w 15"/>
                  <a:gd name="T33" fmla="*/ 19 h 27"/>
                  <a:gd name="T34" fmla="*/ 5 w 15"/>
                  <a:gd name="T35" fmla="*/ 18 h 27"/>
                  <a:gd name="T36" fmla="*/ 6 w 15"/>
                  <a:gd name="T37" fmla="*/ 18 h 27"/>
                  <a:gd name="T38" fmla="*/ 6 w 15"/>
                  <a:gd name="T39" fmla="*/ 17 h 27"/>
                  <a:gd name="T40" fmla="*/ 6 w 15"/>
                  <a:gd name="T41" fmla="*/ 17 h 27"/>
                  <a:gd name="T42" fmla="*/ 7 w 15"/>
                  <a:gd name="T43" fmla="*/ 16 h 27"/>
                  <a:gd name="T44" fmla="*/ 7 w 15"/>
                  <a:gd name="T45" fmla="*/ 15 h 27"/>
                  <a:gd name="T46" fmla="*/ 7 w 15"/>
                  <a:gd name="T47" fmla="*/ 15 h 27"/>
                  <a:gd name="T48" fmla="*/ 7 w 15"/>
                  <a:gd name="T49" fmla="*/ 15 h 27"/>
                  <a:gd name="T50" fmla="*/ 8 w 15"/>
                  <a:gd name="T51" fmla="*/ 14 h 27"/>
                  <a:gd name="T52" fmla="*/ 8 w 15"/>
                  <a:gd name="T53" fmla="*/ 13 h 27"/>
                  <a:gd name="T54" fmla="*/ 9 w 15"/>
                  <a:gd name="T55" fmla="*/ 13 h 27"/>
                  <a:gd name="T56" fmla="*/ 9 w 15"/>
                  <a:gd name="T57" fmla="*/ 12 h 27"/>
                  <a:gd name="T58" fmla="*/ 9 w 15"/>
                  <a:gd name="T59" fmla="*/ 11 h 27"/>
                  <a:gd name="T60" fmla="*/ 9 w 15"/>
                  <a:gd name="T61" fmla="*/ 11 h 27"/>
                  <a:gd name="T62" fmla="*/ 10 w 15"/>
                  <a:gd name="T63" fmla="*/ 10 h 27"/>
                  <a:gd name="T64" fmla="*/ 10 w 15"/>
                  <a:gd name="T65" fmla="*/ 10 h 27"/>
                  <a:gd name="T66" fmla="*/ 10 w 15"/>
                  <a:gd name="T67" fmla="*/ 9 h 27"/>
                  <a:gd name="T68" fmla="*/ 11 w 15"/>
                  <a:gd name="T69" fmla="*/ 9 h 27"/>
                  <a:gd name="T70" fmla="*/ 11 w 15"/>
                  <a:gd name="T71" fmla="*/ 8 h 27"/>
                  <a:gd name="T72" fmla="*/ 11 w 15"/>
                  <a:gd name="T73" fmla="*/ 8 h 27"/>
                  <a:gd name="T74" fmla="*/ 11 w 15"/>
                  <a:gd name="T75" fmla="*/ 7 h 27"/>
                  <a:gd name="T76" fmla="*/ 12 w 15"/>
                  <a:gd name="T77" fmla="*/ 6 h 27"/>
                  <a:gd name="T78" fmla="*/ 12 w 15"/>
                  <a:gd name="T79" fmla="*/ 6 h 27"/>
                  <a:gd name="T80" fmla="*/ 12 w 15"/>
                  <a:gd name="T81" fmla="*/ 5 h 27"/>
                  <a:gd name="T82" fmla="*/ 12 w 15"/>
                  <a:gd name="T83" fmla="*/ 4 h 27"/>
                  <a:gd name="T84" fmla="*/ 13 w 15"/>
                  <a:gd name="T85" fmla="*/ 4 h 27"/>
                  <a:gd name="T86" fmla="*/ 13 w 15"/>
                  <a:gd name="T87" fmla="*/ 3 h 27"/>
                  <a:gd name="T88" fmla="*/ 14 w 15"/>
                  <a:gd name="T89" fmla="*/ 3 h 27"/>
                  <a:gd name="T90" fmla="*/ 14 w 15"/>
                  <a:gd name="T91" fmla="*/ 2 h 27"/>
                  <a:gd name="T92" fmla="*/ 14 w 15"/>
                  <a:gd name="T93" fmla="*/ 2 h 27"/>
                  <a:gd name="T94" fmla="*/ 14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812"/>
              <p:cNvSpPr>
                <a:spLocks/>
              </p:cNvSpPr>
              <p:nvPr/>
            </p:nvSpPr>
            <p:spPr bwMode="auto">
              <a:xfrm>
                <a:off x="3134" y="2779"/>
                <a:ext cx="15" cy="33"/>
              </a:xfrm>
              <a:custGeom>
                <a:avLst/>
                <a:gdLst>
                  <a:gd name="T0" fmla="*/ 0 w 15"/>
                  <a:gd name="T1" fmla="*/ 33 h 33"/>
                  <a:gd name="T2" fmla="*/ 0 w 15"/>
                  <a:gd name="T3" fmla="*/ 32 h 33"/>
                  <a:gd name="T4" fmla="*/ 1 w 15"/>
                  <a:gd name="T5" fmla="*/ 32 h 33"/>
                  <a:gd name="T6" fmla="*/ 1 w 15"/>
                  <a:gd name="T7" fmla="*/ 31 h 33"/>
                  <a:gd name="T8" fmla="*/ 1 w 15"/>
                  <a:gd name="T9" fmla="*/ 30 h 33"/>
                  <a:gd name="T10" fmla="*/ 1 w 15"/>
                  <a:gd name="T11" fmla="*/ 30 h 33"/>
                  <a:gd name="T12" fmla="*/ 2 w 15"/>
                  <a:gd name="T13" fmla="*/ 29 h 33"/>
                  <a:gd name="T14" fmla="*/ 2 w 15"/>
                  <a:gd name="T15" fmla="*/ 29 h 33"/>
                  <a:gd name="T16" fmla="*/ 3 w 15"/>
                  <a:gd name="T17" fmla="*/ 28 h 33"/>
                  <a:gd name="T18" fmla="*/ 3 w 15"/>
                  <a:gd name="T19" fmla="*/ 27 h 33"/>
                  <a:gd name="T20" fmla="*/ 3 w 15"/>
                  <a:gd name="T21" fmla="*/ 27 h 33"/>
                  <a:gd name="T22" fmla="*/ 3 w 15"/>
                  <a:gd name="T23" fmla="*/ 26 h 33"/>
                  <a:gd name="T24" fmla="*/ 4 w 15"/>
                  <a:gd name="T25" fmla="*/ 25 h 33"/>
                  <a:gd name="T26" fmla="*/ 4 w 15"/>
                  <a:gd name="T27" fmla="*/ 25 h 33"/>
                  <a:gd name="T28" fmla="*/ 4 w 15"/>
                  <a:gd name="T29" fmla="*/ 24 h 33"/>
                  <a:gd name="T30" fmla="*/ 4 w 15"/>
                  <a:gd name="T31" fmla="*/ 23 h 33"/>
                  <a:gd name="T32" fmla="*/ 5 w 15"/>
                  <a:gd name="T33" fmla="*/ 23 h 33"/>
                  <a:gd name="T34" fmla="*/ 5 w 15"/>
                  <a:gd name="T35" fmla="*/ 22 h 33"/>
                  <a:gd name="T36" fmla="*/ 5 w 15"/>
                  <a:gd name="T37" fmla="*/ 21 h 33"/>
                  <a:gd name="T38" fmla="*/ 6 w 15"/>
                  <a:gd name="T39" fmla="*/ 21 h 33"/>
                  <a:gd name="T40" fmla="*/ 6 w 15"/>
                  <a:gd name="T41" fmla="*/ 20 h 33"/>
                  <a:gd name="T42" fmla="*/ 6 w 15"/>
                  <a:gd name="T43" fmla="*/ 20 h 33"/>
                  <a:gd name="T44" fmla="*/ 7 w 15"/>
                  <a:gd name="T45" fmla="*/ 19 h 33"/>
                  <a:gd name="T46" fmla="*/ 7 w 15"/>
                  <a:gd name="T47" fmla="*/ 18 h 33"/>
                  <a:gd name="T48" fmla="*/ 7 w 15"/>
                  <a:gd name="T49" fmla="*/ 18 h 33"/>
                  <a:gd name="T50" fmla="*/ 8 w 15"/>
                  <a:gd name="T51" fmla="*/ 17 h 33"/>
                  <a:gd name="T52" fmla="*/ 8 w 15"/>
                  <a:gd name="T53" fmla="*/ 16 h 33"/>
                  <a:gd name="T54" fmla="*/ 8 w 15"/>
                  <a:gd name="T55" fmla="*/ 15 h 33"/>
                  <a:gd name="T56" fmla="*/ 8 w 15"/>
                  <a:gd name="T57" fmla="*/ 15 h 33"/>
                  <a:gd name="T58" fmla="*/ 9 w 15"/>
                  <a:gd name="T59" fmla="*/ 14 h 33"/>
                  <a:gd name="T60" fmla="*/ 9 w 15"/>
                  <a:gd name="T61" fmla="*/ 13 h 33"/>
                  <a:gd name="T62" fmla="*/ 9 w 15"/>
                  <a:gd name="T63" fmla="*/ 13 h 33"/>
                  <a:gd name="T64" fmla="*/ 10 w 15"/>
                  <a:gd name="T65" fmla="*/ 12 h 33"/>
                  <a:gd name="T66" fmla="*/ 10 w 15"/>
                  <a:gd name="T67" fmla="*/ 11 h 33"/>
                  <a:gd name="T68" fmla="*/ 10 w 15"/>
                  <a:gd name="T69" fmla="*/ 11 h 33"/>
                  <a:gd name="T70" fmla="*/ 11 w 15"/>
                  <a:gd name="T71" fmla="*/ 10 h 33"/>
                  <a:gd name="T72" fmla="*/ 11 w 15"/>
                  <a:gd name="T73" fmla="*/ 9 h 33"/>
                  <a:gd name="T74" fmla="*/ 11 w 15"/>
                  <a:gd name="T75" fmla="*/ 9 h 33"/>
                  <a:gd name="T76" fmla="*/ 11 w 15"/>
                  <a:gd name="T77" fmla="*/ 8 h 33"/>
                  <a:gd name="T78" fmla="*/ 12 w 15"/>
                  <a:gd name="T79" fmla="*/ 7 h 33"/>
                  <a:gd name="T80" fmla="*/ 12 w 15"/>
                  <a:gd name="T81" fmla="*/ 7 h 33"/>
                  <a:gd name="T82" fmla="*/ 12 w 15"/>
                  <a:gd name="T83" fmla="*/ 6 h 33"/>
                  <a:gd name="T84" fmla="*/ 13 w 15"/>
                  <a:gd name="T85" fmla="*/ 5 h 33"/>
                  <a:gd name="T86" fmla="*/ 13 w 15"/>
                  <a:gd name="T87" fmla="*/ 4 h 33"/>
                  <a:gd name="T88" fmla="*/ 13 w 15"/>
                  <a:gd name="T89" fmla="*/ 4 h 33"/>
                  <a:gd name="T90" fmla="*/ 13 w 15"/>
                  <a:gd name="T91" fmla="*/ 3 h 33"/>
                  <a:gd name="T92" fmla="*/ 14 w 15"/>
                  <a:gd name="T93" fmla="*/ 2 h 33"/>
                  <a:gd name="T94" fmla="*/ 14 w 15"/>
                  <a:gd name="T95" fmla="*/ 2 h 33"/>
                  <a:gd name="T96" fmla="*/ 14 w 15"/>
                  <a:gd name="T97" fmla="*/ 1 h 33"/>
                  <a:gd name="T98" fmla="*/ 15 w 15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33"/>
                    </a:move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Freeform 813"/>
              <p:cNvSpPr>
                <a:spLocks/>
              </p:cNvSpPr>
              <p:nvPr/>
            </p:nvSpPr>
            <p:spPr bwMode="auto">
              <a:xfrm>
                <a:off x="3149" y="2741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2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2 w 14"/>
                  <a:gd name="T19" fmla="*/ 31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30 h 38"/>
                  <a:gd name="T26" fmla="*/ 4 w 14"/>
                  <a:gd name="T27" fmla="*/ 29 h 38"/>
                  <a:gd name="T28" fmla="*/ 4 w 14"/>
                  <a:gd name="T29" fmla="*/ 28 h 38"/>
                  <a:gd name="T30" fmla="*/ 4 w 14"/>
                  <a:gd name="T31" fmla="*/ 27 h 38"/>
                  <a:gd name="T32" fmla="*/ 5 w 14"/>
                  <a:gd name="T33" fmla="*/ 26 h 38"/>
                  <a:gd name="T34" fmla="*/ 5 w 14"/>
                  <a:gd name="T35" fmla="*/ 26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2 h 38"/>
                  <a:gd name="T46" fmla="*/ 7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7 w 14"/>
                  <a:gd name="T53" fmla="*/ 19 h 38"/>
                  <a:gd name="T54" fmla="*/ 8 w 14"/>
                  <a:gd name="T55" fmla="*/ 18 h 38"/>
                  <a:gd name="T56" fmla="*/ 8 w 14"/>
                  <a:gd name="T57" fmla="*/ 17 h 38"/>
                  <a:gd name="T58" fmla="*/ 9 w 14"/>
                  <a:gd name="T59" fmla="*/ 16 h 38"/>
                  <a:gd name="T60" fmla="*/ 9 w 14"/>
                  <a:gd name="T61" fmla="*/ 15 h 38"/>
                  <a:gd name="T62" fmla="*/ 9 w 14"/>
                  <a:gd name="T63" fmla="*/ 15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2 h 38"/>
                  <a:gd name="T72" fmla="*/ 11 w 14"/>
                  <a:gd name="T73" fmla="*/ 11 h 38"/>
                  <a:gd name="T74" fmla="*/ 11 w 14"/>
                  <a:gd name="T75" fmla="*/ 10 h 38"/>
                  <a:gd name="T76" fmla="*/ 11 w 14"/>
                  <a:gd name="T77" fmla="*/ 9 h 38"/>
                  <a:gd name="T78" fmla="*/ 11 w 14"/>
                  <a:gd name="T79" fmla="*/ 8 h 38"/>
                  <a:gd name="T80" fmla="*/ 12 w 14"/>
                  <a:gd name="T81" fmla="*/ 8 h 38"/>
                  <a:gd name="T82" fmla="*/ 12 w 14"/>
                  <a:gd name="T83" fmla="*/ 7 h 38"/>
                  <a:gd name="T84" fmla="*/ 12 w 14"/>
                  <a:gd name="T85" fmla="*/ 6 h 38"/>
                  <a:gd name="T86" fmla="*/ 12 w 14"/>
                  <a:gd name="T87" fmla="*/ 5 h 38"/>
                  <a:gd name="T88" fmla="*/ 13 w 14"/>
                  <a:gd name="T89" fmla="*/ 4 h 38"/>
                  <a:gd name="T90" fmla="*/ 13 w 14"/>
                  <a:gd name="T91" fmla="*/ 3 h 38"/>
                  <a:gd name="T92" fmla="*/ 14 w 14"/>
                  <a:gd name="T93" fmla="*/ 3 h 38"/>
                  <a:gd name="T94" fmla="*/ 14 w 14"/>
                  <a:gd name="T95" fmla="*/ 2 h 38"/>
                  <a:gd name="T96" fmla="*/ 14 w 14"/>
                  <a:gd name="T97" fmla="*/ 1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Freeform 814"/>
              <p:cNvSpPr>
                <a:spLocks/>
              </p:cNvSpPr>
              <p:nvPr/>
            </p:nvSpPr>
            <p:spPr bwMode="auto">
              <a:xfrm>
                <a:off x="3163" y="269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1 w 15"/>
                  <a:gd name="T3" fmla="*/ 43 h 44"/>
                  <a:gd name="T4" fmla="*/ 1 w 15"/>
                  <a:gd name="T5" fmla="*/ 42 h 44"/>
                  <a:gd name="T6" fmla="*/ 1 w 15"/>
                  <a:gd name="T7" fmla="*/ 42 h 44"/>
                  <a:gd name="T8" fmla="*/ 2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8 h 44"/>
                  <a:gd name="T16" fmla="*/ 3 w 15"/>
                  <a:gd name="T17" fmla="*/ 37 h 44"/>
                  <a:gd name="T18" fmla="*/ 3 w 15"/>
                  <a:gd name="T19" fmla="*/ 37 h 44"/>
                  <a:gd name="T20" fmla="*/ 4 w 15"/>
                  <a:gd name="T21" fmla="*/ 36 h 44"/>
                  <a:gd name="T22" fmla="*/ 4 w 15"/>
                  <a:gd name="T23" fmla="*/ 35 h 44"/>
                  <a:gd name="T24" fmla="*/ 4 w 15"/>
                  <a:gd name="T25" fmla="*/ 34 h 44"/>
                  <a:gd name="T26" fmla="*/ 4 w 15"/>
                  <a:gd name="T27" fmla="*/ 33 h 44"/>
                  <a:gd name="T28" fmla="*/ 5 w 15"/>
                  <a:gd name="T29" fmla="*/ 32 h 44"/>
                  <a:gd name="T30" fmla="*/ 5 w 15"/>
                  <a:gd name="T31" fmla="*/ 31 h 44"/>
                  <a:gd name="T32" fmla="*/ 5 w 15"/>
                  <a:gd name="T33" fmla="*/ 30 h 44"/>
                  <a:gd name="T34" fmla="*/ 5 w 15"/>
                  <a:gd name="T35" fmla="*/ 29 h 44"/>
                  <a:gd name="T36" fmla="*/ 6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7 w 15"/>
                  <a:gd name="T43" fmla="*/ 26 h 44"/>
                  <a:gd name="T44" fmla="*/ 7 w 15"/>
                  <a:gd name="T45" fmla="*/ 25 h 44"/>
                  <a:gd name="T46" fmla="*/ 7 w 15"/>
                  <a:gd name="T47" fmla="*/ 24 h 44"/>
                  <a:gd name="T48" fmla="*/ 7 w 15"/>
                  <a:gd name="T49" fmla="*/ 23 h 44"/>
                  <a:gd name="T50" fmla="*/ 8 w 15"/>
                  <a:gd name="T51" fmla="*/ 22 h 44"/>
                  <a:gd name="T52" fmla="*/ 8 w 15"/>
                  <a:gd name="T53" fmla="*/ 21 h 44"/>
                  <a:gd name="T54" fmla="*/ 9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10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1 w 15"/>
                  <a:gd name="T69" fmla="*/ 14 h 44"/>
                  <a:gd name="T70" fmla="*/ 11 w 15"/>
                  <a:gd name="T71" fmla="*/ 13 h 44"/>
                  <a:gd name="T72" fmla="*/ 11 w 15"/>
                  <a:gd name="T73" fmla="*/ 12 h 44"/>
                  <a:gd name="T74" fmla="*/ 11 w 15"/>
                  <a:gd name="T75" fmla="*/ 11 h 44"/>
                  <a:gd name="T76" fmla="*/ 12 w 15"/>
                  <a:gd name="T77" fmla="*/ 10 h 44"/>
                  <a:gd name="T78" fmla="*/ 12 w 15"/>
                  <a:gd name="T79" fmla="*/ 9 h 44"/>
                  <a:gd name="T80" fmla="*/ 13 w 15"/>
                  <a:gd name="T81" fmla="*/ 8 h 44"/>
                  <a:gd name="T82" fmla="*/ 13 w 15"/>
                  <a:gd name="T83" fmla="*/ 8 h 44"/>
                  <a:gd name="T84" fmla="*/ 13 w 15"/>
                  <a:gd name="T85" fmla="*/ 7 h 44"/>
                  <a:gd name="T86" fmla="*/ 13 w 15"/>
                  <a:gd name="T87" fmla="*/ 6 h 44"/>
                  <a:gd name="T88" fmla="*/ 14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5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1" y="43"/>
                    </a:lnTo>
                    <a:lnTo>
                      <a:pt x="1" y="42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Freeform 815"/>
              <p:cNvSpPr>
                <a:spLocks/>
              </p:cNvSpPr>
              <p:nvPr/>
            </p:nvSpPr>
            <p:spPr bwMode="auto">
              <a:xfrm>
                <a:off x="317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1 w 15"/>
                  <a:gd name="T11" fmla="*/ 46 h 51"/>
                  <a:gd name="T12" fmla="*/ 2 w 15"/>
                  <a:gd name="T13" fmla="*/ 45 h 51"/>
                  <a:gd name="T14" fmla="*/ 2 w 15"/>
                  <a:gd name="T15" fmla="*/ 44 h 51"/>
                  <a:gd name="T16" fmla="*/ 3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0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6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8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2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0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2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8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Freeform 816"/>
              <p:cNvSpPr>
                <a:spLocks/>
              </p:cNvSpPr>
              <p:nvPr/>
            </p:nvSpPr>
            <p:spPr bwMode="auto">
              <a:xfrm>
                <a:off x="3193" y="2587"/>
                <a:ext cx="14" cy="59"/>
              </a:xfrm>
              <a:custGeom>
                <a:avLst/>
                <a:gdLst>
                  <a:gd name="T0" fmla="*/ 0 w 14"/>
                  <a:gd name="T1" fmla="*/ 59 h 59"/>
                  <a:gd name="T2" fmla="*/ 0 w 14"/>
                  <a:gd name="T3" fmla="*/ 58 h 59"/>
                  <a:gd name="T4" fmla="*/ 0 w 14"/>
                  <a:gd name="T5" fmla="*/ 57 h 59"/>
                  <a:gd name="T6" fmla="*/ 0 w 14"/>
                  <a:gd name="T7" fmla="*/ 55 h 59"/>
                  <a:gd name="T8" fmla="*/ 1 w 14"/>
                  <a:gd name="T9" fmla="*/ 54 h 59"/>
                  <a:gd name="T10" fmla="*/ 1 w 14"/>
                  <a:gd name="T11" fmla="*/ 53 h 59"/>
                  <a:gd name="T12" fmla="*/ 2 w 14"/>
                  <a:gd name="T13" fmla="*/ 52 h 59"/>
                  <a:gd name="T14" fmla="*/ 2 w 14"/>
                  <a:gd name="T15" fmla="*/ 51 h 59"/>
                  <a:gd name="T16" fmla="*/ 2 w 14"/>
                  <a:gd name="T17" fmla="*/ 50 h 59"/>
                  <a:gd name="T18" fmla="*/ 2 w 14"/>
                  <a:gd name="T19" fmla="*/ 48 h 59"/>
                  <a:gd name="T20" fmla="*/ 3 w 14"/>
                  <a:gd name="T21" fmla="*/ 47 h 59"/>
                  <a:gd name="T22" fmla="*/ 3 w 14"/>
                  <a:gd name="T23" fmla="*/ 46 h 59"/>
                  <a:gd name="T24" fmla="*/ 3 w 14"/>
                  <a:gd name="T25" fmla="*/ 45 h 59"/>
                  <a:gd name="T26" fmla="*/ 4 w 14"/>
                  <a:gd name="T27" fmla="*/ 44 h 59"/>
                  <a:gd name="T28" fmla="*/ 4 w 14"/>
                  <a:gd name="T29" fmla="*/ 43 h 59"/>
                  <a:gd name="T30" fmla="*/ 4 w 14"/>
                  <a:gd name="T31" fmla="*/ 42 h 59"/>
                  <a:gd name="T32" fmla="*/ 4 w 14"/>
                  <a:gd name="T33" fmla="*/ 41 h 59"/>
                  <a:gd name="T34" fmla="*/ 5 w 14"/>
                  <a:gd name="T35" fmla="*/ 39 h 59"/>
                  <a:gd name="T36" fmla="*/ 5 w 14"/>
                  <a:gd name="T37" fmla="*/ 38 h 59"/>
                  <a:gd name="T38" fmla="*/ 6 w 14"/>
                  <a:gd name="T39" fmla="*/ 37 h 59"/>
                  <a:gd name="T40" fmla="*/ 6 w 14"/>
                  <a:gd name="T41" fmla="*/ 36 h 59"/>
                  <a:gd name="T42" fmla="*/ 6 w 14"/>
                  <a:gd name="T43" fmla="*/ 35 h 59"/>
                  <a:gd name="T44" fmla="*/ 6 w 14"/>
                  <a:gd name="T45" fmla="*/ 34 h 59"/>
                  <a:gd name="T46" fmla="*/ 7 w 14"/>
                  <a:gd name="T47" fmla="*/ 32 h 59"/>
                  <a:gd name="T48" fmla="*/ 7 w 14"/>
                  <a:gd name="T49" fmla="*/ 31 h 59"/>
                  <a:gd name="T50" fmla="*/ 7 w 14"/>
                  <a:gd name="T51" fmla="*/ 30 h 59"/>
                  <a:gd name="T52" fmla="*/ 7 w 14"/>
                  <a:gd name="T53" fmla="*/ 28 h 59"/>
                  <a:gd name="T54" fmla="*/ 8 w 14"/>
                  <a:gd name="T55" fmla="*/ 27 h 59"/>
                  <a:gd name="T56" fmla="*/ 8 w 14"/>
                  <a:gd name="T57" fmla="*/ 26 h 59"/>
                  <a:gd name="T58" fmla="*/ 8 w 14"/>
                  <a:gd name="T59" fmla="*/ 25 h 59"/>
                  <a:gd name="T60" fmla="*/ 9 w 14"/>
                  <a:gd name="T61" fmla="*/ 24 h 59"/>
                  <a:gd name="T62" fmla="*/ 9 w 14"/>
                  <a:gd name="T63" fmla="*/ 23 h 59"/>
                  <a:gd name="T64" fmla="*/ 9 w 14"/>
                  <a:gd name="T65" fmla="*/ 21 h 59"/>
                  <a:gd name="T66" fmla="*/ 10 w 14"/>
                  <a:gd name="T67" fmla="*/ 20 h 59"/>
                  <a:gd name="T68" fmla="*/ 10 w 14"/>
                  <a:gd name="T69" fmla="*/ 19 h 59"/>
                  <a:gd name="T70" fmla="*/ 10 w 14"/>
                  <a:gd name="T71" fmla="*/ 18 h 59"/>
                  <a:gd name="T72" fmla="*/ 11 w 14"/>
                  <a:gd name="T73" fmla="*/ 16 h 59"/>
                  <a:gd name="T74" fmla="*/ 11 w 14"/>
                  <a:gd name="T75" fmla="*/ 15 h 59"/>
                  <a:gd name="T76" fmla="*/ 11 w 14"/>
                  <a:gd name="T77" fmla="*/ 14 h 59"/>
                  <a:gd name="T78" fmla="*/ 11 w 14"/>
                  <a:gd name="T79" fmla="*/ 13 h 59"/>
                  <a:gd name="T80" fmla="*/ 12 w 14"/>
                  <a:gd name="T81" fmla="*/ 11 h 59"/>
                  <a:gd name="T82" fmla="*/ 12 w 14"/>
                  <a:gd name="T83" fmla="*/ 10 h 59"/>
                  <a:gd name="T84" fmla="*/ 12 w 14"/>
                  <a:gd name="T85" fmla="*/ 9 h 59"/>
                  <a:gd name="T86" fmla="*/ 13 w 14"/>
                  <a:gd name="T87" fmla="*/ 8 h 59"/>
                  <a:gd name="T88" fmla="*/ 13 w 14"/>
                  <a:gd name="T89" fmla="*/ 6 h 59"/>
                  <a:gd name="T90" fmla="*/ 13 w 14"/>
                  <a:gd name="T91" fmla="*/ 5 h 59"/>
                  <a:gd name="T92" fmla="*/ 13 w 14"/>
                  <a:gd name="T93" fmla="*/ 4 h 59"/>
                  <a:gd name="T94" fmla="*/ 14 w 14"/>
                  <a:gd name="T95" fmla="*/ 3 h 59"/>
                  <a:gd name="T96" fmla="*/ 14 w 14"/>
                  <a:gd name="T97" fmla="*/ 1 h 59"/>
                  <a:gd name="T98" fmla="*/ 14 w 14"/>
                  <a:gd name="T99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9">
                    <a:moveTo>
                      <a:pt x="0" y="59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0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Freeform 817"/>
              <p:cNvSpPr>
                <a:spLocks/>
              </p:cNvSpPr>
              <p:nvPr/>
            </p:nvSpPr>
            <p:spPr bwMode="auto">
              <a:xfrm>
                <a:off x="3207" y="2521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1 w 15"/>
                  <a:gd name="T3" fmla="*/ 65 h 66"/>
                  <a:gd name="T4" fmla="*/ 1 w 15"/>
                  <a:gd name="T5" fmla="*/ 64 h 66"/>
                  <a:gd name="T6" fmla="*/ 1 w 15"/>
                  <a:gd name="T7" fmla="*/ 62 h 66"/>
                  <a:gd name="T8" fmla="*/ 2 w 15"/>
                  <a:gd name="T9" fmla="*/ 61 h 66"/>
                  <a:gd name="T10" fmla="*/ 2 w 15"/>
                  <a:gd name="T11" fmla="*/ 60 h 66"/>
                  <a:gd name="T12" fmla="*/ 2 w 15"/>
                  <a:gd name="T13" fmla="*/ 58 h 66"/>
                  <a:gd name="T14" fmla="*/ 2 w 15"/>
                  <a:gd name="T15" fmla="*/ 57 h 66"/>
                  <a:gd name="T16" fmla="*/ 3 w 15"/>
                  <a:gd name="T17" fmla="*/ 56 h 66"/>
                  <a:gd name="T18" fmla="*/ 3 w 15"/>
                  <a:gd name="T19" fmla="*/ 54 h 66"/>
                  <a:gd name="T20" fmla="*/ 3 w 15"/>
                  <a:gd name="T21" fmla="*/ 53 h 66"/>
                  <a:gd name="T22" fmla="*/ 4 w 15"/>
                  <a:gd name="T23" fmla="*/ 52 h 66"/>
                  <a:gd name="T24" fmla="*/ 4 w 15"/>
                  <a:gd name="T25" fmla="*/ 50 h 66"/>
                  <a:gd name="T26" fmla="*/ 4 w 15"/>
                  <a:gd name="T27" fmla="*/ 49 h 66"/>
                  <a:gd name="T28" fmla="*/ 5 w 15"/>
                  <a:gd name="T29" fmla="*/ 48 h 66"/>
                  <a:gd name="T30" fmla="*/ 5 w 15"/>
                  <a:gd name="T31" fmla="*/ 47 h 66"/>
                  <a:gd name="T32" fmla="*/ 5 w 15"/>
                  <a:gd name="T33" fmla="*/ 45 h 66"/>
                  <a:gd name="T34" fmla="*/ 6 w 15"/>
                  <a:gd name="T35" fmla="*/ 44 h 66"/>
                  <a:gd name="T36" fmla="*/ 6 w 15"/>
                  <a:gd name="T37" fmla="*/ 43 h 66"/>
                  <a:gd name="T38" fmla="*/ 6 w 15"/>
                  <a:gd name="T39" fmla="*/ 41 h 66"/>
                  <a:gd name="T40" fmla="*/ 6 w 15"/>
                  <a:gd name="T41" fmla="*/ 40 h 66"/>
                  <a:gd name="T42" fmla="*/ 7 w 15"/>
                  <a:gd name="T43" fmla="*/ 39 h 66"/>
                  <a:gd name="T44" fmla="*/ 7 w 15"/>
                  <a:gd name="T45" fmla="*/ 37 h 66"/>
                  <a:gd name="T46" fmla="*/ 7 w 15"/>
                  <a:gd name="T47" fmla="*/ 36 h 66"/>
                  <a:gd name="T48" fmla="*/ 7 w 15"/>
                  <a:gd name="T49" fmla="*/ 35 h 66"/>
                  <a:gd name="T50" fmla="*/ 8 w 15"/>
                  <a:gd name="T51" fmla="*/ 33 h 66"/>
                  <a:gd name="T52" fmla="*/ 8 w 15"/>
                  <a:gd name="T53" fmla="*/ 32 h 66"/>
                  <a:gd name="T54" fmla="*/ 9 w 15"/>
                  <a:gd name="T55" fmla="*/ 31 h 66"/>
                  <a:gd name="T56" fmla="*/ 9 w 15"/>
                  <a:gd name="T57" fmla="*/ 29 h 66"/>
                  <a:gd name="T58" fmla="*/ 9 w 15"/>
                  <a:gd name="T59" fmla="*/ 28 h 66"/>
                  <a:gd name="T60" fmla="*/ 9 w 15"/>
                  <a:gd name="T61" fmla="*/ 26 h 66"/>
                  <a:gd name="T62" fmla="*/ 10 w 15"/>
                  <a:gd name="T63" fmla="*/ 25 h 66"/>
                  <a:gd name="T64" fmla="*/ 10 w 15"/>
                  <a:gd name="T65" fmla="*/ 24 h 66"/>
                  <a:gd name="T66" fmla="*/ 10 w 15"/>
                  <a:gd name="T67" fmla="*/ 22 h 66"/>
                  <a:gd name="T68" fmla="*/ 11 w 15"/>
                  <a:gd name="T69" fmla="*/ 21 h 66"/>
                  <a:gd name="T70" fmla="*/ 11 w 15"/>
                  <a:gd name="T71" fmla="*/ 19 h 66"/>
                  <a:gd name="T72" fmla="*/ 11 w 15"/>
                  <a:gd name="T73" fmla="*/ 18 h 66"/>
                  <a:gd name="T74" fmla="*/ 11 w 15"/>
                  <a:gd name="T75" fmla="*/ 17 h 66"/>
                  <a:gd name="T76" fmla="*/ 12 w 15"/>
                  <a:gd name="T77" fmla="*/ 15 h 66"/>
                  <a:gd name="T78" fmla="*/ 12 w 15"/>
                  <a:gd name="T79" fmla="*/ 14 h 66"/>
                  <a:gd name="T80" fmla="*/ 13 w 15"/>
                  <a:gd name="T81" fmla="*/ 12 h 66"/>
                  <a:gd name="T82" fmla="*/ 13 w 15"/>
                  <a:gd name="T83" fmla="*/ 11 h 66"/>
                  <a:gd name="T84" fmla="*/ 13 w 15"/>
                  <a:gd name="T85" fmla="*/ 10 h 66"/>
                  <a:gd name="T86" fmla="*/ 13 w 15"/>
                  <a:gd name="T87" fmla="*/ 8 h 66"/>
                  <a:gd name="T88" fmla="*/ 14 w 15"/>
                  <a:gd name="T89" fmla="*/ 7 h 66"/>
                  <a:gd name="T90" fmla="*/ 14 w 15"/>
                  <a:gd name="T91" fmla="*/ 5 h 66"/>
                  <a:gd name="T92" fmla="*/ 14 w 15"/>
                  <a:gd name="T93" fmla="*/ 4 h 66"/>
                  <a:gd name="T94" fmla="*/ 15 w 15"/>
                  <a:gd name="T95" fmla="*/ 3 h 66"/>
                  <a:gd name="T96" fmla="*/ 15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Freeform 818"/>
              <p:cNvSpPr>
                <a:spLocks/>
              </p:cNvSpPr>
              <p:nvPr/>
            </p:nvSpPr>
            <p:spPr bwMode="auto">
              <a:xfrm>
                <a:off x="3222" y="2446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1 w 15"/>
                  <a:gd name="T5" fmla="*/ 72 h 75"/>
                  <a:gd name="T6" fmla="*/ 1 w 15"/>
                  <a:gd name="T7" fmla="*/ 70 h 75"/>
                  <a:gd name="T8" fmla="*/ 1 w 15"/>
                  <a:gd name="T9" fmla="*/ 69 h 75"/>
                  <a:gd name="T10" fmla="*/ 1 w 15"/>
                  <a:gd name="T11" fmla="*/ 67 h 75"/>
                  <a:gd name="T12" fmla="*/ 2 w 15"/>
                  <a:gd name="T13" fmla="*/ 66 h 75"/>
                  <a:gd name="T14" fmla="*/ 2 w 15"/>
                  <a:gd name="T15" fmla="*/ 65 h 75"/>
                  <a:gd name="T16" fmla="*/ 3 w 15"/>
                  <a:gd name="T17" fmla="*/ 63 h 75"/>
                  <a:gd name="T18" fmla="*/ 3 w 15"/>
                  <a:gd name="T19" fmla="*/ 62 h 75"/>
                  <a:gd name="T20" fmla="*/ 3 w 15"/>
                  <a:gd name="T21" fmla="*/ 60 h 75"/>
                  <a:gd name="T22" fmla="*/ 3 w 15"/>
                  <a:gd name="T23" fmla="*/ 58 h 75"/>
                  <a:gd name="T24" fmla="*/ 4 w 15"/>
                  <a:gd name="T25" fmla="*/ 57 h 75"/>
                  <a:gd name="T26" fmla="*/ 4 w 15"/>
                  <a:gd name="T27" fmla="*/ 56 h 75"/>
                  <a:gd name="T28" fmla="*/ 4 w 15"/>
                  <a:gd name="T29" fmla="*/ 54 h 75"/>
                  <a:gd name="T30" fmla="*/ 5 w 15"/>
                  <a:gd name="T31" fmla="*/ 53 h 75"/>
                  <a:gd name="T32" fmla="*/ 5 w 15"/>
                  <a:gd name="T33" fmla="*/ 51 h 75"/>
                  <a:gd name="T34" fmla="*/ 5 w 15"/>
                  <a:gd name="T35" fmla="*/ 50 h 75"/>
                  <a:gd name="T36" fmla="*/ 5 w 15"/>
                  <a:gd name="T37" fmla="*/ 48 h 75"/>
                  <a:gd name="T38" fmla="*/ 6 w 15"/>
                  <a:gd name="T39" fmla="*/ 47 h 75"/>
                  <a:gd name="T40" fmla="*/ 6 w 15"/>
                  <a:gd name="T41" fmla="*/ 45 h 75"/>
                  <a:gd name="T42" fmla="*/ 7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8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10 w 15"/>
                  <a:gd name="T65" fmla="*/ 27 h 75"/>
                  <a:gd name="T66" fmla="*/ 10 w 15"/>
                  <a:gd name="T67" fmla="*/ 25 h 75"/>
                  <a:gd name="T68" fmla="*/ 10 w 15"/>
                  <a:gd name="T69" fmla="*/ 24 h 75"/>
                  <a:gd name="T70" fmla="*/ 10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2 w 15"/>
                  <a:gd name="T77" fmla="*/ 18 h 75"/>
                  <a:gd name="T78" fmla="*/ 12 w 15"/>
                  <a:gd name="T79" fmla="*/ 16 h 75"/>
                  <a:gd name="T80" fmla="*/ 12 w 15"/>
                  <a:gd name="T81" fmla="*/ 14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4 w 15"/>
                  <a:gd name="T91" fmla="*/ 7 h 75"/>
                  <a:gd name="T92" fmla="*/ 14 w 15"/>
                  <a:gd name="T93" fmla="*/ 5 h 75"/>
                  <a:gd name="T94" fmla="*/ 14 w 15"/>
                  <a:gd name="T95" fmla="*/ 4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4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819"/>
              <p:cNvSpPr>
                <a:spLocks/>
              </p:cNvSpPr>
              <p:nvPr/>
            </p:nvSpPr>
            <p:spPr bwMode="auto">
              <a:xfrm>
                <a:off x="3237" y="2364"/>
                <a:ext cx="15" cy="82"/>
              </a:xfrm>
              <a:custGeom>
                <a:avLst/>
                <a:gdLst>
                  <a:gd name="T0" fmla="*/ 0 w 15"/>
                  <a:gd name="T1" fmla="*/ 82 h 82"/>
                  <a:gd name="T2" fmla="*/ 0 w 15"/>
                  <a:gd name="T3" fmla="*/ 81 h 82"/>
                  <a:gd name="T4" fmla="*/ 0 w 15"/>
                  <a:gd name="T5" fmla="*/ 79 h 82"/>
                  <a:gd name="T6" fmla="*/ 0 w 15"/>
                  <a:gd name="T7" fmla="*/ 77 h 82"/>
                  <a:gd name="T8" fmla="*/ 1 w 15"/>
                  <a:gd name="T9" fmla="*/ 76 h 82"/>
                  <a:gd name="T10" fmla="*/ 1 w 15"/>
                  <a:gd name="T11" fmla="*/ 74 h 82"/>
                  <a:gd name="T12" fmla="*/ 2 w 15"/>
                  <a:gd name="T13" fmla="*/ 73 h 82"/>
                  <a:gd name="T14" fmla="*/ 2 w 15"/>
                  <a:gd name="T15" fmla="*/ 71 h 82"/>
                  <a:gd name="T16" fmla="*/ 2 w 15"/>
                  <a:gd name="T17" fmla="*/ 69 h 82"/>
                  <a:gd name="T18" fmla="*/ 2 w 15"/>
                  <a:gd name="T19" fmla="*/ 68 h 82"/>
                  <a:gd name="T20" fmla="*/ 3 w 15"/>
                  <a:gd name="T21" fmla="*/ 66 h 82"/>
                  <a:gd name="T22" fmla="*/ 3 w 15"/>
                  <a:gd name="T23" fmla="*/ 65 h 82"/>
                  <a:gd name="T24" fmla="*/ 3 w 15"/>
                  <a:gd name="T25" fmla="*/ 63 h 82"/>
                  <a:gd name="T26" fmla="*/ 4 w 15"/>
                  <a:gd name="T27" fmla="*/ 61 h 82"/>
                  <a:gd name="T28" fmla="*/ 4 w 15"/>
                  <a:gd name="T29" fmla="*/ 59 h 82"/>
                  <a:gd name="T30" fmla="*/ 4 w 15"/>
                  <a:gd name="T31" fmla="*/ 58 h 82"/>
                  <a:gd name="T32" fmla="*/ 4 w 15"/>
                  <a:gd name="T33" fmla="*/ 56 h 82"/>
                  <a:gd name="T34" fmla="*/ 5 w 15"/>
                  <a:gd name="T35" fmla="*/ 54 h 82"/>
                  <a:gd name="T36" fmla="*/ 5 w 15"/>
                  <a:gd name="T37" fmla="*/ 53 h 82"/>
                  <a:gd name="T38" fmla="*/ 6 w 15"/>
                  <a:gd name="T39" fmla="*/ 51 h 82"/>
                  <a:gd name="T40" fmla="*/ 6 w 15"/>
                  <a:gd name="T41" fmla="*/ 49 h 82"/>
                  <a:gd name="T42" fmla="*/ 6 w 15"/>
                  <a:gd name="T43" fmla="*/ 48 h 82"/>
                  <a:gd name="T44" fmla="*/ 6 w 15"/>
                  <a:gd name="T45" fmla="*/ 46 h 82"/>
                  <a:gd name="T46" fmla="*/ 7 w 15"/>
                  <a:gd name="T47" fmla="*/ 45 h 82"/>
                  <a:gd name="T48" fmla="*/ 7 w 15"/>
                  <a:gd name="T49" fmla="*/ 43 h 82"/>
                  <a:gd name="T50" fmla="*/ 7 w 15"/>
                  <a:gd name="T51" fmla="*/ 41 h 82"/>
                  <a:gd name="T52" fmla="*/ 7 w 15"/>
                  <a:gd name="T53" fmla="*/ 40 h 82"/>
                  <a:gd name="T54" fmla="*/ 8 w 15"/>
                  <a:gd name="T55" fmla="*/ 38 h 82"/>
                  <a:gd name="T56" fmla="*/ 8 w 15"/>
                  <a:gd name="T57" fmla="*/ 36 h 82"/>
                  <a:gd name="T58" fmla="*/ 8 w 15"/>
                  <a:gd name="T59" fmla="*/ 35 h 82"/>
                  <a:gd name="T60" fmla="*/ 9 w 15"/>
                  <a:gd name="T61" fmla="*/ 33 h 82"/>
                  <a:gd name="T62" fmla="*/ 9 w 15"/>
                  <a:gd name="T63" fmla="*/ 31 h 82"/>
                  <a:gd name="T64" fmla="*/ 9 w 15"/>
                  <a:gd name="T65" fmla="*/ 29 h 82"/>
                  <a:gd name="T66" fmla="*/ 9 w 15"/>
                  <a:gd name="T67" fmla="*/ 28 h 82"/>
                  <a:gd name="T68" fmla="*/ 10 w 15"/>
                  <a:gd name="T69" fmla="*/ 26 h 82"/>
                  <a:gd name="T70" fmla="*/ 10 w 15"/>
                  <a:gd name="T71" fmla="*/ 24 h 82"/>
                  <a:gd name="T72" fmla="*/ 11 w 15"/>
                  <a:gd name="T73" fmla="*/ 22 h 82"/>
                  <a:gd name="T74" fmla="*/ 11 w 15"/>
                  <a:gd name="T75" fmla="*/ 21 h 82"/>
                  <a:gd name="T76" fmla="*/ 11 w 15"/>
                  <a:gd name="T77" fmla="*/ 19 h 82"/>
                  <a:gd name="T78" fmla="*/ 11 w 15"/>
                  <a:gd name="T79" fmla="*/ 17 h 82"/>
                  <a:gd name="T80" fmla="*/ 12 w 15"/>
                  <a:gd name="T81" fmla="*/ 15 h 82"/>
                  <a:gd name="T82" fmla="*/ 12 w 15"/>
                  <a:gd name="T83" fmla="*/ 14 h 82"/>
                  <a:gd name="T84" fmla="*/ 12 w 15"/>
                  <a:gd name="T85" fmla="*/ 12 h 82"/>
                  <a:gd name="T86" fmla="*/ 13 w 15"/>
                  <a:gd name="T87" fmla="*/ 10 h 82"/>
                  <a:gd name="T88" fmla="*/ 13 w 15"/>
                  <a:gd name="T89" fmla="*/ 8 h 82"/>
                  <a:gd name="T90" fmla="*/ 13 w 15"/>
                  <a:gd name="T91" fmla="*/ 7 h 82"/>
                  <a:gd name="T92" fmla="*/ 13 w 15"/>
                  <a:gd name="T93" fmla="*/ 5 h 82"/>
                  <a:gd name="T94" fmla="*/ 14 w 15"/>
                  <a:gd name="T95" fmla="*/ 3 h 82"/>
                  <a:gd name="T96" fmla="*/ 14 w 15"/>
                  <a:gd name="T97" fmla="*/ 1 h 82"/>
                  <a:gd name="T98" fmla="*/ 15 w 15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820"/>
              <p:cNvSpPr>
                <a:spLocks/>
              </p:cNvSpPr>
              <p:nvPr/>
            </p:nvSpPr>
            <p:spPr bwMode="auto">
              <a:xfrm>
                <a:off x="3252" y="2274"/>
                <a:ext cx="14" cy="90"/>
              </a:xfrm>
              <a:custGeom>
                <a:avLst/>
                <a:gdLst>
                  <a:gd name="T0" fmla="*/ 0 w 14"/>
                  <a:gd name="T1" fmla="*/ 90 h 90"/>
                  <a:gd name="T2" fmla="*/ 0 w 14"/>
                  <a:gd name="T3" fmla="*/ 88 h 90"/>
                  <a:gd name="T4" fmla="*/ 0 w 14"/>
                  <a:gd name="T5" fmla="*/ 86 h 90"/>
                  <a:gd name="T6" fmla="*/ 0 w 14"/>
                  <a:gd name="T7" fmla="*/ 84 h 90"/>
                  <a:gd name="T8" fmla="*/ 1 w 14"/>
                  <a:gd name="T9" fmla="*/ 83 h 90"/>
                  <a:gd name="T10" fmla="*/ 1 w 14"/>
                  <a:gd name="T11" fmla="*/ 81 h 90"/>
                  <a:gd name="T12" fmla="*/ 1 w 14"/>
                  <a:gd name="T13" fmla="*/ 79 h 90"/>
                  <a:gd name="T14" fmla="*/ 1 w 14"/>
                  <a:gd name="T15" fmla="*/ 77 h 90"/>
                  <a:gd name="T16" fmla="*/ 2 w 14"/>
                  <a:gd name="T17" fmla="*/ 76 h 90"/>
                  <a:gd name="T18" fmla="*/ 2 w 14"/>
                  <a:gd name="T19" fmla="*/ 74 h 90"/>
                  <a:gd name="T20" fmla="*/ 2 w 14"/>
                  <a:gd name="T21" fmla="*/ 72 h 90"/>
                  <a:gd name="T22" fmla="*/ 3 w 14"/>
                  <a:gd name="T23" fmla="*/ 70 h 90"/>
                  <a:gd name="T24" fmla="*/ 3 w 14"/>
                  <a:gd name="T25" fmla="*/ 68 h 90"/>
                  <a:gd name="T26" fmla="*/ 3 w 14"/>
                  <a:gd name="T27" fmla="*/ 67 h 90"/>
                  <a:gd name="T28" fmla="*/ 3 w 14"/>
                  <a:gd name="T29" fmla="*/ 65 h 90"/>
                  <a:gd name="T30" fmla="*/ 4 w 14"/>
                  <a:gd name="T31" fmla="*/ 63 h 90"/>
                  <a:gd name="T32" fmla="*/ 4 w 14"/>
                  <a:gd name="T33" fmla="*/ 61 h 90"/>
                  <a:gd name="T34" fmla="*/ 5 w 14"/>
                  <a:gd name="T35" fmla="*/ 60 h 90"/>
                  <a:gd name="T36" fmla="*/ 5 w 14"/>
                  <a:gd name="T37" fmla="*/ 58 h 90"/>
                  <a:gd name="T38" fmla="*/ 5 w 14"/>
                  <a:gd name="T39" fmla="*/ 56 h 90"/>
                  <a:gd name="T40" fmla="*/ 5 w 14"/>
                  <a:gd name="T41" fmla="*/ 54 h 90"/>
                  <a:gd name="T42" fmla="*/ 6 w 14"/>
                  <a:gd name="T43" fmla="*/ 53 h 90"/>
                  <a:gd name="T44" fmla="*/ 6 w 14"/>
                  <a:gd name="T45" fmla="*/ 51 h 90"/>
                  <a:gd name="T46" fmla="*/ 6 w 14"/>
                  <a:gd name="T47" fmla="*/ 49 h 90"/>
                  <a:gd name="T48" fmla="*/ 7 w 14"/>
                  <a:gd name="T49" fmla="*/ 47 h 90"/>
                  <a:gd name="T50" fmla="*/ 7 w 14"/>
                  <a:gd name="T51" fmla="*/ 45 h 90"/>
                  <a:gd name="T52" fmla="*/ 7 w 14"/>
                  <a:gd name="T53" fmla="*/ 43 h 90"/>
                  <a:gd name="T54" fmla="*/ 7 w 14"/>
                  <a:gd name="T55" fmla="*/ 41 h 90"/>
                  <a:gd name="T56" fmla="*/ 8 w 14"/>
                  <a:gd name="T57" fmla="*/ 40 h 90"/>
                  <a:gd name="T58" fmla="*/ 8 w 14"/>
                  <a:gd name="T59" fmla="*/ 38 h 90"/>
                  <a:gd name="T60" fmla="*/ 8 w 14"/>
                  <a:gd name="T61" fmla="*/ 36 h 90"/>
                  <a:gd name="T62" fmla="*/ 9 w 14"/>
                  <a:gd name="T63" fmla="*/ 34 h 90"/>
                  <a:gd name="T64" fmla="*/ 9 w 14"/>
                  <a:gd name="T65" fmla="*/ 32 h 90"/>
                  <a:gd name="T66" fmla="*/ 9 w 14"/>
                  <a:gd name="T67" fmla="*/ 30 h 90"/>
                  <a:gd name="T68" fmla="*/ 10 w 14"/>
                  <a:gd name="T69" fmla="*/ 28 h 90"/>
                  <a:gd name="T70" fmla="*/ 10 w 14"/>
                  <a:gd name="T71" fmla="*/ 26 h 90"/>
                  <a:gd name="T72" fmla="*/ 10 w 14"/>
                  <a:gd name="T73" fmla="*/ 25 h 90"/>
                  <a:gd name="T74" fmla="*/ 10 w 14"/>
                  <a:gd name="T75" fmla="*/ 23 h 90"/>
                  <a:gd name="T76" fmla="*/ 11 w 14"/>
                  <a:gd name="T77" fmla="*/ 21 h 90"/>
                  <a:gd name="T78" fmla="*/ 11 w 14"/>
                  <a:gd name="T79" fmla="*/ 19 h 90"/>
                  <a:gd name="T80" fmla="*/ 11 w 14"/>
                  <a:gd name="T81" fmla="*/ 17 h 90"/>
                  <a:gd name="T82" fmla="*/ 12 w 14"/>
                  <a:gd name="T83" fmla="*/ 16 h 90"/>
                  <a:gd name="T84" fmla="*/ 12 w 14"/>
                  <a:gd name="T85" fmla="*/ 14 h 90"/>
                  <a:gd name="T86" fmla="*/ 12 w 14"/>
                  <a:gd name="T87" fmla="*/ 12 h 90"/>
                  <a:gd name="T88" fmla="*/ 13 w 14"/>
                  <a:gd name="T89" fmla="*/ 10 h 90"/>
                  <a:gd name="T90" fmla="*/ 13 w 14"/>
                  <a:gd name="T91" fmla="*/ 8 h 90"/>
                  <a:gd name="T92" fmla="*/ 13 w 14"/>
                  <a:gd name="T93" fmla="*/ 6 h 90"/>
                  <a:gd name="T94" fmla="*/ 14 w 14"/>
                  <a:gd name="T95" fmla="*/ 4 h 90"/>
                  <a:gd name="T96" fmla="*/ 14 w 14"/>
                  <a:gd name="T97" fmla="*/ 2 h 90"/>
                  <a:gd name="T98" fmla="*/ 14 w 14"/>
                  <a:gd name="T9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90"/>
                    </a:moveTo>
                    <a:lnTo>
                      <a:pt x="0" y="88"/>
                    </a:lnTo>
                    <a:lnTo>
                      <a:pt x="0" y="86"/>
                    </a:lnTo>
                    <a:lnTo>
                      <a:pt x="0" y="84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1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4" y="63"/>
                    </a:lnTo>
                    <a:lnTo>
                      <a:pt x="4" y="61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821"/>
              <p:cNvSpPr>
                <a:spLocks/>
              </p:cNvSpPr>
              <p:nvPr/>
            </p:nvSpPr>
            <p:spPr bwMode="auto">
              <a:xfrm>
                <a:off x="3266" y="2179"/>
                <a:ext cx="15" cy="95"/>
              </a:xfrm>
              <a:custGeom>
                <a:avLst/>
                <a:gdLst>
                  <a:gd name="T0" fmla="*/ 0 w 15"/>
                  <a:gd name="T1" fmla="*/ 95 h 95"/>
                  <a:gd name="T2" fmla="*/ 0 w 15"/>
                  <a:gd name="T3" fmla="*/ 93 h 95"/>
                  <a:gd name="T4" fmla="*/ 1 w 15"/>
                  <a:gd name="T5" fmla="*/ 91 h 95"/>
                  <a:gd name="T6" fmla="*/ 1 w 15"/>
                  <a:gd name="T7" fmla="*/ 89 h 95"/>
                  <a:gd name="T8" fmla="*/ 1 w 15"/>
                  <a:gd name="T9" fmla="*/ 88 h 95"/>
                  <a:gd name="T10" fmla="*/ 1 w 15"/>
                  <a:gd name="T11" fmla="*/ 86 h 95"/>
                  <a:gd name="T12" fmla="*/ 2 w 15"/>
                  <a:gd name="T13" fmla="*/ 84 h 95"/>
                  <a:gd name="T14" fmla="*/ 2 w 15"/>
                  <a:gd name="T15" fmla="*/ 82 h 95"/>
                  <a:gd name="T16" fmla="*/ 2 w 15"/>
                  <a:gd name="T17" fmla="*/ 80 h 95"/>
                  <a:gd name="T18" fmla="*/ 3 w 15"/>
                  <a:gd name="T19" fmla="*/ 78 h 95"/>
                  <a:gd name="T20" fmla="*/ 3 w 15"/>
                  <a:gd name="T21" fmla="*/ 76 h 95"/>
                  <a:gd name="T22" fmla="*/ 3 w 15"/>
                  <a:gd name="T23" fmla="*/ 74 h 95"/>
                  <a:gd name="T24" fmla="*/ 4 w 15"/>
                  <a:gd name="T25" fmla="*/ 72 h 95"/>
                  <a:gd name="T26" fmla="*/ 4 w 15"/>
                  <a:gd name="T27" fmla="*/ 70 h 95"/>
                  <a:gd name="T28" fmla="*/ 4 w 15"/>
                  <a:gd name="T29" fmla="*/ 68 h 95"/>
                  <a:gd name="T30" fmla="*/ 5 w 15"/>
                  <a:gd name="T31" fmla="*/ 66 h 95"/>
                  <a:gd name="T32" fmla="*/ 5 w 15"/>
                  <a:gd name="T33" fmla="*/ 65 h 95"/>
                  <a:gd name="T34" fmla="*/ 5 w 15"/>
                  <a:gd name="T35" fmla="*/ 63 h 95"/>
                  <a:gd name="T36" fmla="*/ 5 w 15"/>
                  <a:gd name="T37" fmla="*/ 61 h 95"/>
                  <a:gd name="T38" fmla="*/ 6 w 15"/>
                  <a:gd name="T39" fmla="*/ 59 h 95"/>
                  <a:gd name="T40" fmla="*/ 6 w 15"/>
                  <a:gd name="T41" fmla="*/ 57 h 95"/>
                  <a:gd name="T42" fmla="*/ 6 w 15"/>
                  <a:gd name="T43" fmla="*/ 55 h 95"/>
                  <a:gd name="T44" fmla="*/ 7 w 15"/>
                  <a:gd name="T45" fmla="*/ 53 h 95"/>
                  <a:gd name="T46" fmla="*/ 7 w 15"/>
                  <a:gd name="T47" fmla="*/ 51 h 95"/>
                  <a:gd name="T48" fmla="*/ 7 w 15"/>
                  <a:gd name="T49" fmla="*/ 49 h 95"/>
                  <a:gd name="T50" fmla="*/ 8 w 15"/>
                  <a:gd name="T51" fmla="*/ 47 h 95"/>
                  <a:gd name="T52" fmla="*/ 8 w 15"/>
                  <a:gd name="T53" fmla="*/ 45 h 95"/>
                  <a:gd name="T54" fmla="*/ 8 w 15"/>
                  <a:gd name="T55" fmla="*/ 44 h 95"/>
                  <a:gd name="T56" fmla="*/ 9 w 15"/>
                  <a:gd name="T57" fmla="*/ 42 h 95"/>
                  <a:gd name="T58" fmla="*/ 9 w 15"/>
                  <a:gd name="T59" fmla="*/ 40 h 95"/>
                  <a:gd name="T60" fmla="*/ 9 w 15"/>
                  <a:gd name="T61" fmla="*/ 38 h 95"/>
                  <a:gd name="T62" fmla="*/ 9 w 15"/>
                  <a:gd name="T63" fmla="*/ 36 h 95"/>
                  <a:gd name="T64" fmla="*/ 10 w 15"/>
                  <a:gd name="T65" fmla="*/ 34 h 95"/>
                  <a:gd name="T66" fmla="*/ 10 w 15"/>
                  <a:gd name="T67" fmla="*/ 32 h 95"/>
                  <a:gd name="T68" fmla="*/ 10 w 15"/>
                  <a:gd name="T69" fmla="*/ 29 h 95"/>
                  <a:gd name="T70" fmla="*/ 10 w 15"/>
                  <a:gd name="T71" fmla="*/ 28 h 95"/>
                  <a:gd name="T72" fmla="*/ 11 w 15"/>
                  <a:gd name="T73" fmla="*/ 26 h 95"/>
                  <a:gd name="T74" fmla="*/ 11 w 15"/>
                  <a:gd name="T75" fmla="*/ 24 h 95"/>
                  <a:gd name="T76" fmla="*/ 12 w 15"/>
                  <a:gd name="T77" fmla="*/ 22 h 95"/>
                  <a:gd name="T78" fmla="*/ 12 w 15"/>
                  <a:gd name="T79" fmla="*/ 20 h 95"/>
                  <a:gd name="T80" fmla="*/ 12 w 15"/>
                  <a:gd name="T81" fmla="*/ 18 h 95"/>
                  <a:gd name="T82" fmla="*/ 12 w 15"/>
                  <a:gd name="T83" fmla="*/ 16 h 95"/>
                  <a:gd name="T84" fmla="*/ 13 w 15"/>
                  <a:gd name="T85" fmla="*/ 14 h 95"/>
                  <a:gd name="T86" fmla="*/ 13 w 15"/>
                  <a:gd name="T87" fmla="*/ 12 h 95"/>
                  <a:gd name="T88" fmla="*/ 13 w 15"/>
                  <a:gd name="T89" fmla="*/ 10 h 95"/>
                  <a:gd name="T90" fmla="*/ 14 w 15"/>
                  <a:gd name="T91" fmla="*/ 8 h 95"/>
                  <a:gd name="T92" fmla="*/ 14 w 15"/>
                  <a:gd name="T93" fmla="*/ 6 h 95"/>
                  <a:gd name="T94" fmla="*/ 14 w 15"/>
                  <a:gd name="T95" fmla="*/ 4 h 95"/>
                  <a:gd name="T96" fmla="*/ 14 w 15"/>
                  <a:gd name="T97" fmla="*/ 2 h 95"/>
                  <a:gd name="T98" fmla="*/ 15 w 15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5">
                    <a:moveTo>
                      <a:pt x="0" y="95"/>
                    </a:move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29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Freeform 822"/>
              <p:cNvSpPr>
                <a:spLocks/>
              </p:cNvSpPr>
              <p:nvPr/>
            </p:nvSpPr>
            <p:spPr bwMode="auto">
              <a:xfrm>
                <a:off x="3281" y="2080"/>
                <a:ext cx="15" cy="99"/>
              </a:xfrm>
              <a:custGeom>
                <a:avLst/>
                <a:gdLst>
                  <a:gd name="T0" fmla="*/ 0 w 15"/>
                  <a:gd name="T1" fmla="*/ 99 h 99"/>
                  <a:gd name="T2" fmla="*/ 0 w 15"/>
                  <a:gd name="T3" fmla="*/ 97 h 99"/>
                  <a:gd name="T4" fmla="*/ 1 w 15"/>
                  <a:gd name="T5" fmla="*/ 95 h 99"/>
                  <a:gd name="T6" fmla="*/ 1 w 15"/>
                  <a:gd name="T7" fmla="*/ 93 h 99"/>
                  <a:gd name="T8" fmla="*/ 1 w 15"/>
                  <a:gd name="T9" fmla="*/ 91 h 99"/>
                  <a:gd name="T10" fmla="*/ 1 w 15"/>
                  <a:gd name="T11" fmla="*/ 89 h 99"/>
                  <a:gd name="T12" fmla="*/ 2 w 15"/>
                  <a:gd name="T13" fmla="*/ 87 h 99"/>
                  <a:gd name="T14" fmla="*/ 2 w 15"/>
                  <a:gd name="T15" fmla="*/ 85 h 99"/>
                  <a:gd name="T16" fmla="*/ 2 w 15"/>
                  <a:gd name="T17" fmla="*/ 83 h 99"/>
                  <a:gd name="T18" fmla="*/ 2 w 15"/>
                  <a:gd name="T19" fmla="*/ 81 h 99"/>
                  <a:gd name="T20" fmla="*/ 3 w 15"/>
                  <a:gd name="T21" fmla="*/ 79 h 99"/>
                  <a:gd name="T22" fmla="*/ 3 w 15"/>
                  <a:gd name="T23" fmla="*/ 77 h 99"/>
                  <a:gd name="T24" fmla="*/ 3 w 15"/>
                  <a:gd name="T25" fmla="*/ 75 h 99"/>
                  <a:gd name="T26" fmla="*/ 4 w 15"/>
                  <a:gd name="T27" fmla="*/ 73 h 99"/>
                  <a:gd name="T28" fmla="*/ 4 w 15"/>
                  <a:gd name="T29" fmla="*/ 71 h 99"/>
                  <a:gd name="T30" fmla="*/ 4 w 15"/>
                  <a:gd name="T31" fmla="*/ 69 h 99"/>
                  <a:gd name="T32" fmla="*/ 4 w 15"/>
                  <a:gd name="T33" fmla="*/ 67 h 99"/>
                  <a:gd name="T34" fmla="*/ 5 w 15"/>
                  <a:gd name="T35" fmla="*/ 65 h 99"/>
                  <a:gd name="T36" fmla="*/ 5 w 15"/>
                  <a:gd name="T37" fmla="*/ 63 h 99"/>
                  <a:gd name="T38" fmla="*/ 6 w 15"/>
                  <a:gd name="T39" fmla="*/ 61 h 99"/>
                  <a:gd name="T40" fmla="*/ 6 w 15"/>
                  <a:gd name="T41" fmla="*/ 59 h 99"/>
                  <a:gd name="T42" fmla="*/ 6 w 15"/>
                  <a:gd name="T43" fmla="*/ 57 h 99"/>
                  <a:gd name="T44" fmla="*/ 6 w 15"/>
                  <a:gd name="T45" fmla="*/ 55 h 99"/>
                  <a:gd name="T46" fmla="*/ 7 w 15"/>
                  <a:gd name="T47" fmla="*/ 53 h 99"/>
                  <a:gd name="T48" fmla="*/ 7 w 15"/>
                  <a:gd name="T49" fmla="*/ 51 h 99"/>
                  <a:gd name="T50" fmla="*/ 7 w 15"/>
                  <a:gd name="T51" fmla="*/ 49 h 99"/>
                  <a:gd name="T52" fmla="*/ 8 w 15"/>
                  <a:gd name="T53" fmla="*/ 47 h 99"/>
                  <a:gd name="T54" fmla="*/ 8 w 15"/>
                  <a:gd name="T55" fmla="*/ 45 h 99"/>
                  <a:gd name="T56" fmla="*/ 8 w 15"/>
                  <a:gd name="T57" fmla="*/ 42 h 99"/>
                  <a:gd name="T58" fmla="*/ 8 w 15"/>
                  <a:gd name="T59" fmla="*/ 40 h 99"/>
                  <a:gd name="T60" fmla="*/ 9 w 15"/>
                  <a:gd name="T61" fmla="*/ 39 h 99"/>
                  <a:gd name="T62" fmla="*/ 9 w 15"/>
                  <a:gd name="T63" fmla="*/ 37 h 99"/>
                  <a:gd name="T64" fmla="*/ 9 w 15"/>
                  <a:gd name="T65" fmla="*/ 34 h 99"/>
                  <a:gd name="T66" fmla="*/ 9 w 15"/>
                  <a:gd name="T67" fmla="*/ 32 h 99"/>
                  <a:gd name="T68" fmla="*/ 10 w 15"/>
                  <a:gd name="T69" fmla="*/ 30 h 99"/>
                  <a:gd name="T70" fmla="*/ 10 w 15"/>
                  <a:gd name="T71" fmla="*/ 28 h 99"/>
                  <a:gd name="T72" fmla="*/ 11 w 15"/>
                  <a:gd name="T73" fmla="*/ 26 h 99"/>
                  <a:gd name="T74" fmla="*/ 11 w 15"/>
                  <a:gd name="T75" fmla="*/ 24 h 99"/>
                  <a:gd name="T76" fmla="*/ 11 w 15"/>
                  <a:gd name="T77" fmla="*/ 22 h 99"/>
                  <a:gd name="T78" fmla="*/ 11 w 15"/>
                  <a:gd name="T79" fmla="*/ 20 h 99"/>
                  <a:gd name="T80" fmla="*/ 12 w 15"/>
                  <a:gd name="T81" fmla="*/ 18 h 99"/>
                  <a:gd name="T82" fmla="*/ 12 w 15"/>
                  <a:gd name="T83" fmla="*/ 16 h 99"/>
                  <a:gd name="T84" fmla="*/ 12 w 15"/>
                  <a:gd name="T85" fmla="*/ 14 h 99"/>
                  <a:gd name="T86" fmla="*/ 13 w 15"/>
                  <a:gd name="T87" fmla="*/ 12 h 99"/>
                  <a:gd name="T88" fmla="*/ 13 w 15"/>
                  <a:gd name="T89" fmla="*/ 10 h 99"/>
                  <a:gd name="T90" fmla="*/ 13 w 15"/>
                  <a:gd name="T91" fmla="*/ 8 h 99"/>
                  <a:gd name="T92" fmla="*/ 13 w 15"/>
                  <a:gd name="T93" fmla="*/ 6 h 99"/>
                  <a:gd name="T94" fmla="*/ 14 w 15"/>
                  <a:gd name="T95" fmla="*/ 4 h 99"/>
                  <a:gd name="T96" fmla="*/ 14 w 15"/>
                  <a:gd name="T97" fmla="*/ 2 h 99"/>
                  <a:gd name="T98" fmla="*/ 15 w 15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99"/>
                    </a:move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823"/>
              <p:cNvSpPr>
                <a:spLocks/>
              </p:cNvSpPr>
              <p:nvPr/>
            </p:nvSpPr>
            <p:spPr bwMode="auto">
              <a:xfrm>
                <a:off x="3296" y="1979"/>
                <a:ext cx="14" cy="101"/>
              </a:xfrm>
              <a:custGeom>
                <a:avLst/>
                <a:gdLst>
                  <a:gd name="T0" fmla="*/ 0 w 14"/>
                  <a:gd name="T1" fmla="*/ 101 h 101"/>
                  <a:gd name="T2" fmla="*/ 0 w 14"/>
                  <a:gd name="T3" fmla="*/ 99 h 101"/>
                  <a:gd name="T4" fmla="*/ 0 w 14"/>
                  <a:gd name="T5" fmla="*/ 97 h 101"/>
                  <a:gd name="T6" fmla="*/ 0 w 14"/>
                  <a:gd name="T7" fmla="*/ 95 h 101"/>
                  <a:gd name="T8" fmla="*/ 1 w 14"/>
                  <a:gd name="T9" fmla="*/ 92 h 101"/>
                  <a:gd name="T10" fmla="*/ 1 w 14"/>
                  <a:gd name="T11" fmla="*/ 90 h 101"/>
                  <a:gd name="T12" fmla="*/ 1 w 14"/>
                  <a:gd name="T13" fmla="*/ 89 h 101"/>
                  <a:gd name="T14" fmla="*/ 2 w 14"/>
                  <a:gd name="T15" fmla="*/ 87 h 101"/>
                  <a:gd name="T16" fmla="*/ 2 w 14"/>
                  <a:gd name="T17" fmla="*/ 84 h 101"/>
                  <a:gd name="T18" fmla="*/ 2 w 14"/>
                  <a:gd name="T19" fmla="*/ 82 h 101"/>
                  <a:gd name="T20" fmla="*/ 2 w 14"/>
                  <a:gd name="T21" fmla="*/ 80 h 101"/>
                  <a:gd name="T22" fmla="*/ 3 w 14"/>
                  <a:gd name="T23" fmla="*/ 78 h 101"/>
                  <a:gd name="T24" fmla="*/ 3 w 14"/>
                  <a:gd name="T25" fmla="*/ 76 h 101"/>
                  <a:gd name="T26" fmla="*/ 3 w 14"/>
                  <a:gd name="T27" fmla="*/ 74 h 101"/>
                  <a:gd name="T28" fmla="*/ 3 w 14"/>
                  <a:gd name="T29" fmla="*/ 72 h 101"/>
                  <a:gd name="T30" fmla="*/ 4 w 14"/>
                  <a:gd name="T31" fmla="*/ 70 h 101"/>
                  <a:gd name="T32" fmla="*/ 4 w 14"/>
                  <a:gd name="T33" fmla="*/ 68 h 101"/>
                  <a:gd name="T34" fmla="*/ 5 w 14"/>
                  <a:gd name="T35" fmla="*/ 66 h 101"/>
                  <a:gd name="T36" fmla="*/ 5 w 14"/>
                  <a:gd name="T37" fmla="*/ 64 h 101"/>
                  <a:gd name="T38" fmla="*/ 5 w 14"/>
                  <a:gd name="T39" fmla="*/ 62 h 101"/>
                  <a:gd name="T40" fmla="*/ 5 w 14"/>
                  <a:gd name="T41" fmla="*/ 60 h 101"/>
                  <a:gd name="T42" fmla="*/ 6 w 14"/>
                  <a:gd name="T43" fmla="*/ 58 h 101"/>
                  <a:gd name="T44" fmla="*/ 6 w 14"/>
                  <a:gd name="T45" fmla="*/ 56 h 101"/>
                  <a:gd name="T46" fmla="*/ 6 w 14"/>
                  <a:gd name="T47" fmla="*/ 53 h 101"/>
                  <a:gd name="T48" fmla="*/ 7 w 14"/>
                  <a:gd name="T49" fmla="*/ 52 h 101"/>
                  <a:gd name="T50" fmla="*/ 7 w 14"/>
                  <a:gd name="T51" fmla="*/ 50 h 101"/>
                  <a:gd name="T52" fmla="*/ 7 w 14"/>
                  <a:gd name="T53" fmla="*/ 48 h 101"/>
                  <a:gd name="T54" fmla="*/ 7 w 14"/>
                  <a:gd name="T55" fmla="*/ 45 h 101"/>
                  <a:gd name="T56" fmla="*/ 8 w 14"/>
                  <a:gd name="T57" fmla="*/ 43 h 101"/>
                  <a:gd name="T58" fmla="*/ 8 w 14"/>
                  <a:gd name="T59" fmla="*/ 41 h 101"/>
                  <a:gd name="T60" fmla="*/ 9 w 14"/>
                  <a:gd name="T61" fmla="*/ 39 h 101"/>
                  <a:gd name="T62" fmla="*/ 9 w 14"/>
                  <a:gd name="T63" fmla="*/ 37 h 101"/>
                  <a:gd name="T64" fmla="*/ 9 w 14"/>
                  <a:gd name="T65" fmla="*/ 35 h 101"/>
                  <a:gd name="T66" fmla="*/ 9 w 14"/>
                  <a:gd name="T67" fmla="*/ 33 h 101"/>
                  <a:gd name="T68" fmla="*/ 10 w 14"/>
                  <a:gd name="T69" fmla="*/ 31 h 101"/>
                  <a:gd name="T70" fmla="*/ 10 w 14"/>
                  <a:gd name="T71" fmla="*/ 29 h 101"/>
                  <a:gd name="T72" fmla="*/ 10 w 14"/>
                  <a:gd name="T73" fmla="*/ 27 h 101"/>
                  <a:gd name="T74" fmla="*/ 10 w 14"/>
                  <a:gd name="T75" fmla="*/ 25 h 101"/>
                  <a:gd name="T76" fmla="*/ 11 w 14"/>
                  <a:gd name="T77" fmla="*/ 23 h 101"/>
                  <a:gd name="T78" fmla="*/ 11 w 14"/>
                  <a:gd name="T79" fmla="*/ 21 h 101"/>
                  <a:gd name="T80" fmla="*/ 11 w 14"/>
                  <a:gd name="T81" fmla="*/ 19 h 101"/>
                  <a:gd name="T82" fmla="*/ 12 w 14"/>
                  <a:gd name="T83" fmla="*/ 17 h 101"/>
                  <a:gd name="T84" fmla="*/ 12 w 14"/>
                  <a:gd name="T85" fmla="*/ 15 h 101"/>
                  <a:gd name="T86" fmla="*/ 12 w 14"/>
                  <a:gd name="T87" fmla="*/ 13 h 101"/>
                  <a:gd name="T88" fmla="*/ 12 w 14"/>
                  <a:gd name="T89" fmla="*/ 11 h 101"/>
                  <a:gd name="T90" fmla="*/ 13 w 14"/>
                  <a:gd name="T91" fmla="*/ 9 h 101"/>
                  <a:gd name="T92" fmla="*/ 13 w 14"/>
                  <a:gd name="T93" fmla="*/ 7 h 101"/>
                  <a:gd name="T94" fmla="*/ 14 w 14"/>
                  <a:gd name="T95" fmla="*/ 4 h 101"/>
                  <a:gd name="T96" fmla="*/ 14 w 14"/>
                  <a:gd name="T97" fmla="*/ 2 h 101"/>
                  <a:gd name="T98" fmla="*/ 14 w 14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1">
                    <a:moveTo>
                      <a:pt x="0" y="101"/>
                    </a:moveTo>
                    <a:lnTo>
                      <a:pt x="0" y="99"/>
                    </a:lnTo>
                    <a:lnTo>
                      <a:pt x="0" y="97"/>
                    </a:lnTo>
                    <a:lnTo>
                      <a:pt x="0" y="95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824"/>
              <p:cNvSpPr>
                <a:spLocks/>
              </p:cNvSpPr>
              <p:nvPr/>
            </p:nvSpPr>
            <p:spPr bwMode="auto">
              <a:xfrm>
                <a:off x="3310" y="1882"/>
                <a:ext cx="15" cy="97"/>
              </a:xfrm>
              <a:custGeom>
                <a:avLst/>
                <a:gdLst>
                  <a:gd name="T0" fmla="*/ 0 w 15"/>
                  <a:gd name="T1" fmla="*/ 97 h 97"/>
                  <a:gd name="T2" fmla="*/ 0 w 15"/>
                  <a:gd name="T3" fmla="*/ 96 h 97"/>
                  <a:gd name="T4" fmla="*/ 1 w 15"/>
                  <a:gd name="T5" fmla="*/ 94 h 97"/>
                  <a:gd name="T6" fmla="*/ 1 w 15"/>
                  <a:gd name="T7" fmla="*/ 91 h 97"/>
                  <a:gd name="T8" fmla="*/ 1 w 15"/>
                  <a:gd name="T9" fmla="*/ 89 h 97"/>
                  <a:gd name="T10" fmla="*/ 2 w 15"/>
                  <a:gd name="T11" fmla="*/ 87 h 97"/>
                  <a:gd name="T12" fmla="*/ 2 w 15"/>
                  <a:gd name="T13" fmla="*/ 85 h 97"/>
                  <a:gd name="T14" fmla="*/ 2 w 15"/>
                  <a:gd name="T15" fmla="*/ 83 h 97"/>
                  <a:gd name="T16" fmla="*/ 2 w 15"/>
                  <a:gd name="T17" fmla="*/ 81 h 97"/>
                  <a:gd name="T18" fmla="*/ 3 w 15"/>
                  <a:gd name="T19" fmla="*/ 79 h 97"/>
                  <a:gd name="T20" fmla="*/ 3 w 15"/>
                  <a:gd name="T21" fmla="*/ 77 h 97"/>
                  <a:gd name="T22" fmla="*/ 3 w 15"/>
                  <a:gd name="T23" fmla="*/ 75 h 97"/>
                  <a:gd name="T24" fmla="*/ 3 w 15"/>
                  <a:gd name="T25" fmla="*/ 73 h 97"/>
                  <a:gd name="T26" fmla="*/ 4 w 15"/>
                  <a:gd name="T27" fmla="*/ 71 h 97"/>
                  <a:gd name="T28" fmla="*/ 4 w 15"/>
                  <a:gd name="T29" fmla="*/ 69 h 97"/>
                  <a:gd name="T30" fmla="*/ 5 w 15"/>
                  <a:gd name="T31" fmla="*/ 67 h 97"/>
                  <a:gd name="T32" fmla="*/ 5 w 15"/>
                  <a:gd name="T33" fmla="*/ 65 h 97"/>
                  <a:gd name="T34" fmla="*/ 5 w 15"/>
                  <a:gd name="T35" fmla="*/ 63 h 97"/>
                  <a:gd name="T36" fmla="*/ 5 w 15"/>
                  <a:gd name="T37" fmla="*/ 61 h 97"/>
                  <a:gd name="T38" fmla="*/ 6 w 15"/>
                  <a:gd name="T39" fmla="*/ 59 h 97"/>
                  <a:gd name="T40" fmla="*/ 6 w 15"/>
                  <a:gd name="T41" fmla="*/ 57 h 97"/>
                  <a:gd name="T42" fmla="*/ 6 w 15"/>
                  <a:gd name="T43" fmla="*/ 55 h 97"/>
                  <a:gd name="T44" fmla="*/ 7 w 15"/>
                  <a:gd name="T45" fmla="*/ 53 h 97"/>
                  <a:gd name="T46" fmla="*/ 7 w 15"/>
                  <a:gd name="T47" fmla="*/ 51 h 97"/>
                  <a:gd name="T48" fmla="*/ 7 w 15"/>
                  <a:gd name="T49" fmla="*/ 49 h 97"/>
                  <a:gd name="T50" fmla="*/ 7 w 15"/>
                  <a:gd name="T51" fmla="*/ 47 h 97"/>
                  <a:gd name="T52" fmla="*/ 8 w 15"/>
                  <a:gd name="T53" fmla="*/ 45 h 97"/>
                  <a:gd name="T54" fmla="*/ 8 w 15"/>
                  <a:gd name="T55" fmla="*/ 43 h 97"/>
                  <a:gd name="T56" fmla="*/ 9 w 15"/>
                  <a:gd name="T57" fmla="*/ 41 h 97"/>
                  <a:gd name="T58" fmla="*/ 9 w 15"/>
                  <a:gd name="T59" fmla="*/ 39 h 97"/>
                  <a:gd name="T60" fmla="*/ 9 w 15"/>
                  <a:gd name="T61" fmla="*/ 37 h 97"/>
                  <a:gd name="T62" fmla="*/ 9 w 15"/>
                  <a:gd name="T63" fmla="*/ 35 h 97"/>
                  <a:gd name="T64" fmla="*/ 10 w 15"/>
                  <a:gd name="T65" fmla="*/ 33 h 97"/>
                  <a:gd name="T66" fmla="*/ 10 w 15"/>
                  <a:gd name="T67" fmla="*/ 31 h 97"/>
                  <a:gd name="T68" fmla="*/ 10 w 15"/>
                  <a:gd name="T69" fmla="*/ 29 h 97"/>
                  <a:gd name="T70" fmla="*/ 10 w 15"/>
                  <a:gd name="T71" fmla="*/ 27 h 97"/>
                  <a:gd name="T72" fmla="*/ 11 w 15"/>
                  <a:gd name="T73" fmla="*/ 25 h 97"/>
                  <a:gd name="T74" fmla="*/ 11 w 15"/>
                  <a:gd name="T75" fmla="*/ 23 h 97"/>
                  <a:gd name="T76" fmla="*/ 11 w 15"/>
                  <a:gd name="T77" fmla="*/ 21 h 97"/>
                  <a:gd name="T78" fmla="*/ 12 w 15"/>
                  <a:gd name="T79" fmla="*/ 19 h 97"/>
                  <a:gd name="T80" fmla="*/ 12 w 15"/>
                  <a:gd name="T81" fmla="*/ 17 h 97"/>
                  <a:gd name="T82" fmla="*/ 12 w 15"/>
                  <a:gd name="T83" fmla="*/ 15 h 97"/>
                  <a:gd name="T84" fmla="*/ 13 w 15"/>
                  <a:gd name="T85" fmla="*/ 13 h 97"/>
                  <a:gd name="T86" fmla="*/ 13 w 15"/>
                  <a:gd name="T87" fmla="*/ 11 h 97"/>
                  <a:gd name="T88" fmla="*/ 13 w 15"/>
                  <a:gd name="T89" fmla="*/ 9 h 97"/>
                  <a:gd name="T90" fmla="*/ 14 w 15"/>
                  <a:gd name="T91" fmla="*/ 8 h 97"/>
                  <a:gd name="T92" fmla="*/ 14 w 15"/>
                  <a:gd name="T93" fmla="*/ 6 h 97"/>
                  <a:gd name="T94" fmla="*/ 14 w 15"/>
                  <a:gd name="T95" fmla="*/ 4 h 97"/>
                  <a:gd name="T96" fmla="*/ 14 w 15"/>
                  <a:gd name="T97" fmla="*/ 2 h 97"/>
                  <a:gd name="T98" fmla="*/ 15 w 15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97"/>
                    </a:moveTo>
                    <a:lnTo>
                      <a:pt x="0" y="96"/>
                    </a:lnTo>
                    <a:lnTo>
                      <a:pt x="1" y="94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825"/>
              <p:cNvSpPr>
                <a:spLocks/>
              </p:cNvSpPr>
              <p:nvPr/>
            </p:nvSpPr>
            <p:spPr bwMode="auto">
              <a:xfrm>
                <a:off x="3325" y="1791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0 w 15"/>
                  <a:gd name="T3" fmla="*/ 89 h 91"/>
                  <a:gd name="T4" fmla="*/ 0 w 15"/>
                  <a:gd name="T5" fmla="*/ 87 h 91"/>
                  <a:gd name="T6" fmla="*/ 1 w 15"/>
                  <a:gd name="T7" fmla="*/ 85 h 91"/>
                  <a:gd name="T8" fmla="*/ 1 w 15"/>
                  <a:gd name="T9" fmla="*/ 83 h 91"/>
                  <a:gd name="T10" fmla="*/ 1 w 15"/>
                  <a:gd name="T11" fmla="*/ 81 h 91"/>
                  <a:gd name="T12" fmla="*/ 1 w 15"/>
                  <a:gd name="T13" fmla="*/ 79 h 91"/>
                  <a:gd name="T14" fmla="*/ 2 w 15"/>
                  <a:gd name="T15" fmla="*/ 77 h 91"/>
                  <a:gd name="T16" fmla="*/ 2 w 15"/>
                  <a:gd name="T17" fmla="*/ 76 h 91"/>
                  <a:gd name="T18" fmla="*/ 3 w 15"/>
                  <a:gd name="T19" fmla="*/ 74 h 91"/>
                  <a:gd name="T20" fmla="*/ 3 w 15"/>
                  <a:gd name="T21" fmla="*/ 72 h 91"/>
                  <a:gd name="T22" fmla="*/ 3 w 15"/>
                  <a:gd name="T23" fmla="*/ 70 h 91"/>
                  <a:gd name="T24" fmla="*/ 3 w 15"/>
                  <a:gd name="T25" fmla="*/ 68 h 91"/>
                  <a:gd name="T26" fmla="*/ 4 w 15"/>
                  <a:gd name="T27" fmla="*/ 66 h 91"/>
                  <a:gd name="T28" fmla="*/ 4 w 15"/>
                  <a:gd name="T29" fmla="*/ 64 h 91"/>
                  <a:gd name="T30" fmla="*/ 4 w 15"/>
                  <a:gd name="T31" fmla="*/ 62 h 91"/>
                  <a:gd name="T32" fmla="*/ 4 w 15"/>
                  <a:gd name="T33" fmla="*/ 60 h 91"/>
                  <a:gd name="T34" fmla="*/ 5 w 15"/>
                  <a:gd name="T35" fmla="*/ 58 h 91"/>
                  <a:gd name="T36" fmla="*/ 5 w 15"/>
                  <a:gd name="T37" fmla="*/ 56 h 91"/>
                  <a:gd name="T38" fmla="*/ 5 w 15"/>
                  <a:gd name="T39" fmla="*/ 55 h 91"/>
                  <a:gd name="T40" fmla="*/ 6 w 15"/>
                  <a:gd name="T41" fmla="*/ 53 h 91"/>
                  <a:gd name="T42" fmla="*/ 6 w 15"/>
                  <a:gd name="T43" fmla="*/ 51 h 91"/>
                  <a:gd name="T44" fmla="*/ 6 w 15"/>
                  <a:gd name="T45" fmla="*/ 49 h 91"/>
                  <a:gd name="T46" fmla="*/ 7 w 15"/>
                  <a:gd name="T47" fmla="*/ 47 h 91"/>
                  <a:gd name="T48" fmla="*/ 7 w 15"/>
                  <a:gd name="T49" fmla="*/ 45 h 91"/>
                  <a:gd name="T50" fmla="*/ 7 w 15"/>
                  <a:gd name="T51" fmla="*/ 43 h 91"/>
                  <a:gd name="T52" fmla="*/ 8 w 15"/>
                  <a:gd name="T53" fmla="*/ 41 h 91"/>
                  <a:gd name="T54" fmla="*/ 8 w 15"/>
                  <a:gd name="T55" fmla="*/ 40 h 91"/>
                  <a:gd name="T56" fmla="*/ 8 w 15"/>
                  <a:gd name="T57" fmla="*/ 38 h 91"/>
                  <a:gd name="T58" fmla="*/ 8 w 15"/>
                  <a:gd name="T59" fmla="*/ 36 h 91"/>
                  <a:gd name="T60" fmla="*/ 9 w 15"/>
                  <a:gd name="T61" fmla="*/ 34 h 91"/>
                  <a:gd name="T62" fmla="*/ 9 w 15"/>
                  <a:gd name="T63" fmla="*/ 32 h 91"/>
                  <a:gd name="T64" fmla="*/ 9 w 15"/>
                  <a:gd name="T65" fmla="*/ 30 h 91"/>
                  <a:gd name="T66" fmla="*/ 10 w 15"/>
                  <a:gd name="T67" fmla="*/ 28 h 91"/>
                  <a:gd name="T68" fmla="*/ 10 w 15"/>
                  <a:gd name="T69" fmla="*/ 27 h 91"/>
                  <a:gd name="T70" fmla="*/ 10 w 15"/>
                  <a:gd name="T71" fmla="*/ 25 h 91"/>
                  <a:gd name="T72" fmla="*/ 11 w 15"/>
                  <a:gd name="T73" fmla="*/ 23 h 91"/>
                  <a:gd name="T74" fmla="*/ 11 w 15"/>
                  <a:gd name="T75" fmla="*/ 21 h 91"/>
                  <a:gd name="T76" fmla="*/ 11 w 15"/>
                  <a:gd name="T77" fmla="*/ 19 h 91"/>
                  <a:gd name="T78" fmla="*/ 11 w 15"/>
                  <a:gd name="T79" fmla="*/ 18 h 91"/>
                  <a:gd name="T80" fmla="*/ 12 w 15"/>
                  <a:gd name="T81" fmla="*/ 16 h 91"/>
                  <a:gd name="T82" fmla="*/ 12 w 15"/>
                  <a:gd name="T83" fmla="*/ 14 h 91"/>
                  <a:gd name="T84" fmla="*/ 12 w 15"/>
                  <a:gd name="T85" fmla="*/ 12 h 91"/>
                  <a:gd name="T86" fmla="*/ 13 w 15"/>
                  <a:gd name="T87" fmla="*/ 10 h 91"/>
                  <a:gd name="T88" fmla="*/ 13 w 15"/>
                  <a:gd name="T89" fmla="*/ 9 h 91"/>
                  <a:gd name="T90" fmla="*/ 13 w 15"/>
                  <a:gd name="T91" fmla="*/ 7 h 91"/>
                  <a:gd name="T92" fmla="*/ 13 w 15"/>
                  <a:gd name="T93" fmla="*/ 5 h 91"/>
                  <a:gd name="T94" fmla="*/ 14 w 15"/>
                  <a:gd name="T95" fmla="*/ 3 h 91"/>
                  <a:gd name="T96" fmla="*/ 14 w 15"/>
                  <a:gd name="T97" fmla="*/ 2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826"/>
              <p:cNvSpPr>
                <a:spLocks/>
              </p:cNvSpPr>
              <p:nvPr/>
            </p:nvSpPr>
            <p:spPr bwMode="auto">
              <a:xfrm>
                <a:off x="3340" y="1711"/>
                <a:ext cx="14" cy="80"/>
              </a:xfrm>
              <a:custGeom>
                <a:avLst/>
                <a:gdLst>
                  <a:gd name="T0" fmla="*/ 0 w 14"/>
                  <a:gd name="T1" fmla="*/ 80 h 80"/>
                  <a:gd name="T2" fmla="*/ 0 w 14"/>
                  <a:gd name="T3" fmla="*/ 78 h 80"/>
                  <a:gd name="T4" fmla="*/ 0 w 14"/>
                  <a:gd name="T5" fmla="*/ 76 h 80"/>
                  <a:gd name="T6" fmla="*/ 0 w 14"/>
                  <a:gd name="T7" fmla="*/ 75 h 80"/>
                  <a:gd name="T8" fmla="*/ 1 w 14"/>
                  <a:gd name="T9" fmla="*/ 73 h 80"/>
                  <a:gd name="T10" fmla="*/ 1 w 14"/>
                  <a:gd name="T11" fmla="*/ 71 h 80"/>
                  <a:gd name="T12" fmla="*/ 1 w 14"/>
                  <a:gd name="T13" fmla="*/ 69 h 80"/>
                  <a:gd name="T14" fmla="*/ 2 w 14"/>
                  <a:gd name="T15" fmla="*/ 68 h 80"/>
                  <a:gd name="T16" fmla="*/ 2 w 14"/>
                  <a:gd name="T17" fmla="*/ 66 h 80"/>
                  <a:gd name="T18" fmla="*/ 2 w 14"/>
                  <a:gd name="T19" fmla="*/ 64 h 80"/>
                  <a:gd name="T20" fmla="*/ 2 w 14"/>
                  <a:gd name="T21" fmla="*/ 62 h 80"/>
                  <a:gd name="T22" fmla="*/ 3 w 14"/>
                  <a:gd name="T23" fmla="*/ 61 h 80"/>
                  <a:gd name="T24" fmla="*/ 3 w 14"/>
                  <a:gd name="T25" fmla="*/ 59 h 80"/>
                  <a:gd name="T26" fmla="*/ 3 w 14"/>
                  <a:gd name="T27" fmla="*/ 57 h 80"/>
                  <a:gd name="T28" fmla="*/ 3 w 14"/>
                  <a:gd name="T29" fmla="*/ 56 h 80"/>
                  <a:gd name="T30" fmla="*/ 4 w 14"/>
                  <a:gd name="T31" fmla="*/ 54 h 80"/>
                  <a:gd name="T32" fmla="*/ 4 w 14"/>
                  <a:gd name="T33" fmla="*/ 52 h 80"/>
                  <a:gd name="T34" fmla="*/ 5 w 14"/>
                  <a:gd name="T35" fmla="*/ 51 h 80"/>
                  <a:gd name="T36" fmla="*/ 5 w 14"/>
                  <a:gd name="T37" fmla="*/ 49 h 80"/>
                  <a:gd name="T38" fmla="*/ 5 w 14"/>
                  <a:gd name="T39" fmla="*/ 47 h 80"/>
                  <a:gd name="T40" fmla="*/ 5 w 14"/>
                  <a:gd name="T41" fmla="*/ 46 h 80"/>
                  <a:gd name="T42" fmla="*/ 6 w 14"/>
                  <a:gd name="T43" fmla="*/ 44 h 80"/>
                  <a:gd name="T44" fmla="*/ 6 w 14"/>
                  <a:gd name="T45" fmla="*/ 43 h 80"/>
                  <a:gd name="T46" fmla="*/ 6 w 14"/>
                  <a:gd name="T47" fmla="*/ 41 h 80"/>
                  <a:gd name="T48" fmla="*/ 7 w 14"/>
                  <a:gd name="T49" fmla="*/ 39 h 80"/>
                  <a:gd name="T50" fmla="*/ 7 w 14"/>
                  <a:gd name="T51" fmla="*/ 38 h 80"/>
                  <a:gd name="T52" fmla="*/ 7 w 14"/>
                  <a:gd name="T53" fmla="*/ 36 h 80"/>
                  <a:gd name="T54" fmla="*/ 7 w 14"/>
                  <a:gd name="T55" fmla="*/ 34 h 80"/>
                  <a:gd name="T56" fmla="*/ 8 w 14"/>
                  <a:gd name="T57" fmla="*/ 32 h 80"/>
                  <a:gd name="T58" fmla="*/ 8 w 14"/>
                  <a:gd name="T59" fmla="*/ 31 h 80"/>
                  <a:gd name="T60" fmla="*/ 9 w 14"/>
                  <a:gd name="T61" fmla="*/ 29 h 80"/>
                  <a:gd name="T62" fmla="*/ 9 w 14"/>
                  <a:gd name="T63" fmla="*/ 28 h 80"/>
                  <a:gd name="T64" fmla="*/ 9 w 14"/>
                  <a:gd name="T65" fmla="*/ 26 h 80"/>
                  <a:gd name="T66" fmla="*/ 9 w 14"/>
                  <a:gd name="T67" fmla="*/ 25 h 80"/>
                  <a:gd name="T68" fmla="*/ 10 w 14"/>
                  <a:gd name="T69" fmla="*/ 23 h 80"/>
                  <a:gd name="T70" fmla="*/ 10 w 14"/>
                  <a:gd name="T71" fmla="*/ 22 h 80"/>
                  <a:gd name="T72" fmla="*/ 10 w 14"/>
                  <a:gd name="T73" fmla="*/ 20 h 80"/>
                  <a:gd name="T74" fmla="*/ 11 w 14"/>
                  <a:gd name="T75" fmla="*/ 18 h 80"/>
                  <a:gd name="T76" fmla="*/ 11 w 14"/>
                  <a:gd name="T77" fmla="*/ 17 h 80"/>
                  <a:gd name="T78" fmla="*/ 11 w 14"/>
                  <a:gd name="T79" fmla="*/ 15 h 80"/>
                  <a:gd name="T80" fmla="*/ 11 w 14"/>
                  <a:gd name="T81" fmla="*/ 14 h 80"/>
                  <a:gd name="T82" fmla="*/ 12 w 14"/>
                  <a:gd name="T83" fmla="*/ 12 h 80"/>
                  <a:gd name="T84" fmla="*/ 12 w 14"/>
                  <a:gd name="T85" fmla="*/ 11 h 80"/>
                  <a:gd name="T86" fmla="*/ 12 w 14"/>
                  <a:gd name="T87" fmla="*/ 9 h 80"/>
                  <a:gd name="T88" fmla="*/ 12 w 14"/>
                  <a:gd name="T89" fmla="*/ 8 h 80"/>
                  <a:gd name="T90" fmla="*/ 13 w 14"/>
                  <a:gd name="T91" fmla="*/ 6 h 80"/>
                  <a:gd name="T92" fmla="*/ 13 w 14"/>
                  <a:gd name="T93" fmla="*/ 5 h 80"/>
                  <a:gd name="T94" fmla="*/ 14 w 14"/>
                  <a:gd name="T95" fmla="*/ 3 h 80"/>
                  <a:gd name="T96" fmla="*/ 14 w 14"/>
                  <a:gd name="T97" fmla="*/ 2 h 80"/>
                  <a:gd name="T98" fmla="*/ 14 w 14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0">
                    <a:moveTo>
                      <a:pt x="0" y="80"/>
                    </a:moveTo>
                    <a:lnTo>
                      <a:pt x="0" y="78"/>
                    </a:lnTo>
                    <a:lnTo>
                      <a:pt x="0" y="76"/>
                    </a:lnTo>
                    <a:lnTo>
                      <a:pt x="0" y="75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827"/>
              <p:cNvSpPr>
                <a:spLocks/>
              </p:cNvSpPr>
              <p:nvPr/>
            </p:nvSpPr>
            <p:spPr bwMode="auto">
              <a:xfrm>
                <a:off x="3354" y="1647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1 h 64"/>
                  <a:gd name="T6" fmla="*/ 1 w 15"/>
                  <a:gd name="T7" fmla="*/ 60 h 64"/>
                  <a:gd name="T8" fmla="*/ 1 w 15"/>
                  <a:gd name="T9" fmla="*/ 58 h 64"/>
                  <a:gd name="T10" fmla="*/ 2 w 15"/>
                  <a:gd name="T11" fmla="*/ 57 h 64"/>
                  <a:gd name="T12" fmla="*/ 2 w 15"/>
                  <a:gd name="T13" fmla="*/ 56 h 64"/>
                  <a:gd name="T14" fmla="*/ 2 w 15"/>
                  <a:gd name="T15" fmla="*/ 54 h 64"/>
                  <a:gd name="T16" fmla="*/ 2 w 15"/>
                  <a:gd name="T17" fmla="*/ 52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5 h 64"/>
                  <a:gd name="T28" fmla="*/ 4 w 15"/>
                  <a:gd name="T29" fmla="*/ 44 h 64"/>
                  <a:gd name="T30" fmla="*/ 5 w 15"/>
                  <a:gd name="T31" fmla="*/ 43 h 64"/>
                  <a:gd name="T32" fmla="*/ 5 w 15"/>
                  <a:gd name="T33" fmla="*/ 41 h 64"/>
                  <a:gd name="T34" fmla="*/ 5 w 15"/>
                  <a:gd name="T35" fmla="*/ 40 h 64"/>
                  <a:gd name="T36" fmla="*/ 5 w 15"/>
                  <a:gd name="T37" fmla="*/ 38 h 64"/>
                  <a:gd name="T38" fmla="*/ 6 w 15"/>
                  <a:gd name="T39" fmla="*/ 37 h 64"/>
                  <a:gd name="T40" fmla="*/ 6 w 15"/>
                  <a:gd name="T41" fmla="*/ 36 h 64"/>
                  <a:gd name="T42" fmla="*/ 6 w 15"/>
                  <a:gd name="T43" fmla="*/ 35 h 64"/>
                  <a:gd name="T44" fmla="*/ 7 w 15"/>
                  <a:gd name="T45" fmla="*/ 33 h 64"/>
                  <a:gd name="T46" fmla="*/ 7 w 15"/>
                  <a:gd name="T47" fmla="*/ 32 h 64"/>
                  <a:gd name="T48" fmla="*/ 7 w 15"/>
                  <a:gd name="T49" fmla="*/ 31 h 64"/>
                  <a:gd name="T50" fmla="*/ 7 w 15"/>
                  <a:gd name="T51" fmla="*/ 29 h 64"/>
                  <a:gd name="T52" fmla="*/ 8 w 15"/>
                  <a:gd name="T53" fmla="*/ 28 h 64"/>
                  <a:gd name="T54" fmla="*/ 8 w 15"/>
                  <a:gd name="T55" fmla="*/ 27 h 64"/>
                  <a:gd name="T56" fmla="*/ 9 w 15"/>
                  <a:gd name="T57" fmla="*/ 26 h 64"/>
                  <a:gd name="T58" fmla="*/ 9 w 15"/>
                  <a:gd name="T59" fmla="*/ 24 h 64"/>
                  <a:gd name="T60" fmla="*/ 9 w 15"/>
                  <a:gd name="T61" fmla="*/ 23 h 64"/>
                  <a:gd name="T62" fmla="*/ 9 w 15"/>
                  <a:gd name="T63" fmla="*/ 22 h 64"/>
                  <a:gd name="T64" fmla="*/ 10 w 15"/>
                  <a:gd name="T65" fmla="*/ 21 h 64"/>
                  <a:gd name="T66" fmla="*/ 10 w 15"/>
                  <a:gd name="T67" fmla="*/ 19 h 64"/>
                  <a:gd name="T68" fmla="*/ 10 w 15"/>
                  <a:gd name="T69" fmla="*/ 18 h 64"/>
                  <a:gd name="T70" fmla="*/ 11 w 15"/>
                  <a:gd name="T71" fmla="*/ 17 h 64"/>
                  <a:gd name="T72" fmla="*/ 11 w 15"/>
                  <a:gd name="T73" fmla="*/ 15 h 64"/>
                  <a:gd name="T74" fmla="*/ 11 w 15"/>
                  <a:gd name="T75" fmla="*/ 14 h 64"/>
                  <a:gd name="T76" fmla="*/ 11 w 15"/>
                  <a:gd name="T77" fmla="*/ 13 h 64"/>
                  <a:gd name="T78" fmla="*/ 12 w 15"/>
                  <a:gd name="T79" fmla="*/ 12 h 64"/>
                  <a:gd name="T80" fmla="*/ 12 w 15"/>
                  <a:gd name="T81" fmla="*/ 10 h 64"/>
                  <a:gd name="T82" fmla="*/ 12 w 15"/>
                  <a:gd name="T83" fmla="*/ 9 h 64"/>
                  <a:gd name="T84" fmla="*/ 12 w 15"/>
                  <a:gd name="T85" fmla="*/ 8 h 64"/>
                  <a:gd name="T86" fmla="*/ 13 w 15"/>
                  <a:gd name="T87" fmla="*/ 7 h 64"/>
                  <a:gd name="T88" fmla="*/ 13 w 15"/>
                  <a:gd name="T89" fmla="*/ 6 h 64"/>
                  <a:gd name="T90" fmla="*/ 14 w 15"/>
                  <a:gd name="T91" fmla="*/ 5 h 64"/>
                  <a:gd name="T92" fmla="*/ 14 w 15"/>
                  <a:gd name="T93" fmla="*/ 3 h 64"/>
                  <a:gd name="T94" fmla="*/ 14 w 15"/>
                  <a:gd name="T95" fmla="*/ 3 h 64"/>
                  <a:gd name="T96" fmla="*/ 14 w 15"/>
                  <a:gd name="T97" fmla="*/ 1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828"/>
              <p:cNvSpPr>
                <a:spLocks/>
              </p:cNvSpPr>
              <p:nvPr/>
            </p:nvSpPr>
            <p:spPr bwMode="auto">
              <a:xfrm>
                <a:off x="3369" y="1603"/>
                <a:ext cx="14" cy="44"/>
              </a:xfrm>
              <a:custGeom>
                <a:avLst/>
                <a:gdLst>
                  <a:gd name="T0" fmla="*/ 0 w 14"/>
                  <a:gd name="T1" fmla="*/ 44 h 44"/>
                  <a:gd name="T2" fmla="*/ 0 w 14"/>
                  <a:gd name="T3" fmla="*/ 43 h 44"/>
                  <a:gd name="T4" fmla="*/ 0 w 14"/>
                  <a:gd name="T5" fmla="*/ 42 h 44"/>
                  <a:gd name="T6" fmla="*/ 1 w 14"/>
                  <a:gd name="T7" fmla="*/ 41 h 44"/>
                  <a:gd name="T8" fmla="*/ 1 w 14"/>
                  <a:gd name="T9" fmla="*/ 40 h 44"/>
                  <a:gd name="T10" fmla="*/ 1 w 14"/>
                  <a:gd name="T11" fmla="*/ 39 h 44"/>
                  <a:gd name="T12" fmla="*/ 1 w 14"/>
                  <a:gd name="T13" fmla="*/ 38 h 44"/>
                  <a:gd name="T14" fmla="*/ 2 w 14"/>
                  <a:gd name="T15" fmla="*/ 36 h 44"/>
                  <a:gd name="T16" fmla="*/ 2 w 14"/>
                  <a:gd name="T17" fmla="*/ 36 h 44"/>
                  <a:gd name="T18" fmla="*/ 3 w 14"/>
                  <a:gd name="T19" fmla="*/ 35 h 44"/>
                  <a:gd name="T20" fmla="*/ 3 w 14"/>
                  <a:gd name="T21" fmla="*/ 33 h 44"/>
                  <a:gd name="T22" fmla="*/ 3 w 14"/>
                  <a:gd name="T23" fmla="*/ 33 h 44"/>
                  <a:gd name="T24" fmla="*/ 3 w 14"/>
                  <a:gd name="T25" fmla="*/ 31 h 44"/>
                  <a:gd name="T26" fmla="*/ 4 w 14"/>
                  <a:gd name="T27" fmla="*/ 30 h 44"/>
                  <a:gd name="T28" fmla="*/ 4 w 14"/>
                  <a:gd name="T29" fmla="*/ 29 h 44"/>
                  <a:gd name="T30" fmla="*/ 4 w 14"/>
                  <a:gd name="T31" fmla="*/ 28 h 44"/>
                  <a:gd name="T32" fmla="*/ 5 w 14"/>
                  <a:gd name="T33" fmla="*/ 28 h 44"/>
                  <a:gd name="T34" fmla="*/ 5 w 14"/>
                  <a:gd name="T35" fmla="*/ 26 h 44"/>
                  <a:gd name="T36" fmla="*/ 5 w 14"/>
                  <a:gd name="T37" fmla="*/ 26 h 44"/>
                  <a:gd name="T38" fmla="*/ 5 w 14"/>
                  <a:gd name="T39" fmla="*/ 24 h 44"/>
                  <a:gd name="T40" fmla="*/ 6 w 14"/>
                  <a:gd name="T41" fmla="*/ 24 h 44"/>
                  <a:gd name="T42" fmla="*/ 6 w 14"/>
                  <a:gd name="T43" fmla="*/ 22 h 44"/>
                  <a:gd name="T44" fmla="*/ 6 w 14"/>
                  <a:gd name="T45" fmla="*/ 22 h 44"/>
                  <a:gd name="T46" fmla="*/ 6 w 14"/>
                  <a:gd name="T47" fmla="*/ 21 h 44"/>
                  <a:gd name="T48" fmla="*/ 7 w 14"/>
                  <a:gd name="T49" fmla="*/ 20 h 44"/>
                  <a:gd name="T50" fmla="*/ 7 w 14"/>
                  <a:gd name="T51" fmla="*/ 19 h 44"/>
                  <a:gd name="T52" fmla="*/ 8 w 14"/>
                  <a:gd name="T53" fmla="*/ 18 h 44"/>
                  <a:gd name="T54" fmla="*/ 8 w 14"/>
                  <a:gd name="T55" fmla="*/ 17 h 44"/>
                  <a:gd name="T56" fmla="*/ 8 w 14"/>
                  <a:gd name="T57" fmla="*/ 16 h 44"/>
                  <a:gd name="T58" fmla="*/ 8 w 14"/>
                  <a:gd name="T59" fmla="*/ 15 h 44"/>
                  <a:gd name="T60" fmla="*/ 9 w 14"/>
                  <a:gd name="T61" fmla="*/ 14 h 44"/>
                  <a:gd name="T62" fmla="*/ 9 w 14"/>
                  <a:gd name="T63" fmla="*/ 13 h 44"/>
                  <a:gd name="T64" fmla="*/ 9 w 14"/>
                  <a:gd name="T65" fmla="*/ 13 h 44"/>
                  <a:gd name="T66" fmla="*/ 10 w 14"/>
                  <a:gd name="T67" fmla="*/ 12 h 44"/>
                  <a:gd name="T68" fmla="*/ 10 w 14"/>
                  <a:gd name="T69" fmla="*/ 11 h 44"/>
                  <a:gd name="T70" fmla="*/ 10 w 14"/>
                  <a:gd name="T71" fmla="*/ 10 h 44"/>
                  <a:gd name="T72" fmla="*/ 10 w 14"/>
                  <a:gd name="T73" fmla="*/ 10 h 44"/>
                  <a:gd name="T74" fmla="*/ 11 w 14"/>
                  <a:gd name="T75" fmla="*/ 9 h 44"/>
                  <a:gd name="T76" fmla="*/ 11 w 14"/>
                  <a:gd name="T77" fmla="*/ 8 h 44"/>
                  <a:gd name="T78" fmla="*/ 12 w 14"/>
                  <a:gd name="T79" fmla="*/ 7 h 44"/>
                  <a:gd name="T80" fmla="*/ 12 w 14"/>
                  <a:gd name="T81" fmla="*/ 6 h 44"/>
                  <a:gd name="T82" fmla="*/ 12 w 14"/>
                  <a:gd name="T83" fmla="*/ 6 h 44"/>
                  <a:gd name="T84" fmla="*/ 12 w 14"/>
                  <a:gd name="T85" fmla="*/ 5 h 44"/>
                  <a:gd name="T86" fmla="*/ 13 w 14"/>
                  <a:gd name="T87" fmla="*/ 4 h 44"/>
                  <a:gd name="T88" fmla="*/ 13 w 14"/>
                  <a:gd name="T89" fmla="*/ 3 h 44"/>
                  <a:gd name="T90" fmla="*/ 13 w 14"/>
                  <a:gd name="T91" fmla="*/ 3 h 44"/>
                  <a:gd name="T92" fmla="*/ 13 w 14"/>
                  <a:gd name="T93" fmla="*/ 2 h 44"/>
                  <a:gd name="T94" fmla="*/ 14 w 14"/>
                  <a:gd name="T95" fmla="*/ 1 h 44"/>
                  <a:gd name="T96" fmla="*/ 14 w 14"/>
                  <a:gd name="T97" fmla="*/ 1 h 44"/>
                  <a:gd name="T98" fmla="*/ 14 w 14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829"/>
              <p:cNvSpPr>
                <a:spLocks/>
              </p:cNvSpPr>
              <p:nvPr/>
            </p:nvSpPr>
            <p:spPr bwMode="auto">
              <a:xfrm>
                <a:off x="3383" y="1581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1 w 15"/>
                  <a:gd name="T3" fmla="*/ 21 h 22"/>
                  <a:gd name="T4" fmla="*/ 1 w 15"/>
                  <a:gd name="T5" fmla="*/ 20 h 22"/>
                  <a:gd name="T6" fmla="*/ 1 w 15"/>
                  <a:gd name="T7" fmla="*/ 20 h 22"/>
                  <a:gd name="T8" fmla="*/ 2 w 15"/>
                  <a:gd name="T9" fmla="*/ 19 h 22"/>
                  <a:gd name="T10" fmla="*/ 2 w 15"/>
                  <a:gd name="T11" fmla="*/ 18 h 22"/>
                  <a:gd name="T12" fmla="*/ 2 w 15"/>
                  <a:gd name="T13" fmla="*/ 18 h 22"/>
                  <a:gd name="T14" fmla="*/ 3 w 15"/>
                  <a:gd name="T15" fmla="*/ 17 h 22"/>
                  <a:gd name="T16" fmla="*/ 3 w 15"/>
                  <a:gd name="T17" fmla="*/ 17 h 22"/>
                  <a:gd name="T18" fmla="*/ 3 w 15"/>
                  <a:gd name="T19" fmla="*/ 16 h 22"/>
                  <a:gd name="T20" fmla="*/ 3 w 15"/>
                  <a:gd name="T21" fmla="*/ 15 h 22"/>
                  <a:gd name="T22" fmla="*/ 4 w 15"/>
                  <a:gd name="T23" fmla="*/ 15 h 22"/>
                  <a:gd name="T24" fmla="*/ 4 w 15"/>
                  <a:gd name="T25" fmla="*/ 14 h 22"/>
                  <a:gd name="T26" fmla="*/ 4 w 15"/>
                  <a:gd name="T27" fmla="*/ 14 h 22"/>
                  <a:gd name="T28" fmla="*/ 5 w 15"/>
                  <a:gd name="T29" fmla="*/ 13 h 22"/>
                  <a:gd name="T30" fmla="*/ 5 w 15"/>
                  <a:gd name="T31" fmla="*/ 13 h 22"/>
                  <a:gd name="T32" fmla="*/ 5 w 15"/>
                  <a:gd name="T33" fmla="*/ 12 h 22"/>
                  <a:gd name="T34" fmla="*/ 5 w 15"/>
                  <a:gd name="T35" fmla="*/ 12 h 22"/>
                  <a:gd name="T36" fmla="*/ 6 w 15"/>
                  <a:gd name="T37" fmla="*/ 11 h 22"/>
                  <a:gd name="T38" fmla="*/ 6 w 15"/>
                  <a:gd name="T39" fmla="*/ 11 h 22"/>
                  <a:gd name="T40" fmla="*/ 6 w 15"/>
                  <a:gd name="T41" fmla="*/ 10 h 22"/>
                  <a:gd name="T42" fmla="*/ 7 w 15"/>
                  <a:gd name="T43" fmla="*/ 9 h 22"/>
                  <a:gd name="T44" fmla="*/ 7 w 15"/>
                  <a:gd name="T45" fmla="*/ 9 h 22"/>
                  <a:gd name="T46" fmla="*/ 7 w 15"/>
                  <a:gd name="T47" fmla="*/ 9 h 22"/>
                  <a:gd name="T48" fmla="*/ 8 w 15"/>
                  <a:gd name="T49" fmla="*/ 8 h 22"/>
                  <a:gd name="T50" fmla="*/ 8 w 15"/>
                  <a:gd name="T51" fmla="*/ 8 h 22"/>
                  <a:gd name="T52" fmla="*/ 8 w 15"/>
                  <a:gd name="T53" fmla="*/ 7 h 22"/>
                  <a:gd name="T54" fmla="*/ 8 w 15"/>
                  <a:gd name="T55" fmla="*/ 7 h 22"/>
                  <a:gd name="T56" fmla="*/ 9 w 15"/>
                  <a:gd name="T57" fmla="*/ 6 h 22"/>
                  <a:gd name="T58" fmla="*/ 9 w 15"/>
                  <a:gd name="T59" fmla="*/ 6 h 22"/>
                  <a:gd name="T60" fmla="*/ 9 w 15"/>
                  <a:gd name="T61" fmla="*/ 6 h 22"/>
                  <a:gd name="T62" fmla="*/ 10 w 15"/>
                  <a:gd name="T63" fmla="*/ 5 h 22"/>
                  <a:gd name="T64" fmla="*/ 10 w 15"/>
                  <a:gd name="T65" fmla="*/ 5 h 22"/>
                  <a:gd name="T66" fmla="*/ 10 w 15"/>
                  <a:gd name="T67" fmla="*/ 4 h 22"/>
                  <a:gd name="T68" fmla="*/ 11 w 15"/>
                  <a:gd name="T69" fmla="*/ 4 h 22"/>
                  <a:gd name="T70" fmla="*/ 11 w 15"/>
                  <a:gd name="T71" fmla="*/ 4 h 22"/>
                  <a:gd name="T72" fmla="*/ 11 w 15"/>
                  <a:gd name="T73" fmla="*/ 4 h 22"/>
                  <a:gd name="T74" fmla="*/ 12 w 15"/>
                  <a:gd name="T75" fmla="*/ 3 h 22"/>
                  <a:gd name="T76" fmla="*/ 12 w 15"/>
                  <a:gd name="T77" fmla="*/ 3 h 22"/>
                  <a:gd name="T78" fmla="*/ 12 w 15"/>
                  <a:gd name="T79" fmla="*/ 2 h 22"/>
                  <a:gd name="T80" fmla="*/ 12 w 15"/>
                  <a:gd name="T81" fmla="*/ 2 h 22"/>
                  <a:gd name="T82" fmla="*/ 13 w 15"/>
                  <a:gd name="T83" fmla="*/ 2 h 22"/>
                  <a:gd name="T84" fmla="*/ 13 w 15"/>
                  <a:gd name="T85" fmla="*/ 2 h 22"/>
                  <a:gd name="T86" fmla="*/ 13 w 15"/>
                  <a:gd name="T87" fmla="*/ 1 h 22"/>
                  <a:gd name="T88" fmla="*/ 13 w 15"/>
                  <a:gd name="T89" fmla="*/ 1 h 22"/>
                  <a:gd name="T90" fmla="*/ 14 w 15"/>
                  <a:gd name="T91" fmla="*/ 1 h 22"/>
                  <a:gd name="T92" fmla="*/ 14 w 15"/>
                  <a:gd name="T93" fmla="*/ 0 h 22"/>
                  <a:gd name="T94" fmla="*/ 15 w 15"/>
                  <a:gd name="T95" fmla="*/ 0 h 22"/>
                  <a:gd name="T96" fmla="*/ 15 w 15"/>
                  <a:gd name="T97" fmla="*/ 0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1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830"/>
              <p:cNvSpPr>
                <a:spLocks/>
              </p:cNvSpPr>
              <p:nvPr/>
            </p:nvSpPr>
            <p:spPr bwMode="auto">
              <a:xfrm>
                <a:off x="3398" y="1579"/>
                <a:ext cx="15" cy="4"/>
              </a:xfrm>
              <a:custGeom>
                <a:avLst/>
                <a:gdLst>
                  <a:gd name="T0" fmla="*/ 0 w 15"/>
                  <a:gd name="T1" fmla="*/ 2 h 4"/>
                  <a:gd name="T2" fmla="*/ 0 w 15"/>
                  <a:gd name="T3" fmla="*/ 2 h 4"/>
                  <a:gd name="T4" fmla="*/ 1 w 15"/>
                  <a:gd name="T5" fmla="*/ 2 h 4"/>
                  <a:gd name="T6" fmla="*/ 1 w 15"/>
                  <a:gd name="T7" fmla="*/ 1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0 h 4"/>
                  <a:gd name="T18" fmla="*/ 3 w 15"/>
                  <a:gd name="T19" fmla="*/ 0 h 4"/>
                  <a:gd name="T20" fmla="*/ 3 w 15"/>
                  <a:gd name="T21" fmla="*/ 0 h 4"/>
                  <a:gd name="T22" fmla="*/ 4 w 15"/>
                  <a:gd name="T23" fmla="*/ 0 h 4"/>
                  <a:gd name="T24" fmla="*/ 4 w 15"/>
                  <a:gd name="T25" fmla="*/ 0 h 4"/>
                  <a:gd name="T26" fmla="*/ 4 w 15"/>
                  <a:gd name="T27" fmla="*/ 0 h 4"/>
                  <a:gd name="T28" fmla="*/ 4 w 15"/>
                  <a:gd name="T29" fmla="*/ 0 h 4"/>
                  <a:gd name="T30" fmla="*/ 5 w 15"/>
                  <a:gd name="T31" fmla="*/ 0 h 4"/>
                  <a:gd name="T32" fmla="*/ 5 w 15"/>
                  <a:gd name="T33" fmla="*/ 0 h 4"/>
                  <a:gd name="T34" fmla="*/ 5 w 15"/>
                  <a:gd name="T35" fmla="*/ 0 h 4"/>
                  <a:gd name="T36" fmla="*/ 6 w 15"/>
                  <a:gd name="T37" fmla="*/ 0 h 4"/>
                  <a:gd name="T38" fmla="*/ 6 w 15"/>
                  <a:gd name="T39" fmla="*/ 0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7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9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2 h 4"/>
                  <a:gd name="T80" fmla="*/ 12 w 15"/>
                  <a:gd name="T81" fmla="*/ 2 h 4"/>
                  <a:gd name="T82" fmla="*/ 13 w 15"/>
                  <a:gd name="T83" fmla="*/ 2 h 4"/>
                  <a:gd name="T84" fmla="*/ 13 w 15"/>
                  <a:gd name="T85" fmla="*/ 2 h 4"/>
                  <a:gd name="T86" fmla="*/ 13 w 15"/>
                  <a:gd name="T87" fmla="*/ 2 h 4"/>
                  <a:gd name="T88" fmla="*/ 13 w 15"/>
                  <a:gd name="T89" fmla="*/ 2 h 4"/>
                  <a:gd name="T90" fmla="*/ 14 w 15"/>
                  <a:gd name="T91" fmla="*/ 3 h 4"/>
                  <a:gd name="T92" fmla="*/ 14 w 15"/>
                  <a:gd name="T93" fmla="*/ 3 h 4"/>
                  <a:gd name="T94" fmla="*/ 14 w 15"/>
                  <a:gd name="T95" fmla="*/ 3 h 4"/>
                  <a:gd name="T96" fmla="*/ 14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831"/>
              <p:cNvSpPr>
                <a:spLocks/>
              </p:cNvSpPr>
              <p:nvPr/>
            </p:nvSpPr>
            <p:spPr bwMode="auto">
              <a:xfrm>
                <a:off x="3413" y="1583"/>
                <a:ext cx="14" cy="26"/>
              </a:xfrm>
              <a:custGeom>
                <a:avLst/>
                <a:gdLst>
                  <a:gd name="T0" fmla="*/ 0 w 14"/>
                  <a:gd name="T1" fmla="*/ 0 h 26"/>
                  <a:gd name="T2" fmla="*/ 0 w 14"/>
                  <a:gd name="T3" fmla="*/ 0 h 26"/>
                  <a:gd name="T4" fmla="*/ 0 w 14"/>
                  <a:gd name="T5" fmla="*/ 0 h 26"/>
                  <a:gd name="T6" fmla="*/ 1 w 14"/>
                  <a:gd name="T7" fmla="*/ 1 h 26"/>
                  <a:gd name="T8" fmla="*/ 1 w 14"/>
                  <a:gd name="T9" fmla="*/ 1 h 26"/>
                  <a:gd name="T10" fmla="*/ 1 w 14"/>
                  <a:gd name="T11" fmla="*/ 2 h 26"/>
                  <a:gd name="T12" fmla="*/ 1 w 14"/>
                  <a:gd name="T13" fmla="*/ 2 h 26"/>
                  <a:gd name="T14" fmla="*/ 2 w 14"/>
                  <a:gd name="T15" fmla="*/ 2 h 26"/>
                  <a:gd name="T16" fmla="*/ 2 w 14"/>
                  <a:gd name="T17" fmla="*/ 3 h 26"/>
                  <a:gd name="T18" fmla="*/ 3 w 14"/>
                  <a:gd name="T19" fmla="*/ 3 h 26"/>
                  <a:gd name="T20" fmla="*/ 3 w 14"/>
                  <a:gd name="T21" fmla="*/ 4 h 26"/>
                  <a:gd name="T22" fmla="*/ 3 w 14"/>
                  <a:gd name="T23" fmla="*/ 4 h 26"/>
                  <a:gd name="T24" fmla="*/ 3 w 14"/>
                  <a:gd name="T25" fmla="*/ 4 h 26"/>
                  <a:gd name="T26" fmla="*/ 4 w 14"/>
                  <a:gd name="T27" fmla="*/ 5 h 26"/>
                  <a:gd name="T28" fmla="*/ 4 w 14"/>
                  <a:gd name="T29" fmla="*/ 5 h 26"/>
                  <a:gd name="T30" fmla="*/ 4 w 14"/>
                  <a:gd name="T31" fmla="*/ 5 h 26"/>
                  <a:gd name="T32" fmla="*/ 5 w 14"/>
                  <a:gd name="T33" fmla="*/ 6 h 26"/>
                  <a:gd name="T34" fmla="*/ 5 w 14"/>
                  <a:gd name="T35" fmla="*/ 6 h 26"/>
                  <a:gd name="T36" fmla="*/ 5 w 14"/>
                  <a:gd name="T37" fmla="*/ 7 h 26"/>
                  <a:gd name="T38" fmla="*/ 5 w 14"/>
                  <a:gd name="T39" fmla="*/ 7 h 26"/>
                  <a:gd name="T40" fmla="*/ 6 w 14"/>
                  <a:gd name="T41" fmla="*/ 8 h 26"/>
                  <a:gd name="T42" fmla="*/ 6 w 14"/>
                  <a:gd name="T43" fmla="*/ 8 h 26"/>
                  <a:gd name="T44" fmla="*/ 6 w 14"/>
                  <a:gd name="T45" fmla="*/ 9 h 26"/>
                  <a:gd name="T46" fmla="*/ 6 w 14"/>
                  <a:gd name="T47" fmla="*/ 9 h 26"/>
                  <a:gd name="T48" fmla="*/ 7 w 14"/>
                  <a:gd name="T49" fmla="*/ 10 h 26"/>
                  <a:gd name="T50" fmla="*/ 7 w 14"/>
                  <a:gd name="T51" fmla="*/ 10 h 26"/>
                  <a:gd name="T52" fmla="*/ 8 w 14"/>
                  <a:gd name="T53" fmla="*/ 11 h 26"/>
                  <a:gd name="T54" fmla="*/ 8 w 14"/>
                  <a:gd name="T55" fmla="*/ 11 h 26"/>
                  <a:gd name="T56" fmla="*/ 8 w 14"/>
                  <a:gd name="T57" fmla="*/ 12 h 26"/>
                  <a:gd name="T58" fmla="*/ 8 w 14"/>
                  <a:gd name="T59" fmla="*/ 12 h 26"/>
                  <a:gd name="T60" fmla="*/ 9 w 14"/>
                  <a:gd name="T61" fmla="*/ 13 h 26"/>
                  <a:gd name="T62" fmla="*/ 9 w 14"/>
                  <a:gd name="T63" fmla="*/ 14 h 26"/>
                  <a:gd name="T64" fmla="*/ 9 w 14"/>
                  <a:gd name="T65" fmla="*/ 14 h 26"/>
                  <a:gd name="T66" fmla="*/ 10 w 14"/>
                  <a:gd name="T67" fmla="*/ 15 h 26"/>
                  <a:gd name="T68" fmla="*/ 10 w 14"/>
                  <a:gd name="T69" fmla="*/ 16 h 26"/>
                  <a:gd name="T70" fmla="*/ 10 w 14"/>
                  <a:gd name="T71" fmla="*/ 16 h 26"/>
                  <a:gd name="T72" fmla="*/ 10 w 14"/>
                  <a:gd name="T73" fmla="*/ 17 h 26"/>
                  <a:gd name="T74" fmla="*/ 11 w 14"/>
                  <a:gd name="T75" fmla="*/ 18 h 26"/>
                  <a:gd name="T76" fmla="*/ 11 w 14"/>
                  <a:gd name="T77" fmla="*/ 18 h 26"/>
                  <a:gd name="T78" fmla="*/ 12 w 14"/>
                  <a:gd name="T79" fmla="*/ 19 h 26"/>
                  <a:gd name="T80" fmla="*/ 12 w 14"/>
                  <a:gd name="T81" fmla="*/ 19 h 26"/>
                  <a:gd name="T82" fmla="*/ 12 w 14"/>
                  <a:gd name="T83" fmla="*/ 20 h 26"/>
                  <a:gd name="T84" fmla="*/ 12 w 14"/>
                  <a:gd name="T85" fmla="*/ 21 h 26"/>
                  <a:gd name="T86" fmla="*/ 13 w 14"/>
                  <a:gd name="T87" fmla="*/ 21 h 26"/>
                  <a:gd name="T88" fmla="*/ 13 w 14"/>
                  <a:gd name="T89" fmla="*/ 22 h 26"/>
                  <a:gd name="T90" fmla="*/ 13 w 14"/>
                  <a:gd name="T91" fmla="*/ 23 h 26"/>
                  <a:gd name="T92" fmla="*/ 14 w 14"/>
                  <a:gd name="T93" fmla="*/ 23 h 26"/>
                  <a:gd name="T94" fmla="*/ 14 w 14"/>
                  <a:gd name="T95" fmla="*/ 24 h 26"/>
                  <a:gd name="T96" fmla="*/ 14 w 14"/>
                  <a:gd name="T97" fmla="*/ 25 h 26"/>
                  <a:gd name="T98" fmla="*/ 14 w 14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832"/>
              <p:cNvSpPr>
                <a:spLocks/>
              </p:cNvSpPr>
              <p:nvPr/>
            </p:nvSpPr>
            <p:spPr bwMode="auto">
              <a:xfrm>
                <a:off x="3427" y="1609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0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3 h 48"/>
                  <a:gd name="T10" fmla="*/ 2 w 15"/>
                  <a:gd name="T11" fmla="*/ 4 h 48"/>
                  <a:gd name="T12" fmla="*/ 2 w 15"/>
                  <a:gd name="T13" fmla="*/ 4 h 48"/>
                  <a:gd name="T14" fmla="*/ 3 w 15"/>
                  <a:gd name="T15" fmla="*/ 6 h 48"/>
                  <a:gd name="T16" fmla="*/ 3 w 15"/>
                  <a:gd name="T17" fmla="*/ 6 h 48"/>
                  <a:gd name="T18" fmla="*/ 3 w 15"/>
                  <a:gd name="T19" fmla="*/ 7 h 48"/>
                  <a:gd name="T20" fmla="*/ 3 w 15"/>
                  <a:gd name="T21" fmla="*/ 8 h 48"/>
                  <a:gd name="T22" fmla="*/ 4 w 15"/>
                  <a:gd name="T23" fmla="*/ 9 h 48"/>
                  <a:gd name="T24" fmla="*/ 4 w 15"/>
                  <a:gd name="T25" fmla="*/ 9 h 48"/>
                  <a:gd name="T26" fmla="*/ 4 w 15"/>
                  <a:gd name="T27" fmla="*/ 11 h 48"/>
                  <a:gd name="T28" fmla="*/ 5 w 15"/>
                  <a:gd name="T29" fmla="*/ 11 h 48"/>
                  <a:gd name="T30" fmla="*/ 5 w 15"/>
                  <a:gd name="T31" fmla="*/ 12 h 48"/>
                  <a:gd name="T32" fmla="*/ 5 w 15"/>
                  <a:gd name="T33" fmla="*/ 13 h 48"/>
                  <a:gd name="T34" fmla="*/ 5 w 15"/>
                  <a:gd name="T35" fmla="*/ 14 h 48"/>
                  <a:gd name="T36" fmla="*/ 6 w 15"/>
                  <a:gd name="T37" fmla="*/ 15 h 48"/>
                  <a:gd name="T38" fmla="*/ 6 w 15"/>
                  <a:gd name="T39" fmla="*/ 16 h 48"/>
                  <a:gd name="T40" fmla="*/ 7 w 15"/>
                  <a:gd name="T41" fmla="*/ 17 h 48"/>
                  <a:gd name="T42" fmla="*/ 7 w 15"/>
                  <a:gd name="T43" fmla="*/ 18 h 48"/>
                  <a:gd name="T44" fmla="*/ 7 w 15"/>
                  <a:gd name="T45" fmla="*/ 19 h 48"/>
                  <a:gd name="T46" fmla="*/ 7 w 15"/>
                  <a:gd name="T47" fmla="*/ 20 h 48"/>
                  <a:gd name="T48" fmla="*/ 8 w 15"/>
                  <a:gd name="T49" fmla="*/ 21 h 48"/>
                  <a:gd name="T50" fmla="*/ 8 w 15"/>
                  <a:gd name="T51" fmla="*/ 22 h 48"/>
                  <a:gd name="T52" fmla="*/ 8 w 15"/>
                  <a:gd name="T53" fmla="*/ 23 h 48"/>
                  <a:gd name="T54" fmla="*/ 8 w 15"/>
                  <a:gd name="T55" fmla="*/ 24 h 48"/>
                  <a:gd name="T56" fmla="*/ 9 w 15"/>
                  <a:gd name="T57" fmla="*/ 25 h 48"/>
                  <a:gd name="T58" fmla="*/ 9 w 15"/>
                  <a:gd name="T59" fmla="*/ 26 h 48"/>
                  <a:gd name="T60" fmla="*/ 9 w 15"/>
                  <a:gd name="T61" fmla="*/ 27 h 48"/>
                  <a:gd name="T62" fmla="*/ 10 w 15"/>
                  <a:gd name="T63" fmla="*/ 28 h 48"/>
                  <a:gd name="T64" fmla="*/ 10 w 15"/>
                  <a:gd name="T65" fmla="*/ 29 h 48"/>
                  <a:gd name="T66" fmla="*/ 10 w 15"/>
                  <a:gd name="T67" fmla="*/ 30 h 48"/>
                  <a:gd name="T68" fmla="*/ 10 w 15"/>
                  <a:gd name="T69" fmla="*/ 31 h 48"/>
                  <a:gd name="T70" fmla="*/ 11 w 15"/>
                  <a:gd name="T71" fmla="*/ 32 h 48"/>
                  <a:gd name="T72" fmla="*/ 11 w 15"/>
                  <a:gd name="T73" fmla="*/ 33 h 48"/>
                  <a:gd name="T74" fmla="*/ 12 w 15"/>
                  <a:gd name="T75" fmla="*/ 34 h 48"/>
                  <a:gd name="T76" fmla="*/ 12 w 15"/>
                  <a:gd name="T77" fmla="*/ 35 h 48"/>
                  <a:gd name="T78" fmla="*/ 12 w 15"/>
                  <a:gd name="T79" fmla="*/ 36 h 48"/>
                  <a:gd name="T80" fmla="*/ 12 w 15"/>
                  <a:gd name="T81" fmla="*/ 37 h 48"/>
                  <a:gd name="T82" fmla="*/ 13 w 15"/>
                  <a:gd name="T83" fmla="*/ 39 h 48"/>
                  <a:gd name="T84" fmla="*/ 13 w 15"/>
                  <a:gd name="T85" fmla="*/ 40 h 48"/>
                  <a:gd name="T86" fmla="*/ 13 w 15"/>
                  <a:gd name="T87" fmla="*/ 41 h 48"/>
                  <a:gd name="T88" fmla="*/ 14 w 15"/>
                  <a:gd name="T89" fmla="*/ 42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5 h 48"/>
                  <a:gd name="T96" fmla="*/ 15 w 15"/>
                  <a:gd name="T97" fmla="*/ 46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5" y="46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833"/>
              <p:cNvSpPr>
                <a:spLocks/>
              </p:cNvSpPr>
              <p:nvPr/>
            </p:nvSpPr>
            <p:spPr bwMode="auto">
              <a:xfrm>
                <a:off x="3442" y="165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2 w 15"/>
                  <a:gd name="T11" fmla="*/ 6 h 67"/>
                  <a:gd name="T12" fmla="*/ 2 w 15"/>
                  <a:gd name="T13" fmla="*/ 7 h 67"/>
                  <a:gd name="T14" fmla="*/ 2 w 15"/>
                  <a:gd name="T15" fmla="*/ 8 h 67"/>
                  <a:gd name="T16" fmla="*/ 2 w 15"/>
                  <a:gd name="T17" fmla="*/ 9 h 67"/>
                  <a:gd name="T18" fmla="*/ 3 w 15"/>
                  <a:gd name="T19" fmla="*/ 11 h 67"/>
                  <a:gd name="T20" fmla="*/ 3 w 15"/>
                  <a:gd name="T21" fmla="*/ 12 h 67"/>
                  <a:gd name="T22" fmla="*/ 3 w 15"/>
                  <a:gd name="T23" fmla="*/ 13 h 67"/>
                  <a:gd name="T24" fmla="*/ 4 w 15"/>
                  <a:gd name="T25" fmla="*/ 14 h 67"/>
                  <a:gd name="T26" fmla="*/ 4 w 15"/>
                  <a:gd name="T27" fmla="*/ 16 h 67"/>
                  <a:gd name="T28" fmla="*/ 4 w 15"/>
                  <a:gd name="T29" fmla="*/ 17 h 67"/>
                  <a:gd name="T30" fmla="*/ 4 w 15"/>
                  <a:gd name="T31" fmla="*/ 18 h 67"/>
                  <a:gd name="T32" fmla="*/ 5 w 15"/>
                  <a:gd name="T33" fmla="*/ 20 h 67"/>
                  <a:gd name="T34" fmla="*/ 5 w 15"/>
                  <a:gd name="T35" fmla="*/ 21 h 67"/>
                  <a:gd name="T36" fmla="*/ 6 w 15"/>
                  <a:gd name="T37" fmla="*/ 22 h 67"/>
                  <a:gd name="T38" fmla="*/ 6 w 15"/>
                  <a:gd name="T39" fmla="*/ 24 h 67"/>
                  <a:gd name="T40" fmla="*/ 6 w 15"/>
                  <a:gd name="T41" fmla="*/ 25 h 67"/>
                  <a:gd name="T42" fmla="*/ 6 w 15"/>
                  <a:gd name="T43" fmla="*/ 26 h 67"/>
                  <a:gd name="T44" fmla="*/ 7 w 15"/>
                  <a:gd name="T45" fmla="*/ 28 h 67"/>
                  <a:gd name="T46" fmla="*/ 7 w 15"/>
                  <a:gd name="T47" fmla="*/ 29 h 67"/>
                  <a:gd name="T48" fmla="*/ 7 w 15"/>
                  <a:gd name="T49" fmla="*/ 30 h 67"/>
                  <a:gd name="T50" fmla="*/ 8 w 15"/>
                  <a:gd name="T51" fmla="*/ 32 h 67"/>
                  <a:gd name="T52" fmla="*/ 8 w 15"/>
                  <a:gd name="T53" fmla="*/ 33 h 67"/>
                  <a:gd name="T54" fmla="*/ 8 w 15"/>
                  <a:gd name="T55" fmla="*/ 35 h 67"/>
                  <a:gd name="T56" fmla="*/ 8 w 15"/>
                  <a:gd name="T57" fmla="*/ 36 h 67"/>
                  <a:gd name="T58" fmla="*/ 9 w 15"/>
                  <a:gd name="T59" fmla="*/ 37 h 67"/>
                  <a:gd name="T60" fmla="*/ 9 w 15"/>
                  <a:gd name="T61" fmla="*/ 39 h 67"/>
                  <a:gd name="T62" fmla="*/ 9 w 15"/>
                  <a:gd name="T63" fmla="*/ 40 h 67"/>
                  <a:gd name="T64" fmla="*/ 10 w 15"/>
                  <a:gd name="T65" fmla="*/ 42 h 67"/>
                  <a:gd name="T66" fmla="*/ 10 w 15"/>
                  <a:gd name="T67" fmla="*/ 43 h 67"/>
                  <a:gd name="T68" fmla="*/ 10 w 15"/>
                  <a:gd name="T69" fmla="*/ 44 h 67"/>
                  <a:gd name="T70" fmla="*/ 11 w 15"/>
                  <a:gd name="T71" fmla="*/ 46 h 67"/>
                  <a:gd name="T72" fmla="*/ 11 w 15"/>
                  <a:gd name="T73" fmla="*/ 47 h 67"/>
                  <a:gd name="T74" fmla="*/ 11 w 15"/>
                  <a:gd name="T75" fmla="*/ 49 h 67"/>
                  <a:gd name="T76" fmla="*/ 11 w 15"/>
                  <a:gd name="T77" fmla="*/ 50 h 67"/>
                  <a:gd name="T78" fmla="*/ 12 w 15"/>
                  <a:gd name="T79" fmla="*/ 52 h 67"/>
                  <a:gd name="T80" fmla="*/ 12 w 15"/>
                  <a:gd name="T81" fmla="*/ 53 h 67"/>
                  <a:gd name="T82" fmla="*/ 12 w 15"/>
                  <a:gd name="T83" fmla="*/ 55 h 67"/>
                  <a:gd name="T84" fmla="*/ 13 w 15"/>
                  <a:gd name="T85" fmla="*/ 56 h 67"/>
                  <a:gd name="T86" fmla="*/ 13 w 15"/>
                  <a:gd name="T87" fmla="*/ 58 h 67"/>
                  <a:gd name="T88" fmla="*/ 13 w 15"/>
                  <a:gd name="T89" fmla="*/ 59 h 67"/>
                  <a:gd name="T90" fmla="*/ 14 w 15"/>
                  <a:gd name="T91" fmla="*/ 61 h 67"/>
                  <a:gd name="T92" fmla="*/ 14 w 15"/>
                  <a:gd name="T93" fmla="*/ 62 h 67"/>
                  <a:gd name="T94" fmla="*/ 14 w 15"/>
                  <a:gd name="T95" fmla="*/ 63 h 67"/>
                  <a:gd name="T96" fmla="*/ 15 w 15"/>
                  <a:gd name="T97" fmla="*/ 65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834"/>
              <p:cNvSpPr>
                <a:spLocks/>
              </p:cNvSpPr>
              <p:nvPr/>
            </p:nvSpPr>
            <p:spPr bwMode="auto">
              <a:xfrm>
                <a:off x="3457" y="1724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1 w 14"/>
                  <a:gd name="T7" fmla="*/ 4 h 82"/>
                  <a:gd name="T8" fmla="*/ 1 w 14"/>
                  <a:gd name="T9" fmla="*/ 6 h 82"/>
                  <a:gd name="T10" fmla="*/ 1 w 14"/>
                  <a:gd name="T11" fmla="*/ 7 h 82"/>
                  <a:gd name="T12" fmla="*/ 1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3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9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5 w 14"/>
                  <a:gd name="T33" fmla="*/ 25 h 82"/>
                  <a:gd name="T34" fmla="*/ 5 w 14"/>
                  <a:gd name="T35" fmla="*/ 26 h 82"/>
                  <a:gd name="T36" fmla="*/ 5 w 14"/>
                  <a:gd name="T37" fmla="*/ 28 h 82"/>
                  <a:gd name="T38" fmla="*/ 5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7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8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8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3 h 82"/>
                  <a:gd name="T68" fmla="*/ 10 w 14"/>
                  <a:gd name="T69" fmla="*/ 55 h 82"/>
                  <a:gd name="T70" fmla="*/ 10 w 14"/>
                  <a:gd name="T71" fmla="*/ 57 h 82"/>
                  <a:gd name="T72" fmla="*/ 10 w 14"/>
                  <a:gd name="T73" fmla="*/ 59 h 82"/>
                  <a:gd name="T74" fmla="*/ 11 w 14"/>
                  <a:gd name="T75" fmla="*/ 60 h 82"/>
                  <a:gd name="T76" fmla="*/ 11 w 14"/>
                  <a:gd name="T77" fmla="*/ 62 h 82"/>
                  <a:gd name="T78" fmla="*/ 12 w 14"/>
                  <a:gd name="T79" fmla="*/ 64 h 82"/>
                  <a:gd name="T80" fmla="*/ 12 w 14"/>
                  <a:gd name="T81" fmla="*/ 66 h 82"/>
                  <a:gd name="T82" fmla="*/ 12 w 14"/>
                  <a:gd name="T83" fmla="*/ 67 h 82"/>
                  <a:gd name="T84" fmla="*/ 12 w 14"/>
                  <a:gd name="T85" fmla="*/ 69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4 h 82"/>
                  <a:gd name="T92" fmla="*/ 14 w 14"/>
                  <a:gd name="T93" fmla="*/ 76 h 82"/>
                  <a:gd name="T94" fmla="*/ 14 w 14"/>
                  <a:gd name="T95" fmla="*/ 78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835"/>
              <p:cNvSpPr>
                <a:spLocks/>
              </p:cNvSpPr>
              <p:nvPr/>
            </p:nvSpPr>
            <p:spPr bwMode="auto">
              <a:xfrm>
                <a:off x="3471" y="1806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1 w 15"/>
                  <a:gd name="T3" fmla="*/ 1 h 92"/>
                  <a:gd name="T4" fmla="*/ 1 w 15"/>
                  <a:gd name="T5" fmla="*/ 3 h 92"/>
                  <a:gd name="T6" fmla="*/ 1 w 15"/>
                  <a:gd name="T7" fmla="*/ 5 h 92"/>
                  <a:gd name="T8" fmla="*/ 1 w 15"/>
                  <a:gd name="T9" fmla="*/ 7 h 92"/>
                  <a:gd name="T10" fmla="*/ 2 w 15"/>
                  <a:gd name="T11" fmla="*/ 9 h 92"/>
                  <a:gd name="T12" fmla="*/ 2 w 15"/>
                  <a:gd name="T13" fmla="*/ 10 h 92"/>
                  <a:gd name="T14" fmla="*/ 3 w 15"/>
                  <a:gd name="T15" fmla="*/ 12 h 92"/>
                  <a:gd name="T16" fmla="*/ 3 w 15"/>
                  <a:gd name="T17" fmla="*/ 14 h 92"/>
                  <a:gd name="T18" fmla="*/ 3 w 15"/>
                  <a:gd name="T19" fmla="*/ 16 h 92"/>
                  <a:gd name="T20" fmla="*/ 3 w 15"/>
                  <a:gd name="T21" fmla="*/ 18 h 92"/>
                  <a:gd name="T22" fmla="*/ 4 w 15"/>
                  <a:gd name="T23" fmla="*/ 20 h 92"/>
                  <a:gd name="T24" fmla="*/ 4 w 15"/>
                  <a:gd name="T25" fmla="*/ 22 h 92"/>
                  <a:gd name="T26" fmla="*/ 4 w 15"/>
                  <a:gd name="T27" fmla="*/ 23 h 92"/>
                  <a:gd name="T28" fmla="*/ 5 w 15"/>
                  <a:gd name="T29" fmla="*/ 25 h 92"/>
                  <a:gd name="T30" fmla="*/ 5 w 15"/>
                  <a:gd name="T31" fmla="*/ 27 h 92"/>
                  <a:gd name="T32" fmla="*/ 5 w 15"/>
                  <a:gd name="T33" fmla="*/ 29 h 92"/>
                  <a:gd name="T34" fmla="*/ 5 w 15"/>
                  <a:gd name="T35" fmla="*/ 31 h 92"/>
                  <a:gd name="T36" fmla="*/ 6 w 15"/>
                  <a:gd name="T37" fmla="*/ 32 h 92"/>
                  <a:gd name="T38" fmla="*/ 6 w 15"/>
                  <a:gd name="T39" fmla="*/ 34 h 92"/>
                  <a:gd name="T40" fmla="*/ 7 w 15"/>
                  <a:gd name="T41" fmla="*/ 36 h 92"/>
                  <a:gd name="T42" fmla="*/ 7 w 15"/>
                  <a:gd name="T43" fmla="*/ 38 h 92"/>
                  <a:gd name="T44" fmla="*/ 7 w 15"/>
                  <a:gd name="T45" fmla="*/ 40 h 92"/>
                  <a:gd name="T46" fmla="*/ 7 w 15"/>
                  <a:gd name="T47" fmla="*/ 42 h 92"/>
                  <a:gd name="T48" fmla="*/ 8 w 15"/>
                  <a:gd name="T49" fmla="*/ 44 h 92"/>
                  <a:gd name="T50" fmla="*/ 8 w 15"/>
                  <a:gd name="T51" fmla="*/ 46 h 92"/>
                  <a:gd name="T52" fmla="*/ 8 w 15"/>
                  <a:gd name="T53" fmla="*/ 48 h 92"/>
                  <a:gd name="T54" fmla="*/ 9 w 15"/>
                  <a:gd name="T55" fmla="*/ 50 h 92"/>
                  <a:gd name="T56" fmla="*/ 9 w 15"/>
                  <a:gd name="T57" fmla="*/ 52 h 92"/>
                  <a:gd name="T58" fmla="*/ 9 w 15"/>
                  <a:gd name="T59" fmla="*/ 54 h 92"/>
                  <a:gd name="T60" fmla="*/ 9 w 15"/>
                  <a:gd name="T61" fmla="*/ 55 h 92"/>
                  <a:gd name="T62" fmla="*/ 10 w 15"/>
                  <a:gd name="T63" fmla="*/ 57 h 92"/>
                  <a:gd name="T64" fmla="*/ 10 w 15"/>
                  <a:gd name="T65" fmla="*/ 59 h 92"/>
                  <a:gd name="T66" fmla="*/ 10 w 15"/>
                  <a:gd name="T67" fmla="*/ 61 h 92"/>
                  <a:gd name="T68" fmla="*/ 10 w 15"/>
                  <a:gd name="T69" fmla="*/ 63 h 92"/>
                  <a:gd name="T70" fmla="*/ 11 w 15"/>
                  <a:gd name="T71" fmla="*/ 65 h 92"/>
                  <a:gd name="T72" fmla="*/ 11 w 15"/>
                  <a:gd name="T73" fmla="*/ 67 h 92"/>
                  <a:gd name="T74" fmla="*/ 12 w 15"/>
                  <a:gd name="T75" fmla="*/ 69 h 92"/>
                  <a:gd name="T76" fmla="*/ 12 w 15"/>
                  <a:gd name="T77" fmla="*/ 71 h 92"/>
                  <a:gd name="T78" fmla="*/ 12 w 15"/>
                  <a:gd name="T79" fmla="*/ 73 h 92"/>
                  <a:gd name="T80" fmla="*/ 12 w 15"/>
                  <a:gd name="T81" fmla="*/ 75 h 92"/>
                  <a:gd name="T82" fmla="*/ 13 w 15"/>
                  <a:gd name="T83" fmla="*/ 77 h 92"/>
                  <a:gd name="T84" fmla="*/ 13 w 15"/>
                  <a:gd name="T85" fmla="*/ 78 h 92"/>
                  <a:gd name="T86" fmla="*/ 13 w 15"/>
                  <a:gd name="T87" fmla="*/ 80 h 92"/>
                  <a:gd name="T88" fmla="*/ 14 w 15"/>
                  <a:gd name="T89" fmla="*/ 82 h 92"/>
                  <a:gd name="T90" fmla="*/ 14 w 15"/>
                  <a:gd name="T91" fmla="*/ 84 h 92"/>
                  <a:gd name="T92" fmla="*/ 14 w 15"/>
                  <a:gd name="T93" fmla="*/ 86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3" y="77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836"/>
              <p:cNvSpPr>
                <a:spLocks/>
              </p:cNvSpPr>
              <p:nvPr/>
            </p:nvSpPr>
            <p:spPr bwMode="auto">
              <a:xfrm>
                <a:off x="3486" y="1898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1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2 w 15"/>
                  <a:gd name="T15" fmla="*/ 14 h 99"/>
                  <a:gd name="T16" fmla="*/ 2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3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4 w 15"/>
                  <a:gd name="T29" fmla="*/ 28 h 99"/>
                  <a:gd name="T30" fmla="*/ 4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6 w 15"/>
                  <a:gd name="T41" fmla="*/ 40 h 99"/>
                  <a:gd name="T42" fmla="*/ 6 w 15"/>
                  <a:gd name="T43" fmla="*/ 42 h 99"/>
                  <a:gd name="T44" fmla="*/ 7 w 15"/>
                  <a:gd name="T45" fmla="*/ 44 h 99"/>
                  <a:gd name="T46" fmla="*/ 7 w 15"/>
                  <a:gd name="T47" fmla="*/ 46 h 99"/>
                  <a:gd name="T48" fmla="*/ 7 w 15"/>
                  <a:gd name="T49" fmla="*/ 48 h 99"/>
                  <a:gd name="T50" fmla="*/ 8 w 15"/>
                  <a:gd name="T51" fmla="*/ 50 h 99"/>
                  <a:gd name="T52" fmla="*/ 8 w 15"/>
                  <a:gd name="T53" fmla="*/ 52 h 99"/>
                  <a:gd name="T54" fmla="*/ 8 w 15"/>
                  <a:gd name="T55" fmla="*/ 54 h 99"/>
                  <a:gd name="T56" fmla="*/ 8 w 15"/>
                  <a:gd name="T57" fmla="*/ 56 h 99"/>
                  <a:gd name="T58" fmla="*/ 9 w 15"/>
                  <a:gd name="T59" fmla="*/ 58 h 99"/>
                  <a:gd name="T60" fmla="*/ 9 w 15"/>
                  <a:gd name="T61" fmla="*/ 60 h 99"/>
                  <a:gd name="T62" fmla="*/ 9 w 15"/>
                  <a:gd name="T63" fmla="*/ 62 h 99"/>
                  <a:gd name="T64" fmla="*/ 9 w 15"/>
                  <a:gd name="T65" fmla="*/ 64 h 99"/>
                  <a:gd name="T66" fmla="*/ 10 w 15"/>
                  <a:gd name="T67" fmla="*/ 66 h 99"/>
                  <a:gd name="T68" fmla="*/ 10 w 15"/>
                  <a:gd name="T69" fmla="*/ 68 h 99"/>
                  <a:gd name="T70" fmla="*/ 11 w 15"/>
                  <a:gd name="T71" fmla="*/ 70 h 99"/>
                  <a:gd name="T72" fmla="*/ 11 w 15"/>
                  <a:gd name="T73" fmla="*/ 72 h 99"/>
                  <a:gd name="T74" fmla="*/ 11 w 15"/>
                  <a:gd name="T75" fmla="*/ 74 h 99"/>
                  <a:gd name="T76" fmla="*/ 11 w 15"/>
                  <a:gd name="T77" fmla="*/ 76 h 99"/>
                  <a:gd name="T78" fmla="*/ 12 w 15"/>
                  <a:gd name="T79" fmla="*/ 78 h 99"/>
                  <a:gd name="T80" fmla="*/ 12 w 15"/>
                  <a:gd name="T81" fmla="*/ 80 h 99"/>
                  <a:gd name="T82" fmla="*/ 12 w 15"/>
                  <a:gd name="T83" fmla="*/ 82 h 99"/>
                  <a:gd name="T84" fmla="*/ 13 w 15"/>
                  <a:gd name="T85" fmla="*/ 84 h 99"/>
                  <a:gd name="T86" fmla="*/ 13 w 15"/>
                  <a:gd name="T87" fmla="*/ 86 h 99"/>
                  <a:gd name="T88" fmla="*/ 13 w 15"/>
                  <a:gd name="T89" fmla="*/ 88 h 99"/>
                  <a:gd name="T90" fmla="*/ 13 w 15"/>
                  <a:gd name="T91" fmla="*/ 90 h 99"/>
                  <a:gd name="T92" fmla="*/ 14 w 15"/>
                  <a:gd name="T93" fmla="*/ 92 h 99"/>
                  <a:gd name="T94" fmla="*/ 14 w 15"/>
                  <a:gd name="T95" fmla="*/ 94 h 99"/>
                  <a:gd name="T96" fmla="*/ 15 w 15"/>
                  <a:gd name="T97" fmla="*/ 96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4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5" y="96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837"/>
              <p:cNvSpPr>
                <a:spLocks/>
              </p:cNvSpPr>
              <p:nvPr/>
            </p:nvSpPr>
            <p:spPr bwMode="auto">
              <a:xfrm>
                <a:off x="3501" y="1997"/>
                <a:ext cx="14" cy="100"/>
              </a:xfrm>
              <a:custGeom>
                <a:avLst/>
                <a:gdLst>
                  <a:gd name="T0" fmla="*/ 0 w 14"/>
                  <a:gd name="T1" fmla="*/ 0 h 100"/>
                  <a:gd name="T2" fmla="*/ 0 w 14"/>
                  <a:gd name="T3" fmla="*/ 2 h 100"/>
                  <a:gd name="T4" fmla="*/ 0 w 14"/>
                  <a:gd name="T5" fmla="*/ 4 h 100"/>
                  <a:gd name="T6" fmla="*/ 1 w 14"/>
                  <a:gd name="T7" fmla="*/ 5 h 100"/>
                  <a:gd name="T8" fmla="*/ 1 w 14"/>
                  <a:gd name="T9" fmla="*/ 8 h 100"/>
                  <a:gd name="T10" fmla="*/ 1 w 14"/>
                  <a:gd name="T11" fmla="*/ 10 h 100"/>
                  <a:gd name="T12" fmla="*/ 2 w 14"/>
                  <a:gd name="T13" fmla="*/ 12 h 100"/>
                  <a:gd name="T14" fmla="*/ 2 w 14"/>
                  <a:gd name="T15" fmla="*/ 14 h 100"/>
                  <a:gd name="T16" fmla="*/ 2 w 14"/>
                  <a:gd name="T17" fmla="*/ 16 h 100"/>
                  <a:gd name="T18" fmla="*/ 2 w 14"/>
                  <a:gd name="T19" fmla="*/ 18 h 100"/>
                  <a:gd name="T20" fmla="*/ 3 w 14"/>
                  <a:gd name="T21" fmla="*/ 20 h 100"/>
                  <a:gd name="T22" fmla="*/ 3 w 14"/>
                  <a:gd name="T23" fmla="*/ 22 h 100"/>
                  <a:gd name="T24" fmla="*/ 3 w 14"/>
                  <a:gd name="T25" fmla="*/ 24 h 100"/>
                  <a:gd name="T26" fmla="*/ 4 w 14"/>
                  <a:gd name="T27" fmla="*/ 26 h 100"/>
                  <a:gd name="T28" fmla="*/ 4 w 14"/>
                  <a:gd name="T29" fmla="*/ 28 h 100"/>
                  <a:gd name="T30" fmla="*/ 4 w 14"/>
                  <a:gd name="T31" fmla="*/ 30 h 100"/>
                  <a:gd name="T32" fmla="*/ 5 w 14"/>
                  <a:gd name="T33" fmla="*/ 32 h 100"/>
                  <a:gd name="T34" fmla="*/ 5 w 14"/>
                  <a:gd name="T35" fmla="*/ 34 h 100"/>
                  <a:gd name="T36" fmla="*/ 5 w 14"/>
                  <a:gd name="T37" fmla="*/ 36 h 100"/>
                  <a:gd name="T38" fmla="*/ 5 w 14"/>
                  <a:gd name="T39" fmla="*/ 38 h 100"/>
                  <a:gd name="T40" fmla="*/ 6 w 14"/>
                  <a:gd name="T41" fmla="*/ 41 h 100"/>
                  <a:gd name="T42" fmla="*/ 6 w 14"/>
                  <a:gd name="T43" fmla="*/ 42 h 100"/>
                  <a:gd name="T44" fmla="*/ 6 w 14"/>
                  <a:gd name="T45" fmla="*/ 44 h 100"/>
                  <a:gd name="T46" fmla="*/ 7 w 14"/>
                  <a:gd name="T47" fmla="*/ 46 h 100"/>
                  <a:gd name="T48" fmla="*/ 7 w 14"/>
                  <a:gd name="T49" fmla="*/ 49 h 100"/>
                  <a:gd name="T50" fmla="*/ 7 w 14"/>
                  <a:gd name="T51" fmla="*/ 51 h 100"/>
                  <a:gd name="T52" fmla="*/ 7 w 14"/>
                  <a:gd name="T53" fmla="*/ 53 h 100"/>
                  <a:gd name="T54" fmla="*/ 8 w 14"/>
                  <a:gd name="T55" fmla="*/ 55 h 100"/>
                  <a:gd name="T56" fmla="*/ 8 w 14"/>
                  <a:gd name="T57" fmla="*/ 57 h 100"/>
                  <a:gd name="T58" fmla="*/ 9 w 14"/>
                  <a:gd name="T59" fmla="*/ 59 h 100"/>
                  <a:gd name="T60" fmla="*/ 9 w 14"/>
                  <a:gd name="T61" fmla="*/ 61 h 100"/>
                  <a:gd name="T62" fmla="*/ 9 w 14"/>
                  <a:gd name="T63" fmla="*/ 63 h 100"/>
                  <a:gd name="T64" fmla="*/ 9 w 14"/>
                  <a:gd name="T65" fmla="*/ 65 h 100"/>
                  <a:gd name="T66" fmla="*/ 10 w 14"/>
                  <a:gd name="T67" fmla="*/ 67 h 100"/>
                  <a:gd name="T68" fmla="*/ 10 w 14"/>
                  <a:gd name="T69" fmla="*/ 69 h 100"/>
                  <a:gd name="T70" fmla="*/ 10 w 14"/>
                  <a:gd name="T71" fmla="*/ 71 h 100"/>
                  <a:gd name="T72" fmla="*/ 10 w 14"/>
                  <a:gd name="T73" fmla="*/ 73 h 100"/>
                  <a:gd name="T74" fmla="*/ 11 w 14"/>
                  <a:gd name="T75" fmla="*/ 75 h 100"/>
                  <a:gd name="T76" fmla="*/ 11 w 14"/>
                  <a:gd name="T77" fmla="*/ 77 h 100"/>
                  <a:gd name="T78" fmla="*/ 11 w 14"/>
                  <a:gd name="T79" fmla="*/ 79 h 100"/>
                  <a:gd name="T80" fmla="*/ 12 w 14"/>
                  <a:gd name="T81" fmla="*/ 81 h 100"/>
                  <a:gd name="T82" fmla="*/ 12 w 14"/>
                  <a:gd name="T83" fmla="*/ 83 h 100"/>
                  <a:gd name="T84" fmla="*/ 12 w 14"/>
                  <a:gd name="T85" fmla="*/ 85 h 100"/>
                  <a:gd name="T86" fmla="*/ 13 w 14"/>
                  <a:gd name="T87" fmla="*/ 88 h 100"/>
                  <a:gd name="T88" fmla="*/ 13 w 14"/>
                  <a:gd name="T89" fmla="*/ 90 h 100"/>
                  <a:gd name="T90" fmla="*/ 13 w 14"/>
                  <a:gd name="T91" fmla="*/ 92 h 100"/>
                  <a:gd name="T92" fmla="*/ 14 w 14"/>
                  <a:gd name="T93" fmla="*/ 93 h 100"/>
                  <a:gd name="T94" fmla="*/ 14 w 14"/>
                  <a:gd name="T95" fmla="*/ 96 h 100"/>
                  <a:gd name="T96" fmla="*/ 14 w 14"/>
                  <a:gd name="T97" fmla="*/ 98 h 100"/>
                  <a:gd name="T98" fmla="*/ 14 w 14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3"/>
                    </a:lnTo>
                    <a:lnTo>
                      <a:pt x="14" y="96"/>
                    </a:lnTo>
                    <a:lnTo>
                      <a:pt x="14" y="98"/>
                    </a:lnTo>
                    <a:lnTo>
                      <a:pt x="14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838"/>
              <p:cNvSpPr>
                <a:spLocks/>
              </p:cNvSpPr>
              <p:nvPr/>
            </p:nvSpPr>
            <p:spPr bwMode="auto">
              <a:xfrm>
                <a:off x="3515" y="2097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2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3 w 15"/>
                  <a:gd name="T15" fmla="*/ 14 h 99"/>
                  <a:gd name="T16" fmla="*/ 3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4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5 w 15"/>
                  <a:gd name="T29" fmla="*/ 28 h 99"/>
                  <a:gd name="T30" fmla="*/ 5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7 w 15"/>
                  <a:gd name="T41" fmla="*/ 41 h 99"/>
                  <a:gd name="T42" fmla="*/ 7 w 15"/>
                  <a:gd name="T43" fmla="*/ 43 h 99"/>
                  <a:gd name="T44" fmla="*/ 7 w 15"/>
                  <a:gd name="T45" fmla="*/ 45 h 99"/>
                  <a:gd name="T46" fmla="*/ 7 w 15"/>
                  <a:gd name="T47" fmla="*/ 46 h 99"/>
                  <a:gd name="T48" fmla="*/ 8 w 15"/>
                  <a:gd name="T49" fmla="*/ 48 h 99"/>
                  <a:gd name="T50" fmla="*/ 8 w 15"/>
                  <a:gd name="T51" fmla="*/ 51 h 99"/>
                  <a:gd name="T52" fmla="*/ 8 w 15"/>
                  <a:gd name="T53" fmla="*/ 53 h 99"/>
                  <a:gd name="T54" fmla="*/ 9 w 15"/>
                  <a:gd name="T55" fmla="*/ 55 h 99"/>
                  <a:gd name="T56" fmla="*/ 9 w 15"/>
                  <a:gd name="T57" fmla="*/ 57 h 99"/>
                  <a:gd name="T58" fmla="*/ 9 w 15"/>
                  <a:gd name="T59" fmla="*/ 59 h 99"/>
                  <a:gd name="T60" fmla="*/ 9 w 15"/>
                  <a:gd name="T61" fmla="*/ 60 h 99"/>
                  <a:gd name="T62" fmla="*/ 10 w 15"/>
                  <a:gd name="T63" fmla="*/ 63 h 99"/>
                  <a:gd name="T64" fmla="*/ 10 w 15"/>
                  <a:gd name="T65" fmla="*/ 65 h 99"/>
                  <a:gd name="T66" fmla="*/ 10 w 15"/>
                  <a:gd name="T67" fmla="*/ 67 h 99"/>
                  <a:gd name="T68" fmla="*/ 11 w 15"/>
                  <a:gd name="T69" fmla="*/ 69 h 99"/>
                  <a:gd name="T70" fmla="*/ 11 w 15"/>
                  <a:gd name="T71" fmla="*/ 71 h 99"/>
                  <a:gd name="T72" fmla="*/ 11 w 15"/>
                  <a:gd name="T73" fmla="*/ 73 h 99"/>
                  <a:gd name="T74" fmla="*/ 12 w 15"/>
                  <a:gd name="T75" fmla="*/ 74 h 99"/>
                  <a:gd name="T76" fmla="*/ 12 w 15"/>
                  <a:gd name="T77" fmla="*/ 77 h 99"/>
                  <a:gd name="T78" fmla="*/ 12 w 15"/>
                  <a:gd name="T79" fmla="*/ 79 h 99"/>
                  <a:gd name="T80" fmla="*/ 12 w 15"/>
                  <a:gd name="T81" fmla="*/ 81 h 99"/>
                  <a:gd name="T82" fmla="*/ 13 w 15"/>
                  <a:gd name="T83" fmla="*/ 83 h 99"/>
                  <a:gd name="T84" fmla="*/ 13 w 15"/>
                  <a:gd name="T85" fmla="*/ 85 h 99"/>
                  <a:gd name="T86" fmla="*/ 13 w 15"/>
                  <a:gd name="T87" fmla="*/ 87 h 99"/>
                  <a:gd name="T88" fmla="*/ 14 w 15"/>
                  <a:gd name="T89" fmla="*/ 89 h 99"/>
                  <a:gd name="T90" fmla="*/ 14 w 15"/>
                  <a:gd name="T91" fmla="*/ 90 h 99"/>
                  <a:gd name="T92" fmla="*/ 14 w 15"/>
                  <a:gd name="T93" fmla="*/ 92 h 99"/>
                  <a:gd name="T94" fmla="*/ 14 w 15"/>
                  <a:gd name="T95" fmla="*/ 95 h 99"/>
                  <a:gd name="T96" fmla="*/ 15 w 15"/>
                  <a:gd name="T97" fmla="*/ 97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0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4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5"/>
                    </a:lnTo>
                    <a:lnTo>
                      <a:pt x="15" y="97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839"/>
              <p:cNvSpPr>
                <a:spLocks/>
              </p:cNvSpPr>
              <p:nvPr/>
            </p:nvSpPr>
            <p:spPr bwMode="auto">
              <a:xfrm>
                <a:off x="3530" y="2196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5 h 94"/>
                  <a:gd name="T8" fmla="*/ 1 w 15"/>
                  <a:gd name="T9" fmla="*/ 7 h 94"/>
                  <a:gd name="T10" fmla="*/ 2 w 15"/>
                  <a:gd name="T11" fmla="*/ 9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3 w 15"/>
                  <a:gd name="T23" fmla="*/ 21 h 94"/>
                  <a:gd name="T24" fmla="*/ 4 w 15"/>
                  <a:gd name="T25" fmla="*/ 23 h 94"/>
                  <a:gd name="T26" fmla="*/ 4 w 15"/>
                  <a:gd name="T27" fmla="*/ 25 h 94"/>
                  <a:gd name="T28" fmla="*/ 4 w 15"/>
                  <a:gd name="T29" fmla="*/ 27 h 94"/>
                  <a:gd name="T30" fmla="*/ 4 w 15"/>
                  <a:gd name="T31" fmla="*/ 29 h 94"/>
                  <a:gd name="T32" fmla="*/ 5 w 15"/>
                  <a:gd name="T33" fmla="*/ 31 h 94"/>
                  <a:gd name="T34" fmla="*/ 5 w 15"/>
                  <a:gd name="T35" fmla="*/ 33 h 94"/>
                  <a:gd name="T36" fmla="*/ 6 w 15"/>
                  <a:gd name="T37" fmla="*/ 35 h 94"/>
                  <a:gd name="T38" fmla="*/ 6 w 15"/>
                  <a:gd name="T39" fmla="*/ 37 h 94"/>
                  <a:gd name="T40" fmla="*/ 6 w 15"/>
                  <a:gd name="T41" fmla="*/ 39 h 94"/>
                  <a:gd name="T42" fmla="*/ 6 w 15"/>
                  <a:gd name="T43" fmla="*/ 41 h 94"/>
                  <a:gd name="T44" fmla="*/ 7 w 15"/>
                  <a:gd name="T45" fmla="*/ 42 h 94"/>
                  <a:gd name="T46" fmla="*/ 7 w 15"/>
                  <a:gd name="T47" fmla="*/ 44 h 94"/>
                  <a:gd name="T48" fmla="*/ 7 w 15"/>
                  <a:gd name="T49" fmla="*/ 46 h 94"/>
                  <a:gd name="T50" fmla="*/ 8 w 15"/>
                  <a:gd name="T51" fmla="*/ 48 h 94"/>
                  <a:gd name="T52" fmla="*/ 8 w 15"/>
                  <a:gd name="T53" fmla="*/ 50 h 94"/>
                  <a:gd name="T54" fmla="*/ 8 w 15"/>
                  <a:gd name="T55" fmla="*/ 52 h 94"/>
                  <a:gd name="T56" fmla="*/ 8 w 15"/>
                  <a:gd name="T57" fmla="*/ 54 h 94"/>
                  <a:gd name="T58" fmla="*/ 9 w 15"/>
                  <a:gd name="T59" fmla="*/ 56 h 94"/>
                  <a:gd name="T60" fmla="*/ 9 w 15"/>
                  <a:gd name="T61" fmla="*/ 58 h 94"/>
                  <a:gd name="T62" fmla="*/ 10 w 15"/>
                  <a:gd name="T63" fmla="*/ 60 h 94"/>
                  <a:gd name="T64" fmla="*/ 10 w 15"/>
                  <a:gd name="T65" fmla="*/ 62 h 94"/>
                  <a:gd name="T66" fmla="*/ 10 w 15"/>
                  <a:gd name="T67" fmla="*/ 64 h 94"/>
                  <a:gd name="T68" fmla="*/ 10 w 15"/>
                  <a:gd name="T69" fmla="*/ 66 h 94"/>
                  <a:gd name="T70" fmla="*/ 11 w 15"/>
                  <a:gd name="T71" fmla="*/ 68 h 94"/>
                  <a:gd name="T72" fmla="*/ 11 w 15"/>
                  <a:gd name="T73" fmla="*/ 69 h 94"/>
                  <a:gd name="T74" fmla="*/ 11 w 15"/>
                  <a:gd name="T75" fmla="*/ 71 h 94"/>
                  <a:gd name="T76" fmla="*/ 11 w 15"/>
                  <a:gd name="T77" fmla="*/ 73 h 94"/>
                  <a:gd name="T78" fmla="*/ 12 w 15"/>
                  <a:gd name="T79" fmla="*/ 75 h 94"/>
                  <a:gd name="T80" fmla="*/ 12 w 15"/>
                  <a:gd name="T81" fmla="*/ 77 h 94"/>
                  <a:gd name="T82" fmla="*/ 12 w 15"/>
                  <a:gd name="T83" fmla="*/ 79 h 94"/>
                  <a:gd name="T84" fmla="*/ 13 w 15"/>
                  <a:gd name="T85" fmla="*/ 81 h 94"/>
                  <a:gd name="T86" fmla="*/ 13 w 15"/>
                  <a:gd name="T87" fmla="*/ 83 h 94"/>
                  <a:gd name="T88" fmla="*/ 13 w 15"/>
                  <a:gd name="T89" fmla="*/ 85 h 94"/>
                  <a:gd name="T90" fmla="*/ 13 w 15"/>
                  <a:gd name="T91" fmla="*/ 86 h 94"/>
                  <a:gd name="T92" fmla="*/ 14 w 15"/>
                  <a:gd name="T93" fmla="*/ 88 h 94"/>
                  <a:gd name="T94" fmla="*/ 14 w 15"/>
                  <a:gd name="T95" fmla="*/ 90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4" y="88"/>
                    </a:lnTo>
                    <a:lnTo>
                      <a:pt x="14" y="90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840"/>
              <p:cNvSpPr>
                <a:spLocks/>
              </p:cNvSpPr>
              <p:nvPr/>
            </p:nvSpPr>
            <p:spPr bwMode="auto">
              <a:xfrm>
                <a:off x="3545" y="2290"/>
                <a:ext cx="14" cy="88"/>
              </a:xfrm>
              <a:custGeom>
                <a:avLst/>
                <a:gdLst>
                  <a:gd name="T0" fmla="*/ 0 w 14"/>
                  <a:gd name="T1" fmla="*/ 0 h 88"/>
                  <a:gd name="T2" fmla="*/ 0 w 14"/>
                  <a:gd name="T3" fmla="*/ 2 h 88"/>
                  <a:gd name="T4" fmla="*/ 0 w 14"/>
                  <a:gd name="T5" fmla="*/ 4 h 88"/>
                  <a:gd name="T6" fmla="*/ 1 w 14"/>
                  <a:gd name="T7" fmla="*/ 6 h 88"/>
                  <a:gd name="T8" fmla="*/ 1 w 14"/>
                  <a:gd name="T9" fmla="*/ 8 h 88"/>
                  <a:gd name="T10" fmla="*/ 1 w 14"/>
                  <a:gd name="T11" fmla="*/ 9 h 88"/>
                  <a:gd name="T12" fmla="*/ 2 w 14"/>
                  <a:gd name="T13" fmla="*/ 11 h 88"/>
                  <a:gd name="T14" fmla="*/ 2 w 14"/>
                  <a:gd name="T15" fmla="*/ 13 h 88"/>
                  <a:gd name="T16" fmla="*/ 2 w 14"/>
                  <a:gd name="T17" fmla="*/ 15 h 88"/>
                  <a:gd name="T18" fmla="*/ 2 w 14"/>
                  <a:gd name="T19" fmla="*/ 17 h 88"/>
                  <a:gd name="T20" fmla="*/ 3 w 14"/>
                  <a:gd name="T21" fmla="*/ 19 h 88"/>
                  <a:gd name="T22" fmla="*/ 3 w 14"/>
                  <a:gd name="T23" fmla="*/ 21 h 88"/>
                  <a:gd name="T24" fmla="*/ 3 w 14"/>
                  <a:gd name="T25" fmla="*/ 22 h 88"/>
                  <a:gd name="T26" fmla="*/ 3 w 14"/>
                  <a:gd name="T27" fmla="*/ 24 h 88"/>
                  <a:gd name="T28" fmla="*/ 4 w 14"/>
                  <a:gd name="T29" fmla="*/ 26 h 88"/>
                  <a:gd name="T30" fmla="*/ 4 w 14"/>
                  <a:gd name="T31" fmla="*/ 28 h 88"/>
                  <a:gd name="T32" fmla="*/ 5 w 14"/>
                  <a:gd name="T33" fmla="*/ 30 h 88"/>
                  <a:gd name="T34" fmla="*/ 5 w 14"/>
                  <a:gd name="T35" fmla="*/ 31 h 88"/>
                  <a:gd name="T36" fmla="*/ 5 w 14"/>
                  <a:gd name="T37" fmla="*/ 33 h 88"/>
                  <a:gd name="T38" fmla="*/ 5 w 14"/>
                  <a:gd name="T39" fmla="*/ 35 h 88"/>
                  <a:gd name="T40" fmla="*/ 6 w 14"/>
                  <a:gd name="T41" fmla="*/ 37 h 88"/>
                  <a:gd name="T42" fmla="*/ 6 w 14"/>
                  <a:gd name="T43" fmla="*/ 39 h 88"/>
                  <a:gd name="T44" fmla="*/ 6 w 14"/>
                  <a:gd name="T45" fmla="*/ 41 h 88"/>
                  <a:gd name="T46" fmla="*/ 7 w 14"/>
                  <a:gd name="T47" fmla="*/ 42 h 88"/>
                  <a:gd name="T48" fmla="*/ 7 w 14"/>
                  <a:gd name="T49" fmla="*/ 44 h 88"/>
                  <a:gd name="T50" fmla="*/ 7 w 14"/>
                  <a:gd name="T51" fmla="*/ 46 h 88"/>
                  <a:gd name="T52" fmla="*/ 7 w 14"/>
                  <a:gd name="T53" fmla="*/ 48 h 88"/>
                  <a:gd name="T54" fmla="*/ 8 w 14"/>
                  <a:gd name="T55" fmla="*/ 50 h 88"/>
                  <a:gd name="T56" fmla="*/ 8 w 14"/>
                  <a:gd name="T57" fmla="*/ 51 h 88"/>
                  <a:gd name="T58" fmla="*/ 9 w 14"/>
                  <a:gd name="T59" fmla="*/ 53 h 88"/>
                  <a:gd name="T60" fmla="*/ 9 w 14"/>
                  <a:gd name="T61" fmla="*/ 55 h 88"/>
                  <a:gd name="T62" fmla="*/ 9 w 14"/>
                  <a:gd name="T63" fmla="*/ 57 h 88"/>
                  <a:gd name="T64" fmla="*/ 9 w 14"/>
                  <a:gd name="T65" fmla="*/ 59 h 88"/>
                  <a:gd name="T66" fmla="*/ 10 w 14"/>
                  <a:gd name="T67" fmla="*/ 60 h 88"/>
                  <a:gd name="T68" fmla="*/ 10 w 14"/>
                  <a:gd name="T69" fmla="*/ 62 h 88"/>
                  <a:gd name="T70" fmla="*/ 10 w 14"/>
                  <a:gd name="T71" fmla="*/ 64 h 88"/>
                  <a:gd name="T72" fmla="*/ 11 w 14"/>
                  <a:gd name="T73" fmla="*/ 66 h 88"/>
                  <a:gd name="T74" fmla="*/ 11 w 14"/>
                  <a:gd name="T75" fmla="*/ 68 h 88"/>
                  <a:gd name="T76" fmla="*/ 11 w 14"/>
                  <a:gd name="T77" fmla="*/ 69 h 88"/>
                  <a:gd name="T78" fmla="*/ 11 w 14"/>
                  <a:gd name="T79" fmla="*/ 71 h 88"/>
                  <a:gd name="T80" fmla="*/ 12 w 14"/>
                  <a:gd name="T81" fmla="*/ 73 h 88"/>
                  <a:gd name="T82" fmla="*/ 12 w 14"/>
                  <a:gd name="T83" fmla="*/ 75 h 88"/>
                  <a:gd name="T84" fmla="*/ 12 w 14"/>
                  <a:gd name="T85" fmla="*/ 76 h 88"/>
                  <a:gd name="T86" fmla="*/ 12 w 14"/>
                  <a:gd name="T87" fmla="*/ 78 h 88"/>
                  <a:gd name="T88" fmla="*/ 13 w 14"/>
                  <a:gd name="T89" fmla="*/ 80 h 88"/>
                  <a:gd name="T90" fmla="*/ 13 w 14"/>
                  <a:gd name="T91" fmla="*/ 82 h 88"/>
                  <a:gd name="T92" fmla="*/ 14 w 14"/>
                  <a:gd name="T93" fmla="*/ 83 h 88"/>
                  <a:gd name="T94" fmla="*/ 14 w 14"/>
                  <a:gd name="T95" fmla="*/ 85 h 88"/>
                  <a:gd name="T96" fmla="*/ 14 w 14"/>
                  <a:gd name="T97" fmla="*/ 87 h 88"/>
                  <a:gd name="T98" fmla="*/ 14 w 14"/>
                  <a:gd name="T9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8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4" y="87"/>
                    </a:lnTo>
                    <a:lnTo>
                      <a:pt x="14" y="8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841"/>
              <p:cNvSpPr>
                <a:spLocks/>
              </p:cNvSpPr>
              <p:nvPr/>
            </p:nvSpPr>
            <p:spPr bwMode="auto">
              <a:xfrm>
                <a:off x="3559" y="2378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1 w 15"/>
                  <a:gd name="T3" fmla="*/ 2 h 82"/>
                  <a:gd name="T4" fmla="*/ 1 w 15"/>
                  <a:gd name="T5" fmla="*/ 4 h 82"/>
                  <a:gd name="T6" fmla="*/ 1 w 15"/>
                  <a:gd name="T7" fmla="*/ 6 h 82"/>
                  <a:gd name="T8" fmla="*/ 2 w 15"/>
                  <a:gd name="T9" fmla="*/ 7 h 82"/>
                  <a:gd name="T10" fmla="*/ 2 w 15"/>
                  <a:gd name="T11" fmla="*/ 9 h 82"/>
                  <a:gd name="T12" fmla="*/ 2 w 15"/>
                  <a:gd name="T13" fmla="*/ 11 h 82"/>
                  <a:gd name="T14" fmla="*/ 2 w 15"/>
                  <a:gd name="T15" fmla="*/ 12 h 82"/>
                  <a:gd name="T16" fmla="*/ 3 w 15"/>
                  <a:gd name="T17" fmla="*/ 14 h 82"/>
                  <a:gd name="T18" fmla="*/ 3 w 15"/>
                  <a:gd name="T19" fmla="*/ 16 h 82"/>
                  <a:gd name="T20" fmla="*/ 4 w 15"/>
                  <a:gd name="T21" fmla="*/ 18 h 82"/>
                  <a:gd name="T22" fmla="*/ 4 w 15"/>
                  <a:gd name="T23" fmla="*/ 19 h 82"/>
                  <a:gd name="T24" fmla="*/ 4 w 15"/>
                  <a:gd name="T25" fmla="*/ 21 h 82"/>
                  <a:gd name="T26" fmla="*/ 4 w 15"/>
                  <a:gd name="T27" fmla="*/ 23 h 82"/>
                  <a:gd name="T28" fmla="*/ 5 w 15"/>
                  <a:gd name="T29" fmla="*/ 24 h 82"/>
                  <a:gd name="T30" fmla="*/ 5 w 15"/>
                  <a:gd name="T31" fmla="*/ 26 h 82"/>
                  <a:gd name="T32" fmla="*/ 5 w 15"/>
                  <a:gd name="T33" fmla="*/ 28 h 82"/>
                  <a:gd name="T34" fmla="*/ 5 w 15"/>
                  <a:gd name="T35" fmla="*/ 30 h 82"/>
                  <a:gd name="T36" fmla="*/ 6 w 15"/>
                  <a:gd name="T37" fmla="*/ 31 h 82"/>
                  <a:gd name="T38" fmla="*/ 6 w 15"/>
                  <a:gd name="T39" fmla="*/ 33 h 82"/>
                  <a:gd name="T40" fmla="*/ 6 w 15"/>
                  <a:gd name="T41" fmla="*/ 35 h 82"/>
                  <a:gd name="T42" fmla="*/ 7 w 15"/>
                  <a:gd name="T43" fmla="*/ 36 h 82"/>
                  <a:gd name="T44" fmla="*/ 7 w 15"/>
                  <a:gd name="T45" fmla="*/ 38 h 82"/>
                  <a:gd name="T46" fmla="*/ 7 w 15"/>
                  <a:gd name="T47" fmla="*/ 40 h 82"/>
                  <a:gd name="T48" fmla="*/ 7 w 15"/>
                  <a:gd name="T49" fmla="*/ 41 h 82"/>
                  <a:gd name="T50" fmla="*/ 8 w 15"/>
                  <a:gd name="T51" fmla="*/ 43 h 82"/>
                  <a:gd name="T52" fmla="*/ 8 w 15"/>
                  <a:gd name="T53" fmla="*/ 44 h 82"/>
                  <a:gd name="T54" fmla="*/ 9 w 15"/>
                  <a:gd name="T55" fmla="*/ 46 h 82"/>
                  <a:gd name="T56" fmla="*/ 9 w 15"/>
                  <a:gd name="T57" fmla="*/ 48 h 82"/>
                  <a:gd name="T58" fmla="*/ 9 w 15"/>
                  <a:gd name="T59" fmla="*/ 49 h 82"/>
                  <a:gd name="T60" fmla="*/ 9 w 15"/>
                  <a:gd name="T61" fmla="*/ 51 h 82"/>
                  <a:gd name="T62" fmla="*/ 10 w 15"/>
                  <a:gd name="T63" fmla="*/ 52 h 82"/>
                  <a:gd name="T64" fmla="*/ 10 w 15"/>
                  <a:gd name="T65" fmla="*/ 54 h 82"/>
                  <a:gd name="T66" fmla="*/ 10 w 15"/>
                  <a:gd name="T67" fmla="*/ 56 h 82"/>
                  <a:gd name="T68" fmla="*/ 11 w 15"/>
                  <a:gd name="T69" fmla="*/ 58 h 82"/>
                  <a:gd name="T70" fmla="*/ 11 w 15"/>
                  <a:gd name="T71" fmla="*/ 59 h 82"/>
                  <a:gd name="T72" fmla="*/ 11 w 15"/>
                  <a:gd name="T73" fmla="*/ 61 h 82"/>
                  <a:gd name="T74" fmla="*/ 11 w 15"/>
                  <a:gd name="T75" fmla="*/ 62 h 82"/>
                  <a:gd name="T76" fmla="*/ 12 w 15"/>
                  <a:gd name="T77" fmla="*/ 64 h 82"/>
                  <a:gd name="T78" fmla="*/ 12 w 15"/>
                  <a:gd name="T79" fmla="*/ 66 h 82"/>
                  <a:gd name="T80" fmla="*/ 12 w 15"/>
                  <a:gd name="T81" fmla="*/ 67 h 82"/>
                  <a:gd name="T82" fmla="*/ 13 w 15"/>
                  <a:gd name="T83" fmla="*/ 69 h 82"/>
                  <a:gd name="T84" fmla="*/ 13 w 15"/>
                  <a:gd name="T85" fmla="*/ 70 h 82"/>
                  <a:gd name="T86" fmla="*/ 13 w 15"/>
                  <a:gd name="T87" fmla="*/ 72 h 82"/>
                  <a:gd name="T88" fmla="*/ 14 w 15"/>
                  <a:gd name="T89" fmla="*/ 74 h 82"/>
                  <a:gd name="T90" fmla="*/ 14 w 15"/>
                  <a:gd name="T91" fmla="*/ 75 h 82"/>
                  <a:gd name="T92" fmla="*/ 14 w 15"/>
                  <a:gd name="T93" fmla="*/ 77 h 82"/>
                  <a:gd name="T94" fmla="*/ 14 w 15"/>
                  <a:gd name="T95" fmla="*/ 79 h 82"/>
                  <a:gd name="T96" fmla="*/ 15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5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842"/>
              <p:cNvSpPr>
                <a:spLocks/>
              </p:cNvSpPr>
              <p:nvPr/>
            </p:nvSpPr>
            <p:spPr bwMode="auto">
              <a:xfrm>
                <a:off x="3574" y="2460"/>
                <a:ext cx="15" cy="73"/>
              </a:xfrm>
              <a:custGeom>
                <a:avLst/>
                <a:gdLst>
                  <a:gd name="T0" fmla="*/ 0 w 15"/>
                  <a:gd name="T1" fmla="*/ 0 h 73"/>
                  <a:gd name="T2" fmla="*/ 0 w 15"/>
                  <a:gd name="T3" fmla="*/ 1 h 73"/>
                  <a:gd name="T4" fmla="*/ 1 w 15"/>
                  <a:gd name="T5" fmla="*/ 3 h 73"/>
                  <a:gd name="T6" fmla="*/ 1 w 15"/>
                  <a:gd name="T7" fmla="*/ 4 h 73"/>
                  <a:gd name="T8" fmla="*/ 1 w 15"/>
                  <a:gd name="T9" fmla="*/ 6 h 73"/>
                  <a:gd name="T10" fmla="*/ 2 w 15"/>
                  <a:gd name="T11" fmla="*/ 7 h 73"/>
                  <a:gd name="T12" fmla="*/ 2 w 15"/>
                  <a:gd name="T13" fmla="*/ 9 h 73"/>
                  <a:gd name="T14" fmla="*/ 2 w 15"/>
                  <a:gd name="T15" fmla="*/ 11 h 73"/>
                  <a:gd name="T16" fmla="*/ 3 w 15"/>
                  <a:gd name="T17" fmla="*/ 12 h 73"/>
                  <a:gd name="T18" fmla="*/ 3 w 15"/>
                  <a:gd name="T19" fmla="*/ 14 h 73"/>
                  <a:gd name="T20" fmla="*/ 3 w 15"/>
                  <a:gd name="T21" fmla="*/ 15 h 73"/>
                  <a:gd name="T22" fmla="*/ 3 w 15"/>
                  <a:gd name="T23" fmla="*/ 17 h 73"/>
                  <a:gd name="T24" fmla="*/ 4 w 15"/>
                  <a:gd name="T25" fmla="*/ 18 h 73"/>
                  <a:gd name="T26" fmla="*/ 4 w 15"/>
                  <a:gd name="T27" fmla="*/ 20 h 73"/>
                  <a:gd name="T28" fmla="*/ 4 w 15"/>
                  <a:gd name="T29" fmla="*/ 21 h 73"/>
                  <a:gd name="T30" fmla="*/ 5 w 15"/>
                  <a:gd name="T31" fmla="*/ 23 h 73"/>
                  <a:gd name="T32" fmla="*/ 5 w 15"/>
                  <a:gd name="T33" fmla="*/ 24 h 73"/>
                  <a:gd name="T34" fmla="*/ 5 w 15"/>
                  <a:gd name="T35" fmla="*/ 26 h 73"/>
                  <a:gd name="T36" fmla="*/ 6 w 15"/>
                  <a:gd name="T37" fmla="*/ 27 h 73"/>
                  <a:gd name="T38" fmla="*/ 6 w 15"/>
                  <a:gd name="T39" fmla="*/ 29 h 73"/>
                  <a:gd name="T40" fmla="*/ 6 w 15"/>
                  <a:gd name="T41" fmla="*/ 30 h 73"/>
                  <a:gd name="T42" fmla="*/ 6 w 15"/>
                  <a:gd name="T43" fmla="*/ 32 h 73"/>
                  <a:gd name="T44" fmla="*/ 7 w 15"/>
                  <a:gd name="T45" fmla="*/ 33 h 73"/>
                  <a:gd name="T46" fmla="*/ 7 w 15"/>
                  <a:gd name="T47" fmla="*/ 35 h 73"/>
                  <a:gd name="T48" fmla="*/ 7 w 15"/>
                  <a:gd name="T49" fmla="*/ 36 h 73"/>
                  <a:gd name="T50" fmla="*/ 8 w 15"/>
                  <a:gd name="T51" fmla="*/ 38 h 73"/>
                  <a:gd name="T52" fmla="*/ 8 w 15"/>
                  <a:gd name="T53" fmla="*/ 39 h 73"/>
                  <a:gd name="T54" fmla="*/ 8 w 15"/>
                  <a:gd name="T55" fmla="*/ 41 h 73"/>
                  <a:gd name="T56" fmla="*/ 8 w 15"/>
                  <a:gd name="T57" fmla="*/ 42 h 73"/>
                  <a:gd name="T58" fmla="*/ 9 w 15"/>
                  <a:gd name="T59" fmla="*/ 44 h 73"/>
                  <a:gd name="T60" fmla="*/ 9 w 15"/>
                  <a:gd name="T61" fmla="*/ 45 h 73"/>
                  <a:gd name="T62" fmla="*/ 10 w 15"/>
                  <a:gd name="T63" fmla="*/ 47 h 73"/>
                  <a:gd name="T64" fmla="*/ 10 w 15"/>
                  <a:gd name="T65" fmla="*/ 48 h 73"/>
                  <a:gd name="T66" fmla="*/ 10 w 15"/>
                  <a:gd name="T67" fmla="*/ 50 h 73"/>
                  <a:gd name="T68" fmla="*/ 10 w 15"/>
                  <a:gd name="T69" fmla="*/ 51 h 73"/>
                  <a:gd name="T70" fmla="*/ 11 w 15"/>
                  <a:gd name="T71" fmla="*/ 53 h 73"/>
                  <a:gd name="T72" fmla="*/ 11 w 15"/>
                  <a:gd name="T73" fmla="*/ 54 h 73"/>
                  <a:gd name="T74" fmla="*/ 11 w 15"/>
                  <a:gd name="T75" fmla="*/ 55 h 73"/>
                  <a:gd name="T76" fmla="*/ 12 w 15"/>
                  <a:gd name="T77" fmla="*/ 57 h 73"/>
                  <a:gd name="T78" fmla="*/ 12 w 15"/>
                  <a:gd name="T79" fmla="*/ 59 h 73"/>
                  <a:gd name="T80" fmla="*/ 12 w 15"/>
                  <a:gd name="T81" fmla="*/ 60 h 73"/>
                  <a:gd name="T82" fmla="*/ 12 w 15"/>
                  <a:gd name="T83" fmla="*/ 61 h 73"/>
                  <a:gd name="T84" fmla="*/ 13 w 15"/>
                  <a:gd name="T85" fmla="*/ 63 h 73"/>
                  <a:gd name="T86" fmla="*/ 13 w 15"/>
                  <a:gd name="T87" fmla="*/ 64 h 73"/>
                  <a:gd name="T88" fmla="*/ 13 w 15"/>
                  <a:gd name="T89" fmla="*/ 66 h 73"/>
                  <a:gd name="T90" fmla="*/ 13 w 15"/>
                  <a:gd name="T91" fmla="*/ 67 h 73"/>
                  <a:gd name="T92" fmla="*/ 14 w 15"/>
                  <a:gd name="T93" fmla="*/ 69 h 73"/>
                  <a:gd name="T94" fmla="*/ 14 w 15"/>
                  <a:gd name="T95" fmla="*/ 70 h 73"/>
                  <a:gd name="T96" fmla="*/ 15 w 15"/>
                  <a:gd name="T97" fmla="*/ 71 h 73"/>
                  <a:gd name="T98" fmla="*/ 15 w 15"/>
                  <a:gd name="T9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3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1"/>
                    </a:lnTo>
                    <a:lnTo>
                      <a:pt x="13" y="63"/>
                    </a:lnTo>
                    <a:lnTo>
                      <a:pt x="13" y="64"/>
                    </a:lnTo>
                    <a:lnTo>
                      <a:pt x="13" y="66"/>
                    </a:lnTo>
                    <a:lnTo>
                      <a:pt x="13" y="67"/>
                    </a:lnTo>
                    <a:lnTo>
                      <a:pt x="14" y="69"/>
                    </a:lnTo>
                    <a:lnTo>
                      <a:pt x="14" y="70"/>
                    </a:lnTo>
                    <a:lnTo>
                      <a:pt x="15" y="71"/>
                    </a:lnTo>
                    <a:lnTo>
                      <a:pt x="15" y="7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843"/>
              <p:cNvSpPr>
                <a:spLocks/>
              </p:cNvSpPr>
              <p:nvPr/>
            </p:nvSpPr>
            <p:spPr bwMode="auto">
              <a:xfrm>
                <a:off x="3589" y="2533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2 w 14"/>
                  <a:gd name="T13" fmla="*/ 8 h 65"/>
                  <a:gd name="T14" fmla="*/ 2 w 14"/>
                  <a:gd name="T15" fmla="*/ 10 h 65"/>
                  <a:gd name="T16" fmla="*/ 2 w 14"/>
                  <a:gd name="T17" fmla="*/ 11 h 65"/>
                  <a:gd name="T18" fmla="*/ 2 w 14"/>
                  <a:gd name="T19" fmla="*/ 12 h 65"/>
                  <a:gd name="T20" fmla="*/ 3 w 14"/>
                  <a:gd name="T21" fmla="*/ 14 h 65"/>
                  <a:gd name="T22" fmla="*/ 3 w 14"/>
                  <a:gd name="T23" fmla="*/ 15 h 65"/>
                  <a:gd name="T24" fmla="*/ 4 w 14"/>
                  <a:gd name="T25" fmla="*/ 16 h 65"/>
                  <a:gd name="T26" fmla="*/ 4 w 14"/>
                  <a:gd name="T27" fmla="*/ 18 h 65"/>
                  <a:gd name="T28" fmla="*/ 4 w 14"/>
                  <a:gd name="T29" fmla="*/ 19 h 65"/>
                  <a:gd name="T30" fmla="*/ 4 w 14"/>
                  <a:gd name="T31" fmla="*/ 21 h 65"/>
                  <a:gd name="T32" fmla="*/ 5 w 14"/>
                  <a:gd name="T33" fmla="*/ 22 h 65"/>
                  <a:gd name="T34" fmla="*/ 5 w 14"/>
                  <a:gd name="T35" fmla="*/ 23 h 65"/>
                  <a:gd name="T36" fmla="*/ 5 w 14"/>
                  <a:gd name="T37" fmla="*/ 24 h 65"/>
                  <a:gd name="T38" fmla="*/ 5 w 14"/>
                  <a:gd name="T39" fmla="*/ 26 h 65"/>
                  <a:gd name="T40" fmla="*/ 6 w 14"/>
                  <a:gd name="T41" fmla="*/ 27 h 65"/>
                  <a:gd name="T42" fmla="*/ 6 w 14"/>
                  <a:gd name="T43" fmla="*/ 29 h 65"/>
                  <a:gd name="T44" fmla="*/ 6 w 14"/>
                  <a:gd name="T45" fmla="*/ 30 h 65"/>
                  <a:gd name="T46" fmla="*/ 7 w 14"/>
                  <a:gd name="T47" fmla="*/ 31 h 65"/>
                  <a:gd name="T48" fmla="*/ 7 w 14"/>
                  <a:gd name="T49" fmla="*/ 33 h 65"/>
                  <a:gd name="T50" fmla="*/ 7 w 14"/>
                  <a:gd name="T51" fmla="*/ 34 h 65"/>
                  <a:gd name="T52" fmla="*/ 7 w 14"/>
                  <a:gd name="T53" fmla="*/ 35 h 65"/>
                  <a:gd name="T54" fmla="*/ 8 w 14"/>
                  <a:gd name="T55" fmla="*/ 37 h 65"/>
                  <a:gd name="T56" fmla="*/ 8 w 14"/>
                  <a:gd name="T57" fmla="*/ 38 h 65"/>
                  <a:gd name="T58" fmla="*/ 9 w 14"/>
                  <a:gd name="T59" fmla="*/ 39 h 65"/>
                  <a:gd name="T60" fmla="*/ 9 w 14"/>
                  <a:gd name="T61" fmla="*/ 40 h 65"/>
                  <a:gd name="T62" fmla="*/ 9 w 14"/>
                  <a:gd name="T63" fmla="*/ 42 h 65"/>
                  <a:gd name="T64" fmla="*/ 9 w 14"/>
                  <a:gd name="T65" fmla="*/ 43 h 65"/>
                  <a:gd name="T66" fmla="*/ 10 w 14"/>
                  <a:gd name="T67" fmla="*/ 44 h 65"/>
                  <a:gd name="T68" fmla="*/ 10 w 14"/>
                  <a:gd name="T69" fmla="*/ 46 h 65"/>
                  <a:gd name="T70" fmla="*/ 10 w 14"/>
                  <a:gd name="T71" fmla="*/ 47 h 65"/>
                  <a:gd name="T72" fmla="*/ 11 w 14"/>
                  <a:gd name="T73" fmla="*/ 48 h 65"/>
                  <a:gd name="T74" fmla="*/ 11 w 14"/>
                  <a:gd name="T75" fmla="*/ 50 h 65"/>
                  <a:gd name="T76" fmla="*/ 11 w 14"/>
                  <a:gd name="T77" fmla="*/ 51 h 65"/>
                  <a:gd name="T78" fmla="*/ 11 w 14"/>
                  <a:gd name="T79" fmla="*/ 52 h 65"/>
                  <a:gd name="T80" fmla="*/ 12 w 14"/>
                  <a:gd name="T81" fmla="*/ 53 h 65"/>
                  <a:gd name="T82" fmla="*/ 12 w 14"/>
                  <a:gd name="T83" fmla="*/ 55 h 65"/>
                  <a:gd name="T84" fmla="*/ 13 w 14"/>
                  <a:gd name="T85" fmla="*/ 56 h 65"/>
                  <a:gd name="T86" fmla="*/ 13 w 14"/>
                  <a:gd name="T87" fmla="*/ 57 h 65"/>
                  <a:gd name="T88" fmla="*/ 13 w 14"/>
                  <a:gd name="T89" fmla="*/ 58 h 65"/>
                  <a:gd name="T90" fmla="*/ 13 w 14"/>
                  <a:gd name="T91" fmla="*/ 60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844"/>
              <p:cNvSpPr>
                <a:spLocks/>
              </p:cNvSpPr>
              <p:nvPr/>
            </p:nvSpPr>
            <p:spPr bwMode="auto">
              <a:xfrm>
                <a:off x="3603" y="259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1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9 h 57"/>
                  <a:gd name="T16" fmla="*/ 3 w 15"/>
                  <a:gd name="T17" fmla="*/ 10 h 57"/>
                  <a:gd name="T18" fmla="*/ 3 w 15"/>
                  <a:gd name="T19" fmla="*/ 11 h 57"/>
                  <a:gd name="T20" fmla="*/ 4 w 15"/>
                  <a:gd name="T21" fmla="*/ 12 h 57"/>
                  <a:gd name="T22" fmla="*/ 4 w 15"/>
                  <a:gd name="T23" fmla="*/ 13 h 57"/>
                  <a:gd name="T24" fmla="*/ 4 w 15"/>
                  <a:gd name="T25" fmla="*/ 14 h 57"/>
                  <a:gd name="T26" fmla="*/ 4 w 15"/>
                  <a:gd name="T27" fmla="*/ 16 h 57"/>
                  <a:gd name="T28" fmla="*/ 5 w 15"/>
                  <a:gd name="T29" fmla="*/ 17 h 57"/>
                  <a:gd name="T30" fmla="*/ 5 w 15"/>
                  <a:gd name="T31" fmla="*/ 18 h 57"/>
                  <a:gd name="T32" fmla="*/ 5 w 15"/>
                  <a:gd name="T33" fmla="*/ 19 h 57"/>
                  <a:gd name="T34" fmla="*/ 6 w 15"/>
                  <a:gd name="T35" fmla="*/ 21 h 57"/>
                  <a:gd name="T36" fmla="*/ 6 w 15"/>
                  <a:gd name="T37" fmla="*/ 22 h 57"/>
                  <a:gd name="T38" fmla="*/ 6 w 15"/>
                  <a:gd name="T39" fmla="*/ 23 h 57"/>
                  <a:gd name="T40" fmla="*/ 6 w 15"/>
                  <a:gd name="T41" fmla="*/ 24 h 57"/>
                  <a:gd name="T42" fmla="*/ 7 w 15"/>
                  <a:gd name="T43" fmla="*/ 25 h 57"/>
                  <a:gd name="T44" fmla="*/ 7 w 15"/>
                  <a:gd name="T45" fmla="*/ 26 h 57"/>
                  <a:gd name="T46" fmla="*/ 7 w 15"/>
                  <a:gd name="T47" fmla="*/ 28 h 57"/>
                  <a:gd name="T48" fmla="*/ 7 w 15"/>
                  <a:gd name="T49" fmla="*/ 29 h 57"/>
                  <a:gd name="T50" fmla="*/ 8 w 15"/>
                  <a:gd name="T51" fmla="*/ 30 h 57"/>
                  <a:gd name="T52" fmla="*/ 8 w 15"/>
                  <a:gd name="T53" fmla="*/ 31 h 57"/>
                  <a:gd name="T54" fmla="*/ 9 w 15"/>
                  <a:gd name="T55" fmla="*/ 32 h 57"/>
                  <a:gd name="T56" fmla="*/ 9 w 15"/>
                  <a:gd name="T57" fmla="*/ 33 h 57"/>
                  <a:gd name="T58" fmla="*/ 9 w 15"/>
                  <a:gd name="T59" fmla="*/ 35 h 57"/>
                  <a:gd name="T60" fmla="*/ 9 w 15"/>
                  <a:gd name="T61" fmla="*/ 36 h 57"/>
                  <a:gd name="T62" fmla="*/ 10 w 15"/>
                  <a:gd name="T63" fmla="*/ 37 h 57"/>
                  <a:gd name="T64" fmla="*/ 10 w 15"/>
                  <a:gd name="T65" fmla="*/ 38 h 57"/>
                  <a:gd name="T66" fmla="*/ 10 w 15"/>
                  <a:gd name="T67" fmla="*/ 39 h 57"/>
                  <a:gd name="T68" fmla="*/ 11 w 15"/>
                  <a:gd name="T69" fmla="*/ 40 h 57"/>
                  <a:gd name="T70" fmla="*/ 11 w 15"/>
                  <a:gd name="T71" fmla="*/ 42 h 57"/>
                  <a:gd name="T72" fmla="*/ 11 w 15"/>
                  <a:gd name="T73" fmla="*/ 43 h 57"/>
                  <a:gd name="T74" fmla="*/ 11 w 15"/>
                  <a:gd name="T75" fmla="*/ 44 h 57"/>
                  <a:gd name="T76" fmla="*/ 12 w 15"/>
                  <a:gd name="T77" fmla="*/ 45 h 57"/>
                  <a:gd name="T78" fmla="*/ 12 w 15"/>
                  <a:gd name="T79" fmla="*/ 46 h 57"/>
                  <a:gd name="T80" fmla="*/ 13 w 15"/>
                  <a:gd name="T81" fmla="*/ 47 h 57"/>
                  <a:gd name="T82" fmla="*/ 13 w 15"/>
                  <a:gd name="T83" fmla="*/ 48 h 57"/>
                  <a:gd name="T84" fmla="*/ 13 w 15"/>
                  <a:gd name="T85" fmla="*/ 49 h 57"/>
                  <a:gd name="T86" fmla="*/ 13 w 15"/>
                  <a:gd name="T87" fmla="*/ 51 h 57"/>
                  <a:gd name="T88" fmla="*/ 14 w 15"/>
                  <a:gd name="T89" fmla="*/ 52 h 57"/>
                  <a:gd name="T90" fmla="*/ 14 w 15"/>
                  <a:gd name="T91" fmla="*/ 53 h 57"/>
                  <a:gd name="T92" fmla="*/ 14 w 15"/>
                  <a:gd name="T93" fmla="*/ 54 h 57"/>
                  <a:gd name="T94" fmla="*/ 14 w 15"/>
                  <a:gd name="T95" fmla="*/ 55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845"/>
              <p:cNvSpPr>
                <a:spLocks/>
              </p:cNvSpPr>
              <p:nvPr/>
            </p:nvSpPr>
            <p:spPr bwMode="auto">
              <a:xfrm>
                <a:off x="3618" y="265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5 h 50"/>
                  <a:gd name="T10" fmla="*/ 1 w 15"/>
                  <a:gd name="T11" fmla="*/ 6 h 50"/>
                  <a:gd name="T12" fmla="*/ 2 w 15"/>
                  <a:gd name="T13" fmla="*/ 6 h 50"/>
                  <a:gd name="T14" fmla="*/ 2 w 15"/>
                  <a:gd name="T15" fmla="*/ 8 h 50"/>
                  <a:gd name="T16" fmla="*/ 3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4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5 w 15"/>
                  <a:gd name="T35" fmla="*/ 18 h 50"/>
                  <a:gd name="T36" fmla="*/ 5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6 w 15"/>
                  <a:gd name="T43" fmla="*/ 22 h 50"/>
                  <a:gd name="T44" fmla="*/ 6 w 15"/>
                  <a:gd name="T45" fmla="*/ 23 h 50"/>
                  <a:gd name="T46" fmla="*/ 7 w 15"/>
                  <a:gd name="T47" fmla="*/ 24 h 50"/>
                  <a:gd name="T48" fmla="*/ 7 w 15"/>
                  <a:gd name="T49" fmla="*/ 26 h 50"/>
                  <a:gd name="T50" fmla="*/ 8 w 15"/>
                  <a:gd name="T51" fmla="*/ 26 h 50"/>
                  <a:gd name="T52" fmla="*/ 8 w 15"/>
                  <a:gd name="T53" fmla="*/ 27 h 50"/>
                  <a:gd name="T54" fmla="*/ 8 w 15"/>
                  <a:gd name="T55" fmla="*/ 29 h 50"/>
                  <a:gd name="T56" fmla="*/ 8 w 15"/>
                  <a:gd name="T57" fmla="*/ 29 h 50"/>
                  <a:gd name="T58" fmla="*/ 9 w 15"/>
                  <a:gd name="T59" fmla="*/ 31 h 50"/>
                  <a:gd name="T60" fmla="*/ 9 w 15"/>
                  <a:gd name="T61" fmla="*/ 31 h 50"/>
                  <a:gd name="T62" fmla="*/ 9 w 15"/>
                  <a:gd name="T63" fmla="*/ 33 h 50"/>
                  <a:gd name="T64" fmla="*/ 10 w 15"/>
                  <a:gd name="T65" fmla="*/ 33 h 50"/>
                  <a:gd name="T66" fmla="*/ 10 w 15"/>
                  <a:gd name="T67" fmla="*/ 34 h 50"/>
                  <a:gd name="T68" fmla="*/ 10 w 15"/>
                  <a:gd name="T69" fmla="*/ 36 h 50"/>
                  <a:gd name="T70" fmla="*/ 10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0 h 50"/>
                  <a:gd name="T80" fmla="*/ 12 w 15"/>
                  <a:gd name="T81" fmla="*/ 42 h 50"/>
                  <a:gd name="T82" fmla="*/ 12 w 15"/>
                  <a:gd name="T83" fmla="*/ 42 h 50"/>
                  <a:gd name="T84" fmla="*/ 13 w 15"/>
                  <a:gd name="T85" fmla="*/ 43 h 50"/>
                  <a:gd name="T86" fmla="*/ 13 w 15"/>
                  <a:gd name="T87" fmla="*/ 44 h 50"/>
                  <a:gd name="T88" fmla="*/ 13 w 15"/>
                  <a:gd name="T89" fmla="*/ 45 h 50"/>
                  <a:gd name="T90" fmla="*/ 14 w 15"/>
                  <a:gd name="T91" fmla="*/ 46 h 50"/>
                  <a:gd name="T92" fmla="*/ 14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9" y="33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6"/>
                    </a:lnTo>
                    <a:lnTo>
                      <a:pt x="10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846"/>
              <p:cNvSpPr>
                <a:spLocks/>
              </p:cNvSpPr>
              <p:nvPr/>
            </p:nvSpPr>
            <p:spPr bwMode="auto">
              <a:xfrm>
                <a:off x="3633" y="270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1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2 w 14"/>
                  <a:gd name="T13" fmla="*/ 6 h 43"/>
                  <a:gd name="T14" fmla="*/ 2 w 14"/>
                  <a:gd name="T15" fmla="*/ 7 h 43"/>
                  <a:gd name="T16" fmla="*/ 2 w 14"/>
                  <a:gd name="T17" fmla="*/ 7 h 43"/>
                  <a:gd name="T18" fmla="*/ 2 w 14"/>
                  <a:gd name="T19" fmla="*/ 9 h 43"/>
                  <a:gd name="T20" fmla="*/ 3 w 14"/>
                  <a:gd name="T21" fmla="*/ 9 h 43"/>
                  <a:gd name="T22" fmla="*/ 3 w 14"/>
                  <a:gd name="T23" fmla="*/ 10 h 43"/>
                  <a:gd name="T24" fmla="*/ 3 w 14"/>
                  <a:gd name="T25" fmla="*/ 11 h 43"/>
                  <a:gd name="T26" fmla="*/ 4 w 14"/>
                  <a:gd name="T27" fmla="*/ 12 h 43"/>
                  <a:gd name="T28" fmla="*/ 4 w 14"/>
                  <a:gd name="T29" fmla="*/ 13 h 43"/>
                  <a:gd name="T30" fmla="*/ 4 w 14"/>
                  <a:gd name="T31" fmla="*/ 14 h 43"/>
                  <a:gd name="T32" fmla="*/ 5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6 w 14"/>
                  <a:gd name="T39" fmla="*/ 18 h 43"/>
                  <a:gd name="T40" fmla="*/ 6 w 14"/>
                  <a:gd name="T41" fmla="*/ 18 h 43"/>
                  <a:gd name="T42" fmla="*/ 6 w 14"/>
                  <a:gd name="T43" fmla="*/ 19 h 43"/>
                  <a:gd name="T44" fmla="*/ 6 w 14"/>
                  <a:gd name="T45" fmla="*/ 20 h 43"/>
                  <a:gd name="T46" fmla="*/ 7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8 w 14"/>
                  <a:gd name="T55" fmla="*/ 25 h 43"/>
                  <a:gd name="T56" fmla="*/ 8 w 14"/>
                  <a:gd name="T57" fmla="*/ 25 h 43"/>
                  <a:gd name="T58" fmla="*/ 9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10 w 14"/>
                  <a:gd name="T67" fmla="*/ 30 h 43"/>
                  <a:gd name="T68" fmla="*/ 10 w 14"/>
                  <a:gd name="T69" fmla="*/ 31 h 43"/>
                  <a:gd name="T70" fmla="*/ 10 w 14"/>
                  <a:gd name="T71" fmla="*/ 32 h 43"/>
                  <a:gd name="T72" fmla="*/ 11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2 w 14"/>
                  <a:gd name="T81" fmla="*/ 36 h 43"/>
                  <a:gd name="T82" fmla="*/ 12 w 14"/>
                  <a:gd name="T83" fmla="*/ 37 h 43"/>
                  <a:gd name="T84" fmla="*/ 12 w 14"/>
                  <a:gd name="T85" fmla="*/ 37 h 43"/>
                  <a:gd name="T86" fmla="*/ 13 w 14"/>
                  <a:gd name="T87" fmla="*/ 38 h 43"/>
                  <a:gd name="T88" fmla="*/ 13 w 14"/>
                  <a:gd name="T89" fmla="*/ 39 h 43"/>
                  <a:gd name="T90" fmla="*/ 13 w 14"/>
                  <a:gd name="T91" fmla="*/ 40 h 43"/>
                  <a:gd name="T92" fmla="*/ 14 w 14"/>
                  <a:gd name="T93" fmla="*/ 41 h 43"/>
                  <a:gd name="T94" fmla="*/ 14 w 14"/>
                  <a:gd name="T95" fmla="*/ 42 h 43"/>
                  <a:gd name="T96" fmla="*/ 14 w 14"/>
                  <a:gd name="T97" fmla="*/ 43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847"/>
              <p:cNvSpPr>
                <a:spLocks/>
              </p:cNvSpPr>
              <p:nvPr/>
            </p:nvSpPr>
            <p:spPr bwMode="auto">
              <a:xfrm>
                <a:off x="3647" y="2748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2 h 37"/>
                  <a:gd name="T6" fmla="*/ 1 w 15"/>
                  <a:gd name="T7" fmla="*/ 3 h 37"/>
                  <a:gd name="T8" fmla="*/ 2 w 15"/>
                  <a:gd name="T9" fmla="*/ 3 h 37"/>
                  <a:gd name="T10" fmla="*/ 2 w 15"/>
                  <a:gd name="T11" fmla="*/ 4 h 37"/>
                  <a:gd name="T12" fmla="*/ 2 w 15"/>
                  <a:gd name="T13" fmla="*/ 5 h 37"/>
                  <a:gd name="T14" fmla="*/ 2 w 15"/>
                  <a:gd name="T15" fmla="*/ 6 h 37"/>
                  <a:gd name="T16" fmla="*/ 3 w 15"/>
                  <a:gd name="T17" fmla="*/ 7 h 37"/>
                  <a:gd name="T18" fmla="*/ 3 w 15"/>
                  <a:gd name="T19" fmla="*/ 7 h 37"/>
                  <a:gd name="T20" fmla="*/ 4 w 15"/>
                  <a:gd name="T21" fmla="*/ 8 h 37"/>
                  <a:gd name="T22" fmla="*/ 4 w 15"/>
                  <a:gd name="T23" fmla="*/ 9 h 37"/>
                  <a:gd name="T24" fmla="*/ 4 w 15"/>
                  <a:gd name="T25" fmla="*/ 10 h 37"/>
                  <a:gd name="T26" fmla="*/ 4 w 15"/>
                  <a:gd name="T27" fmla="*/ 10 h 37"/>
                  <a:gd name="T28" fmla="*/ 5 w 15"/>
                  <a:gd name="T29" fmla="*/ 11 h 37"/>
                  <a:gd name="T30" fmla="*/ 5 w 15"/>
                  <a:gd name="T31" fmla="*/ 12 h 37"/>
                  <a:gd name="T32" fmla="*/ 5 w 15"/>
                  <a:gd name="T33" fmla="*/ 13 h 37"/>
                  <a:gd name="T34" fmla="*/ 6 w 15"/>
                  <a:gd name="T35" fmla="*/ 14 h 37"/>
                  <a:gd name="T36" fmla="*/ 6 w 15"/>
                  <a:gd name="T37" fmla="*/ 14 h 37"/>
                  <a:gd name="T38" fmla="*/ 6 w 15"/>
                  <a:gd name="T39" fmla="*/ 15 h 37"/>
                  <a:gd name="T40" fmla="*/ 6 w 15"/>
                  <a:gd name="T41" fmla="*/ 16 h 37"/>
                  <a:gd name="T42" fmla="*/ 7 w 15"/>
                  <a:gd name="T43" fmla="*/ 17 h 37"/>
                  <a:gd name="T44" fmla="*/ 7 w 15"/>
                  <a:gd name="T45" fmla="*/ 17 h 37"/>
                  <a:gd name="T46" fmla="*/ 8 w 15"/>
                  <a:gd name="T47" fmla="*/ 18 h 37"/>
                  <a:gd name="T48" fmla="*/ 8 w 15"/>
                  <a:gd name="T49" fmla="*/ 19 h 37"/>
                  <a:gd name="T50" fmla="*/ 8 w 15"/>
                  <a:gd name="T51" fmla="*/ 20 h 37"/>
                  <a:gd name="T52" fmla="*/ 8 w 15"/>
                  <a:gd name="T53" fmla="*/ 21 h 37"/>
                  <a:gd name="T54" fmla="*/ 9 w 15"/>
                  <a:gd name="T55" fmla="*/ 21 h 37"/>
                  <a:gd name="T56" fmla="*/ 9 w 15"/>
                  <a:gd name="T57" fmla="*/ 22 h 37"/>
                  <a:gd name="T58" fmla="*/ 9 w 15"/>
                  <a:gd name="T59" fmla="*/ 23 h 37"/>
                  <a:gd name="T60" fmla="*/ 9 w 15"/>
                  <a:gd name="T61" fmla="*/ 24 h 37"/>
                  <a:gd name="T62" fmla="*/ 10 w 15"/>
                  <a:gd name="T63" fmla="*/ 24 h 37"/>
                  <a:gd name="T64" fmla="*/ 10 w 15"/>
                  <a:gd name="T65" fmla="*/ 25 h 37"/>
                  <a:gd name="T66" fmla="*/ 10 w 15"/>
                  <a:gd name="T67" fmla="*/ 26 h 37"/>
                  <a:gd name="T68" fmla="*/ 11 w 15"/>
                  <a:gd name="T69" fmla="*/ 26 h 37"/>
                  <a:gd name="T70" fmla="*/ 11 w 15"/>
                  <a:gd name="T71" fmla="*/ 27 h 37"/>
                  <a:gd name="T72" fmla="*/ 11 w 15"/>
                  <a:gd name="T73" fmla="*/ 28 h 37"/>
                  <a:gd name="T74" fmla="*/ 11 w 15"/>
                  <a:gd name="T75" fmla="*/ 29 h 37"/>
                  <a:gd name="T76" fmla="*/ 12 w 15"/>
                  <a:gd name="T77" fmla="*/ 30 h 37"/>
                  <a:gd name="T78" fmla="*/ 12 w 15"/>
                  <a:gd name="T79" fmla="*/ 30 h 37"/>
                  <a:gd name="T80" fmla="*/ 13 w 15"/>
                  <a:gd name="T81" fmla="*/ 31 h 37"/>
                  <a:gd name="T82" fmla="*/ 13 w 15"/>
                  <a:gd name="T83" fmla="*/ 31 h 37"/>
                  <a:gd name="T84" fmla="*/ 13 w 15"/>
                  <a:gd name="T85" fmla="*/ 32 h 37"/>
                  <a:gd name="T86" fmla="*/ 13 w 15"/>
                  <a:gd name="T87" fmla="*/ 33 h 37"/>
                  <a:gd name="T88" fmla="*/ 14 w 15"/>
                  <a:gd name="T89" fmla="*/ 34 h 37"/>
                  <a:gd name="T90" fmla="*/ 14 w 15"/>
                  <a:gd name="T91" fmla="*/ 35 h 37"/>
                  <a:gd name="T92" fmla="*/ 14 w 15"/>
                  <a:gd name="T93" fmla="*/ 35 h 37"/>
                  <a:gd name="T94" fmla="*/ 15 w 15"/>
                  <a:gd name="T95" fmla="*/ 36 h 37"/>
                  <a:gd name="T96" fmla="*/ 15 w 15"/>
                  <a:gd name="T97" fmla="*/ 37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848"/>
              <p:cNvSpPr>
                <a:spLocks/>
              </p:cNvSpPr>
              <p:nvPr/>
            </p:nvSpPr>
            <p:spPr bwMode="auto">
              <a:xfrm>
                <a:off x="3662" y="2785"/>
                <a:ext cx="15" cy="32"/>
              </a:xfrm>
              <a:custGeom>
                <a:avLst/>
                <a:gdLst>
                  <a:gd name="T0" fmla="*/ 0 w 15"/>
                  <a:gd name="T1" fmla="*/ 0 h 32"/>
                  <a:gd name="T2" fmla="*/ 0 w 15"/>
                  <a:gd name="T3" fmla="*/ 1 h 32"/>
                  <a:gd name="T4" fmla="*/ 1 w 15"/>
                  <a:gd name="T5" fmla="*/ 2 h 32"/>
                  <a:gd name="T6" fmla="*/ 1 w 15"/>
                  <a:gd name="T7" fmla="*/ 2 h 32"/>
                  <a:gd name="T8" fmla="*/ 1 w 15"/>
                  <a:gd name="T9" fmla="*/ 3 h 32"/>
                  <a:gd name="T10" fmla="*/ 1 w 15"/>
                  <a:gd name="T11" fmla="*/ 4 h 32"/>
                  <a:gd name="T12" fmla="*/ 2 w 15"/>
                  <a:gd name="T13" fmla="*/ 5 h 32"/>
                  <a:gd name="T14" fmla="*/ 2 w 15"/>
                  <a:gd name="T15" fmla="*/ 5 h 32"/>
                  <a:gd name="T16" fmla="*/ 3 w 15"/>
                  <a:gd name="T17" fmla="*/ 6 h 32"/>
                  <a:gd name="T18" fmla="*/ 3 w 15"/>
                  <a:gd name="T19" fmla="*/ 7 h 32"/>
                  <a:gd name="T20" fmla="*/ 3 w 15"/>
                  <a:gd name="T21" fmla="*/ 7 h 32"/>
                  <a:gd name="T22" fmla="*/ 3 w 15"/>
                  <a:gd name="T23" fmla="*/ 8 h 32"/>
                  <a:gd name="T24" fmla="*/ 4 w 15"/>
                  <a:gd name="T25" fmla="*/ 8 h 32"/>
                  <a:gd name="T26" fmla="*/ 4 w 15"/>
                  <a:gd name="T27" fmla="*/ 9 h 32"/>
                  <a:gd name="T28" fmla="*/ 4 w 15"/>
                  <a:gd name="T29" fmla="*/ 10 h 32"/>
                  <a:gd name="T30" fmla="*/ 5 w 15"/>
                  <a:gd name="T31" fmla="*/ 10 h 32"/>
                  <a:gd name="T32" fmla="*/ 5 w 15"/>
                  <a:gd name="T33" fmla="*/ 11 h 32"/>
                  <a:gd name="T34" fmla="*/ 5 w 15"/>
                  <a:gd name="T35" fmla="*/ 12 h 32"/>
                  <a:gd name="T36" fmla="*/ 5 w 15"/>
                  <a:gd name="T37" fmla="*/ 12 h 32"/>
                  <a:gd name="T38" fmla="*/ 6 w 15"/>
                  <a:gd name="T39" fmla="*/ 13 h 32"/>
                  <a:gd name="T40" fmla="*/ 6 w 15"/>
                  <a:gd name="T41" fmla="*/ 14 h 32"/>
                  <a:gd name="T42" fmla="*/ 7 w 15"/>
                  <a:gd name="T43" fmla="*/ 14 h 32"/>
                  <a:gd name="T44" fmla="*/ 7 w 15"/>
                  <a:gd name="T45" fmla="*/ 15 h 32"/>
                  <a:gd name="T46" fmla="*/ 7 w 15"/>
                  <a:gd name="T47" fmla="*/ 16 h 32"/>
                  <a:gd name="T48" fmla="*/ 7 w 15"/>
                  <a:gd name="T49" fmla="*/ 16 h 32"/>
                  <a:gd name="T50" fmla="*/ 8 w 15"/>
                  <a:gd name="T51" fmla="*/ 17 h 32"/>
                  <a:gd name="T52" fmla="*/ 8 w 15"/>
                  <a:gd name="T53" fmla="*/ 18 h 32"/>
                  <a:gd name="T54" fmla="*/ 8 w 15"/>
                  <a:gd name="T55" fmla="*/ 18 h 32"/>
                  <a:gd name="T56" fmla="*/ 8 w 15"/>
                  <a:gd name="T57" fmla="*/ 19 h 32"/>
                  <a:gd name="T58" fmla="*/ 9 w 15"/>
                  <a:gd name="T59" fmla="*/ 20 h 32"/>
                  <a:gd name="T60" fmla="*/ 9 w 15"/>
                  <a:gd name="T61" fmla="*/ 20 h 32"/>
                  <a:gd name="T62" fmla="*/ 9 w 15"/>
                  <a:gd name="T63" fmla="*/ 21 h 32"/>
                  <a:gd name="T64" fmla="*/ 10 w 15"/>
                  <a:gd name="T65" fmla="*/ 22 h 32"/>
                  <a:gd name="T66" fmla="*/ 10 w 15"/>
                  <a:gd name="T67" fmla="*/ 22 h 32"/>
                  <a:gd name="T68" fmla="*/ 10 w 15"/>
                  <a:gd name="T69" fmla="*/ 23 h 32"/>
                  <a:gd name="T70" fmla="*/ 10 w 15"/>
                  <a:gd name="T71" fmla="*/ 23 h 32"/>
                  <a:gd name="T72" fmla="*/ 11 w 15"/>
                  <a:gd name="T73" fmla="*/ 24 h 32"/>
                  <a:gd name="T74" fmla="*/ 11 w 15"/>
                  <a:gd name="T75" fmla="*/ 25 h 32"/>
                  <a:gd name="T76" fmla="*/ 12 w 15"/>
                  <a:gd name="T77" fmla="*/ 25 h 32"/>
                  <a:gd name="T78" fmla="*/ 12 w 15"/>
                  <a:gd name="T79" fmla="*/ 26 h 32"/>
                  <a:gd name="T80" fmla="*/ 12 w 15"/>
                  <a:gd name="T81" fmla="*/ 26 h 32"/>
                  <a:gd name="T82" fmla="*/ 12 w 15"/>
                  <a:gd name="T83" fmla="*/ 27 h 32"/>
                  <a:gd name="T84" fmla="*/ 13 w 15"/>
                  <a:gd name="T85" fmla="*/ 28 h 32"/>
                  <a:gd name="T86" fmla="*/ 13 w 15"/>
                  <a:gd name="T87" fmla="*/ 28 h 32"/>
                  <a:gd name="T88" fmla="*/ 13 w 15"/>
                  <a:gd name="T89" fmla="*/ 29 h 32"/>
                  <a:gd name="T90" fmla="*/ 14 w 15"/>
                  <a:gd name="T91" fmla="*/ 30 h 32"/>
                  <a:gd name="T92" fmla="*/ 14 w 15"/>
                  <a:gd name="T93" fmla="*/ 30 h 32"/>
                  <a:gd name="T94" fmla="*/ 14 w 15"/>
                  <a:gd name="T95" fmla="*/ 31 h 32"/>
                  <a:gd name="T96" fmla="*/ 14 w 15"/>
                  <a:gd name="T97" fmla="*/ 31 h 32"/>
                  <a:gd name="T98" fmla="*/ 15 w 15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5" y="3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849"/>
              <p:cNvSpPr>
                <a:spLocks/>
              </p:cNvSpPr>
              <p:nvPr/>
            </p:nvSpPr>
            <p:spPr bwMode="auto">
              <a:xfrm>
                <a:off x="3677" y="2817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0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1 w 15"/>
                  <a:gd name="T9" fmla="*/ 2 h 27"/>
                  <a:gd name="T10" fmla="*/ 1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2 w 15"/>
                  <a:gd name="T17" fmla="*/ 5 h 27"/>
                  <a:gd name="T18" fmla="*/ 2 w 15"/>
                  <a:gd name="T19" fmla="*/ 5 h 27"/>
                  <a:gd name="T20" fmla="*/ 3 w 15"/>
                  <a:gd name="T21" fmla="*/ 6 h 27"/>
                  <a:gd name="T22" fmla="*/ 3 w 15"/>
                  <a:gd name="T23" fmla="*/ 6 h 27"/>
                  <a:gd name="T24" fmla="*/ 3 w 15"/>
                  <a:gd name="T25" fmla="*/ 7 h 27"/>
                  <a:gd name="T26" fmla="*/ 4 w 15"/>
                  <a:gd name="T27" fmla="*/ 8 h 27"/>
                  <a:gd name="T28" fmla="*/ 4 w 15"/>
                  <a:gd name="T29" fmla="*/ 8 h 27"/>
                  <a:gd name="T30" fmla="*/ 4 w 15"/>
                  <a:gd name="T31" fmla="*/ 9 h 27"/>
                  <a:gd name="T32" fmla="*/ 4 w 15"/>
                  <a:gd name="T33" fmla="*/ 9 h 27"/>
                  <a:gd name="T34" fmla="*/ 5 w 15"/>
                  <a:gd name="T35" fmla="*/ 10 h 27"/>
                  <a:gd name="T36" fmla="*/ 5 w 15"/>
                  <a:gd name="T37" fmla="*/ 10 h 27"/>
                  <a:gd name="T38" fmla="*/ 6 w 15"/>
                  <a:gd name="T39" fmla="*/ 11 h 27"/>
                  <a:gd name="T40" fmla="*/ 6 w 15"/>
                  <a:gd name="T41" fmla="*/ 12 h 27"/>
                  <a:gd name="T42" fmla="*/ 6 w 15"/>
                  <a:gd name="T43" fmla="*/ 12 h 27"/>
                  <a:gd name="T44" fmla="*/ 6 w 15"/>
                  <a:gd name="T45" fmla="*/ 13 h 27"/>
                  <a:gd name="T46" fmla="*/ 7 w 15"/>
                  <a:gd name="T47" fmla="*/ 13 h 27"/>
                  <a:gd name="T48" fmla="*/ 7 w 15"/>
                  <a:gd name="T49" fmla="*/ 14 h 27"/>
                  <a:gd name="T50" fmla="*/ 7 w 15"/>
                  <a:gd name="T51" fmla="*/ 14 h 27"/>
                  <a:gd name="T52" fmla="*/ 8 w 15"/>
                  <a:gd name="T53" fmla="*/ 15 h 27"/>
                  <a:gd name="T54" fmla="*/ 8 w 15"/>
                  <a:gd name="T55" fmla="*/ 15 h 27"/>
                  <a:gd name="T56" fmla="*/ 8 w 15"/>
                  <a:gd name="T57" fmla="*/ 16 h 27"/>
                  <a:gd name="T58" fmla="*/ 8 w 15"/>
                  <a:gd name="T59" fmla="*/ 17 h 27"/>
                  <a:gd name="T60" fmla="*/ 9 w 15"/>
                  <a:gd name="T61" fmla="*/ 17 h 27"/>
                  <a:gd name="T62" fmla="*/ 9 w 15"/>
                  <a:gd name="T63" fmla="*/ 17 h 27"/>
                  <a:gd name="T64" fmla="*/ 9 w 15"/>
                  <a:gd name="T65" fmla="*/ 18 h 27"/>
                  <a:gd name="T66" fmla="*/ 9 w 15"/>
                  <a:gd name="T67" fmla="*/ 19 h 27"/>
                  <a:gd name="T68" fmla="*/ 10 w 15"/>
                  <a:gd name="T69" fmla="*/ 19 h 27"/>
                  <a:gd name="T70" fmla="*/ 10 w 15"/>
                  <a:gd name="T71" fmla="*/ 20 h 27"/>
                  <a:gd name="T72" fmla="*/ 11 w 15"/>
                  <a:gd name="T73" fmla="*/ 20 h 27"/>
                  <a:gd name="T74" fmla="*/ 11 w 15"/>
                  <a:gd name="T75" fmla="*/ 21 h 27"/>
                  <a:gd name="T76" fmla="*/ 11 w 15"/>
                  <a:gd name="T77" fmla="*/ 21 h 27"/>
                  <a:gd name="T78" fmla="*/ 11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2 w 15"/>
                  <a:gd name="T85" fmla="*/ 23 h 27"/>
                  <a:gd name="T86" fmla="*/ 13 w 15"/>
                  <a:gd name="T87" fmla="*/ 24 h 27"/>
                  <a:gd name="T88" fmla="*/ 13 w 15"/>
                  <a:gd name="T89" fmla="*/ 24 h 27"/>
                  <a:gd name="T90" fmla="*/ 13 w 15"/>
                  <a:gd name="T91" fmla="*/ 25 h 27"/>
                  <a:gd name="T92" fmla="*/ 13 w 15"/>
                  <a:gd name="T93" fmla="*/ 26 h 27"/>
                  <a:gd name="T94" fmla="*/ 14 w 15"/>
                  <a:gd name="T95" fmla="*/ 26 h 27"/>
                  <a:gd name="T96" fmla="*/ 14 w 15"/>
                  <a:gd name="T97" fmla="*/ 26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4" y="26"/>
                    </a:lnTo>
                    <a:lnTo>
                      <a:pt x="14" y="26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850"/>
              <p:cNvSpPr>
                <a:spLocks/>
              </p:cNvSpPr>
              <p:nvPr/>
            </p:nvSpPr>
            <p:spPr bwMode="auto">
              <a:xfrm>
                <a:off x="3692" y="2844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1 h 23"/>
                  <a:gd name="T4" fmla="*/ 0 w 14"/>
                  <a:gd name="T5" fmla="*/ 1 h 23"/>
                  <a:gd name="T6" fmla="*/ 0 w 14"/>
                  <a:gd name="T7" fmla="*/ 1 h 23"/>
                  <a:gd name="T8" fmla="*/ 1 w 14"/>
                  <a:gd name="T9" fmla="*/ 2 h 23"/>
                  <a:gd name="T10" fmla="*/ 1 w 14"/>
                  <a:gd name="T11" fmla="*/ 2 h 23"/>
                  <a:gd name="T12" fmla="*/ 1 w 14"/>
                  <a:gd name="T13" fmla="*/ 3 h 23"/>
                  <a:gd name="T14" fmla="*/ 1 w 14"/>
                  <a:gd name="T15" fmla="*/ 3 h 23"/>
                  <a:gd name="T16" fmla="*/ 2 w 14"/>
                  <a:gd name="T17" fmla="*/ 4 h 23"/>
                  <a:gd name="T18" fmla="*/ 2 w 14"/>
                  <a:gd name="T19" fmla="*/ 4 h 23"/>
                  <a:gd name="T20" fmla="*/ 2 w 14"/>
                  <a:gd name="T21" fmla="*/ 5 h 23"/>
                  <a:gd name="T22" fmla="*/ 3 w 14"/>
                  <a:gd name="T23" fmla="*/ 5 h 23"/>
                  <a:gd name="T24" fmla="*/ 3 w 14"/>
                  <a:gd name="T25" fmla="*/ 6 h 23"/>
                  <a:gd name="T26" fmla="*/ 3 w 14"/>
                  <a:gd name="T27" fmla="*/ 6 h 23"/>
                  <a:gd name="T28" fmla="*/ 4 w 14"/>
                  <a:gd name="T29" fmla="*/ 7 h 23"/>
                  <a:gd name="T30" fmla="*/ 4 w 14"/>
                  <a:gd name="T31" fmla="*/ 7 h 23"/>
                  <a:gd name="T32" fmla="*/ 4 w 14"/>
                  <a:gd name="T33" fmla="*/ 8 h 23"/>
                  <a:gd name="T34" fmla="*/ 5 w 14"/>
                  <a:gd name="T35" fmla="*/ 8 h 23"/>
                  <a:gd name="T36" fmla="*/ 5 w 14"/>
                  <a:gd name="T37" fmla="*/ 9 h 23"/>
                  <a:gd name="T38" fmla="*/ 5 w 14"/>
                  <a:gd name="T39" fmla="*/ 9 h 23"/>
                  <a:gd name="T40" fmla="*/ 5 w 14"/>
                  <a:gd name="T41" fmla="*/ 10 h 23"/>
                  <a:gd name="T42" fmla="*/ 6 w 14"/>
                  <a:gd name="T43" fmla="*/ 10 h 23"/>
                  <a:gd name="T44" fmla="*/ 6 w 14"/>
                  <a:gd name="T45" fmla="*/ 11 h 23"/>
                  <a:gd name="T46" fmla="*/ 6 w 14"/>
                  <a:gd name="T47" fmla="*/ 11 h 23"/>
                  <a:gd name="T48" fmla="*/ 7 w 14"/>
                  <a:gd name="T49" fmla="*/ 11 h 23"/>
                  <a:gd name="T50" fmla="*/ 7 w 14"/>
                  <a:gd name="T51" fmla="*/ 12 h 23"/>
                  <a:gd name="T52" fmla="*/ 7 w 14"/>
                  <a:gd name="T53" fmla="*/ 13 h 23"/>
                  <a:gd name="T54" fmla="*/ 8 w 14"/>
                  <a:gd name="T55" fmla="*/ 13 h 23"/>
                  <a:gd name="T56" fmla="*/ 8 w 14"/>
                  <a:gd name="T57" fmla="*/ 13 h 23"/>
                  <a:gd name="T58" fmla="*/ 8 w 14"/>
                  <a:gd name="T59" fmla="*/ 14 h 23"/>
                  <a:gd name="T60" fmla="*/ 8 w 14"/>
                  <a:gd name="T61" fmla="*/ 14 h 23"/>
                  <a:gd name="T62" fmla="*/ 9 w 14"/>
                  <a:gd name="T63" fmla="*/ 15 h 23"/>
                  <a:gd name="T64" fmla="*/ 9 w 14"/>
                  <a:gd name="T65" fmla="*/ 15 h 23"/>
                  <a:gd name="T66" fmla="*/ 9 w 14"/>
                  <a:gd name="T67" fmla="*/ 16 h 23"/>
                  <a:gd name="T68" fmla="*/ 10 w 14"/>
                  <a:gd name="T69" fmla="*/ 16 h 23"/>
                  <a:gd name="T70" fmla="*/ 10 w 14"/>
                  <a:gd name="T71" fmla="*/ 16 h 23"/>
                  <a:gd name="T72" fmla="*/ 10 w 14"/>
                  <a:gd name="T73" fmla="*/ 17 h 23"/>
                  <a:gd name="T74" fmla="*/ 10 w 14"/>
                  <a:gd name="T75" fmla="*/ 18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0 h 23"/>
                  <a:gd name="T90" fmla="*/ 13 w 14"/>
                  <a:gd name="T91" fmla="*/ 21 h 23"/>
                  <a:gd name="T92" fmla="*/ 13 w 14"/>
                  <a:gd name="T93" fmla="*/ 22 h 23"/>
                  <a:gd name="T94" fmla="*/ 14 w 14"/>
                  <a:gd name="T95" fmla="*/ 22 h 23"/>
                  <a:gd name="T96" fmla="*/ 14 w 14"/>
                  <a:gd name="T97" fmla="*/ 22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0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851"/>
              <p:cNvSpPr>
                <a:spLocks/>
              </p:cNvSpPr>
              <p:nvPr/>
            </p:nvSpPr>
            <p:spPr bwMode="auto">
              <a:xfrm>
                <a:off x="3706" y="2867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0 h 19"/>
                  <a:gd name="T4" fmla="*/ 1 w 15"/>
                  <a:gd name="T5" fmla="*/ 0 h 19"/>
                  <a:gd name="T6" fmla="*/ 1 w 15"/>
                  <a:gd name="T7" fmla="*/ 1 h 19"/>
                  <a:gd name="T8" fmla="*/ 1 w 15"/>
                  <a:gd name="T9" fmla="*/ 1 h 19"/>
                  <a:gd name="T10" fmla="*/ 2 w 15"/>
                  <a:gd name="T11" fmla="*/ 2 h 19"/>
                  <a:gd name="T12" fmla="*/ 2 w 15"/>
                  <a:gd name="T13" fmla="*/ 2 h 19"/>
                  <a:gd name="T14" fmla="*/ 2 w 15"/>
                  <a:gd name="T15" fmla="*/ 3 h 19"/>
                  <a:gd name="T16" fmla="*/ 3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4 h 19"/>
                  <a:gd name="T24" fmla="*/ 4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5 w 15"/>
                  <a:gd name="T31" fmla="*/ 6 h 19"/>
                  <a:gd name="T32" fmla="*/ 5 w 15"/>
                  <a:gd name="T33" fmla="*/ 6 h 19"/>
                  <a:gd name="T34" fmla="*/ 5 w 15"/>
                  <a:gd name="T35" fmla="*/ 7 h 19"/>
                  <a:gd name="T36" fmla="*/ 5 w 15"/>
                  <a:gd name="T37" fmla="*/ 7 h 19"/>
                  <a:gd name="T38" fmla="*/ 6 w 15"/>
                  <a:gd name="T39" fmla="*/ 7 h 19"/>
                  <a:gd name="T40" fmla="*/ 6 w 15"/>
                  <a:gd name="T41" fmla="*/ 8 h 19"/>
                  <a:gd name="T42" fmla="*/ 7 w 15"/>
                  <a:gd name="T43" fmla="*/ 8 h 19"/>
                  <a:gd name="T44" fmla="*/ 7 w 15"/>
                  <a:gd name="T45" fmla="*/ 9 h 19"/>
                  <a:gd name="T46" fmla="*/ 7 w 15"/>
                  <a:gd name="T47" fmla="*/ 9 h 19"/>
                  <a:gd name="T48" fmla="*/ 7 w 15"/>
                  <a:gd name="T49" fmla="*/ 9 h 19"/>
                  <a:gd name="T50" fmla="*/ 8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9 w 15"/>
                  <a:gd name="T57" fmla="*/ 11 h 19"/>
                  <a:gd name="T58" fmla="*/ 9 w 15"/>
                  <a:gd name="T59" fmla="*/ 11 h 19"/>
                  <a:gd name="T60" fmla="*/ 9 w 15"/>
                  <a:gd name="T61" fmla="*/ 12 h 19"/>
                  <a:gd name="T62" fmla="*/ 9 w 15"/>
                  <a:gd name="T63" fmla="*/ 12 h 19"/>
                  <a:gd name="T64" fmla="*/ 10 w 15"/>
                  <a:gd name="T65" fmla="*/ 13 h 19"/>
                  <a:gd name="T66" fmla="*/ 10 w 15"/>
                  <a:gd name="T67" fmla="*/ 13 h 19"/>
                  <a:gd name="T68" fmla="*/ 10 w 15"/>
                  <a:gd name="T69" fmla="*/ 13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5 h 19"/>
                  <a:gd name="T76" fmla="*/ 12 w 15"/>
                  <a:gd name="T77" fmla="*/ 15 h 19"/>
                  <a:gd name="T78" fmla="*/ 12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3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4 w 15"/>
                  <a:gd name="T91" fmla="*/ 18 h 19"/>
                  <a:gd name="T92" fmla="*/ 14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852"/>
              <p:cNvSpPr>
                <a:spLocks/>
              </p:cNvSpPr>
              <p:nvPr/>
            </p:nvSpPr>
            <p:spPr bwMode="auto">
              <a:xfrm>
                <a:off x="3721" y="2886"/>
                <a:ext cx="15" cy="16"/>
              </a:xfrm>
              <a:custGeom>
                <a:avLst/>
                <a:gdLst>
                  <a:gd name="T0" fmla="*/ 0 w 15"/>
                  <a:gd name="T1" fmla="*/ 0 h 16"/>
                  <a:gd name="T2" fmla="*/ 0 w 15"/>
                  <a:gd name="T3" fmla="*/ 0 h 16"/>
                  <a:gd name="T4" fmla="*/ 1 w 15"/>
                  <a:gd name="T5" fmla="*/ 1 h 16"/>
                  <a:gd name="T6" fmla="*/ 1 w 15"/>
                  <a:gd name="T7" fmla="*/ 1 h 16"/>
                  <a:gd name="T8" fmla="*/ 1 w 15"/>
                  <a:gd name="T9" fmla="*/ 1 h 16"/>
                  <a:gd name="T10" fmla="*/ 1 w 15"/>
                  <a:gd name="T11" fmla="*/ 2 h 16"/>
                  <a:gd name="T12" fmla="*/ 2 w 15"/>
                  <a:gd name="T13" fmla="*/ 2 h 16"/>
                  <a:gd name="T14" fmla="*/ 2 w 15"/>
                  <a:gd name="T15" fmla="*/ 3 h 16"/>
                  <a:gd name="T16" fmla="*/ 2 w 15"/>
                  <a:gd name="T17" fmla="*/ 3 h 16"/>
                  <a:gd name="T18" fmla="*/ 2 w 15"/>
                  <a:gd name="T19" fmla="*/ 3 h 16"/>
                  <a:gd name="T20" fmla="*/ 3 w 15"/>
                  <a:gd name="T21" fmla="*/ 4 h 16"/>
                  <a:gd name="T22" fmla="*/ 3 w 15"/>
                  <a:gd name="T23" fmla="*/ 4 h 16"/>
                  <a:gd name="T24" fmla="*/ 3 w 15"/>
                  <a:gd name="T25" fmla="*/ 4 h 16"/>
                  <a:gd name="T26" fmla="*/ 4 w 15"/>
                  <a:gd name="T27" fmla="*/ 4 h 16"/>
                  <a:gd name="T28" fmla="*/ 4 w 15"/>
                  <a:gd name="T29" fmla="*/ 5 h 16"/>
                  <a:gd name="T30" fmla="*/ 4 w 15"/>
                  <a:gd name="T31" fmla="*/ 5 h 16"/>
                  <a:gd name="T32" fmla="*/ 4 w 15"/>
                  <a:gd name="T33" fmla="*/ 6 h 16"/>
                  <a:gd name="T34" fmla="*/ 5 w 15"/>
                  <a:gd name="T35" fmla="*/ 6 h 16"/>
                  <a:gd name="T36" fmla="*/ 5 w 15"/>
                  <a:gd name="T37" fmla="*/ 6 h 16"/>
                  <a:gd name="T38" fmla="*/ 6 w 15"/>
                  <a:gd name="T39" fmla="*/ 6 h 16"/>
                  <a:gd name="T40" fmla="*/ 6 w 15"/>
                  <a:gd name="T41" fmla="*/ 7 h 16"/>
                  <a:gd name="T42" fmla="*/ 6 w 15"/>
                  <a:gd name="T43" fmla="*/ 7 h 16"/>
                  <a:gd name="T44" fmla="*/ 6 w 15"/>
                  <a:gd name="T45" fmla="*/ 8 h 16"/>
                  <a:gd name="T46" fmla="*/ 7 w 15"/>
                  <a:gd name="T47" fmla="*/ 8 h 16"/>
                  <a:gd name="T48" fmla="*/ 7 w 15"/>
                  <a:gd name="T49" fmla="*/ 8 h 16"/>
                  <a:gd name="T50" fmla="*/ 7 w 15"/>
                  <a:gd name="T51" fmla="*/ 9 h 16"/>
                  <a:gd name="T52" fmla="*/ 8 w 15"/>
                  <a:gd name="T53" fmla="*/ 9 h 16"/>
                  <a:gd name="T54" fmla="*/ 8 w 15"/>
                  <a:gd name="T55" fmla="*/ 9 h 16"/>
                  <a:gd name="T56" fmla="*/ 8 w 15"/>
                  <a:gd name="T57" fmla="*/ 10 h 16"/>
                  <a:gd name="T58" fmla="*/ 8 w 15"/>
                  <a:gd name="T59" fmla="*/ 10 h 16"/>
                  <a:gd name="T60" fmla="*/ 9 w 15"/>
                  <a:gd name="T61" fmla="*/ 10 h 16"/>
                  <a:gd name="T62" fmla="*/ 9 w 15"/>
                  <a:gd name="T63" fmla="*/ 11 h 16"/>
                  <a:gd name="T64" fmla="*/ 10 w 15"/>
                  <a:gd name="T65" fmla="*/ 11 h 16"/>
                  <a:gd name="T66" fmla="*/ 10 w 15"/>
                  <a:gd name="T67" fmla="*/ 11 h 16"/>
                  <a:gd name="T68" fmla="*/ 10 w 15"/>
                  <a:gd name="T69" fmla="*/ 11 h 16"/>
                  <a:gd name="T70" fmla="*/ 10 w 15"/>
                  <a:gd name="T71" fmla="*/ 12 h 16"/>
                  <a:gd name="T72" fmla="*/ 11 w 15"/>
                  <a:gd name="T73" fmla="*/ 12 h 16"/>
                  <a:gd name="T74" fmla="*/ 11 w 15"/>
                  <a:gd name="T75" fmla="*/ 12 h 16"/>
                  <a:gd name="T76" fmla="*/ 11 w 15"/>
                  <a:gd name="T77" fmla="*/ 13 h 16"/>
                  <a:gd name="T78" fmla="*/ 11 w 15"/>
                  <a:gd name="T79" fmla="*/ 13 h 16"/>
                  <a:gd name="T80" fmla="*/ 12 w 15"/>
                  <a:gd name="T81" fmla="*/ 13 h 16"/>
                  <a:gd name="T82" fmla="*/ 12 w 15"/>
                  <a:gd name="T83" fmla="*/ 14 h 16"/>
                  <a:gd name="T84" fmla="*/ 12 w 15"/>
                  <a:gd name="T85" fmla="*/ 14 h 16"/>
                  <a:gd name="T86" fmla="*/ 13 w 15"/>
                  <a:gd name="T87" fmla="*/ 14 h 16"/>
                  <a:gd name="T88" fmla="*/ 13 w 15"/>
                  <a:gd name="T89" fmla="*/ 15 h 16"/>
                  <a:gd name="T90" fmla="*/ 13 w 15"/>
                  <a:gd name="T91" fmla="*/ 15 h 16"/>
                  <a:gd name="T92" fmla="*/ 13 w 15"/>
                  <a:gd name="T93" fmla="*/ 15 h 16"/>
                  <a:gd name="T94" fmla="*/ 14 w 15"/>
                  <a:gd name="T95" fmla="*/ 15 h 16"/>
                  <a:gd name="T96" fmla="*/ 14 w 15"/>
                  <a:gd name="T97" fmla="*/ 16 h 16"/>
                  <a:gd name="T98" fmla="*/ 15 w 1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5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853"/>
              <p:cNvSpPr>
                <a:spLocks/>
              </p:cNvSpPr>
              <p:nvPr/>
            </p:nvSpPr>
            <p:spPr bwMode="auto">
              <a:xfrm>
                <a:off x="3736" y="2902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1 h 14"/>
                  <a:gd name="T10" fmla="*/ 1 w 14"/>
                  <a:gd name="T11" fmla="*/ 2 h 14"/>
                  <a:gd name="T12" fmla="*/ 1 w 14"/>
                  <a:gd name="T13" fmla="*/ 2 h 14"/>
                  <a:gd name="T14" fmla="*/ 2 w 14"/>
                  <a:gd name="T15" fmla="*/ 2 h 14"/>
                  <a:gd name="T16" fmla="*/ 2 w 14"/>
                  <a:gd name="T17" fmla="*/ 2 h 14"/>
                  <a:gd name="T18" fmla="*/ 2 w 14"/>
                  <a:gd name="T19" fmla="*/ 3 h 14"/>
                  <a:gd name="T20" fmla="*/ 2 w 14"/>
                  <a:gd name="T21" fmla="*/ 3 h 14"/>
                  <a:gd name="T22" fmla="*/ 3 w 14"/>
                  <a:gd name="T23" fmla="*/ 3 h 14"/>
                  <a:gd name="T24" fmla="*/ 3 w 14"/>
                  <a:gd name="T25" fmla="*/ 4 h 14"/>
                  <a:gd name="T26" fmla="*/ 3 w 14"/>
                  <a:gd name="T27" fmla="*/ 4 h 14"/>
                  <a:gd name="T28" fmla="*/ 3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6 h 14"/>
                  <a:gd name="T38" fmla="*/ 5 w 14"/>
                  <a:gd name="T39" fmla="*/ 6 h 14"/>
                  <a:gd name="T40" fmla="*/ 5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6 w 14"/>
                  <a:gd name="T47" fmla="*/ 7 h 14"/>
                  <a:gd name="T48" fmla="*/ 7 w 14"/>
                  <a:gd name="T49" fmla="*/ 7 h 14"/>
                  <a:gd name="T50" fmla="*/ 7 w 14"/>
                  <a:gd name="T51" fmla="*/ 8 h 14"/>
                  <a:gd name="T52" fmla="*/ 7 w 14"/>
                  <a:gd name="T53" fmla="*/ 8 h 14"/>
                  <a:gd name="T54" fmla="*/ 7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0 w 14"/>
                  <a:gd name="T73" fmla="*/ 10 h 14"/>
                  <a:gd name="T74" fmla="*/ 10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1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2 w 14"/>
                  <a:gd name="T87" fmla="*/ 12 h 14"/>
                  <a:gd name="T88" fmla="*/ 12 w 14"/>
                  <a:gd name="T89" fmla="*/ 13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3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854"/>
              <p:cNvSpPr>
                <a:spLocks/>
              </p:cNvSpPr>
              <p:nvPr/>
            </p:nvSpPr>
            <p:spPr bwMode="auto">
              <a:xfrm>
                <a:off x="3750" y="2916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1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4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5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10 w 15"/>
                  <a:gd name="T65" fmla="*/ 8 h 11"/>
                  <a:gd name="T66" fmla="*/ 10 w 15"/>
                  <a:gd name="T67" fmla="*/ 8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9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10 h 11"/>
                  <a:gd name="T84" fmla="*/ 13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4 w 15"/>
                  <a:gd name="T91" fmla="*/ 10 h 11"/>
                  <a:gd name="T92" fmla="*/ 14 w 15"/>
                  <a:gd name="T93" fmla="*/ 11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855"/>
              <p:cNvSpPr>
                <a:spLocks/>
              </p:cNvSpPr>
              <p:nvPr/>
            </p:nvSpPr>
            <p:spPr bwMode="auto">
              <a:xfrm>
                <a:off x="3765" y="2927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0 w 15"/>
                  <a:gd name="T5" fmla="*/ 0 h 10"/>
                  <a:gd name="T6" fmla="*/ 1 w 15"/>
                  <a:gd name="T7" fmla="*/ 1 h 10"/>
                  <a:gd name="T8" fmla="*/ 1 w 15"/>
                  <a:gd name="T9" fmla="*/ 1 h 10"/>
                  <a:gd name="T10" fmla="*/ 1 w 15"/>
                  <a:gd name="T11" fmla="*/ 1 h 10"/>
                  <a:gd name="T12" fmla="*/ 2 w 15"/>
                  <a:gd name="T13" fmla="*/ 2 h 10"/>
                  <a:gd name="T14" fmla="*/ 2 w 15"/>
                  <a:gd name="T15" fmla="*/ 2 h 10"/>
                  <a:gd name="T16" fmla="*/ 2 w 15"/>
                  <a:gd name="T17" fmla="*/ 2 h 10"/>
                  <a:gd name="T18" fmla="*/ 3 w 15"/>
                  <a:gd name="T19" fmla="*/ 2 h 10"/>
                  <a:gd name="T20" fmla="*/ 3 w 15"/>
                  <a:gd name="T21" fmla="*/ 2 h 10"/>
                  <a:gd name="T22" fmla="*/ 3 w 15"/>
                  <a:gd name="T23" fmla="*/ 2 h 10"/>
                  <a:gd name="T24" fmla="*/ 3 w 15"/>
                  <a:gd name="T25" fmla="*/ 3 h 10"/>
                  <a:gd name="T26" fmla="*/ 4 w 15"/>
                  <a:gd name="T27" fmla="*/ 3 h 10"/>
                  <a:gd name="T28" fmla="*/ 4 w 15"/>
                  <a:gd name="T29" fmla="*/ 3 h 10"/>
                  <a:gd name="T30" fmla="*/ 4 w 15"/>
                  <a:gd name="T31" fmla="*/ 3 h 10"/>
                  <a:gd name="T32" fmla="*/ 4 w 15"/>
                  <a:gd name="T33" fmla="*/ 4 h 10"/>
                  <a:gd name="T34" fmla="*/ 5 w 15"/>
                  <a:gd name="T35" fmla="*/ 4 h 10"/>
                  <a:gd name="T36" fmla="*/ 5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6 w 15"/>
                  <a:gd name="T43" fmla="*/ 4 h 10"/>
                  <a:gd name="T44" fmla="*/ 6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7 w 15"/>
                  <a:gd name="T51" fmla="*/ 5 h 10"/>
                  <a:gd name="T52" fmla="*/ 8 w 15"/>
                  <a:gd name="T53" fmla="*/ 6 h 10"/>
                  <a:gd name="T54" fmla="*/ 8 w 15"/>
                  <a:gd name="T55" fmla="*/ 6 h 10"/>
                  <a:gd name="T56" fmla="*/ 8 w 15"/>
                  <a:gd name="T57" fmla="*/ 6 h 10"/>
                  <a:gd name="T58" fmla="*/ 8 w 15"/>
                  <a:gd name="T59" fmla="*/ 6 h 10"/>
                  <a:gd name="T60" fmla="*/ 9 w 15"/>
                  <a:gd name="T61" fmla="*/ 6 h 10"/>
                  <a:gd name="T62" fmla="*/ 9 w 15"/>
                  <a:gd name="T63" fmla="*/ 6 h 10"/>
                  <a:gd name="T64" fmla="*/ 10 w 15"/>
                  <a:gd name="T65" fmla="*/ 7 h 10"/>
                  <a:gd name="T66" fmla="*/ 10 w 15"/>
                  <a:gd name="T67" fmla="*/ 7 h 10"/>
                  <a:gd name="T68" fmla="*/ 10 w 15"/>
                  <a:gd name="T69" fmla="*/ 7 h 10"/>
                  <a:gd name="T70" fmla="*/ 10 w 15"/>
                  <a:gd name="T71" fmla="*/ 7 h 10"/>
                  <a:gd name="T72" fmla="*/ 11 w 15"/>
                  <a:gd name="T73" fmla="*/ 7 h 10"/>
                  <a:gd name="T74" fmla="*/ 11 w 15"/>
                  <a:gd name="T75" fmla="*/ 7 h 10"/>
                  <a:gd name="T76" fmla="*/ 11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2 w 15"/>
                  <a:gd name="T83" fmla="*/ 8 h 10"/>
                  <a:gd name="T84" fmla="*/ 12 w 15"/>
                  <a:gd name="T85" fmla="*/ 9 h 10"/>
                  <a:gd name="T86" fmla="*/ 13 w 15"/>
                  <a:gd name="T87" fmla="*/ 9 h 10"/>
                  <a:gd name="T88" fmla="*/ 13 w 15"/>
                  <a:gd name="T89" fmla="*/ 9 h 10"/>
                  <a:gd name="T90" fmla="*/ 13 w 15"/>
                  <a:gd name="T91" fmla="*/ 9 h 10"/>
                  <a:gd name="T92" fmla="*/ 13 w 15"/>
                  <a:gd name="T93" fmla="*/ 9 h 10"/>
                  <a:gd name="T94" fmla="*/ 14 w 15"/>
                  <a:gd name="T95" fmla="*/ 9 h 10"/>
                  <a:gd name="T96" fmla="*/ 14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856"/>
              <p:cNvSpPr>
                <a:spLocks/>
              </p:cNvSpPr>
              <p:nvPr/>
            </p:nvSpPr>
            <p:spPr bwMode="auto">
              <a:xfrm>
                <a:off x="3780" y="2937"/>
                <a:ext cx="14" cy="8"/>
              </a:xfrm>
              <a:custGeom>
                <a:avLst/>
                <a:gdLst>
                  <a:gd name="T0" fmla="*/ 0 w 14"/>
                  <a:gd name="T1" fmla="*/ 0 h 8"/>
                  <a:gd name="T2" fmla="*/ 0 w 14"/>
                  <a:gd name="T3" fmla="*/ 0 h 8"/>
                  <a:gd name="T4" fmla="*/ 0 w 14"/>
                  <a:gd name="T5" fmla="*/ 0 h 8"/>
                  <a:gd name="T6" fmla="*/ 0 w 14"/>
                  <a:gd name="T7" fmla="*/ 0 h 8"/>
                  <a:gd name="T8" fmla="*/ 1 w 14"/>
                  <a:gd name="T9" fmla="*/ 1 h 8"/>
                  <a:gd name="T10" fmla="*/ 1 w 14"/>
                  <a:gd name="T11" fmla="*/ 1 h 8"/>
                  <a:gd name="T12" fmla="*/ 1 w 14"/>
                  <a:gd name="T13" fmla="*/ 1 h 8"/>
                  <a:gd name="T14" fmla="*/ 2 w 14"/>
                  <a:gd name="T15" fmla="*/ 1 h 8"/>
                  <a:gd name="T16" fmla="*/ 2 w 14"/>
                  <a:gd name="T17" fmla="*/ 1 h 8"/>
                  <a:gd name="T18" fmla="*/ 2 w 14"/>
                  <a:gd name="T19" fmla="*/ 1 h 8"/>
                  <a:gd name="T20" fmla="*/ 2 w 14"/>
                  <a:gd name="T21" fmla="*/ 1 h 8"/>
                  <a:gd name="T22" fmla="*/ 3 w 14"/>
                  <a:gd name="T23" fmla="*/ 2 h 8"/>
                  <a:gd name="T24" fmla="*/ 3 w 14"/>
                  <a:gd name="T25" fmla="*/ 2 h 8"/>
                  <a:gd name="T26" fmla="*/ 4 w 14"/>
                  <a:gd name="T27" fmla="*/ 2 h 8"/>
                  <a:gd name="T28" fmla="*/ 4 w 14"/>
                  <a:gd name="T29" fmla="*/ 2 h 8"/>
                  <a:gd name="T30" fmla="*/ 4 w 14"/>
                  <a:gd name="T31" fmla="*/ 2 h 8"/>
                  <a:gd name="T32" fmla="*/ 4 w 14"/>
                  <a:gd name="T33" fmla="*/ 3 h 8"/>
                  <a:gd name="T34" fmla="*/ 5 w 14"/>
                  <a:gd name="T35" fmla="*/ 3 h 8"/>
                  <a:gd name="T36" fmla="*/ 5 w 14"/>
                  <a:gd name="T37" fmla="*/ 3 h 8"/>
                  <a:gd name="T38" fmla="*/ 5 w 14"/>
                  <a:gd name="T39" fmla="*/ 3 h 8"/>
                  <a:gd name="T40" fmla="*/ 5 w 14"/>
                  <a:gd name="T41" fmla="*/ 3 h 8"/>
                  <a:gd name="T42" fmla="*/ 6 w 14"/>
                  <a:gd name="T43" fmla="*/ 3 h 8"/>
                  <a:gd name="T44" fmla="*/ 6 w 14"/>
                  <a:gd name="T45" fmla="*/ 3 h 8"/>
                  <a:gd name="T46" fmla="*/ 6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7 w 14"/>
                  <a:gd name="T55" fmla="*/ 4 h 8"/>
                  <a:gd name="T56" fmla="*/ 8 w 14"/>
                  <a:gd name="T57" fmla="*/ 4 h 8"/>
                  <a:gd name="T58" fmla="*/ 8 w 14"/>
                  <a:gd name="T59" fmla="*/ 4 h 8"/>
                  <a:gd name="T60" fmla="*/ 9 w 14"/>
                  <a:gd name="T61" fmla="*/ 5 h 8"/>
                  <a:gd name="T62" fmla="*/ 9 w 14"/>
                  <a:gd name="T63" fmla="*/ 5 h 8"/>
                  <a:gd name="T64" fmla="*/ 9 w 14"/>
                  <a:gd name="T65" fmla="*/ 5 h 8"/>
                  <a:gd name="T66" fmla="*/ 9 w 14"/>
                  <a:gd name="T67" fmla="*/ 5 h 8"/>
                  <a:gd name="T68" fmla="*/ 10 w 14"/>
                  <a:gd name="T69" fmla="*/ 5 h 8"/>
                  <a:gd name="T70" fmla="*/ 10 w 14"/>
                  <a:gd name="T71" fmla="*/ 6 h 8"/>
                  <a:gd name="T72" fmla="*/ 10 w 14"/>
                  <a:gd name="T73" fmla="*/ 6 h 8"/>
                  <a:gd name="T74" fmla="*/ 11 w 14"/>
                  <a:gd name="T75" fmla="*/ 6 h 8"/>
                  <a:gd name="T76" fmla="*/ 11 w 14"/>
                  <a:gd name="T77" fmla="*/ 6 h 8"/>
                  <a:gd name="T78" fmla="*/ 11 w 14"/>
                  <a:gd name="T79" fmla="*/ 6 h 8"/>
                  <a:gd name="T80" fmla="*/ 11 w 14"/>
                  <a:gd name="T81" fmla="*/ 6 h 8"/>
                  <a:gd name="T82" fmla="*/ 12 w 14"/>
                  <a:gd name="T83" fmla="*/ 6 h 8"/>
                  <a:gd name="T84" fmla="*/ 12 w 14"/>
                  <a:gd name="T85" fmla="*/ 7 h 8"/>
                  <a:gd name="T86" fmla="*/ 12 w 14"/>
                  <a:gd name="T87" fmla="*/ 7 h 8"/>
                  <a:gd name="T88" fmla="*/ 12 w 14"/>
                  <a:gd name="T89" fmla="*/ 7 h 8"/>
                  <a:gd name="T90" fmla="*/ 13 w 14"/>
                  <a:gd name="T91" fmla="*/ 7 h 8"/>
                  <a:gd name="T92" fmla="*/ 13 w 14"/>
                  <a:gd name="T93" fmla="*/ 7 h 8"/>
                  <a:gd name="T94" fmla="*/ 14 w 14"/>
                  <a:gd name="T95" fmla="*/ 8 h 8"/>
                  <a:gd name="T96" fmla="*/ 14 w 14"/>
                  <a:gd name="T97" fmla="*/ 8 h 8"/>
                  <a:gd name="T98" fmla="*/ 14 w 14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857"/>
              <p:cNvSpPr>
                <a:spLocks/>
              </p:cNvSpPr>
              <p:nvPr/>
            </p:nvSpPr>
            <p:spPr bwMode="auto">
              <a:xfrm>
                <a:off x="3794" y="2945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858"/>
              <p:cNvSpPr>
                <a:spLocks/>
              </p:cNvSpPr>
              <p:nvPr/>
            </p:nvSpPr>
            <p:spPr bwMode="auto">
              <a:xfrm>
                <a:off x="3809" y="295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1 h 6"/>
                  <a:gd name="T4" fmla="*/ 0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1 w 15"/>
                  <a:gd name="T11" fmla="*/ 1 h 6"/>
                  <a:gd name="T12" fmla="*/ 1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2 h 6"/>
                  <a:gd name="T22" fmla="*/ 3 w 15"/>
                  <a:gd name="T23" fmla="*/ 2 h 6"/>
                  <a:gd name="T24" fmla="*/ 3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3 h 6"/>
                  <a:gd name="T36" fmla="*/ 5 w 15"/>
                  <a:gd name="T37" fmla="*/ 3 h 6"/>
                  <a:gd name="T38" fmla="*/ 5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4 h 6"/>
                  <a:gd name="T56" fmla="*/ 8 w 15"/>
                  <a:gd name="T57" fmla="*/ 4 h 6"/>
                  <a:gd name="T58" fmla="*/ 8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9 w 15"/>
                  <a:gd name="T65" fmla="*/ 4 h 6"/>
                  <a:gd name="T66" fmla="*/ 10 w 15"/>
                  <a:gd name="T67" fmla="*/ 4 h 6"/>
                  <a:gd name="T68" fmla="*/ 10 w 15"/>
                  <a:gd name="T69" fmla="*/ 5 h 6"/>
                  <a:gd name="T70" fmla="*/ 10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2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3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859"/>
              <p:cNvSpPr>
                <a:spLocks/>
              </p:cNvSpPr>
              <p:nvPr/>
            </p:nvSpPr>
            <p:spPr bwMode="auto">
              <a:xfrm>
                <a:off x="3824" y="295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0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1 w 14"/>
                  <a:gd name="T13" fmla="*/ 0 h 5"/>
                  <a:gd name="T14" fmla="*/ 2 w 14"/>
                  <a:gd name="T15" fmla="*/ 0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7 w 14"/>
                  <a:gd name="T55" fmla="*/ 2 h 5"/>
                  <a:gd name="T56" fmla="*/ 8 w 14"/>
                  <a:gd name="T57" fmla="*/ 3 h 5"/>
                  <a:gd name="T58" fmla="*/ 8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9 w 14"/>
                  <a:gd name="T67" fmla="*/ 3 h 5"/>
                  <a:gd name="T68" fmla="*/ 10 w 14"/>
                  <a:gd name="T69" fmla="*/ 3 h 5"/>
                  <a:gd name="T70" fmla="*/ 10 w 14"/>
                  <a:gd name="T71" fmla="*/ 3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1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3 w 14"/>
                  <a:gd name="T93" fmla="*/ 4 h 5"/>
                  <a:gd name="T94" fmla="*/ 14 w 14"/>
                  <a:gd name="T95" fmla="*/ 4 h 5"/>
                  <a:gd name="T96" fmla="*/ 14 w 14"/>
                  <a:gd name="T97" fmla="*/ 4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860"/>
              <p:cNvSpPr>
                <a:spLocks/>
              </p:cNvSpPr>
              <p:nvPr/>
            </p:nvSpPr>
            <p:spPr bwMode="auto">
              <a:xfrm>
                <a:off x="3838" y="296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861"/>
              <p:cNvSpPr>
                <a:spLocks/>
              </p:cNvSpPr>
              <p:nvPr/>
            </p:nvSpPr>
            <p:spPr bwMode="auto">
              <a:xfrm>
                <a:off x="3853" y="2965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1 h 4"/>
                  <a:gd name="T4" fmla="*/ 0 w 14"/>
                  <a:gd name="T5" fmla="*/ 1 h 4"/>
                  <a:gd name="T6" fmla="*/ 1 w 14"/>
                  <a:gd name="T7" fmla="*/ 1 h 4"/>
                  <a:gd name="T8" fmla="*/ 1 w 14"/>
                  <a:gd name="T9" fmla="*/ 1 h 4"/>
                  <a:gd name="T10" fmla="*/ 1 w 14"/>
                  <a:gd name="T11" fmla="*/ 1 h 4"/>
                  <a:gd name="T12" fmla="*/ 1 w 14"/>
                  <a:gd name="T13" fmla="*/ 1 h 4"/>
                  <a:gd name="T14" fmla="*/ 2 w 14"/>
                  <a:gd name="T15" fmla="*/ 1 h 4"/>
                  <a:gd name="T16" fmla="*/ 2 w 14"/>
                  <a:gd name="T17" fmla="*/ 1 h 4"/>
                  <a:gd name="T18" fmla="*/ 3 w 14"/>
                  <a:gd name="T19" fmla="*/ 1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3 h 4"/>
                  <a:gd name="T60" fmla="*/ 9 w 14"/>
                  <a:gd name="T61" fmla="*/ 3 h 4"/>
                  <a:gd name="T62" fmla="*/ 9 w 14"/>
                  <a:gd name="T63" fmla="*/ 3 h 4"/>
                  <a:gd name="T64" fmla="*/ 9 w 14"/>
                  <a:gd name="T65" fmla="*/ 3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862"/>
              <p:cNvSpPr>
                <a:spLocks/>
              </p:cNvSpPr>
              <p:nvPr/>
            </p:nvSpPr>
            <p:spPr bwMode="auto">
              <a:xfrm>
                <a:off x="3867" y="296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5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863"/>
              <p:cNvSpPr>
                <a:spLocks/>
              </p:cNvSpPr>
              <p:nvPr/>
            </p:nvSpPr>
            <p:spPr bwMode="auto">
              <a:xfrm>
                <a:off x="3882" y="297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9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864"/>
              <p:cNvSpPr>
                <a:spLocks/>
              </p:cNvSpPr>
              <p:nvPr/>
            </p:nvSpPr>
            <p:spPr bwMode="auto">
              <a:xfrm>
                <a:off x="3897" y="297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1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2 h 2"/>
                  <a:gd name="T46" fmla="*/ 7 w 14"/>
                  <a:gd name="T47" fmla="*/ 2 h 2"/>
                  <a:gd name="T48" fmla="*/ 7 w 14"/>
                  <a:gd name="T49" fmla="*/ 2 h 2"/>
                  <a:gd name="T50" fmla="*/ 7 w 14"/>
                  <a:gd name="T51" fmla="*/ 2 h 2"/>
                  <a:gd name="T52" fmla="*/ 8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865"/>
              <p:cNvSpPr>
                <a:spLocks/>
              </p:cNvSpPr>
              <p:nvPr/>
            </p:nvSpPr>
            <p:spPr bwMode="auto">
              <a:xfrm>
                <a:off x="3911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1 h 2"/>
                  <a:gd name="T12" fmla="*/ 2 w 15"/>
                  <a:gd name="T13" fmla="*/ 1 h 2"/>
                  <a:gd name="T14" fmla="*/ 3 w 15"/>
                  <a:gd name="T15" fmla="*/ 1 h 2"/>
                  <a:gd name="T16" fmla="*/ 3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866"/>
              <p:cNvSpPr>
                <a:spLocks/>
              </p:cNvSpPr>
              <p:nvPr/>
            </p:nvSpPr>
            <p:spPr bwMode="auto">
              <a:xfrm>
                <a:off x="3926" y="297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867"/>
              <p:cNvSpPr>
                <a:spLocks/>
              </p:cNvSpPr>
              <p:nvPr/>
            </p:nvSpPr>
            <p:spPr bwMode="auto">
              <a:xfrm>
                <a:off x="3941" y="297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868"/>
              <p:cNvSpPr>
                <a:spLocks/>
              </p:cNvSpPr>
              <p:nvPr/>
            </p:nvSpPr>
            <p:spPr bwMode="auto">
              <a:xfrm>
                <a:off x="3955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869"/>
              <p:cNvSpPr>
                <a:spLocks/>
              </p:cNvSpPr>
              <p:nvPr/>
            </p:nvSpPr>
            <p:spPr bwMode="auto">
              <a:xfrm>
                <a:off x="3970" y="298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870"/>
              <p:cNvSpPr>
                <a:spLocks/>
              </p:cNvSpPr>
              <p:nvPr/>
            </p:nvSpPr>
            <p:spPr bwMode="auto">
              <a:xfrm>
                <a:off x="3985" y="298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Freeform 871"/>
              <p:cNvSpPr>
                <a:spLocks/>
              </p:cNvSpPr>
              <p:nvPr/>
            </p:nvSpPr>
            <p:spPr bwMode="auto">
              <a:xfrm>
                <a:off x="3999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Freeform 872"/>
              <p:cNvSpPr>
                <a:spLocks/>
              </p:cNvSpPr>
              <p:nvPr/>
            </p:nvSpPr>
            <p:spPr bwMode="auto">
              <a:xfrm>
                <a:off x="4014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Freeform 873"/>
              <p:cNvSpPr>
                <a:spLocks/>
              </p:cNvSpPr>
              <p:nvPr/>
            </p:nvSpPr>
            <p:spPr bwMode="auto">
              <a:xfrm>
                <a:off x="4029" y="298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Freeform 874"/>
              <p:cNvSpPr>
                <a:spLocks/>
              </p:cNvSpPr>
              <p:nvPr/>
            </p:nvSpPr>
            <p:spPr bwMode="auto">
              <a:xfrm>
                <a:off x="404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Freeform 875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876"/>
              <p:cNvSpPr>
                <a:spLocks/>
              </p:cNvSpPr>
              <p:nvPr/>
            </p:nvSpPr>
            <p:spPr bwMode="auto">
              <a:xfrm>
                <a:off x="4073" y="298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Freeform 877"/>
              <p:cNvSpPr>
                <a:spLocks/>
              </p:cNvSpPr>
              <p:nvPr/>
            </p:nvSpPr>
            <p:spPr bwMode="auto">
              <a:xfrm>
                <a:off x="40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Freeform 878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971" name="Freeform 880"/>
            <p:cNvSpPr>
              <a:spLocks/>
            </p:cNvSpPr>
            <p:nvPr/>
          </p:nvSpPr>
          <p:spPr bwMode="auto">
            <a:xfrm>
              <a:off x="41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2" name="Freeform 881"/>
            <p:cNvSpPr>
              <a:spLocks/>
            </p:cNvSpPr>
            <p:nvPr/>
          </p:nvSpPr>
          <p:spPr bwMode="auto">
            <a:xfrm>
              <a:off x="41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3" name="Freeform 882"/>
            <p:cNvSpPr>
              <a:spLocks/>
            </p:cNvSpPr>
            <p:nvPr/>
          </p:nvSpPr>
          <p:spPr bwMode="auto">
            <a:xfrm>
              <a:off x="414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4" name="Freeform 883"/>
            <p:cNvSpPr>
              <a:spLocks/>
            </p:cNvSpPr>
            <p:nvPr/>
          </p:nvSpPr>
          <p:spPr bwMode="auto">
            <a:xfrm>
              <a:off x="416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5" name="Freeform 884"/>
            <p:cNvSpPr>
              <a:spLocks/>
            </p:cNvSpPr>
            <p:nvPr/>
          </p:nvSpPr>
          <p:spPr bwMode="auto">
            <a:xfrm>
              <a:off x="417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6" name="Freeform 885"/>
            <p:cNvSpPr>
              <a:spLocks/>
            </p:cNvSpPr>
            <p:nvPr/>
          </p:nvSpPr>
          <p:spPr bwMode="auto">
            <a:xfrm>
              <a:off x="419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7" name="Freeform 886"/>
            <p:cNvSpPr>
              <a:spLocks/>
            </p:cNvSpPr>
            <p:nvPr/>
          </p:nvSpPr>
          <p:spPr bwMode="auto">
            <a:xfrm>
              <a:off x="42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8" name="Freeform 887"/>
            <p:cNvSpPr>
              <a:spLocks/>
            </p:cNvSpPr>
            <p:nvPr/>
          </p:nvSpPr>
          <p:spPr bwMode="auto">
            <a:xfrm>
              <a:off x="42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9" name="Freeform 888"/>
            <p:cNvSpPr>
              <a:spLocks/>
            </p:cNvSpPr>
            <p:nvPr/>
          </p:nvSpPr>
          <p:spPr bwMode="auto">
            <a:xfrm>
              <a:off x="423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0" name="Freeform 889"/>
            <p:cNvSpPr>
              <a:spLocks/>
            </p:cNvSpPr>
            <p:nvPr/>
          </p:nvSpPr>
          <p:spPr bwMode="auto">
            <a:xfrm>
              <a:off x="42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1" name="Freeform 890"/>
            <p:cNvSpPr>
              <a:spLocks/>
            </p:cNvSpPr>
            <p:nvPr/>
          </p:nvSpPr>
          <p:spPr bwMode="auto">
            <a:xfrm>
              <a:off x="42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2" name="Freeform 891"/>
            <p:cNvSpPr>
              <a:spLocks/>
            </p:cNvSpPr>
            <p:nvPr/>
          </p:nvSpPr>
          <p:spPr bwMode="auto">
            <a:xfrm>
              <a:off x="4278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3" name="Freeform 892"/>
            <p:cNvSpPr>
              <a:spLocks/>
            </p:cNvSpPr>
            <p:nvPr/>
          </p:nvSpPr>
          <p:spPr bwMode="auto">
            <a:xfrm>
              <a:off x="4293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4" name="Freeform 893"/>
            <p:cNvSpPr>
              <a:spLocks/>
            </p:cNvSpPr>
            <p:nvPr/>
          </p:nvSpPr>
          <p:spPr bwMode="auto">
            <a:xfrm>
              <a:off x="4307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5" name="Freeform 894"/>
            <p:cNvSpPr>
              <a:spLocks/>
            </p:cNvSpPr>
            <p:nvPr/>
          </p:nvSpPr>
          <p:spPr bwMode="auto">
            <a:xfrm>
              <a:off x="432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6" name="Freeform 895"/>
            <p:cNvSpPr>
              <a:spLocks/>
            </p:cNvSpPr>
            <p:nvPr/>
          </p:nvSpPr>
          <p:spPr bwMode="auto">
            <a:xfrm>
              <a:off x="433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7" name="Freeform 896"/>
            <p:cNvSpPr>
              <a:spLocks/>
            </p:cNvSpPr>
            <p:nvPr/>
          </p:nvSpPr>
          <p:spPr bwMode="auto">
            <a:xfrm>
              <a:off x="435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8" name="Freeform 897"/>
            <p:cNvSpPr>
              <a:spLocks/>
            </p:cNvSpPr>
            <p:nvPr/>
          </p:nvSpPr>
          <p:spPr bwMode="auto">
            <a:xfrm>
              <a:off x="436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9" name="Freeform 898"/>
            <p:cNvSpPr>
              <a:spLocks/>
            </p:cNvSpPr>
            <p:nvPr/>
          </p:nvSpPr>
          <p:spPr bwMode="auto">
            <a:xfrm>
              <a:off x="438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0" name="Freeform 899"/>
            <p:cNvSpPr>
              <a:spLocks/>
            </p:cNvSpPr>
            <p:nvPr/>
          </p:nvSpPr>
          <p:spPr bwMode="auto">
            <a:xfrm>
              <a:off x="439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1" name="Freeform 900"/>
            <p:cNvSpPr>
              <a:spLocks/>
            </p:cNvSpPr>
            <p:nvPr/>
          </p:nvSpPr>
          <p:spPr bwMode="auto">
            <a:xfrm>
              <a:off x="441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2" name="Freeform 901"/>
            <p:cNvSpPr>
              <a:spLocks/>
            </p:cNvSpPr>
            <p:nvPr/>
          </p:nvSpPr>
          <p:spPr bwMode="auto">
            <a:xfrm>
              <a:off x="442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3" name="Freeform 902"/>
            <p:cNvSpPr>
              <a:spLocks/>
            </p:cNvSpPr>
            <p:nvPr/>
          </p:nvSpPr>
          <p:spPr bwMode="auto">
            <a:xfrm>
              <a:off x="443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4" name="Freeform 903"/>
            <p:cNvSpPr>
              <a:spLocks/>
            </p:cNvSpPr>
            <p:nvPr/>
          </p:nvSpPr>
          <p:spPr bwMode="auto">
            <a:xfrm>
              <a:off x="445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5" name="Freeform 904"/>
            <p:cNvSpPr>
              <a:spLocks/>
            </p:cNvSpPr>
            <p:nvPr/>
          </p:nvSpPr>
          <p:spPr bwMode="auto">
            <a:xfrm>
              <a:off x="446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6" name="Freeform 905"/>
            <p:cNvSpPr>
              <a:spLocks/>
            </p:cNvSpPr>
            <p:nvPr/>
          </p:nvSpPr>
          <p:spPr bwMode="auto">
            <a:xfrm>
              <a:off x="448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7" name="Freeform 906"/>
            <p:cNvSpPr>
              <a:spLocks/>
            </p:cNvSpPr>
            <p:nvPr/>
          </p:nvSpPr>
          <p:spPr bwMode="auto">
            <a:xfrm>
              <a:off x="449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8" name="Freeform 907"/>
            <p:cNvSpPr>
              <a:spLocks/>
            </p:cNvSpPr>
            <p:nvPr/>
          </p:nvSpPr>
          <p:spPr bwMode="auto">
            <a:xfrm>
              <a:off x="451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9" name="Freeform 908"/>
            <p:cNvSpPr>
              <a:spLocks/>
            </p:cNvSpPr>
            <p:nvPr/>
          </p:nvSpPr>
          <p:spPr bwMode="auto">
            <a:xfrm>
              <a:off x="452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0" name="Freeform 909"/>
            <p:cNvSpPr>
              <a:spLocks/>
            </p:cNvSpPr>
            <p:nvPr/>
          </p:nvSpPr>
          <p:spPr bwMode="auto">
            <a:xfrm>
              <a:off x="454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1" name="Freeform 910"/>
            <p:cNvSpPr>
              <a:spLocks/>
            </p:cNvSpPr>
            <p:nvPr/>
          </p:nvSpPr>
          <p:spPr bwMode="auto">
            <a:xfrm>
              <a:off x="455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2" name="Freeform 911"/>
            <p:cNvSpPr>
              <a:spLocks/>
            </p:cNvSpPr>
            <p:nvPr/>
          </p:nvSpPr>
          <p:spPr bwMode="auto">
            <a:xfrm>
              <a:off x="457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3" name="Freeform 912"/>
            <p:cNvSpPr>
              <a:spLocks/>
            </p:cNvSpPr>
            <p:nvPr/>
          </p:nvSpPr>
          <p:spPr bwMode="auto">
            <a:xfrm>
              <a:off x="458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4" name="Freeform 913"/>
            <p:cNvSpPr>
              <a:spLocks/>
            </p:cNvSpPr>
            <p:nvPr/>
          </p:nvSpPr>
          <p:spPr bwMode="auto">
            <a:xfrm>
              <a:off x="460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5" name="Freeform 914"/>
            <p:cNvSpPr>
              <a:spLocks/>
            </p:cNvSpPr>
            <p:nvPr/>
          </p:nvSpPr>
          <p:spPr bwMode="auto">
            <a:xfrm>
              <a:off x="461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6" name="Freeform 915"/>
            <p:cNvSpPr>
              <a:spLocks/>
            </p:cNvSpPr>
            <p:nvPr/>
          </p:nvSpPr>
          <p:spPr bwMode="auto">
            <a:xfrm>
              <a:off x="463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7" name="Freeform 916"/>
            <p:cNvSpPr>
              <a:spLocks/>
            </p:cNvSpPr>
            <p:nvPr/>
          </p:nvSpPr>
          <p:spPr bwMode="auto">
            <a:xfrm>
              <a:off x="464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8" name="Freeform 917"/>
            <p:cNvSpPr>
              <a:spLocks/>
            </p:cNvSpPr>
            <p:nvPr/>
          </p:nvSpPr>
          <p:spPr bwMode="auto">
            <a:xfrm>
              <a:off x="466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9" name="Freeform 918"/>
            <p:cNvSpPr>
              <a:spLocks/>
            </p:cNvSpPr>
            <p:nvPr/>
          </p:nvSpPr>
          <p:spPr bwMode="auto">
            <a:xfrm>
              <a:off x="467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0" name="Freeform 919"/>
            <p:cNvSpPr>
              <a:spLocks/>
            </p:cNvSpPr>
            <p:nvPr/>
          </p:nvSpPr>
          <p:spPr bwMode="auto">
            <a:xfrm>
              <a:off x="468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1" name="Freeform 920"/>
            <p:cNvSpPr>
              <a:spLocks/>
            </p:cNvSpPr>
            <p:nvPr/>
          </p:nvSpPr>
          <p:spPr bwMode="auto">
            <a:xfrm>
              <a:off x="470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2" name="Freeform 921"/>
            <p:cNvSpPr>
              <a:spLocks/>
            </p:cNvSpPr>
            <p:nvPr/>
          </p:nvSpPr>
          <p:spPr bwMode="auto">
            <a:xfrm>
              <a:off x="471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3" name="Freeform 922"/>
            <p:cNvSpPr>
              <a:spLocks/>
            </p:cNvSpPr>
            <p:nvPr/>
          </p:nvSpPr>
          <p:spPr bwMode="auto">
            <a:xfrm>
              <a:off x="473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4" name="Freeform 923"/>
            <p:cNvSpPr>
              <a:spLocks/>
            </p:cNvSpPr>
            <p:nvPr/>
          </p:nvSpPr>
          <p:spPr bwMode="auto">
            <a:xfrm>
              <a:off x="474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5" name="Freeform 924"/>
            <p:cNvSpPr>
              <a:spLocks/>
            </p:cNvSpPr>
            <p:nvPr/>
          </p:nvSpPr>
          <p:spPr bwMode="auto">
            <a:xfrm>
              <a:off x="476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6" name="Freeform 925"/>
            <p:cNvSpPr>
              <a:spLocks/>
            </p:cNvSpPr>
            <p:nvPr/>
          </p:nvSpPr>
          <p:spPr bwMode="auto">
            <a:xfrm>
              <a:off x="477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7" name="Freeform 926"/>
            <p:cNvSpPr>
              <a:spLocks/>
            </p:cNvSpPr>
            <p:nvPr/>
          </p:nvSpPr>
          <p:spPr bwMode="auto">
            <a:xfrm>
              <a:off x="479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8" name="Freeform 927"/>
            <p:cNvSpPr>
              <a:spLocks/>
            </p:cNvSpPr>
            <p:nvPr/>
          </p:nvSpPr>
          <p:spPr bwMode="auto">
            <a:xfrm>
              <a:off x="480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Freeform 928"/>
            <p:cNvSpPr>
              <a:spLocks/>
            </p:cNvSpPr>
            <p:nvPr/>
          </p:nvSpPr>
          <p:spPr bwMode="auto">
            <a:xfrm>
              <a:off x="482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Freeform 929"/>
            <p:cNvSpPr>
              <a:spLocks/>
            </p:cNvSpPr>
            <p:nvPr/>
          </p:nvSpPr>
          <p:spPr bwMode="auto">
            <a:xfrm>
              <a:off x="483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Freeform 930"/>
            <p:cNvSpPr>
              <a:spLocks/>
            </p:cNvSpPr>
            <p:nvPr/>
          </p:nvSpPr>
          <p:spPr bwMode="auto">
            <a:xfrm>
              <a:off x="485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931"/>
            <p:cNvSpPr>
              <a:spLocks/>
            </p:cNvSpPr>
            <p:nvPr/>
          </p:nvSpPr>
          <p:spPr bwMode="auto">
            <a:xfrm>
              <a:off x="486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932"/>
            <p:cNvSpPr>
              <a:spLocks/>
            </p:cNvSpPr>
            <p:nvPr/>
          </p:nvSpPr>
          <p:spPr bwMode="auto">
            <a:xfrm>
              <a:off x="487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933"/>
            <p:cNvSpPr>
              <a:spLocks/>
            </p:cNvSpPr>
            <p:nvPr/>
          </p:nvSpPr>
          <p:spPr bwMode="auto">
            <a:xfrm>
              <a:off x="489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934"/>
            <p:cNvSpPr>
              <a:spLocks/>
            </p:cNvSpPr>
            <p:nvPr/>
          </p:nvSpPr>
          <p:spPr bwMode="auto">
            <a:xfrm>
              <a:off x="490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935"/>
            <p:cNvSpPr>
              <a:spLocks/>
            </p:cNvSpPr>
            <p:nvPr/>
          </p:nvSpPr>
          <p:spPr bwMode="auto">
            <a:xfrm>
              <a:off x="492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936"/>
            <p:cNvSpPr>
              <a:spLocks/>
            </p:cNvSpPr>
            <p:nvPr/>
          </p:nvSpPr>
          <p:spPr bwMode="auto">
            <a:xfrm>
              <a:off x="493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937"/>
            <p:cNvSpPr>
              <a:spLocks/>
            </p:cNvSpPr>
            <p:nvPr/>
          </p:nvSpPr>
          <p:spPr bwMode="auto">
            <a:xfrm>
              <a:off x="495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Freeform 938"/>
            <p:cNvSpPr>
              <a:spLocks/>
            </p:cNvSpPr>
            <p:nvPr/>
          </p:nvSpPr>
          <p:spPr bwMode="auto">
            <a:xfrm>
              <a:off x="496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939"/>
            <p:cNvSpPr>
              <a:spLocks/>
            </p:cNvSpPr>
            <p:nvPr/>
          </p:nvSpPr>
          <p:spPr bwMode="auto">
            <a:xfrm>
              <a:off x="498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940"/>
            <p:cNvSpPr>
              <a:spLocks/>
            </p:cNvSpPr>
            <p:nvPr/>
          </p:nvSpPr>
          <p:spPr bwMode="auto">
            <a:xfrm>
              <a:off x="499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941"/>
            <p:cNvSpPr>
              <a:spLocks/>
            </p:cNvSpPr>
            <p:nvPr/>
          </p:nvSpPr>
          <p:spPr bwMode="auto">
            <a:xfrm>
              <a:off x="501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942"/>
            <p:cNvSpPr>
              <a:spLocks/>
            </p:cNvSpPr>
            <p:nvPr/>
          </p:nvSpPr>
          <p:spPr bwMode="auto">
            <a:xfrm>
              <a:off x="502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943"/>
            <p:cNvSpPr>
              <a:spLocks/>
            </p:cNvSpPr>
            <p:nvPr/>
          </p:nvSpPr>
          <p:spPr bwMode="auto">
            <a:xfrm>
              <a:off x="504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944"/>
            <p:cNvSpPr>
              <a:spLocks/>
            </p:cNvSpPr>
            <p:nvPr/>
          </p:nvSpPr>
          <p:spPr bwMode="auto">
            <a:xfrm>
              <a:off x="505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945"/>
            <p:cNvSpPr>
              <a:spLocks/>
            </p:cNvSpPr>
            <p:nvPr/>
          </p:nvSpPr>
          <p:spPr bwMode="auto">
            <a:xfrm>
              <a:off x="507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946"/>
            <p:cNvSpPr>
              <a:spLocks/>
            </p:cNvSpPr>
            <p:nvPr/>
          </p:nvSpPr>
          <p:spPr bwMode="auto">
            <a:xfrm>
              <a:off x="508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947"/>
            <p:cNvSpPr>
              <a:spLocks/>
            </p:cNvSpPr>
            <p:nvPr/>
          </p:nvSpPr>
          <p:spPr bwMode="auto">
            <a:xfrm>
              <a:off x="510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948"/>
            <p:cNvSpPr>
              <a:spLocks/>
            </p:cNvSpPr>
            <p:nvPr/>
          </p:nvSpPr>
          <p:spPr bwMode="auto">
            <a:xfrm>
              <a:off x="511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949"/>
            <p:cNvSpPr>
              <a:spLocks/>
            </p:cNvSpPr>
            <p:nvPr/>
          </p:nvSpPr>
          <p:spPr bwMode="auto">
            <a:xfrm>
              <a:off x="512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Freeform 950"/>
            <p:cNvSpPr>
              <a:spLocks/>
            </p:cNvSpPr>
            <p:nvPr/>
          </p:nvSpPr>
          <p:spPr bwMode="auto">
            <a:xfrm>
              <a:off x="514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951"/>
            <p:cNvSpPr>
              <a:spLocks/>
            </p:cNvSpPr>
            <p:nvPr/>
          </p:nvSpPr>
          <p:spPr bwMode="auto">
            <a:xfrm>
              <a:off x="515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952"/>
            <p:cNvSpPr>
              <a:spLocks/>
            </p:cNvSpPr>
            <p:nvPr/>
          </p:nvSpPr>
          <p:spPr bwMode="auto">
            <a:xfrm>
              <a:off x="517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953"/>
            <p:cNvSpPr>
              <a:spLocks/>
            </p:cNvSpPr>
            <p:nvPr/>
          </p:nvSpPr>
          <p:spPr bwMode="auto">
            <a:xfrm>
              <a:off x="518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954"/>
            <p:cNvSpPr>
              <a:spLocks/>
            </p:cNvSpPr>
            <p:nvPr/>
          </p:nvSpPr>
          <p:spPr bwMode="auto">
            <a:xfrm>
              <a:off x="520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Freeform 955"/>
            <p:cNvSpPr>
              <a:spLocks/>
            </p:cNvSpPr>
            <p:nvPr/>
          </p:nvSpPr>
          <p:spPr bwMode="auto">
            <a:xfrm>
              <a:off x="52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7" name="Freeform 956"/>
            <p:cNvSpPr>
              <a:spLocks/>
            </p:cNvSpPr>
            <p:nvPr/>
          </p:nvSpPr>
          <p:spPr bwMode="auto">
            <a:xfrm>
              <a:off x="52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8" name="Freeform 957"/>
            <p:cNvSpPr>
              <a:spLocks/>
            </p:cNvSpPr>
            <p:nvPr/>
          </p:nvSpPr>
          <p:spPr bwMode="auto">
            <a:xfrm>
              <a:off x="524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9" name="Freeform 958"/>
            <p:cNvSpPr>
              <a:spLocks/>
            </p:cNvSpPr>
            <p:nvPr/>
          </p:nvSpPr>
          <p:spPr bwMode="auto">
            <a:xfrm>
              <a:off x="526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0" name="Freeform 959"/>
            <p:cNvSpPr>
              <a:spLocks/>
            </p:cNvSpPr>
            <p:nvPr/>
          </p:nvSpPr>
          <p:spPr bwMode="auto">
            <a:xfrm>
              <a:off x="527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1" name="Freeform 960"/>
            <p:cNvSpPr>
              <a:spLocks/>
            </p:cNvSpPr>
            <p:nvPr/>
          </p:nvSpPr>
          <p:spPr bwMode="auto">
            <a:xfrm>
              <a:off x="529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2" name="Freeform 961"/>
            <p:cNvSpPr>
              <a:spLocks/>
            </p:cNvSpPr>
            <p:nvPr/>
          </p:nvSpPr>
          <p:spPr bwMode="auto">
            <a:xfrm>
              <a:off x="53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3" name="Freeform 962"/>
            <p:cNvSpPr>
              <a:spLocks/>
            </p:cNvSpPr>
            <p:nvPr/>
          </p:nvSpPr>
          <p:spPr bwMode="auto">
            <a:xfrm>
              <a:off x="53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4" name="Freeform 963"/>
            <p:cNvSpPr>
              <a:spLocks/>
            </p:cNvSpPr>
            <p:nvPr/>
          </p:nvSpPr>
          <p:spPr bwMode="auto">
            <a:xfrm>
              <a:off x="533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5" name="Freeform 964"/>
            <p:cNvSpPr>
              <a:spLocks/>
            </p:cNvSpPr>
            <p:nvPr/>
          </p:nvSpPr>
          <p:spPr bwMode="auto">
            <a:xfrm>
              <a:off x="53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6" name="Freeform 965"/>
            <p:cNvSpPr>
              <a:spLocks/>
            </p:cNvSpPr>
            <p:nvPr/>
          </p:nvSpPr>
          <p:spPr bwMode="auto">
            <a:xfrm>
              <a:off x="53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7" name="Freeform 966"/>
            <p:cNvSpPr>
              <a:spLocks/>
            </p:cNvSpPr>
            <p:nvPr/>
          </p:nvSpPr>
          <p:spPr bwMode="auto">
            <a:xfrm>
              <a:off x="537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8" name="Freeform 967"/>
            <p:cNvSpPr>
              <a:spLocks/>
            </p:cNvSpPr>
            <p:nvPr/>
          </p:nvSpPr>
          <p:spPr bwMode="auto">
            <a:xfrm>
              <a:off x="539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9" name="Freeform 968"/>
            <p:cNvSpPr>
              <a:spLocks/>
            </p:cNvSpPr>
            <p:nvPr/>
          </p:nvSpPr>
          <p:spPr bwMode="auto">
            <a:xfrm>
              <a:off x="5408" y="298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46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wo full inversions of the population are observed. No distortion of the pulse symmetry. Transparent propagation is reached and it is sustained over many round trips -&gt; the pulse propagates as a soliton in this medium.</a:t>
            </a:r>
          </a:p>
        </p:txBody>
      </p:sp>
    </p:spTree>
    <p:extLst>
      <p:ext uri="{BB962C8B-B14F-4D97-AF65-F5344CB8AC3E}">
        <p14:creationId xmlns:p14="http://schemas.microsoft.com/office/powerpoint/2010/main" val="32588284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013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sults: 3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1941" y="1203"/>
            <a:chExt cx="3742" cy="2101"/>
          </a:xfrm>
        </p:grpSpPr>
        <p:grpSp>
          <p:nvGrpSpPr>
            <p:cNvPr id="6" name="Group 205"/>
            <p:cNvGrpSpPr>
              <a:grpSpLocks/>
            </p:cNvGrpSpPr>
            <p:nvPr/>
          </p:nvGrpSpPr>
          <p:grpSpPr bwMode="auto">
            <a:xfrm>
              <a:off x="1941" y="1203"/>
              <a:ext cx="3580" cy="2101"/>
              <a:chOff x="1941" y="1203"/>
              <a:chExt cx="3580" cy="2101"/>
            </a:xfrm>
          </p:grpSpPr>
          <p:sp>
            <p:nvSpPr>
              <p:cNvPr id="1714" name="Rectangle 6"/>
              <p:cNvSpPr>
                <a:spLocks noChangeArrowheads="1"/>
              </p:cNvSpPr>
              <p:nvPr/>
            </p:nvSpPr>
            <p:spPr bwMode="auto">
              <a:xfrm>
                <a:off x="3612" y="317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5" name="Freeform 7"/>
              <p:cNvSpPr>
                <a:spLocks/>
              </p:cNvSpPr>
              <p:nvPr/>
            </p:nvSpPr>
            <p:spPr bwMode="auto">
              <a:xfrm>
                <a:off x="4039" y="321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Rectangle 8"/>
              <p:cNvSpPr>
                <a:spLocks noChangeArrowheads="1"/>
              </p:cNvSpPr>
              <p:nvPr/>
            </p:nvSpPr>
            <p:spPr bwMode="auto">
              <a:xfrm>
                <a:off x="4099" y="317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7" name="Line 9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Line 1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Line 11"/>
              <p:cNvSpPr>
                <a:spLocks noChangeShapeType="1"/>
              </p:cNvSpPr>
              <p:nvPr/>
            </p:nvSpPr>
            <p:spPr bwMode="auto">
              <a:xfrm flipV="1">
                <a:off x="2415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Line 12"/>
              <p:cNvSpPr>
                <a:spLocks noChangeShapeType="1"/>
              </p:cNvSpPr>
              <p:nvPr/>
            </p:nvSpPr>
            <p:spPr bwMode="auto">
              <a:xfrm flipV="1">
                <a:off x="3413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Line 13"/>
              <p:cNvSpPr>
                <a:spLocks noChangeShapeType="1"/>
              </p:cNvSpPr>
              <p:nvPr/>
            </p:nvSpPr>
            <p:spPr bwMode="auto">
              <a:xfrm flipV="1">
                <a:off x="4411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Line 14"/>
              <p:cNvSpPr>
                <a:spLocks noChangeShapeType="1"/>
              </p:cNvSpPr>
              <p:nvPr/>
            </p:nvSpPr>
            <p:spPr bwMode="auto">
              <a:xfrm flipV="1">
                <a:off x="5408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Line 15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Line 16"/>
              <p:cNvSpPr>
                <a:spLocks noChangeShapeType="1"/>
              </p:cNvSpPr>
              <p:nvPr/>
            </p:nvSpPr>
            <p:spPr bwMode="auto">
              <a:xfrm>
                <a:off x="3413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Line 17"/>
              <p:cNvSpPr>
                <a:spLocks noChangeShapeType="1"/>
              </p:cNvSpPr>
              <p:nvPr/>
            </p:nvSpPr>
            <p:spPr bwMode="auto">
              <a:xfrm>
                <a:off x="4411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Line 18"/>
              <p:cNvSpPr>
                <a:spLocks noChangeShapeType="1"/>
              </p:cNvSpPr>
              <p:nvPr/>
            </p:nvSpPr>
            <p:spPr bwMode="auto">
              <a:xfrm>
                <a:off x="5408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Rectangle 19"/>
              <p:cNvSpPr>
                <a:spLocks noChangeArrowheads="1"/>
              </p:cNvSpPr>
              <p:nvPr/>
            </p:nvSpPr>
            <p:spPr bwMode="auto">
              <a:xfrm>
                <a:off x="2390" y="304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8" name="Rectangle 20"/>
              <p:cNvSpPr>
                <a:spLocks noChangeArrowheads="1"/>
              </p:cNvSpPr>
              <p:nvPr/>
            </p:nvSpPr>
            <p:spPr bwMode="auto">
              <a:xfrm>
                <a:off x="3369" y="304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Rectangle 21"/>
              <p:cNvSpPr>
                <a:spLocks noChangeArrowheads="1"/>
              </p:cNvSpPr>
              <p:nvPr/>
            </p:nvSpPr>
            <p:spPr bwMode="auto">
              <a:xfrm>
                <a:off x="4342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0" name="Rectangle 22"/>
              <p:cNvSpPr>
                <a:spLocks noChangeArrowheads="1"/>
              </p:cNvSpPr>
              <p:nvPr/>
            </p:nvSpPr>
            <p:spPr bwMode="auto">
              <a:xfrm>
                <a:off x="5340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1" name="Rectangle 23"/>
              <p:cNvSpPr>
                <a:spLocks noChangeArrowheads="1"/>
              </p:cNvSpPr>
              <p:nvPr/>
            </p:nvSpPr>
            <p:spPr bwMode="auto">
              <a:xfrm rot="16200000">
                <a:off x="1972" y="24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2" name="Rectangle 24"/>
              <p:cNvSpPr>
                <a:spLocks noChangeArrowheads="1"/>
              </p:cNvSpPr>
              <p:nvPr/>
            </p:nvSpPr>
            <p:spPr bwMode="auto">
              <a:xfrm rot="16200000">
                <a:off x="1960" y="23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3" name="Rectangle 25"/>
              <p:cNvSpPr>
                <a:spLocks noChangeArrowheads="1"/>
              </p:cNvSpPr>
              <p:nvPr/>
            </p:nvSpPr>
            <p:spPr bwMode="auto">
              <a:xfrm rot="16200000">
                <a:off x="1972" y="23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26"/>
              <p:cNvSpPr>
                <a:spLocks noChangeArrowheads="1"/>
              </p:cNvSpPr>
              <p:nvPr/>
            </p:nvSpPr>
            <p:spPr bwMode="auto">
              <a:xfrm rot="16200000">
                <a:off x="1960" y="23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27"/>
              <p:cNvSpPr>
                <a:spLocks noChangeArrowheads="1"/>
              </p:cNvSpPr>
              <p:nvPr/>
            </p:nvSpPr>
            <p:spPr bwMode="auto">
              <a:xfrm rot="16200000">
                <a:off x="1960" y="227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Rectangle 28"/>
              <p:cNvSpPr>
                <a:spLocks noChangeArrowheads="1"/>
              </p:cNvSpPr>
              <p:nvPr/>
            </p:nvSpPr>
            <p:spPr bwMode="auto">
              <a:xfrm rot="16200000">
                <a:off x="1960" y="22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7" name="Rectangle 29"/>
              <p:cNvSpPr>
                <a:spLocks noChangeArrowheads="1"/>
              </p:cNvSpPr>
              <p:nvPr/>
            </p:nvSpPr>
            <p:spPr bwMode="auto">
              <a:xfrm rot="16200000">
                <a:off x="1976" y="219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8" name="Rectangle 30"/>
              <p:cNvSpPr>
                <a:spLocks noChangeArrowheads="1"/>
              </p:cNvSpPr>
              <p:nvPr/>
            </p:nvSpPr>
            <p:spPr bwMode="auto">
              <a:xfrm rot="16200000">
                <a:off x="1972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9" name="Rectangle 31"/>
              <p:cNvSpPr>
                <a:spLocks noChangeArrowheads="1"/>
              </p:cNvSpPr>
              <p:nvPr/>
            </p:nvSpPr>
            <p:spPr bwMode="auto">
              <a:xfrm rot="16200000">
                <a:off x="1963" y="213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0" name="Rectangle 32"/>
              <p:cNvSpPr>
                <a:spLocks noChangeArrowheads="1"/>
              </p:cNvSpPr>
              <p:nvPr/>
            </p:nvSpPr>
            <p:spPr bwMode="auto">
              <a:xfrm rot="16200000">
                <a:off x="1972" y="209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1" name="Rectangle 33"/>
              <p:cNvSpPr>
                <a:spLocks noChangeArrowheads="1"/>
              </p:cNvSpPr>
              <p:nvPr/>
            </p:nvSpPr>
            <p:spPr bwMode="auto">
              <a:xfrm rot="16200000">
                <a:off x="1969" y="20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2" name="Rectangle 34"/>
              <p:cNvSpPr>
                <a:spLocks noChangeArrowheads="1"/>
              </p:cNvSpPr>
              <p:nvPr/>
            </p:nvSpPr>
            <p:spPr bwMode="auto">
              <a:xfrm rot="16200000">
                <a:off x="1960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3" name="Rectangle 35"/>
              <p:cNvSpPr>
                <a:spLocks noChangeArrowheads="1"/>
              </p:cNvSpPr>
              <p:nvPr/>
            </p:nvSpPr>
            <p:spPr bwMode="auto">
              <a:xfrm rot="16200000">
                <a:off x="1969" y="199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4" name="Rectangle 36"/>
              <p:cNvSpPr>
                <a:spLocks noChangeArrowheads="1"/>
              </p:cNvSpPr>
              <p:nvPr/>
            </p:nvSpPr>
            <p:spPr bwMode="auto">
              <a:xfrm rot="16200000">
                <a:off x="1960" y="195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5" name="Rectangle 37"/>
              <p:cNvSpPr>
                <a:spLocks noChangeArrowheads="1"/>
              </p:cNvSpPr>
              <p:nvPr/>
            </p:nvSpPr>
            <p:spPr bwMode="auto">
              <a:xfrm rot="16200000">
                <a:off x="1972" y="191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6" name="Rectangle 38"/>
              <p:cNvSpPr>
                <a:spLocks noChangeArrowheads="1"/>
              </p:cNvSpPr>
              <p:nvPr/>
            </p:nvSpPr>
            <p:spPr bwMode="auto">
              <a:xfrm rot="16200000">
                <a:off x="1972" y="188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7" name="Rectangle 39"/>
              <p:cNvSpPr>
                <a:spLocks noChangeArrowheads="1"/>
              </p:cNvSpPr>
              <p:nvPr/>
            </p:nvSpPr>
            <p:spPr bwMode="auto">
              <a:xfrm rot="16200000">
                <a:off x="1960" y="185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8" name="Rectangle 40"/>
              <p:cNvSpPr>
                <a:spLocks noChangeArrowheads="1"/>
              </p:cNvSpPr>
              <p:nvPr/>
            </p:nvSpPr>
            <p:spPr bwMode="auto">
              <a:xfrm rot="16200000">
                <a:off x="1960" y="180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9" name="Rectangle 41"/>
              <p:cNvSpPr>
                <a:spLocks noChangeArrowheads="1"/>
              </p:cNvSpPr>
              <p:nvPr/>
            </p:nvSpPr>
            <p:spPr bwMode="auto">
              <a:xfrm rot="16200000">
                <a:off x="1976" y="176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0" name="Rectangle 42"/>
              <p:cNvSpPr>
                <a:spLocks noChangeArrowheads="1"/>
              </p:cNvSpPr>
              <p:nvPr/>
            </p:nvSpPr>
            <p:spPr bwMode="auto">
              <a:xfrm rot="16200000">
                <a:off x="1972" y="17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1" name="Rectangle 43"/>
              <p:cNvSpPr>
                <a:spLocks noChangeArrowheads="1"/>
              </p:cNvSpPr>
              <p:nvPr/>
            </p:nvSpPr>
            <p:spPr bwMode="auto">
              <a:xfrm rot="16200000">
                <a:off x="1960" y="17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2" name="Rectangle 44"/>
              <p:cNvSpPr>
                <a:spLocks noChangeArrowheads="1"/>
              </p:cNvSpPr>
              <p:nvPr/>
            </p:nvSpPr>
            <p:spPr bwMode="auto">
              <a:xfrm rot="16200000">
                <a:off x="1969" y="1665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3" name="Line 45"/>
              <p:cNvSpPr>
                <a:spLocks noChangeShapeType="1"/>
              </p:cNvSpPr>
              <p:nvPr/>
            </p:nvSpPr>
            <p:spPr bwMode="auto">
              <a:xfrm flipV="1">
                <a:off x="2415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Line 46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Line 47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Line 48"/>
              <p:cNvSpPr>
                <a:spLocks noChangeShapeType="1"/>
              </p:cNvSpPr>
              <p:nvPr/>
            </p:nvSpPr>
            <p:spPr bwMode="auto">
              <a:xfrm>
                <a:off x="2415" y="2419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Line 49"/>
              <p:cNvSpPr>
                <a:spLocks noChangeShapeType="1"/>
              </p:cNvSpPr>
              <p:nvPr/>
            </p:nvSpPr>
            <p:spPr bwMode="auto">
              <a:xfrm>
                <a:off x="2415" y="1833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Line 5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Line 5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Line 52"/>
              <p:cNvSpPr>
                <a:spLocks noChangeShapeType="1"/>
              </p:cNvSpPr>
              <p:nvPr/>
            </p:nvSpPr>
            <p:spPr bwMode="auto">
              <a:xfrm flipH="1">
                <a:off x="5379" y="241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Line 53"/>
              <p:cNvSpPr>
                <a:spLocks noChangeShapeType="1"/>
              </p:cNvSpPr>
              <p:nvPr/>
            </p:nvSpPr>
            <p:spPr bwMode="auto">
              <a:xfrm flipH="1">
                <a:off x="5379" y="18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Line 54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Rectangle 55"/>
              <p:cNvSpPr>
                <a:spLocks noChangeArrowheads="1"/>
              </p:cNvSpPr>
              <p:nvPr/>
            </p:nvSpPr>
            <p:spPr bwMode="auto">
              <a:xfrm>
                <a:off x="2334" y="296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4" name="Rectangle 56"/>
              <p:cNvSpPr>
                <a:spLocks noChangeArrowheads="1"/>
              </p:cNvSpPr>
              <p:nvPr/>
            </p:nvSpPr>
            <p:spPr bwMode="auto">
              <a:xfrm>
                <a:off x="2247" y="2375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5" name="Rectangle 57"/>
              <p:cNvSpPr>
                <a:spLocks noChangeArrowheads="1"/>
              </p:cNvSpPr>
              <p:nvPr/>
            </p:nvSpPr>
            <p:spPr bwMode="auto">
              <a:xfrm>
                <a:off x="2203" y="1789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6" name="Rectangle 58"/>
              <p:cNvSpPr>
                <a:spLocks noChangeArrowheads="1"/>
              </p:cNvSpPr>
              <p:nvPr/>
            </p:nvSpPr>
            <p:spPr bwMode="auto">
              <a:xfrm>
                <a:off x="2203" y="1203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7" name="Freeform 59"/>
              <p:cNvSpPr>
                <a:spLocks/>
              </p:cNvSpPr>
              <p:nvPr/>
            </p:nvSpPr>
            <p:spPr bwMode="auto">
              <a:xfrm>
                <a:off x="241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60"/>
              <p:cNvSpPr>
                <a:spLocks/>
              </p:cNvSpPr>
              <p:nvPr/>
            </p:nvSpPr>
            <p:spPr bwMode="auto">
              <a:xfrm>
                <a:off x="24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61"/>
              <p:cNvSpPr>
                <a:spLocks/>
              </p:cNvSpPr>
              <p:nvPr/>
            </p:nvSpPr>
            <p:spPr bwMode="auto">
              <a:xfrm>
                <a:off x="244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62"/>
              <p:cNvSpPr>
                <a:spLocks/>
              </p:cNvSpPr>
              <p:nvPr/>
            </p:nvSpPr>
            <p:spPr bwMode="auto">
              <a:xfrm>
                <a:off x="2459" y="300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63"/>
              <p:cNvSpPr>
                <a:spLocks/>
              </p:cNvSpPr>
              <p:nvPr/>
            </p:nvSpPr>
            <p:spPr bwMode="auto">
              <a:xfrm>
                <a:off x="2474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64"/>
              <p:cNvSpPr>
                <a:spLocks/>
              </p:cNvSpPr>
              <p:nvPr/>
            </p:nvSpPr>
            <p:spPr bwMode="auto">
              <a:xfrm>
                <a:off x="2489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65"/>
              <p:cNvSpPr>
                <a:spLocks/>
              </p:cNvSpPr>
              <p:nvPr/>
            </p:nvSpPr>
            <p:spPr bwMode="auto">
              <a:xfrm>
                <a:off x="2503" y="30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66"/>
              <p:cNvSpPr>
                <a:spLocks/>
              </p:cNvSpPr>
              <p:nvPr/>
            </p:nvSpPr>
            <p:spPr bwMode="auto">
              <a:xfrm>
                <a:off x="2518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67"/>
              <p:cNvSpPr>
                <a:spLocks/>
              </p:cNvSpPr>
              <p:nvPr/>
            </p:nvSpPr>
            <p:spPr bwMode="auto">
              <a:xfrm>
                <a:off x="2533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68"/>
              <p:cNvSpPr>
                <a:spLocks/>
              </p:cNvSpPr>
              <p:nvPr/>
            </p:nvSpPr>
            <p:spPr bwMode="auto">
              <a:xfrm>
                <a:off x="2547" y="300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69"/>
              <p:cNvSpPr>
                <a:spLocks/>
              </p:cNvSpPr>
              <p:nvPr/>
            </p:nvSpPr>
            <p:spPr bwMode="auto">
              <a:xfrm>
                <a:off x="2562" y="3000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0 h 1"/>
                  <a:gd name="T42" fmla="*/ 6 w 14"/>
                  <a:gd name="T43" fmla="*/ 0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1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70"/>
              <p:cNvSpPr>
                <a:spLocks/>
              </p:cNvSpPr>
              <p:nvPr/>
            </p:nvSpPr>
            <p:spPr bwMode="auto">
              <a:xfrm>
                <a:off x="2576" y="29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71"/>
              <p:cNvSpPr>
                <a:spLocks/>
              </p:cNvSpPr>
              <p:nvPr/>
            </p:nvSpPr>
            <p:spPr bwMode="auto">
              <a:xfrm>
                <a:off x="2591" y="299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72"/>
              <p:cNvSpPr>
                <a:spLocks/>
              </p:cNvSpPr>
              <p:nvPr/>
            </p:nvSpPr>
            <p:spPr bwMode="auto">
              <a:xfrm>
                <a:off x="2606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73"/>
              <p:cNvSpPr>
                <a:spLocks/>
              </p:cNvSpPr>
              <p:nvPr/>
            </p:nvSpPr>
            <p:spPr bwMode="auto">
              <a:xfrm>
                <a:off x="2621" y="299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74"/>
              <p:cNvSpPr>
                <a:spLocks/>
              </p:cNvSpPr>
              <p:nvPr/>
            </p:nvSpPr>
            <p:spPr bwMode="auto">
              <a:xfrm>
                <a:off x="2635" y="299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75"/>
              <p:cNvSpPr>
                <a:spLocks/>
              </p:cNvSpPr>
              <p:nvPr/>
            </p:nvSpPr>
            <p:spPr bwMode="auto">
              <a:xfrm>
                <a:off x="2650" y="299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76"/>
              <p:cNvSpPr>
                <a:spLocks/>
              </p:cNvSpPr>
              <p:nvPr/>
            </p:nvSpPr>
            <p:spPr bwMode="auto">
              <a:xfrm>
                <a:off x="2665" y="2991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77"/>
              <p:cNvSpPr>
                <a:spLocks/>
              </p:cNvSpPr>
              <p:nvPr/>
            </p:nvSpPr>
            <p:spPr bwMode="auto">
              <a:xfrm>
                <a:off x="2679" y="2988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78"/>
              <p:cNvSpPr>
                <a:spLocks/>
              </p:cNvSpPr>
              <p:nvPr/>
            </p:nvSpPr>
            <p:spPr bwMode="auto">
              <a:xfrm>
                <a:off x="2694" y="2986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79"/>
              <p:cNvSpPr>
                <a:spLocks/>
              </p:cNvSpPr>
              <p:nvPr/>
            </p:nvSpPr>
            <p:spPr bwMode="auto">
              <a:xfrm>
                <a:off x="2709" y="2982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0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2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2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3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1 h 4"/>
                  <a:gd name="T86" fmla="*/ 12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4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80"/>
              <p:cNvSpPr>
                <a:spLocks/>
              </p:cNvSpPr>
              <p:nvPr/>
            </p:nvSpPr>
            <p:spPr bwMode="auto">
              <a:xfrm>
                <a:off x="2723" y="2978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2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4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7 w 15"/>
                  <a:gd name="T43" fmla="*/ 3 h 4"/>
                  <a:gd name="T44" fmla="*/ 7 w 15"/>
                  <a:gd name="T45" fmla="*/ 3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1 h 4"/>
                  <a:gd name="T66" fmla="*/ 10 w 15"/>
                  <a:gd name="T67" fmla="*/ 1 h 4"/>
                  <a:gd name="T68" fmla="*/ 11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4 w 15"/>
                  <a:gd name="T89" fmla="*/ 1 h 4"/>
                  <a:gd name="T90" fmla="*/ 14 w 15"/>
                  <a:gd name="T91" fmla="*/ 1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81"/>
              <p:cNvSpPr>
                <a:spLocks/>
              </p:cNvSpPr>
              <p:nvPr/>
            </p:nvSpPr>
            <p:spPr bwMode="auto">
              <a:xfrm>
                <a:off x="2738" y="297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6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82"/>
              <p:cNvSpPr>
                <a:spLocks/>
              </p:cNvSpPr>
              <p:nvPr/>
            </p:nvSpPr>
            <p:spPr bwMode="auto">
              <a:xfrm>
                <a:off x="2753" y="2968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5 h 6"/>
                  <a:gd name="T4" fmla="*/ 0 w 14"/>
                  <a:gd name="T5" fmla="*/ 5 h 6"/>
                  <a:gd name="T6" fmla="*/ 0 w 14"/>
                  <a:gd name="T7" fmla="*/ 5 h 6"/>
                  <a:gd name="T8" fmla="*/ 1 w 14"/>
                  <a:gd name="T9" fmla="*/ 5 h 6"/>
                  <a:gd name="T10" fmla="*/ 1 w 14"/>
                  <a:gd name="T11" fmla="*/ 5 h 6"/>
                  <a:gd name="T12" fmla="*/ 2 w 14"/>
                  <a:gd name="T13" fmla="*/ 5 h 6"/>
                  <a:gd name="T14" fmla="*/ 2 w 14"/>
                  <a:gd name="T15" fmla="*/ 5 h 6"/>
                  <a:gd name="T16" fmla="*/ 2 w 14"/>
                  <a:gd name="T17" fmla="*/ 4 h 6"/>
                  <a:gd name="T18" fmla="*/ 2 w 14"/>
                  <a:gd name="T19" fmla="*/ 4 h 6"/>
                  <a:gd name="T20" fmla="*/ 3 w 14"/>
                  <a:gd name="T21" fmla="*/ 4 h 6"/>
                  <a:gd name="T22" fmla="*/ 3 w 14"/>
                  <a:gd name="T23" fmla="*/ 4 h 6"/>
                  <a:gd name="T24" fmla="*/ 3 w 14"/>
                  <a:gd name="T25" fmla="*/ 4 h 6"/>
                  <a:gd name="T26" fmla="*/ 4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3 h 6"/>
                  <a:gd name="T40" fmla="*/ 5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2 h 6"/>
                  <a:gd name="T54" fmla="*/ 8 w 14"/>
                  <a:gd name="T55" fmla="*/ 2 h 6"/>
                  <a:gd name="T56" fmla="*/ 8 w 14"/>
                  <a:gd name="T57" fmla="*/ 2 h 6"/>
                  <a:gd name="T58" fmla="*/ 8 w 14"/>
                  <a:gd name="T59" fmla="*/ 2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1 w 14"/>
                  <a:gd name="T73" fmla="*/ 1 h 6"/>
                  <a:gd name="T74" fmla="*/ 11 w 14"/>
                  <a:gd name="T75" fmla="*/ 1 h 6"/>
                  <a:gd name="T76" fmla="*/ 11 w 14"/>
                  <a:gd name="T77" fmla="*/ 1 h 6"/>
                  <a:gd name="T78" fmla="*/ 11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0 h 6"/>
                  <a:gd name="T86" fmla="*/ 12 w 14"/>
                  <a:gd name="T87" fmla="*/ 0 h 6"/>
                  <a:gd name="T88" fmla="*/ 13 w 14"/>
                  <a:gd name="T89" fmla="*/ 0 h 6"/>
                  <a:gd name="T90" fmla="*/ 13 w 14"/>
                  <a:gd name="T91" fmla="*/ 0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83"/>
              <p:cNvSpPr>
                <a:spLocks/>
              </p:cNvSpPr>
              <p:nvPr/>
            </p:nvSpPr>
            <p:spPr bwMode="auto">
              <a:xfrm>
                <a:off x="2767" y="2961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2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6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6 w 15"/>
                  <a:gd name="T35" fmla="*/ 5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7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2 h 7"/>
                  <a:gd name="T66" fmla="*/ 10 w 15"/>
                  <a:gd name="T67" fmla="*/ 2 h 7"/>
                  <a:gd name="T68" fmla="*/ 11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1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84"/>
              <p:cNvSpPr>
                <a:spLocks/>
              </p:cNvSpPr>
              <p:nvPr/>
            </p:nvSpPr>
            <p:spPr bwMode="auto">
              <a:xfrm>
                <a:off x="2782" y="2953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8 h 8"/>
                  <a:gd name="T10" fmla="*/ 1 w 15"/>
                  <a:gd name="T11" fmla="*/ 7 h 8"/>
                  <a:gd name="T12" fmla="*/ 2 w 15"/>
                  <a:gd name="T13" fmla="*/ 7 h 8"/>
                  <a:gd name="T14" fmla="*/ 2 w 15"/>
                  <a:gd name="T15" fmla="*/ 7 h 8"/>
                  <a:gd name="T16" fmla="*/ 3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3 w 15"/>
                  <a:gd name="T23" fmla="*/ 7 h 8"/>
                  <a:gd name="T24" fmla="*/ 4 w 15"/>
                  <a:gd name="T25" fmla="*/ 7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6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5 h 8"/>
                  <a:gd name="T48" fmla="*/ 7 w 15"/>
                  <a:gd name="T49" fmla="*/ 5 h 8"/>
                  <a:gd name="T50" fmla="*/ 8 w 15"/>
                  <a:gd name="T51" fmla="*/ 5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4 h 8"/>
                  <a:gd name="T58" fmla="*/ 9 w 15"/>
                  <a:gd name="T59" fmla="*/ 4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3 h 8"/>
                  <a:gd name="T74" fmla="*/ 11 w 15"/>
                  <a:gd name="T75" fmla="*/ 3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4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1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85"/>
              <p:cNvSpPr>
                <a:spLocks/>
              </p:cNvSpPr>
              <p:nvPr/>
            </p:nvSpPr>
            <p:spPr bwMode="auto">
              <a:xfrm>
                <a:off x="2797" y="2944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0 w 14"/>
                  <a:gd name="T7" fmla="*/ 9 h 9"/>
                  <a:gd name="T8" fmla="*/ 1 w 14"/>
                  <a:gd name="T9" fmla="*/ 9 h 9"/>
                  <a:gd name="T10" fmla="*/ 1 w 14"/>
                  <a:gd name="T11" fmla="*/ 9 h 9"/>
                  <a:gd name="T12" fmla="*/ 2 w 14"/>
                  <a:gd name="T13" fmla="*/ 9 h 9"/>
                  <a:gd name="T14" fmla="*/ 2 w 14"/>
                  <a:gd name="T15" fmla="*/ 8 h 9"/>
                  <a:gd name="T16" fmla="*/ 2 w 14"/>
                  <a:gd name="T17" fmla="*/ 8 h 9"/>
                  <a:gd name="T18" fmla="*/ 2 w 14"/>
                  <a:gd name="T19" fmla="*/ 8 h 9"/>
                  <a:gd name="T20" fmla="*/ 3 w 14"/>
                  <a:gd name="T21" fmla="*/ 8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7 h 9"/>
                  <a:gd name="T32" fmla="*/ 4 w 14"/>
                  <a:gd name="T33" fmla="*/ 7 h 9"/>
                  <a:gd name="T34" fmla="*/ 5 w 14"/>
                  <a:gd name="T35" fmla="*/ 7 h 9"/>
                  <a:gd name="T36" fmla="*/ 5 w 14"/>
                  <a:gd name="T37" fmla="*/ 6 h 9"/>
                  <a:gd name="T38" fmla="*/ 6 w 14"/>
                  <a:gd name="T39" fmla="*/ 6 h 9"/>
                  <a:gd name="T40" fmla="*/ 6 w 14"/>
                  <a:gd name="T41" fmla="*/ 6 h 9"/>
                  <a:gd name="T42" fmla="*/ 6 w 14"/>
                  <a:gd name="T43" fmla="*/ 6 h 9"/>
                  <a:gd name="T44" fmla="*/ 6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3 h 9"/>
                  <a:gd name="T66" fmla="*/ 9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3 h 9"/>
                  <a:gd name="T74" fmla="*/ 11 w 14"/>
                  <a:gd name="T75" fmla="*/ 3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2 h 9"/>
                  <a:gd name="T86" fmla="*/ 13 w 14"/>
                  <a:gd name="T87" fmla="*/ 2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1 h 9"/>
                  <a:gd name="T94" fmla="*/ 14 w 14"/>
                  <a:gd name="T95" fmla="*/ 1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86"/>
              <p:cNvSpPr>
                <a:spLocks/>
              </p:cNvSpPr>
              <p:nvPr/>
            </p:nvSpPr>
            <p:spPr bwMode="auto">
              <a:xfrm>
                <a:off x="2811" y="2933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1 h 11"/>
                  <a:gd name="T6" fmla="*/ 1 w 15"/>
                  <a:gd name="T7" fmla="*/ 11 h 11"/>
                  <a:gd name="T8" fmla="*/ 2 w 15"/>
                  <a:gd name="T9" fmla="*/ 11 h 11"/>
                  <a:gd name="T10" fmla="*/ 2 w 15"/>
                  <a:gd name="T11" fmla="*/ 10 h 11"/>
                  <a:gd name="T12" fmla="*/ 2 w 15"/>
                  <a:gd name="T13" fmla="*/ 10 h 11"/>
                  <a:gd name="T14" fmla="*/ 2 w 15"/>
                  <a:gd name="T15" fmla="*/ 10 h 11"/>
                  <a:gd name="T16" fmla="*/ 3 w 15"/>
                  <a:gd name="T17" fmla="*/ 10 h 11"/>
                  <a:gd name="T18" fmla="*/ 3 w 15"/>
                  <a:gd name="T19" fmla="*/ 9 h 11"/>
                  <a:gd name="T20" fmla="*/ 3 w 15"/>
                  <a:gd name="T21" fmla="*/ 9 h 11"/>
                  <a:gd name="T22" fmla="*/ 4 w 15"/>
                  <a:gd name="T23" fmla="*/ 9 h 11"/>
                  <a:gd name="T24" fmla="*/ 4 w 15"/>
                  <a:gd name="T25" fmla="*/ 9 h 11"/>
                  <a:gd name="T26" fmla="*/ 4 w 15"/>
                  <a:gd name="T27" fmla="*/ 9 h 11"/>
                  <a:gd name="T28" fmla="*/ 4 w 15"/>
                  <a:gd name="T29" fmla="*/ 8 h 11"/>
                  <a:gd name="T30" fmla="*/ 5 w 15"/>
                  <a:gd name="T31" fmla="*/ 8 h 11"/>
                  <a:gd name="T32" fmla="*/ 5 w 15"/>
                  <a:gd name="T33" fmla="*/ 8 h 11"/>
                  <a:gd name="T34" fmla="*/ 6 w 15"/>
                  <a:gd name="T35" fmla="*/ 8 h 11"/>
                  <a:gd name="T36" fmla="*/ 6 w 15"/>
                  <a:gd name="T37" fmla="*/ 7 h 11"/>
                  <a:gd name="T38" fmla="*/ 6 w 15"/>
                  <a:gd name="T39" fmla="*/ 7 h 11"/>
                  <a:gd name="T40" fmla="*/ 6 w 15"/>
                  <a:gd name="T41" fmla="*/ 7 h 11"/>
                  <a:gd name="T42" fmla="*/ 7 w 15"/>
                  <a:gd name="T43" fmla="*/ 7 h 11"/>
                  <a:gd name="T44" fmla="*/ 7 w 15"/>
                  <a:gd name="T45" fmla="*/ 7 h 11"/>
                  <a:gd name="T46" fmla="*/ 7 w 15"/>
                  <a:gd name="T47" fmla="*/ 6 h 11"/>
                  <a:gd name="T48" fmla="*/ 8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5 h 11"/>
                  <a:gd name="T60" fmla="*/ 9 w 15"/>
                  <a:gd name="T61" fmla="*/ 5 h 11"/>
                  <a:gd name="T62" fmla="*/ 9 w 15"/>
                  <a:gd name="T63" fmla="*/ 5 h 11"/>
                  <a:gd name="T64" fmla="*/ 10 w 15"/>
                  <a:gd name="T65" fmla="*/ 4 h 11"/>
                  <a:gd name="T66" fmla="*/ 10 w 15"/>
                  <a:gd name="T67" fmla="*/ 4 h 11"/>
                  <a:gd name="T68" fmla="*/ 11 w 15"/>
                  <a:gd name="T69" fmla="*/ 4 h 11"/>
                  <a:gd name="T70" fmla="*/ 11 w 15"/>
                  <a:gd name="T71" fmla="*/ 4 h 11"/>
                  <a:gd name="T72" fmla="*/ 11 w 15"/>
                  <a:gd name="T73" fmla="*/ 4 h 11"/>
                  <a:gd name="T74" fmla="*/ 11 w 15"/>
                  <a:gd name="T75" fmla="*/ 3 h 11"/>
                  <a:gd name="T76" fmla="*/ 12 w 15"/>
                  <a:gd name="T77" fmla="*/ 3 h 11"/>
                  <a:gd name="T78" fmla="*/ 12 w 15"/>
                  <a:gd name="T79" fmla="*/ 3 h 11"/>
                  <a:gd name="T80" fmla="*/ 12 w 15"/>
                  <a:gd name="T81" fmla="*/ 3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2 h 11"/>
                  <a:gd name="T88" fmla="*/ 13 w 15"/>
                  <a:gd name="T89" fmla="*/ 2 h 11"/>
                  <a:gd name="T90" fmla="*/ 14 w 15"/>
                  <a:gd name="T91" fmla="*/ 2 h 11"/>
                  <a:gd name="T92" fmla="*/ 14 w 15"/>
                  <a:gd name="T93" fmla="*/ 1 h 11"/>
                  <a:gd name="T94" fmla="*/ 15 w 15"/>
                  <a:gd name="T95" fmla="*/ 1 h 11"/>
                  <a:gd name="T96" fmla="*/ 15 w 15"/>
                  <a:gd name="T97" fmla="*/ 1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87"/>
              <p:cNvSpPr>
                <a:spLocks/>
              </p:cNvSpPr>
              <p:nvPr/>
            </p:nvSpPr>
            <p:spPr bwMode="auto">
              <a:xfrm>
                <a:off x="2826" y="292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2 h 12"/>
                  <a:gd name="T6" fmla="*/ 1 w 15"/>
                  <a:gd name="T7" fmla="*/ 12 h 12"/>
                  <a:gd name="T8" fmla="*/ 1 w 15"/>
                  <a:gd name="T9" fmla="*/ 12 h 12"/>
                  <a:gd name="T10" fmla="*/ 1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3 w 15"/>
                  <a:gd name="T25" fmla="*/ 10 h 12"/>
                  <a:gd name="T26" fmla="*/ 4 w 15"/>
                  <a:gd name="T27" fmla="*/ 9 h 12"/>
                  <a:gd name="T28" fmla="*/ 4 w 15"/>
                  <a:gd name="T29" fmla="*/ 9 h 12"/>
                  <a:gd name="T30" fmla="*/ 5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88"/>
              <p:cNvSpPr>
                <a:spLocks/>
              </p:cNvSpPr>
              <p:nvPr/>
            </p:nvSpPr>
            <p:spPr bwMode="auto">
              <a:xfrm>
                <a:off x="2841" y="290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0 w 15"/>
                  <a:gd name="T3" fmla="*/ 15 h 15"/>
                  <a:gd name="T4" fmla="*/ 0 w 15"/>
                  <a:gd name="T5" fmla="*/ 14 h 15"/>
                  <a:gd name="T6" fmla="*/ 0 w 15"/>
                  <a:gd name="T7" fmla="*/ 14 h 15"/>
                  <a:gd name="T8" fmla="*/ 1 w 15"/>
                  <a:gd name="T9" fmla="*/ 14 h 15"/>
                  <a:gd name="T10" fmla="*/ 1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3 h 15"/>
                  <a:gd name="T18" fmla="*/ 2 w 15"/>
                  <a:gd name="T19" fmla="*/ 12 h 15"/>
                  <a:gd name="T20" fmla="*/ 3 w 15"/>
                  <a:gd name="T21" fmla="*/ 12 h 15"/>
                  <a:gd name="T22" fmla="*/ 3 w 15"/>
                  <a:gd name="T23" fmla="*/ 11 h 15"/>
                  <a:gd name="T24" fmla="*/ 3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4 w 15"/>
                  <a:gd name="T33" fmla="*/ 10 h 15"/>
                  <a:gd name="T34" fmla="*/ 5 w 15"/>
                  <a:gd name="T35" fmla="*/ 10 h 15"/>
                  <a:gd name="T36" fmla="*/ 5 w 15"/>
                  <a:gd name="T37" fmla="*/ 10 h 15"/>
                  <a:gd name="T38" fmla="*/ 5 w 15"/>
                  <a:gd name="T39" fmla="*/ 9 h 15"/>
                  <a:gd name="T40" fmla="*/ 6 w 15"/>
                  <a:gd name="T41" fmla="*/ 9 h 15"/>
                  <a:gd name="T42" fmla="*/ 6 w 15"/>
                  <a:gd name="T43" fmla="*/ 9 h 15"/>
                  <a:gd name="T44" fmla="*/ 6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7 w 15"/>
                  <a:gd name="T51" fmla="*/ 8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6 h 15"/>
                  <a:gd name="T58" fmla="*/ 8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9 w 15"/>
                  <a:gd name="T67" fmla="*/ 5 h 15"/>
                  <a:gd name="T68" fmla="*/ 10 w 15"/>
                  <a:gd name="T69" fmla="*/ 4 h 15"/>
                  <a:gd name="T70" fmla="*/ 10 w 15"/>
                  <a:gd name="T71" fmla="*/ 4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1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2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3 w 15"/>
                  <a:gd name="T93" fmla="*/ 1 h 15"/>
                  <a:gd name="T94" fmla="*/ 14 w 15"/>
                  <a:gd name="T95" fmla="*/ 1 h 15"/>
                  <a:gd name="T96" fmla="*/ 14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89"/>
              <p:cNvSpPr>
                <a:spLocks/>
              </p:cNvSpPr>
              <p:nvPr/>
            </p:nvSpPr>
            <p:spPr bwMode="auto">
              <a:xfrm>
                <a:off x="2856" y="288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7 h 18"/>
                  <a:gd name="T4" fmla="*/ 0 w 14"/>
                  <a:gd name="T5" fmla="*/ 17 h 18"/>
                  <a:gd name="T6" fmla="*/ 0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1 w 14"/>
                  <a:gd name="T15" fmla="*/ 15 h 18"/>
                  <a:gd name="T16" fmla="*/ 2 w 14"/>
                  <a:gd name="T17" fmla="*/ 15 h 18"/>
                  <a:gd name="T18" fmla="*/ 2 w 14"/>
                  <a:gd name="T19" fmla="*/ 15 h 18"/>
                  <a:gd name="T20" fmla="*/ 2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3 w 14"/>
                  <a:gd name="T29" fmla="*/ 13 h 18"/>
                  <a:gd name="T30" fmla="*/ 4 w 14"/>
                  <a:gd name="T31" fmla="*/ 13 h 18"/>
                  <a:gd name="T32" fmla="*/ 4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1 h 18"/>
                  <a:gd name="T40" fmla="*/ 5 w 14"/>
                  <a:gd name="T41" fmla="*/ 11 h 18"/>
                  <a:gd name="T42" fmla="*/ 6 w 14"/>
                  <a:gd name="T43" fmla="*/ 10 h 18"/>
                  <a:gd name="T44" fmla="*/ 6 w 14"/>
                  <a:gd name="T45" fmla="*/ 10 h 18"/>
                  <a:gd name="T46" fmla="*/ 6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7 w 14"/>
                  <a:gd name="T55" fmla="*/ 8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8 w 14"/>
                  <a:gd name="T63" fmla="*/ 7 h 18"/>
                  <a:gd name="T64" fmla="*/ 9 w 14"/>
                  <a:gd name="T65" fmla="*/ 6 h 18"/>
                  <a:gd name="T66" fmla="*/ 9 w 14"/>
                  <a:gd name="T67" fmla="*/ 6 h 18"/>
                  <a:gd name="T68" fmla="*/ 10 w 14"/>
                  <a:gd name="T69" fmla="*/ 6 h 18"/>
                  <a:gd name="T70" fmla="*/ 10 w 14"/>
                  <a:gd name="T71" fmla="*/ 5 h 18"/>
                  <a:gd name="T72" fmla="*/ 10 w 14"/>
                  <a:gd name="T73" fmla="*/ 5 h 18"/>
                  <a:gd name="T74" fmla="*/ 10 w 14"/>
                  <a:gd name="T75" fmla="*/ 5 h 18"/>
                  <a:gd name="T76" fmla="*/ 11 w 14"/>
                  <a:gd name="T77" fmla="*/ 4 h 18"/>
                  <a:gd name="T78" fmla="*/ 11 w 14"/>
                  <a:gd name="T79" fmla="*/ 4 h 18"/>
                  <a:gd name="T80" fmla="*/ 11 w 14"/>
                  <a:gd name="T81" fmla="*/ 4 h 18"/>
                  <a:gd name="T82" fmla="*/ 12 w 14"/>
                  <a:gd name="T83" fmla="*/ 3 h 18"/>
                  <a:gd name="T84" fmla="*/ 12 w 14"/>
                  <a:gd name="T85" fmla="*/ 3 h 18"/>
                  <a:gd name="T86" fmla="*/ 12 w 14"/>
                  <a:gd name="T87" fmla="*/ 3 h 18"/>
                  <a:gd name="T88" fmla="*/ 12 w 14"/>
                  <a:gd name="T89" fmla="*/ 2 h 18"/>
                  <a:gd name="T90" fmla="*/ 13 w 14"/>
                  <a:gd name="T91" fmla="*/ 2 h 18"/>
                  <a:gd name="T92" fmla="*/ 13 w 14"/>
                  <a:gd name="T93" fmla="*/ 1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90"/>
              <p:cNvSpPr>
                <a:spLocks/>
              </p:cNvSpPr>
              <p:nvPr/>
            </p:nvSpPr>
            <p:spPr bwMode="auto">
              <a:xfrm>
                <a:off x="2870" y="2867"/>
                <a:ext cx="15" cy="21"/>
              </a:xfrm>
              <a:custGeom>
                <a:avLst/>
                <a:gdLst>
                  <a:gd name="T0" fmla="*/ 0 w 15"/>
                  <a:gd name="T1" fmla="*/ 21 h 21"/>
                  <a:gd name="T2" fmla="*/ 0 w 15"/>
                  <a:gd name="T3" fmla="*/ 21 h 21"/>
                  <a:gd name="T4" fmla="*/ 1 w 15"/>
                  <a:gd name="T5" fmla="*/ 20 h 21"/>
                  <a:gd name="T6" fmla="*/ 1 w 15"/>
                  <a:gd name="T7" fmla="*/ 20 h 21"/>
                  <a:gd name="T8" fmla="*/ 1 w 15"/>
                  <a:gd name="T9" fmla="*/ 20 h 21"/>
                  <a:gd name="T10" fmla="*/ 2 w 15"/>
                  <a:gd name="T11" fmla="*/ 19 h 21"/>
                  <a:gd name="T12" fmla="*/ 2 w 15"/>
                  <a:gd name="T13" fmla="*/ 19 h 21"/>
                  <a:gd name="T14" fmla="*/ 2 w 15"/>
                  <a:gd name="T15" fmla="*/ 19 h 21"/>
                  <a:gd name="T16" fmla="*/ 2 w 15"/>
                  <a:gd name="T17" fmla="*/ 18 h 21"/>
                  <a:gd name="T18" fmla="*/ 3 w 15"/>
                  <a:gd name="T19" fmla="*/ 17 h 21"/>
                  <a:gd name="T20" fmla="*/ 3 w 15"/>
                  <a:gd name="T21" fmla="*/ 17 h 21"/>
                  <a:gd name="T22" fmla="*/ 3 w 15"/>
                  <a:gd name="T23" fmla="*/ 17 h 21"/>
                  <a:gd name="T24" fmla="*/ 3 w 15"/>
                  <a:gd name="T25" fmla="*/ 16 h 21"/>
                  <a:gd name="T26" fmla="*/ 4 w 15"/>
                  <a:gd name="T27" fmla="*/ 16 h 21"/>
                  <a:gd name="T28" fmla="*/ 4 w 15"/>
                  <a:gd name="T29" fmla="*/ 15 h 21"/>
                  <a:gd name="T30" fmla="*/ 5 w 15"/>
                  <a:gd name="T31" fmla="*/ 15 h 21"/>
                  <a:gd name="T32" fmla="*/ 5 w 15"/>
                  <a:gd name="T33" fmla="*/ 15 h 21"/>
                  <a:gd name="T34" fmla="*/ 5 w 15"/>
                  <a:gd name="T35" fmla="*/ 14 h 21"/>
                  <a:gd name="T36" fmla="*/ 5 w 15"/>
                  <a:gd name="T37" fmla="*/ 14 h 21"/>
                  <a:gd name="T38" fmla="*/ 6 w 15"/>
                  <a:gd name="T39" fmla="*/ 13 h 21"/>
                  <a:gd name="T40" fmla="*/ 6 w 15"/>
                  <a:gd name="T41" fmla="*/ 13 h 21"/>
                  <a:gd name="T42" fmla="*/ 6 w 15"/>
                  <a:gd name="T43" fmla="*/ 13 h 21"/>
                  <a:gd name="T44" fmla="*/ 7 w 15"/>
                  <a:gd name="T45" fmla="*/ 12 h 21"/>
                  <a:gd name="T46" fmla="*/ 7 w 15"/>
                  <a:gd name="T47" fmla="*/ 12 h 21"/>
                  <a:gd name="T48" fmla="*/ 7 w 15"/>
                  <a:gd name="T49" fmla="*/ 12 h 21"/>
                  <a:gd name="T50" fmla="*/ 7 w 15"/>
                  <a:gd name="T51" fmla="*/ 11 h 21"/>
                  <a:gd name="T52" fmla="*/ 8 w 15"/>
                  <a:gd name="T53" fmla="*/ 10 h 21"/>
                  <a:gd name="T54" fmla="*/ 8 w 15"/>
                  <a:gd name="T55" fmla="*/ 10 h 21"/>
                  <a:gd name="T56" fmla="*/ 9 w 15"/>
                  <a:gd name="T57" fmla="*/ 10 h 21"/>
                  <a:gd name="T58" fmla="*/ 9 w 15"/>
                  <a:gd name="T59" fmla="*/ 9 h 21"/>
                  <a:gd name="T60" fmla="*/ 9 w 15"/>
                  <a:gd name="T61" fmla="*/ 9 h 21"/>
                  <a:gd name="T62" fmla="*/ 9 w 15"/>
                  <a:gd name="T63" fmla="*/ 8 h 21"/>
                  <a:gd name="T64" fmla="*/ 10 w 15"/>
                  <a:gd name="T65" fmla="*/ 8 h 21"/>
                  <a:gd name="T66" fmla="*/ 10 w 15"/>
                  <a:gd name="T67" fmla="*/ 8 h 21"/>
                  <a:gd name="T68" fmla="*/ 10 w 15"/>
                  <a:gd name="T69" fmla="*/ 7 h 21"/>
                  <a:gd name="T70" fmla="*/ 10 w 15"/>
                  <a:gd name="T71" fmla="*/ 6 h 21"/>
                  <a:gd name="T72" fmla="*/ 11 w 15"/>
                  <a:gd name="T73" fmla="*/ 6 h 21"/>
                  <a:gd name="T74" fmla="*/ 11 w 15"/>
                  <a:gd name="T75" fmla="*/ 6 h 21"/>
                  <a:gd name="T76" fmla="*/ 11 w 15"/>
                  <a:gd name="T77" fmla="*/ 5 h 21"/>
                  <a:gd name="T78" fmla="*/ 12 w 15"/>
                  <a:gd name="T79" fmla="*/ 5 h 21"/>
                  <a:gd name="T80" fmla="*/ 12 w 15"/>
                  <a:gd name="T81" fmla="*/ 5 h 21"/>
                  <a:gd name="T82" fmla="*/ 12 w 15"/>
                  <a:gd name="T83" fmla="*/ 4 h 21"/>
                  <a:gd name="T84" fmla="*/ 12 w 15"/>
                  <a:gd name="T85" fmla="*/ 4 h 21"/>
                  <a:gd name="T86" fmla="*/ 13 w 15"/>
                  <a:gd name="T87" fmla="*/ 3 h 21"/>
                  <a:gd name="T88" fmla="*/ 13 w 15"/>
                  <a:gd name="T89" fmla="*/ 3 h 21"/>
                  <a:gd name="T90" fmla="*/ 14 w 15"/>
                  <a:gd name="T91" fmla="*/ 2 h 21"/>
                  <a:gd name="T92" fmla="*/ 14 w 15"/>
                  <a:gd name="T93" fmla="*/ 2 h 21"/>
                  <a:gd name="T94" fmla="*/ 14 w 15"/>
                  <a:gd name="T95" fmla="*/ 1 h 21"/>
                  <a:gd name="T96" fmla="*/ 14 w 15"/>
                  <a:gd name="T97" fmla="*/ 1 h 21"/>
                  <a:gd name="T98" fmla="*/ 15 w 15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21"/>
                    </a:moveTo>
                    <a:lnTo>
                      <a:pt x="0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91"/>
              <p:cNvSpPr>
                <a:spLocks/>
              </p:cNvSpPr>
              <p:nvPr/>
            </p:nvSpPr>
            <p:spPr bwMode="auto">
              <a:xfrm>
                <a:off x="2885" y="2843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4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3 h 24"/>
                  <a:gd name="T10" fmla="*/ 1 w 14"/>
                  <a:gd name="T11" fmla="*/ 22 h 24"/>
                  <a:gd name="T12" fmla="*/ 1 w 14"/>
                  <a:gd name="T13" fmla="*/ 22 h 24"/>
                  <a:gd name="T14" fmla="*/ 2 w 14"/>
                  <a:gd name="T15" fmla="*/ 21 h 24"/>
                  <a:gd name="T16" fmla="*/ 2 w 14"/>
                  <a:gd name="T17" fmla="*/ 21 h 24"/>
                  <a:gd name="T18" fmla="*/ 2 w 14"/>
                  <a:gd name="T19" fmla="*/ 20 h 24"/>
                  <a:gd name="T20" fmla="*/ 2 w 14"/>
                  <a:gd name="T21" fmla="*/ 20 h 24"/>
                  <a:gd name="T22" fmla="*/ 3 w 14"/>
                  <a:gd name="T23" fmla="*/ 19 h 24"/>
                  <a:gd name="T24" fmla="*/ 3 w 14"/>
                  <a:gd name="T25" fmla="*/ 19 h 24"/>
                  <a:gd name="T26" fmla="*/ 4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4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6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8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8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8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6 h 24"/>
                  <a:gd name="T76" fmla="*/ 11 w 14"/>
                  <a:gd name="T77" fmla="*/ 6 h 24"/>
                  <a:gd name="T78" fmla="*/ 11 w 14"/>
                  <a:gd name="T79" fmla="*/ 5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3 w 14"/>
                  <a:gd name="T87" fmla="*/ 3 h 24"/>
                  <a:gd name="T88" fmla="*/ 13 w 14"/>
                  <a:gd name="T89" fmla="*/ 3 h 24"/>
                  <a:gd name="T90" fmla="*/ 13 w 14"/>
                  <a:gd name="T91" fmla="*/ 2 h 24"/>
                  <a:gd name="T92" fmla="*/ 13 w 14"/>
                  <a:gd name="T93" fmla="*/ 2 h 24"/>
                  <a:gd name="T94" fmla="*/ 14 w 14"/>
                  <a:gd name="T95" fmla="*/ 1 h 24"/>
                  <a:gd name="T96" fmla="*/ 14 w 14"/>
                  <a:gd name="T97" fmla="*/ 0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4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92"/>
              <p:cNvSpPr>
                <a:spLocks/>
              </p:cNvSpPr>
              <p:nvPr/>
            </p:nvSpPr>
            <p:spPr bwMode="auto">
              <a:xfrm>
                <a:off x="2899" y="2815"/>
                <a:ext cx="15" cy="28"/>
              </a:xfrm>
              <a:custGeom>
                <a:avLst/>
                <a:gdLst>
                  <a:gd name="T0" fmla="*/ 0 w 15"/>
                  <a:gd name="T1" fmla="*/ 28 h 28"/>
                  <a:gd name="T2" fmla="*/ 1 w 15"/>
                  <a:gd name="T3" fmla="*/ 28 h 28"/>
                  <a:gd name="T4" fmla="*/ 1 w 15"/>
                  <a:gd name="T5" fmla="*/ 27 h 28"/>
                  <a:gd name="T6" fmla="*/ 1 w 15"/>
                  <a:gd name="T7" fmla="*/ 27 h 28"/>
                  <a:gd name="T8" fmla="*/ 2 w 15"/>
                  <a:gd name="T9" fmla="*/ 26 h 28"/>
                  <a:gd name="T10" fmla="*/ 2 w 15"/>
                  <a:gd name="T11" fmla="*/ 25 h 28"/>
                  <a:gd name="T12" fmla="*/ 2 w 15"/>
                  <a:gd name="T13" fmla="*/ 25 h 28"/>
                  <a:gd name="T14" fmla="*/ 3 w 15"/>
                  <a:gd name="T15" fmla="*/ 24 h 28"/>
                  <a:gd name="T16" fmla="*/ 3 w 15"/>
                  <a:gd name="T17" fmla="*/ 24 h 28"/>
                  <a:gd name="T18" fmla="*/ 3 w 15"/>
                  <a:gd name="T19" fmla="*/ 23 h 28"/>
                  <a:gd name="T20" fmla="*/ 3 w 15"/>
                  <a:gd name="T21" fmla="*/ 23 h 28"/>
                  <a:gd name="T22" fmla="*/ 4 w 15"/>
                  <a:gd name="T23" fmla="*/ 22 h 28"/>
                  <a:gd name="T24" fmla="*/ 4 w 15"/>
                  <a:gd name="T25" fmla="*/ 21 h 28"/>
                  <a:gd name="T26" fmla="*/ 4 w 15"/>
                  <a:gd name="T27" fmla="*/ 21 h 28"/>
                  <a:gd name="T28" fmla="*/ 4 w 15"/>
                  <a:gd name="T29" fmla="*/ 20 h 28"/>
                  <a:gd name="T30" fmla="*/ 5 w 15"/>
                  <a:gd name="T31" fmla="*/ 20 h 28"/>
                  <a:gd name="T32" fmla="*/ 5 w 15"/>
                  <a:gd name="T33" fmla="*/ 19 h 28"/>
                  <a:gd name="T34" fmla="*/ 6 w 15"/>
                  <a:gd name="T35" fmla="*/ 19 h 28"/>
                  <a:gd name="T36" fmla="*/ 6 w 15"/>
                  <a:gd name="T37" fmla="*/ 18 h 28"/>
                  <a:gd name="T38" fmla="*/ 6 w 15"/>
                  <a:gd name="T39" fmla="*/ 18 h 28"/>
                  <a:gd name="T40" fmla="*/ 6 w 15"/>
                  <a:gd name="T41" fmla="*/ 17 h 28"/>
                  <a:gd name="T42" fmla="*/ 7 w 15"/>
                  <a:gd name="T43" fmla="*/ 16 h 28"/>
                  <a:gd name="T44" fmla="*/ 7 w 15"/>
                  <a:gd name="T45" fmla="*/ 16 h 28"/>
                  <a:gd name="T46" fmla="*/ 7 w 15"/>
                  <a:gd name="T47" fmla="*/ 15 h 28"/>
                  <a:gd name="T48" fmla="*/ 8 w 15"/>
                  <a:gd name="T49" fmla="*/ 14 h 28"/>
                  <a:gd name="T50" fmla="*/ 8 w 15"/>
                  <a:gd name="T51" fmla="*/ 14 h 28"/>
                  <a:gd name="T52" fmla="*/ 8 w 15"/>
                  <a:gd name="T53" fmla="*/ 13 h 28"/>
                  <a:gd name="T54" fmla="*/ 8 w 15"/>
                  <a:gd name="T55" fmla="*/ 13 h 28"/>
                  <a:gd name="T56" fmla="*/ 9 w 15"/>
                  <a:gd name="T57" fmla="*/ 12 h 28"/>
                  <a:gd name="T58" fmla="*/ 9 w 15"/>
                  <a:gd name="T59" fmla="*/ 12 h 28"/>
                  <a:gd name="T60" fmla="*/ 9 w 15"/>
                  <a:gd name="T61" fmla="*/ 11 h 28"/>
                  <a:gd name="T62" fmla="*/ 10 w 15"/>
                  <a:gd name="T63" fmla="*/ 11 h 28"/>
                  <a:gd name="T64" fmla="*/ 10 w 15"/>
                  <a:gd name="T65" fmla="*/ 10 h 28"/>
                  <a:gd name="T66" fmla="*/ 10 w 15"/>
                  <a:gd name="T67" fmla="*/ 9 h 28"/>
                  <a:gd name="T68" fmla="*/ 11 w 15"/>
                  <a:gd name="T69" fmla="*/ 9 h 28"/>
                  <a:gd name="T70" fmla="*/ 11 w 15"/>
                  <a:gd name="T71" fmla="*/ 8 h 28"/>
                  <a:gd name="T72" fmla="*/ 11 w 15"/>
                  <a:gd name="T73" fmla="*/ 7 h 28"/>
                  <a:gd name="T74" fmla="*/ 11 w 15"/>
                  <a:gd name="T75" fmla="*/ 7 h 28"/>
                  <a:gd name="T76" fmla="*/ 12 w 15"/>
                  <a:gd name="T77" fmla="*/ 6 h 28"/>
                  <a:gd name="T78" fmla="*/ 12 w 15"/>
                  <a:gd name="T79" fmla="*/ 6 h 28"/>
                  <a:gd name="T80" fmla="*/ 12 w 15"/>
                  <a:gd name="T81" fmla="*/ 5 h 28"/>
                  <a:gd name="T82" fmla="*/ 13 w 15"/>
                  <a:gd name="T83" fmla="*/ 4 h 28"/>
                  <a:gd name="T84" fmla="*/ 13 w 15"/>
                  <a:gd name="T85" fmla="*/ 4 h 28"/>
                  <a:gd name="T86" fmla="*/ 13 w 15"/>
                  <a:gd name="T87" fmla="*/ 3 h 28"/>
                  <a:gd name="T88" fmla="*/ 13 w 15"/>
                  <a:gd name="T89" fmla="*/ 3 h 28"/>
                  <a:gd name="T90" fmla="*/ 14 w 15"/>
                  <a:gd name="T91" fmla="*/ 2 h 28"/>
                  <a:gd name="T92" fmla="*/ 14 w 15"/>
                  <a:gd name="T93" fmla="*/ 2 h 28"/>
                  <a:gd name="T94" fmla="*/ 15 w 15"/>
                  <a:gd name="T95" fmla="*/ 1 h 28"/>
                  <a:gd name="T96" fmla="*/ 15 w 15"/>
                  <a:gd name="T97" fmla="*/ 0 h 28"/>
                  <a:gd name="T98" fmla="*/ 15 w 1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28"/>
                    </a:move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Freeform 93"/>
              <p:cNvSpPr>
                <a:spLocks/>
              </p:cNvSpPr>
              <p:nvPr/>
            </p:nvSpPr>
            <p:spPr bwMode="auto">
              <a:xfrm>
                <a:off x="2914" y="2781"/>
                <a:ext cx="15" cy="34"/>
              </a:xfrm>
              <a:custGeom>
                <a:avLst/>
                <a:gdLst>
                  <a:gd name="T0" fmla="*/ 0 w 15"/>
                  <a:gd name="T1" fmla="*/ 34 h 34"/>
                  <a:gd name="T2" fmla="*/ 0 w 15"/>
                  <a:gd name="T3" fmla="*/ 33 h 34"/>
                  <a:gd name="T4" fmla="*/ 1 w 15"/>
                  <a:gd name="T5" fmla="*/ 32 h 34"/>
                  <a:gd name="T6" fmla="*/ 1 w 15"/>
                  <a:gd name="T7" fmla="*/ 32 h 34"/>
                  <a:gd name="T8" fmla="*/ 1 w 15"/>
                  <a:gd name="T9" fmla="*/ 31 h 34"/>
                  <a:gd name="T10" fmla="*/ 2 w 15"/>
                  <a:gd name="T11" fmla="*/ 31 h 34"/>
                  <a:gd name="T12" fmla="*/ 2 w 15"/>
                  <a:gd name="T13" fmla="*/ 30 h 34"/>
                  <a:gd name="T14" fmla="*/ 2 w 15"/>
                  <a:gd name="T15" fmla="*/ 29 h 34"/>
                  <a:gd name="T16" fmla="*/ 2 w 15"/>
                  <a:gd name="T17" fmla="*/ 29 h 34"/>
                  <a:gd name="T18" fmla="*/ 3 w 15"/>
                  <a:gd name="T19" fmla="*/ 28 h 34"/>
                  <a:gd name="T20" fmla="*/ 3 w 15"/>
                  <a:gd name="T21" fmla="*/ 27 h 34"/>
                  <a:gd name="T22" fmla="*/ 3 w 15"/>
                  <a:gd name="T23" fmla="*/ 27 h 34"/>
                  <a:gd name="T24" fmla="*/ 3 w 15"/>
                  <a:gd name="T25" fmla="*/ 26 h 34"/>
                  <a:gd name="T26" fmla="*/ 4 w 15"/>
                  <a:gd name="T27" fmla="*/ 25 h 34"/>
                  <a:gd name="T28" fmla="*/ 4 w 15"/>
                  <a:gd name="T29" fmla="*/ 25 h 34"/>
                  <a:gd name="T30" fmla="*/ 5 w 15"/>
                  <a:gd name="T31" fmla="*/ 24 h 34"/>
                  <a:gd name="T32" fmla="*/ 5 w 15"/>
                  <a:gd name="T33" fmla="*/ 23 h 34"/>
                  <a:gd name="T34" fmla="*/ 5 w 15"/>
                  <a:gd name="T35" fmla="*/ 23 h 34"/>
                  <a:gd name="T36" fmla="*/ 5 w 15"/>
                  <a:gd name="T37" fmla="*/ 22 h 34"/>
                  <a:gd name="T38" fmla="*/ 6 w 15"/>
                  <a:gd name="T39" fmla="*/ 21 h 34"/>
                  <a:gd name="T40" fmla="*/ 6 w 15"/>
                  <a:gd name="T41" fmla="*/ 20 h 34"/>
                  <a:gd name="T42" fmla="*/ 6 w 15"/>
                  <a:gd name="T43" fmla="*/ 20 h 34"/>
                  <a:gd name="T44" fmla="*/ 7 w 15"/>
                  <a:gd name="T45" fmla="*/ 19 h 34"/>
                  <a:gd name="T46" fmla="*/ 7 w 15"/>
                  <a:gd name="T47" fmla="*/ 18 h 34"/>
                  <a:gd name="T48" fmla="*/ 7 w 15"/>
                  <a:gd name="T49" fmla="*/ 18 h 34"/>
                  <a:gd name="T50" fmla="*/ 7 w 15"/>
                  <a:gd name="T51" fmla="*/ 17 h 34"/>
                  <a:gd name="T52" fmla="*/ 8 w 15"/>
                  <a:gd name="T53" fmla="*/ 17 h 34"/>
                  <a:gd name="T54" fmla="*/ 8 w 15"/>
                  <a:gd name="T55" fmla="*/ 16 h 34"/>
                  <a:gd name="T56" fmla="*/ 9 w 15"/>
                  <a:gd name="T57" fmla="*/ 15 h 34"/>
                  <a:gd name="T58" fmla="*/ 9 w 15"/>
                  <a:gd name="T59" fmla="*/ 15 h 34"/>
                  <a:gd name="T60" fmla="*/ 9 w 15"/>
                  <a:gd name="T61" fmla="*/ 14 h 34"/>
                  <a:gd name="T62" fmla="*/ 9 w 15"/>
                  <a:gd name="T63" fmla="*/ 13 h 34"/>
                  <a:gd name="T64" fmla="*/ 10 w 15"/>
                  <a:gd name="T65" fmla="*/ 12 h 34"/>
                  <a:gd name="T66" fmla="*/ 10 w 15"/>
                  <a:gd name="T67" fmla="*/ 12 h 34"/>
                  <a:gd name="T68" fmla="*/ 10 w 15"/>
                  <a:gd name="T69" fmla="*/ 11 h 34"/>
                  <a:gd name="T70" fmla="*/ 11 w 15"/>
                  <a:gd name="T71" fmla="*/ 10 h 34"/>
                  <a:gd name="T72" fmla="*/ 11 w 15"/>
                  <a:gd name="T73" fmla="*/ 10 h 34"/>
                  <a:gd name="T74" fmla="*/ 11 w 15"/>
                  <a:gd name="T75" fmla="*/ 9 h 34"/>
                  <a:gd name="T76" fmla="*/ 11 w 15"/>
                  <a:gd name="T77" fmla="*/ 8 h 34"/>
                  <a:gd name="T78" fmla="*/ 12 w 15"/>
                  <a:gd name="T79" fmla="*/ 8 h 34"/>
                  <a:gd name="T80" fmla="*/ 12 w 15"/>
                  <a:gd name="T81" fmla="*/ 7 h 34"/>
                  <a:gd name="T82" fmla="*/ 12 w 15"/>
                  <a:gd name="T83" fmla="*/ 6 h 34"/>
                  <a:gd name="T84" fmla="*/ 12 w 15"/>
                  <a:gd name="T85" fmla="*/ 5 h 34"/>
                  <a:gd name="T86" fmla="*/ 13 w 15"/>
                  <a:gd name="T87" fmla="*/ 4 h 34"/>
                  <a:gd name="T88" fmla="*/ 13 w 15"/>
                  <a:gd name="T89" fmla="*/ 4 h 34"/>
                  <a:gd name="T90" fmla="*/ 14 w 15"/>
                  <a:gd name="T91" fmla="*/ 3 h 34"/>
                  <a:gd name="T92" fmla="*/ 14 w 15"/>
                  <a:gd name="T93" fmla="*/ 2 h 34"/>
                  <a:gd name="T94" fmla="*/ 14 w 15"/>
                  <a:gd name="T95" fmla="*/ 2 h 34"/>
                  <a:gd name="T96" fmla="*/ 14 w 15"/>
                  <a:gd name="T97" fmla="*/ 1 h 34"/>
                  <a:gd name="T98" fmla="*/ 15 w 15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34"/>
                    </a:moveTo>
                    <a:lnTo>
                      <a:pt x="0" y="33"/>
                    </a:lnTo>
                    <a:lnTo>
                      <a:pt x="1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Freeform 94"/>
              <p:cNvSpPr>
                <a:spLocks/>
              </p:cNvSpPr>
              <p:nvPr/>
            </p:nvSpPr>
            <p:spPr bwMode="auto">
              <a:xfrm>
                <a:off x="2929" y="2743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1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3 w 14"/>
                  <a:gd name="T19" fmla="*/ 32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29 h 38"/>
                  <a:gd name="T26" fmla="*/ 4 w 14"/>
                  <a:gd name="T27" fmla="*/ 28 h 38"/>
                  <a:gd name="T28" fmla="*/ 4 w 14"/>
                  <a:gd name="T29" fmla="*/ 28 h 38"/>
                  <a:gd name="T30" fmla="*/ 4 w 14"/>
                  <a:gd name="T31" fmla="*/ 27 h 38"/>
                  <a:gd name="T32" fmla="*/ 4 w 14"/>
                  <a:gd name="T33" fmla="*/ 26 h 38"/>
                  <a:gd name="T34" fmla="*/ 5 w 14"/>
                  <a:gd name="T35" fmla="*/ 25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1 h 38"/>
                  <a:gd name="T46" fmla="*/ 6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8 w 14"/>
                  <a:gd name="T53" fmla="*/ 18 h 38"/>
                  <a:gd name="T54" fmla="*/ 8 w 14"/>
                  <a:gd name="T55" fmla="*/ 18 h 38"/>
                  <a:gd name="T56" fmla="*/ 8 w 14"/>
                  <a:gd name="T57" fmla="*/ 17 h 38"/>
                  <a:gd name="T58" fmla="*/ 8 w 14"/>
                  <a:gd name="T59" fmla="*/ 16 h 38"/>
                  <a:gd name="T60" fmla="*/ 9 w 14"/>
                  <a:gd name="T61" fmla="*/ 15 h 38"/>
                  <a:gd name="T62" fmla="*/ 9 w 14"/>
                  <a:gd name="T63" fmla="*/ 14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1 h 38"/>
                  <a:gd name="T72" fmla="*/ 10 w 14"/>
                  <a:gd name="T73" fmla="*/ 10 h 38"/>
                  <a:gd name="T74" fmla="*/ 11 w 14"/>
                  <a:gd name="T75" fmla="*/ 9 h 38"/>
                  <a:gd name="T76" fmla="*/ 11 w 14"/>
                  <a:gd name="T77" fmla="*/ 9 h 38"/>
                  <a:gd name="T78" fmla="*/ 11 w 14"/>
                  <a:gd name="T79" fmla="*/ 8 h 38"/>
                  <a:gd name="T80" fmla="*/ 11 w 14"/>
                  <a:gd name="T81" fmla="*/ 7 h 38"/>
                  <a:gd name="T82" fmla="*/ 12 w 14"/>
                  <a:gd name="T83" fmla="*/ 6 h 38"/>
                  <a:gd name="T84" fmla="*/ 12 w 14"/>
                  <a:gd name="T85" fmla="*/ 5 h 38"/>
                  <a:gd name="T86" fmla="*/ 13 w 14"/>
                  <a:gd name="T87" fmla="*/ 5 h 38"/>
                  <a:gd name="T88" fmla="*/ 13 w 14"/>
                  <a:gd name="T89" fmla="*/ 3 h 38"/>
                  <a:gd name="T90" fmla="*/ 13 w 14"/>
                  <a:gd name="T91" fmla="*/ 3 h 38"/>
                  <a:gd name="T92" fmla="*/ 13 w 14"/>
                  <a:gd name="T93" fmla="*/ 2 h 38"/>
                  <a:gd name="T94" fmla="*/ 14 w 14"/>
                  <a:gd name="T95" fmla="*/ 1 h 38"/>
                  <a:gd name="T96" fmla="*/ 14 w 14"/>
                  <a:gd name="T97" fmla="*/ 0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Freeform 95"/>
              <p:cNvSpPr>
                <a:spLocks/>
              </p:cNvSpPr>
              <p:nvPr/>
            </p:nvSpPr>
            <p:spPr bwMode="auto">
              <a:xfrm>
                <a:off x="2943" y="2697"/>
                <a:ext cx="15" cy="46"/>
              </a:xfrm>
              <a:custGeom>
                <a:avLst/>
                <a:gdLst>
                  <a:gd name="T0" fmla="*/ 0 w 15"/>
                  <a:gd name="T1" fmla="*/ 46 h 46"/>
                  <a:gd name="T2" fmla="*/ 1 w 15"/>
                  <a:gd name="T3" fmla="*/ 44 h 46"/>
                  <a:gd name="T4" fmla="*/ 1 w 15"/>
                  <a:gd name="T5" fmla="*/ 44 h 46"/>
                  <a:gd name="T6" fmla="*/ 1 w 15"/>
                  <a:gd name="T7" fmla="*/ 43 h 46"/>
                  <a:gd name="T8" fmla="*/ 1 w 15"/>
                  <a:gd name="T9" fmla="*/ 42 h 46"/>
                  <a:gd name="T10" fmla="*/ 2 w 15"/>
                  <a:gd name="T11" fmla="*/ 41 h 46"/>
                  <a:gd name="T12" fmla="*/ 2 w 15"/>
                  <a:gd name="T13" fmla="*/ 40 h 46"/>
                  <a:gd name="T14" fmla="*/ 3 w 15"/>
                  <a:gd name="T15" fmla="*/ 39 h 46"/>
                  <a:gd name="T16" fmla="*/ 3 w 15"/>
                  <a:gd name="T17" fmla="*/ 39 h 46"/>
                  <a:gd name="T18" fmla="*/ 3 w 15"/>
                  <a:gd name="T19" fmla="*/ 38 h 46"/>
                  <a:gd name="T20" fmla="*/ 3 w 15"/>
                  <a:gd name="T21" fmla="*/ 37 h 46"/>
                  <a:gd name="T22" fmla="*/ 4 w 15"/>
                  <a:gd name="T23" fmla="*/ 36 h 46"/>
                  <a:gd name="T24" fmla="*/ 4 w 15"/>
                  <a:gd name="T25" fmla="*/ 35 h 46"/>
                  <a:gd name="T26" fmla="*/ 4 w 15"/>
                  <a:gd name="T27" fmla="*/ 34 h 46"/>
                  <a:gd name="T28" fmla="*/ 5 w 15"/>
                  <a:gd name="T29" fmla="*/ 33 h 46"/>
                  <a:gd name="T30" fmla="*/ 5 w 15"/>
                  <a:gd name="T31" fmla="*/ 32 h 46"/>
                  <a:gd name="T32" fmla="*/ 5 w 15"/>
                  <a:gd name="T33" fmla="*/ 32 h 46"/>
                  <a:gd name="T34" fmla="*/ 5 w 15"/>
                  <a:gd name="T35" fmla="*/ 30 h 46"/>
                  <a:gd name="T36" fmla="*/ 6 w 15"/>
                  <a:gd name="T37" fmla="*/ 30 h 46"/>
                  <a:gd name="T38" fmla="*/ 6 w 15"/>
                  <a:gd name="T39" fmla="*/ 29 h 46"/>
                  <a:gd name="T40" fmla="*/ 6 w 15"/>
                  <a:gd name="T41" fmla="*/ 28 h 46"/>
                  <a:gd name="T42" fmla="*/ 6 w 15"/>
                  <a:gd name="T43" fmla="*/ 27 h 46"/>
                  <a:gd name="T44" fmla="*/ 7 w 15"/>
                  <a:gd name="T45" fmla="*/ 26 h 46"/>
                  <a:gd name="T46" fmla="*/ 7 w 15"/>
                  <a:gd name="T47" fmla="*/ 25 h 46"/>
                  <a:gd name="T48" fmla="*/ 8 w 15"/>
                  <a:gd name="T49" fmla="*/ 24 h 46"/>
                  <a:gd name="T50" fmla="*/ 8 w 15"/>
                  <a:gd name="T51" fmla="*/ 23 h 46"/>
                  <a:gd name="T52" fmla="*/ 8 w 15"/>
                  <a:gd name="T53" fmla="*/ 22 h 46"/>
                  <a:gd name="T54" fmla="*/ 8 w 15"/>
                  <a:gd name="T55" fmla="*/ 21 h 46"/>
                  <a:gd name="T56" fmla="*/ 9 w 15"/>
                  <a:gd name="T57" fmla="*/ 21 h 46"/>
                  <a:gd name="T58" fmla="*/ 9 w 15"/>
                  <a:gd name="T59" fmla="*/ 20 h 46"/>
                  <a:gd name="T60" fmla="*/ 9 w 15"/>
                  <a:gd name="T61" fmla="*/ 19 h 46"/>
                  <a:gd name="T62" fmla="*/ 10 w 15"/>
                  <a:gd name="T63" fmla="*/ 18 h 46"/>
                  <a:gd name="T64" fmla="*/ 10 w 15"/>
                  <a:gd name="T65" fmla="*/ 17 h 46"/>
                  <a:gd name="T66" fmla="*/ 10 w 15"/>
                  <a:gd name="T67" fmla="*/ 16 h 46"/>
                  <a:gd name="T68" fmla="*/ 10 w 15"/>
                  <a:gd name="T69" fmla="*/ 15 h 46"/>
                  <a:gd name="T70" fmla="*/ 11 w 15"/>
                  <a:gd name="T71" fmla="*/ 14 h 46"/>
                  <a:gd name="T72" fmla="*/ 11 w 15"/>
                  <a:gd name="T73" fmla="*/ 13 h 46"/>
                  <a:gd name="T74" fmla="*/ 12 w 15"/>
                  <a:gd name="T75" fmla="*/ 12 h 46"/>
                  <a:gd name="T76" fmla="*/ 12 w 15"/>
                  <a:gd name="T77" fmla="*/ 11 h 46"/>
                  <a:gd name="T78" fmla="*/ 12 w 15"/>
                  <a:gd name="T79" fmla="*/ 10 h 46"/>
                  <a:gd name="T80" fmla="*/ 12 w 15"/>
                  <a:gd name="T81" fmla="*/ 9 h 46"/>
                  <a:gd name="T82" fmla="*/ 13 w 15"/>
                  <a:gd name="T83" fmla="*/ 8 h 46"/>
                  <a:gd name="T84" fmla="*/ 13 w 15"/>
                  <a:gd name="T85" fmla="*/ 7 h 46"/>
                  <a:gd name="T86" fmla="*/ 13 w 15"/>
                  <a:gd name="T87" fmla="*/ 6 h 46"/>
                  <a:gd name="T88" fmla="*/ 13 w 15"/>
                  <a:gd name="T89" fmla="*/ 5 h 46"/>
                  <a:gd name="T90" fmla="*/ 14 w 15"/>
                  <a:gd name="T91" fmla="*/ 4 h 46"/>
                  <a:gd name="T92" fmla="*/ 14 w 15"/>
                  <a:gd name="T93" fmla="*/ 4 h 46"/>
                  <a:gd name="T94" fmla="*/ 14 w 15"/>
                  <a:gd name="T95" fmla="*/ 2 h 46"/>
                  <a:gd name="T96" fmla="*/ 15 w 15"/>
                  <a:gd name="T97" fmla="*/ 2 h 46"/>
                  <a:gd name="T98" fmla="*/ 15 w 15"/>
                  <a:gd name="T9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46"/>
                    </a:move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96"/>
              <p:cNvSpPr>
                <a:spLocks/>
              </p:cNvSpPr>
              <p:nvPr/>
            </p:nvSpPr>
            <p:spPr bwMode="auto">
              <a:xfrm>
                <a:off x="295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8 h 51"/>
                  <a:gd name="T10" fmla="*/ 2 w 15"/>
                  <a:gd name="T11" fmla="*/ 46 h 51"/>
                  <a:gd name="T12" fmla="*/ 2 w 15"/>
                  <a:gd name="T13" fmla="*/ 46 h 51"/>
                  <a:gd name="T14" fmla="*/ 2 w 15"/>
                  <a:gd name="T15" fmla="*/ 44 h 51"/>
                  <a:gd name="T16" fmla="*/ 2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1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7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7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3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1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1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9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4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Freeform 97"/>
              <p:cNvSpPr>
                <a:spLocks/>
              </p:cNvSpPr>
              <p:nvPr/>
            </p:nvSpPr>
            <p:spPr bwMode="auto">
              <a:xfrm>
                <a:off x="2973" y="2586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5 h 60"/>
                  <a:gd name="T10" fmla="*/ 1 w 14"/>
                  <a:gd name="T11" fmla="*/ 54 h 60"/>
                  <a:gd name="T12" fmla="*/ 1 w 14"/>
                  <a:gd name="T13" fmla="*/ 53 h 60"/>
                  <a:gd name="T14" fmla="*/ 2 w 14"/>
                  <a:gd name="T15" fmla="*/ 51 h 60"/>
                  <a:gd name="T16" fmla="*/ 2 w 14"/>
                  <a:gd name="T17" fmla="*/ 50 h 60"/>
                  <a:gd name="T18" fmla="*/ 3 w 14"/>
                  <a:gd name="T19" fmla="*/ 49 h 60"/>
                  <a:gd name="T20" fmla="*/ 3 w 14"/>
                  <a:gd name="T21" fmla="*/ 48 h 60"/>
                  <a:gd name="T22" fmla="*/ 3 w 14"/>
                  <a:gd name="T23" fmla="*/ 47 h 60"/>
                  <a:gd name="T24" fmla="*/ 3 w 14"/>
                  <a:gd name="T25" fmla="*/ 46 h 60"/>
                  <a:gd name="T26" fmla="*/ 4 w 14"/>
                  <a:gd name="T27" fmla="*/ 44 h 60"/>
                  <a:gd name="T28" fmla="*/ 4 w 14"/>
                  <a:gd name="T29" fmla="*/ 43 h 60"/>
                  <a:gd name="T30" fmla="*/ 4 w 14"/>
                  <a:gd name="T31" fmla="*/ 42 h 60"/>
                  <a:gd name="T32" fmla="*/ 5 w 14"/>
                  <a:gd name="T33" fmla="*/ 41 h 60"/>
                  <a:gd name="T34" fmla="*/ 5 w 14"/>
                  <a:gd name="T35" fmla="*/ 40 h 60"/>
                  <a:gd name="T36" fmla="*/ 5 w 14"/>
                  <a:gd name="T37" fmla="*/ 39 h 60"/>
                  <a:gd name="T38" fmla="*/ 5 w 14"/>
                  <a:gd name="T39" fmla="*/ 37 h 60"/>
                  <a:gd name="T40" fmla="*/ 6 w 14"/>
                  <a:gd name="T41" fmla="*/ 36 h 60"/>
                  <a:gd name="T42" fmla="*/ 6 w 14"/>
                  <a:gd name="T43" fmla="*/ 35 h 60"/>
                  <a:gd name="T44" fmla="*/ 6 w 14"/>
                  <a:gd name="T45" fmla="*/ 34 h 60"/>
                  <a:gd name="T46" fmla="*/ 6 w 14"/>
                  <a:gd name="T47" fmla="*/ 33 h 60"/>
                  <a:gd name="T48" fmla="*/ 7 w 14"/>
                  <a:gd name="T49" fmla="*/ 32 h 60"/>
                  <a:gd name="T50" fmla="*/ 7 w 14"/>
                  <a:gd name="T51" fmla="*/ 30 h 60"/>
                  <a:gd name="T52" fmla="*/ 8 w 14"/>
                  <a:gd name="T53" fmla="*/ 29 h 60"/>
                  <a:gd name="T54" fmla="*/ 8 w 14"/>
                  <a:gd name="T55" fmla="*/ 28 h 60"/>
                  <a:gd name="T56" fmla="*/ 8 w 14"/>
                  <a:gd name="T57" fmla="*/ 27 h 60"/>
                  <a:gd name="T58" fmla="*/ 8 w 14"/>
                  <a:gd name="T59" fmla="*/ 25 h 60"/>
                  <a:gd name="T60" fmla="*/ 9 w 14"/>
                  <a:gd name="T61" fmla="*/ 24 h 60"/>
                  <a:gd name="T62" fmla="*/ 9 w 14"/>
                  <a:gd name="T63" fmla="*/ 23 h 60"/>
                  <a:gd name="T64" fmla="*/ 9 w 14"/>
                  <a:gd name="T65" fmla="*/ 22 h 60"/>
                  <a:gd name="T66" fmla="*/ 10 w 14"/>
                  <a:gd name="T67" fmla="*/ 20 h 60"/>
                  <a:gd name="T68" fmla="*/ 10 w 14"/>
                  <a:gd name="T69" fmla="*/ 19 h 60"/>
                  <a:gd name="T70" fmla="*/ 10 w 14"/>
                  <a:gd name="T71" fmla="*/ 18 h 60"/>
                  <a:gd name="T72" fmla="*/ 10 w 14"/>
                  <a:gd name="T73" fmla="*/ 17 h 60"/>
                  <a:gd name="T74" fmla="*/ 11 w 14"/>
                  <a:gd name="T75" fmla="*/ 16 h 60"/>
                  <a:gd name="T76" fmla="*/ 11 w 14"/>
                  <a:gd name="T77" fmla="*/ 14 h 60"/>
                  <a:gd name="T78" fmla="*/ 12 w 14"/>
                  <a:gd name="T79" fmla="*/ 13 h 60"/>
                  <a:gd name="T80" fmla="*/ 12 w 14"/>
                  <a:gd name="T81" fmla="*/ 12 h 60"/>
                  <a:gd name="T82" fmla="*/ 12 w 14"/>
                  <a:gd name="T83" fmla="*/ 11 h 60"/>
                  <a:gd name="T84" fmla="*/ 12 w 14"/>
                  <a:gd name="T85" fmla="*/ 9 h 60"/>
                  <a:gd name="T86" fmla="*/ 13 w 14"/>
                  <a:gd name="T87" fmla="*/ 8 h 60"/>
                  <a:gd name="T88" fmla="*/ 13 w 14"/>
                  <a:gd name="T89" fmla="*/ 7 h 60"/>
                  <a:gd name="T90" fmla="*/ 13 w 14"/>
                  <a:gd name="T91" fmla="*/ 5 h 60"/>
                  <a:gd name="T92" fmla="*/ 13 w 14"/>
                  <a:gd name="T93" fmla="*/ 4 h 60"/>
                  <a:gd name="T94" fmla="*/ 14 w 14"/>
                  <a:gd name="T95" fmla="*/ 3 h 60"/>
                  <a:gd name="T96" fmla="*/ 14 w 14"/>
                  <a:gd name="T97" fmla="*/ 2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Freeform 98"/>
              <p:cNvSpPr>
                <a:spLocks/>
              </p:cNvSpPr>
              <p:nvPr/>
            </p:nvSpPr>
            <p:spPr bwMode="auto">
              <a:xfrm>
                <a:off x="2987" y="2519"/>
                <a:ext cx="15" cy="67"/>
              </a:xfrm>
              <a:custGeom>
                <a:avLst/>
                <a:gdLst>
                  <a:gd name="T0" fmla="*/ 0 w 15"/>
                  <a:gd name="T1" fmla="*/ 67 h 67"/>
                  <a:gd name="T2" fmla="*/ 1 w 15"/>
                  <a:gd name="T3" fmla="*/ 66 h 67"/>
                  <a:gd name="T4" fmla="*/ 1 w 15"/>
                  <a:gd name="T5" fmla="*/ 65 h 67"/>
                  <a:gd name="T6" fmla="*/ 1 w 15"/>
                  <a:gd name="T7" fmla="*/ 64 h 67"/>
                  <a:gd name="T8" fmla="*/ 1 w 15"/>
                  <a:gd name="T9" fmla="*/ 62 h 67"/>
                  <a:gd name="T10" fmla="*/ 2 w 15"/>
                  <a:gd name="T11" fmla="*/ 61 h 67"/>
                  <a:gd name="T12" fmla="*/ 2 w 15"/>
                  <a:gd name="T13" fmla="*/ 60 h 67"/>
                  <a:gd name="T14" fmla="*/ 3 w 15"/>
                  <a:gd name="T15" fmla="*/ 58 h 67"/>
                  <a:gd name="T16" fmla="*/ 3 w 15"/>
                  <a:gd name="T17" fmla="*/ 57 h 67"/>
                  <a:gd name="T18" fmla="*/ 3 w 15"/>
                  <a:gd name="T19" fmla="*/ 55 h 67"/>
                  <a:gd name="T20" fmla="*/ 3 w 15"/>
                  <a:gd name="T21" fmla="*/ 54 h 67"/>
                  <a:gd name="T22" fmla="*/ 4 w 15"/>
                  <a:gd name="T23" fmla="*/ 53 h 67"/>
                  <a:gd name="T24" fmla="*/ 4 w 15"/>
                  <a:gd name="T25" fmla="*/ 51 h 67"/>
                  <a:gd name="T26" fmla="*/ 4 w 15"/>
                  <a:gd name="T27" fmla="*/ 50 h 67"/>
                  <a:gd name="T28" fmla="*/ 5 w 15"/>
                  <a:gd name="T29" fmla="*/ 49 h 67"/>
                  <a:gd name="T30" fmla="*/ 5 w 15"/>
                  <a:gd name="T31" fmla="*/ 48 h 67"/>
                  <a:gd name="T32" fmla="*/ 5 w 15"/>
                  <a:gd name="T33" fmla="*/ 46 h 67"/>
                  <a:gd name="T34" fmla="*/ 5 w 15"/>
                  <a:gd name="T35" fmla="*/ 45 h 67"/>
                  <a:gd name="T36" fmla="*/ 6 w 15"/>
                  <a:gd name="T37" fmla="*/ 44 h 67"/>
                  <a:gd name="T38" fmla="*/ 6 w 15"/>
                  <a:gd name="T39" fmla="*/ 42 h 67"/>
                  <a:gd name="T40" fmla="*/ 6 w 15"/>
                  <a:gd name="T41" fmla="*/ 41 h 67"/>
                  <a:gd name="T42" fmla="*/ 6 w 15"/>
                  <a:gd name="T43" fmla="*/ 39 h 67"/>
                  <a:gd name="T44" fmla="*/ 7 w 15"/>
                  <a:gd name="T45" fmla="*/ 38 h 67"/>
                  <a:gd name="T46" fmla="*/ 7 w 15"/>
                  <a:gd name="T47" fmla="*/ 37 h 67"/>
                  <a:gd name="T48" fmla="*/ 8 w 15"/>
                  <a:gd name="T49" fmla="*/ 35 h 67"/>
                  <a:gd name="T50" fmla="*/ 8 w 15"/>
                  <a:gd name="T51" fmla="*/ 34 h 67"/>
                  <a:gd name="T52" fmla="*/ 8 w 15"/>
                  <a:gd name="T53" fmla="*/ 33 h 67"/>
                  <a:gd name="T54" fmla="*/ 8 w 15"/>
                  <a:gd name="T55" fmla="*/ 31 h 67"/>
                  <a:gd name="T56" fmla="*/ 9 w 15"/>
                  <a:gd name="T57" fmla="*/ 30 h 67"/>
                  <a:gd name="T58" fmla="*/ 9 w 15"/>
                  <a:gd name="T59" fmla="*/ 28 h 67"/>
                  <a:gd name="T60" fmla="*/ 9 w 15"/>
                  <a:gd name="T61" fmla="*/ 27 h 67"/>
                  <a:gd name="T62" fmla="*/ 10 w 15"/>
                  <a:gd name="T63" fmla="*/ 26 h 67"/>
                  <a:gd name="T64" fmla="*/ 10 w 15"/>
                  <a:gd name="T65" fmla="*/ 24 h 67"/>
                  <a:gd name="T66" fmla="*/ 10 w 15"/>
                  <a:gd name="T67" fmla="*/ 23 h 67"/>
                  <a:gd name="T68" fmla="*/ 10 w 15"/>
                  <a:gd name="T69" fmla="*/ 21 h 67"/>
                  <a:gd name="T70" fmla="*/ 11 w 15"/>
                  <a:gd name="T71" fmla="*/ 20 h 67"/>
                  <a:gd name="T72" fmla="*/ 11 w 15"/>
                  <a:gd name="T73" fmla="*/ 19 h 67"/>
                  <a:gd name="T74" fmla="*/ 12 w 15"/>
                  <a:gd name="T75" fmla="*/ 17 h 67"/>
                  <a:gd name="T76" fmla="*/ 12 w 15"/>
                  <a:gd name="T77" fmla="*/ 16 h 67"/>
                  <a:gd name="T78" fmla="*/ 12 w 15"/>
                  <a:gd name="T79" fmla="*/ 14 h 67"/>
                  <a:gd name="T80" fmla="*/ 12 w 15"/>
                  <a:gd name="T81" fmla="*/ 13 h 67"/>
                  <a:gd name="T82" fmla="*/ 13 w 15"/>
                  <a:gd name="T83" fmla="*/ 12 h 67"/>
                  <a:gd name="T84" fmla="*/ 13 w 15"/>
                  <a:gd name="T85" fmla="*/ 10 h 67"/>
                  <a:gd name="T86" fmla="*/ 13 w 15"/>
                  <a:gd name="T87" fmla="*/ 9 h 67"/>
                  <a:gd name="T88" fmla="*/ 14 w 15"/>
                  <a:gd name="T89" fmla="*/ 7 h 67"/>
                  <a:gd name="T90" fmla="*/ 14 w 15"/>
                  <a:gd name="T91" fmla="*/ 6 h 67"/>
                  <a:gd name="T92" fmla="*/ 14 w 15"/>
                  <a:gd name="T93" fmla="*/ 4 h 67"/>
                  <a:gd name="T94" fmla="*/ 14 w 15"/>
                  <a:gd name="T95" fmla="*/ 3 h 67"/>
                  <a:gd name="T96" fmla="*/ 15 w 15"/>
                  <a:gd name="T97" fmla="*/ 2 h 67"/>
                  <a:gd name="T98" fmla="*/ 15 w 15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67"/>
                    </a:moveTo>
                    <a:lnTo>
                      <a:pt x="1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3" y="58"/>
                    </a:lnTo>
                    <a:lnTo>
                      <a:pt x="3" y="57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Freeform 99"/>
              <p:cNvSpPr>
                <a:spLocks/>
              </p:cNvSpPr>
              <p:nvPr/>
            </p:nvSpPr>
            <p:spPr bwMode="auto">
              <a:xfrm>
                <a:off x="3002" y="2444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0 w 15"/>
                  <a:gd name="T5" fmla="*/ 72 h 75"/>
                  <a:gd name="T6" fmla="*/ 1 w 15"/>
                  <a:gd name="T7" fmla="*/ 71 h 75"/>
                  <a:gd name="T8" fmla="*/ 1 w 15"/>
                  <a:gd name="T9" fmla="*/ 69 h 75"/>
                  <a:gd name="T10" fmla="*/ 2 w 15"/>
                  <a:gd name="T11" fmla="*/ 68 h 75"/>
                  <a:gd name="T12" fmla="*/ 2 w 15"/>
                  <a:gd name="T13" fmla="*/ 66 h 75"/>
                  <a:gd name="T14" fmla="*/ 2 w 15"/>
                  <a:gd name="T15" fmla="*/ 65 h 75"/>
                  <a:gd name="T16" fmla="*/ 2 w 15"/>
                  <a:gd name="T17" fmla="*/ 63 h 75"/>
                  <a:gd name="T18" fmla="*/ 3 w 15"/>
                  <a:gd name="T19" fmla="*/ 62 h 75"/>
                  <a:gd name="T20" fmla="*/ 3 w 15"/>
                  <a:gd name="T21" fmla="*/ 61 h 75"/>
                  <a:gd name="T22" fmla="*/ 3 w 15"/>
                  <a:gd name="T23" fmla="*/ 59 h 75"/>
                  <a:gd name="T24" fmla="*/ 4 w 15"/>
                  <a:gd name="T25" fmla="*/ 58 h 75"/>
                  <a:gd name="T26" fmla="*/ 4 w 15"/>
                  <a:gd name="T27" fmla="*/ 56 h 75"/>
                  <a:gd name="T28" fmla="*/ 4 w 15"/>
                  <a:gd name="T29" fmla="*/ 54 h 75"/>
                  <a:gd name="T30" fmla="*/ 4 w 15"/>
                  <a:gd name="T31" fmla="*/ 53 h 75"/>
                  <a:gd name="T32" fmla="*/ 5 w 15"/>
                  <a:gd name="T33" fmla="*/ 52 h 75"/>
                  <a:gd name="T34" fmla="*/ 5 w 15"/>
                  <a:gd name="T35" fmla="*/ 50 h 75"/>
                  <a:gd name="T36" fmla="*/ 6 w 15"/>
                  <a:gd name="T37" fmla="*/ 49 h 75"/>
                  <a:gd name="T38" fmla="*/ 6 w 15"/>
                  <a:gd name="T39" fmla="*/ 47 h 75"/>
                  <a:gd name="T40" fmla="*/ 6 w 15"/>
                  <a:gd name="T41" fmla="*/ 45 h 75"/>
                  <a:gd name="T42" fmla="*/ 6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7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9 w 15"/>
                  <a:gd name="T65" fmla="*/ 27 h 75"/>
                  <a:gd name="T66" fmla="*/ 10 w 15"/>
                  <a:gd name="T67" fmla="*/ 26 h 75"/>
                  <a:gd name="T68" fmla="*/ 10 w 15"/>
                  <a:gd name="T69" fmla="*/ 24 h 75"/>
                  <a:gd name="T70" fmla="*/ 11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1 w 15"/>
                  <a:gd name="T77" fmla="*/ 18 h 75"/>
                  <a:gd name="T78" fmla="*/ 12 w 15"/>
                  <a:gd name="T79" fmla="*/ 16 h 75"/>
                  <a:gd name="T80" fmla="*/ 12 w 15"/>
                  <a:gd name="T81" fmla="*/ 15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3 w 15"/>
                  <a:gd name="T91" fmla="*/ 6 h 75"/>
                  <a:gd name="T92" fmla="*/ 14 w 15"/>
                  <a:gd name="T93" fmla="*/ 5 h 75"/>
                  <a:gd name="T94" fmla="*/ 14 w 15"/>
                  <a:gd name="T95" fmla="*/ 3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0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Freeform 100"/>
              <p:cNvSpPr>
                <a:spLocks/>
              </p:cNvSpPr>
              <p:nvPr/>
            </p:nvSpPr>
            <p:spPr bwMode="auto">
              <a:xfrm>
                <a:off x="3017" y="2362"/>
                <a:ext cx="14" cy="82"/>
              </a:xfrm>
              <a:custGeom>
                <a:avLst/>
                <a:gdLst>
                  <a:gd name="T0" fmla="*/ 0 w 14"/>
                  <a:gd name="T1" fmla="*/ 82 h 82"/>
                  <a:gd name="T2" fmla="*/ 0 w 14"/>
                  <a:gd name="T3" fmla="*/ 81 h 82"/>
                  <a:gd name="T4" fmla="*/ 0 w 14"/>
                  <a:gd name="T5" fmla="*/ 79 h 82"/>
                  <a:gd name="T6" fmla="*/ 1 w 14"/>
                  <a:gd name="T7" fmla="*/ 77 h 82"/>
                  <a:gd name="T8" fmla="*/ 1 w 14"/>
                  <a:gd name="T9" fmla="*/ 76 h 82"/>
                  <a:gd name="T10" fmla="*/ 1 w 14"/>
                  <a:gd name="T11" fmla="*/ 74 h 82"/>
                  <a:gd name="T12" fmla="*/ 1 w 14"/>
                  <a:gd name="T13" fmla="*/ 73 h 82"/>
                  <a:gd name="T14" fmla="*/ 2 w 14"/>
                  <a:gd name="T15" fmla="*/ 71 h 82"/>
                  <a:gd name="T16" fmla="*/ 2 w 14"/>
                  <a:gd name="T17" fmla="*/ 69 h 82"/>
                  <a:gd name="T18" fmla="*/ 2 w 14"/>
                  <a:gd name="T19" fmla="*/ 67 h 82"/>
                  <a:gd name="T20" fmla="*/ 3 w 14"/>
                  <a:gd name="T21" fmla="*/ 66 h 82"/>
                  <a:gd name="T22" fmla="*/ 3 w 14"/>
                  <a:gd name="T23" fmla="*/ 64 h 82"/>
                  <a:gd name="T24" fmla="*/ 3 w 14"/>
                  <a:gd name="T25" fmla="*/ 63 h 82"/>
                  <a:gd name="T26" fmla="*/ 4 w 14"/>
                  <a:gd name="T27" fmla="*/ 61 h 82"/>
                  <a:gd name="T28" fmla="*/ 4 w 14"/>
                  <a:gd name="T29" fmla="*/ 59 h 82"/>
                  <a:gd name="T30" fmla="*/ 4 w 14"/>
                  <a:gd name="T31" fmla="*/ 58 h 82"/>
                  <a:gd name="T32" fmla="*/ 5 w 14"/>
                  <a:gd name="T33" fmla="*/ 56 h 82"/>
                  <a:gd name="T34" fmla="*/ 5 w 14"/>
                  <a:gd name="T35" fmla="*/ 54 h 82"/>
                  <a:gd name="T36" fmla="*/ 5 w 14"/>
                  <a:gd name="T37" fmla="*/ 53 h 82"/>
                  <a:gd name="T38" fmla="*/ 5 w 14"/>
                  <a:gd name="T39" fmla="*/ 51 h 82"/>
                  <a:gd name="T40" fmla="*/ 6 w 14"/>
                  <a:gd name="T41" fmla="*/ 50 h 82"/>
                  <a:gd name="T42" fmla="*/ 6 w 14"/>
                  <a:gd name="T43" fmla="*/ 48 h 82"/>
                  <a:gd name="T44" fmla="*/ 6 w 14"/>
                  <a:gd name="T45" fmla="*/ 46 h 82"/>
                  <a:gd name="T46" fmla="*/ 7 w 14"/>
                  <a:gd name="T47" fmla="*/ 44 h 82"/>
                  <a:gd name="T48" fmla="*/ 7 w 14"/>
                  <a:gd name="T49" fmla="*/ 43 h 82"/>
                  <a:gd name="T50" fmla="*/ 7 w 14"/>
                  <a:gd name="T51" fmla="*/ 41 h 82"/>
                  <a:gd name="T52" fmla="*/ 8 w 14"/>
                  <a:gd name="T53" fmla="*/ 39 h 82"/>
                  <a:gd name="T54" fmla="*/ 8 w 14"/>
                  <a:gd name="T55" fmla="*/ 38 h 82"/>
                  <a:gd name="T56" fmla="*/ 8 w 14"/>
                  <a:gd name="T57" fmla="*/ 36 h 82"/>
                  <a:gd name="T58" fmla="*/ 8 w 14"/>
                  <a:gd name="T59" fmla="*/ 34 h 82"/>
                  <a:gd name="T60" fmla="*/ 9 w 14"/>
                  <a:gd name="T61" fmla="*/ 33 h 82"/>
                  <a:gd name="T62" fmla="*/ 9 w 14"/>
                  <a:gd name="T63" fmla="*/ 31 h 82"/>
                  <a:gd name="T64" fmla="*/ 9 w 14"/>
                  <a:gd name="T65" fmla="*/ 29 h 82"/>
                  <a:gd name="T66" fmla="*/ 10 w 14"/>
                  <a:gd name="T67" fmla="*/ 27 h 82"/>
                  <a:gd name="T68" fmla="*/ 10 w 14"/>
                  <a:gd name="T69" fmla="*/ 26 h 82"/>
                  <a:gd name="T70" fmla="*/ 10 w 14"/>
                  <a:gd name="T71" fmla="*/ 24 h 82"/>
                  <a:gd name="T72" fmla="*/ 10 w 14"/>
                  <a:gd name="T73" fmla="*/ 22 h 82"/>
                  <a:gd name="T74" fmla="*/ 11 w 14"/>
                  <a:gd name="T75" fmla="*/ 21 h 82"/>
                  <a:gd name="T76" fmla="*/ 11 w 14"/>
                  <a:gd name="T77" fmla="*/ 19 h 82"/>
                  <a:gd name="T78" fmla="*/ 11 w 14"/>
                  <a:gd name="T79" fmla="*/ 17 h 82"/>
                  <a:gd name="T80" fmla="*/ 12 w 14"/>
                  <a:gd name="T81" fmla="*/ 16 h 82"/>
                  <a:gd name="T82" fmla="*/ 12 w 14"/>
                  <a:gd name="T83" fmla="*/ 14 h 82"/>
                  <a:gd name="T84" fmla="*/ 12 w 14"/>
                  <a:gd name="T85" fmla="*/ 12 h 82"/>
                  <a:gd name="T86" fmla="*/ 13 w 14"/>
                  <a:gd name="T87" fmla="*/ 10 h 82"/>
                  <a:gd name="T88" fmla="*/ 13 w 14"/>
                  <a:gd name="T89" fmla="*/ 9 h 82"/>
                  <a:gd name="T90" fmla="*/ 13 w 14"/>
                  <a:gd name="T91" fmla="*/ 7 h 82"/>
                  <a:gd name="T92" fmla="*/ 14 w 14"/>
                  <a:gd name="T93" fmla="*/ 5 h 82"/>
                  <a:gd name="T94" fmla="*/ 14 w 14"/>
                  <a:gd name="T95" fmla="*/ 4 h 82"/>
                  <a:gd name="T96" fmla="*/ 14 w 14"/>
                  <a:gd name="T97" fmla="*/ 2 h 82"/>
                  <a:gd name="T98" fmla="*/ 14 w 14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Freeform 101"/>
              <p:cNvSpPr>
                <a:spLocks/>
              </p:cNvSpPr>
              <p:nvPr/>
            </p:nvSpPr>
            <p:spPr bwMode="auto">
              <a:xfrm>
                <a:off x="3031" y="2274"/>
                <a:ext cx="15" cy="88"/>
              </a:xfrm>
              <a:custGeom>
                <a:avLst/>
                <a:gdLst>
                  <a:gd name="T0" fmla="*/ 0 w 15"/>
                  <a:gd name="T1" fmla="*/ 88 h 88"/>
                  <a:gd name="T2" fmla="*/ 1 w 15"/>
                  <a:gd name="T3" fmla="*/ 86 h 88"/>
                  <a:gd name="T4" fmla="*/ 1 w 15"/>
                  <a:gd name="T5" fmla="*/ 85 h 88"/>
                  <a:gd name="T6" fmla="*/ 1 w 15"/>
                  <a:gd name="T7" fmla="*/ 83 h 88"/>
                  <a:gd name="T8" fmla="*/ 1 w 15"/>
                  <a:gd name="T9" fmla="*/ 81 h 88"/>
                  <a:gd name="T10" fmla="*/ 2 w 15"/>
                  <a:gd name="T11" fmla="*/ 79 h 88"/>
                  <a:gd name="T12" fmla="*/ 2 w 15"/>
                  <a:gd name="T13" fmla="*/ 78 h 88"/>
                  <a:gd name="T14" fmla="*/ 3 w 15"/>
                  <a:gd name="T15" fmla="*/ 76 h 88"/>
                  <a:gd name="T16" fmla="*/ 3 w 15"/>
                  <a:gd name="T17" fmla="*/ 74 h 88"/>
                  <a:gd name="T18" fmla="*/ 3 w 15"/>
                  <a:gd name="T19" fmla="*/ 72 h 88"/>
                  <a:gd name="T20" fmla="*/ 3 w 15"/>
                  <a:gd name="T21" fmla="*/ 70 h 88"/>
                  <a:gd name="T22" fmla="*/ 4 w 15"/>
                  <a:gd name="T23" fmla="*/ 69 h 88"/>
                  <a:gd name="T24" fmla="*/ 4 w 15"/>
                  <a:gd name="T25" fmla="*/ 67 h 88"/>
                  <a:gd name="T26" fmla="*/ 4 w 15"/>
                  <a:gd name="T27" fmla="*/ 65 h 88"/>
                  <a:gd name="T28" fmla="*/ 5 w 15"/>
                  <a:gd name="T29" fmla="*/ 63 h 88"/>
                  <a:gd name="T30" fmla="*/ 5 w 15"/>
                  <a:gd name="T31" fmla="*/ 62 h 88"/>
                  <a:gd name="T32" fmla="*/ 5 w 15"/>
                  <a:gd name="T33" fmla="*/ 60 h 88"/>
                  <a:gd name="T34" fmla="*/ 5 w 15"/>
                  <a:gd name="T35" fmla="*/ 58 h 88"/>
                  <a:gd name="T36" fmla="*/ 6 w 15"/>
                  <a:gd name="T37" fmla="*/ 56 h 88"/>
                  <a:gd name="T38" fmla="*/ 6 w 15"/>
                  <a:gd name="T39" fmla="*/ 54 h 88"/>
                  <a:gd name="T40" fmla="*/ 7 w 15"/>
                  <a:gd name="T41" fmla="*/ 53 h 88"/>
                  <a:gd name="T42" fmla="*/ 7 w 15"/>
                  <a:gd name="T43" fmla="*/ 51 h 88"/>
                  <a:gd name="T44" fmla="*/ 7 w 15"/>
                  <a:gd name="T45" fmla="*/ 49 h 88"/>
                  <a:gd name="T46" fmla="*/ 7 w 15"/>
                  <a:gd name="T47" fmla="*/ 47 h 88"/>
                  <a:gd name="T48" fmla="*/ 8 w 15"/>
                  <a:gd name="T49" fmla="*/ 45 h 88"/>
                  <a:gd name="T50" fmla="*/ 8 w 15"/>
                  <a:gd name="T51" fmla="*/ 44 h 88"/>
                  <a:gd name="T52" fmla="*/ 8 w 15"/>
                  <a:gd name="T53" fmla="*/ 42 h 88"/>
                  <a:gd name="T54" fmla="*/ 8 w 15"/>
                  <a:gd name="T55" fmla="*/ 40 h 88"/>
                  <a:gd name="T56" fmla="*/ 9 w 15"/>
                  <a:gd name="T57" fmla="*/ 38 h 88"/>
                  <a:gd name="T58" fmla="*/ 9 w 15"/>
                  <a:gd name="T59" fmla="*/ 36 h 88"/>
                  <a:gd name="T60" fmla="*/ 9 w 15"/>
                  <a:gd name="T61" fmla="*/ 34 h 88"/>
                  <a:gd name="T62" fmla="*/ 10 w 15"/>
                  <a:gd name="T63" fmla="*/ 33 h 88"/>
                  <a:gd name="T64" fmla="*/ 10 w 15"/>
                  <a:gd name="T65" fmla="*/ 31 h 88"/>
                  <a:gd name="T66" fmla="*/ 10 w 15"/>
                  <a:gd name="T67" fmla="*/ 29 h 88"/>
                  <a:gd name="T68" fmla="*/ 10 w 15"/>
                  <a:gd name="T69" fmla="*/ 27 h 88"/>
                  <a:gd name="T70" fmla="*/ 11 w 15"/>
                  <a:gd name="T71" fmla="*/ 25 h 88"/>
                  <a:gd name="T72" fmla="*/ 11 w 15"/>
                  <a:gd name="T73" fmla="*/ 23 h 88"/>
                  <a:gd name="T74" fmla="*/ 12 w 15"/>
                  <a:gd name="T75" fmla="*/ 22 h 88"/>
                  <a:gd name="T76" fmla="*/ 12 w 15"/>
                  <a:gd name="T77" fmla="*/ 20 h 88"/>
                  <a:gd name="T78" fmla="*/ 12 w 15"/>
                  <a:gd name="T79" fmla="*/ 18 h 88"/>
                  <a:gd name="T80" fmla="*/ 12 w 15"/>
                  <a:gd name="T81" fmla="*/ 16 h 88"/>
                  <a:gd name="T82" fmla="*/ 13 w 15"/>
                  <a:gd name="T83" fmla="*/ 14 h 88"/>
                  <a:gd name="T84" fmla="*/ 13 w 15"/>
                  <a:gd name="T85" fmla="*/ 13 h 88"/>
                  <a:gd name="T86" fmla="*/ 13 w 15"/>
                  <a:gd name="T87" fmla="*/ 11 h 88"/>
                  <a:gd name="T88" fmla="*/ 14 w 15"/>
                  <a:gd name="T89" fmla="*/ 9 h 88"/>
                  <a:gd name="T90" fmla="*/ 14 w 15"/>
                  <a:gd name="T91" fmla="*/ 7 h 88"/>
                  <a:gd name="T92" fmla="*/ 14 w 15"/>
                  <a:gd name="T93" fmla="*/ 5 h 88"/>
                  <a:gd name="T94" fmla="*/ 14 w 15"/>
                  <a:gd name="T95" fmla="*/ 4 h 88"/>
                  <a:gd name="T96" fmla="*/ 15 w 15"/>
                  <a:gd name="T97" fmla="*/ 2 h 88"/>
                  <a:gd name="T98" fmla="*/ 15 w 15"/>
                  <a:gd name="T9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8">
                    <a:moveTo>
                      <a:pt x="0" y="88"/>
                    </a:moveTo>
                    <a:lnTo>
                      <a:pt x="1" y="86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Freeform 102"/>
              <p:cNvSpPr>
                <a:spLocks/>
              </p:cNvSpPr>
              <p:nvPr/>
            </p:nvSpPr>
            <p:spPr bwMode="auto">
              <a:xfrm>
                <a:off x="3046" y="2182"/>
                <a:ext cx="15" cy="92"/>
              </a:xfrm>
              <a:custGeom>
                <a:avLst/>
                <a:gdLst>
                  <a:gd name="T0" fmla="*/ 0 w 15"/>
                  <a:gd name="T1" fmla="*/ 92 h 92"/>
                  <a:gd name="T2" fmla="*/ 1 w 15"/>
                  <a:gd name="T3" fmla="*/ 90 h 92"/>
                  <a:gd name="T4" fmla="*/ 1 w 15"/>
                  <a:gd name="T5" fmla="*/ 88 h 92"/>
                  <a:gd name="T6" fmla="*/ 1 w 15"/>
                  <a:gd name="T7" fmla="*/ 86 h 92"/>
                  <a:gd name="T8" fmla="*/ 1 w 15"/>
                  <a:gd name="T9" fmla="*/ 84 h 92"/>
                  <a:gd name="T10" fmla="*/ 2 w 15"/>
                  <a:gd name="T11" fmla="*/ 83 h 92"/>
                  <a:gd name="T12" fmla="*/ 2 w 15"/>
                  <a:gd name="T13" fmla="*/ 81 h 92"/>
                  <a:gd name="T14" fmla="*/ 2 w 15"/>
                  <a:gd name="T15" fmla="*/ 79 h 92"/>
                  <a:gd name="T16" fmla="*/ 2 w 15"/>
                  <a:gd name="T17" fmla="*/ 77 h 92"/>
                  <a:gd name="T18" fmla="*/ 3 w 15"/>
                  <a:gd name="T19" fmla="*/ 75 h 92"/>
                  <a:gd name="T20" fmla="*/ 3 w 15"/>
                  <a:gd name="T21" fmla="*/ 73 h 92"/>
                  <a:gd name="T22" fmla="*/ 3 w 15"/>
                  <a:gd name="T23" fmla="*/ 71 h 92"/>
                  <a:gd name="T24" fmla="*/ 4 w 15"/>
                  <a:gd name="T25" fmla="*/ 69 h 92"/>
                  <a:gd name="T26" fmla="*/ 4 w 15"/>
                  <a:gd name="T27" fmla="*/ 68 h 92"/>
                  <a:gd name="T28" fmla="*/ 4 w 15"/>
                  <a:gd name="T29" fmla="*/ 66 h 92"/>
                  <a:gd name="T30" fmla="*/ 4 w 15"/>
                  <a:gd name="T31" fmla="*/ 64 h 92"/>
                  <a:gd name="T32" fmla="*/ 5 w 15"/>
                  <a:gd name="T33" fmla="*/ 62 h 92"/>
                  <a:gd name="T34" fmla="*/ 5 w 15"/>
                  <a:gd name="T35" fmla="*/ 60 h 92"/>
                  <a:gd name="T36" fmla="*/ 6 w 15"/>
                  <a:gd name="T37" fmla="*/ 58 h 92"/>
                  <a:gd name="T38" fmla="*/ 6 w 15"/>
                  <a:gd name="T39" fmla="*/ 57 h 92"/>
                  <a:gd name="T40" fmla="*/ 6 w 15"/>
                  <a:gd name="T41" fmla="*/ 55 h 92"/>
                  <a:gd name="T42" fmla="*/ 6 w 15"/>
                  <a:gd name="T43" fmla="*/ 53 h 92"/>
                  <a:gd name="T44" fmla="*/ 7 w 15"/>
                  <a:gd name="T45" fmla="*/ 51 h 92"/>
                  <a:gd name="T46" fmla="*/ 7 w 15"/>
                  <a:gd name="T47" fmla="*/ 49 h 92"/>
                  <a:gd name="T48" fmla="*/ 7 w 15"/>
                  <a:gd name="T49" fmla="*/ 47 h 92"/>
                  <a:gd name="T50" fmla="*/ 8 w 15"/>
                  <a:gd name="T51" fmla="*/ 45 h 92"/>
                  <a:gd name="T52" fmla="*/ 8 w 15"/>
                  <a:gd name="T53" fmla="*/ 43 h 92"/>
                  <a:gd name="T54" fmla="*/ 8 w 15"/>
                  <a:gd name="T55" fmla="*/ 41 h 92"/>
                  <a:gd name="T56" fmla="*/ 8 w 15"/>
                  <a:gd name="T57" fmla="*/ 39 h 92"/>
                  <a:gd name="T58" fmla="*/ 9 w 15"/>
                  <a:gd name="T59" fmla="*/ 38 h 92"/>
                  <a:gd name="T60" fmla="*/ 9 w 15"/>
                  <a:gd name="T61" fmla="*/ 36 h 92"/>
                  <a:gd name="T62" fmla="*/ 9 w 15"/>
                  <a:gd name="T63" fmla="*/ 34 h 92"/>
                  <a:gd name="T64" fmla="*/ 9 w 15"/>
                  <a:gd name="T65" fmla="*/ 32 h 92"/>
                  <a:gd name="T66" fmla="*/ 10 w 15"/>
                  <a:gd name="T67" fmla="*/ 30 h 92"/>
                  <a:gd name="T68" fmla="*/ 10 w 15"/>
                  <a:gd name="T69" fmla="*/ 28 h 92"/>
                  <a:gd name="T70" fmla="*/ 11 w 15"/>
                  <a:gd name="T71" fmla="*/ 27 h 92"/>
                  <a:gd name="T72" fmla="*/ 11 w 15"/>
                  <a:gd name="T73" fmla="*/ 25 h 92"/>
                  <a:gd name="T74" fmla="*/ 11 w 15"/>
                  <a:gd name="T75" fmla="*/ 23 h 92"/>
                  <a:gd name="T76" fmla="*/ 11 w 15"/>
                  <a:gd name="T77" fmla="*/ 21 h 92"/>
                  <a:gd name="T78" fmla="*/ 12 w 15"/>
                  <a:gd name="T79" fmla="*/ 19 h 92"/>
                  <a:gd name="T80" fmla="*/ 12 w 15"/>
                  <a:gd name="T81" fmla="*/ 17 h 92"/>
                  <a:gd name="T82" fmla="*/ 12 w 15"/>
                  <a:gd name="T83" fmla="*/ 15 h 92"/>
                  <a:gd name="T84" fmla="*/ 13 w 15"/>
                  <a:gd name="T85" fmla="*/ 13 h 92"/>
                  <a:gd name="T86" fmla="*/ 13 w 15"/>
                  <a:gd name="T87" fmla="*/ 11 h 92"/>
                  <a:gd name="T88" fmla="*/ 13 w 15"/>
                  <a:gd name="T89" fmla="*/ 9 h 92"/>
                  <a:gd name="T90" fmla="*/ 13 w 15"/>
                  <a:gd name="T91" fmla="*/ 8 h 92"/>
                  <a:gd name="T92" fmla="*/ 14 w 15"/>
                  <a:gd name="T93" fmla="*/ 6 h 92"/>
                  <a:gd name="T94" fmla="*/ 14 w 15"/>
                  <a:gd name="T95" fmla="*/ 4 h 92"/>
                  <a:gd name="T96" fmla="*/ 15 w 15"/>
                  <a:gd name="T97" fmla="*/ 2 h 92"/>
                  <a:gd name="T98" fmla="*/ 15 w 15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92"/>
                    </a:moveTo>
                    <a:lnTo>
                      <a:pt x="1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3" y="71"/>
                    </a:lnTo>
                    <a:lnTo>
                      <a:pt x="4" y="69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Freeform 103"/>
              <p:cNvSpPr>
                <a:spLocks/>
              </p:cNvSpPr>
              <p:nvPr/>
            </p:nvSpPr>
            <p:spPr bwMode="auto">
              <a:xfrm>
                <a:off x="3061" y="2091"/>
                <a:ext cx="14" cy="91"/>
              </a:xfrm>
              <a:custGeom>
                <a:avLst/>
                <a:gdLst>
                  <a:gd name="T0" fmla="*/ 0 w 14"/>
                  <a:gd name="T1" fmla="*/ 91 h 91"/>
                  <a:gd name="T2" fmla="*/ 0 w 14"/>
                  <a:gd name="T3" fmla="*/ 89 h 91"/>
                  <a:gd name="T4" fmla="*/ 0 w 14"/>
                  <a:gd name="T5" fmla="*/ 87 h 91"/>
                  <a:gd name="T6" fmla="*/ 1 w 14"/>
                  <a:gd name="T7" fmla="*/ 85 h 91"/>
                  <a:gd name="T8" fmla="*/ 1 w 14"/>
                  <a:gd name="T9" fmla="*/ 84 h 91"/>
                  <a:gd name="T10" fmla="*/ 1 w 14"/>
                  <a:gd name="T11" fmla="*/ 82 h 91"/>
                  <a:gd name="T12" fmla="*/ 1 w 14"/>
                  <a:gd name="T13" fmla="*/ 80 h 91"/>
                  <a:gd name="T14" fmla="*/ 2 w 14"/>
                  <a:gd name="T15" fmla="*/ 78 h 91"/>
                  <a:gd name="T16" fmla="*/ 2 w 14"/>
                  <a:gd name="T17" fmla="*/ 76 h 91"/>
                  <a:gd name="T18" fmla="*/ 2 w 14"/>
                  <a:gd name="T19" fmla="*/ 74 h 91"/>
                  <a:gd name="T20" fmla="*/ 3 w 14"/>
                  <a:gd name="T21" fmla="*/ 72 h 91"/>
                  <a:gd name="T22" fmla="*/ 3 w 14"/>
                  <a:gd name="T23" fmla="*/ 71 h 91"/>
                  <a:gd name="T24" fmla="*/ 3 w 14"/>
                  <a:gd name="T25" fmla="*/ 69 h 91"/>
                  <a:gd name="T26" fmla="*/ 3 w 14"/>
                  <a:gd name="T27" fmla="*/ 67 h 91"/>
                  <a:gd name="T28" fmla="*/ 4 w 14"/>
                  <a:gd name="T29" fmla="*/ 65 h 91"/>
                  <a:gd name="T30" fmla="*/ 4 w 14"/>
                  <a:gd name="T31" fmla="*/ 63 h 91"/>
                  <a:gd name="T32" fmla="*/ 5 w 14"/>
                  <a:gd name="T33" fmla="*/ 61 h 91"/>
                  <a:gd name="T34" fmla="*/ 5 w 14"/>
                  <a:gd name="T35" fmla="*/ 59 h 91"/>
                  <a:gd name="T36" fmla="*/ 5 w 14"/>
                  <a:gd name="T37" fmla="*/ 57 h 91"/>
                  <a:gd name="T38" fmla="*/ 5 w 14"/>
                  <a:gd name="T39" fmla="*/ 55 h 91"/>
                  <a:gd name="T40" fmla="*/ 6 w 14"/>
                  <a:gd name="T41" fmla="*/ 53 h 91"/>
                  <a:gd name="T42" fmla="*/ 6 w 14"/>
                  <a:gd name="T43" fmla="*/ 51 h 91"/>
                  <a:gd name="T44" fmla="*/ 6 w 14"/>
                  <a:gd name="T45" fmla="*/ 50 h 91"/>
                  <a:gd name="T46" fmla="*/ 7 w 14"/>
                  <a:gd name="T47" fmla="*/ 48 h 91"/>
                  <a:gd name="T48" fmla="*/ 7 w 14"/>
                  <a:gd name="T49" fmla="*/ 46 h 91"/>
                  <a:gd name="T50" fmla="*/ 7 w 14"/>
                  <a:gd name="T51" fmla="*/ 44 h 91"/>
                  <a:gd name="T52" fmla="*/ 7 w 14"/>
                  <a:gd name="T53" fmla="*/ 42 h 91"/>
                  <a:gd name="T54" fmla="*/ 8 w 14"/>
                  <a:gd name="T55" fmla="*/ 41 h 91"/>
                  <a:gd name="T56" fmla="*/ 8 w 14"/>
                  <a:gd name="T57" fmla="*/ 39 h 91"/>
                  <a:gd name="T58" fmla="*/ 8 w 14"/>
                  <a:gd name="T59" fmla="*/ 37 h 91"/>
                  <a:gd name="T60" fmla="*/ 8 w 14"/>
                  <a:gd name="T61" fmla="*/ 35 h 91"/>
                  <a:gd name="T62" fmla="*/ 9 w 14"/>
                  <a:gd name="T63" fmla="*/ 33 h 91"/>
                  <a:gd name="T64" fmla="*/ 9 w 14"/>
                  <a:gd name="T65" fmla="*/ 31 h 91"/>
                  <a:gd name="T66" fmla="*/ 10 w 14"/>
                  <a:gd name="T67" fmla="*/ 29 h 91"/>
                  <a:gd name="T68" fmla="*/ 10 w 14"/>
                  <a:gd name="T69" fmla="*/ 27 h 91"/>
                  <a:gd name="T70" fmla="*/ 10 w 14"/>
                  <a:gd name="T71" fmla="*/ 25 h 91"/>
                  <a:gd name="T72" fmla="*/ 10 w 14"/>
                  <a:gd name="T73" fmla="*/ 23 h 91"/>
                  <a:gd name="T74" fmla="*/ 11 w 14"/>
                  <a:gd name="T75" fmla="*/ 22 h 91"/>
                  <a:gd name="T76" fmla="*/ 11 w 14"/>
                  <a:gd name="T77" fmla="*/ 20 h 91"/>
                  <a:gd name="T78" fmla="*/ 11 w 14"/>
                  <a:gd name="T79" fmla="*/ 18 h 91"/>
                  <a:gd name="T80" fmla="*/ 12 w 14"/>
                  <a:gd name="T81" fmla="*/ 16 h 91"/>
                  <a:gd name="T82" fmla="*/ 12 w 14"/>
                  <a:gd name="T83" fmla="*/ 14 h 91"/>
                  <a:gd name="T84" fmla="*/ 12 w 14"/>
                  <a:gd name="T85" fmla="*/ 12 h 91"/>
                  <a:gd name="T86" fmla="*/ 12 w 14"/>
                  <a:gd name="T87" fmla="*/ 11 h 91"/>
                  <a:gd name="T88" fmla="*/ 13 w 14"/>
                  <a:gd name="T89" fmla="*/ 9 h 91"/>
                  <a:gd name="T90" fmla="*/ 13 w 14"/>
                  <a:gd name="T91" fmla="*/ 7 h 91"/>
                  <a:gd name="T92" fmla="*/ 14 w 14"/>
                  <a:gd name="T93" fmla="*/ 5 h 91"/>
                  <a:gd name="T94" fmla="*/ 14 w 14"/>
                  <a:gd name="T95" fmla="*/ 3 h 91"/>
                  <a:gd name="T96" fmla="*/ 14 w 14"/>
                  <a:gd name="T97" fmla="*/ 1 h 91"/>
                  <a:gd name="T98" fmla="*/ 14 w 14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1" y="80"/>
                    </a:lnTo>
                    <a:lnTo>
                      <a:pt x="2" y="78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Freeform 104"/>
              <p:cNvSpPr>
                <a:spLocks/>
              </p:cNvSpPr>
              <p:nvPr/>
            </p:nvSpPr>
            <p:spPr bwMode="auto">
              <a:xfrm>
                <a:off x="3075" y="2004"/>
                <a:ext cx="15" cy="87"/>
              </a:xfrm>
              <a:custGeom>
                <a:avLst/>
                <a:gdLst>
                  <a:gd name="T0" fmla="*/ 0 w 15"/>
                  <a:gd name="T1" fmla="*/ 87 h 87"/>
                  <a:gd name="T2" fmla="*/ 1 w 15"/>
                  <a:gd name="T3" fmla="*/ 85 h 87"/>
                  <a:gd name="T4" fmla="*/ 1 w 15"/>
                  <a:gd name="T5" fmla="*/ 83 h 87"/>
                  <a:gd name="T6" fmla="*/ 1 w 15"/>
                  <a:gd name="T7" fmla="*/ 81 h 87"/>
                  <a:gd name="T8" fmla="*/ 2 w 15"/>
                  <a:gd name="T9" fmla="*/ 79 h 87"/>
                  <a:gd name="T10" fmla="*/ 2 w 15"/>
                  <a:gd name="T11" fmla="*/ 77 h 87"/>
                  <a:gd name="T12" fmla="*/ 2 w 15"/>
                  <a:gd name="T13" fmla="*/ 76 h 87"/>
                  <a:gd name="T14" fmla="*/ 2 w 15"/>
                  <a:gd name="T15" fmla="*/ 74 h 87"/>
                  <a:gd name="T16" fmla="*/ 3 w 15"/>
                  <a:gd name="T17" fmla="*/ 72 h 87"/>
                  <a:gd name="T18" fmla="*/ 3 w 15"/>
                  <a:gd name="T19" fmla="*/ 70 h 87"/>
                  <a:gd name="T20" fmla="*/ 3 w 15"/>
                  <a:gd name="T21" fmla="*/ 68 h 87"/>
                  <a:gd name="T22" fmla="*/ 4 w 15"/>
                  <a:gd name="T23" fmla="*/ 66 h 87"/>
                  <a:gd name="T24" fmla="*/ 4 w 15"/>
                  <a:gd name="T25" fmla="*/ 65 h 87"/>
                  <a:gd name="T26" fmla="*/ 4 w 15"/>
                  <a:gd name="T27" fmla="*/ 63 h 87"/>
                  <a:gd name="T28" fmla="*/ 5 w 15"/>
                  <a:gd name="T29" fmla="*/ 61 h 87"/>
                  <a:gd name="T30" fmla="*/ 5 w 15"/>
                  <a:gd name="T31" fmla="*/ 59 h 87"/>
                  <a:gd name="T32" fmla="*/ 5 w 15"/>
                  <a:gd name="T33" fmla="*/ 57 h 87"/>
                  <a:gd name="T34" fmla="*/ 5 w 15"/>
                  <a:gd name="T35" fmla="*/ 55 h 87"/>
                  <a:gd name="T36" fmla="*/ 6 w 15"/>
                  <a:gd name="T37" fmla="*/ 54 h 87"/>
                  <a:gd name="T38" fmla="*/ 6 w 15"/>
                  <a:gd name="T39" fmla="*/ 52 h 87"/>
                  <a:gd name="T40" fmla="*/ 6 w 15"/>
                  <a:gd name="T41" fmla="*/ 50 h 87"/>
                  <a:gd name="T42" fmla="*/ 7 w 15"/>
                  <a:gd name="T43" fmla="*/ 48 h 87"/>
                  <a:gd name="T44" fmla="*/ 7 w 15"/>
                  <a:gd name="T45" fmla="*/ 47 h 87"/>
                  <a:gd name="T46" fmla="*/ 7 w 15"/>
                  <a:gd name="T47" fmla="*/ 45 h 87"/>
                  <a:gd name="T48" fmla="*/ 8 w 15"/>
                  <a:gd name="T49" fmla="*/ 43 h 87"/>
                  <a:gd name="T50" fmla="*/ 8 w 15"/>
                  <a:gd name="T51" fmla="*/ 41 h 87"/>
                  <a:gd name="T52" fmla="*/ 8 w 15"/>
                  <a:gd name="T53" fmla="*/ 39 h 87"/>
                  <a:gd name="T54" fmla="*/ 9 w 15"/>
                  <a:gd name="T55" fmla="*/ 38 h 87"/>
                  <a:gd name="T56" fmla="*/ 9 w 15"/>
                  <a:gd name="T57" fmla="*/ 36 h 87"/>
                  <a:gd name="T58" fmla="*/ 9 w 15"/>
                  <a:gd name="T59" fmla="*/ 34 h 87"/>
                  <a:gd name="T60" fmla="*/ 9 w 15"/>
                  <a:gd name="T61" fmla="*/ 32 h 87"/>
                  <a:gd name="T62" fmla="*/ 10 w 15"/>
                  <a:gd name="T63" fmla="*/ 31 h 87"/>
                  <a:gd name="T64" fmla="*/ 10 w 15"/>
                  <a:gd name="T65" fmla="*/ 29 h 87"/>
                  <a:gd name="T66" fmla="*/ 10 w 15"/>
                  <a:gd name="T67" fmla="*/ 27 h 87"/>
                  <a:gd name="T68" fmla="*/ 10 w 15"/>
                  <a:gd name="T69" fmla="*/ 25 h 87"/>
                  <a:gd name="T70" fmla="*/ 11 w 15"/>
                  <a:gd name="T71" fmla="*/ 24 h 87"/>
                  <a:gd name="T72" fmla="*/ 11 w 15"/>
                  <a:gd name="T73" fmla="*/ 22 h 87"/>
                  <a:gd name="T74" fmla="*/ 11 w 15"/>
                  <a:gd name="T75" fmla="*/ 20 h 87"/>
                  <a:gd name="T76" fmla="*/ 12 w 15"/>
                  <a:gd name="T77" fmla="*/ 18 h 87"/>
                  <a:gd name="T78" fmla="*/ 12 w 15"/>
                  <a:gd name="T79" fmla="*/ 17 h 87"/>
                  <a:gd name="T80" fmla="*/ 12 w 15"/>
                  <a:gd name="T81" fmla="*/ 15 h 87"/>
                  <a:gd name="T82" fmla="*/ 13 w 15"/>
                  <a:gd name="T83" fmla="*/ 13 h 87"/>
                  <a:gd name="T84" fmla="*/ 13 w 15"/>
                  <a:gd name="T85" fmla="*/ 12 h 87"/>
                  <a:gd name="T86" fmla="*/ 13 w 15"/>
                  <a:gd name="T87" fmla="*/ 10 h 87"/>
                  <a:gd name="T88" fmla="*/ 14 w 15"/>
                  <a:gd name="T89" fmla="*/ 8 h 87"/>
                  <a:gd name="T90" fmla="*/ 14 w 15"/>
                  <a:gd name="T91" fmla="*/ 6 h 87"/>
                  <a:gd name="T92" fmla="*/ 14 w 15"/>
                  <a:gd name="T93" fmla="*/ 5 h 87"/>
                  <a:gd name="T94" fmla="*/ 14 w 15"/>
                  <a:gd name="T95" fmla="*/ 3 h 87"/>
                  <a:gd name="T96" fmla="*/ 15 w 15"/>
                  <a:gd name="T97" fmla="*/ 1 h 87"/>
                  <a:gd name="T98" fmla="*/ 15 w 15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Freeform 105"/>
              <p:cNvSpPr>
                <a:spLocks/>
              </p:cNvSpPr>
              <p:nvPr/>
            </p:nvSpPr>
            <p:spPr bwMode="auto">
              <a:xfrm>
                <a:off x="3090" y="1928"/>
                <a:ext cx="15" cy="76"/>
              </a:xfrm>
              <a:custGeom>
                <a:avLst/>
                <a:gdLst>
                  <a:gd name="T0" fmla="*/ 0 w 15"/>
                  <a:gd name="T1" fmla="*/ 76 h 76"/>
                  <a:gd name="T2" fmla="*/ 0 w 15"/>
                  <a:gd name="T3" fmla="*/ 74 h 76"/>
                  <a:gd name="T4" fmla="*/ 1 w 15"/>
                  <a:gd name="T5" fmla="*/ 72 h 76"/>
                  <a:gd name="T6" fmla="*/ 1 w 15"/>
                  <a:gd name="T7" fmla="*/ 71 h 76"/>
                  <a:gd name="T8" fmla="*/ 1 w 15"/>
                  <a:gd name="T9" fmla="*/ 69 h 76"/>
                  <a:gd name="T10" fmla="*/ 2 w 15"/>
                  <a:gd name="T11" fmla="*/ 68 h 76"/>
                  <a:gd name="T12" fmla="*/ 2 w 15"/>
                  <a:gd name="T13" fmla="*/ 66 h 76"/>
                  <a:gd name="T14" fmla="*/ 2 w 15"/>
                  <a:gd name="T15" fmla="*/ 64 h 76"/>
                  <a:gd name="T16" fmla="*/ 2 w 15"/>
                  <a:gd name="T17" fmla="*/ 63 h 76"/>
                  <a:gd name="T18" fmla="*/ 3 w 15"/>
                  <a:gd name="T19" fmla="*/ 61 h 76"/>
                  <a:gd name="T20" fmla="*/ 3 w 15"/>
                  <a:gd name="T21" fmla="*/ 59 h 76"/>
                  <a:gd name="T22" fmla="*/ 3 w 15"/>
                  <a:gd name="T23" fmla="*/ 57 h 76"/>
                  <a:gd name="T24" fmla="*/ 4 w 15"/>
                  <a:gd name="T25" fmla="*/ 56 h 76"/>
                  <a:gd name="T26" fmla="*/ 4 w 15"/>
                  <a:gd name="T27" fmla="*/ 54 h 76"/>
                  <a:gd name="T28" fmla="*/ 4 w 15"/>
                  <a:gd name="T29" fmla="*/ 53 h 76"/>
                  <a:gd name="T30" fmla="*/ 4 w 15"/>
                  <a:gd name="T31" fmla="*/ 51 h 76"/>
                  <a:gd name="T32" fmla="*/ 5 w 15"/>
                  <a:gd name="T33" fmla="*/ 50 h 76"/>
                  <a:gd name="T34" fmla="*/ 5 w 15"/>
                  <a:gd name="T35" fmla="*/ 48 h 76"/>
                  <a:gd name="T36" fmla="*/ 6 w 15"/>
                  <a:gd name="T37" fmla="*/ 46 h 76"/>
                  <a:gd name="T38" fmla="*/ 6 w 15"/>
                  <a:gd name="T39" fmla="*/ 45 h 76"/>
                  <a:gd name="T40" fmla="*/ 6 w 15"/>
                  <a:gd name="T41" fmla="*/ 43 h 76"/>
                  <a:gd name="T42" fmla="*/ 6 w 15"/>
                  <a:gd name="T43" fmla="*/ 41 h 76"/>
                  <a:gd name="T44" fmla="*/ 7 w 15"/>
                  <a:gd name="T45" fmla="*/ 40 h 76"/>
                  <a:gd name="T46" fmla="*/ 7 w 15"/>
                  <a:gd name="T47" fmla="*/ 38 h 76"/>
                  <a:gd name="T48" fmla="*/ 7 w 15"/>
                  <a:gd name="T49" fmla="*/ 37 h 76"/>
                  <a:gd name="T50" fmla="*/ 8 w 15"/>
                  <a:gd name="T51" fmla="*/ 35 h 76"/>
                  <a:gd name="T52" fmla="*/ 8 w 15"/>
                  <a:gd name="T53" fmla="*/ 34 h 76"/>
                  <a:gd name="T54" fmla="*/ 8 w 15"/>
                  <a:gd name="T55" fmla="*/ 32 h 76"/>
                  <a:gd name="T56" fmla="*/ 8 w 15"/>
                  <a:gd name="T57" fmla="*/ 31 h 76"/>
                  <a:gd name="T58" fmla="*/ 9 w 15"/>
                  <a:gd name="T59" fmla="*/ 29 h 76"/>
                  <a:gd name="T60" fmla="*/ 9 w 15"/>
                  <a:gd name="T61" fmla="*/ 27 h 76"/>
                  <a:gd name="T62" fmla="*/ 10 w 15"/>
                  <a:gd name="T63" fmla="*/ 26 h 76"/>
                  <a:gd name="T64" fmla="*/ 10 w 15"/>
                  <a:gd name="T65" fmla="*/ 24 h 76"/>
                  <a:gd name="T66" fmla="*/ 10 w 15"/>
                  <a:gd name="T67" fmla="*/ 23 h 76"/>
                  <a:gd name="T68" fmla="*/ 10 w 15"/>
                  <a:gd name="T69" fmla="*/ 22 h 76"/>
                  <a:gd name="T70" fmla="*/ 11 w 15"/>
                  <a:gd name="T71" fmla="*/ 20 h 76"/>
                  <a:gd name="T72" fmla="*/ 11 w 15"/>
                  <a:gd name="T73" fmla="*/ 19 h 76"/>
                  <a:gd name="T74" fmla="*/ 11 w 15"/>
                  <a:gd name="T75" fmla="*/ 17 h 76"/>
                  <a:gd name="T76" fmla="*/ 11 w 15"/>
                  <a:gd name="T77" fmla="*/ 15 h 76"/>
                  <a:gd name="T78" fmla="*/ 12 w 15"/>
                  <a:gd name="T79" fmla="*/ 14 h 76"/>
                  <a:gd name="T80" fmla="*/ 12 w 15"/>
                  <a:gd name="T81" fmla="*/ 13 h 76"/>
                  <a:gd name="T82" fmla="*/ 12 w 15"/>
                  <a:gd name="T83" fmla="*/ 11 h 76"/>
                  <a:gd name="T84" fmla="*/ 13 w 15"/>
                  <a:gd name="T85" fmla="*/ 10 h 76"/>
                  <a:gd name="T86" fmla="*/ 13 w 15"/>
                  <a:gd name="T87" fmla="*/ 8 h 76"/>
                  <a:gd name="T88" fmla="*/ 13 w 15"/>
                  <a:gd name="T89" fmla="*/ 7 h 76"/>
                  <a:gd name="T90" fmla="*/ 13 w 15"/>
                  <a:gd name="T91" fmla="*/ 5 h 76"/>
                  <a:gd name="T92" fmla="*/ 14 w 15"/>
                  <a:gd name="T93" fmla="*/ 4 h 76"/>
                  <a:gd name="T94" fmla="*/ 14 w 15"/>
                  <a:gd name="T95" fmla="*/ 3 h 76"/>
                  <a:gd name="T96" fmla="*/ 15 w 15"/>
                  <a:gd name="T97" fmla="*/ 1 h 76"/>
                  <a:gd name="T98" fmla="*/ 15 w 15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76"/>
                    </a:moveTo>
                    <a:lnTo>
                      <a:pt x="0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Freeform 106"/>
              <p:cNvSpPr>
                <a:spLocks/>
              </p:cNvSpPr>
              <p:nvPr/>
            </p:nvSpPr>
            <p:spPr bwMode="auto">
              <a:xfrm>
                <a:off x="3105" y="1868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4 h 60"/>
                  <a:gd name="T10" fmla="*/ 1 w 14"/>
                  <a:gd name="T11" fmla="*/ 53 h 60"/>
                  <a:gd name="T12" fmla="*/ 2 w 14"/>
                  <a:gd name="T13" fmla="*/ 51 h 60"/>
                  <a:gd name="T14" fmla="*/ 2 w 14"/>
                  <a:gd name="T15" fmla="*/ 50 h 60"/>
                  <a:gd name="T16" fmla="*/ 2 w 14"/>
                  <a:gd name="T17" fmla="*/ 49 h 60"/>
                  <a:gd name="T18" fmla="*/ 2 w 14"/>
                  <a:gd name="T19" fmla="*/ 47 h 60"/>
                  <a:gd name="T20" fmla="*/ 3 w 14"/>
                  <a:gd name="T21" fmla="*/ 46 h 60"/>
                  <a:gd name="T22" fmla="*/ 3 w 14"/>
                  <a:gd name="T23" fmla="*/ 45 h 60"/>
                  <a:gd name="T24" fmla="*/ 3 w 14"/>
                  <a:gd name="T25" fmla="*/ 43 h 60"/>
                  <a:gd name="T26" fmla="*/ 3 w 14"/>
                  <a:gd name="T27" fmla="*/ 42 h 60"/>
                  <a:gd name="T28" fmla="*/ 4 w 14"/>
                  <a:gd name="T29" fmla="*/ 41 h 60"/>
                  <a:gd name="T30" fmla="*/ 4 w 14"/>
                  <a:gd name="T31" fmla="*/ 40 h 60"/>
                  <a:gd name="T32" fmla="*/ 5 w 14"/>
                  <a:gd name="T33" fmla="*/ 38 h 60"/>
                  <a:gd name="T34" fmla="*/ 5 w 14"/>
                  <a:gd name="T35" fmla="*/ 37 h 60"/>
                  <a:gd name="T36" fmla="*/ 5 w 14"/>
                  <a:gd name="T37" fmla="*/ 36 h 60"/>
                  <a:gd name="T38" fmla="*/ 5 w 14"/>
                  <a:gd name="T39" fmla="*/ 35 h 60"/>
                  <a:gd name="T40" fmla="*/ 6 w 14"/>
                  <a:gd name="T41" fmla="*/ 33 h 60"/>
                  <a:gd name="T42" fmla="*/ 6 w 14"/>
                  <a:gd name="T43" fmla="*/ 32 h 60"/>
                  <a:gd name="T44" fmla="*/ 6 w 14"/>
                  <a:gd name="T45" fmla="*/ 31 h 60"/>
                  <a:gd name="T46" fmla="*/ 7 w 14"/>
                  <a:gd name="T47" fmla="*/ 29 h 60"/>
                  <a:gd name="T48" fmla="*/ 7 w 14"/>
                  <a:gd name="T49" fmla="*/ 28 h 60"/>
                  <a:gd name="T50" fmla="*/ 7 w 14"/>
                  <a:gd name="T51" fmla="*/ 27 h 60"/>
                  <a:gd name="T52" fmla="*/ 7 w 14"/>
                  <a:gd name="T53" fmla="*/ 26 h 60"/>
                  <a:gd name="T54" fmla="*/ 8 w 14"/>
                  <a:gd name="T55" fmla="*/ 24 h 60"/>
                  <a:gd name="T56" fmla="*/ 8 w 14"/>
                  <a:gd name="T57" fmla="*/ 23 h 60"/>
                  <a:gd name="T58" fmla="*/ 9 w 14"/>
                  <a:gd name="T59" fmla="*/ 22 h 60"/>
                  <a:gd name="T60" fmla="*/ 9 w 14"/>
                  <a:gd name="T61" fmla="*/ 21 h 60"/>
                  <a:gd name="T62" fmla="*/ 9 w 14"/>
                  <a:gd name="T63" fmla="*/ 20 h 60"/>
                  <a:gd name="T64" fmla="*/ 9 w 14"/>
                  <a:gd name="T65" fmla="*/ 19 h 60"/>
                  <a:gd name="T66" fmla="*/ 10 w 14"/>
                  <a:gd name="T67" fmla="*/ 17 h 60"/>
                  <a:gd name="T68" fmla="*/ 10 w 14"/>
                  <a:gd name="T69" fmla="*/ 17 h 60"/>
                  <a:gd name="T70" fmla="*/ 10 w 14"/>
                  <a:gd name="T71" fmla="*/ 15 h 60"/>
                  <a:gd name="T72" fmla="*/ 10 w 14"/>
                  <a:gd name="T73" fmla="*/ 14 h 60"/>
                  <a:gd name="T74" fmla="*/ 11 w 14"/>
                  <a:gd name="T75" fmla="*/ 13 h 60"/>
                  <a:gd name="T76" fmla="*/ 11 w 14"/>
                  <a:gd name="T77" fmla="*/ 12 h 60"/>
                  <a:gd name="T78" fmla="*/ 11 w 14"/>
                  <a:gd name="T79" fmla="*/ 11 h 60"/>
                  <a:gd name="T80" fmla="*/ 12 w 14"/>
                  <a:gd name="T81" fmla="*/ 10 h 60"/>
                  <a:gd name="T82" fmla="*/ 12 w 14"/>
                  <a:gd name="T83" fmla="*/ 9 h 60"/>
                  <a:gd name="T84" fmla="*/ 12 w 14"/>
                  <a:gd name="T85" fmla="*/ 8 h 60"/>
                  <a:gd name="T86" fmla="*/ 12 w 14"/>
                  <a:gd name="T87" fmla="*/ 6 h 60"/>
                  <a:gd name="T88" fmla="*/ 13 w 14"/>
                  <a:gd name="T89" fmla="*/ 5 h 60"/>
                  <a:gd name="T90" fmla="*/ 13 w 14"/>
                  <a:gd name="T91" fmla="*/ 5 h 60"/>
                  <a:gd name="T92" fmla="*/ 14 w 14"/>
                  <a:gd name="T93" fmla="*/ 3 h 60"/>
                  <a:gd name="T94" fmla="*/ 14 w 14"/>
                  <a:gd name="T95" fmla="*/ 2 h 60"/>
                  <a:gd name="T96" fmla="*/ 14 w 14"/>
                  <a:gd name="T97" fmla="*/ 1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Freeform 107"/>
              <p:cNvSpPr>
                <a:spLocks/>
              </p:cNvSpPr>
              <p:nvPr/>
            </p:nvSpPr>
            <p:spPr bwMode="auto">
              <a:xfrm>
                <a:off x="3119" y="1831"/>
                <a:ext cx="15" cy="37"/>
              </a:xfrm>
              <a:custGeom>
                <a:avLst/>
                <a:gdLst>
                  <a:gd name="T0" fmla="*/ 0 w 15"/>
                  <a:gd name="T1" fmla="*/ 37 h 37"/>
                  <a:gd name="T2" fmla="*/ 1 w 15"/>
                  <a:gd name="T3" fmla="*/ 36 h 37"/>
                  <a:gd name="T4" fmla="*/ 1 w 15"/>
                  <a:gd name="T5" fmla="*/ 35 h 37"/>
                  <a:gd name="T6" fmla="*/ 1 w 15"/>
                  <a:gd name="T7" fmla="*/ 35 h 37"/>
                  <a:gd name="T8" fmla="*/ 2 w 15"/>
                  <a:gd name="T9" fmla="*/ 33 h 37"/>
                  <a:gd name="T10" fmla="*/ 2 w 15"/>
                  <a:gd name="T11" fmla="*/ 33 h 37"/>
                  <a:gd name="T12" fmla="*/ 2 w 15"/>
                  <a:gd name="T13" fmla="*/ 31 h 37"/>
                  <a:gd name="T14" fmla="*/ 2 w 15"/>
                  <a:gd name="T15" fmla="*/ 31 h 37"/>
                  <a:gd name="T16" fmla="*/ 3 w 15"/>
                  <a:gd name="T17" fmla="*/ 29 h 37"/>
                  <a:gd name="T18" fmla="*/ 3 w 15"/>
                  <a:gd name="T19" fmla="*/ 29 h 37"/>
                  <a:gd name="T20" fmla="*/ 4 w 15"/>
                  <a:gd name="T21" fmla="*/ 28 h 37"/>
                  <a:gd name="T22" fmla="*/ 4 w 15"/>
                  <a:gd name="T23" fmla="*/ 27 h 37"/>
                  <a:gd name="T24" fmla="*/ 4 w 15"/>
                  <a:gd name="T25" fmla="*/ 26 h 37"/>
                  <a:gd name="T26" fmla="*/ 4 w 15"/>
                  <a:gd name="T27" fmla="*/ 25 h 37"/>
                  <a:gd name="T28" fmla="*/ 5 w 15"/>
                  <a:gd name="T29" fmla="*/ 24 h 37"/>
                  <a:gd name="T30" fmla="*/ 5 w 15"/>
                  <a:gd name="T31" fmla="*/ 23 h 37"/>
                  <a:gd name="T32" fmla="*/ 5 w 15"/>
                  <a:gd name="T33" fmla="*/ 22 h 37"/>
                  <a:gd name="T34" fmla="*/ 5 w 15"/>
                  <a:gd name="T35" fmla="*/ 22 h 37"/>
                  <a:gd name="T36" fmla="*/ 6 w 15"/>
                  <a:gd name="T37" fmla="*/ 21 h 37"/>
                  <a:gd name="T38" fmla="*/ 6 w 15"/>
                  <a:gd name="T39" fmla="*/ 20 h 37"/>
                  <a:gd name="T40" fmla="*/ 6 w 15"/>
                  <a:gd name="T41" fmla="*/ 19 h 37"/>
                  <a:gd name="T42" fmla="*/ 7 w 15"/>
                  <a:gd name="T43" fmla="*/ 19 h 37"/>
                  <a:gd name="T44" fmla="*/ 7 w 15"/>
                  <a:gd name="T45" fmla="*/ 18 h 37"/>
                  <a:gd name="T46" fmla="*/ 7 w 15"/>
                  <a:gd name="T47" fmla="*/ 17 h 37"/>
                  <a:gd name="T48" fmla="*/ 7 w 15"/>
                  <a:gd name="T49" fmla="*/ 16 h 37"/>
                  <a:gd name="T50" fmla="*/ 8 w 15"/>
                  <a:gd name="T51" fmla="*/ 15 h 37"/>
                  <a:gd name="T52" fmla="*/ 8 w 15"/>
                  <a:gd name="T53" fmla="*/ 15 h 37"/>
                  <a:gd name="T54" fmla="*/ 9 w 15"/>
                  <a:gd name="T55" fmla="*/ 14 h 37"/>
                  <a:gd name="T56" fmla="*/ 9 w 15"/>
                  <a:gd name="T57" fmla="*/ 13 h 37"/>
                  <a:gd name="T58" fmla="*/ 9 w 15"/>
                  <a:gd name="T59" fmla="*/ 12 h 37"/>
                  <a:gd name="T60" fmla="*/ 9 w 15"/>
                  <a:gd name="T61" fmla="*/ 12 h 37"/>
                  <a:gd name="T62" fmla="*/ 10 w 15"/>
                  <a:gd name="T63" fmla="*/ 11 h 37"/>
                  <a:gd name="T64" fmla="*/ 10 w 15"/>
                  <a:gd name="T65" fmla="*/ 10 h 37"/>
                  <a:gd name="T66" fmla="*/ 10 w 15"/>
                  <a:gd name="T67" fmla="*/ 10 h 37"/>
                  <a:gd name="T68" fmla="*/ 11 w 15"/>
                  <a:gd name="T69" fmla="*/ 9 h 37"/>
                  <a:gd name="T70" fmla="*/ 11 w 15"/>
                  <a:gd name="T71" fmla="*/ 8 h 37"/>
                  <a:gd name="T72" fmla="*/ 11 w 15"/>
                  <a:gd name="T73" fmla="*/ 8 h 37"/>
                  <a:gd name="T74" fmla="*/ 11 w 15"/>
                  <a:gd name="T75" fmla="*/ 7 h 37"/>
                  <a:gd name="T76" fmla="*/ 12 w 15"/>
                  <a:gd name="T77" fmla="*/ 6 h 37"/>
                  <a:gd name="T78" fmla="*/ 12 w 15"/>
                  <a:gd name="T79" fmla="*/ 6 h 37"/>
                  <a:gd name="T80" fmla="*/ 12 w 15"/>
                  <a:gd name="T81" fmla="*/ 5 h 37"/>
                  <a:gd name="T82" fmla="*/ 12 w 15"/>
                  <a:gd name="T83" fmla="*/ 5 h 37"/>
                  <a:gd name="T84" fmla="*/ 13 w 15"/>
                  <a:gd name="T85" fmla="*/ 4 h 37"/>
                  <a:gd name="T86" fmla="*/ 13 w 15"/>
                  <a:gd name="T87" fmla="*/ 3 h 37"/>
                  <a:gd name="T88" fmla="*/ 14 w 15"/>
                  <a:gd name="T89" fmla="*/ 3 h 37"/>
                  <a:gd name="T90" fmla="*/ 14 w 15"/>
                  <a:gd name="T91" fmla="*/ 2 h 37"/>
                  <a:gd name="T92" fmla="*/ 14 w 15"/>
                  <a:gd name="T93" fmla="*/ 2 h 37"/>
                  <a:gd name="T94" fmla="*/ 14 w 15"/>
                  <a:gd name="T95" fmla="*/ 1 h 37"/>
                  <a:gd name="T96" fmla="*/ 15 w 15"/>
                  <a:gd name="T97" fmla="*/ 1 h 37"/>
                  <a:gd name="T98" fmla="*/ 15 w 15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37"/>
                    </a:move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3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Freeform 108"/>
              <p:cNvSpPr>
                <a:spLocks/>
              </p:cNvSpPr>
              <p:nvPr/>
            </p:nvSpPr>
            <p:spPr bwMode="auto">
              <a:xfrm>
                <a:off x="3134" y="1820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0 h 11"/>
                  <a:gd name="T6" fmla="*/ 1 w 15"/>
                  <a:gd name="T7" fmla="*/ 10 h 11"/>
                  <a:gd name="T8" fmla="*/ 1 w 15"/>
                  <a:gd name="T9" fmla="*/ 9 h 11"/>
                  <a:gd name="T10" fmla="*/ 1 w 15"/>
                  <a:gd name="T11" fmla="*/ 9 h 11"/>
                  <a:gd name="T12" fmla="*/ 2 w 15"/>
                  <a:gd name="T13" fmla="*/ 9 h 11"/>
                  <a:gd name="T14" fmla="*/ 2 w 15"/>
                  <a:gd name="T15" fmla="*/ 8 h 11"/>
                  <a:gd name="T16" fmla="*/ 3 w 15"/>
                  <a:gd name="T17" fmla="*/ 7 h 11"/>
                  <a:gd name="T18" fmla="*/ 3 w 15"/>
                  <a:gd name="T19" fmla="*/ 7 h 11"/>
                  <a:gd name="T20" fmla="*/ 3 w 15"/>
                  <a:gd name="T21" fmla="*/ 7 h 11"/>
                  <a:gd name="T22" fmla="*/ 3 w 15"/>
                  <a:gd name="T23" fmla="*/ 6 h 11"/>
                  <a:gd name="T24" fmla="*/ 4 w 15"/>
                  <a:gd name="T25" fmla="*/ 6 h 11"/>
                  <a:gd name="T26" fmla="*/ 4 w 15"/>
                  <a:gd name="T27" fmla="*/ 6 h 11"/>
                  <a:gd name="T28" fmla="*/ 4 w 15"/>
                  <a:gd name="T29" fmla="*/ 5 h 11"/>
                  <a:gd name="T30" fmla="*/ 4 w 15"/>
                  <a:gd name="T31" fmla="*/ 5 h 11"/>
                  <a:gd name="T32" fmla="*/ 5 w 15"/>
                  <a:gd name="T33" fmla="*/ 5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3 h 11"/>
                  <a:gd name="T42" fmla="*/ 6 w 15"/>
                  <a:gd name="T43" fmla="*/ 3 h 11"/>
                  <a:gd name="T44" fmla="*/ 7 w 15"/>
                  <a:gd name="T45" fmla="*/ 3 h 11"/>
                  <a:gd name="T46" fmla="*/ 7 w 15"/>
                  <a:gd name="T47" fmla="*/ 3 h 11"/>
                  <a:gd name="T48" fmla="*/ 7 w 15"/>
                  <a:gd name="T49" fmla="*/ 2 h 11"/>
                  <a:gd name="T50" fmla="*/ 8 w 15"/>
                  <a:gd name="T51" fmla="*/ 2 h 11"/>
                  <a:gd name="T52" fmla="*/ 8 w 15"/>
                  <a:gd name="T53" fmla="*/ 2 h 11"/>
                  <a:gd name="T54" fmla="*/ 8 w 15"/>
                  <a:gd name="T55" fmla="*/ 2 h 11"/>
                  <a:gd name="T56" fmla="*/ 8 w 15"/>
                  <a:gd name="T57" fmla="*/ 1 h 11"/>
                  <a:gd name="T58" fmla="*/ 9 w 15"/>
                  <a:gd name="T59" fmla="*/ 1 h 11"/>
                  <a:gd name="T60" fmla="*/ 9 w 15"/>
                  <a:gd name="T61" fmla="*/ 1 h 11"/>
                  <a:gd name="T62" fmla="*/ 9 w 15"/>
                  <a:gd name="T63" fmla="*/ 1 h 11"/>
                  <a:gd name="T64" fmla="*/ 10 w 15"/>
                  <a:gd name="T65" fmla="*/ 1 h 11"/>
                  <a:gd name="T66" fmla="*/ 10 w 15"/>
                  <a:gd name="T67" fmla="*/ 1 h 11"/>
                  <a:gd name="T68" fmla="*/ 10 w 15"/>
                  <a:gd name="T69" fmla="*/ 1 h 11"/>
                  <a:gd name="T70" fmla="*/ 11 w 15"/>
                  <a:gd name="T71" fmla="*/ 0 h 11"/>
                  <a:gd name="T72" fmla="*/ 11 w 15"/>
                  <a:gd name="T73" fmla="*/ 0 h 11"/>
                  <a:gd name="T74" fmla="*/ 11 w 15"/>
                  <a:gd name="T75" fmla="*/ 0 h 11"/>
                  <a:gd name="T76" fmla="*/ 11 w 15"/>
                  <a:gd name="T77" fmla="*/ 0 h 11"/>
                  <a:gd name="T78" fmla="*/ 12 w 15"/>
                  <a:gd name="T79" fmla="*/ 0 h 11"/>
                  <a:gd name="T80" fmla="*/ 12 w 15"/>
                  <a:gd name="T81" fmla="*/ 0 h 11"/>
                  <a:gd name="T82" fmla="*/ 12 w 15"/>
                  <a:gd name="T83" fmla="*/ 0 h 11"/>
                  <a:gd name="T84" fmla="*/ 13 w 15"/>
                  <a:gd name="T85" fmla="*/ 0 h 11"/>
                  <a:gd name="T86" fmla="*/ 13 w 15"/>
                  <a:gd name="T87" fmla="*/ 0 h 11"/>
                  <a:gd name="T88" fmla="*/ 13 w 15"/>
                  <a:gd name="T89" fmla="*/ 0 h 11"/>
                  <a:gd name="T90" fmla="*/ 13 w 15"/>
                  <a:gd name="T91" fmla="*/ 0 h 11"/>
                  <a:gd name="T92" fmla="*/ 14 w 15"/>
                  <a:gd name="T93" fmla="*/ 0 h 11"/>
                  <a:gd name="T94" fmla="*/ 14 w 15"/>
                  <a:gd name="T95" fmla="*/ 0 h 11"/>
                  <a:gd name="T96" fmla="*/ 14 w 15"/>
                  <a:gd name="T97" fmla="*/ 0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Freeform 109"/>
              <p:cNvSpPr>
                <a:spLocks/>
              </p:cNvSpPr>
              <p:nvPr/>
            </p:nvSpPr>
            <p:spPr bwMode="auto">
              <a:xfrm>
                <a:off x="3149" y="1820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1 h 17"/>
                  <a:gd name="T20" fmla="*/ 3 w 14"/>
                  <a:gd name="T21" fmla="*/ 1 h 17"/>
                  <a:gd name="T22" fmla="*/ 3 w 14"/>
                  <a:gd name="T23" fmla="*/ 1 h 17"/>
                  <a:gd name="T24" fmla="*/ 3 w 14"/>
                  <a:gd name="T25" fmla="*/ 2 h 17"/>
                  <a:gd name="T26" fmla="*/ 4 w 14"/>
                  <a:gd name="T27" fmla="*/ 2 h 17"/>
                  <a:gd name="T28" fmla="*/ 4 w 14"/>
                  <a:gd name="T29" fmla="*/ 2 h 17"/>
                  <a:gd name="T30" fmla="*/ 4 w 14"/>
                  <a:gd name="T31" fmla="*/ 2 h 17"/>
                  <a:gd name="T32" fmla="*/ 5 w 14"/>
                  <a:gd name="T33" fmla="*/ 3 h 17"/>
                  <a:gd name="T34" fmla="*/ 5 w 14"/>
                  <a:gd name="T35" fmla="*/ 3 h 17"/>
                  <a:gd name="T36" fmla="*/ 5 w 14"/>
                  <a:gd name="T37" fmla="*/ 3 h 17"/>
                  <a:gd name="T38" fmla="*/ 5 w 14"/>
                  <a:gd name="T39" fmla="*/ 3 h 17"/>
                  <a:gd name="T40" fmla="*/ 6 w 14"/>
                  <a:gd name="T41" fmla="*/ 4 h 17"/>
                  <a:gd name="T42" fmla="*/ 6 w 14"/>
                  <a:gd name="T43" fmla="*/ 4 h 17"/>
                  <a:gd name="T44" fmla="*/ 6 w 14"/>
                  <a:gd name="T45" fmla="*/ 4 h 17"/>
                  <a:gd name="T46" fmla="*/ 7 w 14"/>
                  <a:gd name="T47" fmla="*/ 5 h 17"/>
                  <a:gd name="T48" fmla="*/ 7 w 14"/>
                  <a:gd name="T49" fmla="*/ 5 h 17"/>
                  <a:gd name="T50" fmla="*/ 7 w 14"/>
                  <a:gd name="T51" fmla="*/ 5 h 17"/>
                  <a:gd name="T52" fmla="*/ 7 w 14"/>
                  <a:gd name="T53" fmla="*/ 6 h 17"/>
                  <a:gd name="T54" fmla="*/ 8 w 14"/>
                  <a:gd name="T55" fmla="*/ 6 h 17"/>
                  <a:gd name="T56" fmla="*/ 8 w 14"/>
                  <a:gd name="T57" fmla="*/ 6 h 17"/>
                  <a:gd name="T58" fmla="*/ 9 w 14"/>
                  <a:gd name="T59" fmla="*/ 7 h 17"/>
                  <a:gd name="T60" fmla="*/ 9 w 14"/>
                  <a:gd name="T61" fmla="*/ 7 h 17"/>
                  <a:gd name="T62" fmla="*/ 9 w 14"/>
                  <a:gd name="T63" fmla="*/ 7 h 17"/>
                  <a:gd name="T64" fmla="*/ 9 w 14"/>
                  <a:gd name="T65" fmla="*/ 8 h 17"/>
                  <a:gd name="T66" fmla="*/ 10 w 14"/>
                  <a:gd name="T67" fmla="*/ 9 h 17"/>
                  <a:gd name="T68" fmla="*/ 10 w 14"/>
                  <a:gd name="T69" fmla="*/ 9 h 17"/>
                  <a:gd name="T70" fmla="*/ 10 w 14"/>
                  <a:gd name="T71" fmla="*/ 9 h 17"/>
                  <a:gd name="T72" fmla="*/ 11 w 14"/>
                  <a:gd name="T73" fmla="*/ 10 h 17"/>
                  <a:gd name="T74" fmla="*/ 11 w 14"/>
                  <a:gd name="T75" fmla="*/ 10 h 17"/>
                  <a:gd name="T76" fmla="*/ 11 w 14"/>
                  <a:gd name="T77" fmla="*/ 11 h 17"/>
                  <a:gd name="T78" fmla="*/ 11 w 14"/>
                  <a:gd name="T79" fmla="*/ 11 h 17"/>
                  <a:gd name="T80" fmla="*/ 12 w 14"/>
                  <a:gd name="T81" fmla="*/ 12 h 17"/>
                  <a:gd name="T82" fmla="*/ 12 w 14"/>
                  <a:gd name="T83" fmla="*/ 12 h 17"/>
                  <a:gd name="T84" fmla="*/ 12 w 14"/>
                  <a:gd name="T85" fmla="*/ 13 h 17"/>
                  <a:gd name="T86" fmla="*/ 12 w 14"/>
                  <a:gd name="T87" fmla="*/ 13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Freeform 110"/>
              <p:cNvSpPr>
                <a:spLocks/>
              </p:cNvSpPr>
              <p:nvPr/>
            </p:nvSpPr>
            <p:spPr bwMode="auto">
              <a:xfrm>
                <a:off x="3163" y="1837"/>
                <a:ext cx="15" cy="43"/>
              </a:xfrm>
              <a:custGeom>
                <a:avLst/>
                <a:gdLst>
                  <a:gd name="T0" fmla="*/ 0 w 15"/>
                  <a:gd name="T1" fmla="*/ 0 h 43"/>
                  <a:gd name="T2" fmla="*/ 1 w 15"/>
                  <a:gd name="T3" fmla="*/ 0 h 43"/>
                  <a:gd name="T4" fmla="*/ 1 w 15"/>
                  <a:gd name="T5" fmla="*/ 1 h 43"/>
                  <a:gd name="T6" fmla="*/ 1 w 15"/>
                  <a:gd name="T7" fmla="*/ 2 h 43"/>
                  <a:gd name="T8" fmla="*/ 2 w 15"/>
                  <a:gd name="T9" fmla="*/ 2 h 43"/>
                  <a:gd name="T10" fmla="*/ 2 w 15"/>
                  <a:gd name="T11" fmla="*/ 3 h 43"/>
                  <a:gd name="T12" fmla="*/ 2 w 15"/>
                  <a:gd name="T13" fmla="*/ 4 h 43"/>
                  <a:gd name="T14" fmla="*/ 2 w 15"/>
                  <a:gd name="T15" fmla="*/ 4 h 43"/>
                  <a:gd name="T16" fmla="*/ 3 w 15"/>
                  <a:gd name="T17" fmla="*/ 5 h 43"/>
                  <a:gd name="T18" fmla="*/ 3 w 15"/>
                  <a:gd name="T19" fmla="*/ 6 h 43"/>
                  <a:gd name="T20" fmla="*/ 4 w 15"/>
                  <a:gd name="T21" fmla="*/ 7 h 43"/>
                  <a:gd name="T22" fmla="*/ 4 w 15"/>
                  <a:gd name="T23" fmla="*/ 7 h 43"/>
                  <a:gd name="T24" fmla="*/ 4 w 15"/>
                  <a:gd name="T25" fmla="*/ 8 h 43"/>
                  <a:gd name="T26" fmla="*/ 4 w 15"/>
                  <a:gd name="T27" fmla="*/ 9 h 43"/>
                  <a:gd name="T28" fmla="*/ 5 w 15"/>
                  <a:gd name="T29" fmla="*/ 9 h 43"/>
                  <a:gd name="T30" fmla="*/ 5 w 15"/>
                  <a:gd name="T31" fmla="*/ 10 h 43"/>
                  <a:gd name="T32" fmla="*/ 5 w 15"/>
                  <a:gd name="T33" fmla="*/ 11 h 43"/>
                  <a:gd name="T34" fmla="*/ 5 w 15"/>
                  <a:gd name="T35" fmla="*/ 12 h 43"/>
                  <a:gd name="T36" fmla="*/ 6 w 15"/>
                  <a:gd name="T37" fmla="*/ 13 h 43"/>
                  <a:gd name="T38" fmla="*/ 6 w 15"/>
                  <a:gd name="T39" fmla="*/ 14 h 43"/>
                  <a:gd name="T40" fmla="*/ 6 w 15"/>
                  <a:gd name="T41" fmla="*/ 14 h 43"/>
                  <a:gd name="T42" fmla="*/ 7 w 15"/>
                  <a:gd name="T43" fmla="*/ 15 h 43"/>
                  <a:gd name="T44" fmla="*/ 7 w 15"/>
                  <a:gd name="T45" fmla="*/ 16 h 43"/>
                  <a:gd name="T46" fmla="*/ 7 w 15"/>
                  <a:gd name="T47" fmla="*/ 17 h 43"/>
                  <a:gd name="T48" fmla="*/ 7 w 15"/>
                  <a:gd name="T49" fmla="*/ 18 h 43"/>
                  <a:gd name="T50" fmla="*/ 8 w 15"/>
                  <a:gd name="T51" fmla="*/ 19 h 43"/>
                  <a:gd name="T52" fmla="*/ 8 w 15"/>
                  <a:gd name="T53" fmla="*/ 20 h 43"/>
                  <a:gd name="T54" fmla="*/ 9 w 15"/>
                  <a:gd name="T55" fmla="*/ 21 h 43"/>
                  <a:gd name="T56" fmla="*/ 9 w 15"/>
                  <a:gd name="T57" fmla="*/ 21 h 43"/>
                  <a:gd name="T58" fmla="*/ 9 w 15"/>
                  <a:gd name="T59" fmla="*/ 22 h 43"/>
                  <a:gd name="T60" fmla="*/ 9 w 15"/>
                  <a:gd name="T61" fmla="*/ 23 h 43"/>
                  <a:gd name="T62" fmla="*/ 10 w 15"/>
                  <a:gd name="T63" fmla="*/ 24 h 43"/>
                  <a:gd name="T64" fmla="*/ 10 w 15"/>
                  <a:gd name="T65" fmla="*/ 25 h 43"/>
                  <a:gd name="T66" fmla="*/ 10 w 15"/>
                  <a:gd name="T67" fmla="*/ 26 h 43"/>
                  <a:gd name="T68" fmla="*/ 11 w 15"/>
                  <a:gd name="T69" fmla="*/ 27 h 43"/>
                  <a:gd name="T70" fmla="*/ 11 w 15"/>
                  <a:gd name="T71" fmla="*/ 28 h 43"/>
                  <a:gd name="T72" fmla="*/ 11 w 15"/>
                  <a:gd name="T73" fmla="*/ 29 h 43"/>
                  <a:gd name="T74" fmla="*/ 11 w 15"/>
                  <a:gd name="T75" fmla="*/ 30 h 43"/>
                  <a:gd name="T76" fmla="*/ 12 w 15"/>
                  <a:gd name="T77" fmla="*/ 31 h 43"/>
                  <a:gd name="T78" fmla="*/ 12 w 15"/>
                  <a:gd name="T79" fmla="*/ 32 h 43"/>
                  <a:gd name="T80" fmla="*/ 13 w 15"/>
                  <a:gd name="T81" fmla="*/ 33 h 43"/>
                  <a:gd name="T82" fmla="*/ 13 w 15"/>
                  <a:gd name="T83" fmla="*/ 34 h 43"/>
                  <a:gd name="T84" fmla="*/ 13 w 15"/>
                  <a:gd name="T85" fmla="*/ 35 h 43"/>
                  <a:gd name="T86" fmla="*/ 13 w 15"/>
                  <a:gd name="T87" fmla="*/ 36 h 43"/>
                  <a:gd name="T88" fmla="*/ 14 w 15"/>
                  <a:gd name="T89" fmla="*/ 37 h 43"/>
                  <a:gd name="T90" fmla="*/ 14 w 15"/>
                  <a:gd name="T91" fmla="*/ 39 h 43"/>
                  <a:gd name="T92" fmla="*/ 14 w 15"/>
                  <a:gd name="T93" fmla="*/ 40 h 43"/>
                  <a:gd name="T94" fmla="*/ 14 w 15"/>
                  <a:gd name="T95" fmla="*/ 41 h 43"/>
                  <a:gd name="T96" fmla="*/ 15 w 15"/>
                  <a:gd name="T97" fmla="*/ 42 h 43"/>
                  <a:gd name="T98" fmla="*/ 15 w 15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2"/>
                    </a:lnTo>
                    <a:lnTo>
                      <a:pt x="15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111"/>
              <p:cNvSpPr>
                <a:spLocks/>
              </p:cNvSpPr>
              <p:nvPr/>
            </p:nvSpPr>
            <p:spPr bwMode="auto">
              <a:xfrm>
                <a:off x="3178" y="1880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0 w 15"/>
                  <a:gd name="T3" fmla="*/ 1 h 66"/>
                  <a:gd name="T4" fmla="*/ 1 w 15"/>
                  <a:gd name="T5" fmla="*/ 2 h 66"/>
                  <a:gd name="T6" fmla="*/ 1 w 15"/>
                  <a:gd name="T7" fmla="*/ 3 h 66"/>
                  <a:gd name="T8" fmla="*/ 1 w 15"/>
                  <a:gd name="T9" fmla="*/ 5 h 66"/>
                  <a:gd name="T10" fmla="*/ 1 w 15"/>
                  <a:gd name="T11" fmla="*/ 6 h 66"/>
                  <a:gd name="T12" fmla="*/ 2 w 15"/>
                  <a:gd name="T13" fmla="*/ 7 h 66"/>
                  <a:gd name="T14" fmla="*/ 2 w 15"/>
                  <a:gd name="T15" fmla="*/ 8 h 66"/>
                  <a:gd name="T16" fmla="*/ 3 w 15"/>
                  <a:gd name="T17" fmla="*/ 9 h 66"/>
                  <a:gd name="T18" fmla="*/ 3 w 15"/>
                  <a:gd name="T19" fmla="*/ 10 h 66"/>
                  <a:gd name="T20" fmla="*/ 3 w 15"/>
                  <a:gd name="T21" fmla="*/ 12 h 66"/>
                  <a:gd name="T22" fmla="*/ 3 w 15"/>
                  <a:gd name="T23" fmla="*/ 13 h 66"/>
                  <a:gd name="T24" fmla="*/ 4 w 15"/>
                  <a:gd name="T25" fmla="*/ 14 h 66"/>
                  <a:gd name="T26" fmla="*/ 4 w 15"/>
                  <a:gd name="T27" fmla="*/ 15 h 66"/>
                  <a:gd name="T28" fmla="*/ 4 w 15"/>
                  <a:gd name="T29" fmla="*/ 17 h 66"/>
                  <a:gd name="T30" fmla="*/ 5 w 15"/>
                  <a:gd name="T31" fmla="*/ 18 h 66"/>
                  <a:gd name="T32" fmla="*/ 5 w 15"/>
                  <a:gd name="T33" fmla="*/ 19 h 66"/>
                  <a:gd name="T34" fmla="*/ 5 w 15"/>
                  <a:gd name="T35" fmla="*/ 21 h 66"/>
                  <a:gd name="T36" fmla="*/ 5 w 15"/>
                  <a:gd name="T37" fmla="*/ 22 h 66"/>
                  <a:gd name="T38" fmla="*/ 6 w 15"/>
                  <a:gd name="T39" fmla="*/ 23 h 66"/>
                  <a:gd name="T40" fmla="*/ 6 w 15"/>
                  <a:gd name="T41" fmla="*/ 24 h 66"/>
                  <a:gd name="T42" fmla="*/ 6 w 15"/>
                  <a:gd name="T43" fmla="*/ 26 h 66"/>
                  <a:gd name="T44" fmla="*/ 6 w 15"/>
                  <a:gd name="T45" fmla="*/ 27 h 66"/>
                  <a:gd name="T46" fmla="*/ 7 w 15"/>
                  <a:gd name="T47" fmla="*/ 28 h 66"/>
                  <a:gd name="T48" fmla="*/ 7 w 15"/>
                  <a:gd name="T49" fmla="*/ 30 h 66"/>
                  <a:gd name="T50" fmla="*/ 8 w 15"/>
                  <a:gd name="T51" fmla="*/ 31 h 66"/>
                  <a:gd name="T52" fmla="*/ 8 w 15"/>
                  <a:gd name="T53" fmla="*/ 32 h 66"/>
                  <a:gd name="T54" fmla="*/ 8 w 15"/>
                  <a:gd name="T55" fmla="*/ 34 h 66"/>
                  <a:gd name="T56" fmla="*/ 8 w 15"/>
                  <a:gd name="T57" fmla="*/ 35 h 66"/>
                  <a:gd name="T58" fmla="*/ 9 w 15"/>
                  <a:gd name="T59" fmla="*/ 37 h 66"/>
                  <a:gd name="T60" fmla="*/ 9 w 15"/>
                  <a:gd name="T61" fmla="*/ 38 h 66"/>
                  <a:gd name="T62" fmla="*/ 9 w 15"/>
                  <a:gd name="T63" fmla="*/ 39 h 66"/>
                  <a:gd name="T64" fmla="*/ 10 w 15"/>
                  <a:gd name="T65" fmla="*/ 41 h 66"/>
                  <a:gd name="T66" fmla="*/ 10 w 15"/>
                  <a:gd name="T67" fmla="*/ 42 h 66"/>
                  <a:gd name="T68" fmla="*/ 10 w 15"/>
                  <a:gd name="T69" fmla="*/ 44 h 66"/>
                  <a:gd name="T70" fmla="*/ 10 w 15"/>
                  <a:gd name="T71" fmla="*/ 45 h 66"/>
                  <a:gd name="T72" fmla="*/ 11 w 15"/>
                  <a:gd name="T73" fmla="*/ 46 h 66"/>
                  <a:gd name="T74" fmla="*/ 11 w 15"/>
                  <a:gd name="T75" fmla="*/ 48 h 66"/>
                  <a:gd name="T76" fmla="*/ 12 w 15"/>
                  <a:gd name="T77" fmla="*/ 49 h 66"/>
                  <a:gd name="T78" fmla="*/ 12 w 15"/>
                  <a:gd name="T79" fmla="*/ 51 h 66"/>
                  <a:gd name="T80" fmla="*/ 12 w 15"/>
                  <a:gd name="T81" fmla="*/ 52 h 66"/>
                  <a:gd name="T82" fmla="*/ 12 w 15"/>
                  <a:gd name="T83" fmla="*/ 54 h 66"/>
                  <a:gd name="T84" fmla="*/ 13 w 15"/>
                  <a:gd name="T85" fmla="*/ 55 h 66"/>
                  <a:gd name="T86" fmla="*/ 13 w 15"/>
                  <a:gd name="T87" fmla="*/ 56 h 66"/>
                  <a:gd name="T88" fmla="*/ 13 w 15"/>
                  <a:gd name="T89" fmla="*/ 58 h 66"/>
                  <a:gd name="T90" fmla="*/ 13 w 15"/>
                  <a:gd name="T91" fmla="*/ 60 h 66"/>
                  <a:gd name="T92" fmla="*/ 14 w 15"/>
                  <a:gd name="T93" fmla="*/ 61 h 66"/>
                  <a:gd name="T94" fmla="*/ 14 w 15"/>
                  <a:gd name="T95" fmla="*/ 63 h 66"/>
                  <a:gd name="T96" fmla="*/ 14 w 15"/>
                  <a:gd name="T97" fmla="*/ 64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Freeform 112"/>
              <p:cNvSpPr>
                <a:spLocks/>
              </p:cNvSpPr>
              <p:nvPr/>
            </p:nvSpPr>
            <p:spPr bwMode="auto">
              <a:xfrm>
                <a:off x="3193" y="1946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0 w 14"/>
                  <a:gd name="T7" fmla="*/ 4 h 82"/>
                  <a:gd name="T8" fmla="*/ 1 w 14"/>
                  <a:gd name="T9" fmla="*/ 6 h 82"/>
                  <a:gd name="T10" fmla="*/ 1 w 14"/>
                  <a:gd name="T11" fmla="*/ 8 h 82"/>
                  <a:gd name="T12" fmla="*/ 2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2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8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4 w 14"/>
                  <a:gd name="T33" fmla="*/ 25 h 82"/>
                  <a:gd name="T34" fmla="*/ 5 w 14"/>
                  <a:gd name="T35" fmla="*/ 27 h 82"/>
                  <a:gd name="T36" fmla="*/ 5 w 14"/>
                  <a:gd name="T37" fmla="*/ 29 h 82"/>
                  <a:gd name="T38" fmla="*/ 6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6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7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9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4 h 82"/>
                  <a:gd name="T68" fmla="*/ 10 w 14"/>
                  <a:gd name="T69" fmla="*/ 55 h 82"/>
                  <a:gd name="T70" fmla="*/ 10 w 14"/>
                  <a:gd name="T71" fmla="*/ 57 h 82"/>
                  <a:gd name="T72" fmla="*/ 11 w 14"/>
                  <a:gd name="T73" fmla="*/ 59 h 82"/>
                  <a:gd name="T74" fmla="*/ 11 w 14"/>
                  <a:gd name="T75" fmla="*/ 61 h 82"/>
                  <a:gd name="T76" fmla="*/ 11 w 14"/>
                  <a:gd name="T77" fmla="*/ 62 h 82"/>
                  <a:gd name="T78" fmla="*/ 11 w 14"/>
                  <a:gd name="T79" fmla="*/ 64 h 82"/>
                  <a:gd name="T80" fmla="*/ 12 w 14"/>
                  <a:gd name="T81" fmla="*/ 66 h 82"/>
                  <a:gd name="T82" fmla="*/ 12 w 14"/>
                  <a:gd name="T83" fmla="*/ 68 h 82"/>
                  <a:gd name="T84" fmla="*/ 12 w 14"/>
                  <a:gd name="T85" fmla="*/ 70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5 h 82"/>
                  <a:gd name="T92" fmla="*/ 13 w 14"/>
                  <a:gd name="T93" fmla="*/ 77 h 82"/>
                  <a:gd name="T94" fmla="*/ 14 w 14"/>
                  <a:gd name="T95" fmla="*/ 79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Freeform 113"/>
              <p:cNvSpPr>
                <a:spLocks/>
              </p:cNvSpPr>
              <p:nvPr/>
            </p:nvSpPr>
            <p:spPr bwMode="auto">
              <a:xfrm>
                <a:off x="3207" y="2028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6 h 94"/>
                  <a:gd name="T8" fmla="*/ 2 w 15"/>
                  <a:gd name="T9" fmla="*/ 8 h 94"/>
                  <a:gd name="T10" fmla="*/ 2 w 15"/>
                  <a:gd name="T11" fmla="*/ 10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4 w 15"/>
                  <a:gd name="T23" fmla="*/ 21 h 94"/>
                  <a:gd name="T24" fmla="*/ 4 w 15"/>
                  <a:gd name="T25" fmla="*/ 23 h 94"/>
                  <a:gd name="T26" fmla="*/ 4 w 15"/>
                  <a:gd name="T27" fmla="*/ 24 h 94"/>
                  <a:gd name="T28" fmla="*/ 5 w 15"/>
                  <a:gd name="T29" fmla="*/ 26 h 94"/>
                  <a:gd name="T30" fmla="*/ 5 w 15"/>
                  <a:gd name="T31" fmla="*/ 28 h 94"/>
                  <a:gd name="T32" fmla="*/ 5 w 15"/>
                  <a:gd name="T33" fmla="*/ 30 h 94"/>
                  <a:gd name="T34" fmla="*/ 6 w 15"/>
                  <a:gd name="T35" fmla="*/ 32 h 94"/>
                  <a:gd name="T36" fmla="*/ 6 w 15"/>
                  <a:gd name="T37" fmla="*/ 34 h 94"/>
                  <a:gd name="T38" fmla="*/ 6 w 15"/>
                  <a:gd name="T39" fmla="*/ 36 h 94"/>
                  <a:gd name="T40" fmla="*/ 6 w 15"/>
                  <a:gd name="T41" fmla="*/ 37 h 94"/>
                  <a:gd name="T42" fmla="*/ 7 w 15"/>
                  <a:gd name="T43" fmla="*/ 39 h 94"/>
                  <a:gd name="T44" fmla="*/ 7 w 15"/>
                  <a:gd name="T45" fmla="*/ 41 h 94"/>
                  <a:gd name="T46" fmla="*/ 7 w 15"/>
                  <a:gd name="T47" fmla="*/ 43 h 94"/>
                  <a:gd name="T48" fmla="*/ 7 w 15"/>
                  <a:gd name="T49" fmla="*/ 45 h 94"/>
                  <a:gd name="T50" fmla="*/ 8 w 15"/>
                  <a:gd name="T51" fmla="*/ 47 h 94"/>
                  <a:gd name="T52" fmla="*/ 8 w 15"/>
                  <a:gd name="T53" fmla="*/ 49 h 94"/>
                  <a:gd name="T54" fmla="*/ 9 w 15"/>
                  <a:gd name="T55" fmla="*/ 51 h 94"/>
                  <a:gd name="T56" fmla="*/ 9 w 15"/>
                  <a:gd name="T57" fmla="*/ 53 h 94"/>
                  <a:gd name="T58" fmla="*/ 9 w 15"/>
                  <a:gd name="T59" fmla="*/ 55 h 94"/>
                  <a:gd name="T60" fmla="*/ 9 w 15"/>
                  <a:gd name="T61" fmla="*/ 57 h 94"/>
                  <a:gd name="T62" fmla="*/ 10 w 15"/>
                  <a:gd name="T63" fmla="*/ 58 h 94"/>
                  <a:gd name="T64" fmla="*/ 10 w 15"/>
                  <a:gd name="T65" fmla="*/ 60 h 94"/>
                  <a:gd name="T66" fmla="*/ 10 w 15"/>
                  <a:gd name="T67" fmla="*/ 62 h 94"/>
                  <a:gd name="T68" fmla="*/ 11 w 15"/>
                  <a:gd name="T69" fmla="*/ 64 h 94"/>
                  <a:gd name="T70" fmla="*/ 11 w 15"/>
                  <a:gd name="T71" fmla="*/ 66 h 94"/>
                  <a:gd name="T72" fmla="*/ 11 w 15"/>
                  <a:gd name="T73" fmla="*/ 68 h 94"/>
                  <a:gd name="T74" fmla="*/ 11 w 15"/>
                  <a:gd name="T75" fmla="*/ 70 h 94"/>
                  <a:gd name="T76" fmla="*/ 12 w 15"/>
                  <a:gd name="T77" fmla="*/ 72 h 94"/>
                  <a:gd name="T78" fmla="*/ 12 w 15"/>
                  <a:gd name="T79" fmla="*/ 74 h 94"/>
                  <a:gd name="T80" fmla="*/ 13 w 15"/>
                  <a:gd name="T81" fmla="*/ 76 h 94"/>
                  <a:gd name="T82" fmla="*/ 13 w 15"/>
                  <a:gd name="T83" fmla="*/ 78 h 94"/>
                  <a:gd name="T84" fmla="*/ 13 w 15"/>
                  <a:gd name="T85" fmla="*/ 80 h 94"/>
                  <a:gd name="T86" fmla="*/ 13 w 15"/>
                  <a:gd name="T87" fmla="*/ 82 h 94"/>
                  <a:gd name="T88" fmla="*/ 14 w 15"/>
                  <a:gd name="T89" fmla="*/ 84 h 94"/>
                  <a:gd name="T90" fmla="*/ 14 w 15"/>
                  <a:gd name="T91" fmla="*/ 86 h 94"/>
                  <a:gd name="T92" fmla="*/ 14 w 15"/>
                  <a:gd name="T93" fmla="*/ 88 h 94"/>
                  <a:gd name="T94" fmla="*/ 15 w 15"/>
                  <a:gd name="T95" fmla="*/ 89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89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Freeform 114"/>
              <p:cNvSpPr>
                <a:spLocks/>
              </p:cNvSpPr>
              <p:nvPr/>
            </p:nvSpPr>
            <p:spPr bwMode="auto">
              <a:xfrm>
                <a:off x="3222" y="2122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1 w 15"/>
                  <a:gd name="T5" fmla="*/ 4 h 97"/>
                  <a:gd name="T6" fmla="*/ 1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1 h 97"/>
                  <a:gd name="T14" fmla="*/ 2 w 15"/>
                  <a:gd name="T15" fmla="*/ 13 h 97"/>
                  <a:gd name="T16" fmla="*/ 3 w 15"/>
                  <a:gd name="T17" fmla="*/ 15 h 97"/>
                  <a:gd name="T18" fmla="*/ 3 w 15"/>
                  <a:gd name="T19" fmla="*/ 17 h 97"/>
                  <a:gd name="T20" fmla="*/ 3 w 15"/>
                  <a:gd name="T21" fmla="*/ 19 h 97"/>
                  <a:gd name="T22" fmla="*/ 3 w 15"/>
                  <a:gd name="T23" fmla="*/ 21 h 97"/>
                  <a:gd name="T24" fmla="*/ 4 w 15"/>
                  <a:gd name="T25" fmla="*/ 24 h 97"/>
                  <a:gd name="T26" fmla="*/ 4 w 15"/>
                  <a:gd name="T27" fmla="*/ 25 h 97"/>
                  <a:gd name="T28" fmla="*/ 4 w 15"/>
                  <a:gd name="T29" fmla="*/ 27 h 97"/>
                  <a:gd name="T30" fmla="*/ 5 w 15"/>
                  <a:gd name="T31" fmla="*/ 29 h 97"/>
                  <a:gd name="T32" fmla="*/ 5 w 15"/>
                  <a:gd name="T33" fmla="*/ 31 h 97"/>
                  <a:gd name="T34" fmla="*/ 5 w 15"/>
                  <a:gd name="T35" fmla="*/ 33 h 97"/>
                  <a:gd name="T36" fmla="*/ 5 w 15"/>
                  <a:gd name="T37" fmla="*/ 35 h 97"/>
                  <a:gd name="T38" fmla="*/ 6 w 15"/>
                  <a:gd name="T39" fmla="*/ 37 h 97"/>
                  <a:gd name="T40" fmla="*/ 6 w 15"/>
                  <a:gd name="T41" fmla="*/ 39 h 97"/>
                  <a:gd name="T42" fmla="*/ 7 w 15"/>
                  <a:gd name="T43" fmla="*/ 41 h 97"/>
                  <a:gd name="T44" fmla="*/ 7 w 15"/>
                  <a:gd name="T45" fmla="*/ 43 h 97"/>
                  <a:gd name="T46" fmla="*/ 7 w 15"/>
                  <a:gd name="T47" fmla="*/ 45 h 97"/>
                  <a:gd name="T48" fmla="*/ 7 w 15"/>
                  <a:gd name="T49" fmla="*/ 47 h 97"/>
                  <a:gd name="T50" fmla="*/ 8 w 15"/>
                  <a:gd name="T51" fmla="*/ 49 h 97"/>
                  <a:gd name="T52" fmla="*/ 8 w 15"/>
                  <a:gd name="T53" fmla="*/ 51 h 97"/>
                  <a:gd name="T54" fmla="*/ 8 w 15"/>
                  <a:gd name="T55" fmla="*/ 53 h 97"/>
                  <a:gd name="T56" fmla="*/ 8 w 15"/>
                  <a:gd name="T57" fmla="*/ 55 h 97"/>
                  <a:gd name="T58" fmla="*/ 9 w 15"/>
                  <a:gd name="T59" fmla="*/ 57 h 97"/>
                  <a:gd name="T60" fmla="*/ 9 w 15"/>
                  <a:gd name="T61" fmla="*/ 59 h 97"/>
                  <a:gd name="T62" fmla="*/ 9 w 15"/>
                  <a:gd name="T63" fmla="*/ 61 h 97"/>
                  <a:gd name="T64" fmla="*/ 10 w 15"/>
                  <a:gd name="T65" fmla="*/ 63 h 97"/>
                  <a:gd name="T66" fmla="*/ 10 w 15"/>
                  <a:gd name="T67" fmla="*/ 65 h 97"/>
                  <a:gd name="T68" fmla="*/ 10 w 15"/>
                  <a:gd name="T69" fmla="*/ 67 h 97"/>
                  <a:gd name="T70" fmla="*/ 10 w 15"/>
                  <a:gd name="T71" fmla="*/ 69 h 97"/>
                  <a:gd name="T72" fmla="*/ 11 w 15"/>
                  <a:gd name="T73" fmla="*/ 71 h 97"/>
                  <a:gd name="T74" fmla="*/ 11 w 15"/>
                  <a:gd name="T75" fmla="*/ 73 h 97"/>
                  <a:gd name="T76" fmla="*/ 12 w 15"/>
                  <a:gd name="T77" fmla="*/ 75 h 97"/>
                  <a:gd name="T78" fmla="*/ 12 w 15"/>
                  <a:gd name="T79" fmla="*/ 77 h 97"/>
                  <a:gd name="T80" fmla="*/ 12 w 15"/>
                  <a:gd name="T81" fmla="*/ 79 h 97"/>
                  <a:gd name="T82" fmla="*/ 12 w 15"/>
                  <a:gd name="T83" fmla="*/ 81 h 97"/>
                  <a:gd name="T84" fmla="*/ 13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4 w 15"/>
                  <a:gd name="T91" fmla="*/ 89 h 97"/>
                  <a:gd name="T92" fmla="*/ 14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115"/>
              <p:cNvSpPr>
                <a:spLocks/>
              </p:cNvSpPr>
              <p:nvPr/>
            </p:nvSpPr>
            <p:spPr bwMode="auto">
              <a:xfrm>
                <a:off x="3237" y="2219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0 w 15"/>
                  <a:gd name="T5" fmla="*/ 4 h 97"/>
                  <a:gd name="T6" fmla="*/ 0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2 h 97"/>
                  <a:gd name="T14" fmla="*/ 2 w 15"/>
                  <a:gd name="T15" fmla="*/ 14 h 97"/>
                  <a:gd name="T16" fmla="*/ 2 w 15"/>
                  <a:gd name="T17" fmla="*/ 16 h 97"/>
                  <a:gd name="T18" fmla="*/ 2 w 15"/>
                  <a:gd name="T19" fmla="*/ 18 h 97"/>
                  <a:gd name="T20" fmla="*/ 3 w 15"/>
                  <a:gd name="T21" fmla="*/ 20 h 97"/>
                  <a:gd name="T22" fmla="*/ 3 w 15"/>
                  <a:gd name="T23" fmla="*/ 22 h 97"/>
                  <a:gd name="T24" fmla="*/ 3 w 15"/>
                  <a:gd name="T25" fmla="*/ 24 h 97"/>
                  <a:gd name="T26" fmla="*/ 4 w 15"/>
                  <a:gd name="T27" fmla="*/ 26 h 97"/>
                  <a:gd name="T28" fmla="*/ 4 w 15"/>
                  <a:gd name="T29" fmla="*/ 28 h 97"/>
                  <a:gd name="T30" fmla="*/ 4 w 15"/>
                  <a:gd name="T31" fmla="*/ 30 h 97"/>
                  <a:gd name="T32" fmla="*/ 4 w 15"/>
                  <a:gd name="T33" fmla="*/ 32 h 97"/>
                  <a:gd name="T34" fmla="*/ 5 w 15"/>
                  <a:gd name="T35" fmla="*/ 34 h 97"/>
                  <a:gd name="T36" fmla="*/ 5 w 15"/>
                  <a:gd name="T37" fmla="*/ 36 h 97"/>
                  <a:gd name="T38" fmla="*/ 6 w 15"/>
                  <a:gd name="T39" fmla="*/ 38 h 97"/>
                  <a:gd name="T40" fmla="*/ 6 w 15"/>
                  <a:gd name="T41" fmla="*/ 40 h 97"/>
                  <a:gd name="T42" fmla="*/ 6 w 15"/>
                  <a:gd name="T43" fmla="*/ 42 h 97"/>
                  <a:gd name="T44" fmla="*/ 6 w 15"/>
                  <a:gd name="T45" fmla="*/ 44 h 97"/>
                  <a:gd name="T46" fmla="*/ 7 w 15"/>
                  <a:gd name="T47" fmla="*/ 46 h 97"/>
                  <a:gd name="T48" fmla="*/ 7 w 15"/>
                  <a:gd name="T49" fmla="*/ 48 h 97"/>
                  <a:gd name="T50" fmla="*/ 7 w 15"/>
                  <a:gd name="T51" fmla="*/ 50 h 97"/>
                  <a:gd name="T52" fmla="*/ 7 w 15"/>
                  <a:gd name="T53" fmla="*/ 52 h 97"/>
                  <a:gd name="T54" fmla="*/ 8 w 15"/>
                  <a:gd name="T55" fmla="*/ 54 h 97"/>
                  <a:gd name="T56" fmla="*/ 8 w 15"/>
                  <a:gd name="T57" fmla="*/ 56 h 97"/>
                  <a:gd name="T58" fmla="*/ 8 w 15"/>
                  <a:gd name="T59" fmla="*/ 58 h 97"/>
                  <a:gd name="T60" fmla="*/ 9 w 15"/>
                  <a:gd name="T61" fmla="*/ 60 h 97"/>
                  <a:gd name="T62" fmla="*/ 9 w 15"/>
                  <a:gd name="T63" fmla="*/ 62 h 97"/>
                  <a:gd name="T64" fmla="*/ 9 w 15"/>
                  <a:gd name="T65" fmla="*/ 64 h 97"/>
                  <a:gd name="T66" fmla="*/ 9 w 15"/>
                  <a:gd name="T67" fmla="*/ 66 h 97"/>
                  <a:gd name="T68" fmla="*/ 10 w 15"/>
                  <a:gd name="T69" fmla="*/ 68 h 97"/>
                  <a:gd name="T70" fmla="*/ 10 w 15"/>
                  <a:gd name="T71" fmla="*/ 70 h 97"/>
                  <a:gd name="T72" fmla="*/ 11 w 15"/>
                  <a:gd name="T73" fmla="*/ 72 h 97"/>
                  <a:gd name="T74" fmla="*/ 11 w 15"/>
                  <a:gd name="T75" fmla="*/ 74 h 97"/>
                  <a:gd name="T76" fmla="*/ 11 w 15"/>
                  <a:gd name="T77" fmla="*/ 76 h 97"/>
                  <a:gd name="T78" fmla="*/ 11 w 15"/>
                  <a:gd name="T79" fmla="*/ 78 h 97"/>
                  <a:gd name="T80" fmla="*/ 12 w 15"/>
                  <a:gd name="T81" fmla="*/ 80 h 97"/>
                  <a:gd name="T82" fmla="*/ 12 w 15"/>
                  <a:gd name="T83" fmla="*/ 82 h 97"/>
                  <a:gd name="T84" fmla="*/ 12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3 w 15"/>
                  <a:gd name="T91" fmla="*/ 89 h 97"/>
                  <a:gd name="T92" fmla="*/ 13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3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Freeform 116"/>
              <p:cNvSpPr>
                <a:spLocks/>
              </p:cNvSpPr>
              <p:nvPr/>
            </p:nvSpPr>
            <p:spPr bwMode="auto">
              <a:xfrm>
                <a:off x="3252" y="2316"/>
                <a:ext cx="14" cy="92"/>
              </a:xfrm>
              <a:custGeom>
                <a:avLst/>
                <a:gdLst>
                  <a:gd name="T0" fmla="*/ 0 w 14"/>
                  <a:gd name="T1" fmla="*/ 0 h 92"/>
                  <a:gd name="T2" fmla="*/ 0 w 14"/>
                  <a:gd name="T3" fmla="*/ 2 h 92"/>
                  <a:gd name="T4" fmla="*/ 0 w 14"/>
                  <a:gd name="T5" fmla="*/ 4 h 92"/>
                  <a:gd name="T6" fmla="*/ 0 w 14"/>
                  <a:gd name="T7" fmla="*/ 6 h 92"/>
                  <a:gd name="T8" fmla="*/ 1 w 14"/>
                  <a:gd name="T9" fmla="*/ 8 h 92"/>
                  <a:gd name="T10" fmla="*/ 1 w 14"/>
                  <a:gd name="T11" fmla="*/ 10 h 92"/>
                  <a:gd name="T12" fmla="*/ 1 w 14"/>
                  <a:gd name="T13" fmla="*/ 12 h 92"/>
                  <a:gd name="T14" fmla="*/ 1 w 14"/>
                  <a:gd name="T15" fmla="*/ 14 h 92"/>
                  <a:gd name="T16" fmla="*/ 2 w 14"/>
                  <a:gd name="T17" fmla="*/ 16 h 92"/>
                  <a:gd name="T18" fmla="*/ 2 w 14"/>
                  <a:gd name="T19" fmla="*/ 18 h 92"/>
                  <a:gd name="T20" fmla="*/ 2 w 14"/>
                  <a:gd name="T21" fmla="*/ 20 h 92"/>
                  <a:gd name="T22" fmla="*/ 3 w 14"/>
                  <a:gd name="T23" fmla="*/ 22 h 92"/>
                  <a:gd name="T24" fmla="*/ 3 w 14"/>
                  <a:gd name="T25" fmla="*/ 23 h 92"/>
                  <a:gd name="T26" fmla="*/ 3 w 14"/>
                  <a:gd name="T27" fmla="*/ 25 h 92"/>
                  <a:gd name="T28" fmla="*/ 3 w 14"/>
                  <a:gd name="T29" fmla="*/ 27 h 92"/>
                  <a:gd name="T30" fmla="*/ 4 w 14"/>
                  <a:gd name="T31" fmla="*/ 29 h 92"/>
                  <a:gd name="T32" fmla="*/ 4 w 14"/>
                  <a:gd name="T33" fmla="*/ 31 h 92"/>
                  <a:gd name="T34" fmla="*/ 5 w 14"/>
                  <a:gd name="T35" fmla="*/ 33 h 92"/>
                  <a:gd name="T36" fmla="*/ 5 w 14"/>
                  <a:gd name="T37" fmla="*/ 35 h 92"/>
                  <a:gd name="T38" fmla="*/ 5 w 14"/>
                  <a:gd name="T39" fmla="*/ 37 h 92"/>
                  <a:gd name="T40" fmla="*/ 5 w 14"/>
                  <a:gd name="T41" fmla="*/ 39 h 92"/>
                  <a:gd name="T42" fmla="*/ 6 w 14"/>
                  <a:gd name="T43" fmla="*/ 41 h 92"/>
                  <a:gd name="T44" fmla="*/ 6 w 14"/>
                  <a:gd name="T45" fmla="*/ 42 h 92"/>
                  <a:gd name="T46" fmla="*/ 6 w 14"/>
                  <a:gd name="T47" fmla="*/ 44 h 92"/>
                  <a:gd name="T48" fmla="*/ 7 w 14"/>
                  <a:gd name="T49" fmla="*/ 46 h 92"/>
                  <a:gd name="T50" fmla="*/ 7 w 14"/>
                  <a:gd name="T51" fmla="*/ 48 h 92"/>
                  <a:gd name="T52" fmla="*/ 7 w 14"/>
                  <a:gd name="T53" fmla="*/ 50 h 92"/>
                  <a:gd name="T54" fmla="*/ 7 w 14"/>
                  <a:gd name="T55" fmla="*/ 52 h 92"/>
                  <a:gd name="T56" fmla="*/ 8 w 14"/>
                  <a:gd name="T57" fmla="*/ 53 h 92"/>
                  <a:gd name="T58" fmla="*/ 8 w 14"/>
                  <a:gd name="T59" fmla="*/ 55 h 92"/>
                  <a:gd name="T60" fmla="*/ 8 w 14"/>
                  <a:gd name="T61" fmla="*/ 57 h 92"/>
                  <a:gd name="T62" fmla="*/ 9 w 14"/>
                  <a:gd name="T63" fmla="*/ 59 h 92"/>
                  <a:gd name="T64" fmla="*/ 9 w 14"/>
                  <a:gd name="T65" fmla="*/ 61 h 92"/>
                  <a:gd name="T66" fmla="*/ 9 w 14"/>
                  <a:gd name="T67" fmla="*/ 63 h 92"/>
                  <a:gd name="T68" fmla="*/ 10 w 14"/>
                  <a:gd name="T69" fmla="*/ 65 h 92"/>
                  <a:gd name="T70" fmla="*/ 10 w 14"/>
                  <a:gd name="T71" fmla="*/ 67 h 92"/>
                  <a:gd name="T72" fmla="*/ 10 w 14"/>
                  <a:gd name="T73" fmla="*/ 69 h 92"/>
                  <a:gd name="T74" fmla="*/ 10 w 14"/>
                  <a:gd name="T75" fmla="*/ 70 h 92"/>
                  <a:gd name="T76" fmla="*/ 11 w 14"/>
                  <a:gd name="T77" fmla="*/ 72 h 92"/>
                  <a:gd name="T78" fmla="*/ 11 w 14"/>
                  <a:gd name="T79" fmla="*/ 74 h 92"/>
                  <a:gd name="T80" fmla="*/ 11 w 14"/>
                  <a:gd name="T81" fmla="*/ 76 h 92"/>
                  <a:gd name="T82" fmla="*/ 12 w 14"/>
                  <a:gd name="T83" fmla="*/ 78 h 92"/>
                  <a:gd name="T84" fmla="*/ 12 w 14"/>
                  <a:gd name="T85" fmla="*/ 80 h 92"/>
                  <a:gd name="T86" fmla="*/ 12 w 14"/>
                  <a:gd name="T87" fmla="*/ 82 h 92"/>
                  <a:gd name="T88" fmla="*/ 13 w 14"/>
                  <a:gd name="T89" fmla="*/ 83 h 92"/>
                  <a:gd name="T90" fmla="*/ 13 w 14"/>
                  <a:gd name="T91" fmla="*/ 85 h 92"/>
                  <a:gd name="T92" fmla="*/ 13 w 14"/>
                  <a:gd name="T93" fmla="*/ 87 h 92"/>
                  <a:gd name="T94" fmla="*/ 14 w 14"/>
                  <a:gd name="T95" fmla="*/ 89 h 92"/>
                  <a:gd name="T96" fmla="*/ 14 w 14"/>
                  <a:gd name="T97" fmla="*/ 90 h 92"/>
                  <a:gd name="T98" fmla="*/ 14 w 14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2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Freeform 117"/>
              <p:cNvSpPr>
                <a:spLocks/>
              </p:cNvSpPr>
              <p:nvPr/>
            </p:nvSpPr>
            <p:spPr bwMode="auto">
              <a:xfrm>
                <a:off x="3266" y="2408"/>
                <a:ext cx="15" cy="85"/>
              </a:xfrm>
              <a:custGeom>
                <a:avLst/>
                <a:gdLst>
                  <a:gd name="T0" fmla="*/ 0 w 15"/>
                  <a:gd name="T1" fmla="*/ 0 h 85"/>
                  <a:gd name="T2" fmla="*/ 0 w 15"/>
                  <a:gd name="T3" fmla="*/ 2 h 85"/>
                  <a:gd name="T4" fmla="*/ 1 w 15"/>
                  <a:gd name="T5" fmla="*/ 4 h 85"/>
                  <a:gd name="T6" fmla="*/ 1 w 15"/>
                  <a:gd name="T7" fmla="*/ 6 h 85"/>
                  <a:gd name="T8" fmla="*/ 1 w 15"/>
                  <a:gd name="T9" fmla="*/ 7 h 85"/>
                  <a:gd name="T10" fmla="*/ 1 w 15"/>
                  <a:gd name="T11" fmla="*/ 9 h 85"/>
                  <a:gd name="T12" fmla="*/ 2 w 15"/>
                  <a:gd name="T13" fmla="*/ 11 h 85"/>
                  <a:gd name="T14" fmla="*/ 2 w 15"/>
                  <a:gd name="T15" fmla="*/ 13 h 85"/>
                  <a:gd name="T16" fmla="*/ 2 w 15"/>
                  <a:gd name="T17" fmla="*/ 15 h 85"/>
                  <a:gd name="T18" fmla="*/ 3 w 15"/>
                  <a:gd name="T19" fmla="*/ 16 h 85"/>
                  <a:gd name="T20" fmla="*/ 3 w 15"/>
                  <a:gd name="T21" fmla="*/ 18 h 85"/>
                  <a:gd name="T22" fmla="*/ 3 w 15"/>
                  <a:gd name="T23" fmla="*/ 20 h 85"/>
                  <a:gd name="T24" fmla="*/ 4 w 15"/>
                  <a:gd name="T25" fmla="*/ 22 h 85"/>
                  <a:gd name="T26" fmla="*/ 4 w 15"/>
                  <a:gd name="T27" fmla="*/ 24 h 85"/>
                  <a:gd name="T28" fmla="*/ 4 w 15"/>
                  <a:gd name="T29" fmla="*/ 25 h 85"/>
                  <a:gd name="T30" fmla="*/ 5 w 15"/>
                  <a:gd name="T31" fmla="*/ 27 h 85"/>
                  <a:gd name="T32" fmla="*/ 5 w 15"/>
                  <a:gd name="T33" fmla="*/ 29 h 85"/>
                  <a:gd name="T34" fmla="*/ 5 w 15"/>
                  <a:gd name="T35" fmla="*/ 31 h 85"/>
                  <a:gd name="T36" fmla="*/ 5 w 15"/>
                  <a:gd name="T37" fmla="*/ 32 h 85"/>
                  <a:gd name="T38" fmla="*/ 6 w 15"/>
                  <a:gd name="T39" fmla="*/ 34 h 85"/>
                  <a:gd name="T40" fmla="*/ 6 w 15"/>
                  <a:gd name="T41" fmla="*/ 36 h 85"/>
                  <a:gd name="T42" fmla="*/ 6 w 15"/>
                  <a:gd name="T43" fmla="*/ 38 h 85"/>
                  <a:gd name="T44" fmla="*/ 7 w 15"/>
                  <a:gd name="T45" fmla="*/ 39 h 85"/>
                  <a:gd name="T46" fmla="*/ 7 w 15"/>
                  <a:gd name="T47" fmla="*/ 41 h 85"/>
                  <a:gd name="T48" fmla="*/ 7 w 15"/>
                  <a:gd name="T49" fmla="*/ 43 h 85"/>
                  <a:gd name="T50" fmla="*/ 8 w 15"/>
                  <a:gd name="T51" fmla="*/ 45 h 85"/>
                  <a:gd name="T52" fmla="*/ 8 w 15"/>
                  <a:gd name="T53" fmla="*/ 46 h 85"/>
                  <a:gd name="T54" fmla="*/ 8 w 15"/>
                  <a:gd name="T55" fmla="*/ 48 h 85"/>
                  <a:gd name="T56" fmla="*/ 9 w 15"/>
                  <a:gd name="T57" fmla="*/ 50 h 85"/>
                  <a:gd name="T58" fmla="*/ 9 w 15"/>
                  <a:gd name="T59" fmla="*/ 51 h 85"/>
                  <a:gd name="T60" fmla="*/ 9 w 15"/>
                  <a:gd name="T61" fmla="*/ 53 h 85"/>
                  <a:gd name="T62" fmla="*/ 9 w 15"/>
                  <a:gd name="T63" fmla="*/ 55 h 85"/>
                  <a:gd name="T64" fmla="*/ 10 w 15"/>
                  <a:gd name="T65" fmla="*/ 57 h 85"/>
                  <a:gd name="T66" fmla="*/ 10 w 15"/>
                  <a:gd name="T67" fmla="*/ 58 h 85"/>
                  <a:gd name="T68" fmla="*/ 10 w 15"/>
                  <a:gd name="T69" fmla="*/ 60 h 85"/>
                  <a:gd name="T70" fmla="*/ 10 w 15"/>
                  <a:gd name="T71" fmla="*/ 62 h 85"/>
                  <a:gd name="T72" fmla="*/ 11 w 15"/>
                  <a:gd name="T73" fmla="*/ 64 h 85"/>
                  <a:gd name="T74" fmla="*/ 11 w 15"/>
                  <a:gd name="T75" fmla="*/ 65 h 85"/>
                  <a:gd name="T76" fmla="*/ 12 w 15"/>
                  <a:gd name="T77" fmla="*/ 67 h 85"/>
                  <a:gd name="T78" fmla="*/ 12 w 15"/>
                  <a:gd name="T79" fmla="*/ 69 h 85"/>
                  <a:gd name="T80" fmla="*/ 12 w 15"/>
                  <a:gd name="T81" fmla="*/ 70 h 85"/>
                  <a:gd name="T82" fmla="*/ 12 w 15"/>
                  <a:gd name="T83" fmla="*/ 72 h 85"/>
                  <a:gd name="T84" fmla="*/ 13 w 15"/>
                  <a:gd name="T85" fmla="*/ 74 h 85"/>
                  <a:gd name="T86" fmla="*/ 13 w 15"/>
                  <a:gd name="T87" fmla="*/ 75 h 85"/>
                  <a:gd name="T88" fmla="*/ 13 w 15"/>
                  <a:gd name="T89" fmla="*/ 77 h 85"/>
                  <a:gd name="T90" fmla="*/ 14 w 15"/>
                  <a:gd name="T91" fmla="*/ 79 h 85"/>
                  <a:gd name="T92" fmla="*/ 14 w 15"/>
                  <a:gd name="T93" fmla="*/ 80 h 85"/>
                  <a:gd name="T94" fmla="*/ 14 w 15"/>
                  <a:gd name="T95" fmla="*/ 82 h 85"/>
                  <a:gd name="T96" fmla="*/ 14 w 15"/>
                  <a:gd name="T97" fmla="*/ 84 h 85"/>
                  <a:gd name="T98" fmla="*/ 15 w 15"/>
                  <a:gd name="T99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5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3" y="74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5" y="8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Freeform 118"/>
              <p:cNvSpPr>
                <a:spLocks/>
              </p:cNvSpPr>
              <p:nvPr/>
            </p:nvSpPr>
            <p:spPr bwMode="auto">
              <a:xfrm>
                <a:off x="3281" y="2493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0 w 15"/>
                  <a:gd name="T3" fmla="*/ 2 h 77"/>
                  <a:gd name="T4" fmla="*/ 1 w 15"/>
                  <a:gd name="T5" fmla="*/ 3 h 77"/>
                  <a:gd name="T6" fmla="*/ 1 w 15"/>
                  <a:gd name="T7" fmla="*/ 5 h 77"/>
                  <a:gd name="T8" fmla="*/ 1 w 15"/>
                  <a:gd name="T9" fmla="*/ 7 h 77"/>
                  <a:gd name="T10" fmla="*/ 1 w 15"/>
                  <a:gd name="T11" fmla="*/ 9 h 77"/>
                  <a:gd name="T12" fmla="*/ 2 w 15"/>
                  <a:gd name="T13" fmla="*/ 10 h 77"/>
                  <a:gd name="T14" fmla="*/ 2 w 15"/>
                  <a:gd name="T15" fmla="*/ 12 h 77"/>
                  <a:gd name="T16" fmla="*/ 2 w 15"/>
                  <a:gd name="T17" fmla="*/ 13 h 77"/>
                  <a:gd name="T18" fmla="*/ 2 w 15"/>
                  <a:gd name="T19" fmla="*/ 15 h 77"/>
                  <a:gd name="T20" fmla="*/ 3 w 15"/>
                  <a:gd name="T21" fmla="*/ 17 h 77"/>
                  <a:gd name="T22" fmla="*/ 3 w 15"/>
                  <a:gd name="T23" fmla="*/ 18 h 77"/>
                  <a:gd name="T24" fmla="*/ 3 w 15"/>
                  <a:gd name="T25" fmla="*/ 20 h 77"/>
                  <a:gd name="T26" fmla="*/ 4 w 15"/>
                  <a:gd name="T27" fmla="*/ 21 h 77"/>
                  <a:gd name="T28" fmla="*/ 4 w 15"/>
                  <a:gd name="T29" fmla="*/ 23 h 77"/>
                  <a:gd name="T30" fmla="*/ 4 w 15"/>
                  <a:gd name="T31" fmla="*/ 24 h 77"/>
                  <a:gd name="T32" fmla="*/ 4 w 15"/>
                  <a:gd name="T33" fmla="*/ 26 h 77"/>
                  <a:gd name="T34" fmla="*/ 5 w 15"/>
                  <a:gd name="T35" fmla="*/ 28 h 77"/>
                  <a:gd name="T36" fmla="*/ 5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6 w 15"/>
                  <a:gd name="T43" fmla="*/ 34 h 77"/>
                  <a:gd name="T44" fmla="*/ 6 w 15"/>
                  <a:gd name="T45" fmla="*/ 36 h 77"/>
                  <a:gd name="T46" fmla="*/ 7 w 15"/>
                  <a:gd name="T47" fmla="*/ 37 h 77"/>
                  <a:gd name="T48" fmla="*/ 7 w 15"/>
                  <a:gd name="T49" fmla="*/ 39 h 77"/>
                  <a:gd name="T50" fmla="*/ 7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8 w 15"/>
                  <a:gd name="T57" fmla="*/ 45 h 77"/>
                  <a:gd name="T58" fmla="*/ 8 w 15"/>
                  <a:gd name="T59" fmla="*/ 47 h 77"/>
                  <a:gd name="T60" fmla="*/ 9 w 15"/>
                  <a:gd name="T61" fmla="*/ 48 h 77"/>
                  <a:gd name="T62" fmla="*/ 9 w 15"/>
                  <a:gd name="T63" fmla="*/ 49 h 77"/>
                  <a:gd name="T64" fmla="*/ 9 w 15"/>
                  <a:gd name="T65" fmla="*/ 51 h 77"/>
                  <a:gd name="T66" fmla="*/ 9 w 15"/>
                  <a:gd name="T67" fmla="*/ 53 h 77"/>
                  <a:gd name="T68" fmla="*/ 10 w 15"/>
                  <a:gd name="T69" fmla="*/ 54 h 77"/>
                  <a:gd name="T70" fmla="*/ 10 w 15"/>
                  <a:gd name="T71" fmla="*/ 56 h 77"/>
                  <a:gd name="T72" fmla="*/ 11 w 15"/>
                  <a:gd name="T73" fmla="*/ 57 h 77"/>
                  <a:gd name="T74" fmla="*/ 11 w 15"/>
                  <a:gd name="T75" fmla="*/ 59 h 77"/>
                  <a:gd name="T76" fmla="*/ 11 w 15"/>
                  <a:gd name="T77" fmla="*/ 60 h 77"/>
                  <a:gd name="T78" fmla="*/ 11 w 15"/>
                  <a:gd name="T79" fmla="*/ 62 h 77"/>
                  <a:gd name="T80" fmla="*/ 12 w 15"/>
                  <a:gd name="T81" fmla="*/ 63 h 77"/>
                  <a:gd name="T82" fmla="*/ 12 w 15"/>
                  <a:gd name="T83" fmla="*/ 65 h 77"/>
                  <a:gd name="T84" fmla="*/ 12 w 15"/>
                  <a:gd name="T85" fmla="*/ 66 h 77"/>
                  <a:gd name="T86" fmla="*/ 13 w 15"/>
                  <a:gd name="T87" fmla="*/ 68 h 77"/>
                  <a:gd name="T88" fmla="*/ 13 w 15"/>
                  <a:gd name="T89" fmla="*/ 69 h 77"/>
                  <a:gd name="T90" fmla="*/ 13 w 15"/>
                  <a:gd name="T91" fmla="*/ 71 h 77"/>
                  <a:gd name="T92" fmla="*/ 13 w 15"/>
                  <a:gd name="T93" fmla="*/ 72 h 77"/>
                  <a:gd name="T94" fmla="*/ 14 w 15"/>
                  <a:gd name="T95" fmla="*/ 74 h 77"/>
                  <a:gd name="T96" fmla="*/ 14 w 15"/>
                  <a:gd name="T97" fmla="*/ 75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Freeform 119"/>
              <p:cNvSpPr>
                <a:spLocks/>
              </p:cNvSpPr>
              <p:nvPr/>
            </p:nvSpPr>
            <p:spPr bwMode="auto">
              <a:xfrm>
                <a:off x="3296" y="2570"/>
                <a:ext cx="14" cy="67"/>
              </a:xfrm>
              <a:custGeom>
                <a:avLst/>
                <a:gdLst>
                  <a:gd name="T0" fmla="*/ 0 w 14"/>
                  <a:gd name="T1" fmla="*/ 0 h 67"/>
                  <a:gd name="T2" fmla="*/ 0 w 14"/>
                  <a:gd name="T3" fmla="*/ 1 h 67"/>
                  <a:gd name="T4" fmla="*/ 0 w 14"/>
                  <a:gd name="T5" fmla="*/ 2 h 67"/>
                  <a:gd name="T6" fmla="*/ 0 w 14"/>
                  <a:gd name="T7" fmla="*/ 4 h 67"/>
                  <a:gd name="T8" fmla="*/ 1 w 14"/>
                  <a:gd name="T9" fmla="*/ 6 h 67"/>
                  <a:gd name="T10" fmla="*/ 1 w 14"/>
                  <a:gd name="T11" fmla="*/ 7 h 67"/>
                  <a:gd name="T12" fmla="*/ 1 w 14"/>
                  <a:gd name="T13" fmla="*/ 8 h 67"/>
                  <a:gd name="T14" fmla="*/ 2 w 14"/>
                  <a:gd name="T15" fmla="*/ 10 h 67"/>
                  <a:gd name="T16" fmla="*/ 2 w 14"/>
                  <a:gd name="T17" fmla="*/ 11 h 67"/>
                  <a:gd name="T18" fmla="*/ 2 w 14"/>
                  <a:gd name="T19" fmla="*/ 13 h 67"/>
                  <a:gd name="T20" fmla="*/ 2 w 14"/>
                  <a:gd name="T21" fmla="*/ 14 h 67"/>
                  <a:gd name="T22" fmla="*/ 3 w 14"/>
                  <a:gd name="T23" fmla="*/ 16 h 67"/>
                  <a:gd name="T24" fmla="*/ 3 w 14"/>
                  <a:gd name="T25" fmla="*/ 17 h 67"/>
                  <a:gd name="T26" fmla="*/ 3 w 14"/>
                  <a:gd name="T27" fmla="*/ 18 h 67"/>
                  <a:gd name="T28" fmla="*/ 3 w 14"/>
                  <a:gd name="T29" fmla="*/ 20 h 67"/>
                  <a:gd name="T30" fmla="*/ 4 w 14"/>
                  <a:gd name="T31" fmla="*/ 21 h 67"/>
                  <a:gd name="T32" fmla="*/ 4 w 14"/>
                  <a:gd name="T33" fmla="*/ 23 h 67"/>
                  <a:gd name="T34" fmla="*/ 5 w 14"/>
                  <a:gd name="T35" fmla="*/ 24 h 67"/>
                  <a:gd name="T36" fmla="*/ 5 w 14"/>
                  <a:gd name="T37" fmla="*/ 25 h 67"/>
                  <a:gd name="T38" fmla="*/ 5 w 14"/>
                  <a:gd name="T39" fmla="*/ 27 h 67"/>
                  <a:gd name="T40" fmla="*/ 5 w 14"/>
                  <a:gd name="T41" fmla="*/ 28 h 67"/>
                  <a:gd name="T42" fmla="*/ 6 w 14"/>
                  <a:gd name="T43" fmla="*/ 30 h 67"/>
                  <a:gd name="T44" fmla="*/ 6 w 14"/>
                  <a:gd name="T45" fmla="*/ 31 h 67"/>
                  <a:gd name="T46" fmla="*/ 6 w 14"/>
                  <a:gd name="T47" fmla="*/ 32 h 67"/>
                  <a:gd name="T48" fmla="*/ 7 w 14"/>
                  <a:gd name="T49" fmla="*/ 34 h 67"/>
                  <a:gd name="T50" fmla="*/ 7 w 14"/>
                  <a:gd name="T51" fmla="*/ 35 h 67"/>
                  <a:gd name="T52" fmla="*/ 7 w 14"/>
                  <a:gd name="T53" fmla="*/ 36 h 67"/>
                  <a:gd name="T54" fmla="*/ 7 w 14"/>
                  <a:gd name="T55" fmla="*/ 38 h 67"/>
                  <a:gd name="T56" fmla="*/ 8 w 14"/>
                  <a:gd name="T57" fmla="*/ 39 h 67"/>
                  <a:gd name="T58" fmla="*/ 8 w 14"/>
                  <a:gd name="T59" fmla="*/ 41 h 67"/>
                  <a:gd name="T60" fmla="*/ 9 w 14"/>
                  <a:gd name="T61" fmla="*/ 42 h 67"/>
                  <a:gd name="T62" fmla="*/ 9 w 14"/>
                  <a:gd name="T63" fmla="*/ 43 h 67"/>
                  <a:gd name="T64" fmla="*/ 9 w 14"/>
                  <a:gd name="T65" fmla="*/ 44 h 67"/>
                  <a:gd name="T66" fmla="*/ 9 w 14"/>
                  <a:gd name="T67" fmla="*/ 46 h 67"/>
                  <a:gd name="T68" fmla="*/ 10 w 14"/>
                  <a:gd name="T69" fmla="*/ 47 h 67"/>
                  <a:gd name="T70" fmla="*/ 10 w 14"/>
                  <a:gd name="T71" fmla="*/ 48 h 67"/>
                  <a:gd name="T72" fmla="*/ 10 w 14"/>
                  <a:gd name="T73" fmla="*/ 50 h 67"/>
                  <a:gd name="T74" fmla="*/ 10 w 14"/>
                  <a:gd name="T75" fmla="*/ 51 h 67"/>
                  <a:gd name="T76" fmla="*/ 11 w 14"/>
                  <a:gd name="T77" fmla="*/ 53 h 67"/>
                  <a:gd name="T78" fmla="*/ 11 w 14"/>
                  <a:gd name="T79" fmla="*/ 54 h 67"/>
                  <a:gd name="T80" fmla="*/ 11 w 14"/>
                  <a:gd name="T81" fmla="*/ 55 h 67"/>
                  <a:gd name="T82" fmla="*/ 12 w 14"/>
                  <a:gd name="T83" fmla="*/ 57 h 67"/>
                  <a:gd name="T84" fmla="*/ 12 w 14"/>
                  <a:gd name="T85" fmla="*/ 58 h 67"/>
                  <a:gd name="T86" fmla="*/ 12 w 14"/>
                  <a:gd name="T87" fmla="*/ 59 h 67"/>
                  <a:gd name="T88" fmla="*/ 12 w 14"/>
                  <a:gd name="T89" fmla="*/ 60 h 67"/>
                  <a:gd name="T90" fmla="*/ 13 w 14"/>
                  <a:gd name="T91" fmla="*/ 62 h 67"/>
                  <a:gd name="T92" fmla="*/ 13 w 14"/>
                  <a:gd name="T93" fmla="*/ 63 h 67"/>
                  <a:gd name="T94" fmla="*/ 14 w 14"/>
                  <a:gd name="T95" fmla="*/ 64 h 67"/>
                  <a:gd name="T96" fmla="*/ 14 w 14"/>
                  <a:gd name="T97" fmla="*/ 65 h 67"/>
                  <a:gd name="T98" fmla="*/ 14 w 14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9" y="46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Freeform 120"/>
              <p:cNvSpPr>
                <a:spLocks/>
              </p:cNvSpPr>
              <p:nvPr/>
            </p:nvSpPr>
            <p:spPr bwMode="auto">
              <a:xfrm>
                <a:off x="3310" y="2637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1 w 15"/>
                  <a:gd name="T5" fmla="*/ 2 h 58"/>
                  <a:gd name="T6" fmla="*/ 1 w 15"/>
                  <a:gd name="T7" fmla="*/ 4 h 58"/>
                  <a:gd name="T8" fmla="*/ 1 w 15"/>
                  <a:gd name="T9" fmla="*/ 5 h 58"/>
                  <a:gd name="T10" fmla="*/ 2 w 15"/>
                  <a:gd name="T11" fmla="*/ 6 h 58"/>
                  <a:gd name="T12" fmla="*/ 2 w 15"/>
                  <a:gd name="T13" fmla="*/ 7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3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5 w 15"/>
                  <a:gd name="T31" fmla="*/ 19 h 58"/>
                  <a:gd name="T32" fmla="*/ 5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6 w 15"/>
                  <a:gd name="T39" fmla="*/ 23 h 58"/>
                  <a:gd name="T40" fmla="*/ 6 w 15"/>
                  <a:gd name="T41" fmla="*/ 25 h 58"/>
                  <a:gd name="T42" fmla="*/ 6 w 15"/>
                  <a:gd name="T43" fmla="*/ 26 h 58"/>
                  <a:gd name="T44" fmla="*/ 7 w 15"/>
                  <a:gd name="T45" fmla="*/ 27 h 58"/>
                  <a:gd name="T46" fmla="*/ 7 w 15"/>
                  <a:gd name="T47" fmla="*/ 28 h 58"/>
                  <a:gd name="T48" fmla="*/ 7 w 15"/>
                  <a:gd name="T49" fmla="*/ 30 h 58"/>
                  <a:gd name="T50" fmla="*/ 7 w 15"/>
                  <a:gd name="T51" fmla="*/ 31 h 58"/>
                  <a:gd name="T52" fmla="*/ 8 w 15"/>
                  <a:gd name="T53" fmla="*/ 32 h 58"/>
                  <a:gd name="T54" fmla="*/ 8 w 15"/>
                  <a:gd name="T55" fmla="*/ 33 h 58"/>
                  <a:gd name="T56" fmla="*/ 9 w 15"/>
                  <a:gd name="T57" fmla="*/ 34 h 58"/>
                  <a:gd name="T58" fmla="*/ 9 w 15"/>
                  <a:gd name="T59" fmla="*/ 35 h 58"/>
                  <a:gd name="T60" fmla="*/ 9 w 15"/>
                  <a:gd name="T61" fmla="*/ 37 h 58"/>
                  <a:gd name="T62" fmla="*/ 9 w 15"/>
                  <a:gd name="T63" fmla="*/ 38 h 58"/>
                  <a:gd name="T64" fmla="*/ 10 w 15"/>
                  <a:gd name="T65" fmla="*/ 39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3 h 58"/>
                  <a:gd name="T72" fmla="*/ 11 w 15"/>
                  <a:gd name="T73" fmla="*/ 44 h 58"/>
                  <a:gd name="T74" fmla="*/ 11 w 15"/>
                  <a:gd name="T75" fmla="*/ 45 h 58"/>
                  <a:gd name="T76" fmla="*/ 11 w 15"/>
                  <a:gd name="T77" fmla="*/ 46 h 58"/>
                  <a:gd name="T78" fmla="*/ 12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3 w 15"/>
                  <a:gd name="T85" fmla="*/ 50 h 58"/>
                  <a:gd name="T86" fmla="*/ 13 w 15"/>
                  <a:gd name="T87" fmla="*/ 51 h 58"/>
                  <a:gd name="T88" fmla="*/ 13 w 15"/>
                  <a:gd name="T89" fmla="*/ 53 h 58"/>
                  <a:gd name="T90" fmla="*/ 14 w 15"/>
                  <a:gd name="T91" fmla="*/ 54 h 58"/>
                  <a:gd name="T92" fmla="*/ 14 w 15"/>
                  <a:gd name="T93" fmla="*/ 55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Freeform 121"/>
              <p:cNvSpPr>
                <a:spLocks/>
              </p:cNvSpPr>
              <p:nvPr/>
            </p:nvSpPr>
            <p:spPr bwMode="auto">
              <a:xfrm>
                <a:off x="3325" y="269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0 w 15"/>
                  <a:gd name="T5" fmla="*/ 2 h 50"/>
                  <a:gd name="T6" fmla="*/ 1 w 15"/>
                  <a:gd name="T7" fmla="*/ 4 h 50"/>
                  <a:gd name="T8" fmla="*/ 1 w 15"/>
                  <a:gd name="T9" fmla="*/ 4 h 50"/>
                  <a:gd name="T10" fmla="*/ 1 w 15"/>
                  <a:gd name="T11" fmla="*/ 6 h 50"/>
                  <a:gd name="T12" fmla="*/ 1 w 15"/>
                  <a:gd name="T13" fmla="*/ 7 h 50"/>
                  <a:gd name="T14" fmla="*/ 2 w 15"/>
                  <a:gd name="T15" fmla="*/ 8 h 50"/>
                  <a:gd name="T16" fmla="*/ 2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3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4 w 15"/>
                  <a:gd name="T31" fmla="*/ 16 h 50"/>
                  <a:gd name="T32" fmla="*/ 4 w 15"/>
                  <a:gd name="T33" fmla="*/ 17 h 50"/>
                  <a:gd name="T34" fmla="*/ 5 w 15"/>
                  <a:gd name="T35" fmla="*/ 18 h 50"/>
                  <a:gd name="T36" fmla="*/ 5 w 15"/>
                  <a:gd name="T37" fmla="*/ 20 h 50"/>
                  <a:gd name="T38" fmla="*/ 5 w 15"/>
                  <a:gd name="T39" fmla="*/ 20 h 50"/>
                  <a:gd name="T40" fmla="*/ 6 w 15"/>
                  <a:gd name="T41" fmla="*/ 22 h 50"/>
                  <a:gd name="T42" fmla="*/ 6 w 15"/>
                  <a:gd name="T43" fmla="*/ 23 h 50"/>
                  <a:gd name="T44" fmla="*/ 6 w 15"/>
                  <a:gd name="T45" fmla="*/ 23 h 50"/>
                  <a:gd name="T46" fmla="*/ 7 w 15"/>
                  <a:gd name="T47" fmla="*/ 25 h 50"/>
                  <a:gd name="T48" fmla="*/ 7 w 15"/>
                  <a:gd name="T49" fmla="*/ 26 h 50"/>
                  <a:gd name="T50" fmla="*/ 7 w 15"/>
                  <a:gd name="T51" fmla="*/ 27 h 50"/>
                  <a:gd name="T52" fmla="*/ 8 w 15"/>
                  <a:gd name="T53" fmla="*/ 28 h 50"/>
                  <a:gd name="T54" fmla="*/ 8 w 15"/>
                  <a:gd name="T55" fmla="*/ 29 h 50"/>
                  <a:gd name="T56" fmla="*/ 8 w 15"/>
                  <a:gd name="T57" fmla="*/ 30 h 50"/>
                  <a:gd name="T58" fmla="*/ 8 w 15"/>
                  <a:gd name="T59" fmla="*/ 31 h 50"/>
                  <a:gd name="T60" fmla="*/ 9 w 15"/>
                  <a:gd name="T61" fmla="*/ 32 h 50"/>
                  <a:gd name="T62" fmla="*/ 9 w 15"/>
                  <a:gd name="T63" fmla="*/ 33 h 50"/>
                  <a:gd name="T64" fmla="*/ 9 w 15"/>
                  <a:gd name="T65" fmla="*/ 34 h 50"/>
                  <a:gd name="T66" fmla="*/ 10 w 15"/>
                  <a:gd name="T67" fmla="*/ 35 h 50"/>
                  <a:gd name="T68" fmla="*/ 10 w 15"/>
                  <a:gd name="T69" fmla="*/ 36 h 50"/>
                  <a:gd name="T70" fmla="*/ 10 w 15"/>
                  <a:gd name="T71" fmla="*/ 37 h 50"/>
                  <a:gd name="T72" fmla="*/ 11 w 15"/>
                  <a:gd name="T73" fmla="*/ 38 h 50"/>
                  <a:gd name="T74" fmla="*/ 11 w 15"/>
                  <a:gd name="T75" fmla="*/ 39 h 50"/>
                  <a:gd name="T76" fmla="*/ 11 w 15"/>
                  <a:gd name="T77" fmla="*/ 40 h 50"/>
                  <a:gd name="T78" fmla="*/ 11 w 15"/>
                  <a:gd name="T79" fmla="*/ 41 h 50"/>
                  <a:gd name="T80" fmla="*/ 12 w 15"/>
                  <a:gd name="T81" fmla="*/ 42 h 50"/>
                  <a:gd name="T82" fmla="*/ 12 w 15"/>
                  <a:gd name="T83" fmla="*/ 43 h 50"/>
                  <a:gd name="T84" fmla="*/ 12 w 15"/>
                  <a:gd name="T85" fmla="*/ 44 h 50"/>
                  <a:gd name="T86" fmla="*/ 13 w 15"/>
                  <a:gd name="T87" fmla="*/ 44 h 50"/>
                  <a:gd name="T88" fmla="*/ 13 w 15"/>
                  <a:gd name="T89" fmla="*/ 46 h 50"/>
                  <a:gd name="T90" fmla="*/ 13 w 15"/>
                  <a:gd name="T91" fmla="*/ 46 h 50"/>
                  <a:gd name="T92" fmla="*/ 13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Freeform 122"/>
              <p:cNvSpPr>
                <a:spLocks/>
              </p:cNvSpPr>
              <p:nvPr/>
            </p:nvSpPr>
            <p:spPr bwMode="auto">
              <a:xfrm>
                <a:off x="3340" y="274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0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1 w 14"/>
                  <a:gd name="T13" fmla="*/ 6 h 43"/>
                  <a:gd name="T14" fmla="*/ 2 w 14"/>
                  <a:gd name="T15" fmla="*/ 7 h 43"/>
                  <a:gd name="T16" fmla="*/ 2 w 14"/>
                  <a:gd name="T17" fmla="*/ 8 h 43"/>
                  <a:gd name="T18" fmla="*/ 2 w 14"/>
                  <a:gd name="T19" fmla="*/ 9 h 43"/>
                  <a:gd name="T20" fmla="*/ 2 w 14"/>
                  <a:gd name="T21" fmla="*/ 10 h 43"/>
                  <a:gd name="T22" fmla="*/ 3 w 14"/>
                  <a:gd name="T23" fmla="*/ 10 h 43"/>
                  <a:gd name="T24" fmla="*/ 3 w 14"/>
                  <a:gd name="T25" fmla="*/ 11 h 43"/>
                  <a:gd name="T26" fmla="*/ 3 w 14"/>
                  <a:gd name="T27" fmla="*/ 12 h 43"/>
                  <a:gd name="T28" fmla="*/ 3 w 14"/>
                  <a:gd name="T29" fmla="*/ 13 h 43"/>
                  <a:gd name="T30" fmla="*/ 4 w 14"/>
                  <a:gd name="T31" fmla="*/ 14 h 43"/>
                  <a:gd name="T32" fmla="*/ 4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5 w 14"/>
                  <a:gd name="T39" fmla="*/ 17 h 43"/>
                  <a:gd name="T40" fmla="*/ 5 w 14"/>
                  <a:gd name="T41" fmla="*/ 19 h 43"/>
                  <a:gd name="T42" fmla="*/ 6 w 14"/>
                  <a:gd name="T43" fmla="*/ 19 h 43"/>
                  <a:gd name="T44" fmla="*/ 6 w 14"/>
                  <a:gd name="T45" fmla="*/ 20 h 43"/>
                  <a:gd name="T46" fmla="*/ 6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7 w 14"/>
                  <a:gd name="T55" fmla="*/ 24 h 43"/>
                  <a:gd name="T56" fmla="*/ 8 w 14"/>
                  <a:gd name="T57" fmla="*/ 25 h 43"/>
                  <a:gd name="T58" fmla="*/ 8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9 w 14"/>
                  <a:gd name="T67" fmla="*/ 30 h 43"/>
                  <a:gd name="T68" fmla="*/ 10 w 14"/>
                  <a:gd name="T69" fmla="*/ 31 h 43"/>
                  <a:gd name="T70" fmla="*/ 10 w 14"/>
                  <a:gd name="T71" fmla="*/ 31 h 43"/>
                  <a:gd name="T72" fmla="*/ 10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1 w 14"/>
                  <a:gd name="T81" fmla="*/ 35 h 43"/>
                  <a:gd name="T82" fmla="*/ 12 w 14"/>
                  <a:gd name="T83" fmla="*/ 36 h 43"/>
                  <a:gd name="T84" fmla="*/ 12 w 14"/>
                  <a:gd name="T85" fmla="*/ 37 h 43"/>
                  <a:gd name="T86" fmla="*/ 12 w 14"/>
                  <a:gd name="T87" fmla="*/ 38 h 43"/>
                  <a:gd name="T88" fmla="*/ 12 w 14"/>
                  <a:gd name="T89" fmla="*/ 39 h 43"/>
                  <a:gd name="T90" fmla="*/ 13 w 14"/>
                  <a:gd name="T91" fmla="*/ 40 h 43"/>
                  <a:gd name="T92" fmla="*/ 13 w 14"/>
                  <a:gd name="T93" fmla="*/ 40 h 43"/>
                  <a:gd name="T94" fmla="*/ 14 w 14"/>
                  <a:gd name="T95" fmla="*/ 41 h 43"/>
                  <a:gd name="T96" fmla="*/ 14 w 14"/>
                  <a:gd name="T97" fmla="*/ 42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Freeform 123"/>
              <p:cNvSpPr>
                <a:spLocks/>
              </p:cNvSpPr>
              <p:nvPr/>
            </p:nvSpPr>
            <p:spPr bwMode="auto">
              <a:xfrm>
                <a:off x="3354" y="2788"/>
                <a:ext cx="15" cy="36"/>
              </a:xfrm>
              <a:custGeom>
                <a:avLst/>
                <a:gdLst>
                  <a:gd name="T0" fmla="*/ 0 w 15"/>
                  <a:gd name="T1" fmla="*/ 0 h 36"/>
                  <a:gd name="T2" fmla="*/ 0 w 15"/>
                  <a:gd name="T3" fmla="*/ 1 h 36"/>
                  <a:gd name="T4" fmla="*/ 1 w 15"/>
                  <a:gd name="T5" fmla="*/ 1 h 36"/>
                  <a:gd name="T6" fmla="*/ 1 w 15"/>
                  <a:gd name="T7" fmla="*/ 2 h 36"/>
                  <a:gd name="T8" fmla="*/ 1 w 15"/>
                  <a:gd name="T9" fmla="*/ 3 h 36"/>
                  <a:gd name="T10" fmla="*/ 2 w 15"/>
                  <a:gd name="T11" fmla="*/ 4 h 36"/>
                  <a:gd name="T12" fmla="*/ 2 w 15"/>
                  <a:gd name="T13" fmla="*/ 4 h 36"/>
                  <a:gd name="T14" fmla="*/ 2 w 15"/>
                  <a:gd name="T15" fmla="*/ 5 h 36"/>
                  <a:gd name="T16" fmla="*/ 2 w 15"/>
                  <a:gd name="T17" fmla="*/ 6 h 36"/>
                  <a:gd name="T18" fmla="*/ 3 w 15"/>
                  <a:gd name="T19" fmla="*/ 7 h 36"/>
                  <a:gd name="T20" fmla="*/ 3 w 15"/>
                  <a:gd name="T21" fmla="*/ 8 h 36"/>
                  <a:gd name="T22" fmla="*/ 4 w 15"/>
                  <a:gd name="T23" fmla="*/ 8 h 36"/>
                  <a:gd name="T24" fmla="*/ 4 w 15"/>
                  <a:gd name="T25" fmla="*/ 9 h 36"/>
                  <a:gd name="T26" fmla="*/ 4 w 15"/>
                  <a:gd name="T27" fmla="*/ 10 h 36"/>
                  <a:gd name="T28" fmla="*/ 4 w 15"/>
                  <a:gd name="T29" fmla="*/ 11 h 36"/>
                  <a:gd name="T30" fmla="*/ 5 w 15"/>
                  <a:gd name="T31" fmla="*/ 11 h 36"/>
                  <a:gd name="T32" fmla="*/ 5 w 15"/>
                  <a:gd name="T33" fmla="*/ 12 h 36"/>
                  <a:gd name="T34" fmla="*/ 5 w 15"/>
                  <a:gd name="T35" fmla="*/ 13 h 36"/>
                  <a:gd name="T36" fmla="*/ 5 w 15"/>
                  <a:gd name="T37" fmla="*/ 14 h 36"/>
                  <a:gd name="T38" fmla="*/ 6 w 15"/>
                  <a:gd name="T39" fmla="*/ 15 h 36"/>
                  <a:gd name="T40" fmla="*/ 6 w 15"/>
                  <a:gd name="T41" fmla="*/ 15 h 36"/>
                  <a:gd name="T42" fmla="*/ 6 w 15"/>
                  <a:gd name="T43" fmla="*/ 16 h 36"/>
                  <a:gd name="T44" fmla="*/ 7 w 15"/>
                  <a:gd name="T45" fmla="*/ 17 h 36"/>
                  <a:gd name="T46" fmla="*/ 7 w 15"/>
                  <a:gd name="T47" fmla="*/ 17 h 36"/>
                  <a:gd name="T48" fmla="*/ 7 w 15"/>
                  <a:gd name="T49" fmla="*/ 18 h 36"/>
                  <a:gd name="T50" fmla="*/ 7 w 15"/>
                  <a:gd name="T51" fmla="*/ 19 h 36"/>
                  <a:gd name="T52" fmla="*/ 8 w 15"/>
                  <a:gd name="T53" fmla="*/ 20 h 36"/>
                  <a:gd name="T54" fmla="*/ 8 w 15"/>
                  <a:gd name="T55" fmla="*/ 20 h 36"/>
                  <a:gd name="T56" fmla="*/ 9 w 15"/>
                  <a:gd name="T57" fmla="*/ 21 h 36"/>
                  <a:gd name="T58" fmla="*/ 9 w 15"/>
                  <a:gd name="T59" fmla="*/ 22 h 36"/>
                  <a:gd name="T60" fmla="*/ 9 w 15"/>
                  <a:gd name="T61" fmla="*/ 22 h 36"/>
                  <a:gd name="T62" fmla="*/ 9 w 15"/>
                  <a:gd name="T63" fmla="*/ 23 h 36"/>
                  <a:gd name="T64" fmla="*/ 10 w 15"/>
                  <a:gd name="T65" fmla="*/ 24 h 36"/>
                  <a:gd name="T66" fmla="*/ 10 w 15"/>
                  <a:gd name="T67" fmla="*/ 25 h 36"/>
                  <a:gd name="T68" fmla="*/ 10 w 15"/>
                  <a:gd name="T69" fmla="*/ 25 h 36"/>
                  <a:gd name="T70" fmla="*/ 11 w 15"/>
                  <a:gd name="T71" fmla="*/ 26 h 36"/>
                  <a:gd name="T72" fmla="*/ 11 w 15"/>
                  <a:gd name="T73" fmla="*/ 27 h 36"/>
                  <a:gd name="T74" fmla="*/ 11 w 15"/>
                  <a:gd name="T75" fmla="*/ 27 h 36"/>
                  <a:gd name="T76" fmla="*/ 11 w 15"/>
                  <a:gd name="T77" fmla="*/ 28 h 36"/>
                  <a:gd name="T78" fmla="*/ 12 w 15"/>
                  <a:gd name="T79" fmla="*/ 29 h 36"/>
                  <a:gd name="T80" fmla="*/ 12 w 15"/>
                  <a:gd name="T81" fmla="*/ 30 h 36"/>
                  <a:gd name="T82" fmla="*/ 12 w 15"/>
                  <a:gd name="T83" fmla="*/ 30 h 36"/>
                  <a:gd name="T84" fmla="*/ 12 w 15"/>
                  <a:gd name="T85" fmla="*/ 31 h 36"/>
                  <a:gd name="T86" fmla="*/ 13 w 15"/>
                  <a:gd name="T87" fmla="*/ 32 h 36"/>
                  <a:gd name="T88" fmla="*/ 13 w 15"/>
                  <a:gd name="T89" fmla="*/ 32 h 36"/>
                  <a:gd name="T90" fmla="*/ 14 w 15"/>
                  <a:gd name="T91" fmla="*/ 33 h 36"/>
                  <a:gd name="T92" fmla="*/ 14 w 15"/>
                  <a:gd name="T93" fmla="*/ 34 h 36"/>
                  <a:gd name="T94" fmla="*/ 14 w 15"/>
                  <a:gd name="T95" fmla="*/ 34 h 36"/>
                  <a:gd name="T96" fmla="*/ 14 w 15"/>
                  <a:gd name="T97" fmla="*/ 35 h 36"/>
                  <a:gd name="T98" fmla="*/ 15 w 1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6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1"/>
                    </a:lnTo>
                    <a:lnTo>
                      <a:pt x="13" y="32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5" y="3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Freeform 124"/>
              <p:cNvSpPr>
                <a:spLocks/>
              </p:cNvSpPr>
              <p:nvPr/>
            </p:nvSpPr>
            <p:spPr bwMode="auto">
              <a:xfrm>
                <a:off x="3369" y="2824"/>
                <a:ext cx="14" cy="30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0 h 30"/>
                  <a:gd name="T4" fmla="*/ 0 w 14"/>
                  <a:gd name="T5" fmla="*/ 1 h 30"/>
                  <a:gd name="T6" fmla="*/ 1 w 14"/>
                  <a:gd name="T7" fmla="*/ 2 h 30"/>
                  <a:gd name="T8" fmla="*/ 1 w 14"/>
                  <a:gd name="T9" fmla="*/ 2 h 30"/>
                  <a:gd name="T10" fmla="*/ 1 w 14"/>
                  <a:gd name="T11" fmla="*/ 3 h 30"/>
                  <a:gd name="T12" fmla="*/ 1 w 14"/>
                  <a:gd name="T13" fmla="*/ 4 h 30"/>
                  <a:gd name="T14" fmla="*/ 2 w 14"/>
                  <a:gd name="T15" fmla="*/ 4 h 30"/>
                  <a:gd name="T16" fmla="*/ 2 w 14"/>
                  <a:gd name="T17" fmla="*/ 5 h 30"/>
                  <a:gd name="T18" fmla="*/ 3 w 14"/>
                  <a:gd name="T19" fmla="*/ 6 h 30"/>
                  <a:gd name="T20" fmla="*/ 3 w 14"/>
                  <a:gd name="T21" fmla="*/ 6 h 30"/>
                  <a:gd name="T22" fmla="*/ 3 w 14"/>
                  <a:gd name="T23" fmla="*/ 7 h 30"/>
                  <a:gd name="T24" fmla="*/ 3 w 14"/>
                  <a:gd name="T25" fmla="*/ 8 h 30"/>
                  <a:gd name="T26" fmla="*/ 4 w 14"/>
                  <a:gd name="T27" fmla="*/ 8 h 30"/>
                  <a:gd name="T28" fmla="*/ 4 w 14"/>
                  <a:gd name="T29" fmla="*/ 9 h 30"/>
                  <a:gd name="T30" fmla="*/ 4 w 14"/>
                  <a:gd name="T31" fmla="*/ 10 h 30"/>
                  <a:gd name="T32" fmla="*/ 5 w 14"/>
                  <a:gd name="T33" fmla="*/ 10 h 30"/>
                  <a:gd name="T34" fmla="*/ 5 w 14"/>
                  <a:gd name="T35" fmla="*/ 11 h 30"/>
                  <a:gd name="T36" fmla="*/ 5 w 14"/>
                  <a:gd name="T37" fmla="*/ 12 h 30"/>
                  <a:gd name="T38" fmla="*/ 5 w 14"/>
                  <a:gd name="T39" fmla="*/ 12 h 30"/>
                  <a:gd name="T40" fmla="*/ 6 w 14"/>
                  <a:gd name="T41" fmla="*/ 13 h 30"/>
                  <a:gd name="T42" fmla="*/ 6 w 14"/>
                  <a:gd name="T43" fmla="*/ 13 h 30"/>
                  <a:gd name="T44" fmla="*/ 6 w 14"/>
                  <a:gd name="T45" fmla="*/ 14 h 30"/>
                  <a:gd name="T46" fmla="*/ 6 w 14"/>
                  <a:gd name="T47" fmla="*/ 15 h 30"/>
                  <a:gd name="T48" fmla="*/ 7 w 14"/>
                  <a:gd name="T49" fmla="*/ 15 h 30"/>
                  <a:gd name="T50" fmla="*/ 7 w 14"/>
                  <a:gd name="T51" fmla="*/ 16 h 30"/>
                  <a:gd name="T52" fmla="*/ 8 w 14"/>
                  <a:gd name="T53" fmla="*/ 16 h 30"/>
                  <a:gd name="T54" fmla="*/ 8 w 14"/>
                  <a:gd name="T55" fmla="*/ 17 h 30"/>
                  <a:gd name="T56" fmla="*/ 8 w 14"/>
                  <a:gd name="T57" fmla="*/ 18 h 30"/>
                  <a:gd name="T58" fmla="*/ 8 w 14"/>
                  <a:gd name="T59" fmla="*/ 18 h 30"/>
                  <a:gd name="T60" fmla="*/ 9 w 14"/>
                  <a:gd name="T61" fmla="*/ 19 h 30"/>
                  <a:gd name="T62" fmla="*/ 9 w 14"/>
                  <a:gd name="T63" fmla="*/ 19 h 30"/>
                  <a:gd name="T64" fmla="*/ 9 w 14"/>
                  <a:gd name="T65" fmla="*/ 20 h 30"/>
                  <a:gd name="T66" fmla="*/ 10 w 14"/>
                  <a:gd name="T67" fmla="*/ 21 h 30"/>
                  <a:gd name="T68" fmla="*/ 10 w 14"/>
                  <a:gd name="T69" fmla="*/ 21 h 30"/>
                  <a:gd name="T70" fmla="*/ 10 w 14"/>
                  <a:gd name="T71" fmla="*/ 22 h 30"/>
                  <a:gd name="T72" fmla="*/ 10 w 14"/>
                  <a:gd name="T73" fmla="*/ 23 h 30"/>
                  <a:gd name="T74" fmla="*/ 11 w 14"/>
                  <a:gd name="T75" fmla="*/ 23 h 30"/>
                  <a:gd name="T76" fmla="*/ 11 w 14"/>
                  <a:gd name="T77" fmla="*/ 24 h 30"/>
                  <a:gd name="T78" fmla="*/ 12 w 14"/>
                  <a:gd name="T79" fmla="*/ 24 h 30"/>
                  <a:gd name="T80" fmla="*/ 12 w 14"/>
                  <a:gd name="T81" fmla="*/ 25 h 30"/>
                  <a:gd name="T82" fmla="*/ 12 w 14"/>
                  <a:gd name="T83" fmla="*/ 25 h 30"/>
                  <a:gd name="T84" fmla="*/ 12 w 14"/>
                  <a:gd name="T85" fmla="*/ 26 h 30"/>
                  <a:gd name="T86" fmla="*/ 13 w 14"/>
                  <a:gd name="T87" fmla="*/ 26 h 30"/>
                  <a:gd name="T88" fmla="*/ 13 w 14"/>
                  <a:gd name="T89" fmla="*/ 27 h 30"/>
                  <a:gd name="T90" fmla="*/ 13 w 14"/>
                  <a:gd name="T91" fmla="*/ 28 h 30"/>
                  <a:gd name="T92" fmla="*/ 13 w 14"/>
                  <a:gd name="T93" fmla="*/ 28 h 30"/>
                  <a:gd name="T94" fmla="*/ 14 w 14"/>
                  <a:gd name="T95" fmla="*/ 29 h 30"/>
                  <a:gd name="T96" fmla="*/ 14 w 14"/>
                  <a:gd name="T97" fmla="*/ 30 h 30"/>
                  <a:gd name="T98" fmla="*/ 14 w 14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Freeform 125"/>
              <p:cNvSpPr>
                <a:spLocks/>
              </p:cNvSpPr>
              <p:nvPr/>
            </p:nvSpPr>
            <p:spPr bwMode="auto">
              <a:xfrm>
                <a:off x="3383" y="2854"/>
                <a:ext cx="15" cy="25"/>
              </a:xfrm>
              <a:custGeom>
                <a:avLst/>
                <a:gdLst>
                  <a:gd name="T0" fmla="*/ 0 w 15"/>
                  <a:gd name="T1" fmla="*/ 0 h 25"/>
                  <a:gd name="T2" fmla="*/ 1 w 15"/>
                  <a:gd name="T3" fmla="*/ 0 h 25"/>
                  <a:gd name="T4" fmla="*/ 1 w 15"/>
                  <a:gd name="T5" fmla="*/ 1 h 25"/>
                  <a:gd name="T6" fmla="*/ 1 w 15"/>
                  <a:gd name="T7" fmla="*/ 2 h 25"/>
                  <a:gd name="T8" fmla="*/ 2 w 15"/>
                  <a:gd name="T9" fmla="*/ 2 h 25"/>
                  <a:gd name="T10" fmla="*/ 2 w 15"/>
                  <a:gd name="T11" fmla="*/ 3 h 25"/>
                  <a:gd name="T12" fmla="*/ 2 w 15"/>
                  <a:gd name="T13" fmla="*/ 3 h 25"/>
                  <a:gd name="T14" fmla="*/ 3 w 15"/>
                  <a:gd name="T15" fmla="*/ 4 h 25"/>
                  <a:gd name="T16" fmla="*/ 3 w 15"/>
                  <a:gd name="T17" fmla="*/ 4 h 25"/>
                  <a:gd name="T18" fmla="*/ 3 w 15"/>
                  <a:gd name="T19" fmla="*/ 5 h 25"/>
                  <a:gd name="T20" fmla="*/ 3 w 15"/>
                  <a:gd name="T21" fmla="*/ 5 h 25"/>
                  <a:gd name="T22" fmla="*/ 4 w 15"/>
                  <a:gd name="T23" fmla="*/ 6 h 25"/>
                  <a:gd name="T24" fmla="*/ 4 w 15"/>
                  <a:gd name="T25" fmla="*/ 7 h 25"/>
                  <a:gd name="T26" fmla="*/ 4 w 15"/>
                  <a:gd name="T27" fmla="*/ 7 h 25"/>
                  <a:gd name="T28" fmla="*/ 5 w 15"/>
                  <a:gd name="T29" fmla="*/ 8 h 25"/>
                  <a:gd name="T30" fmla="*/ 5 w 15"/>
                  <a:gd name="T31" fmla="*/ 8 h 25"/>
                  <a:gd name="T32" fmla="*/ 5 w 15"/>
                  <a:gd name="T33" fmla="*/ 9 h 25"/>
                  <a:gd name="T34" fmla="*/ 5 w 15"/>
                  <a:gd name="T35" fmla="*/ 9 h 25"/>
                  <a:gd name="T36" fmla="*/ 6 w 15"/>
                  <a:gd name="T37" fmla="*/ 10 h 25"/>
                  <a:gd name="T38" fmla="*/ 6 w 15"/>
                  <a:gd name="T39" fmla="*/ 11 h 25"/>
                  <a:gd name="T40" fmla="*/ 6 w 15"/>
                  <a:gd name="T41" fmla="*/ 11 h 25"/>
                  <a:gd name="T42" fmla="*/ 7 w 15"/>
                  <a:gd name="T43" fmla="*/ 11 h 25"/>
                  <a:gd name="T44" fmla="*/ 7 w 15"/>
                  <a:gd name="T45" fmla="*/ 12 h 25"/>
                  <a:gd name="T46" fmla="*/ 7 w 15"/>
                  <a:gd name="T47" fmla="*/ 12 h 25"/>
                  <a:gd name="T48" fmla="*/ 8 w 15"/>
                  <a:gd name="T49" fmla="*/ 13 h 25"/>
                  <a:gd name="T50" fmla="*/ 8 w 15"/>
                  <a:gd name="T51" fmla="*/ 14 h 25"/>
                  <a:gd name="T52" fmla="*/ 8 w 15"/>
                  <a:gd name="T53" fmla="*/ 14 h 25"/>
                  <a:gd name="T54" fmla="*/ 8 w 15"/>
                  <a:gd name="T55" fmla="*/ 14 h 25"/>
                  <a:gd name="T56" fmla="*/ 9 w 15"/>
                  <a:gd name="T57" fmla="*/ 15 h 25"/>
                  <a:gd name="T58" fmla="*/ 9 w 15"/>
                  <a:gd name="T59" fmla="*/ 16 h 25"/>
                  <a:gd name="T60" fmla="*/ 9 w 15"/>
                  <a:gd name="T61" fmla="*/ 16 h 25"/>
                  <a:gd name="T62" fmla="*/ 10 w 15"/>
                  <a:gd name="T63" fmla="*/ 17 h 25"/>
                  <a:gd name="T64" fmla="*/ 10 w 15"/>
                  <a:gd name="T65" fmla="*/ 17 h 25"/>
                  <a:gd name="T66" fmla="*/ 10 w 15"/>
                  <a:gd name="T67" fmla="*/ 18 h 25"/>
                  <a:gd name="T68" fmla="*/ 11 w 15"/>
                  <a:gd name="T69" fmla="*/ 18 h 25"/>
                  <a:gd name="T70" fmla="*/ 11 w 15"/>
                  <a:gd name="T71" fmla="*/ 19 h 25"/>
                  <a:gd name="T72" fmla="*/ 11 w 15"/>
                  <a:gd name="T73" fmla="*/ 19 h 25"/>
                  <a:gd name="T74" fmla="*/ 12 w 15"/>
                  <a:gd name="T75" fmla="*/ 19 h 25"/>
                  <a:gd name="T76" fmla="*/ 12 w 15"/>
                  <a:gd name="T77" fmla="*/ 20 h 25"/>
                  <a:gd name="T78" fmla="*/ 12 w 15"/>
                  <a:gd name="T79" fmla="*/ 21 h 25"/>
                  <a:gd name="T80" fmla="*/ 12 w 15"/>
                  <a:gd name="T81" fmla="*/ 21 h 25"/>
                  <a:gd name="T82" fmla="*/ 13 w 15"/>
                  <a:gd name="T83" fmla="*/ 21 h 25"/>
                  <a:gd name="T84" fmla="*/ 13 w 15"/>
                  <a:gd name="T85" fmla="*/ 22 h 25"/>
                  <a:gd name="T86" fmla="*/ 13 w 15"/>
                  <a:gd name="T87" fmla="*/ 23 h 25"/>
                  <a:gd name="T88" fmla="*/ 13 w 15"/>
                  <a:gd name="T89" fmla="*/ 23 h 25"/>
                  <a:gd name="T90" fmla="*/ 14 w 15"/>
                  <a:gd name="T91" fmla="*/ 23 h 25"/>
                  <a:gd name="T92" fmla="*/ 14 w 15"/>
                  <a:gd name="T93" fmla="*/ 24 h 25"/>
                  <a:gd name="T94" fmla="*/ 15 w 15"/>
                  <a:gd name="T95" fmla="*/ 25 h 25"/>
                  <a:gd name="T96" fmla="*/ 15 w 15"/>
                  <a:gd name="T97" fmla="*/ 25 h 25"/>
                  <a:gd name="T98" fmla="*/ 15 w 1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5"/>
                    </a:lnTo>
                    <a:lnTo>
                      <a:pt x="15" y="25"/>
                    </a:lnTo>
                    <a:lnTo>
                      <a:pt x="15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Freeform 126"/>
              <p:cNvSpPr>
                <a:spLocks/>
              </p:cNvSpPr>
              <p:nvPr/>
            </p:nvSpPr>
            <p:spPr bwMode="auto">
              <a:xfrm>
                <a:off x="3398" y="287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2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3 w 15"/>
                  <a:gd name="T19" fmla="*/ 5 h 21"/>
                  <a:gd name="T20" fmla="*/ 3 w 15"/>
                  <a:gd name="T21" fmla="*/ 5 h 21"/>
                  <a:gd name="T22" fmla="*/ 4 w 15"/>
                  <a:gd name="T23" fmla="*/ 5 h 21"/>
                  <a:gd name="T24" fmla="*/ 4 w 15"/>
                  <a:gd name="T25" fmla="*/ 6 h 21"/>
                  <a:gd name="T26" fmla="*/ 4 w 15"/>
                  <a:gd name="T27" fmla="*/ 6 h 21"/>
                  <a:gd name="T28" fmla="*/ 4 w 15"/>
                  <a:gd name="T29" fmla="*/ 7 h 21"/>
                  <a:gd name="T30" fmla="*/ 5 w 15"/>
                  <a:gd name="T31" fmla="*/ 7 h 21"/>
                  <a:gd name="T32" fmla="*/ 5 w 15"/>
                  <a:gd name="T33" fmla="*/ 8 h 21"/>
                  <a:gd name="T34" fmla="*/ 5 w 15"/>
                  <a:gd name="T35" fmla="*/ 8 h 21"/>
                  <a:gd name="T36" fmla="*/ 6 w 15"/>
                  <a:gd name="T37" fmla="*/ 8 h 21"/>
                  <a:gd name="T38" fmla="*/ 6 w 15"/>
                  <a:gd name="T39" fmla="*/ 9 h 21"/>
                  <a:gd name="T40" fmla="*/ 6 w 15"/>
                  <a:gd name="T41" fmla="*/ 9 h 21"/>
                  <a:gd name="T42" fmla="*/ 6 w 15"/>
                  <a:gd name="T43" fmla="*/ 10 h 21"/>
                  <a:gd name="T44" fmla="*/ 7 w 15"/>
                  <a:gd name="T45" fmla="*/ 10 h 21"/>
                  <a:gd name="T46" fmla="*/ 7 w 15"/>
                  <a:gd name="T47" fmla="*/ 11 h 21"/>
                  <a:gd name="T48" fmla="*/ 7 w 15"/>
                  <a:gd name="T49" fmla="*/ 11 h 21"/>
                  <a:gd name="T50" fmla="*/ 7 w 15"/>
                  <a:gd name="T51" fmla="*/ 12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3 h 21"/>
                  <a:gd name="T58" fmla="*/ 9 w 15"/>
                  <a:gd name="T59" fmla="*/ 13 h 21"/>
                  <a:gd name="T60" fmla="*/ 9 w 15"/>
                  <a:gd name="T61" fmla="*/ 14 h 21"/>
                  <a:gd name="T62" fmla="*/ 9 w 15"/>
                  <a:gd name="T63" fmla="*/ 14 h 21"/>
                  <a:gd name="T64" fmla="*/ 10 w 15"/>
                  <a:gd name="T65" fmla="*/ 15 h 21"/>
                  <a:gd name="T66" fmla="*/ 10 w 15"/>
                  <a:gd name="T67" fmla="*/ 15 h 21"/>
                  <a:gd name="T68" fmla="*/ 10 w 15"/>
                  <a:gd name="T69" fmla="*/ 15 h 21"/>
                  <a:gd name="T70" fmla="*/ 11 w 15"/>
                  <a:gd name="T71" fmla="*/ 16 h 21"/>
                  <a:gd name="T72" fmla="*/ 11 w 15"/>
                  <a:gd name="T73" fmla="*/ 16 h 21"/>
                  <a:gd name="T74" fmla="*/ 11 w 15"/>
                  <a:gd name="T75" fmla="*/ 17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8 h 21"/>
                  <a:gd name="T82" fmla="*/ 13 w 15"/>
                  <a:gd name="T83" fmla="*/ 18 h 21"/>
                  <a:gd name="T84" fmla="*/ 13 w 15"/>
                  <a:gd name="T85" fmla="*/ 19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Freeform 127"/>
              <p:cNvSpPr>
                <a:spLocks/>
              </p:cNvSpPr>
              <p:nvPr/>
            </p:nvSpPr>
            <p:spPr bwMode="auto">
              <a:xfrm>
                <a:off x="3413" y="2900"/>
                <a:ext cx="14" cy="18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1 h 18"/>
                  <a:gd name="T4" fmla="*/ 0 w 14"/>
                  <a:gd name="T5" fmla="*/ 1 h 18"/>
                  <a:gd name="T6" fmla="*/ 1 w 14"/>
                  <a:gd name="T7" fmla="*/ 2 h 18"/>
                  <a:gd name="T8" fmla="*/ 1 w 14"/>
                  <a:gd name="T9" fmla="*/ 2 h 18"/>
                  <a:gd name="T10" fmla="*/ 1 w 14"/>
                  <a:gd name="T11" fmla="*/ 2 h 18"/>
                  <a:gd name="T12" fmla="*/ 1 w 14"/>
                  <a:gd name="T13" fmla="*/ 3 h 18"/>
                  <a:gd name="T14" fmla="*/ 2 w 14"/>
                  <a:gd name="T15" fmla="*/ 3 h 18"/>
                  <a:gd name="T16" fmla="*/ 2 w 14"/>
                  <a:gd name="T17" fmla="*/ 3 h 18"/>
                  <a:gd name="T18" fmla="*/ 3 w 14"/>
                  <a:gd name="T19" fmla="*/ 4 h 18"/>
                  <a:gd name="T20" fmla="*/ 3 w 14"/>
                  <a:gd name="T21" fmla="*/ 4 h 18"/>
                  <a:gd name="T22" fmla="*/ 3 w 14"/>
                  <a:gd name="T23" fmla="*/ 5 h 18"/>
                  <a:gd name="T24" fmla="*/ 3 w 14"/>
                  <a:gd name="T25" fmla="*/ 5 h 18"/>
                  <a:gd name="T26" fmla="*/ 4 w 14"/>
                  <a:gd name="T27" fmla="*/ 5 h 18"/>
                  <a:gd name="T28" fmla="*/ 4 w 14"/>
                  <a:gd name="T29" fmla="*/ 6 h 18"/>
                  <a:gd name="T30" fmla="*/ 4 w 14"/>
                  <a:gd name="T31" fmla="*/ 6 h 18"/>
                  <a:gd name="T32" fmla="*/ 5 w 14"/>
                  <a:gd name="T33" fmla="*/ 7 h 18"/>
                  <a:gd name="T34" fmla="*/ 5 w 14"/>
                  <a:gd name="T35" fmla="*/ 7 h 18"/>
                  <a:gd name="T36" fmla="*/ 5 w 14"/>
                  <a:gd name="T37" fmla="*/ 7 h 18"/>
                  <a:gd name="T38" fmla="*/ 5 w 14"/>
                  <a:gd name="T39" fmla="*/ 8 h 18"/>
                  <a:gd name="T40" fmla="*/ 6 w 14"/>
                  <a:gd name="T41" fmla="*/ 8 h 18"/>
                  <a:gd name="T42" fmla="*/ 6 w 14"/>
                  <a:gd name="T43" fmla="*/ 9 h 18"/>
                  <a:gd name="T44" fmla="*/ 6 w 14"/>
                  <a:gd name="T45" fmla="*/ 9 h 18"/>
                  <a:gd name="T46" fmla="*/ 6 w 14"/>
                  <a:gd name="T47" fmla="*/ 9 h 18"/>
                  <a:gd name="T48" fmla="*/ 7 w 14"/>
                  <a:gd name="T49" fmla="*/ 9 h 18"/>
                  <a:gd name="T50" fmla="*/ 7 w 14"/>
                  <a:gd name="T51" fmla="*/ 10 h 18"/>
                  <a:gd name="T52" fmla="*/ 8 w 14"/>
                  <a:gd name="T53" fmla="*/ 10 h 18"/>
                  <a:gd name="T54" fmla="*/ 8 w 14"/>
                  <a:gd name="T55" fmla="*/ 10 h 18"/>
                  <a:gd name="T56" fmla="*/ 8 w 14"/>
                  <a:gd name="T57" fmla="*/ 11 h 18"/>
                  <a:gd name="T58" fmla="*/ 8 w 14"/>
                  <a:gd name="T59" fmla="*/ 11 h 18"/>
                  <a:gd name="T60" fmla="*/ 9 w 14"/>
                  <a:gd name="T61" fmla="*/ 12 h 18"/>
                  <a:gd name="T62" fmla="*/ 9 w 14"/>
                  <a:gd name="T63" fmla="*/ 12 h 18"/>
                  <a:gd name="T64" fmla="*/ 9 w 14"/>
                  <a:gd name="T65" fmla="*/ 12 h 18"/>
                  <a:gd name="T66" fmla="*/ 10 w 14"/>
                  <a:gd name="T67" fmla="*/ 13 h 18"/>
                  <a:gd name="T68" fmla="*/ 10 w 14"/>
                  <a:gd name="T69" fmla="*/ 13 h 18"/>
                  <a:gd name="T70" fmla="*/ 10 w 14"/>
                  <a:gd name="T71" fmla="*/ 13 h 18"/>
                  <a:gd name="T72" fmla="*/ 10 w 14"/>
                  <a:gd name="T73" fmla="*/ 14 h 18"/>
                  <a:gd name="T74" fmla="*/ 11 w 14"/>
                  <a:gd name="T75" fmla="*/ 14 h 18"/>
                  <a:gd name="T76" fmla="*/ 11 w 14"/>
                  <a:gd name="T77" fmla="*/ 14 h 18"/>
                  <a:gd name="T78" fmla="*/ 12 w 14"/>
                  <a:gd name="T79" fmla="*/ 15 h 18"/>
                  <a:gd name="T80" fmla="*/ 12 w 14"/>
                  <a:gd name="T81" fmla="*/ 15 h 18"/>
                  <a:gd name="T82" fmla="*/ 12 w 14"/>
                  <a:gd name="T83" fmla="*/ 16 h 18"/>
                  <a:gd name="T84" fmla="*/ 12 w 14"/>
                  <a:gd name="T85" fmla="*/ 16 h 18"/>
                  <a:gd name="T86" fmla="*/ 13 w 14"/>
                  <a:gd name="T87" fmla="*/ 16 h 18"/>
                  <a:gd name="T88" fmla="*/ 13 w 14"/>
                  <a:gd name="T89" fmla="*/ 16 h 18"/>
                  <a:gd name="T90" fmla="*/ 13 w 14"/>
                  <a:gd name="T91" fmla="*/ 17 h 18"/>
                  <a:gd name="T92" fmla="*/ 14 w 14"/>
                  <a:gd name="T93" fmla="*/ 17 h 18"/>
                  <a:gd name="T94" fmla="*/ 14 w 14"/>
                  <a:gd name="T95" fmla="*/ 17 h 18"/>
                  <a:gd name="T96" fmla="*/ 14 w 14"/>
                  <a:gd name="T97" fmla="*/ 18 h 18"/>
                  <a:gd name="T98" fmla="*/ 14 w 14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8"/>
                    </a:lnTo>
                    <a:lnTo>
                      <a:pt x="14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Freeform 128"/>
              <p:cNvSpPr>
                <a:spLocks/>
              </p:cNvSpPr>
              <p:nvPr/>
            </p:nvSpPr>
            <p:spPr bwMode="auto">
              <a:xfrm>
                <a:off x="3427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0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3 w 15"/>
                  <a:gd name="T15" fmla="*/ 2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4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5 w 15"/>
                  <a:gd name="T29" fmla="*/ 5 h 15"/>
                  <a:gd name="T30" fmla="*/ 5 w 15"/>
                  <a:gd name="T31" fmla="*/ 5 h 15"/>
                  <a:gd name="T32" fmla="*/ 5 w 15"/>
                  <a:gd name="T33" fmla="*/ 5 h 15"/>
                  <a:gd name="T34" fmla="*/ 5 w 15"/>
                  <a:gd name="T35" fmla="*/ 5 h 15"/>
                  <a:gd name="T36" fmla="*/ 6 w 15"/>
                  <a:gd name="T37" fmla="*/ 6 h 15"/>
                  <a:gd name="T38" fmla="*/ 6 w 15"/>
                  <a:gd name="T39" fmla="*/ 6 h 15"/>
                  <a:gd name="T40" fmla="*/ 7 w 15"/>
                  <a:gd name="T41" fmla="*/ 6 h 15"/>
                  <a:gd name="T42" fmla="*/ 7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8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2 w 15"/>
                  <a:gd name="T75" fmla="*/ 12 h 15"/>
                  <a:gd name="T76" fmla="*/ 12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3 h 15"/>
                  <a:gd name="T84" fmla="*/ 13 w 15"/>
                  <a:gd name="T85" fmla="*/ 13 h 15"/>
                  <a:gd name="T86" fmla="*/ 13 w 15"/>
                  <a:gd name="T87" fmla="*/ 13 h 15"/>
                  <a:gd name="T88" fmla="*/ 14 w 15"/>
                  <a:gd name="T89" fmla="*/ 13 h 15"/>
                  <a:gd name="T90" fmla="*/ 14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Freeform 129"/>
              <p:cNvSpPr>
                <a:spLocks/>
              </p:cNvSpPr>
              <p:nvPr/>
            </p:nvSpPr>
            <p:spPr bwMode="auto">
              <a:xfrm>
                <a:off x="3442" y="293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1 w 15"/>
                  <a:gd name="T5" fmla="*/ 0 h 12"/>
                  <a:gd name="T6" fmla="*/ 1 w 15"/>
                  <a:gd name="T7" fmla="*/ 0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1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7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9 h 12"/>
                  <a:gd name="T70" fmla="*/ 11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1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Freeform 130"/>
              <p:cNvSpPr>
                <a:spLocks/>
              </p:cNvSpPr>
              <p:nvPr/>
            </p:nvSpPr>
            <p:spPr bwMode="auto">
              <a:xfrm>
                <a:off x="3457" y="294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1 h 10"/>
                  <a:gd name="T6" fmla="*/ 1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3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3 h 10"/>
                  <a:gd name="T28" fmla="*/ 4 w 14"/>
                  <a:gd name="T29" fmla="*/ 3 h 10"/>
                  <a:gd name="T30" fmla="*/ 4 w 14"/>
                  <a:gd name="T31" fmla="*/ 3 h 10"/>
                  <a:gd name="T32" fmla="*/ 5 w 14"/>
                  <a:gd name="T33" fmla="*/ 4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6 w 14"/>
                  <a:gd name="T41" fmla="*/ 4 h 10"/>
                  <a:gd name="T42" fmla="*/ 6 w 14"/>
                  <a:gd name="T43" fmla="*/ 4 h 10"/>
                  <a:gd name="T44" fmla="*/ 7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6 h 10"/>
                  <a:gd name="T54" fmla="*/ 8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7 h 10"/>
                  <a:gd name="T66" fmla="*/ 10 w 14"/>
                  <a:gd name="T67" fmla="*/ 7 h 10"/>
                  <a:gd name="T68" fmla="*/ 10 w 14"/>
                  <a:gd name="T69" fmla="*/ 7 h 10"/>
                  <a:gd name="T70" fmla="*/ 10 w 14"/>
                  <a:gd name="T71" fmla="*/ 8 h 10"/>
                  <a:gd name="T72" fmla="*/ 10 w 14"/>
                  <a:gd name="T73" fmla="*/ 8 h 10"/>
                  <a:gd name="T74" fmla="*/ 11 w 14"/>
                  <a:gd name="T75" fmla="*/ 8 h 10"/>
                  <a:gd name="T76" fmla="*/ 11 w 14"/>
                  <a:gd name="T77" fmla="*/ 8 h 10"/>
                  <a:gd name="T78" fmla="*/ 12 w 14"/>
                  <a:gd name="T79" fmla="*/ 8 h 10"/>
                  <a:gd name="T80" fmla="*/ 12 w 14"/>
                  <a:gd name="T81" fmla="*/ 8 h 10"/>
                  <a:gd name="T82" fmla="*/ 12 w 14"/>
                  <a:gd name="T83" fmla="*/ 9 h 10"/>
                  <a:gd name="T84" fmla="*/ 12 w 14"/>
                  <a:gd name="T85" fmla="*/ 9 h 10"/>
                  <a:gd name="T86" fmla="*/ 13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4 w 14"/>
                  <a:gd name="T93" fmla="*/ 9 h 10"/>
                  <a:gd name="T94" fmla="*/ 14 w 14"/>
                  <a:gd name="T95" fmla="*/ 10 h 10"/>
                  <a:gd name="T96" fmla="*/ 14 w 14"/>
                  <a:gd name="T97" fmla="*/ 10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Freeform 131"/>
              <p:cNvSpPr>
                <a:spLocks/>
              </p:cNvSpPr>
              <p:nvPr/>
            </p:nvSpPr>
            <p:spPr bwMode="auto">
              <a:xfrm>
                <a:off x="3471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2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3 h 8"/>
                  <a:gd name="T28" fmla="*/ 5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4 h 8"/>
                  <a:gd name="T42" fmla="*/ 7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8 w 15"/>
                  <a:gd name="T49" fmla="*/ 5 h 8"/>
                  <a:gd name="T50" fmla="*/ 8 w 15"/>
                  <a:gd name="T51" fmla="*/ 5 h 8"/>
                  <a:gd name="T52" fmla="*/ 8 w 15"/>
                  <a:gd name="T53" fmla="*/ 5 h 8"/>
                  <a:gd name="T54" fmla="*/ 9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6 h 8"/>
                  <a:gd name="T64" fmla="*/ 10 w 15"/>
                  <a:gd name="T65" fmla="*/ 6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7 h 8"/>
                  <a:gd name="T78" fmla="*/ 12 w 15"/>
                  <a:gd name="T79" fmla="*/ 7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8 h 8"/>
                  <a:gd name="T88" fmla="*/ 14 w 15"/>
                  <a:gd name="T89" fmla="*/ 8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Freeform 132"/>
              <p:cNvSpPr>
                <a:spLocks/>
              </p:cNvSpPr>
              <p:nvPr/>
            </p:nvSpPr>
            <p:spPr bwMode="auto">
              <a:xfrm>
                <a:off x="3486" y="296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1 h 7"/>
                  <a:gd name="T6" fmla="*/ 1 w 15"/>
                  <a:gd name="T7" fmla="*/ 1 h 7"/>
                  <a:gd name="T8" fmla="*/ 1 w 15"/>
                  <a:gd name="T9" fmla="*/ 1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2 h 7"/>
                  <a:gd name="T16" fmla="*/ 2 w 15"/>
                  <a:gd name="T17" fmla="*/ 2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4 w 15"/>
                  <a:gd name="T29" fmla="*/ 3 h 7"/>
                  <a:gd name="T30" fmla="*/ 4 w 15"/>
                  <a:gd name="T31" fmla="*/ 3 h 7"/>
                  <a:gd name="T32" fmla="*/ 5 w 15"/>
                  <a:gd name="T33" fmla="*/ 3 h 7"/>
                  <a:gd name="T34" fmla="*/ 5 w 15"/>
                  <a:gd name="T35" fmla="*/ 3 h 7"/>
                  <a:gd name="T36" fmla="*/ 6 w 15"/>
                  <a:gd name="T37" fmla="*/ 3 h 7"/>
                  <a:gd name="T38" fmla="*/ 6 w 15"/>
                  <a:gd name="T39" fmla="*/ 3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5 h 7"/>
                  <a:gd name="T58" fmla="*/ 9 w 15"/>
                  <a:gd name="T59" fmla="*/ 5 h 7"/>
                  <a:gd name="T60" fmla="*/ 9 w 15"/>
                  <a:gd name="T61" fmla="*/ 5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6 h 7"/>
                  <a:gd name="T74" fmla="*/ 11 w 15"/>
                  <a:gd name="T75" fmla="*/ 6 h 7"/>
                  <a:gd name="T76" fmla="*/ 11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7 h 7"/>
                  <a:gd name="T86" fmla="*/ 13 w 15"/>
                  <a:gd name="T87" fmla="*/ 7 h 7"/>
                  <a:gd name="T88" fmla="*/ 13 w 15"/>
                  <a:gd name="T89" fmla="*/ 7 h 7"/>
                  <a:gd name="T90" fmla="*/ 13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Freeform 133"/>
              <p:cNvSpPr>
                <a:spLocks/>
              </p:cNvSpPr>
              <p:nvPr/>
            </p:nvSpPr>
            <p:spPr bwMode="auto">
              <a:xfrm>
                <a:off x="3501" y="297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1 h 6"/>
                  <a:gd name="T6" fmla="*/ 1 w 14"/>
                  <a:gd name="T7" fmla="*/ 1 h 6"/>
                  <a:gd name="T8" fmla="*/ 1 w 14"/>
                  <a:gd name="T9" fmla="*/ 1 h 6"/>
                  <a:gd name="T10" fmla="*/ 1 w 14"/>
                  <a:gd name="T11" fmla="*/ 1 h 6"/>
                  <a:gd name="T12" fmla="*/ 2 w 14"/>
                  <a:gd name="T13" fmla="*/ 1 h 6"/>
                  <a:gd name="T14" fmla="*/ 2 w 14"/>
                  <a:gd name="T15" fmla="*/ 1 h 6"/>
                  <a:gd name="T16" fmla="*/ 2 w 14"/>
                  <a:gd name="T17" fmla="*/ 2 h 6"/>
                  <a:gd name="T18" fmla="*/ 2 w 14"/>
                  <a:gd name="T19" fmla="*/ 2 h 6"/>
                  <a:gd name="T20" fmla="*/ 3 w 14"/>
                  <a:gd name="T21" fmla="*/ 2 h 6"/>
                  <a:gd name="T22" fmla="*/ 3 w 14"/>
                  <a:gd name="T23" fmla="*/ 2 h 6"/>
                  <a:gd name="T24" fmla="*/ 3 w 14"/>
                  <a:gd name="T25" fmla="*/ 2 h 6"/>
                  <a:gd name="T26" fmla="*/ 4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5 w 14"/>
                  <a:gd name="T33" fmla="*/ 2 h 6"/>
                  <a:gd name="T34" fmla="*/ 5 w 14"/>
                  <a:gd name="T35" fmla="*/ 2 h 6"/>
                  <a:gd name="T36" fmla="*/ 5 w 14"/>
                  <a:gd name="T37" fmla="*/ 3 h 6"/>
                  <a:gd name="T38" fmla="*/ 5 w 14"/>
                  <a:gd name="T39" fmla="*/ 3 h 6"/>
                  <a:gd name="T40" fmla="*/ 6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4 h 6"/>
                  <a:gd name="T50" fmla="*/ 7 w 14"/>
                  <a:gd name="T51" fmla="*/ 4 h 6"/>
                  <a:gd name="T52" fmla="*/ 7 w 14"/>
                  <a:gd name="T53" fmla="*/ 4 h 6"/>
                  <a:gd name="T54" fmla="*/ 8 w 14"/>
                  <a:gd name="T55" fmla="*/ 4 h 6"/>
                  <a:gd name="T56" fmla="*/ 8 w 14"/>
                  <a:gd name="T57" fmla="*/ 4 h 6"/>
                  <a:gd name="T58" fmla="*/ 9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10 w 14"/>
                  <a:gd name="T67" fmla="*/ 4 h 6"/>
                  <a:gd name="T68" fmla="*/ 10 w 14"/>
                  <a:gd name="T69" fmla="*/ 5 h 6"/>
                  <a:gd name="T70" fmla="*/ 10 w 14"/>
                  <a:gd name="T71" fmla="*/ 5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2 w 14"/>
                  <a:gd name="T81" fmla="*/ 5 h 6"/>
                  <a:gd name="T82" fmla="*/ 12 w 14"/>
                  <a:gd name="T83" fmla="*/ 6 h 6"/>
                  <a:gd name="T84" fmla="*/ 12 w 14"/>
                  <a:gd name="T85" fmla="*/ 6 h 6"/>
                  <a:gd name="T86" fmla="*/ 13 w 14"/>
                  <a:gd name="T87" fmla="*/ 6 h 6"/>
                  <a:gd name="T88" fmla="*/ 13 w 14"/>
                  <a:gd name="T89" fmla="*/ 6 h 6"/>
                  <a:gd name="T90" fmla="*/ 13 w 14"/>
                  <a:gd name="T91" fmla="*/ 6 h 6"/>
                  <a:gd name="T92" fmla="*/ 14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Freeform 134"/>
              <p:cNvSpPr>
                <a:spLocks/>
              </p:cNvSpPr>
              <p:nvPr/>
            </p:nvSpPr>
            <p:spPr bwMode="auto">
              <a:xfrm>
                <a:off x="3515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1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3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2 h 5"/>
                  <a:gd name="T30" fmla="*/ 5 w 15"/>
                  <a:gd name="T31" fmla="*/ 2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7 w 15"/>
                  <a:gd name="T41" fmla="*/ 2 h 5"/>
                  <a:gd name="T42" fmla="*/ 7 w 15"/>
                  <a:gd name="T43" fmla="*/ 2 h 5"/>
                  <a:gd name="T44" fmla="*/ 7 w 15"/>
                  <a:gd name="T45" fmla="*/ 3 h 5"/>
                  <a:gd name="T46" fmla="*/ 7 w 15"/>
                  <a:gd name="T47" fmla="*/ 3 h 5"/>
                  <a:gd name="T48" fmla="*/ 8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4 h 5"/>
                  <a:gd name="T70" fmla="*/ 11 w 15"/>
                  <a:gd name="T71" fmla="*/ 4 h 5"/>
                  <a:gd name="T72" fmla="*/ 11 w 15"/>
                  <a:gd name="T73" fmla="*/ 4 h 5"/>
                  <a:gd name="T74" fmla="*/ 12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5 h 5"/>
                  <a:gd name="T86" fmla="*/ 13 w 15"/>
                  <a:gd name="T87" fmla="*/ 5 h 5"/>
                  <a:gd name="T88" fmla="*/ 14 w 15"/>
                  <a:gd name="T89" fmla="*/ 5 h 5"/>
                  <a:gd name="T90" fmla="*/ 14 w 15"/>
                  <a:gd name="T91" fmla="*/ 5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Freeform 135"/>
              <p:cNvSpPr>
                <a:spLocks/>
              </p:cNvSpPr>
              <p:nvPr/>
            </p:nvSpPr>
            <p:spPr bwMode="auto">
              <a:xfrm>
                <a:off x="3530" y="2981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0 h 4"/>
                  <a:gd name="T10" fmla="*/ 2 w 15"/>
                  <a:gd name="T11" fmla="*/ 0 h 4"/>
                  <a:gd name="T12" fmla="*/ 2 w 15"/>
                  <a:gd name="T13" fmla="*/ 1 h 4"/>
                  <a:gd name="T14" fmla="*/ 2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3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3 h 4"/>
                  <a:gd name="T84" fmla="*/ 13 w 15"/>
                  <a:gd name="T85" fmla="*/ 3 h 4"/>
                  <a:gd name="T86" fmla="*/ 13 w 15"/>
                  <a:gd name="T87" fmla="*/ 3 h 4"/>
                  <a:gd name="T88" fmla="*/ 13 w 15"/>
                  <a:gd name="T89" fmla="*/ 3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Freeform 136"/>
              <p:cNvSpPr>
                <a:spLocks/>
              </p:cNvSpPr>
              <p:nvPr/>
            </p:nvSpPr>
            <p:spPr bwMode="auto">
              <a:xfrm>
                <a:off x="3545" y="29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3 h 3"/>
                  <a:gd name="T70" fmla="*/ 10 w 14"/>
                  <a:gd name="T71" fmla="*/ 3 h 3"/>
                  <a:gd name="T72" fmla="*/ 11 w 14"/>
                  <a:gd name="T73" fmla="*/ 3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Freeform 137"/>
              <p:cNvSpPr>
                <a:spLocks/>
              </p:cNvSpPr>
              <p:nvPr/>
            </p:nvSpPr>
            <p:spPr bwMode="auto">
              <a:xfrm>
                <a:off x="3559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Freeform 138"/>
              <p:cNvSpPr>
                <a:spLocks/>
              </p:cNvSpPr>
              <p:nvPr/>
            </p:nvSpPr>
            <p:spPr bwMode="auto">
              <a:xfrm>
                <a:off x="3574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Freeform 139"/>
              <p:cNvSpPr>
                <a:spLocks/>
              </p:cNvSpPr>
              <p:nvPr/>
            </p:nvSpPr>
            <p:spPr bwMode="auto">
              <a:xfrm>
                <a:off x="3589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1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3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Freeform 140"/>
              <p:cNvSpPr>
                <a:spLocks/>
              </p:cNvSpPr>
              <p:nvPr/>
            </p:nvSpPr>
            <p:spPr bwMode="auto">
              <a:xfrm>
                <a:off x="3603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1 h 2"/>
                  <a:gd name="T20" fmla="*/ 4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2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3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Freeform 141"/>
              <p:cNvSpPr>
                <a:spLocks/>
              </p:cNvSpPr>
              <p:nvPr/>
            </p:nvSpPr>
            <p:spPr bwMode="auto">
              <a:xfrm>
                <a:off x="3618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Freeform 142"/>
              <p:cNvSpPr>
                <a:spLocks/>
              </p:cNvSpPr>
              <p:nvPr/>
            </p:nvSpPr>
            <p:spPr bwMode="auto">
              <a:xfrm>
                <a:off x="3633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Freeform 143"/>
              <p:cNvSpPr>
                <a:spLocks/>
              </p:cNvSpPr>
              <p:nvPr/>
            </p:nvSpPr>
            <p:spPr bwMode="auto">
              <a:xfrm>
                <a:off x="3647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Freeform 144"/>
              <p:cNvSpPr>
                <a:spLocks/>
              </p:cNvSpPr>
              <p:nvPr/>
            </p:nvSpPr>
            <p:spPr bwMode="auto">
              <a:xfrm>
                <a:off x="3662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Freeform 145"/>
              <p:cNvSpPr>
                <a:spLocks/>
              </p:cNvSpPr>
              <p:nvPr/>
            </p:nvSpPr>
            <p:spPr bwMode="auto">
              <a:xfrm>
                <a:off x="3677" y="30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Freeform 146"/>
              <p:cNvSpPr>
                <a:spLocks/>
              </p:cNvSpPr>
              <p:nvPr/>
            </p:nvSpPr>
            <p:spPr bwMode="auto">
              <a:xfrm>
                <a:off x="3692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Freeform 147"/>
              <p:cNvSpPr>
                <a:spLocks/>
              </p:cNvSpPr>
              <p:nvPr/>
            </p:nvSpPr>
            <p:spPr bwMode="auto">
              <a:xfrm>
                <a:off x="3706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Freeform 148"/>
              <p:cNvSpPr>
                <a:spLocks/>
              </p:cNvSpPr>
              <p:nvPr/>
            </p:nvSpPr>
            <p:spPr bwMode="auto">
              <a:xfrm>
                <a:off x="3721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Freeform 149"/>
              <p:cNvSpPr>
                <a:spLocks/>
              </p:cNvSpPr>
              <p:nvPr/>
            </p:nvSpPr>
            <p:spPr bwMode="auto">
              <a:xfrm>
                <a:off x="3736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Freeform 150"/>
              <p:cNvSpPr>
                <a:spLocks/>
              </p:cNvSpPr>
              <p:nvPr/>
            </p:nvSpPr>
            <p:spPr bwMode="auto">
              <a:xfrm>
                <a:off x="3750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Freeform 151"/>
              <p:cNvSpPr>
                <a:spLocks/>
              </p:cNvSpPr>
              <p:nvPr/>
            </p:nvSpPr>
            <p:spPr bwMode="auto">
              <a:xfrm>
                <a:off x="3765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Freeform 152"/>
              <p:cNvSpPr>
                <a:spLocks/>
              </p:cNvSpPr>
              <p:nvPr/>
            </p:nvSpPr>
            <p:spPr bwMode="auto">
              <a:xfrm>
                <a:off x="378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Freeform 153"/>
              <p:cNvSpPr>
                <a:spLocks/>
              </p:cNvSpPr>
              <p:nvPr/>
            </p:nvSpPr>
            <p:spPr bwMode="auto">
              <a:xfrm>
                <a:off x="379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Freeform 154"/>
              <p:cNvSpPr>
                <a:spLocks/>
              </p:cNvSpPr>
              <p:nvPr/>
            </p:nvSpPr>
            <p:spPr bwMode="auto">
              <a:xfrm>
                <a:off x="38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Freeform 155"/>
              <p:cNvSpPr>
                <a:spLocks/>
              </p:cNvSpPr>
              <p:nvPr/>
            </p:nvSpPr>
            <p:spPr bwMode="auto">
              <a:xfrm>
                <a:off x="38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Freeform 156"/>
              <p:cNvSpPr>
                <a:spLocks/>
              </p:cNvSpPr>
              <p:nvPr/>
            </p:nvSpPr>
            <p:spPr bwMode="auto">
              <a:xfrm>
                <a:off x="383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Freeform 157"/>
              <p:cNvSpPr>
                <a:spLocks/>
              </p:cNvSpPr>
              <p:nvPr/>
            </p:nvSpPr>
            <p:spPr bwMode="auto">
              <a:xfrm>
                <a:off x="385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Freeform 158"/>
              <p:cNvSpPr>
                <a:spLocks/>
              </p:cNvSpPr>
              <p:nvPr/>
            </p:nvSpPr>
            <p:spPr bwMode="auto">
              <a:xfrm>
                <a:off x="386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Freeform 159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Freeform 160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Freeform 161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Freeform 162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Freeform 163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Freeform 164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Freeform 165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Freeform 166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Freeform 167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Freeform 168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Freeform 169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Freeform 170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Freeform 171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Freeform 172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Freeform 173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2" name="Freeform 174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3" name="Freeform 175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4" name="Freeform 176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5" name="Freeform 177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6" name="Freeform 178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Freeform 179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Freeform 180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Freeform 181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Freeform 182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Freeform 183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184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Freeform 185"/>
              <p:cNvSpPr>
                <a:spLocks/>
              </p:cNvSpPr>
              <p:nvPr/>
            </p:nvSpPr>
            <p:spPr bwMode="auto">
              <a:xfrm>
                <a:off x="42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Freeform 186"/>
              <p:cNvSpPr>
                <a:spLocks/>
              </p:cNvSpPr>
              <p:nvPr/>
            </p:nvSpPr>
            <p:spPr bwMode="auto">
              <a:xfrm>
                <a:off x="427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Freeform 187"/>
              <p:cNvSpPr>
                <a:spLocks/>
              </p:cNvSpPr>
              <p:nvPr/>
            </p:nvSpPr>
            <p:spPr bwMode="auto">
              <a:xfrm>
                <a:off x="429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6" name="Freeform 188"/>
              <p:cNvSpPr>
                <a:spLocks/>
              </p:cNvSpPr>
              <p:nvPr/>
            </p:nvSpPr>
            <p:spPr bwMode="auto">
              <a:xfrm>
                <a:off x="430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189"/>
              <p:cNvSpPr>
                <a:spLocks/>
              </p:cNvSpPr>
              <p:nvPr/>
            </p:nvSpPr>
            <p:spPr bwMode="auto">
              <a:xfrm>
                <a:off x="432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190"/>
              <p:cNvSpPr>
                <a:spLocks/>
              </p:cNvSpPr>
              <p:nvPr/>
            </p:nvSpPr>
            <p:spPr bwMode="auto">
              <a:xfrm>
                <a:off x="433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191"/>
              <p:cNvSpPr>
                <a:spLocks/>
              </p:cNvSpPr>
              <p:nvPr/>
            </p:nvSpPr>
            <p:spPr bwMode="auto">
              <a:xfrm>
                <a:off x="435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192"/>
              <p:cNvSpPr>
                <a:spLocks/>
              </p:cNvSpPr>
              <p:nvPr/>
            </p:nvSpPr>
            <p:spPr bwMode="auto">
              <a:xfrm>
                <a:off x="436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193"/>
              <p:cNvSpPr>
                <a:spLocks/>
              </p:cNvSpPr>
              <p:nvPr/>
            </p:nvSpPr>
            <p:spPr bwMode="auto">
              <a:xfrm>
                <a:off x="438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194"/>
              <p:cNvSpPr>
                <a:spLocks/>
              </p:cNvSpPr>
              <p:nvPr/>
            </p:nvSpPr>
            <p:spPr bwMode="auto">
              <a:xfrm>
                <a:off x="439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195"/>
              <p:cNvSpPr>
                <a:spLocks/>
              </p:cNvSpPr>
              <p:nvPr/>
            </p:nvSpPr>
            <p:spPr bwMode="auto">
              <a:xfrm>
                <a:off x="441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196"/>
              <p:cNvSpPr>
                <a:spLocks/>
              </p:cNvSpPr>
              <p:nvPr/>
            </p:nvSpPr>
            <p:spPr bwMode="auto">
              <a:xfrm>
                <a:off x="442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197"/>
              <p:cNvSpPr>
                <a:spLocks/>
              </p:cNvSpPr>
              <p:nvPr/>
            </p:nvSpPr>
            <p:spPr bwMode="auto">
              <a:xfrm>
                <a:off x="443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198"/>
              <p:cNvSpPr>
                <a:spLocks/>
              </p:cNvSpPr>
              <p:nvPr/>
            </p:nvSpPr>
            <p:spPr bwMode="auto">
              <a:xfrm>
                <a:off x="445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199"/>
              <p:cNvSpPr>
                <a:spLocks/>
              </p:cNvSpPr>
              <p:nvPr/>
            </p:nvSpPr>
            <p:spPr bwMode="auto">
              <a:xfrm>
                <a:off x="446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200"/>
              <p:cNvSpPr>
                <a:spLocks/>
              </p:cNvSpPr>
              <p:nvPr/>
            </p:nvSpPr>
            <p:spPr bwMode="auto">
              <a:xfrm>
                <a:off x="448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201"/>
              <p:cNvSpPr>
                <a:spLocks/>
              </p:cNvSpPr>
              <p:nvPr/>
            </p:nvSpPr>
            <p:spPr bwMode="auto">
              <a:xfrm>
                <a:off x="449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202"/>
              <p:cNvSpPr>
                <a:spLocks/>
              </p:cNvSpPr>
              <p:nvPr/>
            </p:nvSpPr>
            <p:spPr bwMode="auto">
              <a:xfrm>
                <a:off x="451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Freeform 203"/>
              <p:cNvSpPr>
                <a:spLocks/>
              </p:cNvSpPr>
              <p:nvPr/>
            </p:nvSpPr>
            <p:spPr bwMode="auto">
              <a:xfrm>
                <a:off x="452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Freeform 204"/>
              <p:cNvSpPr>
                <a:spLocks/>
              </p:cNvSpPr>
              <p:nvPr/>
            </p:nvSpPr>
            <p:spPr bwMode="auto">
              <a:xfrm>
                <a:off x="454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7" name="Group 406"/>
            <p:cNvGrpSpPr>
              <a:grpSpLocks/>
            </p:cNvGrpSpPr>
            <p:nvPr/>
          </p:nvGrpSpPr>
          <p:grpSpPr bwMode="auto">
            <a:xfrm>
              <a:off x="2415" y="1203"/>
              <a:ext cx="3268" cy="1875"/>
              <a:chOff x="2415" y="1203"/>
              <a:chExt cx="3268" cy="1875"/>
            </a:xfrm>
          </p:grpSpPr>
          <p:sp>
            <p:nvSpPr>
              <p:cNvPr id="1513" name="Freeform 206"/>
              <p:cNvSpPr>
                <a:spLocks/>
              </p:cNvSpPr>
              <p:nvPr/>
            </p:nvSpPr>
            <p:spPr bwMode="auto">
              <a:xfrm>
                <a:off x="455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Freeform 207"/>
              <p:cNvSpPr>
                <a:spLocks/>
              </p:cNvSpPr>
              <p:nvPr/>
            </p:nvSpPr>
            <p:spPr bwMode="auto">
              <a:xfrm>
                <a:off x="457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Freeform 208"/>
              <p:cNvSpPr>
                <a:spLocks/>
              </p:cNvSpPr>
              <p:nvPr/>
            </p:nvSpPr>
            <p:spPr bwMode="auto">
              <a:xfrm>
                <a:off x="458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Freeform 209"/>
              <p:cNvSpPr>
                <a:spLocks/>
              </p:cNvSpPr>
              <p:nvPr/>
            </p:nvSpPr>
            <p:spPr bwMode="auto">
              <a:xfrm>
                <a:off x="460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Freeform 210"/>
              <p:cNvSpPr>
                <a:spLocks/>
              </p:cNvSpPr>
              <p:nvPr/>
            </p:nvSpPr>
            <p:spPr bwMode="auto">
              <a:xfrm>
                <a:off x="461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Freeform 211"/>
              <p:cNvSpPr>
                <a:spLocks/>
              </p:cNvSpPr>
              <p:nvPr/>
            </p:nvSpPr>
            <p:spPr bwMode="auto">
              <a:xfrm>
                <a:off x="46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Freeform 212"/>
              <p:cNvSpPr>
                <a:spLocks/>
              </p:cNvSpPr>
              <p:nvPr/>
            </p:nvSpPr>
            <p:spPr bwMode="auto">
              <a:xfrm>
                <a:off x="464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Freeform 213"/>
              <p:cNvSpPr>
                <a:spLocks/>
              </p:cNvSpPr>
              <p:nvPr/>
            </p:nvSpPr>
            <p:spPr bwMode="auto">
              <a:xfrm>
                <a:off x="466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Freeform 214"/>
              <p:cNvSpPr>
                <a:spLocks/>
              </p:cNvSpPr>
              <p:nvPr/>
            </p:nvSpPr>
            <p:spPr bwMode="auto">
              <a:xfrm>
                <a:off x="46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Freeform 215"/>
              <p:cNvSpPr>
                <a:spLocks/>
              </p:cNvSpPr>
              <p:nvPr/>
            </p:nvSpPr>
            <p:spPr bwMode="auto">
              <a:xfrm>
                <a:off x="468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Freeform 216"/>
              <p:cNvSpPr>
                <a:spLocks/>
              </p:cNvSpPr>
              <p:nvPr/>
            </p:nvSpPr>
            <p:spPr bwMode="auto">
              <a:xfrm>
                <a:off x="470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Freeform 217"/>
              <p:cNvSpPr>
                <a:spLocks/>
              </p:cNvSpPr>
              <p:nvPr/>
            </p:nvSpPr>
            <p:spPr bwMode="auto">
              <a:xfrm>
                <a:off x="471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Freeform 218"/>
              <p:cNvSpPr>
                <a:spLocks/>
              </p:cNvSpPr>
              <p:nvPr/>
            </p:nvSpPr>
            <p:spPr bwMode="auto">
              <a:xfrm>
                <a:off x="473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Freeform 219"/>
              <p:cNvSpPr>
                <a:spLocks/>
              </p:cNvSpPr>
              <p:nvPr/>
            </p:nvSpPr>
            <p:spPr bwMode="auto">
              <a:xfrm>
                <a:off x="474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Freeform 220"/>
              <p:cNvSpPr>
                <a:spLocks/>
              </p:cNvSpPr>
              <p:nvPr/>
            </p:nvSpPr>
            <p:spPr bwMode="auto">
              <a:xfrm>
                <a:off x="476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Freeform 221"/>
              <p:cNvSpPr>
                <a:spLocks/>
              </p:cNvSpPr>
              <p:nvPr/>
            </p:nvSpPr>
            <p:spPr bwMode="auto">
              <a:xfrm>
                <a:off x="477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Freeform 222"/>
              <p:cNvSpPr>
                <a:spLocks/>
              </p:cNvSpPr>
              <p:nvPr/>
            </p:nvSpPr>
            <p:spPr bwMode="auto">
              <a:xfrm>
                <a:off x="479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Freeform 223"/>
              <p:cNvSpPr>
                <a:spLocks/>
              </p:cNvSpPr>
              <p:nvPr/>
            </p:nvSpPr>
            <p:spPr bwMode="auto">
              <a:xfrm>
                <a:off x="480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Freeform 224"/>
              <p:cNvSpPr>
                <a:spLocks/>
              </p:cNvSpPr>
              <p:nvPr/>
            </p:nvSpPr>
            <p:spPr bwMode="auto">
              <a:xfrm>
                <a:off x="482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225"/>
              <p:cNvSpPr>
                <a:spLocks/>
              </p:cNvSpPr>
              <p:nvPr/>
            </p:nvSpPr>
            <p:spPr bwMode="auto">
              <a:xfrm>
                <a:off x="483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Freeform 226"/>
              <p:cNvSpPr>
                <a:spLocks/>
              </p:cNvSpPr>
              <p:nvPr/>
            </p:nvSpPr>
            <p:spPr bwMode="auto">
              <a:xfrm>
                <a:off x="485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Freeform 227"/>
              <p:cNvSpPr>
                <a:spLocks/>
              </p:cNvSpPr>
              <p:nvPr/>
            </p:nvSpPr>
            <p:spPr bwMode="auto">
              <a:xfrm>
                <a:off x="486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Freeform 228"/>
              <p:cNvSpPr>
                <a:spLocks/>
              </p:cNvSpPr>
              <p:nvPr/>
            </p:nvSpPr>
            <p:spPr bwMode="auto">
              <a:xfrm>
                <a:off x="487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Freeform 229"/>
              <p:cNvSpPr>
                <a:spLocks/>
              </p:cNvSpPr>
              <p:nvPr/>
            </p:nvSpPr>
            <p:spPr bwMode="auto">
              <a:xfrm>
                <a:off x="489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Freeform 230"/>
              <p:cNvSpPr>
                <a:spLocks/>
              </p:cNvSpPr>
              <p:nvPr/>
            </p:nvSpPr>
            <p:spPr bwMode="auto">
              <a:xfrm>
                <a:off x="49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Freeform 231"/>
              <p:cNvSpPr>
                <a:spLocks/>
              </p:cNvSpPr>
              <p:nvPr/>
            </p:nvSpPr>
            <p:spPr bwMode="auto">
              <a:xfrm>
                <a:off x="49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232"/>
              <p:cNvSpPr>
                <a:spLocks/>
              </p:cNvSpPr>
              <p:nvPr/>
            </p:nvSpPr>
            <p:spPr bwMode="auto">
              <a:xfrm>
                <a:off x="493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Freeform 233"/>
              <p:cNvSpPr>
                <a:spLocks/>
              </p:cNvSpPr>
              <p:nvPr/>
            </p:nvSpPr>
            <p:spPr bwMode="auto">
              <a:xfrm>
                <a:off x="495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Freeform 234"/>
              <p:cNvSpPr>
                <a:spLocks/>
              </p:cNvSpPr>
              <p:nvPr/>
            </p:nvSpPr>
            <p:spPr bwMode="auto">
              <a:xfrm>
                <a:off x="496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Freeform 235"/>
              <p:cNvSpPr>
                <a:spLocks/>
              </p:cNvSpPr>
              <p:nvPr/>
            </p:nvSpPr>
            <p:spPr bwMode="auto">
              <a:xfrm>
                <a:off x="498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Freeform 236"/>
              <p:cNvSpPr>
                <a:spLocks/>
              </p:cNvSpPr>
              <p:nvPr/>
            </p:nvSpPr>
            <p:spPr bwMode="auto">
              <a:xfrm>
                <a:off x="499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Freeform 237"/>
              <p:cNvSpPr>
                <a:spLocks/>
              </p:cNvSpPr>
              <p:nvPr/>
            </p:nvSpPr>
            <p:spPr bwMode="auto">
              <a:xfrm>
                <a:off x="501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Freeform 238"/>
              <p:cNvSpPr>
                <a:spLocks/>
              </p:cNvSpPr>
              <p:nvPr/>
            </p:nvSpPr>
            <p:spPr bwMode="auto">
              <a:xfrm>
                <a:off x="502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Freeform 239"/>
              <p:cNvSpPr>
                <a:spLocks/>
              </p:cNvSpPr>
              <p:nvPr/>
            </p:nvSpPr>
            <p:spPr bwMode="auto">
              <a:xfrm>
                <a:off x="504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Freeform 240"/>
              <p:cNvSpPr>
                <a:spLocks/>
              </p:cNvSpPr>
              <p:nvPr/>
            </p:nvSpPr>
            <p:spPr bwMode="auto">
              <a:xfrm>
                <a:off x="505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241"/>
              <p:cNvSpPr>
                <a:spLocks/>
              </p:cNvSpPr>
              <p:nvPr/>
            </p:nvSpPr>
            <p:spPr bwMode="auto">
              <a:xfrm>
                <a:off x="507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Freeform 242"/>
              <p:cNvSpPr>
                <a:spLocks/>
              </p:cNvSpPr>
              <p:nvPr/>
            </p:nvSpPr>
            <p:spPr bwMode="auto">
              <a:xfrm>
                <a:off x="508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Freeform 243"/>
              <p:cNvSpPr>
                <a:spLocks/>
              </p:cNvSpPr>
              <p:nvPr/>
            </p:nvSpPr>
            <p:spPr bwMode="auto">
              <a:xfrm>
                <a:off x="510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Freeform 244"/>
              <p:cNvSpPr>
                <a:spLocks/>
              </p:cNvSpPr>
              <p:nvPr/>
            </p:nvSpPr>
            <p:spPr bwMode="auto">
              <a:xfrm>
                <a:off x="51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Freeform 245"/>
              <p:cNvSpPr>
                <a:spLocks/>
              </p:cNvSpPr>
              <p:nvPr/>
            </p:nvSpPr>
            <p:spPr bwMode="auto">
              <a:xfrm>
                <a:off x="512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Freeform 246"/>
              <p:cNvSpPr>
                <a:spLocks/>
              </p:cNvSpPr>
              <p:nvPr/>
            </p:nvSpPr>
            <p:spPr bwMode="auto">
              <a:xfrm>
                <a:off x="514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Freeform 247"/>
              <p:cNvSpPr>
                <a:spLocks/>
              </p:cNvSpPr>
              <p:nvPr/>
            </p:nvSpPr>
            <p:spPr bwMode="auto">
              <a:xfrm>
                <a:off x="515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Freeform 248"/>
              <p:cNvSpPr>
                <a:spLocks/>
              </p:cNvSpPr>
              <p:nvPr/>
            </p:nvSpPr>
            <p:spPr bwMode="auto">
              <a:xfrm>
                <a:off x="51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Freeform 249"/>
              <p:cNvSpPr>
                <a:spLocks/>
              </p:cNvSpPr>
              <p:nvPr/>
            </p:nvSpPr>
            <p:spPr bwMode="auto">
              <a:xfrm>
                <a:off x="51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Freeform 250"/>
              <p:cNvSpPr>
                <a:spLocks/>
              </p:cNvSpPr>
              <p:nvPr/>
            </p:nvSpPr>
            <p:spPr bwMode="auto">
              <a:xfrm>
                <a:off x="520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Freeform 251"/>
              <p:cNvSpPr>
                <a:spLocks/>
              </p:cNvSpPr>
              <p:nvPr/>
            </p:nvSpPr>
            <p:spPr bwMode="auto">
              <a:xfrm>
                <a:off x="52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Freeform 252"/>
              <p:cNvSpPr>
                <a:spLocks/>
              </p:cNvSpPr>
              <p:nvPr/>
            </p:nvSpPr>
            <p:spPr bwMode="auto">
              <a:xfrm>
                <a:off x="52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253"/>
              <p:cNvSpPr>
                <a:spLocks/>
              </p:cNvSpPr>
              <p:nvPr/>
            </p:nvSpPr>
            <p:spPr bwMode="auto">
              <a:xfrm>
                <a:off x="524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Freeform 254"/>
              <p:cNvSpPr>
                <a:spLocks/>
              </p:cNvSpPr>
              <p:nvPr/>
            </p:nvSpPr>
            <p:spPr bwMode="auto">
              <a:xfrm>
                <a:off x="526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Freeform 255"/>
              <p:cNvSpPr>
                <a:spLocks/>
              </p:cNvSpPr>
              <p:nvPr/>
            </p:nvSpPr>
            <p:spPr bwMode="auto">
              <a:xfrm>
                <a:off x="527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256"/>
              <p:cNvSpPr>
                <a:spLocks/>
              </p:cNvSpPr>
              <p:nvPr/>
            </p:nvSpPr>
            <p:spPr bwMode="auto">
              <a:xfrm>
                <a:off x="529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Freeform 257"/>
              <p:cNvSpPr>
                <a:spLocks/>
              </p:cNvSpPr>
              <p:nvPr/>
            </p:nvSpPr>
            <p:spPr bwMode="auto">
              <a:xfrm>
                <a:off x="53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Freeform 258"/>
              <p:cNvSpPr>
                <a:spLocks/>
              </p:cNvSpPr>
              <p:nvPr/>
            </p:nvSpPr>
            <p:spPr bwMode="auto">
              <a:xfrm>
                <a:off x="53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Freeform 259"/>
              <p:cNvSpPr>
                <a:spLocks/>
              </p:cNvSpPr>
              <p:nvPr/>
            </p:nvSpPr>
            <p:spPr bwMode="auto">
              <a:xfrm>
                <a:off x="533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Freeform 260"/>
              <p:cNvSpPr>
                <a:spLocks/>
              </p:cNvSpPr>
              <p:nvPr/>
            </p:nvSpPr>
            <p:spPr bwMode="auto">
              <a:xfrm>
                <a:off x="53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Freeform 261"/>
              <p:cNvSpPr>
                <a:spLocks/>
              </p:cNvSpPr>
              <p:nvPr/>
            </p:nvSpPr>
            <p:spPr bwMode="auto">
              <a:xfrm>
                <a:off x="53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Freeform 262"/>
              <p:cNvSpPr>
                <a:spLocks/>
              </p:cNvSpPr>
              <p:nvPr/>
            </p:nvSpPr>
            <p:spPr bwMode="auto">
              <a:xfrm>
                <a:off x="537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Freeform 263"/>
              <p:cNvSpPr>
                <a:spLocks/>
              </p:cNvSpPr>
              <p:nvPr/>
            </p:nvSpPr>
            <p:spPr bwMode="auto">
              <a:xfrm>
                <a:off x="539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Freeform 264"/>
              <p:cNvSpPr>
                <a:spLocks/>
              </p:cNvSpPr>
              <p:nvPr/>
            </p:nvSpPr>
            <p:spPr bwMode="auto">
              <a:xfrm>
                <a:off x="5408" y="30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Rectangle 266"/>
              <p:cNvSpPr>
                <a:spLocks noChangeArrowheads="1"/>
              </p:cNvSpPr>
              <p:nvPr/>
            </p:nvSpPr>
            <p:spPr bwMode="auto">
              <a:xfrm rot="16200000">
                <a:off x="5571" y="23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4" name="Rectangle 267"/>
              <p:cNvSpPr>
                <a:spLocks noChangeArrowheads="1"/>
              </p:cNvSpPr>
              <p:nvPr/>
            </p:nvSpPr>
            <p:spPr bwMode="auto">
              <a:xfrm rot="16200000">
                <a:off x="5571" y="22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5" name="Rectangle 268"/>
              <p:cNvSpPr>
                <a:spLocks noChangeArrowheads="1"/>
              </p:cNvSpPr>
              <p:nvPr/>
            </p:nvSpPr>
            <p:spPr bwMode="auto">
              <a:xfrm rot="16200000">
                <a:off x="5571" y="22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6" name="Rectangle 269"/>
              <p:cNvSpPr>
                <a:spLocks noChangeArrowheads="1"/>
              </p:cNvSpPr>
              <p:nvPr/>
            </p:nvSpPr>
            <p:spPr bwMode="auto">
              <a:xfrm rot="16200000">
                <a:off x="5583" y="216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7" name="Rectangle 270"/>
              <p:cNvSpPr>
                <a:spLocks noChangeArrowheads="1"/>
              </p:cNvSpPr>
              <p:nvPr/>
            </p:nvSpPr>
            <p:spPr bwMode="auto">
              <a:xfrm rot="16200000">
                <a:off x="5583" y="21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8" name="Rectangle 271"/>
              <p:cNvSpPr>
                <a:spLocks noChangeArrowheads="1"/>
              </p:cNvSpPr>
              <p:nvPr/>
            </p:nvSpPr>
            <p:spPr bwMode="auto">
              <a:xfrm rot="16200000">
                <a:off x="5587" y="212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9" name="Rectangle 272"/>
              <p:cNvSpPr>
                <a:spLocks noChangeArrowheads="1"/>
              </p:cNvSpPr>
              <p:nvPr/>
            </p:nvSpPr>
            <p:spPr bwMode="auto">
              <a:xfrm rot="16200000">
                <a:off x="5571" y="20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0" name="Rectangle 273"/>
              <p:cNvSpPr>
                <a:spLocks noChangeArrowheads="1"/>
              </p:cNvSpPr>
              <p:nvPr/>
            </p:nvSpPr>
            <p:spPr bwMode="auto">
              <a:xfrm rot="16200000">
                <a:off x="5571" y="203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1" name="Rectangle 274"/>
              <p:cNvSpPr>
                <a:spLocks noChangeArrowheads="1"/>
              </p:cNvSpPr>
              <p:nvPr/>
            </p:nvSpPr>
            <p:spPr bwMode="auto">
              <a:xfrm rot="16200000">
                <a:off x="5571" y="199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2" name="Rectangle 275"/>
              <p:cNvSpPr>
                <a:spLocks noChangeArrowheads="1"/>
              </p:cNvSpPr>
              <p:nvPr/>
            </p:nvSpPr>
            <p:spPr bwMode="auto">
              <a:xfrm rot="16200000">
                <a:off x="5580" y="195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3" name="Rectangle 276"/>
              <p:cNvSpPr>
                <a:spLocks noChangeArrowheads="1"/>
              </p:cNvSpPr>
              <p:nvPr/>
            </p:nvSpPr>
            <p:spPr bwMode="auto">
              <a:xfrm rot="16200000">
                <a:off x="5571" y="191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4" name="Rectangle 277"/>
              <p:cNvSpPr>
                <a:spLocks noChangeArrowheads="1"/>
              </p:cNvSpPr>
              <p:nvPr/>
            </p:nvSpPr>
            <p:spPr bwMode="auto">
              <a:xfrm rot="16200000">
                <a:off x="5587" y="187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5" name="Rectangle 278"/>
              <p:cNvSpPr>
                <a:spLocks noChangeArrowheads="1"/>
              </p:cNvSpPr>
              <p:nvPr/>
            </p:nvSpPr>
            <p:spPr bwMode="auto">
              <a:xfrm rot="16200000">
                <a:off x="5571" y="184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6" name="Rectangle 279"/>
              <p:cNvSpPr>
                <a:spLocks noChangeArrowheads="1"/>
              </p:cNvSpPr>
              <p:nvPr/>
            </p:nvSpPr>
            <p:spPr bwMode="auto">
              <a:xfrm rot="16200000">
                <a:off x="5571" y="179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7" name="Line 280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Line 28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282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283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Rectangle 284"/>
              <p:cNvSpPr>
                <a:spLocks noChangeArrowheads="1"/>
              </p:cNvSpPr>
              <p:nvPr/>
            </p:nvSpPr>
            <p:spPr bwMode="auto">
              <a:xfrm>
                <a:off x="5440" y="296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2" name="Rectangle 285"/>
              <p:cNvSpPr>
                <a:spLocks noChangeArrowheads="1"/>
              </p:cNvSpPr>
              <p:nvPr/>
            </p:nvSpPr>
            <p:spPr bwMode="auto">
              <a:xfrm>
                <a:off x="5440" y="208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3" name="Rectangle 286"/>
              <p:cNvSpPr>
                <a:spLocks noChangeArrowheads="1"/>
              </p:cNvSpPr>
              <p:nvPr/>
            </p:nvSpPr>
            <p:spPr bwMode="auto">
              <a:xfrm>
                <a:off x="5440" y="1203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4" name="Freeform 287"/>
              <p:cNvSpPr>
                <a:spLocks/>
              </p:cNvSpPr>
              <p:nvPr/>
            </p:nvSpPr>
            <p:spPr bwMode="auto">
              <a:xfrm>
                <a:off x="2415" y="125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Freeform 288"/>
              <p:cNvSpPr>
                <a:spLocks/>
              </p:cNvSpPr>
              <p:nvPr/>
            </p:nvSpPr>
            <p:spPr bwMode="auto">
              <a:xfrm>
                <a:off x="2430" y="125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Freeform 289"/>
              <p:cNvSpPr>
                <a:spLocks/>
              </p:cNvSpPr>
              <p:nvPr/>
            </p:nvSpPr>
            <p:spPr bwMode="auto">
              <a:xfrm>
                <a:off x="2445" y="125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Freeform 290"/>
              <p:cNvSpPr>
                <a:spLocks/>
              </p:cNvSpPr>
              <p:nvPr/>
            </p:nvSpPr>
            <p:spPr bwMode="auto">
              <a:xfrm>
                <a:off x="2459" y="12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Freeform 291"/>
              <p:cNvSpPr>
                <a:spLocks/>
              </p:cNvSpPr>
              <p:nvPr/>
            </p:nvSpPr>
            <p:spPr bwMode="auto">
              <a:xfrm>
                <a:off x="2474" y="125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Freeform 292"/>
              <p:cNvSpPr>
                <a:spLocks/>
              </p:cNvSpPr>
              <p:nvPr/>
            </p:nvSpPr>
            <p:spPr bwMode="auto">
              <a:xfrm>
                <a:off x="2489" y="125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Freeform 293"/>
              <p:cNvSpPr>
                <a:spLocks/>
              </p:cNvSpPr>
              <p:nvPr/>
            </p:nvSpPr>
            <p:spPr bwMode="auto">
              <a:xfrm>
                <a:off x="2503" y="12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Freeform 294"/>
              <p:cNvSpPr>
                <a:spLocks/>
              </p:cNvSpPr>
              <p:nvPr/>
            </p:nvSpPr>
            <p:spPr bwMode="auto">
              <a:xfrm>
                <a:off x="2518" y="12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Freeform 295"/>
              <p:cNvSpPr>
                <a:spLocks/>
              </p:cNvSpPr>
              <p:nvPr/>
            </p:nvSpPr>
            <p:spPr bwMode="auto">
              <a:xfrm>
                <a:off x="2533" y="125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Freeform 296"/>
              <p:cNvSpPr>
                <a:spLocks/>
              </p:cNvSpPr>
              <p:nvPr/>
            </p:nvSpPr>
            <p:spPr bwMode="auto">
              <a:xfrm>
                <a:off x="2547" y="125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Freeform 297"/>
              <p:cNvSpPr>
                <a:spLocks/>
              </p:cNvSpPr>
              <p:nvPr/>
            </p:nvSpPr>
            <p:spPr bwMode="auto">
              <a:xfrm>
                <a:off x="2562" y="126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1 h 5"/>
                  <a:gd name="T10" fmla="*/ 2 w 14"/>
                  <a:gd name="T11" fmla="*/ 1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3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4 w 14"/>
                  <a:gd name="T25" fmla="*/ 1 h 5"/>
                  <a:gd name="T26" fmla="*/ 4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6 w 14"/>
                  <a:gd name="T37" fmla="*/ 2 h 5"/>
                  <a:gd name="T38" fmla="*/ 6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7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1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2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3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Freeform 298"/>
              <p:cNvSpPr>
                <a:spLocks/>
              </p:cNvSpPr>
              <p:nvPr/>
            </p:nvSpPr>
            <p:spPr bwMode="auto">
              <a:xfrm>
                <a:off x="2576" y="1266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2 w 15"/>
                  <a:gd name="T7" fmla="*/ 0 h 6"/>
                  <a:gd name="T8" fmla="*/ 2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5 w 15"/>
                  <a:gd name="T29" fmla="*/ 2 h 6"/>
                  <a:gd name="T30" fmla="*/ 5 w 15"/>
                  <a:gd name="T31" fmla="*/ 2 h 6"/>
                  <a:gd name="T32" fmla="*/ 6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2 h 6"/>
                  <a:gd name="T46" fmla="*/ 7 w 15"/>
                  <a:gd name="T47" fmla="*/ 2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3 h 6"/>
                  <a:gd name="T56" fmla="*/ 9 w 15"/>
                  <a:gd name="T57" fmla="*/ 3 h 6"/>
                  <a:gd name="T58" fmla="*/ 9 w 15"/>
                  <a:gd name="T59" fmla="*/ 3 h 6"/>
                  <a:gd name="T60" fmla="*/ 10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1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6 h 6"/>
                  <a:gd name="T92" fmla="*/ 14 w 15"/>
                  <a:gd name="T93" fmla="*/ 6 h 6"/>
                  <a:gd name="T94" fmla="*/ 15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Freeform 299"/>
              <p:cNvSpPr>
                <a:spLocks/>
              </p:cNvSpPr>
              <p:nvPr/>
            </p:nvSpPr>
            <p:spPr bwMode="auto">
              <a:xfrm>
                <a:off x="2591" y="1272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1 w 15"/>
                  <a:gd name="T9" fmla="*/ 0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3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8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4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2 w 15"/>
                  <a:gd name="T75" fmla="*/ 5 h 7"/>
                  <a:gd name="T76" fmla="*/ 12 w 15"/>
                  <a:gd name="T77" fmla="*/ 5 h 7"/>
                  <a:gd name="T78" fmla="*/ 12 w 15"/>
                  <a:gd name="T79" fmla="*/ 5 h 7"/>
                  <a:gd name="T80" fmla="*/ 12 w 15"/>
                  <a:gd name="T81" fmla="*/ 6 h 7"/>
                  <a:gd name="T82" fmla="*/ 13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6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Freeform 300"/>
              <p:cNvSpPr>
                <a:spLocks/>
              </p:cNvSpPr>
              <p:nvPr/>
            </p:nvSpPr>
            <p:spPr bwMode="auto">
              <a:xfrm>
                <a:off x="2606" y="1279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1 w 15"/>
                  <a:gd name="T7" fmla="*/ 0 h 9"/>
                  <a:gd name="T8" fmla="*/ 1 w 15"/>
                  <a:gd name="T9" fmla="*/ 1 h 9"/>
                  <a:gd name="T10" fmla="*/ 2 w 15"/>
                  <a:gd name="T11" fmla="*/ 1 h 9"/>
                  <a:gd name="T12" fmla="*/ 2 w 15"/>
                  <a:gd name="T13" fmla="*/ 1 h 9"/>
                  <a:gd name="T14" fmla="*/ 2 w 15"/>
                  <a:gd name="T15" fmla="*/ 1 h 9"/>
                  <a:gd name="T16" fmla="*/ 2 w 15"/>
                  <a:gd name="T17" fmla="*/ 1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2 h 9"/>
                  <a:gd name="T28" fmla="*/ 4 w 15"/>
                  <a:gd name="T29" fmla="*/ 2 h 9"/>
                  <a:gd name="T30" fmla="*/ 4 w 15"/>
                  <a:gd name="T31" fmla="*/ 2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6 w 15"/>
                  <a:gd name="T43" fmla="*/ 3 h 9"/>
                  <a:gd name="T44" fmla="*/ 7 w 15"/>
                  <a:gd name="T45" fmla="*/ 3 h 9"/>
                  <a:gd name="T46" fmla="*/ 7 w 15"/>
                  <a:gd name="T47" fmla="*/ 4 h 9"/>
                  <a:gd name="T48" fmla="*/ 7 w 15"/>
                  <a:gd name="T49" fmla="*/ 4 h 9"/>
                  <a:gd name="T50" fmla="*/ 7 w 15"/>
                  <a:gd name="T51" fmla="*/ 4 h 9"/>
                  <a:gd name="T52" fmla="*/ 8 w 15"/>
                  <a:gd name="T53" fmla="*/ 4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9 w 15"/>
                  <a:gd name="T63" fmla="*/ 5 h 9"/>
                  <a:gd name="T64" fmla="*/ 9 w 15"/>
                  <a:gd name="T65" fmla="*/ 5 h 9"/>
                  <a:gd name="T66" fmla="*/ 10 w 15"/>
                  <a:gd name="T67" fmla="*/ 5 h 9"/>
                  <a:gd name="T68" fmla="*/ 10 w 15"/>
                  <a:gd name="T69" fmla="*/ 6 h 9"/>
                  <a:gd name="T70" fmla="*/ 11 w 15"/>
                  <a:gd name="T71" fmla="*/ 6 h 9"/>
                  <a:gd name="T72" fmla="*/ 11 w 15"/>
                  <a:gd name="T73" fmla="*/ 6 h 9"/>
                  <a:gd name="T74" fmla="*/ 11 w 15"/>
                  <a:gd name="T75" fmla="*/ 6 h 9"/>
                  <a:gd name="T76" fmla="*/ 11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7 h 9"/>
                  <a:gd name="T86" fmla="*/ 13 w 15"/>
                  <a:gd name="T87" fmla="*/ 7 h 9"/>
                  <a:gd name="T88" fmla="*/ 13 w 15"/>
                  <a:gd name="T89" fmla="*/ 7 h 9"/>
                  <a:gd name="T90" fmla="*/ 13 w 15"/>
                  <a:gd name="T91" fmla="*/ 8 h 9"/>
                  <a:gd name="T92" fmla="*/ 14 w 15"/>
                  <a:gd name="T93" fmla="*/ 8 h 9"/>
                  <a:gd name="T94" fmla="*/ 14 w 15"/>
                  <a:gd name="T95" fmla="*/ 8 h 9"/>
                  <a:gd name="T96" fmla="*/ 15 w 15"/>
                  <a:gd name="T97" fmla="*/ 8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Freeform 301"/>
              <p:cNvSpPr>
                <a:spLocks/>
              </p:cNvSpPr>
              <p:nvPr/>
            </p:nvSpPr>
            <p:spPr bwMode="auto">
              <a:xfrm>
                <a:off x="2621" y="1288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0 h 9"/>
                  <a:gd name="T8" fmla="*/ 1 w 14"/>
                  <a:gd name="T9" fmla="*/ 0 h 9"/>
                  <a:gd name="T10" fmla="*/ 1 w 14"/>
                  <a:gd name="T11" fmla="*/ 0 h 9"/>
                  <a:gd name="T12" fmla="*/ 1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1 h 9"/>
                  <a:gd name="T20" fmla="*/ 3 w 14"/>
                  <a:gd name="T21" fmla="*/ 1 h 9"/>
                  <a:gd name="T22" fmla="*/ 3 w 14"/>
                  <a:gd name="T23" fmla="*/ 1 h 9"/>
                  <a:gd name="T24" fmla="*/ 3 w 14"/>
                  <a:gd name="T25" fmla="*/ 2 h 9"/>
                  <a:gd name="T26" fmla="*/ 3 w 14"/>
                  <a:gd name="T27" fmla="*/ 2 h 9"/>
                  <a:gd name="T28" fmla="*/ 4 w 14"/>
                  <a:gd name="T29" fmla="*/ 2 h 9"/>
                  <a:gd name="T30" fmla="*/ 4 w 14"/>
                  <a:gd name="T31" fmla="*/ 2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3 h 9"/>
                  <a:gd name="T42" fmla="*/ 6 w 14"/>
                  <a:gd name="T43" fmla="*/ 3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8 w 14"/>
                  <a:gd name="T59" fmla="*/ 5 h 9"/>
                  <a:gd name="T60" fmla="*/ 8 w 14"/>
                  <a:gd name="T61" fmla="*/ 5 h 9"/>
                  <a:gd name="T62" fmla="*/ 9 w 14"/>
                  <a:gd name="T63" fmla="*/ 5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7 h 9"/>
                  <a:gd name="T72" fmla="*/ 10 w 14"/>
                  <a:gd name="T73" fmla="*/ 7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2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9 h 9"/>
                  <a:gd name="T94" fmla="*/ 14 w 14"/>
                  <a:gd name="T95" fmla="*/ 9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Freeform 302"/>
              <p:cNvSpPr>
                <a:spLocks/>
              </p:cNvSpPr>
              <p:nvPr/>
            </p:nvSpPr>
            <p:spPr bwMode="auto">
              <a:xfrm>
                <a:off x="2635" y="1297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1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2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5 w 15"/>
                  <a:gd name="T29" fmla="*/ 3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7 w 15"/>
                  <a:gd name="T43" fmla="*/ 5 h 12"/>
                  <a:gd name="T44" fmla="*/ 7 w 15"/>
                  <a:gd name="T45" fmla="*/ 5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9 w 15"/>
                  <a:gd name="T55" fmla="*/ 6 h 12"/>
                  <a:gd name="T56" fmla="*/ 9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10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1 w 15"/>
                  <a:gd name="T71" fmla="*/ 8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0 h 12"/>
                  <a:gd name="T88" fmla="*/ 14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2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Freeform 303"/>
              <p:cNvSpPr>
                <a:spLocks/>
              </p:cNvSpPr>
              <p:nvPr/>
            </p:nvSpPr>
            <p:spPr bwMode="auto">
              <a:xfrm>
                <a:off x="2650" y="130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1 h 14"/>
                  <a:gd name="T8" fmla="*/ 1 w 15"/>
                  <a:gd name="T9" fmla="*/ 1 h 14"/>
                  <a:gd name="T10" fmla="*/ 1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3 w 15"/>
                  <a:gd name="T23" fmla="*/ 3 h 14"/>
                  <a:gd name="T24" fmla="*/ 4 w 15"/>
                  <a:gd name="T25" fmla="*/ 3 h 14"/>
                  <a:gd name="T26" fmla="*/ 4 w 15"/>
                  <a:gd name="T27" fmla="*/ 3 h 14"/>
                  <a:gd name="T28" fmla="*/ 4 w 15"/>
                  <a:gd name="T29" fmla="*/ 3 h 14"/>
                  <a:gd name="T30" fmla="*/ 4 w 15"/>
                  <a:gd name="T31" fmla="*/ 4 h 14"/>
                  <a:gd name="T32" fmla="*/ 5 w 15"/>
                  <a:gd name="T33" fmla="*/ 4 h 14"/>
                  <a:gd name="T34" fmla="*/ 5 w 15"/>
                  <a:gd name="T35" fmla="*/ 4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5 h 14"/>
                  <a:gd name="T42" fmla="*/ 6 w 15"/>
                  <a:gd name="T43" fmla="*/ 5 h 14"/>
                  <a:gd name="T44" fmla="*/ 7 w 15"/>
                  <a:gd name="T45" fmla="*/ 6 h 14"/>
                  <a:gd name="T46" fmla="*/ 7 w 15"/>
                  <a:gd name="T47" fmla="*/ 6 h 14"/>
                  <a:gd name="T48" fmla="*/ 7 w 15"/>
                  <a:gd name="T49" fmla="*/ 6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7 h 14"/>
                  <a:gd name="T56" fmla="*/ 8 w 15"/>
                  <a:gd name="T57" fmla="*/ 7 h 14"/>
                  <a:gd name="T58" fmla="*/ 9 w 15"/>
                  <a:gd name="T59" fmla="*/ 8 h 14"/>
                  <a:gd name="T60" fmla="*/ 9 w 15"/>
                  <a:gd name="T61" fmla="*/ 8 h 14"/>
                  <a:gd name="T62" fmla="*/ 9 w 15"/>
                  <a:gd name="T63" fmla="*/ 8 h 14"/>
                  <a:gd name="T64" fmla="*/ 9 w 15"/>
                  <a:gd name="T65" fmla="*/ 9 h 14"/>
                  <a:gd name="T66" fmla="*/ 10 w 15"/>
                  <a:gd name="T67" fmla="*/ 9 h 14"/>
                  <a:gd name="T68" fmla="*/ 10 w 15"/>
                  <a:gd name="T69" fmla="*/ 9 h 14"/>
                  <a:gd name="T70" fmla="*/ 11 w 15"/>
                  <a:gd name="T71" fmla="*/ 9 h 14"/>
                  <a:gd name="T72" fmla="*/ 11 w 15"/>
                  <a:gd name="T73" fmla="*/ 10 h 14"/>
                  <a:gd name="T74" fmla="*/ 11 w 15"/>
                  <a:gd name="T75" fmla="*/ 10 h 14"/>
                  <a:gd name="T76" fmla="*/ 11 w 15"/>
                  <a:gd name="T77" fmla="*/ 10 h 14"/>
                  <a:gd name="T78" fmla="*/ 12 w 15"/>
                  <a:gd name="T79" fmla="*/ 10 h 14"/>
                  <a:gd name="T80" fmla="*/ 12 w 15"/>
                  <a:gd name="T81" fmla="*/ 11 h 14"/>
                  <a:gd name="T82" fmla="*/ 12 w 15"/>
                  <a:gd name="T83" fmla="*/ 11 h 14"/>
                  <a:gd name="T84" fmla="*/ 13 w 15"/>
                  <a:gd name="T85" fmla="*/ 11 h 14"/>
                  <a:gd name="T86" fmla="*/ 13 w 15"/>
                  <a:gd name="T87" fmla="*/ 12 h 14"/>
                  <a:gd name="T88" fmla="*/ 13 w 15"/>
                  <a:gd name="T89" fmla="*/ 12 h 14"/>
                  <a:gd name="T90" fmla="*/ 13 w 15"/>
                  <a:gd name="T91" fmla="*/ 12 h 14"/>
                  <a:gd name="T92" fmla="*/ 14 w 15"/>
                  <a:gd name="T93" fmla="*/ 12 h 14"/>
                  <a:gd name="T94" fmla="*/ 14 w 15"/>
                  <a:gd name="T95" fmla="*/ 13 h 14"/>
                  <a:gd name="T96" fmla="*/ 15 w 15"/>
                  <a:gd name="T97" fmla="*/ 13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Freeform 304"/>
              <p:cNvSpPr>
                <a:spLocks/>
              </p:cNvSpPr>
              <p:nvPr/>
            </p:nvSpPr>
            <p:spPr bwMode="auto">
              <a:xfrm>
                <a:off x="2665" y="1323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1 w 14"/>
                  <a:gd name="T7" fmla="*/ 0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1 h 15"/>
                  <a:gd name="T14" fmla="*/ 2 w 14"/>
                  <a:gd name="T15" fmla="*/ 2 h 15"/>
                  <a:gd name="T16" fmla="*/ 2 w 14"/>
                  <a:gd name="T17" fmla="*/ 2 h 15"/>
                  <a:gd name="T18" fmla="*/ 2 w 14"/>
                  <a:gd name="T19" fmla="*/ 2 h 15"/>
                  <a:gd name="T20" fmla="*/ 3 w 14"/>
                  <a:gd name="T21" fmla="*/ 2 h 15"/>
                  <a:gd name="T22" fmla="*/ 3 w 14"/>
                  <a:gd name="T23" fmla="*/ 3 h 15"/>
                  <a:gd name="T24" fmla="*/ 3 w 14"/>
                  <a:gd name="T25" fmla="*/ 3 h 15"/>
                  <a:gd name="T26" fmla="*/ 3 w 14"/>
                  <a:gd name="T27" fmla="*/ 3 h 15"/>
                  <a:gd name="T28" fmla="*/ 4 w 14"/>
                  <a:gd name="T29" fmla="*/ 3 h 15"/>
                  <a:gd name="T30" fmla="*/ 4 w 14"/>
                  <a:gd name="T31" fmla="*/ 4 h 15"/>
                  <a:gd name="T32" fmla="*/ 5 w 14"/>
                  <a:gd name="T33" fmla="*/ 4 h 15"/>
                  <a:gd name="T34" fmla="*/ 5 w 14"/>
                  <a:gd name="T35" fmla="*/ 5 h 15"/>
                  <a:gd name="T36" fmla="*/ 5 w 14"/>
                  <a:gd name="T37" fmla="*/ 5 h 15"/>
                  <a:gd name="T38" fmla="*/ 5 w 14"/>
                  <a:gd name="T39" fmla="*/ 5 h 15"/>
                  <a:gd name="T40" fmla="*/ 6 w 14"/>
                  <a:gd name="T41" fmla="*/ 5 h 15"/>
                  <a:gd name="T42" fmla="*/ 6 w 14"/>
                  <a:gd name="T43" fmla="*/ 6 h 15"/>
                  <a:gd name="T44" fmla="*/ 6 w 14"/>
                  <a:gd name="T45" fmla="*/ 6 h 15"/>
                  <a:gd name="T46" fmla="*/ 7 w 14"/>
                  <a:gd name="T47" fmla="*/ 7 h 15"/>
                  <a:gd name="T48" fmla="*/ 7 w 14"/>
                  <a:gd name="T49" fmla="*/ 7 h 15"/>
                  <a:gd name="T50" fmla="*/ 7 w 14"/>
                  <a:gd name="T51" fmla="*/ 7 h 15"/>
                  <a:gd name="T52" fmla="*/ 7 w 14"/>
                  <a:gd name="T53" fmla="*/ 7 h 15"/>
                  <a:gd name="T54" fmla="*/ 8 w 14"/>
                  <a:gd name="T55" fmla="*/ 8 h 15"/>
                  <a:gd name="T56" fmla="*/ 8 w 14"/>
                  <a:gd name="T57" fmla="*/ 8 h 15"/>
                  <a:gd name="T58" fmla="*/ 9 w 14"/>
                  <a:gd name="T59" fmla="*/ 9 h 15"/>
                  <a:gd name="T60" fmla="*/ 9 w 14"/>
                  <a:gd name="T61" fmla="*/ 9 h 15"/>
                  <a:gd name="T62" fmla="*/ 9 w 14"/>
                  <a:gd name="T63" fmla="*/ 9 h 15"/>
                  <a:gd name="T64" fmla="*/ 9 w 14"/>
                  <a:gd name="T65" fmla="*/ 9 h 15"/>
                  <a:gd name="T66" fmla="*/ 10 w 14"/>
                  <a:gd name="T67" fmla="*/ 10 h 15"/>
                  <a:gd name="T68" fmla="*/ 10 w 14"/>
                  <a:gd name="T69" fmla="*/ 10 h 15"/>
                  <a:gd name="T70" fmla="*/ 10 w 14"/>
                  <a:gd name="T71" fmla="*/ 10 h 15"/>
                  <a:gd name="T72" fmla="*/ 10 w 14"/>
                  <a:gd name="T73" fmla="*/ 10 h 15"/>
                  <a:gd name="T74" fmla="*/ 11 w 14"/>
                  <a:gd name="T75" fmla="*/ 11 h 15"/>
                  <a:gd name="T76" fmla="*/ 11 w 14"/>
                  <a:gd name="T77" fmla="*/ 11 h 15"/>
                  <a:gd name="T78" fmla="*/ 11 w 14"/>
                  <a:gd name="T79" fmla="*/ 12 h 15"/>
                  <a:gd name="T80" fmla="*/ 12 w 14"/>
                  <a:gd name="T81" fmla="*/ 12 h 15"/>
                  <a:gd name="T82" fmla="*/ 12 w 14"/>
                  <a:gd name="T83" fmla="*/ 12 h 15"/>
                  <a:gd name="T84" fmla="*/ 12 w 14"/>
                  <a:gd name="T85" fmla="*/ 13 h 15"/>
                  <a:gd name="T86" fmla="*/ 12 w 14"/>
                  <a:gd name="T87" fmla="*/ 13 h 15"/>
                  <a:gd name="T88" fmla="*/ 13 w 14"/>
                  <a:gd name="T89" fmla="*/ 13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4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Freeform 305"/>
              <p:cNvSpPr>
                <a:spLocks/>
              </p:cNvSpPr>
              <p:nvPr/>
            </p:nvSpPr>
            <p:spPr bwMode="auto">
              <a:xfrm>
                <a:off x="2679" y="1338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1 h 18"/>
                  <a:gd name="T6" fmla="*/ 1 w 15"/>
                  <a:gd name="T7" fmla="*/ 1 h 18"/>
                  <a:gd name="T8" fmla="*/ 2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2 h 18"/>
                  <a:gd name="T16" fmla="*/ 3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4 h 18"/>
                  <a:gd name="T26" fmla="*/ 4 w 15"/>
                  <a:gd name="T27" fmla="*/ 4 h 18"/>
                  <a:gd name="T28" fmla="*/ 5 w 15"/>
                  <a:gd name="T29" fmla="*/ 5 h 18"/>
                  <a:gd name="T30" fmla="*/ 5 w 15"/>
                  <a:gd name="T31" fmla="*/ 5 h 18"/>
                  <a:gd name="T32" fmla="*/ 5 w 15"/>
                  <a:gd name="T33" fmla="*/ 6 h 18"/>
                  <a:gd name="T34" fmla="*/ 5 w 15"/>
                  <a:gd name="T35" fmla="*/ 6 h 18"/>
                  <a:gd name="T36" fmla="*/ 6 w 15"/>
                  <a:gd name="T37" fmla="*/ 6 h 18"/>
                  <a:gd name="T38" fmla="*/ 6 w 15"/>
                  <a:gd name="T39" fmla="*/ 7 h 18"/>
                  <a:gd name="T40" fmla="*/ 6 w 15"/>
                  <a:gd name="T41" fmla="*/ 7 h 18"/>
                  <a:gd name="T42" fmla="*/ 7 w 15"/>
                  <a:gd name="T43" fmla="*/ 8 h 18"/>
                  <a:gd name="T44" fmla="*/ 7 w 15"/>
                  <a:gd name="T45" fmla="*/ 8 h 18"/>
                  <a:gd name="T46" fmla="*/ 7 w 15"/>
                  <a:gd name="T47" fmla="*/ 8 h 18"/>
                  <a:gd name="T48" fmla="*/ 7 w 15"/>
                  <a:gd name="T49" fmla="*/ 8 h 18"/>
                  <a:gd name="T50" fmla="*/ 8 w 15"/>
                  <a:gd name="T51" fmla="*/ 9 h 18"/>
                  <a:gd name="T52" fmla="*/ 8 w 15"/>
                  <a:gd name="T53" fmla="*/ 9 h 18"/>
                  <a:gd name="T54" fmla="*/ 9 w 15"/>
                  <a:gd name="T55" fmla="*/ 10 h 18"/>
                  <a:gd name="T56" fmla="*/ 9 w 15"/>
                  <a:gd name="T57" fmla="*/ 10 h 18"/>
                  <a:gd name="T58" fmla="*/ 9 w 15"/>
                  <a:gd name="T59" fmla="*/ 10 h 18"/>
                  <a:gd name="T60" fmla="*/ 9 w 15"/>
                  <a:gd name="T61" fmla="*/ 11 h 18"/>
                  <a:gd name="T62" fmla="*/ 10 w 15"/>
                  <a:gd name="T63" fmla="*/ 11 h 18"/>
                  <a:gd name="T64" fmla="*/ 10 w 15"/>
                  <a:gd name="T65" fmla="*/ 11 h 18"/>
                  <a:gd name="T66" fmla="*/ 10 w 15"/>
                  <a:gd name="T67" fmla="*/ 12 h 18"/>
                  <a:gd name="T68" fmla="*/ 10 w 15"/>
                  <a:gd name="T69" fmla="*/ 12 h 18"/>
                  <a:gd name="T70" fmla="*/ 11 w 15"/>
                  <a:gd name="T71" fmla="*/ 13 h 18"/>
                  <a:gd name="T72" fmla="*/ 11 w 15"/>
                  <a:gd name="T73" fmla="*/ 13 h 18"/>
                  <a:gd name="T74" fmla="*/ 11 w 15"/>
                  <a:gd name="T75" fmla="*/ 13 h 18"/>
                  <a:gd name="T76" fmla="*/ 12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5 h 18"/>
                  <a:gd name="T86" fmla="*/ 13 w 15"/>
                  <a:gd name="T87" fmla="*/ 16 h 18"/>
                  <a:gd name="T88" fmla="*/ 14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Freeform 306"/>
              <p:cNvSpPr>
                <a:spLocks/>
              </p:cNvSpPr>
              <p:nvPr/>
            </p:nvSpPr>
            <p:spPr bwMode="auto">
              <a:xfrm>
                <a:off x="2694" y="135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2 h 21"/>
                  <a:gd name="T10" fmla="*/ 1 w 15"/>
                  <a:gd name="T11" fmla="*/ 2 h 21"/>
                  <a:gd name="T12" fmla="*/ 2 w 15"/>
                  <a:gd name="T13" fmla="*/ 2 h 21"/>
                  <a:gd name="T14" fmla="*/ 2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3 w 15"/>
                  <a:gd name="T23" fmla="*/ 4 h 21"/>
                  <a:gd name="T24" fmla="*/ 4 w 15"/>
                  <a:gd name="T25" fmla="*/ 5 h 21"/>
                  <a:gd name="T26" fmla="*/ 4 w 15"/>
                  <a:gd name="T27" fmla="*/ 5 h 21"/>
                  <a:gd name="T28" fmla="*/ 4 w 15"/>
                  <a:gd name="T29" fmla="*/ 6 h 21"/>
                  <a:gd name="T30" fmla="*/ 4 w 15"/>
                  <a:gd name="T31" fmla="*/ 6 h 21"/>
                  <a:gd name="T32" fmla="*/ 5 w 15"/>
                  <a:gd name="T33" fmla="*/ 6 h 21"/>
                  <a:gd name="T34" fmla="*/ 5 w 15"/>
                  <a:gd name="T35" fmla="*/ 7 h 21"/>
                  <a:gd name="T36" fmla="*/ 5 w 15"/>
                  <a:gd name="T37" fmla="*/ 7 h 21"/>
                  <a:gd name="T38" fmla="*/ 6 w 15"/>
                  <a:gd name="T39" fmla="*/ 7 h 21"/>
                  <a:gd name="T40" fmla="*/ 6 w 15"/>
                  <a:gd name="T41" fmla="*/ 8 h 21"/>
                  <a:gd name="T42" fmla="*/ 6 w 15"/>
                  <a:gd name="T43" fmla="*/ 9 h 21"/>
                  <a:gd name="T44" fmla="*/ 6 w 15"/>
                  <a:gd name="T45" fmla="*/ 9 h 21"/>
                  <a:gd name="T46" fmla="*/ 7 w 15"/>
                  <a:gd name="T47" fmla="*/ 9 h 21"/>
                  <a:gd name="T48" fmla="*/ 7 w 15"/>
                  <a:gd name="T49" fmla="*/ 10 h 21"/>
                  <a:gd name="T50" fmla="*/ 8 w 15"/>
                  <a:gd name="T51" fmla="*/ 10 h 21"/>
                  <a:gd name="T52" fmla="*/ 8 w 15"/>
                  <a:gd name="T53" fmla="*/ 11 h 21"/>
                  <a:gd name="T54" fmla="*/ 8 w 15"/>
                  <a:gd name="T55" fmla="*/ 11 h 21"/>
                  <a:gd name="T56" fmla="*/ 8 w 15"/>
                  <a:gd name="T57" fmla="*/ 11 h 21"/>
                  <a:gd name="T58" fmla="*/ 9 w 15"/>
                  <a:gd name="T59" fmla="*/ 12 h 21"/>
                  <a:gd name="T60" fmla="*/ 9 w 15"/>
                  <a:gd name="T61" fmla="*/ 12 h 21"/>
                  <a:gd name="T62" fmla="*/ 9 w 15"/>
                  <a:gd name="T63" fmla="*/ 13 h 21"/>
                  <a:gd name="T64" fmla="*/ 10 w 15"/>
                  <a:gd name="T65" fmla="*/ 13 h 21"/>
                  <a:gd name="T66" fmla="*/ 10 w 15"/>
                  <a:gd name="T67" fmla="*/ 14 h 21"/>
                  <a:gd name="T68" fmla="*/ 10 w 15"/>
                  <a:gd name="T69" fmla="*/ 14 h 21"/>
                  <a:gd name="T70" fmla="*/ 10 w 15"/>
                  <a:gd name="T71" fmla="*/ 14 h 21"/>
                  <a:gd name="T72" fmla="*/ 11 w 15"/>
                  <a:gd name="T73" fmla="*/ 15 h 21"/>
                  <a:gd name="T74" fmla="*/ 11 w 15"/>
                  <a:gd name="T75" fmla="*/ 15 h 21"/>
                  <a:gd name="T76" fmla="*/ 11 w 15"/>
                  <a:gd name="T77" fmla="*/ 16 h 21"/>
                  <a:gd name="T78" fmla="*/ 12 w 15"/>
                  <a:gd name="T79" fmla="*/ 16 h 21"/>
                  <a:gd name="T80" fmla="*/ 12 w 15"/>
                  <a:gd name="T81" fmla="*/ 16 h 21"/>
                  <a:gd name="T82" fmla="*/ 12 w 15"/>
                  <a:gd name="T83" fmla="*/ 17 h 21"/>
                  <a:gd name="T84" fmla="*/ 13 w 15"/>
                  <a:gd name="T85" fmla="*/ 18 h 21"/>
                  <a:gd name="T86" fmla="*/ 13 w 15"/>
                  <a:gd name="T87" fmla="*/ 18 h 21"/>
                  <a:gd name="T88" fmla="*/ 13 w 15"/>
                  <a:gd name="T89" fmla="*/ 18 h 21"/>
                  <a:gd name="T90" fmla="*/ 13 w 15"/>
                  <a:gd name="T91" fmla="*/ 19 h 21"/>
                  <a:gd name="T92" fmla="*/ 14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Freeform 307"/>
              <p:cNvSpPr>
                <a:spLocks/>
              </p:cNvSpPr>
              <p:nvPr/>
            </p:nvSpPr>
            <p:spPr bwMode="auto">
              <a:xfrm>
                <a:off x="2709" y="1377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0 h 23"/>
                  <a:gd name="T4" fmla="*/ 0 w 14"/>
                  <a:gd name="T5" fmla="*/ 0 h 23"/>
                  <a:gd name="T6" fmla="*/ 0 w 14"/>
                  <a:gd name="T7" fmla="*/ 1 h 23"/>
                  <a:gd name="T8" fmla="*/ 1 w 14"/>
                  <a:gd name="T9" fmla="*/ 1 h 23"/>
                  <a:gd name="T10" fmla="*/ 1 w 14"/>
                  <a:gd name="T11" fmla="*/ 2 h 23"/>
                  <a:gd name="T12" fmla="*/ 2 w 14"/>
                  <a:gd name="T13" fmla="*/ 2 h 23"/>
                  <a:gd name="T14" fmla="*/ 2 w 14"/>
                  <a:gd name="T15" fmla="*/ 3 h 23"/>
                  <a:gd name="T16" fmla="*/ 2 w 14"/>
                  <a:gd name="T17" fmla="*/ 3 h 23"/>
                  <a:gd name="T18" fmla="*/ 2 w 14"/>
                  <a:gd name="T19" fmla="*/ 4 h 23"/>
                  <a:gd name="T20" fmla="*/ 3 w 14"/>
                  <a:gd name="T21" fmla="*/ 4 h 23"/>
                  <a:gd name="T22" fmla="*/ 3 w 14"/>
                  <a:gd name="T23" fmla="*/ 5 h 23"/>
                  <a:gd name="T24" fmla="*/ 3 w 14"/>
                  <a:gd name="T25" fmla="*/ 5 h 23"/>
                  <a:gd name="T26" fmla="*/ 3 w 14"/>
                  <a:gd name="T27" fmla="*/ 6 h 23"/>
                  <a:gd name="T28" fmla="*/ 4 w 14"/>
                  <a:gd name="T29" fmla="*/ 6 h 23"/>
                  <a:gd name="T30" fmla="*/ 4 w 14"/>
                  <a:gd name="T31" fmla="*/ 6 h 23"/>
                  <a:gd name="T32" fmla="*/ 4 w 14"/>
                  <a:gd name="T33" fmla="*/ 7 h 23"/>
                  <a:gd name="T34" fmla="*/ 5 w 14"/>
                  <a:gd name="T35" fmla="*/ 8 h 23"/>
                  <a:gd name="T36" fmla="*/ 5 w 14"/>
                  <a:gd name="T37" fmla="*/ 8 h 23"/>
                  <a:gd name="T38" fmla="*/ 5 w 14"/>
                  <a:gd name="T39" fmla="*/ 8 h 23"/>
                  <a:gd name="T40" fmla="*/ 6 w 14"/>
                  <a:gd name="T41" fmla="*/ 9 h 23"/>
                  <a:gd name="T42" fmla="*/ 6 w 14"/>
                  <a:gd name="T43" fmla="*/ 9 h 23"/>
                  <a:gd name="T44" fmla="*/ 6 w 14"/>
                  <a:gd name="T45" fmla="*/ 10 h 23"/>
                  <a:gd name="T46" fmla="*/ 7 w 14"/>
                  <a:gd name="T47" fmla="*/ 10 h 23"/>
                  <a:gd name="T48" fmla="*/ 7 w 14"/>
                  <a:gd name="T49" fmla="*/ 11 h 23"/>
                  <a:gd name="T50" fmla="*/ 7 w 14"/>
                  <a:gd name="T51" fmla="*/ 11 h 23"/>
                  <a:gd name="T52" fmla="*/ 7 w 14"/>
                  <a:gd name="T53" fmla="*/ 12 h 23"/>
                  <a:gd name="T54" fmla="*/ 8 w 14"/>
                  <a:gd name="T55" fmla="*/ 12 h 23"/>
                  <a:gd name="T56" fmla="*/ 8 w 14"/>
                  <a:gd name="T57" fmla="*/ 13 h 23"/>
                  <a:gd name="T58" fmla="*/ 8 w 14"/>
                  <a:gd name="T59" fmla="*/ 13 h 23"/>
                  <a:gd name="T60" fmla="*/ 9 w 14"/>
                  <a:gd name="T61" fmla="*/ 14 h 23"/>
                  <a:gd name="T62" fmla="*/ 9 w 14"/>
                  <a:gd name="T63" fmla="*/ 14 h 23"/>
                  <a:gd name="T64" fmla="*/ 9 w 14"/>
                  <a:gd name="T65" fmla="*/ 15 h 23"/>
                  <a:gd name="T66" fmla="*/ 10 w 14"/>
                  <a:gd name="T67" fmla="*/ 15 h 23"/>
                  <a:gd name="T68" fmla="*/ 10 w 14"/>
                  <a:gd name="T69" fmla="*/ 16 h 23"/>
                  <a:gd name="T70" fmla="*/ 10 w 14"/>
                  <a:gd name="T71" fmla="*/ 16 h 23"/>
                  <a:gd name="T72" fmla="*/ 11 w 14"/>
                  <a:gd name="T73" fmla="*/ 17 h 23"/>
                  <a:gd name="T74" fmla="*/ 11 w 14"/>
                  <a:gd name="T75" fmla="*/ 17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1 h 23"/>
                  <a:gd name="T90" fmla="*/ 13 w 14"/>
                  <a:gd name="T91" fmla="*/ 21 h 23"/>
                  <a:gd name="T92" fmla="*/ 14 w 14"/>
                  <a:gd name="T93" fmla="*/ 22 h 23"/>
                  <a:gd name="T94" fmla="*/ 14 w 14"/>
                  <a:gd name="T95" fmla="*/ 22 h 23"/>
                  <a:gd name="T96" fmla="*/ 14 w 14"/>
                  <a:gd name="T97" fmla="*/ 23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1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Freeform 308"/>
              <p:cNvSpPr>
                <a:spLocks/>
              </p:cNvSpPr>
              <p:nvPr/>
            </p:nvSpPr>
            <p:spPr bwMode="auto">
              <a:xfrm>
                <a:off x="2723" y="1400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1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2 w 15"/>
                  <a:gd name="T9" fmla="*/ 2 h 27"/>
                  <a:gd name="T10" fmla="*/ 2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3 w 15"/>
                  <a:gd name="T17" fmla="*/ 4 h 27"/>
                  <a:gd name="T18" fmla="*/ 3 w 15"/>
                  <a:gd name="T19" fmla="*/ 5 h 27"/>
                  <a:gd name="T20" fmla="*/ 4 w 15"/>
                  <a:gd name="T21" fmla="*/ 6 h 27"/>
                  <a:gd name="T22" fmla="*/ 4 w 15"/>
                  <a:gd name="T23" fmla="*/ 6 h 27"/>
                  <a:gd name="T24" fmla="*/ 4 w 15"/>
                  <a:gd name="T25" fmla="*/ 7 h 27"/>
                  <a:gd name="T26" fmla="*/ 4 w 15"/>
                  <a:gd name="T27" fmla="*/ 7 h 27"/>
                  <a:gd name="T28" fmla="*/ 5 w 15"/>
                  <a:gd name="T29" fmla="*/ 7 h 27"/>
                  <a:gd name="T30" fmla="*/ 5 w 15"/>
                  <a:gd name="T31" fmla="*/ 8 h 27"/>
                  <a:gd name="T32" fmla="*/ 5 w 15"/>
                  <a:gd name="T33" fmla="*/ 9 h 27"/>
                  <a:gd name="T34" fmla="*/ 5 w 15"/>
                  <a:gd name="T35" fmla="*/ 9 h 27"/>
                  <a:gd name="T36" fmla="*/ 6 w 15"/>
                  <a:gd name="T37" fmla="*/ 10 h 27"/>
                  <a:gd name="T38" fmla="*/ 6 w 15"/>
                  <a:gd name="T39" fmla="*/ 10 h 27"/>
                  <a:gd name="T40" fmla="*/ 6 w 15"/>
                  <a:gd name="T41" fmla="*/ 11 h 27"/>
                  <a:gd name="T42" fmla="*/ 7 w 15"/>
                  <a:gd name="T43" fmla="*/ 11 h 27"/>
                  <a:gd name="T44" fmla="*/ 7 w 15"/>
                  <a:gd name="T45" fmla="*/ 12 h 27"/>
                  <a:gd name="T46" fmla="*/ 7 w 15"/>
                  <a:gd name="T47" fmla="*/ 13 h 27"/>
                  <a:gd name="T48" fmla="*/ 7 w 15"/>
                  <a:gd name="T49" fmla="*/ 13 h 27"/>
                  <a:gd name="T50" fmla="*/ 8 w 15"/>
                  <a:gd name="T51" fmla="*/ 14 h 27"/>
                  <a:gd name="T52" fmla="*/ 8 w 15"/>
                  <a:gd name="T53" fmla="*/ 14 h 27"/>
                  <a:gd name="T54" fmla="*/ 9 w 15"/>
                  <a:gd name="T55" fmla="*/ 15 h 27"/>
                  <a:gd name="T56" fmla="*/ 9 w 15"/>
                  <a:gd name="T57" fmla="*/ 15 h 27"/>
                  <a:gd name="T58" fmla="*/ 9 w 15"/>
                  <a:gd name="T59" fmla="*/ 16 h 27"/>
                  <a:gd name="T60" fmla="*/ 9 w 15"/>
                  <a:gd name="T61" fmla="*/ 16 h 27"/>
                  <a:gd name="T62" fmla="*/ 10 w 15"/>
                  <a:gd name="T63" fmla="*/ 17 h 27"/>
                  <a:gd name="T64" fmla="*/ 10 w 15"/>
                  <a:gd name="T65" fmla="*/ 18 h 27"/>
                  <a:gd name="T66" fmla="*/ 10 w 15"/>
                  <a:gd name="T67" fmla="*/ 18 h 27"/>
                  <a:gd name="T68" fmla="*/ 11 w 15"/>
                  <a:gd name="T69" fmla="*/ 19 h 27"/>
                  <a:gd name="T70" fmla="*/ 11 w 15"/>
                  <a:gd name="T71" fmla="*/ 19 h 27"/>
                  <a:gd name="T72" fmla="*/ 11 w 15"/>
                  <a:gd name="T73" fmla="*/ 20 h 27"/>
                  <a:gd name="T74" fmla="*/ 11 w 15"/>
                  <a:gd name="T75" fmla="*/ 20 h 27"/>
                  <a:gd name="T76" fmla="*/ 12 w 15"/>
                  <a:gd name="T77" fmla="*/ 21 h 27"/>
                  <a:gd name="T78" fmla="*/ 12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3 w 15"/>
                  <a:gd name="T85" fmla="*/ 23 h 27"/>
                  <a:gd name="T86" fmla="*/ 13 w 15"/>
                  <a:gd name="T87" fmla="*/ 24 h 27"/>
                  <a:gd name="T88" fmla="*/ 14 w 15"/>
                  <a:gd name="T89" fmla="*/ 24 h 27"/>
                  <a:gd name="T90" fmla="*/ 14 w 15"/>
                  <a:gd name="T91" fmla="*/ 25 h 27"/>
                  <a:gd name="T92" fmla="*/ 14 w 15"/>
                  <a:gd name="T93" fmla="*/ 25 h 27"/>
                  <a:gd name="T94" fmla="*/ 14 w 15"/>
                  <a:gd name="T95" fmla="*/ 26 h 27"/>
                  <a:gd name="T96" fmla="*/ 15 w 15"/>
                  <a:gd name="T97" fmla="*/ 27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6" name="Freeform 309"/>
              <p:cNvSpPr>
                <a:spLocks/>
              </p:cNvSpPr>
              <p:nvPr/>
            </p:nvSpPr>
            <p:spPr bwMode="auto">
              <a:xfrm>
                <a:off x="2738" y="1427"/>
                <a:ext cx="15" cy="31"/>
              </a:xfrm>
              <a:custGeom>
                <a:avLst/>
                <a:gdLst>
                  <a:gd name="T0" fmla="*/ 0 w 15"/>
                  <a:gd name="T1" fmla="*/ 0 h 31"/>
                  <a:gd name="T2" fmla="*/ 0 w 15"/>
                  <a:gd name="T3" fmla="*/ 1 h 31"/>
                  <a:gd name="T4" fmla="*/ 1 w 15"/>
                  <a:gd name="T5" fmla="*/ 2 h 31"/>
                  <a:gd name="T6" fmla="*/ 1 w 15"/>
                  <a:gd name="T7" fmla="*/ 2 h 31"/>
                  <a:gd name="T8" fmla="*/ 1 w 15"/>
                  <a:gd name="T9" fmla="*/ 3 h 31"/>
                  <a:gd name="T10" fmla="*/ 1 w 15"/>
                  <a:gd name="T11" fmla="*/ 3 h 31"/>
                  <a:gd name="T12" fmla="*/ 2 w 15"/>
                  <a:gd name="T13" fmla="*/ 4 h 31"/>
                  <a:gd name="T14" fmla="*/ 2 w 15"/>
                  <a:gd name="T15" fmla="*/ 4 h 31"/>
                  <a:gd name="T16" fmla="*/ 3 w 15"/>
                  <a:gd name="T17" fmla="*/ 5 h 31"/>
                  <a:gd name="T18" fmla="*/ 3 w 15"/>
                  <a:gd name="T19" fmla="*/ 6 h 31"/>
                  <a:gd name="T20" fmla="*/ 3 w 15"/>
                  <a:gd name="T21" fmla="*/ 6 h 31"/>
                  <a:gd name="T22" fmla="*/ 3 w 15"/>
                  <a:gd name="T23" fmla="*/ 7 h 31"/>
                  <a:gd name="T24" fmla="*/ 4 w 15"/>
                  <a:gd name="T25" fmla="*/ 7 h 31"/>
                  <a:gd name="T26" fmla="*/ 4 w 15"/>
                  <a:gd name="T27" fmla="*/ 8 h 31"/>
                  <a:gd name="T28" fmla="*/ 4 w 15"/>
                  <a:gd name="T29" fmla="*/ 9 h 31"/>
                  <a:gd name="T30" fmla="*/ 5 w 15"/>
                  <a:gd name="T31" fmla="*/ 9 h 31"/>
                  <a:gd name="T32" fmla="*/ 5 w 15"/>
                  <a:gd name="T33" fmla="*/ 10 h 31"/>
                  <a:gd name="T34" fmla="*/ 5 w 15"/>
                  <a:gd name="T35" fmla="*/ 10 h 31"/>
                  <a:gd name="T36" fmla="*/ 5 w 15"/>
                  <a:gd name="T37" fmla="*/ 11 h 31"/>
                  <a:gd name="T38" fmla="*/ 6 w 15"/>
                  <a:gd name="T39" fmla="*/ 12 h 31"/>
                  <a:gd name="T40" fmla="*/ 6 w 15"/>
                  <a:gd name="T41" fmla="*/ 12 h 31"/>
                  <a:gd name="T42" fmla="*/ 6 w 15"/>
                  <a:gd name="T43" fmla="*/ 13 h 31"/>
                  <a:gd name="T44" fmla="*/ 6 w 15"/>
                  <a:gd name="T45" fmla="*/ 14 h 31"/>
                  <a:gd name="T46" fmla="*/ 7 w 15"/>
                  <a:gd name="T47" fmla="*/ 14 h 31"/>
                  <a:gd name="T48" fmla="*/ 7 w 15"/>
                  <a:gd name="T49" fmla="*/ 15 h 31"/>
                  <a:gd name="T50" fmla="*/ 8 w 15"/>
                  <a:gd name="T51" fmla="*/ 16 h 31"/>
                  <a:gd name="T52" fmla="*/ 8 w 15"/>
                  <a:gd name="T53" fmla="*/ 16 h 31"/>
                  <a:gd name="T54" fmla="*/ 8 w 15"/>
                  <a:gd name="T55" fmla="*/ 17 h 31"/>
                  <a:gd name="T56" fmla="*/ 8 w 15"/>
                  <a:gd name="T57" fmla="*/ 17 h 31"/>
                  <a:gd name="T58" fmla="*/ 9 w 15"/>
                  <a:gd name="T59" fmla="*/ 18 h 31"/>
                  <a:gd name="T60" fmla="*/ 9 w 15"/>
                  <a:gd name="T61" fmla="*/ 19 h 31"/>
                  <a:gd name="T62" fmla="*/ 9 w 15"/>
                  <a:gd name="T63" fmla="*/ 19 h 31"/>
                  <a:gd name="T64" fmla="*/ 10 w 15"/>
                  <a:gd name="T65" fmla="*/ 20 h 31"/>
                  <a:gd name="T66" fmla="*/ 10 w 15"/>
                  <a:gd name="T67" fmla="*/ 21 h 31"/>
                  <a:gd name="T68" fmla="*/ 10 w 15"/>
                  <a:gd name="T69" fmla="*/ 21 h 31"/>
                  <a:gd name="T70" fmla="*/ 10 w 15"/>
                  <a:gd name="T71" fmla="*/ 22 h 31"/>
                  <a:gd name="T72" fmla="*/ 11 w 15"/>
                  <a:gd name="T73" fmla="*/ 23 h 31"/>
                  <a:gd name="T74" fmla="*/ 11 w 15"/>
                  <a:gd name="T75" fmla="*/ 23 h 31"/>
                  <a:gd name="T76" fmla="*/ 12 w 15"/>
                  <a:gd name="T77" fmla="*/ 24 h 31"/>
                  <a:gd name="T78" fmla="*/ 12 w 15"/>
                  <a:gd name="T79" fmla="*/ 24 h 31"/>
                  <a:gd name="T80" fmla="*/ 12 w 15"/>
                  <a:gd name="T81" fmla="*/ 25 h 31"/>
                  <a:gd name="T82" fmla="*/ 12 w 15"/>
                  <a:gd name="T83" fmla="*/ 26 h 31"/>
                  <a:gd name="T84" fmla="*/ 13 w 15"/>
                  <a:gd name="T85" fmla="*/ 26 h 31"/>
                  <a:gd name="T86" fmla="*/ 13 w 15"/>
                  <a:gd name="T87" fmla="*/ 27 h 31"/>
                  <a:gd name="T88" fmla="*/ 13 w 15"/>
                  <a:gd name="T89" fmla="*/ 28 h 31"/>
                  <a:gd name="T90" fmla="*/ 13 w 15"/>
                  <a:gd name="T91" fmla="*/ 28 h 31"/>
                  <a:gd name="T92" fmla="*/ 14 w 15"/>
                  <a:gd name="T93" fmla="*/ 29 h 31"/>
                  <a:gd name="T94" fmla="*/ 14 w 15"/>
                  <a:gd name="T95" fmla="*/ 30 h 31"/>
                  <a:gd name="T96" fmla="*/ 14 w 15"/>
                  <a:gd name="T97" fmla="*/ 30 h 31"/>
                  <a:gd name="T98" fmla="*/ 15 w 15"/>
                  <a:gd name="T9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1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5" y="3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7" name="Freeform 310"/>
              <p:cNvSpPr>
                <a:spLocks/>
              </p:cNvSpPr>
              <p:nvPr/>
            </p:nvSpPr>
            <p:spPr bwMode="auto">
              <a:xfrm>
                <a:off x="2753" y="1458"/>
                <a:ext cx="14" cy="35"/>
              </a:xfrm>
              <a:custGeom>
                <a:avLst/>
                <a:gdLst>
                  <a:gd name="T0" fmla="*/ 0 w 14"/>
                  <a:gd name="T1" fmla="*/ 0 h 35"/>
                  <a:gd name="T2" fmla="*/ 0 w 14"/>
                  <a:gd name="T3" fmla="*/ 1 h 35"/>
                  <a:gd name="T4" fmla="*/ 0 w 14"/>
                  <a:gd name="T5" fmla="*/ 1 h 35"/>
                  <a:gd name="T6" fmla="*/ 0 w 14"/>
                  <a:gd name="T7" fmla="*/ 2 h 35"/>
                  <a:gd name="T8" fmla="*/ 1 w 14"/>
                  <a:gd name="T9" fmla="*/ 3 h 35"/>
                  <a:gd name="T10" fmla="*/ 1 w 14"/>
                  <a:gd name="T11" fmla="*/ 3 h 35"/>
                  <a:gd name="T12" fmla="*/ 2 w 14"/>
                  <a:gd name="T13" fmla="*/ 4 h 35"/>
                  <a:gd name="T14" fmla="*/ 2 w 14"/>
                  <a:gd name="T15" fmla="*/ 5 h 35"/>
                  <a:gd name="T16" fmla="*/ 2 w 14"/>
                  <a:gd name="T17" fmla="*/ 6 h 35"/>
                  <a:gd name="T18" fmla="*/ 2 w 14"/>
                  <a:gd name="T19" fmla="*/ 6 h 35"/>
                  <a:gd name="T20" fmla="*/ 3 w 14"/>
                  <a:gd name="T21" fmla="*/ 7 h 35"/>
                  <a:gd name="T22" fmla="*/ 3 w 14"/>
                  <a:gd name="T23" fmla="*/ 8 h 35"/>
                  <a:gd name="T24" fmla="*/ 3 w 14"/>
                  <a:gd name="T25" fmla="*/ 8 h 35"/>
                  <a:gd name="T26" fmla="*/ 4 w 14"/>
                  <a:gd name="T27" fmla="*/ 9 h 35"/>
                  <a:gd name="T28" fmla="*/ 4 w 14"/>
                  <a:gd name="T29" fmla="*/ 9 h 35"/>
                  <a:gd name="T30" fmla="*/ 4 w 14"/>
                  <a:gd name="T31" fmla="*/ 10 h 35"/>
                  <a:gd name="T32" fmla="*/ 4 w 14"/>
                  <a:gd name="T33" fmla="*/ 11 h 35"/>
                  <a:gd name="T34" fmla="*/ 5 w 14"/>
                  <a:gd name="T35" fmla="*/ 12 h 35"/>
                  <a:gd name="T36" fmla="*/ 5 w 14"/>
                  <a:gd name="T37" fmla="*/ 13 h 35"/>
                  <a:gd name="T38" fmla="*/ 5 w 14"/>
                  <a:gd name="T39" fmla="*/ 13 h 35"/>
                  <a:gd name="T40" fmla="*/ 5 w 14"/>
                  <a:gd name="T41" fmla="*/ 14 h 35"/>
                  <a:gd name="T42" fmla="*/ 6 w 14"/>
                  <a:gd name="T43" fmla="*/ 15 h 35"/>
                  <a:gd name="T44" fmla="*/ 6 w 14"/>
                  <a:gd name="T45" fmla="*/ 15 h 35"/>
                  <a:gd name="T46" fmla="*/ 7 w 14"/>
                  <a:gd name="T47" fmla="*/ 16 h 35"/>
                  <a:gd name="T48" fmla="*/ 7 w 14"/>
                  <a:gd name="T49" fmla="*/ 16 h 35"/>
                  <a:gd name="T50" fmla="*/ 7 w 14"/>
                  <a:gd name="T51" fmla="*/ 17 h 35"/>
                  <a:gd name="T52" fmla="*/ 7 w 14"/>
                  <a:gd name="T53" fmla="*/ 18 h 35"/>
                  <a:gd name="T54" fmla="*/ 8 w 14"/>
                  <a:gd name="T55" fmla="*/ 19 h 35"/>
                  <a:gd name="T56" fmla="*/ 8 w 14"/>
                  <a:gd name="T57" fmla="*/ 20 h 35"/>
                  <a:gd name="T58" fmla="*/ 8 w 14"/>
                  <a:gd name="T59" fmla="*/ 20 h 35"/>
                  <a:gd name="T60" fmla="*/ 9 w 14"/>
                  <a:gd name="T61" fmla="*/ 21 h 35"/>
                  <a:gd name="T62" fmla="*/ 9 w 14"/>
                  <a:gd name="T63" fmla="*/ 22 h 35"/>
                  <a:gd name="T64" fmla="*/ 9 w 14"/>
                  <a:gd name="T65" fmla="*/ 22 h 35"/>
                  <a:gd name="T66" fmla="*/ 9 w 14"/>
                  <a:gd name="T67" fmla="*/ 23 h 35"/>
                  <a:gd name="T68" fmla="*/ 10 w 14"/>
                  <a:gd name="T69" fmla="*/ 24 h 35"/>
                  <a:gd name="T70" fmla="*/ 10 w 14"/>
                  <a:gd name="T71" fmla="*/ 25 h 35"/>
                  <a:gd name="T72" fmla="*/ 11 w 14"/>
                  <a:gd name="T73" fmla="*/ 25 h 35"/>
                  <a:gd name="T74" fmla="*/ 11 w 14"/>
                  <a:gd name="T75" fmla="*/ 26 h 35"/>
                  <a:gd name="T76" fmla="*/ 11 w 14"/>
                  <a:gd name="T77" fmla="*/ 27 h 35"/>
                  <a:gd name="T78" fmla="*/ 11 w 14"/>
                  <a:gd name="T79" fmla="*/ 27 h 35"/>
                  <a:gd name="T80" fmla="*/ 12 w 14"/>
                  <a:gd name="T81" fmla="*/ 28 h 35"/>
                  <a:gd name="T82" fmla="*/ 12 w 14"/>
                  <a:gd name="T83" fmla="*/ 29 h 35"/>
                  <a:gd name="T84" fmla="*/ 12 w 14"/>
                  <a:gd name="T85" fmla="*/ 30 h 35"/>
                  <a:gd name="T86" fmla="*/ 12 w 14"/>
                  <a:gd name="T87" fmla="*/ 30 h 35"/>
                  <a:gd name="T88" fmla="*/ 13 w 14"/>
                  <a:gd name="T89" fmla="*/ 31 h 35"/>
                  <a:gd name="T90" fmla="*/ 13 w 14"/>
                  <a:gd name="T91" fmla="*/ 32 h 35"/>
                  <a:gd name="T92" fmla="*/ 13 w 14"/>
                  <a:gd name="T93" fmla="*/ 33 h 35"/>
                  <a:gd name="T94" fmla="*/ 14 w 14"/>
                  <a:gd name="T95" fmla="*/ 34 h 35"/>
                  <a:gd name="T96" fmla="*/ 14 w 14"/>
                  <a:gd name="T97" fmla="*/ 34 h 35"/>
                  <a:gd name="T98" fmla="*/ 14 w 14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5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8" name="Freeform 311"/>
              <p:cNvSpPr>
                <a:spLocks/>
              </p:cNvSpPr>
              <p:nvPr/>
            </p:nvSpPr>
            <p:spPr bwMode="auto">
              <a:xfrm>
                <a:off x="2767" y="1493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2 w 15"/>
                  <a:gd name="T9" fmla="*/ 3 h 40"/>
                  <a:gd name="T10" fmla="*/ 2 w 15"/>
                  <a:gd name="T11" fmla="*/ 4 h 40"/>
                  <a:gd name="T12" fmla="*/ 2 w 15"/>
                  <a:gd name="T13" fmla="*/ 4 h 40"/>
                  <a:gd name="T14" fmla="*/ 2 w 15"/>
                  <a:gd name="T15" fmla="*/ 5 h 40"/>
                  <a:gd name="T16" fmla="*/ 3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4 w 15"/>
                  <a:gd name="T23" fmla="*/ 8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3 h 40"/>
                  <a:gd name="T34" fmla="*/ 6 w 15"/>
                  <a:gd name="T35" fmla="*/ 13 h 40"/>
                  <a:gd name="T36" fmla="*/ 6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7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8 w 15"/>
                  <a:gd name="T51" fmla="*/ 20 h 40"/>
                  <a:gd name="T52" fmla="*/ 8 w 15"/>
                  <a:gd name="T53" fmla="*/ 20 h 40"/>
                  <a:gd name="T54" fmla="*/ 8 w 15"/>
                  <a:gd name="T55" fmla="*/ 21 h 40"/>
                  <a:gd name="T56" fmla="*/ 9 w 15"/>
                  <a:gd name="T57" fmla="*/ 22 h 40"/>
                  <a:gd name="T58" fmla="*/ 9 w 15"/>
                  <a:gd name="T59" fmla="*/ 23 h 40"/>
                  <a:gd name="T60" fmla="*/ 9 w 15"/>
                  <a:gd name="T61" fmla="*/ 24 h 40"/>
                  <a:gd name="T62" fmla="*/ 10 w 15"/>
                  <a:gd name="T63" fmla="*/ 25 h 40"/>
                  <a:gd name="T64" fmla="*/ 10 w 15"/>
                  <a:gd name="T65" fmla="*/ 25 h 40"/>
                  <a:gd name="T66" fmla="*/ 10 w 15"/>
                  <a:gd name="T67" fmla="*/ 26 h 40"/>
                  <a:gd name="T68" fmla="*/ 11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29 h 40"/>
                  <a:gd name="T76" fmla="*/ 12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3 w 15"/>
                  <a:gd name="T83" fmla="*/ 33 h 40"/>
                  <a:gd name="T84" fmla="*/ 13 w 15"/>
                  <a:gd name="T85" fmla="*/ 34 h 40"/>
                  <a:gd name="T86" fmla="*/ 13 w 15"/>
                  <a:gd name="T87" fmla="*/ 34 h 40"/>
                  <a:gd name="T88" fmla="*/ 14 w 15"/>
                  <a:gd name="T89" fmla="*/ 36 h 40"/>
                  <a:gd name="T90" fmla="*/ 14 w 15"/>
                  <a:gd name="T91" fmla="*/ 36 h 40"/>
                  <a:gd name="T92" fmla="*/ 14 w 15"/>
                  <a:gd name="T93" fmla="*/ 37 h 40"/>
                  <a:gd name="T94" fmla="*/ 14 w 15"/>
                  <a:gd name="T95" fmla="*/ 38 h 40"/>
                  <a:gd name="T96" fmla="*/ 15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2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4"/>
                    </a:lnTo>
                    <a:lnTo>
                      <a:pt x="14" y="36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5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9" name="Freeform 312"/>
              <p:cNvSpPr>
                <a:spLocks/>
              </p:cNvSpPr>
              <p:nvPr/>
            </p:nvSpPr>
            <p:spPr bwMode="auto">
              <a:xfrm>
                <a:off x="2782" y="153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1 h 45"/>
                  <a:gd name="T6" fmla="*/ 1 w 15"/>
                  <a:gd name="T7" fmla="*/ 2 h 45"/>
                  <a:gd name="T8" fmla="*/ 1 w 15"/>
                  <a:gd name="T9" fmla="*/ 3 h 45"/>
                  <a:gd name="T10" fmla="*/ 1 w 15"/>
                  <a:gd name="T11" fmla="*/ 4 h 45"/>
                  <a:gd name="T12" fmla="*/ 2 w 15"/>
                  <a:gd name="T13" fmla="*/ 5 h 45"/>
                  <a:gd name="T14" fmla="*/ 2 w 15"/>
                  <a:gd name="T15" fmla="*/ 6 h 45"/>
                  <a:gd name="T16" fmla="*/ 3 w 15"/>
                  <a:gd name="T17" fmla="*/ 7 h 45"/>
                  <a:gd name="T18" fmla="*/ 3 w 15"/>
                  <a:gd name="T19" fmla="*/ 8 h 45"/>
                  <a:gd name="T20" fmla="*/ 3 w 15"/>
                  <a:gd name="T21" fmla="*/ 8 h 45"/>
                  <a:gd name="T22" fmla="*/ 3 w 15"/>
                  <a:gd name="T23" fmla="*/ 9 h 45"/>
                  <a:gd name="T24" fmla="*/ 4 w 15"/>
                  <a:gd name="T25" fmla="*/ 10 h 45"/>
                  <a:gd name="T26" fmla="*/ 4 w 15"/>
                  <a:gd name="T27" fmla="*/ 11 h 45"/>
                  <a:gd name="T28" fmla="*/ 4 w 15"/>
                  <a:gd name="T29" fmla="*/ 12 h 45"/>
                  <a:gd name="T30" fmla="*/ 5 w 15"/>
                  <a:gd name="T31" fmla="*/ 13 h 45"/>
                  <a:gd name="T32" fmla="*/ 5 w 15"/>
                  <a:gd name="T33" fmla="*/ 14 h 45"/>
                  <a:gd name="T34" fmla="*/ 5 w 15"/>
                  <a:gd name="T35" fmla="*/ 15 h 45"/>
                  <a:gd name="T36" fmla="*/ 5 w 15"/>
                  <a:gd name="T37" fmla="*/ 15 h 45"/>
                  <a:gd name="T38" fmla="*/ 6 w 15"/>
                  <a:gd name="T39" fmla="*/ 17 h 45"/>
                  <a:gd name="T40" fmla="*/ 6 w 15"/>
                  <a:gd name="T41" fmla="*/ 17 h 45"/>
                  <a:gd name="T42" fmla="*/ 6 w 15"/>
                  <a:gd name="T43" fmla="*/ 18 h 45"/>
                  <a:gd name="T44" fmla="*/ 6 w 15"/>
                  <a:gd name="T45" fmla="*/ 19 h 45"/>
                  <a:gd name="T46" fmla="*/ 7 w 15"/>
                  <a:gd name="T47" fmla="*/ 20 h 45"/>
                  <a:gd name="T48" fmla="*/ 7 w 15"/>
                  <a:gd name="T49" fmla="*/ 21 h 45"/>
                  <a:gd name="T50" fmla="*/ 8 w 15"/>
                  <a:gd name="T51" fmla="*/ 22 h 45"/>
                  <a:gd name="T52" fmla="*/ 8 w 15"/>
                  <a:gd name="T53" fmla="*/ 23 h 45"/>
                  <a:gd name="T54" fmla="*/ 8 w 15"/>
                  <a:gd name="T55" fmla="*/ 24 h 45"/>
                  <a:gd name="T56" fmla="*/ 8 w 15"/>
                  <a:gd name="T57" fmla="*/ 25 h 45"/>
                  <a:gd name="T58" fmla="*/ 9 w 15"/>
                  <a:gd name="T59" fmla="*/ 26 h 45"/>
                  <a:gd name="T60" fmla="*/ 9 w 15"/>
                  <a:gd name="T61" fmla="*/ 26 h 45"/>
                  <a:gd name="T62" fmla="*/ 9 w 15"/>
                  <a:gd name="T63" fmla="*/ 28 h 45"/>
                  <a:gd name="T64" fmla="*/ 10 w 15"/>
                  <a:gd name="T65" fmla="*/ 28 h 45"/>
                  <a:gd name="T66" fmla="*/ 10 w 15"/>
                  <a:gd name="T67" fmla="*/ 29 h 45"/>
                  <a:gd name="T68" fmla="*/ 10 w 15"/>
                  <a:gd name="T69" fmla="*/ 30 h 45"/>
                  <a:gd name="T70" fmla="*/ 10 w 15"/>
                  <a:gd name="T71" fmla="*/ 31 h 45"/>
                  <a:gd name="T72" fmla="*/ 11 w 15"/>
                  <a:gd name="T73" fmla="*/ 32 h 45"/>
                  <a:gd name="T74" fmla="*/ 11 w 15"/>
                  <a:gd name="T75" fmla="*/ 33 h 45"/>
                  <a:gd name="T76" fmla="*/ 12 w 15"/>
                  <a:gd name="T77" fmla="*/ 34 h 45"/>
                  <a:gd name="T78" fmla="*/ 12 w 15"/>
                  <a:gd name="T79" fmla="*/ 35 h 45"/>
                  <a:gd name="T80" fmla="*/ 12 w 15"/>
                  <a:gd name="T81" fmla="*/ 36 h 45"/>
                  <a:gd name="T82" fmla="*/ 12 w 15"/>
                  <a:gd name="T83" fmla="*/ 37 h 45"/>
                  <a:gd name="T84" fmla="*/ 13 w 15"/>
                  <a:gd name="T85" fmla="*/ 38 h 45"/>
                  <a:gd name="T86" fmla="*/ 13 w 15"/>
                  <a:gd name="T87" fmla="*/ 39 h 45"/>
                  <a:gd name="T88" fmla="*/ 13 w 15"/>
                  <a:gd name="T89" fmla="*/ 40 h 45"/>
                  <a:gd name="T90" fmla="*/ 14 w 15"/>
                  <a:gd name="T91" fmla="*/ 41 h 45"/>
                  <a:gd name="T92" fmla="*/ 14 w 15"/>
                  <a:gd name="T93" fmla="*/ 42 h 45"/>
                  <a:gd name="T94" fmla="*/ 14 w 15"/>
                  <a:gd name="T95" fmla="*/ 43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0" name="Freeform 313"/>
              <p:cNvSpPr>
                <a:spLocks/>
              </p:cNvSpPr>
              <p:nvPr/>
            </p:nvSpPr>
            <p:spPr bwMode="auto">
              <a:xfrm>
                <a:off x="2797" y="1578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0 w 14"/>
                  <a:gd name="T3" fmla="*/ 0 h 50"/>
                  <a:gd name="T4" fmla="*/ 0 w 14"/>
                  <a:gd name="T5" fmla="*/ 2 h 50"/>
                  <a:gd name="T6" fmla="*/ 0 w 14"/>
                  <a:gd name="T7" fmla="*/ 2 h 50"/>
                  <a:gd name="T8" fmla="*/ 1 w 14"/>
                  <a:gd name="T9" fmla="*/ 4 h 50"/>
                  <a:gd name="T10" fmla="*/ 1 w 14"/>
                  <a:gd name="T11" fmla="*/ 4 h 50"/>
                  <a:gd name="T12" fmla="*/ 2 w 14"/>
                  <a:gd name="T13" fmla="*/ 6 h 50"/>
                  <a:gd name="T14" fmla="*/ 2 w 14"/>
                  <a:gd name="T15" fmla="*/ 6 h 50"/>
                  <a:gd name="T16" fmla="*/ 2 w 14"/>
                  <a:gd name="T17" fmla="*/ 7 h 50"/>
                  <a:gd name="T18" fmla="*/ 2 w 14"/>
                  <a:gd name="T19" fmla="*/ 8 h 50"/>
                  <a:gd name="T20" fmla="*/ 3 w 14"/>
                  <a:gd name="T21" fmla="*/ 9 h 50"/>
                  <a:gd name="T22" fmla="*/ 3 w 14"/>
                  <a:gd name="T23" fmla="*/ 11 h 50"/>
                  <a:gd name="T24" fmla="*/ 3 w 14"/>
                  <a:gd name="T25" fmla="*/ 11 h 50"/>
                  <a:gd name="T26" fmla="*/ 4 w 14"/>
                  <a:gd name="T27" fmla="*/ 13 h 50"/>
                  <a:gd name="T28" fmla="*/ 4 w 14"/>
                  <a:gd name="T29" fmla="*/ 13 h 50"/>
                  <a:gd name="T30" fmla="*/ 4 w 14"/>
                  <a:gd name="T31" fmla="*/ 14 h 50"/>
                  <a:gd name="T32" fmla="*/ 4 w 14"/>
                  <a:gd name="T33" fmla="*/ 15 h 50"/>
                  <a:gd name="T34" fmla="*/ 5 w 14"/>
                  <a:gd name="T35" fmla="*/ 16 h 50"/>
                  <a:gd name="T36" fmla="*/ 5 w 14"/>
                  <a:gd name="T37" fmla="*/ 18 h 50"/>
                  <a:gd name="T38" fmla="*/ 6 w 14"/>
                  <a:gd name="T39" fmla="*/ 18 h 50"/>
                  <a:gd name="T40" fmla="*/ 6 w 14"/>
                  <a:gd name="T41" fmla="*/ 20 h 50"/>
                  <a:gd name="T42" fmla="*/ 6 w 14"/>
                  <a:gd name="T43" fmla="*/ 21 h 50"/>
                  <a:gd name="T44" fmla="*/ 6 w 14"/>
                  <a:gd name="T45" fmla="*/ 21 h 50"/>
                  <a:gd name="T46" fmla="*/ 7 w 14"/>
                  <a:gd name="T47" fmla="*/ 23 h 50"/>
                  <a:gd name="T48" fmla="*/ 7 w 14"/>
                  <a:gd name="T49" fmla="*/ 23 h 50"/>
                  <a:gd name="T50" fmla="*/ 7 w 14"/>
                  <a:gd name="T51" fmla="*/ 25 h 50"/>
                  <a:gd name="T52" fmla="*/ 7 w 14"/>
                  <a:gd name="T53" fmla="*/ 26 h 50"/>
                  <a:gd name="T54" fmla="*/ 8 w 14"/>
                  <a:gd name="T55" fmla="*/ 27 h 50"/>
                  <a:gd name="T56" fmla="*/ 8 w 14"/>
                  <a:gd name="T57" fmla="*/ 28 h 50"/>
                  <a:gd name="T58" fmla="*/ 8 w 14"/>
                  <a:gd name="T59" fmla="*/ 29 h 50"/>
                  <a:gd name="T60" fmla="*/ 9 w 14"/>
                  <a:gd name="T61" fmla="*/ 30 h 50"/>
                  <a:gd name="T62" fmla="*/ 9 w 14"/>
                  <a:gd name="T63" fmla="*/ 31 h 50"/>
                  <a:gd name="T64" fmla="*/ 9 w 14"/>
                  <a:gd name="T65" fmla="*/ 32 h 50"/>
                  <a:gd name="T66" fmla="*/ 9 w 14"/>
                  <a:gd name="T67" fmla="*/ 33 h 50"/>
                  <a:gd name="T68" fmla="*/ 10 w 14"/>
                  <a:gd name="T69" fmla="*/ 34 h 50"/>
                  <a:gd name="T70" fmla="*/ 10 w 14"/>
                  <a:gd name="T71" fmla="*/ 35 h 50"/>
                  <a:gd name="T72" fmla="*/ 11 w 14"/>
                  <a:gd name="T73" fmla="*/ 36 h 50"/>
                  <a:gd name="T74" fmla="*/ 11 w 14"/>
                  <a:gd name="T75" fmla="*/ 37 h 50"/>
                  <a:gd name="T76" fmla="*/ 11 w 14"/>
                  <a:gd name="T77" fmla="*/ 38 h 50"/>
                  <a:gd name="T78" fmla="*/ 11 w 14"/>
                  <a:gd name="T79" fmla="*/ 39 h 50"/>
                  <a:gd name="T80" fmla="*/ 12 w 14"/>
                  <a:gd name="T81" fmla="*/ 41 h 50"/>
                  <a:gd name="T82" fmla="*/ 12 w 14"/>
                  <a:gd name="T83" fmla="*/ 41 h 50"/>
                  <a:gd name="T84" fmla="*/ 12 w 14"/>
                  <a:gd name="T85" fmla="*/ 43 h 50"/>
                  <a:gd name="T86" fmla="*/ 13 w 14"/>
                  <a:gd name="T87" fmla="*/ 44 h 50"/>
                  <a:gd name="T88" fmla="*/ 13 w 14"/>
                  <a:gd name="T89" fmla="*/ 45 h 50"/>
                  <a:gd name="T90" fmla="*/ 13 w 14"/>
                  <a:gd name="T91" fmla="*/ 46 h 50"/>
                  <a:gd name="T92" fmla="*/ 13 w 14"/>
                  <a:gd name="T93" fmla="*/ 47 h 50"/>
                  <a:gd name="T94" fmla="*/ 14 w 14"/>
                  <a:gd name="T95" fmla="*/ 48 h 50"/>
                  <a:gd name="T96" fmla="*/ 14 w 14"/>
                  <a:gd name="T97" fmla="*/ 49 h 50"/>
                  <a:gd name="T98" fmla="*/ 14 w 14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1"/>
                    </a:lnTo>
                    <a:lnTo>
                      <a:pt x="12" y="41"/>
                    </a:lnTo>
                    <a:lnTo>
                      <a:pt x="12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Freeform 314"/>
              <p:cNvSpPr>
                <a:spLocks/>
              </p:cNvSpPr>
              <p:nvPr/>
            </p:nvSpPr>
            <p:spPr bwMode="auto">
              <a:xfrm>
                <a:off x="2811" y="162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0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8 h 57"/>
                  <a:gd name="T16" fmla="*/ 3 w 15"/>
                  <a:gd name="T17" fmla="*/ 9 h 57"/>
                  <a:gd name="T18" fmla="*/ 3 w 15"/>
                  <a:gd name="T19" fmla="*/ 10 h 57"/>
                  <a:gd name="T20" fmla="*/ 3 w 15"/>
                  <a:gd name="T21" fmla="*/ 11 h 57"/>
                  <a:gd name="T22" fmla="*/ 4 w 15"/>
                  <a:gd name="T23" fmla="*/ 12 h 57"/>
                  <a:gd name="T24" fmla="*/ 4 w 15"/>
                  <a:gd name="T25" fmla="*/ 14 h 57"/>
                  <a:gd name="T26" fmla="*/ 4 w 15"/>
                  <a:gd name="T27" fmla="*/ 15 h 57"/>
                  <a:gd name="T28" fmla="*/ 4 w 15"/>
                  <a:gd name="T29" fmla="*/ 16 h 57"/>
                  <a:gd name="T30" fmla="*/ 5 w 15"/>
                  <a:gd name="T31" fmla="*/ 17 h 57"/>
                  <a:gd name="T32" fmla="*/ 5 w 15"/>
                  <a:gd name="T33" fmla="*/ 18 h 57"/>
                  <a:gd name="T34" fmla="*/ 6 w 15"/>
                  <a:gd name="T35" fmla="*/ 19 h 57"/>
                  <a:gd name="T36" fmla="*/ 6 w 15"/>
                  <a:gd name="T37" fmla="*/ 20 h 57"/>
                  <a:gd name="T38" fmla="*/ 6 w 15"/>
                  <a:gd name="T39" fmla="*/ 21 h 57"/>
                  <a:gd name="T40" fmla="*/ 6 w 15"/>
                  <a:gd name="T41" fmla="*/ 23 h 57"/>
                  <a:gd name="T42" fmla="*/ 7 w 15"/>
                  <a:gd name="T43" fmla="*/ 24 h 57"/>
                  <a:gd name="T44" fmla="*/ 7 w 15"/>
                  <a:gd name="T45" fmla="*/ 25 h 57"/>
                  <a:gd name="T46" fmla="*/ 7 w 15"/>
                  <a:gd name="T47" fmla="*/ 26 h 57"/>
                  <a:gd name="T48" fmla="*/ 8 w 15"/>
                  <a:gd name="T49" fmla="*/ 27 h 57"/>
                  <a:gd name="T50" fmla="*/ 8 w 15"/>
                  <a:gd name="T51" fmla="*/ 28 h 57"/>
                  <a:gd name="T52" fmla="*/ 8 w 15"/>
                  <a:gd name="T53" fmla="*/ 30 h 57"/>
                  <a:gd name="T54" fmla="*/ 8 w 15"/>
                  <a:gd name="T55" fmla="*/ 31 h 57"/>
                  <a:gd name="T56" fmla="*/ 9 w 15"/>
                  <a:gd name="T57" fmla="*/ 32 h 57"/>
                  <a:gd name="T58" fmla="*/ 9 w 15"/>
                  <a:gd name="T59" fmla="*/ 33 h 57"/>
                  <a:gd name="T60" fmla="*/ 9 w 15"/>
                  <a:gd name="T61" fmla="*/ 34 h 57"/>
                  <a:gd name="T62" fmla="*/ 9 w 15"/>
                  <a:gd name="T63" fmla="*/ 35 h 57"/>
                  <a:gd name="T64" fmla="*/ 10 w 15"/>
                  <a:gd name="T65" fmla="*/ 37 h 57"/>
                  <a:gd name="T66" fmla="*/ 10 w 15"/>
                  <a:gd name="T67" fmla="*/ 38 h 57"/>
                  <a:gd name="T68" fmla="*/ 11 w 15"/>
                  <a:gd name="T69" fmla="*/ 39 h 57"/>
                  <a:gd name="T70" fmla="*/ 11 w 15"/>
                  <a:gd name="T71" fmla="*/ 40 h 57"/>
                  <a:gd name="T72" fmla="*/ 11 w 15"/>
                  <a:gd name="T73" fmla="*/ 41 h 57"/>
                  <a:gd name="T74" fmla="*/ 11 w 15"/>
                  <a:gd name="T75" fmla="*/ 42 h 57"/>
                  <a:gd name="T76" fmla="*/ 12 w 15"/>
                  <a:gd name="T77" fmla="*/ 44 h 57"/>
                  <a:gd name="T78" fmla="*/ 12 w 15"/>
                  <a:gd name="T79" fmla="*/ 45 h 57"/>
                  <a:gd name="T80" fmla="*/ 12 w 15"/>
                  <a:gd name="T81" fmla="*/ 46 h 57"/>
                  <a:gd name="T82" fmla="*/ 13 w 15"/>
                  <a:gd name="T83" fmla="*/ 47 h 57"/>
                  <a:gd name="T84" fmla="*/ 13 w 15"/>
                  <a:gd name="T85" fmla="*/ 49 h 57"/>
                  <a:gd name="T86" fmla="*/ 13 w 15"/>
                  <a:gd name="T87" fmla="*/ 50 h 57"/>
                  <a:gd name="T88" fmla="*/ 13 w 15"/>
                  <a:gd name="T89" fmla="*/ 51 h 57"/>
                  <a:gd name="T90" fmla="*/ 14 w 15"/>
                  <a:gd name="T91" fmla="*/ 52 h 57"/>
                  <a:gd name="T92" fmla="*/ 14 w 15"/>
                  <a:gd name="T93" fmla="*/ 53 h 57"/>
                  <a:gd name="T94" fmla="*/ 15 w 15"/>
                  <a:gd name="T95" fmla="*/ 54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5" y="54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Freeform 315"/>
              <p:cNvSpPr>
                <a:spLocks/>
              </p:cNvSpPr>
              <p:nvPr/>
            </p:nvSpPr>
            <p:spPr bwMode="auto">
              <a:xfrm>
                <a:off x="2826" y="1685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1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5 h 64"/>
                  <a:gd name="T10" fmla="*/ 1 w 15"/>
                  <a:gd name="T11" fmla="*/ 6 h 64"/>
                  <a:gd name="T12" fmla="*/ 2 w 15"/>
                  <a:gd name="T13" fmla="*/ 8 h 64"/>
                  <a:gd name="T14" fmla="*/ 2 w 15"/>
                  <a:gd name="T15" fmla="*/ 9 h 64"/>
                  <a:gd name="T16" fmla="*/ 2 w 15"/>
                  <a:gd name="T17" fmla="*/ 10 h 64"/>
                  <a:gd name="T18" fmla="*/ 3 w 15"/>
                  <a:gd name="T19" fmla="*/ 11 h 64"/>
                  <a:gd name="T20" fmla="*/ 3 w 15"/>
                  <a:gd name="T21" fmla="*/ 13 h 64"/>
                  <a:gd name="T22" fmla="*/ 3 w 15"/>
                  <a:gd name="T23" fmla="*/ 14 h 64"/>
                  <a:gd name="T24" fmla="*/ 3 w 15"/>
                  <a:gd name="T25" fmla="*/ 15 h 64"/>
                  <a:gd name="T26" fmla="*/ 4 w 15"/>
                  <a:gd name="T27" fmla="*/ 16 h 64"/>
                  <a:gd name="T28" fmla="*/ 4 w 15"/>
                  <a:gd name="T29" fmla="*/ 18 h 64"/>
                  <a:gd name="T30" fmla="*/ 5 w 15"/>
                  <a:gd name="T31" fmla="*/ 19 h 64"/>
                  <a:gd name="T32" fmla="*/ 5 w 15"/>
                  <a:gd name="T33" fmla="*/ 20 h 64"/>
                  <a:gd name="T34" fmla="*/ 5 w 15"/>
                  <a:gd name="T35" fmla="*/ 21 h 64"/>
                  <a:gd name="T36" fmla="*/ 5 w 15"/>
                  <a:gd name="T37" fmla="*/ 23 h 64"/>
                  <a:gd name="T38" fmla="*/ 6 w 15"/>
                  <a:gd name="T39" fmla="*/ 24 h 64"/>
                  <a:gd name="T40" fmla="*/ 6 w 15"/>
                  <a:gd name="T41" fmla="*/ 25 h 64"/>
                  <a:gd name="T42" fmla="*/ 6 w 15"/>
                  <a:gd name="T43" fmla="*/ 27 h 64"/>
                  <a:gd name="T44" fmla="*/ 7 w 15"/>
                  <a:gd name="T45" fmla="*/ 28 h 64"/>
                  <a:gd name="T46" fmla="*/ 7 w 15"/>
                  <a:gd name="T47" fmla="*/ 29 h 64"/>
                  <a:gd name="T48" fmla="*/ 7 w 15"/>
                  <a:gd name="T49" fmla="*/ 31 h 64"/>
                  <a:gd name="T50" fmla="*/ 7 w 15"/>
                  <a:gd name="T51" fmla="*/ 32 h 64"/>
                  <a:gd name="T52" fmla="*/ 8 w 15"/>
                  <a:gd name="T53" fmla="*/ 33 h 64"/>
                  <a:gd name="T54" fmla="*/ 8 w 15"/>
                  <a:gd name="T55" fmla="*/ 34 h 64"/>
                  <a:gd name="T56" fmla="*/ 8 w 15"/>
                  <a:gd name="T57" fmla="*/ 36 h 64"/>
                  <a:gd name="T58" fmla="*/ 9 w 15"/>
                  <a:gd name="T59" fmla="*/ 37 h 64"/>
                  <a:gd name="T60" fmla="*/ 9 w 15"/>
                  <a:gd name="T61" fmla="*/ 38 h 64"/>
                  <a:gd name="T62" fmla="*/ 9 w 15"/>
                  <a:gd name="T63" fmla="*/ 40 h 64"/>
                  <a:gd name="T64" fmla="*/ 10 w 15"/>
                  <a:gd name="T65" fmla="*/ 41 h 64"/>
                  <a:gd name="T66" fmla="*/ 10 w 15"/>
                  <a:gd name="T67" fmla="*/ 42 h 64"/>
                  <a:gd name="T68" fmla="*/ 10 w 15"/>
                  <a:gd name="T69" fmla="*/ 43 h 64"/>
                  <a:gd name="T70" fmla="*/ 10 w 15"/>
                  <a:gd name="T71" fmla="*/ 45 h 64"/>
                  <a:gd name="T72" fmla="*/ 11 w 15"/>
                  <a:gd name="T73" fmla="*/ 46 h 64"/>
                  <a:gd name="T74" fmla="*/ 11 w 15"/>
                  <a:gd name="T75" fmla="*/ 47 h 64"/>
                  <a:gd name="T76" fmla="*/ 11 w 15"/>
                  <a:gd name="T77" fmla="*/ 49 h 64"/>
                  <a:gd name="T78" fmla="*/ 12 w 15"/>
                  <a:gd name="T79" fmla="*/ 50 h 64"/>
                  <a:gd name="T80" fmla="*/ 12 w 15"/>
                  <a:gd name="T81" fmla="*/ 52 h 64"/>
                  <a:gd name="T82" fmla="*/ 12 w 15"/>
                  <a:gd name="T83" fmla="*/ 53 h 64"/>
                  <a:gd name="T84" fmla="*/ 13 w 15"/>
                  <a:gd name="T85" fmla="*/ 54 h 64"/>
                  <a:gd name="T86" fmla="*/ 13 w 15"/>
                  <a:gd name="T87" fmla="*/ 55 h 64"/>
                  <a:gd name="T88" fmla="*/ 13 w 15"/>
                  <a:gd name="T89" fmla="*/ 57 h 64"/>
                  <a:gd name="T90" fmla="*/ 14 w 15"/>
                  <a:gd name="T91" fmla="*/ 58 h 64"/>
                  <a:gd name="T92" fmla="*/ 14 w 15"/>
                  <a:gd name="T93" fmla="*/ 60 h 64"/>
                  <a:gd name="T94" fmla="*/ 14 w 15"/>
                  <a:gd name="T95" fmla="*/ 61 h 64"/>
                  <a:gd name="T96" fmla="*/ 14 w 15"/>
                  <a:gd name="T97" fmla="*/ 62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316"/>
              <p:cNvSpPr>
                <a:spLocks/>
              </p:cNvSpPr>
              <p:nvPr/>
            </p:nvSpPr>
            <p:spPr bwMode="auto">
              <a:xfrm>
                <a:off x="2841" y="1749"/>
                <a:ext cx="15" cy="71"/>
              </a:xfrm>
              <a:custGeom>
                <a:avLst/>
                <a:gdLst>
                  <a:gd name="T0" fmla="*/ 0 w 15"/>
                  <a:gd name="T1" fmla="*/ 0 h 71"/>
                  <a:gd name="T2" fmla="*/ 0 w 15"/>
                  <a:gd name="T3" fmla="*/ 1 h 71"/>
                  <a:gd name="T4" fmla="*/ 0 w 15"/>
                  <a:gd name="T5" fmla="*/ 2 h 71"/>
                  <a:gd name="T6" fmla="*/ 0 w 15"/>
                  <a:gd name="T7" fmla="*/ 4 h 71"/>
                  <a:gd name="T8" fmla="*/ 1 w 15"/>
                  <a:gd name="T9" fmla="*/ 5 h 71"/>
                  <a:gd name="T10" fmla="*/ 1 w 15"/>
                  <a:gd name="T11" fmla="*/ 7 h 71"/>
                  <a:gd name="T12" fmla="*/ 2 w 15"/>
                  <a:gd name="T13" fmla="*/ 8 h 71"/>
                  <a:gd name="T14" fmla="*/ 2 w 15"/>
                  <a:gd name="T15" fmla="*/ 9 h 71"/>
                  <a:gd name="T16" fmla="*/ 2 w 15"/>
                  <a:gd name="T17" fmla="*/ 11 h 71"/>
                  <a:gd name="T18" fmla="*/ 2 w 15"/>
                  <a:gd name="T19" fmla="*/ 12 h 71"/>
                  <a:gd name="T20" fmla="*/ 3 w 15"/>
                  <a:gd name="T21" fmla="*/ 14 h 71"/>
                  <a:gd name="T22" fmla="*/ 3 w 15"/>
                  <a:gd name="T23" fmla="*/ 15 h 71"/>
                  <a:gd name="T24" fmla="*/ 3 w 15"/>
                  <a:gd name="T25" fmla="*/ 16 h 71"/>
                  <a:gd name="T26" fmla="*/ 4 w 15"/>
                  <a:gd name="T27" fmla="*/ 18 h 71"/>
                  <a:gd name="T28" fmla="*/ 4 w 15"/>
                  <a:gd name="T29" fmla="*/ 19 h 71"/>
                  <a:gd name="T30" fmla="*/ 4 w 15"/>
                  <a:gd name="T31" fmla="*/ 21 h 71"/>
                  <a:gd name="T32" fmla="*/ 4 w 15"/>
                  <a:gd name="T33" fmla="*/ 22 h 71"/>
                  <a:gd name="T34" fmla="*/ 5 w 15"/>
                  <a:gd name="T35" fmla="*/ 23 h 71"/>
                  <a:gd name="T36" fmla="*/ 5 w 15"/>
                  <a:gd name="T37" fmla="*/ 25 h 71"/>
                  <a:gd name="T38" fmla="*/ 5 w 15"/>
                  <a:gd name="T39" fmla="*/ 27 h 71"/>
                  <a:gd name="T40" fmla="*/ 6 w 15"/>
                  <a:gd name="T41" fmla="*/ 28 h 71"/>
                  <a:gd name="T42" fmla="*/ 6 w 15"/>
                  <a:gd name="T43" fmla="*/ 29 h 71"/>
                  <a:gd name="T44" fmla="*/ 6 w 15"/>
                  <a:gd name="T45" fmla="*/ 31 h 71"/>
                  <a:gd name="T46" fmla="*/ 7 w 15"/>
                  <a:gd name="T47" fmla="*/ 32 h 71"/>
                  <a:gd name="T48" fmla="*/ 7 w 15"/>
                  <a:gd name="T49" fmla="*/ 34 h 71"/>
                  <a:gd name="T50" fmla="*/ 7 w 15"/>
                  <a:gd name="T51" fmla="*/ 35 h 71"/>
                  <a:gd name="T52" fmla="*/ 8 w 15"/>
                  <a:gd name="T53" fmla="*/ 36 h 71"/>
                  <a:gd name="T54" fmla="*/ 8 w 15"/>
                  <a:gd name="T55" fmla="*/ 38 h 71"/>
                  <a:gd name="T56" fmla="*/ 8 w 15"/>
                  <a:gd name="T57" fmla="*/ 39 h 71"/>
                  <a:gd name="T58" fmla="*/ 8 w 15"/>
                  <a:gd name="T59" fmla="*/ 41 h 71"/>
                  <a:gd name="T60" fmla="*/ 9 w 15"/>
                  <a:gd name="T61" fmla="*/ 42 h 71"/>
                  <a:gd name="T62" fmla="*/ 9 w 15"/>
                  <a:gd name="T63" fmla="*/ 44 h 71"/>
                  <a:gd name="T64" fmla="*/ 9 w 15"/>
                  <a:gd name="T65" fmla="*/ 45 h 71"/>
                  <a:gd name="T66" fmla="*/ 9 w 15"/>
                  <a:gd name="T67" fmla="*/ 47 h 71"/>
                  <a:gd name="T68" fmla="*/ 10 w 15"/>
                  <a:gd name="T69" fmla="*/ 48 h 71"/>
                  <a:gd name="T70" fmla="*/ 10 w 15"/>
                  <a:gd name="T71" fmla="*/ 50 h 71"/>
                  <a:gd name="T72" fmla="*/ 11 w 15"/>
                  <a:gd name="T73" fmla="*/ 51 h 71"/>
                  <a:gd name="T74" fmla="*/ 11 w 15"/>
                  <a:gd name="T75" fmla="*/ 53 h 71"/>
                  <a:gd name="T76" fmla="*/ 11 w 15"/>
                  <a:gd name="T77" fmla="*/ 54 h 71"/>
                  <a:gd name="T78" fmla="*/ 11 w 15"/>
                  <a:gd name="T79" fmla="*/ 56 h 71"/>
                  <a:gd name="T80" fmla="*/ 12 w 15"/>
                  <a:gd name="T81" fmla="*/ 57 h 71"/>
                  <a:gd name="T82" fmla="*/ 12 w 15"/>
                  <a:gd name="T83" fmla="*/ 58 h 71"/>
                  <a:gd name="T84" fmla="*/ 12 w 15"/>
                  <a:gd name="T85" fmla="*/ 60 h 71"/>
                  <a:gd name="T86" fmla="*/ 13 w 15"/>
                  <a:gd name="T87" fmla="*/ 62 h 71"/>
                  <a:gd name="T88" fmla="*/ 13 w 15"/>
                  <a:gd name="T89" fmla="*/ 63 h 71"/>
                  <a:gd name="T90" fmla="*/ 13 w 15"/>
                  <a:gd name="T91" fmla="*/ 65 h 71"/>
                  <a:gd name="T92" fmla="*/ 13 w 15"/>
                  <a:gd name="T93" fmla="*/ 66 h 71"/>
                  <a:gd name="T94" fmla="*/ 14 w 15"/>
                  <a:gd name="T95" fmla="*/ 68 h 71"/>
                  <a:gd name="T96" fmla="*/ 14 w 15"/>
                  <a:gd name="T97" fmla="*/ 69 h 71"/>
                  <a:gd name="T98" fmla="*/ 15 w 15"/>
                  <a:gd name="T99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1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6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Freeform 317"/>
              <p:cNvSpPr>
                <a:spLocks/>
              </p:cNvSpPr>
              <p:nvPr/>
            </p:nvSpPr>
            <p:spPr bwMode="auto">
              <a:xfrm>
                <a:off x="2856" y="1820"/>
                <a:ext cx="14" cy="78"/>
              </a:xfrm>
              <a:custGeom>
                <a:avLst/>
                <a:gdLst>
                  <a:gd name="T0" fmla="*/ 0 w 14"/>
                  <a:gd name="T1" fmla="*/ 0 h 78"/>
                  <a:gd name="T2" fmla="*/ 0 w 14"/>
                  <a:gd name="T3" fmla="*/ 1 h 78"/>
                  <a:gd name="T4" fmla="*/ 0 w 14"/>
                  <a:gd name="T5" fmla="*/ 3 h 78"/>
                  <a:gd name="T6" fmla="*/ 0 w 14"/>
                  <a:gd name="T7" fmla="*/ 4 h 78"/>
                  <a:gd name="T8" fmla="*/ 1 w 14"/>
                  <a:gd name="T9" fmla="*/ 6 h 78"/>
                  <a:gd name="T10" fmla="*/ 1 w 14"/>
                  <a:gd name="T11" fmla="*/ 7 h 78"/>
                  <a:gd name="T12" fmla="*/ 1 w 14"/>
                  <a:gd name="T13" fmla="*/ 9 h 78"/>
                  <a:gd name="T14" fmla="*/ 1 w 14"/>
                  <a:gd name="T15" fmla="*/ 10 h 78"/>
                  <a:gd name="T16" fmla="*/ 2 w 14"/>
                  <a:gd name="T17" fmla="*/ 12 h 78"/>
                  <a:gd name="T18" fmla="*/ 2 w 14"/>
                  <a:gd name="T19" fmla="*/ 14 h 78"/>
                  <a:gd name="T20" fmla="*/ 2 w 14"/>
                  <a:gd name="T21" fmla="*/ 15 h 78"/>
                  <a:gd name="T22" fmla="*/ 3 w 14"/>
                  <a:gd name="T23" fmla="*/ 17 h 78"/>
                  <a:gd name="T24" fmla="*/ 3 w 14"/>
                  <a:gd name="T25" fmla="*/ 18 h 78"/>
                  <a:gd name="T26" fmla="*/ 3 w 14"/>
                  <a:gd name="T27" fmla="*/ 20 h 78"/>
                  <a:gd name="T28" fmla="*/ 3 w 14"/>
                  <a:gd name="T29" fmla="*/ 21 h 78"/>
                  <a:gd name="T30" fmla="*/ 4 w 14"/>
                  <a:gd name="T31" fmla="*/ 23 h 78"/>
                  <a:gd name="T32" fmla="*/ 4 w 14"/>
                  <a:gd name="T33" fmla="*/ 24 h 78"/>
                  <a:gd name="T34" fmla="*/ 5 w 14"/>
                  <a:gd name="T35" fmla="*/ 26 h 78"/>
                  <a:gd name="T36" fmla="*/ 5 w 14"/>
                  <a:gd name="T37" fmla="*/ 28 h 78"/>
                  <a:gd name="T38" fmla="*/ 5 w 14"/>
                  <a:gd name="T39" fmla="*/ 29 h 78"/>
                  <a:gd name="T40" fmla="*/ 5 w 14"/>
                  <a:gd name="T41" fmla="*/ 31 h 78"/>
                  <a:gd name="T42" fmla="*/ 6 w 14"/>
                  <a:gd name="T43" fmla="*/ 32 h 78"/>
                  <a:gd name="T44" fmla="*/ 6 w 14"/>
                  <a:gd name="T45" fmla="*/ 34 h 78"/>
                  <a:gd name="T46" fmla="*/ 6 w 14"/>
                  <a:gd name="T47" fmla="*/ 36 h 78"/>
                  <a:gd name="T48" fmla="*/ 7 w 14"/>
                  <a:gd name="T49" fmla="*/ 37 h 78"/>
                  <a:gd name="T50" fmla="*/ 7 w 14"/>
                  <a:gd name="T51" fmla="*/ 39 h 78"/>
                  <a:gd name="T52" fmla="*/ 7 w 14"/>
                  <a:gd name="T53" fmla="*/ 40 h 78"/>
                  <a:gd name="T54" fmla="*/ 7 w 14"/>
                  <a:gd name="T55" fmla="*/ 42 h 78"/>
                  <a:gd name="T56" fmla="*/ 8 w 14"/>
                  <a:gd name="T57" fmla="*/ 44 h 78"/>
                  <a:gd name="T58" fmla="*/ 8 w 14"/>
                  <a:gd name="T59" fmla="*/ 45 h 78"/>
                  <a:gd name="T60" fmla="*/ 8 w 14"/>
                  <a:gd name="T61" fmla="*/ 47 h 78"/>
                  <a:gd name="T62" fmla="*/ 8 w 14"/>
                  <a:gd name="T63" fmla="*/ 49 h 78"/>
                  <a:gd name="T64" fmla="*/ 9 w 14"/>
                  <a:gd name="T65" fmla="*/ 50 h 78"/>
                  <a:gd name="T66" fmla="*/ 9 w 14"/>
                  <a:gd name="T67" fmla="*/ 52 h 78"/>
                  <a:gd name="T68" fmla="*/ 10 w 14"/>
                  <a:gd name="T69" fmla="*/ 53 h 78"/>
                  <a:gd name="T70" fmla="*/ 10 w 14"/>
                  <a:gd name="T71" fmla="*/ 55 h 78"/>
                  <a:gd name="T72" fmla="*/ 10 w 14"/>
                  <a:gd name="T73" fmla="*/ 57 h 78"/>
                  <a:gd name="T74" fmla="*/ 10 w 14"/>
                  <a:gd name="T75" fmla="*/ 58 h 78"/>
                  <a:gd name="T76" fmla="*/ 11 w 14"/>
                  <a:gd name="T77" fmla="*/ 60 h 78"/>
                  <a:gd name="T78" fmla="*/ 11 w 14"/>
                  <a:gd name="T79" fmla="*/ 61 h 78"/>
                  <a:gd name="T80" fmla="*/ 11 w 14"/>
                  <a:gd name="T81" fmla="*/ 63 h 78"/>
                  <a:gd name="T82" fmla="*/ 12 w 14"/>
                  <a:gd name="T83" fmla="*/ 65 h 78"/>
                  <a:gd name="T84" fmla="*/ 12 w 14"/>
                  <a:gd name="T85" fmla="*/ 67 h 78"/>
                  <a:gd name="T86" fmla="*/ 12 w 14"/>
                  <a:gd name="T87" fmla="*/ 68 h 78"/>
                  <a:gd name="T88" fmla="*/ 12 w 14"/>
                  <a:gd name="T89" fmla="*/ 70 h 78"/>
                  <a:gd name="T90" fmla="*/ 13 w 14"/>
                  <a:gd name="T91" fmla="*/ 72 h 78"/>
                  <a:gd name="T92" fmla="*/ 13 w 14"/>
                  <a:gd name="T93" fmla="*/ 73 h 78"/>
                  <a:gd name="T94" fmla="*/ 14 w 14"/>
                  <a:gd name="T95" fmla="*/ 75 h 78"/>
                  <a:gd name="T96" fmla="*/ 14 w 14"/>
                  <a:gd name="T97" fmla="*/ 77 h 78"/>
                  <a:gd name="T98" fmla="*/ 14 w 14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Freeform 318"/>
              <p:cNvSpPr>
                <a:spLocks/>
              </p:cNvSpPr>
              <p:nvPr/>
            </p:nvSpPr>
            <p:spPr bwMode="auto">
              <a:xfrm>
                <a:off x="2870" y="1898"/>
                <a:ext cx="15" cy="87"/>
              </a:xfrm>
              <a:custGeom>
                <a:avLst/>
                <a:gdLst>
                  <a:gd name="T0" fmla="*/ 0 w 15"/>
                  <a:gd name="T1" fmla="*/ 0 h 87"/>
                  <a:gd name="T2" fmla="*/ 0 w 15"/>
                  <a:gd name="T3" fmla="*/ 2 h 87"/>
                  <a:gd name="T4" fmla="*/ 1 w 15"/>
                  <a:gd name="T5" fmla="*/ 4 h 87"/>
                  <a:gd name="T6" fmla="*/ 1 w 15"/>
                  <a:gd name="T7" fmla="*/ 5 h 87"/>
                  <a:gd name="T8" fmla="*/ 1 w 15"/>
                  <a:gd name="T9" fmla="*/ 7 h 87"/>
                  <a:gd name="T10" fmla="*/ 2 w 15"/>
                  <a:gd name="T11" fmla="*/ 9 h 87"/>
                  <a:gd name="T12" fmla="*/ 2 w 15"/>
                  <a:gd name="T13" fmla="*/ 10 h 87"/>
                  <a:gd name="T14" fmla="*/ 2 w 15"/>
                  <a:gd name="T15" fmla="*/ 12 h 87"/>
                  <a:gd name="T16" fmla="*/ 2 w 15"/>
                  <a:gd name="T17" fmla="*/ 14 h 87"/>
                  <a:gd name="T18" fmla="*/ 3 w 15"/>
                  <a:gd name="T19" fmla="*/ 16 h 87"/>
                  <a:gd name="T20" fmla="*/ 3 w 15"/>
                  <a:gd name="T21" fmla="*/ 17 h 87"/>
                  <a:gd name="T22" fmla="*/ 3 w 15"/>
                  <a:gd name="T23" fmla="*/ 19 h 87"/>
                  <a:gd name="T24" fmla="*/ 3 w 15"/>
                  <a:gd name="T25" fmla="*/ 21 h 87"/>
                  <a:gd name="T26" fmla="*/ 4 w 15"/>
                  <a:gd name="T27" fmla="*/ 22 h 87"/>
                  <a:gd name="T28" fmla="*/ 4 w 15"/>
                  <a:gd name="T29" fmla="*/ 24 h 87"/>
                  <a:gd name="T30" fmla="*/ 5 w 15"/>
                  <a:gd name="T31" fmla="*/ 26 h 87"/>
                  <a:gd name="T32" fmla="*/ 5 w 15"/>
                  <a:gd name="T33" fmla="*/ 28 h 87"/>
                  <a:gd name="T34" fmla="*/ 5 w 15"/>
                  <a:gd name="T35" fmla="*/ 29 h 87"/>
                  <a:gd name="T36" fmla="*/ 5 w 15"/>
                  <a:gd name="T37" fmla="*/ 31 h 87"/>
                  <a:gd name="T38" fmla="*/ 6 w 15"/>
                  <a:gd name="T39" fmla="*/ 33 h 87"/>
                  <a:gd name="T40" fmla="*/ 6 w 15"/>
                  <a:gd name="T41" fmla="*/ 35 h 87"/>
                  <a:gd name="T42" fmla="*/ 6 w 15"/>
                  <a:gd name="T43" fmla="*/ 36 h 87"/>
                  <a:gd name="T44" fmla="*/ 7 w 15"/>
                  <a:gd name="T45" fmla="*/ 38 h 87"/>
                  <a:gd name="T46" fmla="*/ 7 w 15"/>
                  <a:gd name="T47" fmla="*/ 40 h 87"/>
                  <a:gd name="T48" fmla="*/ 7 w 15"/>
                  <a:gd name="T49" fmla="*/ 42 h 87"/>
                  <a:gd name="T50" fmla="*/ 7 w 15"/>
                  <a:gd name="T51" fmla="*/ 43 h 87"/>
                  <a:gd name="T52" fmla="*/ 8 w 15"/>
                  <a:gd name="T53" fmla="*/ 45 h 87"/>
                  <a:gd name="T54" fmla="*/ 8 w 15"/>
                  <a:gd name="T55" fmla="*/ 47 h 87"/>
                  <a:gd name="T56" fmla="*/ 9 w 15"/>
                  <a:gd name="T57" fmla="*/ 49 h 87"/>
                  <a:gd name="T58" fmla="*/ 9 w 15"/>
                  <a:gd name="T59" fmla="*/ 50 h 87"/>
                  <a:gd name="T60" fmla="*/ 9 w 15"/>
                  <a:gd name="T61" fmla="*/ 52 h 87"/>
                  <a:gd name="T62" fmla="*/ 9 w 15"/>
                  <a:gd name="T63" fmla="*/ 54 h 87"/>
                  <a:gd name="T64" fmla="*/ 10 w 15"/>
                  <a:gd name="T65" fmla="*/ 56 h 87"/>
                  <a:gd name="T66" fmla="*/ 10 w 15"/>
                  <a:gd name="T67" fmla="*/ 58 h 87"/>
                  <a:gd name="T68" fmla="*/ 10 w 15"/>
                  <a:gd name="T69" fmla="*/ 59 h 87"/>
                  <a:gd name="T70" fmla="*/ 10 w 15"/>
                  <a:gd name="T71" fmla="*/ 61 h 87"/>
                  <a:gd name="T72" fmla="*/ 11 w 15"/>
                  <a:gd name="T73" fmla="*/ 63 h 87"/>
                  <a:gd name="T74" fmla="*/ 11 w 15"/>
                  <a:gd name="T75" fmla="*/ 65 h 87"/>
                  <a:gd name="T76" fmla="*/ 11 w 15"/>
                  <a:gd name="T77" fmla="*/ 67 h 87"/>
                  <a:gd name="T78" fmla="*/ 12 w 15"/>
                  <a:gd name="T79" fmla="*/ 68 h 87"/>
                  <a:gd name="T80" fmla="*/ 12 w 15"/>
                  <a:gd name="T81" fmla="*/ 70 h 87"/>
                  <a:gd name="T82" fmla="*/ 12 w 15"/>
                  <a:gd name="T83" fmla="*/ 72 h 87"/>
                  <a:gd name="T84" fmla="*/ 12 w 15"/>
                  <a:gd name="T85" fmla="*/ 74 h 87"/>
                  <a:gd name="T86" fmla="*/ 13 w 15"/>
                  <a:gd name="T87" fmla="*/ 76 h 87"/>
                  <a:gd name="T88" fmla="*/ 13 w 15"/>
                  <a:gd name="T89" fmla="*/ 78 h 87"/>
                  <a:gd name="T90" fmla="*/ 14 w 15"/>
                  <a:gd name="T91" fmla="*/ 80 h 87"/>
                  <a:gd name="T92" fmla="*/ 14 w 15"/>
                  <a:gd name="T93" fmla="*/ 81 h 87"/>
                  <a:gd name="T94" fmla="*/ 14 w 15"/>
                  <a:gd name="T95" fmla="*/ 83 h 87"/>
                  <a:gd name="T96" fmla="*/ 14 w 15"/>
                  <a:gd name="T97" fmla="*/ 85 h 87"/>
                  <a:gd name="T98" fmla="*/ 15 w 15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4" y="80"/>
                    </a:lnTo>
                    <a:lnTo>
                      <a:pt x="14" y="81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5" y="8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Freeform 319"/>
              <p:cNvSpPr>
                <a:spLocks/>
              </p:cNvSpPr>
              <p:nvPr/>
            </p:nvSpPr>
            <p:spPr bwMode="auto">
              <a:xfrm>
                <a:off x="2885" y="1985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4 h 94"/>
                  <a:gd name="T6" fmla="*/ 1 w 14"/>
                  <a:gd name="T7" fmla="*/ 6 h 94"/>
                  <a:gd name="T8" fmla="*/ 1 w 14"/>
                  <a:gd name="T9" fmla="*/ 7 h 94"/>
                  <a:gd name="T10" fmla="*/ 1 w 14"/>
                  <a:gd name="T11" fmla="*/ 9 h 94"/>
                  <a:gd name="T12" fmla="*/ 1 w 14"/>
                  <a:gd name="T13" fmla="*/ 11 h 94"/>
                  <a:gd name="T14" fmla="*/ 2 w 14"/>
                  <a:gd name="T15" fmla="*/ 13 h 94"/>
                  <a:gd name="T16" fmla="*/ 2 w 14"/>
                  <a:gd name="T17" fmla="*/ 15 h 94"/>
                  <a:gd name="T18" fmla="*/ 2 w 14"/>
                  <a:gd name="T19" fmla="*/ 17 h 94"/>
                  <a:gd name="T20" fmla="*/ 2 w 14"/>
                  <a:gd name="T21" fmla="*/ 18 h 94"/>
                  <a:gd name="T22" fmla="*/ 3 w 14"/>
                  <a:gd name="T23" fmla="*/ 20 h 94"/>
                  <a:gd name="T24" fmla="*/ 3 w 14"/>
                  <a:gd name="T25" fmla="*/ 22 h 94"/>
                  <a:gd name="T26" fmla="*/ 4 w 14"/>
                  <a:gd name="T27" fmla="*/ 24 h 94"/>
                  <a:gd name="T28" fmla="*/ 4 w 14"/>
                  <a:gd name="T29" fmla="*/ 26 h 94"/>
                  <a:gd name="T30" fmla="*/ 4 w 14"/>
                  <a:gd name="T31" fmla="*/ 28 h 94"/>
                  <a:gd name="T32" fmla="*/ 4 w 14"/>
                  <a:gd name="T33" fmla="*/ 30 h 94"/>
                  <a:gd name="T34" fmla="*/ 5 w 14"/>
                  <a:gd name="T35" fmla="*/ 32 h 94"/>
                  <a:gd name="T36" fmla="*/ 5 w 14"/>
                  <a:gd name="T37" fmla="*/ 34 h 94"/>
                  <a:gd name="T38" fmla="*/ 5 w 14"/>
                  <a:gd name="T39" fmla="*/ 36 h 94"/>
                  <a:gd name="T40" fmla="*/ 6 w 14"/>
                  <a:gd name="T41" fmla="*/ 37 h 94"/>
                  <a:gd name="T42" fmla="*/ 6 w 14"/>
                  <a:gd name="T43" fmla="*/ 39 h 94"/>
                  <a:gd name="T44" fmla="*/ 6 w 14"/>
                  <a:gd name="T45" fmla="*/ 41 h 94"/>
                  <a:gd name="T46" fmla="*/ 6 w 14"/>
                  <a:gd name="T47" fmla="*/ 43 h 94"/>
                  <a:gd name="T48" fmla="*/ 7 w 14"/>
                  <a:gd name="T49" fmla="*/ 45 h 94"/>
                  <a:gd name="T50" fmla="*/ 7 w 14"/>
                  <a:gd name="T51" fmla="*/ 47 h 94"/>
                  <a:gd name="T52" fmla="*/ 8 w 14"/>
                  <a:gd name="T53" fmla="*/ 49 h 94"/>
                  <a:gd name="T54" fmla="*/ 8 w 14"/>
                  <a:gd name="T55" fmla="*/ 51 h 94"/>
                  <a:gd name="T56" fmla="*/ 8 w 14"/>
                  <a:gd name="T57" fmla="*/ 53 h 94"/>
                  <a:gd name="T58" fmla="*/ 8 w 14"/>
                  <a:gd name="T59" fmla="*/ 55 h 94"/>
                  <a:gd name="T60" fmla="*/ 9 w 14"/>
                  <a:gd name="T61" fmla="*/ 57 h 94"/>
                  <a:gd name="T62" fmla="*/ 9 w 14"/>
                  <a:gd name="T63" fmla="*/ 59 h 94"/>
                  <a:gd name="T64" fmla="*/ 9 w 14"/>
                  <a:gd name="T65" fmla="*/ 61 h 94"/>
                  <a:gd name="T66" fmla="*/ 10 w 14"/>
                  <a:gd name="T67" fmla="*/ 63 h 94"/>
                  <a:gd name="T68" fmla="*/ 10 w 14"/>
                  <a:gd name="T69" fmla="*/ 65 h 94"/>
                  <a:gd name="T70" fmla="*/ 10 w 14"/>
                  <a:gd name="T71" fmla="*/ 67 h 94"/>
                  <a:gd name="T72" fmla="*/ 10 w 14"/>
                  <a:gd name="T73" fmla="*/ 69 h 94"/>
                  <a:gd name="T74" fmla="*/ 11 w 14"/>
                  <a:gd name="T75" fmla="*/ 71 h 94"/>
                  <a:gd name="T76" fmla="*/ 11 w 14"/>
                  <a:gd name="T77" fmla="*/ 73 h 94"/>
                  <a:gd name="T78" fmla="*/ 11 w 14"/>
                  <a:gd name="T79" fmla="*/ 74 h 94"/>
                  <a:gd name="T80" fmla="*/ 12 w 14"/>
                  <a:gd name="T81" fmla="*/ 76 h 94"/>
                  <a:gd name="T82" fmla="*/ 12 w 14"/>
                  <a:gd name="T83" fmla="*/ 78 h 94"/>
                  <a:gd name="T84" fmla="*/ 12 w 14"/>
                  <a:gd name="T85" fmla="*/ 80 h 94"/>
                  <a:gd name="T86" fmla="*/ 13 w 14"/>
                  <a:gd name="T87" fmla="*/ 82 h 94"/>
                  <a:gd name="T88" fmla="*/ 13 w 14"/>
                  <a:gd name="T89" fmla="*/ 84 h 94"/>
                  <a:gd name="T90" fmla="*/ 13 w 14"/>
                  <a:gd name="T91" fmla="*/ 87 h 94"/>
                  <a:gd name="T92" fmla="*/ 13 w 14"/>
                  <a:gd name="T93" fmla="*/ 88 h 94"/>
                  <a:gd name="T94" fmla="*/ 14 w 14"/>
                  <a:gd name="T95" fmla="*/ 90 h 94"/>
                  <a:gd name="T96" fmla="*/ 14 w 14"/>
                  <a:gd name="T97" fmla="*/ 92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3" y="87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Freeform 320"/>
              <p:cNvSpPr>
                <a:spLocks/>
              </p:cNvSpPr>
              <p:nvPr/>
            </p:nvSpPr>
            <p:spPr bwMode="auto">
              <a:xfrm>
                <a:off x="2899" y="2079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1 w 15"/>
                  <a:gd name="T3" fmla="*/ 2 h 102"/>
                  <a:gd name="T4" fmla="*/ 1 w 15"/>
                  <a:gd name="T5" fmla="*/ 4 h 102"/>
                  <a:gd name="T6" fmla="*/ 1 w 15"/>
                  <a:gd name="T7" fmla="*/ 7 h 102"/>
                  <a:gd name="T8" fmla="*/ 2 w 15"/>
                  <a:gd name="T9" fmla="*/ 9 h 102"/>
                  <a:gd name="T10" fmla="*/ 2 w 15"/>
                  <a:gd name="T11" fmla="*/ 10 h 102"/>
                  <a:gd name="T12" fmla="*/ 2 w 15"/>
                  <a:gd name="T13" fmla="*/ 12 h 102"/>
                  <a:gd name="T14" fmla="*/ 3 w 15"/>
                  <a:gd name="T15" fmla="*/ 14 h 102"/>
                  <a:gd name="T16" fmla="*/ 3 w 15"/>
                  <a:gd name="T17" fmla="*/ 17 h 102"/>
                  <a:gd name="T18" fmla="*/ 3 w 15"/>
                  <a:gd name="T19" fmla="*/ 19 h 102"/>
                  <a:gd name="T20" fmla="*/ 3 w 15"/>
                  <a:gd name="T21" fmla="*/ 21 h 102"/>
                  <a:gd name="T22" fmla="*/ 4 w 15"/>
                  <a:gd name="T23" fmla="*/ 23 h 102"/>
                  <a:gd name="T24" fmla="*/ 4 w 15"/>
                  <a:gd name="T25" fmla="*/ 25 h 102"/>
                  <a:gd name="T26" fmla="*/ 4 w 15"/>
                  <a:gd name="T27" fmla="*/ 27 h 102"/>
                  <a:gd name="T28" fmla="*/ 4 w 15"/>
                  <a:gd name="T29" fmla="*/ 29 h 102"/>
                  <a:gd name="T30" fmla="*/ 5 w 15"/>
                  <a:gd name="T31" fmla="*/ 31 h 102"/>
                  <a:gd name="T32" fmla="*/ 5 w 15"/>
                  <a:gd name="T33" fmla="*/ 33 h 102"/>
                  <a:gd name="T34" fmla="*/ 6 w 15"/>
                  <a:gd name="T35" fmla="*/ 35 h 102"/>
                  <a:gd name="T36" fmla="*/ 6 w 15"/>
                  <a:gd name="T37" fmla="*/ 37 h 102"/>
                  <a:gd name="T38" fmla="*/ 6 w 15"/>
                  <a:gd name="T39" fmla="*/ 39 h 102"/>
                  <a:gd name="T40" fmla="*/ 6 w 15"/>
                  <a:gd name="T41" fmla="*/ 41 h 102"/>
                  <a:gd name="T42" fmla="*/ 7 w 15"/>
                  <a:gd name="T43" fmla="*/ 43 h 102"/>
                  <a:gd name="T44" fmla="*/ 7 w 15"/>
                  <a:gd name="T45" fmla="*/ 45 h 102"/>
                  <a:gd name="T46" fmla="*/ 7 w 15"/>
                  <a:gd name="T47" fmla="*/ 47 h 102"/>
                  <a:gd name="T48" fmla="*/ 8 w 15"/>
                  <a:gd name="T49" fmla="*/ 49 h 102"/>
                  <a:gd name="T50" fmla="*/ 8 w 15"/>
                  <a:gd name="T51" fmla="*/ 52 h 102"/>
                  <a:gd name="T52" fmla="*/ 8 w 15"/>
                  <a:gd name="T53" fmla="*/ 54 h 102"/>
                  <a:gd name="T54" fmla="*/ 8 w 15"/>
                  <a:gd name="T55" fmla="*/ 56 h 102"/>
                  <a:gd name="T56" fmla="*/ 9 w 15"/>
                  <a:gd name="T57" fmla="*/ 58 h 102"/>
                  <a:gd name="T58" fmla="*/ 9 w 15"/>
                  <a:gd name="T59" fmla="*/ 60 h 102"/>
                  <a:gd name="T60" fmla="*/ 9 w 15"/>
                  <a:gd name="T61" fmla="*/ 62 h 102"/>
                  <a:gd name="T62" fmla="*/ 10 w 15"/>
                  <a:gd name="T63" fmla="*/ 64 h 102"/>
                  <a:gd name="T64" fmla="*/ 10 w 15"/>
                  <a:gd name="T65" fmla="*/ 66 h 102"/>
                  <a:gd name="T66" fmla="*/ 10 w 15"/>
                  <a:gd name="T67" fmla="*/ 68 h 102"/>
                  <a:gd name="T68" fmla="*/ 11 w 15"/>
                  <a:gd name="T69" fmla="*/ 70 h 102"/>
                  <a:gd name="T70" fmla="*/ 11 w 15"/>
                  <a:gd name="T71" fmla="*/ 72 h 102"/>
                  <a:gd name="T72" fmla="*/ 11 w 15"/>
                  <a:gd name="T73" fmla="*/ 75 h 102"/>
                  <a:gd name="T74" fmla="*/ 11 w 15"/>
                  <a:gd name="T75" fmla="*/ 77 h 102"/>
                  <a:gd name="T76" fmla="*/ 12 w 15"/>
                  <a:gd name="T77" fmla="*/ 79 h 102"/>
                  <a:gd name="T78" fmla="*/ 12 w 15"/>
                  <a:gd name="T79" fmla="*/ 81 h 102"/>
                  <a:gd name="T80" fmla="*/ 12 w 15"/>
                  <a:gd name="T81" fmla="*/ 83 h 102"/>
                  <a:gd name="T82" fmla="*/ 13 w 15"/>
                  <a:gd name="T83" fmla="*/ 85 h 102"/>
                  <a:gd name="T84" fmla="*/ 13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4 h 102"/>
                  <a:gd name="T92" fmla="*/ 14 w 15"/>
                  <a:gd name="T93" fmla="*/ 96 h 102"/>
                  <a:gd name="T94" fmla="*/ 15 w 15"/>
                  <a:gd name="T95" fmla="*/ 98 h 102"/>
                  <a:gd name="T96" fmla="*/ 15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Freeform 321"/>
              <p:cNvSpPr>
                <a:spLocks/>
              </p:cNvSpPr>
              <p:nvPr/>
            </p:nvSpPr>
            <p:spPr bwMode="auto">
              <a:xfrm>
                <a:off x="2914" y="2181"/>
                <a:ext cx="15" cy="109"/>
              </a:xfrm>
              <a:custGeom>
                <a:avLst/>
                <a:gdLst>
                  <a:gd name="T0" fmla="*/ 0 w 15"/>
                  <a:gd name="T1" fmla="*/ 0 h 109"/>
                  <a:gd name="T2" fmla="*/ 0 w 15"/>
                  <a:gd name="T3" fmla="*/ 3 h 109"/>
                  <a:gd name="T4" fmla="*/ 1 w 15"/>
                  <a:gd name="T5" fmla="*/ 5 h 109"/>
                  <a:gd name="T6" fmla="*/ 1 w 15"/>
                  <a:gd name="T7" fmla="*/ 7 h 109"/>
                  <a:gd name="T8" fmla="*/ 1 w 15"/>
                  <a:gd name="T9" fmla="*/ 9 h 109"/>
                  <a:gd name="T10" fmla="*/ 2 w 15"/>
                  <a:gd name="T11" fmla="*/ 11 h 109"/>
                  <a:gd name="T12" fmla="*/ 2 w 15"/>
                  <a:gd name="T13" fmla="*/ 14 h 109"/>
                  <a:gd name="T14" fmla="*/ 2 w 15"/>
                  <a:gd name="T15" fmla="*/ 16 h 109"/>
                  <a:gd name="T16" fmla="*/ 2 w 15"/>
                  <a:gd name="T17" fmla="*/ 18 h 109"/>
                  <a:gd name="T18" fmla="*/ 3 w 15"/>
                  <a:gd name="T19" fmla="*/ 20 h 109"/>
                  <a:gd name="T20" fmla="*/ 3 w 15"/>
                  <a:gd name="T21" fmla="*/ 22 h 109"/>
                  <a:gd name="T22" fmla="*/ 3 w 15"/>
                  <a:gd name="T23" fmla="*/ 25 h 109"/>
                  <a:gd name="T24" fmla="*/ 3 w 15"/>
                  <a:gd name="T25" fmla="*/ 26 h 109"/>
                  <a:gd name="T26" fmla="*/ 4 w 15"/>
                  <a:gd name="T27" fmla="*/ 29 h 109"/>
                  <a:gd name="T28" fmla="*/ 4 w 15"/>
                  <a:gd name="T29" fmla="*/ 31 h 109"/>
                  <a:gd name="T30" fmla="*/ 5 w 15"/>
                  <a:gd name="T31" fmla="*/ 33 h 109"/>
                  <a:gd name="T32" fmla="*/ 5 w 15"/>
                  <a:gd name="T33" fmla="*/ 35 h 109"/>
                  <a:gd name="T34" fmla="*/ 5 w 15"/>
                  <a:gd name="T35" fmla="*/ 37 h 109"/>
                  <a:gd name="T36" fmla="*/ 5 w 15"/>
                  <a:gd name="T37" fmla="*/ 40 h 109"/>
                  <a:gd name="T38" fmla="*/ 6 w 15"/>
                  <a:gd name="T39" fmla="*/ 42 h 109"/>
                  <a:gd name="T40" fmla="*/ 6 w 15"/>
                  <a:gd name="T41" fmla="*/ 44 h 109"/>
                  <a:gd name="T42" fmla="*/ 6 w 15"/>
                  <a:gd name="T43" fmla="*/ 46 h 109"/>
                  <a:gd name="T44" fmla="*/ 7 w 15"/>
                  <a:gd name="T45" fmla="*/ 49 h 109"/>
                  <a:gd name="T46" fmla="*/ 7 w 15"/>
                  <a:gd name="T47" fmla="*/ 51 h 109"/>
                  <a:gd name="T48" fmla="*/ 7 w 15"/>
                  <a:gd name="T49" fmla="*/ 53 h 109"/>
                  <a:gd name="T50" fmla="*/ 7 w 15"/>
                  <a:gd name="T51" fmla="*/ 55 h 109"/>
                  <a:gd name="T52" fmla="*/ 8 w 15"/>
                  <a:gd name="T53" fmla="*/ 58 h 109"/>
                  <a:gd name="T54" fmla="*/ 8 w 15"/>
                  <a:gd name="T55" fmla="*/ 60 h 109"/>
                  <a:gd name="T56" fmla="*/ 9 w 15"/>
                  <a:gd name="T57" fmla="*/ 62 h 109"/>
                  <a:gd name="T58" fmla="*/ 9 w 15"/>
                  <a:gd name="T59" fmla="*/ 64 h 109"/>
                  <a:gd name="T60" fmla="*/ 9 w 15"/>
                  <a:gd name="T61" fmla="*/ 66 h 109"/>
                  <a:gd name="T62" fmla="*/ 9 w 15"/>
                  <a:gd name="T63" fmla="*/ 69 h 109"/>
                  <a:gd name="T64" fmla="*/ 10 w 15"/>
                  <a:gd name="T65" fmla="*/ 71 h 109"/>
                  <a:gd name="T66" fmla="*/ 10 w 15"/>
                  <a:gd name="T67" fmla="*/ 73 h 109"/>
                  <a:gd name="T68" fmla="*/ 10 w 15"/>
                  <a:gd name="T69" fmla="*/ 75 h 109"/>
                  <a:gd name="T70" fmla="*/ 11 w 15"/>
                  <a:gd name="T71" fmla="*/ 77 h 109"/>
                  <a:gd name="T72" fmla="*/ 11 w 15"/>
                  <a:gd name="T73" fmla="*/ 80 h 109"/>
                  <a:gd name="T74" fmla="*/ 11 w 15"/>
                  <a:gd name="T75" fmla="*/ 82 h 109"/>
                  <a:gd name="T76" fmla="*/ 11 w 15"/>
                  <a:gd name="T77" fmla="*/ 84 h 109"/>
                  <a:gd name="T78" fmla="*/ 12 w 15"/>
                  <a:gd name="T79" fmla="*/ 86 h 109"/>
                  <a:gd name="T80" fmla="*/ 12 w 15"/>
                  <a:gd name="T81" fmla="*/ 89 h 109"/>
                  <a:gd name="T82" fmla="*/ 12 w 15"/>
                  <a:gd name="T83" fmla="*/ 91 h 109"/>
                  <a:gd name="T84" fmla="*/ 12 w 15"/>
                  <a:gd name="T85" fmla="*/ 93 h 109"/>
                  <a:gd name="T86" fmla="*/ 13 w 15"/>
                  <a:gd name="T87" fmla="*/ 96 h 109"/>
                  <a:gd name="T88" fmla="*/ 13 w 15"/>
                  <a:gd name="T89" fmla="*/ 98 h 109"/>
                  <a:gd name="T90" fmla="*/ 14 w 15"/>
                  <a:gd name="T91" fmla="*/ 100 h 109"/>
                  <a:gd name="T92" fmla="*/ 14 w 15"/>
                  <a:gd name="T93" fmla="*/ 102 h 109"/>
                  <a:gd name="T94" fmla="*/ 14 w 15"/>
                  <a:gd name="T95" fmla="*/ 105 h 109"/>
                  <a:gd name="T96" fmla="*/ 14 w 15"/>
                  <a:gd name="T97" fmla="*/ 107 h 109"/>
                  <a:gd name="T98" fmla="*/ 15 w 15"/>
                  <a:gd name="T99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9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0" y="75"/>
                    </a:lnTo>
                    <a:lnTo>
                      <a:pt x="11" y="77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4" y="100"/>
                    </a:lnTo>
                    <a:lnTo>
                      <a:pt x="14" y="102"/>
                    </a:lnTo>
                    <a:lnTo>
                      <a:pt x="14" y="105"/>
                    </a:lnTo>
                    <a:lnTo>
                      <a:pt x="14" y="107"/>
                    </a:lnTo>
                    <a:lnTo>
                      <a:pt x="15" y="10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Freeform 322"/>
              <p:cNvSpPr>
                <a:spLocks/>
              </p:cNvSpPr>
              <p:nvPr/>
            </p:nvSpPr>
            <p:spPr bwMode="auto">
              <a:xfrm>
                <a:off x="2929" y="2290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3 h 115"/>
                  <a:gd name="T4" fmla="*/ 0 w 14"/>
                  <a:gd name="T5" fmla="*/ 5 h 115"/>
                  <a:gd name="T6" fmla="*/ 1 w 14"/>
                  <a:gd name="T7" fmla="*/ 7 h 115"/>
                  <a:gd name="T8" fmla="*/ 1 w 14"/>
                  <a:gd name="T9" fmla="*/ 9 h 115"/>
                  <a:gd name="T10" fmla="*/ 1 w 14"/>
                  <a:gd name="T11" fmla="*/ 12 h 115"/>
                  <a:gd name="T12" fmla="*/ 1 w 14"/>
                  <a:gd name="T13" fmla="*/ 14 h 115"/>
                  <a:gd name="T14" fmla="*/ 2 w 14"/>
                  <a:gd name="T15" fmla="*/ 16 h 115"/>
                  <a:gd name="T16" fmla="*/ 2 w 14"/>
                  <a:gd name="T17" fmla="*/ 19 h 115"/>
                  <a:gd name="T18" fmla="*/ 3 w 14"/>
                  <a:gd name="T19" fmla="*/ 21 h 115"/>
                  <a:gd name="T20" fmla="*/ 3 w 14"/>
                  <a:gd name="T21" fmla="*/ 23 h 115"/>
                  <a:gd name="T22" fmla="*/ 3 w 14"/>
                  <a:gd name="T23" fmla="*/ 25 h 115"/>
                  <a:gd name="T24" fmla="*/ 3 w 14"/>
                  <a:gd name="T25" fmla="*/ 28 h 115"/>
                  <a:gd name="T26" fmla="*/ 4 w 14"/>
                  <a:gd name="T27" fmla="*/ 30 h 115"/>
                  <a:gd name="T28" fmla="*/ 4 w 14"/>
                  <a:gd name="T29" fmla="*/ 32 h 115"/>
                  <a:gd name="T30" fmla="*/ 4 w 14"/>
                  <a:gd name="T31" fmla="*/ 35 h 115"/>
                  <a:gd name="T32" fmla="*/ 4 w 14"/>
                  <a:gd name="T33" fmla="*/ 37 h 115"/>
                  <a:gd name="T34" fmla="*/ 5 w 14"/>
                  <a:gd name="T35" fmla="*/ 39 h 115"/>
                  <a:gd name="T36" fmla="*/ 5 w 14"/>
                  <a:gd name="T37" fmla="*/ 42 h 115"/>
                  <a:gd name="T38" fmla="*/ 5 w 14"/>
                  <a:gd name="T39" fmla="*/ 44 h 115"/>
                  <a:gd name="T40" fmla="*/ 6 w 14"/>
                  <a:gd name="T41" fmla="*/ 46 h 115"/>
                  <a:gd name="T42" fmla="*/ 6 w 14"/>
                  <a:gd name="T43" fmla="*/ 49 h 115"/>
                  <a:gd name="T44" fmla="*/ 6 w 14"/>
                  <a:gd name="T45" fmla="*/ 51 h 115"/>
                  <a:gd name="T46" fmla="*/ 6 w 14"/>
                  <a:gd name="T47" fmla="*/ 53 h 115"/>
                  <a:gd name="T48" fmla="*/ 7 w 14"/>
                  <a:gd name="T49" fmla="*/ 56 h 115"/>
                  <a:gd name="T50" fmla="*/ 7 w 14"/>
                  <a:gd name="T51" fmla="*/ 58 h 115"/>
                  <a:gd name="T52" fmla="*/ 8 w 14"/>
                  <a:gd name="T53" fmla="*/ 60 h 115"/>
                  <a:gd name="T54" fmla="*/ 8 w 14"/>
                  <a:gd name="T55" fmla="*/ 63 h 115"/>
                  <a:gd name="T56" fmla="*/ 8 w 14"/>
                  <a:gd name="T57" fmla="*/ 65 h 115"/>
                  <a:gd name="T58" fmla="*/ 8 w 14"/>
                  <a:gd name="T59" fmla="*/ 67 h 115"/>
                  <a:gd name="T60" fmla="*/ 9 w 14"/>
                  <a:gd name="T61" fmla="*/ 70 h 115"/>
                  <a:gd name="T62" fmla="*/ 9 w 14"/>
                  <a:gd name="T63" fmla="*/ 72 h 115"/>
                  <a:gd name="T64" fmla="*/ 9 w 14"/>
                  <a:gd name="T65" fmla="*/ 74 h 115"/>
                  <a:gd name="T66" fmla="*/ 10 w 14"/>
                  <a:gd name="T67" fmla="*/ 77 h 115"/>
                  <a:gd name="T68" fmla="*/ 10 w 14"/>
                  <a:gd name="T69" fmla="*/ 79 h 115"/>
                  <a:gd name="T70" fmla="*/ 10 w 14"/>
                  <a:gd name="T71" fmla="*/ 81 h 115"/>
                  <a:gd name="T72" fmla="*/ 10 w 14"/>
                  <a:gd name="T73" fmla="*/ 84 h 115"/>
                  <a:gd name="T74" fmla="*/ 11 w 14"/>
                  <a:gd name="T75" fmla="*/ 86 h 115"/>
                  <a:gd name="T76" fmla="*/ 11 w 14"/>
                  <a:gd name="T77" fmla="*/ 88 h 115"/>
                  <a:gd name="T78" fmla="*/ 11 w 14"/>
                  <a:gd name="T79" fmla="*/ 91 h 115"/>
                  <a:gd name="T80" fmla="*/ 11 w 14"/>
                  <a:gd name="T81" fmla="*/ 93 h 115"/>
                  <a:gd name="T82" fmla="*/ 12 w 14"/>
                  <a:gd name="T83" fmla="*/ 95 h 115"/>
                  <a:gd name="T84" fmla="*/ 12 w 14"/>
                  <a:gd name="T85" fmla="*/ 98 h 115"/>
                  <a:gd name="T86" fmla="*/ 13 w 14"/>
                  <a:gd name="T87" fmla="*/ 100 h 115"/>
                  <a:gd name="T88" fmla="*/ 13 w 14"/>
                  <a:gd name="T89" fmla="*/ 102 h 115"/>
                  <a:gd name="T90" fmla="*/ 13 w 14"/>
                  <a:gd name="T91" fmla="*/ 105 h 115"/>
                  <a:gd name="T92" fmla="*/ 13 w 14"/>
                  <a:gd name="T93" fmla="*/ 107 h 115"/>
                  <a:gd name="T94" fmla="*/ 14 w 14"/>
                  <a:gd name="T95" fmla="*/ 110 h 115"/>
                  <a:gd name="T96" fmla="*/ 14 w 14"/>
                  <a:gd name="T97" fmla="*/ 112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1" y="91"/>
                    </a:lnTo>
                    <a:lnTo>
                      <a:pt x="11" y="93"/>
                    </a:lnTo>
                    <a:lnTo>
                      <a:pt x="12" y="95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5"/>
                    </a:lnTo>
                    <a:lnTo>
                      <a:pt x="13" y="107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Freeform 323"/>
              <p:cNvSpPr>
                <a:spLocks/>
              </p:cNvSpPr>
              <p:nvPr/>
            </p:nvSpPr>
            <p:spPr bwMode="auto">
              <a:xfrm>
                <a:off x="2943" y="2405"/>
                <a:ext cx="15" cy="116"/>
              </a:xfrm>
              <a:custGeom>
                <a:avLst/>
                <a:gdLst>
                  <a:gd name="T0" fmla="*/ 0 w 15"/>
                  <a:gd name="T1" fmla="*/ 0 h 116"/>
                  <a:gd name="T2" fmla="*/ 1 w 15"/>
                  <a:gd name="T3" fmla="*/ 2 h 116"/>
                  <a:gd name="T4" fmla="*/ 1 w 15"/>
                  <a:gd name="T5" fmla="*/ 4 h 116"/>
                  <a:gd name="T6" fmla="*/ 1 w 15"/>
                  <a:gd name="T7" fmla="*/ 7 h 116"/>
                  <a:gd name="T8" fmla="*/ 1 w 15"/>
                  <a:gd name="T9" fmla="*/ 9 h 116"/>
                  <a:gd name="T10" fmla="*/ 2 w 15"/>
                  <a:gd name="T11" fmla="*/ 11 h 116"/>
                  <a:gd name="T12" fmla="*/ 2 w 15"/>
                  <a:gd name="T13" fmla="*/ 14 h 116"/>
                  <a:gd name="T14" fmla="*/ 3 w 15"/>
                  <a:gd name="T15" fmla="*/ 16 h 116"/>
                  <a:gd name="T16" fmla="*/ 3 w 15"/>
                  <a:gd name="T17" fmla="*/ 18 h 116"/>
                  <a:gd name="T18" fmla="*/ 3 w 15"/>
                  <a:gd name="T19" fmla="*/ 21 h 116"/>
                  <a:gd name="T20" fmla="*/ 3 w 15"/>
                  <a:gd name="T21" fmla="*/ 23 h 116"/>
                  <a:gd name="T22" fmla="*/ 4 w 15"/>
                  <a:gd name="T23" fmla="*/ 26 h 116"/>
                  <a:gd name="T24" fmla="*/ 4 w 15"/>
                  <a:gd name="T25" fmla="*/ 28 h 116"/>
                  <a:gd name="T26" fmla="*/ 4 w 15"/>
                  <a:gd name="T27" fmla="*/ 30 h 116"/>
                  <a:gd name="T28" fmla="*/ 5 w 15"/>
                  <a:gd name="T29" fmla="*/ 33 h 116"/>
                  <a:gd name="T30" fmla="*/ 5 w 15"/>
                  <a:gd name="T31" fmla="*/ 35 h 116"/>
                  <a:gd name="T32" fmla="*/ 5 w 15"/>
                  <a:gd name="T33" fmla="*/ 37 h 116"/>
                  <a:gd name="T34" fmla="*/ 5 w 15"/>
                  <a:gd name="T35" fmla="*/ 40 h 116"/>
                  <a:gd name="T36" fmla="*/ 6 w 15"/>
                  <a:gd name="T37" fmla="*/ 42 h 116"/>
                  <a:gd name="T38" fmla="*/ 6 w 15"/>
                  <a:gd name="T39" fmla="*/ 45 h 116"/>
                  <a:gd name="T40" fmla="*/ 6 w 15"/>
                  <a:gd name="T41" fmla="*/ 47 h 116"/>
                  <a:gd name="T42" fmla="*/ 6 w 15"/>
                  <a:gd name="T43" fmla="*/ 49 h 116"/>
                  <a:gd name="T44" fmla="*/ 7 w 15"/>
                  <a:gd name="T45" fmla="*/ 52 h 116"/>
                  <a:gd name="T46" fmla="*/ 7 w 15"/>
                  <a:gd name="T47" fmla="*/ 54 h 116"/>
                  <a:gd name="T48" fmla="*/ 8 w 15"/>
                  <a:gd name="T49" fmla="*/ 56 h 116"/>
                  <a:gd name="T50" fmla="*/ 8 w 15"/>
                  <a:gd name="T51" fmla="*/ 59 h 116"/>
                  <a:gd name="T52" fmla="*/ 8 w 15"/>
                  <a:gd name="T53" fmla="*/ 61 h 116"/>
                  <a:gd name="T54" fmla="*/ 8 w 15"/>
                  <a:gd name="T55" fmla="*/ 64 h 116"/>
                  <a:gd name="T56" fmla="*/ 9 w 15"/>
                  <a:gd name="T57" fmla="*/ 66 h 116"/>
                  <a:gd name="T58" fmla="*/ 9 w 15"/>
                  <a:gd name="T59" fmla="*/ 68 h 116"/>
                  <a:gd name="T60" fmla="*/ 9 w 15"/>
                  <a:gd name="T61" fmla="*/ 71 h 116"/>
                  <a:gd name="T62" fmla="*/ 10 w 15"/>
                  <a:gd name="T63" fmla="*/ 73 h 116"/>
                  <a:gd name="T64" fmla="*/ 10 w 15"/>
                  <a:gd name="T65" fmla="*/ 76 h 116"/>
                  <a:gd name="T66" fmla="*/ 10 w 15"/>
                  <a:gd name="T67" fmla="*/ 78 h 116"/>
                  <a:gd name="T68" fmla="*/ 10 w 15"/>
                  <a:gd name="T69" fmla="*/ 81 h 116"/>
                  <a:gd name="T70" fmla="*/ 11 w 15"/>
                  <a:gd name="T71" fmla="*/ 83 h 116"/>
                  <a:gd name="T72" fmla="*/ 11 w 15"/>
                  <a:gd name="T73" fmla="*/ 85 h 116"/>
                  <a:gd name="T74" fmla="*/ 12 w 15"/>
                  <a:gd name="T75" fmla="*/ 88 h 116"/>
                  <a:gd name="T76" fmla="*/ 12 w 15"/>
                  <a:gd name="T77" fmla="*/ 90 h 116"/>
                  <a:gd name="T78" fmla="*/ 12 w 15"/>
                  <a:gd name="T79" fmla="*/ 93 h 116"/>
                  <a:gd name="T80" fmla="*/ 12 w 15"/>
                  <a:gd name="T81" fmla="*/ 95 h 116"/>
                  <a:gd name="T82" fmla="*/ 13 w 15"/>
                  <a:gd name="T83" fmla="*/ 97 h 116"/>
                  <a:gd name="T84" fmla="*/ 13 w 15"/>
                  <a:gd name="T85" fmla="*/ 100 h 116"/>
                  <a:gd name="T86" fmla="*/ 13 w 15"/>
                  <a:gd name="T87" fmla="*/ 102 h 116"/>
                  <a:gd name="T88" fmla="*/ 13 w 15"/>
                  <a:gd name="T89" fmla="*/ 104 h 116"/>
                  <a:gd name="T90" fmla="*/ 14 w 15"/>
                  <a:gd name="T91" fmla="*/ 107 h 116"/>
                  <a:gd name="T92" fmla="*/ 14 w 15"/>
                  <a:gd name="T93" fmla="*/ 109 h 116"/>
                  <a:gd name="T94" fmla="*/ 14 w 15"/>
                  <a:gd name="T95" fmla="*/ 112 h 116"/>
                  <a:gd name="T96" fmla="*/ 15 w 15"/>
                  <a:gd name="T97" fmla="*/ 114 h 116"/>
                  <a:gd name="T98" fmla="*/ 15 w 15"/>
                  <a:gd name="T99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6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10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2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3" y="97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  <a:lnTo>
                      <a:pt x="15" y="114"/>
                    </a:lnTo>
                    <a:lnTo>
                      <a:pt x="15" y="1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Freeform 324"/>
              <p:cNvSpPr>
                <a:spLocks/>
              </p:cNvSpPr>
              <p:nvPr/>
            </p:nvSpPr>
            <p:spPr bwMode="auto">
              <a:xfrm>
                <a:off x="2958" y="2521"/>
                <a:ext cx="15" cy="117"/>
              </a:xfrm>
              <a:custGeom>
                <a:avLst/>
                <a:gdLst>
                  <a:gd name="T0" fmla="*/ 0 w 15"/>
                  <a:gd name="T1" fmla="*/ 0 h 117"/>
                  <a:gd name="T2" fmla="*/ 0 w 15"/>
                  <a:gd name="T3" fmla="*/ 3 h 117"/>
                  <a:gd name="T4" fmla="*/ 1 w 15"/>
                  <a:gd name="T5" fmla="*/ 5 h 117"/>
                  <a:gd name="T6" fmla="*/ 1 w 15"/>
                  <a:gd name="T7" fmla="*/ 8 h 117"/>
                  <a:gd name="T8" fmla="*/ 1 w 15"/>
                  <a:gd name="T9" fmla="*/ 10 h 117"/>
                  <a:gd name="T10" fmla="*/ 2 w 15"/>
                  <a:gd name="T11" fmla="*/ 12 h 117"/>
                  <a:gd name="T12" fmla="*/ 2 w 15"/>
                  <a:gd name="T13" fmla="*/ 15 h 117"/>
                  <a:gd name="T14" fmla="*/ 2 w 15"/>
                  <a:gd name="T15" fmla="*/ 17 h 117"/>
                  <a:gd name="T16" fmla="*/ 2 w 15"/>
                  <a:gd name="T17" fmla="*/ 20 h 117"/>
                  <a:gd name="T18" fmla="*/ 3 w 15"/>
                  <a:gd name="T19" fmla="*/ 22 h 117"/>
                  <a:gd name="T20" fmla="*/ 3 w 15"/>
                  <a:gd name="T21" fmla="*/ 25 h 117"/>
                  <a:gd name="T22" fmla="*/ 3 w 15"/>
                  <a:gd name="T23" fmla="*/ 27 h 117"/>
                  <a:gd name="T24" fmla="*/ 4 w 15"/>
                  <a:gd name="T25" fmla="*/ 29 h 117"/>
                  <a:gd name="T26" fmla="*/ 4 w 15"/>
                  <a:gd name="T27" fmla="*/ 32 h 117"/>
                  <a:gd name="T28" fmla="*/ 4 w 15"/>
                  <a:gd name="T29" fmla="*/ 34 h 117"/>
                  <a:gd name="T30" fmla="*/ 5 w 15"/>
                  <a:gd name="T31" fmla="*/ 37 h 117"/>
                  <a:gd name="T32" fmla="*/ 5 w 15"/>
                  <a:gd name="T33" fmla="*/ 39 h 117"/>
                  <a:gd name="T34" fmla="*/ 5 w 15"/>
                  <a:gd name="T35" fmla="*/ 41 h 117"/>
                  <a:gd name="T36" fmla="*/ 5 w 15"/>
                  <a:gd name="T37" fmla="*/ 44 h 117"/>
                  <a:gd name="T38" fmla="*/ 6 w 15"/>
                  <a:gd name="T39" fmla="*/ 46 h 117"/>
                  <a:gd name="T40" fmla="*/ 6 w 15"/>
                  <a:gd name="T41" fmla="*/ 48 h 117"/>
                  <a:gd name="T42" fmla="*/ 6 w 15"/>
                  <a:gd name="T43" fmla="*/ 51 h 117"/>
                  <a:gd name="T44" fmla="*/ 7 w 15"/>
                  <a:gd name="T45" fmla="*/ 53 h 117"/>
                  <a:gd name="T46" fmla="*/ 7 w 15"/>
                  <a:gd name="T47" fmla="*/ 56 h 117"/>
                  <a:gd name="T48" fmla="*/ 7 w 15"/>
                  <a:gd name="T49" fmla="*/ 58 h 117"/>
                  <a:gd name="T50" fmla="*/ 7 w 15"/>
                  <a:gd name="T51" fmla="*/ 60 h 117"/>
                  <a:gd name="T52" fmla="*/ 8 w 15"/>
                  <a:gd name="T53" fmla="*/ 63 h 117"/>
                  <a:gd name="T54" fmla="*/ 8 w 15"/>
                  <a:gd name="T55" fmla="*/ 65 h 117"/>
                  <a:gd name="T56" fmla="*/ 8 w 15"/>
                  <a:gd name="T57" fmla="*/ 67 h 117"/>
                  <a:gd name="T58" fmla="*/ 9 w 15"/>
                  <a:gd name="T59" fmla="*/ 70 h 117"/>
                  <a:gd name="T60" fmla="*/ 9 w 15"/>
                  <a:gd name="T61" fmla="*/ 72 h 117"/>
                  <a:gd name="T62" fmla="*/ 9 w 15"/>
                  <a:gd name="T63" fmla="*/ 75 h 117"/>
                  <a:gd name="T64" fmla="*/ 10 w 15"/>
                  <a:gd name="T65" fmla="*/ 77 h 117"/>
                  <a:gd name="T66" fmla="*/ 10 w 15"/>
                  <a:gd name="T67" fmla="*/ 79 h 117"/>
                  <a:gd name="T68" fmla="*/ 10 w 15"/>
                  <a:gd name="T69" fmla="*/ 82 h 117"/>
                  <a:gd name="T70" fmla="*/ 11 w 15"/>
                  <a:gd name="T71" fmla="*/ 84 h 117"/>
                  <a:gd name="T72" fmla="*/ 11 w 15"/>
                  <a:gd name="T73" fmla="*/ 86 h 117"/>
                  <a:gd name="T74" fmla="*/ 11 w 15"/>
                  <a:gd name="T75" fmla="*/ 89 h 117"/>
                  <a:gd name="T76" fmla="*/ 11 w 15"/>
                  <a:gd name="T77" fmla="*/ 91 h 117"/>
                  <a:gd name="T78" fmla="*/ 12 w 15"/>
                  <a:gd name="T79" fmla="*/ 93 h 117"/>
                  <a:gd name="T80" fmla="*/ 12 w 15"/>
                  <a:gd name="T81" fmla="*/ 96 h 117"/>
                  <a:gd name="T82" fmla="*/ 12 w 15"/>
                  <a:gd name="T83" fmla="*/ 98 h 117"/>
                  <a:gd name="T84" fmla="*/ 13 w 15"/>
                  <a:gd name="T85" fmla="*/ 100 h 117"/>
                  <a:gd name="T86" fmla="*/ 13 w 15"/>
                  <a:gd name="T87" fmla="*/ 103 h 117"/>
                  <a:gd name="T88" fmla="*/ 13 w 15"/>
                  <a:gd name="T89" fmla="*/ 105 h 117"/>
                  <a:gd name="T90" fmla="*/ 14 w 15"/>
                  <a:gd name="T91" fmla="*/ 108 h 117"/>
                  <a:gd name="T92" fmla="*/ 14 w 15"/>
                  <a:gd name="T93" fmla="*/ 110 h 117"/>
                  <a:gd name="T94" fmla="*/ 14 w 15"/>
                  <a:gd name="T95" fmla="*/ 113 h 117"/>
                  <a:gd name="T96" fmla="*/ 14 w 15"/>
                  <a:gd name="T97" fmla="*/ 115 h 117"/>
                  <a:gd name="T98" fmla="*/ 15 w 15"/>
                  <a:gd name="T9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2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3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8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4" y="115"/>
                    </a:lnTo>
                    <a:lnTo>
                      <a:pt x="15" y="1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Freeform 325"/>
              <p:cNvSpPr>
                <a:spLocks/>
              </p:cNvSpPr>
              <p:nvPr/>
            </p:nvSpPr>
            <p:spPr bwMode="auto">
              <a:xfrm>
                <a:off x="2973" y="2638"/>
                <a:ext cx="14" cy="112"/>
              </a:xfrm>
              <a:custGeom>
                <a:avLst/>
                <a:gdLst>
                  <a:gd name="T0" fmla="*/ 0 w 14"/>
                  <a:gd name="T1" fmla="*/ 0 h 112"/>
                  <a:gd name="T2" fmla="*/ 0 w 14"/>
                  <a:gd name="T3" fmla="*/ 3 h 112"/>
                  <a:gd name="T4" fmla="*/ 0 w 14"/>
                  <a:gd name="T5" fmla="*/ 5 h 112"/>
                  <a:gd name="T6" fmla="*/ 1 w 14"/>
                  <a:gd name="T7" fmla="*/ 7 h 112"/>
                  <a:gd name="T8" fmla="*/ 1 w 14"/>
                  <a:gd name="T9" fmla="*/ 10 h 112"/>
                  <a:gd name="T10" fmla="*/ 1 w 14"/>
                  <a:gd name="T11" fmla="*/ 12 h 112"/>
                  <a:gd name="T12" fmla="*/ 1 w 14"/>
                  <a:gd name="T13" fmla="*/ 14 h 112"/>
                  <a:gd name="T14" fmla="*/ 2 w 14"/>
                  <a:gd name="T15" fmla="*/ 17 h 112"/>
                  <a:gd name="T16" fmla="*/ 2 w 14"/>
                  <a:gd name="T17" fmla="*/ 19 h 112"/>
                  <a:gd name="T18" fmla="*/ 3 w 14"/>
                  <a:gd name="T19" fmla="*/ 21 h 112"/>
                  <a:gd name="T20" fmla="*/ 3 w 14"/>
                  <a:gd name="T21" fmla="*/ 24 h 112"/>
                  <a:gd name="T22" fmla="*/ 3 w 14"/>
                  <a:gd name="T23" fmla="*/ 26 h 112"/>
                  <a:gd name="T24" fmla="*/ 3 w 14"/>
                  <a:gd name="T25" fmla="*/ 28 h 112"/>
                  <a:gd name="T26" fmla="*/ 4 w 14"/>
                  <a:gd name="T27" fmla="*/ 30 h 112"/>
                  <a:gd name="T28" fmla="*/ 4 w 14"/>
                  <a:gd name="T29" fmla="*/ 33 h 112"/>
                  <a:gd name="T30" fmla="*/ 4 w 14"/>
                  <a:gd name="T31" fmla="*/ 35 h 112"/>
                  <a:gd name="T32" fmla="*/ 5 w 14"/>
                  <a:gd name="T33" fmla="*/ 37 h 112"/>
                  <a:gd name="T34" fmla="*/ 5 w 14"/>
                  <a:gd name="T35" fmla="*/ 40 h 112"/>
                  <a:gd name="T36" fmla="*/ 5 w 14"/>
                  <a:gd name="T37" fmla="*/ 42 h 112"/>
                  <a:gd name="T38" fmla="*/ 5 w 14"/>
                  <a:gd name="T39" fmla="*/ 44 h 112"/>
                  <a:gd name="T40" fmla="*/ 6 w 14"/>
                  <a:gd name="T41" fmla="*/ 47 h 112"/>
                  <a:gd name="T42" fmla="*/ 6 w 14"/>
                  <a:gd name="T43" fmla="*/ 49 h 112"/>
                  <a:gd name="T44" fmla="*/ 6 w 14"/>
                  <a:gd name="T45" fmla="*/ 51 h 112"/>
                  <a:gd name="T46" fmla="*/ 6 w 14"/>
                  <a:gd name="T47" fmla="*/ 54 h 112"/>
                  <a:gd name="T48" fmla="*/ 7 w 14"/>
                  <a:gd name="T49" fmla="*/ 56 h 112"/>
                  <a:gd name="T50" fmla="*/ 7 w 14"/>
                  <a:gd name="T51" fmla="*/ 58 h 112"/>
                  <a:gd name="T52" fmla="*/ 8 w 14"/>
                  <a:gd name="T53" fmla="*/ 60 h 112"/>
                  <a:gd name="T54" fmla="*/ 8 w 14"/>
                  <a:gd name="T55" fmla="*/ 63 h 112"/>
                  <a:gd name="T56" fmla="*/ 8 w 14"/>
                  <a:gd name="T57" fmla="*/ 65 h 112"/>
                  <a:gd name="T58" fmla="*/ 8 w 14"/>
                  <a:gd name="T59" fmla="*/ 67 h 112"/>
                  <a:gd name="T60" fmla="*/ 9 w 14"/>
                  <a:gd name="T61" fmla="*/ 69 h 112"/>
                  <a:gd name="T62" fmla="*/ 9 w 14"/>
                  <a:gd name="T63" fmla="*/ 71 h 112"/>
                  <a:gd name="T64" fmla="*/ 9 w 14"/>
                  <a:gd name="T65" fmla="*/ 74 h 112"/>
                  <a:gd name="T66" fmla="*/ 10 w 14"/>
                  <a:gd name="T67" fmla="*/ 76 h 112"/>
                  <a:gd name="T68" fmla="*/ 10 w 14"/>
                  <a:gd name="T69" fmla="*/ 79 h 112"/>
                  <a:gd name="T70" fmla="*/ 10 w 14"/>
                  <a:gd name="T71" fmla="*/ 80 h 112"/>
                  <a:gd name="T72" fmla="*/ 10 w 14"/>
                  <a:gd name="T73" fmla="*/ 83 h 112"/>
                  <a:gd name="T74" fmla="*/ 11 w 14"/>
                  <a:gd name="T75" fmla="*/ 85 h 112"/>
                  <a:gd name="T76" fmla="*/ 11 w 14"/>
                  <a:gd name="T77" fmla="*/ 87 h 112"/>
                  <a:gd name="T78" fmla="*/ 12 w 14"/>
                  <a:gd name="T79" fmla="*/ 89 h 112"/>
                  <a:gd name="T80" fmla="*/ 12 w 14"/>
                  <a:gd name="T81" fmla="*/ 92 h 112"/>
                  <a:gd name="T82" fmla="*/ 12 w 14"/>
                  <a:gd name="T83" fmla="*/ 94 h 112"/>
                  <a:gd name="T84" fmla="*/ 12 w 14"/>
                  <a:gd name="T85" fmla="*/ 96 h 112"/>
                  <a:gd name="T86" fmla="*/ 13 w 14"/>
                  <a:gd name="T87" fmla="*/ 98 h 112"/>
                  <a:gd name="T88" fmla="*/ 13 w 14"/>
                  <a:gd name="T89" fmla="*/ 101 h 112"/>
                  <a:gd name="T90" fmla="*/ 13 w 14"/>
                  <a:gd name="T91" fmla="*/ 103 h 112"/>
                  <a:gd name="T92" fmla="*/ 13 w 14"/>
                  <a:gd name="T93" fmla="*/ 105 h 112"/>
                  <a:gd name="T94" fmla="*/ 14 w 14"/>
                  <a:gd name="T95" fmla="*/ 107 h 112"/>
                  <a:gd name="T96" fmla="*/ 14 w 14"/>
                  <a:gd name="T97" fmla="*/ 109 h 112"/>
                  <a:gd name="T98" fmla="*/ 14 w 14"/>
                  <a:gd name="T99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1"/>
                    </a:lnTo>
                    <a:lnTo>
                      <a:pt x="9" y="74"/>
                    </a:lnTo>
                    <a:lnTo>
                      <a:pt x="10" y="76"/>
                    </a:lnTo>
                    <a:lnTo>
                      <a:pt x="10" y="79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2" y="89"/>
                    </a:lnTo>
                    <a:lnTo>
                      <a:pt x="12" y="92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326"/>
              <p:cNvSpPr>
                <a:spLocks/>
              </p:cNvSpPr>
              <p:nvPr/>
            </p:nvSpPr>
            <p:spPr bwMode="auto">
              <a:xfrm>
                <a:off x="2987" y="2750"/>
                <a:ext cx="15" cy="100"/>
              </a:xfrm>
              <a:custGeom>
                <a:avLst/>
                <a:gdLst>
                  <a:gd name="T0" fmla="*/ 0 w 15"/>
                  <a:gd name="T1" fmla="*/ 0 h 100"/>
                  <a:gd name="T2" fmla="*/ 1 w 15"/>
                  <a:gd name="T3" fmla="*/ 2 h 100"/>
                  <a:gd name="T4" fmla="*/ 1 w 15"/>
                  <a:gd name="T5" fmla="*/ 4 h 100"/>
                  <a:gd name="T6" fmla="*/ 1 w 15"/>
                  <a:gd name="T7" fmla="*/ 6 h 100"/>
                  <a:gd name="T8" fmla="*/ 1 w 15"/>
                  <a:gd name="T9" fmla="*/ 8 h 100"/>
                  <a:gd name="T10" fmla="*/ 2 w 15"/>
                  <a:gd name="T11" fmla="*/ 11 h 100"/>
                  <a:gd name="T12" fmla="*/ 2 w 15"/>
                  <a:gd name="T13" fmla="*/ 12 h 100"/>
                  <a:gd name="T14" fmla="*/ 3 w 15"/>
                  <a:gd name="T15" fmla="*/ 15 h 100"/>
                  <a:gd name="T16" fmla="*/ 3 w 15"/>
                  <a:gd name="T17" fmla="*/ 17 h 100"/>
                  <a:gd name="T18" fmla="*/ 3 w 15"/>
                  <a:gd name="T19" fmla="*/ 19 h 100"/>
                  <a:gd name="T20" fmla="*/ 3 w 15"/>
                  <a:gd name="T21" fmla="*/ 21 h 100"/>
                  <a:gd name="T22" fmla="*/ 4 w 15"/>
                  <a:gd name="T23" fmla="*/ 23 h 100"/>
                  <a:gd name="T24" fmla="*/ 4 w 15"/>
                  <a:gd name="T25" fmla="*/ 25 h 100"/>
                  <a:gd name="T26" fmla="*/ 4 w 15"/>
                  <a:gd name="T27" fmla="*/ 28 h 100"/>
                  <a:gd name="T28" fmla="*/ 5 w 15"/>
                  <a:gd name="T29" fmla="*/ 30 h 100"/>
                  <a:gd name="T30" fmla="*/ 5 w 15"/>
                  <a:gd name="T31" fmla="*/ 32 h 100"/>
                  <a:gd name="T32" fmla="*/ 5 w 15"/>
                  <a:gd name="T33" fmla="*/ 34 h 100"/>
                  <a:gd name="T34" fmla="*/ 5 w 15"/>
                  <a:gd name="T35" fmla="*/ 36 h 100"/>
                  <a:gd name="T36" fmla="*/ 6 w 15"/>
                  <a:gd name="T37" fmla="*/ 38 h 100"/>
                  <a:gd name="T38" fmla="*/ 6 w 15"/>
                  <a:gd name="T39" fmla="*/ 40 h 100"/>
                  <a:gd name="T40" fmla="*/ 6 w 15"/>
                  <a:gd name="T41" fmla="*/ 42 h 100"/>
                  <a:gd name="T42" fmla="*/ 6 w 15"/>
                  <a:gd name="T43" fmla="*/ 44 h 100"/>
                  <a:gd name="T44" fmla="*/ 7 w 15"/>
                  <a:gd name="T45" fmla="*/ 46 h 100"/>
                  <a:gd name="T46" fmla="*/ 7 w 15"/>
                  <a:gd name="T47" fmla="*/ 48 h 100"/>
                  <a:gd name="T48" fmla="*/ 8 w 15"/>
                  <a:gd name="T49" fmla="*/ 51 h 100"/>
                  <a:gd name="T50" fmla="*/ 8 w 15"/>
                  <a:gd name="T51" fmla="*/ 53 h 100"/>
                  <a:gd name="T52" fmla="*/ 8 w 15"/>
                  <a:gd name="T53" fmla="*/ 55 h 100"/>
                  <a:gd name="T54" fmla="*/ 8 w 15"/>
                  <a:gd name="T55" fmla="*/ 56 h 100"/>
                  <a:gd name="T56" fmla="*/ 9 w 15"/>
                  <a:gd name="T57" fmla="*/ 59 h 100"/>
                  <a:gd name="T58" fmla="*/ 9 w 15"/>
                  <a:gd name="T59" fmla="*/ 61 h 100"/>
                  <a:gd name="T60" fmla="*/ 9 w 15"/>
                  <a:gd name="T61" fmla="*/ 63 h 100"/>
                  <a:gd name="T62" fmla="*/ 10 w 15"/>
                  <a:gd name="T63" fmla="*/ 65 h 100"/>
                  <a:gd name="T64" fmla="*/ 10 w 15"/>
                  <a:gd name="T65" fmla="*/ 67 h 100"/>
                  <a:gd name="T66" fmla="*/ 10 w 15"/>
                  <a:gd name="T67" fmla="*/ 69 h 100"/>
                  <a:gd name="T68" fmla="*/ 10 w 15"/>
                  <a:gd name="T69" fmla="*/ 71 h 100"/>
                  <a:gd name="T70" fmla="*/ 11 w 15"/>
                  <a:gd name="T71" fmla="*/ 73 h 100"/>
                  <a:gd name="T72" fmla="*/ 11 w 15"/>
                  <a:gd name="T73" fmla="*/ 75 h 100"/>
                  <a:gd name="T74" fmla="*/ 12 w 15"/>
                  <a:gd name="T75" fmla="*/ 77 h 100"/>
                  <a:gd name="T76" fmla="*/ 12 w 15"/>
                  <a:gd name="T77" fmla="*/ 79 h 100"/>
                  <a:gd name="T78" fmla="*/ 12 w 15"/>
                  <a:gd name="T79" fmla="*/ 81 h 100"/>
                  <a:gd name="T80" fmla="*/ 12 w 15"/>
                  <a:gd name="T81" fmla="*/ 83 h 100"/>
                  <a:gd name="T82" fmla="*/ 13 w 15"/>
                  <a:gd name="T83" fmla="*/ 85 h 100"/>
                  <a:gd name="T84" fmla="*/ 13 w 15"/>
                  <a:gd name="T85" fmla="*/ 86 h 100"/>
                  <a:gd name="T86" fmla="*/ 13 w 15"/>
                  <a:gd name="T87" fmla="*/ 88 h 100"/>
                  <a:gd name="T88" fmla="*/ 14 w 15"/>
                  <a:gd name="T89" fmla="*/ 90 h 100"/>
                  <a:gd name="T90" fmla="*/ 14 w 15"/>
                  <a:gd name="T91" fmla="*/ 92 h 100"/>
                  <a:gd name="T92" fmla="*/ 14 w 15"/>
                  <a:gd name="T93" fmla="*/ 94 h 100"/>
                  <a:gd name="T94" fmla="*/ 14 w 15"/>
                  <a:gd name="T95" fmla="*/ 96 h 100"/>
                  <a:gd name="T96" fmla="*/ 15 w 15"/>
                  <a:gd name="T97" fmla="*/ 98 h 100"/>
                  <a:gd name="T98" fmla="*/ 15 w 15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0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6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Freeform 327"/>
              <p:cNvSpPr>
                <a:spLocks/>
              </p:cNvSpPr>
              <p:nvPr/>
            </p:nvSpPr>
            <p:spPr bwMode="auto">
              <a:xfrm>
                <a:off x="3002" y="2850"/>
                <a:ext cx="15" cy="81"/>
              </a:xfrm>
              <a:custGeom>
                <a:avLst/>
                <a:gdLst>
                  <a:gd name="T0" fmla="*/ 0 w 15"/>
                  <a:gd name="T1" fmla="*/ 0 h 81"/>
                  <a:gd name="T2" fmla="*/ 0 w 15"/>
                  <a:gd name="T3" fmla="*/ 2 h 81"/>
                  <a:gd name="T4" fmla="*/ 0 w 15"/>
                  <a:gd name="T5" fmla="*/ 4 h 81"/>
                  <a:gd name="T6" fmla="*/ 1 w 15"/>
                  <a:gd name="T7" fmla="*/ 6 h 81"/>
                  <a:gd name="T8" fmla="*/ 1 w 15"/>
                  <a:gd name="T9" fmla="*/ 7 h 81"/>
                  <a:gd name="T10" fmla="*/ 2 w 15"/>
                  <a:gd name="T11" fmla="*/ 9 h 81"/>
                  <a:gd name="T12" fmla="*/ 2 w 15"/>
                  <a:gd name="T13" fmla="*/ 11 h 81"/>
                  <a:gd name="T14" fmla="*/ 2 w 15"/>
                  <a:gd name="T15" fmla="*/ 13 h 81"/>
                  <a:gd name="T16" fmla="*/ 2 w 15"/>
                  <a:gd name="T17" fmla="*/ 15 h 81"/>
                  <a:gd name="T18" fmla="*/ 3 w 15"/>
                  <a:gd name="T19" fmla="*/ 16 h 81"/>
                  <a:gd name="T20" fmla="*/ 3 w 15"/>
                  <a:gd name="T21" fmla="*/ 18 h 81"/>
                  <a:gd name="T22" fmla="*/ 3 w 15"/>
                  <a:gd name="T23" fmla="*/ 20 h 81"/>
                  <a:gd name="T24" fmla="*/ 4 w 15"/>
                  <a:gd name="T25" fmla="*/ 22 h 81"/>
                  <a:gd name="T26" fmla="*/ 4 w 15"/>
                  <a:gd name="T27" fmla="*/ 24 h 81"/>
                  <a:gd name="T28" fmla="*/ 4 w 15"/>
                  <a:gd name="T29" fmla="*/ 25 h 81"/>
                  <a:gd name="T30" fmla="*/ 4 w 15"/>
                  <a:gd name="T31" fmla="*/ 27 h 81"/>
                  <a:gd name="T32" fmla="*/ 5 w 15"/>
                  <a:gd name="T33" fmla="*/ 29 h 81"/>
                  <a:gd name="T34" fmla="*/ 5 w 15"/>
                  <a:gd name="T35" fmla="*/ 31 h 81"/>
                  <a:gd name="T36" fmla="*/ 6 w 15"/>
                  <a:gd name="T37" fmla="*/ 32 h 81"/>
                  <a:gd name="T38" fmla="*/ 6 w 15"/>
                  <a:gd name="T39" fmla="*/ 34 h 81"/>
                  <a:gd name="T40" fmla="*/ 6 w 15"/>
                  <a:gd name="T41" fmla="*/ 36 h 81"/>
                  <a:gd name="T42" fmla="*/ 6 w 15"/>
                  <a:gd name="T43" fmla="*/ 37 h 81"/>
                  <a:gd name="T44" fmla="*/ 7 w 15"/>
                  <a:gd name="T45" fmla="*/ 39 h 81"/>
                  <a:gd name="T46" fmla="*/ 7 w 15"/>
                  <a:gd name="T47" fmla="*/ 41 h 81"/>
                  <a:gd name="T48" fmla="*/ 7 w 15"/>
                  <a:gd name="T49" fmla="*/ 43 h 81"/>
                  <a:gd name="T50" fmla="*/ 7 w 15"/>
                  <a:gd name="T51" fmla="*/ 44 h 81"/>
                  <a:gd name="T52" fmla="*/ 8 w 15"/>
                  <a:gd name="T53" fmla="*/ 46 h 81"/>
                  <a:gd name="T54" fmla="*/ 8 w 15"/>
                  <a:gd name="T55" fmla="*/ 48 h 81"/>
                  <a:gd name="T56" fmla="*/ 8 w 15"/>
                  <a:gd name="T57" fmla="*/ 49 h 81"/>
                  <a:gd name="T58" fmla="*/ 9 w 15"/>
                  <a:gd name="T59" fmla="*/ 51 h 81"/>
                  <a:gd name="T60" fmla="*/ 9 w 15"/>
                  <a:gd name="T61" fmla="*/ 53 h 81"/>
                  <a:gd name="T62" fmla="*/ 9 w 15"/>
                  <a:gd name="T63" fmla="*/ 54 h 81"/>
                  <a:gd name="T64" fmla="*/ 9 w 15"/>
                  <a:gd name="T65" fmla="*/ 56 h 81"/>
                  <a:gd name="T66" fmla="*/ 10 w 15"/>
                  <a:gd name="T67" fmla="*/ 57 h 81"/>
                  <a:gd name="T68" fmla="*/ 10 w 15"/>
                  <a:gd name="T69" fmla="*/ 59 h 81"/>
                  <a:gd name="T70" fmla="*/ 11 w 15"/>
                  <a:gd name="T71" fmla="*/ 60 h 81"/>
                  <a:gd name="T72" fmla="*/ 11 w 15"/>
                  <a:gd name="T73" fmla="*/ 62 h 81"/>
                  <a:gd name="T74" fmla="*/ 11 w 15"/>
                  <a:gd name="T75" fmla="*/ 64 h 81"/>
                  <a:gd name="T76" fmla="*/ 11 w 15"/>
                  <a:gd name="T77" fmla="*/ 65 h 81"/>
                  <a:gd name="T78" fmla="*/ 12 w 15"/>
                  <a:gd name="T79" fmla="*/ 67 h 81"/>
                  <a:gd name="T80" fmla="*/ 12 w 15"/>
                  <a:gd name="T81" fmla="*/ 68 h 81"/>
                  <a:gd name="T82" fmla="*/ 12 w 15"/>
                  <a:gd name="T83" fmla="*/ 70 h 81"/>
                  <a:gd name="T84" fmla="*/ 13 w 15"/>
                  <a:gd name="T85" fmla="*/ 71 h 81"/>
                  <a:gd name="T86" fmla="*/ 13 w 15"/>
                  <a:gd name="T87" fmla="*/ 73 h 81"/>
                  <a:gd name="T88" fmla="*/ 13 w 15"/>
                  <a:gd name="T89" fmla="*/ 74 h 81"/>
                  <a:gd name="T90" fmla="*/ 13 w 15"/>
                  <a:gd name="T91" fmla="*/ 76 h 81"/>
                  <a:gd name="T92" fmla="*/ 14 w 15"/>
                  <a:gd name="T93" fmla="*/ 77 h 81"/>
                  <a:gd name="T94" fmla="*/ 14 w 15"/>
                  <a:gd name="T95" fmla="*/ 79 h 81"/>
                  <a:gd name="T96" fmla="*/ 14 w 15"/>
                  <a:gd name="T97" fmla="*/ 80 h 81"/>
                  <a:gd name="T98" fmla="*/ 15 w 15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3" y="76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5" y="8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Freeform 328"/>
              <p:cNvSpPr>
                <a:spLocks/>
              </p:cNvSpPr>
              <p:nvPr/>
            </p:nvSpPr>
            <p:spPr bwMode="auto">
              <a:xfrm>
                <a:off x="3017" y="2931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2 h 55"/>
                  <a:gd name="T4" fmla="*/ 0 w 14"/>
                  <a:gd name="T5" fmla="*/ 3 h 55"/>
                  <a:gd name="T6" fmla="*/ 1 w 14"/>
                  <a:gd name="T7" fmla="*/ 5 h 55"/>
                  <a:gd name="T8" fmla="*/ 1 w 14"/>
                  <a:gd name="T9" fmla="*/ 6 h 55"/>
                  <a:gd name="T10" fmla="*/ 1 w 14"/>
                  <a:gd name="T11" fmla="*/ 8 h 55"/>
                  <a:gd name="T12" fmla="*/ 1 w 14"/>
                  <a:gd name="T13" fmla="*/ 9 h 55"/>
                  <a:gd name="T14" fmla="*/ 2 w 14"/>
                  <a:gd name="T15" fmla="*/ 10 h 55"/>
                  <a:gd name="T16" fmla="*/ 2 w 14"/>
                  <a:gd name="T17" fmla="*/ 11 h 55"/>
                  <a:gd name="T18" fmla="*/ 2 w 14"/>
                  <a:gd name="T19" fmla="*/ 13 h 55"/>
                  <a:gd name="T20" fmla="*/ 3 w 14"/>
                  <a:gd name="T21" fmla="*/ 14 h 55"/>
                  <a:gd name="T22" fmla="*/ 3 w 14"/>
                  <a:gd name="T23" fmla="*/ 15 h 55"/>
                  <a:gd name="T24" fmla="*/ 3 w 14"/>
                  <a:gd name="T25" fmla="*/ 17 h 55"/>
                  <a:gd name="T26" fmla="*/ 4 w 14"/>
                  <a:gd name="T27" fmla="*/ 18 h 55"/>
                  <a:gd name="T28" fmla="*/ 4 w 14"/>
                  <a:gd name="T29" fmla="*/ 19 h 55"/>
                  <a:gd name="T30" fmla="*/ 4 w 14"/>
                  <a:gd name="T31" fmla="*/ 20 h 55"/>
                  <a:gd name="T32" fmla="*/ 5 w 14"/>
                  <a:gd name="T33" fmla="*/ 22 h 55"/>
                  <a:gd name="T34" fmla="*/ 5 w 14"/>
                  <a:gd name="T35" fmla="*/ 23 h 55"/>
                  <a:gd name="T36" fmla="*/ 5 w 14"/>
                  <a:gd name="T37" fmla="*/ 24 h 55"/>
                  <a:gd name="T38" fmla="*/ 5 w 14"/>
                  <a:gd name="T39" fmla="*/ 25 h 55"/>
                  <a:gd name="T40" fmla="*/ 6 w 14"/>
                  <a:gd name="T41" fmla="*/ 27 h 55"/>
                  <a:gd name="T42" fmla="*/ 6 w 14"/>
                  <a:gd name="T43" fmla="*/ 28 h 55"/>
                  <a:gd name="T44" fmla="*/ 6 w 14"/>
                  <a:gd name="T45" fmla="*/ 29 h 55"/>
                  <a:gd name="T46" fmla="*/ 7 w 14"/>
                  <a:gd name="T47" fmla="*/ 30 h 55"/>
                  <a:gd name="T48" fmla="*/ 7 w 14"/>
                  <a:gd name="T49" fmla="*/ 31 h 55"/>
                  <a:gd name="T50" fmla="*/ 7 w 14"/>
                  <a:gd name="T51" fmla="*/ 32 h 55"/>
                  <a:gd name="T52" fmla="*/ 8 w 14"/>
                  <a:gd name="T53" fmla="*/ 34 h 55"/>
                  <a:gd name="T54" fmla="*/ 8 w 14"/>
                  <a:gd name="T55" fmla="*/ 34 h 55"/>
                  <a:gd name="T56" fmla="*/ 8 w 14"/>
                  <a:gd name="T57" fmla="*/ 36 h 55"/>
                  <a:gd name="T58" fmla="*/ 8 w 14"/>
                  <a:gd name="T59" fmla="*/ 37 h 55"/>
                  <a:gd name="T60" fmla="*/ 9 w 14"/>
                  <a:gd name="T61" fmla="*/ 38 h 55"/>
                  <a:gd name="T62" fmla="*/ 9 w 14"/>
                  <a:gd name="T63" fmla="*/ 39 h 55"/>
                  <a:gd name="T64" fmla="*/ 9 w 14"/>
                  <a:gd name="T65" fmla="*/ 40 h 55"/>
                  <a:gd name="T66" fmla="*/ 10 w 14"/>
                  <a:gd name="T67" fmla="*/ 41 h 55"/>
                  <a:gd name="T68" fmla="*/ 10 w 14"/>
                  <a:gd name="T69" fmla="*/ 42 h 55"/>
                  <a:gd name="T70" fmla="*/ 10 w 14"/>
                  <a:gd name="T71" fmla="*/ 43 h 55"/>
                  <a:gd name="T72" fmla="*/ 10 w 14"/>
                  <a:gd name="T73" fmla="*/ 44 h 55"/>
                  <a:gd name="T74" fmla="*/ 11 w 14"/>
                  <a:gd name="T75" fmla="*/ 45 h 55"/>
                  <a:gd name="T76" fmla="*/ 11 w 14"/>
                  <a:gd name="T77" fmla="*/ 46 h 55"/>
                  <a:gd name="T78" fmla="*/ 11 w 14"/>
                  <a:gd name="T79" fmla="*/ 46 h 55"/>
                  <a:gd name="T80" fmla="*/ 12 w 14"/>
                  <a:gd name="T81" fmla="*/ 48 h 55"/>
                  <a:gd name="T82" fmla="*/ 12 w 14"/>
                  <a:gd name="T83" fmla="*/ 48 h 55"/>
                  <a:gd name="T84" fmla="*/ 12 w 14"/>
                  <a:gd name="T85" fmla="*/ 49 h 55"/>
                  <a:gd name="T86" fmla="*/ 13 w 14"/>
                  <a:gd name="T87" fmla="*/ 50 h 55"/>
                  <a:gd name="T88" fmla="*/ 13 w 14"/>
                  <a:gd name="T89" fmla="*/ 51 h 55"/>
                  <a:gd name="T90" fmla="*/ 13 w 14"/>
                  <a:gd name="T91" fmla="*/ 52 h 55"/>
                  <a:gd name="T92" fmla="*/ 14 w 14"/>
                  <a:gd name="T93" fmla="*/ 53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329"/>
              <p:cNvSpPr>
                <a:spLocks/>
              </p:cNvSpPr>
              <p:nvPr/>
            </p:nvSpPr>
            <p:spPr bwMode="auto">
              <a:xfrm>
                <a:off x="3031" y="2986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2 h 18"/>
                  <a:gd name="T6" fmla="*/ 1 w 15"/>
                  <a:gd name="T7" fmla="*/ 2 h 18"/>
                  <a:gd name="T8" fmla="*/ 1 w 15"/>
                  <a:gd name="T9" fmla="*/ 3 h 18"/>
                  <a:gd name="T10" fmla="*/ 2 w 15"/>
                  <a:gd name="T11" fmla="*/ 4 h 18"/>
                  <a:gd name="T12" fmla="*/ 2 w 15"/>
                  <a:gd name="T13" fmla="*/ 4 h 18"/>
                  <a:gd name="T14" fmla="*/ 3 w 15"/>
                  <a:gd name="T15" fmla="*/ 5 h 18"/>
                  <a:gd name="T16" fmla="*/ 3 w 15"/>
                  <a:gd name="T17" fmla="*/ 6 h 18"/>
                  <a:gd name="T18" fmla="*/ 3 w 15"/>
                  <a:gd name="T19" fmla="*/ 6 h 18"/>
                  <a:gd name="T20" fmla="*/ 3 w 15"/>
                  <a:gd name="T21" fmla="*/ 7 h 18"/>
                  <a:gd name="T22" fmla="*/ 4 w 15"/>
                  <a:gd name="T23" fmla="*/ 7 h 18"/>
                  <a:gd name="T24" fmla="*/ 4 w 15"/>
                  <a:gd name="T25" fmla="*/ 8 h 18"/>
                  <a:gd name="T26" fmla="*/ 4 w 15"/>
                  <a:gd name="T27" fmla="*/ 9 h 18"/>
                  <a:gd name="T28" fmla="*/ 5 w 15"/>
                  <a:gd name="T29" fmla="*/ 9 h 18"/>
                  <a:gd name="T30" fmla="*/ 5 w 15"/>
                  <a:gd name="T31" fmla="*/ 10 h 18"/>
                  <a:gd name="T32" fmla="*/ 5 w 15"/>
                  <a:gd name="T33" fmla="*/ 11 h 18"/>
                  <a:gd name="T34" fmla="*/ 5 w 15"/>
                  <a:gd name="T35" fmla="*/ 11 h 18"/>
                  <a:gd name="T36" fmla="*/ 6 w 15"/>
                  <a:gd name="T37" fmla="*/ 11 h 18"/>
                  <a:gd name="T38" fmla="*/ 6 w 15"/>
                  <a:gd name="T39" fmla="*/ 12 h 18"/>
                  <a:gd name="T40" fmla="*/ 7 w 15"/>
                  <a:gd name="T41" fmla="*/ 12 h 18"/>
                  <a:gd name="T42" fmla="*/ 7 w 15"/>
                  <a:gd name="T43" fmla="*/ 13 h 18"/>
                  <a:gd name="T44" fmla="*/ 7 w 15"/>
                  <a:gd name="T45" fmla="*/ 13 h 18"/>
                  <a:gd name="T46" fmla="*/ 7 w 15"/>
                  <a:gd name="T47" fmla="*/ 14 h 18"/>
                  <a:gd name="T48" fmla="*/ 8 w 15"/>
                  <a:gd name="T49" fmla="*/ 14 h 18"/>
                  <a:gd name="T50" fmla="*/ 8 w 15"/>
                  <a:gd name="T51" fmla="*/ 14 h 18"/>
                  <a:gd name="T52" fmla="*/ 8 w 15"/>
                  <a:gd name="T53" fmla="*/ 15 h 18"/>
                  <a:gd name="T54" fmla="*/ 8 w 15"/>
                  <a:gd name="T55" fmla="*/ 15 h 18"/>
                  <a:gd name="T56" fmla="*/ 9 w 15"/>
                  <a:gd name="T57" fmla="*/ 16 h 18"/>
                  <a:gd name="T58" fmla="*/ 9 w 15"/>
                  <a:gd name="T59" fmla="*/ 16 h 18"/>
                  <a:gd name="T60" fmla="*/ 9 w 15"/>
                  <a:gd name="T61" fmla="*/ 16 h 18"/>
                  <a:gd name="T62" fmla="*/ 10 w 15"/>
                  <a:gd name="T63" fmla="*/ 16 h 18"/>
                  <a:gd name="T64" fmla="*/ 10 w 15"/>
                  <a:gd name="T65" fmla="*/ 16 h 18"/>
                  <a:gd name="T66" fmla="*/ 10 w 15"/>
                  <a:gd name="T67" fmla="*/ 17 h 18"/>
                  <a:gd name="T68" fmla="*/ 10 w 15"/>
                  <a:gd name="T69" fmla="*/ 17 h 18"/>
                  <a:gd name="T70" fmla="*/ 11 w 15"/>
                  <a:gd name="T71" fmla="*/ 17 h 18"/>
                  <a:gd name="T72" fmla="*/ 11 w 15"/>
                  <a:gd name="T73" fmla="*/ 18 h 18"/>
                  <a:gd name="T74" fmla="*/ 12 w 15"/>
                  <a:gd name="T75" fmla="*/ 18 h 18"/>
                  <a:gd name="T76" fmla="*/ 12 w 15"/>
                  <a:gd name="T77" fmla="*/ 18 h 18"/>
                  <a:gd name="T78" fmla="*/ 12 w 15"/>
                  <a:gd name="T79" fmla="*/ 18 h 18"/>
                  <a:gd name="T80" fmla="*/ 12 w 15"/>
                  <a:gd name="T81" fmla="*/ 18 h 18"/>
                  <a:gd name="T82" fmla="*/ 13 w 15"/>
                  <a:gd name="T83" fmla="*/ 18 h 18"/>
                  <a:gd name="T84" fmla="*/ 13 w 15"/>
                  <a:gd name="T85" fmla="*/ 18 h 18"/>
                  <a:gd name="T86" fmla="*/ 13 w 15"/>
                  <a:gd name="T87" fmla="*/ 18 h 18"/>
                  <a:gd name="T88" fmla="*/ 14 w 15"/>
                  <a:gd name="T89" fmla="*/ 18 h 18"/>
                  <a:gd name="T90" fmla="*/ 14 w 15"/>
                  <a:gd name="T91" fmla="*/ 18 h 18"/>
                  <a:gd name="T92" fmla="*/ 14 w 15"/>
                  <a:gd name="T93" fmla="*/ 18 h 18"/>
                  <a:gd name="T94" fmla="*/ 14 w 15"/>
                  <a:gd name="T95" fmla="*/ 18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Freeform 330"/>
              <p:cNvSpPr>
                <a:spLocks/>
              </p:cNvSpPr>
              <p:nvPr/>
            </p:nvSpPr>
            <p:spPr bwMode="auto">
              <a:xfrm>
                <a:off x="3046" y="2977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7 h 27"/>
                  <a:gd name="T6" fmla="*/ 1 w 15"/>
                  <a:gd name="T7" fmla="*/ 27 h 27"/>
                  <a:gd name="T8" fmla="*/ 1 w 15"/>
                  <a:gd name="T9" fmla="*/ 27 h 27"/>
                  <a:gd name="T10" fmla="*/ 2 w 15"/>
                  <a:gd name="T11" fmla="*/ 27 h 27"/>
                  <a:gd name="T12" fmla="*/ 2 w 15"/>
                  <a:gd name="T13" fmla="*/ 27 h 27"/>
                  <a:gd name="T14" fmla="*/ 2 w 15"/>
                  <a:gd name="T15" fmla="*/ 26 h 27"/>
                  <a:gd name="T16" fmla="*/ 2 w 15"/>
                  <a:gd name="T17" fmla="*/ 26 h 27"/>
                  <a:gd name="T18" fmla="*/ 3 w 15"/>
                  <a:gd name="T19" fmla="*/ 26 h 27"/>
                  <a:gd name="T20" fmla="*/ 3 w 15"/>
                  <a:gd name="T21" fmla="*/ 26 h 27"/>
                  <a:gd name="T22" fmla="*/ 3 w 15"/>
                  <a:gd name="T23" fmla="*/ 25 h 27"/>
                  <a:gd name="T24" fmla="*/ 4 w 15"/>
                  <a:gd name="T25" fmla="*/ 25 h 27"/>
                  <a:gd name="T26" fmla="*/ 4 w 15"/>
                  <a:gd name="T27" fmla="*/ 25 h 27"/>
                  <a:gd name="T28" fmla="*/ 4 w 15"/>
                  <a:gd name="T29" fmla="*/ 25 h 27"/>
                  <a:gd name="T30" fmla="*/ 4 w 15"/>
                  <a:gd name="T31" fmla="*/ 24 h 27"/>
                  <a:gd name="T32" fmla="*/ 5 w 15"/>
                  <a:gd name="T33" fmla="*/ 24 h 27"/>
                  <a:gd name="T34" fmla="*/ 5 w 15"/>
                  <a:gd name="T35" fmla="*/ 23 h 27"/>
                  <a:gd name="T36" fmla="*/ 6 w 15"/>
                  <a:gd name="T37" fmla="*/ 23 h 27"/>
                  <a:gd name="T38" fmla="*/ 6 w 15"/>
                  <a:gd name="T39" fmla="*/ 23 h 27"/>
                  <a:gd name="T40" fmla="*/ 6 w 15"/>
                  <a:gd name="T41" fmla="*/ 22 h 27"/>
                  <a:gd name="T42" fmla="*/ 6 w 15"/>
                  <a:gd name="T43" fmla="*/ 21 h 27"/>
                  <a:gd name="T44" fmla="*/ 7 w 15"/>
                  <a:gd name="T45" fmla="*/ 21 h 27"/>
                  <a:gd name="T46" fmla="*/ 7 w 15"/>
                  <a:gd name="T47" fmla="*/ 21 h 27"/>
                  <a:gd name="T48" fmla="*/ 7 w 15"/>
                  <a:gd name="T49" fmla="*/ 20 h 27"/>
                  <a:gd name="T50" fmla="*/ 8 w 15"/>
                  <a:gd name="T51" fmla="*/ 20 h 27"/>
                  <a:gd name="T52" fmla="*/ 8 w 15"/>
                  <a:gd name="T53" fmla="*/ 19 h 27"/>
                  <a:gd name="T54" fmla="*/ 8 w 15"/>
                  <a:gd name="T55" fmla="*/ 18 h 27"/>
                  <a:gd name="T56" fmla="*/ 8 w 15"/>
                  <a:gd name="T57" fmla="*/ 18 h 27"/>
                  <a:gd name="T58" fmla="*/ 9 w 15"/>
                  <a:gd name="T59" fmla="*/ 17 h 27"/>
                  <a:gd name="T60" fmla="*/ 9 w 15"/>
                  <a:gd name="T61" fmla="*/ 16 h 27"/>
                  <a:gd name="T62" fmla="*/ 9 w 15"/>
                  <a:gd name="T63" fmla="*/ 16 h 27"/>
                  <a:gd name="T64" fmla="*/ 9 w 15"/>
                  <a:gd name="T65" fmla="*/ 15 h 27"/>
                  <a:gd name="T66" fmla="*/ 10 w 15"/>
                  <a:gd name="T67" fmla="*/ 14 h 27"/>
                  <a:gd name="T68" fmla="*/ 10 w 15"/>
                  <a:gd name="T69" fmla="*/ 14 h 27"/>
                  <a:gd name="T70" fmla="*/ 11 w 15"/>
                  <a:gd name="T71" fmla="*/ 13 h 27"/>
                  <a:gd name="T72" fmla="*/ 11 w 15"/>
                  <a:gd name="T73" fmla="*/ 12 h 27"/>
                  <a:gd name="T74" fmla="*/ 11 w 15"/>
                  <a:gd name="T75" fmla="*/ 11 h 27"/>
                  <a:gd name="T76" fmla="*/ 11 w 15"/>
                  <a:gd name="T77" fmla="*/ 11 h 27"/>
                  <a:gd name="T78" fmla="*/ 12 w 15"/>
                  <a:gd name="T79" fmla="*/ 10 h 27"/>
                  <a:gd name="T80" fmla="*/ 12 w 15"/>
                  <a:gd name="T81" fmla="*/ 9 h 27"/>
                  <a:gd name="T82" fmla="*/ 12 w 15"/>
                  <a:gd name="T83" fmla="*/ 8 h 27"/>
                  <a:gd name="T84" fmla="*/ 13 w 15"/>
                  <a:gd name="T85" fmla="*/ 7 h 27"/>
                  <a:gd name="T86" fmla="*/ 13 w 15"/>
                  <a:gd name="T87" fmla="*/ 6 h 27"/>
                  <a:gd name="T88" fmla="*/ 13 w 15"/>
                  <a:gd name="T89" fmla="*/ 6 h 27"/>
                  <a:gd name="T90" fmla="*/ 13 w 15"/>
                  <a:gd name="T91" fmla="*/ 4 h 27"/>
                  <a:gd name="T92" fmla="*/ 14 w 15"/>
                  <a:gd name="T93" fmla="*/ 4 h 27"/>
                  <a:gd name="T94" fmla="*/ 14 w 15"/>
                  <a:gd name="T95" fmla="*/ 2 h 27"/>
                  <a:gd name="T96" fmla="*/ 15 w 15"/>
                  <a:gd name="T97" fmla="*/ 2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Freeform 331"/>
              <p:cNvSpPr>
                <a:spLocks/>
              </p:cNvSpPr>
              <p:nvPr/>
            </p:nvSpPr>
            <p:spPr bwMode="auto">
              <a:xfrm>
                <a:off x="3061" y="2899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6 h 78"/>
                  <a:gd name="T6" fmla="*/ 1 w 14"/>
                  <a:gd name="T7" fmla="*/ 75 h 78"/>
                  <a:gd name="T8" fmla="*/ 1 w 14"/>
                  <a:gd name="T9" fmla="*/ 74 h 78"/>
                  <a:gd name="T10" fmla="*/ 1 w 14"/>
                  <a:gd name="T11" fmla="*/ 73 h 78"/>
                  <a:gd name="T12" fmla="*/ 1 w 14"/>
                  <a:gd name="T13" fmla="*/ 72 h 78"/>
                  <a:gd name="T14" fmla="*/ 2 w 14"/>
                  <a:gd name="T15" fmla="*/ 71 h 78"/>
                  <a:gd name="T16" fmla="*/ 2 w 14"/>
                  <a:gd name="T17" fmla="*/ 69 h 78"/>
                  <a:gd name="T18" fmla="*/ 2 w 14"/>
                  <a:gd name="T19" fmla="*/ 68 h 78"/>
                  <a:gd name="T20" fmla="*/ 3 w 14"/>
                  <a:gd name="T21" fmla="*/ 67 h 78"/>
                  <a:gd name="T22" fmla="*/ 3 w 14"/>
                  <a:gd name="T23" fmla="*/ 66 h 78"/>
                  <a:gd name="T24" fmla="*/ 3 w 14"/>
                  <a:gd name="T25" fmla="*/ 64 h 78"/>
                  <a:gd name="T26" fmla="*/ 3 w 14"/>
                  <a:gd name="T27" fmla="*/ 63 h 78"/>
                  <a:gd name="T28" fmla="*/ 4 w 14"/>
                  <a:gd name="T29" fmla="*/ 62 h 78"/>
                  <a:gd name="T30" fmla="*/ 4 w 14"/>
                  <a:gd name="T31" fmla="*/ 60 h 78"/>
                  <a:gd name="T32" fmla="*/ 5 w 14"/>
                  <a:gd name="T33" fmla="*/ 59 h 78"/>
                  <a:gd name="T34" fmla="*/ 5 w 14"/>
                  <a:gd name="T35" fmla="*/ 57 h 78"/>
                  <a:gd name="T36" fmla="*/ 5 w 14"/>
                  <a:gd name="T37" fmla="*/ 56 h 78"/>
                  <a:gd name="T38" fmla="*/ 5 w 14"/>
                  <a:gd name="T39" fmla="*/ 54 h 78"/>
                  <a:gd name="T40" fmla="*/ 6 w 14"/>
                  <a:gd name="T41" fmla="*/ 53 h 78"/>
                  <a:gd name="T42" fmla="*/ 6 w 14"/>
                  <a:gd name="T43" fmla="*/ 52 h 78"/>
                  <a:gd name="T44" fmla="*/ 6 w 14"/>
                  <a:gd name="T45" fmla="*/ 50 h 78"/>
                  <a:gd name="T46" fmla="*/ 7 w 14"/>
                  <a:gd name="T47" fmla="*/ 48 h 78"/>
                  <a:gd name="T48" fmla="*/ 7 w 14"/>
                  <a:gd name="T49" fmla="*/ 47 h 78"/>
                  <a:gd name="T50" fmla="*/ 7 w 14"/>
                  <a:gd name="T51" fmla="*/ 45 h 78"/>
                  <a:gd name="T52" fmla="*/ 7 w 14"/>
                  <a:gd name="T53" fmla="*/ 44 h 78"/>
                  <a:gd name="T54" fmla="*/ 8 w 14"/>
                  <a:gd name="T55" fmla="*/ 42 h 78"/>
                  <a:gd name="T56" fmla="*/ 8 w 14"/>
                  <a:gd name="T57" fmla="*/ 40 h 78"/>
                  <a:gd name="T58" fmla="*/ 8 w 14"/>
                  <a:gd name="T59" fmla="*/ 39 h 78"/>
                  <a:gd name="T60" fmla="*/ 8 w 14"/>
                  <a:gd name="T61" fmla="*/ 37 h 78"/>
                  <a:gd name="T62" fmla="*/ 9 w 14"/>
                  <a:gd name="T63" fmla="*/ 35 h 78"/>
                  <a:gd name="T64" fmla="*/ 9 w 14"/>
                  <a:gd name="T65" fmla="*/ 34 h 78"/>
                  <a:gd name="T66" fmla="*/ 10 w 14"/>
                  <a:gd name="T67" fmla="*/ 32 h 78"/>
                  <a:gd name="T68" fmla="*/ 10 w 14"/>
                  <a:gd name="T69" fmla="*/ 30 h 78"/>
                  <a:gd name="T70" fmla="*/ 10 w 14"/>
                  <a:gd name="T71" fmla="*/ 28 h 78"/>
                  <a:gd name="T72" fmla="*/ 10 w 14"/>
                  <a:gd name="T73" fmla="*/ 26 h 78"/>
                  <a:gd name="T74" fmla="*/ 11 w 14"/>
                  <a:gd name="T75" fmla="*/ 24 h 78"/>
                  <a:gd name="T76" fmla="*/ 11 w 14"/>
                  <a:gd name="T77" fmla="*/ 22 h 78"/>
                  <a:gd name="T78" fmla="*/ 11 w 14"/>
                  <a:gd name="T79" fmla="*/ 20 h 78"/>
                  <a:gd name="T80" fmla="*/ 12 w 14"/>
                  <a:gd name="T81" fmla="*/ 19 h 78"/>
                  <a:gd name="T82" fmla="*/ 12 w 14"/>
                  <a:gd name="T83" fmla="*/ 17 h 78"/>
                  <a:gd name="T84" fmla="*/ 12 w 14"/>
                  <a:gd name="T85" fmla="*/ 15 h 78"/>
                  <a:gd name="T86" fmla="*/ 12 w 14"/>
                  <a:gd name="T87" fmla="*/ 13 h 78"/>
                  <a:gd name="T88" fmla="*/ 13 w 14"/>
                  <a:gd name="T89" fmla="*/ 11 h 78"/>
                  <a:gd name="T90" fmla="*/ 13 w 14"/>
                  <a:gd name="T91" fmla="*/ 9 h 78"/>
                  <a:gd name="T92" fmla="*/ 14 w 14"/>
                  <a:gd name="T93" fmla="*/ 7 h 78"/>
                  <a:gd name="T94" fmla="*/ 14 w 14"/>
                  <a:gd name="T95" fmla="*/ 4 h 78"/>
                  <a:gd name="T96" fmla="*/ 14 w 14"/>
                  <a:gd name="T97" fmla="*/ 3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6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Freeform 332"/>
              <p:cNvSpPr>
                <a:spLocks/>
              </p:cNvSpPr>
              <p:nvPr/>
            </p:nvSpPr>
            <p:spPr bwMode="auto">
              <a:xfrm>
                <a:off x="3075" y="2767"/>
                <a:ext cx="15" cy="132"/>
              </a:xfrm>
              <a:custGeom>
                <a:avLst/>
                <a:gdLst>
                  <a:gd name="T0" fmla="*/ 0 w 15"/>
                  <a:gd name="T1" fmla="*/ 132 h 132"/>
                  <a:gd name="T2" fmla="*/ 1 w 15"/>
                  <a:gd name="T3" fmla="*/ 130 h 132"/>
                  <a:gd name="T4" fmla="*/ 1 w 15"/>
                  <a:gd name="T5" fmla="*/ 128 h 132"/>
                  <a:gd name="T6" fmla="*/ 1 w 15"/>
                  <a:gd name="T7" fmla="*/ 126 h 132"/>
                  <a:gd name="T8" fmla="*/ 2 w 15"/>
                  <a:gd name="T9" fmla="*/ 124 h 132"/>
                  <a:gd name="T10" fmla="*/ 2 w 15"/>
                  <a:gd name="T11" fmla="*/ 121 h 132"/>
                  <a:gd name="T12" fmla="*/ 2 w 15"/>
                  <a:gd name="T13" fmla="*/ 119 h 132"/>
                  <a:gd name="T14" fmla="*/ 2 w 15"/>
                  <a:gd name="T15" fmla="*/ 117 h 132"/>
                  <a:gd name="T16" fmla="*/ 3 w 15"/>
                  <a:gd name="T17" fmla="*/ 114 h 132"/>
                  <a:gd name="T18" fmla="*/ 3 w 15"/>
                  <a:gd name="T19" fmla="*/ 112 h 132"/>
                  <a:gd name="T20" fmla="*/ 3 w 15"/>
                  <a:gd name="T21" fmla="*/ 110 h 132"/>
                  <a:gd name="T22" fmla="*/ 4 w 15"/>
                  <a:gd name="T23" fmla="*/ 107 h 132"/>
                  <a:gd name="T24" fmla="*/ 4 w 15"/>
                  <a:gd name="T25" fmla="*/ 105 h 132"/>
                  <a:gd name="T26" fmla="*/ 4 w 15"/>
                  <a:gd name="T27" fmla="*/ 103 h 132"/>
                  <a:gd name="T28" fmla="*/ 5 w 15"/>
                  <a:gd name="T29" fmla="*/ 100 h 132"/>
                  <a:gd name="T30" fmla="*/ 5 w 15"/>
                  <a:gd name="T31" fmla="*/ 98 h 132"/>
                  <a:gd name="T32" fmla="*/ 5 w 15"/>
                  <a:gd name="T33" fmla="*/ 95 h 132"/>
                  <a:gd name="T34" fmla="*/ 5 w 15"/>
                  <a:gd name="T35" fmla="*/ 92 h 132"/>
                  <a:gd name="T36" fmla="*/ 6 w 15"/>
                  <a:gd name="T37" fmla="*/ 90 h 132"/>
                  <a:gd name="T38" fmla="*/ 6 w 15"/>
                  <a:gd name="T39" fmla="*/ 87 h 132"/>
                  <a:gd name="T40" fmla="*/ 6 w 15"/>
                  <a:gd name="T41" fmla="*/ 85 h 132"/>
                  <a:gd name="T42" fmla="*/ 7 w 15"/>
                  <a:gd name="T43" fmla="*/ 82 h 132"/>
                  <a:gd name="T44" fmla="*/ 7 w 15"/>
                  <a:gd name="T45" fmla="*/ 80 h 132"/>
                  <a:gd name="T46" fmla="*/ 7 w 15"/>
                  <a:gd name="T47" fmla="*/ 77 h 132"/>
                  <a:gd name="T48" fmla="*/ 8 w 15"/>
                  <a:gd name="T49" fmla="*/ 74 h 132"/>
                  <a:gd name="T50" fmla="*/ 8 w 15"/>
                  <a:gd name="T51" fmla="*/ 72 h 132"/>
                  <a:gd name="T52" fmla="*/ 8 w 15"/>
                  <a:gd name="T53" fmla="*/ 69 h 132"/>
                  <a:gd name="T54" fmla="*/ 9 w 15"/>
                  <a:gd name="T55" fmla="*/ 66 h 132"/>
                  <a:gd name="T56" fmla="*/ 9 w 15"/>
                  <a:gd name="T57" fmla="*/ 63 h 132"/>
                  <a:gd name="T58" fmla="*/ 9 w 15"/>
                  <a:gd name="T59" fmla="*/ 61 h 132"/>
                  <a:gd name="T60" fmla="*/ 9 w 15"/>
                  <a:gd name="T61" fmla="*/ 58 h 132"/>
                  <a:gd name="T62" fmla="*/ 10 w 15"/>
                  <a:gd name="T63" fmla="*/ 55 h 132"/>
                  <a:gd name="T64" fmla="*/ 10 w 15"/>
                  <a:gd name="T65" fmla="*/ 52 h 132"/>
                  <a:gd name="T66" fmla="*/ 10 w 15"/>
                  <a:gd name="T67" fmla="*/ 49 h 132"/>
                  <a:gd name="T68" fmla="*/ 10 w 15"/>
                  <a:gd name="T69" fmla="*/ 46 h 132"/>
                  <a:gd name="T70" fmla="*/ 11 w 15"/>
                  <a:gd name="T71" fmla="*/ 43 h 132"/>
                  <a:gd name="T72" fmla="*/ 11 w 15"/>
                  <a:gd name="T73" fmla="*/ 41 h 132"/>
                  <a:gd name="T74" fmla="*/ 11 w 15"/>
                  <a:gd name="T75" fmla="*/ 38 h 132"/>
                  <a:gd name="T76" fmla="*/ 12 w 15"/>
                  <a:gd name="T77" fmla="*/ 34 h 132"/>
                  <a:gd name="T78" fmla="*/ 12 w 15"/>
                  <a:gd name="T79" fmla="*/ 32 h 132"/>
                  <a:gd name="T80" fmla="*/ 12 w 15"/>
                  <a:gd name="T81" fmla="*/ 29 h 132"/>
                  <a:gd name="T82" fmla="*/ 13 w 15"/>
                  <a:gd name="T83" fmla="*/ 25 h 132"/>
                  <a:gd name="T84" fmla="*/ 13 w 15"/>
                  <a:gd name="T85" fmla="*/ 22 h 132"/>
                  <a:gd name="T86" fmla="*/ 13 w 15"/>
                  <a:gd name="T87" fmla="*/ 19 h 132"/>
                  <a:gd name="T88" fmla="*/ 14 w 15"/>
                  <a:gd name="T89" fmla="*/ 16 h 132"/>
                  <a:gd name="T90" fmla="*/ 14 w 15"/>
                  <a:gd name="T91" fmla="*/ 13 h 132"/>
                  <a:gd name="T92" fmla="*/ 14 w 15"/>
                  <a:gd name="T93" fmla="*/ 10 h 132"/>
                  <a:gd name="T94" fmla="*/ 14 w 15"/>
                  <a:gd name="T95" fmla="*/ 7 h 132"/>
                  <a:gd name="T96" fmla="*/ 15 w 15"/>
                  <a:gd name="T97" fmla="*/ 4 h 132"/>
                  <a:gd name="T98" fmla="*/ 15 w 15"/>
                  <a:gd name="T9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2">
                    <a:moveTo>
                      <a:pt x="0" y="132"/>
                    </a:moveTo>
                    <a:lnTo>
                      <a:pt x="1" y="130"/>
                    </a:lnTo>
                    <a:lnTo>
                      <a:pt x="1" y="128"/>
                    </a:lnTo>
                    <a:lnTo>
                      <a:pt x="1" y="126"/>
                    </a:lnTo>
                    <a:lnTo>
                      <a:pt x="2" y="124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117"/>
                    </a:lnTo>
                    <a:lnTo>
                      <a:pt x="3" y="114"/>
                    </a:lnTo>
                    <a:lnTo>
                      <a:pt x="3" y="112"/>
                    </a:lnTo>
                    <a:lnTo>
                      <a:pt x="3" y="110"/>
                    </a:lnTo>
                    <a:lnTo>
                      <a:pt x="4" y="107"/>
                    </a:lnTo>
                    <a:lnTo>
                      <a:pt x="4" y="105"/>
                    </a:lnTo>
                    <a:lnTo>
                      <a:pt x="4" y="103"/>
                    </a:lnTo>
                    <a:lnTo>
                      <a:pt x="5" y="100"/>
                    </a:lnTo>
                    <a:lnTo>
                      <a:pt x="5" y="98"/>
                    </a:lnTo>
                    <a:lnTo>
                      <a:pt x="5" y="95"/>
                    </a:lnTo>
                    <a:lnTo>
                      <a:pt x="5" y="92"/>
                    </a:lnTo>
                    <a:lnTo>
                      <a:pt x="6" y="90"/>
                    </a:lnTo>
                    <a:lnTo>
                      <a:pt x="6" y="87"/>
                    </a:lnTo>
                    <a:lnTo>
                      <a:pt x="6" y="85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7" y="77"/>
                    </a:lnTo>
                    <a:lnTo>
                      <a:pt x="8" y="74"/>
                    </a:lnTo>
                    <a:lnTo>
                      <a:pt x="8" y="72"/>
                    </a:lnTo>
                    <a:lnTo>
                      <a:pt x="8" y="69"/>
                    </a:lnTo>
                    <a:lnTo>
                      <a:pt x="9" y="66"/>
                    </a:lnTo>
                    <a:lnTo>
                      <a:pt x="9" y="63"/>
                    </a:lnTo>
                    <a:lnTo>
                      <a:pt x="9" y="61"/>
                    </a:lnTo>
                    <a:lnTo>
                      <a:pt x="9" y="58"/>
                    </a:lnTo>
                    <a:lnTo>
                      <a:pt x="10" y="55"/>
                    </a:lnTo>
                    <a:lnTo>
                      <a:pt x="10" y="52"/>
                    </a:lnTo>
                    <a:lnTo>
                      <a:pt x="10" y="49"/>
                    </a:lnTo>
                    <a:lnTo>
                      <a:pt x="10" y="46"/>
                    </a:lnTo>
                    <a:lnTo>
                      <a:pt x="11" y="43"/>
                    </a:lnTo>
                    <a:lnTo>
                      <a:pt x="11" y="41"/>
                    </a:lnTo>
                    <a:lnTo>
                      <a:pt x="11" y="38"/>
                    </a:lnTo>
                    <a:lnTo>
                      <a:pt x="12" y="34"/>
                    </a:lnTo>
                    <a:lnTo>
                      <a:pt x="12" y="32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2"/>
                    </a:lnTo>
                    <a:lnTo>
                      <a:pt x="13" y="19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5" y="4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Freeform 333"/>
              <p:cNvSpPr>
                <a:spLocks/>
              </p:cNvSpPr>
              <p:nvPr/>
            </p:nvSpPr>
            <p:spPr bwMode="auto">
              <a:xfrm>
                <a:off x="3090" y="2584"/>
                <a:ext cx="15" cy="183"/>
              </a:xfrm>
              <a:custGeom>
                <a:avLst/>
                <a:gdLst>
                  <a:gd name="T0" fmla="*/ 0 w 15"/>
                  <a:gd name="T1" fmla="*/ 183 h 183"/>
                  <a:gd name="T2" fmla="*/ 0 w 15"/>
                  <a:gd name="T3" fmla="*/ 180 h 183"/>
                  <a:gd name="T4" fmla="*/ 1 w 15"/>
                  <a:gd name="T5" fmla="*/ 177 h 183"/>
                  <a:gd name="T6" fmla="*/ 1 w 15"/>
                  <a:gd name="T7" fmla="*/ 173 h 183"/>
                  <a:gd name="T8" fmla="*/ 1 w 15"/>
                  <a:gd name="T9" fmla="*/ 170 h 183"/>
                  <a:gd name="T10" fmla="*/ 2 w 15"/>
                  <a:gd name="T11" fmla="*/ 167 h 183"/>
                  <a:gd name="T12" fmla="*/ 2 w 15"/>
                  <a:gd name="T13" fmla="*/ 164 h 183"/>
                  <a:gd name="T14" fmla="*/ 2 w 15"/>
                  <a:gd name="T15" fmla="*/ 160 h 183"/>
                  <a:gd name="T16" fmla="*/ 2 w 15"/>
                  <a:gd name="T17" fmla="*/ 157 h 183"/>
                  <a:gd name="T18" fmla="*/ 3 w 15"/>
                  <a:gd name="T19" fmla="*/ 153 h 183"/>
                  <a:gd name="T20" fmla="*/ 3 w 15"/>
                  <a:gd name="T21" fmla="*/ 150 h 183"/>
                  <a:gd name="T22" fmla="*/ 3 w 15"/>
                  <a:gd name="T23" fmla="*/ 147 h 183"/>
                  <a:gd name="T24" fmla="*/ 4 w 15"/>
                  <a:gd name="T25" fmla="*/ 143 h 183"/>
                  <a:gd name="T26" fmla="*/ 4 w 15"/>
                  <a:gd name="T27" fmla="*/ 140 h 183"/>
                  <a:gd name="T28" fmla="*/ 4 w 15"/>
                  <a:gd name="T29" fmla="*/ 136 h 183"/>
                  <a:gd name="T30" fmla="*/ 4 w 15"/>
                  <a:gd name="T31" fmla="*/ 133 h 183"/>
                  <a:gd name="T32" fmla="*/ 5 w 15"/>
                  <a:gd name="T33" fmla="*/ 129 h 183"/>
                  <a:gd name="T34" fmla="*/ 5 w 15"/>
                  <a:gd name="T35" fmla="*/ 125 h 183"/>
                  <a:gd name="T36" fmla="*/ 6 w 15"/>
                  <a:gd name="T37" fmla="*/ 122 h 183"/>
                  <a:gd name="T38" fmla="*/ 6 w 15"/>
                  <a:gd name="T39" fmla="*/ 118 h 183"/>
                  <a:gd name="T40" fmla="*/ 6 w 15"/>
                  <a:gd name="T41" fmla="*/ 114 h 183"/>
                  <a:gd name="T42" fmla="*/ 6 w 15"/>
                  <a:gd name="T43" fmla="*/ 111 h 183"/>
                  <a:gd name="T44" fmla="*/ 7 w 15"/>
                  <a:gd name="T45" fmla="*/ 107 h 183"/>
                  <a:gd name="T46" fmla="*/ 7 w 15"/>
                  <a:gd name="T47" fmla="*/ 103 h 183"/>
                  <a:gd name="T48" fmla="*/ 7 w 15"/>
                  <a:gd name="T49" fmla="*/ 100 h 183"/>
                  <a:gd name="T50" fmla="*/ 8 w 15"/>
                  <a:gd name="T51" fmla="*/ 96 h 183"/>
                  <a:gd name="T52" fmla="*/ 8 w 15"/>
                  <a:gd name="T53" fmla="*/ 92 h 183"/>
                  <a:gd name="T54" fmla="*/ 8 w 15"/>
                  <a:gd name="T55" fmla="*/ 88 h 183"/>
                  <a:gd name="T56" fmla="*/ 8 w 15"/>
                  <a:gd name="T57" fmla="*/ 85 h 183"/>
                  <a:gd name="T58" fmla="*/ 9 w 15"/>
                  <a:gd name="T59" fmla="*/ 81 h 183"/>
                  <a:gd name="T60" fmla="*/ 9 w 15"/>
                  <a:gd name="T61" fmla="*/ 77 h 183"/>
                  <a:gd name="T62" fmla="*/ 10 w 15"/>
                  <a:gd name="T63" fmla="*/ 73 h 183"/>
                  <a:gd name="T64" fmla="*/ 10 w 15"/>
                  <a:gd name="T65" fmla="*/ 69 h 183"/>
                  <a:gd name="T66" fmla="*/ 10 w 15"/>
                  <a:gd name="T67" fmla="*/ 65 h 183"/>
                  <a:gd name="T68" fmla="*/ 10 w 15"/>
                  <a:gd name="T69" fmla="*/ 61 h 183"/>
                  <a:gd name="T70" fmla="*/ 11 w 15"/>
                  <a:gd name="T71" fmla="*/ 57 h 183"/>
                  <a:gd name="T72" fmla="*/ 11 w 15"/>
                  <a:gd name="T73" fmla="*/ 53 h 183"/>
                  <a:gd name="T74" fmla="*/ 11 w 15"/>
                  <a:gd name="T75" fmla="*/ 50 h 183"/>
                  <a:gd name="T76" fmla="*/ 11 w 15"/>
                  <a:gd name="T77" fmla="*/ 46 h 183"/>
                  <a:gd name="T78" fmla="*/ 12 w 15"/>
                  <a:gd name="T79" fmla="*/ 42 h 183"/>
                  <a:gd name="T80" fmla="*/ 12 w 15"/>
                  <a:gd name="T81" fmla="*/ 37 h 183"/>
                  <a:gd name="T82" fmla="*/ 12 w 15"/>
                  <a:gd name="T83" fmla="*/ 34 h 183"/>
                  <a:gd name="T84" fmla="*/ 13 w 15"/>
                  <a:gd name="T85" fmla="*/ 29 h 183"/>
                  <a:gd name="T86" fmla="*/ 13 w 15"/>
                  <a:gd name="T87" fmla="*/ 25 h 183"/>
                  <a:gd name="T88" fmla="*/ 13 w 15"/>
                  <a:gd name="T89" fmla="*/ 21 h 183"/>
                  <a:gd name="T90" fmla="*/ 13 w 15"/>
                  <a:gd name="T91" fmla="*/ 17 h 183"/>
                  <a:gd name="T92" fmla="*/ 14 w 15"/>
                  <a:gd name="T93" fmla="*/ 13 h 183"/>
                  <a:gd name="T94" fmla="*/ 14 w 15"/>
                  <a:gd name="T95" fmla="*/ 9 h 183"/>
                  <a:gd name="T96" fmla="*/ 15 w 15"/>
                  <a:gd name="T97" fmla="*/ 5 h 183"/>
                  <a:gd name="T98" fmla="*/ 15 w 15"/>
                  <a:gd name="T99" fmla="*/ 0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3">
                    <a:moveTo>
                      <a:pt x="0" y="183"/>
                    </a:moveTo>
                    <a:lnTo>
                      <a:pt x="0" y="180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1" y="170"/>
                    </a:lnTo>
                    <a:lnTo>
                      <a:pt x="2" y="167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7"/>
                    </a:lnTo>
                    <a:lnTo>
                      <a:pt x="3" y="153"/>
                    </a:lnTo>
                    <a:lnTo>
                      <a:pt x="3" y="150"/>
                    </a:lnTo>
                    <a:lnTo>
                      <a:pt x="3" y="147"/>
                    </a:lnTo>
                    <a:lnTo>
                      <a:pt x="4" y="143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33"/>
                    </a:lnTo>
                    <a:lnTo>
                      <a:pt x="5" y="129"/>
                    </a:lnTo>
                    <a:lnTo>
                      <a:pt x="5" y="125"/>
                    </a:lnTo>
                    <a:lnTo>
                      <a:pt x="6" y="122"/>
                    </a:lnTo>
                    <a:lnTo>
                      <a:pt x="6" y="118"/>
                    </a:lnTo>
                    <a:lnTo>
                      <a:pt x="6" y="114"/>
                    </a:lnTo>
                    <a:lnTo>
                      <a:pt x="6" y="111"/>
                    </a:lnTo>
                    <a:lnTo>
                      <a:pt x="7" y="107"/>
                    </a:lnTo>
                    <a:lnTo>
                      <a:pt x="7" y="103"/>
                    </a:lnTo>
                    <a:lnTo>
                      <a:pt x="7" y="100"/>
                    </a:lnTo>
                    <a:lnTo>
                      <a:pt x="8" y="96"/>
                    </a:lnTo>
                    <a:lnTo>
                      <a:pt x="8" y="92"/>
                    </a:lnTo>
                    <a:lnTo>
                      <a:pt x="8" y="88"/>
                    </a:lnTo>
                    <a:lnTo>
                      <a:pt x="8" y="85"/>
                    </a:lnTo>
                    <a:lnTo>
                      <a:pt x="9" y="81"/>
                    </a:lnTo>
                    <a:lnTo>
                      <a:pt x="9" y="77"/>
                    </a:lnTo>
                    <a:lnTo>
                      <a:pt x="10" y="73"/>
                    </a:lnTo>
                    <a:lnTo>
                      <a:pt x="10" y="69"/>
                    </a:lnTo>
                    <a:lnTo>
                      <a:pt x="10" y="65"/>
                    </a:lnTo>
                    <a:lnTo>
                      <a:pt x="10" y="61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50"/>
                    </a:lnTo>
                    <a:lnTo>
                      <a:pt x="11" y="46"/>
                    </a:lnTo>
                    <a:lnTo>
                      <a:pt x="12" y="42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7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5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Freeform 334"/>
              <p:cNvSpPr>
                <a:spLocks/>
              </p:cNvSpPr>
              <p:nvPr/>
            </p:nvSpPr>
            <p:spPr bwMode="auto">
              <a:xfrm>
                <a:off x="3105" y="2361"/>
                <a:ext cx="14" cy="223"/>
              </a:xfrm>
              <a:custGeom>
                <a:avLst/>
                <a:gdLst>
                  <a:gd name="T0" fmla="*/ 0 w 14"/>
                  <a:gd name="T1" fmla="*/ 223 h 223"/>
                  <a:gd name="T2" fmla="*/ 0 w 14"/>
                  <a:gd name="T3" fmla="*/ 219 h 223"/>
                  <a:gd name="T4" fmla="*/ 0 w 14"/>
                  <a:gd name="T5" fmla="*/ 215 h 223"/>
                  <a:gd name="T6" fmla="*/ 1 w 14"/>
                  <a:gd name="T7" fmla="*/ 211 h 223"/>
                  <a:gd name="T8" fmla="*/ 1 w 14"/>
                  <a:gd name="T9" fmla="*/ 207 h 223"/>
                  <a:gd name="T10" fmla="*/ 1 w 14"/>
                  <a:gd name="T11" fmla="*/ 202 h 223"/>
                  <a:gd name="T12" fmla="*/ 2 w 14"/>
                  <a:gd name="T13" fmla="*/ 198 h 223"/>
                  <a:gd name="T14" fmla="*/ 2 w 14"/>
                  <a:gd name="T15" fmla="*/ 194 h 223"/>
                  <a:gd name="T16" fmla="*/ 2 w 14"/>
                  <a:gd name="T17" fmla="*/ 190 h 223"/>
                  <a:gd name="T18" fmla="*/ 2 w 14"/>
                  <a:gd name="T19" fmla="*/ 185 h 223"/>
                  <a:gd name="T20" fmla="*/ 3 w 14"/>
                  <a:gd name="T21" fmla="*/ 181 h 223"/>
                  <a:gd name="T22" fmla="*/ 3 w 14"/>
                  <a:gd name="T23" fmla="*/ 176 h 223"/>
                  <a:gd name="T24" fmla="*/ 3 w 14"/>
                  <a:gd name="T25" fmla="*/ 172 h 223"/>
                  <a:gd name="T26" fmla="*/ 3 w 14"/>
                  <a:gd name="T27" fmla="*/ 168 h 223"/>
                  <a:gd name="T28" fmla="*/ 4 w 14"/>
                  <a:gd name="T29" fmla="*/ 163 h 223"/>
                  <a:gd name="T30" fmla="*/ 4 w 14"/>
                  <a:gd name="T31" fmla="*/ 159 h 223"/>
                  <a:gd name="T32" fmla="*/ 5 w 14"/>
                  <a:gd name="T33" fmla="*/ 155 h 223"/>
                  <a:gd name="T34" fmla="*/ 5 w 14"/>
                  <a:gd name="T35" fmla="*/ 150 h 223"/>
                  <a:gd name="T36" fmla="*/ 5 w 14"/>
                  <a:gd name="T37" fmla="*/ 146 h 223"/>
                  <a:gd name="T38" fmla="*/ 5 w 14"/>
                  <a:gd name="T39" fmla="*/ 141 h 223"/>
                  <a:gd name="T40" fmla="*/ 6 w 14"/>
                  <a:gd name="T41" fmla="*/ 137 h 223"/>
                  <a:gd name="T42" fmla="*/ 6 w 14"/>
                  <a:gd name="T43" fmla="*/ 132 h 223"/>
                  <a:gd name="T44" fmla="*/ 6 w 14"/>
                  <a:gd name="T45" fmla="*/ 128 h 223"/>
                  <a:gd name="T46" fmla="*/ 7 w 14"/>
                  <a:gd name="T47" fmla="*/ 123 h 223"/>
                  <a:gd name="T48" fmla="*/ 7 w 14"/>
                  <a:gd name="T49" fmla="*/ 118 h 223"/>
                  <a:gd name="T50" fmla="*/ 7 w 14"/>
                  <a:gd name="T51" fmla="*/ 114 h 223"/>
                  <a:gd name="T52" fmla="*/ 7 w 14"/>
                  <a:gd name="T53" fmla="*/ 109 h 223"/>
                  <a:gd name="T54" fmla="*/ 8 w 14"/>
                  <a:gd name="T55" fmla="*/ 105 h 223"/>
                  <a:gd name="T56" fmla="*/ 8 w 14"/>
                  <a:gd name="T57" fmla="*/ 100 h 223"/>
                  <a:gd name="T58" fmla="*/ 9 w 14"/>
                  <a:gd name="T59" fmla="*/ 95 h 223"/>
                  <a:gd name="T60" fmla="*/ 9 w 14"/>
                  <a:gd name="T61" fmla="*/ 91 h 223"/>
                  <a:gd name="T62" fmla="*/ 9 w 14"/>
                  <a:gd name="T63" fmla="*/ 86 h 223"/>
                  <a:gd name="T64" fmla="*/ 9 w 14"/>
                  <a:gd name="T65" fmla="*/ 81 h 223"/>
                  <a:gd name="T66" fmla="*/ 10 w 14"/>
                  <a:gd name="T67" fmla="*/ 77 h 223"/>
                  <a:gd name="T68" fmla="*/ 10 w 14"/>
                  <a:gd name="T69" fmla="*/ 72 h 223"/>
                  <a:gd name="T70" fmla="*/ 10 w 14"/>
                  <a:gd name="T71" fmla="*/ 67 h 223"/>
                  <a:gd name="T72" fmla="*/ 10 w 14"/>
                  <a:gd name="T73" fmla="*/ 63 h 223"/>
                  <a:gd name="T74" fmla="*/ 11 w 14"/>
                  <a:gd name="T75" fmla="*/ 58 h 223"/>
                  <a:gd name="T76" fmla="*/ 11 w 14"/>
                  <a:gd name="T77" fmla="*/ 53 h 223"/>
                  <a:gd name="T78" fmla="*/ 11 w 14"/>
                  <a:gd name="T79" fmla="*/ 49 h 223"/>
                  <a:gd name="T80" fmla="*/ 12 w 14"/>
                  <a:gd name="T81" fmla="*/ 44 h 223"/>
                  <a:gd name="T82" fmla="*/ 12 w 14"/>
                  <a:gd name="T83" fmla="*/ 39 h 223"/>
                  <a:gd name="T84" fmla="*/ 12 w 14"/>
                  <a:gd name="T85" fmla="*/ 34 h 223"/>
                  <a:gd name="T86" fmla="*/ 12 w 14"/>
                  <a:gd name="T87" fmla="*/ 30 h 223"/>
                  <a:gd name="T88" fmla="*/ 13 w 14"/>
                  <a:gd name="T89" fmla="*/ 24 h 223"/>
                  <a:gd name="T90" fmla="*/ 13 w 14"/>
                  <a:gd name="T91" fmla="*/ 20 h 223"/>
                  <a:gd name="T92" fmla="*/ 14 w 14"/>
                  <a:gd name="T93" fmla="*/ 15 h 223"/>
                  <a:gd name="T94" fmla="*/ 14 w 14"/>
                  <a:gd name="T95" fmla="*/ 10 h 223"/>
                  <a:gd name="T96" fmla="*/ 14 w 14"/>
                  <a:gd name="T97" fmla="*/ 5 h 223"/>
                  <a:gd name="T98" fmla="*/ 14 w 14"/>
                  <a:gd name="T99" fmla="*/ 0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3">
                    <a:moveTo>
                      <a:pt x="0" y="223"/>
                    </a:moveTo>
                    <a:lnTo>
                      <a:pt x="0" y="219"/>
                    </a:lnTo>
                    <a:lnTo>
                      <a:pt x="0" y="215"/>
                    </a:lnTo>
                    <a:lnTo>
                      <a:pt x="1" y="211"/>
                    </a:lnTo>
                    <a:lnTo>
                      <a:pt x="1" y="207"/>
                    </a:lnTo>
                    <a:lnTo>
                      <a:pt x="1" y="202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90"/>
                    </a:lnTo>
                    <a:lnTo>
                      <a:pt x="2" y="185"/>
                    </a:lnTo>
                    <a:lnTo>
                      <a:pt x="3" y="181"/>
                    </a:lnTo>
                    <a:lnTo>
                      <a:pt x="3" y="176"/>
                    </a:lnTo>
                    <a:lnTo>
                      <a:pt x="3" y="172"/>
                    </a:lnTo>
                    <a:lnTo>
                      <a:pt x="3" y="168"/>
                    </a:lnTo>
                    <a:lnTo>
                      <a:pt x="4" y="163"/>
                    </a:lnTo>
                    <a:lnTo>
                      <a:pt x="4" y="159"/>
                    </a:lnTo>
                    <a:lnTo>
                      <a:pt x="5" y="155"/>
                    </a:lnTo>
                    <a:lnTo>
                      <a:pt x="5" y="150"/>
                    </a:lnTo>
                    <a:lnTo>
                      <a:pt x="5" y="146"/>
                    </a:lnTo>
                    <a:lnTo>
                      <a:pt x="5" y="141"/>
                    </a:lnTo>
                    <a:lnTo>
                      <a:pt x="6" y="137"/>
                    </a:lnTo>
                    <a:lnTo>
                      <a:pt x="6" y="132"/>
                    </a:lnTo>
                    <a:lnTo>
                      <a:pt x="6" y="128"/>
                    </a:lnTo>
                    <a:lnTo>
                      <a:pt x="7" y="123"/>
                    </a:lnTo>
                    <a:lnTo>
                      <a:pt x="7" y="118"/>
                    </a:lnTo>
                    <a:lnTo>
                      <a:pt x="7" y="114"/>
                    </a:lnTo>
                    <a:lnTo>
                      <a:pt x="7" y="109"/>
                    </a:lnTo>
                    <a:lnTo>
                      <a:pt x="8" y="105"/>
                    </a:lnTo>
                    <a:lnTo>
                      <a:pt x="8" y="100"/>
                    </a:lnTo>
                    <a:lnTo>
                      <a:pt x="9" y="95"/>
                    </a:lnTo>
                    <a:lnTo>
                      <a:pt x="9" y="91"/>
                    </a:lnTo>
                    <a:lnTo>
                      <a:pt x="9" y="86"/>
                    </a:lnTo>
                    <a:lnTo>
                      <a:pt x="9" y="81"/>
                    </a:lnTo>
                    <a:lnTo>
                      <a:pt x="10" y="77"/>
                    </a:lnTo>
                    <a:lnTo>
                      <a:pt x="10" y="72"/>
                    </a:lnTo>
                    <a:lnTo>
                      <a:pt x="10" y="67"/>
                    </a:lnTo>
                    <a:lnTo>
                      <a:pt x="10" y="63"/>
                    </a:lnTo>
                    <a:lnTo>
                      <a:pt x="11" y="58"/>
                    </a:lnTo>
                    <a:lnTo>
                      <a:pt x="11" y="53"/>
                    </a:lnTo>
                    <a:lnTo>
                      <a:pt x="11" y="49"/>
                    </a:lnTo>
                    <a:lnTo>
                      <a:pt x="12" y="44"/>
                    </a:lnTo>
                    <a:lnTo>
                      <a:pt x="12" y="39"/>
                    </a:lnTo>
                    <a:lnTo>
                      <a:pt x="12" y="34"/>
                    </a:lnTo>
                    <a:lnTo>
                      <a:pt x="12" y="30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Freeform 335"/>
              <p:cNvSpPr>
                <a:spLocks/>
              </p:cNvSpPr>
              <p:nvPr/>
            </p:nvSpPr>
            <p:spPr bwMode="auto">
              <a:xfrm>
                <a:off x="3119" y="2114"/>
                <a:ext cx="15" cy="247"/>
              </a:xfrm>
              <a:custGeom>
                <a:avLst/>
                <a:gdLst>
                  <a:gd name="T0" fmla="*/ 0 w 15"/>
                  <a:gd name="T1" fmla="*/ 247 h 247"/>
                  <a:gd name="T2" fmla="*/ 1 w 15"/>
                  <a:gd name="T3" fmla="*/ 243 h 247"/>
                  <a:gd name="T4" fmla="*/ 1 w 15"/>
                  <a:gd name="T5" fmla="*/ 238 h 247"/>
                  <a:gd name="T6" fmla="*/ 1 w 15"/>
                  <a:gd name="T7" fmla="*/ 233 h 247"/>
                  <a:gd name="T8" fmla="*/ 2 w 15"/>
                  <a:gd name="T9" fmla="*/ 228 h 247"/>
                  <a:gd name="T10" fmla="*/ 2 w 15"/>
                  <a:gd name="T11" fmla="*/ 223 h 247"/>
                  <a:gd name="T12" fmla="*/ 2 w 15"/>
                  <a:gd name="T13" fmla="*/ 218 h 247"/>
                  <a:gd name="T14" fmla="*/ 2 w 15"/>
                  <a:gd name="T15" fmla="*/ 213 h 247"/>
                  <a:gd name="T16" fmla="*/ 3 w 15"/>
                  <a:gd name="T17" fmla="*/ 208 h 247"/>
                  <a:gd name="T18" fmla="*/ 3 w 15"/>
                  <a:gd name="T19" fmla="*/ 203 h 247"/>
                  <a:gd name="T20" fmla="*/ 4 w 15"/>
                  <a:gd name="T21" fmla="*/ 198 h 247"/>
                  <a:gd name="T22" fmla="*/ 4 w 15"/>
                  <a:gd name="T23" fmla="*/ 193 h 247"/>
                  <a:gd name="T24" fmla="*/ 4 w 15"/>
                  <a:gd name="T25" fmla="*/ 188 h 247"/>
                  <a:gd name="T26" fmla="*/ 4 w 15"/>
                  <a:gd name="T27" fmla="*/ 183 h 247"/>
                  <a:gd name="T28" fmla="*/ 5 w 15"/>
                  <a:gd name="T29" fmla="*/ 178 h 247"/>
                  <a:gd name="T30" fmla="*/ 5 w 15"/>
                  <a:gd name="T31" fmla="*/ 173 h 247"/>
                  <a:gd name="T32" fmla="*/ 5 w 15"/>
                  <a:gd name="T33" fmla="*/ 168 h 247"/>
                  <a:gd name="T34" fmla="*/ 5 w 15"/>
                  <a:gd name="T35" fmla="*/ 163 h 247"/>
                  <a:gd name="T36" fmla="*/ 6 w 15"/>
                  <a:gd name="T37" fmla="*/ 159 h 247"/>
                  <a:gd name="T38" fmla="*/ 6 w 15"/>
                  <a:gd name="T39" fmla="*/ 153 h 247"/>
                  <a:gd name="T40" fmla="*/ 6 w 15"/>
                  <a:gd name="T41" fmla="*/ 148 h 247"/>
                  <a:gd name="T42" fmla="*/ 7 w 15"/>
                  <a:gd name="T43" fmla="*/ 143 h 247"/>
                  <a:gd name="T44" fmla="*/ 7 w 15"/>
                  <a:gd name="T45" fmla="*/ 138 h 247"/>
                  <a:gd name="T46" fmla="*/ 7 w 15"/>
                  <a:gd name="T47" fmla="*/ 133 h 247"/>
                  <a:gd name="T48" fmla="*/ 7 w 15"/>
                  <a:gd name="T49" fmla="*/ 128 h 247"/>
                  <a:gd name="T50" fmla="*/ 8 w 15"/>
                  <a:gd name="T51" fmla="*/ 123 h 247"/>
                  <a:gd name="T52" fmla="*/ 8 w 15"/>
                  <a:gd name="T53" fmla="*/ 118 h 247"/>
                  <a:gd name="T54" fmla="*/ 9 w 15"/>
                  <a:gd name="T55" fmla="*/ 113 h 247"/>
                  <a:gd name="T56" fmla="*/ 9 w 15"/>
                  <a:gd name="T57" fmla="*/ 108 h 247"/>
                  <a:gd name="T58" fmla="*/ 9 w 15"/>
                  <a:gd name="T59" fmla="*/ 103 h 247"/>
                  <a:gd name="T60" fmla="*/ 9 w 15"/>
                  <a:gd name="T61" fmla="*/ 98 h 247"/>
                  <a:gd name="T62" fmla="*/ 10 w 15"/>
                  <a:gd name="T63" fmla="*/ 93 h 247"/>
                  <a:gd name="T64" fmla="*/ 10 w 15"/>
                  <a:gd name="T65" fmla="*/ 88 h 247"/>
                  <a:gd name="T66" fmla="*/ 10 w 15"/>
                  <a:gd name="T67" fmla="*/ 83 h 247"/>
                  <a:gd name="T68" fmla="*/ 11 w 15"/>
                  <a:gd name="T69" fmla="*/ 77 h 247"/>
                  <a:gd name="T70" fmla="*/ 11 w 15"/>
                  <a:gd name="T71" fmla="*/ 72 h 247"/>
                  <a:gd name="T72" fmla="*/ 11 w 15"/>
                  <a:gd name="T73" fmla="*/ 67 h 247"/>
                  <a:gd name="T74" fmla="*/ 11 w 15"/>
                  <a:gd name="T75" fmla="*/ 62 h 247"/>
                  <a:gd name="T76" fmla="*/ 12 w 15"/>
                  <a:gd name="T77" fmla="*/ 57 h 247"/>
                  <a:gd name="T78" fmla="*/ 12 w 15"/>
                  <a:gd name="T79" fmla="*/ 52 h 247"/>
                  <a:gd name="T80" fmla="*/ 12 w 15"/>
                  <a:gd name="T81" fmla="*/ 47 h 247"/>
                  <a:gd name="T82" fmla="*/ 12 w 15"/>
                  <a:gd name="T83" fmla="*/ 42 h 247"/>
                  <a:gd name="T84" fmla="*/ 13 w 15"/>
                  <a:gd name="T85" fmla="*/ 37 h 247"/>
                  <a:gd name="T86" fmla="*/ 13 w 15"/>
                  <a:gd name="T87" fmla="*/ 31 h 247"/>
                  <a:gd name="T88" fmla="*/ 14 w 15"/>
                  <a:gd name="T89" fmla="*/ 26 h 247"/>
                  <a:gd name="T90" fmla="*/ 14 w 15"/>
                  <a:gd name="T91" fmla="*/ 21 h 247"/>
                  <a:gd name="T92" fmla="*/ 14 w 15"/>
                  <a:gd name="T93" fmla="*/ 16 h 247"/>
                  <a:gd name="T94" fmla="*/ 14 w 15"/>
                  <a:gd name="T95" fmla="*/ 11 h 247"/>
                  <a:gd name="T96" fmla="*/ 15 w 15"/>
                  <a:gd name="T97" fmla="*/ 6 h 247"/>
                  <a:gd name="T98" fmla="*/ 15 w 15"/>
                  <a:gd name="T99" fmla="*/ 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7">
                    <a:moveTo>
                      <a:pt x="0" y="247"/>
                    </a:moveTo>
                    <a:lnTo>
                      <a:pt x="1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2" y="228"/>
                    </a:lnTo>
                    <a:lnTo>
                      <a:pt x="2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8"/>
                    </a:lnTo>
                    <a:lnTo>
                      <a:pt x="3" y="203"/>
                    </a:lnTo>
                    <a:lnTo>
                      <a:pt x="4" y="198"/>
                    </a:lnTo>
                    <a:lnTo>
                      <a:pt x="4" y="193"/>
                    </a:lnTo>
                    <a:lnTo>
                      <a:pt x="4" y="188"/>
                    </a:lnTo>
                    <a:lnTo>
                      <a:pt x="4" y="183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5" y="168"/>
                    </a:lnTo>
                    <a:lnTo>
                      <a:pt x="5" y="163"/>
                    </a:lnTo>
                    <a:lnTo>
                      <a:pt x="6" y="159"/>
                    </a:lnTo>
                    <a:lnTo>
                      <a:pt x="6" y="153"/>
                    </a:lnTo>
                    <a:lnTo>
                      <a:pt x="6" y="148"/>
                    </a:lnTo>
                    <a:lnTo>
                      <a:pt x="7" y="143"/>
                    </a:lnTo>
                    <a:lnTo>
                      <a:pt x="7" y="138"/>
                    </a:lnTo>
                    <a:lnTo>
                      <a:pt x="7" y="133"/>
                    </a:lnTo>
                    <a:lnTo>
                      <a:pt x="7" y="128"/>
                    </a:lnTo>
                    <a:lnTo>
                      <a:pt x="8" y="123"/>
                    </a:lnTo>
                    <a:lnTo>
                      <a:pt x="8" y="118"/>
                    </a:lnTo>
                    <a:lnTo>
                      <a:pt x="9" y="113"/>
                    </a:lnTo>
                    <a:lnTo>
                      <a:pt x="9" y="108"/>
                    </a:lnTo>
                    <a:lnTo>
                      <a:pt x="9" y="103"/>
                    </a:lnTo>
                    <a:lnTo>
                      <a:pt x="9" y="98"/>
                    </a:lnTo>
                    <a:lnTo>
                      <a:pt x="10" y="93"/>
                    </a:lnTo>
                    <a:lnTo>
                      <a:pt x="10" y="88"/>
                    </a:lnTo>
                    <a:lnTo>
                      <a:pt x="10" y="83"/>
                    </a:lnTo>
                    <a:lnTo>
                      <a:pt x="11" y="77"/>
                    </a:lnTo>
                    <a:lnTo>
                      <a:pt x="11" y="72"/>
                    </a:lnTo>
                    <a:lnTo>
                      <a:pt x="11" y="67"/>
                    </a:lnTo>
                    <a:lnTo>
                      <a:pt x="11" y="62"/>
                    </a:lnTo>
                    <a:lnTo>
                      <a:pt x="12" y="57"/>
                    </a:lnTo>
                    <a:lnTo>
                      <a:pt x="12" y="52"/>
                    </a:lnTo>
                    <a:lnTo>
                      <a:pt x="12" y="47"/>
                    </a:lnTo>
                    <a:lnTo>
                      <a:pt x="12" y="42"/>
                    </a:lnTo>
                    <a:lnTo>
                      <a:pt x="13" y="37"/>
                    </a:lnTo>
                    <a:lnTo>
                      <a:pt x="13" y="31"/>
                    </a:lnTo>
                    <a:lnTo>
                      <a:pt x="14" y="26"/>
                    </a:lnTo>
                    <a:lnTo>
                      <a:pt x="14" y="21"/>
                    </a:lnTo>
                    <a:lnTo>
                      <a:pt x="14" y="16"/>
                    </a:lnTo>
                    <a:lnTo>
                      <a:pt x="14" y="11"/>
                    </a:lnTo>
                    <a:lnTo>
                      <a:pt x="15" y="6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336"/>
              <p:cNvSpPr>
                <a:spLocks/>
              </p:cNvSpPr>
              <p:nvPr/>
            </p:nvSpPr>
            <p:spPr bwMode="auto">
              <a:xfrm>
                <a:off x="3134" y="1866"/>
                <a:ext cx="15" cy="248"/>
              </a:xfrm>
              <a:custGeom>
                <a:avLst/>
                <a:gdLst>
                  <a:gd name="T0" fmla="*/ 0 w 15"/>
                  <a:gd name="T1" fmla="*/ 248 h 248"/>
                  <a:gd name="T2" fmla="*/ 0 w 15"/>
                  <a:gd name="T3" fmla="*/ 243 h 248"/>
                  <a:gd name="T4" fmla="*/ 1 w 15"/>
                  <a:gd name="T5" fmla="*/ 238 h 248"/>
                  <a:gd name="T6" fmla="*/ 1 w 15"/>
                  <a:gd name="T7" fmla="*/ 233 h 248"/>
                  <a:gd name="T8" fmla="*/ 1 w 15"/>
                  <a:gd name="T9" fmla="*/ 228 h 248"/>
                  <a:gd name="T10" fmla="*/ 1 w 15"/>
                  <a:gd name="T11" fmla="*/ 223 h 248"/>
                  <a:gd name="T12" fmla="*/ 2 w 15"/>
                  <a:gd name="T13" fmla="*/ 218 h 248"/>
                  <a:gd name="T14" fmla="*/ 2 w 15"/>
                  <a:gd name="T15" fmla="*/ 213 h 248"/>
                  <a:gd name="T16" fmla="*/ 3 w 15"/>
                  <a:gd name="T17" fmla="*/ 207 h 248"/>
                  <a:gd name="T18" fmla="*/ 3 w 15"/>
                  <a:gd name="T19" fmla="*/ 202 h 248"/>
                  <a:gd name="T20" fmla="*/ 3 w 15"/>
                  <a:gd name="T21" fmla="*/ 197 h 248"/>
                  <a:gd name="T22" fmla="*/ 3 w 15"/>
                  <a:gd name="T23" fmla="*/ 192 h 248"/>
                  <a:gd name="T24" fmla="*/ 4 w 15"/>
                  <a:gd name="T25" fmla="*/ 187 h 248"/>
                  <a:gd name="T26" fmla="*/ 4 w 15"/>
                  <a:gd name="T27" fmla="*/ 182 h 248"/>
                  <a:gd name="T28" fmla="*/ 4 w 15"/>
                  <a:gd name="T29" fmla="*/ 177 h 248"/>
                  <a:gd name="T30" fmla="*/ 4 w 15"/>
                  <a:gd name="T31" fmla="*/ 172 h 248"/>
                  <a:gd name="T32" fmla="*/ 5 w 15"/>
                  <a:gd name="T33" fmla="*/ 166 h 248"/>
                  <a:gd name="T34" fmla="*/ 5 w 15"/>
                  <a:gd name="T35" fmla="*/ 161 h 248"/>
                  <a:gd name="T36" fmla="*/ 5 w 15"/>
                  <a:gd name="T37" fmla="*/ 156 h 248"/>
                  <a:gd name="T38" fmla="*/ 6 w 15"/>
                  <a:gd name="T39" fmla="*/ 151 h 248"/>
                  <a:gd name="T40" fmla="*/ 6 w 15"/>
                  <a:gd name="T41" fmla="*/ 146 h 248"/>
                  <a:gd name="T42" fmla="*/ 6 w 15"/>
                  <a:gd name="T43" fmla="*/ 141 h 248"/>
                  <a:gd name="T44" fmla="*/ 7 w 15"/>
                  <a:gd name="T45" fmla="*/ 136 h 248"/>
                  <a:gd name="T46" fmla="*/ 7 w 15"/>
                  <a:gd name="T47" fmla="*/ 131 h 248"/>
                  <a:gd name="T48" fmla="*/ 7 w 15"/>
                  <a:gd name="T49" fmla="*/ 125 h 248"/>
                  <a:gd name="T50" fmla="*/ 8 w 15"/>
                  <a:gd name="T51" fmla="*/ 120 h 248"/>
                  <a:gd name="T52" fmla="*/ 8 w 15"/>
                  <a:gd name="T53" fmla="*/ 115 h 248"/>
                  <a:gd name="T54" fmla="*/ 8 w 15"/>
                  <a:gd name="T55" fmla="*/ 110 h 248"/>
                  <a:gd name="T56" fmla="*/ 8 w 15"/>
                  <a:gd name="T57" fmla="*/ 105 h 248"/>
                  <a:gd name="T58" fmla="*/ 9 w 15"/>
                  <a:gd name="T59" fmla="*/ 100 h 248"/>
                  <a:gd name="T60" fmla="*/ 9 w 15"/>
                  <a:gd name="T61" fmla="*/ 95 h 248"/>
                  <a:gd name="T62" fmla="*/ 9 w 15"/>
                  <a:gd name="T63" fmla="*/ 90 h 248"/>
                  <a:gd name="T64" fmla="*/ 10 w 15"/>
                  <a:gd name="T65" fmla="*/ 85 h 248"/>
                  <a:gd name="T66" fmla="*/ 10 w 15"/>
                  <a:gd name="T67" fmla="*/ 80 h 248"/>
                  <a:gd name="T68" fmla="*/ 10 w 15"/>
                  <a:gd name="T69" fmla="*/ 75 h 248"/>
                  <a:gd name="T70" fmla="*/ 11 w 15"/>
                  <a:gd name="T71" fmla="*/ 70 h 248"/>
                  <a:gd name="T72" fmla="*/ 11 w 15"/>
                  <a:gd name="T73" fmla="*/ 65 h 248"/>
                  <a:gd name="T74" fmla="*/ 11 w 15"/>
                  <a:gd name="T75" fmla="*/ 59 h 248"/>
                  <a:gd name="T76" fmla="*/ 11 w 15"/>
                  <a:gd name="T77" fmla="*/ 54 h 248"/>
                  <a:gd name="T78" fmla="*/ 12 w 15"/>
                  <a:gd name="T79" fmla="*/ 50 h 248"/>
                  <a:gd name="T80" fmla="*/ 12 w 15"/>
                  <a:gd name="T81" fmla="*/ 45 h 248"/>
                  <a:gd name="T82" fmla="*/ 12 w 15"/>
                  <a:gd name="T83" fmla="*/ 40 h 248"/>
                  <a:gd name="T84" fmla="*/ 13 w 15"/>
                  <a:gd name="T85" fmla="*/ 35 h 248"/>
                  <a:gd name="T86" fmla="*/ 13 w 15"/>
                  <a:gd name="T87" fmla="*/ 29 h 248"/>
                  <a:gd name="T88" fmla="*/ 13 w 15"/>
                  <a:gd name="T89" fmla="*/ 24 h 248"/>
                  <a:gd name="T90" fmla="*/ 13 w 15"/>
                  <a:gd name="T91" fmla="*/ 20 h 248"/>
                  <a:gd name="T92" fmla="*/ 14 w 15"/>
                  <a:gd name="T93" fmla="*/ 15 h 248"/>
                  <a:gd name="T94" fmla="*/ 14 w 15"/>
                  <a:gd name="T95" fmla="*/ 10 h 248"/>
                  <a:gd name="T96" fmla="*/ 14 w 15"/>
                  <a:gd name="T97" fmla="*/ 5 h 248"/>
                  <a:gd name="T98" fmla="*/ 15 w 15"/>
                  <a:gd name="T9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8">
                    <a:moveTo>
                      <a:pt x="0" y="248"/>
                    </a:moveTo>
                    <a:lnTo>
                      <a:pt x="0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1" y="228"/>
                    </a:lnTo>
                    <a:lnTo>
                      <a:pt x="1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7"/>
                    </a:lnTo>
                    <a:lnTo>
                      <a:pt x="3" y="202"/>
                    </a:lnTo>
                    <a:lnTo>
                      <a:pt x="3" y="197"/>
                    </a:lnTo>
                    <a:lnTo>
                      <a:pt x="3" y="192"/>
                    </a:lnTo>
                    <a:lnTo>
                      <a:pt x="4" y="187"/>
                    </a:lnTo>
                    <a:lnTo>
                      <a:pt x="4" y="182"/>
                    </a:lnTo>
                    <a:lnTo>
                      <a:pt x="4" y="177"/>
                    </a:lnTo>
                    <a:lnTo>
                      <a:pt x="4" y="172"/>
                    </a:lnTo>
                    <a:lnTo>
                      <a:pt x="5" y="166"/>
                    </a:lnTo>
                    <a:lnTo>
                      <a:pt x="5" y="161"/>
                    </a:lnTo>
                    <a:lnTo>
                      <a:pt x="5" y="156"/>
                    </a:lnTo>
                    <a:lnTo>
                      <a:pt x="6" y="151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7" y="136"/>
                    </a:lnTo>
                    <a:lnTo>
                      <a:pt x="7" y="131"/>
                    </a:lnTo>
                    <a:lnTo>
                      <a:pt x="7" y="125"/>
                    </a:lnTo>
                    <a:lnTo>
                      <a:pt x="8" y="120"/>
                    </a:lnTo>
                    <a:lnTo>
                      <a:pt x="8" y="115"/>
                    </a:lnTo>
                    <a:lnTo>
                      <a:pt x="8" y="110"/>
                    </a:lnTo>
                    <a:lnTo>
                      <a:pt x="8" y="105"/>
                    </a:lnTo>
                    <a:lnTo>
                      <a:pt x="9" y="100"/>
                    </a:lnTo>
                    <a:lnTo>
                      <a:pt x="9" y="95"/>
                    </a:lnTo>
                    <a:lnTo>
                      <a:pt x="9" y="90"/>
                    </a:lnTo>
                    <a:lnTo>
                      <a:pt x="10" y="85"/>
                    </a:lnTo>
                    <a:lnTo>
                      <a:pt x="10" y="80"/>
                    </a:lnTo>
                    <a:lnTo>
                      <a:pt x="10" y="75"/>
                    </a:lnTo>
                    <a:lnTo>
                      <a:pt x="11" y="70"/>
                    </a:lnTo>
                    <a:lnTo>
                      <a:pt x="11" y="65"/>
                    </a:lnTo>
                    <a:lnTo>
                      <a:pt x="11" y="59"/>
                    </a:lnTo>
                    <a:lnTo>
                      <a:pt x="11" y="54"/>
                    </a:lnTo>
                    <a:lnTo>
                      <a:pt x="12" y="50"/>
                    </a:lnTo>
                    <a:lnTo>
                      <a:pt x="12" y="45"/>
                    </a:lnTo>
                    <a:lnTo>
                      <a:pt x="12" y="40"/>
                    </a:lnTo>
                    <a:lnTo>
                      <a:pt x="13" y="35"/>
                    </a:lnTo>
                    <a:lnTo>
                      <a:pt x="13" y="29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Freeform 337"/>
              <p:cNvSpPr>
                <a:spLocks/>
              </p:cNvSpPr>
              <p:nvPr/>
            </p:nvSpPr>
            <p:spPr bwMode="auto">
              <a:xfrm>
                <a:off x="3149" y="1638"/>
                <a:ext cx="14" cy="228"/>
              </a:xfrm>
              <a:custGeom>
                <a:avLst/>
                <a:gdLst>
                  <a:gd name="T0" fmla="*/ 0 w 14"/>
                  <a:gd name="T1" fmla="*/ 228 h 228"/>
                  <a:gd name="T2" fmla="*/ 0 w 14"/>
                  <a:gd name="T3" fmla="*/ 223 h 228"/>
                  <a:gd name="T4" fmla="*/ 0 w 14"/>
                  <a:gd name="T5" fmla="*/ 218 h 228"/>
                  <a:gd name="T6" fmla="*/ 1 w 14"/>
                  <a:gd name="T7" fmla="*/ 213 h 228"/>
                  <a:gd name="T8" fmla="*/ 1 w 14"/>
                  <a:gd name="T9" fmla="*/ 208 h 228"/>
                  <a:gd name="T10" fmla="*/ 1 w 14"/>
                  <a:gd name="T11" fmla="*/ 203 h 228"/>
                  <a:gd name="T12" fmla="*/ 2 w 14"/>
                  <a:gd name="T13" fmla="*/ 198 h 228"/>
                  <a:gd name="T14" fmla="*/ 2 w 14"/>
                  <a:gd name="T15" fmla="*/ 194 h 228"/>
                  <a:gd name="T16" fmla="*/ 2 w 14"/>
                  <a:gd name="T17" fmla="*/ 189 h 228"/>
                  <a:gd name="T18" fmla="*/ 2 w 14"/>
                  <a:gd name="T19" fmla="*/ 184 h 228"/>
                  <a:gd name="T20" fmla="*/ 3 w 14"/>
                  <a:gd name="T21" fmla="*/ 179 h 228"/>
                  <a:gd name="T22" fmla="*/ 3 w 14"/>
                  <a:gd name="T23" fmla="*/ 174 h 228"/>
                  <a:gd name="T24" fmla="*/ 3 w 14"/>
                  <a:gd name="T25" fmla="*/ 169 h 228"/>
                  <a:gd name="T26" fmla="*/ 4 w 14"/>
                  <a:gd name="T27" fmla="*/ 164 h 228"/>
                  <a:gd name="T28" fmla="*/ 4 w 14"/>
                  <a:gd name="T29" fmla="*/ 160 h 228"/>
                  <a:gd name="T30" fmla="*/ 4 w 14"/>
                  <a:gd name="T31" fmla="*/ 155 h 228"/>
                  <a:gd name="T32" fmla="*/ 5 w 14"/>
                  <a:gd name="T33" fmla="*/ 150 h 228"/>
                  <a:gd name="T34" fmla="*/ 5 w 14"/>
                  <a:gd name="T35" fmla="*/ 145 h 228"/>
                  <a:gd name="T36" fmla="*/ 5 w 14"/>
                  <a:gd name="T37" fmla="*/ 141 h 228"/>
                  <a:gd name="T38" fmla="*/ 5 w 14"/>
                  <a:gd name="T39" fmla="*/ 136 h 228"/>
                  <a:gd name="T40" fmla="*/ 6 w 14"/>
                  <a:gd name="T41" fmla="*/ 131 h 228"/>
                  <a:gd name="T42" fmla="*/ 6 w 14"/>
                  <a:gd name="T43" fmla="*/ 126 h 228"/>
                  <a:gd name="T44" fmla="*/ 6 w 14"/>
                  <a:gd name="T45" fmla="*/ 122 h 228"/>
                  <a:gd name="T46" fmla="*/ 7 w 14"/>
                  <a:gd name="T47" fmla="*/ 117 h 228"/>
                  <a:gd name="T48" fmla="*/ 7 w 14"/>
                  <a:gd name="T49" fmla="*/ 112 h 228"/>
                  <a:gd name="T50" fmla="*/ 7 w 14"/>
                  <a:gd name="T51" fmla="*/ 108 h 228"/>
                  <a:gd name="T52" fmla="*/ 7 w 14"/>
                  <a:gd name="T53" fmla="*/ 103 h 228"/>
                  <a:gd name="T54" fmla="*/ 8 w 14"/>
                  <a:gd name="T55" fmla="*/ 99 h 228"/>
                  <a:gd name="T56" fmla="*/ 8 w 14"/>
                  <a:gd name="T57" fmla="*/ 94 h 228"/>
                  <a:gd name="T58" fmla="*/ 9 w 14"/>
                  <a:gd name="T59" fmla="*/ 89 h 228"/>
                  <a:gd name="T60" fmla="*/ 9 w 14"/>
                  <a:gd name="T61" fmla="*/ 85 h 228"/>
                  <a:gd name="T62" fmla="*/ 9 w 14"/>
                  <a:gd name="T63" fmla="*/ 80 h 228"/>
                  <a:gd name="T64" fmla="*/ 9 w 14"/>
                  <a:gd name="T65" fmla="*/ 76 h 228"/>
                  <a:gd name="T66" fmla="*/ 10 w 14"/>
                  <a:gd name="T67" fmla="*/ 71 h 228"/>
                  <a:gd name="T68" fmla="*/ 10 w 14"/>
                  <a:gd name="T69" fmla="*/ 66 h 228"/>
                  <a:gd name="T70" fmla="*/ 10 w 14"/>
                  <a:gd name="T71" fmla="*/ 62 h 228"/>
                  <a:gd name="T72" fmla="*/ 11 w 14"/>
                  <a:gd name="T73" fmla="*/ 57 h 228"/>
                  <a:gd name="T74" fmla="*/ 11 w 14"/>
                  <a:gd name="T75" fmla="*/ 53 h 228"/>
                  <a:gd name="T76" fmla="*/ 11 w 14"/>
                  <a:gd name="T77" fmla="*/ 48 h 228"/>
                  <a:gd name="T78" fmla="*/ 11 w 14"/>
                  <a:gd name="T79" fmla="*/ 44 h 228"/>
                  <a:gd name="T80" fmla="*/ 12 w 14"/>
                  <a:gd name="T81" fmla="*/ 39 h 228"/>
                  <a:gd name="T82" fmla="*/ 12 w 14"/>
                  <a:gd name="T83" fmla="*/ 35 h 228"/>
                  <a:gd name="T84" fmla="*/ 12 w 14"/>
                  <a:gd name="T85" fmla="*/ 31 h 228"/>
                  <a:gd name="T86" fmla="*/ 12 w 14"/>
                  <a:gd name="T87" fmla="*/ 27 h 228"/>
                  <a:gd name="T88" fmla="*/ 13 w 14"/>
                  <a:gd name="T89" fmla="*/ 22 h 228"/>
                  <a:gd name="T90" fmla="*/ 13 w 14"/>
                  <a:gd name="T91" fmla="*/ 18 h 228"/>
                  <a:gd name="T92" fmla="*/ 14 w 14"/>
                  <a:gd name="T93" fmla="*/ 13 h 228"/>
                  <a:gd name="T94" fmla="*/ 14 w 14"/>
                  <a:gd name="T95" fmla="*/ 9 h 228"/>
                  <a:gd name="T96" fmla="*/ 14 w 14"/>
                  <a:gd name="T97" fmla="*/ 5 h 228"/>
                  <a:gd name="T98" fmla="*/ 14 w 14"/>
                  <a:gd name="T99" fmla="*/ 0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8">
                    <a:moveTo>
                      <a:pt x="0" y="228"/>
                    </a:moveTo>
                    <a:lnTo>
                      <a:pt x="0" y="223"/>
                    </a:lnTo>
                    <a:lnTo>
                      <a:pt x="0" y="218"/>
                    </a:lnTo>
                    <a:lnTo>
                      <a:pt x="1" y="213"/>
                    </a:lnTo>
                    <a:lnTo>
                      <a:pt x="1" y="208"/>
                    </a:lnTo>
                    <a:lnTo>
                      <a:pt x="1" y="203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89"/>
                    </a:lnTo>
                    <a:lnTo>
                      <a:pt x="2" y="184"/>
                    </a:lnTo>
                    <a:lnTo>
                      <a:pt x="3" y="179"/>
                    </a:lnTo>
                    <a:lnTo>
                      <a:pt x="3" y="174"/>
                    </a:lnTo>
                    <a:lnTo>
                      <a:pt x="3" y="169"/>
                    </a:lnTo>
                    <a:lnTo>
                      <a:pt x="4" y="164"/>
                    </a:lnTo>
                    <a:lnTo>
                      <a:pt x="4" y="160"/>
                    </a:lnTo>
                    <a:lnTo>
                      <a:pt x="4" y="155"/>
                    </a:lnTo>
                    <a:lnTo>
                      <a:pt x="5" y="150"/>
                    </a:lnTo>
                    <a:lnTo>
                      <a:pt x="5" y="145"/>
                    </a:lnTo>
                    <a:lnTo>
                      <a:pt x="5" y="141"/>
                    </a:lnTo>
                    <a:lnTo>
                      <a:pt x="5" y="136"/>
                    </a:lnTo>
                    <a:lnTo>
                      <a:pt x="6" y="131"/>
                    </a:lnTo>
                    <a:lnTo>
                      <a:pt x="6" y="126"/>
                    </a:lnTo>
                    <a:lnTo>
                      <a:pt x="6" y="122"/>
                    </a:lnTo>
                    <a:lnTo>
                      <a:pt x="7" y="117"/>
                    </a:lnTo>
                    <a:lnTo>
                      <a:pt x="7" y="112"/>
                    </a:lnTo>
                    <a:lnTo>
                      <a:pt x="7" y="108"/>
                    </a:lnTo>
                    <a:lnTo>
                      <a:pt x="7" y="103"/>
                    </a:lnTo>
                    <a:lnTo>
                      <a:pt x="8" y="99"/>
                    </a:lnTo>
                    <a:lnTo>
                      <a:pt x="8" y="94"/>
                    </a:lnTo>
                    <a:lnTo>
                      <a:pt x="9" y="89"/>
                    </a:lnTo>
                    <a:lnTo>
                      <a:pt x="9" y="85"/>
                    </a:lnTo>
                    <a:lnTo>
                      <a:pt x="9" y="80"/>
                    </a:lnTo>
                    <a:lnTo>
                      <a:pt x="9" y="76"/>
                    </a:lnTo>
                    <a:lnTo>
                      <a:pt x="10" y="71"/>
                    </a:lnTo>
                    <a:lnTo>
                      <a:pt x="10" y="66"/>
                    </a:lnTo>
                    <a:lnTo>
                      <a:pt x="10" y="62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2" y="39"/>
                    </a:lnTo>
                    <a:lnTo>
                      <a:pt x="12" y="35"/>
                    </a:lnTo>
                    <a:lnTo>
                      <a:pt x="12" y="31"/>
                    </a:lnTo>
                    <a:lnTo>
                      <a:pt x="12" y="27"/>
                    </a:lnTo>
                    <a:lnTo>
                      <a:pt x="13" y="22"/>
                    </a:lnTo>
                    <a:lnTo>
                      <a:pt x="13" y="18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Freeform 338"/>
              <p:cNvSpPr>
                <a:spLocks/>
              </p:cNvSpPr>
              <p:nvPr/>
            </p:nvSpPr>
            <p:spPr bwMode="auto">
              <a:xfrm>
                <a:off x="3163" y="1453"/>
                <a:ext cx="15" cy="185"/>
              </a:xfrm>
              <a:custGeom>
                <a:avLst/>
                <a:gdLst>
                  <a:gd name="T0" fmla="*/ 0 w 15"/>
                  <a:gd name="T1" fmla="*/ 185 h 185"/>
                  <a:gd name="T2" fmla="*/ 1 w 15"/>
                  <a:gd name="T3" fmla="*/ 181 h 185"/>
                  <a:gd name="T4" fmla="*/ 1 w 15"/>
                  <a:gd name="T5" fmla="*/ 177 h 185"/>
                  <a:gd name="T6" fmla="*/ 1 w 15"/>
                  <a:gd name="T7" fmla="*/ 173 h 185"/>
                  <a:gd name="T8" fmla="*/ 2 w 15"/>
                  <a:gd name="T9" fmla="*/ 168 h 185"/>
                  <a:gd name="T10" fmla="*/ 2 w 15"/>
                  <a:gd name="T11" fmla="*/ 164 h 185"/>
                  <a:gd name="T12" fmla="*/ 2 w 15"/>
                  <a:gd name="T13" fmla="*/ 160 h 185"/>
                  <a:gd name="T14" fmla="*/ 2 w 15"/>
                  <a:gd name="T15" fmla="*/ 156 h 185"/>
                  <a:gd name="T16" fmla="*/ 3 w 15"/>
                  <a:gd name="T17" fmla="*/ 152 h 185"/>
                  <a:gd name="T18" fmla="*/ 3 w 15"/>
                  <a:gd name="T19" fmla="*/ 148 h 185"/>
                  <a:gd name="T20" fmla="*/ 4 w 15"/>
                  <a:gd name="T21" fmla="*/ 143 h 185"/>
                  <a:gd name="T22" fmla="*/ 4 w 15"/>
                  <a:gd name="T23" fmla="*/ 139 h 185"/>
                  <a:gd name="T24" fmla="*/ 4 w 15"/>
                  <a:gd name="T25" fmla="*/ 136 h 185"/>
                  <a:gd name="T26" fmla="*/ 4 w 15"/>
                  <a:gd name="T27" fmla="*/ 131 h 185"/>
                  <a:gd name="T28" fmla="*/ 5 w 15"/>
                  <a:gd name="T29" fmla="*/ 127 h 185"/>
                  <a:gd name="T30" fmla="*/ 5 w 15"/>
                  <a:gd name="T31" fmla="*/ 124 h 185"/>
                  <a:gd name="T32" fmla="*/ 5 w 15"/>
                  <a:gd name="T33" fmla="*/ 119 h 185"/>
                  <a:gd name="T34" fmla="*/ 5 w 15"/>
                  <a:gd name="T35" fmla="*/ 115 h 185"/>
                  <a:gd name="T36" fmla="*/ 6 w 15"/>
                  <a:gd name="T37" fmla="*/ 111 h 185"/>
                  <a:gd name="T38" fmla="*/ 6 w 15"/>
                  <a:gd name="T39" fmla="*/ 108 h 185"/>
                  <a:gd name="T40" fmla="*/ 6 w 15"/>
                  <a:gd name="T41" fmla="*/ 104 h 185"/>
                  <a:gd name="T42" fmla="*/ 7 w 15"/>
                  <a:gd name="T43" fmla="*/ 100 h 185"/>
                  <a:gd name="T44" fmla="*/ 7 w 15"/>
                  <a:gd name="T45" fmla="*/ 96 h 185"/>
                  <a:gd name="T46" fmla="*/ 7 w 15"/>
                  <a:gd name="T47" fmla="*/ 92 h 185"/>
                  <a:gd name="T48" fmla="*/ 7 w 15"/>
                  <a:gd name="T49" fmla="*/ 88 h 185"/>
                  <a:gd name="T50" fmla="*/ 8 w 15"/>
                  <a:gd name="T51" fmla="*/ 85 h 185"/>
                  <a:gd name="T52" fmla="*/ 8 w 15"/>
                  <a:gd name="T53" fmla="*/ 81 h 185"/>
                  <a:gd name="T54" fmla="*/ 9 w 15"/>
                  <a:gd name="T55" fmla="*/ 77 h 185"/>
                  <a:gd name="T56" fmla="*/ 9 w 15"/>
                  <a:gd name="T57" fmla="*/ 73 h 185"/>
                  <a:gd name="T58" fmla="*/ 9 w 15"/>
                  <a:gd name="T59" fmla="*/ 69 h 185"/>
                  <a:gd name="T60" fmla="*/ 9 w 15"/>
                  <a:gd name="T61" fmla="*/ 66 h 185"/>
                  <a:gd name="T62" fmla="*/ 10 w 15"/>
                  <a:gd name="T63" fmla="*/ 62 h 185"/>
                  <a:gd name="T64" fmla="*/ 10 w 15"/>
                  <a:gd name="T65" fmla="*/ 58 h 185"/>
                  <a:gd name="T66" fmla="*/ 10 w 15"/>
                  <a:gd name="T67" fmla="*/ 55 h 185"/>
                  <a:gd name="T68" fmla="*/ 11 w 15"/>
                  <a:gd name="T69" fmla="*/ 51 h 185"/>
                  <a:gd name="T70" fmla="*/ 11 w 15"/>
                  <a:gd name="T71" fmla="*/ 48 h 185"/>
                  <a:gd name="T72" fmla="*/ 11 w 15"/>
                  <a:gd name="T73" fmla="*/ 44 h 185"/>
                  <a:gd name="T74" fmla="*/ 11 w 15"/>
                  <a:gd name="T75" fmla="*/ 41 h 185"/>
                  <a:gd name="T76" fmla="*/ 12 w 15"/>
                  <a:gd name="T77" fmla="*/ 37 h 185"/>
                  <a:gd name="T78" fmla="*/ 12 w 15"/>
                  <a:gd name="T79" fmla="*/ 34 h 185"/>
                  <a:gd name="T80" fmla="*/ 13 w 15"/>
                  <a:gd name="T81" fmla="*/ 30 h 185"/>
                  <a:gd name="T82" fmla="*/ 13 w 15"/>
                  <a:gd name="T83" fmla="*/ 27 h 185"/>
                  <a:gd name="T84" fmla="*/ 13 w 15"/>
                  <a:gd name="T85" fmla="*/ 23 h 185"/>
                  <a:gd name="T86" fmla="*/ 13 w 15"/>
                  <a:gd name="T87" fmla="*/ 20 h 185"/>
                  <a:gd name="T88" fmla="*/ 14 w 15"/>
                  <a:gd name="T89" fmla="*/ 16 h 185"/>
                  <a:gd name="T90" fmla="*/ 14 w 15"/>
                  <a:gd name="T91" fmla="*/ 13 h 185"/>
                  <a:gd name="T92" fmla="*/ 14 w 15"/>
                  <a:gd name="T93" fmla="*/ 10 h 185"/>
                  <a:gd name="T94" fmla="*/ 14 w 15"/>
                  <a:gd name="T95" fmla="*/ 6 h 185"/>
                  <a:gd name="T96" fmla="*/ 15 w 15"/>
                  <a:gd name="T97" fmla="*/ 3 h 185"/>
                  <a:gd name="T98" fmla="*/ 15 w 15"/>
                  <a:gd name="T99" fmla="*/ 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5">
                    <a:moveTo>
                      <a:pt x="0" y="185"/>
                    </a:moveTo>
                    <a:lnTo>
                      <a:pt x="1" y="181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2" y="168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4" y="143"/>
                    </a:lnTo>
                    <a:lnTo>
                      <a:pt x="4" y="139"/>
                    </a:lnTo>
                    <a:lnTo>
                      <a:pt x="4" y="136"/>
                    </a:lnTo>
                    <a:lnTo>
                      <a:pt x="4" y="131"/>
                    </a:lnTo>
                    <a:lnTo>
                      <a:pt x="5" y="127"/>
                    </a:lnTo>
                    <a:lnTo>
                      <a:pt x="5" y="124"/>
                    </a:lnTo>
                    <a:lnTo>
                      <a:pt x="5" y="119"/>
                    </a:lnTo>
                    <a:lnTo>
                      <a:pt x="5" y="115"/>
                    </a:lnTo>
                    <a:lnTo>
                      <a:pt x="6" y="111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7" y="100"/>
                    </a:lnTo>
                    <a:lnTo>
                      <a:pt x="7" y="96"/>
                    </a:lnTo>
                    <a:lnTo>
                      <a:pt x="7" y="92"/>
                    </a:lnTo>
                    <a:lnTo>
                      <a:pt x="7" y="88"/>
                    </a:lnTo>
                    <a:lnTo>
                      <a:pt x="8" y="85"/>
                    </a:lnTo>
                    <a:lnTo>
                      <a:pt x="8" y="81"/>
                    </a:lnTo>
                    <a:lnTo>
                      <a:pt x="9" y="77"/>
                    </a:lnTo>
                    <a:lnTo>
                      <a:pt x="9" y="73"/>
                    </a:lnTo>
                    <a:lnTo>
                      <a:pt x="9" y="69"/>
                    </a:lnTo>
                    <a:lnTo>
                      <a:pt x="9" y="66"/>
                    </a:lnTo>
                    <a:lnTo>
                      <a:pt x="10" y="62"/>
                    </a:lnTo>
                    <a:lnTo>
                      <a:pt x="10" y="58"/>
                    </a:lnTo>
                    <a:lnTo>
                      <a:pt x="10" y="55"/>
                    </a:lnTo>
                    <a:lnTo>
                      <a:pt x="11" y="51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1" y="41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30"/>
                    </a:lnTo>
                    <a:lnTo>
                      <a:pt x="13" y="27"/>
                    </a:lnTo>
                    <a:lnTo>
                      <a:pt x="13" y="23"/>
                    </a:lnTo>
                    <a:lnTo>
                      <a:pt x="13" y="20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6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339"/>
              <p:cNvSpPr>
                <a:spLocks/>
              </p:cNvSpPr>
              <p:nvPr/>
            </p:nvSpPr>
            <p:spPr bwMode="auto">
              <a:xfrm>
                <a:off x="3178" y="1324"/>
                <a:ext cx="15" cy="129"/>
              </a:xfrm>
              <a:custGeom>
                <a:avLst/>
                <a:gdLst>
                  <a:gd name="T0" fmla="*/ 0 w 15"/>
                  <a:gd name="T1" fmla="*/ 129 h 129"/>
                  <a:gd name="T2" fmla="*/ 0 w 15"/>
                  <a:gd name="T3" fmla="*/ 126 h 129"/>
                  <a:gd name="T4" fmla="*/ 1 w 15"/>
                  <a:gd name="T5" fmla="*/ 122 h 129"/>
                  <a:gd name="T6" fmla="*/ 1 w 15"/>
                  <a:gd name="T7" fmla="*/ 119 h 129"/>
                  <a:gd name="T8" fmla="*/ 1 w 15"/>
                  <a:gd name="T9" fmla="*/ 116 h 129"/>
                  <a:gd name="T10" fmla="*/ 1 w 15"/>
                  <a:gd name="T11" fmla="*/ 113 h 129"/>
                  <a:gd name="T12" fmla="*/ 2 w 15"/>
                  <a:gd name="T13" fmla="*/ 110 h 129"/>
                  <a:gd name="T14" fmla="*/ 2 w 15"/>
                  <a:gd name="T15" fmla="*/ 107 h 129"/>
                  <a:gd name="T16" fmla="*/ 3 w 15"/>
                  <a:gd name="T17" fmla="*/ 104 h 129"/>
                  <a:gd name="T18" fmla="*/ 3 w 15"/>
                  <a:gd name="T19" fmla="*/ 101 h 129"/>
                  <a:gd name="T20" fmla="*/ 3 w 15"/>
                  <a:gd name="T21" fmla="*/ 98 h 129"/>
                  <a:gd name="T22" fmla="*/ 3 w 15"/>
                  <a:gd name="T23" fmla="*/ 95 h 129"/>
                  <a:gd name="T24" fmla="*/ 4 w 15"/>
                  <a:gd name="T25" fmla="*/ 92 h 129"/>
                  <a:gd name="T26" fmla="*/ 4 w 15"/>
                  <a:gd name="T27" fmla="*/ 89 h 129"/>
                  <a:gd name="T28" fmla="*/ 4 w 15"/>
                  <a:gd name="T29" fmla="*/ 86 h 129"/>
                  <a:gd name="T30" fmla="*/ 5 w 15"/>
                  <a:gd name="T31" fmla="*/ 83 h 129"/>
                  <a:gd name="T32" fmla="*/ 5 w 15"/>
                  <a:gd name="T33" fmla="*/ 80 h 129"/>
                  <a:gd name="T34" fmla="*/ 5 w 15"/>
                  <a:gd name="T35" fmla="*/ 77 h 129"/>
                  <a:gd name="T36" fmla="*/ 5 w 15"/>
                  <a:gd name="T37" fmla="*/ 75 h 129"/>
                  <a:gd name="T38" fmla="*/ 6 w 15"/>
                  <a:gd name="T39" fmla="*/ 72 h 129"/>
                  <a:gd name="T40" fmla="*/ 6 w 15"/>
                  <a:gd name="T41" fmla="*/ 69 h 129"/>
                  <a:gd name="T42" fmla="*/ 6 w 15"/>
                  <a:gd name="T43" fmla="*/ 66 h 129"/>
                  <a:gd name="T44" fmla="*/ 6 w 15"/>
                  <a:gd name="T45" fmla="*/ 63 h 129"/>
                  <a:gd name="T46" fmla="*/ 7 w 15"/>
                  <a:gd name="T47" fmla="*/ 61 h 129"/>
                  <a:gd name="T48" fmla="*/ 7 w 15"/>
                  <a:gd name="T49" fmla="*/ 58 h 129"/>
                  <a:gd name="T50" fmla="*/ 8 w 15"/>
                  <a:gd name="T51" fmla="*/ 55 h 129"/>
                  <a:gd name="T52" fmla="*/ 8 w 15"/>
                  <a:gd name="T53" fmla="*/ 53 h 129"/>
                  <a:gd name="T54" fmla="*/ 8 w 15"/>
                  <a:gd name="T55" fmla="*/ 50 h 129"/>
                  <a:gd name="T56" fmla="*/ 8 w 15"/>
                  <a:gd name="T57" fmla="*/ 48 h 129"/>
                  <a:gd name="T58" fmla="*/ 9 w 15"/>
                  <a:gd name="T59" fmla="*/ 45 h 129"/>
                  <a:gd name="T60" fmla="*/ 9 w 15"/>
                  <a:gd name="T61" fmla="*/ 43 h 129"/>
                  <a:gd name="T62" fmla="*/ 9 w 15"/>
                  <a:gd name="T63" fmla="*/ 40 h 129"/>
                  <a:gd name="T64" fmla="*/ 10 w 15"/>
                  <a:gd name="T65" fmla="*/ 38 h 129"/>
                  <a:gd name="T66" fmla="*/ 10 w 15"/>
                  <a:gd name="T67" fmla="*/ 35 h 129"/>
                  <a:gd name="T68" fmla="*/ 10 w 15"/>
                  <a:gd name="T69" fmla="*/ 33 h 129"/>
                  <a:gd name="T70" fmla="*/ 10 w 15"/>
                  <a:gd name="T71" fmla="*/ 31 h 129"/>
                  <a:gd name="T72" fmla="*/ 11 w 15"/>
                  <a:gd name="T73" fmla="*/ 28 h 129"/>
                  <a:gd name="T74" fmla="*/ 11 w 15"/>
                  <a:gd name="T75" fmla="*/ 26 h 129"/>
                  <a:gd name="T76" fmla="*/ 12 w 15"/>
                  <a:gd name="T77" fmla="*/ 24 h 129"/>
                  <a:gd name="T78" fmla="*/ 12 w 15"/>
                  <a:gd name="T79" fmla="*/ 21 h 129"/>
                  <a:gd name="T80" fmla="*/ 12 w 15"/>
                  <a:gd name="T81" fmla="*/ 19 h 129"/>
                  <a:gd name="T82" fmla="*/ 12 w 15"/>
                  <a:gd name="T83" fmla="*/ 16 h 129"/>
                  <a:gd name="T84" fmla="*/ 13 w 15"/>
                  <a:gd name="T85" fmla="*/ 15 h 129"/>
                  <a:gd name="T86" fmla="*/ 13 w 15"/>
                  <a:gd name="T87" fmla="*/ 12 h 129"/>
                  <a:gd name="T88" fmla="*/ 13 w 15"/>
                  <a:gd name="T89" fmla="*/ 10 h 129"/>
                  <a:gd name="T90" fmla="*/ 13 w 15"/>
                  <a:gd name="T91" fmla="*/ 8 h 129"/>
                  <a:gd name="T92" fmla="*/ 14 w 15"/>
                  <a:gd name="T93" fmla="*/ 6 h 129"/>
                  <a:gd name="T94" fmla="*/ 14 w 15"/>
                  <a:gd name="T95" fmla="*/ 4 h 129"/>
                  <a:gd name="T96" fmla="*/ 14 w 15"/>
                  <a:gd name="T97" fmla="*/ 2 h 129"/>
                  <a:gd name="T98" fmla="*/ 15 w 15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9">
                    <a:moveTo>
                      <a:pt x="0" y="129"/>
                    </a:moveTo>
                    <a:lnTo>
                      <a:pt x="0" y="126"/>
                    </a:lnTo>
                    <a:lnTo>
                      <a:pt x="1" y="122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3" y="104"/>
                    </a:lnTo>
                    <a:lnTo>
                      <a:pt x="3" y="101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4" y="92"/>
                    </a:lnTo>
                    <a:lnTo>
                      <a:pt x="4" y="89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5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63"/>
                    </a:lnTo>
                    <a:lnTo>
                      <a:pt x="7" y="61"/>
                    </a:lnTo>
                    <a:lnTo>
                      <a:pt x="7" y="58"/>
                    </a:lnTo>
                    <a:lnTo>
                      <a:pt x="8" y="55"/>
                    </a:lnTo>
                    <a:lnTo>
                      <a:pt x="8" y="53"/>
                    </a:lnTo>
                    <a:lnTo>
                      <a:pt x="8" y="50"/>
                    </a:lnTo>
                    <a:lnTo>
                      <a:pt x="8" y="48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Freeform 340"/>
              <p:cNvSpPr>
                <a:spLocks/>
              </p:cNvSpPr>
              <p:nvPr/>
            </p:nvSpPr>
            <p:spPr bwMode="auto">
              <a:xfrm>
                <a:off x="3193" y="1258"/>
                <a:ext cx="14" cy="66"/>
              </a:xfrm>
              <a:custGeom>
                <a:avLst/>
                <a:gdLst>
                  <a:gd name="T0" fmla="*/ 0 w 14"/>
                  <a:gd name="T1" fmla="*/ 66 h 66"/>
                  <a:gd name="T2" fmla="*/ 0 w 14"/>
                  <a:gd name="T3" fmla="*/ 64 h 66"/>
                  <a:gd name="T4" fmla="*/ 0 w 14"/>
                  <a:gd name="T5" fmla="*/ 62 h 66"/>
                  <a:gd name="T6" fmla="*/ 0 w 14"/>
                  <a:gd name="T7" fmla="*/ 60 h 66"/>
                  <a:gd name="T8" fmla="*/ 1 w 14"/>
                  <a:gd name="T9" fmla="*/ 58 h 66"/>
                  <a:gd name="T10" fmla="*/ 1 w 14"/>
                  <a:gd name="T11" fmla="*/ 56 h 66"/>
                  <a:gd name="T12" fmla="*/ 2 w 14"/>
                  <a:gd name="T13" fmla="*/ 54 h 66"/>
                  <a:gd name="T14" fmla="*/ 2 w 14"/>
                  <a:gd name="T15" fmla="*/ 53 h 66"/>
                  <a:gd name="T16" fmla="*/ 2 w 14"/>
                  <a:gd name="T17" fmla="*/ 51 h 66"/>
                  <a:gd name="T18" fmla="*/ 2 w 14"/>
                  <a:gd name="T19" fmla="*/ 49 h 66"/>
                  <a:gd name="T20" fmla="*/ 3 w 14"/>
                  <a:gd name="T21" fmla="*/ 47 h 66"/>
                  <a:gd name="T22" fmla="*/ 3 w 14"/>
                  <a:gd name="T23" fmla="*/ 45 h 66"/>
                  <a:gd name="T24" fmla="*/ 3 w 14"/>
                  <a:gd name="T25" fmla="*/ 44 h 66"/>
                  <a:gd name="T26" fmla="*/ 4 w 14"/>
                  <a:gd name="T27" fmla="*/ 42 h 66"/>
                  <a:gd name="T28" fmla="*/ 4 w 14"/>
                  <a:gd name="T29" fmla="*/ 40 h 66"/>
                  <a:gd name="T30" fmla="*/ 4 w 14"/>
                  <a:gd name="T31" fmla="*/ 39 h 66"/>
                  <a:gd name="T32" fmla="*/ 4 w 14"/>
                  <a:gd name="T33" fmla="*/ 37 h 66"/>
                  <a:gd name="T34" fmla="*/ 5 w 14"/>
                  <a:gd name="T35" fmla="*/ 35 h 66"/>
                  <a:gd name="T36" fmla="*/ 5 w 14"/>
                  <a:gd name="T37" fmla="*/ 34 h 66"/>
                  <a:gd name="T38" fmla="*/ 6 w 14"/>
                  <a:gd name="T39" fmla="*/ 33 h 66"/>
                  <a:gd name="T40" fmla="*/ 6 w 14"/>
                  <a:gd name="T41" fmla="*/ 31 h 66"/>
                  <a:gd name="T42" fmla="*/ 6 w 14"/>
                  <a:gd name="T43" fmla="*/ 30 h 66"/>
                  <a:gd name="T44" fmla="*/ 6 w 14"/>
                  <a:gd name="T45" fmla="*/ 28 h 66"/>
                  <a:gd name="T46" fmla="*/ 7 w 14"/>
                  <a:gd name="T47" fmla="*/ 27 h 66"/>
                  <a:gd name="T48" fmla="*/ 7 w 14"/>
                  <a:gd name="T49" fmla="*/ 25 h 66"/>
                  <a:gd name="T50" fmla="*/ 7 w 14"/>
                  <a:gd name="T51" fmla="*/ 24 h 66"/>
                  <a:gd name="T52" fmla="*/ 7 w 14"/>
                  <a:gd name="T53" fmla="*/ 23 h 66"/>
                  <a:gd name="T54" fmla="*/ 8 w 14"/>
                  <a:gd name="T55" fmla="*/ 21 h 66"/>
                  <a:gd name="T56" fmla="*/ 8 w 14"/>
                  <a:gd name="T57" fmla="*/ 20 h 66"/>
                  <a:gd name="T58" fmla="*/ 8 w 14"/>
                  <a:gd name="T59" fmla="*/ 19 h 66"/>
                  <a:gd name="T60" fmla="*/ 9 w 14"/>
                  <a:gd name="T61" fmla="*/ 17 h 66"/>
                  <a:gd name="T62" fmla="*/ 9 w 14"/>
                  <a:gd name="T63" fmla="*/ 16 h 66"/>
                  <a:gd name="T64" fmla="*/ 9 w 14"/>
                  <a:gd name="T65" fmla="*/ 15 h 66"/>
                  <a:gd name="T66" fmla="*/ 10 w 14"/>
                  <a:gd name="T67" fmla="*/ 14 h 66"/>
                  <a:gd name="T68" fmla="*/ 10 w 14"/>
                  <a:gd name="T69" fmla="*/ 13 h 66"/>
                  <a:gd name="T70" fmla="*/ 10 w 14"/>
                  <a:gd name="T71" fmla="*/ 12 h 66"/>
                  <a:gd name="T72" fmla="*/ 11 w 14"/>
                  <a:gd name="T73" fmla="*/ 11 h 66"/>
                  <a:gd name="T74" fmla="*/ 11 w 14"/>
                  <a:gd name="T75" fmla="*/ 10 h 66"/>
                  <a:gd name="T76" fmla="*/ 11 w 14"/>
                  <a:gd name="T77" fmla="*/ 9 h 66"/>
                  <a:gd name="T78" fmla="*/ 11 w 14"/>
                  <a:gd name="T79" fmla="*/ 8 h 66"/>
                  <a:gd name="T80" fmla="*/ 12 w 14"/>
                  <a:gd name="T81" fmla="*/ 7 h 66"/>
                  <a:gd name="T82" fmla="*/ 12 w 14"/>
                  <a:gd name="T83" fmla="*/ 6 h 66"/>
                  <a:gd name="T84" fmla="*/ 12 w 14"/>
                  <a:gd name="T85" fmla="*/ 5 h 66"/>
                  <a:gd name="T86" fmla="*/ 13 w 14"/>
                  <a:gd name="T87" fmla="*/ 4 h 66"/>
                  <a:gd name="T88" fmla="*/ 13 w 14"/>
                  <a:gd name="T89" fmla="*/ 3 h 66"/>
                  <a:gd name="T90" fmla="*/ 13 w 14"/>
                  <a:gd name="T91" fmla="*/ 3 h 66"/>
                  <a:gd name="T92" fmla="*/ 13 w 14"/>
                  <a:gd name="T93" fmla="*/ 1 h 66"/>
                  <a:gd name="T94" fmla="*/ 14 w 14"/>
                  <a:gd name="T95" fmla="*/ 1 h 66"/>
                  <a:gd name="T96" fmla="*/ 14 w 14"/>
                  <a:gd name="T97" fmla="*/ 0 h 66"/>
                  <a:gd name="T98" fmla="*/ 14 w 14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66"/>
                    </a:moveTo>
                    <a:lnTo>
                      <a:pt x="0" y="64"/>
                    </a:lnTo>
                    <a:lnTo>
                      <a:pt x="0" y="62"/>
                    </a:lnTo>
                    <a:lnTo>
                      <a:pt x="0" y="60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4" y="42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Freeform 341"/>
              <p:cNvSpPr>
                <a:spLocks/>
              </p:cNvSpPr>
              <p:nvPr/>
            </p:nvSpPr>
            <p:spPr bwMode="auto">
              <a:xfrm>
                <a:off x="3207" y="1247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1 w 15"/>
                  <a:gd name="T3" fmla="*/ 10 h 11"/>
                  <a:gd name="T4" fmla="*/ 1 w 15"/>
                  <a:gd name="T5" fmla="*/ 9 h 11"/>
                  <a:gd name="T6" fmla="*/ 1 w 15"/>
                  <a:gd name="T7" fmla="*/ 8 h 11"/>
                  <a:gd name="T8" fmla="*/ 2 w 15"/>
                  <a:gd name="T9" fmla="*/ 8 h 11"/>
                  <a:gd name="T10" fmla="*/ 2 w 15"/>
                  <a:gd name="T11" fmla="*/ 7 h 11"/>
                  <a:gd name="T12" fmla="*/ 2 w 15"/>
                  <a:gd name="T13" fmla="*/ 7 h 11"/>
                  <a:gd name="T14" fmla="*/ 2 w 15"/>
                  <a:gd name="T15" fmla="*/ 6 h 11"/>
                  <a:gd name="T16" fmla="*/ 3 w 15"/>
                  <a:gd name="T17" fmla="*/ 5 h 11"/>
                  <a:gd name="T18" fmla="*/ 3 w 15"/>
                  <a:gd name="T19" fmla="*/ 5 h 11"/>
                  <a:gd name="T20" fmla="*/ 3 w 15"/>
                  <a:gd name="T21" fmla="*/ 5 h 11"/>
                  <a:gd name="T22" fmla="*/ 4 w 15"/>
                  <a:gd name="T23" fmla="*/ 4 h 11"/>
                  <a:gd name="T24" fmla="*/ 4 w 15"/>
                  <a:gd name="T25" fmla="*/ 4 h 11"/>
                  <a:gd name="T26" fmla="*/ 4 w 15"/>
                  <a:gd name="T27" fmla="*/ 3 h 11"/>
                  <a:gd name="T28" fmla="*/ 5 w 15"/>
                  <a:gd name="T29" fmla="*/ 3 h 11"/>
                  <a:gd name="T30" fmla="*/ 5 w 15"/>
                  <a:gd name="T31" fmla="*/ 3 h 11"/>
                  <a:gd name="T32" fmla="*/ 5 w 15"/>
                  <a:gd name="T33" fmla="*/ 2 h 11"/>
                  <a:gd name="T34" fmla="*/ 6 w 15"/>
                  <a:gd name="T35" fmla="*/ 2 h 11"/>
                  <a:gd name="T36" fmla="*/ 6 w 15"/>
                  <a:gd name="T37" fmla="*/ 2 h 11"/>
                  <a:gd name="T38" fmla="*/ 6 w 15"/>
                  <a:gd name="T39" fmla="*/ 2 h 11"/>
                  <a:gd name="T40" fmla="*/ 6 w 15"/>
                  <a:gd name="T41" fmla="*/ 1 h 11"/>
                  <a:gd name="T42" fmla="*/ 7 w 15"/>
                  <a:gd name="T43" fmla="*/ 1 h 11"/>
                  <a:gd name="T44" fmla="*/ 7 w 15"/>
                  <a:gd name="T45" fmla="*/ 1 h 11"/>
                  <a:gd name="T46" fmla="*/ 7 w 15"/>
                  <a:gd name="T47" fmla="*/ 1 h 11"/>
                  <a:gd name="T48" fmla="*/ 7 w 15"/>
                  <a:gd name="T49" fmla="*/ 0 h 11"/>
                  <a:gd name="T50" fmla="*/ 8 w 15"/>
                  <a:gd name="T51" fmla="*/ 0 h 11"/>
                  <a:gd name="T52" fmla="*/ 8 w 15"/>
                  <a:gd name="T53" fmla="*/ 0 h 11"/>
                  <a:gd name="T54" fmla="*/ 9 w 15"/>
                  <a:gd name="T55" fmla="*/ 0 h 11"/>
                  <a:gd name="T56" fmla="*/ 9 w 15"/>
                  <a:gd name="T57" fmla="*/ 0 h 11"/>
                  <a:gd name="T58" fmla="*/ 9 w 15"/>
                  <a:gd name="T59" fmla="*/ 0 h 11"/>
                  <a:gd name="T60" fmla="*/ 9 w 15"/>
                  <a:gd name="T61" fmla="*/ 0 h 11"/>
                  <a:gd name="T62" fmla="*/ 10 w 15"/>
                  <a:gd name="T63" fmla="*/ 0 h 11"/>
                  <a:gd name="T64" fmla="*/ 10 w 15"/>
                  <a:gd name="T65" fmla="*/ 0 h 11"/>
                  <a:gd name="T66" fmla="*/ 10 w 15"/>
                  <a:gd name="T67" fmla="*/ 0 h 11"/>
                  <a:gd name="T68" fmla="*/ 11 w 15"/>
                  <a:gd name="T69" fmla="*/ 1 h 11"/>
                  <a:gd name="T70" fmla="*/ 11 w 15"/>
                  <a:gd name="T71" fmla="*/ 1 h 11"/>
                  <a:gd name="T72" fmla="*/ 11 w 15"/>
                  <a:gd name="T73" fmla="*/ 1 h 11"/>
                  <a:gd name="T74" fmla="*/ 11 w 15"/>
                  <a:gd name="T75" fmla="*/ 1 h 11"/>
                  <a:gd name="T76" fmla="*/ 12 w 15"/>
                  <a:gd name="T77" fmla="*/ 2 h 11"/>
                  <a:gd name="T78" fmla="*/ 12 w 15"/>
                  <a:gd name="T79" fmla="*/ 2 h 11"/>
                  <a:gd name="T80" fmla="*/ 13 w 15"/>
                  <a:gd name="T81" fmla="*/ 2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3 h 11"/>
                  <a:gd name="T88" fmla="*/ 14 w 15"/>
                  <a:gd name="T89" fmla="*/ 3 h 11"/>
                  <a:gd name="T90" fmla="*/ 14 w 15"/>
                  <a:gd name="T91" fmla="*/ 4 h 11"/>
                  <a:gd name="T92" fmla="*/ 14 w 15"/>
                  <a:gd name="T93" fmla="*/ 4 h 11"/>
                  <a:gd name="T94" fmla="*/ 15 w 15"/>
                  <a:gd name="T95" fmla="*/ 4 h 11"/>
                  <a:gd name="T96" fmla="*/ 15 w 15"/>
                  <a:gd name="T97" fmla="*/ 5 h 11"/>
                  <a:gd name="T98" fmla="*/ 15 w 15"/>
                  <a:gd name="T99" fmla="*/ 5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Freeform 342"/>
              <p:cNvSpPr>
                <a:spLocks/>
              </p:cNvSpPr>
              <p:nvPr/>
            </p:nvSpPr>
            <p:spPr bwMode="auto">
              <a:xfrm>
                <a:off x="3222" y="1252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0 w 15"/>
                  <a:gd name="T3" fmla="*/ 1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2 h 48"/>
                  <a:gd name="T10" fmla="*/ 1 w 15"/>
                  <a:gd name="T11" fmla="*/ 3 h 48"/>
                  <a:gd name="T12" fmla="*/ 2 w 15"/>
                  <a:gd name="T13" fmla="*/ 4 h 48"/>
                  <a:gd name="T14" fmla="*/ 2 w 15"/>
                  <a:gd name="T15" fmla="*/ 4 h 48"/>
                  <a:gd name="T16" fmla="*/ 3 w 15"/>
                  <a:gd name="T17" fmla="*/ 5 h 48"/>
                  <a:gd name="T18" fmla="*/ 3 w 15"/>
                  <a:gd name="T19" fmla="*/ 6 h 48"/>
                  <a:gd name="T20" fmla="*/ 3 w 15"/>
                  <a:gd name="T21" fmla="*/ 6 h 48"/>
                  <a:gd name="T22" fmla="*/ 3 w 15"/>
                  <a:gd name="T23" fmla="*/ 7 h 48"/>
                  <a:gd name="T24" fmla="*/ 4 w 15"/>
                  <a:gd name="T25" fmla="*/ 7 h 48"/>
                  <a:gd name="T26" fmla="*/ 4 w 15"/>
                  <a:gd name="T27" fmla="*/ 8 h 48"/>
                  <a:gd name="T28" fmla="*/ 4 w 15"/>
                  <a:gd name="T29" fmla="*/ 9 h 48"/>
                  <a:gd name="T30" fmla="*/ 5 w 15"/>
                  <a:gd name="T31" fmla="*/ 10 h 48"/>
                  <a:gd name="T32" fmla="*/ 5 w 15"/>
                  <a:gd name="T33" fmla="*/ 11 h 48"/>
                  <a:gd name="T34" fmla="*/ 5 w 15"/>
                  <a:gd name="T35" fmla="*/ 11 h 48"/>
                  <a:gd name="T36" fmla="*/ 5 w 15"/>
                  <a:gd name="T37" fmla="*/ 13 h 48"/>
                  <a:gd name="T38" fmla="*/ 6 w 15"/>
                  <a:gd name="T39" fmla="*/ 13 h 48"/>
                  <a:gd name="T40" fmla="*/ 6 w 15"/>
                  <a:gd name="T41" fmla="*/ 14 h 48"/>
                  <a:gd name="T42" fmla="*/ 7 w 15"/>
                  <a:gd name="T43" fmla="*/ 15 h 48"/>
                  <a:gd name="T44" fmla="*/ 7 w 15"/>
                  <a:gd name="T45" fmla="*/ 16 h 48"/>
                  <a:gd name="T46" fmla="*/ 7 w 15"/>
                  <a:gd name="T47" fmla="*/ 17 h 48"/>
                  <a:gd name="T48" fmla="*/ 7 w 15"/>
                  <a:gd name="T49" fmla="*/ 18 h 48"/>
                  <a:gd name="T50" fmla="*/ 8 w 15"/>
                  <a:gd name="T51" fmla="*/ 19 h 48"/>
                  <a:gd name="T52" fmla="*/ 8 w 15"/>
                  <a:gd name="T53" fmla="*/ 20 h 48"/>
                  <a:gd name="T54" fmla="*/ 8 w 15"/>
                  <a:gd name="T55" fmla="*/ 21 h 48"/>
                  <a:gd name="T56" fmla="*/ 8 w 15"/>
                  <a:gd name="T57" fmla="*/ 22 h 48"/>
                  <a:gd name="T58" fmla="*/ 9 w 15"/>
                  <a:gd name="T59" fmla="*/ 23 h 48"/>
                  <a:gd name="T60" fmla="*/ 9 w 15"/>
                  <a:gd name="T61" fmla="*/ 24 h 48"/>
                  <a:gd name="T62" fmla="*/ 9 w 15"/>
                  <a:gd name="T63" fmla="*/ 25 h 48"/>
                  <a:gd name="T64" fmla="*/ 10 w 15"/>
                  <a:gd name="T65" fmla="*/ 27 h 48"/>
                  <a:gd name="T66" fmla="*/ 10 w 15"/>
                  <a:gd name="T67" fmla="*/ 28 h 48"/>
                  <a:gd name="T68" fmla="*/ 10 w 15"/>
                  <a:gd name="T69" fmla="*/ 29 h 48"/>
                  <a:gd name="T70" fmla="*/ 10 w 15"/>
                  <a:gd name="T71" fmla="*/ 30 h 48"/>
                  <a:gd name="T72" fmla="*/ 11 w 15"/>
                  <a:gd name="T73" fmla="*/ 31 h 48"/>
                  <a:gd name="T74" fmla="*/ 11 w 15"/>
                  <a:gd name="T75" fmla="*/ 32 h 48"/>
                  <a:gd name="T76" fmla="*/ 12 w 15"/>
                  <a:gd name="T77" fmla="*/ 34 h 48"/>
                  <a:gd name="T78" fmla="*/ 12 w 15"/>
                  <a:gd name="T79" fmla="*/ 35 h 48"/>
                  <a:gd name="T80" fmla="*/ 12 w 15"/>
                  <a:gd name="T81" fmla="*/ 36 h 48"/>
                  <a:gd name="T82" fmla="*/ 12 w 15"/>
                  <a:gd name="T83" fmla="*/ 37 h 48"/>
                  <a:gd name="T84" fmla="*/ 13 w 15"/>
                  <a:gd name="T85" fmla="*/ 39 h 48"/>
                  <a:gd name="T86" fmla="*/ 13 w 15"/>
                  <a:gd name="T87" fmla="*/ 40 h 48"/>
                  <a:gd name="T88" fmla="*/ 13 w 15"/>
                  <a:gd name="T89" fmla="*/ 41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6 h 48"/>
                  <a:gd name="T96" fmla="*/ 14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Freeform 343"/>
              <p:cNvSpPr>
                <a:spLocks/>
              </p:cNvSpPr>
              <p:nvPr/>
            </p:nvSpPr>
            <p:spPr bwMode="auto">
              <a:xfrm>
                <a:off x="3237" y="1300"/>
                <a:ext cx="15" cy="91"/>
              </a:xfrm>
              <a:custGeom>
                <a:avLst/>
                <a:gdLst>
                  <a:gd name="T0" fmla="*/ 0 w 15"/>
                  <a:gd name="T1" fmla="*/ 0 h 91"/>
                  <a:gd name="T2" fmla="*/ 0 w 15"/>
                  <a:gd name="T3" fmla="*/ 2 h 91"/>
                  <a:gd name="T4" fmla="*/ 0 w 15"/>
                  <a:gd name="T5" fmla="*/ 3 h 91"/>
                  <a:gd name="T6" fmla="*/ 0 w 15"/>
                  <a:gd name="T7" fmla="*/ 5 h 91"/>
                  <a:gd name="T8" fmla="*/ 1 w 15"/>
                  <a:gd name="T9" fmla="*/ 7 h 91"/>
                  <a:gd name="T10" fmla="*/ 1 w 15"/>
                  <a:gd name="T11" fmla="*/ 8 h 91"/>
                  <a:gd name="T12" fmla="*/ 2 w 15"/>
                  <a:gd name="T13" fmla="*/ 10 h 91"/>
                  <a:gd name="T14" fmla="*/ 2 w 15"/>
                  <a:gd name="T15" fmla="*/ 11 h 91"/>
                  <a:gd name="T16" fmla="*/ 2 w 15"/>
                  <a:gd name="T17" fmla="*/ 13 h 91"/>
                  <a:gd name="T18" fmla="*/ 2 w 15"/>
                  <a:gd name="T19" fmla="*/ 14 h 91"/>
                  <a:gd name="T20" fmla="*/ 3 w 15"/>
                  <a:gd name="T21" fmla="*/ 16 h 91"/>
                  <a:gd name="T22" fmla="*/ 3 w 15"/>
                  <a:gd name="T23" fmla="*/ 18 h 91"/>
                  <a:gd name="T24" fmla="*/ 3 w 15"/>
                  <a:gd name="T25" fmla="*/ 19 h 91"/>
                  <a:gd name="T26" fmla="*/ 4 w 15"/>
                  <a:gd name="T27" fmla="*/ 21 h 91"/>
                  <a:gd name="T28" fmla="*/ 4 w 15"/>
                  <a:gd name="T29" fmla="*/ 23 h 91"/>
                  <a:gd name="T30" fmla="*/ 4 w 15"/>
                  <a:gd name="T31" fmla="*/ 24 h 91"/>
                  <a:gd name="T32" fmla="*/ 4 w 15"/>
                  <a:gd name="T33" fmla="*/ 26 h 91"/>
                  <a:gd name="T34" fmla="*/ 5 w 15"/>
                  <a:gd name="T35" fmla="*/ 28 h 91"/>
                  <a:gd name="T36" fmla="*/ 5 w 15"/>
                  <a:gd name="T37" fmla="*/ 30 h 91"/>
                  <a:gd name="T38" fmla="*/ 6 w 15"/>
                  <a:gd name="T39" fmla="*/ 31 h 91"/>
                  <a:gd name="T40" fmla="*/ 6 w 15"/>
                  <a:gd name="T41" fmla="*/ 33 h 91"/>
                  <a:gd name="T42" fmla="*/ 6 w 15"/>
                  <a:gd name="T43" fmla="*/ 35 h 91"/>
                  <a:gd name="T44" fmla="*/ 6 w 15"/>
                  <a:gd name="T45" fmla="*/ 37 h 91"/>
                  <a:gd name="T46" fmla="*/ 7 w 15"/>
                  <a:gd name="T47" fmla="*/ 39 h 91"/>
                  <a:gd name="T48" fmla="*/ 7 w 15"/>
                  <a:gd name="T49" fmla="*/ 40 h 91"/>
                  <a:gd name="T50" fmla="*/ 7 w 15"/>
                  <a:gd name="T51" fmla="*/ 42 h 91"/>
                  <a:gd name="T52" fmla="*/ 7 w 15"/>
                  <a:gd name="T53" fmla="*/ 44 h 91"/>
                  <a:gd name="T54" fmla="*/ 8 w 15"/>
                  <a:gd name="T55" fmla="*/ 46 h 91"/>
                  <a:gd name="T56" fmla="*/ 8 w 15"/>
                  <a:gd name="T57" fmla="*/ 48 h 91"/>
                  <a:gd name="T58" fmla="*/ 8 w 15"/>
                  <a:gd name="T59" fmla="*/ 50 h 91"/>
                  <a:gd name="T60" fmla="*/ 9 w 15"/>
                  <a:gd name="T61" fmla="*/ 52 h 91"/>
                  <a:gd name="T62" fmla="*/ 9 w 15"/>
                  <a:gd name="T63" fmla="*/ 54 h 91"/>
                  <a:gd name="T64" fmla="*/ 9 w 15"/>
                  <a:gd name="T65" fmla="*/ 56 h 91"/>
                  <a:gd name="T66" fmla="*/ 9 w 15"/>
                  <a:gd name="T67" fmla="*/ 58 h 91"/>
                  <a:gd name="T68" fmla="*/ 10 w 15"/>
                  <a:gd name="T69" fmla="*/ 60 h 91"/>
                  <a:gd name="T70" fmla="*/ 10 w 15"/>
                  <a:gd name="T71" fmla="*/ 62 h 91"/>
                  <a:gd name="T72" fmla="*/ 11 w 15"/>
                  <a:gd name="T73" fmla="*/ 63 h 91"/>
                  <a:gd name="T74" fmla="*/ 11 w 15"/>
                  <a:gd name="T75" fmla="*/ 65 h 91"/>
                  <a:gd name="T76" fmla="*/ 11 w 15"/>
                  <a:gd name="T77" fmla="*/ 67 h 91"/>
                  <a:gd name="T78" fmla="*/ 11 w 15"/>
                  <a:gd name="T79" fmla="*/ 70 h 91"/>
                  <a:gd name="T80" fmla="*/ 12 w 15"/>
                  <a:gd name="T81" fmla="*/ 72 h 91"/>
                  <a:gd name="T82" fmla="*/ 12 w 15"/>
                  <a:gd name="T83" fmla="*/ 74 h 91"/>
                  <a:gd name="T84" fmla="*/ 12 w 15"/>
                  <a:gd name="T85" fmla="*/ 76 h 91"/>
                  <a:gd name="T86" fmla="*/ 13 w 15"/>
                  <a:gd name="T87" fmla="*/ 78 h 91"/>
                  <a:gd name="T88" fmla="*/ 13 w 15"/>
                  <a:gd name="T89" fmla="*/ 80 h 91"/>
                  <a:gd name="T90" fmla="*/ 13 w 15"/>
                  <a:gd name="T91" fmla="*/ 82 h 91"/>
                  <a:gd name="T92" fmla="*/ 13 w 15"/>
                  <a:gd name="T93" fmla="*/ 84 h 91"/>
                  <a:gd name="T94" fmla="*/ 14 w 15"/>
                  <a:gd name="T95" fmla="*/ 86 h 91"/>
                  <a:gd name="T96" fmla="*/ 14 w 15"/>
                  <a:gd name="T97" fmla="*/ 89 h 91"/>
                  <a:gd name="T98" fmla="*/ 15 w 15"/>
                  <a:gd name="T9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4" y="86"/>
                    </a:lnTo>
                    <a:lnTo>
                      <a:pt x="14" y="89"/>
                    </a:lnTo>
                    <a:lnTo>
                      <a:pt x="15" y="9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Freeform 344"/>
              <p:cNvSpPr>
                <a:spLocks/>
              </p:cNvSpPr>
              <p:nvPr/>
            </p:nvSpPr>
            <p:spPr bwMode="auto">
              <a:xfrm>
                <a:off x="3252" y="1391"/>
                <a:ext cx="14" cy="119"/>
              </a:xfrm>
              <a:custGeom>
                <a:avLst/>
                <a:gdLst>
                  <a:gd name="T0" fmla="*/ 0 w 14"/>
                  <a:gd name="T1" fmla="*/ 0 h 119"/>
                  <a:gd name="T2" fmla="*/ 0 w 14"/>
                  <a:gd name="T3" fmla="*/ 2 h 119"/>
                  <a:gd name="T4" fmla="*/ 0 w 14"/>
                  <a:gd name="T5" fmla="*/ 4 h 119"/>
                  <a:gd name="T6" fmla="*/ 0 w 14"/>
                  <a:gd name="T7" fmla="*/ 6 h 119"/>
                  <a:gd name="T8" fmla="*/ 1 w 14"/>
                  <a:gd name="T9" fmla="*/ 9 h 119"/>
                  <a:gd name="T10" fmla="*/ 1 w 14"/>
                  <a:gd name="T11" fmla="*/ 11 h 119"/>
                  <a:gd name="T12" fmla="*/ 1 w 14"/>
                  <a:gd name="T13" fmla="*/ 13 h 119"/>
                  <a:gd name="T14" fmla="*/ 1 w 14"/>
                  <a:gd name="T15" fmla="*/ 15 h 119"/>
                  <a:gd name="T16" fmla="*/ 2 w 14"/>
                  <a:gd name="T17" fmla="*/ 18 h 119"/>
                  <a:gd name="T18" fmla="*/ 2 w 14"/>
                  <a:gd name="T19" fmla="*/ 20 h 119"/>
                  <a:gd name="T20" fmla="*/ 2 w 14"/>
                  <a:gd name="T21" fmla="*/ 22 h 119"/>
                  <a:gd name="T22" fmla="*/ 3 w 14"/>
                  <a:gd name="T23" fmla="*/ 25 h 119"/>
                  <a:gd name="T24" fmla="*/ 3 w 14"/>
                  <a:gd name="T25" fmla="*/ 27 h 119"/>
                  <a:gd name="T26" fmla="*/ 3 w 14"/>
                  <a:gd name="T27" fmla="*/ 29 h 119"/>
                  <a:gd name="T28" fmla="*/ 3 w 14"/>
                  <a:gd name="T29" fmla="*/ 31 h 119"/>
                  <a:gd name="T30" fmla="*/ 4 w 14"/>
                  <a:gd name="T31" fmla="*/ 34 h 119"/>
                  <a:gd name="T32" fmla="*/ 4 w 14"/>
                  <a:gd name="T33" fmla="*/ 36 h 119"/>
                  <a:gd name="T34" fmla="*/ 5 w 14"/>
                  <a:gd name="T35" fmla="*/ 39 h 119"/>
                  <a:gd name="T36" fmla="*/ 5 w 14"/>
                  <a:gd name="T37" fmla="*/ 41 h 119"/>
                  <a:gd name="T38" fmla="*/ 5 w 14"/>
                  <a:gd name="T39" fmla="*/ 43 h 119"/>
                  <a:gd name="T40" fmla="*/ 5 w 14"/>
                  <a:gd name="T41" fmla="*/ 46 h 119"/>
                  <a:gd name="T42" fmla="*/ 6 w 14"/>
                  <a:gd name="T43" fmla="*/ 48 h 119"/>
                  <a:gd name="T44" fmla="*/ 6 w 14"/>
                  <a:gd name="T45" fmla="*/ 50 h 119"/>
                  <a:gd name="T46" fmla="*/ 6 w 14"/>
                  <a:gd name="T47" fmla="*/ 53 h 119"/>
                  <a:gd name="T48" fmla="*/ 7 w 14"/>
                  <a:gd name="T49" fmla="*/ 55 h 119"/>
                  <a:gd name="T50" fmla="*/ 7 w 14"/>
                  <a:gd name="T51" fmla="*/ 58 h 119"/>
                  <a:gd name="T52" fmla="*/ 7 w 14"/>
                  <a:gd name="T53" fmla="*/ 60 h 119"/>
                  <a:gd name="T54" fmla="*/ 7 w 14"/>
                  <a:gd name="T55" fmla="*/ 63 h 119"/>
                  <a:gd name="T56" fmla="*/ 8 w 14"/>
                  <a:gd name="T57" fmla="*/ 65 h 119"/>
                  <a:gd name="T58" fmla="*/ 8 w 14"/>
                  <a:gd name="T59" fmla="*/ 68 h 119"/>
                  <a:gd name="T60" fmla="*/ 8 w 14"/>
                  <a:gd name="T61" fmla="*/ 70 h 119"/>
                  <a:gd name="T62" fmla="*/ 9 w 14"/>
                  <a:gd name="T63" fmla="*/ 73 h 119"/>
                  <a:gd name="T64" fmla="*/ 9 w 14"/>
                  <a:gd name="T65" fmla="*/ 75 h 119"/>
                  <a:gd name="T66" fmla="*/ 9 w 14"/>
                  <a:gd name="T67" fmla="*/ 78 h 119"/>
                  <a:gd name="T68" fmla="*/ 10 w 14"/>
                  <a:gd name="T69" fmla="*/ 80 h 119"/>
                  <a:gd name="T70" fmla="*/ 10 w 14"/>
                  <a:gd name="T71" fmla="*/ 83 h 119"/>
                  <a:gd name="T72" fmla="*/ 10 w 14"/>
                  <a:gd name="T73" fmla="*/ 85 h 119"/>
                  <a:gd name="T74" fmla="*/ 10 w 14"/>
                  <a:gd name="T75" fmla="*/ 88 h 119"/>
                  <a:gd name="T76" fmla="*/ 11 w 14"/>
                  <a:gd name="T77" fmla="*/ 90 h 119"/>
                  <a:gd name="T78" fmla="*/ 11 w 14"/>
                  <a:gd name="T79" fmla="*/ 93 h 119"/>
                  <a:gd name="T80" fmla="*/ 11 w 14"/>
                  <a:gd name="T81" fmla="*/ 96 h 119"/>
                  <a:gd name="T82" fmla="*/ 12 w 14"/>
                  <a:gd name="T83" fmla="*/ 98 h 119"/>
                  <a:gd name="T84" fmla="*/ 12 w 14"/>
                  <a:gd name="T85" fmla="*/ 101 h 119"/>
                  <a:gd name="T86" fmla="*/ 12 w 14"/>
                  <a:gd name="T87" fmla="*/ 103 h 119"/>
                  <a:gd name="T88" fmla="*/ 13 w 14"/>
                  <a:gd name="T89" fmla="*/ 106 h 119"/>
                  <a:gd name="T90" fmla="*/ 13 w 14"/>
                  <a:gd name="T91" fmla="*/ 109 h 119"/>
                  <a:gd name="T92" fmla="*/ 13 w 14"/>
                  <a:gd name="T93" fmla="*/ 111 h 119"/>
                  <a:gd name="T94" fmla="*/ 14 w 14"/>
                  <a:gd name="T95" fmla="*/ 114 h 119"/>
                  <a:gd name="T96" fmla="*/ 14 w 14"/>
                  <a:gd name="T97" fmla="*/ 117 h 119"/>
                  <a:gd name="T98" fmla="*/ 14 w 14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9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4" y="114"/>
                    </a:lnTo>
                    <a:lnTo>
                      <a:pt x="14" y="117"/>
                    </a:lnTo>
                    <a:lnTo>
                      <a:pt x="14" y="1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Freeform 345"/>
              <p:cNvSpPr>
                <a:spLocks/>
              </p:cNvSpPr>
              <p:nvPr/>
            </p:nvSpPr>
            <p:spPr bwMode="auto">
              <a:xfrm>
                <a:off x="3266" y="1510"/>
                <a:ext cx="15" cy="137"/>
              </a:xfrm>
              <a:custGeom>
                <a:avLst/>
                <a:gdLst>
                  <a:gd name="T0" fmla="*/ 0 w 15"/>
                  <a:gd name="T1" fmla="*/ 0 h 137"/>
                  <a:gd name="T2" fmla="*/ 0 w 15"/>
                  <a:gd name="T3" fmla="*/ 3 h 137"/>
                  <a:gd name="T4" fmla="*/ 1 w 15"/>
                  <a:gd name="T5" fmla="*/ 5 h 137"/>
                  <a:gd name="T6" fmla="*/ 1 w 15"/>
                  <a:gd name="T7" fmla="*/ 8 h 137"/>
                  <a:gd name="T8" fmla="*/ 1 w 15"/>
                  <a:gd name="T9" fmla="*/ 11 h 137"/>
                  <a:gd name="T10" fmla="*/ 1 w 15"/>
                  <a:gd name="T11" fmla="*/ 14 h 137"/>
                  <a:gd name="T12" fmla="*/ 2 w 15"/>
                  <a:gd name="T13" fmla="*/ 16 h 137"/>
                  <a:gd name="T14" fmla="*/ 2 w 15"/>
                  <a:gd name="T15" fmla="*/ 19 h 137"/>
                  <a:gd name="T16" fmla="*/ 2 w 15"/>
                  <a:gd name="T17" fmla="*/ 22 h 137"/>
                  <a:gd name="T18" fmla="*/ 3 w 15"/>
                  <a:gd name="T19" fmla="*/ 24 h 137"/>
                  <a:gd name="T20" fmla="*/ 3 w 15"/>
                  <a:gd name="T21" fmla="*/ 27 h 137"/>
                  <a:gd name="T22" fmla="*/ 3 w 15"/>
                  <a:gd name="T23" fmla="*/ 30 h 137"/>
                  <a:gd name="T24" fmla="*/ 4 w 15"/>
                  <a:gd name="T25" fmla="*/ 32 h 137"/>
                  <a:gd name="T26" fmla="*/ 4 w 15"/>
                  <a:gd name="T27" fmla="*/ 35 h 137"/>
                  <a:gd name="T28" fmla="*/ 4 w 15"/>
                  <a:gd name="T29" fmla="*/ 38 h 137"/>
                  <a:gd name="T30" fmla="*/ 5 w 15"/>
                  <a:gd name="T31" fmla="*/ 41 h 137"/>
                  <a:gd name="T32" fmla="*/ 5 w 15"/>
                  <a:gd name="T33" fmla="*/ 44 h 137"/>
                  <a:gd name="T34" fmla="*/ 5 w 15"/>
                  <a:gd name="T35" fmla="*/ 46 h 137"/>
                  <a:gd name="T36" fmla="*/ 5 w 15"/>
                  <a:gd name="T37" fmla="*/ 49 h 137"/>
                  <a:gd name="T38" fmla="*/ 6 w 15"/>
                  <a:gd name="T39" fmla="*/ 52 h 137"/>
                  <a:gd name="T40" fmla="*/ 6 w 15"/>
                  <a:gd name="T41" fmla="*/ 54 h 137"/>
                  <a:gd name="T42" fmla="*/ 6 w 15"/>
                  <a:gd name="T43" fmla="*/ 57 h 137"/>
                  <a:gd name="T44" fmla="*/ 7 w 15"/>
                  <a:gd name="T45" fmla="*/ 60 h 137"/>
                  <a:gd name="T46" fmla="*/ 7 w 15"/>
                  <a:gd name="T47" fmla="*/ 63 h 137"/>
                  <a:gd name="T48" fmla="*/ 7 w 15"/>
                  <a:gd name="T49" fmla="*/ 65 h 137"/>
                  <a:gd name="T50" fmla="*/ 8 w 15"/>
                  <a:gd name="T51" fmla="*/ 68 h 137"/>
                  <a:gd name="T52" fmla="*/ 8 w 15"/>
                  <a:gd name="T53" fmla="*/ 71 h 137"/>
                  <a:gd name="T54" fmla="*/ 8 w 15"/>
                  <a:gd name="T55" fmla="*/ 74 h 137"/>
                  <a:gd name="T56" fmla="*/ 9 w 15"/>
                  <a:gd name="T57" fmla="*/ 77 h 137"/>
                  <a:gd name="T58" fmla="*/ 9 w 15"/>
                  <a:gd name="T59" fmla="*/ 79 h 137"/>
                  <a:gd name="T60" fmla="*/ 9 w 15"/>
                  <a:gd name="T61" fmla="*/ 82 h 137"/>
                  <a:gd name="T62" fmla="*/ 9 w 15"/>
                  <a:gd name="T63" fmla="*/ 85 h 137"/>
                  <a:gd name="T64" fmla="*/ 10 w 15"/>
                  <a:gd name="T65" fmla="*/ 88 h 137"/>
                  <a:gd name="T66" fmla="*/ 10 w 15"/>
                  <a:gd name="T67" fmla="*/ 91 h 137"/>
                  <a:gd name="T68" fmla="*/ 10 w 15"/>
                  <a:gd name="T69" fmla="*/ 94 h 137"/>
                  <a:gd name="T70" fmla="*/ 10 w 15"/>
                  <a:gd name="T71" fmla="*/ 97 h 137"/>
                  <a:gd name="T72" fmla="*/ 11 w 15"/>
                  <a:gd name="T73" fmla="*/ 99 h 137"/>
                  <a:gd name="T74" fmla="*/ 11 w 15"/>
                  <a:gd name="T75" fmla="*/ 102 h 137"/>
                  <a:gd name="T76" fmla="*/ 12 w 15"/>
                  <a:gd name="T77" fmla="*/ 105 h 137"/>
                  <a:gd name="T78" fmla="*/ 12 w 15"/>
                  <a:gd name="T79" fmla="*/ 108 h 137"/>
                  <a:gd name="T80" fmla="*/ 12 w 15"/>
                  <a:gd name="T81" fmla="*/ 111 h 137"/>
                  <a:gd name="T82" fmla="*/ 12 w 15"/>
                  <a:gd name="T83" fmla="*/ 114 h 137"/>
                  <a:gd name="T84" fmla="*/ 13 w 15"/>
                  <a:gd name="T85" fmla="*/ 116 h 137"/>
                  <a:gd name="T86" fmla="*/ 13 w 15"/>
                  <a:gd name="T87" fmla="*/ 119 h 137"/>
                  <a:gd name="T88" fmla="*/ 13 w 15"/>
                  <a:gd name="T89" fmla="*/ 122 h 137"/>
                  <a:gd name="T90" fmla="*/ 14 w 15"/>
                  <a:gd name="T91" fmla="*/ 125 h 137"/>
                  <a:gd name="T92" fmla="*/ 14 w 15"/>
                  <a:gd name="T93" fmla="*/ 128 h 137"/>
                  <a:gd name="T94" fmla="*/ 14 w 15"/>
                  <a:gd name="T95" fmla="*/ 131 h 137"/>
                  <a:gd name="T96" fmla="*/ 14 w 15"/>
                  <a:gd name="T97" fmla="*/ 134 h 137"/>
                  <a:gd name="T98" fmla="*/ 15 w 15"/>
                  <a:gd name="T99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9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0" y="94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2" y="111"/>
                    </a:lnTo>
                    <a:lnTo>
                      <a:pt x="12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Freeform 346"/>
              <p:cNvSpPr>
                <a:spLocks/>
              </p:cNvSpPr>
              <p:nvPr/>
            </p:nvSpPr>
            <p:spPr bwMode="auto">
              <a:xfrm>
                <a:off x="3281" y="1647"/>
                <a:ext cx="15" cy="143"/>
              </a:xfrm>
              <a:custGeom>
                <a:avLst/>
                <a:gdLst>
                  <a:gd name="T0" fmla="*/ 0 w 15"/>
                  <a:gd name="T1" fmla="*/ 0 h 143"/>
                  <a:gd name="T2" fmla="*/ 0 w 15"/>
                  <a:gd name="T3" fmla="*/ 2 h 143"/>
                  <a:gd name="T4" fmla="*/ 1 w 15"/>
                  <a:gd name="T5" fmla="*/ 5 h 143"/>
                  <a:gd name="T6" fmla="*/ 1 w 15"/>
                  <a:gd name="T7" fmla="*/ 8 h 143"/>
                  <a:gd name="T8" fmla="*/ 1 w 15"/>
                  <a:gd name="T9" fmla="*/ 11 h 143"/>
                  <a:gd name="T10" fmla="*/ 1 w 15"/>
                  <a:gd name="T11" fmla="*/ 14 h 143"/>
                  <a:gd name="T12" fmla="*/ 2 w 15"/>
                  <a:gd name="T13" fmla="*/ 17 h 143"/>
                  <a:gd name="T14" fmla="*/ 2 w 15"/>
                  <a:gd name="T15" fmla="*/ 20 h 143"/>
                  <a:gd name="T16" fmla="*/ 2 w 15"/>
                  <a:gd name="T17" fmla="*/ 23 h 143"/>
                  <a:gd name="T18" fmla="*/ 2 w 15"/>
                  <a:gd name="T19" fmla="*/ 26 h 143"/>
                  <a:gd name="T20" fmla="*/ 3 w 15"/>
                  <a:gd name="T21" fmla="*/ 28 h 143"/>
                  <a:gd name="T22" fmla="*/ 3 w 15"/>
                  <a:gd name="T23" fmla="*/ 32 h 143"/>
                  <a:gd name="T24" fmla="*/ 3 w 15"/>
                  <a:gd name="T25" fmla="*/ 34 h 143"/>
                  <a:gd name="T26" fmla="*/ 4 w 15"/>
                  <a:gd name="T27" fmla="*/ 37 h 143"/>
                  <a:gd name="T28" fmla="*/ 4 w 15"/>
                  <a:gd name="T29" fmla="*/ 40 h 143"/>
                  <a:gd name="T30" fmla="*/ 4 w 15"/>
                  <a:gd name="T31" fmla="*/ 43 h 143"/>
                  <a:gd name="T32" fmla="*/ 4 w 15"/>
                  <a:gd name="T33" fmla="*/ 46 h 143"/>
                  <a:gd name="T34" fmla="*/ 5 w 15"/>
                  <a:gd name="T35" fmla="*/ 49 h 143"/>
                  <a:gd name="T36" fmla="*/ 5 w 15"/>
                  <a:gd name="T37" fmla="*/ 52 h 143"/>
                  <a:gd name="T38" fmla="*/ 6 w 15"/>
                  <a:gd name="T39" fmla="*/ 55 h 143"/>
                  <a:gd name="T40" fmla="*/ 6 w 15"/>
                  <a:gd name="T41" fmla="*/ 58 h 143"/>
                  <a:gd name="T42" fmla="*/ 6 w 15"/>
                  <a:gd name="T43" fmla="*/ 61 h 143"/>
                  <a:gd name="T44" fmla="*/ 6 w 15"/>
                  <a:gd name="T45" fmla="*/ 63 h 143"/>
                  <a:gd name="T46" fmla="*/ 7 w 15"/>
                  <a:gd name="T47" fmla="*/ 67 h 143"/>
                  <a:gd name="T48" fmla="*/ 7 w 15"/>
                  <a:gd name="T49" fmla="*/ 69 h 143"/>
                  <a:gd name="T50" fmla="*/ 7 w 15"/>
                  <a:gd name="T51" fmla="*/ 72 h 143"/>
                  <a:gd name="T52" fmla="*/ 8 w 15"/>
                  <a:gd name="T53" fmla="*/ 75 h 143"/>
                  <a:gd name="T54" fmla="*/ 8 w 15"/>
                  <a:gd name="T55" fmla="*/ 78 h 143"/>
                  <a:gd name="T56" fmla="*/ 8 w 15"/>
                  <a:gd name="T57" fmla="*/ 81 h 143"/>
                  <a:gd name="T58" fmla="*/ 8 w 15"/>
                  <a:gd name="T59" fmla="*/ 84 h 143"/>
                  <a:gd name="T60" fmla="*/ 9 w 15"/>
                  <a:gd name="T61" fmla="*/ 87 h 143"/>
                  <a:gd name="T62" fmla="*/ 9 w 15"/>
                  <a:gd name="T63" fmla="*/ 90 h 143"/>
                  <a:gd name="T64" fmla="*/ 9 w 15"/>
                  <a:gd name="T65" fmla="*/ 93 h 143"/>
                  <a:gd name="T66" fmla="*/ 9 w 15"/>
                  <a:gd name="T67" fmla="*/ 96 h 143"/>
                  <a:gd name="T68" fmla="*/ 10 w 15"/>
                  <a:gd name="T69" fmla="*/ 99 h 143"/>
                  <a:gd name="T70" fmla="*/ 10 w 15"/>
                  <a:gd name="T71" fmla="*/ 102 h 143"/>
                  <a:gd name="T72" fmla="*/ 11 w 15"/>
                  <a:gd name="T73" fmla="*/ 105 h 143"/>
                  <a:gd name="T74" fmla="*/ 11 w 15"/>
                  <a:gd name="T75" fmla="*/ 108 h 143"/>
                  <a:gd name="T76" fmla="*/ 11 w 15"/>
                  <a:gd name="T77" fmla="*/ 111 h 143"/>
                  <a:gd name="T78" fmla="*/ 11 w 15"/>
                  <a:gd name="T79" fmla="*/ 114 h 143"/>
                  <a:gd name="T80" fmla="*/ 12 w 15"/>
                  <a:gd name="T81" fmla="*/ 116 h 143"/>
                  <a:gd name="T82" fmla="*/ 12 w 15"/>
                  <a:gd name="T83" fmla="*/ 120 h 143"/>
                  <a:gd name="T84" fmla="*/ 12 w 15"/>
                  <a:gd name="T85" fmla="*/ 122 h 143"/>
                  <a:gd name="T86" fmla="*/ 13 w 15"/>
                  <a:gd name="T87" fmla="*/ 125 h 143"/>
                  <a:gd name="T88" fmla="*/ 13 w 15"/>
                  <a:gd name="T89" fmla="*/ 128 h 143"/>
                  <a:gd name="T90" fmla="*/ 13 w 15"/>
                  <a:gd name="T91" fmla="*/ 131 h 143"/>
                  <a:gd name="T92" fmla="*/ 13 w 15"/>
                  <a:gd name="T93" fmla="*/ 134 h 143"/>
                  <a:gd name="T94" fmla="*/ 14 w 15"/>
                  <a:gd name="T95" fmla="*/ 137 h 143"/>
                  <a:gd name="T96" fmla="*/ 14 w 15"/>
                  <a:gd name="T97" fmla="*/ 140 h 143"/>
                  <a:gd name="T98" fmla="*/ 15 w 15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3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28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5" y="49"/>
                    </a:lnTo>
                    <a:lnTo>
                      <a:pt x="5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6" y="63"/>
                    </a:lnTo>
                    <a:lnTo>
                      <a:pt x="7" y="67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8" y="75"/>
                    </a:lnTo>
                    <a:lnTo>
                      <a:pt x="8" y="7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2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3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5" y="1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Freeform 347"/>
              <p:cNvSpPr>
                <a:spLocks/>
              </p:cNvSpPr>
              <p:nvPr/>
            </p:nvSpPr>
            <p:spPr bwMode="auto">
              <a:xfrm>
                <a:off x="3296" y="1790"/>
                <a:ext cx="14" cy="142"/>
              </a:xfrm>
              <a:custGeom>
                <a:avLst/>
                <a:gdLst>
                  <a:gd name="T0" fmla="*/ 0 w 14"/>
                  <a:gd name="T1" fmla="*/ 0 h 142"/>
                  <a:gd name="T2" fmla="*/ 0 w 14"/>
                  <a:gd name="T3" fmla="*/ 3 h 142"/>
                  <a:gd name="T4" fmla="*/ 0 w 14"/>
                  <a:gd name="T5" fmla="*/ 6 h 142"/>
                  <a:gd name="T6" fmla="*/ 0 w 14"/>
                  <a:gd name="T7" fmla="*/ 9 h 142"/>
                  <a:gd name="T8" fmla="*/ 1 w 14"/>
                  <a:gd name="T9" fmla="*/ 12 h 142"/>
                  <a:gd name="T10" fmla="*/ 1 w 14"/>
                  <a:gd name="T11" fmla="*/ 15 h 142"/>
                  <a:gd name="T12" fmla="*/ 1 w 14"/>
                  <a:gd name="T13" fmla="*/ 17 h 142"/>
                  <a:gd name="T14" fmla="*/ 2 w 14"/>
                  <a:gd name="T15" fmla="*/ 21 h 142"/>
                  <a:gd name="T16" fmla="*/ 2 w 14"/>
                  <a:gd name="T17" fmla="*/ 23 h 142"/>
                  <a:gd name="T18" fmla="*/ 2 w 14"/>
                  <a:gd name="T19" fmla="*/ 26 h 142"/>
                  <a:gd name="T20" fmla="*/ 2 w 14"/>
                  <a:gd name="T21" fmla="*/ 29 h 142"/>
                  <a:gd name="T22" fmla="*/ 3 w 14"/>
                  <a:gd name="T23" fmla="*/ 32 h 142"/>
                  <a:gd name="T24" fmla="*/ 3 w 14"/>
                  <a:gd name="T25" fmla="*/ 35 h 142"/>
                  <a:gd name="T26" fmla="*/ 3 w 14"/>
                  <a:gd name="T27" fmla="*/ 38 h 142"/>
                  <a:gd name="T28" fmla="*/ 3 w 14"/>
                  <a:gd name="T29" fmla="*/ 41 h 142"/>
                  <a:gd name="T30" fmla="*/ 4 w 14"/>
                  <a:gd name="T31" fmla="*/ 44 h 142"/>
                  <a:gd name="T32" fmla="*/ 4 w 14"/>
                  <a:gd name="T33" fmla="*/ 47 h 142"/>
                  <a:gd name="T34" fmla="*/ 5 w 14"/>
                  <a:gd name="T35" fmla="*/ 50 h 142"/>
                  <a:gd name="T36" fmla="*/ 5 w 14"/>
                  <a:gd name="T37" fmla="*/ 53 h 142"/>
                  <a:gd name="T38" fmla="*/ 5 w 14"/>
                  <a:gd name="T39" fmla="*/ 56 h 142"/>
                  <a:gd name="T40" fmla="*/ 5 w 14"/>
                  <a:gd name="T41" fmla="*/ 58 h 142"/>
                  <a:gd name="T42" fmla="*/ 6 w 14"/>
                  <a:gd name="T43" fmla="*/ 61 h 142"/>
                  <a:gd name="T44" fmla="*/ 6 w 14"/>
                  <a:gd name="T45" fmla="*/ 64 h 142"/>
                  <a:gd name="T46" fmla="*/ 6 w 14"/>
                  <a:gd name="T47" fmla="*/ 67 h 142"/>
                  <a:gd name="T48" fmla="*/ 7 w 14"/>
                  <a:gd name="T49" fmla="*/ 70 h 142"/>
                  <a:gd name="T50" fmla="*/ 7 w 14"/>
                  <a:gd name="T51" fmla="*/ 73 h 142"/>
                  <a:gd name="T52" fmla="*/ 7 w 14"/>
                  <a:gd name="T53" fmla="*/ 76 h 142"/>
                  <a:gd name="T54" fmla="*/ 7 w 14"/>
                  <a:gd name="T55" fmla="*/ 79 h 142"/>
                  <a:gd name="T56" fmla="*/ 8 w 14"/>
                  <a:gd name="T57" fmla="*/ 82 h 142"/>
                  <a:gd name="T58" fmla="*/ 8 w 14"/>
                  <a:gd name="T59" fmla="*/ 85 h 142"/>
                  <a:gd name="T60" fmla="*/ 9 w 14"/>
                  <a:gd name="T61" fmla="*/ 88 h 142"/>
                  <a:gd name="T62" fmla="*/ 9 w 14"/>
                  <a:gd name="T63" fmla="*/ 91 h 142"/>
                  <a:gd name="T64" fmla="*/ 9 w 14"/>
                  <a:gd name="T65" fmla="*/ 93 h 142"/>
                  <a:gd name="T66" fmla="*/ 9 w 14"/>
                  <a:gd name="T67" fmla="*/ 96 h 142"/>
                  <a:gd name="T68" fmla="*/ 10 w 14"/>
                  <a:gd name="T69" fmla="*/ 99 h 142"/>
                  <a:gd name="T70" fmla="*/ 10 w 14"/>
                  <a:gd name="T71" fmla="*/ 102 h 142"/>
                  <a:gd name="T72" fmla="*/ 10 w 14"/>
                  <a:gd name="T73" fmla="*/ 105 h 142"/>
                  <a:gd name="T74" fmla="*/ 10 w 14"/>
                  <a:gd name="T75" fmla="*/ 108 h 142"/>
                  <a:gd name="T76" fmla="*/ 11 w 14"/>
                  <a:gd name="T77" fmla="*/ 111 h 142"/>
                  <a:gd name="T78" fmla="*/ 11 w 14"/>
                  <a:gd name="T79" fmla="*/ 114 h 142"/>
                  <a:gd name="T80" fmla="*/ 11 w 14"/>
                  <a:gd name="T81" fmla="*/ 116 h 142"/>
                  <a:gd name="T82" fmla="*/ 12 w 14"/>
                  <a:gd name="T83" fmla="*/ 120 h 142"/>
                  <a:gd name="T84" fmla="*/ 12 w 14"/>
                  <a:gd name="T85" fmla="*/ 122 h 142"/>
                  <a:gd name="T86" fmla="*/ 12 w 14"/>
                  <a:gd name="T87" fmla="*/ 125 h 142"/>
                  <a:gd name="T88" fmla="*/ 12 w 14"/>
                  <a:gd name="T89" fmla="*/ 128 h 142"/>
                  <a:gd name="T90" fmla="*/ 13 w 14"/>
                  <a:gd name="T91" fmla="*/ 131 h 142"/>
                  <a:gd name="T92" fmla="*/ 13 w 14"/>
                  <a:gd name="T93" fmla="*/ 134 h 142"/>
                  <a:gd name="T94" fmla="*/ 14 w 14"/>
                  <a:gd name="T95" fmla="*/ 137 h 142"/>
                  <a:gd name="T96" fmla="*/ 14 w 14"/>
                  <a:gd name="T97" fmla="*/ 139 h 142"/>
                  <a:gd name="T98" fmla="*/ 14 w 14"/>
                  <a:gd name="T99" fmla="*/ 14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2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5" y="56"/>
                    </a:lnTo>
                    <a:lnTo>
                      <a:pt x="5" y="58"/>
                    </a:lnTo>
                    <a:lnTo>
                      <a:pt x="6" y="61"/>
                    </a:lnTo>
                    <a:lnTo>
                      <a:pt x="6" y="64"/>
                    </a:lnTo>
                    <a:lnTo>
                      <a:pt x="6" y="67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7" y="76"/>
                    </a:lnTo>
                    <a:lnTo>
                      <a:pt x="7" y="79"/>
                    </a:lnTo>
                    <a:lnTo>
                      <a:pt x="8" y="82"/>
                    </a:lnTo>
                    <a:lnTo>
                      <a:pt x="8" y="85"/>
                    </a:lnTo>
                    <a:lnTo>
                      <a:pt x="9" y="88"/>
                    </a:lnTo>
                    <a:lnTo>
                      <a:pt x="9" y="91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0" y="105"/>
                    </a:lnTo>
                    <a:lnTo>
                      <a:pt x="10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1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2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39"/>
                    </a:lnTo>
                    <a:lnTo>
                      <a:pt x="14" y="1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Freeform 348"/>
              <p:cNvSpPr>
                <a:spLocks/>
              </p:cNvSpPr>
              <p:nvPr/>
            </p:nvSpPr>
            <p:spPr bwMode="auto">
              <a:xfrm>
                <a:off x="3310" y="1932"/>
                <a:ext cx="15" cy="136"/>
              </a:xfrm>
              <a:custGeom>
                <a:avLst/>
                <a:gdLst>
                  <a:gd name="T0" fmla="*/ 0 w 15"/>
                  <a:gd name="T1" fmla="*/ 0 h 136"/>
                  <a:gd name="T2" fmla="*/ 0 w 15"/>
                  <a:gd name="T3" fmla="*/ 3 h 136"/>
                  <a:gd name="T4" fmla="*/ 1 w 15"/>
                  <a:gd name="T5" fmla="*/ 6 h 136"/>
                  <a:gd name="T6" fmla="*/ 1 w 15"/>
                  <a:gd name="T7" fmla="*/ 9 h 136"/>
                  <a:gd name="T8" fmla="*/ 1 w 15"/>
                  <a:gd name="T9" fmla="*/ 12 h 136"/>
                  <a:gd name="T10" fmla="*/ 2 w 15"/>
                  <a:gd name="T11" fmla="*/ 15 h 136"/>
                  <a:gd name="T12" fmla="*/ 2 w 15"/>
                  <a:gd name="T13" fmla="*/ 17 h 136"/>
                  <a:gd name="T14" fmla="*/ 2 w 15"/>
                  <a:gd name="T15" fmla="*/ 20 h 136"/>
                  <a:gd name="T16" fmla="*/ 2 w 15"/>
                  <a:gd name="T17" fmla="*/ 23 h 136"/>
                  <a:gd name="T18" fmla="*/ 3 w 15"/>
                  <a:gd name="T19" fmla="*/ 26 h 136"/>
                  <a:gd name="T20" fmla="*/ 3 w 15"/>
                  <a:gd name="T21" fmla="*/ 29 h 136"/>
                  <a:gd name="T22" fmla="*/ 3 w 15"/>
                  <a:gd name="T23" fmla="*/ 32 h 136"/>
                  <a:gd name="T24" fmla="*/ 3 w 15"/>
                  <a:gd name="T25" fmla="*/ 34 h 136"/>
                  <a:gd name="T26" fmla="*/ 4 w 15"/>
                  <a:gd name="T27" fmla="*/ 37 h 136"/>
                  <a:gd name="T28" fmla="*/ 4 w 15"/>
                  <a:gd name="T29" fmla="*/ 40 h 136"/>
                  <a:gd name="T30" fmla="*/ 5 w 15"/>
                  <a:gd name="T31" fmla="*/ 43 h 136"/>
                  <a:gd name="T32" fmla="*/ 5 w 15"/>
                  <a:gd name="T33" fmla="*/ 46 h 136"/>
                  <a:gd name="T34" fmla="*/ 5 w 15"/>
                  <a:gd name="T35" fmla="*/ 48 h 136"/>
                  <a:gd name="T36" fmla="*/ 5 w 15"/>
                  <a:gd name="T37" fmla="*/ 51 h 136"/>
                  <a:gd name="T38" fmla="*/ 6 w 15"/>
                  <a:gd name="T39" fmla="*/ 54 h 136"/>
                  <a:gd name="T40" fmla="*/ 6 w 15"/>
                  <a:gd name="T41" fmla="*/ 57 h 136"/>
                  <a:gd name="T42" fmla="*/ 6 w 15"/>
                  <a:gd name="T43" fmla="*/ 60 h 136"/>
                  <a:gd name="T44" fmla="*/ 7 w 15"/>
                  <a:gd name="T45" fmla="*/ 62 h 136"/>
                  <a:gd name="T46" fmla="*/ 7 w 15"/>
                  <a:gd name="T47" fmla="*/ 65 h 136"/>
                  <a:gd name="T48" fmla="*/ 7 w 15"/>
                  <a:gd name="T49" fmla="*/ 68 h 136"/>
                  <a:gd name="T50" fmla="*/ 7 w 15"/>
                  <a:gd name="T51" fmla="*/ 71 h 136"/>
                  <a:gd name="T52" fmla="*/ 8 w 15"/>
                  <a:gd name="T53" fmla="*/ 74 h 136"/>
                  <a:gd name="T54" fmla="*/ 8 w 15"/>
                  <a:gd name="T55" fmla="*/ 76 h 136"/>
                  <a:gd name="T56" fmla="*/ 9 w 15"/>
                  <a:gd name="T57" fmla="*/ 79 h 136"/>
                  <a:gd name="T58" fmla="*/ 9 w 15"/>
                  <a:gd name="T59" fmla="*/ 82 h 136"/>
                  <a:gd name="T60" fmla="*/ 9 w 15"/>
                  <a:gd name="T61" fmla="*/ 85 h 136"/>
                  <a:gd name="T62" fmla="*/ 9 w 15"/>
                  <a:gd name="T63" fmla="*/ 87 h 136"/>
                  <a:gd name="T64" fmla="*/ 10 w 15"/>
                  <a:gd name="T65" fmla="*/ 90 h 136"/>
                  <a:gd name="T66" fmla="*/ 10 w 15"/>
                  <a:gd name="T67" fmla="*/ 93 h 136"/>
                  <a:gd name="T68" fmla="*/ 10 w 15"/>
                  <a:gd name="T69" fmla="*/ 96 h 136"/>
                  <a:gd name="T70" fmla="*/ 10 w 15"/>
                  <a:gd name="T71" fmla="*/ 98 h 136"/>
                  <a:gd name="T72" fmla="*/ 11 w 15"/>
                  <a:gd name="T73" fmla="*/ 101 h 136"/>
                  <a:gd name="T74" fmla="*/ 11 w 15"/>
                  <a:gd name="T75" fmla="*/ 104 h 136"/>
                  <a:gd name="T76" fmla="*/ 11 w 15"/>
                  <a:gd name="T77" fmla="*/ 106 h 136"/>
                  <a:gd name="T78" fmla="*/ 12 w 15"/>
                  <a:gd name="T79" fmla="*/ 109 h 136"/>
                  <a:gd name="T80" fmla="*/ 12 w 15"/>
                  <a:gd name="T81" fmla="*/ 112 h 136"/>
                  <a:gd name="T82" fmla="*/ 12 w 15"/>
                  <a:gd name="T83" fmla="*/ 115 h 136"/>
                  <a:gd name="T84" fmla="*/ 13 w 15"/>
                  <a:gd name="T85" fmla="*/ 117 h 136"/>
                  <a:gd name="T86" fmla="*/ 13 w 15"/>
                  <a:gd name="T87" fmla="*/ 120 h 136"/>
                  <a:gd name="T88" fmla="*/ 13 w 15"/>
                  <a:gd name="T89" fmla="*/ 123 h 136"/>
                  <a:gd name="T90" fmla="*/ 14 w 15"/>
                  <a:gd name="T91" fmla="*/ 126 h 136"/>
                  <a:gd name="T92" fmla="*/ 14 w 15"/>
                  <a:gd name="T93" fmla="*/ 128 h 136"/>
                  <a:gd name="T94" fmla="*/ 14 w 15"/>
                  <a:gd name="T95" fmla="*/ 131 h 136"/>
                  <a:gd name="T96" fmla="*/ 14 w 15"/>
                  <a:gd name="T97" fmla="*/ 134 h 136"/>
                  <a:gd name="T98" fmla="*/ 15 w 15"/>
                  <a:gd name="T99" fmla="*/ 13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6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2" y="109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4" y="126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Freeform 349"/>
              <p:cNvSpPr>
                <a:spLocks/>
              </p:cNvSpPr>
              <p:nvPr/>
            </p:nvSpPr>
            <p:spPr bwMode="auto">
              <a:xfrm>
                <a:off x="3325" y="2068"/>
                <a:ext cx="15" cy="126"/>
              </a:xfrm>
              <a:custGeom>
                <a:avLst/>
                <a:gdLst>
                  <a:gd name="T0" fmla="*/ 0 w 15"/>
                  <a:gd name="T1" fmla="*/ 0 h 126"/>
                  <a:gd name="T2" fmla="*/ 0 w 15"/>
                  <a:gd name="T3" fmla="*/ 3 h 126"/>
                  <a:gd name="T4" fmla="*/ 0 w 15"/>
                  <a:gd name="T5" fmla="*/ 5 h 126"/>
                  <a:gd name="T6" fmla="*/ 1 w 15"/>
                  <a:gd name="T7" fmla="*/ 8 h 126"/>
                  <a:gd name="T8" fmla="*/ 1 w 15"/>
                  <a:gd name="T9" fmla="*/ 11 h 126"/>
                  <a:gd name="T10" fmla="*/ 1 w 15"/>
                  <a:gd name="T11" fmla="*/ 14 h 126"/>
                  <a:gd name="T12" fmla="*/ 1 w 15"/>
                  <a:gd name="T13" fmla="*/ 16 h 126"/>
                  <a:gd name="T14" fmla="*/ 2 w 15"/>
                  <a:gd name="T15" fmla="*/ 19 h 126"/>
                  <a:gd name="T16" fmla="*/ 2 w 15"/>
                  <a:gd name="T17" fmla="*/ 21 h 126"/>
                  <a:gd name="T18" fmla="*/ 3 w 15"/>
                  <a:gd name="T19" fmla="*/ 24 h 126"/>
                  <a:gd name="T20" fmla="*/ 3 w 15"/>
                  <a:gd name="T21" fmla="*/ 27 h 126"/>
                  <a:gd name="T22" fmla="*/ 3 w 15"/>
                  <a:gd name="T23" fmla="*/ 30 h 126"/>
                  <a:gd name="T24" fmla="*/ 3 w 15"/>
                  <a:gd name="T25" fmla="*/ 32 h 126"/>
                  <a:gd name="T26" fmla="*/ 4 w 15"/>
                  <a:gd name="T27" fmla="*/ 35 h 126"/>
                  <a:gd name="T28" fmla="*/ 4 w 15"/>
                  <a:gd name="T29" fmla="*/ 37 h 126"/>
                  <a:gd name="T30" fmla="*/ 4 w 15"/>
                  <a:gd name="T31" fmla="*/ 40 h 126"/>
                  <a:gd name="T32" fmla="*/ 4 w 15"/>
                  <a:gd name="T33" fmla="*/ 42 h 126"/>
                  <a:gd name="T34" fmla="*/ 5 w 15"/>
                  <a:gd name="T35" fmla="*/ 45 h 126"/>
                  <a:gd name="T36" fmla="*/ 5 w 15"/>
                  <a:gd name="T37" fmla="*/ 48 h 126"/>
                  <a:gd name="T38" fmla="*/ 5 w 15"/>
                  <a:gd name="T39" fmla="*/ 51 h 126"/>
                  <a:gd name="T40" fmla="*/ 6 w 15"/>
                  <a:gd name="T41" fmla="*/ 53 h 126"/>
                  <a:gd name="T42" fmla="*/ 6 w 15"/>
                  <a:gd name="T43" fmla="*/ 56 h 126"/>
                  <a:gd name="T44" fmla="*/ 6 w 15"/>
                  <a:gd name="T45" fmla="*/ 58 h 126"/>
                  <a:gd name="T46" fmla="*/ 7 w 15"/>
                  <a:gd name="T47" fmla="*/ 61 h 126"/>
                  <a:gd name="T48" fmla="*/ 7 w 15"/>
                  <a:gd name="T49" fmla="*/ 64 h 126"/>
                  <a:gd name="T50" fmla="*/ 7 w 15"/>
                  <a:gd name="T51" fmla="*/ 66 h 126"/>
                  <a:gd name="T52" fmla="*/ 8 w 15"/>
                  <a:gd name="T53" fmla="*/ 69 h 126"/>
                  <a:gd name="T54" fmla="*/ 8 w 15"/>
                  <a:gd name="T55" fmla="*/ 71 h 126"/>
                  <a:gd name="T56" fmla="*/ 8 w 15"/>
                  <a:gd name="T57" fmla="*/ 74 h 126"/>
                  <a:gd name="T58" fmla="*/ 8 w 15"/>
                  <a:gd name="T59" fmla="*/ 76 h 126"/>
                  <a:gd name="T60" fmla="*/ 9 w 15"/>
                  <a:gd name="T61" fmla="*/ 79 h 126"/>
                  <a:gd name="T62" fmla="*/ 9 w 15"/>
                  <a:gd name="T63" fmla="*/ 81 h 126"/>
                  <a:gd name="T64" fmla="*/ 9 w 15"/>
                  <a:gd name="T65" fmla="*/ 84 h 126"/>
                  <a:gd name="T66" fmla="*/ 10 w 15"/>
                  <a:gd name="T67" fmla="*/ 86 h 126"/>
                  <a:gd name="T68" fmla="*/ 10 w 15"/>
                  <a:gd name="T69" fmla="*/ 89 h 126"/>
                  <a:gd name="T70" fmla="*/ 10 w 15"/>
                  <a:gd name="T71" fmla="*/ 92 h 126"/>
                  <a:gd name="T72" fmla="*/ 11 w 15"/>
                  <a:gd name="T73" fmla="*/ 94 h 126"/>
                  <a:gd name="T74" fmla="*/ 11 w 15"/>
                  <a:gd name="T75" fmla="*/ 97 h 126"/>
                  <a:gd name="T76" fmla="*/ 11 w 15"/>
                  <a:gd name="T77" fmla="*/ 99 h 126"/>
                  <a:gd name="T78" fmla="*/ 11 w 15"/>
                  <a:gd name="T79" fmla="*/ 102 h 126"/>
                  <a:gd name="T80" fmla="*/ 12 w 15"/>
                  <a:gd name="T81" fmla="*/ 104 h 126"/>
                  <a:gd name="T82" fmla="*/ 12 w 15"/>
                  <a:gd name="T83" fmla="*/ 106 h 126"/>
                  <a:gd name="T84" fmla="*/ 12 w 15"/>
                  <a:gd name="T85" fmla="*/ 109 h 126"/>
                  <a:gd name="T86" fmla="*/ 13 w 15"/>
                  <a:gd name="T87" fmla="*/ 111 h 126"/>
                  <a:gd name="T88" fmla="*/ 13 w 15"/>
                  <a:gd name="T89" fmla="*/ 114 h 126"/>
                  <a:gd name="T90" fmla="*/ 13 w 15"/>
                  <a:gd name="T91" fmla="*/ 116 h 126"/>
                  <a:gd name="T92" fmla="*/ 13 w 15"/>
                  <a:gd name="T93" fmla="*/ 119 h 126"/>
                  <a:gd name="T94" fmla="*/ 14 w 15"/>
                  <a:gd name="T95" fmla="*/ 122 h 126"/>
                  <a:gd name="T96" fmla="*/ 14 w 15"/>
                  <a:gd name="T97" fmla="*/ 124 h 126"/>
                  <a:gd name="T98" fmla="*/ 15 w 15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10" y="86"/>
                    </a:lnTo>
                    <a:lnTo>
                      <a:pt x="10" y="89"/>
                    </a:lnTo>
                    <a:lnTo>
                      <a:pt x="10" y="92"/>
                    </a:lnTo>
                    <a:lnTo>
                      <a:pt x="11" y="94"/>
                    </a:lnTo>
                    <a:lnTo>
                      <a:pt x="11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4"/>
                    </a:lnTo>
                    <a:lnTo>
                      <a:pt x="12" y="106"/>
                    </a:lnTo>
                    <a:lnTo>
                      <a:pt x="12" y="109"/>
                    </a:lnTo>
                    <a:lnTo>
                      <a:pt x="13" y="111"/>
                    </a:lnTo>
                    <a:lnTo>
                      <a:pt x="13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4" y="122"/>
                    </a:lnTo>
                    <a:lnTo>
                      <a:pt x="14" y="124"/>
                    </a:lnTo>
                    <a:lnTo>
                      <a:pt x="15" y="1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350"/>
              <p:cNvSpPr>
                <a:spLocks/>
              </p:cNvSpPr>
              <p:nvPr/>
            </p:nvSpPr>
            <p:spPr bwMode="auto">
              <a:xfrm>
                <a:off x="3340" y="2194"/>
                <a:ext cx="14" cy="114"/>
              </a:xfrm>
              <a:custGeom>
                <a:avLst/>
                <a:gdLst>
                  <a:gd name="T0" fmla="*/ 0 w 14"/>
                  <a:gd name="T1" fmla="*/ 0 h 114"/>
                  <a:gd name="T2" fmla="*/ 0 w 14"/>
                  <a:gd name="T3" fmla="*/ 3 h 114"/>
                  <a:gd name="T4" fmla="*/ 0 w 14"/>
                  <a:gd name="T5" fmla="*/ 5 h 114"/>
                  <a:gd name="T6" fmla="*/ 0 w 14"/>
                  <a:gd name="T7" fmla="*/ 8 h 114"/>
                  <a:gd name="T8" fmla="*/ 1 w 14"/>
                  <a:gd name="T9" fmla="*/ 10 h 114"/>
                  <a:gd name="T10" fmla="*/ 1 w 14"/>
                  <a:gd name="T11" fmla="*/ 13 h 114"/>
                  <a:gd name="T12" fmla="*/ 1 w 14"/>
                  <a:gd name="T13" fmla="*/ 15 h 114"/>
                  <a:gd name="T14" fmla="*/ 2 w 14"/>
                  <a:gd name="T15" fmla="*/ 17 h 114"/>
                  <a:gd name="T16" fmla="*/ 2 w 14"/>
                  <a:gd name="T17" fmla="*/ 20 h 114"/>
                  <a:gd name="T18" fmla="*/ 2 w 14"/>
                  <a:gd name="T19" fmla="*/ 22 h 114"/>
                  <a:gd name="T20" fmla="*/ 2 w 14"/>
                  <a:gd name="T21" fmla="*/ 25 h 114"/>
                  <a:gd name="T22" fmla="*/ 3 w 14"/>
                  <a:gd name="T23" fmla="*/ 27 h 114"/>
                  <a:gd name="T24" fmla="*/ 3 w 14"/>
                  <a:gd name="T25" fmla="*/ 29 h 114"/>
                  <a:gd name="T26" fmla="*/ 3 w 14"/>
                  <a:gd name="T27" fmla="*/ 32 h 114"/>
                  <a:gd name="T28" fmla="*/ 3 w 14"/>
                  <a:gd name="T29" fmla="*/ 34 h 114"/>
                  <a:gd name="T30" fmla="*/ 4 w 14"/>
                  <a:gd name="T31" fmla="*/ 36 h 114"/>
                  <a:gd name="T32" fmla="*/ 4 w 14"/>
                  <a:gd name="T33" fmla="*/ 39 h 114"/>
                  <a:gd name="T34" fmla="*/ 5 w 14"/>
                  <a:gd name="T35" fmla="*/ 42 h 114"/>
                  <a:gd name="T36" fmla="*/ 5 w 14"/>
                  <a:gd name="T37" fmla="*/ 44 h 114"/>
                  <a:gd name="T38" fmla="*/ 5 w 14"/>
                  <a:gd name="T39" fmla="*/ 46 h 114"/>
                  <a:gd name="T40" fmla="*/ 5 w 14"/>
                  <a:gd name="T41" fmla="*/ 49 h 114"/>
                  <a:gd name="T42" fmla="*/ 6 w 14"/>
                  <a:gd name="T43" fmla="*/ 51 h 114"/>
                  <a:gd name="T44" fmla="*/ 6 w 14"/>
                  <a:gd name="T45" fmla="*/ 53 h 114"/>
                  <a:gd name="T46" fmla="*/ 6 w 14"/>
                  <a:gd name="T47" fmla="*/ 56 h 114"/>
                  <a:gd name="T48" fmla="*/ 7 w 14"/>
                  <a:gd name="T49" fmla="*/ 58 h 114"/>
                  <a:gd name="T50" fmla="*/ 7 w 14"/>
                  <a:gd name="T51" fmla="*/ 60 h 114"/>
                  <a:gd name="T52" fmla="*/ 7 w 14"/>
                  <a:gd name="T53" fmla="*/ 63 h 114"/>
                  <a:gd name="T54" fmla="*/ 7 w 14"/>
                  <a:gd name="T55" fmla="*/ 65 h 114"/>
                  <a:gd name="T56" fmla="*/ 8 w 14"/>
                  <a:gd name="T57" fmla="*/ 67 h 114"/>
                  <a:gd name="T58" fmla="*/ 8 w 14"/>
                  <a:gd name="T59" fmla="*/ 70 h 114"/>
                  <a:gd name="T60" fmla="*/ 9 w 14"/>
                  <a:gd name="T61" fmla="*/ 72 h 114"/>
                  <a:gd name="T62" fmla="*/ 9 w 14"/>
                  <a:gd name="T63" fmla="*/ 74 h 114"/>
                  <a:gd name="T64" fmla="*/ 9 w 14"/>
                  <a:gd name="T65" fmla="*/ 76 h 114"/>
                  <a:gd name="T66" fmla="*/ 9 w 14"/>
                  <a:gd name="T67" fmla="*/ 79 h 114"/>
                  <a:gd name="T68" fmla="*/ 10 w 14"/>
                  <a:gd name="T69" fmla="*/ 81 h 114"/>
                  <a:gd name="T70" fmla="*/ 10 w 14"/>
                  <a:gd name="T71" fmla="*/ 83 h 114"/>
                  <a:gd name="T72" fmla="*/ 10 w 14"/>
                  <a:gd name="T73" fmla="*/ 86 h 114"/>
                  <a:gd name="T74" fmla="*/ 11 w 14"/>
                  <a:gd name="T75" fmla="*/ 88 h 114"/>
                  <a:gd name="T76" fmla="*/ 11 w 14"/>
                  <a:gd name="T77" fmla="*/ 90 h 114"/>
                  <a:gd name="T78" fmla="*/ 11 w 14"/>
                  <a:gd name="T79" fmla="*/ 92 h 114"/>
                  <a:gd name="T80" fmla="*/ 11 w 14"/>
                  <a:gd name="T81" fmla="*/ 94 h 114"/>
                  <a:gd name="T82" fmla="*/ 12 w 14"/>
                  <a:gd name="T83" fmla="*/ 97 h 114"/>
                  <a:gd name="T84" fmla="*/ 12 w 14"/>
                  <a:gd name="T85" fmla="*/ 99 h 114"/>
                  <a:gd name="T86" fmla="*/ 12 w 14"/>
                  <a:gd name="T87" fmla="*/ 101 h 114"/>
                  <a:gd name="T88" fmla="*/ 12 w 14"/>
                  <a:gd name="T89" fmla="*/ 103 h 114"/>
                  <a:gd name="T90" fmla="*/ 13 w 14"/>
                  <a:gd name="T91" fmla="*/ 106 h 114"/>
                  <a:gd name="T92" fmla="*/ 13 w 14"/>
                  <a:gd name="T93" fmla="*/ 108 h 114"/>
                  <a:gd name="T94" fmla="*/ 14 w 14"/>
                  <a:gd name="T95" fmla="*/ 110 h 114"/>
                  <a:gd name="T96" fmla="*/ 14 w 14"/>
                  <a:gd name="T97" fmla="*/ 112 h 114"/>
                  <a:gd name="T98" fmla="*/ 14 w 14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4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0" y="86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351"/>
              <p:cNvSpPr>
                <a:spLocks/>
              </p:cNvSpPr>
              <p:nvPr/>
            </p:nvSpPr>
            <p:spPr bwMode="auto">
              <a:xfrm>
                <a:off x="3354" y="2308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0 w 15"/>
                  <a:gd name="T3" fmla="*/ 3 h 102"/>
                  <a:gd name="T4" fmla="*/ 1 w 15"/>
                  <a:gd name="T5" fmla="*/ 5 h 102"/>
                  <a:gd name="T6" fmla="*/ 1 w 15"/>
                  <a:gd name="T7" fmla="*/ 7 h 102"/>
                  <a:gd name="T8" fmla="*/ 1 w 15"/>
                  <a:gd name="T9" fmla="*/ 9 h 102"/>
                  <a:gd name="T10" fmla="*/ 2 w 15"/>
                  <a:gd name="T11" fmla="*/ 12 h 102"/>
                  <a:gd name="T12" fmla="*/ 2 w 15"/>
                  <a:gd name="T13" fmla="*/ 14 h 102"/>
                  <a:gd name="T14" fmla="*/ 2 w 15"/>
                  <a:gd name="T15" fmla="*/ 16 h 102"/>
                  <a:gd name="T16" fmla="*/ 2 w 15"/>
                  <a:gd name="T17" fmla="*/ 18 h 102"/>
                  <a:gd name="T18" fmla="*/ 3 w 15"/>
                  <a:gd name="T19" fmla="*/ 20 h 102"/>
                  <a:gd name="T20" fmla="*/ 3 w 15"/>
                  <a:gd name="T21" fmla="*/ 22 h 102"/>
                  <a:gd name="T22" fmla="*/ 4 w 15"/>
                  <a:gd name="T23" fmla="*/ 24 h 102"/>
                  <a:gd name="T24" fmla="*/ 4 w 15"/>
                  <a:gd name="T25" fmla="*/ 26 h 102"/>
                  <a:gd name="T26" fmla="*/ 4 w 15"/>
                  <a:gd name="T27" fmla="*/ 29 h 102"/>
                  <a:gd name="T28" fmla="*/ 4 w 15"/>
                  <a:gd name="T29" fmla="*/ 31 h 102"/>
                  <a:gd name="T30" fmla="*/ 5 w 15"/>
                  <a:gd name="T31" fmla="*/ 33 h 102"/>
                  <a:gd name="T32" fmla="*/ 5 w 15"/>
                  <a:gd name="T33" fmla="*/ 35 h 102"/>
                  <a:gd name="T34" fmla="*/ 5 w 15"/>
                  <a:gd name="T35" fmla="*/ 37 h 102"/>
                  <a:gd name="T36" fmla="*/ 5 w 15"/>
                  <a:gd name="T37" fmla="*/ 39 h 102"/>
                  <a:gd name="T38" fmla="*/ 6 w 15"/>
                  <a:gd name="T39" fmla="*/ 42 h 102"/>
                  <a:gd name="T40" fmla="*/ 6 w 15"/>
                  <a:gd name="T41" fmla="*/ 44 h 102"/>
                  <a:gd name="T42" fmla="*/ 6 w 15"/>
                  <a:gd name="T43" fmla="*/ 46 h 102"/>
                  <a:gd name="T44" fmla="*/ 7 w 15"/>
                  <a:gd name="T45" fmla="*/ 48 h 102"/>
                  <a:gd name="T46" fmla="*/ 7 w 15"/>
                  <a:gd name="T47" fmla="*/ 50 h 102"/>
                  <a:gd name="T48" fmla="*/ 7 w 15"/>
                  <a:gd name="T49" fmla="*/ 52 h 102"/>
                  <a:gd name="T50" fmla="*/ 7 w 15"/>
                  <a:gd name="T51" fmla="*/ 54 h 102"/>
                  <a:gd name="T52" fmla="*/ 8 w 15"/>
                  <a:gd name="T53" fmla="*/ 56 h 102"/>
                  <a:gd name="T54" fmla="*/ 8 w 15"/>
                  <a:gd name="T55" fmla="*/ 58 h 102"/>
                  <a:gd name="T56" fmla="*/ 9 w 15"/>
                  <a:gd name="T57" fmla="*/ 60 h 102"/>
                  <a:gd name="T58" fmla="*/ 9 w 15"/>
                  <a:gd name="T59" fmla="*/ 62 h 102"/>
                  <a:gd name="T60" fmla="*/ 9 w 15"/>
                  <a:gd name="T61" fmla="*/ 64 h 102"/>
                  <a:gd name="T62" fmla="*/ 9 w 15"/>
                  <a:gd name="T63" fmla="*/ 66 h 102"/>
                  <a:gd name="T64" fmla="*/ 10 w 15"/>
                  <a:gd name="T65" fmla="*/ 68 h 102"/>
                  <a:gd name="T66" fmla="*/ 10 w 15"/>
                  <a:gd name="T67" fmla="*/ 70 h 102"/>
                  <a:gd name="T68" fmla="*/ 10 w 15"/>
                  <a:gd name="T69" fmla="*/ 72 h 102"/>
                  <a:gd name="T70" fmla="*/ 11 w 15"/>
                  <a:gd name="T71" fmla="*/ 74 h 102"/>
                  <a:gd name="T72" fmla="*/ 11 w 15"/>
                  <a:gd name="T73" fmla="*/ 76 h 102"/>
                  <a:gd name="T74" fmla="*/ 11 w 15"/>
                  <a:gd name="T75" fmla="*/ 79 h 102"/>
                  <a:gd name="T76" fmla="*/ 11 w 15"/>
                  <a:gd name="T77" fmla="*/ 81 h 102"/>
                  <a:gd name="T78" fmla="*/ 12 w 15"/>
                  <a:gd name="T79" fmla="*/ 83 h 102"/>
                  <a:gd name="T80" fmla="*/ 12 w 15"/>
                  <a:gd name="T81" fmla="*/ 84 h 102"/>
                  <a:gd name="T82" fmla="*/ 12 w 15"/>
                  <a:gd name="T83" fmla="*/ 86 h 102"/>
                  <a:gd name="T84" fmla="*/ 12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5 h 102"/>
                  <a:gd name="T92" fmla="*/ 14 w 15"/>
                  <a:gd name="T93" fmla="*/ 97 h 102"/>
                  <a:gd name="T94" fmla="*/ 14 w 15"/>
                  <a:gd name="T95" fmla="*/ 98 h 102"/>
                  <a:gd name="T96" fmla="*/ 14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9"/>
                    </a:lnTo>
                    <a:lnTo>
                      <a:pt x="11" y="81"/>
                    </a:lnTo>
                    <a:lnTo>
                      <a:pt x="12" y="83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2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98"/>
                    </a:lnTo>
                    <a:lnTo>
                      <a:pt x="14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352"/>
              <p:cNvSpPr>
                <a:spLocks/>
              </p:cNvSpPr>
              <p:nvPr/>
            </p:nvSpPr>
            <p:spPr bwMode="auto">
              <a:xfrm>
                <a:off x="3369" y="2410"/>
                <a:ext cx="14" cy="90"/>
              </a:xfrm>
              <a:custGeom>
                <a:avLst/>
                <a:gdLst>
                  <a:gd name="T0" fmla="*/ 0 w 14"/>
                  <a:gd name="T1" fmla="*/ 0 h 90"/>
                  <a:gd name="T2" fmla="*/ 0 w 14"/>
                  <a:gd name="T3" fmla="*/ 2 h 90"/>
                  <a:gd name="T4" fmla="*/ 0 w 14"/>
                  <a:gd name="T5" fmla="*/ 4 h 90"/>
                  <a:gd name="T6" fmla="*/ 1 w 14"/>
                  <a:gd name="T7" fmla="*/ 6 h 90"/>
                  <a:gd name="T8" fmla="*/ 1 w 14"/>
                  <a:gd name="T9" fmla="*/ 8 h 90"/>
                  <a:gd name="T10" fmla="*/ 1 w 14"/>
                  <a:gd name="T11" fmla="*/ 10 h 90"/>
                  <a:gd name="T12" fmla="*/ 1 w 14"/>
                  <a:gd name="T13" fmla="*/ 12 h 90"/>
                  <a:gd name="T14" fmla="*/ 2 w 14"/>
                  <a:gd name="T15" fmla="*/ 14 h 90"/>
                  <a:gd name="T16" fmla="*/ 2 w 14"/>
                  <a:gd name="T17" fmla="*/ 16 h 90"/>
                  <a:gd name="T18" fmla="*/ 3 w 14"/>
                  <a:gd name="T19" fmla="*/ 18 h 90"/>
                  <a:gd name="T20" fmla="*/ 3 w 14"/>
                  <a:gd name="T21" fmla="*/ 19 h 90"/>
                  <a:gd name="T22" fmla="*/ 3 w 14"/>
                  <a:gd name="T23" fmla="*/ 21 h 90"/>
                  <a:gd name="T24" fmla="*/ 3 w 14"/>
                  <a:gd name="T25" fmla="*/ 23 h 90"/>
                  <a:gd name="T26" fmla="*/ 4 w 14"/>
                  <a:gd name="T27" fmla="*/ 25 h 90"/>
                  <a:gd name="T28" fmla="*/ 4 w 14"/>
                  <a:gd name="T29" fmla="*/ 27 h 90"/>
                  <a:gd name="T30" fmla="*/ 4 w 14"/>
                  <a:gd name="T31" fmla="*/ 29 h 90"/>
                  <a:gd name="T32" fmla="*/ 5 w 14"/>
                  <a:gd name="T33" fmla="*/ 31 h 90"/>
                  <a:gd name="T34" fmla="*/ 5 w 14"/>
                  <a:gd name="T35" fmla="*/ 33 h 90"/>
                  <a:gd name="T36" fmla="*/ 5 w 14"/>
                  <a:gd name="T37" fmla="*/ 35 h 90"/>
                  <a:gd name="T38" fmla="*/ 5 w 14"/>
                  <a:gd name="T39" fmla="*/ 36 h 90"/>
                  <a:gd name="T40" fmla="*/ 6 w 14"/>
                  <a:gd name="T41" fmla="*/ 38 h 90"/>
                  <a:gd name="T42" fmla="*/ 6 w 14"/>
                  <a:gd name="T43" fmla="*/ 40 h 90"/>
                  <a:gd name="T44" fmla="*/ 6 w 14"/>
                  <a:gd name="T45" fmla="*/ 42 h 90"/>
                  <a:gd name="T46" fmla="*/ 6 w 14"/>
                  <a:gd name="T47" fmla="*/ 44 h 90"/>
                  <a:gd name="T48" fmla="*/ 7 w 14"/>
                  <a:gd name="T49" fmla="*/ 46 h 90"/>
                  <a:gd name="T50" fmla="*/ 7 w 14"/>
                  <a:gd name="T51" fmla="*/ 48 h 90"/>
                  <a:gd name="T52" fmla="*/ 8 w 14"/>
                  <a:gd name="T53" fmla="*/ 49 h 90"/>
                  <a:gd name="T54" fmla="*/ 8 w 14"/>
                  <a:gd name="T55" fmla="*/ 51 h 90"/>
                  <a:gd name="T56" fmla="*/ 8 w 14"/>
                  <a:gd name="T57" fmla="*/ 53 h 90"/>
                  <a:gd name="T58" fmla="*/ 8 w 14"/>
                  <a:gd name="T59" fmla="*/ 55 h 90"/>
                  <a:gd name="T60" fmla="*/ 9 w 14"/>
                  <a:gd name="T61" fmla="*/ 56 h 90"/>
                  <a:gd name="T62" fmla="*/ 9 w 14"/>
                  <a:gd name="T63" fmla="*/ 58 h 90"/>
                  <a:gd name="T64" fmla="*/ 9 w 14"/>
                  <a:gd name="T65" fmla="*/ 60 h 90"/>
                  <a:gd name="T66" fmla="*/ 10 w 14"/>
                  <a:gd name="T67" fmla="*/ 62 h 90"/>
                  <a:gd name="T68" fmla="*/ 10 w 14"/>
                  <a:gd name="T69" fmla="*/ 63 h 90"/>
                  <a:gd name="T70" fmla="*/ 10 w 14"/>
                  <a:gd name="T71" fmla="*/ 65 h 90"/>
                  <a:gd name="T72" fmla="*/ 10 w 14"/>
                  <a:gd name="T73" fmla="*/ 67 h 90"/>
                  <a:gd name="T74" fmla="*/ 11 w 14"/>
                  <a:gd name="T75" fmla="*/ 69 h 90"/>
                  <a:gd name="T76" fmla="*/ 11 w 14"/>
                  <a:gd name="T77" fmla="*/ 70 h 90"/>
                  <a:gd name="T78" fmla="*/ 12 w 14"/>
                  <a:gd name="T79" fmla="*/ 72 h 90"/>
                  <a:gd name="T80" fmla="*/ 12 w 14"/>
                  <a:gd name="T81" fmla="*/ 74 h 90"/>
                  <a:gd name="T82" fmla="*/ 12 w 14"/>
                  <a:gd name="T83" fmla="*/ 76 h 90"/>
                  <a:gd name="T84" fmla="*/ 12 w 14"/>
                  <a:gd name="T85" fmla="*/ 77 h 90"/>
                  <a:gd name="T86" fmla="*/ 13 w 14"/>
                  <a:gd name="T87" fmla="*/ 79 h 90"/>
                  <a:gd name="T88" fmla="*/ 13 w 14"/>
                  <a:gd name="T89" fmla="*/ 81 h 90"/>
                  <a:gd name="T90" fmla="*/ 13 w 14"/>
                  <a:gd name="T91" fmla="*/ 83 h 90"/>
                  <a:gd name="T92" fmla="*/ 13 w 14"/>
                  <a:gd name="T93" fmla="*/ 85 h 90"/>
                  <a:gd name="T94" fmla="*/ 14 w 14"/>
                  <a:gd name="T95" fmla="*/ 86 h 90"/>
                  <a:gd name="T96" fmla="*/ 14 w 14"/>
                  <a:gd name="T97" fmla="*/ 88 h 90"/>
                  <a:gd name="T98" fmla="*/ 14 w 14"/>
                  <a:gd name="T9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10" y="62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7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4" y="9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353"/>
              <p:cNvSpPr>
                <a:spLocks/>
              </p:cNvSpPr>
              <p:nvPr/>
            </p:nvSpPr>
            <p:spPr bwMode="auto">
              <a:xfrm>
                <a:off x="3383" y="2500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1 w 15"/>
                  <a:gd name="T3" fmla="*/ 1 h 77"/>
                  <a:gd name="T4" fmla="*/ 1 w 15"/>
                  <a:gd name="T5" fmla="*/ 3 h 77"/>
                  <a:gd name="T6" fmla="*/ 1 w 15"/>
                  <a:gd name="T7" fmla="*/ 5 h 77"/>
                  <a:gd name="T8" fmla="*/ 2 w 15"/>
                  <a:gd name="T9" fmla="*/ 6 h 77"/>
                  <a:gd name="T10" fmla="*/ 2 w 15"/>
                  <a:gd name="T11" fmla="*/ 8 h 77"/>
                  <a:gd name="T12" fmla="*/ 2 w 15"/>
                  <a:gd name="T13" fmla="*/ 10 h 77"/>
                  <a:gd name="T14" fmla="*/ 3 w 15"/>
                  <a:gd name="T15" fmla="*/ 11 h 77"/>
                  <a:gd name="T16" fmla="*/ 3 w 15"/>
                  <a:gd name="T17" fmla="*/ 13 h 77"/>
                  <a:gd name="T18" fmla="*/ 3 w 15"/>
                  <a:gd name="T19" fmla="*/ 15 h 77"/>
                  <a:gd name="T20" fmla="*/ 3 w 15"/>
                  <a:gd name="T21" fmla="*/ 16 h 77"/>
                  <a:gd name="T22" fmla="*/ 4 w 15"/>
                  <a:gd name="T23" fmla="*/ 18 h 77"/>
                  <a:gd name="T24" fmla="*/ 4 w 15"/>
                  <a:gd name="T25" fmla="*/ 20 h 77"/>
                  <a:gd name="T26" fmla="*/ 4 w 15"/>
                  <a:gd name="T27" fmla="*/ 21 h 77"/>
                  <a:gd name="T28" fmla="*/ 5 w 15"/>
                  <a:gd name="T29" fmla="*/ 23 h 77"/>
                  <a:gd name="T30" fmla="*/ 5 w 15"/>
                  <a:gd name="T31" fmla="*/ 24 h 77"/>
                  <a:gd name="T32" fmla="*/ 5 w 15"/>
                  <a:gd name="T33" fmla="*/ 26 h 77"/>
                  <a:gd name="T34" fmla="*/ 5 w 15"/>
                  <a:gd name="T35" fmla="*/ 28 h 77"/>
                  <a:gd name="T36" fmla="*/ 6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7 w 15"/>
                  <a:gd name="T43" fmla="*/ 34 h 77"/>
                  <a:gd name="T44" fmla="*/ 7 w 15"/>
                  <a:gd name="T45" fmla="*/ 36 h 77"/>
                  <a:gd name="T46" fmla="*/ 7 w 15"/>
                  <a:gd name="T47" fmla="*/ 37 h 77"/>
                  <a:gd name="T48" fmla="*/ 8 w 15"/>
                  <a:gd name="T49" fmla="*/ 39 h 77"/>
                  <a:gd name="T50" fmla="*/ 8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9 w 15"/>
                  <a:gd name="T57" fmla="*/ 46 h 77"/>
                  <a:gd name="T58" fmla="*/ 9 w 15"/>
                  <a:gd name="T59" fmla="*/ 47 h 77"/>
                  <a:gd name="T60" fmla="*/ 9 w 15"/>
                  <a:gd name="T61" fmla="*/ 49 h 77"/>
                  <a:gd name="T62" fmla="*/ 10 w 15"/>
                  <a:gd name="T63" fmla="*/ 50 h 77"/>
                  <a:gd name="T64" fmla="*/ 10 w 15"/>
                  <a:gd name="T65" fmla="*/ 52 h 77"/>
                  <a:gd name="T66" fmla="*/ 10 w 15"/>
                  <a:gd name="T67" fmla="*/ 53 h 77"/>
                  <a:gd name="T68" fmla="*/ 11 w 15"/>
                  <a:gd name="T69" fmla="*/ 55 h 77"/>
                  <a:gd name="T70" fmla="*/ 11 w 15"/>
                  <a:gd name="T71" fmla="*/ 56 h 77"/>
                  <a:gd name="T72" fmla="*/ 11 w 15"/>
                  <a:gd name="T73" fmla="*/ 58 h 77"/>
                  <a:gd name="T74" fmla="*/ 12 w 15"/>
                  <a:gd name="T75" fmla="*/ 59 h 77"/>
                  <a:gd name="T76" fmla="*/ 12 w 15"/>
                  <a:gd name="T77" fmla="*/ 61 h 77"/>
                  <a:gd name="T78" fmla="*/ 12 w 15"/>
                  <a:gd name="T79" fmla="*/ 62 h 77"/>
                  <a:gd name="T80" fmla="*/ 12 w 15"/>
                  <a:gd name="T81" fmla="*/ 64 h 77"/>
                  <a:gd name="T82" fmla="*/ 13 w 15"/>
                  <a:gd name="T83" fmla="*/ 65 h 77"/>
                  <a:gd name="T84" fmla="*/ 13 w 15"/>
                  <a:gd name="T85" fmla="*/ 67 h 77"/>
                  <a:gd name="T86" fmla="*/ 13 w 15"/>
                  <a:gd name="T87" fmla="*/ 69 h 77"/>
                  <a:gd name="T88" fmla="*/ 13 w 15"/>
                  <a:gd name="T89" fmla="*/ 70 h 77"/>
                  <a:gd name="T90" fmla="*/ 14 w 15"/>
                  <a:gd name="T91" fmla="*/ 71 h 77"/>
                  <a:gd name="T92" fmla="*/ 14 w 15"/>
                  <a:gd name="T93" fmla="*/ 73 h 77"/>
                  <a:gd name="T94" fmla="*/ 15 w 15"/>
                  <a:gd name="T95" fmla="*/ 74 h 77"/>
                  <a:gd name="T96" fmla="*/ 15 w 15"/>
                  <a:gd name="T97" fmla="*/ 76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10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3" y="65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4" y="71"/>
                    </a:lnTo>
                    <a:lnTo>
                      <a:pt x="14" y="73"/>
                    </a:lnTo>
                    <a:lnTo>
                      <a:pt x="15" y="74"/>
                    </a:lnTo>
                    <a:lnTo>
                      <a:pt x="15" y="76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354"/>
              <p:cNvSpPr>
                <a:spLocks/>
              </p:cNvSpPr>
              <p:nvPr/>
            </p:nvSpPr>
            <p:spPr bwMode="auto">
              <a:xfrm>
                <a:off x="3398" y="257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2 h 67"/>
                  <a:gd name="T4" fmla="*/ 1 w 15"/>
                  <a:gd name="T5" fmla="*/ 3 h 67"/>
                  <a:gd name="T6" fmla="*/ 1 w 15"/>
                  <a:gd name="T7" fmla="*/ 5 h 67"/>
                  <a:gd name="T8" fmla="*/ 1 w 15"/>
                  <a:gd name="T9" fmla="*/ 6 h 67"/>
                  <a:gd name="T10" fmla="*/ 2 w 15"/>
                  <a:gd name="T11" fmla="*/ 7 h 67"/>
                  <a:gd name="T12" fmla="*/ 2 w 15"/>
                  <a:gd name="T13" fmla="*/ 9 h 67"/>
                  <a:gd name="T14" fmla="*/ 2 w 15"/>
                  <a:gd name="T15" fmla="*/ 11 h 67"/>
                  <a:gd name="T16" fmla="*/ 2 w 15"/>
                  <a:gd name="T17" fmla="*/ 12 h 67"/>
                  <a:gd name="T18" fmla="*/ 3 w 15"/>
                  <a:gd name="T19" fmla="*/ 13 h 67"/>
                  <a:gd name="T20" fmla="*/ 3 w 15"/>
                  <a:gd name="T21" fmla="*/ 15 h 67"/>
                  <a:gd name="T22" fmla="*/ 4 w 15"/>
                  <a:gd name="T23" fmla="*/ 16 h 67"/>
                  <a:gd name="T24" fmla="*/ 4 w 15"/>
                  <a:gd name="T25" fmla="*/ 18 h 67"/>
                  <a:gd name="T26" fmla="*/ 4 w 15"/>
                  <a:gd name="T27" fmla="*/ 19 h 67"/>
                  <a:gd name="T28" fmla="*/ 4 w 15"/>
                  <a:gd name="T29" fmla="*/ 20 h 67"/>
                  <a:gd name="T30" fmla="*/ 5 w 15"/>
                  <a:gd name="T31" fmla="*/ 22 h 67"/>
                  <a:gd name="T32" fmla="*/ 5 w 15"/>
                  <a:gd name="T33" fmla="*/ 23 h 67"/>
                  <a:gd name="T34" fmla="*/ 5 w 15"/>
                  <a:gd name="T35" fmla="*/ 25 h 67"/>
                  <a:gd name="T36" fmla="*/ 6 w 15"/>
                  <a:gd name="T37" fmla="*/ 26 h 67"/>
                  <a:gd name="T38" fmla="*/ 6 w 15"/>
                  <a:gd name="T39" fmla="*/ 27 h 67"/>
                  <a:gd name="T40" fmla="*/ 6 w 15"/>
                  <a:gd name="T41" fmla="*/ 29 h 67"/>
                  <a:gd name="T42" fmla="*/ 6 w 15"/>
                  <a:gd name="T43" fmla="*/ 30 h 67"/>
                  <a:gd name="T44" fmla="*/ 7 w 15"/>
                  <a:gd name="T45" fmla="*/ 32 h 67"/>
                  <a:gd name="T46" fmla="*/ 7 w 15"/>
                  <a:gd name="T47" fmla="*/ 33 h 67"/>
                  <a:gd name="T48" fmla="*/ 7 w 15"/>
                  <a:gd name="T49" fmla="*/ 34 h 67"/>
                  <a:gd name="T50" fmla="*/ 7 w 15"/>
                  <a:gd name="T51" fmla="*/ 36 h 67"/>
                  <a:gd name="T52" fmla="*/ 8 w 15"/>
                  <a:gd name="T53" fmla="*/ 37 h 67"/>
                  <a:gd name="T54" fmla="*/ 8 w 15"/>
                  <a:gd name="T55" fmla="*/ 38 h 67"/>
                  <a:gd name="T56" fmla="*/ 9 w 15"/>
                  <a:gd name="T57" fmla="*/ 40 h 67"/>
                  <a:gd name="T58" fmla="*/ 9 w 15"/>
                  <a:gd name="T59" fmla="*/ 41 h 67"/>
                  <a:gd name="T60" fmla="*/ 9 w 15"/>
                  <a:gd name="T61" fmla="*/ 43 h 67"/>
                  <a:gd name="T62" fmla="*/ 9 w 15"/>
                  <a:gd name="T63" fmla="*/ 44 h 67"/>
                  <a:gd name="T64" fmla="*/ 10 w 15"/>
                  <a:gd name="T65" fmla="*/ 45 h 67"/>
                  <a:gd name="T66" fmla="*/ 10 w 15"/>
                  <a:gd name="T67" fmla="*/ 46 h 67"/>
                  <a:gd name="T68" fmla="*/ 10 w 15"/>
                  <a:gd name="T69" fmla="*/ 48 h 67"/>
                  <a:gd name="T70" fmla="*/ 11 w 15"/>
                  <a:gd name="T71" fmla="*/ 49 h 67"/>
                  <a:gd name="T72" fmla="*/ 11 w 15"/>
                  <a:gd name="T73" fmla="*/ 50 h 67"/>
                  <a:gd name="T74" fmla="*/ 11 w 15"/>
                  <a:gd name="T75" fmla="*/ 52 h 67"/>
                  <a:gd name="T76" fmla="*/ 11 w 15"/>
                  <a:gd name="T77" fmla="*/ 53 h 67"/>
                  <a:gd name="T78" fmla="*/ 12 w 15"/>
                  <a:gd name="T79" fmla="*/ 54 h 67"/>
                  <a:gd name="T80" fmla="*/ 12 w 15"/>
                  <a:gd name="T81" fmla="*/ 56 h 67"/>
                  <a:gd name="T82" fmla="*/ 13 w 15"/>
                  <a:gd name="T83" fmla="*/ 57 h 67"/>
                  <a:gd name="T84" fmla="*/ 13 w 15"/>
                  <a:gd name="T85" fmla="*/ 58 h 67"/>
                  <a:gd name="T86" fmla="*/ 13 w 15"/>
                  <a:gd name="T87" fmla="*/ 60 h 67"/>
                  <a:gd name="T88" fmla="*/ 13 w 15"/>
                  <a:gd name="T89" fmla="*/ 61 h 67"/>
                  <a:gd name="T90" fmla="*/ 14 w 15"/>
                  <a:gd name="T91" fmla="*/ 62 h 67"/>
                  <a:gd name="T92" fmla="*/ 14 w 15"/>
                  <a:gd name="T93" fmla="*/ 64 h 67"/>
                  <a:gd name="T94" fmla="*/ 14 w 15"/>
                  <a:gd name="T95" fmla="*/ 65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355"/>
              <p:cNvSpPr>
                <a:spLocks/>
              </p:cNvSpPr>
              <p:nvPr/>
            </p:nvSpPr>
            <p:spPr bwMode="auto">
              <a:xfrm>
                <a:off x="3413" y="2644"/>
                <a:ext cx="14" cy="57"/>
              </a:xfrm>
              <a:custGeom>
                <a:avLst/>
                <a:gdLst>
                  <a:gd name="T0" fmla="*/ 0 w 14"/>
                  <a:gd name="T1" fmla="*/ 0 h 57"/>
                  <a:gd name="T2" fmla="*/ 0 w 14"/>
                  <a:gd name="T3" fmla="*/ 2 h 57"/>
                  <a:gd name="T4" fmla="*/ 0 w 14"/>
                  <a:gd name="T5" fmla="*/ 3 h 57"/>
                  <a:gd name="T6" fmla="*/ 1 w 14"/>
                  <a:gd name="T7" fmla="*/ 4 h 57"/>
                  <a:gd name="T8" fmla="*/ 1 w 14"/>
                  <a:gd name="T9" fmla="*/ 5 h 57"/>
                  <a:gd name="T10" fmla="*/ 1 w 14"/>
                  <a:gd name="T11" fmla="*/ 6 h 57"/>
                  <a:gd name="T12" fmla="*/ 1 w 14"/>
                  <a:gd name="T13" fmla="*/ 8 h 57"/>
                  <a:gd name="T14" fmla="*/ 2 w 14"/>
                  <a:gd name="T15" fmla="*/ 9 h 57"/>
                  <a:gd name="T16" fmla="*/ 2 w 14"/>
                  <a:gd name="T17" fmla="*/ 10 h 57"/>
                  <a:gd name="T18" fmla="*/ 3 w 14"/>
                  <a:gd name="T19" fmla="*/ 11 h 57"/>
                  <a:gd name="T20" fmla="*/ 3 w 14"/>
                  <a:gd name="T21" fmla="*/ 13 h 57"/>
                  <a:gd name="T22" fmla="*/ 3 w 14"/>
                  <a:gd name="T23" fmla="*/ 14 h 57"/>
                  <a:gd name="T24" fmla="*/ 3 w 14"/>
                  <a:gd name="T25" fmla="*/ 15 h 57"/>
                  <a:gd name="T26" fmla="*/ 4 w 14"/>
                  <a:gd name="T27" fmla="*/ 16 h 57"/>
                  <a:gd name="T28" fmla="*/ 4 w 14"/>
                  <a:gd name="T29" fmla="*/ 18 h 57"/>
                  <a:gd name="T30" fmla="*/ 4 w 14"/>
                  <a:gd name="T31" fmla="*/ 19 h 57"/>
                  <a:gd name="T32" fmla="*/ 5 w 14"/>
                  <a:gd name="T33" fmla="*/ 20 h 57"/>
                  <a:gd name="T34" fmla="*/ 5 w 14"/>
                  <a:gd name="T35" fmla="*/ 21 h 57"/>
                  <a:gd name="T36" fmla="*/ 5 w 14"/>
                  <a:gd name="T37" fmla="*/ 22 h 57"/>
                  <a:gd name="T38" fmla="*/ 5 w 14"/>
                  <a:gd name="T39" fmla="*/ 23 h 57"/>
                  <a:gd name="T40" fmla="*/ 6 w 14"/>
                  <a:gd name="T41" fmla="*/ 25 h 57"/>
                  <a:gd name="T42" fmla="*/ 6 w 14"/>
                  <a:gd name="T43" fmla="*/ 26 h 57"/>
                  <a:gd name="T44" fmla="*/ 6 w 14"/>
                  <a:gd name="T45" fmla="*/ 27 h 57"/>
                  <a:gd name="T46" fmla="*/ 6 w 14"/>
                  <a:gd name="T47" fmla="*/ 28 h 57"/>
                  <a:gd name="T48" fmla="*/ 7 w 14"/>
                  <a:gd name="T49" fmla="*/ 29 h 57"/>
                  <a:gd name="T50" fmla="*/ 7 w 14"/>
                  <a:gd name="T51" fmla="*/ 30 h 57"/>
                  <a:gd name="T52" fmla="*/ 8 w 14"/>
                  <a:gd name="T53" fmla="*/ 32 h 57"/>
                  <a:gd name="T54" fmla="*/ 8 w 14"/>
                  <a:gd name="T55" fmla="*/ 33 h 57"/>
                  <a:gd name="T56" fmla="*/ 8 w 14"/>
                  <a:gd name="T57" fmla="*/ 34 h 57"/>
                  <a:gd name="T58" fmla="*/ 8 w 14"/>
                  <a:gd name="T59" fmla="*/ 35 h 57"/>
                  <a:gd name="T60" fmla="*/ 9 w 14"/>
                  <a:gd name="T61" fmla="*/ 36 h 57"/>
                  <a:gd name="T62" fmla="*/ 9 w 14"/>
                  <a:gd name="T63" fmla="*/ 37 h 57"/>
                  <a:gd name="T64" fmla="*/ 9 w 14"/>
                  <a:gd name="T65" fmla="*/ 39 h 57"/>
                  <a:gd name="T66" fmla="*/ 10 w 14"/>
                  <a:gd name="T67" fmla="*/ 40 h 57"/>
                  <a:gd name="T68" fmla="*/ 10 w 14"/>
                  <a:gd name="T69" fmla="*/ 41 h 57"/>
                  <a:gd name="T70" fmla="*/ 10 w 14"/>
                  <a:gd name="T71" fmla="*/ 42 h 57"/>
                  <a:gd name="T72" fmla="*/ 10 w 14"/>
                  <a:gd name="T73" fmla="*/ 43 h 57"/>
                  <a:gd name="T74" fmla="*/ 11 w 14"/>
                  <a:gd name="T75" fmla="*/ 44 h 57"/>
                  <a:gd name="T76" fmla="*/ 11 w 14"/>
                  <a:gd name="T77" fmla="*/ 45 h 57"/>
                  <a:gd name="T78" fmla="*/ 12 w 14"/>
                  <a:gd name="T79" fmla="*/ 46 h 57"/>
                  <a:gd name="T80" fmla="*/ 12 w 14"/>
                  <a:gd name="T81" fmla="*/ 48 h 57"/>
                  <a:gd name="T82" fmla="*/ 12 w 14"/>
                  <a:gd name="T83" fmla="*/ 49 h 57"/>
                  <a:gd name="T84" fmla="*/ 12 w 14"/>
                  <a:gd name="T85" fmla="*/ 50 h 57"/>
                  <a:gd name="T86" fmla="*/ 13 w 14"/>
                  <a:gd name="T87" fmla="*/ 51 h 57"/>
                  <a:gd name="T88" fmla="*/ 13 w 14"/>
                  <a:gd name="T89" fmla="*/ 52 h 57"/>
                  <a:gd name="T90" fmla="*/ 13 w 14"/>
                  <a:gd name="T91" fmla="*/ 53 h 57"/>
                  <a:gd name="T92" fmla="*/ 14 w 14"/>
                  <a:gd name="T93" fmla="*/ 54 h 57"/>
                  <a:gd name="T94" fmla="*/ 14 w 14"/>
                  <a:gd name="T95" fmla="*/ 55 h 57"/>
                  <a:gd name="T96" fmla="*/ 14 w 14"/>
                  <a:gd name="T97" fmla="*/ 57 h 57"/>
                  <a:gd name="T98" fmla="*/ 14 w 14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7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4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356"/>
              <p:cNvSpPr>
                <a:spLocks/>
              </p:cNvSpPr>
              <p:nvPr/>
            </p:nvSpPr>
            <p:spPr bwMode="auto">
              <a:xfrm>
                <a:off x="3427" y="2701"/>
                <a:ext cx="15" cy="49"/>
              </a:xfrm>
              <a:custGeom>
                <a:avLst/>
                <a:gdLst>
                  <a:gd name="T0" fmla="*/ 0 w 15"/>
                  <a:gd name="T1" fmla="*/ 0 h 49"/>
                  <a:gd name="T2" fmla="*/ 1 w 15"/>
                  <a:gd name="T3" fmla="*/ 1 h 49"/>
                  <a:gd name="T4" fmla="*/ 1 w 15"/>
                  <a:gd name="T5" fmla="*/ 3 h 49"/>
                  <a:gd name="T6" fmla="*/ 1 w 15"/>
                  <a:gd name="T7" fmla="*/ 4 h 49"/>
                  <a:gd name="T8" fmla="*/ 1 w 15"/>
                  <a:gd name="T9" fmla="*/ 5 h 49"/>
                  <a:gd name="T10" fmla="*/ 2 w 15"/>
                  <a:gd name="T11" fmla="*/ 6 h 49"/>
                  <a:gd name="T12" fmla="*/ 2 w 15"/>
                  <a:gd name="T13" fmla="*/ 7 h 49"/>
                  <a:gd name="T14" fmla="*/ 3 w 15"/>
                  <a:gd name="T15" fmla="*/ 8 h 49"/>
                  <a:gd name="T16" fmla="*/ 3 w 15"/>
                  <a:gd name="T17" fmla="*/ 9 h 49"/>
                  <a:gd name="T18" fmla="*/ 3 w 15"/>
                  <a:gd name="T19" fmla="*/ 10 h 49"/>
                  <a:gd name="T20" fmla="*/ 3 w 15"/>
                  <a:gd name="T21" fmla="*/ 11 h 49"/>
                  <a:gd name="T22" fmla="*/ 4 w 15"/>
                  <a:gd name="T23" fmla="*/ 12 h 49"/>
                  <a:gd name="T24" fmla="*/ 4 w 15"/>
                  <a:gd name="T25" fmla="*/ 13 h 49"/>
                  <a:gd name="T26" fmla="*/ 4 w 15"/>
                  <a:gd name="T27" fmla="*/ 14 h 49"/>
                  <a:gd name="T28" fmla="*/ 5 w 15"/>
                  <a:gd name="T29" fmla="*/ 15 h 49"/>
                  <a:gd name="T30" fmla="*/ 5 w 15"/>
                  <a:gd name="T31" fmla="*/ 16 h 49"/>
                  <a:gd name="T32" fmla="*/ 5 w 15"/>
                  <a:gd name="T33" fmla="*/ 17 h 49"/>
                  <a:gd name="T34" fmla="*/ 5 w 15"/>
                  <a:gd name="T35" fmla="*/ 18 h 49"/>
                  <a:gd name="T36" fmla="*/ 6 w 15"/>
                  <a:gd name="T37" fmla="*/ 19 h 49"/>
                  <a:gd name="T38" fmla="*/ 6 w 15"/>
                  <a:gd name="T39" fmla="*/ 20 h 49"/>
                  <a:gd name="T40" fmla="*/ 7 w 15"/>
                  <a:gd name="T41" fmla="*/ 21 h 49"/>
                  <a:gd name="T42" fmla="*/ 7 w 15"/>
                  <a:gd name="T43" fmla="*/ 23 h 49"/>
                  <a:gd name="T44" fmla="*/ 7 w 15"/>
                  <a:gd name="T45" fmla="*/ 23 h 49"/>
                  <a:gd name="T46" fmla="*/ 7 w 15"/>
                  <a:gd name="T47" fmla="*/ 24 h 49"/>
                  <a:gd name="T48" fmla="*/ 8 w 15"/>
                  <a:gd name="T49" fmla="*/ 25 h 49"/>
                  <a:gd name="T50" fmla="*/ 8 w 15"/>
                  <a:gd name="T51" fmla="*/ 26 h 49"/>
                  <a:gd name="T52" fmla="*/ 8 w 15"/>
                  <a:gd name="T53" fmla="*/ 27 h 49"/>
                  <a:gd name="T54" fmla="*/ 8 w 15"/>
                  <a:gd name="T55" fmla="*/ 28 h 49"/>
                  <a:gd name="T56" fmla="*/ 9 w 15"/>
                  <a:gd name="T57" fmla="*/ 29 h 49"/>
                  <a:gd name="T58" fmla="*/ 9 w 15"/>
                  <a:gd name="T59" fmla="*/ 30 h 49"/>
                  <a:gd name="T60" fmla="*/ 9 w 15"/>
                  <a:gd name="T61" fmla="*/ 31 h 49"/>
                  <a:gd name="T62" fmla="*/ 10 w 15"/>
                  <a:gd name="T63" fmla="*/ 32 h 49"/>
                  <a:gd name="T64" fmla="*/ 10 w 15"/>
                  <a:gd name="T65" fmla="*/ 33 h 49"/>
                  <a:gd name="T66" fmla="*/ 10 w 15"/>
                  <a:gd name="T67" fmla="*/ 34 h 49"/>
                  <a:gd name="T68" fmla="*/ 10 w 15"/>
                  <a:gd name="T69" fmla="*/ 35 h 49"/>
                  <a:gd name="T70" fmla="*/ 11 w 15"/>
                  <a:gd name="T71" fmla="*/ 36 h 49"/>
                  <a:gd name="T72" fmla="*/ 11 w 15"/>
                  <a:gd name="T73" fmla="*/ 37 h 49"/>
                  <a:gd name="T74" fmla="*/ 12 w 15"/>
                  <a:gd name="T75" fmla="*/ 38 h 49"/>
                  <a:gd name="T76" fmla="*/ 12 w 15"/>
                  <a:gd name="T77" fmla="*/ 39 h 49"/>
                  <a:gd name="T78" fmla="*/ 12 w 15"/>
                  <a:gd name="T79" fmla="*/ 40 h 49"/>
                  <a:gd name="T80" fmla="*/ 12 w 15"/>
                  <a:gd name="T81" fmla="*/ 41 h 49"/>
                  <a:gd name="T82" fmla="*/ 13 w 15"/>
                  <a:gd name="T83" fmla="*/ 42 h 49"/>
                  <a:gd name="T84" fmla="*/ 13 w 15"/>
                  <a:gd name="T85" fmla="*/ 43 h 49"/>
                  <a:gd name="T86" fmla="*/ 13 w 15"/>
                  <a:gd name="T87" fmla="*/ 44 h 49"/>
                  <a:gd name="T88" fmla="*/ 14 w 15"/>
                  <a:gd name="T89" fmla="*/ 45 h 49"/>
                  <a:gd name="T90" fmla="*/ 14 w 15"/>
                  <a:gd name="T91" fmla="*/ 45 h 49"/>
                  <a:gd name="T92" fmla="*/ 14 w 15"/>
                  <a:gd name="T93" fmla="*/ 47 h 49"/>
                  <a:gd name="T94" fmla="*/ 14 w 15"/>
                  <a:gd name="T95" fmla="*/ 47 h 49"/>
                  <a:gd name="T96" fmla="*/ 15 w 15"/>
                  <a:gd name="T97" fmla="*/ 48 h 49"/>
                  <a:gd name="T98" fmla="*/ 15 w 15"/>
                  <a:gd name="T99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8"/>
                    </a:lnTo>
                    <a:lnTo>
                      <a:pt x="15" y="4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357"/>
              <p:cNvSpPr>
                <a:spLocks/>
              </p:cNvSpPr>
              <p:nvPr/>
            </p:nvSpPr>
            <p:spPr bwMode="auto">
              <a:xfrm>
                <a:off x="3442" y="2750"/>
                <a:ext cx="15" cy="42"/>
              </a:xfrm>
              <a:custGeom>
                <a:avLst/>
                <a:gdLst>
                  <a:gd name="T0" fmla="*/ 0 w 15"/>
                  <a:gd name="T1" fmla="*/ 0 h 42"/>
                  <a:gd name="T2" fmla="*/ 0 w 15"/>
                  <a:gd name="T3" fmla="*/ 1 h 42"/>
                  <a:gd name="T4" fmla="*/ 1 w 15"/>
                  <a:gd name="T5" fmla="*/ 2 h 42"/>
                  <a:gd name="T6" fmla="*/ 1 w 15"/>
                  <a:gd name="T7" fmla="*/ 3 h 42"/>
                  <a:gd name="T8" fmla="*/ 1 w 15"/>
                  <a:gd name="T9" fmla="*/ 4 h 42"/>
                  <a:gd name="T10" fmla="*/ 2 w 15"/>
                  <a:gd name="T11" fmla="*/ 5 h 42"/>
                  <a:gd name="T12" fmla="*/ 2 w 15"/>
                  <a:gd name="T13" fmla="*/ 6 h 42"/>
                  <a:gd name="T14" fmla="*/ 2 w 15"/>
                  <a:gd name="T15" fmla="*/ 7 h 42"/>
                  <a:gd name="T16" fmla="*/ 2 w 15"/>
                  <a:gd name="T17" fmla="*/ 7 h 42"/>
                  <a:gd name="T18" fmla="*/ 3 w 15"/>
                  <a:gd name="T19" fmla="*/ 8 h 42"/>
                  <a:gd name="T20" fmla="*/ 3 w 15"/>
                  <a:gd name="T21" fmla="*/ 9 h 42"/>
                  <a:gd name="T22" fmla="*/ 3 w 15"/>
                  <a:gd name="T23" fmla="*/ 10 h 42"/>
                  <a:gd name="T24" fmla="*/ 4 w 15"/>
                  <a:gd name="T25" fmla="*/ 11 h 42"/>
                  <a:gd name="T26" fmla="*/ 4 w 15"/>
                  <a:gd name="T27" fmla="*/ 12 h 42"/>
                  <a:gd name="T28" fmla="*/ 4 w 15"/>
                  <a:gd name="T29" fmla="*/ 13 h 42"/>
                  <a:gd name="T30" fmla="*/ 4 w 15"/>
                  <a:gd name="T31" fmla="*/ 14 h 42"/>
                  <a:gd name="T32" fmla="*/ 5 w 15"/>
                  <a:gd name="T33" fmla="*/ 14 h 42"/>
                  <a:gd name="T34" fmla="*/ 5 w 15"/>
                  <a:gd name="T35" fmla="*/ 15 h 42"/>
                  <a:gd name="T36" fmla="*/ 6 w 15"/>
                  <a:gd name="T37" fmla="*/ 16 h 42"/>
                  <a:gd name="T38" fmla="*/ 6 w 15"/>
                  <a:gd name="T39" fmla="*/ 17 h 42"/>
                  <a:gd name="T40" fmla="*/ 6 w 15"/>
                  <a:gd name="T41" fmla="*/ 18 h 42"/>
                  <a:gd name="T42" fmla="*/ 6 w 15"/>
                  <a:gd name="T43" fmla="*/ 19 h 42"/>
                  <a:gd name="T44" fmla="*/ 7 w 15"/>
                  <a:gd name="T45" fmla="*/ 19 h 42"/>
                  <a:gd name="T46" fmla="*/ 7 w 15"/>
                  <a:gd name="T47" fmla="*/ 21 h 42"/>
                  <a:gd name="T48" fmla="*/ 7 w 15"/>
                  <a:gd name="T49" fmla="*/ 21 h 42"/>
                  <a:gd name="T50" fmla="*/ 8 w 15"/>
                  <a:gd name="T51" fmla="*/ 22 h 42"/>
                  <a:gd name="T52" fmla="*/ 8 w 15"/>
                  <a:gd name="T53" fmla="*/ 23 h 42"/>
                  <a:gd name="T54" fmla="*/ 8 w 15"/>
                  <a:gd name="T55" fmla="*/ 24 h 42"/>
                  <a:gd name="T56" fmla="*/ 8 w 15"/>
                  <a:gd name="T57" fmla="*/ 25 h 42"/>
                  <a:gd name="T58" fmla="*/ 9 w 15"/>
                  <a:gd name="T59" fmla="*/ 25 h 42"/>
                  <a:gd name="T60" fmla="*/ 9 w 15"/>
                  <a:gd name="T61" fmla="*/ 26 h 42"/>
                  <a:gd name="T62" fmla="*/ 9 w 15"/>
                  <a:gd name="T63" fmla="*/ 27 h 42"/>
                  <a:gd name="T64" fmla="*/ 10 w 15"/>
                  <a:gd name="T65" fmla="*/ 28 h 42"/>
                  <a:gd name="T66" fmla="*/ 10 w 15"/>
                  <a:gd name="T67" fmla="*/ 29 h 42"/>
                  <a:gd name="T68" fmla="*/ 10 w 15"/>
                  <a:gd name="T69" fmla="*/ 30 h 42"/>
                  <a:gd name="T70" fmla="*/ 11 w 15"/>
                  <a:gd name="T71" fmla="*/ 30 h 42"/>
                  <a:gd name="T72" fmla="*/ 11 w 15"/>
                  <a:gd name="T73" fmla="*/ 31 h 42"/>
                  <a:gd name="T74" fmla="*/ 11 w 15"/>
                  <a:gd name="T75" fmla="*/ 32 h 42"/>
                  <a:gd name="T76" fmla="*/ 11 w 15"/>
                  <a:gd name="T77" fmla="*/ 33 h 42"/>
                  <a:gd name="T78" fmla="*/ 12 w 15"/>
                  <a:gd name="T79" fmla="*/ 33 h 42"/>
                  <a:gd name="T80" fmla="*/ 12 w 15"/>
                  <a:gd name="T81" fmla="*/ 34 h 42"/>
                  <a:gd name="T82" fmla="*/ 12 w 15"/>
                  <a:gd name="T83" fmla="*/ 35 h 42"/>
                  <a:gd name="T84" fmla="*/ 13 w 15"/>
                  <a:gd name="T85" fmla="*/ 36 h 42"/>
                  <a:gd name="T86" fmla="*/ 13 w 15"/>
                  <a:gd name="T87" fmla="*/ 37 h 42"/>
                  <a:gd name="T88" fmla="*/ 13 w 15"/>
                  <a:gd name="T89" fmla="*/ 38 h 42"/>
                  <a:gd name="T90" fmla="*/ 14 w 15"/>
                  <a:gd name="T91" fmla="*/ 39 h 42"/>
                  <a:gd name="T92" fmla="*/ 14 w 15"/>
                  <a:gd name="T93" fmla="*/ 39 h 42"/>
                  <a:gd name="T94" fmla="*/ 14 w 15"/>
                  <a:gd name="T95" fmla="*/ 40 h 42"/>
                  <a:gd name="T96" fmla="*/ 15 w 15"/>
                  <a:gd name="T97" fmla="*/ 41 h 42"/>
                  <a:gd name="T98" fmla="*/ 15 w 15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5" y="41"/>
                    </a:lnTo>
                    <a:lnTo>
                      <a:pt x="15" y="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358"/>
              <p:cNvSpPr>
                <a:spLocks/>
              </p:cNvSpPr>
              <p:nvPr/>
            </p:nvSpPr>
            <p:spPr bwMode="auto">
              <a:xfrm>
                <a:off x="3457" y="2792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0 h 34"/>
                  <a:gd name="T4" fmla="*/ 0 w 14"/>
                  <a:gd name="T5" fmla="*/ 1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3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8 h 34"/>
                  <a:gd name="T24" fmla="*/ 3 w 14"/>
                  <a:gd name="T25" fmla="*/ 9 h 34"/>
                  <a:gd name="T26" fmla="*/ 4 w 14"/>
                  <a:gd name="T27" fmla="*/ 9 h 34"/>
                  <a:gd name="T28" fmla="*/ 4 w 14"/>
                  <a:gd name="T29" fmla="*/ 10 h 34"/>
                  <a:gd name="T30" fmla="*/ 4 w 14"/>
                  <a:gd name="T31" fmla="*/ 11 h 34"/>
                  <a:gd name="T32" fmla="*/ 5 w 14"/>
                  <a:gd name="T33" fmla="*/ 12 h 34"/>
                  <a:gd name="T34" fmla="*/ 5 w 14"/>
                  <a:gd name="T35" fmla="*/ 12 h 34"/>
                  <a:gd name="T36" fmla="*/ 5 w 14"/>
                  <a:gd name="T37" fmla="*/ 13 h 34"/>
                  <a:gd name="T38" fmla="*/ 5 w 14"/>
                  <a:gd name="T39" fmla="*/ 14 h 34"/>
                  <a:gd name="T40" fmla="*/ 6 w 14"/>
                  <a:gd name="T41" fmla="*/ 14 h 34"/>
                  <a:gd name="T42" fmla="*/ 6 w 14"/>
                  <a:gd name="T43" fmla="*/ 15 h 34"/>
                  <a:gd name="T44" fmla="*/ 7 w 14"/>
                  <a:gd name="T45" fmla="*/ 16 h 34"/>
                  <a:gd name="T46" fmla="*/ 7 w 14"/>
                  <a:gd name="T47" fmla="*/ 17 h 34"/>
                  <a:gd name="T48" fmla="*/ 7 w 14"/>
                  <a:gd name="T49" fmla="*/ 17 h 34"/>
                  <a:gd name="T50" fmla="*/ 7 w 14"/>
                  <a:gd name="T51" fmla="*/ 18 h 34"/>
                  <a:gd name="T52" fmla="*/ 8 w 14"/>
                  <a:gd name="T53" fmla="*/ 19 h 34"/>
                  <a:gd name="T54" fmla="*/ 8 w 14"/>
                  <a:gd name="T55" fmla="*/ 20 h 34"/>
                  <a:gd name="T56" fmla="*/ 8 w 14"/>
                  <a:gd name="T57" fmla="*/ 20 h 34"/>
                  <a:gd name="T58" fmla="*/ 8 w 14"/>
                  <a:gd name="T59" fmla="*/ 21 h 34"/>
                  <a:gd name="T60" fmla="*/ 9 w 14"/>
                  <a:gd name="T61" fmla="*/ 21 h 34"/>
                  <a:gd name="T62" fmla="*/ 9 w 14"/>
                  <a:gd name="T63" fmla="*/ 22 h 34"/>
                  <a:gd name="T64" fmla="*/ 9 w 14"/>
                  <a:gd name="T65" fmla="*/ 23 h 34"/>
                  <a:gd name="T66" fmla="*/ 10 w 14"/>
                  <a:gd name="T67" fmla="*/ 24 h 34"/>
                  <a:gd name="T68" fmla="*/ 10 w 14"/>
                  <a:gd name="T69" fmla="*/ 24 h 34"/>
                  <a:gd name="T70" fmla="*/ 10 w 14"/>
                  <a:gd name="T71" fmla="*/ 25 h 34"/>
                  <a:gd name="T72" fmla="*/ 10 w 14"/>
                  <a:gd name="T73" fmla="*/ 26 h 34"/>
                  <a:gd name="T74" fmla="*/ 11 w 14"/>
                  <a:gd name="T75" fmla="*/ 27 h 34"/>
                  <a:gd name="T76" fmla="*/ 11 w 14"/>
                  <a:gd name="T77" fmla="*/ 27 h 34"/>
                  <a:gd name="T78" fmla="*/ 12 w 14"/>
                  <a:gd name="T79" fmla="*/ 28 h 34"/>
                  <a:gd name="T80" fmla="*/ 12 w 14"/>
                  <a:gd name="T81" fmla="*/ 28 h 34"/>
                  <a:gd name="T82" fmla="*/ 12 w 14"/>
                  <a:gd name="T83" fmla="*/ 29 h 34"/>
                  <a:gd name="T84" fmla="*/ 12 w 14"/>
                  <a:gd name="T85" fmla="*/ 30 h 34"/>
                  <a:gd name="T86" fmla="*/ 13 w 14"/>
                  <a:gd name="T87" fmla="*/ 30 h 34"/>
                  <a:gd name="T88" fmla="*/ 13 w 14"/>
                  <a:gd name="T89" fmla="*/ 31 h 34"/>
                  <a:gd name="T90" fmla="*/ 13 w 14"/>
                  <a:gd name="T91" fmla="*/ 32 h 34"/>
                  <a:gd name="T92" fmla="*/ 14 w 14"/>
                  <a:gd name="T93" fmla="*/ 32 h 34"/>
                  <a:gd name="T94" fmla="*/ 14 w 14"/>
                  <a:gd name="T95" fmla="*/ 33 h 34"/>
                  <a:gd name="T96" fmla="*/ 14 w 14"/>
                  <a:gd name="T97" fmla="*/ 34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359"/>
              <p:cNvSpPr>
                <a:spLocks/>
              </p:cNvSpPr>
              <p:nvPr/>
            </p:nvSpPr>
            <p:spPr bwMode="auto">
              <a:xfrm>
                <a:off x="3471" y="2826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1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3 w 15"/>
                  <a:gd name="T15" fmla="*/ 5 h 30"/>
                  <a:gd name="T16" fmla="*/ 3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5 w 15"/>
                  <a:gd name="T29" fmla="*/ 9 h 30"/>
                  <a:gd name="T30" fmla="*/ 5 w 15"/>
                  <a:gd name="T31" fmla="*/ 10 h 30"/>
                  <a:gd name="T32" fmla="*/ 5 w 15"/>
                  <a:gd name="T33" fmla="*/ 10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7 w 15"/>
                  <a:gd name="T41" fmla="*/ 13 h 30"/>
                  <a:gd name="T42" fmla="*/ 7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8 w 15"/>
                  <a:gd name="T49" fmla="*/ 16 h 30"/>
                  <a:gd name="T50" fmla="*/ 8 w 15"/>
                  <a:gd name="T51" fmla="*/ 16 h 30"/>
                  <a:gd name="T52" fmla="*/ 8 w 15"/>
                  <a:gd name="T53" fmla="*/ 17 h 30"/>
                  <a:gd name="T54" fmla="*/ 9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10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3 h 30"/>
                  <a:gd name="T74" fmla="*/ 12 w 15"/>
                  <a:gd name="T75" fmla="*/ 23 h 30"/>
                  <a:gd name="T76" fmla="*/ 12 w 15"/>
                  <a:gd name="T77" fmla="*/ 24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4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5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360"/>
              <p:cNvSpPr>
                <a:spLocks/>
              </p:cNvSpPr>
              <p:nvPr/>
            </p:nvSpPr>
            <p:spPr bwMode="auto">
              <a:xfrm>
                <a:off x="3486" y="2856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1 w 15"/>
                  <a:gd name="T3" fmla="*/ 0 h 24"/>
                  <a:gd name="T4" fmla="*/ 1 w 15"/>
                  <a:gd name="T5" fmla="*/ 1 h 24"/>
                  <a:gd name="T6" fmla="*/ 1 w 15"/>
                  <a:gd name="T7" fmla="*/ 1 h 24"/>
                  <a:gd name="T8" fmla="*/ 1 w 15"/>
                  <a:gd name="T9" fmla="*/ 2 h 24"/>
                  <a:gd name="T10" fmla="*/ 2 w 15"/>
                  <a:gd name="T11" fmla="*/ 2 h 24"/>
                  <a:gd name="T12" fmla="*/ 2 w 15"/>
                  <a:gd name="T13" fmla="*/ 3 h 24"/>
                  <a:gd name="T14" fmla="*/ 2 w 15"/>
                  <a:gd name="T15" fmla="*/ 3 h 24"/>
                  <a:gd name="T16" fmla="*/ 2 w 15"/>
                  <a:gd name="T17" fmla="*/ 4 h 24"/>
                  <a:gd name="T18" fmla="*/ 3 w 15"/>
                  <a:gd name="T19" fmla="*/ 5 h 24"/>
                  <a:gd name="T20" fmla="*/ 3 w 15"/>
                  <a:gd name="T21" fmla="*/ 5 h 24"/>
                  <a:gd name="T22" fmla="*/ 3 w 15"/>
                  <a:gd name="T23" fmla="*/ 6 h 24"/>
                  <a:gd name="T24" fmla="*/ 4 w 15"/>
                  <a:gd name="T25" fmla="*/ 6 h 24"/>
                  <a:gd name="T26" fmla="*/ 4 w 15"/>
                  <a:gd name="T27" fmla="*/ 7 h 24"/>
                  <a:gd name="T28" fmla="*/ 4 w 15"/>
                  <a:gd name="T29" fmla="*/ 7 h 24"/>
                  <a:gd name="T30" fmla="*/ 4 w 15"/>
                  <a:gd name="T31" fmla="*/ 8 h 24"/>
                  <a:gd name="T32" fmla="*/ 5 w 15"/>
                  <a:gd name="T33" fmla="*/ 8 h 24"/>
                  <a:gd name="T34" fmla="*/ 5 w 15"/>
                  <a:gd name="T35" fmla="*/ 9 h 24"/>
                  <a:gd name="T36" fmla="*/ 6 w 15"/>
                  <a:gd name="T37" fmla="*/ 9 h 24"/>
                  <a:gd name="T38" fmla="*/ 6 w 15"/>
                  <a:gd name="T39" fmla="*/ 10 h 24"/>
                  <a:gd name="T40" fmla="*/ 6 w 15"/>
                  <a:gd name="T41" fmla="*/ 10 h 24"/>
                  <a:gd name="T42" fmla="*/ 6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2 h 24"/>
                  <a:gd name="T50" fmla="*/ 8 w 15"/>
                  <a:gd name="T51" fmla="*/ 13 h 24"/>
                  <a:gd name="T52" fmla="*/ 8 w 15"/>
                  <a:gd name="T53" fmla="*/ 13 h 24"/>
                  <a:gd name="T54" fmla="*/ 8 w 15"/>
                  <a:gd name="T55" fmla="*/ 14 h 24"/>
                  <a:gd name="T56" fmla="*/ 8 w 15"/>
                  <a:gd name="T57" fmla="*/ 14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9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1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1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3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5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5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361"/>
              <p:cNvSpPr>
                <a:spLocks/>
              </p:cNvSpPr>
              <p:nvPr/>
            </p:nvSpPr>
            <p:spPr bwMode="auto">
              <a:xfrm>
                <a:off x="3501" y="288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1 h 21"/>
                  <a:gd name="T4" fmla="*/ 0 w 14"/>
                  <a:gd name="T5" fmla="*/ 1 h 21"/>
                  <a:gd name="T6" fmla="*/ 1 w 14"/>
                  <a:gd name="T7" fmla="*/ 2 h 21"/>
                  <a:gd name="T8" fmla="*/ 1 w 14"/>
                  <a:gd name="T9" fmla="*/ 2 h 21"/>
                  <a:gd name="T10" fmla="*/ 1 w 14"/>
                  <a:gd name="T11" fmla="*/ 3 h 21"/>
                  <a:gd name="T12" fmla="*/ 2 w 14"/>
                  <a:gd name="T13" fmla="*/ 3 h 21"/>
                  <a:gd name="T14" fmla="*/ 2 w 14"/>
                  <a:gd name="T15" fmla="*/ 4 h 21"/>
                  <a:gd name="T16" fmla="*/ 2 w 14"/>
                  <a:gd name="T17" fmla="*/ 4 h 21"/>
                  <a:gd name="T18" fmla="*/ 2 w 14"/>
                  <a:gd name="T19" fmla="*/ 4 h 21"/>
                  <a:gd name="T20" fmla="*/ 3 w 14"/>
                  <a:gd name="T21" fmla="*/ 5 h 21"/>
                  <a:gd name="T22" fmla="*/ 3 w 14"/>
                  <a:gd name="T23" fmla="*/ 5 h 21"/>
                  <a:gd name="T24" fmla="*/ 3 w 14"/>
                  <a:gd name="T25" fmla="*/ 6 h 21"/>
                  <a:gd name="T26" fmla="*/ 4 w 14"/>
                  <a:gd name="T27" fmla="*/ 6 h 21"/>
                  <a:gd name="T28" fmla="*/ 4 w 14"/>
                  <a:gd name="T29" fmla="*/ 7 h 21"/>
                  <a:gd name="T30" fmla="*/ 4 w 14"/>
                  <a:gd name="T31" fmla="*/ 7 h 21"/>
                  <a:gd name="T32" fmla="*/ 5 w 14"/>
                  <a:gd name="T33" fmla="*/ 7 h 21"/>
                  <a:gd name="T34" fmla="*/ 5 w 14"/>
                  <a:gd name="T35" fmla="*/ 8 h 21"/>
                  <a:gd name="T36" fmla="*/ 5 w 14"/>
                  <a:gd name="T37" fmla="*/ 8 h 21"/>
                  <a:gd name="T38" fmla="*/ 5 w 14"/>
                  <a:gd name="T39" fmla="*/ 9 h 21"/>
                  <a:gd name="T40" fmla="*/ 6 w 14"/>
                  <a:gd name="T41" fmla="*/ 9 h 21"/>
                  <a:gd name="T42" fmla="*/ 6 w 14"/>
                  <a:gd name="T43" fmla="*/ 10 h 21"/>
                  <a:gd name="T44" fmla="*/ 6 w 14"/>
                  <a:gd name="T45" fmla="*/ 10 h 21"/>
                  <a:gd name="T46" fmla="*/ 7 w 14"/>
                  <a:gd name="T47" fmla="*/ 11 h 21"/>
                  <a:gd name="T48" fmla="*/ 7 w 14"/>
                  <a:gd name="T49" fmla="*/ 11 h 21"/>
                  <a:gd name="T50" fmla="*/ 7 w 14"/>
                  <a:gd name="T51" fmla="*/ 11 h 21"/>
                  <a:gd name="T52" fmla="*/ 7 w 14"/>
                  <a:gd name="T53" fmla="*/ 12 h 21"/>
                  <a:gd name="T54" fmla="*/ 8 w 14"/>
                  <a:gd name="T55" fmla="*/ 12 h 21"/>
                  <a:gd name="T56" fmla="*/ 8 w 14"/>
                  <a:gd name="T57" fmla="*/ 13 h 21"/>
                  <a:gd name="T58" fmla="*/ 9 w 14"/>
                  <a:gd name="T59" fmla="*/ 13 h 21"/>
                  <a:gd name="T60" fmla="*/ 9 w 14"/>
                  <a:gd name="T61" fmla="*/ 13 h 21"/>
                  <a:gd name="T62" fmla="*/ 9 w 14"/>
                  <a:gd name="T63" fmla="*/ 14 h 21"/>
                  <a:gd name="T64" fmla="*/ 9 w 14"/>
                  <a:gd name="T65" fmla="*/ 14 h 21"/>
                  <a:gd name="T66" fmla="*/ 10 w 14"/>
                  <a:gd name="T67" fmla="*/ 14 h 21"/>
                  <a:gd name="T68" fmla="*/ 10 w 14"/>
                  <a:gd name="T69" fmla="*/ 15 h 21"/>
                  <a:gd name="T70" fmla="*/ 10 w 14"/>
                  <a:gd name="T71" fmla="*/ 15 h 21"/>
                  <a:gd name="T72" fmla="*/ 10 w 14"/>
                  <a:gd name="T73" fmla="*/ 16 h 21"/>
                  <a:gd name="T74" fmla="*/ 11 w 14"/>
                  <a:gd name="T75" fmla="*/ 16 h 21"/>
                  <a:gd name="T76" fmla="*/ 11 w 14"/>
                  <a:gd name="T77" fmla="*/ 17 h 21"/>
                  <a:gd name="T78" fmla="*/ 11 w 14"/>
                  <a:gd name="T79" fmla="*/ 17 h 21"/>
                  <a:gd name="T80" fmla="*/ 12 w 14"/>
                  <a:gd name="T81" fmla="*/ 18 h 21"/>
                  <a:gd name="T82" fmla="*/ 12 w 14"/>
                  <a:gd name="T83" fmla="*/ 18 h 21"/>
                  <a:gd name="T84" fmla="*/ 12 w 14"/>
                  <a:gd name="T85" fmla="*/ 18 h 21"/>
                  <a:gd name="T86" fmla="*/ 13 w 14"/>
                  <a:gd name="T87" fmla="*/ 19 h 21"/>
                  <a:gd name="T88" fmla="*/ 13 w 14"/>
                  <a:gd name="T89" fmla="*/ 19 h 21"/>
                  <a:gd name="T90" fmla="*/ 13 w 14"/>
                  <a:gd name="T91" fmla="*/ 20 h 21"/>
                  <a:gd name="T92" fmla="*/ 14 w 14"/>
                  <a:gd name="T93" fmla="*/ 20 h 21"/>
                  <a:gd name="T94" fmla="*/ 14 w 14"/>
                  <a:gd name="T95" fmla="*/ 20 h 21"/>
                  <a:gd name="T96" fmla="*/ 14 w 14"/>
                  <a:gd name="T97" fmla="*/ 21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362"/>
              <p:cNvSpPr>
                <a:spLocks/>
              </p:cNvSpPr>
              <p:nvPr/>
            </p:nvSpPr>
            <p:spPr bwMode="auto">
              <a:xfrm>
                <a:off x="3515" y="2901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1 w 15"/>
                  <a:gd name="T3" fmla="*/ 1 h 17"/>
                  <a:gd name="T4" fmla="*/ 1 w 15"/>
                  <a:gd name="T5" fmla="*/ 1 h 17"/>
                  <a:gd name="T6" fmla="*/ 1 w 15"/>
                  <a:gd name="T7" fmla="*/ 1 h 17"/>
                  <a:gd name="T8" fmla="*/ 2 w 15"/>
                  <a:gd name="T9" fmla="*/ 2 h 17"/>
                  <a:gd name="T10" fmla="*/ 2 w 15"/>
                  <a:gd name="T11" fmla="*/ 2 h 17"/>
                  <a:gd name="T12" fmla="*/ 2 w 15"/>
                  <a:gd name="T13" fmla="*/ 2 h 17"/>
                  <a:gd name="T14" fmla="*/ 3 w 15"/>
                  <a:gd name="T15" fmla="*/ 2 h 17"/>
                  <a:gd name="T16" fmla="*/ 3 w 15"/>
                  <a:gd name="T17" fmla="*/ 3 h 17"/>
                  <a:gd name="T18" fmla="*/ 3 w 15"/>
                  <a:gd name="T19" fmla="*/ 3 h 17"/>
                  <a:gd name="T20" fmla="*/ 3 w 15"/>
                  <a:gd name="T21" fmla="*/ 4 h 17"/>
                  <a:gd name="T22" fmla="*/ 4 w 15"/>
                  <a:gd name="T23" fmla="*/ 4 h 17"/>
                  <a:gd name="T24" fmla="*/ 4 w 15"/>
                  <a:gd name="T25" fmla="*/ 4 h 17"/>
                  <a:gd name="T26" fmla="*/ 4 w 15"/>
                  <a:gd name="T27" fmla="*/ 5 h 17"/>
                  <a:gd name="T28" fmla="*/ 5 w 15"/>
                  <a:gd name="T29" fmla="*/ 5 h 17"/>
                  <a:gd name="T30" fmla="*/ 5 w 15"/>
                  <a:gd name="T31" fmla="*/ 6 h 17"/>
                  <a:gd name="T32" fmla="*/ 5 w 15"/>
                  <a:gd name="T33" fmla="*/ 6 h 17"/>
                  <a:gd name="T34" fmla="*/ 5 w 15"/>
                  <a:gd name="T35" fmla="*/ 6 h 17"/>
                  <a:gd name="T36" fmla="*/ 6 w 15"/>
                  <a:gd name="T37" fmla="*/ 7 h 17"/>
                  <a:gd name="T38" fmla="*/ 6 w 15"/>
                  <a:gd name="T39" fmla="*/ 7 h 17"/>
                  <a:gd name="T40" fmla="*/ 7 w 15"/>
                  <a:gd name="T41" fmla="*/ 8 h 17"/>
                  <a:gd name="T42" fmla="*/ 7 w 15"/>
                  <a:gd name="T43" fmla="*/ 8 h 17"/>
                  <a:gd name="T44" fmla="*/ 7 w 15"/>
                  <a:gd name="T45" fmla="*/ 8 h 17"/>
                  <a:gd name="T46" fmla="*/ 7 w 15"/>
                  <a:gd name="T47" fmla="*/ 8 h 17"/>
                  <a:gd name="T48" fmla="*/ 8 w 15"/>
                  <a:gd name="T49" fmla="*/ 9 h 17"/>
                  <a:gd name="T50" fmla="*/ 8 w 15"/>
                  <a:gd name="T51" fmla="*/ 9 h 17"/>
                  <a:gd name="T52" fmla="*/ 8 w 15"/>
                  <a:gd name="T53" fmla="*/ 9 h 17"/>
                  <a:gd name="T54" fmla="*/ 9 w 15"/>
                  <a:gd name="T55" fmla="*/ 10 h 17"/>
                  <a:gd name="T56" fmla="*/ 9 w 15"/>
                  <a:gd name="T57" fmla="*/ 10 h 17"/>
                  <a:gd name="T58" fmla="*/ 9 w 15"/>
                  <a:gd name="T59" fmla="*/ 11 h 17"/>
                  <a:gd name="T60" fmla="*/ 9 w 15"/>
                  <a:gd name="T61" fmla="*/ 11 h 17"/>
                  <a:gd name="T62" fmla="*/ 10 w 15"/>
                  <a:gd name="T63" fmla="*/ 11 h 17"/>
                  <a:gd name="T64" fmla="*/ 10 w 15"/>
                  <a:gd name="T65" fmla="*/ 12 h 17"/>
                  <a:gd name="T66" fmla="*/ 10 w 15"/>
                  <a:gd name="T67" fmla="*/ 12 h 17"/>
                  <a:gd name="T68" fmla="*/ 11 w 15"/>
                  <a:gd name="T69" fmla="*/ 12 h 17"/>
                  <a:gd name="T70" fmla="*/ 11 w 15"/>
                  <a:gd name="T71" fmla="*/ 13 h 17"/>
                  <a:gd name="T72" fmla="*/ 11 w 15"/>
                  <a:gd name="T73" fmla="*/ 13 h 17"/>
                  <a:gd name="T74" fmla="*/ 12 w 15"/>
                  <a:gd name="T75" fmla="*/ 13 h 17"/>
                  <a:gd name="T76" fmla="*/ 12 w 15"/>
                  <a:gd name="T77" fmla="*/ 14 h 17"/>
                  <a:gd name="T78" fmla="*/ 12 w 15"/>
                  <a:gd name="T79" fmla="*/ 14 h 17"/>
                  <a:gd name="T80" fmla="*/ 12 w 15"/>
                  <a:gd name="T81" fmla="*/ 14 h 17"/>
                  <a:gd name="T82" fmla="*/ 13 w 15"/>
                  <a:gd name="T83" fmla="*/ 15 h 17"/>
                  <a:gd name="T84" fmla="*/ 13 w 15"/>
                  <a:gd name="T85" fmla="*/ 15 h 17"/>
                  <a:gd name="T86" fmla="*/ 13 w 15"/>
                  <a:gd name="T87" fmla="*/ 15 h 17"/>
                  <a:gd name="T88" fmla="*/ 14 w 15"/>
                  <a:gd name="T89" fmla="*/ 16 h 17"/>
                  <a:gd name="T90" fmla="*/ 14 w 15"/>
                  <a:gd name="T91" fmla="*/ 16 h 17"/>
                  <a:gd name="T92" fmla="*/ 14 w 15"/>
                  <a:gd name="T93" fmla="*/ 16 h 17"/>
                  <a:gd name="T94" fmla="*/ 14 w 15"/>
                  <a:gd name="T95" fmla="*/ 16 h 17"/>
                  <a:gd name="T96" fmla="*/ 15 w 15"/>
                  <a:gd name="T97" fmla="*/ 17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363"/>
              <p:cNvSpPr>
                <a:spLocks/>
              </p:cNvSpPr>
              <p:nvPr/>
            </p:nvSpPr>
            <p:spPr bwMode="auto">
              <a:xfrm>
                <a:off x="3530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1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2 w 15"/>
                  <a:gd name="T15" fmla="*/ 3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3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5 h 15"/>
                  <a:gd name="T30" fmla="*/ 4 w 15"/>
                  <a:gd name="T31" fmla="*/ 5 h 15"/>
                  <a:gd name="T32" fmla="*/ 5 w 15"/>
                  <a:gd name="T33" fmla="*/ 5 h 15"/>
                  <a:gd name="T34" fmla="*/ 5 w 15"/>
                  <a:gd name="T35" fmla="*/ 6 h 15"/>
                  <a:gd name="T36" fmla="*/ 6 w 15"/>
                  <a:gd name="T37" fmla="*/ 6 h 15"/>
                  <a:gd name="T38" fmla="*/ 6 w 15"/>
                  <a:gd name="T39" fmla="*/ 6 h 15"/>
                  <a:gd name="T40" fmla="*/ 6 w 15"/>
                  <a:gd name="T41" fmla="*/ 6 h 15"/>
                  <a:gd name="T42" fmla="*/ 6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7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8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2 h 15"/>
                  <a:gd name="T76" fmla="*/ 11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2 w 15"/>
                  <a:gd name="T83" fmla="*/ 12 h 15"/>
                  <a:gd name="T84" fmla="*/ 13 w 15"/>
                  <a:gd name="T85" fmla="*/ 13 h 15"/>
                  <a:gd name="T86" fmla="*/ 13 w 15"/>
                  <a:gd name="T87" fmla="*/ 13 h 15"/>
                  <a:gd name="T88" fmla="*/ 13 w 15"/>
                  <a:gd name="T89" fmla="*/ 13 h 15"/>
                  <a:gd name="T90" fmla="*/ 13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364"/>
              <p:cNvSpPr>
                <a:spLocks/>
              </p:cNvSpPr>
              <p:nvPr/>
            </p:nvSpPr>
            <p:spPr bwMode="auto">
              <a:xfrm>
                <a:off x="3545" y="2933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1 w 14"/>
                  <a:gd name="T7" fmla="*/ 0 h 12"/>
                  <a:gd name="T8" fmla="*/ 1 w 14"/>
                  <a:gd name="T9" fmla="*/ 1 h 12"/>
                  <a:gd name="T10" fmla="*/ 1 w 14"/>
                  <a:gd name="T11" fmla="*/ 1 h 12"/>
                  <a:gd name="T12" fmla="*/ 2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2 w 14"/>
                  <a:gd name="T19" fmla="*/ 2 h 12"/>
                  <a:gd name="T20" fmla="*/ 3 w 14"/>
                  <a:gd name="T21" fmla="*/ 2 h 12"/>
                  <a:gd name="T22" fmla="*/ 3 w 14"/>
                  <a:gd name="T23" fmla="*/ 2 h 12"/>
                  <a:gd name="T24" fmla="*/ 3 w 14"/>
                  <a:gd name="T25" fmla="*/ 3 h 12"/>
                  <a:gd name="T26" fmla="*/ 3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4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6 h 12"/>
                  <a:gd name="T46" fmla="*/ 7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7 w 14"/>
                  <a:gd name="T53" fmla="*/ 6 h 12"/>
                  <a:gd name="T54" fmla="*/ 8 w 14"/>
                  <a:gd name="T55" fmla="*/ 7 h 12"/>
                  <a:gd name="T56" fmla="*/ 8 w 14"/>
                  <a:gd name="T57" fmla="*/ 7 h 12"/>
                  <a:gd name="T58" fmla="*/ 9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9 h 12"/>
                  <a:gd name="T72" fmla="*/ 11 w 14"/>
                  <a:gd name="T73" fmla="*/ 9 h 12"/>
                  <a:gd name="T74" fmla="*/ 11 w 14"/>
                  <a:gd name="T75" fmla="*/ 9 h 12"/>
                  <a:gd name="T76" fmla="*/ 11 w 14"/>
                  <a:gd name="T77" fmla="*/ 9 h 12"/>
                  <a:gd name="T78" fmla="*/ 11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2 w 14"/>
                  <a:gd name="T87" fmla="*/ 10 h 12"/>
                  <a:gd name="T88" fmla="*/ 13 w 14"/>
                  <a:gd name="T89" fmla="*/ 11 h 12"/>
                  <a:gd name="T90" fmla="*/ 13 w 14"/>
                  <a:gd name="T91" fmla="*/ 11 h 12"/>
                  <a:gd name="T92" fmla="*/ 14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365"/>
              <p:cNvSpPr>
                <a:spLocks/>
              </p:cNvSpPr>
              <p:nvPr/>
            </p:nvSpPr>
            <p:spPr bwMode="auto">
              <a:xfrm>
                <a:off x="3559" y="2945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1 w 15"/>
                  <a:gd name="T3" fmla="*/ 0 h 10"/>
                  <a:gd name="T4" fmla="*/ 1 w 15"/>
                  <a:gd name="T5" fmla="*/ 0 h 10"/>
                  <a:gd name="T6" fmla="*/ 1 w 15"/>
                  <a:gd name="T7" fmla="*/ 1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2 h 10"/>
                  <a:gd name="T18" fmla="*/ 3 w 15"/>
                  <a:gd name="T19" fmla="*/ 2 h 10"/>
                  <a:gd name="T20" fmla="*/ 4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2 h 10"/>
                  <a:gd name="T28" fmla="*/ 5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5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9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7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8 h 10"/>
                  <a:gd name="T84" fmla="*/ 13 w 15"/>
                  <a:gd name="T85" fmla="*/ 8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9 h 10"/>
                  <a:gd name="T92" fmla="*/ 14 w 15"/>
                  <a:gd name="T93" fmla="*/ 9 h 10"/>
                  <a:gd name="T94" fmla="*/ 14 w 15"/>
                  <a:gd name="T95" fmla="*/ 9 h 10"/>
                  <a:gd name="T96" fmla="*/ 15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366"/>
              <p:cNvSpPr>
                <a:spLocks/>
              </p:cNvSpPr>
              <p:nvPr/>
            </p:nvSpPr>
            <p:spPr bwMode="auto">
              <a:xfrm>
                <a:off x="3574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3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8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2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3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367"/>
              <p:cNvSpPr>
                <a:spLocks/>
              </p:cNvSpPr>
              <p:nvPr/>
            </p:nvSpPr>
            <p:spPr bwMode="auto">
              <a:xfrm>
                <a:off x="3589" y="2963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4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4 h 7"/>
                  <a:gd name="T46" fmla="*/ 7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9 w 14"/>
                  <a:gd name="T59" fmla="*/ 4 h 7"/>
                  <a:gd name="T60" fmla="*/ 9 w 14"/>
                  <a:gd name="T61" fmla="*/ 5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3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7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368"/>
              <p:cNvSpPr>
                <a:spLocks/>
              </p:cNvSpPr>
              <p:nvPr/>
            </p:nvSpPr>
            <p:spPr bwMode="auto">
              <a:xfrm>
                <a:off x="3603" y="297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2 w 15"/>
                  <a:gd name="T9" fmla="*/ 0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4 h 6"/>
                  <a:gd name="T56" fmla="*/ 9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5 h 6"/>
                  <a:gd name="T76" fmla="*/ 12 w 15"/>
                  <a:gd name="T77" fmla="*/ 5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369"/>
              <p:cNvSpPr>
                <a:spLocks/>
              </p:cNvSpPr>
              <p:nvPr/>
            </p:nvSpPr>
            <p:spPr bwMode="auto">
              <a:xfrm>
                <a:off x="3618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5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8 w 15"/>
                  <a:gd name="T55" fmla="*/ 3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0 w 15"/>
                  <a:gd name="T71" fmla="*/ 3 h 5"/>
                  <a:gd name="T72" fmla="*/ 11 w 15"/>
                  <a:gd name="T73" fmla="*/ 3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370"/>
              <p:cNvSpPr>
                <a:spLocks/>
              </p:cNvSpPr>
              <p:nvPr/>
            </p:nvSpPr>
            <p:spPr bwMode="auto">
              <a:xfrm>
                <a:off x="3633" y="298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2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2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9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1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1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371"/>
              <p:cNvSpPr>
                <a:spLocks/>
              </p:cNvSpPr>
              <p:nvPr/>
            </p:nvSpPr>
            <p:spPr bwMode="auto">
              <a:xfrm>
                <a:off x="3647" y="298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8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3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372"/>
              <p:cNvSpPr>
                <a:spLocks/>
              </p:cNvSpPr>
              <p:nvPr/>
            </p:nvSpPr>
            <p:spPr bwMode="auto">
              <a:xfrm>
                <a:off x="3662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1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1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0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373"/>
              <p:cNvSpPr>
                <a:spLocks/>
              </p:cNvSpPr>
              <p:nvPr/>
            </p:nvSpPr>
            <p:spPr bwMode="auto">
              <a:xfrm>
                <a:off x="3677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4 w 15"/>
                  <a:gd name="T33" fmla="*/ 0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2 h 2"/>
                  <a:gd name="T68" fmla="*/ 10 w 15"/>
                  <a:gd name="T69" fmla="*/ 2 h 2"/>
                  <a:gd name="T70" fmla="*/ 10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1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2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3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374"/>
              <p:cNvSpPr>
                <a:spLocks/>
              </p:cNvSpPr>
              <p:nvPr/>
            </p:nvSpPr>
            <p:spPr bwMode="auto">
              <a:xfrm>
                <a:off x="3692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0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1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2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2 h 2"/>
                  <a:gd name="T64" fmla="*/ 9 w 14"/>
                  <a:gd name="T65" fmla="*/ 2 h 2"/>
                  <a:gd name="T66" fmla="*/ 9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375"/>
              <p:cNvSpPr>
                <a:spLocks/>
              </p:cNvSpPr>
              <p:nvPr/>
            </p:nvSpPr>
            <p:spPr bwMode="auto">
              <a:xfrm>
                <a:off x="3706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376"/>
              <p:cNvSpPr>
                <a:spLocks/>
              </p:cNvSpPr>
              <p:nvPr/>
            </p:nvSpPr>
            <p:spPr bwMode="auto">
              <a:xfrm>
                <a:off x="3721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377"/>
              <p:cNvSpPr>
                <a:spLocks/>
              </p:cNvSpPr>
              <p:nvPr/>
            </p:nvSpPr>
            <p:spPr bwMode="auto">
              <a:xfrm>
                <a:off x="3736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378"/>
              <p:cNvSpPr>
                <a:spLocks/>
              </p:cNvSpPr>
              <p:nvPr/>
            </p:nvSpPr>
            <p:spPr bwMode="auto">
              <a:xfrm>
                <a:off x="3750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379"/>
              <p:cNvSpPr>
                <a:spLocks/>
              </p:cNvSpPr>
              <p:nvPr/>
            </p:nvSpPr>
            <p:spPr bwMode="auto">
              <a:xfrm>
                <a:off x="3765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380"/>
              <p:cNvSpPr>
                <a:spLocks/>
              </p:cNvSpPr>
              <p:nvPr/>
            </p:nvSpPr>
            <p:spPr bwMode="auto">
              <a:xfrm>
                <a:off x="3780" y="30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381"/>
              <p:cNvSpPr>
                <a:spLocks/>
              </p:cNvSpPr>
              <p:nvPr/>
            </p:nvSpPr>
            <p:spPr bwMode="auto">
              <a:xfrm>
                <a:off x="3794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382"/>
              <p:cNvSpPr>
                <a:spLocks/>
              </p:cNvSpPr>
              <p:nvPr/>
            </p:nvSpPr>
            <p:spPr bwMode="auto">
              <a:xfrm>
                <a:off x="3809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383"/>
              <p:cNvSpPr>
                <a:spLocks/>
              </p:cNvSpPr>
              <p:nvPr/>
            </p:nvSpPr>
            <p:spPr bwMode="auto">
              <a:xfrm>
                <a:off x="3824" y="300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384"/>
              <p:cNvSpPr>
                <a:spLocks/>
              </p:cNvSpPr>
              <p:nvPr/>
            </p:nvSpPr>
            <p:spPr bwMode="auto">
              <a:xfrm>
                <a:off x="3838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385"/>
              <p:cNvSpPr>
                <a:spLocks/>
              </p:cNvSpPr>
              <p:nvPr/>
            </p:nvSpPr>
            <p:spPr bwMode="auto">
              <a:xfrm>
                <a:off x="3853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386"/>
              <p:cNvSpPr>
                <a:spLocks/>
              </p:cNvSpPr>
              <p:nvPr/>
            </p:nvSpPr>
            <p:spPr bwMode="auto">
              <a:xfrm>
                <a:off x="3867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387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388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389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Freeform 390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Freeform 391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Freeform 392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Freeform 393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Freeform 394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Freeform 395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Freeform 396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Freeform 397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Freeform 398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Freeform 399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Freeform 400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Freeform 401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Freeform 402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Freeform 403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Freeform 404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Freeform 405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" name="Freeform 407"/>
            <p:cNvSpPr>
              <a:spLocks/>
            </p:cNvSpPr>
            <p:nvPr/>
          </p:nvSpPr>
          <p:spPr bwMode="auto">
            <a:xfrm>
              <a:off x="416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Freeform 408"/>
            <p:cNvSpPr>
              <a:spLocks/>
            </p:cNvSpPr>
            <p:nvPr/>
          </p:nvSpPr>
          <p:spPr bwMode="auto">
            <a:xfrm>
              <a:off x="417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Freeform 409"/>
            <p:cNvSpPr>
              <a:spLocks/>
            </p:cNvSpPr>
            <p:nvPr/>
          </p:nvSpPr>
          <p:spPr bwMode="auto">
            <a:xfrm>
              <a:off x="419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Freeform 410"/>
            <p:cNvSpPr>
              <a:spLocks/>
            </p:cNvSpPr>
            <p:nvPr/>
          </p:nvSpPr>
          <p:spPr bwMode="auto">
            <a:xfrm>
              <a:off x="42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11"/>
            <p:cNvSpPr>
              <a:spLocks/>
            </p:cNvSpPr>
            <p:nvPr/>
          </p:nvSpPr>
          <p:spPr bwMode="auto">
            <a:xfrm>
              <a:off x="42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12"/>
            <p:cNvSpPr>
              <a:spLocks/>
            </p:cNvSpPr>
            <p:nvPr/>
          </p:nvSpPr>
          <p:spPr bwMode="auto">
            <a:xfrm>
              <a:off x="423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3"/>
            <p:cNvSpPr>
              <a:spLocks/>
            </p:cNvSpPr>
            <p:nvPr/>
          </p:nvSpPr>
          <p:spPr bwMode="auto">
            <a:xfrm>
              <a:off x="42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4"/>
            <p:cNvSpPr>
              <a:spLocks/>
            </p:cNvSpPr>
            <p:nvPr/>
          </p:nvSpPr>
          <p:spPr bwMode="auto">
            <a:xfrm>
              <a:off x="42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5"/>
            <p:cNvSpPr>
              <a:spLocks/>
            </p:cNvSpPr>
            <p:nvPr/>
          </p:nvSpPr>
          <p:spPr bwMode="auto">
            <a:xfrm>
              <a:off x="4278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6"/>
            <p:cNvSpPr>
              <a:spLocks/>
            </p:cNvSpPr>
            <p:nvPr/>
          </p:nvSpPr>
          <p:spPr bwMode="auto">
            <a:xfrm>
              <a:off x="4293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7"/>
            <p:cNvSpPr>
              <a:spLocks/>
            </p:cNvSpPr>
            <p:nvPr/>
          </p:nvSpPr>
          <p:spPr bwMode="auto">
            <a:xfrm>
              <a:off x="4307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8"/>
            <p:cNvSpPr>
              <a:spLocks/>
            </p:cNvSpPr>
            <p:nvPr/>
          </p:nvSpPr>
          <p:spPr bwMode="auto">
            <a:xfrm>
              <a:off x="432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9"/>
            <p:cNvSpPr>
              <a:spLocks/>
            </p:cNvSpPr>
            <p:nvPr/>
          </p:nvSpPr>
          <p:spPr bwMode="auto">
            <a:xfrm>
              <a:off x="433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20"/>
            <p:cNvSpPr>
              <a:spLocks/>
            </p:cNvSpPr>
            <p:nvPr/>
          </p:nvSpPr>
          <p:spPr bwMode="auto">
            <a:xfrm>
              <a:off x="435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21"/>
            <p:cNvSpPr>
              <a:spLocks/>
            </p:cNvSpPr>
            <p:nvPr/>
          </p:nvSpPr>
          <p:spPr bwMode="auto">
            <a:xfrm>
              <a:off x="436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22"/>
            <p:cNvSpPr>
              <a:spLocks/>
            </p:cNvSpPr>
            <p:nvPr/>
          </p:nvSpPr>
          <p:spPr bwMode="auto">
            <a:xfrm>
              <a:off x="438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3"/>
            <p:cNvSpPr>
              <a:spLocks/>
            </p:cNvSpPr>
            <p:nvPr/>
          </p:nvSpPr>
          <p:spPr bwMode="auto">
            <a:xfrm>
              <a:off x="439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4"/>
            <p:cNvSpPr>
              <a:spLocks/>
            </p:cNvSpPr>
            <p:nvPr/>
          </p:nvSpPr>
          <p:spPr bwMode="auto">
            <a:xfrm>
              <a:off x="441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5"/>
            <p:cNvSpPr>
              <a:spLocks/>
            </p:cNvSpPr>
            <p:nvPr/>
          </p:nvSpPr>
          <p:spPr bwMode="auto">
            <a:xfrm>
              <a:off x="442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6"/>
            <p:cNvSpPr>
              <a:spLocks/>
            </p:cNvSpPr>
            <p:nvPr/>
          </p:nvSpPr>
          <p:spPr bwMode="auto">
            <a:xfrm>
              <a:off x="443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7"/>
            <p:cNvSpPr>
              <a:spLocks/>
            </p:cNvSpPr>
            <p:nvPr/>
          </p:nvSpPr>
          <p:spPr bwMode="auto">
            <a:xfrm>
              <a:off x="445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8"/>
            <p:cNvSpPr>
              <a:spLocks/>
            </p:cNvSpPr>
            <p:nvPr/>
          </p:nvSpPr>
          <p:spPr bwMode="auto">
            <a:xfrm>
              <a:off x="446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9"/>
            <p:cNvSpPr>
              <a:spLocks/>
            </p:cNvSpPr>
            <p:nvPr/>
          </p:nvSpPr>
          <p:spPr bwMode="auto">
            <a:xfrm>
              <a:off x="448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30"/>
            <p:cNvSpPr>
              <a:spLocks/>
            </p:cNvSpPr>
            <p:nvPr/>
          </p:nvSpPr>
          <p:spPr bwMode="auto">
            <a:xfrm>
              <a:off x="449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0" name="Freeform 431"/>
            <p:cNvSpPr>
              <a:spLocks/>
            </p:cNvSpPr>
            <p:nvPr/>
          </p:nvSpPr>
          <p:spPr bwMode="auto">
            <a:xfrm>
              <a:off x="451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1" name="Freeform 432"/>
            <p:cNvSpPr>
              <a:spLocks/>
            </p:cNvSpPr>
            <p:nvPr/>
          </p:nvSpPr>
          <p:spPr bwMode="auto">
            <a:xfrm>
              <a:off x="452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2" name="Freeform 433"/>
            <p:cNvSpPr>
              <a:spLocks/>
            </p:cNvSpPr>
            <p:nvPr/>
          </p:nvSpPr>
          <p:spPr bwMode="auto">
            <a:xfrm>
              <a:off x="454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3" name="Freeform 434"/>
            <p:cNvSpPr>
              <a:spLocks/>
            </p:cNvSpPr>
            <p:nvPr/>
          </p:nvSpPr>
          <p:spPr bwMode="auto">
            <a:xfrm>
              <a:off x="455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4" name="Freeform 435"/>
            <p:cNvSpPr>
              <a:spLocks/>
            </p:cNvSpPr>
            <p:nvPr/>
          </p:nvSpPr>
          <p:spPr bwMode="auto">
            <a:xfrm>
              <a:off x="457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5" name="Freeform 436"/>
            <p:cNvSpPr>
              <a:spLocks/>
            </p:cNvSpPr>
            <p:nvPr/>
          </p:nvSpPr>
          <p:spPr bwMode="auto">
            <a:xfrm>
              <a:off x="458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6" name="Freeform 437"/>
            <p:cNvSpPr>
              <a:spLocks/>
            </p:cNvSpPr>
            <p:nvPr/>
          </p:nvSpPr>
          <p:spPr bwMode="auto">
            <a:xfrm>
              <a:off x="460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8" name="Freeform 438"/>
            <p:cNvSpPr>
              <a:spLocks/>
            </p:cNvSpPr>
            <p:nvPr/>
          </p:nvSpPr>
          <p:spPr bwMode="auto">
            <a:xfrm>
              <a:off x="461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0" name="Freeform 439"/>
            <p:cNvSpPr>
              <a:spLocks/>
            </p:cNvSpPr>
            <p:nvPr/>
          </p:nvSpPr>
          <p:spPr bwMode="auto">
            <a:xfrm>
              <a:off x="463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0" name="Freeform 440"/>
            <p:cNvSpPr>
              <a:spLocks/>
            </p:cNvSpPr>
            <p:nvPr/>
          </p:nvSpPr>
          <p:spPr bwMode="auto">
            <a:xfrm>
              <a:off x="464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1" name="Freeform 441"/>
            <p:cNvSpPr>
              <a:spLocks/>
            </p:cNvSpPr>
            <p:nvPr/>
          </p:nvSpPr>
          <p:spPr bwMode="auto">
            <a:xfrm>
              <a:off x="466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2" name="Freeform 442"/>
            <p:cNvSpPr>
              <a:spLocks/>
            </p:cNvSpPr>
            <p:nvPr/>
          </p:nvSpPr>
          <p:spPr bwMode="auto">
            <a:xfrm>
              <a:off x="467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3" name="Freeform 443"/>
            <p:cNvSpPr>
              <a:spLocks/>
            </p:cNvSpPr>
            <p:nvPr/>
          </p:nvSpPr>
          <p:spPr bwMode="auto">
            <a:xfrm>
              <a:off x="468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4" name="Freeform 444"/>
            <p:cNvSpPr>
              <a:spLocks/>
            </p:cNvSpPr>
            <p:nvPr/>
          </p:nvSpPr>
          <p:spPr bwMode="auto">
            <a:xfrm>
              <a:off x="470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5" name="Freeform 445"/>
            <p:cNvSpPr>
              <a:spLocks/>
            </p:cNvSpPr>
            <p:nvPr/>
          </p:nvSpPr>
          <p:spPr bwMode="auto">
            <a:xfrm>
              <a:off x="471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6" name="Freeform 446"/>
            <p:cNvSpPr>
              <a:spLocks/>
            </p:cNvSpPr>
            <p:nvPr/>
          </p:nvSpPr>
          <p:spPr bwMode="auto">
            <a:xfrm>
              <a:off x="473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7" name="Freeform 447"/>
            <p:cNvSpPr>
              <a:spLocks/>
            </p:cNvSpPr>
            <p:nvPr/>
          </p:nvSpPr>
          <p:spPr bwMode="auto">
            <a:xfrm>
              <a:off x="474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8" name="Freeform 448"/>
            <p:cNvSpPr>
              <a:spLocks/>
            </p:cNvSpPr>
            <p:nvPr/>
          </p:nvSpPr>
          <p:spPr bwMode="auto">
            <a:xfrm>
              <a:off x="476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9" name="Freeform 449"/>
            <p:cNvSpPr>
              <a:spLocks/>
            </p:cNvSpPr>
            <p:nvPr/>
          </p:nvSpPr>
          <p:spPr bwMode="auto">
            <a:xfrm>
              <a:off x="477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0" name="Freeform 450"/>
            <p:cNvSpPr>
              <a:spLocks/>
            </p:cNvSpPr>
            <p:nvPr/>
          </p:nvSpPr>
          <p:spPr bwMode="auto">
            <a:xfrm>
              <a:off x="479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1" name="Freeform 451"/>
            <p:cNvSpPr>
              <a:spLocks/>
            </p:cNvSpPr>
            <p:nvPr/>
          </p:nvSpPr>
          <p:spPr bwMode="auto">
            <a:xfrm>
              <a:off x="480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2" name="Freeform 452"/>
            <p:cNvSpPr>
              <a:spLocks/>
            </p:cNvSpPr>
            <p:nvPr/>
          </p:nvSpPr>
          <p:spPr bwMode="auto">
            <a:xfrm>
              <a:off x="482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3" name="Freeform 453"/>
            <p:cNvSpPr>
              <a:spLocks/>
            </p:cNvSpPr>
            <p:nvPr/>
          </p:nvSpPr>
          <p:spPr bwMode="auto">
            <a:xfrm>
              <a:off x="483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4" name="Freeform 454"/>
            <p:cNvSpPr>
              <a:spLocks/>
            </p:cNvSpPr>
            <p:nvPr/>
          </p:nvSpPr>
          <p:spPr bwMode="auto">
            <a:xfrm>
              <a:off x="485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5" name="Freeform 455"/>
            <p:cNvSpPr>
              <a:spLocks/>
            </p:cNvSpPr>
            <p:nvPr/>
          </p:nvSpPr>
          <p:spPr bwMode="auto">
            <a:xfrm>
              <a:off x="486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6" name="Freeform 456"/>
            <p:cNvSpPr>
              <a:spLocks/>
            </p:cNvSpPr>
            <p:nvPr/>
          </p:nvSpPr>
          <p:spPr bwMode="auto">
            <a:xfrm>
              <a:off x="487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7" name="Freeform 457"/>
            <p:cNvSpPr>
              <a:spLocks/>
            </p:cNvSpPr>
            <p:nvPr/>
          </p:nvSpPr>
          <p:spPr bwMode="auto">
            <a:xfrm>
              <a:off x="489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8" name="Freeform 458"/>
            <p:cNvSpPr>
              <a:spLocks/>
            </p:cNvSpPr>
            <p:nvPr/>
          </p:nvSpPr>
          <p:spPr bwMode="auto">
            <a:xfrm>
              <a:off x="490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9" name="Freeform 459"/>
            <p:cNvSpPr>
              <a:spLocks/>
            </p:cNvSpPr>
            <p:nvPr/>
          </p:nvSpPr>
          <p:spPr bwMode="auto">
            <a:xfrm>
              <a:off x="492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0" name="Freeform 460"/>
            <p:cNvSpPr>
              <a:spLocks/>
            </p:cNvSpPr>
            <p:nvPr/>
          </p:nvSpPr>
          <p:spPr bwMode="auto">
            <a:xfrm>
              <a:off x="493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1" name="Freeform 461"/>
            <p:cNvSpPr>
              <a:spLocks/>
            </p:cNvSpPr>
            <p:nvPr/>
          </p:nvSpPr>
          <p:spPr bwMode="auto">
            <a:xfrm>
              <a:off x="495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2" name="Freeform 462"/>
            <p:cNvSpPr>
              <a:spLocks/>
            </p:cNvSpPr>
            <p:nvPr/>
          </p:nvSpPr>
          <p:spPr bwMode="auto">
            <a:xfrm>
              <a:off x="496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3" name="Freeform 463"/>
            <p:cNvSpPr>
              <a:spLocks/>
            </p:cNvSpPr>
            <p:nvPr/>
          </p:nvSpPr>
          <p:spPr bwMode="auto">
            <a:xfrm>
              <a:off x="498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4" name="Freeform 464"/>
            <p:cNvSpPr>
              <a:spLocks/>
            </p:cNvSpPr>
            <p:nvPr/>
          </p:nvSpPr>
          <p:spPr bwMode="auto">
            <a:xfrm>
              <a:off x="499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5" name="Freeform 465"/>
            <p:cNvSpPr>
              <a:spLocks/>
            </p:cNvSpPr>
            <p:nvPr/>
          </p:nvSpPr>
          <p:spPr bwMode="auto">
            <a:xfrm>
              <a:off x="501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6" name="Freeform 466"/>
            <p:cNvSpPr>
              <a:spLocks/>
            </p:cNvSpPr>
            <p:nvPr/>
          </p:nvSpPr>
          <p:spPr bwMode="auto">
            <a:xfrm>
              <a:off x="502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7" name="Freeform 467"/>
            <p:cNvSpPr>
              <a:spLocks/>
            </p:cNvSpPr>
            <p:nvPr/>
          </p:nvSpPr>
          <p:spPr bwMode="auto">
            <a:xfrm>
              <a:off x="504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8" name="Freeform 468"/>
            <p:cNvSpPr>
              <a:spLocks/>
            </p:cNvSpPr>
            <p:nvPr/>
          </p:nvSpPr>
          <p:spPr bwMode="auto">
            <a:xfrm>
              <a:off x="505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9" name="Freeform 469"/>
            <p:cNvSpPr>
              <a:spLocks/>
            </p:cNvSpPr>
            <p:nvPr/>
          </p:nvSpPr>
          <p:spPr bwMode="auto">
            <a:xfrm>
              <a:off x="507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0" name="Freeform 470"/>
            <p:cNvSpPr>
              <a:spLocks/>
            </p:cNvSpPr>
            <p:nvPr/>
          </p:nvSpPr>
          <p:spPr bwMode="auto">
            <a:xfrm>
              <a:off x="508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1" name="Freeform 471"/>
            <p:cNvSpPr>
              <a:spLocks/>
            </p:cNvSpPr>
            <p:nvPr/>
          </p:nvSpPr>
          <p:spPr bwMode="auto">
            <a:xfrm>
              <a:off x="510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2" name="Freeform 472"/>
            <p:cNvSpPr>
              <a:spLocks/>
            </p:cNvSpPr>
            <p:nvPr/>
          </p:nvSpPr>
          <p:spPr bwMode="auto">
            <a:xfrm>
              <a:off x="511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3" name="Freeform 473"/>
            <p:cNvSpPr>
              <a:spLocks/>
            </p:cNvSpPr>
            <p:nvPr/>
          </p:nvSpPr>
          <p:spPr bwMode="auto">
            <a:xfrm>
              <a:off x="512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4" name="Freeform 474"/>
            <p:cNvSpPr>
              <a:spLocks/>
            </p:cNvSpPr>
            <p:nvPr/>
          </p:nvSpPr>
          <p:spPr bwMode="auto">
            <a:xfrm>
              <a:off x="514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5" name="Freeform 475"/>
            <p:cNvSpPr>
              <a:spLocks/>
            </p:cNvSpPr>
            <p:nvPr/>
          </p:nvSpPr>
          <p:spPr bwMode="auto">
            <a:xfrm>
              <a:off x="515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6" name="Freeform 476"/>
            <p:cNvSpPr>
              <a:spLocks/>
            </p:cNvSpPr>
            <p:nvPr/>
          </p:nvSpPr>
          <p:spPr bwMode="auto">
            <a:xfrm>
              <a:off x="517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7" name="Freeform 477"/>
            <p:cNvSpPr>
              <a:spLocks/>
            </p:cNvSpPr>
            <p:nvPr/>
          </p:nvSpPr>
          <p:spPr bwMode="auto">
            <a:xfrm>
              <a:off x="518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8" name="Freeform 478"/>
            <p:cNvSpPr>
              <a:spLocks/>
            </p:cNvSpPr>
            <p:nvPr/>
          </p:nvSpPr>
          <p:spPr bwMode="auto">
            <a:xfrm>
              <a:off x="520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9" name="Freeform 479"/>
            <p:cNvSpPr>
              <a:spLocks/>
            </p:cNvSpPr>
            <p:nvPr/>
          </p:nvSpPr>
          <p:spPr bwMode="auto">
            <a:xfrm>
              <a:off x="521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0" name="Freeform 480"/>
            <p:cNvSpPr>
              <a:spLocks/>
            </p:cNvSpPr>
            <p:nvPr/>
          </p:nvSpPr>
          <p:spPr bwMode="auto">
            <a:xfrm>
              <a:off x="523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1" name="Freeform 481"/>
            <p:cNvSpPr>
              <a:spLocks/>
            </p:cNvSpPr>
            <p:nvPr/>
          </p:nvSpPr>
          <p:spPr bwMode="auto">
            <a:xfrm>
              <a:off x="524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2" name="Freeform 482"/>
            <p:cNvSpPr>
              <a:spLocks/>
            </p:cNvSpPr>
            <p:nvPr/>
          </p:nvSpPr>
          <p:spPr bwMode="auto">
            <a:xfrm>
              <a:off x="526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3" name="Freeform 483"/>
            <p:cNvSpPr>
              <a:spLocks/>
            </p:cNvSpPr>
            <p:nvPr/>
          </p:nvSpPr>
          <p:spPr bwMode="auto">
            <a:xfrm>
              <a:off x="527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4" name="Freeform 484"/>
            <p:cNvSpPr>
              <a:spLocks/>
            </p:cNvSpPr>
            <p:nvPr/>
          </p:nvSpPr>
          <p:spPr bwMode="auto">
            <a:xfrm>
              <a:off x="529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5" name="Freeform 485"/>
            <p:cNvSpPr>
              <a:spLocks/>
            </p:cNvSpPr>
            <p:nvPr/>
          </p:nvSpPr>
          <p:spPr bwMode="auto">
            <a:xfrm>
              <a:off x="53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6" name="Freeform 486"/>
            <p:cNvSpPr>
              <a:spLocks/>
            </p:cNvSpPr>
            <p:nvPr/>
          </p:nvSpPr>
          <p:spPr bwMode="auto">
            <a:xfrm>
              <a:off x="53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7" name="Freeform 487"/>
            <p:cNvSpPr>
              <a:spLocks/>
            </p:cNvSpPr>
            <p:nvPr/>
          </p:nvSpPr>
          <p:spPr bwMode="auto">
            <a:xfrm>
              <a:off x="533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8" name="Freeform 488"/>
            <p:cNvSpPr>
              <a:spLocks/>
            </p:cNvSpPr>
            <p:nvPr/>
          </p:nvSpPr>
          <p:spPr bwMode="auto">
            <a:xfrm>
              <a:off x="53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9" name="Freeform 489"/>
            <p:cNvSpPr>
              <a:spLocks/>
            </p:cNvSpPr>
            <p:nvPr/>
          </p:nvSpPr>
          <p:spPr bwMode="auto">
            <a:xfrm>
              <a:off x="53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0" name="Freeform 490"/>
            <p:cNvSpPr>
              <a:spLocks/>
            </p:cNvSpPr>
            <p:nvPr/>
          </p:nvSpPr>
          <p:spPr bwMode="auto">
            <a:xfrm>
              <a:off x="537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1" name="Freeform 491"/>
            <p:cNvSpPr>
              <a:spLocks/>
            </p:cNvSpPr>
            <p:nvPr/>
          </p:nvSpPr>
          <p:spPr bwMode="auto">
            <a:xfrm>
              <a:off x="539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2" name="Freeform 492"/>
            <p:cNvSpPr>
              <a:spLocks/>
            </p:cNvSpPr>
            <p:nvPr/>
          </p:nvSpPr>
          <p:spPr bwMode="auto">
            <a:xfrm>
              <a:off x="5408" y="300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91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hree inversions of the population are observed</a:t>
            </a:r>
          </a:p>
        </p:txBody>
      </p:sp>
    </p:spTree>
    <p:extLst>
      <p:ext uri="{BB962C8B-B14F-4D97-AF65-F5344CB8AC3E}">
        <p14:creationId xmlns:p14="http://schemas.microsoft.com/office/powerpoint/2010/main" val="2345834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6" name="Group 979"/>
          <p:cNvGrpSpPr>
            <a:grpSpLocks noChangeAspect="1"/>
          </p:cNvGrpSpPr>
          <p:nvPr/>
        </p:nvGrpSpPr>
        <p:grpSpPr bwMode="auto">
          <a:xfrm>
            <a:off x="6202363" y="1735138"/>
            <a:ext cx="5810250" cy="2860675"/>
            <a:chOff x="3907" y="1093"/>
            <a:chExt cx="3660" cy="1802"/>
          </a:xfrm>
        </p:grpSpPr>
        <p:grpSp>
          <p:nvGrpSpPr>
            <p:cNvPr id="2408" name="Group 1180"/>
            <p:cNvGrpSpPr>
              <a:grpSpLocks/>
            </p:cNvGrpSpPr>
            <p:nvPr/>
          </p:nvGrpSpPr>
          <p:grpSpPr bwMode="auto">
            <a:xfrm>
              <a:off x="3907" y="1093"/>
              <a:ext cx="3461" cy="1802"/>
              <a:chOff x="3907" y="1093"/>
              <a:chExt cx="3461" cy="1802"/>
            </a:xfrm>
          </p:grpSpPr>
          <p:sp>
            <p:nvSpPr>
              <p:cNvPr id="2695" name="Rectangle 981"/>
              <p:cNvSpPr>
                <a:spLocks noChangeArrowheads="1"/>
              </p:cNvSpPr>
              <p:nvPr/>
            </p:nvSpPr>
            <p:spPr bwMode="auto">
              <a:xfrm>
                <a:off x="5412" y="2740"/>
                <a:ext cx="55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96" name="Freeform 982"/>
              <p:cNvSpPr>
                <a:spLocks/>
              </p:cNvSpPr>
              <p:nvPr/>
            </p:nvSpPr>
            <p:spPr bwMode="auto">
              <a:xfrm>
                <a:off x="5917" y="2787"/>
                <a:ext cx="61" cy="73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7" name="Rectangle 983"/>
              <p:cNvSpPr>
                <a:spLocks noChangeArrowheads="1"/>
              </p:cNvSpPr>
              <p:nvPr/>
            </p:nvSpPr>
            <p:spPr bwMode="auto">
              <a:xfrm>
                <a:off x="5988" y="2740"/>
                <a:ext cx="21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98" name="Line 984"/>
              <p:cNvSpPr>
                <a:spLocks noChangeShapeType="1"/>
              </p:cNvSpPr>
              <p:nvPr/>
            </p:nvSpPr>
            <p:spPr bwMode="auto">
              <a:xfrm>
                <a:off x="4320" y="2541"/>
                <a:ext cx="2922" cy="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9" name="Line 985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2922" cy="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0" name="Line 986"/>
              <p:cNvSpPr>
                <a:spLocks noChangeShapeType="1"/>
              </p:cNvSpPr>
              <p:nvPr/>
            </p:nvSpPr>
            <p:spPr bwMode="auto">
              <a:xfrm flipV="1">
                <a:off x="4320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1" name="Line 987"/>
              <p:cNvSpPr>
                <a:spLocks noChangeShapeType="1"/>
              </p:cNvSpPr>
              <p:nvPr/>
            </p:nvSpPr>
            <p:spPr bwMode="auto">
              <a:xfrm flipV="1">
                <a:off x="5294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2" name="Line 988"/>
              <p:cNvSpPr>
                <a:spLocks noChangeShapeType="1"/>
              </p:cNvSpPr>
              <p:nvPr/>
            </p:nvSpPr>
            <p:spPr bwMode="auto">
              <a:xfrm flipV="1">
                <a:off x="6268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3" name="Line 989"/>
              <p:cNvSpPr>
                <a:spLocks noChangeShapeType="1"/>
              </p:cNvSpPr>
              <p:nvPr/>
            </p:nvSpPr>
            <p:spPr bwMode="auto">
              <a:xfrm flipV="1">
                <a:off x="7242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4" name="Line 990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5" name="Line 991"/>
              <p:cNvSpPr>
                <a:spLocks noChangeShapeType="1"/>
              </p:cNvSpPr>
              <p:nvPr/>
            </p:nvSpPr>
            <p:spPr bwMode="auto">
              <a:xfrm>
                <a:off x="5294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6" name="Line 992"/>
              <p:cNvSpPr>
                <a:spLocks noChangeShapeType="1"/>
              </p:cNvSpPr>
              <p:nvPr/>
            </p:nvSpPr>
            <p:spPr bwMode="auto">
              <a:xfrm>
                <a:off x="6268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7" name="Line 993"/>
              <p:cNvSpPr>
                <a:spLocks noChangeShapeType="1"/>
              </p:cNvSpPr>
              <p:nvPr/>
            </p:nvSpPr>
            <p:spPr bwMode="auto">
              <a:xfrm>
                <a:off x="7242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8" name="Rectangle 994"/>
              <p:cNvSpPr>
                <a:spLocks noChangeArrowheads="1"/>
              </p:cNvSpPr>
              <p:nvPr/>
            </p:nvSpPr>
            <p:spPr bwMode="auto">
              <a:xfrm>
                <a:off x="4291" y="2592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09" name="Rectangle 995"/>
              <p:cNvSpPr>
                <a:spLocks noChangeArrowheads="1"/>
              </p:cNvSpPr>
              <p:nvPr/>
            </p:nvSpPr>
            <p:spPr bwMode="auto">
              <a:xfrm>
                <a:off x="5243" y="2592"/>
                <a:ext cx="14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0" name="Rectangle 996"/>
              <p:cNvSpPr>
                <a:spLocks noChangeArrowheads="1"/>
              </p:cNvSpPr>
              <p:nvPr/>
            </p:nvSpPr>
            <p:spPr bwMode="auto">
              <a:xfrm>
                <a:off x="6187" y="2592"/>
                <a:ext cx="20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1" name="Rectangle 997"/>
              <p:cNvSpPr>
                <a:spLocks noChangeArrowheads="1"/>
              </p:cNvSpPr>
              <p:nvPr/>
            </p:nvSpPr>
            <p:spPr bwMode="auto">
              <a:xfrm>
                <a:off x="7161" y="2592"/>
                <a:ext cx="20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2" name="Rectangle 998"/>
              <p:cNvSpPr>
                <a:spLocks noChangeArrowheads="1"/>
              </p:cNvSpPr>
              <p:nvPr/>
            </p:nvSpPr>
            <p:spPr bwMode="auto">
              <a:xfrm rot="16200000">
                <a:off x="3944" y="2221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3" name="Rectangle 999"/>
              <p:cNvSpPr>
                <a:spLocks noChangeArrowheads="1"/>
              </p:cNvSpPr>
              <p:nvPr/>
            </p:nvSpPr>
            <p:spPr bwMode="auto">
              <a:xfrm rot="16200000">
                <a:off x="3929" y="2184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4" name="Rectangle 1000"/>
              <p:cNvSpPr>
                <a:spLocks noChangeArrowheads="1"/>
              </p:cNvSpPr>
              <p:nvPr/>
            </p:nvSpPr>
            <p:spPr bwMode="auto">
              <a:xfrm rot="16200000">
                <a:off x="3944" y="2140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5" name="Rectangle 1001"/>
              <p:cNvSpPr>
                <a:spLocks noChangeArrowheads="1"/>
              </p:cNvSpPr>
              <p:nvPr/>
            </p:nvSpPr>
            <p:spPr bwMode="auto">
              <a:xfrm rot="16200000">
                <a:off x="3929" y="2096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6" name="Rectangle 1002"/>
              <p:cNvSpPr>
                <a:spLocks noChangeArrowheads="1"/>
              </p:cNvSpPr>
              <p:nvPr/>
            </p:nvSpPr>
            <p:spPr bwMode="auto">
              <a:xfrm rot="16200000">
                <a:off x="3929" y="2037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7" name="Rectangle 1003"/>
              <p:cNvSpPr>
                <a:spLocks noChangeArrowheads="1"/>
              </p:cNvSpPr>
              <p:nvPr/>
            </p:nvSpPr>
            <p:spPr bwMode="auto">
              <a:xfrm rot="16200000">
                <a:off x="3929" y="1978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8" name="Rectangle 1004"/>
              <p:cNvSpPr>
                <a:spLocks noChangeArrowheads="1"/>
              </p:cNvSpPr>
              <p:nvPr/>
            </p:nvSpPr>
            <p:spPr bwMode="auto">
              <a:xfrm rot="16200000">
                <a:off x="3948" y="1938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9" name="Rectangle 1005"/>
              <p:cNvSpPr>
                <a:spLocks noChangeArrowheads="1"/>
              </p:cNvSpPr>
              <p:nvPr/>
            </p:nvSpPr>
            <p:spPr bwMode="auto">
              <a:xfrm rot="16200000">
                <a:off x="3944" y="1911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0" name="Rectangle 1006"/>
              <p:cNvSpPr>
                <a:spLocks noChangeArrowheads="1"/>
              </p:cNvSpPr>
              <p:nvPr/>
            </p:nvSpPr>
            <p:spPr bwMode="auto">
              <a:xfrm rot="16200000">
                <a:off x="3933" y="1871"/>
                <a:ext cx="10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1" name="Rectangle 1007"/>
              <p:cNvSpPr>
                <a:spLocks noChangeArrowheads="1"/>
              </p:cNvSpPr>
              <p:nvPr/>
            </p:nvSpPr>
            <p:spPr bwMode="auto">
              <a:xfrm rot="16200000">
                <a:off x="3944" y="1830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2" name="Rectangle 1008"/>
              <p:cNvSpPr>
                <a:spLocks noChangeArrowheads="1"/>
              </p:cNvSpPr>
              <p:nvPr/>
            </p:nvSpPr>
            <p:spPr bwMode="auto">
              <a:xfrm rot="16200000">
                <a:off x="3940" y="1797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3" name="Rectangle 1009"/>
              <p:cNvSpPr>
                <a:spLocks noChangeArrowheads="1"/>
              </p:cNvSpPr>
              <p:nvPr/>
            </p:nvSpPr>
            <p:spPr bwMode="auto">
              <a:xfrm rot="16200000">
                <a:off x="3929" y="1749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4" name="Rectangle 1010"/>
              <p:cNvSpPr>
                <a:spLocks noChangeArrowheads="1"/>
              </p:cNvSpPr>
              <p:nvPr/>
            </p:nvSpPr>
            <p:spPr bwMode="auto">
              <a:xfrm rot="16200000">
                <a:off x="3940" y="1701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5" name="Rectangle 1011"/>
              <p:cNvSpPr>
                <a:spLocks noChangeArrowheads="1"/>
              </p:cNvSpPr>
              <p:nvPr/>
            </p:nvSpPr>
            <p:spPr bwMode="auto">
              <a:xfrm rot="16200000">
                <a:off x="3929" y="1653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6" name="Rectangle 1012"/>
              <p:cNvSpPr>
                <a:spLocks noChangeArrowheads="1"/>
              </p:cNvSpPr>
              <p:nvPr/>
            </p:nvSpPr>
            <p:spPr bwMode="auto">
              <a:xfrm rot="16200000">
                <a:off x="3944" y="160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7" name="Rectangle 1013"/>
              <p:cNvSpPr>
                <a:spLocks noChangeArrowheads="1"/>
              </p:cNvSpPr>
              <p:nvPr/>
            </p:nvSpPr>
            <p:spPr bwMode="auto">
              <a:xfrm rot="16200000">
                <a:off x="3944" y="157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8" name="Rectangle 1014"/>
              <p:cNvSpPr>
                <a:spLocks noChangeArrowheads="1"/>
              </p:cNvSpPr>
              <p:nvPr/>
            </p:nvSpPr>
            <p:spPr bwMode="auto">
              <a:xfrm rot="16200000">
                <a:off x="3929" y="153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9" name="Rectangle 1015"/>
              <p:cNvSpPr>
                <a:spLocks noChangeArrowheads="1"/>
              </p:cNvSpPr>
              <p:nvPr/>
            </p:nvSpPr>
            <p:spPr bwMode="auto">
              <a:xfrm rot="16200000">
                <a:off x="3929" y="1476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0" name="Rectangle 1016"/>
              <p:cNvSpPr>
                <a:spLocks noChangeArrowheads="1"/>
              </p:cNvSpPr>
              <p:nvPr/>
            </p:nvSpPr>
            <p:spPr bwMode="auto">
              <a:xfrm rot="16200000">
                <a:off x="3948" y="1436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1" name="Rectangle 1017"/>
              <p:cNvSpPr>
                <a:spLocks noChangeArrowheads="1"/>
              </p:cNvSpPr>
              <p:nvPr/>
            </p:nvSpPr>
            <p:spPr bwMode="auto">
              <a:xfrm rot="16200000">
                <a:off x="3944" y="140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2" name="Rectangle 1018"/>
              <p:cNvSpPr>
                <a:spLocks noChangeArrowheads="1"/>
              </p:cNvSpPr>
              <p:nvPr/>
            </p:nvSpPr>
            <p:spPr bwMode="auto">
              <a:xfrm rot="16200000">
                <a:off x="3929" y="136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3" name="Rectangle 1019"/>
              <p:cNvSpPr>
                <a:spLocks noChangeArrowheads="1"/>
              </p:cNvSpPr>
              <p:nvPr/>
            </p:nvSpPr>
            <p:spPr bwMode="auto">
              <a:xfrm rot="16200000">
                <a:off x="3940" y="1317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4" name="Rectangle 1020"/>
              <p:cNvSpPr>
                <a:spLocks noChangeArrowheads="1"/>
              </p:cNvSpPr>
              <p:nvPr/>
            </p:nvSpPr>
            <p:spPr bwMode="auto">
              <a:xfrm rot="16200000">
                <a:off x="3944" y="1254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5" name="Line 1021"/>
              <p:cNvSpPr>
                <a:spLocks noChangeShapeType="1"/>
              </p:cNvSpPr>
              <p:nvPr/>
            </p:nvSpPr>
            <p:spPr bwMode="auto">
              <a:xfrm flipV="1">
                <a:off x="4320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6" name="Line 1022"/>
              <p:cNvSpPr>
                <a:spLocks noChangeShapeType="1"/>
              </p:cNvSpPr>
              <p:nvPr/>
            </p:nvSpPr>
            <p:spPr bwMode="auto">
              <a:xfrm flipV="1">
                <a:off x="7242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7" name="Line 1023"/>
              <p:cNvSpPr>
                <a:spLocks noChangeShapeType="1"/>
              </p:cNvSpPr>
              <p:nvPr/>
            </p:nvSpPr>
            <p:spPr bwMode="auto">
              <a:xfrm>
                <a:off x="4320" y="2541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8" name="Line 1024"/>
              <p:cNvSpPr>
                <a:spLocks noChangeShapeType="1"/>
              </p:cNvSpPr>
              <p:nvPr/>
            </p:nvSpPr>
            <p:spPr bwMode="auto">
              <a:xfrm>
                <a:off x="4320" y="1843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9" name="Line 1025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0" name="Line 1026"/>
              <p:cNvSpPr>
                <a:spLocks noChangeShapeType="1"/>
              </p:cNvSpPr>
              <p:nvPr/>
            </p:nvSpPr>
            <p:spPr bwMode="auto">
              <a:xfrm flipH="1">
                <a:off x="7213" y="2541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1" name="Line 1027"/>
              <p:cNvSpPr>
                <a:spLocks noChangeShapeType="1"/>
              </p:cNvSpPr>
              <p:nvPr/>
            </p:nvSpPr>
            <p:spPr bwMode="auto">
              <a:xfrm flipH="1">
                <a:off x="7213" y="1843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2" name="Line 1028"/>
              <p:cNvSpPr>
                <a:spLocks noChangeShapeType="1"/>
              </p:cNvSpPr>
              <p:nvPr/>
            </p:nvSpPr>
            <p:spPr bwMode="auto">
              <a:xfrm flipH="1">
                <a:off x="7213" y="1145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3" name="Rectangle 1029"/>
              <p:cNvSpPr>
                <a:spLocks noChangeArrowheads="1"/>
              </p:cNvSpPr>
              <p:nvPr/>
            </p:nvSpPr>
            <p:spPr bwMode="auto">
              <a:xfrm>
                <a:off x="4224" y="2489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4" name="Rectangle 1030"/>
              <p:cNvSpPr>
                <a:spLocks noChangeArrowheads="1"/>
              </p:cNvSpPr>
              <p:nvPr/>
            </p:nvSpPr>
            <p:spPr bwMode="auto">
              <a:xfrm>
                <a:off x="4069" y="1795"/>
                <a:ext cx="25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5" name="Rectangle 1031"/>
              <p:cNvSpPr>
                <a:spLocks noChangeArrowheads="1"/>
              </p:cNvSpPr>
              <p:nvPr/>
            </p:nvSpPr>
            <p:spPr bwMode="auto">
              <a:xfrm>
                <a:off x="4069" y="1093"/>
                <a:ext cx="25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6" name="Freeform 1032"/>
              <p:cNvSpPr>
                <a:spLocks/>
              </p:cNvSpPr>
              <p:nvPr/>
            </p:nvSpPr>
            <p:spPr bwMode="auto">
              <a:xfrm>
                <a:off x="432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7" name="Freeform 1033"/>
              <p:cNvSpPr>
                <a:spLocks/>
              </p:cNvSpPr>
              <p:nvPr/>
            </p:nvSpPr>
            <p:spPr bwMode="auto">
              <a:xfrm>
                <a:off x="433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8" name="Freeform 1034"/>
              <p:cNvSpPr>
                <a:spLocks/>
              </p:cNvSpPr>
              <p:nvPr/>
            </p:nvSpPr>
            <p:spPr bwMode="auto">
              <a:xfrm>
                <a:off x="4349" y="254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0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9" name="Freeform 1035"/>
              <p:cNvSpPr>
                <a:spLocks/>
              </p:cNvSpPr>
              <p:nvPr/>
            </p:nvSpPr>
            <p:spPr bwMode="auto">
              <a:xfrm>
                <a:off x="436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0" name="Freeform 1036"/>
              <p:cNvSpPr>
                <a:spLocks/>
              </p:cNvSpPr>
              <p:nvPr/>
            </p:nvSpPr>
            <p:spPr bwMode="auto">
              <a:xfrm>
                <a:off x="4378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1" name="Freeform 1037"/>
              <p:cNvSpPr>
                <a:spLocks/>
              </p:cNvSpPr>
              <p:nvPr/>
            </p:nvSpPr>
            <p:spPr bwMode="auto">
              <a:xfrm>
                <a:off x="4392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2" name="Freeform 1038"/>
              <p:cNvSpPr>
                <a:spLocks/>
              </p:cNvSpPr>
              <p:nvPr/>
            </p:nvSpPr>
            <p:spPr bwMode="auto">
              <a:xfrm>
                <a:off x="440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3" name="Freeform 1039"/>
              <p:cNvSpPr>
                <a:spLocks/>
              </p:cNvSpPr>
              <p:nvPr/>
            </p:nvSpPr>
            <p:spPr bwMode="auto">
              <a:xfrm>
                <a:off x="4421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4" name="Freeform 1040"/>
              <p:cNvSpPr>
                <a:spLocks/>
              </p:cNvSpPr>
              <p:nvPr/>
            </p:nvSpPr>
            <p:spPr bwMode="auto">
              <a:xfrm>
                <a:off x="4435" y="2539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5" name="Freeform 1041"/>
              <p:cNvSpPr>
                <a:spLocks/>
              </p:cNvSpPr>
              <p:nvPr/>
            </p:nvSpPr>
            <p:spPr bwMode="auto">
              <a:xfrm>
                <a:off x="4449" y="2539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6" name="Freeform 1042"/>
              <p:cNvSpPr>
                <a:spLocks/>
              </p:cNvSpPr>
              <p:nvPr/>
            </p:nvSpPr>
            <p:spPr bwMode="auto">
              <a:xfrm>
                <a:off x="4464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7" name="Freeform 1043"/>
              <p:cNvSpPr>
                <a:spLocks/>
              </p:cNvSpPr>
              <p:nvPr/>
            </p:nvSpPr>
            <p:spPr bwMode="auto">
              <a:xfrm>
                <a:off x="4478" y="253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5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8" name="Freeform 1044"/>
              <p:cNvSpPr>
                <a:spLocks/>
              </p:cNvSpPr>
              <p:nvPr/>
            </p:nvSpPr>
            <p:spPr bwMode="auto">
              <a:xfrm>
                <a:off x="4492" y="253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9" name="Freeform 1045"/>
              <p:cNvSpPr>
                <a:spLocks/>
              </p:cNvSpPr>
              <p:nvPr/>
            </p:nvSpPr>
            <p:spPr bwMode="auto">
              <a:xfrm>
                <a:off x="4507" y="253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0" name="Freeform 1046"/>
              <p:cNvSpPr>
                <a:spLocks/>
              </p:cNvSpPr>
              <p:nvPr/>
            </p:nvSpPr>
            <p:spPr bwMode="auto">
              <a:xfrm>
                <a:off x="4521" y="2537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1" name="Freeform 1047"/>
              <p:cNvSpPr>
                <a:spLocks/>
              </p:cNvSpPr>
              <p:nvPr/>
            </p:nvSpPr>
            <p:spPr bwMode="auto">
              <a:xfrm>
                <a:off x="4535" y="253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1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2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5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7 w 14"/>
                  <a:gd name="T43" fmla="*/ 1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8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4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2" name="Freeform 1048"/>
              <p:cNvSpPr>
                <a:spLocks/>
              </p:cNvSpPr>
              <p:nvPr/>
            </p:nvSpPr>
            <p:spPr bwMode="auto">
              <a:xfrm>
                <a:off x="4549" y="253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3" name="Freeform 1049"/>
              <p:cNvSpPr>
                <a:spLocks/>
              </p:cNvSpPr>
              <p:nvPr/>
            </p:nvSpPr>
            <p:spPr bwMode="auto">
              <a:xfrm>
                <a:off x="4564" y="2534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4" name="Freeform 1050"/>
              <p:cNvSpPr>
                <a:spLocks/>
              </p:cNvSpPr>
              <p:nvPr/>
            </p:nvSpPr>
            <p:spPr bwMode="auto">
              <a:xfrm>
                <a:off x="4578" y="2532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1 w 14"/>
                  <a:gd name="T3" fmla="*/ 2 h 2"/>
                  <a:gd name="T4" fmla="*/ 1 w 14"/>
                  <a:gd name="T5" fmla="*/ 1 h 2"/>
                  <a:gd name="T6" fmla="*/ 1 w 14"/>
                  <a:gd name="T7" fmla="*/ 1 h 2"/>
                  <a:gd name="T8" fmla="*/ 1 w 14"/>
                  <a:gd name="T9" fmla="*/ 1 h 2"/>
                  <a:gd name="T10" fmla="*/ 2 w 14"/>
                  <a:gd name="T11" fmla="*/ 1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5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6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7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10 w 14"/>
                  <a:gd name="T65" fmla="*/ 1 h 2"/>
                  <a:gd name="T66" fmla="*/ 10 w 14"/>
                  <a:gd name="T67" fmla="*/ 1 h 2"/>
                  <a:gd name="T68" fmla="*/ 10 w 14"/>
                  <a:gd name="T69" fmla="*/ 0 h 2"/>
                  <a:gd name="T70" fmla="*/ 11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2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3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5" name="Freeform 1051"/>
              <p:cNvSpPr>
                <a:spLocks/>
              </p:cNvSpPr>
              <p:nvPr/>
            </p:nvSpPr>
            <p:spPr bwMode="auto">
              <a:xfrm>
                <a:off x="4592" y="253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5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6" name="Freeform 1052"/>
              <p:cNvSpPr>
                <a:spLocks/>
              </p:cNvSpPr>
              <p:nvPr/>
            </p:nvSpPr>
            <p:spPr bwMode="auto">
              <a:xfrm>
                <a:off x="4607" y="2528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1 w 14"/>
                  <a:gd name="T5" fmla="*/ 3 h 3"/>
                  <a:gd name="T6" fmla="*/ 1 w 14"/>
                  <a:gd name="T7" fmla="*/ 2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8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2 w 14"/>
                  <a:gd name="T81" fmla="*/ 1 h 3"/>
                  <a:gd name="T82" fmla="*/ 12 w 14"/>
                  <a:gd name="T83" fmla="*/ 1 h 3"/>
                  <a:gd name="T84" fmla="*/ 12 w 14"/>
                  <a:gd name="T85" fmla="*/ 1 h 3"/>
                  <a:gd name="T86" fmla="*/ 13 w 14"/>
                  <a:gd name="T87" fmla="*/ 1 h 3"/>
                  <a:gd name="T88" fmla="*/ 13 w 14"/>
                  <a:gd name="T89" fmla="*/ 1 h 3"/>
                  <a:gd name="T90" fmla="*/ 13 w 14"/>
                  <a:gd name="T91" fmla="*/ 1 h 3"/>
                  <a:gd name="T92" fmla="*/ 13 w 14"/>
                  <a:gd name="T93" fmla="*/ 1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7" name="Freeform 1053"/>
              <p:cNvSpPr>
                <a:spLocks/>
              </p:cNvSpPr>
              <p:nvPr/>
            </p:nvSpPr>
            <p:spPr bwMode="auto">
              <a:xfrm>
                <a:off x="4621" y="2526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0 h 2"/>
                  <a:gd name="T76" fmla="*/ 11 w 15"/>
                  <a:gd name="T77" fmla="*/ 0 h 2"/>
                  <a:gd name="T78" fmla="*/ 11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8" name="Freeform 1054"/>
              <p:cNvSpPr>
                <a:spLocks/>
              </p:cNvSpPr>
              <p:nvPr/>
            </p:nvSpPr>
            <p:spPr bwMode="auto">
              <a:xfrm>
                <a:off x="4636" y="2523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0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1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2 w 14"/>
                  <a:gd name="T21" fmla="*/ 3 h 3"/>
                  <a:gd name="T22" fmla="*/ 3 w 14"/>
                  <a:gd name="T23" fmla="*/ 3 h 3"/>
                  <a:gd name="T24" fmla="*/ 3 w 14"/>
                  <a:gd name="T25" fmla="*/ 3 h 3"/>
                  <a:gd name="T26" fmla="*/ 3 w 14"/>
                  <a:gd name="T27" fmla="*/ 2 h 3"/>
                  <a:gd name="T28" fmla="*/ 3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4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5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1 h 3"/>
                  <a:gd name="T60" fmla="*/ 8 w 14"/>
                  <a:gd name="T61" fmla="*/ 1 h 3"/>
                  <a:gd name="T62" fmla="*/ 8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9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0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1 w 14"/>
                  <a:gd name="T81" fmla="*/ 1 h 3"/>
                  <a:gd name="T82" fmla="*/ 12 w 14"/>
                  <a:gd name="T83" fmla="*/ 1 h 3"/>
                  <a:gd name="T84" fmla="*/ 12 w 14"/>
                  <a:gd name="T85" fmla="*/ 1 h 3"/>
                  <a:gd name="T86" fmla="*/ 12 w 14"/>
                  <a:gd name="T87" fmla="*/ 1 h 3"/>
                  <a:gd name="T88" fmla="*/ 12 w 14"/>
                  <a:gd name="T89" fmla="*/ 1 h 3"/>
                  <a:gd name="T90" fmla="*/ 13 w 14"/>
                  <a:gd name="T91" fmla="*/ 0 h 3"/>
                  <a:gd name="T92" fmla="*/ 13 w 14"/>
                  <a:gd name="T93" fmla="*/ 0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9" name="Freeform 1055"/>
              <p:cNvSpPr>
                <a:spLocks/>
              </p:cNvSpPr>
              <p:nvPr/>
            </p:nvSpPr>
            <p:spPr bwMode="auto">
              <a:xfrm>
                <a:off x="4650" y="2520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1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6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0 h 3"/>
                  <a:gd name="T76" fmla="*/ 11 w 14"/>
                  <a:gd name="T77" fmla="*/ 0 h 3"/>
                  <a:gd name="T78" fmla="*/ 11 w 14"/>
                  <a:gd name="T79" fmla="*/ 0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2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0" name="Freeform 1056"/>
              <p:cNvSpPr>
                <a:spLocks/>
              </p:cNvSpPr>
              <p:nvPr/>
            </p:nvSpPr>
            <p:spPr bwMode="auto">
              <a:xfrm>
                <a:off x="4664" y="2516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4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3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0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1 w 15"/>
                  <a:gd name="T79" fmla="*/ 1 h 4"/>
                  <a:gd name="T80" fmla="*/ 12 w 15"/>
                  <a:gd name="T81" fmla="*/ 1 h 4"/>
                  <a:gd name="T82" fmla="*/ 12 w 15"/>
                  <a:gd name="T83" fmla="*/ 0 h 4"/>
                  <a:gd name="T84" fmla="*/ 12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1" name="Freeform 1057"/>
              <p:cNvSpPr>
                <a:spLocks/>
              </p:cNvSpPr>
              <p:nvPr/>
            </p:nvSpPr>
            <p:spPr bwMode="auto">
              <a:xfrm>
                <a:off x="4679" y="2511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0 w 14"/>
                  <a:gd name="T7" fmla="*/ 4 h 5"/>
                  <a:gd name="T8" fmla="*/ 0 w 14"/>
                  <a:gd name="T9" fmla="*/ 4 h 5"/>
                  <a:gd name="T10" fmla="*/ 1 w 14"/>
                  <a:gd name="T11" fmla="*/ 4 h 5"/>
                  <a:gd name="T12" fmla="*/ 1 w 14"/>
                  <a:gd name="T13" fmla="*/ 4 h 5"/>
                  <a:gd name="T14" fmla="*/ 1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2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3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4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5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3 h 5"/>
                  <a:gd name="T48" fmla="*/ 6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7 w 14"/>
                  <a:gd name="T55" fmla="*/ 3 h 5"/>
                  <a:gd name="T56" fmla="*/ 7 w 14"/>
                  <a:gd name="T57" fmla="*/ 2 h 5"/>
                  <a:gd name="T58" fmla="*/ 8 w 14"/>
                  <a:gd name="T59" fmla="*/ 2 h 5"/>
                  <a:gd name="T60" fmla="*/ 8 w 14"/>
                  <a:gd name="T61" fmla="*/ 2 h 5"/>
                  <a:gd name="T62" fmla="*/ 8 w 14"/>
                  <a:gd name="T63" fmla="*/ 2 h 5"/>
                  <a:gd name="T64" fmla="*/ 9 w 14"/>
                  <a:gd name="T65" fmla="*/ 2 h 5"/>
                  <a:gd name="T66" fmla="*/ 9 w 14"/>
                  <a:gd name="T67" fmla="*/ 2 h 5"/>
                  <a:gd name="T68" fmla="*/ 9 w 14"/>
                  <a:gd name="T69" fmla="*/ 2 h 5"/>
                  <a:gd name="T70" fmla="*/ 10 w 14"/>
                  <a:gd name="T71" fmla="*/ 2 h 5"/>
                  <a:gd name="T72" fmla="*/ 10 w 14"/>
                  <a:gd name="T73" fmla="*/ 2 h 5"/>
                  <a:gd name="T74" fmla="*/ 10 w 14"/>
                  <a:gd name="T75" fmla="*/ 2 h 5"/>
                  <a:gd name="T76" fmla="*/ 11 w 14"/>
                  <a:gd name="T77" fmla="*/ 1 h 5"/>
                  <a:gd name="T78" fmla="*/ 11 w 14"/>
                  <a:gd name="T79" fmla="*/ 1 h 5"/>
                  <a:gd name="T80" fmla="*/ 11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1 h 5"/>
                  <a:gd name="T88" fmla="*/ 12 w 14"/>
                  <a:gd name="T89" fmla="*/ 1 h 5"/>
                  <a:gd name="T90" fmla="*/ 12 w 14"/>
                  <a:gd name="T91" fmla="*/ 1 h 5"/>
                  <a:gd name="T92" fmla="*/ 13 w 14"/>
                  <a:gd name="T93" fmla="*/ 1 h 5"/>
                  <a:gd name="T94" fmla="*/ 13 w 14"/>
                  <a:gd name="T95" fmla="*/ 0 h 5"/>
                  <a:gd name="T96" fmla="*/ 13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2" name="Freeform 1058"/>
              <p:cNvSpPr>
                <a:spLocks/>
              </p:cNvSpPr>
              <p:nvPr/>
            </p:nvSpPr>
            <p:spPr bwMode="auto">
              <a:xfrm>
                <a:off x="4693" y="250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1 w 14"/>
                  <a:gd name="T7" fmla="*/ 5 h 5"/>
                  <a:gd name="T8" fmla="*/ 1 w 14"/>
                  <a:gd name="T9" fmla="*/ 5 h 5"/>
                  <a:gd name="T10" fmla="*/ 1 w 14"/>
                  <a:gd name="T11" fmla="*/ 5 h 5"/>
                  <a:gd name="T12" fmla="*/ 2 w 14"/>
                  <a:gd name="T13" fmla="*/ 5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4 w 14"/>
                  <a:gd name="T27" fmla="*/ 4 h 5"/>
                  <a:gd name="T28" fmla="*/ 4 w 14"/>
                  <a:gd name="T29" fmla="*/ 4 h 5"/>
                  <a:gd name="T30" fmla="*/ 4 w 14"/>
                  <a:gd name="T31" fmla="*/ 4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5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3 h 5"/>
                  <a:gd name="T48" fmla="*/ 7 w 14"/>
                  <a:gd name="T49" fmla="*/ 3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2 h 5"/>
                  <a:gd name="T66" fmla="*/ 10 w 14"/>
                  <a:gd name="T67" fmla="*/ 2 h 5"/>
                  <a:gd name="T68" fmla="*/ 10 w 14"/>
                  <a:gd name="T69" fmla="*/ 2 h 5"/>
                  <a:gd name="T70" fmla="*/ 10 w 14"/>
                  <a:gd name="T71" fmla="*/ 2 h 5"/>
                  <a:gd name="T72" fmla="*/ 10 w 14"/>
                  <a:gd name="T73" fmla="*/ 2 h 5"/>
                  <a:gd name="T74" fmla="*/ 10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1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1 h 5"/>
                  <a:gd name="T88" fmla="*/ 13 w 14"/>
                  <a:gd name="T89" fmla="*/ 1 h 5"/>
                  <a:gd name="T90" fmla="*/ 13 w 14"/>
                  <a:gd name="T91" fmla="*/ 1 h 5"/>
                  <a:gd name="T92" fmla="*/ 13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3" name="Freeform 1059"/>
              <p:cNvSpPr>
                <a:spLocks/>
              </p:cNvSpPr>
              <p:nvPr/>
            </p:nvSpPr>
            <p:spPr bwMode="auto">
              <a:xfrm>
                <a:off x="4707" y="2500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1 w 14"/>
                  <a:gd name="T5" fmla="*/ 6 h 6"/>
                  <a:gd name="T6" fmla="*/ 1 w 14"/>
                  <a:gd name="T7" fmla="*/ 6 h 6"/>
                  <a:gd name="T8" fmla="*/ 1 w 14"/>
                  <a:gd name="T9" fmla="*/ 5 h 6"/>
                  <a:gd name="T10" fmla="*/ 2 w 14"/>
                  <a:gd name="T11" fmla="*/ 5 h 6"/>
                  <a:gd name="T12" fmla="*/ 2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3 w 14"/>
                  <a:gd name="T19" fmla="*/ 5 h 6"/>
                  <a:gd name="T20" fmla="*/ 3 w 14"/>
                  <a:gd name="T21" fmla="*/ 5 h 6"/>
                  <a:gd name="T22" fmla="*/ 3 w 14"/>
                  <a:gd name="T23" fmla="*/ 5 h 6"/>
                  <a:gd name="T24" fmla="*/ 3 w 14"/>
                  <a:gd name="T25" fmla="*/ 4 h 6"/>
                  <a:gd name="T26" fmla="*/ 4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5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6 w 14"/>
                  <a:gd name="T39" fmla="*/ 4 h 6"/>
                  <a:gd name="T40" fmla="*/ 6 w 14"/>
                  <a:gd name="T41" fmla="*/ 3 h 6"/>
                  <a:gd name="T42" fmla="*/ 6 w 14"/>
                  <a:gd name="T43" fmla="*/ 3 h 6"/>
                  <a:gd name="T44" fmla="*/ 7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8 w 14"/>
                  <a:gd name="T51" fmla="*/ 3 h 6"/>
                  <a:gd name="T52" fmla="*/ 8 w 14"/>
                  <a:gd name="T53" fmla="*/ 3 h 6"/>
                  <a:gd name="T54" fmla="*/ 8 w 14"/>
                  <a:gd name="T55" fmla="*/ 2 h 6"/>
                  <a:gd name="T56" fmla="*/ 8 w 14"/>
                  <a:gd name="T57" fmla="*/ 2 h 6"/>
                  <a:gd name="T58" fmla="*/ 8 w 14"/>
                  <a:gd name="T59" fmla="*/ 2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10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1 w 14"/>
                  <a:gd name="T73" fmla="*/ 2 h 6"/>
                  <a:gd name="T74" fmla="*/ 11 w 14"/>
                  <a:gd name="T75" fmla="*/ 2 h 6"/>
                  <a:gd name="T76" fmla="*/ 11 w 14"/>
                  <a:gd name="T77" fmla="*/ 1 h 6"/>
                  <a:gd name="T78" fmla="*/ 12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3 w 14"/>
                  <a:gd name="T87" fmla="*/ 1 h 6"/>
                  <a:gd name="T88" fmla="*/ 13 w 14"/>
                  <a:gd name="T89" fmla="*/ 1 h 6"/>
                  <a:gd name="T90" fmla="*/ 13 w 14"/>
                  <a:gd name="T91" fmla="*/ 0 h 6"/>
                  <a:gd name="T92" fmla="*/ 14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4" name="Freeform 1060"/>
              <p:cNvSpPr>
                <a:spLocks/>
              </p:cNvSpPr>
              <p:nvPr/>
            </p:nvSpPr>
            <p:spPr bwMode="auto">
              <a:xfrm>
                <a:off x="4721" y="2493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1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5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6 w 15"/>
                  <a:gd name="T35" fmla="*/ 4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3 h 7"/>
                  <a:gd name="T48" fmla="*/ 7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2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1 h 7"/>
                  <a:gd name="T92" fmla="*/ 14 w 15"/>
                  <a:gd name="T93" fmla="*/ 0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5" name="Freeform 1061"/>
              <p:cNvSpPr>
                <a:spLocks/>
              </p:cNvSpPr>
              <p:nvPr/>
            </p:nvSpPr>
            <p:spPr bwMode="auto">
              <a:xfrm>
                <a:off x="4736" y="2485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1 w 14"/>
                  <a:gd name="T7" fmla="*/ 7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3 w 14"/>
                  <a:gd name="T19" fmla="*/ 6 h 8"/>
                  <a:gd name="T20" fmla="*/ 3 w 14"/>
                  <a:gd name="T21" fmla="*/ 6 h 8"/>
                  <a:gd name="T22" fmla="*/ 3 w 14"/>
                  <a:gd name="T23" fmla="*/ 6 h 8"/>
                  <a:gd name="T24" fmla="*/ 3 w 14"/>
                  <a:gd name="T25" fmla="*/ 6 h 8"/>
                  <a:gd name="T26" fmla="*/ 3 w 14"/>
                  <a:gd name="T27" fmla="*/ 6 h 8"/>
                  <a:gd name="T28" fmla="*/ 4 w 14"/>
                  <a:gd name="T29" fmla="*/ 6 h 8"/>
                  <a:gd name="T30" fmla="*/ 4 w 14"/>
                  <a:gd name="T31" fmla="*/ 5 h 8"/>
                  <a:gd name="T32" fmla="*/ 4 w 14"/>
                  <a:gd name="T33" fmla="*/ 5 h 8"/>
                  <a:gd name="T34" fmla="*/ 5 w 14"/>
                  <a:gd name="T35" fmla="*/ 5 h 8"/>
                  <a:gd name="T36" fmla="*/ 5 w 14"/>
                  <a:gd name="T37" fmla="*/ 5 h 8"/>
                  <a:gd name="T38" fmla="*/ 5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6 w 14"/>
                  <a:gd name="T45" fmla="*/ 5 h 8"/>
                  <a:gd name="T46" fmla="*/ 6 w 14"/>
                  <a:gd name="T47" fmla="*/ 5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4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9 w 14"/>
                  <a:gd name="T67" fmla="*/ 3 h 8"/>
                  <a:gd name="T68" fmla="*/ 9 w 14"/>
                  <a:gd name="T69" fmla="*/ 3 h 8"/>
                  <a:gd name="T70" fmla="*/ 10 w 14"/>
                  <a:gd name="T71" fmla="*/ 2 h 8"/>
                  <a:gd name="T72" fmla="*/ 10 w 14"/>
                  <a:gd name="T73" fmla="*/ 2 h 8"/>
                  <a:gd name="T74" fmla="*/ 10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1 w 14"/>
                  <a:gd name="T81" fmla="*/ 2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1 h 8"/>
                  <a:gd name="T90" fmla="*/ 13 w 14"/>
                  <a:gd name="T91" fmla="*/ 1 h 8"/>
                  <a:gd name="T92" fmla="*/ 13 w 14"/>
                  <a:gd name="T93" fmla="*/ 1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6" name="Freeform 1062"/>
              <p:cNvSpPr>
                <a:spLocks/>
              </p:cNvSpPr>
              <p:nvPr/>
            </p:nvSpPr>
            <p:spPr bwMode="auto">
              <a:xfrm>
                <a:off x="4750" y="2477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1 w 14"/>
                  <a:gd name="T3" fmla="*/ 8 h 8"/>
                  <a:gd name="T4" fmla="*/ 1 w 14"/>
                  <a:gd name="T5" fmla="*/ 8 h 8"/>
                  <a:gd name="T6" fmla="*/ 1 w 14"/>
                  <a:gd name="T7" fmla="*/ 7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3 w 14"/>
                  <a:gd name="T19" fmla="*/ 7 h 8"/>
                  <a:gd name="T20" fmla="*/ 3 w 14"/>
                  <a:gd name="T21" fmla="*/ 7 h 8"/>
                  <a:gd name="T22" fmla="*/ 3 w 14"/>
                  <a:gd name="T23" fmla="*/ 6 h 8"/>
                  <a:gd name="T24" fmla="*/ 4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5 w 14"/>
                  <a:gd name="T33" fmla="*/ 6 h 8"/>
                  <a:gd name="T34" fmla="*/ 5 w 14"/>
                  <a:gd name="T35" fmla="*/ 5 h 8"/>
                  <a:gd name="T36" fmla="*/ 5 w 14"/>
                  <a:gd name="T37" fmla="*/ 5 h 8"/>
                  <a:gd name="T38" fmla="*/ 6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7 w 14"/>
                  <a:gd name="T45" fmla="*/ 4 h 8"/>
                  <a:gd name="T46" fmla="*/ 7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3 h 8"/>
                  <a:gd name="T56" fmla="*/ 8 w 14"/>
                  <a:gd name="T57" fmla="*/ 3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2 h 8"/>
                  <a:gd name="T66" fmla="*/ 10 w 14"/>
                  <a:gd name="T67" fmla="*/ 2 h 8"/>
                  <a:gd name="T68" fmla="*/ 10 w 14"/>
                  <a:gd name="T69" fmla="*/ 2 h 8"/>
                  <a:gd name="T70" fmla="*/ 10 w 14"/>
                  <a:gd name="T71" fmla="*/ 2 h 8"/>
                  <a:gd name="T72" fmla="*/ 11 w 14"/>
                  <a:gd name="T73" fmla="*/ 2 h 8"/>
                  <a:gd name="T74" fmla="*/ 11 w 14"/>
                  <a:gd name="T75" fmla="*/ 1 h 8"/>
                  <a:gd name="T76" fmla="*/ 11 w 14"/>
                  <a:gd name="T77" fmla="*/ 1 h 8"/>
                  <a:gd name="T78" fmla="*/ 12 w 14"/>
                  <a:gd name="T79" fmla="*/ 1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1 h 8"/>
                  <a:gd name="T90" fmla="*/ 13 w 14"/>
                  <a:gd name="T91" fmla="*/ 0 h 8"/>
                  <a:gd name="T92" fmla="*/ 13 w 14"/>
                  <a:gd name="T93" fmla="*/ 0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7" name="Freeform 1063"/>
              <p:cNvSpPr>
                <a:spLocks/>
              </p:cNvSpPr>
              <p:nvPr/>
            </p:nvSpPr>
            <p:spPr bwMode="auto">
              <a:xfrm>
                <a:off x="4764" y="2467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9 h 10"/>
                  <a:gd name="T4" fmla="*/ 1 w 15"/>
                  <a:gd name="T5" fmla="*/ 9 h 10"/>
                  <a:gd name="T6" fmla="*/ 1 w 15"/>
                  <a:gd name="T7" fmla="*/ 9 h 10"/>
                  <a:gd name="T8" fmla="*/ 2 w 15"/>
                  <a:gd name="T9" fmla="*/ 9 h 10"/>
                  <a:gd name="T10" fmla="*/ 2 w 15"/>
                  <a:gd name="T11" fmla="*/ 9 h 10"/>
                  <a:gd name="T12" fmla="*/ 2 w 15"/>
                  <a:gd name="T13" fmla="*/ 8 h 10"/>
                  <a:gd name="T14" fmla="*/ 2 w 15"/>
                  <a:gd name="T15" fmla="*/ 8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7 h 10"/>
                  <a:gd name="T24" fmla="*/ 4 w 15"/>
                  <a:gd name="T25" fmla="*/ 7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6 h 10"/>
                  <a:gd name="T34" fmla="*/ 5 w 15"/>
                  <a:gd name="T35" fmla="*/ 6 h 10"/>
                  <a:gd name="T36" fmla="*/ 5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6 w 15"/>
                  <a:gd name="T43" fmla="*/ 5 h 10"/>
                  <a:gd name="T44" fmla="*/ 7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3 h 10"/>
                  <a:gd name="T68" fmla="*/ 10 w 15"/>
                  <a:gd name="T69" fmla="*/ 3 h 10"/>
                  <a:gd name="T70" fmla="*/ 10 w 15"/>
                  <a:gd name="T71" fmla="*/ 3 h 10"/>
                  <a:gd name="T72" fmla="*/ 11 w 15"/>
                  <a:gd name="T73" fmla="*/ 3 h 10"/>
                  <a:gd name="T74" fmla="*/ 11 w 15"/>
                  <a:gd name="T75" fmla="*/ 2 h 10"/>
                  <a:gd name="T76" fmla="*/ 11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2 w 15"/>
                  <a:gd name="T83" fmla="*/ 2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0 h 10"/>
                  <a:gd name="T96" fmla="*/ 14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8" name="Freeform 1064"/>
              <p:cNvSpPr>
                <a:spLocks/>
              </p:cNvSpPr>
              <p:nvPr/>
            </p:nvSpPr>
            <p:spPr bwMode="auto">
              <a:xfrm>
                <a:off x="4779" y="2457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10 h 10"/>
                  <a:gd name="T4" fmla="*/ 0 w 14"/>
                  <a:gd name="T5" fmla="*/ 9 h 10"/>
                  <a:gd name="T6" fmla="*/ 1 w 14"/>
                  <a:gd name="T7" fmla="*/ 9 h 10"/>
                  <a:gd name="T8" fmla="*/ 1 w 14"/>
                  <a:gd name="T9" fmla="*/ 9 h 10"/>
                  <a:gd name="T10" fmla="*/ 1 w 14"/>
                  <a:gd name="T11" fmla="*/ 9 h 10"/>
                  <a:gd name="T12" fmla="*/ 1 w 14"/>
                  <a:gd name="T13" fmla="*/ 9 h 10"/>
                  <a:gd name="T14" fmla="*/ 1 w 14"/>
                  <a:gd name="T15" fmla="*/ 9 h 10"/>
                  <a:gd name="T16" fmla="*/ 2 w 14"/>
                  <a:gd name="T17" fmla="*/ 9 h 10"/>
                  <a:gd name="T18" fmla="*/ 2 w 14"/>
                  <a:gd name="T19" fmla="*/ 8 h 10"/>
                  <a:gd name="T20" fmla="*/ 2 w 14"/>
                  <a:gd name="T21" fmla="*/ 8 h 10"/>
                  <a:gd name="T22" fmla="*/ 3 w 14"/>
                  <a:gd name="T23" fmla="*/ 8 h 10"/>
                  <a:gd name="T24" fmla="*/ 3 w 14"/>
                  <a:gd name="T25" fmla="*/ 8 h 10"/>
                  <a:gd name="T26" fmla="*/ 3 w 14"/>
                  <a:gd name="T27" fmla="*/ 8 h 10"/>
                  <a:gd name="T28" fmla="*/ 4 w 14"/>
                  <a:gd name="T29" fmla="*/ 7 h 10"/>
                  <a:gd name="T30" fmla="*/ 4 w 14"/>
                  <a:gd name="T31" fmla="*/ 7 h 10"/>
                  <a:gd name="T32" fmla="*/ 4 w 14"/>
                  <a:gd name="T33" fmla="*/ 7 h 10"/>
                  <a:gd name="T34" fmla="*/ 5 w 14"/>
                  <a:gd name="T35" fmla="*/ 7 h 10"/>
                  <a:gd name="T36" fmla="*/ 5 w 14"/>
                  <a:gd name="T37" fmla="*/ 6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6 h 10"/>
                  <a:gd name="T44" fmla="*/ 6 w 14"/>
                  <a:gd name="T45" fmla="*/ 6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7 w 14"/>
                  <a:gd name="T55" fmla="*/ 4 h 10"/>
                  <a:gd name="T56" fmla="*/ 8 w 14"/>
                  <a:gd name="T57" fmla="*/ 4 h 10"/>
                  <a:gd name="T58" fmla="*/ 8 w 14"/>
                  <a:gd name="T59" fmla="*/ 4 h 10"/>
                  <a:gd name="T60" fmla="*/ 8 w 14"/>
                  <a:gd name="T61" fmla="*/ 4 h 10"/>
                  <a:gd name="T62" fmla="*/ 9 w 14"/>
                  <a:gd name="T63" fmla="*/ 4 h 10"/>
                  <a:gd name="T64" fmla="*/ 9 w 14"/>
                  <a:gd name="T65" fmla="*/ 3 h 10"/>
                  <a:gd name="T66" fmla="*/ 9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0 w 14"/>
                  <a:gd name="T75" fmla="*/ 3 h 10"/>
                  <a:gd name="T76" fmla="*/ 11 w 14"/>
                  <a:gd name="T77" fmla="*/ 2 h 10"/>
                  <a:gd name="T78" fmla="*/ 11 w 14"/>
                  <a:gd name="T79" fmla="*/ 2 h 10"/>
                  <a:gd name="T80" fmla="*/ 11 w 14"/>
                  <a:gd name="T81" fmla="*/ 2 h 10"/>
                  <a:gd name="T82" fmla="*/ 12 w 14"/>
                  <a:gd name="T83" fmla="*/ 2 h 10"/>
                  <a:gd name="T84" fmla="*/ 12 w 14"/>
                  <a:gd name="T85" fmla="*/ 2 h 10"/>
                  <a:gd name="T86" fmla="*/ 12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3 w 14"/>
                  <a:gd name="T93" fmla="*/ 1 h 10"/>
                  <a:gd name="T94" fmla="*/ 13 w 14"/>
                  <a:gd name="T95" fmla="*/ 0 h 10"/>
                  <a:gd name="T96" fmla="*/ 13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9" name="Freeform 1065"/>
              <p:cNvSpPr>
                <a:spLocks/>
              </p:cNvSpPr>
              <p:nvPr/>
            </p:nvSpPr>
            <p:spPr bwMode="auto">
              <a:xfrm>
                <a:off x="4793" y="2446"/>
                <a:ext cx="14" cy="11"/>
              </a:xfrm>
              <a:custGeom>
                <a:avLst/>
                <a:gdLst>
                  <a:gd name="T0" fmla="*/ 0 w 14"/>
                  <a:gd name="T1" fmla="*/ 11 h 11"/>
                  <a:gd name="T2" fmla="*/ 0 w 14"/>
                  <a:gd name="T3" fmla="*/ 11 h 11"/>
                  <a:gd name="T4" fmla="*/ 0 w 14"/>
                  <a:gd name="T5" fmla="*/ 10 h 11"/>
                  <a:gd name="T6" fmla="*/ 1 w 14"/>
                  <a:gd name="T7" fmla="*/ 10 h 11"/>
                  <a:gd name="T8" fmla="*/ 1 w 14"/>
                  <a:gd name="T9" fmla="*/ 10 h 11"/>
                  <a:gd name="T10" fmla="*/ 1 w 14"/>
                  <a:gd name="T11" fmla="*/ 10 h 11"/>
                  <a:gd name="T12" fmla="*/ 2 w 14"/>
                  <a:gd name="T13" fmla="*/ 10 h 11"/>
                  <a:gd name="T14" fmla="*/ 2 w 14"/>
                  <a:gd name="T15" fmla="*/ 9 h 11"/>
                  <a:gd name="T16" fmla="*/ 2 w 14"/>
                  <a:gd name="T17" fmla="*/ 9 h 11"/>
                  <a:gd name="T18" fmla="*/ 3 w 14"/>
                  <a:gd name="T19" fmla="*/ 9 h 11"/>
                  <a:gd name="T20" fmla="*/ 3 w 14"/>
                  <a:gd name="T21" fmla="*/ 9 h 11"/>
                  <a:gd name="T22" fmla="*/ 3 w 14"/>
                  <a:gd name="T23" fmla="*/ 8 h 11"/>
                  <a:gd name="T24" fmla="*/ 4 w 14"/>
                  <a:gd name="T25" fmla="*/ 8 h 11"/>
                  <a:gd name="T26" fmla="*/ 4 w 14"/>
                  <a:gd name="T27" fmla="*/ 8 h 11"/>
                  <a:gd name="T28" fmla="*/ 4 w 14"/>
                  <a:gd name="T29" fmla="*/ 8 h 11"/>
                  <a:gd name="T30" fmla="*/ 5 w 14"/>
                  <a:gd name="T31" fmla="*/ 8 h 11"/>
                  <a:gd name="T32" fmla="*/ 5 w 14"/>
                  <a:gd name="T33" fmla="*/ 8 h 11"/>
                  <a:gd name="T34" fmla="*/ 5 w 14"/>
                  <a:gd name="T35" fmla="*/ 8 h 11"/>
                  <a:gd name="T36" fmla="*/ 5 w 14"/>
                  <a:gd name="T37" fmla="*/ 7 h 11"/>
                  <a:gd name="T38" fmla="*/ 5 w 14"/>
                  <a:gd name="T39" fmla="*/ 7 h 11"/>
                  <a:gd name="T40" fmla="*/ 6 w 14"/>
                  <a:gd name="T41" fmla="*/ 7 h 11"/>
                  <a:gd name="T42" fmla="*/ 6 w 14"/>
                  <a:gd name="T43" fmla="*/ 7 h 11"/>
                  <a:gd name="T44" fmla="*/ 6 w 14"/>
                  <a:gd name="T45" fmla="*/ 6 h 11"/>
                  <a:gd name="T46" fmla="*/ 7 w 14"/>
                  <a:gd name="T47" fmla="*/ 6 h 11"/>
                  <a:gd name="T48" fmla="*/ 7 w 14"/>
                  <a:gd name="T49" fmla="*/ 6 h 11"/>
                  <a:gd name="T50" fmla="*/ 7 w 14"/>
                  <a:gd name="T51" fmla="*/ 6 h 11"/>
                  <a:gd name="T52" fmla="*/ 8 w 14"/>
                  <a:gd name="T53" fmla="*/ 5 h 11"/>
                  <a:gd name="T54" fmla="*/ 8 w 14"/>
                  <a:gd name="T55" fmla="*/ 5 h 11"/>
                  <a:gd name="T56" fmla="*/ 8 w 14"/>
                  <a:gd name="T57" fmla="*/ 5 h 11"/>
                  <a:gd name="T58" fmla="*/ 8 w 14"/>
                  <a:gd name="T59" fmla="*/ 5 h 11"/>
                  <a:gd name="T60" fmla="*/ 9 w 14"/>
                  <a:gd name="T61" fmla="*/ 4 h 11"/>
                  <a:gd name="T62" fmla="*/ 9 w 14"/>
                  <a:gd name="T63" fmla="*/ 4 h 11"/>
                  <a:gd name="T64" fmla="*/ 9 w 14"/>
                  <a:gd name="T65" fmla="*/ 4 h 11"/>
                  <a:gd name="T66" fmla="*/ 10 w 14"/>
                  <a:gd name="T67" fmla="*/ 4 h 11"/>
                  <a:gd name="T68" fmla="*/ 10 w 14"/>
                  <a:gd name="T69" fmla="*/ 4 h 11"/>
                  <a:gd name="T70" fmla="*/ 10 w 14"/>
                  <a:gd name="T71" fmla="*/ 3 h 11"/>
                  <a:gd name="T72" fmla="*/ 11 w 14"/>
                  <a:gd name="T73" fmla="*/ 3 h 11"/>
                  <a:gd name="T74" fmla="*/ 11 w 14"/>
                  <a:gd name="T75" fmla="*/ 3 h 11"/>
                  <a:gd name="T76" fmla="*/ 11 w 14"/>
                  <a:gd name="T77" fmla="*/ 3 h 11"/>
                  <a:gd name="T78" fmla="*/ 11 w 14"/>
                  <a:gd name="T79" fmla="*/ 2 h 11"/>
                  <a:gd name="T80" fmla="*/ 11 w 14"/>
                  <a:gd name="T81" fmla="*/ 2 h 11"/>
                  <a:gd name="T82" fmla="*/ 12 w 14"/>
                  <a:gd name="T83" fmla="*/ 2 h 11"/>
                  <a:gd name="T84" fmla="*/ 12 w 14"/>
                  <a:gd name="T85" fmla="*/ 2 h 11"/>
                  <a:gd name="T86" fmla="*/ 12 w 14"/>
                  <a:gd name="T87" fmla="*/ 2 h 11"/>
                  <a:gd name="T88" fmla="*/ 13 w 14"/>
                  <a:gd name="T89" fmla="*/ 2 h 11"/>
                  <a:gd name="T90" fmla="*/ 13 w 14"/>
                  <a:gd name="T91" fmla="*/ 1 h 11"/>
                  <a:gd name="T92" fmla="*/ 13 w 14"/>
                  <a:gd name="T93" fmla="*/ 1 h 11"/>
                  <a:gd name="T94" fmla="*/ 14 w 14"/>
                  <a:gd name="T95" fmla="*/ 1 h 11"/>
                  <a:gd name="T96" fmla="*/ 14 w 14"/>
                  <a:gd name="T97" fmla="*/ 1 h 11"/>
                  <a:gd name="T98" fmla="*/ 14 w 1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11"/>
                    </a:moveTo>
                    <a:lnTo>
                      <a:pt x="0" y="11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0" name="Freeform 1066"/>
              <p:cNvSpPr>
                <a:spLocks/>
              </p:cNvSpPr>
              <p:nvPr/>
            </p:nvSpPr>
            <p:spPr bwMode="auto">
              <a:xfrm>
                <a:off x="4807" y="2436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8 h 10"/>
                  <a:gd name="T20" fmla="*/ 3 w 15"/>
                  <a:gd name="T21" fmla="*/ 8 h 10"/>
                  <a:gd name="T22" fmla="*/ 3 w 15"/>
                  <a:gd name="T23" fmla="*/ 8 h 10"/>
                  <a:gd name="T24" fmla="*/ 4 w 15"/>
                  <a:gd name="T25" fmla="*/ 8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5 w 15"/>
                  <a:gd name="T35" fmla="*/ 6 h 10"/>
                  <a:gd name="T36" fmla="*/ 6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6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9 w 15"/>
                  <a:gd name="T63" fmla="*/ 4 h 10"/>
                  <a:gd name="T64" fmla="*/ 9 w 15"/>
                  <a:gd name="T65" fmla="*/ 3 h 10"/>
                  <a:gd name="T66" fmla="*/ 10 w 15"/>
                  <a:gd name="T67" fmla="*/ 3 h 10"/>
                  <a:gd name="T68" fmla="*/ 10 w 15"/>
                  <a:gd name="T69" fmla="*/ 3 h 10"/>
                  <a:gd name="T70" fmla="*/ 10 w 15"/>
                  <a:gd name="T71" fmla="*/ 3 h 10"/>
                  <a:gd name="T72" fmla="*/ 11 w 15"/>
                  <a:gd name="T73" fmla="*/ 2 h 10"/>
                  <a:gd name="T74" fmla="*/ 11 w 15"/>
                  <a:gd name="T75" fmla="*/ 2 h 10"/>
                  <a:gd name="T76" fmla="*/ 11 w 15"/>
                  <a:gd name="T77" fmla="*/ 2 h 10"/>
                  <a:gd name="T78" fmla="*/ 12 w 15"/>
                  <a:gd name="T79" fmla="*/ 2 h 10"/>
                  <a:gd name="T80" fmla="*/ 12 w 15"/>
                  <a:gd name="T81" fmla="*/ 1 h 10"/>
                  <a:gd name="T82" fmla="*/ 12 w 15"/>
                  <a:gd name="T83" fmla="*/ 1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0 h 10"/>
                  <a:gd name="T90" fmla="*/ 14 w 15"/>
                  <a:gd name="T91" fmla="*/ 0 h 10"/>
                  <a:gd name="T92" fmla="*/ 14 w 15"/>
                  <a:gd name="T93" fmla="*/ 0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1" name="Freeform 1067"/>
              <p:cNvSpPr>
                <a:spLocks/>
              </p:cNvSpPr>
              <p:nvPr/>
            </p:nvSpPr>
            <p:spPr bwMode="auto">
              <a:xfrm>
                <a:off x="4822" y="2425"/>
                <a:ext cx="14" cy="11"/>
              </a:xfrm>
              <a:custGeom>
                <a:avLst/>
                <a:gdLst>
                  <a:gd name="T0" fmla="*/ 0 w 14"/>
                  <a:gd name="T1" fmla="*/ 11 h 11"/>
                  <a:gd name="T2" fmla="*/ 0 w 14"/>
                  <a:gd name="T3" fmla="*/ 11 h 11"/>
                  <a:gd name="T4" fmla="*/ 0 w 14"/>
                  <a:gd name="T5" fmla="*/ 10 h 11"/>
                  <a:gd name="T6" fmla="*/ 0 w 14"/>
                  <a:gd name="T7" fmla="*/ 10 h 11"/>
                  <a:gd name="T8" fmla="*/ 1 w 14"/>
                  <a:gd name="T9" fmla="*/ 10 h 11"/>
                  <a:gd name="T10" fmla="*/ 1 w 14"/>
                  <a:gd name="T11" fmla="*/ 10 h 11"/>
                  <a:gd name="T12" fmla="*/ 1 w 14"/>
                  <a:gd name="T13" fmla="*/ 9 h 11"/>
                  <a:gd name="T14" fmla="*/ 2 w 14"/>
                  <a:gd name="T15" fmla="*/ 9 h 11"/>
                  <a:gd name="T16" fmla="*/ 2 w 14"/>
                  <a:gd name="T17" fmla="*/ 9 h 11"/>
                  <a:gd name="T18" fmla="*/ 2 w 14"/>
                  <a:gd name="T19" fmla="*/ 9 h 11"/>
                  <a:gd name="T20" fmla="*/ 3 w 14"/>
                  <a:gd name="T21" fmla="*/ 8 h 11"/>
                  <a:gd name="T22" fmla="*/ 3 w 14"/>
                  <a:gd name="T23" fmla="*/ 8 h 11"/>
                  <a:gd name="T24" fmla="*/ 3 w 14"/>
                  <a:gd name="T25" fmla="*/ 8 h 11"/>
                  <a:gd name="T26" fmla="*/ 3 w 14"/>
                  <a:gd name="T27" fmla="*/ 8 h 11"/>
                  <a:gd name="T28" fmla="*/ 4 w 14"/>
                  <a:gd name="T29" fmla="*/ 7 h 11"/>
                  <a:gd name="T30" fmla="*/ 4 w 14"/>
                  <a:gd name="T31" fmla="*/ 7 h 11"/>
                  <a:gd name="T32" fmla="*/ 4 w 14"/>
                  <a:gd name="T33" fmla="*/ 7 h 11"/>
                  <a:gd name="T34" fmla="*/ 5 w 14"/>
                  <a:gd name="T35" fmla="*/ 7 h 11"/>
                  <a:gd name="T36" fmla="*/ 5 w 14"/>
                  <a:gd name="T37" fmla="*/ 7 h 11"/>
                  <a:gd name="T38" fmla="*/ 5 w 14"/>
                  <a:gd name="T39" fmla="*/ 6 h 11"/>
                  <a:gd name="T40" fmla="*/ 6 w 14"/>
                  <a:gd name="T41" fmla="*/ 6 h 11"/>
                  <a:gd name="T42" fmla="*/ 6 w 14"/>
                  <a:gd name="T43" fmla="*/ 6 h 11"/>
                  <a:gd name="T44" fmla="*/ 6 w 14"/>
                  <a:gd name="T45" fmla="*/ 6 h 11"/>
                  <a:gd name="T46" fmla="*/ 6 w 14"/>
                  <a:gd name="T47" fmla="*/ 5 h 11"/>
                  <a:gd name="T48" fmla="*/ 6 w 14"/>
                  <a:gd name="T49" fmla="*/ 5 h 11"/>
                  <a:gd name="T50" fmla="*/ 7 w 14"/>
                  <a:gd name="T51" fmla="*/ 5 h 11"/>
                  <a:gd name="T52" fmla="*/ 7 w 14"/>
                  <a:gd name="T53" fmla="*/ 5 h 11"/>
                  <a:gd name="T54" fmla="*/ 7 w 14"/>
                  <a:gd name="T55" fmla="*/ 5 h 11"/>
                  <a:gd name="T56" fmla="*/ 8 w 14"/>
                  <a:gd name="T57" fmla="*/ 5 h 11"/>
                  <a:gd name="T58" fmla="*/ 8 w 14"/>
                  <a:gd name="T59" fmla="*/ 4 h 11"/>
                  <a:gd name="T60" fmla="*/ 8 w 14"/>
                  <a:gd name="T61" fmla="*/ 4 h 11"/>
                  <a:gd name="T62" fmla="*/ 9 w 14"/>
                  <a:gd name="T63" fmla="*/ 4 h 11"/>
                  <a:gd name="T64" fmla="*/ 9 w 14"/>
                  <a:gd name="T65" fmla="*/ 4 h 11"/>
                  <a:gd name="T66" fmla="*/ 9 w 14"/>
                  <a:gd name="T67" fmla="*/ 3 h 11"/>
                  <a:gd name="T68" fmla="*/ 10 w 14"/>
                  <a:gd name="T69" fmla="*/ 3 h 11"/>
                  <a:gd name="T70" fmla="*/ 10 w 14"/>
                  <a:gd name="T71" fmla="*/ 3 h 11"/>
                  <a:gd name="T72" fmla="*/ 10 w 14"/>
                  <a:gd name="T73" fmla="*/ 3 h 11"/>
                  <a:gd name="T74" fmla="*/ 11 w 14"/>
                  <a:gd name="T75" fmla="*/ 3 h 11"/>
                  <a:gd name="T76" fmla="*/ 11 w 14"/>
                  <a:gd name="T77" fmla="*/ 2 h 11"/>
                  <a:gd name="T78" fmla="*/ 11 w 14"/>
                  <a:gd name="T79" fmla="*/ 2 h 11"/>
                  <a:gd name="T80" fmla="*/ 12 w 14"/>
                  <a:gd name="T81" fmla="*/ 2 h 11"/>
                  <a:gd name="T82" fmla="*/ 12 w 14"/>
                  <a:gd name="T83" fmla="*/ 2 h 11"/>
                  <a:gd name="T84" fmla="*/ 12 w 14"/>
                  <a:gd name="T85" fmla="*/ 1 h 11"/>
                  <a:gd name="T86" fmla="*/ 12 w 14"/>
                  <a:gd name="T87" fmla="*/ 1 h 11"/>
                  <a:gd name="T88" fmla="*/ 12 w 14"/>
                  <a:gd name="T89" fmla="*/ 1 h 11"/>
                  <a:gd name="T90" fmla="*/ 13 w 14"/>
                  <a:gd name="T91" fmla="*/ 1 h 11"/>
                  <a:gd name="T92" fmla="*/ 13 w 14"/>
                  <a:gd name="T93" fmla="*/ 0 h 11"/>
                  <a:gd name="T94" fmla="*/ 13 w 14"/>
                  <a:gd name="T95" fmla="*/ 0 h 11"/>
                  <a:gd name="T96" fmla="*/ 14 w 14"/>
                  <a:gd name="T97" fmla="*/ 0 h 11"/>
                  <a:gd name="T98" fmla="*/ 14 w 1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11"/>
                    </a:moveTo>
                    <a:lnTo>
                      <a:pt x="0" y="11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2" name="Freeform 1068"/>
              <p:cNvSpPr>
                <a:spLocks/>
              </p:cNvSpPr>
              <p:nvPr/>
            </p:nvSpPr>
            <p:spPr bwMode="auto">
              <a:xfrm>
                <a:off x="4836" y="2415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9 h 10"/>
                  <a:gd name="T4" fmla="*/ 1 w 14"/>
                  <a:gd name="T5" fmla="*/ 9 h 10"/>
                  <a:gd name="T6" fmla="*/ 1 w 14"/>
                  <a:gd name="T7" fmla="*/ 9 h 10"/>
                  <a:gd name="T8" fmla="*/ 1 w 14"/>
                  <a:gd name="T9" fmla="*/ 9 h 10"/>
                  <a:gd name="T10" fmla="*/ 1 w 14"/>
                  <a:gd name="T11" fmla="*/ 9 h 10"/>
                  <a:gd name="T12" fmla="*/ 2 w 14"/>
                  <a:gd name="T13" fmla="*/ 9 h 10"/>
                  <a:gd name="T14" fmla="*/ 2 w 14"/>
                  <a:gd name="T15" fmla="*/ 9 h 10"/>
                  <a:gd name="T16" fmla="*/ 2 w 14"/>
                  <a:gd name="T17" fmla="*/ 8 h 10"/>
                  <a:gd name="T18" fmla="*/ 3 w 14"/>
                  <a:gd name="T19" fmla="*/ 8 h 10"/>
                  <a:gd name="T20" fmla="*/ 3 w 14"/>
                  <a:gd name="T21" fmla="*/ 8 h 10"/>
                  <a:gd name="T22" fmla="*/ 3 w 14"/>
                  <a:gd name="T23" fmla="*/ 8 h 10"/>
                  <a:gd name="T24" fmla="*/ 4 w 14"/>
                  <a:gd name="T25" fmla="*/ 7 h 10"/>
                  <a:gd name="T26" fmla="*/ 4 w 14"/>
                  <a:gd name="T27" fmla="*/ 7 h 10"/>
                  <a:gd name="T28" fmla="*/ 4 w 14"/>
                  <a:gd name="T29" fmla="*/ 7 h 10"/>
                  <a:gd name="T30" fmla="*/ 4 w 14"/>
                  <a:gd name="T31" fmla="*/ 7 h 10"/>
                  <a:gd name="T32" fmla="*/ 4 w 14"/>
                  <a:gd name="T33" fmla="*/ 7 h 10"/>
                  <a:gd name="T34" fmla="*/ 5 w 14"/>
                  <a:gd name="T35" fmla="*/ 6 h 10"/>
                  <a:gd name="T36" fmla="*/ 5 w 14"/>
                  <a:gd name="T37" fmla="*/ 6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5 h 10"/>
                  <a:gd name="T44" fmla="*/ 6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4 h 10"/>
                  <a:gd name="T52" fmla="*/ 8 w 14"/>
                  <a:gd name="T53" fmla="*/ 4 h 10"/>
                  <a:gd name="T54" fmla="*/ 8 w 14"/>
                  <a:gd name="T55" fmla="*/ 4 h 10"/>
                  <a:gd name="T56" fmla="*/ 8 w 14"/>
                  <a:gd name="T57" fmla="*/ 4 h 10"/>
                  <a:gd name="T58" fmla="*/ 9 w 14"/>
                  <a:gd name="T59" fmla="*/ 4 h 10"/>
                  <a:gd name="T60" fmla="*/ 9 w 14"/>
                  <a:gd name="T61" fmla="*/ 3 h 10"/>
                  <a:gd name="T62" fmla="*/ 9 w 14"/>
                  <a:gd name="T63" fmla="*/ 3 h 10"/>
                  <a:gd name="T64" fmla="*/ 9 w 14"/>
                  <a:gd name="T65" fmla="*/ 3 h 10"/>
                  <a:gd name="T66" fmla="*/ 9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1 w 14"/>
                  <a:gd name="T75" fmla="*/ 2 h 10"/>
                  <a:gd name="T76" fmla="*/ 11 w 14"/>
                  <a:gd name="T77" fmla="*/ 2 h 10"/>
                  <a:gd name="T78" fmla="*/ 11 w 14"/>
                  <a:gd name="T79" fmla="*/ 2 h 10"/>
                  <a:gd name="T80" fmla="*/ 12 w 14"/>
                  <a:gd name="T81" fmla="*/ 2 h 10"/>
                  <a:gd name="T82" fmla="*/ 12 w 14"/>
                  <a:gd name="T83" fmla="*/ 1 h 10"/>
                  <a:gd name="T84" fmla="*/ 12 w 14"/>
                  <a:gd name="T85" fmla="*/ 1 h 10"/>
                  <a:gd name="T86" fmla="*/ 12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3 w 14"/>
                  <a:gd name="T93" fmla="*/ 0 h 10"/>
                  <a:gd name="T94" fmla="*/ 14 w 14"/>
                  <a:gd name="T95" fmla="*/ 0 h 10"/>
                  <a:gd name="T96" fmla="*/ 14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3" name="Freeform 1069"/>
              <p:cNvSpPr>
                <a:spLocks/>
              </p:cNvSpPr>
              <p:nvPr/>
            </p:nvSpPr>
            <p:spPr bwMode="auto">
              <a:xfrm>
                <a:off x="4850" y="2406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1 w 14"/>
                  <a:gd name="T3" fmla="*/ 8 h 9"/>
                  <a:gd name="T4" fmla="*/ 1 w 14"/>
                  <a:gd name="T5" fmla="*/ 8 h 9"/>
                  <a:gd name="T6" fmla="*/ 1 w 14"/>
                  <a:gd name="T7" fmla="*/ 8 h 9"/>
                  <a:gd name="T8" fmla="*/ 1 w 14"/>
                  <a:gd name="T9" fmla="*/ 8 h 9"/>
                  <a:gd name="T10" fmla="*/ 1 w 14"/>
                  <a:gd name="T11" fmla="*/ 8 h 9"/>
                  <a:gd name="T12" fmla="*/ 2 w 14"/>
                  <a:gd name="T13" fmla="*/ 7 h 9"/>
                  <a:gd name="T14" fmla="*/ 2 w 14"/>
                  <a:gd name="T15" fmla="*/ 7 h 9"/>
                  <a:gd name="T16" fmla="*/ 2 w 14"/>
                  <a:gd name="T17" fmla="*/ 7 h 9"/>
                  <a:gd name="T18" fmla="*/ 3 w 14"/>
                  <a:gd name="T19" fmla="*/ 7 h 9"/>
                  <a:gd name="T20" fmla="*/ 3 w 14"/>
                  <a:gd name="T21" fmla="*/ 7 h 9"/>
                  <a:gd name="T22" fmla="*/ 3 w 14"/>
                  <a:gd name="T23" fmla="*/ 6 h 9"/>
                  <a:gd name="T24" fmla="*/ 4 w 14"/>
                  <a:gd name="T25" fmla="*/ 6 h 9"/>
                  <a:gd name="T26" fmla="*/ 4 w 14"/>
                  <a:gd name="T27" fmla="*/ 6 h 9"/>
                  <a:gd name="T28" fmla="*/ 4 w 14"/>
                  <a:gd name="T29" fmla="*/ 6 h 9"/>
                  <a:gd name="T30" fmla="*/ 5 w 14"/>
                  <a:gd name="T31" fmla="*/ 6 h 9"/>
                  <a:gd name="T32" fmla="*/ 5 w 14"/>
                  <a:gd name="T33" fmla="*/ 6 h 9"/>
                  <a:gd name="T34" fmla="*/ 5 w 14"/>
                  <a:gd name="T35" fmla="*/ 6 h 9"/>
                  <a:gd name="T36" fmla="*/ 6 w 14"/>
                  <a:gd name="T37" fmla="*/ 5 h 9"/>
                  <a:gd name="T38" fmla="*/ 6 w 14"/>
                  <a:gd name="T39" fmla="*/ 5 h 9"/>
                  <a:gd name="T40" fmla="*/ 6 w 14"/>
                  <a:gd name="T41" fmla="*/ 5 h 9"/>
                  <a:gd name="T42" fmla="*/ 7 w 14"/>
                  <a:gd name="T43" fmla="*/ 5 h 9"/>
                  <a:gd name="T44" fmla="*/ 7 w 14"/>
                  <a:gd name="T45" fmla="*/ 5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8 w 14"/>
                  <a:gd name="T53" fmla="*/ 4 h 9"/>
                  <a:gd name="T54" fmla="*/ 8 w 14"/>
                  <a:gd name="T55" fmla="*/ 3 h 9"/>
                  <a:gd name="T56" fmla="*/ 8 w 14"/>
                  <a:gd name="T57" fmla="*/ 3 h 9"/>
                  <a:gd name="T58" fmla="*/ 9 w 14"/>
                  <a:gd name="T59" fmla="*/ 3 h 9"/>
                  <a:gd name="T60" fmla="*/ 9 w 14"/>
                  <a:gd name="T61" fmla="*/ 3 h 9"/>
                  <a:gd name="T62" fmla="*/ 9 w 14"/>
                  <a:gd name="T63" fmla="*/ 3 h 9"/>
                  <a:gd name="T64" fmla="*/ 10 w 14"/>
                  <a:gd name="T65" fmla="*/ 2 h 9"/>
                  <a:gd name="T66" fmla="*/ 10 w 14"/>
                  <a:gd name="T67" fmla="*/ 2 h 9"/>
                  <a:gd name="T68" fmla="*/ 10 w 14"/>
                  <a:gd name="T69" fmla="*/ 2 h 9"/>
                  <a:gd name="T70" fmla="*/ 10 w 14"/>
                  <a:gd name="T71" fmla="*/ 2 h 9"/>
                  <a:gd name="T72" fmla="*/ 11 w 14"/>
                  <a:gd name="T73" fmla="*/ 2 h 9"/>
                  <a:gd name="T74" fmla="*/ 11 w 14"/>
                  <a:gd name="T75" fmla="*/ 1 h 9"/>
                  <a:gd name="T76" fmla="*/ 11 w 14"/>
                  <a:gd name="T77" fmla="*/ 1 h 9"/>
                  <a:gd name="T78" fmla="*/ 12 w 14"/>
                  <a:gd name="T79" fmla="*/ 1 h 9"/>
                  <a:gd name="T80" fmla="*/ 12 w 14"/>
                  <a:gd name="T81" fmla="*/ 1 h 9"/>
                  <a:gd name="T82" fmla="*/ 12 w 14"/>
                  <a:gd name="T83" fmla="*/ 1 h 9"/>
                  <a:gd name="T84" fmla="*/ 13 w 14"/>
                  <a:gd name="T85" fmla="*/ 1 h 9"/>
                  <a:gd name="T86" fmla="*/ 13 w 14"/>
                  <a:gd name="T87" fmla="*/ 0 h 9"/>
                  <a:gd name="T88" fmla="*/ 13 w 14"/>
                  <a:gd name="T89" fmla="*/ 0 h 9"/>
                  <a:gd name="T90" fmla="*/ 13 w 14"/>
                  <a:gd name="T91" fmla="*/ 0 h 9"/>
                  <a:gd name="T92" fmla="*/ 13 w 14"/>
                  <a:gd name="T93" fmla="*/ 0 h 9"/>
                  <a:gd name="T94" fmla="*/ 14 w 14"/>
                  <a:gd name="T95" fmla="*/ 0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4" name="Freeform 1070"/>
              <p:cNvSpPr>
                <a:spLocks/>
              </p:cNvSpPr>
              <p:nvPr/>
            </p:nvSpPr>
            <p:spPr bwMode="auto">
              <a:xfrm>
                <a:off x="4864" y="2398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1 w 15"/>
                  <a:gd name="T3" fmla="*/ 7 h 8"/>
                  <a:gd name="T4" fmla="*/ 1 w 15"/>
                  <a:gd name="T5" fmla="*/ 7 h 8"/>
                  <a:gd name="T6" fmla="*/ 1 w 15"/>
                  <a:gd name="T7" fmla="*/ 7 h 8"/>
                  <a:gd name="T8" fmla="*/ 2 w 15"/>
                  <a:gd name="T9" fmla="*/ 7 h 8"/>
                  <a:gd name="T10" fmla="*/ 2 w 15"/>
                  <a:gd name="T11" fmla="*/ 7 h 8"/>
                  <a:gd name="T12" fmla="*/ 2 w 15"/>
                  <a:gd name="T13" fmla="*/ 7 h 8"/>
                  <a:gd name="T14" fmla="*/ 3 w 15"/>
                  <a:gd name="T15" fmla="*/ 6 h 8"/>
                  <a:gd name="T16" fmla="*/ 3 w 15"/>
                  <a:gd name="T17" fmla="*/ 6 h 8"/>
                  <a:gd name="T18" fmla="*/ 3 w 15"/>
                  <a:gd name="T19" fmla="*/ 6 h 8"/>
                  <a:gd name="T20" fmla="*/ 4 w 15"/>
                  <a:gd name="T21" fmla="*/ 6 h 8"/>
                  <a:gd name="T22" fmla="*/ 4 w 15"/>
                  <a:gd name="T23" fmla="*/ 6 h 8"/>
                  <a:gd name="T24" fmla="*/ 4 w 15"/>
                  <a:gd name="T25" fmla="*/ 5 h 8"/>
                  <a:gd name="T26" fmla="*/ 5 w 15"/>
                  <a:gd name="T27" fmla="*/ 5 h 8"/>
                  <a:gd name="T28" fmla="*/ 5 w 15"/>
                  <a:gd name="T29" fmla="*/ 5 h 8"/>
                  <a:gd name="T30" fmla="*/ 5 w 15"/>
                  <a:gd name="T31" fmla="*/ 5 h 8"/>
                  <a:gd name="T32" fmla="*/ 5 w 15"/>
                  <a:gd name="T33" fmla="*/ 5 h 8"/>
                  <a:gd name="T34" fmla="*/ 5 w 15"/>
                  <a:gd name="T35" fmla="*/ 4 h 8"/>
                  <a:gd name="T36" fmla="*/ 6 w 15"/>
                  <a:gd name="T37" fmla="*/ 4 h 8"/>
                  <a:gd name="T38" fmla="*/ 6 w 15"/>
                  <a:gd name="T39" fmla="*/ 4 h 8"/>
                  <a:gd name="T40" fmla="*/ 6 w 15"/>
                  <a:gd name="T41" fmla="*/ 4 h 8"/>
                  <a:gd name="T42" fmla="*/ 7 w 15"/>
                  <a:gd name="T43" fmla="*/ 4 h 8"/>
                  <a:gd name="T44" fmla="*/ 7 w 15"/>
                  <a:gd name="T45" fmla="*/ 4 h 8"/>
                  <a:gd name="T46" fmla="*/ 7 w 15"/>
                  <a:gd name="T47" fmla="*/ 3 h 8"/>
                  <a:gd name="T48" fmla="*/ 8 w 15"/>
                  <a:gd name="T49" fmla="*/ 3 h 8"/>
                  <a:gd name="T50" fmla="*/ 8 w 15"/>
                  <a:gd name="T51" fmla="*/ 3 h 8"/>
                  <a:gd name="T52" fmla="*/ 8 w 15"/>
                  <a:gd name="T53" fmla="*/ 3 h 8"/>
                  <a:gd name="T54" fmla="*/ 8 w 15"/>
                  <a:gd name="T55" fmla="*/ 3 h 8"/>
                  <a:gd name="T56" fmla="*/ 9 w 15"/>
                  <a:gd name="T57" fmla="*/ 3 h 8"/>
                  <a:gd name="T58" fmla="*/ 9 w 15"/>
                  <a:gd name="T59" fmla="*/ 2 h 8"/>
                  <a:gd name="T60" fmla="*/ 9 w 15"/>
                  <a:gd name="T61" fmla="*/ 2 h 8"/>
                  <a:gd name="T62" fmla="*/ 10 w 15"/>
                  <a:gd name="T63" fmla="*/ 2 h 8"/>
                  <a:gd name="T64" fmla="*/ 10 w 15"/>
                  <a:gd name="T65" fmla="*/ 2 h 8"/>
                  <a:gd name="T66" fmla="*/ 10 w 15"/>
                  <a:gd name="T67" fmla="*/ 2 h 8"/>
                  <a:gd name="T68" fmla="*/ 11 w 15"/>
                  <a:gd name="T69" fmla="*/ 2 h 8"/>
                  <a:gd name="T70" fmla="*/ 11 w 15"/>
                  <a:gd name="T71" fmla="*/ 2 h 8"/>
                  <a:gd name="T72" fmla="*/ 11 w 15"/>
                  <a:gd name="T73" fmla="*/ 2 h 8"/>
                  <a:gd name="T74" fmla="*/ 11 w 15"/>
                  <a:gd name="T75" fmla="*/ 1 h 8"/>
                  <a:gd name="T76" fmla="*/ 11 w 15"/>
                  <a:gd name="T77" fmla="*/ 1 h 8"/>
                  <a:gd name="T78" fmla="*/ 12 w 15"/>
                  <a:gd name="T79" fmla="*/ 1 h 8"/>
                  <a:gd name="T80" fmla="*/ 12 w 15"/>
                  <a:gd name="T81" fmla="*/ 1 h 8"/>
                  <a:gd name="T82" fmla="*/ 12 w 15"/>
                  <a:gd name="T83" fmla="*/ 1 h 8"/>
                  <a:gd name="T84" fmla="*/ 13 w 15"/>
                  <a:gd name="T85" fmla="*/ 1 h 8"/>
                  <a:gd name="T86" fmla="*/ 13 w 15"/>
                  <a:gd name="T87" fmla="*/ 0 h 8"/>
                  <a:gd name="T88" fmla="*/ 13 w 15"/>
                  <a:gd name="T89" fmla="*/ 0 h 8"/>
                  <a:gd name="T90" fmla="*/ 14 w 15"/>
                  <a:gd name="T91" fmla="*/ 0 h 8"/>
                  <a:gd name="T92" fmla="*/ 14 w 15"/>
                  <a:gd name="T93" fmla="*/ 0 h 8"/>
                  <a:gd name="T94" fmla="*/ 14 w 15"/>
                  <a:gd name="T95" fmla="*/ 0 h 8"/>
                  <a:gd name="T96" fmla="*/ 15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5" name="Freeform 1071"/>
              <p:cNvSpPr>
                <a:spLocks/>
              </p:cNvSpPr>
              <p:nvPr/>
            </p:nvSpPr>
            <p:spPr bwMode="auto">
              <a:xfrm>
                <a:off x="4879" y="2391"/>
                <a:ext cx="14" cy="7"/>
              </a:xfrm>
              <a:custGeom>
                <a:avLst/>
                <a:gdLst>
                  <a:gd name="T0" fmla="*/ 0 w 14"/>
                  <a:gd name="T1" fmla="*/ 7 h 7"/>
                  <a:gd name="T2" fmla="*/ 0 w 14"/>
                  <a:gd name="T3" fmla="*/ 6 h 7"/>
                  <a:gd name="T4" fmla="*/ 1 w 14"/>
                  <a:gd name="T5" fmla="*/ 6 h 7"/>
                  <a:gd name="T6" fmla="*/ 1 w 14"/>
                  <a:gd name="T7" fmla="*/ 6 h 7"/>
                  <a:gd name="T8" fmla="*/ 1 w 14"/>
                  <a:gd name="T9" fmla="*/ 6 h 7"/>
                  <a:gd name="T10" fmla="*/ 2 w 14"/>
                  <a:gd name="T11" fmla="*/ 6 h 7"/>
                  <a:gd name="T12" fmla="*/ 2 w 14"/>
                  <a:gd name="T13" fmla="*/ 6 h 7"/>
                  <a:gd name="T14" fmla="*/ 2 w 14"/>
                  <a:gd name="T15" fmla="*/ 5 h 7"/>
                  <a:gd name="T16" fmla="*/ 2 w 14"/>
                  <a:gd name="T17" fmla="*/ 5 h 7"/>
                  <a:gd name="T18" fmla="*/ 2 w 14"/>
                  <a:gd name="T19" fmla="*/ 5 h 7"/>
                  <a:gd name="T20" fmla="*/ 3 w 14"/>
                  <a:gd name="T21" fmla="*/ 5 h 7"/>
                  <a:gd name="T22" fmla="*/ 3 w 14"/>
                  <a:gd name="T23" fmla="*/ 5 h 7"/>
                  <a:gd name="T24" fmla="*/ 3 w 14"/>
                  <a:gd name="T25" fmla="*/ 5 h 7"/>
                  <a:gd name="T26" fmla="*/ 4 w 14"/>
                  <a:gd name="T27" fmla="*/ 5 h 7"/>
                  <a:gd name="T28" fmla="*/ 4 w 14"/>
                  <a:gd name="T29" fmla="*/ 4 h 7"/>
                  <a:gd name="T30" fmla="*/ 4 w 14"/>
                  <a:gd name="T31" fmla="*/ 4 h 7"/>
                  <a:gd name="T32" fmla="*/ 5 w 14"/>
                  <a:gd name="T33" fmla="*/ 4 h 7"/>
                  <a:gd name="T34" fmla="*/ 5 w 14"/>
                  <a:gd name="T35" fmla="*/ 4 h 7"/>
                  <a:gd name="T36" fmla="*/ 5 w 14"/>
                  <a:gd name="T37" fmla="*/ 4 h 7"/>
                  <a:gd name="T38" fmla="*/ 5 w 14"/>
                  <a:gd name="T39" fmla="*/ 4 h 7"/>
                  <a:gd name="T40" fmla="*/ 6 w 14"/>
                  <a:gd name="T41" fmla="*/ 4 h 7"/>
                  <a:gd name="T42" fmla="*/ 6 w 14"/>
                  <a:gd name="T43" fmla="*/ 3 h 7"/>
                  <a:gd name="T44" fmla="*/ 6 w 14"/>
                  <a:gd name="T45" fmla="*/ 3 h 7"/>
                  <a:gd name="T46" fmla="*/ 7 w 14"/>
                  <a:gd name="T47" fmla="*/ 3 h 7"/>
                  <a:gd name="T48" fmla="*/ 7 w 14"/>
                  <a:gd name="T49" fmla="*/ 3 h 7"/>
                  <a:gd name="T50" fmla="*/ 7 w 14"/>
                  <a:gd name="T51" fmla="*/ 3 h 7"/>
                  <a:gd name="T52" fmla="*/ 8 w 14"/>
                  <a:gd name="T53" fmla="*/ 3 h 7"/>
                  <a:gd name="T54" fmla="*/ 8 w 14"/>
                  <a:gd name="T55" fmla="*/ 3 h 7"/>
                  <a:gd name="T56" fmla="*/ 8 w 14"/>
                  <a:gd name="T57" fmla="*/ 3 h 7"/>
                  <a:gd name="T58" fmla="*/ 8 w 14"/>
                  <a:gd name="T59" fmla="*/ 3 h 7"/>
                  <a:gd name="T60" fmla="*/ 8 w 14"/>
                  <a:gd name="T61" fmla="*/ 3 h 7"/>
                  <a:gd name="T62" fmla="*/ 9 w 14"/>
                  <a:gd name="T63" fmla="*/ 2 h 7"/>
                  <a:gd name="T64" fmla="*/ 9 w 14"/>
                  <a:gd name="T65" fmla="*/ 2 h 7"/>
                  <a:gd name="T66" fmla="*/ 9 w 14"/>
                  <a:gd name="T67" fmla="*/ 2 h 7"/>
                  <a:gd name="T68" fmla="*/ 10 w 14"/>
                  <a:gd name="T69" fmla="*/ 2 h 7"/>
                  <a:gd name="T70" fmla="*/ 10 w 14"/>
                  <a:gd name="T71" fmla="*/ 2 h 7"/>
                  <a:gd name="T72" fmla="*/ 10 w 14"/>
                  <a:gd name="T73" fmla="*/ 2 h 7"/>
                  <a:gd name="T74" fmla="*/ 11 w 14"/>
                  <a:gd name="T75" fmla="*/ 2 h 7"/>
                  <a:gd name="T76" fmla="*/ 11 w 14"/>
                  <a:gd name="T77" fmla="*/ 2 h 7"/>
                  <a:gd name="T78" fmla="*/ 11 w 14"/>
                  <a:gd name="T79" fmla="*/ 1 h 7"/>
                  <a:gd name="T80" fmla="*/ 12 w 14"/>
                  <a:gd name="T81" fmla="*/ 1 h 7"/>
                  <a:gd name="T82" fmla="*/ 12 w 14"/>
                  <a:gd name="T83" fmla="*/ 1 h 7"/>
                  <a:gd name="T84" fmla="*/ 12 w 14"/>
                  <a:gd name="T85" fmla="*/ 1 h 7"/>
                  <a:gd name="T86" fmla="*/ 13 w 14"/>
                  <a:gd name="T87" fmla="*/ 1 h 7"/>
                  <a:gd name="T88" fmla="*/ 13 w 14"/>
                  <a:gd name="T89" fmla="*/ 1 h 7"/>
                  <a:gd name="T90" fmla="*/ 13 w 14"/>
                  <a:gd name="T91" fmla="*/ 1 h 7"/>
                  <a:gd name="T92" fmla="*/ 14 w 14"/>
                  <a:gd name="T93" fmla="*/ 1 h 7"/>
                  <a:gd name="T94" fmla="*/ 14 w 14"/>
                  <a:gd name="T95" fmla="*/ 0 h 7"/>
                  <a:gd name="T96" fmla="*/ 14 w 14"/>
                  <a:gd name="T97" fmla="*/ 0 h 7"/>
                  <a:gd name="T98" fmla="*/ 14 w 14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7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6" name="Freeform 1072"/>
              <p:cNvSpPr>
                <a:spLocks/>
              </p:cNvSpPr>
              <p:nvPr/>
            </p:nvSpPr>
            <p:spPr bwMode="auto">
              <a:xfrm>
                <a:off x="4893" y="2387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1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2 w 14"/>
                  <a:gd name="T11" fmla="*/ 4 h 4"/>
                  <a:gd name="T12" fmla="*/ 2 w 14"/>
                  <a:gd name="T13" fmla="*/ 4 h 4"/>
                  <a:gd name="T14" fmla="*/ 2 w 14"/>
                  <a:gd name="T15" fmla="*/ 3 h 4"/>
                  <a:gd name="T16" fmla="*/ 3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4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5 w 14"/>
                  <a:gd name="T31" fmla="*/ 3 h 4"/>
                  <a:gd name="T32" fmla="*/ 5 w 14"/>
                  <a:gd name="T33" fmla="*/ 2 h 4"/>
                  <a:gd name="T34" fmla="*/ 5 w 14"/>
                  <a:gd name="T35" fmla="*/ 2 h 4"/>
                  <a:gd name="T36" fmla="*/ 6 w 14"/>
                  <a:gd name="T37" fmla="*/ 2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1 h 4"/>
                  <a:gd name="T54" fmla="*/ 8 w 14"/>
                  <a:gd name="T55" fmla="*/ 1 h 4"/>
                  <a:gd name="T56" fmla="*/ 8 w 14"/>
                  <a:gd name="T57" fmla="*/ 1 h 4"/>
                  <a:gd name="T58" fmla="*/ 9 w 14"/>
                  <a:gd name="T59" fmla="*/ 1 h 4"/>
                  <a:gd name="T60" fmla="*/ 9 w 14"/>
                  <a:gd name="T61" fmla="*/ 1 h 4"/>
                  <a:gd name="T62" fmla="*/ 9 w 14"/>
                  <a:gd name="T63" fmla="*/ 1 h 4"/>
                  <a:gd name="T64" fmla="*/ 10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1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2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0 h 4"/>
                  <a:gd name="T86" fmla="*/ 13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4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7" name="Freeform 1073"/>
              <p:cNvSpPr>
                <a:spLocks/>
              </p:cNvSpPr>
              <p:nvPr/>
            </p:nvSpPr>
            <p:spPr bwMode="auto">
              <a:xfrm>
                <a:off x="4907" y="2384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2 h 3"/>
                  <a:gd name="T14" fmla="*/ 3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4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1 h 3"/>
                  <a:gd name="T46" fmla="*/ 7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9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10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0 h 3"/>
                  <a:gd name="T86" fmla="*/ 13 w 15"/>
                  <a:gd name="T87" fmla="*/ 0 h 3"/>
                  <a:gd name="T88" fmla="*/ 13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8" name="Freeform 1074"/>
              <p:cNvSpPr>
                <a:spLocks/>
              </p:cNvSpPr>
              <p:nvPr/>
            </p:nvSpPr>
            <p:spPr bwMode="auto">
              <a:xfrm>
                <a:off x="4922" y="23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9" name="Freeform 1075"/>
              <p:cNvSpPr>
                <a:spLocks/>
              </p:cNvSpPr>
              <p:nvPr/>
            </p:nvSpPr>
            <p:spPr bwMode="auto">
              <a:xfrm>
                <a:off x="4936" y="238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0" name="Freeform 1076"/>
              <p:cNvSpPr>
                <a:spLocks/>
              </p:cNvSpPr>
              <p:nvPr/>
            </p:nvSpPr>
            <p:spPr bwMode="auto">
              <a:xfrm>
                <a:off x="4951" y="2384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1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4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7 w 14"/>
                  <a:gd name="T55" fmla="*/ 1 h 2"/>
                  <a:gd name="T56" fmla="*/ 7 w 14"/>
                  <a:gd name="T57" fmla="*/ 1 h 2"/>
                  <a:gd name="T58" fmla="*/ 8 w 14"/>
                  <a:gd name="T59" fmla="*/ 2 h 2"/>
                  <a:gd name="T60" fmla="*/ 8 w 14"/>
                  <a:gd name="T61" fmla="*/ 2 h 2"/>
                  <a:gd name="T62" fmla="*/ 8 w 14"/>
                  <a:gd name="T63" fmla="*/ 2 h 2"/>
                  <a:gd name="T64" fmla="*/ 9 w 14"/>
                  <a:gd name="T65" fmla="*/ 2 h 2"/>
                  <a:gd name="T66" fmla="*/ 9 w 14"/>
                  <a:gd name="T67" fmla="*/ 2 h 2"/>
                  <a:gd name="T68" fmla="*/ 9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1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3 w 14"/>
                  <a:gd name="T95" fmla="*/ 2 h 2"/>
                  <a:gd name="T96" fmla="*/ 13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1" name="Freeform 1077"/>
              <p:cNvSpPr>
                <a:spLocks/>
              </p:cNvSpPr>
              <p:nvPr/>
            </p:nvSpPr>
            <p:spPr bwMode="auto">
              <a:xfrm>
                <a:off x="4965" y="2386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1 h 3"/>
                  <a:gd name="T4" fmla="*/ 0 w 14"/>
                  <a:gd name="T5" fmla="*/ 1 h 3"/>
                  <a:gd name="T6" fmla="*/ 1 w 14"/>
                  <a:gd name="T7" fmla="*/ 1 h 3"/>
                  <a:gd name="T8" fmla="*/ 1 w 14"/>
                  <a:gd name="T9" fmla="*/ 1 h 3"/>
                  <a:gd name="T10" fmla="*/ 1 w 14"/>
                  <a:gd name="T11" fmla="*/ 1 h 3"/>
                  <a:gd name="T12" fmla="*/ 1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5 w 14"/>
                  <a:gd name="T41" fmla="*/ 1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1 w 14"/>
                  <a:gd name="T81" fmla="*/ 2 h 3"/>
                  <a:gd name="T82" fmla="*/ 12 w 14"/>
                  <a:gd name="T83" fmla="*/ 2 h 3"/>
                  <a:gd name="T84" fmla="*/ 12 w 14"/>
                  <a:gd name="T85" fmla="*/ 2 h 3"/>
                  <a:gd name="T86" fmla="*/ 12 w 14"/>
                  <a:gd name="T87" fmla="*/ 2 h 3"/>
                  <a:gd name="T88" fmla="*/ 13 w 14"/>
                  <a:gd name="T89" fmla="*/ 2 h 3"/>
                  <a:gd name="T90" fmla="*/ 13 w 14"/>
                  <a:gd name="T91" fmla="*/ 2 h 3"/>
                  <a:gd name="T92" fmla="*/ 13 w 14"/>
                  <a:gd name="T93" fmla="*/ 2 h 3"/>
                  <a:gd name="T94" fmla="*/ 13 w 14"/>
                  <a:gd name="T95" fmla="*/ 2 h 3"/>
                  <a:gd name="T96" fmla="*/ 14 w 14"/>
                  <a:gd name="T97" fmla="*/ 2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2" name="Freeform 1078"/>
              <p:cNvSpPr>
                <a:spLocks/>
              </p:cNvSpPr>
              <p:nvPr/>
            </p:nvSpPr>
            <p:spPr bwMode="auto">
              <a:xfrm>
                <a:off x="4979" y="238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1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3" name="Freeform 1079"/>
              <p:cNvSpPr>
                <a:spLocks/>
              </p:cNvSpPr>
              <p:nvPr/>
            </p:nvSpPr>
            <p:spPr bwMode="auto">
              <a:xfrm>
                <a:off x="4994" y="239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0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6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7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1 w 14"/>
                  <a:gd name="T83" fmla="*/ 1 h 1"/>
                  <a:gd name="T84" fmla="*/ 11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2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3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4" name="Freeform 1080"/>
              <p:cNvSpPr>
                <a:spLocks/>
              </p:cNvSpPr>
              <p:nvPr/>
            </p:nvSpPr>
            <p:spPr bwMode="auto">
              <a:xfrm>
                <a:off x="5008" y="239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5" name="Freeform 1081"/>
              <p:cNvSpPr>
                <a:spLocks/>
              </p:cNvSpPr>
              <p:nvPr/>
            </p:nvSpPr>
            <p:spPr bwMode="auto">
              <a:xfrm>
                <a:off x="5022" y="2387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1 w 14"/>
                  <a:gd name="T3" fmla="*/ 4 h 4"/>
                  <a:gd name="T4" fmla="*/ 1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1 w 14"/>
                  <a:gd name="T11" fmla="*/ 4 h 4"/>
                  <a:gd name="T12" fmla="*/ 2 w 14"/>
                  <a:gd name="T13" fmla="*/ 4 h 4"/>
                  <a:gd name="T14" fmla="*/ 2 w 14"/>
                  <a:gd name="T15" fmla="*/ 4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4 w 14"/>
                  <a:gd name="T31" fmla="*/ 3 h 4"/>
                  <a:gd name="T32" fmla="*/ 5 w 14"/>
                  <a:gd name="T33" fmla="*/ 3 h 4"/>
                  <a:gd name="T34" fmla="*/ 5 w 14"/>
                  <a:gd name="T35" fmla="*/ 3 h 4"/>
                  <a:gd name="T36" fmla="*/ 5 w 14"/>
                  <a:gd name="T37" fmla="*/ 3 h 4"/>
                  <a:gd name="T38" fmla="*/ 6 w 14"/>
                  <a:gd name="T39" fmla="*/ 3 h 4"/>
                  <a:gd name="T40" fmla="*/ 6 w 14"/>
                  <a:gd name="T41" fmla="*/ 3 h 4"/>
                  <a:gd name="T42" fmla="*/ 6 w 14"/>
                  <a:gd name="T43" fmla="*/ 3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3 w 14"/>
                  <a:gd name="T85" fmla="*/ 1 h 4"/>
                  <a:gd name="T86" fmla="*/ 13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3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6" name="Freeform 1082"/>
              <p:cNvSpPr>
                <a:spLocks/>
              </p:cNvSpPr>
              <p:nvPr/>
            </p:nvSpPr>
            <p:spPr bwMode="auto">
              <a:xfrm>
                <a:off x="5036" y="2379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1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8 h 8"/>
                  <a:gd name="T10" fmla="*/ 2 w 15"/>
                  <a:gd name="T11" fmla="*/ 8 h 8"/>
                  <a:gd name="T12" fmla="*/ 2 w 15"/>
                  <a:gd name="T13" fmla="*/ 7 h 8"/>
                  <a:gd name="T14" fmla="*/ 2 w 15"/>
                  <a:gd name="T15" fmla="*/ 7 h 8"/>
                  <a:gd name="T16" fmla="*/ 3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4 w 15"/>
                  <a:gd name="T23" fmla="*/ 7 h 8"/>
                  <a:gd name="T24" fmla="*/ 4 w 15"/>
                  <a:gd name="T25" fmla="*/ 7 h 8"/>
                  <a:gd name="T26" fmla="*/ 4 w 15"/>
                  <a:gd name="T27" fmla="*/ 6 h 8"/>
                  <a:gd name="T28" fmla="*/ 5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6 h 8"/>
                  <a:gd name="T36" fmla="*/ 5 w 15"/>
                  <a:gd name="T37" fmla="*/ 6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7 w 15"/>
                  <a:gd name="T45" fmla="*/ 5 h 8"/>
                  <a:gd name="T46" fmla="*/ 7 w 15"/>
                  <a:gd name="T47" fmla="*/ 5 h 8"/>
                  <a:gd name="T48" fmla="*/ 7 w 15"/>
                  <a:gd name="T49" fmla="*/ 5 h 8"/>
                  <a:gd name="T50" fmla="*/ 8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9 w 15"/>
                  <a:gd name="T57" fmla="*/ 4 h 8"/>
                  <a:gd name="T58" fmla="*/ 9 w 15"/>
                  <a:gd name="T59" fmla="*/ 4 h 8"/>
                  <a:gd name="T60" fmla="*/ 9 w 15"/>
                  <a:gd name="T61" fmla="*/ 3 h 8"/>
                  <a:gd name="T62" fmla="*/ 10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1 w 15"/>
                  <a:gd name="T71" fmla="*/ 3 h 8"/>
                  <a:gd name="T72" fmla="*/ 11 w 15"/>
                  <a:gd name="T73" fmla="*/ 3 h 8"/>
                  <a:gd name="T74" fmla="*/ 11 w 15"/>
                  <a:gd name="T75" fmla="*/ 3 h 8"/>
                  <a:gd name="T76" fmla="*/ 11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3 w 15"/>
                  <a:gd name="T91" fmla="*/ 1 h 8"/>
                  <a:gd name="T92" fmla="*/ 14 w 15"/>
                  <a:gd name="T93" fmla="*/ 1 h 8"/>
                  <a:gd name="T94" fmla="*/ 14 w 15"/>
                  <a:gd name="T95" fmla="*/ 0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7" name="Freeform 1083"/>
              <p:cNvSpPr>
                <a:spLocks/>
              </p:cNvSpPr>
              <p:nvPr/>
            </p:nvSpPr>
            <p:spPr bwMode="auto">
              <a:xfrm>
                <a:off x="5051" y="2365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4 h 14"/>
                  <a:gd name="T4" fmla="*/ 0 w 14"/>
                  <a:gd name="T5" fmla="*/ 13 h 14"/>
                  <a:gd name="T6" fmla="*/ 1 w 14"/>
                  <a:gd name="T7" fmla="*/ 13 h 14"/>
                  <a:gd name="T8" fmla="*/ 1 w 14"/>
                  <a:gd name="T9" fmla="*/ 13 h 14"/>
                  <a:gd name="T10" fmla="*/ 1 w 14"/>
                  <a:gd name="T11" fmla="*/ 13 h 14"/>
                  <a:gd name="T12" fmla="*/ 2 w 14"/>
                  <a:gd name="T13" fmla="*/ 12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2 w 14"/>
                  <a:gd name="T21" fmla="*/ 11 h 14"/>
                  <a:gd name="T22" fmla="*/ 3 w 14"/>
                  <a:gd name="T23" fmla="*/ 11 h 14"/>
                  <a:gd name="T24" fmla="*/ 3 w 14"/>
                  <a:gd name="T25" fmla="*/ 11 h 14"/>
                  <a:gd name="T26" fmla="*/ 3 w 14"/>
                  <a:gd name="T27" fmla="*/ 11 h 14"/>
                  <a:gd name="T28" fmla="*/ 4 w 14"/>
                  <a:gd name="T29" fmla="*/ 11 h 14"/>
                  <a:gd name="T30" fmla="*/ 4 w 14"/>
                  <a:gd name="T31" fmla="*/ 11 h 14"/>
                  <a:gd name="T32" fmla="*/ 4 w 14"/>
                  <a:gd name="T33" fmla="*/ 10 h 14"/>
                  <a:gd name="T34" fmla="*/ 5 w 14"/>
                  <a:gd name="T35" fmla="*/ 10 h 14"/>
                  <a:gd name="T36" fmla="*/ 5 w 14"/>
                  <a:gd name="T37" fmla="*/ 10 h 14"/>
                  <a:gd name="T38" fmla="*/ 5 w 14"/>
                  <a:gd name="T39" fmla="*/ 9 h 14"/>
                  <a:gd name="T40" fmla="*/ 6 w 14"/>
                  <a:gd name="T41" fmla="*/ 9 h 14"/>
                  <a:gd name="T42" fmla="*/ 6 w 14"/>
                  <a:gd name="T43" fmla="*/ 9 h 14"/>
                  <a:gd name="T44" fmla="*/ 6 w 14"/>
                  <a:gd name="T45" fmla="*/ 9 h 14"/>
                  <a:gd name="T46" fmla="*/ 7 w 14"/>
                  <a:gd name="T47" fmla="*/ 8 h 14"/>
                  <a:gd name="T48" fmla="*/ 7 w 14"/>
                  <a:gd name="T49" fmla="*/ 8 h 14"/>
                  <a:gd name="T50" fmla="*/ 7 w 14"/>
                  <a:gd name="T51" fmla="*/ 8 h 14"/>
                  <a:gd name="T52" fmla="*/ 7 w 14"/>
                  <a:gd name="T53" fmla="*/ 7 h 14"/>
                  <a:gd name="T54" fmla="*/ 8 w 14"/>
                  <a:gd name="T55" fmla="*/ 7 h 14"/>
                  <a:gd name="T56" fmla="*/ 8 w 14"/>
                  <a:gd name="T57" fmla="*/ 7 h 14"/>
                  <a:gd name="T58" fmla="*/ 8 w 14"/>
                  <a:gd name="T59" fmla="*/ 6 h 14"/>
                  <a:gd name="T60" fmla="*/ 8 w 14"/>
                  <a:gd name="T61" fmla="*/ 6 h 14"/>
                  <a:gd name="T62" fmla="*/ 9 w 14"/>
                  <a:gd name="T63" fmla="*/ 6 h 14"/>
                  <a:gd name="T64" fmla="*/ 9 w 14"/>
                  <a:gd name="T65" fmla="*/ 5 h 14"/>
                  <a:gd name="T66" fmla="*/ 9 w 14"/>
                  <a:gd name="T67" fmla="*/ 5 h 14"/>
                  <a:gd name="T68" fmla="*/ 10 w 14"/>
                  <a:gd name="T69" fmla="*/ 5 h 14"/>
                  <a:gd name="T70" fmla="*/ 10 w 14"/>
                  <a:gd name="T71" fmla="*/ 5 h 14"/>
                  <a:gd name="T72" fmla="*/ 10 w 14"/>
                  <a:gd name="T73" fmla="*/ 5 h 14"/>
                  <a:gd name="T74" fmla="*/ 10 w 14"/>
                  <a:gd name="T75" fmla="*/ 4 h 14"/>
                  <a:gd name="T76" fmla="*/ 11 w 14"/>
                  <a:gd name="T77" fmla="*/ 4 h 14"/>
                  <a:gd name="T78" fmla="*/ 11 w 14"/>
                  <a:gd name="T79" fmla="*/ 4 h 14"/>
                  <a:gd name="T80" fmla="*/ 11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2 w 14"/>
                  <a:gd name="T87" fmla="*/ 2 h 14"/>
                  <a:gd name="T88" fmla="*/ 13 w 14"/>
                  <a:gd name="T89" fmla="*/ 2 h 14"/>
                  <a:gd name="T90" fmla="*/ 13 w 14"/>
                  <a:gd name="T91" fmla="*/ 1 h 14"/>
                  <a:gd name="T92" fmla="*/ 13 w 14"/>
                  <a:gd name="T93" fmla="*/ 1 h 14"/>
                  <a:gd name="T94" fmla="*/ 14 w 14"/>
                  <a:gd name="T95" fmla="*/ 1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8" name="Freeform 1084"/>
              <p:cNvSpPr>
                <a:spLocks/>
              </p:cNvSpPr>
              <p:nvPr/>
            </p:nvSpPr>
            <p:spPr bwMode="auto">
              <a:xfrm>
                <a:off x="5065" y="2343"/>
                <a:ext cx="14" cy="22"/>
              </a:xfrm>
              <a:custGeom>
                <a:avLst/>
                <a:gdLst>
                  <a:gd name="T0" fmla="*/ 0 w 14"/>
                  <a:gd name="T1" fmla="*/ 22 h 22"/>
                  <a:gd name="T2" fmla="*/ 0 w 14"/>
                  <a:gd name="T3" fmla="*/ 21 h 22"/>
                  <a:gd name="T4" fmla="*/ 0 w 14"/>
                  <a:gd name="T5" fmla="*/ 21 h 22"/>
                  <a:gd name="T6" fmla="*/ 1 w 14"/>
                  <a:gd name="T7" fmla="*/ 21 h 22"/>
                  <a:gd name="T8" fmla="*/ 1 w 14"/>
                  <a:gd name="T9" fmla="*/ 21 h 22"/>
                  <a:gd name="T10" fmla="*/ 1 w 14"/>
                  <a:gd name="T11" fmla="*/ 20 h 22"/>
                  <a:gd name="T12" fmla="*/ 2 w 14"/>
                  <a:gd name="T13" fmla="*/ 20 h 22"/>
                  <a:gd name="T14" fmla="*/ 2 w 14"/>
                  <a:gd name="T15" fmla="*/ 20 h 22"/>
                  <a:gd name="T16" fmla="*/ 2 w 14"/>
                  <a:gd name="T17" fmla="*/ 19 h 22"/>
                  <a:gd name="T18" fmla="*/ 3 w 14"/>
                  <a:gd name="T19" fmla="*/ 19 h 22"/>
                  <a:gd name="T20" fmla="*/ 3 w 14"/>
                  <a:gd name="T21" fmla="*/ 18 h 22"/>
                  <a:gd name="T22" fmla="*/ 3 w 14"/>
                  <a:gd name="T23" fmla="*/ 18 h 22"/>
                  <a:gd name="T24" fmla="*/ 4 w 14"/>
                  <a:gd name="T25" fmla="*/ 17 h 22"/>
                  <a:gd name="T26" fmla="*/ 4 w 14"/>
                  <a:gd name="T27" fmla="*/ 17 h 22"/>
                  <a:gd name="T28" fmla="*/ 4 w 14"/>
                  <a:gd name="T29" fmla="*/ 17 h 22"/>
                  <a:gd name="T30" fmla="*/ 5 w 14"/>
                  <a:gd name="T31" fmla="*/ 16 h 22"/>
                  <a:gd name="T32" fmla="*/ 5 w 14"/>
                  <a:gd name="T33" fmla="*/ 16 h 22"/>
                  <a:gd name="T34" fmla="*/ 5 w 14"/>
                  <a:gd name="T35" fmla="*/ 15 h 22"/>
                  <a:gd name="T36" fmla="*/ 5 w 14"/>
                  <a:gd name="T37" fmla="*/ 15 h 22"/>
                  <a:gd name="T38" fmla="*/ 6 w 14"/>
                  <a:gd name="T39" fmla="*/ 15 h 22"/>
                  <a:gd name="T40" fmla="*/ 6 w 14"/>
                  <a:gd name="T41" fmla="*/ 14 h 22"/>
                  <a:gd name="T42" fmla="*/ 6 w 14"/>
                  <a:gd name="T43" fmla="*/ 14 h 22"/>
                  <a:gd name="T44" fmla="*/ 6 w 14"/>
                  <a:gd name="T45" fmla="*/ 13 h 22"/>
                  <a:gd name="T46" fmla="*/ 7 w 14"/>
                  <a:gd name="T47" fmla="*/ 13 h 22"/>
                  <a:gd name="T48" fmla="*/ 7 w 14"/>
                  <a:gd name="T49" fmla="*/ 13 h 22"/>
                  <a:gd name="T50" fmla="*/ 7 w 14"/>
                  <a:gd name="T51" fmla="*/ 12 h 22"/>
                  <a:gd name="T52" fmla="*/ 8 w 14"/>
                  <a:gd name="T53" fmla="*/ 12 h 22"/>
                  <a:gd name="T54" fmla="*/ 8 w 14"/>
                  <a:gd name="T55" fmla="*/ 11 h 22"/>
                  <a:gd name="T56" fmla="*/ 8 w 14"/>
                  <a:gd name="T57" fmla="*/ 11 h 22"/>
                  <a:gd name="T58" fmla="*/ 8 w 14"/>
                  <a:gd name="T59" fmla="*/ 10 h 22"/>
                  <a:gd name="T60" fmla="*/ 9 w 14"/>
                  <a:gd name="T61" fmla="*/ 10 h 22"/>
                  <a:gd name="T62" fmla="*/ 9 w 14"/>
                  <a:gd name="T63" fmla="*/ 9 h 22"/>
                  <a:gd name="T64" fmla="*/ 9 w 14"/>
                  <a:gd name="T65" fmla="*/ 9 h 22"/>
                  <a:gd name="T66" fmla="*/ 10 w 14"/>
                  <a:gd name="T67" fmla="*/ 9 h 22"/>
                  <a:gd name="T68" fmla="*/ 10 w 14"/>
                  <a:gd name="T69" fmla="*/ 8 h 22"/>
                  <a:gd name="T70" fmla="*/ 10 w 14"/>
                  <a:gd name="T71" fmla="*/ 8 h 22"/>
                  <a:gd name="T72" fmla="*/ 11 w 14"/>
                  <a:gd name="T73" fmla="*/ 7 h 22"/>
                  <a:gd name="T74" fmla="*/ 11 w 14"/>
                  <a:gd name="T75" fmla="*/ 7 h 22"/>
                  <a:gd name="T76" fmla="*/ 11 w 14"/>
                  <a:gd name="T77" fmla="*/ 6 h 22"/>
                  <a:gd name="T78" fmla="*/ 12 w 14"/>
                  <a:gd name="T79" fmla="*/ 5 h 22"/>
                  <a:gd name="T80" fmla="*/ 12 w 14"/>
                  <a:gd name="T81" fmla="*/ 5 h 22"/>
                  <a:gd name="T82" fmla="*/ 12 w 14"/>
                  <a:gd name="T83" fmla="*/ 4 h 22"/>
                  <a:gd name="T84" fmla="*/ 12 w 14"/>
                  <a:gd name="T85" fmla="*/ 4 h 22"/>
                  <a:gd name="T86" fmla="*/ 12 w 14"/>
                  <a:gd name="T87" fmla="*/ 4 h 22"/>
                  <a:gd name="T88" fmla="*/ 13 w 14"/>
                  <a:gd name="T89" fmla="*/ 3 h 22"/>
                  <a:gd name="T90" fmla="*/ 13 w 14"/>
                  <a:gd name="T91" fmla="*/ 3 h 22"/>
                  <a:gd name="T92" fmla="*/ 13 w 14"/>
                  <a:gd name="T93" fmla="*/ 2 h 22"/>
                  <a:gd name="T94" fmla="*/ 14 w 14"/>
                  <a:gd name="T95" fmla="*/ 2 h 22"/>
                  <a:gd name="T96" fmla="*/ 14 w 14"/>
                  <a:gd name="T97" fmla="*/ 1 h 22"/>
                  <a:gd name="T98" fmla="*/ 14 w 14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">
                    <a:moveTo>
                      <a:pt x="0" y="22"/>
                    </a:moveTo>
                    <a:lnTo>
                      <a:pt x="0" y="21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9" name="Freeform 1085"/>
              <p:cNvSpPr>
                <a:spLocks/>
              </p:cNvSpPr>
              <p:nvPr/>
            </p:nvSpPr>
            <p:spPr bwMode="auto">
              <a:xfrm>
                <a:off x="5079" y="2311"/>
                <a:ext cx="15" cy="32"/>
              </a:xfrm>
              <a:custGeom>
                <a:avLst/>
                <a:gdLst>
                  <a:gd name="T0" fmla="*/ 0 w 15"/>
                  <a:gd name="T1" fmla="*/ 32 h 32"/>
                  <a:gd name="T2" fmla="*/ 1 w 15"/>
                  <a:gd name="T3" fmla="*/ 32 h 32"/>
                  <a:gd name="T4" fmla="*/ 1 w 15"/>
                  <a:gd name="T5" fmla="*/ 31 h 32"/>
                  <a:gd name="T6" fmla="*/ 1 w 15"/>
                  <a:gd name="T7" fmla="*/ 31 h 32"/>
                  <a:gd name="T8" fmla="*/ 2 w 15"/>
                  <a:gd name="T9" fmla="*/ 30 h 32"/>
                  <a:gd name="T10" fmla="*/ 2 w 15"/>
                  <a:gd name="T11" fmla="*/ 30 h 32"/>
                  <a:gd name="T12" fmla="*/ 2 w 15"/>
                  <a:gd name="T13" fmla="*/ 29 h 32"/>
                  <a:gd name="T14" fmla="*/ 3 w 15"/>
                  <a:gd name="T15" fmla="*/ 29 h 32"/>
                  <a:gd name="T16" fmla="*/ 3 w 15"/>
                  <a:gd name="T17" fmla="*/ 28 h 32"/>
                  <a:gd name="T18" fmla="*/ 3 w 15"/>
                  <a:gd name="T19" fmla="*/ 27 h 32"/>
                  <a:gd name="T20" fmla="*/ 3 w 15"/>
                  <a:gd name="T21" fmla="*/ 27 h 32"/>
                  <a:gd name="T22" fmla="*/ 4 w 15"/>
                  <a:gd name="T23" fmla="*/ 26 h 32"/>
                  <a:gd name="T24" fmla="*/ 4 w 15"/>
                  <a:gd name="T25" fmla="*/ 26 h 32"/>
                  <a:gd name="T26" fmla="*/ 4 w 15"/>
                  <a:gd name="T27" fmla="*/ 25 h 32"/>
                  <a:gd name="T28" fmla="*/ 4 w 15"/>
                  <a:gd name="T29" fmla="*/ 24 h 32"/>
                  <a:gd name="T30" fmla="*/ 5 w 15"/>
                  <a:gd name="T31" fmla="*/ 24 h 32"/>
                  <a:gd name="T32" fmla="*/ 5 w 15"/>
                  <a:gd name="T33" fmla="*/ 23 h 32"/>
                  <a:gd name="T34" fmla="*/ 5 w 15"/>
                  <a:gd name="T35" fmla="*/ 23 h 32"/>
                  <a:gd name="T36" fmla="*/ 5 w 15"/>
                  <a:gd name="T37" fmla="*/ 22 h 32"/>
                  <a:gd name="T38" fmla="*/ 6 w 15"/>
                  <a:gd name="T39" fmla="*/ 21 h 32"/>
                  <a:gd name="T40" fmla="*/ 6 w 15"/>
                  <a:gd name="T41" fmla="*/ 21 h 32"/>
                  <a:gd name="T42" fmla="*/ 6 w 15"/>
                  <a:gd name="T43" fmla="*/ 20 h 32"/>
                  <a:gd name="T44" fmla="*/ 7 w 15"/>
                  <a:gd name="T45" fmla="*/ 19 h 32"/>
                  <a:gd name="T46" fmla="*/ 7 w 15"/>
                  <a:gd name="T47" fmla="*/ 19 h 32"/>
                  <a:gd name="T48" fmla="*/ 7 w 15"/>
                  <a:gd name="T49" fmla="*/ 18 h 32"/>
                  <a:gd name="T50" fmla="*/ 8 w 15"/>
                  <a:gd name="T51" fmla="*/ 18 h 32"/>
                  <a:gd name="T52" fmla="*/ 8 w 15"/>
                  <a:gd name="T53" fmla="*/ 17 h 32"/>
                  <a:gd name="T54" fmla="*/ 8 w 15"/>
                  <a:gd name="T55" fmla="*/ 16 h 32"/>
                  <a:gd name="T56" fmla="*/ 9 w 15"/>
                  <a:gd name="T57" fmla="*/ 16 h 32"/>
                  <a:gd name="T58" fmla="*/ 9 w 15"/>
                  <a:gd name="T59" fmla="*/ 15 h 32"/>
                  <a:gd name="T60" fmla="*/ 9 w 15"/>
                  <a:gd name="T61" fmla="*/ 14 h 32"/>
                  <a:gd name="T62" fmla="*/ 9 w 15"/>
                  <a:gd name="T63" fmla="*/ 13 h 32"/>
                  <a:gd name="T64" fmla="*/ 9 w 15"/>
                  <a:gd name="T65" fmla="*/ 13 h 32"/>
                  <a:gd name="T66" fmla="*/ 10 w 15"/>
                  <a:gd name="T67" fmla="*/ 12 h 32"/>
                  <a:gd name="T68" fmla="*/ 10 w 15"/>
                  <a:gd name="T69" fmla="*/ 12 h 32"/>
                  <a:gd name="T70" fmla="*/ 10 w 15"/>
                  <a:gd name="T71" fmla="*/ 11 h 32"/>
                  <a:gd name="T72" fmla="*/ 11 w 15"/>
                  <a:gd name="T73" fmla="*/ 10 h 32"/>
                  <a:gd name="T74" fmla="*/ 11 w 15"/>
                  <a:gd name="T75" fmla="*/ 9 h 32"/>
                  <a:gd name="T76" fmla="*/ 11 w 15"/>
                  <a:gd name="T77" fmla="*/ 9 h 32"/>
                  <a:gd name="T78" fmla="*/ 12 w 15"/>
                  <a:gd name="T79" fmla="*/ 8 h 32"/>
                  <a:gd name="T80" fmla="*/ 12 w 15"/>
                  <a:gd name="T81" fmla="*/ 7 h 32"/>
                  <a:gd name="T82" fmla="*/ 12 w 15"/>
                  <a:gd name="T83" fmla="*/ 6 h 32"/>
                  <a:gd name="T84" fmla="*/ 13 w 15"/>
                  <a:gd name="T85" fmla="*/ 6 h 32"/>
                  <a:gd name="T86" fmla="*/ 13 w 15"/>
                  <a:gd name="T87" fmla="*/ 5 h 32"/>
                  <a:gd name="T88" fmla="*/ 13 w 15"/>
                  <a:gd name="T89" fmla="*/ 4 h 32"/>
                  <a:gd name="T90" fmla="*/ 14 w 15"/>
                  <a:gd name="T91" fmla="*/ 4 h 32"/>
                  <a:gd name="T92" fmla="*/ 14 w 15"/>
                  <a:gd name="T93" fmla="*/ 3 h 32"/>
                  <a:gd name="T94" fmla="*/ 14 w 15"/>
                  <a:gd name="T95" fmla="*/ 2 h 32"/>
                  <a:gd name="T96" fmla="*/ 15 w 15"/>
                  <a:gd name="T97" fmla="*/ 1 h 32"/>
                  <a:gd name="T98" fmla="*/ 15 w 15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32"/>
                    </a:moveTo>
                    <a:lnTo>
                      <a:pt x="1" y="32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0" name="Freeform 1086"/>
              <p:cNvSpPr>
                <a:spLocks/>
              </p:cNvSpPr>
              <p:nvPr/>
            </p:nvSpPr>
            <p:spPr bwMode="auto">
              <a:xfrm>
                <a:off x="5094" y="2266"/>
                <a:ext cx="14" cy="45"/>
              </a:xfrm>
              <a:custGeom>
                <a:avLst/>
                <a:gdLst>
                  <a:gd name="T0" fmla="*/ 0 w 14"/>
                  <a:gd name="T1" fmla="*/ 45 h 45"/>
                  <a:gd name="T2" fmla="*/ 0 w 14"/>
                  <a:gd name="T3" fmla="*/ 45 h 45"/>
                  <a:gd name="T4" fmla="*/ 0 w 14"/>
                  <a:gd name="T5" fmla="*/ 44 h 45"/>
                  <a:gd name="T6" fmla="*/ 0 w 14"/>
                  <a:gd name="T7" fmla="*/ 43 h 45"/>
                  <a:gd name="T8" fmla="*/ 1 w 14"/>
                  <a:gd name="T9" fmla="*/ 42 h 45"/>
                  <a:gd name="T10" fmla="*/ 1 w 14"/>
                  <a:gd name="T11" fmla="*/ 41 h 45"/>
                  <a:gd name="T12" fmla="*/ 1 w 14"/>
                  <a:gd name="T13" fmla="*/ 41 h 45"/>
                  <a:gd name="T14" fmla="*/ 2 w 14"/>
                  <a:gd name="T15" fmla="*/ 40 h 45"/>
                  <a:gd name="T16" fmla="*/ 2 w 14"/>
                  <a:gd name="T17" fmla="*/ 39 h 45"/>
                  <a:gd name="T18" fmla="*/ 2 w 14"/>
                  <a:gd name="T19" fmla="*/ 38 h 45"/>
                  <a:gd name="T20" fmla="*/ 2 w 14"/>
                  <a:gd name="T21" fmla="*/ 37 h 45"/>
                  <a:gd name="T22" fmla="*/ 3 w 14"/>
                  <a:gd name="T23" fmla="*/ 37 h 45"/>
                  <a:gd name="T24" fmla="*/ 3 w 14"/>
                  <a:gd name="T25" fmla="*/ 36 h 45"/>
                  <a:gd name="T26" fmla="*/ 3 w 14"/>
                  <a:gd name="T27" fmla="*/ 35 h 45"/>
                  <a:gd name="T28" fmla="*/ 4 w 14"/>
                  <a:gd name="T29" fmla="*/ 34 h 45"/>
                  <a:gd name="T30" fmla="*/ 4 w 14"/>
                  <a:gd name="T31" fmla="*/ 33 h 45"/>
                  <a:gd name="T32" fmla="*/ 4 w 14"/>
                  <a:gd name="T33" fmla="*/ 32 h 45"/>
                  <a:gd name="T34" fmla="*/ 5 w 14"/>
                  <a:gd name="T35" fmla="*/ 31 h 45"/>
                  <a:gd name="T36" fmla="*/ 5 w 14"/>
                  <a:gd name="T37" fmla="*/ 30 h 45"/>
                  <a:gd name="T38" fmla="*/ 5 w 14"/>
                  <a:gd name="T39" fmla="*/ 30 h 45"/>
                  <a:gd name="T40" fmla="*/ 6 w 14"/>
                  <a:gd name="T41" fmla="*/ 29 h 45"/>
                  <a:gd name="T42" fmla="*/ 6 w 14"/>
                  <a:gd name="T43" fmla="*/ 28 h 45"/>
                  <a:gd name="T44" fmla="*/ 6 w 14"/>
                  <a:gd name="T45" fmla="*/ 27 h 45"/>
                  <a:gd name="T46" fmla="*/ 6 w 14"/>
                  <a:gd name="T47" fmla="*/ 26 h 45"/>
                  <a:gd name="T48" fmla="*/ 6 w 14"/>
                  <a:gd name="T49" fmla="*/ 25 h 45"/>
                  <a:gd name="T50" fmla="*/ 7 w 14"/>
                  <a:gd name="T51" fmla="*/ 24 h 45"/>
                  <a:gd name="T52" fmla="*/ 7 w 14"/>
                  <a:gd name="T53" fmla="*/ 23 h 45"/>
                  <a:gd name="T54" fmla="*/ 7 w 14"/>
                  <a:gd name="T55" fmla="*/ 22 h 45"/>
                  <a:gd name="T56" fmla="*/ 8 w 14"/>
                  <a:gd name="T57" fmla="*/ 21 h 45"/>
                  <a:gd name="T58" fmla="*/ 8 w 14"/>
                  <a:gd name="T59" fmla="*/ 21 h 45"/>
                  <a:gd name="T60" fmla="*/ 8 w 14"/>
                  <a:gd name="T61" fmla="*/ 20 h 45"/>
                  <a:gd name="T62" fmla="*/ 9 w 14"/>
                  <a:gd name="T63" fmla="*/ 18 h 45"/>
                  <a:gd name="T64" fmla="*/ 9 w 14"/>
                  <a:gd name="T65" fmla="*/ 17 h 45"/>
                  <a:gd name="T66" fmla="*/ 9 w 14"/>
                  <a:gd name="T67" fmla="*/ 16 h 45"/>
                  <a:gd name="T68" fmla="*/ 10 w 14"/>
                  <a:gd name="T69" fmla="*/ 15 h 45"/>
                  <a:gd name="T70" fmla="*/ 10 w 14"/>
                  <a:gd name="T71" fmla="*/ 15 h 45"/>
                  <a:gd name="T72" fmla="*/ 10 w 14"/>
                  <a:gd name="T73" fmla="*/ 14 h 45"/>
                  <a:gd name="T74" fmla="*/ 11 w 14"/>
                  <a:gd name="T75" fmla="*/ 13 h 45"/>
                  <a:gd name="T76" fmla="*/ 11 w 14"/>
                  <a:gd name="T77" fmla="*/ 11 h 45"/>
                  <a:gd name="T78" fmla="*/ 11 w 14"/>
                  <a:gd name="T79" fmla="*/ 10 h 45"/>
                  <a:gd name="T80" fmla="*/ 11 w 14"/>
                  <a:gd name="T81" fmla="*/ 9 h 45"/>
                  <a:gd name="T82" fmla="*/ 12 w 14"/>
                  <a:gd name="T83" fmla="*/ 9 h 45"/>
                  <a:gd name="T84" fmla="*/ 12 w 14"/>
                  <a:gd name="T85" fmla="*/ 8 h 45"/>
                  <a:gd name="T86" fmla="*/ 12 w 14"/>
                  <a:gd name="T87" fmla="*/ 6 h 45"/>
                  <a:gd name="T88" fmla="*/ 12 w 14"/>
                  <a:gd name="T89" fmla="*/ 5 h 45"/>
                  <a:gd name="T90" fmla="*/ 13 w 14"/>
                  <a:gd name="T91" fmla="*/ 4 h 45"/>
                  <a:gd name="T92" fmla="*/ 13 w 14"/>
                  <a:gd name="T93" fmla="*/ 3 h 45"/>
                  <a:gd name="T94" fmla="*/ 13 w 14"/>
                  <a:gd name="T95" fmla="*/ 2 h 45"/>
                  <a:gd name="T96" fmla="*/ 14 w 14"/>
                  <a:gd name="T97" fmla="*/ 1 h 45"/>
                  <a:gd name="T98" fmla="*/ 14 w 14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5">
                    <a:moveTo>
                      <a:pt x="0" y="45"/>
                    </a:moveTo>
                    <a:lnTo>
                      <a:pt x="0" y="45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1" name="Freeform 1087"/>
              <p:cNvSpPr>
                <a:spLocks/>
              </p:cNvSpPr>
              <p:nvPr/>
            </p:nvSpPr>
            <p:spPr bwMode="auto">
              <a:xfrm>
                <a:off x="5108" y="2204"/>
                <a:ext cx="14" cy="62"/>
              </a:xfrm>
              <a:custGeom>
                <a:avLst/>
                <a:gdLst>
                  <a:gd name="T0" fmla="*/ 0 w 14"/>
                  <a:gd name="T1" fmla="*/ 62 h 62"/>
                  <a:gd name="T2" fmla="*/ 0 w 14"/>
                  <a:gd name="T3" fmla="*/ 61 h 62"/>
                  <a:gd name="T4" fmla="*/ 0 w 14"/>
                  <a:gd name="T5" fmla="*/ 60 h 62"/>
                  <a:gd name="T6" fmla="*/ 1 w 14"/>
                  <a:gd name="T7" fmla="*/ 59 h 62"/>
                  <a:gd name="T8" fmla="*/ 1 w 14"/>
                  <a:gd name="T9" fmla="*/ 58 h 62"/>
                  <a:gd name="T10" fmla="*/ 1 w 14"/>
                  <a:gd name="T11" fmla="*/ 57 h 62"/>
                  <a:gd name="T12" fmla="*/ 2 w 14"/>
                  <a:gd name="T13" fmla="*/ 55 h 62"/>
                  <a:gd name="T14" fmla="*/ 2 w 14"/>
                  <a:gd name="T15" fmla="*/ 54 h 62"/>
                  <a:gd name="T16" fmla="*/ 2 w 14"/>
                  <a:gd name="T17" fmla="*/ 53 h 62"/>
                  <a:gd name="T18" fmla="*/ 3 w 14"/>
                  <a:gd name="T19" fmla="*/ 52 h 62"/>
                  <a:gd name="T20" fmla="*/ 3 w 14"/>
                  <a:gd name="T21" fmla="*/ 51 h 62"/>
                  <a:gd name="T22" fmla="*/ 3 w 14"/>
                  <a:gd name="T23" fmla="*/ 50 h 62"/>
                  <a:gd name="T24" fmla="*/ 4 w 14"/>
                  <a:gd name="T25" fmla="*/ 48 h 62"/>
                  <a:gd name="T26" fmla="*/ 4 w 14"/>
                  <a:gd name="T27" fmla="*/ 47 h 62"/>
                  <a:gd name="T28" fmla="*/ 4 w 14"/>
                  <a:gd name="T29" fmla="*/ 46 h 62"/>
                  <a:gd name="T30" fmla="*/ 4 w 14"/>
                  <a:gd name="T31" fmla="*/ 45 h 62"/>
                  <a:gd name="T32" fmla="*/ 4 w 14"/>
                  <a:gd name="T33" fmla="*/ 44 h 62"/>
                  <a:gd name="T34" fmla="*/ 5 w 14"/>
                  <a:gd name="T35" fmla="*/ 42 h 62"/>
                  <a:gd name="T36" fmla="*/ 5 w 14"/>
                  <a:gd name="T37" fmla="*/ 41 h 62"/>
                  <a:gd name="T38" fmla="*/ 5 w 14"/>
                  <a:gd name="T39" fmla="*/ 40 h 62"/>
                  <a:gd name="T40" fmla="*/ 6 w 14"/>
                  <a:gd name="T41" fmla="*/ 39 h 62"/>
                  <a:gd name="T42" fmla="*/ 6 w 14"/>
                  <a:gd name="T43" fmla="*/ 38 h 62"/>
                  <a:gd name="T44" fmla="*/ 6 w 14"/>
                  <a:gd name="T45" fmla="*/ 36 h 62"/>
                  <a:gd name="T46" fmla="*/ 7 w 14"/>
                  <a:gd name="T47" fmla="*/ 35 h 62"/>
                  <a:gd name="T48" fmla="*/ 7 w 14"/>
                  <a:gd name="T49" fmla="*/ 34 h 62"/>
                  <a:gd name="T50" fmla="*/ 7 w 14"/>
                  <a:gd name="T51" fmla="*/ 33 h 62"/>
                  <a:gd name="T52" fmla="*/ 8 w 14"/>
                  <a:gd name="T53" fmla="*/ 31 h 62"/>
                  <a:gd name="T54" fmla="*/ 8 w 14"/>
                  <a:gd name="T55" fmla="*/ 30 h 62"/>
                  <a:gd name="T56" fmla="*/ 8 w 14"/>
                  <a:gd name="T57" fmla="*/ 29 h 62"/>
                  <a:gd name="T58" fmla="*/ 9 w 14"/>
                  <a:gd name="T59" fmla="*/ 28 h 62"/>
                  <a:gd name="T60" fmla="*/ 9 w 14"/>
                  <a:gd name="T61" fmla="*/ 26 h 62"/>
                  <a:gd name="T62" fmla="*/ 9 w 14"/>
                  <a:gd name="T63" fmla="*/ 25 h 62"/>
                  <a:gd name="T64" fmla="*/ 9 w 14"/>
                  <a:gd name="T65" fmla="*/ 23 h 62"/>
                  <a:gd name="T66" fmla="*/ 10 w 14"/>
                  <a:gd name="T67" fmla="*/ 22 h 62"/>
                  <a:gd name="T68" fmla="*/ 10 w 14"/>
                  <a:gd name="T69" fmla="*/ 21 h 62"/>
                  <a:gd name="T70" fmla="*/ 10 w 14"/>
                  <a:gd name="T71" fmla="*/ 20 h 62"/>
                  <a:gd name="T72" fmla="*/ 10 w 14"/>
                  <a:gd name="T73" fmla="*/ 18 h 62"/>
                  <a:gd name="T74" fmla="*/ 11 w 14"/>
                  <a:gd name="T75" fmla="*/ 17 h 62"/>
                  <a:gd name="T76" fmla="*/ 11 w 14"/>
                  <a:gd name="T77" fmla="*/ 16 h 62"/>
                  <a:gd name="T78" fmla="*/ 11 w 14"/>
                  <a:gd name="T79" fmla="*/ 14 h 62"/>
                  <a:gd name="T80" fmla="*/ 12 w 14"/>
                  <a:gd name="T81" fmla="*/ 13 h 62"/>
                  <a:gd name="T82" fmla="*/ 12 w 14"/>
                  <a:gd name="T83" fmla="*/ 11 h 62"/>
                  <a:gd name="T84" fmla="*/ 12 w 14"/>
                  <a:gd name="T85" fmla="*/ 10 h 62"/>
                  <a:gd name="T86" fmla="*/ 12 w 14"/>
                  <a:gd name="T87" fmla="*/ 9 h 62"/>
                  <a:gd name="T88" fmla="*/ 13 w 14"/>
                  <a:gd name="T89" fmla="*/ 7 h 62"/>
                  <a:gd name="T90" fmla="*/ 13 w 14"/>
                  <a:gd name="T91" fmla="*/ 6 h 62"/>
                  <a:gd name="T92" fmla="*/ 13 w 14"/>
                  <a:gd name="T93" fmla="*/ 4 h 62"/>
                  <a:gd name="T94" fmla="*/ 14 w 14"/>
                  <a:gd name="T95" fmla="*/ 3 h 62"/>
                  <a:gd name="T96" fmla="*/ 14 w 14"/>
                  <a:gd name="T97" fmla="*/ 1 h 62"/>
                  <a:gd name="T98" fmla="*/ 14 w 14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2">
                    <a:moveTo>
                      <a:pt x="0" y="62"/>
                    </a:moveTo>
                    <a:lnTo>
                      <a:pt x="0" y="61"/>
                    </a:ln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2" name="Freeform 1088"/>
              <p:cNvSpPr>
                <a:spLocks/>
              </p:cNvSpPr>
              <p:nvPr/>
            </p:nvSpPr>
            <p:spPr bwMode="auto">
              <a:xfrm>
                <a:off x="5122" y="2123"/>
                <a:ext cx="14" cy="81"/>
              </a:xfrm>
              <a:custGeom>
                <a:avLst/>
                <a:gdLst>
                  <a:gd name="T0" fmla="*/ 0 w 14"/>
                  <a:gd name="T1" fmla="*/ 81 h 81"/>
                  <a:gd name="T2" fmla="*/ 1 w 14"/>
                  <a:gd name="T3" fmla="*/ 80 h 81"/>
                  <a:gd name="T4" fmla="*/ 1 w 14"/>
                  <a:gd name="T5" fmla="*/ 78 h 81"/>
                  <a:gd name="T6" fmla="*/ 1 w 14"/>
                  <a:gd name="T7" fmla="*/ 77 h 81"/>
                  <a:gd name="T8" fmla="*/ 2 w 14"/>
                  <a:gd name="T9" fmla="*/ 75 h 81"/>
                  <a:gd name="T10" fmla="*/ 2 w 14"/>
                  <a:gd name="T11" fmla="*/ 74 h 81"/>
                  <a:gd name="T12" fmla="*/ 2 w 14"/>
                  <a:gd name="T13" fmla="*/ 72 h 81"/>
                  <a:gd name="T14" fmla="*/ 2 w 14"/>
                  <a:gd name="T15" fmla="*/ 71 h 81"/>
                  <a:gd name="T16" fmla="*/ 2 w 14"/>
                  <a:gd name="T17" fmla="*/ 69 h 81"/>
                  <a:gd name="T18" fmla="*/ 3 w 14"/>
                  <a:gd name="T19" fmla="*/ 68 h 81"/>
                  <a:gd name="T20" fmla="*/ 3 w 14"/>
                  <a:gd name="T21" fmla="*/ 66 h 81"/>
                  <a:gd name="T22" fmla="*/ 3 w 14"/>
                  <a:gd name="T23" fmla="*/ 64 h 81"/>
                  <a:gd name="T24" fmla="*/ 4 w 14"/>
                  <a:gd name="T25" fmla="*/ 63 h 81"/>
                  <a:gd name="T26" fmla="*/ 4 w 14"/>
                  <a:gd name="T27" fmla="*/ 62 h 81"/>
                  <a:gd name="T28" fmla="*/ 4 w 14"/>
                  <a:gd name="T29" fmla="*/ 60 h 81"/>
                  <a:gd name="T30" fmla="*/ 5 w 14"/>
                  <a:gd name="T31" fmla="*/ 58 h 81"/>
                  <a:gd name="T32" fmla="*/ 5 w 14"/>
                  <a:gd name="T33" fmla="*/ 57 h 81"/>
                  <a:gd name="T34" fmla="*/ 5 w 14"/>
                  <a:gd name="T35" fmla="*/ 55 h 81"/>
                  <a:gd name="T36" fmla="*/ 6 w 14"/>
                  <a:gd name="T37" fmla="*/ 54 h 81"/>
                  <a:gd name="T38" fmla="*/ 6 w 14"/>
                  <a:gd name="T39" fmla="*/ 52 h 81"/>
                  <a:gd name="T40" fmla="*/ 6 w 14"/>
                  <a:gd name="T41" fmla="*/ 50 h 81"/>
                  <a:gd name="T42" fmla="*/ 7 w 14"/>
                  <a:gd name="T43" fmla="*/ 49 h 81"/>
                  <a:gd name="T44" fmla="*/ 7 w 14"/>
                  <a:gd name="T45" fmla="*/ 47 h 81"/>
                  <a:gd name="T46" fmla="*/ 7 w 14"/>
                  <a:gd name="T47" fmla="*/ 45 h 81"/>
                  <a:gd name="T48" fmla="*/ 7 w 14"/>
                  <a:gd name="T49" fmla="*/ 44 h 81"/>
                  <a:gd name="T50" fmla="*/ 8 w 14"/>
                  <a:gd name="T51" fmla="*/ 42 h 81"/>
                  <a:gd name="T52" fmla="*/ 8 w 14"/>
                  <a:gd name="T53" fmla="*/ 40 h 81"/>
                  <a:gd name="T54" fmla="*/ 8 w 14"/>
                  <a:gd name="T55" fmla="*/ 39 h 81"/>
                  <a:gd name="T56" fmla="*/ 8 w 14"/>
                  <a:gd name="T57" fmla="*/ 37 h 81"/>
                  <a:gd name="T58" fmla="*/ 9 w 14"/>
                  <a:gd name="T59" fmla="*/ 35 h 81"/>
                  <a:gd name="T60" fmla="*/ 9 w 14"/>
                  <a:gd name="T61" fmla="*/ 34 h 81"/>
                  <a:gd name="T62" fmla="*/ 9 w 14"/>
                  <a:gd name="T63" fmla="*/ 32 h 81"/>
                  <a:gd name="T64" fmla="*/ 10 w 14"/>
                  <a:gd name="T65" fmla="*/ 30 h 81"/>
                  <a:gd name="T66" fmla="*/ 10 w 14"/>
                  <a:gd name="T67" fmla="*/ 29 h 81"/>
                  <a:gd name="T68" fmla="*/ 10 w 14"/>
                  <a:gd name="T69" fmla="*/ 27 h 81"/>
                  <a:gd name="T70" fmla="*/ 10 w 14"/>
                  <a:gd name="T71" fmla="*/ 25 h 81"/>
                  <a:gd name="T72" fmla="*/ 11 w 14"/>
                  <a:gd name="T73" fmla="*/ 23 h 81"/>
                  <a:gd name="T74" fmla="*/ 11 w 14"/>
                  <a:gd name="T75" fmla="*/ 22 h 81"/>
                  <a:gd name="T76" fmla="*/ 11 w 14"/>
                  <a:gd name="T77" fmla="*/ 20 h 81"/>
                  <a:gd name="T78" fmla="*/ 12 w 14"/>
                  <a:gd name="T79" fmla="*/ 18 h 81"/>
                  <a:gd name="T80" fmla="*/ 12 w 14"/>
                  <a:gd name="T81" fmla="*/ 16 h 81"/>
                  <a:gd name="T82" fmla="*/ 12 w 14"/>
                  <a:gd name="T83" fmla="*/ 14 h 81"/>
                  <a:gd name="T84" fmla="*/ 13 w 14"/>
                  <a:gd name="T85" fmla="*/ 13 h 81"/>
                  <a:gd name="T86" fmla="*/ 13 w 14"/>
                  <a:gd name="T87" fmla="*/ 11 h 81"/>
                  <a:gd name="T88" fmla="*/ 13 w 14"/>
                  <a:gd name="T89" fmla="*/ 9 h 81"/>
                  <a:gd name="T90" fmla="*/ 14 w 14"/>
                  <a:gd name="T91" fmla="*/ 8 h 81"/>
                  <a:gd name="T92" fmla="*/ 14 w 14"/>
                  <a:gd name="T93" fmla="*/ 6 h 81"/>
                  <a:gd name="T94" fmla="*/ 14 w 14"/>
                  <a:gd name="T95" fmla="*/ 4 h 81"/>
                  <a:gd name="T96" fmla="*/ 14 w 14"/>
                  <a:gd name="T97" fmla="*/ 2 h 81"/>
                  <a:gd name="T98" fmla="*/ 14 w 14"/>
                  <a:gd name="T9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81"/>
                    </a:moveTo>
                    <a:lnTo>
                      <a:pt x="1" y="80"/>
                    </a:lnTo>
                    <a:lnTo>
                      <a:pt x="1" y="78"/>
                    </a:lnTo>
                    <a:lnTo>
                      <a:pt x="1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8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4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3" name="Freeform 1089"/>
              <p:cNvSpPr>
                <a:spLocks/>
              </p:cNvSpPr>
              <p:nvPr/>
            </p:nvSpPr>
            <p:spPr bwMode="auto">
              <a:xfrm>
                <a:off x="5136" y="2024"/>
                <a:ext cx="15" cy="99"/>
              </a:xfrm>
              <a:custGeom>
                <a:avLst/>
                <a:gdLst>
                  <a:gd name="T0" fmla="*/ 0 w 15"/>
                  <a:gd name="T1" fmla="*/ 99 h 99"/>
                  <a:gd name="T2" fmla="*/ 1 w 15"/>
                  <a:gd name="T3" fmla="*/ 97 h 99"/>
                  <a:gd name="T4" fmla="*/ 1 w 15"/>
                  <a:gd name="T5" fmla="*/ 95 h 99"/>
                  <a:gd name="T6" fmla="*/ 1 w 15"/>
                  <a:gd name="T7" fmla="*/ 94 h 99"/>
                  <a:gd name="T8" fmla="*/ 2 w 15"/>
                  <a:gd name="T9" fmla="*/ 92 h 99"/>
                  <a:gd name="T10" fmla="*/ 2 w 15"/>
                  <a:gd name="T11" fmla="*/ 90 h 99"/>
                  <a:gd name="T12" fmla="*/ 2 w 15"/>
                  <a:gd name="T13" fmla="*/ 88 h 99"/>
                  <a:gd name="T14" fmla="*/ 3 w 15"/>
                  <a:gd name="T15" fmla="*/ 86 h 99"/>
                  <a:gd name="T16" fmla="*/ 3 w 15"/>
                  <a:gd name="T17" fmla="*/ 84 h 99"/>
                  <a:gd name="T18" fmla="*/ 3 w 15"/>
                  <a:gd name="T19" fmla="*/ 82 h 99"/>
                  <a:gd name="T20" fmla="*/ 4 w 15"/>
                  <a:gd name="T21" fmla="*/ 80 h 99"/>
                  <a:gd name="T22" fmla="*/ 4 w 15"/>
                  <a:gd name="T23" fmla="*/ 78 h 99"/>
                  <a:gd name="T24" fmla="*/ 4 w 15"/>
                  <a:gd name="T25" fmla="*/ 77 h 99"/>
                  <a:gd name="T26" fmla="*/ 5 w 15"/>
                  <a:gd name="T27" fmla="*/ 75 h 99"/>
                  <a:gd name="T28" fmla="*/ 5 w 15"/>
                  <a:gd name="T29" fmla="*/ 72 h 99"/>
                  <a:gd name="T30" fmla="*/ 5 w 15"/>
                  <a:gd name="T31" fmla="*/ 71 h 99"/>
                  <a:gd name="T32" fmla="*/ 5 w 15"/>
                  <a:gd name="T33" fmla="*/ 69 h 99"/>
                  <a:gd name="T34" fmla="*/ 6 w 15"/>
                  <a:gd name="T35" fmla="*/ 67 h 99"/>
                  <a:gd name="T36" fmla="*/ 6 w 15"/>
                  <a:gd name="T37" fmla="*/ 65 h 99"/>
                  <a:gd name="T38" fmla="*/ 6 w 15"/>
                  <a:gd name="T39" fmla="*/ 63 h 99"/>
                  <a:gd name="T40" fmla="*/ 6 w 15"/>
                  <a:gd name="T41" fmla="*/ 61 h 99"/>
                  <a:gd name="T42" fmla="*/ 7 w 15"/>
                  <a:gd name="T43" fmla="*/ 59 h 99"/>
                  <a:gd name="T44" fmla="*/ 7 w 15"/>
                  <a:gd name="T45" fmla="*/ 57 h 99"/>
                  <a:gd name="T46" fmla="*/ 7 w 15"/>
                  <a:gd name="T47" fmla="*/ 55 h 99"/>
                  <a:gd name="T48" fmla="*/ 7 w 15"/>
                  <a:gd name="T49" fmla="*/ 53 h 99"/>
                  <a:gd name="T50" fmla="*/ 8 w 15"/>
                  <a:gd name="T51" fmla="*/ 51 h 99"/>
                  <a:gd name="T52" fmla="*/ 8 w 15"/>
                  <a:gd name="T53" fmla="*/ 49 h 99"/>
                  <a:gd name="T54" fmla="*/ 8 w 15"/>
                  <a:gd name="T55" fmla="*/ 47 h 99"/>
                  <a:gd name="T56" fmla="*/ 9 w 15"/>
                  <a:gd name="T57" fmla="*/ 45 h 99"/>
                  <a:gd name="T58" fmla="*/ 9 w 15"/>
                  <a:gd name="T59" fmla="*/ 42 h 99"/>
                  <a:gd name="T60" fmla="*/ 9 w 15"/>
                  <a:gd name="T61" fmla="*/ 41 h 99"/>
                  <a:gd name="T62" fmla="*/ 10 w 15"/>
                  <a:gd name="T63" fmla="*/ 39 h 99"/>
                  <a:gd name="T64" fmla="*/ 10 w 15"/>
                  <a:gd name="T65" fmla="*/ 36 h 99"/>
                  <a:gd name="T66" fmla="*/ 10 w 15"/>
                  <a:gd name="T67" fmla="*/ 35 h 99"/>
                  <a:gd name="T68" fmla="*/ 11 w 15"/>
                  <a:gd name="T69" fmla="*/ 32 h 99"/>
                  <a:gd name="T70" fmla="*/ 11 w 15"/>
                  <a:gd name="T71" fmla="*/ 30 h 99"/>
                  <a:gd name="T72" fmla="*/ 11 w 15"/>
                  <a:gd name="T73" fmla="*/ 28 h 99"/>
                  <a:gd name="T74" fmla="*/ 12 w 15"/>
                  <a:gd name="T75" fmla="*/ 26 h 99"/>
                  <a:gd name="T76" fmla="*/ 12 w 15"/>
                  <a:gd name="T77" fmla="*/ 24 h 99"/>
                  <a:gd name="T78" fmla="*/ 12 w 15"/>
                  <a:gd name="T79" fmla="*/ 22 h 99"/>
                  <a:gd name="T80" fmla="*/ 12 w 15"/>
                  <a:gd name="T81" fmla="*/ 20 h 99"/>
                  <a:gd name="T82" fmla="*/ 12 w 15"/>
                  <a:gd name="T83" fmla="*/ 18 h 99"/>
                  <a:gd name="T84" fmla="*/ 13 w 15"/>
                  <a:gd name="T85" fmla="*/ 16 h 99"/>
                  <a:gd name="T86" fmla="*/ 13 w 15"/>
                  <a:gd name="T87" fmla="*/ 13 h 99"/>
                  <a:gd name="T88" fmla="*/ 13 w 15"/>
                  <a:gd name="T89" fmla="*/ 11 h 99"/>
                  <a:gd name="T90" fmla="*/ 14 w 15"/>
                  <a:gd name="T91" fmla="*/ 9 h 99"/>
                  <a:gd name="T92" fmla="*/ 14 w 15"/>
                  <a:gd name="T93" fmla="*/ 7 h 99"/>
                  <a:gd name="T94" fmla="*/ 14 w 15"/>
                  <a:gd name="T95" fmla="*/ 5 h 99"/>
                  <a:gd name="T96" fmla="*/ 15 w 15"/>
                  <a:gd name="T97" fmla="*/ 3 h 99"/>
                  <a:gd name="T98" fmla="*/ 15 w 15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99"/>
                    </a:moveTo>
                    <a:lnTo>
                      <a:pt x="1" y="97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4" y="80"/>
                    </a:lnTo>
                    <a:lnTo>
                      <a:pt x="4" y="78"/>
                    </a:lnTo>
                    <a:lnTo>
                      <a:pt x="4" y="77"/>
                    </a:lnTo>
                    <a:lnTo>
                      <a:pt x="5" y="75"/>
                    </a:lnTo>
                    <a:lnTo>
                      <a:pt x="5" y="72"/>
                    </a:lnTo>
                    <a:lnTo>
                      <a:pt x="5" y="71"/>
                    </a:lnTo>
                    <a:lnTo>
                      <a:pt x="5" y="69"/>
                    </a:lnTo>
                    <a:lnTo>
                      <a:pt x="6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7"/>
                    </a:lnTo>
                    <a:lnTo>
                      <a:pt x="7" y="55"/>
                    </a:lnTo>
                    <a:lnTo>
                      <a:pt x="7" y="53"/>
                    </a:lnTo>
                    <a:lnTo>
                      <a:pt x="8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9" y="45"/>
                    </a:lnTo>
                    <a:lnTo>
                      <a:pt x="9" y="42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0" y="36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8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4" name="Freeform 1090"/>
              <p:cNvSpPr>
                <a:spLocks/>
              </p:cNvSpPr>
              <p:nvPr/>
            </p:nvSpPr>
            <p:spPr bwMode="auto">
              <a:xfrm>
                <a:off x="5151" y="1915"/>
                <a:ext cx="14" cy="109"/>
              </a:xfrm>
              <a:custGeom>
                <a:avLst/>
                <a:gdLst>
                  <a:gd name="T0" fmla="*/ 0 w 14"/>
                  <a:gd name="T1" fmla="*/ 109 h 109"/>
                  <a:gd name="T2" fmla="*/ 0 w 14"/>
                  <a:gd name="T3" fmla="*/ 107 h 109"/>
                  <a:gd name="T4" fmla="*/ 1 w 14"/>
                  <a:gd name="T5" fmla="*/ 105 h 109"/>
                  <a:gd name="T6" fmla="*/ 1 w 14"/>
                  <a:gd name="T7" fmla="*/ 103 h 109"/>
                  <a:gd name="T8" fmla="*/ 1 w 14"/>
                  <a:gd name="T9" fmla="*/ 101 h 109"/>
                  <a:gd name="T10" fmla="*/ 2 w 14"/>
                  <a:gd name="T11" fmla="*/ 98 h 109"/>
                  <a:gd name="T12" fmla="*/ 2 w 14"/>
                  <a:gd name="T13" fmla="*/ 97 h 109"/>
                  <a:gd name="T14" fmla="*/ 2 w 14"/>
                  <a:gd name="T15" fmla="*/ 94 h 109"/>
                  <a:gd name="T16" fmla="*/ 2 w 14"/>
                  <a:gd name="T17" fmla="*/ 92 h 109"/>
                  <a:gd name="T18" fmla="*/ 3 w 14"/>
                  <a:gd name="T19" fmla="*/ 90 h 109"/>
                  <a:gd name="T20" fmla="*/ 3 w 14"/>
                  <a:gd name="T21" fmla="*/ 88 h 109"/>
                  <a:gd name="T22" fmla="*/ 3 w 14"/>
                  <a:gd name="T23" fmla="*/ 85 h 109"/>
                  <a:gd name="T24" fmla="*/ 3 w 14"/>
                  <a:gd name="T25" fmla="*/ 83 h 109"/>
                  <a:gd name="T26" fmla="*/ 4 w 14"/>
                  <a:gd name="T27" fmla="*/ 81 h 109"/>
                  <a:gd name="T28" fmla="*/ 4 w 14"/>
                  <a:gd name="T29" fmla="*/ 79 h 109"/>
                  <a:gd name="T30" fmla="*/ 4 w 14"/>
                  <a:gd name="T31" fmla="*/ 76 h 109"/>
                  <a:gd name="T32" fmla="*/ 4 w 14"/>
                  <a:gd name="T33" fmla="*/ 74 h 109"/>
                  <a:gd name="T34" fmla="*/ 5 w 14"/>
                  <a:gd name="T35" fmla="*/ 72 h 109"/>
                  <a:gd name="T36" fmla="*/ 5 w 14"/>
                  <a:gd name="T37" fmla="*/ 70 h 109"/>
                  <a:gd name="T38" fmla="*/ 5 w 14"/>
                  <a:gd name="T39" fmla="*/ 67 h 109"/>
                  <a:gd name="T40" fmla="*/ 6 w 14"/>
                  <a:gd name="T41" fmla="*/ 65 h 109"/>
                  <a:gd name="T42" fmla="*/ 6 w 14"/>
                  <a:gd name="T43" fmla="*/ 63 h 109"/>
                  <a:gd name="T44" fmla="*/ 6 w 14"/>
                  <a:gd name="T45" fmla="*/ 61 h 109"/>
                  <a:gd name="T46" fmla="*/ 7 w 14"/>
                  <a:gd name="T47" fmla="*/ 59 h 109"/>
                  <a:gd name="T48" fmla="*/ 7 w 14"/>
                  <a:gd name="T49" fmla="*/ 56 h 109"/>
                  <a:gd name="T50" fmla="*/ 7 w 14"/>
                  <a:gd name="T51" fmla="*/ 54 h 109"/>
                  <a:gd name="T52" fmla="*/ 8 w 14"/>
                  <a:gd name="T53" fmla="*/ 52 h 109"/>
                  <a:gd name="T54" fmla="*/ 8 w 14"/>
                  <a:gd name="T55" fmla="*/ 49 h 109"/>
                  <a:gd name="T56" fmla="*/ 8 w 14"/>
                  <a:gd name="T57" fmla="*/ 47 h 109"/>
                  <a:gd name="T58" fmla="*/ 9 w 14"/>
                  <a:gd name="T59" fmla="*/ 45 h 109"/>
                  <a:gd name="T60" fmla="*/ 9 w 14"/>
                  <a:gd name="T61" fmla="*/ 43 h 109"/>
                  <a:gd name="T62" fmla="*/ 9 w 14"/>
                  <a:gd name="T63" fmla="*/ 40 h 109"/>
                  <a:gd name="T64" fmla="*/ 9 w 14"/>
                  <a:gd name="T65" fmla="*/ 38 h 109"/>
                  <a:gd name="T66" fmla="*/ 9 w 14"/>
                  <a:gd name="T67" fmla="*/ 36 h 109"/>
                  <a:gd name="T68" fmla="*/ 10 w 14"/>
                  <a:gd name="T69" fmla="*/ 34 h 109"/>
                  <a:gd name="T70" fmla="*/ 10 w 14"/>
                  <a:gd name="T71" fmla="*/ 31 h 109"/>
                  <a:gd name="T72" fmla="*/ 10 w 14"/>
                  <a:gd name="T73" fmla="*/ 29 h 109"/>
                  <a:gd name="T74" fmla="*/ 11 w 14"/>
                  <a:gd name="T75" fmla="*/ 27 h 109"/>
                  <a:gd name="T76" fmla="*/ 11 w 14"/>
                  <a:gd name="T77" fmla="*/ 25 h 109"/>
                  <a:gd name="T78" fmla="*/ 11 w 14"/>
                  <a:gd name="T79" fmla="*/ 22 h 109"/>
                  <a:gd name="T80" fmla="*/ 12 w 14"/>
                  <a:gd name="T81" fmla="*/ 20 h 109"/>
                  <a:gd name="T82" fmla="*/ 12 w 14"/>
                  <a:gd name="T83" fmla="*/ 18 h 109"/>
                  <a:gd name="T84" fmla="*/ 12 w 14"/>
                  <a:gd name="T85" fmla="*/ 15 h 109"/>
                  <a:gd name="T86" fmla="*/ 13 w 14"/>
                  <a:gd name="T87" fmla="*/ 13 h 109"/>
                  <a:gd name="T88" fmla="*/ 13 w 14"/>
                  <a:gd name="T89" fmla="*/ 11 h 109"/>
                  <a:gd name="T90" fmla="*/ 13 w 14"/>
                  <a:gd name="T91" fmla="*/ 9 h 109"/>
                  <a:gd name="T92" fmla="*/ 13 w 14"/>
                  <a:gd name="T93" fmla="*/ 7 h 109"/>
                  <a:gd name="T94" fmla="*/ 14 w 14"/>
                  <a:gd name="T95" fmla="*/ 4 h 109"/>
                  <a:gd name="T96" fmla="*/ 14 w 14"/>
                  <a:gd name="T97" fmla="*/ 2 h 109"/>
                  <a:gd name="T98" fmla="*/ 14 w 14"/>
                  <a:gd name="T99" fmla="*/ 0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9">
                    <a:moveTo>
                      <a:pt x="0" y="109"/>
                    </a:moveTo>
                    <a:lnTo>
                      <a:pt x="0" y="107"/>
                    </a:lnTo>
                    <a:lnTo>
                      <a:pt x="1" y="105"/>
                    </a:lnTo>
                    <a:lnTo>
                      <a:pt x="1" y="103"/>
                    </a:lnTo>
                    <a:lnTo>
                      <a:pt x="1" y="101"/>
                    </a:lnTo>
                    <a:lnTo>
                      <a:pt x="2" y="98"/>
                    </a:lnTo>
                    <a:lnTo>
                      <a:pt x="2" y="97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3" y="90"/>
                    </a:lnTo>
                    <a:lnTo>
                      <a:pt x="3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4" y="81"/>
                    </a:lnTo>
                    <a:lnTo>
                      <a:pt x="4" y="79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5" name="Freeform 1091"/>
              <p:cNvSpPr>
                <a:spLocks/>
              </p:cNvSpPr>
              <p:nvPr/>
            </p:nvSpPr>
            <p:spPr bwMode="auto">
              <a:xfrm>
                <a:off x="5165" y="1809"/>
                <a:ext cx="14" cy="106"/>
              </a:xfrm>
              <a:custGeom>
                <a:avLst/>
                <a:gdLst>
                  <a:gd name="T0" fmla="*/ 0 w 14"/>
                  <a:gd name="T1" fmla="*/ 106 h 106"/>
                  <a:gd name="T2" fmla="*/ 1 w 14"/>
                  <a:gd name="T3" fmla="*/ 103 h 106"/>
                  <a:gd name="T4" fmla="*/ 1 w 14"/>
                  <a:gd name="T5" fmla="*/ 101 h 106"/>
                  <a:gd name="T6" fmla="*/ 1 w 14"/>
                  <a:gd name="T7" fmla="*/ 99 h 106"/>
                  <a:gd name="T8" fmla="*/ 1 w 14"/>
                  <a:gd name="T9" fmla="*/ 96 h 106"/>
                  <a:gd name="T10" fmla="*/ 2 w 14"/>
                  <a:gd name="T11" fmla="*/ 94 h 106"/>
                  <a:gd name="T12" fmla="*/ 2 w 14"/>
                  <a:gd name="T13" fmla="*/ 92 h 106"/>
                  <a:gd name="T14" fmla="*/ 2 w 14"/>
                  <a:gd name="T15" fmla="*/ 90 h 106"/>
                  <a:gd name="T16" fmla="*/ 2 w 14"/>
                  <a:gd name="T17" fmla="*/ 88 h 106"/>
                  <a:gd name="T18" fmla="*/ 3 w 14"/>
                  <a:gd name="T19" fmla="*/ 85 h 106"/>
                  <a:gd name="T20" fmla="*/ 3 w 14"/>
                  <a:gd name="T21" fmla="*/ 83 h 106"/>
                  <a:gd name="T22" fmla="*/ 3 w 14"/>
                  <a:gd name="T23" fmla="*/ 81 h 106"/>
                  <a:gd name="T24" fmla="*/ 4 w 14"/>
                  <a:gd name="T25" fmla="*/ 78 h 106"/>
                  <a:gd name="T26" fmla="*/ 4 w 14"/>
                  <a:gd name="T27" fmla="*/ 77 h 106"/>
                  <a:gd name="T28" fmla="*/ 4 w 14"/>
                  <a:gd name="T29" fmla="*/ 74 h 106"/>
                  <a:gd name="T30" fmla="*/ 5 w 14"/>
                  <a:gd name="T31" fmla="*/ 72 h 106"/>
                  <a:gd name="T32" fmla="*/ 5 w 14"/>
                  <a:gd name="T33" fmla="*/ 70 h 106"/>
                  <a:gd name="T34" fmla="*/ 5 w 14"/>
                  <a:gd name="T35" fmla="*/ 67 h 106"/>
                  <a:gd name="T36" fmla="*/ 6 w 14"/>
                  <a:gd name="T37" fmla="*/ 65 h 106"/>
                  <a:gd name="T38" fmla="*/ 6 w 14"/>
                  <a:gd name="T39" fmla="*/ 63 h 106"/>
                  <a:gd name="T40" fmla="*/ 6 w 14"/>
                  <a:gd name="T41" fmla="*/ 61 h 106"/>
                  <a:gd name="T42" fmla="*/ 6 w 14"/>
                  <a:gd name="T43" fmla="*/ 59 h 106"/>
                  <a:gd name="T44" fmla="*/ 6 w 14"/>
                  <a:gd name="T45" fmla="*/ 56 h 106"/>
                  <a:gd name="T46" fmla="*/ 7 w 14"/>
                  <a:gd name="T47" fmla="*/ 54 h 106"/>
                  <a:gd name="T48" fmla="*/ 7 w 14"/>
                  <a:gd name="T49" fmla="*/ 52 h 106"/>
                  <a:gd name="T50" fmla="*/ 7 w 14"/>
                  <a:gd name="T51" fmla="*/ 50 h 106"/>
                  <a:gd name="T52" fmla="*/ 8 w 14"/>
                  <a:gd name="T53" fmla="*/ 48 h 106"/>
                  <a:gd name="T54" fmla="*/ 8 w 14"/>
                  <a:gd name="T55" fmla="*/ 46 h 106"/>
                  <a:gd name="T56" fmla="*/ 8 w 14"/>
                  <a:gd name="T57" fmla="*/ 43 h 106"/>
                  <a:gd name="T58" fmla="*/ 9 w 14"/>
                  <a:gd name="T59" fmla="*/ 41 h 106"/>
                  <a:gd name="T60" fmla="*/ 9 w 14"/>
                  <a:gd name="T61" fmla="*/ 39 h 106"/>
                  <a:gd name="T62" fmla="*/ 9 w 14"/>
                  <a:gd name="T63" fmla="*/ 37 h 106"/>
                  <a:gd name="T64" fmla="*/ 10 w 14"/>
                  <a:gd name="T65" fmla="*/ 35 h 106"/>
                  <a:gd name="T66" fmla="*/ 10 w 14"/>
                  <a:gd name="T67" fmla="*/ 33 h 106"/>
                  <a:gd name="T68" fmla="*/ 10 w 14"/>
                  <a:gd name="T69" fmla="*/ 30 h 106"/>
                  <a:gd name="T70" fmla="*/ 11 w 14"/>
                  <a:gd name="T71" fmla="*/ 29 h 106"/>
                  <a:gd name="T72" fmla="*/ 11 w 14"/>
                  <a:gd name="T73" fmla="*/ 26 h 106"/>
                  <a:gd name="T74" fmla="*/ 11 w 14"/>
                  <a:gd name="T75" fmla="*/ 24 h 106"/>
                  <a:gd name="T76" fmla="*/ 11 w 14"/>
                  <a:gd name="T77" fmla="*/ 22 h 106"/>
                  <a:gd name="T78" fmla="*/ 12 w 14"/>
                  <a:gd name="T79" fmla="*/ 20 h 106"/>
                  <a:gd name="T80" fmla="*/ 12 w 14"/>
                  <a:gd name="T81" fmla="*/ 18 h 106"/>
                  <a:gd name="T82" fmla="*/ 12 w 14"/>
                  <a:gd name="T83" fmla="*/ 16 h 106"/>
                  <a:gd name="T84" fmla="*/ 12 w 14"/>
                  <a:gd name="T85" fmla="*/ 14 h 106"/>
                  <a:gd name="T86" fmla="*/ 13 w 14"/>
                  <a:gd name="T87" fmla="*/ 12 h 106"/>
                  <a:gd name="T88" fmla="*/ 13 w 14"/>
                  <a:gd name="T89" fmla="*/ 10 h 106"/>
                  <a:gd name="T90" fmla="*/ 13 w 14"/>
                  <a:gd name="T91" fmla="*/ 8 h 106"/>
                  <a:gd name="T92" fmla="*/ 14 w 14"/>
                  <a:gd name="T93" fmla="*/ 6 h 106"/>
                  <a:gd name="T94" fmla="*/ 14 w 14"/>
                  <a:gd name="T95" fmla="*/ 4 h 106"/>
                  <a:gd name="T96" fmla="*/ 14 w 14"/>
                  <a:gd name="T97" fmla="*/ 2 h 106"/>
                  <a:gd name="T98" fmla="*/ 14 w 14"/>
                  <a:gd name="T99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6">
                    <a:moveTo>
                      <a:pt x="0" y="106"/>
                    </a:moveTo>
                    <a:lnTo>
                      <a:pt x="1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6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4" y="78"/>
                    </a:lnTo>
                    <a:lnTo>
                      <a:pt x="4" y="77"/>
                    </a:lnTo>
                    <a:lnTo>
                      <a:pt x="4" y="74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8" y="48"/>
                    </a:lnTo>
                    <a:lnTo>
                      <a:pt x="8" y="46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1" y="29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6" name="Freeform 1092"/>
              <p:cNvSpPr>
                <a:spLocks/>
              </p:cNvSpPr>
              <p:nvPr/>
            </p:nvSpPr>
            <p:spPr bwMode="auto">
              <a:xfrm>
                <a:off x="5179" y="1730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5 h 79"/>
                  <a:gd name="T6" fmla="*/ 1 w 15"/>
                  <a:gd name="T7" fmla="*/ 73 h 79"/>
                  <a:gd name="T8" fmla="*/ 2 w 15"/>
                  <a:gd name="T9" fmla="*/ 71 h 79"/>
                  <a:gd name="T10" fmla="*/ 2 w 15"/>
                  <a:gd name="T11" fmla="*/ 69 h 79"/>
                  <a:gd name="T12" fmla="*/ 2 w 15"/>
                  <a:gd name="T13" fmla="*/ 67 h 79"/>
                  <a:gd name="T14" fmla="*/ 3 w 15"/>
                  <a:gd name="T15" fmla="*/ 66 h 79"/>
                  <a:gd name="T16" fmla="*/ 3 w 15"/>
                  <a:gd name="T17" fmla="*/ 64 h 79"/>
                  <a:gd name="T18" fmla="*/ 3 w 15"/>
                  <a:gd name="T19" fmla="*/ 62 h 79"/>
                  <a:gd name="T20" fmla="*/ 4 w 15"/>
                  <a:gd name="T21" fmla="*/ 60 h 79"/>
                  <a:gd name="T22" fmla="*/ 4 w 15"/>
                  <a:gd name="T23" fmla="*/ 58 h 79"/>
                  <a:gd name="T24" fmla="*/ 4 w 15"/>
                  <a:gd name="T25" fmla="*/ 56 h 79"/>
                  <a:gd name="T26" fmla="*/ 4 w 15"/>
                  <a:gd name="T27" fmla="*/ 55 h 79"/>
                  <a:gd name="T28" fmla="*/ 4 w 15"/>
                  <a:gd name="T29" fmla="*/ 53 h 79"/>
                  <a:gd name="T30" fmla="*/ 5 w 15"/>
                  <a:gd name="T31" fmla="*/ 51 h 79"/>
                  <a:gd name="T32" fmla="*/ 5 w 15"/>
                  <a:gd name="T33" fmla="*/ 49 h 79"/>
                  <a:gd name="T34" fmla="*/ 5 w 15"/>
                  <a:gd name="T35" fmla="*/ 48 h 79"/>
                  <a:gd name="T36" fmla="*/ 6 w 15"/>
                  <a:gd name="T37" fmla="*/ 46 h 79"/>
                  <a:gd name="T38" fmla="*/ 6 w 15"/>
                  <a:gd name="T39" fmla="*/ 44 h 79"/>
                  <a:gd name="T40" fmla="*/ 6 w 15"/>
                  <a:gd name="T41" fmla="*/ 42 h 79"/>
                  <a:gd name="T42" fmla="*/ 7 w 15"/>
                  <a:gd name="T43" fmla="*/ 41 h 79"/>
                  <a:gd name="T44" fmla="*/ 7 w 15"/>
                  <a:gd name="T45" fmla="*/ 39 h 79"/>
                  <a:gd name="T46" fmla="*/ 7 w 15"/>
                  <a:gd name="T47" fmla="*/ 37 h 79"/>
                  <a:gd name="T48" fmla="*/ 8 w 15"/>
                  <a:gd name="T49" fmla="*/ 36 h 79"/>
                  <a:gd name="T50" fmla="*/ 8 w 15"/>
                  <a:gd name="T51" fmla="*/ 34 h 79"/>
                  <a:gd name="T52" fmla="*/ 8 w 15"/>
                  <a:gd name="T53" fmla="*/ 32 h 79"/>
                  <a:gd name="T54" fmla="*/ 9 w 15"/>
                  <a:gd name="T55" fmla="*/ 31 h 79"/>
                  <a:gd name="T56" fmla="*/ 9 w 15"/>
                  <a:gd name="T57" fmla="*/ 29 h 79"/>
                  <a:gd name="T58" fmla="*/ 9 w 15"/>
                  <a:gd name="T59" fmla="*/ 28 h 79"/>
                  <a:gd name="T60" fmla="*/ 9 w 15"/>
                  <a:gd name="T61" fmla="*/ 26 h 79"/>
                  <a:gd name="T62" fmla="*/ 10 w 15"/>
                  <a:gd name="T63" fmla="*/ 25 h 79"/>
                  <a:gd name="T64" fmla="*/ 10 w 15"/>
                  <a:gd name="T65" fmla="*/ 23 h 79"/>
                  <a:gd name="T66" fmla="*/ 10 w 15"/>
                  <a:gd name="T67" fmla="*/ 21 h 79"/>
                  <a:gd name="T68" fmla="*/ 10 w 15"/>
                  <a:gd name="T69" fmla="*/ 20 h 79"/>
                  <a:gd name="T70" fmla="*/ 11 w 15"/>
                  <a:gd name="T71" fmla="*/ 19 h 79"/>
                  <a:gd name="T72" fmla="*/ 11 w 15"/>
                  <a:gd name="T73" fmla="*/ 17 h 79"/>
                  <a:gd name="T74" fmla="*/ 11 w 15"/>
                  <a:gd name="T75" fmla="*/ 16 h 79"/>
                  <a:gd name="T76" fmla="*/ 12 w 15"/>
                  <a:gd name="T77" fmla="*/ 14 h 79"/>
                  <a:gd name="T78" fmla="*/ 12 w 15"/>
                  <a:gd name="T79" fmla="*/ 13 h 79"/>
                  <a:gd name="T80" fmla="*/ 12 w 15"/>
                  <a:gd name="T81" fmla="*/ 12 h 79"/>
                  <a:gd name="T82" fmla="*/ 12 w 15"/>
                  <a:gd name="T83" fmla="*/ 10 h 79"/>
                  <a:gd name="T84" fmla="*/ 13 w 15"/>
                  <a:gd name="T85" fmla="*/ 9 h 79"/>
                  <a:gd name="T86" fmla="*/ 13 w 15"/>
                  <a:gd name="T87" fmla="*/ 7 h 79"/>
                  <a:gd name="T88" fmla="*/ 13 w 15"/>
                  <a:gd name="T89" fmla="*/ 6 h 79"/>
                  <a:gd name="T90" fmla="*/ 14 w 15"/>
                  <a:gd name="T91" fmla="*/ 5 h 79"/>
                  <a:gd name="T92" fmla="*/ 14 w 15"/>
                  <a:gd name="T93" fmla="*/ 4 h 79"/>
                  <a:gd name="T94" fmla="*/ 14 w 15"/>
                  <a:gd name="T95" fmla="*/ 2 h 79"/>
                  <a:gd name="T96" fmla="*/ 15 w 15"/>
                  <a:gd name="T97" fmla="*/ 1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7" name="Freeform 1093"/>
              <p:cNvSpPr>
                <a:spLocks/>
              </p:cNvSpPr>
              <p:nvPr/>
            </p:nvSpPr>
            <p:spPr bwMode="auto">
              <a:xfrm>
                <a:off x="5194" y="1700"/>
                <a:ext cx="14" cy="30"/>
              </a:xfrm>
              <a:custGeom>
                <a:avLst/>
                <a:gdLst>
                  <a:gd name="T0" fmla="*/ 0 w 14"/>
                  <a:gd name="T1" fmla="*/ 30 h 30"/>
                  <a:gd name="T2" fmla="*/ 0 w 14"/>
                  <a:gd name="T3" fmla="*/ 29 h 30"/>
                  <a:gd name="T4" fmla="*/ 1 w 14"/>
                  <a:gd name="T5" fmla="*/ 28 h 30"/>
                  <a:gd name="T6" fmla="*/ 1 w 14"/>
                  <a:gd name="T7" fmla="*/ 27 h 30"/>
                  <a:gd name="T8" fmla="*/ 1 w 14"/>
                  <a:gd name="T9" fmla="*/ 25 h 30"/>
                  <a:gd name="T10" fmla="*/ 1 w 14"/>
                  <a:gd name="T11" fmla="*/ 25 h 30"/>
                  <a:gd name="T12" fmla="*/ 1 w 14"/>
                  <a:gd name="T13" fmla="*/ 24 h 30"/>
                  <a:gd name="T14" fmla="*/ 2 w 14"/>
                  <a:gd name="T15" fmla="*/ 22 h 30"/>
                  <a:gd name="T16" fmla="*/ 2 w 14"/>
                  <a:gd name="T17" fmla="*/ 21 h 30"/>
                  <a:gd name="T18" fmla="*/ 2 w 14"/>
                  <a:gd name="T19" fmla="*/ 20 h 30"/>
                  <a:gd name="T20" fmla="*/ 3 w 14"/>
                  <a:gd name="T21" fmla="*/ 19 h 30"/>
                  <a:gd name="T22" fmla="*/ 3 w 14"/>
                  <a:gd name="T23" fmla="*/ 19 h 30"/>
                  <a:gd name="T24" fmla="*/ 3 w 14"/>
                  <a:gd name="T25" fmla="*/ 18 h 30"/>
                  <a:gd name="T26" fmla="*/ 4 w 14"/>
                  <a:gd name="T27" fmla="*/ 17 h 30"/>
                  <a:gd name="T28" fmla="*/ 4 w 14"/>
                  <a:gd name="T29" fmla="*/ 16 h 30"/>
                  <a:gd name="T30" fmla="*/ 4 w 14"/>
                  <a:gd name="T31" fmla="*/ 15 h 30"/>
                  <a:gd name="T32" fmla="*/ 5 w 14"/>
                  <a:gd name="T33" fmla="*/ 14 h 30"/>
                  <a:gd name="T34" fmla="*/ 5 w 14"/>
                  <a:gd name="T35" fmla="*/ 13 h 30"/>
                  <a:gd name="T36" fmla="*/ 5 w 14"/>
                  <a:gd name="T37" fmla="*/ 13 h 30"/>
                  <a:gd name="T38" fmla="*/ 6 w 14"/>
                  <a:gd name="T39" fmla="*/ 12 h 30"/>
                  <a:gd name="T40" fmla="*/ 6 w 14"/>
                  <a:gd name="T41" fmla="*/ 11 h 30"/>
                  <a:gd name="T42" fmla="*/ 6 w 14"/>
                  <a:gd name="T43" fmla="*/ 10 h 30"/>
                  <a:gd name="T44" fmla="*/ 6 w 14"/>
                  <a:gd name="T45" fmla="*/ 10 h 30"/>
                  <a:gd name="T46" fmla="*/ 7 w 14"/>
                  <a:gd name="T47" fmla="*/ 9 h 30"/>
                  <a:gd name="T48" fmla="*/ 7 w 14"/>
                  <a:gd name="T49" fmla="*/ 8 h 30"/>
                  <a:gd name="T50" fmla="*/ 7 w 14"/>
                  <a:gd name="T51" fmla="*/ 7 h 30"/>
                  <a:gd name="T52" fmla="*/ 7 w 14"/>
                  <a:gd name="T53" fmla="*/ 7 h 30"/>
                  <a:gd name="T54" fmla="*/ 8 w 14"/>
                  <a:gd name="T55" fmla="*/ 7 h 30"/>
                  <a:gd name="T56" fmla="*/ 8 w 14"/>
                  <a:gd name="T57" fmla="*/ 6 h 30"/>
                  <a:gd name="T58" fmla="*/ 8 w 14"/>
                  <a:gd name="T59" fmla="*/ 6 h 30"/>
                  <a:gd name="T60" fmla="*/ 8 w 14"/>
                  <a:gd name="T61" fmla="*/ 5 h 30"/>
                  <a:gd name="T62" fmla="*/ 9 w 14"/>
                  <a:gd name="T63" fmla="*/ 4 h 30"/>
                  <a:gd name="T64" fmla="*/ 9 w 14"/>
                  <a:gd name="T65" fmla="*/ 4 h 30"/>
                  <a:gd name="T66" fmla="*/ 9 w 14"/>
                  <a:gd name="T67" fmla="*/ 4 h 30"/>
                  <a:gd name="T68" fmla="*/ 10 w 14"/>
                  <a:gd name="T69" fmla="*/ 3 h 30"/>
                  <a:gd name="T70" fmla="*/ 10 w 14"/>
                  <a:gd name="T71" fmla="*/ 3 h 30"/>
                  <a:gd name="T72" fmla="*/ 10 w 14"/>
                  <a:gd name="T73" fmla="*/ 2 h 30"/>
                  <a:gd name="T74" fmla="*/ 11 w 14"/>
                  <a:gd name="T75" fmla="*/ 2 h 30"/>
                  <a:gd name="T76" fmla="*/ 11 w 14"/>
                  <a:gd name="T77" fmla="*/ 2 h 30"/>
                  <a:gd name="T78" fmla="*/ 11 w 14"/>
                  <a:gd name="T79" fmla="*/ 1 h 30"/>
                  <a:gd name="T80" fmla="*/ 12 w 14"/>
                  <a:gd name="T81" fmla="*/ 1 h 30"/>
                  <a:gd name="T82" fmla="*/ 12 w 14"/>
                  <a:gd name="T83" fmla="*/ 1 h 30"/>
                  <a:gd name="T84" fmla="*/ 12 w 14"/>
                  <a:gd name="T85" fmla="*/ 1 h 30"/>
                  <a:gd name="T86" fmla="*/ 13 w 14"/>
                  <a:gd name="T87" fmla="*/ 1 h 30"/>
                  <a:gd name="T88" fmla="*/ 13 w 14"/>
                  <a:gd name="T89" fmla="*/ 1 h 30"/>
                  <a:gd name="T90" fmla="*/ 13 w 14"/>
                  <a:gd name="T91" fmla="*/ 1 h 30"/>
                  <a:gd name="T92" fmla="*/ 13 w 14"/>
                  <a:gd name="T93" fmla="*/ 0 h 30"/>
                  <a:gd name="T94" fmla="*/ 13 w 14"/>
                  <a:gd name="T95" fmla="*/ 0 h 30"/>
                  <a:gd name="T96" fmla="*/ 14 w 14"/>
                  <a:gd name="T97" fmla="*/ 0 h 30"/>
                  <a:gd name="T98" fmla="*/ 14 w 14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30"/>
                    </a:moveTo>
                    <a:lnTo>
                      <a:pt x="0" y="29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5"/>
                    </a:lnTo>
                    <a:lnTo>
                      <a:pt x="1" y="25"/>
                    </a:lnTo>
                    <a:lnTo>
                      <a:pt x="1" y="24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8" name="Freeform 1094"/>
              <p:cNvSpPr>
                <a:spLocks/>
              </p:cNvSpPr>
              <p:nvPr/>
            </p:nvSpPr>
            <p:spPr bwMode="auto">
              <a:xfrm>
                <a:off x="5208" y="1700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0 h 30"/>
                  <a:gd name="T4" fmla="*/ 1 w 15"/>
                  <a:gd name="T5" fmla="*/ 0 h 30"/>
                  <a:gd name="T6" fmla="*/ 1 w 15"/>
                  <a:gd name="T7" fmla="*/ 0 h 30"/>
                  <a:gd name="T8" fmla="*/ 1 w 15"/>
                  <a:gd name="T9" fmla="*/ 0 h 30"/>
                  <a:gd name="T10" fmla="*/ 2 w 15"/>
                  <a:gd name="T11" fmla="*/ 1 h 30"/>
                  <a:gd name="T12" fmla="*/ 2 w 15"/>
                  <a:gd name="T13" fmla="*/ 1 h 30"/>
                  <a:gd name="T14" fmla="*/ 2 w 15"/>
                  <a:gd name="T15" fmla="*/ 1 h 30"/>
                  <a:gd name="T16" fmla="*/ 3 w 15"/>
                  <a:gd name="T17" fmla="*/ 1 h 30"/>
                  <a:gd name="T18" fmla="*/ 3 w 15"/>
                  <a:gd name="T19" fmla="*/ 1 h 30"/>
                  <a:gd name="T20" fmla="*/ 3 w 15"/>
                  <a:gd name="T21" fmla="*/ 1 h 30"/>
                  <a:gd name="T22" fmla="*/ 4 w 15"/>
                  <a:gd name="T23" fmla="*/ 1 h 30"/>
                  <a:gd name="T24" fmla="*/ 4 w 15"/>
                  <a:gd name="T25" fmla="*/ 2 h 30"/>
                  <a:gd name="T26" fmla="*/ 4 w 15"/>
                  <a:gd name="T27" fmla="*/ 2 h 30"/>
                  <a:gd name="T28" fmla="*/ 4 w 15"/>
                  <a:gd name="T29" fmla="*/ 2 h 30"/>
                  <a:gd name="T30" fmla="*/ 5 w 15"/>
                  <a:gd name="T31" fmla="*/ 3 h 30"/>
                  <a:gd name="T32" fmla="*/ 5 w 15"/>
                  <a:gd name="T33" fmla="*/ 3 h 30"/>
                  <a:gd name="T34" fmla="*/ 5 w 15"/>
                  <a:gd name="T35" fmla="*/ 4 h 30"/>
                  <a:gd name="T36" fmla="*/ 5 w 15"/>
                  <a:gd name="T37" fmla="*/ 4 h 30"/>
                  <a:gd name="T38" fmla="*/ 6 w 15"/>
                  <a:gd name="T39" fmla="*/ 5 h 30"/>
                  <a:gd name="T40" fmla="*/ 6 w 15"/>
                  <a:gd name="T41" fmla="*/ 5 h 30"/>
                  <a:gd name="T42" fmla="*/ 6 w 15"/>
                  <a:gd name="T43" fmla="*/ 6 h 30"/>
                  <a:gd name="T44" fmla="*/ 6 w 15"/>
                  <a:gd name="T45" fmla="*/ 6 h 30"/>
                  <a:gd name="T46" fmla="*/ 7 w 15"/>
                  <a:gd name="T47" fmla="*/ 7 h 30"/>
                  <a:gd name="T48" fmla="*/ 7 w 15"/>
                  <a:gd name="T49" fmla="*/ 7 h 30"/>
                  <a:gd name="T50" fmla="*/ 7 w 15"/>
                  <a:gd name="T51" fmla="*/ 8 h 30"/>
                  <a:gd name="T52" fmla="*/ 8 w 15"/>
                  <a:gd name="T53" fmla="*/ 8 h 30"/>
                  <a:gd name="T54" fmla="*/ 8 w 15"/>
                  <a:gd name="T55" fmla="*/ 9 h 30"/>
                  <a:gd name="T56" fmla="*/ 8 w 15"/>
                  <a:gd name="T57" fmla="*/ 10 h 30"/>
                  <a:gd name="T58" fmla="*/ 9 w 15"/>
                  <a:gd name="T59" fmla="*/ 11 h 30"/>
                  <a:gd name="T60" fmla="*/ 9 w 15"/>
                  <a:gd name="T61" fmla="*/ 11 h 30"/>
                  <a:gd name="T62" fmla="*/ 9 w 15"/>
                  <a:gd name="T63" fmla="*/ 12 h 30"/>
                  <a:gd name="T64" fmla="*/ 10 w 15"/>
                  <a:gd name="T65" fmla="*/ 13 h 30"/>
                  <a:gd name="T66" fmla="*/ 10 w 15"/>
                  <a:gd name="T67" fmla="*/ 13 h 30"/>
                  <a:gd name="T68" fmla="*/ 10 w 15"/>
                  <a:gd name="T69" fmla="*/ 14 h 30"/>
                  <a:gd name="T70" fmla="*/ 11 w 15"/>
                  <a:gd name="T71" fmla="*/ 15 h 30"/>
                  <a:gd name="T72" fmla="*/ 11 w 15"/>
                  <a:gd name="T73" fmla="*/ 16 h 30"/>
                  <a:gd name="T74" fmla="*/ 11 w 15"/>
                  <a:gd name="T75" fmla="*/ 17 h 30"/>
                  <a:gd name="T76" fmla="*/ 11 w 15"/>
                  <a:gd name="T77" fmla="*/ 18 h 30"/>
                  <a:gd name="T78" fmla="*/ 11 w 15"/>
                  <a:gd name="T79" fmla="*/ 19 h 30"/>
                  <a:gd name="T80" fmla="*/ 12 w 15"/>
                  <a:gd name="T81" fmla="*/ 20 h 30"/>
                  <a:gd name="T82" fmla="*/ 12 w 15"/>
                  <a:gd name="T83" fmla="*/ 21 h 30"/>
                  <a:gd name="T84" fmla="*/ 12 w 15"/>
                  <a:gd name="T85" fmla="*/ 22 h 30"/>
                  <a:gd name="T86" fmla="*/ 13 w 15"/>
                  <a:gd name="T87" fmla="*/ 23 h 30"/>
                  <a:gd name="T88" fmla="*/ 13 w 15"/>
                  <a:gd name="T89" fmla="*/ 24 h 30"/>
                  <a:gd name="T90" fmla="*/ 13 w 15"/>
                  <a:gd name="T91" fmla="*/ 25 h 30"/>
                  <a:gd name="T92" fmla="*/ 14 w 15"/>
                  <a:gd name="T93" fmla="*/ 26 h 30"/>
                  <a:gd name="T94" fmla="*/ 14 w 15"/>
                  <a:gd name="T95" fmla="*/ 28 h 30"/>
                  <a:gd name="T96" fmla="*/ 14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6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3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9" name="Freeform 1095"/>
              <p:cNvSpPr>
                <a:spLocks/>
              </p:cNvSpPr>
              <p:nvPr/>
            </p:nvSpPr>
            <p:spPr bwMode="auto">
              <a:xfrm>
                <a:off x="5223" y="1730"/>
                <a:ext cx="14" cy="83"/>
              </a:xfrm>
              <a:custGeom>
                <a:avLst/>
                <a:gdLst>
                  <a:gd name="T0" fmla="*/ 0 w 14"/>
                  <a:gd name="T1" fmla="*/ 0 h 83"/>
                  <a:gd name="T2" fmla="*/ 0 w 14"/>
                  <a:gd name="T3" fmla="*/ 1 h 83"/>
                  <a:gd name="T4" fmla="*/ 0 w 14"/>
                  <a:gd name="T5" fmla="*/ 2 h 83"/>
                  <a:gd name="T6" fmla="*/ 0 w 14"/>
                  <a:gd name="T7" fmla="*/ 4 h 83"/>
                  <a:gd name="T8" fmla="*/ 1 w 14"/>
                  <a:gd name="T9" fmla="*/ 5 h 83"/>
                  <a:gd name="T10" fmla="*/ 1 w 14"/>
                  <a:gd name="T11" fmla="*/ 6 h 83"/>
                  <a:gd name="T12" fmla="*/ 1 w 14"/>
                  <a:gd name="T13" fmla="*/ 7 h 83"/>
                  <a:gd name="T14" fmla="*/ 2 w 14"/>
                  <a:gd name="T15" fmla="*/ 9 h 83"/>
                  <a:gd name="T16" fmla="*/ 2 w 14"/>
                  <a:gd name="T17" fmla="*/ 10 h 83"/>
                  <a:gd name="T18" fmla="*/ 2 w 14"/>
                  <a:gd name="T19" fmla="*/ 12 h 83"/>
                  <a:gd name="T20" fmla="*/ 2 w 14"/>
                  <a:gd name="T21" fmla="*/ 13 h 83"/>
                  <a:gd name="T22" fmla="*/ 3 w 14"/>
                  <a:gd name="T23" fmla="*/ 14 h 83"/>
                  <a:gd name="T24" fmla="*/ 3 w 14"/>
                  <a:gd name="T25" fmla="*/ 16 h 83"/>
                  <a:gd name="T26" fmla="*/ 3 w 14"/>
                  <a:gd name="T27" fmla="*/ 17 h 83"/>
                  <a:gd name="T28" fmla="*/ 3 w 14"/>
                  <a:gd name="T29" fmla="*/ 19 h 83"/>
                  <a:gd name="T30" fmla="*/ 4 w 14"/>
                  <a:gd name="T31" fmla="*/ 20 h 83"/>
                  <a:gd name="T32" fmla="*/ 4 w 14"/>
                  <a:gd name="T33" fmla="*/ 22 h 83"/>
                  <a:gd name="T34" fmla="*/ 4 w 14"/>
                  <a:gd name="T35" fmla="*/ 24 h 83"/>
                  <a:gd name="T36" fmla="*/ 5 w 14"/>
                  <a:gd name="T37" fmla="*/ 25 h 83"/>
                  <a:gd name="T38" fmla="*/ 5 w 14"/>
                  <a:gd name="T39" fmla="*/ 26 h 83"/>
                  <a:gd name="T40" fmla="*/ 5 w 14"/>
                  <a:gd name="T41" fmla="*/ 28 h 83"/>
                  <a:gd name="T42" fmla="*/ 6 w 14"/>
                  <a:gd name="T43" fmla="*/ 30 h 83"/>
                  <a:gd name="T44" fmla="*/ 6 w 14"/>
                  <a:gd name="T45" fmla="*/ 31 h 83"/>
                  <a:gd name="T46" fmla="*/ 6 w 14"/>
                  <a:gd name="T47" fmla="*/ 33 h 83"/>
                  <a:gd name="T48" fmla="*/ 7 w 14"/>
                  <a:gd name="T49" fmla="*/ 35 h 83"/>
                  <a:gd name="T50" fmla="*/ 7 w 14"/>
                  <a:gd name="T51" fmla="*/ 37 h 83"/>
                  <a:gd name="T52" fmla="*/ 7 w 14"/>
                  <a:gd name="T53" fmla="*/ 38 h 83"/>
                  <a:gd name="T54" fmla="*/ 8 w 14"/>
                  <a:gd name="T55" fmla="*/ 40 h 83"/>
                  <a:gd name="T56" fmla="*/ 8 w 14"/>
                  <a:gd name="T57" fmla="*/ 42 h 83"/>
                  <a:gd name="T58" fmla="*/ 8 w 14"/>
                  <a:gd name="T59" fmla="*/ 43 h 83"/>
                  <a:gd name="T60" fmla="*/ 8 w 14"/>
                  <a:gd name="T61" fmla="*/ 45 h 83"/>
                  <a:gd name="T62" fmla="*/ 8 w 14"/>
                  <a:gd name="T63" fmla="*/ 47 h 83"/>
                  <a:gd name="T64" fmla="*/ 9 w 14"/>
                  <a:gd name="T65" fmla="*/ 49 h 83"/>
                  <a:gd name="T66" fmla="*/ 9 w 14"/>
                  <a:gd name="T67" fmla="*/ 51 h 83"/>
                  <a:gd name="T68" fmla="*/ 9 w 14"/>
                  <a:gd name="T69" fmla="*/ 53 h 83"/>
                  <a:gd name="T70" fmla="*/ 10 w 14"/>
                  <a:gd name="T71" fmla="*/ 55 h 83"/>
                  <a:gd name="T72" fmla="*/ 10 w 14"/>
                  <a:gd name="T73" fmla="*/ 56 h 83"/>
                  <a:gd name="T74" fmla="*/ 10 w 14"/>
                  <a:gd name="T75" fmla="*/ 58 h 83"/>
                  <a:gd name="T76" fmla="*/ 11 w 14"/>
                  <a:gd name="T77" fmla="*/ 60 h 83"/>
                  <a:gd name="T78" fmla="*/ 11 w 14"/>
                  <a:gd name="T79" fmla="*/ 62 h 83"/>
                  <a:gd name="T80" fmla="*/ 11 w 14"/>
                  <a:gd name="T81" fmla="*/ 64 h 83"/>
                  <a:gd name="T82" fmla="*/ 12 w 14"/>
                  <a:gd name="T83" fmla="*/ 66 h 83"/>
                  <a:gd name="T84" fmla="*/ 12 w 14"/>
                  <a:gd name="T85" fmla="*/ 68 h 83"/>
                  <a:gd name="T86" fmla="*/ 12 w 14"/>
                  <a:gd name="T87" fmla="*/ 70 h 83"/>
                  <a:gd name="T88" fmla="*/ 12 w 14"/>
                  <a:gd name="T89" fmla="*/ 72 h 83"/>
                  <a:gd name="T90" fmla="*/ 13 w 14"/>
                  <a:gd name="T91" fmla="*/ 74 h 83"/>
                  <a:gd name="T92" fmla="*/ 13 w 14"/>
                  <a:gd name="T93" fmla="*/ 76 h 83"/>
                  <a:gd name="T94" fmla="*/ 13 w 14"/>
                  <a:gd name="T95" fmla="*/ 78 h 83"/>
                  <a:gd name="T96" fmla="*/ 14 w 14"/>
                  <a:gd name="T97" fmla="*/ 80 h 83"/>
                  <a:gd name="T98" fmla="*/ 14 w 14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3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4" y="80"/>
                    </a:lnTo>
                    <a:lnTo>
                      <a:pt x="14" y="8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0" name="Freeform 1096"/>
              <p:cNvSpPr>
                <a:spLocks/>
              </p:cNvSpPr>
              <p:nvPr/>
            </p:nvSpPr>
            <p:spPr bwMode="auto">
              <a:xfrm>
                <a:off x="5237" y="1813"/>
                <a:ext cx="14" cy="114"/>
              </a:xfrm>
              <a:custGeom>
                <a:avLst/>
                <a:gdLst>
                  <a:gd name="T0" fmla="*/ 0 w 14"/>
                  <a:gd name="T1" fmla="*/ 0 h 114"/>
                  <a:gd name="T2" fmla="*/ 0 w 14"/>
                  <a:gd name="T3" fmla="*/ 2 h 114"/>
                  <a:gd name="T4" fmla="*/ 0 w 14"/>
                  <a:gd name="T5" fmla="*/ 4 h 114"/>
                  <a:gd name="T6" fmla="*/ 1 w 14"/>
                  <a:gd name="T7" fmla="*/ 6 h 114"/>
                  <a:gd name="T8" fmla="*/ 1 w 14"/>
                  <a:gd name="T9" fmla="*/ 8 h 114"/>
                  <a:gd name="T10" fmla="*/ 1 w 14"/>
                  <a:gd name="T11" fmla="*/ 10 h 114"/>
                  <a:gd name="T12" fmla="*/ 1 w 14"/>
                  <a:gd name="T13" fmla="*/ 12 h 114"/>
                  <a:gd name="T14" fmla="*/ 2 w 14"/>
                  <a:gd name="T15" fmla="*/ 14 h 114"/>
                  <a:gd name="T16" fmla="*/ 2 w 14"/>
                  <a:gd name="T17" fmla="*/ 17 h 114"/>
                  <a:gd name="T18" fmla="*/ 2 w 14"/>
                  <a:gd name="T19" fmla="*/ 19 h 114"/>
                  <a:gd name="T20" fmla="*/ 3 w 14"/>
                  <a:gd name="T21" fmla="*/ 21 h 114"/>
                  <a:gd name="T22" fmla="*/ 3 w 14"/>
                  <a:gd name="T23" fmla="*/ 23 h 114"/>
                  <a:gd name="T24" fmla="*/ 3 w 14"/>
                  <a:gd name="T25" fmla="*/ 26 h 114"/>
                  <a:gd name="T26" fmla="*/ 4 w 14"/>
                  <a:gd name="T27" fmla="*/ 28 h 114"/>
                  <a:gd name="T28" fmla="*/ 4 w 14"/>
                  <a:gd name="T29" fmla="*/ 30 h 114"/>
                  <a:gd name="T30" fmla="*/ 4 w 14"/>
                  <a:gd name="T31" fmla="*/ 32 h 114"/>
                  <a:gd name="T32" fmla="*/ 5 w 14"/>
                  <a:gd name="T33" fmla="*/ 35 h 114"/>
                  <a:gd name="T34" fmla="*/ 5 w 14"/>
                  <a:gd name="T35" fmla="*/ 37 h 114"/>
                  <a:gd name="T36" fmla="*/ 5 w 14"/>
                  <a:gd name="T37" fmla="*/ 39 h 114"/>
                  <a:gd name="T38" fmla="*/ 6 w 14"/>
                  <a:gd name="T39" fmla="*/ 41 h 114"/>
                  <a:gd name="T40" fmla="*/ 6 w 14"/>
                  <a:gd name="T41" fmla="*/ 44 h 114"/>
                  <a:gd name="T42" fmla="*/ 6 w 14"/>
                  <a:gd name="T43" fmla="*/ 46 h 114"/>
                  <a:gd name="T44" fmla="*/ 6 w 14"/>
                  <a:gd name="T45" fmla="*/ 49 h 114"/>
                  <a:gd name="T46" fmla="*/ 6 w 14"/>
                  <a:gd name="T47" fmla="*/ 51 h 114"/>
                  <a:gd name="T48" fmla="*/ 7 w 14"/>
                  <a:gd name="T49" fmla="*/ 53 h 114"/>
                  <a:gd name="T50" fmla="*/ 7 w 14"/>
                  <a:gd name="T51" fmla="*/ 55 h 114"/>
                  <a:gd name="T52" fmla="*/ 7 w 14"/>
                  <a:gd name="T53" fmla="*/ 58 h 114"/>
                  <a:gd name="T54" fmla="*/ 8 w 14"/>
                  <a:gd name="T55" fmla="*/ 60 h 114"/>
                  <a:gd name="T56" fmla="*/ 8 w 14"/>
                  <a:gd name="T57" fmla="*/ 62 h 114"/>
                  <a:gd name="T58" fmla="*/ 8 w 14"/>
                  <a:gd name="T59" fmla="*/ 65 h 114"/>
                  <a:gd name="T60" fmla="*/ 9 w 14"/>
                  <a:gd name="T61" fmla="*/ 67 h 114"/>
                  <a:gd name="T62" fmla="*/ 9 w 14"/>
                  <a:gd name="T63" fmla="*/ 70 h 114"/>
                  <a:gd name="T64" fmla="*/ 9 w 14"/>
                  <a:gd name="T65" fmla="*/ 72 h 114"/>
                  <a:gd name="T66" fmla="*/ 10 w 14"/>
                  <a:gd name="T67" fmla="*/ 74 h 114"/>
                  <a:gd name="T68" fmla="*/ 10 w 14"/>
                  <a:gd name="T69" fmla="*/ 77 h 114"/>
                  <a:gd name="T70" fmla="*/ 10 w 14"/>
                  <a:gd name="T71" fmla="*/ 79 h 114"/>
                  <a:gd name="T72" fmla="*/ 10 w 14"/>
                  <a:gd name="T73" fmla="*/ 82 h 114"/>
                  <a:gd name="T74" fmla="*/ 11 w 14"/>
                  <a:gd name="T75" fmla="*/ 84 h 114"/>
                  <a:gd name="T76" fmla="*/ 11 w 14"/>
                  <a:gd name="T77" fmla="*/ 87 h 114"/>
                  <a:gd name="T78" fmla="*/ 11 w 14"/>
                  <a:gd name="T79" fmla="*/ 89 h 114"/>
                  <a:gd name="T80" fmla="*/ 11 w 14"/>
                  <a:gd name="T81" fmla="*/ 91 h 114"/>
                  <a:gd name="T82" fmla="*/ 12 w 14"/>
                  <a:gd name="T83" fmla="*/ 94 h 114"/>
                  <a:gd name="T84" fmla="*/ 12 w 14"/>
                  <a:gd name="T85" fmla="*/ 97 h 114"/>
                  <a:gd name="T86" fmla="*/ 12 w 14"/>
                  <a:gd name="T87" fmla="*/ 99 h 114"/>
                  <a:gd name="T88" fmla="*/ 13 w 14"/>
                  <a:gd name="T89" fmla="*/ 102 h 114"/>
                  <a:gd name="T90" fmla="*/ 13 w 14"/>
                  <a:gd name="T91" fmla="*/ 104 h 114"/>
                  <a:gd name="T92" fmla="*/ 13 w 14"/>
                  <a:gd name="T93" fmla="*/ 107 h 114"/>
                  <a:gd name="T94" fmla="*/ 13 w 14"/>
                  <a:gd name="T95" fmla="*/ 109 h 114"/>
                  <a:gd name="T96" fmla="*/ 14 w 14"/>
                  <a:gd name="T97" fmla="*/ 111 h 114"/>
                  <a:gd name="T98" fmla="*/ 14 w 14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8" y="65"/>
                    </a:lnTo>
                    <a:lnTo>
                      <a:pt x="9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10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2"/>
                    </a:lnTo>
                    <a:lnTo>
                      <a:pt x="11" y="84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3" y="107"/>
                    </a:lnTo>
                    <a:lnTo>
                      <a:pt x="13" y="109"/>
                    </a:lnTo>
                    <a:lnTo>
                      <a:pt x="14" y="111"/>
                    </a:lnTo>
                    <a:lnTo>
                      <a:pt x="14" y="114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1" name="Freeform 1097"/>
              <p:cNvSpPr>
                <a:spLocks/>
              </p:cNvSpPr>
              <p:nvPr/>
            </p:nvSpPr>
            <p:spPr bwMode="auto">
              <a:xfrm>
                <a:off x="5251" y="1927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0 w 15"/>
                  <a:gd name="T3" fmla="*/ 2 h 123"/>
                  <a:gd name="T4" fmla="*/ 1 w 15"/>
                  <a:gd name="T5" fmla="*/ 5 h 123"/>
                  <a:gd name="T6" fmla="*/ 1 w 15"/>
                  <a:gd name="T7" fmla="*/ 7 h 123"/>
                  <a:gd name="T8" fmla="*/ 1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2 w 15"/>
                  <a:gd name="T15" fmla="*/ 18 h 123"/>
                  <a:gd name="T16" fmla="*/ 3 w 15"/>
                  <a:gd name="T17" fmla="*/ 20 h 123"/>
                  <a:gd name="T18" fmla="*/ 3 w 15"/>
                  <a:gd name="T19" fmla="*/ 23 h 123"/>
                  <a:gd name="T20" fmla="*/ 3 w 15"/>
                  <a:gd name="T21" fmla="*/ 25 h 123"/>
                  <a:gd name="T22" fmla="*/ 3 w 15"/>
                  <a:gd name="T23" fmla="*/ 28 h 123"/>
                  <a:gd name="T24" fmla="*/ 3 w 15"/>
                  <a:gd name="T25" fmla="*/ 30 h 123"/>
                  <a:gd name="T26" fmla="*/ 4 w 15"/>
                  <a:gd name="T27" fmla="*/ 33 h 123"/>
                  <a:gd name="T28" fmla="*/ 4 w 15"/>
                  <a:gd name="T29" fmla="*/ 35 h 123"/>
                  <a:gd name="T30" fmla="*/ 4 w 15"/>
                  <a:gd name="T31" fmla="*/ 37 h 123"/>
                  <a:gd name="T32" fmla="*/ 5 w 15"/>
                  <a:gd name="T33" fmla="*/ 40 h 123"/>
                  <a:gd name="T34" fmla="*/ 5 w 15"/>
                  <a:gd name="T35" fmla="*/ 43 h 123"/>
                  <a:gd name="T36" fmla="*/ 5 w 15"/>
                  <a:gd name="T37" fmla="*/ 45 h 123"/>
                  <a:gd name="T38" fmla="*/ 6 w 15"/>
                  <a:gd name="T39" fmla="*/ 48 h 123"/>
                  <a:gd name="T40" fmla="*/ 6 w 15"/>
                  <a:gd name="T41" fmla="*/ 50 h 123"/>
                  <a:gd name="T42" fmla="*/ 6 w 15"/>
                  <a:gd name="T43" fmla="*/ 53 h 123"/>
                  <a:gd name="T44" fmla="*/ 7 w 15"/>
                  <a:gd name="T45" fmla="*/ 55 h 123"/>
                  <a:gd name="T46" fmla="*/ 7 w 15"/>
                  <a:gd name="T47" fmla="*/ 58 h 123"/>
                  <a:gd name="T48" fmla="*/ 7 w 15"/>
                  <a:gd name="T49" fmla="*/ 61 h 123"/>
                  <a:gd name="T50" fmla="*/ 8 w 15"/>
                  <a:gd name="T51" fmla="*/ 63 h 123"/>
                  <a:gd name="T52" fmla="*/ 8 w 15"/>
                  <a:gd name="T53" fmla="*/ 66 h 123"/>
                  <a:gd name="T54" fmla="*/ 8 w 15"/>
                  <a:gd name="T55" fmla="*/ 68 h 123"/>
                  <a:gd name="T56" fmla="*/ 8 w 15"/>
                  <a:gd name="T57" fmla="*/ 71 h 123"/>
                  <a:gd name="T58" fmla="*/ 9 w 15"/>
                  <a:gd name="T59" fmla="*/ 73 h 123"/>
                  <a:gd name="T60" fmla="*/ 9 w 15"/>
                  <a:gd name="T61" fmla="*/ 75 h 123"/>
                  <a:gd name="T62" fmla="*/ 9 w 15"/>
                  <a:gd name="T63" fmla="*/ 78 h 123"/>
                  <a:gd name="T64" fmla="*/ 9 w 15"/>
                  <a:gd name="T65" fmla="*/ 80 h 123"/>
                  <a:gd name="T66" fmla="*/ 10 w 15"/>
                  <a:gd name="T67" fmla="*/ 83 h 123"/>
                  <a:gd name="T68" fmla="*/ 10 w 15"/>
                  <a:gd name="T69" fmla="*/ 85 h 123"/>
                  <a:gd name="T70" fmla="*/ 10 w 15"/>
                  <a:gd name="T71" fmla="*/ 88 h 123"/>
                  <a:gd name="T72" fmla="*/ 10 w 15"/>
                  <a:gd name="T73" fmla="*/ 91 h 123"/>
                  <a:gd name="T74" fmla="*/ 11 w 15"/>
                  <a:gd name="T75" fmla="*/ 93 h 123"/>
                  <a:gd name="T76" fmla="*/ 11 w 15"/>
                  <a:gd name="T77" fmla="*/ 96 h 123"/>
                  <a:gd name="T78" fmla="*/ 11 w 15"/>
                  <a:gd name="T79" fmla="*/ 98 h 123"/>
                  <a:gd name="T80" fmla="*/ 12 w 15"/>
                  <a:gd name="T81" fmla="*/ 101 h 123"/>
                  <a:gd name="T82" fmla="*/ 12 w 15"/>
                  <a:gd name="T83" fmla="*/ 103 h 123"/>
                  <a:gd name="T84" fmla="*/ 12 w 15"/>
                  <a:gd name="T85" fmla="*/ 105 h 123"/>
                  <a:gd name="T86" fmla="*/ 13 w 15"/>
                  <a:gd name="T87" fmla="*/ 108 h 123"/>
                  <a:gd name="T88" fmla="*/ 13 w 15"/>
                  <a:gd name="T89" fmla="*/ 110 h 123"/>
                  <a:gd name="T90" fmla="*/ 13 w 15"/>
                  <a:gd name="T91" fmla="*/ 113 h 123"/>
                  <a:gd name="T92" fmla="*/ 14 w 15"/>
                  <a:gd name="T93" fmla="*/ 115 h 123"/>
                  <a:gd name="T94" fmla="*/ 14 w 15"/>
                  <a:gd name="T95" fmla="*/ 118 h 123"/>
                  <a:gd name="T96" fmla="*/ 14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1" y="98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2" y="105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4" y="115"/>
                    </a:lnTo>
                    <a:lnTo>
                      <a:pt x="14" y="118"/>
                    </a:lnTo>
                    <a:lnTo>
                      <a:pt x="14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2" name="Freeform 1098"/>
              <p:cNvSpPr>
                <a:spLocks/>
              </p:cNvSpPr>
              <p:nvPr/>
            </p:nvSpPr>
            <p:spPr bwMode="auto">
              <a:xfrm>
                <a:off x="5266" y="2050"/>
                <a:ext cx="14" cy="113"/>
              </a:xfrm>
              <a:custGeom>
                <a:avLst/>
                <a:gdLst>
                  <a:gd name="T0" fmla="*/ 0 w 14"/>
                  <a:gd name="T1" fmla="*/ 0 h 113"/>
                  <a:gd name="T2" fmla="*/ 0 w 14"/>
                  <a:gd name="T3" fmla="*/ 2 h 113"/>
                  <a:gd name="T4" fmla="*/ 0 w 14"/>
                  <a:gd name="T5" fmla="*/ 4 h 113"/>
                  <a:gd name="T6" fmla="*/ 0 w 14"/>
                  <a:gd name="T7" fmla="*/ 7 h 113"/>
                  <a:gd name="T8" fmla="*/ 0 w 14"/>
                  <a:gd name="T9" fmla="*/ 10 h 113"/>
                  <a:gd name="T10" fmla="*/ 1 w 14"/>
                  <a:gd name="T11" fmla="*/ 12 h 113"/>
                  <a:gd name="T12" fmla="*/ 1 w 14"/>
                  <a:gd name="T13" fmla="*/ 15 h 113"/>
                  <a:gd name="T14" fmla="*/ 1 w 14"/>
                  <a:gd name="T15" fmla="*/ 17 h 113"/>
                  <a:gd name="T16" fmla="*/ 2 w 14"/>
                  <a:gd name="T17" fmla="*/ 19 h 113"/>
                  <a:gd name="T18" fmla="*/ 2 w 14"/>
                  <a:gd name="T19" fmla="*/ 22 h 113"/>
                  <a:gd name="T20" fmla="*/ 2 w 14"/>
                  <a:gd name="T21" fmla="*/ 24 h 113"/>
                  <a:gd name="T22" fmla="*/ 3 w 14"/>
                  <a:gd name="T23" fmla="*/ 27 h 113"/>
                  <a:gd name="T24" fmla="*/ 3 w 14"/>
                  <a:gd name="T25" fmla="*/ 29 h 113"/>
                  <a:gd name="T26" fmla="*/ 3 w 14"/>
                  <a:gd name="T27" fmla="*/ 31 h 113"/>
                  <a:gd name="T28" fmla="*/ 4 w 14"/>
                  <a:gd name="T29" fmla="*/ 34 h 113"/>
                  <a:gd name="T30" fmla="*/ 4 w 14"/>
                  <a:gd name="T31" fmla="*/ 36 h 113"/>
                  <a:gd name="T32" fmla="*/ 4 w 14"/>
                  <a:gd name="T33" fmla="*/ 39 h 113"/>
                  <a:gd name="T34" fmla="*/ 5 w 14"/>
                  <a:gd name="T35" fmla="*/ 41 h 113"/>
                  <a:gd name="T36" fmla="*/ 5 w 14"/>
                  <a:gd name="T37" fmla="*/ 43 h 113"/>
                  <a:gd name="T38" fmla="*/ 5 w 14"/>
                  <a:gd name="T39" fmla="*/ 46 h 113"/>
                  <a:gd name="T40" fmla="*/ 5 w 14"/>
                  <a:gd name="T41" fmla="*/ 48 h 113"/>
                  <a:gd name="T42" fmla="*/ 6 w 14"/>
                  <a:gd name="T43" fmla="*/ 50 h 113"/>
                  <a:gd name="T44" fmla="*/ 6 w 14"/>
                  <a:gd name="T45" fmla="*/ 52 h 113"/>
                  <a:gd name="T46" fmla="*/ 6 w 14"/>
                  <a:gd name="T47" fmla="*/ 55 h 113"/>
                  <a:gd name="T48" fmla="*/ 6 w 14"/>
                  <a:gd name="T49" fmla="*/ 57 h 113"/>
                  <a:gd name="T50" fmla="*/ 7 w 14"/>
                  <a:gd name="T51" fmla="*/ 59 h 113"/>
                  <a:gd name="T52" fmla="*/ 7 w 14"/>
                  <a:gd name="T53" fmla="*/ 62 h 113"/>
                  <a:gd name="T54" fmla="*/ 7 w 14"/>
                  <a:gd name="T55" fmla="*/ 64 h 113"/>
                  <a:gd name="T56" fmla="*/ 7 w 14"/>
                  <a:gd name="T57" fmla="*/ 66 h 113"/>
                  <a:gd name="T58" fmla="*/ 8 w 14"/>
                  <a:gd name="T59" fmla="*/ 69 h 113"/>
                  <a:gd name="T60" fmla="*/ 8 w 14"/>
                  <a:gd name="T61" fmla="*/ 71 h 113"/>
                  <a:gd name="T62" fmla="*/ 8 w 14"/>
                  <a:gd name="T63" fmla="*/ 73 h 113"/>
                  <a:gd name="T64" fmla="*/ 9 w 14"/>
                  <a:gd name="T65" fmla="*/ 75 h 113"/>
                  <a:gd name="T66" fmla="*/ 9 w 14"/>
                  <a:gd name="T67" fmla="*/ 78 h 113"/>
                  <a:gd name="T68" fmla="*/ 9 w 14"/>
                  <a:gd name="T69" fmla="*/ 80 h 113"/>
                  <a:gd name="T70" fmla="*/ 10 w 14"/>
                  <a:gd name="T71" fmla="*/ 82 h 113"/>
                  <a:gd name="T72" fmla="*/ 10 w 14"/>
                  <a:gd name="T73" fmla="*/ 84 h 113"/>
                  <a:gd name="T74" fmla="*/ 10 w 14"/>
                  <a:gd name="T75" fmla="*/ 87 h 113"/>
                  <a:gd name="T76" fmla="*/ 11 w 14"/>
                  <a:gd name="T77" fmla="*/ 89 h 113"/>
                  <a:gd name="T78" fmla="*/ 11 w 14"/>
                  <a:gd name="T79" fmla="*/ 91 h 113"/>
                  <a:gd name="T80" fmla="*/ 11 w 14"/>
                  <a:gd name="T81" fmla="*/ 93 h 113"/>
                  <a:gd name="T82" fmla="*/ 12 w 14"/>
                  <a:gd name="T83" fmla="*/ 96 h 113"/>
                  <a:gd name="T84" fmla="*/ 12 w 14"/>
                  <a:gd name="T85" fmla="*/ 98 h 113"/>
                  <a:gd name="T86" fmla="*/ 12 w 14"/>
                  <a:gd name="T87" fmla="*/ 100 h 113"/>
                  <a:gd name="T88" fmla="*/ 12 w 14"/>
                  <a:gd name="T89" fmla="*/ 102 h 113"/>
                  <a:gd name="T90" fmla="*/ 12 w 14"/>
                  <a:gd name="T91" fmla="*/ 104 h 113"/>
                  <a:gd name="T92" fmla="*/ 13 w 14"/>
                  <a:gd name="T93" fmla="*/ 106 h 113"/>
                  <a:gd name="T94" fmla="*/ 13 w 14"/>
                  <a:gd name="T95" fmla="*/ 109 h 113"/>
                  <a:gd name="T96" fmla="*/ 13 w 14"/>
                  <a:gd name="T97" fmla="*/ 111 h 113"/>
                  <a:gd name="T98" fmla="*/ 14 w 14"/>
                  <a:gd name="T99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3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2"/>
                    </a:lnTo>
                    <a:lnTo>
                      <a:pt x="10" y="84"/>
                    </a:lnTo>
                    <a:lnTo>
                      <a:pt x="10" y="87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1" y="93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2" y="100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4" y="11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3" name="Freeform 1099"/>
              <p:cNvSpPr>
                <a:spLocks/>
              </p:cNvSpPr>
              <p:nvPr/>
            </p:nvSpPr>
            <p:spPr bwMode="auto">
              <a:xfrm>
                <a:off x="5280" y="2163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4 h 94"/>
                  <a:gd name="T6" fmla="*/ 1 w 14"/>
                  <a:gd name="T7" fmla="*/ 6 h 94"/>
                  <a:gd name="T8" fmla="*/ 1 w 14"/>
                  <a:gd name="T9" fmla="*/ 9 h 94"/>
                  <a:gd name="T10" fmla="*/ 1 w 14"/>
                  <a:gd name="T11" fmla="*/ 10 h 94"/>
                  <a:gd name="T12" fmla="*/ 2 w 14"/>
                  <a:gd name="T13" fmla="*/ 13 h 94"/>
                  <a:gd name="T14" fmla="*/ 2 w 14"/>
                  <a:gd name="T15" fmla="*/ 15 h 94"/>
                  <a:gd name="T16" fmla="*/ 2 w 14"/>
                  <a:gd name="T17" fmla="*/ 17 h 94"/>
                  <a:gd name="T18" fmla="*/ 2 w 14"/>
                  <a:gd name="T19" fmla="*/ 19 h 94"/>
                  <a:gd name="T20" fmla="*/ 3 w 14"/>
                  <a:gd name="T21" fmla="*/ 21 h 94"/>
                  <a:gd name="T22" fmla="*/ 3 w 14"/>
                  <a:gd name="T23" fmla="*/ 23 h 94"/>
                  <a:gd name="T24" fmla="*/ 3 w 14"/>
                  <a:gd name="T25" fmla="*/ 25 h 94"/>
                  <a:gd name="T26" fmla="*/ 4 w 14"/>
                  <a:gd name="T27" fmla="*/ 27 h 94"/>
                  <a:gd name="T28" fmla="*/ 4 w 14"/>
                  <a:gd name="T29" fmla="*/ 29 h 94"/>
                  <a:gd name="T30" fmla="*/ 4 w 14"/>
                  <a:gd name="T31" fmla="*/ 31 h 94"/>
                  <a:gd name="T32" fmla="*/ 4 w 14"/>
                  <a:gd name="T33" fmla="*/ 33 h 94"/>
                  <a:gd name="T34" fmla="*/ 5 w 14"/>
                  <a:gd name="T35" fmla="*/ 35 h 94"/>
                  <a:gd name="T36" fmla="*/ 5 w 14"/>
                  <a:gd name="T37" fmla="*/ 37 h 94"/>
                  <a:gd name="T38" fmla="*/ 5 w 14"/>
                  <a:gd name="T39" fmla="*/ 39 h 94"/>
                  <a:gd name="T40" fmla="*/ 5 w 14"/>
                  <a:gd name="T41" fmla="*/ 41 h 94"/>
                  <a:gd name="T42" fmla="*/ 6 w 14"/>
                  <a:gd name="T43" fmla="*/ 43 h 94"/>
                  <a:gd name="T44" fmla="*/ 6 w 14"/>
                  <a:gd name="T45" fmla="*/ 45 h 94"/>
                  <a:gd name="T46" fmla="*/ 6 w 14"/>
                  <a:gd name="T47" fmla="*/ 47 h 94"/>
                  <a:gd name="T48" fmla="*/ 7 w 14"/>
                  <a:gd name="T49" fmla="*/ 49 h 94"/>
                  <a:gd name="T50" fmla="*/ 7 w 14"/>
                  <a:gd name="T51" fmla="*/ 51 h 94"/>
                  <a:gd name="T52" fmla="*/ 7 w 14"/>
                  <a:gd name="T53" fmla="*/ 53 h 94"/>
                  <a:gd name="T54" fmla="*/ 8 w 14"/>
                  <a:gd name="T55" fmla="*/ 55 h 94"/>
                  <a:gd name="T56" fmla="*/ 8 w 14"/>
                  <a:gd name="T57" fmla="*/ 57 h 94"/>
                  <a:gd name="T58" fmla="*/ 8 w 14"/>
                  <a:gd name="T59" fmla="*/ 58 h 94"/>
                  <a:gd name="T60" fmla="*/ 9 w 14"/>
                  <a:gd name="T61" fmla="*/ 60 h 94"/>
                  <a:gd name="T62" fmla="*/ 9 w 14"/>
                  <a:gd name="T63" fmla="*/ 62 h 94"/>
                  <a:gd name="T64" fmla="*/ 9 w 14"/>
                  <a:gd name="T65" fmla="*/ 64 h 94"/>
                  <a:gd name="T66" fmla="*/ 10 w 14"/>
                  <a:gd name="T67" fmla="*/ 66 h 94"/>
                  <a:gd name="T68" fmla="*/ 10 w 14"/>
                  <a:gd name="T69" fmla="*/ 68 h 94"/>
                  <a:gd name="T70" fmla="*/ 10 w 14"/>
                  <a:gd name="T71" fmla="*/ 70 h 94"/>
                  <a:gd name="T72" fmla="*/ 10 w 14"/>
                  <a:gd name="T73" fmla="*/ 71 h 94"/>
                  <a:gd name="T74" fmla="*/ 10 w 14"/>
                  <a:gd name="T75" fmla="*/ 73 h 94"/>
                  <a:gd name="T76" fmla="*/ 11 w 14"/>
                  <a:gd name="T77" fmla="*/ 75 h 94"/>
                  <a:gd name="T78" fmla="*/ 11 w 14"/>
                  <a:gd name="T79" fmla="*/ 77 h 94"/>
                  <a:gd name="T80" fmla="*/ 11 w 14"/>
                  <a:gd name="T81" fmla="*/ 79 h 94"/>
                  <a:gd name="T82" fmla="*/ 12 w 14"/>
                  <a:gd name="T83" fmla="*/ 81 h 94"/>
                  <a:gd name="T84" fmla="*/ 12 w 14"/>
                  <a:gd name="T85" fmla="*/ 82 h 94"/>
                  <a:gd name="T86" fmla="*/ 12 w 14"/>
                  <a:gd name="T87" fmla="*/ 84 h 94"/>
                  <a:gd name="T88" fmla="*/ 13 w 14"/>
                  <a:gd name="T89" fmla="*/ 86 h 94"/>
                  <a:gd name="T90" fmla="*/ 13 w 14"/>
                  <a:gd name="T91" fmla="*/ 88 h 94"/>
                  <a:gd name="T92" fmla="*/ 13 w 14"/>
                  <a:gd name="T93" fmla="*/ 89 h 94"/>
                  <a:gd name="T94" fmla="*/ 14 w 14"/>
                  <a:gd name="T95" fmla="*/ 91 h 94"/>
                  <a:gd name="T96" fmla="*/ 14 w 14"/>
                  <a:gd name="T97" fmla="*/ 93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1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3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4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4" name="Freeform 1100"/>
              <p:cNvSpPr>
                <a:spLocks/>
              </p:cNvSpPr>
              <p:nvPr/>
            </p:nvSpPr>
            <p:spPr bwMode="auto">
              <a:xfrm>
                <a:off x="5294" y="2257"/>
                <a:ext cx="14" cy="75"/>
              </a:xfrm>
              <a:custGeom>
                <a:avLst/>
                <a:gdLst>
                  <a:gd name="T0" fmla="*/ 0 w 14"/>
                  <a:gd name="T1" fmla="*/ 0 h 75"/>
                  <a:gd name="T2" fmla="*/ 0 w 14"/>
                  <a:gd name="T3" fmla="*/ 2 h 75"/>
                  <a:gd name="T4" fmla="*/ 1 w 14"/>
                  <a:gd name="T5" fmla="*/ 4 h 75"/>
                  <a:gd name="T6" fmla="*/ 1 w 14"/>
                  <a:gd name="T7" fmla="*/ 6 h 75"/>
                  <a:gd name="T8" fmla="*/ 1 w 14"/>
                  <a:gd name="T9" fmla="*/ 7 h 75"/>
                  <a:gd name="T10" fmla="*/ 2 w 14"/>
                  <a:gd name="T11" fmla="*/ 9 h 75"/>
                  <a:gd name="T12" fmla="*/ 2 w 14"/>
                  <a:gd name="T13" fmla="*/ 11 h 75"/>
                  <a:gd name="T14" fmla="*/ 2 w 14"/>
                  <a:gd name="T15" fmla="*/ 12 h 75"/>
                  <a:gd name="T16" fmla="*/ 2 w 14"/>
                  <a:gd name="T17" fmla="*/ 14 h 75"/>
                  <a:gd name="T18" fmla="*/ 3 w 14"/>
                  <a:gd name="T19" fmla="*/ 16 h 75"/>
                  <a:gd name="T20" fmla="*/ 3 w 14"/>
                  <a:gd name="T21" fmla="*/ 18 h 75"/>
                  <a:gd name="T22" fmla="*/ 3 w 14"/>
                  <a:gd name="T23" fmla="*/ 19 h 75"/>
                  <a:gd name="T24" fmla="*/ 3 w 14"/>
                  <a:gd name="T25" fmla="*/ 21 h 75"/>
                  <a:gd name="T26" fmla="*/ 4 w 14"/>
                  <a:gd name="T27" fmla="*/ 22 h 75"/>
                  <a:gd name="T28" fmla="*/ 4 w 14"/>
                  <a:gd name="T29" fmla="*/ 24 h 75"/>
                  <a:gd name="T30" fmla="*/ 4 w 14"/>
                  <a:gd name="T31" fmla="*/ 25 h 75"/>
                  <a:gd name="T32" fmla="*/ 5 w 14"/>
                  <a:gd name="T33" fmla="*/ 27 h 75"/>
                  <a:gd name="T34" fmla="*/ 5 w 14"/>
                  <a:gd name="T35" fmla="*/ 29 h 75"/>
                  <a:gd name="T36" fmla="*/ 5 w 14"/>
                  <a:gd name="T37" fmla="*/ 30 h 75"/>
                  <a:gd name="T38" fmla="*/ 6 w 14"/>
                  <a:gd name="T39" fmla="*/ 32 h 75"/>
                  <a:gd name="T40" fmla="*/ 6 w 14"/>
                  <a:gd name="T41" fmla="*/ 33 h 75"/>
                  <a:gd name="T42" fmla="*/ 6 w 14"/>
                  <a:gd name="T43" fmla="*/ 35 h 75"/>
                  <a:gd name="T44" fmla="*/ 7 w 14"/>
                  <a:gd name="T45" fmla="*/ 36 h 75"/>
                  <a:gd name="T46" fmla="*/ 7 w 14"/>
                  <a:gd name="T47" fmla="*/ 38 h 75"/>
                  <a:gd name="T48" fmla="*/ 7 w 14"/>
                  <a:gd name="T49" fmla="*/ 40 h 75"/>
                  <a:gd name="T50" fmla="*/ 8 w 14"/>
                  <a:gd name="T51" fmla="*/ 41 h 75"/>
                  <a:gd name="T52" fmla="*/ 8 w 14"/>
                  <a:gd name="T53" fmla="*/ 42 h 75"/>
                  <a:gd name="T54" fmla="*/ 8 w 14"/>
                  <a:gd name="T55" fmla="*/ 44 h 75"/>
                  <a:gd name="T56" fmla="*/ 8 w 14"/>
                  <a:gd name="T57" fmla="*/ 46 h 75"/>
                  <a:gd name="T58" fmla="*/ 8 w 14"/>
                  <a:gd name="T59" fmla="*/ 47 h 75"/>
                  <a:gd name="T60" fmla="*/ 9 w 14"/>
                  <a:gd name="T61" fmla="*/ 48 h 75"/>
                  <a:gd name="T62" fmla="*/ 9 w 14"/>
                  <a:gd name="T63" fmla="*/ 50 h 75"/>
                  <a:gd name="T64" fmla="*/ 9 w 14"/>
                  <a:gd name="T65" fmla="*/ 51 h 75"/>
                  <a:gd name="T66" fmla="*/ 10 w 14"/>
                  <a:gd name="T67" fmla="*/ 53 h 75"/>
                  <a:gd name="T68" fmla="*/ 10 w 14"/>
                  <a:gd name="T69" fmla="*/ 54 h 75"/>
                  <a:gd name="T70" fmla="*/ 10 w 14"/>
                  <a:gd name="T71" fmla="*/ 56 h 75"/>
                  <a:gd name="T72" fmla="*/ 11 w 14"/>
                  <a:gd name="T73" fmla="*/ 57 h 75"/>
                  <a:gd name="T74" fmla="*/ 11 w 14"/>
                  <a:gd name="T75" fmla="*/ 59 h 75"/>
                  <a:gd name="T76" fmla="*/ 11 w 14"/>
                  <a:gd name="T77" fmla="*/ 60 h 75"/>
                  <a:gd name="T78" fmla="*/ 12 w 14"/>
                  <a:gd name="T79" fmla="*/ 61 h 75"/>
                  <a:gd name="T80" fmla="*/ 12 w 14"/>
                  <a:gd name="T81" fmla="*/ 63 h 75"/>
                  <a:gd name="T82" fmla="*/ 12 w 14"/>
                  <a:gd name="T83" fmla="*/ 64 h 75"/>
                  <a:gd name="T84" fmla="*/ 12 w 14"/>
                  <a:gd name="T85" fmla="*/ 66 h 75"/>
                  <a:gd name="T86" fmla="*/ 13 w 14"/>
                  <a:gd name="T87" fmla="*/ 67 h 75"/>
                  <a:gd name="T88" fmla="*/ 13 w 14"/>
                  <a:gd name="T89" fmla="*/ 68 h 75"/>
                  <a:gd name="T90" fmla="*/ 13 w 14"/>
                  <a:gd name="T91" fmla="*/ 70 h 75"/>
                  <a:gd name="T92" fmla="*/ 14 w 14"/>
                  <a:gd name="T93" fmla="*/ 71 h 75"/>
                  <a:gd name="T94" fmla="*/ 14 w 14"/>
                  <a:gd name="T95" fmla="*/ 72 h 75"/>
                  <a:gd name="T96" fmla="*/ 14 w 14"/>
                  <a:gd name="T97" fmla="*/ 73 h 75"/>
                  <a:gd name="T98" fmla="*/ 14 w 14"/>
                  <a:gd name="T9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5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1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3" y="67"/>
                    </a:lnTo>
                    <a:lnTo>
                      <a:pt x="13" y="68"/>
                    </a:lnTo>
                    <a:lnTo>
                      <a:pt x="13" y="70"/>
                    </a:lnTo>
                    <a:lnTo>
                      <a:pt x="14" y="71"/>
                    </a:lnTo>
                    <a:lnTo>
                      <a:pt x="14" y="72"/>
                    </a:lnTo>
                    <a:lnTo>
                      <a:pt x="14" y="73"/>
                    </a:lnTo>
                    <a:lnTo>
                      <a:pt x="14" y="75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5" name="Freeform 1101"/>
              <p:cNvSpPr>
                <a:spLocks/>
              </p:cNvSpPr>
              <p:nvPr/>
            </p:nvSpPr>
            <p:spPr bwMode="auto">
              <a:xfrm>
                <a:off x="5308" y="2332"/>
                <a:ext cx="15" cy="56"/>
              </a:xfrm>
              <a:custGeom>
                <a:avLst/>
                <a:gdLst>
                  <a:gd name="T0" fmla="*/ 0 w 15"/>
                  <a:gd name="T1" fmla="*/ 0 h 56"/>
                  <a:gd name="T2" fmla="*/ 1 w 15"/>
                  <a:gd name="T3" fmla="*/ 1 h 56"/>
                  <a:gd name="T4" fmla="*/ 1 w 15"/>
                  <a:gd name="T5" fmla="*/ 3 h 56"/>
                  <a:gd name="T6" fmla="*/ 1 w 15"/>
                  <a:gd name="T7" fmla="*/ 4 h 56"/>
                  <a:gd name="T8" fmla="*/ 1 w 15"/>
                  <a:gd name="T9" fmla="*/ 5 h 56"/>
                  <a:gd name="T10" fmla="*/ 2 w 15"/>
                  <a:gd name="T11" fmla="*/ 6 h 56"/>
                  <a:gd name="T12" fmla="*/ 2 w 15"/>
                  <a:gd name="T13" fmla="*/ 8 h 56"/>
                  <a:gd name="T14" fmla="*/ 2 w 15"/>
                  <a:gd name="T15" fmla="*/ 9 h 56"/>
                  <a:gd name="T16" fmla="*/ 3 w 15"/>
                  <a:gd name="T17" fmla="*/ 10 h 56"/>
                  <a:gd name="T18" fmla="*/ 3 w 15"/>
                  <a:gd name="T19" fmla="*/ 11 h 56"/>
                  <a:gd name="T20" fmla="*/ 3 w 15"/>
                  <a:gd name="T21" fmla="*/ 13 h 56"/>
                  <a:gd name="T22" fmla="*/ 4 w 15"/>
                  <a:gd name="T23" fmla="*/ 14 h 56"/>
                  <a:gd name="T24" fmla="*/ 4 w 15"/>
                  <a:gd name="T25" fmla="*/ 15 h 56"/>
                  <a:gd name="T26" fmla="*/ 4 w 15"/>
                  <a:gd name="T27" fmla="*/ 16 h 56"/>
                  <a:gd name="T28" fmla="*/ 5 w 15"/>
                  <a:gd name="T29" fmla="*/ 18 h 56"/>
                  <a:gd name="T30" fmla="*/ 5 w 15"/>
                  <a:gd name="T31" fmla="*/ 19 h 56"/>
                  <a:gd name="T32" fmla="*/ 5 w 15"/>
                  <a:gd name="T33" fmla="*/ 20 h 56"/>
                  <a:gd name="T34" fmla="*/ 6 w 15"/>
                  <a:gd name="T35" fmla="*/ 21 h 56"/>
                  <a:gd name="T36" fmla="*/ 6 w 15"/>
                  <a:gd name="T37" fmla="*/ 22 h 56"/>
                  <a:gd name="T38" fmla="*/ 6 w 15"/>
                  <a:gd name="T39" fmla="*/ 24 h 56"/>
                  <a:gd name="T40" fmla="*/ 6 w 15"/>
                  <a:gd name="T41" fmla="*/ 25 h 56"/>
                  <a:gd name="T42" fmla="*/ 6 w 15"/>
                  <a:gd name="T43" fmla="*/ 26 h 56"/>
                  <a:gd name="T44" fmla="*/ 7 w 15"/>
                  <a:gd name="T45" fmla="*/ 27 h 56"/>
                  <a:gd name="T46" fmla="*/ 7 w 15"/>
                  <a:gd name="T47" fmla="*/ 28 h 56"/>
                  <a:gd name="T48" fmla="*/ 7 w 15"/>
                  <a:gd name="T49" fmla="*/ 29 h 56"/>
                  <a:gd name="T50" fmla="*/ 8 w 15"/>
                  <a:gd name="T51" fmla="*/ 31 h 56"/>
                  <a:gd name="T52" fmla="*/ 8 w 15"/>
                  <a:gd name="T53" fmla="*/ 32 h 56"/>
                  <a:gd name="T54" fmla="*/ 8 w 15"/>
                  <a:gd name="T55" fmla="*/ 33 h 56"/>
                  <a:gd name="T56" fmla="*/ 9 w 15"/>
                  <a:gd name="T57" fmla="*/ 34 h 56"/>
                  <a:gd name="T58" fmla="*/ 9 w 15"/>
                  <a:gd name="T59" fmla="*/ 35 h 56"/>
                  <a:gd name="T60" fmla="*/ 9 w 15"/>
                  <a:gd name="T61" fmla="*/ 36 h 56"/>
                  <a:gd name="T62" fmla="*/ 10 w 15"/>
                  <a:gd name="T63" fmla="*/ 37 h 56"/>
                  <a:gd name="T64" fmla="*/ 10 w 15"/>
                  <a:gd name="T65" fmla="*/ 38 h 56"/>
                  <a:gd name="T66" fmla="*/ 10 w 15"/>
                  <a:gd name="T67" fmla="*/ 39 h 56"/>
                  <a:gd name="T68" fmla="*/ 10 w 15"/>
                  <a:gd name="T69" fmla="*/ 40 h 56"/>
                  <a:gd name="T70" fmla="*/ 11 w 15"/>
                  <a:gd name="T71" fmla="*/ 42 h 56"/>
                  <a:gd name="T72" fmla="*/ 11 w 15"/>
                  <a:gd name="T73" fmla="*/ 43 h 56"/>
                  <a:gd name="T74" fmla="*/ 11 w 15"/>
                  <a:gd name="T75" fmla="*/ 44 h 56"/>
                  <a:gd name="T76" fmla="*/ 12 w 15"/>
                  <a:gd name="T77" fmla="*/ 44 h 56"/>
                  <a:gd name="T78" fmla="*/ 12 w 15"/>
                  <a:gd name="T79" fmla="*/ 46 h 56"/>
                  <a:gd name="T80" fmla="*/ 12 w 15"/>
                  <a:gd name="T81" fmla="*/ 47 h 56"/>
                  <a:gd name="T82" fmla="*/ 12 w 15"/>
                  <a:gd name="T83" fmla="*/ 48 h 56"/>
                  <a:gd name="T84" fmla="*/ 12 w 15"/>
                  <a:gd name="T85" fmla="*/ 49 h 56"/>
                  <a:gd name="T86" fmla="*/ 13 w 15"/>
                  <a:gd name="T87" fmla="*/ 50 h 56"/>
                  <a:gd name="T88" fmla="*/ 13 w 15"/>
                  <a:gd name="T89" fmla="*/ 51 h 56"/>
                  <a:gd name="T90" fmla="*/ 13 w 15"/>
                  <a:gd name="T91" fmla="*/ 52 h 56"/>
                  <a:gd name="T92" fmla="*/ 14 w 15"/>
                  <a:gd name="T93" fmla="*/ 53 h 56"/>
                  <a:gd name="T94" fmla="*/ 14 w 15"/>
                  <a:gd name="T95" fmla="*/ 54 h 56"/>
                  <a:gd name="T96" fmla="*/ 14 w 15"/>
                  <a:gd name="T97" fmla="*/ 55 h 56"/>
                  <a:gd name="T98" fmla="*/ 15 w 15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4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6" name="Freeform 1102"/>
              <p:cNvSpPr>
                <a:spLocks/>
              </p:cNvSpPr>
              <p:nvPr/>
            </p:nvSpPr>
            <p:spPr bwMode="auto">
              <a:xfrm>
                <a:off x="5323" y="2388"/>
                <a:ext cx="14" cy="41"/>
              </a:xfrm>
              <a:custGeom>
                <a:avLst/>
                <a:gdLst>
                  <a:gd name="T0" fmla="*/ 0 w 14"/>
                  <a:gd name="T1" fmla="*/ 0 h 41"/>
                  <a:gd name="T2" fmla="*/ 0 w 14"/>
                  <a:gd name="T3" fmla="*/ 1 h 41"/>
                  <a:gd name="T4" fmla="*/ 0 w 14"/>
                  <a:gd name="T5" fmla="*/ 2 h 41"/>
                  <a:gd name="T6" fmla="*/ 1 w 14"/>
                  <a:gd name="T7" fmla="*/ 3 h 41"/>
                  <a:gd name="T8" fmla="*/ 1 w 14"/>
                  <a:gd name="T9" fmla="*/ 4 h 41"/>
                  <a:gd name="T10" fmla="*/ 1 w 14"/>
                  <a:gd name="T11" fmla="*/ 5 h 41"/>
                  <a:gd name="T12" fmla="*/ 2 w 14"/>
                  <a:gd name="T13" fmla="*/ 6 h 41"/>
                  <a:gd name="T14" fmla="*/ 2 w 14"/>
                  <a:gd name="T15" fmla="*/ 6 h 41"/>
                  <a:gd name="T16" fmla="*/ 2 w 14"/>
                  <a:gd name="T17" fmla="*/ 7 h 41"/>
                  <a:gd name="T18" fmla="*/ 3 w 14"/>
                  <a:gd name="T19" fmla="*/ 8 h 41"/>
                  <a:gd name="T20" fmla="*/ 3 w 14"/>
                  <a:gd name="T21" fmla="*/ 9 h 41"/>
                  <a:gd name="T22" fmla="*/ 3 w 14"/>
                  <a:gd name="T23" fmla="*/ 10 h 41"/>
                  <a:gd name="T24" fmla="*/ 3 w 14"/>
                  <a:gd name="T25" fmla="*/ 11 h 41"/>
                  <a:gd name="T26" fmla="*/ 3 w 14"/>
                  <a:gd name="T27" fmla="*/ 12 h 41"/>
                  <a:gd name="T28" fmla="*/ 4 w 14"/>
                  <a:gd name="T29" fmla="*/ 13 h 41"/>
                  <a:gd name="T30" fmla="*/ 4 w 14"/>
                  <a:gd name="T31" fmla="*/ 14 h 41"/>
                  <a:gd name="T32" fmla="*/ 4 w 14"/>
                  <a:gd name="T33" fmla="*/ 15 h 41"/>
                  <a:gd name="T34" fmla="*/ 5 w 14"/>
                  <a:gd name="T35" fmla="*/ 16 h 41"/>
                  <a:gd name="T36" fmla="*/ 5 w 14"/>
                  <a:gd name="T37" fmla="*/ 17 h 41"/>
                  <a:gd name="T38" fmla="*/ 5 w 14"/>
                  <a:gd name="T39" fmla="*/ 18 h 41"/>
                  <a:gd name="T40" fmla="*/ 6 w 14"/>
                  <a:gd name="T41" fmla="*/ 18 h 41"/>
                  <a:gd name="T42" fmla="*/ 6 w 14"/>
                  <a:gd name="T43" fmla="*/ 19 h 41"/>
                  <a:gd name="T44" fmla="*/ 6 w 14"/>
                  <a:gd name="T45" fmla="*/ 20 h 41"/>
                  <a:gd name="T46" fmla="*/ 7 w 14"/>
                  <a:gd name="T47" fmla="*/ 21 h 41"/>
                  <a:gd name="T48" fmla="*/ 7 w 14"/>
                  <a:gd name="T49" fmla="*/ 22 h 41"/>
                  <a:gd name="T50" fmla="*/ 7 w 14"/>
                  <a:gd name="T51" fmla="*/ 23 h 41"/>
                  <a:gd name="T52" fmla="*/ 7 w 14"/>
                  <a:gd name="T53" fmla="*/ 23 h 41"/>
                  <a:gd name="T54" fmla="*/ 8 w 14"/>
                  <a:gd name="T55" fmla="*/ 24 h 41"/>
                  <a:gd name="T56" fmla="*/ 8 w 14"/>
                  <a:gd name="T57" fmla="*/ 25 h 41"/>
                  <a:gd name="T58" fmla="*/ 8 w 14"/>
                  <a:gd name="T59" fmla="*/ 26 h 41"/>
                  <a:gd name="T60" fmla="*/ 8 w 14"/>
                  <a:gd name="T61" fmla="*/ 27 h 41"/>
                  <a:gd name="T62" fmla="*/ 9 w 14"/>
                  <a:gd name="T63" fmla="*/ 27 h 41"/>
                  <a:gd name="T64" fmla="*/ 9 w 14"/>
                  <a:gd name="T65" fmla="*/ 28 h 41"/>
                  <a:gd name="T66" fmla="*/ 9 w 14"/>
                  <a:gd name="T67" fmla="*/ 29 h 41"/>
                  <a:gd name="T68" fmla="*/ 9 w 14"/>
                  <a:gd name="T69" fmla="*/ 30 h 41"/>
                  <a:gd name="T70" fmla="*/ 10 w 14"/>
                  <a:gd name="T71" fmla="*/ 30 h 41"/>
                  <a:gd name="T72" fmla="*/ 10 w 14"/>
                  <a:gd name="T73" fmla="*/ 31 h 41"/>
                  <a:gd name="T74" fmla="*/ 10 w 14"/>
                  <a:gd name="T75" fmla="*/ 32 h 41"/>
                  <a:gd name="T76" fmla="*/ 11 w 14"/>
                  <a:gd name="T77" fmla="*/ 33 h 41"/>
                  <a:gd name="T78" fmla="*/ 11 w 14"/>
                  <a:gd name="T79" fmla="*/ 34 h 41"/>
                  <a:gd name="T80" fmla="*/ 11 w 14"/>
                  <a:gd name="T81" fmla="*/ 34 h 41"/>
                  <a:gd name="T82" fmla="*/ 12 w 14"/>
                  <a:gd name="T83" fmla="*/ 35 h 41"/>
                  <a:gd name="T84" fmla="*/ 12 w 14"/>
                  <a:gd name="T85" fmla="*/ 36 h 41"/>
                  <a:gd name="T86" fmla="*/ 12 w 14"/>
                  <a:gd name="T87" fmla="*/ 36 h 41"/>
                  <a:gd name="T88" fmla="*/ 13 w 14"/>
                  <a:gd name="T89" fmla="*/ 37 h 41"/>
                  <a:gd name="T90" fmla="*/ 13 w 14"/>
                  <a:gd name="T91" fmla="*/ 38 h 41"/>
                  <a:gd name="T92" fmla="*/ 13 w 14"/>
                  <a:gd name="T93" fmla="*/ 39 h 41"/>
                  <a:gd name="T94" fmla="*/ 14 w 14"/>
                  <a:gd name="T95" fmla="*/ 40 h 41"/>
                  <a:gd name="T96" fmla="*/ 14 w 14"/>
                  <a:gd name="T97" fmla="*/ 40 h 41"/>
                  <a:gd name="T98" fmla="*/ 14 w 14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4" y="40"/>
                    </a:lnTo>
                    <a:lnTo>
                      <a:pt x="14" y="4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7" name="Freeform 1103"/>
              <p:cNvSpPr>
                <a:spLocks/>
              </p:cNvSpPr>
              <p:nvPr/>
            </p:nvSpPr>
            <p:spPr bwMode="auto">
              <a:xfrm>
                <a:off x="5337" y="2429"/>
                <a:ext cx="14" cy="30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1 h 30"/>
                  <a:gd name="T4" fmla="*/ 0 w 14"/>
                  <a:gd name="T5" fmla="*/ 1 h 30"/>
                  <a:gd name="T6" fmla="*/ 1 w 14"/>
                  <a:gd name="T7" fmla="*/ 2 h 30"/>
                  <a:gd name="T8" fmla="*/ 1 w 14"/>
                  <a:gd name="T9" fmla="*/ 3 h 30"/>
                  <a:gd name="T10" fmla="*/ 1 w 14"/>
                  <a:gd name="T11" fmla="*/ 3 h 30"/>
                  <a:gd name="T12" fmla="*/ 2 w 14"/>
                  <a:gd name="T13" fmla="*/ 4 h 30"/>
                  <a:gd name="T14" fmla="*/ 2 w 14"/>
                  <a:gd name="T15" fmla="*/ 5 h 30"/>
                  <a:gd name="T16" fmla="*/ 2 w 14"/>
                  <a:gd name="T17" fmla="*/ 6 h 30"/>
                  <a:gd name="T18" fmla="*/ 3 w 14"/>
                  <a:gd name="T19" fmla="*/ 6 h 30"/>
                  <a:gd name="T20" fmla="*/ 3 w 14"/>
                  <a:gd name="T21" fmla="*/ 7 h 30"/>
                  <a:gd name="T22" fmla="*/ 3 w 14"/>
                  <a:gd name="T23" fmla="*/ 7 h 30"/>
                  <a:gd name="T24" fmla="*/ 4 w 14"/>
                  <a:gd name="T25" fmla="*/ 8 h 30"/>
                  <a:gd name="T26" fmla="*/ 4 w 14"/>
                  <a:gd name="T27" fmla="*/ 9 h 30"/>
                  <a:gd name="T28" fmla="*/ 4 w 14"/>
                  <a:gd name="T29" fmla="*/ 9 h 30"/>
                  <a:gd name="T30" fmla="*/ 4 w 14"/>
                  <a:gd name="T31" fmla="*/ 10 h 30"/>
                  <a:gd name="T32" fmla="*/ 5 w 14"/>
                  <a:gd name="T33" fmla="*/ 11 h 30"/>
                  <a:gd name="T34" fmla="*/ 5 w 14"/>
                  <a:gd name="T35" fmla="*/ 12 h 30"/>
                  <a:gd name="T36" fmla="*/ 5 w 14"/>
                  <a:gd name="T37" fmla="*/ 12 h 30"/>
                  <a:gd name="T38" fmla="*/ 6 w 14"/>
                  <a:gd name="T39" fmla="*/ 13 h 30"/>
                  <a:gd name="T40" fmla="*/ 6 w 14"/>
                  <a:gd name="T41" fmla="*/ 13 h 30"/>
                  <a:gd name="T42" fmla="*/ 6 w 14"/>
                  <a:gd name="T43" fmla="*/ 14 h 30"/>
                  <a:gd name="T44" fmla="*/ 6 w 14"/>
                  <a:gd name="T45" fmla="*/ 14 h 30"/>
                  <a:gd name="T46" fmla="*/ 7 w 14"/>
                  <a:gd name="T47" fmla="*/ 15 h 30"/>
                  <a:gd name="T48" fmla="*/ 7 w 14"/>
                  <a:gd name="T49" fmla="*/ 16 h 30"/>
                  <a:gd name="T50" fmla="*/ 7 w 14"/>
                  <a:gd name="T51" fmla="*/ 16 h 30"/>
                  <a:gd name="T52" fmla="*/ 7 w 14"/>
                  <a:gd name="T53" fmla="*/ 17 h 30"/>
                  <a:gd name="T54" fmla="*/ 8 w 14"/>
                  <a:gd name="T55" fmla="*/ 18 h 30"/>
                  <a:gd name="T56" fmla="*/ 8 w 14"/>
                  <a:gd name="T57" fmla="*/ 18 h 30"/>
                  <a:gd name="T58" fmla="*/ 8 w 14"/>
                  <a:gd name="T59" fmla="*/ 19 h 30"/>
                  <a:gd name="T60" fmla="*/ 9 w 14"/>
                  <a:gd name="T61" fmla="*/ 19 h 30"/>
                  <a:gd name="T62" fmla="*/ 9 w 14"/>
                  <a:gd name="T63" fmla="*/ 20 h 30"/>
                  <a:gd name="T64" fmla="*/ 9 w 14"/>
                  <a:gd name="T65" fmla="*/ 20 h 30"/>
                  <a:gd name="T66" fmla="*/ 10 w 14"/>
                  <a:gd name="T67" fmla="*/ 21 h 30"/>
                  <a:gd name="T68" fmla="*/ 10 w 14"/>
                  <a:gd name="T69" fmla="*/ 22 h 30"/>
                  <a:gd name="T70" fmla="*/ 10 w 14"/>
                  <a:gd name="T71" fmla="*/ 22 h 30"/>
                  <a:gd name="T72" fmla="*/ 11 w 14"/>
                  <a:gd name="T73" fmla="*/ 23 h 30"/>
                  <a:gd name="T74" fmla="*/ 11 w 14"/>
                  <a:gd name="T75" fmla="*/ 23 h 30"/>
                  <a:gd name="T76" fmla="*/ 11 w 14"/>
                  <a:gd name="T77" fmla="*/ 24 h 30"/>
                  <a:gd name="T78" fmla="*/ 12 w 14"/>
                  <a:gd name="T79" fmla="*/ 25 h 30"/>
                  <a:gd name="T80" fmla="*/ 12 w 14"/>
                  <a:gd name="T81" fmla="*/ 25 h 30"/>
                  <a:gd name="T82" fmla="*/ 12 w 14"/>
                  <a:gd name="T83" fmla="*/ 25 h 30"/>
                  <a:gd name="T84" fmla="*/ 12 w 14"/>
                  <a:gd name="T85" fmla="*/ 26 h 30"/>
                  <a:gd name="T86" fmla="*/ 12 w 14"/>
                  <a:gd name="T87" fmla="*/ 27 h 30"/>
                  <a:gd name="T88" fmla="*/ 13 w 14"/>
                  <a:gd name="T89" fmla="*/ 27 h 30"/>
                  <a:gd name="T90" fmla="*/ 13 w 14"/>
                  <a:gd name="T91" fmla="*/ 28 h 30"/>
                  <a:gd name="T92" fmla="*/ 13 w 14"/>
                  <a:gd name="T93" fmla="*/ 28 h 30"/>
                  <a:gd name="T94" fmla="*/ 14 w 14"/>
                  <a:gd name="T95" fmla="*/ 29 h 30"/>
                  <a:gd name="T96" fmla="*/ 14 w 14"/>
                  <a:gd name="T97" fmla="*/ 29 h 30"/>
                  <a:gd name="T98" fmla="*/ 14 w 14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29"/>
                    </a:lnTo>
                    <a:lnTo>
                      <a:pt x="14" y="3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8" name="Freeform 1104"/>
              <p:cNvSpPr>
                <a:spLocks/>
              </p:cNvSpPr>
              <p:nvPr/>
            </p:nvSpPr>
            <p:spPr bwMode="auto">
              <a:xfrm>
                <a:off x="5351" y="245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1 w 15"/>
                  <a:gd name="T3" fmla="*/ 1 h 21"/>
                  <a:gd name="T4" fmla="*/ 1 w 15"/>
                  <a:gd name="T5" fmla="*/ 1 h 21"/>
                  <a:gd name="T6" fmla="*/ 1 w 15"/>
                  <a:gd name="T7" fmla="*/ 1 h 21"/>
                  <a:gd name="T8" fmla="*/ 2 w 15"/>
                  <a:gd name="T9" fmla="*/ 2 h 21"/>
                  <a:gd name="T10" fmla="*/ 2 w 15"/>
                  <a:gd name="T11" fmla="*/ 2 h 21"/>
                  <a:gd name="T12" fmla="*/ 2 w 15"/>
                  <a:gd name="T13" fmla="*/ 3 h 21"/>
                  <a:gd name="T14" fmla="*/ 2 w 15"/>
                  <a:gd name="T15" fmla="*/ 3 h 21"/>
                  <a:gd name="T16" fmla="*/ 3 w 15"/>
                  <a:gd name="T17" fmla="*/ 4 h 21"/>
                  <a:gd name="T18" fmla="*/ 3 w 15"/>
                  <a:gd name="T19" fmla="*/ 4 h 21"/>
                  <a:gd name="T20" fmla="*/ 3 w 15"/>
                  <a:gd name="T21" fmla="*/ 5 h 21"/>
                  <a:gd name="T22" fmla="*/ 4 w 15"/>
                  <a:gd name="T23" fmla="*/ 5 h 21"/>
                  <a:gd name="T24" fmla="*/ 4 w 15"/>
                  <a:gd name="T25" fmla="*/ 6 h 21"/>
                  <a:gd name="T26" fmla="*/ 4 w 15"/>
                  <a:gd name="T27" fmla="*/ 6 h 21"/>
                  <a:gd name="T28" fmla="*/ 4 w 15"/>
                  <a:gd name="T29" fmla="*/ 7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9 h 21"/>
                  <a:gd name="T40" fmla="*/ 6 w 15"/>
                  <a:gd name="T41" fmla="*/ 9 h 21"/>
                  <a:gd name="T42" fmla="*/ 6 w 15"/>
                  <a:gd name="T43" fmla="*/ 10 h 21"/>
                  <a:gd name="T44" fmla="*/ 7 w 15"/>
                  <a:gd name="T45" fmla="*/ 10 h 21"/>
                  <a:gd name="T46" fmla="*/ 7 w 15"/>
                  <a:gd name="T47" fmla="*/ 11 h 21"/>
                  <a:gd name="T48" fmla="*/ 7 w 15"/>
                  <a:gd name="T49" fmla="*/ 11 h 21"/>
                  <a:gd name="T50" fmla="*/ 8 w 15"/>
                  <a:gd name="T51" fmla="*/ 12 h 21"/>
                  <a:gd name="T52" fmla="*/ 8 w 15"/>
                  <a:gd name="T53" fmla="*/ 12 h 21"/>
                  <a:gd name="T54" fmla="*/ 8 w 15"/>
                  <a:gd name="T55" fmla="*/ 13 h 21"/>
                  <a:gd name="T56" fmla="*/ 9 w 15"/>
                  <a:gd name="T57" fmla="*/ 13 h 21"/>
                  <a:gd name="T58" fmla="*/ 9 w 15"/>
                  <a:gd name="T59" fmla="*/ 13 h 21"/>
                  <a:gd name="T60" fmla="*/ 9 w 15"/>
                  <a:gd name="T61" fmla="*/ 14 h 21"/>
                  <a:gd name="T62" fmla="*/ 10 w 15"/>
                  <a:gd name="T63" fmla="*/ 14 h 21"/>
                  <a:gd name="T64" fmla="*/ 10 w 15"/>
                  <a:gd name="T65" fmla="*/ 15 h 21"/>
                  <a:gd name="T66" fmla="*/ 10 w 15"/>
                  <a:gd name="T67" fmla="*/ 15 h 21"/>
                  <a:gd name="T68" fmla="*/ 10 w 15"/>
                  <a:gd name="T69" fmla="*/ 15 h 21"/>
                  <a:gd name="T70" fmla="*/ 10 w 15"/>
                  <a:gd name="T71" fmla="*/ 16 h 21"/>
                  <a:gd name="T72" fmla="*/ 11 w 15"/>
                  <a:gd name="T73" fmla="*/ 16 h 21"/>
                  <a:gd name="T74" fmla="*/ 11 w 15"/>
                  <a:gd name="T75" fmla="*/ 17 h 21"/>
                  <a:gd name="T76" fmla="*/ 11 w 15"/>
                  <a:gd name="T77" fmla="*/ 17 h 21"/>
                  <a:gd name="T78" fmla="*/ 12 w 15"/>
                  <a:gd name="T79" fmla="*/ 18 h 21"/>
                  <a:gd name="T80" fmla="*/ 12 w 15"/>
                  <a:gd name="T81" fmla="*/ 18 h 21"/>
                  <a:gd name="T82" fmla="*/ 12 w 15"/>
                  <a:gd name="T83" fmla="*/ 18 h 21"/>
                  <a:gd name="T84" fmla="*/ 13 w 15"/>
                  <a:gd name="T85" fmla="*/ 19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0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9" name="Freeform 1105"/>
              <p:cNvSpPr>
                <a:spLocks/>
              </p:cNvSpPr>
              <p:nvPr/>
            </p:nvSpPr>
            <p:spPr bwMode="auto">
              <a:xfrm>
                <a:off x="5366" y="2480"/>
                <a:ext cx="14" cy="16"/>
              </a:xfrm>
              <a:custGeom>
                <a:avLst/>
                <a:gdLst>
                  <a:gd name="T0" fmla="*/ 0 w 14"/>
                  <a:gd name="T1" fmla="*/ 0 h 16"/>
                  <a:gd name="T2" fmla="*/ 0 w 14"/>
                  <a:gd name="T3" fmla="*/ 1 h 16"/>
                  <a:gd name="T4" fmla="*/ 0 w 14"/>
                  <a:gd name="T5" fmla="*/ 1 h 16"/>
                  <a:gd name="T6" fmla="*/ 1 w 14"/>
                  <a:gd name="T7" fmla="*/ 1 h 16"/>
                  <a:gd name="T8" fmla="*/ 1 w 14"/>
                  <a:gd name="T9" fmla="*/ 2 h 16"/>
                  <a:gd name="T10" fmla="*/ 1 w 14"/>
                  <a:gd name="T11" fmla="*/ 2 h 16"/>
                  <a:gd name="T12" fmla="*/ 1 w 14"/>
                  <a:gd name="T13" fmla="*/ 3 h 16"/>
                  <a:gd name="T14" fmla="*/ 2 w 14"/>
                  <a:gd name="T15" fmla="*/ 3 h 16"/>
                  <a:gd name="T16" fmla="*/ 2 w 14"/>
                  <a:gd name="T17" fmla="*/ 3 h 16"/>
                  <a:gd name="T18" fmla="*/ 2 w 14"/>
                  <a:gd name="T19" fmla="*/ 4 h 16"/>
                  <a:gd name="T20" fmla="*/ 2 w 14"/>
                  <a:gd name="T21" fmla="*/ 4 h 16"/>
                  <a:gd name="T22" fmla="*/ 3 w 14"/>
                  <a:gd name="T23" fmla="*/ 4 h 16"/>
                  <a:gd name="T24" fmla="*/ 3 w 14"/>
                  <a:gd name="T25" fmla="*/ 4 h 16"/>
                  <a:gd name="T26" fmla="*/ 3 w 14"/>
                  <a:gd name="T27" fmla="*/ 5 h 16"/>
                  <a:gd name="T28" fmla="*/ 4 w 14"/>
                  <a:gd name="T29" fmla="*/ 5 h 16"/>
                  <a:gd name="T30" fmla="*/ 4 w 14"/>
                  <a:gd name="T31" fmla="*/ 5 h 16"/>
                  <a:gd name="T32" fmla="*/ 4 w 14"/>
                  <a:gd name="T33" fmla="*/ 6 h 16"/>
                  <a:gd name="T34" fmla="*/ 5 w 14"/>
                  <a:gd name="T35" fmla="*/ 6 h 16"/>
                  <a:gd name="T36" fmla="*/ 5 w 14"/>
                  <a:gd name="T37" fmla="*/ 7 h 16"/>
                  <a:gd name="T38" fmla="*/ 5 w 14"/>
                  <a:gd name="T39" fmla="*/ 7 h 16"/>
                  <a:gd name="T40" fmla="*/ 6 w 14"/>
                  <a:gd name="T41" fmla="*/ 7 h 16"/>
                  <a:gd name="T42" fmla="*/ 6 w 14"/>
                  <a:gd name="T43" fmla="*/ 8 h 16"/>
                  <a:gd name="T44" fmla="*/ 6 w 14"/>
                  <a:gd name="T45" fmla="*/ 8 h 16"/>
                  <a:gd name="T46" fmla="*/ 7 w 14"/>
                  <a:gd name="T47" fmla="*/ 8 h 16"/>
                  <a:gd name="T48" fmla="*/ 7 w 14"/>
                  <a:gd name="T49" fmla="*/ 9 h 16"/>
                  <a:gd name="T50" fmla="*/ 7 w 14"/>
                  <a:gd name="T51" fmla="*/ 9 h 16"/>
                  <a:gd name="T52" fmla="*/ 7 w 14"/>
                  <a:gd name="T53" fmla="*/ 9 h 16"/>
                  <a:gd name="T54" fmla="*/ 7 w 14"/>
                  <a:gd name="T55" fmla="*/ 10 h 16"/>
                  <a:gd name="T56" fmla="*/ 8 w 14"/>
                  <a:gd name="T57" fmla="*/ 10 h 16"/>
                  <a:gd name="T58" fmla="*/ 8 w 14"/>
                  <a:gd name="T59" fmla="*/ 10 h 16"/>
                  <a:gd name="T60" fmla="*/ 8 w 14"/>
                  <a:gd name="T61" fmla="*/ 10 h 16"/>
                  <a:gd name="T62" fmla="*/ 9 w 14"/>
                  <a:gd name="T63" fmla="*/ 11 h 16"/>
                  <a:gd name="T64" fmla="*/ 9 w 14"/>
                  <a:gd name="T65" fmla="*/ 11 h 16"/>
                  <a:gd name="T66" fmla="*/ 9 w 14"/>
                  <a:gd name="T67" fmla="*/ 11 h 16"/>
                  <a:gd name="T68" fmla="*/ 10 w 14"/>
                  <a:gd name="T69" fmla="*/ 11 h 16"/>
                  <a:gd name="T70" fmla="*/ 10 w 14"/>
                  <a:gd name="T71" fmla="*/ 12 h 16"/>
                  <a:gd name="T72" fmla="*/ 10 w 14"/>
                  <a:gd name="T73" fmla="*/ 12 h 16"/>
                  <a:gd name="T74" fmla="*/ 11 w 14"/>
                  <a:gd name="T75" fmla="*/ 12 h 16"/>
                  <a:gd name="T76" fmla="*/ 11 w 14"/>
                  <a:gd name="T77" fmla="*/ 13 h 16"/>
                  <a:gd name="T78" fmla="*/ 11 w 14"/>
                  <a:gd name="T79" fmla="*/ 13 h 16"/>
                  <a:gd name="T80" fmla="*/ 11 w 14"/>
                  <a:gd name="T81" fmla="*/ 13 h 16"/>
                  <a:gd name="T82" fmla="*/ 12 w 14"/>
                  <a:gd name="T83" fmla="*/ 14 h 16"/>
                  <a:gd name="T84" fmla="*/ 12 w 14"/>
                  <a:gd name="T85" fmla="*/ 14 h 16"/>
                  <a:gd name="T86" fmla="*/ 12 w 14"/>
                  <a:gd name="T87" fmla="*/ 14 h 16"/>
                  <a:gd name="T88" fmla="*/ 13 w 14"/>
                  <a:gd name="T89" fmla="*/ 15 h 16"/>
                  <a:gd name="T90" fmla="*/ 13 w 14"/>
                  <a:gd name="T91" fmla="*/ 15 h 16"/>
                  <a:gd name="T92" fmla="*/ 13 w 14"/>
                  <a:gd name="T93" fmla="*/ 15 h 16"/>
                  <a:gd name="T94" fmla="*/ 13 w 14"/>
                  <a:gd name="T95" fmla="*/ 15 h 16"/>
                  <a:gd name="T96" fmla="*/ 13 w 14"/>
                  <a:gd name="T97" fmla="*/ 16 h 16"/>
                  <a:gd name="T98" fmla="*/ 14 w 14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0" name="Freeform 1106"/>
              <p:cNvSpPr>
                <a:spLocks/>
              </p:cNvSpPr>
              <p:nvPr/>
            </p:nvSpPr>
            <p:spPr bwMode="auto">
              <a:xfrm>
                <a:off x="5380" y="2496"/>
                <a:ext cx="14" cy="11"/>
              </a:xfrm>
              <a:custGeom>
                <a:avLst/>
                <a:gdLst>
                  <a:gd name="T0" fmla="*/ 0 w 14"/>
                  <a:gd name="T1" fmla="*/ 0 h 11"/>
                  <a:gd name="T2" fmla="*/ 0 w 14"/>
                  <a:gd name="T3" fmla="*/ 0 h 11"/>
                  <a:gd name="T4" fmla="*/ 0 w 14"/>
                  <a:gd name="T5" fmla="*/ 0 h 11"/>
                  <a:gd name="T6" fmla="*/ 1 w 14"/>
                  <a:gd name="T7" fmla="*/ 0 h 11"/>
                  <a:gd name="T8" fmla="*/ 1 w 14"/>
                  <a:gd name="T9" fmla="*/ 1 h 11"/>
                  <a:gd name="T10" fmla="*/ 1 w 14"/>
                  <a:gd name="T11" fmla="*/ 1 h 11"/>
                  <a:gd name="T12" fmla="*/ 2 w 14"/>
                  <a:gd name="T13" fmla="*/ 1 h 11"/>
                  <a:gd name="T14" fmla="*/ 2 w 14"/>
                  <a:gd name="T15" fmla="*/ 2 h 11"/>
                  <a:gd name="T16" fmla="*/ 2 w 14"/>
                  <a:gd name="T17" fmla="*/ 2 h 11"/>
                  <a:gd name="T18" fmla="*/ 3 w 14"/>
                  <a:gd name="T19" fmla="*/ 2 h 11"/>
                  <a:gd name="T20" fmla="*/ 3 w 14"/>
                  <a:gd name="T21" fmla="*/ 2 h 11"/>
                  <a:gd name="T22" fmla="*/ 3 w 14"/>
                  <a:gd name="T23" fmla="*/ 3 h 11"/>
                  <a:gd name="T24" fmla="*/ 4 w 14"/>
                  <a:gd name="T25" fmla="*/ 3 h 11"/>
                  <a:gd name="T26" fmla="*/ 4 w 14"/>
                  <a:gd name="T27" fmla="*/ 3 h 11"/>
                  <a:gd name="T28" fmla="*/ 4 w 14"/>
                  <a:gd name="T29" fmla="*/ 3 h 11"/>
                  <a:gd name="T30" fmla="*/ 5 w 14"/>
                  <a:gd name="T31" fmla="*/ 4 h 11"/>
                  <a:gd name="T32" fmla="*/ 5 w 14"/>
                  <a:gd name="T33" fmla="*/ 4 h 11"/>
                  <a:gd name="T34" fmla="*/ 5 w 14"/>
                  <a:gd name="T35" fmla="*/ 4 h 11"/>
                  <a:gd name="T36" fmla="*/ 5 w 14"/>
                  <a:gd name="T37" fmla="*/ 5 h 11"/>
                  <a:gd name="T38" fmla="*/ 5 w 14"/>
                  <a:gd name="T39" fmla="*/ 5 h 11"/>
                  <a:gd name="T40" fmla="*/ 6 w 14"/>
                  <a:gd name="T41" fmla="*/ 5 h 11"/>
                  <a:gd name="T42" fmla="*/ 6 w 14"/>
                  <a:gd name="T43" fmla="*/ 5 h 11"/>
                  <a:gd name="T44" fmla="*/ 6 w 14"/>
                  <a:gd name="T45" fmla="*/ 6 h 11"/>
                  <a:gd name="T46" fmla="*/ 7 w 14"/>
                  <a:gd name="T47" fmla="*/ 6 h 11"/>
                  <a:gd name="T48" fmla="*/ 7 w 14"/>
                  <a:gd name="T49" fmla="*/ 6 h 11"/>
                  <a:gd name="T50" fmla="*/ 7 w 14"/>
                  <a:gd name="T51" fmla="*/ 6 h 11"/>
                  <a:gd name="T52" fmla="*/ 8 w 14"/>
                  <a:gd name="T53" fmla="*/ 6 h 11"/>
                  <a:gd name="T54" fmla="*/ 8 w 14"/>
                  <a:gd name="T55" fmla="*/ 6 h 11"/>
                  <a:gd name="T56" fmla="*/ 8 w 14"/>
                  <a:gd name="T57" fmla="*/ 7 h 11"/>
                  <a:gd name="T58" fmla="*/ 9 w 14"/>
                  <a:gd name="T59" fmla="*/ 7 h 11"/>
                  <a:gd name="T60" fmla="*/ 9 w 14"/>
                  <a:gd name="T61" fmla="*/ 7 h 11"/>
                  <a:gd name="T62" fmla="*/ 9 w 14"/>
                  <a:gd name="T63" fmla="*/ 7 h 11"/>
                  <a:gd name="T64" fmla="*/ 9 w 14"/>
                  <a:gd name="T65" fmla="*/ 7 h 11"/>
                  <a:gd name="T66" fmla="*/ 10 w 14"/>
                  <a:gd name="T67" fmla="*/ 8 h 11"/>
                  <a:gd name="T68" fmla="*/ 10 w 14"/>
                  <a:gd name="T69" fmla="*/ 8 h 11"/>
                  <a:gd name="T70" fmla="*/ 10 w 14"/>
                  <a:gd name="T71" fmla="*/ 8 h 11"/>
                  <a:gd name="T72" fmla="*/ 11 w 14"/>
                  <a:gd name="T73" fmla="*/ 8 h 11"/>
                  <a:gd name="T74" fmla="*/ 11 w 14"/>
                  <a:gd name="T75" fmla="*/ 9 h 11"/>
                  <a:gd name="T76" fmla="*/ 11 w 14"/>
                  <a:gd name="T77" fmla="*/ 9 h 11"/>
                  <a:gd name="T78" fmla="*/ 11 w 14"/>
                  <a:gd name="T79" fmla="*/ 9 h 11"/>
                  <a:gd name="T80" fmla="*/ 11 w 14"/>
                  <a:gd name="T81" fmla="*/ 9 h 11"/>
                  <a:gd name="T82" fmla="*/ 12 w 14"/>
                  <a:gd name="T83" fmla="*/ 10 h 11"/>
                  <a:gd name="T84" fmla="*/ 12 w 14"/>
                  <a:gd name="T85" fmla="*/ 10 h 11"/>
                  <a:gd name="T86" fmla="*/ 12 w 14"/>
                  <a:gd name="T87" fmla="*/ 10 h 11"/>
                  <a:gd name="T88" fmla="*/ 13 w 14"/>
                  <a:gd name="T89" fmla="*/ 10 h 11"/>
                  <a:gd name="T90" fmla="*/ 13 w 14"/>
                  <a:gd name="T91" fmla="*/ 10 h 11"/>
                  <a:gd name="T92" fmla="*/ 13 w 14"/>
                  <a:gd name="T93" fmla="*/ 11 h 11"/>
                  <a:gd name="T94" fmla="*/ 14 w 14"/>
                  <a:gd name="T95" fmla="*/ 11 h 11"/>
                  <a:gd name="T96" fmla="*/ 14 w 14"/>
                  <a:gd name="T97" fmla="*/ 11 h 11"/>
                  <a:gd name="T98" fmla="*/ 14 w 1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1" name="Freeform 1107"/>
              <p:cNvSpPr>
                <a:spLocks/>
              </p:cNvSpPr>
              <p:nvPr/>
            </p:nvSpPr>
            <p:spPr bwMode="auto">
              <a:xfrm>
                <a:off x="5394" y="2507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1 h 8"/>
                  <a:gd name="T6" fmla="*/ 1 w 15"/>
                  <a:gd name="T7" fmla="*/ 1 h 8"/>
                  <a:gd name="T8" fmla="*/ 2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2 h 8"/>
                  <a:gd name="T20" fmla="*/ 3 w 15"/>
                  <a:gd name="T21" fmla="*/ 2 h 8"/>
                  <a:gd name="T22" fmla="*/ 3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4 h 8"/>
                  <a:gd name="T40" fmla="*/ 6 w 15"/>
                  <a:gd name="T41" fmla="*/ 4 h 8"/>
                  <a:gd name="T42" fmla="*/ 6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5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6 h 8"/>
                  <a:gd name="T62" fmla="*/ 9 w 15"/>
                  <a:gd name="T63" fmla="*/ 6 h 8"/>
                  <a:gd name="T64" fmla="*/ 9 w 15"/>
                  <a:gd name="T65" fmla="*/ 6 h 8"/>
                  <a:gd name="T66" fmla="*/ 10 w 15"/>
                  <a:gd name="T67" fmla="*/ 6 h 8"/>
                  <a:gd name="T68" fmla="*/ 10 w 15"/>
                  <a:gd name="T69" fmla="*/ 6 h 8"/>
                  <a:gd name="T70" fmla="*/ 10 w 15"/>
                  <a:gd name="T71" fmla="*/ 6 h 8"/>
                  <a:gd name="T72" fmla="*/ 11 w 15"/>
                  <a:gd name="T73" fmla="*/ 7 h 8"/>
                  <a:gd name="T74" fmla="*/ 11 w 15"/>
                  <a:gd name="T75" fmla="*/ 7 h 8"/>
                  <a:gd name="T76" fmla="*/ 11 w 15"/>
                  <a:gd name="T77" fmla="*/ 7 h 8"/>
                  <a:gd name="T78" fmla="*/ 12 w 15"/>
                  <a:gd name="T79" fmla="*/ 7 h 8"/>
                  <a:gd name="T80" fmla="*/ 12 w 15"/>
                  <a:gd name="T81" fmla="*/ 7 h 8"/>
                  <a:gd name="T82" fmla="*/ 12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2" name="Freeform 1108"/>
              <p:cNvSpPr>
                <a:spLocks/>
              </p:cNvSpPr>
              <p:nvPr/>
            </p:nvSpPr>
            <p:spPr bwMode="auto">
              <a:xfrm>
                <a:off x="5409" y="2515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1 h 6"/>
                  <a:gd name="T8" fmla="*/ 1 w 14"/>
                  <a:gd name="T9" fmla="*/ 1 h 6"/>
                  <a:gd name="T10" fmla="*/ 1 w 14"/>
                  <a:gd name="T11" fmla="*/ 1 h 6"/>
                  <a:gd name="T12" fmla="*/ 1 w 14"/>
                  <a:gd name="T13" fmla="*/ 1 h 6"/>
                  <a:gd name="T14" fmla="*/ 2 w 14"/>
                  <a:gd name="T15" fmla="*/ 1 h 6"/>
                  <a:gd name="T16" fmla="*/ 2 w 14"/>
                  <a:gd name="T17" fmla="*/ 1 h 6"/>
                  <a:gd name="T18" fmla="*/ 2 w 14"/>
                  <a:gd name="T19" fmla="*/ 1 h 6"/>
                  <a:gd name="T20" fmla="*/ 3 w 14"/>
                  <a:gd name="T21" fmla="*/ 2 h 6"/>
                  <a:gd name="T22" fmla="*/ 3 w 14"/>
                  <a:gd name="T23" fmla="*/ 2 h 6"/>
                  <a:gd name="T24" fmla="*/ 3 w 14"/>
                  <a:gd name="T25" fmla="*/ 2 h 6"/>
                  <a:gd name="T26" fmla="*/ 3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3 h 6"/>
                  <a:gd name="T36" fmla="*/ 5 w 14"/>
                  <a:gd name="T37" fmla="*/ 3 h 6"/>
                  <a:gd name="T38" fmla="*/ 5 w 14"/>
                  <a:gd name="T39" fmla="*/ 3 h 6"/>
                  <a:gd name="T40" fmla="*/ 5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6 w 14"/>
                  <a:gd name="T49" fmla="*/ 4 h 6"/>
                  <a:gd name="T50" fmla="*/ 7 w 14"/>
                  <a:gd name="T51" fmla="*/ 4 h 6"/>
                  <a:gd name="T52" fmla="*/ 7 w 14"/>
                  <a:gd name="T53" fmla="*/ 4 h 6"/>
                  <a:gd name="T54" fmla="*/ 7 w 14"/>
                  <a:gd name="T55" fmla="*/ 4 h 6"/>
                  <a:gd name="T56" fmla="*/ 8 w 14"/>
                  <a:gd name="T57" fmla="*/ 4 h 6"/>
                  <a:gd name="T58" fmla="*/ 8 w 14"/>
                  <a:gd name="T59" fmla="*/ 4 h 6"/>
                  <a:gd name="T60" fmla="*/ 8 w 14"/>
                  <a:gd name="T61" fmla="*/ 4 h 6"/>
                  <a:gd name="T62" fmla="*/ 9 w 14"/>
                  <a:gd name="T63" fmla="*/ 4 h 6"/>
                  <a:gd name="T64" fmla="*/ 9 w 14"/>
                  <a:gd name="T65" fmla="*/ 5 h 6"/>
                  <a:gd name="T66" fmla="*/ 9 w 14"/>
                  <a:gd name="T67" fmla="*/ 5 h 6"/>
                  <a:gd name="T68" fmla="*/ 10 w 14"/>
                  <a:gd name="T69" fmla="*/ 5 h 6"/>
                  <a:gd name="T70" fmla="*/ 10 w 14"/>
                  <a:gd name="T71" fmla="*/ 5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1 w 14"/>
                  <a:gd name="T83" fmla="*/ 5 h 6"/>
                  <a:gd name="T84" fmla="*/ 12 w 14"/>
                  <a:gd name="T85" fmla="*/ 5 h 6"/>
                  <a:gd name="T86" fmla="*/ 12 w 14"/>
                  <a:gd name="T87" fmla="*/ 5 h 6"/>
                  <a:gd name="T88" fmla="*/ 12 w 14"/>
                  <a:gd name="T89" fmla="*/ 6 h 6"/>
                  <a:gd name="T90" fmla="*/ 13 w 14"/>
                  <a:gd name="T91" fmla="*/ 6 h 6"/>
                  <a:gd name="T92" fmla="*/ 13 w 14"/>
                  <a:gd name="T93" fmla="*/ 6 h 6"/>
                  <a:gd name="T94" fmla="*/ 13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3" name="Freeform 1109"/>
              <p:cNvSpPr>
                <a:spLocks/>
              </p:cNvSpPr>
              <p:nvPr/>
            </p:nvSpPr>
            <p:spPr bwMode="auto">
              <a:xfrm>
                <a:off x="5423" y="252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1 w 14"/>
                  <a:gd name="T5" fmla="*/ 0 h 5"/>
                  <a:gd name="T6" fmla="*/ 1 w 14"/>
                  <a:gd name="T7" fmla="*/ 1 h 5"/>
                  <a:gd name="T8" fmla="*/ 1 w 14"/>
                  <a:gd name="T9" fmla="*/ 1 h 5"/>
                  <a:gd name="T10" fmla="*/ 1 w 14"/>
                  <a:gd name="T11" fmla="*/ 1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3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4 w 14"/>
                  <a:gd name="T27" fmla="*/ 2 h 5"/>
                  <a:gd name="T28" fmla="*/ 4 w 14"/>
                  <a:gd name="T29" fmla="*/ 2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3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3 h 5"/>
                  <a:gd name="T52" fmla="*/ 8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4 h 5"/>
                  <a:gd name="T66" fmla="*/ 9 w 14"/>
                  <a:gd name="T67" fmla="*/ 4 h 5"/>
                  <a:gd name="T68" fmla="*/ 10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3 w 14"/>
                  <a:gd name="T87" fmla="*/ 5 h 5"/>
                  <a:gd name="T88" fmla="*/ 13 w 14"/>
                  <a:gd name="T89" fmla="*/ 5 h 5"/>
                  <a:gd name="T90" fmla="*/ 13 w 14"/>
                  <a:gd name="T91" fmla="*/ 5 h 5"/>
                  <a:gd name="T92" fmla="*/ 13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4" name="Freeform 1110"/>
              <p:cNvSpPr>
                <a:spLocks/>
              </p:cNvSpPr>
              <p:nvPr/>
            </p:nvSpPr>
            <p:spPr bwMode="auto">
              <a:xfrm>
                <a:off x="5437" y="2526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1 w 14"/>
                  <a:gd name="T3" fmla="*/ 0 h 3"/>
                  <a:gd name="T4" fmla="*/ 1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3 w 14"/>
                  <a:gd name="T19" fmla="*/ 0 h 3"/>
                  <a:gd name="T20" fmla="*/ 3 w 14"/>
                  <a:gd name="T21" fmla="*/ 0 h 3"/>
                  <a:gd name="T22" fmla="*/ 3 w 14"/>
                  <a:gd name="T23" fmla="*/ 0 h 3"/>
                  <a:gd name="T24" fmla="*/ 4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5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6 w 14"/>
                  <a:gd name="T37" fmla="*/ 1 h 3"/>
                  <a:gd name="T38" fmla="*/ 6 w 14"/>
                  <a:gd name="T39" fmla="*/ 1 h 3"/>
                  <a:gd name="T40" fmla="*/ 6 w 14"/>
                  <a:gd name="T41" fmla="*/ 1 h 3"/>
                  <a:gd name="T42" fmla="*/ 7 w 14"/>
                  <a:gd name="T43" fmla="*/ 1 h 3"/>
                  <a:gd name="T44" fmla="*/ 7 w 14"/>
                  <a:gd name="T45" fmla="*/ 1 h 3"/>
                  <a:gd name="T46" fmla="*/ 7 w 14"/>
                  <a:gd name="T47" fmla="*/ 1 h 3"/>
                  <a:gd name="T48" fmla="*/ 7 w 14"/>
                  <a:gd name="T49" fmla="*/ 1 h 3"/>
                  <a:gd name="T50" fmla="*/ 7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10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1 w 14"/>
                  <a:gd name="T71" fmla="*/ 2 h 3"/>
                  <a:gd name="T72" fmla="*/ 11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2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3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5" name="Freeform 1111"/>
              <p:cNvSpPr>
                <a:spLocks/>
              </p:cNvSpPr>
              <p:nvPr/>
            </p:nvSpPr>
            <p:spPr bwMode="auto">
              <a:xfrm>
                <a:off x="5451" y="2529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0 h 3"/>
                  <a:gd name="T10" fmla="*/ 2 w 15"/>
                  <a:gd name="T11" fmla="*/ 0 h 3"/>
                  <a:gd name="T12" fmla="*/ 2 w 15"/>
                  <a:gd name="T13" fmla="*/ 1 h 3"/>
                  <a:gd name="T14" fmla="*/ 3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5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8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6" name="Freeform 1112"/>
              <p:cNvSpPr>
                <a:spLocks/>
              </p:cNvSpPr>
              <p:nvPr/>
            </p:nvSpPr>
            <p:spPr bwMode="auto">
              <a:xfrm>
                <a:off x="5466" y="2532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1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2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0 h 2"/>
                  <a:gd name="T38" fmla="*/ 5 w 14"/>
                  <a:gd name="T39" fmla="*/ 0 h 2"/>
                  <a:gd name="T40" fmla="*/ 6 w 14"/>
                  <a:gd name="T41" fmla="*/ 0 h 2"/>
                  <a:gd name="T42" fmla="*/ 6 w 14"/>
                  <a:gd name="T43" fmla="*/ 0 h 2"/>
                  <a:gd name="T44" fmla="*/ 6 w 14"/>
                  <a:gd name="T45" fmla="*/ 0 h 2"/>
                  <a:gd name="T46" fmla="*/ 7 w 14"/>
                  <a:gd name="T47" fmla="*/ 0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3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4 w 14"/>
                  <a:gd name="T93" fmla="*/ 1 h 2"/>
                  <a:gd name="T94" fmla="*/ 14 w 14"/>
                  <a:gd name="T95" fmla="*/ 1 h 2"/>
                  <a:gd name="T96" fmla="*/ 14 w 14"/>
                  <a:gd name="T97" fmla="*/ 1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7" name="Freeform 1113"/>
              <p:cNvSpPr>
                <a:spLocks/>
              </p:cNvSpPr>
              <p:nvPr/>
            </p:nvSpPr>
            <p:spPr bwMode="auto">
              <a:xfrm>
                <a:off x="5480" y="2534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8" name="Freeform 1114"/>
              <p:cNvSpPr>
                <a:spLocks/>
              </p:cNvSpPr>
              <p:nvPr/>
            </p:nvSpPr>
            <p:spPr bwMode="auto">
              <a:xfrm>
                <a:off x="5495" y="2535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2 w 14"/>
                  <a:gd name="T23" fmla="*/ 0 h 1"/>
                  <a:gd name="T24" fmla="*/ 3 w 14"/>
                  <a:gd name="T25" fmla="*/ 0 h 1"/>
                  <a:gd name="T26" fmla="*/ 3 w 14"/>
                  <a:gd name="T27" fmla="*/ 1 h 1"/>
                  <a:gd name="T28" fmla="*/ 3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4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9" name="Freeform 1115"/>
              <p:cNvSpPr>
                <a:spLocks/>
              </p:cNvSpPr>
              <p:nvPr/>
            </p:nvSpPr>
            <p:spPr bwMode="auto">
              <a:xfrm>
                <a:off x="5509" y="2536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0" name="Freeform 1116"/>
              <p:cNvSpPr>
                <a:spLocks/>
              </p:cNvSpPr>
              <p:nvPr/>
            </p:nvSpPr>
            <p:spPr bwMode="auto">
              <a:xfrm>
                <a:off x="5523" y="253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1" name="Freeform 1117"/>
              <p:cNvSpPr>
                <a:spLocks/>
              </p:cNvSpPr>
              <p:nvPr/>
            </p:nvSpPr>
            <p:spPr bwMode="auto">
              <a:xfrm>
                <a:off x="5538" y="253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2" name="Freeform 1118"/>
              <p:cNvSpPr>
                <a:spLocks/>
              </p:cNvSpPr>
              <p:nvPr/>
            </p:nvSpPr>
            <p:spPr bwMode="auto">
              <a:xfrm>
                <a:off x="5552" y="253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3" name="Freeform 1119"/>
              <p:cNvSpPr>
                <a:spLocks/>
              </p:cNvSpPr>
              <p:nvPr/>
            </p:nvSpPr>
            <p:spPr bwMode="auto">
              <a:xfrm>
                <a:off x="5566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3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4" name="Freeform 1120"/>
              <p:cNvSpPr>
                <a:spLocks/>
              </p:cNvSpPr>
              <p:nvPr/>
            </p:nvSpPr>
            <p:spPr bwMode="auto">
              <a:xfrm>
                <a:off x="5580" y="253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5" name="Freeform 1121"/>
              <p:cNvSpPr>
                <a:spLocks/>
              </p:cNvSpPr>
              <p:nvPr/>
            </p:nvSpPr>
            <p:spPr bwMode="auto">
              <a:xfrm>
                <a:off x="5595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6" name="Freeform 1122"/>
              <p:cNvSpPr>
                <a:spLocks/>
              </p:cNvSpPr>
              <p:nvPr/>
            </p:nvSpPr>
            <p:spPr bwMode="auto">
              <a:xfrm>
                <a:off x="5609" y="2540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7" name="Freeform 1123"/>
              <p:cNvSpPr>
                <a:spLocks/>
              </p:cNvSpPr>
              <p:nvPr/>
            </p:nvSpPr>
            <p:spPr bwMode="auto">
              <a:xfrm>
                <a:off x="5623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8" name="Freeform 1124"/>
              <p:cNvSpPr>
                <a:spLocks/>
              </p:cNvSpPr>
              <p:nvPr/>
            </p:nvSpPr>
            <p:spPr bwMode="auto">
              <a:xfrm>
                <a:off x="5638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9" name="Freeform 1125"/>
              <p:cNvSpPr>
                <a:spLocks/>
              </p:cNvSpPr>
              <p:nvPr/>
            </p:nvSpPr>
            <p:spPr bwMode="auto">
              <a:xfrm>
                <a:off x="5652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0" name="Freeform 1126"/>
              <p:cNvSpPr>
                <a:spLocks/>
              </p:cNvSpPr>
              <p:nvPr/>
            </p:nvSpPr>
            <p:spPr bwMode="auto">
              <a:xfrm>
                <a:off x="5666" y="254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1" name="Freeform 1127"/>
              <p:cNvSpPr>
                <a:spLocks/>
              </p:cNvSpPr>
              <p:nvPr/>
            </p:nvSpPr>
            <p:spPr bwMode="auto">
              <a:xfrm>
                <a:off x="56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2" name="Freeform 1128"/>
              <p:cNvSpPr>
                <a:spLocks/>
              </p:cNvSpPr>
              <p:nvPr/>
            </p:nvSpPr>
            <p:spPr bwMode="auto">
              <a:xfrm>
                <a:off x="569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3" name="Freeform 1129"/>
              <p:cNvSpPr>
                <a:spLocks/>
              </p:cNvSpPr>
              <p:nvPr/>
            </p:nvSpPr>
            <p:spPr bwMode="auto">
              <a:xfrm>
                <a:off x="5709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4" name="Freeform 1130"/>
              <p:cNvSpPr>
                <a:spLocks/>
              </p:cNvSpPr>
              <p:nvPr/>
            </p:nvSpPr>
            <p:spPr bwMode="auto">
              <a:xfrm>
                <a:off x="572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5" name="Freeform 1131"/>
              <p:cNvSpPr>
                <a:spLocks/>
              </p:cNvSpPr>
              <p:nvPr/>
            </p:nvSpPr>
            <p:spPr bwMode="auto">
              <a:xfrm>
                <a:off x="573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6" name="Freeform 1132"/>
              <p:cNvSpPr>
                <a:spLocks/>
              </p:cNvSpPr>
              <p:nvPr/>
            </p:nvSpPr>
            <p:spPr bwMode="auto">
              <a:xfrm>
                <a:off x="575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7" name="Freeform 1133"/>
              <p:cNvSpPr>
                <a:spLocks/>
              </p:cNvSpPr>
              <p:nvPr/>
            </p:nvSpPr>
            <p:spPr bwMode="auto">
              <a:xfrm>
                <a:off x="5766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8" name="Freeform 1134"/>
              <p:cNvSpPr>
                <a:spLocks/>
              </p:cNvSpPr>
              <p:nvPr/>
            </p:nvSpPr>
            <p:spPr bwMode="auto">
              <a:xfrm>
                <a:off x="57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9" name="Freeform 1135"/>
              <p:cNvSpPr>
                <a:spLocks/>
              </p:cNvSpPr>
              <p:nvPr/>
            </p:nvSpPr>
            <p:spPr bwMode="auto">
              <a:xfrm>
                <a:off x="5795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0" name="Freeform 1136"/>
              <p:cNvSpPr>
                <a:spLocks/>
              </p:cNvSpPr>
              <p:nvPr/>
            </p:nvSpPr>
            <p:spPr bwMode="auto">
              <a:xfrm>
                <a:off x="58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1" name="Freeform 1137"/>
              <p:cNvSpPr>
                <a:spLocks/>
              </p:cNvSpPr>
              <p:nvPr/>
            </p:nvSpPr>
            <p:spPr bwMode="auto">
              <a:xfrm>
                <a:off x="582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2" name="Freeform 1138"/>
              <p:cNvSpPr>
                <a:spLocks/>
              </p:cNvSpPr>
              <p:nvPr/>
            </p:nvSpPr>
            <p:spPr bwMode="auto">
              <a:xfrm>
                <a:off x="5838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3" name="Freeform 1139"/>
              <p:cNvSpPr>
                <a:spLocks/>
              </p:cNvSpPr>
              <p:nvPr/>
            </p:nvSpPr>
            <p:spPr bwMode="auto">
              <a:xfrm>
                <a:off x="58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4" name="Freeform 1140"/>
              <p:cNvSpPr>
                <a:spLocks/>
              </p:cNvSpPr>
              <p:nvPr/>
            </p:nvSpPr>
            <p:spPr bwMode="auto">
              <a:xfrm>
                <a:off x="586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5" name="Freeform 1141"/>
              <p:cNvSpPr>
                <a:spLocks/>
              </p:cNvSpPr>
              <p:nvPr/>
            </p:nvSpPr>
            <p:spPr bwMode="auto">
              <a:xfrm>
                <a:off x="58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6" name="Freeform 1142"/>
              <p:cNvSpPr>
                <a:spLocks/>
              </p:cNvSpPr>
              <p:nvPr/>
            </p:nvSpPr>
            <p:spPr bwMode="auto">
              <a:xfrm>
                <a:off x="58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7" name="Freeform 1143"/>
              <p:cNvSpPr>
                <a:spLocks/>
              </p:cNvSpPr>
              <p:nvPr/>
            </p:nvSpPr>
            <p:spPr bwMode="auto">
              <a:xfrm>
                <a:off x="59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8" name="Freeform 1144"/>
              <p:cNvSpPr>
                <a:spLocks/>
              </p:cNvSpPr>
              <p:nvPr/>
            </p:nvSpPr>
            <p:spPr bwMode="auto">
              <a:xfrm>
                <a:off x="592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9" name="Freeform 1145"/>
              <p:cNvSpPr>
                <a:spLocks/>
              </p:cNvSpPr>
              <p:nvPr/>
            </p:nvSpPr>
            <p:spPr bwMode="auto">
              <a:xfrm>
                <a:off x="59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0" name="Freeform 1146"/>
              <p:cNvSpPr>
                <a:spLocks/>
              </p:cNvSpPr>
              <p:nvPr/>
            </p:nvSpPr>
            <p:spPr bwMode="auto">
              <a:xfrm>
                <a:off x="59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1" name="Freeform 1147"/>
              <p:cNvSpPr>
                <a:spLocks/>
              </p:cNvSpPr>
              <p:nvPr/>
            </p:nvSpPr>
            <p:spPr bwMode="auto">
              <a:xfrm>
                <a:off x="596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2" name="Freeform 1148"/>
              <p:cNvSpPr>
                <a:spLocks/>
              </p:cNvSpPr>
              <p:nvPr/>
            </p:nvSpPr>
            <p:spPr bwMode="auto">
              <a:xfrm>
                <a:off x="5981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3" name="Freeform 1149"/>
              <p:cNvSpPr>
                <a:spLocks/>
              </p:cNvSpPr>
              <p:nvPr/>
            </p:nvSpPr>
            <p:spPr bwMode="auto">
              <a:xfrm>
                <a:off x="59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4" name="Freeform 1150"/>
              <p:cNvSpPr>
                <a:spLocks/>
              </p:cNvSpPr>
              <p:nvPr/>
            </p:nvSpPr>
            <p:spPr bwMode="auto">
              <a:xfrm>
                <a:off x="60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5" name="Freeform 1151"/>
              <p:cNvSpPr>
                <a:spLocks/>
              </p:cNvSpPr>
              <p:nvPr/>
            </p:nvSpPr>
            <p:spPr bwMode="auto">
              <a:xfrm>
                <a:off x="6024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6" name="Freeform 1152"/>
              <p:cNvSpPr>
                <a:spLocks/>
              </p:cNvSpPr>
              <p:nvPr/>
            </p:nvSpPr>
            <p:spPr bwMode="auto">
              <a:xfrm>
                <a:off x="60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7" name="Freeform 1153"/>
              <p:cNvSpPr>
                <a:spLocks/>
              </p:cNvSpPr>
              <p:nvPr/>
            </p:nvSpPr>
            <p:spPr bwMode="auto">
              <a:xfrm>
                <a:off x="60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8" name="Freeform 1154"/>
              <p:cNvSpPr>
                <a:spLocks/>
              </p:cNvSpPr>
              <p:nvPr/>
            </p:nvSpPr>
            <p:spPr bwMode="auto">
              <a:xfrm>
                <a:off x="606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9" name="Freeform 1155"/>
              <p:cNvSpPr>
                <a:spLocks/>
              </p:cNvSpPr>
              <p:nvPr/>
            </p:nvSpPr>
            <p:spPr bwMode="auto">
              <a:xfrm>
                <a:off x="60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0" name="Freeform 1156"/>
              <p:cNvSpPr>
                <a:spLocks/>
              </p:cNvSpPr>
              <p:nvPr/>
            </p:nvSpPr>
            <p:spPr bwMode="auto">
              <a:xfrm>
                <a:off x="609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1" name="Freeform 1157"/>
              <p:cNvSpPr>
                <a:spLocks/>
              </p:cNvSpPr>
              <p:nvPr/>
            </p:nvSpPr>
            <p:spPr bwMode="auto">
              <a:xfrm>
                <a:off x="6110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2" name="Freeform 1158"/>
              <p:cNvSpPr>
                <a:spLocks/>
              </p:cNvSpPr>
              <p:nvPr/>
            </p:nvSpPr>
            <p:spPr bwMode="auto">
              <a:xfrm>
                <a:off x="61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3" name="Freeform 1159"/>
              <p:cNvSpPr>
                <a:spLocks/>
              </p:cNvSpPr>
              <p:nvPr/>
            </p:nvSpPr>
            <p:spPr bwMode="auto">
              <a:xfrm>
                <a:off x="61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4" name="Freeform 1160"/>
              <p:cNvSpPr>
                <a:spLocks/>
              </p:cNvSpPr>
              <p:nvPr/>
            </p:nvSpPr>
            <p:spPr bwMode="auto">
              <a:xfrm>
                <a:off x="61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5" name="Freeform 1161"/>
              <p:cNvSpPr>
                <a:spLocks/>
              </p:cNvSpPr>
              <p:nvPr/>
            </p:nvSpPr>
            <p:spPr bwMode="auto">
              <a:xfrm>
                <a:off x="616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6" name="Freeform 1162"/>
              <p:cNvSpPr>
                <a:spLocks/>
              </p:cNvSpPr>
              <p:nvPr/>
            </p:nvSpPr>
            <p:spPr bwMode="auto">
              <a:xfrm>
                <a:off x="61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7" name="Freeform 1163"/>
              <p:cNvSpPr>
                <a:spLocks/>
              </p:cNvSpPr>
              <p:nvPr/>
            </p:nvSpPr>
            <p:spPr bwMode="auto">
              <a:xfrm>
                <a:off x="6196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8" name="Freeform 1164"/>
              <p:cNvSpPr>
                <a:spLocks/>
              </p:cNvSpPr>
              <p:nvPr/>
            </p:nvSpPr>
            <p:spPr bwMode="auto">
              <a:xfrm>
                <a:off x="621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9" name="Freeform 1165"/>
              <p:cNvSpPr>
                <a:spLocks/>
              </p:cNvSpPr>
              <p:nvPr/>
            </p:nvSpPr>
            <p:spPr bwMode="auto">
              <a:xfrm>
                <a:off x="62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0" name="Freeform 1166"/>
              <p:cNvSpPr>
                <a:spLocks/>
              </p:cNvSpPr>
              <p:nvPr/>
            </p:nvSpPr>
            <p:spPr bwMode="auto">
              <a:xfrm>
                <a:off x="62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1" name="Freeform 1167"/>
              <p:cNvSpPr>
                <a:spLocks/>
              </p:cNvSpPr>
              <p:nvPr/>
            </p:nvSpPr>
            <p:spPr bwMode="auto">
              <a:xfrm>
                <a:off x="625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2" name="Freeform 1168"/>
              <p:cNvSpPr>
                <a:spLocks/>
              </p:cNvSpPr>
              <p:nvPr/>
            </p:nvSpPr>
            <p:spPr bwMode="auto">
              <a:xfrm>
                <a:off x="626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3" name="Freeform 1169"/>
              <p:cNvSpPr>
                <a:spLocks/>
              </p:cNvSpPr>
              <p:nvPr/>
            </p:nvSpPr>
            <p:spPr bwMode="auto">
              <a:xfrm>
                <a:off x="62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4" name="Freeform 1170"/>
              <p:cNvSpPr>
                <a:spLocks/>
              </p:cNvSpPr>
              <p:nvPr/>
            </p:nvSpPr>
            <p:spPr bwMode="auto">
              <a:xfrm>
                <a:off x="6296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8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5" name="Freeform 1171"/>
              <p:cNvSpPr>
                <a:spLocks/>
              </p:cNvSpPr>
              <p:nvPr/>
            </p:nvSpPr>
            <p:spPr bwMode="auto">
              <a:xfrm>
                <a:off x="631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6" name="Freeform 1172"/>
              <p:cNvSpPr>
                <a:spLocks/>
              </p:cNvSpPr>
              <p:nvPr/>
            </p:nvSpPr>
            <p:spPr bwMode="auto">
              <a:xfrm>
                <a:off x="63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7" name="Freeform 1173"/>
              <p:cNvSpPr>
                <a:spLocks/>
              </p:cNvSpPr>
              <p:nvPr/>
            </p:nvSpPr>
            <p:spPr bwMode="auto">
              <a:xfrm>
                <a:off x="63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3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2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8" name="Freeform 1174"/>
              <p:cNvSpPr>
                <a:spLocks/>
              </p:cNvSpPr>
              <p:nvPr/>
            </p:nvSpPr>
            <p:spPr bwMode="auto">
              <a:xfrm>
                <a:off x="635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9" name="Freeform 1175"/>
              <p:cNvSpPr>
                <a:spLocks/>
              </p:cNvSpPr>
              <p:nvPr/>
            </p:nvSpPr>
            <p:spPr bwMode="auto">
              <a:xfrm>
                <a:off x="636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0" name="Freeform 1176"/>
              <p:cNvSpPr>
                <a:spLocks/>
              </p:cNvSpPr>
              <p:nvPr/>
            </p:nvSpPr>
            <p:spPr bwMode="auto">
              <a:xfrm>
                <a:off x="6382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1" name="Freeform 1177"/>
              <p:cNvSpPr>
                <a:spLocks/>
              </p:cNvSpPr>
              <p:nvPr/>
            </p:nvSpPr>
            <p:spPr bwMode="auto">
              <a:xfrm>
                <a:off x="63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2" name="Freeform 1178"/>
              <p:cNvSpPr>
                <a:spLocks/>
              </p:cNvSpPr>
              <p:nvPr/>
            </p:nvSpPr>
            <p:spPr bwMode="auto">
              <a:xfrm>
                <a:off x="641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3" name="Freeform 1179"/>
              <p:cNvSpPr>
                <a:spLocks/>
              </p:cNvSpPr>
              <p:nvPr/>
            </p:nvSpPr>
            <p:spPr bwMode="auto">
              <a:xfrm>
                <a:off x="6425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409" name="Group 1381"/>
            <p:cNvGrpSpPr>
              <a:grpSpLocks/>
            </p:cNvGrpSpPr>
            <p:nvPr/>
          </p:nvGrpSpPr>
          <p:grpSpPr bwMode="auto">
            <a:xfrm>
              <a:off x="4320" y="1093"/>
              <a:ext cx="3247" cy="1514"/>
              <a:chOff x="4320" y="1093"/>
              <a:chExt cx="3247" cy="1514"/>
            </a:xfrm>
          </p:grpSpPr>
          <p:sp>
            <p:nvSpPr>
              <p:cNvPr id="2494" name="Freeform 1181"/>
              <p:cNvSpPr>
                <a:spLocks/>
              </p:cNvSpPr>
              <p:nvPr/>
            </p:nvSpPr>
            <p:spPr bwMode="auto">
              <a:xfrm>
                <a:off x="64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5" name="Freeform 1182"/>
              <p:cNvSpPr>
                <a:spLocks/>
              </p:cNvSpPr>
              <p:nvPr/>
            </p:nvSpPr>
            <p:spPr bwMode="auto">
              <a:xfrm>
                <a:off x="645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6" name="Freeform 1183"/>
              <p:cNvSpPr>
                <a:spLocks/>
              </p:cNvSpPr>
              <p:nvPr/>
            </p:nvSpPr>
            <p:spPr bwMode="auto">
              <a:xfrm>
                <a:off x="6468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7" name="Freeform 1184"/>
              <p:cNvSpPr>
                <a:spLocks/>
              </p:cNvSpPr>
              <p:nvPr/>
            </p:nvSpPr>
            <p:spPr bwMode="auto">
              <a:xfrm>
                <a:off x="648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8" name="Freeform 1185"/>
              <p:cNvSpPr>
                <a:spLocks/>
              </p:cNvSpPr>
              <p:nvPr/>
            </p:nvSpPr>
            <p:spPr bwMode="auto">
              <a:xfrm>
                <a:off x="64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9" name="Freeform 1186"/>
              <p:cNvSpPr>
                <a:spLocks/>
              </p:cNvSpPr>
              <p:nvPr/>
            </p:nvSpPr>
            <p:spPr bwMode="auto">
              <a:xfrm>
                <a:off x="651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0" name="Freeform 1187"/>
              <p:cNvSpPr>
                <a:spLocks/>
              </p:cNvSpPr>
              <p:nvPr/>
            </p:nvSpPr>
            <p:spPr bwMode="auto">
              <a:xfrm>
                <a:off x="652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1" name="Freeform 1188"/>
              <p:cNvSpPr>
                <a:spLocks/>
              </p:cNvSpPr>
              <p:nvPr/>
            </p:nvSpPr>
            <p:spPr bwMode="auto">
              <a:xfrm>
                <a:off x="65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2" name="Freeform 1189"/>
              <p:cNvSpPr>
                <a:spLocks/>
              </p:cNvSpPr>
              <p:nvPr/>
            </p:nvSpPr>
            <p:spPr bwMode="auto">
              <a:xfrm>
                <a:off x="655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3" name="Freeform 1190"/>
              <p:cNvSpPr>
                <a:spLocks/>
              </p:cNvSpPr>
              <p:nvPr/>
            </p:nvSpPr>
            <p:spPr bwMode="auto">
              <a:xfrm>
                <a:off x="6568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4" name="Freeform 1191"/>
              <p:cNvSpPr>
                <a:spLocks/>
              </p:cNvSpPr>
              <p:nvPr/>
            </p:nvSpPr>
            <p:spPr bwMode="auto">
              <a:xfrm>
                <a:off x="658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5" name="Freeform 1192"/>
              <p:cNvSpPr>
                <a:spLocks/>
              </p:cNvSpPr>
              <p:nvPr/>
            </p:nvSpPr>
            <p:spPr bwMode="auto">
              <a:xfrm>
                <a:off x="65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6" name="Freeform 1193"/>
              <p:cNvSpPr>
                <a:spLocks/>
              </p:cNvSpPr>
              <p:nvPr/>
            </p:nvSpPr>
            <p:spPr bwMode="auto">
              <a:xfrm>
                <a:off x="6611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7" name="Freeform 1194"/>
              <p:cNvSpPr>
                <a:spLocks/>
              </p:cNvSpPr>
              <p:nvPr/>
            </p:nvSpPr>
            <p:spPr bwMode="auto">
              <a:xfrm>
                <a:off x="662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8" name="Freeform 1195"/>
              <p:cNvSpPr>
                <a:spLocks/>
              </p:cNvSpPr>
              <p:nvPr/>
            </p:nvSpPr>
            <p:spPr bwMode="auto">
              <a:xfrm>
                <a:off x="66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9" name="Freeform 1196"/>
              <p:cNvSpPr>
                <a:spLocks/>
              </p:cNvSpPr>
              <p:nvPr/>
            </p:nvSpPr>
            <p:spPr bwMode="auto">
              <a:xfrm>
                <a:off x="6654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0" name="Freeform 1197"/>
              <p:cNvSpPr>
                <a:spLocks/>
              </p:cNvSpPr>
              <p:nvPr/>
            </p:nvSpPr>
            <p:spPr bwMode="auto">
              <a:xfrm>
                <a:off x="66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1" name="Freeform 1198"/>
              <p:cNvSpPr>
                <a:spLocks/>
              </p:cNvSpPr>
              <p:nvPr/>
            </p:nvSpPr>
            <p:spPr bwMode="auto">
              <a:xfrm>
                <a:off x="668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2" name="Freeform 1199"/>
              <p:cNvSpPr>
                <a:spLocks/>
              </p:cNvSpPr>
              <p:nvPr/>
            </p:nvSpPr>
            <p:spPr bwMode="auto">
              <a:xfrm>
                <a:off x="669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3" name="Freeform 1200"/>
              <p:cNvSpPr>
                <a:spLocks/>
              </p:cNvSpPr>
              <p:nvPr/>
            </p:nvSpPr>
            <p:spPr bwMode="auto">
              <a:xfrm>
                <a:off x="67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4" name="Freeform 1201"/>
              <p:cNvSpPr>
                <a:spLocks/>
              </p:cNvSpPr>
              <p:nvPr/>
            </p:nvSpPr>
            <p:spPr bwMode="auto">
              <a:xfrm>
                <a:off x="672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5" name="Freeform 1202"/>
              <p:cNvSpPr>
                <a:spLocks/>
              </p:cNvSpPr>
              <p:nvPr/>
            </p:nvSpPr>
            <p:spPr bwMode="auto">
              <a:xfrm>
                <a:off x="67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6" name="Freeform 1203"/>
              <p:cNvSpPr>
                <a:spLocks/>
              </p:cNvSpPr>
              <p:nvPr/>
            </p:nvSpPr>
            <p:spPr bwMode="auto">
              <a:xfrm>
                <a:off x="6754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7" name="Freeform 1204"/>
              <p:cNvSpPr>
                <a:spLocks/>
              </p:cNvSpPr>
              <p:nvPr/>
            </p:nvSpPr>
            <p:spPr bwMode="auto">
              <a:xfrm>
                <a:off x="67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8" name="Freeform 1205"/>
              <p:cNvSpPr>
                <a:spLocks/>
              </p:cNvSpPr>
              <p:nvPr/>
            </p:nvSpPr>
            <p:spPr bwMode="auto">
              <a:xfrm>
                <a:off x="6783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9" name="Freeform 1206"/>
              <p:cNvSpPr>
                <a:spLocks/>
              </p:cNvSpPr>
              <p:nvPr/>
            </p:nvSpPr>
            <p:spPr bwMode="auto">
              <a:xfrm>
                <a:off x="6797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0" name="Freeform 1207"/>
              <p:cNvSpPr>
                <a:spLocks/>
              </p:cNvSpPr>
              <p:nvPr/>
            </p:nvSpPr>
            <p:spPr bwMode="auto">
              <a:xfrm>
                <a:off x="68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1" name="Freeform 1208"/>
              <p:cNvSpPr>
                <a:spLocks/>
              </p:cNvSpPr>
              <p:nvPr/>
            </p:nvSpPr>
            <p:spPr bwMode="auto">
              <a:xfrm>
                <a:off x="682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2" name="Freeform 1209"/>
              <p:cNvSpPr>
                <a:spLocks/>
              </p:cNvSpPr>
              <p:nvPr/>
            </p:nvSpPr>
            <p:spPr bwMode="auto">
              <a:xfrm>
                <a:off x="684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3" name="Freeform 1210"/>
              <p:cNvSpPr>
                <a:spLocks/>
              </p:cNvSpPr>
              <p:nvPr/>
            </p:nvSpPr>
            <p:spPr bwMode="auto">
              <a:xfrm>
                <a:off x="685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4" name="Freeform 1211"/>
              <p:cNvSpPr>
                <a:spLocks/>
              </p:cNvSpPr>
              <p:nvPr/>
            </p:nvSpPr>
            <p:spPr bwMode="auto">
              <a:xfrm>
                <a:off x="68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5" name="Freeform 1212"/>
              <p:cNvSpPr>
                <a:spLocks/>
              </p:cNvSpPr>
              <p:nvPr/>
            </p:nvSpPr>
            <p:spPr bwMode="auto">
              <a:xfrm>
                <a:off x="6883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6" name="Freeform 1213"/>
              <p:cNvSpPr>
                <a:spLocks/>
              </p:cNvSpPr>
              <p:nvPr/>
            </p:nvSpPr>
            <p:spPr bwMode="auto">
              <a:xfrm>
                <a:off x="6897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7" name="Freeform 1214"/>
              <p:cNvSpPr>
                <a:spLocks/>
              </p:cNvSpPr>
              <p:nvPr/>
            </p:nvSpPr>
            <p:spPr bwMode="auto">
              <a:xfrm>
                <a:off x="69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8" name="Freeform 1215"/>
              <p:cNvSpPr>
                <a:spLocks/>
              </p:cNvSpPr>
              <p:nvPr/>
            </p:nvSpPr>
            <p:spPr bwMode="auto">
              <a:xfrm>
                <a:off x="6926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9" name="Freeform 1216"/>
              <p:cNvSpPr>
                <a:spLocks/>
              </p:cNvSpPr>
              <p:nvPr/>
            </p:nvSpPr>
            <p:spPr bwMode="auto">
              <a:xfrm>
                <a:off x="69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0" name="Freeform 1217"/>
              <p:cNvSpPr>
                <a:spLocks/>
              </p:cNvSpPr>
              <p:nvPr/>
            </p:nvSpPr>
            <p:spPr bwMode="auto">
              <a:xfrm>
                <a:off x="695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1" name="Freeform 1218"/>
              <p:cNvSpPr>
                <a:spLocks/>
              </p:cNvSpPr>
              <p:nvPr/>
            </p:nvSpPr>
            <p:spPr bwMode="auto">
              <a:xfrm>
                <a:off x="6969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2" name="Freeform 1219"/>
              <p:cNvSpPr>
                <a:spLocks/>
              </p:cNvSpPr>
              <p:nvPr/>
            </p:nvSpPr>
            <p:spPr bwMode="auto">
              <a:xfrm>
                <a:off x="69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3" name="Freeform 1220"/>
              <p:cNvSpPr>
                <a:spLocks/>
              </p:cNvSpPr>
              <p:nvPr/>
            </p:nvSpPr>
            <p:spPr bwMode="auto">
              <a:xfrm>
                <a:off x="69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4" name="Freeform 1221"/>
              <p:cNvSpPr>
                <a:spLocks/>
              </p:cNvSpPr>
              <p:nvPr/>
            </p:nvSpPr>
            <p:spPr bwMode="auto">
              <a:xfrm>
                <a:off x="7012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5" name="Freeform 1222"/>
              <p:cNvSpPr>
                <a:spLocks/>
              </p:cNvSpPr>
              <p:nvPr/>
            </p:nvSpPr>
            <p:spPr bwMode="auto">
              <a:xfrm>
                <a:off x="70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1 w 14"/>
                  <a:gd name="T42" fmla="*/ 11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6" name="Freeform 1223"/>
              <p:cNvSpPr>
                <a:spLocks/>
              </p:cNvSpPr>
              <p:nvPr/>
            </p:nvSpPr>
            <p:spPr bwMode="auto">
              <a:xfrm>
                <a:off x="70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7" name="Freeform 1224"/>
              <p:cNvSpPr>
                <a:spLocks/>
              </p:cNvSpPr>
              <p:nvPr/>
            </p:nvSpPr>
            <p:spPr bwMode="auto">
              <a:xfrm>
                <a:off x="7055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8" name="Freeform 1225"/>
              <p:cNvSpPr>
                <a:spLocks/>
              </p:cNvSpPr>
              <p:nvPr/>
            </p:nvSpPr>
            <p:spPr bwMode="auto">
              <a:xfrm>
                <a:off x="7069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9" name="Freeform 1226"/>
              <p:cNvSpPr>
                <a:spLocks/>
              </p:cNvSpPr>
              <p:nvPr/>
            </p:nvSpPr>
            <p:spPr bwMode="auto">
              <a:xfrm>
                <a:off x="70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0" name="Freeform 1227"/>
              <p:cNvSpPr>
                <a:spLocks/>
              </p:cNvSpPr>
              <p:nvPr/>
            </p:nvSpPr>
            <p:spPr bwMode="auto">
              <a:xfrm>
                <a:off x="70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1" name="Freeform 1228"/>
              <p:cNvSpPr>
                <a:spLocks/>
              </p:cNvSpPr>
              <p:nvPr/>
            </p:nvSpPr>
            <p:spPr bwMode="auto">
              <a:xfrm>
                <a:off x="711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2" name="Freeform 1229"/>
              <p:cNvSpPr>
                <a:spLocks/>
              </p:cNvSpPr>
              <p:nvPr/>
            </p:nvSpPr>
            <p:spPr bwMode="auto">
              <a:xfrm>
                <a:off x="71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3" name="Freeform 1230"/>
              <p:cNvSpPr>
                <a:spLocks/>
              </p:cNvSpPr>
              <p:nvPr/>
            </p:nvSpPr>
            <p:spPr bwMode="auto">
              <a:xfrm>
                <a:off x="71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4" name="Freeform 1231"/>
              <p:cNvSpPr>
                <a:spLocks/>
              </p:cNvSpPr>
              <p:nvPr/>
            </p:nvSpPr>
            <p:spPr bwMode="auto">
              <a:xfrm>
                <a:off x="7155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5" name="Freeform 1232"/>
              <p:cNvSpPr>
                <a:spLocks/>
              </p:cNvSpPr>
              <p:nvPr/>
            </p:nvSpPr>
            <p:spPr bwMode="auto">
              <a:xfrm>
                <a:off x="7169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6" name="Freeform 1233"/>
              <p:cNvSpPr>
                <a:spLocks/>
              </p:cNvSpPr>
              <p:nvPr/>
            </p:nvSpPr>
            <p:spPr bwMode="auto">
              <a:xfrm>
                <a:off x="71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7" name="Freeform 1234"/>
              <p:cNvSpPr>
                <a:spLocks/>
              </p:cNvSpPr>
              <p:nvPr/>
            </p:nvSpPr>
            <p:spPr bwMode="auto">
              <a:xfrm>
                <a:off x="71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8" name="Freeform 1235"/>
              <p:cNvSpPr>
                <a:spLocks/>
              </p:cNvSpPr>
              <p:nvPr/>
            </p:nvSpPr>
            <p:spPr bwMode="auto">
              <a:xfrm>
                <a:off x="721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9" name="Freeform 1236"/>
              <p:cNvSpPr>
                <a:spLocks/>
              </p:cNvSpPr>
              <p:nvPr/>
            </p:nvSpPr>
            <p:spPr bwMode="auto">
              <a:xfrm>
                <a:off x="72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0" name="Freeform 1237"/>
              <p:cNvSpPr>
                <a:spLocks/>
              </p:cNvSpPr>
              <p:nvPr/>
            </p:nvSpPr>
            <p:spPr bwMode="auto">
              <a:xfrm>
                <a:off x="7241" y="2541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2" name="Rectangle 1239"/>
              <p:cNvSpPr>
                <a:spLocks noChangeArrowheads="1"/>
              </p:cNvSpPr>
              <p:nvPr/>
            </p:nvSpPr>
            <p:spPr bwMode="auto">
              <a:xfrm rot="16200000">
                <a:off x="7434" y="2052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3" name="Rectangle 1240"/>
              <p:cNvSpPr>
                <a:spLocks noChangeArrowheads="1"/>
              </p:cNvSpPr>
              <p:nvPr/>
            </p:nvSpPr>
            <p:spPr bwMode="auto">
              <a:xfrm rot="16200000">
                <a:off x="7434" y="200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4" name="Rectangle 1241"/>
              <p:cNvSpPr>
                <a:spLocks noChangeArrowheads="1"/>
              </p:cNvSpPr>
              <p:nvPr/>
            </p:nvSpPr>
            <p:spPr bwMode="auto">
              <a:xfrm rot="16200000">
                <a:off x="7434" y="1942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5" name="Rectangle 1242"/>
              <p:cNvSpPr>
                <a:spLocks noChangeArrowheads="1"/>
              </p:cNvSpPr>
              <p:nvPr/>
            </p:nvSpPr>
            <p:spPr bwMode="auto">
              <a:xfrm rot="16200000">
                <a:off x="7449" y="1898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6" name="Rectangle 1243"/>
              <p:cNvSpPr>
                <a:spLocks noChangeArrowheads="1"/>
              </p:cNvSpPr>
              <p:nvPr/>
            </p:nvSpPr>
            <p:spPr bwMode="auto">
              <a:xfrm rot="16200000">
                <a:off x="7449" y="1868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7" name="Rectangle 1244"/>
              <p:cNvSpPr>
                <a:spLocks noChangeArrowheads="1"/>
              </p:cNvSpPr>
              <p:nvPr/>
            </p:nvSpPr>
            <p:spPr bwMode="auto">
              <a:xfrm rot="16200000">
                <a:off x="7453" y="1843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8" name="Rectangle 1245"/>
              <p:cNvSpPr>
                <a:spLocks noChangeArrowheads="1"/>
              </p:cNvSpPr>
              <p:nvPr/>
            </p:nvSpPr>
            <p:spPr bwMode="auto">
              <a:xfrm rot="16200000">
                <a:off x="7434" y="180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9" name="Rectangle 1246"/>
              <p:cNvSpPr>
                <a:spLocks noChangeArrowheads="1"/>
              </p:cNvSpPr>
              <p:nvPr/>
            </p:nvSpPr>
            <p:spPr bwMode="auto">
              <a:xfrm rot="16200000">
                <a:off x="7438" y="1746"/>
                <a:ext cx="10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0" name="Rectangle 1247"/>
              <p:cNvSpPr>
                <a:spLocks noChangeArrowheads="1"/>
              </p:cNvSpPr>
              <p:nvPr/>
            </p:nvSpPr>
            <p:spPr bwMode="auto">
              <a:xfrm rot="16200000">
                <a:off x="7434" y="169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1" name="Rectangle 1248"/>
              <p:cNvSpPr>
                <a:spLocks noChangeArrowheads="1"/>
              </p:cNvSpPr>
              <p:nvPr/>
            </p:nvSpPr>
            <p:spPr bwMode="auto">
              <a:xfrm rot="16200000">
                <a:off x="7445" y="1643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2" name="Rectangle 1249"/>
              <p:cNvSpPr>
                <a:spLocks noChangeArrowheads="1"/>
              </p:cNvSpPr>
              <p:nvPr/>
            </p:nvSpPr>
            <p:spPr bwMode="auto">
              <a:xfrm rot="16200000">
                <a:off x="7434" y="159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3" name="Rectangle 1250"/>
              <p:cNvSpPr>
                <a:spLocks noChangeArrowheads="1"/>
              </p:cNvSpPr>
              <p:nvPr/>
            </p:nvSpPr>
            <p:spPr bwMode="auto">
              <a:xfrm rot="16200000">
                <a:off x="7453" y="1555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4" name="Rectangle 1251"/>
              <p:cNvSpPr>
                <a:spLocks noChangeArrowheads="1"/>
              </p:cNvSpPr>
              <p:nvPr/>
            </p:nvSpPr>
            <p:spPr bwMode="auto">
              <a:xfrm rot="16200000">
                <a:off x="7434" y="1513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5" name="Rectangle 1252"/>
              <p:cNvSpPr>
                <a:spLocks noChangeArrowheads="1"/>
              </p:cNvSpPr>
              <p:nvPr/>
            </p:nvSpPr>
            <p:spPr bwMode="auto">
              <a:xfrm rot="16200000">
                <a:off x="7434" y="1454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6" name="Line 1253"/>
              <p:cNvSpPr>
                <a:spLocks noChangeShapeType="1"/>
              </p:cNvSpPr>
              <p:nvPr/>
            </p:nvSpPr>
            <p:spPr bwMode="auto">
              <a:xfrm flipV="1">
                <a:off x="7242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7" name="Line 1254"/>
              <p:cNvSpPr>
                <a:spLocks noChangeShapeType="1"/>
              </p:cNvSpPr>
              <p:nvPr/>
            </p:nvSpPr>
            <p:spPr bwMode="auto">
              <a:xfrm flipH="1">
                <a:off x="7213" y="2541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8" name="Line 1255"/>
              <p:cNvSpPr>
                <a:spLocks noChangeShapeType="1"/>
              </p:cNvSpPr>
              <p:nvPr/>
            </p:nvSpPr>
            <p:spPr bwMode="auto">
              <a:xfrm flipH="1">
                <a:off x="7213" y="1843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9" name="Line 1256"/>
              <p:cNvSpPr>
                <a:spLocks noChangeShapeType="1"/>
              </p:cNvSpPr>
              <p:nvPr/>
            </p:nvSpPr>
            <p:spPr bwMode="auto">
              <a:xfrm flipH="1">
                <a:off x="7213" y="1145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0" name="Rectangle 1257"/>
              <p:cNvSpPr>
                <a:spLocks noChangeArrowheads="1"/>
              </p:cNvSpPr>
              <p:nvPr/>
            </p:nvSpPr>
            <p:spPr bwMode="auto">
              <a:xfrm>
                <a:off x="7279" y="2489"/>
                <a:ext cx="133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1" name="Rectangle 1258"/>
              <p:cNvSpPr>
                <a:spLocks noChangeArrowheads="1"/>
              </p:cNvSpPr>
              <p:nvPr/>
            </p:nvSpPr>
            <p:spPr bwMode="auto">
              <a:xfrm>
                <a:off x="7279" y="1795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2" name="Rectangle 1259"/>
              <p:cNvSpPr>
                <a:spLocks noChangeArrowheads="1"/>
              </p:cNvSpPr>
              <p:nvPr/>
            </p:nvSpPr>
            <p:spPr bwMode="auto">
              <a:xfrm>
                <a:off x="7279" y="1093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3" name="Freeform 1260"/>
              <p:cNvSpPr>
                <a:spLocks/>
              </p:cNvSpPr>
              <p:nvPr/>
            </p:nvSpPr>
            <p:spPr bwMode="auto">
              <a:xfrm>
                <a:off x="4320" y="2537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4" name="Freeform 1261"/>
              <p:cNvSpPr>
                <a:spLocks/>
              </p:cNvSpPr>
              <p:nvPr/>
            </p:nvSpPr>
            <p:spPr bwMode="auto">
              <a:xfrm>
                <a:off x="4335" y="253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5" name="Freeform 1262"/>
              <p:cNvSpPr>
                <a:spLocks/>
              </p:cNvSpPr>
              <p:nvPr/>
            </p:nvSpPr>
            <p:spPr bwMode="auto">
              <a:xfrm>
                <a:off x="4349" y="253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6" name="Freeform 1263"/>
              <p:cNvSpPr>
                <a:spLocks/>
              </p:cNvSpPr>
              <p:nvPr/>
            </p:nvSpPr>
            <p:spPr bwMode="auto">
              <a:xfrm>
                <a:off x="4364" y="2534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2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3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4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7 w 14"/>
                  <a:gd name="T55" fmla="*/ 1 h 1"/>
                  <a:gd name="T56" fmla="*/ 7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3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7" name="Freeform 1264"/>
              <p:cNvSpPr>
                <a:spLocks/>
              </p:cNvSpPr>
              <p:nvPr/>
            </p:nvSpPr>
            <p:spPr bwMode="auto">
              <a:xfrm>
                <a:off x="4378" y="253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8" name="Freeform 1265"/>
              <p:cNvSpPr>
                <a:spLocks/>
              </p:cNvSpPr>
              <p:nvPr/>
            </p:nvSpPr>
            <p:spPr bwMode="auto">
              <a:xfrm>
                <a:off x="4392" y="253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9" name="Freeform 1266"/>
              <p:cNvSpPr>
                <a:spLocks/>
              </p:cNvSpPr>
              <p:nvPr/>
            </p:nvSpPr>
            <p:spPr bwMode="auto">
              <a:xfrm>
                <a:off x="4407" y="2530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0 w 14"/>
                  <a:gd name="T7" fmla="*/ 2 h 2"/>
                  <a:gd name="T8" fmla="*/ 0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1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2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3 w 14"/>
                  <a:gd name="T27" fmla="*/ 2 h 2"/>
                  <a:gd name="T28" fmla="*/ 4 w 14"/>
                  <a:gd name="T29" fmla="*/ 2 h 2"/>
                  <a:gd name="T30" fmla="*/ 4 w 14"/>
                  <a:gd name="T31" fmla="*/ 2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6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7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8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9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1 h 2"/>
                  <a:gd name="T88" fmla="*/ 12 w 14"/>
                  <a:gd name="T89" fmla="*/ 0 h 2"/>
                  <a:gd name="T90" fmla="*/ 12 w 14"/>
                  <a:gd name="T91" fmla="*/ 0 h 2"/>
                  <a:gd name="T92" fmla="*/ 13 w 14"/>
                  <a:gd name="T93" fmla="*/ 0 h 2"/>
                  <a:gd name="T94" fmla="*/ 13 w 14"/>
                  <a:gd name="T95" fmla="*/ 0 h 2"/>
                  <a:gd name="T96" fmla="*/ 13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0" name="Freeform 1267"/>
              <p:cNvSpPr>
                <a:spLocks/>
              </p:cNvSpPr>
              <p:nvPr/>
            </p:nvSpPr>
            <p:spPr bwMode="auto">
              <a:xfrm>
                <a:off x="4421" y="2528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2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3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4 w 14"/>
                  <a:gd name="T27" fmla="*/ 2 h 2"/>
                  <a:gd name="T28" fmla="*/ 4 w 14"/>
                  <a:gd name="T29" fmla="*/ 2 h 2"/>
                  <a:gd name="T30" fmla="*/ 4 w 14"/>
                  <a:gd name="T31" fmla="*/ 2 h 2"/>
                  <a:gd name="T32" fmla="*/ 4 w 14"/>
                  <a:gd name="T33" fmla="*/ 2 h 2"/>
                  <a:gd name="T34" fmla="*/ 5 w 14"/>
                  <a:gd name="T35" fmla="*/ 2 h 2"/>
                  <a:gd name="T36" fmla="*/ 5 w 14"/>
                  <a:gd name="T37" fmla="*/ 2 h 2"/>
                  <a:gd name="T38" fmla="*/ 5 w 14"/>
                  <a:gd name="T39" fmla="*/ 2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1" name="Freeform 1268"/>
              <p:cNvSpPr>
                <a:spLocks/>
              </p:cNvSpPr>
              <p:nvPr/>
            </p:nvSpPr>
            <p:spPr bwMode="auto">
              <a:xfrm>
                <a:off x="4435" y="2526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1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2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3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4 w 14"/>
                  <a:gd name="T27" fmla="*/ 2 h 2"/>
                  <a:gd name="T28" fmla="*/ 4 w 14"/>
                  <a:gd name="T29" fmla="*/ 2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2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2" name="Freeform 1269"/>
              <p:cNvSpPr>
                <a:spLocks/>
              </p:cNvSpPr>
              <p:nvPr/>
            </p:nvSpPr>
            <p:spPr bwMode="auto">
              <a:xfrm>
                <a:off x="4449" y="252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4 w 15"/>
                  <a:gd name="T23" fmla="*/ 3 h 3"/>
                  <a:gd name="T24" fmla="*/ 4 w 15"/>
                  <a:gd name="T25" fmla="*/ 3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5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6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1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3 w 15"/>
                  <a:gd name="T89" fmla="*/ 1 h 3"/>
                  <a:gd name="T90" fmla="*/ 13 w 15"/>
                  <a:gd name="T91" fmla="*/ 1 h 3"/>
                  <a:gd name="T92" fmla="*/ 14 w 15"/>
                  <a:gd name="T93" fmla="*/ 0 h 3"/>
                  <a:gd name="T94" fmla="*/ 14 w 15"/>
                  <a:gd name="T95" fmla="*/ 0 h 3"/>
                  <a:gd name="T96" fmla="*/ 14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3" name="Freeform 1270"/>
              <p:cNvSpPr>
                <a:spLocks/>
              </p:cNvSpPr>
              <p:nvPr/>
            </p:nvSpPr>
            <p:spPr bwMode="auto">
              <a:xfrm>
                <a:off x="4464" y="2520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2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2 w 14"/>
                  <a:gd name="T21" fmla="*/ 3 h 3"/>
                  <a:gd name="T22" fmla="*/ 3 w 14"/>
                  <a:gd name="T23" fmla="*/ 3 h 3"/>
                  <a:gd name="T24" fmla="*/ 3 w 14"/>
                  <a:gd name="T25" fmla="*/ 2 h 3"/>
                  <a:gd name="T26" fmla="*/ 3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8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0 w 14"/>
                  <a:gd name="T75" fmla="*/ 1 h 3"/>
                  <a:gd name="T76" fmla="*/ 11 w 14"/>
                  <a:gd name="T77" fmla="*/ 0 h 3"/>
                  <a:gd name="T78" fmla="*/ 11 w 14"/>
                  <a:gd name="T79" fmla="*/ 0 h 3"/>
                  <a:gd name="T80" fmla="*/ 11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4" name="Freeform 1271"/>
              <p:cNvSpPr>
                <a:spLocks/>
              </p:cNvSpPr>
              <p:nvPr/>
            </p:nvSpPr>
            <p:spPr bwMode="auto">
              <a:xfrm>
                <a:off x="4478" y="2516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1 w 14"/>
                  <a:gd name="T11" fmla="*/ 4 h 4"/>
                  <a:gd name="T12" fmla="*/ 2 w 14"/>
                  <a:gd name="T13" fmla="*/ 4 h 4"/>
                  <a:gd name="T14" fmla="*/ 2 w 14"/>
                  <a:gd name="T15" fmla="*/ 3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4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5 w 14"/>
                  <a:gd name="T31" fmla="*/ 3 h 4"/>
                  <a:gd name="T32" fmla="*/ 5 w 14"/>
                  <a:gd name="T33" fmla="*/ 3 h 4"/>
                  <a:gd name="T34" fmla="*/ 5 w 14"/>
                  <a:gd name="T35" fmla="*/ 3 h 4"/>
                  <a:gd name="T36" fmla="*/ 5 w 14"/>
                  <a:gd name="T37" fmla="*/ 3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1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0 h 4"/>
                  <a:gd name="T84" fmla="*/ 12 w 14"/>
                  <a:gd name="T85" fmla="*/ 0 h 4"/>
                  <a:gd name="T86" fmla="*/ 12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3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5" name="Freeform 1272"/>
              <p:cNvSpPr>
                <a:spLocks/>
              </p:cNvSpPr>
              <p:nvPr/>
            </p:nvSpPr>
            <p:spPr bwMode="auto">
              <a:xfrm>
                <a:off x="4492" y="2511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 w 15"/>
                  <a:gd name="T3" fmla="*/ 5 h 5"/>
                  <a:gd name="T4" fmla="*/ 1 w 15"/>
                  <a:gd name="T5" fmla="*/ 4 h 5"/>
                  <a:gd name="T6" fmla="*/ 1 w 15"/>
                  <a:gd name="T7" fmla="*/ 4 h 5"/>
                  <a:gd name="T8" fmla="*/ 2 w 15"/>
                  <a:gd name="T9" fmla="*/ 4 h 5"/>
                  <a:gd name="T10" fmla="*/ 2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3 w 15"/>
                  <a:gd name="T17" fmla="*/ 4 h 5"/>
                  <a:gd name="T18" fmla="*/ 3 w 15"/>
                  <a:gd name="T19" fmla="*/ 4 h 5"/>
                  <a:gd name="T20" fmla="*/ 3 w 15"/>
                  <a:gd name="T21" fmla="*/ 4 h 5"/>
                  <a:gd name="T22" fmla="*/ 4 w 15"/>
                  <a:gd name="T23" fmla="*/ 4 h 5"/>
                  <a:gd name="T24" fmla="*/ 4 w 15"/>
                  <a:gd name="T25" fmla="*/ 3 h 5"/>
                  <a:gd name="T26" fmla="*/ 4 w 15"/>
                  <a:gd name="T27" fmla="*/ 3 h 5"/>
                  <a:gd name="T28" fmla="*/ 4 w 15"/>
                  <a:gd name="T29" fmla="*/ 3 h 5"/>
                  <a:gd name="T30" fmla="*/ 5 w 15"/>
                  <a:gd name="T31" fmla="*/ 3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7 w 15"/>
                  <a:gd name="T45" fmla="*/ 3 h 5"/>
                  <a:gd name="T46" fmla="*/ 7 w 15"/>
                  <a:gd name="T47" fmla="*/ 3 h 5"/>
                  <a:gd name="T48" fmla="*/ 7 w 15"/>
                  <a:gd name="T49" fmla="*/ 3 h 5"/>
                  <a:gd name="T50" fmla="*/ 8 w 15"/>
                  <a:gd name="T51" fmla="*/ 3 h 5"/>
                  <a:gd name="T52" fmla="*/ 8 w 15"/>
                  <a:gd name="T53" fmla="*/ 2 h 5"/>
                  <a:gd name="T54" fmla="*/ 8 w 15"/>
                  <a:gd name="T55" fmla="*/ 2 h 5"/>
                  <a:gd name="T56" fmla="*/ 9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10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0 w 15"/>
                  <a:gd name="T71" fmla="*/ 1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0 h 5"/>
                  <a:gd name="T88" fmla="*/ 13 w 15"/>
                  <a:gd name="T89" fmla="*/ 0 h 5"/>
                  <a:gd name="T90" fmla="*/ 14 w 15"/>
                  <a:gd name="T91" fmla="*/ 0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" y="5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6" name="Freeform 1273"/>
              <p:cNvSpPr>
                <a:spLocks/>
              </p:cNvSpPr>
              <p:nvPr/>
            </p:nvSpPr>
            <p:spPr bwMode="auto">
              <a:xfrm>
                <a:off x="4507" y="2505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1 w 14"/>
                  <a:gd name="T7" fmla="*/ 5 h 6"/>
                  <a:gd name="T8" fmla="*/ 1 w 14"/>
                  <a:gd name="T9" fmla="*/ 5 h 6"/>
                  <a:gd name="T10" fmla="*/ 1 w 14"/>
                  <a:gd name="T11" fmla="*/ 5 h 6"/>
                  <a:gd name="T12" fmla="*/ 1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2 w 14"/>
                  <a:gd name="T19" fmla="*/ 5 h 6"/>
                  <a:gd name="T20" fmla="*/ 2 w 14"/>
                  <a:gd name="T21" fmla="*/ 5 h 6"/>
                  <a:gd name="T22" fmla="*/ 3 w 14"/>
                  <a:gd name="T23" fmla="*/ 4 h 6"/>
                  <a:gd name="T24" fmla="*/ 3 w 14"/>
                  <a:gd name="T25" fmla="*/ 4 h 6"/>
                  <a:gd name="T26" fmla="*/ 3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3 h 6"/>
                  <a:gd name="T40" fmla="*/ 6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8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1 w 14"/>
                  <a:gd name="T75" fmla="*/ 2 h 6"/>
                  <a:gd name="T76" fmla="*/ 11 w 14"/>
                  <a:gd name="T77" fmla="*/ 1 h 6"/>
                  <a:gd name="T78" fmla="*/ 11 w 14"/>
                  <a:gd name="T79" fmla="*/ 1 h 6"/>
                  <a:gd name="T80" fmla="*/ 11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2 w 14"/>
                  <a:gd name="T87" fmla="*/ 1 h 6"/>
                  <a:gd name="T88" fmla="*/ 12 w 14"/>
                  <a:gd name="T89" fmla="*/ 1 h 6"/>
                  <a:gd name="T90" fmla="*/ 13 w 14"/>
                  <a:gd name="T91" fmla="*/ 0 h 6"/>
                  <a:gd name="T92" fmla="*/ 13 w 14"/>
                  <a:gd name="T93" fmla="*/ 0 h 6"/>
                  <a:gd name="T94" fmla="*/ 13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7" name="Freeform 1274"/>
              <p:cNvSpPr>
                <a:spLocks/>
              </p:cNvSpPr>
              <p:nvPr/>
            </p:nvSpPr>
            <p:spPr bwMode="auto">
              <a:xfrm>
                <a:off x="4521" y="2498"/>
                <a:ext cx="14" cy="7"/>
              </a:xfrm>
              <a:custGeom>
                <a:avLst/>
                <a:gdLst>
                  <a:gd name="T0" fmla="*/ 0 w 14"/>
                  <a:gd name="T1" fmla="*/ 7 h 7"/>
                  <a:gd name="T2" fmla="*/ 0 w 14"/>
                  <a:gd name="T3" fmla="*/ 7 h 7"/>
                  <a:gd name="T4" fmla="*/ 0 w 14"/>
                  <a:gd name="T5" fmla="*/ 7 h 7"/>
                  <a:gd name="T6" fmla="*/ 1 w 14"/>
                  <a:gd name="T7" fmla="*/ 6 h 7"/>
                  <a:gd name="T8" fmla="*/ 1 w 14"/>
                  <a:gd name="T9" fmla="*/ 6 h 7"/>
                  <a:gd name="T10" fmla="*/ 1 w 14"/>
                  <a:gd name="T11" fmla="*/ 6 h 7"/>
                  <a:gd name="T12" fmla="*/ 2 w 14"/>
                  <a:gd name="T13" fmla="*/ 6 h 7"/>
                  <a:gd name="T14" fmla="*/ 2 w 14"/>
                  <a:gd name="T15" fmla="*/ 6 h 7"/>
                  <a:gd name="T16" fmla="*/ 2 w 14"/>
                  <a:gd name="T17" fmla="*/ 6 h 7"/>
                  <a:gd name="T18" fmla="*/ 3 w 14"/>
                  <a:gd name="T19" fmla="*/ 6 h 7"/>
                  <a:gd name="T20" fmla="*/ 3 w 14"/>
                  <a:gd name="T21" fmla="*/ 5 h 7"/>
                  <a:gd name="T22" fmla="*/ 3 w 14"/>
                  <a:gd name="T23" fmla="*/ 5 h 7"/>
                  <a:gd name="T24" fmla="*/ 4 w 14"/>
                  <a:gd name="T25" fmla="*/ 5 h 7"/>
                  <a:gd name="T26" fmla="*/ 4 w 14"/>
                  <a:gd name="T27" fmla="*/ 5 h 7"/>
                  <a:gd name="T28" fmla="*/ 4 w 14"/>
                  <a:gd name="T29" fmla="*/ 5 h 7"/>
                  <a:gd name="T30" fmla="*/ 4 w 14"/>
                  <a:gd name="T31" fmla="*/ 5 h 7"/>
                  <a:gd name="T32" fmla="*/ 4 w 14"/>
                  <a:gd name="T33" fmla="*/ 5 h 7"/>
                  <a:gd name="T34" fmla="*/ 5 w 14"/>
                  <a:gd name="T35" fmla="*/ 4 h 7"/>
                  <a:gd name="T36" fmla="*/ 5 w 14"/>
                  <a:gd name="T37" fmla="*/ 4 h 7"/>
                  <a:gd name="T38" fmla="*/ 5 w 14"/>
                  <a:gd name="T39" fmla="*/ 4 h 7"/>
                  <a:gd name="T40" fmla="*/ 6 w 14"/>
                  <a:gd name="T41" fmla="*/ 4 h 7"/>
                  <a:gd name="T42" fmla="*/ 6 w 14"/>
                  <a:gd name="T43" fmla="*/ 4 h 7"/>
                  <a:gd name="T44" fmla="*/ 6 w 14"/>
                  <a:gd name="T45" fmla="*/ 4 h 7"/>
                  <a:gd name="T46" fmla="*/ 7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8 w 14"/>
                  <a:gd name="T53" fmla="*/ 3 h 7"/>
                  <a:gd name="T54" fmla="*/ 8 w 14"/>
                  <a:gd name="T55" fmla="*/ 3 h 7"/>
                  <a:gd name="T56" fmla="*/ 8 w 14"/>
                  <a:gd name="T57" fmla="*/ 3 h 7"/>
                  <a:gd name="T58" fmla="*/ 9 w 14"/>
                  <a:gd name="T59" fmla="*/ 3 h 7"/>
                  <a:gd name="T60" fmla="*/ 9 w 14"/>
                  <a:gd name="T61" fmla="*/ 3 h 7"/>
                  <a:gd name="T62" fmla="*/ 9 w 14"/>
                  <a:gd name="T63" fmla="*/ 3 h 7"/>
                  <a:gd name="T64" fmla="*/ 9 w 14"/>
                  <a:gd name="T65" fmla="*/ 3 h 7"/>
                  <a:gd name="T66" fmla="*/ 10 w 14"/>
                  <a:gd name="T67" fmla="*/ 2 h 7"/>
                  <a:gd name="T68" fmla="*/ 10 w 14"/>
                  <a:gd name="T69" fmla="*/ 2 h 7"/>
                  <a:gd name="T70" fmla="*/ 10 w 14"/>
                  <a:gd name="T71" fmla="*/ 2 h 7"/>
                  <a:gd name="T72" fmla="*/ 10 w 14"/>
                  <a:gd name="T73" fmla="*/ 2 h 7"/>
                  <a:gd name="T74" fmla="*/ 11 w 14"/>
                  <a:gd name="T75" fmla="*/ 2 h 7"/>
                  <a:gd name="T76" fmla="*/ 11 w 14"/>
                  <a:gd name="T77" fmla="*/ 2 h 7"/>
                  <a:gd name="T78" fmla="*/ 11 w 14"/>
                  <a:gd name="T79" fmla="*/ 1 h 7"/>
                  <a:gd name="T80" fmla="*/ 12 w 14"/>
                  <a:gd name="T81" fmla="*/ 1 h 7"/>
                  <a:gd name="T82" fmla="*/ 12 w 14"/>
                  <a:gd name="T83" fmla="*/ 1 h 7"/>
                  <a:gd name="T84" fmla="*/ 12 w 14"/>
                  <a:gd name="T85" fmla="*/ 1 h 7"/>
                  <a:gd name="T86" fmla="*/ 12 w 14"/>
                  <a:gd name="T87" fmla="*/ 1 h 7"/>
                  <a:gd name="T88" fmla="*/ 13 w 14"/>
                  <a:gd name="T89" fmla="*/ 1 h 7"/>
                  <a:gd name="T90" fmla="*/ 13 w 14"/>
                  <a:gd name="T91" fmla="*/ 0 h 7"/>
                  <a:gd name="T92" fmla="*/ 13 w 14"/>
                  <a:gd name="T93" fmla="*/ 0 h 7"/>
                  <a:gd name="T94" fmla="*/ 14 w 14"/>
                  <a:gd name="T95" fmla="*/ 0 h 7"/>
                  <a:gd name="T96" fmla="*/ 14 w 14"/>
                  <a:gd name="T97" fmla="*/ 0 h 7"/>
                  <a:gd name="T98" fmla="*/ 14 w 14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8" name="Freeform 1275"/>
              <p:cNvSpPr>
                <a:spLocks/>
              </p:cNvSpPr>
              <p:nvPr/>
            </p:nvSpPr>
            <p:spPr bwMode="auto">
              <a:xfrm>
                <a:off x="4535" y="2489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1 w 14"/>
                  <a:gd name="T3" fmla="*/ 9 h 9"/>
                  <a:gd name="T4" fmla="*/ 1 w 14"/>
                  <a:gd name="T5" fmla="*/ 8 h 9"/>
                  <a:gd name="T6" fmla="*/ 1 w 14"/>
                  <a:gd name="T7" fmla="*/ 8 h 9"/>
                  <a:gd name="T8" fmla="*/ 2 w 14"/>
                  <a:gd name="T9" fmla="*/ 8 h 9"/>
                  <a:gd name="T10" fmla="*/ 2 w 14"/>
                  <a:gd name="T11" fmla="*/ 8 h 9"/>
                  <a:gd name="T12" fmla="*/ 2 w 14"/>
                  <a:gd name="T13" fmla="*/ 8 h 9"/>
                  <a:gd name="T14" fmla="*/ 2 w 14"/>
                  <a:gd name="T15" fmla="*/ 7 h 9"/>
                  <a:gd name="T16" fmla="*/ 2 w 14"/>
                  <a:gd name="T17" fmla="*/ 7 h 9"/>
                  <a:gd name="T18" fmla="*/ 3 w 14"/>
                  <a:gd name="T19" fmla="*/ 7 h 9"/>
                  <a:gd name="T20" fmla="*/ 3 w 14"/>
                  <a:gd name="T21" fmla="*/ 7 h 9"/>
                  <a:gd name="T22" fmla="*/ 3 w 14"/>
                  <a:gd name="T23" fmla="*/ 7 h 9"/>
                  <a:gd name="T24" fmla="*/ 4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5 w 14"/>
                  <a:gd name="T31" fmla="*/ 7 h 9"/>
                  <a:gd name="T32" fmla="*/ 5 w 14"/>
                  <a:gd name="T33" fmla="*/ 6 h 9"/>
                  <a:gd name="T34" fmla="*/ 5 w 14"/>
                  <a:gd name="T35" fmla="*/ 6 h 9"/>
                  <a:gd name="T36" fmla="*/ 6 w 14"/>
                  <a:gd name="T37" fmla="*/ 6 h 9"/>
                  <a:gd name="T38" fmla="*/ 6 w 14"/>
                  <a:gd name="T39" fmla="*/ 6 h 9"/>
                  <a:gd name="T40" fmla="*/ 6 w 14"/>
                  <a:gd name="T41" fmla="*/ 6 h 9"/>
                  <a:gd name="T42" fmla="*/ 7 w 14"/>
                  <a:gd name="T43" fmla="*/ 5 h 9"/>
                  <a:gd name="T44" fmla="*/ 7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8 w 14"/>
                  <a:gd name="T51" fmla="*/ 5 h 9"/>
                  <a:gd name="T52" fmla="*/ 8 w 14"/>
                  <a:gd name="T53" fmla="*/ 5 h 9"/>
                  <a:gd name="T54" fmla="*/ 8 w 14"/>
                  <a:gd name="T55" fmla="*/ 4 h 9"/>
                  <a:gd name="T56" fmla="*/ 8 w 14"/>
                  <a:gd name="T57" fmla="*/ 4 h 9"/>
                  <a:gd name="T58" fmla="*/ 9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3 h 9"/>
                  <a:gd name="T66" fmla="*/ 10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3 h 9"/>
                  <a:gd name="T74" fmla="*/ 11 w 14"/>
                  <a:gd name="T75" fmla="*/ 2 h 9"/>
                  <a:gd name="T76" fmla="*/ 11 w 14"/>
                  <a:gd name="T77" fmla="*/ 2 h 9"/>
                  <a:gd name="T78" fmla="*/ 12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3 w 14"/>
                  <a:gd name="T85" fmla="*/ 1 h 9"/>
                  <a:gd name="T86" fmla="*/ 13 w 14"/>
                  <a:gd name="T87" fmla="*/ 1 h 9"/>
                  <a:gd name="T88" fmla="*/ 13 w 14"/>
                  <a:gd name="T89" fmla="*/ 1 h 9"/>
                  <a:gd name="T90" fmla="*/ 14 w 14"/>
                  <a:gd name="T91" fmla="*/ 1 h 9"/>
                  <a:gd name="T92" fmla="*/ 14 w 14"/>
                  <a:gd name="T93" fmla="*/ 1 h 9"/>
                  <a:gd name="T94" fmla="*/ 14 w 14"/>
                  <a:gd name="T95" fmla="*/ 1 h 9"/>
                  <a:gd name="T96" fmla="*/ 14 w 14"/>
                  <a:gd name="T97" fmla="*/ 1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1" y="9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9" name="Freeform 1276"/>
              <p:cNvSpPr>
                <a:spLocks/>
              </p:cNvSpPr>
              <p:nvPr/>
            </p:nvSpPr>
            <p:spPr bwMode="auto">
              <a:xfrm>
                <a:off x="4549" y="2479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9 h 10"/>
                  <a:gd name="T20" fmla="*/ 4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5 w 15"/>
                  <a:gd name="T29" fmla="*/ 8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7 h 10"/>
                  <a:gd name="T36" fmla="*/ 6 w 15"/>
                  <a:gd name="T37" fmla="*/ 7 h 10"/>
                  <a:gd name="T38" fmla="*/ 6 w 15"/>
                  <a:gd name="T39" fmla="*/ 6 h 10"/>
                  <a:gd name="T40" fmla="*/ 6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5 h 10"/>
                  <a:gd name="T58" fmla="*/ 9 w 15"/>
                  <a:gd name="T59" fmla="*/ 5 h 10"/>
                  <a:gd name="T60" fmla="*/ 9 w 15"/>
                  <a:gd name="T61" fmla="*/ 5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4 h 10"/>
                  <a:gd name="T68" fmla="*/ 11 w 15"/>
                  <a:gd name="T69" fmla="*/ 4 h 10"/>
                  <a:gd name="T70" fmla="*/ 11 w 15"/>
                  <a:gd name="T71" fmla="*/ 3 h 10"/>
                  <a:gd name="T72" fmla="*/ 11 w 15"/>
                  <a:gd name="T73" fmla="*/ 3 h 10"/>
                  <a:gd name="T74" fmla="*/ 12 w 15"/>
                  <a:gd name="T75" fmla="*/ 3 h 10"/>
                  <a:gd name="T76" fmla="*/ 12 w 15"/>
                  <a:gd name="T77" fmla="*/ 3 h 10"/>
                  <a:gd name="T78" fmla="*/ 12 w 15"/>
                  <a:gd name="T79" fmla="*/ 2 h 10"/>
                  <a:gd name="T80" fmla="*/ 12 w 15"/>
                  <a:gd name="T81" fmla="*/ 2 h 10"/>
                  <a:gd name="T82" fmla="*/ 12 w 15"/>
                  <a:gd name="T83" fmla="*/ 2 h 10"/>
                  <a:gd name="T84" fmla="*/ 13 w 15"/>
                  <a:gd name="T85" fmla="*/ 2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0" name="Freeform 1277"/>
              <p:cNvSpPr>
                <a:spLocks/>
              </p:cNvSpPr>
              <p:nvPr/>
            </p:nvSpPr>
            <p:spPr bwMode="auto">
              <a:xfrm>
                <a:off x="4564" y="2467"/>
                <a:ext cx="14" cy="12"/>
              </a:xfrm>
              <a:custGeom>
                <a:avLst/>
                <a:gdLst>
                  <a:gd name="T0" fmla="*/ 0 w 14"/>
                  <a:gd name="T1" fmla="*/ 12 h 12"/>
                  <a:gd name="T2" fmla="*/ 0 w 14"/>
                  <a:gd name="T3" fmla="*/ 12 h 12"/>
                  <a:gd name="T4" fmla="*/ 1 w 14"/>
                  <a:gd name="T5" fmla="*/ 12 h 12"/>
                  <a:gd name="T6" fmla="*/ 1 w 14"/>
                  <a:gd name="T7" fmla="*/ 11 h 12"/>
                  <a:gd name="T8" fmla="*/ 1 w 14"/>
                  <a:gd name="T9" fmla="*/ 11 h 12"/>
                  <a:gd name="T10" fmla="*/ 1 w 14"/>
                  <a:gd name="T11" fmla="*/ 11 h 12"/>
                  <a:gd name="T12" fmla="*/ 2 w 14"/>
                  <a:gd name="T13" fmla="*/ 11 h 12"/>
                  <a:gd name="T14" fmla="*/ 2 w 14"/>
                  <a:gd name="T15" fmla="*/ 11 h 12"/>
                  <a:gd name="T16" fmla="*/ 2 w 14"/>
                  <a:gd name="T17" fmla="*/ 11 h 12"/>
                  <a:gd name="T18" fmla="*/ 3 w 14"/>
                  <a:gd name="T19" fmla="*/ 10 h 12"/>
                  <a:gd name="T20" fmla="*/ 3 w 14"/>
                  <a:gd name="T21" fmla="*/ 10 h 12"/>
                  <a:gd name="T22" fmla="*/ 3 w 14"/>
                  <a:gd name="T23" fmla="*/ 10 h 12"/>
                  <a:gd name="T24" fmla="*/ 3 w 14"/>
                  <a:gd name="T25" fmla="*/ 10 h 12"/>
                  <a:gd name="T26" fmla="*/ 4 w 14"/>
                  <a:gd name="T27" fmla="*/ 9 h 12"/>
                  <a:gd name="T28" fmla="*/ 4 w 14"/>
                  <a:gd name="T29" fmla="*/ 9 h 12"/>
                  <a:gd name="T30" fmla="*/ 4 w 14"/>
                  <a:gd name="T31" fmla="*/ 9 h 12"/>
                  <a:gd name="T32" fmla="*/ 4 w 14"/>
                  <a:gd name="T33" fmla="*/ 8 h 12"/>
                  <a:gd name="T34" fmla="*/ 5 w 14"/>
                  <a:gd name="T35" fmla="*/ 8 h 12"/>
                  <a:gd name="T36" fmla="*/ 5 w 14"/>
                  <a:gd name="T37" fmla="*/ 8 h 12"/>
                  <a:gd name="T38" fmla="*/ 5 w 14"/>
                  <a:gd name="T39" fmla="*/ 8 h 12"/>
                  <a:gd name="T40" fmla="*/ 6 w 14"/>
                  <a:gd name="T41" fmla="*/ 7 h 12"/>
                  <a:gd name="T42" fmla="*/ 6 w 14"/>
                  <a:gd name="T43" fmla="*/ 7 h 12"/>
                  <a:gd name="T44" fmla="*/ 6 w 14"/>
                  <a:gd name="T45" fmla="*/ 7 h 12"/>
                  <a:gd name="T46" fmla="*/ 7 w 14"/>
                  <a:gd name="T47" fmla="*/ 7 h 12"/>
                  <a:gd name="T48" fmla="*/ 7 w 14"/>
                  <a:gd name="T49" fmla="*/ 6 h 12"/>
                  <a:gd name="T50" fmla="*/ 7 w 14"/>
                  <a:gd name="T51" fmla="*/ 6 h 12"/>
                  <a:gd name="T52" fmla="*/ 8 w 14"/>
                  <a:gd name="T53" fmla="*/ 6 h 12"/>
                  <a:gd name="T54" fmla="*/ 8 w 14"/>
                  <a:gd name="T55" fmla="*/ 6 h 12"/>
                  <a:gd name="T56" fmla="*/ 8 w 14"/>
                  <a:gd name="T57" fmla="*/ 5 h 12"/>
                  <a:gd name="T58" fmla="*/ 9 w 14"/>
                  <a:gd name="T59" fmla="*/ 5 h 12"/>
                  <a:gd name="T60" fmla="*/ 9 w 14"/>
                  <a:gd name="T61" fmla="*/ 5 h 12"/>
                  <a:gd name="T62" fmla="*/ 9 w 14"/>
                  <a:gd name="T63" fmla="*/ 5 h 12"/>
                  <a:gd name="T64" fmla="*/ 9 w 14"/>
                  <a:gd name="T65" fmla="*/ 5 h 12"/>
                  <a:gd name="T66" fmla="*/ 9 w 14"/>
                  <a:gd name="T67" fmla="*/ 4 h 12"/>
                  <a:gd name="T68" fmla="*/ 10 w 14"/>
                  <a:gd name="T69" fmla="*/ 4 h 12"/>
                  <a:gd name="T70" fmla="*/ 10 w 14"/>
                  <a:gd name="T71" fmla="*/ 4 h 12"/>
                  <a:gd name="T72" fmla="*/ 10 w 14"/>
                  <a:gd name="T73" fmla="*/ 4 h 12"/>
                  <a:gd name="T74" fmla="*/ 11 w 14"/>
                  <a:gd name="T75" fmla="*/ 3 h 12"/>
                  <a:gd name="T76" fmla="*/ 11 w 14"/>
                  <a:gd name="T77" fmla="*/ 3 h 12"/>
                  <a:gd name="T78" fmla="*/ 11 w 14"/>
                  <a:gd name="T79" fmla="*/ 3 h 12"/>
                  <a:gd name="T80" fmla="*/ 12 w 14"/>
                  <a:gd name="T81" fmla="*/ 2 h 12"/>
                  <a:gd name="T82" fmla="*/ 12 w 14"/>
                  <a:gd name="T83" fmla="*/ 2 h 12"/>
                  <a:gd name="T84" fmla="*/ 12 w 14"/>
                  <a:gd name="T85" fmla="*/ 2 h 12"/>
                  <a:gd name="T86" fmla="*/ 13 w 14"/>
                  <a:gd name="T87" fmla="*/ 2 h 12"/>
                  <a:gd name="T88" fmla="*/ 13 w 14"/>
                  <a:gd name="T89" fmla="*/ 1 h 12"/>
                  <a:gd name="T90" fmla="*/ 13 w 14"/>
                  <a:gd name="T91" fmla="*/ 1 h 12"/>
                  <a:gd name="T92" fmla="*/ 13 w 14"/>
                  <a:gd name="T93" fmla="*/ 1 h 12"/>
                  <a:gd name="T94" fmla="*/ 14 w 14"/>
                  <a:gd name="T95" fmla="*/ 0 h 12"/>
                  <a:gd name="T96" fmla="*/ 14 w 14"/>
                  <a:gd name="T97" fmla="*/ 0 h 12"/>
                  <a:gd name="T98" fmla="*/ 14 w 14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1" name="Freeform 1278"/>
              <p:cNvSpPr>
                <a:spLocks/>
              </p:cNvSpPr>
              <p:nvPr/>
            </p:nvSpPr>
            <p:spPr bwMode="auto">
              <a:xfrm>
                <a:off x="4578" y="2453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1 w 14"/>
                  <a:gd name="T3" fmla="*/ 14 h 14"/>
                  <a:gd name="T4" fmla="*/ 1 w 14"/>
                  <a:gd name="T5" fmla="*/ 13 h 14"/>
                  <a:gd name="T6" fmla="*/ 1 w 14"/>
                  <a:gd name="T7" fmla="*/ 13 h 14"/>
                  <a:gd name="T8" fmla="*/ 1 w 14"/>
                  <a:gd name="T9" fmla="*/ 13 h 14"/>
                  <a:gd name="T10" fmla="*/ 2 w 14"/>
                  <a:gd name="T11" fmla="*/ 13 h 14"/>
                  <a:gd name="T12" fmla="*/ 2 w 14"/>
                  <a:gd name="T13" fmla="*/ 13 h 14"/>
                  <a:gd name="T14" fmla="*/ 2 w 14"/>
                  <a:gd name="T15" fmla="*/ 12 h 14"/>
                  <a:gd name="T16" fmla="*/ 2 w 14"/>
                  <a:gd name="T17" fmla="*/ 12 h 14"/>
                  <a:gd name="T18" fmla="*/ 3 w 14"/>
                  <a:gd name="T19" fmla="*/ 12 h 14"/>
                  <a:gd name="T20" fmla="*/ 3 w 14"/>
                  <a:gd name="T21" fmla="*/ 11 h 14"/>
                  <a:gd name="T22" fmla="*/ 3 w 14"/>
                  <a:gd name="T23" fmla="*/ 11 h 14"/>
                  <a:gd name="T24" fmla="*/ 4 w 14"/>
                  <a:gd name="T25" fmla="*/ 11 h 14"/>
                  <a:gd name="T26" fmla="*/ 4 w 14"/>
                  <a:gd name="T27" fmla="*/ 10 h 14"/>
                  <a:gd name="T28" fmla="*/ 4 w 14"/>
                  <a:gd name="T29" fmla="*/ 10 h 14"/>
                  <a:gd name="T30" fmla="*/ 5 w 14"/>
                  <a:gd name="T31" fmla="*/ 10 h 14"/>
                  <a:gd name="T32" fmla="*/ 5 w 14"/>
                  <a:gd name="T33" fmla="*/ 10 h 14"/>
                  <a:gd name="T34" fmla="*/ 5 w 14"/>
                  <a:gd name="T35" fmla="*/ 9 h 14"/>
                  <a:gd name="T36" fmla="*/ 6 w 14"/>
                  <a:gd name="T37" fmla="*/ 9 h 14"/>
                  <a:gd name="T38" fmla="*/ 6 w 14"/>
                  <a:gd name="T39" fmla="*/ 9 h 14"/>
                  <a:gd name="T40" fmla="*/ 6 w 14"/>
                  <a:gd name="T41" fmla="*/ 8 h 14"/>
                  <a:gd name="T42" fmla="*/ 7 w 14"/>
                  <a:gd name="T43" fmla="*/ 8 h 14"/>
                  <a:gd name="T44" fmla="*/ 7 w 14"/>
                  <a:gd name="T45" fmla="*/ 8 h 14"/>
                  <a:gd name="T46" fmla="*/ 7 w 14"/>
                  <a:gd name="T47" fmla="*/ 7 h 14"/>
                  <a:gd name="T48" fmla="*/ 7 w 14"/>
                  <a:gd name="T49" fmla="*/ 7 h 14"/>
                  <a:gd name="T50" fmla="*/ 7 w 14"/>
                  <a:gd name="T51" fmla="*/ 7 h 14"/>
                  <a:gd name="T52" fmla="*/ 8 w 14"/>
                  <a:gd name="T53" fmla="*/ 7 h 14"/>
                  <a:gd name="T54" fmla="*/ 8 w 14"/>
                  <a:gd name="T55" fmla="*/ 7 h 14"/>
                  <a:gd name="T56" fmla="*/ 8 w 14"/>
                  <a:gd name="T57" fmla="*/ 6 h 14"/>
                  <a:gd name="T58" fmla="*/ 9 w 14"/>
                  <a:gd name="T59" fmla="*/ 6 h 14"/>
                  <a:gd name="T60" fmla="*/ 9 w 14"/>
                  <a:gd name="T61" fmla="*/ 6 h 14"/>
                  <a:gd name="T62" fmla="*/ 9 w 14"/>
                  <a:gd name="T63" fmla="*/ 5 h 14"/>
                  <a:gd name="T64" fmla="*/ 10 w 14"/>
                  <a:gd name="T65" fmla="*/ 5 h 14"/>
                  <a:gd name="T66" fmla="*/ 10 w 14"/>
                  <a:gd name="T67" fmla="*/ 5 h 14"/>
                  <a:gd name="T68" fmla="*/ 10 w 14"/>
                  <a:gd name="T69" fmla="*/ 4 h 14"/>
                  <a:gd name="T70" fmla="*/ 11 w 14"/>
                  <a:gd name="T71" fmla="*/ 4 h 14"/>
                  <a:gd name="T72" fmla="*/ 11 w 14"/>
                  <a:gd name="T73" fmla="*/ 4 h 14"/>
                  <a:gd name="T74" fmla="*/ 11 w 14"/>
                  <a:gd name="T75" fmla="*/ 3 h 14"/>
                  <a:gd name="T76" fmla="*/ 11 w 14"/>
                  <a:gd name="T77" fmla="*/ 3 h 14"/>
                  <a:gd name="T78" fmla="*/ 12 w 14"/>
                  <a:gd name="T79" fmla="*/ 3 h 14"/>
                  <a:gd name="T80" fmla="*/ 12 w 14"/>
                  <a:gd name="T81" fmla="*/ 2 h 14"/>
                  <a:gd name="T82" fmla="*/ 12 w 14"/>
                  <a:gd name="T83" fmla="*/ 2 h 14"/>
                  <a:gd name="T84" fmla="*/ 13 w 14"/>
                  <a:gd name="T85" fmla="*/ 2 h 14"/>
                  <a:gd name="T86" fmla="*/ 13 w 14"/>
                  <a:gd name="T87" fmla="*/ 1 h 14"/>
                  <a:gd name="T88" fmla="*/ 13 w 14"/>
                  <a:gd name="T89" fmla="*/ 1 h 14"/>
                  <a:gd name="T90" fmla="*/ 13 w 14"/>
                  <a:gd name="T91" fmla="*/ 1 h 14"/>
                  <a:gd name="T92" fmla="*/ 14 w 14"/>
                  <a:gd name="T93" fmla="*/ 1 h 14"/>
                  <a:gd name="T94" fmla="*/ 14 w 14"/>
                  <a:gd name="T95" fmla="*/ 0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2" name="Freeform 1279"/>
              <p:cNvSpPr>
                <a:spLocks/>
              </p:cNvSpPr>
              <p:nvPr/>
            </p:nvSpPr>
            <p:spPr bwMode="auto">
              <a:xfrm>
                <a:off x="4592" y="2436"/>
                <a:ext cx="15" cy="17"/>
              </a:xfrm>
              <a:custGeom>
                <a:avLst/>
                <a:gdLst>
                  <a:gd name="T0" fmla="*/ 0 w 15"/>
                  <a:gd name="T1" fmla="*/ 17 h 17"/>
                  <a:gd name="T2" fmla="*/ 1 w 15"/>
                  <a:gd name="T3" fmla="*/ 16 h 17"/>
                  <a:gd name="T4" fmla="*/ 1 w 15"/>
                  <a:gd name="T5" fmla="*/ 16 h 17"/>
                  <a:gd name="T6" fmla="*/ 1 w 15"/>
                  <a:gd name="T7" fmla="*/ 16 h 17"/>
                  <a:gd name="T8" fmla="*/ 2 w 15"/>
                  <a:gd name="T9" fmla="*/ 15 h 17"/>
                  <a:gd name="T10" fmla="*/ 2 w 15"/>
                  <a:gd name="T11" fmla="*/ 15 h 17"/>
                  <a:gd name="T12" fmla="*/ 2 w 15"/>
                  <a:gd name="T13" fmla="*/ 15 h 17"/>
                  <a:gd name="T14" fmla="*/ 3 w 15"/>
                  <a:gd name="T15" fmla="*/ 14 h 17"/>
                  <a:gd name="T16" fmla="*/ 3 w 15"/>
                  <a:gd name="T17" fmla="*/ 14 h 17"/>
                  <a:gd name="T18" fmla="*/ 3 w 15"/>
                  <a:gd name="T19" fmla="*/ 14 h 17"/>
                  <a:gd name="T20" fmla="*/ 4 w 15"/>
                  <a:gd name="T21" fmla="*/ 13 h 17"/>
                  <a:gd name="T22" fmla="*/ 4 w 15"/>
                  <a:gd name="T23" fmla="*/ 13 h 17"/>
                  <a:gd name="T24" fmla="*/ 4 w 15"/>
                  <a:gd name="T25" fmla="*/ 12 h 17"/>
                  <a:gd name="T26" fmla="*/ 5 w 15"/>
                  <a:gd name="T27" fmla="*/ 12 h 17"/>
                  <a:gd name="T28" fmla="*/ 5 w 15"/>
                  <a:gd name="T29" fmla="*/ 12 h 17"/>
                  <a:gd name="T30" fmla="*/ 5 w 15"/>
                  <a:gd name="T31" fmla="*/ 12 h 17"/>
                  <a:gd name="T32" fmla="*/ 5 w 15"/>
                  <a:gd name="T33" fmla="*/ 11 h 17"/>
                  <a:gd name="T34" fmla="*/ 5 w 15"/>
                  <a:gd name="T35" fmla="*/ 11 h 17"/>
                  <a:gd name="T36" fmla="*/ 6 w 15"/>
                  <a:gd name="T37" fmla="*/ 11 h 17"/>
                  <a:gd name="T38" fmla="*/ 6 w 15"/>
                  <a:gd name="T39" fmla="*/ 10 h 17"/>
                  <a:gd name="T40" fmla="*/ 6 w 15"/>
                  <a:gd name="T41" fmla="*/ 10 h 17"/>
                  <a:gd name="T42" fmla="*/ 7 w 15"/>
                  <a:gd name="T43" fmla="*/ 10 h 17"/>
                  <a:gd name="T44" fmla="*/ 7 w 15"/>
                  <a:gd name="T45" fmla="*/ 9 h 17"/>
                  <a:gd name="T46" fmla="*/ 7 w 15"/>
                  <a:gd name="T47" fmla="*/ 9 h 17"/>
                  <a:gd name="T48" fmla="*/ 8 w 15"/>
                  <a:gd name="T49" fmla="*/ 9 h 17"/>
                  <a:gd name="T50" fmla="*/ 8 w 15"/>
                  <a:gd name="T51" fmla="*/ 8 h 17"/>
                  <a:gd name="T52" fmla="*/ 8 w 15"/>
                  <a:gd name="T53" fmla="*/ 8 h 17"/>
                  <a:gd name="T54" fmla="*/ 9 w 15"/>
                  <a:gd name="T55" fmla="*/ 7 h 17"/>
                  <a:gd name="T56" fmla="*/ 9 w 15"/>
                  <a:gd name="T57" fmla="*/ 7 h 17"/>
                  <a:gd name="T58" fmla="*/ 9 w 15"/>
                  <a:gd name="T59" fmla="*/ 7 h 17"/>
                  <a:gd name="T60" fmla="*/ 9 w 15"/>
                  <a:gd name="T61" fmla="*/ 6 h 17"/>
                  <a:gd name="T62" fmla="*/ 10 w 15"/>
                  <a:gd name="T63" fmla="*/ 6 h 17"/>
                  <a:gd name="T64" fmla="*/ 10 w 15"/>
                  <a:gd name="T65" fmla="*/ 6 h 17"/>
                  <a:gd name="T66" fmla="*/ 10 w 15"/>
                  <a:gd name="T67" fmla="*/ 6 h 17"/>
                  <a:gd name="T68" fmla="*/ 10 w 15"/>
                  <a:gd name="T69" fmla="*/ 5 h 17"/>
                  <a:gd name="T70" fmla="*/ 11 w 15"/>
                  <a:gd name="T71" fmla="*/ 5 h 17"/>
                  <a:gd name="T72" fmla="*/ 11 w 15"/>
                  <a:gd name="T73" fmla="*/ 4 h 17"/>
                  <a:gd name="T74" fmla="*/ 11 w 15"/>
                  <a:gd name="T75" fmla="*/ 4 h 17"/>
                  <a:gd name="T76" fmla="*/ 11 w 15"/>
                  <a:gd name="T77" fmla="*/ 4 h 17"/>
                  <a:gd name="T78" fmla="*/ 12 w 15"/>
                  <a:gd name="T79" fmla="*/ 3 h 17"/>
                  <a:gd name="T80" fmla="*/ 12 w 15"/>
                  <a:gd name="T81" fmla="*/ 3 h 17"/>
                  <a:gd name="T82" fmla="*/ 12 w 15"/>
                  <a:gd name="T83" fmla="*/ 2 h 17"/>
                  <a:gd name="T84" fmla="*/ 13 w 15"/>
                  <a:gd name="T85" fmla="*/ 2 h 17"/>
                  <a:gd name="T86" fmla="*/ 13 w 15"/>
                  <a:gd name="T87" fmla="*/ 2 h 17"/>
                  <a:gd name="T88" fmla="*/ 13 w 15"/>
                  <a:gd name="T89" fmla="*/ 1 h 17"/>
                  <a:gd name="T90" fmla="*/ 14 w 15"/>
                  <a:gd name="T91" fmla="*/ 1 h 17"/>
                  <a:gd name="T92" fmla="*/ 14 w 15"/>
                  <a:gd name="T93" fmla="*/ 0 h 17"/>
                  <a:gd name="T94" fmla="*/ 14 w 15"/>
                  <a:gd name="T95" fmla="*/ 0 h 17"/>
                  <a:gd name="T96" fmla="*/ 15 w 15"/>
                  <a:gd name="T97" fmla="*/ 0 h 17"/>
                  <a:gd name="T98" fmla="*/ 15 w 15"/>
                  <a:gd name="T9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17"/>
                    </a:moveTo>
                    <a:lnTo>
                      <a:pt x="1" y="16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3" name="Freeform 1280"/>
              <p:cNvSpPr>
                <a:spLocks/>
              </p:cNvSpPr>
              <p:nvPr/>
            </p:nvSpPr>
            <p:spPr bwMode="auto">
              <a:xfrm>
                <a:off x="4607" y="2415"/>
                <a:ext cx="14" cy="21"/>
              </a:xfrm>
              <a:custGeom>
                <a:avLst/>
                <a:gdLst>
                  <a:gd name="T0" fmla="*/ 0 w 14"/>
                  <a:gd name="T1" fmla="*/ 21 h 21"/>
                  <a:gd name="T2" fmla="*/ 0 w 14"/>
                  <a:gd name="T3" fmla="*/ 20 h 21"/>
                  <a:gd name="T4" fmla="*/ 1 w 14"/>
                  <a:gd name="T5" fmla="*/ 20 h 21"/>
                  <a:gd name="T6" fmla="*/ 1 w 14"/>
                  <a:gd name="T7" fmla="*/ 19 h 21"/>
                  <a:gd name="T8" fmla="*/ 1 w 14"/>
                  <a:gd name="T9" fmla="*/ 19 h 21"/>
                  <a:gd name="T10" fmla="*/ 1 w 14"/>
                  <a:gd name="T11" fmla="*/ 19 h 21"/>
                  <a:gd name="T12" fmla="*/ 1 w 14"/>
                  <a:gd name="T13" fmla="*/ 18 h 21"/>
                  <a:gd name="T14" fmla="*/ 2 w 14"/>
                  <a:gd name="T15" fmla="*/ 18 h 21"/>
                  <a:gd name="T16" fmla="*/ 2 w 14"/>
                  <a:gd name="T17" fmla="*/ 17 h 21"/>
                  <a:gd name="T18" fmla="*/ 2 w 14"/>
                  <a:gd name="T19" fmla="*/ 17 h 21"/>
                  <a:gd name="T20" fmla="*/ 3 w 14"/>
                  <a:gd name="T21" fmla="*/ 16 h 21"/>
                  <a:gd name="T22" fmla="*/ 3 w 14"/>
                  <a:gd name="T23" fmla="*/ 16 h 21"/>
                  <a:gd name="T24" fmla="*/ 3 w 14"/>
                  <a:gd name="T25" fmla="*/ 16 h 21"/>
                  <a:gd name="T26" fmla="*/ 4 w 14"/>
                  <a:gd name="T27" fmla="*/ 15 h 21"/>
                  <a:gd name="T28" fmla="*/ 4 w 14"/>
                  <a:gd name="T29" fmla="*/ 15 h 21"/>
                  <a:gd name="T30" fmla="*/ 4 w 14"/>
                  <a:gd name="T31" fmla="*/ 15 h 21"/>
                  <a:gd name="T32" fmla="*/ 5 w 14"/>
                  <a:gd name="T33" fmla="*/ 14 h 21"/>
                  <a:gd name="T34" fmla="*/ 5 w 14"/>
                  <a:gd name="T35" fmla="*/ 14 h 21"/>
                  <a:gd name="T36" fmla="*/ 5 w 14"/>
                  <a:gd name="T37" fmla="*/ 13 h 21"/>
                  <a:gd name="T38" fmla="*/ 5 w 14"/>
                  <a:gd name="T39" fmla="*/ 13 h 21"/>
                  <a:gd name="T40" fmla="*/ 6 w 14"/>
                  <a:gd name="T41" fmla="*/ 13 h 21"/>
                  <a:gd name="T42" fmla="*/ 6 w 14"/>
                  <a:gd name="T43" fmla="*/ 12 h 21"/>
                  <a:gd name="T44" fmla="*/ 6 w 14"/>
                  <a:gd name="T45" fmla="*/ 12 h 21"/>
                  <a:gd name="T46" fmla="*/ 7 w 14"/>
                  <a:gd name="T47" fmla="*/ 11 h 21"/>
                  <a:gd name="T48" fmla="*/ 7 w 14"/>
                  <a:gd name="T49" fmla="*/ 11 h 21"/>
                  <a:gd name="T50" fmla="*/ 7 w 14"/>
                  <a:gd name="T51" fmla="*/ 10 h 21"/>
                  <a:gd name="T52" fmla="*/ 7 w 14"/>
                  <a:gd name="T53" fmla="*/ 10 h 21"/>
                  <a:gd name="T54" fmla="*/ 8 w 14"/>
                  <a:gd name="T55" fmla="*/ 9 h 21"/>
                  <a:gd name="T56" fmla="*/ 8 w 14"/>
                  <a:gd name="T57" fmla="*/ 9 h 21"/>
                  <a:gd name="T58" fmla="*/ 8 w 14"/>
                  <a:gd name="T59" fmla="*/ 9 h 21"/>
                  <a:gd name="T60" fmla="*/ 8 w 14"/>
                  <a:gd name="T61" fmla="*/ 9 h 21"/>
                  <a:gd name="T62" fmla="*/ 9 w 14"/>
                  <a:gd name="T63" fmla="*/ 8 h 21"/>
                  <a:gd name="T64" fmla="*/ 9 w 14"/>
                  <a:gd name="T65" fmla="*/ 8 h 21"/>
                  <a:gd name="T66" fmla="*/ 9 w 14"/>
                  <a:gd name="T67" fmla="*/ 7 h 21"/>
                  <a:gd name="T68" fmla="*/ 10 w 14"/>
                  <a:gd name="T69" fmla="*/ 7 h 21"/>
                  <a:gd name="T70" fmla="*/ 10 w 14"/>
                  <a:gd name="T71" fmla="*/ 6 h 21"/>
                  <a:gd name="T72" fmla="*/ 10 w 14"/>
                  <a:gd name="T73" fmla="*/ 6 h 21"/>
                  <a:gd name="T74" fmla="*/ 11 w 14"/>
                  <a:gd name="T75" fmla="*/ 5 h 21"/>
                  <a:gd name="T76" fmla="*/ 11 w 14"/>
                  <a:gd name="T77" fmla="*/ 5 h 21"/>
                  <a:gd name="T78" fmla="*/ 11 w 14"/>
                  <a:gd name="T79" fmla="*/ 4 h 21"/>
                  <a:gd name="T80" fmla="*/ 12 w 14"/>
                  <a:gd name="T81" fmla="*/ 4 h 21"/>
                  <a:gd name="T82" fmla="*/ 12 w 14"/>
                  <a:gd name="T83" fmla="*/ 3 h 21"/>
                  <a:gd name="T84" fmla="*/ 12 w 14"/>
                  <a:gd name="T85" fmla="*/ 3 h 21"/>
                  <a:gd name="T86" fmla="*/ 13 w 14"/>
                  <a:gd name="T87" fmla="*/ 3 h 21"/>
                  <a:gd name="T88" fmla="*/ 13 w 14"/>
                  <a:gd name="T89" fmla="*/ 2 h 21"/>
                  <a:gd name="T90" fmla="*/ 13 w 14"/>
                  <a:gd name="T91" fmla="*/ 2 h 21"/>
                  <a:gd name="T92" fmla="*/ 13 w 14"/>
                  <a:gd name="T93" fmla="*/ 1 h 21"/>
                  <a:gd name="T94" fmla="*/ 13 w 14"/>
                  <a:gd name="T95" fmla="*/ 1 h 21"/>
                  <a:gd name="T96" fmla="*/ 14 w 14"/>
                  <a:gd name="T97" fmla="*/ 0 h 21"/>
                  <a:gd name="T98" fmla="*/ 14 w 14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21"/>
                    </a:move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4" name="Freeform 1281"/>
              <p:cNvSpPr>
                <a:spLocks/>
              </p:cNvSpPr>
              <p:nvPr/>
            </p:nvSpPr>
            <p:spPr bwMode="auto">
              <a:xfrm>
                <a:off x="4621" y="2391"/>
                <a:ext cx="15" cy="24"/>
              </a:xfrm>
              <a:custGeom>
                <a:avLst/>
                <a:gdLst>
                  <a:gd name="T0" fmla="*/ 0 w 15"/>
                  <a:gd name="T1" fmla="*/ 24 h 24"/>
                  <a:gd name="T2" fmla="*/ 0 w 15"/>
                  <a:gd name="T3" fmla="*/ 24 h 24"/>
                  <a:gd name="T4" fmla="*/ 1 w 15"/>
                  <a:gd name="T5" fmla="*/ 23 h 24"/>
                  <a:gd name="T6" fmla="*/ 1 w 15"/>
                  <a:gd name="T7" fmla="*/ 23 h 24"/>
                  <a:gd name="T8" fmla="*/ 1 w 15"/>
                  <a:gd name="T9" fmla="*/ 22 h 24"/>
                  <a:gd name="T10" fmla="*/ 2 w 15"/>
                  <a:gd name="T11" fmla="*/ 22 h 24"/>
                  <a:gd name="T12" fmla="*/ 2 w 15"/>
                  <a:gd name="T13" fmla="*/ 21 h 24"/>
                  <a:gd name="T14" fmla="*/ 2 w 15"/>
                  <a:gd name="T15" fmla="*/ 21 h 24"/>
                  <a:gd name="T16" fmla="*/ 3 w 15"/>
                  <a:gd name="T17" fmla="*/ 21 h 24"/>
                  <a:gd name="T18" fmla="*/ 3 w 15"/>
                  <a:gd name="T19" fmla="*/ 20 h 24"/>
                  <a:gd name="T20" fmla="*/ 3 w 15"/>
                  <a:gd name="T21" fmla="*/ 20 h 24"/>
                  <a:gd name="T22" fmla="*/ 3 w 15"/>
                  <a:gd name="T23" fmla="*/ 19 h 24"/>
                  <a:gd name="T24" fmla="*/ 4 w 15"/>
                  <a:gd name="T25" fmla="*/ 18 h 24"/>
                  <a:gd name="T26" fmla="*/ 4 w 15"/>
                  <a:gd name="T27" fmla="*/ 18 h 24"/>
                  <a:gd name="T28" fmla="*/ 4 w 15"/>
                  <a:gd name="T29" fmla="*/ 17 h 24"/>
                  <a:gd name="T30" fmla="*/ 5 w 15"/>
                  <a:gd name="T31" fmla="*/ 17 h 24"/>
                  <a:gd name="T32" fmla="*/ 5 w 15"/>
                  <a:gd name="T33" fmla="*/ 16 h 24"/>
                  <a:gd name="T34" fmla="*/ 5 w 15"/>
                  <a:gd name="T35" fmla="*/ 16 h 24"/>
                  <a:gd name="T36" fmla="*/ 5 w 15"/>
                  <a:gd name="T37" fmla="*/ 15 h 24"/>
                  <a:gd name="T38" fmla="*/ 6 w 15"/>
                  <a:gd name="T39" fmla="*/ 15 h 24"/>
                  <a:gd name="T40" fmla="*/ 6 w 15"/>
                  <a:gd name="T41" fmla="*/ 15 h 24"/>
                  <a:gd name="T42" fmla="*/ 6 w 15"/>
                  <a:gd name="T43" fmla="*/ 14 h 24"/>
                  <a:gd name="T44" fmla="*/ 6 w 15"/>
                  <a:gd name="T45" fmla="*/ 14 h 24"/>
                  <a:gd name="T46" fmla="*/ 7 w 15"/>
                  <a:gd name="T47" fmla="*/ 13 h 24"/>
                  <a:gd name="T48" fmla="*/ 7 w 15"/>
                  <a:gd name="T49" fmla="*/ 13 h 24"/>
                  <a:gd name="T50" fmla="*/ 7 w 15"/>
                  <a:gd name="T51" fmla="*/ 12 h 24"/>
                  <a:gd name="T52" fmla="*/ 8 w 15"/>
                  <a:gd name="T53" fmla="*/ 12 h 24"/>
                  <a:gd name="T54" fmla="*/ 8 w 15"/>
                  <a:gd name="T55" fmla="*/ 11 h 24"/>
                  <a:gd name="T56" fmla="*/ 8 w 15"/>
                  <a:gd name="T57" fmla="*/ 11 h 24"/>
                  <a:gd name="T58" fmla="*/ 9 w 15"/>
                  <a:gd name="T59" fmla="*/ 10 h 24"/>
                  <a:gd name="T60" fmla="*/ 9 w 15"/>
                  <a:gd name="T61" fmla="*/ 9 h 24"/>
                  <a:gd name="T62" fmla="*/ 9 w 15"/>
                  <a:gd name="T63" fmla="*/ 9 h 24"/>
                  <a:gd name="T64" fmla="*/ 10 w 15"/>
                  <a:gd name="T65" fmla="*/ 9 h 24"/>
                  <a:gd name="T66" fmla="*/ 10 w 15"/>
                  <a:gd name="T67" fmla="*/ 8 h 24"/>
                  <a:gd name="T68" fmla="*/ 10 w 15"/>
                  <a:gd name="T69" fmla="*/ 8 h 24"/>
                  <a:gd name="T70" fmla="*/ 11 w 15"/>
                  <a:gd name="T71" fmla="*/ 7 h 24"/>
                  <a:gd name="T72" fmla="*/ 11 w 15"/>
                  <a:gd name="T73" fmla="*/ 7 h 24"/>
                  <a:gd name="T74" fmla="*/ 11 w 15"/>
                  <a:gd name="T75" fmla="*/ 6 h 24"/>
                  <a:gd name="T76" fmla="*/ 11 w 15"/>
                  <a:gd name="T77" fmla="*/ 6 h 24"/>
                  <a:gd name="T78" fmla="*/ 11 w 15"/>
                  <a:gd name="T79" fmla="*/ 5 h 24"/>
                  <a:gd name="T80" fmla="*/ 12 w 15"/>
                  <a:gd name="T81" fmla="*/ 4 h 24"/>
                  <a:gd name="T82" fmla="*/ 12 w 15"/>
                  <a:gd name="T83" fmla="*/ 4 h 24"/>
                  <a:gd name="T84" fmla="*/ 12 w 15"/>
                  <a:gd name="T85" fmla="*/ 3 h 24"/>
                  <a:gd name="T86" fmla="*/ 13 w 15"/>
                  <a:gd name="T87" fmla="*/ 3 h 24"/>
                  <a:gd name="T88" fmla="*/ 13 w 15"/>
                  <a:gd name="T89" fmla="*/ 3 h 24"/>
                  <a:gd name="T90" fmla="*/ 13 w 15"/>
                  <a:gd name="T91" fmla="*/ 2 h 24"/>
                  <a:gd name="T92" fmla="*/ 14 w 15"/>
                  <a:gd name="T93" fmla="*/ 2 h 24"/>
                  <a:gd name="T94" fmla="*/ 14 w 15"/>
                  <a:gd name="T95" fmla="*/ 1 h 24"/>
                  <a:gd name="T96" fmla="*/ 14 w 15"/>
                  <a:gd name="T97" fmla="*/ 0 h 24"/>
                  <a:gd name="T98" fmla="*/ 15 w 15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24"/>
                    </a:moveTo>
                    <a:lnTo>
                      <a:pt x="0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5" name="Freeform 1282"/>
              <p:cNvSpPr>
                <a:spLocks/>
              </p:cNvSpPr>
              <p:nvPr/>
            </p:nvSpPr>
            <p:spPr bwMode="auto">
              <a:xfrm>
                <a:off x="4636" y="2362"/>
                <a:ext cx="14" cy="29"/>
              </a:xfrm>
              <a:custGeom>
                <a:avLst/>
                <a:gdLst>
                  <a:gd name="T0" fmla="*/ 0 w 14"/>
                  <a:gd name="T1" fmla="*/ 29 h 29"/>
                  <a:gd name="T2" fmla="*/ 0 w 14"/>
                  <a:gd name="T3" fmla="*/ 28 h 29"/>
                  <a:gd name="T4" fmla="*/ 0 w 14"/>
                  <a:gd name="T5" fmla="*/ 28 h 29"/>
                  <a:gd name="T6" fmla="*/ 0 w 14"/>
                  <a:gd name="T7" fmla="*/ 27 h 29"/>
                  <a:gd name="T8" fmla="*/ 1 w 14"/>
                  <a:gd name="T9" fmla="*/ 26 h 29"/>
                  <a:gd name="T10" fmla="*/ 1 w 14"/>
                  <a:gd name="T11" fmla="*/ 26 h 29"/>
                  <a:gd name="T12" fmla="*/ 1 w 14"/>
                  <a:gd name="T13" fmla="*/ 26 h 29"/>
                  <a:gd name="T14" fmla="*/ 2 w 14"/>
                  <a:gd name="T15" fmla="*/ 25 h 29"/>
                  <a:gd name="T16" fmla="*/ 2 w 14"/>
                  <a:gd name="T17" fmla="*/ 25 h 29"/>
                  <a:gd name="T18" fmla="*/ 2 w 14"/>
                  <a:gd name="T19" fmla="*/ 24 h 29"/>
                  <a:gd name="T20" fmla="*/ 2 w 14"/>
                  <a:gd name="T21" fmla="*/ 23 h 29"/>
                  <a:gd name="T22" fmla="*/ 3 w 14"/>
                  <a:gd name="T23" fmla="*/ 23 h 29"/>
                  <a:gd name="T24" fmla="*/ 3 w 14"/>
                  <a:gd name="T25" fmla="*/ 22 h 29"/>
                  <a:gd name="T26" fmla="*/ 3 w 14"/>
                  <a:gd name="T27" fmla="*/ 22 h 29"/>
                  <a:gd name="T28" fmla="*/ 3 w 14"/>
                  <a:gd name="T29" fmla="*/ 21 h 29"/>
                  <a:gd name="T30" fmla="*/ 4 w 14"/>
                  <a:gd name="T31" fmla="*/ 20 h 29"/>
                  <a:gd name="T32" fmla="*/ 4 w 14"/>
                  <a:gd name="T33" fmla="*/ 20 h 29"/>
                  <a:gd name="T34" fmla="*/ 4 w 14"/>
                  <a:gd name="T35" fmla="*/ 20 h 29"/>
                  <a:gd name="T36" fmla="*/ 5 w 14"/>
                  <a:gd name="T37" fmla="*/ 19 h 29"/>
                  <a:gd name="T38" fmla="*/ 5 w 14"/>
                  <a:gd name="T39" fmla="*/ 18 h 29"/>
                  <a:gd name="T40" fmla="*/ 5 w 14"/>
                  <a:gd name="T41" fmla="*/ 18 h 29"/>
                  <a:gd name="T42" fmla="*/ 6 w 14"/>
                  <a:gd name="T43" fmla="*/ 17 h 29"/>
                  <a:gd name="T44" fmla="*/ 6 w 14"/>
                  <a:gd name="T45" fmla="*/ 17 h 29"/>
                  <a:gd name="T46" fmla="*/ 6 w 14"/>
                  <a:gd name="T47" fmla="*/ 16 h 29"/>
                  <a:gd name="T48" fmla="*/ 7 w 14"/>
                  <a:gd name="T49" fmla="*/ 15 h 29"/>
                  <a:gd name="T50" fmla="*/ 7 w 14"/>
                  <a:gd name="T51" fmla="*/ 15 h 29"/>
                  <a:gd name="T52" fmla="*/ 7 w 14"/>
                  <a:gd name="T53" fmla="*/ 14 h 29"/>
                  <a:gd name="T54" fmla="*/ 8 w 14"/>
                  <a:gd name="T55" fmla="*/ 14 h 29"/>
                  <a:gd name="T56" fmla="*/ 8 w 14"/>
                  <a:gd name="T57" fmla="*/ 13 h 29"/>
                  <a:gd name="T58" fmla="*/ 8 w 14"/>
                  <a:gd name="T59" fmla="*/ 13 h 29"/>
                  <a:gd name="T60" fmla="*/ 8 w 14"/>
                  <a:gd name="T61" fmla="*/ 12 h 29"/>
                  <a:gd name="T62" fmla="*/ 8 w 14"/>
                  <a:gd name="T63" fmla="*/ 11 h 29"/>
                  <a:gd name="T64" fmla="*/ 9 w 14"/>
                  <a:gd name="T65" fmla="*/ 11 h 29"/>
                  <a:gd name="T66" fmla="*/ 9 w 14"/>
                  <a:gd name="T67" fmla="*/ 10 h 29"/>
                  <a:gd name="T68" fmla="*/ 9 w 14"/>
                  <a:gd name="T69" fmla="*/ 9 h 29"/>
                  <a:gd name="T70" fmla="*/ 10 w 14"/>
                  <a:gd name="T71" fmla="*/ 9 h 29"/>
                  <a:gd name="T72" fmla="*/ 10 w 14"/>
                  <a:gd name="T73" fmla="*/ 8 h 29"/>
                  <a:gd name="T74" fmla="*/ 10 w 14"/>
                  <a:gd name="T75" fmla="*/ 8 h 29"/>
                  <a:gd name="T76" fmla="*/ 11 w 14"/>
                  <a:gd name="T77" fmla="*/ 7 h 29"/>
                  <a:gd name="T78" fmla="*/ 11 w 14"/>
                  <a:gd name="T79" fmla="*/ 7 h 29"/>
                  <a:gd name="T80" fmla="*/ 11 w 14"/>
                  <a:gd name="T81" fmla="*/ 6 h 29"/>
                  <a:gd name="T82" fmla="*/ 12 w 14"/>
                  <a:gd name="T83" fmla="*/ 5 h 29"/>
                  <a:gd name="T84" fmla="*/ 12 w 14"/>
                  <a:gd name="T85" fmla="*/ 5 h 29"/>
                  <a:gd name="T86" fmla="*/ 12 w 14"/>
                  <a:gd name="T87" fmla="*/ 4 h 29"/>
                  <a:gd name="T88" fmla="*/ 12 w 14"/>
                  <a:gd name="T89" fmla="*/ 3 h 29"/>
                  <a:gd name="T90" fmla="*/ 13 w 14"/>
                  <a:gd name="T91" fmla="*/ 3 h 29"/>
                  <a:gd name="T92" fmla="*/ 13 w 14"/>
                  <a:gd name="T93" fmla="*/ 2 h 29"/>
                  <a:gd name="T94" fmla="*/ 13 w 14"/>
                  <a:gd name="T95" fmla="*/ 2 h 29"/>
                  <a:gd name="T96" fmla="*/ 14 w 14"/>
                  <a:gd name="T97" fmla="*/ 1 h 29"/>
                  <a:gd name="T98" fmla="*/ 14 w 14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29"/>
                    </a:moveTo>
                    <a:lnTo>
                      <a:pt x="0" y="28"/>
                    </a:lnTo>
                    <a:lnTo>
                      <a:pt x="0" y="28"/>
                    </a:lnTo>
                    <a:lnTo>
                      <a:pt x="0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6" name="Freeform 1283"/>
              <p:cNvSpPr>
                <a:spLocks/>
              </p:cNvSpPr>
              <p:nvPr/>
            </p:nvSpPr>
            <p:spPr bwMode="auto">
              <a:xfrm>
                <a:off x="4650" y="2329"/>
                <a:ext cx="14" cy="33"/>
              </a:xfrm>
              <a:custGeom>
                <a:avLst/>
                <a:gdLst>
                  <a:gd name="T0" fmla="*/ 0 w 14"/>
                  <a:gd name="T1" fmla="*/ 33 h 33"/>
                  <a:gd name="T2" fmla="*/ 0 w 14"/>
                  <a:gd name="T3" fmla="*/ 33 h 33"/>
                  <a:gd name="T4" fmla="*/ 0 w 14"/>
                  <a:gd name="T5" fmla="*/ 32 h 33"/>
                  <a:gd name="T6" fmla="*/ 1 w 14"/>
                  <a:gd name="T7" fmla="*/ 31 h 33"/>
                  <a:gd name="T8" fmla="*/ 1 w 14"/>
                  <a:gd name="T9" fmla="*/ 31 h 33"/>
                  <a:gd name="T10" fmla="*/ 1 w 14"/>
                  <a:gd name="T11" fmla="*/ 30 h 33"/>
                  <a:gd name="T12" fmla="*/ 1 w 14"/>
                  <a:gd name="T13" fmla="*/ 29 h 33"/>
                  <a:gd name="T14" fmla="*/ 2 w 14"/>
                  <a:gd name="T15" fmla="*/ 29 h 33"/>
                  <a:gd name="T16" fmla="*/ 2 w 14"/>
                  <a:gd name="T17" fmla="*/ 28 h 33"/>
                  <a:gd name="T18" fmla="*/ 2 w 14"/>
                  <a:gd name="T19" fmla="*/ 28 h 33"/>
                  <a:gd name="T20" fmla="*/ 3 w 14"/>
                  <a:gd name="T21" fmla="*/ 27 h 33"/>
                  <a:gd name="T22" fmla="*/ 3 w 14"/>
                  <a:gd name="T23" fmla="*/ 26 h 33"/>
                  <a:gd name="T24" fmla="*/ 3 w 14"/>
                  <a:gd name="T25" fmla="*/ 26 h 33"/>
                  <a:gd name="T26" fmla="*/ 4 w 14"/>
                  <a:gd name="T27" fmla="*/ 25 h 33"/>
                  <a:gd name="T28" fmla="*/ 4 w 14"/>
                  <a:gd name="T29" fmla="*/ 24 h 33"/>
                  <a:gd name="T30" fmla="*/ 4 w 14"/>
                  <a:gd name="T31" fmla="*/ 23 h 33"/>
                  <a:gd name="T32" fmla="*/ 5 w 14"/>
                  <a:gd name="T33" fmla="*/ 23 h 33"/>
                  <a:gd name="T34" fmla="*/ 5 w 14"/>
                  <a:gd name="T35" fmla="*/ 23 h 33"/>
                  <a:gd name="T36" fmla="*/ 5 w 14"/>
                  <a:gd name="T37" fmla="*/ 22 h 33"/>
                  <a:gd name="T38" fmla="*/ 6 w 14"/>
                  <a:gd name="T39" fmla="*/ 21 h 33"/>
                  <a:gd name="T40" fmla="*/ 6 w 14"/>
                  <a:gd name="T41" fmla="*/ 20 h 33"/>
                  <a:gd name="T42" fmla="*/ 6 w 14"/>
                  <a:gd name="T43" fmla="*/ 20 h 33"/>
                  <a:gd name="T44" fmla="*/ 6 w 14"/>
                  <a:gd name="T45" fmla="*/ 19 h 33"/>
                  <a:gd name="T46" fmla="*/ 6 w 14"/>
                  <a:gd name="T47" fmla="*/ 18 h 33"/>
                  <a:gd name="T48" fmla="*/ 7 w 14"/>
                  <a:gd name="T49" fmla="*/ 18 h 33"/>
                  <a:gd name="T50" fmla="*/ 7 w 14"/>
                  <a:gd name="T51" fmla="*/ 17 h 33"/>
                  <a:gd name="T52" fmla="*/ 7 w 14"/>
                  <a:gd name="T53" fmla="*/ 16 h 33"/>
                  <a:gd name="T54" fmla="*/ 8 w 14"/>
                  <a:gd name="T55" fmla="*/ 16 h 33"/>
                  <a:gd name="T56" fmla="*/ 8 w 14"/>
                  <a:gd name="T57" fmla="*/ 15 h 33"/>
                  <a:gd name="T58" fmla="*/ 8 w 14"/>
                  <a:gd name="T59" fmla="*/ 14 h 33"/>
                  <a:gd name="T60" fmla="*/ 9 w 14"/>
                  <a:gd name="T61" fmla="*/ 13 h 33"/>
                  <a:gd name="T62" fmla="*/ 9 w 14"/>
                  <a:gd name="T63" fmla="*/ 13 h 33"/>
                  <a:gd name="T64" fmla="*/ 9 w 14"/>
                  <a:gd name="T65" fmla="*/ 12 h 33"/>
                  <a:gd name="T66" fmla="*/ 10 w 14"/>
                  <a:gd name="T67" fmla="*/ 12 h 33"/>
                  <a:gd name="T68" fmla="*/ 10 w 14"/>
                  <a:gd name="T69" fmla="*/ 11 h 33"/>
                  <a:gd name="T70" fmla="*/ 10 w 14"/>
                  <a:gd name="T71" fmla="*/ 10 h 33"/>
                  <a:gd name="T72" fmla="*/ 10 w 14"/>
                  <a:gd name="T73" fmla="*/ 9 h 33"/>
                  <a:gd name="T74" fmla="*/ 11 w 14"/>
                  <a:gd name="T75" fmla="*/ 9 h 33"/>
                  <a:gd name="T76" fmla="*/ 11 w 14"/>
                  <a:gd name="T77" fmla="*/ 8 h 33"/>
                  <a:gd name="T78" fmla="*/ 11 w 14"/>
                  <a:gd name="T79" fmla="*/ 7 h 33"/>
                  <a:gd name="T80" fmla="*/ 12 w 14"/>
                  <a:gd name="T81" fmla="*/ 6 h 33"/>
                  <a:gd name="T82" fmla="*/ 12 w 14"/>
                  <a:gd name="T83" fmla="*/ 6 h 33"/>
                  <a:gd name="T84" fmla="*/ 12 w 14"/>
                  <a:gd name="T85" fmla="*/ 5 h 33"/>
                  <a:gd name="T86" fmla="*/ 12 w 14"/>
                  <a:gd name="T87" fmla="*/ 4 h 33"/>
                  <a:gd name="T88" fmla="*/ 12 w 14"/>
                  <a:gd name="T89" fmla="*/ 4 h 33"/>
                  <a:gd name="T90" fmla="*/ 13 w 14"/>
                  <a:gd name="T91" fmla="*/ 3 h 33"/>
                  <a:gd name="T92" fmla="*/ 13 w 14"/>
                  <a:gd name="T93" fmla="*/ 2 h 33"/>
                  <a:gd name="T94" fmla="*/ 13 w 14"/>
                  <a:gd name="T95" fmla="*/ 1 h 33"/>
                  <a:gd name="T96" fmla="*/ 14 w 14"/>
                  <a:gd name="T97" fmla="*/ 1 h 33"/>
                  <a:gd name="T98" fmla="*/ 14 w 14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33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29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7" name="Freeform 1284"/>
              <p:cNvSpPr>
                <a:spLocks/>
              </p:cNvSpPr>
              <p:nvPr/>
            </p:nvSpPr>
            <p:spPr bwMode="auto">
              <a:xfrm>
                <a:off x="4664" y="2290"/>
                <a:ext cx="15" cy="39"/>
              </a:xfrm>
              <a:custGeom>
                <a:avLst/>
                <a:gdLst>
                  <a:gd name="T0" fmla="*/ 0 w 15"/>
                  <a:gd name="T1" fmla="*/ 39 h 39"/>
                  <a:gd name="T2" fmla="*/ 0 w 15"/>
                  <a:gd name="T3" fmla="*/ 38 h 39"/>
                  <a:gd name="T4" fmla="*/ 1 w 15"/>
                  <a:gd name="T5" fmla="*/ 38 h 39"/>
                  <a:gd name="T6" fmla="*/ 1 w 15"/>
                  <a:gd name="T7" fmla="*/ 37 h 39"/>
                  <a:gd name="T8" fmla="*/ 1 w 15"/>
                  <a:gd name="T9" fmla="*/ 36 h 39"/>
                  <a:gd name="T10" fmla="*/ 2 w 15"/>
                  <a:gd name="T11" fmla="*/ 35 h 39"/>
                  <a:gd name="T12" fmla="*/ 2 w 15"/>
                  <a:gd name="T13" fmla="*/ 34 h 39"/>
                  <a:gd name="T14" fmla="*/ 2 w 15"/>
                  <a:gd name="T15" fmla="*/ 34 h 39"/>
                  <a:gd name="T16" fmla="*/ 3 w 15"/>
                  <a:gd name="T17" fmla="*/ 33 h 39"/>
                  <a:gd name="T18" fmla="*/ 3 w 15"/>
                  <a:gd name="T19" fmla="*/ 32 h 39"/>
                  <a:gd name="T20" fmla="*/ 3 w 15"/>
                  <a:gd name="T21" fmla="*/ 32 h 39"/>
                  <a:gd name="T22" fmla="*/ 4 w 15"/>
                  <a:gd name="T23" fmla="*/ 31 h 39"/>
                  <a:gd name="T24" fmla="*/ 4 w 15"/>
                  <a:gd name="T25" fmla="*/ 30 h 39"/>
                  <a:gd name="T26" fmla="*/ 4 w 15"/>
                  <a:gd name="T27" fmla="*/ 29 h 39"/>
                  <a:gd name="T28" fmla="*/ 4 w 15"/>
                  <a:gd name="T29" fmla="*/ 28 h 39"/>
                  <a:gd name="T30" fmla="*/ 4 w 15"/>
                  <a:gd name="T31" fmla="*/ 27 h 39"/>
                  <a:gd name="T32" fmla="*/ 5 w 15"/>
                  <a:gd name="T33" fmla="*/ 27 h 39"/>
                  <a:gd name="T34" fmla="*/ 5 w 15"/>
                  <a:gd name="T35" fmla="*/ 26 h 39"/>
                  <a:gd name="T36" fmla="*/ 5 w 15"/>
                  <a:gd name="T37" fmla="*/ 25 h 39"/>
                  <a:gd name="T38" fmla="*/ 6 w 15"/>
                  <a:gd name="T39" fmla="*/ 25 h 39"/>
                  <a:gd name="T40" fmla="*/ 6 w 15"/>
                  <a:gd name="T41" fmla="*/ 24 h 39"/>
                  <a:gd name="T42" fmla="*/ 6 w 15"/>
                  <a:gd name="T43" fmla="*/ 23 h 39"/>
                  <a:gd name="T44" fmla="*/ 7 w 15"/>
                  <a:gd name="T45" fmla="*/ 22 h 39"/>
                  <a:gd name="T46" fmla="*/ 7 w 15"/>
                  <a:gd name="T47" fmla="*/ 21 h 39"/>
                  <a:gd name="T48" fmla="*/ 7 w 15"/>
                  <a:gd name="T49" fmla="*/ 21 h 39"/>
                  <a:gd name="T50" fmla="*/ 7 w 15"/>
                  <a:gd name="T51" fmla="*/ 20 h 39"/>
                  <a:gd name="T52" fmla="*/ 8 w 15"/>
                  <a:gd name="T53" fmla="*/ 19 h 39"/>
                  <a:gd name="T54" fmla="*/ 8 w 15"/>
                  <a:gd name="T55" fmla="*/ 18 h 39"/>
                  <a:gd name="T56" fmla="*/ 8 w 15"/>
                  <a:gd name="T57" fmla="*/ 17 h 39"/>
                  <a:gd name="T58" fmla="*/ 9 w 15"/>
                  <a:gd name="T59" fmla="*/ 16 h 39"/>
                  <a:gd name="T60" fmla="*/ 9 w 15"/>
                  <a:gd name="T61" fmla="*/ 16 h 39"/>
                  <a:gd name="T62" fmla="*/ 9 w 15"/>
                  <a:gd name="T63" fmla="*/ 15 h 39"/>
                  <a:gd name="T64" fmla="*/ 10 w 15"/>
                  <a:gd name="T65" fmla="*/ 14 h 39"/>
                  <a:gd name="T66" fmla="*/ 10 w 15"/>
                  <a:gd name="T67" fmla="*/ 13 h 39"/>
                  <a:gd name="T68" fmla="*/ 10 w 15"/>
                  <a:gd name="T69" fmla="*/ 12 h 39"/>
                  <a:gd name="T70" fmla="*/ 10 w 15"/>
                  <a:gd name="T71" fmla="*/ 12 h 39"/>
                  <a:gd name="T72" fmla="*/ 10 w 15"/>
                  <a:gd name="T73" fmla="*/ 11 h 39"/>
                  <a:gd name="T74" fmla="*/ 11 w 15"/>
                  <a:gd name="T75" fmla="*/ 10 h 39"/>
                  <a:gd name="T76" fmla="*/ 11 w 15"/>
                  <a:gd name="T77" fmla="*/ 9 h 39"/>
                  <a:gd name="T78" fmla="*/ 11 w 15"/>
                  <a:gd name="T79" fmla="*/ 9 h 39"/>
                  <a:gd name="T80" fmla="*/ 12 w 15"/>
                  <a:gd name="T81" fmla="*/ 8 h 39"/>
                  <a:gd name="T82" fmla="*/ 12 w 15"/>
                  <a:gd name="T83" fmla="*/ 7 h 39"/>
                  <a:gd name="T84" fmla="*/ 12 w 15"/>
                  <a:gd name="T85" fmla="*/ 6 h 39"/>
                  <a:gd name="T86" fmla="*/ 13 w 15"/>
                  <a:gd name="T87" fmla="*/ 5 h 39"/>
                  <a:gd name="T88" fmla="*/ 13 w 15"/>
                  <a:gd name="T89" fmla="*/ 4 h 39"/>
                  <a:gd name="T90" fmla="*/ 13 w 15"/>
                  <a:gd name="T91" fmla="*/ 3 h 39"/>
                  <a:gd name="T92" fmla="*/ 14 w 15"/>
                  <a:gd name="T93" fmla="*/ 3 h 39"/>
                  <a:gd name="T94" fmla="*/ 14 w 15"/>
                  <a:gd name="T95" fmla="*/ 2 h 39"/>
                  <a:gd name="T96" fmla="*/ 14 w 15"/>
                  <a:gd name="T97" fmla="*/ 1 h 39"/>
                  <a:gd name="T98" fmla="*/ 15 w 15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39"/>
                    </a:moveTo>
                    <a:lnTo>
                      <a:pt x="0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8" name="Freeform 1285"/>
              <p:cNvSpPr>
                <a:spLocks/>
              </p:cNvSpPr>
              <p:nvPr/>
            </p:nvSpPr>
            <p:spPr bwMode="auto">
              <a:xfrm>
                <a:off x="4679" y="2245"/>
                <a:ext cx="14" cy="45"/>
              </a:xfrm>
              <a:custGeom>
                <a:avLst/>
                <a:gdLst>
                  <a:gd name="T0" fmla="*/ 0 w 14"/>
                  <a:gd name="T1" fmla="*/ 45 h 45"/>
                  <a:gd name="T2" fmla="*/ 0 w 14"/>
                  <a:gd name="T3" fmla="*/ 44 h 45"/>
                  <a:gd name="T4" fmla="*/ 0 w 14"/>
                  <a:gd name="T5" fmla="*/ 43 h 45"/>
                  <a:gd name="T6" fmla="*/ 0 w 14"/>
                  <a:gd name="T7" fmla="*/ 42 h 45"/>
                  <a:gd name="T8" fmla="*/ 0 w 14"/>
                  <a:gd name="T9" fmla="*/ 42 h 45"/>
                  <a:gd name="T10" fmla="*/ 1 w 14"/>
                  <a:gd name="T11" fmla="*/ 41 h 45"/>
                  <a:gd name="T12" fmla="*/ 1 w 14"/>
                  <a:gd name="T13" fmla="*/ 40 h 45"/>
                  <a:gd name="T14" fmla="*/ 1 w 14"/>
                  <a:gd name="T15" fmla="*/ 39 h 45"/>
                  <a:gd name="T16" fmla="*/ 2 w 14"/>
                  <a:gd name="T17" fmla="*/ 38 h 45"/>
                  <a:gd name="T18" fmla="*/ 2 w 14"/>
                  <a:gd name="T19" fmla="*/ 37 h 45"/>
                  <a:gd name="T20" fmla="*/ 2 w 14"/>
                  <a:gd name="T21" fmla="*/ 36 h 45"/>
                  <a:gd name="T22" fmla="*/ 3 w 14"/>
                  <a:gd name="T23" fmla="*/ 35 h 45"/>
                  <a:gd name="T24" fmla="*/ 3 w 14"/>
                  <a:gd name="T25" fmla="*/ 34 h 45"/>
                  <a:gd name="T26" fmla="*/ 3 w 14"/>
                  <a:gd name="T27" fmla="*/ 33 h 45"/>
                  <a:gd name="T28" fmla="*/ 4 w 14"/>
                  <a:gd name="T29" fmla="*/ 32 h 45"/>
                  <a:gd name="T30" fmla="*/ 4 w 14"/>
                  <a:gd name="T31" fmla="*/ 32 h 45"/>
                  <a:gd name="T32" fmla="*/ 4 w 14"/>
                  <a:gd name="T33" fmla="*/ 31 h 45"/>
                  <a:gd name="T34" fmla="*/ 4 w 14"/>
                  <a:gd name="T35" fmla="*/ 30 h 45"/>
                  <a:gd name="T36" fmla="*/ 5 w 14"/>
                  <a:gd name="T37" fmla="*/ 29 h 45"/>
                  <a:gd name="T38" fmla="*/ 5 w 14"/>
                  <a:gd name="T39" fmla="*/ 28 h 45"/>
                  <a:gd name="T40" fmla="*/ 5 w 14"/>
                  <a:gd name="T41" fmla="*/ 27 h 45"/>
                  <a:gd name="T42" fmla="*/ 6 w 14"/>
                  <a:gd name="T43" fmla="*/ 26 h 45"/>
                  <a:gd name="T44" fmla="*/ 6 w 14"/>
                  <a:gd name="T45" fmla="*/ 25 h 45"/>
                  <a:gd name="T46" fmla="*/ 6 w 14"/>
                  <a:gd name="T47" fmla="*/ 24 h 45"/>
                  <a:gd name="T48" fmla="*/ 6 w 14"/>
                  <a:gd name="T49" fmla="*/ 24 h 45"/>
                  <a:gd name="T50" fmla="*/ 7 w 14"/>
                  <a:gd name="T51" fmla="*/ 23 h 45"/>
                  <a:gd name="T52" fmla="*/ 7 w 14"/>
                  <a:gd name="T53" fmla="*/ 22 h 45"/>
                  <a:gd name="T54" fmla="*/ 7 w 14"/>
                  <a:gd name="T55" fmla="*/ 21 h 45"/>
                  <a:gd name="T56" fmla="*/ 7 w 14"/>
                  <a:gd name="T57" fmla="*/ 20 h 45"/>
                  <a:gd name="T58" fmla="*/ 8 w 14"/>
                  <a:gd name="T59" fmla="*/ 19 h 45"/>
                  <a:gd name="T60" fmla="*/ 8 w 14"/>
                  <a:gd name="T61" fmla="*/ 18 h 45"/>
                  <a:gd name="T62" fmla="*/ 8 w 14"/>
                  <a:gd name="T63" fmla="*/ 17 h 45"/>
                  <a:gd name="T64" fmla="*/ 9 w 14"/>
                  <a:gd name="T65" fmla="*/ 16 h 45"/>
                  <a:gd name="T66" fmla="*/ 9 w 14"/>
                  <a:gd name="T67" fmla="*/ 15 h 45"/>
                  <a:gd name="T68" fmla="*/ 9 w 14"/>
                  <a:gd name="T69" fmla="*/ 14 h 45"/>
                  <a:gd name="T70" fmla="*/ 10 w 14"/>
                  <a:gd name="T71" fmla="*/ 13 h 45"/>
                  <a:gd name="T72" fmla="*/ 10 w 14"/>
                  <a:gd name="T73" fmla="*/ 12 h 45"/>
                  <a:gd name="T74" fmla="*/ 10 w 14"/>
                  <a:gd name="T75" fmla="*/ 11 h 45"/>
                  <a:gd name="T76" fmla="*/ 11 w 14"/>
                  <a:gd name="T77" fmla="*/ 10 h 45"/>
                  <a:gd name="T78" fmla="*/ 11 w 14"/>
                  <a:gd name="T79" fmla="*/ 9 h 45"/>
                  <a:gd name="T80" fmla="*/ 11 w 14"/>
                  <a:gd name="T81" fmla="*/ 8 h 45"/>
                  <a:gd name="T82" fmla="*/ 12 w 14"/>
                  <a:gd name="T83" fmla="*/ 7 h 45"/>
                  <a:gd name="T84" fmla="*/ 12 w 14"/>
                  <a:gd name="T85" fmla="*/ 6 h 45"/>
                  <a:gd name="T86" fmla="*/ 12 w 14"/>
                  <a:gd name="T87" fmla="*/ 5 h 45"/>
                  <a:gd name="T88" fmla="*/ 12 w 14"/>
                  <a:gd name="T89" fmla="*/ 4 h 45"/>
                  <a:gd name="T90" fmla="*/ 12 w 14"/>
                  <a:gd name="T91" fmla="*/ 3 h 45"/>
                  <a:gd name="T92" fmla="*/ 13 w 14"/>
                  <a:gd name="T93" fmla="*/ 2 h 45"/>
                  <a:gd name="T94" fmla="*/ 13 w 14"/>
                  <a:gd name="T95" fmla="*/ 1 h 45"/>
                  <a:gd name="T96" fmla="*/ 13 w 14"/>
                  <a:gd name="T97" fmla="*/ 0 h 45"/>
                  <a:gd name="T98" fmla="*/ 14 w 14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5">
                    <a:moveTo>
                      <a:pt x="0" y="45"/>
                    </a:moveTo>
                    <a:lnTo>
                      <a:pt x="0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9" name="Freeform 1286"/>
              <p:cNvSpPr>
                <a:spLocks/>
              </p:cNvSpPr>
              <p:nvPr/>
            </p:nvSpPr>
            <p:spPr bwMode="auto">
              <a:xfrm>
                <a:off x="4693" y="2192"/>
                <a:ext cx="14" cy="53"/>
              </a:xfrm>
              <a:custGeom>
                <a:avLst/>
                <a:gdLst>
                  <a:gd name="T0" fmla="*/ 0 w 14"/>
                  <a:gd name="T1" fmla="*/ 53 h 53"/>
                  <a:gd name="T2" fmla="*/ 0 w 14"/>
                  <a:gd name="T3" fmla="*/ 51 h 53"/>
                  <a:gd name="T4" fmla="*/ 0 w 14"/>
                  <a:gd name="T5" fmla="*/ 50 h 53"/>
                  <a:gd name="T6" fmla="*/ 1 w 14"/>
                  <a:gd name="T7" fmla="*/ 49 h 53"/>
                  <a:gd name="T8" fmla="*/ 1 w 14"/>
                  <a:gd name="T9" fmla="*/ 48 h 53"/>
                  <a:gd name="T10" fmla="*/ 1 w 14"/>
                  <a:gd name="T11" fmla="*/ 47 h 53"/>
                  <a:gd name="T12" fmla="*/ 2 w 14"/>
                  <a:gd name="T13" fmla="*/ 47 h 53"/>
                  <a:gd name="T14" fmla="*/ 2 w 14"/>
                  <a:gd name="T15" fmla="*/ 45 h 53"/>
                  <a:gd name="T16" fmla="*/ 2 w 14"/>
                  <a:gd name="T17" fmla="*/ 44 h 53"/>
                  <a:gd name="T18" fmla="*/ 2 w 14"/>
                  <a:gd name="T19" fmla="*/ 43 h 53"/>
                  <a:gd name="T20" fmla="*/ 3 w 14"/>
                  <a:gd name="T21" fmla="*/ 42 h 53"/>
                  <a:gd name="T22" fmla="*/ 3 w 14"/>
                  <a:gd name="T23" fmla="*/ 41 h 53"/>
                  <a:gd name="T24" fmla="*/ 3 w 14"/>
                  <a:gd name="T25" fmla="*/ 40 h 53"/>
                  <a:gd name="T26" fmla="*/ 4 w 14"/>
                  <a:gd name="T27" fmla="*/ 39 h 53"/>
                  <a:gd name="T28" fmla="*/ 4 w 14"/>
                  <a:gd name="T29" fmla="*/ 38 h 53"/>
                  <a:gd name="T30" fmla="*/ 4 w 14"/>
                  <a:gd name="T31" fmla="*/ 37 h 53"/>
                  <a:gd name="T32" fmla="*/ 4 w 14"/>
                  <a:gd name="T33" fmla="*/ 36 h 53"/>
                  <a:gd name="T34" fmla="*/ 5 w 14"/>
                  <a:gd name="T35" fmla="*/ 35 h 53"/>
                  <a:gd name="T36" fmla="*/ 5 w 14"/>
                  <a:gd name="T37" fmla="*/ 34 h 53"/>
                  <a:gd name="T38" fmla="*/ 5 w 14"/>
                  <a:gd name="T39" fmla="*/ 33 h 53"/>
                  <a:gd name="T40" fmla="*/ 5 w 14"/>
                  <a:gd name="T41" fmla="*/ 32 h 53"/>
                  <a:gd name="T42" fmla="*/ 6 w 14"/>
                  <a:gd name="T43" fmla="*/ 31 h 53"/>
                  <a:gd name="T44" fmla="*/ 6 w 14"/>
                  <a:gd name="T45" fmla="*/ 30 h 53"/>
                  <a:gd name="T46" fmla="*/ 6 w 14"/>
                  <a:gd name="T47" fmla="*/ 29 h 53"/>
                  <a:gd name="T48" fmla="*/ 7 w 14"/>
                  <a:gd name="T49" fmla="*/ 28 h 53"/>
                  <a:gd name="T50" fmla="*/ 7 w 14"/>
                  <a:gd name="T51" fmla="*/ 27 h 53"/>
                  <a:gd name="T52" fmla="*/ 7 w 14"/>
                  <a:gd name="T53" fmla="*/ 25 h 53"/>
                  <a:gd name="T54" fmla="*/ 8 w 14"/>
                  <a:gd name="T55" fmla="*/ 24 h 53"/>
                  <a:gd name="T56" fmla="*/ 8 w 14"/>
                  <a:gd name="T57" fmla="*/ 23 h 53"/>
                  <a:gd name="T58" fmla="*/ 8 w 14"/>
                  <a:gd name="T59" fmla="*/ 22 h 53"/>
                  <a:gd name="T60" fmla="*/ 9 w 14"/>
                  <a:gd name="T61" fmla="*/ 21 h 53"/>
                  <a:gd name="T62" fmla="*/ 9 w 14"/>
                  <a:gd name="T63" fmla="*/ 20 h 53"/>
                  <a:gd name="T64" fmla="*/ 9 w 14"/>
                  <a:gd name="T65" fmla="*/ 19 h 53"/>
                  <a:gd name="T66" fmla="*/ 10 w 14"/>
                  <a:gd name="T67" fmla="*/ 18 h 53"/>
                  <a:gd name="T68" fmla="*/ 10 w 14"/>
                  <a:gd name="T69" fmla="*/ 17 h 53"/>
                  <a:gd name="T70" fmla="*/ 10 w 14"/>
                  <a:gd name="T71" fmla="*/ 16 h 53"/>
                  <a:gd name="T72" fmla="*/ 10 w 14"/>
                  <a:gd name="T73" fmla="*/ 15 h 53"/>
                  <a:gd name="T74" fmla="*/ 10 w 14"/>
                  <a:gd name="T75" fmla="*/ 13 h 53"/>
                  <a:gd name="T76" fmla="*/ 11 w 14"/>
                  <a:gd name="T77" fmla="*/ 12 h 53"/>
                  <a:gd name="T78" fmla="*/ 11 w 14"/>
                  <a:gd name="T79" fmla="*/ 11 h 53"/>
                  <a:gd name="T80" fmla="*/ 11 w 14"/>
                  <a:gd name="T81" fmla="*/ 10 h 53"/>
                  <a:gd name="T82" fmla="*/ 12 w 14"/>
                  <a:gd name="T83" fmla="*/ 9 h 53"/>
                  <a:gd name="T84" fmla="*/ 12 w 14"/>
                  <a:gd name="T85" fmla="*/ 8 h 53"/>
                  <a:gd name="T86" fmla="*/ 12 w 14"/>
                  <a:gd name="T87" fmla="*/ 7 h 53"/>
                  <a:gd name="T88" fmla="*/ 13 w 14"/>
                  <a:gd name="T89" fmla="*/ 5 h 53"/>
                  <a:gd name="T90" fmla="*/ 13 w 14"/>
                  <a:gd name="T91" fmla="*/ 5 h 53"/>
                  <a:gd name="T92" fmla="*/ 13 w 14"/>
                  <a:gd name="T93" fmla="*/ 3 h 53"/>
                  <a:gd name="T94" fmla="*/ 14 w 14"/>
                  <a:gd name="T95" fmla="*/ 2 h 53"/>
                  <a:gd name="T96" fmla="*/ 14 w 14"/>
                  <a:gd name="T97" fmla="*/ 1 h 53"/>
                  <a:gd name="T98" fmla="*/ 14 w 14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3">
                    <a:moveTo>
                      <a:pt x="0" y="53"/>
                    </a:moveTo>
                    <a:lnTo>
                      <a:pt x="0" y="51"/>
                    </a:ln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0" name="Freeform 1287"/>
              <p:cNvSpPr>
                <a:spLocks/>
              </p:cNvSpPr>
              <p:nvPr/>
            </p:nvSpPr>
            <p:spPr bwMode="auto">
              <a:xfrm>
                <a:off x="4707" y="2132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9 h 60"/>
                  <a:gd name="T4" fmla="*/ 1 w 14"/>
                  <a:gd name="T5" fmla="*/ 58 h 60"/>
                  <a:gd name="T6" fmla="*/ 1 w 14"/>
                  <a:gd name="T7" fmla="*/ 56 h 60"/>
                  <a:gd name="T8" fmla="*/ 1 w 14"/>
                  <a:gd name="T9" fmla="*/ 55 h 60"/>
                  <a:gd name="T10" fmla="*/ 2 w 14"/>
                  <a:gd name="T11" fmla="*/ 54 h 60"/>
                  <a:gd name="T12" fmla="*/ 2 w 14"/>
                  <a:gd name="T13" fmla="*/ 53 h 60"/>
                  <a:gd name="T14" fmla="*/ 2 w 14"/>
                  <a:gd name="T15" fmla="*/ 52 h 60"/>
                  <a:gd name="T16" fmla="*/ 2 w 14"/>
                  <a:gd name="T17" fmla="*/ 51 h 60"/>
                  <a:gd name="T18" fmla="*/ 3 w 14"/>
                  <a:gd name="T19" fmla="*/ 49 h 60"/>
                  <a:gd name="T20" fmla="*/ 3 w 14"/>
                  <a:gd name="T21" fmla="*/ 48 h 60"/>
                  <a:gd name="T22" fmla="*/ 3 w 14"/>
                  <a:gd name="T23" fmla="*/ 47 h 60"/>
                  <a:gd name="T24" fmla="*/ 3 w 14"/>
                  <a:gd name="T25" fmla="*/ 46 h 60"/>
                  <a:gd name="T26" fmla="*/ 4 w 14"/>
                  <a:gd name="T27" fmla="*/ 45 h 60"/>
                  <a:gd name="T28" fmla="*/ 4 w 14"/>
                  <a:gd name="T29" fmla="*/ 43 h 60"/>
                  <a:gd name="T30" fmla="*/ 4 w 14"/>
                  <a:gd name="T31" fmla="*/ 42 h 60"/>
                  <a:gd name="T32" fmla="*/ 5 w 14"/>
                  <a:gd name="T33" fmla="*/ 41 h 60"/>
                  <a:gd name="T34" fmla="*/ 5 w 14"/>
                  <a:gd name="T35" fmla="*/ 40 h 60"/>
                  <a:gd name="T36" fmla="*/ 5 w 14"/>
                  <a:gd name="T37" fmla="*/ 39 h 60"/>
                  <a:gd name="T38" fmla="*/ 6 w 14"/>
                  <a:gd name="T39" fmla="*/ 37 h 60"/>
                  <a:gd name="T40" fmla="*/ 6 w 14"/>
                  <a:gd name="T41" fmla="*/ 36 h 60"/>
                  <a:gd name="T42" fmla="*/ 6 w 14"/>
                  <a:gd name="T43" fmla="*/ 35 h 60"/>
                  <a:gd name="T44" fmla="*/ 7 w 14"/>
                  <a:gd name="T45" fmla="*/ 34 h 60"/>
                  <a:gd name="T46" fmla="*/ 7 w 14"/>
                  <a:gd name="T47" fmla="*/ 33 h 60"/>
                  <a:gd name="T48" fmla="*/ 7 w 14"/>
                  <a:gd name="T49" fmla="*/ 31 h 60"/>
                  <a:gd name="T50" fmla="*/ 8 w 14"/>
                  <a:gd name="T51" fmla="*/ 30 h 60"/>
                  <a:gd name="T52" fmla="*/ 8 w 14"/>
                  <a:gd name="T53" fmla="*/ 29 h 60"/>
                  <a:gd name="T54" fmla="*/ 8 w 14"/>
                  <a:gd name="T55" fmla="*/ 28 h 60"/>
                  <a:gd name="T56" fmla="*/ 8 w 14"/>
                  <a:gd name="T57" fmla="*/ 27 h 60"/>
                  <a:gd name="T58" fmla="*/ 8 w 14"/>
                  <a:gd name="T59" fmla="*/ 25 h 60"/>
                  <a:gd name="T60" fmla="*/ 9 w 14"/>
                  <a:gd name="T61" fmla="*/ 24 h 60"/>
                  <a:gd name="T62" fmla="*/ 9 w 14"/>
                  <a:gd name="T63" fmla="*/ 23 h 60"/>
                  <a:gd name="T64" fmla="*/ 9 w 14"/>
                  <a:gd name="T65" fmla="*/ 22 h 60"/>
                  <a:gd name="T66" fmla="*/ 10 w 14"/>
                  <a:gd name="T67" fmla="*/ 20 h 60"/>
                  <a:gd name="T68" fmla="*/ 10 w 14"/>
                  <a:gd name="T69" fmla="*/ 19 h 60"/>
                  <a:gd name="T70" fmla="*/ 10 w 14"/>
                  <a:gd name="T71" fmla="*/ 18 h 60"/>
                  <a:gd name="T72" fmla="*/ 11 w 14"/>
                  <a:gd name="T73" fmla="*/ 17 h 60"/>
                  <a:gd name="T74" fmla="*/ 11 w 14"/>
                  <a:gd name="T75" fmla="*/ 15 h 60"/>
                  <a:gd name="T76" fmla="*/ 11 w 14"/>
                  <a:gd name="T77" fmla="*/ 14 h 60"/>
                  <a:gd name="T78" fmla="*/ 12 w 14"/>
                  <a:gd name="T79" fmla="*/ 13 h 60"/>
                  <a:gd name="T80" fmla="*/ 12 w 14"/>
                  <a:gd name="T81" fmla="*/ 11 h 60"/>
                  <a:gd name="T82" fmla="*/ 12 w 14"/>
                  <a:gd name="T83" fmla="*/ 10 h 60"/>
                  <a:gd name="T84" fmla="*/ 12 w 14"/>
                  <a:gd name="T85" fmla="*/ 9 h 60"/>
                  <a:gd name="T86" fmla="*/ 13 w 14"/>
                  <a:gd name="T87" fmla="*/ 8 h 60"/>
                  <a:gd name="T88" fmla="*/ 13 w 14"/>
                  <a:gd name="T89" fmla="*/ 6 h 60"/>
                  <a:gd name="T90" fmla="*/ 13 w 14"/>
                  <a:gd name="T91" fmla="*/ 5 h 60"/>
                  <a:gd name="T92" fmla="*/ 14 w 14"/>
                  <a:gd name="T93" fmla="*/ 4 h 60"/>
                  <a:gd name="T94" fmla="*/ 14 w 14"/>
                  <a:gd name="T95" fmla="*/ 2 h 60"/>
                  <a:gd name="T96" fmla="*/ 14 w 14"/>
                  <a:gd name="T97" fmla="*/ 1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9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1" name="Freeform 1288"/>
              <p:cNvSpPr>
                <a:spLocks/>
              </p:cNvSpPr>
              <p:nvPr/>
            </p:nvSpPr>
            <p:spPr bwMode="auto">
              <a:xfrm>
                <a:off x="4721" y="2064"/>
                <a:ext cx="15" cy="68"/>
              </a:xfrm>
              <a:custGeom>
                <a:avLst/>
                <a:gdLst>
                  <a:gd name="T0" fmla="*/ 0 w 15"/>
                  <a:gd name="T1" fmla="*/ 68 h 68"/>
                  <a:gd name="T2" fmla="*/ 0 w 15"/>
                  <a:gd name="T3" fmla="*/ 67 h 68"/>
                  <a:gd name="T4" fmla="*/ 1 w 15"/>
                  <a:gd name="T5" fmla="*/ 65 h 68"/>
                  <a:gd name="T6" fmla="*/ 1 w 15"/>
                  <a:gd name="T7" fmla="*/ 64 h 68"/>
                  <a:gd name="T8" fmla="*/ 1 w 15"/>
                  <a:gd name="T9" fmla="*/ 62 h 68"/>
                  <a:gd name="T10" fmla="*/ 2 w 15"/>
                  <a:gd name="T11" fmla="*/ 61 h 68"/>
                  <a:gd name="T12" fmla="*/ 2 w 15"/>
                  <a:gd name="T13" fmla="*/ 60 h 68"/>
                  <a:gd name="T14" fmla="*/ 2 w 15"/>
                  <a:gd name="T15" fmla="*/ 59 h 68"/>
                  <a:gd name="T16" fmla="*/ 3 w 15"/>
                  <a:gd name="T17" fmla="*/ 57 h 68"/>
                  <a:gd name="T18" fmla="*/ 3 w 15"/>
                  <a:gd name="T19" fmla="*/ 56 h 68"/>
                  <a:gd name="T20" fmla="*/ 3 w 15"/>
                  <a:gd name="T21" fmla="*/ 55 h 68"/>
                  <a:gd name="T22" fmla="*/ 4 w 15"/>
                  <a:gd name="T23" fmla="*/ 53 h 68"/>
                  <a:gd name="T24" fmla="*/ 4 w 15"/>
                  <a:gd name="T25" fmla="*/ 52 h 68"/>
                  <a:gd name="T26" fmla="*/ 4 w 15"/>
                  <a:gd name="T27" fmla="*/ 50 h 68"/>
                  <a:gd name="T28" fmla="*/ 5 w 15"/>
                  <a:gd name="T29" fmla="*/ 49 h 68"/>
                  <a:gd name="T30" fmla="*/ 5 w 15"/>
                  <a:gd name="T31" fmla="*/ 48 h 68"/>
                  <a:gd name="T32" fmla="*/ 5 w 15"/>
                  <a:gd name="T33" fmla="*/ 47 h 68"/>
                  <a:gd name="T34" fmla="*/ 6 w 15"/>
                  <a:gd name="T35" fmla="*/ 45 h 68"/>
                  <a:gd name="T36" fmla="*/ 6 w 15"/>
                  <a:gd name="T37" fmla="*/ 44 h 68"/>
                  <a:gd name="T38" fmla="*/ 6 w 15"/>
                  <a:gd name="T39" fmla="*/ 43 h 68"/>
                  <a:gd name="T40" fmla="*/ 6 w 15"/>
                  <a:gd name="T41" fmla="*/ 41 h 68"/>
                  <a:gd name="T42" fmla="*/ 6 w 15"/>
                  <a:gd name="T43" fmla="*/ 40 h 68"/>
                  <a:gd name="T44" fmla="*/ 7 w 15"/>
                  <a:gd name="T45" fmla="*/ 38 h 68"/>
                  <a:gd name="T46" fmla="*/ 7 w 15"/>
                  <a:gd name="T47" fmla="*/ 37 h 68"/>
                  <a:gd name="T48" fmla="*/ 7 w 15"/>
                  <a:gd name="T49" fmla="*/ 36 h 68"/>
                  <a:gd name="T50" fmla="*/ 8 w 15"/>
                  <a:gd name="T51" fmla="*/ 34 h 68"/>
                  <a:gd name="T52" fmla="*/ 8 w 15"/>
                  <a:gd name="T53" fmla="*/ 33 h 68"/>
                  <a:gd name="T54" fmla="*/ 8 w 15"/>
                  <a:gd name="T55" fmla="*/ 32 h 68"/>
                  <a:gd name="T56" fmla="*/ 9 w 15"/>
                  <a:gd name="T57" fmla="*/ 30 h 68"/>
                  <a:gd name="T58" fmla="*/ 9 w 15"/>
                  <a:gd name="T59" fmla="*/ 29 h 68"/>
                  <a:gd name="T60" fmla="*/ 9 w 15"/>
                  <a:gd name="T61" fmla="*/ 27 h 68"/>
                  <a:gd name="T62" fmla="*/ 9 w 15"/>
                  <a:gd name="T63" fmla="*/ 26 h 68"/>
                  <a:gd name="T64" fmla="*/ 10 w 15"/>
                  <a:gd name="T65" fmla="*/ 25 h 68"/>
                  <a:gd name="T66" fmla="*/ 10 w 15"/>
                  <a:gd name="T67" fmla="*/ 23 h 68"/>
                  <a:gd name="T68" fmla="*/ 10 w 15"/>
                  <a:gd name="T69" fmla="*/ 21 h 68"/>
                  <a:gd name="T70" fmla="*/ 11 w 15"/>
                  <a:gd name="T71" fmla="*/ 20 h 68"/>
                  <a:gd name="T72" fmla="*/ 11 w 15"/>
                  <a:gd name="T73" fmla="*/ 19 h 68"/>
                  <a:gd name="T74" fmla="*/ 11 w 15"/>
                  <a:gd name="T75" fmla="*/ 17 h 68"/>
                  <a:gd name="T76" fmla="*/ 12 w 15"/>
                  <a:gd name="T77" fmla="*/ 16 h 68"/>
                  <a:gd name="T78" fmla="*/ 12 w 15"/>
                  <a:gd name="T79" fmla="*/ 14 h 68"/>
                  <a:gd name="T80" fmla="*/ 12 w 15"/>
                  <a:gd name="T81" fmla="*/ 13 h 68"/>
                  <a:gd name="T82" fmla="*/ 12 w 15"/>
                  <a:gd name="T83" fmla="*/ 12 h 68"/>
                  <a:gd name="T84" fmla="*/ 12 w 15"/>
                  <a:gd name="T85" fmla="*/ 10 h 68"/>
                  <a:gd name="T86" fmla="*/ 13 w 15"/>
                  <a:gd name="T87" fmla="*/ 8 h 68"/>
                  <a:gd name="T88" fmla="*/ 13 w 15"/>
                  <a:gd name="T89" fmla="*/ 7 h 68"/>
                  <a:gd name="T90" fmla="*/ 13 w 15"/>
                  <a:gd name="T91" fmla="*/ 6 h 68"/>
                  <a:gd name="T92" fmla="*/ 14 w 15"/>
                  <a:gd name="T93" fmla="*/ 4 h 68"/>
                  <a:gd name="T94" fmla="*/ 14 w 15"/>
                  <a:gd name="T95" fmla="*/ 3 h 68"/>
                  <a:gd name="T96" fmla="*/ 14 w 15"/>
                  <a:gd name="T97" fmla="*/ 2 h 68"/>
                  <a:gd name="T98" fmla="*/ 15 w 15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8">
                    <a:moveTo>
                      <a:pt x="0" y="68"/>
                    </a:moveTo>
                    <a:lnTo>
                      <a:pt x="0" y="67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2" name="Freeform 1289"/>
              <p:cNvSpPr>
                <a:spLocks/>
              </p:cNvSpPr>
              <p:nvPr/>
            </p:nvSpPr>
            <p:spPr bwMode="auto">
              <a:xfrm>
                <a:off x="4736" y="1988"/>
                <a:ext cx="14" cy="76"/>
              </a:xfrm>
              <a:custGeom>
                <a:avLst/>
                <a:gdLst>
                  <a:gd name="T0" fmla="*/ 0 w 14"/>
                  <a:gd name="T1" fmla="*/ 76 h 76"/>
                  <a:gd name="T2" fmla="*/ 0 w 14"/>
                  <a:gd name="T3" fmla="*/ 74 h 76"/>
                  <a:gd name="T4" fmla="*/ 0 w 14"/>
                  <a:gd name="T5" fmla="*/ 73 h 76"/>
                  <a:gd name="T6" fmla="*/ 1 w 14"/>
                  <a:gd name="T7" fmla="*/ 72 h 76"/>
                  <a:gd name="T8" fmla="*/ 1 w 14"/>
                  <a:gd name="T9" fmla="*/ 70 h 76"/>
                  <a:gd name="T10" fmla="*/ 1 w 14"/>
                  <a:gd name="T11" fmla="*/ 68 h 76"/>
                  <a:gd name="T12" fmla="*/ 2 w 14"/>
                  <a:gd name="T13" fmla="*/ 67 h 76"/>
                  <a:gd name="T14" fmla="*/ 2 w 14"/>
                  <a:gd name="T15" fmla="*/ 66 h 76"/>
                  <a:gd name="T16" fmla="*/ 2 w 14"/>
                  <a:gd name="T17" fmla="*/ 64 h 76"/>
                  <a:gd name="T18" fmla="*/ 3 w 14"/>
                  <a:gd name="T19" fmla="*/ 63 h 76"/>
                  <a:gd name="T20" fmla="*/ 3 w 14"/>
                  <a:gd name="T21" fmla="*/ 61 h 76"/>
                  <a:gd name="T22" fmla="*/ 3 w 14"/>
                  <a:gd name="T23" fmla="*/ 60 h 76"/>
                  <a:gd name="T24" fmla="*/ 3 w 14"/>
                  <a:gd name="T25" fmla="*/ 58 h 76"/>
                  <a:gd name="T26" fmla="*/ 3 w 14"/>
                  <a:gd name="T27" fmla="*/ 56 h 76"/>
                  <a:gd name="T28" fmla="*/ 4 w 14"/>
                  <a:gd name="T29" fmla="*/ 55 h 76"/>
                  <a:gd name="T30" fmla="*/ 4 w 14"/>
                  <a:gd name="T31" fmla="*/ 54 h 76"/>
                  <a:gd name="T32" fmla="*/ 4 w 14"/>
                  <a:gd name="T33" fmla="*/ 52 h 76"/>
                  <a:gd name="T34" fmla="*/ 5 w 14"/>
                  <a:gd name="T35" fmla="*/ 50 h 76"/>
                  <a:gd name="T36" fmla="*/ 5 w 14"/>
                  <a:gd name="T37" fmla="*/ 49 h 76"/>
                  <a:gd name="T38" fmla="*/ 5 w 14"/>
                  <a:gd name="T39" fmla="*/ 48 h 76"/>
                  <a:gd name="T40" fmla="*/ 6 w 14"/>
                  <a:gd name="T41" fmla="*/ 46 h 76"/>
                  <a:gd name="T42" fmla="*/ 6 w 14"/>
                  <a:gd name="T43" fmla="*/ 44 h 76"/>
                  <a:gd name="T44" fmla="*/ 6 w 14"/>
                  <a:gd name="T45" fmla="*/ 43 h 76"/>
                  <a:gd name="T46" fmla="*/ 6 w 14"/>
                  <a:gd name="T47" fmla="*/ 41 h 76"/>
                  <a:gd name="T48" fmla="*/ 7 w 14"/>
                  <a:gd name="T49" fmla="*/ 40 h 76"/>
                  <a:gd name="T50" fmla="*/ 7 w 14"/>
                  <a:gd name="T51" fmla="*/ 38 h 76"/>
                  <a:gd name="T52" fmla="*/ 7 w 14"/>
                  <a:gd name="T53" fmla="*/ 36 h 76"/>
                  <a:gd name="T54" fmla="*/ 8 w 14"/>
                  <a:gd name="T55" fmla="*/ 35 h 76"/>
                  <a:gd name="T56" fmla="*/ 8 w 14"/>
                  <a:gd name="T57" fmla="*/ 33 h 76"/>
                  <a:gd name="T58" fmla="*/ 8 w 14"/>
                  <a:gd name="T59" fmla="*/ 32 h 76"/>
                  <a:gd name="T60" fmla="*/ 9 w 14"/>
                  <a:gd name="T61" fmla="*/ 30 h 76"/>
                  <a:gd name="T62" fmla="*/ 9 w 14"/>
                  <a:gd name="T63" fmla="*/ 29 h 76"/>
                  <a:gd name="T64" fmla="*/ 9 w 14"/>
                  <a:gd name="T65" fmla="*/ 27 h 76"/>
                  <a:gd name="T66" fmla="*/ 9 w 14"/>
                  <a:gd name="T67" fmla="*/ 25 h 76"/>
                  <a:gd name="T68" fmla="*/ 9 w 14"/>
                  <a:gd name="T69" fmla="*/ 24 h 76"/>
                  <a:gd name="T70" fmla="*/ 10 w 14"/>
                  <a:gd name="T71" fmla="*/ 23 h 76"/>
                  <a:gd name="T72" fmla="*/ 10 w 14"/>
                  <a:gd name="T73" fmla="*/ 21 h 76"/>
                  <a:gd name="T74" fmla="*/ 10 w 14"/>
                  <a:gd name="T75" fmla="*/ 19 h 76"/>
                  <a:gd name="T76" fmla="*/ 11 w 14"/>
                  <a:gd name="T77" fmla="*/ 18 h 76"/>
                  <a:gd name="T78" fmla="*/ 11 w 14"/>
                  <a:gd name="T79" fmla="*/ 16 h 76"/>
                  <a:gd name="T80" fmla="*/ 11 w 14"/>
                  <a:gd name="T81" fmla="*/ 14 h 76"/>
                  <a:gd name="T82" fmla="*/ 12 w 14"/>
                  <a:gd name="T83" fmla="*/ 13 h 76"/>
                  <a:gd name="T84" fmla="*/ 12 w 14"/>
                  <a:gd name="T85" fmla="*/ 11 h 76"/>
                  <a:gd name="T86" fmla="*/ 12 w 14"/>
                  <a:gd name="T87" fmla="*/ 10 h 76"/>
                  <a:gd name="T88" fmla="*/ 13 w 14"/>
                  <a:gd name="T89" fmla="*/ 8 h 76"/>
                  <a:gd name="T90" fmla="*/ 13 w 14"/>
                  <a:gd name="T91" fmla="*/ 6 h 76"/>
                  <a:gd name="T92" fmla="*/ 13 w 14"/>
                  <a:gd name="T93" fmla="*/ 5 h 76"/>
                  <a:gd name="T94" fmla="*/ 14 w 14"/>
                  <a:gd name="T95" fmla="*/ 3 h 76"/>
                  <a:gd name="T96" fmla="*/ 14 w 14"/>
                  <a:gd name="T97" fmla="*/ 1 h 76"/>
                  <a:gd name="T98" fmla="*/ 14 w 14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6">
                    <a:moveTo>
                      <a:pt x="0" y="76"/>
                    </a:moveTo>
                    <a:lnTo>
                      <a:pt x="0" y="74"/>
                    </a:lnTo>
                    <a:lnTo>
                      <a:pt x="0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3" name="Freeform 1290"/>
              <p:cNvSpPr>
                <a:spLocks/>
              </p:cNvSpPr>
              <p:nvPr/>
            </p:nvSpPr>
            <p:spPr bwMode="auto">
              <a:xfrm>
                <a:off x="4750" y="1904"/>
                <a:ext cx="14" cy="84"/>
              </a:xfrm>
              <a:custGeom>
                <a:avLst/>
                <a:gdLst>
                  <a:gd name="T0" fmla="*/ 0 w 14"/>
                  <a:gd name="T1" fmla="*/ 84 h 84"/>
                  <a:gd name="T2" fmla="*/ 1 w 14"/>
                  <a:gd name="T3" fmla="*/ 82 h 84"/>
                  <a:gd name="T4" fmla="*/ 1 w 14"/>
                  <a:gd name="T5" fmla="*/ 81 h 84"/>
                  <a:gd name="T6" fmla="*/ 1 w 14"/>
                  <a:gd name="T7" fmla="*/ 79 h 84"/>
                  <a:gd name="T8" fmla="*/ 1 w 14"/>
                  <a:gd name="T9" fmla="*/ 77 h 84"/>
                  <a:gd name="T10" fmla="*/ 1 w 14"/>
                  <a:gd name="T11" fmla="*/ 76 h 84"/>
                  <a:gd name="T12" fmla="*/ 2 w 14"/>
                  <a:gd name="T13" fmla="*/ 74 h 84"/>
                  <a:gd name="T14" fmla="*/ 2 w 14"/>
                  <a:gd name="T15" fmla="*/ 72 h 84"/>
                  <a:gd name="T16" fmla="*/ 2 w 14"/>
                  <a:gd name="T17" fmla="*/ 71 h 84"/>
                  <a:gd name="T18" fmla="*/ 3 w 14"/>
                  <a:gd name="T19" fmla="*/ 69 h 84"/>
                  <a:gd name="T20" fmla="*/ 3 w 14"/>
                  <a:gd name="T21" fmla="*/ 67 h 84"/>
                  <a:gd name="T22" fmla="*/ 3 w 14"/>
                  <a:gd name="T23" fmla="*/ 66 h 84"/>
                  <a:gd name="T24" fmla="*/ 4 w 14"/>
                  <a:gd name="T25" fmla="*/ 64 h 84"/>
                  <a:gd name="T26" fmla="*/ 4 w 14"/>
                  <a:gd name="T27" fmla="*/ 62 h 84"/>
                  <a:gd name="T28" fmla="*/ 4 w 14"/>
                  <a:gd name="T29" fmla="*/ 60 h 84"/>
                  <a:gd name="T30" fmla="*/ 4 w 14"/>
                  <a:gd name="T31" fmla="*/ 59 h 84"/>
                  <a:gd name="T32" fmla="*/ 5 w 14"/>
                  <a:gd name="T33" fmla="*/ 57 h 84"/>
                  <a:gd name="T34" fmla="*/ 5 w 14"/>
                  <a:gd name="T35" fmla="*/ 55 h 84"/>
                  <a:gd name="T36" fmla="*/ 5 w 14"/>
                  <a:gd name="T37" fmla="*/ 54 h 84"/>
                  <a:gd name="T38" fmla="*/ 6 w 14"/>
                  <a:gd name="T39" fmla="*/ 52 h 84"/>
                  <a:gd name="T40" fmla="*/ 6 w 14"/>
                  <a:gd name="T41" fmla="*/ 50 h 84"/>
                  <a:gd name="T42" fmla="*/ 6 w 14"/>
                  <a:gd name="T43" fmla="*/ 49 h 84"/>
                  <a:gd name="T44" fmla="*/ 7 w 14"/>
                  <a:gd name="T45" fmla="*/ 47 h 84"/>
                  <a:gd name="T46" fmla="*/ 7 w 14"/>
                  <a:gd name="T47" fmla="*/ 45 h 84"/>
                  <a:gd name="T48" fmla="*/ 7 w 14"/>
                  <a:gd name="T49" fmla="*/ 44 h 84"/>
                  <a:gd name="T50" fmla="*/ 7 w 14"/>
                  <a:gd name="T51" fmla="*/ 42 h 84"/>
                  <a:gd name="T52" fmla="*/ 7 w 14"/>
                  <a:gd name="T53" fmla="*/ 40 h 84"/>
                  <a:gd name="T54" fmla="*/ 8 w 14"/>
                  <a:gd name="T55" fmla="*/ 38 h 84"/>
                  <a:gd name="T56" fmla="*/ 8 w 14"/>
                  <a:gd name="T57" fmla="*/ 37 h 84"/>
                  <a:gd name="T58" fmla="*/ 8 w 14"/>
                  <a:gd name="T59" fmla="*/ 35 h 84"/>
                  <a:gd name="T60" fmla="*/ 9 w 14"/>
                  <a:gd name="T61" fmla="*/ 33 h 84"/>
                  <a:gd name="T62" fmla="*/ 9 w 14"/>
                  <a:gd name="T63" fmla="*/ 31 h 84"/>
                  <a:gd name="T64" fmla="*/ 9 w 14"/>
                  <a:gd name="T65" fmla="*/ 30 h 84"/>
                  <a:gd name="T66" fmla="*/ 10 w 14"/>
                  <a:gd name="T67" fmla="*/ 28 h 84"/>
                  <a:gd name="T68" fmla="*/ 10 w 14"/>
                  <a:gd name="T69" fmla="*/ 26 h 84"/>
                  <a:gd name="T70" fmla="*/ 10 w 14"/>
                  <a:gd name="T71" fmla="*/ 24 h 84"/>
                  <a:gd name="T72" fmla="*/ 11 w 14"/>
                  <a:gd name="T73" fmla="*/ 23 h 84"/>
                  <a:gd name="T74" fmla="*/ 11 w 14"/>
                  <a:gd name="T75" fmla="*/ 21 h 84"/>
                  <a:gd name="T76" fmla="*/ 11 w 14"/>
                  <a:gd name="T77" fmla="*/ 19 h 84"/>
                  <a:gd name="T78" fmla="*/ 12 w 14"/>
                  <a:gd name="T79" fmla="*/ 18 h 84"/>
                  <a:gd name="T80" fmla="*/ 12 w 14"/>
                  <a:gd name="T81" fmla="*/ 16 h 84"/>
                  <a:gd name="T82" fmla="*/ 12 w 14"/>
                  <a:gd name="T83" fmla="*/ 14 h 84"/>
                  <a:gd name="T84" fmla="*/ 12 w 14"/>
                  <a:gd name="T85" fmla="*/ 12 h 84"/>
                  <a:gd name="T86" fmla="*/ 12 w 14"/>
                  <a:gd name="T87" fmla="*/ 11 h 84"/>
                  <a:gd name="T88" fmla="*/ 13 w 14"/>
                  <a:gd name="T89" fmla="*/ 9 h 84"/>
                  <a:gd name="T90" fmla="*/ 13 w 14"/>
                  <a:gd name="T91" fmla="*/ 7 h 84"/>
                  <a:gd name="T92" fmla="*/ 13 w 14"/>
                  <a:gd name="T93" fmla="*/ 5 h 84"/>
                  <a:gd name="T94" fmla="*/ 14 w 14"/>
                  <a:gd name="T95" fmla="*/ 4 h 84"/>
                  <a:gd name="T96" fmla="*/ 14 w 14"/>
                  <a:gd name="T97" fmla="*/ 2 h 84"/>
                  <a:gd name="T98" fmla="*/ 14 w 14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4">
                    <a:moveTo>
                      <a:pt x="0" y="84"/>
                    </a:moveTo>
                    <a:lnTo>
                      <a:pt x="1" y="82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4" name="Freeform 1291"/>
              <p:cNvSpPr>
                <a:spLocks/>
              </p:cNvSpPr>
              <p:nvPr/>
            </p:nvSpPr>
            <p:spPr bwMode="auto">
              <a:xfrm>
                <a:off x="4764" y="1813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1 w 15"/>
                  <a:gd name="T3" fmla="*/ 89 h 91"/>
                  <a:gd name="T4" fmla="*/ 1 w 15"/>
                  <a:gd name="T5" fmla="*/ 87 h 91"/>
                  <a:gd name="T6" fmla="*/ 1 w 15"/>
                  <a:gd name="T7" fmla="*/ 85 h 91"/>
                  <a:gd name="T8" fmla="*/ 2 w 15"/>
                  <a:gd name="T9" fmla="*/ 84 h 91"/>
                  <a:gd name="T10" fmla="*/ 2 w 15"/>
                  <a:gd name="T11" fmla="*/ 82 h 91"/>
                  <a:gd name="T12" fmla="*/ 2 w 15"/>
                  <a:gd name="T13" fmla="*/ 80 h 91"/>
                  <a:gd name="T14" fmla="*/ 2 w 15"/>
                  <a:gd name="T15" fmla="*/ 78 h 91"/>
                  <a:gd name="T16" fmla="*/ 3 w 15"/>
                  <a:gd name="T17" fmla="*/ 77 h 91"/>
                  <a:gd name="T18" fmla="*/ 3 w 15"/>
                  <a:gd name="T19" fmla="*/ 75 h 91"/>
                  <a:gd name="T20" fmla="*/ 3 w 15"/>
                  <a:gd name="T21" fmla="*/ 73 h 91"/>
                  <a:gd name="T22" fmla="*/ 4 w 15"/>
                  <a:gd name="T23" fmla="*/ 71 h 91"/>
                  <a:gd name="T24" fmla="*/ 4 w 15"/>
                  <a:gd name="T25" fmla="*/ 69 h 91"/>
                  <a:gd name="T26" fmla="*/ 4 w 15"/>
                  <a:gd name="T27" fmla="*/ 67 h 91"/>
                  <a:gd name="T28" fmla="*/ 4 w 15"/>
                  <a:gd name="T29" fmla="*/ 66 h 91"/>
                  <a:gd name="T30" fmla="*/ 5 w 15"/>
                  <a:gd name="T31" fmla="*/ 64 h 91"/>
                  <a:gd name="T32" fmla="*/ 5 w 15"/>
                  <a:gd name="T33" fmla="*/ 62 h 91"/>
                  <a:gd name="T34" fmla="*/ 5 w 15"/>
                  <a:gd name="T35" fmla="*/ 60 h 91"/>
                  <a:gd name="T36" fmla="*/ 5 w 15"/>
                  <a:gd name="T37" fmla="*/ 58 h 91"/>
                  <a:gd name="T38" fmla="*/ 6 w 15"/>
                  <a:gd name="T39" fmla="*/ 56 h 91"/>
                  <a:gd name="T40" fmla="*/ 6 w 15"/>
                  <a:gd name="T41" fmla="*/ 55 h 91"/>
                  <a:gd name="T42" fmla="*/ 6 w 15"/>
                  <a:gd name="T43" fmla="*/ 53 h 91"/>
                  <a:gd name="T44" fmla="*/ 7 w 15"/>
                  <a:gd name="T45" fmla="*/ 51 h 91"/>
                  <a:gd name="T46" fmla="*/ 7 w 15"/>
                  <a:gd name="T47" fmla="*/ 49 h 91"/>
                  <a:gd name="T48" fmla="*/ 7 w 15"/>
                  <a:gd name="T49" fmla="*/ 47 h 91"/>
                  <a:gd name="T50" fmla="*/ 8 w 15"/>
                  <a:gd name="T51" fmla="*/ 45 h 91"/>
                  <a:gd name="T52" fmla="*/ 8 w 15"/>
                  <a:gd name="T53" fmla="*/ 44 h 91"/>
                  <a:gd name="T54" fmla="*/ 8 w 15"/>
                  <a:gd name="T55" fmla="*/ 42 h 91"/>
                  <a:gd name="T56" fmla="*/ 9 w 15"/>
                  <a:gd name="T57" fmla="*/ 40 h 91"/>
                  <a:gd name="T58" fmla="*/ 9 w 15"/>
                  <a:gd name="T59" fmla="*/ 38 h 91"/>
                  <a:gd name="T60" fmla="*/ 9 w 15"/>
                  <a:gd name="T61" fmla="*/ 36 h 91"/>
                  <a:gd name="T62" fmla="*/ 10 w 15"/>
                  <a:gd name="T63" fmla="*/ 34 h 91"/>
                  <a:gd name="T64" fmla="*/ 10 w 15"/>
                  <a:gd name="T65" fmla="*/ 32 h 91"/>
                  <a:gd name="T66" fmla="*/ 10 w 15"/>
                  <a:gd name="T67" fmla="*/ 31 h 91"/>
                  <a:gd name="T68" fmla="*/ 10 w 15"/>
                  <a:gd name="T69" fmla="*/ 28 h 91"/>
                  <a:gd name="T70" fmla="*/ 10 w 15"/>
                  <a:gd name="T71" fmla="*/ 26 h 91"/>
                  <a:gd name="T72" fmla="*/ 11 w 15"/>
                  <a:gd name="T73" fmla="*/ 25 h 91"/>
                  <a:gd name="T74" fmla="*/ 11 w 15"/>
                  <a:gd name="T75" fmla="*/ 23 h 91"/>
                  <a:gd name="T76" fmla="*/ 11 w 15"/>
                  <a:gd name="T77" fmla="*/ 21 h 91"/>
                  <a:gd name="T78" fmla="*/ 12 w 15"/>
                  <a:gd name="T79" fmla="*/ 19 h 91"/>
                  <a:gd name="T80" fmla="*/ 12 w 15"/>
                  <a:gd name="T81" fmla="*/ 17 h 91"/>
                  <a:gd name="T82" fmla="*/ 12 w 15"/>
                  <a:gd name="T83" fmla="*/ 15 h 91"/>
                  <a:gd name="T84" fmla="*/ 13 w 15"/>
                  <a:gd name="T85" fmla="*/ 14 h 91"/>
                  <a:gd name="T86" fmla="*/ 13 w 15"/>
                  <a:gd name="T87" fmla="*/ 12 h 91"/>
                  <a:gd name="T88" fmla="*/ 13 w 15"/>
                  <a:gd name="T89" fmla="*/ 9 h 91"/>
                  <a:gd name="T90" fmla="*/ 14 w 15"/>
                  <a:gd name="T91" fmla="*/ 8 h 91"/>
                  <a:gd name="T92" fmla="*/ 14 w 15"/>
                  <a:gd name="T93" fmla="*/ 6 h 91"/>
                  <a:gd name="T94" fmla="*/ 14 w 15"/>
                  <a:gd name="T95" fmla="*/ 4 h 91"/>
                  <a:gd name="T96" fmla="*/ 14 w 15"/>
                  <a:gd name="T97" fmla="*/ 2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1" y="89"/>
                    </a:lnTo>
                    <a:lnTo>
                      <a:pt x="1" y="87"/>
                    </a:lnTo>
                    <a:lnTo>
                      <a:pt x="1" y="85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8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31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5" name="Freeform 1292"/>
              <p:cNvSpPr>
                <a:spLocks/>
              </p:cNvSpPr>
              <p:nvPr/>
            </p:nvSpPr>
            <p:spPr bwMode="auto">
              <a:xfrm>
                <a:off x="4779" y="1716"/>
                <a:ext cx="14" cy="97"/>
              </a:xfrm>
              <a:custGeom>
                <a:avLst/>
                <a:gdLst>
                  <a:gd name="T0" fmla="*/ 0 w 14"/>
                  <a:gd name="T1" fmla="*/ 97 h 97"/>
                  <a:gd name="T2" fmla="*/ 0 w 14"/>
                  <a:gd name="T3" fmla="*/ 95 h 97"/>
                  <a:gd name="T4" fmla="*/ 0 w 14"/>
                  <a:gd name="T5" fmla="*/ 93 h 97"/>
                  <a:gd name="T6" fmla="*/ 1 w 14"/>
                  <a:gd name="T7" fmla="*/ 91 h 97"/>
                  <a:gd name="T8" fmla="*/ 1 w 14"/>
                  <a:gd name="T9" fmla="*/ 89 h 97"/>
                  <a:gd name="T10" fmla="*/ 1 w 14"/>
                  <a:gd name="T11" fmla="*/ 87 h 97"/>
                  <a:gd name="T12" fmla="*/ 1 w 14"/>
                  <a:gd name="T13" fmla="*/ 86 h 97"/>
                  <a:gd name="T14" fmla="*/ 1 w 14"/>
                  <a:gd name="T15" fmla="*/ 83 h 97"/>
                  <a:gd name="T16" fmla="*/ 2 w 14"/>
                  <a:gd name="T17" fmla="*/ 81 h 97"/>
                  <a:gd name="T18" fmla="*/ 2 w 14"/>
                  <a:gd name="T19" fmla="*/ 80 h 97"/>
                  <a:gd name="T20" fmla="*/ 2 w 14"/>
                  <a:gd name="T21" fmla="*/ 78 h 97"/>
                  <a:gd name="T22" fmla="*/ 3 w 14"/>
                  <a:gd name="T23" fmla="*/ 76 h 97"/>
                  <a:gd name="T24" fmla="*/ 3 w 14"/>
                  <a:gd name="T25" fmla="*/ 74 h 97"/>
                  <a:gd name="T26" fmla="*/ 3 w 14"/>
                  <a:gd name="T27" fmla="*/ 72 h 97"/>
                  <a:gd name="T28" fmla="*/ 4 w 14"/>
                  <a:gd name="T29" fmla="*/ 70 h 97"/>
                  <a:gd name="T30" fmla="*/ 4 w 14"/>
                  <a:gd name="T31" fmla="*/ 68 h 97"/>
                  <a:gd name="T32" fmla="*/ 4 w 14"/>
                  <a:gd name="T33" fmla="*/ 66 h 97"/>
                  <a:gd name="T34" fmla="*/ 5 w 14"/>
                  <a:gd name="T35" fmla="*/ 64 h 97"/>
                  <a:gd name="T36" fmla="*/ 5 w 14"/>
                  <a:gd name="T37" fmla="*/ 62 h 97"/>
                  <a:gd name="T38" fmla="*/ 5 w 14"/>
                  <a:gd name="T39" fmla="*/ 60 h 97"/>
                  <a:gd name="T40" fmla="*/ 6 w 14"/>
                  <a:gd name="T41" fmla="*/ 58 h 97"/>
                  <a:gd name="T42" fmla="*/ 6 w 14"/>
                  <a:gd name="T43" fmla="*/ 56 h 97"/>
                  <a:gd name="T44" fmla="*/ 6 w 14"/>
                  <a:gd name="T45" fmla="*/ 54 h 97"/>
                  <a:gd name="T46" fmla="*/ 7 w 14"/>
                  <a:gd name="T47" fmla="*/ 52 h 97"/>
                  <a:gd name="T48" fmla="*/ 7 w 14"/>
                  <a:gd name="T49" fmla="*/ 50 h 97"/>
                  <a:gd name="T50" fmla="*/ 7 w 14"/>
                  <a:gd name="T51" fmla="*/ 48 h 97"/>
                  <a:gd name="T52" fmla="*/ 7 w 14"/>
                  <a:gd name="T53" fmla="*/ 46 h 97"/>
                  <a:gd name="T54" fmla="*/ 7 w 14"/>
                  <a:gd name="T55" fmla="*/ 45 h 97"/>
                  <a:gd name="T56" fmla="*/ 8 w 14"/>
                  <a:gd name="T57" fmla="*/ 42 h 97"/>
                  <a:gd name="T58" fmla="*/ 8 w 14"/>
                  <a:gd name="T59" fmla="*/ 40 h 97"/>
                  <a:gd name="T60" fmla="*/ 8 w 14"/>
                  <a:gd name="T61" fmla="*/ 39 h 97"/>
                  <a:gd name="T62" fmla="*/ 9 w 14"/>
                  <a:gd name="T63" fmla="*/ 36 h 97"/>
                  <a:gd name="T64" fmla="*/ 9 w 14"/>
                  <a:gd name="T65" fmla="*/ 34 h 97"/>
                  <a:gd name="T66" fmla="*/ 9 w 14"/>
                  <a:gd name="T67" fmla="*/ 33 h 97"/>
                  <a:gd name="T68" fmla="*/ 10 w 14"/>
                  <a:gd name="T69" fmla="*/ 30 h 97"/>
                  <a:gd name="T70" fmla="*/ 10 w 14"/>
                  <a:gd name="T71" fmla="*/ 28 h 97"/>
                  <a:gd name="T72" fmla="*/ 10 w 14"/>
                  <a:gd name="T73" fmla="*/ 27 h 97"/>
                  <a:gd name="T74" fmla="*/ 10 w 14"/>
                  <a:gd name="T75" fmla="*/ 25 h 97"/>
                  <a:gd name="T76" fmla="*/ 11 w 14"/>
                  <a:gd name="T77" fmla="*/ 22 h 97"/>
                  <a:gd name="T78" fmla="*/ 11 w 14"/>
                  <a:gd name="T79" fmla="*/ 21 h 97"/>
                  <a:gd name="T80" fmla="*/ 11 w 14"/>
                  <a:gd name="T81" fmla="*/ 19 h 97"/>
                  <a:gd name="T82" fmla="*/ 12 w 14"/>
                  <a:gd name="T83" fmla="*/ 16 h 97"/>
                  <a:gd name="T84" fmla="*/ 12 w 14"/>
                  <a:gd name="T85" fmla="*/ 15 h 97"/>
                  <a:gd name="T86" fmla="*/ 12 w 14"/>
                  <a:gd name="T87" fmla="*/ 13 h 97"/>
                  <a:gd name="T88" fmla="*/ 13 w 14"/>
                  <a:gd name="T89" fmla="*/ 10 h 97"/>
                  <a:gd name="T90" fmla="*/ 13 w 14"/>
                  <a:gd name="T91" fmla="*/ 9 h 97"/>
                  <a:gd name="T92" fmla="*/ 13 w 14"/>
                  <a:gd name="T93" fmla="*/ 6 h 97"/>
                  <a:gd name="T94" fmla="*/ 13 w 14"/>
                  <a:gd name="T95" fmla="*/ 4 h 97"/>
                  <a:gd name="T96" fmla="*/ 13 w 14"/>
                  <a:gd name="T97" fmla="*/ 3 h 97"/>
                  <a:gd name="T98" fmla="*/ 14 w 14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7">
                    <a:moveTo>
                      <a:pt x="0" y="97"/>
                    </a:moveTo>
                    <a:lnTo>
                      <a:pt x="0" y="95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7"/>
                    </a:lnTo>
                    <a:lnTo>
                      <a:pt x="1" y="86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3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6" name="Freeform 1293"/>
              <p:cNvSpPr>
                <a:spLocks/>
              </p:cNvSpPr>
              <p:nvPr/>
            </p:nvSpPr>
            <p:spPr bwMode="auto">
              <a:xfrm>
                <a:off x="4793" y="1617"/>
                <a:ext cx="14" cy="99"/>
              </a:xfrm>
              <a:custGeom>
                <a:avLst/>
                <a:gdLst>
                  <a:gd name="T0" fmla="*/ 0 w 14"/>
                  <a:gd name="T1" fmla="*/ 99 h 99"/>
                  <a:gd name="T2" fmla="*/ 0 w 14"/>
                  <a:gd name="T3" fmla="*/ 97 h 99"/>
                  <a:gd name="T4" fmla="*/ 0 w 14"/>
                  <a:gd name="T5" fmla="*/ 96 h 99"/>
                  <a:gd name="T6" fmla="*/ 1 w 14"/>
                  <a:gd name="T7" fmla="*/ 93 h 99"/>
                  <a:gd name="T8" fmla="*/ 1 w 14"/>
                  <a:gd name="T9" fmla="*/ 91 h 99"/>
                  <a:gd name="T10" fmla="*/ 1 w 14"/>
                  <a:gd name="T11" fmla="*/ 90 h 99"/>
                  <a:gd name="T12" fmla="*/ 2 w 14"/>
                  <a:gd name="T13" fmla="*/ 87 h 99"/>
                  <a:gd name="T14" fmla="*/ 2 w 14"/>
                  <a:gd name="T15" fmla="*/ 85 h 99"/>
                  <a:gd name="T16" fmla="*/ 2 w 14"/>
                  <a:gd name="T17" fmla="*/ 83 h 99"/>
                  <a:gd name="T18" fmla="*/ 3 w 14"/>
                  <a:gd name="T19" fmla="*/ 81 h 99"/>
                  <a:gd name="T20" fmla="*/ 3 w 14"/>
                  <a:gd name="T21" fmla="*/ 79 h 99"/>
                  <a:gd name="T22" fmla="*/ 3 w 14"/>
                  <a:gd name="T23" fmla="*/ 77 h 99"/>
                  <a:gd name="T24" fmla="*/ 4 w 14"/>
                  <a:gd name="T25" fmla="*/ 75 h 99"/>
                  <a:gd name="T26" fmla="*/ 4 w 14"/>
                  <a:gd name="T27" fmla="*/ 73 h 99"/>
                  <a:gd name="T28" fmla="*/ 4 w 14"/>
                  <a:gd name="T29" fmla="*/ 71 h 99"/>
                  <a:gd name="T30" fmla="*/ 5 w 14"/>
                  <a:gd name="T31" fmla="*/ 69 h 99"/>
                  <a:gd name="T32" fmla="*/ 5 w 14"/>
                  <a:gd name="T33" fmla="*/ 67 h 99"/>
                  <a:gd name="T34" fmla="*/ 5 w 14"/>
                  <a:gd name="T35" fmla="*/ 65 h 99"/>
                  <a:gd name="T36" fmla="*/ 5 w 14"/>
                  <a:gd name="T37" fmla="*/ 63 h 99"/>
                  <a:gd name="T38" fmla="*/ 5 w 14"/>
                  <a:gd name="T39" fmla="*/ 61 h 99"/>
                  <a:gd name="T40" fmla="*/ 6 w 14"/>
                  <a:gd name="T41" fmla="*/ 59 h 99"/>
                  <a:gd name="T42" fmla="*/ 6 w 14"/>
                  <a:gd name="T43" fmla="*/ 57 h 99"/>
                  <a:gd name="T44" fmla="*/ 6 w 14"/>
                  <a:gd name="T45" fmla="*/ 55 h 99"/>
                  <a:gd name="T46" fmla="*/ 7 w 14"/>
                  <a:gd name="T47" fmla="*/ 53 h 99"/>
                  <a:gd name="T48" fmla="*/ 7 w 14"/>
                  <a:gd name="T49" fmla="*/ 51 h 99"/>
                  <a:gd name="T50" fmla="*/ 7 w 14"/>
                  <a:gd name="T51" fmla="*/ 48 h 99"/>
                  <a:gd name="T52" fmla="*/ 8 w 14"/>
                  <a:gd name="T53" fmla="*/ 47 h 99"/>
                  <a:gd name="T54" fmla="*/ 8 w 14"/>
                  <a:gd name="T55" fmla="*/ 45 h 99"/>
                  <a:gd name="T56" fmla="*/ 8 w 14"/>
                  <a:gd name="T57" fmla="*/ 42 h 99"/>
                  <a:gd name="T58" fmla="*/ 8 w 14"/>
                  <a:gd name="T59" fmla="*/ 41 h 99"/>
                  <a:gd name="T60" fmla="*/ 9 w 14"/>
                  <a:gd name="T61" fmla="*/ 38 h 99"/>
                  <a:gd name="T62" fmla="*/ 9 w 14"/>
                  <a:gd name="T63" fmla="*/ 36 h 99"/>
                  <a:gd name="T64" fmla="*/ 9 w 14"/>
                  <a:gd name="T65" fmla="*/ 34 h 99"/>
                  <a:gd name="T66" fmla="*/ 10 w 14"/>
                  <a:gd name="T67" fmla="*/ 32 h 99"/>
                  <a:gd name="T68" fmla="*/ 10 w 14"/>
                  <a:gd name="T69" fmla="*/ 30 h 99"/>
                  <a:gd name="T70" fmla="*/ 10 w 14"/>
                  <a:gd name="T71" fmla="*/ 28 h 99"/>
                  <a:gd name="T72" fmla="*/ 11 w 14"/>
                  <a:gd name="T73" fmla="*/ 26 h 99"/>
                  <a:gd name="T74" fmla="*/ 11 w 14"/>
                  <a:gd name="T75" fmla="*/ 24 h 99"/>
                  <a:gd name="T76" fmla="*/ 11 w 14"/>
                  <a:gd name="T77" fmla="*/ 22 h 99"/>
                  <a:gd name="T78" fmla="*/ 11 w 14"/>
                  <a:gd name="T79" fmla="*/ 20 h 99"/>
                  <a:gd name="T80" fmla="*/ 11 w 14"/>
                  <a:gd name="T81" fmla="*/ 18 h 99"/>
                  <a:gd name="T82" fmla="*/ 12 w 14"/>
                  <a:gd name="T83" fmla="*/ 16 h 99"/>
                  <a:gd name="T84" fmla="*/ 12 w 14"/>
                  <a:gd name="T85" fmla="*/ 14 h 99"/>
                  <a:gd name="T86" fmla="*/ 12 w 14"/>
                  <a:gd name="T87" fmla="*/ 12 h 99"/>
                  <a:gd name="T88" fmla="*/ 13 w 14"/>
                  <a:gd name="T89" fmla="*/ 10 h 99"/>
                  <a:gd name="T90" fmla="*/ 13 w 14"/>
                  <a:gd name="T91" fmla="*/ 8 h 99"/>
                  <a:gd name="T92" fmla="*/ 13 w 14"/>
                  <a:gd name="T93" fmla="*/ 6 h 99"/>
                  <a:gd name="T94" fmla="*/ 14 w 14"/>
                  <a:gd name="T95" fmla="*/ 4 h 99"/>
                  <a:gd name="T96" fmla="*/ 14 w 14"/>
                  <a:gd name="T97" fmla="*/ 1 h 99"/>
                  <a:gd name="T98" fmla="*/ 14 w 14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9">
                    <a:moveTo>
                      <a:pt x="0" y="99"/>
                    </a:moveTo>
                    <a:lnTo>
                      <a:pt x="0" y="97"/>
                    </a:lnTo>
                    <a:lnTo>
                      <a:pt x="0" y="96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8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2"/>
                    </a:lnTo>
                    <a:lnTo>
                      <a:pt x="8" y="41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7" name="Freeform 1294"/>
              <p:cNvSpPr>
                <a:spLocks/>
              </p:cNvSpPr>
              <p:nvPr/>
            </p:nvSpPr>
            <p:spPr bwMode="auto">
              <a:xfrm>
                <a:off x="4807" y="1516"/>
                <a:ext cx="15" cy="101"/>
              </a:xfrm>
              <a:custGeom>
                <a:avLst/>
                <a:gdLst>
                  <a:gd name="T0" fmla="*/ 0 w 15"/>
                  <a:gd name="T1" fmla="*/ 101 h 101"/>
                  <a:gd name="T2" fmla="*/ 1 w 15"/>
                  <a:gd name="T3" fmla="*/ 98 h 101"/>
                  <a:gd name="T4" fmla="*/ 1 w 15"/>
                  <a:gd name="T5" fmla="*/ 96 h 101"/>
                  <a:gd name="T6" fmla="*/ 1 w 15"/>
                  <a:gd name="T7" fmla="*/ 94 h 101"/>
                  <a:gd name="T8" fmla="*/ 2 w 15"/>
                  <a:gd name="T9" fmla="*/ 92 h 101"/>
                  <a:gd name="T10" fmla="*/ 2 w 15"/>
                  <a:gd name="T11" fmla="*/ 90 h 101"/>
                  <a:gd name="T12" fmla="*/ 2 w 15"/>
                  <a:gd name="T13" fmla="*/ 88 h 101"/>
                  <a:gd name="T14" fmla="*/ 3 w 15"/>
                  <a:gd name="T15" fmla="*/ 86 h 101"/>
                  <a:gd name="T16" fmla="*/ 3 w 15"/>
                  <a:gd name="T17" fmla="*/ 84 h 101"/>
                  <a:gd name="T18" fmla="*/ 3 w 15"/>
                  <a:gd name="T19" fmla="*/ 82 h 101"/>
                  <a:gd name="T20" fmla="*/ 3 w 15"/>
                  <a:gd name="T21" fmla="*/ 80 h 101"/>
                  <a:gd name="T22" fmla="*/ 3 w 15"/>
                  <a:gd name="T23" fmla="*/ 78 h 101"/>
                  <a:gd name="T24" fmla="*/ 4 w 15"/>
                  <a:gd name="T25" fmla="*/ 76 h 101"/>
                  <a:gd name="T26" fmla="*/ 4 w 15"/>
                  <a:gd name="T27" fmla="*/ 74 h 101"/>
                  <a:gd name="T28" fmla="*/ 4 w 15"/>
                  <a:gd name="T29" fmla="*/ 72 h 101"/>
                  <a:gd name="T30" fmla="*/ 5 w 15"/>
                  <a:gd name="T31" fmla="*/ 70 h 101"/>
                  <a:gd name="T32" fmla="*/ 5 w 15"/>
                  <a:gd name="T33" fmla="*/ 68 h 101"/>
                  <a:gd name="T34" fmla="*/ 5 w 15"/>
                  <a:gd name="T35" fmla="*/ 66 h 101"/>
                  <a:gd name="T36" fmla="*/ 6 w 15"/>
                  <a:gd name="T37" fmla="*/ 64 h 101"/>
                  <a:gd name="T38" fmla="*/ 6 w 15"/>
                  <a:gd name="T39" fmla="*/ 61 h 101"/>
                  <a:gd name="T40" fmla="*/ 6 w 15"/>
                  <a:gd name="T41" fmla="*/ 60 h 101"/>
                  <a:gd name="T42" fmla="*/ 6 w 15"/>
                  <a:gd name="T43" fmla="*/ 57 h 101"/>
                  <a:gd name="T44" fmla="*/ 7 w 15"/>
                  <a:gd name="T45" fmla="*/ 55 h 101"/>
                  <a:gd name="T46" fmla="*/ 7 w 15"/>
                  <a:gd name="T47" fmla="*/ 53 h 101"/>
                  <a:gd name="T48" fmla="*/ 7 w 15"/>
                  <a:gd name="T49" fmla="*/ 51 h 101"/>
                  <a:gd name="T50" fmla="*/ 8 w 15"/>
                  <a:gd name="T51" fmla="*/ 49 h 101"/>
                  <a:gd name="T52" fmla="*/ 8 w 15"/>
                  <a:gd name="T53" fmla="*/ 47 h 101"/>
                  <a:gd name="T54" fmla="*/ 8 w 15"/>
                  <a:gd name="T55" fmla="*/ 45 h 101"/>
                  <a:gd name="T56" fmla="*/ 9 w 15"/>
                  <a:gd name="T57" fmla="*/ 43 h 101"/>
                  <a:gd name="T58" fmla="*/ 9 w 15"/>
                  <a:gd name="T59" fmla="*/ 41 h 101"/>
                  <a:gd name="T60" fmla="*/ 9 w 15"/>
                  <a:gd name="T61" fmla="*/ 39 h 101"/>
                  <a:gd name="T62" fmla="*/ 9 w 15"/>
                  <a:gd name="T63" fmla="*/ 37 h 101"/>
                  <a:gd name="T64" fmla="*/ 9 w 15"/>
                  <a:gd name="T65" fmla="*/ 35 h 101"/>
                  <a:gd name="T66" fmla="*/ 10 w 15"/>
                  <a:gd name="T67" fmla="*/ 33 h 101"/>
                  <a:gd name="T68" fmla="*/ 10 w 15"/>
                  <a:gd name="T69" fmla="*/ 31 h 101"/>
                  <a:gd name="T70" fmla="*/ 10 w 15"/>
                  <a:gd name="T71" fmla="*/ 29 h 101"/>
                  <a:gd name="T72" fmla="*/ 11 w 15"/>
                  <a:gd name="T73" fmla="*/ 27 h 101"/>
                  <a:gd name="T74" fmla="*/ 11 w 15"/>
                  <a:gd name="T75" fmla="*/ 24 h 101"/>
                  <a:gd name="T76" fmla="*/ 11 w 15"/>
                  <a:gd name="T77" fmla="*/ 23 h 101"/>
                  <a:gd name="T78" fmla="*/ 12 w 15"/>
                  <a:gd name="T79" fmla="*/ 20 h 101"/>
                  <a:gd name="T80" fmla="*/ 12 w 15"/>
                  <a:gd name="T81" fmla="*/ 18 h 101"/>
                  <a:gd name="T82" fmla="*/ 12 w 15"/>
                  <a:gd name="T83" fmla="*/ 17 h 101"/>
                  <a:gd name="T84" fmla="*/ 13 w 15"/>
                  <a:gd name="T85" fmla="*/ 14 h 101"/>
                  <a:gd name="T86" fmla="*/ 13 w 15"/>
                  <a:gd name="T87" fmla="*/ 12 h 101"/>
                  <a:gd name="T88" fmla="*/ 13 w 15"/>
                  <a:gd name="T89" fmla="*/ 10 h 101"/>
                  <a:gd name="T90" fmla="*/ 14 w 15"/>
                  <a:gd name="T91" fmla="*/ 8 h 101"/>
                  <a:gd name="T92" fmla="*/ 14 w 15"/>
                  <a:gd name="T93" fmla="*/ 6 h 101"/>
                  <a:gd name="T94" fmla="*/ 14 w 15"/>
                  <a:gd name="T95" fmla="*/ 4 h 101"/>
                  <a:gd name="T96" fmla="*/ 15 w 15"/>
                  <a:gd name="T97" fmla="*/ 2 h 101"/>
                  <a:gd name="T98" fmla="*/ 15 w 15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1">
                    <a:moveTo>
                      <a:pt x="0" y="101"/>
                    </a:moveTo>
                    <a:lnTo>
                      <a:pt x="1" y="98"/>
                    </a:lnTo>
                    <a:lnTo>
                      <a:pt x="1" y="96"/>
                    </a:lnTo>
                    <a:lnTo>
                      <a:pt x="1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3" y="80"/>
                    </a:lnTo>
                    <a:lnTo>
                      <a:pt x="3" y="78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5" y="70"/>
                    </a:lnTo>
                    <a:lnTo>
                      <a:pt x="5" y="68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6" y="61"/>
                    </a:lnTo>
                    <a:lnTo>
                      <a:pt x="6" y="60"/>
                    </a:lnTo>
                    <a:lnTo>
                      <a:pt x="6" y="57"/>
                    </a:lnTo>
                    <a:lnTo>
                      <a:pt x="7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9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1" y="27"/>
                    </a:lnTo>
                    <a:lnTo>
                      <a:pt x="11" y="24"/>
                    </a:lnTo>
                    <a:lnTo>
                      <a:pt x="11" y="23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8" name="Freeform 1295"/>
              <p:cNvSpPr>
                <a:spLocks/>
              </p:cNvSpPr>
              <p:nvPr/>
            </p:nvSpPr>
            <p:spPr bwMode="auto">
              <a:xfrm>
                <a:off x="4822" y="1420"/>
                <a:ext cx="14" cy="96"/>
              </a:xfrm>
              <a:custGeom>
                <a:avLst/>
                <a:gdLst>
                  <a:gd name="T0" fmla="*/ 0 w 14"/>
                  <a:gd name="T1" fmla="*/ 96 h 96"/>
                  <a:gd name="T2" fmla="*/ 0 w 14"/>
                  <a:gd name="T3" fmla="*/ 94 h 96"/>
                  <a:gd name="T4" fmla="*/ 0 w 14"/>
                  <a:gd name="T5" fmla="*/ 92 h 96"/>
                  <a:gd name="T6" fmla="*/ 0 w 14"/>
                  <a:gd name="T7" fmla="*/ 90 h 96"/>
                  <a:gd name="T8" fmla="*/ 1 w 14"/>
                  <a:gd name="T9" fmla="*/ 88 h 96"/>
                  <a:gd name="T10" fmla="*/ 1 w 14"/>
                  <a:gd name="T11" fmla="*/ 86 h 96"/>
                  <a:gd name="T12" fmla="*/ 1 w 14"/>
                  <a:gd name="T13" fmla="*/ 84 h 96"/>
                  <a:gd name="T14" fmla="*/ 2 w 14"/>
                  <a:gd name="T15" fmla="*/ 82 h 96"/>
                  <a:gd name="T16" fmla="*/ 2 w 14"/>
                  <a:gd name="T17" fmla="*/ 80 h 96"/>
                  <a:gd name="T18" fmla="*/ 2 w 14"/>
                  <a:gd name="T19" fmla="*/ 78 h 96"/>
                  <a:gd name="T20" fmla="*/ 3 w 14"/>
                  <a:gd name="T21" fmla="*/ 76 h 96"/>
                  <a:gd name="T22" fmla="*/ 3 w 14"/>
                  <a:gd name="T23" fmla="*/ 74 h 96"/>
                  <a:gd name="T24" fmla="*/ 3 w 14"/>
                  <a:gd name="T25" fmla="*/ 72 h 96"/>
                  <a:gd name="T26" fmla="*/ 3 w 14"/>
                  <a:gd name="T27" fmla="*/ 70 h 96"/>
                  <a:gd name="T28" fmla="*/ 4 w 14"/>
                  <a:gd name="T29" fmla="*/ 68 h 96"/>
                  <a:gd name="T30" fmla="*/ 4 w 14"/>
                  <a:gd name="T31" fmla="*/ 66 h 96"/>
                  <a:gd name="T32" fmla="*/ 4 w 14"/>
                  <a:gd name="T33" fmla="*/ 64 h 96"/>
                  <a:gd name="T34" fmla="*/ 5 w 14"/>
                  <a:gd name="T35" fmla="*/ 62 h 96"/>
                  <a:gd name="T36" fmla="*/ 5 w 14"/>
                  <a:gd name="T37" fmla="*/ 60 h 96"/>
                  <a:gd name="T38" fmla="*/ 5 w 14"/>
                  <a:gd name="T39" fmla="*/ 58 h 96"/>
                  <a:gd name="T40" fmla="*/ 6 w 14"/>
                  <a:gd name="T41" fmla="*/ 56 h 96"/>
                  <a:gd name="T42" fmla="*/ 6 w 14"/>
                  <a:gd name="T43" fmla="*/ 54 h 96"/>
                  <a:gd name="T44" fmla="*/ 6 w 14"/>
                  <a:gd name="T45" fmla="*/ 52 h 96"/>
                  <a:gd name="T46" fmla="*/ 6 w 14"/>
                  <a:gd name="T47" fmla="*/ 50 h 96"/>
                  <a:gd name="T48" fmla="*/ 6 w 14"/>
                  <a:gd name="T49" fmla="*/ 48 h 96"/>
                  <a:gd name="T50" fmla="*/ 7 w 14"/>
                  <a:gd name="T51" fmla="*/ 46 h 96"/>
                  <a:gd name="T52" fmla="*/ 7 w 14"/>
                  <a:gd name="T53" fmla="*/ 44 h 96"/>
                  <a:gd name="T54" fmla="*/ 7 w 14"/>
                  <a:gd name="T55" fmla="*/ 42 h 96"/>
                  <a:gd name="T56" fmla="*/ 8 w 14"/>
                  <a:gd name="T57" fmla="*/ 40 h 96"/>
                  <a:gd name="T58" fmla="*/ 8 w 14"/>
                  <a:gd name="T59" fmla="*/ 38 h 96"/>
                  <a:gd name="T60" fmla="*/ 8 w 14"/>
                  <a:gd name="T61" fmla="*/ 36 h 96"/>
                  <a:gd name="T62" fmla="*/ 9 w 14"/>
                  <a:gd name="T63" fmla="*/ 34 h 96"/>
                  <a:gd name="T64" fmla="*/ 9 w 14"/>
                  <a:gd name="T65" fmla="*/ 32 h 96"/>
                  <a:gd name="T66" fmla="*/ 9 w 14"/>
                  <a:gd name="T67" fmla="*/ 30 h 96"/>
                  <a:gd name="T68" fmla="*/ 10 w 14"/>
                  <a:gd name="T69" fmla="*/ 29 h 96"/>
                  <a:gd name="T70" fmla="*/ 10 w 14"/>
                  <a:gd name="T71" fmla="*/ 26 h 96"/>
                  <a:gd name="T72" fmla="*/ 10 w 14"/>
                  <a:gd name="T73" fmla="*/ 24 h 96"/>
                  <a:gd name="T74" fmla="*/ 11 w 14"/>
                  <a:gd name="T75" fmla="*/ 23 h 96"/>
                  <a:gd name="T76" fmla="*/ 11 w 14"/>
                  <a:gd name="T77" fmla="*/ 21 h 96"/>
                  <a:gd name="T78" fmla="*/ 11 w 14"/>
                  <a:gd name="T79" fmla="*/ 18 h 96"/>
                  <a:gd name="T80" fmla="*/ 12 w 14"/>
                  <a:gd name="T81" fmla="*/ 17 h 96"/>
                  <a:gd name="T82" fmla="*/ 12 w 14"/>
                  <a:gd name="T83" fmla="*/ 15 h 96"/>
                  <a:gd name="T84" fmla="*/ 12 w 14"/>
                  <a:gd name="T85" fmla="*/ 13 h 96"/>
                  <a:gd name="T86" fmla="*/ 12 w 14"/>
                  <a:gd name="T87" fmla="*/ 11 h 96"/>
                  <a:gd name="T88" fmla="*/ 12 w 14"/>
                  <a:gd name="T89" fmla="*/ 9 h 96"/>
                  <a:gd name="T90" fmla="*/ 13 w 14"/>
                  <a:gd name="T91" fmla="*/ 7 h 96"/>
                  <a:gd name="T92" fmla="*/ 13 w 14"/>
                  <a:gd name="T93" fmla="*/ 5 h 96"/>
                  <a:gd name="T94" fmla="*/ 13 w 14"/>
                  <a:gd name="T95" fmla="*/ 3 h 96"/>
                  <a:gd name="T96" fmla="*/ 14 w 14"/>
                  <a:gd name="T97" fmla="*/ 1 h 96"/>
                  <a:gd name="T98" fmla="*/ 14 w 14"/>
                  <a:gd name="T9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6">
                    <a:moveTo>
                      <a:pt x="0" y="96"/>
                    </a:moveTo>
                    <a:lnTo>
                      <a:pt x="0" y="94"/>
                    </a:lnTo>
                    <a:lnTo>
                      <a:pt x="0" y="92"/>
                    </a:lnTo>
                    <a:lnTo>
                      <a:pt x="0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9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9" name="Freeform 1296"/>
              <p:cNvSpPr>
                <a:spLocks/>
              </p:cNvSpPr>
              <p:nvPr/>
            </p:nvSpPr>
            <p:spPr bwMode="auto">
              <a:xfrm>
                <a:off x="4836" y="1331"/>
                <a:ext cx="14" cy="89"/>
              </a:xfrm>
              <a:custGeom>
                <a:avLst/>
                <a:gdLst>
                  <a:gd name="T0" fmla="*/ 0 w 14"/>
                  <a:gd name="T1" fmla="*/ 89 h 89"/>
                  <a:gd name="T2" fmla="*/ 0 w 14"/>
                  <a:gd name="T3" fmla="*/ 87 h 89"/>
                  <a:gd name="T4" fmla="*/ 1 w 14"/>
                  <a:gd name="T5" fmla="*/ 84 h 89"/>
                  <a:gd name="T6" fmla="*/ 1 w 14"/>
                  <a:gd name="T7" fmla="*/ 83 h 89"/>
                  <a:gd name="T8" fmla="*/ 1 w 14"/>
                  <a:gd name="T9" fmla="*/ 81 h 89"/>
                  <a:gd name="T10" fmla="*/ 1 w 14"/>
                  <a:gd name="T11" fmla="*/ 79 h 89"/>
                  <a:gd name="T12" fmla="*/ 2 w 14"/>
                  <a:gd name="T13" fmla="*/ 77 h 89"/>
                  <a:gd name="T14" fmla="*/ 2 w 14"/>
                  <a:gd name="T15" fmla="*/ 75 h 89"/>
                  <a:gd name="T16" fmla="*/ 2 w 14"/>
                  <a:gd name="T17" fmla="*/ 73 h 89"/>
                  <a:gd name="T18" fmla="*/ 3 w 14"/>
                  <a:gd name="T19" fmla="*/ 71 h 89"/>
                  <a:gd name="T20" fmla="*/ 3 w 14"/>
                  <a:gd name="T21" fmla="*/ 70 h 89"/>
                  <a:gd name="T22" fmla="*/ 3 w 14"/>
                  <a:gd name="T23" fmla="*/ 68 h 89"/>
                  <a:gd name="T24" fmla="*/ 4 w 14"/>
                  <a:gd name="T25" fmla="*/ 66 h 89"/>
                  <a:gd name="T26" fmla="*/ 4 w 14"/>
                  <a:gd name="T27" fmla="*/ 64 h 89"/>
                  <a:gd name="T28" fmla="*/ 4 w 14"/>
                  <a:gd name="T29" fmla="*/ 62 h 89"/>
                  <a:gd name="T30" fmla="*/ 4 w 14"/>
                  <a:gd name="T31" fmla="*/ 60 h 89"/>
                  <a:gd name="T32" fmla="*/ 4 w 14"/>
                  <a:gd name="T33" fmla="*/ 58 h 89"/>
                  <a:gd name="T34" fmla="*/ 5 w 14"/>
                  <a:gd name="T35" fmla="*/ 56 h 89"/>
                  <a:gd name="T36" fmla="*/ 5 w 14"/>
                  <a:gd name="T37" fmla="*/ 54 h 89"/>
                  <a:gd name="T38" fmla="*/ 5 w 14"/>
                  <a:gd name="T39" fmla="*/ 53 h 89"/>
                  <a:gd name="T40" fmla="*/ 6 w 14"/>
                  <a:gd name="T41" fmla="*/ 51 h 89"/>
                  <a:gd name="T42" fmla="*/ 6 w 14"/>
                  <a:gd name="T43" fmla="*/ 49 h 89"/>
                  <a:gd name="T44" fmla="*/ 6 w 14"/>
                  <a:gd name="T45" fmla="*/ 47 h 89"/>
                  <a:gd name="T46" fmla="*/ 7 w 14"/>
                  <a:gd name="T47" fmla="*/ 45 h 89"/>
                  <a:gd name="T48" fmla="*/ 7 w 14"/>
                  <a:gd name="T49" fmla="*/ 44 h 89"/>
                  <a:gd name="T50" fmla="*/ 7 w 14"/>
                  <a:gd name="T51" fmla="*/ 42 h 89"/>
                  <a:gd name="T52" fmla="*/ 8 w 14"/>
                  <a:gd name="T53" fmla="*/ 40 h 89"/>
                  <a:gd name="T54" fmla="*/ 8 w 14"/>
                  <a:gd name="T55" fmla="*/ 38 h 89"/>
                  <a:gd name="T56" fmla="*/ 8 w 14"/>
                  <a:gd name="T57" fmla="*/ 36 h 89"/>
                  <a:gd name="T58" fmla="*/ 9 w 14"/>
                  <a:gd name="T59" fmla="*/ 35 h 89"/>
                  <a:gd name="T60" fmla="*/ 9 w 14"/>
                  <a:gd name="T61" fmla="*/ 33 h 89"/>
                  <a:gd name="T62" fmla="*/ 9 w 14"/>
                  <a:gd name="T63" fmla="*/ 31 h 89"/>
                  <a:gd name="T64" fmla="*/ 9 w 14"/>
                  <a:gd name="T65" fmla="*/ 29 h 89"/>
                  <a:gd name="T66" fmla="*/ 9 w 14"/>
                  <a:gd name="T67" fmla="*/ 27 h 89"/>
                  <a:gd name="T68" fmla="*/ 10 w 14"/>
                  <a:gd name="T69" fmla="*/ 26 h 89"/>
                  <a:gd name="T70" fmla="*/ 10 w 14"/>
                  <a:gd name="T71" fmla="*/ 24 h 89"/>
                  <a:gd name="T72" fmla="*/ 10 w 14"/>
                  <a:gd name="T73" fmla="*/ 22 h 89"/>
                  <a:gd name="T74" fmla="*/ 11 w 14"/>
                  <a:gd name="T75" fmla="*/ 20 h 89"/>
                  <a:gd name="T76" fmla="*/ 11 w 14"/>
                  <a:gd name="T77" fmla="*/ 18 h 89"/>
                  <a:gd name="T78" fmla="*/ 11 w 14"/>
                  <a:gd name="T79" fmla="*/ 17 h 89"/>
                  <a:gd name="T80" fmla="*/ 12 w 14"/>
                  <a:gd name="T81" fmla="*/ 15 h 89"/>
                  <a:gd name="T82" fmla="*/ 12 w 14"/>
                  <a:gd name="T83" fmla="*/ 13 h 89"/>
                  <a:gd name="T84" fmla="*/ 12 w 14"/>
                  <a:gd name="T85" fmla="*/ 12 h 89"/>
                  <a:gd name="T86" fmla="*/ 12 w 14"/>
                  <a:gd name="T87" fmla="*/ 10 h 89"/>
                  <a:gd name="T88" fmla="*/ 13 w 14"/>
                  <a:gd name="T89" fmla="*/ 8 h 89"/>
                  <a:gd name="T90" fmla="*/ 13 w 14"/>
                  <a:gd name="T91" fmla="*/ 6 h 89"/>
                  <a:gd name="T92" fmla="*/ 13 w 14"/>
                  <a:gd name="T93" fmla="*/ 5 h 89"/>
                  <a:gd name="T94" fmla="*/ 14 w 14"/>
                  <a:gd name="T95" fmla="*/ 3 h 89"/>
                  <a:gd name="T96" fmla="*/ 14 w 14"/>
                  <a:gd name="T97" fmla="*/ 1 h 89"/>
                  <a:gd name="T98" fmla="*/ 14 w 14"/>
                  <a:gd name="T9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9">
                    <a:moveTo>
                      <a:pt x="0" y="89"/>
                    </a:moveTo>
                    <a:lnTo>
                      <a:pt x="0" y="87"/>
                    </a:lnTo>
                    <a:lnTo>
                      <a:pt x="1" y="84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3" y="71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0" name="Freeform 1297"/>
              <p:cNvSpPr>
                <a:spLocks/>
              </p:cNvSpPr>
              <p:nvPr/>
            </p:nvSpPr>
            <p:spPr bwMode="auto">
              <a:xfrm>
                <a:off x="4850" y="1254"/>
                <a:ext cx="14" cy="77"/>
              </a:xfrm>
              <a:custGeom>
                <a:avLst/>
                <a:gdLst>
                  <a:gd name="T0" fmla="*/ 0 w 14"/>
                  <a:gd name="T1" fmla="*/ 77 h 77"/>
                  <a:gd name="T2" fmla="*/ 1 w 14"/>
                  <a:gd name="T3" fmla="*/ 75 h 77"/>
                  <a:gd name="T4" fmla="*/ 1 w 14"/>
                  <a:gd name="T5" fmla="*/ 73 h 77"/>
                  <a:gd name="T6" fmla="*/ 1 w 14"/>
                  <a:gd name="T7" fmla="*/ 71 h 77"/>
                  <a:gd name="T8" fmla="*/ 1 w 14"/>
                  <a:gd name="T9" fmla="*/ 70 h 77"/>
                  <a:gd name="T10" fmla="*/ 1 w 14"/>
                  <a:gd name="T11" fmla="*/ 68 h 77"/>
                  <a:gd name="T12" fmla="*/ 2 w 14"/>
                  <a:gd name="T13" fmla="*/ 66 h 77"/>
                  <a:gd name="T14" fmla="*/ 2 w 14"/>
                  <a:gd name="T15" fmla="*/ 65 h 77"/>
                  <a:gd name="T16" fmla="*/ 2 w 14"/>
                  <a:gd name="T17" fmla="*/ 63 h 77"/>
                  <a:gd name="T18" fmla="*/ 3 w 14"/>
                  <a:gd name="T19" fmla="*/ 61 h 77"/>
                  <a:gd name="T20" fmla="*/ 3 w 14"/>
                  <a:gd name="T21" fmla="*/ 60 h 77"/>
                  <a:gd name="T22" fmla="*/ 3 w 14"/>
                  <a:gd name="T23" fmla="*/ 58 h 77"/>
                  <a:gd name="T24" fmla="*/ 4 w 14"/>
                  <a:gd name="T25" fmla="*/ 57 h 77"/>
                  <a:gd name="T26" fmla="*/ 4 w 14"/>
                  <a:gd name="T27" fmla="*/ 55 h 77"/>
                  <a:gd name="T28" fmla="*/ 4 w 14"/>
                  <a:gd name="T29" fmla="*/ 53 h 77"/>
                  <a:gd name="T30" fmla="*/ 5 w 14"/>
                  <a:gd name="T31" fmla="*/ 52 h 77"/>
                  <a:gd name="T32" fmla="*/ 5 w 14"/>
                  <a:gd name="T33" fmla="*/ 50 h 77"/>
                  <a:gd name="T34" fmla="*/ 5 w 14"/>
                  <a:gd name="T35" fmla="*/ 48 h 77"/>
                  <a:gd name="T36" fmla="*/ 6 w 14"/>
                  <a:gd name="T37" fmla="*/ 47 h 77"/>
                  <a:gd name="T38" fmla="*/ 6 w 14"/>
                  <a:gd name="T39" fmla="*/ 45 h 77"/>
                  <a:gd name="T40" fmla="*/ 6 w 14"/>
                  <a:gd name="T41" fmla="*/ 44 h 77"/>
                  <a:gd name="T42" fmla="*/ 7 w 14"/>
                  <a:gd name="T43" fmla="*/ 42 h 77"/>
                  <a:gd name="T44" fmla="*/ 7 w 14"/>
                  <a:gd name="T45" fmla="*/ 41 h 77"/>
                  <a:gd name="T46" fmla="*/ 7 w 14"/>
                  <a:gd name="T47" fmla="*/ 39 h 77"/>
                  <a:gd name="T48" fmla="*/ 7 w 14"/>
                  <a:gd name="T49" fmla="*/ 37 h 77"/>
                  <a:gd name="T50" fmla="*/ 7 w 14"/>
                  <a:gd name="T51" fmla="*/ 36 h 77"/>
                  <a:gd name="T52" fmla="*/ 8 w 14"/>
                  <a:gd name="T53" fmla="*/ 34 h 77"/>
                  <a:gd name="T54" fmla="*/ 8 w 14"/>
                  <a:gd name="T55" fmla="*/ 33 h 77"/>
                  <a:gd name="T56" fmla="*/ 8 w 14"/>
                  <a:gd name="T57" fmla="*/ 31 h 77"/>
                  <a:gd name="T58" fmla="*/ 9 w 14"/>
                  <a:gd name="T59" fmla="*/ 29 h 77"/>
                  <a:gd name="T60" fmla="*/ 9 w 14"/>
                  <a:gd name="T61" fmla="*/ 28 h 77"/>
                  <a:gd name="T62" fmla="*/ 9 w 14"/>
                  <a:gd name="T63" fmla="*/ 27 h 77"/>
                  <a:gd name="T64" fmla="*/ 10 w 14"/>
                  <a:gd name="T65" fmla="*/ 25 h 77"/>
                  <a:gd name="T66" fmla="*/ 10 w 14"/>
                  <a:gd name="T67" fmla="*/ 23 h 77"/>
                  <a:gd name="T68" fmla="*/ 10 w 14"/>
                  <a:gd name="T69" fmla="*/ 22 h 77"/>
                  <a:gd name="T70" fmla="*/ 10 w 14"/>
                  <a:gd name="T71" fmla="*/ 21 h 77"/>
                  <a:gd name="T72" fmla="*/ 11 w 14"/>
                  <a:gd name="T73" fmla="*/ 19 h 77"/>
                  <a:gd name="T74" fmla="*/ 11 w 14"/>
                  <a:gd name="T75" fmla="*/ 17 h 77"/>
                  <a:gd name="T76" fmla="*/ 11 w 14"/>
                  <a:gd name="T77" fmla="*/ 16 h 77"/>
                  <a:gd name="T78" fmla="*/ 12 w 14"/>
                  <a:gd name="T79" fmla="*/ 15 h 77"/>
                  <a:gd name="T80" fmla="*/ 12 w 14"/>
                  <a:gd name="T81" fmla="*/ 13 h 77"/>
                  <a:gd name="T82" fmla="*/ 12 w 14"/>
                  <a:gd name="T83" fmla="*/ 12 h 77"/>
                  <a:gd name="T84" fmla="*/ 13 w 14"/>
                  <a:gd name="T85" fmla="*/ 11 h 77"/>
                  <a:gd name="T86" fmla="*/ 13 w 14"/>
                  <a:gd name="T87" fmla="*/ 9 h 77"/>
                  <a:gd name="T88" fmla="*/ 13 w 14"/>
                  <a:gd name="T89" fmla="*/ 7 h 77"/>
                  <a:gd name="T90" fmla="*/ 13 w 14"/>
                  <a:gd name="T91" fmla="*/ 6 h 77"/>
                  <a:gd name="T92" fmla="*/ 13 w 14"/>
                  <a:gd name="T93" fmla="*/ 5 h 77"/>
                  <a:gd name="T94" fmla="*/ 14 w 14"/>
                  <a:gd name="T95" fmla="*/ 3 h 77"/>
                  <a:gd name="T96" fmla="*/ 14 w 14"/>
                  <a:gd name="T97" fmla="*/ 2 h 77"/>
                  <a:gd name="T98" fmla="*/ 14 w 14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7">
                    <a:moveTo>
                      <a:pt x="0" y="77"/>
                    </a:moveTo>
                    <a:lnTo>
                      <a:pt x="1" y="75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1" name="Freeform 1298"/>
              <p:cNvSpPr>
                <a:spLocks/>
              </p:cNvSpPr>
              <p:nvPr/>
            </p:nvSpPr>
            <p:spPr bwMode="auto">
              <a:xfrm>
                <a:off x="4864" y="1196"/>
                <a:ext cx="15" cy="58"/>
              </a:xfrm>
              <a:custGeom>
                <a:avLst/>
                <a:gdLst>
                  <a:gd name="T0" fmla="*/ 0 w 15"/>
                  <a:gd name="T1" fmla="*/ 58 h 58"/>
                  <a:gd name="T2" fmla="*/ 1 w 15"/>
                  <a:gd name="T3" fmla="*/ 57 h 58"/>
                  <a:gd name="T4" fmla="*/ 1 w 15"/>
                  <a:gd name="T5" fmla="*/ 56 h 58"/>
                  <a:gd name="T6" fmla="*/ 1 w 15"/>
                  <a:gd name="T7" fmla="*/ 54 h 58"/>
                  <a:gd name="T8" fmla="*/ 2 w 15"/>
                  <a:gd name="T9" fmla="*/ 53 h 58"/>
                  <a:gd name="T10" fmla="*/ 2 w 15"/>
                  <a:gd name="T11" fmla="*/ 51 h 58"/>
                  <a:gd name="T12" fmla="*/ 2 w 15"/>
                  <a:gd name="T13" fmla="*/ 50 h 58"/>
                  <a:gd name="T14" fmla="*/ 3 w 15"/>
                  <a:gd name="T15" fmla="*/ 49 h 58"/>
                  <a:gd name="T16" fmla="*/ 3 w 15"/>
                  <a:gd name="T17" fmla="*/ 48 h 58"/>
                  <a:gd name="T18" fmla="*/ 3 w 15"/>
                  <a:gd name="T19" fmla="*/ 46 h 58"/>
                  <a:gd name="T20" fmla="*/ 4 w 15"/>
                  <a:gd name="T21" fmla="*/ 45 h 58"/>
                  <a:gd name="T22" fmla="*/ 4 w 15"/>
                  <a:gd name="T23" fmla="*/ 44 h 58"/>
                  <a:gd name="T24" fmla="*/ 4 w 15"/>
                  <a:gd name="T25" fmla="*/ 42 h 58"/>
                  <a:gd name="T26" fmla="*/ 5 w 15"/>
                  <a:gd name="T27" fmla="*/ 41 h 58"/>
                  <a:gd name="T28" fmla="*/ 5 w 15"/>
                  <a:gd name="T29" fmla="*/ 40 h 58"/>
                  <a:gd name="T30" fmla="*/ 5 w 15"/>
                  <a:gd name="T31" fmla="*/ 39 h 58"/>
                  <a:gd name="T32" fmla="*/ 5 w 15"/>
                  <a:gd name="T33" fmla="*/ 37 h 58"/>
                  <a:gd name="T34" fmla="*/ 5 w 15"/>
                  <a:gd name="T35" fmla="*/ 36 h 58"/>
                  <a:gd name="T36" fmla="*/ 6 w 15"/>
                  <a:gd name="T37" fmla="*/ 35 h 58"/>
                  <a:gd name="T38" fmla="*/ 6 w 15"/>
                  <a:gd name="T39" fmla="*/ 33 h 58"/>
                  <a:gd name="T40" fmla="*/ 6 w 15"/>
                  <a:gd name="T41" fmla="*/ 32 h 58"/>
                  <a:gd name="T42" fmla="*/ 7 w 15"/>
                  <a:gd name="T43" fmla="*/ 31 h 58"/>
                  <a:gd name="T44" fmla="*/ 7 w 15"/>
                  <a:gd name="T45" fmla="*/ 30 h 58"/>
                  <a:gd name="T46" fmla="*/ 7 w 15"/>
                  <a:gd name="T47" fmla="*/ 28 h 58"/>
                  <a:gd name="T48" fmla="*/ 8 w 15"/>
                  <a:gd name="T49" fmla="*/ 27 h 58"/>
                  <a:gd name="T50" fmla="*/ 8 w 15"/>
                  <a:gd name="T51" fmla="*/ 26 h 58"/>
                  <a:gd name="T52" fmla="*/ 8 w 15"/>
                  <a:gd name="T53" fmla="*/ 25 h 58"/>
                  <a:gd name="T54" fmla="*/ 8 w 15"/>
                  <a:gd name="T55" fmla="*/ 24 h 58"/>
                  <a:gd name="T56" fmla="*/ 9 w 15"/>
                  <a:gd name="T57" fmla="*/ 22 h 58"/>
                  <a:gd name="T58" fmla="*/ 9 w 15"/>
                  <a:gd name="T59" fmla="*/ 21 h 58"/>
                  <a:gd name="T60" fmla="*/ 9 w 15"/>
                  <a:gd name="T61" fmla="*/ 20 h 58"/>
                  <a:gd name="T62" fmla="*/ 10 w 15"/>
                  <a:gd name="T63" fmla="*/ 19 h 58"/>
                  <a:gd name="T64" fmla="*/ 10 w 15"/>
                  <a:gd name="T65" fmla="*/ 18 h 58"/>
                  <a:gd name="T66" fmla="*/ 10 w 15"/>
                  <a:gd name="T67" fmla="*/ 17 h 58"/>
                  <a:gd name="T68" fmla="*/ 11 w 15"/>
                  <a:gd name="T69" fmla="*/ 15 h 58"/>
                  <a:gd name="T70" fmla="*/ 11 w 15"/>
                  <a:gd name="T71" fmla="*/ 15 h 58"/>
                  <a:gd name="T72" fmla="*/ 11 w 15"/>
                  <a:gd name="T73" fmla="*/ 14 h 58"/>
                  <a:gd name="T74" fmla="*/ 11 w 15"/>
                  <a:gd name="T75" fmla="*/ 12 h 58"/>
                  <a:gd name="T76" fmla="*/ 11 w 15"/>
                  <a:gd name="T77" fmla="*/ 11 h 58"/>
                  <a:gd name="T78" fmla="*/ 12 w 15"/>
                  <a:gd name="T79" fmla="*/ 10 h 58"/>
                  <a:gd name="T80" fmla="*/ 12 w 15"/>
                  <a:gd name="T81" fmla="*/ 9 h 58"/>
                  <a:gd name="T82" fmla="*/ 12 w 15"/>
                  <a:gd name="T83" fmla="*/ 8 h 58"/>
                  <a:gd name="T84" fmla="*/ 13 w 15"/>
                  <a:gd name="T85" fmla="*/ 7 h 58"/>
                  <a:gd name="T86" fmla="*/ 13 w 15"/>
                  <a:gd name="T87" fmla="*/ 6 h 58"/>
                  <a:gd name="T88" fmla="*/ 13 w 15"/>
                  <a:gd name="T89" fmla="*/ 5 h 58"/>
                  <a:gd name="T90" fmla="*/ 14 w 15"/>
                  <a:gd name="T91" fmla="*/ 4 h 58"/>
                  <a:gd name="T92" fmla="*/ 14 w 15"/>
                  <a:gd name="T93" fmla="*/ 3 h 58"/>
                  <a:gd name="T94" fmla="*/ 14 w 15"/>
                  <a:gd name="T95" fmla="*/ 2 h 58"/>
                  <a:gd name="T96" fmla="*/ 15 w 15"/>
                  <a:gd name="T97" fmla="*/ 1 h 58"/>
                  <a:gd name="T98" fmla="*/ 15 w 15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58"/>
                    </a:moveTo>
                    <a:lnTo>
                      <a:pt x="1" y="57"/>
                    </a:lnTo>
                    <a:lnTo>
                      <a:pt x="1" y="56"/>
                    </a:lnTo>
                    <a:lnTo>
                      <a:pt x="1" y="54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2" name="Freeform 1299"/>
              <p:cNvSpPr>
                <a:spLocks/>
              </p:cNvSpPr>
              <p:nvPr/>
            </p:nvSpPr>
            <p:spPr bwMode="auto">
              <a:xfrm>
                <a:off x="4879" y="1159"/>
                <a:ext cx="14" cy="37"/>
              </a:xfrm>
              <a:custGeom>
                <a:avLst/>
                <a:gdLst>
                  <a:gd name="T0" fmla="*/ 0 w 14"/>
                  <a:gd name="T1" fmla="*/ 37 h 37"/>
                  <a:gd name="T2" fmla="*/ 0 w 14"/>
                  <a:gd name="T3" fmla="*/ 36 h 37"/>
                  <a:gd name="T4" fmla="*/ 1 w 14"/>
                  <a:gd name="T5" fmla="*/ 35 h 37"/>
                  <a:gd name="T6" fmla="*/ 1 w 14"/>
                  <a:gd name="T7" fmla="*/ 34 h 37"/>
                  <a:gd name="T8" fmla="*/ 1 w 14"/>
                  <a:gd name="T9" fmla="*/ 33 h 37"/>
                  <a:gd name="T10" fmla="*/ 2 w 14"/>
                  <a:gd name="T11" fmla="*/ 32 h 37"/>
                  <a:gd name="T12" fmla="*/ 2 w 14"/>
                  <a:gd name="T13" fmla="*/ 31 h 37"/>
                  <a:gd name="T14" fmla="*/ 2 w 14"/>
                  <a:gd name="T15" fmla="*/ 30 h 37"/>
                  <a:gd name="T16" fmla="*/ 2 w 14"/>
                  <a:gd name="T17" fmla="*/ 29 h 37"/>
                  <a:gd name="T18" fmla="*/ 2 w 14"/>
                  <a:gd name="T19" fmla="*/ 28 h 37"/>
                  <a:gd name="T20" fmla="*/ 3 w 14"/>
                  <a:gd name="T21" fmla="*/ 28 h 37"/>
                  <a:gd name="T22" fmla="*/ 3 w 14"/>
                  <a:gd name="T23" fmla="*/ 27 h 37"/>
                  <a:gd name="T24" fmla="*/ 3 w 14"/>
                  <a:gd name="T25" fmla="*/ 26 h 37"/>
                  <a:gd name="T26" fmla="*/ 4 w 14"/>
                  <a:gd name="T27" fmla="*/ 25 h 37"/>
                  <a:gd name="T28" fmla="*/ 4 w 14"/>
                  <a:gd name="T29" fmla="*/ 24 h 37"/>
                  <a:gd name="T30" fmla="*/ 4 w 14"/>
                  <a:gd name="T31" fmla="*/ 23 h 37"/>
                  <a:gd name="T32" fmla="*/ 5 w 14"/>
                  <a:gd name="T33" fmla="*/ 22 h 37"/>
                  <a:gd name="T34" fmla="*/ 5 w 14"/>
                  <a:gd name="T35" fmla="*/ 21 h 37"/>
                  <a:gd name="T36" fmla="*/ 5 w 14"/>
                  <a:gd name="T37" fmla="*/ 21 h 37"/>
                  <a:gd name="T38" fmla="*/ 5 w 14"/>
                  <a:gd name="T39" fmla="*/ 20 h 37"/>
                  <a:gd name="T40" fmla="*/ 6 w 14"/>
                  <a:gd name="T41" fmla="*/ 19 h 37"/>
                  <a:gd name="T42" fmla="*/ 6 w 14"/>
                  <a:gd name="T43" fmla="*/ 18 h 37"/>
                  <a:gd name="T44" fmla="*/ 6 w 14"/>
                  <a:gd name="T45" fmla="*/ 17 h 37"/>
                  <a:gd name="T46" fmla="*/ 7 w 14"/>
                  <a:gd name="T47" fmla="*/ 16 h 37"/>
                  <a:gd name="T48" fmla="*/ 7 w 14"/>
                  <a:gd name="T49" fmla="*/ 16 h 37"/>
                  <a:gd name="T50" fmla="*/ 7 w 14"/>
                  <a:gd name="T51" fmla="*/ 15 h 37"/>
                  <a:gd name="T52" fmla="*/ 8 w 14"/>
                  <a:gd name="T53" fmla="*/ 14 h 37"/>
                  <a:gd name="T54" fmla="*/ 8 w 14"/>
                  <a:gd name="T55" fmla="*/ 13 h 37"/>
                  <a:gd name="T56" fmla="*/ 8 w 14"/>
                  <a:gd name="T57" fmla="*/ 13 h 37"/>
                  <a:gd name="T58" fmla="*/ 8 w 14"/>
                  <a:gd name="T59" fmla="*/ 12 h 37"/>
                  <a:gd name="T60" fmla="*/ 8 w 14"/>
                  <a:gd name="T61" fmla="*/ 11 h 37"/>
                  <a:gd name="T62" fmla="*/ 9 w 14"/>
                  <a:gd name="T63" fmla="*/ 10 h 37"/>
                  <a:gd name="T64" fmla="*/ 9 w 14"/>
                  <a:gd name="T65" fmla="*/ 10 h 37"/>
                  <a:gd name="T66" fmla="*/ 9 w 14"/>
                  <a:gd name="T67" fmla="*/ 9 h 37"/>
                  <a:gd name="T68" fmla="*/ 10 w 14"/>
                  <a:gd name="T69" fmla="*/ 9 h 37"/>
                  <a:gd name="T70" fmla="*/ 10 w 14"/>
                  <a:gd name="T71" fmla="*/ 8 h 37"/>
                  <a:gd name="T72" fmla="*/ 10 w 14"/>
                  <a:gd name="T73" fmla="*/ 7 h 37"/>
                  <a:gd name="T74" fmla="*/ 11 w 14"/>
                  <a:gd name="T75" fmla="*/ 7 h 37"/>
                  <a:gd name="T76" fmla="*/ 11 w 14"/>
                  <a:gd name="T77" fmla="*/ 6 h 37"/>
                  <a:gd name="T78" fmla="*/ 11 w 14"/>
                  <a:gd name="T79" fmla="*/ 5 h 37"/>
                  <a:gd name="T80" fmla="*/ 12 w 14"/>
                  <a:gd name="T81" fmla="*/ 5 h 37"/>
                  <a:gd name="T82" fmla="*/ 12 w 14"/>
                  <a:gd name="T83" fmla="*/ 4 h 37"/>
                  <a:gd name="T84" fmla="*/ 12 w 14"/>
                  <a:gd name="T85" fmla="*/ 4 h 37"/>
                  <a:gd name="T86" fmla="*/ 13 w 14"/>
                  <a:gd name="T87" fmla="*/ 3 h 37"/>
                  <a:gd name="T88" fmla="*/ 13 w 14"/>
                  <a:gd name="T89" fmla="*/ 3 h 37"/>
                  <a:gd name="T90" fmla="*/ 13 w 14"/>
                  <a:gd name="T91" fmla="*/ 2 h 37"/>
                  <a:gd name="T92" fmla="*/ 14 w 14"/>
                  <a:gd name="T93" fmla="*/ 1 h 37"/>
                  <a:gd name="T94" fmla="*/ 14 w 14"/>
                  <a:gd name="T95" fmla="*/ 1 h 37"/>
                  <a:gd name="T96" fmla="*/ 14 w 14"/>
                  <a:gd name="T97" fmla="*/ 0 h 37"/>
                  <a:gd name="T98" fmla="*/ 14 w 14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37"/>
                    </a:moveTo>
                    <a:lnTo>
                      <a:pt x="0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5" y="20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3" name="Freeform 1300"/>
              <p:cNvSpPr>
                <a:spLocks/>
              </p:cNvSpPr>
              <p:nvPr/>
            </p:nvSpPr>
            <p:spPr bwMode="auto">
              <a:xfrm>
                <a:off x="4893" y="1146"/>
                <a:ext cx="14" cy="13"/>
              </a:xfrm>
              <a:custGeom>
                <a:avLst/>
                <a:gdLst>
                  <a:gd name="T0" fmla="*/ 0 w 14"/>
                  <a:gd name="T1" fmla="*/ 13 h 13"/>
                  <a:gd name="T2" fmla="*/ 0 w 14"/>
                  <a:gd name="T3" fmla="*/ 12 h 13"/>
                  <a:gd name="T4" fmla="*/ 1 w 14"/>
                  <a:gd name="T5" fmla="*/ 12 h 13"/>
                  <a:gd name="T6" fmla="*/ 1 w 14"/>
                  <a:gd name="T7" fmla="*/ 11 h 13"/>
                  <a:gd name="T8" fmla="*/ 1 w 14"/>
                  <a:gd name="T9" fmla="*/ 11 h 13"/>
                  <a:gd name="T10" fmla="*/ 2 w 14"/>
                  <a:gd name="T11" fmla="*/ 10 h 13"/>
                  <a:gd name="T12" fmla="*/ 2 w 14"/>
                  <a:gd name="T13" fmla="*/ 10 h 13"/>
                  <a:gd name="T14" fmla="*/ 2 w 14"/>
                  <a:gd name="T15" fmla="*/ 9 h 13"/>
                  <a:gd name="T16" fmla="*/ 3 w 14"/>
                  <a:gd name="T17" fmla="*/ 9 h 13"/>
                  <a:gd name="T18" fmla="*/ 3 w 14"/>
                  <a:gd name="T19" fmla="*/ 9 h 13"/>
                  <a:gd name="T20" fmla="*/ 3 w 14"/>
                  <a:gd name="T21" fmla="*/ 8 h 13"/>
                  <a:gd name="T22" fmla="*/ 3 w 14"/>
                  <a:gd name="T23" fmla="*/ 8 h 13"/>
                  <a:gd name="T24" fmla="*/ 4 w 14"/>
                  <a:gd name="T25" fmla="*/ 7 h 13"/>
                  <a:gd name="T26" fmla="*/ 4 w 14"/>
                  <a:gd name="T27" fmla="*/ 7 h 13"/>
                  <a:gd name="T28" fmla="*/ 4 w 14"/>
                  <a:gd name="T29" fmla="*/ 6 h 13"/>
                  <a:gd name="T30" fmla="*/ 5 w 14"/>
                  <a:gd name="T31" fmla="*/ 6 h 13"/>
                  <a:gd name="T32" fmla="*/ 5 w 14"/>
                  <a:gd name="T33" fmla="*/ 6 h 13"/>
                  <a:gd name="T34" fmla="*/ 5 w 14"/>
                  <a:gd name="T35" fmla="*/ 5 h 13"/>
                  <a:gd name="T36" fmla="*/ 6 w 14"/>
                  <a:gd name="T37" fmla="*/ 5 h 13"/>
                  <a:gd name="T38" fmla="*/ 6 w 14"/>
                  <a:gd name="T39" fmla="*/ 5 h 13"/>
                  <a:gd name="T40" fmla="*/ 6 w 14"/>
                  <a:gd name="T41" fmla="*/ 5 h 13"/>
                  <a:gd name="T42" fmla="*/ 6 w 14"/>
                  <a:gd name="T43" fmla="*/ 4 h 13"/>
                  <a:gd name="T44" fmla="*/ 6 w 14"/>
                  <a:gd name="T45" fmla="*/ 4 h 13"/>
                  <a:gd name="T46" fmla="*/ 7 w 14"/>
                  <a:gd name="T47" fmla="*/ 4 h 13"/>
                  <a:gd name="T48" fmla="*/ 7 w 14"/>
                  <a:gd name="T49" fmla="*/ 4 h 13"/>
                  <a:gd name="T50" fmla="*/ 7 w 14"/>
                  <a:gd name="T51" fmla="*/ 3 h 13"/>
                  <a:gd name="T52" fmla="*/ 8 w 14"/>
                  <a:gd name="T53" fmla="*/ 3 h 13"/>
                  <a:gd name="T54" fmla="*/ 8 w 14"/>
                  <a:gd name="T55" fmla="*/ 3 h 13"/>
                  <a:gd name="T56" fmla="*/ 8 w 14"/>
                  <a:gd name="T57" fmla="*/ 2 h 13"/>
                  <a:gd name="T58" fmla="*/ 9 w 14"/>
                  <a:gd name="T59" fmla="*/ 2 h 13"/>
                  <a:gd name="T60" fmla="*/ 9 w 14"/>
                  <a:gd name="T61" fmla="*/ 2 h 13"/>
                  <a:gd name="T62" fmla="*/ 9 w 14"/>
                  <a:gd name="T63" fmla="*/ 2 h 13"/>
                  <a:gd name="T64" fmla="*/ 10 w 14"/>
                  <a:gd name="T65" fmla="*/ 2 h 13"/>
                  <a:gd name="T66" fmla="*/ 10 w 14"/>
                  <a:gd name="T67" fmla="*/ 1 h 13"/>
                  <a:gd name="T68" fmla="*/ 10 w 14"/>
                  <a:gd name="T69" fmla="*/ 1 h 13"/>
                  <a:gd name="T70" fmla="*/ 11 w 14"/>
                  <a:gd name="T71" fmla="*/ 1 h 13"/>
                  <a:gd name="T72" fmla="*/ 11 w 14"/>
                  <a:gd name="T73" fmla="*/ 1 h 13"/>
                  <a:gd name="T74" fmla="*/ 11 w 14"/>
                  <a:gd name="T75" fmla="*/ 1 h 13"/>
                  <a:gd name="T76" fmla="*/ 12 w 14"/>
                  <a:gd name="T77" fmla="*/ 1 h 13"/>
                  <a:gd name="T78" fmla="*/ 12 w 14"/>
                  <a:gd name="T79" fmla="*/ 1 h 13"/>
                  <a:gd name="T80" fmla="*/ 12 w 14"/>
                  <a:gd name="T81" fmla="*/ 1 h 13"/>
                  <a:gd name="T82" fmla="*/ 12 w 14"/>
                  <a:gd name="T83" fmla="*/ 0 h 13"/>
                  <a:gd name="T84" fmla="*/ 12 w 14"/>
                  <a:gd name="T85" fmla="*/ 0 h 13"/>
                  <a:gd name="T86" fmla="*/ 13 w 14"/>
                  <a:gd name="T87" fmla="*/ 0 h 13"/>
                  <a:gd name="T88" fmla="*/ 13 w 14"/>
                  <a:gd name="T89" fmla="*/ 0 h 13"/>
                  <a:gd name="T90" fmla="*/ 13 w 14"/>
                  <a:gd name="T91" fmla="*/ 0 h 13"/>
                  <a:gd name="T92" fmla="*/ 14 w 14"/>
                  <a:gd name="T93" fmla="*/ 0 h 13"/>
                  <a:gd name="T94" fmla="*/ 14 w 14"/>
                  <a:gd name="T95" fmla="*/ 0 h 13"/>
                  <a:gd name="T96" fmla="*/ 14 w 14"/>
                  <a:gd name="T97" fmla="*/ 0 h 13"/>
                  <a:gd name="T98" fmla="*/ 14 w 14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">
                    <a:moveTo>
                      <a:pt x="0" y="13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4" name="Freeform 1301"/>
              <p:cNvSpPr>
                <a:spLocks/>
              </p:cNvSpPr>
              <p:nvPr/>
            </p:nvSpPr>
            <p:spPr bwMode="auto">
              <a:xfrm>
                <a:off x="4907" y="1146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1 w 15"/>
                  <a:gd name="T3" fmla="*/ 0 h 14"/>
                  <a:gd name="T4" fmla="*/ 1 w 15"/>
                  <a:gd name="T5" fmla="*/ 0 h 14"/>
                  <a:gd name="T6" fmla="*/ 1 w 15"/>
                  <a:gd name="T7" fmla="*/ 0 h 14"/>
                  <a:gd name="T8" fmla="*/ 2 w 15"/>
                  <a:gd name="T9" fmla="*/ 0 h 14"/>
                  <a:gd name="T10" fmla="*/ 2 w 15"/>
                  <a:gd name="T11" fmla="*/ 0 h 14"/>
                  <a:gd name="T12" fmla="*/ 2 w 15"/>
                  <a:gd name="T13" fmla="*/ 0 h 14"/>
                  <a:gd name="T14" fmla="*/ 3 w 15"/>
                  <a:gd name="T15" fmla="*/ 1 h 14"/>
                  <a:gd name="T16" fmla="*/ 3 w 15"/>
                  <a:gd name="T17" fmla="*/ 1 h 14"/>
                  <a:gd name="T18" fmla="*/ 3 w 15"/>
                  <a:gd name="T19" fmla="*/ 1 h 14"/>
                  <a:gd name="T20" fmla="*/ 4 w 15"/>
                  <a:gd name="T21" fmla="*/ 1 h 14"/>
                  <a:gd name="T22" fmla="*/ 4 w 15"/>
                  <a:gd name="T23" fmla="*/ 1 h 14"/>
                  <a:gd name="T24" fmla="*/ 4 w 15"/>
                  <a:gd name="T25" fmla="*/ 1 h 14"/>
                  <a:gd name="T26" fmla="*/ 4 w 15"/>
                  <a:gd name="T27" fmla="*/ 1 h 14"/>
                  <a:gd name="T28" fmla="*/ 4 w 15"/>
                  <a:gd name="T29" fmla="*/ 2 h 14"/>
                  <a:gd name="T30" fmla="*/ 5 w 15"/>
                  <a:gd name="T31" fmla="*/ 2 h 14"/>
                  <a:gd name="T32" fmla="*/ 5 w 15"/>
                  <a:gd name="T33" fmla="*/ 2 h 14"/>
                  <a:gd name="T34" fmla="*/ 5 w 15"/>
                  <a:gd name="T35" fmla="*/ 2 h 14"/>
                  <a:gd name="T36" fmla="*/ 6 w 15"/>
                  <a:gd name="T37" fmla="*/ 2 h 14"/>
                  <a:gd name="T38" fmla="*/ 6 w 15"/>
                  <a:gd name="T39" fmla="*/ 3 h 14"/>
                  <a:gd name="T40" fmla="*/ 6 w 15"/>
                  <a:gd name="T41" fmla="*/ 3 h 14"/>
                  <a:gd name="T42" fmla="*/ 7 w 15"/>
                  <a:gd name="T43" fmla="*/ 3 h 14"/>
                  <a:gd name="T44" fmla="*/ 7 w 15"/>
                  <a:gd name="T45" fmla="*/ 3 h 14"/>
                  <a:gd name="T46" fmla="*/ 7 w 15"/>
                  <a:gd name="T47" fmla="*/ 4 h 14"/>
                  <a:gd name="T48" fmla="*/ 8 w 15"/>
                  <a:gd name="T49" fmla="*/ 4 h 14"/>
                  <a:gd name="T50" fmla="*/ 8 w 15"/>
                  <a:gd name="T51" fmla="*/ 4 h 14"/>
                  <a:gd name="T52" fmla="*/ 8 w 15"/>
                  <a:gd name="T53" fmla="*/ 5 h 14"/>
                  <a:gd name="T54" fmla="*/ 9 w 15"/>
                  <a:gd name="T55" fmla="*/ 5 h 14"/>
                  <a:gd name="T56" fmla="*/ 9 w 15"/>
                  <a:gd name="T57" fmla="*/ 5 h 14"/>
                  <a:gd name="T58" fmla="*/ 9 w 15"/>
                  <a:gd name="T59" fmla="*/ 5 h 14"/>
                  <a:gd name="T60" fmla="*/ 10 w 15"/>
                  <a:gd name="T61" fmla="*/ 5 h 14"/>
                  <a:gd name="T62" fmla="*/ 10 w 15"/>
                  <a:gd name="T63" fmla="*/ 6 h 14"/>
                  <a:gd name="T64" fmla="*/ 10 w 15"/>
                  <a:gd name="T65" fmla="*/ 6 h 14"/>
                  <a:gd name="T66" fmla="*/ 10 w 15"/>
                  <a:gd name="T67" fmla="*/ 7 h 14"/>
                  <a:gd name="T68" fmla="*/ 10 w 15"/>
                  <a:gd name="T69" fmla="*/ 7 h 14"/>
                  <a:gd name="T70" fmla="*/ 11 w 15"/>
                  <a:gd name="T71" fmla="*/ 7 h 14"/>
                  <a:gd name="T72" fmla="*/ 11 w 15"/>
                  <a:gd name="T73" fmla="*/ 8 h 14"/>
                  <a:gd name="T74" fmla="*/ 11 w 15"/>
                  <a:gd name="T75" fmla="*/ 8 h 14"/>
                  <a:gd name="T76" fmla="*/ 12 w 15"/>
                  <a:gd name="T77" fmla="*/ 9 h 14"/>
                  <a:gd name="T78" fmla="*/ 12 w 15"/>
                  <a:gd name="T79" fmla="*/ 9 h 14"/>
                  <a:gd name="T80" fmla="*/ 12 w 15"/>
                  <a:gd name="T81" fmla="*/ 10 h 14"/>
                  <a:gd name="T82" fmla="*/ 12 w 15"/>
                  <a:gd name="T83" fmla="*/ 10 h 14"/>
                  <a:gd name="T84" fmla="*/ 13 w 15"/>
                  <a:gd name="T85" fmla="*/ 11 h 14"/>
                  <a:gd name="T86" fmla="*/ 13 w 15"/>
                  <a:gd name="T87" fmla="*/ 11 h 14"/>
                  <a:gd name="T88" fmla="*/ 13 w 15"/>
                  <a:gd name="T89" fmla="*/ 11 h 14"/>
                  <a:gd name="T90" fmla="*/ 14 w 15"/>
                  <a:gd name="T91" fmla="*/ 12 h 14"/>
                  <a:gd name="T92" fmla="*/ 14 w 15"/>
                  <a:gd name="T93" fmla="*/ 12 h 14"/>
                  <a:gd name="T94" fmla="*/ 14 w 15"/>
                  <a:gd name="T95" fmla="*/ 13 h 14"/>
                  <a:gd name="T96" fmla="*/ 15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4"/>
                    </a:lnTo>
                    <a:lnTo>
                      <a:pt x="15" y="1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5" name="Freeform 1302"/>
              <p:cNvSpPr>
                <a:spLocks/>
              </p:cNvSpPr>
              <p:nvPr/>
            </p:nvSpPr>
            <p:spPr bwMode="auto">
              <a:xfrm>
                <a:off x="4922" y="1160"/>
                <a:ext cx="14" cy="40"/>
              </a:xfrm>
              <a:custGeom>
                <a:avLst/>
                <a:gdLst>
                  <a:gd name="T0" fmla="*/ 0 w 14"/>
                  <a:gd name="T1" fmla="*/ 0 h 40"/>
                  <a:gd name="T2" fmla="*/ 0 w 14"/>
                  <a:gd name="T3" fmla="*/ 1 h 40"/>
                  <a:gd name="T4" fmla="*/ 1 w 14"/>
                  <a:gd name="T5" fmla="*/ 1 h 40"/>
                  <a:gd name="T6" fmla="*/ 1 w 14"/>
                  <a:gd name="T7" fmla="*/ 2 h 40"/>
                  <a:gd name="T8" fmla="*/ 1 w 14"/>
                  <a:gd name="T9" fmla="*/ 3 h 40"/>
                  <a:gd name="T10" fmla="*/ 1 w 14"/>
                  <a:gd name="T11" fmla="*/ 3 h 40"/>
                  <a:gd name="T12" fmla="*/ 1 w 14"/>
                  <a:gd name="T13" fmla="*/ 3 h 40"/>
                  <a:gd name="T14" fmla="*/ 2 w 14"/>
                  <a:gd name="T15" fmla="*/ 4 h 40"/>
                  <a:gd name="T16" fmla="*/ 2 w 14"/>
                  <a:gd name="T17" fmla="*/ 5 h 40"/>
                  <a:gd name="T18" fmla="*/ 2 w 14"/>
                  <a:gd name="T19" fmla="*/ 6 h 40"/>
                  <a:gd name="T20" fmla="*/ 3 w 14"/>
                  <a:gd name="T21" fmla="*/ 6 h 40"/>
                  <a:gd name="T22" fmla="*/ 3 w 14"/>
                  <a:gd name="T23" fmla="*/ 7 h 40"/>
                  <a:gd name="T24" fmla="*/ 3 w 14"/>
                  <a:gd name="T25" fmla="*/ 8 h 40"/>
                  <a:gd name="T26" fmla="*/ 4 w 14"/>
                  <a:gd name="T27" fmla="*/ 8 h 40"/>
                  <a:gd name="T28" fmla="*/ 4 w 14"/>
                  <a:gd name="T29" fmla="*/ 9 h 40"/>
                  <a:gd name="T30" fmla="*/ 4 w 14"/>
                  <a:gd name="T31" fmla="*/ 10 h 40"/>
                  <a:gd name="T32" fmla="*/ 5 w 14"/>
                  <a:gd name="T33" fmla="*/ 10 h 40"/>
                  <a:gd name="T34" fmla="*/ 5 w 14"/>
                  <a:gd name="T35" fmla="*/ 11 h 40"/>
                  <a:gd name="T36" fmla="*/ 5 w 14"/>
                  <a:gd name="T37" fmla="*/ 12 h 40"/>
                  <a:gd name="T38" fmla="*/ 6 w 14"/>
                  <a:gd name="T39" fmla="*/ 13 h 40"/>
                  <a:gd name="T40" fmla="*/ 6 w 14"/>
                  <a:gd name="T41" fmla="*/ 14 h 40"/>
                  <a:gd name="T42" fmla="*/ 6 w 14"/>
                  <a:gd name="T43" fmla="*/ 14 h 40"/>
                  <a:gd name="T44" fmla="*/ 6 w 14"/>
                  <a:gd name="T45" fmla="*/ 15 h 40"/>
                  <a:gd name="T46" fmla="*/ 6 w 14"/>
                  <a:gd name="T47" fmla="*/ 16 h 40"/>
                  <a:gd name="T48" fmla="*/ 7 w 14"/>
                  <a:gd name="T49" fmla="*/ 16 h 40"/>
                  <a:gd name="T50" fmla="*/ 7 w 14"/>
                  <a:gd name="T51" fmla="*/ 17 h 40"/>
                  <a:gd name="T52" fmla="*/ 7 w 14"/>
                  <a:gd name="T53" fmla="*/ 18 h 40"/>
                  <a:gd name="T54" fmla="*/ 8 w 14"/>
                  <a:gd name="T55" fmla="*/ 19 h 40"/>
                  <a:gd name="T56" fmla="*/ 8 w 14"/>
                  <a:gd name="T57" fmla="*/ 20 h 40"/>
                  <a:gd name="T58" fmla="*/ 8 w 14"/>
                  <a:gd name="T59" fmla="*/ 21 h 40"/>
                  <a:gd name="T60" fmla="*/ 9 w 14"/>
                  <a:gd name="T61" fmla="*/ 22 h 40"/>
                  <a:gd name="T62" fmla="*/ 9 w 14"/>
                  <a:gd name="T63" fmla="*/ 22 h 40"/>
                  <a:gd name="T64" fmla="*/ 9 w 14"/>
                  <a:gd name="T65" fmla="*/ 23 h 40"/>
                  <a:gd name="T66" fmla="*/ 9 w 14"/>
                  <a:gd name="T67" fmla="*/ 24 h 40"/>
                  <a:gd name="T68" fmla="*/ 10 w 14"/>
                  <a:gd name="T69" fmla="*/ 25 h 40"/>
                  <a:gd name="T70" fmla="*/ 10 w 14"/>
                  <a:gd name="T71" fmla="*/ 26 h 40"/>
                  <a:gd name="T72" fmla="*/ 10 w 14"/>
                  <a:gd name="T73" fmla="*/ 27 h 40"/>
                  <a:gd name="T74" fmla="*/ 11 w 14"/>
                  <a:gd name="T75" fmla="*/ 28 h 40"/>
                  <a:gd name="T76" fmla="*/ 11 w 14"/>
                  <a:gd name="T77" fmla="*/ 29 h 40"/>
                  <a:gd name="T78" fmla="*/ 11 w 14"/>
                  <a:gd name="T79" fmla="*/ 30 h 40"/>
                  <a:gd name="T80" fmla="*/ 12 w 14"/>
                  <a:gd name="T81" fmla="*/ 31 h 40"/>
                  <a:gd name="T82" fmla="*/ 12 w 14"/>
                  <a:gd name="T83" fmla="*/ 32 h 40"/>
                  <a:gd name="T84" fmla="*/ 12 w 14"/>
                  <a:gd name="T85" fmla="*/ 33 h 40"/>
                  <a:gd name="T86" fmla="*/ 12 w 14"/>
                  <a:gd name="T87" fmla="*/ 34 h 40"/>
                  <a:gd name="T88" fmla="*/ 12 w 14"/>
                  <a:gd name="T89" fmla="*/ 35 h 40"/>
                  <a:gd name="T90" fmla="*/ 13 w 14"/>
                  <a:gd name="T91" fmla="*/ 36 h 40"/>
                  <a:gd name="T92" fmla="*/ 13 w 14"/>
                  <a:gd name="T93" fmla="*/ 37 h 40"/>
                  <a:gd name="T94" fmla="*/ 13 w 14"/>
                  <a:gd name="T95" fmla="*/ 38 h 40"/>
                  <a:gd name="T96" fmla="*/ 14 w 14"/>
                  <a:gd name="T97" fmla="*/ 39 h 40"/>
                  <a:gd name="T98" fmla="*/ 14 w 14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4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6" name="Freeform 1303"/>
              <p:cNvSpPr>
                <a:spLocks/>
              </p:cNvSpPr>
              <p:nvPr/>
            </p:nvSpPr>
            <p:spPr bwMode="auto">
              <a:xfrm>
                <a:off x="4936" y="1200"/>
                <a:ext cx="15" cy="65"/>
              </a:xfrm>
              <a:custGeom>
                <a:avLst/>
                <a:gdLst>
                  <a:gd name="T0" fmla="*/ 0 w 15"/>
                  <a:gd name="T1" fmla="*/ 0 h 65"/>
                  <a:gd name="T2" fmla="*/ 0 w 15"/>
                  <a:gd name="T3" fmla="*/ 1 h 65"/>
                  <a:gd name="T4" fmla="*/ 1 w 15"/>
                  <a:gd name="T5" fmla="*/ 3 h 65"/>
                  <a:gd name="T6" fmla="*/ 1 w 15"/>
                  <a:gd name="T7" fmla="*/ 4 h 65"/>
                  <a:gd name="T8" fmla="*/ 1 w 15"/>
                  <a:gd name="T9" fmla="*/ 5 h 65"/>
                  <a:gd name="T10" fmla="*/ 2 w 15"/>
                  <a:gd name="T11" fmla="*/ 6 h 65"/>
                  <a:gd name="T12" fmla="*/ 2 w 15"/>
                  <a:gd name="T13" fmla="*/ 7 h 65"/>
                  <a:gd name="T14" fmla="*/ 2 w 15"/>
                  <a:gd name="T15" fmla="*/ 8 h 65"/>
                  <a:gd name="T16" fmla="*/ 3 w 15"/>
                  <a:gd name="T17" fmla="*/ 9 h 65"/>
                  <a:gd name="T18" fmla="*/ 3 w 15"/>
                  <a:gd name="T19" fmla="*/ 11 h 65"/>
                  <a:gd name="T20" fmla="*/ 3 w 15"/>
                  <a:gd name="T21" fmla="*/ 11 h 65"/>
                  <a:gd name="T22" fmla="*/ 4 w 15"/>
                  <a:gd name="T23" fmla="*/ 13 h 65"/>
                  <a:gd name="T24" fmla="*/ 4 w 15"/>
                  <a:gd name="T25" fmla="*/ 14 h 65"/>
                  <a:gd name="T26" fmla="*/ 4 w 15"/>
                  <a:gd name="T27" fmla="*/ 15 h 65"/>
                  <a:gd name="T28" fmla="*/ 4 w 15"/>
                  <a:gd name="T29" fmla="*/ 17 h 65"/>
                  <a:gd name="T30" fmla="*/ 4 w 15"/>
                  <a:gd name="T31" fmla="*/ 17 h 65"/>
                  <a:gd name="T32" fmla="*/ 5 w 15"/>
                  <a:gd name="T33" fmla="*/ 19 h 65"/>
                  <a:gd name="T34" fmla="*/ 5 w 15"/>
                  <a:gd name="T35" fmla="*/ 20 h 65"/>
                  <a:gd name="T36" fmla="*/ 5 w 15"/>
                  <a:gd name="T37" fmla="*/ 21 h 65"/>
                  <a:gd name="T38" fmla="*/ 6 w 15"/>
                  <a:gd name="T39" fmla="*/ 23 h 65"/>
                  <a:gd name="T40" fmla="*/ 6 w 15"/>
                  <a:gd name="T41" fmla="*/ 24 h 65"/>
                  <a:gd name="T42" fmla="*/ 6 w 15"/>
                  <a:gd name="T43" fmla="*/ 25 h 65"/>
                  <a:gd name="T44" fmla="*/ 7 w 15"/>
                  <a:gd name="T45" fmla="*/ 27 h 65"/>
                  <a:gd name="T46" fmla="*/ 7 w 15"/>
                  <a:gd name="T47" fmla="*/ 28 h 65"/>
                  <a:gd name="T48" fmla="*/ 7 w 15"/>
                  <a:gd name="T49" fmla="*/ 29 h 65"/>
                  <a:gd name="T50" fmla="*/ 7 w 15"/>
                  <a:gd name="T51" fmla="*/ 30 h 65"/>
                  <a:gd name="T52" fmla="*/ 8 w 15"/>
                  <a:gd name="T53" fmla="*/ 32 h 65"/>
                  <a:gd name="T54" fmla="*/ 8 w 15"/>
                  <a:gd name="T55" fmla="*/ 33 h 65"/>
                  <a:gd name="T56" fmla="*/ 8 w 15"/>
                  <a:gd name="T57" fmla="*/ 35 h 65"/>
                  <a:gd name="T58" fmla="*/ 9 w 15"/>
                  <a:gd name="T59" fmla="*/ 36 h 65"/>
                  <a:gd name="T60" fmla="*/ 9 w 15"/>
                  <a:gd name="T61" fmla="*/ 37 h 65"/>
                  <a:gd name="T62" fmla="*/ 9 w 15"/>
                  <a:gd name="T63" fmla="*/ 39 h 65"/>
                  <a:gd name="T64" fmla="*/ 10 w 15"/>
                  <a:gd name="T65" fmla="*/ 40 h 65"/>
                  <a:gd name="T66" fmla="*/ 10 w 15"/>
                  <a:gd name="T67" fmla="*/ 41 h 65"/>
                  <a:gd name="T68" fmla="*/ 10 w 15"/>
                  <a:gd name="T69" fmla="*/ 43 h 65"/>
                  <a:gd name="T70" fmla="*/ 10 w 15"/>
                  <a:gd name="T71" fmla="*/ 44 h 65"/>
                  <a:gd name="T72" fmla="*/ 10 w 15"/>
                  <a:gd name="T73" fmla="*/ 46 h 65"/>
                  <a:gd name="T74" fmla="*/ 11 w 15"/>
                  <a:gd name="T75" fmla="*/ 47 h 65"/>
                  <a:gd name="T76" fmla="*/ 11 w 15"/>
                  <a:gd name="T77" fmla="*/ 48 h 65"/>
                  <a:gd name="T78" fmla="*/ 11 w 15"/>
                  <a:gd name="T79" fmla="*/ 50 h 65"/>
                  <a:gd name="T80" fmla="*/ 12 w 15"/>
                  <a:gd name="T81" fmla="*/ 52 h 65"/>
                  <a:gd name="T82" fmla="*/ 12 w 15"/>
                  <a:gd name="T83" fmla="*/ 53 h 65"/>
                  <a:gd name="T84" fmla="*/ 12 w 15"/>
                  <a:gd name="T85" fmla="*/ 54 h 65"/>
                  <a:gd name="T86" fmla="*/ 13 w 15"/>
                  <a:gd name="T87" fmla="*/ 56 h 65"/>
                  <a:gd name="T88" fmla="*/ 13 w 15"/>
                  <a:gd name="T89" fmla="*/ 58 h 65"/>
                  <a:gd name="T90" fmla="*/ 13 w 15"/>
                  <a:gd name="T91" fmla="*/ 59 h 65"/>
                  <a:gd name="T92" fmla="*/ 14 w 15"/>
                  <a:gd name="T93" fmla="*/ 60 h 65"/>
                  <a:gd name="T94" fmla="*/ 14 w 15"/>
                  <a:gd name="T95" fmla="*/ 62 h 65"/>
                  <a:gd name="T96" fmla="*/ 14 w 15"/>
                  <a:gd name="T97" fmla="*/ 64 h 65"/>
                  <a:gd name="T98" fmla="*/ 15 w 15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0"/>
                    </a:lnTo>
                    <a:lnTo>
                      <a:pt x="14" y="62"/>
                    </a:lnTo>
                    <a:lnTo>
                      <a:pt x="14" y="64"/>
                    </a:lnTo>
                    <a:lnTo>
                      <a:pt x="15" y="6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7" name="Freeform 1304"/>
              <p:cNvSpPr>
                <a:spLocks/>
              </p:cNvSpPr>
              <p:nvPr/>
            </p:nvSpPr>
            <p:spPr bwMode="auto">
              <a:xfrm>
                <a:off x="4951" y="1265"/>
                <a:ext cx="14" cy="86"/>
              </a:xfrm>
              <a:custGeom>
                <a:avLst/>
                <a:gdLst>
                  <a:gd name="T0" fmla="*/ 0 w 14"/>
                  <a:gd name="T1" fmla="*/ 0 h 86"/>
                  <a:gd name="T2" fmla="*/ 0 w 14"/>
                  <a:gd name="T3" fmla="*/ 2 h 86"/>
                  <a:gd name="T4" fmla="*/ 0 w 14"/>
                  <a:gd name="T5" fmla="*/ 3 h 86"/>
                  <a:gd name="T6" fmla="*/ 1 w 14"/>
                  <a:gd name="T7" fmla="*/ 5 h 86"/>
                  <a:gd name="T8" fmla="*/ 1 w 14"/>
                  <a:gd name="T9" fmla="*/ 6 h 86"/>
                  <a:gd name="T10" fmla="*/ 1 w 14"/>
                  <a:gd name="T11" fmla="*/ 8 h 86"/>
                  <a:gd name="T12" fmla="*/ 1 w 14"/>
                  <a:gd name="T13" fmla="*/ 10 h 86"/>
                  <a:gd name="T14" fmla="*/ 1 w 14"/>
                  <a:gd name="T15" fmla="*/ 11 h 86"/>
                  <a:gd name="T16" fmla="*/ 2 w 14"/>
                  <a:gd name="T17" fmla="*/ 13 h 86"/>
                  <a:gd name="T18" fmla="*/ 2 w 14"/>
                  <a:gd name="T19" fmla="*/ 14 h 86"/>
                  <a:gd name="T20" fmla="*/ 2 w 14"/>
                  <a:gd name="T21" fmla="*/ 16 h 86"/>
                  <a:gd name="T22" fmla="*/ 3 w 14"/>
                  <a:gd name="T23" fmla="*/ 18 h 86"/>
                  <a:gd name="T24" fmla="*/ 3 w 14"/>
                  <a:gd name="T25" fmla="*/ 19 h 86"/>
                  <a:gd name="T26" fmla="*/ 3 w 14"/>
                  <a:gd name="T27" fmla="*/ 21 h 86"/>
                  <a:gd name="T28" fmla="*/ 4 w 14"/>
                  <a:gd name="T29" fmla="*/ 23 h 86"/>
                  <a:gd name="T30" fmla="*/ 4 w 14"/>
                  <a:gd name="T31" fmla="*/ 24 h 86"/>
                  <a:gd name="T32" fmla="*/ 4 w 14"/>
                  <a:gd name="T33" fmla="*/ 26 h 86"/>
                  <a:gd name="T34" fmla="*/ 4 w 14"/>
                  <a:gd name="T35" fmla="*/ 28 h 86"/>
                  <a:gd name="T36" fmla="*/ 5 w 14"/>
                  <a:gd name="T37" fmla="*/ 30 h 86"/>
                  <a:gd name="T38" fmla="*/ 5 w 14"/>
                  <a:gd name="T39" fmla="*/ 31 h 86"/>
                  <a:gd name="T40" fmla="*/ 5 w 14"/>
                  <a:gd name="T41" fmla="*/ 33 h 86"/>
                  <a:gd name="T42" fmla="*/ 6 w 14"/>
                  <a:gd name="T43" fmla="*/ 35 h 86"/>
                  <a:gd name="T44" fmla="*/ 6 w 14"/>
                  <a:gd name="T45" fmla="*/ 36 h 86"/>
                  <a:gd name="T46" fmla="*/ 6 w 14"/>
                  <a:gd name="T47" fmla="*/ 38 h 86"/>
                  <a:gd name="T48" fmla="*/ 7 w 14"/>
                  <a:gd name="T49" fmla="*/ 40 h 86"/>
                  <a:gd name="T50" fmla="*/ 7 w 14"/>
                  <a:gd name="T51" fmla="*/ 42 h 86"/>
                  <a:gd name="T52" fmla="*/ 7 w 14"/>
                  <a:gd name="T53" fmla="*/ 43 h 86"/>
                  <a:gd name="T54" fmla="*/ 7 w 14"/>
                  <a:gd name="T55" fmla="*/ 45 h 86"/>
                  <a:gd name="T56" fmla="*/ 7 w 14"/>
                  <a:gd name="T57" fmla="*/ 47 h 86"/>
                  <a:gd name="T58" fmla="*/ 8 w 14"/>
                  <a:gd name="T59" fmla="*/ 49 h 86"/>
                  <a:gd name="T60" fmla="*/ 8 w 14"/>
                  <a:gd name="T61" fmla="*/ 51 h 86"/>
                  <a:gd name="T62" fmla="*/ 8 w 14"/>
                  <a:gd name="T63" fmla="*/ 53 h 86"/>
                  <a:gd name="T64" fmla="*/ 9 w 14"/>
                  <a:gd name="T65" fmla="*/ 54 h 86"/>
                  <a:gd name="T66" fmla="*/ 9 w 14"/>
                  <a:gd name="T67" fmla="*/ 56 h 86"/>
                  <a:gd name="T68" fmla="*/ 9 w 14"/>
                  <a:gd name="T69" fmla="*/ 58 h 86"/>
                  <a:gd name="T70" fmla="*/ 10 w 14"/>
                  <a:gd name="T71" fmla="*/ 60 h 86"/>
                  <a:gd name="T72" fmla="*/ 10 w 14"/>
                  <a:gd name="T73" fmla="*/ 62 h 86"/>
                  <a:gd name="T74" fmla="*/ 10 w 14"/>
                  <a:gd name="T75" fmla="*/ 64 h 86"/>
                  <a:gd name="T76" fmla="*/ 11 w 14"/>
                  <a:gd name="T77" fmla="*/ 66 h 86"/>
                  <a:gd name="T78" fmla="*/ 11 w 14"/>
                  <a:gd name="T79" fmla="*/ 67 h 86"/>
                  <a:gd name="T80" fmla="*/ 11 w 14"/>
                  <a:gd name="T81" fmla="*/ 69 h 86"/>
                  <a:gd name="T82" fmla="*/ 12 w 14"/>
                  <a:gd name="T83" fmla="*/ 71 h 86"/>
                  <a:gd name="T84" fmla="*/ 12 w 14"/>
                  <a:gd name="T85" fmla="*/ 73 h 86"/>
                  <a:gd name="T86" fmla="*/ 12 w 14"/>
                  <a:gd name="T87" fmla="*/ 75 h 86"/>
                  <a:gd name="T88" fmla="*/ 13 w 14"/>
                  <a:gd name="T89" fmla="*/ 77 h 86"/>
                  <a:gd name="T90" fmla="*/ 13 w 14"/>
                  <a:gd name="T91" fmla="*/ 79 h 86"/>
                  <a:gd name="T92" fmla="*/ 13 w 14"/>
                  <a:gd name="T93" fmla="*/ 81 h 86"/>
                  <a:gd name="T94" fmla="*/ 13 w 14"/>
                  <a:gd name="T95" fmla="*/ 83 h 86"/>
                  <a:gd name="T96" fmla="*/ 13 w 14"/>
                  <a:gd name="T97" fmla="*/ 84 h 86"/>
                  <a:gd name="T98" fmla="*/ 14 w 14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3" y="77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4"/>
                    </a:lnTo>
                    <a:lnTo>
                      <a:pt x="14" y="8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8" name="Freeform 1305"/>
              <p:cNvSpPr>
                <a:spLocks/>
              </p:cNvSpPr>
              <p:nvPr/>
            </p:nvSpPr>
            <p:spPr bwMode="auto">
              <a:xfrm>
                <a:off x="4965" y="1351"/>
                <a:ext cx="14" cy="105"/>
              </a:xfrm>
              <a:custGeom>
                <a:avLst/>
                <a:gdLst>
                  <a:gd name="T0" fmla="*/ 0 w 14"/>
                  <a:gd name="T1" fmla="*/ 0 h 105"/>
                  <a:gd name="T2" fmla="*/ 0 w 14"/>
                  <a:gd name="T3" fmla="*/ 3 h 105"/>
                  <a:gd name="T4" fmla="*/ 0 w 14"/>
                  <a:gd name="T5" fmla="*/ 4 h 105"/>
                  <a:gd name="T6" fmla="*/ 1 w 14"/>
                  <a:gd name="T7" fmla="*/ 6 h 105"/>
                  <a:gd name="T8" fmla="*/ 1 w 14"/>
                  <a:gd name="T9" fmla="*/ 9 h 105"/>
                  <a:gd name="T10" fmla="*/ 1 w 14"/>
                  <a:gd name="T11" fmla="*/ 10 h 105"/>
                  <a:gd name="T12" fmla="*/ 1 w 14"/>
                  <a:gd name="T13" fmla="*/ 12 h 105"/>
                  <a:gd name="T14" fmla="*/ 2 w 14"/>
                  <a:gd name="T15" fmla="*/ 15 h 105"/>
                  <a:gd name="T16" fmla="*/ 2 w 14"/>
                  <a:gd name="T17" fmla="*/ 16 h 105"/>
                  <a:gd name="T18" fmla="*/ 2 w 14"/>
                  <a:gd name="T19" fmla="*/ 18 h 105"/>
                  <a:gd name="T20" fmla="*/ 3 w 14"/>
                  <a:gd name="T21" fmla="*/ 21 h 105"/>
                  <a:gd name="T22" fmla="*/ 3 w 14"/>
                  <a:gd name="T23" fmla="*/ 22 h 105"/>
                  <a:gd name="T24" fmla="*/ 3 w 14"/>
                  <a:gd name="T25" fmla="*/ 24 h 105"/>
                  <a:gd name="T26" fmla="*/ 4 w 14"/>
                  <a:gd name="T27" fmla="*/ 27 h 105"/>
                  <a:gd name="T28" fmla="*/ 4 w 14"/>
                  <a:gd name="T29" fmla="*/ 28 h 105"/>
                  <a:gd name="T30" fmla="*/ 4 w 14"/>
                  <a:gd name="T31" fmla="*/ 31 h 105"/>
                  <a:gd name="T32" fmla="*/ 5 w 14"/>
                  <a:gd name="T33" fmla="*/ 33 h 105"/>
                  <a:gd name="T34" fmla="*/ 5 w 14"/>
                  <a:gd name="T35" fmla="*/ 35 h 105"/>
                  <a:gd name="T36" fmla="*/ 5 w 14"/>
                  <a:gd name="T37" fmla="*/ 37 h 105"/>
                  <a:gd name="T38" fmla="*/ 5 w 14"/>
                  <a:gd name="T39" fmla="*/ 39 h 105"/>
                  <a:gd name="T40" fmla="*/ 5 w 14"/>
                  <a:gd name="T41" fmla="*/ 41 h 105"/>
                  <a:gd name="T42" fmla="*/ 6 w 14"/>
                  <a:gd name="T43" fmla="*/ 43 h 105"/>
                  <a:gd name="T44" fmla="*/ 6 w 14"/>
                  <a:gd name="T45" fmla="*/ 45 h 105"/>
                  <a:gd name="T46" fmla="*/ 6 w 14"/>
                  <a:gd name="T47" fmla="*/ 47 h 105"/>
                  <a:gd name="T48" fmla="*/ 7 w 14"/>
                  <a:gd name="T49" fmla="*/ 50 h 105"/>
                  <a:gd name="T50" fmla="*/ 7 w 14"/>
                  <a:gd name="T51" fmla="*/ 51 h 105"/>
                  <a:gd name="T52" fmla="*/ 7 w 14"/>
                  <a:gd name="T53" fmla="*/ 54 h 105"/>
                  <a:gd name="T54" fmla="*/ 8 w 14"/>
                  <a:gd name="T55" fmla="*/ 56 h 105"/>
                  <a:gd name="T56" fmla="*/ 8 w 14"/>
                  <a:gd name="T57" fmla="*/ 58 h 105"/>
                  <a:gd name="T58" fmla="*/ 8 w 14"/>
                  <a:gd name="T59" fmla="*/ 60 h 105"/>
                  <a:gd name="T60" fmla="*/ 9 w 14"/>
                  <a:gd name="T61" fmla="*/ 63 h 105"/>
                  <a:gd name="T62" fmla="*/ 9 w 14"/>
                  <a:gd name="T63" fmla="*/ 64 h 105"/>
                  <a:gd name="T64" fmla="*/ 9 w 14"/>
                  <a:gd name="T65" fmla="*/ 67 h 105"/>
                  <a:gd name="T66" fmla="*/ 10 w 14"/>
                  <a:gd name="T67" fmla="*/ 69 h 105"/>
                  <a:gd name="T68" fmla="*/ 10 w 14"/>
                  <a:gd name="T69" fmla="*/ 71 h 105"/>
                  <a:gd name="T70" fmla="*/ 10 w 14"/>
                  <a:gd name="T71" fmla="*/ 73 h 105"/>
                  <a:gd name="T72" fmla="*/ 11 w 14"/>
                  <a:gd name="T73" fmla="*/ 75 h 105"/>
                  <a:gd name="T74" fmla="*/ 11 w 14"/>
                  <a:gd name="T75" fmla="*/ 78 h 105"/>
                  <a:gd name="T76" fmla="*/ 11 w 14"/>
                  <a:gd name="T77" fmla="*/ 80 h 105"/>
                  <a:gd name="T78" fmla="*/ 11 w 14"/>
                  <a:gd name="T79" fmla="*/ 82 h 105"/>
                  <a:gd name="T80" fmla="*/ 11 w 14"/>
                  <a:gd name="T81" fmla="*/ 84 h 105"/>
                  <a:gd name="T82" fmla="*/ 12 w 14"/>
                  <a:gd name="T83" fmla="*/ 87 h 105"/>
                  <a:gd name="T84" fmla="*/ 12 w 14"/>
                  <a:gd name="T85" fmla="*/ 89 h 105"/>
                  <a:gd name="T86" fmla="*/ 12 w 14"/>
                  <a:gd name="T87" fmla="*/ 91 h 105"/>
                  <a:gd name="T88" fmla="*/ 13 w 14"/>
                  <a:gd name="T89" fmla="*/ 93 h 105"/>
                  <a:gd name="T90" fmla="*/ 13 w 14"/>
                  <a:gd name="T91" fmla="*/ 95 h 105"/>
                  <a:gd name="T92" fmla="*/ 13 w 14"/>
                  <a:gd name="T93" fmla="*/ 98 h 105"/>
                  <a:gd name="T94" fmla="*/ 13 w 14"/>
                  <a:gd name="T95" fmla="*/ 100 h 105"/>
                  <a:gd name="T96" fmla="*/ 14 w 14"/>
                  <a:gd name="T97" fmla="*/ 102 h 105"/>
                  <a:gd name="T98" fmla="*/ 14 w 14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5">
                    <a:moveTo>
                      <a:pt x="0" y="0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7"/>
                    </a:lnTo>
                    <a:lnTo>
                      <a:pt x="4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7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3" y="93"/>
                    </a:lnTo>
                    <a:lnTo>
                      <a:pt x="13" y="95"/>
                    </a:lnTo>
                    <a:lnTo>
                      <a:pt x="13" y="98"/>
                    </a:lnTo>
                    <a:lnTo>
                      <a:pt x="13" y="100"/>
                    </a:lnTo>
                    <a:lnTo>
                      <a:pt x="14" y="102"/>
                    </a:lnTo>
                    <a:lnTo>
                      <a:pt x="14" y="10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9" name="Freeform 1306"/>
              <p:cNvSpPr>
                <a:spLocks/>
              </p:cNvSpPr>
              <p:nvPr/>
            </p:nvSpPr>
            <p:spPr bwMode="auto">
              <a:xfrm>
                <a:off x="4979" y="1456"/>
                <a:ext cx="15" cy="117"/>
              </a:xfrm>
              <a:custGeom>
                <a:avLst/>
                <a:gdLst>
                  <a:gd name="T0" fmla="*/ 0 w 15"/>
                  <a:gd name="T1" fmla="*/ 0 h 117"/>
                  <a:gd name="T2" fmla="*/ 0 w 15"/>
                  <a:gd name="T3" fmla="*/ 2 h 117"/>
                  <a:gd name="T4" fmla="*/ 1 w 15"/>
                  <a:gd name="T5" fmla="*/ 4 h 117"/>
                  <a:gd name="T6" fmla="*/ 1 w 15"/>
                  <a:gd name="T7" fmla="*/ 6 h 117"/>
                  <a:gd name="T8" fmla="*/ 1 w 15"/>
                  <a:gd name="T9" fmla="*/ 9 h 117"/>
                  <a:gd name="T10" fmla="*/ 2 w 15"/>
                  <a:gd name="T11" fmla="*/ 11 h 117"/>
                  <a:gd name="T12" fmla="*/ 2 w 15"/>
                  <a:gd name="T13" fmla="*/ 13 h 117"/>
                  <a:gd name="T14" fmla="*/ 2 w 15"/>
                  <a:gd name="T15" fmla="*/ 16 h 117"/>
                  <a:gd name="T16" fmla="*/ 3 w 15"/>
                  <a:gd name="T17" fmla="*/ 18 h 117"/>
                  <a:gd name="T18" fmla="*/ 3 w 15"/>
                  <a:gd name="T19" fmla="*/ 20 h 117"/>
                  <a:gd name="T20" fmla="*/ 3 w 15"/>
                  <a:gd name="T21" fmla="*/ 23 h 117"/>
                  <a:gd name="T22" fmla="*/ 3 w 15"/>
                  <a:gd name="T23" fmla="*/ 25 h 117"/>
                  <a:gd name="T24" fmla="*/ 3 w 15"/>
                  <a:gd name="T25" fmla="*/ 27 h 117"/>
                  <a:gd name="T26" fmla="*/ 4 w 15"/>
                  <a:gd name="T27" fmla="*/ 30 h 117"/>
                  <a:gd name="T28" fmla="*/ 4 w 15"/>
                  <a:gd name="T29" fmla="*/ 32 h 117"/>
                  <a:gd name="T30" fmla="*/ 4 w 15"/>
                  <a:gd name="T31" fmla="*/ 34 h 117"/>
                  <a:gd name="T32" fmla="*/ 5 w 15"/>
                  <a:gd name="T33" fmla="*/ 36 h 117"/>
                  <a:gd name="T34" fmla="*/ 5 w 15"/>
                  <a:gd name="T35" fmla="*/ 39 h 117"/>
                  <a:gd name="T36" fmla="*/ 5 w 15"/>
                  <a:gd name="T37" fmla="*/ 42 h 117"/>
                  <a:gd name="T38" fmla="*/ 6 w 15"/>
                  <a:gd name="T39" fmla="*/ 44 h 117"/>
                  <a:gd name="T40" fmla="*/ 6 w 15"/>
                  <a:gd name="T41" fmla="*/ 46 h 117"/>
                  <a:gd name="T42" fmla="*/ 6 w 15"/>
                  <a:gd name="T43" fmla="*/ 48 h 117"/>
                  <a:gd name="T44" fmla="*/ 7 w 15"/>
                  <a:gd name="T45" fmla="*/ 51 h 117"/>
                  <a:gd name="T46" fmla="*/ 7 w 15"/>
                  <a:gd name="T47" fmla="*/ 54 h 117"/>
                  <a:gd name="T48" fmla="*/ 7 w 15"/>
                  <a:gd name="T49" fmla="*/ 56 h 117"/>
                  <a:gd name="T50" fmla="*/ 8 w 15"/>
                  <a:gd name="T51" fmla="*/ 58 h 117"/>
                  <a:gd name="T52" fmla="*/ 8 w 15"/>
                  <a:gd name="T53" fmla="*/ 60 h 117"/>
                  <a:gd name="T54" fmla="*/ 8 w 15"/>
                  <a:gd name="T55" fmla="*/ 63 h 117"/>
                  <a:gd name="T56" fmla="*/ 8 w 15"/>
                  <a:gd name="T57" fmla="*/ 66 h 117"/>
                  <a:gd name="T58" fmla="*/ 9 w 15"/>
                  <a:gd name="T59" fmla="*/ 68 h 117"/>
                  <a:gd name="T60" fmla="*/ 9 w 15"/>
                  <a:gd name="T61" fmla="*/ 70 h 117"/>
                  <a:gd name="T62" fmla="*/ 9 w 15"/>
                  <a:gd name="T63" fmla="*/ 72 h 117"/>
                  <a:gd name="T64" fmla="*/ 9 w 15"/>
                  <a:gd name="T65" fmla="*/ 75 h 117"/>
                  <a:gd name="T66" fmla="*/ 10 w 15"/>
                  <a:gd name="T67" fmla="*/ 78 h 117"/>
                  <a:gd name="T68" fmla="*/ 10 w 15"/>
                  <a:gd name="T69" fmla="*/ 80 h 117"/>
                  <a:gd name="T70" fmla="*/ 10 w 15"/>
                  <a:gd name="T71" fmla="*/ 83 h 117"/>
                  <a:gd name="T72" fmla="*/ 11 w 15"/>
                  <a:gd name="T73" fmla="*/ 85 h 117"/>
                  <a:gd name="T74" fmla="*/ 11 w 15"/>
                  <a:gd name="T75" fmla="*/ 87 h 117"/>
                  <a:gd name="T76" fmla="*/ 11 w 15"/>
                  <a:gd name="T77" fmla="*/ 90 h 117"/>
                  <a:gd name="T78" fmla="*/ 11 w 15"/>
                  <a:gd name="T79" fmla="*/ 92 h 117"/>
                  <a:gd name="T80" fmla="*/ 12 w 15"/>
                  <a:gd name="T81" fmla="*/ 95 h 117"/>
                  <a:gd name="T82" fmla="*/ 12 w 15"/>
                  <a:gd name="T83" fmla="*/ 97 h 117"/>
                  <a:gd name="T84" fmla="*/ 12 w 15"/>
                  <a:gd name="T85" fmla="*/ 100 h 117"/>
                  <a:gd name="T86" fmla="*/ 13 w 15"/>
                  <a:gd name="T87" fmla="*/ 102 h 117"/>
                  <a:gd name="T88" fmla="*/ 13 w 15"/>
                  <a:gd name="T89" fmla="*/ 105 h 117"/>
                  <a:gd name="T90" fmla="*/ 13 w 15"/>
                  <a:gd name="T91" fmla="*/ 107 h 117"/>
                  <a:gd name="T92" fmla="*/ 14 w 15"/>
                  <a:gd name="T93" fmla="*/ 109 h 117"/>
                  <a:gd name="T94" fmla="*/ 14 w 15"/>
                  <a:gd name="T95" fmla="*/ 112 h 117"/>
                  <a:gd name="T96" fmla="*/ 14 w 15"/>
                  <a:gd name="T97" fmla="*/ 114 h 117"/>
                  <a:gd name="T98" fmla="*/ 15 w 15"/>
                  <a:gd name="T9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2" y="100"/>
                    </a:lnTo>
                    <a:lnTo>
                      <a:pt x="13" y="102"/>
                    </a:lnTo>
                    <a:lnTo>
                      <a:pt x="13" y="105"/>
                    </a:lnTo>
                    <a:lnTo>
                      <a:pt x="13" y="107"/>
                    </a:lnTo>
                    <a:lnTo>
                      <a:pt x="14" y="109"/>
                    </a:lnTo>
                    <a:lnTo>
                      <a:pt x="14" y="112"/>
                    </a:lnTo>
                    <a:lnTo>
                      <a:pt x="14" y="114"/>
                    </a:lnTo>
                    <a:lnTo>
                      <a:pt x="15" y="11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0" name="Freeform 1307"/>
              <p:cNvSpPr>
                <a:spLocks/>
              </p:cNvSpPr>
              <p:nvPr/>
            </p:nvSpPr>
            <p:spPr bwMode="auto">
              <a:xfrm>
                <a:off x="4994" y="1573"/>
                <a:ext cx="14" cy="127"/>
              </a:xfrm>
              <a:custGeom>
                <a:avLst/>
                <a:gdLst>
                  <a:gd name="T0" fmla="*/ 0 w 14"/>
                  <a:gd name="T1" fmla="*/ 0 h 127"/>
                  <a:gd name="T2" fmla="*/ 0 w 14"/>
                  <a:gd name="T3" fmla="*/ 3 h 127"/>
                  <a:gd name="T4" fmla="*/ 0 w 14"/>
                  <a:gd name="T5" fmla="*/ 5 h 127"/>
                  <a:gd name="T6" fmla="*/ 0 w 14"/>
                  <a:gd name="T7" fmla="*/ 8 h 127"/>
                  <a:gd name="T8" fmla="*/ 0 w 14"/>
                  <a:gd name="T9" fmla="*/ 10 h 127"/>
                  <a:gd name="T10" fmla="*/ 1 w 14"/>
                  <a:gd name="T11" fmla="*/ 13 h 127"/>
                  <a:gd name="T12" fmla="*/ 1 w 14"/>
                  <a:gd name="T13" fmla="*/ 15 h 127"/>
                  <a:gd name="T14" fmla="*/ 1 w 14"/>
                  <a:gd name="T15" fmla="*/ 18 h 127"/>
                  <a:gd name="T16" fmla="*/ 2 w 14"/>
                  <a:gd name="T17" fmla="*/ 20 h 127"/>
                  <a:gd name="T18" fmla="*/ 2 w 14"/>
                  <a:gd name="T19" fmla="*/ 23 h 127"/>
                  <a:gd name="T20" fmla="*/ 2 w 14"/>
                  <a:gd name="T21" fmla="*/ 25 h 127"/>
                  <a:gd name="T22" fmla="*/ 3 w 14"/>
                  <a:gd name="T23" fmla="*/ 28 h 127"/>
                  <a:gd name="T24" fmla="*/ 3 w 14"/>
                  <a:gd name="T25" fmla="*/ 30 h 127"/>
                  <a:gd name="T26" fmla="*/ 3 w 14"/>
                  <a:gd name="T27" fmla="*/ 33 h 127"/>
                  <a:gd name="T28" fmla="*/ 4 w 14"/>
                  <a:gd name="T29" fmla="*/ 35 h 127"/>
                  <a:gd name="T30" fmla="*/ 4 w 14"/>
                  <a:gd name="T31" fmla="*/ 38 h 127"/>
                  <a:gd name="T32" fmla="*/ 4 w 14"/>
                  <a:gd name="T33" fmla="*/ 40 h 127"/>
                  <a:gd name="T34" fmla="*/ 5 w 14"/>
                  <a:gd name="T35" fmla="*/ 43 h 127"/>
                  <a:gd name="T36" fmla="*/ 5 w 14"/>
                  <a:gd name="T37" fmla="*/ 46 h 127"/>
                  <a:gd name="T38" fmla="*/ 5 w 14"/>
                  <a:gd name="T39" fmla="*/ 48 h 127"/>
                  <a:gd name="T40" fmla="*/ 5 w 14"/>
                  <a:gd name="T41" fmla="*/ 51 h 127"/>
                  <a:gd name="T42" fmla="*/ 6 w 14"/>
                  <a:gd name="T43" fmla="*/ 53 h 127"/>
                  <a:gd name="T44" fmla="*/ 6 w 14"/>
                  <a:gd name="T45" fmla="*/ 56 h 127"/>
                  <a:gd name="T46" fmla="*/ 6 w 14"/>
                  <a:gd name="T47" fmla="*/ 58 h 127"/>
                  <a:gd name="T48" fmla="*/ 6 w 14"/>
                  <a:gd name="T49" fmla="*/ 61 h 127"/>
                  <a:gd name="T50" fmla="*/ 7 w 14"/>
                  <a:gd name="T51" fmla="*/ 64 h 127"/>
                  <a:gd name="T52" fmla="*/ 7 w 14"/>
                  <a:gd name="T53" fmla="*/ 66 h 127"/>
                  <a:gd name="T54" fmla="*/ 7 w 14"/>
                  <a:gd name="T55" fmla="*/ 69 h 127"/>
                  <a:gd name="T56" fmla="*/ 8 w 14"/>
                  <a:gd name="T57" fmla="*/ 71 h 127"/>
                  <a:gd name="T58" fmla="*/ 8 w 14"/>
                  <a:gd name="T59" fmla="*/ 74 h 127"/>
                  <a:gd name="T60" fmla="*/ 8 w 14"/>
                  <a:gd name="T61" fmla="*/ 77 h 127"/>
                  <a:gd name="T62" fmla="*/ 8 w 14"/>
                  <a:gd name="T63" fmla="*/ 79 h 127"/>
                  <a:gd name="T64" fmla="*/ 9 w 14"/>
                  <a:gd name="T65" fmla="*/ 82 h 127"/>
                  <a:gd name="T66" fmla="*/ 9 w 14"/>
                  <a:gd name="T67" fmla="*/ 85 h 127"/>
                  <a:gd name="T68" fmla="*/ 9 w 14"/>
                  <a:gd name="T69" fmla="*/ 87 h 127"/>
                  <a:gd name="T70" fmla="*/ 10 w 14"/>
                  <a:gd name="T71" fmla="*/ 90 h 127"/>
                  <a:gd name="T72" fmla="*/ 10 w 14"/>
                  <a:gd name="T73" fmla="*/ 92 h 127"/>
                  <a:gd name="T74" fmla="*/ 10 w 14"/>
                  <a:gd name="T75" fmla="*/ 95 h 127"/>
                  <a:gd name="T76" fmla="*/ 11 w 14"/>
                  <a:gd name="T77" fmla="*/ 98 h 127"/>
                  <a:gd name="T78" fmla="*/ 11 w 14"/>
                  <a:gd name="T79" fmla="*/ 100 h 127"/>
                  <a:gd name="T80" fmla="*/ 11 w 14"/>
                  <a:gd name="T81" fmla="*/ 103 h 127"/>
                  <a:gd name="T82" fmla="*/ 11 w 14"/>
                  <a:gd name="T83" fmla="*/ 105 h 127"/>
                  <a:gd name="T84" fmla="*/ 11 w 14"/>
                  <a:gd name="T85" fmla="*/ 108 h 127"/>
                  <a:gd name="T86" fmla="*/ 12 w 14"/>
                  <a:gd name="T87" fmla="*/ 110 h 127"/>
                  <a:gd name="T88" fmla="*/ 12 w 14"/>
                  <a:gd name="T89" fmla="*/ 113 h 127"/>
                  <a:gd name="T90" fmla="*/ 12 w 14"/>
                  <a:gd name="T91" fmla="*/ 116 h 127"/>
                  <a:gd name="T92" fmla="*/ 13 w 14"/>
                  <a:gd name="T93" fmla="*/ 118 h 127"/>
                  <a:gd name="T94" fmla="*/ 13 w 14"/>
                  <a:gd name="T95" fmla="*/ 121 h 127"/>
                  <a:gd name="T96" fmla="*/ 13 w 14"/>
                  <a:gd name="T97" fmla="*/ 124 h 127"/>
                  <a:gd name="T98" fmla="*/ 14 w 14"/>
                  <a:gd name="T99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7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8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2"/>
                    </a:lnTo>
                    <a:lnTo>
                      <a:pt x="10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1" y="103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2" y="110"/>
                    </a:lnTo>
                    <a:lnTo>
                      <a:pt x="12" y="113"/>
                    </a:lnTo>
                    <a:lnTo>
                      <a:pt x="12" y="116"/>
                    </a:lnTo>
                    <a:lnTo>
                      <a:pt x="13" y="118"/>
                    </a:lnTo>
                    <a:lnTo>
                      <a:pt x="13" y="121"/>
                    </a:lnTo>
                    <a:lnTo>
                      <a:pt x="13" y="124"/>
                    </a:lnTo>
                    <a:lnTo>
                      <a:pt x="14" y="12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1" name="Freeform 1308"/>
              <p:cNvSpPr>
                <a:spLocks/>
              </p:cNvSpPr>
              <p:nvPr/>
            </p:nvSpPr>
            <p:spPr bwMode="auto">
              <a:xfrm>
                <a:off x="5008" y="1700"/>
                <a:ext cx="14" cy="131"/>
              </a:xfrm>
              <a:custGeom>
                <a:avLst/>
                <a:gdLst>
                  <a:gd name="T0" fmla="*/ 0 w 14"/>
                  <a:gd name="T1" fmla="*/ 0 h 131"/>
                  <a:gd name="T2" fmla="*/ 0 w 14"/>
                  <a:gd name="T3" fmla="*/ 2 h 131"/>
                  <a:gd name="T4" fmla="*/ 0 w 14"/>
                  <a:gd name="T5" fmla="*/ 5 h 131"/>
                  <a:gd name="T6" fmla="*/ 1 w 14"/>
                  <a:gd name="T7" fmla="*/ 7 h 131"/>
                  <a:gd name="T8" fmla="*/ 1 w 14"/>
                  <a:gd name="T9" fmla="*/ 10 h 131"/>
                  <a:gd name="T10" fmla="*/ 1 w 14"/>
                  <a:gd name="T11" fmla="*/ 13 h 131"/>
                  <a:gd name="T12" fmla="*/ 2 w 14"/>
                  <a:gd name="T13" fmla="*/ 15 h 131"/>
                  <a:gd name="T14" fmla="*/ 2 w 14"/>
                  <a:gd name="T15" fmla="*/ 18 h 131"/>
                  <a:gd name="T16" fmla="*/ 2 w 14"/>
                  <a:gd name="T17" fmla="*/ 21 h 131"/>
                  <a:gd name="T18" fmla="*/ 3 w 14"/>
                  <a:gd name="T19" fmla="*/ 23 h 131"/>
                  <a:gd name="T20" fmla="*/ 3 w 14"/>
                  <a:gd name="T21" fmla="*/ 26 h 131"/>
                  <a:gd name="T22" fmla="*/ 3 w 14"/>
                  <a:gd name="T23" fmla="*/ 29 h 131"/>
                  <a:gd name="T24" fmla="*/ 3 w 14"/>
                  <a:gd name="T25" fmla="*/ 31 h 131"/>
                  <a:gd name="T26" fmla="*/ 3 w 14"/>
                  <a:gd name="T27" fmla="*/ 34 h 131"/>
                  <a:gd name="T28" fmla="*/ 4 w 14"/>
                  <a:gd name="T29" fmla="*/ 37 h 131"/>
                  <a:gd name="T30" fmla="*/ 4 w 14"/>
                  <a:gd name="T31" fmla="*/ 39 h 131"/>
                  <a:gd name="T32" fmla="*/ 4 w 14"/>
                  <a:gd name="T33" fmla="*/ 42 h 131"/>
                  <a:gd name="T34" fmla="*/ 5 w 14"/>
                  <a:gd name="T35" fmla="*/ 45 h 131"/>
                  <a:gd name="T36" fmla="*/ 5 w 14"/>
                  <a:gd name="T37" fmla="*/ 47 h 131"/>
                  <a:gd name="T38" fmla="*/ 5 w 14"/>
                  <a:gd name="T39" fmla="*/ 50 h 131"/>
                  <a:gd name="T40" fmla="*/ 6 w 14"/>
                  <a:gd name="T41" fmla="*/ 53 h 131"/>
                  <a:gd name="T42" fmla="*/ 6 w 14"/>
                  <a:gd name="T43" fmla="*/ 55 h 131"/>
                  <a:gd name="T44" fmla="*/ 6 w 14"/>
                  <a:gd name="T45" fmla="*/ 58 h 131"/>
                  <a:gd name="T46" fmla="*/ 6 w 14"/>
                  <a:gd name="T47" fmla="*/ 61 h 131"/>
                  <a:gd name="T48" fmla="*/ 7 w 14"/>
                  <a:gd name="T49" fmla="*/ 63 h 131"/>
                  <a:gd name="T50" fmla="*/ 7 w 14"/>
                  <a:gd name="T51" fmla="*/ 66 h 131"/>
                  <a:gd name="T52" fmla="*/ 7 w 14"/>
                  <a:gd name="T53" fmla="*/ 69 h 131"/>
                  <a:gd name="T54" fmla="*/ 8 w 14"/>
                  <a:gd name="T55" fmla="*/ 72 h 131"/>
                  <a:gd name="T56" fmla="*/ 8 w 14"/>
                  <a:gd name="T57" fmla="*/ 74 h 131"/>
                  <a:gd name="T58" fmla="*/ 8 w 14"/>
                  <a:gd name="T59" fmla="*/ 77 h 131"/>
                  <a:gd name="T60" fmla="*/ 9 w 14"/>
                  <a:gd name="T61" fmla="*/ 79 h 131"/>
                  <a:gd name="T62" fmla="*/ 9 w 14"/>
                  <a:gd name="T63" fmla="*/ 82 h 131"/>
                  <a:gd name="T64" fmla="*/ 9 w 14"/>
                  <a:gd name="T65" fmla="*/ 85 h 131"/>
                  <a:gd name="T66" fmla="*/ 9 w 14"/>
                  <a:gd name="T67" fmla="*/ 88 h 131"/>
                  <a:gd name="T68" fmla="*/ 9 w 14"/>
                  <a:gd name="T69" fmla="*/ 90 h 131"/>
                  <a:gd name="T70" fmla="*/ 10 w 14"/>
                  <a:gd name="T71" fmla="*/ 93 h 131"/>
                  <a:gd name="T72" fmla="*/ 10 w 14"/>
                  <a:gd name="T73" fmla="*/ 96 h 131"/>
                  <a:gd name="T74" fmla="*/ 10 w 14"/>
                  <a:gd name="T75" fmla="*/ 98 h 131"/>
                  <a:gd name="T76" fmla="*/ 11 w 14"/>
                  <a:gd name="T77" fmla="*/ 101 h 131"/>
                  <a:gd name="T78" fmla="*/ 11 w 14"/>
                  <a:gd name="T79" fmla="*/ 104 h 131"/>
                  <a:gd name="T80" fmla="*/ 11 w 14"/>
                  <a:gd name="T81" fmla="*/ 107 h 131"/>
                  <a:gd name="T82" fmla="*/ 12 w 14"/>
                  <a:gd name="T83" fmla="*/ 109 h 131"/>
                  <a:gd name="T84" fmla="*/ 12 w 14"/>
                  <a:gd name="T85" fmla="*/ 112 h 131"/>
                  <a:gd name="T86" fmla="*/ 12 w 14"/>
                  <a:gd name="T87" fmla="*/ 115 h 131"/>
                  <a:gd name="T88" fmla="*/ 13 w 14"/>
                  <a:gd name="T89" fmla="*/ 117 h 131"/>
                  <a:gd name="T90" fmla="*/ 13 w 14"/>
                  <a:gd name="T91" fmla="*/ 120 h 131"/>
                  <a:gd name="T92" fmla="*/ 13 w 14"/>
                  <a:gd name="T93" fmla="*/ 123 h 131"/>
                  <a:gd name="T94" fmla="*/ 14 w 14"/>
                  <a:gd name="T95" fmla="*/ 125 h 131"/>
                  <a:gd name="T96" fmla="*/ 14 w 14"/>
                  <a:gd name="T97" fmla="*/ 128 h 131"/>
                  <a:gd name="T98" fmla="*/ 14 w 14"/>
                  <a:gd name="T99" fmla="*/ 13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1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7" y="63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09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4" y="13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2" name="Freeform 1309"/>
              <p:cNvSpPr>
                <a:spLocks/>
              </p:cNvSpPr>
              <p:nvPr/>
            </p:nvSpPr>
            <p:spPr bwMode="auto">
              <a:xfrm>
                <a:off x="5022" y="1831"/>
                <a:ext cx="14" cy="132"/>
              </a:xfrm>
              <a:custGeom>
                <a:avLst/>
                <a:gdLst>
                  <a:gd name="T0" fmla="*/ 0 w 14"/>
                  <a:gd name="T1" fmla="*/ 0 h 132"/>
                  <a:gd name="T2" fmla="*/ 1 w 14"/>
                  <a:gd name="T3" fmla="*/ 2 h 132"/>
                  <a:gd name="T4" fmla="*/ 1 w 14"/>
                  <a:gd name="T5" fmla="*/ 5 h 132"/>
                  <a:gd name="T6" fmla="*/ 1 w 14"/>
                  <a:gd name="T7" fmla="*/ 8 h 132"/>
                  <a:gd name="T8" fmla="*/ 1 w 14"/>
                  <a:gd name="T9" fmla="*/ 11 h 132"/>
                  <a:gd name="T10" fmla="*/ 1 w 14"/>
                  <a:gd name="T11" fmla="*/ 13 h 132"/>
                  <a:gd name="T12" fmla="*/ 2 w 14"/>
                  <a:gd name="T13" fmla="*/ 16 h 132"/>
                  <a:gd name="T14" fmla="*/ 2 w 14"/>
                  <a:gd name="T15" fmla="*/ 19 h 132"/>
                  <a:gd name="T16" fmla="*/ 2 w 14"/>
                  <a:gd name="T17" fmla="*/ 21 h 132"/>
                  <a:gd name="T18" fmla="*/ 3 w 14"/>
                  <a:gd name="T19" fmla="*/ 24 h 132"/>
                  <a:gd name="T20" fmla="*/ 3 w 14"/>
                  <a:gd name="T21" fmla="*/ 27 h 132"/>
                  <a:gd name="T22" fmla="*/ 3 w 14"/>
                  <a:gd name="T23" fmla="*/ 30 h 132"/>
                  <a:gd name="T24" fmla="*/ 3 w 14"/>
                  <a:gd name="T25" fmla="*/ 32 h 132"/>
                  <a:gd name="T26" fmla="*/ 4 w 14"/>
                  <a:gd name="T27" fmla="*/ 35 h 132"/>
                  <a:gd name="T28" fmla="*/ 4 w 14"/>
                  <a:gd name="T29" fmla="*/ 37 h 132"/>
                  <a:gd name="T30" fmla="*/ 4 w 14"/>
                  <a:gd name="T31" fmla="*/ 40 h 132"/>
                  <a:gd name="T32" fmla="*/ 5 w 14"/>
                  <a:gd name="T33" fmla="*/ 43 h 132"/>
                  <a:gd name="T34" fmla="*/ 5 w 14"/>
                  <a:gd name="T35" fmla="*/ 46 h 132"/>
                  <a:gd name="T36" fmla="*/ 5 w 14"/>
                  <a:gd name="T37" fmla="*/ 49 h 132"/>
                  <a:gd name="T38" fmla="*/ 6 w 14"/>
                  <a:gd name="T39" fmla="*/ 51 h 132"/>
                  <a:gd name="T40" fmla="*/ 6 w 14"/>
                  <a:gd name="T41" fmla="*/ 54 h 132"/>
                  <a:gd name="T42" fmla="*/ 6 w 14"/>
                  <a:gd name="T43" fmla="*/ 56 h 132"/>
                  <a:gd name="T44" fmla="*/ 7 w 14"/>
                  <a:gd name="T45" fmla="*/ 59 h 132"/>
                  <a:gd name="T46" fmla="*/ 7 w 14"/>
                  <a:gd name="T47" fmla="*/ 62 h 132"/>
                  <a:gd name="T48" fmla="*/ 7 w 14"/>
                  <a:gd name="T49" fmla="*/ 65 h 132"/>
                  <a:gd name="T50" fmla="*/ 7 w 14"/>
                  <a:gd name="T51" fmla="*/ 67 h 132"/>
                  <a:gd name="T52" fmla="*/ 7 w 14"/>
                  <a:gd name="T53" fmla="*/ 70 h 132"/>
                  <a:gd name="T54" fmla="*/ 8 w 14"/>
                  <a:gd name="T55" fmla="*/ 73 h 132"/>
                  <a:gd name="T56" fmla="*/ 8 w 14"/>
                  <a:gd name="T57" fmla="*/ 75 h 132"/>
                  <a:gd name="T58" fmla="*/ 8 w 14"/>
                  <a:gd name="T59" fmla="*/ 78 h 132"/>
                  <a:gd name="T60" fmla="*/ 9 w 14"/>
                  <a:gd name="T61" fmla="*/ 81 h 132"/>
                  <a:gd name="T62" fmla="*/ 9 w 14"/>
                  <a:gd name="T63" fmla="*/ 84 h 132"/>
                  <a:gd name="T64" fmla="*/ 9 w 14"/>
                  <a:gd name="T65" fmla="*/ 86 h 132"/>
                  <a:gd name="T66" fmla="*/ 10 w 14"/>
                  <a:gd name="T67" fmla="*/ 89 h 132"/>
                  <a:gd name="T68" fmla="*/ 10 w 14"/>
                  <a:gd name="T69" fmla="*/ 91 h 132"/>
                  <a:gd name="T70" fmla="*/ 10 w 14"/>
                  <a:gd name="T71" fmla="*/ 94 h 132"/>
                  <a:gd name="T72" fmla="*/ 11 w 14"/>
                  <a:gd name="T73" fmla="*/ 97 h 132"/>
                  <a:gd name="T74" fmla="*/ 11 w 14"/>
                  <a:gd name="T75" fmla="*/ 100 h 132"/>
                  <a:gd name="T76" fmla="*/ 11 w 14"/>
                  <a:gd name="T77" fmla="*/ 103 h 132"/>
                  <a:gd name="T78" fmla="*/ 12 w 14"/>
                  <a:gd name="T79" fmla="*/ 105 h 132"/>
                  <a:gd name="T80" fmla="*/ 12 w 14"/>
                  <a:gd name="T81" fmla="*/ 108 h 132"/>
                  <a:gd name="T82" fmla="*/ 12 w 14"/>
                  <a:gd name="T83" fmla="*/ 110 h 132"/>
                  <a:gd name="T84" fmla="*/ 13 w 14"/>
                  <a:gd name="T85" fmla="*/ 113 h 132"/>
                  <a:gd name="T86" fmla="*/ 13 w 14"/>
                  <a:gd name="T87" fmla="*/ 116 h 132"/>
                  <a:gd name="T88" fmla="*/ 13 w 14"/>
                  <a:gd name="T89" fmla="*/ 119 h 132"/>
                  <a:gd name="T90" fmla="*/ 13 w 14"/>
                  <a:gd name="T91" fmla="*/ 121 h 132"/>
                  <a:gd name="T92" fmla="*/ 13 w 14"/>
                  <a:gd name="T93" fmla="*/ 124 h 132"/>
                  <a:gd name="T94" fmla="*/ 14 w 14"/>
                  <a:gd name="T95" fmla="*/ 127 h 132"/>
                  <a:gd name="T96" fmla="*/ 14 w 14"/>
                  <a:gd name="T97" fmla="*/ 129 h 132"/>
                  <a:gd name="T98" fmla="*/ 14 w 14"/>
                  <a:gd name="T9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2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7" y="70"/>
                    </a:lnTo>
                    <a:lnTo>
                      <a:pt x="8" y="73"/>
                    </a:lnTo>
                    <a:lnTo>
                      <a:pt x="8" y="75"/>
                    </a:lnTo>
                    <a:lnTo>
                      <a:pt x="8" y="78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10" y="89"/>
                    </a:lnTo>
                    <a:lnTo>
                      <a:pt x="10" y="91"/>
                    </a:lnTo>
                    <a:lnTo>
                      <a:pt x="10" y="94"/>
                    </a:lnTo>
                    <a:lnTo>
                      <a:pt x="11" y="97"/>
                    </a:lnTo>
                    <a:lnTo>
                      <a:pt x="11" y="100"/>
                    </a:lnTo>
                    <a:lnTo>
                      <a:pt x="11" y="103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2" y="110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1"/>
                    </a:lnTo>
                    <a:lnTo>
                      <a:pt x="13" y="124"/>
                    </a:lnTo>
                    <a:lnTo>
                      <a:pt x="14" y="127"/>
                    </a:lnTo>
                    <a:lnTo>
                      <a:pt x="14" y="129"/>
                    </a:lnTo>
                    <a:lnTo>
                      <a:pt x="14" y="13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3" name="Freeform 1310"/>
              <p:cNvSpPr>
                <a:spLocks/>
              </p:cNvSpPr>
              <p:nvPr/>
            </p:nvSpPr>
            <p:spPr bwMode="auto">
              <a:xfrm>
                <a:off x="5036" y="1963"/>
                <a:ext cx="15" cy="130"/>
              </a:xfrm>
              <a:custGeom>
                <a:avLst/>
                <a:gdLst>
                  <a:gd name="T0" fmla="*/ 0 w 15"/>
                  <a:gd name="T1" fmla="*/ 0 h 130"/>
                  <a:gd name="T2" fmla="*/ 1 w 15"/>
                  <a:gd name="T3" fmla="*/ 3 h 130"/>
                  <a:gd name="T4" fmla="*/ 1 w 15"/>
                  <a:gd name="T5" fmla="*/ 6 h 130"/>
                  <a:gd name="T6" fmla="*/ 1 w 15"/>
                  <a:gd name="T7" fmla="*/ 8 h 130"/>
                  <a:gd name="T8" fmla="*/ 1 w 15"/>
                  <a:gd name="T9" fmla="*/ 11 h 130"/>
                  <a:gd name="T10" fmla="*/ 2 w 15"/>
                  <a:gd name="T11" fmla="*/ 13 h 130"/>
                  <a:gd name="T12" fmla="*/ 2 w 15"/>
                  <a:gd name="T13" fmla="*/ 16 h 130"/>
                  <a:gd name="T14" fmla="*/ 2 w 15"/>
                  <a:gd name="T15" fmla="*/ 19 h 130"/>
                  <a:gd name="T16" fmla="*/ 3 w 15"/>
                  <a:gd name="T17" fmla="*/ 22 h 130"/>
                  <a:gd name="T18" fmla="*/ 3 w 15"/>
                  <a:gd name="T19" fmla="*/ 25 h 130"/>
                  <a:gd name="T20" fmla="*/ 3 w 15"/>
                  <a:gd name="T21" fmla="*/ 27 h 130"/>
                  <a:gd name="T22" fmla="*/ 4 w 15"/>
                  <a:gd name="T23" fmla="*/ 30 h 130"/>
                  <a:gd name="T24" fmla="*/ 4 w 15"/>
                  <a:gd name="T25" fmla="*/ 32 h 130"/>
                  <a:gd name="T26" fmla="*/ 4 w 15"/>
                  <a:gd name="T27" fmla="*/ 35 h 130"/>
                  <a:gd name="T28" fmla="*/ 5 w 15"/>
                  <a:gd name="T29" fmla="*/ 38 h 130"/>
                  <a:gd name="T30" fmla="*/ 5 w 15"/>
                  <a:gd name="T31" fmla="*/ 40 h 130"/>
                  <a:gd name="T32" fmla="*/ 5 w 15"/>
                  <a:gd name="T33" fmla="*/ 43 h 130"/>
                  <a:gd name="T34" fmla="*/ 5 w 15"/>
                  <a:gd name="T35" fmla="*/ 46 h 130"/>
                  <a:gd name="T36" fmla="*/ 5 w 15"/>
                  <a:gd name="T37" fmla="*/ 49 h 130"/>
                  <a:gd name="T38" fmla="*/ 6 w 15"/>
                  <a:gd name="T39" fmla="*/ 51 h 130"/>
                  <a:gd name="T40" fmla="*/ 6 w 15"/>
                  <a:gd name="T41" fmla="*/ 54 h 130"/>
                  <a:gd name="T42" fmla="*/ 6 w 15"/>
                  <a:gd name="T43" fmla="*/ 56 h 130"/>
                  <a:gd name="T44" fmla="*/ 7 w 15"/>
                  <a:gd name="T45" fmla="*/ 59 h 130"/>
                  <a:gd name="T46" fmla="*/ 7 w 15"/>
                  <a:gd name="T47" fmla="*/ 62 h 130"/>
                  <a:gd name="T48" fmla="*/ 7 w 15"/>
                  <a:gd name="T49" fmla="*/ 64 h 130"/>
                  <a:gd name="T50" fmla="*/ 8 w 15"/>
                  <a:gd name="T51" fmla="*/ 67 h 130"/>
                  <a:gd name="T52" fmla="*/ 8 w 15"/>
                  <a:gd name="T53" fmla="*/ 70 h 130"/>
                  <a:gd name="T54" fmla="*/ 8 w 15"/>
                  <a:gd name="T55" fmla="*/ 73 h 130"/>
                  <a:gd name="T56" fmla="*/ 9 w 15"/>
                  <a:gd name="T57" fmla="*/ 75 h 130"/>
                  <a:gd name="T58" fmla="*/ 9 w 15"/>
                  <a:gd name="T59" fmla="*/ 78 h 130"/>
                  <a:gd name="T60" fmla="*/ 9 w 15"/>
                  <a:gd name="T61" fmla="*/ 80 h 130"/>
                  <a:gd name="T62" fmla="*/ 10 w 15"/>
                  <a:gd name="T63" fmla="*/ 83 h 130"/>
                  <a:gd name="T64" fmla="*/ 10 w 15"/>
                  <a:gd name="T65" fmla="*/ 85 h 130"/>
                  <a:gd name="T66" fmla="*/ 10 w 15"/>
                  <a:gd name="T67" fmla="*/ 88 h 130"/>
                  <a:gd name="T68" fmla="*/ 10 w 15"/>
                  <a:gd name="T69" fmla="*/ 91 h 130"/>
                  <a:gd name="T70" fmla="*/ 11 w 15"/>
                  <a:gd name="T71" fmla="*/ 93 h 130"/>
                  <a:gd name="T72" fmla="*/ 11 w 15"/>
                  <a:gd name="T73" fmla="*/ 96 h 130"/>
                  <a:gd name="T74" fmla="*/ 11 w 15"/>
                  <a:gd name="T75" fmla="*/ 99 h 130"/>
                  <a:gd name="T76" fmla="*/ 11 w 15"/>
                  <a:gd name="T77" fmla="*/ 102 h 130"/>
                  <a:gd name="T78" fmla="*/ 12 w 15"/>
                  <a:gd name="T79" fmla="*/ 104 h 130"/>
                  <a:gd name="T80" fmla="*/ 12 w 15"/>
                  <a:gd name="T81" fmla="*/ 107 h 130"/>
                  <a:gd name="T82" fmla="*/ 12 w 15"/>
                  <a:gd name="T83" fmla="*/ 109 h 130"/>
                  <a:gd name="T84" fmla="*/ 13 w 15"/>
                  <a:gd name="T85" fmla="*/ 112 h 130"/>
                  <a:gd name="T86" fmla="*/ 13 w 15"/>
                  <a:gd name="T87" fmla="*/ 115 h 130"/>
                  <a:gd name="T88" fmla="*/ 13 w 15"/>
                  <a:gd name="T89" fmla="*/ 117 h 130"/>
                  <a:gd name="T90" fmla="*/ 13 w 15"/>
                  <a:gd name="T91" fmla="*/ 120 h 130"/>
                  <a:gd name="T92" fmla="*/ 14 w 15"/>
                  <a:gd name="T93" fmla="*/ 122 h 130"/>
                  <a:gd name="T94" fmla="*/ 14 w 15"/>
                  <a:gd name="T95" fmla="*/ 125 h 130"/>
                  <a:gd name="T96" fmla="*/ 14 w 15"/>
                  <a:gd name="T97" fmla="*/ 127 h 130"/>
                  <a:gd name="T98" fmla="*/ 15 w 15"/>
                  <a:gd name="T99" fmla="*/ 13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0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2" y="109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4" y="122"/>
                    </a:lnTo>
                    <a:lnTo>
                      <a:pt x="14" y="125"/>
                    </a:lnTo>
                    <a:lnTo>
                      <a:pt x="14" y="127"/>
                    </a:lnTo>
                    <a:lnTo>
                      <a:pt x="15" y="13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4" name="Freeform 1311"/>
              <p:cNvSpPr>
                <a:spLocks/>
              </p:cNvSpPr>
              <p:nvPr/>
            </p:nvSpPr>
            <p:spPr bwMode="auto">
              <a:xfrm>
                <a:off x="5051" y="2093"/>
                <a:ext cx="14" cy="124"/>
              </a:xfrm>
              <a:custGeom>
                <a:avLst/>
                <a:gdLst>
                  <a:gd name="T0" fmla="*/ 0 w 14"/>
                  <a:gd name="T1" fmla="*/ 0 h 124"/>
                  <a:gd name="T2" fmla="*/ 0 w 14"/>
                  <a:gd name="T3" fmla="*/ 3 h 124"/>
                  <a:gd name="T4" fmla="*/ 0 w 14"/>
                  <a:gd name="T5" fmla="*/ 5 h 124"/>
                  <a:gd name="T6" fmla="*/ 1 w 14"/>
                  <a:gd name="T7" fmla="*/ 8 h 124"/>
                  <a:gd name="T8" fmla="*/ 1 w 14"/>
                  <a:gd name="T9" fmla="*/ 11 h 124"/>
                  <a:gd name="T10" fmla="*/ 1 w 14"/>
                  <a:gd name="T11" fmla="*/ 13 h 124"/>
                  <a:gd name="T12" fmla="*/ 2 w 14"/>
                  <a:gd name="T13" fmla="*/ 16 h 124"/>
                  <a:gd name="T14" fmla="*/ 2 w 14"/>
                  <a:gd name="T15" fmla="*/ 19 h 124"/>
                  <a:gd name="T16" fmla="*/ 2 w 14"/>
                  <a:gd name="T17" fmla="*/ 21 h 124"/>
                  <a:gd name="T18" fmla="*/ 2 w 14"/>
                  <a:gd name="T19" fmla="*/ 24 h 124"/>
                  <a:gd name="T20" fmla="*/ 2 w 14"/>
                  <a:gd name="T21" fmla="*/ 26 h 124"/>
                  <a:gd name="T22" fmla="*/ 3 w 14"/>
                  <a:gd name="T23" fmla="*/ 29 h 124"/>
                  <a:gd name="T24" fmla="*/ 3 w 14"/>
                  <a:gd name="T25" fmla="*/ 32 h 124"/>
                  <a:gd name="T26" fmla="*/ 3 w 14"/>
                  <a:gd name="T27" fmla="*/ 34 h 124"/>
                  <a:gd name="T28" fmla="*/ 4 w 14"/>
                  <a:gd name="T29" fmla="*/ 37 h 124"/>
                  <a:gd name="T30" fmla="*/ 4 w 14"/>
                  <a:gd name="T31" fmla="*/ 39 h 124"/>
                  <a:gd name="T32" fmla="*/ 4 w 14"/>
                  <a:gd name="T33" fmla="*/ 42 h 124"/>
                  <a:gd name="T34" fmla="*/ 5 w 14"/>
                  <a:gd name="T35" fmla="*/ 44 h 124"/>
                  <a:gd name="T36" fmla="*/ 5 w 14"/>
                  <a:gd name="T37" fmla="*/ 47 h 124"/>
                  <a:gd name="T38" fmla="*/ 5 w 14"/>
                  <a:gd name="T39" fmla="*/ 49 h 124"/>
                  <a:gd name="T40" fmla="*/ 6 w 14"/>
                  <a:gd name="T41" fmla="*/ 52 h 124"/>
                  <a:gd name="T42" fmla="*/ 6 w 14"/>
                  <a:gd name="T43" fmla="*/ 55 h 124"/>
                  <a:gd name="T44" fmla="*/ 6 w 14"/>
                  <a:gd name="T45" fmla="*/ 57 h 124"/>
                  <a:gd name="T46" fmla="*/ 7 w 14"/>
                  <a:gd name="T47" fmla="*/ 60 h 124"/>
                  <a:gd name="T48" fmla="*/ 7 w 14"/>
                  <a:gd name="T49" fmla="*/ 62 h 124"/>
                  <a:gd name="T50" fmla="*/ 7 w 14"/>
                  <a:gd name="T51" fmla="*/ 65 h 124"/>
                  <a:gd name="T52" fmla="*/ 7 w 14"/>
                  <a:gd name="T53" fmla="*/ 67 h 124"/>
                  <a:gd name="T54" fmla="*/ 8 w 14"/>
                  <a:gd name="T55" fmla="*/ 70 h 124"/>
                  <a:gd name="T56" fmla="*/ 8 w 14"/>
                  <a:gd name="T57" fmla="*/ 72 h 124"/>
                  <a:gd name="T58" fmla="*/ 8 w 14"/>
                  <a:gd name="T59" fmla="*/ 75 h 124"/>
                  <a:gd name="T60" fmla="*/ 8 w 14"/>
                  <a:gd name="T61" fmla="*/ 77 h 124"/>
                  <a:gd name="T62" fmla="*/ 9 w 14"/>
                  <a:gd name="T63" fmla="*/ 80 h 124"/>
                  <a:gd name="T64" fmla="*/ 9 w 14"/>
                  <a:gd name="T65" fmla="*/ 82 h 124"/>
                  <a:gd name="T66" fmla="*/ 9 w 14"/>
                  <a:gd name="T67" fmla="*/ 85 h 124"/>
                  <a:gd name="T68" fmla="*/ 10 w 14"/>
                  <a:gd name="T69" fmla="*/ 87 h 124"/>
                  <a:gd name="T70" fmla="*/ 10 w 14"/>
                  <a:gd name="T71" fmla="*/ 90 h 124"/>
                  <a:gd name="T72" fmla="*/ 10 w 14"/>
                  <a:gd name="T73" fmla="*/ 92 h 124"/>
                  <a:gd name="T74" fmla="*/ 10 w 14"/>
                  <a:gd name="T75" fmla="*/ 95 h 124"/>
                  <a:gd name="T76" fmla="*/ 11 w 14"/>
                  <a:gd name="T77" fmla="*/ 97 h 124"/>
                  <a:gd name="T78" fmla="*/ 11 w 14"/>
                  <a:gd name="T79" fmla="*/ 100 h 124"/>
                  <a:gd name="T80" fmla="*/ 11 w 14"/>
                  <a:gd name="T81" fmla="*/ 102 h 124"/>
                  <a:gd name="T82" fmla="*/ 12 w 14"/>
                  <a:gd name="T83" fmla="*/ 105 h 124"/>
                  <a:gd name="T84" fmla="*/ 12 w 14"/>
                  <a:gd name="T85" fmla="*/ 107 h 124"/>
                  <a:gd name="T86" fmla="*/ 12 w 14"/>
                  <a:gd name="T87" fmla="*/ 110 h 124"/>
                  <a:gd name="T88" fmla="*/ 13 w 14"/>
                  <a:gd name="T89" fmla="*/ 112 h 124"/>
                  <a:gd name="T90" fmla="*/ 13 w 14"/>
                  <a:gd name="T91" fmla="*/ 115 h 124"/>
                  <a:gd name="T92" fmla="*/ 13 w 14"/>
                  <a:gd name="T93" fmla="*/ 117 h 124"/>
                  <a:gd name="T94" fmla="*/ 14 w 14"/>
                  <a:gd name="T95" fmla="*/ 120 h 124"/>
                  <a:gd name="T96" fmla="*/ 14 w 14"/>
                  <a:gd name="T97" fmla="*/ 122 h 124"/>
                  <a:gd name="T98" fmla="*/ 14 w 14"/>
                  <a:gd name="T9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4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4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8" y="75"/>
                    </a:lnTo>
                    <a:lnTo>
                      <a:pt x="8" y="77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10" y="87"/>
                    </a:lnTo>
                    <a:lnTo>
                      <a:pt x="10" y="90"/>
                    </a:lnTo>
                    <a:lnTo>
                      <a:pt x="10" y="92"/>
                    </a:lnTo>
                    <a:lnTo>
                      <a:pt x="10" y="95"/>
                    </a:lnTo>
                    <a:lnTo>
                      <a:pt x="11" y="97"/>
                    </a:lnTo>
                    <a:lnTo>
                      <a:pt x="11" y="100"/>
                    </a:lnTo>
                    <a:lnTo>
                      <a:pt x="11" y="102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2" y="110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4" y="120"/>
                    </a:lnTo>
                    <a:lnTo>
                      <a:pt x="14" y="122"/>
                    </a:lnTo>
                    <a:lnTo>
                      <a:pt x="14" y="12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5" name="Freeform 1312"/>
              <p:cNvSpPr>
                <a:spLocks/>
              </p:cNvSpPr>
              <p:nvPr/>
            </p:nvSpPr>
            <p:spPr bwMode="auto">
              <a:xfrm>
                <a:off x="5065" y="2217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3 h 115"/>
                  <a:gd name="T4" fmla="*/ 0 w 14"/>
                  <a:gd name="T5" fmla="*/ 5 h 115"/>
                  <a:gd name="T6" fmla="*/ 1 w 14"/>
                  <a:gd name="T7" fmla="*/ 8 h 115"/>
                  <a:gd name="T8" fmla="*/ 1 w 14"/>
                  <a:gd name="T9" fmla="*/ 10 h 115"/>
                  <a:gd name="T10" fmla="*/ 1 w 14"/>
                  <a:gd name="T11" fmla="*/ 13 h 115"/>
                  <a:gd name="T12" fmla="*/ 2 w 14"/>
                  <a:gd name="T13" fmla="*/ 15 h 115"/>
                  <a:gd name="T14" fmla="*/ 2 w 14"/>
                  <a:gd name="T15" fmla="*/ 17 h 115"/>
                  <a:gd name="T16" fmla="*/ 2 w 14"/>
                  <a:gd name="T17" fmla="*/ 20 h 115"/>
                  <a:gd name="T18" fmla="*/ 3 w 14"/>
                  <a:gd name="T19" fmla="*/ 22 h 115"/>
                  <a:gd name="T20" fmla="*/ 3 w 14"/>
                  <a:gd name="T21" fmla="*/ 25 h 115"/>
                  <a:gd name="T22" fmla="*/ 3 w 14"/>
                  <a:gd name="T23" fmla="*/ 27 h 115"/>
                  <a:gd name="T24" fmla="*/ 4 w 14"/>
                  <a:gd name="T25" fmla="*/ 29 h 115"/>
                  <a:gd name="T26" fmla="*/ 4 w 14"/>
                  <a:gd name="T27" fmla="*/ 32 h 115"/>
                  <a:gd name="T28" fmla="*/ 4 w 14"/>
                  <a:gd name="T29" fmla="*/ 34 h 115"/>
                  <a:gd name="T30" fmla="*/ 5 w 14"/>
                  <a:gd name="T31" fmla="*/ 37 h 115"/>
                  <a:gd name="T32" fmla="*/ 5 w 14"/>
                  <a:gd name="T33" fmla="*/ 39 h 115"/>
                  <a:gd name="T34" fmla="*/ 5 w 14"/>
                  <a:gd name="T35" fmla="*/ 41 h 115"/>
                  <a:gd name="T36" fmla="*/ 5 w 14"/>
                  <a:gd name="T37" fmla="*/ 44 h 115"/>
                  <a:gd name="T38" fmla="*/ 6 w 14"/>
                  <a:gd name="T39" fmla="*/ 46 h 115"/>
                  <a:gd name="T40" fmla="*/ 6 w 14"/>
                  <a:gd name="T41" fmla="*/ 49 h 115"/>
                  <a:gd name="T42" fmla="*/ 6 w 14"/>
                  <a:gd name="T43" fmla="*/ 51 h 115"/>
                  <a:gd name="T44" fmla="*/ 6 w 14"/>
                  <a:gd name="T45" fmla="*/ 53 h 115"/>
                  <a:gd name="T46" fmla="*/ 7 w 14"/>
                  <a:gd name="T47" fmla="*/ 56 h 115"/>
                  <a:gd name="T48" fmla="*/ 7 w 14"/>
                  <a:gd name="T49" fmla="*/ 58 h 115"/>
                  <a:gd name="T50" fmla="*/ 7 w 14"/>
                  <a:gd name="T51" fmla="*/ 60 h 115"/>
                  <a:gd name="T52" fmla="*/ 8 w 14"/>
                  <a:gd name="T53" fmla="*/ 63 h 115"/>
                  <a:gd name="T54" fmla="*/ 8 w 14"/>
                  <a:gd name="T55" fmla="*/ 65 h 115"/>
                  <a:gd name="T56" fmla="*/ 8 w 14"/>
                  <a:gd name="T57" fmla="*/ 67 h 115"/>
                  <a:gd name="T58" fmla="*/ 8 w 14"/>
                  <a:gd name="T59" fmla="*/ 70 h 115"/>
                  <a:gd name="T60" fmla="*/ 9 w 14"/>
                  <a:gd name="T61" fmla="*/ 72 h 115"/>
                  <a:gd name="T62" fmla="*/ 9 w 14"/>
                  <a:gd name="T63" fmla="*/ 74 h 115"/>
                  <a:gd name="T64" fmla="*/ 9 w 14"/>
                  <a:gd name="T65" fmla="*/ 76 h 115"/>
                  <a:gd name="T66" fmla="*/ 10 w 14"/>
                  <a:gd name="T67" fmla="*/ 79 h 115"/>
                  <a:gd name="T68" fmla="*/ 10 w 14"/>
                  <a:gd name="T69" fmla="*/ 81 h 115"/>
                  <a:gd name="T70" fmla="*/ 10 w 14"/>
                  <a:gd name="T71" fmla="*/ 83 h 115"/>
                  <a:gd name="T72" fmla="*/ 11 w 14"/>
                  <a:gd name="T73" fmla="*/ 86 h 115"/>
                  <a:gd name="T74" fmla="*/ 11 w 14"/>
                  <a:gd name="T75" fmla="*/ 88 h 115"/>
                  <a:gd name="T76" fmla="*/ 11 w 14"/>
                  <a:gd name="T77" fmla="*/ 90 h 115"/>
                  <a:gd name="T78" fmla="*/ 12 w 14"/>
                  <a:gd name="T79" fmla="*/ 93 h 115"/>
                  <a:gd name="T80" fmla="*/ 12 w 14"/>
                  <a:gd name="T81" fmla="*/ 94 h 115"/>
                  <a:gd name="T82" fmla="*/ 12 w 14"/>
                  <a:gd name="T83" fmla="*/ 97 h 115"/>
                  <a:gd name="T84" fmla="*/ 12 w 14"/>
                  <a:gd name="T85" fmla="*/ 99 h 115"/>
                  <a:gd name="T86" fmla="*/ 12 w 14"/>
                  <a:gd name="T87" fmla="*/ 101 h 115"/>
                  <a:gd name="T88" fmla="*/ 13 w 14"/>
                  <a:gd name="T89" fmla="*/ 104 h 115"/>
                  <a:gd name="T90" fmla="*/ 13 w 14"/>
                  <a:gd name="T91" fmla="*/ 106 h 115"/>
                  <a:gd name="T92" fmla="*/ 13 w 14"/>
                  <a:gd name="T93" fmla="*/ 108 h 115"/>
                  <a:gd name="T94" fmla="*/ 14 w 14"/>
                  <a:gd name="T95" fmla="*/ 110 h 115"/>
                  <a:gd name="T96" fmla="*/ 14 w 14"/>
                  <a:gd name="T97" fmla="*/ 112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2" y="93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3" y="104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6" name="Freeform 1313"/>
              <p:cNvSpPr>
                <a:spLocks/>
              </p:cNvSpPr>
              <p:nvPr/>
            </p:nvSpPr>
            <p:spPr bwMode="auto">
              <a:xfrm>
                <a:off x="5079" y="2332"/>
                <a:ext cx="15" cy="98"/>
              </a:xfrm>
              <a:custGeom>
                <a:avLst/>
                <a:gdLst>
                  <a:gd name="T0" fmla="*/ 0 w 15"/>
                  <a:gd name="T1" fmla="*/ 0 h 98"/>
                  <a:gd name="T2" fmla="*/ 1 w 15"/>
                  <a:gd name="T3" fmla="*/ 2 h 98"/>
                  <a:gd name="T4" fmla="*/ 1 w 15"/>
                  <a:gd name="T5" fmla="*/ 4 h 98"/>
                  <a:gd name="T6" fmla="*/ 1 w 15"/>
                  <a:gd name="T7" fmla="*/ 6 h 98"/>
                  <a:gd name="T8" fmla="*/ 2 w 15"/>
                  <a:gd name="T9" fmla="*/ 9 h 98"/>
                  <a:gd name="T10" fmla="*/ 2 w 15"/>
                  <a:gd name="T11" fmla="*/ 10 h 98"/>
                  <a:gd name="T12" fmla="*/ 2 w 15"/>
                  <a:gd name="T13" fmla="*/ 13 h 98"/>
                  <a:gd name="T14" fmla="*/ 3 w 15"/>
                  <a:gd name="T15" fmla="*/ 15 h 98"/>
                  <a:gd name="T16" fmla="*/ 3 w 15"/>
                  <a:gd name="T17" fmla="*/ 17 h 98"/>
                  <a:gd name="T18" fmla="*/ 3 w 15"/>
                  <a:gd name="T19" fmla="*/ 19 h 98"/>
                  <a:gd name="T20" fmla="*/ 3 w 15"/>
                  <a:gd name="T21" fmla="*/ 21 h 98"/>
                  <a:gd name="T22" fmla="*/ 4 w 15"/>
                  <a:gd name="T23" fmla="*/ 23 h 98"/>
                  <a:gd name="T24" fmla="*/ 4 w 15"/>
                  <a:gd name="T25" fmla="*/ 25 h 98"/>
                  <a:gd name="T26" fmla="*/ 4 w 15"/>
                  <a:gd name="T27" fmla="*/ 27 h 98"/>
                  <a:gd name="T28" fmla="*/ 4 w 15"/>
                  <a:gd name="T29" fmla="*/ 30 h 98"/>
                  <a:gd name="T30" fmla="*/ 5 w 15"/>
                  <a:gd name="T31" fmla="*/ 32 h 98"/>
                  <a:gd name="T32" fmla="*/ 5 w 15"/>
                  <a:gd name="T33" fmla="*/ 34 h 98"/>
                  <a:gd name="T34" fmla="*/ 5 w 15"/>
                  <a:gd name="T35" fmla="*/ 36 h 98"/>
                  <a:gd name="T36" fmla="*/ 5 w 15"/>
                  <a:gd name="T37" fmla="*/ 38 h 98"/>
                  <a:gd name="T38" fmla="*/ 6 w 15"/>
                  <a:gd name="T39" fmla="*/ 40 h 98"/>
                  <a:gd name="T40" fmla="*/ 6 w 15"/>
                  <a:gd name="T41" fmla="*/ 42 h 98"/>
                  <a:gd name="T42" fmla="*/ 6 w 15"/>
                  <a:gd name="T43" fmla="*/ 44 h 98"/>
                  <a:gd name="T44" fmla="*/ 7 w 15"/>
                  <a:gd name="T45" fmla="*/ 46 h 98"/>
                  <a:gd name="T46" fmla="*/ 7 w 15"/>
                  <a:gd name="T47" fmla="*/ 48 h 98"/>
                  <a:gd name="T48" fmla="*/ 7 w 15"/>
                  <a:gd name="T49" fmla="*/ 50 h 98"/>
                  <a:gd name="T50" fmla="*/ 8 w 15"/>
                  <a:gd name="T51" fmla="*/ 52 h 98"/>
                  <a:gd name="T52" fmla="*/ 8 w 15"/>
                  <a:gd name="T53" fmla="*/ 54 h 98"/>
                  <a:gd name="T54" fmla="*/ 8 w 15"/>
                  <a:gd name="T55" fmla="*/ 56 h 98"/>
                  <a:gd name="T56" fmla="*/ 9 w 15"/>
                  <a:gd name="T57" fmla="*/ 58 h 98"/>
                  <a:gd name="T58" fmla="*/ 9 w 15"/>
                  <a:gd name="T59" fmla="*/ 60 h 98"/>
                  <a:gd name="T60" fmla="*/ 9 w 15"/>
                  <a:gd name="T61" fmla="*/ 62 h 98"/>
                  <a:gd name="T62" fmla="*/ 9 w 15"/>
                  <a:gd name="T63" fmla="*/ 64 h 98"/>
                  <a:gd name="T64" fmla="*/ 9 w 15"/>
                  <a:gd name="T65" fmla="*/ 66 h 98"/>
                  <a:gd name="T66" fmla="*/ 10 w 15"/>
                  <a:gd name="T67" fmla="*/ 68 h 98"/>
                  <a:gd name="T68" fmla="*/ 10 w 15"/>
                  <a:gd name="T69" fmla="*/ 70 h 98"/>
                  <a:gd name="T70" fmla="*/ 10 w 15"/>
                  <a:gd name="T71" fmla="*/ 72 h 98"/>
                  <a:gd name="T72" fmla="*/ 11 w 15"/>
                  <a:gd name="T73" fmla="*/ 74 h 98"/>
                  <a:gd name="T74" fmla="*/ 11 w 15"/>
                  <a:gd name="T75" fmla="*/ 75 h 98"/>
                  <a:gd name="T76" fmla="*/ 11 w 15"/>
                  <a:gd name="T77" fmla="*/ 77 h 98"/>
                  <a:gd name="T78" fmla="*/ 12 w 15"/>
                  <a:gd name="T79" fmla="*/ 79 h 98"/>
                  <a:gd name="T80" fmla="*/ 12 w 15"/>
                  <a:gd name="T81" fmla="*/ 81 h 98"/>
                  <a:gd name="T82" fmla="*/ 12 w 15"/>
                  <a:gd name="T83" fmla="*/ 83 h 98"/>
                  <a:gd name="T84" fmla="*/ 13 w 15"/>
                  <a:gd name="T85" fmla="*/ 85 h 98"/>
                  <a:gd name="T86" fmla="*/ 13 w 15"/>
                  <a:gd name="T87" fmla="*/ 86 h 98"/>
                  <a:gd name="T88" fmla="*/ 13 w 15"/>
                  <a:gd name="T89" fmla="*/ 88 h 98"/>
                  <a:gd name="T90" fmla="*/ 14 w 15"/>
                  <a:gd name="T91" fmla="*/ 90 h 98"/>
                  <a:gd name="T92" fmla="*/ 14 w 15"/>
                  <a:gd name="T93" fmla="*/ 92 h 98"/>
                  <a:gd name="T94" fmla="*/ 14 w 15"/>
                  <a:gd name="T95" fmla="*/ 94 h 98"/>
                  <a:gd name="T96" fmla="*/ 15 w 15"/>
                  <a:gd name="T97" fmla="*/ 96 h 98"/>
                  <a:gd name="T98" fmla="*/ 15 w 15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8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4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5" y="96"/>
                    </a:lnTo>
                    <a:lnTo>
                      <a:pt x="15" y="9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7" name="Freeform 1314"/>
              <p:cNvSpPr>
                <a:spLocks/>
              </p:cNvSpPr>
              <p:nvPr/>
            </p:nvSpPr>
            <p:spPr bwMode="auto">
              <a:xfrm>
                <a:off x="5094" y="2430"/>
                <a:ext cx="14" cy="73"/>
              </a:xfrm>
              <a:custGeom>
                <a:avLst/>
                <a:gdLst>
                  <a:gd name="T0" fmla="*/ 0 w 14"/>
                  <a:gd name="T1" fmla="*/ 0 h 73"/>
                  <a:gd name="T2" fmla="*/ 0 w 14"/>
                  <a:gd name="T3" fmla="*/ 1 h 73"/>
                  <a:gd name="T4" fmla="*/ 0 w 14"/>
                  <a:gd name="T5" fmla="*/ 3 h 73"/>
                  <a:gd name="T6" fmla="*/ 0 w 14"/>
                  <a:gd name="T7" fmla="*/ 5 h 73"/>
                  <a:gd name="T8" fmla="*/ 1 w 14"/>
                  <a:gd name="T9" fmla="*/ 6 h 73"/>
                  <a:gd name="T10" fmla="*/ 1 w 14"/>
                  <a:gd name="T11" fmla="*/ 8 h 73"/>
                  <a:gd name="T12" fmla="*/ 1 w 14"/>
                  <a:gd name="T13" fmla="*/ 10 h 73"/>
                  <a:gd name="T14" fmla="*/ 2 w 14"/>
                  <a:gd name="T15" fmla="*/ 12 h 73"/>
                  <a:gd name="T16" fmla="*/ 2 w 14"/>
                  <a:gd name="T17" fmla="*/ 13 h 73"/>
                  <a:gd name="T18" fmla="*/ 2 w 14"/>
                  <a:gd name="T19" fmla="*/ 15 h 73"/>
                  <a:gd name="T20" fmla="*/ 2 w 14"/>
                  <a:gd name="T21" fmla="*/ 17 h 73"/>
                  <a:gd name="T22" fmla="*/ 3 w 14"/>
                  <a:gd name="T23" fmla="*/ 18 h 73"/>
                  <a:gd name="T24" fmla="*/ 3 w 14"/>
                  <a:gd name="T25" fmla="*/ 20 h 73"/>
                  <a:gd name="T26" fmla="*/ 3 w 14"/>
                  <a:gd name="T27" fmla="*/ 22 h 73"/>
                  <a:gd name="T28" fmla="*/ 4 w 14"/>
                  <a:gd name="T29" fmla="*/ 24 h 73"/>
                  <a:gd name="T30" fmla="*/ 4 w 14"/>
                  <a:gd name="T31" fmla="*/ 25 h 73"/>
                  <a:gd name="T32" fmla="*/ 4 w 14"/>
                  <a:gd name="T33" fmla="*/ 27 h 73"/>
                  <a:gd name="T34" fmla="*/ 5 w 14"/>
                  <a:gd name="T35" fmla="*/ 28 h 73"/>
                  <a:gd name="T36" fmla="*/ 5 w 14"/>
                  <a:gd name="T37" fmla="*/ 30 h 73"/>
                  <a:gd name="T38" fmla="*/ 5 w 14"/>
                  <a:gd name="T39" fmla="*/ 31 h 73"/>
                  <a:gd name="T40" fmla="*/ 6 w 14"/>
                  <a:gd name="T41" fmla="*/ 33 h 73"/>
                  <a:gd name="T42" fmla="*/ 6 w 14"/>
                  <a:gd name="T43" fmla="*/ 35 h 73"/>
                  <a:gd name="T44" fmla="*/ 6 w 14"/>
                  <a:gd name="T45" fmla="*/ 36 h 73"/>
                  <a:gd name="T46" fmla="*/ 6 w 14"/>
                  <a:gd name="T47" fmla="*/ 38 h 73"/>
                  <a:gd name="T48" fmla="*/ 6 w 14"/>
                  <a:gd name="T49" fmla="*/ 39 h 73"/>
                  <a:gd name="T50" fmla="*/ 7 w 14"/>
                  <a:gd name="T51" fmla="*/ 41 h 73"/>
                  <a:gd name="T52" fmla="*/ 7 w 14"/>
                  <a:gd name="T53" fmla="*/ 42 h 73"/>
                  <a:gd name="T54" fmla="*/ 7 w 14"/>
                  <a:gd name="T55" fmla="*/ 44 h 73"/>
                  <a:gd name="T56" fmla="*/ 8 w 14"/>
                  <a:gd name="T57" fmla="*/ 45 h 73"/>
                  <a:gd name="T58" fmla="*/ 8 w 14"/>
                  <a:gd name="T59" fmla="*/ 47 h 73"/>
                  <a:gd name="T60" fmla="*/ 8 w 14"/>
                  <a:gd name="T61" fmla="*/ 48 h 73"/>
                  <a:gd name="T62" fmla="*/ 9 w 14"/>
                  <a:gd name="T63" fmla="*/ 49 h 73"/>
                  <a:gd name="T64" fmla="*/ 9 w 14"/>
                  <a:gd name="T65" fmla="*/ 51 h 73"/>
                  <a:gd name="T66" fmla="*/ 9 w 14"/>
                  <a:gd name="T67" fmla="*/ 52 h 73"/>
                  <a:gd name="T68" fmla="*/ 10 w 14"/>
                  <a:gd name="T69" fmla="*/ 54 h 73"/>
                  <a:gd name="T70" fmla="*/ 10 w 14"/>
                  <a:gd name="T71" fmla="*/ 55 h 73"/>
                  <a:gd name="T72" fmla="*/ 10 w 14"/>
                  <a:gd name="T73" fmla="*/ 56 h 73"/>
                  <a:gd name="T74" fmla="*/ 11 w 14"/>
                  <a:gd name="T75" fmla="*/ 58 h 73"/>
                  <a:gd name="T76" fmla="*/ 11 w 14"/>
                  <a:gd name="T77" fmla="*/ 59 h 73"/>
                  <a:gd name="T78" fmla="*/ 11 w 14"/>
                  <a:gd name="T79" fmla="*/ 60 h 73"/>
                  <a:gd name="T80" fmla="*/ 11 w 14"/>
                  <a:gd name="T81" fmla="*/ 62 h 73"/>
                  <a:gd name="T82" fmla="*/ 12 w 14"/>
                  <a:gd name="T83" fmla="*/ 63 h 73"/>
                  <a:gd name="T84" fmla="*/ 12 w 14"/>
                  <a:gd name="T85" fmla="*/ 64 h 73"/>
                  <a:gd name="T86" fmla="*/ 12 w 14"/>
                  <a:gd name="T87" fmla="*/ 66 h 73"/>
                  <a:gd name="T88" fmla="*/ 12 w 14"/>
                  <a:gd name="T89" fmla="*/ 67 h 73"/>
                  <a:gd name="T90" fmla="*/ 13 w 14"/>
                  <a:gd name="T91" fmla="*/ 68 h 73"/>
                  <a:gd name="T92" fmla="*/ 13 w 14"/>
                  <a:gd name="T93" fmla="*/ 69 h 73"/>
                  <a:gd name="T94" fmla="*/ 13 w 14"/>
                  <a:gd name="T95" fmla="*/ 71 h 73"/>
                  <a:gd name="T96" fmla="*/ 14 w 14"/>
                  <a:gd name="T97" fmla="*/ 72 h 73"/>
                  <a:gd name="T98" fmla="*/ 14 w 14"/>
                  <a:gd name="T9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3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8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8" name="Freeform 1315"/>
              <p:cNvSpPr>
                <a:spLocks/>
              </p:cNvSpPr>
              <p:nvPr/>
            </p:nvSpPr>
            <p:spPr bwMode="auto">
              <a:xfrm>
                <a:off x="5108" y="2503"/>
                <a:ext cx="14" cy="36"/>
              </a:xfrm>
              <a:custGeom>
                <a:avLst/>
                <a:gdLst>
                  <a:gd name="T0" fmla="*/ 0 w 14"/>
                  <a:gd name="T1" fmla="*/ 0 h 36"/>
                  <a:gd name="T2" fmla="*/ 0 w 14"/>
                  <a:gd name="T3" fmla="*/ 1 h 36"/>
                  <a:gd name="T4" fmla="*/ 0 w 14"/>
                  <a:gd name="T5" fmla="*/ 2 h 36"/>
                  <a:gd name="T6" fmla="*/ 1 w 14"/>
                  <a:gd name="T7" fmla="*/ 3 h 36"/>
                  <a:gd name="T8" fmla="*/ 1 w 14"/>
                  <a:gd name="T9" fmla="*/ 5 h 36"/>
                  <a:gd name="T10" fmla="*/ 1 w 14"/>
                  <a:gd name="T11" fmla="*/ 5 h 36"/>
                  <a:gd name="T12" fmla="*/ 2 w 14"/>
                  <a:gd name="T13" fmla="*/ 6 h 36"/>
                  <a:gd name="T14" fmla="*/ 2 w 14"/>
                  <a:gd name="T15" fmla="*/ 8 h 36"/>
                  <a:gd name="T16" fmla="*/ 2 w 14"/>
                  <a:gd name="T17" fmla="*/ 9 h 36"/>
                  <a:gd name="T18" fmla="*/ 3 w 14"/>
                  <a:gd name="T19" fmla="*/ 10 h 36"/>
                  <a:gd name="T20" fmla="*/ 3 w 14"/>
                  <a:gd name="T21" fmla="*/ 11 h 36"/>
                  <a:gd name="T22" fmla="*/ 3 w 14"/>
                  <a:gd name="T23" fmla="*/ 12 h 36"/>
                  <a:gd name="T24" fmla="*/ 4 w 14"/>
                  <a:gd name="T25" fmla="*/ 13 h 36"/>
                  <a:gd name="T26" fmla="*/ 4 w 14"/>
                  <a:gd name="T27" fmla="*/ 14 h 36"/>
                  <a:gd name="T28" fmla="*/ 4 w 14"/>
                  <a:gd name="T29" fmla="*/ 15 h 36"/>
                  <a:gd name="T30" fmla="*/ 4 w 14"/>
                  <a:gd name="T31" fmla="*/ 16 h 36"/>
                  <a:gd name="T32" fmla="*/ 4 w 14"/>
                  <a:gd name="T33" fmla="*/ 17 h 36"/>
                  <a:gd name="T34" fmla="*/ 5 w 14"/>
                  <a:gd name="T35" fmla="*/ 17 h 36"/>
                  <a:gd name="T36" fmla="*/ 5 w 14"/>
                  <a:gd name="T37" fmla="*/ 18 h 36"/>
                  <a:gd name="T38" fmla="*/ 5 w 14"/>
                  <a:gd name="T39" fmla="*/ 19 h 36"/>
                  <a:gd name="T40" fmla="*/ 6 w 14"/>
                  <a:gd name="T41" fmla="*/ 20 h 36"/>
                  <a:gd name="T42" fmla="*/ 6 w 14"/>
                  <a:gd name="T43" fmla="*/ 21 h 36"/>
                  <a:gd name="T44" fmla="*/ 6 w 14"/>
                  <a:gd name="T45" fmla="*/ 22 h 36"/>
                  <a:gd name="T46" fmla="*/ 7 w 14"/>
                  <a:gd name="T47" fmla="*/ 23 h 36"/>
                  <a:gd name="T48" fmla="*/ 7 w 14"/>
                  <a:gd name="T49" fmla="*/ 23 h 36"/>
                  <a:gd name="T50" fmla="*/ 7 w 14"/>
                  <a:gd name="T51" fmla="*/ 24 h 36"/>
                  <a:gd name="T52" fmla="*/ 8 w 14"/>
                  <a:gd name="T53" fmla="*/ 25 h 36"/>
                  <a:gd name="T54" fmla="*/ 8 w 14"/>
                  <a:gd name="T55" fmla="*/ 25 h 36"/>
                  <a:gd name="T56" fmla="*/ 8 w 14"/>
                  <a:gd name="T57" fmla="*/ 26 h 36"/>
                  <a:gd name="T58" fmla="*/ 9 w 14"/>
                  <a:gd name="T59" fmla="*/ 27 h 36"/>
                  <a:gd name="T60" fmla="*/ 9 w 14"/>
                  <a:gd name="T61" fmla="*/ 27 h 36"/>
                  <a:gd name="T62" fmla="*/ 9 w 14"/>
                  <a:gd name="T63" fmla="*/ 28 h 36"/>
                  <a:gd name="T64" fmla="*/ 9 w 14"/>
                  <a:gd name="T65" fmla="*/ 29 h 36"/>
                  <a:gd name="T66" fmla="*/ 10 w 14"/>
                  <a:gd name="T67" fmla="*/ 29 h 36"/>
                  <a:gd name="T68" fmla="*/ 10 w 14"/>
                  <a:gd name="T69" fmla="*/ 30 h 36"/>
                  <a:gd name="T70" fmla="*/ 10 w 14"/>
                  <a:gd name="T71" fmla="*/ 30 h 36"/>
                  <a:gd name="T72" fmla="*/ 10 w 14"/>
                  <a:gd name="T73" fmla="*/ 31 h 36"/>
                  <a:gd name="T74" fmla="*/ 11 w 14"/>
                  <a:gd name="T75" fmla="*/ 31 h 36"/>
                  <a:gd name="T76" fmla="*/ 11 w 14"/>
                  <a:gd name="T77" fmla="*/ 32 h 36"/>
                  <a:gd name="T78" fmla="*/ 11 w 14"/>
                  <a:gd name="T79" fmla="*/ 32 h 36"/>
                  <a:gd name="T80" fmla="*/ 12 w 14"/>
                  <a:gd name="T81" fmla="*/ 33 h 36"/>
                  <a:gd name="T82" fmla="*/ 12 w 14"/>
                  <a:gd name="T83" fmla="*/ 33 h 36"/>
                  <a:gd name="T84" fmla="*/ 12 w 14"/>
                  <a:gd name="T85" fmla="*/ 34 h 36"/>
                  <a:gd name="T86" fmla="*/ 12 w 14"/>
                  <a:gd name="T87" fmla="*/ 34 h 36"/>
                  <a:gd name="T88" fmla="*/ 13 w 14"/>
                  <a:gd name="T89" fmla="*/ 35 h 36"/>
                  <a:gd name="T90" fmla="*/ 13 w 14"/>
                  <a:gd name="T91" fmla="*/ 35 h 36"/>
                  <a:gd name="T92" fmla="*/ 13 w 14"/>
                  <a:gd name="T93" fmla="*/ 35 h 36"/>
                  <a:gd name="T94" fmla="*/ 14 w 14"/>
                  <a:gd name="T95" fmla="*/ 35 h 36"/>
                  <a:gd name="T96" fmla="*/ 14 w 14"/>
                  <a:gd name="T97" fmla="*/ 36 h 36"/>
                  <a:gd name="T98" fmla="*/ 14 w 14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6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4" y="35"/>
                    </a:lnTo>
                    <a:lnTo>
                      <a:pt x="14" y="36"/>
                    </a:lnTo>
                    <a:lnTo>
                      <a:pt x="14" y="3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9" name="Freeform 1316"/>
              <p:cNvSpPr>
                <a:spLocks/>
              </p:cNvSpPr>
              <p:nvPr/>
            </p:nvSpPr>
            <p:spPr bwMode="auto">
              <a:xfrm>
                <a:off x="5122" y="2522"/>
                <a:ext cx="14" cy="18"/>
              </a:xfrm>
              <a:custGeom>
                <a:avLst/>
                <a:gdLst>
                  <a:gd name="T0" fmla="*/ 0 w 14"/>
                  <a:gd name="T1" fmla="*/ 17 h 18"/>
                  <a:gd name="T2" fmla="*/ 1 w 14"/>
                  <a:gd name="T3" fmla="*/ 17 h 18"/>
                  <a:gd name="T4" fmla="*/ 1 w 14"/>
                  <a:gd name="T5" fmla="*/ 17 h 18"/>
                  <a:gd name="T6" fmla="*/ 1 w 14"/>
                  <a:gd name="T7" fmla="*/ 18 h 18"/>
                  <a:gd name="T8" fmla="*/ 2 w 14"/>
                  <a:gd name="T9" fmla="*/ 18 h 18"/>
                  <a:gd name="T10" fmla="*/ 2 w 14"/>
                  <a:gd name="T11" fmla="*/ 18 h 18"/>
                  <a:gd name="T12" fmla="*/ 2 w 14"/>
                  <a:gd name="T13" fmla="*/ 18 h 18"/>
                  <a:gd name="T14" fmla="*/ 2 w 14"/>
                  <a:gd name="T15" fmla="*/ 18 h 18"/>
                  <a:gd name="T16" fmla="*/ 2 w 14"/>
                  <a:gd name="T17" fmla="*/ 18 h 18"/>
                  <a:gd name="T18" fmla="*/ 3 w 14"/>
                  <a:gd name="T19" fmla="*/ 18 h 18"/>
                  <a:gd name="T20" fmla="*/ 3 w 14"/>
                  <a:gd name="T21" fmla="*/ 18 h 18"/>
                  <a:gd name="T22" fmla="*/ 3 w 14"/>
                  <a:gd name="T23" fmla="*/ 18 h 18"/>
                  <a:gd name="T24" fmla="*/ 4 w 14"/>
                  <a:gd name="T25" fmla="*/ 18 h 18"/>
                  <a:gd name="T26" fmla="*/ 4 w 14"/>
                  <a:gd name="T27" fmla="*/ 18 h 18"/>
                  <a:gd name="T28" fmla="*/ 4 w 14"/>
                  <a:gd name="T29" fmla="*/ 18 h 18"/>
                  <a:gd name="T30" fmla="*/ 5 w 14"/>
                  <a:gd name="T31" fmla="*/ 18 h 18"/>
                  <a:gd name="T32" fmla="*/ 5 w 14"/>
                  <a:gd name="T33" fmla="*/ 18 h 18"/>
                  <a:gd name="T34" fmla="*/ 5 w 14"/>
                  <a:gd name="T35" fmla="*/ 18 h 18"/>
                  <a:gd name="T36" fmla="*/ 6 w 14"/>
                  <a:gd name="T37" fmla="*/ 18 h 18"/>
                  <a:gd name="T38" fmla="*/ 6 w 14"/>
                  <a:gd name="T39" fmla="*/ 18 h 18"/>
                  <a:gd name="T40" fmla="*/ 6 w 14"/>
                  <a:gd name="T41" fmla="*/ 17 h 18"/>
                  <a:gd name="T42" fmla="*/ 7 w 14"/>
                  <a:gd name="T43" fmla="*/ 17 h 18"/>
                  <a:gd name="T44" fmla="*/ 7 w 14"/>
                  <a:gd name="T45" fmla="*/ 17 h 18"/>
                  <a:gd name="T46" fmla="*/ 7 w 14"/>
                  <a:gd name="T47" fmla="*/ 17 h 18"/>
                  <a:gd name="T48" fmla="*/ 7 w 14"/>
                  <a:gd name="T49" fmla="*/ 16 h 18"/>
                  <a:gd name="T50" fmla="*/ 8 w 14"/>
                  <a:gd name="T51" fmla="*/ 16 h 18"/>
                  <a:gd name="T52" fmla="*/ 8 w 14"/>
                  <a:gd name="T53" fmla="*/ 16 h 18"/>
                  <a:gd name="T54" fmla="*/ 8 w 14"/>
                  <a:gd name="T55" fmla="*/ 16 h 18"/>
                  <a:gd name="T56" fmla="*/ 8 w 14"/>
                  <a:gd name="T57" fmla="*/ 15 h 18"/>
                  <a:gd name="T58" fmla="*/ 9 w 14"/>
                  <a:gd name="T59" fmla="*/ 15 h 18"/>
                  <a:gd name="T60" fmla="*/ 9 w 14"/>
                  <a:gd name="T61" fmla="*/ 14 h 18"/>
                  <a:gd name="T62" fmla="*/ 9 w 14"/>
                  <a:gd name="T63" fmla="*/ 14 h 18"/>
                  <a:gd name="T64" fmla="*/ 10 w 14"/>
                  <a:gd name="T65" fmla="*/ 13 h 18"/>
                  <a:gd name="T66" fmla="*/ 10 w 14"/>
                  <a:gd name="T67" fmla="*/ 13 h 18"/>
                  <a:gd name="T68" fmla="*/ 10 w 14"/>
                  <a:gd name="T69" fmla="*/ 12 h 18"/>
                  <a:gd name="T70" fmla="*/ 10 w 14"/>
                  <a:gd name="T71" fmla="*/ 11 h 18"/>
                  <a:gd name="T72" fmla="*/ 11 w 14"/>
                  <a:gd name="T73" fmla="*/ 11 h 18"/>
                  <a:gd name="T74" fmla="*/ 11 w 14"/>
                  <a:gd name="T75" fmla="*/ 10 h 18"/>
                  <a:gd name="T76" fmla="*/ 11 w 14"/>
                  <a:gd name="T77" fmla="*/ 10 h 18"/>
                  <a:gd name="T78" fmla="*/ 12 w 14"/>
                  <a:gd name="T79" fmla="*/ 9 h 18"/>
                  <a:gd name="T80" fmla="*/ 12 w 14"/>
                  <a:gd name="T81" fmla="*/ 8 h 18"/>
                  <a:gd name="T82" fmla="*/ 12 w 14"/>
                  <a:gd name="T83" fmla="*/ 7 h 18"/>
                  <a:gd name="T84" fmla="*/ 13 w 14"/>
                  <a:gd name="T85" fmla="*/ 6 h 18"/>
                  <a:gd name="T86" fmla="*/ 13 w 14"/>
                  <a:gd name="T87" fmla="*/ 6 h 18"/>
                  <a:gd name="T88" fmla="*/ 13 w 14"/>
                  <a:gd name="T89" fmla="*/ 5 h 18"/>
                  <a:gd name="T90" fmla="*/ 14 w 14"/>
                  <a:gd name="T91" fmla="*/ 4 h 18"/>
                  <a:gd name="T92" fmla="*/ 14 w 14"/>
                  <a:gd name="T93" fmla="*/ 3 h 18"/>
                  <a:gd name="T94" fmla="*/ 14 w 14"/>
                  <a:gd name="T95" fmla="*/ 2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7"/>
                    </a:moveTo>
                    <a:lnTo>
                      <a:pt x="1" y="17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0" name="Freeform 1317"/>
              <p:cNvSpPr>
                <a:spLocks/>
              </p:cNvSpPr>
              <p:nvPr/>
            </p:nvSpPr>
            <p:spPr bwMode="auto">
              <a:xfrm>
                <a:off x="5136" y="2435"/>
                <a:ext cx="15" cy="87"/>
              </a:xfrm>
              <a:custGeom>
                <a:avLst/>
                <a:gdLst>
                  <a:gd name="T0" fmla="*/ 0 w 15"/>
                  <a:gd name="T1" fmla="*/ 87 h 87"/>
                  <a:gd name="T2" fmla="*/ 1 w 15"/>
                  <a:gd name="T3" fmla="*/ 86 h 87"/>
                  <a:gd name="T4" fmla="*/ 1 w 15"/>
                  <a:gd name="T5" fmla="*/ 85 h 87"/>
                  <a:gd name="T6" fmla="*/ 1 w 15"/>
                  <a:gd name="T7" fmla="*/ 84 h 87"/>
                  <a:gd name="T8" fmla="*/ 2 w 15"/>
                  <a:gd name="T9" fmla="*/ 83 h 87"/>
                  <a:gd name="T10" fmla="*/ 2 w 15"/>
                  <a:gd name="T11" fmla="*/ 82 h 87"/>
                  <a:gd name="T12" fmla="*/ 2 w 15"/>
                  <a:gd name="T13" fmla="*/ 80 h 87"/>
                  <a:gd name="T14" fmla="*/ 3 w 15"/>
                  <a:gd name="T15" fmla="*/ 79 h 87"/>
                  <a:gd name="T16" fmla="*/ 3 w 15"/>
                  <a:gd name="T17" fmla="*/ 78 h 87"/>
                  <a:gd name="T18" fmla="*/ 3 w 15"/>
                  <a:gd name="T19" fmla="*/ 77 h 87"/>
                  <a:gd name="T20" fmla="*/ 4 w 15"/>
                  <a:gd name="T21" fmla="*/ 76 h 87"/>
                  <a:gd name="T22" fmla="*/ 4 w 15"/>
                  <a:gd name="T23" fmla="*/ 74 h 87"/>
                  <a:gd name="T24" fmla="*/ 4 w 15"/>
                  <a:gd name="T25" fmla="*/ 73 h 87"/>
                  <a:gd name="T26" fmla="*/ 5 w 15"/>
                  <a:gd name="T27" fmla="*/ 72 h 87"/>
                  <a:gd name="T28" fmla="*/ 5 w 15"/>
                  <a:gd name="T29" fmla="*/ 70 h 87"/>
                  <a:gd name="T30" fmla="*/ 5 w 15"/>
                  <a:gd name="T31" fmla="*/ 69 h 87"/>
                  <a:gd name="T32" fmla="*/ 5 w 15"/>
                  <a:gd name="T33" fmla="*/ 67 h 87"/>
                  <a:gd name="T34" fmla="*/ 6 w 15"/>
                  <a:gd name="T35" fmla="*/ 66 h 87"/>
                  <a:gd name="T36" fmla="*/ 6 w 15"/>
                  <a:gd name="T37" fmla="*/ 64 h 87"/>
                  <a:gd name="T38" fmla="*/ 6 w 15"/>
                  <a:gd name="T39" fmla="*/ 62 h 87"/>
                  <a:gd name="T40" fmla="*/ 6 w 15"/>
                  <a:gd name="T41" fmla="*/ 61 h 87"/>
                  <a:gd name="T42" fmla="*/ 7 w 15"/>
                  <a:gd name="T43" fmla="*/ 59 h 87"/>
                  <a:gd name="T44" fmla="*/ 7 w 15"/>
                  <a:gd name="T45" fmla="*/ 58 h 87"/>
                  <a:gd name="T46" fmla="*/ 7 w 15"/>
                  <a:gd name="T47" fmla="*/ 56 h 87"/>
                  <a:gd name="T48" fmla="*/ 7 w 15"/>
                  <a:gd name="T49" fmla="*/ 54 h 87"/>
                  <a:gd name="T50" fmla="*/ 8 w 15"/>
                  <a:gd name="T51" fmla="*/ 52 h 87"/>
                  <a:gd name="T52" fmla="*/ 8 w 15"/>
                  <a:gd name="T53" fmla="*/ 50 h 87"/>
                  <a:gd name="T54" fmla="*/ 8 w 15"/>
                  <a:gd name="T55" fmla="*/ 49 h 87"/>
                  <a:gd name="T56" fmla="*/ 9 w 15"/>
                  <a:gd name="T57" fmla="*/ 47 h 87"/>
                  <a:gd name="T58" fmla="*/ 9 w 15"/>
                  <a:gd name="T59" fmla="*/ 45 h 87"/>
                  <a:gd name="T60" fmla="*/ 9 w 15"/>
                  <a:gd name="T61" fmla="*/ 43 h 87"/>
                  <a:gd name="T62" fmla="*/ 10 w 15"/>
                  <a:gd name="T63" fmla="*/ 41 h 87"/>
                  <a:gd name="T64" fmla="*/ 10 w 15"/>
                  <a:gd name="T65" fmla="*/ 39 h 87"/>
                  <a:gd name="T66" fmla="*/ 10 w 15"/>
                  <a:gd name="T67" fmla="*/ 37 h 87"/>
                  <a:gd name="T68" fmla="*/ 11 w 15"/>
                  <a:gd name="T69" fmla="*/ 35 h 87"/>
                  <a:gd name="T70" fmla="*/ 11 w 15"/>
                  <a:gd name="T71" fmla="*/ 33 h 87"/>
                  <a:gd name="T72" fmla="*/ 11 w 15"/>
                  <a:gd name="T73" fmla="*/ 31 h 87"/>
                  <a:gd name="T74" fmla="*/ 12 w 15"/>
                  <a:gd name="T75" fmla="*/ 29 h 87"/>
                  <a:gd name="T76" fmla="*/ 12 w 15"/>
                  <a:gd name="T77" fmla="*/ 26 h 87"/>
                  <a:gd name="T78" fmla="*/ 12 w 15"/>
                  <a:gd name="T79" fmla="*/ 24 h 87"/>
                  <a:gd name="T80" fmla="*/ 12 w 15"/>
                  <a:gd name="T81" fmla="*/ 22 h 87"/>
                  <a:gd name="T82" fmla="*/ 12 w 15"/>
                  <a:gd name="T83" fmla="*/ 19 h 87"/>
                  <a:gd name="T84" fmla="*/ 13 w 15"/>
                  <a:gd name="T85" fmla="*/ 17 h 87"/>
                  <a:gd name="T86" fmla="*/ 13 w 15"/>
                  <a:gd name="T87" fmla="*/ 15 h 87"/>
                  <a:gd name="T88" fmla="*/ 13 w 15"/>
                  <a:gd name="T89" fmla="*/ 13 h 87"/>
                  <a:gd name="T90" fmla="*/ 14 w 15"/>
                  <a:gd name="T91" fmla="*/ 10 h 87"/>
                  <a:gd name="T92" fmla="*/ 14 w 15"/>
                  <a:gd name="T93" fmla="*/ 7 h 87"/>
                  <a:gd name="T94" fmla="*/ 14 w 15"/>
                  <a:gd name="T95" fmla="*/ 5 h 87"/>
                  <a:gd name="T96" fmla="*/ 15 w 15"/>
                  <a:gd name="T97" fmla="*/ 2 h 87"/>
                  <a:gd name="T98" fmla="*/ 15 w 15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1" y="86"/>
                    </a:lnTo>
                    <a:lnTo>
                      <a:pt x="1" y="85"/>
                    </a:lnTo>
                    <a:lnTo>
                      <a:pt x="1" y="84"/>
                    </a:lnTo>
                    <a:lnTo>
                      <a:pt x="2" y="83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9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4" y="73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6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2"/>
                    </a:lnTo>
                    <a:lnTo>
                      <a:pt x="8" y="50"/>
                    </a:lnTo>
                    <a:lnTo>
                      <a:pt x="8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10" y="41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1" y="35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2" y="29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19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1" name="Freeform 1318"/>
              <p:cNvSpPr>
                <a:spLocks/>
              </p:cNvSpPr>
              <p:nvPr/>
            </p:nvSpPr>
            <p:spPr bwMode="auto">
              <a:xfrm>
                <a:off x="5151" y="2266"/>
                <a:ext cx="14" cy="169"/>
              </a:xfrm>
              <a:custGeom>
                <a:avLst/>
                <a:gdLst>
                  <a:gd name="T0" fmla="*/ 0 w 14"/>
                  <a:gd name="T1" fmla="*/ 169 h 169"/>
                  <a:gd name="T2" fmla="*/ 0 w 14"/>
                  <a:gd name="T3" fmla="*/ 166 h 169"/>
                  <a:gd name="T4" fmla="*/ 1 w 14"/>
                  <a:gd name="T5" fmla="*/ 164 h 169"/>
                  <a:gd name="T6" fmla="*/ 1 w 14"/>
                  <a:gd name="T7" fmla="*/ 161 h 169"/>
                  <a:gd name="T8" fmla="*/ 1 w 14"/>
                  <a:gd name="T9" fmla="*/ 158 h 169"/>
                  <a:gd name="T10" fmla="*/ 2 w 14"/>
                  <a:gd name="T11" fmla="*/ 156 h 169"/>
                  <a:gd name="T12" fmla="*/ 2 w 14"/>
                  <a:gd name="T13" fmla="*/ 153 h 169"/>
                  <a:gd name="T14" fmla="*/ 2 w 14"/>
                  <a:gd name="T15" fmla="*/ 150 h 169"/>
                  <a:gd name="T16" fmla="*/ 2 w 14"/>
                  <a:gd name="T17" fmla="*/ 147 h 169"/>
                  <a:gd name="T18" fmla="*/ 3 w 14"/>
                  <a:gd name="T19" fmla="*/ 144 h 169"/>
                  <a:gd name="T20" fmla="*/ 3 w 14"/>
                  <a:gd name="T21" fmla="*/ 141 h 169"/>
                  <a:gd name="T22" fmla="*/ 3 w 14"/>
                  <a:gd name="T23" fmla="*/ 138 h 169"/>
                  <a:gd name="T24" fmla="*/ 3 w 14"/>
                  <a:gd name="T25" fmla="*/ 135 h 169"/>
                  <a:gd name="T26" fmla="*/ 4 w 14"/>
                  <a:gd name="T27" fmla="*/ 132 h 169"/>
                  <a:gd name="T28" fmla="*/ 4 w 14"/>
                  <a:gd name="T29" fmla="*/ 129 h 169"/>
                  <a:gd name="T30" fmla="*/ 4 w 14"/>
                  <a:gd name="T31" fmla="*/ 126 h 169"/>
                  <a:gd name="T32" fmla="*/ 4 w 14"/>
                  <a:gd name="T33" fmla="*/ 123 h 169"/>
                  <a:gd name="T34" fmla="*/ 5 w 14"/>
                  <a:gd name="T35" fmla="*/ 120 h 169"/>
                  <a:gd name="T36" fmla="*/ 5 w 14"/>
                  <a:gd name="T37" fmla="*/ 116 h 169"/>
                  <a:gd name="T38" fmla="*/ 5 w 14"/>
                  <a:gd name="T39" fmla="*/ 113 h 169"/>
                  <a:gd name="T40" fmla="*/ 6 w 14"/>
                  <a:gd name="T41" fmla="*/ 110 h 169"/>
                  <a:gd name="T42" fmla="*/ 6 w 14"/>
                  <a:gd name="T43" fmla="*/ 107 h 169"/>
                  <a:gd name="T44" fmla="*/ 6 w 14"/>
                  <a:gd name="T45" fmla="*/ 104 h 169"/>
                  <a:gd name="T46" fmla="*/ 7 w 14"/>
                  <a:gd name="T47" fmla="*/ 100 h 169"/>
                  <a:gd name="T48" fmla="*/ 7 w 14"/>
                  <a:gd name="T49" fmla="*/ 97 h 169"/>
                  <a:gd name="T50" fmla="*/ 7 w 14"/>
                  <a:gd name="T51" fmla="*/ 93 h 169"/>
                  <a:gd name="T52" fmla="*/ 8 w 14"/>
                  <a:gd name="T53" fmla="*/ 90 h 169"/>
                  <a:gd name="T54" fmla="*/ 8 w 14"/>
                  <a:gd name="T55" fmla="*/ 86 h 169"/>
                  <a:gd name="T56" fmla="*/ 8 w 14"/>
                  <a:gd name="T57" fmla="*/ 83 h 169"/>
                  <a:gd name="T58" fmla="*/ 9 w 14"/>
                  <a:gd name="T59" fmla="*/ 79 h 169"/>
                  <a:gd name="T60" fmla="*/ 9 w 14"/>
                  <a:gd name="T61" fmla="*/ 75 h 169"/>
                  <a:gd name="T62" fmla="*/ 9 w 14"/>
                  <a:gd name="T63" fmla="*/ 72 h 169"/>
                  <a:gd name="T64" fmla="*/ 9 w 14"/>
                  <a:gd name="T65" fmla="*/ 68 h 169"/>
                  <a:gd name="T66" fmla="*/ 9 w 14"/>
                  <a:gd name="T67" fmla="*/ 64 h 169"/>
                  <a:gd name="T68" fmla="*/ 10 w 14"/>
                  <a:gd name="T69" fmla="*/ 61 h 169"/>
                  <a:gd name="T70" fmla="*/ 10 w 14"/>
                  <a:gd name="T71" fmla="*/ 57 h 169"/>
                  <a:gd name="T72" fmla="*/ 10 w 14"/>
                  <a:gd name="T73" fmla="*/ 53 h 169"/>
                  <a:gd name="T74" fmla="*/ 11 w 14"/>
                  <a:gd name="T75" fmla="*/ 49 h 169"/>
                  <a:gd name="T76" fmla="*/ 11 w 14"/>
                  <a:gd name="T77" fmla="*/ 45 h 169"/>
                  <a:gd name="T78" fmla="*/ 11 w 14"/>
                  <a:gd name="T79" fmla="*/ 41 h 169"/>
                  <a:gd name="T80" fmla="*/ 12 w 14"/>
                  <a:gd name="T81" fmla="*/ 37 h 169"/>
                  <a:gd name="T82" fmla="*/ 12 w 14"/>
                  <a:gd name="T83" fmla="*/ 33 h 169"/>
                  <a:gd name="T84" fmla="*/ 12 w 14"/>
                  <a:gd name="T85" fmla="*/ 29 h 169"/>
                  <a:gd name="T86" fmla="*/ 13 w 14"/>
                  <a:gd name="T87" fmla="*/ 25 h 169"/>
                  <a:gd name="T88" fmla="*/ 13 w 14"/>
                  <a:gd name="T89" fmla="*/ 21 h 169"/>
                  <a:gd name="T90" fmla="*/ 13 w 14"/>
                  <a:gd name="T91" fmla="*/ 17 h 169"/>
                  <a:gd name="T92" fmla="*/ 13 w 14"/>
                  <a:gd name="T93" fmla="*/ 13 h 169"/>
                  <a:gd name="T94" fmla="*/ 14 w 14"/>
                  <a:gd name="T95" fmla="*/ 9 h 169"/>
                  <a:gd name="T96" fmla="*/ 14 w 14"/>
                  <a:gd name="T97" fmla="*/ 4 h 169"/>
                  <a:gd name="T98" fmla="*/ 14 w 14"/>
                  <a:gd name="T99" fmla="*/ 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9">
                    <a:moveTo>
                      <a:pt x="0" y="169"/>
                    </a:moveTo>
                    <a:lnTo>
                      <a:pt x="0" y="166"/>
                    </a:lnTo>
                    <a:lnTo>
                      <a:pt x="1" y="164"/>
                    </a:lnTo>
                    <a:lnTo>
                      <a:pt x="1" y="161"/>
                    </a:lnTo>
                    <a:lnTo>
                      <a:pt x="1" y="158"/>
                    </a:lnTo>
                    <a:lnTo>
                      <a:pt x="2" y="156"/>
                    </a:lnTo>
                    <a:lnTo>
                      <a:pt x="2" y="153"/>
                    </a:lnTo>
                    <a:lnTo>
                      <a:pt x="2" y="150"/>
                    </a:lnTo>
                    <a:lnTo>
                      <a:pt x="2" y="147"/>
                    </a:lnTo>
                    <a:lnTo>
                      <a:pt x="3" y="144"/>
                    </a:lnTo>
                    <a:lnTo>
                      <a:pt x="3" y="141"/>
                    </a:lnTo>
                    <a:lnTo>
                      <a:pt x="3" y="138"/>
                    </a:lnTo>
                    <a:lnTo>
                      <a:pt x="3" y="135"/>
                    </a:lnTo>
                    <a:lnTo>
                      <a:pt x="4" y="132"/>
                    </a:lnTo>
                    <a:lnTo>
                      <a:pt x="4" y="129"/>
                    </a:lnTo>
                    <a:lnTo>
                      <a:pt x="4" y="126"/>
                    </a:lnTo>
                    <a:lnTo>
                      <a:pt x="4" y="123"/>
                    </a:lnTo>
                    <a:lnTo>
                      <a:pt x="5" y="120"/>
                    </a:lnTo>
                    <a:lnTo>
                      <a:pt x="5" y="116"/>
                    </a:lnTo>
                    <a:lnTo>
                      <a:pt x="5" y="113"/>
                    </a:lnTo>
                    <a:lnTo>
                      <a:pt x="6" y="110"/>
                    </a:lnTo>
                    <a:lnTo>
                      <a:pt x="6" y="107"/>
                    </a:lnTo>
                    <a:lnTo>
                      <a:pt x="6" y="104"/>
                    </a:lnTo>
                    <a:lnTo>
                      <a:pt x="7" y="100"/>
                    </a:lnTo>
                    <a:lnTo>
                      <a:pt x="7" y="97"/>
                    </a:lnTo>
                    <a:lnTo>
                      <a:pt x="7" y="93"/>
                    </a:lnTo>
                    <a:lnTo>
                      <a:pt x="8" y="90"/>
                    </a:lnTo>
                    <a:lnTo>
                      <a:pt x="8" y="86"/>
                    </a:lnTo>
                    <a:lnTo>
                      <a:pt x="8" y="83"/>
                    </a:lnTo>
                    <a:lnTo>
                      <a:pt x="9" y="79"/>
                    </a:lnTo>
                    <a:lnTo>
                      <a:pt x="9" y="75"/>
                    </a:lnTo>
                    <a:lnTo>
                      <a:pt x="9" y="72"/>
                    </a:lnTo>
                    <a:lnTo>
                      <a:pt x="9" y="68"/>
                    </a:lnTo>
                    <a:lnTo>
                      <a:pt x="9" y="64"/>
                    </a:lnTo>
                    <a:lnTo>
                      <a:pt x="10" y="61"/>
                    </a:lnTo>
                    <a:lnTo>
                      <a:pt x="10" y="57"/>
                    </a:lnTo>
                    <a:lnTo>
                      <a:pt x="10" y="53"/>
                    </a:lnTo>
                    <a:lnTo>
                      <a:pt x="11" y="49"/>
                    </a:lnTo>
                    <a:lnTo>
                      <a:pt x="11" y="45"/>
                    </a:lnTo>
                    <a:lnTo>
                      <a:pt x="11" y="41"/>
                    </a:lnTo>
                    <a:lnTo>
                      <a:pt x="12" y="37"/>
                    </a:lnTo>
                    <a:lnTo>
                      <a:pt x="12" y="33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7"/>
                    </a:lnTo>
                    <a:lnTo>
                      <a:pt x="13" y="13"/>
                    </a:lnTo>
                    <a:lnTo>
                      <a:pt x="14" y="9"/>
                    </a:lnTo>
                    <a:lnTo>
                      <a:pt x="14" y="4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2" name="Freeform 1319"/>
              <p:cNvSpPr>
                <a:spLocks/>
              </p:cNvSpPr>
              <p:nvPr/>
            </p:nvSpPr>
            <p:spPr bwMode="auto">
              <a:xfrm>
                <a:off x="5165" y="2020"/>
                <a:ext cx="14" cy="246"/>
              </a:xfrm>
              <a:custGeom>
                <a:avLst/>
                <a:gdLst>
                  <a:gd name="T0" fmla="*/ 0 w 14"/>
                  <a:gd name="T1" fmla="*/ 246 h 246"/>
                  <a:gd name="T2" fmla="*/ 1 w 14"/>
                  <a:gd name="T3" fmla="*/ 242 h 246"/>
                  <a:gd name="T4" fmla="*/ 1 w 14"/>
                  <a:gd name="T5" fmla="*/ 237 h 246"/>
                  <a:gd name="T6" fmla="*/ 1 w 14"/>
                  <a:gd name="T7" fmla="*/ 233 h 246"/>
                  <a:gd name="T8" fmla="*/ 1 w 14"/>
                  <a:gd name="T9" fmla="*/ 229 h 246"/>
                  <a:gd name="T10" fmla="*/ 2 w 14"/>
                  <a:gd name="T11" fmla="*/ 224 h 246"/>
                  <a:gd name="T12" fmla="*/ 2 w 14"/>
                  <a:gd name="T13" fmla="*/ 219 h 246"/>
                  <a:gd name="T14" fmla="*/ 2 w 14"/>
                  <a:gd name="T15" fmla="*/ 215 h 246"/>
                  <a:gd name="T16" fmla="*/ 2 w 14"/>
                  <a:gd name="T17" fmla="*/ 211 h 246"/>
                  <a:gd name="T18" fmla="*/ 3 w 14"/>
                  <a:gd name="T19" fmla="*/ 206 h 246"/>
                  <a:gd name="T20" fmla="*/ 3 w 14"/>
                  <a:gd name="T21" fmla="*/ 201 h 246"/>
                  <a:gd name="T22" fmla="*/ 3 w 14"/>
                  <a:gd name="T23" fmla="*/ 197 h 246"/>
                  <a:gd name="T24" fmla="*/ 4 w 14"/>
                  <a:gd name="T25" fmla="*/ 192 h 246"/>
                  <a:gd name="T26" fmla="*/ 4 w 14"/>
                  <a:gd name="T27" fmla="*/ 187 h 246"/>
                  <a:gd name="T28" fmla="*/ 4 w 14"/>
                  <a:gd name="T29" fmla="*/ 183 h 246"/>
                  <a:gd name="T30" fmla="*/ 5 w 14"/>
                  <a:gd name="T31" fmla="*/ 178 h 246"/>
                  <a:gd name="T32" fmla="*/ 5 w 14"/>
                  <a:gd name="T33" fmla="*/ 173 h 246"/>
                  <a:gd name="T34" fmla="*/ 5 w 14"/>
                  <a:gd name="T35" fmla="*/ 168 h 246"/>
                  <a:gd name="T36" fmla="*/ 6 w 14"/>
                  <a:gd name="T37" fmla="*/ 164 h 246"/>
                  <a:gd name="T38" fmla="*/ 6 w 14"/>
                  <a:gd name="T39" fmla="*/ 159 h 246"/>
                  <a:gd name="T40" fmla="*/ 6 w 14"/>
                  <a:gd name="T41" fmla="*/ 153 h 246"/>
                  <a:gd name="T42" fmla="*/ 6 w 14"/>
                  <a:gd name="T43" fmla="*/ 149 h 246"/>
                  <a:gd name="T44" fmla="*/ 6 w 14"/>
                  <a:gd name="T45" fmla="*/ 144 h 246"/>
                  <a:gd name="T46" fmla="*/ 7 w 14"/>
                  <a:gd name="T47" fmla="*/ 139 h 246"/>
                  <a:gd name="T48" fmla="*/ 7 w 14"/>
                  <a:gd name="T49" fmla="*/ 134 h 246"/>
                  <a:gd name="T50" fmla="*/ 7 w 14"/>
                  <a:gd name="T51" fmla="*/ 129 h 246"/>
                  <a:gd name="T52" fmla="*/ 8 w 14"/>
                  <a:gd name="T53" fmla="*/ 123 h 246"/>
                  <a:gd name="T54" fmla="*/ 8 w 14"/>
                  <a:gd name="T55" fmla="*/ 118 h 246"/>
                  <a:gd name="T56" fmla="*/ 8 w 14"/>
                  <a:gd name="T57" fmla="*/ 113 h 246"/>
                  <a:gd name="T58" fmla="*/ 9 w 14"/>
                  <a:gd name="T59" fmla="*/ 108 h 246"/>
                  <a:gd name="T60" fmla="*/ 9 w 14"/>
                  <a:gd name="T61" fmla="*/ 103 h 246"/>
                  <a:gd name="T62" fmla="*/ 9 w 14"/>
                  <a:gd name="T63" fmla="*/ 98 h 246"/>
                  <a:gd name="T64" fmla="*/ 10 w 14"/>
                  <a:gd name="T65" fmla="*/ 93 h 246"/>
                  <a:gd name="T66" fmla="*/ 10 w 14"/>
                  <a:gd name="T67" fmla="*/ 87 h 246"/>
                  <a:gd name="T68" fmla="*/ 10 w 14"/>
                  <a:gd name="T69" fmla="*/ 82 h 246"/>
                  <a:gd name="T70" fmla="*/ 11 w 14"/>
                  <a:gd name="T71" fmla="*/ 77 h 246"/>
                  <a:gd name="T72" fmla="*/ 11 w 14"/>
                  <a:gd name="T73" fmla="*/ 71 h 246"/>
                  <a:gd name="T74" fmla="*/ 11 w 14"/>
                  <a:gd name="T75" fmla="*/ 66 h 246"/>
                  <a:gd name="T76" fmla="*/ 11 w 14"/>
                  <a:gd name="T77" fmla="*/ 61 h 246"/>
                  <a:gd name="T78" fmla="*/ 12 w 14"/>
                  <a:gd name="T79" fmla="*/ 55 h 246"/>
                  <a:gd name="T80" fmla="*/ 12 w 14"/>
                  <a:gd name="T81" fmla="*/ 50 h 246"/>
                  <a:gd name="T82" fmla="*/ 12 w 14"/>
                  <a:gd name="T83" fmla="*/ 44 h 246"/>
                  <a:gd name="T84" fmla="*/ 12 w 14"/>
                  <a:gd name="T85" fmla="*/ 39 h 246"/>
                  <a:gd name="T86" fmla="*/ 13 w 14"/>
                  <a:gd name="T87" fmla="*/ 34 h 246"/>
                  <a:gd name="T88" fmla="*/ 13 w 14"/>
                  <a:gd name="T89" fmla="*/ 28 h 246"/>
                  <a:gd name="T90" fmla="*/ 13 w 14"/>
                  <a:gd name="T91" fmla="*/ 22 h 246"/>
                  <a:gd name="T92" fmla="*/ 14 w 14"/>
                  <a:gd name="T93" fmla="*/ 17 h 246"/>
                  <a:gd name="T94" fmla="*/ 14 w 14"/>
                  <a:gd name="T95" fmla="*/ 11 h 246"/>
                  <a:gd name="T96" fmla="*/ 14 w 14"/>
                  <a:gd name="T97" fmla="*/ 5 h 246"/>
                  <a:gd name="T98" fmla="*/ 14 w 14"/>
                  <a:gd name="T99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6">
                    <a:moveTo>
                      <a:pt x="0" y="246"/>
                    </a:moveTo>
                    <a:lnTo>
                      <a:pt x="1" y="242"/>
                    </a:lnTo>
                    <a:lnTo>
                      <a:pt x="1" y="237"/>
                    </a:lnTo>
                    <a:lnTo>
                      <a:pt x="1" y="233"/>
                    </a:lnTo>
                    <a:lnTo>
                      <a:pt x="1" y="229"/>
                    </a:lnTo>
                    <a:lnTo>
                      <a:pt x="2" y="224"/>
                    </a:lnTo>
                    <a:lnTo>
                      <a:pt x="2" y="219"/>
                    </a:lnTo>
                    <a:lnTo>
                      <a:pt x="2" y="215"/>
                    </a:lnTo>
                    <a:lnTo>
                      <a:pt x="2" y="211"/>
                    </a:lnTo>
                    <a:lnTo>
                      <a:pt x="3" y="206"/>
                    </a:lnTo>
                    <a:lnTo>
                      <a:pt x="3" y="201"/>
                    </a:lnTo>
                    <a:lnTo>
                      <a:pt x="3" y="197"/>
                    </a:lnTo>
                    <a:lnTo>
                      <a:pt x="4" y="192"/>
                    </a:lnTo>
                    <a:lnTo>
                      <a:pt x="4" y="187"/>
                    </a:lnTo>
                    <a:lnTo>
                      <a:pt x="4" y="183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5" y="168"/>
                    </a:lnTo>
                    <a:lnTo>
                      <a:pt x="6" y="164"/>
                    </a:lnTo>
                    <a:lnTo>
                      <a:pt x="6" y="159"/>
                    </a:lnTo>
                    <a:lnTo>
                      <a:pt x="6" y="153"/>
                    </a:lnTo>
                    <a:lnTo>
                      <a:pt x="6" y="149"/>
                    </a:lnTo>
                    <a:lnTo>
                      <a:pt x="6" y="144"/>
                    </a:lnTo>
                    <a:lnTo>
                      <a:pt x="7" y="139"/>
                    </a:lnTo>
                    <a:lnTo>
                      <a:pt x="7" y="134"/>
                    </a:lnTo>
                    <a:lnTo>
                      <a:pt x="7" y="129"/>
                    </a:lnTo>
                    <a:lnTo>
                      <a:pt x="8" y="123"/>
                    </a:lnTo>
                    <a:lnTo>
                      <a:pt x="8" y="118"/>
                    </a:lnTo>
                    <a:lnTo>
                      <a:pt x="8" y="113"/>
                    </a:lnTo>
                    <a:lnTo>
                      <a:pt x="9" y="108"/>
                    </a:lnTo>
                    <a:lnTo>
                      <a:pt x="9" y="103"/>
                    </a:lnTo>
                    <a:lnTo>
                      <a:pt x="9" y="98"/>
                    </a:lnTo>
                    <a:lnTo>
                      <a:pt x="10" y="93"/>
                    </a:lnTo>
                    <a:lnTo>
                      <a:pt x="10" y="87"/>
                    </a:lnTo>
                    <a:lnTo>
                      <a:pt x="10" y="82"/>
                    </a:lnTo>
                    <a:lnTo>
                      <a:pt x="11" y="77"/>
                    </a:lnTo>
                    <a:lnTo>
                      <a:pt x="11" y="71"/>
                    </a:lnTo>
                    <a:lnTo>
                      <a:pt x="11" y="66"/>
                    </a:lnTo>
                    <a:lnTo>
                      <a:pt x="11" y="61"/>
                    </a:lnTo>
                    <a:lnTo>
                      <a:pt x="12" y="55"/>
                    </a:lnTo>
                    <a:lnTo>
                      <a:pt x="12" y="50"/>
                    </a:lnTo>
                    <a:lnTo>
                      <a:pt x="12" y="44"/>
                    </a:lnTo>
                    <a:lnTo>
                      <a:pt x="12" y="39"/>
                    </a:lnTo>
                    <a:lnTo>
                      <a:pt x="13" y="34"/>
                    </a:lnTo>
                    <a:lnTo>
                      <a:pt x="13" y="28"/>
                    </a:lnTo>
                    <a:lnTo>
                      <a:pt x="13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3" name="Freeform 1320"/>
              <p:cNvSpPr>
                <a:spLocks/>
              </p:cNvSpPr>
              <p:nvPr/>
            </p:nvSpPr>
            <p:spPr bwMode="auto">
              <a:xfrm>
                <a:off x="5179" y="1728"/>
                <a:ext cx="15" cy="292"/>
              </a:xfrm>
              <a:custGeom>
                <a:avLst/>
                <a:gdLst>
                  <a:gd name="T0" fmla="*/ 0 w 15"/>
                  <a:gd name="T1" fmla="*/ 292 h 292"/>
                  <a:gd name="T2" fmla="*/ 1 w 15"/>
                  <a:gd name="T3" fmla="*/ 286 h 292"/>
                  <a:gd name="T4" fmla="*/ 1 w 15"/>
                  <a:gd name="T5" fmla="*/ 280 h 292"/>
                  <a:gd name="T6" fmla="*/ 1 w 15"/>
                  <a:gd name="T7" fmla="*/ 275 h 292"/>
                  <a:gd name="T8" fmla="*/ 2 w 15"/>
                  <a:gd name="T9" fmla="*/ 269 h 292"/>
                  <a:gd name="T10" fmla="*/ 2 w 15"/>
                  <a:gd name="T11" fmla="*/ 263 h 292"/>
                  <a:gd name="T12" fmla="*/ 2 w 15"/>
                  <a:gd name="T13" fmla="*/ 258 h 292"/>
                  <a:gd name="T14" fmla="*/ 3 w 15"/>
                  <a:gd name="T15" fmla="*/ 252 h 292"/>
                  <a:gd name="T16" fmla="*/ 3 w 15"/>
                  <a:gd name="T17" fmla="*/ 246 h 292"/>
                  <a:gd name="T18" fmla="*/ 3 w 15"/>
                  <a:gd name="T19" fmla="*/ 240 h 292"/>
                  <a:gd name="T20" fmla="*/ 4 w 15"/>
                  <a:gd name="T21" fmla="*/ 235 h 292"/>
                  <a:gd name="T22" fmla="*/ 4 w 15"/>
                  <a:gd name="T23" fmla="*/ 229 h 292"/>
                  <a:gd name="T24" fmla="*/ 4 w 15"/>
                  <a:gd name="T25" fmla="*/ 223 h 292"/>
                  <a:gd name="T26" fmla="*/ 4 w 15"/>
                  <a:gd name="T27" fmla="*/ 217 h 292"/>
                  <a:gd name="T28" fmla="*/ 4 w 15"/>
                  <a:gd name="T29" fmla="*/ 211 h 292"/>
                  <a:gd name="T30" fmla="*/ 5 w 15"/>
                  <a:gd name="T31" fmla="*/ 205 h 292"/>
                  <a:gd name="T32" fmla="*/ 5 w 15"/>
                  <a:gd name="T33" fmla="*/ 199 h 292"/>
                  <a:gd name="T34" fmla="*/ 5 w 15"/>
                  <a:gd name="T35" fmla="*/ 194 h 292"/>
                  <a:gd name="T36" fmla="*/ 6 w 15"/>
                  <a:gd name="T37" fmla="*/ 188 h 292"/>
                  <a:gd name="T38" fmla="*/ 6 w 15"/>
                  <a:gd name="T39" fmla="*/ 182 h 292"/>
                  <a:gd name="T40" fmla="*/ 6 w 15"/>
                  <a:gd name="T41" fmla="*/ 176 h 292"/>
                  <a:gd name="T42" fmla="*/ 7 w 15"/>
                  <a:gd name="T43" fmla="*/ 170 h 292"/>
                  <a:gd name="T44" fmla="*/ 7 w 15"/>
                  <a:gd name="T45" fmla="*/ 164 h 292"/>
                  <a:gd name="T46" fmla="*/ 7 w 15"/>
                  <a:gd name="T47" fmla="*/ 158 h 292"/>
                  <a:gd name="T48" fmla="*/ 8 w 15"/>
                  <a:gd name="T49" fmla="*/ 152 h 292"/>
                  <a:gd name="T50" fmla="*/ 8 w 15"/>
                  <a:gd name="T51" fmla="*/ 146 h 292"/>
                  <a:gd name="T52" fmla="*/ 8 w 15"/>
                  <a:gd name="T53" fmla="*/ 140 h 292"/>
                  <a:gd name="T54" fmla="*/ 9 w 15"/>
                  <a:gd name="T55" fmla="*/ 134 h 292"/>
                  <a:gd name="T56" fmla="*/ 9 w 15"/>
                  <a:gd name="T57" fmla="*/ 128 h 292"/>
                  <a:gd name="T58" fmla="*/ 9 w 15"/>
                  <a:gd name="T59" fmla="*/ 122 h 292"/>
                  <a:gd name="T60" fmla="*/ 9 w 15"/>
                  <a:gd name="T61" fmla="*/ 116 h 292"/>
                  <a:gd name="T62" fmla="*/ 10 w 15"/>
                  <a:gd name="T63" fmla="*/ 110 h 292"/>
                  <a:gd name="T64" fmla="*/ 10 w 15"/>
                  <a:gd name="T65" fmla="*/ 104 h 292"/>
                  <a:gd name="T66" fmla="*/ 10 w 15"/>
                  <a:gd name="T67" fmla="*/ 98 h 292"/>
                  <a:gd name="T68" fmla="*/ 10 w 15"/>
                  <a:gd name="T69" fmla="*/ 91 h 292"/>
                  <a:gd name="T70" fmla="*/ 11 w 15"/>
                  <a:gd name="T71" fmla="*/ 85 h 292"/>
                  <a:gd name="T72" fmla="*/ 11 w 15"/>
                  <a:gd name="T73" fmla="*/ 79 h 292"/>
                  <a:gd name="T74" fmla="*/ 11 w 15"/>
                  <a:gd name="T75" fmla="*/ 73 h 292"/>
                  <a:gd name="T76" fmla="*/ 12 w 15"/>
                  <a:gd name="T77" fmla="*/ 67 h 292"/>
                  <a:gd name="T78" fmla="*/ 12 w 15"/>
                  <a:gd name="T79" fmla="*/ 61 h 292"/>
                  <a:gd name="T80" fmla="*/ 12 w 15"/>
                  <a:gd name="T81" fmla="*/ 55 h 292"/>
                  <a:gd name="T82" fmla="*/ 12 w 15"/>
                  <a:gd name="T83" fmla="*/ 49 h 292"/>
                  <a:gd name="T84" fmla="*/ 13 w 15"/>
                  <a:gd name="T85" fmla="*/ 43 h 292"/>
                  <a:gd name="T86" fmla="*/ 13 w 15"/>
                  <a:gd name="T87" fmla="*/ 37 h 292"/>
                  <a:gd name="T88" fmla="*/ 13 w 15"/>
                  <a:gd name="T89" fmla="*/ 31 h 292"/>
                  <a:gd name="T90" fmla="*/ 14 w 15"/>
                  <a:gd name="T91" fmla="*/ 25 h 292"/>
                  <a:gd name="T92" fmla="*/ 14 w 15"/>
                  <a:gd name="T93" fmla="*/ 19 h 292"/>
                  <a:gd name="T94" fmla="*/ 14 w 15"/>
                  <a:gd name="T95" fmla="*/ 12 h 292"/>
                  <a:gd name="T96" fmla="*/ 15 w 15"/>
                  <a:gd name="T97" fmla="*/ 6 h 292"/>
                  <a:gd name="T98" fmla="*/ 15 w 15"/>
                  <a:gd name="T99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2">
                    <a:moveTo>
                      <a:pt x="0" y="292"/>
                    </a:moveTo>
                    <a:lnTo>
                      <a:pt x="1" y="286"/>
                    </a:lnTo>
                    <a:lnTo>
                      <a:pt x="1" y="280"/>
                    </a:lnTo>
                    <a:lnTo>
                      <a:pt x="1" y="275"/>
                    </a:lnTo>
                    <a:lnTo>
                      <a:pt x="2" y="269"/>
                    </a:lnTo>
                    <a:lnTo>
                      <a:pt x="2" y="263"/>
                    </a:lnTo>
                    <a:lnTo>
                      <a:pt x="2" y="258"/>
                    </a:lnTo>
                    <a:lnTo>
                      <a:pt x="3" y="252"/>
                    </a:lnTo>
                    <a:lnTo>
                      <a:pt x="3" y="246"/>
                    </a:lnTo>
                    <a:lnTo>
                      <a:pt x="3" y="240"/>
                    </a:lnTo>
                    <a:lnTo>
                      <a:pt x="4" y="235"/>
                    </a:lnTo>
                    <a:lnTo>
                      <a:pt x="4" y="229"/>
                    </a:lnTo>
                    <a:lnTo>
                      <a:pt x="4" y="223"/>
                    </a:lnTo>
                    <a:lnTo>
                      <a:pt x="4" y="217"/>
                    </a:lnTo>
                    <a:lnTo>
                      <a:pt x="4" y="211"/>
                    </a:lnTo>
                    <a:lnTo>
                      <a:pt x="5" y="205"/>
                    </a:lnTo>
                    <a:lnTo>
                      <a:pt x="5" y="199"/>
                    </a:lnTo>
                    <a:lnTo>
                      <a:pt x="5" y="194"/>
                    </a:lnTo>
                    <a:lnTo>
                      <a:pt x="6" y="188"/>
                    </a:lnTo>
                    <a:lnTo>
                      <a:pt x="6" y="182"/>
                    </a:lnTo>
                    <a:lnTo>
                      <a:pt x="6" y="176"/>
                    </a:lnTo>
                    <a:lnTo>
                      <a:pt x="7" y="170"/>
                    </a:lnTo>
                    <a:lnTo>
                      <a:pt x="7" y="164"/>
                    </a:lnTo>
                    <a:lnTo>
                      <a:pt x="7" y="158"/>
                    </a:lnTo>
                    <a:lnTo>
                      <a:pt x="8" y="152"/>
                    </a:lnTo>
                    <a:lnTo>
                      <a:pt x="8" y="146"/>
                    </a:lnTo>
                    <a:lnTo>
                      <a:pt x="8" y="140"/>
                    </a:lnTo>
                    <a:lnTo>
                      <a:pt x="9" y="134"/>
                    </a:lnTo>
                    <a:lnTo>
                      <a:pt x="9" y="128"/>
                    </a:lnTo>
                    <a:lnTo>
                      <a:pt x="9" y="122"/>
                    </a:lnTo>
                    <a:lnTo>
                      <a:pt x="9" y="116"/>
                    </a:lnTo>
                    <a:lnTo>
                      <a:pt x="10" y="110"/>
                    </a:lnTo>
                    <a:lnTo>
                      <a:pt x="10" y="104"/>
                    </a:lnTo>
                    <a:lnTo>
                      <a:pt x="10" y="98"/>
                    </a:lnTo>
                    <a:lnTo>
                      <a:pt x="10" y="91"/>
                    </a:lnTo>
                    <a:lnTo>
                      <a:pt x="11" y="85"/>
                    </a:lnTo>
                    <a:lnTo>
                      <a:pt x="11" y="79"/>
                    </a:lnTo>
                    <a:lnTo>
                      <a:pt x="11" y="73"/>
                    </a:lnTo>
                    <a:lnTo>
                      <a:pt x="12" y="67"/>
                    </a:lnTo>
                    <a:lnTo>
                      <a:pt x="12" y="61"/>
                    </a:lnTo>
                    <a:lnTo>
                      <a:pt x="12" y="55"/>
                    </a:lnTo>
                    <a:lnTo>
                      <a:pt x="12" y="49"/>
                    </a:lnTo>
                    <a:lnTo>
                      <a:pt x="13" y="43"/>
                    </a:lnTo>
                    <a:lnTo>
                      <a:pt x="13" y="37"/>
                    </a:lnTo>
                    <a:lnTo>
                      <a:pt x="13" y="31"/>
                    </a:lnTo>
                    <a:lnTo>
                      <a:pt x="14" y="25"/>
                    </a:lnTo>
                    <a:lnTo>
                      <a:pt x="14" y="19"/>
                    </a:lnTo>
                    <a:lnTo>
                      <a:pt x="14" y="12"/>
                    </a:lnTo>
                    <a:lnTo>
                      <a:pt x="15" y="6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4" name="Freeform 1321"/>
              <p:cNvSpPr>
                <a:spLocks/>
              </p:cNvSpPr>
              <p:nvPr/>
            </p:nvSpPr>
            <p:spPr bwMode="auto">
              <a:xfrm>
                <a:off x="5194" y="1448"/>
                <a:ext cx="14" cy="280"/>
              </a:xfrm>
              <a:custGeom>
                <a:avLst/>
                <a:gdLst>
                  <a:gd name="T0" fmla="*/ 0 w 14"/>
                  <a:gd name="T1" fmla="*/ 280 h 280"/>
                  <a:gd name="T2" fmla="*/ 0 w 14"/>
                  <a:gd name="T3" fmla="*/ 274 h 280"/>
                  <a:gd name="T4" fmla="*/ 1 w 14"/>
                  <a:gd name="T5" fmla="*/ 268 h 280"/>
                  <a:gd name="T6" fmla="*/ 1 w 14"/>
                  <a:gd name="T7" fmla="*/ 262 h 280"/>
                  <a:gd name="T8" fmla="*/ 1 w 14"/>
                  <a:gd name="T9" fmla="*/ 256 h 280"/>
                  <a:gd name="T10" fmla="*/ 1 w 14"/>
                  <a:gd name="T11" fmla="*/ 250 h 280"/>
                  <a:gd name="T12" fmla="*/ 1 w 14"/>
                  <a:gd name="T13" fmla="*/ 244 h 280"/>
                  <a:gd name="T14" fmla="*/ 2 w 14"/>
                  <a:gd name="T15" fmla="*/ 238 h 280"/>
                  <a:gd name="T16" fmla="*/ 2 w 14"/>
                  <a:gd name="T17" fmla="*/ 232 h 280"/>
                  <a:gd name="T18" fmla="*/ 2 w 14"/>
                  <a:gd name="T19" fmla="*/ 226 h 280"/>
                  <a:gd name="T20" fmla="*/ 3 w 14"/>
                  <a:gd name="T21" fmla="*/ 220 h 280"/>
                  <a:gd name="T22" fmla="*/ 3 w 14"/>
                  <a:gd name="T23" fmla="*/ 214 h 280"/>
                  <a:gd name="T24" fmla="*/ 3 w 14"/>
                  <a:gd name="T25" fmla="*/ 208 h 280"/>
                  <a:gd name="T26" fmla="*/ 4 w 14"/>
                  <a:gd name="T27" fmla="*/ 202 h 280"/>
                  <a:gd name="T28" fmla="*/ 4 w 14"/>
                  <a:gd name="T29" fmla="*/ 196 h 280"/>
                  <a:gd name="T30" fmla="*/ 4 w 14"/>
                  <a:gd name="T31" fmla="*/ 190 h 280"/>
                  <a:gd name="T32" fmla="*/ 5 w 14"/>
                  <a:gd name="T33" fmla="*/ 184 h 280"/>
                  <a:gd name="T34" fmla="*/ 5 w 14"/>
                  <a:gd name="T35" fmla="*/ 178 h 280"/>
                  <a:gd name="T36" fmla="*/ 5 w 14"/>
                  <a:gd name="T37" fmla="*/ 173 h 280"/>
                  <a:gd name="T38" fmla="*/ 6 w 14"/>
                  <a:gd name="T39" fmla="*/ 167 h 280"/>
                  <a:gd name="T40" fmla="*/ 6 w 14"/>
                  <a:gd name="T41" fmla="*/ 161 h 280"/>
                  <a:gd name="T42" fmla="*/ 6 w 14"/>
                  <a:gd name="T43" fmla="*/ 155 h 280"/>
                  <a:gd name="T44" fmla="*/ 6 w 14"/>
                  <a:gd name="T45" fmla="*/ 149 h 280"/>
                  <a:gd name="T46" fmla="*/ 7 w 14"/>
                  <a:gd name="T47" fmla="*/ 143 h 280"/>
                  <a:gd name="T48" fmla="*/ 7 w 14"/>
                  <a:gd name="T49" fmla="*/ 138 h 280"/>
                  <a:gd name="T50" fmla="*/ 7 w 14"/>
                  <a:gd name="T51" fmla="*/ 132 h 280"/>
                  <a:gd name="T52" fmla="*/ 7 w 14"/>
                  <a:gd name="T53" fmla="*/ 126 h 280"/>
                  <a:gd name="T54" fmla="*/ 8 w 14"/>
                  <a:gd name="T55" fmla="*/ 120 h 280"/>
                  <a:gd name="T56" fmla="*/ 8 w 14"/>
                  <a:gd name="T57" fmla="*/ 115 h 280"/>
                  <a:gd name="T58" fmla="*/ 8 w 14"/>
                  <a:gd name="T59" fmla="*/ 109 h 280"/>
                  <a:gd name="T60" fmla="*/ 8 w 14"/>
                  <a:gd name="T61" fmla="*/ 103 h 280"/>
                  <a:gd name="T62" fmla="*/ 9 w 14"/>
                  <a:gd name="T63" fmla="*/ 98 h 280"/>
                  <a:gd name="T64" fmla="*/ 9 w 14"/>
                  <a:gd name="T65" fmla="*/ 92 h 280"/>
                  <a:gd name="T66" fmla="*/ 9 w 14"/>
                  <a:gd name="T67" fmla="*/ 86 h 280"/>
                  <a:gd name="T68" fmla="*/ 10 w 14"/>
                  <a:gd name="T69" fmla="*/ 81 h 280"/>
                  <a:gd name="T70" fmla="*/ 10 w 14"/>
                  <a:gd name="T71" fmla="*/ 75 h 280"/>
                  <a:gd name="T72" fmla="*/ 10 w 14"/>
                  <a:gd name="T73" fmla="*/ 69 h 280"/>
                  <a:gd name="T74" fmla="*/ 11 w 14"/>
                  <a:gd name="T75" fmla="*/ 64 h 280"/>
                  <a:gd name="T76" fmla="*/ 11 w 14"/>
                  <a:gd name="T77" fmla="*/ 59 h 280"/>
                  <a:gd name="T78" fmla="*/ 11 w 14"/>
                  <a:gd name="T79" fmla="*/ 53 h 280"/>
                  <a:gd name="T80" fmla="*/ 12 w 14"/>
                  <a:gd name="T81" fmla="*/ 48 h 280"/>
                  <a:gd name="T82" fmla="*/ 12 w 14"/>
                  <a:gd name="T83" fmla="*/ 42 h 280"/>
                  <a:gd name="T84" fmla="*/ 12 w 14"/>
                  <a:gd name="T85" fmla="*/ 37 h 280"/>
                  <a:gd name="T86" fmla="*/ 13 w 14"/>
                  <a:gd name="T87" fmla="*/ 32 h 280"/>
                  <a:gd name="T88" fmla="*/ 13 w 14"/>
                  <a:gd name="T89" fmla="*/ 26 h 280"/>
                  <a:gd name="T90" fmla="*/ 13 w 14"/>
                  <a:gd name="T91" fmla="*/ 21 h 280"/>
                  <a:gd name="T92" fmla="*/ 13 w 14"/>
                  <a:gd name="T93" fmla="*/ 16 h 280"/>
                  <a:gd name="T94" fmla="*/ 13 w 14"/>
                  <a:gd name="T95" fmla="*/ 10 h 280"/>
                  <a:gd name="T96" fmla="*/ 14 w 14"/>
                  <a:gd name="T97" fmla="*/ 5 h 280"/>
                  <a:gd name="T98" fmla="*/ 14 w 14"/>
                  <a:gd name="T99" fmla="*/ 0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80">
                    <a:moveTo>
                      <a:pt x="0" y="280"/>
                    </a:moveTo>
                    <a:lnTo>
                      <a:pt x="0" y="274"/>
                    </a:lnTo>
                    <a:lnTo>
                      <a:pt x="1" y="268"/>
                    </a:lnTo>
                    <a:lnTo>
                      <a:pt x="1" y="262"/>
                    </a:lnTo>
                    <a:lnTo>
                      <a:pt x="1" y="256"/>
                    </a:lnTo>
                    <a:lnTo>
                      <a:pt x="1" y="250"/>
                    </a:lnTo>
                    <a:lnTo>
                      <a:pt x="1" y="244"/>
                    </a:lnTo>
                    <a:lnTo>
                      <a:pt x="2" y="238"/>
                    </a:lnTo>
                    <a:lnTo>
                      <a:pt x="2" y="232"/>
                    </a:lnTo>
                    <a:lnTo>
                      <a:pt x="2" y="226"/>
                    </a:lnTo>
                    <a:lnTo>
                      <a:pt x="3" y="220"/>
                    </a:lnTo>
                    <a:lnTo>
                      <a:pt x="3" y="214"/>
                    </a:lnTo>
                    <a:lnTo>
                      <a:pt x="3" y="208"/>
                    </a:lnTo>
                    <a:lnTo>
                      <a:pt x="4" y="202"/>
                    </a:lnTo>
                    <a:lnTo>
                      <a:pt x="4" y="196"/>
                    </a:lnTo>
                    <a:lnTo>
                      <a:pt x="4" y="190"/>
                    </a:lnTo>
                    <a:lnTo>
                      <a:pt x="5" y="184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6" y="167"/>
                    </a:lnTo>
                    <a:lnTo>
                      <a:pt x="6" y="161"/>
                    </a:lnTo>
                    <a:lnTo>
                      <a:pt x="6" y="155"/>
                    </a:lnTo>
                    <a:lnTo>
                      <a:pt x="6" y="149"/>
                    </a:lnTo>
                    <a:lnTo>
                      <a:pt x="7" y="143"/>
                    </a:lnTo>
                    <a:lnTo>
                      <a:pt x="7" y="138"/>
                    </a:lnTo>
                    <a:lnTo>
                      <a:pt x="7" y="132"/>
                    </a:lnTo>
                    <a:lnTo>
                      <a:pt x="7" y="126"/>
                    </a:lnTo>
                    <a:lnTo>
                      <a:pt x="8" y="120"/>
                    </a:lnTo>
                    <a:lnTo>
                      <a:pt x="8" y="115"/>
                    </a:lnTo>
                    <a:lnTo>
                      <a:pt x="8" y="109"/>
                    </a:lnTo>
                    <a:lnTo>
                      <a:pt x="8" y="103"/>
                    </a:lnTo>
                    <a:lnTo>
                      <a:pt x="9" y="98"/>
                    </a:lnTo>
                    <a:lnTo>
                      <a:pt x="9" y="92"/>
                    </a:lnTo>
                    <a:lnTo>
                      <a:pt x="9" y="86"/>
                    </a:lnTo>
                    <a:lnTo>
                      <a:pt x="10" y="81"/>
                    </a:lnTo>
                    <a:lnTo>
                      <a:pt x="10" y="75"/>
                    </a:lnTo>
                    <a:lnTo>
                      <a:pt x="10" y="69"/>
                    </a:lnTo>
                    <a:lnTo>
                      <a:pt x="11" y="64"/>
                    </a:lnTo>
                    <a:lnTo>
                      <a:pt x="11" y="59"/>
                    </a:lnTo>
                    <a:lnTo>
                      <a:pt x="11" y="53"/>
                    </a:lnTo>
                    <a:lnTo>
                      <a:pt x="12" y="48"/>
                    </a:lnTo>
                    <a:lnTo>
                      <a:pt x="12" y="42"/>
                    </a:lnTo>
                    <a:lnTo>
                      <a:pt x="12" y="37"/>
                    </a:lnTo>
                    <a:lnTo>
                      <a:pt x="13" y="32"/>
                    </a:lnTo>
                    <a:lnTo>
                      <a:pt x="13" y="26"/>
                    </a:lnTo>
                    <a:lnTo>
                      <a:pt x="13" y="21"/>
                    </a:lnTo>
                    <a:lnTo>
                      <a:pt x="13" y="16"/>
                    </a:lnTo>
                    <a:lnTo>
                      <a:pt x="13" y="10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5" name="Freeform 1322"/>
              <p:cNvSpPr>
                <a:spLocks/>
              </p:cNvSpPr>
              <p:nvPr/>
            </p:nvSpPr>
            <p:spPr bwMode="auto">
              <a:xfrm>
                <a:off x="5208" y="1242"/>
                <a:ext cx="15" cy="206"/>
              </a:xfrm>
              <a:custGeom>
                <a:avLst/>
                <a:gdLst>
                  <a:gd name="T0" fmla="*/ 0 w 15"/>
                  <a:gd name="T1" fmla="*/ 206 h 206"/>
                  <a:gd name="T2" fmla="*/ 0 w 15"/>
                  <a:gd name="T3" fmla="*/ 201 h 206"/>
                  <a:gd name="T4" fmla="*/ 1 w 15"/>
                  <a:gd name="T5" fmla="*/ 196 h 206"/>
                  <a:gd name="T6" fmla="*/ 1 w 15"/>
                  <a:gd name="T7" fmla="*/ 191 h 206"/>
                  <a:gd name="T8" fmla="*/ 1 w 15"/>
                  <a:gd name="T9" fmla="*/ 186 h 206"/>
                  <a:gd name="T10" fmla="*/ 2 w 15"/>
                  <a:gd name="T11" fmla="*/ 181 h 206"/>
                  <a:gd name="T12" fmla="*/ 2 w 15"/>
                  <a:gd name="T13" fmla="*/ 176 h 206"/>
                  <a:gd name="T14" fmla="*/ 2 w 15"/>
                  <a:gd name="T15" fmla="*/ 171 h 206"/>
                  <a:gd name="T16" fmla="*/ 3 w 15"/>
                  <a:gd name="T17" fmla="*/ 166 h 206"/>
                  <a:gd name="T18" fmla="*/ 3 w 15"/>
                  <a:gd name="T19" fmla="*/ 161 h 206"/>
                  <a:gd name="T20" fmla="*/ 3 w 15"/>
                  <a:gd name="T21" fmla="*/ 156 h 206"/>
                  <a:gd name="T22" fmla="*/ 4 w 15"/>
                  <a:gd name="T23" fmla="*/ 151 h 206"/>
                  <a:gd name="T24" fmla="*/ 4 w 15"/>
                  <a:gd name="T25" fmla="*/ 147 h 206"/>
                  <a:gd name="T26" fmla="*/ 4 w 15"/>
                  <a:gd name="T27" fmla="*/ 142 h 206"/>
                  <a:gd name="T28" fmla="*/ 4 w 15"/>
                  <a:gd name="T29" fmla="*/ 137 h 206"/>
                  <a:gd name="T30" fmla="*/ 5 w 15"/>
                  <a:gd name="T31" fmla="*/ 133 h 206"/>
                  <a:gd name="T32" fmla="*/ 5 w 15"/>
                  <a:gd name="T33" fmla="*/ 128 h 206"/>
                  <a:gd name="T34" fmla="*/ 5 w 15"/>
                  <a:gd name="T35" fmla="*/ 124 h 206"/>
                  <a:gd name="T36" fmla="*/ 5 w 15"/>
                  <a:gd name="T37" fmla="*/ 119 h 206"/>
                  <a:gd name="T38" fmla="*/ 6 w 15"/>
                  <a:gd name="T39" fmla="*/ 114 h 206"/>
                  <a:gd name="T40" fmla="*/ 6 w 15"/>
                  <a:gd name="T41" fmla="*/ 110 h 206"/>
                  <a:gd name="T42" fmla="*/ 6 w 15"/>
                  <a:gd name="T43" fmla="*/ 106 h 206"/>
                  <a:gd name="T44" fmla="*/ 6 w 15"/>
                  <a:gd name="T45" fmla="*/ 101 h 206"/>
                  <a:gd name="T46" fmla="*/ 7 w 15"/>
                  <a:gd name="T47" fmla="*/ 97 h 206"/>
                  <a:gd name="T48" fmla="*/ 7 w 15"/>
                  <a:gd name="T49" fmla="*/ 93 h 206"/>
                  <a:gd name="T50" fmla="*/ 7 w 15"/>
                  <a:gd name="T51" fmla="*/ 89 h 206"/>
                  <a:gd name="T52" fmla="*/ 8 w 15"/>
                  <a:gd name="T53" fmla="*/ 84 h 206"/>
                  <a:gd name="T54" fmla="*/ 8 w 15"/>
                  <a:gd name="T55" fmla="*/ 80 h 206"/>
                  <a:gd name="T56" fmla="*/ 8 w 15"/>
                  <a:gd name="T57" fmla="*/ 76 h 206"/>
                  <a:gd name="T58" fmla="*/ 9 w 15"/>
                  <a:gd name="T59" fmla="*/ 72 h 206"/>
                  <a:gd name="T60" fmla="*/ 9 w 15"/>
                  <a:gd name="T61" fmla="*/ 68 h 206"/>
                  <a:gd name="T62" fmla="*/ 9 w 15"/>
                  <a:gd name="T63" fmla="*/ 64 h 206"/>
                  <a:gd name="T64" fmla="*/ 10 w 15"/>
                  <a:gd name="T65" fmla="*/ 60 h 206"/>
                  <a:gd name="T66" fmla="*/ 10 w 15"/>
                  <a:gd name="T67" fmla="*/ 56 h 206"/>
                  <a:gd name="T68" fmla="*/ 10 w 15"/>
                  <a:gd name="T69" fmla="*/ 52 h 206"/>
                  <a:gd name="T70" fmla="*/ 11 w 15"/>
                  <a:gd name="T71" fmla="*/ 48 h 206"/>
                  <a:gd name="T72" fmla="*/ 11 w 15"/>
                  <a:gd name="T73" fmla="*/ 45 h 206"/>
                  <a:gd name="T74" fmla="*/ 11 w 15"/>
                  <a:gd name="T75" fmla="*/ 41 h 206"/>
                  <a:gd name="T76" fmla="*/ 11 w 15"/>
                  <a:gd name="T77" fmla="*/ 37 h 206"/>
                  <a:gd name="T78" fmla="*/ 11 w 15"/>
                  <a:gd name="T79" fmla="*/ 34 h 206"/>
                  <a:gd name="T80" fmla="*/ 12 w 15"/>
                  <a:gd name="T81" fmla="*/ 30 h 206"/>
                  <a:gd name="T82" fmla="*/ 12 w 15"/>
                  <a:gd name="T83" fmla="*/ 27 h 206"/>
                  <a:gd name="T84" fmla="*/ 12 w 15"/>
                  <a:gd name="T85" fmla="*/ 23 h 206"/>
                  <a:gd name="T86" fmla="*/ 13 w 15"/>
                  <a:gd name="T87" fmla="*/ 20 h 206"/>
                  <a:gd name="T88" fmla="*/ 13 w 15"/>
                  <a:gd name="T89" fmla="*/ 16 h 206"/>
                  <a:gd name="T90" fmla="*/ 13 w 15"/>
                  <a:gd name="T91" fmla="*/ 13 h 206"/>
                  <a:gd name="T92" fmla="*/ 14 w 15"/>
                  <a:gd name="T93" fmla="*/ 10 h 206"/>
                  <a:gd name="T94" fmla="*/ 14 w 15"/>
                  <a:gd name="T95" fmla="*/ 6 h 206"/>
                  <a:gd name="T96" fmla="*/ 14 w 15"/>
                  <a:gd name="T97" fmla="*/ 3 h 206"/>
                  <a:gd name="T98" fmla="*/ 15 w 15"/>
                  <a:gd name="T9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6">
                    <a:moveTo>
                      <a:pt x="0" y="206"/>
                    </a:moveTo>
                    <a:lnTo>
                      <a:pt x="0" y="201"/>
                    </a:lnTo>
                    <a:lnTo>
                      <a:pt x="1" y="196"/>
                    </a:lnTo>
                    <a:lnTo>
                      <a:pt x="1" y="191"/>
                    </a:lnTo>
                    <a:lnTo>
                      <a:pt x="1" y="186"/>
                    </a:lnTo>
                    <a:lnTo>
                      <a:pt x="2" y="181"/>
                    </a:lnTo>
                    <a:lnTo>
                      <a:pt x="2" y="176"/>
                    </a:lnTo>
                    <a:lnTo>
                      <a:pt x="2" y="171"/>
                    </a:lnTo>
                    <a:lnTo>
                      <a:pt x="3" y="166"/>
                    </a:lnTo>
                    <a:lnTo>
                      <a:pt x="3" y="161"/>
                    </a:lnTo>
                    <a:lnTo>
                      <a:pt x="3" y="156"/>
                    </a:lnTo>
                    <a:lnTo>
                      <a:pt x="4" y="151"/>
                    </a:lnTo>
                    <a:lnTo>
                      <a:pt x="4" y="147"/>
                    </a:lnTo>
                    <a:lnTo>
                      <a:pt x="4" y="142"/>
                    </a:lnTo>
                    <a:lnTo>
                      <a:pt x="4" y="137"/>
                    </a:lnTo>
                    <a:lnTo>
                      <a:pt x="5" y="133"/>
                    </a:lnTo>
                    <a:lnTo>
                      <a:pt x="5" y="128"/>
                    </a:lnTo>
                    <a:lnTo>
                      <a:pt x="5" y="124"/>
                    </a:lnTo>
                    <a:lnTo>
                      <a:pt x="5" y="119"/>
                    </a:lnTo>
                    <a:lnTo>
                      <a:pt x="6" y="114"/>
                    </a:lnTo>
                    <a:lnTo>
                      <a:pt x="6" y="110"/>
                    </a:lnTo>
                    <a:lnTo>
                      <a:pt x="6" y="106"/>
                    </a:lnTo>
                    <a:lnTo>
                      <a:pt x="6" y="101"/>
                    </a:lnTo>
                    <a:lnTo>
                      <a:pt x="7" y="97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8" y="84"/>
                    </a:lnTo>
                    <a:lnTo>
                      <a:pt x="8" y="80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9" y="68"/>
                    </a:lnTo>
                    <a:lnTo>
                      <a:pt x="9" y="64"/>
                    </a:lnTo>
                    <a:lnTo>
                      <a:pt x="10" y="60"/>
                    </a:lnTo>
                    <a:lnTo>
                      <a:pt x="10" y="56"/>
                    </a:lnTo>
                    <a:lnTo>
                      <a:pt x="10" y="52"/>
                    </a:lnTo>
                    <a:lnTo>
                      <a:pt x="11" y="48"/>
                    </a:lnTo>
                    <a:lnTo>
                      <a:pt x="11" y="45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2" y="30"/>
                    </a:lnTo>
                    <a:lnTo>
                      <a:pt x="12" y="27"/>
                    </a:lnTo>
                    <a:lnTo>
                      <a:pt x="12" y="23"/>
                    </a:lnTo>
                    <a:lnTo>
                      <a:pt x="13" y="20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4" y="10"/>
                    </a:lnTo>
                    <a:lnTo>
                      <a:pt x="14" y="6"/>
                    </a:lnTo>
                    <a:lnTo>
                      <a:pt x="14" y="3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6" name="Freeform 1323"/>
              <p:cNvSpPr>
                <a:spLocks/>
              </p:cNvSpPr>
              <p:nvPr/>
            </p:nvSpPr>
            <p:spPr bwMode="auto">
              <a:xfrm>
                <a:off x="5223" y="1150"/>
                <a:ext cx="14" cy="92"/>
              </a:xfrm>
              <a:custGeom>
                <a:avLst/>
                <a:gdLst>
                  <a:gd name="T0" fmla="*/ 0 w 14"/>
                  <a:gd name="T1" fmla="*/ 92 h 92"/>
                  <a:gd name="T2" fmla="*/ 0 w 14"/>
                  <a:gd name="T3" fmla="*/ 89 h 92"/>
                  <a:gd name="T4" fmla="*/ 0 w 14"/>
                  <a:gd name="T5" fmla="*/ 86 h 92"/>
                  <a:gd name="T6" fmla="*/ 0 w 14"/>
                  <a:gd name="T7" fmla="*/ 83 h 92"/>
                  <a:gd name="T8" fmla="*/ 1 w 14"/>
                  <a:gd name="T9" fmla="*/ 80 h 92"/>
                  <a:gd name="T10" fmla="*/ 1 w 14"/>
                  <a:gd name="T11" fmla="*/ 77 h 92"/>
                  <a:gd name="T12" fmla="*/ 1 w 14"/>
                  <a:gd name="T13" fmla="*/ 74 h 92"/>
                  <a:gd name="T14" fmla="*/ 2 w 14"/>
                  <a:gd name="T15" fmla="*/ 72 h 92"/>
                  <a:gd name="T16" fmla="*/ 2 w 14"/>
                  <a:gd name="T17" fmla="*/ 69 h 92"/>
                  <a:gd name="T18" fmla="*/ 2 w 14"/>
                  <a:gd name="T19" fmla="*/ 66 h 92"/>
                  <a:gd name="T20" fmla="*/ 2 w 14"/>
                  <a:gd name="T21" fmla="*/ 63 h 92"/>
                  <a:gd name="T22" fmla="*/ 3 w 14"/>
                  <a:gd name="T23" fmla="*/ 61 h 92"/>
                  <a:gd name="T24" fmla="*/ 3 w 14"/>
                  <a:gd name="T25" fmla="*/ 58 h 92"/>
                  <a:gd name="T26" fmla="*/ 3 w 14"/>
                  <a:gd name="T27" fmla="*/ 56 h 92"/>
                  <a:gd name="T28" fmla="*/ 3 w 14"/>
                  <a:gd name="T29" fmla="*/ 53 h 92"/>
                  <a:gd name="T30" fmla="*/ 4 w 14"/>
                  <a:gd name="T31" fmla="*/ 51 h 92"/>
                  <a:gd name="T32" fmla="*/ 4 w 14"/>
                  <a:gd name="T33" fmla="*/ 49 h 92"/>
                  <a:gd name="T34" fmla="*/ 4 w 14"/>
                  <a:gd name="T35" fmla="*/ 46 h 92"/>
                  <a:gd name="T36" fmla="*/ 5 w 14"/>
                  <a:gd name="T37" fmla="*/ 44 h 92"/>
                  <a:gd name="T38" fmla="*/ 5 w 14"/>
                  <a:gd name="T39" fmla="*/ 42 h 92"/>
                  <a:gd name="T40" fmla="*/ 5 w 14"/>
                  <a:gd name="T41" fmla="*/ 40 h 92"/>
                  <a:gd name="T42" fmla="*/ 6 w 14"/>
                  <a:gd name="T43" fmla="*/ 37 h 92"/>
                  <a:gd name="T44" fmla="*/ 6 w 14"/>
                  <a:gd name="T45" fmla="*/ 36 h 92"/>
                  <a:gd name="T46" fmla="*/ 6 w 14"/>
                  <a:gd name="T47" fmla="*/ 34 h 92"/>
                  <a:gd name="T48" fmla="*/ 7 w 14"/>
                  <a:gd name="T49" fmla="*/ 32 h 92"/>
                  <a:gd name="T50" fmla="*/ 7 w 14"/>
                  <a:gd name="T51" fmla="*/ 30 h 92"/>
                  <a:gd name="T52" fmla="*/ 7 w 14"/>
                  <a:gd name="T53" fmla="*/ 28 h 92"/>
                  <a:gd name="T54" fmla="*/ 8 w 14"/>
                  <a:gd name="T55" fmla="*/ 26 h 92"/>
                  <a:gd name="T56" fmla="*/ 8 w 14"/>
                  <a:gd name="T57" fmla="*/ 25 h 92"/>
                  <a:gd name="T58" fmla="*/ 8 w 14"/>
                  <a:gd name="T59" fmla="*/ 23 h 92"/>
                  <a:gd name="T60" fmla="*/ 8 w 14"/>
                  <a:gd name="T61" fmla="*/ 21 h 92"/>
                  <a:gd name="T62" fmla="*/ 8 w 14"/>
                  <a:gd name="T63" fmla="*/ 20 h 92"/>
                  <a:gd name="T64" fmla="*/ 9 w 14"/>
                  <a:gd name="T65" fmla="*/ 18 h 92"/>
                  <a:gd name="T66" fmla="*/ 9 w 14"/>
                  <a:gd name="T67" fmla="*/ 17 h 92"/>
                  <a:gd name="T68" fmla="*/ 9 w 14"/>
                  <a:gd name="T69" fmla="*/ 15 h 92"/>
                  <a:gd name="T70" fmla="*/ 10 w 14"/>
                  <a:gd name="T71" fmla="*/ 14 h 92"/>
                  <a:gd name="T72" fmla="*/ 10 w 14"/>
                  <a:gd name="T73" fmla="*/ 13 h 92"/>
                  <a:gd name="T74" fmla="*/ 10 w 14"/>
                  <a:gd name="T75" fmla="*/ 12 h 92"/>
                  <a:gd name="T76" fmla="*/ 11 w 14"/>
                  <a:gd name="T77" fmla="*/ 10 h 92"/>
                  <a:gd name="T78" fmla="*/ 11 w 14"/>
                  <a:gd name="T79" fmla="*/ 9 h 92"/>
                  <a:gd name="T80" fmla="*/ 11 w 14"/>
                  <a:gd name="T81" fmla="*/ 8 h 92"/>
                  <a:gd name="T82" fmla="*/ 12 w 14"/>
                  <a:gd name="T83" fmla="*/ 7 h 92"/>
                  <a:gd name="T84" fmla="*/ 12 w 14"/>
                  <a:gd name="T85" fmla="*/ 6 h 92"/>
                  <a:gd name="T86" fmla="*/ 12 w 14"/>
                  <a:gd name="T87" fmla="*/ 5 h 92"/>
                  <a:gd name="T88" fmla="*/ 12 w 14"/>
                  <a:gd name="T89" fmla="*/ 4 h 92"/>
                  <a:gd name="T90" fmla="*/ 13 w 14"/>
                  <a:gd name="T91" fmla="*/ 3 h 92"/>
                  <a:gd name="T92" fmla="*/ 13 w 14"/>
                  <a:gd name="T93" fmla="*/ 2 h 92"/>
                  <a:gd name="T94" fmla="*/ 13 w 14"/>
                  <a:gd name="T95" fmla="*/ 1 h 92"/>
                  <a:gd name="T96" fmla="*/ 14 w 14"/>
                  <a:gd name="T97" fmla="*/ 1 h 92"/>
                  <a:gd name="T98" fmla="*/ 14 w 14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2">
                    <a:moveTo>
                      <a:pt x="0" y="92"/>
                    </a:moveTo>
                    <a:lnTo>
                      <a:pt x="0" y="89"/>
                    </a:lnTo>
                    <a:lnTo>
                      <a:pt x="0" y="86"/>
                    </a:lnTo>
                    <a:lnTo>
                      <a:pt x="0" y="83"/>
                    </a:lnTo>
                    <a:lnTo>
                      <a:pt x="1" y="80"/>
                    </a:lnTo>
                    <a:lnTo>
                      <a:pt x="1" y="77"/>
                    </a:lnTo>
                    <a:lnTo>
                      <a:pt x="1" y="74"/>
                    </a:lnTo>
                    <a:lnTo>
                      <a:pt x="2" y="72"/>
                    </a:lnTo>
                    <a:lnTo>
                      <a:pt x="2" y="69"/>
                    </a:lnTo>
                    <a:lnTo>
                      <a:pt x="2" y="66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3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4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40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7" name="Freeform 1324"/>
              <p:cNvSpPr>
                <a:spLocks/>
              </p:cNvSpPr>
              <p:nvPr/>
            </p:nvSpPr>
            <p:spPr bwMode="auto">
              <a:xfrm>
                <a:off x="5237" y="1146"/>
                <a:ext cx="14" cy="29"/>
              </a:xfrm>
              <a:custGeom>
                <a:avLst/>
                <a:gdLst>
                  <a:gd name="T0" fmla="*/ 0 w 14"/>
                  <a:gd name="T1" fmla="*/ 4 h 29"/>
                  <a:gd name="T2" fmla="*/ 0 w 14"/>
                  <a:gd name="T3" fmla="*/ 4 h 29"/>
                  <a:gd name="T4" fmla="*/ 0 w 14"/>
                  <a:gd name="T5" fmla="*/ 3 h 29"/>
                  <a:gd name="T6" fmla="*/ 1 w 14"/>
                  <a:gd name="T7" fmla="*/ 3 h 29"/>
                  <a:gd name="T8" fmla="*/ 1 w 14"/>
                  <a:gd name="T9" fmla="*/ 2 h 29"/>
                  <a:gd name="T10" fmla="*/ 1 w 14"/>
                  <a:gd name="T11" fmla="*/ 2 h 29"/>
                  <a:gd name="T12" fmla="*/ 1 w 14"/>
                  <a:gd name="T13" fmla="*/ 1 h 29"/>
                  <a:gd name="T14" fmla="*/ 2 w 14"/>
                  <a:gd name="T15" fmla="*/ 1 h 29"/>
                  <a:gd name="T16" fmla="*/ 2 w 14"/>
                  <a:gd name="T17" fmla="*/ 1 h 29"/>
                  <a:gd name="T18" fmla="*/ 2 w 14"/>
                  <a:gd name="T19" fmla="*/ 0 h 29"/>
                  <a:gd name="T20" fmla="*/ 3 w 14"/>
                  <a:gd name="T21" fmla="*/ 0 h 29"/>
                  <a:gd name="T22" fmla="*/ 3 w 14"/>
                  <a:gd name="T23" fmla="*/ 0 h 29"/>
                  <a:gd name="T24" fmla="*/ 3 w 14"/>
                  <a:gd name="T25" fmla="*/ 0 h 29"/>
                  <a:gd name="T26" fmla="*/ 4 w 14"/>
                  <a:gd name="T27" fmla="*/ 0 h 29"/>
                  <a:gd name="T28" fmla="*/ 4 w 14"/>
                  <a:gd name="T29" fmla="*/ 0 h 29"/>
                  <a:gd name="T30" fmla="*/ 4 w 14"/>
                  <a:gd name="T31" fmla="*/ 0 h 29"/>
                  <a:gd name="T32" fmla="*/ 5 w 14"/>
                  <a:gd name="T33" fmla="*/ 0 h 29"/>
                  <a:gd name="T34" fmla="*/ 5 w 14"/>
                  <a:gd name="T35" fmla="*/ 0 h 29"/>
                  <a:gd name="T36" fmla="*/ 5 w 14"/>
                  <a:gd name="T37" fmla="*/ 1 h 29"/>
                  <a:gd name="T38" fmla="*/ 6 w 14"/>
                  <a:gd name="T39" fmla="*/ 1 h 29"/>
                  <a:gd name="T40" fmla="*/ 6 w 14"/>
                  <a:gd name="T41" fmla="*/ 1 h 29"/>
                  <a:gd name="T42" fmla="*/ 6 w 14"/>
                  <a:gd name="T43" fmla="*/ 2 h 29"/>
                  <a:gd name="T44" fmla="*/ 6 w 14"/>
                  <a:gd name="T45" fmla="*/ 2 h 29"/>
                  <a:gd name="T46" fmla="*/ 6 w 14"/>
                  <a:gd name="T47" fmla="*/ 2 h 29"/>
                  <a:gd name="T48" fmla="*/ 7 w 14"/>
                  <a:gd name="T49" fmla="*/ 3 h 29"/>
                  <a:gd name="T50" fmla="*/ 7 w 14"/>
                  <a:gd name="T51" fmla="*/ 4 h 29"/>
                  <a:gd name="T52" fmla="*/ 7 w 14"/>
                  <a:gd name="T53" fmla="*/ 4 h 29"/>
                  <a:gd name="T54" fmla="*/ 8 w 14"/>
                  <a:gd name="T55" fmla="*/ 5 h 29"/>
                  <a:gd name="T56" fmla="*/ 8 w 14"/>
                  <a:gd name="T57" fmla="*/ 5 h 29"/>
                  <a:gd name="T58" fmla="*/ 8 w 14"/>
                  <a:gd name="T59" fmla="*/ 6 h 29"/>
                  <a:gd name="T60" fmla="*/ 9 w 14"/>
                  <a:gd name="T61" fmla="*/ 7 h 29"/>
                  <a:gd name="T62" fmla="*/ 9 w 14"/>
                  <a:gd name="T63" fmla="*/ 7 h 29"/>
                  <a:gd name="T64" fmla="*/ 9 w 14"/>
                  <a:gd name="T65" fmla="*/ 8 h 29"/>
                  <a:gd name="T66" fmla="*/ 10 w 14"/>
                  <a:gd name="T67" fmla="*/ 9 h 29"/>
                  <a:gd name="T68" fmla="*/ 10 w 14"/>
                  <a:gd name="T69" fmla="*/ 10 h 29"/>
                  <a:gd name="T70" fmla="*/ 10 w 14"/>
                  <a:gd name="T71" fmla="*/ 11 h 29"/>
                  <a:gd name="T72" fmla="*/ 10 w 14"/>
                  <a:gd name="T73" fmla="*/ 12 h 29"/>
                  <a:gd name="T74" fmla="*/ 11 w 14"/>
                  <a:gd name="T75" fmla="*/ 13 h 29"/>
                  <a:gd name="T76" fmla="*/ 11 w 14"/>
                  <a:gd name="T77" fmla="*/ 14 h 29"/>
                  <a:gd name="T78" fmla="*/ 11 w 14"/>
                  <a:gd name="T79" fmla="*/ 15 h 29"/>
                  <a:gd name="T80" fmla="*/ 11 w 14"/>
                  <a:gd name="T81" fmla="*/ 17 h 29"/>
                  <a:gd name="T82" fmla="*/ 12 w 14"/>
                  <a:gd name="T83" fmla="*/ 17 h 29"/>
                  <a:gd name="T84" fmla="*/ 12 w 14"/>
                  <a:gd name="T85" fmla="*/ 19 h 29"/>
                  <a:gd name="T86" fmla="*/ 12 w 14"/>
                  <a:gd name="T87" fmla="*/ 20 h 29"/>
                  <a:gd name="T88" fmla="*/ 13 w 14"/>
                  <a:gd name="T89" fmla="*/ 21 h 29"/>
                  <a:gd name="T90" fmla="*/ 13 w 14"/>
                  <a:gd name="T91" fmla="*/ 23 h 29"/>
                  <a:gd name="T92" fmla="*/ 13 w 14"/>
                  <a:gd name="T93" fmla="*/ 24 h 29"/>
                  <a:gd name="T94" fmla="*/ 13 w 14"/>
                  <a:gd name="T95" fmla="*/ 25 h 29"/>
                  <a:gd name="T96" fmla="*/ 14 w 14"/>
                  <a:gd name="T97" fmla="*/ 27 h 29"/>
                  <a:gd name="T98" fmla="*/ 14 w 14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7"/>
                    </a:lnTo>
                    <a:lnTo>
                      <a:pt x="14" y="2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8" name="Freeform 1325"/>
              <p:cNvSpPr>
                <a:spLocks/>
              </p:cNvSpPr>
              <p:nvPr/>
            </p:nvSpPr>
            <p:spPr bwMode="auto">
              <a:xfrm>
                <a:off x="5251" y="1175"/>
                <a:ext cx="15" cy="111"/>
              </a:xfrm>
              <a:custGeom>
                <a:avLst/>
                <a:gdLst>
                  <a:gd name="T0" fmla="*/ 0 w 15"/>
                  <a:gd name="T1" fmla="*/ 0 h 111"/>
                  <a:gd name="T2" fmla="*/ 0 w 15"/>
                  <a:gd name="T3" fmla="*/ 1 h 111"/>
                  <a:gd name="T4" fmla="*/ 1 w 15"/>
                  <a:gd name="T5" fmla="*/ 3 h 111"/>
                  <a:gd name="T6" fmla="*/ 1 w 15"/>
                  <a:gd name="T7" fmla="*/ 4 h 111"/>
                  <a:gd name="T8" fmla="*/ 1 w 15"/>
                  <a:gd name="T9" fmla="*/ 6 h 111"/>
                  <a:gd name="T10" fmla="*/ 2 w 15"/>
                  <a:gd name="T11" fmla="*/ 7 h 111"/>
                  <a:gd name="T12" fmla="*/ 2 w 15"/>
                  <a:gd name="T13" fmla="*/ 9 h 111"/>
                  <a:gd name="T14" fmla="*/ 2 w 15"/>
                  <a:gd name="T15" fmla="*/ 11 h 111"/>
                  <a:gd name="T16" fmla="*/ 3 w 15"/>
                  <a:gd name="T17" fmla="*/ 13 h 111"/>
                  <a:gd name="T18" fmla="*/ 3 w 15"/>
                  <a:gd name="T19" fmla="*/ 15 h 111"/>
                  <a:gd name="T20" fmla="*/ 3 w 15"/>
                  <a:gd name="T21" fmla="*/ 17 h 111"/>
                  <a:gd name="T22" fmla="*/ 3 w 15"/>
                  <a:gd name="T23" fmla="*/ 18 h 111"/>
                  <a:gd name="T24" fmla="*/ 3 w 15"/>
                  <a:gd name="T25" fmla="*/ 20 h 111"/>
                  <a:gd name="T26" fmla="*/ 4 w 15"/>
                  <a:gd name="T27" fmla="*/ 22 h 111"/>
                  <a:gd name="T28" fmla="*/ 4 w 15"/>
                  <a:gd name="T29" fmla="*/ 24 h 111"/>
                  <a:gd name="T30" fmla="*/ 4 w 15"/>
                  <a:gd name="T31" fmla="*/ 26 h 111"/>
                  <a:gd name="T32" fmla="*/ 5 w 15"/>
                  <a:gd name="T33" fmla="*/ 28 h 111"/>
                  <a:gd name="T34" fmla="*/ 5 w 15"/>
                  <a:gd name="T35" fmla="*/ 30 h 111"/>
                  <a:gd name="T36" fmla="*/ 5 w 15"/>
                  <a:gd name="T37" fmla="*/ 32 h 111"/>
                  <a:gd name="T38" fmla="*/ 6 w 15"/>
                  <a:gd name="T39" fmla="*/ 35 h 111"/>
                  <a:gd name="T40" fmla="*/ 6 w 15"/>
                  <a:gd name="T41" fmla="*/ 36 h 111"/>
                  <a:gd name="T42" fmla="*/ 6 w 15"/>
                  <a:gd name="T43" fmla="*/ 39 h 111"/>
                  <a:gd name="T44" fmla="*/ 7 w 15"/>
                  <a:gd name="T45" fmla="*/ 41 h 111"/>
                  <a:gd name="T46" fmla="*/ 7 w 15"/>
                  <a:gd name="T47" fmla="*/ 43 h 111"/>
                  <a:gd name="T48" fmla="*/ 7 w 15"/>
                  <a:gd name="T49" fmla="*/ 46 h 111"/>
                  <a:gd name="T50" fmla="*/ 8 w 15"/>
                  <a:gd name="T51" fmla="*/ 48 h 111"/>
                  <a:gd name="T52" fmla="*/ 8 w 15"/>
                  <a:gd name="T53" fmla="*/ 50 h 111"/>
                  <a:gd name="T54" fmla="*/ 8 w 15"/>
                  <a:gd name="T55" fmla="*/ 53 h 111"/>
                  <a:gd name="T56" fmla="*/ 8 w 15"/>
                  <a:gd name="T57" fmla="*/ 55 h 111"/>
                  <a:gd name="T58" fmla="*/ 9 w 15"/>
                  <a:gd name="T59" fmla="*/ 57 h 111"/>
                  <a:gd name="T60" fmla="*/ 9 w 15"/>
                  <a:gd name="T61" fmla="*/ 60 h 111"/>
                  <a:gd name="T62" fmla="*/ 9 w 15"/>
                  <a:gd name="T63" fmla="*/ 62 h 111"/>
                  <a:gd name="T64" fmla="*/ 9 w 15"/>
                  <a:gd name="T65" fmla="*/ 65 h 111"/>
                  <a:gd name="T66" fmla="*/ 10 w 15"/>
                  <a:gd name="T67" fmla="*/ 67 h 111"/>
                  <a:gd name="T68" fmla="*/ 10 w 15"/>
                  <a:gd name="T69" fmla="*/ 70 h 111"/>
                  <a:gd name="T70" fmla="*/ 10 w 15"/>
                  <a:gd name="T71" fmla="*/ 72 h 111"/>
                  <a:gd name="T72" fmla="*/ 10 w 15"/>
                  <a:gd name="T73" fmla="*/ 75 h 111"/>
                  <a:gd name="T74" fmla="*/ 11 w 15"/>
                  <a:gd name="T75" fmla="*/ 78 h 111"/>
                  <a:gd name="T76" fmla="*/ 11 w 15"/>
                  <a:gd name="T77" fmla="*/ 80 h 111"/>
                  <a:gd name="T78" fmla="*/ 11 w 15"/>
                  <a:gd name="T79" fmla="*/ 83 h 111"/>
                  <a:gd name="T80" fmla="*/ 12 w 15"/>
                  <a:gd name="T81" fmla="*/ 85 h 111"/>
                  <a:gd name="T82" fmla="*/ 12 w 15"/>
                  <a:gd name="T83" fmla="*/ 88 h 111"/>
                  <a:gd name="T84" fmla="*/ 12 w 15"/>
                  <a:gd name="T85" fmla="*/ 91 h 111"/>
                  <a:gd name="T86" fmla="*/ 13 w 15"/>
                  <a:gd name="T87" fmla="*/ 94 h 111"/>
                  <a:gd name="T88" fmla="*/ 13 w 15"/>
                  <a:gd name="T89" fmla="*/ 96 h 111"/>
                  <a:gd name="T90" fmla="*/ 13 w 15"/>
                  <a:gd name="T91" fmla="*/ 99 h 111"/>
                  <a:gd name="T92" fmla="*/ 14 w 15"/>
                  <a:gd name="T93" fmla="*/ 102 h 111"/>
                  <a:gd name="T94" fmla="*/ 14 w 15"/>
                  <a:gd name="T95" fmla="*/ 105 h 111"/>
                  <a:gd name="T96" fmla="*/ 14 w 15"/>
                  <a:gd name="T97" fmla="*/ 108 h 111"/>
                  <a:gd name="T98" fmla="*/ 15 w 15"/>
                  <a:gd name="T99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1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5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3"/>
                    </a:lnTo>
                    <a:lnTo>
                      <a:pt x="12" y="85"/>
                    </a:lnTo>
                    <a:lnTo>
                      <a:pt x="12" y="88"/>
                    </a:lnTo>
                    <a:lnTo>
                      <a:pt x="12" y="91"/>
                    </a:lnTo>
                    <a:lnTo>
                      <a:pt x="13" y="94"/>
                    </a:lnTo>
                    <a:lnTo>
                      <a:pt x="13" y="96"/>
                    </a:lnTo>
                    <a:lnTo>
                      <a:pt x="13" y="99"/>
                    </a:lnTo>
                    <a:lnTo>
                      <a:pt x="14" y="102"/>
                    </a:lnTo>
                    <a:lnTo>
                      <a:pt x="14" y="105"/>
                    </a:lnTo>
                    <a:lnTo>
                      <a:pt x="14" y="108"/>
                    </a:lnTo>
                    <a:lnTo>
                      <a:pt x="15" y="11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9" name="Freeform 1326"/>
              <p:cNvSpPr>
                <a:spLocks/>
              </p:cNvSpPr>
              <p:nvPr/>
            </p:nvSpPr>
            <p:spPr bwMode="auto">
              <a:xfrm>
                <a:off x="5266" y="1286"/>
                <a:ext cx="14" cy="158"/>
              </a:xfrm>
              <a:custGeom>
                <a:avLst/>
                <a:gdLst>
                  <a:gd name="T0" fmla="*/ 0 w 14"/>
                  <a:gd name="T1" fmla="*/ 0 h 158"/>
                  <a:gd name="T2" fmla="*/ 0 w 14"/>
                  <a:gd name="T3" fmla="*/ 3 h 158"/>
                  <a:gd name="T4" fmla="*/ 0 w 14"/>
                  <a:gd name="T5" fmla="*/ 6 h 158"/>
                  <a:gd name="T6" fmla="*/ 0 w 14"/>
                  <a:gd name="T7" fmla="*/ 9 h 158"/>
                  <a:gd name="T8" fmla="*/ 0 w 14"/>
                  <a:gd name="T9" fmla="*/ 11 h 158"/>
                  <a:gd name="T10" fmla="*/ 1 w 14"/>
                  <a:gd name="T11" fmla="*/ 15 h 158"/>
                  <a:gd name="T12" fmla="*/ 1 w 14"/>
                  <a:gd name="T13" fmla="*/ 17 h 158"/>
                  <a:gd name="T14" fmla="*/ 1 w 14"/>
                  <a:gd name="T15" fmla="*/ 21 h 158"/>
                  <a:gd name="T16" fmla="*/ 2 w 14"/>
                  <a:gd name="T17" fmla="*/ 23 h 158"/>
                  <a:gd name="T18" fmla="*/ 2 w 14"/>
                  <a:gd name="T19" fmla="*/ 27 h 158"/>
                  <a:gd name="T20" fmla="*/ 2 w 14"/>
                  <a:gd name="T21" fmla="*/ 29 h 158"/>
                  <a:gd name="T22" fmla="*/ 3 w 14"/>
                  <a:gd name="T23" fmla="*/ 33 h 158"/>
                  <a:gd name="T24" fmla="*/ 3 w 14"/>
                  <a:gd name="T25" fmla="*/ 36 h 158"/>
                  <a:gd name="T26" fmla="*/ 3 w 14"/>
                  <a:gd name="T27" fmla="*/ 39 h 158"/>
                  <a:gd name="T28" fmla="*/ 4 w 14"/>
                  <a:gd name="T29" fmla="*/ 42 h 158"/>
                  <a:gd name="T30" fmla="*/ 4 w 14"/>
                  <a:gd name="T31" fmla="*/ 45 h 158"/>
                  <a:gd name="T32" fmla="*/ 4 w 14"/>
                  <a:gd name="T33" fmla="*/ 48 h 158"/>
                  <a:gd name="T34" fmla="*/ 5 w 14"/>
                  <a:gd name="T35" fmla="*/ 51 h 158"/>
                  <a:gd name="T36" fmla="*/ 5 w 14"/>
                  <a:gd name="T37" fmla="*/ 55 h 158"/>
                  <a:gd name="T38" fmla="*/ 5 w 14"/>
                  <a:gd name="T39" fmla="*/ 58 h 158"/>
                  <a:gd name="T40" fmla="*/ 5 w 14"/>
                  <a:gd name="T41" fmla="*/ 61 h 158"/>
                  <a:gd name="T42" fmla="*/ 6 w 14"/>
                  <a:gd name="T43" fmla="*/ 64 h 158"/>
                  <a:gd name="T44" fmla="*/ 6 w 14"/>
                  <a:gd name="T45" fmla="*/ 67 h 158"/>
                  <a:gd name="T46" fmla="*/ 6 w 14"/>
                  <a:gd name="T47" fmla="*/ 70 h 158"/>
                  <a:gd name="T48" fmla="*/ 6 w 14"/>
                  <a:gd name="T49" fmla="*/ 74 h 158"/>
                  <a:gd name="T50" fmla="*/ 7 w 14"/>
                  <a:gd name="T51" fmla="*/ 77 h 158"/>
                  <a:gd name="T52" fmla="*/ 7 w 14"/>
                  <a:gd name="T53" fmla="*/ 81 h 158"/>
                  <a:gd name="T54" fmla="*/ 7 w 14"/>
                  <a:gd name="T55" fmla="*/ 84 h 158"/>
                  <a:gd name="T56" fmla="*/ 7 w 14"/>
                  <a:gd name="T57" fmla="*/ 87 h 158"/>
                  <a:gd name="T58" fmla="*/ 8 w 14"/>
                  <a:gd name="T59" fmla="*/ 90 h 158"/>
                  <a:gd name="T60" fmla="*/ 8 w 14"/>
                  <a:gd name="T61" fmla="*/ 93 h 158"/>
                  <a:gd name="T62" fmla="*/ 8 w 14"/>
                  <a:gd name="T63" fmla="*/ 97 h 158"/>
                  <a:gd name="T64" fmla="*/ 9 w 14"/>
                  <a:gd name="T65" fmla="*/ 100 h 158"/>
                  <a:gd name="T66" fmla="*/ 9 w 14"/>
                  <a:gd name="T67" fmla="*/ 104 h 158"/>
                  <a:gd name="T68" fmla="*/ 9 w 14"/>
                  <a:gd name="T69" fmla="*/ 107 h 158"/>
                  <a:gd name="T70" fmla="*/ 10 w 14"/>
                  <a:gd name="T71" fmla="*/ 110 h 158"/>
                  <a:gd name="T72" fmla="*/ 10 w 14"/>
                  <a:gd name="T73" fmla="*/ 114 h 158"/>
                  <a:gd name="T74" fmla="*/ 10 w 14"/>
                  <a:gd name="T75" fmla="*/ 117 h 158"/>
                  <a:gd name="T76" fmla="*/ 11 w 14"/>
                  <a:gd name="T77" fmla="*/ 121 h 158"/>
                  <a:gd name="T78" fmla="*/ 11 w 14"/>
                  <a:gd name="T79" fmla="*/ 124 h 158"/>
                  <a:gd name="T80" fmla="*/ 11 w 14"/>
                  <a:gd name="T81" fmla="*/ 127 h 158"/>
                  <a:gd name="T82" fmla="*/ 12 w 14"/>
                  <a:gd name="T83" fmla="*/ 131 h 158"/>
                  <a:gd name="T84" fmla="*/ 12 w 14"/>
                  <a:gd name="T85" fmla="*/ 134 h 158"/>
                  <a:gd name="T86" fmla="*/ 12 w 14"/>
                  <a:gd name="T87" fmla="*/ 138 h 158"/>
                  <a:gd name="T88" fmla="*/ 12 w 14"/>
                  <a:gd name="T89" fmla="*/ 141 h 158"/>
                  <a:gd name="T90" fmla="*/ 12 w 14"/>
                  <a:gd name="T91" fmla="*/ 144 h 158"/>
                  <a:gd name="T92" fmla="*/ 13 w 14"/>
                  <a:gd name="T93" fmla="*/ 148 h 158"/>
                  <a:gd name="T94" fmla="*/ 13 w 14"/>
                  <a:gd name="T95" fmla="*/ 151 h 158"/>
                  <a:gd name="T96" fmla="*/ 13 w 14"/>
                  <a:gd name="T97" fmla="*/ 155 h 158"/>
                  <a:gd name="T98" fmla="*/ 14 w 14"/>
                  <a:gd name="T9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8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3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48"/>
                    </a:lnTo>
                    <a:lnTo>
                      <a:pt x="5" y="51"/>
                    </a:lnTo>
                    <a:lnTo>
                      <a:pt x="5" y="55"/>
                    </a:lnTo>
                    <a:lnTo>
                      <a:pt x="5" y="58"/>
                    </a:lnTo>
                    <a:lnTo>
                      <a:pt x="5" y="61"/>
                    </a:lnTo>
                    <a:lnTo>
                      <a:pt x="6" y="64"/>
                    </a:lnTo>
                    <a:lnTo>
                      <a:pt x="6" y="67"/>
                    </a:lnTo>
                    <a:lnTo>
                      <a:pt x="6" y="70"/>
                    </a:lnTo>
                    <a:lnTo>
                      <a:pt x="6" y="74"/>
                    </a:lnTo>
                    <a:lnTo>
                      <a:pt x="7" y="77"/>
                    </a:lnTo>
                    <a:lnTo>
                      <a:pt x="7" y="81"/>
                    </a:lnTo>
                    <a:lnTo>
                      <a:pt x="7" y="84"/>
                    </a:lnTo>
                    <a:lnTo>
                      <a:pt x="7" y="87"/>
                    </a:lnTo>
                    <a:lnTo>
                      <a:pt x="8" y="90"/>
                    </a:lnTo>
                    <a:lnTo>
                      <a:pt x="8" y="93"/>
                    </a:lnTo>
                    <a:lnTo>
                      <a:pt x="8" y="97"/>
                    </a:lnTo>
                    <a:lnTo>
                      <a:pt x="9" y="100"/>
                    </a:lnTo>
                    <a:lnTo>
                      <a:pt x="9" y="104"/>
                    </a:lnTo>
                    <a:lnTo>
                      <a:pt x="9" y="107"/>
                    </a:lnTo>
                    <a:lnTo>
                      <a:pt x="10" y="110"/>
                    </a:lnTo>
                    <a:lnTo>
                      <a:pt x="10" y="114"/>
                    </a:lnTo>
                    <a:lnTo>
                      <a:pt x="10" y="117"/>
                    </a:lnTo>
                    <a:lnTo>
                      <a:pt x="11" y="121"/>
                    </a:lnTo>
                    <a:lnTo>
                      <a:pt x="11" y="124"/>
                    </a:lnTo>
                    <a:lnTo>
                      <a:pt x="11" y="127"/>
                    </a:lnTo>
                    <a:lnTo>
                      <a:pt x="12" y="131"/>
                    </a:lnTo>
                    <a:lnTo>
                      <a:pt x="12" y="134"/>
                    </a:lnTo>
                    <a:lnTo>
                      <a:pt x="12" y="138"/>
                    </a:lnTo>
                    <a:lnTo>
                      <a:pt x="12" y="141"/>
                    </a:lnTo>
                    <a:lnTo>
                      <a:pt x="12" y="144"/>
                    </a:lnTo>
                    <a:lnTo>
                      <a:pt x="13" y="148"/>
                    </a:lnTo>
                    <a:lnTo>
                      <a:pt x="13" y="151"/>
                    </a:lnTo>
                    <a:lnTo>
                      <a:pt x="13" y="155"/>
                    </a:lnTo>
                    <a:lnTo>
                      <a:pt x="14" y="15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0" name="Freeform 1327"/>
              <p:cNvSpPr>
                <a:spLocks/>
              </p:cNvSpPr>
              <p:nvPr/>
            </p:nvSpPr>
            <p:spPr bwMode="auto">
              <a:xfrm>
                <a:off x="5280" y="1444"/>
                <a:ext cx="14" cy="172"/>
              </a:xfrm>
              <a:custGeom>
                <a:avLst/>
                <a:gdLst>
                  <a:gd name="T0" fmla="*/ 0 w 14"/>
                  <a:gd name="T1" fmla="*/ 0 h 172"/>
                  <a:gd name="T2" fmla="*/ 0 w 14"/>
                  <a:gd name="T3" fmla="*/ 4 h 172"/>
                  <a:gd name="T4" fmla="*/ 0 w 14"/>
                  <a:gd name="T5" fmla="*/ 7 h 172"/>
                  <a:gd name="T6" fmla="*/ 1 w 14"/>
                  <a:gd name="T7" fmla="*/ 11 h 172"/>
                  <a:gd name="T8" fmla="*/ 1 w 14"/>
                  <a:gd name="T9" fmla="*/ 14 h 172"/>
                  <a:gd name="T10" fmla="*/ 1 w 14"/>
                  <a:gd name="T11" fmla="*/ 18 h 172"/>
                  <a:gd name="T12" fmla="*/ 2 w 14"/>
                  <a:gd name="T13" fmla="*/ 21 h 172"/>
                  <a:gd name="T14" fmla="*/ 2 w 14"/>
                  <a:gd name="T15" fmla="*/ 24 h 172"/>
                  <a:gd name="T16" fmla="*/ 2 w 14"/>
                  <a:gd name="T17" fmla="*/ 28 h 172"/>
                  <a:gd name="T18" fmla="*/ 2 w 14"/>
                  <a:gd name="T19" fmla="*/ 31 h 172"/>
                  <a:gd name="T20" fmla="*/ 3 w 14"/>
                  <a:gd name="T21" fmla="*/ 35 h 172"/>
                  <a:gd name="T22" fmla="*/ 3 w 14"/>
                  <a:gd name="T23" fmla="*/ 38 h 172"/>
                  <a:gd name="T24" fmla="*/ 3 w 14"/>
                  <a:gd name="T25" fmla="*/ 42 h 172"/>
                  <a:gd name="T26" fmla="*/ 4 w 14"/>
                  <a:gd name="T27" fmla="*/ 46 h 172"/>
                  <a:gd name="T28" fmla="*/ 4 w 14"/>
                  <a:gd name="T29" fmla="*/ 49 h 172"/>
                  <a:gd name="T30" fmla="*/ 4 w 14"/>
                  <a:gd name="T31" fmla="*/ 53 h 172"/>
                  <a:gd name="T32" fmla="*/ 4 w 14"/>
                  <a:gd name="T33" fmla="*/ 56 h 172"/>
                  <a:gd name="T34" fmla="*/ 5 w 14"/>
                  <a:gd name="T35" fmla="*/ 60 h 172"/>
                  <a:gd name="T36" fmla="*/ 5 w 14"/>
                  <a:gd name="T37" fmla="*/ 63 h 172"/>
                  <a:gd name="T38" fmla="*/ 5 w 14"/>
                  <a:gd name="T39" fmla="*/ 66 h 172"/>
                  <a:gd name="T40" fmla="*/ 5 w 14"/>
                  <a:gd name="T41" fmla="*/ 70 h 172"/>
                  <a:gd name="T42" fmla="*/ 6 w 14"/>
                  <a:gd name="T43" fmla="*/ 74 h 172"/>
                  <a:gd name="T44" fmla="*/ 6 w 14"/>
                  <a:gd name="T45" fmla="*/ 77 h 172"/>
                  <a:gd name="T46" fmla="*/ 6 w 14"/>
                  <a:gd name="T47" fmla="*/ 81 h 172"/>
                  <a:gd name="T48" fmla="*/ 7 w 14"/>
                  <a:gd name="T49" fmla="*/ 84 h 172"/>
                  <a:gd name="T50" fmla="*/ 7 w 14"/>
                  <a:gd name="T51" fmla="*/ 88 h 172"/>
                  <a:gd name="T52" fmla="*/ 7 w 14"/>
                  <a:gd name="T53" fmla="*/ 91 h 172"/>
                  <a:gd name="T54" fmla="*/ 8 w 14"/>
                  <a:gd name="T55" fmla="*/ 95 h 172"/>
                  <a:gd name="T56" fmla="*/ 8 w 14"/>
                  <a:gd name="T57" fmla="*/ 98 h 172"/>
                  <a:gd name="T58" fmla="*/ 8 w 14"/>
                  <a:gd name="T59" fmla="*/ 102 h 172"/>
                  <a:gd name="T60" fmla="*/ 9 w 14"/>
                  <a:gd name="T61" fmla="*/ 105 h 172"/>
                  <a:gd name="T62" fmla="*/ 9 w 14"/>
                  <a:gd name="T63" fmla="*/ 109 h 172"/>
                  <a:gd name="T64" fmla="*/ 9 w 14"/>
                  <a:gd name="T65" fmla="*/ 112 h 172"/>
                  <a:gd name="T66" fmla="*/ 10 w 14"/>
                  <a:gd name="T67" fmla="*/ 116 h 172"/>
                  <a:gd name="T68" fmla="*/ 10 w 14"/>
                  <a:gd name="T69" fmla="*/ 120 h 172"/>
                  <a:gd name="T70" fmla="*/ 10 w 14"/>
                  <a:gd name="T71" fmla="*/ 123 h 172"/>
                  <a:gd name="T72" fmla="*/ 10 w 14"/>
                  <a:gd name="T73" fmla="*/ 126 h 172"/>
                  <a:gd name="T74" fmla="*/ 10 w 14"/>
                  <a:gd name="T75" fmla="*/ 130 h 172"/>
                  <a:gd name="T76" fmla="*/ 11 w 14"/>
                  <a:gd name="T77" fmla="*/ 133 h 172"/>
                  <a:gd name="T78" fmla="*/ 11 w 14"/>
                  <a:gd name="T79" fmla="*/ 137 h 172"/>
                  <a:gd name="T80" fmla="*/ 11 w 14"/>
                  <a:gd name="T81" fmla="*/ 140 h 172"/>
                  <a:gd name="T82" fmla="*/ 12 w 14"/>
                  <a:gd name="T83" fmla="*/ 144 h 172"/>
                  <a:gd name="T84" fmla="*/ 12 w 14"/>
                  <a:gd name="T85" fmla="*/ 147 h 172"/>
                  <a:gd name="T86" fmla="*/ 12 w 14"/>
                  <a:gd name="T87" fmla="*/ 151 h 172"/>
                  <a:gd name="T88" fmla="*/ 13 w 14"/>
                  <a:gd name="T89" fmla="*/ 154 h 172"/>
                  <a:gd name="T90" fmla="*/ 13 w 14"/>
                  <a:gd name="T91" fmla="*/ 158 h 172"/>
                  <a:gd name="T92" fmla="*/ 13 w 14"/>
                  <a:gd name="T93" fmla="*/ 161 h 172"/>
                  <a:gd name="T94" fmla="*/ 14 w 14"/>
                  <a:gd name="T95" fmla="*/ 165 h 172"/>
                  <a:gd name="T96" fmla="*/ 14 w 14"/>
                  <a:gd name="T97" fmla="*/ 168 h 172"/>
                  <a:gd name="T98" fmla="*/ 14 w 14"/>
                  <a:gd name="T9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2">
                    <a:moveTo>
                      <a:pt x="0" y="0"/>
                    </a:moveTo>
                    <a:lnTo>
                      <a:pt x="0" y="4"/>
                    </a:lnTo>
                    <a:lnTo>
                      <a:pt x="0" y="7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8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3" y="35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4" y="46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4" y="56"/>
                    </a:lnTo>
                    <a:lnTo>
                      <a:pt x="5" y="60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6" y="74"/>
                    </a:lnTo>
                    <a:lnTo>
                      <a:pt x="6" y="77"/>
                    </a:lnTo>
                    <a:lnTo>
                      <a:pt x="6" y="81"/>
                    </a:lnTo>
                    <a:lnTo>
                      <a:pt x="7" y="84"/>
                    </a:lnTo>
                    <a:lnTo>
                      <a:pt x="7" y="88"/>
                    </a:lnTo>
                    <a:lnTo>
                      <a:pt x="7" y="91"/>
                    </a:lnTo>
                    <a:lnTo>
                      <a:pt x="8" y="95"/>
                    </a:lnTo>
                    <a:lnTo>
                      <a:pt x="8" y="98"/>
                    </a:lnTo>
                    <a:lnTo>
                      <a:pt x="8" y="102"/>
                    </a:lnTo>
                    <a:lnTo>
                      <a:pt x="9" y="105"/>
                    </a:lnTo>
                    <a:lnTo>
                      <a:pt x="9" y="109"/>
                    </a:lnTo>
                    <a:lnTo>
                      <a:pt x="9" y="112"/>
                    </a:lnTo>
                    <a:lnTo>
                      <a:pt x="10" y="116"/>
                    </a:lnTo>
                    <a:lnTo>
                      <a:pt x="10" y="120"/>
                    </a:lnTo>
                    <a:lnTo>
                      <a:pt x="10" y="123"/>
                    </a:lnTo>
                    <a:lnTo>
                      <a:pt x="10" y="126"/>
                    </a:lnTo>
                    <a:lnTo>
                      <a:pt x="10" y="130"/>
                    </a:lnTo>
                    <a:lnTo>
                      <a:pt x="11" y="133"/>
                    </a:lnTo>
                    <a:lnTo>
                      <a:pt x="11" y="137"/>
                    </a:lnTo>
                    <a:lnTo>
                      <a:pt x="11" y="140"/>
                    </a:lnTo>
                    <a:lnTo>
                      <a:pt x="12" y="144"/>
                    </a:lnTo>
                    <a:lnTo>
                      <a:pt x="12" y="147"/>
                    </a:lnTo>
                    <a:lnTo>
                      <a:pt x="12" y="151"/>
                    </a:lnTo>
                    <a:lnTo>
                      <a:pt x="13" y="154"/>
                    </a:lnTo>
                    <a:lnTo>
                      <a:pt x="13" y="158"/>
                    </a:lnTo>
                    <a:lnTo>
                      <a:pt x="13" y="161"/>
                    </a:lnTo>
                    <a:lnTo>
                      <a:pt x="14" y="165"/>
                    </a:lnTo>
                    <a:lnTo>
                      <a:pt x="14" y="168"/>
                    </a:lnTo>
                    <a:lnTo>
                      <a:pt x="14" y="17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1" name="Freeform 1328"/>
              <p:cNvSpPr>
                <a:spLocks/>
              </p:cNvSpPr>
              <p:nvPr/>
            </p:nvSpPr>
            <p:spPr bwMode="auto">
              <a:xfrm>
                <a:off x="5294" y="1616"/>
                <a:ext cx="14" cy="162"/>
              </a:xfrm>
              <a:custGeom>
                <a:avLst/>
                <a:gdLst>
                  <a:gd name="T0" fmla="*/ 0 w 14"/>
                  <a:gd name="T1" fmla="*/ 0 h 162"/>
                  <a:gd name="T2" fmla="*/ 0 w 14"/>
                  <a:gd name="T3" fmla="*/ 3 h 162"/>
                  <a:gd name="T4" fmla="*/ 1 w 14"/>
                  <a:gd name="T5" fmla="*/ 7 h 162"/>
                  <a:gd name="T6" fmla="*/ 1 w 14"/>
                  <a:gd name="T7" fmla="*/ 10 h 162"/>
                  <a:gd name="T8" fmla="*/ 1 w 14"/>
                  <a:gd name="T9" fmla="*/ 13 h 162"/>
                  <a:gd name="T10" fmla="*/ 2 w 14"/>
                  <a:gd name="T11" fmla="*/ 17 h 162"/>
                  <a:gd name="T12" fmla="*/ 2 w 14"/>
                  <a:gd name="T13" fmla="*/ 20 h 162"/>
                  <a:gd name="T14" fmla="*/ 2 w 14"/>
                  <a:gd name="T15" fmla="*/ 24 h 162"/>
                  <a:gd name="T16" fmla="*/ 2 w 14"/>
                  <a:gd name="T17" fmla="*/ 27 h 162"/>
                  <a:gd name="T18" fmla="*/ 3 w 14"/>
                  <a:gd name="T19" fmla="*/ 31 h 162"/>
                  <a:gd name="T20" fmla="*/ 3 w 14"/>
                  <a:gd name="T21" fmla="*/ 34 h 162"/>
                  <a:gd name="T22" fmla="*/ 3 w 14"/>
                  <a:gd name="T23" fmla="*/ 37 h 162"/>
                  <a:gd name="T24" fmla="*/ 3 w 14"/>
                  <a:gd name="T25" fmla="*/ 41 h 162"/>
                  <a:gd name="T26" fmla="*/ 4 w 14"/>
                  <a:gd name="T27" fmla="*/ 44 h 162"/>
                  <a:gd name="T28" fmla="*/ 4 w 14"/>
                  <a:gd name="T29" fmla="*/ 48 h 162"/>
                  <a:gd name="T30" fmla="*/ 4 w 14"/>
                  <a:gd name="T31" fmla="*/ 51 h 162"/>
                  <a:gd name="T32" fmla="*/ 5 w 14"/>
                  <a:gd name="T33" fmla="*/ 55 h 162"/>
                  <a:gd name="T34" fmla="*/ 5 w 14"/>
                  <a:gd name="T35" fmla="*/ 58 h 162"/>
                  <a:gd name="T36" fmla="*/ 5 w 14"/>
                  <a:gd name="T37" fmla="*/ 61 h 162"/>
                  <a:gd name="T38" fmla="*/ 6 w 14"/>
                  <a:gd name="T39" fmla="*/ 65 h 162"/>
                  <a:gd name="T40" fmla="*/ 6 w 14"/>
                  <a:gd name="T41" fmla="*/ 68 h 162"/>
                  <a:gd name="T42" fmla="*/ 6 w 14"/>
                  <a:gd name="T43" fmla="*/ 71 h 162"/>
                  <a:gd name="T44" fmla="*/ 7 w 14"/>
                  <a:gd name="T45" fmla="*/ 75 h 162"/>
                  <a:gd name="T46" fmla="*/ 7 w 14"/>
                  <a:gd name="T47" fmla="*/ 78 h 162"/>
                  <a:gd name="T48" fmla="*/ 7 w 14"/>
                  <a:gd name="T49" fmla="*/ 81 h 162"/>
                  <a:gd name="T50" fmla="*/ 8 w 14"/>
                  <a:gd name="T51" fmla="*/ 85 h 162"/>
                  <a:gd name="T52" fmla="*/ 8 w 14"/>
                  <a:gd name="T53" fmla="*/ 88 h 162"/>
                  <a:gd name="T54" fmla="*/ 8 w 14"/>
                  <a:gd name="T55" fmla="*/ 91 h 162"/>
                  <a:gd name="T56" fmla="*/ 8 w 14"/>
                  <a:gd name="T57" fmla="*/ 95 h 162"/>
                  <a:gd name="T58" fmla="*/ 8 w 14"/>
                  <a:gd name="T59" fmla="*/ 98 h 162"/>
                  <a:gd name="T60" fmla="*/ 9 w 14"/>
                  <a:gd name="T61" fmla="*/ 101 h 162"/>
                  <a:gd name="T62" fmla="*/ 9 w 14"/>
                  <a:gd name="T63" fmla="*/ 104 h 162"/>
                  <a:gd name="T64" fmla="*/ 9 w 14"/>
                  <a:gd name="T65" fmla="*/ 108 h 162"/>
                  <a:gd name="T66" fmla="*/ 10 w 14"/>
                  <a:gd name="T67" fmla="*/ 111 h 162"/>
                  <a:gd name="T68" fmla="*/ 10 w 14"/>
                  <a:gd name="T69" fmla="*/ 114 h 162"/>
                  <a:gd name="T70" fmla="*/ 10 w 14"/>
                  <a:gd name="T71" fmla="*/ 117 h 162"/>
                  <a:gd name="T72" fmla="*/ 11 w 14"/>
                  <a:gd name="T73" fmla="*/ 121 h 162"/>
                  <a:gd name="T74" fmla="*/ 11 w 14"/>
                  <a:gd name="T75" fmla="*/ 124 h 162"/>
                  <a:gd name="T76" fmla="*/ 11 w 14"/>
                  <a:gd name="T77" fmla="*/ 127 h 162"/>
                  <a:gd name="T78" fmla="*/ 12 w 14"/>
                  <a:gd name="T79" fmla="*/ 131 h 162"/>
                  <a:gd name="T80" fmla="*/ 12 w 14"/>
                  <a:gd name="T81" fmla="*/ 133 h 162"/>
                  <a:gd name="T82" fmla="*/ 12 w 14"/>
                  <a:gd name="T83" fmla="*/ 137 h 162"/>
                  <a:gd name="T84" fmla="*/ 12 w 14"/>
                  <a:gd name="T85" fmla="*/ 140 h 162"/>
                  <a:gd name="T86" fmla="*/ 13 w 14"/>
                  <a:gd name="T87" fmla="*/ 143 h 162"/>
                  <a:gd name="T88" fmla="*/ 13 w 14"/>
                  <a:gd name="T89" fmla="*/ 146 h 162"/>
                  <a:gd name="T90" fmla="*/ 13 w 14"/>
                  <a:gd name="T91" fmla="*/ 150 h 162"/>
                  <a:gd name="T92" fmla="*/ 14 w 14"/>
                  <a:gd name="T93" fmla="*/ 153 h 162"/>
                  <a:gd name="T94" fmla="*/ 14 w 14"/>
                  <a:gd name="T95" fmla="*/ 156 h 162"/>
                  <a:gd name="T96" fmla="*/ 14 w 14"/>
                  <a:gd name="T97" fmla="*/ 159 h 162"/>
                  <a:gd name="T98" fmla="*/ 14 w 14"/>
                  <a:gd name="T99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2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3" y="41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51"/>
                    </a:lnTo>
                    <a:lnTo>
                      <a:pt x="5" y="55"/>
                    </a:lnTo>
                    <a:lnTo>
                      <a:pt x="5" y="58"/>
                    </a:lnTo>
                    <a:lnTo>
                      <a:pt x="5" y="61"/>
                    </a:lnTo>
                    <a:lnTo>
                      <a:pt x="6" y="65"/>
                    </a:lnTo>
                    <a:lnTo>
                      <a:pt x="6" y="68"/>
                    </a:lnTo>
                    <a:lnTo>
                      <a:pt x="6" y="71"/>
                    </a:lnTo>
                    <a:lnTo>
                      <a:pt x="7" y="75"/>
                    </a:lnTo>
                    <a:lnTo>
                      <a:pt x="7" y="78"/>
                    </a:lnTo>
                    <a:lnTo>
                      <a:pt x="7" y="81"/>
                    </a:lnTo>
                    <a:lnTo>
                      <a:pt x="8" y="85"/>
                    </a:lnTo>
                    <a:lnTo>
                      <a:pt x="8" y="88"/>
                    </a:lnTo>
                    <a:lnTo>
                      <a:pt x="8" y="91"/>
                    </a:lnTo>
                    <a:lnTo>
                      <a:pt x="8" y="95"/>
                    </a:lnTo>
                    <a:lnTo>
                      <a:pt x="8" y="98"/>
                    </a:lnTo>
                    <a:lnTo>
                      <a:pt x="9" y="101"/>
                    </a:lnTo>
                    <a:lnTo>
                      <a:pt x="9" y="104"/>
                    </a:lnTo>
                    <a:lnTo>
                      <a:pt x="9" y="108"/>
                    </a:lnTo>
                    <a:lnTo>
                      <a:pt x="10" y="111"/>
                    </a:lnTo>
                    <a:lnTo>
                      <a:pt x="10" y="114"/>
                    </a:lnTo>
                    <a:lnTo>
                      <a:pt x="10" y="117"/>
                    </a:lnTo>
                    <a:lnTo>
                      <a:pt x="11" y="121"/>
                    </a:lnTo>
                    <a:lnTo>
                      <a:pt x="11" y="124"/>
                    </a:lnTo>
                    <a:lnTo>
                      <a:pt x="11" y="127"/>
                    </a:lnTo>
                    <a:lnTo>
                      <a:pt x="12" y="131"/>
                    </a:lnTo>
                    <a:lnTo>
                      <a:pt x="12" y="133"/>
                    </a:lnTo>
                    <a:lnTo>
                      <a:pt x="12" y="137"/>
                    </a:lnTo>
                    <a:lnTo>
                      <a:pt x="12" y="140"/>
                    </a:lnTo>
                    <a:lnTo>
                      <a:pt x="13" y="143"/>
                    </a:lnTo>
                    <a:lnTo>
                      <a:pt x="13" y="146"/>
                    </a:lnTo>
                    <a:lnTo>
                      <a:pt x="13" y="150"/>
                    </a:lnTo>
                    <a:lnTo>
                      <a:pt x="14" y="153"/>
                    </a:lnTo>
                    <a:lnTo>
                      <a:pt x="14" y="156"/>
                    </a:lnTo>
                    <a:lnTo>
                      <a:pt x="14" y="159"/>
                    </a:lnTo>
                    <a:lnTo>
                      <a:pt x="14" y="16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2" name="Freeform 1329"/>
              <p:cNvSpPr>
                <a:spLocks/>
              </p:cNvSpPr>
              <p:nvPr/>
            </p:nvSpPr>
            <p:spPr bwMode="auto">
              <a:xfrm>
                <a:off x="5308" y="1778"/>
                <a:ext cx="15" cy="143"/>
              </a:xfrm>
              <a:custGeom>
                <a:avLst/>
                <a:gdLst>
                  <a:gd name="T0" fmla="*/ 0 w 15"/>
                  <a:gd name="T1" fmla="*/ 0 h 143"/>
                  <a:gd name="T2" fmla="*/ 1 w 15"/>
                  <a:gd name="T3" fmla="*/ 3 h 143"/>
                  <a:gd name="T4" fmla="*/ 1 w 15"/>
                  <a:gd name="T5" fmla="*/ 7 h 143"/>
                  <a:gd name="T6" fmla="*/ 1 w 15"/>
                  <a:gd name="T7" fmla="*/ 10 h 143"/>
                  <a:gd name="T8" fmla="*/ 1 w 15"/>
                  <a:gd name="T9" fmla="*/ 13 h 143"/>
                  <a:gd name="T10" fmla="*/ 2 w 15"/>
                  <a:gd name="T11" fmla="*/ 16 h 143"/>
                  <a:gd name="T12" fmla="*/ 2 w 15"/>
                  <a:gd name="T13" fmla="*/ 19 h 143"/>
                  <a:gd name="T14" fmla="*/ 2 w 15"/>
                  <a:gd name="T15" fmla="*/ 22 h 143"/>
                  <a:gd name="T16" fmla="*/ 3 w 15"/>
                  <a:gd name="T17" fmla="*/ 25 h 143"/>
                  <a:gd name="T18" fmla="*/ 3 w 15"/>
                  <a:gd name="T19" fmla="*/ 28 h 143"/>
                  <a:gd name="T20" fmla="*/ 3 w 15"/>
                  <a:gd name="T21" fmla="*/ 31 h 143"/>
                  <a:gd name="T22" fmla="*/ 4 w 15"/>
                  <a:gd name="T23" fmla="*/ 34 h 143"/>
                  <a:gd name="T24" fmla="*/ 4 w 15"/>
                  <a:gd name="T25" fmla="*/ 37 h 143"/>
                  <a:gd name="T26" fmla="*/ 4 w 15"/>
                  <a:gd name="T27" fmla="*/ 40 h 143"/>
                  <a:gd name="T28" fmla="*/ 5 w 15"/>
                  <a:gd name="T29" fmla="*/ 43 h 143"/>
                  <a:gd name="T30" fmla="*/ 5 w 15"/>
                  <a:gd name="T31" fmla="*/ 46 h 143"/>
                  <a:gd name="T32" fmla="*/ 5 w 15"/>
                  <a:gd name="T33" fmla="*/ 49 h 143"/>
                  <a:gd name="T34" fmla="*/ 6 w 15"/>
                  <a:gd name="T35" fmla="*/ 52 h 143"/>
                  <a:gd name="T36" fmla="*/ 6 w 15"/>
                  <a:gd name="T37" fmla="*/ 55 h 143"/>
                  <a:gd name="T38" fmla="*/ 6 w 15"/>
                  <a:gd name="T39" fmla="*/ 58 h 143"/>
                  <a:gd name="T40" fmla="*/ 6 w 15"/>
                  <a:gd name="T41" fmla="*/ 61 h 143"/>
                  <a:gd name="T42" fmla="*/ 6 w 15"/>
                  <a:gd name="T43" fmla="*/ 64 h 143"/>
                  <a:gd name="T44" fmla="*/ 7 w 15"/>
                  <a:gd name="T45" fmla="*/ 67 h 143"/>
                  <a:gd name="T46" fmla="*/ 7 w 15"/>
                  <a:gd name="T47" fmla="*/ 70 h 143"/>
                  <a:gd name="T48" fmla="*/ 7 w 15"/>
                  <a:gd name="T49" fmla="*/ 73 h 143"/>
                  <a:gd name="T50" fmla="*/ 8 w 15"/>
                  <a:gd name="T51" fmla="*/ 76 h 143"/>
                  <a:gd name="T52" fmla="*/ 8 w 15"/>
                  <a:gd name="T53" fmla="*/ 79 h 143"/>
                  <a:gd name="T54" fmla="*/ 8 w 15"/>
                  <a:gd name="T55" fmla="*/ 82 h 143"/>
                  <a:gd name="T56" fmla="*/ 9 w 15"/>
                  <a:gd name="T57" fmla="*/ 85 h 143"/>
                  <a:gd name="T58" fmla="*/ 9 w 15"/>
                  <a:gd name="T59" fmla="*/ 88 h 143"/>
                  <a:gd name="T60" fmla="*/ 9 w 15"/>
                  <a:gd name="T61" fmla="*/ 90 h 143"/>
                  <a:gd name="T62" fmla="*/ 10 w 15"/>
                  <a:gd name="T63" fmla="*/ 93 h 143"/>
                  <a:gd name="T64" fmla="*/ 10 w 15"/>
                  <a:gd name="T65" fmla="*/ 96 h 143"/>
                  <a:gd name="T66" fmla="*/ 10 w 15"/>
                  <a:gd name="T67" fmla="*/ 99 h 143"/>
                  <a:gd name="T68" fmla="*/ 10 w 15"/>
                  <a:gd name="T69" fmla="*/ 102 h 143"/>
                  <a:gd name="T70" fmla="*/ 11 w 15"/>
                  <a:gd name="T71" fmla="*/ 105 h 143"/>
                  <a:gd name="T72" fmla="*/ 11 w 15"/>
                  <a:gd name="T73" fmla="*/ 108 h 143"/>
                  <a:gd name="T74" fmla="*/ 11 w 15"/>
                  <a:gd name="T75" fmla="*/ 110 h 143"/>
                  <a:gd name="T76" fmla="*/ 12 w 15"/>
                  <a:gd name="T77" fmla="*/ 113 h 143"/>
                  <a:gd name="T78" fmla="*/ 12 w 15"/>
                  <a:gd name="T79" fmla="*/ 116 h 143"/>
                  <a:gd name="T80" fmla="*/ 12 w 15"/>
                  <a:gd name="T81" fmla="*/ 119 h 143"/>
                  <a:gd name="T82" fmla="*/ 12 w 15"/>
                  <a:gd name="T83" fmla="*/ 121 h 143"/>
                  <a:gd name="T84" fmla="*/ 12 w 15"/>
                  <a:gd name="T85" fmla="*/ 124 h 143"/>
                  <a:gd name="T86" fmla="*/ 13 w 15"/>
                  <a:gd name="T87" fmla="*/ 127 h 143"/>
                  <a:gd name="T88" fmla="*/ 13 w 15"/>
                  <a:gd name="T89" fmla="*/ 130 h 143"/>
                  <a:gd name="T90" fmla="*/ 13 w 15"/>
                  <a:gd name="T91" fmla="*/ 132 h 143"/>
                  <a:gd name="T92" fmla="*/ 14 w 15"/>
                  <a:gd name="T93" fmla="*/ 135 h 143"/>
                  <a:gd name="T94" fmla="*/ 14 w 15"/>
                  <a:gd name="T95" fmla="*/ 138 h 143"/>
                  <a:gd name="T96" fmla="*/ 14 w 15"/>
                  <a:gd name="T97" fmla="*/ 140 h 143"/>
                  <a:gd name="T98" fmla="*/ 15 w 15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3">
                    <a:moveTo>
                      <a:pt x="0" y="0"/>
                    </a:moveTo>
                    <a:lnTo>
                      <a:pt x="1" y="3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6" y="64"/>
                    </a:lnTo>
                    <a:lnTo>
                      <a:pt x="7" y="67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1" y="110"/>
                    </a:lnTo>
                    <a:lnTo>
                      <a:pt x="12" y="113"/>
                    </a:lnTo>
                    <a:lnTo>
                      <a:pt x="12" y="116"/>
                    </a:lnTo>
                    <a:lnTo>
                      <a:pt x="12" y="119"/>
                    </a:lnTo>
                    <a:lnTo>
                      <a:pt x="12" y="121"/>
                    </a:lnTo>
                    <a:lnTo>
                      <a:pt x="12" y="124"/>
                    </a:lnTo>
                    <a:lnTo>
                      <a:pt x="13" y="127"/>
                    </a:lnTo>
                    <a:lnTo>
                      <a:pt x="13" y="130"/>
                    </a:lnTo>
                    <a:lnTo>
                      <a:pt x="13" y="132"/>
                    </a:lnTo>
                    <a:lnTo>
                      <a:pt x="14" y="135"/>
                    </a:lnTo>
                    <a:lnTo>
                      <a:pt x="14" y="138"/>
                    </a:lnTo>
                    <a:lnTo>
                      <a:pt x="14" y="140"/>
                    </a:lnTo>
                    <a:lnTo>
                      <a:pt x="15" y="14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3" name="Freeform 1330"/>
              <p:cNvSpPr>
                <a:spLocks/>
              </p:cNvSpPr>
              <p:nvPr/>
            </p:nvSpPr>
            <p:spPr bwMode="auto">
              <a:xfrm>
                <a:off x="5323" y="1921"/>
                <a:ext cx="14" cy="121"/>
              </a:xfrm>
              <a:custGeom>
                <a:avLst/>
                <a:gdLst>
                  <a:gd name="T0" fmla="*/ 0 w 14"/>
                  <a:gd name="T1" fmla="*/ 0 h 121"/>
                  <a:gd name="T2" fmla="*/ 0 w 14"/>
                  <a:gd name="T3" fmla="*/ 3 h 121"/>
                  <a:gd name="T4" fmla="*/ 0 w 14"/>
                  <a:gd name="T5" fmla="*/ 6 h 121"/>
                  <a:gd name="T6" fmla="*/ 1 w 14"/>
                  <a:gd name="T7" fmla="*/ 8 h 121"/>
                  <a:gd name="T8" fmla="*/ 1 w 14"/>
                  <a:gd name="T9" fmla="*/ 11 h 121"/>
                  <a:gd name="T10" fmla="*/ 1 w 14"/>
                  <a:gd name="T11" fmla="*/ 13 h 121"/>
                  <a:gd name="T12" fmla="*/ 2 w 14"/>
                  <a:gd name="T13" fmla="*/ 16 h 121"/>
                  <a:gd name="T14" fmla="*/ 2 w 14"/>
                  <a:gd name="T15" fmla="*/ 19 h 121"/>
                  <a:gd name="T16" fmla="*/ 2 w 14"/>
                  <a:gd name="T17" fmla="*/ 21 h 121"/>
                  <a:gd name="T18" fmla="*/ 3 w 14"/>
                  <a:gd name="T19" fmla="*/ 24 h 121"/>
                  <a:gd name="T20" fmla="*/ 3 w 14"/>
                  <a:gd name="T21" fmla="*/ 26 h 121"/>
                  <a:gd name="T22" fmla="*/ 3 w 14"/>
                  <a:gd name="T23" fmla="*/ 29 h 121"/>
                  <a:gd name="T24" fmla="*/ 3 w 14"/>
                  <a:gd name="T25" fmla="*/ 32 h 121"/>
                  <a:gd name="T26" fmla="*/ 3 w 14"/>
                  <a:gd name="T27" fmla="*/ 34 h 121"/>
                  <a:gd name="T28" fmla="*/ 4 w 14"/>
                  <a:gd name="T29" fmla="*/ 37 h 121"/>
                  <a:gd name="T30" fmla="*/ 4 w 14"/>
                  <a:gd name="T31" fmla="*/ 39 h 121"/>
                  <a:gd name="T32" fmla="*/ 4 w 14"/>
                  <a:gd name="T33" fmla="*/ 42 h 121"/>
                  <a:gd name="T34" fmla="*/ 5 w 14"/>
                  <a:gd name="T35" fmla="*/ 44 h 121"/>
                  <a:gd name="T36" fmla="*/ 5 w 14"/>
                  <a:gd name="T37" fmla="*/ 47 h 121"/>
                  <a:gd name="T38" fmla="*/ 5 w 14"/>
                  <a:gd name="T39" fmla="*/ 49 h 121"/>
                  <a:gd name="T40" fmla="*/ 6 w 14"/>
                  <a:gd name="T41" fmla="*/ 52 h 121"/>
                  <a:gd name="T42" fmla="*/ 6 w 14"/>
                  <a:gd name="T43" fmla="*/ 55 h 121"/>
                  <a:gd name="T44" fmla="*/ 6 w 14"/>
                  <a:gd name="T45" fmla="*/ 57 h 121"/>
                  <a:gd name="T46" fmla="*/ 7 w 14"/>
                  <a:gd name="T47" fmla="*/ 60 h 121"/>
                  <a:gd name="T48" fmla="*/ 7 w 14"/>
                  <a:gd name="T49" fmla="*/ 62 h 121"/>
                  <a:gd name="T50" fmla="*/ 7 w 14"/>
                  <a:gd name="T51" fmla="*/ 64 h 121"/>
                  <a:gd name="T52" fmla="*/ 7 w 14"/>
                  <a:gd name="T53" fmla="*/ 67 h 121"/>
                  <a:gd name="T54" fmla="*/ 8 w 14"/>
                  <a:gd name="T55" fmla="*/ 69 h 121"/>
                  <a:gd name="T56" fmla="*/ 8 w 14"/>
                  <a:gd name="T57" fmla="*/ 72 h 121"/>
                  <a:gd name="T58" fmla="*/ 8 w 14"/>
                  <a:gd name="T59" fmla="*/ 74 h 121"/>
                  <a:gd name="T60" fmla="*/ 8 w 14"/>
                  <a:gd name="T61" fmla="*/ 77 h 121"/>
                  <a:gd name="T62" fmla="*/ 9 w 14"/>
                  <a:gd name="T63" fmla="*/ 79 h 121"/>
                  <a:gd name="T64" fmla="*/ 9 w 14"/>
                  <a:gd name="T65" fmla="*/ 81 h 121"/>
                  <a:gd name="T66" fmla="*/ 9 w 14"/>
                  <a:gd name="T67" fmla="*/ 84 h 121"/>
                  <a:gd name="T68" fmla="*/ 9 w 14"/>
                  <a:gd name="T69" fmla="*/ 86 h 121"/>
                  <a:gd name="T70" fmla="*/ 10 w 14"/>
                  <a:gd name="T71" fmla="*/ 88 h 121"/>
                  <a:gd name="T72" fmla="*/ 10 w 14"/>
                  <a:gd name="T73" fmla="*/ 91 h 121"/>
                  <a:gd name="T74" fmla="*/ 10 w 14"/>
                  <a:gd name="T75" fmla="*/ 93 h 121"/>
                  <a:gd name="T76" fmla="*/ 11 w 14"/>
                  <a:gd name="T77" fmla="*/ 95 h 121"/>
                  <a:gd name="T78" fmla="*/ 11 w 14"/>
                  <a:gd name="T79" fmla="*/ 98 h 121"/>
                  <a:gd name="T80" fmla="*/ 11 w 14"/>
                  <a:gd name="T81" fmla="*/ 100 h 121"/>
                  <a:gd name="T82" fmla="*/ 12 w 14"/>
                  <a:gd name="T83" fmla="*/ 102 h 121"/>
                  <a:gd name="T84" fmla="*/ 12 w 14"/>
                  <a:gd name="T85" fmla="*/ 104 h 121"/>
                  <a:gd name="T86" fmla="*/ 12 w 14"/>
                  <a:gd name="T87" fmla="*/ 107 h 121"/>
                  <a:gd name="T88" fmla="*/ 13 w 14"/>
                  <a:gd name="T89" fmla="*/ 109 h 121"/>
                  <a:gd name="T90" fmla="*/ 13 w 14"/>
                  <a:gd name="T91" fmla="*/ 111 h 121"/>
                  <a:gd name="T92" fmla="*/ 13 w 14"/>
                  <a:gd name="T93" fmla="*/ 114 h 121"/>
                  <a:gd name="T94" fmla="*/ 14 w 14"/>
                  <a:gd name="T95" fmla="*/ 116 h 121"/>
                  <a:gd name="T96" fmla="*/ 14 w 14"/>
                  <a:gd name="T97" fmla="*/ 118 h 121"/>
                  <a:gd name="T98" fmla="*/ 14 w 14"/>
                  <a:gd name="T99" fmla="*/ 121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1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4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3" y="114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4" y="12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4" name="Freeform 1331"/>
              <p:cNvSpPr>
                <a:spLocks/>
              </p:cNvSpPr>
              <p:nvPr/>
            </p:nvSpPr>
            <p:spPr bwMode="auto">
              <a:xfrm>
                <a:off x="5337" y="2042"/>
                <a:ext cx="14" cy="98"/>
              </a:xfrm>
              <a:custGeom>
                <a:avLst/>
                <a:gdLst>
                  <a:gd name="T0" fmla="*/ 0 w 14"/>
                  <a:gd name="T1" fmla="*/ 0 h 98"/>
                  <a:gd name="T2" fmla="*/ 0 w 14"/>
                  <a:gd name="T3" fmla="*/ 1 h 98"/>
                  <a:gd name="T4" fmla="*/ 0 w 14"/>
                  <a:gd name="T5" fmla="*/ 4 h 98"/>
                  <a:gd name="T6" fmla="*/ 1 w 14"/>
                  <a:gd name="T7" fmla="*/ 6 h 98"/>
                  <a:gd name="T8" fmla="*/ 1 w 14"/>
                  <a:gd name="T9" fmla="*/ 8 h 98"/>
                  <a:gd name="T10" fmla="*/ 1 w 14"/>
                  <a:gd name="T11" fmla="*/ 10 h 98"/>
                  <a:gd name="T12" fmla="*/ 2 w 14"/>
                  <a:gd name="T13" fmla="*/ 12 h 98"/>
                  <a:gd name="T14" fmla="*/ 2 w 14"/>
                  <a:gd name="T15" fmla="*/ 15 h 98"/>
                  <a:gd name="T16" fmla="*/ 2 w 14"/>
                  <a:gd name="T17" fmla="*/ 17 h 98"/>
                  <a:gd name="T18" fmla="*/ 3 w 14"/>
                  <a:gd name="T19" fmla="*/ 19 h 98"/>
                  <a:gd name="T20" fmla="*/ 3 w 14"/>
                  <a:gd name="T21" fmla="*/ 21 h 98"/>
                  <a:gd name="T22" fmla="*/ 3 w 14"/>
                  <a:gd name="T23" fmla="*/ 23 h 98"/>
                  <a:gd name="T24" fmla="*/ 4 w 14"/>
                  <a:gd name="T25" fmla="*/ 25 h 98"/>
                  <a:gd name="T26" fmla="*/ 4 w 14"/>
                  <a:gd name="T27" fmla="*/ 28 h 98"/>
                  <a:gd name="T28" fmla="*/ 4 w 14"/>
                  <a:gd name="T29" fmla="*/ 30 h 98"/>
                  <a:gd name="T30" fmla="*/ 4 w 14"/>
                  <a:gd name="T31" fmla="*/ 32 h 98"/>
                  <a:gd name="T32" fmla="*/ 5 w 14"/>
                  <a:gd name="T33" fmla="*/ 34 h 98"/>
                  <a:gd name="T34" fmla="*/ 5 w 14"/>
                  <a:gd name="T35" fmla="*/ 36 h 98"/>
                  <a:gd name="T36" fmla="*/ 5 w 14"/>
                  <a:gd name="T37" fmla="*/ 38 h 98"/>
                  <a:gd name="T38" fmla="*/ 6 w 14"/>
                  <a:gd name="T39" fmla="*/ 40 h 98"/>
                  <a:gd name="T40" fmla="*/ 6 w 14"/>
                  <a:gd name="T41" fmla="*/ 42 h 98"/>
                  <a:gd name="T42" fmla="*/ 6 w 14"/>
                  <a:gd name="T43" fmla="*/ 44 h 98"/>
                  <a:gd name="T44" fmla="*/ 6 w 14"/>
                  <a:gd name="T45" fmla="*/ 46 h 98"/>
                  <a:gd name="T46" fmla="*/ 7 w 14"/>
                  <a:gd name="T47" fmla="*/ 48 h 98"/>
                  <a:gd name="T48" fmla="*/ 7 w 14"/>
                  <a:gd name="T49" fmla="*/ 50 h 98"/>
                  <a:gd name="T50" fmla="*/ 7 w 14"/>
                  <a:gd name="T51" fmla="*/ 52 h 98"/>
                  <a:gd name="T52" fmla="*/ 7 w 14"/>
                  <a:gd name="T53" fmla="*/ 54 h 98"/>
                  <a:gd name="T54" fmla="*/ 8 w 14"/>
                  <a:gd name="T55" fmla="*/ 56 h 98"/>
                  <a:gd name="T56" fmla="*/ 8 w 14"/>
                  <a:gd name="T57" fmla="*/ 58 h 98"/>
                  <a:gd name="T58" fmla="*/ 8 w 14"/>
                  <a:gd name="T59" fmla="*/ 60 h 98"/>
                  <a:gd name="T60" fmla="*/ 9 w 14"/>
                  <a:gd name="T61" fmla="*/ 62 h 98"/>
                  <a:gd name="T62" fmla="*/ 9 w 14"/>
                  <a:gd name="T63" fmla="*/ 64 h 98"/>
                  <a:gd name="T64" fmla="*/ 9 w 14"/>
                  <a:gd name="T65" fmla="*/ 66 h 98"/>
                  <a:gd name="T66" fmla="*/ 10 w 14"/>
                  <a:gd name="T67" fmla="*/ 68 h 98"/>
                  <a:gd name="T68" fmla="*/ 10 w 14"/>
                  <a:gd name="T69" fmla="*/ 70 h 98"/>
                  <a:gd name="T70" fmla="*/ 10 w 14"/>
                  <a:gd name="T71" fmla="*/ 71 h 98"/>
                  <a:gd name="T72" fmla="*/ 11 w 14"/>
                  <a:gd name="T73" fmla="*/ 73 h 98"/>
                  <a:gd name="T74" fmla="*/ 11 w 14"/>
                  <a:gd name="T75" fmla="*/ 76 h 98"/>
                  <a:gd name="T76" fmla="*/ 11 w 14"/>
                  <a:gd name="T77" fmla="*/ 77 h 98"/>
                  <a:gd name="T78" fmla="*/ 12 w 14"/>
                  <a:gd name="T79" fmla="*/ 79 h 98"/>
                  <a:gd name="T80" fmla="*/ 12 w 14"/>
                  <a:gd name="T81" fmla="*/ 81 h 98"/>
                  <a:gd name="T82" fmla="*/ 12 w 14"/>
                  <a:gd name="T83" fmla="*/ 83 h 98"/>
                  <a:gd name="T84" fmla="*/ 12 w 14"/>
                  <a:gd name="T85" fmla="*/ 85 h 98"/>
                  <a:gd name="T86" fmla="*/ 12 w 14"/>
                  <a:gd name="T87" fmla="*/ 87 h 98"/>
                  <a:gd name="T88" fmla="*/ 13 w 14"/>
                  <a:gd name="T89" fmla="*/ 89 h 98"/>
                  <a:gd name="T90" fmla="*/ 13 w 14"/>
                  <a:gd name="T91" fmla="*/ 90 h 98"/>
                  <a:gd name="T92" fmla="*/ 13 w 14"/>
                  <a:gd name="T93" fmla="*/ 92 h 98"/>
                  <a:gd name="T94" fmla="*/ 14 w 14"/>
                  <a:gd name="T95" fmla="*/ 94 h 98"/>
                  <a:gd name="T96" fmla="*/ 14 w 14"/>
                  <a:gd name="T97" fmla="*/ 96 h 98"/>
                  <a:gd name="T98" fmla="*/ 14 w 14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8">
                    <a:moveTo>
                      <a:pt x="0" y="0"/>
                    </a:moveTo>
                    <a:lnTo>
                      <a:pt x="0" y="1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1"/>
                    </a:lnTo>
                    <a:lnTo>
                      <a:pt x="11" y="73"/>
                    </a:lnTo>
                    <a:lnTo>
                      <a:pt x="11" y="76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2" y="87"/>
                    </a:lnTo>
                    <a:lnTo>
                      <a:pt x="13" y="89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4" y="9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5" name="Freeform 1332"/>
              <p:cNvSpPr>
                <a:spLocks/>
              </p:cNvSpPr>
              <p:nvPr/>
            </p:nvSpPr>
            <p:spPr bwMode="auto">
              <a:xfrm>
                <a:off x="5351" y="2140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1 w 15"/>
                  <a:gd name="T3" fmla="*/ 2 h 79"/>
                  <a:gd name="T4" fmla="*/ 1 w 15"/>
                  <a:gd name="T5" fmla="*/ 3 h 79"/>
                  <a:gd name="T6" fmla="*/ 1 w 15"/>
                  <a:gd name="T7" fmla="*/ 5 h 79"/>
                  <a:gd name="T8" fmla="*/ 2 w 15"/>
                  <a:gd name="T9" fmla="*/ 7 h 79"/>
                  <a:gd name="T10" fmla="*/ 2 w 15"/>
                  <a:gd name="T11" fmla="*/ 9 h 79"/>
                  <a:gd name="T12" fmla="*/ 2 w 15"/>
                  <a:gd name="T13" fmla="*/ 10 h 79"/>
                  <a:gd name="T14" fmla="*/ 2 w 15"/>
                  <a:gd name="T15" fmla="*/ 12 h 79"/>
                  <a:gd name="T16" fmla="*/ 3 w 15"/>
                  <a:gd name="T17" fmla="*/ 14 h 79"/>
                  <a:gd name="T18" fmla="*/ 3 w 15"/>
                  <a:gd name="T19" fmla="*/ 15 h 79"/>
                  <a:gd name="T20" fmla="*/ 3 w 15"/>
                  <a:gd name="T21" fmla="*/ 17 h 79"/>
                  <a:gd name="T22" fmla="*/ 4 w 15"/>
                  <a:gd name="T23" fmla="*/ 19 h 79"/>
                  <a:gd name="T24" fmla="*/ 4 w 15"/>
                  <a:gd name="T25" fmla="*/ 21 h 79"/>
                  <a:gd name="T26" fmla="*/ 4 w 15"/>
                  <a:gd name="T27" fmla="*/ 22 h 79"/>
                  <a:gd name="T28" fmla="*/ 4 w 15"/>
                  <a:gd name="T29" fmla="*/ 24 h 79"/>
                  <a:gd name="T30" fmla="*/ 5 w 15"/>
                  <a:gd name="T31" fmla="*/ 26 h 79"/>
                  <a:gd name="T32" fmla="*/ 5 w 15"/>
                  <a:gd name="T33" fmla="*/ 27 h 79"/>
                  <a:gd name="T34" fmla="*/ 5 w 15"/>
                  <a:gd name="T35" fmla="*/ 29 h 79"/>
                  <a:gd name="T36" fmla="*/ 5 w 15"/>
                  <a:gd name="T37" fmla="*/ 31 h 79"/>
                  <a:gd name="T38" fmla="*/ 6 w 15"/>
                  <a:gd name="T39" fmla="*/ 33 h 79"/>
                  <a:gd name="T40" fmla="*/ 6 w 15"/>
                  <a:gd name="T41" fmla="*/ 34 h 79"/>
                  <a:gd name="T42" fmla="*/ 6 w 15"/>
                  <a:gd name="T43" fmla="*/ 36 h 79"/>
                  <a:gd name="T44" fmla="*/ 7 w 15"/>
                  <a:gd name="T45" fmla="*/ 37 h 79"/>
                  <a:gd name="T46" fmla="*/ 7 w 15"/>
                  <a:gd name="T47" fmla="*/ 39 h 79"/>
                  <a:gd name="T48" fmla="*/ 7 w 15"/>
                  <a:gd name="T49" fmla="*/ 40 h 79"/>
                  <a:gd name="T50" fmla="*/ 8 w 15"/>
                  <a:gd name="T51" fmla="*/ 42 h 79"/>
                  <a:gd name="T52" fmla="*/ 8 w 15"/>
                  <a:gd name="T53" fmla="*/ 44 h 79"/>
                  <a:gd name="T54" fmla="*/ 8 w 15"/>
                  <a:gd name="T55" fmla="*/ 45 h 79"/>
                  <a:gd name="T56" fmla="*/ 9 w 15"/>
                  <a:gd name="T57" fmla="*/ 47 h 79"/>
                  <a:gd name="T58" fmla="*/ 9 w 15"/>
                  <a:gd name="T59" fmla="*/ 49 h 79"/>
                  <a:gd name="T60" fmla="*/ 9 w 15"/>
                  <a:gd name="T61" fmla="*/ 50 h 79"/>
                  <a:gd name="T62" fmla="*/ 10 w 15"/>
                  <a:gd name="T63" fmla="*/ 52 h 79"/>
                  <a:gd name="T64" fmla="*/ 10 w 15"/>
                  <a:gd name="T65" fmla="*/ 53 h 79"/>
                  <a:gd name="T66" fmla="*/ 10 w 15"/>
                  <a:gd name="T67" fmla="*/ 55 h 79"/>
                  <a:gd name="T68" fmla="*/ 10 w 15"/>
                  <a:gd name="T69" fmla="*/ 57 h 79"/>
                  <a:gd name="T70" fmla="*/ 10 w 15"/>
                  <a:gd name="T71" fmla="*/ 58 h 79"/>
                  <a:gd name="T72" fmla="*/ 11 w 15"/>
                  <a:gd name="T73" fmla="*/ 59 h 79"/>
                  <a:gd name="T74" fmla="*/ 11 w 15"/>
                  <a:gd name="T75" fmla="*/ 61 h 79"/>
                  <a:gd name="T76" fmla="*/ 11 w 15"/>
                  <a:gd name="T77" fmla="*/ 63 h 79"/>
                  <a:gd name="T78" fmla="*/ 12 w 15"/>
                  <a:gd name="T79" fmla="*/ 64 h 79"/>
                  <a:gd name="T80" fmla="*/ 12 w 15"/>
                  <a:gd name="T81" fmla="*/ 65 h 79"/>
                  <a:gd name="T82" fmla="*/ 12 w 15"/>
                  <a:gd name="T83" fmla="*/ 67 h 79"/>
                  <a:gd name="T84" fmla="*/ 13 w 15"/>
                  <a:gd name="T85" fmla="*/ 69 h 79"/>
                  <a:gd name="T86" fmla="*/ 13 w 15"/>
                  <a:gd name="T87" fmla="*/ 70 h 79"/>
                  <a:gd name="T88" fmla="*/ 13 w 15"/>
                  <a:gd name="T89" fmla="*/ 71 h 79"/>
                  <a:gd name="T90" fmla="*/ 14 w 15"/>
                  <a:gd name="T91" fmla="*/ 73 h 79"/>
                  <a:gd name="T92" fmla="*/ 14 w 15"/>
                  <a:gd name="T93" fmla="*/ 75 h 79"/>
                  <a:gd name="T94" fmla="*/ 14 w 15"/>
                  <a:gd name="T95" fmla="*/ 76 h 79"/>
                  <a:gd name="T96" fmla="*/ 14 w 15"/>
                  <a:gd name="T97" fmla="*/ 77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1"/>
                    </a:lnTo>
                    <a:lnTo>
                      <a:pt x="14" y="73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5" y="7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6" name="Freeform 1333"/>
              <p:cNvSpPr>
                <a:spLocks/>
              </p:cNvSpPr>
              <p:nvPr/>
            </p:nvSpPr>
            <p:spPr bwMode="auto">
              <a:xfrm>
                <a:off x="5366" y="2219"/>
                <a:ext cx="14" cy="63"/>
              </a:xfrm>
              <a:custGeom>
                <a:avLst/>
                <a:gdLst>
                  <a:gd name="T0" fmla="*/ 0 w 14"/>
                  <a:gd name="T1" fmla="*/ 0 h 63"/>
                  <a:gd name="T2" fmla="*/ 0 w 14"/>
                  <a:gd name="T3" fmla="*/ 1 h 63"/>
                  <a:gd name="T4" fmla="*/ 0 w 14"/>
                  <a:gd name="T5" fmla="*/ 2 h 63"/>
                  <a:gd name="T6" fmla="*/ 1 w 14"/>
                  <a:gd name="T7" fmla="*/ 4 h 63"/>
                  <a:gd name="T8" fmla="*/ 1 w 14"/>
                  <a:gd name="T9" fmla="*/ 6 h 63"/>
                  <a:gd name="T10" fmla="*/ 1 w 14"/>
                  <a:gd name="T11" fmla="*/ 7 h 63"/>
                  <a:gd name="T12" fmla="*/ 1 w 14"/>
                  <a:gd name="T13" fmla="*/ 8 h 63"/>
                  <a:gd name="T14" fmla="*/ 2 w 14"/>
                  <a:gd name="T15" fmla="*/ 10 h 63"/>
                  <a:gd name="T16" fmla="*/ 2 w 14"/>
                  <a:gd name="T17" fmla="*/ 11 h 63"/>
                  <a:gd name="T18" fmla="*/ 2 w 14"/>
                  <a:gd name="T19" fmla="*/ 13 h 63"/>
                  <a:gd name="T20" fmla="*/ 2 w 14"/>
                  <a:gd name="T21" fmla="*/ 14 h 63"/>
                  <a:gd name="T22" fmla="*/ 3 w 14"/>
                  <a:gd name="T23" fmla="*/ 15 h 63"/>
                  <a:gd name="T24" fmla="*/ 3 w 14"/>
                  <a:gd name="T25" fmla="*/ 17 h 63"/>
                  <a:gd name="T26" fmla="*/ 3 w 14"/>
                  <a:gd name="T27" fmla="*/ 18 h 63"/>
                  <a:gd name="T28" fmla="*/ 4 w 14"/>
                  <a:gd name="T29" fmla="*/ 20 h 63"/>
                  <a:gd name="T30" fmla="*/ 4 w 14"/>
                  <a:gd name="T31" fmla="*/ 20 h 63"/>
                  <a:gd name="T32" fmla="*/ 4 w 14"/>
                  <a:gd name="T33" fmla="*/ 22 h 63"/>
                  <a:gd name="T34" fmla="*/ 5 w 14"/>
                  <a:gd name="T35" fmla="*/ 23 h 63"/>
                  <a:gd name="T36" fmla="*/ 5 w 14"/>
                  <a:gd name="T37" fmla="*/ 25 h 63"/>
                  <a:gd name="T38" fmla="*/ 5 w 14"/>
                  <a:gd name="T39" fmla="*/ 26 h 63"/>
                  <a:gd name="T40" fmla="*/ 6 w 14"/>
                  <a:gd name="T41" fmla="*/ 27 h 63"/>
                  <a:gd name="T42" fmla="*/ 6 w 14"/>
                  <a:gd name="T43" fmla="*/ 29 h 63"/>
                  <a:gd name="T44" fmla="*/ 6 w 14"/>
                  <a:gd name="T45" fmla="*/ 30 h 63"/>
                  <a:gd name="T46" fmla="*/ 7 w 14"/>
                  <a:gd name="T47" fmla="*/ 31 h 63"/>
                  <a:gd name="T48" fmla="*/ 7 w 14"/>
                  <a:gd name="T49" fmla="*/ 32 h 63"/>
                  <a:gd name="T50" fmla="*/ 7 w 14"/>
                  <a:gd name="T51" fmla="*/ 34 h 63"/>
                  <a:gd name="T52" fmla="*/ 7 w 14"/>
                  <a:gd name="T53" fmla="*/ 35 h 63"/>
                  <a:gd name="T54" fmla="*/ 7 w 14"/>
                  <a:gd name="T55" fmla="*/ 37 h 63"/>
                  <a:gd name="T56" fmla="*/ 8 w 14"/>
                  <a:gd name="T57" fmla="*/ 38 h 63"/>
                  <a:gd name="T58" fmla="*/ 8 w 14"/>
                  <a:gd name="T59" fmla="*/ 39 h 63"/>
                  <a:gd name="T60" fmla="*/ 8 w 14"/>
                  <a:gd name="T61" fmla="*/ 40 h 63"/>
                  <a:gd name="T62" fmla="*/ 9 w 14"/>
                  <a:gd name="T63" fmla="*/ 41 h 63"/>
                  <a:gd name="T64" fmla="*/ 9 w 14"/>
                  <a:gd name="T65" fmla="*/ 43 h 63"/>
                  <a:gd name="T66" fmla="*/ 9 w 14"/>
                  <a:gd name="T67" fmla="*/ 44 h 63"/>
                  <a:gd name="T68" fmla="*/ 10 w 14"/>
                  <a:gd name="T69" fmla="*/ 45 h 63"/>
                  <a:gd name="T70" fmla="*/ 10 w 14"/>
                  <a:gd name="T71" fmla="*/ 46 h 63"/>
                  <a:gd name="T72" fmla="*/ 10 w 14"/>
                  <a:gd name="T73" fmla="*/ 48 h 63"/>
                  <a:gd name="T74" fmla="*/ 11 w 14"/>
                  <a:gd name="T75" fmla="*/ 49 h 63"/>
                  <a:gd name="T76" fmla="*/ 11 w 14"/>
                  <a:gd name="T77" fmla="*/ 50 h 63"/>
                  <a:gd name="T78" fmla="*/ 11 w 14"/>
                  <a:gd name="T79" fmla="*/ 51 h 63"/>
                  <a:gd name="T80" fmla="*/ 11 w 14"/>
                  <a:gd name="T81" fmla="*/ 52 h 63"/>
                  <a:gd name="T82" fmla="*/ 12 w 14"/>
                  <a:gd name="T83" fmla="*/ 54 h 63"/>
                  <a:gd name="T84" fmla="*/ 12 w 14"/>
                  <a:gd name="T85" fmla="*/ 55 h 63"/>
                  <a:gd name="T86" fmla="*/ 12 w 14"/>
                  <a:gd name="T87" fmla="*/ 56 h 63"/>
                  <a:gd name="T88" fmla="*/ 13 w 14"/>
                  <a:gd name="T89" fmla="*/ 57 h 63"/>
                  <a:gd name="T90" fmla="*/ 13 w 14"/>
                  <a:gd name="T91" fmla="*/ 58 h 63"/>
                  <a:gd name="T92" fmla="*/ 13 w 14"/>
                  <a:gd name="T93" fmla="*/ 60 h 63"/>
                  <a:gd name="T94" fmla="*/ 13 w 14"/>
                  <a:gd name="T95" fmla="*/ 61 h 63"/>
                  <a:gd name="T96" fmla="*/ 13 w 14"/>
                  <a:gd name="T97" fmla="*/ 62 h 63"/>
                  <a:gd name="T98" fmla="*/ 14 w 14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4" y="6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7" name="Freeform 1334"/>
              <p:cNvSpPr>
                <a:spLocks/>
              </p:cNvSpPr>
              <p:nvPr/>
            </p:nvSpPr>
            <p:spPr bwMode="auto">
              <a:xfrm>
                <a:off x="5380" y="2282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0 w 14"/>
                  <a:gd name="T3" fmla="*/ 1 h 50"/>
                  <a:gd name="T4" fmla="*/ 0 w 14"/>
                  <a:gd name="T5" fmla="*/ 2 h 50"/>
                  <a:gd name="T6" fmla="*/ 1 w 14"/>
                  <a:gd name="T7" fmla="*/ 4 h 50"/>
                  <a:gd name="T8" fmla="*/ 1 w 14"/>
                  <a:gd name="T9" fmla="*/ 5 h 50"/>
                  <a:gd name="T10" fmla="*/ 1 w 14"/>
                  <a:gd name="T11" fmla="*/ 6 h 50"/>
                  <a:gd name="T12" fmla="*/ 2 w 14"/>
                  <a:gd name="T13" fmla="*/ 7 h 50"/>
                  <a:gd name="T14" fmla="*/ 2 w 14"/>
                  <a:gd name="T15" fmla="*/ 8 h 50"/>
                  <a:gd name="T16" fmla="*/ 2 w 14"/>
                  <a:gd name="T17" fmla="*/ 9 h 50"/>
                  <a:gd name="T18" fmla="*/ 3 w 14"/>
                  <a:gd name="T19" fmla="*/ 10 h 50"/>
                  <a:gd name="T20" fmla="*/ 3 w 14"/>
                  <a:gd name="T21" fmla="*/ 11 h 50"/>
                  <a:gd name="T22" fmla="*/ 3 w 14"/>
                  <a:gd name="T23" fmla="*/ 12 h 50"/>
                  <a:gd name="T24" fmla="*/ 4 w 14"/>
                  <a:gd name="T25" fmla="*/ 13 h 50"/>
                  <a:gd name="T26" fmla="*/ 4 w 14"/>
                  <a:gd name="T27" fmla="*/ 15 h 50"/>
                  <a:gd name="T28" fmla="*/ 4 w 14"/>
                  <a:gd name="T29" fmla="*/ 16 h 50"/>
                  <a:gd name="T30" fmla="*/ 5 w 14"/>
                  <a:gd name="T31" fmla="*/ 17 h 50"/>
                  <a:gd name="T32" fmla="*/ 5 w 14"/>
                  <a:gd name="T33" fmla="*/ 18 h 50"/>
                  <a:gd name="T34" fmla="*/ 5 w 14"/>
                  <a:gd name="T35" fmla="*/ 19 h 50"/>
                  <a:gd name="T36" fmla="*/ 5 w 14"/>
                  <a:gd name="T37" fmla="*/ 20 h 50"/>
                  <a:gd name="T38" fmla="*/ 5 w 14"/>
                  <a:gd name="T39" fmla="*/ 21 h 50"/>
                  <a:gd name="T40" fmla="*/ 6 w 14"/>
                  <a:gd name="T41" fmla="*/ 22 h 50"/>
                  <a:gd name="T42" fmla="*/ 6 w 14"/>
                  <a:gd name="T43" fmla="*/ 23 h 50"/>
                  <a:gd name="T44" fmla="*/ 6 w 14"/>
                  <a:gd name="T45" fmla="*/ 24 h 50"/>
                  <a:gd name="T46" fmla="*/ 7 w 14"/>
                  <a:gd name="T47" fmla="*/ 25 h 50"/>
                  <a:gd name="T48" fmla="*/ 7 w 14"/>
                  <a:gd name="T49" fmla="*/ 26 h 50"/>
                  <a:gd name="T50" fmla="*/ 7 w 14"/>
                  <a:gd name="T51" fmla="*/ 27 h 50"/>
                  <a:gd name="T52" fmla="*/ 8 w 14"/>
                  <a:gd name="T53" fmla="*/ 28 h 50"/>
                  <a:gd name="T54" fmla="*/ 8 w 14"/>
                  <a:gd name="T55" fmla="*/ 29 h 50"/>
                  <a:gd name="T56" fmla="*/ 8 w 14"/>
                  <a:gd name="T57" fmla="*/ 30 h 50"/>
                  <a:gd name="T58" fmla="*/ 9 w 14"/>
                  <a:gd name="T59" fmla="*/ 31 h 50"/>
                  <a:gd name="T60" fmla="*/ 9 w 14"/>
                  <a:gd name="T61" fmla="*/ 32 h 50"/>
                  <a:gd name="T62" fmla="*/ 9 w 14"/>
                  <a:gd name="T63" fmla="*/ 33 h 50"/>
                  <a:gd name="T64" fmla="*/ 9 w 14"/>
                  <a:gd name="T65" fmla="*/ 34 h 50"/>
                  <a:gd name="T66" fmla="*/ 10 w 14"/>
                  <a:gd name="T67" fmla="*/ 35 h 50"/>
                  <a:gd name="T68" fmla="*/ 10 w 14"/>
                  <a:gd name="T69" fmla="*/ 36 h 50"/>
                  <a:gd name="T70" fmla="*/ 10 w 14"/>
                  <a:gd name="T71" fmla="*/ 37 h 50"/>
                  <a:gd name="T72" fmla="*/ 11 w 14"/>
                  <a:gd name="T73" fmla="*/ 38 h 50"/>
                  <a:gd name="T74" fmla="*/ 11 w 14"/>
                  <a:gd name="T75" fmla="*/ 39 h 50"/>
                  <a:gd name="T76" fmla="*/ 11 w 14"/>
                  <a:gd name="T77" fmla="*/ 40 h 50"/>
                  <a:gd name="T78" fmla="*/ 11 w 14"/>
                  <a:gd name="T79" fmla="*/ 41 h 50"/>
                  <a:gd name="T80" fmla="*/ 11 w 14"/>
                  <a:gd name="T81" fmla="*/ 42 h 50"/>
                  <a:gd name="T82" fmla="*/ 12 w 14"/>
                  <a:gd name="T83" fmla="*/ 43 h 50"/>
                  <a:gd name="T84" fmla="*/ 12 w 14"/>
                  <a:gd name="T85" fmla="*/ 44 h 50"/>
                  <a:gd name="T86" fmla="*/ 12 w 14"/>
                  <a:gd name="T87" fmla="*/ 45 h 50"/>
                  <a:gd name="T88" fmla="*/ 13 w 14"/>
                  <a:gd name="T89" fmla="*/ 46 h 50"/>
                  <a:gd name="T90" fmla="*/ 13 w 14"/>
                  <a:gd name="T91" fmla="*/ 47 h 50"/>
                  <a:gd name="T92" fmla="*/ 13 w 14"/>
                  <a:gd name="T93" fmla="*/ 47 h 50"/>
                  <a:gd name="T94" fmla="*/ 14 w 14"/>
                  <a:gd name="T95" fmla="*/ 48 h 50"/>
                  <a:gd name="T96" fmla="*/ 14 w 14"/>
                  <a:gd name="T97" fmla="*/ 49 h 50"/>
                  <a:gd name="T98" fmla="*/ 14 w 14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8" name="Freeform 1335"/>
              <p:cNvSpPr>
                <a:spLocks/>
              </p:cNvSpPr>
              <p:nvPr/>
            </p:nvSpPr>
            <p:spPr bwMode="auto">
              <a:xfrm>
                <a:off x="5394" y="2332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1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2 w 15"/>
                  <a:gd name="T9" fmla="*/ 4 h 40"/>
                  <a:gd name="T10" fmla="*/ 2 w 15"/>
                  <a:gd name="T11" fmla="*/ 5 h 40"/>
                  <a:gd name="T12" fmla="*/ 2 w 15"/>
                  <a:gd name="T13" fmla="*/ 6 h 40"/>
                  <a:gd name="T14" fmla="*/ 3 w 15"/>
                  <a:gd name="T15" fmla="*/ 7 h 40"/>
                  <a:gd name="T16" fmla="*/ 3 w 15"/>
                  <a:gd name="T17" fmla="*/ 8 h 40"/>
                  <a:gd name="T18" fmla="*/ 3 w 15"/>
                  <a:gd name="T19" fmla="*/ 9 h 40"/>
                  <a:gd name="T20" fmla="*/ 3 w 15"/>
                  <a:gd name="T21" fmla="*/ 9 h 40"/>
                  <a:gd name="T22" fmla="*/ 3 w 15"/>
                  <a:gd name="T23" fmla="*/ 10 h 40"/>
                  <a:gd name="T24" fmla="*/ 4 w 15"/>
                  <a:gd name="T25" fmla="*/ 11 h 40"/>
                  <a:gd name="T26" fmla="*/ 4 w 15"/>
                  <a:gd name="T27" fmla="*/ 12 h 40"/>
                  <a:gd name="T28" fmla="*/ 4 w 15"/>
                  <a:gd name="T29" fmla="*/ 13 h 40"/>
                  <a:gd name="T30" fmla="*/ 5 w 15"/>
                  <a:gd name="T31" fmla="*/ 14 h 40"/>
                  <a:gd name="T32" fmla="*/ 5 w 15"/>
                  <a:gd name="T33" fmla="*/ 15 h 40"/>
                  <a:gd name="T34" fmla="*/ 5 w 15"/>
                  <a:gd name="T35" fmla="*/ 15 h 40"/>
                  <a:gd name="T36" fmla="*/ 6 w 15"/>
                  <a:gd name="T37" fmla="*/ 16 h 40"/>
                  <a:gd name="T38" fmla="*/ 6 w 15"/>
                  <a:gd name="T39" fmla="*/ 17 h 40"/>
                  <a:gd name="T40" fmla="*/ 6 w 15"/>
                  <a:gd name="T41" fmla="*/ 18 h 40"/>
                  <a:gd name="T42" fmla="*/ 6 w 15"/>
                  <a:gd name="T43" fmla="*/ 19 h 40"/>
                  <a:gd name="T44" fmla="*/ 7 w 15"/>
                  <a:gd name="T45" fmla="*/ 20 h 40"/>
                  <a:gd name="T46" fmla="*/ 7 w 15"/>
                  <a:gd name="T47" fmla="*/ 20 h 40"/>
                  <a:gd name="T48" fmla="*/ 7 w 15"/>
                  <a:gd name="T49" fmla="*/ 21 h 40"/>
                  <a:gd name="T50" fmla="*/ 8 w 15"/>
                  <a:gd name="T51" fmla="*/ 22 h 40"/>
                  <a:gd name="T52" fmla="*/ 8 w 15"/>
                  <a:gd name="T53" fmla="*/ 23 h 40"/>
                  <a:gd name="T54" fmla="*/ 8 w 15"/>
                  <a:gd name="T55" fmla="*/ 24 h 40"/>
                  <a:gd name="T56" fmla="*/ 9 w 15"/>
                  <a:gd name="T57" fmla="*/ 25 h 40"/>
                  <a:gd name="T58" fmla="*/ 9 w 15"/>
                  <a:gd name="T59" fmla="*/ 25 h 40"/>
                  <a:gd name="T60" fmla="*/ 9 w 15"/>
                  <a:gd name="T61" fmla="*/ 26 h 40"/>
                  <a:gd name="T62" fmla="*/ 9 w 15"/>
                  <a:gd name="T63" fmla="*/ 27 h 40"/>
                  <a:gd name="T64" fmla="*/ 9 w 15"/>
                  <a:gd name="T65" fmla="*/ 27 h 40"/>
                  <a:gd name="T66" fmla="*/ 10 w 15"/>
                  <a:gd name="T67" fmla="*/ 28 h 40"/>
                  <a:gd name="T68" fmla="*/ 10 w 15"/>
                  <a:gd name="T69" fmla="*/ 29 h 40"/>
                  <a:gd name="T70" fmla="*/ 10 w 15"/>
                  <a:gd name="T71" fmla="*/ 30 h 40"/>
                  <a:gd name="T72" fmla="*/ 11 w 15"/>
                  <a:gd name="T73" fmla="*/ 31 h 40"/>
                  <a:gd name="T74" fmla="*/ 11 w 15"/>
                  <a:gd name="T75" fmla="*/ 32 h 40"/>
                  <a:gd name="T76" fmla="*/ 11 w 15"/>
                  <a:gd name="T77" fmla="*/ 32 h 40"/>
                  <a:gd name="T78" fmla="*/ 12 w 15"/>
                  <a:gd name="T79" fmla="*/ 33 h 40"/>
                  <a:gd name="T80" fmla="*/ 12 w 15"/>
                  <a:gd name="T81" fmla="*/ 34 h 40"/>
                  <a:gd name="T82" fmla="*/ 12 w 15"/>
                  <a:gd name="T83" fmla="*/ 34 h 40"/>
                  <a:gd name="T84" fmla="*/ 13 w 15"/>
                  <a:gd name="T85" fmla="*/ 35 h 40"/>
                  <a:gd name="T86" fmla="*/ 13 w 15"/>
                  <a:gd name="T87" fmla="*/ 36 h 40"/>
                  <a:gd name="T88" fmla="*/ 13 w 15"/>
                  <a:gd name="T89" fmla="*/ 37 h 40"/>
                  <a:gd name="T90" fmla="*/ 14 w 15"/>
                  <a:gd name="T91" fmla="*/ 38 h 40"/>
                  <a:gd name="T92" fmla="*/ 14 w 15"/>
                  <a:gd name="T93" fmla="*/ 38 h 40"/>
                  <a:gd name="T94" fmla="*/ 14 w 15"/>
                  <a:gd name="T95" fmla="*/ 39 h 40"/>
                  <a:gd name="T96" fmla="*/ 15 w 15"/>
                  <a:gd name="T97" fmla="*/ 40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4" y="38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5" y="40"/>
                    </a:lnTo>
                    <a:lnTo>
                      <a:pt x="15" y="4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9" name="Freeform 1336"/>
              <p:cNvSpPr>
                <a:spLocks/>
              </p:cNvSpPr>
              <p:nvPr/>
            </p:nvSpPr>
            <p:spPr bwMode="auto">
              <a:xfrm>
                <a:off x="5409" y="2372"/>
                <a:ext cx="14" cy="33"/>
              </a:xfrm>
              <a:custGeom>
                <a:avLst/>
                <a:gdLst>
                  <a:gd name="T0" fmla="*/ 0 w 14"/>
                  <a:gd name="T1" fmla="*/ 0 h 33"/>
                  <a:gd name="T2" fmla="*/ 0 w 14"/>
                  <a:gd name="T3" fmla="*/ 1 h 33"/>
                  <a:gd name="T4" fmla="*/ 0 w 14"/>
                  <a:gd name="T5" fmla="*/ 2 h 33"/>
                  <a:gd name="T6" fmla="*/ 0 w 14"/>
                  <a:gd name="T7" fmla="*/ 3 h 33"/>
                  <a:gd name="T8" fmla="*/ 1 w 14"/>
                  <a:gd name="T9" fmla="*/ 4 h 33"/>
                  <a:gd name="T10" fmla="*/ 1 w 14"/>
                  <a:gd name="T11" fmla="*/ 4 h 33"/>
                  <a:gd name="T12" fmla="*/ 1 w 14"/>
                  <a:gd name="T13" fmla="*/ 5 h 33"/>
                  <a:gd name="T14" fmla="*/ 2 w 14"/>
                  <a:gd name="T15" fmla="*/ 5 h 33"/>
                  <a:gd name="T16" fmla="*/ 2 w 14"/>
                  <a:gd name="T17" fmla="*/ 6 h 33"/>
                  <a:gd name="T18" fmla="*/ 2 w 14"/>
                  <a:gd name="T19" fmla="*/ 7 h 33"/>
                  <a:gd name="T20" fmla="*/ 3 w 14"/>
                  <a:gd name="T21" fmla="*/ 8 h 33"/>
                  <a:gd name="T22" fmla="*/ 3 w 14"/>
                  <a:gd name="T23" fmla="*/ 8 h 33"/>
                  <a:gd name="T24" fmla="*/ 3 w 14"/>
                  <a:gd name="T25" fmla="*/ 9 h 33"/>
                  <a:gd name="T26" fmla="*/ 3 w 14"/>
                  <a:gd name="T27" fmla="*/ 10 h 33"/>
                  <a:gd name="T28" fmla="*/ 4 w 14"/>
                  <a:gd name="T29" fmla="*/ 10 h 33"/>
                  <a:gd name="T30" fmla="*/ 4 w 14"/>
                  <a:gd name="T31" fmla="*/ 11 h 33"/>
                  <a:gd name="T32" fmla="*/ 4 w 14"/>
                  <a:gd name="T33" fmla="*/ 12 h 33"/>
                  <a:gd name="T34" fmla="*/ 5 w 14"/>
                  <a:gd name="T35" fmla="*/ 12 h 33"/>
                  <a:gd name="T36" fmla="*/ 5 w 14"/>
                  <a:gd name="T37" fmla="*/ 13 h 33"/>
                  <a:gd name="T38" fmla="*/ 5 w 14"/>
                  <a:gd name="T39" fmla="*/ 14 h 33"/>
                  <a:gd name="T40" fmla="*/ 5 w 14"/>
                  <a:gd name="T41" fmla="*/ 15 h 33"/>
                  <a:gd name="T42" fmla="*/ 6 w 14"/>
                  <a:gd name="T43" fmla="*/ 15 h 33"/>
                  <a:gd name="T44" fmla="*/ 6 w 14"/>
                  <a:gd name="T45" fmla="*/ 16 h 33"/>
                  <a:gd name="T46" fmla="*/ 6 w 14"/>
                  <a:gd name="T47" fmla="*/ 16 h 33"/>
                  <a:gd name="T48" fmla="*/ 6 w 14"/>
                  <a:gd name="T49" fmla="*/ 17 h 33"/>
                  <a:gd name="T50" fmla="*/ 7 w 14"/>
                  <a:gd name="T51" fmla="*/ 18 h 33"/>
                  <a:gd name="T52" fmla="*/ 7 w 14"/>
                  <a:gd name="T53" fmla="*/ 18 h 33"/>
                  <a:gd name="T54" fmla="*/ 7 w 14"/>
                  <a:gd name="T55" fmla="*/ 19 h 33"/>
                  <a:gd name="T56" fmla="*/ 8 w 14"/>
                  <a:gd name="T57" fmla="*/ 20 h 33"/>
                  <a:gd name="T58" fmla="*/ 8 w 14"/>
                  <a:gd name="T59" fmla="*/ 20 h 33"/>
                  <a:gd name="T60" fmla="*/ 8 w 14"/>
                  <a:gd name="T61" fmla="*/ 21 h 33"/>
                  <a:gd name="T62" fmla="*/ 9 w 14"/>
                  <a:gd name="T63" fmla="*/ 22 h 33"/>
                  <a:gd name="T64" fmla="*/ 9 w 14"/>
                  <a:gd name="T65" fmla="*/ 22 h 33"/>
                  <a:gd name="T66" fmla="*/ 9 w 14"/>
                  <a:gd name="T67" fmla="*/ 23 h 33"/>
                  <a:gd name="T68" fmla="*/ 10 w 14"/>
                  <a:gd name="T69" fmla="*/ 23 h 33"/>
                  <a:gd name="T70" fmla="*/ 10 w 14"/>
                  <a:gd name="T71" fmla="*/ 24 h 33"/>
                  <a:gd name="T72" fmla="*/ 10 w 14"/>
                  <a:gd name="T73" fmla="*/ 25 h 33"/>
                  <a:gd name="T74" fmla="*/ 11 w 14"/>
                  <a:gd name="T75" fmla="*/ 25 h 33"/>
                  <a:gd name="T76" fmla="*/ 11 w 14"/>
                  <a:gd name="T77" fmla="*/ 26 h 33"/>
                  <a:gd name="T78" fmla="*/ 11 w 14"/>
                  <a:gd name="T79" fmla="*/ 27 h 33"/>
                  <a:gd name="T80" fmla="*/ 11 w 14"/>
                  <a:gd name="T81" fmla="*/ 27 h 33"/>
                  <a:gd name="T82" fmla="*/ 11 w 14"/>
                  <a:gd name="T83" fmla="*/ 28 h 33"/>
                  <a:gd name="T84" fmla="*/ 12 w 14"/>
                  <a:gd name="T85" fmla="*/ 28 h 33"/>
                  <a:gd name="T86" fmla="*/ 12 w 14"/>
                  <a:gd name="T87" fmla="*/ 29 h 33"/>
                  <a:gd name="T88" fmla="*/ 12 w 14"/>
                  <a:gd name="T89" fmla="*/ 29 h 33"/>
                  <a:gd name="T90" fmla="*/ 13 w 14"/>
                  <a:gd name="T91" fmla="*/ 30 h 33"/>
                  <a:gd name="T92" fmla="*/ 13 w 14"/>
                  <a:gd name="T93" fmla="*/ 31 h 33"/>
                  <a:gd name="T94" fmla="*/ 13 w 14"/>
                  <a:gd name="T95" fmla="*/ 31 h 33"/>
                  <a:gd name="T96" fmla="*/ 14 w 14"/>
                  <a:gd name="T97" fmla="*/ 32 h 33"/>
                  <a:gd name="T98" fmla="*/ 14 w 14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0" name="Freeform 1337"/>
              <p:cNvSpPr>
                <a:spLocks/>
              </p:cNvSpPr>
              <p:nvPr/>
            </p:nvSpPr>
            <p:spPr bwMode="auto">
              <a:xfrm>
                <a:off x="5423" y="2405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1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2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3 w 14"/>
                  <a:gd name="T19" fmla="*/ 5 h 25"/>
                  <a:gd name="T20" fmla="*/ 3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4 w 14"/>
                  <a:gd name="T27" fmla="*/ 7 h 25"/>
                  <a:gd name="T28" fmla="*/ 4 w 14"/>
                  <a:gd name="T29" fmla="*/ 7 h 25"/>
                  <a:gd name="T30" fmla="*/ 4 w 14"/>
                  <a:gd name="T31" fmla="*/ 8 h 25"/>
                  <a:gd name="T32" fmla="*/ 4 w 14"/>
                  <a:gd name="T33" fmla="*/ 8 h 25"/>
                  <a:gd name="T34" fmla="*/ 5 w 14"/>
                  <a:gd name="T35" fmla="*/ 9 h 25"/>
                  <a:gd name="T36" fmla="*/ 5 w 14"/>
                  <a:gd name="T37" fmla="*/ 10 h 25"/>
                  <a:gd name="T38" fmla="*/ 5 w 14"/>
                  <a:gd name="T39" fmla="*/ 10 h 25"/>
                  <a:gd name="T40" fmla="*/ 6 w 14"/>
                  <a:gd name="T41" fmla="*/ 11 h 25"/>
                  <a:gd name="T42" fmla="*/ 6 w 14"/>
                  <a:gd name="T43" fmla="*/ 11 h 25"/>
                  <a:gd name="T44" fmla="*/ 6 w 14"/>
                  <a:gd name="T45" fmla="*/ 12 h 25"/>
                  <a:gd name="T46" fmla="*/ 7 w 14"/>
                  <a:gd name="T47" fmla="*/ 12 h 25"/>
                  <a:gd name="T48" fmla="*/ 7 w 14"/>
                  <a:gd name="T49" fmla="*/ 13 h 25"/>
                  <a:gd name="T50" fmla="*/ 7 w 14"/>
                  <a:gd name="T51" fmla="*/ 13 h 25"/>
                  <a:gd name="T52" fmla="*/ 8 w 14"/>
                  <a:gd name="T53" fmla="*/ 14 h 25"/>
                  <a:gd name="T54" fmla="*/ 8 w 14"/>
                  <a:gd name="T55" fmla="*/ 14 h 25"/>
                  <a:gd name="T56" fmla="*/ 8 w 14"/>
                  <a:gd name="T57" fmla="*/ 15 h 25"/>
                  <a:gd name="T58" fmla="*/ 9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7 h 25"/>
                  <a:gd name="T66" fmla="*/ 9 w 14"/>
                  <a:gd name="T67" fmla="*/ 17 h 25"/>
                  <a:gd name="T68" fmla="*/ 10 w 14"/>
                  <a:gd name="T69" fmla="*/ 18 h 25"/>
                  <a:gd name="T70" fmla="*/ 10 w 14"/>
                  <a:gd name="T71" fmla="*/ 19 h 25"/>
                  <a:gd name="T72" fmla="*/ 10 w 14"/>
                  <a:gd name="T73" fmla="*/ 19 h 25"/>
                  <a:gd name="T74" fmla="*/ 11 w 14"/>
                  <a:gd name="T75" fmla="*/ 19 h 25"/>
                  <a:gd name="T76" fmla="*/ 11 w 14"/>
                  <a:gd name="T77" fmla="*/ 20 h 25"/>
                  <a:gd name="T78" fmla="*/ 11 w 14"/>
                  <a:gd name="T79" fmla="*/ 20 h 25"/>
                  <a:gd name="T80" fmla="*/ 12 w 14"/>
                  <a:gd name="T81" fmla="*/ 21 h 25"/>
                  <a:gd name="T82" fmla="*/ 12 w 14"/>
                  <a:gd name="T83" fmla="*/ 21 h 25"/>
                  <a:gd name="T84" fmla="*/ 12 w 14"/>
                  <a:gd name="T85" fmla="*/ 22 h 25"/>
                  <a:gd name="T86" fmla="*/ 13 w 14"/>
                  <a:gd name="T87" fmla="*/ 22 h 25"/>
                  <a:gd name="T88" fmla="*/ 13 w 14"/>
                  <a:gd name="T89" fmla="*/ 23 h 25"/>
                  <a:gd name="T90" fmla="*/ 13 w 14"/>
                  <a:gd name="T91" fmla="*/ 23 h 25"/>
                  <a:gd name="T92" fmla="*/ 13 w 14"/>
                  <a:gd name="T93" fmla="*/ 24 h 25"/>
                  <a:gd name="T94" fmla="*/ 14 w 14"/>
                  <a:gd name="T95" fmla="*/ 24 h 25"/>
                  <a:gd name="T96" fmla="*/ 14 w 14"/>
                  <a:gd name="T97" fmla="*/ 25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1" name="Freeform 1338"/>
              <p:cNvSpPr>
                <a:spLocks/>
              </p:cNvSpPr>
              <p:nvPr/>
            </p:nvSpPr>
            <p:spPr bwMode="auto">
              <a:xfrm>
                <a:off x="5437" y="243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1 w 14"/>
                  <a:gd name="T3" fmla="*/ 0 h 21"/>
                  <a:gd name="T4" fmla="*/ 1 w 14"/>
                  <a:gd name="T5" fmla="*/ 1 h 21"/>
                  <a:gd name="T6" fmla="*/ 1 w 14"/>
                  <a:gd name="T7" fmla="*/ 1 h 21"/>
                  <a:gd name="T8" fmla="*/ 1 w 14"/>
                  <a:gd name="T9" fmla="*/ 2 h 21"/>
                  <a:gd name="T10" fmla="*/ 1 w 14"/>
                  <a:gd name="T11" fmla="*/ 2 h 21"/>
                  <a:gd name="T12" fmla="*/ 2 w 14"/>
                  <a:gd name="T13" fmla="*/ 3 h 21"/>
                  <a:gd name="T14" fmla="*/ 2 w 14"/>
                  <a:gd name="T15" fmla="*/ 3 h 21"/>
                  <a:gd name="T16" fmla="*/ 2 w 14"/>
                  <a:gd name="T17" fmla="*/ 4 h 21"/>
                  <a:gd name="T18" fmla="*/ 3 w 14"/>
                  <a:gd name="T19" fmla="*/ 4 h 21"/>
                  <a:gd name="T20" fmla="*/ 3 w 14"/>
                  <a:gd name="T21" fmla="*/ 5 h 21"/>
                  <a:gd name="T22" fmla="*/ 3 w 14"/>
                  <a:gd name="T23" fmla="*/ 5 h 21"/>
                  <a:gd name="T24" fmla="*/ 4 w 14"/>
                  <a:gd name="T25" fmla="*/ 6 h 21"/>
                  <a:gd name="T26" fmla="*/ 4 w 14"/>
                  <a:gd name="T27" fmla="*/ 6 h 21"/>
                  <a:gd name="T28" fmla="*/ 4 w 14"/>
                  <a:gd name="T29" fmla="*/ 6 h 21"/>
                  <a:gd name="T30" fmla="*/ 5 w 14"/>
                  <a:gd name="T31" fmla="*/ 7 h 21"/>
                  <a:gd name="T32" fmla="*/ 5 w 14"/>
                  <a:gd name="T33" fmla="*/ 7 h 21"/>
                  <a:gd name="T34" fmla="*/ 5 w 14"/>
                  <a:gd name="T35" fmla="*/ 8 h 21"/>
                  <a:gd name="T36" fmla="*/ 6 w 14"/>
                  <a:gd name="T37" fmla="*/ 8 h 21"/>
                  <a:gd name="T38" fmla="*/ 6 w 14"/>
                  <a:gd name="T39" fmla="*/ 9 h 21"/>
                  <a:gd name="T40" fmla="*/ 6 w 14"/>
                  <a:gd name="T41" fmla="*/ 9 h 21"/>
                  <a:gd name="T42" fmla="*/ 7 w 14"/>
                  <a:gd name="T43" fmla="*/ 9 h 21"/>
                  <a:gd name="T44" fmla="*/ 7 w 14"/>
                  <a:gd name="T45" fmla="*/ 10 h 21"/>
                  <a:gd name="T46" fmla="*/ 7 w 14"/>
                  <a:gd name="T47" fmla="*/ 10 h 21"/>
                  <a:gd name="T48" fmla="*/ 7 w 14"/>
                  <a:gd name="T49" fmla="*/ 11 h 21"/>
                  <a:gd name="T50" fmla="*/ 7 w 14"/>
                  <a:gd name="T51" fmla="*/ 11 h 21"/>
                  <a:gd name="T52" fmla="*/ 8 w 14"/>
                  <a:gd name="T53" fmla="*/ 12 h 21"/>
                  <a:gd name="T54" fmla="*/ 8 w 14"/>
                  <a:gd name="T55" fmla="*/ 12 h 21"/>
                  <a:gd name="T56" fmla="*/ 8 w 14"/>
                  <a:gd name="T57" fmla="*/ 12 h 21"/>
                  <a:gd name="T58" fmla="*/ 9 w 14"/>
                  <a:gd name="T59" fmla="*/ 13 h 21"/>
                  <a:gd name="T60" fmla="*/ 9 w 14"/>
                  <a:gd name="T61" fmla="*/ 13 h 21"/>
                  <a:gd name="T62" fmla="*/ 9 w 14"/>
                  <a:gd name="T63" fmla="*/ 13 h 21"/>
                  <a:gd name="T64" fmla="*/ 10 w 14"/>
                  <a:gd name="T65" fmla="*/ 14 h 21"/>
                  <a:gd name="T66" fmla="*/ 10 w 14"/>
                  <a:gd name="T67" fmla="*/ 14 h 21"/>
                  <a:gd name="T68" fmla="*/ 10 w 14"/>
                  <a:gd name="T69" fmla="*/ 15 h 21"/>
                  <a:gd name="T70" fmla="*/ 11 w 14"/>
                  <a:gd name="T71" fmla="*/ 15 h 21"/>
                  <a:gd name="T72" fmla="*/ 11 w 14"/>
                  <a:gd name="T73" fmla="*/ 16 h 21"/>
                  <a:gd name="T74" fmla="*/ 11 w 14"/>
                  <a:gd name="T75" fmla="*/ 16 h 21"/>
                  <a:gd name="T76" fmla="*/ 11 w 14"/>
                  <a:gd name="T77" fmla="*/ 16 h 21"/>
                  <a:gd name="T78" fmla="*/ 12 w 14"/>
                  <a:gd name="T79" fmla="*/ 17 h 21"/>
                  <a:gd name="T80" fmla="*/ 12 w 14"/>
                  <a:gd name="T81" fmla="*/ 17 h 21"/>
                  <a:gd name="T82" fmla="*/ 12 w 14"/>
                  <a:gd name="T83" fmla="*/ 18 h 21"/>
                  <a:gd name="T84" fmla="*/ 13 w 14"/>
                  <a:gd name="T85" fmla="*/ 18 h 21"/>
                  <a:gd name="T86" fmla="*/ 13 w 14"/>
                  <a:gd name="T87" fmla="*/ 18 h 21"/>
                  <a:gd name="T88" fmla="*/ 13 w 14"/>
                  <a:gd name="T89" fmla="*/ 19 h 21"/>
                  <a:gd name="T90" fmla="*/ 13 w 14"/>
                  <a:gd name="T91" fmla="*/ 19 h 21"/>
                  <a:gd name="T92" fmla="*/ 13 w 14"/>
                  <a:gd name="T93" fmla="*/ 19 h 21"/>
                  <a:gd name="T94" fmla="*/ 14 w 14"/>
                  <a:gd name="T95" fmla="*/ 20 h 21"/>
                  <a:gd name="T96" fmla="*/ 14 w 14"/>
                  <a:gd name="T97" fmla="*/ 20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2" name="Freeform 1339"/>
              <p:cNvSpPr>
                <a:spLocks/>
              </p:cNvSpPr>
              <p:nvPr/>
            </p:nvSpPr>
            <p:spPr bwMode="auto">
              <a:xfrm>
                <a:off x="5451" y="2451"/>
                <a:ext cx="15" cy="16"/>
              </a:xfrm>
              <a:custGeom>
                <a:avLst/>
                <a:gdLst>
                  <a:gd name="T0" fmla="*/ 0 w 15"/>
                  <a:gd name="T1" fmla="*/ 0 h 16"/>
                  <a:gd name="T2" fmla="*/ 1 w 15"/>
                  <a:gd name="T3" fmla="*/ 0 h 16"/>
                  <a:gd name="T4" fmla="*/ 1 w 15"/>
                  <a:gd name="T5" fmla="*/ 0 h 16"/>
                  <a:gd name="T6" fmla="*/ 1 w 15"/>
                  <a:gd name="T7" fmla="*/ 1 h 16"/>
                  <a:gd name="T8" fmla="*/ 2 w 15"/>
                  <a:gd name="T9" fmla="*/ 1 h 16"/>
                  <a:gd name="T10" fmla="*/ 2 w 15"/>
                  <a:gd name="T11" fmla="*/ 2 h 16"/>
                  <a:gd name="T12" fmla="*/ 2 w 15"/>
                  <a:gd name="T13" fmla="*/ 2 h 16"/>
                  <a:gd name="T14" fmla="*/ 3 w 15"/>
                  <a:gd name="T15" fmla="*/ 2 h 16"/>
                  <a:gd name="T16" fmla="*/ 3 w 15"/>
                  <a:gd name="T17" fmla="*/ 3 h 16"/>
                  <a:gd name="T18" fmla="*/ 3 w 15"/>
                  <a:gd name="T19" fmla="*/ 3 h 16"/>
                  <a:gd name="T20" fmla="*/ 4 w 15"/>
                  <a:gd name="T21" fmla="*/ 3 h 16"/>
                  <a:gd name="T22" fmla="*/ 4 w 15"/>
                  <a:gd name="T23" fmla="*/ 3 h 16"/>
                  <a:gd name="T24" fmla="*/ 4 w 15"/>
                  <a:gd name="T25" fmla="*/ 4 h 16"/>
                  <a:gd name="T26" fmla="*/ 5 w 15"/>
                  <a:gd name="T27" fmla="*/ 4 h 16"/>
                  <a:gd name="T28" fmla="*/ 5 w 15"/>
                  <a:gd name="T29" fmla="*/ 5 h 16"/>
                  <a:gd name="T30" fmla="*/ 5 w 15"/>
                  <a:gd name="T31" fmla="*/ 5 h 16"/>
                  <a:gd name="T32" fmla="*/ 5 w 15"/>
                  <a:gd name="T33" fmla="*/ 5 h 16"/>
                  <a:gd name="T34" fmla="*/ 5 w 15"/>
                  <a:gd name="T35" fmla="*/ 6 h 16"/>
                  <a:gd name="T36" fmla="*/ 6 w 15"/>
                  <a:gd name="T37" fmla="*/ 6 h 16"/>
                  <a:gd name="T38" fmla="*/ 6 w 15"/>
                  <a:gd name="T39" fmla="*/ 6 h 16"/>
                  <a:gd name="T40" fmla="*/ 6 w 15"/>
                  <a:gd name="T41" fmla="*/ 7 h 16"/>
                  <a:gd name="T42" fmla="*/ 7 w 15"/>
                  <a:gd name="T43" fmla="*/ 7 h 16"/>
                  <a:gd name="T44" fmla="*/ 7 w 15"/>
                  <a:gd name="T45" fmla="*/ 8 h 16"/>
                  <a:gd name="T46" fmla="*/ 7 w 15"/>
                  <a:gd name="T47" fmla="*/ 8 h 16"/>
                  <a:gd name="T48" fmla="*/ 8 w 15"/>
                  <a:gd name="T49" fmla="*/ 8 h 16"/>
                  <a:gd name="T50" fmla="*/ 8 w 15"/>
                  <a:gd name="T51" fmla="*/ 9 h 16"/>
                  <a:gd name="T52" fmla="*/ 8 w 15"/>
                  <a:gd name="T53" fmla="*/ 9 h 16"/>
                  <a:gd name="T54" fmla="*/ 8 w 15"/>
                  <a:gd name="T55" fmla="*/ 9 h 16"/>
                  <a:gd name="T56" fmla="*/ 9 w 15"/>
                  <a:gd name="T57" fmla="*/ 9 h 16"/>
                  <a:gd name="T58" fmla="*/ 9 w 15"/>
                  <a:gd name="T59" fmla="*/ 10 h 16"/>
                  <a:gd name="T60" fmla="*/ 9 w 15"/>
                  <a:gd name="T61" fmla="*/ 10 h 16"/>
                  <a:gd name="T62" fmla="*/ 10 w 15"/>
                  <a:gd name="T63" fmla="*/ 10 h 16"/>
                  <a:gd name="T64" fmla="*/ 10 w 15"/>
                  <a:gd name="T65" fmla="*/ 11 h 16"/>
                  <a:gd name="T66" fmla="*/ 10 w 15"/>
                  <a:gd name="T67" fmla="*/ 11 h 16"/>
                  <a:gd name="T68" fmla="*/ 11 w 15"/>
                  <a:gd name="T69" fmla="*/ 11 h 16"/>
                  <a:gd name="T70" fmla="*/ 11 w 15"/>
                  <a:gd name="T71" fmla="*/ 12 h 16"/>
                  <a:gd name="T72" fmla="*/ 11 w 15"/>
                  <a:gd name="T73" fmla="*/ 12 h 16"/>
                  <a:gd name="T74" fmla="*/ 11 w 15"/>
                  <a:gd name="T75" fmla="*/ 12 h 16"/>
                  <a:gd name="T76" fmla="*/ 11 w 15"/>
                  <a:gd name="T77" fmla="*/ 13 h 16"/>
                  <a:gd name="T78" fmla="*/ 12 w 15"/>
                  <a:gd name="T79" fmla="*/ 13 h 16"/>
                  <a:gd name="T80" fmla="*/ 12 w 15"/>
                  <a:gd name="T81" fmla="*/ 13 h 16"/>
                  <a:gd name="T82" fmla="*/ 12 w 15"/>
                  <a:gd name="T83" fmla="*/ 14 h 16"/>
                  <a:gd name="T84" fmla="*/ 13 w 15"/>
                  <a:gd name="T85" fmla="*/ 14 h 16"/>
                  <a:gd name="T86" fmla="*/ 13 w 15"/>
                  <a:gd name="T87" fmla="*/ 14 h 16"/>
                  <a:gd name="T88" fmla="*/ 13 w 15"/>
                  <a:gd name="T89" fmla="*/ 15 h 16"/>
                  <a:gd name="T90" fmla="*/ 14 w 15"/>
                  <a:gd name="T91" fmla="*/ 15 h 16"/>
                  <a:gd name="T92" fmla="*/ 14 w 15"/>
                  <a:gd name="T93" fmla="*/ 15 h 16"/>
                  <a:gd name="T94" fmla="*/ 14 w 15"/>
                  <a:gd name="T95" fmla="*/ 15 h 16"/>
                  <a:gd name="T96" fmla="*/ 15 w 15"/>
                  <a:gd name="T97" fmla="*/ 16 h 16"/>
                  <a:gd name="T98" fmla="*/ 15 w 1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5" y="16"/>
                    </a:lnTo>
                    <a:lnTo>
                      <a:pt x="15" y="1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3" name="Freeform 1340"/>
              <p:cNvSpPr>
                <a:spLocks/>
              </p:cNvSpPr>
              <p:nvPr/>
            </p:nvSpPr>
            <p:spPr bwMode="auto">
              <a:xfrm>
                <a:off x="5466" y="2467"/>
                <a:ext cx="14" cy="13"/>
              </a:xfrm>
              <a:custGeom>
                <a:avLst/>
                <a:gdLst>
                  <a:gd name="T0" fmla="*/ 0 w 14"/>
                  <a:gd name="T1" fmla="*/ 0 h 13"/>
                  <a:gd name="T2" fmla="*/ 0 w 14"/>
                  <a:gd name="T3" fmla="*/ 0 h 13"/>
                  <a:gd name="T4" fmla="*/ 1 w 14"/>
                  <a:gd name="T5" fmla="*/ 1 h 13"/>
                  <a:gd name="T6" fmla="*/ 1 w 14"/>
                  <a:gd name="T7" fmla="*/ 1 h 13"/>
                  <a:gd name="T8" fmla="*/ 1 w 14"/>
                  <a:gd name="T9" fmla="*/ 1 h 13"/>
                  <a:gd name="T10" fmla="*/ 2 w 14"/>
                  <a:gd name="T11" fmla="*/ 2 h 13"/>
                  <a:gd name="T12" fmla="*/ 2 w 14"/>
                  <a:gd name="T13" fmla="*/ 2 h 13"/>
                  <a:gd name="T14" fmla="*/ 2 w 14"/>
                  <a:gd name="T15" fmla="*/ 2 h 13"/>
                  <a:gd name="T16" fmla="*/ 2 w 14"/>
                  <a:gd name="T17" fmla="*/ 3 h 13"/>
                  <a:gd name="T18" fmla="*/ 2 w 14"/>
                  <a:gd name="T19" fmla="*/ 3 h 13"/>
                  <a:gd name="T20" fmla="*/ 3 w 14"/>
                  <a:gd name="T21" fmla="*/ 3 h 13"/>
                  <a:gd name="T22" fmla="*/ 3 w 14"/>
                  <a:gd name="T23" fmla="*/ 3 h 13"/>
                  <a:gd name="T24" fmla="*/ 3 w 14"/>
                  <a:gd name="T25" fmla="*/ 4 h 13"/>
                  <a:gd name="T26" fmla="*/ 4 w 14"/>
                  <a:gd name="T27" fmla="*/ 4 h 13"/>
                  <a:gd name="T28" fmla="*/ 4 w 14"/>
                  <a:gd name="T29" fmla="*/ 4 h 13"/>
                  <a:gd name="T30" fmla="*/ 4 w 14"/>
                  <a:gd name="T31" fmla="*/ 5 h 13"/>
                  <a:gd name="T32" fmla="*/ 5 w 14"/>
                  <a:gd name="T33" fmla="*/ 5 h 13"/>
                  <a:gd name="T34" fmla="*/ 5 w 14"/>
                  <a:gd name="T35" fmla="*/ 5 h 13"/>
                  <a:gd name="T36" fmla="*/ 5 w 14"/>
                  <a:gd name="T37" fmla="*/ 5 h 13"/>
                  <a:gd name="T38" fmla="*/ 5 w 14"/>
                  <a:gd name="T39" fmla="*/ 5 h 13"/>
                  <a:gd name="T40" fmla="*/ 6 w 14"/>
                  <a:gd name="T41" fmla="*/ 6 h 13"/>
                  <a:gd name="T42" fmla="*/ 6 w 14"/>
                  <a:gd name="T43" fmla="*/ 6 h 13"/>
                  <a:gd name="T44" fmla="*/ 6 w 14"/>
                  <a:gd name="T45" fmla="*/ 6 h 13"/>
                  <a:gd name="T46" fmla="*/ 7 w 14"/>
                  <a:gd name="T47" fmla="*/ 7 h 13"/>
                  <a:gd name="T48" fmla="*/ 7 w 14"/>
                  <a:gd name="T49" fmla="*/ 7 h 13"/>
                  <a:gd name="T50" fmla="*/ 7 w 14"/>
                  <a:gd name="T51" fmla="*/ 7 h 13"/>
                  <a:gd name="T52" fmla="*/ 8 w 14"/>
                  <a:gd name="T53" fmla="*/ 8 h 13"/>
                  <a:gd name="T54" fmla="*/ 8 w 14"/>
                  <a:gd name="T55" fmla="*/ 8 h 13"/>
                  <a:gd name="T56" fmla="*/ 8 w 14"/>
                  <a:gd name="T57" fmla="*/ 8 h 13"/>
                  <a:gd name="T58" fmla="*/ 8 w 14"/>
                  <a:gd name="T59" fmla="*/ 8 h 13"/>
                  <a:gd name="T60" fmla="*/ 8 w 14"/>
                  <a:gd name="T61" fmla="*/ 9 h 13"/>
                  <a:gd name="T62" fmla="*/ 9 w 14"/>
                  <a:gd name="T63" fmla="*/ 9 h 13"/>
                  <a:gd name="T64" fmla="*/ 9 w 14"/>
                  <a:gd name="T65" fmla="*/ 9 h 13"/>
                  <a:gd name="T66" fmla="*/ 9 w 14"/>
                  <a:gd name="T67" fmla="*/ 10 h 13"/>
                  <a:gd name="T68" fmla="*/ 10 w 14"/>
                  <a:gd name="T69" fmla="*/ 10 h 13"/>
                  <a:gd name="T70" fmla="*/ 10 w 14"/>
                  <a:gd name="T71" fmla="*/ 10 h 13"/>
                  <a:gd name="T72" fmla="*/ 10 w 14"/>
                  <a:gd name="T73" fmla="*/ 10 h 13"/>
                  <a:gd name="T74" fmla="*/ 11 w 14"/>
                  <a:gd name="T75" fmla="*/ 11 h 13"/>
                  <a:gd name="T76" fmla="*/ 11 w 14"/>
                  <a:gd name="T77" fmla="*/ 11 h 13"/>
                  <a:gd name="T78" fmla="*/ 11 w 14"/>
                  <a:gd name="T79" fmla="*/ 11 h 13"/>
                  <a:gd name="T80" fmla="*/ 12 w 14"/>
                  <a:gd name="T81" fmla="*/ 11 h 13"/>
                  <a:gd name="T82" fmla="*/ 12 w 14"/>
                  <a:gd name="T83" fmla="*/ 11 h 13"/>
                  <a:gd name="T84" fmla="*/ 12 w 14"/>
                  <a:gd name="T85" fmla="*/ 12 h 13"/>
                  <a:gd name="T86" fmla="*/ 13 w 14"/>
                  <a:gd name="T87" fmla="*/ 12 h 13"/>
                  <a:gd name="T88" fmla="*/ 13 w 14"/>
                  <a:gd name="T89" fmla="*/ 12 h 13"/>
                  <a:gd name="T90" fmla="*/ 13 w 14"/>
                  <a:gd name="T91" fmla="*/ 12 h 13"/>
                  <a:gd name="T92" fmla="*/ 14 w 14"/>
                  <a:gd name="T93" fmla="*/ 13 h 13"/>
                  <a:gd name="T94" fmla="*/ 14 w 14"/>
                  <a:gd name="T95" fmla="*/ 13 h 13"/>
                  <a:gd name="T96" fmla="*/ 14 w 14"/>
                  <a:gd name="T97" fmla="*/ 13 h 13"/>
                  <a:gd name="T98" fmla="*/ 14 w 14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4" name="Freeform 1341"/>
              <p:cNvSpPr>
                <a:spLocks/>
              </p:cNvSpPr>
              <p:nvPr/>
            </p:nvSpPr>
            <p:spPr bwMode="auto">
              <a:xfrm>
                <a:off x="5480" y="2480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1 h 11"/>
                  <a:gd name="T4" fmla="*/ 1 w 15"/>
                  <a:gd name="T5" fmla="*/ 1 h 11"/>
                  <a:gd name="T6" fmla="*/ 1 w 15"/>
                  <a:gd name="T7" fmla="*/ 1 h 11"/>
                  <a:gd name="T8" fmla="*/ 1 w 15"/>
                  <a:gd name="T9" fmla="*/ 2 h 11"/>
                  <a:gd name="T10" fmla="*/ 2 w 15"/>
                  <a:gd name="T11" fmla="*/ 2 h 11"/>
                  <a:gd name="T12" fmla="*/ 2 w 15"/>
                  <a:gd name="T13" fmla="*/ 2 h 11"/>
                  <a:gd name="T14" fmla="*/ 2 w 15"/>
                  <a:gd name="T15" fmla="*/ 2 h 11"/>
                  <a:gd name="T16" fmla="*/ 3 w 15"/>
                  <a:gd name="T17" fmla="*/ 3 h 11"/>
                  <a:gd name="T18" fmla="*/ 3 w 15"/>
                  <a:gd name="T19" fmla="*/ 3 h 11"/>
                  <a:gd name="T20" fmla="*/ 3 w 15"/>
                  <a:gd name="T21" fmla="*/ 3 h 11"/>
                  <a:gd name="T22" fmla="*/ 3 w 15"/>
                  <a:gd name="T23" fmla="*/ 3 h 11"/>
                  <a:gd name="T24" fmla="*/ 4 w 15"/>
                  <a:gd name="T25" fmla="*/ 4 h 11"/>
                  <a:gd name="T26" fmla="*/ 4 w 15"/>
                  <a:gd name="T27" fmla="*/ 4 h 11"/>
                  <a:gd name="T28" fmla="*/ 4 w 15"/>
                  <a:gd name="T29" fmla="*/ 4 h 11"/>
                  <a:gd name="T30" fmla="*/ 5 w 15"/>
                  <a:gd name="T31" fmla="*/ 4 h 11"/>
                  <a:gd name="T32" fmla="*/ 5 w 15"/>
                  <a:gd name="T33" fmla="*/ 4 h 11"/>
                  <a:gd name="T34" fmla="*/ 5 w 15"/>
                  <a:gd name="T35" fmla="*/ 4 h 11"/>
                  <a:gd name="T36" fmla="*/ 6 w 15"/>
                  <a:gd name="T37" fmla="*/ 5 h 11"/>
                  <a:gd name="T38" fmla="*/ 6 w 15"/>
                  <a:gd name="T39" fmla="*/ 5 h 11"/>
                  <a:gd name="T40" fmla="*/ 6 w 15"/>
                  <a:gd name="T41" fmla="*/ 5 h 11"/>
                  <a:gd name="T42" fmla="*/ 6 w 15"/>
                  <a:gd name="T43" fmla="*/ 5 h 11"/>
                  <a:gd name="T44" fmla="*/ 6 w 15"/>
                  <a:gd name="T45" fmla="*/ 6 h 11"/>
                  <a:gd name="T46" fmla="*/ 7 w 15"/>
                  <a:gd name="T47" fmla="*/ 6 h 11"/>
                  <a:gd name="T48" fmla="*/ 7 w 15"/>
                  <a:gd name="T49" fmla="*/ 6 h 11"/>
                  <a:gd name="T50" fmla="*/ 7 w 15"/>
                  <a:gd name="T51" fmla="*/ 6 h 11"/>
                  <a:gd name="T52" fmla="*/ 8 w 15"/>
                  <a:gd name="T53" fmla="*/ 6 h 11"/>
                  <a:gd name="T54" fmla="*/ 8 w 15"/>
                  <a:gd name="T55" fmla="*/ 7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8 h 11"/>
                  <a:gd name="T64" fmla="*/ 10 w 15"/>
                  <a:gd name="T65" fmla="*/ 8 h 11"/>
                  <a:gd name="T66" fmla="*/ 10 w 15"/>
                  <a:gd name="T67" fmla="*/ 8 h 11"/>
                  <a:gd name="T68" fmla="*/ 10 w 15"/>
                  <a:gd name="T69" fmla="*/ 8 h 11"/>
                  <a:gd name="T70" fmla="*/ 11 w 15"/>
                  <a:gd name="T71" fmla="*/ 9 h 11"/>
                  <a:gd name="T72" fmla="*/ 11 w 15"/>
                  <a:gd name="T73" fmla="*/ 9 h 11"/>
                  <a:gd name="T74" fmla="*/ 11 w 15"/>
                  <a:gd name="T75" fmla="*/ 9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10 h 11"/>
                  <a:gd name="T82" fmla="*/ 12 w 15"/>
                  <a:gd name="T83" fmla="*/ 10 h 11"/>
                  <a:gd name="T84" fmla="*/ 12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3 w 15"/>
                  <a:gd name="T91" fmla="*/ 10 h 11"/>
                  <a:gd name="T92" fmla="*/ 14 w 15"/>
                  <a:gd name="T93" fmla="*/ 11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5" name="Freeform 1342"/>
              <p:cNvSpPr>
                <a:spLocks/>
              </p:cNvSpPr>
              <p:nvPr/>
            </p:nvSpPr>
            <p:spPr bwMode="auto">
              <a:xfrm>
                <a:off x="5495" y="2491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1 h 9"/>
                  <a:gd name="T6" fmla="*/ 0 w 14"/>
                  <a:gd name="T7" fmla="*/ 1 h 9"/>
                  <a:gd name="T8" fmla="*/ 1 w 14"/>
                  <a:gd name="T9" fmla="*/ 1 h 9"/>
                  <a:gd name="T10" fmla="*/ 1 w 14"/>
                  <a:gd name="T11" fmla="*/ 1 h 9"/>
                  <a:gd name="T12" fmla="*/ 1 w 14"/>
                  <a:gd name="T13" fmla="*/ 1 h 9"/>
                  <a:gd name="T14" fmla="*/ 2 w 14"/>
                  <a:gd name="T15" fmla="*/ 2 h 9"/>
                  <a:gd name="T16" fmla="*/ 2 w 14"/>
                  <a:gd name="T17" fmla="*/ 2 h 9"/>
                  <a:gd name="T18" fmla="*/ 2 w 14"/>
                  <a:gd name="T19" fmla="*/ 2 h 9"/>
                  <a:gd name="T20" fmla="*/ 2 w 14"/>
                  <a:gd name="T21" fmla="*/ 2 h 9"/>
                  <a:gd name="T22" fmla="*/ 2 w 14"/>
                  <a:gd name="T23" fmla="*/ 2 h 9"/>
                  <a:gd name="T24" fmla="*/ 3 w 14"/>
                  <a:gd name="T25" fmla="*/ 3 h 9"/>
                  <a:gd name="T26" fmla="*/ 3 w 14"/>
                  <a:gd name="T27" fmla="*/ 3 h 9"/>
                  <a:gd name="T28" fmla="*/ 3 w 14"/>
                  <a:gd name="T29" fmla="*/ 3 h 9"/>
                  <a:gd name="T30" fmla="*/ 4 w 14"/>
                  <a:gd name="T31" fmla="*/ 3 h 9"/>
                  <a:gd name="T32" fmla="*/ 4 w 14"/>
                  <a:gd name="T33" fmla="*/ 4 h 9"/>
                  <a:gd name="T34" fmla="*/ 4 w 14"/>
                  <a:gd name="T35" fmla="*/ 4 h 9"/>
                  <a:gd name="T36" fmla="*/ 5 w 14"/>
                  <a:gd name="T37" fmla="*/ 4 h 9"/>
                  <a:gd name="T38" fmla="*/ 5 w 14"/>
                  <a:gd name="T39" fmla="*/ 4 h 9"/>
                  <a:gd name="T40" fmla="*/ 5 w 14"/>
                  <a:gd name="T41" fmla="*/ 4 h 9"/>
                  <a:gd name="T42" fmla="*/ 6 w 14"/>
                  <a:gd name="T43" fmla="*/ 5 h 9"/>
                  <a:gd name="T44" fmla="*/ 6 w 14"/>
                  <a:gd name="T45" fmla="*/ 5 h 9"/>
                  <a:gd name="T46" fmla="*/ 6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8 w 14"/>
                  <a:gd name="T59" fmla="*/ 6 h 9"/>
                  <a:gd name="T60" fmla="*/ 8 w 14"/>
                  <a:gd name="T61" fmla="*/ 6 h 9"/>
                  <a:gd name="T62" fmla="*/ 8 w 14"/>
                  <a:gd name="T63" fmla="*/ 6 h 9"/>
                  <a:gd name="T64" fmla="*/ 9 w 14"/>
                  <a:gd name="T65" fmla="*/ 6 h 9"/>
                  <a:gd name="T66" fmla="*/ 9 w 14"/>
                  <a:gd name="T67" fmla="*/ 6 h 9"/>
                  <a:gd name="T68" fmla="*/ 9 w 14"/>
                  <a:gd name="T69" fmla="*/ 7 h 9"/>
                  <a:gd name="T70" fmla="*/ 10 w 14"/>
                  <a:gd name="T71" fmla="*/ 7 h 9"/>
                  <a:gd name="T72" fmla="*/ 10 w 14"/>
                  <a:gd name="T73" fmla="*/ 7 h 9"/>
                  <a:gd name="T74" fmla="*/ 10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1 w 14"/>
                  <a:gd name="T81" fmla="*/ 8 h 9"/>
                  <a:gd name="T82" fmla="*/ 12 w 14"/>
                  <a:gd name="T83" fmla="*/ 8 h 9"/>
                  <a:gd name="T84" fmla="*/ 12 w 14"/>
                  <a:gd name="T85" fmla="*/ 8 h 9"/>
                  <a:gd name="T86" fmla="*/ 12 w 14"/>
                  <a:gd name="T87" fmla="*/ 8 h 9"/>
                  <a:gd name="T88" fmla="*/ 12 w 14"/>
                  <a:gd name="T89" fmla="*/ 8 h 9"/>
                  <a:gd name="T90" fmla="*/ 13 w 14"/>
                  <a:gd name="T91" fmla="*/ 9 h 9"/>
                  <a:gd name="T92" fmla="*/ 13 w 14"/>
                  <a:gd name="T93" fmla="*/ 9 h 9"/>
                  <a:gd name="T94" fmla="*/ 13 w 14"/>
                  <a:gd name="T95" fmla="*/ 9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6" name="Freeform 1343"/>
              <p:cNvSpPr>
                <a:spLocks/>
              </p:cNvSpPr>
              <p:nvPr/>
            </p:nvSpPr>
            <p:spPr bwMode="auto">
              <a:xfrm>
                <a:off x="5509" y="2500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1 h 7"/>
                  <a:gd name="T6" fmla="*/ 0 w 14"/>
                  <a:gd name="T7" fmla="*/ 1 h 7"/>
                  <a:gd name="T8" fmla="*/ 1 w 14"/>
                  <a:gd name="T9" fmla="*/ 1 h 7"/>
                  <a:gd name="T10" fmla="*/ 1 w 14"/>
                  <a:gd name="T11" fmla="*/ 1 h 7"/>
                  <a:gd name="T12" fmla="*/ 1 w 14"/>
                  <a:gd name="T13" fmla="*/ 1 h 7"/>
                  <a:gd name="T14" fmla="*/ 2 w 14"/>
                  <a:gd name="T15" fmla="*/ 1 h 7"/>
                  <a:gd name="T16" fmla="*/ 2 w 14"/>
                  <a:gd name="T17" fmla="*/ 2 h 7"/>
                  <a:gd name="T18" fmla="*/ 2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3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6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6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5 h 7"/>
                  <a:gd name="T60" fmla="*/ 9 w 14"/>
                  <a:gd name="T61" fmla="*/ 5 h 7"/>
                  <a:gd name="T62" fmla="*/ 9 w 14"/>
                  <a:gd name="T63" fmla="*/ 5 h 7"/>
                  <a:gd name="T64" fmla="*/ 9 w 14"/>
                  <a:gd name="T65" fmla="*/ 5 h 7"/>
                  <a:gd name="T66" fmla="*/ 9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0 w 14"/>
                  <a:gd name="T73" fmla="*/ 6 h 7"/>
                  <a:gd name="T74" fmla="*/ 11 w 14"/>
                  <a:gd name="T75" fmla="*/ 6 h 7"/>
                  <a:gd name="T76" fmla="*/ 11 w 14"/>
                  <a:gd name="T77" fmla="*/ 6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2 w 14"/>
                  <a:gd name="T87" fmla="*/ 7 h 7"/>
                  <a:gd name="T88" fmla="*/ 12 w 14"/>
                  <a:gd name="T89" fmla="*/ 7 h 7"/>
                  <a:gd name="T90" fmla="*/ 13 w 14"/>
                  <a:gd name="T91" fmla="*/ 7 h 7"/>
                  <a:gd name="T92" fmla="*/ 13 w 14"/>
                  <a:gd name="T93" fmla="*/ 7 h 7"/>
                  <a:gd name="T94" fmla="*/ 13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7" name="Freeform 1344"/>
              <p:cNvSpPr>
                <a:spLocks/>
              </p:cNvSpPr>
              <p:nvPr/>
            </p:nvSpPr>
            <p:spPr bwMode="auto">
              <a:xfrm>
                <a:off x="5523" y="2507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1 h 6"/>
                  <a:gd name="T4" fmla="*/ 1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4 h 6"/>
                  <a:gd name="T54" fmla="*/ 8 w 15"/>
                  <a:gd name="T55" fmla="*/ 4 h 6"/>
                  <a:gd name="T56" fmla="*/ 8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5 h 6"/>
                  <a:gd name="T70" fmla="*/ 10 w 15"/>
                  <a:gd name="T71" fmla="*/ 5 h 6"/>
                  <a:gd name="T72" fmla="*/ 10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1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2 w 15"/>
                  <a:gd name="T85" fmla="*/ 6 h 6"/>
                  <a:gd name="T86" fmla="*/ 13 w 15"/>
                  <a:gd name="T87" fmla="*/ 6 h 6"/>
                  <a:gd name="T88" fmla="*/ 13 w 15"/>
                  <a:gd name="T89" fmla="*/ 6 h 6"/>
                  <a:gd name="T90" fmla="*/ 13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8" name="Freeform 1345"/>
              <p:cNvSpPr>
                <a:spLocks/>
              </p:cNvSpPr>
              <p:nvPr/>
            </p:nvSpPr>
            <p:spPr bwMode="auto">
              <a:xfrm>
                <a:off x="5538" y="2513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1 h 5"/>
                  <a:gd name="T6" fmla="*/ 1 w 14"/>
                  <a:gd name="T7" fmla="*/ 1 h 5"/>
                  <a:gd name="T8" fmla="*/ 1 w 14"/>
                  <a:gd name="T9" fmla="*/ 1 h 5"/>
                  <a:gd name="T10" fmla="*/ 1 w 14"/>
                  <a:gd name="T11" fmla="*/ 1 h 5"/>
                  <a:gd name="T12" fmla="*/ 1 w 14"/>
                  <a:gd name="T13" fmla="*/ 1 h 5"/>
                  <a:gd name="T14" fmla="*/ 1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4 w 14"/>
                  <a:gd name="T33" fmla="*/ 2 h 5"/>
                  <a:gd name="T34" fmla="*/ 4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5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7 w 14"/>
                  <a:gd name="T55" fmla="*/ 3 h 5"/>
                  <a:gd name="T56" fmla="*/ 7 w 14"/>
                  <a:gd name="T57" fmla="*/ 3 h 5"/>
                  <a:gd name="T58" fmla="*/ 8 w 14"/>
                  <a:gd name="T59" fmla="*/ 3 h 5"/>
                  <a:gd name="T60" fmla="*/ 8 w 14"/>
                  <a:gd name="T61" fmla="*/ 3 h 5"/>
                  <a:gd name="T62" fmla="*/ 8 w 14"/>
                  <a:gd name="T63" fmla="*/ 3 h 5"/>
                  <a:gd name="T64" fmla="*/ 9 w 14"/>
                  <a:gd name="T65" fmla="*/ 3 h 5"/>
                  <a:gd name="T66" fmla="*/ 9 w 14"/>
                  <a:gd name="T67" fmla="*/ 3 h 5"/>
                  <a:gd name="T68" fmla="*/ 9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0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1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5 h 5"/>
                  <a:gd name="T90" fmla="*/ 13 w 14"/>
                  <a:gd name="T91" fmla="*/ 5 h 5"/>
                  <a:gd name="T92" fmla="*/ 13 w 14"/>
                  <a:gd name="T93" fmla="*/ 5 h 5"/>
                  <a:gd name="T94" fmla="*/ 13 w 14"/>
                  <a:gd name="T95" fmla="*/ 5 h 5"/>
                  <a:gd name="T96" fmla="*/ 13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9" name="Freeform 1346"/>
              <p:cNvSpPr>
                <a:spLocks/>
              </p:cNvSpPr>
              <p:nvPr/>
            </p:nvSpPr>
            <p:spPr bwMode="auto">
              <a:xfrm>
                <a:off x="5552" y="2518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1 h 4"/>
                  <a:gd name="T12" fmla="*/ 2 w 14"/>
                  <a:gd name="T13" fmla="*/ 1 h 4"/>
                  <a:gd name="T14" fmla="*/ 2 w 14"/>
                  <a:gd name="T15" fmla="*/ 1 h 4"/>
                  <a:gd name="T16" fmla="*/ 2 w 14"/>
                  <a:gd name="T17" fmla="*/ 1 h 4"/>
                  <a:gd name="T18" fmla="*/ 2 w 14"/>
                  <a:gd name="T19" fmla="*/ 1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5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6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1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1 w 14"/>
                  <a:gd name="T79" fmla="*/ 3 h 4"/>
                  <a:gd name="T80" fmla="*/ 11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2 w 14"/>
                  <a:gd name="T87" fmla="*/ 3 h 4"/>
                  <a:gd name="T88" fmla="*/ 13 w 14"/>
                  <a:gd name="T89" fmla="*/ 3 h 4"/>
                  <a:gd name="T90" fmla="*/ 13 w 14"/>
                  <a:gd name="T91" fmla="*/ 4 h 4"/>
                  <a:gd name="T92" fmla="*/ 13 w 14"/>
                  <a:gd name="T93" fmla="*/ 4 h 4"/>
                  <a:gd name="T94" fmla="*/ 14 w 14"/>
                  <a:gd name="T95" fmla="*/ 4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0" name="Freeform 1347"/>
              <p:cNvSpPr>
                <a:spLocks/>
              </p:cNvSpPr>
              <p:nvPr/>
            </p:nvSpPr>
            <p:spPr bwMode="auto">
              <a:xfrm>
                <a:off x="5566" y="2522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1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2 w 14"/>
                  <a:gd name="T11" fmla="*/ 0 h 3"/>
                  <a:gd name="T12" fmla="*/ 2 w 14"/>
                  <a:gd name="T13" fmla="*/ 0 h 3"/>
                  <a:gd name="T14" fmla="*/ 2 w 14"/>
                  <a:gd name="T15" fmla="*/ 0 h 3"/>
                  <a:gd name="T16" fmla="*/ 3 w 14"/>
                  <a:gd name="T17" fmla="*/ 0 h 3"/>
                  <a:gd name="T18" fmla="*/ 3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6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7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8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1" name="Freeform 1348"/>
              <p:cNvSpPr>
                <a:spLocks/>
              </p:cNvSpPr>
              <p:nvPr/>
            </p:nvSpPr>
            <p:spPr bwMode="auto">
              <a:xfrm>
                <a:off x="5580" y="252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1 h 3"/>
                  <a:gd name="T8" fmla="*/ 1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3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2 w 15"/>
                  <a:gd name="T85" fmla="*/ 2 h 3"/>
                  <a:gd name="T86" fmla="*/ 13 w 15"/>
                  <a:gd name="T87" fmla="*/ 2 h 3"/>
                  <a:gd name="T88" fmla="*/ 13 w 15"/>
                  <a:gd name="T89" fmla="*/ 2 h 3"/>
                  <a:gd name="T90" fmla="*/ 13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2" name="Freeform 1349"/>
              <p:cNvSpPr>
                <a:spLocks/>
              </p:cNvSpPr>
              <p:nvPr/>
            </p:nvSpPr>
            <p:spPr bwMode="auto">
              <a:xfrm>
                <a:off x="5595" y="2528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3 w 14"/>
                  <a:gd name="T27" fmla="*/ 0 h 2"/>
                  <a:gd name="T28" fmla="*/ 4 w 14"/>
                  <a:gd name="T29" fmla="*/ 0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9 w 14"/>
                  <a:gd name="T69" fmla="*/ 1 h 2"/>
                  <a:gd name="T70" fmla="*/ 10 w 14"/>
                  <a:gd name="T71" fmla="*/ 1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1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3" name="Freeform 1350"/>
              <p:cNvSpPr>
                <a:spLocks/>
              </p:cNvSpPr>
              <p:nvPr/>
            </p:nvSpPr>
            <p:spPr bwMode="auto">
              <a:xfrm>
                <a:off x="5609" y="2530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1 w 14"/>
                  <a:gd name="T3" fmla="*/ 0 h 2"/>
                  <a:gd name="T4" fmla="*/ 1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2 h 2"/>
                  <a:gd name="T70" fmla="*/ 10 w 14"/>
                  <a:gd name="T71" fmla="*/ 2 h 2"/>
                  <a:gd name="T72" fmla="*/ 11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3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4" name="Freeform 1351"/>
              <p:cNvSpPr>
                <a:spLocks/>
              </p:cNvSpPr>
              <p:nvPr/>
            </p:nvSpPr>
            <p:spPr bwMode="auto">
              <a:xfrm>
                <a:off x="5623" y="253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5" name="Freeform 1352"/>
              <p:cNvSpPr>
                <a:spLocks/>
              </p:cNvSpPr>
              <p:nvPr/>
            </p:nvSpPr>
            <p:spPr bwMode="auto">
              <a:xfrm>
                <a:off x="5638" y="253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3 w 14"/>
                  <a:gd name="T93" fmla="*/ 1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6" name="Freeform 1353"/>
              <p:cNvSpPr>
                <a:spLocks/>
              </p:cNvSpPr>
              <p:nvPr/>
            </p:nvSpPr>
            <p:spPr bwMode="auto">
              <a:xfrm>
                <a:off x="5652" y="2535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5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7" name="Freeform 1354"/>
              <p:cNvSpPr>
                <a:spLocks/>
              </p:cNvSpPr>
              <p:nvPr/>
            </p:nvSpPr>
            <p:spPr bwMode="auto">
              <a:xfrm>
                <a:off x="5666" y="253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8" name="Freeform 1355"/>
              <p:cNvSpPr>
                <a:spLocks/>
              </p:cNvSpPr>
              <p:nvPr/>
            </p:nvSpPr>
            <p:spPr bwMode="auto">
              <a:xfrm>
                <a:off x="5681" y="253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9" name="Freeform 1356"/>
              <p:cNvSpPr>
                <a:spLocks/>
              </p:cNvSpPr>
              <p:nvPr/>
            </p:nvSpPr>
            <p:spPr bwMode="auto">
              <a:xfrm>
                <a:off x="5695" y="253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0" name="Freeform 1357"/>
              <p:cNvSpPr>
                <a:spLocks/>
              </p:cNvSpPr>
              <p:nvPr/>
            </p:nvSpPr>
            <p:spPr bwMode="auto">
              <a:xfrm>
                <a:off x="5709" y="2538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1" name="Freeform 1358"/>
              <p:cNvSpPr>
                <a:spLocks/>
              </p:cNvSpPr>
              <p:nvPr/>
            </p:nvSpPr>
            <p:spPr bwMode="auto">
              <a:xfrm>
                <a:off x="5723" y="253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2" name="Freeform 1359"/>
              <p:cNvSpPr>
                <a:spLocks/>
              </p:cNvSpPr>
              <p:nvPr/>
            </p:nvSpPr>
            <p:spPr bwMode="auto">
              <a:xfrm>
                <a:off x="5738" y="253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3" name="Freeform 1360"/>
              <p:cNvSpPr>
                <a:spLocks/>
              </p:cNvSpPr>
              <p:nvPr/>
            </p:nvSpPr>
            <p:spPr bwMode="auto">
              <a:xfrm>
                <a:off x="5752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4" name="Freeform 1361"/>
              <p:cNvSpPr>
                <a:spLocks/>
              </p:cNvSpPr>
              <p:nvPr/>
            </p:nvSpPr>
            <p:spPr bwMode="auto">
              <a:xfrm>
                <a:off x="5766" y="2539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5" name="Freeform 1362"/>
              <p:cNvSpPr>
                <a:spLocks/>
              </p:cNvSpPr>
              <p:nvPr/>
            </p:nvSpPr>
            <p:spPr bwMode="auto">
              <a:xfrm>
                <a:off x="5781" y="2539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6" name="Freeform 1363"/>
              <p:cNvSpPr>
                <a:spLocks/>
              </p:cNvSpPr>
              <p:nvPr/>
            </p:nvSpPr>
            <p:spPr bwMode="auto">
              <a:xfrm>
                <a:off x="5795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7" name="Freeform 1364"/>
              <p:cNvSpPr>
                <a:spLocks/>
              </p:cNvSpPr>
              <p:nvPr/>
            </p:nvSpPr>
            <p:spPr bwMode="auto">
              <a:xfrm>
                <a:off x="5810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8" name="Freeform 1365"/>
              <p:cNvSpPr>
                <a:spLocks/>
              </p:cNvSpPr>
              <p:nvPr/>
            </p:nvSpPr>
            <p:spPr bwMode="auto">
              <a:xfrm>
                <a:off x="582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9" name="Freeform 1366"/>
              <p:cNvSpPr>
                <a:spLocks/>
              </p:cNvSpPr>
              <p:nvPr/>
            </p:nvSpPr>
            <p:spPr bwMode="auto">
              <a:xfrm>
                <a:off x="5838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0" name="Freeform 1367"/>
              <p:cNvSpPr>
                <a:spLocks/>
              </p:cNvSpPr>
              <p:nvPr/>
            </p:nvSpPr>
            <p:spPr bwMode="auto">
              <a:xfrm>
                <a:off x="5853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1" name="Freeform 1368"/>
              <p:cNvSpPr>
                <a:spLocks/>
              </p:cNvSpPr>
              <p:nvPr/>
            </p:nvSpPr>
            <p:spPr bwMode="auto">
              <a:xfrm>
                <a:off x="586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2" name="Freeform 1369"/>
              <p:cNvSpPr>
                <a:spLocks/>
              </p:cNvSpPr>
              <p:nvPr/>
            </p:nvSpPr>
            <p:spPr bwMode="auto">
              <a:xfrm>
                <a:off x="5881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3" name="Freeform 1370"/>
              <p:cNvSpPr>
                <a:spLocks/>
              </p:cNvSpPr>
              <p:nvPr/>
            </p:nvSpPr>
            <p:spPr bwMode="auto">
              <a:xfrm>
                <a:off x="5895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4" name="Freeform 1371"/>
              <p:cNvSpPr>
                <a:spLocks/>
              </p:cNvSpPr>
              <p:nvPr/>
            </p:nvSpPr>
            <p:spPr bwMode="auto">
              <a:xfrm>
                <a:off x="5910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5" name="Freeform 1372"/>
              <p:cNvSpPr>
                <a:spLocks/>
              </p:cNvSpPr>
              <p:nvPr/>
            </p:nvSpPr>
            <p:spPr bwMode="auto">
              <a:xfrm>
                <a:off x="592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6" name="Freeform 1373"/>
              <p:cNvSpPr>
                <a:spLocks/>
              </p:cNvSpPr>
              <p:nvPr/>
            </p:nvSpPr>
            <p:spPr bwMode="auto">
              <a:xfrm>
                <a:off x="5938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7" name="Freeform 1374"/>
              <p:cNvSpPr>
                <a:spLocks/>
              </p:cNvSpPr>
              <p:nvPr/>
            </p:nvSpPr>
            <p:spPr bwMode="auto">
              <a:xfrm>
                <a:off x="5953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8" name="Freeform 1375"/>
              <p:cNvSpPr>
                <a:spLocks/>
              </p:cNvSpPr>
              <p:nvPr/>
            </p:nvSpPr>
            <p:spPr bwMode="auto">
              <a:xfrm>
                <a:off x="596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9" name="Freeform 1376"/>
              <p:cNvSpPr>
                <a:spLocks/>
              </p:cNvSpPr>
              <p:nvPr/>
            </p:nvSpPr>
            <p:spPr bwMode="auto">
              <a:xfrm>
                <a:off x="5981" y="254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1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2 w 14"/>
                  <a:gd name="T9" fmla="*/ 0 h 1"/>
                  <a:gd name="T10" fmla="*/ 2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5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6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7 w 14"/>
                  <a:gd name="T43" fmla="*/ 0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1 h 1"/>
                  <a:gd name="T50" fmla="*/ 8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4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0" name="Freeform 1377"/>
              <p:cNvSpPr>
                <a:spLocks/>
              </p:cNvSpPr>
              <p:nvPr/>
            </p:nvSpPr>
            <p:spPr bwMode="auto">
              <a:xfrm>
                <a:off x="59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1" name="Freeform 1378"/>
              <p:cNvSpPr>
                <a:spLocks/>
              </p:cNvSpPr>
              <p:nvPr/>
            </p:nvSpPr>
            <p:spPr bwMode="auto">
              <a:xfrm>
                <a:off x="60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2" name="Freeform 1379"/>
              <p:cNvSpPr>
                <a:spLocks/>
              </p:cNvSpPr>
              <p:nvPr/>
            </p:nvSpPr>
            <p:spPr bwMode="auto">
              <a:xfrm>
                <a:off x="6024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3" name="Freeform 1380"/>
              <p:cNvSpPr>
                <a:spLocks/>
              </p:cNvSpPr>
              <p:nvPr/>
            </p:nvSpPr>
            <p:spPr bwMode="auto">
              <a:xfrm>
                <a:off x="60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2410" name="Freeform 1382"/>
            <p:cNvSpPr>
              <a:spLocks/>
            </p:cNvSpPr>
            <p:nvPr/>
          </p:nvSpPr>
          <p:spPr bwMode="auto">
            <a:xfrm>
              <a:off x="605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1" name="Freeform 1383"/>
            <p:cNvSpPr>
              <a:spLocks/>
            </p:cNvSpPr>
            <p:nvPr/>
          </p:nvSpPr>
          <p:spPr bwMode="auto">
            <a:xfrm>
              <a:off x="606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2" name="Freeform 1384"/>
            <p:cNvSpPr>
              <a:spLocks/>
            </p:cNvSpPr>
            <p:nvPr/>
          </p:nvSpPr>
          <p:spPr bwMode="auto">
            <a:xfrm>
              <a:off x="60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3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3" name="Freeform 1385"/>
            <p:cNvSpPr>
              <a:spLocks/>
            </p:cNvSpPr>
            <p:nvPr/>
          </p:nvSpPr>
          <p:spPr bwMode="auto">
            <a:xfrm>
              <a:off x="609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4" name="Freeform 1386"/>
            <p:cNvSpPr>
              <a:spLocks/>
            </p:cNvSpPr>
            <p:nvPr/>
          </p:nvSpPr>
          <p:spPr bwMode="auto">
            <a:xfrm>
              <a:off x="6110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5" name="Freeform 1387"/>
            <p:cNvSpPr>
              <a:spLocks/>
            </p:cNvSpPr>
            <p:nvPr/>
          </p:nvSpPr>
          <p:spPr bwMode="auto">
            <a:xfrm>
              <a:off x="61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6" name="Freeform 1388"/>
            <p:cNvSpPr>
              <a:spLocks/>
            </p:cNvSpPr>
            <p:nvPr/>
          </p:nvSpPr>
          <p:spPr bwMode="auto">
            <a:xfrm>
              <a:off x="61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7" name="Freeform 1389"/>
            <p:cNvSpPr>
              <a:spLocks/>
            </p:cNvSpPr>
            <p:nvPr/>
          </p:nvSpPr>
          <p:spPr bwMode="auto">
            <a:xfrm>
              <a:off x="615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8" name="Freeform 1390"/>
            <p:cNvSpPr>
              <a:spLocks/>
            </p:cNvSpPr>
            <p:nvPr/>
          </p:nvSpPr>
          <p:spPr bwMode="auto">
            <a:xfrm>
              <a:off x="616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9" name="Freeform 1391"/>
            <p:cNvSpPr>
              <a:spLocks/>
            </p:cNvSpPr>
            <p:nvPr/>
          </p:nvSpPr>
          <p:spPr bwMode="auto">
            <a:xfrm>
              <a:off x="61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0" name="Freeform 1392"/>
            <p:cNvSpPr>
              <a:spLocks/>
            </p:cNvSpPr>
            <p:nvPr/>
          </p:nvSpPr>
          <p:spPr bwMode="auto">
            <a:xfrm>
              <a:off x="6196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1" name="Freeform 1393"/>
            <p:cNvSpPr>
              <a:spLocks/>
            </p:cNvSpPr>
            <p:nvPr/>
          </p:nvSpPr>
          <p:spPr bwMode="auto">
            <a:xfrm>
              <a:off x="621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2" name="Freeform 1394"/>
            <p:cNvSpPr>
              <a:spLocks/>
            </p:cNvSpPr>
            <p:nvPr/>
          </p:nvSpPr>
          <p:spPr bwMode="auto">
            <a:xfrm>
              <a:off x="62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3" name="Freeform 1395"/>
            <p:cNvSpPr>
              <a:spLocks/>
            </p:cNvSpPr>
            <p:nvPr/>
          </p:nvSpPr>
          <p:spPr bwMode="auto">
            <a:xfrm>
              <a:off x="62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4" name="Freeform 1396"/>
            <p:cNvSpPr>
              <a:spLocks/>
            </p:cNvSpPr>
            <p:nvPr/>
          </p:nvSpPr>
          <p:spPr bwMode="auto">
            <a:xfrm>
              <a:off x="6253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5" name="Freeform 1397"/>
            <p:cNvSpPr>
              <a:spLocks/>
            </p:cNvSpPr>
            <p:nvPr/>
          </p:nvSpPr>
          <p:spPr bwMode="auto">
            <a:xfrm>
              <a:off x="6268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6" name="Freeform 1398"/>
            <p:cNvSpPr>
              <a:spLocks/>
            </p:cNvSpPr>
            <p:nvPr/>
          </p:nvSpPr>
          <p:spPr bwMode="auto">
            <a:xfrm>
              <a:off x="62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7" name="Freeform 1399"/>
            <p:cNvSpPr>
              <a:spLocks/>
            </p:cNvSpPr>
            <p:nvPr/>
          </p:nvSpPr>
          <p:spPr bwMode="auto">
            <a:xfrm>
              <a:off x="6296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8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8" name="Freeform 1400"/>
            <p:cNvSpPr>
              <a:spLocks/>
            </p:cNvSpPr>
            <p:nvPr/>
          </p:nvSpPr>
          <p:spPr bwMode="auto">
            <a:xfrm>
              <a:off x="631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9" name="Freeform 1401"/>
            <p:cNvSpPr>
              <a:spLocks/>
            </p:cNvSpPr>
            <p:nvPr/>
          </p:nvSpPr>
          <p:spPr bwMode="auto">
            <a:xfrm>
              <a:off x="63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0" name="Freeform 1402"/>
            <p:cNvSpPr>
              <a:spLocks/>
            </p:cNvSpPr>
            <p:nvPr/>
          </p:nvSpPr>
          <p:spPr bwMode="auto">
            <a:xfrm>
              <a:off x="63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3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2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1" name="Freeform 1403"/>
            <p:cNvSpPr>
              <a:spLocks/>
            </p:cNvSpPr>
            <p:nvPr/>
          </p:nvSpPr>
          <p:spPr bwMode="auto">
            <a:xfrm>
              <a:off x="6353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2" name="Freeform 1404"/>
            <p:cNvSpPr>
              <a:spLocks/>
            </p:cNvSpPr>
            <p:nvPr/>
          </p:nvSpPr>
          <p:spPr bwMode="auto">
            <a:xfrm>
              <a:off x="6368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3" name="Freeform 1405"/>
            <p:cNvSpPr>
              <a:spLocks/>
            </p:cNvSpPr>
            <p:nvPr/>
          </p:nvSpPr>
          <p:spPr bwMode="auto">
            <a:xfrm>
              <a:off x="6382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4" name="Freeform 1406"/>
            <p:cNvSpPr>
              <a:spLocks/>
            </p:cNvSpPr>
            <p:nvPr/>
          </p:nvSpPr>
          <p:spPr bwMode="auto">
            <a:xfrm>
              <a:off x="63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5" name="Freeform 1407"/>
            <p:cNvSpPr>
              <a:spLocks/>
            </p:cNvSpPr>
            <p:nvPr/>
          </p:nvSpPr>
          <p:spPr bwMode="auto">
            <a:xfrm>
              <a:off x="6411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6" name="Freeform 1408"/>
            <p:cNvSpPr>
              <a:spLocks/>
            </p:cNvSpPr>
            <p:nvPr/>
          </p:nvSpPr>
          <p:spPr bwMode="auto">
            <a:xfrm>
              <a:off x="6425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7" name="Freeform 1409"/>
            <p:cNvSpPr>
              <a:spLocks/>
            </p:cNvSpPr>
            <p:nvPr/>
          </p:nvSpPr>
          <p:spPr bwMode="auto">
            <a:xfrm>
              <a:off x="64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8" name="Freeform 1410"/>
            <p:cNvSpPr>
              <a:spLocks/>
            </p:cNvSpPr>
            <p:nvPr/>
          </p:nvSpPr>
          <p:spPr bwMode="auto">
            <a:xfrm>
              <a:off x="6454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9" name="Freeform 1411"/>
            <p:cNvSpPr>
              <a:spLocks/>
            </p:cNvSpPr>
            <p:nvPr/>
          </p:nvSpPr>
          <p:spPr bwMode="auto">
            <a:xfrm>
              <a:off x="6468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0" name="Freeform 1412"/>
            <p:cNvSpPr>
              <a:spLocks/>
            </p:cNvSpPr>
            <p:nvPr/>
          </p:nvSpPr>
          <p:spPr bwMode="auto">
            <a:xfrm>
              <a:off x="6482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1" name="Freeform 1413"/>
            <p:cNvSpPr>
              <a:spLocks/>
            </p:cNvSpPr>
            <p:nvPr/>
          </p:nvSpPr>
          <p:spPr bwMode="auto">
            <a:xfrm>
              <a:off x="64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2" name="Freeform 1414"/>
            <p:cNvSpPr>
              <a:spLocks/>
            </p:cNvSpPr>
            <p:nvPr/>
          </p:nvSpPr>
          <p:spPr bwMode="auto">
            <a:xfrm>
              <a:off x="6511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3" name="Freeform 1415"/>
            <p:cNvSpPr>
              <a:spLocks/>
            </p:cNvSpPr>
            <p:nvPr/>
          </p:nvSpPr>
          <p:spPr bwMode="auto">
            <a:xfrm>
              <a:off x="6525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4" name="Freeform 1416"/>
            <p:cNvSpPr>
              <a:spLocks/>
            </p:cNvSpPr>
            <p:nvPr/>
          </p:nvSpPr>
          <p:spPr bwMode="auto">
            <a:xfrm>
              <a:off x="65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5" name="Freeform 1417"/>
            <p:cNvSpPr>
              <a:spLocks/>
            </p:cNvSpPr>
            <p:nvPr/>
          </p:nvSpPr>
          <p:spPr bwMode="auto">
            <a:xfrm>
              <a:off x="6554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6" name="Freeform 1418"/>
            <p:cNvSpPr>
              <a:spLocks/>
            </p:cNvSpPr>
            <p:nvPr/>
          </p:nvSpPr>
          <p:spPr bwMode="auto">
            <a:xfrm>
              <a:off x="6568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4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7" name="Freeform 1419"/>
            <p:cNvSpPr>
              <a:spLocks/>
            </p:cNvSpPr>
            <p:nvPr/>
          </p:nvSpPr>
          <p:spPr bwMode="auto">
            <a:xfrm>
              <a:off x="6582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8" name="Freeform 1420"/>
            <p:cNvSpPr>
              <a:spLocks/>
            </p:cNvSpPr>
            <p:nvPr/>
          </p:nvSpPr>
          <p:spPr bwMode="auto">
            <a:xfrm>
              <a:off x="65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9" name="Freeform 1421"/>
            <p:cNvSpPr>
              <a:spLocks/>
            </p:cNvSpPr>
            <p:nvPr/>
          </p:nvSpPr>
          <p:spPr bwMode="auto">
            <a:xfrm>
              <a:off x="6611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0" name="Freeform 1422"/>
            <p:cNvSpPr>
              <a:spLocks/>
            </p:cNvSpPr>
            <p:nvPr/>
          </p:nvSpPr>
          <p:spPr bwMode="auto">
            <a:xfrm>
              <a:off x="6625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1" name="Freeform 1423"/>
            <p:cNvSpPr>
              <a:spLocks/>
            </p:cNvSpPr>
            <p:nvPr/>
          </p:nvSpPr>
          <p:spPr bwMode="auto">
            <a:xfrm>
              <a:off x="66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2" name="Freeform 1424"/>
            <p:cNvSpPr>
              <a:spLocks/>
            </p:cNvSpPr>
            <p:nvPr/>
          </p:nvSpPr>
          <p:spPr bwMode="auto">
            <a:xfrm>
              <a:off x="6654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3" name="Freeform 1425"/>
            <p:cNvSpPr>
              <a:spLocks/>
            </p:cNvSpPr>
            <p:nvPr/>
          </p:nvSpPr>
          <p:spPr bwMode="auto">
            <a:xfrm>
              <a:off x="66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3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4" name="Freeform 1426"/>
            <p:cNvSpPr>
              <a:spLocks/>
            </p:cNvSpPr>
            <p:nvPr/>
          </p:nvSpPr>
          <p:spPr bwMode="auto">
            <a:xfrm>
              <a:off x="668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5" name="Freeform 1427"/>
            <p:cNvSpPr>
              <a:spLocks/>
            </p:cNvSpPr>
            <p:nvPr/>
          </p:nvSpPr>
          <p:spPr bwMode="auto">
            <a:xfrm>
              <a:off x="669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6" name="Freeform 1428"/>
            <p:cNvSpPr>
              <a:spLocks/>
            </p:cNvSpPr>
            <p:nvPr/>
          </p:nvSpPr>
          <p:spPr bwMode="auto">
            <a:xfrm>
              <a:off x="67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7" name="Freeform 1429"/>
            <p:cNvSpPr>
              <a:spLocks/>
            </p:cNvSpPr>
            <p:nvPr/>
          </p:nvSpPr>
          <p:spPr bwMode="auto">
            <a:xfrm>
              <a:off x="672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8" name="Freeform 1430"/>
            <p:cNvSpPr>
              <a:spLocks/>
            </p:cNvSpPr>
            <p:nvPr/>
          </p:nvSpPr>
          <p:spPr bwMode="auto">
            <a:xfrm>
              <a:off x="67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9" name="Freeform 1431"/>
            <p:cNvSpPr>
              <a:spLocks/>
            </p:cNvSpPr>
            <p:nvPr/>
          </p:nvSpPr>
          <p:spPr bwMode="auto">
            <a:xfrm>
              <a:off x="6754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0" name="Freeform 1432"/>
            <p:cNvSpPr>
              <a:spLocks/>
            </p:cNvSpPr>
            <p:nvPr/>
          </p:nvSpPr>
          <p:spPr bwMode="auto">
            <a:xfrm>
              <a:off x="67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1" name="Freeform 1433"/>
            <p:cNvSpPr>
              <a:spLocks/>
            </p:cNvSpPr>
            <p:nvPr/>
          </p:nvSpPr>
          <p:spPr bwMode="auto">
            <a:xfrm>
              <a:off x="6783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2" name="Freeform 1434"/>
            <p:cNvSpPr>
              <a:spLocks/>
            </p:cNvSpPr>
            <p:nvPr/>
          </p:nvSpPr>
          <p:spPr bwMode="auto">
            <a:xfrm>
              <a:off x="6797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3" name="Freeform 1435"/>
            <p:cNvSpPr>
              <a:spLocks/>
            </p:cNvSpPr>
            <p:nvPr/>
          </p:nvSpPr>
          <p:spPr bwMode="auto">
            <a:xfrm>
              <a:off x="68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4" name="Freeform 1436"/>
            <p:cNvSpPr>
              <a:spLocks/>
            </p:cNvSpPr>
            <p:nvPr/>
          </p:nvSpPr>
          <p:spPr bwMode="auto">
            <a:xfrm>
              <a:off x="682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5" name="Freeform 1437"/>
            <p:cNvSpPr>
              <a:spLocks/>
            </p:cNvSpPr>
            <p:nvPr/>
          </p:nvSpPr>
          <p:spPr bwMode="auto">
            <a:xfrm>
              <a:off x="684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6" name="Freeform 1438"/>
            <p:cNvSpPr>
              <a:spLocks/>
            </p:cNvSpPr>
            <p:nvPr/>
          </p:nvSpPr>
          <p:spPr bwMode="auto">
            <a:xfrm>
              <a:off x="685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7" name="Freeform 1439"/>
            <p:cNvSpPr>
              <a:spLocks/>
            </p:cNvSpPr>
            <p:nvPr/>
          </p:nvSpPr>
          <p:spPr bwMode="auto">
            <a:xfrm>
              <a:off x="68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8" name="Freeform 1440"/>
            <p:cNvSpPr>
              <a:spLocks/>
            </p:cNvSpPr>
            <p:nvPr/>
          </p:nvSpPr>
          <p:spPr bwMode="auto">
            <a:xfrm>
              <a:off x="6883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9" name="Freeform 1441"/>
            <p:cNvSpPr>
              <a:spLocks/>
            </p:cNvSpPr>
            <p:nvPr/>
          </p:nvSpPr>
          <p:spPr bwMode="auto">
            <a:xfrm>
              <a:off x="6897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0" name="Freeform 1442"/>
            <p:cNvSpPr>
              <a:spLocks/>
            </p:cNvSpPr>
            <p:nvPr/>
          </p:nvSpPr>
          <p:spPr bwMode="auto">
            <a:xfrm>
              <a:off x="69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1" name="Freeform 1443"/>
            <p:cNvSpPr>
              <a:spLocks/>
            </p:cNvSpPr>
            <p:nvPr/>
          </p:nvSpPr>
          <p:spPr bwMode="auto">
            <a:xfrm>
              <a:off x="6926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2" name="Freeform 1444"/>
            <p:cNvSpPr>
              <a:spLocks/>
            </p:cNvSpPr>
            <p:nvPr/>
          </p:nvSpPr>
          <p:spPr bwMode="auto">
            <a:xfrm>
              <a:off x="6941" y="2540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0 w 14"/>
                <a:gd name="T5" fmla="*/ 1 h 1"/>
                <a:gd name="T6" fmla="*/ 0 w 14"/>
                <a:gd name="T7" fmla="*/ 1 h 1"/>
                <a:gd name="T8" fmla="*/ 1 w 14"/>
                <a:gd name="T9" fmla="*/ 1 h 1"/>
                <a:gd name="T10" fmla="*/ 1 w 14"/>
                <a:gd name="T11" fmla="*/ 1 h 1"/>
                <a:gd name="T12" fmla="*/ 1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2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3 w 14"/>
                <a:gd name="T25" fmla="*/ 1 h 1"/>
                <a:gd name="T26" fmla="*/ 3 w 14"/>
                <a:gd name="T27" fmla="*/ 1 h 1"/>
                <a:gd name="T28" fmla="*/ 3 w 14"/>
                <a:gd name="T29" fmla="*/ 1 h 1"/>
                <a:gd name="T30" fmla="*/ 4 w 14"/>
                <a:gd name="T31" fmla="*/ 1 h 1"/>
                <a:gd name="T32" fmla="*/ 4 w 14"/>
                <a:gd name="T33" fmla="*/ 1 h 1"/>
                <a:gd name="T34" fmla="*/ 4 w 14"/>
                <a:gd name="T35" fmla="*/ 1 h 1"/>
                <a:gd name="T36" fmla="*/ 5 w 14"/>
                <a:gd name="T37" fmla="*/ 1 h 1"/>
                <a:gd name="T38" fmla="*/ 5 w 14"/>
                <a:gd name="T39" fmla="*/ 1 h 1"/>
                <a:gd name="T40" fmla="*/ 5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6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7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8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9 w 14"/>
                <a:gd name="T65" fmla="*/ 1 h 1"/>
                <a:gd name="T66" fmla="*/ 9 w 14"/>
                <a:gd name="T67" fmla="*/ 1 h 1"/>
                <a:gd name="T68" fmla="*/ 9 w 14"/>
                <a:gd name="T69" fmla="*/ 1 h 1"/>
                <a:gd name="T70" fmla="*/ 10 w 14"/>
                <a:gd name="T71" fmla="*/ 1 h 1"/>
                <a:gd name="T72" fmla="*/ 10 w 14"/>
                <a:gd name="T73" fmla="*/ 1 h 1"/>
                <a:gd name="T74" fmla="*/ 10 w 14"/>
                <a:gd name="T75" fmla="*/ 1 h 1"/>
                <a:gd name="T76" fmla="*/ 11 w 14"/>
                <a:gd name="T77" fmla="*/ 0 h 1"/>
                <a:gd name="T78" fmla="*/ 11 w 14"/>
                <a:gd name="T79" fmla="*/ 0 h 1"/>
                <a:gd name="T80" fmla="*/ 11 w 14"/>
                <a:gd name="T81" fmla="*/ 0 h 1"/>
                <a:gd name="T82" fmla="*/ 12 w 14"/>
                <a:gd name="T83" fmla="*/ 0 h 1"/>
                <a:gd name="T84" fmla="*/ 12 w 14"/>
                <a:gd name="T85" fmla="*/ 0 h 1"/>
                <a:gd name="T86" fmla="*/ 12 w 14"/>
                <a:gd name="T87" fmla="*/ 0 h 1"/>
                <a:gd name="T88" fmla="*/ 12 w 14"/>
                <a:gd name="T89" fmla="*/ 0 h 1"/>
                <a:gd name="T90" fmla="*/ 13 w 14"/>
                <a:gd name="T91" fmla="*/ 0 h 1"/>
                <a:gd name="T92" fmla="*/ 13 w 14"/>
                <a:gd name="T93" fmla="*/ 0 h 1"/>
                <a:gd name="T94" fmla="*/ 13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3" name="Freeform 1445"/>
            <p:cNvSpPr>
              <a:spLocks/>
            </p:cNvSpPr>
            <p:nvPr/>
          </p:nvSpPr>
          <p:spPr bwMode="auto">
            <a:xfrm>
              <a:off x="6955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4" name="Freeform 1446"/>
            <p:cNvSpPr>
              <a:spLocks/>
            </p:cNvSpPr>
            <p:nvPr/>
          </p:nvSpPr>
          <p:spPr bwMode="auto">
            <a:xfrm>
              <a:off x="6969" y="2540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5" name="Freeform 1447"/>
            <p:cNvSpPr>
              <a:spLocks/>
            </p:cNvSpPr>
            <p:nvPr/>
          </p:nvSpPr>
          <p:spPr bwMode="auto">
            <a:xfrm>
              <a:off x="6984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6" name="Freeform 1448"/>
            <p:cNvSpPr>
              <a:spLocks/>
            </p:cNvSpPr>
            <p:nvPr/>
          </p:nvSpPr>
          <p:spPr bwMode="auto">
            <a:xfrm>
              <a:off x="6998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7" name="Freeform 1449"/>
            <p:cNvSpPr>
              <a:spLocks/>
            </p:cNvSpPr>
            <p:nvPr/>
          </p:nvSpPr>
          <p:spPr bwMode="auto">
            <a:xfrm>
              <a:off x="7012" y="2540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8" name="Freeform 1450"/>
            <p:cNvSpPr>
              <a:spLocks/>
            </p:cNvSpPr>
            <p:nvPr/>
          </p:nvSpPr>
          <p:spPr bwMode="auto">
            <a:xfrm>
              <a:off x="7027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1 w 14"/>
                <a:gd name="T42" fmla="*/ 11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9" name="Freeform 1451"/>
            <p:cNvSpPr>
              <a:spLocks/>
            </p:cNvSpPr>
            <p:nvPr/>
          </p:nvSpPr>
          <p:spPr bwMode="auto">
            <a:xfrm>
              <a:off x="7041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0" name="Freeform 1452"/>
            <p:cNvSpPr>
              <a:spLocks/>
            </p:cNvSpPr>
            <p:nvPr/>
          </p:nvSpPr>
          <p:spPr bwMode="auto">
            <a:xfrm>
              <a:off x="7055" y="2540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1" name="Freeform 1453"/>
            <p:cNvSpPr>
              <a:spLocks/>
            </p:cNvSpPr>
            <p:nvPr/>
          </p:nvSpPr>
          <p:spPr bwMode="auto">
            <a:xfrm>
              <a:off x="7069" y="2540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2" name="Freeform 1454"/>
            <p:cNvSpPr>
              <a:spLocks/>
            </p:cNvSpPr>
            <p:nvPr/>
          </p:nvSpPr>
          <p:spPr bwMode="auto">
            <a:xfrm>
              <a:off x="7084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3" name="Freeform 1455"/>
            <p:cNvSpPr>
              <a:spLocks/>
            </p:cNvSpPr>
            <p:nvPr/>
          </p:nvSpPr>
          <p:spPr bwMode="auto">
            <a:xfrm>
              <a:off x="7098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4" name="Freeform 1456"/>
            <p:cNvSpPr>
              <a:spLocks/>
            </p:cNvSpPr>
            <p:nvPr/>
          </p:nvSpPr>
          <p:spPr bwMode="auto">
            <a:xfrm>
              <a:off x="7112" y="2540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5" name="Freeform 1457"/>
            <p:cNvSpPr>
              <a:spLocks/>
            </p:cNvSpPr>
            <p:nvPr/>
          </p:nvSpPr>
          <p:spPr bwMode="auto">
            <a:xfrm>
              <a:off x="7127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6" name="Freeform 1458"/>
            <p:cNvSpPr>
              <a:spLocks/>
            </p:cNvSpPr>
            <p:nvPr/>
          </p:nvSpPr>
          <p:spPr bwMode="auto">
            <a:xfrm>
              <a:off x="7141" y="2539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0 w 14"/>
                <a:gd name="T5" fmla="*/ 1 h 1"/>
                <a:gd name="T6" fmla="*/ 1 w 14"/>
                <a:gd name="T7" fmla="*/ 1 h 1"/>
                <a:gd name="T8" fmla="*/ 1 w 14"/>
                <a:gd name="T9" fmla="*/ 1 h 1"/>
                <a:gd name="T10" fmla="*/ 1 w 14"/>
                <a:gd name="T11" fmla="*/ 1 h 1"/>
                <a:gd name="T12" fmla="*/ 2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3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4 w 14"/>
                <a:gd name="T25" fmla="*/ 1 h 1"/>
                <a:gd name="T26" fmla="*/ 4 w 14"/>
                <a:gd name="T27" fmla="*/ 1 h 1"/>
                <a:gd name="T28" fmla="*/ 4 w 14"/>
                <a:gd name="T29" fmla="*/ 1 h 1"/>
                <a:gd name="T30" fmla="*/ 4 w 14"/>
                <a:gd name="T31" fmla="*/ 1 h 1"/>
                <a:gd name="T32" fmla="*/ 4 w 14"/>
                <a:gd name="T33" fmla="*/ 1 h 1"/>
                <a:gd name="T34" fmla="*/ 5 w 14"/>
                <a:gd name="T35" fmla="*/ 1 h 1"/>
                <a:gd name="T36" fmla="*/ 5 w 14"/>
                <a:gd name="T37" fmla="*/ 1 h 1"/>
                <a:gd name="T38" fmla="*/ 5 w 14"/>
                <a:gd name="T39" fmla="*/ 1 h 1"/>
                <a:gd name="T40" fmla="*/ 6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7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8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9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9 w 14"/>
                <a:gd name="T65" fmla="*/ 1 h 1"/>
                <a:gd name="T66" fmla="*/ 10 w 14"/>
                <a:gd name="T67" fmla="*/ 1 h 1"/>
                <a:gd name="T68" fmla="*/ 10 w 14"/>
                <a:gd name="T69" fmla="*/ 1 h 1"/>
                <a:gd name="T70" fmla="*/ 10 w 14"/>
                <a:gd name="T71" fmla="*/ 1 h 1"/>
                <a:gd name="T72" fmla="*/ 10 w 14"/>
                <a:gd name="T73" fmla="*/ 1 h 1"/>
                <a:gd name="T74" fmla="*/ 11 w 14"/>
                <a:gd name="T75" fmla="*/ 1 h 1"/>
                <a:gd name="T76" fmla="*/ 11 w 14"/>
                <a:gd name="T77" fmla="*/ 1 h 1"/>
                <a:gd name="T78" fmla="*/ 11 w 14"/>
                <a:gd name="T79" fmla="*/ 1 h 1"/>
                <a:gd name="T80" fmla="*/ 12 w 14"/>
                <a:gd name="T81" fmla="*/ 1 h 1"/>
                <a:gd name="T82" fmla="*/ 12 w 14"/>
                <a:gd name="T83" fmla="*/ 1 h 1"/>
                <a:gd name="T84" fmla="*/ 12 w 14"/>
                <a:gd name="T85" fmla="*/ 1 h 1"/>
                <a:gd name="T86" fmla="*/ 12 w 14"/>
                <a:gd name="T87" fmla="*/ 1 h 1"/>
                <a:gd name="T88" fmla="*/ 13 w 14"/>
                <a:gd name="T89" fmla="*/ 1 h 1"/>
                <a:gd name="T90" fmla="*/ 13 w 14"/>
                <a:gd name="T91" fmla="*/ 1 h 1"/>
                <a:gd name="T92" fmla="*/ 13 w 14"/>
                <a:gd name="T93" fmla="*/ 1 h 1"/>
                <a:gd name="T94" fmla="*/ 14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7" name="Freeform 1459"/>
            <p:cNvSpPr>
              <a:spLocks/>
            </p:cNvSpPr>
            <p:nvPr/>
          </p:nvSpPr>
          <p:spPr bwMode="auto">
            <a:xfrm>
              <a:off x="7155" y="2539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4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8" name="Freeform 1460"/>
            <p:cNvSpPr>
              <a:spLocks/>
            </p:cNvSpPr>
            <p:nvPr/>
          </p:nvSpPr>
          <p:spPr bwMode="auto">
            <a:xfrm>
              <a:off x="7169" y="2539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9" name="Freeform 1461"/>
            <p:cNvSpPr>
              <a:spLocks/>
            </p:cNvSpPr>
            <p:nvPr/>
          </p:nvSpPr>
          <p:spPr bwMode="auto">
            <a:xfrm>
              <a:off x="7184" y="2539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0" name="Freeform 1462"/>
            <p:cNvSpPr>
              <a:spLocks/>
            </p:cNvSpPr>
            <p:nvPr/>
          </p:nvSpPr>
          <p:spPr bwMode="auto">
            <a:xfrm>
              <a:off x="7198" y="2538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 w 14"/>
                <a:gd name="T5" fmla="*/ 1 h 1"/>
                <a:gd name="T6" fmla="*/ 1 w 14"/>
                <a:gd name="T7" fmla="*/ 1 h 1"/>
                <a:gd name="T8" fmla="*/ 1 w 14"/>
                <a:gd name="T9" fmla="*/ 1 h 1"/>
                <a:gd name="T10" fmla="*/ 2 w 14"/>
                <a:gd name="T11" fmla="*/ 1 h 1"/>
                <a:gd name="T12" fmla="*/ 2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3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4 w 14"/>
                <a:gd name="T25" fmla="*/ 1 h 1"/>
                <a:gd name="T26" fmla="*/ 4 w 14"/>
                <a:gd name="T27" fmla="*/ 1 h 1"/>
                <a:gd name="T28" fmla="*/ 4 w 14"/>
                <a:gd name="T29" fmla="*/ 1 h 1"/>
                <a:gd name="T30" fmla="*/ 5 w 14"/>
                <a:gd name="T31" fmla="*/ 1 h 1"/>
                <a:gd name="T32" fmla="*/ 5 w 14"/>
                <a:gd name="T33" fmla="*/ 1 h 1"/>
                <a:gd name="T34" fmla="*/ 5 w 14"/>
                <a:gd name="T35" fmla="*/ 1 h 1"/>
                <a:gd name="T36" fmla="*/ 6 w 14"/>
                <a:gd name="T37" fmla="*/ 1 h 1"/>
                <a:gd name="T38" fmla="*/ 6 w 14"/>
                <a:gd name="T39" fmla="*/ 1 h 1"/>
                <a:gd name="T40" fmla="*/ 6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7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8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9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10 w 14"/>
                <a:gd name="T65" fmla="*/ 1 h 1"/>
                <a:gd name="T66" fmla="*/ 10 w 14"/>
                <a:gd name="T67" fmla="*/ 0 h 1"/>
                <a:gd name="T68" fmla="*/ 10 w 14"/>
                <a:gd name="T69" fmla="*/ 0 h 1"/>
                <a:gd name="T70" fmla="*/ 11 w 14"/>
                <a:gd name="T71" fmla="*/ 0 h 1"/>
                <a:gd name="T72" fmla="*/ 11 w 14"/>
                <a:gd name="T73" fmla="*/ 0 h 1"/>
                <a:gd name="T74" fmla="*/ 11 w 14"/>
                <a:gd name="T75" fmla="*/ 0 h 1"/>
                <a:gd name="T76" fmla="*/ 11 w 14"/>
                <a:gd name="T77" fmla="*/ 0 h 1"/>
                <a:gd name="T78" fmla="*/ 12 w 14"/>
                <a:gd name="T79" fmla="*/ 0 h 1"/>
                <a:gd name="T80" fmla="*/ 12 w 14"/>
                <a:gd name="T81" fmla="*/ 0 h 1"/>
                <a:gd name="T82" fmla="*/ 12 w 14"/>
                <a:gd name="T83" fmla="*/ 0 h 1"/>
                <a:gd name="T84" fmla="*/ 12 w 14"/>
                <a:gd name="T85" fmla="*/ 0 h 1"/>
                <a:gd name="T86" fmla="*/ 13 w 14"/>
                <a:gd name="T87" fmla="*/ 0 h 1"/>
                <a:gd name="T88" fmla="*/ 13 w 14"/>
                <a:gd name="T89" fmla="*/ 0 h 1"/>
                <a:gd name="T90" fmla="*/ 13 w 14"/>
                <a:gd name="T91" fmla="*/ 0 h 1"/>
                <a:gd name="T92" fmla="*/ 14 w 14"/>
                <a:gd name="T93" fmla="*/ 0 h 1"/>
                <a:gd name="T94" fmla="*/ 14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1" name="Freeform 1463"/>
            <p:cNvSpPr>
              <a:spLocks/>
            </p:cNvSpPr>
            <p:nvPr/>
          </p:nvSpPr>
          <p:spPr bwMode="auto">
            <a:xfrm>
              <a:off x="7212" y="253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2" name="Freeform 1464"/>
            <p:cNvSpPr>
              <a:spLocks/>
            </p:cNvSpPr>
            <p:nvPr/>
          </p:nvSpPr>
          <p:spPr bwMode="auto">
            <a:xfrm>
              <a:off x="7227" y="253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3" name="Freeform 1465"/>
            <p:cNvSpPr>
              <a:spLocks/>
            </p:cNvSpPr>
            <p:nvPr/>
          </p:nvSpPr>
          <p:spPr bwMode="auto">
            <a:xfrm>
              <a:off x="7241" y="253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4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1915" name="Group 495"/>
          <p:cNvGrpSpPr>
            <a:grpSpLocks/>
          </p:cNvGrpSpPr>
          <p:nvPr/>
        </p:nvGrpSpPr>
        <p:grpSpPr bwMode="auto">
          <a:xfrm>
            <a:off x="363450" y="1792288"/>
            <a:ext cx="5563481" cy="2755901"/>
            <a:chOff x="2066" y="1203"/>
            <a:chExt cx="3592" cy="2101"/>
          </a:xfrm>
        </p:grpSpPr>
        <p:grpSp>
          <p:nvGrpSpPr>
            <p:cNvPr id="1917" name="Group 696"/>
            <p:cNvGrpSpPr>
              <a:grpSpLocks/>
            </p:cNvGrpSpPr>
            <p:nvPr/>
          </p:nvGrpSpPr>
          <p:grpSpPr bwMode="auto">
            <a:xfrm>
              <a:off x="2066" y="1203"/>
              <a:ext cx="3455" cy="2101"/>
              <a:chOff x="2066" y="1203"/>
              <a:chExt cx="3455" cy="2101"/>
            </a:xfrm>
          </p:grpSpPr>
          <p:sp>
            <p:nvSpPr>
              <p:cNvPr id="2199" name="Rectangle 497"/>
              <p:cNvSpPr>
                <a:spLocks noChangeArrowheads="1"/>
              </p:cNvSpPr>
              <p:nvPr/>
            </p:nvSpPr>
            <p:spPr bwMode="auto">
              <a:xfrm>
                <a:off x="3612" y="317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0" name="Freeform 498"/>
              <p:cNvSpPr>
                <a:spLocks/>
              </p:cNvSpPr>
              <p:nvPr/>
            </p:nvSpPr>
            <p:spPr bwMode="auto">
              <a:xfrm>
                <a:off x="4039" y="321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1" name="Rectangle 499"/>
              <p:cNvSpPr>
                <a:spLocks noChangeArrowheads="1"/>
              </p:cNvSpPr>
              <p:nvPr/>
            </p:nvSpPr>
            <p:spPr bwMode="auto">
              <a:xfrm>
                <a:off x="4099" y="317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2" name="Line 500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3" name="Line 501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4" name="Line 502"/>
              <p:cNvSpPr>
                <a:spLocks noChangeShapeType="1"/>
              </p:cNvSpPr>
              <p:nvPr/>
            </p:nvSpPr>
            <p:spPr bwMode="auto">
              <a:xfrm flipV="1">
                <a:off x="2415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5" name="Line 503"/>
              <p:cNvSpPr>
                <a:spLocks noChangeShapeType="1"/>
              </p:cNvSpPr>
              <p:nvPr/>
            </p:nvSpPr>
            <p:spPr bwMode="auto">
              <a:xfrm flipV="1">
                <a:off x="3413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6" name="Line 504"/>
              <p:cNvSpPr>
                <a:spLocks noChangeShapeType="1"/>
              </p:cNvSpPr>
              <p:nvPr/>
            </p:nvSpPr>
            <p:spPr bwMode="auto">
              <a:xfrm flipV="1">
                <a:off x="4411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7" name="Line 505"/>
              <p:cNvSpPr>
                <a:spLocks noChangeShapeType="1"/>
              </p:cNvSpPr>
              <p:nvPr/>
            </p:nvSpPr>
            <p:spPr bwMode="auto">
              <a:xfrm flipV="1">
                <a:off x="5408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8" name="Line 506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9" name="Line 507"/>
              <p:cNvSpPr>
                <a:spLocks noChangeShapeType="1"/>
              </p:cNvSpPr>
              <p:nvPr/>
            </p:nvSpPr>
            <p:spPr bwMode="auto">
              <a:xfrm>
                <a:off x="3413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0" name="Line 508"/>
              <p:cNvSpPr>
                <a:spLocks noChangeShapeType="1"/>
              </p:cNvSpPr>
              <p:nvPr/>
            </p:nvSpPr>
            <p:spPr bwMode="auto">
              <a:xfrm>
                <a:off x="4411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1" name="Line 509"/>
              <p:cNvSpPr>
                <a:spLocks noChangeShapeType="1"/>
              </p:cNvSpPr>
              <p:nvPr/>
            </p:nvSpPr>
            <p:spPr bwMode="auto">
              <a:xfrm>
                <a:off x="5408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2" name="Rectangle 510"/>
              <p:cNvSpPr>
                <a:spLocks noChangeArrowheads="1"/>
              </p:cNvSpPr>
              <p:nvPr/>
            </p:nvSpPr>
            <p:spPr bwMode="auto">
              <a:xfrm>
                <a:off x="2390" y="304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3" name="Rectangle 511"/>
              <p:cNvSpPr>
                <a:spLocks noChangeArrowheads="1"/>
              </p:cNvSpPr>
              <p:nvPr/>
            </p:nvSpPr>
            <p:spPr bwMode="auto">
              <a:xfrm>
                <a:off x="3369" y="304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4" name="Rectangle 512"/>
              <p:cNvSpPr>
                <a:spLocks noChangeArrowheads="1"/>
              </p:cNvSpPr>
              <p:nvPr/>
            </p:nvSpPr>
            <p:spPr bwMode="auto">
              <a:xfrm>
                <a:off x="4342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5" name="Rectangle 513"/>
              <p:cNvSpPr>
                <a:spLocks noChangeArrowheads="1"/>
              </p:cNvSpPr>
              <p:nvPr/>
            </p:nvSpPr>
            <p:spPr bwMode="auto">
              <a:xfrm>
                <a:off x="5340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6" name="Rectangle 514"/>
              <p:cNvSpPr>
                <a:spLocks noChangeArrowheads="1"/>
              </p:cNvSpPr>
              <p:nvPr/>
            </p:nvSpPr>
            <p:spPr bwMode="auto">
              <a:xfrm rot="16200000">
                <a:off x="2097" y="24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7" name="Rectangle 515"/>
              <p:cNvSpPr>
                <a:spLocks noChangeArrowheads="1"/>
              </p:cNvSpPr>
              <p:nvPr/>
            </p:nvSpPr>
            <p:spPr bwMode="auto">
              <a:xfrm rot="16200000">
                <a:off x="2085" y="23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8" name="Rectangle 516"/>
              <p:cNvSpPr>
                <a:spLocks noChangeArrowheads="1"/>
              </p:cNvSpPr>
              <p:nvPr/>
            </p:nvSpPr>
            <p:spPr bwMode="auto">
              <a:xfrm rot="16200000">
                <a:off x="2097" y="23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9" name="Rectangle 517"/>
              <p:cNvSpPr>
                <a:spLocks noChangeArrowheads="1"/>
              </p:cNvSpPr>
              <p:nvPr/>
            </p:nvSpPr>
            <p:spPr bwMode="auto">
              <a:xfrm rot="16200000">
                <a:off x="2085" y="23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0" name="Rectangle 518"/>
              <p:cNvSpPr>
                <a:spLocks noChangeArrowheads="1"/>
              </p:cNvSpPr>
              <p:nvPr/>
            </p:nvSpPr>
            <p:spPr bwMode="auto">
              <a:xfrm rot="16200000">
                <a:off x="2085" y="227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1" name="Rectangle 519"/>
              <p:cNvSpPr>
                <a:spLocks noChangeArrowheads="1"/>
              </p:cNvSpPr>
              <p:nvPr/>
            </p:nvSpPr>
            <p:spPr bwMode="auto">
              <a:xfrm rot="16200000">
                <a:off x="2085" y="22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2" name="Rectangle 520"/>
              <p:cNvSpPr>
                <a:spLocks noChangeArrowheads="1"/>
              </p:cNvSpPr>
              <p:nvPr/>
            </p:nvSpPr>
            <p:spPr bwMode="auto">
              <a:xfrm rot="16200000">
                <a:off x="2101" y="219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3" name="Rectangle 521"/>
              <p:cNvSpPr>
                <a:spLocks noChangeArrowheads="1"/>
              </p:cNvSpPr>
              <p:nvPr/>
            </p:nvSpPr>
            <p:spPr bwMode="auto">
              <a:xfrm rot="16200000">
                <a:off x="2097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4" name="Rectangle 522"/>
              <p:cNvSpPr>
                <a:spLocks noChangeArrowheads="1"/>
              </p:cNvSpPr>
              <p:nvPr/>
            </p:nvSpPr>
            <p:spPr bwMode="auto">
              <a:xfrm rot="16200000">
                <a:off x="2088" y="213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5" name="Rectangle 523"/>
              <p:cNvSpPr>
                <a:spLocks noChangeArrowheads="1"/>
              </p:cNvSpPr>
              <p:nvPr/>
            </p:nvSpPr>
            <p:spPr bwMode="auto">
              <a:xfrm rot="16200000">
                <a:off x="2097" y="209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6" name="Rectangle 524"/>
              <p:cNvSpPr>
                <a:spLocks noChangeArrowheads="1"/>
              </p:cNvSpPr>
              <p:nvPr/>
            </p:nvSpPr>
            <p:spPr bwMode="auto">
              <a:xfrm rot="16200000">
                <a:off x="2094" y="20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7" name="Rectangle 525"/>
              <p:cNvSpPr>
                <a:spLocks noChangeArrowheads="1"/>
              </p:cNvSpPr>
              <p:nvPr/>
            </p:nvSpPr>
            <p:spPr bwMode="auto">
              <a:xfrm rot="16200000">
                <a:off x="2085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8" name="Rectangle 526"/>
              <p:cNvSpPr>
                <a:spLocks noChangeArrowheads="1"/>
              </p:cNvSpPr>
              <p:nvPr/>
            </p:nvSpPr>
            <p:spPr bwMode="auto">
              <a:xfrm rot="16200000">
                <a:off x="2094" y="199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9" name="Rectangle 527"/>
              <p:cNvSpPr>
                <a:spLocks noChangeArrowheads="1"/>
              </p:cNvSpPr>
              <p:nvPr/>
            </p:nvSpPr>
            <p:spPr bwMode="auto">
              <a:xfrm rot="16200000">
                <a:off x="2085" y="194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0" name="Rectangle 528"/>
              <p:cNvSpPr>
                <a:spLocks noChangeArrowheads="1"/>
              </p:cNvSpPr>
              <p:nvPr/>
            </p:nvSpPr>
            <p:spPr bwMode="auto">
              <a:xfrm rot="16200000">
                <a:off x="2097" y="191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1" name="Rectangle 529"/>
              <p:cNvSpPr>
                <a:spLocks noChangeArrowheads="1"/>
              </p:cNvSpPr>
              <p:nvPr/>
            </p:nvSpPr>
            <p:spPr bwMode="auto">
              <a:xfrm rot="16200000">
                <a:off x="2097" y="188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2" name="Rectangle 530"/>
              <p:cNvSpPr>
                <a:spLocks noChangeArrowheads="1"/>
              </p:cNvSpPr>
              <p:nvPr/>
            </p:nvSpPr>
            <p:spPr bwMode="auto">
              <a:xfrm rot="16200000">
                <a:off x="2085" y="185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3" name="Rectangle 531"/>
              <p:cNvSpPr>
                <a:spLocks noChangeArrowheads="1"/>
              </p:cNvSpPr>
              <p:nvPr/>
            </p:nvSpPr>
            <p:spPr bwMode="auto">
              <a:xfrm rot="16200000">
                <a:off x="2085" y="180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4" name="Rectangle 532"/>
              <p:cNvSpPr>
                <a:spLocks noChangeArrowheads="1"/>
              </p:cNvSpPr>
              <p:nvPr/>
            </p:nvSpPr>
            <p:spPr bwMode="auto">
              <a:xfrm rot="16200000">
                <a:off x="2101" y="176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5" name="Rectangle 533"/>
              <p:cNvSpPr>
                <a:spLocks noChangeArrowheads="1"/>
              </p:cNvSpPr>
              <p:nvPr/>
            </p:nvSpPr>
            <p:spPr bwMode="auto">
              <a:xfrm rot="16200000">
                <a:off x="2097" y="174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6" name="Rectangle 534"/>
              <p:cNvSpPr>
                <a:spLocks noChangeArrowheads="1"/>
              </p:cNvSpPr>
              <p:nvPr/>
            </p:nvSpPr>
            <p:spPr bwMode="auto">
              <a:xfrm rot="16200000">
                <a:off x="2085" y="170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7" name="Rectangle 535"/>
              <p:cNvSpPr>
                <a:spLocks noChangeArrowheads="1"/>
              </p:cNvSpPr>
              <p:nvPr/>
            </p:nvSpPr>
            <p:spPr bwMode="auto">
              <a:xfrm rot="16200000">
                <a:off x="2094" y="166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8" name="Line 536"/>
              <p:cNvSpPr>
                <a:spLocks noChangeShapeType="1"/>
              </p:cNvSpPr>
              <p:nvPr/>
            </p:nvSpPr>
            <p:spPr bwMode="auto">
              <a:xfrm flipV="1">
                <a:off x="2415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9" name="Line 537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0" name="Line 538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1" name="Line 539"/>
              <p:cNvSpPr>
                <a:spLocks noChangeShapeType="1"/>
              </p:cNvSpPr>
              <p:nvPr/>
            </p:nvSpPr>
            <p:spPr bwMode="auto">
              <a:xfrm>
                <a:off x="2415" y="2126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2" name="Line 54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3" name="Line 54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4" name="Line 542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5" name="Line 543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6" name="Rectangle 544"/>
              <p:cNvSpPr>
                <a:spLocks noChangeArrowheads="1"/>
              </p:cNvSpPr>
              <p:nvPr/>
            </p:nvSpPr>
            <p:spPr bwMode="auto">
              <a:xfrm>
                <a:off x="2334" y="296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7" name="Rectangle 545"/>
              <p:cNvSpPr>
                <a:spLocks noChangeArrowheads="1"/>
              </p:cNvSpPr>
              <p:nvPr/>
            </p:nvSpPr>
            <p:spPr bwMode="auto">
              <a:xfrm>
                <a:off x="2203" y="2082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8" name="Rectangle 546"/>
              <p:cNvSpPr>
                <a:spLocks noChangeArrowheads="1"/>
              </p:cNvSpPr>
              <p:nvPr/>
            </p:nvSpPr>
            <p:spPr bwMode="auto">
              <a:xfrm>
                <a:off x="2203" y="1203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9" name="Freeform 547"/>
              <p:cNvSpPr>
                <a:spLocks/>
              </p:cNvSpPr>
              <p:nvPr/>
            </p:nvSpPr>
            <p:spPr bwMode="auto">
              <a:xfrm>
                <a:off x="241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0" name="Freeform 548"/>
              <p:cNvSpPr>
                <a:spLocks/>
              </p:cNvSpPr>
              <p:nvPr/>
            </p:nvSpPr>
            <p:spPr bwMode="auto">
              <a:xfrm>
                <a:off x="24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1" name="Freeform 549"/>
              <p:cNvSpPr>
                <a:spLocks/>
              </p:cNvSpPr>
              <p:nvPr/>
            </p:nvSpPr>
            <p:spPr bwMode="auto">
              <a:xfrm>
                <a:off x="244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2" name="Freeform 550"/>
              <p:cNvSpPr>
                <a:spLocks/>
              </p:cNvSpPr>
              <p:nvPr/>
            </p:nvSpPr>
            <p:spPr bwMode="auto">
              <a:xfrm>
                <a:off x="245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3" name="Freeform 551"/>
              <p:cNvSpPr>
                <a:spLocks/>
              </p:cNvSpPr>
              <p:nvPr/>
            </p:nvSpPr>
            <p:spPr bwMode="auto">
              <a:xfrm>
                <a:off x="24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4" name="Freeform 552"/>
              <p:cNvSpPr>
                <a:spLocks/>
              </p:cNvSpPr>
              <p:nvPr/>
            </p:nvSpPr>
            <p:spPr bwMode="auto">
              <a:xfrm>
                <a:off x="248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5" name="Freeform 553"/>
              <p:cNvSpPr>
                <a:spLocks/>
              </p:cNvSpPr>
              <p:nvPr/>
            </p:nvSpPr>
            <p:spPr bwMode="auto">
              <a:xfrm>
                <a:off x="250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6" name="Freeform 554"/>
              <p:cNvSpPr>
                <a:spLocks/>
              </p:cNvSpPr>
              <p:nvPr/>
            </p:nvSpPr>
            <p:spPr bwMode="auto">
              <a:xfrm>
                <a:off x="251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7" name="Freeform 555"/>
              <p:cNvSpPr>
                <a:spLocks/>
              </p:cNvSpPr>
              <p:nvPr/>
            </p:nvSpPr>
            <p:spPr bwMode="auto">
              <a:xfrm>
                <a:off x="253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8" name="Freeform 556"/>
              <p:cNvSpPr>
                <a:spLocks/>
              </p:cNvSpPr>
              <p:nvPr/>
            </p:nvSpPr>
            <p:spPr bwMode="auto">
              <a:xfrm>
                <a:off x="254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9" name="Freeform 557"/>
              <p:cNvSpPr>
                <a:spLocks/>
              </p:cNvSpPr>
              <p:nvPr/>
            </p:nvSpPr>
            <p:spPr bwMode="auto">
              <a:xfrm>
                <a:off x="256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0" name="Freeform 558"/>
              <p:cNvSpPr>
                <a:spLocks/>
              </p:cNvSpPr>
              <p:nvPr/>
            </p:nvSpPr>
            <p:spPr bwMode="auto">
              <a:xfrm>
                <a:off x="257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1" name="Freeform 559"/>
              <p:cNvSpPr>
                <a:spLocks/>
              </p:cNvSpPr>
              <p:nvPr/>
            </p:nvSpPr>
            <p:spPr bwMode="auto">
              <a:xfrm>
                <a:off x="2591" y="300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2" name="Freeform 560"/>
              <p:cNvSpPr>
                <a:spLocks/>
              </p:cNvSpPr>
              <p:nvPr/>
            </p:nvSpPr>
            <p:spPr bwMode="auto">
              <a:xfrm>
                <a:off x="2606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3" name="Freeform 561"/>
              <p:cNvSpPr>
                <a:spLocks/>
              </p:cNvSpPr>
              <p:nvPr/>
            </p:nvSpPr>
            <p:spPr bwMode="auto">
              <a:xfrm>
                <a:off x="2621" y="300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4" name="Freeform 562"/>
              <p:cNvSpPr>
                <a:spLocks/>
              </p:cNvSpPr>
              <p:nvPr/>
            </p:nvSpPr>
            <p:spPr bwMode="auto">
              <a:xfrm>
                <a:off x="2635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5" name="Freeform 563"/>
              <p:cNvSpPr>
                <a:spLocks/>
              </p:cNvSpPr>
              <p:nvPr/>
            </p:nvSpPr>
            <p:spPr bwMode="auto">
              <a:xfrm>
                <a:off x="2650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6" name="Freeform 564"/>
              <p:cNvSpPr>
                <a:spLocks/>
              </p:cNvSpPr>
              <p:nvPr/>
            </p:nvSpPr>
            <p:spPr bwMode="auto">
              <a:xfrm>
                <a:off x="2665" y="300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7" name="Freeform 565"/>
              <p:cNvSpPr>
                <a:spLocks/>
              </p:cNvSpPr>
              <p:nvPr/>
            </p:nvSpPr>
            <p:spPr bwMode="auto">
              <a:xfrm>
                <a:off x="2679" y="30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8" name="Freeform 566"/>
              <p:cNvSpPr>
                <a:spLocks/>
              </p:cNvSpPr>
              <p:nvPr/>
            </p:nvSpPr>
            <p:spPr bwMode="auto">
              <a:xfrm>
                <a:off x="2694" y="29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9" name="Freeform 567"/>
              <p:cNvSpPr>
                <a:spLocks/>
              </p:cNvSpPr>
              <p:nvPr/>
            </p:nvSpPr>
            <p:spPr bwMode="auto">
              <a:xfrm>
                <a:off x="2709" y="299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0" name="Freeform 568"/>
              <p:cNvSpPr>
                <a:spLocks/>
              </p:cNvSpPr>
              <p:nvPr/>
            </p:nvSpPr>
            <p:spPr bwMode="auto">
              <a:xfrm>
                <a:off x="2723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1" name="Freeform 569"/>
              <p:cNvSpPr>
                <a:spLocks/>
              </p:cNvSpPr>
              <p:nvPr/>
            </p:nvSpPr>
            <p:spPr bwMode="auto">
              <a:xfrm>
                <a:off x="2738" y="299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2" name="Freeform 570"/>
              <p:cNvSpPr>
                <a:spLocks/>
              </p:cNvSpPr>
              <p:nvPr/>
            </p:nvSpPr>
            <p:spPr bwMode="auto">
              <a:xfrm>
                <a:off x="2753" y="2994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1 h 2"/>
                  <a:gd name="T6" fmla="*/ 0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3" name="Freeform 571"/>
              <p:cNvSpPr>
                <a:spLocks/>
              </p:cNvSpPr>
              <p:nvPr/>
            </p:nvSpPr>
            <p:spPr bwMode="auto">
              <a:xfrm>
                <a:off x="2767" y="2991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2 h 3"/>
                  <a:gd name="T14" fmla="*/ 2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6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1 h 3"/>
                  <a:gd name="T68" fmla="*/ 11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3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1 h 3"/>
                  <a:gd name="T96" fmla="*/ 15 w 15"/>
                  <a:gd name="T97" fmla="*/ 1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4" name="Freeform 572"/>
              <p:cNvSpPr>
                <a:spLocks/>
              </p:cNvSpPr>
              <p:nvPr/>
            </p:nvSpPr>
            <p:spPr bwMode="auto">
              <a:xfrm>
                <a:off x="2782" y="2989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2 h 2"/>
                  <a:gd name="T40" fmla="*/ 6 w 15"/>
                  <a:gd name="T41" fmla="*/ 2 h 2"/>
                  <a:gd name="T42" fmla="*/ 6 w 15"/>
                  <a:gd name="T43" fmla="*/ 2 h 2"/>
                  <a:gd name="T44" fmla="*/ 6 w 15"/>
                  <a:gd name="T45" fmla="*/ 2 h 2"/>
                  <a:gd name="T46" fmla="*/ 7 w 15"/>
                  <a:gd name="T47" fmla="*/ 2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3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5" name="Freeform 573"/>
              <p:cNvSpPr>
                <a:spLocks/>
              </p:cNvSpPr>
              <p:nvPr/>
            </p:nvSpPr>
            <p:spPr bwMode="auto">
              <a:xfrm>
                <a:off x="2797" y="2986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0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2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6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1 w 14"/>
                  <a:gd name="T73" fmla="*/ 1 h 3"/>
                  <a:gd name="T74" fmla="*/ 11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3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6" name="Freeform 574"/>
              <p:cNvSpPr>
                <a:spLocks/>
              </p:cNvSpPr>
              <p:nvPr/>
            </p:nvSpPr>
            <p:spPr bwMode="auto">
              <a:xfrm>
                <a:off x="2811" y="2982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2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6 w 15"/>
                  <a:gd name="T35" fmla="*/ 3 h 4"/>
                  <a:gd name="T36" fmla="*/ 6 w 15"/>
                  <a:gd name="T37" fmla="*/ 3 h 4"/>
                  <a:gd name="T38" fmla="*/ 6 w 15"/>
                  <a:gd name="T39" fmla="*/ 2 h 4"/>
                  <a:gd name="T40" fmla="*/ 6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9 w 15"/>
                  <a:gd name="T63" fmla="*/ 2 h 4"/>
                  <a:gd name="T64" fmla="*/ 10 w 15"/>
                  <a:gd name="T65" fmla="*/ 2 h 4"/>
                  <a:gd name="T66" fmla="*/ 10 w 15"/>
                  <a:gd name="T67" fmla="*/ 2 h 4"/>
                  <a:gd name="T68" fmla="*/ 11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4 w 15"/>
                  <a:gd name="T91" fmla="*/ 1 h 4"/>
                  <a:gd name="T92" fmla="*/ 14 w 15"/>
                  <a:gd name="T93" fmla="*/ 1 h 4"/>
                  <a:gd name="T94" fmla="*/ 15 w 15"/>
                  <a:gd name="T95" fmla="*/ 1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7" name="Freeform 575"/>
              <p:cNvSpPr>
                <a:spLocks/>
              </p:cNvSpPr>
              <p:nvPr/>
            </p:nvSpPr>
            <p:spPr bwMode="auto">
              <a:xfrm>
                <a:off x="2826" y="2978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2 w 15"/>
                  <a:gd name="T17" fmla="*/ 4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3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6 w 15"/>
                  <a:gd name="T43" fmla="*/ 3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0 h 4"/>
                  <a:gd name="T88" fmla="*/ 13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8" name="Freeform 576"/>
              <p:cNvSpPr>
                <a:spLocks/>
              </p:cNvSpPr>
              <p:nvPr/>
            </p:nvSpPr>
            <p:spPr bwMode="auto">
              <a:xfrm>
                <a:off x="2841" y="2972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0 w 15"/>
                  <a:gd name="T3" fmla="*/ 6 h 6"/>
                  <a:gd name="T4" fmla="*/ 0 w 15"/>
                  <a:gd name="T5" fmla="*/ 5 h 6"/>
                  <a:gd name="T6" fmla="*/ 0 w 15"/>
                  <a:gd name="T7" fmla="*/ 5 h 6"/>
                  <a:gd name="T8" fmla="*/ 1 w 15"/>
                  <a:gd name="T9" fmla="*/ 5 h 6"/>
                  <a:gd name="T10" fmla="*/ 1 w 15"/>
                  <a:gd name="T11" fmla="*/ 5 h 6"/>
                  <a:gd name="T12" fmla="*/ 2 w 15"/>
                  <a:gd name="T13" fmla="*/ 5 h 6"/>
                  <a:gd name="T14" fmla="*/ 2 w 15"/>
                  <a:gd name="T15" fmla="*/ 5 h 6"/>
                  <a:gd name="T16" fmla="*/ 2 w 15"/>
                  <a:gd name="T17" fmla="*/ 5 h 6"/>
                  <a:gd name="T18" fmla="*/ 2 w 15"/>
                  <a:gd name="T19" fmla="*/ 5 h 6"/>
                  <a:gd name="T20" fmla="*/ 3 w 15"/>
                  <a:gd name="T21" fmla="*/ 5 h 6"/>
                  <a:gd name="T22" fmla="*/ 3 w 15"/>
                  <a:gd name="T23" fmla="*/ 5 h 6"/>
                  <a:gd name="T24" fmla="*/ 3 w 15"/>
                  <a:gd name="T25" fmla="*/ 5 h 6"/>
                  <a:gd name="T26" fmla="*/ 4 w 15"/>
                  <a:gd name="T27" fmla="*/ 4 h 6"/>
                  <a:gd name="T28" fmla="*/ 4 w 15"/>
                  <a:gd name="T29" fmla="*/ 4 h 6"/>
                  <a:gd name="T30" fmla="*/ 4 w 15"/>
                  <a:gd name="T31" fmla="*/ 4 h 6"/>
                  <a:gd name="T32" fmla="*/ 4 w 15"/>
                  <a:gd name="T33" fmla="*/ 4 h 6"/>
                  <a:gd name="T34" fmla="*/ 5 w 15"/>
                  <a:gd name="T35" fmla="*/ 4 h 6"/>
                  <a:gd name="T36" fmla="*/ 5 w 15"/>
                  <a:gd name="T37" fmla="*/ 4 h 6"/>
                  <a:gd name="T38" fmla="*/ 5 w 15"/>
                  <a:gd name="T39" fmla="*/ 4 h 6"/>
                  <a:gd name="T40" fmla="*/ 6 w 15"/>
                  <a:gd name="T41" fmla="*/ 4 h 6"/>
                  <a:gd name="T42" fmla="*/ 6 w 15"/>
                  <a:gd name="T43" fmla="*/ 4 h 6"/>
                  <a:gd name="T44" fmla="*/ 6 w 15"/>
                  <a:gd name="T45" fmla="*/ 4 h 6"/>
                  <a:gd name="T46" fmla="*/ 7 w 15"/>
                  <a:gd name="T47" fmla="*/ 4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8 w 15"/>
                  <a:gd name="T59" fmla="*/ 3 h 6"/>
                  <a:gd name="T60" fmla="*/ 9 w 15"/>
                  <a:gd name="T61" fmla="*/ 3 h 6"/>
                  <a:gd name="T62" fmla="*/ 9 w 15"/>
                  <a:gd name="T63" fmla="*/ 2 h 6"/>
                  <a:gd name="T64" fmla="*/ 9 w 15"/>
                  <a:gd name="T65" fmla="*/ 2 h 6"/>
                  <a:gd name="T66" fmla="*/ 9 w 15"/>
                  <a:gd name="T67" fmla="*/ 2 h 6"/>
                  <a:gd name="T68" fmla="*/ 10 w 15"/>
                  <a:gd name="T69" fmla="*/ 2 h 6"/>
                  <a:gd name="T70" fmla="*/ 10 w 15"/>
                  <a:gd name="T71" fmla="*/ 2 h 6"/>
                  <a:gd name="T72" fmla="*/ 11 w 15"/>
                  <a:gd name="T73" fmla="*/ 2 h 6"/>
                  <a:gd name="T74" fmla="*/ 11 w 15"/>
                  <a:gd name="T75" fmla="*/ 2 h 6"/>
                  <a:gd name="T76" fmla="*/ 11 w 15"/>
                  <a:gd name="T77" fmla="*/ 2 h 6"/>
                  <a:gd name="T78" fmla="*/ 11 w 15"/>
                  <a:gd name="T79" fmla="*/ 2 h 6"/>
                  <a:gd name="T80" fmla="*/ 12 w 15"/>
                  <a:gd name="T81" fmla="*/ 2 h 6"/>
                  <a:gd name="T82" fmla="*/ 12 w 15"/>
                  <a:gd name="T83" fmla="*/ 1 h 6"/>
                  <a:gd name="T84" fmla="*/ 12 w 15"/>
                  <a:gd name="T85" fmla="*/ 1 h 6"/>
                  <a:gd name="T86" fmla="*/ 13 w 15"/>
                  <a:gd name="T87" fmla="*/ 1 h 6"/>
                  <a:gd name="T88" fmla="*/ 13 w 15"/>
                  <a:gd name="T89" fmla="*/ 1 h 6"/>
                  <a:gd name="T90" fmla="*/ 13 w 15"/>
                  <a:gd name="T91" fmla="*/ 1 h 6"/>
                  <a:gd name="T92" fmla="*/ 13 w 15"/>
                  <a:gd name="T93" fmla="*/ 1 h 6"/>
                  <a:gd name="T94" fmla="*/ 14 w 15"/>
                  <a:gd name="T95" fmla="*/ 1 h 6"/>
                  <a:gd name="T96" fmla="*/ 14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9" name="Freeform 577"/>
              <p:cNvSpPr>
                <a:spLocks/>
              </p:cNvSpPr>
              <p:nvPr/>
            </p:nvSpPr>
            <p:spPr bwMode="auto">
              <a:xfrm>
                <a:off x="2856" y="2966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0 w 14"/>
                  <a:gd name="T7" fmla="*/ 6 h 6"/>
                  <a:gd name="T8" fmla="*/ 1 w 14"/>
                  <a:gd name="T9" fmla="*/ 6 h 6"/>
                  <a:gd name="T10" fmla="*/ 1 w 14"/>
                  <a:gd name="T11" fmla="*/ 6 h 6"/>
                  <a:gd name="T12" fmla="*/ 1 w 14"/>
                  <a:gd name="T13" fmla="*/ 6 h 6"/>
                  <a:gd name="T14" fmla="*/ 1 w 14"/>
                  <a:gd name="T15" fmla="*/ 6 h 6"/>
                  <a:gd name="T16" fmla="*/ 2 w 14"/>
                  <a:gd name="T17" fmla="*/ 6 h 6"/>
                  <a:gd name="T18" fmla="*/ 2 w 14"/>
                  <a:gd name="T19" fmla="*/ 5 h 6"/>
                  <a:gd name="T20" fmla="*/ 2 w 14"/>
                  <a:gd name="T21" fmla="*/ 5 h 6"/>
                  <a:gd name="T22" fmla="*/ 3 w 14"/>
                  <a:gd name="T23" fmla="*/ 5 h 6"/>
                  <a:gd name="T24" fmla="*/ 3 w 14"/>
                  <a:gd name="T25" fmla="*/ 5 h 6"/>
                  <a:gd name="T26" fmla="*/ 3 w 14"/>
                  <a:gd name="T27" fmla="*/ 5 h 6"/>
                  <a:gd name="T28" fmla="*/ 3 w 14"/>
                  <a:gd name="T29" fmla="*/ 5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4 h 6"/>
                  <a:gd name="T40" fmla="*/ 5 w 14"/>
                  <a:gd name="T41" fmla="*/ 4 h 6"/>
                  <a:gd name="T42" fmla="*/ 6 w 14"/>
                  <a:gd name="T43" fmla="*/ 4 h 6"/>
                  <a:gd name="T44" fmla="*/ 6 w 14"/>
                  <a:gd name="T45" fmla="*/ 4 h 6"/>
                  <a:gd name="T46" fmla="*/ 6 w 14"/>
                  <a:gd name="T47" fmla="*/ 4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8 w 14"/>
                  <a:gd name="T61" fmla="*/ 2 h 6"/>
                  <a:gd name="T62" fmla="*/ 8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0 w 14"/>
                  <a:gd name="T75" fmla="*/ 2 h 6"/>
                  <a:gd name="T76" fmla="*/ 11 w 14"/>
                  <a:gd name="T77" fmla="*/ 2 h 6"/>
                  <a:gd name="T78" fmla="*/ 11 w 14"/>
                  <a:gd name="T79" fmla="*/ 1 h 6"/>
                  <a:gd name="T80" fmla="*/ 11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2 w 14"/>
                  <a:gd name="T87" fmla="*/ 1 h 6"/>
                  <a:gd name="T88" fmla="*/ 12 w 14"/>
                  <a:gd name="T89" fmla="*/ 1 h 6"/>
                  <a:gd name="T90" fmla="*/ 13 w 14"/>
                  <a:gd name="T91" fmla="*/ 1 h 6"/>
                  <a:gd name="T92" fmla="*/ 13 w 14"/>
                  <a:gd name="T93" fmla="*/ 1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0" name="Freeform 578"/>
              <p:cNvSpPr>
                <a:spLocks/>
              </p:cNvSpPr>
              <p:nvPr/>
            </p:nvSpPr>
            <p:spPr bwMode="auto">
              <a:xfrm>
                <a:off x="2870" y="2958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7 h 8"/>
                  <a:gd name="T10" fmla="*/ 2 w 15"/>
                  <a:gd name="T11" fmla="*/ 7 h 8"/>
                  <a:gd name="T12" fmla="*/ 2 w 15"/>
                  <a:gd name="T13" fmla="*/ 7 h 8"/>
                  <a:gd name="T14" fmla="*/ 2 w 15"/>
                  <a:gd name="T15" fmla="*/ 7 h 8"/>
                  <a:gd name="T16" fmla="*/ 2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3 w 15"/>
                  <a:gd name="T23" fmla="*/ 7 h 8"/>
                  <a:gd name="T24" fmla="*/ 3 w 15"/>
                  <a:gd name="T25" fmla="*/ 6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5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7 w 15"/>
                  <a:gd name="T45" fmla="*/ 5 h 8"/>
                  <a:gd name="T46" fmla="*/ 7 w 15"/>
                  <a:gd name="T47" fmla="*/ 5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9 w 15"/>
                  <a:gd name="T57" fmla="*/ 4 h 8"/>
                  <a:gd name="T58" fmla="*/ 9 w 15"/>
                  <a:gd name="T59" fmla="*/ 3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3 h 8"/>
                  <a:gd name="T74" fmla="*/ 11 w 15"/>
                  <a:gd name="T75" fmla="*/ 2 h 8"/>
                  <a:gd name="T76" fmla="*/ 11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2 w 15"/>
                  <a:gd name="T85" fmla="*/ 2 h 8"/>
                  <a:gd name="T86" fmla="*/ 13 w 15"/>
                  <a:gd name="T87" fmla="*/ 2 h 8"/>
                  <a:gd name="T88" fmla="*/ 13 w 15"/>
                  <a:gd name="T89" fmla="*/ 1 h 8"/>
                  <a:gd name="T90" fmla="*/ 14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1" name="Freeform 579"/>
              <p:cNvSpPr>
                <a:spLocks/>
              </p:cNvSpPr>
              <p:nvPr/>
            </p:nvSpPr>
            <p:spPr bwMode="auto">
              <a:xfrm>
                <a:off x="2885" y="2949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1 w 14"/>
                  <a:gd name="T7" fmla="*/ 9 h 9"/>
                  <a:gd name="T8" fmla="*/ 1 w 14"/>
                  <a:gd name="T9" fmla="*/ 9 h 9"/>
                  <a:gd name="T10" fmla="*/ 1 w 14"/>
                  <a:gd name="T11" fmla="*/ 9 h 9"/>
                  <a:gd name="T12" fmla="*/ 1 w 14"/>
                  <a:gd name="T13" fmla="*/ 8 h 9"/>
                  <a:gd name="T14" fmla="*/ 2 w 14"/>
                  <a:gd name="T15" fmla="*/ 8 h 9"/>
                  <a:gd name="T16" fmla="*/ 2 w 14"/>
                  <a:gd name="T17" fmla="*/ 8 h 9"/>
                  <a:gd name="T18" fmla="*/ 2 w 14"/>
                  <a:gd name="T19" fmla="*/ 8 h 9"/>
                  <a:gd name="T20" fmla="*/ 2 w 14"/>
                  <a:gd name="T21" fmla="*/ 8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7 h 9"/>
                  <a:gd name="T32" fmla="*/ 4 w 14"/>
                  <a:gd name="T33" fmla="*/ 7 h 9"/>
                  <a:gd name="T34" fmla="*/ 5 w 14"/>
                  <a:gd name="T35" fmla="*/ 6 h 9"/>
                  <a:gd name="T36" fmla="*/ 5 w 14"/>
                  <a:gd name="T37" fmla="*/ 6 h 9"/>
                  <a:gd name="T38" fmla="*/ 5 w 14"/>
                  <a:gd name="T39" fmla="*/ 6 h 9"/>
                  <a:gd name="T40" fmla="*/ 6 w 14"/>
                  <a:gd name="T41" fmla="*/ 6 h 9"/>
                  <a:gd name="T42" fmla="*/ 6 w 14"/>
                  <a:gd name="T43" fmla="*/ 6 h 9"/>
                  <a:gd name="T44" fmla="*/ 6 w 14"/>
                  <a:gd name="T45" fmla="*/ 5 h 9"/>
                  <a:gd name="T46" fmla="*/ 6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8 w 14"/>
                  <a:gd name="T53" fmla="*/ 5 h 9"/>
                  <a:gd name="T54" fmla="*/ 8 w 14"/>
                  <a:gd name="T55" fmla="*/ 5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4 h 9"/>
                  <a:gd name="T66" fmla="*/ 10 w 14"/>
                  <a:gd name="T67" fmla="*/ 4 h 9"/>
                  <a:gd name="T68" fmla="*/ 10 w 14"/>
                  <a:gd name="T69" fmla="*/ 3 h 9"/>
                  <a:gd name="T70" fmla="*/ 10 w 14"/>
                  <a:gd name="T71" fmla="*/ 3 h 9"/>
                  <a:gd name="T72" fmla="*/ 10 w 14"/>
                  <a:gd name="T73" fmla="*/ 3 h 9"/>
                  <a:gd name="T74" fmla="*/ 11 w 14"/>
                  <a:gd name="T75" fmla="*/ 3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2 h 9"/>
                  <a:gd name="T86" fmla="*/ 13 w 14"/>
                  <a:gd name="T87" fmla="*/ 2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1 h 9"/>
                  <a:gd name="T94" fmla="*/ 14 w 14"/>
                  <a:gd name="T95" fmla="*/ 1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2" name="Freeform 580"/>
              <p:cNvSpPr>
                <a:spLocks/>
              </p:cNvSpPr>
              <p:nvPr/>
            </p:nvSpPr>
            <p:spPr bwMode="auto">
              <a:xfrm>
                <a:off x="2899" y="2939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7 h 10"/>
                  <a:gd name="T36" fmla="*/ 6 w 15"/>
                  <a:gd name="T37" fmla="*/ 7 h 10"/>
                  <a:gd name="T38" fmla="*/ 6 w 15"/>
                  <a:gd name="T39" fmla="*/ 7 h 10"/>
                  <a:gd name="T40" fmla="*/ 6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5 h 10"/>
                  <a:gd name="T48" fmla="*/ 8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5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3 h 10"/>
                  <a:gd name="T66" fmla="*/ 10 w 15"/>
                  <a:gd name="T67" fmla="*/ 3 h 10"/>
                  <a:gd name="T68" fmla="*/ 11 w 15"/>
                  <a:gd name="T69" fmla="*/ 3 h 10"/>
                  <a:gd name="T70" fmla="*/ 11 w 15"/>
                  <a:gd name="T71" fmla="*/ 3 h 10"/>
                  <a:gd name="T72" fmla="*/ 11 w 15"/>
                  <a:gd name="T73" fmla="*/ 3 h 10"/>
                  <a:gd name="T74" fmla="*/ 11 w 15"/>
                  <a:gd name="T75" fmla="*/ 2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1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0 h 10"/>
                  <a:gd name="T94" fmla="*/ 15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3" name="Freeform 581"/>
              <p:cNvSpPr>
                <a:spLocks/>
              </p:cNvSpPr>
              <p:nvPr/>
            </p:nvSpPr>
            <p:spPr bwMode="auto">
              <a:xfrm>
                <a:off x="2914" y="2926"/>
                <a:ext cx="15" cy="13"/>
              </a:xfrm>
              <a:custGeom>
                <a:avLst/>
                <a:gdLst>
                  <a:gd name="T0" fmla="*/ 0 w 15"/>
                  <a:gd name="T1" fmla="*/ 13 h 13"/>
                  <a:gd name="T2" fmla="*/ 0 w 15"/>
                  <a:gd name="T3" fmla="*/ 13 h 13"/>
                  <a:gd name="T4" fmla="*/ 1 w 15"/>
                  <a:gd name="T5" fmla="*/ 12 h 13"/>
                  <a:gd name="T6" fmla="*/ 1 w 15"/>
                  <a:gd name="T7" fmla="*/ 12 h 13"/>
                  <a:gd name="T8" fmla="*/ 1 w 15"/>
                  <a:gd name="T9" fmla="*/ 12 h 13"/>
                  <a:gd name="T10" fmla="*/ 2 w 15"/>
                  <a:gd name="T11" fmla="*/ 11 h 13"/>
                  <a:gd name="T12" fmla="*/ 2 w 15"/>
                  <a:gd name="T13" fmla="*/ 11 h 13"/>
                  <a:gd name="T14" fmla="*/ 2 w 15"/>
                  <a:gd name="T15" fmla="*/ 11 h 13"/>
                  <a:gd name="T16" fmla="*/ 2 w 15"/>
                  <a:gd name="T17" fmla="*/ 11 h 13"/>
                  <a:gd name="T18" fmla="*/ 3 w 15"/>
                  <a:gd name="T19" fmla="*/ 11 h 13"/>
                  <a:gd name="T20" fmla="*/ 3 w 15"/>
                  <a:gd name="T21" fmla="*/ 10 h 13"/>
                  <a:gd name="T22" fmla="*/ 3 w 15"/>
                  <a:gd name="T23" fmla="*/ 10 h 13"/>
                  <a:gd name="T24" fmla="*/ 3 w 15"/>
                  <a:gd name="T25" fmla="*/ 10 h 13"/>
                  <a:gd name="T26" fmla="*/ 4 w 15"/>
                  <a:gd name="T27" fmla="*/ 9 h 13"/>
                  <a:gd name="T28" fmla="*/ 4 w 15"/>
                  <a:gd name="T29" fmla="*/ 9 h 13"/>
                  <a:gd name="T30" fmla="*/ 5 w 15"/>
                  <a:gd name="T31" fmla="*/ 9 h 13"/>
                  <a:gd name="T32" fmla="*/ 5 w 15"/>
                  <a:gd name="T33" fmla="*/ 9 h 13"/>
                  <a:gd name="T34" fmla="*/ 5 w 15"/>
                  <a:gd name="T35" fmla="*/ 8 h 13"/>
                  <a:gd name="T36" fmla="*/ 5 w 15"/>
                  <a:gd name="T37" fmla="*/ 8 h 13"/>
                  <a:gd name="T38" fmla="*/ 6 w 15"/>
                  <a:gd name="T39" fmla="*/ 8 h 13"/>
                  <a:gd name="T40" fmla="*/ 6 w 15"/>
                  <a:gd name="T41" fmla="*/ 7 h 13"/>
                  <a:gd name="T42" fmla="*/ 6 w 15"/>
                  <a:gd name="T43" fmla="*/ 7 h 13"/>
                  <a:gd name="T44" fmla="*/ 7 w 15"/>
                  <a:gd name="T45" fmla="*/ 7 h 13"/>
                  <a:gd name="T46" fmla="*/ 7 w 15"/>
                  <a:gd name="T47" fmla="*/ 7 h 13"/>
                  <a:gd name="T48" fmla="*/ 7 w 15"/>
                  <a:gd name="T49" fmla="*/ 7 h 13"/>
                  <a:gd name="T50" fmla="*/ 7 w 15"/>
                  <a:gd name="T51" fmla="*/ 6 h 13"/>
                  <a:gd name="T52" fmla="*/ 8 w 15"/>
                  <a:gd name="T53" fmla="*/ 6 h 13"/>
                  <a:gd name="T54" fmla="*/ 8 w 15"/>
                  <a:gd name="T55" fmla="*/ 6 h 13"/>
                  <a:gd name="T56" fmla="*/ 9 w 15"/>
                  <a:gd name="T57" fmla="*/ 5 h 13"/>
                  <a:gd name="T58" fmla="*/ 9 w 15"/>
                  <a:gd name="T59" fmla="*/ 5 h 13"/>
                  <a:gd name="T60" fmla="*/ 9 w 15"/>
                  <a:gd name="T61" fmla="*/ 5 h 13"/>
                  <a:gd name="T62" fmla="*/ 9 w 15"/>
                  <a:gd name="T63" fmla="*/ 5 h 13"/>
                  <a:gd name="T64" fmla="*/ 10 w 15"/>
                  <a:gd name="T65" fmla="*/ 4 h 13"/>
                  <a:gd name="T66" fmla="*/ 10 w 15"/>
                  <a:gd name="T67" fmla="*/ 4 h 13"/>
                  <a:gd name="T68" fmla="*/ 10 w 15"/>
                  <a:gd name="T69" fmla="*/ 4 h 13"/>
                  <a:gd name="T70" fmla="*/ 11 w 15"/>
                  <a:gd name="T71" fmla="*/ 4 h 13"/>
                  <a:gd name="T72" fmla="*/ 11 w 15"/>
                  <a:gd name="T73" fmla="*/ 4 h 13"/>
                  <a:gd name="T74" fmla="*/ 11 w 15"/>
                  <a:gd name="T75" fmla="*/ 3 h 13"/>
                  <a:gd name="T76" fmla="*/ 11 w 15"/>
                  <a:gd name="T77" fmla="*/ 3 h 13"/>
                  <a:gd name="T78" fmla="*/ 12 w 15"/>
                  <a:gd name="T79" fmla="*/ 3 h 13"/>
                  <a:gd name="T80" fmla="*/ 12 w 15"/>
                  <a:gd name="T81" fmla="*/ 2 h 13"/>
                  <a:gd name="T82" fmla="*/ 12 w 15"/>
                  <a:gd name="T83" fmla="*/ 2 h 13"/>
                  <a:gd name="T84" fmla="*/ 12 w 15"/>
                  <a:gd name="T85" fmla="*/ 2 h 13"/>
                  <a:gd name="T86" fmla="*/ 13 w 15"/>
                  <a:gd name="T87" fmla="*/ 2 h 13"/>
                  <a:gd name="T88" fmla="*/ 13 w 15"/>
                  <a:gd name="T89" fmla="*/ 1 h 13"/>
                  <a:gd name="T90" fmla="*/ 14 w 15"/>
                  <a:gd name="T91" fmla="*/ 1 h 13"/>
                  <a:gd name="T92" fmla="*/ 14 w 15"/>
                  <a:gd name="T93" fmla="*/ 1 h 13"/>
                  <a:gd name="T94" fmla="*/ 14 w 15"/>
                  <a:gd name="T95" fmla="*/ 0 h 13"/>
                  <a:gd name="T96" fmla="*/ 14 w 15"/>
                  <a:gd name="T97" fmla="*/ 0 h 13"/>
                  <a:gd name="T98" fmla="*/ 15 w 15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4" name="Freeform 582"/>
              <p:cNvSpPr>
                <a:spLocks/>
              </p:cNvSpPr>
              <p:nvPr/>
            </p:nvSpPr>
            <p:spPr bwMode="auto">
              <a:xfrm>
                <a:off x="2929" y="2911"/>
                <a:ext cx="14" cy="15"/>
              </a:xfrm>
              <a:custGeom>
                <a:avLst/>
                <a:gdLst>
                  <a:gd name="T0" fmla="*/ 0 w 14"/>
                  <a:gd name="T1" fmla="*/ 15 h 15"/>
                  <a:gd name="T2" fmla="*/ 0 w 14"/>
                  <a:gd name="T3" fmla="*/ 15 h 15"/>
                  <a:gd name="T4" fmla="*/ 0 w 14"/>
                  <a:gd name="T5" fmla="*/ 14 h 15"/>
                  <a:gd name="T6" fmla="*/ 1 w 14"/>
                  <a:gd name="T7" fmla="*/ 14 h 15"/>
                  <a:gd name="T8" fmla="*/ 1 w 14"/>
                  <a:gd name="T9" fmla="*/ 14 h 15"/>
                  <a:gd name="T10" fmla="*/ 1 w 14"/>
                  <a:gd name="T11" fmla="*/ 13 h 15"/>
                  <a:gd name="T12" fmla="*/ 1 w 14"/>
                  <a:gd name="T13" fmla="*/ 13 h 15"/>
                  <a:gd name="T14" fmla="*/ 2 w 14"/>
                  <a:gd name="T15" fmla="*/ 13 h 15"/>
                  <a:gd name="T16" fmla="*/ 2 w 14"/>
                  <a:gd name="T17" fmla="*/ 13 h 15"/>
                  <a:gd name="T18" fmla="*/ 3 w 14"/>
                  <a:gd name="T19" fmla="*/ 12 h 15"/>
                  <a:gd name="T20" fmla="*/ 3 w 14"/>
                  <a:gd name="T21" fmla="*/ 12 h 15"/>
                  <a:gd name="T22" fmla="*/ 3 w 14"/>
                  <a:gd name="T23" fmla="*/ 12 h 15"/>
                  <a:gd name="T24" fmla="*/ 3 w 14"/>
                  <a:gd name="T25" fmla="*/ 12 h 15"/>
                  <a:gd name="T26" fmla="*/ 4 w 14"/>
                  <a:gd name="T27" fmla="*/ 11 h 15"/>
                  <a:gd name="T28" fmla="*/ 4 w 14"/>
                  <a:gd name="T29" fmla="*/ 11 h 15"/>
                  <a:gd name="T30" fmla="*/ 4 w 14"/>
                  <a:gd name="T31" fmla="*/ 10 h 15"/>
                  <a:gd name="T32" fmla="*/ 4 w 14"/>
                  <a:gd name="T33" fmla="*/ 10 h 15"/>
                  <a:gd name="T34" fmla="*/ 5 w 14"/>
                  <a:gd name="T35" fmla="*/ 10 h 15"/>
                  <a:gd name="T36" fmla="*/ 5 w 14"/>
                  <a:gd name="T37" fmla="*/ 10 h 15"/>
                  <a:gd name="T38" fmla="*/ 5 w 14"/>
                  <a:gd name="T39" fmla="*/ 9 h 15"/>
                  <a:gd name="T40" fmla="*/ 6 w 14"/>
                  <a:gd name="T41" fmla="*/ 9 h 15"/>
                  <a:gd name="T42" fmla="*/ 6 w 14"/>
                  <a:gd name="T43" fmla="*/ 9 h 15"/>
                  <a:gd name="T44" fmla="*/ 6 w 14"/>
                  <a:gd name="T45" fmla="*/ 8 h 15"/>
                  <a:gd name="T46" fmla="*/ 6 w 14"/>
                  <a:gd name="T47" fmla="*/ 8 h 15"/>
                  <a:gd name="T48" fmla="*/ 7 w 14"/>
                  <a:gd name="T49" fmla="*/ 8 h 15"/>
                  <a:gd name="T50" fmla="*/ 7 w 14"/>
                  <a:gd name="T51" fmla="*/ 8 h 15"/>
                  <a:gd name="T52" fmla="*/ 8 w 14"/>
                  <a:gd name="T53" fmla="*/ 7 h 15"/>
                  <a:gd name="T54" fmla="*/ 8 w 14"/>
                  <a:gd name="T55" fmla="*/ 7 h 15"/>
                  <a:gd name="T56" fmla="*/ 8 w 14"/>
                  <a:gd name="T57" fmla="*/ 6 h 15"/>
                  <a:gd name="T58" fmla="*/ 8 w 14"/>
                  <a:gd name="T59" fmla="*/ 6 h 15"/>
                  <a:gd name="T60" fmla="*/ 9 w 14"/>
                  <a:gd name="T61" fmla="*/ 6 h 15"/>
                  <a:gd name="T62" fmla="*/ 9 w 14"/>
                  <a:gd name="T63" fmla="*/ 6 h 15"/>
                  <a:gd name="T64" fmla="*/ 9 w 14"/>
                  <a:gd name="T65" fmla="*/ 5 h 15"/>
                  <a:gd name="T66" fmla="*/ 10 w 14"/>
                  <a:gd name="T67" fmla="*/ 5 h 15"/>
                  <a:gd name="T68" fmla="*/ 10 w 14"/>
                  <a:gd name="T69" fmla="*/ 5 h 15"/>
                  <a:gd name="T70" fmla="*/ 10 w 14"/>
                  <a:gd name="T71" fmla="*/ 5 h 15"/>
                  <a:gd name="T72" fmla="*/ 10 w 14"/>
                  <a:gd name="T73" fmla="*/ 4 h 15"/>
                  <a:gd name="T74" fmla="*/ 11 w 14"/>
                  <a:gd name="T75" fmla="*/ 4 h 15"/>
                  <a:gd name="T76" fmla="*/ 11 w 14"/>
                  <a:gd name="T77" fmla="*/ 3 h 15"/>
                  <a:gd name="T78" fmla="*/ 11 w 14"/>
                  <a:gd name="T79" fmla="*/ 3 h 15"/>
                  <a:gd name="T80" fmla="*/ 11 w 14"/>
                  <a:gd name="T81" fmla="*/ 3 h 15"/>
                  <a:gd name="T82" fmla="*/ 12 w 14"/>
                  <a:gd name="T83" fmla="*/ 3 h 15"/>
                  <a:gd name="T84" fmla="*/ 12 w 14"/>
                  <a:gd name="T85" fmla="*/ 2 h 15"/>
                  <a:gd name="T86" fmla="*/ 13 w 14"/>
                  <a:gd name="T87" fmla="*/ 2 h 15"/>
                  <a:gd name="T88" fmla="*/ 13 w 14"/>
                  <a:gd name="T89" fmla="*/ 1 h 15"/>
                  <a:gd name="T90" fmla="*/ 13 w 14"/>
                  <a:gd name="T91" fmla="*/ 1 h 15"/>
                  <a:gd name="T92" fmla="*/ 13 w 14"/>
                  <a:gd name="T93" fmla="*/ 1 h 15"/>
                  <a:gd name="T94" fmla="*/ 14 w 14"/>
                  <a:gd name="T95" fmla="*/ 1 h 15"/>
                  <a:gd name="T96" fmla="*/ 14 w 14"/>
                  <a:gd name="T97" fmla="*/ 0 h 15"/>
                  <a:gd name="T98" fmla="*/ 14 w 14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5" name="Freeform 583"/>
              <p:cNvSpPr>
                <a:spLocks/>
              </p:cNvSpPr>
              <p:nvPr/>
            </p:nvSpPr>
            <p:spPr bwMode="auto">
              <a:xfrm>
                <a:off x="2943" y="2893"/>
                <a:ext cx="15" cy="18"/>
              </a:xfrm>
              <a:custGeom>
                <a:avLst/>
                <a:gdLst>
                  <a:gd name="T0" fmla="*/ 0 w 15"/>
                  <a:gd name="T1" fmla="*/ 18 h 18"/>
                  <a:gd name="T2" fmla="*/ 1 w 15"/>
                  <a:gd name="T3" fmla="*/ 17 h 18"/>
                  <a:gd name="T4" fmla="*/ 1 w 15"/>
                  <a:gd name="T5" fmla="*/ 17 h 18"/>
                  <a:gd name="T6" fmla="*/ 1 w 15"/>
                  <a:gd name="T7" fmla="*/ 17 h 18"/>
                  <a:gd name="T8" fmla="*/ 1 w 15"/>
                  <a:gd name="T9" fmla="*/ 16 h 18"/>
                  <a:gd name="T10" fmla="*/ 2 w 15"/>
                  <a:gd name="T11" fmla="*/ 16 h 18"/>
                  <a:gd name="T12" fmla="*/ 2 w 15"/>
                  <a:gd name="T13" fmla="*/ 16 h 18"/>
                  <a:gd name="T14" fmla="*/ 3 w 15"/>
                  <a:gd name="T15" fmla="*/ 16 h 18"/>
                  <a:gd name="T16" fmla="*/ 3 w 15"/>
                  <a:gd name="T17" fmla="*/ 15 h 18"/>
                  <a:gd name="T18" fmla="*/ 3 w 15"/>
                  <a:gd name="T19" fmla="*/ 15 h 18"/>
                  <a:gd name="T20" fmla="*/ 3 w 15"/>
                  <a:gd name="T21" fmla="*/ 14 h 18"/>
                  <a:gd name="T22" fmla="*/ 4 w 15"/>
                  <a:gd name="T23" fmla="*/ 14 h 18"/>
                  <a:gd name="T24" fmla="*/ 4 w 15"/>
                  <a:gd name="T25" fmla="*/ 14 h 18"/>
                  <a:gd name="T26" fmla="*/ 4 w 15"/>
                  <a:gd name="T27" fmla="*/ 14 h 18"/>
                  <a:gd name="T28" fmla="*/ 5 w 15"/>
                  <a:gd name="T29" fmla="*/ 13 h 18"/>
                  <a:gd name="T30" fmla="*/ 5 w 15"/>
                  <a:gd name="T31" fmla="*/ 13 h 18"/>
                  <a:gd name="T32" fmla="*/ 5 w 15"/>
                  <a:gd name="T33" fmla="*/ 12 h 18"/>
                  <a:gd name="T34" fmla="*/ 5 w 15"/>
                  <a:gd name="T35" fmla="*/ 12 h 18"/>
                  <a:gd name="T36" fmla="*/ 6 w 15"/>
                  <a:gd name="T37" fmla="*/ 12 h 18"/>
                  <a:gd name="T38" fmla="*/ 6 w 15"/>
                  <a:gd name="T39" fmla="*/ 11 h 18"/>
                  <a:gd name="T40" fmla="*/ 6 w 15"/>
                  <a:gd name="T41" fmla="*/ 11 h 18"/>
                  <a:gd name="T42" fmla="*/ 6 w 15"/>
                  <a:gd name="T43" fmla="*/ 10 h 18"/>
                  <a:gd name="T44" fmla="*/ 7 w 15"/>
                  <a:gd name="T45" fmla="*/ 10 h 18"/>
                  <a:gd name="T46" fmla="*/ 7 w 15"/>
                  <a:gd name="T47" fmla="*/ 10 h 18"/>
                  <a:gd name="T48" fmla="*/ 8 w 15"/>
                  <a:gd name="T49" fmla="*/ 10 h 18"/>
                  <a:gd name="T50" fmla="*/ 8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9 w 15"/>
                  <a:gd name="T57" fmla="*/ 8 h 18"/>
                  <a:gd name="T58" fmla="*/ 9 w 15"/>
                  <a:gd name="T59" fmla="*/ 8 h 18"/>
                  <a:gd name="T60" fmla="*/ 9 w 15"/>
                  <a:gd name="T61" fmla="*/ 7 h 18"/>
                  <a:gd name="T62" fmla="*/ 10 w 15"/>
                  <a:gd name="T63" fmla="*/ 7 h 18"/>
                  <a:gd name="T64" fmla="*/ 10 w 15"/>
                  <a:gd name="T65" fmla="*/ 7 h 18"/>
                  <a:gd name="T66" fmla="*/ 10 w 15"/>
                  <a:gd name="T67" fmla="*/ 6 h 18"/>
                  <a:gd name="T68" fmla="*/ 10 w 15"/>
                  <a:gd name="T69" fmla="*/ 6 h 18"/>
                  <a:gd name="T70" fmla="*/ 11 w 15"/>
                  <a:gd name="T71" fmla="*/ 5 h 18"/>
                  <a:gd name="T72" fmla="*/ 11 w 15"/>
                  <a:gd name="T73" fmla="*/ 5 h 18"/>
                  <a:gd name="T74" fmla="*/ 12 w 15"/>
                  <a:gd name="T75" fmla="*/ 5 h 18"/>
                  <a:gd name="T76" fmla="*/ 12 w 15"/>
                  <a:gd name="T77" fmla="*/ 4 h 18"/>
                  <a:gd name="T78" fmla="*/ 12 w 15"/>
                  <a:gd name="T79" fmla="*/ 4 h 18"/>
                  <a:gd name="T80" fmla="*/ 12 w 15"/>
                  <a:gd name="T81" fmla="*/ 3 h 18"/>
                  <a:gd name="T82" fmla="*/ 13 w 15"/>
                  <a:gd name="T83" fmla="*/ 3 h 18"/>
                  <a:gd name="T84" fmla="*/ 13 w 15"/>
                  <a:gd name="T85" fmla="*/ 3 h 18"/>
                  <a:gd name="T86" fmla="*/ 13 w 15"/>
                  <a:gd name="T87" fmla="*/ 3 h 18"/>
                  <a:gd name="T88" fmla="*/ 13 w 15"/>
                  <a:gd name="T89" fmla="*/ 2 h 18"/>
                  <a:gd name="T90" fmla="*/ 14 w 15"/>
                  <a:gd name="T91" fmla="*/ 2 h 18"/>
                  <a:gd name="T92" fmla="*/ 14 w 15"/>
                  <a:gd name="T93" fmla="*/ 1 h 18"/>
                  <a:gd name="T94" fmla="*/ 14 w 15"/>
                  <a:gd name="T95" fmla="*/ 1 h 18"/>
                  <a:gd name="T96" fmla="*/ 15 w 15"/>
                  <a:gd name="T97" fmla="*/ 1 h 18"/>
                  <a:gd name="T98" fmla="*/ 15 w 15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18"/>
                    </a:moveTo>
                    <a:lnTo>
                      <a:pt x="1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6" name="Freeform 584"/>
              <p:cNvSpPr>
                <a:spLocks/>
              </p:cNvSpPr>
              <p:nvPr/>
            </p:nvSpPr>
            <p:spPr bwMode="auto">
              <a:xfrm>
                <a:off x="2958" y="2873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0 w 15"/>
                  <a:gd name="T3" fmla="*/ 20 h 20"/>
                  <a:gd name="T4" fmla="*/ 1 w 15"/>
                  <a:gd name="T5" fmla="*/ 20 h 20"/>
                  <a:gd name="T6" fmla="*/ 1 w 15"/>
                  <a:gd name="T7" fmla="*/ 19 h 20"/>
                  <a:gd name="T8" fmla="*/ 1 w 15"/>
                  <a:gd name="T9" fmla="*/ 19 h 20"/>
                  <a:gd name="T10" fmla="*/ 2 w 15"/>
                  <a:gd name="T11" fmla="*/ 18 h 20"/>
                  <a:gd name="T12" fmla="*/ 2 w 15"/>
                  <a:gd name="T13" fmla="*/ 18 h 20"/>
                  <a:gd name="T14" fmla="*/ 2 w 15"/>
                  <a:gd name="T15" fmla="*/ 18 h 20"/>
                  <a:gd name="T16" fmla="*/ 2 w 15"/>
                  <a:gd name="T17" fmla="*/ 17 h 20"/>
                  <a:gd name="T18" fmla="*/ 3 w 15"/>
                  <a:gd name="T19" fmla="*/ 17 h 20"/>
                  <a:gd name="T20" fmla="*/ 3 w 15"/>
                  <a:gd name="T21" fmla="*/ 16 h 20"/>
                  <a:gd name="T22" fmla="*/ 3 w 15"/>
                  <a:gd name="T23" fmla="*/ 16 h 20"/>
                  <a:gd name="T24" fmla="*/ 4 w 15"/>
                  <a:gd name="T25" fmla="*/ 15 h 20"/>
                  <a:gd name="T26" fmla="*/ 4 w 15"/>
                  <a:gd name="T27" fmla="*/ 15 h 20"/>
                  <a:gd name="T28" fmla="*/ 4 w 15"/>
                  <a:gd name="T29" fmla="*/ 14 h 20"/>
                  <a:gd name="T30" fmla="*/ 5 w 15"/>
                  <a:gd name="T31" fmla="*/ 14 h 20"/>
                  <a:gd name="T32" fmla="*/ 5 w 15"/>
                  <a:gd name="T33" fmla="*/ 14 h 20"/>
                  <a:gd name="T34" fmla="*/ 5 w 15"/>
                  <a:gd name="T35" fmla="*/ 13 h 20"/>
                  <a:gd name="T36" fmla="*/ 5 w 15"/>
                  <a:gd name="T37" fmla="*/ 13 h 20"/>
                  <a:gd name="T38" fmla="*/ 6 w 15"/>
                  <a:gd name="T39" fmla="*/ 13 h 20"/>
                  <a:gd name="T40" fmla="*/ 6 w 15"/>
                  <a:gd name="T41" fmla="*/ 12 h 20"/>
                  <a:gd name="T42" fmla="*/ 6 w 15"/>
                  <a:gd name="T43" fmla="*/ 12 h 20"/>
                  <a:gd name="T44" fmla="*/ 7 w 15"/>
                  <a:gd name="T45" fmla="*/ 11 h 20"/>
                  <a:gd name="T46" fmla="*/ 7 w 15"/>
                  <a:gd name="T47" fmla="*/ 11 h 20"/>
                  <a:gd name="T48" fmla="*/ 7 w 15"/>
                  <a:gd name="T49" fmla="*/ 11 h 20"/>
                  <a:gd name="T50" fmla="*/ 7 w 15"/>
                  <a:gd name="T51" fmla="*/ 10 h 20"/>
                  <a:gd name="T52" fmla="*/ 8 w 15"/>
                  <a:gd name="T53" fmla="*/ 10 h 20"/>
                  <a:gd name="T54" fmla="*/ 8 w 15"/>
                  <a:gd name="T55" fmla="*/ 9 h 20"/>
                  <a:gd name="T56" fmla="*/ 8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9 w 15"/>
                  <a:gd name="T63" fmla="*/ 7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6 h 20"/>
                  <a:gd name="T74" fmla="*/ 11 w 15"/>
                  <a:gd name="T75" fmla="*/ 5 h 20"/>
                  <a:gd name="T76" fmla="*/ 11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2 w 15"/>
                  <a:gd name="T83" fmla="*/ 3 h 20"/>
                  <a:gd name="T84" fmla="*/ 13 w 15"/>
                  <a:gd name="T85" fmla="*/ 3 h 20"/>
                  <a:gd name="T86" fmla="*/ 13 w 15"/>
                  <a:gd name="T87" fmla="*/ 2 h 20"/>
                  <a:gd name="T88" fmla="*/ 13 w 15"/>
                  <a:gd name="T89" fmla="*/ 2 h 20"/>
                  <a:gd name="T90" fmla="*/ 14 w 15"/>
                  <a:gd name="T91" fmla="*/ 1 h 20"/>
                  <a:gd name="T92" fmla="*/ 14 w 15"/>
                  <a:gd name="T93" fmla="*/ 1 h 20"/>
                  <a:gd name="T94" fmla="*/ 14 w 15"/>
                  <a:gd name="T95" fmla="*/ 0 h 20"/>
                  <a:gd name="T96" fmla="*/ 14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7" name="Freeform 585"/>
              <p:cNvSpPr>
                <a:spLocks/>
              </p:cNvSpPr>
              <p:nvPr/>
            </p:nvSpPr>
            <p:spPr bwMode="auto">
              <a:xfrm>
                <a:off x="2973" y="2849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3 h 24"/>
                  <a:gd name="T4" fmla="*/ 0 w 14"/>
                  <a:gd name="T5" fmla="*/ 23 h 24"/>
                  <a:gd name="T6" fmla="*/ 1 w 14"/>
                  <a:gd name="T7" fmla="*/ 22 h 24"/>
                  <a:gd name="T8" fmla="*/ 1 w 14"/>
                  <a:gd name="T9" fmla="*/ 22 h 24"/>
                  <a:gd name="T10" fmla="*/ 1 w 14"/>
                  <a:gd name="T11" fmla="*/ 21 h 24"/>
                  <a:gd name="T12" fmla="*/ 1 w 14"/>
                  <a:gd name="T13" fmla="*/ 21 h 24"/>
                  <a:gd name="T14" fmla="*/ 2 w 14"/>
                  <a:gd name="T15" fmla="*/ 20 h 24"/>
                  <a:gd name="T16" fmla="*/ 2 w 14"/>
                  <a:gd name="T17" fmla="*/ 20 h 24"/>
                  <a:gd name="T18" fmla="*/ 3 w 14"/>
                  <a:gd name="T19" fmla="*/ 19 h 24"/>
                  <a:gd name="T20" fmla="*/ 3 w 14"/>
                  <a:gd name="T21" fmla="*/ 19 h 24"/>
                  <a:gd name="T22" fmla="*/ 3 w 14"/>
                  <a:gd name="T23" fmla="*/ 19 h 24"/>
                  <a:gd name="T24" fmla="*/ 3 w 14"/>
                  <a:gd name="T25" fmla="*/ 18 h 24"/>
                  <a:gd name="T26" fmla="*/ 4 w 14"/>
                  <a:gd name="T27" fmla="*/ 17 h 24"/>
                  <a:gd name="T28" fmla="*/ 4 w 14"/>
                  <a:gd name="T29" fmla="*/ 17 h 24"/>
                  <a:gd name="T30" fmla="*/ 4 w 14"/>
                  <a:gd name="T31" fmla="*/ 17 h 24"/>
                  <a:gd name="T32" fmla="*/ 5 w 14"/>
                  <a:gd name="T33" fmla="*/ 16 h 24"/>
                  <a:gd name="T34" fmla="*/ 5 w 14"/>
                  <a:gd name="T35" fmla="*/ 16 h 24"/>
                  <a:gd name="T36" fmla="*/ 5 w 14"/>
                  <a:gd name="T37" fmla="*/ 15 h 24"/>
                  <a:gd name="T38" fmla="*/ 5 w 14"/>
                  <a:gd name="T39" fmla="*/ 15 h 24"/>
                  <a:gd name="T40" fmla="*/ 6 w 14"/>
                  <a:gd name="T41" fmla="*/ 14 h 24"/>
                  <a:gd name="T42" fmla="*/ 6 w 14"/>
                  <a:gd name="T43" fmla="*/ 14 h 24"/>
                  <a:gd name="T44" fmla="*/ 6 w 14"/>
                  <a:gd name="T45" fmla="*/ 13 h 24"/>
                  <a:gd name="T46" fmla="*/ 6 w 14"/>
                  <a:gd name="T47" fmla="*/ 13 h 24"/>
                  <a:gd name="T48" fmla="*/ 7 w 14"/>
                  <a:gd name="T49" fmla="*/ 12 h 24"/>
                  <a:gd name="T50" fmla="*/ 7 w 14"/>
                  <a:gd name="T51" fmla="*/ 12 h 24"/>
                  <a:gd name="T52" fmla="*/ 8 w 14"/>
                  <a:gd name="T53" fmla="*/ 11 h 24"/>
                  <a:gd name="T54" fmla="*/ 8 w 14"/>
                  <a:gd name="T55" fmla="*/ 11 h 24"/>
                  <a:gd name="T56" fmla="*/ 8 w 14"/>
                  <a:gd name="T57" fmla="*/ 10 h 24"/>
                  <a:gd name="T58" fmla="*/ 8 w 14"/>
                  <a:gd name="T59" fmla="*/ 10 h 24"/>
                  <a:gd name="T60" fmla="*/ 9 w 14"/>
                  <a:gd name="T61" fmla="*/ 9 h 24"/>
                  <a:gd name="T62" fmla="*/ 9 w 14"/>
                  <a:gd name="T63" fmla="*/ 9 h 24"/>
                  <a:gd name="T64" fmla="*/ 9 w 14"/>
                  <a:gd name="T65" fmla="*/ 8 h 24"/>
                  <a:gd name="T66" fmla="*/ 10 w 14"/>
                  <a:gd name="T67" fmla="*/ 8 h 24"/>
                  <a:gd name="T68" fmla="*/ 10 w 14"/>
                  <a:gd name="T69" fmla="*/ 7 h 24"/>
                  <a:gd name="T70" fmla="*/ 10 w 14"/>
                  <a:gd name="T71" fmla="*/ 7 h 24"/>
                  <a:gd name="T72" fmla="*/ 10 w 14"/>
                  <a:gd name="T73" fmla="*/ 6 h 24"/>
                  <a:gd name="T74" fmla="*/ 11 w 14"/>
                  <a:gd name="T75" fmla="*/ 6 h 24"/>
                  <a:gd name="T76" fmla="*/ 11 w 14"/>
                  <a:gd name="T77" fmla="*/ 5 h 24"/>
                  <a:gd name="T78" fmla="*/ 12 w 14"/>
                  <a:gd name="T79" fmla="*/ 5 h 24"/>
                  <a:gd name="T80" fmla="*/ 12 w 14"/>
                  <a:gd name="T81" fmla="*/ 4 h 24"/>
                  <a:gd name="T82" fmla="*/ 12 w 14"/>
                  <a:gd name="T83" fmla="*/ 4 h 24"/>
                  <a:gd name="T84" fmla="*/ 12 w 14"/>
                  <a:gd name="T85" fmla="*/ 3 h 24"/>
                  <a:gd name="T86" fmla="*/ 13 w 14"/>
                  <a:gd name="T87" fmla="*/ 3 h 24"/>
                  <a:gd name="T88" fmla="*/ 13 w 14"/>
                  <a:gd name="T89" fmla="*/ 2 h 24"/>
                  <a:gd name="T90" fmla="*/ 13 w 14"/>
                  <a:gd name="T91" fmla="*/ 2 h 24"/>
                  <a:gd name="T92" fmla="*/ 13 w 14"/>
                  <a:gd name="T93" fmla="*/ 1 h 24"/>
                  <a:gd name="T94" fmla="*/ 14 w 14"/>
                  <a:gd name="T95" fmla="*/ 1 h 24"/>
                  <a:gd name="T96" fmla="*/ 14 w 14"/>
                  <a:gd name="T97" fmla="*/ 0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3"/>
                    </a:lnTo>
                    <a:lnTo>
                      <a:pt x="0" y="23"/>
                    </a:lnTo>
                    <a:lnTo>
                      <a:pt x="1" y="22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8" name="Freeform 586"/>
              <p:cNvSpPr>
                <a:spLocks/>
              </p:cNvSpPr>
              <p:nvPr/>
            </p:nvSpPr>
            <p:spPr bwMode="auto">
              <a:xfrm>
                <a:off x="2987" y="2821"/>
                <a:ext cx="15" cy="28"/>
              </a:xfrm>
              <a:custGeom>
                <a:avLst/>
                <a:gdLst>
                  <a:gd name="T0" fmla="*/ 0 w 15"/>
                  <a:gd name="T1" fmla="*/ 28 h 28"/>
                  <a:gd name="T2" fmla="*/ 1 w 15"/>
                  <a:gd name="T3" fmla="*/ 27 h 28"/>
                  <a:gd name="T4" fmla="*/ 1 w 15"/>
                  <a:gd name="T5" fmla="*/ 27 h 28"/>
                  <a:gd name="T6" fmla="*/ 1 w 15"/>
                  <a:gd name="T7" fmla="*/ 26 h 28"/>
                  <a:gd name="T8" fmla="*/ 1 w 15"/>
                  <a:gd name="T9" fmla="*/ 26 h 28"/>
                  <a:gd name="T10" fmla="*/ 2 w 15"/>
                  <a:gd name="T11" fmla="*/ 25 h 28"/>
                  <a:gd name="T12" fmla="*/ 2 w 15"/>
                  <a:gd name="T13" fmla="*/ 24 h 28"/>
                  <a:gd name="T14" fmla="*/ 3 w 15"/>
                  <a:gd name="T15" fmla="*/ 24 h 28"/>
                  <a:gd name="T16" fmla="*/ 3 w 15"/>
                  <a:gd name="T17" fmla="*/ 23 h 28"/>
                  <a:gd name="T18" fmla="*/ 3 w 15"/>
                  <a:gd name="T19" fmla="*/ 23 h 28"/>
                  <a:gd name="T20" fmla="*/ 3 w 15"/>
                  <a:gd name="T21" fmla="*/ 22 h 28"/>
                  <a:gd name="T22" fmla="*/ 4 w 15"/>
                  <a:gd name="T23" fmla="*/ 22 h 28"/>
                  <a:gd name="T24" fmla="*/ 4 w 15"/>
                  <a:gd name="T25" fmla="*/ 21 h 28"/>
                  <a:gd name="T26" fmla="*/ 4 w 15"/>
                  <a:gd name="T27" fmla="*/ 21 h 28"/>
                  <a:gd name="T28" fmla="*/ 5 w 15"/>
                  <a:gd name="T29" fmla="*/ 20 h 28"/>
                  <a:gd name="T30" fmla="*/ 5 w 15"/>
                  <a:gd name="T31" fmla="*/ 20 h 28"/>
                  <a:gd name="T32" fmla="*/ 5 w 15"/>
                  <a:gd name="T33" fmla="*/ 19 h 28"/>
                  <a:gd name="T34" fmla="*/ 5 w 15"/>
                  <a:gd name="T35" fmla="*/ 19 h 28"/>
                  <a:gd name="T36" fmla="*/ 6 w 15"/>
                  <a:gd name="T37" fmla="*/ 18 h 28"/>
                  <a:gd name="T38" fmla="*/ 6 w 15"/>
                  <a:gd name="T39" fmla="*/ 17 h 28"/>
                  <a:gd name="T40" fmla="*/ 6 w 15"/>
                  <a:gd name="T41" fmla="*/ 17 h 28"/>
                  <a:gd name="T42" fmla="*/ 6 w 15"/>
                  <a:gd name="T43" fmla="*/ 16 h 28"/>
                  <a:gd name="T44" fmla="*/ 7 w 15"/>
                  <a:gd name="T45" fmla="*/ 16 h 28"/>
                  <a:gd name="T46" fmla="*/ 7 w 15"/>
                  <a:gd name="T47" fmla="*/ 15 h 28"/>
                  <a:gd name="T48" fmla="*/ 8 w 15"/>
                  <a:gd name="T49" fmla="*/ 15 h 28"/>
                  <a:gd name="T50" fmla="*/ 8 w 15"/>
                  <a:gd name="T51" fmla="*/ 14 h 28"/>
                  <a:gd name="T52" fmla="*/ 8 w 15"/>
                  <a:gd name="T53" fmla="*/ 14 h 28"/>
                  <a:gd name="T54" fmla="*/ 8 w 15"/>
                  <a:gd name="T55" fmla="*/ 13 h 28"/>
                  <a:gd name="T56" fmla="*/ 9 w 15"/>
                  <a:gd name="T57" fmla="*/ 12 h 28"/>
                  <a:gd name="T58" fmla="*/ 9 w 15"/>
                  <a:gd name="T59" fmla="*/ 12 h 28"/>
                  <a:gd name="T60" fmla="*/ 9 w 15"/>
                  <a:gd name="T61" fmla="*/ 11 h 28"/>
                  <a:gd name="T62" fmla="*/ 10 w 15"/>
                  <a:gd name="T63" fmla="*/ 11 h 28"/>
                  <a:gd name="T64" fmla="*/ 10 w 15"/>
                  <a:gd name="T65" fmla="*/ 10 h 28"/>
                  <a:gd name="T66" fmla="*/ 10 w 15"/>
                  <a:gd name="T67" fmla="*/ 10 h 28"/>
                  <a:gd name="T68" fmla="*/ 10 w 15"/>
                  <a:gd name="T69" fmla="*/ 9 h 28"/>
                  <a:gd name="T70" fmla="*/ 11 w 15"/>
                  <a:gd name="T71" fmla="*/ 8 h 28"/>
                  <a:gd name="T72" fmla="*/ 11 w 15"/>
                  <a:gd name="T73" fmla="*/ 8 h 28"/>
                  <a:gd name="T74" fmla="*/ 12 w 15"/>
                  <a:gd name="T75" fmla="*/ 7 h 28"/>
                  <a:gd name="T76" fmla="*/ 12 w 15"/>
                  <a:gd name="T77" fmla="*/ 7 h 28"/>
                  <a:gd name="T78" fmla="*/ 12 w 15"/>
                  <a:gd name="T79" fmla="*/ 6 h 28"/>
                  <a:gd name="T80" fmla="*/ 12 w 15"/>
                  <a:gd name="T81" fmla="*/ 5 h 28"/>
                  <a:gd name="T82" fmla="*/ 13 w 15"/>
                  <a:gd name="T83" fmla="*/ 5 h 28"/>
                  <a:gd name="T84" fmla="*/ 13 w 15"/>
                  <a:gd name="T85" fmla="*/ 4 h 28"/>
                  <a:gd name="T86" fmla="*/ 13 w 15"/>
                  <a:gd name="T87" fmla="*/ 4 h 28"/>
                  <a:gd name="T88" fmla="*/ 14 w 15"/>
                  <a:gd name="T89" fmla="*/ 3 h 28"/>
                  <a:gd name="T90" fmla="*/ 14 w 15"/>
                  <a:gd name="T91" fmla="*/ 3 h 28"/>
                  <a:gd name="T92" fmla="*/ 14 w 15"/>
                  <a:gd name="T93" fmla="*/ 2 h 28"/>
                  <a:gd name="T94" fmla="*/ 14 w 15"/>
                  <a:gd name="T95" fmla="*/ 1 h 28"/>
                  <a:gd name="T96" fmla="*/ 15 w 15"/>
                  <a:gd name="T97" fmla="*/ 1 h 28"/>
                  <a:gd name="T98" fmla="*/ 15 w 1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28"/>
                    </a:move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9" name="Freeform 587"/>
              <p:cNvSpPr>
                <a:spLocks/>
              </p:cNvSpPr>
              <p:nvPr/>
            </p:nvSpPr>
            <p:spPr bwMode="auto">
              <a:xfrm>
                <a:off x="3002" y="2789"/>
                <a:ext cx="15" cy="32"/>
              </a:xfrm>
              <a:custGeom>
                <a:avLst/>
                <a:gdLst>
                  <a:gd name="T0" fmla="*/ 0 w 15"/>
                  <a:gd name="T1" fmla="*/ 32 h 32"/>
                  <a:gd name="T2" fmla="*/ 0 w 15"/>
                  <a:gd name="T3" fmla="*/ 31 h 32"/>
                  <a:gd name="T4" fmla="*/ 0 w 15"/>
                  <a:gd name="T5" fmla="*/ 31 h 32"/>
                  <a:gd name="T6" fmla="*/ 1 w 15"/>
                  <a:gd name="T7" fmla="*/ 30 h 32"/>
                  <a:gd name="T8" fmla="*/ 1 w 15"/>
                  <a:gd name="T9" fmla="*/ 30 h 32"/>
                  <a:gd name="T10" fmla="*/ 2 w 15"/>
                  <a:gd name="T11" fmla="*/ 29 h 32"/>
                  <a:gd name="T12" fmla="*/ 2 w 15"/>
                  <a:gd name="T13" fmla="*/ 28 h 32"/>
                  <a:gd name="T14" fmla="*/ 2 w 15"/>
                  <a:gd name="T15" fmla="*/ 28 h 32"/>
                  <a:gd name="T16" fmla="*/ 2 w 15"/>
                  <a:gd name="T17" fmla="*/ 27 h 32"/>
                  <a:gd name="T18" fmla="*/ 3 w 15"/>
                  <a:gd name="T19" fmla="*/ 26 h 32"/>
                  <a:gd name="T20" fmla="*/ 3 w 15"/>
                  <a:gd name="T21" fmla="*/ 26 h 32"/>
                  <a:gd name="T22" fmla="*/ 3 w 15"/>
                  <a:gd name="T23" fmla="*/ 25 h 32"/>
                  <a:gd name="T24" fmla="*/ 4 w 15"/>
                  <a:gd name="T25" fmla="*/ 25 h 32"/>
                  <a:gd name="T26" fmla="*/ 4 w 15"/>
                  <a:gd name="T27" fmla="*/ 24 h 32"/>
                  <a:gd name="T28" fmla="*/ 4 w 15"/>
                  <a:gd name="T29" fmla="*/ 23 h 32"/>
                  <a:gd name="T30" fmla="*/ 4 w 15"/>
                  <a:gd name="T31" fmla="*/ 23 h 32"/>
                  <a:gd name="T32" fmla="*/ 5 w 15"/>
                  <a:gd name="T33" fmla="*/ 22 h 32"/>
                  <a:gd name="T34" fmla="*/ 5 w 15"/>
                  <a:gd name="T35" fmla="*/ 22 h 32"/>
                  <a:gd name="T36" fmla="*/ 6 w 15"/>
                  <a:gd name="T37" fmla="*/ 21 h 32"/>
                  <a:gd name="T38" fmla="*/ 6 w 15"/>
                  <a:gd name="T39" fmla="*/ 20 h 32"/>
                  <a:gd name="T40" fmla="*/ 6 w 15"/>
                  <a:gd name="T41" fmla="*/ 20 h 32"/>
                  <a:gd name="T42" fmla="*/ 6 w 15"/>
                  <a:gd name="T43" fmla="*/ 19 h 32"/>
                  <a:gd name="T44" fmla="*/ 7 w 15"/>
                  <a:gd name="T45" fmla="*/ 18 h 32"/>
                  <a:gd name="T46" fmla="*/ 7 w 15"/>
                  <a:gd name="T47" fmla="*/ 18 h 32"/>
                  <a:gd name="T48" fmla="*/ 7 w 15"/>
                  <a:gd name="T49" fmla="*/ 17 h 32"/>
                  <a:gd name="T50" fmla="*/ 7 w 15"/>
                  <a:gd name="T51" fmla="*/ 16 h 32"/>
                  <a:gd name="T52" fmla="*/ 8 w 15"/>
                  <a:gd name="T53" fmla="*/ 16 h 32"/>
                  <a:gd name="T54" fmla="*/ 8 w 15"/>
                  <a:gd name="T55" fmla="*/ 15 h 32"/>
                  <a:gd name="T56" fmla="*/ 8 w 15"/>
                  <a:gd name="T57" fmla="*/ 14 h 32"/>
                  <a:gd name="T58" fmla="*/ 9 w 15"/>
                  <a:gd name="T59" fmla="*/ 14 h 32"/>
                  <a:gd name="T60" fmla="*/ 9 w 15"/>
                  <a:gd name="T61" fmla="*/ 13 h 32"/>
                  <a:gd name="T62" fmla="*/ 9 w 15"/>
                  <a:gd name="T63" fmla="*/ 12 h 32"/>
                  <a:gd name="T64" fmla="*/ 9 w 15"/>
                  <a:gd name="T65" fmla="*/ 12 h 32"/>
                  <a:gd name="T66" fmla="*/ 10 w 15"/>
                  <a:gd name="T67" fmla="*/ 11 h 32"/>
                  <a:gd name="T68" fmla="*/ 10 w 15"/>
                  <a:gd name="T69" fmla="*/ 10 h 32"/>
                  <a:gd name="T70" fmla="*/ 11 w 15"/>
                  <a:gd name="T71" fmla="*/ 10 h 32"/>
                  <a:gd name="T72" fmla="*/ 11 w 15"/>
                  <a:gd name="T73" fmla="*/ 9 h 32"/>
                  <a:gd name="T74" fmla="*/ 11 w 15"/>
                  <a:gd name="T75" fmla="*/ 9 h 32"/>
                  <a:gd name="T76" fmla="*/ 11 w 15"/>
                  <a:gd name="T77" fmla="*/ 8 h 32"/>
                  <a:gd name="T78" fmla="*/ 12 w 15"/>
                  <a:gd name="T79" fmla="*/ 7 h 32"/>
                  <a:gd name="T80" fmla="*/ 12 w 15"/>
                  <a:gd name="T81" fmla="*/ 7 h 32"/>
                  <a:gd name="T82" fmla="*/ 12 w 15"/>
                  <a:gd name="T83" fmla="*/ 6 h 32"/>
                  <a:gd name="T84" fmla="*/ 13 w 15"/>
                  <a:gd name="T85" fmla="*/ 5 h 32"/>
                  <a:gd name="T86" fmla="*/ 13 w 15"/>
                  <a:gd name="T87" fmla="*/ 5 h 32"/>
                  <a:gd name="T88" fmla="*/ 13 w 15"/>
                  <a:gd name="T89" fmla="*/ 4 h 32"/>
                  <a:gd name="T90" fmla="*/ 13 w 15"/>
                  <a:gd name="T91" fmla="*/ 3 h 32"/>
                  <a:gd name="T92" fmla="*/ 14 w 15"/>
                  <a:gd name="T93" fmla="*/ 3 h 32"/>
                  <a:gd name="T94" fmla="*/ 14 w 15"/>
                  <a:gd name="T95" fmla="*/ 2 h 32"/>
                  <a:gd name="T96" fmla="*/ 14 w 15"/>
                  <a:gd name="T97" fmla="*/ 1 h 32"/>
                  <a:gd name="T98" fmla="*/ 15 w 15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32"/>
                    </a:moveTo>
                    <a:lnTo>
                      <a:pt x="0" y="3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4" y="23"/>
                    </a:lnTo>
                    <a:lnTo>
                      <a:pt x="5" y="22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0" name="Freeform 588"/>
              <p:cNvSpPr>
                <a:spLocks/>
              </p:cNvSpPr>
              <p:nvPr/>
            </p:nvSpPr>
            <p:spPr bwMode="auto">
              <a:xfrm>
                <a:off x="3017" y="2754"/>
                <a:ext cx="14" cy="35"/>
              </a:xfrm>
              <a:custGeom>
                <a:avLst/>
                <a:gdLst>
                  <a:gd name="T0" fmla="*/ 0 w 14"/>
                  <a:gd name="T1" fmla="*/ 35 h 35"/>
                  <a:gd name="T2" fmla="*/ 0 w 14"/>
                  <a:gd name="T3" fmla="*/ 35 h 35"/>
                  <a:gd name="T4" fmla="*/ 0 w 14"/>
                  <a:gd name="T5" fmla="*/ 34 h 35"/>
                  <a:gd name="T6" fmla="*/ 1 w 14"/>
                  <a:gd name="T7" fmla="*/ 33 h 35"/>
                  <a:gd name="T8" fmla="*/ 1 w 14"/>
                  <a:gd name="T9" fmla="*/ 33 h 35"/>
                  <a:gd name="T10" fmla="*/ 1 w 14"/>
                  <a:gd name="T11" fmla="*/ 32 h 35"/>
                  <a:gd name="T12" fmla="*/ 1 w 14"/>
                  <a:gd name="T13" fmla="*/ 31 h 35"/>
                  <a:gd name="T14" fmla="*/ 2 w 14"/>
                  <a:gd name="T15" fmla="*/ 31 h 35"/>
                  <a:gd name="T16" fmla="*/ 2 w 14"/>
                  <a:gd name="T17" fmla="*/ 30 h 35"/>
                  <a:gd name="T18" fmla="*/ 2 w 14"/>
                  <a:gd name="T19" fmla="*/ 29 h 35"/>
                  <a:gd name="T20" fmla="*/ 3 w 14"/>
                  <a:gd name="T21" fmla="*/ 29 h 35"/>
                  <a:gd name="T22" fmla="*/ 3 w 14"/>
                  <a:gd name="T23" fmla="*/ 28 h 35"/>
                  <a:gd name="T24" fmla="*/ 3 w 14"/>
                  <a:gd name="T25" fmla="*/ 27 h 35"/>
                  <a:gd name="T26" fmla="*/ 4 w 14"/>
                  <a:gd name="T27" fmla="*/ 26 h 35"/>
                  <a:gd name="T28" fmla="*/ 4 w 14"/>
                  <a:gd name="T29" fmla="*/ 26 h 35"/>
                  <a:gd name="T30" fmla="*/ 4 w 14"/>
                  <a:gd name="T31" fmla="*/ 25 h 35"/>
                  <a:gd name="T32" fmla="*/ 5 w 14"/>
                  <a:gd name="T33" fmla="*/ 24 h 35"/>
                  <a:gd name="T34" fmla="*/ 5 w 14"/>
                  <a:gd name="T35" fmla="*/ 24 h 35"/>
                  <a:gd name="T36" fmla="*/ 5 w 14"/>
                  <a:gd name="T37" fmla="*/ 23 h 35"/>
                  <a:gd name="T38" fmla="*/ 5 w 14"/>
                  <a:gd name="T39" fmla="*/ 22 h 35"/>
                  <a:gd name="T40" fmla="*/ 6 w 14"/>
                  <a:gd name="T41" fmla="*/ 21 h 35"/>
                  <a:gd name="T42" fmla="*/ 6 w 14"/>
                  <a:gd name="T43" fmla="*/ 21 h 35"/>
                  <a:gd name="T44" fmla="*/ 6 w 14"/>
                  <a:gd name="T45" fmla="*/ 20 h 35"/>
                  <a:gd name="T46" fmla="*/ 7 w 14"/>
                  <a:gd name="T47" fmla="*/ 19 h 35"/>
                  <a:gd name="T48" fmla="*/ 7 w 14"/>
                  <a:gd name="T49" fmla="*/ 19 h 35"/>
                  <a:gd name="T50" fmla="*/ 7 w 14"/>
                  <a:gd name="T51" fmla="*/ 18 h 35"/>
                  <a:gd name="T52" fmla="*/ 8 w 14"/>
                  <a:gd name="T53" fmla="*/ 17 h 35"/>
                  <a:gd name="T54" fmla="*/ 8 w 14"/>
                  <a:gd name="T55" fmla="*/ 16 h 35"/>
                  <a:gd name="T56" fmla="*/ 8 w 14"/>
                  <a:gd name="T57" fmla="*/ 15 h 35"/>
                  <a:gd name="T58" fmla="*/ 8 w 14"/>
                  <a:gd name="T59" fmla="*/ 15 h 35"/>
                  <a:gd name="T60" fmla="*/ 9 w 14"/>
                  <a:gd name="T61" fmla="*/ 14 h 35"/>
                  <a:gd name="T62" fmla="*/ 9 w 14"/>
                  <a:gd name="T63" fmla="*/ 14 h 35"/>
                  <a:gd name="T64" fmla="*/ 9 w 14"/>
                  <a:gd name="T65" fmla="*/ 13 h 35"/>
                  <a:gd name="T66" fmla="*/ 10 w 14"/>
                  <a:gd name="T67" fmla="*/ 12 h 35"/>
                  <a:gd name="T68" fmla="*/ 10 w 14"/>
                  <a:gd name="T69" fmla="*/ 11 h 35"/>
                  <a:gd name="T70" fmla="*/ 10 w 14"/>
                  <a:gd name="T71" fmla="*/ 10 h 35"/>
                  <a:gd name="T72" fmla="*/ 10 w 14"/>
                  <a:gd name="T73" fmla="*/ 10 h 35"/>
                  <a:gd name="T74" fmla="*/ 11 w 14"/>
                  <a:gd name="T75" fmla="*/ 9 h 35"/>
                  <a:gd name="T76" fmla="*/ 11 w 14"/>
                  <a:gd name="T77" fmla="*/ 8 h 35"/>
                  <a:gd name="T78" fmla="*/ 11 w 14"/>
                  <a:gd name="T79" fmla="*/ 7 h 35"/>
                  <a:gd name="T80" fmla="*/ 12 w 14"/>
                  <a:gd name="T81" fmla="*/ 7 h 35"/>
                  <a:gd name="T82" fmla="*/ 12 w 14"/>
                  <a:gd name="T83" fmla="*/ 6 h 35"/>
                  <a:gd name="T84" fmla="*/ 12 w 14"/>
                  <a:gd name="T85" fmla="*/ 5 h 35"/>
                  <a:gd name="T86" fmla="*/ 13 w 14"/>
                  <a:gd name="T87" fmla="*/ 4 h 35"/>
                  <a:gd name="T88" fmla="*/ 13 w 14"/>
                  <a:gd name="T89" fmla="*/ 4 h 35"/>
                  <a:gd name="T90" fmla="*/ 13 w 14"/>
                  <a:gd name="T91" fmla="*/ 3 h 35"/>
                  <a:gd name="T92" fmla="*/ 14 w 14"/>
                  <a:gd name="T93" fmla="*/ 2 h 35"/>
                  <a:gd name="T94" fmla="*/ 14 w 14"/>
                  <a:gd name="T95" fmla="*/ 1 h 35"/>
                  <a:gd name="T96" fmla="*/ 14 w 14"/>
                  <a:gd name="T97" fmla="*/ 1 h 35"/>
                  <a:gd name="T98" fmla="*/ 14 w 14"/>
                  <a:gd name="T9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5">
                    <a:moveTo>
                      <a:pt x="0" y="35"/>
                    </a:moveTo>
                    <a:lnTo>
                      <a:pt x="0" y="35"/>
                    </a:lnTo>
                    <a:lnTo>
                      <a:pt x="0" y="34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1" name="Freeform 589"/>
              <p:cNvSpPr>
                <a:spLocks/>
              </p:cNvSpPr>
              <p:nvPr/>
            </p:nvSpPr>
            <p:spPr bwMode="auto">
              <a:xfrm>
                <a:off x="3031" y="2714"/>
                <a:ext cx="15" cy="40"/>
              </a:xfrm>
              <a:custGeom>
                <a:avLst/>
                <a:gdLst>
                  <a:gd name="T0" fmla="*/ 0 w 15"/>
                  <a:gd name="T1" fmla="*/ 40 h 40"/>
                  <a:gd name="T2" fmla="*/ 1 w 15"/>
                  <a:gd name="T3" fmla="*/ 39 h 40"/>
                  <a:gd name="T4" fmla="*/ 1 w 15"/>
                  <a:gd name="T5" fmla="*/ 38 h 40"/>
                  <a:gd name="T6" fmla="*/ 1 w 15"/>
                  <a:gd name="T7" fmla="*/ 38 h 40"/>
                  <a:gd name="T8" fmla="*/ 1 w 15"/>
                  <a:gd name="T9" fmla="*/ 37 h 40"/>
                  <a:gd name="T10" fmla="*/ 2 w 15"/>
                  <a:gd name="T11" fmla="*/ 36 h 40"/>
                  <a:gd name="T12" fmla="*/ 2 w 15"/>
                  <a:gd name="T13" fmla="*/ 35 h 40"/>
                  <a:gd name="T14" fmla="*/ 3 w 15"/>
                  <a:gd name="T15" fmla="*/ 34 h 40"/>
                  <a:gd name="T16" fmla="*/ 3 w 15"/>
                  <a:gd name="T17" fmla="*/ 34 h 40"/>
                  <a:gd name="T18" fmla="*/ 3 w 15"/>
                  <a:gd name="T19" fmla="*/ 33 h 40"/>
                  <a:gd name="T20" fmla="*/ 3 w 15"/>
                  <a:gd name="T21" fmla="*/ 32 h 40"/>
                  <a:gd name="T22" fmla="*/ 4 w 15"/>
                  <a:gd name="T23" fmla="*/ 31 h 40"/>
                  <a:gd name="T24" fmla="*/ 4 w 15"/>
                  <a:gd name="T25" fmla="*/ 30 h 40"/>
                  <a:gd name="T26" fmla="*/ 4 w 15"/>
                  <a:gd name="T27" fmla="*/ 29 h 40"/>
                  <a:gd name="T28" fmla="*/ 5 w 15"/>
                  <a:gd name="T29" fmla="*/ 29 h 40"/>
                  <a:gd name="T30" fmla="*/ 5 w 15"/>
                  <a:gd name="T31" fmla="*/ 28 h 40"/>
                  <a:gd name="T32" fmla="*/ 5 w 15"/>
                  <a:gd name="T33" fmla="*/ 27 h 40"/>
                  <a:gd name="T34" fmla="*/ 5 w 15"/>
                  <a:gd name="T35" fmla="*/ 26 h 40"/>
                  <a:gd name="T36" fmla="*/ 6 w 15"/>
                  <a:gd name="T37" fmla="*/ 25 h 40"/>
                  <a:gd name="T38" fmla="*/ 6 w 15"/>
                  <a:gd name="T39" fmla="*/ 25 h 40"/>
                  <a:gd name="T40" fmla="*/ 7 w 15"/>
                  <a:gd name="T41" fmla="*/ 24 h 40"/>
                  <a:gd name="T42" fmla="*/ 7 w 15"/>
                  <a:gd name="T43" fmla="*/ 23 h 40"/>
                  <a:gd name="T44" fmla="*/ 7 w 15"/>
                  <a:gd name="T45" fmla="*/ 22 h 40"/>
                  <a:gd name="T46" fmla="*/ 7 w 15"/>
                  <a:gd name="T47" fmla="*/ 22 h 40"/>
                  <a:gd name="T48" fmla="*/ 8 w 15"/>
                  <a:gd name="T49" fmla="*/ 21 h 40"/>
                  <a:gd name="T50" fmla="*/ 8 w 15"/>
                  <a:gd name="T51" fmla="*/ 20 h 40"/>
                  <a:gd name="T52" fmla="*/ 8 w 15"/>
                  <a:gd name="T53" fmla="*/ 19 h 40"/>
                  <a:gd name="T54" fmla="*/ 8 w 15"/>
                  <a:gd name="T55" fmla="*/ 18 h 40"/>
                  <a:gd name="T56" fmla="*/ 9 w 15"/>
                  <a:gd name="T57" fmla="*/ 17 h 40"/>
                  <a:gd name="T58" fmla="*/ 9 w 15"/>
                  <a:gd name="T59" fmla="*/ 17 h 40"/>
                  <a:gd name="T60" fmla="*/ 9 w 15"/>
                  <a:gd name="T61" fmla="*/ 16 h 40"/>
                  <a:gd name="T62" fmla="*/ 10 w 15"/>
                  <a:gd name="T63" fmla="*/ 15 h 40"/>
                  <a:gd name="T64" fmla="*/ 10 w 15"/>
                  <a:gd name="T65" fmla="*/ 14 h 40"/>
                  <a:gd name="T66" fmla="*/ 10 w 15"/>
                  <a:gd name="T67" fmla="*/ 13 h 40"/>
                  <a:gd name="T68" fmla="*/ 10 w 15"/>
                  <a:gd name="T69" fmla="*/ 12 h 40"/>
                  <a:gd name="T70" fmla="*/ 11 w 15"/>
                  <a:gd name="T71" fmla="*/ 11 h 40"/>
                  <a:gd name="T72" fmla="*/ 11 w 15"/>
                  <a:gd name="T73" fmla="*/ 11 h 40"/>
                  <a:gd name="T74" fmla="*/ 12 w 15"/>
                  <a:gd name="T75" fmla="*/ 10 h 40"/>
                  <a:gd name="T76" fmla="*/ 12 w 15"/>
                  <a:gd name="T77" fmla="*/ 9 h 40"/>
                  <a:gd name="T78" fmla="*/ 12 w 15"/>
                  <a:gd name="T79" fmla="*/ 8 h 40"/>
                  <a:gd name="T80" fmla="*/ 12 w 15"/>
                  <a:gd name="T81" fmla="*/ 7 h 40"/>
                  <a:gd name="T82" fmla="*/ 13 w 15"/>
                  <a:gd name="T83" fmla="*/ 6 h 40"/>
                  <a:gd name="T84" fmla="*/ 13 w 15"/>
                  <a:gd name="T85" fmla="*/ 6 h 40"/>
                  <a:gd name="T86" fmla="*/ 13 w 15"/>
                  <a:gd name="T87" fmla="*/ 5 h 40"/>
                  <a:gd name="T88" fmla="*/ 14 w 15"/>
                  <a:gd name="T89" fmla="*/ 4 h 40"/>
                  <a:gd name="T90" fmla="*/ 14 w 15"/>
                  <a:gd name="T91" fmla="*/ 3 h 40"/>
                  <a:gd name="T92" fmla="*/ 14 w 15"/>
                  <a:gd name="T93" fmla="*/ 2 h 40"/>
                  <a:gd name="T94" fmla="*/ 14 w 15"/>
                  <a:gd name="T95" fmla="*/ 1 h 40"/>
                  <a:gd name="T96" fmla="*/ 15 w 15"/>
                  <a:gd name="T97" fmla="*/ 1 h 40"/>
                  <a:gd name="T98" fmla="*/ 15 w 15"/>
                  <a:gd name="T9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40"/>
                    </a:moveTo>
                    <a:lnTo>
                      <a:pt x="1" y="39"/>
                    </a:lnTo>
                    <a:lnTo>
                      <a:pt x="1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2" name="Freeform 590"/>
              <p:cNvSpPr>
                <a:spLocks/>
              </p:cNvSpPr>
              <p:nvPr/>
            </p:nvSpPr>
            <p:spPr bwMode="auto">
              <a:xfrm>
                <a:off x="3046" y="2669"/>
                <a:ext cx="15" cy="45"/>
              </a:xfrm>
              <a:custGeom>
                <a:avLst/>
                <a:gdLst>
                  <a:gd name="T0" fmla="*/ 0 w 15"/>
                  <a:gd name="T1" fmla="*/ 45 h 45"/>
                  <a:gd name="T2" fmla="*/ 1 w 15"/>
                  <a:gd name="T3" fmla="*/ 44 h 45"/>
                  <a:gd name="T4" fmla="*/ 1 w 15"/>
                  <a:gd name="T5" fmla="*/ 43 h 45"/>
                  <a:gd name="T6" fmla="*/ 1 w 15"/>
                  <a:gd name="T7" fmla="*/ 42 h 45"/>
                  <a:gd name="T8" fmla="*/ 1 w 15"/>
                  <a:gd name="T9" fmla="*/ 41 h 45"/>
                  <a:gd name="T10" fmla="*/ 2 w 15"/>
                  <a:gd name="T11" fmla="*/ 40 h 45"/>
                  <a:gd name="T12" fmla="*/ 2 w 15"/>
                  <a:gd name="T13" fmla="*/ 39 h 45"/>
                  <a:gd name="T14" fmla="*/ 2 w 15"/>
                  <a:gd name="T15" fmla="*/ 39 h 45"/>
                  <a:gd name="T16" fmla="*/ 2 w 15"/>
                  <a:gd name="T17" fmla="*/ 38 h 45"/>
                  <a:gd name="T18" fmla="*/ 3 w 15"/>
                  <a:gd name="T19" fmla="*/ 37 h 45"/>
                  <a:gd name="T20" fmla="*/ 3 w 15"/>
                  <a:gd name="T21" fmla="*/ 36 h 45"/>
                  <a:gd name="T22" fmla="*/ 3 w 15"/>
                  <a:gd name="T23" fmla="*/ 35 h 45"/>
                  <a:gd name="T24" fmla="*/ 4 w 15"/>
                  <a:gd name="T25" fmla="*/ 34 h 45"/>
                  <a:gd name="T26" fmla="*/ 4 w 15"/>
                  <a:gd name="T27" fmla="*/ 33 h 45"/>
                  <a:gd name="T28" fmla="*/ 4 w 15"/>
                  <a:gd name="T29" fmla="*/ 32 h 45"/>
                  <a:gd name="T30" fmla="*/ 4 w 15"/>
                  <a:gd name="T31" fmla="*/ 32 h 45"/>
                  <a:gd name="T32" fmla="*/ 5 w 15"/>
                  <a:gd name="T33" fmla="*/ 31 h 45"/>
                  <a:gd name="T34" fmla="*/ 5 w 15"/>
                  <a:gd name="T35" fmla="*/ 30 h 45"/>
                  <a:gd name="T36" fmla="*/ 6 w 15"/>
                  <a:gd name="T37" fmla="*/ 29 h 45"/>
                  <a:gd name="T38" fmla="*/ 6 w 15"/>
                  <a:gd name="T39" fmla="*/ 28 h 45"/>
                  <a:gd name="T40" fmla="*/ 6 w 15"/>
                  <a:gd name="T41" fmla="*/ 27 h 45"/>
                  <a:gd name="T42" fmla="*/ 6 w 15"/>
                  <a:gd name="T43" fmla="*/ 26 h 45"/>
                  <a:gd name="T44" fmla="*/ 7 w 15"/>
                  <a:gd name="T45" fmla="*/ 25 h 45"/>
                  <a:gd name="T46" fmla="*/ 7 w 15"/>
                  <a:gd name="T47" fmla="*/ 24 h 45"/>
                  <a:gd name="T48" fmla="*/ 7 w 15"/>
                  <a:gd name="T49" fmla="*/ 23 h 45"/>
                  <a:gd name="T50" fmla="*/ 8 w 15"/>
                  <a:gd name="T51" fmla="*/ 23 h 45"/>
                  <a:gd name="T52" fmla="*/ 8 w 15"/>
                  <a:gd name="T53" fmla="*/ 21 h 45"/>
                  <a:gd name="T54" fmla="*/ 8 w 15"/>
                  <a:gd name="T55" fmla="*/ 21 h 45"/>
                  <a:gd name="T56" fmla="*/ 8 w 15"/>
                  <a:gd name="T57" fmla="*/ 20 h 45"/>
                  <a:gd name="T58" fmla="*/ 9 w 15"/>
                  <a:gd name="T59" fmla="*/ 19 h 45"/>
                  <a:gd name="T60" fmla="*/ 9 w 15"/>
                  <a:gd name="T61" fmla="*/ 18 h 45"/>
                  <a:gd name="T62" fmla="*/ 9 w 15"/>
                  <a:gd name="T63" fmla="*/ 17 h 45"/>
                  <a:gd name="T64" fmla="*/ 9 w 15"/>
                  <a:gd name="T65" fmla="*/ 16 h 45"/>
                  <a:gd name="T66" fmla="*/ 10 w 15"/>
                  <a:gd name="T67" fmla="*/ 15 h 45"/>
                  <a:gd name="T68" fmla="*/ 10 w 15"/>
                  <a:gd name="T69" fmla="*/ 14 h 45"/>
                  <a:gd name="T70" fmla="*/ 11 w 15"/>
                  <a:gd name="T71" fmla="*/ 13 h 45"/>
                  <a:gd name="T72" fmla="*/ 11 w 15"/>
                  <a:gd name="T73" fmla="*/ 12 h 45"/>
                  <a:gd name="T74" fmla="*/ 11 w 15"/>
                  <a:gd name="T75" fmla="*/ 12 h 45"/>
                  <a:gd name="T76" fmla="*/ 11 w 15"/>
                  <a:gd name="T77" fmla="*/ 11 h 45"/>
                  <a:gd name="T78" fmla="*/ 12 w 15"/>
                  <a:gd name="T79" fmla="*/ 10 h 45"/>
                  <a:gd name="T80" fmla="*/ 12 w 15"/>
                  <a:gd name="T81" fmla="*/ 9 h 45"/>
                  <a:gd name="T82" fmla="*/ 12 w 15"/>
                  <a:gd name="T83" fmla="*/ 8 h 45"/>
                  <a:gd name="T84" fmla="*/ 13 w 15"/>
                  <a:gd name="T85" fmla="*/ 7 h 45"/>
                  <a:gd name="T86" fmla="*/ 13 w 15"/>
                  <a:gd name="T87" fmla="*/ 6 h 45"/>
                  <a:gd name="T88" fmla="*/ 13 w 15"/>
                  <a:gd name="T89" fmla="*/ 5 h 45"/>
                  <a:gd name="T90" fmla="*/ 13 w 15"/>
                  <a:gd name="T91" fmla="*/ 4 h 45"/>
                  <a:gd name="T92" fmla="*/ 14 w 15"/>
                  <a:gd name="T93" fmla="*/ 3 h 45"/>
                  <a:gd name="T94" fmla="*/ 14 w 15"/>
                  <a:gd name="T95" fmla="*/ 2 h 45"/>
                  <a:gd name="T96" fmla="*/ 15 w 15"/>
                  <a:gd name="T97" fmla="*/ 1 h 45"/>
                  <a:gd name="T98" fmla="*/ 15 w 15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45"/>
                    </a:move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3" name="Freeform 591"/>
              <p:cNvSpPr>
                <a:spLocks/>
              </p:cNvSpPr>
              <p:nvPr/>
            </p:nvSpPr>
            <p:spPr bwMode="auto">
              <a:xfrm>
                <a:off x="3061" y="2621"/>
                <a:ext cx="14" cy="48"/>
              </a:xfrm>
              <a:custGeom>
                <a:avLst/>
                <a:gdLst>
                  <a:gd name="T0" fmla="*/ 0 w 14"/>
                  <a:gd name="T1" fmla="*/ 48 h 48"/>
                  <a:gd name="T2" fmla="*/ 0 w 14"/>
                  <a:gd name="T3" fmla="*/ 47 h 48"/>
                  <a:gd name="T4" fmla="*/ 0 w 14"/>
                  <a:gd name="T5" fmla="*/ 46 h 48"/>
                  <a:gd name="T6" fmla="*/ 1 w 14"/>
                  <a:gd name="T7" fmla="*/ 45 h 48"/>
                  <a:gd name="T8" fmla="*/ 1 w 14"/>
                  <a:gd name="T9" fmla="*/ 44 h 48"/>
                  <a:gd name="T10" fmla="*/ 1 w 14"/>
                  <a:gd name="T11" fmla="*/ 43 h 48"/>
                  <a:gd name="T12" fmla="*/ 1 w 14"/>
                  <a:gd name="T13" fmla="*/ 43 h 48"/>
                  <a:gd name="T14" fmla="*/ 2 w 14"/>
                  <a:gd name="T15" fmla="*/ 41 h 48"/>
                  <a:gd name="T16" fmla="*/ 2 w 14"/>
                  <a:gd name="T17" fmla="*/ 41 h 48"/>
                  <a:gd name="T18" fmla="*/ 2 w 14"/>
                  <a:gd name="T19" fmla="*/ 39 h 48"/>
                  <a:gd name="T20" fmla="*/ 3 w 14"/>
                  <a:gd name="T21" fmla="*/ 39 h 48"/>
                  <a:gd name="T22" fmla="*/ 3 w 14"/>
                  <a:gd name="T23" fmla="*/ 37 h 48"/>
                  <a:gd name="T24" fmla="*/ 3 w 14"/>
                  <a:gd name="T25" fmla="*/ 37 h 48"/>
                  <a:gd name="T26" fmla="*/ 3 w 14"/>
                  <a:gd name="T27" fmla="*/ 36 h 48"/>
                  <a:gd name="T28" fmla="*/ 4 w 14"/>
                  <a:gd name="T29" fmla="*/ 35 h 48"/>
                  <a:gd name="T30" fmla="*/ 4 w 14"/>
                  <a:gd name="T31" fmla="*/ 34 h 48"/>
                  <a:gd name="T32" fmla="*/ 5 w 14"/>
                  <a:gd name="T33" fmla="*/ 33 h 48"/>
                  <a:gd name="T34" fmla="*/ 5 w 14"/>
                  <a:gd name="T35" fmla="*/ 32 h 48"/>
                  <a:gd name="T36" fmla="*/ 5 w 14"/>
                  <a:gd name="T37" fmla="*/ 31 h 48"/>
                  <a:gd name="T38" fmla="*/ 5 w 14"/>
                  <a:gd name="T39" fmla="*/ 30 h 48"/>
                  <a:gd name="T40" fmla="*/ 6 w 14"/>
                  <a:gd name="T41" fmla="*/ 29 h 48"/>
                  <a:gd name="T42" fmla="*/ 6 w 14"/>
                  <a:gd name="T43" fmla="*/ 28 h 48"/>
                  <a:gd name="T44" fmla="*/ 6 w 14"/>
                  <a:gd name="T45" fmla="*/ 27 h 48"/>
                  <a:gd name="T46" fmla="*/ 7 w 14"/>
                  <a:gd name="T47" fmla="*/ 26 h 48"/>
                  <a:gd name="T48" fmla="*/ 7 w 14"/>
                  <a:gd name="T49" fmla="*/ 25 h 48"/>
                  <a:gd name="T50" fmla="*/ 7 w 14"/>
                  <a:gd name="T51" fmla="*/ 24 h 48"/>
                  <a:gd name="T52" fmla="*/ 7 w 14"/>
                  <a:gd name="T53" fmla="*/ 23 h 48"/>
                  <a:gd name="T54" fmla="*/ 8 w 14"/>
                  <a:gd name="T55" fmla="*/ 22 h 48"/>
                  <a:gd name="T56" fmla="*/ 8 w 14"/>
                  <a:gd name="T57" fmla="*/ 21 h 48"/>
                  <a:gd name="T58" fmla="*/ 8 w 14"/>
                  <a:gd name="T59" fmla="*/ 20 h 48"/>
                  <a:gd name="T60" fmla="*/ 8 w 14"/>
                  <a:gd name="T61" fmla="*/ 19 h 48"/>
                  <a:gd name="T62" fmla="*/ 9 w 14"/>
                  <a:gd name="T63" fmla="*/ 18 h 48"/>
                  <a:gd name="T64" fmla="*/ 9 w 14"/>
                  <a:gd name="T65" fmla="*/ 17 h 48"/>
                  <a:gd name="T66" fmla="*/ 10 w 14"/>
                  <a:gd name="T67" fmla="*/ 16 h 48"/>
                  <a:gd name="T68" fmla="*/ 10 w 14"/>
                  <a:gd name="T69" fmla="*/ 15 h 48"/>
                  <a:gd name="T70" fmla="*/ 10 w 14"/>
                  <a:gd name="T71" fmla="*/ 14 h 48"/>
                  <a:gd name="T72" fmla="*/ 10 w 14"/>
                  <a:gd name="T73" fmla="*/ 13 h 48"/>
                  <a:gd name="T74" fmla="*/ 11 w 14"/>
                  <a:gd name="T75" fmla="*/ 12 h 48"/>
                  <a:gd name="T76" fmla="*/ 11 w 14"/>
                  <a:gd name="T77" fmla="*/ 11 h 48"/>
                  <a:gd name="T78" fmla="*/ 11 w 14"/>
                  <a:gd name="T79" fmla="*/ 10 h 48"/>
                  <a:gd name="T80" fmla="*/ 12 w 14"/>
                  <a:gd name="T81" fmla="*/ 9 h 48"/>
                  <a:gd name="T82" fmla="*/ 12 w 14"/>
                  <a:gd name="T83" fmla="*/ 8 h 48"/>
                  <a:gd name="T84" fmla="*/ 12 w 14"/>
                  <a:gd name="T85" fmla="*/ 7 h 48"/>
                  <a:gd name="T86" fmla="*/ 12 w 14"/>
                  <a:gd name="T87" fmla="*/ 6 h 48"/>
                  <a:gd name="T88" fmla="*/ 13 w 14"/>
                  <a:gd name="T89" fmla="*/ 5 h 48"/>
                  <a:gd name="T90" fmla="*/ 13 w 14"/>
                  <a:gd name="T91" fmla="*/ 4 h 48"/>
                  <a:gd name="T92" fmla="*/ 14 w 14"/>
                  <a:gd name="T93" fmla="*/ 3 h 48"/>
                  <a:gd name="T94" fmla="*/ 14 w 14"/>
                  <a:gd name="T95" fmla="*/ 2 h 48"/>
                  <a:gd name="T96" fmla="*/ 14 w 14"/>
                  <a:gd name="T97" fmla="*/ 0 h 48"/>
                  <a:gd name="T98" fmla="*/ 14 w 14"/>
                  <a:gd name="T9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8">
                    <a:moveTo>
                      <a:pt x="0" y="48"/>
                    </a:moveTo>
                    <a:lnTo>
                      <a:pt x="0" y="47"/>
                    </a:lnTo>
                    <a:lnTo>
                      <a:pt x="0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3"/>
                    </a:lnTo>
                    <a:lnTo>
                      <a:pt x="2" y="41"/>
                    </a:lnTo>
                    <a:lnTo>
                      <a:pt x="2" y="41"/>
                    </a:lnTo>
                    <a:lnTo>
                      <a:pt x="2" y="39"/>
                    </a:lnTo>
                    <a:lnTo>
                      <a:pt x="3" y="39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4" name="Freeform 592"/>
              <p:cNvSpPr>
                <a:spLocks/>
              </p:cNvSpPr>
              <p:nvPr/>
            </p:nvSpPr>
            <p:spPr bwMode="auto">
              <a:xfrm>
                <a:off x="3075" y="2568"/>
                <a:ext cx="15" cy="53"/>
              </a:xfrm>
              <a:custGeom>
                <a:avLst/>
                <a:gdLst>
                  <a:gd name="T0" fmla="*/ 0 w 15"/>
                  <a:gd name="T1" fmla="*/ 53 h 53"/>
                  <a:gd name="T2" fmla="*/ 1 w 15"/>
                  <a:gd name="T3" fmla="*/ 52 h 53"/>
                  <a:gd name="T4" fmla="*/ 1 w 15"/>
                  <a:gd name="T5" fmla="*/ 50 h 53"/>
                  <a:gd name="T6" fmla="*/ 1 w 15"/>
                  <a:gd name="T7" fmla="*/ 50 h 53"/>
                  <a:gd name="T8" fmla="*/ 2 w 15"/>
                  <a:gd name="T9" fmla="*/ 48 h 53"/>
                  <a:gd name="T10" fmla="*/ 2 w 15"/>
                  <a:gd name="T11" fmla="*/ 47 h 53"/>
                  <a:gd name="T12" fmla="*/ 2 w 15"/>
                  <a:gd name="T13" fmla="*/ 46 h 53"/>
                  <a:gd name="T14" fmla="*/ 2 w 15"/>
                  <a:gd name="T15" fmla="*/ 45 h 53"/>
                  <a:gd name="T16" fmla="*/ 3 w 15"/>
                  <a:gd name="T17" fmla="*/ 44 h 53"/>
                  <a:gd name="T18" fmla="*/ 3 w 15"/>
                  <a:gd name="T19" fmla="*/ 43 h 53"/>
                  <a:gd name="T20" fmla="*/ 3 w 15"/>
                  <a:gd name="T21" fmla="*/ 42 h 53"/>
                  <a:gd name="T22" fmla="*/ 4 w 15"/>
                  <a:gd name="T23" fmla="*/ 41 h 53"/>
                  <a:gd name="T24" fmla="*/ 4 w 15"/>
                  <a:gd name="T25" fmla="*/ 40 h 53"/>
                  <a:gd name="T26" fmla="*/ 4 w 15"/>
                  <a:gd name="T27" fmla="*/ 39 h 53"/>
                  <a:gd name="T28" fmla="*/ 5 w 15"/>
                  <a:gd name="T29" fmla="*/ 38 h 53"/>
                  <a:gd name="T30" fmla="*/ 5 w 15"/>
                  <a:gd name="T31" fmla="*/ 37 h 53"/>
                  <a:gd name="T32" fmla="*/ 5 w 15"/>
                  <a:gd name="T33" fmla="*/ 36 h 53"/>
                  <a:gd name="T34" fmla="*/ 5 w 15"/>
                  <a:gd name="T35" fmla="*/ 35 h 53"/>
                  <a:gd name="T36" fmla="*/ 6 w 15"/>
                  <a:gd name="T37" fmla="*/ 34 h 53"/>
                  <a:gd name="T38" fmla="*/ 6 w 15"/>
                  <a:gd name="T39" fmla="*/ 33 h 53"/>
                  <a:gd name="T40" fmla="*/ 6 w 15"/>
                  <a:gd name="T41" fmla="*/ 32 h 53"/>
                  <a:gd name="T42" fmla="*/ 7 w 15"/>
                  <a:gd name="T43" fmla="*/ 30 h 53"/>
                  <a:gd name="T44" fmla="*/ 7 w 15"/>
                  <a:gd name="T45" fmla="*/ 29 h 53"/>
                  <a:gd name="T46" fmla="*/ 7 w 15"/>
                  <a:gd name="T47" fmla="*/ 29 h 53"/>
                  <a:gd name="T48" fmla="*/ 8 w 15"/>
                  <a:gd name="T49" fmla="*/ 27 h 53"/>
                  <a:gd name="T50" fmla="*/ 8 w 15"/>
                  <a:gd name="T51" fmla="*/ 26 h 53"/>
                  <a:gd name="T52" fmla="*/ 8 w 15"/>
                  <a:gd name="T53" fmla="*/ 25 h 53"/>
                  <a:gd name="T54" fmla="*/ 9 w 15"/>
                  <a:gd name="T55" fmla="*/ 24 h 53"/>
                  <a:gd name="T56" fmla="*/ 9 w 15"/>
                  <a:gd name="T57" fmla="*/ 23 h 53"/>
                  <a:gd name="T58" fmla="*/ 9 w 15"/>
                  <a:gd name="T59" fmla="*/ 22 h 53"/>
                  <a:gd name="T60" fmla="*/ 9 w 15"/>
                  <a:gd name="T61" fmla="*/ 21 h 53"/>
                  <a:gd name="T62" fmla="*/ 10 w 15"/>
                  <a:gd name="T63" fmla="*/ 20 h 53"/>
                  <a:gd name="T64" fmla="*/ 10 w 15"/>
                  <a:gd name="T65" fmla="*/ 19 h 53"/>
                  <a:gd name="T66" fmla="*/ 10 w 15"/>
                  <a:gd name="T67" fmla="*/ 18 h 53"/>
                  <a:gd name="T68" fmla="*/ 10 w 15"/>
                  <a:gd name="T69" fmla="*/ 16 h 53"/>
                  <a:gd name="T70" fmla="*/ 11 w 15"/>
                  <a:gd name="T71" fmla="*/ 15 h 53"/>
                  <a:gd name="T72" fmla="*/ 11 w 15"/>
                  <a:gd name="T73" fmla="*/ 15 h 53"/>
                  <a:gd name="T74" fmla="*/ 11 w 15"/>
                  <a:gd name="T75" fmla="*/ 13 h 53"/>
                  <a:gd name="T76" fmla="*/ 12 w 15"/>
                  <a:gd name="T77" fmla="*/ 12 h 53"/>
                  <a:gd name="T78" fmla="*/ 12 w 15"/>
                  <a:gd name="T79" fmla="*/ 11 h 53"/>
                  <a:gd name="T80" fmla="*/ 12 w 15"/>
                  <a:gd name="T81" fmla="*/ 10 h 53"/>
                  <a:gd name="T82" fmla="*/ 13 w 15"/>
                  <a:gd name="T83" fmla="*/ 9 h 53"/>
                  <a:gd name="T84" fmla="*/ 13 w 15"/>
                  <a:gd name="T85" fmla="*/ 8 h 53"/>
                  <a:gd name="T86" fmla="*/ 13 w 15"/>
                  <a:gd name="T87" fmla="*/ 7 h 53"/>
                  <a:gd name="T88" fmla="*/ 14 w 15"/>
                  <a:gd name="T89" fmla="*/ 6 h 53"/>
                  <a:gd name="T90" fmla="*/ 14 w 15"/>
                  <a:gd name="T91" fmla="*/ 4 h 53"/>
                  <a:gd name="T92" fmla="*/ 14 w 15"/>
                  <a:gd name="T93" fmla="*/ 4 h 53"/>
                  <a:gd name="T94" fmla="*/ 14 w 15"/>
                  <a:gd name="T95" fmla="*/ 2 h 53"/>
                  <a:gd name="T96" fmla="*/ 15 w 15"/>
                  <a:gd name="T97" fmla="*/ 1 h 53"/>
                  <a:gd name="T98" fmla="*/ 15 w 15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3">
                    <a:moveTo>
                      <a:pt x="0" y="53"/>
                    </a:moveTo>
                    <a:lnTo>
                      <a:pt x="1" y="52"/>
                    </a:lnTo>
                    <a:lnTo>
                      <a:pt x="1" y="50"/>
                    </a:lnTo>
                    <a:lnTo>
                      <a:pt x="1" y="50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5" name="Freeform 593"/>
              <p:cNvSpPr>
                <a:spLocks/>
              </p:cNvSpPr>
              <p:nvPr/>
            </p:nvSpPr>
            <p:spPr bwMode="auto">
              <a:xfrm>
                <a:off x="3090" y="2512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0 w 15"/>
                  <a:gd name="T3" fmla="*/ 55 h 56"/>
                  <a:gd name="T4" fmla="*/ 1 w 15"/>
                  <a:gd name="T5" fmla="*/ 54 h 56"/>
                  <a:gd name="T6" fmla="*/ 1 w 15"/>
                  <a:gd name="T7" fmla="*/ 53 h 56"/>
                  <a:gd name="T8" fmla="*/ 1 w 15"/>
                  <a:gd name="T9" fmla="*/ 52 h 56"/>
                  <a:gd name="T10" fmla="*/ 2 w 15"/>
                  <a:gd name="T11" fmla="*/ 51 h 56"/>
                  <a:gd name="T12" fmla="*/ 2 w 15"/>
                  <a:gd name="T13" fmla="*/ 49 h 56"/>
                  <a:gd name="T14" fmla="*/ 2 w 15"/>
                  <a:gd name="T15" fmla="*/ 48 h 56"/>
                  <a:gd name="T16" fmla="*/ 2 w 15"/>
                  <a:gd name="T17" fmla="*/ 47 h 56"/>
                  <a:gd name="T18" fmla="*/ 3 w 15"/>
                  <a:gd name="T19" fmla="*/ 46 h 56"/>
                  <a:gd name="T20" fmla="*/ 3 w 15"/>
                  <a:gd name="T21" fmla="*/ 45 h 56"/>
                  <a:gd name="T22" fmla="*/ 3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4 w 15"/>
                  <a:gd name="T29" fmla="*/ 41 h 56"/>
                  <a:gd name="T30" fmla="*/ 4 w 15"/>
                  <a:gd name="T31" fmla="*/ 39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6 w 15"/>
                  <a:gd name="T43" fmla="*/ 33 h 56"/>
                  <a:gd name="T44" fmla="*/ 7 w 15"/>
                  <a:gd name="T45" fmla="*/ 32 h 56"/>
                  <a:gd name="T46" fmla="*/ 7 w 15"/>
                  <a:gd name="T47" fmla="*/ 30 h 56"/>
                  <a:gd name="T48" fmla="*/ 7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8 w 15"/>
                  <a:gd name="T55" fmla="*/ 26 h 56"/>
                  <a:gd name="T56" fmla="*/ 8 w 15"/>
                  <a:gd name="T57" fmla="*/ 25 h 56"/>
                  <a:gd name="T58" fmla="*/ 9 w 15"/>
                  <a:gd name="T59" fmla="*/ 23 h 56"/>
                  <a:gd name="T60" fmla="*/ 9 w 15"/>
                  <a:gd name="T61" fmla="*/ 22 h 56"/>
                  <a:gd name="T62" fmla="*/ 10 w 15"/>
                  <a:gd name="T63" fmla="*/ 21 h 56"/>
                  <a:gd name="T64" fmla="*/ 10 w 15"/>
                  <a:gd name="T65" fmla="*/ 20 h 56"/>
                  <a:gd name="T66" fmla="*/ 10 w 15"/>
                  <a:gd name="T67" fmla="*/ 19 h 56"/>
                  <a:gd name="T68" fmla="*/ 10 w 15"/>
                  <a:gd name="T69" fmla="*/ 18 h 56"/>
                  <a:gd name="T70" fmla="*/ 11 w 15"/>
                  <a:gd name="T71" fmla="*/ 16 h 56"/>
                  <a:gd name="T72" fmla="*/ 11 w 15"/>
                  <a:gd name="T73" fmla="*/ 15 h 56"/>
                  <a:gd name="T74" fmla="*/ 11 w 15"/>
                  <a:gd name="T75" fmla="*/ 14 h 56"/>
                  <a:gd name="T76" fmla="*/ 11 w 15"/>
                  <a:gd name="T77" fmla="*/ 13 h 56"/>
                  <a:gd name="T78" fmla="*/ 12 w 15"/>
                  <a:gd name="T79" fmla="*/ 12 h 56"/>
                  <a:gd name="T80" fmla="*/ 12 w 15"/>
                  <a:gd name="T81" fmla="*/ 11 h 56"/>
                  <a:gd name="T82" fmla="*/ 12 w 15"/>
                  <a:gd name="T83" fmla="*/ 10 h 56"/>
                  <a:gd name="T84" fmla="*/ 13 w 15"/>
                  <a:gd name="T85" fmla="*/ 9 h 56"/>
                  <a:gd name="T86" fmla="*/ 13 w 15"/>
                  <a:gd name="T87" fmla="*/ 7 h 56"/>
                  <a:gd name="T88" fmla="*/ 13 w 15"/>
                  <a:gd name="T89" fmla="*/ 6 h 56"/>
                  <a:gd name="T90" fmla="*/ 13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2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0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6" name="Freeform 594"/>
              <p:cNvSpPr>
                <a:spLocks/>
              </p:cNvSpPr>
              <p:nvPr/>
            </p:nvSpPr>
            <p:spPr bwMode="auto">
              <a:xfrm>
                <a:off x="3105" y="2454"/>
                <a:ext cx="14" cy="58"/>
              </a:xfrm>
              <a:custGeom>
                <a:avLst/>
                <a:gdLst>
                  <a:gd name="T0" fmla="*/ 0 w 14"/>
                  <a:gd name="T1" fmla="*/ 58 h 58"/>
                  <a:gd name="T2" fmla="*/ 0 w 14"/>
                  <a:gd name="T3" fmla="*/ 57 h 58"/>
                  <a:gd name="T4" fmla="*/ 0 w 14"/>
                  <a:gd name="T5" fmla="*/ 56 h 58"/>
                  <a:gd name="T6" fmla="*/ 1 w 14"/>
                  <a:gd name="T7" fmla="*/ 55 h 58"/>
                  <a:gd name="T8" fmla="*/ 1 w 14"/>
                  <a:gd name="T9" fmla="*/ 54 h 58"/>
                  <a:gd name="T10" fmla="*/ 1 w 14"/>
                  <a:gd name="T11" fmla="*/ 52 h 58"/>
                  <a:gd name="T12" fmla="*/ 2 w 14"/>
                  <a:gd name="T13" fmla="*/ 51 h 58"/>
                  <a:gd name="T14" fmla="*/ 2 w 14"/>
                  <a:gd name="T15" fmla="*/ 50 h 58"/>
                  <a:gd name="T16" fmla="*/ 2 w 14"/>
                  <a:gd name="T17" fmla="*/ 49 h 58"/>
                  <a:gd name="T18" fmla="*/ 2 w 14"/>
                  <a:gd name="T19" fmla="*/ 48 h 58"/>
                  <a:gd name="T20" fmla="*/ 3 w 14"/>
                  <a:gd name="T21" fmla="*/ 46 h 58"/>
                  <a:gd name="T22" fmla="*/ 3 w 14"/>
                  <a:gd name="T23" fmla="*/ 45 h 58"/>
                  <a:gd name="T24" fmla="*/ 3 w 14"/>
                  <a:gd name="T25" fmla="*/ 44 h 58"/>
                  <a:gd name="T26" fmla="*/ 3 w 14"/>
                  <a:gd name="T27" fmla="*/ 43 h 58"/>
                  <a:gd name="T28" fmla="*/ 4 w 14"/>
                  <a:gd name="T29" fmla="*/ 42 h 58"/>
                  <a:gd name="T30" fmla="*/ 4 w 14"/>
                  <a:gd name="T31" fmla="*/ 41 h 58"/>
                  <a:gd name="T32" fmla="*/ 5 w 14"/>
                  <a:gd name="T33" fmla="*/ 39 h 58"/>
                  <a:gd name="T34" fmla="*/ 5 w 14"/>
                  <a:gd name="T35" fmla="*/ 38 h 58"/>
                  <a:gd name="T36" fmla="*/ 5 w 14"/>
                  <a:gd name="T37" fmla="*/ 37 h 58"/>
                  <a:gd name="T38" fmla="*/ 5 w 14"/>
                  <a:gd name="T39" fmla="*/ 36 h 58"/>
                  <a:gd name="T40" fmla="*/ 6 w 14"/>
                  <a:gd name="T41" fmla="*/ 35 h 58"/>
                  <a:gd name="T42" fmla="*/ 6 w 14"/>
                  <a:gd name="T43" fmla="*/ 33 h 58"/>
                  <a:gd name="T44" fmla="*/ 6 w 14"/>
                  <a:gd name="T45" fmla="*/ 32 h 58"/>
                  <a:gd name="T46" fmla="*/ 7 w 14"/>
                  <a:gd name="T47" fmla="*/ 31 h 58"/>
                  <a:gd name="T48" fmla="*/ 7 w 14"/>
                  <a:gd name="T49" fmla="*/ 30 h 58"/>
                  <a:gd name="T50" fmla="*/ 7 w 14"/>
                  <a:gd name="T51" fmla="*/ 28 h 58"/>
                  <a:gd name="T52" fmla="*/ 7 w 14"/>
                  <a:gd name="T53" fmla="*/ 27 h 58"/>
                  <a:gd name="T54" fmla="*/ 8 w 14"/>
                  <a:gd name="T55" fmla="*/ 26 h 58"/>
                  <a:gd name="T56" fmla="*/ 8 w 14"/>
                  <a:gd name="T57" fmla="*/ 25 h 58"/>
                  <a:gd name="T58" fmla="*/ 9 w 14"/>
                  <a:gd name="T59" fmla="*/ 24 h 58"/>
                  <a:gd name="T60" fmla="*/ 9 w 14"/>
                  <a:gd name="T61" fmla="*/ 23 h 58"/>
                  <a:gd name="T62" fmla="*/ 9 w 14"/>
                  <a:gd name="T63" fmla="*/ 21 h 58"/>
                  <a:gd name="T64" fmla="*/ 9 w 14"/>
                  <a:gd name="T65" fmla="*/ 20 h 58"/>
                  <a:gd name="T66" fmla="*/ 10 w 14"/>
                  <a:gd name="T67" fmla="*/ 19 h 58"/>
                  <a:gd name="T68" fmla="*/ 10 w 14"/>
                  <a:gd name="T69" fmla="*/ 18 h 58"/>
                  <a:gd name="T70" fmla="*/ 10 w 14"/>
                  <a:gd name="T71" fmla="*/ 17 h 58"/>
                  <a:gd name="T72" fmla="*/ 10 w 14"/>
                  <a:gd name="T73" fmla="*/ 15 h 58"/>
                  <a:gd name="T74" fmla="*/ 11 w 14"/>
                  <a:gd name="T75" fmla="*/ 14 h 58"/>
                  <a:gd name="T76" fmla="*/ 11 w 14"/>
                  <a:gd name="T77" fmla="*/ 13 h 58"/>
                  <a:gd name="T78" fmla="*/ 11 w 14"/>
                  <a:gd name="T79" fmla="*/ 12 h 58"/>
                  <a:gd name="T80" fmla="*/ 12 w 14"/>
                  <a:gd name="T81" fmla="*/ 11 h 58"/>
                  <a:gd name="T82" fmla="*/ 12 w 14"/>
                  <a:gd name="T83" fmla="*/ 9 h 58"/>
                  <a:gd name="T84" fmla="*/ 12 w 14"/>
                  <a:gd name="T85" fmla="*/ 8 h 58"/>
                  <a:gd name="T86" fmla="*/ 12 w 14"/>
                  <a:gd name="T87" fmla="*/ 7 h 58"/>
                  <a:gd name="T88" fmla="*/ 13 w 14"/>
                  <a:gd name="T89" fmla="*/ 5 h 58"/>
                  <a:gd name="T90" fmla="*/ 13 w 14"/>
                  <a:gd name="T91" fmla="*/ 4 h 58"/>
                  <a:gd name="T92" fmla="*/ 14 w 14"/>
                  <a:gd name="T93" fmla="*/ 3 h 58"/>
                  <a:gd name="T94" fmla="*/ 14 w 14"/>
                  <a:gd name="T95" fmla="*/ 2 h 58"/>
                  <a:gd name="T96" fmla="*/ 14 w 14"/>
                  <a:gd name="T97" fmla="*/ 1 h 58"/>
                  <a:gd name="T98" fmla="*/ 14 w 14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8">
                    <a:moveTo>
                      <a:pt x="0" y="58"/>
                    </a:moveTo>
                    <a:lnTo>
                      <a:pt x="0" y="57"/>
                    </a:lnTo>
                    <a:lnTo>
                      <a:pt x="0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7" name="Freeform 595"/>
              <p:cNvSpPr>
                <a:spLocks/>
              </p:cNvSpPr>
              <p:nvPr/>
            </p:nvSpPr>
            <p:spPr bwMode="auto">
              <a:xfrm>
                <a:off x="3119" y="2392"/>
                <a:ext cx="15" cy="62"/>
              </a:xfrm>
              <a:custGeom>
                <a:avLst/>
                <a:gdLst>
                  <a:gd name="T0" fmla="*/ 0 w 15"/>
                  <a:gd name="T1" fmla="*/ 62 h 62"/>
                  <a:gd name="T2" fmla="*/ 1 w 15"/>
                  <a:gd name="T3" fmla="*/ 60 h 62"/>
                  <a:gd name="T4" fmla="*/ 1 w 15"/>
                  <a:gd name="T5" fmla="*/ 59 h 62"/>
                  <a:gd name="T6" fmla="*/ 1 w 15"/>
                  <a:gd name="T7" fmla="*/ 58 h 62"/>
                  <a:gd name="T8" fmla="*/ 2 w 15"/>
                  <a:gd name="T9" fmla="*/ 57 h 62"/>
                  <a:gd name="T10" fmla="*/ 2 w 15"/>
                  <a:gd name="T11" fmla="*/ 55 h 62"/>
                  <a:gd name="T12" fmla="*/ 2 w 15"/>
                  <a:gd name="T13" fmla="*/ 54 h 62"/>
                  <a:gd name="T14" fmla="*/ 2 w 15"/>
                  <a:gd name="T15" fmla="*/ 53 h 62"/>
                  <a:gd name="T16" fmla="*/ 3 w 15"/>
                  <a:gd name="T17" fmla="*/ 52 h 62"/>
                  <a:gd name="T18" fmla="*/ 3 w 15"/>
                  <a:gd name="T19" fmla="*/ 50 h 62"/>
                  <a:gd name="T20" fmla="*/ 4 w 15"/>
                  <a:gd name="T21" fmla="*/ 49 h 62"/>
                  <a:gd name="T22" fmla="*/ 4 w 15"/>
                  <a:gd name="T23" fmla="*/ 48 h 62"/>
                  <a:gd name="T24" fmla="*/ 4 w 15"/>
                  <a:gd name="T25" fmla="*/ 47 h 62"/>
                  <a:gd name="T26" fmla="*/ 4 w 15"/>
                  <a:gd name="T27" fmla="*/ 46 h 62"/>
                  <a:gd name="T28" fmla="*/ 5 w 15"/>
                  <a:gd name="T29" fmla="*/ 44 h 62"/>
                  <a:gd name="T30" fmla="*/ 5 w 15"/>
                  <a:gd name="T31" fmla="*/ 43 h 62"/>
                  <a:gd name="T32" fmla="*/ 5 w 15"/>
                  <a:gd name="T33" fmla="*/ 42 h 62"/>
                  <a:gd name="T34" fmla="*/ 5 w 15"/>
                  <a:gd name="T35" fmla="*/ 41 h 62"/>
                  <a:gd name="T36" fmla="*/ 6 w 15"/>
                  <a:gd name="T37" fmla="*/ 39 h 62"/>
                  <a:gd name="T38" fmla="*/ 6 w 15"/>
                  <a:gd name="T39" fmla="*/ 38 h 62"/>
                  <a:gd name="T40" fmla="*/ 6 w 15"/>
                  <a:gd name="T41" fmla="*/ 37 h 62"/>
                  <a:gd name="T42" fmla="*/ 7 w 15"/>
                  <a:gd name="T43" fmla="*/ 36 h 62"/>
                  <a:gd name="T44" fmla="*/ 7 w 15"/>
                  <a:gd name="T45" fmla="*/ 34 h 62"/>
                  <a:gd name="T46" fmla="*/ 7 w 15"/>
                  <a:gd name="T47" fmla="*/ 33 h 62"/>
                  <a:gd name="T48" fmla="*/ 7 w 15"/>
                  <a:gd name="T49" fmla="*/ 32 h 62"/>
                  <a:gd name="T50" fmla="*/ 8 w 15"/>
                  <a:gd name="T51" fmla="*/ 31 h 62"/>
                  <a:gd name="T52" fmla="*/ 8 w 15"/>
                  <a:gd name="T53" fmla="*/ 29 h 62"/>
                  <a:gd name="T54" fmla="*/ 9 w 15"/>
                  <a:gd name="T55" fmla="*/ 28 h 62"/>
                  <a:gd name="T56" fmla="*/ 9 w 15"/>
                  <a:gd name="T57" fmla="*/ 27 h 62"/>
                  <a:gd name="T58" fmla="*/ 9 w 15"/>
                  <a:gd name="T59" fmla="*/ 26 h 62"/>
                  <a:gd name="T60" fmla="*/ 9 w 15"/>
                  <a:gd name="T61" fmla="*/ 25 h 62"/>
                  <a:gd name="T62" fmla="*/ 10 w 15"/>
                  <a:gd name="T63" fmla="*/ 23 h 62"/>
                  <a:gd name="T64" fmla="*/ 10 w 15"/>
                  <a:gd name="T65" fmla="*/ 22 h 62"/>
                  <a:gd name="T66" fmla="*/ 10 w 15"/>
                  <a:gd name="T67" fmla="*/ 21 h 62"/>
                  <a:gd name="T68" fmla="*/ 11 w 15"/>
                  <a:gd name="T69" fmla="*/ 20 h 62"/>
                  <a:gd name="T70" fmla="*/ 11 w 15"/>
                  <a:gd name="T71" fmla="*/ 18 h 62"/>
                  <a:gd name="T72" fmla="*/ 11 w 15"/>
                  <a:gd name="T73" fmla="*/ 17 h 62"/>
                  <a:gd name="T74" fmla="*/ 11 w 15"/>
                  <a:gd name="T75" fmla="*/ 16 h 62"/>
                  <a:gd name="T76" fmla="*/ 12 w 15"/>
                  <a:gd name="T77" fmla="*/ 14 h 62"/>
                  <a:gd name="T78" fmla="*/ 12 w 15"/>
                  <a:gd name="T79" fmla="*/ 13 h 62"/>
                  <a:gd name="T80" fmla="*/ 12 w 15"/>
                  <a:gd name="T81" fmla="*/ 12 h 62"/>
                  <a:gd name="T82" fmla="*/ 12 w 15"/>
                  <a:gd name="T83" fmla="*/ 11 h 62"/>
                  <a:gd name="T84" fmla="*/ 13 w 15"/>
                  <a:gd name="T85" fmla="*/ 9 h 62"/>
                  <a:gd name="T86" fmla="*/ 13 w 15"/>
                  <a:gd name="T87" fmla="*/ 8 h 62"/>
                  <a:gd name="T88" fmla="*/ 14 w 15"/>
                  <a:gd name="T89" fmla="*/ 7 h 62"/>
                  <a:gd name="T90" fmla="*/ 14 w 15"/>
                  <a:gd name="T91" fmla="*/ 6 h 62"/>
                  <a:gd name="T92" fmla="*/ 14 w 15"/>
                  <a:gd name="T93" fmla="*/ 4 h 62"/>
                  <a:gd name="T94" fmla="*/ 14 w 15"/>
                  <a:gd name="T95" fmla="*/ 3 h 62"/>
                  <a:gd name="T96" fmla="*/ 15 w 15"/>
                  <a:gd name="T97" fmla="*/ 2 h 62"/>
                  <a:gd name="T98" fmla="*/ 15 w 15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62"/>
                    </a:moveTo>
                    <a:lnTo>
                      <a:pt x="1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0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8" name="Freeform 596"/>
              <p:cNvSpPr>
                <a:spLocks/>
              </p:cNvSpPr>
              <p:nvPr/>
            </p:nvSpPr>
            <p:spPr bwMode="auto">
              <a:xfrm>
                <a:off x="3134" y="2330"/>
                <a:ext cx="15" cy="62"/>
              </a:xfrm>
              <a:custGeom>
                <a:avLst/>
                <a:gdLst>
                  <a:gd name="T0" fmla="*/ 0 w 15"/>
                  <a:gd name="T1" fmla="*/ 62 h 62"/>
                  <a:gd name="T2" fmla="*/ 0 w 15"/>
                  <a:gd name="T3" fmla="*/ 61 h 62"/>
                  <a:gd name="T4" fmla="*/ 1 w 15"/>
                  <a:gd name="T5" fmla="*/ 60 h 62"/>
                  <a:gd name="T6" fmla="*/ 1 w 15"/>
                  <a:gd name="T7" fmla="*/ 59 h 62"/>
                  <a:gd name="T8" fmla="*/ 1 w 15"/>
                  <a:gd name="T9" fmla="*/ 57 h 62"/>
                  <a:gd name="T10" fmla="*/ 1 w 15"/>
                  <a:gd name="T11" fmla="*/ 56 h 62"/>
                  <a:gd name="T12" fmla="*/ 2 w 15"/>
                  <a:gd name="T13" fmla="*/ 55 h 62"/>
                  <a:gd name="T14" fmla="*/ 2 w 15"/>
                  <a:gd name="T15" fmla="*/ 54 h 62"/>
                  <a:gd name="T16" fmla="*/ 3 w 15"/>
                  <a:gd name="T17" fmla="*/ 52 h 62"/>
                  <a:gd name="T18" fmla="*/ 3 w 15"/>
                  <a:gd name="T19" fmla="*/ 51 h 62"/>
                  <a:gd name="T20" fmla="*/ 3 w 15"/>
                  <a:gd name="T21" fmla="*/ 50 h 62"/>
                  <a:gd name="T22" fmla="*/ 3 w 15"/>
                  <a:gd name="T23" fmla="*/ 48 h 62"/>
                  <a:gd name="T24" fmla="*/ 4 w 15"/>
                  <a:gd name="T25" fmla="*/ 47 h 62"/>
                  <a:gd name="T26" fmla="*/ 4 w 15"/>
                  <a:gd name="T27" fmla="*/ 46 h 62"/>
                  <a:gd name="T28" fmla="*/ 4 w 15"/>
                  <a:gd name="T29" fmla="*/ 45 h 62"/>
                  <a:gd name="T30" fmla="*/ 4 w 15"/>
                  <a:gd name="T31" fmla="*/ 43 h 62"/>
                  <a:gd name="T32" fmla="*/ 5 w 15"/>
                  <a:gd name="T33" fmla="*/ 42 h 62"/>
                  <a:gd name="T34" fmla="*/ 5 w 15"/>
                  <a:gd name="T35" fmla="*/ 41 h 62"/>
                  <a:gd name="T36" fmla="*/ 5 w 15"/>
                  <a:gd name="T37" fmla="*/ 39 h 62"/>
                  <a:gd name="T38" fmla="*/ 6 w 15"/>
                  <a:gd name="T39" fmla="*/ 38 h 62"/>
                  <a:gd name="T40" fmla="*/ 6 w 15"/>
                  <a:gd name="T41" fmla="*/ 37 h 62"/>
                  <a:gd name="T42" fmla="*/ 6 w 15"/>
                  <a:gd name="T43" fmla="*/ 36 h 62"/>
                  <a:gd name="T44" fmla="*/ 7 w 15"/>
                  <a:gd name="T45" fmla="*/ 34 h 62"/>
                  <a:gd name="T46" fmla="*/ 7 w 15"/>
                  <a:gd name="T47" fmla="*/ 33 h 62"/>
                  <a:gd name="T48" fmla="*/ 7 w 15"/>
                  <a:gd name="T49" fmla="*/ 32 h 62"/>
                  <a:gd name="T50" fmla="*/ 8 w 15"/>
                  <a:gd name="T51" fmla="*/ 31 h 62"/>
                  <a:gd name="T52" fmla="*/ 8 w 15"/>
                  <a:gd name="T53" fmla="*/ 29 h 62"/>
                  <a:gd name="T54" fmla="*/ 8 w 15"/>
                  <a:gd name="T55" fmla="*/ 28 h 62"/>
                  <a:gd name="T56" fmla="*/ 8 w 15"/>
                  <a:gd name="T57" fmla="*/ 27 h 62"/>
                  <a:gd name="T58" fmla="*/ 9 w 15"/>
                  <a:gd name="T59" fmla="*/ 25 h 62"/>
                  <a:gd name="T60" fmla="*/ 9 w 15"/>
                  <a:gd name="T61" fmla="*/ 24 h 62"/>
                  <a:gd name="T62" fmla="*/ 9 w 15"/>
                  <a:gd name="T63" fmla="*/ 23 h 62"/>
                  <a:gd name="T64" fmla="*/ 10 w 15"/>
                  <a:gd name="T65" fmla="*/ 22 h 62"/>
                  <a:gd name="T66" fmla="*/ 10 w 15"/>
                  <a:gd name="T67" fmla="*/ 20 h 62"/>
                  <a:gd name="T68" fmla="*/ 10 w 15"/>
                  <a:gd name="T69" fmla="*/ 19 h 62"/>
                  <a:gd name="T70" fmla="*/ 11 w 15"/>
                  <a:gd name="T71" fmla="*/ 18 h 62"/>
                  <a:gd name="T72" fmla="*/ 11 w 15"/>
                  <a:gd name="T73" fmla="*/ 17 h 62"/>
                  <a:gd name="T74" fmla="*/ 11 w 15"/>
                  <a:gd name="T75" fmla="*/ 15 h 62"/>
                  <a:gd name="T76" fmla="*/ 11 w 15"/>
                  <a:gd name="T77" fmla="*/ 14 h 62"/>
                  <a:gd name="T78" fmla="*/ 12 w 15"/>
                  <a:gd name="T79" fmla="*/ 13 h 62"/>
                  <a:gd name="T80" fmla="*/ 12 w 15"/>
                  <a:gd name="T81" fmla="*/ 11 h 62"/>
                  <a:gd name="T82" fmla="*/ 12 w 15"/>
                  <a:gd name="T83" fmla="*/ 10 h 62"/>
                  <a:gd name="T84" fmla="*/ 13 w 15"/>
                  <a:gd name="T85" fmla="*/ 9 h 62"/>
                  <a:gd name="T86" fmla="*/ 13 w 15"/>
                  <a:gd name="T87" fmla="*/ 8 h 62"/>
                  <a:gd name="T88" fmla="*/ 13 w 15"/>
                  <a:gd name="T89" fmla="*/ 6 h 62"/>
                  <a:gd name="T90" fmla="*/ 13 w 15"/>
                  <a:gd name="T91" fmla="*/ 5 h 62"/>
                  <a:gd name="T92" fmla="*/ 14 w 15"/>
                  <a:gd name="T93" fmla="*/ 4 h 62"/>
                  <a:gd name="T94" fmla="*/ 14 w 15"/>
                  <a:gd name="T95" fmla="*/ 2 h 62"/>
                  <a:gd name="T96" fmla="*/ 14 w 15"/>
                  <a:gd name="T97" fmla="*/ 1 h 62"/>
                  <a:gd name="T98" fmla="*/ 15 w 15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62"/>
                    </a:moveTo>
                    <a:lnTo>
                      <a:pt x="0" y="61"/>
                    </a:lnTo>
                    <a:lnTo>
                      <a:pt x="1" y="60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3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9" name="Freeform 597"/>
              <p:cNvSpPr>
                <a:spLocks/>
              </p:cNvSpPr>
              <p:nvPr/>
            </p:nvSpPr>
            <p:spPr bwMode="auto">
              <a:xfrm>
                <a:off x="3149" y="2265"/>
                <a:ext cx="14" cy="65"/>
              </a:xfrm>
              <a:custGeom>
                <a:avLst/>
                <a:gdLst>
                  <a:gd name="T0" fmla="*/ 0 w 14"/>
                  <a:gd name="T1" fmla="*/ 65 h 65"/>
                  <a:gd name="T2" fmla="*/ 0 w 14"/>
                  <a:gd name="T3" fmla="*/ 63 h 65"/>
                  <a:gd name="T4" fmla="*/ 0 w 14"/>
                  <a:gd name="T5" fmla="*/ 62 h 65"/>
                  <a:gd name="T6" fmla="*/ 1 w 14"/>
                  <a:gd name="T7" fmla="*/ 61 h 65"/>
                  <a:gd name="T8" fmla="*/ 1 w 14"/>
                  <a:gd name="T9" fmla="*/ 59 h 65"/>
                  <a:gd name="T10" fmla="*/ 1 w 14"/>
                  <a:gd name="T11" fmla="*/ 58 h 65"/>
                  <a:gd name="T12" fmla="*/ 2 w 14"/>
                  <a:gd name="T13" fmla="*/ 57 h 65"/>
                  <a:gd name="T14" fmla="*/ 2 w 14"/>
                  <a:gd name="T15" fmla="*/ 55 h 65"/>
                  <a:gd name="T16" fmla="*/ 2 w 14"/>
                  <a:gd name="T17" fmla="*/ 54 h 65"/>
                  <a:gd name="T18" fmla="*/ 2 w 14"/>
                  <a:gd name="T19" fmla="*/ 53 h 65"/>
                  <a:gd name="T20" fmla="*/ 3 w 14"/>
                  <a:gd name="T21" fmla="*/ 52 h 65"/>
                  <a:gd name="T22" fmla="*/ 3 w 14"/>
                  <a:gd name="T23" fmla="*/ 50 h 65"/>
                  <a:gd name="T24" fmla="*/ 3 w 14"/>
                  <a:gd name="T25" fmla="*/ 49 h 65"/>
                  <a:gd name="T26" fmla="*/ 4 w 14"/>
                  <a:gd name="T27" fmla="*/ 48 h 65"/>
                  <a:gd name="T28" fmla="*/ 4 w 14"/>
                  <a:gd name="T29" fmla="*/ 46 h 65"/>
                  <a:gd name="T30" fmla="*/ 4 w 14"/>
                  <a:gd name="T31" fmla="*/ 45 h 65"/>
                  <a:gd name="T32" fmla="*/ 5 w 14"/>
                  <a:gd name="T33" fmla="*/ 44 h 65"/>
                  <a:gd name="T34" fmla="*/ 5 w 14"/>
                  <a:gd name="T35" fmla="*/ 43 h 65"/>
                  <a:gd name="T36" fmla="*/ 5 w 14"/>
                  <a:gd name="T37" fmla="*/ 41 h 65"/>
                  <a:gd name="T38" fmla="*/ 5 w 14"/>
                  <a:gd name="T39" fmla="*/ 40 h 65"/>
                  <a:gd name="T40" fmla="*/ 6 w 14"/>
                  <a:gd name="T41" fmla="*/ 39 h 65"/>
                  <a:gd name="T42" fmla="*/ 6 w 14"/>
                  <a:gd name="T43" fmla="*/ 37 h 65"/>
                  <a:gd name="T44" fmla="*/ 6 w 14"/>
                  <a:gd name="T45" fmla="*/ 36 h 65"/>
                  <a:gd name="T46" fmla="*/ 7 w 14"/>
                  <a:gd name="T47" fmla="*/ 34 h 65"/>
                  <a:gd name="T48" fmla="*/ 7 w 14"/>
                  <a:gd name="T49" fmla="*/ 33 h 65"/>
                  <a:gd name="T50" fmla="*/ 7 w 14"/>
                  <a:gd name="T51" fmla="*/ 32 h 65"/>
                  <a:gd name="T52" fmla="*/ 7 w 14"/>
                  <a:gd name="T53" fmla="*/ 30 h 65"/>
                  <a:gd name="T54" fmla="*/ 8 w 14"/>
                  <a:gd name="T55" fmla="*/ 29 h 65"/>
                  <a:gd name="T56" fmla="*/ 8 w 14"/>
                  <a:gd name="T57" fmla="*/ 28 h 65"/>
                  <a:gd name="T58" fmla="*/ 9 w 14"/>
                  <a:gd name="T59" fmla="*/ 27 h 65"/>
                  <a:gd name="T60" fmla="*/ 9 w 14"/>
                  <a:gd name="T61" fmla="*/ 25 h 65"/>
                  <a:gd name="T62" fmla="*/ 9 w 14"/>
                  <a:gd name="T63" fmla="*/ 24 h 65"/>
                  <a:gd name="T64" fmla="*/ 9 w 14"/>
                  <a:gd name="T65" fmla="*/ 23 h 65"/>
                  <a:gd name="T66" fmla="*/ 10 w 14"/>
                  <a:gd name="T67" fmla="*/ 22 h 65"/>
                  <a:gd name="T68" fmla="*/ 10 w 14"/>
                  <a:gd name="T69" fmla="*/ 20 h 65"/>
                  <a:gd name="T70" fmla="*/ 10 w 14"/>
                  <a:gd name="T71" fmla="*/ 19 h 65"/>
                  <a:gd name="T72" fmla="*/ 11 w 14"/>
                  <a:gd name="T73" fmla="*/ 17 h 65"/>
                  <a:gd name="T74" fmla="*/ 11 w 14"/>
                  <a:gd name="T75" fmla="*/ 16 h 65"/>
                  <a:gd name="T76" fmla="*/ 11 w 14"/>
                  <a:gd name="T77" fmla="*/ 15 h 65"/>
                  <a:gd name="T78" fmla="*/ 11 w 14"/>
                  <a:gd name="T79" fmla="*/ 13 h 65"/>
                  <a:gd name="T80" fmla="*/ 12 w 14"/>
                  <a:gd name="T81" fmla="*/ 12 h 65"/>
                  <a:gd name="T82" fmla="*/ 12 w 14"/>
                  <a:gd name="T83" fmla="*/ 11 h 65"/>
                  <a:gd name="T84" fmla="*/ 12 w 14"/>
                  <a:gd name="T85" fmla="*/ 9 h 65"/>
                  <a:gd name="T86" fmla="*/ 12 w 14"/>
                  <a:gd name="T87" fmla="*/ 8 h 65"/>
                  <a:gd name="T88" fmla="*/ 13 w 14"/>
                  <a:gd name="T89" fmla="*/ 7 h 65"/>
                  <a:gd name="T90" fmla="*/ 13 w 14"/>
                  <a:gd name="T91" fmla="*/ 6 h 65"/>
                  <a:gd name="T92" fmla="*/ 14 w 14"/>
                  <a:gd name="T93" fmla="*/ 4 h 65"/>
                  <a:gd name="T94" fmla="*/ 14 w 14"/>
                  <a:gd name="T95" fmla="*/ 3 h 65"/>
                  <a:gd name="T96" fmla="*/ 14 w 14"/>
                  <a:gd name="T97" fmla="*/ 1 h 65"/>
                  <a:gd name="T98" fmla="*/ 14 w 14"/>
                  <a:gd name="T9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65"/>
                    </a:moveTo>
                    <a:lnTo>
                      <a:pt x="0" y="63"/>
                    </a:lnTo>
                    <a:lnTo>
                      <a:pt x="0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6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0" name="Freeform 598"/>
              <p:cNvSpPr>
                <a:spLocks/>
              </p:cNvSpPr>
              <p:nvPr/>
            </p:nvSpPr>
            <p:spPr bwMode="auto">
              <a:xfrm>
                <a:off x="3163" y="2199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1 w 15"/>
                  <a:gd name="T3" fmla="*/ 65 h 66"/>
                  <a:gd name="T4" fmla="*/ 1 w 15"/>
                  <a:gd name="T5" fmla="*/ 63 h 66"/>
                  <a:gd name="T6" fmla="*/ 1 w 15"/>
                  <a:gd name="T7" fmla="*/ 62 h 66"/>
                  <a:gd name="T8" fmla="*/ 2 w 15"/>
                  <a:gd name="T9" fmla="*/ 61 h 66"/>
                  <a:gd name="T10" fmla="*/ 2 w 15"/>
                  <a:gd name="T11" fmla="*/ 59 h 66"/>
                  <a:gd name="T12" fmla="*/ 2 w 15"/>
                  <a:gd name="T13" fmla="*/ 58 h 66"/>
                  <a:gd name="T14" fmla="*/ 2 w 15"/>
                  <a:gd name="T15" fmla="*/ 57 h 66"/>
                  <a:gd name="T16" fmla="*/ 3 w 15"/>
                  <a:gd name="T17" fmla="*/ 55 h 66"/>
                  <a:gd name="T18" fmla="*/ 3 w 15"/>
                  <a:gd name="T19" fmla="*/ 54 h 66"/>
                  <a:gd name="T20" fmla="*/ 4 w 15"/>
                  <a:gd name="T21" fmla="*/ 53 h 66"/>
                  <a:gd name="T22" fmla="*/ 4 w 15"/>
                  <a:gd name="T23" fmla="*/ 51 h 66"/>
                  <a:gd name="T24" fmla="*/ 4 w 15"/>
                  <a:gd name="T25" fmla="*/ 50 h 66"/>
                  <a:gd name="T26" fmla="*/ 4 w 15"/>
                  <a:gd name="T27" fmla="*/ 49 h 66"/>
                  <a:gd name="T28" fmla="*/ 5 w 15"/>
                  <a:gd name="T29" fmla="*/ 47 h 66"/>
                  <a:gd name="T30" fmla="*/ 5 w 15"/>
                  <a:gd name="T31" fmla="*/ 46 h 66"/>
                  <a:gd name="T32" fmla="*/ 5 w 15"/>
                  <a:gd name="T33" fmla="*/ 45 h 66"/>
                  <a:gd name="T34" fmla="*/ 5 w 15"/>
                  <a:gd name="T35" fmla="*/ 43 h 66"/>
                  <a:gd name="T36" fmla="*/ 6 w 15"/>
                  <a:gd name="T37" fmla="*/ 42 h 66"/>
                  <a:gd name="T38" fmla="*/ 6 w 15"/>
                  <a:gd name="T39" fmla="*/ 40 h 66"/>
                  <a:gd name="T40" fmla="*/ 6 w 15"/>
                  <a:gd name="T41" fmla="*/ 39 h 66"/>
                  <a:gd name="T42" fmla="*/ 7 w 15"/>
                  <a:gd name="T43" fmla="*/ 38 h 66"/>
                  <a:gd name="T44" fmla="*/ 7 w 15"/>
                  <a:gd name="T45" fmla="*/ 37 h 66"/>
                  <a:gd name="T46" fmla="*/ 7 w 15"/>
                  <a:gd name="T47" fmla="*/ 35 h 66"/>
                  <a:gd name="T48" fmla="*/ 7 w 15"/>
                  <a:gd name="T49" fmla="*/ 34 h 66"/>
                  <a:gd name="T50" fmla="*/ 8 w 15"/>
                  <a:gd name="T51" fmla="*/ 33 h 66"/>
                  <a:gd name="T52" fmla="*/ 8 w 15"/>
                  <a:gd name="T53" fmla="*/ 31 h 66"/>
                  <a:gd name="T54" fmla="*/ 9 w 15"/>
                  <a:gd name="T55" fmla="*/ 30 h 66"/>
                  <a:gd name="T56" fmla="*/ 9 w 15"/>
                  <a:gd name="T57" fmla="*/ 28 h 66"/>
                  <a:gd name="T58" fmla="*/ 9 w 15"/>
                  <a:gd name="T59" fmla="*/ 27 h 66"/>
                  <a:gd name="T60" fmla="*/ 9 w 15"/>
                  <a:gd name="T61" fmla="*/ 26 h 66"/>
                  <a:gd name="T62" fmla="*/ 10 w 15"/>
                  <a:gd name="T63" fmla="*/ 24 h 66"/>
                  <a:gd name="T64" fmla="*/ 10 w 15"/>
                  <a:gd name="T65" fmla="*/ 23 h 66"/>
                  <a:gd name="T66" fmla="*/ 10 w 15"/>
                  <a:gd name="T67" fmla="*/ 22 h 66"/>
                  <a:gd name="T68" fmla="*/ 11 w 15"/>
                  <a:gd name="T69" fmla="*/ 20 h 66"/>
                  <a:gd name="T70" fmla="*/ 11 w 15"/>
                  <a:gd name="T71" fmla="*/ 19 h 66"/>
                  <a:gd name="T72" fmla="*/ 11 w 15"/>
                  <a:gd name="T73" fmla="*/ 17 h 66"/>
                  <a:gd name="T74" fmla="*/ 11 w 15"/>
                  <a:gd name="T75" fmla="*/ 16 h 66"/>
                  <a:gd name="T76" fmla="*/ 12 w 15"/>
                  <a:gd name="T77" fmla="*/ 15 h 66"/>
                  <a:gd name="T78" fmla="*/ 12 w 15"/>
                  <a:gd name="T79" fmla="*/ 14 h 66"/>
                  <a:gd name="T80" fmla="*/ 13 w 15"/>
                  <a:gd name="T81" fmla="*/ 12 h 66"/>
                  <a:gd name="T82" fmla="*/ 13 w 15"/>
                  <a:gd name="T83" fmla="*/ 11 h 66"/>
                  <a:gd name="T84" fmla="*/ 13 w 15"/>
                  <a:gd name="T85" fmla="*/ 9 h 66"/>
                  <a:gd name="T86" fmla="*/ 13 w 15"/>
                  <a:gd name="T87" fmla="*/ 8 h 66"/>
                  <a:gd name="T88" fmla="*/ 14 w 15"/>
                  <a:gd name="T89" fmla="*/ 7 h 66"/>
                  <a:gd name="T90" fmla="*/ 14 w 15"/>
                  <a:gd name="T91" fmla="*/ 5 h 66"/>
                  <a:gd name="T92" fmla="*/ 14 w 15"/>
                  <a:gd name="T93" fmla="*/ 4 h 66"/>
                  <a:gd name="T94" fmla="*/ 14 w 15"/>
                  <a:gd name="T95" fmla="*/ 2 h 66"/>
                  <a:gd name="T96" fmla="*/ 15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59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1" name="Freeform 599"/>
              <p:cNvSpPr>
                <a:spLocks/>
              </p:cNvSpPr>
              <p:nvPr/>
            </p:nvSpPr>
            <p:spPr bwMode="auto">
              <a:xfrm>
                <a:off x="3178" y="2130"/>
                <a:ext cx="15" cy="69"/>
              </a:xfrm>
              <a:custGeom>
                <a:avLst/>
                <a:gdLst>
                  <a:gd name="T0" fmla="*/ 0 w 15"/>
                  <a:gd name="T1" fmla="*/ 69 h 69"/>
                  <a:gd name="T2" fmla="*/ 0 w 15"/>
                  <a:gd name="T3" fmla="*/ 67 h 69"/>
                  <a:gd name="T4" fmla="*/ 1 w 15"/>
                  <a:gd name="T5" fmla="*/ 66 h 69"/>
                  <a:gd name="T6" fmla="*/ 1 w 15"/>
                  <a:gd name="T7" fmla="*/ 65 h 69"/>
                  <a:gd name="T8" fmla="*/ 1 w 15"/>
                  <a:gd name="T9" fmla="*/ 63 h 69"/>
                  <a:gd name="T10" fmla="*/ 1 w 15"/>
                  <a:gd name="T11" fmla="*/ 62 h 69"/>
                  <a:gd name="T12" fmla="*/ 2 w 15"/>
                  <a:gd name="T13" fmla="*/ 60 h 69"/>
                  <a:gd name="T14" fmla="*/ 2 w 15"/>
                  <a:gd name="T15" fmla="*/ 59 h 69"/>
                  <a:gd name="T16" fmla="*/ 3 w 15"/>
                  <a:gd name="T17" fmla="*/ 58 h 69"/>
                  <a:gd name="T18" fmla="*/ 3 w 15"/>
                  <a:gd name="T19" fmla="*/ 56 h 69"/>
                  <a:gd name="T20" fmla="*/ 3 w 15"/>
                  <a:gd name="T21" fmla="*/ 55 h 69"/>
                  <a:gd name="T22" fmla="*/ 3 w 15"/>
                  <a:gd name="T23" fmla="*/ 53 h 69"/>
                  <a:gd name="T24" fmla="*/ 4 w 15"/>
                  <a:gd name="T25" fmla="*/ 52 h 69"/>
                  <a:gd name="T26" fmla="*/ 4 w 15"/>
                  <a:gd name="T27" fmla="*/ 51 h 69"/>
                  <a:gd name="T28" fmla="*/ 4 w 15"/>
                  <a:gd name="T29" fmla="*/ 49 h 69"/>
                  <a:gd name="T30" fmla="*/ 5 w 15"/>
                  <a:gd name="T31" fmla="*/ 48 h 69"/>
                  <a:gd name="T32" fmla="*/ 5 w 15"/>
                  <a:gd name="T33" fmla="*/ 46 h 69"/>
                  <a:gd name="T34" fmla="*/ 5 w 15"/>
                  <a:gd name="T35" fmla="*/ 45 h 69"/>
                  <a:gd name="T36" fmla="*/ 5 w 15"/>
                  <a:gd name="T37" fmla="*/ 44 h 69"/>
                  <a:gd name="T38" fmla="*/ 6 w 15"/>
                  <a:gd name="T39" fmla="*/ 42 h 69"/>
                  <a:gd name="T40" fmla="*/ 6 w 15"/>
                  <a:gd name="T41" fmla="*/ 41 h 69"/>
                  <a:gd name="T42" fmla="*/ 6 w 15"/>
                  <a:gd name="T43" fmla="*/ 39 h 69"/>
                  <a:gd name="T44" fmla="*/ 6 w 15"/>
                  <a:gd name="T45" fmla="*/ 38 h 69"/>
                  <a:gd name="T46" fmla="*/ 7 w 15"/>
                  <a:gd name="T47" fmla="*/ 37 h 69"/>
                  <a:gd name="T48" fmla="*/ 7 w 15"/>
                  <a:gd name="T49" fmla="*/ 35 h 69"/>
                  <a:gd name="T50" fmla="*/ 8 w 15"/>
                  <a:gd name="T51" fmla="*/ 34 h 69"/>
                  <a:gd name="T52" fmla="*/ 8 w 15"/>
                  <a:gd name="T53" fmla="*/ 32 h 69"/>
                  <a:gd name="T54" fmla="*/ 8 w 15"/>
                  <a:gd name="T55" fmla="*/ 31 h 69"/>
                  <a:gd name="T56" fmla="*/ 8 w 15"/>
                  <a:gd name="T57" fmla="*/ 30 h 69"/>
                  <a:gd name="T58" fmla="*/ 9 w 15"/>
                  <a:gd name="T59" fmla="*/ 28 h 69"/>
                  <a:gd name="T60" fmla="*/ 9 w 15"/>
                  <a:gd name="T61" fmla="*/ 27 h 69"/>
                  <a:gd name="T62" fmla="*/ 9 w 15"/>
                  <a:gd name="T63" fmla="*/ 25 h 69"/>
                  <a:gd name="T64" fmla="*/ 10 w 15"/>
                  <a:gd name="T65" fmla="*/ 24 h 69"/>
                  <a:gd name="T66" fmla="*/ 10 w 15"/>
                  <a:gd name="T67" fmla="*/ 23 h 69"/>
                  <a:gd name="T68" fmla="*/ 10 w 15"/>
                  <a:gd name="T69" fmla="*/ 21 h 69"/>
                  <a:gd name="T70" fmla="*/ 10 w 15"/>
                  <a:gd name="T71" fmla="*/ 20 h 69"/>
                  <a:gd name="T72" fmla="*/ 11 w 15"/>
                  <a:gd name="T73" fmla="*/ 18 h 69"/>
                  <a:gd name="T74" fmla="*/ 11 w 15"/>
                  <a:gd name="T75" fmla="*/ 17 h 69"/>
                  <a:gd name="T76" fmla="*/ 12 w 15"/>
                  <a:gd name="T77" fmla="*/ 16 h 69"/>
                  <a:gd name="T78" fmla="*/ 12 w 15"/>
                  <a:gd name="T79" fmla="*/ 14 h 69"/>
                  <a:gd name="T80" fmla="*/ 12 w 15"/>
                  <a:gd name="T81" fmla="*/ 13 h 69"/>
                  <a:gd name="T82" fmla="*/ 12 w 15"/>
                  <a:gd name="T83" fmla="*/ 11 h 69"/>
                  <a:gd name="T84" fmla="*/ 13 w 15"/>
                  <a:gd name="T85" fmla="*/ 10 h 69"/>
                  <a:gd name="T86" fmla="*/ 13 w 15"/>
                  <a:gd name="T87" fmla="*/ 9 h 69"/>
                  <a:gd name="T88" fmla="*/ 13 w 15"/>
                  <a:gd name="T89" fmla="*/ 7 h 69"/>
                  <a:gd name="T90" fmla="*/ 13 w 15"/>
                  <a:gd name="T91" fmla="*/ 5 h 69"/>
                  <a:gd name="T92" fmla="*/ 14 w 15"/>
                  <a:gd name="T93" fmla="*/ 4 h 69"/>
                  <a:gd name="T94" fmla="*/ 14 w 15"/>
                  <a:gd name="T95" fmla="*/ 3 h 69"/>
                  <a:gd name="T96" fmla="*/ 14 w 15"/>
                  <a:gd name="T97" fmla="*/ 1 h 69"/>
                  <a:gd name="T98" fmla="*/ 15 w 1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69"/>
                    </a:moveTo>
                    <a:lnTo>
                      <a:pt x="0" y="67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4" y="52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2" name="Freeform 600"/>
              <p:cNvSpPr>
                <a:spLocks/>
              </p:cNvSpPr>
              <p:nvPr/>
            </p:nvSpPr>
            <p:spPr bwMode="auto">
              <a:xfrm>
                <a:off x="3193" y="2058"/>
                <a:ext cx="14" cy="72"/>
              </a:xfrm>
              <a:custGeom>
                <a:avLst/>
                <a:gdLst>
                  <a:gd name="T0" fmla="*/ 0 w 14"/>
                  <a:gd name="T1" fmla="*/ 72 h 72"/>
                  <a:gd name="T2" fmla="*/ 0 w 14"/>
                  <a:gd name="T3" fmla="*/ 70 h 72"/>
                  <a:gd name="T4" fmla="*/ 0 w 14"/>
                  <a:gd name="T5" fmla="*/ 69 h 72"/>
                  <a:gd name="T6" fmla="*/ 0 w 14"/>
                  <a:gd name="T7" fmla="*/ 68 h 72"/>
                  <a:gd name="T8" fmla="*/ 1 w 14"/>
                  <a:gd name="T9" fmla="*/ 66 h 72"/>
                  <a:gd name="T10" fmla="*/ 1 w 14"/>
                  <a:gd name="T11" fmla="*/ 65 h 72"/>
                  <a:gd name="T12" fmla="*/ 2 w 14"/>
                  <a:gd name="T13" fmla="*/ 63 h 72"/>
                  <a:gd name="T14" fmla="*/ 2 w 14"/>
                  <a:gd name="T15" fmla="*/ 62 h 72"/>
                  <a:gd name="T16" fmla="*/ 2 w 14"/>
                  <a:gd name="T17" fmla="*/ 60 h 72"/>
                  <a:gd name="T18" fmla="*/ 2 w 14"/>
                  <a:gd name="T19" fmla="*/ 59 h 72"/>
                  <a:gd name="T20" fmla="*/ 3 w 14"/>
                  <a:gd name="T21" fmla="*/ 58 h 72"/>
                  <a:gd name="T22" fmla="*/ 3 w 14"/>
                  <a:gd name="T23" fmla="*/ 56 h 72"/>
                  <a:gd name="T24" fmla="*/ 3 w 14"/>
                  <a:gd name="T25" fmla="*/ 54 h 72"/>
                  <a:gd name="T26" fmla="*/ 4 w 14"/>
                  <a:gd name="T27" fmla="*/ 53 h 72"/>
                  <a:gd name="T28" fmla="*/ 4 w 14"/>
                  <a:gd name="T29" fmla="*/ 52 h 72"/>
                  <a:gd name="T30" fmla="*/ 4 w 14"/>
                  <a:gd name="T31" fmla="*/ 50 h 72"/>
                  <a:gd name="T32" fmla="*/ 4 w 14"/>
                  <a:gd name="T33" fmla="*/ 49 h 72"/>
                  <a:gd name="T34" fmla="*/ 5 w 14"/>
                  <a:gd name="T35" fmla="*/ 47 h 72"/>
                  <a:gd name="T36" fmla="*/ 5 w 14"/>
                  <a:gd name="T37" fmla="*/ 46 h 72"/>
                  <a:gd name="T38" fmla="*/ 6 w 14"/>
                  <a:gd name="T39" fmla="*/ 44 h 72"/>
                  <a:gd name="T40" fmla="*/ 6 w 14"/>
                  <a:gd name="T41" fmla="*/ 43 h 72"/>
                  <a:gd name="T42" fmla="*/ 6 w 14"/>
                  <a:gd name="T43" fmla="*/ 42 h 72"/>
                  <a:gd name="T44" fmla="*/ 6 w 14"/>
                  <a:gd name="T45" fmla="*/ 40 h 72"/>
                  <a:gd name="T46" fmla="*/ 7 w 14"/>
                  <a:gd name="T47" fmla="*/ 38 h 72"/>
                  <a:gd name="T48" fmla="*/ 7 w 14"/>
                  <a:gd name="T49" fmla="*/ 37 h 72"/>
                  <a:gd name="T50" fmla="*/ 7 w 14"/>
                  <a:gd name="T51" fmla="*/ 36 h 72"/>
                  <a:gd name="T52" fmla="*/ 7 w 14"/>
                  <a:gd name="T53" fmla="*/ 34 h 72"/>
                  <a:gd name="T54" fmla="*/ 8 w 14"/>
                  <a:gd name="T55" fmla="*/ 33 h 72"/>
                  <a:gd name="T56" fmla="*/ 8 w 14"/>
                  <a:gd name="T57" fmla="*/ 31 h 72"/>
                  <a:gd name="T58" fmla="*/ 8 w 14"/>
                  <a:gd name="T59" fmla="*/ 30 h 72"/>
                  <a:gd name="T60" fmla="*/ 9 w 14"/>
                  <a:gd name="T61" fmla="*/ 28 h 72"/>
                  <a:gd name="T62" fmla="*/ 9 w 14"/>
                  <a:gd name="T63" fmla="*/ 27 h 72"/>
                  <a:gd name="T64" fmla="*/ 9 w 14"/>
                  <a:gd name="T65" fmla="*/ 25 h 72"/>
                  <a:gd name="T66" fmla="*/ 10 w 14"/>
                  <a:gd name="T67" fmla="*/ 24 h 72"/>
                  <a:gd name="T68" fmla="*/ 10 w 14"/>
                  <a:gd name="T69" fmla="*/ 22 h 72"/>
                  <a:gd name="T70" fmla="*/ 10 w 14"/>
                  <a:gd name="T71" fmla="*/ 21 h 72"/>
                  <a:gd name="T72" fmla="*/ 11 w 14"/>
                  <a:gd name="T73" fmla="*/ 19 h 72"/>
                  <a:gd name="T74" fmla="*/ 11 w 14"/>
                  <a:gd name="T75" fmla="*/ 18 h 72"/>
                  <a:gd name="T76" fmla="*/ 11 w 14"/>
                  <a:gd name="T77" fmla="*/ 16 h 72"/>
                  <a:gd name="T78" fmla="*/ 11 w 14"/>
                  <a:gd name="T79" fmla="*/ 15 h 72"/>
                  <a:gd name="T80" fmla="*/ 12 w 14"/>
                  <a:gd name="T81" fmla="*/ 14 h 72"/>
                  <a:gd name="T82" fmla="*/ 12 w 14"/>
                  <a:gd name="T83" fmla="*/ 12 h 72"/>
                  <a:gd name="T84" fmla="*/ 12 w 14"/>
                  <a:gd name="T85" fmla="*/ 10 h 72"/>
                  <a:gd name="T86" fmla="*/ 13 w 14"/>
                  <a:gd name="T87" fmla="*/ 9 h 72"/>
                  <a:gd name="T88" fmla="*/ 13 w 14"/>
                  <a:gd name="T89" fmla="*/ 7 h 72"/>
                  <a:gd name="T90" fmla="*/ 13 w 14"/>
                  <a:gd name="T91" fmla="*/ 6 h 72"/>
                  <a:gd name="T92" fmla="*/ 13 w 14"/>
                  <a:gd name="T93" fmla="*/ 4 h 72"/>
                  <a:gd name="T94" fmla="*/ 14 w 14"/>
                  <a:gd name="T95" fmla="*/ 3 h 72"/>
                  <a:gd name="T96" fmla="*/ 14 w 14"/>
                  <a:gd name="T97" fmla="*/ 1 h 72"/>
                  <a:gd name="T98" fmla="*/ 14 w 14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2">
                    <a:moveTo>
                      <a:pt x="0" y="72"/>
                    </a:moveTo>
                    <a:lnTo>
                      <a:pt x="0" y="70"/>
                    </a:lnTo>
                    <a:lnTo>
                      <a:pt x="0" y="69"/>
                    </a:lnTo>
                    <a:lnTo>
                      <a:pt x="0" y="68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2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3" name="Freeform 601"/>
              <p:cNvSpPr>
                <a:spLocks/>
              </p:cNvSpPr>
              <p:nvPr/>
            </p:nvSpPr>
            <p:spPr bwMode="auto">
              <a:xfrm>
                <a:off x="3207" y="1982"/>
                <a:ext cx="15" cy="76"/>
              </a:xfrm>
              <a:custGeom>
                <a:avLst/>
                <a:gdLst>
                  <a:gd name="T0" fmla="*/ 0 w 15"/>
                  <a:gd name="T1" fmla="*/ 76 h 76"/>
                  <a:gd name="T2" fmla="*/ 1 w 15"/>
                  <a:gd name="T3" fmla="*/ 74 h 76"/>
                  <a:gd name="T4" fmla="*/ 1 w 15"/>
                  <a:gd name="T5" fmla="*/ 73 h 76"/>
                  <a:gd name="T6" fmla="*/ 1 w 15"/>
                  <a:gd name="T7" fmla="*/ 71 h 76"/>
                  <a:gd name="T8" fmla="*/ 2 w 15"/>
                  <a:gd name="T9" fmla="*/ 70 h 76"/>
                  <a:gd name="T10" fmla="*/ 2 w 15"/>
                  <a:gd name="T11" fmla="*/ 69 h 76"/>
                  <a:gd name="T12" fmla="*/ 2 w 15"/>
                  <a:gd name="T13" fmla="*/ 67 h 76"/>
                  <a:gd name="T14" fmla="*/ 2 w 15"/>
                  <a:gd name="T15" fmla="*/ 65 h 76"/>
                  <a:gd name="T16" fmla="*/ 3 w 15"/>
                  <a:gd name="T17" fmla="*/ 64 h 76"/>
                  <a:gd name="T18" fmla="*/ 3 w 15"/>
                  <a:gd name="T19" fmla="*/ 62 h 76"/>
                  <a:gd name="T20" fmla="*/ 3 w 15"/>
                  <a:gd name="T21" fmla="*/ 61 h 76"/>
                  <a:gd name="T22" fmla="*/ 4 w 15"/>
                  <a:gd name="T23" fmla="*/ 59 h 76"/>
                  <a:gd name="T24" fmla="*/ 4 w 15"/>
                  <a:gd name="T25" fmla="*/ 58 h 76"/>
                  <a:gd name="T26" fmla="*/ 4 w 15"/>
                  <a:gd name="T27" fmla="*/ 56 h 76"/>
                  <a:gd name="T28" fmla="*/ 5 w 15"/>
                  <a:gd name="T29" fmla="*/ 54 h 76"/>
                  <a:gd name="T30" fmla="*/ 5 w 15"/>
                  <a:gd name="T31" fmla="*/ 53 h 76"/>
                  <a:gd name="T32" fmla="*/ 5 w 15"/>
                  <a:gd name="T33" fmla="*/ 52 h 76"/>
                  <a:gd name="T34" fmla="*/ 6 w 15"/>
                  <a:gd name="T35" fmla="*/ 50 h 76"/>
                  <a:gd name="T36" fmla="*/ 6 w 15"/>
                  <a:gd name="T37" fmla="*/ 49 h 76"/>
                  <a:gd name="T38" fmla="*/ 6 w 15"/>
                  <a:gd name="T39" fmla="*/ 47 h 76"/>
                  <a:gd name="T40" fmla="*/ 6 w 15"/>
                  <a:gd name="T41" fmla="*/ 46 h 76"/>
                  <a:gd name="T42" fmla="*/ 7 w 15"/>
                  <a:gd name="T43" fmla="*/ 44 h 76"/>
                  <a:gd name="T44" fmla="*/ 7 w 15"/>
                  <a:gd name="T45" fmla="*/ 42 h 76"/>
                  <a:gd name="T46" fmla="*/ 7 w 15"/>
                  <a:gd name="T47" fmla="*/ 41 h 76"/>
                  <a:gd name="T48" fmla="*/ 7 w 15"/>
                  <a:gd name="T49" fmla="*/ 39 h 76"/>
                  <a:gd name="T50" fmla="*/ 8 w 15"/>
                  <a:gd name="T51" fmla="*/ 38 h 76"/>
                  <a:gd name="T52" fmla="*/ 8 w 15"/>
                  <a:gd name="T53" fmla="*/ 36 h 76"/>
                  <a:gd name="T54" fmla="*/ 9 w 15"/>
                  <a:gd name="T55" fmla="*/ 35 h 76"/>
                  <a:gd name="T56" fmla="*/ 9 w 15"/>
                  <a:gd name="T57" fmla="*/ 33 h 76"/>
                  <a:gd name="T58" fmla="*/ 9 w 15"/>
                  <a:gd name="T59" fmla="*/ 32 h 76"/>
                  <a:gd name="T60" fmla="*/ 9 w 15"/>
                  <a:gd name="T61" fmla="*/ 30 h 76"/>
                  <a:gd name="T62" fmla="*/ 10 w 15"/>
                  <a:gd name="T63" fmla="*/ 28 h 76"/>
                  <a:gd name="T64" fmla="*/ 10 w 15"/>
                  <a:gd name="T65" fmla="*/ 27 h 76"/>
                  <a:gd name="T66" fmla="*/ 10 w 15"/>
                  <a:gd name="T67" fmla="*/ 25 h 76"/>
                  <a:gd name="T68" fmla="*/ 11 w 15"/>
                  <a:gd name="T69" fmla="*/ 24 h 76"/>
                  <a:gd name="T70" fmla="*/ 11 w 15"/>
                  <a:gd name="T71" fmla="*/ 22 h 76"/>
                  <a:gd name="T72" fmla="*/ 11 w 15"/>
                  <a:gd name="T73" fmla="*/ 21 h 76"/>
                  <a:gd name="T74" fmla="*/ 11 w 15"/>
                  <a:gd name="T75" fmla="*/ 19 h 76"/>
                  <a:gd name="T76" fmla="*/ 12 w 15"/>
                  <a:gd name="T77" fmla="*/ 17 h 76"/>
                  <a:gd name="T78" fmla="*/ 12 w 15"/>
                  <a:gd name="T79" fmla="*/ 16 h 76"/>
                  <a:gd name="T80" fmla="*/ 13 w 15"/>
                  <a:gd name="T81" fmla="*/ 14 h 76"/>
                  <a:gd name="T82" fmla="*/ 13 w 15"/>
                  <a:gd name="T83" fmla="*/ 13 h 76"/>
                  <a:gd name="T84" fmla="*/ 13 w 15"/>
                  <a:gd name="T85" fmla="*/ 11 h 76"/>
                  <a:gd name="T86" fmla="*/ 13 w 15"/>
                  <a:gd name="T87" fmla="*/ 10 h 76"/>
                  <a:gd name="T88" fmla="*/ 14 w 15"/>
                  <a:gd name="T89" fmla="*/ 8 h 76"/>
                  <a:gd name="T90" fmla="*/ 14 w 15"/>
                  <a:gd name="T91" fmla="*/ 7 h 76"/>
                  <a:gd name="T92" fmla="*/ 14 w 15"/>
                  <a:gd name="T93" fmla="*/ 5 h 76"/>
                  <a:gd name="T94" fmla="*/ 15 w 15"/>
                  <a:gd name="T95" fmla="*/ 3 h 76"/>
                  <a:gd name="T96" fmla="*/ 15 w 15"/>
                  <a:gd name="T97" fmla="*/ 2 h 76"/>
                  <a:gd name="T98" fmla="*/ 15 w 15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76"/>
                    </a:moveTo>
                    <a:lnTo>
                      <a:pt x="1" y="74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2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4" name="Freeform 602"/>
              <p:cNvSpPr>
                <a:spLocks/>
              </p:cNvSpPr>
              <p:nvPr/>
            </p:nvSpPr>
            <p:spPr bwMode="auto">
              <a:xfrm>
                <a:off x="3222" y="1902"/>
                <a:ext cx="15" cy="80"/>
              </a:xfrm>
              <a:custGeom>
                <a:avLst/>
                <a:gdLst>
                  <a:gd name="T0" fmla="*/ 0 w 15"/>
                  <a:gd name="T1" fmla="*/ 80 h 80"/>
                  <a:gd name="T2" fmla="*/ 0 w 15"/>
                  <a:gd name="T3" fmla="*/ 78 h 80"/>
                  <a:gd name="T4" fmla="*/ 1 w 15"/>
                  <a:gd name="T5" fmla="*/ 77 h 80"/>
                  <a:gd name="T6" fmla="*/ 1 w 15"/>
                  <a:gd name="T7" fmla="*/ 75 h 80"/>
                  <a:gd name="T8" fmla="*/ 1 w 15"/>
                  <a:gd name="T9" fmla="*/ 74 h 80"/>
                  <a:gd name="T10" fmla="*/ 1 w 15"/>
                  <a:gd name="T11" fmla="*/ 72 h 80"/>
                  <a:gd name="T12" fmla="*/ 2 w 15"/>
                  <a:gd name="T13" fmla="*/ 71 h 80"/>
                  <a:gd name="T14" fmla="*/ 2 w 15"/>
                  <a:gd name="T15" fmla="*/ 69 h 80"/>
                  <a:gd name="T16" fmla="*/ 3 w 15"/>
                  <a:gd name="T17" fmla="*/ 67 h 80"/>
                  <a:gd name="T18" fmla="*/ 3 w 15"/>
                  <a:gd name="T19" fmla="*/ 66 h 80"/>
                  <a:gd name="T20" fmla="*/ 3 w 15"/>
                  <a:gd name="T21" fmla="*/ 64 h 80"/>
                  <a:gd name="T22" fmla="*/ 3 w 15"/>
                  <a:gd name="T23" fmla="*/ 62 h 80"/>
                  <a:gd name="T24" fmla="*/ 4 w 15"/>
                  <a:gd name="T25" fmla="*/ 61 h 80"/>
                  <a:gd name="T26" fmla="*/ 4 w 15"/>
                  <a:gd name="T27" fmla="*/ 59 h 80"/>
                  <a:gd name="T28" fmla="*/ 4 w 15"/>
                  <a:gd name="T29" fmla="*/ 58 h 80"/>
                  <a:gd name="T30" fmla="*/ 5 w 15"/>
                  <a:gd name="T31" fmla="*/ 56 h 80"/>
                  <a:gd name="T32" fmla="*/ 5 w 15"/>
                  <a:gd name="T33" fmla="*/ 54 h 80"/>
                  <a:gd name="T34" fmla="*/ 5 w 15"/>
                  <a:gd name="T35" fmla="*/ 53 h 80"/>
                  <a:gd name="T36" fmla="*/ 5 w 15"/>
                  <a:gd name="T37" fmla="*/ 51 h 80"/>
                  <a:gd name="T38" fmla="*/ 6 w 15"/>
                  <a:gd name="T39" fmla="*/ 50 h 80"/>
                  <a:gd name="T40" fmla="*/ 6 w 15"/>
                  <a:gd name="T41" fmla="*/ 48 h 80"/>
                  <a:gd name="T42" fmla="*/ 7 w 15"/>
                  <a:gd name="T43" fmla="*/ 46 h 80"/>
                  <a:gd name="T44" fmla="*/ 7 w 15"/>
                  <a:gd name="T45" fmla="*/ 45 h 80"/>
                  <a:gd name="T46" fmla="*/ 7 w 15"/>
                  <a:gd name="T47" fmla="*/ 43 h 80"/>
                  <a:gd name="T48" fmla="*/ 7 w 15"/>
                  <a:gd name="T49" fmla="*/ 41 h 80"/>
                  <a:gd name="T50" fmla="*/ 8 w 15"/>
                  <a:gd name="T51" fmla="*/ 40 h 80"/>
                  <a:gd name="T52" fmla="*/ 8 w 15"/>
                  <a:gd name="T53" fmla="*/ 38 h 80"/>
                  <a:gd name="T54" fmla="*/ 8 w 15"/>
                  <a:gd name="T55" fmla="*/ 36 h 80"/>
                  <a:gd name="T56" fmla="*/ 8 w 15"/>
                  <a:gd name="T57" fmla="*/ 35 h 80"/>
                  <a:gd name="T58" fmla="*/ 9 w 15"/>
                  <a:gd name="T59" fmla="*/ 33 h 80"/>
                  <a:gd name="T60" fmla="*/ 9 w 15"/>
                  <a:gd name="T61" fmla="*/ 32 h 80"/>
                  <a:gd name="T62" fmla="*/ 9 w 15"/>
                  <a:gd name="T63" fmla="*/ 30 h 80"/>
                  <a:gd name="T64" fmla="*/ 10 w 15"/>
                  <a:gd name="T65" fmla="*/ 28 h 80"/>
                  <a:gd name="T66" fmla="*/ 10 w 15"/>
                  <a:gd name="T67" fmla="*/ 27 h 80"/>
                  <a:gd name="T68" fmla="*/ 10 w 15"/>
                  <a:gd name="T69" fmla="*/ 25 h 80"/>
                  <a:gd name="T70" fmla="*/ 10 w 15"/>
                  <a:gd name="T71" fmla="*/ 23 h 80"/>
                  <a:gd name="T72" fmla="*/ 11 w 15"/>
                  <a:gd name="T73" fmla="*/ 22 h 80"/>
                  <a:gd name="T74" fmla="*/ 11 w 15"/>
                  <a:gd name="T75" fmla="*/ 20 h 80"/>
                  <a:gd name="T76" fmla="*/ 12 w 15"/>
                  <a:gd name="T77" fmla="*/ 18 h 80"/>
                  <a:gd name="T78" fmla="*/ 12 w 15"/>
                  <a:gd name="T79" fmla="*/ 17 h 80"/>
                  <a:gd name="T80" fmla="*/ 12 w 15"/>
                  <a:gd name="T81" fmla="*/ 15 h 80"/>
                  <a:gd name="T82" fmla="*/ 12 w 15"/>
                  <a:gd name="T83" fmla="*/ 13 h 80"/>
                  <a:gd name="T84" fmla="*/ 13 w 15"/>
                  <a:gd name="T85" fmla="*/ 12 h 80"/>
                  <a:gd name="T86" fmla="*/ 13 w 15"/>
                  <a:gd name="T87" fmla="*/ 10 h 80"/>
                  <a:gd name="T88" fmla="*/ 13 w 15"/>
                  <a:gd name="T89" fmla="*/ 8 h 80"/>
                  <a:gd name="T90" fmla="*/ 14 w 15"/>
                  <a:gd name="T91" fmla="*/ 7 h 80"/>
                  <a:gd name="T92" fmla="*/ 14 w 15"/>
                  <a:gd name="T93" fmla="*/ 5 h 80"/>
                  <a:gd name="T94" fmla="*/ 14 w 15"/>
                  <a:gd name="T95" fmla="*/ 4 h 80"/>
                  <a:gd name="T96" fmla="*/ 14 w 15"/>
                  <a:gd name="T97" fmla="*/ 2 h 80"/>
                  <a:gd name="T98" fmla="*/ 15 w 15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80"/>
                    </a:moveTo>
                    <a:lnTo>
                      <a:pt x="0" y="78"/>
                    </a:ln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5" name="Freeform 603"/>
              <p:cNvSpPr>
                <a:spLocks/>
              </p:cNvSpPr>
              <p:nvPr/>
            </p:nvSpPr>
            <p:spPr bwMode="auto">
              <a:xfrm>
                <a:off x="3237" y="1819"/>
                <a:ext cx="15" cy="83"/>
              </a:xfrm>
              <a:custGeom>
                <a:avLst/>
                <a:gdLst>
                  <a:gd name="T0" fmla="*/ 0 w 15"/>
                  <a:gd name="T1" fmla="*/ 83 h 83"/>
                  <a:gd name="T2" fmla="*/ 0 w 15"/>
                  <a:gd name="T3" fmla="*/ 82 h 83"/>
                  <a:gd name="T4" fmla="*/ 0 w 15"/>
                  <a:gd name="T5" fmla="*/ 80 h 83"/>
                  <a:gd name="T6" fmla="*/ 0 w 15"/>
                  <a:gd name="T7" fmla="*/ 78 h 83"/>
                  <a:gd name="T8" fmla="*/ 1 w 15"/>
                  <a:gd name="T9" fmla="*/ 76 h 83"/>
                  <a:gd name="T10" fmla="*/ 1 w 15"/>
                  <a:gd name="T11" fmla="*/ 75 h 83"/>
                  <a:gd name="T12" fmla="*/ 2 w 15"/>
                  <a:gd name="T13" fmla="*/ 73 h 83"/>
                  <a:gd name="T14" fmla="*/ 2 w 15"/>
                  <a:gd name="T15" fmla="*/ 71 h 83"/>
                  <a:gd name="T16" fmla="*/ 2 w 15"/>
                  <a:gd name="T17" fmla="*/ 70 h 83"/>
                  <a:gd name="T18" fmla="*/ 2 w 15"/>
                  <a:gd name="T19" fmla="*/ 68 h 83"/>
                  <a:gd name="T20" fmla="*/ 3 w 15"/>
                  <a:gd name="T21" fmla="*/ 66 h 83"/>
                  <a:gd name="T22" fmla="*/ 3 w 15"/>
                  <a:gd name="T23" fmla="*/ 65 h 83"/>
                  <a:gd name="T24" fmla="*/ 3 w 15"/>
                  <a:gd name="T25" fmla="*/ 63 h 83"/>
                  <a:gd name="T26" fmla="*/ 4 w 15"/>
                  <a:gd name="T27" fmla="*/ 61 h 83"/>
                  <a:gd name="T28" fmla="*/ 4 w 15"/>
                  <a:gd name="T29" fmla="*/ 60 h 83"/>
                  <a:gd name="T30" fmla="*/ 4 w 15"/>
                  <a:gd name="T31" fmla="*/ 58 h 83"/>
                  <a:gd name="T32" fmla="*/ 4 w 15"/>
                  <a:gd name="T33" fmla="*/ 56 h 83"/>
                  <a:gd name="T34" fmla="*/ 5 w 15"/>
                  <a:gd name="T35" fmla="*/ 55 h 83"/>
                  <a:gd name="T36" fmla="*/ 5 w 15"/>
                  <a:gd name="T37" fmla="*/ 53 h 83"/>
                  <a:gd name="T38" fmla="*/ 6 w 15"/>
                  <a:gd name="T39" fmla="*/ 51 h 83"/>
                  <a:gd name="T40" fmla="*/ 6 w 15"/>
                  <a:gd name="T41" fmla="*/ 50 h 83"/>
                  <a:gd name="T42" fmla="*/ 6 w 15"/>
                  <a:gd name="T43" fmla="*/ 48 h 83"/>
                  <a:gd name="T44" fmla="*/ 6 w 15"/>
                  <a:gd name="T45" fmla="*/ 46 h 83"/>
                  <a:gd name="T46" fmla="*/ 7 w 15"/>
                  <a:gd name="T47" fmla="*/ 45 h 83"/>
                  <a:gd name="T48" fmla="*/ 7 w 15"/>
                  <a:gd name="T49" fmla="*/ 43 h 83"/>
                  <a:gd name="T50" fmla="*/ 7 w 15"/>
                  <a:gd name="T51" fmla="*/ 41 h 83"/>
                  <a:gd name="T52" fmla="*/ 7 w 15"/>
                  <a:gd name="T53" fmla="*/ 39 h 83"/>
                  <a:gd name="T54" fmla="*/ 8 w 15"/>
                  <a:gd name="T55" fmla="*/ 38 h 83"/>
                  <a:gd name="T56" fmla="*/ 8 w 15"/>
                  <a:gd name="T57" fmla="*/ 36 h 83"/>
                  <a:gd name="T58" fmla="*/ 8 w 15"/>
                  <a:gd name="T59" fmla="*/ 34 h 83"/>
                  <a:gd name="T60" fmla="*/ 9 w 15"/>
                  <a:gd name="T61" fmla="*/ 32 h 83"/>
                  <a:gd name="T62" fmla="*/ 9 w 15"/>
                  <a:gd name="T63" fmla="*/ 31 h 83"/>
                  <a:gd name="T64" fmla="*/ 9 w 15"/>
                  <a:gd name="T65" fmla="*/ 29 h 83"/>
                  <a:gd name="T66" fmla="*/ 9 w 15"/>
                  <a:gd name="T67" fmla="*/ 27 h 83"/>
                  <a:gd name="T68" fmla="*/ 10 w 15"/>
                  <a:gd name="T69" fmla="*/ 25 h 83"/>
                  <a:gd name="T70" fmla="*/ 10 w 15"/>
                  <a:gd name="T71" fmla="*/ 24 h 83"/>
                  <a:gd name="T72" fmla="*/ 11 w 15"/>
                  <a:gd name="T73" fmla="*/ 22 h 83"/>
                  <a:gd name="T74" fmla="*/ 11 w 15"/>
                  <a:gd name="T75" fmla="*/ 20 h 83"/>
                  <a:gd name="T76" fmla="*/ 11 w 15"/>
                  <a:gd name="T77" fmla="*/ 19 h 83"/>
                  <a:gd name="T78" fmla="*/ 11 w 15"/>
                  <a:gd name="T79" fmla="*/ 17 h 83"/>
                  <a:gd name="T80" fmla="*/ 12 w 15"/>
                  <a:gd name="T81" fmla="*/ 15 h 83"/>
                  <a:gd name="T82" fmla="*/ 12 w 15"/>
                  <a:gd name="T83" fmla="*/ 14 h 83"/>
                  <a:gd name="T84" fmla="*/ 12 w 15"/>
                  <a:gd name="T85" fmla="*/ 12 h 83"/>
                  <a:gd name="T86" fmla="*/ 13 w 15"/>
                  <a:gd name="T87" fmla="*/ 10 h 83"/>
                  <a:gd name="T88" fmla="*/ 13 w 15"/>
                  <a:gd name="T89" fmla="*/ 8 h 83"/>
                  <a:gd name="T90" fmla="*/ 13 w 15"/>
                  <a:gd name="T91" fmla="*/ 7 h 83"/>
                  <a:gd name="T92" fmla="*/ 13 w 15"/>
                  <a:gd name="T93" fmla="*/ 5 h 83"/>
                  <a:gd name="T94" fmla="*/ 14 w 15"/>
                  <a:gd name="T95" fmla="*/ 3 h 83"/>
                  <a:gd name="T96" fmla="*/ 14 w 15"/>
                  <a:gd name="T97" fmla="*/ 2 h 83"/>
                  <a:gd name="T98" fmla="*/ 15 w 1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83"/>
                    </a:moveTo>
                    <a:lnTo>
                      <a:pt x="0" y="82"/>
                    </a:lnTo>
                    <a:lnTo>
                      <a:pt x="0" y="80"/>
                    </a:lnTo>
                    <a:lnTo>
                      <a:pt x="0" y="78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6" name="Freeform 604"/>
              <p:cNvSpPr>
                <a:spLocks/>
              </p:cNvSpPr>
              <p:nvPr/>
            </p:nvSpPr>
            <p:spPr bwMode="auto">
              <a:xfrm>
                <a:off x="3252" y="1735"/>
                <a:ext cx="14" cy="84"/>
              </a:xfrm>
              <a:custGeom>
                <a:avLst/>
                <a:gdLst>
                  <a:gd name="T0" fmla="*/ 0 w 14"/>
                  <a:gd name="T1" fmla="*/ 84 h 84"/>
                  <a:gd name="T2" fmla="*/ 0 w 14"/>
                  <a:gd name="T3" fmla="*/ 82 h 84"/>
                  <a:gd name="T4" fmla="*/ 0 w 14"/>
                  <a:gd name="T5" fmla="*/ 80 h 84"/>
                  <a:gd name="T6" fmla="*/ 0 w 14"/>
                  <a:gd name="T7" fmla="*/ 79 h 84"/>
                  <a:gd name="T8" fmla="*/ 1 w 14"/>
                  <a:gd name="T9" fmla="*/ 77 h 84"/>
                  <a:gd name="T10" fmla="*/ 1 w 14"/>
                  <a:gd name="T11" fmla="*/ 75 h 84"/>
                  <a:gd name="T12" fmla="*/ 1 w 14"/>
                  <a:gd name="T13" fmla="*/ 74 h 84"/>
                  <a:gd name="T14" fmla="*/ 1 w 14"/>
                  <a:gd name="T15" fmla="*/ 72 h 84"/>
                  <a:gd name="T16" fmla="*/ 2 w 14"/>
                  <a:gd name="T17" fmla="*/ 70 h 84"/>
                  <a:gd name="T18" fmla="*/ 2 w 14"/>
                  <a:gd name="T19" fmla="*/ 68 h 84"/>
                  <a:gd name="T20" fmla="*/ 2 w 14"/>
                  <a:gd name="T21" fmla="*/ 67 h 84"/>
                  <a:gd name="T22" fmla="*/ 3 w 14"/>
                  <a:gd name="T23" fmla="*/ 65 h 84"/>
                  <a:gd name="T24" fmla="*/ 3 w 14"/>
                  <a:gd name="T25" fmla="*/ 63 h 84"/>
                  <a:gd name="T26" fmla="*/ 3 w 14"/>
                  <a:gd name="T27" fmla="*/ 62 h 84"/>
                  <a:gd name="T28" fmla="*/ 3 w 14"/>
                  <a:gd name="T29" fmla="*/ 60 h 84"/>
                  <a:gd name="T30" fmla="*/ 4 w 14"/>
                  <a:gd name="T31" fmla="*/ 58 h 84"/>
                  <a:gd name="T32" fmla="*/ 4 w 14"/>
                  <a:gd name="T33" fmla="*/ 56 h 84"/>
                  <a:gd name="T34" fmla="*/ 5 w 14"/>
                  <a:gd name="T35" fmla="*/ 55 h 84"/>
                  <a:gd name="T36" fmla="*/ 5 w 14"/>
                  <a:gd name="T37" fmla="*/ 53 h 84"/>
                  <a:gd name="T38" fmla="*/ 5 w 14"/>
                  <a:gd name="T39" fmla="*/ 51 h 84"/>
                  <a:gd name="T40" fmla="*/ 5 w 14"/>
                  <a:gd name="T41" fmla="*/ 49 h 84"/>
                  <a:gd name="T42" fmla="*/ 6 w 14"/>
                  <a:gd name="T43" fmla="*/ 48 h 84"/>
                  <a:gd name="T44" fmla="*/ 6 w 14"/>
                  <a:gd name="T45" fmla="*/ 46 h 84"/>
                  <a:gd name="T46" fmla="*/ 6 w 14"/>
                  <a:gd name="T47" fmla="*/ 44 h 84"/>
                  <a:gd name="T48" fmla="*/ 7 w 14"/>
                  <a:gd name="T49" fmla="*/ 42 h 84"/>
                  <a:gd name="T50" fmla="*/ 7 w 14"/>
                  <a:gd name="T51" fmla="*/ 41 h 84"/>
                  <a:gd name="T52" fmla="*/ 7 w 14"/>
                  <a:gd name="T53" fmla="*/ 39 h 84"/>
                  <a:gd name="T54" fmla="*/ 7 w 14"/>
                  <a:gd name="T55" fmla="*/ 37 h 84"/>
                  <a:gd name="T56" fmla="*/ 8 w 14"/>
                  <a:gd name="T57" fmla="*/ 35 h 84"/>
                  <a:gd name="T58" fmla="*/ 8 w 14"/>
                  <a:gd name="T59" fmla="*/ 34 h 84"/>
                  <a:gd name="T60" fmla="*/ 8 w 14"/>
                  <a:gd name="T61" fmla="*/ 32 h 84"/>
                  <a:gd name="T62" fmla="*/ 9 w 14"/>
                  <a:gd name="T63" fmla="*/ 30 h 84"/>
                  <a:gd name="T64" fmla="*/ 9 w 14"/>
                  <a:gd name="T65" fmla="*/ 29 h 84"/>
                  <a:gd name="T66" fmla="*/ 9 w 14"/>
                  <a:gd name="T67" fmla="*/ 27 h 84"/>
                  <a:gd name="T68" fmla="*/ 10 w 14"/>
                  <a:gd name="T69" fmla="*/ 25 h 84"/>
                  <a:gd name="T70" fmla="*/ 10 w 14"/>
                  <a:gd name="T71" fmla="*/ 24 h 84"/>
                  <a:gd name="T72" fmla="*/ 10 w 14"/>
                  <a:gd name="T73" fmla="*/ 22 h 84"/>
                  <a:gd name="T74" fmla="*/ 10 w 14"/>
                  <a:gd name="T75" fmla="*/ 20 h 84"/>
                  <a:gd name="T76" fmla="*/ 11 w 14"/>
                  <a:gd name="T77" fmla="*/ 18 h 84"/>
                  <a:gd name="T78" fmla="*/ 11 w 14"/>
                  <a:gd name="T79" fmla="*/ 17 h 84"/>
                  <a:gd name="T80" fmla="*/ 11 w 14"/>
                  <a:gd name="T81" fmla="*/ 15 h 84"/>
                  <a:gd name="T82" fmla="*/ 12 w 14"/>
                  <a:gd name="T83" fmla="*/ 13 h 84"/>
                  <a:gd name="T84" fmla="*/ 12 w 14"/>
                  <a:gd name="T85" fmla="*/ 12 h 84"/>
                  <a:gd name="T86" fmla="*/ 12 w 14"/>
                  <a:gd name="T87" fmla="*/ 10 h 84"/>
                  <a:gd name="T88" fmla="*/ 13 w 14"/>
                  <a:gd name="T89" fmla="*/ 8 h 84"/>
                  <a:gd name="T90" fmla="*/ 13 w 14"/>
                  <a:gd name="T91" fmla="*/ 7 h 84"/>
                  <a:gd name="T92" fmla="*/ 13 w 14"/>
                  <a:gd name="T93" fmla="*/ 5 h 84"/>
                  <a:gd name="T94" fmla="*/ 14 w 14"/>
                  <a:gd name="T95" fmla="*/ 3 h 84"/>
                  <a:gd name="T96" fmla="*/ 14 w 14"/>
                  <a:gd name="T97" fmla="*/ 2 h 84"/>
                  <a:gd name="T98" fmla="*/ 14 w 14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4">
                    <a:moveTo>
                      <a:pt x="0" y="84"/>
                    </a:moveTo>
                    <a:lnTo>
                      <a:pt x="0" y="82"/>
                    </a:lnTo>
                    <a:lnTo>
                      <a:pt x="0" y="80"/>
                    </a:lnTo>
                    <a:lnTo>
                      <a:pt x="0" y="79"/>
                    </a:ln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2" y="67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7" name="Freeform 605"/>
              <p:cNvSpPr>
                <a:spLocks/>
              </p:cNvSpPr>
              <p:nvPr/>
            </p:nvSpPr>
            <p:spPr bwMode="auto">
              <a:xfrm>
                <a:off x="3266" y="1654"/>
                <a:ext cx="15" cy="81"/>
              </a:xfrm>
              <a:custGeom>
                <a:avLst/>
                <a:gdLst>
                  <a:gd name="T0" fmla="*/ 0 w 15"/>
                  <a:gd name="T1" fmla="*/ 81 h 81"/>
                  <a:gd name="T2" fmla="*/ 0 w 15"/>
                  <a:gd name="T3" fmla="*/ 79 h 81"/>
                  <a:gd name="T4" fmla="*/ 1 w 15"/>
                  <a:gd name="T5" fmla="*/ 77 h 81"/>
                  <a:gd name="T6" fmla="*/ 1 w 15"/>
                  <a:gd name="T7" fmla="*/ 76 h 81"/>
                  <a:gd name="T8" fmla="*/ 1 w 15"/>
                  <a:gd name="T9" fmla="*/ 74 h 81"/>
                  <a:gd name="T10" fmla="*/ 1 w 15"/>
                  <a:gd name="T11" fmla="*/ 72 h 81"/>
                  <a:gd name="T12" fmla="*/ 2 w 15"/>
                  <a:gd name="T13" fmla="*/ 71 h 81"/>
                  <a:gd name="T14" fmla="*/ 2 w 15"/>
                  <a:gd name="T15" fmla="*/ 69 h 81"/>
                  <a:gd name="T16" fmla="*/ 2 w 15"/>
                  <a:gd name="T17" fmla="*/ 67 h 81"/>
                  <a:gd name="T18" fmla="*/ 3 w 15"/>
                  <a:gd name="T19" fmla="*/ 65 h 81"/>
                  <a:gd name="T20" fmla="*/ 3 w 15"/>
                  <a:gd name="T21" fmla="*/ 64 h 81"/>
                  <a:gd name="T22" fmla="*/ 3 w 15"/>
                  <a:gd name="T23" fmla="*/ 62 h 81"/>
                  <a:gd name="T24" fmla="*/ 4 w 15"/>
                  <a:gd name="T25" fmla="*/ 60 h 81"/>
                  <a:gd name="T26" fmla="*/ 4 w 15"/>
                  <a:gd name="T27" fmla="*/ 59 h 81"/>
                  <a:gd name="T28" fmla="*/ 4 w 15"/>
                  <a:gd name="T29" fmla="*/ 57 h 81"/>
                  <a:gd name="T30" fmla="*/ 5 w 15"/>
                  <a:gd name="T31" fmla="*/ 55 h 81"/>
                  <a:gd name="T32" fmla="*/ 5 w 15"/>
                  <a:gd name="T33" fmla="*/ 54 h 81"/>
                  <a:gd name="T34" fmla="*/ 5 w 15"/>
                  <a:gd name="T35" fmla="*/ 52 h 81"/>
                  <a:gd name="T36" fmla="*/ 5 w 15"/>
                  <a:gd name="T37" fmla="*/ 50 h 81"/>
                  <a:gd name="T38" fmla="*/ 6 w 15"/>
                  <a:gd name="T39" fmla="*/ 49 h 81"/>
                  <a:gd name="T40" fmla="*/ 6 w 15"/>
                  <a:gd name="T41" fmla="*/ 47 h 81"/>
                  <a:gd name="T42" fmla="*/ 6 w 15"/>
                  <a:gd name="T43" fmla="*/ 46 h 81"/>
                  <a:gd name="T44" fmla="*/ 7 w 15"/>
                  <a:gd name="T45" fmla="*/ 44 h 81"/>
                  <a:gd name="T46" fmla="*/ 7 w 15"/>
                  <a:gd name="T47" fmla="*/ 42 h 81"/>
                  <a:gd name="T48" fmla="*/ 7 w 15"/>
                  <a:gd name="T49" fmla="*/ 41 h 81"/>
                  <a:gd name="T50" fmla="*/ 8 w 15"/>
                  <a:gd name="T51" fmla="*/ 39 h 81"/>
                  <a:gd name="T52" fmla="*/ 8 w 15"/>
                  <a:gd name="T53" fmla="*/ 37 h 81"/>
                  <a:gd name="T54" fmla="*/ 8 w 15"/>
                  <a:gd name="T55" fmla="*/ 35 h 81"/>
                  <a:gd name="T56" fmla="*/ 9 w 15"/>
                  <a:gd name="T57" fmla="*/ 34 h 81"/>
                  <a:gd name="T58" fmla="*/ 9 w 15"/>
                  <a:gd name="T59" fmla="*/ 32 h 81"/>
                  <a:gd name="T60" fmla="*/ 9 w 15"/>
                  <a:gd name="T61" fmla="*/ 31 h 81"/>
                  <a:gd name="T62" fmla="*/ 9 w 15"/>
                  <a:gd name="T63" fmla="*/ 29 h 81"/>
                  <a:gd name="T64" fmla="*/ 10 w 15"/>
                  <a:gd name="T65" fmla="*/ 27 h 81"/>
                  <a:gd name="T66" fmla="*/ 10 w 15"/>
                  <a:gd name="T67" fmla="*/ 26 h 81"/>
                  <a:gd name="T68" fmla="*/ 10 w 15"/>
                  <a:gd name="T69" fmla="*/ 24 h 81"/>
                  <a:gd name="T70" fmla="*/ 10 w 15"/>
                  <a:gd name="T71" fmla="*/ 23 h 81"/>
                  <a:gd name="T72" fmla="*/ 11 w 15"/>
                  <a:gd name="T73" fmla="*/ 21 h 81"/>
                  <a:gd name="T74" fmla="*/ 11 w 15"/>
                  <a:gd name="T75" fmla="*/ 19 h 81"/>
                  <a:gd name="T76" fmla="*/ 12 w 15"/>
                  <a:gd name="T77" fmla="*/ 18 h 81"/>
                  <a:gd name="T78" fmla="*/ 12 w 15"/>
                  <a:gd name="T79" fmla="*/ 16 h 81"/>
                  <a:gd name="T80" fmla="*/ 12 w 15"/>
                  <a:gd name="T81" fmla="*/ 14 h 81"/>
                  <a:gd name="T82" fmla="*/ 12 w 15"/>
                  <a:gd name="T83" fmla="*/ 13 h 81"/>
                  <a:gd name="T84" fmla="*/ 13 w 15"/>
                  <a:gd name="T85" fmla="*/ 11 h 81"/>
                  <a:gd name="T86" fmla="*/ 13 w 15"/>
                  <a:gd name="T87" fmla="*/ 10 h 81"/>
                  <a:gd name="T88" fmla="*/ 13 w 15"/>
                  <a:gd name="T89" fmla="*/ 8 h 81"/>
                  <a:gd name="T90" fmla="*/ 14 w 15"/>
                  <a:gd name="T91" fmla="*/ 7 h 81"/>
                  <a:gd name="T92" fmla="*/ 14 w 15"/>
                  <a:gd name="T93" fmla="*/ 5 h 81"/>
                  <a:gd name="T94" fmla="*/ 14 w 15"/>
                  <a:gd name="T95" fmla="*/ 4 h 81"/>
                  <a:gd name="T96" fmla="*/ 14 w 15"/>
                  <a:gd name="T97" fmla="*/ 2 h 81"/>
                  <a:gd name="T98" fmla="*/ 15 w 15"/>
                  <a:gd name="T9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1">
                    <a:moveTo>
                      <a:pt x="0" y="81"/>
                    </a:moveTo>
                    <a:lnTo>
                      <a:pt x="0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4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8" name="Freeform 606"/>
              <p:cNvSpPr>
                <a:spLocks/>
              </p:cNvSpPr>
              <p:nvPr/>
            </p:nvSpPr>
            <p:spPr bwMode="auto">
              <a:xfrm>
                <a:off x="3281" y="1585"/>
                <a:ext cx="15" cy="69"/>
              </a:xfrm>
              <a:custGeom>
                <a:avLst/>
                <a:gdLst>
                  <a:gd name="T0" fmla="*/ 0 w 15"/>
                  <a:gd name="T1" fmla="*/ 69 h 69"/>
                  <a:gd name="T2" fmla="*/ 0 w 15"/>
                  <a:gd name="T3" fmla="*/ 68 h 69"/>
                  <a:gd name="T4" fmla="*/ 1 w 15"/>
                  <a:gd name="T5" fmla="*/ 66 h 69"/>
                  <a:gd name="T6" fmla="*/ 1 w 15"/>
                  <a:gd name="T7" fmla="*/ 65 h 69"/>
                  <a:gd name="T8" fmla="*/ 1 w 15"/>
                  <a:gd name="T9" fmla="*/ 63 h 69"/>
                  <a:gd name="T10" fmla="*/ 1 w 15"/>
                  <a:gd name="T11" fmla="*/ 62 h 69"/>
                  <a:gd name="T12" fmla="*/ 2 w 15"/>
                  <a:gd name="T13" fmla="*/ 60 h 69"/>
                  <a:gd name="T14" fmla="*/ 2 w 15"/>
                  <a:gd name="T15" fmla="*/ 59 h 69"/>
                  <a:gd name="T16" fmla="*/ 2 w 15"/>
                  <a:gd name="T17" fmla="*/ 57 h 69"/>
                  <a:gd name="T18" fmla="*/ 2 w 15"/>
                  <a:gd name="T19" fmla="*/ 55 h 69"/>
                  <a:gd name="T20" fmla="*/ 3 w 15"/>
                  <a:gd name="T21" fmla="*/ 54 h 69"/>
                  <a:gd name="T22" fmla="*/ 3 w 15"/>
                  <a:gd name="T23" fmla="*/ 53 h 69"/>
                  <a:gd name="T24" fmla="*/ 3 w 15"/>
                  <a:gd name="T25" fmla="*/ 51 h 69"/>
                  <a:gd name="T26" fmla="*/ 4 w 15"/>
                  <a:gd name="T27" fmla="*/ 50 h 69"/>
                  <a:gd name="T28" fmla="*/ 4 w 15"/>
                  <a:gd name="T29" fmla="*/ 48 h 69"/>
                  <a:gd name="T30" fmla="*/ 4 w 15"/>
                  <a:gd name="T31" fmla="*/ 46 h 69"/>
                  <a:gd name="T32" fmla="*/ 4 w 15"/>
                  <a:gd name="T33" fmla="*/ 45 h 69"/>
                  <a:gd name="T34" fmla="*/ 5 w 15"/>
                  <a:gd name="T35" fmla="*/ 44 h 69"/>
                  <a:gd name="T36" fmla="*/ 5 w 15"/>
                  <a:gd name="T37" fmla="*/ 42 h 69"/>
                  <a:gd name="T38" fmla="*/ 6 w 15"/>
                  <a:gd name="T39" fmla="*/ 41 h 69"/>
                  <a:gd name="T40" fmla="*/ 6 w 15"/>
                  <a:gd name="T41" fmla="*/ 39 h 69"/>
                  <a:gd name="T42" fmla="*/ 6 w 15"/>
                  <a:gd name="T43" fmla="*/ 38 h 69"/>
                  <a:gd name="T44" fmla="*/ 6 w 15"/>
                  <a:gd name="T45" fmla="*/ 36 h 69"/>
                  <a:gd name="T46" fmla="*/ 7 w 15"/>
                  <a:gd name="T47" fmla="*/ 35 h 69"/>
                  <a:gd name="T48" fmla="*/ 7 w 15"/>
                  <a:gd name="T49" fmla="*/ 34 h 69"/>
                  <a:gd name="T50" fmla="*/ 7 w 15"/>
                  <a:gd name="T51" fmla="*/ 32 h 69"/>
                  <a:gd name="T52" fmla="*/ 8 w 15"/>
                  <a:gd name="T53" fmla="*/ 30 h 69"/>
                  <a:gd name="T54" fmla="*/ 8 w 15"/>
                  <a:gd name="T55" fmla="*/ 29 h 69"/>
                  <a:gd name="T56" fmla="*/ 8 w 15"/>
                  <a:gd name="T57" fmla="*/ 28 h 69"/>
                  <a:gd name="T58" fmla="*/ 8 w 15"/>
                  <a:gd name="T59" fmla="*/ 27 h 69"/>
                  <a:gd name="T60" fmla="*/ 9 w 15"/>
                  <a:gd name="T61" fmla="*/ 25 h 69"/>
                  <a:gd name="T62" fmla="*/ 9 w 15"/>
                  <a:gd name="T63" fmla="*/ 23 h 69"/>
                  <a:gd name="T64" fmla="*/ 9 w 15"/>
                  <a:gd name="T65" fmla="*/ 22 h 69"/>
                  <a:gd name="T66" fmla="*/ 9 w 15"/>
                  <a:gd name="T67" fmla="*/ 21 h 69"/>
                  <a:gd name="T68" fmla="*/ 10 w 15"/>
                  <a:gd name="T69" fmla="*/ 20 h 69"/>
                  <a:gd name="T70" fmla="*/ 10 w 15"/>
                  <a:gd name="T71" fmla="*/ 18 h 69"/>
                  <a:gd name="T72" fmla="*/ 11 w 15"/>
                  <a:gd name="T73" fmla="*/ 17 h 69"/>
                  <a:gd name="T74" fmla="*/ 11 w 15"/>
                  <a:gd name="T75" fmla="*/ 15 h 69"/>
                  <a:gd name="T76" fmla="*/ 11 w 15"/>
                  <a:gd name="T77" fmla="*/ 14 h 69"/>
                  <a:gd name="T78" fmla="*/ 11 w 15"/>
                  <a:gd name="T79" fmla="*/ 13 h 69"/>
                  <a:gd name="T80" fmla="*/ 12 w 15"/>
                  <a:gd name="T81" fmla="*/ 11 h 69"/>
                  <a:gd name="T82" fmla="*/ 12 w 15"/>
                  <a:gd name="T83" fmla="*/ 10 h 69"/>
                  <a:gd name="T84" fmla="*/ 12 w 15"/>
                  <a:gd name="T85" fmla="*/ 9 h 69"/>
                  <a:gd name="T86" fmla="*/ 13 w 15"/>
                  <a:gd name="T87" fmla="*/ 7 h 69"/>
                  <a:gd name="T88" fmla="*/ 13 w 15"/>
                  <a:gd name="T89" fmla="*/ 6 h 69"/>
                  <a:gd name="T90" fmla="*/ 13 w 15"/>
                  <a:gd name="T91" fmla="*/ 5 h 69"/>
                  <a:gd name="T92" fmla="*/ 13 w 15"/>
                  <a:gd name="T93" fmla="*/ 4 h 69"/>
                  <a:gd name="T94" fmla="*/ 14 w 15"/>
                  <a:gd name="T95" fmla="*/ 2 h 69"/>
                  <a:gd name="T96" fmla="*/ 14 w 15"/>
                  <a:gd name="T97" fmla="*/ 1 h 69"/>
                  <a:gd name="T98" fmla="*/ 15 w 1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69"/>
                    </a:moveTo>
                    <a:lnTo>
                      <a:pt x="0" y="68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9" name="Freeform 607"/>
              <p:cNvSpPr>
                <a:spLocks/>
              </p:cNvSpPr>
              <p:nvPr/>
            </p:nvSpPr>
            <p:spPr bwMode="auto">
              <a:xfrm>
                <a:off x="3296" y="1535"/>
                <a:ext cx="14" cy="50"/>
              </a:xfrm>
              <a:custGeom>
                <a:avLst/>
                <a:gdLst>
                  <a:gd name="T0" fmla="*/ 0 w 14"/>
                  <a:gd name="T1" fmla="*/ 50 h 50"/>
                  <a:gd name="T2" fmla="*/ 0 w 14"/>
                  <a:gd name="T3" fmla="*/ 49 h 50"/>
                  <a:gd name="T4" fmla="*/ 0 w 14"/>
                  <a:gd name="T5" fmla="*/ 47 h 50"/>
                  <a:gd name="T6" fmla="*/ 0 w 14"/>
                  <a:gd name="T7" fmla="*/ 46 h 50"/>
                  <a:gd name="T8" fmla="*/ 1 w 14"/>
                  <a:gd name="T9" fmla="*/ 45 h 50"/>
                  <a:gd name="T10" fmla="*/ 1 w 14"/>
                  <a:gd name="T11" fmla="*/ 44 h 50"/>
                  <a:gd name="T12" fmla="*/ 1 w 14"/>
                  <a:gd name="T13" fmla="*/ 43 h 50"/>
                  <a:gd name="T14" fmla="*/ 2 w 14"/>
                  <a:gd name="T15" fmla="*/ 42 h 50"/>
                  <a:gd name="T16" fmla="*/ 2 w 14"/>
                  <a:gd name="T17" fmla="*/ 40 h 50"/>
                  <a:gd name="T18" fmla="*/ 2 w 14"/>
                  <a:gd name="T19" fmla="*/ 39 h 50"/>
                  <a:gd name="T20" fmla="*/ 2 w 14"/>
                  <a:gd name="T21" fmla="*/ 38 h 50"/>
                  <a:gd name="T22" fmla="*/ 3 w 14"/>
                  <a:gd name="T23" fmla="*/ 37 h 50"/>
                  <a:gd name="T24" fmla="*/ 3 w 14"/>
                  <a:gd name="T25" fmla="*/ 36 h 50"/>
                  <a:gd name="T26" fmla="*/ 3 w 14"/>
                  <a:gd name="T27" fmla="*/ 35 h 50"/>
                  <a:gd name="T28" fmla="*/ 3 w 14"/>
                  <a:gd name="T29" fmla="*/ 33 h 50"/>
                  <a:gd name="T30" fmla="*/ 4 w 14"/>
                  <a:gd name="T31" fmla="*/ 32 h 50"/>
                  <a:gd name="T32" fmla="*/ 4 w 14"/>
                  <a:gd name="T33" fmla="*/ 31 h 50"/>
                  <a:gd name="T34" fmla="*/ 5 w 14"/>
                  <a:gd name="T35" fmla="*/ 30 h 50"/>
                  <a:gd name="T36" fmla="*/ 5 w 14"/>
                  <a:gd name="T37" fmla="*/ 29 h 50"/>
                  <a:gd name="T38" fmla="*/ 5 w 14"/>
                  <a:gd name="T39" fmla="*/ 28 h 50"/>
                  <a:gd name="T40" fmla="*/ 5 w 14"/>
                  <a:gd name="T41" fmla="*/ 27 h 50"/>
                  <a:gd name="T42" fmla="*/ 6 w 14"/>
                  <a:gd name="T43" fmla="*/ 26 h 50"/>
                  <a:gd name="T44" fmla="*/ 6 w 14"/>
                  <a:gd name="T45" fmla="*/ 24 h 50"/>
                  <a:gd name="T46" fmla="*/ 6 w 14"/>
                  <a:gd name="T47" fmla="*/ 24 h 50"/>
                  <a:gd name="T48" fmla="*/ 7 w 14"/>
                  <a:gd name="T49" fmla="*/ 22 h 50"/>
                  <a:gd name="T50" fmla="*/ 7 w 14"/>
                  <a:gd name="T51" fmla="*/ 21 h 50"/>
                  <a:gd name="T52" fmla="*/ 7 w 14"/>
                  <a:gd name="T53" fmla="*/ 20 h 50"/>
                  <a:gd name="T54" fmla="*/ 7 w 14"/>
                  <a:gd name="T55" fmla="*/ 19 h 50"/>
                  <a:gd name="T56" fmla="*/ 8 w 14"/>
                  <a:gd name="T57" fmla="*/ 19 h 50"/>
                  <a:gd name="T58" fmla="*/ 8 w 14"/>
                  <a:gd name="T59" fmla="*/ 17 h 50"/>
                  <a:gd name="T60" fmla="*/ 9 w 14"/>
                  <a:gd name="T61" fmla="*/ 17 h 50"/>
                  <a:gd name="T62" fmla="*/ 9 w 14"/>
                  <a:gd name="T63" fmla="*/ 15 h 50"/>
                  <a:gd name="T64" fmla="*/ 9 w 14"/>
                  <a:gd name="T65" fmla="*/ 15 h 50"/>
                  <a:gd name="T66" fmla="*/ 9 w 14"/>
                  <a:gd name="T67" fmla="*/ 13 h 50"/>
                  <a:gd name="T68" fmla="*/ 10 w 14"/>
                  <a:gd name="T69" fmla="*/ 13 h 50"/>
                  <a:gd name="T70" fmla="*/ 10 w 14"/>
                  <a:gd name="T71" fmla="*/ 12 h 50"/>
                  <a:gd name="T72" fmla="*/ 10 w 14"/>
                  <a:gd name="T73" fmla="*/ 11 h 50"/>
                  <a:gd name="T74" fmla="*/ 10 w 14"/>
                  <a:gd name="T75" fmla="*/ 10 h 50"/>
                  <a:gd name="T76" fmla="*/ 11 w 14"/>
                  <a:gd name="T77" fmla="*/ 9 h 50"/>
                  <a:gd name="T78" fmla="*/ 11 w 14"/>
                  <a:gd name="T79" fmla="*/ 8 h 50"/>
                  <a:gd name="T80" fmla="*/ 11 w 14"/>
                  <a:gd name="T81" fmla="*/ 7 h 50"/>
                  <a:gd name="T82" fmla="*/ 12 w 14"/>
                  <a:gd name="T83" fmla="*/ 6 h 50"/>
                  <a:gd name="T84" fmla="*/ 12 w 14"/>
                  <a:gd name="T85" fmla="*/ 6 h 50"/>
                  <a:gd name="T86" fmla="*/ 12 w 14"/>
                  <a:gd name="T87" fmla="*/ 5 h 50"/>
                  <a:gd name="T88" fmla="*/ 12 w 14"/>
                  <a:gd name="T89" fmla="*/ 4 h 50"/>
                  <a:gd name="T90" fmla="*/ 13 w 14"/>
                  <a:gd name="T91" fmla="*/ 3 h 50"/>
                  <a:gd name="T92" fmla="*/ 13 w 14"/>
                  <a:gd name="T93" fmla="*/ 2 h 50"/>
                  <a:gd name="T94" fmla="*/ 14 w 14"/>
                  <a:gd name="T95" fmla="*/ 1 h 50"/>
                  <a:gd name="T96" fmla="*/ 14 w 14"/>
                  <a:gd name="T97" fmla="*/ 1 h 50"/>
                  <a:gd name="T98" fmla="*/ 14 w 14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50"/>
                    </a:moveTo>
                    <a:lnTo>
                      <a:pt x="0" y="49"/>
                    </a:lnTo>
                    <a:lnTo>
                      <a:pt x="0" y="47"/>
                    </a:lnTo>
                    <a:lnTo>
                      <a:pt x="0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2" y="42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0" name="Freeform 608"/>
              <p:cNvSpPr>
                <a:spLocks/>
              </p:cNvSpPr>
              <p:nvPr/>
            </p:nvSpPr>
            <p:spPr bwMode="auto">
              <a:xfrm>
                <a:off x="3310" y="1513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1 h 22"/>
                  <a:gd name="T4" fmla="*/ 1 w 15"/>
                  <a:gd name="T5" fmla="*/ 21 h 22"/>
                  <a:gd name="T6" fmla="*/ 1 w 15"/>
                  <a:gd name="T7" fmla="*/ 20 h 22"/>
                  <a:gd name="T8" fmla="*/ 1 w 15"/>
                  <a:gd name="T9" fmla="*/ 19 h 22"/>
                  <a:gd name="T10" fmla="*/ 2 w 15"/>
                  <a:gd name="T11" fmla="*/ 18 h 22"/>
                  <a:gd name="T12" fmla="*/ 2 w 15"/>
                  <a:gd name="T13" fmla="*/ 18 h 22"/>
                  <a:gd name="T14" fmla="*/ 2 w 15"/>
                  <a:gd name="T15" fmla="*/ 17 h 22"/>
                  <a:gd name="T16" fmla="*/ 2 w 15"/>
                  <a:gd name="T17" fmla="*/ 16 h 22"/>
                  <a:gd name="T18" fmla="*/ 3 w 15"/>
                  <a:gd name="T19" fmla="*/ 16 h 22"/>
                  <a:gd name="T20" fmla="*/ 3 w 15"/>
                  <a:gd name="T21" fmla="*/ 15 h 22"/>
                  <a:gd name="T22" fmla="*/ 3 w 15"/>
                  <a:gd name="T23" fmla="*/ 14 h 22"/>
                  <a:gd name="T24" fmla="*/ 3 w 15"/>
                  <a:gd name="T25" fmla="*/ 14 h 22"/>
                  <a:gd name="T26" fmla="*/ 4 w 15"/>
                  <a:gd name="T27" fmla="*/ 13 h 22"/>
                  <a:gd name="T28" fmla="*/ 4 w 15"/>
                  <a:gd name="T29" fmla="*/ 12 h 22"/>
                  <a:gd name="T30" fmla="*/ 5 w 15"/>
                  <a:gd name="T31" fmla="*/ 12 h 22"/>
                  <a:gd name="T32" fmla="*/ 5 w 15"/>
                  <a:gd name="T33" fmla="*/ 11 h 22"/>
                  <a:gd name="T34" fmla="*/ 5 w 15"/>
                  <a:gd name="T35" fmla="*/ 11 h 22"/>
                  <a:gd name="T36" fmla="*/ 5 w 15"/>
                  <a:gd name="T37" fmla="*/ 11 h 22"/>
                  <a:gd name="T38" fmla="*/ 6 w 15"/>
                  <a:gd name="T39" fmla="*/ 10 h 22"/>
                  <a:gd name="T40" fmla="*/ 6 w 15"/>
                  <a:gd name="T41" fmla="*/ 9 h 22"/>
                  <a:gd name="T42" fmla="*/ 6 w 15"/>
                  <a:gd name="T43" fmla="*/ 9 h 22"/>
                  <a:gd name="T44" fmla="*/ 7 w 15"/>
                  <a:gd name="T45" fmla="*/ 8 h 22"/>
                  <a:gd name="T46" fmla="*/ 7 w 15"/>
                  <a:gd name="T47" fmla="*/ 8 h 22"/>
                  <a:gd name="T48" fmla="*/ 7 w 15"/>
                  <a:gd name="T49" fmla="*/ 7 h 22"/>
                  <a:gd name="T50" fmla="*/ 7 w 15"/>
                  <a:gd name="T51" fmla="*/ 7 h 22"/>
                  <a:gd name="T52" fmla="*/ 8 w 15"/>
                  <a:gd name="T53" fmla="*/ 7 h 22"/>
                  <a:gd name="T54" fmla="*/ 8 w 15"/>
                  <a:gd name="T55" fmla="*/ 6 h 22"/>
                  <a:gd name="T56" fmla="*/ 9 w 15"/>
                  <a:gd name="T57" fmla="*/ 6 h 22"/>
                  <a:gd name="T58" fmla="*/ 9 w 15"/>
                  <a:gd name="T59" fmla="*/ 5 h 22"/>
                  <a:gd name="T60" fmla="*/ 9 w 15"/>
                  <a:gd name="T61" fmla="*/ 5 h 22"/>
                  <a:gd name="T62" fmla="*/ 9 w 15"/>
                  <a:gd name="T63" fmla="*/ 5 h 22"/>
                  <a:gd name="T64" fmla="*/ 10 w 15"/>
                  <a:gd name="T65" fmla="*/ 4 h 22"/>
                  <a:gd name="T66" fmla="*/ 10 w 15"/>
                  <a:gd name="T67" fmla="*/ 4 h 22"/>
                  <a:gd name="T68" fmla="*/ 10 w 15"/>
                  <a:gd name="T69" fmla="*/ 4 h 22"/>
                  <a:gd name="T70" fmla="*/ 10 w 15"/>
                  <a:gd name="T71" fmla="*/ 3 h 22"/>
                  <a:gd name="T72" fmla="*/ 11 w 15"/>
                  <a:gd name="T73" fmla="*/ 3 h 22"/>
                  <a:gd name="T74" fmla="*/ 11 w 15"/>
                  <a:gd name="T75" fmla="*/ 3 h 22"/>
                  <a:gd name="T76" fmla="*/ 11 w 15"/>
                  <a:gd name="T77" fmla="*/ 2 h 22"/>
                  <a:gd name="T78" fmla="*/ 12 w 15"/>
                  <a:gd name="T79" fmla="*/ 2 h 22"/>
                  <a:gd name="T80" fmla="*/ 12 w 15"/>
                  <a:gd name="T81" fmla="*/ 2 h 22"/>
                  <a:gd name="T82" fmla="*/ 12 w 15"/>
                  <a:gd name="T83" fmla="*/ 2 h 22"/>
                  <a:gd name="T84" fmla="*/ 13 w 15"/>
                  <a:gd name="T85" fmla="*/ 2 h 22"/>
                  <a:gd name="T86" fmla="*/ 13 w 15"/>
                  <a:gd name="T87" fmla="*/ 1 h 22"/>
                  <a:gd name="T88" fmla="*/ 13 w 15"/>
                  <a:gd name="T89" fmla="*/ 1 h 22"/>
                  <a:gd name="T90" fmla="*/ 14 w 15"/>
                  <a:gd name="T91" fmla="*/ 1 h 22"/>
                  <a:gd name="T92" fmla="*/ 14 w 15"/>
                  <a:gd name="T93" fmla="*/ 1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1" name="Freeform 609"/>
              <p:cNvSpPr>
                <a:spLocks/>
              </p:cNvSpPr>
              <p:nvPr/>
            </p:nvSpPr>
            <p:spPr bwMode="auto">
              <a:xfrm>
                <a:off x="3325" y="1513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0 w 15"/>
                  <a:gd name="T5" fmla="*/ 0 h 14"/>
                  <a:gd name="T6" fmla="*/ 1 w 15"/>
                  <a:gd name="T7" fmla="*/ 0 h 14"/>
                  <a:gd name="T8" fmla="*/ 1 w 15"/>
                  <a:gd name="T9" fmla="*/ 0 h 14"/>
                  <a:gd name="T10" fmla="*/ 1 w 15"/>
                  <a:gd name="T11" fmla="*/ 0 h 14"/>
                  <a:gd name="T12" fmla="*/ 1 w 15"/>
                  <a:gd name="T13" fmla="*/ 0 h 14"/>
                  <a:gd name="T14" fmla="*/ 2 w 15"/>
                  <a:gd name="T15" fmla="*/ 0 h 14"/>
                  <a:gd name="T16" fmla="*/ 2 w 15"/>
                  <a:gd name="T17" fmla="*/ 0 h 14"/>
                  <a:gd name="T18" fmla="*/ 3 w 15"/>
                  <a:gd name="T19" fmla="*/ 0 h 14"/>
                  <a:gd name="T20" fmla="*/ 3 w 15"/>
                  <a:gd name="T21" fmla="*/ 0 h 14"/>
                  <a:gd name="T22" fmla="*/ 3 w 15"/>
                  <a:gd name="T23" fmla="*/ 0 h 14"/>
                  <a:gd name="T24" fmla="*/ 3 w 15"/>
                  <a:gd name="T25" fmla="*/ 0 h 14"/>
                  <a:gd name="T26" fmla="*/ 4 w 15"/>
                  <a:gd name="T27" fmla="*/ 0 h 14"/>
                  <a:gd name="T28" fmla="*/ 4 w 15"/>
                  <a:gd name="T29" fmla="*/ 1 h 14"/>
                  <a:gd name="T30" fmla="*/ 4 w 15"/>
                  <a:gd name="T31" fmla="*/ 1 h 14"/>
                  <a:gd name="T32" fmla="*/ 4 w 15"/>
                  <a:gd name="T33" fmla="*/ 1 h 14"/>
                  <a:gd name="T34" fmla="*/ 5 w 15"/>
                  <a:gd name="T35" fmla="*/ 1 h 14"/>
                  <a:gd name="T36" fmla="*/ 5 w 15"/>
                  <a:gd name="T37" fmla="*/ 1 h 14"/>
                  <a:gd name="T38" fmla="*/ 5 w 15"/>
                  <a:gd name="T39" fmla="*/ 2 h 14"/>
                  <a:gd name="T40" fmla="*/ 6 w 15"/>
                  <a:gd name="T41" fmla="*/ 2 h 14"/>
                  <a:gd name="T42" fmla="*/ 6 w 15"/>
                  <a:gd name="T43" fmla="*/ 2 h 14"/>
                  <a:gd name="T44" fmla="*/ 6 w 15"/>
                  <a:gd name="T45" fmla="*/ 2 h 14"/>
                  <a:gd name="T46" fmla="*/ 7 w 15"/>
                  <a:gd name="T47" fmla="*/ 2 h 14"/>
                  <a:gd name="T48" fmla="*/ 7 w 15"/>
                  <a:gd name="T49" fmla="*/ 3 h 14"/>
                  <a:gd name="T50" fmla="*/ 7 w 15"/>
                  <a:gd name="T51" fmla="*/ 3 h 14"/>
                  <a:gd name="T52" fmla="*/ 8 w 15"/>
                  <a:gd name="T53" fmla="*/ 3 h 14"/>
                  <a:gd name="T54" fmla="*/ 8 w 15"/>
                  <a:gd name="T55" fmla="*/ 4 h 14"/>
                  <a:gd name="T56" fmla="*/ 8 w 15"/>
                  <a:gd name="T57" fmla="*/ 4 h 14"/>
                  <a:gd name="T58" fmla="*/ 8 w 15"/>
                  <a:gd name="T59" fmla="*/ 4 h 14"/>
                  <a:gd name="T60" fmla="*/ 9 w 15"/>
                  <a:gd name="T61" fmla="*/ 5 h 14"/>
                  <a:gd name="T62" fmla="*/ 9 w 15"/>
                  <a:gd name="T63" fmla="*/ 5 h 14"/>
                  <a:gd name="T64" fmla="*/ 9 w 15"/>
                  <a:gd name="T65" fmla="*/ 5 h 14"/>
                  <a:gd name="T66" fmla="*/ 10 w 15"/>
                  <a:gd name="T67" fmla="*/ 6 h 14"/>
                  <a:gd name="T68" fmla="*/ 10 w 15"/>
                  <a:gd name="T69" fmla="*/ 6 h 14"/>
                  <a:gd name="T70" fmla="*/ 10 w 15"/>
                  <a:gd name="T71" fmla="*/ 7 h 14"/>
                  <a:gd name="T72" fmla="*/ 11 w 15"/>
                  <a:gd name="T73" fmla="*/ 7 h 14"/>
                  <a:gd name="T74" fmla="*/ 11 w 15"/>
                  <a:gd name="T75" fmla="*/ 7 h 14"/>
                  <a:gd name="T76" fmla="*/ 11 w 15"/>
                  <a:gd name="T77" fmla="*/ 8 h 14"/>
                  <a:gd name="T78" fmla="*/ 11 w 15"/>
                  <a:gd name="T79" fmla="*/ 9 h 14"/>
                  <a:gd name="T80" fmla="*/ 12 w 15"/>
                  <a:gd name="T81" fmla="*/ 9 h 14"/>
                  <a:gd name="T82" fmla="*/ 12 w 15"/>
                  <a:gd name="T83" fmla="*/ 10 h 14"/>
                  <a:gd name="T84" fmla="*/ 12 w 15"/>
                  <a:gd name="T85" fmla="*/ 10 h 14"/>
                  <a:gd name="T86" fmla="*/ 13 w 15"/>
                  <a:gd name="T87" fmla="*/ 11 h 14"/>
                  <a:gd name="T88" fmla="*/ 13 w 15"/>
                  <a:gd name="T89" fmla="*/ 11 h 14"/>
                  <a:gd name="T90" fmla="*/ 13 w 15"/>
                  <a:gd name="T91" fmla="*/ 12 h 14"/>
                  <a:gd name="T92" fmla="*/ 13 w 15"/>
                  <a:gd name="T93" fmla="*/ 12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2" name="Freeform 610"/>
              <p:cNvSpPr>
                <a:spLocks/>
              </p:cNvSpPr>
              <p:nvPr/>
            </p:nvSpPr>
            <p:spPr bwMode="auto">
              <a:xfrm>
                <a:off x="3340" y="1527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1 h 52"/>
                  <a:gd name="T4" fmla="*/ 0 w 14"/>
                  <a:gd name="T5" fmla="*/ 2 h 52"/>
                  <a:gd name="T6" fmla="*/ 0 w 14"/>
                  <a:gd name="T7" fmla="*/ 2 h 52"/>
                  <a:gd name="T8" fmla="*/ 1 w 14"/>
                  <a:gd name="T9" fmla="*/ 3 h 52"/>
                  <a:gd name="T10" fmla="*/ 1 w 14"/>
                  <a:gd name="T11" fmla="*/ 4 h 52"/>
                  <a:gd name="T12" fmla="*/ 1 w 14"/>
                  <a:gd name="T13" fmla="*/ 5 h 52"/>
                  <a:gd name="T14" fmla="*/ 2 w 14"/>
                  <a:gd name="T15" fmla="*/ 6 h 52"/>
                  <a:gd name="T16" fmla="*/ 2 w 14"/>
                  <a:gd name="T17" fmla="*/ 6 h 52"/>
                  <a:gd name="T18" fmla="*/ 2 w 14"/>
                  <a:gd name="T19" fmla="*/ 7 h 52"/>
                  <a:gd name="T20" fmla="*/ 2 w 14"/>
                  <a:gd name="T21" fmla="*/ 8 h 52"/>
                  <a:gd name="T22" fmla="*/ 3 w 14"/>
                  <a:gd name="T23" fmla="*/ 9 h 52"/>
                  <a:gd name="T24" fmla="*/ 3 w 14"/>
                  <a:gd name="T25" fmla="*/ 10 h 52"/>
                  <a:gd name="T26" fmla="*/ 3 w 14"/>
                  <a:gd name="T27" fmla="*/ 11 h 52"/>
                  <a:gd name="T28" fmla="*/ 3 w 14"/>
                  <a:gd name="T29" fmla="*/ 11 h 52"/>
                  <a:gd name="T30" fmla="*/ 4 w 14"/>
                  <a:gd name="T31" fmla="*/ 12 h 52"/>
                  <a:gd name="T32" fmla="*/ 4 w 14"/>
                  <a:gd name="T33" fmla="*/ 13 h 52"/>
                  <a:gd name="T34" fmla="*/ 5 w 14"/>
                  <a:gd name="T35" fmla="*/ 14 h 52"/>
                  <a:gd name="T36" fmla="*/ 5 w 14"/>
                  <a:gd name="T37" fmla="*/ 15 h 52"/>
                  <a:gd name="T38" fmla="*/ 5 w 14"/>
                  <a:gd name="T39" fmla="*/ 16 h 52"/>
                  <a:gd name="T40" fmla="*/ 5 w 14"/>
                  <a:gd name="T41" fmla="*/ 17 h 52"/>
                  <a:gd name="T42" fmla="*/ 6 w 14"/>
                  <a:gd name="T43" fmla="*/ 18 h 52"/>
                  <a:gd name="T44" fmla="*/ 6 w 14"/>
                  <a:gd name="T45" fmla="*/ 19 h 52"/>
                  <a:gd name="T46" fmla="*/ 6 w 14"/>
                  <a:gd name="T47" fmla="*/ 20 h 52"/>
                  <a:gd name="T48" fmla="*/ 7 w 14"/>
                  <a:gd name="T49" fmla="*/ 21 h 52"/>
                  <a:gd name="T50" fmla="*/ 7 w 14"/>
                  <a:gd name="T51" fmla="*/ 22 h 52"/>
                  <a:gd name="T52" fmla="*/ 7 w 14"/>
                  <a:gd name="T53" fmla="*/ 23 h 52"/>
                  <a:gd name="T54" fmla="*/ 7 w 14"/>
                  <a:gd name="T55" fmla="*/ 24 h 52"/>
                  <a:gd name="T56" fmla="*/ 8 w 14"/>
                  <a:gd name="T57" fmla="*/ 25 h 52"/>
                  <a:gd name="T58" fmla="*/ 8 w 14"/>
                  <a:gd name="T59" fmla="*/ 27 h 52"/>
                  <a:gd name="T60" fmla="*/ 9 w 14"/>
                  <a:gd name="T61" fmla="*/ 28 h 52"/>
                  <a:gd name="T62" fmla="*/ 9 w 14"/>
                  <a:gd name="T63" fmla="*/ 29 h 52"/>
                  <a:gd name="T64" fmla="*/ 9 w 14"/>
                  <a:gd name="T65" fmla="*/ 30 h 52"/>
                  <a:gd name="T66" fmla="*/ 9 w 14"/>
                  <a:gd name="T67" fmla="*/ 31 h 52"/>
                  <a:gd name="T68" fmla="*/ 10 w 14"/>
                  <a:gd name="T69" fmla="*/ 32 h 52"/>
                  <a:gd name="T70" fmla="*/ 10 w 14"/>
                  <a:gd name="T71" fmla="*/ 34 h 52"/>
                  <a:gd name="T72" fmla="*/ 10 w 14"/>
                  <a:gd name="T73" fmla="*/ 35 h 52"/>
                  <a:gd name="T74" fmla="*/ 11 w 14"/>
                  <a:gd name="T75" fmla="*/ 36 h 52"/>
                  <a:gd name="T76" fmla="*/ 11 w 14"/>
                  <a:gd name="T77" fmla="*/ 37 h 52"/>
                  <a:gd name="T78" fmla="*/ 11 w 14"/>
                  <a:gd name="T79" fmla="*/ 39 h 52"/>
                  <a:gd name="T80" fmla="*/ 11 w 14"/>
                  <a:gd name="T81" fmla="*/ 40 h 52"/>
                  <a:gd name="T82" fmla="*/ 12 w 14"/>
                  <a:gd name="T83" fmla="*/ 41 h 52"/>
                  <a:gd name="T84" fmla="*/ 12 w 14"/>
                  <a:gd name="T85" fmla="*/ 43 h 52"/>
                  <a:gd name="T86" fmla="*/ 12 w 14"/>
                  <a:gd name="T87" fmla="*/ 44 h 52"/>
                  <a:gd name="T88" fmla="*/ 12 w 14"/>
                  <a:gd name="T89" fmla="*/ 45 h 52"/>
                  <a:gd name="T90" fmla="*/ 13 w 14"/>
                  <a:gd name="T91" fmla="*/ 47 h 52"/>
                  <a:gd name="T92" fmla="*/ 13 w 14"/>
                  <a:gd name="T93" fmla="*/ 48 h 52"/>
                  <a:gd name="T94" fmla="*/ 14 w 14"/>
                  <a:gd name="T95" fmla="*/ 50 h 52"/>
                  <a:gd name="T96" fmla="*/ 14 w 14"/>
                  <a:gd name="T97" fmla="*/ 51 h 52"/>
                  <a:gd name="T98" fmla="*/ 14 w 14"/>
                  <a:gd name="T9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2" y="41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4" y="50"/>
                    </a:lnTo>
                    <a:lnTo>
                      <a:pt x="14" y="51"/>
                    </a:lnTo>
                    <a:lnTo>
                      <a:pt x="14" y="5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3" name="Freeform 611"/>
              <p:cNvSpPr>
                <a:spLocks/>
              </p:cNvSpPr>
              <p:nvPr/>
            </p:nvSpPr>
            <p:spPr bwMode="auto">
              <a:xfrm>
                <a:off x="3354" y="1579"/>
                <a:ext cx="15" cy="87"/>
              </a:xfrm>
              <a:custGeom>
                <a:avLst/>
                <a:gdLst>
                  <a:gd name="T0" fmla="*/ 0 w 15"/>
                  <a:gd name="T1" fmla="*/ 0 h 87"/>
                  <a:gd name="T2" fmla="*/ 0 w 15"/>
                  <a:gd name="T3" fmla="*/ 2 h 87"/>
                  <a:gd name="T4" fmla="*/ 1 w 15"/>
                  <a:gd name="T5" fmla="*/ 3 h 87"/>
                  <a:gd name="T6" fmla="*/ 1 w 15"/>
                  <a:gd name="T7" fmla="*/ 5 h 87"/>
                  <a:gd name="T8" fmla="*/ 1 w 15"/>
                  <a:gd name="T9" fmla="*/ 6 h 87"/>
                  <a:gd name="T10" fmla="*/ 2 w 15"/>
                  <a:gd name="T11" fmla="*/ 8 h 87"/>
                  <a:gd name="T12" fmla="*/ 2 w 15"/>
                  <a:gd name="T13" fmla="*/ 9 h 87"/>
                  <a:gd name="T14" fmla="*/ 2 w 15"/>
                  <a:gd name="T15" fmla="*/ 11 h 87"/>
                  <a:gd name="T16" fmla="*/ 2 w 15"/>
                  <a:gd name="T17" fmla="*/ 12 h 87"/>
                  <a:gd name="T18" fmla="*/ 3 w 15"/>
                  <a:gd name="T19" fmla="*/ 14 h 87"/>
                  <a:gd name="T20" fmla="*/ 3 w 15"/>
                  <a:gd name="T21" fmla="*/ 15 h 87"/>
                  <a:gd name="T22" fmla="*/ 4 w 15"/>
                  <a:gd name="T23" fmla="*/ 17 h 87"/>
                  <a:gd name="T24" fmla="*/ 4 w 15"/>
                  <a:gd name="T25" fmla="*/ 19 h 87"/>
                  <a:gd name="T26" fmla="*/ 4 w 15"/>
                  <a:gd name="T27" fmla="*/ 20 h 87"/>
                  <a:gd name="T28" fmla="*/ 4 w 15"/>
                  <a:gd name="T29" fmla="*/ 22 h 87"/>
                  <a:gd name="T30" fmla="*/ 5 w 15"/>
                  <a:gd name="T31" fmla="*/ 24 h 87"/>
                  <a:gd name="T32" fmla="*/ 5 w 15"/>
                  <a:gd name="T33" fmla="*/ 25 h 87"/>
                  <a:gd name="T34" fmla="*/ 5 w 15"/>
                  <a:gd name="T35" fmla="*/ 27 h 87"/>
                  <a:gd name="T36" fmla="*/ 5 w 15"/>
                  <a:gd name="T37" fmla="*/ 29 h 87"/>
                  <a:gd name="T38" fmla="*/ 6 w 15"/>
                  <a:gd name="T39" fmla="*/ 30 h 87"/>
                  <a:gd name="T40" fmla="*/ 6 w 15"/>
                  <a:gd name="T41" fmla="*/ 32 h 87"/>
                  <a:gd name="T42" fmla="*/ 6 w 15"/>
                  <a:gd name="T43" fmla="*/ 34 h 87"/>
                  <a:gd name="T44" fmla="*/ 7 w 15"/>
                  <a:gd name="T45" fmla="*/ 35 h 87"/>
                  <a:gd name="T46" fmla="*/ 7 w 15"/>
                  <a:gd name="T47" fmla="*/ 37 h 87"/>
                  <a:gd name="T48" fmla="*/ 7 w 15"/>
                  <a:gd name="T49" fmla="*/ 39 h 87"/>
                  <a:gd name="T50" fmla="*/ 7 w 15"/>
                  <a:gd name="T51" fmla="*/ 41 h 87"/>
                  <a:gd name="T52" fmla="*/ 8 w 15"/>
                  <a:gd name="T53" fmla="*/ 43 h 87"/>
                  <a:gd name="T54" fmla="*/ 8 w 15"/>
                  <a:gd name="T55" fmla="*/ 44 h 87"/>
                  <a:gd name="T56" fmla="*/ 9 w 15"/>
                  <a:gd name="T57" fmla="*/ 46 h 87"/>
                  <a:gd name="T58" fmla="*/ 9 w 15"/>
                  <a:gd name="T59" fmla="*/ 48 h 87"/>
                  <a:gd name="T60" fmla="*/ 9 w 15"/>
                  <a:gd name="T61" fmla="*/ 50 h 87"/>
                  <a:gd name="T62" fmla="*/ 9 w 15"/>
                  <a:gd name="T63" fmla="*/ 52 h 87"/>
                  <a:gd name="T64" fmla="*/ 10 w 15"/>
                  <a:gd name="T65" fmla="*/ 54 h 87"/>
                  <a:gd name="T66" fmla="*/ 10 w 15"/>
                  <a:gd name="T67" fmla="*/ 56 h 87"/>
                  <a:gd name="T68" fmla="*/ 10 w 15"/>
                  <a:gd name="T69" fmla="*/ 57 h 87"/>
                  <a:gd name="T70" fmla="*/ 11 w 15"/>
                  <a:gd name="T71" fmla="*/ 59 h 87"/>
                  <a:gd name="T72" fmla="*/ 11 w 15"/>
                  <a:gd name="T73" fmla="*/ 61 h 87"/>
                  <a:gd name="T74" fmla="*/ 11 w 15"/>
                  <a:gd name="T75" fmla="*/ 63 h 87"/>
                  <a:gd name="T76" fmla="*/ 11 w 15"/>
                  <a:gd name="T77" fmla="*/ 65 h 87"/>
                  <a:gd name="T78" fmla="*/ 12 w 15"/>
                  <a:gd name="T79" fmla="*/ 67 h 87"/>
                  <a:gd name="T80" fmla="*/ 12 w 15"/>
                  <a:gd name="T81" fmla="*/ 69 h 87"/>
                  <a:gd name="T82" fmla="*/ 12 w 15"/>
                  <a:gd name="T83" fmla="*/ 71 h 87"/>
                  <a:gd name="T84" fmla="*/ 12 w 15"/>
                  <a:gd name="T85" fmla="*/ 73 h 87"/>
                  <a:gd name="T86" fmla="*/ 13 w 15"/>
                  <a:gd name="T87" fmla="*/ 75 h 87"/>
                  <a:gd name="T88" fmla="*/ 13 w 15"/>
                  <a:gd name="T89" fmla="*/ 77 h 87"/>
                  <a:gd name="T90" fmla="*/ 14 w 15"/>
                  <a:gd name="T91" fmla="*/ 79 h 87"/>
                  <a:gd name="T92" fmla="*/ 14 w 15"/>
                  <a:gd name="T93" fmla="*/ 81 h 87"/>
                  <a:gd name="T94" fmla="*/ 14 w 15"/>
                  <a:gd name="T95" fmla="*/ 83 h 87"/>
                  <a:gd name="T96" fmla="*/ 14 w 15"/>
                  <a:gd name="T97" fmla="*/ 86 h 87"/>
                  <a:gd name="T98" fmla="*/ 15 w 15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1"/>
                    </a:lnTo>
                    <a:lnTo>
                      <a:pt x="14" y="83"/>
                    </a:lnTo>
                    <a:lnTo>
                      <a:pt x="14" y="86"/>
                    </a:lnTo>
                    <a:lnTo>
                      <a:pt x="15" y="8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4" name="Freeform 612"/>
              <p:cNvSpPr>
                <a:spLocks/>
              </p:cNvSpPr>
              <p:nvPr/>
            </p:nvSpPr>
            <p:spPr bwMode="auto">
              <a:xfrm>
                <a:off x="3369" y="1666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2 h 115"/>
                  <a:gd name="T4" fmla="*/ 0 w 14"/>
                  <a:gd name="T5" fmla="*/ 5 h 115"/>
                  <a:gd name="T6" fmla="*/ 1 w 14"/>
                  <a:gd name="T7" fmla="*/ 7 h 115"/>
                  <a:gd name="T8" fmla="*/ 1 w 14"/>
                  <a:gd name="T9" fmla="*/ 9 h 115"/>
                  <a:gd name="T10" fmla="*/ 1 w 14"/>
                  <a:gd name="T11" fmla="*/ 11 h 115"/>
                  <a:gd name="T12" fmla="*/ 1 w 14"/>
                  <a:gd name="T13" fmla="*/ 13 h 115"/>
                  <a:gd name="T14" fmla="*/ 2 w 14"/>
                  <a:gd name="T15" fmla="*/ 15 h 115"/>
                  <a:gd name="T16" fmla="*/ 2 w 14"/>
                  <a:gd name="T17" fmla="*/ 18 h 115"/>
                  <a:gd name="T18" fmla="*/ 3 w 14"/>
                  <a:gd name="T19" fmla="*/ 20 h 115"/>
                  <a:gd name="T20" fmla="*/ 3 w 14"/>
                  <a:gd name="T21" fmla="*/ 22 h 115"/>
                  <a:gd name="T22" fmla="*/ 3 w 14"/>
                  <a:gd name="T23" fmla="*/ 24 h 115"/>
                  <a:gd name="T24" fmla="*/ 3 w 14"/>
                  <a:gd name="T25" fmla="*/ 27 h 115"/>
                  <a:gd name="T26" fmla="*/ 4 w 14"/>
                  <a:gd name="T27" fmla="*/ 29 h 115"/>
                  <a:gd name="T28" fmla="*/ 4 w 14"/>
                  <a:gd name="T29" fmla="*/ 31 h 115"/>
                  <a:gd name="T30" fmla="*/ 4 w 14"/>
                  <a:gd name="T31" fmla="*/ 33 h 115"/>
                  <a:gd name="T32" fmla="*/ 5 w 14"/>
                  <a:gd name="T33" fmla="*/ 36 h 115"/>
                  <a:gd name="T34" fmla="*/ 5 w 14"/>
                  <a:gd name="T35" fmla="*/ 37 h 115"/>
                  <a:gd name="T36" fmla="*/ 5 w 14"/>
                  <a:gd name="T37" fmla="*/ 40 h 115"/>
                  <a:gd name="T38" fmla="*/ 5 w 14"/>
                  <a:gd name="T39" fmla="*/ 42 h 115"/>
                  <a:gd name="T40" fmla="*/ 6 w 14"/>
                  <a:gd name="T41" fmla="*/ 44 h 115"/>
                  <a:gd name="T42" fmla="*/ 6 w 14"/>
                  <a:gd name="T43" fmla="*/ 47 h 115"/>
                  <a:gd name="T44" fmla="*/ 6 w 14"/>
                  <a:gd name="T45" fmla="*/ 49 h 115"/>
                  <a:gd name="T46" fmla="*/ 6 w 14"/>
                  <a:gd name="T47" fmla="*/ 52 h 115"/>
                  <a:gd name="T48" fmla="*/ 7 w 14"/>
                  <a:gd name="T49" fmla="*/ 54 h 115"/>
                  <a:gd name="T50" fmla="*/ 7 w 14"/>
                  <a:gd name="T51" fmla="*/ 56 h 115"/>
                  <a:gd name="T52" fmla="*/ 8 w 14"/>
                  <a:gd name="T53" fmla="*/ 59 h 115"/>
                  <a:gd name="T54" fmla="*/ 8 w 14"/>
                  <a:gd name="T55" fmla="*/ 61 h 115"/>
                  <a:gd name="T56" fmla="*/ 8 w 14"/>
                  <a:gd name="T57" fmla="*/ 63 h 115"/>
                  <a:gd name="T58" fmla="*/ 8 w 14"/>
                  <a:gd name="T59" fmla="*/ 66 h 115"/>
                  <a:gd name="T60" fmla="*/ 9 w 14"/>
                  <a:gd name="T61" fmla="*/ 68 h 115"/>
                  <a:gd name="T62" fmla="*/ 9 w 14"/>
                  <a:gd name="T63" fmla="*/ 71 h 115"/>
                  <a:gd name="T64" fmla="*/ 9 w 14"/>
                  <a:gd name="T65" fmla="*/ 73 h 115"/>
                  <a:gd name="T66" fmla="*/ 10 w 14"/>
                  <a:gd name="T67" fmla="*/ 75 h 115"/>
                  <a:gd name="T68" fmla="*/ 10 w 14"/>
                  <a:gd name="T69" fmla="*/ 78 h 115"/>
                  <a:gd name="T70" fmla="*/ 10 w 14"/>
                  <a:gd name="T71" fmla="*/ 80 h 115"/>
                  <a:gd name="T72" fmla="*/ 10 w 14"/>
                  <a:gd name="T73" fmla="*/ 83 h 115"/>
                  <a:gd name="T74" fmla="*/ 11 w 14"/>
                  <a:gd name="T75" fmla="*/ 85 h 115"/>
                  <a:gd name="T76" fmla="*/ 11 w 14"/>
                  <a:gd name="T77" fmla="*/ 88 h 115"/>
                  <a:gd name="T78" fmla="*/ 12 w 14"/>
                  <a:gd name="T79" fmla="*/ 90 h 115"/>
                  <a:gd name="T80" fmla="*/ 12 w 14"/>
                  <a:gd name="T81" fmla="*/ 93 h 115"/>
                  <a:gd name="T82" fmla="*/ 12 w 14"/>
                  <a:gd name="T83" fmla="*/ 95 h 115"/>
                  <a:gd name="T84" fmla="*/ 12 w 14"/>
                  <a:gd name="T85" fmla="*/ 97 h 115"/>
                  <a:gd name="T86" fmla="*/ 13 w 14"/>
                  <a:gd name="T87" fmla="*/ 100 h 115"/>
                  <a:gd name="T88" fmla="*/ 13 w 14"/>
                  <a:gd name="T89" fmla="*/ 103 h 115"/>
                  <a:gd name="T90" fmla="*/ 13 w 14"/>
                  <a:gd name="T91" fmla="*/ 105 h 115"/>
                  <a:gd name="T92" fmla="*/ 13 w 14"/>
                  <a:gd name="T93" fmla="*/ 108 h 115"/>
                  <a:gd name="T94" fmla="*/ 14 w 14"/>
                  <a:gd name="T95" fmla="*/ 110 h 115"/>
                  <a:gd name="T96" fmla="*/ 14 w 14"/>
                  <a:gd name="T97" fmla="*/ 113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3" y="100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4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5" name="Freeform 613"/>
              <p:cNvSpPr>
                <a:spLocks/>
              </p:cNvSpPr>
              <p:nvPr/>
            </p:nvSpPr>
            <p:spPr bwMode="auto">
              <a:xfrm>
                <a:off x="3383" y="1781"/>
                <a:ext cx="15" cy="133"/>
              </a:xfrm>
              <a:custGeom>
                <a:avLst/>
                <a:gdLst>
                  <a:gd name="T0" fmla="*/ 0 w 15"/>
                  <a:gd name="T1" fmla="*/ 0 h 133"/>
                  <a:gd name="T2" fmla="*/ 1 w 15"/>
                  <a:gd name="T3" fmla="*/ 3 h 133"/>
                  <a:gd name="T4" fmla="*/ 1 w 15"/>
                  <a:gd name="T5" fmla="*/ 5 h 133"/>
                  <a:gd name="T6" fmla="*/ 1 w 15"/>
                  <a:gd name="T7" fmla="*/ 8 h 133"/>
                  <a:gd name="T8" fmla="*/ 2 w 15"/>
                  <a:gd name="T9" fmla="*/ 11 h 133"/>
                  <a:gd name="T10" fmla="*/ 2 w 15"/>
                  <a:gd name="T11" fmla="*/ 13 h 133"/>
                  <a:gd name="T12" fmla="*/ 2 w 15"/>
                  <a:gd name="T13" fmla="*/ 16 h 133"/>
                  <a:gd name="T14" fmla="*/ 3 w 15"/>
                  <a:gd name="T15" fmla="*/ 18 h 133"/>
                  <a:gd name="T16" fmla="*/ 3 w 15"/>
                  <a:gd name="T17" fmla="*/ 21 h 133"/>
                  <a:gd name="T18" fmla="*/ 3 w 15"/>
                  <a:gd name="T19" fmla="*/ 24 h 133"/>
                  <a:gd name="T20" fmla="*/ 3 w 15"/>
                  <a:gd name="T21" fmla="*/ 26 h 133"/>
                  <a:gd name="T22" fmla="*/ 4 w 15"/>
                  <a:gd name="T23" fmla="*/ 29 h 133"/>
                  <a:gd name="T24" fmla="*/ 4 w 15"/>
                  <a:gd name="T25" fmla="*/ 32 h 133"/>
                  <a:gd name="T26" fmla="*/ 4 w 15"/>
                  <a:gd name="T27" fmla="*/ 34 h 133"/>
                  <a:gd name="T28" fmla="*/ 5 w 15"/>
                  <a:gd name="T29" fmla="*/ 37 h 133"/>
                  <a:gd name="T30" fmla="*/ 5 w 15"/>
                  <a:gd name="T31" fmla="*/ 40 h 133"/>
                  <a:gd name="T32" fmla="*/ 5 w 15"/>
                  <a:gd name="T33" fmla="*/ 42 h 133"/>
                  <a:gd name="T34" fmla="*/ 5 w 15"/>
                  <a:gd name="T35" fmla="*/ 45 h 133"/>
                  <a:gd name="T36" fmla="*/ 6 w 15"/>
                  <a:gd name="T37" fmla="*/ 48 h 133"/>
                  <a:gd name="T38" fmla="*/ 6 w 15"/>
                  <a:gd name="T39" fmla="*/ 50 h 133"/>
                  <a:gd name="T40" fmla="*/ 6 w 15"/>
                  <a:gd name="T41" fmla="*/ 53 h 133"/>
                  <a:gd name="T42" fmla="*/ 7 w 15"/>
                  <a:gd name="T43" fmla="*/ 56 h 133"/>
                  <a:gd name="T44" fmla="*/ 7 w 15"/>
                  <a:gd name="T45" fmla="*/ 58 h 133"/>
                  <a:gd name="T46" fmla="*/ 7 w 15"/>
                  <a:gd name="T47" fmla="*/ 61 h 133"/>
                  <a:gd name="T48" fmla="*/ 8 w 15"/>
                  <a:gd name="T49" fmla="*/ 64 h 133"/>
                  <a:gd name="T50" fmla="*/ 8 w 15"/>
                  <a:gd name="T51" fmla="*/ 67 h 133"/>
                  <a:gd name="T52" fmla="*/ 8 w 15"/>
                  <a:gd name="T53" fmla="*/ 69 h 133"/>
                  <a:gd name="T54" fmla="*/ 8 w 15"/>
                  <a:gd name="T55" fmla="*/ 72 h 133"/>
                  <a:gd name="T56" fmla="*/ 9 w 15"/>
                  <a:gd name="T57" fmla="*/ 75 h 133"/>
                  <a:gd name="T58" fmla="*/ 9 w 15"/>
                  <a:gd name="T59" fmla="*/ 77 h 133"/>
                  <a:gd name="T60" fmla="*/ 9 w 15"/>
                  <a:gd name="T61" fmla="*/ 80 h 133"/>
                  <a:gd name="T62" fmla="*/ 10 w 15"/>
                  <a:gd name="T63" fmla="*/ 83 h 133"/>
                  <a:gd name="T64" fmla="*/ 10 w 15"/>
                  <a:gd name="T65" fmla="*/ 86 h 133"/>
                  <a:gd name="T66" fmla="*/ 10 w 15"/>
                  <a:gd name="T67" fmla="*/ 88 h 133"/>
                  <a:gd name="T68" fmla="*/ 11 w 15"/>
                  <a:gd name="T69" fmla="*/ 91 h 133"/>
                  <a:gd name="T70" fmla="*/ 11 w 15"/>
                  <a:gd name="T71" fmla="*/ 94 h 133"/>
                  <a:gd name="T72" fmla="*/ 11 w 15"/>
                  <a:gd name="T73" fmla="*/ 97 h 133"/>
                  <a:gd name="T74" fmla="*/ 12 w 15"/>
                  <a:gd name="T75" fmla="*/ 99 h 133"/>
                  <a:gd name="T76" fmla="*/ 12 w 15"/>
                  <a:gd name="T77" fmla="*/ 102 h 133"/>
                  <a:gd name="T78" fmla="*/ 12 w 15"/>
                  <a:gd name="T79" fmla="*/ 105 h 133"/>
                  <a:gd name="T80" fmla="*/ 12 w 15"/>
                  <a:gd name="T81" fmla="*/ 107 h 133"/>
                  <a:gd name="T82" fmla="*/ 13 w 15"/>
                  <a:gd name="T83" fmla="*/ 110 h 133"/>
                  <a:gd name="T84" fmla="*/ 13 w 15"/>
                  <a:gd name="T85" fmla="*/ 113 h 133"/>
                  <a:gd name="T86" fmla="*/ 13 w 15"/>
                  <a:gd name="T87" fmla="*/ 116 h 133"/>
                  <a:gd name="T88" fmla="*/ 13 w 15"/>
                  <a:gd name="T89" fmla="*/ 119 h 133"/>
                  <a:gd name="T90" fmla="*/ 14 w 15"/>
                  <a:gd name="T91" fmla="*/ 122 h 133"/>
                  <a:gd name="T92" fmla="*/ 14 w 15"/>
                  <a:gd name="T93" fmla="*/ 124 h 133"/>
                  <a:gd name="T94" fmla="*/ 15 w 15"/>
                  <a:gd name="T95" fmla="*/ 127 h 133"/>
                  <a:gd name="T96" fmla="*/ 15 w 15"/>
                  <a:gd name="T97" fmla="*/ 130 h 133"/>
                  <a:gd name="T98" fmla="*/ 15 w 15"/>
                  <a:gd name="T99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3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4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6"/>
                    </a:lnTo>
                    <a:lnTo>
                      <a:pt x="10" y="88"/>
                    </a:lnTo>
                    <a:lnTo>
                      <a:pt x="11" y="91"/>
                    </a:lnTo>
                    <a:lnTo>
                      <a:pt x="11" y="94"/>
                    </a:lnTo>
                    <a:lnTo>
                      <a:pt x="11" y="97"/>
                    </a:lnTo>
                    <a:lnTo>
                      <a:pt x="12" y="99"/>
                    </a:lnTo>
                    <a:lnTo>
                      <a:pt x="12" y="102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4" y="122"/>
                    </a:lnTo>
                    <a:lnTo>
                      <a:pt x="14" y="124"/>
                    </a:lnTo>
                    <a:lnTo>
                      <a:pt x="15" y="127"/>
                    </a:lnTo>
                    <a:lnTo>
                      <a:pt x="15" y="130"/>
                    </a:lnTo>
                    <a:lnTo>
                      <a:pt x="15" y="13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6" name="Freeform 614"/>
              <p:cNvSpPr>
                <a:spLocks/>
              </p:cNvSpPr>
              <p:nvPr/>
            </p:nvSpPr>
            <p:spPr bwMode="auto">
              <a:xfrm>
                <a:off x="3398" y="1914"/>
                <a:ext cx="15" cy="138"/>
              </a:xfrm>
              <a:custGeom>
                <a:avLst/>
                <a:gdLst>
                  <a:gd name="T0" fmla="*/ 0 w 15"/>
                  <a:gd name="T1" fmla="*/ 0 h 138"/>
                  <a:gd name="T2" fmla="*/ 0 w 15"/>
                  <a:gd name="T3" fmla="*/ 3 h 138"/>
                  <a:gd name="T4" fmla="*/ 1 w 15"/>
                  <a:gd name="T5" fmla="*/ 5 h 138"/>
                  <a:gd name="T6" fmla="*/ 1 w 15"/>
                  <a:gd name="T7" fmla="*/ 8 h 138"/>
                  <a:gd name="T8" fmla="*/ 1 w 15"/>
                  <a:gd name="T9" fmla="*/ 11 h 138"/>
                  <a:gd name="T10" fmla="*/ 2 w 15"/>
                  <a:gd name="T11" fmla="*/ 14 h 138"/>
                  <a:gd name="T12" fmla="*/ 2 w 15"/>
                  <a:gd name="T13" fmla="*/ 17 h 138"/>
                  <a:gd name="T14" fmla="*/ 2 w 15"/>
                  <a:gd name="T15" fmla="*/ 19 h 138"/>
                  <a:gd name="T16" fmla="*/ 2 w 15"/>
                  <a:gd name="T17" fmla="*/ 22 h 138"/>
                  <a:gd name="T18" fmla="*/ 3 w 15"/>
                  <a:gd name="T19" fmla="*/ 25 h 138"/>
                  <a:gd name="T20" fmla="*/ 3 w 15"/>
                  <a:gd name="T21" fmla="*/ 28 h 138"/>
                  <a:gd name="T22" fmla="*/ 4 w 15"/>
                  <a:gd name="T23" fmla="*/ 31 h 138"/>
                  <a:gd name="T24" fmla="*/ 4 w 15"/>
                  <a:gd name="T25" fmla="*/ 34 h 138"/>
                  <a:gd name="T26" fmla="*/ 4 w 15"/>
                  <a:gd name="T27" fmla="*/ 36 h 138"/>
                  <a:gd name="T28" fmla="*/ 4 w 15"/>
                  <a:gd name="T29" fmla="*/ 39 h 138"/>
                  <a:gd name="T30" fmla="*/ 5 w 15"/>
                  <a:gd name="T31" fmla="*/ 42 h 138"/>
                  <a:gd name="T32" fmla="*/ 5 w 15"/>
                  <a:gd name="T33" fmla="*/ 45 h 138"/>
                  <a:gd name="T34" fmla="*/ 5 w 15"/>
                  <a:gd name="T35" fmla="*/ 48 h 138"/>
                  <a:gd name="T36" fmla="*/ 6 w 15"/>
                  <a:gd name="T37" fmla="*/ 50 h 138"/>
                  <a:gd name="T38" fmla="*/ 6 w 15"/>
                  <a:gd name="T39" fmla="*/ 53 h 138"/>
                  <a:gd name="T40" fmla="*/ 6 w 15"/>
                  <a:gd name="T41" fmla="*/ 56 h 138"/>
                  <a:gd name="T42" fmla="*/ 6 w 15"/>
                  <a:gd name="T43" fmla="*/ 59 h 138"/>
                  <a:gd name="T44" fmla="*/ 7 w 15"/>
                  <a:gd name="T45" fmla="*/ 62 h 138"/>
                  <a:gd name="T46" fmla="*/ 7 w 15"/>
                  <a:gd name="T47" fmla="*/ 65 h 138"/>
                  <a:gd name="T48" fmla="*/ 7 w 15"/>
                  <a:gd name="T49" fmla="*/ 68 h 138"/>
                  <a:gd name="T50" fmla="*/ 7 w 15"/>
                  <a:gd name="T51" fmla="*/ 70 h 138"/>
                  <a:gd name="T52" fmla="*/ 8 w 15"/>
                  <a:gd name="T53" fmla="*/ 73 h 138"/>
                  <a:gd name="T54" fmla="*/ 8 w 15"/>
                  <a:gd name="T55" fmla="*/ 76 h 138"/>
                  <a:gd name="T56" fmla="*/ 9 w 15"/>
                  <a:gd name="T57" fmla="*/ 79 h 138"/>
                  <a:gd name="T58" fmla="*/ 9 w 15"/>
                  <a:gd name="T59" fmla="*/ 82 h 138"/>
                  <a:gd name="T60" fmla="*/ 9 w 15"/>
                  <a:gd name="T61" fmla="*/ 85 h 138"/>
                  <a:gd name="T62" fmla="*/ 9 w 15"/>
                  <a:gd name="T63" fmla="*/ 87 h 138"/>
                  <a:gd name="T64" fmla="*/ 10 w 15"/>
                  <a:gd name="T65" fmla="*/ 90 h 138"/>
                  <a:gd name="T66" fmla="*/ 10 w 15"/>
                  <a:gd name="T67" fmla="*/ 93 h 138"/>
                  <a:gd name="T68" fmla="*/ 10 w 15"/>
                  <a:gd name="T69" fmla="*/ 96 h 138"/>
                  <a:gd name="T70" fmla="*/ 11 w 15"/>
                  <a:gd name="T71" fmla="*/ 99 h 138"/>
                  <a:gd name="T72" fmla="*/ 11 w 15"/>
                  <a:gd name="T73" fmla="*/ 102 h 138"/>
                  <a:gd name="T74" fmla="*/ 11 w 15"/>
                  <a:gd name="T75" fmla="*/ 105 h 138"/>
                  <a:gd name="T76" fmla="*/ 11 w 15"/>
                  <a:gd name="T77" fmla="*/ 107 h 138"/>
                  <a:gd name="T78" fmla="*/ 12 w 15"/>
                  <a:gd name="T79" fmla="*/ 110 h 138"/>
                  <a:gd name="T80" fmla="*/ 12 w 15"/>
                  <a:gd name="T81" fmla="*/ 113 h 138"/>
                  <a:gd name="T82" fmla="*/ 13 w 15"/>
                  <a:gd name="T83" fmla="*/ 116 h 138"/>
                  <a:gd name="T84" fmla="*/ 13 w 15"/>
                  <a:gd name="T85" fmla="*/ 119 h 138"/>
                  <a:gd name="T86" fmla="*/ 13 w 15"/>
                  <a:gd name="T87" fmla="*/ 122 h 138"/>
                  <a:gd name="T88" fmla="*/ 13 w 15"/>
                  <a:gd name="T89" fmla="*/ 124 h 138"/>
                  <a:gd name="T90" fmla="*/ 14 w 15"/>
                  <a:gd name="T91" fmla="*/ 127 h 138"/>
                  <a:gd name="T92" fmla="*/ 14 w 15"/>
                  <a:gd name="T93" fmla="*/ 130 h 138"/>
                  <a:gd name="T94" fmla="*/ 14 w 15"/>
                  <a:gd name="T95" fmla="*/ 133 h 138"/>
                  <a:gd name="T96" fmla="*/ 14 w 15"/>
                  <a:gd name="T97" fmla="*/ 136 h 138"/>
                  <a:gd name="T98" fmla="*/ 15 w 15"/>
                  <a:gd name="T99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8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0"/>
                    </a:lnTo>
                    <a:lnTo>
                      <a:pt x="8" y="73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1" y="105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3" y="124"/>
                    </a:lnTo>
                    <a:lnTo>
                      <a:pt x="14" y="127"/>
                    </a:lnTo>
                    <a:lnTo>
                      <a:pt x="14" y="130"/>
                    </a:lnTo>
                    <a:lnTo>
                      <a:pt x="14" y="133"/>
                    </a:lnTo>
                    <a:lnTo>
                      <a:pt x="14" y="136"/>
                    </a:lnTo>
                    <a:lnTo>
                      <a:pt x="15" y="13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7" name="Freeform 615"/>
              <p:cNvSpPr>
                <a:spLocks/>
              </p:cNvSpPr>
              <p:nvPr/>
            </p:nvSpPr>
            <p:spPr bwMode="auto">
              <a:xfrm>
                <a:off x="3413" y="2052"/>
                <a:ext cx="14" cy="137"/>
              </a:xfrm>
              <a:custGeom>
                <a:avLst/>
                <a:gdLst>
                  <a:gd name="T0" fmla="*/ 0 w 14"/>
                  <a:gd name="T1" fmla="*/ 0 h 137"/>
                  <a:gd name="T2" fmla="*/ 0 w 14"/>
                  <a:gd name="T3" fmla="*/ 4 h 137"/>
                  <a:gd name="T4" fmla="*/ 0 w 14"/>
                  <a:gd name="T5" fmla="*/ 6 h 137"/>
                  <a:gd name="T6" fmla="*/ 1 w 14"/>
                  <a:gd name="T7" fmla="*/ 9 h 137"/>
                  <a:gd name="T8" fmla="*/ 1 w 14"/>
                  <a:gd name="T9" fmla="*/ 12 h 137"/>
                  <a:gd name="T10" fmla="*/ 1 w 14"/>
                  <a:gd name="T11" fmla="*/ 15 h 137"/>
                  <a:gd name="T12" fmla="*/ 1 w 14"/>
                  <a:gd name="T13" fmla="*/ 18 h 137"/>
                  <a:gd name="T14" fmla="*/ 2 w 14"/>
                  <a:gd name="T15" fmla="*/ 20 h 137"/>
                  <a:gd name="T16" fmla="*/ 2 w 14"/>
                  <a:gd name="T17" fmla="*/ 23 h 137"/>
                  <a:gd name="T18" fmla="*/ 3 w 14"/>
                  <a:gd name="T19" fmla="*/ 26 h 137"/>
                  <a:gd name="T20" fmla="*/ 3 w 14"/>
                  <a:gd name="T21" fmla="*/ 29 h 137"/>
                  <a:gd name="T22" fmla="*/ 3 w 14"/>
                  <a:gd name="T23" fmla="*/ 32 h 137"/>
                  <a:gd name="T24" fmla="*/ 3 w 14"/>
                  <a:gd name="T25" fmla="*/ 34 h 137"/>
                  <a:gd name="T26" fmla="*/ 4 w 14"/>
                  <a:gd name="T27" fmla="*/ 37 h 137"/>
                  <a:gd name="T28" fmla="*/ 4 w 14"/>
                  <a:gd name="T29" fmla="*/ 40 h 137"/>
                  <a:gd name="T30" fmla="*/ 4 w 14"/>
                  <a:gd name="T31" fmla="*/ 43 h 137"/>
                  <a:gd name="T32" fmla="*/ 5 w 14"/>
                  <a:gd name="T33" fmla="*/ 46 h 137"/>
                  <a:gd name="T34" fmla="*/ 5 w 14"/>
                  <a:gd name="T35" fmla="*/ 48 h 137"/>
                  <a:gd name="T36" fmla="*/ 5 w 14"/>
                  <a:gd name="T37" fmla="*/ 51 h 137"/>
                  <a:gd name="T38" fmla="*/ 5 w 14"/>
                  <a:gd name="T39" fmla="*/ 54 h 137"/>
                  <a:gd name="T40" fmla="*/ 6 w 14"/>
                  <a:gd name="T41" fmla="*/ 57 h 137"/>
                  <a:gd name="T42" fmla="*/ 6 w 14"/>
                  <a:gd name="T43" fmla="*/ 60 h 137"/>
                  <a:gd name="T44" fmla="*/ 6 w 14"/>
                  <a:gd name="T45" fmla="*/ 62 h 137"/>
                  <a:gd name="T46" fmla="*/ 6 w 14"/>
                  <a:gd name="T47" fmla="*/ 65 h 137"/>
                  <a:gd name="T48" fmla="*/ 7 w 14"/>
                  <a:gd name="T49" fmla="*/ 68 h 137"/>
                  <a:gd name="T50" fmla="*/ 7 w 14"/>
                  <a:gd name="T51" fmla="*/ 71 h 137"/>
                  <a:gd name="T52" fmla="*/ 8 w 14"/>
                  <a:gd name="T53" fmla="*/ 74 h 137"/>
                  <a:gd name="T54" fmla="*/ 8 w 14"/>
                  <a:gd name="T55" fmla="*/ 76 h 137"/>
                  <a:gd name="T56" fmla="*/ 8 w 14"/>
                  <a:gd name="T57" fmla="*/ 79 h 137"/>
                  <a:gd name="T58" fmla="*/ 8 w 14"/>
                  <a:gd name="T59" fmla="*/ 82 h 137"/>
                  <a:gd name="T60" fmla="*/ 9 w 14"/>
                  <a:gd name="T61" fmla="*/ 85 h 137"/>
                  <a:gd name="T62" fmla="*/ 9 w 14"/>
                  <a:gd name="T63" fmla="*/ 88 h 137"/>
                  <a:gd name="T64" fmla="*/ 9 w 14"/>
                  <a:gd name="T65" fmla="*/ 90 h 137"/>
                  <a:gd name="T66" fmla="*/ 10 w 14"/>
                  <a:gd name="T67" fmla="*/ 93 h 137"/>
                  <a:gd name="T68" fmla="*/ 10 w 14"/>
                  <a:gd name="T69" fmla="*/ 96 h 137"/>
                  <a:gd name="T70" fmla="*/ 10 w 14"/>
                  <a:gd name="T71" fmla="*/ 99 h 137"/>
                  <a:gd name="T72" fmla="*/ 10 w 14"/>
                  <a:gd name="T73" fmla="*/ 101 h 137"/>
                  <a:gd name="T74" fmla="*/ 11 w 14"/>
                  <a:gd name="T75" fmla="*/ 104 h 137"/>
                  <a:gd name="T76" fmla="*/ 11 w 14"/>
                  <a:gd name="T77" fmla="*/ 107 h 137"/>
                  <a:gd name="T78" fmla="*/ 12 w 14"/>
                  <a:gd name="T79" fmla="*/ 110 h 137"/>
                  <a:gd name="T80" fmla="*/ 12 w 14"/>
                  <a:gd name="T81" fmla="*/ 112 h 137"/>
                  <a:gd name="T82" fmla="*/ 12 w 14"/>
                  <a:gd name="T83" fmla="*/ 115 h 137"/>
                  <a:gd name="T84" fmla="*/ 12 w 14"/>
                  <a:gd name="T85" fmla="*/ 118 h 137"/>
                  <a:gd name="T86" fmla="*/ 13 w 14"/>
                  <a:gd name="T87" fmla="*/ 120 h 137"/>
                  <a:gd name="T88" fmla="*/ 13 w 14"/>
                  <a:gd name="T89" fmla="*/ 123 h 137"/>
                  <a:gd name="T90" fmla="*/ 13 w 14"/>
                  <a:gd name="T91" fmla="*/ 126 h 137"/>
                  <a:gd name="T92" fmla="*/ 14 w 14"/>
                  <a:gd name="T93" fmla="*/ 129 h 137"/>
                  <a:gd name="T94" fmla="*/ 14 w 14"/>
                  <a:gd name="T95" fmla="*/ 131 h 137"/>
                  <a:gd name="T96" fmla="*/ 14 w 14"/>
                  <a:gd name="T97" fmla="*/ 134 h 137"/>
                  <a:gd name="T98" fmla="*/ 14 w 14"/>
                  <a:gd name="T99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7">
                    <a:moveTo>
                      <a:pt x="0" y="0"/>
                    </a:move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4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6" y="62"/>
                    </a:lnTo>
                    <a:lnTo>
                      <a:pt x="6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2" y="118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3" y="126"/>
                    </a:lnTo>
                    <a:lnTo>
                      <a:pt x="14" y="129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4" y="13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8" name="Freeform 616"/>
              <p:cNvSpPr>
                <a:spLocks/>
              </p:cNvSpPr>
              <p:nvPr/>
            </p:nvSpPr>
            <p:spPr bwMode="auto">
              <a:xfrm>
                <a:off x="3427" y="2189"/>
                <a:ext cx="15" cy="126"/>
              </a:xfrm>
              <a:custGeom>
                <a:avLst/>
                <a:gdLst>
                  <a:gd name="T0" fmla="*/ 0 w 15"/>
                  <a:gd name="T1" fmla="*/ 0 h 126"/>
                  <a:gd name="T2" fmla="*/ 1 w 15"/>
                  <a:gd name="T3" fmla="*/ 2 h 126"/>
                  <a:gd name="T4" fmla="*/ 1 w 15"/>
                  <a:gd name="T5" fmla="*/ 5 h 126"/>
                  <a:gd name="T6" fmla="*/ 1 w 15"/>
                  <a:gd name="T7" fmla="*/ 8 h 126"/>
                  <a:gd name="T8" fmla="*/ 1 w 15"/>
                  <a:gd name="T9" fmla="*/ 11 h 126"/>
                  <a:gd name="T10" fmla="*/ 2 w 15"/>
                  <a:gd name="T11" fmla="*/ 13 h 126"/>
                  <a:gd name="T12" fmla="*/ 2 w 15"/>
                  <a:gd name="T13" fmla="*/ 16 h 126"/>
                  <a:gd name="T14" fmla="*/ 3 w 15"/>
                  <a:gd name="T15" fmla="*/ 18 h 126"/>
                  <a:gd name="T16" fmla="*/ 3 w 15"/>
                  <a:gd name="T17" fmla="*/ 21 h 126"/>
                  <a:gd name="T18" fmla="*/ 3 w 15"/>
                  <a:gd name="T19" fmla="*/ 24 h 126"/>
                  <a:gd name="T20" fmla="*/ 3 w 15"/>
                  <a:gd name="T21" fmla="*/ 27 h 126"/>
                  <a:gd name="T22" fmla="*/ 4 w 15"/>
                  <a:gd name="T23" fmla="*/ 29 h 126"/>
                  <a:gd name="T24" fmla="*/ 4 w 15"/>
                  <a:gd name="T25" fmla="*/ 32 h 126"/>
                  <a:gd name="T26" fmla="*/ 4 w 15"/>
                  <a:gd name="T27" fmla="*/ 34 h 126"/>
                  <a:gd name="T28" fmla="*/ 5 w 15"/>
                  <a:gd name="T29" fmla="*/ 37 h 126"/>
                  <a:gd name="T30" fmla="*/ 5 w 15"/>
                  <a:gd name="T31" fmla="*/ 40 h 126"/>
                  <a:gd name="T32" fmla="*/ 5 w 15"/>
                  <a:gd name="T33" fmla="*/ 43 h 126"/>
                  <a:gd name="T34" fmla="*/ 5 w 15"/>
                  <a:gd name="T35" fmla="*/ 45 h 126"/>
                  <a:gd name="T36" fmla="*/ 6 w 15"/>
                  <a:gd name="T37" fmla="*/ 48 h 126"/>
                  <a:gd name="T38" fmla="*/ 6 w 15"/>
                  <a:gd name="T39" fmla="*/ 50 h 126"/>
                  <a:gd name="T40" fmla="*/ 7 w 15"/>
                  <a:gd name="T41" fmla="*/ 53 h 126"/>
                  <a:gd name="T42" fmla="*/ 7 w 15"/>
                  <a:gd name="T43" fmla="*/ 55 h 126"/>
                  <a:gd name="T44" fmla="*/ 7 w 15"/>
                  <a:gd name="T45" fmla="*/ 58 h 126"/>
                  <a:gd name="T46" fmla="*/ 7 w 15"/>
                  <a:gd name="T47" fmla="*/ 61 h 126"/>
                  <a:gd name="T48" fmla="*/ 8 w 15"/>
                  <a:gd name="T49" fmla="*/ 63 h 126"/>
                  <a:gd name="T50" fmla="*/ 8 w 15"/>
                  <a:gd name="T51" fmla="*/ 66 h 126"/>
                  <a:gd name="T52" fmla="*/ 8 w 15"/>
                  <a:gd name="T53" fmla="*/ 68 h 126"/>
                  <a:gd name="T54" fmla="*/ 8 w 15"/>
                  <a:gd name="T55" fmla="*/ 71 h 126"/>
                  <a:gd name="T56" fmla="*/ 9 w 15"/>
                  <a:gd name="T57" fmla="*/ 74 h 126"/>
                  <a:gd name="T58" fmla="*/ 9 w 15"/>
                  <a:gd name="T59" fmla="*/ 76 h 126"/>
                  <a:gd name="T60" fmla="*/ 9 w 15"/>
                  <a:gd name="T61" fmla="*/ 79 h 126"/>
                  <a:gd name="T62" fmla="*/ 10 w 15"/>
                  <a:gd name="T63" fmla="*/ 81 h 126"/>
                  <a:gd name="T64" fmla="*/ 10 w 15"/>
                  <a:gd name="T65" fmla="*/ 84 h 126"/>
                  <a:gd name="T66" fmla="*/ 10 w 15"/>
                  <a:gd name="T67" fmla="*/ 87 h 126"/>
                  <a:gd name="T68" fmla="*/ 10 w 15"/>
                  <a:gd name="T69" fmla="*/ 89 h 126"/>
                  <a:gd name="T70" fmla="*/ 11 w 15"/>
                  <a:gd name="T71" fmla="*/ 92 h 126"/>
                  <a:gd name="T72" fmla="*/ 11 w 15"/>
                  <a:gd name="T73" fmla="*/ 94 h 126"/>
                  <a:gd name="T74" fmla="*/ 12 w 15"/>
                  <a:gd name="T75" fmla="*/ 97 h 126"/>
                  <a:gd name="T76" fmla="*/ 12 w 15"/>
                  <a:gd name="T77" fmla="*/ 99 h 126"/>
                  <a:gd name="T78" fmla="*/ 12 w 15"/>
                  <a:gd name="T79" fmla="*/ 102 h 126"/>
                  <a:gd name="T80" fmla="*/ 12 w 15"/>
                  <a:gd name="T81" fmla="*/ 104 h 126"/>
                  <a:gd name="T82" fmla="*/ 13 w 15"/>
                  <a:gd name="T83" fmla="*/ 106 h 126"/>
                  <a:gd name="T84" fmla="*/ 13 w 15"/>
                  <a:gd name="T85" fmla="*/ 109 h 126"/>
                  <a:gd name="T86" fmla="*/ 13 w 15"/>
                  <a:gd name="T87" fmla="*/ 112 h 126"/>
                  <a:gd name="T88" fmla="*/ 14 w 15"/>
                  <a:gd name="T89" fmla="*/ 114 h 126"/>
                  <a:gd name="T90" fmla="*/ 14 w 15"/>
                  <a:gd name="T91" fmla="*/ 117 h 126"/>
                  <a:gd name="T92" fmla="*/ 14 w 15"/>
                  <a:gd name="T93" fmla="*/ 119 h 126"/>
                  <a:gd name="T94" fmla="*/ 14 w 15"/>
                  <a:gd name="T95" fmla="*/ 122 h 126"/>
                  <a:gd name="T96" fmla="*/ 15 w 15"/>
                  <a:gd name="T97" fmla="*/ 124 h 126"/>
                  <a:gd name="T98" fmla="*/ 15 w 15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6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4"/>
                    </a:lnTo>
                    <a:lnTo>
                      <a:pt x="10" y="87"/>
                    </a:lnTo>
                    <a:lnTo>
                      <a:pt x="10" y="89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2"/>
                    </a:lnTo>
                    <a:lnTo>
                      <a:pt x="14" y="114"/>
                    </a:lnTo>
                    <a:lnTo>
                      <a:pt x="14" y="117"/>
                    </a:lnTo>
                    <a:lnTo>
                      <a:pt x="14" y="119"/>
                    </a:lnTo>
                    <a:lnTo>
                      <a:pt x="14" y="122"/>
                    </a:lnTo>
                    <a:lnTo>
                      <a:pt x="15" y="124"/>
                    </a:lnTo>
                    <a:lnTo>
                      <a:pt x="15" y="12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9" name="Freeform 617"/>
              <p:cNvSpPr>
                <a:spLocks/>
              </p:cNvSpPr>
              <p:nvPr/>
            </p:nvSpPr>
            <p:spPr bwMode="auto">
              <a:xfrm>
                <a:off x="3442" y="2315"/>
                <a:ext cx="15" cy="114"/>
              </a:xfrm>
              <a:custGeom>
                <a:avLst/>
                <a:gdLst>
                  <a:gd name="T0" fmla="*/ 0 w 15"/>
                  <a:gd name="T1" fmla="*/ 0 h 114"/>
                  <a:gd name="T2" fmla="*/ 0 w 15"/>
                  <a:gd name="T3" fmla="*/ 3 h 114"/>
                  <a:gd name="T4" fmla="*/ 1 w 15"/>
                  <a:gd name="T5" fmla="*/ 5 h 114"/>
                  <a:gd name="T6" fmla="*/ 1 w 15"/>
                  <a:gd name="T7" fmla="*/ 8 h 114"/>
                  <a:gd name="T8" fmla="*/ 1 w 15"/>
                  <a:gd name="T9" fmla="*/ 10 h 114"/>
                  <a:gd name="T10" fmla="*/ 2 w 15"/>
                  <a:gd name="T11" fmla="*/ 13 h 114"/>
                  <a:gd name="T12" fmla="*/ 2 w 15"/>
                  <a:gd name="T13" fmla="*/ 15 h 114"/>
                  <a:gd name="T14" fmla="*/ 2 w 15"/>
                  <a:gd name="T15" fmla="*/ 17 h 114"/>
                  <a:gd name="T16" fmla="*/ 2 w 15"/>
                  <a:gd name="T17" fmla="*/ 20 h 114"/>
                  <a:gd name="T18" fmla="*/ 3 w 15"/>
                  <a:gd name="T19" fmla="*/ 23 h 114"/>
                  <a:gd name="T20" fmla="*/ 3 w 15"/>
                  <a:gd name="T21" fmla="*/ 25 h 114"/>
                  <a:gd name="T22" fmla="*/ 3 w 15"/>
                  <a:gd name="T23" fmla="*/ 27 h 114"/>
                  <a:gd name="T24" fmla="*/ 4 w 15"/>
                  <a:gd name="T25" fmla="*/ 30 h 114"/>
                  <a:gd name="T26" fmla="*/ 4 w 15"/>
                  <a:gd name="T27" fmla="*/ 32 h 114"/>
                  <a:gd name="T28" fmla="*/ 4 w 15"/>
                  <a:gd name="T29" fmla="*/ 34 h 114"/>
                  <a:gd name="T30" fmla="*/ 4 w 15"/>
                  <a:gd name="T31" fmla="*/ 37 h 114"/>
                  <a:gd name="T32" fmla="*/ 5 w 15"/>
                  <a:gd name="T33" fmla="*/ 39 h 114"/>
                  <a:gd name="T34" fmla="*/ 5 w 15"/>
                  <a:gd name="T35" fmla="*/ 42 h 114"/>
                  <a:gd name="T36" fmla="*/ 6 w 15"/>
                  <a:gd name="T37" fmla="*/ 44 h 114"/>
                  <a:gd name="T38" fmla="*/ 6 w 15"/>
                  <a:gd name="T39" fmla="*/ 46 h 114"/>
                  <a:gd name="T40" fmla="*/ 6 w 15"/>
                  <a:gd name="T41" fmla="*/ 49 h 114"/>
                  <a:gd name="T42" fmla="*/ 6 w 15"/>
                  <a:gd name="T43" fmla="*/ 51 h 114"/>
                  <a:gd name="T44" fmla="*/ 7 w 15"/>
                  <a:gd name="T45" fmla="*/ 53 h 114"/>
                  <a:gd name="T46" fmla="*/ 7 w 15"/>
                  <a:gd name="T47" fmla="*/ 56 h 114"/>
                  <a:gd name="T48" fmla="*/ 7 w 15"/>
                  <a:gd name="T49" fmla="*/ 58 h 114"/>
                  <a:gd name="T50" fmla="*/ 8 w 15"/>
                  <a:gd name="T51" fmla="*/ 60 h 114"/>
                  <a:gd name="T52" fmla="*/ 8 w 15"/>
                  <a:gd name="T53" fmla="*/ 63 h 114"/>
                  <a:gd name="T54" fmla="*/ 8 w 15"/>
                  <a:gd name="T55" fmla="*/ 65 h 114"/>
                  <a:gd name="T56" fmla="*/ 8 w 15"/>
                  <a:gd name="T57" fmla="*/ 67 h 114"/>
                  <a:gd name="T58" fmla="*/ 9 w 15"/>
                  <a:gd name="T59" fmla="*/ 69 h 114"/>
                  <a:gd name="T60" fmla="*/ 9 w 15"/>
                  <a:gd name="T61" fmla="*/ 72 h 114"/>
                  <a:gd name="T62" fmla="*/ 9 w 15"/>
                  <a:gd name="T63" fmla="*/ 74 h 114"/>
                  <a:gd name="T64" fmla="*/ 10 w 15"/>
                  <a:gd name="T65" fmla="*/ 76 h 114"/>
                  <a:gd name="T66" fmla="*/ 10 w 15"/>
                  <a:gd name="T67" fmla="*/ 79 h 114"/>
                  <a:gd name="T68" fmla="*/ 10 w 15"/>
                  <a:gd name="T69" fmla="*/ 81 h 114"/>
                  <a:gd name="T70" fmla="*/ 11 w 15"/>
                  <a:gd name="T71" fmla="*/ 83 h 114"/>
                  <a:gd name="T72" fmla="*/ 11 w 15"/>
                  <a:gd name="T73" fmla="*/ 85 h 114"/>
                  <a:gd name="T74" fmla="*/ 11 w 15"/>
                  <a:gd name="T75" fmla="*/ 88 h 114"/>
                  <a:gd name="T76" fmla="*/ 11 w 15"/>
                  <a:gd name="T77" fmla="*/ 90 h 114"/>
                  <a:gd name="T78" fmla="*/ 12 w 15"/>
                  <a:gd name="T79" fmla="*/ 92 h 114"/>
                  <a:gd name="T80" fmla="*/ 12 w 15"/>
                  <a:gd name="T81" fmla="*/ 94 h 114"/>
                  <a:gd name="T82" fmla="*/ 12 w 15"/>
                  <a:gd name="T83" fmla="*/ 97 h 114"/>
                  <a:gd name="T84" fmla="*/ 13 w 15"/>
                  <a:gd name="T85" fmla="*/ 98 h 114"/>
                  <a:gd name="T86" fmla="*/ 13 w 15"/>
                  <a:gd name="T87" fmla="*/ 101 h 114"/>
                  <a:gd name="T88" fmla="*/ 13 w 15"/>
                  <a:gd name="T89" fmla="*/ 103 h 114"/>
                  <a:gd name="T90" fmla="*/ 14 w 15"/>
                  <a:gd name="T91" fmla="*/ 105 h 114"/>
                  <a:gd name="T92" fmla="*/ 14 w 15"/>
                  <a:gd name="T93" fmla="*/ 107 h 114"/>
                  <a:gd name="T94" fmla="*/ 14 w 15"/>
                  <a:gd name="T95" fmla="*/ 110 h 114"/>
                  <a:gd name="T96" fmla="*/ 15 w 15"/>
                  <a:gd name="T97" fmla="*/ 112 h 114"/>
                  <a:gd name="T98" fmla="*/ 15 w 15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4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10" y="76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2" y="92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3" y="103"/>
                    </a:lnTo>
                    <a:lnTo>
                      <a:pt x="14" y="105"/>
                    </a:lnTo>
                    <a:lnTo>
                      <a:pt x="14" y="107"/>
                    </a:lnTo>
                    <a:lnTo>
                      <a:pt x="14" y="110"/>
                    </a:lnTo>
                    <a:lnTo>
                      <a:pt x="15" y="112"/>
                    </a:lnTo>
                    <a:lnTo>
                      <a:pt x="15" y="1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0" name="Freeform 618"/>
              <p:cNvSpPr>
                <a:spLocks/>
              </p:cNvSpPr>
              <p:nvPr/>
            </p:nvSpPr>
            <p:spPr bwMode="auto">
              <a:xfrm>
                <a:off x="3457" y="2429"/>
                <a:ext cx="14" cy="99"/>
              </a:xfrm>
              <a:custGeom>
                <a:avLst/>
                <a:gdLst>
                  <a:gd name="T0" fmla="*/ 0 w 14"/>
                  <a:gd name="T1" fmla="*/ 0 h 99"/>
                  <a:gd name="T2" fmla="*/ 0 w 14"/>
                  <a:gd name="T3" fmla="*/ 2 h 99"/>
                  <a:gd name="T4" fmla="*/ 0 w 14"/>
                  <a:gd name="T5" fmla="*/ 4 h 99"/>
                  <a:gd name="T6" fmla="*/ 1 w 14"/>
                  <a:gd name="T7" fmla="*/ 6 h 99"/>
                  <a:gd name="T8" fmla="*/ 1 w 14"/>
                  <a:gd name="T9" fmla="*/ 9 h 99"/>
                  <a:gd name="T10" fmla="*/ 1 w 14"/>
                  <a:gd name="T11" fmla="*/ 11 h 99"/>
                  <a:gd name="T12" fmla="*/ 1 w 14"/>
                  <a:gd name="T13" fmla="*/ 13 h 99"/>
                  <a:gd name="T14" fmla="*/ 2 w 14"/>
                  <a:gd name="T15" fmla="*/ 15 h 99"/>
                  <a:gd name="T16" fmla="*/ 2 w 14"/>
                  <a:gd name="T17" fmla="*/ 17 h 99"/>
                  <a:gd name="T18" fmla="*/ 3 w 14"/>
                  <a:gd name="T19" fmla="*/ 19 h 99"/>
                  <a:gd name="T20" fmla="*/ 3 w 14"/>
                  <a:gd name="T21" fmla="*/ 21 h 99"/>
                  <a:gd name="T22" fmla="*/ 3 w 14"/>
                  <a:gd name="T23" fmla="*/ 23 h 99"/>
                  <a:gd name="T24" fmla="*/ 3 w 14"/>
                  <a:gd name="T25" fmla="*/ 25 h 99"/>
                  <a:gd name="T26" fmla="*/ 4 w 14"/>
                  <a:gd name="T27" fmla="*/ 28 h 99"/>
                  <a:gd name="T28" fmla="*/ 4 w 14"/>
                  <a:gd name="T29" fmla="*/ 30 h 99"/>
                  <a:gd name="T30" fmla="*/ 4 w 14"/>
                  <a:gd name="T31" fmla="*/ 32 h 99"/>
                  <a:gd name="T32" fmla="*/ 5 w 14"/>
                  <a:gd name="T33" fmla="*/ 34 h 99"/>
                  <a:gd name="T34" fmla="*/ 5 w 14"/>
                  <a:gd name="T35" fmla="*/ 36 h 99"/>
                  <a:gd name="T36" fmla="*/ 5 w 14"/>
                  <a:gd name="T37" fmla="*/ 38 h 99"/>
                  <a:gd name="T38" fmla="*/ 5 w 14"/>
                  <a:gd name="T39" fmla="*/ 40 h 99"/>
                  <a:gd name="T40" fmla="*/ 6 w 14"/>
                  <a:gd name="T41" fmla="*/ 42 h 99"/>
                  <a:gd name="T42" fmla="*/ 6 w 14"/>
                  <a:gd name="T43" fmla="*/ 44 h 99"/>
                  <a:gd name="T44" fmla="*/ 7 w 14"/>
                  <a:gd name="T45" fmla="*/ 46 h 99"/>
                  <a:gd name="T46" fmla="*/ 7 w 14"/>
                  <a:gd name="T47" fmla="*/ 48 h 99"/>
                  <a:gd name="T48" fmla="*/ 7 w 14"/>
                  <a:gd name="T49" fmla="*/ 50 h 99"/>
                  <a:gd name="T50" fmla="*/ 7 w 14"/>
                  <a:gd name="T51" fmla="*/ 52 h 99"/>
                  <a:gd name="T52" fmla="*/ 8 w 14"/>
                  <a:gd name="T53" fmla="*/ 54 h 99"/>
                  <a:gd name="T54" fmla="*/ 8 w 14"/>
                  <a:gd name="T55" fmla="*/ 56 h 99"/>
                  <a:gd name="T56" fmla="*/ 8 w 14"/>
                  <a:gd name="T57" fmla="*/ 58 h 99"/>
                  <a:gd name="T58" fmla="*/ 8 w 14"/>
                  <a:gd name="T59" fmla="*/ 60 h 99"/>
                  <a:gd name="T60" fmla="*/ 9 w 14"/>
                  <a:gd name="T61" fmla="*/ 62 h 99"/>
                  <a:gd name="T62" fmla="*/ 9 w 14"/>
                  <a:gd name="T63" fmla="*/ 64 h 99"/>
                  <a:gd name="T64" fmla="*/ 9 w 14"/>
                  <a:gd name="T65" fmla="*/ 66 h 99"/>
                  <a:gd name="T66" fmla="*/ 10 w 14"/>
                  <a:gd name="T67" fmla="*/ 68 h 99"/>
                  <a:gd name="T68" fmla="*/ 10 w 14"/>
                  <a:gd name="T69" fmla="*/ 70 h 99"/>
                  <a:gd name="T70" fmla="*/ 10 w 14"/>
                  <a:gd name="T71" fmla="*/ 72 h 99"/>
                  <a:gd name="T72" fmla="*/ 10 w 14"/>
                  <a:gd name="T73" fmla="*/ 74 h 99"/>
                  <a:gd name="T74" fmla="*/ 11 w 14"/>
                  <a:gd name="T75" fmla="*/ 76 h 99"/>
                  <a:gd name="T76" fmla="*/ 11 w 14"/>
                  <a:gd name="T77" fmla="*/ 78 h 99"/>
                  <a:gd name="T78" fmla="*/ 12 w 14"/>
                  <a:gd name="T79" fmla="*/ 80 h 99"/>
                  <a:gd name="T80" fmla="*/ 12 w 14"/>
                  <a:gd name="T81" fmla="*/ 81 h 99"/>
                  <a:gd name="T82" fmla="*/ 12 w 14"/>
                  <a:gd name="T83" fmla="*/ 83 h 99"/>
                  <a:gd name="T84" fmla="*/ 12 w 14"/>
                  <a:gd name="T85" fmla="*/ 85 h 99"/>
                  <a:gd name="T86" fmla="*/ 13 w 14"/>
                  <a:gd name="T87" fmla="*/ 87 h 99"/>
                  <a:gd name="T88" fmla="*/ 13 w 14"/>
                  <a:gd name="T89" fmla="*/ 89 h 99"/>
                  <a:gd name="T90" fmla="*/ 13 w 14"/>
                  <a:gd name="T91" fmla="*/ 91 h 99"/>
                  <a:gd name="T92" fmla="*/ 14 w 14"/>
                  <a:gd name="T93" fmla="*/ 93 h 99"/>
                  <a:gd name="T94" fmla="*/ 14 w 14"/>
                  <a:gd name="T95" fmla="*/ 95 h 99"/>
                  <a:gd name="T96" fmla="*/ 14 w 14"/>
                  <a:gd name="T97" fmla="*/ 97 h 99"/>
                  <a:gd name="T98" fmla="*/ 14 w 14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9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2" y="80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3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9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1" name="Freeform 619"/>
              <p:cNvSpPr>
                <a:spLocks/>
              </p:cNvSpPr>
              <p:nvPr/>
            </p:nvSpPr>
            <p:spPr bwMode="auto">
              <a:xfrm>
                <a:off x="3471" y="2528"/>
                <a:ext cx="15" cy="83"/>
              </a:xfrm>
              <a:custGeom>
                <a:avLst/>
                <a:gdLst>
                  <a:gd name="T0" fmla="*/ 0 w 15"/>
                  <a:gd name="T1" fmla="*/ 0 h 83"/>
                  <a:gd name="T2" fmla="*/ 1 w 15"/>
                  <a:gd name="T3" fmla="*/ 2 h 83"/>
                  <a:gd name="T4" fmla="*/ 1 w 15"/>
                  <a:gd name="T5" fmla="*/ 4 h 83"/>
                  <a:gd name="T6" fmla="*/ 1 w 15"/>
                  <a:gd name="T7" fmla="*/ 5 h 83"/>
                  <a:gd name="T8" fmla="*/ 1 w 15"/>
                  <a:gd name="T9" fmla="*/ 7 h 83"/>
                  <a:gd name="T10" fmla="*/ 2 w 15"/>
                  <a:gd name="T11" fmla="*/ 9 h 83"/>
                  <a:gd name="T12" fmla="*/ 2 w 15"/>
                  <a:gd name="T13" fmla="*/ 11 h 83"/>
                  <a:gd name="T14" fmla="*/ 3 w 15"/>
                  <a:gd name="T15" fmla="*/ 12 h 83"/>
                  <a:gd name="T16" fmla="*/ 3 w 15"/>
                  <a:gd name="T17" fmla="*/ 14 h 83"/>
                  <a:gd name="T18" fmla="*/ 3 w 15"/>
                  <a:gd name="T19" fmla="*/ 16 h 83"/>
                  <a:gd name="T20" fmla="*/ 3 w 15"/>
                  <a:gd name="T21" fmla="*/ 18 h 83"/>
                  <a:gd name="T22" fmla="*/ 4 w 15"/>
                  <a:gd name="T23" fmla="*/ 20 h 83"/>
                  <a:gd name="T24" fmla="*/ 4 w 15"/>
                  <a:gd name="T25" fmla="*/ 21 h 83"/>
                  <a:gd name="T26" fmla="*/ 4 w 15"/>
                  <a:gd name="T27" fmla="*/ 23 h 83"/>
                  <a:gd name="T28" fmla="*/ 5 w 15"/>
                  <a:gd name="T29" fmla="*/ 25 h 83"/>
                  <a:gd name="T30" fmla="*/ 5 w 15"/>
                  <a:gd name="T31" fmla="*/ 27 h 83"/>
                  <a:gd name="T32" fmla="*/ 5 w 15"/>
                  <a:gd name="T33" fmla="*/ 28 h 83"/>
                  <a:gd name="T34" fmla="*/ 5 w 15"/>
                  <a:gd name="T35" fmla="*/ 30 h 83"/>
                  <a:gd name="T36" fmla="*/ 6 w 15"/>
                  <a:gd name="T37" fmla="*/ 32 h 83"/>
                  <a:gd name="T38" fmla="*/ 6 w 15"/>
                  <a:gd name="T39" fmla="*/ 34 h 83"/>
                  <a:gd name="T40" fmla="*/ 7 w 15"/>
                  <a:gd name="T41" fmla="*/ 35 h 83"/>
                  <a:gd name="T42" fmla="*/ 7 w 15"/>
                  <a:gd name="T43" fmla="*/ 37 h 83"/>
                  <a:gd name="T44" fmla="*/ 7 w 15"/>
                  <a:gd name="T45" fmla="*/ 39 h 83"/>
                  <a:gd name="T46" fmla="*/ 7 w 15"/>
                  <a:gd name="T47" fmla="*/ 41 h 83"/>
                  <a:gd name="T48" fmla="*/ 8 w 15"/>
                  <a:gd name="T49" fmla="*/ 42 h 83"/>
                  <a:gd name="T50" fmla="*/ 8 w 15"/>
                  <a:gd name="T51" fmla="*/ 44 h 83"/>
                  <a:gd name="T52" fmla="*/ 8 w 15"/>
                  <a:gd name="T53" fmla="*/ 46 h 83"/>
                  <a:gd name="T54" fmla="*/ 9 w 15"/>
                  <a:gd name="T55" fmla="*/ 48 h 83"/>
                  <a:gd name="T56" fmla="*/ 9 w 15"/>
                  <a:gd name="T57" fmla="*/ 49 h 83"/>
                  <a:gd name="T58" fmla="*/ 9 w 15"/>
                  <a:gd name="T59" fmla="*/ 51 h 83"/>
                  <a:gd name="T60" fmla="*/ 9 w 15"/>
                  <a:gd name="T61" fmla="*/ 53 h 83"/>
                  <a:gd name="T62" fmla="*/ 10 w 15"/>
                  <a:gd name="T63" fmla="*/ 55 h 83"/>
                  <a:gd name="T64" fmla="*/ 10 w 15"/>
                  <a:gd name="T65" fmla="*/ 56 h 83"/>
                  <a:gd name="T66" fmla="*/ 10 w 15"/>
                  <a:gd name="T67" fmla="*/ 58 h 83"/>
                  <a:gd name="T68" fmla="*/ 10 w 15"/>
                  <a:gd name="T69" fmla="*/ 59 h 83"/>
                  <a:gd name="T70" fmla="*/ 11 w 15"/>
                  <a:gd name="T71" fmla="*/ 61 h 83"/>
                  <a:gd name="T72" fmla="*/ 11 w 15"/>
                  <a:gd name="T73" fmla="*/ 63 h 83"/>
                  <a:gd name="T74" fmla="*/ 12 w 15"/>
                  <a:gd name="T75" fmla="*/ 64 h 83"/>
                  <a:gd name="T76" fmla="*/ 12 w 15"/>
                  <a:gd name="T77" fmla="*/ 66 h 83"/>
                  <a:gd name="T78" fmla="*/ 12 w 15"/>
                  <a:gd name="T79" fmla="*/ 67 h 83"/>
                  <a:gd name="T80" fmla="*/ 12 w 15"/>
                  <a:gd name="T81" fmla="*/ 69 h 83"/>
                  <a:gd name="T82" fmla="*/ 13 w 15"/>
                  <a:gd name="T83" fmla="*/ 71 h 83"/>
                  <a:gd name="T84" fmla="*/ 13 w 15"/>
                  <a:gd name="T85" fmla="*/ 72 h 83"/>
                  <a:gd name="T86" fmla="*/ 13 w 15"/>
                  <a:gd name="T87" fmla="*/ 74 h 83"/>
                  <a:gd name="T88" fmla="*/ 14 w 15"/>
                  <a:gd name="T89" fmla="*/ 76 h 83"/>
                  <a:gd name="T90" fmla="*/ 14 w 15"/>
                  <a:gd name="T91" fmla="*/ 77 h 83"/>
                  <a:gd name="T92" fmla="*/ 14 w 15"/>
                  <a:gd name="T93" fmla="*/ 79 h 83"/>
                  <a:gd name="T94" fmla="*/ 14 w 15"/>
                  <a:gd name="T95" fmla="*/ 80 h 83"/>
                  <a:gd name="T96" fmla="*/ 15 w 15"/>
                  <a:gd name="T97" fmla="*/ 82 h 83"/>
                  <a:gd name="T98" fmla="*/ 15 w 15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5" y="82"/>
                    </a:lnTo>
                    <a:lnTo>
                      <a:pt x="15" y="8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2" name="Freeform 620"/>
              <p:cNvSpPr>
                <a:spLocks/>
              </p:cNvSpPr>
              <p:nvPr/>
            </p:nvSpPr>
            <p:spPr bwMode="auto">
              <a:xfrm>
                <a:off x="3486" y="2611"/>
                <a:ext cx="15" cy="71"/>
              </a:xfrm>
              <a:custGeom>
                <a:avLst/>
                <a:gdLst>
                  <a:gd name="T0" fmla="*/ 0 w 15"/>
                  <a:gd name="T1" fmla="*/ 0 h 71"/>
                  <a:gd name="T2" fmla="*/ 1 w 15"/>
                  <a:gd name="T3" fmla="*/ 2 h 71"/>
                  <a:gd name="T4" fmla="*/ 1 w 15"/>
                  <a:gd name="T5" fmla="*/ 4 h 71"/>
                  <a:gd name="T6" fmla="*/ 1 w 15"/>
                  <a:gd name="T7" fmla="*/ 5 h 71"/>
                  <a:gd name="T8" fmla="*/ 1 w 15"/>
                  <a:gd name="T9" fmla="*/ 7 h 71"/>
                  <a:gd name="T10" fmla="*/ 2 w 15"/>
                  <a:gd name="T11" fmla="*/ 8 h 71"/>
                  <a:gd name="T12" fmla="*/ 2 w 15"/>
                  <a:gd name="T13" fmla="*/ 10 h 71"/>
                  <a:gd name="T14" fmla="*/ 2 w 15"/>
                  <a:gd name="T15" fmla="*/ 11 h 71"/>
                  <a:gd name="T16" fmla="*/ 2 w 15"/>
                  <a:gd name="T17" fmla="*/ 13 h 71"/>
                  <a:gd name="T18" fmla="*/ 3 w 15"/>
                  <a:gd name="T19" fmla="*/ 14 h 71"/>
                  <a:gd name="T20" fmla="*/ 3 w 15"/>
                  <a:gd name="T21" fmla="*/ 16 h 71"/>
                  <a:gd name="T22" fmla="*/ 3 w 15"/>
                  <a:gd name="T23" fmla="*/ 17 h 71"/>
                  <a:gd name="T24" fmla="*/ 4 w 15"/>
                  <a:gd name="T25" fmla="*/ 19 h 71"/>
                  <a:gd name="T26" fmla="*/ 4 w 15"/>
                  <a:gd name="T27" fmla="*/ 21 h 71"/>
                  <a:gd name="T28" fmla="*/ 4 w 15"/>
                  <a:gd name="T29" fmla="*/ 22 h 71"/>
                  <a:gd name="T30" fmla="*/ 4 w 15"/>
                  <a:gd name="T31" fmla="*/ 23 h 71"/>
                  <a:gd name="T32" fmla="*/ 5 w 15"/>
                  <a:gd name="T33" fmla="*/ 25 h 71"/>
                  <a:gd name="T34" fmla="*/ 5 w 15"/>
                  <a:gd name="T35" fmla="*/ 26 h 71"/>
                  <a:gd name="T36" fmla="*/ 6 w 15"/>
                  <a:gd name="T37" fmla="*/ 28 h 71"/>
                  <a:gd name="T38" fmla="*/ 6 w 15"/>
                  <a:gd name="T39" fmla="*/ 29 h 71"/>
                  <a:gd name="T40" fmla="*/ 6 w 15"/>
                  <a:gd name="T41" fmla="*/ 31 h 71"/>
                  <a:gd name="T42" fmla="*/ 6 w 15"/>
                  <a:gd name="T43" fmla="*/ 32 h 71"/>
                  <a:gd name="T44" fmla="*/ 7 w 15"/>
                  <a:gd name="T45" fmla="*/ 34 h 71"/>
                  <a:gd name="T46" fmla="*/ 7 w 15"/>
                  <a:gd name="T47" fmla="*/ 35 h 71"/>
                  <a:gd name="T48" fmla="*/ 7 w 15"/>
                  <a:gd name="T49" fmla="*/ 37 h 71"/>
                  <a:gd name="T50" fmla="*/ 8 w 15"/>
                  <a:gd name="T51" fmla="*/ 38 h 71"/>
                  <a:gd name="T52" fmla="*/ 8 w 15"/>
                  <a:gd name="T53" fmla="*/ 39 h 71"/>
                  <a:gd name="T54" fmla="*/ 8 w 15"/>
                  <a:gd name="T55" fmla="*/ 41 h 71"/>
                  <a:gd name="T56" fmla="*/ 8 w 15"/>
                  <a:gd name="T57" fmla="*/ 42 h 71"/>
                  <a:gd name="T58" fmla="*/ 9 w 15"/>
                  <a:gd name="T59" fmla="*/ 44 h 71"/>
                  <a:gd name="T60" fmla="*/ 9 w 15"/>
                  <a:gd name="T61" fmla="*/ 45 h 71"/>
                  <a:gd name="T62" fmla="*/ 9 w 15"/>
                  <a:gd name="T63" fmla="*/ 47 h 71"/>
                  <a:gd name="T64" fmla="*/ 9 w 15"/>
                  <a:gd name="T65" fmla="*/ 48 h 71"/>
                  <a:gd name="T66" fmla="*/ 10 w 15"/>
                  <a:gd name="T67" fmla="*/ 49 h 71"/>
                  <a:gd name="T68" fmla="*/ 10 w 15"/>
                  <a:gd name="T69" fmla="*/ 51 h 71"/>
                  <a:gd name="T70" fmla="*/ 11 w 15"/>
                  <a:gd name="T71" fmla="*/ 52 h 71"/>
                  <a:gd name="T72" fmla="*/ 11 w 15"/>
                  <a:gd name="T73" fmla="*/ 53 h 71"/>
                  <a:gd name="T74" fmla="*/ 11 w 15"/>
                  <a:gd name="T75" fmla="*/ 55 h 71"/>
                  <a:gd name="T76" fmla="*/ 11 w 15"/>
                  <a:gd name="T77" fmla="*/ 56 h 71"/>
                  <a:gd name="T78" fmla="*/ 12 w 15"/>
                  <a:gd name="T79" fmla="*/ 58 h 71"/>
                  <a:gd name="T80" fmla="*/ 12 w 15"/>
                  <a:gd name="T81" fmla="*/ 59 h 71"/>
                  <a:gd name="T82" fmla="*/ 12 w 15"/>
                  <a:gd name="T83" fmla="*/ 60 h 71"/>
                  <a:gd name="T84" fmla="*/ 13 w 15"/>
                  <a:gd name="T85" fmla="*/ 61 h 71"/>
                  <a:gd name="T86" fmla="*/ 13 w 15"/>
                  <a:gd name="T87" fmla="*/ 63 h 71"/>
                  <a:gd name="T88" fmla="*/ 13 w 15"/>
                  <a:gd name="T89" fmla="*/ 64 h 71"/>
                  <a:gd name="T90" fmla="*/ 13 w 15"/>
                  <a:gd name="T91" fmla="*/ 65 h 71"/>
                  <a:gd name="T92" fmla="*/ 14 w 15"/>
                  <a:gd name="T93" fmla="*/ 67 h 71"/>
                  <a:gd name="T94" fmla="*/ 14 w 15"/>
                  <a:gd name="T95" fmla="*/ 68 h 71"/>
                  <a:gd name="T96" fmla="*/ 15 w 15"/>
                  <a:gd name="T97" fmla="*/ 70 h 71"/>
                  <a:gd name="T98" fmla="*/ 15 w 15"/>
                  <a:gd name="T99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1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3" y="64"/>
                    </a:lnTo>
                    <a:lnTo>
                      <a:pt x="13" y="65"/>
                    </a:lnTo>
                    <a:lnTo>
                      <a:pt x="14" y="67"/>
                    </a:lnTo>
                    <a:lnTo>
                      <a:pt x="14" y="68"/>
                    </a:lnTo>
                    <a:lnTo>
                      <a:pt x="15" y="70"/>
                    </a:lnTo>
                    <a:lnTo>
                      <a:pt x="15" y="7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3" name="Freeform 621"/>
              <p:cNvSpPr>
                <a:spLocks/>
              </p:cNvSpPr>
              <p:nvPr/>
            </p:nvSpPr>
            <p:spPr bwMode="auto">
              <a:xfrm>
                <a:off x="3501" y="2682"/>
                <a:ext cx="14" cy="58"/>
              </a:xfrm>
              <a:custGeom>
                <a:avLst/>
                <a:gdLst>
                  <a:gd name="T0" fmla="*/ 0 w 14"/>
                  <a:gd name="T1" fmla="*/ 0 h 58"/>
                  <a:gd name="T2" fmla="*/ 0 w 14"/>
                  <a:gd name="T3" fmla="*/ 1 h 58"/>
                  <a:gd name="T4" fmla="*/ 0 w 14"/>
                  <a:gd name="T5" fmla="*/ 3 h 58"/>
                  <a:gd name="T6" fmla="*/ 1 w 14"/>
                  <a:gd name="T7" fmla="*/ 4 h 58"/>
                  <a:gd name="T8" fmla="*/ 1 w 14"/>
                  <a:gd name="T9" fmla="*/ 5 h 58"/>
                  <a:gd name="T10" fmla="*/ 1 w 14"/>
                  <a:gd name="T11" fmla="*/ 6 h 58"/>
                  <a:gd name="T12" fmla="*/ 2 w 14"/>
                  <a:gd name="T13" fmla="*/ 8 h 58"/>
                  <a:gd name="T14" fmla="*/ 2 w 14"/>
                  <a:gd name="T15" fmla="*/ 9 h 58"/>
                  <a:gd name="T16" fmla="*/ 2 w 14"/>
                  <a:gd name="T17" fmla="*/ 10 h 58"/>
                  <a:gd name="T18" fmla="*/ 2 w 14"/>
                  <a:gd name="T19" fmla="*/ 12 h 58"/>
                  <a:gd name="T20" fmla="*/ 3 w 14"/>
                  <a:gd name="T21" fmla="*/ 13 h 58"/>
                  <a:gd name="T22" fmla="*/ 3 w 14"/>
                  <a:gd name="T23" fmla="*/ 14 h 58"/>
                  <a:gd name="T24" fmla="*/ 3 w 14"/>
                  <a:gd name="T25" fmla="*/ 15 h 58"/>
                  <a:gd name="T26" fmla="*/ 4 w 14"/>
                  <a:gd name="T27" fmla="*/ 16 h 58"/>
                  <a:gd name="T28" fmla="*/ 4 w 14"/>
                  <a:gd name="T29" fmla="*/ 18 h 58"/>
                  <a:gd name="T30" fmla="*/ 4 w 14"/>
                  <a:gd name="T31" fmla="*/ 19 h 58"/>
                  <a:gd name="T32" fmla="*/ 5 w 14"/>
                  <a:gd name="T33" fmla="*/ 20 h 58"/>
                  <a:gd name="T34" fmla="*/ 5 w 14"/>
                  <a:gd name="T35" fmla="*/ 21 h 58"/>
                  <a:gd name="T36" fmla="*/ 5 w 14"/>
                  <a:gd name="T37" fmla="*/ 22 h 58"/>
                  <a:gd name="T38" fmla="*/ 5 w 14"/>
                  <a:gd name="T39" fmla="*/ 24 h 58"/>
                  <a:gd name="T40" fmla="*/ 6 w 14"/>
                  <a:gd name="T41" fmla="*/ 25 h 58"/>
                  <a:gd name="T42" fmla="*/ 6 w 14"/>
                  <a:gd name="T43" fmla="*/ 26 h 58"/>
                  <a:gd name="T44" fmla="*/ 6 w 14"/>
                  <a:gd name="T45" fmla="*/ 27 h 58"/>
                  <a:gd name="T46" fmla="*/ 7 w 14"/>
                  <a:gd name="T47" fmla="*/ 29 h 58"/>
                  <a:gd name="T48" fmla="*/ 7 w 14"/>
                  <a:gd name="T49" fmla="*/ 30 h 58"/>
                  <a:gd name="T50" fmla="*/ 7 w 14"/>
                  <a:gd name="T51" fmla="*/ 31 h 58"/>
                  <a:gd name="T52" fmla="*/ 7 w 14"/>
                  <a:gd name="T53" fmla="*/ 32 h 58"/>
                  <a:gd name="T54" fmla="*/ 8 w 14"/>
                  <a:gd name="T55" fmla="*/ 33 h 58"/>
                  <a:gd name="T56" fmla="*/ 8 w 14"/>
                  <a:gd name="T57" fmla="*/ 35 h 58"/>
                  <a:gd name="T58" fmla="*/ 9 w 14"/>
                  <a:gd name="T59" fmla="*/ 36 h 58"/>
                  <a:gd name="T60" fmla="*/ 9 w 14"/>
                  <a:gd name="T61" fmla="*/ 37 h 58"/>
                  <a:gd name="T62" fmla="*/ 9 w 14"/>
                  <a:gd name="T63" fmla="*/ 38 h 58"/>
                  <a:gd name="T64" fmla="*/ 9 w 14"/>
                  <a:gd name="T65" fmla="*/ 39 h 58"/>
                  <a:gd name="T66" fmla="*/ 10 w 14"/>
                  <a:gd name="T67" fmla="*/ 40 h 58"/>
                  <a:gd name="T68" fmla="*/ 10 w 14"/>
                  <a:gd name="T69" fmla="*/ 42 h 58"/>
                  <a:gd name="T70" fmla="*/ 10 w 14"/>
                  <a:gd name="T71" fmla="*/ 43 h 58"/>
                  <a:gd name="T72" fmla="*/ 10 w 14"/>
                  <a:gd name="T73" fmla="*/ 44 h 58"/>
                  <a:gd name="T74" fmla="*/ 11 w 14"/>
                  <a:gd name="T75" fmla="*/ 45 h 58"/>
                  <a:gd name="T76" fmla="*/ 11 w 14"/>
                  <a:gd name="T77" fmla="*/ 46 h 58"/>
                  <a:gd name="T78" fmla="*/ 11 w 14"/>
                  <a:gd name="T79" fmla="*/ 47 h 58"/>
                  <a:gd name="T80" fmla="*/ 12 w 14"/>
                  <a:gd name="T81" fmla="*/ 48 h 58"/>
                  <a:gd name="T82" fmla="*/ 12 w 14"/>
                  <a:gd name="T83" fmla="*/ 49 h 58"/>
                  <a:gd name="T84" fmla="*/ 12 w 14"/>
                  <a:gd name="T85" fmla="*/ 50 h 58"/>
                  <a:gd name="T86" fmla="*/ 13 w 14"/>
                  <a:gd name="T87" fmla="*/ 52 h 58"/>
                  <a:gd name="T88" fmla="*/ 13 w 14"/>
                  <a:gd name="T89" fmla="*/ 53 h 58"/>
                  <a:gd name="T90" fmla="*/ 13 w 14"/>
                  <a:gd name="T91" fmla="*/ 54 h 58"/>
                  <a:gd name="T92" fmla="*/ 14 w 14"/>
                  <a:gd name="T93" fmla="*/ 55 h 58"/>
                  <a:gd name="T94" fmla="*/ 14 w 14"/>
                  <a:gd name="T95" fmla="*/ 56 h 58"/>
                  <a:gd name="T96" fmla="*/ 14 w 14"/>
                  <a:gd name="T97" fmla="*/ 57 h 58"/>
                  <a:gd name="T98" fmla="*/ 14 w 14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4" name="Freeform 622"/>
              <p:cNvSpPr>
                <a:spLocks/>
              </p:cNvSpPr>
              <p:nvPr/>
            </p:nvSpPr>
            <p:spPr bwMode="auto">
              <a:xfrm>
                <a:off x="3515" y="2740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2 w 15"/>
                  <a:gd name="T9" fmla="*/ 5 h 48"/>
                  <a:gd name="T10" fmla="*/ 2 w 15"/>
                  <a:gd name="T11" fmla="*/ 5 h 48"/>
                  <a:gd name="T12" fmla="*/ 2 w 15"/>
                  <a:gd name="T13" fmla="*/ 6 h 48"/>
                  <a:gd name="T14" fmla="*/ 3 w 15"/>
                  <a:gd name="T15" fmla="*/ 8 h 48"/>
                  <a:gd name="T16" fmla="*/ 3 w 15"/>
                  <a:gd name="T17" fmla="*/ 8 h 48"/>
                  <a:gd name="T18" fmla="*/ 3 w 15"/>
                  <a:gd name="T19" fmla="*/ 10 h 48"/>
                  <a:gd name="T20" fmla="*/ 3 w 15"/>
                  <a:gd name="T21" fmla="*/ 11 h 48"/>
                  <a:gd name="T22" fmla="*/ 4 w 15"/>
                  <a:gd name="T23" fmla="*/ 12 h 48"/>
                  <a:gd name="T24" fmla="*/ 4 w 15"/>
                  <a:gd name="T25" fmla="*/ 13 h 48"/>
                  <a:gd name="T26" fmla="*/ 4 w 15"/>
                  <a:gd name="T27" fmla="*/ 14 h 48"/>
                  <a:gd name="T28" fmla="*/ 5 w 15"/>
                  <a:gd name="T29" fmla="*/ 15 h 48"/>
                  <a:gd name="T30" fmla="*/ 5 w 15"/>
                  <a:gd name="T31" fmla="*/ 16 h 48"/>
                  <a:gd name="T32" fmla="*/ 5 w 15"/>
                  <a:gd name="T33" fmla="*/ 17 h 48"/>
                  <a:gd name="T34" fmla="*/ 5 w 15"/>
                  <a:gd name="T35" fmla="*/ 18 h 48"/>
                  <a:gd name="T36" fmla="*/ 6 w 15"/>
                  <a:gd name="T37" fmla="*/ 19 h 48"/>
                  <a:gd name="T38" fmla="*/ 6 w 15"/>
                  <a:gd name="T39" fmla="*/ 20 h 48"/>
                  <a:gd name="T40" fmla="*/ 7 w 15"/>
                  <a:gd name="T41" fmla="*/ 21 h 48"/>
                  <a:gd name="T42" fmla="*/ 7 w 15"/>
                  <a:gd name="T43" fmla="*/ 22 h 48"/>
                  <a:gd name="T44" fmla="*/ 7 w 15"/>
                  <a:gd name="T45" fmla="*/ 23 h 48"/>
                  <a:gd name="T46" fmla="*/ 7 w 15"/>
                  <a:gd name="T47" fmla="*/ 24 h 48"/>
                  <a:gd name="T48" fmla="*/ 8 w 15"/>
                  <a:gd name="T49" fmla="*/ 25 h 48"/>
                  <a:gd name="T50" fmla="*/ 8 w 15"/>
                  <a:gd name="T51" fmla="*/ 26 h 48"/>
                  <a:gd name="T52" fmla="*/ 8 w 15"/>
                  <a:gd name="T53" fmla="*/ 27 h 48"/>
                  <a:gd name="T54" fmla="*/ 9 w 15"/>
                  <a:gd name="T55" fmla="*/ 28 h 48"/>
                  <a:gd name="T56" fmla="*/ 9 w 15"/>
                  <a:gd name="T57" fmla="*/ 29 h 48"/>
                  <a:gd name="T58" fmla="*/ 9 w 15"/>
                  <a:gd name="T59" fmla="*/ 29 h 48"/>
                  <a:gd name="T60" fmla="*/ 9 w 15"/>
                  <a:gd name="T61" fmla="*/ 31 h 48"/>
                  <a:gd name="T62" fmla="*/ 10 w 15"/>
                  <a:gd name="T63" fmla="*/ 31 h 48"/>
                  <a:gd name="T64" fmla="*/ 10 w 15"/>
                  <a:gd name="T65" fmla="*/ 33 h 48"/>
                  <a:gd name="T66" fmla="*/ 10 w 15"/>
                  <a:gd name="T67" fmla="*/ 33 h 48"/>
                  <a:gd name="T68" fmla="*/ 11 w 15"/>
                  <a:gd name="T69" fmla="*/ 34 h 48"/>
                  <a:gd name="T70" fmla="*/ 11 w 15"/>
                  <a:gd name="T71" fmla="*/ 35 h 48"/>
                  <a:gd name="T72" fmla="*/ 11 w 15"/>
                  <a:gd name="T73" fmla="*/ 36 h 48"/>
                  <a:gd name="T74" fmla="*/ 12 w 15"/>
                  <a:gd name="T75" fmla="*/ 37 h 48"/>
                  <a:gd name="T76" fmla="*/ 12 w 15"/>
                  <a:gd name="T77" fmla="*/ 38 h 48"/>
                  <a:gd name="T78" fmla="*/ 12 w 15"/>
                  <a:gd name="T79" fmla="*/ 39 h 48"/>
                  <a:gd name="T80" fmla="*/ 12 w 15"/>
                  <a:gd name="T81" fmla="*/ 40 h 48"/>
                  <a:gd name="T82" fmla="*/ 13 w 15"/>
                  <a:gd name="T83" fmla="*/ 41 h 48"/>
                  <a:gd name="T84" fmla="*/ 13 w 15"/>
                  <a:gd name="T85" fmla="*/ 42 h 48"/>
                  <a:gd name="T86" fmla="*/ 13 w 15"/>
                  <a:gd name="T87" fmla="*/ 43 h 48"/>
                  <a:gd name="T88" fmla="*/ 14 w 15"/>
                  <a:gd name="T89" fmla="*/ 43 h 48"/>
                  <a:gd name="T90" fmla="*/ 14 w 15"/>
                  <a:gd name="T91" fmla="*/ 44 h 48"/>
                  <a:gd name="T92" fmla="*/ 14 w 15"/>
                  <a:gd name="T93" fmla="*/ 45 h 48"/>
                  <a:gd name="T94" fmla="*/ 14 w 15"/>
                  <a:gd name="T95" fmla="*/ 46 h 48"/>
                  <a:gd name="T96" fmla="*/ 15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29"/>
                    </a:lnTo>
                    <a:lnTo>
                      <a:pt x="9" y="31"/>
                    </a:lnTo>
                    <a:lnTo>
                      <a:pt x="10" y="31"/>
                    </a:lnTo>
                    <a:lnTo>
                      <a:pt x="10" y="33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5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5" name="Freeform 623"/>
              <p:cNvSpPr>
                <a:spLocks/>
              </p:cNvSpPr>
              <p:nvPr/>
            </p:nvSpPr>
            <p:spPr bwMode="auto">
              <a:xfrm>
                <a:off x="3530" y="2788"/>
                <a:ext cx="15" cy="39"/>
              </a:xfrm>
              <a:custGeom>
                <a:avLst/>
                <a:gdLst>
                  <a:gd name="T0" fmla="*/ 0 w 15"/>
                  <a:gd name="T1" fmla="*/ 0 h 39"/>
                  <a:gd name="T2" fmla="*/ 1 w 15"/>
                  <a:gd name="T3" fmla="*/ 1 h 39"/>
                  <a:gd name="T4" fmla="*/ 1 w 15"/>
                  <a:gd name="T5" fmla="*/ 2 h 39"/>
                  <a:gd name="T6" fmla="*/ 1 w 15"/>
                  <a:gd name="T7" fmla="*/ 3 h 39"/>
                  <a:gd name="T8" fmla="*/ 1 w 15"/>
                  <a:gd name="T9" fmla="*/ 4 h 39"/>
                  <a:gd name="T10" fmla="*/ 2 w 15"/>
                  <a:gd name="T11" fmla="*/ 4 h 39"/>
                  <a:gd name="T12" fmla="*/ 2 w 15"/>
                  <a:gd name="T13" fmla="*/ 5 h 39"/>
                  <a:gd name="T14" fmla="*/ 2 w 15"/>
                  <a:gd name="T15" fmla="*/ 6 h 39"/>
                  <a:gd name="T16" fmla="*/ 3 w 15"/>
                  <a:gd name="T17" fmla="*/ 7 h 39"/>
                  <a:gd name="T18" fmla="*/ 3 w 15"/>
                  <a:gd name="T19" fmla="*/ 8 h 39"/>
                  <a:gd name="T20" fmla="*/ 3 w 15"/>
                  <a:gd name="T21" fmla="*/ 9 h 39"/>
                  <a:gd name="T22" fmla="*/ 3 w 15"/>
                  <a:gd name="T23" fmla="*/ 10 h 39"/>
                  <a:gd name="T24" fmla="*/ 4 w 15"/>
                  <a:gd name="T25" fmla="*/ 10 h 39"/>
                  <a:gd name="T26" fmla="*/ 4 w 15"/>
                  <a:gd name="T27" fmla="*/ 11 h 39"/>
                  <a:gd name="T28" fmla="*/ 4 w 15"/>
                  <a:gd name="T29" fmla="*/ 12 h 39"/>
                  <a:gd name="T30" fmla="*/ 4 w 15"/>
                  <a:gd name="T31" fmla="*/ 13 h 39"/>
                  <a:gd name="T32" fmla="*/ 5 w 15"/>
                  <a:gd name="T33" fmla="*/ 14 h 39"/>
                  <a:gd name="T34" fmla="*/ 5 w 15"/>
                  <a:gd name="T35" fmla="*/ 15 h 39"/>
                  <a:gd name="T36" fmla="*/ 6 w 15"/>
                  <a:gd name="T37" fmla="*/ 15 h 39"/>
                  <a:gd name="T38" fmla="*/ 6 w 15"/>
                  <a:gd name="T39" fmla="*/ 16 h 39"/>
                  <a:gd name="T40" fmla="*/ 6 w 15"/>
                  <a:gd name="T41" fmla="*/ 17 h 39"/>
                  <a:gd name="T42" fmla="*/ 6 w 15"/>
                  <a:gd name="T43" fmla="*/ 18 h 39"/>
                  <a:gd name="T44" fmla="*/ 7 w 15"/>
                  <a:gd name="T45" fmla="*/ 18 h 39"/>
                  <a:gd name="T46" fmla="*/ 7 w 15"/>
                  <a:gd name="T47" fmla="*/ 19 h 39"/>
                  <a:gd name="T48" fmla="*/ 7 w 15"/>
                  <a:gd name="T49" fmla="*/ 20 h 39"/>
                  <a:gd name="T50" fmla="*/ 8 w 15"/>
                  <a:gd name="T51" fmla="*/ 21 h 39"/>
                  <a:gd name="T52" fmla="*/ 8 w 15"/>
                  <a:gd name="T53" fmla="*/ 22 h 39"/>
                  <a:gd name="T54" fmla="*/ 8 w 15"/>
                  <a:gd name="T55" fmla="*/ 23 h 39"/>
                  <a:gd name="T56" fmla="*/ 8 w 15"/>
                  <a:gd name="T57" fmla="*/ 24 h 39"/>
                  <a:gd name="T58" fmla="*/ 9 w 15"/>
                  <a:gd name="T59" fmla="*/ 24 h 39"/>
                  <a:gd name="T60" fmla="*/ 9 w 15"/>
                  <a:gd name="T61" fmla="*/ 25 h 39"/>
                  <a:gd name="T62" fmla="*/ 10 w 15"/>
                  <a:gd name="T63" fmla="*/ 26 h 39"/>
                  <a:gd name="T64" fmla="*/ 10 w 15"/>
                  <a:gd name="T65" fmla="*/ 27 h 39"/>
                  <a:gd name="T66" fmla="*/ 10 w 15"/>
                  <a:gd name="T67" fmla="*/ 27 h 39"/>
                  <a:gd name="T68" fmla="*/ 10 w 15"/>
                  <a:gd name="T69" fmla="*/ 28 h 39"/>
                  <a:gd name="T70" fmla="*/ 11 w 15"/>
                  <a:gd name="T71" fmla="*/ 29 h 39"/>
                  <a:gd name="T72" fmla="*/ 11 w 15"/>
                  <a:gd name="T73" fmla="*/ 30 h 39"/>
                  <a:gd name="T74" fmla="*/ 11 w 15"/>
                  <a:gd name="T75" fmla="*/ 31 h 39"/>
                  <a:gd name="T76" fmla="*/ 11 w 15"/>
                  <a:gd name="T77" fmla="*/ 31 h 39"/>
                  <a:gd name="T78" fmla="*/ 12 w 15"/>
                  <a:gd name="T79" fmla="*/ 32 h 39"/>
                  <a:gd name="T80" fmla="*/ 12 w 15"/>
                  <a:gd name="T81" fmla="*/ 32 h 39"/>
                  <a:gd name="T82" fmla="*/ 12 w 15"/>
                  <a:gd name="T83" fmla="*/ 33 h 39"/>
                  <a:gd name="T84" fmla="*/ 13 w 15"/>
                  <a:gd name="T85" fmla="*/ 34 h 39"/>
                  <a:gd name="T86" fmla="*/ 13 w 15"/>
                  <a:gd name="T87" fmla="*/ 35 h 39"/>
                  <a:gd name="T88" fmla="*/ 13 w 15"/>
                  <a:gd name="T89" fmla="*/ 36 h 39"/>
                  <a:gd name="T90" fmla="*/ 13 w 15"/>
                  <a:gd name="T91" fmla="*/ 36 h 39"/>
                  <a:gd name="T92" fmla="*/ 14 w 15"/>
                  <a:gd name="T93" fmla="*/ 37 h 39"/>
                  <a:gd name="T94" fmla="*/ 14 w 15"/>
                  <a:gd name="T95" fmla="*/ 38 h 39"/>
                  <a:gd name="T96" fmla="*/ 15 w 15"/>
                  <a:gd name="T97" fmla="*/ 38 h 39"/>
                  <a:gd name="T98" fmla="*/ 15 w 15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5" y="38"/>
                    </a:lnTo>
                    <a:lnTo>
                      <a:pt x="15" y="3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6" name="Freeform 624"/>
              <p:cNvSpPr>
                <a:spLocks/>
              </p:cNvSpPr>
              <p:nvPr/>
            </p:nvSpPr>
            <p:spPr bwMode="auto">
              <a:xfrm>
                <a:off x="3545" y="2827"/>
                <a:ext cx="14" cy="32"/>
              </a:xfrm>
              <a:custGeom>
                <a:avLst/>
                <a:gdLst>
                  <a:gd name="T0" fmla="*/ 0 w 14"/>
                  <a:gd name="T1" fmla="*/ 0 h 32"/>
                  <a:gd name="T2" fmla="*/ 0 w 14"/>
                  <a:gd name="T3" fmla="*/ 1 h 32"/>
                  <a:gd name="T4" fmla="*/ 0 w 14"/>
                  <a:gd name="T5" fmla="*/ 2 h 32"/>
                  <a:gd name="T6" fmla="*/ 1 w 14"/>
                  <a:gd name="T7" fmla="*/ 2 h 32"/>
                  <a:gd name="T8" fmla="*/ 1 w 14"/>
                  <a:gd name="T9" fmla="*/ 3 h 32"/>
                  <a:gd name="T10" fmla="*/ 1 w 14"/>
                  <a:gd name="T11" fmla="*/ 4 h 32"/>
                  <a:gd name="T12" fmla="*/ 2 w 14"/>
                  <a:gd name="T13" fmla="*/ 4 h 32"/>
                  <a:gd name="T14" fmla="*/ 2 w 14"/>
                  <a:gd name="T15" fmla="*/ 5 h 32"/>
                  <a:gd name="T16" fmla="*/ 2 w 14"/>
                  <a:gd name="T17" fmla="*/ 6 h 32"/>
                  <a:gd name="T18" fmla="*/ 2 w 14"/>
                  <a:gd name="T19" fmla="*/ 7 h 32"/>
                  <a:gd name="T20" fmla="*/ 3 w 14"/>
                  <a:gd name="T21" fmla="*/ 8 h 32"/>
                  <a:gd name="T22" fmla="*/ 3 w 14"/>
                  <a:gd name="T23" fmla="*/ 8 h 32"/>
                  <a:gd name="T24" fmla="*/ 3 w 14"/>
                  <a:gd name="T25" fmla="*/ 9 h 32"/>
                  <a:gd name="T26" fmla="*/ 3 w 14"/>
                  <a:gd name="T27" fmla="*/ 9 h 32"/>
                  <a:gd name="T28" fmla="*/ 4 w 14"/>
                  <a:gd name="T29" fmla="*/ 10 h 32"/>
                  <a:gd name="T30" fmla="*/ 4 w 14"/>
                  <a:gd name="T31" fmla="*/ 11 h 32"/>
                  <a:gd name="T32" fmla="*/ 5 w 14"/>
                  <a:gd name="T33" fmla="*/ 11 h 32"/>
                  <a:gd name="T34" fmla="*/ 5 w 14"/>
                  <a:gd name="T35" fmla="*/ 12 h 32"/>
                  <a:gd name="T36" fmla="*/ 5 w 14"/>
                  <a:gd name="T37" fmla="*/ 13 h 32"/>
                  <a:gd name="T38" fmla="*/ 5 w 14"/>
                  <a:gd name="T39" fmla="*/ 13 h 32"/>
                  <a:gd name="T40" fmla="*/ 6 w 14"/>
                  <a:gd name="T41" fmla="*/ 14 h 32"/>
                  <a:gd name="T42" fmla="*/ 6 w 14"/>
                  <a:gd name="T43" fmla="*/ 15 h 32"/>
                  <a:gd name="T44" fmla="*/ 6 w 14"/>
                  <a:gd name="T45" fmla="*/ 15 h 32"/>
                  <a:gd name="T46" fmla="*/ 7 w 14"/>
                  <a:gd name="T47" fmla="*/ 16 h 32"/>
                  <a:gd name="T48" fmla="*/ 7 w 14"/>
                  <a:gd name="T49" fmla="*/ 17 h 32"/>
                  <a:gd name="T50" fmla="*/ 7 w 14"/>
                  <a:gd name="T51" fmla="*/ 17 h 32"/>
                  <a:gd name="T52" fmla="*/ 7 w 14"/>
                  <a:gd name="T53" fmla="*/ 18 h 32"/>
                  <a:gd name="T54" fmla="*/ 8 w 14"/>
                  <a:gd name="T55" fmla="*/ 19 h 32"/>
                  <a:gd name="T56" fmla="*/ 8 w 14"/>
                  <a:gd name="T57" fmla="*/ 19 h 32"/>
                  <a:gd name="T58" fmla="*/ 9 w 14"/>
                  <a:gd name="T59" fmla="*/ 20 h 32"/>
                  <a:gd name="T60" fmla="*/ 9 w 14"/>
                  <a:gd name="T61" fmla="*/ 21 h 32"/>
                  <a:gd name="T62" fmla="*/ 9 w 14"/>
                  <a:gd name="T63" fmla="*/ 21 h 32"/>
                  <a:gd name="T64" fmla="*/ 9 w 14"/>
                  <a:gd name="T65" fmla="*/ 22 h 32"/>
                  <a:gd name="T66" fmla="*/ 10 w 14"/>
                  <a:gd name="T67" fmla="*/ 23 h 32"/>
                  <a:gd name="T68" fmla="*/ 10 w 14"/>
                  <a:gd name="T69" fmla="*/ 23 h 32"/>
                  <a:gd name="T70" fmla="*/ 10 w 14"/>
                  <a:gd name="T71" fmla="*/ 24 h 32"/>
                  <a:gd name="T72" fmla="*/ 11 w 14"/>
                  <a:gd name="T73" fmla="*/ 24 h 32"/>
                  <a:gd name="T74" fmla="*/ 11 w 14"/>
                  <a:gd name="T75" fmla="*/ 25 h 32"/>
                  <a:gd name="T76" fmla="*/ 11 w 14"/>
                  <a:gd name="T77" fmla="*/ 26 h 32"/>
                  <a:gd name="T78" fmla="*/ 11 w 14"/>
                  <a:gd name="T79" fmla="*/ 26 h 32"/>
                  <a:gd name="T80" fmla="*/ 12 w 14"/>
                  <a:gd name="T81" fmla="*/ 27 h 32"/>
                  <a:gd name="T82" fmla="*/ 12 w 14"/>
                  <a:gd name="T83" fmla="*/ 27 h 32"/>
                  <a:gd name="T84" fmla="*/ 12 w 14"/>
                  <a:gd name="T85" fmla="*/ 28 h 32"/>
                  <a:gd name="T86" fmla="*/ 12 w 14"/>
                  <a:gd name="T87" fmla="*/ 29 h 32"/>
                  <a:gd name="T88" fmla="*/ 13 w 14"/>
                  <a:gd name="T89" fmla="*/ 29 h 32"/>
                  <a:gd name="T90" fmla="*/ 13 w 14"/>
                  <a:gd name="T91" fmla="*/ 30 h 32"/>
                  <a:gd name="T92" fmla="*/ 14 w 14"/>
                  <a:gd name="T93" fmla="*/ 30 h 32"/>
                  <a:gd name="T94" fmla="*/ 14 w 14"/>
                  <a:gd name="T95" fmla="*/ 31 h 32"/>
                  <a:gd name="T96" fmla="*/ 14 w 14"/>
                  <a:gd name="T97" fmla="*/ 32 h 32"/>
                  <a:gd name="T98" fmla="*/ 14 w 14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7" name="Freeform 625"/>
              <p:cNvSpPr>
                <a:spLocks/>
              </p:cNvSpPr>
              <p:nvPr/>
            </p:nvSpPr>
            <p:spPr bwMode="auto">
              <a:xfrm>
                <a:off x="3559" y="2859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1 w 15"/>
                  <a:gd name="T3" fmla="*/ 1 h 27"/>
                  <a:gd name="T4" fmla="*/ 1 w 15"/>
                  <a:gd name="T5" fmla="*/ 2 h 27"/>
                  <a:gd name="T6" fmla="*/ 1 w 15"/>
                  <a:gd name="T7" fmla="*/ 2 h 27"/>
                  <a:gd name="T8" fmla="*/ 2 w 15"/>
                  <a:gd name="T9" fmla="*/ 3 h 27"/>
                  <a:gd name="T10" fmla="*/ 2 w 15"/>
                  <a:gd name="T11" fmla="*/ 3 h 27"/>
                  <a:gd name="T12" fmla="*/ 2 w 15"/>
                  <a:gd name="T13" fmla="*/ 4 h 27"/>
                  <a:gd name="T14" fmla="*/ 2 w 15"/>
                  <a:gd name="T15" fmla="*/ 4 h 27"/>
                  <a:gd name="T16" fmla="*/ 3 w 15"/>
                  <a:gd name="T17" fmla="*/ 5 h 27"/>
                  <a:gd name="T18" fmla="*/ 3 w 15"/>
                  <a:gd name="T19" fmla="*/ 6 h 27"/>
                  <a:gd name="T20" fmla="*/ 4 w 15"/>
                  <a:gd name="T21" fmla="*/ 6 h 27"/>
                  <a:gd name="T22" fmla="*/ 4 w 15"/>
                  <a:gd name="T23" fmla="*/ 7 h 27"/>
                  <a:gd name="T24" fmla="*/ 4 w 15"/>
                  <a:gd name="T25" fmla="*/ 7 h 27"/>
                  <a:gd name="T26" fmla="*/ 4 w 15"/>
                  <a:gd name="T27" fmla="*/ 8 h 27"/>
                  <a:gd name="T28" fmla="*/ 5 w 15"/>
                  <a:gd name="T29" fmla="*/ 8 h 27"/>
                  <a:gd name="T30" fmla="*/ 5 w 15"/>
                  <a:gd name="T31" fmla="*/ 9 h 27"/>
                  <a:gd name="T32" fmla="*/ 5 w 15"/>
                  <a:gd name="T33" fmla="*/ 9 h 27"/>
                  <a:gd name="T34" fmla="*/ 5 w 15"/>
                  <a:gd name="T35" fmla="*/ 10 h 27"/>
                  <a:gd name="T36" fmla="*/ 6 w 15"/>
                  <a:gd name="T37" fmla="*/ 11 h 27"/>
                  <a:gd name="T38" fmla="*/ 6 w 15"/>
                  <a:gd name="T39" fmla="*/ 11 h 27"/>
                  <a:gd name="T40" fmla="*/ 6 w 15"/>
                  <a:gd name="T41" fmla="*/ 12 h 27"/>
                  <a:gd name="T42" fmla="*/ 7 w 15"/>
                  <a:gd name="T43" fmla="*/ 12 h 27"/>
                  <a:gd name="T44" fmla="*/ 7 w 15"/>
                  <a:gd name="T45" fmla="*/ 13 h 27"/>
                  <a:gd name="T46" fmla="*/ 7 w 15"/>
                  <a:gd name="T47" fmla="*/ 13 h 27"/>
                  <a:gd name="T48" fmla="*/ 7 w 15"/>
                  <a:gd name="T49" fmla="*/ 14 h 27"/>
                  <a:gd name="T50" fmla="*/ 8 w 15"/>
                  <a:gd name="T51" fmla="*/ 14 h 27"/>
                  <a:gd name="T52" fmla="*/ 8 w 15"/>
                  <a:gd name="T53" fmla="*/ 15 h 27"/>
                  <a:gd name="T54" fmla="*/ 9 w 15"/>
                  <a:gd name="T55" fmla="*/ 15 h 27"/>
                  <a:gd name="T56" fmla="*/ 9 w 15"/>
                  <a:gd name="T57" fmla="*/ 16 h 27"/>
                  <a:gd name="T58" fmla="*/ 9 w 15"/>
                  <a:gd name="T59" fmla="*/ 16 h 27"/>
                  <a:gd name="T60" fmla="*/ 9 w 15"/>
                  <a:gd name="T61" fmla="*/ 17 h 27"/>
                  <a:gd name="T62" fmla="*/ 10 w 15"/>
                  <a:gd name="T63" fmla="*/ 18 h 27"/>
                  <a:gd name="T64" fmla="*/ 10 w 15"/>
                  <a:gd name="T65" fmla="*/ 18 h 27"/>
                  <a:gd name="T66" fmla="*/ 10 w 15"/>
                  <a:gd name="T67" fmla="*/ 18 h 27"/>
                  <a:gd name="T68" fmla="*/ 11 w 15"/>
                  <a:gd name="T69" fmla="*/ 19 h 27"/>
                  <a:gd name="T70" fmla="*/ 11 w 15"/>
                  <a:gd name="T71" fmla="*/ 20 h 27"/>
                  <a:gd name="T72" fmla="*/ 11 w 15"/>
                  <a:gd name="T73" fmla="*/ 20 h 27"/>
                  <a:gd name="T74" fmla="*/ 11 w 15"/>
                  <a:gd name="T75" fmla="*/ 21 h 27"/>
                  <a:gd name="T76" fmla="*/ 12 w 15"/>
                  <a:gd name="T77" fmla="*/ 21 h 27"/>
                  <a:gd name="T78" fmla="*/ 12 w 15"/>
                  <a:gd name="T79" fmla="*/ 21 h 27"/>
                  <a:gd name="T80" fmla="*/ 12 w 15"/>
                  <a:gd name="T81" fmla="*/ 22 h 27"/>
                  <a:gd name="T82" fmla="*/ 13 w 15"/>
                  <a:gd name="T83" fmla="*/ 23 h 27"/>
                  <a:gd name="T84" fmla="*/ 13 w 15"/>
                  <a:gd name="T85" fmla="*/ 23 h 27"/>
                  <a:gd name="T86" fmla="*/ 13 w 15"/>
                  <a:gd name="T87" fmla="*/ 23 h 27"/>
                  <a:gd name="T88" fmla="*/ 14 w 15"/>
                  <a:gd name="T89" fmla="*/ 24 h 27"/>
                  <a:gd name="T90" fmla="*/ 14 w 15"/>
                  <a:gd name="T91" fmla="*/ 25 h 27"/>
                  <a:gd name="T92" fmla="*/ 14 w 15"/>
                  <a:gd name="T93" fmla="*/ 25 h 27"/>
                  <a:gd name="T94" fmla="*/ 14 w 15"/>
                  <a:gd name="T95" fmla="*/ 25 h 27"/>
                  <a:gd name="T96" fmla="*/ 15 w 15"/>
                  <a:gd name="T97" fmla="*/ 26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5" y="26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8" name="Freeform 626"/>
              <p:cNvSpPr>
                <a:spLocks/>
              </p:cNvSpPr>
              <p:nvPr/>
            </p:nvSpPr>
            <p:spPr bwMode="auto">
              <a:xfrm>
                <a:off x="3574" y="288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0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2 h 21"/>
                  <a:gd name="T14" fmla="*/ 2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3 w 15"/>
                  <a:gd name="T23" fmla="*/ 5 h 21"/>
                  <a:gd name="T24" fmla="*/ 4 w 15"/>
                  <a:gd name="T25" fmla="*/ 5 h 21"/>
                  <a:gd name="T26" fmla="*/ 4 w 15"/>
                  <a:gd name="T27" fmla="*/ 5 h 21"/>
                  <a:gd name="T28" fmla="*/ 4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7 h 21"/>
                  <a:gd name="T36" fmla="*/ 6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7 w 15"/>
                  <a:gd name="T49" fmla="*/ 10 h 21"/>
                  <a:gd name="T50" fmla="*/ 8 w 15"/>
                  <a:gd name="T51" fmla="*/ 11 h 21"/>
                  <a:gd name="T52" fmla="*/ 8 w 15"/>
                  <a:gd name="T53" fmla="*/ 11 h 21"/>
                  <a:gd name="T54" fmla="*/ 8 w 15"/>
                  <a:gd name="T55" fmla="*/ 12 h 21"/>
                  <a:gd name="T56" fmla="*/ 8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10 w 15"/>
                  <a:gd name="T63" fmla="*/ 14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1 w 15"/>
                  <a:gd name="T71" fmla="*/ 15 h 21"/>
                  <a:gd name="T72" fmla="*/ 11 w 15"/>
                  <a:gd name="T73" fmla="*/ 16 h 21"/>
                  <a:gd name="T74" fmla="*/ 11 w 15"/>
                  <a:gd name="T75" fmla="*/ 16 h 21"/>
                  <a:gd name="T76" fmla="*/ 12 w 15"/>
                  <a:gd name="T77" fmla="*/ 16 h 21"/>
                  <a:gd name="T78" fmla="*/ 12 w 15"/>
                  <a:gd name="T79" fmla="*/ 17 h 21"/>
                  <a:gd name="T80" fmla="*/ 12 w 15"/>
                  <a:gd name="T81" fmla="*/ 17 h 21"/>
                  <a:gd name="T82" fmla="*/ 12 w 15"/>
                  <a:gd name="T83" fmla="*/ 17 h 21"/>
                  <a:gd name="T84" fmla="*/ 13 w 15"/>
                  <a:gd name="T85" fmla="*/ 18 h 21"/>
                  <a:gd name="T86" fmla="*/ 13 w 15"/>
                  <a:gd name="T87" fmla="*/ 19 h 21"/>
                  <a:gd name="T88" fmla="*/ 13 w 15"/>
                  <a:gd name="T89" fmla="*/ 19 h 21"/>
                  <a:gd name="T90" fmla="*/ 13 w 15"/>
                  <a:gd name="T91" fmla="*/ 19 h 21"/>
                  <a:gd name="T92" fmla="*/ 14 w 15"/>
                  <a:gd name="T93" fmla="*/ 20 h 21"/>
                  <a:gd name="T94" fmla="*/ 14 w 15"/>
                  <a:gd name="T95" fmla="*/ 20 h 21"/>
                  <a:gd name="T96" fmla="*/ 15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9" name="Freeform 627"/>
              <p:cNvSpPr>
                <a:spLocks/>
              </p:cNvSpPr>
              <p:nvPr/>
            </p:nvSpPr>
            <p:spPr bwMode="auto">
              <a:xfrm>
                <a:off x="3589" y="2907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1 h 17"/>
                  <a:gd name="T6" fmla="*/ 1 w 14"/>
                  <a:gd name="T7" fmla="*/ 1 h 17"/>
                  <a:gd name="T8" fmla="*/ 1 w 14"/>
                  <a:gd name="T9" fmla="*/ 2 h 17"/>
                  <a:gd name="T10" fmla="*/ 1 w 14"/>
                  <a:gd name="T11" fmla="*/ 2 h 17"/>
                  <a:gd name="T12" fmla="*/ 2 w 14"/>
                  <a:gd name="T13" fmla="*/ 2 h 17"/>
                  <a:gd name="T14" fmla="*/ 2 w 14"/>
                  <a:gd name="T15" fmla="*/ 3 h 17"/>
                  <a:gd name="T16" fmla="*/ 2 w 14"/>
                  <a:gd name="T17" fmla="*/ 3 h 17"/>
                  <a:gd name="T18" fmla="*/ 2 w 14"/>
                  <a:gd name="T19" fmla="*/ 3 h 17"/>
                  <a:gd name="T20" fmla="*/ 3 w 14"/>
                  <a:gd name="T21" fmla="*/ 4 h 17"/>
                  <a:gd name="T22" fmla="*/ 3 w 14"/>
                  <a:gd name="T23" fmla="*/ 4 h 17"/>
                  <a:gd name="T24" fmla="*/ 4 w 14"/>
                  <a:gd name="T25" fmla="*/ 4 h 17"/>
                  <a:gd name="T26" fmla="*/ 4 w 14"/>
                  <a:gd name="T27" fmla="*/ 5 h 17"/>
                  <a:gd name="T28" fmla="*/ 4 w 14"/>
                  <a:gd name="T29" fmla="*/ 5 h 17"/>
                  <a:gd name="T30" fmla="*/ 4 w 14"/>
                  <a:gd name="T31" fmla="*/ 5 h 17"/>
                  <a:gd name="T32" fmla="*/ 5 w 14"/>
                  <a:gd name="T33" fmla="*/ 6 h 17"/>
                  <a:gd name="T34" fmla="*/ 5 w 14"/>
                  <a:gd name="T35" fmla="*/ 6 h 17"/>
                  <a:gd name="T36" fmla="*/ 5 w 14"/>
                  <a:gd name="T37" fmla="*/ 7 h 17"/>
                  <a:gd name="T38" fmla="*/ 5 w 14"/>
                  <a:gd name="T39" fmla="*/ 7 h 17"/>
                  <a:gd name="T40" fmla="*/ 6 w 14"/>
                  <a:gd name="T41" fmla="*/ 7 h 17"/>
                  <a:gd name="T42" fmla="*/ 6 w 14"/>
                  <a:gd name="T43" fmla="*/ 8 h 17"/>
                  <a:gd name="T44" fmla="*/ 6 w 14"/>
                  <a:gd name="T45" fmla="*/ 8 h 17"/>
                  <a:gd name="T46" fmla="*/ 7 w 14"/>
                  <a:gd name="T47" fmla="*/ 9 h 17"/>
                  <a:gd name="T48" fmla="*/ 7 w 14"/>
                  <a:gd name="T49" fmla="*/ 9 h 17"/>
                  <a:gd name="T50" fmla="*/ 7 w 14"/>
                  <a:gd name="T51" fmla="*/ 9 h 17"/>
                  <a:gd name="T52" fmla="*/ 7 w 14"/>
                  <a:gd name="T53" fmla="*/ 10 h 17"/>
                  <a:gd name="T54" fmla="*/ 8 w 14"/>
                  <a:gd name="T55" fmla="*/ 10 h 17"/>
                  <a:gd name="T56" fmla="*/ 8 w 14"/>
                  <a:gd name="T57" fmla="*/ 10 h 17"/>
                  <a:gd name="T58" fmla="*/ 9 w 14"/>
                  <a:gd name="T59" fmla="*/ 10 h 17"/>
                  <a:gd name="T60" fmla="*/ 9 w 14"/>
                  <a:gd name="T61" fmla="*/ 11 h 17"/>
                  <a:gd name="T62" fmla="*/ 9 w 14"/>
                  <a:gd name="T63" fmla="*/ 11 h 17"/>
                  <a:gd name="T64" fmla="*/ 9 w 14"/>
                  <a:gd name="T65" fmla="*/ 12 h 17"/>
                  <a:gd name="T66" fmla="*/ 10 w 14"/>
                  <a:gd name="T67" fmla="*/ 12 h 17"/>
                  <a:gd name="T68" fmla="*/ 10 w 14"/>
                  <a:gd name="T69" fmla="*/ 12 h 17"/>
                  <a:gd name="T70" fmla="*/ 10 w 14"/>
                  <a:gd name="T71" fmla="*/ 13 h 17"/>
                  <a:gd name="T72" fmla="*/ 11 w 14"/>
                  <a:gd name="T73" fmla="*/ 13 h 17"/>
                  <a:gd name="T74" fmla="*/ 11 w 14"/>
                  <a:gd name="T75" fmla="*/ 13 h 17"/>
                  <a:gd name="T76" fmla="*/ 11 w 14"/>
                  <a:gd name="T77" fmla="*/ 14 h 17"/>
                  <a:gd name="T78" fmla="*/ 11 w 14"/>
                  <a:gd name="T79" fmla="*/ 14 h 17"/>
                  <a:gd name="T80" fmla="*/ 12 w 14"/>
                  <a:gd name="T81" fmla="*/ 14 h 17"/>
                  <a:gd name="T82" fmla="*/ 12 w 14"/>
                  <a:gd name="T83" fmla="*/ 15 h 17"/>
                  <a:gd name="T84" fmla="*/ 13 w 14"/>
                  <a:gd name="T85" fmla="*/ 15 h 17"/>
                  <a:gd name="T86" fmla="*/ 13 w 14"/>
                  <a:gd name="T87" fmla="*/ 15 h 17"/>
                  <a:gd name="T88" fmla="*/ 13 w 14"/>
                  <a:gd name="T89" fmla="*/ 16 h 17"/>
                  <a:gd name="T90" fmla="*/ 13 w 14"/>
                  <a:gd name="T91" fmla="*/ 16 h 17"/>
                  <a:gd name="T92" fmla="*/ 14 w 14"/>
                  <a:gd name="T93" fmla="*/ 16 h 17"/>
                  <a:gd name="T94" fmla="*/ 14 w 14"/>
                  <a:gd name="T95" fmla="*/ 17 h 17"/>
                  <a:gd name="T96" fmla="*/ 14 w 14"/>
                  <a:gd name="T97" fmla="*/ 17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0" name="Freeform 628"/>
              <p:cNvSpPr>
                <a:spLocks/>
              </p:cNvSpPr>
              <p:nvPr/>
            </p:nvSpPr>
            <p:spPr bwMode="auto">
              <a:xfrm>
                <a:off x="3603" y="2924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0 h 15"/>
                  <a:gd name="T4" fmla="*/ 1 w 15"/>
                  <a:gd name="T5" fmla="*/ 1 h 15"/>
                  <a:gd name="T6" fmla="*/ 1 w 15"/>
                  <a:gd name="T7" fmla="*/ 1 h 15"/>
                  <a:gd name="T8" fmla="*/ 2 w 15"/>
                  <a:gd name="T9" fmla="*/ 2 h 15"/>
                  <a:gd name="T10" fmla="*/ 2 w 15"/>
                  <a:gd name="T11" fmla="*/ 2 h 15"/>
                  <a:gd name="T12" fmla="*/ 2 w 15"/>
                  <a:gd name="T13" fmla="*/ 2 h 15"/>
                  <a:gd name="T14" fmla="*/ 2 w 15"/>
                  <a:gd name="T15" fmla="*/ 2 h 15"/>
                  <a:gd name="T16" fmla="*/ 3 w 15"/>
                  <a:gd name="T17" fmla="*/ 3 h 15"/>
                  <a:gd name="T18" fmla="*/ 3 w 15"/>
                  <a:gd name="T19" fmla="*/ 3 h 15"/>
                  <a:gd name="T20" fmla="*/ 4 w 15"/>
                  <a:gd name="T21" fmla="*/ 3 h 15"/>
                  <a:gd name="T22" fmla="*/ 4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5 w 15"/>
                  <a:gd name="T29" fmla="*/ 5 h 15"/>
                  <a:gd name="T30" fmla="*/ 5 w 15"/>
                  <a:gd name="T31" fmla="*/ 5 h 15"/>
                  <a:gd name="T32" fmla="*/ 5 w 15"/>
                  <a:gd name="T33" fmla="*/ 5 h 15"/>
                  <a:gd name="T34" fmla="*/ 6 w 15"/>
                  <a:gd name="T35" fmla="*/ 6 h 15"/>
                  <a:gd name="T36" fmla="*/ 6 w 15"/>
                  <a:gd name="T37" fmla="*/ 6 h 15"/>
                  <a:gd name="T38" fmla="*/ 6 w 15"/>
                  <a:gd name="T39" fmla="*/ 6 h 15"/>
                  <a:gd name="T40" fmla="*/ 6 w 15"/>
                  <a:gd name="T41" fmla="*/ 6 h 15"/>
                  <a:gd name="T42" fmla="*/ 7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7 w 15"/>
                  <a:gd name="T49" fmla="*/ 7 h 15"/>
                  <a:gd name="T50" fmla="*/ 8 w 15"/>
                  <a:gd name="T51" fmla="*/ 8 h 15"/>
                  <a:gd name="T52" fmla="*/ 8 w 15"/>
                  <a:gd name="T53" fmla="*/ 8 h 15"/>
                  <a:gd name="T54" fmla="*/ 9 w 15"/>
                  <a:gd name="T55" fmla="*/ 8 h 15"/>
                  <a:gd name="T56" fmla="*/ 9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9 h 15"/>
                  <a:gd name="T64" fmla="*/ 10 w 15"/>
                  <a:gd name="T65" fmla="*/ 10 h 15"/>
                  <a:gd name="T66" fmla="*/ 10 w 15"/>
                  <a:gd name="T67" fmla="*/ 10 h 15"/>
                  <a:gd name="T68" fmla="*/ 11 w 15"/>
                  <a:gd name="T69" fmla="*/ 11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1 h 15"/>
                  <a:gd name="T76" fmla="*/ 12 w 15"/>
                  <a:gd name="T77" fmla="*/ 11 h 15"/>
                  <a:gd name="T78" fmla="*/ 12 w 15"/>
                  <a:gd name="T79" fmla="*/ 12 h 15"/>
                  <a:gd name="T80" fmla="*/ 13 w 15"/>
                  <a:gd name="T81" fmla="*/ 12 h 15"/>
                  <a:gd name="T82" fmla="*/ 13 w 15"/>
                  <a:gd name="T83" fmla="*/ 13 h 15"/>
                  <a:gd name="T84" fmla="*/ 13 w 15"/>
                  <a:gd name="T85" fmla="*/ 13 h 15"/>
                  <a:gd name="T86" fmla="*/ 13 w 15"/>
                  <a:gd name="T87" fmla="*/ 13 h 15"/>
                  <a:gd name="T88" fmla="*/ 14 w 15"/>
                  <a:gd name="T89" fmla="*/ 13 h 15"/>
                  <a:gd name="T90" fmla="*/ 14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1" name="Freeform 629"/>
              <p:cNvSpPr>
                <a:spLocks/>
              </p:cNvSpPr>
              <p:nvPr/>
            </p:nvSpPr>
            <p:spPr bwMode="auto">
              <a:xfrm>
                <a:off x="3618" y="2939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0 h 11"/>
                  <a:gd name="T4" fmla="*/ 1 w 15"/>
                  <a:gd name="T5" fmla="*/ 0 h 11"/>
                  <a:gd name="T6" fmla="*/ 1 w 15"/>
                  <a:gd name="T7" fmla="*/ 0 h 11"/>
                  <a:gd name="T8" fmla="*/ 1 w 15"/>
                  <a:gd name="T9" fmla="*/ 1 h 11"/>
                  <a:gd name="T10" fmla="*/ 1 w 15"/>
                  <a:gd name="T11" fmla="*/ 1 h 11"/>
                  <a:gd name="T12" fmla="*/ 2 w 15"/>
                  <a:gd name="T13" fmla="*/ 1 h 11"/>
                  <a:gd name="T14" fmla="*/ 2 w 15"/>
                  <a:gd name="T15" fmla="*/ 1 h 11"/>
                  <a:gd name="T16" fmla="*/ 3 w 15"/>
                  <a:gd name="T17" fmla="*/ 1 h 11"/>
                  <a:gd name="T18" fmla="*/ 3 w 15"/>
                  <a:gd name="T19" fmla="*/ 2 h 11"/>
                  <a:gd name="T20" fmla="*/ 3 w 15"/>
                  <a:gd name="T21" fmla="*/ 2 h 11"/>
                  <a:gd name="T22" fmla="*/ 3 w 15"/>
                  <a:gd name="T23" fmla="*/ 2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5 w 15"/>
                  <a:gd name="T31" fmla="*/ 3 h 11"/>
                  <a:gd name="T32" fmla="*/ 5 w 15"/>
                  <a:gd name="T33" fmla="*/ 3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5 h 11"/>
                  <a:gd name="T42" fmla="*/ 6 w 15"/>
                  <a:gd name="T43" fmla="*/ 5 h 11"/>
                  <a:gd name="T44" fmla="*/ 6 w 15"/>
                  <a:gd name="T45" fmla="*/ 5 h 11"/>
                  <a:gd name="T46" fmla="*/ 7 w 15"/>
                  <a:gd name="T47" fmla="*/ 5 h 11"/>
                  <a:gd name="T48" fmla="*/ 7 w 15"/>
                  <a:gd name="T49" fmla="*/ 5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10 w 15"/>
                  <a:gd name="T65" fmla="*/ 7 h 11"/>
                  <a:gd name="T66" fmla="*/ 10 w 15"/>
                  <a:gd name="T67" fmla="*/ 8 h 11"/>
                  <a:gd name="T68" fmla="*/ 10 w 15"/>
                  <a:gd name="T69" fmla="*/ 8 h 11"/>
                  <a:gd name="T70" fmla="*/ 10 w 15"/>
                  <a:gd name="T71" fmla="*/ 8 h 11"/>
                  <a:gd name="T72" fmla="*/ 11 w 15"/>
                  <a:gd name="T73" fmla="*/ 8 h 11"/>
                  <a:gd name="T74" fmla="*/ 11 w 15"/>
                  <a:gd name="T75" fmla="*/ 8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9 h 11"/>
                  <a:gd name="T84" fmla="*/ 13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4 w 15"/>
                  <a:gd name="T91" fmla="*/ 10 h 11"/>
                  <a:gd name="T92" fmla="*/ 14 w 15"/>
                  <a:gd name="T93" fmla="*/ 10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2" name="Freeform 630"/>
              <p:cNvSpPr>
                <a:spLocks/>
              </p:cNvSpPr>
              <p:nvPr/>
            </p:nvSpPr>
            <p:spPr bwMode="auto">
              <a:xfrm>
                <a:off x="3633" y="2950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1 h 10"/>
                  <a:gd name="T6" fmla="*/ 1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2 w 14"/>
                  <a:gd name="T13" fmla="*/ 1 h 10"/>
                  <a:gd name="T14" fmla="*/ 2 w 14"/>
                  <a:gd name="T15" fmla="*/ 2 h 10"/>
                  <a:gd name="T16" fmla="*/ 2 w 14"/>
                  <a:gd name="T17" fmla="*/ 2 h 10"/>
                  <a:gd name="T18" fmla="*/ 2 w 14"/>
                  <a:gd name="T19" fmla="*/ 2 h 10"/>
                  <a:gd name="T20" fmla="*/ 3 w 14"/>
                  <a:gd name="T21" fmla="*/ 2 h 10"/>
                  <a:gd name="T22" fmla="*/ 3 w 14"/>
                  <a:gd name="T23" fmla="*/ 3 h 10"/>
                  <a:gd name="T24" fmla="*/ 3 w 14"/>
                  <a:gd name="T25" fmla="*/ 3 h 10"/>
                  <a:gd name="T26" fmla="*/ 4 w 14"/>
                  <a:gd name="T27" fmla="*/ 3 h 10"/>
                  <a:gd name="T28" fmla="*/ 4 w 14"/>
                  <a:gd name="T29" fmla="*/ 3 h 10"/>
                  <a:gd name="T30" fmla="*/ 4 w 14"/>
                  <a:gd name="T31" fmla="*/ 3 h 10"/>
                  <a:gd name="T32" fmla="*/ 5 w 14"/>
                  <a:gd name="T33" fmla="*/ 3 h 10"/>
                  <a:gd name="T34" fmla="*/ 5 w 14"/>
                  <a:gd name="T35" fmla="*/ 4 h 10"/>
                  <a:gd name="T36" fmla="*/ 5 w 14"/>
                  <a:gd name="T37" fmla="*/ 4 h 10"/>
                  <a:gd name="T38" fmla="*/ 6 w 14"/>
                  <a:gd name="T39" fmla="*/ 4 h 10"/>
                  <a:gd name="T40" fmla="*/ 6 w 14"/>
                  <a:gd name="T41" fmla="*/ 4 h 10"/>
                  <a:gd name="T42" fmla="*/ 6 w 14"/>
                  <a:gd name="T43" fmla="*/ 4 h 10"/>
                  <a:gd name="T44" fmla="*/ 6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6 h 10"/>
                  <a:gd name="T54" fmla="*/ 8 w 14"/>
                  <a:gd name="T55" fmla="*/ 6 h 10"/>
                  <a:gd name="T56" fmla="*/ 8 w 14"/>
                  <a:gd name="T57" fmla="*/ 6 h 10"/>
                  <a:gd name="T58" fmla="*/ 9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10 w 14"/>
                  <a:gd name="T67" fmla="*/ 7 h 10"/>
                  <a:gd name="T68" fmla="*/ 10 w 14"/>
                  <a:gd name="T69" fmla="*/ 7 h 10"/>
                  <a:gd name="T70" fmla="*/ 10 w 14"/>
                  <a:gd name="T71" fmla="*/ 7 h 10"/>
                  <a:gd name="T72" fmla="*/ 11 w 14"/>
                  <a:gd name="T73" fmla="*/ 7 h 10"/>
                  <a:gd name="T74" fmla="*/ 11 w 14"/>
                  <a:gd name="T75" fmla="*/ 8 h 10"/>
                  <a:gd name="T76" fmla="*/ 11 w 14"/>
                  <a:gd name="T77" fmla="*/ 8 h 10"/>
                  <a:gd name="T78" fmla="*/ 11 w 14"/>
                  <a:gd name="T79" fmla="*/ 8 h 10"/>
                  <a:gd name="T80" fmla="*/ 12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3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4 w 14"/>
                  <a:gd name="T93" fmla="*/ 9 h 10"/>
                  <a:gd name="T94" fmla="*/ 14 w 14"/>
                  <a:gd name="T95" fmla="*/ 10 h 10"/>
                  <a:gd name="T96" fmla="*/ 14 w 14"/>
                  <a:gd name="T97" fmla="*/ 10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3" name="Freeform 631"/>
              <p:cNvSpPr>
                <a:spLocks/>
              </p:cNvSpPr>
              <p:nvPr/>
            </p:nvSpPr>
            <p:spPr bwMode="auto">
              <a:xfrm>
                <a:off x="3647" y="2960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2 w 15"/>
                  <a:gd name="T9" fmla="*/ 0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4 w 15"/>
                  <a:gd name="T21" fmla="*/ 1 h 8"/>
                  <a:gd name="T22" fmla="*/ 4 w 15"/>
                  <a:gd name="T23" fmla="*/ 1 h 8"/>
                  <a:gd name="T24" fmla="*/ 4 w 15"/>
                  <a:gd name="T25" fmla="*/ 2 h 8"/>
                  <a:gd name="T26" fmla="*/ 4 w 15"/>
                  <a:gd name="T27" fmla="*/ 2 h 8"/>
                  <a:gd name="T28" fmla="*/ 5 w 15"/>
                  <a:gd name="T29" fmla="*/ 2 h 8"/>
                  <a:gd name="T30" fmla="*/ 5 w 15"/>
                  <a:gd name="T31" fmla="*/ 2 h 8"/>
                  <a:gd name="T32" fmla="*/ 5 w 15"/>
                  <a:gd name="T33" fmla="*/ 2 h 8"/>
                  <a:gd name="T34" fmla="*/ 6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7 w 15"/>
                  <a:gd name="T43" fmla="*/ 3 h 8"/>
                  <a:gd name="T44" fmla="*/ 7 w 15"/>
                  <a:gd name="T45" fmla="*/ 3 h 8"/>
                  <a:gd name="T46" fmla="*/ 8 w 15"/>
                  <a:gd name="T47" fmla="*/ 3 h 8"/>
                  <a:gd name="T48" fmla="*/ 8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9 w 15"/>
                  <a:gd name="T55" fmla="*/ 4 h 8"/>
                  <a:gd name="T56" fmla="*/ 9 w 15"/>
                  <a:gd name="T57" fmla="*/ 4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5 h 8"/>
                  <a:gd name="T68" fmla="*/ 11 w 15"/>
                  <a:gd name="T69" fmla="*/ 5 h 8"/>
                  <a:gd name="T70" fmla="*/ 11 w 15"/>
                  <a:gd name="T71" fmla="*/ 5 h 8"/>
                  <a:gd name="T72" fmla="*/ 11 w 15"/>
                  <a:gd name="T73" fmla="*/ 6 h 8"/>
                  <a:gd name="T74" fmla="*/ 11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3 w 15"/>
                  <a:gd name="T81" fmla="*/ 6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4 w 15"/>
                  <a:gd name="T89" fmla="*/ 7 h 8"/>
                  <a:gd name="T90" fmla="*/ 14 w 15"/>
                  <a:gd name="T91" fmla="*/ 7 h 8"/>
                  <a:gd name="T92" fmla="*/ 14 w 15"/>
                  <a:gd name="T93" fmla="*/ 7 h 8"/>
                  <a:gd name="T94" fmla="*/ 15 w 15"/>
                  <a:gd name="T95" fmla="*/ 7 h 8"/>
                  <a:gd name="T96" fmla="*/ 15 w 15"/>
                  <a:gd name="T97" fmla="*/ 7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4" name="Freeform 632"/>
              <p:cNvSpPr>
                <a:spLocks/>
              </p:cNvSpPr>
              <p:nvPr/>
            </p:nvSpPr>
            <p:spPr bwMode="auto">
              <a:xfrm>
                <a:off x="3662" y="2968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1 w 15"/>
                  <a:gd name="T11" fmla="*/ 0 h 6"/>
                  <a:gd name="T12" fmla="*/ 2 w 15"/>
                  <a:gd name="T13" fmla="*/ 0 h 6"/>
                  <a:gd name="T14" fmla="*/ 2 w 15"/>
                  <a:gd name="T15" fmla="*/ 0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2 h 6"/>
                  <a:gd name="T42" fmla="*/ 7 w 15"/>
                  <a:gd name="T43" fmla="*/ 2 h 6"/>
                  <a:gd name="T44" fmla="*/ 7 w 15"/>
                  <a:gd name="T45" fmla="*/ 2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0 w 15"/>
                  <a:gd name="T71" fmla="*/ 4 h 6"/>
                  <a:gd name="T72" fmla="*/ 11 w 15"/>
                  <a:gd name="T73" fmla="*/ 4 h 6"/>
                  <a:gd name="T74" fmla="*/ 11 w 15"/>
                  <a:gd name="T75" fmla="*/ 4 h 6"/>
                  <a:gd name="T76" fmla="*/ 12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5" name="Freeform 633"/>
              <p:cNvSpPr>
                <a:spLocks/>
              </p:cNvSpPr>
              <p:nvPr/>
            </p:nvSpPr>
            <p:spPr bwMode="auto">
              <a:xfrm>
                <a:off x="3677" y="2974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1 h 5"/>
                  <a:gd name="T12" fmla="*/ 2 w 15"/>
                  <a:gd name="T13" fmla="*/ 1 h 5"/>
                  <a:gd name="T14" fmla="*/ 2 w 15"/>
                  <a:gd name="T15" fmla="*/ 1 h 5"/>
                  <a:gd name="T16" fmla="*/ 2 w 15"/>
                  <a:gd name="T17" fmla="*/ 1 h 5"/>
                  <a:gd name="T18" fmla="*/ 2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3 w 15"/>
                  <a:gd name="T25" fmla="*/ 2 h 5"/>
                  <a:gd name="T26" fmla="*/ 4 w 15"/>
                  <a:gd name="T27" fmla="*/ 2 h 5"/>
                  <a:gd name="T28" fmla="*/ 4 w 15"/>
                  <a:gd name="T29" fmla="*/ 2 h 5"/>
                  <a:gd name="T30" fmla="*/ 4 w 15"/>
                  <a:gd name="T31" fmla="*/ 2 h 5"/>
                  <a:gd name="T32" fmla="*/ 4 w 15"/>
                  <a:gd name="T33" fmla="*/ 2 h 5"/>
                  <a:gd name="T34" fmla="*/ 5 w 15"/>
                  <a:gd name="T35" fmla="*/ 2 h 5"/>
                  <a:gd name="T36" fmla="*/ 5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3 h 5"/>
                  <a:gd name="T46" fmla="*/ 7 w 15"/>
                  <a:gd name="T47" fmla="*/ 3 h 5"/>
                  <a:gd name="T48" fmla="*/ 7 w 15"/>
                  <a:gd name="T49" fmla="*/ 3 h 5"/>
                  <a:gd name="T50" fmla="*/ 7 w 15"/>
                  <a:gd name="T51" fmla="*/ 3 h 5"/>
                  <a:gd name="T52" fmla="*/ 8 w 15"/>
                  <a:gd name="T53" fmla="*/ 3 h 5"/>
                  <a:gd name="T54" fmla="*/ 8 w 15"/>
                  <a:gd name="T55" fmla="*/ 3 h 5"/>
                  <a:gd name="T56" fmla="*/ 8 w 15"/>
                  <a:gd name="T57" fmla="*/ 3 h 5"/>
                  <a:gd name="T58" fmla="*/ 8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9 w 15"/>
                  <a:gd name="T65" fmla="*/ 3 h 5"/>
                  <a:gd name="T66" fmla="*/ 9 w 15"/>
                  <a:gd name="T67" fmla="*/ 4 h 5"/>
                  <a:gd name="T68" fmla="*/ 10 w 15"/>
                  <a:gd name="T69" fmla="*/ 4 h 5"/>
                  <a:gd name="T70" fmla="*/ 10 w 15"/>
                  <a:gd name="T71" fmla="*/ 4 h 5"/>
                  <a:gd name="T72" fmla="*/ 11 w 15"/>
                  <a:gd name="T73" fmla="*/ 4 h 5"/>
                  <a:gd name="T74" fmla="*/ 11 w 15"/>
                  <a:gd name="T75" fmla="*/ 4 h 5"/>
                  <a:gd name="T76" fmla="*/ 11 w 15"/>
                  <a:gd name="T77" fmla="*/ 4 h 5"/>
                  <a:gd name="T78" fmla="*/ 11 w 15"/>
                  <a:gd name="T79" fmla="*/ 4 h 5"/>
                  <a:gd name="T80" fmla="*/ 12 w 15"/>
                  <a:gd name="T81" fmla="*/ 4 h 5"/>
                  <a:gd name="T82" fmla="*/ 12 w 15"/>
                  <a:gd name="T83" fmla="*/ 5 h 5"/>
                  <a:gd name="T84" fmla="*/ 12 w 15"/>
                  <a:gd name="T85" fmla="*/ 5 h 5"/>
                  <a:gd name="T86" fmla="*/ 13 w 15"/>
                  <a:gd name="T87" fmla="*/ 5 h 5"/>
                  <a:gd name="T88" fmla="*/ 13 w 15"/>
                  <a:gd name="T89" fmla="*/ 5 h 5"/>
                  <a:gd name="T90" fmla="*/ 13 w 15"/>
                  <a:gd name="T91" fmla="*/ 5 h 5"/>
                  <a:gd name="T92" fmla="*/ 13 w 15"/>
                  <a:gd name="T93" fmla="*/ 5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6" name="Freeform 634"/>
              <p:cNvSpPr>
                <a:spLocks/>
              </p:cNvSpPr>
              <p:nvPr/>
            </p:nvSpPr>
            <p:spPr bwMode="auto">
              <a:xfrm>
                <a:off x="3692" y="2979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0 w 14"/>
                  <a:gd name="T7" fmla="*/ 0 h 5"/>
                  <a:gd name="T8" fmla="*/ 1 w 14"/>
                  <a:gd name="T9" fmla="*/ 1 h 5"/>
                  <a:gd name="T10" fmla="*/ 1 w 14"/>
                  <a:gd name="T11" fmla="*/ 1 h 5"/>
                  <a:gd name="T12" fmla="*/ 1 w 14"/>
                  <a:gd name="T13" fmla="*/ 1 h 5"/>
                  <a:gd name="T14" fmla="*/ 1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2 h 5"/>
                  <a:gd name="T26" fmla="*/ 3 w 14"/>
                  <a:gd name="T27" fmla="*/ 2 h 5"/>
                  <a:gd name="T28" fmla="*/ 4 w 14"/>
                  <a:gd name="T29" fmla="*/ 2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5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3 h 5"/>
                  <a:gd name="T52" fmla="*/ 7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8 w 14"/>
                  <a:gd name="T59" fmla="*/ 3 h 5"/>
                  <a:gd name="T60" fmla="*/ 8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9 w 14"/>
                  <a:gd name="T67" fmla="*/ 4 h 5"/>
                  <a:gd name="T68" fmla="*/ 10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0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3 w 14"/>
                  <a:gd name="T93" fmla="*/ 4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7" name="Freeform 635"/>
              <p:cNvSpPr>
                <a:spLocks/>
              </p:cNvSpPr>
              <p:nvPr/>
            </p:nvSpPr>
            <p:spPr bwMode="auto">
              <a:xfrm>
                <a:off x="3706" y="2984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0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8" name="Freeform 636"/>
              <p:cNvSpPr>
                <a:spLocks/>
              </p:cNvSpPr>
              <p:nvPr/>
            </p:nvSpPr>
            <p:spPr bwMode="auto">
              <a:xfrm>
                <a:off x="3721" y="298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1 h 3"/>
                  <a:gd name="T6" fmla="*/ 1 w 15"/>
                  <a:gd name="T7" fmla="*/ 1 h 3"/>
                  <a:gd name="T8" fmla="*/ 1 w 15"/>
                  <a:gd name="T9" fmla="*/ 1 h 3"/>
                  <a:gd name="T10" fmla="*/ 1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2 w 15"/>
                  <a:gd name="T17" fmla="*/ 1 h 3"/>
                  <a:gd name="T18" fmla="*/ 2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3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4 w 15"/>
                  <a:gd name="T31" fmla="*/ 1 h 3"/>
                  <a:gd name="T32" fmla="*/ 4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2 h 3"/>
                  <a:gd name="T44" fmla="*/ 6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8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3 h 3"/>
                  <a:gd name="T70" fmla="*/ 10 w 15"/>
                  <a:gd name="T71" fmla="*/ 3 h 3"/>
                  <a:gd name="T72" fmla="*/ 11 w 15"/>
                  <a:gd name="T73" fmla="*/ 3 h 3"/>
                  <a:gd name="T74" fmla="*/ 11 w 15"/>
                  <a:gd name="T75" fmla="*/ 3 h 3"/>
                  <a:gd name="T76" fmla="*/ 11 w 15"/>
                  <a:gd name="T77" fmla="*/ 3 h 3"/>
                  <a:gd name="T78" fmla="*/ 11 w 15"/>
                  <a:gd name="T79" fmla="*/ 3 h 3"/>
                  <a:gd name="T80" fmla="*/ 12 w 15"/>
                  <a:gd name="T81" fmla="*/ 3 h 3"/>
                  <a:gd name="T82" fmla="*/ 12 w 15"/>
                  <a:gd name="T83" fmla="*/ 3 h 3"/>
                  <a:gd name="T84" fmla="*/ 12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3 w 15"/>
                  <a:gd name="T91" fmla="*/ 3 h 3"/>
                  <a:gd name="T92" fmla="*/ 13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9" name="Freeform 637"/>
              <p:cNvSpPr>
                <a:spLocks/>
              </p:cNvSpPr>
              <p:nvPr/>
            </p:nvSpPr>
            <p:spPr bwMode="auto">
              <a:xfrm>
                <a:off x="3736" y="299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0 w 14"/>
                  <a:gd name="T7" fmla="*/ 0 h 3"/>
                  <a:gd name="T8" fmla="*/ 1 w 14"/>
                  <a:gd name="T9" fmla="*/ 0 h 3"/>
                  <a:gd name="T10" fmla="*/ 1 w 14"/>
                  <a:gd name="T11" fmla="*/ 1 h 3"/>
                  <a:gd name="T12" fmla="*/ 1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2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3 w 14"/>
                  <a:gd name="T29" fmla="*/ 1 h 3"/>
                  <a:gd name="T30" fmla="*/ 4 w 14"/>
                  <a:gd name="T31" fmla="*/ 1 h 3"/>
                  <a:gd name="T32" fmla="*/ 4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5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6 w 14"/>
                  <a:gd name="T47" fmla="*/ 1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7 w 14"/>
                  <a:gd name="T55" fmla="*/ 1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9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0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1 w 14"/>
                  <a:gd name="T81" fmla="*/ 2 h 3"/>
                  <a:gd name="T82" fmla="*/ 12 w 14"/>
                  <a:gd name="T83" fmla="*/ 2 h 3"/>
                  <a:gd name="T84" fmla="*/ 12 w 14"/>
                  <a:gd name="T85" fmla="*/ 2 h 3"/>
                  <a:gd name="T86" fmla="*/ 12 w 14"/>
                  <a:gd name="T87" fmla="*/ 2 h 3"/>
                  <a:gd name="T88" fmla="*/ 12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0" name="Freeform 638"/>
              <p:cNvSpPr>
                <a:spLocks/>
              </p:cNvSpPr>
              <p:nvPr/>
            </p:nvSpPr>
            <p:spPr bwMode="auto">
              <a:xfrm>
                <a:off x="3750" y="299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1" name="Freeform 639"/>
              <p:cNvSpPr>
                <a:spLocks/>
              </p:cNvSpPr>
              <p:nvPr/>
            </p:nvSpPr>
            <p:spPr bwMode="auto">
              <a:xfrm>
                <a:off x="3765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4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6 w 15"/>
                  <a:gd name="T45" fmla="*/ 0 h 2"/>
                  <a:gd name="T46" fmla="*/ 7 w 15"/>
                  <a:gd name="T47" fmla="*/ 0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3 w 15"/>
                  <a:gd name="T93" fmla="*/ 1 h 2"/>
                  <a:gd name="T94" fmla="*/ 14 w 15"/>
                  <a:gd name="T95" fmla="*/ 1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2" name="Freeform 640"/>
              <p:cNvSpPr>
                <a:spLocks/>
              </p:cNvSpPr>
              <p:nvPr/>
            </p:nvSpPr>
            <p:spPr bwMode="auto">
              <a:xfrm>
                <a:off x="3780" y="299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3" name="Freeform 641"/>
              <p:cNvSpPr>
                <a:spLocks/>
              </p:cNvSpPr>
              <p:nvPr/>
            </p:nvSpPr>
            <p:spPr bwMode="auto">
              <a:xfrm>
                <a:off x="3794" y="299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4" name="Freeform 642"/>
              <p:cNvSpPr>
                <a:spLocks/>
              </p:cNvSpPr>
              <p:nvPr/>
            </p:nvSpPr>
            <p:spPr bwMode="auto">
              <a:xfrm>
                <a:off x="3809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1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5" name="Freeform 643"/>
              <p:cNvSpPr>
                <a:spLocks/>
              </p:cNvSpPr>
              <p:nvPr/>
            </p:nvSpPr>
            <p:spPr bwMode="auto">
              <a:xfrm>
                <a:off x="3824" y="300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6" name="Freeform 644"/>
              <p:cNvSpPr>
                <a:spLocks/>
              </p:cNvSpPr>
              <p:nvPr/>
            </p:nvSpPr>
            <p:spPr bwMode="auto">
              <a:xfrm>
                <a:off x="3838" y="300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7" name="Freeform 645"/>
              <p:cNvSpPr>
                <a:spLocks/>
              </p:cNvSpPr>
              <p:nvPr/>
            </p:nvSpPr>
            <p:spPr bwMode="auto">
              <a:xfrm>
                <a:off x="3853" y="30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8" name="Freeform 646"/>
              <p:cNvSpPr>
                <a:spLocks/>
              </p:cNvSpPr>
              <p:nvPr/>
            </p:nvSpPr>
            <p:spPr bwMode="auto">
              <a:xfrm>
                <a:off x="3867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9" name="Freeform 647"/>
              <p:cNvSpPr>
                <a:spLocks/>
              </p:cNvSpPr>
              <p:nvPr/>
            </p:nvSpPr>
            <p:spPr bwMode="auto">
              <a:xfrm>
                <a:off x="3882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0" name="Freeform 648"/>
              <p:cNvSpPr>
                <a:spLocks/>
              </p:cNvSpPr>
              <p:nvPr/>
            </p:nvSpPr>
            <p:spPr bwMode="auto">
              <a:xfrm>
                <a:off x="3897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1" name="Freeform 649"/>
              <p:cNvSpPr>
                <a:spLocks/>
              </p:cNvSpPr>
              <p:nvPr/>
            </p:nvSpPr>
            <p:spPr bwMode="auto">
              <a:xfrm>
                <a:off x="3911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2" name="Freeform 650"/>
              <p:cNvSpPr>
                <a:spLocks/>
              </p:cNvSpPr>
              <p:nvPr/>
            </p:nvSpPr>
            <p:spPr bwMode="auto">
              <a:xfrm>
                <a:off x="3926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3" name="Freeform 651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4" name="Freeform 652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5" name="Freeform 653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6" name="Freeform 654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7" name="Freeform 655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8" name="Freeform 656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9" name="Freeform 657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0" name="Freeform 658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1" name="Freeform 659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2" name="Freeform 660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3" name="Freeform 661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4" name="Freeform 662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5" name="Freeform 663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6" name="Freeform 664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7" name="Freeform 665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8" name="Freeform 666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9" name="Freeform 667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0" name="Freeform 668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1" name="Freeform 669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2" name="Freeform 670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3" name="Freeform 671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4" name="Freeform 672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5" name="Freeform 673"/>
              <p:cNvSpPr>
                <a:spLocks/>
              </p:cNvSpPr>
              <p:nvPr/>
            </p:nvSpPr>
            <p:spPr bwMode="auto">
              <a:xfrm>
                <a:off x="42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6" name="Freeform 674"/>
              <p:cNvSpPr>
                <a:spLocks/>
              </p:cNvSpPr>
              <p:nvPr/>
            </p:nvSpPr>
            <p:spPr bwMode="auto">
              <a:xfrm>
                <a:off x="427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7" name="Freeform 675"/>
              <p:cNvSpPr>
                <a:spLocks/>
              </p:cNvSpPr>
              <p:nvPr/>
            </p:nvSpPr>
            <p:spPr bwMode="auto">
              <a:xfrm>
                <a:off x="429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8" name="Freeform 676"/>
              <p:cNvSpPr>
                <a:spLocks/>
              </p:cNvSpPr>
              <p:nvPr/>
            </p:nvSpPr>
            <p:spPr bwMode="auto">
              <a:xfrm>
                <a:off x="430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9" name="Freeform 677"/>
              <p:cNvSpPr>
                <a:spLocks/>
              </p:cNvSpPr>
              <p:nvPr/>
            </p:nvSpPr>
            <p:spPr bwMode="auto">
              <a:xfrm>
                <a:off x="432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0" name="Freeform 678"/>
              <p:cNvSpPr>
                <a:spLocks/>
              </p:cNvSpPr>
              <p:nvPr/>
            </p:nvSpPr>
            <p:spPr bwMode="auto">
              <a:xfrm>
                <a:off x="433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1" name="Freeform 679"/>
              <p:cNvSpPr>
                <a:spLocks/>
              </p:cNvSpPr>
              <p:nvPr/>
            </p:nvSpPr>
            <p:spPr bwMode="auto">
              <a:xfrm>
                <a:off x="435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2" name="Freeform 680"/>
              <p:cNvSpPr>
                <a:spLocks/>
              </p:cNvSpPr>
              <p:nvPr/>
            </p:nvSpPr>
            <p:spPr bwMode="auto">
              <a:xfrm>
                <a:off x="436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3" name="Freeform 681"/>
              <p:cNvSpPr>
                <a:spLocks/>
              </p:cNvSpPr>
              <p:nvPr/>
            </p:nvSpPr>
            <p:spPr bwMode="auto">
              <a:xfrm>
                <a:off x="438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4" name="Freeform 682"/>
              <p:cNvSpPr>
                <a:spLocks/>
              </p:cNvSpPr>
              <p:nvPr/>
            </p:nvSpPr>
            <p:spPr bwMode="auto">
              <a:xfrm>
                <a:off x="439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5" name="Freeform 683"/>
              <p:cNvSpPr>
                <a:spLocks/>
              </p:cNvSpPr>
              <p:nvPr/>
            </p:nvSpPr>
            <p:spPr bwMode="auto">
              <a:xfrm>
                <a:off x="441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6" name="Freeform 684"/>
              <p:cNvSpPr>
                <a:spLocks/>
              </p:cNvSpPr>
              <p:nvPr/>
            </p:nvSpPr>
            <p:spPr bwMode="auto">
              <a:xfrm>
                <a:off x="442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7" name="Freeform 685"/>
              <p:cNvSpPr>
                <a:spLocks/>
              </p:cNvSpPr>
              <p:nvPr/>
            </p:nvSpPr>
            <p:spPr bwMode="auto">
              <a:xfrm>
                <a:off x="443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8" name="Freeform 686"/>
              <p:cNvSpPr>
                <a:spLocks/>
              </p:cNvSpPr>
              <p:nvPr/>
            </p:nvSpPr>
            <p:spPr bwMode="auto">
              <a:xfrm>
                <a:off x="445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9" name="Freeform 687"/>
              <p:cNvSpPr>
                <a:spLocks/>
              </p:cNvSpPr>
              <p:nvPr/>
            </p:nvSpPr>
            <p:spPr bwMode="auto">
              <a:xfrm>
                <a:off x="446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0" name="Freeform 688"/>
              <p:cNvSpPr>
                <a:spLocks/>
              </p:cNvSpPr>
              <p:nvPr/>
            </p:nvSpPr>
            <p:spPr bwMode="auto">
              <a:xfrm>
                <a:off x="448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1" name="Freeform 689"/>
              <p:cNvSpPr>
                <a:spLocks/>
              </p:cNvSpPr>
              <p:nvPr/>
            </p:nvSpPr>
            <p:spPr bwMode="auto">
              <a:xfrm>
                <a:off x="449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2" name="Freeform 690"/>
              <p:cNvSpPr>
                <a:spLocks/>
              </p:cNvSpPr>
              <p:nvPr/>
            </p:nvSpPr>
            <p:spPr bwMode="auto">
              <a:xfrm>
                <a:off x="451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3" name="Freeform 691"/>
              <p:cNvSpPr>
                <a:spLocks/>
              </p:cNvSpPr>
              <p:nvPr/>
            </p:nvSpPr>
            <p:spPr bwMode="auto">
              <a:xfrm>
                <a:off x="452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4" name="Freeform 692"/>
              <p:cNvSpPr>
                <a:spLocks/>
              </p:cNvSpPr>
              <p:nvPr/>
            </p:nvSpPr>
            <p:spPr bwMode="auto">
              <a:xfrm>
                <a:off x="454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5" name="Freeform 693"/>
              <p:cNvSpPr>
                <a:spLocks/>
              </p:cNvSpPr>
              <p:nvPr/>
            </p:nvSpPr>
            <p:spPr bwMode="auto">
              <a:xfrm>
                <a:off x="455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6" name="Freeform 694"/>
              <p:cNvSpPr>
                <a:spLocks/>
              </p:cNvSpPr>
              <p:nvPr/>
            </p:nvSpPr>
            <p:spPr bwMode="auto">
              <a:xfrm>
                <a:off x="457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7" name="Freeform 695"/>
              <p:cNvSpPr>
                <a:spLocks/>
              </p:cNvSpPr>
              <p:nvPr/>
            </p:nvSpPr>
            <p:spPr bwMode="auto">
              <a:xfrm>
                <a:off x="458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918" name="Group 897"/>
            <p:cNvGrpSpPr>
              <a:grpSpLocks/>
            </p:cNvGrpSpPr>
            <p:nvPr/>
          </p:nvGrpSpPr>
          <p:grpSpPr bwMode="auto">
            <a:xfrm>
              <a:off x="2415" y="1247"/>
              <a:ext cx="3243" cy="1757"/>
              <a:chOff x="2415" y="1247"/>
              <a:chExt cx="3243" cy="1757"/>
            </a:xfrm>
          </p:grpSpPr>
          <p:sp>
            <p:nvSpPr>
              <p:cNvPr id="1998" name="Freeform 697"/>
              <p:cNvSpPr>
                <a:spLocks/>
              </p:cNvSpPr>
              <p:nvPr/>
            </p:nvSpPr>
            <p:spPr bwMode="auto">
              <a:xfrm>
                <a:off x="460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Freeform 698"/>
              <p:cNvSpPr>
                <a:spLocks/>
              </p:cNvSpPr>
              <p:nvPr/>
            </p:nvSpPr>
            <p:spPr bwMode="auto">
              <a:xfrm>
                <a:off x="461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Freeform 699"/>
              <p:cNvSpPr>
                <a:spLocks/>
              </p:cNvSpPr>
              <p:nvPr/>
            </p:nvSpPr>
            <p:spPr bwMode="auto">
              <a:xfrm>
                <a:off x="46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Freeform 700"/>
              <p:cNvSpPr>
                <a:spLocks/>
              </p:cNvSpPr>
              <p:nvPr/>
            </p:nvSpPr>
            <p:spPr bwMode="auto">
              <a:xfrm>
                <a:off x="464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Freeform 701"/>
              <p:cNvSpPr>
                <a:spLocks/>
              </p:cNvSpPr>
              <p:nvPr/>
            </p:nvSpPr>
            <p:spPr bwMode="auto">
              <a:xfrm>
                <a:off x="466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Freeform 702"/>
              <p:cNvSpPr>
                <a:spLocks/>
              </p:cNvSpPr>
              <p:nvPr/>
            </p:nvSpPr>
            <p:spPr bwMode="auto">
              <a:xfrm>
                <a:off x="46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Freeform 703"/>
              <p:cNvSpPr>
                <a:spLocks/>
              </p:cNvSpPr>
              <p:nvPr/>
            </p:nvSpPr>
            <p:spPr bwMode="auto">
              <a:xfrm>
                <a:off x="468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Freeform 704"/>
              <p:cNvSpPr>
                <a:spLocks/>
              </p:cNvSpPr>
              <p:nvPr/>
            </p:nvSpPr>
            <p:spPr bwMode="auto">
              <a:xfrm>
                <a:off x="470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Freeform 705"/>
              <p:cNvSpPr>
                <a:spLocks/>
              </p:cNvSpPr>
              <p:nvPr/>
            </p:nvSpPr>
            <p:spPr bwMode="auto">
              <a:xfrm>
                <a:off x="471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Freeform 706"/>
              <p:cNvSpPr>
                <a:spLocks/>
              </p:cNvSpPr>
              <p:nvPr/>
            </p:nvSpPr>
            <p:spPr bwMode="auto">
              <a:xfrm>
                <a:off x="473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Freeform 707"/>
              <p:cNvSpPr>
                <a:spLocks/>
              </p:cNvSpPr>
              <p:nvPr/>
            </p:nvSpPr>
            <p:spPr bwMode="auto">
              <a:xfrm>
                <a:off x="474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Freeform 708"/>
              <p:cNvSpPr>
                <a:spLocks/>
              </p:cNvSpPr>
              <p:nvPr/>
            </p:nvSpPr>
            <p:spPr bwMode="auto">
              <a:xfrm>
                <a:off x="476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Freeform 709"/>
              <p:cNvSpPr>
                <a:spLocks/>
              </p:cNvSpPr>
              <p:nvPr/>
            </p:nvSpPr>
            <p:spPr bwMode="auto">
              <a:xfrm>
                <a:off x="477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Freeform 710"/>
              <p:cNvSpPr>
                <a:spLocks/>
              </p:cNvSpPr>
              <p:nvPr/>
            </p:nvSpPr>
            <p:spPr bwMode="auto">
              <a:xfrm>
                <a:off x="479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Freeform 711"/>
              <p:cNvSpPr>
                <a:spLocks/>
              </p:cNvSpPr>
              <p:nvPr/>
            </p:nvSpPr>
            <p:spPr bwMode="auto">
              <a:xfrm>
                <a:off x="480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Freeform 712"/>
              <p:cNvSpPr>
                <a:spLocks/>
              </p:cNvSpPr>
              <p:nvPr/>
            </p:nvSpPr>
            <p:spPr bwMode="auto">
              <a:xfrm>
                <a:off x="482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Freeform 713"/>
              <p:cNvSpPr>
                <a:spLocks/>
              </p:cNvSpPr>
              <p:nvPr/>
            </p:nvSpPr>
            <p:spPr bwMode="auto">
              <a:xfrm>
                <a:off x="483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Freeform 714"/>
              <p:cNvSpPr>
                <a:spLocks/>
              </p:cNvSpPr>
              <p:nvPr/>
            </p:nvSpPr>
            <p:spPr bwMode="auto">
              <a:xfrm>
                <a:off x="485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Freeform 715"/>
              <p:cNvSpPr>
                <a:spLocks/>
              </p:cNvSpPr>
              <p:nvPr/>
            </p:nvSpPr>
            <p:spPr bwMode="auto">
              <a:xfrm>
                <a:off x="486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Freeform 716"/>
              <p:cNvSpPr>
                <a:spLocks/>
              </p:cNvSpPr>
              <p:nvPr/>
            </p:nvSpPr>
            <p:spPr bwMode="auto">
              <a:xfrm>
                <a:off x="487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Freeform 717"/>
              <p:cNvSpPr>
                <a:spLocks/>
              </p:cNvSpPr>
              <p:nvPr/>
            </p:nvSpPr>
            <p:spPr bwMode="auto">
              <a:xfrm>
                <a:off x="489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Freeform 718"/>
              <p:cNvSpPr>
                <a:spLocks/>
              </p:cNvSpPr>
              <p:nvPr/>
            </p:nvSpPr>
            <p:spPr bwMode="auto">
              <a:xfrm>
                <a:off x="49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0" name="Freeform 719"/>
              <p:cNvSpPr>
                <a:spLocks/>
              </p:cNvSpPr>
              <p:nvPr/>
            </p:nvSpPr>
            <p:spPr bwMode="auto">
              <a:xfrm>
                <a:off x="49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1" name="Freeform 720"/>
              <p:cNvSpPr>
                <a:spLocks/>
              </p:cNvSpPr>
              <p:nvPr/>
            </p:nvSpPr>
            <p:spPr bwMode="auto">
              <a:xfrm>
                <a:off x="493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2" name="Freeform 721"/>
              <p:cNvSpPr>
                <a:spLocks/>
              </p:cNvSpPr>
              <p:nvPr/>
            </p:nvSpPr>
            <p:spPr bwMode="auto">
              <a:xfrm>
                <a:off x="495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3" name="Freeform 722"/>
              <p:cNvSpPr>
                <a:spLocks/>
              </p:cNvSpPr>
              <p:nvPr/>
            </p:nvSpPr>
            <p:spPr bwMode="auto">
              <a:xfrm>
                <a:off x="496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4" name="Freeform 723"/>
              <p:cNvSpPr>
                <a:spLocks/>
              </p:cNvSpPr>
              <p:nvPr/>
            </p:nvSpPr>
            <p:spPr bwMode="auto">
              <a:xfrm>
                <a:off x="498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5" name="Freeform 724"/>
              <p:cNvSpPr>
                <a:spLocks/>
              </p:cNvSpPr>
              <p:nvPr/>
            </p:nvSpPr>
            <p:spPr bwMode="auto">
              <a:xfrm>
                <a:off x="499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6" name="Freeform 725"/>
              <p:cNvSpPr>
                <a:spLocks/>
              </p:cNvSpPr>
              <p:nvPr/>
            </p:nvSpPr>
            <p:spPr bwMode="auto">
              <a:xfrm>
                <a:off x="501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7" name="Freeform 726"/>
              <p:cNvSpPr>
                <a:spLocks/>
              </p:cNvSpPr>
              <p:nvPr/>
            </p:nvSpPr>
            <p:spPr bwMode="auto">
              <a:xfrm>
                <a:off x="502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8" name="Freeform 727"/>
              <p:cNvSpPr>
                <a:spLocks/>
              </p:cNvSpPr>
              <p:nvPr/>
            </p:nvSpPr>
            <p:spPr bwMode="auto">
              <a:xfrm>
                <a:off x="504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9" name="Freeform 728"/>
              <p:cNvSpPr>
                <a:spLocks/>
              </p:cNvSpPr>
              <p:nvPr/>
            </p:nvSpPr>
            <p:spPr bwMode="auto">
              <a:xfrm>
                <a:off x="505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0" name="Freeform 729"/>
              <p:cNvSpPr>
                <a:spLocks/>
              </p:cNvSpPr>
              <p:nvPr/>
            </p:nvSpPr>
            <p:spPr bwMode="auto">
              <a:xfrm>
                <a:off x="507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1" name="Freeform 730"/>
              <p:cNvSpPr>
                <a:spLocks/>
              </p:cNvSpPr>
              <p:nvPr/>
            </p:nvSpPr>
            <p:spPr bwMode="auto">
              <a:xfrm>
                <a:off x="508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2" name="Freeform 731"/>
              <p:cNvSpPr>
                <a:spLocks/>
              </p:cNvSpPr>
              <p:nvPr/>
            </p:nvSpPr>
            <p:spPr bwMode="auto">
              <a:xfrm>
                <a:off x="510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3" name="Freeform 732"/>
              <p:cNvSpPr>
                <a:spLocks/>
              </p:cNvSpPr>
              <p:nvPr/>
            </p:nvSpPr>
            <p:spPr bwMode="auto">
              <a:xfrm>
                <a:off x="51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4" name="Freeform 733"/>
              <p:cNvSpPr>
                <a:spLocks/>
              </p:cNvSpPr>
              <p:nvPr/>
            </p:nvSpPr>
            <p:spPr bwMode="auto">
              <a:xfrm>
                <a:off x="512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5" name="Freeform 734"/>
              <p:cNvSpPr>
                <a:spLocks/>
              </p:cNvSpPr>
              <p:nvPr/>
            </p:nvSpPr>
            <p:spPr bwMode="auto">
              <a:xfrm>
                <a:off x="514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6" name="Freeform 735"/>
              <p:cNvSpPr>
                <a:spLocks/>
              </p:cNvSpPr>
              <p:nvPr/>
            </p:nvSpPr>
            <p:spPr bwMode="auto">
              <a:xfrm>
                <a:off x="515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7" name="Freeform 736"/>
              <p:cNvSpPr>
                <a:spLocks/>
              </p:cNvSpPr>
              <p:nvPr/>
            </p:nvSpPr>
            <p:spPr bwMode="auto">
              <a:xfrm>
                <a:off x="51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8" name="Freeform 737"/>
              <p:cNvSpPr>
                <a:spLocks/>
              </p:cNvSpPr>
              <p:nvPr/>
            </p:nvSpPr>
            <p:spPr bwMode="auto">
              <a:xfrm>
                <a:off x="51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9" name="Freeform 738"/>
              <p:cNvSpPr>
                <a:spLocks/>
              </p:cNvSpPr>
              <p:nvPr/>
            </p:nvSpPr>
            <p:spPr bwMode="auto">
              <a:xfrm>
                <a:off x="520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0" name="Freeform 739"/>
              <p:cNvSpPr>
                <a:spLocks/>
              </p:cNvSpPr>
              <p:nvPr/>
            </p:nvSpPr>
            <p:spPr bwMode="auto">
              <a:xfrm>
                <a:off x="52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1" name="Freeform 740"/>
              <p:cNvSpPr>
                <a:spLocks/>
              </p:cNvSpPr>
              <p:nvPr/>
            </p:nvSpPr>
            <p:spPr bwMode="auto">
              <a:xfrm>
                <a:off x="52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2" name="Freeform 741"/>
              <p:cNvSpPr>
                <a:spLocks/>
              </p:cNvSpPr>
              <p:nvPr/>
            </p:nvSpPr>
            <p:spPr bwMode="auto">
              <a:xfrm>
                <a:off x="524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3" name="Freeform 742"/>
              <p:cNvSpPr>
                <a:spLocks/>
              </p:cNvSpPr>
              <p:nvPr/>
            </p:nvSpPr>
            <p:spPr bwMode="auto">
              <a:xfrm>
                <a:off x="526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4" name="Freeform 743"/>
              <p:cNvSpPr>
                <a:spLocks/>
              </p:cNvSpPr>
              <p:nvPr/>
            </p:nvSpPr>
            <p:spPr bwMode="auto">
              <a:xfrm>
                <a:off x="527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5" name="Freeform 744"/>
              <p:cNvSpPr>
                <a:spLocks/>
              </p:cNvSpPr>
              <p:nvPr/>
            </p:nvSpPr>
            <p:spPr bwMode="auto">
              <a:xfrm>
                <a:off x="529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6" name="Freeform 745"/>
              <p:cNvSpPr>
                <a:spLocks/>
              </p:cNvSpPr>
              <p:nvPr/>
            </p:nvSpPr>
            <p:spPr bwMode="auto">
              <a:xfrm>
                <a:off x="53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7" name="Freeform 746"/>
              <p:cNvSpPr>
                <a:spLocks/>
              </p:cNvSpPr>
              <p:nvPr/>
            </p:nvSpPr>
            <p:spPr bwMode="auto">
              <a:xfrm>
                <a:off x="53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8" name="Freeform 747"/>
              <p:cNvSpPr>
                <a:spLocks/>
              </p:cNvSpPr>
              <p:nvPr/>
            </p:nvSpPr>
            <p:spPr bwMode="auto">
              <a:xfrm>
                <a:off x="533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9" name="Freeform 748"/>
              <p:cNvSpPr>
                <a:spLocks/>
              </p:cNvSpPr>
              <p:nvPr/>
            </p:nvSpPr>
            <p:spPr bwMode="auto">
              <a:xfrm>
                <a:off x="53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0" name="Freeform 749"/>
              <p:cNvSpPr>
                <a:spLocks/>
              </p:cNvSpPr>
              <p:nvPr/>
            </p:nvSpPr>
            <p:spPr bwMode="auto">
              <a:xfrm>
                <a:off x="53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1" name="Freeform 750"/>
              <p:cNvSpPr>
                <a:spLocks/>
              </p:cNvSpPr>
              <p:nvPr/>
            </p:nvSpPr>
            <p:spPr bwMode="auto">
              <a:xfrm>
                <a:off x="537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2" name="Freeform 751"/>
              <p:cNvSpPr>
                <a:spLocks/>
              </p:cNvSpPr>
              <p:nvPr/>
            </p:nvSpPr>
            <p:spPr bwMode="auto">
              <a:xfrm>
                <a:off x="539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3" name="Freeform 752"/>
              <p:cNvSpPr>
                <a:spLocks/>
              </p:cNvSpPr>
              <p:nvPr/>
            </p:nvSpPr>
            <p:spPr bwMode="auto">
              <a:xfrm>
                <a:off x="5408" y="30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5" name="Rectangle 754"/>
              <p:cNvSpPr>
                <a:spLocks noChangeArrowheads="1"/>
              </p:cNvSpPr>
              <p:nvPr/>
            </p:nvSpPr>
            <p:spPr bwMode="auto">
              <a:xfrm rot="16200000">
                <a:off x="5546" y="23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6" name="Rectangle 755"/>
              <p:cNvSpPr>
                <a:spLocks noChangeArrowheads="1"/>
              </p:cNvSpPr>
              <p:nvPr/>
            </p:nvSpPr>
            <p:spPr bwMode="auto">
              <a:xfrm rot="16200000">
                <a:off x="5546" y="22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7" name="Rectangle 756"/>
              <p:cNvSpPr>
                <a:spLocks noChangeArrowheads="1"/>
              </p:cNvSpPr>
              <p:nvPr/>
            </p:nvSpPr>
            <p:spPr bwMode="auto">
              <a:xfrm rot="16200000">
                <a:off x="5546" y="22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8" name="Rectangle 757"/>
              <p:cNvSpPr>
                <a:spLocks noChangeArrowheads="1"/>
              </p:cNvSpPr>
              <p:nvPr/>
            </p:nvSpPr>
            <p:spPr bwMode="auto">
              <a:xfrm rot="16200000">
                <a:off x="5558" y="216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9" name="Rectangle 758"/>
              <p:cNvSpPr>
                <a:spLocks noChangeArrowheads="1"/>
              </p:cNvSpPr>
              <p:nvPr/>
            </p:nvSpPr>
            <p:spPr bwMode="auto">
              <a:xfrm rot="16200000">
                <a:off x="5558" y="21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0" name="Rectangle 759"/>
              <p:cNvSpPr>
                <a:spLocks noChangeArrowheads="1"/>
              </p:cNvSpPr>
              <p:nvPr/>
            </p:nvSpPr>
            <p:spPr bwMode="auto">
              <a:xfrm rot="16200000">
                <a:off x="5562" y="212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1" name="Rectangle 760"/>
              <p:cNvSpPr>
                <a:spLocks noChangeArrowheads="1"/>
              </p:cNvSpPr>
              <p:nvPr/>
            </p:nvSpPr>
            <p:spPr bwMode="auto">
              <a:xfrm rot="16200000">
                <a:off x="5546" y="20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2" name="Rectangle 761"/>
              <p:cNvSpPr>
                <a:spLocks noChangeArrowheads="1"/>
              </p:cNvSpPr>
              <p:nvPr/>
            </p:nvSpPr>
            <p:spPr bwMode="auto">
              <a:xfrm rot="16200000">
                <a:off x="5546" y="203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3" name="Rectangle 762"/>
              <p:cNvSpPr>
                <a:spLocks noChangeArrowheads="1"/>
              </p:cNvSpPr>
              <p:nvPr/>
            </p:nvSpPr>
            <p:spPr bwMode="auto">
              <a:xfrm rot="16200000">
                <a:off x="5546" y="199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4" name="Rectangle 763"/>
              <p:cNvSpPr>
                <a:spLocks noChangeArrowheads="1"/>
              </p:cNvSpPr>
              <p:nvPr/>
            </p:nvSpPr>
            <p:spPr bwMode="auto">
              <a:xfrm rot="16200000">
                <a:off x="5555" y="195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5" name="Rectangle 764"/>
              <p:cNvSpPr>
                <a:spLocks noChangeArrowheads="1"/>
              </p:cNvSpPr>
              <p:nvPr/>
            </p:nvSpPr>
            <p:spPr bwMode="auto">
              <a:xfrm rot="16200000">
                <a:off x="5546" y="191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6" name="Rectangle 765"/>
              <p:cNvSpPr>
                <a:spLocks noChangeArrowheads="1"/>
              </p:cNvSpPr>
              <p:nvPr/>
            </p:nvSpPr>
            <p:spPr bwMode="auto">
              <a:xfrm rot="16200000">
                <a:off x="5562" y="187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7" name="Rectangle 766"/>
              <p:cNvSpPr>
                <a:spLocks noChangeArrowheads="1"/>
              </p:cNvSpPr>
              <p:nvPr/>
            </p:nvSpPr>
            <p:spPr bwMode="auto">
              <a:xfrm rot="16200000">
                <a:off x="5546" y="184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8" name="Rectangle 767"/>
              <p:cNvSpPr>
                <a:spLocks noChangeArrowheads="1"/>
              </p:cNvSpPr>
              <p:nvPr/>
            </p:nvSpPr>
            <p:spPr bwMode="auto">
              <a:xfrm rot="16200000">
                <a:off x="5546" y="179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9" name="Line 768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0" name="Line 769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1" name="Rectangle 770"/>
              <p:cNvSpPr>
                <a:spLocks noChangeArrowheads="1"/>
              </p:cNvSpPr>
              <p:nvPr/>
            </p:nvSpPr>
            <p:spPr bwMode="auto">
              <a:xfrm>
                <a:off x="5440" y="208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72" name="Freeform 771"/>
              <p:cNvSpPr>
                <a:spLocks/>
              </p:cNvSpPr>
              <p:nvPr/>
            </p:nvSpPr>
            <p:spPr bwMode="auto">
              <a:xfrm>
                <a:off x="2415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3" name="Freeform 772"/>
              <p:cNvSpPr>
                <a:spLocks/>
              </p:cNvSpPr>
              <p:nvPr/>
            </p:nvSpPr>
            <p:spPr bwMode="auto">
              <a:xfrm>
                <a:off x="2430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4" name="Freeform 773"/>
              <p:cNvSpPr>
                <a:spLocks/>
              </p:cNvSpPr>
              <p:nvPr/>
            </p:nvSpPr>
            <p:spPr bwMode="auto">
              <a:xfrm>
                <a:off x="2445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5" name="Freeform 774"/>
              <p:cNvSpPr>
                <a:spLocks/>
              </p:cNvSpPr>
              <p:nvPr/>
            </p:nvSpPr>
            <p:spPr bwMode="auto">
              <a:xfrm>
                <a:off x="2459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6" name="Freeform 775"/>
              <p:cNvSpPr>
                <a:spLocks/>
              </p:cNvSpPr>
              <p:nvPr/>
            </p:nvSpPr>
            <p:spPr bwMode="auto">
              <a:xfrm>
                <a:off x="2474" y="30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7" name="Freeform 776"/>
              <p:cNvSpPr>
                <a:spLocks/>
              </p:cNvSpPr>
              <p:nvPr/>
            </p:nvSpPr>
            <p:spPr bwMode="auto">
              <a:xfrm>
                <a:off x="2489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8" name="Freeform 777"/>
              <p:cNvSpPr>
                <a:spLocks/>
              </p:cNvSpPr>
              <p:nvPr/>
            </p:nvSpPr>
            <p:spPr bwMode="auto">
              <a:xfrm>
                <a:off x="2503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9" name="Freeform 778"/>
              <p:cNvSpPr>
                <a:spLocks/>
              </p:cNvSpPr>
              <p:nvPr/>
            </p:nvSpPr>
            <p:spPr bwMode="auto">
              <a:xfrm>
                <a:off x="2518" y="300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0" name="Freeform 779"/>
              <p:cNvSpPr>
                <a:spLocks/>
              </p:cNvSpPr>
              <p:nvPr/>
            </p:nvSpPr>
            <p:spPr bwMode="auto">
              <a:xfrm>
                <a:off x="2533" y="300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1" name="Freeform 780"/>
              <p:cNvSpPr>
                <a:spLocks/>
              </p:cNvSpPr>
              <p:nvPr/>
            </p:nvSpPr>
            <p:spPr bwMode="auto">
              <a:xfrm>
                <a:off x="2547" y="30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2" name="Freeform 781"/>
              <p:cNvSpPr>
                <a:spLocks/>
              </p:cNvSpPr>
              <p:nvPr/>
            </p:nvSpPr>
            <p:spPr bwMode="auto">
              <a:xfrm>
                <a:off x="2562" y="2999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1 w 14"/>
                  <a:gd name="T71" fmla="*/ 1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3" name="Freeform 782"/>
              <p:cNvSpPr>
                <a:spLocks/>
              </p:cNvSpPr>
              <p:nvPr/>
            </p:nvSpPr>
            <p:spPr bwMode="auto">
              <a:xfrm>
                <a:off x="2576" y="299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0 h 1"/>
                  <a:gd name="T58" fmla="*/ 9 w 15"/>
                  <a:gd name="T59" fmla="*/ 0 h 1"/>
                  <a:gd name="T60" fmla="*/ 10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1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3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4" name="Freeform 783"/>
              <p:cNvSpPr>
                <a:spLocks/>
              </p:cNvSpPr>
              <p:nvPr/>
            </p:nvSpPr>
            <p:spPr bwMode="auto">
              <a:xfrm>
                <a:off x="2591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5" name="Freeform 784"/>
              <p:cNvSpPr>
                <a:spLocks/>
              </p:cNvSpPr>
              <p:nvPr/>
            </p:nvSpPr>
            <p:spPr bwMode="auto">
              <a:xfrm>
                <a:off x="2606" y="299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6" name="Freeform 785"/>
              <p:cNvSpPr>
                <a:spLocks/>
              </p:cNvSpPr>
              <p:nvPr/>
            </p:nvSpPr>
            <p:spPr bwMode="auto">
              <a:xfrm>
                <a:off x="2621" y="2994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7" name="Freeform 786"/>
              <p:cNvSpPr>
                <a:spLocks/>
              </p:cNvSpPr>
              <p:nvPr/>
            </p:nvSpPr>
            <p:spPr bwMode="auto">
              <a:xfrm>
                <a:off x="2635" y="2992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1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0 h 2"/>
                  <a:gd name="T76" fmla="*/ 12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4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8" name="Freeform 787"/>
              <p:cNvSpPr>
                <a:spLocks/>
              </p:cNvSpPr>
              <p:nvPr/>
            </p:nvSpPr>
            <p:spPr bwMode="auto">
              <a:xfrm>
                <a:off x="2650" y="2990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9" name="Freeform 788"/>
              <p:cNvSpPr>
                <a:spLocks/>
              </p:cNvSpPr>
              <p:nvPr/>
            </p:nvSpPr>
            <p:spPr bwMode="auto">
              <a:xfrm>
                <a:off x="2665" y="2986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1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1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2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3 w 14"/>
                  <a:gd name="T27" fmla="*/ 3 h 4"/>
                  <a:gd name="T28" fmla="*/ 4 w 14"/>
                  <a:gd name="T29" fmla="*/ 3 h 4"/>
                  <a:gd name="T30" fmla="*/ 4 w 14"/>
                  <a:gd name="T31" fmla="*/ 3 h 4"/>
                  <a:gd name="T32" fmla="*/ 5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9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2 h 4"/>
                  <a:gd name="T68" fmla="*/ 10 w 14"/>
                  <a:gd name="T69" fmla="*/ 2 h 4"/>
                  <a:gd name="T70" fmla="*/ 10 w 14"/>
                  <a:gd name="T71" fmla="*/ 1 h 4"/>
                  <a:gd name="T72" fmla="*/ 10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1 h 4"/>
                  <a:gd name="T86" fmla="*/ 12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4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0" name="Freeform 789"/>
              <p:cNvSpPr>
                <a:spLocks/>
              </p:cNvSpPr>
              <p:nvPr/>
            </p:nvSpPr>
            <p:spPr bwMode="auto">
              <a:xfrm>
                <a:off x="2679" y="298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3 w 15"/>
                  <a:gd name="T23" fmla="*/ 3 h 3"/>
                  <a:gd name="T24" fmla="*/ 4 w 15"/>
                  <a:gd name="T25" fmla="*/ 3 h 3"/>
                  <a:gd name="T26" fmla="*/ 4 w 15"/>
                  <a:gd name="T27" fmla="*/ 3 h 3"/>
                  <a:gd name="T28" fmla="*/ 5 w 15"/>
                  <a:gd name="T29" fmla="*/ 3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1 h 3"/>
                  <a:gd name="T54" fmla="*/ 9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0 h 3"/>
                  <a:gd name="T86" fmla="*/ 13 w 15"/>
                  <a:gd name="T87" fmla="*/ 0 h 3"/>
                  <a:gd name="T88" fmla="*/ 14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1" name="Freeform 790"/>
              <p:cNvSpPr>
                <a:spLocks/>
              </p:cNvSpPr>
              <p:nvPr/>
            </p:nvSpPr>
            <p:spPr bwMode="auto">
              <a:xfrm>
                <a:off x="2694" y="2979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4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4 w 15"/>
                  <a:gd name="T31" fmla="*/ 3 h 4"/>
                  <a:gd name="T32" fmla="*/ 5 w 15"/>
                  <a:gd name="T33" fmla="*/ 3 h 4"/>
                  <a:gd name="T34" fmla="*/ 5 w 15"/>
                  <a:gd name="T35" fmla="*/ 2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6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2" name="Freeform 791"/>
              <p:cNvSpPr>
                <a:spLocks/>
              </p:cNvSpPr>
              <p:nvPr/>
            </p:nvSpPr>
            <p:spPr bwMode="auto">
              <a:xfrm>
                <a:off x="2709" y="2974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4 h 5"/>
                  <a:gd name="T6" fmla="*/ 0 w 14"/>
                  <a:gd name="T7" fmla="*/ 4 h 5"/>
                  <a:gd name="T8" fmla="*/ 1 w 14"/>
                  <a:gd name="T9" fmla="*/ 4 h 5"/>
                  <a:gd name="T10" fmla="*/ 1 w 14"/>
                  <a:gd name="T11" fmla="*/ 4 h 5"/>
                  <a:gd name="T12" fmla="*/ 2 w 14"/>
                  <a:gd name="T13" fmla="*/ 4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3 h 5"/>
                  <a:gd name="T22" fmla="*/ 3 w 14"/>
                  <a:gd name="T23" fmla="*/ 3 h 5"/>
                  <a:gd name="T24" fmla="*/ 3 w 14"/>
                  <a:gd name="T25" fmla="*/ 3 h 5"/>
                  <a:gd name="T26" fmla="*/ 3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2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1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2 w 14"/>
                  <a:gd name="T81" fmla="*/ 0 h 5"/>
                  <a:gd name="T82" fmla="*/ 12 w 14"/>
                  <a:gd name="T83" fmla="*/ 0 h 5"/>
                  <a:gd name="T84" fmla="*/ 12 w 14"/>
                  <a:gd name="T85" fmla="*/ 0 h 5"/>
                  <a:gd name="T86" fmla="*/ 12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4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3" name="Freeform 792"/>
              <p:cNvSpPr>
                <a:spLocks/>
              </p:cNvSpPr>
              <p:nvPr/>
            </p:nvSpPr>
            <p:spPr bwMode="auto">
              <a:xfrm>
                <a:off x="2723" y="2967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1 w 15"/>
                  <a:gd name="T3" fmla="*/ 6 h 7"/>
                  <a:gd name="T4" fmla="*/ 1 w 15"/>
                  <a:gd name="T5" fmla="*/ 6 h 7"/>
                  <a:gd name="T6" fmla="*/ 1 w 15"/>
                  <a:gd name="T7" fmla="*/ 6 h 7"/>
                  <a:gd name="T8" fmla="*/ 2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5 h 7"/>
                  <a:gd name="T18" fmla="*/ 3 w 15"/>
                  <a:gd name="T19" fmla="*/ 5 h 7"/>
                  <a:gd name="T20" fmla="*/ 4 w 15"/>
                  <a:gd name="T21" fmla="*/ 5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7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9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1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1 h 7"/>
                  <a:gd name="T92" fmla="*/ 14 w 15"/>
                  <a:gd name="T93" fmla="*/ 1 h 7"/>
                  <a:gd name="T94" fmla="*/ 14 w 15"/>
                  <a:gd name="T95" fmla="*/ 1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4" name="Freeform 793"/>
              <p:cNvSpPr>
                <a:spLocks/>
              </p:cNvSpPr>
              <p:nvPr/>
            </p:nvSpPr>
            <p:spPr bwMode="auto">
              <a:xfrm>
                <a:off x="2738" y="2960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7 h 7"/>
                  <a:gd name="T8" fmla="*/ 1 w 15"/>
                  <a:gd name="T9" fmla="*/ 7 h 7"/>
                  <a:gd name="T10" fmla="*/ 1 w 15"/>
                  <a:gd name="T11" fmla="*/ 7 h 7"/>
                  <a:gd name="T12" fmla="*/ 2 w 15"/>
                  <a:gd name="T13" fmla="*/ 7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3 w 15"/>
                  <a:gd name="T23" fmla="*/ 6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5 w 15"/>
                  <a:gd name="T37" fmla="*/ 5 h 7"/>
                  <a:gd name="T38" fmla="*/ 6 w 15"/>
                  <a:gd name="T39" fmla="*/ 5 h 7"/>
                  <a:gd name="T40" fmla="*/ 6 w 15"/>
                  <a:gd name="T41" fmla="*/ 4 h 7"/>
                  <a:gd name="T42" fmla="*/ 6 w 15"/>
                  <a:gd name="T43" fmla="*/ 4 h 7"/>
                  <a:gd name="T44" fmla="*/ 6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3 h 7"/>
                  <a:gd name="T54" fmla="*/ 8 w 15"/>
                  <a:gd name="T55" fmla="*/ 3 h 7"/>
                  <a:gd name="T56" fmla="*/ 8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0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1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0 h 7"/>
                  <a:gd name="T92" fmla="*/ 14 w 15"/>
                  <a:gd name="T93" fmla="*/ 0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5" name="Freeform 794"/>
              <p:cNvSpPr>
                <a:spLocks/>
              </p:cNvSpPr>
              <p:nvPr/>
            </p:nvSpPr>
            <p:spPr bwMode="auto">
              <a:xfrm>
                <a:off x="2753" y="2951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0 w 14"/>
                  <a:gd name="T7" fmla="*/ 8 h 9"/>
                  <a:gd name="T8" fmla="*/ 1 w 14"/>
                  <a:gd name="T9" fmla="*/ 8 h 9"/>
                  <a:gd name="T10" fmla="*/ 1 w 14"/>
                  <a:gd name="T11" fmla="*/ 8 h 9"/>
                  <a:gd name="T12" fmla="*/ 2 w 14"/>
                  <a:gd name="T13" fmla="*/ 8 h 9"/>
                  <a:gd name="T14" fmla="*/ 2 w 14"/>
                  <a:gd name="T15" fmla="*/ 8 h 9"/>
                  <a:gd name="T16" fmla="*/ 2 w 14"/>
                  <a:gd name="T17" fmla="*/ 7 h 9"/>
                  <a:gd name="T18" fmla="*/ 2 w 14"/>
                  <a:gd name="T19" fmla="*/ 7 h 9"/>
                  <a:gd name="T20" fmla="*/ 3 w 14"/>
                  <a:gd name="T21" fmla="*/ 7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6 h 9"/>
                  <a:gd name="T32" fmla="*/ 4 w 14"/>
                  <a:gd name="T33" fmla="*/ 6 h 9"/>
                  <a:gd name="T34" fmla="*/ 5 w 14"/>
                  <a:gd name="T35" fmla="*/ 6 h 9"/>
                  <a:gd name="T36" fmla="*/ 5 w 14"/>
                  <a:gd name="T37" fmla="*/ 6 h 9"/>
                  <a:gd name="T38" fmla="*/ 5 w 14"/>
                  <a:gd name="T39" fmla="*/ 5 h 9"/>
                  <a:gd name="T40" fmla="*/ 5 w 14"/>
                  <a:gd name="T41" fmla="*/ 5 h 9"/>
                  <a:gd name="T42" fmla="*/ 6 w 14"/>
                  <a:gd name="T43" fmla="*/ 5 h 9"/>
                  <a:gd name="T44" fmla="*/ 6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4 h 9"/>
                  <a:gd name="T54" fmla="*/ 8 w 14"/>
                  <a:gd name="T55" fmla="*/ 4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3 h 9"/>
                  <a:gd name="T62" fmla="*/ 9 w 14"/>
                  <a:gd name="T63" fmla="*/ 3 h 9"/>
                  <a:gd name="T64" fmla="*/ 9 w 14"/>
                  <a:gd name="T65" fmla="*/ 3 h 9"/>
                  <a:gd name="T66" fmla="*/ 9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2 h 9"/>
                  <a:gd name="T74" fmla="*/ 11 w 14"/>
                  <a:gd name="T75" fmla="*/ 2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1 h 9"/>
                  <a:gd name="T86" fmla="*/ 12 w 14"/>
                  <a:gd name="T87" fmla="*/ 1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0 h 9"/>
                  <a:gd name="T94" fmla="*/ 14 w 14"/>
                  <a:gd name="T95" fmla="*/ 0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6" name="Freeform 795"/>
              <p:cNvSpPr>
                <a:spLocks/>
              </p:cNvSpPr>
              <p:nvPr/>
            </p:nvSpPr>
            <p:spPr bwMode="auto">
              <a:xfrm>
                <a:off x="2767" y="2940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1 h 11"/>
                  <a:gd name="T6" fmla="*/ 1 w 15"/>
                  <a:gd name="T7" fmla="*/ 10 h 11"/>
                  <a:gd name="T8" fmla="*/ 2 w 15"/>
                  <a:gd name="T9" fmla="*/ 10 h 11"/>
                  <a:gd name="T10" fmla="*/ 2 w 15"/>
                  <a:gd name="T11" fmla="*/ 10 h 11"/>
                  <a:gd name="T12" fmla="*/ 2 w 15"/>
                  <a:gd name="T13" fmla="*/ 10 h 11"/>
                  <a:gd name="T14" fmla="*/ 2 w 15"/>
                  <a:gd name="T15" fmla="*/ 9 h 11"/>
                  <a:gd name="T16" fmla="*/ 3 w 15"/>
                  <a:gd name="T17" fmla="*/ 9 h 11"/>
                  <a:gd name="T18" fmla="*/ 3 w 15"/>
                  <a:gd name="T19" fmla="*/ 9 h 11"/>
                  <a:gd name="T20" fmla="*/ 3 w 15"/>
                  <a:gd name="T21" fmla="*/ 9 h 11"/>
                  <a:gd name="T22" fmla="*/ 4 w 15"/>
                  <a:gd name="T23" fmla="*/ 9 h 11"/>
                  <a:gd name="T24" fmla="*/ 4 w 15"/>
                  <a:gd name="T25" fmla="*/ 9 h 11"/>
                  <a:gd name="T26" fmla="*/ 4 w 15"/>
                  <a:gd name="T27" fmla="*/ 8 h 11"/>
                  <a:gd name="T28" fmla="*/ 4 w 15"/>
                  <a:gd name="T29" fmla="*/ 8 h 11"/>
                  <a:gd name="T30" fmla="*/ 5 w 15"/>
                  <a:gd name="T31" fmla="*/ 8 h 11"/>
                  <a:gd name="T32" fmla="*/ 5 w 15"/>
                  <a:gd name="T33" fmla="*/ 8 h 11"/>
                  <a:gd name="T34" fmla="*/ 6 w 15"/>
                  <a:gd name="T35" fmla="*/ 7 h 11"/>
                  <a:gd name="T36" fmla="*/ 6 w 15"/>
                  <a:gd name="T37" fmla="*/ 7 h 11"/>
                  <a:gd name="T38" fmla="*/ 6 w 15"/>
                  <a:gd name="T39" fmla="*/ 7 h 11"/>
                  <a:gd name="T40" fmla="*/ 6 w 15"/>
                  <a:gd name="T41" fmla="*/ 7 h 11"/>
                  <a:gd name="T42" fmla="*/ 7 w 15"/>
                  <a:gd name="T43" fmla="*/ 7 h 11"/>
                  <a:gd name="T44" fmla="*/ 7 w 15"/>
                  <a:gd name="T45" fmla="*/ 6 h 11"/>
                  <a:gd name="T46" fmla="*/ 7 w 15"/>
                  <a:gd name="T47" fmla="*/ 6 h 11"/>
                  <a:gd name="T48" fmla="*/ 7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5 h 11"/>
                  <a:gd name="T56" fmla="*/ 9 w 15"/>
                  <a:gd name="T57" fmla="*/ 5 h 11"/>
                  <a:gd name="T58" fmla="*/ 9 w 15"/>
                  <a:gd name="T59" fmla="*/ 5 h 11"/>
                  <a:gd name="T60" fmla="*/ 9 w 15"/>
                  <a:gd name="T61" fmla="*/ 5 h 11"/>
                  <a:gd name="T62" fmla="*/ 10 w 15"/>
                  <a:gd name="T63" fmla="*/ 4 h 11"/>
                  <a:gd name="T64" fmla="*/ 10 w 15"/>
                  <a:gd name="T65" fmla="*/ 4 h 11"/>
                  <a:gd name="T66" fmla="*/ 10 w 15"/>
                  <a:gd name="T67" fmla="*/ 4 h 11"/>
                  <a:gd name="T68" fmla="*/ 11 w 15"/>
                  <a:gd name="T69" fmla="*/ 4 h 11"/>
                  <a:gd name="T70" fmla="*/ 11 w 15"/>
                  <a:gd name="T71" fmla="*/ 4 h 11"/>
                  <a:gd name="T72" fmla="*/ 11 w 15"/>
                  <a:gd name="T73" fmla="*/ 3 h 11"/>
                  <a:gd name="T74" fmla="*/ 11 w 15"/>
                  <a:gd name="T75" fmla="*/ 3 h 11"/>
                  <a:gd name="T76" fmla="*/ 12 w 15"/>
                  <a:gd name="T77" fmla="*/ 3 h 11"/>
                  <a:gd name="T78" fmla="*/ 12 w 15"/>
                  <a:gd name="T79" fmla="*/ 3 h 11"/>
                  <a:gd name="T80" fmla="*/ 12 w 15"/>
                  <a:gd name="T81" fmla="*/ 2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2 h 11"/>
                  <a:gd name="T88" fmla="*/ 14 w 15"/>
                  <a:gd name="T89" fmla="*/ 2 h 11"/>
                  <a:gd name="T90" fmla="*/ 14 w 15"/>
                  <a:gd name="T91" fmla="*/ 1 h 11"/>
                  <a:gd name="T92" fmla="*/ 14 w 15"/>
                  <a:gd name="T93" fmla="*/ 1 h 11"/>
                  <a:gd name="T94" fmla="*/ 14 w 15"/>
                  <a:gd name="T95" fmla="*/ 1 h 11"/>
                  <a:gd name="T96" fmla="*/ 15 w 15"/>
                  <a:gd name="T97" fmla="*/ 0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7" name="Freeform 796"/>
              <p:cNvSpPr>
                <a:spLocks/>
              </p:cNvSpPr>
              <p:nvPr/>
            </p:nvSpPr>
            <p:spPr bwMode="auto">
              <a:xfrm>
                <a:off x="2782" y="2928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2 h 12"/>
                  <a:gd name="T6" fmla="*/ 1 w 15"/>
                  <a:gd name="T7" fmla="*/ 12 h 12"/>
                  <a:gd name="T8" fmla="*/ 1 w 15"/>
                  <a:gd name="T9" fmla="*/ 11 h 12"/>
                  <a:gd name="T10" fmla="*/ 1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3 w 15"/>
                  <a:gd name="T17" fmla="*/ 11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9 h 12"/>
                  <a:gd name="T30" fmla="*/ 5 w 15"/>
                  <a:gd name="T31" fmla="*/ 9 h 12"/>
                  <a:gd name="T32" fmla="*/ 5 w 15"/>
                  <a:gd name="T33" fmla="*/ 8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6 w 15"/>
                  <a:gd name="T45" fmla="*/ 7 h 12"/>
                  <a:gd name="T46" fmla="*/ 7 w 15"/>
                  <a:gd name="T47" fmla="*/ 7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5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4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3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2 w 15"/>
                  <a:gd name="T77" fmla="*/ 3 h 12"/>
                  <a:gd name="T78" fmla="*/ 12 w 15"/>
                  <a:gd name="T79" fmla="*/ 2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0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8" name="Freeform 797"/>
              <p:cNvSpPr>
                <a:spLocks/>
              </p:cNvSpPr>
              <p:nvPr/>
            </p:nvSpPr>
            <p:spPr bwMode="auto">
              <a:xfrm>
                <a:off x="2797" y="2912"/>
                <a:ext cx="14" cy="16"/>
              </a:xfrm>
              <a:custGeom>
                <a:avLst/>
                <a:gdLst>
                  <a:gd name="T0" fmla="*/ 0 w 14"/>
                  <a:gd name="T1" fmla="*/ 16 h 16"/>
                  <a:gd name="T2" fmla="*/ 0 w 14"/>
                  <a:gd name="T3" fmla="*/ 15 h 16"/>
                  <a:gd name="T4" fmla="*/ 0 w 14"/>
                  <a:gd name="T5" fmla="*/ 15 h 16"/>
                  <a:gd name="T6" fmla="*/ 0 w 14"/>
                  <a:gd name="T7" fmla="*/ 15 h 16"/>
                  <a:gd name="T8" fmla="*/ 1 w 14"/>
                  <a:gd name="T9" fmla="*/ 14 h 16"/>
                  <a:gd name="T10" fmla="*/ 1 w 14"/>
                  <a:gd name="T11" fmla="*/ 14 h 16"/>
                  <a:gd name="T12" fmla="*/ 2 w 14"/>
                  <a:gd name="T13" fmla="*/ 14 h 16"/>
                  <a:gd name="T14" fmla="*/ 2 w 14"/>
                  <a:gd name="T15" fmla="*/ 14 h 16"/>
                  <a:gd name="T16" fmla="*/ 2 w 14"/>
                  <a:gd name="T17" fmla="*/ 13 h 16"/>
                  <a:gd name="T18" fmla="*/ 2 w 14"/>
                  <a:gd name="T19" fmla="*/ 13 h 16"/>
                  <a:gd name="T20" fmla="*/ 3 w 14"/>
                  <a:gd name="T21" fmla="*/ 12 h 16"/>
                  <a:gd name="T22" fmla="*/ 3 w 14"/>
                  <a:gd name="T23" fmla="*/ 12 h 16"/>
                  <a:gd name="T24" fmla="*/ 3 w 14"/>
                  <a:gd name="T25" fmla="*/ 12 h 16"/>
                  <a:gd name="T26" fmla="*/ 4 w 14"/>
                  <a:gd name="T27" fmla="*/ 12 h 16"/>
                  <a:gd name="T28" fmla="*/ 4 w 14"/>
                  <a:gd name="T29" fmla="*/ 11 h 16"/>
                  <a:gd name="T30" fmla="*/ 4 w 14"/>
                  <a:gd name="T31" fmla="*/ 11 h 16"/>
                  <a:gd name="T32" fmla="*/ 4 w 14"/>
                  <a:gd name="T33" fmla="*/ 11 h 16"/>
                  <a:gd name="T34" fmla="*/ 5 w 14"/>
                  <a:gd name="T35" fmla="*/ 11 h 16"/>
                  <a:gd name="T36" fmla="*/ 5 w 14"/>
                  <a:gd name="T37" fmla="*/ 10 h 16"/>
                  <a:gd name="T38" fmla="*/ 6 w 14"/>
                  <a:gd name="T39" fmla="*/ 10 h 16"/>
                  <a:gd name="T40" fmla="*/ 6 w 14"/>
                  <a:gd name="T41" fmla="*/ 10 h 16"/>
                  <a:gd name="T42" fmla="*/ 6 w 14"/>
                  <a:gd name="T43" fmla="*/ 9 h 16"/>
                  <a:gd name="T44" fmla="*/ 6 w 14"/>
                  <a:gd name="T45" fmla="*/ 9 h 16"/>
                  <a:gd name="T46" fmla="*/ 7 w 14"/>
                  <a:gd name="T47" fmla="*/ 9 h 16"/>
                  <a:gd name="T48" fmla="*/ 7 w 14"/>
                  <a:gd name="T49" fmla="*/ 8 h 16"/>
                  <a:gd name="T50" fmla="*/ 7 w 14"/>
                  <a:gd name="T51" fmla="*/ 8 h 16"/>
                  <a:gd name="T52" fmla="*/ 7 w 14"/>
                  <a:gd name="T53" fmla="*/ 8 h 16"/>
                  <a:gd name="T54" fmla="*/ 8 w 14"/>
                  <a:gd name="T55" fmla="*/ 7 h 16"/>
                  <a:gd name="T56" fmla="*/ 8 w 14"/>
                  <a:gd name="T57" fmla="*/ 7 h 16"/>
                  <a:gd name="T58" fmla="*/ 8 w 14"/>
                  <a:gd name="T59" fmla="*/ 7 h 16"/>
                  <a:gd name="T60" fmla="*/ 9 w 14"/>
                  <a:gd name="T61" fmla="*/ 7 h 16"/>
                  <a:gd name="T62" fmla="*/ 9 w 14"/>
                  <a:gd name="T63" fmla="*/ 6 h 16"/>
                  <a:gd name="T64" fmla="*/ 9 w 14"/>
                  <a:gd name="T65" fmla="*/ 6 h 16"/>
                  <a:gd name="T66" fmla="*/ 9 w 14"/>
                  <a:gd name="T67" fmla="*/ 5 h 16"/>
                  <a:gd name="T68" fmla="*/ 10 w 14"/>
                  <a:gd name="T69" fmla="*/ 5 h 16"/>
                  <a:gd name="T70" fmla="*/ 10 w 14"/>
                  <a:gd name="T71" fmla="*/ 5 h 16"/>
                  <a:gd name="T72" fmla="*/ 11 w 14"/>
                  <a:gd name="T73" fmla="*/ 5 h 16"/>
                  <a:gd name="T74" fmla="*/ 11 w 14"/>
                  <a:gd name="T75" fmla="*/ 4 h 16"/>
                  <a:gd name="T76" fmla="*/ 11 w 14"/>
                  <a:gd name="T77" fmla="*/ 4 h 16"/>
                  <a:gd name="T78" fmla="*/ 11 w 14"/>
                  <a:gd name="T79" fmla="*/ 4 h 16"/>
                  <a:gd name="T80" fmla="*/ 12 w 14"/>
                  <a:gd name="T81" fmla="*/ 3 h 16"/>
                  <a:gd name="T82" fmla="*/ 12 w 14"/>
                  <a:gd name="T83" fmla="*/ 3 h 16"/>
                  <a:gd name="T84" fmla="*/ 12 w 14"/>
                  <a:gd name="T85" fmla="*/ 3 h 16"/>
                  <a:gd name="T86" fmla="*/ 13 w 14"/>
                  <a:gd name="T87" fmla="*/ 2 h 16"/>
                  <a:gd name="T88" fmla="*/ 13 w 14"/>
                  <a:gd name="T89" fmla="*/ 2 h 16"/>
                  <a:gd name="T90" fmla="*/ 13 w 14"/>
                  <a:gd name="T91" fmla="*/ 2 h 16"/>
                  <a:gd name="T92" fmla="*/ 13 w 14"/>
                  <a:gd name="T93" fmla="*/ 1 h 16"/>
                  <a:gd name="T94" fmla="*/ 14 w 14"/>
                  <a:gd name="T95" fmla="*/ 1 h 16"/>
                  <a:gd name="T96" fmla="*/ 14 w 14"/>
                  <a:gd name="T97" fmla="*/ 0 h 16"/>
                  <a:gd name="T98" fmla="*/ 14 w 14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16"/>
                    </a:move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9" name="Freeform 798"/>
              <p:cNvSpPr>
                <a:spLocks/>
              </p:cNvSpPr>
              <p:nvPr/>
            </p:nvSpPr>
            <p:spPr bwMode="auto">
              <a:xfrm>
                <a:off x="2811" y="2894"/>
                <a:ext cx="15" cy="18"/>
              </a:xfrm>
              <a:custGeom>
                <a:avLst/>
                <a:gdLst>
                  <a:gd name="T0" fmla="*/ 0 w 15"/>
                  <a:gd name="T1" fmla="*/ 18 h 18"/>
                  <a:gd name="T2" fmla="*/ 0 w 15"/>
                  <a:gd name="T3" fmla="*/ 18 h 18"/>
                  <a:gd name="T4" fmla="*/ 1 w 15"/>
                  <a:gd name="T5" fmla="*/ 18 h 18"/>
                  <a:gd name="T6" fmla="*/ 1 w 15"/>
                  <a:gd name="T7" fmla="*/ 17 h 18"/>
                  <a:gd name="T8" fmla="*/ 2 w 15"/>
                  <a:gd name="T9" fmla="*/ 17 h 18"/>
                  <a:gd name="T10" fmla="*/ 2 w 15"/>
                  <a:gd name="T11" fmla="*/ 16 h 18"/>
                  <a:gd name="T12" fmla="*/ 2 w 15"/>
                  <a:gd name="T13" fmla="*/ 16 h 18"/>
                  <a:gd name="T14" fmla="*/ 2 w 15"/>
                  <a:gd name="T15" fmla="*/ 16 h 18"/>
                  <a:gd name="T16" fmla="*/ 3 w 15"/>
                  <a:gd name="T17" fmla="*/ 15 h 18"/>
                  <a:gd name="T18" fmla="*/ 3 w 15"/>
                  <a:gd name="T19" fmla="*/ 15 h 18"/>
                  <a:gd name="T20" fmla="*/ 3 w 15"/>
                  <a:gd name="T21" fmla="*/ 15 h 18"/>
                  <a:gd name="T22" fmla="*/ 4 w 15"/>
                  <a:gd name="T23" fmla="*/ 15 h 18"/>
                  <a:gd name="T24" fmla="*/ 4 w 15"/>
                  <a:gd name="T25" fmla="*/ 14 h 18"/>
                  <a:gd name="T26" fmla="*/ 4 w 15"/>
                  <a:gd name="T27" fmla="*/ 14 h 18"/>
                  <a:gd name="T28" fmla="*/ 4 w 15"/>
                  <a:gd name="T29" fmla="*/ 13 h 18"/>
                  <a:gd name="T30" fmla="*/ 5 w 15"/>
                  <a:gd name="T31" fmla="*/ 13 h 18"/>
                  <a:gd name="T32" fmla="*/ 5 w 15"/>
                  <a:gd name="T33" fmla="*/ 13 h 18"/>
                  <a:gd name="T34" fmla="*/ 6 w 15"/>
                  <a:gd name="T35" fmla="*/ 12 h 18"/>
                  <a:gd name="T36" fmla="*/ 6 w 15"/>
                  <a:gd name="T37" fmla="*/ 12 h 18"/>
                  <a:gd name="T38" fmla="*/ 6 w 15"/>
                  <a:gd name="T39" fmla="*/ 11 h 18"/>
                  <a:gd name="T40" fmla="*/ 6 w 15"/>
                  <a:gd name="T41" fmla="*/ 11 h 18"/>
                  <a:gd name="T42" fmla="*/ 7 w 15"/>
                  <a:gd name="T43" fmla="*/ 11 h 18"/>
                  <a:gd name="T44" fmla="*/ 7 w 15"/>
                  <a:gd name="T45" fmla="*/ 11 h 18"/>
                  <a:gd name="T46" fmla="*/ 7 w 15"/>
                  <a:gd name="T47" fmla="*/ 10 h 18"/>
                  <a:gd name="T48" fmla="*/ 8 w 15"/>
                  <a:gd name="T49" fmla="*/ 10 h 18"/>
                  <a:gd name="T50" fmla="*/ 8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9 w 15"/>
                  <a:gd name="T57" fmla="*/ 8 h 18"/>
                  <a:gd name="T58" fmla="*/ 9 w 15"/>
                  <a:gd name="T59" fmla="*/ 8 h 18"/>
                  <a:gd name="T60" fmla="*/ 9 w 15"/>
                  <a:gd name="T61" fmla="*/ 8 h 18"/>
                  <a:gd name="T62" fmla="*/ 9 w 15"/>
                  <a:gd name="T63" fmla="*/ 7 h 18"/>
                  <a:gd name="T64" fmla="*/ 10 w 15"/>
                  <a:gd name="T65" fmla="*/ 7 h 18"/>
                  <a:gd name="T66" fmla="*/ 10 w 15"/>
                  <a:gd name="T67" fmla="*/ 6 h 18"/>
                  <a:gd name="T68" fmla="*/ 11 w 15"/>
                  <a:gd name="T69" fmla="*/ 6 h 18"/>
                  <a:gd name="T70" fmla="*/ 11 w 15"/>
                  <a:gd name="T71" fmla="*/ 6 h 18"/>
                  <a:gd name="T72" fmla="*/ 11 w 15"/>
                  <a:gd name="T73" fmla="*/ 5 h 18"/>
                  <a:gd name="T74" fmla="*/ 11 w 15"/>
                  <a:gd name="T75" fmla="*/ 5 h 18"/>
                  <a:gd name="T76" fmla="*/ 12 w 15"/>
                  <a:gd name="T77" fmla="*/ 4 h 18"/>
                  <a:gd name="T78" fmla="*/ 12 w 15"/>
                  <a:gd name="T79" fmla="*/ 4 h 18"/>
                  <a:gd name="T80" fmla="*/ 12 w 15"/>
                  <a:gd name="T81" fmla="*/ 4 h 18"/>
                  <a:gd name="T82" fmla="*/ 13 w 15"/>
                  <a:gd name="T83" fmla="*/ 3 h 18"/>
                  <a:gd name="T84" fmla="*/ 13 w 15"/>
                  <a:gd name="T85" fmla="*/ 3 h 18"/>
                  <a:gd name="T86" fmla="*/ 13 w 15"/>
                  <a:gd name="T87" fmla="*/ 2 h 18"/>
                  <a:gd name="T88" fmla="*/ 13 w 15"/>
                  <a:gd name="T89" fmla="*/ 2 h 18"/>
                  <a:gd name="T90" fmla="*/ 14 w 15"/>
                  <a:gd name="T91" fmla="*/ 2 h 18"/>
                  <a:gd name="T92" fmla="*/ 14 w 15"/>
                  <a:gd name="T93" fmla="*/ 1 h 18"/>
                  <a:gd name="T94" fmla="*/ 15 w 15"/>
                  <a:gd name="T95" fmla="*/ 1 h 18"/>
                  <a:gd name="T96" fmla="*/ 15 w 15"/>
                  <a:gd name="T97" fmla="*/ 0 h 18"/>
                  <a:gd name="T98" fmla="*/ 15 w 15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18"/>
                    </a:moveTo>
                    <a:lnTo>
                      <a:pt x="0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0" name="Freeform 799"/>
              <p:cNvSpPr>
                <a:spLocks/>
              </p:cNvSpPr>
              <p:nvPr/>
            </p:nvSpPr>
            <p:spPr bwMode="auto">
              <a:xfrm>
                <a:off x="2826" y="2872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2 h 22"/>
                  <a:gd name="T4" fmla="*/ 1 w 15"/>
                  <a:gd name="T5" fmla="*/ 21 h 22"/>
                  <a:gd name="T6" fmla="*/ 1 w 15"/>
                  <a:gd name="T7" fmla="*/ 21 h 22"/>
                  <a:gd name="T8" fmla="*/ 1 w 15"/>
                  <a:gd name="T9" fmla="*/ 21 h 22"/>
                  <a:gd name="T10" fmla="*/ 1 w 15"/>
                  <a:gd name="T11" fmla="*/ 20 h 22"/>
                  <a:gd name="T12" fmla="*/ 2 w 15"/>
                  <a:gd name="T13" fmla="*/ 19 h 22"/>
                  <a:gd name="T14" fmla="*/ 2 w 15"/>
                  <a:gd name="T15" fmla="*/ 19 h 22"/>
                  <a:gd name="T16" fmla="*/ 2 w 15"/>
                  <a:gd name="T17" fmla="*/ 19 h 22"/>
                  <a:gd name="T18" fmla="*/ 3 w 15"/>
                  <a:gd name="T19" fmla="*/ 18 h 22"/>
                  <a:gd name="T20" fmla="*/ 3 w 15"/>
                  <a:gd name="T21" fmla="*/ 18 h 22"/>
                  <a:gd name="T22" fmla="*/ 3 w 15"/>
                  <a:gd name="T23" fmla="*/ 17 h 22"/>
                  <a:gd name="T24" fmla="*/ 3 w 15"/>
                  <a:gd name="T25" fmla="*/ 17 h 22"/>
                  <a:gd name="T26" fmla="*/ 4 w 15"/>
                  <a:gd name="T27" fmla="*/ 17 h 22"/>
                  <a:gd name="T28" fmla="*/ 4 w 15"/>
                  <a:gd name="T29" fmla="*/ 16 h 22"/>
                  <a:gd name="T30" fmla="*/ 5 w 15"/>
                  <a:gd name="T31" fmla="*/ 16 h 22"/>
                  <a:gd name="T32" fmla="*/ 5 w 15"/>
                  <a:gd name="T33" fmla="*/ 15 h 22"/>
                  <a:gd name="T34" fmla="*/ 5 w 15"/>
                  <a:gd name="T35" fmla="*/ 15 h 22"/>
                  <a:gd name="T36" fmla="*/ 5 w 15"/>
                  <a:gd name="T37" fmla="*/ 14 h 22"/>
                  <a:gd name="T38" fmla="*/ 6 w 15"/>
                  <a:gd name="T39" fmla="*/ 14 h 22"/>
                  <a:gd name="T40" fmla="*/ 6 w 15"/>
                  <a:gd name="T41" fmla="*/ 14 h 22"/>
                  <a:gd name="T42" fmla="*/ 6 w 15"/>
                  <a:gd name="T43" fmla="*/ 13 h 22"/>
                  <a:gd name="T44" fmla="*/ 7 w 15"/>
                  <a:gd name="T45" fmla="*/ 13 h 22"/>
                  <a:gd name="T46" fmla="*/ 7 w 15"/>
                  <a:gd name="T47" fmla="*/ 12 h 22"/>
                  <a:gd name="T48" fmla="*/ 7 w 15"/>
                  <a:gd name="T49" fmla="*/ 12 h 22"/>
                  <a:gd name="T50" fmla="*/ 7 w 15"/>
                  <a:gd name="T51" fmla="*/ 11 h 22"/>
                  <a:gd name="T52" fmla="*/ 8 w 15"/>
                  <a:gd name="T53" fmla="*/ 11 h 22"/>
                  <a:gd name="T54" fmla="*/ 8 w 15"/>
                  <a:gd name="T55" fmla="*/ 10 h 22"/>
                  <a:gd name="T56" fmla="*/ 8 w 15"/>
                  <a:gd name="T57" fmla="*/ 10 h 22"/>
                  <a:gd name="T58" fmla="*/ 9 w 15"/>
                  <a:gd name="T59" fmla="*/ 10 h 22"/>
                  <a:gd name="T60" fmla="*/ 9 w 15"/>
                  <a:gd name="T61" fmla="*/ 9 h 22"/>
                  <a:gd name="T62" fmla="*/ 9 w 15"/>
                  <a:gd name="T63" fmla="*/ 9 h 22"/>
                  <a:gd name="T64" fmla="*/ 10 w 15"/>
                  <a:gd name="T65" fmla="*/ 8 h 22"/>
                  <a:gd name="T66" fmla="*/ 10 w 15"/>
                  <a:gd name="T67" fmla="*/ 8 h 22"/>
                  <a:gd name="T68" fmla="*/ 10 w 15"/>
                  <a:gd name="T69" fmla="*/ 7 h 22"/>
                  <a:gd name="T70" fmla="*/ 10 w 15"/>
                  <a:gd name="T71" fmla="*/ 7 h 22"/>
                  <a:gd name="T72" fmla="*/ 11 w 15"/>
                  <a:gd name="T73" fmla="*/ 7 h 22"/>
                  <a:gd name="T74" fmla="*/ 11 w 15"/>
                  <a:gd name="T75" fmla="*/ 6 h 22"/>
                  <a:gd name="T76" fmla="*/ 11 w 15"/>
                  <a:gd name="T77" fmla="*/ 5 h 22"/>
                  <a:gd name="T78" fmla="*/ 12 w 15"/>
                  <a:gd name="T79" fmla="*/ 5 h 22"/>
                  <a:gd name="T80" fmla="*/ 12 w 15"/>
                  <a:gd name="T81" fmla="*/ 5 h 22"/>
                  <a:gd name="T82" fmla="*/ 12 w 15"/>
                  <a:gd name="T83" fmla="*/ 4 h 22"/>
                  <a:gd name="T84" fmla="*/ 13 w 15"/>
                  <a:gd name="T85" fmla="*/ 3 h 22"/>
                  <a:gd name="T86" fmla="*/ 13 w 15"/>
                  <a:gd name="T87" fmla="*/ 3 h 22"/>
                  <a:gd name="T88" fmla="*/ 13 w 15"/>
                  <a:gd name="T89" fmla="*/ 3 h 22"/>
                  <a:gd name="T90" fmla="*/ 14 w 15"/>
                  <a:gd name="T91" fmla="*/ 2 h 22"/>
                  <a:gd name="T92" fmla="*/ 14 w 15"/>
                  <a:gd name="T93" fmla="*/ 2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2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1" name="Freeform 800"/>
              <p:cNvSpPr>
                <a:spLocks/>
              </p:cNvSpPr>
              <p:nvPr/>
            </p:nvSpPr>
            <p:spPr bwMode="auto">
              <a:xfrm>
                <a:off x="2841" y="2846"/>
                <a:ext cx="15" cy="26"/>
              </a:xfrm>
              <a:custGeom>
                <a:avLst/>
                <a:gdLst>
                  <a:gd name="T0" fmla="*/ 0 w 15"/>
                  <a:gd name="T1" fmla="*/ 26 h 26"/>
                  <a:gd name="T2" fmla="*/ 0 w 15"/>
                  <a:gd name="T3" fmla="*/ 26 h 26"/>
                  <a:gd name="T4" fmla="*/ 0 w 15"/>
                  <a:gd name="T5" fmla="*/ 25 h 26"/>
                  <a:gd name="T6" fmla="*/ 0 w 15"/>
                  <a:gd name="T7" fmla="*/ 25 h 26"/>
                  <a:gd name="T8" fmla="*/ 1 w 15"/>
                  <a:gd name="T9" fmla="*/ 24 h 26"/>
                  <a:gd name="T10" fmla="*/ 1 w 15"/>
                  <a:gd name="T11" fmla="*/ 24 h 26"/>
                  <a:gd name="T12" fmla="*/ 2 w 15"/>
                  <a:gd name="T13" fmla="*/ 23 h 26"/>
                  <a:gd name="T14" fmla="*/ 2 w 15"/>
                  <a:gd name="T15" fmla="*/ 23 h 26"/>
                  <a:gd name="T16" fmla="*/ 2 w 15"/>
                  <a:gd name="T17" fmla="*/ 22 h 26"/>
                  <a:gd name="T18" fmla="*/ 2 w 15"/>
                  <a:gd name="T19" fmla="*/ 22 h 26"/>
                  <a:gd name="T20" fmla="*/ 3 w 15"/>
                  <a:gd name="T21" fmla="*/ 21 h 26"/>
                  <a:gd name="T22" fmla="*/ 3 w 15"/>
                  <a:gd name="T23" fmla="*/ 21 h 26"/>
                  <a:gd name="T24" fmla="*/ 3 w 15"/>
                  <a:gd name="T25" fmla="*/ 20 h 26"/>
                  <a:gd name="T26" fmla="*/ 4 w 15"/>
                  <a:gd name="T27" fmla="*/ 20 h 26"/>
                  <a:gd name="T28" fmla="*/ 4 w 15"/>
                  <a:gd name="T29" fmla="*/ 19 h 26"/>
                  <a:gd name="T30" fmla="*/ 4 w 15"/>
                  <a:gd name="T31" fmla="*/ 19 h 26"/>
                  <a:gd name="T32" fmla="*/ 4 w 15"/>
                  <a:gd name="T33" fmla="*/ 18 h 26"/>
                  <a:gd name="T34" fmla="*/ 5 w 15"/>
                  <a:gd name="T35" fmla="*/ 18 h 26"/>
                  <a:gd name="T36" fmla="*/ 5 w 15"/>
                  <a:gd name="T37" fmla="*/ 17 h 26"/>
                  <a:gd name="T38" fmla="*/ 5 w 15"/>
                  <a:gd name="T39" fmla="*/ 17 h 26"/>
                  <a:gd name="T40" fmla="*/ 6 w 15"/>
                  <a:gd name="T41" fmla="*/ 16 h 26"/>
                  <a:gd name="T42" fmla="*/ 6 w 15"/>
                  <a:gd name="T43" fmla="*/ 16 h 26"/>
                  <a:gd name="T44" fmla="*/ 6 w 15"/>
                  <a:gd name="T45" fmla="*/ 15 h 26"/>
                  <a:gd name="T46" fmla="*/ 7 w 15"/>
                  <a:gd name="T47" fmla="*/ 15 h 26"/>
                  <a:gd name="T48" fmla="*/ 7 w 15"/>
                  <a:gd name="T49" fmla="*/ 14 h 26"/>
                  <a:gd name="T50" fmla="*/ 7 w 15"/>
                  <a:gd name="T51" fmla="*/ 13 h 26"/>
                  <a:gd name="T52" fmla="*/ 8 w 15"/>
                  <a:gd name="T53" fmla="*/ 13 h 26"/>
                  <a:gd name="T54" fmla="*/ 8 w 15"/>
                  <a:gd name="T55" fmla="*/ 13 h 26"/>
                  <a:gd name="T56" fmla="*/ 8 w 15"/>
                  <a:gd name="T57" fmla="*/ 12 h 26"/>
                  <a:gd name="T58" fmla="*/ 8 w 15"/>
                  <a:gd name="T59" fmla="*/ 11 h 26"/>
                  <a:gd name="T60" fmla="*/ 9 w 15"/>
                  <a:gd name="T61" fmla="*/ 11 h 26"/>
                  <a:gd name="T62" fmla="*/ 9 w 15"/>
                  <a:gd name="T63" fmla="*/ 10 h 26"/>
                  <a:gd name="T64" fmla="*/ 9 w 15"/>
                  <a:gd name="T65" fmla="*/ 10 h 26"/>
                  <a:gd name="T66" fmla="*/ 9 w 15"/>
                  <a:gd name="T67" fmla="*/ 9 h 26"/>
                  <a:gd name="T68" fmla="*/ 10 w 15"/>
                  <a:gd name="T69" fmla="*/ 9 h 26"/>
                  <a:gd name="T70" fmla="*/ 10 w 15"/>
                  <a:gd name="T71" fmla="*/ 8 h 26"/>
                  <a:gd name="T72" fmla="*/ 11 w 15"/>
                  <a:gd name="T73" fmla="*/ 8 h 26"/>
                  <a:gd name="T74" fmla="*/ 11 w 15"/>
                  <a:gd name="T75" fmla="*/ 7 h 26"/>
                  <a:gd name="T76" fmla="*/ 11 w 15"/>
                  <a:gd name="T77" fmla="*/ 6 h 26"/>
                  <a:gd name="T78" fmla="*/ 11 w 15"/>
                  <a:gd name="T79" fmla="*/ 6 h 26"/>
                  <a:gd name="T80" fmla="*/ 12 w 15"/>
                  <a:gd name="T81" fmla="*/ 6 h 26"/>
                  <a:gd name="T82" fmla="*/ 12 w 15"/>
                  <a:gd name="T83" fmla="*/ 5 h 26"/>
                  <a:gd name="T84" fmla="*/ 12 w 15"/>
                  <a:gd name="T85" fmla="*/ 4 h 26"/>
                  <a:gd name="T86" fmla="*/ 13 w 15"/>
                  <a:gd name="T87" fmla="*/ 4 h 26"/>
                  <a:gd name="T88" fmla="*/ 13 w 15"/>
                  <a:gd name="T89" fmla="*/ 3 h 26"/>
                  <a:gd name="T90" fmla="*/ 13 w 15"/>
                  <a:gd name="T91" fmla="*/ 3 h 26"/>
                  <a:gd name="T92" fmla="*/ 13 w 15"/>
                  <a:gd name="T93" fmla="*/ 2 h 26"/>
                  <a:gd name="T94" fmla="*/ 14 w 15"/>
                  <a:gd name="T95" fmla="*/ 1 h 26"/>
                  <a:gd name="T96" fmla="*/ 14 w 15"/>
                  <a:gd name="T97" fmla="*/ 1 h 26"/>
                  <a:gd name="T98" fmla="*/ 15 w 15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">
                    <a:moveTo>
                      <a:pt x="0" y="26"/>
                    </a:moveTo>
                    <a:lnTo>
                      <a:pt x="0" y="26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4"/>
                    </a:lnTo>
                    <a:lnTo>
                      <a:pt x="1" y="24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3" y="21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2" name="Freeform 801"/>
              <p:cNvSpPr>
                <a:spLocks/>
              </p:cNvSpPr>
              <p:nvPr/>
            </p:nvSpPr>
            <p:spPr bwMode="auto">
              <a:xfrm>
                <a:off x="2856" y="2816"/>
                <a:ext cx="14" cy="30"/>
              </a:xfrm>
              <a:custGeom>
                <a:avLst/>
                <a:gdLst>
                  <a:gd name="T0" fmla="*/ 0 w 14"/>
                  <a:gd name="T1" fmla="*/ 30 h 30"/>
                  <a:gd name="T2" fmla="*/ 0 w 14"/>
                  <a:gd name="T3" fmla="*/ 30 h 30"/>
                  <a:gd name="T4" fmla="*/ 0 w 14"/>
                  <a:gd name="T5" fmla="*/ 29 h 30"/>
                  <a:gd name="T6" fmla="*/ 0 w 14"/>
                  <a:gd name="T7" fmla="*/ 29 h 30"/>
                  <a:gd name="T8" fmla="*/ 1 w 14"/>
                  <a:gd name="T9" fmla="*/ 28 h 30"/>
                  <a:gd name="T10" fmla="*/ 1 w 14"/>
                  <a:gd name="T11" fmla="*/ 27 h 30"/>
                  <a:gd name="T12" fmla="*/ 1 w 14"/>
                  <a:gd name="T13" fmla="*/ 27 h 30"/>
                  <a:gd name="T14" fmla="*/ 1 w 14"/>
                  <a:gd name="T15" fmla="*/ 26 h 30"/>
                  <a:gd name="T16" fmla="*/ 2 w 14"/>
                  <a:gd name="T17" fmla="*/ 26 h 30"/>
                  <a:gd name="T18" fmla="*/ 2 w 14"/>
                  <a:gd name="T19" fmla="*/ 25 h 30"/>
                  <a:gd name="T20" fmla="*/ 2 w 14"/>
                  <a:gd name="T21" fmla="*/ 24 h 30"/>
                  <a:gd name="T22" fmla="*/ 3 w 14"/>
                  <a:gd name="T23" fmla="*/ 24 h 30"/>
                  <a:gd name="T24" fmla="*/ 3 w 14"/>
                  <a:gd name="T25" fmla="*/ 23 h 30"/>
                  <a:gd name="T26" fmla="*/ 3 w 14"/>
                  <a:gd name="T27" fmla="*/ 23 h 30"/>
                  <a:gd name="T28" fmla="*/ 3 w 14"/>
                  <a:gd name="T29" fmla="*/ 22 h 30"/>
                  <a:gd name="T30" fmla="*/ 4 w 14"/>
                  <a:gd name="T31" fmla="*/ 22 h 30"/>
                  <a:gd name="T32" fmla="*/ 4 w 14"/>
                  <a:gd name="T33" fmla="*/ 21 h 30"/>
                  <a:gd name="T34" fmla="*/ 5 w 14"/>
                  <a:gd name="T35" fmla="*/ 20 h 30"/>
                  <a:gd name="T36" fmla="*/ 5 w 14"/>
                  <a:gd name="T37" fmla="*/ 20 h 30"/>
                  <a:gd name="T38" fmla="*/ 5 w 14"/>
                  <a:gd name="T39" fmla="*/ 19 h 30"/>
                  <a:gd name="T40" fmla="*/ 5 w 14"/>
                  <a:gd name="T41" fmla="*/ 19 h 30"/>
                  <a:gd name="T42" fmla="*/ 6 w 14"/>
                  <a:gd name="T43" fmla="*/ 18 h 30"/>
                  <a:gd name="T44" fmla="*/ 6 w 14"/>
                  <a:gd name="T45" fmla="*/ 17 h 30"/>
                  <a:gd name="T46" fmla="*/ 6 w 14"/>
                  <a:gd name="T47" fmla="*/ 17 h 30"/>
                  <a:gd name="T48" fmla="*/ 7 w 14"/>
                  <a:gd name="T49" fmla="*/ 16 h 30"/>
                  <a:gd name="T50" fmla="*/ 7 w 14"/>
                  <a:gd name="T51" fmla="*/ 15 h 30"/>
                  <a:gd name="T52" fmla="*/ 7 w 14"/>
                  <a:gd name="T53" fmla="*/ 15 h 30"/>
                  <a:gd name="T54" fmla="*/ 7 w 14"/>
                  <a:gd name="T55" fmla="*/ 14 h 30"/>
                  <a:gd name="T56" fmla="*/ 8 w 14"/>
                  <a:gd name="T57" fmla="*/ 13 h 30"/>
                  <a:gd name="T58" fmla="*/ 8 w 14"/>
                  <a:gd name="T59" fmla="*/ 13 h 30"/>
                  <a:gd name="T60" fmla="*/ 8 w 14"/>
                  <a:gd name="T61" fmla="*/ 12 h 30"/>
                  <a:gd name="T62" fmla="*/ 8 w 14"/>
                  <a:gd name="T63" fmla="*/ 12 h 30"/>
                  <a:gd name="T64" fmla="*/ 9 w 14"/>
                  <a:gd name="T65" fmla="*/ 11 h 30"/>
                  <a:gd name="T66" fmla="*/ 9 w 14"/>
                  <a:gd name="T67" fmla="*/ 10 h 30"/>
                  <a:gd name="T68" fmla="*/ 10 w 14"/>
                  <a:gd name="T69" fmla="*/ 10 h 30"/>
                  <a:gd name="T70" fmla="*/ 10 w 14"/>
                  <a:gd name="T71" fmla="*/ 9 h 30"/>
                  <a:gd name="T72" fmla="*/ 10 w 14"/>
                  <a:gd name="T73" fmla="*/ 8 h 30"/>
                  <a:gd name="T74" fmla="*/ 10 w 14"/>
                  <a:gd name="T75" fmla="*/ 8 h 30"/>
                  <a:gd name="T76" fmla="*/ 11 w 14"/>
                  <a:gd name="T77" fmla="*/ 7 h 30"/>
                  <a:gd name="T78" fmla="*/ 11 w 14"/>
                  <a:gd name="T79" fmla="*/ 6 h 30"/>
                  <a:gd name="T80" fmla="*/ 11 w 14"/>
                  <a:gd name="T81" fmla="*/ 6 h 30"/>
                  <a:gd name="T82" fmla="*/ 12 w 14"/>
                  <a:gd name="T83" fmla="*/ 5 h 30"/>
                  <a:gd name="T84" fmla="*/ 12 w 14"/>
                  <a:gd name="T85" fmla="*/ 4 h 30"/>
                  <a:gd name="T86" fmla="*/ 12 w 14"/>
                  <a:gd name="T87" fmla="*/ 4 h 30"/>
                  <a:gd name="T88" fmla="*/ 12 w 14"/>
                  <a:gd name="T89" fmla="*/ 3 h 30"/>
                  <a:gd name="T90" fmla="*/ 13 w 14"/>
                  <a:gd name="T91" fmla="*/ 3 h 30"/>
                  <a:gd name="T92" fmla="*/ 13 w 14"/>
                  <a:gd name="T93" fmla="*/ 2 h 30"/>
                  <a:gd name="T94" fmla="*/ 14 w 14"/>
                  <a:gd name="T95" fmla="*/ 1 h 30"/>
                  <a:gd name="T96" fmla="*/ 14 w 14"/>
                  <a:gd name="T97" fmla="*/ 0 h 30"/>
                  <a:gd name="T98" fmla="*/ 14 w 14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30"/>
                    </a:moveTo>
                    <a:lnTo>
                      <a:pt x="0" y="30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3" name="Freeform 802"/>
              <p:cNvSpPr>
                <a:spLocks/>
              </p:cNvSpPr>
              <p:nvPr/>
            </p:nvSpPr>
            <p:spPr bwMode="auto">
              <a:xfrm>
                <a:off x="2870" y="2779"/>
                <a:ext cx="15" cy="37"/>
              </a:xfrm>
              <a:custGeom>
                <a:avLst/>
                <a:gdLst>
                  <a:gd name="T0" fmla="*/ 0 w 15"/>
                  <a:gd name="T1" fmla="*/ 37 h 37"/>
                  <a:gd name="T2" fmla="*/ 0 w 15"/>
                  <a:gd name="T3" fmla="*/ 36 h 37"/>
                  <a:gd name="T4" fmla="*/ 1 w 15"/>
                  <a:gd name="T5" fmla="*/ 35 h 37"/>
                  <a:gd name="T6" fmla="*/ 1 w 15"/>
                  <a:gd name="T7" fmla="*/ 34 h 37"/>
                  <a:gd name="T8" fmla="*/ 1 w 15"/>
                  <a:gd name="T9" fmla="*/ 34 h 37"/>
                  <a:gd name="T10" fmla="*/ 2 w 15"/>
                  <a:gd name="T11" fmla="*/ 33 h 37"/>
                  <a:gd name="T12" fmla="*/ 2 w 15"/>
                  <a:gd name="T13" fmla="*/ 33 h 37"/>
                  <a:gd name="T14" fmla="*/ 2 w 15"/>
                  <a:gd name="T15" fmla="*/ 32 h 37"/>
                  <a:gd name="T16" fmla="*/ 2 w 15"/>
                  <a:gd name="T17" fmla="*/ 31 h 37"/>
                  <a:gd name="T18" fmla="*/ 3 w 15"/>
                  <a:gd name="T19" fmla="*/ 31 h 37"/>
                  <a:gd name="T20" fmla="*/ 3 w 15"/>
                  <a:gd name="T21" fmla="*/ 30 h 37"/>
                  <a:gd name="T22" fmla="*/ 3 w 15"/>
                  <a:gd name="T23" fmla="*/ 29 h 37"/>
                  <a:gd name="T24" fmla="*/ 3 w 15"/>
                  <a:gd name="T25" fmla="*/ 28 h 37"/>
                  <a:gd name="T26" fmla="*/ 4 w 15"/>
                  <a:gd name="T27" fmla="*/ 27 h 37"/>
                  <a:gd name="T28" fmla="*/ 4 w 15"/>
                  <a:gd name="T29" fmla="*/ 27 h 37"/>
                  <a:gd name="T30" fmla="*/ 5 w 15"/>
                  <a:gd name="T31" fmla="*/ 26 h 37"/>
                  <a:gd name="T32" fmla="*/ 5 w 15"/>
                  <a:gd name="T33" fmla="*/ 26 h 37"/>
                  <a:gd name="T34" fmla="*/ 5 w 15"/>
                  <a:gd name="T35" fmla="*/ 25 h 37"/>
                  <a:gd name="T36" fmla="*/ 5 w 15"/>
                  <a:gd name="T37" fmla="*/ 24 h 37"/>
                  <a:gd name="T38" fmla="*/ 6 w 15"/>
                  <a:gd name="T39" fmla="*/ 23 h 37"/>
                  <a:gd name="T40" fmla="*/ 6 w 15"/>
                  <a:gd name="T41" fmla="*/ 22 h 37"/>
                  <a:gd name="T42" fmla="*/ 6 w 15"/>
                  <a:gd name="T43" fmla="*/ 22 h 37"/>
                  <a:gd name="T44" fmla="*/ 7 w 15"/>
                  <a:gd name="T45" fmla="*/ 21 h 37"/>
                  <a:gd name="T46" fmla="*/ 7 w 15"/>
                  <a:gd name="T47" fmla="*/ 20 h 37"/>
                  <a:gd name="T48" fmla="*/ 7 w 15"/>
                  <a:gd name="T49" fmla="*/ 20 h 37"/>
                  <a:gd name="T50" fmla="*/ 7 w 15"/>
                  <a:gd name="T51" fmla="*/ 19 h 37"/>
                  <a:gd name="T52" fmla="*/ 8 w 15"/>
                  <a:gd name="T53" fmla="*/ 18 h 37"/>
                  <a:gd name="T54" fmla="*/ 8 w 15"/>
                  <a:gd name="T55" fmla="*/ 17 h 37"/>
                  <a:gd name="T56" fmla="*/ 9 w 15"/>
                  <a:gd name="T57" fmla="*/ 17 h 37"/>
                  <a:gd name="T58" fmla="*/ 9 w 15"/>
                  <a:gd name="T59" fmla="*/ 16 h 37"/>
                  <a:gd name="T60" fmla="*/ 9 w 15"/>
                  <a:gd name="T61" fmla="*/ 15 h 37"/>
                  <a:gd name="T62" fmla="*/ 9 w 15"/>
                  <a:gd name="T63" fmla="*/ 14 h 37"/>
                  <a:gd name="T64" fmla="*/ 10 w 15"/>
                  <a:gd name="T65" fmla="*/ 13 h 37"/>
                  <a:gd name="T66" fmla="*/ 10 w 15"/>
                  <a:gd name="T67" fmla="*/ 13 h 37"/>
                  <a:gd name="T68" fmla="*/ 10 w 15"/>
                  <a:gd name="T69" fmla="*/ 12 h 37"/>
                  <a:gd name="T70" fmla="*/ 10 w 15"/>
                  <a:gd name="T71" fmla="*/ 12 h 37"/>
                  <a:gd name="T72" fmla="*/ 11 w 15"/>
                  <a:gd name="T73" fmla="*/ 11 h 37"/>
                  <a:gd name="T74" fmla="*/ 11 w 15"/>
                  <a:gd name="T75" fmla="*/ 10 h 37"/>
                  <a:gd name="T76" fmla="*/ 11 w 15"/>
                  <a:gd name="T77" fmla="*/ 9 h 37"/>
                  <a:gd name="T78" fmla="*/ 12 w 15"/>
                  <a:gd name="T79" fmla="*/ 8 h 37"/>
                  <a:gd name="T80" fmla="*/ 12 w 15"/>
                  <a:gd name="T81" fmla="*/ 8 h 37"/>
                  <a:gd name="T82" fmla="*/ 12 w 15"/>
                  <a:gd name="T83" fmla="*/ 7 h 37"/>
                  <a:gd name="T84" fmla="*/ 12 w 15"/>
                  <a:gd name="T85" fmla="*/ 6 h 37"/>
                  <a:gd name="T86" fmla="*/ 13 w 15"/>
                  <a:gd name="T87" fmla="*/ 5 h 37"/>
                  <a:gd name="T88" fmla="*/ 13 w 15"/>
                  <a:gd name="T89" fmla="*/ 4 h 37"/>
                  <a:gd name="T90" fmla="*/ 14 w 15"/>
                  <a:gd name="T91" fmla="*/ 4 h 37"/>
                  <a:gd name="T92" fmla="*/ 14 w 15"/>
                  <a:gd name="T93" fmla="*/ 3 h 37"/>
                  <a:gd name="T94" fmla="*/ 14 w 15"/>
                  <a:gd name="T95" fmla="*/ 2 h 37"/>
                  <a:gd name="T96" fmla="*/ 14 w 15"/>
                  <a:gd name="T97" fmla="*/ 1 h 37"/>
                  <a:gd name="T98" fmla="*/ 15 w 15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37"/>
                    </a:moveTo>
                    <a:lnTo>
                      <a:pt x="0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2" y="33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4" name="Freeform 803"/>
              <p:cNvSpPr>
                <a:spLocks/>
              </p:cNvSpPr>
              <p:nvPr/>
            </p:nvSpPr>
            <p:spPr bwMode="auto">
              <a:xfrm>
                <a:off x="2885" y="2736"/>
                <a:ext cx="14" cy="43"/>
              </a:xfrm>
              <a:custGeom>
                <a:avLst/>
                <a:gdLst>
                  <a:gd name="T0" fmla="*/ 0 w 14"/>
                  <a:gd name="T1" fmla="*/ 43 h 43"/>
                  <a:gd name="T2" fmla="*/ 0 w 14"/>
                  <a:gd name="T3" fmla="*/ 42 h 43"/>
                  <a:gd name="T4" fmla="*/ 0 w 14"/>
                  <a:gd name="T5" fmla="*/ 42 h 43"/>
                  <a:gd name="T6" fmla="*/ 1 w 14"/>
                  <a:gd name="T7" fmla="*/ 41 h 43"/>
                  <a:gd name="T8" fmla="*/ 1 w 14"/>
                  <a:gd name="T9" fmla="*/ 40 h 43"/>
                  <a:gd name="T10" fmla="*/ 1 w 14"/>
                  <a:gd name="T11" fmla="*/ 39 h 43"/>
                  <a:gd name="T12" fmla="*/ 1 w 14"/>
                  <a:gd name="T13" fmla="*/ 39 h 43"/>
                  <a:gd name="T14" fmla="*/ 2 w 14"/>
                  <a:gd name="T15" fmla="*/ 38 h 43"/>
                  <a:gd name="T16" fmla="*/ 2 w 14"/>
                  <a:gd name="T17" fmla="*/ 37 h 43"/>
                  <a:gd name="T18" fmla="*/ 2 w 14"/>
                  <a:gd name="T19" fmla="*/ 36 h 43"/>
                  <a:gd name="T20" fmla="*/ 2 w 14"/>
                  <a:gd name="T21" fmla="*/ 35 h 43"/>
                  <a:gd name="T22" fmla="*/ 3 w 14"/>
                  <a:gd name="T23" fmla="*/ 34 h 43"/>
                  <a:gd name="T24" fmla="*/ 3 w 14"/>
                  <a:gd name="T25" fmla="*/ 33 h 43"/>
                  <a:gd name="T26" fmla="*/ 4 w 14"/>
                  <a:gd name="T27" fmla="*/ 33 h 43"/>
                  <a:gd name="T28" fmla="*/ 4 w 14"/>
                  <a:gd name="T29" fmla="*/ 32 h 43"/>
                  <a:gd name="T30" fmla="*/ 4 w 14"/>
                  <a:gd name="T31" fmla="*/ 31 h 43"/>
                  <a:gd name="T32" fmla="*/ 4 w 14"/>
                  <a:gd name="T33" fmla="*/ 30 h 43"/>
                  <a:gd name="T34" fmla="*/ 5 w 14"/>
                  <a:gd name="T35" fmla="*/ 29 h 43"/>
                  <a:gd name="T36" fmla="*/ 5 w 14"/>
                  <a:gd name="T37" fmla="*/ 28 h 43"/>
                  <a:gd name="T38" fmla="*/ 5 w 14"/>
                  <a:gd name="T39" fmla="*/ 28 h 43"/>
                  <a:gd name="T40" fmla="*/ 6 w 14"/>
                  <a:gd name="T41" fmla="*/ 27 h 43"/>
                  <a:gd name="T42" fmla="*/ 6 w 14"/>
                  <a:gd name="T43" fmla="*/ 26 h 43"/>
                  <a:gd name="T44" fmla="*/ 6 w 14"/>
                  <a:gd name="T45" fmla="*/ 25 h 43"/>
                  <a:gd name="T46" fmla="*/ 6 w 14"/>
                  <a:gd name="T47" fmla="*/ 24 h 43"/>
                  <a:gd name="T48" fmla="*/ 7 w 14"/>
                  <a:gd name="T49" fmla="*/ 23 h 43"/>
                  <a:gd name="T50" fmla="*/ 7 w 14"/>
                  <a:gd name="T51" fmla="*/ 22 h 43"/>
                  <a:gd name="T52" fmla="*/ 8 w 14"/>
                  <a:gd name="T53" fmla="*/ 21 h 43"/>
                  <a:gd name="T54" fmla="*/ 8 w 14"/>
                  <a:gd name="T55" fmla="*/ 21 h 43"/>
                  <a:gd name="T56" fmla="*/ 8 w 14"/>
                  <a:gd name="T57" fmla="*/ 20 h 43"/>
                  <a:gd name="T58" fmla="*/ 8 w 14"/>
                  <a:gd name="T59" fmla="*/ 19 h 43"/>
                  <a:gd name="T60" fmla="*/ 9 w 14"/>
                  <a:gd name="T61" fmla="*/ 18 h 43"/>
                  <a:gd name="T62" fmla="*/ 9 w 14"/>
                  <a:gd name="T63" fmla="*/ 17 h 43"/>
                  <a:gd name="T64" fmla="*/ 9 w 14"/>
                  <a:gd name="T65" fmla="*/ 16 h 43"/>
                  <a:gd name="T66" fmla="*/ 10 w 14"/>
                  <a:gd name="T67" fmla="*/ 15 h 43"/>
                  <a:gd name="T68" fmla="*/ 10 w 14"/>
                  <a:gd name="T69" fmla="*/ 14 h 43"/>
                  <a:gd name="T70" fmla="*/ 10 w 14"/>
                  <a:gd name="T71" fmla="*/ 14 h 43"/>
                  <a:gd name="T72" fmla="*/ 10 w 14"/>
                  <a:gd name="T73" fmla="*/ 12 h 43"/>
                  <a:gd name="T74" fmla="*/ 11 w 14"/>
                  <a:gd name="T75" fmla="*/ 12 h 43"/>
                  <a:gd name="T76" fmla="*/ 11 w 14"/>
                  <a:gd name="T77" fmla="*/ 11 h 43"/>
                  <a:gd name="T78" fmla="*/ 11 w 14"/>
                  <a:gd name="T79" fmla="*/ 10 h 43"/>
                  <a:gd name="T80" fmla="*/ 12 w 14"/>
                  <a:gd name="T81" fmla="*/ 9 h 43"/>
                  <a:gd name="T82" fmla="*/ 12 w 14"/>
                  <a:gd name="T83" fmla="*/ 8 h 43"/>
                  <a:gd name="T84" fmla="*/ 12 w 14"/>
                  <a:gd name="T85" fmla="*/ 7 h 43"/>
                  <a:gd name="T86" fmla="*/ 13 w 14"/>
                  <a:gd name="T87" fmla="*/ 6 h 43"/>
                  <a:gd name="T88" fmla="*/ 13 w 14"/>
                  <a:gd name="T89" fmla="*/ 5 h 43"/>
                  <a:gd name="T90" fmla="*/ 13 w 14"/>
                  <a:gd name="T91" fmla="*/ 4 h 43"/>
                  <a:gd name="T92" fmla="*/ 13 w 14"/>
                  <a:gd name="T93" fmla="*/ 3 h 43"/>
                  <a:gd name="T94" fmla="*/ 14 w 14"/>
                  <a:gd name="T95" fmla="*/ 2 h 43"/>
                  <a:gd name="T96" fmla="*/ 14 w 14"/>
                  <a:gd name="T97" fmla="*/ 2 h 43"/>
                  <a:gd name="T98" fmla="*/ 14 w 14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43"/>
                    </a:moveTo>
                    <a:lnTo>
                      <a:pt x="0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5" name="Freeform 804"/>
              <p:cNvSpPr>
                <a:spLocks/>
              </p:cNvSpPr>
              <p:nvPr/>
            </p:nvSpPr>
            <p:spPr bwMode="auto">
              <a:xfrm>
                <a:off x="2899" y="2686"/>
                <a:ext cx="15" cy="50"/>
              </a:xfrm>
              <a:custGeom>
                <a:avLst/>
                <a:gdLst>
                  <a:gd name="T0" fmla="*/ 0 w 15"/>
                  <a:gd name="T1" fmla="*/ 50 h 50"/>
                  <a:gd name="T2" fmla="*/ 1 w 15"/>
                  <a:gd name="T3" fmla="*/ 50 h 50"/>
                  <a:gd name="T4" fmla="*/ 1 w 15"/>
                  <a:gd name="T5" fmla="*/ 49 h 50"/>
                  <a:gd name="T6" fmla="*/ 1 w 15"/>
                  <a:gd name="T7" fmla="*/ 48 h 50"/>
                  <a:gd name="T8" fmla="*/ 2 w 15"/>
                  <a:gd name="T9" fmla="*/ 47 h 50"/>
                  <a:gd name="T10" fmla="*/ 2 w 15"/>
                  <a:gd name="T11" fmla="*/ 46 h 50"/>
                  <a:gd name="T12" fmla="*/ 2 w 15"/>
                  <a:gd name="T13" fmla="*/ 45 h 50"/>
                  <a:gd name="T14" fmla="*/ 3 w 15"/>
                  <a:gd name="T15" fmla="*/ 44 h 50"/>
                  <a:gd name="T16" fmla="*/ 3 w 15"/>
                  <a:gd name="T17" fmla="*/ 43 h 50"/>
                  <a:gd name="T18" fmla="*/ 3 w 15"/>
                  <a:gd name="T19" fmla="*/ 42 h 50"/>
                  <a:gd name="T20" fmla="*/ 3 w 15"/>
                  <a:gd name="T21" fmla="*/ 41 h 50"/>
                  <a:gd name="T22" fmla="*/ 4 w 15"/>
                  <a:gd name="T23" fmla="*/ 40 h 50"/>
                  <a:gd name="T24" fmla="*/ 4 w 15"/>
                  <a:gd name="T25" fmla="*/ 39 h 50"/>
                  <a:gd name="T26" fmla="*/ 4 w 15"/>
                  <a:gd name="T27" fmla="*/ 38 h 50"/>
                  <a:gd name="T28" fmla="*/ 4 w 15"/>
                  <a:gd name="T29" fmla="*/ 37 h 50"/>
                  <a:gd name="T30" fmla="*/ 5 w 15"/>
                  <a:gd name="T31" fmla="*/ 36 h 50"/>
                  <a:gd name="T32" fmla="*/ 5 w 15"/>
                  <a:gd name="T33" fmla="*/ 35 h 50"/>
                  <a:gd name="T34" fmla="*/ 6 w 15"/>
                  <a:gd name="T35" fmla="*/ 34 h 50"/>
                  <a:gd name="T36" fmla="*/ 6 w 15"/>
                  <a:gd name="T37" fmla="*/ 33 h 50"/>
                  <a:gd name="T38" fmla="*/ 6 w 15"/>
                  <a:gd name="T39" fmla="*/ 32 h 50"/>
                  <a:gd name="T40" fmla="*/ 6 w 15"/>
                  <a:gd name="T41" fmla="*/ 31 h 50"/>
                  <a:gd name="T42" fmla="*/ 7 w 15"/>
                  <a:gd name="T43" fmla="*/ 30 h 50"/>
                  <a:gd name="T44" fmla="*/ 7 w 15"/>
                  <a:gd name="T45" fmla="*/ 29 h 50"/>
                  <a:gd name="T46" fmla="*/ 7 w 15"/>
                  <a:gd name="T47" fmla="*/ 28 h 50"/>
                  <a:gd name="T48" fmla="*/ 8 w 15"/>
                  <a:gd name="T49" fmla="*/ 27 h 50"/>
                  <a:gd name="T50" fmla="*/ 8 w 15"/>
                  <a:gd name="T51" fmla="*/ 26 h 50"/>
                  <a:gd name="T52" fmla="*/ 8 w 15"/>
                  <a:gd name="T53" fmla="*/ 25 h 50"/>
                  <a:gd name="T54" fmla="*/ 8 w 15"/>
                  <a:gd name="T55" fmla="*/ 24 h 50"/>
                  <a:gd name="T56" fmla="*/ 9 w 15"/>
                  <a:gd name="T57" fmla="*/ 23 h 50"/>
                  <a:gd name="T58" fmla="*/ 9 w 15"/>
                  <a:gd name="T59" fmla="*/ 22 h 50"/>
                  <a:gd name="T60" fmla="*/ 9 w 15"/>
                  <a:gd name="T61" fmla="*/ 21 h 50"/>
                  <a:gd name="T62" fmla="*/ 10 w 15"/>
                  <a:gd name="T63" fmla="*/ 20 h 50"/>
                  <a:gd name="T64" fmla="*/ 10 w 15"/>
                  <a:gd name="T65" fmla="*/ 18 h 50"/>
                  <a:gd name="T66" fmla="*/ 10 w 15"/>
                  <a:gd name="T67" fmla="*/ 18 h 50"/>
                  <a:gd name="T68" fmla="*/ 11 w 15"/>
                  <a:gd name="T69" fmla="*/ 16 h 50"/>
                  <a:gd name="T70" fmla="*/ 11 w 15"/>
                  <a:gd name="T71" fmla="*/ 15 h 50"/>
                  <a:gd name="T72" fmla="*/ 11 w 15"/>
                  <a:gd name="T73" fmla="*/ 15 h 50"/>
                  <a:gd name="T74" fmla="*/ 11 w 15"/>
                  <a:gd name="T75" fmla="*/ 13 h 50"/>
                  <a:gd name="T76" fmla="*/ 12 w 15"/>
                  <a:gd name="T77" fmla="*/ 12 h 50"/>
                  <a:gd name="T78" fmla="*/ 12 w 15"/>
                  <a:gd name="T79" fmla="*/ 11 h 50"/>
                  <a:gd name="T80" fmla="*/ 12 w 15"/>
                  <a:gd name="T81" fmla="*/ 10 h 50"/>
                  <a:gd name="T82" fmla="*/ 13 w 15"/>
                  <a:gd name="T83" fmla="*/ 9 h 50"/>
                  <a:gd name="T84" fmla="*/ 13 w 15"/>
                  <a:gd name="T85" fmla="*/ 8 h 50"/>
                  <a:gd name="T86" fmla="*/ 13 w 15"/>
                  <a:gd name="T87" fmla="*/ 7 h 50"/>
                  <a:gd name="T88" fmla="*/ 13 w 15"/>
                  <a:gd name="T89" fmla="*/ 6 h 50"/>
                  <a:gd name="T90" fmla="*/ 14 w 15"/>
                  <a:gd name="T91" fmla="*/ 5 h 50"/>
                  <a:gd name="T92" fmla="*/ 14 w 15"/>
                  <a:gd name="T93" fmla="*/ 4 h 50"/>
                  <a:gd name="T94" fmla="*/ 15 w 15"/>
                  <a:gd name="T95" fmla="*/ 2 h 50"/>
                  <a:gd name="T96" fmla="*/ 15 w 15"/>
                  <a:gd name="T97" fmla="*/ 1 h 50"/>
                  <a:gd name="T98" fmla="*/ 15 w 15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50"/>
                    </a:moveTo>
                    <a:lnTo>
                      <a:pt x="1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6" name="Freeform 805"/>
              <p:cNvSpPr>
                <a:spLocks/>
              </p:cNvSpPr>
              <p:nvPr/>
            </p:nvSpPr>
            <p:spPr bwMode="auto">
              <a:xfrm>
                <a:off x="2914" y="2628"/>
                <a:ext cx="15" cy="58"/>
              </a:xfrm>
              <a:custGeom>
                <a:avLst/>
                <a:gdLst>
                  <a:gd name="T0" fmla="*/ 0 w 15"/>
                  <a:gd name="T1" fmla="*/ 58 h 58"/>
                  <a:gd name="T2" fmla="*/ 0 w 15"/>
                  <a:gd name="T3" fmla="*/ 57 h 58"/>
                  <a:gd name="T4" fmla="*/ 1 w 15"/>
                  <a:gd name="T5" fmla="*/ 56 h 58"/>
                  <a:gd name="T6" fmla="*/ 1 w 15"/>
                  <a:gd name="T7" fmla="*/ 55 h 58"/>
                  <a:gd name="T8" fmla="*/ 1 w 15"/>
                  <a:gd name="T9" fmla="*/ 54 h 58"/>
                  <a:gd name="T10" fmla="*/ 2 w 15"/>
                  <a:gd name="T11" fmla="*/ 53 h 58"/>
                  <a:gd name="T12" fmla="*/ 2 w 15"/>
                  <a:gd name="T13" fmla="*/ 52 h 58"/>
                  <a:gd name="T14" fmla="*/ 2 w 15"/>
                  <a:gd name="T15" fmla="*/ 50 h 58"/>
                  <a:gd name="T16" fmla="*/ 2 w 15"/>
                  <a:gd name="T17" fmla="*/ 49 h 58"/>
                  <a:gd name="T18" fmla="*/ 3 w 15"/>
                  <a:gd name="T19" fmla="*/ 48 h 58"/>
                  <a:gd name="T20" fmla="*/ 3 w 15"/>
                  <a:gd name="T21" fmla="*/ 47 h 58"/>
                  <a:gd name="T22" fmla="*/ 3 w 15"/>
                  <a:gd name="T23" fmla="*/ 46 h 58"/>
                  <a:gd name="T24" fmla="*/ 3 w 15"/>
                  <a:gd name="T25" fmla="*/ 44 h 58"/>
                  <a:gd name="T26" fmla="*/ 4 w 15"/>
                  <a:gd name="T27" fmla="*/ 44 h 58"/>
                  <a:gd name="T28" fmla="*/ 4 w 15"/>
                  <a:gd name="T29" fmla="*/ 43 h 58"/>
                  <a:gd name="T30" fmla="*/ 5 w 15"/>
                  <a:gd name="T31" fmla="*/ 41 h 58"/>
                  <a:gd name="T32" fmla="*/ 5 w 15"/>
                  <a:gd name="T33" fmla="*/ 40 h 58"/>
                  <a:gd name="T34" fmla="*/ 5 w 15"/>
                  <a:gd name="T35" fmla="*/ 39 h 58"/>
                  <a:gd name="T36" fmla="*/ 5 w 15"/>
                  <a:gd name="T37" fmla="*/ 38 h 58"/>
                  <a:gd name="T38" fmla="*/ 6 w 15"/>
                  <a:gd name="T39" fmla="*/ 37 h 58"/>
                  <a:gd name="T40" fmla="*/ 6 w 15"/>
                  <a:gd name="T41" fmla="*/ 36 h 58"/>
                  <a:gd name="T42" fmla="*/ 6 w 15"/>
                  <a:gd name="T43" fmla="*/ 34 h 58"/>
                  <a:gd name="T44" fmla="*/ 7 w 15"/>
                  <a:gd name="T45" fmla="*/ 33 h 58"/>
                  <a:gd name="T46" fmla="*/ 7 w 15"/>
                  <a:gd name="T47" fmla="*/ 32 h 58"/>
                  <a:gd name="T48" fmla="*/ 7 w 15"/>
                  <a:gd name="T49" fmla="*/ 30 h 58"/>
                  <a:gd name="T50" fmla="*/ 7 w 15"/>
                  <a:gd name="T51" fmla="*/ 29 h 58"/>
                  <a:gd name="T52" fmla="*/ 8 w 15"/>
                  <a:gd name="T53" fmla="*/ 28 h 58"/>
                  <a:gd name="T54" fmla="*/ 8 w 15"/>
                  <a:gd name="T55" fmla="*/ 27 h 58"/>
                  <a:gd name="T56" fmla="*/ 9 w 15"/>
                  <a:gd name="T57" fmla="*/ 26 h 58"/>
                  <a:gd name="T58" fmla="*/ 9 w 15"/>
                  <a:gd name="T59" fmla="*/ 25 h 58"/>
                  <a:gd name="T60" fmla="*/ 9 w 15"/>
                  <a:gd name="T61" fmla="*/ 23 h 58"/>
                  <a:gd name="T62" fmla="*/ 9 w 15"/>
                  <a:gd name="T63" fmla="*/ 22 h 58"/>
                  <a:gd name="T64" fmla="*/ 10 w 15"/>
                  <a:gd name="T65" fmla="*/ 21 h 58"/>
                  <a:gd name="T66" fmla="*/ 10 w 15"/>
                  <a:gd name="T67" fmla="*/ 20 h 58"/>
                  <a:gd name="T68" fmla="*/ 10 w 15"/>
                  <a:gd name="T69" fmla="*/ 18 h 58"/>
                  <a:gd name="T70" fmla="*/ 11 w 15"/>
                  <a:gd name="T71" fmla="*/ 17 h 58"/>
                  <a:gd name="T72" fmla="*/ 11 w 15"/>
                  <a:gd name="T73" fmla="*/ 16 h 58"/>
                  <a:gd name="T74" fmla="*/ 11 w 15"/>
                  <a:gd name="T75" fmla="*/ 15 h 58"/>
                  <a:gd name="T76" fmla="*/ 11 w 15"/>
                  <a:gd name="T77" fmla="*/ 13 h 58"/>
                  <a:gd name="T78" fmla="*/ 12 w 15"/>
                  <a:gd name="T79" fmla="*/ 12 h 58"/>
                  <a:gd name="T80" fmla="*/ 12 w 15"/>
                  <a:gd name="T81" fmla="*/ 11 h 58"/>
                  <a:gd name="T82" fmla="*/ 12 w 15"/>
                  <a:gd name="T83" fmla="*/ 10 h 58"/>
                  <a:gd name="T84" fmla="*/ 12 w 15"/>
                  <a:gd name="T85" fmla="*/ 9 h 58"/>
                  <a:gd name="T86" fmla="*/ 13 w 15"/>
                  <a:gd name="T87" fmla="*/ 7 h 58"/>
                  <a:gd name="T88" fmla="*/ 13 w 15"/>
                  <a:gd name="T89" fmla="*/ 6 h 58"/>
                  <a:gd name="T90" fmla="*/ 14 w 15"/>
                  <a:gd name="T91" fmla="*/ 5 h 58"/>
                  <a:gd name="T92" fmla="*/ 14 w 15"/>
                  <a:gd name="T93" fmla="*/ 3 h 58"/>
                  <a:gd name="T94" fmla="*/ 14 w 15"/>
                  <a:gd name="T95" fmla="*/ 2 h 58"/>
                  <a:gd name="T96" fmla="*/ 14 w 15"/>
                  <a:gd name="T97" fmla="*/ 1 h 58"/>
                  <a:gd name="T98" fmla="*/ 15 w 15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58"/>
                    </a:moveTo>
                    <a:lnTo>
                      <a:pt x="0" y="57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4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7" name="Freeform 806"/>
              <p:cNvSpPr>
                <a:spLocks/>
              </p:cNvSpPr>
              <p:nvPr/>
            </p:nvSpPr>
            <p:spPr bwMode="auto">
              <a:xfrm>
                <a:off x="2929" y="2560"/>
                <a:ext cx="14" cy="68"/>
              </a:xfrm>
              <a:custGeom>
                <a:avLst/>
                <a:gdLst>
                  <a:gd name="T0" fmla="*/ 0 w 14"/>
                  <a:gd name="T1" fmla="*/ 68 h 68"/>
                  <a:gd name="T2" fmla="*/ 0 w 14"/>
                  <a:gd name="T3" fmla="*/ 66 h 68"/>
                  <a:gd name="T4" fmla="*/ 0 w 14"/>
                  <a:gd name="T5" fmla="*/ 65 h 68"/>
                  <a:gd name="T6" fmla="*/ 1 w 14"/>
                  <a:gd name="T7" fmla="*/ 64 h 68"/>
                  <a:gd name="T8" fmla="*/ 1 w 14"/>
                  <a:gd name="T9" fmla="*/ 62 h 68"/>
                  <a:gd name="T10" fmla="*/ 1 w 14"/>
                  <a:gd name="T11" fmla="*/ 61 h 68"/>
                  <a:gd name="T12" fmla="*/ 1 w 14"/>
                  <a:gd name="T13" fmla="*/ 60 h 68"/>
                  <a:gd name="T14" fmla="*/ 2 w 14"/>
                  <a:gd name="T15" fmla="*/ 58 h 68"/>
                  <a:gd name="T16" fmla="*/ 2 w 14"/>
                  <a:gd name="T17" fmla="*/ 57 h 68"/>
                  <a:gd name="T18" fmla="*/ 3 w 14"/>
                  <a:gd name="T19" fmla="*/ 56 h 68"/>
                  <a:gd name="T20" fmla="*/ 3 w 14"/>
                  <a:gd name="T21" fmla="*/ 54 h 68"/>
                  <a:gd name="T22" fmla="*/ 3 w 14"/>
                  <a:gd name="T23" fmla="*/ 53 h 68"/>
                  <a:gd name="T24" fmla="*/ 3 w 14"/>
                  <a:gd name="T25" fmla="*/ 52 h 68"/>
                  <a:gd name="T26" fmla="*/ 4 w 14"/>
                  <a:gd name="T27" fmla="*/ 51 h 68"/>
                  <a:gd name="T28" fmla="*/ 4 w 14"/>
                  <a:gd name="T29" fmla="*/ 49 h 68"/>
                  <a:gd name="T30" fmla="*/ 4 w 14"/>
                  <a:gd name="T31" fmla="*/ 48 h 68"/>
                  <a:gd name="T32" fmla="*/ 4 w 14"/>
                  <a:gd name="T33" fmla="*/ 46 h 68"/>
                  <a:gd name="T34" fmla="*/ 5 w 14"/>
                  <a:gd name="T35" fmla="*/ 45 h 68"/>
                  <a:gd name="T36" fmla="*/ 5 w 14"/>
                  <a:gd name="T37" fmla="*/ 44 h 68"/>
                  <a:gd name="T38" fmla="*/ 5 w 14"/>
                  <a:gd name="T39" fmla="*/ 42 h 68"/>
                  <a:gd name="T40" fmla="*/ 6 w 14"/>
                  <a:gd name="T41" fmla="*/ 41 h 68"/>
                  <a:gd name="T42" fmla="*/ 6 w 14"/>
                  <a:gd name="T43" fmla="*/ 40 h 68"/>
                  <a:gd name="T44" fmla="*/ 6 w 14"/>
                  <a:gd name="T45" fmla="*/ 38 h 68"/>
                  <a:gd name="T46" fmla="*/ 6 w 14"/>
                  <a:gd name="T47" fmla="*/ 37 h 68"/>
                  <a:gd name="T48" fmla="*/ 7 w 14"/>
                  <a:gd name="T49" fmla="*/ 35 h 68"/>
                  <a:gd name="T50" fmla="*/ 7 w 14"/>
                  <a:gd name="T51" fmla="*/ 34 h 68"/>
                  <a:gd name="T52" fmla="*/ 8 w 14"/>
                  <a:gd name="T53" fmla="*/ 33 h 68"/>
                  <a:gd name="T54" fmla="*/ 8 w 14"/>
                  <a:gd name="T55" fmla="*/ 31 h 68"/>
                  <a:gd name="T56" fmla="*/ 8 w 14"/>
                  <a:gd name="T57" fmla="*/ 30 h 68"/>
                  <a:gd name="T58" fmla="*/ 8 w 14"/>
                  <a:gd name="T59" fmla="*/ 28 h 68"/>
                  <a:gd name="T60" fmla="*/ 9 w 14"/>
                  <a:gd name="T61" fmla="*/ 27 h 68"/>
                  <a:gd name="T62" fmla="*/ 9 w 14"/>
                  <a:gd name="T63" fmla="*/ 26 h 68"/>
                  <a:gd name="T64" fmla="*/ 9 w 14"/>
                  <a:gd name="T65" fmla="*/ 24 h 68"/>
                  <a:gd name="T66" fmla="*/ 10 w 14"/>
                  <a:gd name="T67" fmla="*/ 23 h 68"/>
                  <a:gd name="T68" fmla="*/ 10 w 14"/>
                  <a:gd name="T69" fmla="*/ 21 h 68"/>
                  <a:gd name="T70" fmla="*/ 10 w 14"/>
                  <a:gd name="T71" fmla="*/ 20 h 68"/>
                  <a:gd name="T72" fmla="*/ 10 w 14"/>
                  <a:gd name="T73" fmla="*/ 19 h 68"/>
                  <a:gd name="T74" fmla="*/ 11 w 14"/>
                  <a:gd name="T75" fmla="*/ 17 h 68"/>
                  <a:gd name="T76" fmla="*/ 11 w 14"/>
                  <a:gd name="T77" fmla="*/ 16 h 68"/>
                  <a:gd name="T78" fmla="*/ 11 w 14"/>
                  <a:gd name="T79" fmla="*/ 14 h 68"/>
                  <a:gd name="T80" fmla="*/ 11 w 14"/>
                  <a:gd name="T81" fmla="*/ 13 h 68"/>
                  <a:gd name="T82" fmla="*/ 12 w 14"/>
                  <a:gd name="T83" fmla="*/ 11 h 68"/>
                  <a:gd name="T84" fmla="*/ 12 w 14"/>
                  <a:gd name="T85" fmla="*/ 10 h 68"/>
                  <a:gd name="T86" fmla="*/ 13 w 14"/>
                  <a:gd name="T87" fmla="*/ 9 h 68"/>
                  <a:gd name="T88" fmla="*/ 13 w 14"/>
                  <a:gd name="T89" fmla="*/ 7 h 68"/>
                  <a:gd name="T90" fmla="*/ 13 w 14"/>
                  <a:gd name="T91" fmla="*/ 5 h 68"/>
                  <a:gd name="T92" fmla="*/ 13 w 14"/>
                  <a:gd name="T93" fmla="*/ 4 h 68"/>
                  <a:gd name="T94" fmla="*/ 14 w 14"/>
                  <a:gd name="T95" fmla="*/ 2 h 68"/>
                  <a:gd name="T96" fmla="*/ 14 w 14"/>
                  <a:gd name="T97" fmla="*/ 1 h 68"/>
                  <a:gd name="T98" fmla="*/ 14 w 14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8">
                    <a:moveTo>
                      <a:pt x="0" y="68"/>
                    </a:moveTo>
                    <a:lnTo>
                      <a:pt x="0" y="66"/>
                    </a:lnTo>
                    <a:lnTo>
                      <a:pt x="0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8" name="Freeform 807"/>
              <p:cNvSpPr>
                <a:spLocks/>
              </p:cNvSpPr>
              <p:nvPr/>
            </p:nvSpPr>
            <p:spPr bwMode="auto">
              <a:xfrm>
                <a:off x="2943" y="2481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5 h 79"/>
                  <a:gd name="T6" fmla="*/ 1 w 15"/>
                  <a:gd name="T7" fmla="*/ 74 h 79"/>
                  <a:gd name="T8" fmla="*/ 1 w 15"/>
                  <a:gd name="T9" fmla="*/ 72 h 79"/>
                  <a:gd name="T10" fmla="*/ 2 w 15"/>
                  <a:gd name="T11" fmla="*/ 71 h 79"/>
                  <a:gd name="T12" fmla="*/ 2 w 15"/>
                  <a:gd name="T13" fmla="*/ 70 h 79"/>
                  <a:gd name="T14" fmla="*/ 3 w 15"/>
                  <a:gd name="T15" fmla="*/ 68 h 79"/>
                  <a:gd name="T16" fmla="*/ 3 w 15"/>
                  <a:gd name="T17" fmla="*/ 66 h 79"/>
                  <a:gd name="T18" fmla="*/ 3 w 15"/>
                  <a:gd name="T19" fmla="*/ 65 h 79"/>
                  <a:gd name="T20" fmla="*/ 3 w 15"/>
                  <a:gd name="T21" fmla="*/ 63 h 79"/>
                  <a:gd name="T22" fmla="*/ 4 w 15"/>
                  <a:gd name="T23" fmla="*/ 62 h 79"/>
                  <a:gd name="T24" fmla="*/ 4 w 15"/>
                  <a:gd name="T25" fmla="*/ 60 h 79"/>
                  <a:gd name="T26" fmla="*/ 4 w 15"/>
                  <a:gd name="T27" fmla="*/ 59 h 79"/>
                  <a:gd name="T28" fmla="*/ 5 w 15"/>
                  <a:gd name="T29" fmla="*/ 57 h 79"/>
                  <a:gd name="T30" fmla="*/ 5 w 15"/>
                  <a:gd name="T31" fmla="*/ 56 h 79"/>
                  <a:gd name="T32" fmla="*/ 5 w 15"/>
                  <a:gd name="T33" fmla="*/ 54 h 79"/>
                  <a:gd name="T34" fmla="*/ 5 w 15"/>
                  <a:gd name="T35" fmla="*/ 52 h 79"/>
                  <a:gd name="T36" fmla="*/ 6 w 15"/>
                  <a:gd name="T37" fmla="*/ 51 h 79"/>
                  <a:gd name="T38" fmla="*/ 6 w 15"/>
                  <a:gd name="T39" fmla="*/ 49 h 79"/>
                  <a:gd name="T40" fmla="*/ 6 w 15"/>
                  <a:gd name="T41" fmla="*/ 48 h 79"/>
                  <a:gd name="T42" fmla="*/ 6 w 15"/>
                  <a:gd name="T43" fmla="*/ 46 h 79"/>
                  <a:gd name="T44" fmla="*/ 7 w 15"/>
                  <a:gd name="T45" fmla="*/ 45 h 79"/>
                  <a:gd name="T46" fmla="*/ 7 w 15"/>
                  <a:gd name="T47" fmla="*/ 43 h 79"/>
                  <a:gd name="T48" fmla="*/ 8 w 15"/>
                  <a:gd name="T49" fmla="*/ 42 h 79"/>
                  <a:gd name="T50" fmla="*/ 8 w 15"/>
                  <a:gd name="T51" fmla="*/ 40 h 79"/>
                  <a:gd name="T52" fmla="*/ 8 w 15"/>
                  <a:gd name="T53" fmla="*/ 38 h 79"/>
                  <a:gd name="T54" fmla="*/ 8 w 15"/>
                  <a:gd name="T55" fmla="*/ 36 h 79"/>
                  <a:gd name="T56" fmla="*/ 9 w 15"/>
                  <a:gd name="T57" fmla="*/ 35 h 79"/>
                  <a:gd name="T58" fmla="*/ 9 w 15"/>
                  <a:gd name="T59" fmla="*/ 33 h 79"/>
                  <a:gd name="T60" fmla="*/ 9 w 15"/>
                  <a:gd name="T61" fmla="*/ 32 h 79"/>
                  <a:gd name="T62" fmla="*/ 10 w 15"/>
                  <a:gd name="T63" fmla="*/ 30 h 79"/>
                  <a:gd name="T64" fmla="*/ 10 w 15"/>
                  <a:gd name="T65" fmla="*/ 28 h 79"/>
                  <a:gd name="T66" fmla="*/ 10 w 15"/>
                  <a:gd name="T67" fmla="*/ 27 h 79"/>
                  <a:gd name="T68" fmla="*/ 10 w 15"/>
                  <a:gd name="T69" fmla="*/ 25 h 79"/>
                  <a:gd name="T70" fmla="*/ 11 w 15"/>
                  <a:gd name="T71" fmla="*/ 24 h 79"/>
                  <a:gd name="T72" fmla="*/ 11 w 15"/>
                  <a:gd name="T73" fmla="*/ 22 h 79"/>
                  <a:gd name="T74" fmla="*/ 12 w 15"/>
                  <a:gd name="T75" fmla="*/ 20 h 79"/>
                  <a:gd name="T76" fmla="*/ 12 w 15"/>
                  <a:gd name="T77" fmla="*/ 19 h 79"/>
                  <a:gd name="T78" fmla="*/ 12 w 15"/>
                  <a:gd name="T79" fmla="*/ 17 h 79"/>
                  <a:gd name="T80" fmla="*/ 12 w 15"/>
                  <a:gd name="T81" fmla="*/ 15 h 79"/>
                  <a:gd name="T82" fmla="*/ 13 w 15"/>
                  <a:gd name="T83" fmla="*/ 14 h 79"/>
                  <a:gd name="T84" fmla="*/ 13 w 15"/>
                  <a:gd name="T85" fmla="*/ 12 h 79"/>
                  <a:gd name="T86" fmla="*/ 13 w 15"/>
                  <a:gd name="T87" fmla="*/ 10 h 79"/>
                  <a:gd name="T88" fmla="*/ 13 w 15"/>
                  <a:gd name="T89" fmla="*/ 8 h 79"/>
                  <a:gd name="T90" fmla="*/ 14 w 15"/>
                  <a:gd name="T91" fmla="*/ 7 h 79"/>
                  <a:gd name="T92" fmla="*/ 14 w 15"/>
                  <a:gd name="T93" fmla="*/ 5 h 79"/>
                  <a:gd name="T94" fmla="*/ 14 w 15"/>
                  <a:gd name="T95" fmla="*/ 3 h 79"/>
                  <a:gd name="T96" fmla="*/ 15 w 15"/>
                  <a:gd name="T97" fmla="*/ 2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3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9" name="Freeform 808"/>
              <p:cNvSpPr>
                <a:spLocks/>
              </p:cNvSpPr>
              <p:nvPr/>
            </p:nvSpPr>
            <p:spPr bwMode="auto">
              <a:xfrm>
                <a:off x="2958" y="2392"/>
                <a:ext cx="15" cy="89"/>
              </a:xfrm>
              <a:custGeom>
                <a:avLst/>
                <a:gdLst>
                  <a:gd name="T0" fmla="*/ 0 w 15"/>
                  <a:gd name="T1" fmla="*/ 89 h 89"/>
                  <a:gd name="T2" fmla="*/ 0 w 15"/>
                  <a:gd name="T3" fmla="*/ 87 h 89"/>
                  <a:gd name="T4" fmla="*/ 1 w 15"/>
                  <a:gd name="T5" fmla="*/ 86 h 89"/>
                  <a:gd name="T6" fmla="*/ 1 w 15"/>
                  <a:gd name="T7" fmla="*/ 84 h 89"/>
                  <a:gd name="T8" fmla="*/ 1 w 15"/>
                  <a:gd name="T9" fmla="*/ 82 h 89"/>
                  <a:gd name="T10" fmla="*/ 2 w 15"/>
                  <a:gd name="T11" fmla="*/ 80 h 89"/>
                  <a:gd name="T12" fmla="*/ 2 w 15"/>
                  <a:gd name="T13" fmla="*/ 79 h 89"/>
                  <a:gd name="T14" fmla="*/ 2 w 15"/>
                  <a:gd name="T15" fmla="*/ 77 h 89"/>
                  <a:gd name="T16" fmla="*/ 2 w 15"/>
                  <a:gd name="T17" fmla="*/ 75 h 89"/>
                  <a:gd name="T18" fmla="*/ 3 w 15"/>
                  <a:gd name="T19" fmla="*/ 73 h 89"/>
                  <a:gd name="T20" fmla="*/ 3 w 15"/>
                  <a:gd name="T21" fmla="*/ 72 h 89"/>
                  <a:gd name="T22" fmla="*/ 3 w 15"/>
                  <a:gd name="T23" fmla="*/ 70 h 89"/>
                  <a:gd name="T24" fmla="*/ 4 w 15"/>
                  <a:gd name="T25" fmla="*/ 68 h 89"/>
                  <a:gd name="T26" fmla="*/ 4 w 15"/>
                  <a:gd name="T27" fmla="*/ 66 h 89"/>
                  <a:gd name="T28" fmla="*/ 4 w 15"/>
                  <a:gd name="T29" fmla="*/ 65 h 89"/>
                  <a:gd name="T30" fmla="*/ 5 w 15"/>
                  <a:gd name="T31" fmla="*/ 63 h 89"/>
                  <a:gd name="T32" fmla="*/ 5 w 15"/>
                  <a:gd name="T33" fmla="*/ 61 h 89"/>
                  <a:gd name="T34" fmla="*/ 5 w 15"/>
                  <a:gd name="T35" fmla="*/ 59 h 89"/>
                  <a:gd name="T36" fmla="*/ 5 w 15"/>
                  <a:gd name="T37" fmla="*/ 58 h 89"/>
                  <a:gd name="T38" fmla="*/ 6 w 15"/>
                  <a:gd name="T39" fmla="*/ 56 h 89"/>
                  <a:gd name="T40" fmla="*/ 6 w 15"/>
                  <a:gd name="T41" fmla="*/ 54 h 89"/>
                  <a:gd name="T42" fmla="*/ 6 w 15"/>
                  <a:gd name="T43" fmla="*/ 52 h 89"/>
                  <a:gd name="T44" fmla="*/ 7 w 15"/>
                  <a:gd name="T45" fmla="*/ 50 h 89"/>
                  <a:gd name="T46" fmla="*/ 7 w 15"/>
                  <a:gd name="T47" fmla="*/ 48 h 89"/>
                  <a:gd name="T48" fmla="*/ 7 w 15"/>
                  <a:gd name="T49" fmla="*/ 47 h 89"/>
                  <a:gd name="T50" fmla="*/ 7 w 15"/>
                  <a:gd name="T51" fmla="*/ 45 h 89"/>
                  <a:gd name="T52" fmla="*/ 8 w 15"/>
                  <a:gd name="T53" fmla="*/ 43 h 89"/>
                  <a:gd name="T54" fmla="*/ 8 w 15"/>
                  <a:gd name="T55" fmla="*/ 41 h 89"/>
                  <a:gd name="T56" fmla="*/ 8 w 15"/>
                  <a:gd name="T57" fmla="*/ 39 h 89"/>
                  <a:gd name="T58" fmla="*/ 9 w 15"/>
                  <a:gd name="T59" fmla="*/ 37 h 89"/>
                  <a:gd name="T60" fmla="*/ 9 w 15"/>
                  <a:gd name="T61" fmla="*/ 36 h 89"/>
                  <a:gd name="T62" fmla="*/ 9 w 15"/>
                  <a:gd name="T63" fmla="*/ 34 h 89"/>
                  <a:gd name="T64" fmla="*/ 10 w 15"/>
                  <a:gd name="T65" fmla="*/ 32 h 89"/>
                  <a:gd name="T66" fmla="*/ 10 w 15"/>
                  <a:gd name="T67" fmla="*/ 30 h 89"/>
                  <a:gd name="T68" fmla="*/ 10 w 15"/>
                  <a:gd name="T69" fmla="*/ 28 h 89"/>
                  <a:gd name="T70" fmla="*/ 11 w 15"/>
                  <a:gd name="T71" fmla="*/ 27 h 89"/>
                  <a:gd name="T72" fmla="*/ 11 w 15"/>
                  <a:gd name="T73" fmla="*/ 25 h 89"/>
                  <a:gd name="T74" fmla="*/ 11 w 15"/>
                  <a:gd name="T75" fmla="*/ 23 h 89"/>
                  <a:gd name="T76" fmla="*/ 11 w 15"/>
                  <a:gd name="T77" fmla="*/ 21 h 89"/>
                  <a:gd name="T78" fmla="*/ 12 w 15"/>
                  <a:gd name="T79" fmla="*/ 19 h 89"/>
                  <a:gd name="T80" fmla="*/ 12 w 15"/>
                  <a:gd name="T81" fmla="*/ 17 h 89"/>
                  <a:gd name="T82" fmla="*/ 12 w 15"/>
                  <a:gd name="T83" fmla="*/ 15 h 89"/>
                  <a:gd name="T84" fmla="*/ 13 w 15"/>
                  <a:gd name="T85" fmla="*/ 13 h 89"/>
                  <a:gd name="T86" fmla="*/ 13 w 15"/>
                  <a:gd name="T87" fmla="*/ 11 h 89"/>
                  <a:gd name="T88" fmla="*/ 13 w 15"/>
                  <a:gd name="T89" fmla="*/ 9 h 89"/>
                  <a:gd name="T90" fmla="*/ 14 w 15"/>
                  <a:gd name="T91" fmla="*/ 7 h 89"/>
                  <a:gd name="T92" fmla="*/ 14 w 15"/>
                  <a:gd name="T93" fmla="*/ 6 h 89"/>
                  <a:gd name="T94" fmla="*/ 14 w 15"/>
                  <a:gd name="T95" fmla="*/ 4 h 89"/>
                  <a:gd name="T96" fmla="*/ 14 w 15"/>
                  <a:gd name="T97" fmla="*/ 2 h 89"/>
                  <a:gd name="T98" fmla="*/ 15 w 15"/>
                  <a:gd name="T9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9">
                    <a:moveTo>
                      <a:pt x="0" y="89"/>
                    </a:moveTo>
                    <a:lnTo>
                      <a:pt x="0" y="87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2" y="80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3" y="73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7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0" name="Freeform 809"/>
              <p:cNvSpPr>
                <a:spLocks/>
              </p:cNvSpPr>
              <p:nvPr/>
            </p:nvSpPr>
            <p:spPr bwMode="auto">
              <a:xfrm>
                <a:off x="2973" y="2291"/>
                <a:ext cx="14" cy="101"/>
              </a:xfrm>
              <a:custGeom>
                <a:avLst/>
                <a:gdLst>
                  <a:gd name="T0" fmla="*/ 0 w 14"/>
                  <a:gd name="T1" fmla="*/ 101 h 101"/>
                  <a:gd name="T2" fmla="*/ 0 w 14"/>
                  <a:gd name="T3" fmla="*/ 99 h 101"/>
                  <a:gd name="T4" fmla="*/ 0 w 14"/>
                  <a:gd name="T5" fmla="*/ 97 h 101"/>
                  <a:gd name="T6" fmla="*/ 1 w 14"/>
                  <a:gd name="T7" fmla="*/ 95 h 101"/>
                  <a:gd name="T8" fmla="*/ 1 w 14"/>
                  <a:gd name="T9" fmla="*/ 93 h 101"/>
                  <a:gd name="T10" fmla="*/ 1 w 14"/>
                  <a:gd name="T11" fmla="*/ 91 h 101"/>
                  <a:gd name="T12" fmla="*/ 1 w 14"/>
                  <a:gd name="T13" fmla="*/ 89 h 101"/>
                  <a:gd name="T14" fmla="*/ 2 w 14"/>
                  <a:gd name="T15" fmla="*/ 87 h 101"/>
                  <a:gd name="T16" fmla="*/ 2 w 14"/>
                  <a:gd name="T17" fmla="*/ 85 h 101"/>
                  <a:gd name="T18" fmla="*/ 3 w 14"/>
                  <a:gd name="T19" fmla="*/ 83 h 101"/>
                  <a:gd name="T20" fmla="*/ 3 w 14"/>
                  <a:gd name="T21" fmla="*/ 81 h 101"/>
                  <a:gd name="T22" fmla="*/ 3 w 14"/>
                  <a:gd name="T23" fmla="*/ 79 h 101"/>
                  <a:gd name="T24" fmla="*/ 3 w 14"/>
                  <a:gd name="T25" fmla="*/ 77 h 101"/>
                  <a:gd name="T26" fmla="*/ 4 w 14"/>
                  <a:gd name="T27" fmla="*/ 75 h 101"/>
                  <a:gd name="T28" fmla="*/ 4 w 14"/>
                  <a:gd name="T29" fmla="*/ 73 h 101"/>
                  <a:gd name="T30" fmla="*/ 4 w 14"/>
                  <a:gd name="T31" fmla="*/ 71 h 101"/>
                  <a:gd name="T32" fmla="*/ 5 w 14"/>
                  <a:gd name="T33" fmla="*/ 69 h 101"/>
                  <a:gd name="T34" fmla="*/ 5 w 14"/>
                  <a:gd name="T35" fmla="*/ 67 h 101"/>
                  <a:gd name="T36" fmla="*/ 5 w 14"/>
                  <a:gd name="T37" fmla="*/ 65 h 101"/>
                  <a:gd name="T38" fmla="*/ 5 w 14"/>
                  <a:gd name="T39" fmla="*/ 63 h 101"/>
                  <a:gd name="T40" fmla="*/ 6 w 14"/>
                  <a:gd name="T41" fmla="*/ 61 h 101"/>
                  <a:gd name="T42" fmla="*/ 6 w 14"/>
                  <a:gd name="T43" fmla="*/ 59 h 101"/>
                  <a:gd name="T44" fmla="*/ 6 w 14"/>
                  <a:gd name="T45" fmla="*/ 57 h 101"/>
                  <a:gd name="T46" fmla="*/ 6 w 14"/>
                  <a:gd name="T47" fmla="*/ 55 h 101"/>
                  <a:gd name="T48" fmla="*/ 7 w 14"/>
                  <a:gd name="T49" fmla="*/ 53 h 101"/>
                  <a:gd name="T50" fmla="*/ 7 w 14"/>
                  <a:gd name="T51" fmla="*/ 51 h 101"/>
                  <a:gd name="T52" fmla="*/ 8 w 14"/>
                  <a:gd name="T53" fmla="*/ 48 h 101"/>
                  <a:gd name="T54" fmla="*/ 8 w 14"/>
                  <a:gd name="T55" fmla="*/ 47 h 101"/>
                  <a:gd name="T56" fmla="*/ 8 w 14"/>
                  <a:gd name="T57" fmla="*/ 45 h 101"/>
                  <a:gd name="T58" fmla="*/ 8 w 14"/>
                  <a:gd name="T59" fmla="*/ 43 h 101"/>
                  <a:gd name="T60" fmla="*/ 9 w 14"/>
                  <a:gd name="T61" fmla="*/ 40 h 101"/>
                  <a:gd name="T62" fmla="*/ 9 w 14"/>
                  <a:gd name="T63" fmla="*/ 38 h 101"/>
                  <a:gd name="T64" fmla="*/ 9 w 14"/>
                  <a:gd name="T65" fmla="*/ 36 h 101"/>
                  <a:gd name="T66" fmla="*/ 10 w 14"/>
                  <a:gd name="T67" fmla="*/ 34 h 101"/>
                  <a:gd name="T68" fmla="*/ 10 w 14"/>
                  <a:gd name="T69" fmla="*/ 32 h 101"/>
                  <a:gd name="T70" fmla="*/ 10 w 14"/>
                  <a:gd name="T71" fmla="*/ 30 h 101"/>
                  <a:gd name="T72" fmla="*/ 10 w 14"/>
                  <a:gd name="T73" fmla="*/ 28 h 101"/>
                  <a:gd name="T74" fmla="*/ 11 w 14"/>
                  <a:gd name="T75" fmla="*/ 26 h 101"/>
                  <a:gd name="T76" fmla="*/ 11 w 14"/>
                  <a:gd name="T77" fmla="*/ 24 h 101"/>
                  <a:gd name="T78" fmla="*/ 12 w 14"/>
                  <a:gd name="T79" fmla="*/ 22 h 101"/>
                  <a:gd name="T80" fmla="*/ 12 w 14"/>
                  <a:gd name="T81" fmla="*/ 19 h 101"/>
                  <a:gd name="T82" fmla="*/ 12 w 14"/>
                  <a:gd name="T83" fmla="*/ 17 h 101"/>
                  <a:gd name="T84" fmla="*/ 12 w 14"/>
                  <a:gd name="T85" fmla="*/ 15 h 101"/>
                  <a:gd name="T86" fmla="*/ 13 w 14"/>
                  <a:gd name="T87" fmla="*/ 13 h 101"/>
                  <a:gd name="T88" fmla="*/ 13 w 14"/>
                  <a:gd name="T89" fmla="*/ 11 h 101"/>
                  <a:gd name="T90" fmla="*/ 13 w 14"/>
                  <a:gd name="T91" fmla="*/ 9 h 101"/>
                  <a:gd name="T92" fmla="*/ 13 w 14"/>
                  <a:gd name="T93" fmla="*/ 6 h 101"/>
                  <a:gd name="T94" fmla="*/ 14 w 14"/>
                  <a:gd name="T95" fmla="*/ 4 h 101"/>
                  <a:gd name="T96" fmla="*/ 14 w 14"/>
                  <a:gd name="T97" fmla="*/ 2 h 101"/>
                  <a:gd name="T98" fmla="*/ 14 w 14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1">
                    <a:moveTo>
                      <a:pt x="0" y="101"/>
                    </a:moveTo>
                    <a:lnTo>
                      <a:pt x="0" y="99"/>
                    </a:ln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8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1" name="Freeform 810"/>
              <p:cNvSpPr>
                <a:spLocks/>
              </p:cNvSpPr>
              <p:nvPr/>
            </p:nvSpPr>
            <p:spPr bwMode="auto">
              <a:xfrm>
                <a:off x="2987" y="2179"/>
                <a:ext cx="15" cy="112"/>
              </a:xfrm>
              <a:custGeom>
                <a:avLst/>
                <a:gdLst>
                  <a:gd name="T0" fmla="*/ 0 w 15"/>
                  <a:gd name="T1" fmla="*/ 112 h 112"/>
                  <a:gd name="T2" fmla="*/ 1 w 15"/>
                  <a:gd name="T3" fmla="*/ 110 h 112"/>
                  <a:gd name="T4" fmla="*/ 1 w 15"/>
                  <a:gd name="T5" fmla="*/ 108 h 112"/>
                  <a:gd name="T6" fmla="*/ 1 w 15"/>
                  <a:gd name="T7" fmla="*/ 106 h 112"/>
                  <a:gd name="T8" fmla="*/ 1 w 15"/>
                  <a:gd name="T9" fmla="*/ 103 h 112"/>
                  <a:gd name="T10" fmla="*/ 2 w 15"/>
                  <a:gd name="T11" fmla="*/ 101 h 112"/>
                  <a:gd name="T12" fmla="*/ 2 w 15"/>
                  <a:gd name="T13" fmla="*/ 99 h 112"/>
                  <a:gd name="T14" fmla="*/ 3 w 15"/>
                  <a:gd name="T15" fmla="*/ 97 h 112"/>
                  <a:gd name="T16" fmla="*/ 3 w 15"/>
                  <a:gd name="T17" fmla="*/ 94 h 112"/>
                  <a:gd name="T18" fmla="*/ 3 w 15"/>
                  <a:gd name="T19" fmla="*/ 92 h 112"/>
                  <a:gd name="T20" fmla="*/ 3 w 15"/>
                  <a:gd name="T21" fmla="*/ 90 h 112"/>
                  <a:gd name="T22" fmla="*/ 4 w 15"/>
                  <a:gd name="T23" fmla="*/ 88 h 112"/>
                  <a:gd name="T24" fmla="*/ 4 w 15"/>
                  <a:gd name="T25" fmla="*/ 86 h 112"/>
                  <a:gd name="T26" fmla="*/ 4 w 15"/>
                  <a:gd name="T27" fmla="*/ 83 h 112"/>
                  <a:gd name="T28" fmla="*/ 5 w 15"/>
                  <a:gd name="T29" fmla="*/ 81 h 112"/>
                  <a:gd name="T30" fmla="*/ 5 w 15"/>
                  <a:gd name="T31" fmla="*/ 79 h 112"/>
                  <a:gd name="T32" fmla="*/ 5 w 15"/>
                  <a:gd name="T33" fmla="*/ 77 h 112"/>
                  <a:gd name="T34" fmla="*/ 5 w 15"/>
                  <a:gd name="T35" fmla="*/ 74 h 112"/>
                  <a:gd name="T36" fmla="*/ 6 w 15"/>
                  <a:gd name="T37" fmla="*/ 72 h 112"/>
                  <a:gd name="T38" fmla="*/ 6 w 15"/>
                  <a:gd name="T39" fmla="*/ 70 h 112"/>
                  <a:gd name="T40" fmla="*/ 6 w 15"/>
                  <a:gd name="T41" fmla="*/ 68 h 112"/>
                  <a:gd name="T42" fmla="*/ 6 w 15"/>
                  <a:gd name="T43" fmla="*/ 65 h 112"/>
                  <a:gd name="T44" fmla="*/ 7 w 15"/>
                  <a:gd name="T45" fmla="*/ 63 h 112"/>
                  <a:gd name="T46" fmla="*/ 7 w 15"/>
                  <a:gd name="T47" fmla="*/ 61 h 112"/>
                  <a:gd name="T48" fmla="*/ 8 w 15"/>
                  <a:gd name="T49" fmla="*/ 58 h 112"/>
                  <a:gd name="T50" fmla="*/ 8 w 15"/>
                  <a:gd name="T51" fmla="*/ 56 h 112"/>
                  <a:gd name="T52" fmla="*/ 8 w 15"/>
                  <a:gd name="T53" fmla="*/ 54 h 112"/>
                  <a:gd name="T54" fmla="*/ 8 w 15"/>
                  <a:gd name="T55" fmla="*/ 52 h 112"/>
                  <a:gd name="T56" fmla="*/ 9 w 15"/>
                  <a:gd name="T57" fmla="*/ 49 h 112"/>
                  <a:gd name="T58" fmla="*/ 9 w 15"/>
                  <a:gd name="T59" fmla="*/ 47 h 112"/>
                  <a:gd name="T60" fmla="*/ 9 w 15"/>
                  <a:gd name="T61" fmla="*/ 45 h 112"/>
                  <a:gd name="T62" fmla="*/ 10 w 15"/>
                  <a:gd name="T63" fmla="*/ 42 h 112"/>
                  <a:gd name="T64" fmla="*/ 10 w 15"/>
                  <a:gd name="T65" fmla="*/ 40 h 112"/>
                  <a:gd name="T66" fmla="*/ 10 w 15"/>
                  <a:gd name="T67" fmla="*/ 38 h 112"/>
                  <a:gd name="T68" fmla="*/ 10 w 15"/>
                  <a:gd name="T69" fmla="*/ 35 h 112"/>
                  <a:gd name="T70" fmla="*/ 11 w 15"/>
                  <a:gd name="T71" fmla="*/ 33 h 112"/>
                  <a:gd name="T72" fmla="*/ 11 w 15"/>
                  <a:gd name="T73" fmla="*/ 31 h 112"/>
                  <a:gd name="T74" fmla="*/ 12 w 15"/>
                  <a:gd name="T75" fmla="*/ 28 h 112"/>
                  <a:gd name="T76" fmla="*/ 12 w 15"/>
                  <a:gd name="T77" fmla="*/ 26 h 112"/>
                  <a:gd name="T78" fmla="*/ 12 w 15"/>
                  <a:gd name="T79" fmla="*/ 24 h 112"/>
                  <a:gd name="T80" fmla="*/ 12 w 15"/>
                  <a:gd name="T81" fmla="*/ 21 h 112"/>
                  <a:gd name="T82" fmla="*/ 13 w 15"/>
                  <a:gd name="T83" fmla="*/ 19 h 112"/>
                  <a:gd name="T84" fmla="*/ 13 w 15"/>
                  <a:gd name="T85" fmla="*/ 17 h 112"/>
                  <a:gd name="T86" fmla="*/ 13 w 15"/>
                  <a:gd name="T87" fmla="*/ 14 h 112"/>
                  <a:gd name="T88" fmla="*/ 14 w 15"/>
                  <a:gd name="T89" fmla="*/ 12 h 112"/>
                  <a:gd name="T90" fmla="*/ 14 w 15"/>
                  <a:gd name="T91" fmla="*/ 10 h 112"/>
                  <a:gd name="T92" fmla="*/ 14 w 15"/>
                  <a:gd name="T93" fmla="*/ 7 h 112"/>
                  <a:gd name="T94" fmla="*/ 14 w 15"/>
                  <a:gd name="T95" fmla="*/ 5 h 112"/>
                  <a:gd name="T96" fmla="*/ 15 w 15"/>
                  <a:gd name="T97" fmla="*/ 2 h 112"/>
                  <a:gd name="T98" fmla="*/ 15 w 15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2">
                    <a:moveTo>
                      <a:pt x="0" y="112"/>
                    </a:moveTo>
                    <a:lnTo>
                      <a:pt x="1" y="110"/>
                    </a:lnTo>
                    <a:lnTo>
                      <a:pt x="1" y="108"/>
                    </a:lnTo>
                    <a:lnTo>
                      <a:pt x="1" y="106"/>
                    </a:lnTo>
                    <a:lnTo>
                      <a:pt x="1" y="103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4"/>
                    </a:lnTo>
                    <a:lnTo>
                      <a:pt x="3" y="92"/>
                    </a:lnTo>
                    <a:lnTo>
                      <a:pt x="3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3"/>
                    </a:lnTo>
                    <a:lnTo>
                      <a:pt x="5" y="81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72"/>
                    </a:lnTo>
                    <a:lnTo>
                      <a:pt x="6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7" y="63"/>
                    </a:lnTo>
                    <a:lnTo>
                      <a:pt x="7" y="61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10" y="42"/>
                    </a:lnTo>
                    <a:lnTo>
                      <a:pt x="10" y="40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2" y="28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3" y="19"/>
                    </a:lnTo>
                    <a:lnTo>
                      <a:pt x="13" y="17"/>
                    </a:lnTo>
                    <a:lnTo>
                      <a:pt x="13" y="14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2" name="Freeform 811"/>
              <p:cNvSpPr>
                <a:spLocks/>
              </p:cNvSpPr>
              <p:nvPr/>
            </p:nvSpPr>
            <p:spPr bwMode="auto">
              <a:xfrm>
                <a:off x="3002" y="2057"/>
                <a:ext cx="15" cy="122"/>
              </a:xfrm>
              <a:custGeom>
                <a:avLst/>
                <a:gdLst>
                  <a:gd name="T0" fmla="*/ 0 w 15"/>
                  <a:gd name="T1" fmla="*/ 122 h 122"/>
                  <a:gd name="T2" fmla="*/ 0 w 15"/>
                  <a:gd name="T3" fmla="*/ 120 h 122"/>
                  <a:gd name="T4" fmla="*/ 0 w 15"/>
                  <a:gd name="T5" fmla="*/ 117 h 122"/>
                  <a:gd name="T6" fmla="*/ 1 w 15"/>
                  <a:gd name="T7" fmla="*/ 115 h 122"/>
                  <a:gd name="T8" fmla="*/ 1 w 15"/>
                  <a:gd name="T9" fmla="*/ 113 h 122"/>
                  <a:gd name="T10" fmla="*/ 2 w 15"/>
                  <a:gd name="T11" fmla="*/ 110 h 122"/>
                  <a:gd name="T12" fmla="*/ 2 w 15"/>
                  <a:gd name="T13" fmla="*/ 108 h 122"/>
                  <a:gd name="T14" fmla="*/ 2 w 15"/>
                  <a:gd name="T15" fmla="*/ 105 h 122"/>
                  <a:gd name="T16" fmla="*/ 2 w 15"/>
                  <a:gd name="T17" fmla="*/ 103 h 122"/>
                  <a:gd name="T18" fmla="*/ 3 w 15"/>
                  <a:gd name="T19" fmla="*/ 101 h 122"/>
                  <a:gd name="T20" fmla="*/ 3 w 15"/>
                  <a:gd name="T21" fmla="*/ 98 h 122"/>
                  <a:gd name="T22" fmla="*/ 3 w 15"/>
                  <a:gd name="T23" fmla="*/ 96 h 122"/>
                  <a:gd name="T24" fmla="*/ 4 w 15"/>
                  <a:gd name="T25" fmla="*/ 93 h 122"/>
                  <a:gd name="T26" fmla="*/ 4 w 15"/>
                  <a:gd name="T27" fmla="*/ 90 h 122"/>
                  <a:gd name="T28" fmla="*/ 4 w 15"/>
                  <a:gd name="T29" fmla="*/ 88 h 122"/>
                  <a:gd name="T30" fmla="*/ 4 w 15"/>
                  <a:gd name="T31" fmla="*/ 86 h 122"/>
                  <a:gd name="T32" fmla="*/ 5 w 15"/>
                  <a:gd name="T33" fmla="*/ 83 h 122"/>
                  <a:gd name="T34" fmla="*/ 5 w 15"/>
                  <a:gd name="T35" fmla="*/ 81 h 122"/>
                  <a:gd name="T36" fmla="*/ 6 w 15"/>
                  <a:gd name="T37" fmla="*/ 78 h 122"/>
                  <a:gd name="T38" fmla="*/ 6 w 15"/>
                  <a:gd name="T39" fmla="*/ 76 h 122"/>
                  <a:gd name="T40" fmla="*/ 6 w 15"/>
                  <a:gd name="T41" fmla="*/ 73 h 122"/>
                  <a:gd name="T42" fmla="*/ 6 w 15"/>
                  <a:gd name="T43" fmla="*/ 71 h 122"/>
                  <a:gd name="T44" fmla="*/ 7 w 15"/>
                  <a:gd name="T45" fmla="*/ 68 h 122"/>
                  <a:gd name="T46" fmla="*/ 7 w 15"/>
                  <a:gd name="T47" fmla="*/ 66 h 122"/>
                  <a:gd name="T48" fmla="*/ 7 w 15"/>
                  <a:gd name="T49" fmla="*/ 64 h 122"/>
                  <a:gd name="T50" fmla="*/ 7 w 15"/>
                  <a:gd name="T51" fmla="*/ 61 h 122"/>
                  <a:gd name="T52" fmla="*/ 8 w 15"/>
                  <a:gd name="T53" fmla="*/ 59 h 122"/>
                  <a:gd name="T54" fmla="*/ 8 w 15"/>
                  <a:gd name="T55" fmla="*/ 56 h 122"/>
                  <a:gd name="T56" fmla="*/ 8 w 15"/>
                  <a:gd name="T57" fmla="*/ 53 h 122"/>
                  <a:gd name="T58" fmla="*/ 9 w 15"/>
                  <a:gd name="T59" fmla="*/ 51 h 122"/>
                  <a:gd name="T60" fmla="*/ 9 w 15"/>
                  <a:gd name="T61" fmla="*/ 48 h 122"/>
                  <a:gd name="T62" fmla="*/ 9 w 15"/>
                  <a:gd name="T63" fmla="*/ 46 h 122"/>
                  <a:gd name="T64" fmla="*/ 9 w 15"/>
                  <a:gd name="T65" fmla="*/ 43 h 122"/>
                  <a:gd name="T66" fmla="*/ 10 w 15"/>
                  <a:gd name="T67" fmla="*/ 41 h 122"/>
                  <a:gd name="T68" fmla="*/ 10 w 15"/>
                  <a:gd name="T69" fmla="*/ 38 h 122"/>
                  <a:gd name="T70" fmla="*/ 11 w 15"/>
                  <a:gd name="T71" fmla="*/ 36 h 122"/>
                  <a:gd name="T72" fmla="*/ 11 w 15"/>
                  <a:gd name="T73" fmla="*/ 33 h 122"/>
                  <a:gd name="T74" fmla="*/ 11 w 15"/>
                  <a:gd name="T75" fmla="*/ 31 h 122"/>
                  <a:gd name="T76" fmla="*/ 11 w 15"/>
                  <a:gd name="T77" fmla="*/ 28 h 122"/>
                  <a:gd name="T78" fmla="*/ 12 w 15"/>
                  <a:gd name="T79" fmla="*/ 26 h 122"/>
                  <a:gd name="T80" fmla="*/ 12 w 15"/>
                  <a:gd name="T81" fmla="*/ 23 h 122"/>
                  <a:gd name="T82" fmla="*/ 12 w 15"/>
                  <a:gd name="T83" fmla="*/ 21 h 122"/>
                  <a:gd name="T84" fmla="*/ 13 w 15"/>
                  <a:gd name="T85" fmla="*/ 18 h 122"/>
                  <a:gd name="T86" fmla="*/ 13 w 15"/>
                  <a:gd name="T87" fmla="*/ 15 h 122"/>
                  <a:gd name="T88" fmla="*/ 13 w 15"/>
                  <a:gd name="T89" fmla="*/ 13 h 122"/>
                  <a:gd name="T90" fmla="*/ 13 w 15"/>
                  <a:gd name="T91" fmla="*/ 10 h 122"/>
                  <a:gd name="T92" fmla="*/ 14 w 15"/>
                  <a:gd name="T93" fmla="*/ 8 h 122"/>
                  <a:gd name="T94" fmla="*/ 14 w 15"/>
                  <a:gd name="T95" fmla="*/ 5 h 122"/>
                  <a:gd name="T96" fmla="*/ 14 w 15"/>
                  <a:gd name="T97" fmla="*/ 2 h 122"/>
                  <a:gd name="T98" fmla="*/ 15 w 15"/>
                  <a:gd name="T9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2">
                    <a:moveTo>
                      <a:pt x="0" y="122"/>
                    </a:moveTo>
                    <a:lnTo>
                      <a:pt x="0" y="120"/>
                    </a:lnTo>
                    <a:lnTo>
                      <a:pt x="0" y="117"/>
                    </a:lnTo>
                    <a:lnTo>
                      <a:pt x="1" y="115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3" y="101"/>
                    </a:lnTo>
                    <a:lnTo>
                      <a:pt x="3" y="98"/>
                    </a:lnTo>
                    <a:lnTo>
                      <a:pt x="3" y="96"/>
                    </a:lnTo>
                    <a:lnTo>
                      <a:pt x="4" y="93"/>
                    </a:lnTo>
                    <a:lnTo>
                      <a:pt x="4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1"/>
                    </a:lnTo>
                    <a:lnTo>
                      <a:pt x="6" y="78"/>
                    </a:lnTo>
                    <a:lnTo>
                      <a:pt x="6" y="76"/>
                    </a:lnTo>
                    <a:lnTo>
                      <a:pt x="6" y="73"/>
                    </a:lnTo>
                    <a:lnTo>
                      <a:pt x="6" y="71"/>
                    </a:lnTo>
                    <a:lnTo>
                      <a:pt x="7" y="68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10" y="41"/>
                    </a:lnTo>
                    <a:lnTo>
                      <a:pt x="10" y="38"/>
                    </a:lnTo>
                    <a:lnTo>
                      <a:pt x="11" y="36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1" y="28"/>
                    </a:lnTo>
                    <a:lnTo>
                      <a:pt x="12" y="26"/>
                    </a:lnTo>
                    <a:lnTo>
                      <a:pt x="12" y="23"/>
                    </a:lnTo>
                    <a:lnTo>
                      <a:pt x="12" y="21"/>
                    </a:lnTo>
                    <a:lnTo>
                      <a:pt x="13" y="18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3" name="Freeform 812"/>
              <p:cNvSpPr>
                <a:spLocks/>
              </p:cNvSpPr>
              <p:nvPr/>
            </p:nvSpPr>
            <p:spPr bwMode="auto">
              <a:xfrm>
                <a:off x="3017" y="1927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7 h 130"/>
                  <a:gd name="T4" fmla="*/ 0 w 14"/>
                  <a:gd name="T5" fmla="*/ 125 h 130"/>
                  <a:gd name="T6" fmla="*/ 1 w 14"/>
                  <a:gd name="T7" fmla="*/ 122 h 130"/>
                  <a:gd name="T8" fmla="*/ 1 w 14"/>
                  <a:gd name="T9" fmla="*/ 120 h 130"/>
                  <a:gd name="T10" fmla="*/ 1 w 14"/>
                  <a:gd name="T11" fmla="*/ 117 h 130"/>
                  <a:gd name="T12" fmla="*/ 1 w 14"/>
                  <a:gd name="T13" fmla="*/ 115 h 130"/>
                  <a:gd name="T14" fmla="*/ 2 w 14"/>
                  <a:gd name="T15" fmla="*/ 112 h 130"/>
                  <a:gd name="T16" fmla="*/ 2 w 14"/>
                  <a:gd name="T17" fmla="*/ 109 h 130"/>
                  <a:gd name="T18" fmla="*/ 2 w 14"/>
                  <a:gd name="T19" fmla="*/ 107 h 130"/>
                  <a:gd name="T20" fmla="*/ 3 w 14"/>
                  <a:gd name="T21" fmla="*/ 104 h 130"/>
                  <a:gd name="T22" fmla="*/ 3 w 14"/>
                  <a:gd name="T23" fmla="*/ 101 h 130"/>
                  <a:gd name="T24" fmla="*/ 3 w 14"/>
                  <a:gd name="T25" fmla="*/ 99 h 130"/>
                  <a:gd name="T26" fmla="*/ 4 w 14"/>
                  <a:gd name="T27" fmla="*/ 96 h 130"/>
                  <a:gd name="T28" fmla="*/ 4 w 14"/>
                  <a:gd name="T29" fmla="*/ 94 h 130"/>
                  <a:gd name="T30" fmla="*/ 4 w 14"/>
                  <a:gd name="T31" fmla="*/ 91 h 130"/>
                  <a:gd name="T32" fmla="*/ 5 w 14"/>
                  <a:gd name="T33" fmla="*/ 88 h 130"/>
                  <a:gd name="T34" fmla="*/ 5 w 14"/>
                  <a:gd name="T35" fmla="*/ 86 h 130"/>
                  <a:gd name="T36" fmla="*/ 5 w 14"/>
                  <a:gd name="T37" fmla="*/ 83 h 130"/>
                  <a:gd name="T38" fmla="*/ 5 w 14"/>
                  <a:gd name="T39" fmla="*/ 80 h 130"/>
                  <a:gd name="T40" fmla="*/ 6 w 14"/>
                  <a:gd name="T41" fmla="*/ 78 h 130"/>
                  <a:gd name="T42" fmla="*/ 6 w 14"/>
                  <a:gd name="T43" fmla="*/ 75 h 130"/>
                  <a:gd name="T44" fmla="*/ 6 w 14"/>
                  <a:gd name="T45" fmla="*/ 72 h 130"/>
                  <a:gd name="T46" fmla="*/ 7 w 14"/>
                  <a:gd name="T47" fmla="*/ 70 h 130"/>
                  <a:gd name="T48" fmla="*/ 7 w 14"/>
                  <a:gd name="T49" fmla="*/ 67 h 130"/>
                  <a:gd name="T50" fmla="*/ 7 w 14"/>
                  <a:gd name="T51" fmla="*/ 64 h 130"/>
                  <a:gd name="T52" fmla="*/ 8 w 14"/>
                  <a:gd name="T53" fmla="*/ 62 h 130"/>
                  <a:gd name="T54" fmla="*/ 8 w 14"/>
                  <a:gd name="T55" fmla="*/ 59 h 130"/>
                  <a:gd name="T56" fmla="*/ 8 w 14"/>
                  <a:gd name="T57" fmla="*/ 57 h 130"/>
                  <a:gd name="T58" fmla="*/ 8 w 14"/>
                  <a:gd name="T59" fmla="*/ 54 h 130"/>
                  <a:gd name="T60" fmla="*/ 9 w 14"/>
                  <a:gd name="T61" fmla="*/ 51 h 130"/>
                  <a:gd name="T62" fmla="*/ 9 w 14"/>
                  <a:gd name="T63" fmla="*/ 48 h 130"/>
                  <a:gd name="T64" fmla="*/ 9 w 14"/>
                  <a:gd name="T65" fmla="*/ 46 h 130"/>
                  <a:gd name="T66" fmla="*/ 10 w 14"/>
                  <a:gd name="T67" fmla="*/ 43 h 130"/>
                  <a:gd name="T68" fmla="*/ 10 w 14"/>
                  <a:gd name="T69" fmla="*/ 40 h 130"/>
                  <a:gd name="T70" fmla="*/ 10 w 14"/>
                  <a:gd name="T71" fmla="*/ 37 h 130"/>
                  <a:gd name="T72" fmla="*/ 10 w 14"/>
                  <a:gd name="T73" fmla="*/ 35 h 130"/>
                  <a:gd name="T74" fmla="*/ 11 w 14"/>
                  <a:gd name="T75" fmla="*/ 32 h 130"/>
                  <a:gd name="T76" fmla="*/ 11 w 14"/>
                  <a:gd name="T77" fmla="*/ 30 h 130"/>
                  <a:gd name="T78" fmla="*/ 11 w 14"/>
                  <a:gd name="T79" fmla="*/ 27 h 130"/>
                  <a:gd name="T80" fmla="*/ 12 w 14"/>
                  <a:gd name="T81" fmla="*/ 24 h 130"/>
                  <a:gd name="T82" fmla="*/ 12 w 14"/>
                  <a:gd name="T83" fmla="*/ 21 h 130"/>
                  <a:gd name="T84" fmla="*/ 12 w 14"/>
                  <a:gd name="T85" fmla="*/ 19 h 130"/>
                  <a:gd name="T86" fmla="*/ 13 w 14"/>
                  <a:gd name="T87" fmla="*/ 16 h 130"/>
                  <a:gd name="T88" fmla="*/ 13 w 14"/>
                  <a:gd name="T89" fmla="*/ 13 h 130"/>
                  <a:gd name="T90" fmla="*/ 13 w 14"/>
                  <a:gd name="T91" fmla="*/ 11 h 130"/>
                  <a:gd name="T92" fmla="*/ 14 w 14"/>
                  <a:gd name="T93" fmla="*/ 8 h 130"/>
                  <a:gd name="T94" fmla="*/ 14 w 14"/>
                  <a:gd name="T95" fmla="*/ 5 h 130"/>
                  <a:gd name="T96" fmla="*/ 14 w 14"/>
                  <a:gd name="T97" fmla="*/ 2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7"/>
                    </a:lnTo>
                    <a:lnTo>
                      <a:pt x="0" y="125"/>
                    </a:lnTo>
                    <a:lnTo>
                      <a:pt x="1" y="122"/>
                    </a:lnTo>
                    <a:lnTo>
                      <a:pt x="1" y="120"/>
                    </a:lnTo>
                    <a:lnTo>
                      <a:pt x="1" y="117"/>
                    </a:lnTo>
                    <a:lnTo>
                      <a:pt x="1" y="115"/>
                    </a:lnTo>
                    <a:lnTo>
                      <a:pt x="2" y="112"/>
                    </a:lnTo>
                    <a:lnTo>
                      <a:pt x="2" y="109"/>
                    </a:lnTo>
                    <a:lnTo>
                      <a:pt x="2" y="107"/>
                    </a:lnTo>
                    <a:lnTo>
                      <a:pt x="3" y="104"/>
                    </a:lnTo>
                    <a:lnTo>
                      <a:pt x="3" y="101"/>
                    </a:lnTo>
                    <a:lnTo>
                      <a:pt x="3" y="99"/>
                    </a:lnTo>
                    <a:lnTo>
                      <a:pt x="4" y="96"/>
                    </a:lnTo>
                    <a:lnTo>
                      <a:pt x="4" y="94"/>
                    </a:lnTo>
                    <a:lnTo>
                      <a:pt x="4" y="91"/>
                    </a:lnTo>
                    <a:lnTo>
                      <a:pt x="5" y="88"/>
                    </a:lnTo>
                    <a:lnTo>
                      <a:pt x="5" y="86"/>
                    </a:lnTo>
                    <a:lnTo>
                      <a:pt x="5" y="83"/>
                    </a:lnTo>
                    <a:lnTo>
                      <a:pt x="5" y="80"/>
                    </a:lnTo>
                    <a:lnTo>
                      <a:pt x="6" y="78"/>
                    </a:lnTo>
                    <a:lnTo>
                      <a:pt x="6" y="75"/>
                    </a:lnTo>
                    <a:lnTo>
                      <a:pt x="6" y="72"/>
                    </a:lnTo>
                    <a:lnTo>
                      <a:pt x="7" y="70"/>
                    </a:lnTo>
                    <a:lnTo>
                      <a:pt x="7" y="67"/>
                    </a:lnTo>
                    <a:lnTo>
                      <a:pt x="7" y="64"/>
                    </a:lnTo>
                    <a:lnTo>
                      <a:pt x="8" y="62"/>
                    </a:lnTo>
                    <a:lnTo>
                      <a:pt x="8" y="59"/>
                    </a:lnTo>
                    <a:lnTo>
                      <a:pt x="8" y="57"/>
                    </a:lnTo>
                    <a:lnTo>
                      <a:pt x="8" y="54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2" y="19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4" name="Freeform 813"/>
              <p:cNvSpPr>
                <a:spLocks/>
              </p:cNvSpPr>
              <p:nvPr/>
            </p:nvSpPr>
            <p:spPr bwMode="auto">
              <a:xfrm>
                <a:off x="3031" y="1791"/>
                <a:ext cx="15" cy="136"/>
              </a:xfrm>
              <a:custGeom>
                <a:avLst/>
                <a:gdLst>
                  <a:gd name="T0" fmla="*/ 0 w 15"/>
                  <a:gd name="T1" fmla="*/ 136 h 136"/>
                  <a:gd name="T2" fmla="*/ 1 w 15"/>
                  <a:gd name="T3" fmla="*/ 133 h 136"/>
                  <a:gd name="T4" fmla="*/ 1 w 15"/>
                  <a:gd name="T5" fmla="*/ 130 h 136"/>
                  <a:gd name="T6" fmla="*/ 1 w 15"/>
                  <a:gd name="T7" fmla="*/ 127 h 136"/>
                  <a:gd name="T8" fmla="*/ 1 w 15"/>
                  <a:gd name="T9" fmla="*/ 125 h 136"/>
                  <a:gd name="T10" fmla="*/ 2 w 15"/>
                  <a:gd name="T11" fmla="*/ 122 h 136"/>
                  <a:gd name="T12" fmla="*/ 2 w 15"/>
                  <a:gd name="T13" fmla="*/ 119 h 136"/>
                  <a:gd name="T14" fmla="*/ 3 w 15"/>
                  <a:gd name="T15" fmla="*/ 117 h 136"/>
                  <a:gd name="T16" fmla="*/ 3 w 15"/>
                  <a:gd name="T17" fmla="*/ 114 h 136"/>
                  <a:gd name="T18" fmla="*/ 3 w 15"/>
                  <a:gd name="T19" fmla="*/ 111 h 136"/>
                  <a:gd name="T20" fmla="*/ 3 w 15"/>
                  <a:gd name="T21" fmla="*/ 108 h 136"/>
                  <a:gd name="T22" fmla="*/ 4 w 15"/>
                  <a:gd name="T23" fmla="*/ 106 h 136"/>
                  <a:gd name="T24" fmla="*/ 4 w 15"/>
                  <a:gd name="T25" fmla="*/ 103 h 136"/>
                  <a:gd name="T26" fmla="*/ 4 w 15"/>
                  <a:gd name="T27" fmla="*/ 100 h 136"/>
                  <a:gd name="T28" fmla="*/ 5 w 15"/>
                  <a:gd name="T29" fmla="*/ 97 h 136"/>
                  <a:gd name="T30" fmla="*/ 5 w 15"/>
                  <a:gd name="T31" fmla="*/ 94 h 136"/>
                  <a:gd name="T32" fmla="*/ 5 w 15"/>
                  <a:gd name="T33" fmla="*/ 92 h 136"/>
                  <a:gd name="T34" fmla="*/ 5 w 15"/>
                  <a:gd name="T35" fmla="*/ 89 h 136"/>
                  <a:gd name="T36" fmla="*/ 6 w 15"/>
                  <a:gd name="T37" fmla="*/ 86 h 136"/>
                  <a:gd name="T38" fmla="*/ 6 w 15"/>
                  <a:gd name="T39" fmla="*/ 83 h 136"/>
                  <a:gd name="T40" fmla="*/ 7 w 15"/>
                  <a:gd name="T41" fmla="*/ 81 h 136"/>
                  <a:gd name="T42" fmla="*/ 7 w 15"/>
                  <a:gd name="T43" fmla="*/ 78 h 136"/>
                  <a:gd name="T44" fmla="*/ 7 w 15"/>
                  <a:gd name="T45" fmla="*/ 75 h 136"/>
                  <a:gd name="T46" fmla="*/ 7 w 15"/>
                  <a:gd name="T47" fmla="*/ 73 h 136"/>
                  <a:gd name="T48" fmla="*/ 8 w 15"/>
                  <a:gd name="T49" fmla="*/ 70 h 136"/>
                  <a:gd name="T50" fmla="*/ 8 w 15"/>
                  <a:gd name="T51" fmla="*/ 67 h 136"/>
                  <a:gd name="T52" fmla="*/ 8 w 15"/>
                  <a:gd name="T53" fmla="*/ 64 h 136"/>
                  <a:gd name="T54" fmla="*/ 8 w 15"/>
                  <a:gd name="T55" fmla="*/ 61 h 136"/>
                  <a:gd name="T56" fmla="*/ 9 w 15"/>
                  <a:gd name="T57" fmla="*/ 59 h 136"/>
                  <a:gd name="T58" fmla="*/ 9 w 15"/>
                  <a:gd name="T59" fmla="*/ 56 h 136"/>
                  <a:gd name="T60" fmla="*/ 9 w 15"/>
                  <a:gd name="T61" fmla="*/ 53 h 136"/>
                  <a:gd name="T62" fmla="*/ 10 w 15"/>
                  <a:gd name="T63" fmla="*/ 50 h 136"/>
                  <a:gd name="T64" fmla="*/ 10 w 15"/>
                  <a:gd name="T65" fmla="*/ 48 h 136"/>
                  <a:gd name="T66" fmla="*/ 10 w 15"/>
                  <a:gd name="T67" fmla="*/ 45 h 136"/>
                  <a:gd name="T68" fmla="*/ 10 w 15"/>
                  <a:gd name="T69" fmla="*/ 42 h 136"/>
                  <a:gd name="T70" fmla="*/ 11 w 15"/>
                  <a:gd name="T71" fmla="*/ 39 h 136"/>
                  <a:gd name="T72" fmla="*/ 11 w 15"/>
                  <a:gd name="T73" fmla="*/ 36 h 136"/>
                  <a:gd name="T74" fmla="*/ 12 w 15"/>
                  <a:gd name="T75" fmla="*/ 34 h 136"/>
                  <a:gd name="T76" fmla="*/ 12 w 15"/>
                  <a:gd name="T77" fmla="*/ 31 h 136"/>
                  <a:gd name="T78" fmla="*/ 12 w 15"/>
                  <a:gd name="T79" fmla="*/ 28 h 136"/>
                  <a:gd name="T80" fmla="*/ 12 w 15"/>
                  <a:gd name="T81" fmla="*/ 25 h 136"/>
                  <a:gd name="T82" fmla="*/ 13 w 15"/>
                  <a:gd name="T83" fmla="*/ 22 h 136"/>
                  <a:gd name="T84" fmla="*/ 13 w 15"/>
                  <a:gd name="T85" fmla="*/ 20 h 136"/>
                  <a:gd name="T86" fmla="*/ 13 w 15"/>
                  <a:gd name="T87" fmla="*/ 17 h 136"/>
                  <a:gd name="T88" fmla="*/ 14 w 15"/>
                  <a:gd name="T89" fmla="*/ 14 h 136"/>
                  <a:gd name="T90" fmla="*/ 14 w 15"/>
                  <a:gd name="T91" fmla="*/ 11 h 136"/>
                  <a:gd name="T92" fmla="*/ 14 w 15"/>
                  <a:gd name="T93" fmla="*/ 9 h 136"/>
                  <a:gd name="T94" fmla="*/ 14 w 15"/>
                  <a:gd name="T95" fmla="*/ 6 h 136"/>
                  <a:gd name="T96" fmla="*/ 15 w 15"/>
                  <a:gd name="T97" fmla="*/ 3 h 136"/>
                  <a:gd name="T98" fmla="*/ 15 w 15"/>
                  <a:gd name="T9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6">
                    <a:moveTo>
                      <a:pt x="0" y="136"/>
                    </a:moveTo>
                    <a:lnTo>
                      <a:pt x="1" y="133"/>
                    </a:lnTo>
                    <a:lnTo>
                      <a:pt x="1" y="130"/>
                    </a:lnTo>
                    <a:lnTo>
                      <a:pt x="1" y="127"/>
                    </a:lnTo>
                    <a:lnTo>
                      <a:pt x="1" y="125"/>
                    </a:lnTo>
                    <a:lnTo>
                      <a:pt x="2" y="122"/>
                    </a:lnTo>
                    <a:lnTo>
                      <a:pt x="2" y="119"/>
                    </a:lnTo>
                    <a:lnTo>
                      <a:pt x="3" y="117"/>
                    </a:lnTo>
                    <a:lnTo>
                      <a:pt x="3" y="114"/>
                    </a:lnTo>
                    <a:lnTo>
                      <a:pt x="3" y="111"/>
                    </a:lnTo>
                    <a:lnTo>
                      <a:pt x="3" y="108"/>
                    </a:lnTo>
                    <a:lnTo>
                      <a:pt x="4" y="106"/>
                    </a:lnTo>
                    <a:lnTo>
                      <a:pt x="4" y="103"/>
                    </a:lnTo>
                    <a:lnTo>
                      <a:pt x="4" y="100"/>
                    </a:lnTo>
                    <a:lnTo>
                      <a:pt x="5" y="97"/>
                    </a:lnTo>
                    <a:lnTo>
                      <a:pt x="5" y="94"/>
                    </a:lnTo>
                    <a:lnTo>
                      <a:pt x="5" y="92"/>
                    </a:lnTo>
                    <a:lnTo>
                      <a:pt x="5" y="89"/>
                    </a:lnTo>
                    <a:lnTo>
                      <a:pt x="6" y="86"/>
                    </a:lnTo>
                    <a:lnTo>
                      <a:pt x="6" y="83"/>
                    </a:lnTo>
                    <a:lnTo>
                      <a:pt x="7" y="81"/>
                    </a:lnTo>
                    <a:lnTo>
                      <a:pt x="7" y="78"/>
                    </a:lnTo>
                    <a:lnTo>
                      <a:pt x="7" y="75"/>
                    </a:lnTo>
                    <a:lnTo>
                      <a:pt x="7" y="73"/>
                    </a:lnTo>
                    <a:lnTo>
                      <a:pt x="8" y="70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9" y="59"/>
                    </a:lnTo>
                    <a:lnTo>
                      <a:pt x="9" y="56"/>
                    </a:lnTo>
                    <a:lnTo>
                      <a:pt x="9" y="53"/>
                    </a:lnTo>
                    <a:lnTo>
                      <a:pt x="10" y="50"/>
                    </a:lnTo>
                    <a:lnTo>
                      <a:pt x="10" y="48"/>
                    </a:lnTo>
                    <a:lnTo>
                      <a:pt x="10" y="45"/>
                    </a:lnTo>
                    <a:lnTo>
                      <a:pt x="10" y="42"/>
                    </a:lnTo>
                    <a:lnTo>
                      <a:pt x="11" y="39"/>
                    </a:lnTo>
                    <a:lnTo>
                      <a:pt x="11" y="36"/>
                    </a:lnTo>
                    <a:lnTo>
                      <a:pt x="12" y="34"/>
                    </a:lnTo>
                    <a:lnTo>
                      <a:pt x="12" y="31"/>
                    </a:lnTo>
                    <a:lnTo>
                      <a:pt x="12" y="28"/>
                    </a:lnTo>
                    <a:lnTo>
                      <a:pt x="12" y="25"/>
                    </a:lnTo>
                    <a:lnTo>
                      <a:pt x="13" y="22"/>
                    </a:lnTo>
                    <a:lnTo>
                      <a:pt x="13" y="20"/>
                    </a:lnTo>
                    <a:lnTo>
                      <a:pt x="13" y="17"/>
                    </a:lnTo>
                    <a:lnTo>
                      <a:pt x="14" y="14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5" name="Freeform 814"/>
              <p:cNvSpPr>
                <a:spLocks/>
              </p:cNvSpPr>
              <p:nvPr/>
            </p:nvSpPr>
            <p:spPr bwMode="auto">
              <a:xfrm>
                <a:off x="3046" y="1656"/>
                <a:ext cx="15" cy="135"/>
              </a:xfrm>
              <a:custGeom>
                <a:avLst/>
                <a:gdLst>
                  <a:gd name="T0" fmla="*/ 0 w 15"/>
                  <a:gd name="T1" fmla="*/ 135 h 135"/>
                  <a:gd name="T2" fmla="*/ 1 w 15"/>
                  <a:gd name="T3" fmla="*/ 132 h 135"/>
                  <a:gd name="T4" fmla="*/ 1 w 15"/>
                  <a:gd name="T5" fmla="*/ 130 h 135"/>
                  <a:gd name="T6" fmla="*/ 1 w 15"/>
                  <a:gd name="T7" fmla="*/ 127 h 135"/>
                  <a:gd name="T8" fmla="*/ 1 w 15"/>
                  <a:gd name="T9" fmla="*/ 124 h 135"/>
                  <a:gd name="T10" fmla="*/ 2 w 15"/>
                  <a:gd name="T11" fmla="*/ 121 h 135"/>
                  <a:gd name="T12" fmla="*/ 2 w 15"/>
                  <a:gd name="T13" fmla="*/ 118 h 135"/>
                  <a:gd name="T14" fmla="*/ 2 w 15"/>
                  <a:gd name="T15" fmla="*/ 116 h 135"/>
                  <a:gd name="T16" fmla="*/ 2 w 15"/>
                  <a:gd name="T17" fmla="*/ 113 h 135"/>
                  <a:gd name="T18" fmla="*/ 3 w 15"/>
                  <a:gd name="T19" fmla="*/ 110 h 135"/>
                  <a:gd name="T20" fmla="*/ 3 w 15"/>
                  <a:gd name="T21" fmla="*/ 107 h 135"/>
                  <a:gd name="T22" fmla="*/ 3 w 15"/>
                  <a:gd name="T23" fmla="*/ 105 h 135"/>
                  <a:gd name="T24" fmla="*/ 4 w 15"/>
                  <a:gd name="T25" fmla="*/ 102 h 135"/>
                  <a:gd name="T26" fmla="*/ 4 w 15"/>
                  <a:gd name="T27" fmla="*/ 99 h 135"/>
                  <a:gd name="T28" fmla="*/ 4 w 15"/>
                  <a:gd name="T29" fmla="*/ 96 h 135"/>
                  <a:gd name="T30" fmla="*/ 4 w 15"/>
                  <a:gd name="T31" fmla="*/ 93 h 135"/>
                  <a:gd name="T32" fmla="*/ 5 w 15"/>
                  <a:gd name="T33" fmla="*/ 91 h 135"/>
                  <a:gd name="T34" fmla="*/ 5 w 15"/>
                  <a:gd name="T35" fmla="*/ 88 h 135"/>
                  <a:gd name="T36" fmla="*/ 6 w 15"/>
                  <a:gd name="T37" fmla="*/ 85 h 135"/>
                  <a:gd name="T38" fmla="*/ 6 w 15"/>
                  <a:gd name="T39" fmla="*/ 82 h 135"/>
                  <a:gd name="T40" fmla="*/ 6 w 15"/>
                  <a:gd name="T41" fmla="*/ 79 h 135"/>
                  <a:gd name="T42" fmla="*/ 6 w 15"/>
                  <a:gd name="T43" fmla="*/ 77 h 135"/>
                  <a:gd name="T44" fmla="*/ 7 w 15"/>
                  <a:gd name="T45" fmla="*/ 74 h 135"/>
                  <a:gd name="T46" fmla="*/ 7 w 15"/>
                  <a:gd name="T47" fmla="*/ 71 h 135"/>
                  <a:gd name="T48" fmla="*/ 7 w 15"/>
                  <a:gd name="T49" fmla="*/ 69 h 135"/>
                  <a:gd name="T50" fmla="*/ 8 w 15"/>
                  <a:gd name="T51" fmla="*/ 66 h 135"/>
                  <a:gd name="T52" fmla="*/ 8 w 15"/>
                  <a:gd name="T53" fmla="*/ 63 h 135"/>
                  <a:gd name="T54" fmla="*/ 8 w 15"/>
                  <a:gd name="T55" fmla="*/ 60 h 135"/>
                  <a:gd name="T56" fmla="*/ 8 w 15"/>
                  <a:gd name="T57" fmla="*/ 57 h 135"/>
                  <a:gd name="T58" fmla="*/ 9 w 15"/>
                  <a:gd name="T59" fmla="*/ 54 h 135"/>
                  <a:gd name="T60" fmla="*/ 9 w 15"/>
                  <a:gd name="T61" fmla="*/ 52 h 135"/>
                  <a:gd name="T62" fmla="*/ 9 w 15"/>
                  <a:gd name="T63" fmla="*/ 49 h 135"/>
                  <a:gd name="T64" fmla="*/ 9 w 15"/>
                  <a:gd name="T65" fmla="*/ 46 h 135"/>
                  <a:gd name="T66" fmla="*/ 10 w 15"/>
                  <a:gd name="T67" fmla="*/ 44 h 135"/>
                  <a:gd name="T68" fmla="*/ 10 w 15"/>
                  <a:gd name="T69" fmla="*/ 41 h 135"/>
                  <a:gd name="T70" fmla="*/ 11 w 15"/>
                  <a:gd name="T71" fmla="*/ 38 h 135"/>
                  <a:gd name="T72" fmla="*/ 11 w 15"/>
                  <a:gd name="T73" fmla="*/ 35 h 135"/>
                  <a:gd name="T74" fmla="*/ 11 w 15"/>
                  <a:gd name="T75" fmla="*/ 33 h 135"/>
                  <a:gd name="T76" fmla="*/ 11 w 15"/>
                  <a:gd name="T77" fmla="*/ 30 h 135"/>
                  <a:gd name="T78" fmla="*/ 12 w 15"/>
                  <a:gd name="T79" fmla="*/ 27 h 135"/>
                  <a:gd name="T80" fmla="*/ 12 w 15"/>
                  <a:gd name="T81" fmla="*/ 24 h 135"/>
                  <a:gd name="T82" fmla="*/ 12 w 15"/>
                  <a:gd name="T83" fmla="*/ 21 h 135"/>
                  <a:gd name="T84" fmla="*/ 13 w 15"/>
                  <a:gd name="T85" fmla="*/ 19 h 135"/>
                  <a:gd name="T86" fmla="*/ 13 w 15"/>
                  <a:gd name="T87" fmla="*/ 16 h 135"/>
                  <a:gd name="T88" fmla="*/ 13 w 15"/>
                  <a:gd name="T89" fmla="*/ 13 h 135"/>
                  <a:gd name="T90" fmla="*/ 13 w 15"/>
                  <a:gd name="T91" fmla="*/ 10 h 135"/>
                  <a:gd name="T92" fmla="*/ 14 w 15"/>
                  <a:gd name="T93" fmla="*/ 8 h 135"/>
                  <a:gd name="T94" fmla="*/ 14 w 15"/>
                  <a:gd name="T95" fmla="*/ 5 h 135"/>
                  <a:gd name="T96" fmla="*/ 15 w 15"/>
                  <a:gd name="T97" fmla="*/ 2 h 135"/>
                  <a:gd name="T98" fmla="*/ 15 w 15"/>
                  <a:gd name="T99" fmla="*/ 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5">
                    <a:moveTo>
                      <a:pt x="0" y="135"/>
                    </a:moveTo>
                    <a:lnTo>
                      <a:pt x="1" y="132"/>
                    </a:lnTo>
                    <a:lnTo>
                      <a:pt x="1" y="130"/>
                    </a:lnTo>
                    <a:lnTo>
                      <a:pt x="1" y="127"/>
                    </a:lnTo>
                    <a:lnTo>
                      <a:pt x="1" y="124"/>
                    </a:lnTo>
                    <a:lnTo>
                      <a:pt x="2" y="121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3"/>
                    </a:lnTo>
                    <a:lnTo>
                      <a:pt x="3" y="110"/>
                    </a:lnTo>
                    <a:lnTo>
                      <a:pt x="3" y="107"/>
                    </a:lnTo>
                    <a:lnTo>
                      <a:pt x="3" y="105"/>
                    </a:lnTo>
                    <a:lnTo>
                      <a:pt x="4" y="102"/>
                    </a:lnTo>
                    <a:lnTo>
                      <a:pt x="4" y="99"/>
                    </a:lnTo>
                    <a:lnTo>
                      <a:pt x="4" y="96"/>
                    </a:lnTo>
                    <a:lnTo>
                      <a:pt x="4" y="93"/>
                    </a:lnTo>
                    <a:lnTo>
                      <a:pt x="5" y="91"/>
                    </a:lnTo>
                    <a:lnTo>
                      <a:pt x="5" y="88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6" y="79"/>
                    </a:lnTo>
                    <a:lnTo>
                      <a:pt x="6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7" y="69"/>
                    </a:lnTo>
                    <a:lnTo>
                      <a:pt x="8" y="66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57"/>
                    </a:lnTo>
                    <a:lnTo>
                      <a:pt x="9" y="54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10" y="44"/>
                    </a:lnTo>
                    <a:lnTo>
                      <a:pt x="10" y="41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3" y="19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6" name="Freeform 815"/>
              <p:cNvSpPr>
                <a:spLocks/>
              </p:cNvSpPr>
              <p:nvPr/>
            </p:nvSpPr>
            <p:spPr bwMode="auto">
              <a:xfrm>
                <a:off x="3061" y="1526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7 h 130"/>
                  <a:gd name="T4" fmla="*/ 0 w 14"/>
                  <a:gd name="T5" fmla="*/ 124 h 130"/>
                  <a:gd name="T6" fmla="*/ 1 w 14"/>
                  <a:gd name="T7" fmla="*/ 121 h 130"/>
                  <a:gd name="T8" fmla="*/ 1 w 14"/>
                  <a:gd name="T9" fmla="*/ 119 h 130"/>
                  <a:gd name="T10" fmla="*/ 1 w 14"/>
                  <a:gd name="T11" fmla="*/ 116 h 130"/>
                  <a:gd name="T12" fmla="*/ 1 w 14"/>
                  <a:gd name="T13" fmla="*/ 113 h 130"/>
                  <a:gd name="T14" fmla="*/ 2 w 14"/>
                  <a:gd name="T15" fmla="*/ 110 h 130"/>
                  <a:gd name="T16" fmla="*/ 2 w 14"/>
                  <a:gd name="T17" fmla="*/ 108 h 130"/>
                  <a:gd name="T18" fmla="*/ 2 w 14"/>
                  <a:gd name="T19" fmla="*/ 105 h 130"/>
                  <a:gd name="T20" fmla="*/ 3 w 14"/>
                  <a:gd name="T21" fmla="*/ 102 h 130"/>
                  <a:gd name="T22" fmla="*/ 3 w 14"/>
                  <a:gd name="T23" fmla="*/ 100 h 130"/>
                  <a:gd name="T24" fmla="*/ 3 w 14"/>
                  <a:gd name="T25" fmla="*/ 97 h 130"/>
                  <a:gd name="T26" fmla="*/ 3 w 14"/>
                  <a:gd name="T27" fmla="*/ 95 h 130"/>
                  <a:gd name="T28" fmla="*/ 4 w 14"/>
                  <a:gd name="T29" fmla="*/ 92 h 130"/>
                  <a:gd name="T30" fmla="*/ 4 w 14"/>
                  <a:gd name="T31" fmla="*/ 89 h 130"/>
                  <a:gd name="T32" fmla="*/ 5 w 14"/>
                  <a:gd name="T33" fmla="*/ 86 h 130"/>
                  <a:gd name="T34" fmla="*/ 5 w 14"/>
                  <a:gd name="T35" fmla="*/ 84 h 130"/>
                  <a:gd name="T36" fmla="*/ 5 w 14"/>
                  <a:gd name="T37" fmla="*/ 81 h 130"/>
                  <a:gd name="T38" fmla="*/ 5 w 14"/>
                  <a:gd name="T39" fmla="*/ 78 h 130"/>
                  <a:gd name="T40" fmla="*/ 6 w 14"/>
                  <a:gd name="T41" fmla="*/ 75 h 130"/>
                  <a:gd name="T42" fmla="*/ 6 w 14"/>
                  <a:gd name="T43" fmla="*/ 73 h 130"/>
                  <a:gd name="T44" fmla="*/ 6 w 14"/>
                  <a:gd name="T45" fmla="*/ 70 h 130"/>
                  <a:gd name="T46" fmla="*/ 7 w 14"/>
                  <a:gd name="T47" fmla="*/ 68 h 130"/>
                  <a:gd name="T48" fmla="*/ 7 w 14"/>
                  <a:gd name="T49" fmla="*/ 65 h 130"/>
                  <a:gd name="T50" fmla="*/ 7 w 14"/>
                  <a:gd name="T51" fmla="*/ 62 h 130"/>
                  <a:gd name="T52" fmla="*/ 7 w 14"/>
                  <a:gd name="T53" fmla="*/ 60 h 130"/>
                  <a:gd name="T54" fmla="*/ 8 w 14"/>
                  <a:gd name="T55" fmla="*/ 57 h 130"/>
                  <a:gd name="T56" fmla="*/ 8 w 14"/>
                  <a:gd name="T57" fmla="*/ 54 h 130"/>
                  <a:gd name="T58" fmla="*/ 8 w 14"/>
                  <a:gd name="T59" fmla="*/ 52 h 130"/>
                  <a:gd name="T60" fmla="*/ 8 w 14"/>
                  <a:gd name="T61" fmla="*/ 49 h 130"/>
                  <a:gd name="T62" fmla="*/ 9 w 14"/>
                  <a:gd name="T63" fmla="*/ 47 h 130"/>
                  <a:gd name="T64" fmla="*/ 9 w 14"/>
                  <a:gd name="T65" fmla="*/ 44 h 130"/>
                  <a:gd name="T66" fmla="*/ 10 w 14"/>
                  <a:gd name="T67" fmla="*/ 41 h 130"/>
                  <a:gd name="T68" fmla="*/ 10 w 14"/>
                  <a:gd name="T69" fmla="*/ 39 h 130"/>
                  <a:gd name="T70" fmla="*/ 10 w 14"/>
                  <a:gd name="T71" fmla="*/ 36 h 130"/>
                  <a:gd name="T72" fmla="*/ 10 w 14"/>
                  <a:gd name="T73" fmla="*/ 33 h 130"/>
                  <a:gd name="T74" fmla="*/ 11 w 14"/>
                  <a:gd name="T75" fmla="*/ 31 h 130"/>
                  <a:gd name="T76" fmla="*/ 11 w 14"/>
                  <a:gd name="T77" fmla="*/ 28 h 130"/>
                  <a:gd name="T78" fmla="*/ 11 w 14"/>
                  <a:gd name="T79" fmla="*/ 26 h 130"/>
                  <a:gd name="T80" fmla="*/ 12 w 14"/>
                  <a:gd name="T81" fmla="*/ 23 h 130"/>
                  <a:gd name="T82" fmla="*/ 12 w 14"/>
                  <a:gd name="T83" fmla="*/ 21 h 130"/>
                  <a:gd name="T84" fmla="*/ 12 w 14"/>
                  <a:gd name="T85" fmla="*/ 18 h 130"/>
                  <a:gd name="T86" fmla="*/ 12 w 14"/>
                  <a:gd name="T87" fmla="*/ 15 h 130"/>
                  <a:gd name="T88" fmla="*/ 13 w 14"/>
                  <a:gd name="T89" fmla="*/ 13 h 130"/>
                  <a:gd name="T90" fmla="*/ 13 w 14"/>
                  <a:gd name="T91" fmla="*/ 10 h 130"/>
                  <a:gd name="T92" fmla="*/ 14 w 14"/>
                  <a:gd name="T93" fmla="*/ 8 h 130"/>
                  <a:gd name="T94" fmla="*/ 14 w 14"/>
                  <a:gd name="T95" fmla="*/ 5 h 130"/>
                  <a:gd name="T96" fmla="*/ 14 w 14"/>
                  <a:gd name="T97" fmla="*/ 3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7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3" y="102"/>
                    </a:lnTo>
                    <a:lnTo>
                      <a:pt x="3" y="100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4" y="92"/>
                    </a:lnTo>
                    <a:lnTo>
                      <a:pt x="4" y="89"/>
                    </a:lnTo>
                    <a:lnTo>
                      <a:pt x="5" y="86"/>
                    </a:lnTo>
                    <a:lnTo>
                      <a:pt x="5" y="84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6" y="75"/>
                    </a:lnTo>
                    <a:lnTo>
                      <a:pt x="6" y="73"/>
                    </a:lnTo>
                    <a:lnTo>
                      <a:pt x="6" y="70"/>
                    </a:lnTo>
                    <a:lnTo>
                      <a:pt x="7" y="68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60"/>
                    </a:lnTo>
                    <a:lnTo>
                      <a:pt x="8" y="57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1"/>
                    </a:lnTo>
                    <a:lnTo>
                      <a:pt x="10" y="39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1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2" y="23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7" name="Freeform 816"/>
              <p:cNvSpPr>
                <a:spLocks/>
              </p:cNvSpPr>
              <p:nvPr/>
            </p:nvSpPr>
            <p:spPr bwMode="auto">
              <a:xfrm>
                <a:off x="3075" y="1411"/>
                <a:ext cx="15" cy="115"/>
              </a:xfrm>
              <a:custGeom>
                <a:avLst/>
                <a:gdLst>
                  <a:gd name="T0" fmla="*/ 0 w 15"/>
                  <a:gd name="T1" fmla="*/ 115 h 115"/>
                  <a:gd name="T2" fmla="*/ 1 w 15"/>
                  <a:gd name="T3" fmla="*/ 113 h 115"/>
                  <a:gd name="T4" fmla="*/ 1 w 15"/>
                  <a:gd name="T5" fmla="*/ 110 h 115"/>
                  <a:gd name="T6" fmla="*/ 1 w 15"/>
                  <a:gd name="T7" fmla="*/ 108 h 115"/>
                  <a:gd name="T8" fmla="*/ 2 w 15"/>
                  <a:gd name="T9" fmla="*/ 105 h 115"/>
                  <a:gd name="T10" fmla="*/ 2 w 15"/>
                  <a:gd name="T11" fmla="*/ 103 h 115"/>
                  <a:gd name="T12" fmla="*/ 2 w 15"/>
                  <a:gd name="T13" fmla="*/ 100 h 115"/>
                  <a:gd name="T14" fmla="*/ 2 w 15"/>
                  <a:gd name="T15" fmla="*/ 98 h 115"/>
                  <a:gd name="T16" fmla="*/ 3 w 15"/>
                  <a:gd name="T17" fmla="*/ 95 h 115"/>
                  <a:gd name="T18" fmla="*/ 3 w 15"/>
                  <a:gd name="T19" fmla="*/ 93 h 115"/>
                  <a:gd name="T20" fmla="*/ 3 w 15"/>
                  <a:gd name="T21" fmla="*/ 90 h 115"/>
                  <a:gd name="T22" fmla="*/ 4 w 15"/>
                  <a:gd name="T23" fmla="*/ 88 h 115"/>
                  <a:gd name="T24" fmla="*/ 4 w 15"/>
                  <a:gd name="T25" fmla="*/ 85 h 115"/>
                  <a:gd name="T26" fmla="*/ 4 w 15"/>
                  <a:gd name="T27" fmla="*/ 83 h 115"/>
                  <a:gd name="T28" fmla="*/ 5 w 15"/>
                  <a:gd name="T29" fmla="*/ 81 h 115"/>
                  <a:gd name="T30" fmla="*/ 5 w 15"/>
                  <a:gd name="T31" fmla="*/ 78 h 115"/>
                  <a:gd name="T32" fmla="*/ 5 w 15"/>
                  <a:gd name="T33" fmla="*/ 76 h 115"/>
                  <a:gd name="T34" fmla="*/ 5 w 15"/>
                  <a:gd name="T35" fmla="*/ 73 h 115"/>
                  <a:gd name="T36" fmla="*/ 6 w 15"/>
                  <a:gd name="T37" fmla="*/ 71 h 115"/>
                  <a:gd name="T38" fmla="*/ 6 w 15"/>
                  <a:gd name="T39" fmla="*/ 69 h 115"/>
                  <a:gd name="T40" fmla="*/ 6 w 15"/>
                  <a:gd name="T41" fmla="*/ 66 h 115"/>
                  <a:gd name="T42" fmla="*/ 7 w 15"/>
                  <a:gd name="T43" fmla="*/ 64 h 115"/>
                  <a:gd name="T44" fmla="*/ 7 w 15"/>
                  <a:gd name="T45" fmla="*/ 61 h 115"/>
                  <a:gd name="T46" fmla="*/ 7 w 15"/>
                  <a:gd name="T47" fmla="*/ 59 h 115"/>
                  <a:gd name="T48" fmla="*/ 8 w 15"/>
                  <a:gd name="T49" fmla="*/ 56 h 115"/>
                  <a:gd name="T50" fmla="*/ 8 w 15"/>
                  <a:gd name="T51" fmla="*/ 54 h 115"/>
                  <a:gd name="T52" fmla="*/ 8 w 15"/>
                  <a:gd name="T53" fmla="*/ 52 h 115"/>
                  <a:gd name="T54" fmla="*/ 9 w 15"/>
                  <a:gd name="T55" fmla="*/ 49 h 115"/>
                  <a:gd name="T56" fmla="*/ 9 w 15"/>
                  <a:gd name="T57" fmla="*/ 47 h 115"/>
                  <a:gd name="T58" fmla="*/ 9 w 15"/>
                  <a:gd name="T59" fmla="*/ 45 h 115"/>
                  <a:gd name="T60" fmla="*/ 9 w 15"/>
                  <a:gd name="T61" fmla="*/ 42 h 115"/>
                  <a:gd name="T62" fmla="*/ 10 w 15"/>
                  <a:gd name="T63" fmla="*/ 40 h 115"/>
                  <a:gd name="T64" fmla="*/ 10 w 15"/>
                  <a:gd name="T65" fmla="*/ 38 h 115"/>
                  <a:gd name="T66" fmla="*/ 10 w 15"/>
                  <a:gd name="T67" fmla="*/ 36 h 115"/>
                  <a:gd name="T68" fmla="*/ 10 w 15"/>
                  <a:gd name="T69" fmla="*/ 33 h 115"/>
                  <a:gd name="T70" fmla="*/ 11 w 15"/>
                  <a:gd name="T71" fmla="*/ 31 h 115"/>
                  <a:gd name="T72" fmla="*/ 11 w 15"/>
                  <a:gd name="T73" fmla="*/ 29 h 115"/>
                  <a:gd name="T74" fmla="*/ 11 w 15"/>
                  <a:gd name="T75" fmla="*/ 26 h 115"/>
                  <a:gd name="T76" fmla="*/ 12 w 15"/>
                  <a:gd name="T77" fmla="*/ 25 h 115"/>
                  <a:gd name="T78" fmla="*/ 12 w 15"/>
                  <a:gd name="T79" fmla="*/ 22 h 115"/>
                  <a:gd name="T80" fmla="*/ 12 w 15"/>
                  <a:gd name="T81" fmla="*/ 20 h 115"/>
                  <a:gd name="T82" fmla="*/ 13 w 15"/>
                  <a:gd name="T83" fmla="*/ 18 h 115"/>
                  <a:gd name="T84" fmla="*/ 13 w 15"/>
                  <a:gd name="T85" fmla="*/ 16 h 115"/>
                  <a:gd name="T86" fmla="*/ 13 w 15"/>
                  <a:gd name="T87" fmla="*/ 13 h 115"/>
                  <a:gd name="T88" fmla="*/ 14 w 15"/>
                  <a:gd name="T89" fmla="*/ 11 h 115"/>
                  <a:gd name="T90" fmla="*/ 14 w 15"/>
                  <a:gd name="T91" fmla="*/ 9 h 115"/>
                  <a:gd name="T92" fmla="*/ 14 w 15"/>
                  <a:gd name="T93" fmla="*/ 7 h 115"/>
                  <a:gd name="T94" fmla="*/ 14 w 15"/>
                  <a:gd name="T95" fmla="*/ 5 h 115"/>
                  <a:gd name="T96" fmla="*/ 15 w 15"/>
                  <a:gd name="T97" fmla="*/ 2 h 115"/>
                  <a:gd name="T98" fmla="*/ 15 w 15"/>
                  <a:gd name="T9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5">
                    <a:moveTo>
                      <a:pt x="0" y="115"/>
                    </a:moveTo>
                    <a:lnTo>
                      <a:pt x="1" y="113"/>
                    </a:lnTo>
                    <a:lnTo>
                      <a:pt x="1" y="110"/>
                    </a:lnTo>
                    <a:lnTo>
                      <a:pt x="1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2" y="100"/>
                    </a:lnTo>
                    <a:lnTo>
                      <a:pt x="2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3" y="90"/>
                    </a:lnTo>
                    <a:lnTo>
                      <a:pt x="4" y="88"/>
                    </a:lnTo>
                    <a:lnTo>
                      <a:pt x="4" y="85"/>
                    </a:lnTo>
                    <a:lnTo>
                      <a:pt x="4" y="83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9" y="42"/>
                    </a:lnTo>
                    <a:lnTo>
                      <a:pt x="10" y="40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1" y="31"/>
                    </a:lnTo>
                    <a:lnTo>
                      <a:pt x="11" y="29"/>
                    </a:lnTo>
                    <a:lnTo>
                      <a:pt x="11" y="26"/>
                    </a:lnTo>
                    <a:lnTo>
                      <a:pt x="12" y="25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8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8" name="Freeform 817"/>
              <p:cNvSpPr>
                <a:spLocks/>
              </p:cNvSpPr>
              <p:nvPr/>
            </p:nvSpPr>
            <p:spPr bwMode="auto">
              <a:xfrm>
                <a:off x="3090" y="1320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0 w 15"/>
                  <a:gd name="T3" fmla="*/ 89 h 91"/>
                  <a:gd name="T4" fmla="*/ 1 w 15"/>
                  <a:gd name="T5" fmla="*/ 87 h 91"/>
                  <a:gd name="T6" fmla="*/ 1 w 15"/>
                  <a:gd name="T7" fmla="*/ 85 h 91"/>
                  <a:gd name="T8" fmla="*/ 1 w 15"/>
                  <a:gd name="T9" fmla="*/ 83 h 91"/>
                  <a:gd name="T10" fmla="*/ 2 w 15"/>
                  <a:gd name="T11" fmla="*/ 81 h 91"/>
                  <a:gd name="T12" fmla="*/ 2 w 15"/>
                  <a:gd name="T13" fmla="*/ 79 h 91"/>
                  <a:gd name="T14" fmla="*/ 2 w 15"/>
                  <a:gd name="T15" fmla="*/ 77 h 91"/>
                  <a:gd name="T16" fmla="*/ 2 w 15"/>
                  <a:gd name="T17" fmla="*/ 75 h 91"/>
                  <a:gd name="T18" fmla="*/ 3 w 15"/>
                  <a:gd name="T19" fmla="*/ 72 h 91"/>
                  <a:gd name="T20" fmla="*/ 3 w 15"/>
                  <a:gd name="T21" fmla="*/ 70 h 91"/>
                  <a:gd name="T22" fmla="*/ 3 w 15"/>
                  <a:gd name="T23" fmla="*/ 68 h 91"/>
                  <a:gd name="T24" fmla="*/ 4 w 15"/>
                  <a:gd name="T25" fmla="*/ 66 h 91"/>
                  <a:gd name="T26" fmla="*/ 4 w 15"/>
                  <a:gd name="T27" fmla="*/ 65 h 91"/>
                  <a:gd name="T28" fmla="*/ 4 w 15"/>
                  <a:gd name="T29" fmla="*/ 62 h 91"/>
                  <a:gd name="T30" fmla="*/ 4 w 15"/>
                  <a:gd name="T31" fmla="*/ 60 h 91"/>
                  <a:gd name="T32" fmla="*/ 5 w 15"/>
                  <a:gd name="T33" fmla="*/ 58 h 91"/>
                  <a:gd name="T34" fmla="*/ 5 w 15"/>
                  <a:gd name="T35" fmla="*/ 56 h 91"/>
                  <a:gd name="T36" fmla="*/ 6 w 15"/>
                  <a:gd name="T37" fmla="*/ 54 h 91"/>
                  <a:gd name="T38" fmla="*/ 6 w 15"/>
                  <a:gd name="T39" fmla="*/ 52 h 91"/>
                  <a:gd name="T40" fmla="*/ 6 w 15"/>
                  <a:gd name="T41" fmla="*/ 50 h 91"/>
                  <a:gd name="T42" fmla="*/ 6 w 15"/>
                  <a:gd name="T43" fmla="*/ 49 h 91"/>
                  <a:gd name="T44" fmla="*/ 7 w 15"/>
                  <a:gd name="T45" fmla="*/ 47 h 91"/>
                  <a:gd name="T46" fmla="*/ 7 w 15"/>
                  <a:gd name="T47" fmla="*/ 45 h 91"/>
                  <a:gd name="T48" fmla="*/ 7 w 15"/>
                  <a:gd name="T49" fmla="*/ 43 h 91"/>
                  <a:gd name="T50" fmla="*/ 8 w 15"/>
                  <a:gd name="T51" fmla="*/ 41 h 91"/>
                  <a:gd name="T52" fmla="*/ 8 w 15"/>
                  <a:gd name="T53" fmla="*/ 39 h 91"/>
                  <a:gd name="T54" fmla="*/ 8 w 15"/>
                  <a:gd name="T55" fmla="*/ 37 h 91"/>
                  <a:gd name="T56" fmla="*/ 8 w 15"/>
                  <a:gd name="T57" fmla="*/ 36 h 91"/>
                  <a:gd name="T58" fmla="*/ 9 w 15"/>
                  <a:gd name="T59" fmla="*/ 34 h 91"/>
                  <a:gd name="T60" fmla="*/ 9 w 15"/>
                  <a:gd name="T61" fmla="*/ 32 h 91"/>
                  <a:gd name="T62" fmla="*/ 10 w 15"/>
                  <a:gd name="T63" fmla="*/ 30 h 91"/>
                  <a:gd name="T64" fmla="*/ 10 w 15"/>
                  <a:gd name="T65" fmla="*/ 28 h 91"/>
                  <a:gd name="T66" fmla="*/ 10 w 15"/>
                  <a:gd name="T67" fmla="*/ 27 h 91"/>
                  <a:gd name="T68" fmla="*/ 10 w 15"/>
                  <a:gd name="T69" fmla="*/ 25 h 91"/>
                  <a:gd name="T70" fmla="*/ 11 w 15"/>
                  <a:gd name="T71" fmla="*/ 23 h 91"/>
                  <a:gd name="T72" fmla="*/ 11 w 15"/>
                  <a:gd name="T73" fmla="*/ 21 h 91"/>
                  <a:gd name="T74" fmla="*/ 11 w 15"/>
                  <a:gd name="T75" fmla="*/ 20 h 91"/>
                  <a:gd name="T76" fmla="*/ 11 w 15"/>
                  <a:gd name="T77" fmla="*/ 18 h 91"/>
                  <a:gd name="T78" fmla="*/ 12 w 15"/>
                  <a:gd name="T79" fmla="*/ 16 h 91"/>
                  <a:gd name="T80" fmla="*/ 12 w 15"/>
                  <a:gd name="T81" fmla="*/ 15 h 91"/>
                  <a:gd name="T82" fmla="*/ 12 w 15"/>
                  <a:gd name="T83" fmla="*/ 13 h 91"/>
                  <a:gd name="T84" fmla="*/ 13 w 15"/>
                  <a:gd name="T85" fmla="*/ 11 h 91"/>
                  <a:gd name="T86" fmla="*/ 13 w 15"/>
                  <a:gd name="T87" fmla="*/ 10 h 91"/>
                  <a:gd name="T88" fmla="*/ 13 w 15"/>
                  <a:gd name="T89" fmla="*/ 8 h 91"/>
                  <a:gd name="T90" fmla="*/ 13 w 15"/>
                  <a:gd name="T91" fmla="*/ 6 h 91"/>
                  <a:gd name="T92" fmla="*/ 14 w 15"/>
                  <a:gd name="T93" fmla="*/ 5 h 91"/>
                  <a:gd name="T94" fmla="*/ 14 w 15"/>
                  <a:gd name="T95" fmla="*/ 3 h 91"/>
                  <a:gd name="T96" fmla="*/ 15 w 15"/>
                  <a:gd name="T97" fmla="*/ 1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0" y="89"/>
                    </a:lnTo>
                    <a:lnTo>
                      <a:pt x="1" y="87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9" name="Freeform 818"/>
              <p:cNvSpPr>
                <a:spLocks/>
              </p:cNvSpPr>
              <p:nvPr/>
            </p:nvSpPr>
            <p:spPr bwMode="auto">
              <a:xfrm>
                <a:off x="3105" y="1263"/>
                <a:ext cx="14" cy="57"/>
              </a:xfrm>
              <a:custGeom>
                <a:avLst/>
                <a:gdLst>
                  <a:gd name="T0" fmla="*/ 0 w 14"/>
                  <a:gd name="T1" fmla="*/ 57 h 57"/>
                  <a:gd name="T2" fmla="*/ 0 w 14"/>
                  <a:gd name="T3" fmla="*/ 55 h 57"/>
                  <a:gd name="T4" fmla="*/ 0 w 14"/>
                  <a:gd name="T5" fmla="*/ 54 h 57"/>
                  <a:gd name="T6" fmla="*/ 1 w 14"/>
                  <a:gd name="T7" fmla="*/ 53 h 57"/>
                  <a:gd name="T8" fmla="*/ 1 w 14"/>
                  <a:gd name="T9" fmla="*/ 51 h 57"/>
                  <a:gd name="T10" fmla="*/ 1 w 14"/>
                  <a:gd name="T11" fmla="*/ 49 h 57"/>
                  <a:gd name="T12" fmla="*/ 2 w 14"/>
                  <a:gd name="T13" fmla="*/ 48 h 57"/>
                  <a:gd name="T14" fmla="*/ 2 w 14"/>
                  <a:gd name="T15" fmla="*/ 46 h 57"/>
                  <a:gd name="T16" fmla="*/ 2 w 14"/>
                  <a:gd name="T17" fmla="*/ 45 h 57"/>
                  <a:gd name="T18" fmla="*/ 2 w 14"/>
                  <a:gd name="T19" fmla="*/ 44 h 57"/>
                  <a:gd name="T20" fmla="*/ 3 w 14"/>
                  <a:gd name="T21" fmla="*/ 42 h 57"/>
                  <a:gd name="T22" fmla="*/ 3 w 14"/>
                  <a:gd name="T23" fmla="*/ 41 h 57"/>
                  <a:gd name="T24" fmla="*/ 3 w 14"/>
                  <a:gd name="T25" fmla="*/ 39 h 57"/>
                  <a:gd name="T26" fmla="*/ 3 w 14"/>
                  <a:gd name="T27" fmla="*/ 38 h 57"/>
                  <a:gd name="T28" fmla="*/ 4 w 14"/>
                  <a:gd name="T29" fmla="*/ 37 h 57"/>
                  <a:gd name="T30" fmla="*/ 4 w 14"/>
                  <a:gd name="T31" fmla="*/ 35 h 57"/>
                  <a:gd name="T32" fmla="*/ 5 w 14"/>
                  <a:gd name="T33" fmla="*/ 34 h 57"/>
                  <a:gd name="T34" fmla="*/ 5 w 14"/>
                  <a:gd name="T35" fmla="*/ 33 h 57"/>
                  <a:gd name="T36" fmla="*/ 5 w 14"/>
                  <a:gd name="T37" fmla="*/ 32 h 57"/>
                  <a:gd name="T38" fmla="*/ 5 w 14"/>
                  <a:gd name="T39" fmla="*/ 30 h 57"/>
                  <a:gd name="T40" fmla="*/ 6 w 14"/>
                  <a:gd name="T41" fmla="*/ 29 h 57"/>
                  <a:gd name="T42" fmla="*/ 6 w 14"/>
                  <a:gd name="T43" fmla="*/ 28 h 57"/>
                  <a:gd name="T44" fmla="*/ 6 w 14"/>
                  <a:gd name="T45" fmla="*/ 26 h 57"/>
                  <a:gd name="T46" fmla="*/ 7 w 14"/>
                  <a:gd name="T47" fmla="*/ 25 h 57"/>
                  <a:gd name="T48" fmla="*/ 7 w 14"/>
                  <a:gd name="T49" fmla="*/ 24 h 57"/>
                  <a:gd name="T50" fmla="*/ 7 w 14"/>
                  <a:gd name="T51" fmla="*/ 23 h 57"/>
                  <a:gd name="T52" fmla="*/ 7 w 14"/>
                  <a:gd name="T53" fmla="*/ 22 h 57"/>
                  <a:gd name="T54" fmla="*/ 8 w 14"/>
                  <a:gd name="T55" fmla="*/ 21 h 57"/>
                  <a:gd name="T56" fmla="*/ 8 w 14"/>
                  <a:gd name="T57" fmla="*/ 19 h 57"/>
                  <a:gd name="T58" fmla="*/ 9 w 14"/>
                  <a:gd name="T59" fmla="*/ 18 h 57"/>
                  <a:gd name="T60" fmla="*/ 9 w 14"/>
                  <a:gd name="T61" fmla="*/ 17 h 57"/>
                  <a:gd name="T62" fmla="*/ 9 w 14"/>
                  <a:gd name="T63" fmla="*/ 16 h 57"/>
                  <a:gd name="T64" fmla="*/ 9 w 14"/>
                  <a:gd name="T65" fmla="*/ 15 h 57"/>
                  <a:gd name="T66" fmla="*/ 10 w 14"/>
                  <a:gd name="T67" fmla="*/ 14 h 57"/>
                  <a:gd name="T68" fmla="*/ 10 w 14"/>
                  <a:gd name="T69" fmla="*/ 13 h 57"/>
                  <a:gd name="T70" fmla="*/ 10 w 14"/>
                  <a:gd name="T71" fmla="*/ 12 h 57"/>
                  <a:gd name="T72" fmla="*/ 10 w 14"/>
                  <a:gd name="T73" fmla="*/ 11 h 57"/>
                  <a:gd name="T74" fmla="*/ 11 w 14"/>
                  <a:gd name="T75" fmla="*/ 10 h 57"/>
                  <a:gd name="T76" fmla="*/ 11 w 14"/>
                  <a:gd name="T77" fmla="*/ 9 h 57"/>
                  <a:gd name="T78" fmla="*/ 11 w 14"/>
                  <a:gd name="T79" fmla="*/ 8 h 57"/>
                  <a:gd name="T80" fmla="*/ 12 w 14"/>
                  <a:gd name="T81" fmla="*/ 7 h 57"/>
                  <a:gd name="T82" fmla="*/ 12 w 14"/>
                  <a:gd name="T83" fmla="*/ 6 h 57"/>
                  <a:gd name="T84" fmla="*/ 12 w 14"/>
                  <a:gd name="T85" fmla="*/ 5 h 57"/>
                  <a:gd name="T86" fmla="*/ 12 w 14"/>
                  <a:gd name="T87" fmla="*/ 4 h 57"/>
                  <a:gd name="T88" fmla="*/ 13 w 14"/>
                  <a:gd name="T89" fmla="*/ 3 h 57"/>
                  <a:gd name="T90" fmla="*/ 13 w 14"/>
                  <a:gd name="T91" fmla="*/ 3 h 57"/>
                  <a:gd name="T92" fmla="*/ 14 w 14"/>
                  <a:gd name="T93" fmla="*/ 2 h 57"/>
                  <a:gd name="T94" fmla="*/ 14 w 14"/>
                  <a:gd name="T95" fmla="*/ 1 h 57"/>
                  <a:gd name="T96" fmla="*/ 14 w 14"/>
                  <a:gd name="T97" fmla="*/ 0 h 57"/>
                  <a:gd name="T98" fmla="*/ 14 w 14"/>
                  <a:gd name="T9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7">
                    <a:moveTo>
                      <a:pt x="0" y="57"/>
                    </a:moveTo>
                    <a:lnTo>
                      <a:pt x="0" y="55"/>
                    </a:lnTo>
                    <a:lnTo>
                      <a:pt x="0" y="54"/>
                    </a:lnTo>
                    <a:lnTo>
                      <a:pt x="1" y="53"/>
                    </a:lnTo>
                    <a:lnTo>
                      <a:pt x="1" y="51"/>
                    </a:lnTo>
                    <a:lnTo>
                      <a:pt x="1" y="49"/>
                    </a:lnTo>
                    <a:lnTo>
                      <a:pt x="2" y="48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4" y="37"/>
                    </a:lnTo>
                    <a:lnTo>
                      <a:pt x="4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0" name="Freeform 819"/>
              <p:cNvSpPr>
                <a:spLocks/>
              </p:cNvSpPr>
              <p:nvPr/>
            </p:nvSpPr>
            <p:spPr bwMode="auto">
              <a:xfrm>
                <a:off x="3119" y="1247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1 w 15"/>
                  <a:gd name="T3" fmla="*/ 15 h 16"/>
                  <a:gd name="T4" fmla="*/ 1 w 15"/>
                  <a:gd name="T5" fmla="*/ 14 h 16"/>
                  <a:gd name="T6" fmla="*/ 1 w 15"/>
                  <a:gd name="T7" fmla="*/ 13 h 16"/>
                  <a:gd name="T8" fmla="*/ 2 w 15"/>
                  <a:gd name="T9" fmla="*/ 13 h 16"/>
                  <a:gd name="T10" fmla="*/ 2 w 15"/>
                  <a:gd name="T11" fmla="*/ 12 h 16"/>
                  <a:gd name="T12" fmla="*/ 2 w 15"/>
                  <a:gd name="T13" fmla="*/ 11 h 16"/>
                  <a:gd name="T14" fmla="*/ 2 w 15"/>
                  <a:gd name="T15" fmla="*/ 11 h 16"/>
                  <a:gd name="T16" fmla="*/ 3 w 15"/>
                  <a:gd name="T17" fmla="*/ 10 h 16"/>
                  <a:gd name="T18" fmla="*/ 3 w 15"/>
                  <a:gd name="T19" fmla="*/ 9 h 16"/>
                  <a:gd name="T20" fmla="*/ 4 w 15"/>
                  <a:gd name="T21" fmla="*/ 9 h 16"/>
                  <a:gd name="T22" fmla="*/ 4 w 15"/>
                  <a:gd name="T23" fmla="*/ 8 h 16"/>
                  <a:gd name="T24" fmla="*/ 4 w 15"/>
                  <a:gd name="T25" fmla="*/ 8 h 16"/>
                  <a:gd name="T26" fmla="*/ 4 w 15"/>
                  <a:gd name="T27" fmla="*/ 7 h 16"/>
                  <a:gd name="T28" fmla="*/ 5 w 15"/>
                  <a:gd name="T29" fmla="*/ 7 h 16"/>
                  <a:gd name="T30" fmla="*/ 5 w 15"/>
                  <a:gd name="T31" fmla="*/ 6 h 16"/>
                  <a:gd name="T32" fmla="*/ 5 w 15"/>
                  <a:gd name="T33" fmla="*/ 6 h 16"/>
                  <a:gd name="T34" fmla="*/ 5 w 15"/>
                  <a:gd name="T35" fmla="*/ 5 h 16"/>
                  <a:gd name="T36" fmla="*/ 6 w 15"/>
                  <a:gd name="T37" fmla="*/ 5 h 16"/>
                  <a:gd name="T38" fmla="*/ 6 w 15"/>
                  <a:gd name="T39" fmla="*/ 5 h 16"/>
                  <a:gd name="T40" fmla="*/ 6 w 15"/>
                  <a:gd name="T41" fmla="*/ 4 h 16"/>
                  <a:gd name="T42" fmla="*/ 7 w 15"/>
                  <a:gd name="T43" fmla="*/ 4 h 16"/>
                  <a:gd name="T44" fmla="*/ 7 w 15"/>
                  <a:gd name="T45" fmla="*/ 4 h 16"/>
                  <a:gd name="T46" fmla="*/ 7 w 15"/>
                  <a:gd name="T47" fmla="*/ 3 h 16"/>
                  <a:gd name="T48" fmla="*/ 7 w 15"/>
                  <a:gd name="T49" fmla="*/ 3 h 16"/>
                  <a:gd name="T50" fmla="*/ 8 w 15"/>
                  <a:gd name="T51" fmla="*/ 2 h 16"/>
                  <a:gd name="T52" fmla="*/ 8 w 15"/>
                  <a:gd name="T53" fmla="*/ 2 h 16"/>
                  <a:gd name="T54" fmla="*/ 9 w 15"/>
                  <a:gd name="T55" fmla="*/ 2 h 16"/>
                  <a:gd name="T56" fmla="*/ 9 w 15"/>
                  <a:gd name="T57" fmla="*/ 2 h 16"/>
                  <a:gd name="T58" fmla="*/ 9 w 15"/>
                  <a:gd name="T59" fmla="*/ 2 h 16"/>
                  <a:gd name="T60" fmla="*/ 9 w 15"/>
                  <a:gd name="T61" fmla="*/ 1 h 16"/>
                  <a:gd name="T62" fmla="*/ 10 w 15"/>
                  <a:gd name="T63" fmla="*/ 1 h 16"/>
                  <a:gd name="T64" fmla="*/ 10 w 15"/>
                  <a:gd name="T65" fmla="*/ 1 h 16"/>
                  <a:gd name="T66" fmla="*/ 10 w 15"/>
                  <a:gd name="T67" fmla="*/ 1 h 16"/>
                  <a:gd name="T68" fmla="*/ 11 w 15"/>
                  <a:gd name="T69" fmla="*/ 1 h 16"/>
                  <a:gd name="T70" fmla="*/ 11 w 15"/>
                  <a:gd name="T71" fmla="*/ 1 h 16"/>
                  <a:gd name="T72" fmla="*/ 11 w 15"/>
                  <a:gd name="T73" fmla="*/ 0 h 16"/>
                  <a:gd name="T74" fmla="*/ 11 w 15"/>
                  <a:gd name="T75" fmla="*/ 0 h 16"/>
                  <a:gd name="T76" fmla="*/ 12 w 15"/>
                  <a:gd name="T77" fmla="*/ 0 h 16"/>
                  <a:gd name="T78" fmla="*/ 12 w 15"/>
                  <a:gd name="T79" fmla="*/ 0 h 16"/>
                  <a:gd name="T80" fmla="*/ 12 w 15"/>
                  <a:gd name="T81" fmla="*/ 0 h 16"/>
                  <a:gd name="T82" fmla="*/ 12 w 15"/>
                  <a:gd name="T83" fmla="*/ 0 h 16"/>
                  <a:gd name="T84" fmla="*/ 13 w 15"/>
                  <a:gd name="T85" fmla="*/ 1 h 16"/>
                  <a:gd name="T86" fmla="*/ 13 w 15"/>
                  <a:gd name="T87" fmla="*/ 1 h 16"/>
                  <a:gd name="T88" fmla="*/ 14 w 15"/>
                  <a:gd name="T89" fmla="*/ 1 h 16"/>
                  <a:gd name="T90" fmla="*/ 14 w 15"/>
                  <a:gd name="T91" fmla="*/ 1 h 16"/>
                  <a:gd name="T92" fmla="*/ 14 w 15"/>
                  <a:gd name="T93" fmla="*/ 1 h 16"/>
                  <a:gd name="T94" fmla="*/ 14 w 15"/>
                  <a:gd name="T95" fmla="*/ 1 h 16"/>
                  <a:gd name="T96" fmla="*/ 15 w 15"/>
                  <a:gd name="T97" fmla="*/ 2 h 16"/>
                  <a:gd name="T98" fmla="*/ 15 w 15"/>
                  <a:gd name="T99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1" y="15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1" name="Freeform 820"/>
              <p:cNvSpPr>
                <a:spLocks/>
              </p:cNvSpPr>
              <p:nvPr/>
            </p:nvSpPr>
            <p:spPr bwMode="auto">
              <a:xfrm>
                <a:off x="3134" y="1249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0 w 15"/>
                  <a:gd name="T3" fmla="*/ 0 h 37"/>
                  <a:gd name="T4" fmla="*/ 1 w 15"/>
                  <a:gd name="T5" fmla="*/ 0 h 37"/>
                  <a:gd name="T6" fmla="*/ 1 w 15"/>
                  <a:gd name="T7" fmla="*/ 0 h 37"/>
                  <a:gd name="T8" fmla="*/ 1 w 15"/>
                  <a:gd name="T9" fmla="*/ 1 h 37"/>
                  <a:gd name="T10" fmla="*/ 1 w 15"/>
                  <a:gd name="T11" fmla="*/ 1 h 37"/>
                  <a:gd name="T12" fmla="*/ 2 w 15"/>
                  <a:gd name="T13" fmla="*/ 1 h 37"/>
                  <a:gd name="T14" fmla="*/ 2 w 15"/>
                  <a:gd name="T15" fmla="*/ 2 h 37"/>
                  <a:gd name="T16" fmla="*/ 3 w 15"/>
                  <a:gd name="T17" fmla="*/ 2 h 37"/>
                  <a:gd name="T18" fmla="*/ 3 w 15"/>
                  <a:gd name="T19" fmla="*/ 2 h 37"/>
                  <a:gd name="T20" fmla="*/ 3 w 15"/>
                  <a:gd name="T21" fmla="*/ 3 h 37"/>
                  <a:gd name="T22" fmla="*/ 3 w 15"/>
                  <a:gd name="T23" fmla="*/ 3 h 37"/>
                  <a:gd name="T24" fmla="*/ 4 w 15"/>
                  <a:gd name="T25" fmla="*/ 4 h 37"/>
                  <a:gd name="T26" fmla="*/ 4 w 15"/>
                  <a:gd name="T27" fmla="*/ 4 h 37"/>
                  <a:gd name="T28" fmla="*/ 4 w 15"/>
                  <a:gd name="T29" fmla="*/ 5 h 37"/>
                  <a:gd name="T30" fmla="*/ 4 w 15"/>
                  <a:gd name="T31" fmla="*/ 5 h 37"/>
                  <a:gd name="T32" fmla="*/ 5 w 15"/>
                  <a:gd name="T33" fmla="*/ 6 h 37"/>
                  <a:gd name="T34" fmla="*/ 5 w 15"/>
                  <a:gd name="T35" fmla="*/ 7 h 37"/>
                  <a:gd name="T36" fmla="*/ 5 w 15"/>
                  <a:gd name="T37" fmla="*/ 7 h 37"/>
                  <a:gd name="T38" fmla="*/ 6 w 15"/>
                  <a:gd name="T39" fmla="*/ 8 h 37"/>
                  <a:gd name="T40" fmla="*/ 6 w 15"/>
                  <a:gd name="T41" fmla="*/ 9 h 37"/>
                  <a:gd name="T42" fmla="*/ 6 w 15"/>
                  <a:gd name="T43" fmla="*/ 9 h 37"/>
                  <a:gd name="T44" fmla="*/ 7 w 15"/>
                  <a:gd name="T45" fmla="*/ 10 h 37"/>
                  <a:gd name="T46" fmla="*/ 7 w 15"/>
                  <a:gd name="T47" fmla="*/ 10 h 37"/>
                  <a:gd name="T48" fmla="*/ 7 w 15"/>
                  <a:gd name="T49" fmla="*/ 11 h 37"/>
                  <a:gd name="T50" fmla="*/ 8 w 15"/>
                  <a:gd name="T51" fmla="*/ 12 h 37"/>
                  <a:gd name="T52" fmla="*/ 8 w 15"/>
                  <a:gd name="T53" fmla="*/ 13 h 37"/>
                  <a:gd name="T54" fmla="*/ 8 w 15"/>
                  <a:gd name="T55" fmla="*/ 14 h 37"/>
                  <a:gd name="T56" fmla="*/ 8 w 15"/>
                  <a:gd name="T57" fmla="*/ 14 h 37"/>
                  <a:gd name="T58" fmla="*/ 9 w 15"/>
                  <a:gd name="T59" fmla="*/ 15 h 37"/>
                  <a:gd name="T60" fmla="*/ 9 w 15"/>
                  <a:gd name="T61" fmla="*/ 16 h 37"/>
                  <a:gd name="T62" fmla="*/ 9 w 15"/>
                  <a:gd name="T63" fmla="*/ 17 h 37"/>
                  <a:gd name="T64" fmla="*/ 10 w 15"/>
                  <a:gd name="T65" fmla="*/ 18 h 37"/>
                  <a:gd name="T66" fmla="*/ 10 w 15"/>
                  <a:gd name="T67" fmla="*/ 19 h 37"/>
                  <a:gd name="T68" fmla="*/ 10 w 15"/>
                  <a:gd name="T69" fmla="*/ 20 h 37"/>
                  <a:gd name="T70" fmla="*/ 11 w 15"/>
                  <a:gd name="T71" fmla="*/ 21 h 37"/>
                  <a:gd name="T72" fmla="*/ 11 w 15"/>
                  <a:gd name="T73" fmla="*/ 22 h 37"/>
                  <a:gd name="T74" fmla="*/ 11 w 15"/>
                  <a:gd name="T75" fmla="*/ 23 h 37"/>
                  <a:gd name="T76" fmla="*/ 11 w 15"/>
                  <a:gd name="T77" fmla="*/ 24 h 37"/>
                  <a:gd name="T78" fmla="*/ 12 w 15"/>
                  <a:gd name="T79" fmla="*/ 25 h 37"/>
                  <a:gd name="T80" fmla="*/ 12 w 15"/>
                  <a:gd name="T81" fmla="*/ 26 h 37"/>
                  <a:gd name="T82" fmla="*/ 12 w 15"/>
                  <a:gd name="T83" fmla="*/ 27 h 37"/>
                  <a:gd name="T84" fmla="*/ 13 w 15"/>
                  <a:gd name="T85" fmla="*/ 28 h 37"/>
                  <a:gd name="T86" fmla="*/ 13 w 15"/>
                  <a:gd name="T87" fmla="*/ 30 h 37"/>
                  <a:gd name="T88" fmla="*/ 13 w 15"/>
                  <a:gd name="T89" fmla="*/ 31 h 37"/>
                  <a:gd name="T90" fmla="*/ 13 w 15"/>
                  <a:gd name="T91" fmla="*/ 32 h 37"/>
                  <a:gd name="T92" fmla="*/ 14 w 15"/>
                  <a:gd name="T93" fmla="*/ 33 h 37"/>
                  <a:gd name="T94" fmla="*/ 14 w 15"/>
                  <a:gd name="T95" fmla="*/ 35 h 37"/>
                  <a:gd name="T96" fmla="*/ 14 w 15"/>
                  <a:gd name="T97" fmla="*/ 36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8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5"/>
                    </a:lnTo>
                    <a:lnTo>
                      <a:pt x="14" y="36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2" name="Freeform 821"/>
              <p:cNvSpPr>
                <a:spLocks/>
              </p:cNvSpPr>
              <p:nvPr/>
            </p:nvSpPr>
            <p:spPr bwMode="auto">
              <a:xfrm>
                <a:off x="3149" y="1286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3 h 94"/>
                  <a:gd name="T6" fmla="*/ 1 w 14"/>
                  <a:gd name="T7" fmla="*/ 4 h 94"/>
                  <a:gd name="T8" fmla="*/ 1 w 14"/>
                  <a:gd name="T9" fmla="*/ 6 h 94"/>
                  <a:gd name="T10" fmla="*/ 1 w 14"/>
                  <a:gd name="T11" fmla="*/ 7 h 94"/>
                  <a:gd name="T12" fmla="*/ 2 w 14"/>
                  <a:gd name="T13" fmla="*/ 9 h 94"/>
                  <a:gd name="T14" fmla="*/ 2 w 14"/>
                  <a:gd name="T15" fmla="*/ 10 h 94"/>
                  <a:gd name="T16" fmla="*/ 2 w 14"/>
                  <a:gd name="T17" fmla="*/ 12 h 94"/>
                  <a:gd name="T18" fmla="*/ 2 w 14"/>
                  <a:gd name="T19" fmla="*/ 13 h 94"/>
                  <a:gd name="T20" fmla="*/ 3 w 14"/>
                  <a:gd name="T21" fmla="*/ 15 h 94"/>
                  <a:gd name="T22" fmla="*/ 3 w 14"/>
                  <a:gd name="T23" fmla="*/ 16 h 94"/>
                  <a:gd name="T24" fmla="*/ 3 w 14"/>
                  <a:gd name="T25" fmla="*/ 18 h 94"/>
                  <a:gd name="T26" fmla="*/ 4 w 14"/>
                  <a:gd name="T27" fmla="*/ 19 h 94"/>
                  <a:gd name="T28" fmla="*/ 4 w 14"/>
                  <a:gd name="T29" fmla="*/ 21 h 94"/>
                  <a:gd name="T30" fmla="*/ 4 w 14"/>
                  <a:gd name="T31" fmla="*/ 23 h 94"/>
                  <a:gd name="T32" fmla="*/ 5 w 14"/>
                  <a:gd name="T33" fmla="*/ 25 h 94"/>
                  <a:gd name="T34" fmla="*/ 5 w 14"/>
                  <a:gd name="T35" fmla="*/ 26 h 94"/>
                  <a:gd name="T36" fmla="*/ 5 w 14"/>
                  <a:gd name="T37" fmla="*/ 28 h 94"/>
                  <a:gd name="T38" fmla="*/ 5 w 14"/>
                  <a:gd name="T39" fmla="*/ 30 h 94"/>
                  <a:gd name="T40" fmla="*/ 6 w 14"/>
                  <a:gd name="T41" fmla="*/ 32 h 94"/>
                  <a:gd name="T42" fmla="*/ 6 w 14"/>
                  <a:gd name="T43" fmla="*/ 33 h 94"/>
                  <a:gd name="T44" fmla="*/ 6 w 14"/>
                  <a:gd name="T45" fmla="*/ 35 h 94"/>
                  <a:gd name="T46" fmla="*/ 7 w 14"/>
                  <a:gd name="T47" fmla="*/ 37 h 94"/>
                  <a:gd name="T48" fmla="*/ 7 w 14"/>
                  <a:gd name="T49" fmla="*/ 39 h 94"/>
                  <a:gd name="T50" fmla="*/ 7 w 14"/>
                  <a:gd name="T51" fmla="*/ 41 h 94"/>
                  <a:gd name="T52" fmla="*/ 7 w 14"/>
                  <a:gd name="T53" fmla="*/ 43 h 94"/>
                  <a:gd name="T54" fmla="*/ 8 w 14"/>
                  <a:gd name="T55" fmla="*/ 45 h 94"/>
                  <a:gd name="T56" fmla="*/ 8 w 14"/>
                  <a:gd name="T57" fmla="*/ 47 h 94"/>
                  <a:gd name="T58" fmla="*/ 9 w 14"/>
                  <a:gd name="T59" fmla="*/ 49 h 94"/>
                  <a:gd name="T60" fmla="*/ 9 w 14"/>
                  <a:gd name="T61" fmla="*/ 51 h 94"/>
                  <a:gd name="T62" fmla="*/ 9 w 14"/>
                  <a:gd name="T63" fmla="*/ 53 h 94"/>
                  <a:gd name="T64" fmla="*/ 9 w 14"/>
                  <a:gd name="T65" fmla="*/ 55 h 94"/>
                  <a:gd name="T66" fmla="*/ 10 w 14"/>
                  <a:gd name="T67" fmla="*/ 57 h 94"/>
                  <a:gd name="T68" fmla="*/ 10 w 14"/>
                  <a:gd name="T69" fmla="*/ 59 h 94"/>
                  <a:gd name="T70" fmla="*/ 10 w 14"/>
                  <a:gd name="T71" fmla="*/ 62 h 94"/>
                  <a:gd name="T72" fmla="*/ 11 w 14"/>
                  <a:gd name="T73" fmla="*/ 64 h 94"/>
                  <a:gd name="T74" fmla="*/ 11 w 14"/>
                  <a:gd name="T75" fmla="*/ 66 h 94"/>
                  <a:gd name="T76" fmla="*/ 11 w 14"/>
                  <a:gd name="T77" fmla="*/ 68 h 94"/>
                  <a:gd name="T78" fmla="*/ 11 w 14"/>
                  <a:gd name="T79" fmla="*/ 70 h 94"/>
                  <a:gd name="T80" fmla="*/ 12 w 14"/>
                  <a:gd name="T81" fmla="*/ 73 h 94"/>
                  <a:gd name="T82" fmla="*/ 12 w 14"/>
                  <a:gd name="T83" fmla="*/ 75 h 94"/>
                  <a:gd name="T84" fmla="*/ 12 w 14"/>
                  <a:gd name="T85" fmla="*/ 77 h 94"/>
                  <a:gd name="T86" fmla="*/ 12 w 14"/>
                  <a:gd name="T87" fmla="*/ 80 h 94"/>
                  <a:gd name="T88" fmla="*/ 13 w 14"/>
                  <a:gd name="T89" fmla="*/ 82 h 94"/>
                  <a:gd name="T90" fmla="*/ 13 w 14"/>
                  <a:gd name="T91" fmla="*/ 84 h 94"/>
                  <a:gd name="T92" fmla="*/ 14 w 14"/>
                  <a:gd name="T93" fmla="*/ 87 h 94"/>
                  <a:gd name="T94" fmla="*/ 14 w 14"/>
                  <a:gd name="T95" fmla="*/ 89 h 94"/>
                  <a:gd name="T96" fmla="*/ 14 w 14"/>
                  <a:gd name="T97" fmla="*/ 92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4" y="87"/>
                    </a:lnTo>
                    <a:lnTo>
                      <a:pt x="14" y="89"/>
                    </a:lnTo>
                    <a:lnTo>
                      <a:pt x="14" y="92"/>
                    </a:lnTo>
                    <a:lnTo>
                      <a:pt x="14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3" name="Freeform 822"/>
              <p:cNvSpPr>
                <a:spLocks/>
              </p:cNvSpPr>
              <p:nvPr/>
            </p:nvSpPr>
            <p:spPr bwMode="auto">
              <a:xfrm>
                <a:off x="3163" y="1380"/>
                <a:ext cx="15" cy="151"/>
              </a:xfrm>
              <a:custGeom>
                <a:avLst/>
                <a:gdLst>
                  <a:gd name="T0" fmla="*/ 0 w 15"/>
                  <a:gd name="T1" fmla="*/ 0 h 151"/>
                  <a:gd name="T2" fmla="*/ 1 w 15"/>
                  <a:gd name="T3" fmla="*/ 3 h 151"/>
                  <a:gd name="T4" fmla="*/ 1 w 15"/>
                  <a:gd name="T5" fmla="*/ 5 h 151"/>
                  <a:gd name="T6" fmla="*/ 1 w 15"/>
                  <a:gd name="T7" fmla="*/ 8 h 151"/>
                  <a:gd name="T8" fmla="*/ 2 w 15"/>
                  <a:gd name="T9" fmla="*/ 10 h 151"/>
                  <a:gd name="T10" fmla="*/ 2 w 15"/>
                  <a:gd name="T11" fmla="*/ 13 h 151"/>
                  <a:gd name="T12" fmla="*/ 2 w 15"/>
                  <a:gd name="T13" fmla="*/ 16 h 151"/>
                  <a:gd name="T14" fmla="*/ 2 w 15"/>
                  <a:gd name="T15" fmla="*/ 19 h 151"/>
                  <a:gd name="T16" fmla="*/ 3 w 15"/>
                  <a:gd name="T17" fmla="*/ 21 h 151"/>
                  <a:gd name="T18" fmla="*/ 3 w 15"/>
                  <a:gd name="T19" fmla="*/ 24 h 151"/>
                  <a:gd name="T20" fmla="*/ 4 w 15"/>
                  <a:gd name="T21" fmla="*/ 26 h 151"/>
                  <a:gd name="T22" fmla="*/ 4 w 15"/>
                  <a:gd name="T23" fmla="*/ 29 h 151"/>
                  <a:gd name="T24" fmla="*/ 4 w 15"/>
                  <a:gd name="T25" fmla="*/ 32 h 151"/>
                  <a:gd name="T26" fmla="*/ 4 w 15"/>
                  <a:gd name="T27" fmla="*/ 35 h 151"/>
                  <a:gd name="T28" fmla="*/ 5 w 15"/>
                  <a:gd name="T29" fmla="*/ 38 h 151"/>
                  <a:gd name="T30" fmla="*/ 5 w 15"/>
                  <a:gd name="T31" fmla="*/ 40 h 151"/>
                  <a:gd name="T32" fmla="*/ 5 w 15"/>
                  <a:gd name="T33" fmla="*/ 43 h 151"/>
                  <a:gd name="T34" fmla="*/ 5 w 15"/>
                  <a:gd name="T35" fmla="*/ 46 h 151"/>
                  <a:gd name="T36" fmla="*/ 6 w 15"/>
                  <a:gd name="T37" fmla="*/ 49 h 151"/>
                  <a:gd name="T38" fmla="*/ 6 w 15"/>
                  <a:gd name="T39" fmla="*/ 52 h 151"/>
                  <a:gd name="T40" fmla="*/ 6 w 15"/>
                  <a:gd name="T41" fmla="*/ 55 h 151"/>
                  <a:gd name="T42" fmla="*/ 7 w 15"/>
                  <a:gd name="T43" fmla="*/ 58 h 151"/>
                  <a:gd name="T44" fmla="*/ 7 w 15"/>
                  <a:gd name="T45" fmla="*/ 61 h 151"/>
                  <a:gd name="T46" fmla="*/ 7 w 15"/>
                  <a:gd name="T47" fmla="*/ 64 h 151"/>
                  <a:gd name="T48" fmla="*/ 7 w 15"/>
                  <a:gd name="T49" fmla="*/ 67 h 151"/>
                  <a:gd name="T50" fmla="*/ 8 w 15"/>
                  <a:gd name="T51" fmla="*/ 70 h 151"/>
                  <a:gd name="T52" fmla="*/ 8 w 15"/>
                  <a:gd name="T53" fmla="*/ 73 h 151"/>
                  <a:gd name="T54" fmla="*/ 9 w 15"/>
                  <a:gd name="T55" fmla="*/ 77 h 151"/>
                  <a:gd name="T56" fmla="*/ 9 w 15"/>
                  <a:gd name="T57" fmla="*/ 80 h 151"/>
                  <a:gd name="T58" fmla="*/ 9 w 15"/>
                  <a:gd name="T59" fmla="*/ 83 h 151"/>
                  <a:gd name="T60" fmla="*/ 9 w 15"/>
                  <a:gd name="T61" fmla="*/ 86 h 151"/>
                  <a:gd name="T62" fmla="*/ 10 w 15"/>
                  <a:gd name="T63" fmla="*/ 89 h 151"/>
                  <a:gd name="T64" fmla="*/ 10 w 15"/>
                  <a:gd name="T65" fmla="*/ 93 h 151"/>
                  <a:gd name="T66" fmla="*/ 10 w 15"/>
                  <a:gd name="T67" fmla="*/ 96 h 151"/>
                  <a:gd name="T68" fmla="*/ 11 w 15"/>
                  <a:gd name="T69" fmla="*/ 99 h 151"/>
                  <a:gd name="T70" fmla="*/ 11 w 15"/>
                  <a:gd name="T71" fmla="*/ 102 h 151"/>
                  <a:gd name="T72" fmla="*/ 11 w 15"/>
                  <a:gd name="T73" fmla="*/ 106 h 151"/>
                  <a:gd name="T74" fmla="*/ 11 w 15"/>
                  <a:gd name="T75" fmla="*/ 109 h 151"/>
                  <a:gd name="T76" fmla="*/ 12 w 15"/>
                  <a:gd name="T77" fmla="*/ 112 h 151"/>
                  <a:gd name="T78" fmla="*/ 12 w 15"/>
                  <a:gd name="T79" fmla="*/ 116 h 151"/>
                  <a:gd name="T80" fmla="*/ 13 w 15"/>
                  <a:gd name="T81" fmla="*/ 119 h 151"/>
                  <a:gd name="T82" fmla="*/ 13 w 15"/>
                  <a:gd name="T83" fmla="*/ 123 h 151"/>
                  <a:gd name="T84" fmla="*/ 13 w 15"/>
                  <a:gd name="T85" fmla="*/ 126 h 151"/>
                  <a:gd name="T86" fmla="*/ 13 w 15"/>
                  <a:gd name="T87" fmla="*/ 130 h 151"/>
                  <a:gd name="T88" fmla="*/ 14 w 15"/>
                  <a:gd name="T89" fmla="*/ 133 h 151"/>
                  <a:gd name="T90" fmla="*/ 14 w 15"/>
                  <a:gd name="T91" fmla="*/ 137 h 151"/>
                  <a:gd name="T92" fmla="*/ 14 w 15"/>
                  <a:gd name="T93" fmla="*/ 140 h 151"/>
                  <a:gd name="T94" fmla="*/ 14 w 15"/>
                  <a:gd name="T95" fmla="*/ 144 h 151"/>
                  <a:gd name="T96" fmla="*/ 15 w 15"/>
                  <a:gd name="T97" fmla="*/ 147 h 151"/>
                  <a:gd name="T98" fmla="*/ 15 w 15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1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3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9" y="86"/>
                    </a:lnTo>
                    <a:lnTo>
                      <a:pt x="10" y="89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1" y="106"/>
                    </a:lnTo>
                    <a:lnTo>
                      <a:pt x="11" y="109"/>
                    </a:lnTo>
                    <a:lnTo>
                      <a:pt x="12" y="112"/>
                    </a:lnTo>
                    <a:lnTo>
                      <a:pt x="12" y="116"/>
                    </a:lnTo>
                    <a:lnTo>
                      <a:pt x="13" y="119"/>
                    </a:lnTo>
                    <a:lnTo>
                      <a:pt x="13" y="123"/>
                    </a:lnTo>
                    <a:lnTo>
                      <a:pt x="13" y="126"/>
                    </a:lnTo>
                    <a:lnTo>
                      <a:pt x="13" y="130"/>
                    </a:lnTo>
                    <a:lnTo>
                      <a:pt x="14" y="133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4" y="144"/>
                    </a:lnTo>
                    <a:lnTo>
                      <a:pt x="15" y="147"/>
                    </a:lnTo>
                    <a:lnTo>
                      <a:pt x="15" y="15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4" name="Freeform 823"/>
              <p:cNvSpPr>
                <a:spLocks/>
              </p:cNvSpPr>
              <p:nvPr/>
            </p:nvSpPr>
            <p:spPr bwMode="auto">
              <a:xfrm>
                <a:off x="3178" y="1531"/>
                <a:ext cx="15" cy="203"/>
              </a:xfrm>
              <a:custGeom>
                <a:avLst/>
                <a:gdLst>
                  <a:gd name="T0" fmla="*/ 0 w 15"/>
                  <a:gd name="T1" fmla="*/ 0 h 203"/>
                  <a:gd name="T2" fmla="*/ 0 w 15"/>
                  <a:gd name="T3" fmla="*/ 4 h 203"/>
                  <a:gd name="T4" fmla="*/ 1 w 15"/>
                  <a:gd name="T5" fmla="*/ 7 h 203"/>
                  <a:gd name="T6" fmla="*/ 1 w 15"/>
                  <a:gd name="T7" fmla="*/ 11 h 203"/>
                  <a:gd name="T8" fmla="*/ 1 w 15"/>
                  <a:gd name="T9" fmla="*/ 15 h 203"/>
                  <a:gd name="T10" fmla="*/ 1 w 15"/>
                  <a:gd name="T11" fmla="*/ 19 h 203"/>
                  <a:gd name="T12" fmla="*/ 2 w 15"/>
                  <a:gd name="T13" fmla="*/ 23 h 203"/>
                  <a:gd name="T14" fmla="*/ 2 w 15"/>
                  <a:gd name="T15" fmla="*/ 26 h 203"/>
                  <a:gd name="T16" fmla="*/ 3 w 15"/>
                  <a:gd name="T17" fmla="*/ 30 h 203"/>
                  <a:gd name="T18" fmla="*/ 3 w 15"/>
                  <a:gd name="T19" fmla="*/ 34 h 203"/>
                  <a:gd name="T20" fmla="*/ 3 w 15"/>
                  <a:gd name="T21" fmla="*/ 38 h 203"/>
                  <a:gd name="T22" fmla="*/ 3 w 15"/>
                  <a:gd name="T23" fmla="*/ 42 h 203"/>
                  <a:gd name="T24" fmla="*/ 4 w 15"/>
                  <a:gd name="T25" fmla="*/ 46 h 203"/>
                  <a:gd name="T26" fmla="*/ 4 w 15"/>
                  <a:gd name="T27" fmla="*/ 49 h 203"/>
                  <a:gd name="T28" fmla="*/ 4 w 15"/>
                  <a:gd name="T29" fmla="*/ 53 h 203"/>
                  <a:gd name="T30" fmla="*/ 5 w 15"/>
                  <a:gd name="T31" fmla="*/ 57 h 203"/>
                  <a:gd name="T32" fmla="*/ 5 w 15"/>
                  <a:gd name="T33" fmla="*/ 61 h 203"/>
                  <a:gd name="T34" fmla="*/ 5 w 15"/>
                  <a:gd name="T35" fmla="*/ 65 h 203"/>
                  <a:gd name="T36" fmla="*/ 5 w 15"/>
                  <a:gd name="T37" fmla="*/ 69 h 203"/>
                  <a:gd name="T38" fmla="*/ 6 w 15"/>
                  <a:gd name="T39" fmla="*/ 73 h 203"/>
                  <a:gd name="T40" fmla="*/ 6 w 15"/>
                  <a:gd name="T41" fmla="*/ 77 h 203"/>
                  <a:gd name="T42" fmla="*/ 6 w 15"/>
                  <a:gd name="T43" fmla="*/ 81 h 203"/>
                  <a:gd name="T44" fmla="*/ 6 w 15"/>
                  <a:gd name="T45" fmla="*/ 85 h 203"/>
                  <a:gd name="T46" fmla="*/ 7 w 15"/>
                  <a:gd name="T47" fmla="*/ 90 h 203"/>
                  <a:gd name="T48" fmla="*/ 7 w 15"/>
                  <a:gd name="T49" fmla="*/ 93 h 203"/>
                  <a:gd name="T50" fmla="*/ 8 w 15"/>
                  <a:gd name="T51" fmla="*/ 98 h 203"/>
                  <a:gd name="T52" fmla="*/ 8 w 15"/>
                  <a:gd name="T53" fmla="*/ 102 h 203"/>
                  <a:gd name="T54" fmla="*/ 8 w 15"/>
                  <a:gd name="T55" fmla="*/ 106 h 203"/>
                  <a:gd name="T56" fmla="*/ 8 w 15"/>
                  <a:gd name="T57" fmla="*/ 110 h 203"/>
                  <a:gd name="T58" fmla="*/ 9 w 15"/>
                  <a:gd name="T59" fmla="*/ 114 h 203"/>
                  <a:gd name="T60" fmla="*/ 9 w 15"/>
                  <a:gd name="T61" fmla="*/ 119 h 203"/>
                  <a:gd name="T62" fmla="*/ 9 w 15"/>
                  <a:gd name="T63" fmla="*/ 123 h 203"/>
                  <a:gd name="T64" fmla="*/ 10 w 15"/>
                  <a:gd name="T65" fmla="*/ 127 h 203"/>
                  <a:gd name="T66" fmla="*/ 10 w 15"/>
                  <a:gd name="T67" fmla="*/ 132 h 203"/>
                  <a:gd name="T68" fmla="*/ 10 w 15"/>
                  <a:gd name="T69" fmla="*/ 136 h 203"/>
                  <a:gd name="T70" fmla="*/ 10 w 15"/>
                  <a:gd name="T71" fmla="*/ 140 h 203"/>
                  <a:gd name="T72" fmla="*/ 11 w 15"/>
                  <a:gd name="T73" fmla="*/ 144 h 203"/>
                  <a:gd name="T74" fmla="*/ 11 w 15"/>
                  <a:gd name="T75" fmla="*/ 149 h 203"/>
                  <a:gd name="T76" fmla="*/ 12 w 15"/>
                  <a:gd name="T77" fmla="*/ 153 h 203"/>
                  <a:gd name="T78" fmla="*/ 12 w 15"/>
                  <a:gd name="T79" fmla="*/ 158 h 203"/>
                  <a:gd name="T80" fmla="*/ 12 w 15"/>
                  <a:gd name="T81" fmla="*/ 162 h 203"/>
                  <a:gd name="T82" fmla="*/ 12 w 15"/>
                  <a:gd name="T83" fmla="*/ 167 h 203"/>
                  <a:gd name="T84" fmla="*/ 13 w 15"/>
                  <a:gd name="T85" fmla="*/ 171 h 203"/>
                  <a:gd name="T86" fmla="*/ 13 w 15"/>
                  <a:gd name="T87" fmla="*/ 176 h 203"/>
                  <a:gd name="T88" fmla="*/ 13 w 15"/>
                  <a:gd name="T89" fmla="*/ 180 h 203"/>
                  <a:gd name="T90" fmla="*/ 13 w 15"/>
                  <a:gd name="T91" fmla="*/ 185 h 203"/>
                  <a:gd name="T92" fmla="*/ 14 w 15"/>
                  <a:gd name="T93" fmla="*/ 189 h 203"/>
                  <a:gd name="T94" fmla="*/ 14 w 15"/>
                  <a:gd name="T95" fmla="*/ 194 h 203"/>
                  <a:gd name="T96" fmla="*/ 14 w 15"/>
                  <a:gd name="T97" fmla="*/ 198 h 203"/>
                  <a:gd name="T98" fmla="*/ 15 w 15"/>
                  <a:gd name="T99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3">
                    <a:moveTo>
                      <a:pt x="0" y="0"/>
                    </a:moveTo>
                    <a:lnTo>
                      <a:pt x="0" y="4"/>
                    </a:lnTo>
                    <a:lnTo>
                      <a:pt x="1" y="7"/>
                    </a:lnTo>
                    <a:lnTo>
                      <a:pt x="1" y="11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30"/>
                    </a:lnTo>
                    <a:lnTo>
                      <a:pt x="3" y="34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4" y="46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5" y="57"/>
                    </a:lnTo>
                    <a:lnTo>
                      <a:pt x="5" y="61"/>
                    </a:lnTo>
                    <a:lnTo>
                      <a:pt x="5" y="65"/>
                    </a:lnTo>
                    <a:lnTo>
                      <a:pt x="5" y="69"/>
                    </a:lnTo>
                    <a:lnTo>
                      <a:pt x="6" y="73"/>
                    </a:lnTo>
                    <a:lnTo>
                      <a:pt x="6" y="77"/>
                    </a:lnTo>
                    <a:lnTo>
                      <a:pt x="6" y="81"/>
                    </a:lnTo>
                    <a:lnTo>
                      <a:pt x="6" y="85"/>
                    </a:lnTo>
                    <a:lnTo>
                      <a:pt x="7" y="90"/>
                    </a:lnTo>
                    <a:lnTo>
                      <a:pt x="7" y="93"/>
                    </a:lnTo>
                    <a:lnTo>
                      <a:pt x="8" y="98"/>
                    </a:lnTo>
                    <a:lnTo>
                      <a:pt x="8" y="102"/>
                    </a:lnTo>
                    <a:lnTo>
                      <a:pt x="8" y="106"/>
                    </a:lnTo>
                    <a:lnTo>
                      <a:pt x="8" y="110"/>
                    </a:lnTo>
                    <a:lnTo>
                      <a:pt x="9" y="114"/>
                    </a:lnTo>
                    <a:lnTo>
                      <a:pt x="9" y="119"/>
                    </a:lnTo>
                    <a:lnTo>
                      <a:pt x="9" y="123"/>
                    </a:lnTo>
                    <a:lnTo>
                      <a:pt x="10" y="127"/>
                    </a:lnTo>
                    <a:lnTo>
                      <a:pt x="10" y="132"/>
                    </a:lnTo>
                    <a:lnTo>
                      <a:pt x="10" y="136"/>
                    </a:lnTo>
                    <a:lnTo>
                      <a:pt x="10" y="140"/>
                    </a:lnTo>
                    <a:lnTo>
                      <a:pt x="11" y="144"/>
                    </a:lnTo>
                    <a:lnTo>
                      <a:pt x="11" y="149"/>
                    </a:lnTo>
                    <a:lnTo>
                      <a:pt x="12" y="153"/>
                    </a:lnTo>
                    <a:lnTo>
                      <a:pt x="12" y="158"/>
                    </a:lnTo>
                    <a:lnTo>
                      <a:pt x="12" y="162"/>
                    </a:lnTo>
                    <a:lnTo>
                      <a:pt x="12" y="167"/>
                    </a:lnTo>
                    <a:lnTo>
                      <a:pt x="13" y="171"/>
                    </a:lnTo>
                    <a:lnTo>
                      <a:pt x="13" y="176"/>
                    </a:lnTo>
                    <a:lnTo>
                      <a:pt x="13" y="180"/>
                    </a:lnTo>
                    <a:lnTo>
                      <a:pt x="13" y="185"/>
                    </a:lnTo>
                    <a:lnTo>
                      <a:pt x="14" y="189"/>
                    </a:lnTo>
                    <a:lnTo>
                      <a:pt x="14" y="194"/>
                    </a:lnTo>
                    <a:lnTo>
                      <a:pt x="14" y="198"/>
                    </a:lnTo>
                    <a:lnTo>
                      <a:pt x="15" y="20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5" name="Freeform 824"/>
              <p:cNvSpPr>
                <a:spLocks/>
              </p:cNvSpPr>
              <p:nvPr/>
            </p:nvSpPr>
            <p:spPr bwMode="auto">
              <a:xfrm>
                <a:off x="3193" y="1734"/>
                <a:ext cx="14" cy="243"/>
              </a:xfrm>
              <a:custGeom>
                <a:avLst/>
                <a:gdLst>
                  <a:gd name="T0" fmla="*/ 0 w 14"/>
                  <a:gd name="T1" fmla="*/ 0 h 243"/>
                  <a:gd name="T2" fmla="*/ 0 w 14"/>
                  <a:gd name="T3" fmla="*/ 5 h 243"/>
                  <a:gd name="T4" fmla="*/ 0 w 14"/>
                  <a:gd name="T5" fmla="*/ 9 h 243"/>
                  <a:gd name="T6" fmla="*/ 0 w 14"/>
                  <a:gd name="T7" fmla="*/ 13 h 243"/>
                  <a:gd name="T8" fmla="*/ 1 w 14"/>
                  <a:gd name="T9" fmla="*/ 18 h 243"/>
                  <a:gd name="T10" fmla="*/ 1 w 14"/>
                  <a:gd name="T11" fmla="*/ 23 h 243"/>
                  <a:gd name="T12" fmla="*/ 2 w 14"/>
                  <a:gd name="T13" fmla="*/ 28 h 243"/>
                  <a:gd name="T14" fmla="*/ 2 w 14"/>
                  <a:gd name="T15" fmla="*/ 32 h 243"/>
                  <a:gd name="T16" fmla="*/ 2 w 14"/>
                  <a:gd name="T17" fmla="*/ 37 h 243"/>
                  <a:gd name="T18" fmla="*/ 2 w 14"/>
                  <a:gd name="T19" fmla="*/ 42 h 243"/>
                  <a:gd name="T20" fmla="*/ 3 w 14"/>
                  <a:gd name="T21" fmla="*/ 47 h 243"/>
                  <a:gd name="T22" fmla="*/ 3 w 14"/>
                  <a:gd name="T23" fmla="*/ 51 h 243"/>
                  <a:gd name="T24" fmla="*/ 3 w 14"/>
                  <a:gd name="T25" fmla="*/ 56 h 243"/>
                  <a:gd name="T26" fmla="*/ 4 w 14"/>
                  <a:gd name="T27" fmla="*/ 61 h 243"/>
                  <a:gd name="T28" fmla="*/ 4 w 14"/>
                  <a:gd name="T29" fmla="*/ 66 h 243"/>
                  <a:gd name="T30" fmla="*/ 4 w 14"/>
                  <a:gd name="T31" fmla="*/ 71 h 243"/>
                  <a:gd name="T32" fmla="*/ 4 w 14"/>
                  <a:gd name="T33" fmla="*/ 75 h 243"/>
                  <a:gd name="T34" fmla="*/ 5 w 14"/>
                  <a:gd name="T35" fmla="*/ 80 h 243"/>
                  <a:gd name="T36" fmla="*/ 5 w 14"/>
                  <a:gd name="T37" fmla="*/ 85 h 243"/>
                  <a:gd name="T38" fmla="*/ 6 w 14"/>
                  <a:gd name="T39" fmla="*/ 90 h 243"/>
                  <a:gd name="T40" fmla="*/ 6 w 14"/>
                  <a:gd name="T41" fmla="*/ 95 h 243"/>
                  <a:gd name="T42" fmla="*/ 6 w 14"/>
                  <a:gd name="T43" fmla="*/ 100 h 243"/>
                  <a:gd name="T44" fmla="*/ 6 w 14"/>
                  <a:gd name="T45" fmla="*/ 105 h 243"/>
                  <a:gd name="T46" fmla="*/ 7 w 14"/>
                  <a:gd name="T47" fmla="*/ 110 h 243"/>
                  <a:gd name="T48" fmla="*/ 7 w 14"/>
                  <a:gd name="T49" fmla="*/ 115 h 243"/>
                  <a:gd name="T50" fmla="*/ 7 w 14"/>
                  <a:gd name="T51" fmla="*/ 119 h 243"/>
                  <a:gd name="T52" fmla="*/ 7 w 14"/>
                  <a:gd name="T53" fmla="*/ 124 h 243"/>
                  <a:gd name="T54" fmla="*/ 8 w 14"/>
                  <a:gd name="T55" fmla="*/ 130 h 243"/>
                  <a:gd name="T56" fmla="*/ 8 w 14"/>
                  <a:gd name="T57" fmla="*/ 135 h 243"/>
                  <a:gd name="T58" fmla="*/ 8 w 14"/>
                  <a:gd name="T59" fmla="*/ 140 h 243"/>
                  <a:gd name="T60" fmla="*/ 9 w 14"/>
                  <a:gd name="T61" fmla="*/ 145 h 243"/>
                  <a:gd name="T62" fmla="*/ 9 w 14"/>
                  <a:gd name="T63" fmla="*/ 150 h 243"/>
                  <a:gd name="T64" fmla="*/ 9 w 14"/>
                  <a:gd name="T65" fmla="*/ 155 h 243"/>
                  <a:gd name="T66" fmla="*/ 10 w 14"/>
                  <a:gd name="T67" fmla="*/ 160 h 243"/>
                  <a:gd name="T68" fmla="*/ 10 w 14"/>
                  <a:gd name="T69" fmla="*/ 165 h 243"/>
                  <a:gd name="T70" fmla="*/ 10 w 14"/>
                  <a:gd name="T71" fmla="*/ 170 h 243"/>
                  <a:gd name="T72" fmla="*/ 11 w 14"/>
                  <a:gd name="T73" fmla="*/ 175 h 243"/>
                  <a:gd name="T74" fmla="*/ 11 w 14"/>
                  <a:gd name="T75" fmla="*/ 180 h 243"/>
                  <a:gd name="T76" fmla="*/ 11 w 14"/>
                  <a:gd name="T77" fmla="*/ 185 h 243"/>
                  <a:gd name="T78" fmla="*/ 11 w 14"/>
                  <a:gd name="T79" fmla="*/ 191 h 243"/>
                  <a:gd name="T80" fmla="*/ 12 w 14"/>
                  <a:gd name="T81" fmla="*/ 196 h 243"/>
                  <a:gd name="T82" fmla="*/ 12 w 14"/>
                  <a:gd name="T83" fmla="*/ 201 h 243"/>
                  <a:gd name="T84" fmla="*/ 12 w 14"/>
                  <a:gd name="T85" fmla="*/ 206 h 243"/>
                  <a:gd name="T86" fmla="*/ 13 w 14"/>
                  <a:gd name="T87" fmla="*/ 211 h 243"/>
                  <a:gd name="T88" fmla="*/ 13 w 14"/>
                  <a:gd name="T89" fmla="*/ 216 h 243"/>
                  <a:gd name="T90" fmla="*/ 13 w 14"/>
                  <a:gd name="T91" fmla="*/ 221 h 243"/>
                  <a:gd name="T92" fmla="*/ 13 w 14"/>
                  <a:gd name="T93" fmla="*/ 227 h 243"/>
                  <a:gd name="T94" fmla="*/ 14 w 14"/>
                  <a:gd name="T95" fmla="*/ 232 h 243"/>
                  <a:gd name="T96" fmla="*/ 14 w 14"/>
                  <a:gd name="T97" fmla="*/ 237 h 243"/>
                  <a:gd name="T98" fmla="*/ 14 w 14"/>
                  <a:gd name="T99" fmla="*/ 24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3">
                    <a:moveTo>
                      <a:pt x="0" y="0"/>
                    </a:moveTo>
                    <a:lnTo>
                      <a:pt x="0" y="5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1" y="18"/>
                    </a:lnTo>
                    <a:lnTo>
                      <a:pt x="1" y="23"/>
                    </a:lnTo>
                    <a:lnTo>
                      <a:pt x="2" y="28"/>
                    </a:lnTo>
                    <a:lnTo>
                      <a:pt x="2" y="32"/>
                    </a:lnTo>
                    <a:lnTo>
                      <a:pt x="2" y="37"/>
                    </a:lnTo>
                    <a:lnTo>
                      <a:pt x="2" y="42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4" y="61"/>
                    </a:lnTo>
                    <a:lnTo>
                      <a:pt x="4" y="66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5" y="80"/>
                    </a:lnTo>
                    <a:lnTo>
                      <a:pt x="5" y="85"/>
                    </a:lnTo>
                    <a:lnTo>
                      <a:pt x="6" y="90"/>
                    </a:lnTo>
                    <a:lnTo>
                      <a:pt x="6" y="95"/>
                    </a:lnTo>
                    <a:lnTo>
                      <a:pt x="6" y="100"/>
                    </a:lnTo>
                    <a:lnTo>
                      <a:pt x="6" y="105"/>
                    </a:lnTo>
                    <a:lnTo>
                      <a:pt x="7" y="110"/>
                    </a:lnTo>
                    <a:lnTo>
                      <a:pt x="7" y="115"/>
                    </a:lnTo>
                    <a:lnTo>
                      <a:pt x="7" y="119"/>
                    </a:lnTo>
                    <a:lnTo>
                      <a:pt x="7" y="124"/>
                    </a:lnTo>
                    <a:lnTo>
                      <a:pt x="8" y="130"/>
                    </a:lnTo>
                    <a:lnTo>
                      <a:pt x="8" y="135"/>
                    </a:lnTo>
                    <a:lnTo>
                      <a:pt x="8" y="140"/>
                    </a:lnTo>
                    <a:lnTo>
                      <a:pt x="9" y="145"/>
                    </a:lnTo>
                    <a:lnTo>
                      <a:pt x="9" y="150"/>
                    </a:lnTo>
                    <a:lnTo>
                      <a:pt x="9" y="155"/>
                    </a:lnTo>
                    <a:lnTo>
                      <a:pt x="10" y="160"/>
                    </a:lnTo>
                    <a:lnTo>
                      <a:pt x="10" y="165"/>
                    </a:lnTo>
                    <a:lnTo>
                      <a:pt x="10" y="170"/>
                    </a:lnTo>
                    <a:lnTo>
                      <a:pt x="11" y="175"/>
                    </a:lnTo>
                    <a:lnTo>
                      <a:pt x="11" y="180"/>
                    </a:lnTo>
                    <a:lnTo>
                      <a:pt x="11" y="185"/>
                    </a:lnTo>
                    <a:lnTo>
                      <a:pt x="11" y="191"/>
                    </a:lnTo>
                    <a:lnTo>
                      <a:pt x="12" y="196"/>
                    </a:lnTo>
                    <a:lnTo>
                      <a:pt x="12" y="201"/>
                    </a:lnTo>
                    <a:lnTo>
                      <a:pt x="12" y="206"/>
                    </a:lnTo>
                    <a:lnTo>
                      <a:pt x="13" y="211"/>
                    </a:lnTo>
                    <a:lnTo>
                      <a:pt x="13" y="216"/>
                    </a:lnTo>
                    <a:lnTo>
                      <a:pt x="13" y="221"/>
                    </a:lnTo>
                    <a:lnTo>
                      <a:pt x="13" y="227"/>
                    </a:lnTo>
                    <a:lnTo>
                      <a:pt x="14" y="232"/>
                    </a:lnTo>
                    <a:lnTo>
                      <a:pt x="14" y="237"/>
                    </a:lnTo>
                    <a:lnTo>
                      <a:pt x="14" y="2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6" name="Freeform 825"/>
              <p:cNvSpPr>
                <a:spLocks/>
              </p:cNvSpPr>
              <p:nvPr/>
            </p:nvSpPr>
            <p:spPr bwMode="auto">
              <a:xfrm>
                <a:off x="3207" y="1977"/>
                <a:ext cx="15" cy="264"/>
              </a:xfrm>
              <a:custGeom>
                <a:avLst/>
                <a:gdLst>
                  <a:gd name="T0" fmla="*/ 0 w 15"/>
                  <a:gd name="T1" fmla="*/ 0 h 264"/>
                  <a:gd name="T2" fmla="*/ 1 w 15"/>
                  <a:gd name="T3" fmla="*/ 5 h 264"/>
                  <a:gd name="T4" fmla="*/ 1 w 15"/>
                  <a:gd name="T5" fmla="*/ 10 h 264"/>
                  <a:gd name="T6" fmla="*/ 1 w 15"/>
                  <a:gd name="T7" fmla="*/ 15 h 264"/>
                  <a:gd name="T8" fmla="*/ 2 w 15"/>
                  <a:gd name="T9" fmla="*/ 21 h 264"/>
                  <a:gd name="T10" fmla="*/ 2 w 15"/>
                  <a:gd name="T11" fmla="*/ 26 h 264"/>
                  <a:gd name="T12" fmla="*/ 2 w 15"/>
                  <a:gd name="T13" fmla="*/ 31 h 264"/>
                  <a:gd name="T14" fmla="*/ 2 w 15"/>
                  <a:gd name="T15" fmla="*/ 37 h 264"/>
                  <a:gd name="T16" fmla="*/ 3 w 15"/>
                  <a:gd name="T17" fmla="*/ 42 h 264"/>
                  <a:gd name="T18" fmla="*/ 3 w 15"/>
                  <a:gd name="T19" fmla="*/ 47 h 264"/>
                  <a:gd name="T20" fmla="*/ 3 w 15"/>
                  <a:gd name="T21" fmla="*/ 52 h 264"/>
                  <a:gd name="T22" fmla="*/ 4 w 15"/>
                  <a:gd name="T23" fmla="*/ 58 h 264"/>
                  <a:gd name="T24" fmla="*/ 4 w 15"/>
                  <a:gd name="T25" fmla="*/ 63 h 264"/>
                  <a:gd name="T26" fmla="*/ 4 w 15"/>
                  <a:gd name="T27" fmla="*/ 68 h 264"/>
                  <a:gd name="T28" fmla="*/ 5 w 15"/>
                  <a:gd name="T29" fmla="*/ 74 h 264"/>
                  <a:gd name="T30" fmla="*/ 5 w 15"/>
                  <a:gd name="T31" fmla="*/ 79 h 264"/>
                  <a:gd name="T32" fmla="*/ 5 w 15"/>
                  <a:gd name="T33" fmla="*/ 85 h 264"/>
                  <a:gd name="T34" fmla="*/ 6 w 15"/>
                  <a:gd name="T35" fmla="*/ 90 h 264"/>
                  <a:gd name="T36" fmla="*/ 6 w 15"/>
                  <a:gd name="T37" fmla="*/ 95 h 264"/>
                  <a:gd name="T38" fmla="*/ 6 w 15"/>
                  <a:gd name="T39" fmla="*/ 101 h 264"/>
                  <a:gd name="T40" fmla="*/ 6 w 15"/>
                  <a:gd name="T41" fmla="*/ 106 h 264"/>
                  <a:gd name="T42" fmla="*/ 7 w 15"/>
                  <a:gd name="T43" fmla="*/ 112 h 264"/>
                  <a:gd name="T44" fmla="*/ 7 w 15"/>
                  <a:gd name="T45" fmla="*/ 117 h 264"/>
                  <a:gd name="T46" fmla="*/ 7 w 15"/>
                  <a:gd name="T47" fmla="*/ 123 h 264"/>
                  <a:gd name="T48" fmla="*/ 7 w 15"/>
                  <a:gd name="T49" fmla="*/ 128 h 264"/>
                  <a:gd name="T50" fmla="*/ 8 w 15"/>
                  <a:gd name="T51" fmla="*/ 133 h 264"/>
                  <a:gd name="T52" fmla="*/ 8 w 15"/>
                  <a:gd name="T53" fmla="*/ 139 h 264"/>
                  <a:gd name="T54" fmla="*/ 9 w 15"/>
                  <a:gd name="T55" fmla="*/ 144 h 264"/>
                  <a:gd name="T56" fmla="*/ 9 w 15"/>
                  <a:gd name="T57" fmla="*/ 149 h 264"/>
                  <a:gd name="T58" fmla="*/ 9 w 15"/>
                  <a:gd name="T59" fmla="*/ 155 h 264"/>
                  <a:gd name="T60" fmla="*/ 9 w 15"/>
                  <a:gd name="T61" fmla="*/ 160 h 264"/>
                  <a:gd name="T62" fmla="*/ 10 w 15"/>
                  <a:gd name="T63" fmla="*/ 166 h 264"/>
                  <a:gd name="T64" fmla="*/ 10 w 15"/>
                  <a:gd name="T65" fmla="*/ 171 h 264"/>
                  <a:gd name="T66" fmla="*/ 10 w 15"/>
                  <a:gd name="T67" fmla="*/ 177 h 264"/>
                  <a:gd name="T68" fmla="*/ 11 w 15"/>
                  <a:gd name="T69" fmla="*/ 182 h 264"/>
                  <a:gd name="T70" fmla="*/ 11 w 15"/>
                  <a:gd name="T71" fmla="*/ 188 h 264"/>
                  <a:gd name="T72" fmla="*/ 11 w 15"/>
                  <a:gd name="T73" fmla="*/ 193 h 264"/>
                  <a:gd name="T74" fmla="*/ 11 w 15"/>
                  <a:gd name="T75" fmla="*/ 199 h 264"/>
                  <a:gd name="T76" fmla="*/ 12 w 15"/>
                  <a:gd name="T77" fmla="*/ 204 h 264"/>
                  <a:gd name="T78" fmla="*/ 12 w 15"/>
                  <a:gd name="T79" fmla="*/ 210 h 264"/>
                  <a:gd name="T80" fmla="*/ 13 w 15"/>
                  <a:gd name="T81" fmla="*/ 215 h 264"/>
                  <a:gd name="T82" fmla="*/ 13 w 15"/>
                  <a:gd name="T83" fmla="*/ 221 h 264"/>
                  <a:gd name="T84" fmla="*/ 13 w 15"/>
                  <a:gd name="T85" fmla="*/ 226 h 264"/>
                  <a:gd name="T86" fmla="*/ 13 w 15"/>
                  <a:gd name="T87" fmla="*/ 232 h 264"/>
                  <a:gd name="T88" fmla="*/ 14 w 15"/>
                  <a:gd name="T89" fmla="*/ 237 h 264"/>
                  <a:gd name="T90" fmla="*/ 14 w 15"/>
                  <a:gd name="T91" fmla="*/ 243 h 264"/>
                  <a:gd name="T92" fmla="*/ 14 w 15"/>
                  <a:gd name="T93" fmla="*/ 248 h 264"/>
                  <a:gd name="T94" fmla="*/ 15 w 15"/>
                  <a:gd name="T95" fmla="*/ 253 h 264"/>
                  <a:gd name="T96" fmla="*/ 15 w 15"/>
                  <a:gd name="T97" fmla="*/ 259 h 264"/>
                  <a:gd name="T98" fmla="*/ 15 w 15"/>
                  <a:gd name="T99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4">
                    <a:moveTo>
                      <a:pt x="0" y="0"/>
                    </a:moveTo>
                    <a:lnTo>
                      <a:pt x="1" y="5"/>
                    </a:lnTo>
                    <a:lnTo>
                      <a:pt x="1" y="10"/>
                    </a:lnTo>
                    <a:lnTo>
                      <a:pt x="1" y="15"/>
                    </a:lnTo>
                    <a:lnTo>
                      <a:pt x="2" y="21"/>
                    </a:lnTo>
                    <a:lnTo>
                      <a:pt x="2" y="26"/>
                    </a:lnTo>
                    <a:lnTo>
                      <a:pt x="2" y="31"/>
                    </a:lnTo>
                    <a:lnTo>
                      <a:pt x="2" y="37"/>
                    </a:lnTo>
                    <a:lnTo>
                      <a:pt x="3" y="42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4" y="58"/>
                    </a:lnTo>
                    <a:lnTo>
                      <a:pt x="4" y="63"/>
                    </a:lnTo>
                    <a:lnTo>
                      <a:pt x="4" y="68"/>
                    </a:lnTo>
                    <a:lnTo>
                      <a:pt x="5" y="74"/>
                    </a:lnTo>
                    <a:lnTo>
                      <a:pt x="5" y="79"/>
                    </a:lnTo>
                    <a:lnTo>
                      <a:pt x="5" y="85"/>
                    </a:lnTo>
                    <a:lnTo>
                      <a:pt x="6" y="90"/>
                    </a:lnTo>
                    <a:lnTo>
                      <a:pt x="6" y="95"/>
                    </a:lnTo>
                    <a:lnTo>
                      <a:pt x="6" y="101"/>
                    </a:lnTo>
                    <a:lnTo>
                      <a:pt x="6" y="106"/>
                    </a:lnTo>
                    <a:lnTo>
                      <a:pt x="7" y="112"/>
                    </a:lnTo>
                    <a:lnTo>
                      <a:pt x="7" y="117"/>
                    </a:lnTo>
                    <a:lnTo>
                      <a:pt x="7" y="123"/>
                    </a:lnTo>
                    <a:lnTo>
                      <a:pt x="7" y="128"/>
                    </a:lnTo>
                    <a:lnTo>
                      <a:pt x="8" y="133"/>
                    </a:lnTo>
                    <a:lnTo>
                      <a:pt x="8" y="139"/>
                    </a:lnTo>
                    <a:lnTo>
                      <a:pt x="9" y="144"/>
                    </a:lnTo>
                    <a:lnTo>
                      <a:pt x="9" y="149"/>
                    </a:lnTo>
                    <a:lnTo>
                      <a:pt x="9" y="155"/>
                    </a:lnTo>
                    <a:lnTo>
                      <a:pt x="9" y="160"/>
                    </a:lnTo>
                    <a:lnTo>
                      <a:pt x="10" y="166"/>
                    </a:lnTo>
                    <a:lnTo>
                      <a:pt x="10" y="171"/>
                    </a:lnTo>
                    <a:lnTo>
                      <a:pt x="10" y="177"/>
                    </a:lnTo>
                    <a:lnTo>
                      <a:pt x="11" y="182"/>
                    </a:lnTo>
                    <a:lnTo>
                      <a:pt x="11" y="188"/>
                    </a:lnTo>
                    <a:lnTo>
                      <a:pt x="11" y="193"/>
                    </a:lnTo>
                    <a:lnTo>
                      <a:pt x="11" y="199"/>
                    </a:lnTo>
                    <a:lnTo>
                      <a:pt x="12" y="204"/>
                    </a:lnTo>
                    <a:lnTo>
                      <a:pt x="12" y="210"/>
                    </a:lnTo>
                    <a:lnTo>
                      <a:pt x="13" y="215"/>
                    </a:lnTo>
                    <a:lnTo>
                      <a:pt x="13" y="221"/>
                    </a:lnTo>
                    <a:lnTo>
                      <a:pt x="13" y="226"/>
                    </a:lnTo>
                    <a:lnTo>
                      <a:pt x="13" y="232"/>
                    </a:lnTo>
                    <a:lnTo>
                      <a:pt x="14" y="237"/>
                    </a:lnTo>
                    <a:lnTo>
                      <a:pt x="14" y="243"/>
                    </a:lnTo>
                    <a:lnTo>
                      <a:pt x="14" y="248"/>
                    </a:lnTo>
                    <a:lnTo>
                      <a:pt x="15" y="253"/>
                    </a:lnTo>
                    <a:lnTo>
                      <a:pt x="15" y="259"/>
                    </a:lnTo>
                    <a:lnTo>
                      <a:pt x="15" y="2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7" name="Freeform 826"/>
              <p:cNvSpPr>
                <a:spLocks/>
              </p:cNvSpPr>
              <p:nvPr/>
            </p:nvSpPr>
            <p:spPr bwMode="auto">
              <a:xfrm>
                <a:off x="3222" y="2241"/>
                <a:ext cx="15" cy="264"/>
              </a:xfrm>
              <a:custGeom>
                <a:avLst/>
                <a:gdLst>
                  <a:gd name="T0" fmla="*/ 0 w 15"/>
                  <a:gd name="T1" fmla="*/ 0 h 264"/>
                  <a:gd name="T2" fmla="*/ 0 w 15"/>
                  <a:gd name="T3" fmla="*/ 6 h 264"/>
                  <a:gd name="T4" fmla="*/ 1 w 15"/>
                  <a:gd name="T5" fmla="*/ 11 h 264"/>
                  <a:gd name="T6" fmla="*/ 1 w 15"/>
                  <a:gd name="T7" fmla="*/ 17 h 264"/>
                  <a:gd name="T8" fmla="*/ 1 w 15"/>
                  <a:gd name="T9" fmla="*/ 22 h 264"/>
                  <a:gd name="T10" fmla="*/ 1 w 15"/>
                  <a:gd name="T11" fmla="*/ 28 h 264"/>
                  <a:gd name="T12" fmla="*/ 2 w 15"/>
                  <a:gd name="T13" fmla="*/ 33 h 264"/>
                  <a:gd name="T14" fmla="*/ 2 w 15"/>
                  <a:gd name="T15" fmla="*/ 39 h 264"/>
                  <a:gd name="T16" fmla="*/ 3 w 15"/>
                  <a:gd name="T17" fmla="*/ 44 h 264"/>
                  <a:gd name="T18" fmla="*/ 3 w 15"/>
                  <a:gd name="T19" fmla="*/ 50 h 264"/>
                  <a:gd name="T20" fmla="*/ 3 w 15"/>
                  <a:gd name="T21" fmla="*/ 55 h 264"/>
                  <a:gd name="T22" fmla="*/ 3 w 15"/>
                  <a:gd name="T23" fmla="*/ 61 h 264"/>
                  <a:gd name="T24" fmla="*/ 4 w 15"/>
                  <a:gd name="T25" fmla="*/ 66 h 264"/>
                  <a:gd name="T26" fmla="*/ 4 w 15"/>
                  <a:gd name="T27" fmla="*/ 72 h 264"/>
                  <a:gd name="T28" fmla="*/ 4 w 15"/>
                  <a:gd name="T29" fmla="*/ 77 h 264"/>
                  <a:gd name="T30" fmla="*/ 5 w 15"/>
                  <a:gd name="T31" fmla="*/ 83 h 264"/>
                  <a:gd name="T32" fmla="*/ 5 w 15"/>
                  <a:gd name="T33" fmla="*/ 88 h 264"/>
                  <a:gd name="T34" fmla="*/ 5 w 15"/>
                  <a:gd name="T35" fmla="*/ 93 h 264"/>
                  <a:gd name="T36" fmla="*/ 5 w 15"/>
                  <a:gd name="T37" fmla="*/ 99 h 264"/>
                  <a:gd name="T38" fmla="*/ 6 w 15"/>
                  <a:gd name="T39" fmla="*/ 104 h 264"/>
                  <a:gd name="T40" fmla="*/ 6 w 15"/>
                  <a:gd name="T41" fmla="*/ 109 h 264"/>
                  <a:gd name="T42" fmla="*/ 7 w 15"/>
                  <a:gd name="T43" fmla="*/ 115 h 264"/>
                  <a:gd name="T44" fmla="*/ 7 w 15"/>
                  <a:gd name="T45" fmla="*/ 120 h 264"/>
                  <a:gd name="T46" fmla="*/ 7 w 15"/>
                  <a:gd name="T47" fmla="*/ 126 h 264"/>
                  <a:gd name="T48" fmla="*/ 7 w 15"/>
                  <a:gd name="T49" fmla="*/ 131 h 264"/>
                  <a:gd name="T50" fmla="*/ 8 w 15"/>
                  <a:gd name="T51" fmla="*/ 137 h 264"/>
                  <a:gd name="T52" fmla="*/ 8 w 15"/>
                  <a:gd name="T53" fmla="*/ 142 h 264"/>
                  <a:gd name="T54" fmla="*/ 8 w 15"/>
                  <a:gd name="T55" fmla="*/ 147 h 264"/>
                  <a:gd name="T56" fmla="*/ 8 w 15"/>
                  <a:gd name="T57" fmla="*/ 153 h 264"/>
                  <a:gd name="T58" fmla="*/ 9 w 15"/>
                  <a:gd name="T59" fmla="*/ 158 h 264"/>
                  <a:gd name="T60" fmla="*/ 9 w 15"/>
                  <a:gd name="T61" fmla="*/ 164 h 264"/>
                  <a:gd name="T62" fmla="*/ 9 w 15"/>
                  <a:gd name="T63" fmla="*/ 169 h 264"/>
                  <a:gd name="T64" fmla="*/ 10 w 15"/>
                  <a:gd name="T65" fmla="*/ 174 h 264"/>
                  <a:gd name="T66" fmla="*/ 10 w 15"/>
                  <a:gd name="T67" fmla="*/ 180 h 264"/>
                  <a:gd name="T68" fmla="*/ 10 w 15"/>
                  <a:gd name="T69" fmla="*/ 185 h 264"/>
                  <a:gd name="T70" fmla="*/ 10 w 15"/>
                  <a:gd name="T71" fmla="*/ 190 h 264"/>
                  <a:gd name="T72" fmla="*/ 11 w 15"/>
                  <a:gd name="T73" fmla="*/ 195 h 264"/>
                  <a:gd name="T74" fmla="*/ 11 w 15"/>
                  <a:gd name="T75" fmla="*/ 201 h 264"/>
                  <a:gd name="T76" fmla="*/ 12 w 15"/>
                  <a:gd name="T77" fmla="*/ 206 h 264"/>
                  <a:gd name="T78" fmla="*/ 12 w 15"/>
                  <a:gd name="T79" fmla="*/ 211 h 264"/>
                  <a:gd name="T80" fmla="*/ 12 w 15"/>
                  <a:gd name="T81" fmla="*/ 217 h 264"/>
                  <a:gd name="T82" fmla="*/ 12 w 15"/>
                  <a:gd name="T83" fmla="*/ 222 h 264"/>
                  <a:gd name="T84" fmla="*/ 13 w 15"/>
                  <a:gd name="T85" fmla="*/ 227 h 264"/>
                  <a:gd name="T86" fmla="*/ 13 w 15"/>
                  <a:gd name="T87" fmla="*/ 232 h 264"/>
                  <a:gd name="T88" fmla="*/ 13 w 15"/>
                  <a:gd name="T89" fmla="*/ 238 h 264"/>
                  <a:gd name="T90" fmla="*/ 14 w 15"/>
                  <a:gd name="T91" fmla="*/ 243 h 264"/>
                  <a:gd name="T92" fmla="*/ 14 w 15"/>
                  <a:gd name="T93" fmla="*/ 248 h 264"/>
                  <a:gd name="T94" fmla="*/ 14 w 15"/>
                  <a:gd name="T95" fmla="*/ 253 h 264"/>
                  <a:gd name="T96" fmla="*/ 14 w 15"/>
                  <a:gd name="T97" fmla="*/ 259 h 264"/>
                  <a:gd name="T98" fmla="*/ 15 w 15"/>
                  <a:gd name="T99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4">
                    <a:moveTo>
                      <a:pt x="0" y="0"/>
                    </a:moveTo>
                    <a:lnTo>
                      <a:pt x="0" y="6"/>
                    </a:lnTo>
                    <a:lnTo>
                      <a:pt x="1" y="11"/>
                    </a:lnTo>
                    <a:lnTo>
                      <a:pt x="1" y="17"/>
                    </a:lnTo>
                    <a:lnTo>
                      <a:pt x="1" y="22"/>
                    </a:lnTo>
                    <a:lnTo>
                      <a:pt x="1" y="28"/>
                    </a:lnTo>
                    <a:lnTo>
                      <a:pt x="2" y="33"/>
                    </a:lnTo>
                    <a:lnTo>
                      <a:pt x="2" y="39"/>
                    </a:lnTo>
                    <a:lnTo>
                      <a:pt x="3" y="44"/>
                    </a:lnTo>
                    <a:lnTo>
                      <a:pt x="3" y="50"/>
                    </a:lnTo>
                    <a:lnTo>
                      <a:pt x="3" y="55"/>
                    </a:lnTo>
                    <a:lnTo>
                      <a:pt x="3" y="61"/>
                    </a:lnTo>
                    <a:lnTo>
                      <a:pt x="4" y="66"/>
                    </a:lnTo>
                    <a:lnTo>
                      <a:pt x="4" y="72"/>
                    </a:lnTo>
                    <a:lnTo>
                      <a:pt x="4" y="77"/>
                    </a:lnTo>
                    <a:lnTo>
                      <a:pt x="5" y="83"/>
                    </a:lnTo>
                    <a:lnTo>
                      <a:pt x="5" y="88"/>
                    </a:lnTo>
                    <a:lnTo>
                      <a:pt x="5" y="93"/>
                    </a:lnTo>
                    <a:lnTo>
                      <a:pt x="5" y="99"/>
                    </a:lnTo>
                    <a:lnTo>
                      <a:pt x="6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7" y="120"/>
                    </a:lnTo>
                    <a:lnTo>
                      <a:pt x="7" y="126"/>
                    </a:lnTo>
                    <a:lnTo>
                      <a:pt x="7" y="131"/>
                    </a:lnTo>
                    <a:lnTo>
                      <a:pt x="8" y="137"/>
                    </a:lnTo>
                    <a:lnTo>
                      <a:pt x="8" y="142"/>
                    </a:lnTo>
                    <a:lnTo>
                      <a:pt x="8" y="147"/>
                    </a:lnTo>
                    <a:lnTo>
                      <a:pt x="8" y="153"/>
                    </a:lnTo>
                    <a:lnTo>
                      <a:pt x="9" y="158"/>
                    </a:lnTo>
                    <a:lnTo>
                      <a:pt x="9" y="164"/>
                    </a:lnTo>
                    <a:lnTo>
                      <a:pt x="9" y="169"/>
                    </a:lnTo>
                    <a:lnTo>
                      <a:pt x="10" y="174"/>
                    </a:lnTo>
                    <a:lnTo>
                      <a:pt x="10" y="180"/>
                    </a:lnTo>
                    <a:lnTo>
                      <a:pt x="10" y="185"/>
                    </a:lnTo>
                    <a:lnTo>
                      <a:pt x="10" y="190"/>
                    </a:lnTo>
                    <a:lnTo>
                      <a:pt x="11" y="195"/>
                    </a:lnTo>
                    <a:lnTo>
                      <a:pt x="11" y="201"/>
                    </a:lnTo>
                    <a:lnTo>
                      <a:pt x="12" y="206"/>
                    </a:lnTo>
                    <a:lnTo>
                      <a:pt x="12" y="211"/>
                    </a:lnTo>
                    <a:lnTo>
                      <a:pt x="12" y="217"/>
                    </a:lnTo>
                    <a:lnTo>
                      <a:pt x="12" y="222"/>
                    </a:lnTo>
                    <a:lnTo>
                      <a:pt x="13" y="227"/>
                    </a:lnTo>
                    <a:lnTo>
                      <a:pt x="13" y="232"/>
                    </a:lnTo>
                    <a:lnTo>
                      <a:pt x="13" y="238"/>
                    </a:lnTo>
                    <a:lnTo>
                      <a:pt x="14" y="243"/>
                    </a:lnTo>
                    <a:lnTo>
                      <a:pt x="14" y="248"/>
                    </a:lnTo>
                    <a:lnTo>
                      <a:pt x="14" y="253"/>
                    </a:lnTo>
                    <a:lnTo>
                      <a:pt x="14" y="259"/>
                    </a:lnTo>
                    <a:lnTo>
                      <a:pt x="15" y="2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8" name="Freeform 827"/>
              <p:cNvSpPr>
                <a:spLocks/>
              </p:cNvSpPr>
              <p:nvPr/>
            </p:nvSpPr>
            <p:spPr bwMode="auto">
              <a:xfrm>
                <a:off x="3237" y="2505"/>
                <a:ext cx="15" cy="233"/>
              </a:xfrm>
              <a:custGeom>
                <a:avLst/>
                <a:gdLst>
                  <a:gd name="T0" fmla="*/ 0 w 15"/>
                  <a:gd name="T1" fmla="*/ 0 h 233"/>
                  <a:gd name="T2" fmla="*/ 0 w 15"/>
                  <a:gd name="T3" fmla="*/ 5 h 233"/>
                  <a:gd name="T4" fmla="*/ 0 w 15"/>
                  <a:gd name="T5" fmla="*/ 10 h 233"/>
                  <a:gd name="T6" fmla="*/ 0 w 15"/>
                  <a:gd name="T7" fmla="*/ 15 h 233"/>
                  <a:gd name="T8" fmla="*/ 1 w 15"/>
                  <a:gd name="T9" fmla="*/ 20 h 233"/>
                  <a:gd name="T10" fmla="*/ 1 w 15"/>
                  <a:gd name="T11" fmla="*/ 25 h 233"/>
                  <a:gd name="T12" fmla="*/ 2 w 15"/>
                  <a:gd name="T13" fmla="*/ 30 h 233"/>
                  <a:gd name="T14" fmla="*/ 2 w 15"/>
                  <a:gd name="T15" fmla="*/ 35 h 233"/>
                  <a:gd name="T16" fmla="*/ 2 w 15"/>
                  <a:gd name="T17" fmla="*/ 41 h 233"/>
                  <a:gd name="T18" fmla="*/ 2 w 15"/>
                  <a:gd name="T19" fmla="*/ 46 h 233"/>
                  <a:gd name="T20" fmla="*/ 3 w 15"/>
                  <a:gd name="T21" fmla="*/ 51 h 233"/>
                  <a:gd name="T22" fmla="*/ 3 w 15"/>
                  <a:gd name="T23" fmla="*/ 56 h 233"/>
                  <a:gd name="T24" fmla="*/ 3 w 15"/>
                  <a:gd name="T25" fmla="*/ 61 h 233"/>
                  <a:gd name="T26" fmla="*/ 4 w 15"/>
                  <a:gd name="T27" fmla="*/ 65 h 233"/>
                  <a:gd name="T28" fmla="*/ 4 w 15"/>
                  <a:gd name="T29" fmla="*/ 71 h 233"/>
                  <a:gd name="T30" fmla="*/ 4 w 15"/>
                  <a:gd name="T31" fmla="*/ 76 h 233"/>
                  <a:gd name="T32" fmla="*/ 4 w 15"/>
                  <a:gd name="T33" fmla="*/ 81 h 233"/>
                  <a:gd name="T34" fmla="*/ 5 w 15"/>
                  <a:gd name="T35" fmla="*/ 85 h 233"/>
                  <a:gd name="T36" fmla="*/ 5 w 15"/>
                  <a:gd name="T37" fmla="*/ 90 h 233"/>
                  <a:gd name="T38" fmla="*/ 6 w 15"/>
                  <a:gd name="T39" fmla="*/ 95 h 233"/>
                  <a:gd name="T40" fmla="*/ 6 w 15"/>
                  <a:gd name="T41" fmla="*/ 100 h 233"/>
                  <a:gd name="T42" fmla="*/ 6 w 15"/>
                  <a:gd name="T43" fmla="*/ 105 h 233"/>
                  <a:gd name="T44" fmla="*/ 6 w 15"/>
                  <a:gd name="T45" fmla="*/ 110 h 233"/>
                  <a:gd name="T46" fmla="*/ 7 w 15"/>
                  <a:gd name="T47" fmla="*/ 115 h 233"/>
                  <a:gd name="T48" fmla="*/ 7 w 15"/>
                  <a:gd name="T49" fmla="*/ 120 h 233"/>
                  <a:gd name="T50" fmla="*/ 7 w 15"/>
                  <a:gd name="T51" fmla="*/ 124 h 233"/>
                  <a:gd name="T52" fmla="*/ 7 w 15"/>
                  <a:gd name="T53" fmla="*/ 129 h 233"/>
                  <a:gd name="T54" fmla="*/ 8 w 15"/>
                  <a:gd name="T55" fmla="*/ 134 h 233"/>
                  <a:gd name="T56" fmla="*/ 8 w 15"/>
                  <a:gd name="T57" fmla="*/ 138 h 233"/>
                  <a:gd name="T58" fmla="*/ 8 w 15"/>
                  <a:gd name="T59" fmla="*/ 143 h 233"/>
                  <a:gd name="T60" fmla="*/ 9 w 15"/>
                  <a:gd name="T61" fmla="*/ 148 h 233"/>
                  <a:gd name="T62" fmla="*/ 9 w 15"/>
                  <a:gd name="T63" fmla="*/ 153 h 233"/>
                  <a:gd name="T64" fmla="*/ 9 w 15"/>
                  <a:gd name="T65" fmla="*/ 157 h 233"/>
                  <a:gd name="T66" fmla="*/ 9 w 15"/>
                  <a:gd name="T67" fmla="*/ 162 h 233"/>
                  <a:gd name="T68" fmla="*/ 10 w 15"/>
                  <a:gd name="T69" fmla="*/ 166 h 233"/>
                  <a:gd name="T70" fmla="*/ 10 w 15"/>
                  <a:gd name="T71" fmla="*/ 171 h 233"/>
                  <a:gd name="T72" fmla="*/ 11 w 15"/>
                  <a:gd name="T73" fmla="*/ 176 h 233"/>
                  <a:gd name="T74" fmla="*/ 11 w 15"/>
                  <a:gd name="T75" fmla="*/ 180 h 233"/>
                  <a:gd name="T76" fmla="*/ 11 w 15"/>
                  <a:gd name="T77" fmla="*/ 185 h 233"/>
                  <a:gd name="T78" fmla="*/ 11 w 15"/>
                  <a:gd name="T79" fmla="*/ 189 h 233"/>
                  <a:gd name="T80" fmla="*/ 12 w 15"/>
                  <a:gd name="T81" fmla="*/ 194 h 233"/>
                  <a:gd name="T82" fmla="*/ 12 w 15"/>
                  <a:gd name="T83" fmla="*/ 198 h 233"/>
                  <a:gd name="T84" fmla="*/ 12 w 15"/>
                  <a:gd name="T85" fmla="*/ 203 h 233"/>
                  <a:gd name="T86" fmla="*/ 13 w 15"/>
                  <a:gd name="T87" fmla="*/ 207 h 233"/>
                  <a:gd name="T88" fmla="*/ 13 w 15"/>
                  <a:gd name="T89" fmla="*/ 211 h 233"/>
                  <a:gd name="T90" fmla="*/ 13 w 15"/>
                  <a:gd name="T91" fmla="*/ 216 h 233"/>
                  <a:gd name="T92" fmla="*/ 13 w 15"/>
                  <a:gd name="T93" fmla="*/ 220 h 233"/>
                  <a:gd name="T94" fmla="*/ 14 w 15"/>
                  <a:gd name="T95" fmla="*/ 224 h 233"/>
                  <a:gd name="T96" fmla="*/ 14 w 15"/>
                  <a:gd name="T97" fmla="*/ 229 h 233"/>
                  <a:gd name="T98" fmla="*/ 15 w 15"/>
                  <a:gd name="T9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33">
                    <a:moveTo>
                      <a:pt x="0" y="0"/>
                    </a:moveTo>
                    <a:lnTo>
                      <a:pt x="0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1" y="20"/>
                    </a:lnTo>
                    <a:lnTo>
                      <a:pt x="1" y="25"/>
                    </a:lnTo>
                    <a:lnTo>
                      <a:pt x="2" y="30"/>
                    </a:lnTo>
                    <a:lnTo>
                      <a:pt x="2" y="35"/>
                    </a:lnTo>
                    <a:lnTo>
                      <a:pt x="2" y="41"/>
                    </a:lnTo>
                    <a:lnTo>
                      <a:pt x="2" y="46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4" y="65"/>
                    </a:lnTo>
                    <a:lnTo>
                      <a:pt x="4" y="71"/>
                    </a:lnTo>
                    <a:lnTo>
                      <a:pt x="4" y="76"/>
                    </a:lnTo>
                    <a:lnTo>
                      <a:pt x="4" y="81"/>
                    </a:lnTo>
                    <a:lnTo>
                      <a:pt x="5" y="85"/>
                    </a:lnTo>
                    <a:lnTo>
                      <a:pt x="5" y="90"/>
                    </a:lnTo>
                    <a:lnTo>
                      <a:pt x="6" y="95"/>
                    </a:lnTo>
                    <a:lnTo>
                      <a:pt x="6" y="100"/>
                    </a:lnTo>
                    <a:lnTo>
                      <a:pt x="6" y="105"/>
                    </a:lnTo>
                    <a:lnTo>
                      <a:pt x="6" y="110"/>
                    </a:lnTo>
                    <a:lnTo>
                      <a:pt x="7" y="115"/>
                    </a:lnTo>
                    <a:lnTo>
                      <a:pt x="7" y="120"/>
                    </a:lnTo>
                    <a:lnTo>
                      <a:pt x="7" y="124"/>
                    </a:lnTo>
                    <a:lnTo>
                      <a:pt x="7" y="129"/>
                    </a:lnTo>
                    <a:lnTo>
                      <a:pt x="8" y="134"/>
                    </a:lnTo>
                    <a:lnTo>
                      <a:pt x="8" y="138"/>
                    </a:lnTo>
                    <a:lnTo>
                      <a:pt x="8" y="143"/>
                    </a:lnTo>
                    <a:lnTo>
                      <a:pt x="9" y="148"/>
                    </a:lnTo>
                    <a:lnTo>
                      <a:pt x="9" y="153"/>
                    </a:lnTo>
                    <a:lnTo>
                      <a:pt x="9" y="157"/>
                    </a:lnTo>
                    <a:lnTo>
                      <a:pt x="9" y="162"/>
                    </a:lnTo>
                    <a:lnTo>
                      <a:pt x="10" y="166"/>
                    </a:lnTo>
                    <a:lnTo>
                      <a:pt x="10" y="171"/>
                    </a:lnTo>
                    <a:lnTo>
                      <a:pt x="11" y="176"/>
                    </a:lnTo>
                    <a:lnTo>
                      <a:pt x="11" y="180"/>
                    </a:lnTo>
                    <a:lnTo>
                      <a:pt x="11" y="185"/>
                    </a:lnTo>
                    <a:lnTo>
                      <a:pt x="11" y="189"/>
                    </a:lnTo>
                    <a:lnTo>
                      <a:pt x="12" y="194"/>
                    </a:lnTo>
                    <a:lnTo>
                      <a:pt x="12" y="198"/>
                    </a:lnTo>
                    <a:lnTo>
                      <a:pt x="12" y="203"/>
                    </a:lnTo>
                    <a:lnTo>
                      <a:pt x="13" y="207"/>
                    </a:lnTo>
                    <a:lnTo>
                      <a:pt x="13" y="211"/>
                    </a:lnTo>
                    <a:lnTo>
                      <a:pt x="13" y="216"/>
                    </a:lnTo>
                    <a:lnTo>
                      <a:pt x="13" y="220"/>
                    </a:lnTo>
                    <a:lnTo>
                      <a:pt x="14" y="224"/>
                    </a:lnTo>
                    <a:lnTo>
                      <a:pt x="14" y="229"/>
                    </a:lnTo>
                    <a:lnTo>
                      <a:pt x="15" y="2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9" name="Freeform 828"/>
              <p:cNvSpPr>
                <a:spLocks/>
              </p:cNvSpPr>
              <p:nvPr/>
            </p:nvSpPr>
            <p:spPr bwMode="auto">
              <a:xfrm>
                <a:off x="3252" y="2738"/>
                <a:ext cx="14" cy="174"/>
              </a:xfrm>
              <a:custGeom>
                <a:avLst/>
                <a:gdLst>
                  <a:gd name="T0" fmla="*/ 0 w 14"/>
                  <a:gd name="T1" fmla="*/ 0 h 174"/>
                  <a:gd name="T2" fmla="*/ 0 w 14"/>
                  <a:gd name="T3" fmla="*/ 4 h 174"/>
                  <a:gd name="T4" fmla="*/ 0 w 14"/>
                  <a:gd name="T5" fmla="*/ 8 h 174"/>
                  <a:gd name="T6" fmla="*/ 0 w 14"/>
                  <a:gd name="T7" fmla="*/ 12 h 174"/>
                  <a:gd name="T8" fmla="*/ 1 w 14"/>
                  <a:gd name="T9" fmla="*/ 17 h 174"/>
                  <a:gd name="T10" fmla="*/ 1 w 14"/>
                  <a:gd name="T11" fmla="*/ 21 h 174"/>
                  <a:gd name="T12" fmla="*/ 1 w 14"/>
                  <a:gd name="T13" fmla="*/ 25 h 174"/>
                  <a:gd name="T14" fmla="*/ 1 w 14"/>
                  <a:gd name="T15" fmla="*/ 29 h 174"/>
                  <a:gd name="T16" fmla="*/ 2 w 14"/>
                  <a:gd name="T17" fmla="*/ 33 h 174"/>
                  <a:gd name="T18" fmla="*/ 2 w 14"/>
                  <a:gd name="T19" fmla="*/ 37 h 174"/>
                  <a:gd name="T20" fmla="*/ 2 w 14"/>
                  <a:gd name="T21" fmla="*/ 41 h 174"/>
                  <a:gd name="T22" fmla="*/ 3 w 14"/>
                  <a:gd name="T23" fmla="*/ 45 h 174"/>
                  <a:gd name="T24" fmla="*/ 3 w 14"/>
                  <a:gd name="T25" fmla="*/ 49 h 174"/>
                  <a:gd name="T26" fmla="*/ 3 w 14"/>
                  <a:gd name="T27" fmla="*/ 53 h 174"/>
                  <a:gd name="T28" fmla="*/ 3 w 14"/>
                  <a:gd name="T29" fmla="*/ 57 h 174"/>
                  <a:gd name="T30" fmla="*/ 4 w 14"/>
                  <a:gd name="T31" fmla="*/ 61 h 174"/>
                  <a:gd name="T32" fmla="*/ 4 w 14"/>
                  <a:gd name="T33" fmla="*/ 65 h 174"/>
                  <a:gd name="T34" fmla="*/ 5 w 14"/>
                  <a:gd name="T35" fmla="*/ 68 h 174"/>
                  <a:gd name="T36" fmla="*/ 5 w 14"/>
                  <a:gd name="T37" fmla="*/ 72 h 174"/>
                  <a:gd name="T38" fmla="*/ 5 w 14"/>
                  <a:gd name="T39" fmla="*/ 76 h 174"/>
                  <a:gd name="T40" fmla="*/ 5 w 14"/>
                  <a:gd name="T41" fmla="*/ 80 h 174"/>
                  <a:gd name="T42" fmla="*/ 6 w 14"/>
                  <a:gd name="T43" fmla="*/ 83 h 174"/>
                  <a:gd name="T44" fmla="*/ 6 w 14"/>
                  <a:gd name="T45" fmla="*/ 87 h 174"/>
                  <a:gd name="T46" fmla="*/ 6 w 14"/>
                  <a:gd name="T47" fmla="*/ 91 h 174"/>
                  <a:gd name="T48" fmla="*/ 7 w 14"/>
                  <a:gd name="T49" fmla="*/ 94 h 174"/>
                  <a:gd name="T50" fmla="*/ 7 w 14"/>
                  <a:gd name="T51" fmla="*/ 98 h 174"/>
                  <a:gd name="T52" fmla="*/ 7 w 14"/>
                  <a:gd name="T53" fmla="*/ 101 h 174"/>
                  <a:gd name="T54" fmla="*/ 7 w 14"/>
                  <a:gd name="T55" fmla="*/ 105 h 174"/>
                  <a:gd name="T56" fmla="*/ 8 w 14"/>
                  <a:gd name="T57" fmla="*/ 108 h 174"/>
                  <a:gd name="T58" fmla="*/ 8 w 14"/>
                  <a:gd name="T59" fmla="*/ 112 h 174"/>
                  <a:gd name="T60" fmla="*/ 8 w 14"/>
                  <a:gd name="T61" fmla="*/ 115 h 174"/>
                  <a:gd name="T62" fmla="*/ 9 w 14"/>
                  <a:gd name="T63" fmla="*/ 118 h 174"/>
                  <a:gd name="T64" fmla="*/ 9 w 14"/>
                  <a:gd name="T65" fmla="*/ 122 h 174"/>
                  <a:gd name="T66" fmla="*/ 9 w 14"/>
                  <a:gd name="T67" fmla="*/ 125 h 174"/>
                  <a:gd name="T68" fmla="*/ 10 w 14"/>
                  <a:gd name="T69" fmla="*/ 128 h 174"/>
                  <a:gd name="T70" fmla="*/ 10 w 14"/>
                  <a:gd name="T71" fmla="*/ 132 h 174"/>
                  <a:gd name="T72" fmla="*/ 10 w 14"/>
                  <a:gd name="T73" fmla="*/ 135 h 174"/>
                  <a:gd name="T74" fmla="*/ 10 w 14"/>
                  <a:gd name="T75" fmla="*/ 138 h 174"/>
                  <a:gd name="T76" fmla="*/ 11 w 14"/>
                  <a:gd name="T77" fmla="*/ 141 h 174"/>
                  <a:gd name="T78" fmla="*/ 11 w 14"/>
                  <a:gd name="T79" fmla="*/ 144 h 174"/>
                  <a:gd name="T80" fmla="*/ 11 w 14"/>
                  <a:gd name="T81" fmla="*/ 148 h 174"/>
                  <a:gd name="T82" fmla="*/ 12 w 14"/>
                  <a:gd name="T83" fmla="*/ 150 h 174"/>
                  <a:gd name="T84" fmla="*/ 12 w 14"/>
                  <a:gd name="T85" fmla="*/ 153 h 174"/>
                  <a:gd name="T86" fmla="*/ 12 w 14"/>
                  <a:gd name="T87" fmla="*/ 156 h 174"/>
                  <a:gd name="T88" fmla="*/ 13 w 14"/>
                  <a:gd name="T89" fmla="*/ 159 h 174"/>
                  <a:gd name="T90" fmla="*/ 13 w 14"/>
                  <a:gd name="T91" fmla="*/ 162 h 174"/>
                  <a:gd name="T92" fmla="*/ 13 w 14"/>
                  <a:gd name="T93" fmla="*/ 165 h 174"/>
                  <a:gd name="T94" fmla="*/ 14 w 14"/>
                  <a:gd name="T95" fmla="*/ 168 h 174"/>
                  <a:gd name="T96" fmla="*/ 14 w 14"/>
                  <a:gd name="T97" fmla="*/ 171 h 174"/>
                  <a:gd name="T98" fmla="*/ 14 w 14"/>
                  <a:gd name="T9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4">
                    <a:moveTo>
                      <a:pt x="0" y="0"/>
                    </a:moveTo>
                    <a:lnTo>
                      <a:pt x="0" y="4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1" y="25"/>
                    </a:lnTo>
                    <a:lnTo>
                      <a:pt x="1" y="29"/>
                    </a:lnTo>
                    <a:lnTo>
                      <a:pt x="2" y="33"/>
                    </a:lnTo>
                    <a:lnTo>
                      <a:pt x="2" y="37"/>
                    </a:lnTo>
                    <a:lnTo>
                      <a:pt x="2" y="41"/>
                    </a:lnTo>
                    <a:lnTo>
                      <a:pt x="3" y="45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3" y="57"/>
                    </a:lnTo>
                    <a:lnTo>
                      <a:pt x="4" y="61"/>
                    </a:lnTo>
                    <a:lnTo>
                      <a:pt x="4" y="65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5" y="76"/>
                    </a:lnTo>
                    <a:lnTo>
                      <a:pt x="5" y="80"/>
                    </a:lnTo>
                    <a:lnTo>
                      <a:pt x="6" y="83"/>
                    </a:lnTo>
                    <a:lnTo>
                      <a:pt x="6" y="87"/>
                    </a:lnTo>
                    <a:lnTo>
                      <a:pt x="6" y="91"/>
                    </a:lnTo>
                    <a:lnTo>
                      <a:pt x="7" y="94"/>
                    </a:lnTo>
                    <a:lnTo>
                      <a:pt x="7" y="98"/>
                    </a:lnTo>
                    <a:lnTo>
                      <a:pt x="7" y="101"/>
                    </a:lnTo>
                    <a:lnTo>
                      <a:pt x="7" y="105"/>
                    </a:lnTo>
                    <a:lnTo>
                      <a:pt x="8" y="108"/>
                    </a:lnTo>
                    <a:lnTo>
                      <a:pt x="8" y="112"/>
                    </a:lnTo>
                    <a:lnTo>
                      <a:pt x="8" y="115"/>
                    </a:lnTo>
                    <a:lnTo>
                      <a:pt x="9" y="118"/>
                    </a:lnTo>
                    <a:lnTo>
                      <a:pt x="9" y="122"/>
                    </a:lnTo>
                    <a:lnTo>
                      <a:pt x="9" y="125"/>
                    </a:lnTo>
                    <a:lnTo>
                      <a:pt x="10" y="128"/>
                    </a:lnTo>
                    <a:lnTo>
                      <a:pt x="10" y="132"/>
                    </a:lnTo>
                    <a:lnTo>
                      <a:pt x="10" y="135"/>
                    </a:lnTo>
                    <a:lnTo>
                      <a:pt x="10" y="138"/>
                    </a:lnTo>
                    <a:lnTo>
                      <a:pt x="11" y="141"/>
                    </a:lnTo>
                    <a:lnTo>
                      <a:pt x="11" y="144"/>
                    </a:lnTo>
                    <a:lnTo>
                      <a:pt x="11" y="148"/>
                    </a:lnTo>
                    <a:lnTo>
                      <a:pt x="12" y="150"/>
                    </a:lnTo>
                    <a:lnTo>
                      <a:pt x="12" y="153"/>
                    </a:lnTo>
                    <a:lnTo>
                      <a:pt x="12" y="156"/>
                    </a:lnTo>
                    <a:lnTo>
                      <a:pt x="13" y="159"/>
                    </a:lnTo>
                    <a:lnTo>
                      <a:pt x="13" y="162"/>
                    </a:lnTo>
                    <a:lnTo>
                      <a:pt x="13" y="165"/>
                    </a:lnTo>
                    <a:lnTo>
                      <a:pt x="14" y="168"/>
                    </a:lnTo>
                    <a:lnTo>
                      <a:pt x="14" y="171"/>
                    </a:lnTo>
                    <a:lnTo>
                      <a:pt x="14" y="17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0" name="Freeform 829"/>
              <p:cNvSpPr>
                <a:spLocks/>
              </p:cNvSpPr>
              <p:nvPr/>
            </p:nvSpPr>
            <p:spPr bwMode="auto">
              <a:xfrm>
                <a:off x="3266" y="2912"/>
                <a:ext cx="15" cy="86"/>
              </a:xfrm>
              <a:custGeom>
                <a:avLst/>
                <a:gdLst>
                  <a:gd name="T0" fmla="*/ 0 w 15"/>
                  <a:gd name="T1" fmla="*/ 0 h 86"/>
                  <a:gd name="T2" fmla="*/ 0 w 15"/>
                  <a:gd name="T3" fmla="*/ 2 h 86"/>
                  <a:gd name="T4" fmla="*/ 1 w 15"/>
                  <a:gd name="T5" fmla="*/ 5 h 86"/>
                  <a:gd name="T6" fmla="*/ 1 w 15"/>
                  <a:gd name="T7" fmla="*/ 7 h 86"/>
                  <a:gd name="T8" fmla="*/ 1 w 15"/>
                  <a:gd name="T9" fmla="*/ 10 h 86"/>
                  <a:gd name="T10" fmla="*/ 1 w 15"/>
                  <a:gd name="T11" fmla="*/ 13 h 86"/>
                  <a:gd name="T12" fmla="*/ 2 w 15"/>
                  <a:gd name="T13" fmla="*/ 15 h 86"/>
                  <a:gd name="T14" fmla="*/ 2 w 15"/>
                  <a:gd name="T15" fmla="*/ 18 h 86"/>
                  <a:gd name="T16" fmla="*/ 2 w 15"/>
                  <a:gd name="T17" fmla="*/ 20 h 86"/>
                  <a:gd name="T18" fmla="*/ 3 w 15"/>
                  <a:gd name="T19" fmla="*/ 23 h 86"/>
                  <a:gd name="T20" fmla="*/ 3 w 15"/>
                  <a:gd name="T21" fmla="*/ 25 h 86"/>
                  <a:gd name="T22" fmla="*/ 3 w 15"/>
                  <a:gd name="T23" fmla="*/ 27 h 86"/>
                  <a:gd name="T24" fmla="*/ 4 w 15"/>
                  <a:gd name="T25" fmla="*/ 30 h 86"/>
                  <a:gd name="T26" fmla="*/ 4 w 15"/>
                  <a:gd name="T27" fmla="*/ 32 h 86"/>
                  <a:gd name="T28" fmla="*/ 4 w 15"/>
                  <a:gd name="T29" fmla="*/ 34 h 86"/>
                  <a:gd name="T30" fmla="*/ 5 w 15"/>
                  <a:gd name="T31" fmla="*/ 36 h 86"/>
                  <a:gd name="T32" fmla="*/ 5 w 15"/>
                  <a:gd name="T33" fmla="*/ 39 h 86"/>
                  <a:gd name="T34" fmla="*/ 5 w 15"/>
                  <a:gd name="T35" fmla="*/ 41 h 86"/>
                  <a:gd name="T36" fmla="*/ 5 w 15"/>
                  <a:gd name="T37" fmla="*/ 43 h 86"/>
                  <a:gd name="T38" fmla="*/ 6 w 15"/>
                  <a:gd name="T39" fmla="*/ 45 h 86"/>
                  <a:gd name="T40" fmla="*/ 6 w 15"/>
                  <a:gd name="T41" fmla="*/ 47 h 86"/>
                  <a:gd name="T42" fmla="*/ 6 w 15"/>
                  <a:gd name="T43" fmla="*/ 49 h 86"/>
                  <a:gd name="T44" fmla="*/ 7 w 15"/>
                  <a:gd name="T45" fmla="*/ 51 h 86"/>
                  <a:gd name="T46" fmla="*/ 7 w 15"/>
                  <a:gd name="T47" fmla="*/ 53 h 86"/>
                  <a:gd name="T48" fmla="*/ 7 w 15"/>
                  <a:gd name="T49" fmla="*/ 54 h 86"/>
                  <a:gd name="T50" fmla="*/ 8 w 15"/>
                  <a:gd name="T51" fmla="*/ 56 h 86"/>
                  <a:gd name="T52" fmla="*/ 8 w 15"/>
                  <a:gd name="T53" fmla="*/ 58 h 86"/>
                  <a:gd name="T54" fmla="*/ 8 w 15"/>
                  <a:gd name="T55" fmla="*/ 60 h 86"/>
                  <a:gd name="T56" fmla="*/ 9 w 15"/>
                  <a:gd name="T57" fmla="*/ 61 h 86"/>
                  <a:gd name="T58" fmla="*/ 9 w 15"/>
                  <a:gd name="T59" fmla="*/ 63 h 86"/>
                  <a:gd name="T60" fmla="*/ 9 w 15"/>
                  <a:gd name="T61" fmla="*/ 64 h 86"/>
                  <a:gd name="T62" fmla="*/ 9 w 15"/>
                  <a:gd name="T63" fmla="*/ 66 h 86"/>
                  <a:gd name="T64" fmla="*/ 10 w 15"/>
                  <a:gd name="T65" fmla="*/ 67 h 86"/>
                  <a:gd name="T66" fmla="*/ 10 w 15"/>
                  <a:gd name="T67" fmla="*/ 69 h 86"/>
                  <a:gd name="T68" fmla="*/ 10 w 15"/>
                  <a:gd name="T69" fmla="*/ 70 h 86"/>
                  <a:gd name="T70" fmla="*/ 10 w 15"/>
                  <a:gd name="T71" fmla="*/ 72 h 86"/>
                  <a:gd name="T72" fmla="*/ 11 w 15"/>
                  <a:gd name="T73" fmla="*/ 73 h 86"/>
                  <a:gd name="T74" fmla="*/ 11 w 15"/>
                  <a:gd name="T75" fmla="*/ 74 h 86"/>
                  <a:gd name="T76" fmla="*/ 12 w 15"/>
                  <a:gd name="T77" fmla="*/ 76 h 86"/>
                  <a:gd name="T78" fmla="*/ 12 w 15"/>
                  <a:gd name="T79" fmla="*/ 77 h 86"/>
                  <a:gd name="T80" fmla="*/ 12 w 15"/>
                  <a:gd name="T81" fmla="*/ 78 h 86"/>
                  <a:gd name="T82" fmla="*/ 12 w 15"/>
                  <a:gd name="T83" fmla="*/ 79 h 86"/>
                  <a:gd name="T84" fmla="*/ 13 w 15"/>
                  <a:gd name="T85" fmla="*/ 80 h 86"/>
                  <a:gd name="T86" fmla="*/ 13 w 15"/>
                  <a:gd name="T87" fmla="*/ 81 h 86"/>
                  <a:gd name="T88" fmla="*/ 13 w 15"/>
                  <a:gd name="T89" fmla="*/ 82 h 86"/>
                  <a:gd name="T90" fmla="*/ 14 w 15"/>
                  <a:gd name="T91" fmla="*/ 83 h 86"/>
                  <a:gd name="T92" fmla="*/ 14 w 15"/>
                  <a:gd name="T93" fmla="*/ 84 h 86"/>
                  <a:gd name="T94" fmla="*/ 14 w 15"/>
                  <a:gd name="T95" fmla="*/ 85 h 86"/>
                  <a:gd name="T96" fmla="*/ 14 w 15"/>
                  <a:gd name="T97" fmla="*/ 86 h 86"/>
                  <a:gd name="T98" fmla="*/ 15 w 15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6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3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7"/>
                    </a:lnTo>
                    <a:lnTo>
                      <a:pt x="12" y="78"/>
                    </a:lnTo>
                    <a:lnTo>
                      <a:pt x="12" y="79"/>
                    </a:lnTo>
                    <a:lnTo>
                      <a:pt x="13" y="80"/>
                    </a:lnTo>
                    <a:lnTo>
                      <a:pt x="13" y="81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4"/>
                    </a:lnTo>
                    <a:lnTo>
                      <a:pt x="14" y="85"/>
                    </a:lnTo>
                    <a:lnTo>
                      <a:pt x="14" y="86"/>
                    </a:lnTo>
                    <a:lnTo>
                      <a:pt x="15" y="8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1" name="Freeform 830"/>
              <p:cNvSpPr>
                <a:spLocks/>
              </p:cNvSpPr>
              <p:nvPr/>
            </p:nvSpPr>
            <p:spPr bwMode="auto">
              <a:xfrm>
                <a:off x="3281" y="2979"/>
                <a:ext cx="15" cy="25"/>
              </a:xfrm>
              <a:custGeom>
                <a:avLst/>
                <a:gdLst>
                  <a:gd name="T0" fmla="*/ 0 w 15"/>
                  <a:gd name="T1" fmla="*/ 19 h 25"/>
                  <a:gd name="T2" fmla="*/ 0 w 15"/>
                  <a:gd name="T3" fmla="*/ 20 h 25"/>
                  <a:gd name="T4" fmla="*/ 1 w 15"/>
                  <a:gd name="T5" fmla="*/ 21 h 25"/>
                  <a:gd name="T6" fmla="*/ 1 w 15"/>
                  <a:gd name="T7" fmla="*/ 21 h 25"/>
                  <a:gd name="T8" fmla="*/ 1 w 15"/>
                  <a:gd name="T9" fmla="*/ 22 h 25"/>
                  <a:gd name="T10" fmla="*/ 1 w 15"/>
                  <a:gd name="T11" fmla="*/ 23 h 25"/>
                  <a:gd name="T12" fmla="*/ 2 w 15"/>
                  <a:gd name="T13" fmla="*/ 23 h 25"/>
                  <a:gd name="T14" fmla="*/ 2 w 15"/>
                  <a:gd name="T15" fmla="*/ 23 h 25"/>
                  <a:gd name="T16" fmla="*/ 2 w 15"/>
                  <a:gd name="T17" fmla="*/ 24 h 25"/>
                  <a:gd name="T18" fmla="*/ 2 w 15"/>
                  <a:gd name="T19" fmla="*/ 24 h 25"/>
                  <a:gd name="T20" fmla="*/ 3 w 15"/>
                  <a:gd name="T21" fmla="*/ 25 h 25"/>
                  <a:gd name="T22" fmla="*/ 3 w 15"/>
                  <a:gd name="T23" fmla="*/ 25 h 25"/>
                  <a:gd name="T24" fmla="*/ 3 w 15"/>
                  <a:gd name="T25" fmla="*/ 25 h 25"/>
                  <a:gd name="T26" fmla="*/ 4 w 15"/>
                  <a:gd name="T27" fmla="*/ 25 h 25"/>
                  <a:gd name="T28" fmla="*/ 4 w 15"/>
                  <a:gd name="T29" fmla="*/ 25 h 25"/>
                  <a:gd name="T30" fmla="*/ 4 w 15"/>
                  <a:gd name="T31" fmla="*/ 25 h 25"/>
                  <a:gd name="T32" fmla="*/ 4 w 15"/>
                  <a:gd name="T33" fmla="*/ 25 h 25"/>
                  <a:gd name="T34" fmla="*/ 5 w 15"/>
                  <a:gd name="T35" fmla="*/ 25 h 25"/>
                  <a:gd name="T36" fmla="*/ 5 w 15"/>
                  <a:gd name="T37" fmla="*/ 25 h 25"/>
                  <a:gd name="T38" fmla="*/ 6 w 15"/>
                  <a:gd name="T39" fmla="*/ 25 h 25"/>
                  <a:gd name="T40" fmla="*/ 6 w 15"/>
                  <a:gd name="T41" fmla="*/ 25 h 25"/>
                  <a:gd name="T42" fmla="*/ 6 w 15"/>
                  <a:gd name="T43" fmla="*/ 25 h 25"/>
                  <a:gd name="T44" fmla="*/ 6 w 15"/>
                  <a:gd name="T45" fmla="*/ 25 h 25"/>
                  <a:gd name="T46" fmla="*/ 7 w 15"/>
                  <a:gd name="T47" fmla="*/ 24 h 25"/>
                  <a:gd name="T48" fmla="*/ 7 w 15"/>
                  <a:gd name="T49" fmla="*/ 24 h 25"/>
                  <a:gd name="T50" fmla="*/ 7 w 15"/>
                  <a:gd name="T51" fmla="*/ 23 h 25"/>
                  <a:gd name="T52" fmla="*/ 8 w 15"/>
                  <a:gd name="T53" fmla="*/ 23 h 25"/>
                  <a:gd name="T54" fmla="*/ 8 w 15"/>
                  <a:gd name="T55" fmla="*/ 23 h 25"/>
                  <a:gd name="T56" fmla="*/ 8 w 15"/>
                  <a:gd name="T57" fmla="*/ 22 h 25"/>
                  <a:gd name="T58" fmla="*/ 8 w 15"/>
                  <a:gd name="T59" fmla="*/ 21 h 25"/>
                  <a:gd name="T60" fmla="*/ 9 w 15"/>
                  <a:gd name="T61" fmla="*/ 21 h 25"/>
                  <a:gd name="T62" fmla="*/ 9 w 15"/>
                  <a:gd name="T63" fmla="*/ 20 h 25"/>
                  <a:gd name="T64" fmla="*/ 9 w 15"/>
                  <a:gd name="T65" fmla="*/ 19 h 25"/>
                  <a:gd name="T66" fmla="*/ 9 w 15"/>
                  <a:gd name="T67" fmla="*/ 19 h 25"/>
                  <a:gd name="T68" fmla="*/ 10 w 15"/>
                  <a:gd name="T69" fmla="*/ 18 h 25"/>
                  <a:gd name="T70" fmla="*/ 10 w 15"/>
                  <a:gd name="T71" fmla="*/ 17 h 25"/>
                  <a:gd name="T72" fmla="*/ 11 w 15"/>
                  <a:gd name="T73" fmla="*/ 16 h 25"/>
                  <a:gd name="T74" fmla="*/ 11 w 15"/>
                  <a:gd name="T75" fmla="*/ 15 h 25"/>
                  <a:gd name="T76" fmla="*/ 11 w 15"/>
                  <a:gd name="T77" fmla="*/ 14 h 25"/>
                  <a:gd name="T78" fmla="*/ 11 w 15"/>
                  <a:gd name="T79" fmla="*/ 13 h 25"/>
                  <a:gd name="T80" fmla="*/ 12 w 15"/>
                  <a:gd name="T81" fmla="*/ 12 h 25"/>
                  <a:gd name="T82" fmla="*/ 12 w 15"/>
                  <a:gd name="T83" fmla="*/ 11 h 25"/>
                  <a:gd name="T84" fmla="*/ 12 w 15"/>
                  <a:gd name="T85" fmla="*/ 10 h 25"/>
                  <a:gd name="T86" fmla="*/ 13 w 15"/>
                  <a:gd name="T87" fmla="*/ 9 h 25"/>
                  <a:gd name="T88" fmla="*/ 13 w 15"/>
                  <a:gd name="T89" fmla="*/ 7 h 25"/>
                  <a:gd name="T90" fmla="*/ 13 w 15"/>
                  <a:gd name="T91" fmla="*/ 6 h 25"/>
                  <a:gd name="T92" fmla="*/ 13 w 15"/>
                  <a:gd name="T93" fmla="*/ 5 h 25"/>
                  <a:gd name="T94" fmla="*/ 14 w 15"/>
                  <a:gd name="T95" fmla="*/ 3 h 25"/>
                  <a:gd name="T96" fmla="*/ 14 w 15"/>
                  <a:gd name="T97" fmla="*/ 2 h 25"/>
                  <a:gd name="T98" fmla="*/ 15 w 15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19"/>
                    </a:moveTo>
                    <a:lnTo>
                      <a:pt x="0" y="20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2"/>
                    </a:lnTo>
                    <a:lnTo>
                      <a:pt x="1" y="23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5"/>
                    </a:lnTo>
                    <a:lnTo>
                      <a:pt x="3" y="25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2" name="Freeform 831"/>
              <p:cNvSpPr>
                <a:spLocks/>
              </p:cNvSpPr>
              <p:nvPr/>
            </p:nvSpPr>
            <p:spPr bwMode="auto">
              <a:xfrm>
                <a:off x="3296" y="2849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8 h 130"/>
                  <a:gd name="T4" fmla="*/ 0 w 14"/>
                  <a:gd name="T5" fmla="*/ 127 h 130"/>
                  <a:gd name="T6" fmla="*/ 0 w 14"/>
                  <a:gd name="T7" fmla="*/ 125 h 130"/>
                  <a:gd name="T8" fmla="*/ 1 w 14"/>
                  <a:gd name="T9" fmla="*/ 124 h 130"/>
                  <a:gd name="T10" fmla="*/ 1 w 14"/>
                  <a:gd name="T11" fmla="*/ 122 h 130"/>
                  <a:gd name="T12" fmla="*/ 1 w 14"/>
                  <a:gd name="T13" fmla="*/ 120 h 130"/>
                  <a:gd name="T14" fmla="*/ 2 w 14"/>
                  <a:gd name="T15" fmla="*/ 118 h 130"/>
                  <a:gd name="T16" fmla="*/ 2 w 14"/>
                  <a:gd name="T17" fmla="*/ 116 h 130"/>
                  <a:gd name="T18" fmla="*/ 2 w 14"/>
                  <a:gd name="T19" fmla="*/ 114 h 130"/>
                  <a:gd name="T20" fmla="*/ 2 w 14"/>
                  <a:gd name="T21" fmla="*/ 112 h 130"/>
                  <a:gd name="T22" fmla="*/ 3 w 14"/>
                  <a:gd name="T23" fmla="*/ 111 h 130"/>
                  <a:gd name="T24" fmla="*/ 3 w 14"/>
                  <a:gd name="T25" fmla="*/ 108 h 130"/>
                  <a:gd name="T26" fmla="*/ 3 w 14"/>
                  <a:gd name="T27" fmla="*/ 106 h 130"/>
                  <a:gd name="T28" fmla="*/ 3 w 14"/>
                  <a:gd name="T29" fmla="*/ 104 h 130"/>
                  <a:gd name="T30" fmla="*/ 4 w 14"/>
                  <a:gd name="T31" fmla="*/ 102 h 130"/>
                  <a:gd name="T32" fmla="*/ 4 w 14"/>
                  <a:gd name="T33" fmla="*/ 100 h 130"/>
                  <a:gd name="T34" fmla="*/ 5 w 14"/>
                  <a:gd name="T35" fmla="*/ 97 h 130"/>
                  <a:gd name="T36" fmla="*/ 5 w 14"/>
                  <a:gd name="T37" fmla="*/ 95 h 130"/>
                  <a:gd name="T38" fmla="*/ 5 w 14"/>
                  <a:gd name="T39" fmla="*/ 93 h 130"/>
                  <a:gd name="T40" fmla="*/ 5 w 14"/>
                  <a:gd name="T41" fmla="*/ 90 h 130"/>
                  <a:gd name="T42" fmla="*/ 6 w 14"/>
                  <a:gd name="T43" fmla="*/ 88 h 130"/>
                  <a:gd name="T44" fmla="*/ 6 w 14"/>
                  <a:gd name="T45" fmla="*/ 85 h 130"/>
                  <a:gd name="T46" fmla="*/ 6 w 14"/>
                  <a:gd name="T47" fmla="*/ 82 h 130"/>
                  <a:gd name="T48" fmla="*/ 7 w 14"/>
                  <a:gd name="T49" fmla="*/ 80 h 130"/>
                  <a:gd name="T50" fmla="*/ 7 w 14"/>
                  <a:gd name="T51" fmla="*/ 77 h 130"/>
                  <a:gd name="T52" fmla="*/ 7 w 14"/>
                  <a:gd name="T53" fmla="*/ 74 h 130"/>
                  <a:gd name="T54" fmla="*/ 7 w 14"/>
                  <a:gd name="T55" fmla="*/ 72 h 130"/>
                  <a:gd name="T56" fmla="*/ 8 w 14"/>
                  <a:gd name="T57" fmla="*/ 69 h 130"/>
                  <a:gd name="T58" fmla="*/ 8 w 14"/>
                  <a:gd name="T59" fmla="*/ 66 h 130"/>
                  <a:gd name="T60" fmla="*/ 9 w 14"/>
                  <a:gd name="T61" fmla="*/ 63 h 130"/>
                  <a:gd name="T62" fmla="*/ 9 w 14"/>
                  <a:gd name="T63" fmla="*/ 60 h 130"/>
                  <a:gd name="T64" fmla="*/ 9 w 14"/>
                  <a:gd name="T65" fmla="*/ 57 h 130"/>
                  <a:gd name="T66" fmla="*/ 9 w 14"/>
                  <a:gd name="T67" fmla="*/ 54 h 130"/>
                  <a:gd name="T68" fmla="*/ 10 w 14"/>
                  <a:gd name="T69" fmla="*/ 51 h 130"/>
                  <a:gd name="T70" fmla="*/ 10 w 14"/>
                  <a:gd name="T71" fmla="*/ 48 h 130"/>
                  <a:gd name="T72" fmla="*/ 10 w 14"/>
                  <a:gd name="T73" fmla="*/ 45 h 130"/>
                  <a:gd name="T74" fmla="*/ 10 w 14"/>
                  <a:gd name="T75" fmla="*/ 42 h 130"/>
                  <a:gd name="T76" fmla="*/ 11 w 14"/>
                  <a:gd name="T77" fmla="*/ 38 h 130"/>
                  <a:gd name="T78" fmla="*/ 11 w 14"/>
                  <a:gd name="T79" fmla="*/ 35 h 130"/>
                  <a:gd name="T80" fmla="*/ 11 w 14"/>
                  <a:gd name="T81" fmla="*/ 32 h 130"/>
                  <a:gd name="T82" fmla="*/ 12 w 14"/>
                  <a:gd name="T83" fmla="*/ 28 h 130"/>
                  <a:gd name="T84" fmla="*/ 12 w 14"/>
                  <a:gd name="T85" fmla="*/ 25 h 130"/>
                  <a:gd name="T86" fmla="*/ 12 w 14"/>
                  <a:gd name="T87" fmla="*/ 21 h 130"/>
                  <a:gd name="T88" fmla="*/ 12 w 14"/>
                  <a:gd name="T89" fmla="*/ 18 h 130"/>
                  <a:gd name="T90" fmla="*/ 13 w 14"/>
                  <a:gd name="T91" fmla="*/ 14 h 130"/>
                  <a:gd name="T92" fmla="*/ 13 w 14"/>
                  <a:gd name="T93" fmla="*/ 11 h 130"/>
                  <a:gd name="T94" fmla="*/ 14 w 14"/>
                  <a:gd name="T95" fmla="*/ 7 h 130"/>
                  <a:gd name="T96" fmla="*/ 14 w 14"/>
                  <a:gd name="T97" fmla="*/ 3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8"/>
                    </a:lnTo>
                    <a:lnTo>
                      <a:pt x="0" y="127"/>
                    </a:lnTo>
                    <a:lnTo>
                      <a:pt x="0" y="125"/>
                    </a:lnTo>
                    <a:lnTo>
                      <a:pt x="1" y="124"/>
                    </a:lnTo>
                    <a:lnTo>
                      <a:pt x="1" y="122"/>
                    </a:lnTo>
                    <a:lnTo>
                      <a:pt x="1" y="120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4"/>
                    </a:lnTo>
                    <a:lnTo>
                      <a:pt x="2" y="112"/>
                    </a:lnTo>
                    <a:lnTo>
                      <a:pt x="3" y="111"/>
                    </a:lnTo>
                    <a:lnTo>
                      <a:pt x="3" y="108"/>
                    </a:lnTo>
                    <a:lnTo>
                      <a:pt x="3" y="106"/>
                    </a:lnTo>
                    <a:lnTo>
                      <a:pt x="3" y="104"/>
                    </a:lnTo>
                    <a:lnTo>
                      <a:pt x="4" y="102"/>
                    </a:lnTo>
                    <a:lnTo>
                      <a:pt x="4" y="100"/>
                    </a:lnTo>
                    <a:lnTo>
                      <a:pt x="5" y="97"/>
                    </a:lnTo>
                    <a:lnTo>
                      <a:pt x="5" y="95"/>
                    </a:lnTo>
                    <a:lnTo>
                      <a:pt x="5" y="93"/>
                    </a:lnTo>
                    <a:lnTo>
                      <a:pt x="5" y="90"/>
                    </a:lnTo>
                    <a:lnTo>
                      <a:pt x="6" y="88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7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2"/>
                    </a:lnTo>
                    <a:lnTo>
                      <a:pt x="8" y="69"/>
                    </a:lnTo>
                    <a:lnTo>
                      <a:pt x="8" y="66"/>
                    </a:lnTo>
                    <a:lnTo>
                      <a:pt x="9" y="63"/>
                    </a:lnTo>
                    <a:lnTo>
                      <a:pt x="9" y="60"/>
                    </a:lnTo>
                    <a:lnTo>
                      <a:pt x="9" y="57"/>
                    </a:lnTo>
                    <a:lnTo>
                      <a:pt x="9" y="54"/>
                    </a:lnTo>
                    <a:lnTo>
                      <a:pt x="10" y="51"/>
                    </a:lnTo>
                    <a:lnTo>
                      <a:pt x="10" y="48"/>
                    </a:lnTo>
                    <a:lnTo>
                      <a:pt x="10" y="45"/>
                    </a:lnTo>
                    <a:lnTo>
                      <a:pt x="10" y="42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2"/>
                    </a:lnTo>
                    <a:lnTo>
                      <a:pt x="12" y="28"/>
                    </a:lnTo>
                    <a:lnTo>
                      <a:pt x="12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3" y="14"/>
                    </a:lnTo>
                    <a:lnTo>
                      <a:pt x="13" y="11"/>
                    </a:lnTo>
                    <a:lnTo>
                      <a:pt x="14" y="7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3" name="Freeform 832"/>
              <p:cNvSpPr>
                <a:spLocks/>
              </p:cNvSpPr>
              <p:nvPr/>
            </p:nvSpPr>
            <p:spPr bwMode="auto">
              <a:xfrm>
                <a:off x="3310" y="2620"/>
                <a:ext cx="15" cy="229"/>
              </a:xfrm>
              <a:custGeom>
                <a:avLst/>
                <a:gdLst>
                  <a:gd name="T0" fmla="*/ 0 w 15"/>
                  <a:gd name="T1" fmla="*/ 229 h 229"/>
                  <a:gd name="T2" fmla="*/ 0 w 15"/>
                  <a:gd name="T3" fmla="*/ 225 h 229"/>
                  <a:gd name="T4" fmla="*/ 1 w 15"/>
                  <a:gd name="T5" fmla="*/ 221 h 229"/>
                  <a:gd name="T6" fmla="*/ 1 w 15"/>
                  <a:gd name="T7" fmla="*/ 217 h 229"/>
                  <a:gd name="T8" fmla="*/ 1 w 15"/>
                  <a:gd name="T9" fmla="*/ 213 h 229"/>
                  <a:gd name="T10" fmla="*/ 2 w 15"/>
                  <a:gd name="T11" fmla="*/ 209 h 229"/>
                  <a:gd name="T12" fmla="*/ 2 w 15"/>
                  <a:gd name="T13" fmla="*/ 206 h 229"/>
                  <a:gd name="T14" fmla="*/ 2 w 15"/>
                  <a:gd name="T15" fmla="*/ 202 h 229"/>
                  <a:gd name="T16" fmla="*/ 2 w 15"/>
                  <a:gd name="T17" fmla="*/ 198 h 229"/>
                  <a:gd name="T18" fmla="*/ 3 w 15"/>
                  <a:gd name="T19" fmla="*/ 193 h 229"/>
                  <a:gd name="T20" fmla="*/ 3 w 15"/>
                  <a:gd name="T21" fmla="*/ 189 h 229"/>
                  <a:gd name="T22" fmla="*/ 3 w 15"/>
                  <a:gd name="T23" fmla="*/ 185 h 229"/>
                  <a:gd name="T24" fmla="*/ 3 w 15"/>
                  <a:gd name="T25" fmla="*/ 181 h 229"/>
                  <a:gd name="T26" fmla="*/ 4 w 15"/>
                  <a:gd name="T27" fmla="*/ 177 h 229"/>
                  <a:gd name="T28" fmla="*/ 4 w 15"/>
                  <a:gd name="T29" fmla="*/ 172 h 229"/>
                  <a:gd name="T30" fmla="*/ 5 w 15"/>
                  <a:gd name="T31" fmla="*/ 168 h 229"/>
                  <a:gd name="T32" fmla="*/ 5 w 15"/>
                  <a:gd name="T33" fmla="*/ 164 h 229"/>
                  <a:gd name="T34" fmla="*/ 5 w 15"/>
                  <a:gd name="T35" fmla="*/ 160 h 229"/>
                  <a:gd name="T36" fmla="*/ 5 w 15"/>
                  <a:gd name="T37" fmla="*/ 155 h 229"/>
                  <a:gd name="T38" fmla="*/ 6 w 15"/>
                  <a:gd name="T39" fmla="*/ 151 h 229"/>
                  <a:gd name="T40" fmla="*/ 6 w 15"/>
                  <a:gd name="T41" fmla="*/ 146 h 229"/>
                  <a:gd name="T42" fmla="*/ 6 w 15"/>
                  <a:gd name="T43" fmla="*/ 141 h 229"/>
                  <a:gd name="T44" fmla="*/ 7 w 15"/>
                  <a:gd name="T45" fmla="*/ 137 h 229"/>
                  <a:gd name="T46" fmla="*/ 7 w 15"/>
                  <a:gd name="T47" fmla="*/ 132 h 229"/>
                  <a:gd name="T48" fmla="*/ 7 w 15"/>
                  <a:gd name="T49" fmla="*/ 128 h 229"/>
                  <a:gd name="T50" fmla="*/ 7 w 15"/>
                  <a:gd name="T51" fmla="*/ 123 h 229"/>
                  <a:gd name="T52" fmla="*/ 8 w 15"/>
                  <a:gd name="T53" fmla="*/ 118 h 229"/>
                  <a:gd name="T54" fmla="*/ 8 w 15"/>
                  <a:gd name="T55" fmla="*/ 113 h 229"/>
                  <a:gd name="T56" fmla="*/ 9 w 15"/>
                  <a:gd name="T57" fmla="*/ 109 h 229"/>
                  <a:gd name="T58" fmla="*/ 9 w 15"/>
                  <a:gd name="T59" fmla="*/ 104 h 229"/>
                  <a:gd name="T60" fmla="*/ 9 w 15"/>
                  <a:gd name="T61" fmla="*/ 99 h 229"/>
                  <a:gd name="T62" fmla="*/ 9 w 15"/>
                  <a:gd name="T63" fmla="*/ 94 h 229"/>
                  <a:gd name="T64" fmla="*/ 10 w 15"/>
                  <a:gd name="T65" fmla="*/ 89 h 229"/>
                  <a:gd name="T66" fmla="*/ 10 w 15"/>
                  <a:gd name="T67" fmla="*/ 84 h 229"/>
                  <a:gd name="T68" fmla="*/ 10 w 15"/>
                  <a:gd name="T69" fmla="*/ 79 h 229"/>
                  <a:gd name="T70" fmla="*/ 10 w 15"/>
                  <a:gd name="T71" fmla="*/ 74 h 229"/>
                  <a:gd name="T72" fmla="*/ 11 w 15"/>
                  <a:gd name="T73" fmla="*/ 69 h 229"/>
                  <a:gd name="T74" fmla="*/ 11 w 15"/>
                  <a:gd name="T75" fmla="*/ 64 h 229"/>
                  <a:gd name="T76" fmla="*/ 11 w 15"/>
                  <a:gd name="T77" fmla="*/ 59 h 229"/>
                  <a:gd name="T78" fmla="*/ 12 w 15"/>
                  <a:gd name="T79" fmla="*/ 54 h 229"/>
                  <a:gd name="T80" fmla="*/ 12 w 15"/>
                  <a:gd name="T81" fmla="*/ 48 h 229"/>
                  <a:gd name="T82" fmla="*/ 12 w 15"/>
                  <a:gd name="T83" fmla="*/ 43 h 229"/>
                  <a:gd name="T84" fmla="*/ 13 w 15"/>
                  <a:gd name="T85" fmla="*/ 38 h 229"/>
                  <a:gd name="T86" fmla="*/ 13 w 15"/>
                  <a:gd name="T87" fmla="*/ 33 h 229"/>
                  <a:gd name="T88" fmla="*/ 13 w 15"/>
                  <a:gd name="T89" fmla="*/ 27 h 229"/>
                  <a:gd name="T90" fmla="*/ 14 w 15"/>
                  <a:gd name="T91" fmla="*/ 22 h 229"/>
                  <a:gd name="T92" fmla="*/ 14 w 15"/>
                  <a:gd name="T93" fmla="*/ 17 h 229"/>
                  <a:gd name="T94" fmla="*/ 14 w 15"/>
                  <a:gd name="T95" fmla="*/ 11 h 229"/>
                  <a:gd name="T96" fmla="*/ 14 w 15"/>
                  <a:gd name="T97" fmla="*/ 6 h 229"/>
                  <a:gd name="T98" fmla="*/ 15 w 15"/>
                  <a:gd name="T99" fmla="*/ 0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9">
                    <a:moveTo>
                      <a:pt x="0" y="229"/>
                    </a:moveTo>
                    <a:lnTo>
                      <a:pt x="0" y="225"/>
                    </a:lnTo>
                    <a:lnTo>
                      <a:pt x="1" y="221"/>
                    </a:lnTo>
                    <a:lnTo>
                      <a:pt x="1" y="217"/>
                    </a:lnTo>
                    <a:lnTo>
                      <a:pt x="1" y="213"/>
                    </a:lnTo>
                    <a:lnTo>
                      <a:pt x="2" y="209"/>
                    </a:lnTo>
                    <a:lnTo>
                      <a:pt x="2" y="206"/>
                    </a:lnTo>
                    <a:lnTo>
                      <a:pt x="2" y="202"/>
                    </a:lnTo>
                    <a:lnTo>
                      <a:pt x="2" y="198"/>
                    </a:lnTo>
                    <a:lnTo>
                      <a:pt x="3" y="193"/>
                    </a:lnTo>
                    <a:lnTo>
                      <a:pt x="3" y="189"/>
                    </a:lnTo>
                    <a:lnTo>
                      <a:pt x="3" y="185"/>
                    </a:lnTo>
                    <a:lnTo>
                      <a:pt x="3" y="181"/>
                    </a:lnTo>
                    <a:lnTo>
                      <a:pt x="4" y="177"/>
                    </a:lnTo>
                    <a:lnTo>
                      <a:pt x="4" y="172"/>
                    </a:lnTo>
                    <a:lnTo>
                      <a:pt x="5" y="168"/>
                    </a:lnTo>
                    <a:lnTo>
                      <a:pt x="5" y="164"/>
                    </a:lnTo>
                    <a:lnTo>
                      <a:pt x="5" y="160"/>
                    </a:lnTo>
                    <a:lnTo>
                      <a:pt x="5" y="155"/>
                    </a:lnTo>
                    <a:lnTo>
                      <a:pt x="6" y="151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7" y="137"/>
                    </a:lnTo>
                    <a:lnTo>
                      <a:pt x="7" y="132"/>
                    </a:lnTo>
                    <a:lnTo>
                      <a:pt x="7" y="128"/>
                    </a:lnTo>
                    <a:lnTo>
                      <a:pt x="7" y="123"/>
                    </a:lnTo>
                    <a:lnTo>
                      <a:pt x="8" y="118"/>
                    </a:lnTo>
                    <a:lnTo>
                      <a:pt x="8" y="113"/>
                    </a:lnTo>
                    <a:lnTo>
                      <a:pt x="9" y="109"/>
                    </a:lnTo>
                    <a:lnTo>
                      <a:pt x="9" y="104"/>
                    </a:lnTo>
                    <a:lnTo>
                      <a:pt x="9" y="99"/>
                    </a:lnTo>
                    <a:lnTo>
                      <a:pt x="9" y="94"/>
                    </a:lnTo>
                    <a:lnTo>
                      <a:pt x="10" y="89"/>
                    </a:lnTo>
                    <a:lnTo>
                      <a:pt x="10" y="84"/>
                    </a:lnTo>
                    <a:lnTo>
                      <a:pt x="10" y="79"/>
                    </a:lnTo>
                    <a:lnTo>
                      <a:pt x="10" y="74"/>
                    </a:lnTo>
                    <a:lnTo>
                      <a:pt x="11" y="69"/>
                    </a:lnTo>
                    <a:lnTo>
                      <a:pt x="11" y="64"/>
                    </a:lnTo>
                    <a:lnTo>
                      <a:pt x="11" y="59"/>
                    </a:lnTo>
                    <a:lnTo>
                      <a:pt x="12" y="54"/>
                    </a:lnTo>
                    <a:lnTo>
                      <a:pt x="12" y="48"/>
                    </a:lnTo>
                    <a:lnTo>
                      <a:pt x="12" y="43"/>
                    </a:lnTo>
                    <a:lnTo>
                      <a:pt x="13" y="38"/>
                    </a:lnTo>
                    <a:lnTo>
                      <a:pt x="13" y="33"/>
                    </a:lnTo>
                    <a:lnTo>
                      <a:pt x="13" y="27"/>
                    </a:lnTo>
                    <a:lnTo>
                      <a:pt x="14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6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4" name="Freeform 833"/>
              <p:cNvSpPr>
                <a:spLocks/>
              </p:cNvSpPr>
              <p:nvPr/>
            </p:nvSpPr>
            <p:spPr bwMode="auto">
              <a:xfrm>
                <a:off x="3325" y="2324"/>
                <a:ext cx="15" cy="296"/>
              </a:xfrm>
              <a:custGeom>
                <a:avLst/>
                <a:gdLst>
                  <a:gd name="T0" fmla="*/ 0 w 15"/>
                  <a:gd name="T1" fmla="*/ 296 h 296"/>
                  <a:gd name="T2" fmla="*/ 0 w 15"/>
                  <a:gd name="T3" fmla="*/ 291 h 296"/>
                  <a:gd name="T4" fmla="*/ 0 w 15"/>
                  <a:gd name="T5" fmla="*/ 285 h 296"/>
                  <a:gd name="T6" fmla="*/ 1 w 15"/>
                  <a:gd name="T7" fmla="*/ 280 h 296"/>
                  <a:gd name="T8" fmla="*/ 1 w 15"/>
                  <a:gd name="T9" fmla="*/ 274 h 296"/>
                  <a:gd name="T10" fmla="*/ 1 w 15"/>
                  <a:gd name="T11" fmla="*/ 268 h 296"/>
                  <a:gd name="T12" fmla="*/ 1 w 15"/>
                  <a:gd name="T13" fmla="*/ 263 h 296"/>
                  <a:gd name="T14" fmla="*/ 2 w 15"/>
                  <a:gd name="T15" fmla="*/ 257 h 296"/>
                  <a:gd name="T16" fmla="*/ 2 w 15"/>
                  <a:gd name="T17" fmla="*/ 252 h 296"/>
                  <a:gd name="T18" fmla="*/ 3 w 15"/>
                  <a:gd name="T19" fmla="*/ 246 h 296"/>
                  <a:gd name="T20" fmla="*/ 3 w 15"/>
                  <a:gd name="T21" fmla="*/ 240 h 296"/>
                  <a:gd name="T22" fmla="*/ 3 w 15"/>
                  <a:gd name="T23" fmla="*/ 234 h 296"/>
                  <a:gd name="T24" fmla="*/ 3 w 15"/>
                  <a:gd name="T25" fmla="*/ 229 h 296"/>
                  <a:gd name="T26" fmla="*/ 4 w 15"/>
                  <a:gd name="T27" fmla="*/ 223 h 296"/>
                  <a:gd name="T28" fmla="*/ 4 w 15"/>
                  <a:gd name="T29" fmla="*/ 217 h 296"/>
                  <a:gd name="T30" fmla="*/ 4 w 15"/>
                  <a:gd name="T31" fmla="*/ 211 h 296"/>
                  <a:gd name="T32" fmla="*/ 4 w 15"/>
                  <a:gd name="T33" fmla="*/ 205 h 296"/>
                  <a:gd name="T34" fmla="*/ 5 w 15"/>
                  <a:gd name="T35" fmla="*/ 199 h 296"/>
                  <a:gd name="T36" fmla="*/ 5 w 15"/>
                  <a:gd name="T37" fmla="*/ 193 h 296"/>
                  <a:gd name="T38" fmla="*/ 5 w 15"/>
                  <a:gd name="T39" fmla="*/ 187 h 296"/>
                  <a:gd name="T40" fmla="*/ 6 w 15"/>
                  <a:gd name="T41" fmla="*/ 181 h 296"/>
                  <a:gd name="T42" fmla="*/ 6 w 15"/>
                  <a:gd name="T43" fmla="*/ 175 h 296"/>
                  <a:gd name="T44" fmla="*/ 6 w 15"/>
                  <a:gd name="T45" fmla="*/ 169 h 296"/>
                  <a:gd name="T46" fmla="*/ 7 w 15"/>
                  <a:gd name="T47" fmla="*/ 163 h 296"/>
                  <a:gd name="T48" fmla="*/ 7 w 15"/>
                  <a:gd name="T49" fmla="*/ 157 h 296"/>
                  <a:gd name="T50" fmla="*/ 7 w 15"/>
                  <a:gd name="T51" fmla="*/ 151 h 296"/>
                  <a:gd name="T52" fmla="*/ 8 w 15"/>
                  <a:gd name="T53" fmla="*/ 145 h 296"/>
                  <a:gd name="T54" fmla="*/ 8 w 15"/>
                  <a:gd name="T55" fmla="*/ 139 h 296"/>
                  <a:gd name="T56" fmla="*/ 8 w 15"/>
                  <a:gd name="T57" fmla="*/ 133 h 296"/>
                  <a:gd name="T58" fmla="*/ 8 w 15"/>
                  <a:gd name="T59" fmla="*/ 126 h 296"/>
                  <a:gd name="T60" fmla="*/ 9 w 15"/>
                  <a:gd name="T61" fmla="*/ 120 h 296"/>
                  <a:gd name="T62" fmla="*/ 9 w 15"/>
                  <a:gd name="T63" fmla="*/ 114 h 296"/>
                  <a:gd name="T64" fmla="*/ 9 w 15"/>
                  <a:gd name="T65" fmla="*/ 108 h 296"/>
                  <a:gd name="T66" fmla="*/ 10 w 15"/>
                  <a:gd name="T67" fmla="*/ 102 h 296"/>
                  <a:gd name="T68" fmla="*/ 10 w 15"/>
                  <a:gd name="T69" fmla="*/ 96 h 296"/>
                  <a:gd name="T70" fmla="*/ 10 w 15"/>
                  <a:gd name="T71" fmla="*/ 89 h 296"/>
                  <a:gd name="T72" fmla="*/ 11 w 15"/>
                  <a:gd name="T73" fmla="*/ 83 h 296"/>
                  <a:gd name="T74" fmla="*/ 11 w 15"/>
                  <a:gd name="T75" fmla="*/ 77 h 296"/>
                  <a:gd name="T76" fmla="*/ 11 w 15"/>
                  <a:gd name="T77" fmla="*/ 70 h 296"/>
                  <a:gd name="T78" fmla="*/ 11 w 15"/>
                  <a:gd name="T79" fmla="*/ 64 h 296"/>
                  <a:gd name="T80" fmla="*/ 12 w 15"/>
                  <a:gd name="T81" fmla="*/ 58 h 296"/>
                  <a:gd name="T82" fmla="*/ 12 w 15"/>
                  <a:gd name="T83" fmla="*/ 51 h 296"/>
                  <a:gd name="T84" fmla="*/ 12 w 15"/>
                  <a:gd name="T85" fmla="*/ 45 h 296"/>
                  <a:gd name="T86" fmla="*/ 13 w 15"/>
                  <a:gd name="T87" fmla="*/ 39 h 296"/>
                  <a:gd name="T88" fmla="*/ 13 w 15"/>
                  <a:gd name="T89" fmla="*/ 32 h 296"/>
                  <a:gd name="T90" fmla="*/ 13 w 15"/>
                  <a:gd name="T91" fmla="*/ 26 h 296"/>
                  <a:gd name="T92" fmla="*/ 13 w 15"/>
                  <a:gd name="T93" fmla="*/ 19 h 296"/>
                  <a:gd name="T94" fmla="*/ 14 w 15"/>
                  <a:gd name="T95" fmla="*/ 13 h 296"/>
                  <a:gd name="T96" fmla="*/ 14 w 15"/>
                  <a:gd name="T97" fmla="*/ 7 h 296"/>
                  <a:gd name="T98" fmla="*/ 15 w 15"/>
                  <a:gd name="T99" fmla="*/ 0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6">
                    <a:moveTo>
                      <a:pt x="0" y="296"/>
                    </a:moveTo>
                    <a:lnTo>
                      <a:pt x="0" y="291"/>
                    </a:lnTo>
                    <a:lnTo>
                      <a:pt x="0" y="285"/>
                    </a:lnTo>
                    <a:lnTo>
                      <a:pt x="1" y="280"/>
                    </a:lnTo>
                    <a:lnTo>
                      <a:pt x="1" y="274"/>
                    </a:lnTo>
                    <a:lnTo>
                      <a:pt x="1" y="268"/>
                    </a:lnTo>
                    <a:lnTo>
                      <a:pt x="1" y="263"/>
                    </a:lnTo>
                    <a:lnTo>
                      <a:pt x="2" y="257"/>
                    </a:lnTo>
                    <a:lnTo>
                      <a:pt x="2" y="252"/>
                    </a:lnTo>
                    <a:lnTo>
                      <a:pt x="3" y="246"/>
                    </a:lnTo>
                    <a:lnTo>
                      <a:pt x="3" y="240"/>
                    </a:lnTo>
                    <a:lnTo>
                      <a:pt x="3" y="234"/>
                    </a:lnTo>
                    <a:lnTo>
                      <a:pt x="3" y="229"/>
                    </a:lnTo>
                    <a:lnTo>
                      <a:pt x="4" y="223"/>
                    </a:lnTo>
                    <a:lnTo>
                      <a:pt x="4" y="217"/>
                    </a:lnTo>
                    <a:lnTo>
                      <a:pt x="4" y="211"/>
                    </a:lnTo>
                    <a:lnTo>
                      <a:pt x="4" y="205"/>
                    </a:lnTo>
                    <a:lnTo>
                      <a:pt x="5" y="199"/>
                    </a:lnTo>
                    <a:lnTo>
                      <a:pt x="5" y="193"/>
                    </a:lnTo>
                    <a:lnTo>
                      <a:pt x="5" y="187"/>
                    </a:lnTo>
                    <a:lnTo>
                      <a:pt x="6" y="181"/>
                    </a:lnTo>
                    <a:lnTo>
                      <a:pt x="6" y="175"/>
                    </a:lnTo>
                    <a:lnTo>
                      <a:pt x="6" y="169"/>
                    </a:lnTo>
                    <a:lnTo>
                      <a:pt x="7" y="163"/>
                    </a:lnTo>
                    <a:lnTo>
                      <a:pt x="7" y="157"/>
                    </a:lnTo>
                    <a:lnTo>
                      <a:pt x="7" y="151"/>
                    </a:lnTo>
                    <a:lnTo>
                      <a:pt x="8" y="145"/>
                    </a:lnTo>
                    <a:lnTo>
                      <a:pt x="8" y="139"/>
                    </a:lnTo>
                    <a:lnTo>
                      <a:pt x="8" y="133"/>
                    </a:lnTo>
                    <a:lnTo>
                      <a:pt x="8" y="126"/>
                    </a:lnTo>
                    <a:lnTo>
                      <a:pt x="9" y="120"/>
                    </a:lnTo>
                    <a:lnTo>
                      <a:pt x="9" y="114"/>
                    </a:lnTo>
                    <a:lnTo>
                      <a:pt x="9" y="108"/>
                    </a:lnTo>
                    <a:lnTo>
                      <a:pt x="10" y="102"/>
                    </a:lnTo>
                    <a:lnTo>
                      <a:pt x="10" y="96"/>
                    </a:lnTo>
                    <a:lnTo>
                      <a:pt x="10" y="89"/>
                    </a:lnTo>
                    <a:lnTo>
                      <a:pt x="11" y="83"/>
                    </a:lnTo>
                    <a:lnTo>
                      <a:pt x="11" y="77"/>
                    </a:lnTo>
                    <a:lnTo>
                      <a:pt x="11" y="70"/>
                    </a:lnTo>
                    <a:lnTo>
                      <a:pt x="11" y="64"/>
                    </a:lnTo>
                    <a:lnTo>
                      <a:pt x="12" y="58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3" y="39"/>
                    </a:lnTo>
                    <a:lnTo>
                      <a:pt x="13" y="32"/>
                    </a:lnTo>
                    <a:lnTo>
                      <a:pt x="13" y="26"/>
                    </a:lnTo>
                    <a:lnTo>
                      <a:pt x="13" y="19"/>
                    </a:lnTo>
                    <a:lnTo>
                      <a:pt x="14" y="13"/>
                    </a:lnTo>
                    <a:lnTo>
                      <a:pt x="14" y="7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5" name="Freeform 834"/>
              <p:cNvSpPr>
                <a:spLocks/>
              </p:cNvSpPr>
              <p:nvPr/>
            </p:nvSpPr>
            <p:spPr bwMode="auto">
              <a:xfrm>
                <a:off x="3340" y="2005"/>
                <a:ext cx="14" cy="319"/>
              </a:xfrm>
              <a:custGeom>
                <a:avLst/>
                <a:gdLst>
                  <a:gd name="T0" fmla="*/ 0 w 14"/>
                  <a:gd name="T1" fmla="*/ 319 h 319"/>
                  <a:gd name="T2" fmla="*/ 0 w 14"/>
                  <a:gd name="T3" fmla="*/ 313 h 319"/>
                  <a:gd name="T4" fmla="*/ 0 w 14"/>
                  <a:gd name="T5" fmla="*/ 306 h 319"/>
                  <a:gd name="T6" fmla="*/ 0 w 14"/>
                  <a:gd name="T7" fmla="*/ 300 h 319"/>
                  <a:gd name="T8" fmla="*/ 1 w 14"/>
                  <a:gd name="T9" fmla="*/ 294 h 319"/>
                  <a:gd name="T10" fmla="*/ 1 w 14"/>
                  <a:gd name="T11" fmla="*/ 287 h 319"/>
                  <a:gd name="T12" fmla="*/ 1 w 14"/>
                  <a:gd name="T13" fmla="*/ 280 h 319"/>
                  <a:gd name="T14" fmla="*/ 2 w 14"/>
                  <a:gd name="T15" fmla="*/ 274 h 319"/>
                  <a:gd name="T16" fmla="*/ 2 w 14"/>
                  <a:gd name="T17" fmla="*/ 268 h 319"/>
                  <a:gd name="T18" fmla="*/ 2 w 14"/>
                  <a:gd name="T19" fmla="*/ 261 h 319"/>
                  <a:gd name="T20" fmla="*/ 2 w 14"/>
                  <a:gd name="T21" fmla="*/ 254 h 319"/>
                  <a:gd name="T22" fmla="*/ 3 w 14"/>
                  <a:gd name="T23" fmla="*/ 248 h 319"/>
                  <a:gd name="T24" fmla="*/ 3 w 14"/>
                  <a:gd name="T25" fmla="*/ 241 h 319"/>
                  <a:gd name="T26" fmla="*/ 3 w 14"/>
                  <a:gd name="T27" fmla="*/ 235 h 319"/>
                  <a:gd name="T28" fmla="*/ 3 w 14"/>
                  <a:gd name="T29" fmla="*/ 228 h 319"/>
                  <a:gd name="T30" fmla="*/ 4 w 14"/>
                  <a:gd name="T31" fmla="*/ 222 h 319"/>
                  <a:gd name="T32" fmla="*/ 4 w 14"/>
                  <a:gd name="T33" fmla="*/ 215 h 319"/>
                  <a:gd name="T34" fmla="*/ 5 w 14"/>
                  <a:gd name="T35" fmla="*/ 209 h 319"/>
                  <a:gd name="T36" fmla="*/ 5 w 14"/>
                  <a:gd name="T37" fmla="*/ 202 h 319"/>
                  <a:gd name="T38" fmla="*/ 5 w 14"/>
                  <a:gd name="T39" fmla="*/ 195 h 319"/>
                  <a:gd name="T40" fmla="*/ 5 w 14"/>
                  <a:gd name="T41" fmla="*/ 189 h 319"/>
                  <a:gd name="T42" fmla="*/ 6 w 14"/>
                  <a:gd name="T43" fmla="*/ 183 h 319"/>
                  <a:gd name="T44" fmla="*/ 6 w 14"/>
                  <a:gd name="T45" fmla="*/ 176 h 319"/>
                  <a:gd name="T46" fmla="*/ 6 w 14"/>
                  <a:gd name="T47" fmla="*/ 169 h 319"/>
                  <a:gd name="T48" fmla="*/ 7 w 14"/>
                  <a:gd name="T49" fmla="*/ 163 h 319"/>
                  <a:gd name="T50" fmla="*/ 7 w 14"/>
                  <a:gd name="T51" fmla="*/ 156 h 319"/>
                  <a:gd name="T52" fmla="*/ 7 w 14"/>
                  <a:gd name="T53" fmla="*/ 149 h 319"/>
                  <a:gd name="T54" fmla="*/ 7 w 14"/>
                  <a:gd name="T55" fmla="*/ 143 h 319"/>
                  <a:gd name="T56" fmla="*/ 8 w 14"/>
                  <a:gd name="T57" fmla="*/ 137 h 319"/>
                  <a:gd name="T58" fmla="*/ 8 w 14"/>
                  <a:gd name="T59" fmla="*/ 130 h 319"/>
                  <a:gd name="T60" fmla="*/ 9 w 14"/>
                  <a:gd name="T61" fmla="*/ 123 h 319"/>
                  <a:gd name="T62" fmla="*/ 9 w 14"/>
                  <a:gd name="T63" fmla="*/ 117 h 319"/>
                  <a:gd name="T64" fmla="*/ 9 w 14"/>
                  <a:gd name="T65" fmla="*/ 110 h 319"/>
                  <a:gd name="T66" fmla="*/ 9 w 14"/>
                  <a:gd name="T67" fmla="*/ 104 h 319"/>
                  <a:gd name="T68" fmla="*/ 10 w 14"/>
                  <a:gd name="T69" fmla="*/ 97 h 319"/>
                  <a:gd name="T70" fmla="*/ 10 w 14"/>
                  <a:gd name="T71" fmla="*/ 91 h 319"/>
                  <a:gd name="T72" fmla="*/ 10 w 14"/>
                  <a:gd name="T73" fmla="*/ 84 h 319"/>
                  <a:gd name="T74" fmla="*/ 11 w 14"/>
                  <a:gd name="T75" fmla="*/ 77 h 319"/>
                  <a:gd name="T76" fmla="*/ 11 w 14"/>
                  <a:gd name="T77" fmla="*/ 71 h 319"/>
                  <a:gd name="T78" fmla="*/ 11 w 14"/>
                  <a:gd name="T79" fmla="*/ 65 h 319"/>
                  <a:gd name="T80" fmla="*/ 11 w 14"/>
                  <a:gd name="T81" fmla="*/ 58 h 319"/>
                  <a:gd name="T82" fmla="*/ 12 w 14"/>
                  <a:gd name="T83" fmla="*/ 51 h 319"/>
                  <a:gd name="T84" fmla="*/ 12 w 14"/>
                  <a:gd name="T85" fmla="*/ 45 h 319"/>
                  <a:gd name="T86" fmla="*/ 12 w 14"/>
                  <a:gd name="T87" fmla="*/ 38 h 319"/>
                  <a:gd name="T88" fmla="*/ 12 w 14"/>
                  <a:gd name="T89" fmla="*/ 32 h 319"/>
                  <a:gd name="T90" fmla="*/ 13 w 14"/>
                  <a:gd name="T91" fmla="*/ 26 h 319"/>
                  <a:gd name="T92" fmla="*/ 13 w 14"/>
                  <a:gd name="T93" fmla="*/ 19 h 319"/>
                  <a:gd name="T94" fmla="*/ 14 w 14"/>
                  <a:gd name="T95" fmla="*/ 13 h 319"/>
                  <a:gd name="T96" fmla="*/ 14 w 14"/>
                  <a:gd name="T97" fmla="*/ 6 h 319"/>
                  <a:gd name="T98" fmla="*/ 14 w 14"/>
                  <a:gd name="T99" fmla="*/ 0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19">
                    <a:moveTo>
                      <a:pt x="0" y="319"/>
                    </a:moveTo>
                    <a:lnTo>
                      <a:pt x="0" y="313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1" y="294"/>
                    </a:lnTo>
                    <a:lnTo>
                      <a:pt x="1" y="287"/>
                    </a:lnTo>
                    <a:lnTo>
                      <a:pt x="1" y="280"/>
                    </a:lnTo>
                    <a:lnTo>
                      <a:pt x="2" y="274"/>
                    </a:lnTo>
                    <a:lnTo>
                      <a:pt x="2" y="268"/>
                    </a:lnTo>
                    <a:lnTo>
                      <a:pt x="2" y="261"/>
                    </a:lnTo>
                    <a:lnTo>
                      <a:pt x="2" y="254"/>
                    </a:lnTo>
                    <a:lnTo>
                      <a:pt x="3" y="248"/>
                    </a:lnTo>
                    <a:lnTo>
                      <a:pt x="3" y="241"/>
                    </a:lnTo>
                    <a:lnTo>
                      <a:pt x="3" y="235"/>
                    </a:lnTo>
                    <a:lnTo>
                      <a:pt x="3" y="228"/>
                    </a:lnTo>
                    <a:lnTo>
                      <a:pt x="4" y="222"/>
                    </a:lnTo>
                    <a:lnTo>
                      <a:pt x="4" y="215"/>
                    </a:lnTo>
                    <a:lnTo>
                      <a:pt x="5" y="209"/>
                    </a:lnTo>
                    <a:lnTo>
                      <a:pt x="5" y="202"/>
                    </a:lnTo>
                    <a:lnTo>
                      <a:pt x="5" y="195"/>
                    </a:lnTo>
                    <a:lnTo>
                      <a:pt x="5" y="189"/>
                    </a:lnTo>
                    <a:lnTo>
                      <a:pt x="6" y="183"/>
                    </a:lnTo>
                    <a:lnTo>
                      <a:pt x="6" y="176"/>
                    </a:lnTo>
                    <a:lnTo>
                      <a:pt x="6" y="169"/>
                    </a:lnTo>
                    <a:lnTo>
                      <a:pt x="7" y="163"/>
                    </a:lnTo>
                    <a:lnTo>
                      <a:pt x="7" y="156"/>
                    </a:lnTo>
                    <a:lnTo>
                      <a:pt x="7" y="149"/>
                    </a:lnTo>
                    <a:lnTo>
                      <a:pt x="7" y="143"/>
                    </a:lnTo>
                    <a:lnTo>
                      <a:pt x="8" y="137"/>
                    </a:lnTo>
                    <a:lnTo>
                      <a:pt x="8" y="130"/>
                    </a:lnTo>
                    <a:lnTo>
                      <a:pt x="9" y="123"/>
                    </a:lnTo>
                    <a:lnTo>
                      <a:pt x="9" y="117"/>
                    </a:lnTo>
                    <a:lnTo>
                      <a:pt x="9" y="110"/>
                    </a:lnTo>
                    <a:lnTo>
                      <a:pt x="9" y="104"/>
                    </a:lnTo>
                    <a:lnTo>
                      <a:pt x="10" y="97"/>
                    </a:lnTo>
                    <a:lnTo>
                      <a:pt x="10" y="91"/>
                    </a:lnTo>
                    <a:lnTo>
                      <a:pt x="10" y="84"/>
                    </a:lnTo>
                    <a:lnTo>
                      <a:pt x="11" y="77"/>
                    </a:lnTo>
                    <a:lnTo>
                      <a:pt x="11" y="71"/>
                    </a:lnTo>
                    <a:lnTo>
                      <a:pt x="11" y="65"/>
                    </a:lnTo>
                    <a:lnTo>
                      <a:pt x="11" y="58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2" y="38"/>
                    </a:lnTo>
                    <a:lnTo>
                      <a:pt x="12" y="32"/>
                    </a:lnTo>
                    <a:lnTo>
                      <a:pt x="13" y="26"/>
                    </a:lnTo>
                    <a:lnTo>
                      <a:pt x="13" y="19"/>
                    </a:lnTo>
                    <a:lnTo>
                      <a:pt x="14" y="13"/>
                    </a:lnTo>
                    <a:lnTo>
                      <a:pt x="14" y="6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6" name="Freeform 835"/>
              <p:cNvSpPr>
                <a:spLocks/>
              </p:cNvSpPr>
              <p:nvPr/>
            </p:nvSpPr>
            <p:spPr bwMode="auto">
              <a:xfrm>
                <a:off x="3354" y="1708"/>
                <a:ext cx="15" cy="297"/>
              </a:xfrm>
              <a:custGeom>
                <a:avLst/>
                <a:gdLst>
                  <a:gd name="T0" fmla="*/ 0 w 15"/>
                  <a:gd name="T1" fmla="*/ 297 h 297"/>
                  <a:gd name="T2" fmla="*/ 0 w 15"/>
                  <a:gd name="T3" fmla="*/ 290 h 297"/>
                  <a:gd name="T4" fmla="*/ 1 w 15"/>
                  <a:gd name="T5" fmla="*/ 284 h 297"/>
                  <a:gd name="T6" fmla="*/ 1 w 15"/>
                  <a:gd name="T7" fmla="*/ 277 h 297"/>
                  <a:gd name="T8" fmla="*/ 1 w 15"/>
                  <a:gd name="T9" fmla="*/ 271 h 297"/>
                  <a:gd name="T10" fmla="*/ 2 w 15"/>
                  <a:gd name="T11" fmla="*/ 265 h 297"/>
                  <a:gd name="T12" fmla="*/ 2 w 15"/>
                  <a:gd name="T13" fmla="*/ 258 h 297"/>
                  <a:gd name="T14" fmla="*/ 2 w 15"/>
                  <a:gd name="T15" fmla="*/ 252 h 297"/>
                  <a:gd name="T16" fmla="*/ 2 w 15"/>
                  <a:gd name="T17" fmla="*/ 246 h 297"/>
                  <a:gd name="T18" fmla="*/ 3 w 15"/>
                  <a:gd name="T19" fmla="*/ 239 h 297"/>
                  <a:gd name="T20" fmla="*/ 3 w 15"/>
                  <a:gd name="T21" fmla="*/ 233 h 297"/>
                  <a:gd name="T22" fmla="*/ 4 w 15"/>
                  <a:gd name="T23" fmla="*/ 226 h 297"/>
                  <a:gd name="T24" fmla="*/ 4 w 15"/>
                  <a:gd name="T25" fmla="*/ 220 h 297"/>
                  <a:gd name="T26" fmla="*/ 4 w 15"/>
                  <a:gd name="T27" fmla="*/ 214 h 297"/>
                  <a:gd name="T28" fmla="*/ 4 w 15"/>
                  <a:gd name="T29" fmla="*/ 208 h 297"/>
                  <a:gd name="T30" fmla="*/ 5 w 15"/>
                  <a:gd name="T31" fmla="*/ 202 h 297"/>
                  <a:gd name="T32" fmla="*/ 5 w 15"/>
                  <a:gd name="T33" fmla="*/ 195 h 297"/>
                  <a:gd name="T34" fmla="*/ 5 w 15"/>
                  <a:gd name="T35" fmla="*/ 189 h 297"/>
                  <a:gd name="T36" fmla="*/ 5 w 15"/>
                  <a:gd name="T37" fmla="*/ 183 h 297"/>
                  <a:gd name="T38" fmla="*/ 6 w 15"/>
                  <a:gd name="T39" fmla="*/ 177 h 297"/>
                  <a:gd name="T40" fmla="*/ 6 w 15"/>
                  <a:gd name="T41" fmla="*/ 170 h 297"/>
                  <a:gd name="T42" fmla="*/ 6 w 15"/>
                  <a:gd name="T43" fmla="*/ 164 h 297"/>
                  <a:gd name="T44" fmla="*/ 7 w 15"/>
                  <a:gd name="T45" fmla="*/ 158 h 297"/>
                  <a:gd name="T46" fmla="*/ 7 w 15"/>
                  <a:gd name="T47" fmla="*/ 152 h 297"/>
                  <a:gd name="T48" fmla="*/ 7 w 15"/>
                  <a:gd name="T49" fmla="*/ 146 h 297"/>
                  <a:gd name="T50" fmla="*/ 7 w 15"/>
                  <a:gd name="T51" fmla="*/ 140 h 297"/>
                  <a:gd name="T52" fmla="*/ 8 w 15"/>
                  <a:gd name="T53" fmla="*/ 133 h 297"/>
                  <a:gd name="T54" fmla="*/ 8 w 15"/>
                  <a:gd name="T55" fmla="*/ 128 h 297"/>
                  <a:gd name="T56" fmla="*/ 9 w 15"/>
                  <a:gd name="T57" fmla="*/ 121 h 297"/>
                  <a:gd name="T58" fmla="*/ 9 w 15"/>
                  <a:gd name="T59" fmla="*/ 115 h 297"/>
                  <a:gd name="T60" fmla="*/ 9 w 15"/>
                  <a:gd name="T61" fmla="*/ 110 h 297"/>
                  <a:gd name="T62" fmla="*/ 9 w 15"/>
                  <a:gd name="T63" fmla="*/ 103 h 297"/>
                  <a:gd name="T64" fmla="*/ 10 w 15"/>
                  <a:gd name="T65" fmla="*/ 98 h 297"/>
                  <a:gd name="T66" fmla="*/ 10 w 15"/>
                  <a:gd name="T67" fmla="*/ 92 h 297"/>
                  <a:gd name="T68" fmla="*/ 10 w 15"/>
                  <a:gd name="T69" fmla="*/ 85 h 297"/>
                  <a:gd name="T70" fmla="*/ 11 w 15"/>
                  <a:gd name="T71" fmla="*/ 80 h 297"/>
                  <a:gd name="T72" fmla="*/ 11 w 15"/>
                  <a:gd name="T73" fmla="*/ 74 h 297"/>
                  <a:gd name="T74" fmla="*/ 11 w 15"/>
                  <a:gd name="T75" fmla="*/ 68 h 297"/>
                  <a:gd name="T76" fmla="*/ 11 w 15"/>
                  <a:gd name="T77" fmla="*/ 62 h 297"/>
                  <a:gd name="T78" fmla="*/ 12 w 15"/>
                  <a:gd name="T79" fmla="*/ 56 h 297"/>
                  <a:gd name="T80" fmla="*/ 12 w 15"/>
                  <a:gd name="T81" fmla="*/ 51 h 297"/>
                  <a:gd name="T82" fmla="*/ 12 w 15"/>
                  <a:gd name="T83" fmla="*/ 45 h 297"/>
                  <a:gd name="T84" fmla="*/ 12 w 15"/>
                  <a:gd name="T85" fmla="*/ 39 h 297"/>
                  <a:gd name="T86" fmla="*/ 13 w 15"/>
                  <a:gd name="T87" fmla="*/ 33 h 297"/>
                  <a:gd name="T88" fmla="*/ 13 w 15"/>
                  <a:gd name="T89" fmla="*/ 28 h 297"/>
                  <a:gd name="T90" fmla="*/ 14 w 15"/>
                  <a:gd name="T91" fmla="*/ 22 h 297"/>
                  <a:gd name="T92" fmla="*/ 14 w 15"/>
                  <a:gd name="T93" fmla="*/ 17 h 297"/>
                  <a:gd name="T94" fmla="*/ 14 w 15"/>
                  <a:gd name="T95" fmla="*/ 11 h 297"/>
                  <a:gd name="T96" fmla="*/ 14 w 15"/>
                  <a:gd name="T97" fmla="*/ 5 h 297"/>
                  <a:gd name="T98" fmla="*/ 15 w 15"/>
                  <a:gd name="T99" fmla="*/ 0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7">
                    <a:moveTo>
                      <a:pt x="0" y="297"/>
                    </a:moveTo>
                    <a:lnTo>
                      <a:pt x="0" y="290"/>
                    </a:lnTo>
                    <a:lnTo>
                      <a:pt x="1" y="284"/>
                    </a:lnTo>
                    <a:lnTo>
                      <a:pt x="1" y="277"/>
                    </a:lnTo>
                    <a:lnTo>
                      <a:pt x="1" y="271"/>
                    </a:lnTo>
                    <a:lnTo>
                      <a:pt x="2" y="265"/>
                    </a:lnTo>
                    <a:lnTo>
                      <a:pt x="2" y="258"/>
                    </a:lnTo>
                    <a:lnTo>
                      <a:pt x="2" y="252"/>
                    </a:lnTo>
                    <a:lnTo>
                      <a:pt x="2" y="246"/>
                    </a:lnTo>
                    <a:lnTo>
                      <a:pt x="3" y="239"/>
                    </a:lnTo>
                    <a:lnTo>
                      <a:pt x="3" y="233"/>
                    </a:lnTo>
                    <a:lnTo>
                      <a:pt x="4" y="226"/>
                    </a:lnTo>
                    <a:lnTo>
                      <a:pt x="4" y="220"/>
                    </a:lnTo>
                    <a:lnTo>
                      <a:pt x="4" y="214"/>
                    </a:lnTo>
                    <a:lnTo>
                      <a:pt x="4" y="208"/>
                    </a:lnTo>
                    <a:lnTo>
                      <a:pt x="5" y="202"/>
                    </a:lnTo>
                    <a:lnTo>
                      <a:pt x="5" y="195"/>
                    </a:lnTo>
                    <a:lnTo>
                      <a:pt x="5" y="189"/>
                    </a:lnTo>
                    <a:lnTo>
                      <a:pt x="5" y="183"/>
                    </a:lnTo>
                    <a:lnTo>
                      <a:pt x="6" y="177"/>
                    </a:lnTo>
                    <a:lnTo>
                      <a:pt x="6" y="170"/>
                    </a:lnTo>
                    <a:lnTo>
                      <a:pt x="6" y="164"/>
                    </a:lnTo>
                    <a:lnTo>
                      <a:pt x="7" y="158"/>
                    </a:lnTo>
                    <a:lnTo>
                      <a:pt x="7" y="152"/>
                    </a:lnTo>
                    <a:lnTo>
                      <a:pt x="7" y="146"/>
                    </a:lnTo>
                    <a:lnTo>
                      <a:pt x="7" y="140"/>
                    </a:lnTo>
                    <a:lnTo>
                      <a:pt x="8" y="133"/>
                    </a:lnTo>
                    <a:lnTo>
                      <a:pt x="8" y="128"/>
                    </a:lnTo>
                    <a:lnTo>
                      <a:pt x="9" y="121"/>
                    </a:lnTo>
                    <a:lnTo>
                      <a:pt x="9" y="115"/>
                    </a:lnTo>
                    <a:lnTo>
                      <a:pt x="9" y="110"/>
                    </a:lnTo>
                    <a:lnTo>
                      <a:pt x="9" y="103"/>
                    </a:lnTo>
                    <a:lnTo>
                      <a:pt x="10" y="98"/>
                    </a:lnTo>
                    <a:lnTo>
                      <a:pt x="10" y="92"/>
                    </a:lnTo>
                    <a:lnTo>
                      <a:pt x="10" y="85"/>
                    </a:lnTo>
                    <a:lnTo>
                      <a:pt x="11" y="80"/>
                    </a:lnTo>
                    <a:lnTo>
                      <a:pt x="11" y="74"/>
                    </a:lnTo>
                    <a:lnTo>
                      <a:pt x="11" y="68"/>
                    </a:lnTo>
                    <a:lnTo>
                      <a:pt x="11" y="62"/>
                    </a:lnTo>
                    <a:lnTo>
                      <a:pt x="12" y="56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2" y="39"/>
                    </a:lnTo>
                    <a:lnTo>
                      <a:pt x="13" y="33"/>
                    </a:lnTo>
                    <a:lnTo>
                      <a:pt x="13" y="28"/>
                    </a:lnTo>
                    <a:lnTo>
                      <a:pt x="14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7" name="Freeform 836"/>
              <p:cNvSpPr>
                <a:spLocks/>
              </p:cNvSpPr>
              <p:nvPr/>
            </p:nvSpPr>
            <p:spPr bwMode="auto">
              <a:xfrm>
                <a:off x="3369" y="1471"/>
                <a:ext cx="14" cy="237"/>
              </a:xfrm>
              <a:custGeom>
                <a:avLst/>
                <a:gdLst>
                  <a:gd name="T0" fmla="*/ 0 w 14"/>
                  <a:gd name="T1" fmla="*/ 237 h 237"/>
                  <a:gd name="T2" fmla="*/ 0 w 14"/>
                  <a:gd name="T3" fmla="*/ 231 h 237"/>
                  <a:gd name="T4" fmla="*/ 0 w 14"/>
                  <a:gd name="T5" fmla="*/ 225 h 237"/>
                  <a:gd name="T6" fmla="*/ 1 w 14"/>
                  <a:gd name="T7" fmla="*/ 220 h 237"/>
                  <a:gd name="T8" fmla="*/ 1 w 14"/>
                  <a:gd name="T9" fmla="*/ 215 h 237"/>
                  <a:gd name="T10" fmla="*/ 1 w 14"/>
                  <a:gd name="T11" fmla="*/ 209 h 237"/>
                  <a:gd name="T12" fmla="*/ 1 w 14"/>
                  <a:gd name="T13" fmla="*/ 204 h 237"/>
                  <a:gd name="T14" fmla="*/ 2 w 14"/>
                  <a:gd name="T15" fmla="*/ 198 h 237"/>
                  <a:gd name="T16" fmla="*/ 2 w 14"/>
                  <a:gd name="T17" fmla="*/ 193 h 237"/>
                  <a:gd name="T18" fmla="*/ 3 w 14"/>
                  <a:gd name="T19" fmla="*/ 188 h 237"/>
                  <a:gd name="T20" fmla="*/ 3 w 14"/>
                  <a:gd name="T21" fmla="*/ 182 h 237"/>
                  <a:gd name="T22" fmla="*/ 3 w 14"/>
                  <a:gd name="T23" fmla="*/ 177 h 237"/>
                  <a:gd name="T24" fmla="*/ 3 w 14"/>
                  <a:gd name="T25" fmla="*/ 172 h 237"/>
                  <a:gd name="T26" fmla="*/ 4 w 14"/>
                  <a:gd name="T27" fmla="*/ 167 h 237"/>
                  <a:gd name="T28" fmla="*/ 4 w 14"/>
                  <a:gd name="T29" fmla="*/ 162 h 237"/>
                  <a:gd name="T30" fmla="*/ 4 w 14"/>
                  <a:gd name="T31" fmla="*/ 157 h 237"/>
                  <a:gd name="T32" fmla="*/ 5 w 14"/>
                  <a:gd name="T33" fmla="*/ 151 h 237"/>
                  <a:gd name="T34" fmla="*/ 5 w 14"/>
                  <a:gd name="T35" fmla="*/ 146 h 237"/>
                  <a:gd name="T36" fmla="*/ 5 w 14"/>
                  <a:gd name="T37" fmla="*/ 141 h 237"/>
                  <a:gd name="T38" fmla="*/ 5 w 14"/>
                  <a:gd name="T39" fmla="*/ 136 h 237"/>
                  <a:gd name="T40" fmla="*/ 6 w 14"/>
                  <a:gd name="T41" fmla="*/ 131 h 237"/>
                  <a:gd name="T42" fmla="*/ 6 w 14"/>
                  <a:gd name="T43" fmla="*/ 126 h 237"/>
                  <a:gd name="T44" fmla="*/ 6 w 14"/>
                  <a:gd name="T45" fmla="*/ 121 h 237"/>
                  <a:gd name="T46" fmla="*/ 6 w 14"/>
                  <a:gd name="T47" fmla="*/ 116 h 237"/>
                  <a:gd name="T48" fmla="*/ 7 w 14"/>
                  <a:gd name="T49" fmla="*/ 111 h 237"/>
                  <a:gd name="T50" fmla="*/ 7 w 14"/>
                  <a:gd name="T51" fmla="*/ 107 h 237"/>
                  <a:gd name="T52" fmla="*/ 8 w 14"/>
                  <a:gd name="T53" fmla="*/ 102 h 237"/>
                  <a:gd name="T54" fmla="*/ 8 w 14"/>
                  <a:gd name="T55" fmla="*/ 97 h 237"/>
                  <a:gd name="T56" fmla="*/ 8 w 14"/>
                  <a:gd name="T57" fmla="*/ 92 h 237"/>
                  <a:gd name="T58" fmla="*/ 8 w 14"/>
                  <a:gd name="T59" fmla="*/ 88 h 237"/>
                  <a:gd name="T60" fmla="*/ 9 w 14"/>
                  <a:gd name="T61" fmla="*/ 83 h 237"/>
                  <a:gd name="T62" fmla="*/ 9 w 14"/>
                  <a:gd name="T63" fmla="*/ 78 h 237"/>
                  <a:gd name="T64" fmla="*/ 9 w 14"/>
                  <a:gd name="T65" fmla="*/ 74 h 237"/>
                  <a:gd name="T66" fmla="*/ 10 w 14"/>
                  <a:gd name="T67" fmla="*/ 69 h 237"/>
                  <a:gd name="T68" fmla="*/ 10 w 14"/>
                  <a:gd name="T69" fmla="*/ 64 h 237"/>
                  <a:gd name="T70" fmla="*/ 10 w 14"/>
                  <a:gd name="T71" fmla="*/ 60 h 237"/>
                  <a:gd name="T72" fmla="*/ 10 w 14"/>
                  <a:gd name="T73" fmla="*/ 55 h 237"/>
                  <a:gd name="T74" fmla="*/ 11 w 14"/>
                  <a:gd name="T75" fmla="*/ 51 h 237"/>
                  <a:gd name="T76" fmla="*/ 11 w 14"/>
                  <a:gd name="T77" fmla="*/ 46 h 237"/>
                  <a:gd name="T78" fmla="*/ 12 w 14"/>
                  <a:gd name="T79" fmla="*/ 42 h 237"/>
                  <a:gd name="T80" fmla="*/ 12 w 14"/>
                  <a:gd name="T81" fmla="*/ 38 h 237"/>
                  <a:gd name="T82" fmla="*/ 12 w 14"/>
                  <a:gd name="T83" fmla="*/ 33 h 237"/>
                  <a:gd name="T84" fmla="*/ 12 w 14"/>
                  <a:gd name="T85" fmla="*/ 29 h 237"/>
                  <a:gd name="T86" fmla="*/ 13 w 14"/>
                  <a:gd name="T87" fmla="*/ 25 h 237"/>
                  <a:gd name="T88" fmla="*/ 13 w 14"/>
                  <a:gd name="T89" fmla="*/ 21 h 237"/>
                  <a:gd name="T90" fmla="*/ 13 w 14"/>
                  <a:gd name="T91" fmla="*/ 16 h 237"/>
                  <a:gd name="T92" fmla="*/ 13 w 14"/>
                  <a:gd name="T93" fmla="*/ 12 h 237"/>
                  <a:gd name="T94" fmla="*/ 14 w 14"/>
                  <a:gd name="T95" fmla="*/ 8 h 237"/>
                  <a:gd name="T96" fmla="*/ 14 w 14"/>
                  <a:gd name="T97" fmla="*/ 4 h 237"/>
                  <a:gd name="T98" fmla="*/ 14 w 14"/>
                  <a:gd name="T99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7">
                    <a:moveTo>
                      <a:pt x="0" y="237"/>
                    </a:moveTo>
                    <a:lnTo>
                      <a:pt x="0" y="231"/>
                    </a:lnTo>
                    <a:lnTo>
                      <a:pt x="0" y="225"/>
                    </a:lnTo>
                    <a:lnTo>
                      <a:pt x="1" y="220"/>
                    </a:lnTo>
                    <a:lnTo>
                      <a:pt x="1" y="215"/>
                    </a:lnTo>
                    <a:lnTo>
                      <a:pt x="1" y="209"/>
                    </a:lnTo>
                    <a:lnTo>
                      <a:pt x="1" y="204"/>
                    </a:lnTo>
                    <a:lnTo>
                      <a:pt x="2" y="198"/>
                    </a:lnTo>
                    <a:lnTo>
                      <a:pt x="2" y="193"/>
                    </a:lnTo>
                    <a:lnTo>
                      <a:pt x="3" y="188"/>
                    </a:lnTo>
                    <a:lnTo>
                      <a:pt x="3" y="182"/>
                    </a:lnTo>
                    <a:lnTo>
                      <a:pt x="3" y="177"/>
                    </a:lnTo>
                    <a:lnTo>
                      <a:pt x="3" y="172"/>
                    </a:lnTo>
                    <a:lnTo>
                      <a:pt x="4" y="167"/>
                    </a:lnTo>
                    <a:lnTo>
                      <a:pt x="4" y="162"/>
                    </a:lnTo>
                    <a:lnTo>
                      <a:pt x="4" y="157"/>
                    </a:lnTo>
                    <a:lnTo>
                      <a:pt x="5" y="151"/>
                    </a:lnTo>
                    <a:lnTo>
                      <a:pt x="5" y="146"/>
                    </a:lnTo>
                    <a:lnTo>
                      <a:pt x="5" y="141"/>
                    </a:lnTo>
                    <a:lnTo>
                      <a:pt x="5" y="136"/>
                    </a:lnTo>
                    <a:lnTo>
                      <a:pt x="6" y="131"/>
                    </a:lnTo>
                    <a:lnTo>
                      <a:pt x="6" y="126"/>
                    </a:lnTo>
                    <a:lnTo>
                      <a:pt x="6" y="121"/>
                    </a:lnTo>
                    <a:lnTo>
                      <a:pt x="6" y="116"/>
                    </a:lnTo>
                    <a:lnTo>
                      <a:pt x="7" y="111"/>
                    </a:lnTo>
                    <a:lnTo>
                      <a:pt x="7" y="107"/>
                    </a:lnTo>
                    <a:lnTo>
                      <a:pt x="8" y="102"/>
                    </a:lnTo>
                    <a:lnTo>
                      <a:pt x="8" y="97"/>
                    </a:lnTo>
                    <a:lnTo>
                      <a:pt x="8" y="92"/>
                    </a:lnTo>
                    <a:lnTo>
                      <a:pt x="8" y="88"/>
                    </a:lnTo>
                    <a:lnTo>
                      <a:pt x="9" y="83"/>
                    </a:lnTo>
                    <a:lnTo>
                      <a:pt x="9" y="78"/>
                    </a:lnTo>
                    <a:lnTo>
                      <a:pt x="9" y="74"/>
                    </a:lnTo>
                    <a:lnTo>
                      <a:pt x="10" y="69"/>
                    </a:lnTo>
                    <a:lnTo>
                      <a:pt x="10" y="64"/>
                    </a:lnTo>
                    <a:lnTo>
                      <a:pt x="10" y="60"/>
                    </a:lnTo>
                    <a:lnTo>
                      <a:pt x="10" y="55"/>
                    </a:lnTo>
                    <a:lnTo>
                      <a:pt x="11" y="51"/>
                    </a:lnTo>
                    <a:lnTo>
                      <a:pt x="11" y="46"/>
                    </a:lnTo>
                    <a:lnTo>
                      <a:pt x="12" y="42"/>
                    </a:lnTo>
                    <a:lnTo>
                      <a:pt x="12" y="38"/>
                    </a:lnTo>
                    <a:lnTo>
                      <a:pt x="12" y="33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6"/>
                    </a:lnTo>
                    <a:lnTo>
                      <a:pt x="13" y="12"/>
                    </a:lnTo>
                    <a:lnTo>
                      <a:pt x="14" y="8"/>
                    </a:lnTo>
                    <a:lnTo>
                      <a:pt x="14" y="4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8" name="Freeform 837"/>
              <p:cNvSpPr>
                <a:spLocks/>
              </p:cNvSpPr>
              <p:nvPr/>
            </p:nvSpPr>
            <p:spPr bwMode="auto">
              <a:xfrm>
                <a:off x="3383" y="1317"/>
                <a:ext cx="15" cy="154"/>
              </a:xfrm>
              <a:custGeom>
                <a:avLst/>
                <a:gdLst>
                  <a:gd name="T0" fmla="*/ 0 w 15"/>
                  <a:gd name="T1" fmla="*/ 154 h 154"/>
                  <a:gd name="T2" fmla="*/ 1 w 15"/>
                  <a:gd name="T3" fmla="*/ 150 h 154"/>
                  <a:gd name="T4" fmla="*/ 1 w 15"/>
                  <a:gd name="T5" fmla="*/ 146 h 154"/>
                  <a:gd name="T6" fmla="*/ 1 w 15"/>
                  <a:gd name="T7" fmla="*/ 142 h 154"/>
                  <a:gd name="T8" fmla="*/ 2 w 15"/>
                  <a:gd name="T9" fmla="*/ 138 h 154"/>
                  <a:gd name="T10" fmla="*/ 2 w 15"/>
                  <a:gd name="T11" fmla="*/ 134 h 154"/>
                  <a:gd name="T12" fmla="*/ 2 w 15"/>
                  <a:gd name="T13" fmla="*/ 131 h 154"/>
                  <a:gd name="T14" fmla="*/ 3 w 15"/>
                  <a:gd name="T15" fmla="*/ 127 h 154"/>
                  <a:gd name="T16" fmla="*/ 3 w 15"/>
                  <a:gd name="T17" fmla="*/ 123 h 154"/>
                  <a:gd name="T18" fmla="*/ 3 w 15"/>
                  <a:gd name="T19" fmla="*/ 119 h 154"/>
                  <a:gd name="T20" fmla="*/ 3 w 15"/>
                  <a:gd name="T21" fmla="*/ 115 h 154"/>
                  <a:gd name="T22" fmla="*/ 4 w 15"/>
                  <a:gd name="T23" fmla="*/ 112 h 154"/>
                  <a:gd name="T24" fmla="*/ 4 w 15"/>
                  <a:gd name="T25" fmla="*/ 108 h 154"/>
                  <a:gd name="T26" fmla="*/ 4 w 15"/>
                  <a:gd name="T27" fmla="*/ 105 h 154"/>
                  <a:gd name="T28" fmla="*/ 5 w 15"/>
                  <a:gd name="T29" fmla="*/ 101 h 154"/>
                  <a:gd name="T30" fmla="*/ 5 w 15"/>
                  <a:gd name="T31" fmla="*/ 97 h 154"/>
                  <a:gd name="T32" fmla="*/ 5 w 15"/>
                  <a:gd name="T33" fmla="*/ 94 h 154"/>
                  <a:gd name="T34" fmla="*/ 5 w 15"/>
                  <a:gd name="T35" fmla="*/ 90 h 154"/>
                  <a:gd name="T36" fmla="*/ 6 w 15"/>
                  <a:gd name="T37" fmla="*/ 87 h 154"/>
                  <a:gd name="T38" fmla="*/ 6 w 15"/>
                  <a:gd name="T39" fmla="*/ 84 h 154"/>
                  <a:gd name="T40" fmla="*/ 6 w 15"/>
                  <a:gd name="T41" fmla="*/ 80 h 154"/>
                  <a:gd name="T42" fmla="*/ 7 w 15"/>
                  <a:gd name="T43" fmla="*/ 77 h 154"/>
                  <a:gd name="T44" fmla="*/ 7 w 15"/>
                  <a:gd name="T45" fmla="*/ 74 h 154"/>
                  <a:gd name="T46" fmla="*/ 7 w 15"/>
                  <a:gd name="T47" fmla="*/ 71 h 154"/>
                  <a:gd name="T48" fmla="*/ 8 w 15"/>
                  <a:gd name="T49" fmla="*/ 68 h 154"/>
                  <a:gd name="T50" fmla="*/ 8 w 15"/>
                  <a:gd name="T51" fmla="*/ 64 h 154"/>
                  <a:gd name="T52" fmla="*/ 8 w 15"/>
                  <a:gd name="T53" fmla="*/ 61 h 154"/>
                  <a:gd name="T54" fmla="*/ 8 w 15"/>
                  <a:gd name="T55" fmla="*/ 58 h 154"/>
                  <a:gd name="T56" fmla="*/ 9 w 15"/>
                  <a:gd name="T57" fmla="*/ 55 h 154"/>
                  <a:gd name="T58" fmla="*/ 9 w 15"/>
                  <a:gd name="T59" fmla="*/ 52 h 154"/>
                  <a:gd name="T60" fmla="*/ 9 w 15"/>
                  <a:gd name="T61" fmla="*/ 49 h 154"/>
                  <a:gd name="T62" fmla="*/ 10 w 15"/>
                  <a:gd name="T63" fmla="*/ 46 h 154"/>
                  <a:gd name="T64" fmla="*/ 10 w 15"/>
                  <a:gd name="T65" fmla="*/ 43 h 154"/>
                  <a:gd name="T66" fmla="*/ 10 w 15"/>
                  <a:gd name="T67" fmla="*/ 41 h 154"/>
                  <a:gd name="T68" fmla="*/ 11 w 15"/>
                  <a:gd name="T69" fmla="*/ 38 h 154"/>
                  <a:gd name="T70" fmla="*/ 11 w 15"/>
                  <a:gd name="T71" fmla="*/ 35 h 154"/>
                  <a:gd name="T72" fmla="*/ 11 w 15"/>
                  <a:gd name="T73" fmla="*/ 32 h 154"/>
                  <a:gd name="T74" fmla="*/ 12 w 15"/>
                  <a:gd name="T75" fmla="*/ 30 h 154"/>
                  <a:gd name="T76" fmla="*/ 12 w 15"/>
                  <a:gd name="T77" fmla="*/ 27 h 154"/>
                  <a:gd name="T78" fmla="*/ 12 w 15"/>
                  <a:gd name="T79" fmla="*/ 24 h 154"/>
                  <a:gd name="T80" fmla="*/ 12 w 15"/>
                  <a:gd name="T81" fmla="*/ 22 h 154"/>
                  <a:gd name="T82" fmla="*/ 13 w 15"/>
                  <a:gd name="T83" fmla="*/ 19 h 154"/>
                  <a:gd name="T84" fmla="*/ 13 w 15"/>
                  <a:gd name="T85" fmla="*/ 16 h 154"/>
                  <a:gd name="T86" fmla="*/ 13 w 15"/>
                  <a:gd name="T87" fmla="*/ 14 h 154"/>
                  <a:gd name="T88" fmla="*/ 13 w 15"/>
                  <a:gd name="T89" fmla="*/ 12 h 154"/>
                  <a:gd name="T90" fmla="*/ 14 w 15"/>
                  <a:gd name="T91" fmla="*/ 9 h 154"/>
                  <a:gd name="T92" fmla="*/ 14 w 15"/>
                  <a:gd name="T93" fmla="*/ 7 h 154"/>
                  <a:gd name="T94" fmla="*/ 15 w 15"/>
                  <a:gd name="T95" fmla="*/ 4 h 154"/>
                  <a:gd name="T96" fmla="*/ 15 w 15"/>
                  <a:gd name="T97" fmla="*/ 2 h 154"/>
                  <a:gd name="T98" fmla="*/ 15 w 15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4">
                    <a:moveTo>
                      <a:pt x="0" y="154"/>
                    </a:moveTo>
                    <a:lnTo>
                      <a:pt x="1" y="150"/>
                    </a:lnTo>
                    <a:lnTo>
                      <a:pt x="1" y="146"/>
                    </a:lnTo>
                    <a:lnTo>
                      <a:pt x="1" y="142"/>
                    </a:lnTo>
                    <a:lnTo>
                      <a:pt x="2" y="138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3" y="127"/>
                    </a:lnTo>
                    <a:lnTo>
                      <a:pt x="3" y="123"/>
                    </a:lnTo>
                    <a:lnTo>
                      <a:pt x="3" y="119"/>
                    </a:lnTo>
                    <a:lnTo>
                      <a:pt x="3" y="115"/>
                    </a:lnTo>
                    <a:lnTo>
                      <a:pt x="4" y="112"/>
                    </a:lnTo>
                    <a:lnTo>
                      <a:pt x="4" y="108"/>
                    </a:lnTo>
                    <a:lnTo>
                      <a:pt x="4" y="105"/>
                    </a:lnTo>
                    <a:lnTo>
                      <a:pt x="5" y="101"/>
                    </a:lnTo>
                    <a:lnTo>
                      <a:pt x="5" y="97"/>
                    </a:lnTo>
                    <a:lnTo>
                      <a:pt x="5" y="94"/>
                    </a:lnTo>
                    <a:lnTo>
                      <a:pt x="5" y="90"/>
                    </a:lnTo>
                    <a:lnTo>
                      <a:pt x="6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8" y="68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8" y="58"/>
                    </a:lnTo>
                    <a:lnTo>
                      <a:pt x="9" y="55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10" y="46"/>
                    </a:lnTo>
                    <a:lnTo>
                      <a:pt x="10" y="43"/>
                    </a:lnTo>
                    <a:lnTo>
                      <a:pt x="10" y="41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2"/>
                    </a:lnTo>
                    <a:lnTo>
                      <a:pt x="12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3" y="19"/>
                    </a:lnTo>
                    <a:lnTo>
                      <a:pt x="13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9" name="Freeform 838"/>
              <p:cNvSpPr>
                <a:spLocks/>
              </p:cNvSpPr>
              <p:nvPr/>
            </p:nvSpPr>
            <p:spPr bwMode="auto">
              <a:xfrm>
                <a:off x="3398" y="1251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0 w 15"/>
                  <a:gd name="T3" fmla="*/ 64 h 66"/>
                  <a:gd name="T4" fmla="*/ 1 w 15"/>
                  <a:gd name="T5" fmla="*/ 62 h 66"/>
                  <a:gd name="T6" fmla="*/ 1 w 15"/>
                  <a:gd name="T7" fmla="*/ 60 h 66"/>
                  <a:gd name="T8" fmla="*/ 1 w 15"/>
                  <a:gd name="T9" fmla="*/ 58 h 66"/>
                  <a:gd name="T10" fmla="*/ 2 w 15"/>
                  <a:gd name="T11" fmla="*/ 55 h 66"/>
                  <a:gd name="T12" fmla="*/ 2 w 15"/>
                  <a:gd name="T13" fmla="*/ 53 h 66"/>
                  <a:gd name="T14" fmla="*/ 2 w 15"/>
                  <a:gd name="T15" fmla="*/ 51 h 66"/>
                  <a:gd name="T16" fmla="*/ 2 w 15"/>
                  <a:gd name="T17" fmla="*/ 49 h 66"/>
                  <a:gd name="T18" fmla="*/ 3 w 15"/>
                  <a:gd name="T19" fmla="*/ 47 h 66"/>
                  <a:gd name="T20" fmla="*/ 3 w 15"/>
                  <a:gd name="T21" fmla="*/ 45 h 66"/>
                  <a:gd name="T22" fmla="*/ 4 w 15"/>
                  <a:gd name="T23" fmla="*/ 44 h 66"/>
                  <a:gd name="T24" fmla="*/ 4 w 15"/>
                  <a:gd name="T25" fmla="*/ 42 h 66"/>
                  <a:gd name="T26" fmla="*/ 4 w 15"/>
                  <a:gd name="T27" fmla="*/ 40 h 66"/>
                  <a:gd name="T28" fmla="*/ 4 w 15"/>
                  <a:gd name="T29" fmla="*/ 38 h 66"/>
                  <a:gd name="T30" fmla="*/ 5 w 15"/>
                  <a:gd name="T31" fmla="*/ 37 h 66"/>
                  <a:gd name="T32" fmla="*/ 5 w 15"/>
                  <a:gd name="T33" fmla="*/ 35 h 66"/>
                  <a:gd name="T34" fmla="*/ 5 w 15"/>
                  <a:gd name="T35" fmla="*/ 33 h 66"/>
                  <a:gd name="T36" fmla="*/ 6 w 15"/>
                  <a:gd name="T37" fmla="*/ 32 h 66"/>
                  <a:gd name="T38" fmla="*/ 6 w 15"/>
                  <a:gd name="T39" fmla="*/ 30 h 66"/>
                  <a:gd name="T40" fmla="*/ 6 w 15"/>
                  <a:gd name="T41" fmla="*/ 29 h 66"/>
                  <a:gd name="T42" fmla="*/ 6 w 15"/>
                  <a:gd name="T43" fmla="*/ 27 h 66"/>
                  <a:gd name="T44" fmla="*/ 7 w 15"/>
                  <a:gd name="T45" fmla="*/ 26 h 66"/>
                  <a:gd name="T46" fmla="*/ 7 w 15"/>
                  <a:gd name="T47" fmla="*/ 24 h 66"/>
                  <a:gd name="T48" fmla="*/ 7 w 15"/>
                  <a:gd name="T49" fmla="*/ 23 h 66"/>
                  <a:gd name="T50" fmla="*/ 7 w 15"/>
                  <a:gd name="T51" fmla="*/ 22 h 66"/>
                  <a:gd name="T52" fmla="*/ 8 w 15"/>
                  <a:gd name="T53" fmla="*/ 21 h 66"/>
                  <a:gd name="T54" fmla="*/ 8 w 15"/>
                  <a:gd name="T55" fmla="*/ 19 h 66"/>
                  <a:gd name="T56" fmla="*/ 9 w 15"/>
                  <a:gd name="T57" fmla="*/ 18 h 66"/>
                  <a:gd name="T58" fmla="*/ 9 w 15"/>
                  <a:gd name="T59" fmla="*/ 17 h 66"/>
                  <a:gd name="T60" fmla="*/ 9 w 15"/>
                  <a:gd name="T61" fmla="*/ 15 h 66"/>
                  <a:gd name="T62" fmla="*/ 9 w 15"/>
                  <a:gd name="T63" fmla="*/ 14 h 66"/>
                  <a:gd name="T64" fmla="*/ 10 w 15"/>
                  <a:gd name="T65" fmla="*/ 13 h 66"/>
                  <a:gd name="T66" fmla="*/ 10 w 15"/>
                  <a:gd name="T67" fmla="*/ 12 h 66"/>
                  <a:gd name="T68" fmla="*/ 10 w 15"/>
                  <a:gd name="T69" fmla="*/ 11 h 66"/>
                  <a:gd name="T70" fmla="*/ 11 w 15"/>
                  <a:gd name="T71" fmla="*/ 10 h 66"/>
                  <a:gd name="T72" fmla="*/ 11 w 15"/>
                  <a:gd name="T73" fmla="*/ 9 h 66"/>
                  <a:gd name="T74" fmla="*/ 11 w 15"/>
                  <a:gd name="T75" fmla="*/ 8 h 66"/>
                  <a:gd name="T76" fmla="*/ 11 w 15"/>
                  <a:gd name="T77" fmla="*/ 7 h 66"/>
                  <a:gd name="T78" fmla="*/ 12 w 15"/>
                  <a:gd name="T79" fmla="*/ 7 h 66"/>
                  <a:gd name="T80" fmla="*/ 12 w 15"/>
                  <a:gd name="T81" fmla="*/ 6 h 66"/>
                  <a:gd name="T82" fmla="*/ 13 w 15"/>
                  <a:gd name="T83" fmla="*/ 5 h 66"/>
                  <a:gd name="T84" fmla="*/ 13 w 15"/>
                  <a:gd name="T85" fmla="*/ 4 h 66"/>
                  <a:gd name="T86" fmla="*/ 13 w 15"/>
                  <a:gd name="T87" fmla="*/ 3 h 66"/>
                  <a:gd name="T88" fmla="*/ 13 w 15"/>
                  <a:gd name="T89" fmla="*/ 3 h 66"/>
                  <a:gd name="T90" fmla="*/ 14 w 15"/>
                  <a:gd name="T91" fmla="*/ 2 h 66"/>
                  <a:gd name="T92" fmla="*/ 14 w 15"/>
                  <a:gd name="T93" fmla="*/ 2 h 66"/>
                  <a:gd name="T94" fmla="*/ 14 w 15"/>
                  <a:gd name="T95" fmla="*/ 1 h 66"/>
                  <a:gd name="T96" fmla="*/ 14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0" y="6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5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5" y="37"/>
                    </a:lnTo>
                    <a:lnTo>
                      <a:pt x="5" y="35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0" name="Freeform 839"/>
              <p:cNvSpPr>
                <a:spLocks/>
              </p:cNvSpPr>
              <p:nvPr/>
            </p:nvSpPr>
            <p:spPr bwMode="auto">
              <a:xfrm>
                <a:off x="3413" y="1247"/>
                <a:ext cx="14" cy="17"/>
              </a:xfrm>
              <a:custGeom>
                <a:avLst/>
                <a:gdLst>
                  <a:gd name="T0" fmla="*/ 0 w 14"/>
                  <a:gd name="T1" fmla="*/ 4 h 17"/>
                  <a:gd name="T2" fmla="*/ 0 w 14"/>
                  <a:gd name="T3" fmla="*/ 4 h 17"/>
                  <a:gd name="T4" fmla="*/ 0 w 14"/>
                  <a:gd name="T5" fmla="*/ 3 h 17"/>
                  <a:gd name="T6" fmla="*/ 1 w 14"/>
                  <a:gd name="T7" fmla="*/ 3 h 17"/>
                  <a:gd name="T8" fmla="*/ 1 w 14"/>
                  <a:gd name="T9" fmla="*/ 2 h 17"/>
                  <a:gd name="T10" fmla="*/ 1 w 14"/>
                  <a:gd name="T11" fmla="*/ 2 h 17"/>
                  <a:gd name="T12" fmla="*/ 1 w 14"/>
                  <a:gd name="T13" fmla="*/ 2 h 17"/>
                  <a:gd name="T14" fmla="*/ 2 w 14"/>
                  <a:gd name="T15" fmla="*/ 2 h 17"/>
                  <a:gd name="T16" fmla="*/ 2 w 14"/>
                  <a:gd name="T17" fmla="*/ 1 h 17"/>
                  <a:gd name="T18" fmla="*/ 3 w 14"/>
                  <a:gd name="T19" fmla="*/ 1 h 17"/>
                  <a:gd name="T20" fmla="*/ 3 w 14"/>
                  <a:gd name="T21" fmla="*/ 1 h 17"/>
                  <a:gd name="T22" fmla="*/ 3 w 14"/>
                  <a:gd name="T23" fmla="*/ 1 h 17"/>
                  <a:gd name="T24" fmla="*/ 3 w 14"/>
                  <a:gd name="T25" fmla="*/ 0 h 17"/>
                  <a:gd name="T26" fmla="*/ 4 w 14"/>
                  <a:gd name="T27" fmla="*/ 0 h 17"/>
                  <a:gd name="T28" fmla="*/ 4 w 14"/>
                  <a:gd name="T29" fmla="*/ 0 h 17"/>
                  <a:gd name="T30" fmla="*/ 4 w 14"/>
                  <a:gd name="T31" fmla="*/ 0 h 17"/>
                  <a:gd name="T32" fmla="*/ 5 w 14"/>
                  <a:gd name="T33" fmla="*/ 0 h 17"/>
                  <a:gd name="T34" fmla="*/ 5 w 14"/>
                  <a:gd name="T35" fmla="*/ 0 h 17"/>
                  <a:gd name="T36" fmla="*/ 5 w 14"/>
                  <a:gd name="T37" fmla="*/ 0 h 17"/>
                  <a:gd name="T38" fmla="*/ 5 w 14"/>
                  <a:gd name="T39" fmla="*/ 0 h 17"/>
                  <a:gd name="T40" fmla="*/ 6 w 14"/>
                  <a:gd name="T41" fmla="*/ 1 h 17"/>
                  <a:gd name="T42" fmla="*/ 6 w 14"/>
                  <a:gd name="T43" fmla="*/ 1 h 17"/>
                  <a:gd name="T44" fmla="*/ 6 w 14"/>
                  <a:gd name="T45" fmla="*/ 1 h 17"/>
                  <a:gd name="T46" fmla="*/ 6 w 14"/>
                  <a:gd name="T47" fmla="*/ 1 h 17"/>
                  <a:gd name="T48" fmla="*/ 7 w 14"/>
                  <a:gd name="T49" fmla="*/ 2 h 17"/>
                  <a:gd name="T50" fmla="*/ 7 w 14"/>
                  <a:gd name="T51" fmla="*/ 2 h 17"/>
                  <a:gd name="T52" fmla="*/ 8 w 14"/>
                  <a:gd name="T53" fmla="*/ 2 h 17"/>
                  <a:gd name="T54" fmla="*/ 8 w 14"/>
                  <a:gd name="T55" fmla="*/ 2 h 17"/>
                  <a:gd name="T56" fmla="*/ 8 w 14"/>
                  <a:gd name="T57" fmla="*/ 3 h 17"/>
                  <a:gd name="T58" fmla="*/ 8 w 14"/>
                  <a:gd name="T59" fmla="*/ 3 h 17"/>
                  <a:gd name="T60" fmla="*/ 9 w 14"/>
                  <a:gd name="T61" fmla="*/ 4 h 17"/>
                  <a:gd name="T62" fmla="*/ 9 w 14"/>
                  <a:gd name="T63" fmla="*/ 4 h 17"/>
                  <a:gd name="T64" fmla="*/ 9 w 14"/>
                  <a:gd name="T65" fmla="*/ 5 h 17"/>
                  <a:gd name="T66" fmla="*/ 10 w 14"/>
                  <a:gd name="T67" fmla="*/ 5 h 17"/>
                  <a:gd name="T68" fmla="*/ 10 w 14"/>
                  <a:gd name="T69" fmla="*/ 6 h 17"/>
                  <a:gd name="T70" fmla="*/ 10 w 14"/>
                  <a:gd name="T71" fmla="*/ 6 h 17"/>
                  <a:gd name="T72" fmla="*/ 10 w 14"/>
                  <a:gd name="T73" fmla="*/ 7 h 17"/>
                  <a:gd name="T74" fmla="*/ 11 w 14"/>
                  <a:gd name="T75" fmla="*/ 7 h 17"/>
                  <a:gd name="T76" fmla="*/ 11 w 14"/>
                  <a:gd name="T77" fmla="*/ 8 h 17"/>
                  <a:gd name="T78" fmla="*/ 12 w 14"/>
                  <a:gd name="T79" fmla="*/ 9 h 17"/>
                  <a:gd name="T80" fmla="*/ 12 w 14"/>
                  <a:gd name="T81" fmla="*/ 9 h 17"/>
                  <a:gd name="T82" fmla="*/ 12 w 14"/>
                  <a:gd name="T83" fmla="*/ 10 h 17"/>
                  <a:gd name="T84" fmla="*/ 12 w 14"/>
                  <a:gd name="T85" fmla="*/ 11 h 17"/>
                  <a:gd name="T86" fmla="*/ 13 w 14"/>
                  <a:gd name="T87" fmla="*/ 12 h 17"/>
                  <a:gd name="T88" fmla="*/ 13 w 14"/>
                  <a:gd name="T89" fmla="*/ 13 h 17"/>
                  <a:gd name="T90" fmla="*/ 13 w 14"/>
                  <a:gd name="T91" fmla="*/ 14 h 17"/>
                  <a:gd name="T92" fmla="*/ 14 w 14"/>
                  <a:gd name="T93" fmla="*/ 14 h 17"/>
                  <a:gd name="T94" fmla="*/ 14 w 14"/>
                  <a:gd name="T95" fmla="*/ 15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1" name="Freeform 840"/>
              <p:cNvSpPr>
                <a:spLocks/>
              </p:cNvSpPr>
              <p:nvPr/>
            </p:nvSpPr>
            <p:spPr bwMode="auto">
              <a:xfrm>
                <a:off x="3427" y="1264"/>
                <a:ext cx="15" cy="76"/>
              </a:xfrm>
              <a:custGeom>
                <a:avLst/>
                <a:gdLst>
                  <a:gd name="T0" fmla="*/ 0 w 15"/>
                  <a:gd name="T1" fmla="*/ 0 h 76"/>
                  <a:gd name="T2" fmla="*/ 1 w 15"/>
                  <a:gd name="T3" fmla="*/ 1 h 76"/>
                  <a:gd name="T4" fmla="*/ 1 w 15"/>
                  <a:gd name="T5" fmla="*/ 2 h 76"/>
                  <a:gd name="T6" fmla="*/ 1 w 15"/>
                  <a:gd name="T7" fmla="*/ 3 h 76"/>
                  <a:gd name="T8" fmla="*/ 1 w 15"/>
                  <a:gd name="T9" fmla="*/ 4 h 76"/>
                  <a:gd name="T10" fmla="*/ 2 w 15"/>
                  <a:gd name="T11" fmla="*/ 5 h 76"/>
                  <a:gd name="T12" fmla="*/ 2 w 15"/>
                  <a:gd name="T13" fmla="*/ 6 h 76"/>
                  <a:gd name="T14" fmla="*/ 3 w 15"/>
                  <a:gd name="T15" fmla="*/ 8 h 76"/>
                  <a:gd name="T16" fmla="*/ 3 w 15"/>
                  <a:gd name="T17" fmla="*/ 9 h 76"/>
                  <a:gd name="T18" fmla="*/ 3 w 15"/>
                  <a:gd name="T19" fmla="*/ 10 h 76"/>
                  <a:gd name="T20" fmla="*/ 3 w 15"/>
                  <a:gd name="T21" fmla="*/ 11 h 76"/>
                  <a:gd name="T22" fmla="*/ 4 w 15"/>
                  <a:gd name="T23" fmla="*/ 12 h 76"/>
                  <a:gd name="T24" fmla="*/ 4 w 15"/>
                  <a:gd name="T25" fmla="*/ 14 h 76"/>
                  <a:gd name="T26" fmla="*/ 4 w 15"/>
                  <a:gd name="T27" fmla="*/ 15 h 76"/>
                  <a:gd name="T28" fmla="*/ 5 w 15"/>
                  <a:gd name="T29" fmla="*/ 16 h 76"/>
                  <a:gd name="T30" fmla="*/ 5 w 15"/>
                  <a:gd name="T31" fmla="*/ 18 h 76"/>
                  <a:gd name="T32" fmla="*/ 5 w 15"/>
                  <a:gd name="T33" fmla="*/ 19 h 76"/>
                  <a:gd name="T34" fmla="*/ 5 w 15"/>
                  <a:gd name="T35" fmla="*/ 20 h 76"/>
                  <a:gd name="T36" fmla="*/ 6 w 15"/>
                  <a:gd name="T37" fmla="*/ 22 h 76"/>
                  <a:gd name="T38" fmla="*/ 6 w 15"/>
                  <a:gd name="T39" fmla="*/ 23 h 76"/>
                  <a:gd name="T40" fmla="*/ 7 w 15"/>
                  <a:gd name="T41" fmla="*/ 25 h 76"/>
                  <a:gd name="T42" fmla="*/ 7 w 15"/>
                  <a:gd name="T43" fmla="*/ 26 h 76"/>
                  <a:gd name="T44" fmla="*/ 7 w 15"/>
                  <a:gd name="T45" fmla="*/ 27 h 76"/>
                  <a:gd name="T46" fmla="*/ 7 w 15"/>
                  <a:gd name="T47" fmla="*/ 29 h 76"/>
                  <a:gd name="T48" fmla="*/ 8 w 15"/>
                  <a:gd name="T49" fmla="*/ 31 h 76"/>
                  <a:gd name="T50" fmla="*/ 8 w 15"/>
                  <a:gd name="T51" fmla="*/ 32 h 76"/>
                  <a:gd name="T52" fmla="*/ 8 w 15"/>
                  <a:gd name="T53" fmla="*/ 34 h 76"/>
                  <a:gd name="T54" fmla="*/ 8 w 15"/>
                  <a:gd name="T55" fmla="*/ 35 h 76"/>
                  <a:gd name="T56" fmla="*/ 9 w 15"/>
                  <a:gd name="T57" fmla="*/ 37 h 76"/>
                  <a:gd name="T58" fmla="*/ 9 w 15"/>
                  <a:gd name="T59" fmla="*/ 39 h 76"/>
                  <a:gd name="T60" fmla="*/ 9 w 15"/>
                  <a:gd name="T61" fmla="*/ 40 h 76"/>
                  <a:gd name="T62" fmla="*/ 10 w 15"/>
                  <a:gd name="T63" fmla="*/ 42 h 76"/>
                  <a:gd name="T64" fmla="*/ 10 w 15"/>
                  <a:gd name="T65" fmla="*/ 44 h 76"/>
                  <a:gd name="T66" fmla="*/ 10 w 15"/>
                  <a:gd name="T67" fmla="*/ 45 h 76"/>
                  <a:gd name="T68" fmla="*/ 10 w 15"/>
                  <a:gd name="T69" fmla="*/ 47 h 76"/>
                  <a:gd name="T70" fmla="*/ 11 w 15"/>
                  <a:gd name="T71" fmla="*/ 49 h 76"/>
                  <a:gd name="T72" fmla="*/ 11 w 15"/>
                  <a:gd name="T73" fmla="*/ 51 h 76"/>
                  <a:gd name="T74" fmla="*/ 12 w 15"/>
                  <a:gd name="T75" fmla="*/ 52 h 76"/>
                  <a:gd name="T76" fmla="*/ 12 w 15"/>
                  <a:gd name="T77" fmla="*/ 54 h 76"/>
                  <a:gd name="T78" fmla="*/ 12 w 15"/>
                  <a:gd name="T79" fmla="*/ 56 h 76"/>
                  <a:gd name="T80" fmla="*/ 12 w 15"/>
                  <a:gd name="T81" fmla="*/ 58 h 76"/>
                  <a:gd name="T82" fmla="*/ 13 w 15"/>
                  <a:gd name="T83" fmla="*/ 60 h 76"/>
                  <a:gd name="T84" fmla="*/ 13 w 15"/>
                  <a:gd name="T85" fmla="*/ 62 h 76"/>
                  <a:gd name="T86" fmla="*/ 13 w 15"/>
                  <a:gd name="T87" fmla="*/ 64 h 76"/>
                  <a:gd name="T88" fmla="*/ 14 w 15"/>
                  <a:gd name="T89" fmla="*/ 66 h 76"/>
                  <a:gd name="T90" fmla="*/ 14 w 15"/>
                  <a:gd name="T91" fmla="*/ 68 h 76"/>
                  <a:gd name="T92" fmla="*/ 14 w 15"/>
                  <a:gd name="T93" fmla="*/ 69 h 76"/>
                  <a:gd name="T94" fmla="*/ 14 w 15"/>
                  <a:gd name="T95" fmla="*/ 71 h 76"/>
                  <a:gd name="T96" fmla="*/ 15 w 15"/>
                  <a:gd name="T97" fmla="*/ 74 h 76"/>
                  <a:gd name="T98" fmla="*/ 15 w 15"/>
                  <a:gd name="T99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9"/>
                    </a:lnTo>
                    <a:lnTo>
                      <a:pt x="11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60"/>
                    </a:lnTo>
                    <a:lnTo>
                      <a:pt x="13" y="62"/>
                    </a:lnTo>
                    <a:lnTo>
                      <a:pt x="13" y="64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4" y="71"/>
                    </a:lnTo>
                    <a:lnTo>
                      <a:pt x="15" y="74"/>
                    </a:lnTo>
                    <a:lnTo>
                      <a:pt x="15" y="7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2" name="Freeform 841"/>
              <p:cNvSpPr>
                <a:spLocks/>
              </p:cNvSpPr>
              <p:nvPr/>
            </p:nvSpPr>
            <p:spPr bwMode="auto">
              <a:xfrm>
                <a:off x="3442" y="1340"/>
                <a:ext cx="15" cy="118"/>
              </a:xfrm>
              <a:custGeom>
                <a:avLst/>
                <a:gdLst>
                  <a:gd name="T0" fmla="*/ 0 w 15"/>
                  <a:gd name="T1" fmla="*/ 0 h 118"/>
                  <a:gd name="T2" fmla="*/ 0 w 15"/>
                  <a:gd name="T3" fmla="*/ 2 h 118"/>
                  <a:gd name="T4" fmla="*/ 1 w 15"/>
                  <a:gd name="T5" fmla="*/ 4 h 118"/>
                  <a:gd name="T6" fmla="*/ 1 w 15"/>
                  <a:gd name="T7" fmla="*/ 6 h 118"/>
                  <a:gd name="T8" fmla="*/ 1 w 15"/>
                  <a:gd name="T9" fmla="*/ 8 h 118"/>
                  <a:gd name="T10" fmla="*/ 2 w 15"/>
                  <a:gd name="T11" fmla="*/ 10 h 118"/>
                  <a:gd name="T12" fmla="*/ 2 w 15"/>
                  <a:gd name="T13" fmla="*/ 12 h 118"/>
                  <a:gd name="T14" fmla="*/ 2 w 15"/>
                  <a:gd name="T15" fmla="*/ 15 h 118"/>
                  <a:gd name="T16" fmla="*/ 2 w 15"/>
                  <a:gd name="T17" fmla="*/ 16 h 118"/>
                  <a:gd name="T18" fmla="*/ 3 w 15"/>
                  <a:gd name="T19" fmla="*/ 19 h 118"/>
                  <a:gd name="T20" fmla="*/ 3 w 15"/>
                  <a:gd name="T21" fmla="*/ 21 h 118"/>
                  <a:gd name="T22" fmla="*/ 3 w 15"/>
                  <a:gd name="T23" fmla="*/ 23 h 118"/>
                  <a:gd name="T24" fmla="*/ 4 w 15"/>
                  <a:gd name="T25" fmla="*/ 25 h 118"/>
                  <a:gd name="T26" fmla="*/ 4 w 15"/>
                  <a:gd name="T27" fmla="*/ 28 h 118"/>
                  <a:gd name="T28" fmla="*/ 4 w 15"/>
                  <a:gd name="T29" fmla="*/ 30 h 118"/>
                  <a:gd name="T30" fmla="*/ 4 w 15"/>
                  <a:gd name="T31" fmla="*/ 32 h 118"/>
                  <a:gd name="T32" fmla="*/ 5 w 15"/>
                  <a:gd name="T33" fmla="*/ 34 h 118"/>
                  <a:gd name="T34" fmla="*/ 5 w 15"/>
                  <a:gd name="T35" fmla="*/ 37 h 118"/>
                  <a:gd name="T36" fmla="*/ 6 w 15"/>
                  <a:gd name="T37" fmla="*/ 39 h 118"/>
                  <a:gd name="T38" fmla="*/ 6 w 15"/>
                  <a:gd name="T39" fmla="*/ 41 h 118"/>
                  <a:gd name="T40" fmla="*/ 6 w 15"/>
                  <a:gd name="T41" fmla="*/ 44 h 118"/>
                  <a:gd name="T42" fmla="*/ 6 w 15"/>
                  <a:gd name="T43" fmla="*/ 46 h 118"/>
                  <a:gd name="T44" fmla="*/ 7 w 15"/>
                  <a:gd name="T45" fmla="*/ 48 h 118"/>
                  <a:gd name="T46" fmla="*/ 7 w 15"/>
                  <a:gd name="T47" fmla="*/ 51 h 118"/>
                  <a:gd name="T48" fmla="*/ 7 w 15"/>
                  <a:gd name="T49" fmla="*/ 53 h 118"/>
                  <a:gd name="T50" fmla="*/ 8 w 15"/>
                  <a:gd name="T51" fmla="*/ 56 h 118"/>
                  <a:gd name="T52" fmla="*/ 8 w 15"/>
                  <a:gd name="T53" fmla="*/ 58 h 118"/>
                  <a:gd name="T54" fmla="*/ 8 w 15"/>
                  <a:gd name="T55" fmla="*/ 61 h 118"/>
                  <a:gd name="T56" fmla="*/ 8 w 15"/>
                  <a:gd name="T57" fmla="*/ 63 h 118"/>
                  <a:gd name="T58" fmla="*/ 9 w 15"/>
                  <a:gd name="T59" fmla="*/ 66 h 118"/>
                  <a:gd name="T60" fmla="*/ 9 w 15"/>
                  <a:gd name="T61" fmla="*/ 68 h 118"/>
                  <a:gd name="T62" fmla="*/ 9 w 15"/>
                  <a:gd name="T63" fmla="*/ 71 h 118"/>
                  <a:gd name="T64" fmla="*/ 10 w 15"/>
                  <a:gd name="T65" fmla="*/ 73 h 118"/>
                  <a:gd name="T66" fmla="*/ 10 w 15"/>
                  <a:gd name="T67" fmla="*/ 76 h 118"/>
                  <a:gd name="T68" fmla="*/ 10 w 15"/>
                  <a:gd name="T69" fmla="*/ 78 h 118"/>
                  <a:gd name="T70" fmla="*/ 11 w 15"/>
                  <a:gd name="T71" fmla="*/ 81 h 118"/>
                  <a:gd name="T72" fmla="*/ 11 w 15"/>
                  <a:gd name="T73" fmla="*/ 83 h 118"/>
                  <a:gd name="T74" fmla="*/ 11 w 15"/>
                  <a:gd name="T75" fmla="*/ 86 h 118"/>
                  <a:gd name="T76" fmla="*/ 11 w 15"/>
                  <a:gd name="T77" fmla="*/ 89 h 118"/>
                  <a:gd name="T78" fmla="*/ 12 w 15"/>
                  <a:gd name="T79" fmla="*/ 91 h 118"/>
                  <a:gd name="T80" fmla="*/ 12 w 15"/>
                  <a:gd name="T81" fmla="*/ 94 h 118"/>
                  <a:gd name="T82" fmla="*/ 12 w 15"/>
                  <a:gd name="T83" fmla="*/ 96 h 118"/>
                  <a:gd name="T84" fmla="*/ 13 w 15"/>
                  <a:gd name="T85" fmla="*/ 99 h 118"/>
                  <a:gd name="T86" fmla="*/ 13 w 15"/>
                  <a:gd name="T87" fmla="*/ 102 h 118"/>
                  <a:gd name="T88" fmla="*/ 13 w 15"/>
                  <a:gd name="T89" fmla="*/ 104 h 118"/>
                  <a:gd name="T90" fmla="*/ 14 w 15"/>
                  <a:gd name="T91" fmla="*/ 107 h 118"/>
                  <a:gd name="T92" fmla="*/ 14 w 15"/>
                  <a:gd name="T93" fmla="*/ 110 h 118"/>
                  <a:gd name="T94" fmla="*/ 14 w 15"/>
                  <a:gd name="T95" fmla="*/ 113 h 118"/>
                  <a:gd name="T96" fmla="*/ 15 w 15"/>
                  <a:gd name="T97" fmla="*/ 115 h 118"/>
                  <a:gd name="T98" fmla="*/ 15 w 15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8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10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1" y="81"/>
                    </a:lnTo>
                    <a:lnTo>
                      <a:pt x="11" y="83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2" y="91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3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4" y="107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5" y="115"/>
                    </a:lnTo>
                    <a:lnTo>
                      <a:pt x="15" y="1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3" name="Freeform 842"/>
              <p:cNvSpPr>
                <a:spLocks/>
              </p:cNvSpPr>
              <p:nvPr/>
            </p:nvSpPr>
            <p:spPr bwMode="auto">
              <a:xfrm>
                <a:off x="3457" y="1458"/>
                <a:ext cx="14" cy="143"/>
              </a:xfrm>
              <a:custGeom>
                <a:avLst/>
                <a:gdLst>
                  <a:gd name="T0" fmla="*/ 0 w 14"/>
                  <a:gd name="T1" fmla="*/ 0 h 143"/>
                  <a:gd name="T2" fmla="*/ 0 w 14"/>
                  <a:gd name="T3" fmla="*/ 2 h 143"/>
                  <a:gd name="T4" fmla="*/ 0 w 14"/>
                  <a:gd name="T5" fmla="*/ 5 h 143"/>
                  <a:gd name="T6" fmla="*/ 1 w 14"/>
                  <a:gd name="T7" fmla="*/ 8 h 143"/>
                  <a:gd name="T8" fmla="*/ 1 w 14"/>
                  <a:gd name="T9" fmla="*/ 11 h 143"/>
                  <a:gd name="T10" fmla="*/ 1 w 14"/>
                  <a:gd name="T11" fmla="*/ 14 h 143"/>
                  <a:gd name="T12" fmla="*/ 1 w 14"/>
                  <a:gd name="T13" fmla="*/ 16 h 143"/>
                  <a:gd name="T14" fmla="*/ 2 w 14"/>
                  <a:gd name="T15" fmla="*/ 19 h 143"/>
                  <a:gd name="T16" fmla="*/ 2 w 14"/>
                  <a:gd name="T17" fmla="*/ 22 h 143"/>
                  <a:gd name="T18" fmla="*/ 3 w 14"/>
                  <a:gd name="T19" fmla="*/ 25 h 143"/>
                  <a:gd name="T20" fmla="*/ 3 w 14"/>
                  <a:gd name="T21" fmla="*/ 28 h 143"/>
                  <a:gd name="T22" fmla="*/ 3 w 14"/>
                  <a:gd name="T23" fmla="*/ 30 h 143"/>
                  <a:gd name="T24" fmla="*/ 3 w 14"/>
                  <a:gd name="T25" fmla="*/ 33 h 143"/>
                  <a:gd name="T26" fmla="*/ 4 w 14"/>
                  <a:gd name="T27" fmla="*/ 36 h 143"/>
                  <a:gd name="T28" fmla="*/ 4 w 14"/>
                  <a:gd name="T29" fmla="*/ 39 h 143"/>
                  <a:gd name="T30" fmla="*/ 4 w 14"/>
                  <a:gd name="T31" fmla="*/ 42 h 143"/>
                  <a:gd name="T32" fmla="*/ 5 w 14"/>
                  <a:gd name="T33" fmla="*/ 45 h 143"/>
                  <a:gd name="T34" fmla="*/ 5 w 14"/>
                  <a:gd name="T35" fmla="*/ 48 h 143"/>
                  <a:gd name="T36" fmla="*/ 5 w 14"/>
                  <a:gd name="T37" fmla="*/ 50 h 143"/>
                  <a:gd name="T38" fmla="*/ 5 w 14"/>
                  <a:gd name="T39" fmla="*/ 53 h 143"/>
                  <a:gd name="T40" fmla="*/ 6 w 14"/>
                  <a:gd name="T41" fmla="*/ 56 h 143"/>
                  <a:gd name="T42" fmla="*/ 6 w 14"/>
                  <a:gd name="T43" fmla="*/ 59 h 143"/>
                  <a:gd name="T44" fmla="*/ 7 w 14"/>
                  <a:gd name="T45" fmla="*/ 62 h 143"/>
                  <a:gd name="T46" fmla="*/ 7 w 14"/>
                  <a:gd name="T47" fmla="*/ 65 h 143"/>
                  <a:gd name="T48" fmla="*/ 7 w 14"/>
                  <a:gd name="T49" fmla="*/ 68 h 143"/>
                  <a:gd name="T50" fmla="*/ 7 w 14"/>
                  <a:gd name="T51" fmla="*/ 71 h 143"/>
                  <a:gd name="T52" fmla="*/ 8 w 14"/>
                  <a:gd name="T53" fmla="*/ 74 h 143"/>
                  <a:gd name="T54" fmla="*/ 8 w 14"/>
                  <a:gd name="T55" fmla="*/ 77 h 143"/>
                  <a:gd name="T56" fmla="*/ 8 w 14"/>
                  <a:gd name="T57" fmla="*/ 80 h 143"/>
                  <a:gd name="T58" fmla="*/ 8 w 14"/>
                  <a:gd name="T59" fmla="*/ 83 h 143"/>
                  <a:gd name="T60" fmla="*/ 9 w 14"/>
                  <a:gd name="T61" fmla="*/ 85 h 143"/>
                  <a:gd name="T62" fmla="*/ 9 w 14"/>
                  <a:gd name="T63" fmla="*/ 89 h 143"/>
                  <a:gd name="T64" fmla="*/ 9 w 14"/>
                  <a:gd name="T65" fmla="*/ 92 h 143"/>
                  <a:gd name="T66" fmla="*/ 10 w 14"/>
                  <a:gd name="T67" fmla="*/ 94 h 143"/>
                  <a:gd name="T68" fmla="*/ 10 w 14"/>
                  <a:gd name="T69" fmla="*/ 97 h 143"/>
                  <a:gd name="T70" fmla="*/ 10 w 14"/>
                  <a:gd name="T71" fmla="*/ 101 h 143"/>
                  <a:gd name="T72" fmla="*/ 10 w 14"/>
                  <a:gd name="T73" fmla="*/ 103 h 143"/>
                  <a:gd name="T74" fmla="*/ 11 w 14"/>
                  <a:gd name="T75" fmla="*/ 106 h 143"/>
                  <a:gd name="T76" fmla="*/ 11 w 14"/>
                  <a:gd name="T77" fmla="*/ 110 h 143"/>
                  <a:gd name="T78" fmla="*/ 12 w 14"/>
                  <a:gd name="T79" fmla="*/ 113 h 143"/>
                  <a:gd name="T80" fmla="*/ 12 w 14"/>
                  <a:gd name="T81" fmla="*/ 115 h 143"/>
                  <a:gd name="T82" fmla="*/ 12 w 14"/>
                  <a:gd name="T83" fmla="*/ 119 h 143"/>
                  <a:gd name="T84" fmla="*/ 12 w 14"/>
                  <a:gd name="T85" fmla="*/ 122 h 143"/>
                  <a:gd name="T86" fmla="*/ 13 w 14"/>
                  <a:gd name="T87" fmla="*/ 125 h 143"/>
                  <a:gd name="T88" fmla="*/ 13 w 14"/>
                  <a:gd name="T89" fmla="*/ 128 h 143"/>
                  <a:gd name="T90" fmla="*/ 13 w 14"/>
                  <a:gd name="T91" fmla="*/ 131 h 143"/>
                  <a:gd name="T92" fmla="*/ 14 w 14"/>
                  <a:gd name="T93" fmla="*/ 134 h 143"/>
                  <a:gd name="T94" fmla="*/ 14 w 14"/>
                  <a:gd name="T95" fmla="*/ 137 h 143"/>
                  <a:gd name="T96" fmla="*/ 14 w 14"/>
                  <a:gd name="T97" fmla="*/ 140 h 143"/>
                  <a:gd name="T98" fmla="*/ 14 w 14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3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8" y="80"/>
                    </a:lnTo>
                    <a:lnTo>
                      <a:pt x="8" y="83"/>
                    </a:lnTo>
                    <a:lnTo>
                      <a:pt x="9" y="85"/>
                    </a:lnTo>
                    <a:lnTo>
                      <a:pt x="9" y="89"/>
                    </a:lnTo>
                    <a:lnTo>
                      <a:pt x="9" y="92"/>
                    </a:lnTo>
                    <a:lnTo>
                      <a:pt x="10" y="94"/>
                    </a:lnTo>
                    <a:lnTo>
                      <a:pt x="10" y="97"/>
                    </a:lnTo>
                    <a:lnTo>
                      <a:pt x="10" y="101"/>
                    </a:lnTo>
                    <a:lnTo>
                      <a:pt x="10" y="103"/>
                    </a:lnTo>
                    <a:lnTo>
                      <a:pt x="11" y="106"/>
                    </a:lnTo>
                    <a:lnTo>
                      <a:pt x="11" y="110"/>
                    </a:lnTo>
                    <a:lnTo>
                      <a:pt x="12" y="113"/>
                    </a:lnTo>
                    <a:lnTo>
                      <a:pt x="12" y="115"/>
                    </a:lnTo>
                    <a:lnTo>
                      <a:pt x="12" y="119"/>
                    </a:lnTo>
                    <a:lnTo>
                      <a:pt x="12" y="122"/>
                    </a:lnTo>
                    <a:lnTo>
                      <a:pt x="13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4" y="134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4" y="1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4" name="Freeform 843"/>
              <p:cNvSpPr>
                <a:spLocks/>
              </p:cNvSpPr>
              <p:nvPr/>
            </p:nvSpPr>
            <p:spPr bwMode="auto">
              <a:xfrm>
                <a:off x="3471" y="1601"/>
                <a:ext cx="15" cy="153"/>
              </a:xfrm>
              <a:custGeom>
                <a:avLst/>
                <a:gdLst>
                  <a:gd name="T0" fmla="*/ 0 w 15"/>
                  <a:gd name="T1" fmla="*/ 0 h 153"/>
                  <a:gd name="T2" fmla="*/ 1 w 15"/>
                  <a:gd name="T3" fmla="*/ 3 h 153"/>
                  <a:gd name="T4" fmla="*/ 1 w 15"/>
                  <a:gd name="T5" fmla="*/ 6 h 153"/>
                  <a:gd name="T6" fmla="*/ 1 w 15"/>
                  <a:gd name="T7" fmla="*/ 9 h 153"/>
                  <a:gd name="T8" fmla="*/ 1 w 15"/>
                  <a:gd name="T9" fmla="*/ 12 h 153"/>
                  <a:gd name="T10" fmla="*/ 2 w 15"/>
                  <a:gd name="T11" fmla="*/ 15 h 153"/>
                  <a:gd name="T12" fmla="*/ 2 w 15"/>
                  <a:gd name="T13" fmla="*/ 18 h 153"/>
                  <a:gd name="T14" fmla="*/ 3 w 15"/>
                  <a:gd name="T15" fmla="*/ 21 h 153"/>
                  <a:gd name="T16" fmla="*/ 3 w 15"/>
                  <a:gd name="T17" fmla="*/ 25 h 153"/>
                  <a:gd name="T18" fmla="*/ 3 w 15"/>
                  <a:gd name="T19" fmla="*/ 28 h 153"/>
                  <a:gd name="T20" fmla="*/ 3 w 15"/>
                  <a:gd name="T21" fmla="*/ 31 h 153"/>
                  <a:gd name="T22" fmla="*/ 4 w 15"/>
                  <a:gd name="T23" fmla="*/ 34 h 153"/>
                  <a:gd name="T24" fmla="*/ 4 w 15"/>
                  <a:gd name="T25" fmla="*/ 37 h 153"/>
                  <a:gd name="T26" fmla="*/ 4 w 15"/>
                  <a:gd name="T27" fmla="*/ 40 h 153"/>
                  <a:gd name="T28" fmla="*/ 5 w 15"/>
                  <a:gd name="T29" fmla="*/ 43 h 153"/>
                  <a:gd name="T30" fmla="*/ 5 w 15"/>
                  <a:gd name="T31" fmla="*/ 46 h 153"/>
                  <a:gd name="T32" fmla="*/ 5 w 15"/>
                  <a:gd name="T33" fmla="*/ 50 h 153"/>
                  <a:gd name="T34" fmla="*/ 5 w 15"/>
                  <a:gd name="T35" fmla="*/ 53 h 153"/>
                  <a:gd name="T36" fmla="*/ 6 w 15"/>
                  <a:gd name="T37" fmla="*/ 56 h 153"/>
                  <a:gd name="T38" fmla="*/ 6 w 15"/>
                  <a:gd name="T39" fmla="*/ 59 h 153"/>
                  <a:gd name="T40" fmla="*/ 7 w 15"/>
                  <a:gd name="T41" fmla="*/ 62 h 153"/>
                  <a:gd name="T42" fmla="*/ 7 w 15"/>
                  <a:gd name="T43" fmla="*/ 65 h 153"/>
                  <a:gd name="T44" fmla="*/ 7 w 15"/>
                  <a:gd name="T45" fmla="*/ 68 h 153"/>
                  <a:gd name="T46" fmla="*/ 7 w 15"/>
                  <a:gd name="T47" fmla="*/ 71 h 153"/>
                  <a:gd name="T48" fmla="*/ 8 w 15"/>
                  <a:gd name="T49" fmla="*/ 74 h 153"/>
                  <a:gd name="T50" fmla="*/ 8 w 15"/>
                  <a:gd name="T51" fmla="*/ 78 h 153"/>
                  <a:gd name="T52" fmla="*/ 8 w 15"/>
                  <a:gd name="T53" fmla="*/ 81 h 153"/>
                  <a:gd name="T54" fmla="*/ 9 w 15"/>
                  <a:gd name="T55" fmla="*/ 84 h 153"/>
                  <a:gd name="T56" fmla="*/ 9 w 15"/>
                  <a:gd name="T57" fmla="*/ 87 h 153"/>
                  <a:gd name="T58" fmla="*/ 9 w 15"/>
                  <a:gd name="T59" fmla="*/ 90 h 153"/>
                  <a:gd name="T60" fmla="*/ 9 w 15"/>
                  <a:gd name="T61" fmla="*/ 93 h 153"/>
                  <a:gd name="T62" fmla="*/ 10 w 15"/>
                  <a:gd name="T63" fmla="*/ 96 h 153"/>
                  <a:gd name="T64" fmla="*/ 10 w 15"/>
                  <a:gd name="T65" fmla="*/ 100 h 153"/>
                  <a:gd name="T66" fmla="*/ 10 w 15"/>
                  <a:gd name="T67" fmla="*/ 103 h 153"/>
                  <a:gd name="T68" fmla="*/ 10 w 15"/>
                  <a:gd name="T69" fmla="*/ 106 h 153"/>
                  <a:gd name="T70" fmla="*/ 11 w 15"/>
                  <a:gd name="T71" fmla="*/ 109 h 153"/>
                  <a:gd name="T72" fmla="*/ 11 w 15"/>
                  <a:gd name="T73" fmla="*/ 112 h 153"/>
                  <a:gd name="T74" fmla="*/ 12 w 15"/>
                  <a:gd name="T75" fmla="*/ 115 h 153"/>
                  <a:gd name="T76" fmla="*/ 12 w 15"/>
                  <a:gd name="T77" fmla="*/ 118 h 153"/>
                  <a:gd name="T78" fmla="*/ 12 w 15"/>
                  <a:gd name="T79" fmla="*/ 122 h 153"/>
                  <a:gd name="T80" fmla="*/ 12 w 15"/>
                  <a:gd name="T81" fmla="*/ 125 h 153"/>
                  <a:gd name="T82" fmla="*/ 13 w 15"/>
                  <a:gd name="T83" fmla="*/ 128 h 153"/>
                  <a:gd name="T84" fmla="*/ 13 w 15"/>
                  <a:gd name="T85" fmla="*/ 131 h 153"/>
                  <a:gd name="T86" fmla="*/ 13 w 15"/>
                  <a:gd name="T87" fmla="*/ 134 h 153"/>
                  <a:gd name="T88" fmla="*/ 14 w 15"/>
                  <a:gd name="T89" fmla="*/ 138 h 153"/>
                  <a:gd name="T90" fmla="*/ 14 w 15"/>
                  <a:gd name="T91" fmla="*/ 141 h 153"/>
                  <a:gd name="T92" fmla="*/ 14 w 15"/>
                  <a:gd name="T93" fmla="*/ 144 h 153"/>
                  <a:gd name="T94" fmla="*/ 14 w 15"/>
                  <a:gd name="T95" fmla="*/ 147 h 153"/>
                  <a:gd name="T96" fmla="*/ 15 w 15"/>
                  <a:gd name="T97" fmla="*/ 150 h 153"/>
                  <a:gd name="T98" fmla="*/ 15 w 15"/>
                  <a:gd name="T9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3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8"/>
                    </a:lnTo>
                    <a:lnTo>
                      <a:pt x="8" y="81"/>
                    </a:lnTo>
                    <a:lnTo>
                      <a:pt x="9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10" y="96"/>
                    </a:lnTo>
                    <a:lnTo>
                      <a:pt x="10" y="100"/>
                    </a:lnTo>
                    <a:lnTo>
                      <a:pt x="10" y="103"/>
                    </a:lnTo>
                    <a:lnTo>
                      <a:pt x="10" y="106"/>
                    </a:lnTo>
                    <a:lnTo>
                      <a:pt x="11" y="109"/>
                    </a:lnTo>
                    <a:lnTo>
                      <a:pt x="11" y="112"/>
                    </a:lnTo>
                    <a:lnTo>
                      <a:pt x="12" y="115"/>
                    </a:lnTo>
                    <a:lnTo>
                      <a:pt x="12" y="118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8"/>
                    </a:lnTo>
                    <a:lnTo>
                      <a:pt x="14" y="141"/>
                    </a:lnTo>
                    <a:lnTo>
                      <a:pt x="14" y="144"/>
                    </a:lnTo>
                    <a:lnTo>
                      <a:pt x="14" y="147"/>
                    </a:lnTo>
                    <a:lnTo>
                      <a:pt x="15" y="150"/>
                    </a:lnTo>
                    <a:lnTo>
                      <a:pt x="15" y="15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5" name="Freeform 844"/>
              <p:cNvSpPr>
                <a:spLocks/>
              </p:cNvSpPr>
              <p:nvPr/>
            </p:nvSpPr>
            <p:spPr bwMode="auto">
              <a:xfrm>
                <a:off x="3486" y="1754"/>
                <a:ext cx="15" cy="153"/>
              </a:xfrm>
              <a:custGeom>
                <a:avLst/>
                <a:gdLst>
                  <a:gd name="T0" fmla="*/ 0 w 15"/>
                  <a:gd name="T1" fmla="*/ 0 h 153"/>
                  <a:gd name="T2" fmla="*/ 1 w 15"/>
                  <a:gd name="T3" fmla="*/ 3 h 153"/>
                  <a:gd name="T4" fmla="*/ 1 w 15"/>
                  <a:gd name="T5" fmla="*/ 6 h 153"/>
                  <a:gd name="T6" fmla="*/ 1 w 15"/>
                  <a:gd name="T7" fmla="*/ 9 h 153"/>
                  <a:gd name="T8" fmla="*/ 1 w 15"/>
                  <a:gd name="T9" fmla="*/ 13 h 153"/>
                  <a:gd name="T10" fmla="*/ 2 w 15"/>
                  <a:gd name="T11" fmla="*/ 16 h 153"/>
                  <a:gd name="T12" fmla="*/ 2 w 15"/>
                  <a:gd name="T13" fmla="*/ 19 h 153"/>
                  <a:gd name="T14" fmla="*/ 2 w 15"/>
                  <a:gd name="T15" fmla="*/ 22 h 153"/>
                  <a:gd name="T16" fmla="*/ 2 w 15"/>
                  <a:gd name="T17" fmla="*/ 25 h 153"/>
                  <a:gd name="T18" fmla="*/ 3 w 15"/>
                  <a:gd name="T19" fmla="*/ 29 h 153"/>
                  <a:gd name="T20" fmla="*/ 3 w 15"/>
                  <a:gd name="T21" fmla="*/ 32 h 153"/>
                  <a:gd name="T22" fmla="*/ 3 w 15"/>
                  <a:gd name="T23" fmla="*/ 35 h 153"/>
                  <a:gd name="T24" fmla="*/ 4 w 15"/>
                  <a:gd name="T25" fmla="*/ 38 h 153"/>
                  <a:gd name="T26" fmla="*/ 4 w 15"/>
                  <a:gd name="T27" fmla="*/ 41 h 153"/>
                  <a:gd name="T28" fmla="*/ 4 w 15"/>
                  <a:gd name="T29" fmla="*/ 44 h 153"/>
                  <a:gd name="T30" fmla="*/ 4 w 15"/>
                  <a:gd name="T31" fmla="*/ 47 h 153"/>
                  <a:gd name="T32" fmla="*/ 5 w 15"/>
                  <a:gd name="T33" fmla="*/ 50 h 153"/>
                  <a:gd name="T34" fmla="*/ 5 w 15"/>
                  <a:gd name="T35" fmla="*/ 53 h 153"/>
                  <a:gd name="T36" fmla="*/ 6 w 15"/>
                  <a:gd name="T37" fmla="*/ 57 h 153"/>
                  <a:gd name="T38" fmla="*/ 6 w 15"/>
                  <a:gd name="T39" fmla="*/ 60 h 153"/>
                  <a:gd name="T40" fmla="*/ 6 w 15"/>
                  <a:gd name="T41" fmla="*/ 63 h 153"/>
                  <a:gd name="T42" fmla="*/ 6 w 15"/>
                  <a:gd name="T43" fmla="*/ 66 h 153"/>
                  <a:gd name="T44" fmla="*/ 7 w 15"/>
                  <a:gd name="T45" fmla="*/ 69 h 153"/>
                  <a:gd name="T46" fmla="*/ 7 w 15"/>
                  <a:gd name="T47" fmla="*/ 72 h 153"/>
                  <a:gd name="T48" fmla="*/ 7 w 15"/>
                  <a:gd name="T49" fmla="*/ 75 h 153"/>
                  <a:gd name="T50" fmla="*/ 8 w 15"/>
                  <a:gd name="T51" fmla="*/ 78 h 153"/>
                  <a:gd name="T52" fmla="*/ 8 w 15"/>
                  <a:gd name="T53" fmla="*/ 82 h 153"/>
                  <a:gd name="T54" fmla="*/ 8 w 15"/>
                  <a:gd name="T55" fmla="*/ 85 h 153"/>
                  <a:gd name="T56" fmla="*/ 8 w 15"/>
                  <a:gd name="T57" fmla="*/ 88 h 153"/>
                  <a:gd name="T58" fmla="*/ 9 w 15"/>
                  <a:gd name="T59" fmla="*/ 91 h 153"/>
                  <a:gd name="T60" fmla="*/ 9 w 15"/>
                  <a:gd name="T61" fmla="*/ 94 h 153"/>
                  <a:gd name="T62" fmla="*/ 9 w 15"/>
                  <a:gd name="T63" fmla="*/ 97 h 153"/>
                  <a:gd name="T64" fmla="*/ 9 w 15"/>
                  <a:gd name="T65" fmla="*/ 100 h 153"/>
                  <a:gd name="T66" fmla="*/ 10 w 15"/>
                  <a:gd name="T67" fmla="*/ 103 h 153"/>
                  <a:gd name="T68" fmla="*/ 10 w 15"/>
                  <a:gd name="T69" fmla="*/ 106 h 153"/>
                  <a:gd name="T70" fmla="*/ 11 w 15"/>
                  <a:gd name="T71" fmla="*/ 110 h 153"/>
                  <a:gd name="T72" fmla="*/ 11 w 15"/>
                  <a:gd name="T73" fmla="*/ 113 h 153"/>
                  <a:gd name="T74" fmla="*/ 11 w 15"/>
                  <a:gd name="T75" fmla="*/ 116 h 153"/>
                  <a:gd name="T76" fmla="*/ 11 w 15"/>
                  <a:gd name="T77" fmla="*/ 119 h 153"/>
                  <a:gd name="T78" fmla="*/ 12 w 15"/>
                  <a:gd name="T79" fmla="*/ 122 h 153"/>
                  <a:gd name="T80" fmla="*/ 12 w 15"/>
                  <a:gd name="T81" fmla="*/ 125 h 153"/>
                  <a:gd name="T82" fmla="*/ 12 w 15"/>
                  <a:gd name="T83" fmla="*/ 128 h 153"/>
                  <a:gd name="T84" fmla="*/ 13 w 15"/>
                  <a:gd name="T85" fmla="*/ 131 h 153"/>
                  <a:gd name="T86" fmla="*/ 13 w 15"/>
                  <a:gd name="T87" fmla="*/ 134 h 153"/>
                  <a:gd name="T88" fmla="*/ 13 w 15"/>
                  <a:gd name="T89" fmla="*/ 137 h 153"/>
                  <a:gd name="T90" fmla="*/ 13 w 15"/>
                  <a:gd name="T91" fmla="*/ 140 h 153"/>
                  <a:gd name="T92" fmla="*/ 14 w 15"/>
                  <a:gd name="T93" fmla="*/ 143 h 153"/>
                  <a:gd name="T94" fmla="*/ 14 w 15"/>
                  <a:gd name="T95" fmla="*/ 147 h 153"/>
                  <a:gd name="T96" fmla="*/ 15 w 15"/>
                  <a:gd name="T97" fmla="*/ 150 h 153"/>
                  <a:gd name="T98" fmla="*/ 15 w 15"/>
                  <a:gd name="T9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3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7" y="75"/>
                    </a:lnTo>
                    <a:lnTo>
                      <a:pt x="8" y="78"/>
                    </a:lnTo>
                    <a:lnTo>
                      <a:pt x="8" y="82"/>
                    </a:lnTo>
                    <a:lnTo>
                      <a:pt x="8" y="85"/>
                    </a:lnTo>
                    <a:lnTo>
                      <a:pt x="8" y="88"/>
                    </a:lnTo>
                    <a:lnTo>
                      <a:pt x="9" y="91"/>
                    </a:lnTo>
                    <a:lnTo>
                      <a:pt x="9" y="94"/>
                    </a:lnTo>
                    <a:lnTo>
                      <a:pt x="9" y="97"/>
                    </a:lnTo>
                    <a:lnTo>
                      <a:pt x="9" y="100"/>
                    </a:lnTo>
                    <a:lnTo>
                      <a:pt x="10" y="103"/>
                    </a:lnTo>
                    <a:lnTo>
                      <a:pt x="10" y="106"/>
                    </a:lnTo>
                    <a:lnTo>
                      <a:pt x="11" y="110"/>
                    </a:lnTo>
                    <a:lnTo>
                      <a:pt x="11" y="113"/>
                    </a:lnTo>
                    <a:lnTo>
                      <a:pt x="11" y="116"/>
                    </a:lnTo>
                    <a:lnTo>
                      <a:pt x="11" y="119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2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3" y="137"/>
                    </a:lnTo>
                    <a:lnTo>
                      <a:pt x="13" y="140"/>
                    </a:lnTo>
                    <a:lnTo>
                      <a:pt x="14" y="143"/>
                    </a:lnTo>
                    <a:lnTo>
                      <a:pt x="14" y="147"/>
                    </a:lnTo>
                    <a:lnTo>
                      <a:pt x="15" y="150"/>
                    </a:lnTo>
                    <a:lnTo>
                      <a:pt x="15" y="15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6" name="Freeform 845"/>
              <p:cNvSpPr>
                <a:spLocks/>
              </p:cNvSpPr>
              <p:nvPr/>
            </p:nvSpPr>
            <p:spPr bwMode="auto">
              <a:xfrm>
                <a:off x="3501" y="1907"/>
                <a:ext cx="14" cy="145"/>
              </a:xfrm>
              <a:custGeom>
                <a:avLst/>
                <a:gdLst>
                  <a:gd name="T0" fmla="*/ 0 w 14"/>
                  <a:gd name="T1" fmla="*/ 0 h 145"/>
                  <a:gd name="T2" fmla="*/ 0 w 14"/>
                  <a:gd name="T3" fmla="*/ 3 h 145"/>
                  <a:gd name="T4" fmla="*/ 0 w 14"/>
                  <a:gd name="T5" fmla="*/ 6 h 145"/>
                  <a:gd name="T6" fmla="*/ 1 w 14"/>
                  <a:gd name="T7" fmla="*/ 9 h 145"/>
                  <a:gd name="T8" fmla="*/ 1 w 14"/>
                  <a:gd name="T9" fmla="*/ 12 h 145"/>
                  <a:gd name="T10" fmla="*/ 1 w 14"/>
                  <a:gd name="T11" fmla="*/ 15 h 145"/>
                  <a:gd name="T12" fmla="*/ 2 w 14"/>
                  <a:gd name="T13" fmla="*/ 18 h 145"/>
                  <a:gd name="T14" fmla="*/ 2 w 14"/>
                  <a:gd name="T15" fmla="*/ 21 h 145"/>
                  <a:gd name="T16" fmla="*/ 2 w 14"/>
                  <a:gd name="T17" fmla="*/ 24 h 145"/>
                  <a:gd name="T18" fmla="*/ 2 w 14"/>
                  <a:gd name="T19" fmla="*/ 27 h 145"/>
                  <a:gd name="T20" fmla="*/ 3 w 14"/>
                  <a:gd name="T21" fmla="*/ 30 h 145"/>
                  <a:gd name="T22" fmla="*/ 3 w 14"/>
                  <a:gd name="T23" fmla="*/ 33 h 145"/>
                  <a:gd name="T24" fmla="*/ 3 w 14"/>
                  <a:gd name="T25" fmla="*/ 36 h 145"/>
                  <a:gd name="T26" fmla="*/ 4 w 14"/>
                  <a:gd name="T27" fmla="*/ 39 h 145"/>
                  <a:gd name="T28" fmla="*/ 4 w 14"/>
                  <a:gd name="T29" fmla="*/ 42 h 145"/>
                  <a:gd name="T30" fmla="*/ 4 w 14"/>
                  <a:gd name="T31" fmla="*/ 45 h 145"/>
                  <a:gd name="T32" fmla="*/ 5 w 14"/>
                  <a:gd name="T33" fmla="*/ 48 h 145"/>
                  <a:gd name="T34" fmla="*/ 5 w 14"/>
                  <a:gd name="T35" fmla="*/ 51 h 145"/>
                  <a:gd name="T36" fmla="*/ 5 w 14"/>
                  <a:gd name="T37" fmla="*/ 54 h 145"/>
                  <a:gd name="T38" fmla="*/ 5 w 14"/>
                  <a:gd name="T39" fmla="*/ 57 h 145"/>
                  <a:gd name="T40" fmla="*/ 6 w 14"/>
                  <a:gd name="T41" fmla="*/ 60 h 145"/>
                  <a:gd name="T42" fmla="*/ 6 w 14"/>
                  <a:gd name="T43" fmla="*/ 63 h 145"/>
                  <a:gd name="T44" fmla="*/ 6 w 14"/>
                  <a:gd name="T45" fmla="*/ 66 h 145"/>
                  <a:gd name="T46" fmla="*/ 7 w 14"/>
                  <a:gd name="T47" fmla="*/ 69 h 145"/>
                  <a:gd name="T48" fmla="*/ 7 w 14"/>
                  <a:gd name="T49" fmla="*/ 72 h 145"/>
                  <a:gd name="T50" fmla="*/ 7 w 14"/>
                  <a:gd name="T51" fmla="*/ 75 h 145"/>
                  <a:gd name="T52" fmla="*/ 7 w 14"/>
                  <a:gd name="T53" fmla="*/ 78 h 145"/>
                  <a:gd name="T54" fmla="*/ 8 w 14"/>
                  <a:gd name="T55" fmla="*/ 81 h 145"/>
                  <a:gd name="T56" fmla="*/ 8 w 14"/>
                  <a:gd name="T57" fmla="*/ 84 h 145"/>
                  <a:gd name="T58" fmla="*/ 9 w 14"/>
                  <a:gd name="T59" fmla="*/ 87 h 145"/>
                  <a:gd name="T60" fmla="*/ 9 w 14"/>
                  <a:gd name="T61" fmla="*/ 90 h 145"/>
                  <a:gd name="T62" fmla="*/ 9 w 14"/>
                  <a:gd name="T63" fmla="*/ 92 h 145"/>
                  <a:gd name="T64" fmla="*/ 9 w 14"/>
                  <a:gd name="T65" fmla="*/ 96 h 145"/>
                  <a:gd name="T66" fmla="*/ 10 w 14"/>
                  <a:gd name="T67" fmla="*/ 99 h 145"/>
                  <a:gd name="T68" fmla="*/ 10 w 14"/>
                  <a:gd name="T69" fmla="*/ 101 h 145"/>
                  <a:gd name="T70" fmla="*/ 10 w 14"/>
                  <a:gd name="T71" fmla="*/ 105 h 145"/>
                  <a:gd name="T72" fmla="*/ 10 w 14"/>
                  <a:gd name="T73" fmla="*/ 107 h 145"/>
                  <a:gd name="T74" fmla="*/ 11 w 14"/>
                  <a:gd name="T75" fmla="*/ 110 h 145"/>
                  <a:gd name="T76" fmla="*/ 11 w 14"/>
                  <a:gd name="T77" fmla="*/ 113 h 145"/>
                  <a:gd name="T78" fmla="*/ 11 w 14"/>
                  <a:gd name="T79" fmla="*/ 116 h 145"/>
                  <a:gd name="T80" fmla="*/ 12 w 14"/>
                  <a:gd name="T81" fmla="*/ 119 h 145"/>
                  <a:gd name="T82" fmla="*/ 12 w 14"/>
                  <a:gd name="T83" fmla="*/ 122 h 145"/>
                  <a:gd name="T84" fmla="*/ 12 w 14"/>
                  <a:gd name="T85" fmla="*/ 125 h 145"/>
                  <a:gd name="T86" fmla="*/ 13 w 14"/>
                  <a:gd name="T87" fmla="*/ 128 h 145"/>
                  <a:gd name="T88" fmla="*/ 13 w 14"/>
                  <a:gd name="T89" fmla="*/ 130 h 145"/>
                  <a:gd name="T90" fmla="*/ 13 w 14"/>
                  <a:gd name="T91" fmla="*/ 133 h 145"/>
                  <a:gd name="T92" fmla="*/ 14 w 14"/>
                  <a:gd name="T93" fmla="*/ 136 h 145"/>
                  <a:gd name="T94" fmla="*/ 14 w 14"/>
                  <a:gd name="T95" fmla="*/ 139 h 145"/>
                  <a:gd name="T96" fmla="*/ 14 w 14"/>
                  <a:gd name="T97" fmla="*/ 142 h 145"/>
                  <a:gd name="T98" fmla="*/ 14 w 14"/>
                  <a:gd name="T99" fmla="*/ 14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5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4"/>
                    </a:lnTo>
                    <a:lnTo>
                      <a:pt x="5" y="57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7" y="75"/>
                    </a:lnTo>
                    <a:lnTo>
                      <a:pt x="7" y="7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2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0" y="105"/>
                    </a:lnTo>
                    <a:lnTo>
                      <a:pt x="10" y="107"/>
                    </a:lnTo>
                    <a:lnTo>
                      <a:pt x="11" y="110"/>
                    </a:lnTo>
                    <a:lnTo>
                      <a:pt x="11" y="113"/>
                    </a:lnTo>
                    <a:lnTo>
                      <a:pt x="11" y="116"/>
                    </a:lnTo>
                    <a:lnTo>
                      <a:pt x="12" y="119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3" y="128"/>
                    </a:lnTo>
                    <a:lnTo>
                      <a:pt x="13" y="130"/>
                    </a:lnTo>
                    <a:lnTo>
                      <a:pt x="13" y="133"/>
                    </a:lnTo>
                    <a:lnTo>
                      <a:pt x="14" y="136"/>
                    </a:lnTo>
                    <a:lnTo>
                      <a:pt x="14" y="139"/>
                    </a:lnTo>
                    <a:lnTo>
                      <a:pt x="14" y="142"/>
                    </a:lnTo>
                    <a:lnTo>
                      <a:pt x="14" y="14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7" name="Freeform 846"/>
              <p:cNvSpPr>
                <a:spLocks/>
              </p:cNvSpPr>
              <p:nvPr/>
            </p:nvSpPr>
            <p:spPr bwMode="auto">
              <a:xfrm>
                <a:off x="3515" y="2052"/>
                <a:ext cx="15" cy="133"/>
              </a:xfrm>
              <a:custGeom>
                <a:avLst/>
                <a:gdLst>
                  <a:gd name="T0" fmla="*/ 0 w 15"/>
                  <a:gd name="T1" fmla="*/ 0 h 133"/>
                  <a:gd name="T2" fmla="*/ 1 w 15"/>
                  <a:gd name="T3" fmla="*/ 2 h 133"/>
                  <a:gd name="T4" fmla="*/ 1 w 15"/>
                  <a:gd name="T5" fmla="*/ 6 h 133"/>
                  <a:gd name="T6" fmla="*/ 1 w 15"/>
                  <a:gd name="T7" fmla="*/ 8 h 133"/>
                  <a:gd name="T8" fmla="*/ 2 w 15"/>
                  <a:gd name="T9" fmla="*/ 11 h 133"/>
                  <a:gd name="T10" fmla="*/ 2 w 15"/>
                  <a:gd name="T11" fmla="*/ 14 h 133"/>
                  <a:gd name="T12" fmla="*/ 2 w 15"/>
                  <a:gd name="T13" fmla="*/ 17 h 133"/>
                  <a:gd name="T14" fmla="*/ 3 w 15"/>
                  <a:gd name="T15" fmla="*/ 20 h 133"/>
                  <a:gd name="T16" fmla="*/ 3 w 15"/>
                  <a:gd name="T17" fmla="*/ 22 h 133"/>
                  <a:gd name="T18" fmla="*/ 3 w 15"/>
                  <a:gd name="T19" fmla="*/ 25 h 133"/>
                  <a:gd name="T20" fmla="*/ 3 w 15"/>
                  <a:gd name="T21" fmla="*/ 28 h 133"/>
                  <a:gd name="T22" fmla="*/ 4 w 15"/>
                  <a:gd name="T23" fmla="*/ 31 h 133"/>
                  <a:gd name="T24" fmla="*/ 4 w 15"/>
                  <a:gd name="T25" fmla="*/ 34 h 133"/>
                  <a:gd name="T26" fmla="*/ 4 w 15"/>
                  <a:gd name="T27" fmla="*/ 36 h 133"/>
                  <a:gd name="T28" fmla="*/ 5 w 15"/>
                  <a:gd name="T29" fmla="*/ 39 h 133"/>
                  <a:gd name="T30" fmla="*/ 5 w 15"/>
                  <a:gd name="T31" fmla="*/ 42 h 133"/>
                  <a:gd name="T32" fmla="*/ 5 w 15"/>
                  <a:gd name="T33" fmla="*/ 45 h 133"/>
                  <a:gd name="T34" fmla="*/ 5 w 15"/>
                  <a:gd name="T35" fmla="*/ 48 h 133"/>
                  <a:gd name="T36" fmla="*/ 6 w 15"/>
                  <a:gd name="T37" fmla="*/ 50 h 133"/>
                  <a:gd name="T38" fmla="*/ 6 w 15"/>
                  <a:gd name="T39" fmla="*/ 53 h 133"/>
                  <a:gd name="T40" fmla="*/ 7 w 15"/>
                  <a:gd name="T41" fmla="*/ 56 h 133"/>
                  <a:gd name="T42" fmla="*/ 7 w 15"/>
                  <a:gd name="T43" fmla="*/ 58 h 133"/>
                  <a:gd name="T44" fmla="*/ 7 w 15"/>
                  <a:gd name="T45" fmla="*/ 61 h 133"/>
                  <a:gd name="T46" fmla="*/ 7 w 15"/>
                  <a:gd name="T47" fmla="*/ 64 h 133"/>
                  <a:gd name="T48" fmla="*/ 8 w 15"/>
                  <a:gd name="T49" fmla="*/ 67 h 133"/>
                  <a:gd name="T50" fmla="*/ 8 w 15"/>
                  <a:gd name="T51" fmla="*/ 69 h 133"/>
                  <a:gd name="T52" fmla="*/ 8 w 15"/>
                  <a:gd name="T53" fmla="*/ 72 h 133"/>
                  <a:gd name="T54" fmla="*/ 9 w 15"/>
                  <a:gd name="T55" fmla="*/ 75 h 133"/>
                  <a:gd name="T56" fmla="*/ 9 w 15"/>
                  <a:gd name="T57" fmla="*/ 78 h 133"/>
                  <a:gd name="T58" fmla="*/ 9 w 15"/>
                  <a:gd name="T59" fmla="*/ 80 h 133"/>
                  <a:gd name="T60" fmla="*/ 9 w 15"/>
                  <a:gd name="T61" fmla="*/ 83 h 133"/>
                  <a:gd name="T62" fmla="*/ 10 w 15"/>
                  <a:gd name="T63" fmla="*/ 86 h 133"/>
                  <a:gd name="T64" fmla="*/ 10 w 15"/>
                  <a:gd name="T65" fmla="*/ 88 h 133"/>
                  <a:gd name="T66" fmla="*/ 10 w 15"/>
                  <a:gd name="T67" fmla="*/ 91 h 133"/>
                  <a:gd name="T68" fmla="*/ 11 w 15"/>
                  <a:gd name="T69" fmla="*/ 94 h 133"/>
                  <a:gd name="T70" fmla="*/ 11 w 15"/>
                  <a:gd name="T71" fmla="*/ 96 h 133"/>
                  <a:gd name="T72" fmla="*/ 11 w 15"/>
                  <a:gd name="T73" fmla="*/ 99 h 133"/>
                  <a:gd name="T74" fmla="*/ 12 w 15"/>
                  <a:gd name="T75" fmla="*/ 102 h 133"/>
                  <a:gd name="T76" fmla="*/ 12 w 15"/>
                  <a:gd name="T77" fmla="*/ 104 h 133"/>
                  <a:gd name="T78" fmla="*/ 12 w 15"/>
                  <a:gd name="T79" fmla="*/ 107 h 133"/>
                  <a:gd name="T80" fmla="*/ 12 w 15"/>
                  <a:gd name="T81" fmla="*/ 110 h 133"/>
                  <a:gd name="T82" fmla="*/ 13 w 15"/>
                  <a:gd name="T83" fmla="*/ 112 h 133"/>
                  <a:gd name="T84" fmla="*/ 13 w 15"/>
                  <a:gd name="T85" fmla="*/ 115 h 133"/>
                  <a:gd name="T86" fmla="*/ 13 w 15"/>
                  <a:gd name="T87" fmla="*/ 117 h 133"/>
                  <a:gd name="T88" fmla="*/ 14 w 15"/>
                  <a:gd name="T89" fmla="*/ 120 h 133"/>
                  <a:gd name="T90" fmla="*/ 14 w 15"/>
                  <a:gd name="T91" fmla="*/ 123 h 133"/>
                  <a:gd name="T92" fmla="*/ 14 w 15"/>
                  <a:gd name="T93" fmla="*/ 125 h 133"/>
                  <a:gd name="T94" fmla="*/ 14 w 15"/>
                  <a:gd name="T95" fmla="*/ 128 h 133"/>
                  <a:gd name="T96" fmla="*/ 15 w 15"/>
                  <a:gd name="T97" fmla="*/ 131 h 133"/>
                  <a:gd name="T98" fmla="*/ 15 w 15"/>
                  <a:gd name="T99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3">
                    <a:moveTo>
                      <a:pt x="0" y="0"/>
                    </a:moveTo>
                    <a:lnTo>
                      <a:pt x="1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10" y="86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4"/>
                    </a:lnTo>
                    <a:lnTo>
                      <a:pt x="11" y="96"/>
                    </a:lnTo>
                    <a:lnTo>
                      <a:pt x="11" y="99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2" y="110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4" y="120"/>
                    </a:lnTo>
                    <a:lnTo>
                      <a:pt x="14" y="123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5" y="131"/>
                    </a:lnTo>
                    <a:lnTo>
                      <a:pt x="15" y="1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8" name="Freeform 847"/>
              <p:cNvSpPr>
                <a:spLocks/>
              </p:cNvSpPr>
              <p:nvPr/>
            </p:nvSpPr>
            <p:spPr bwMode="auto">
              <a:xfrm>
                <a:off x="3530" y="2185"/>
                <a:ext cx="15" cy="120"/>
              </a:xfrm>
              <a:custGeom>
                <a:avLst/>
                <a:gdLst>
                  <a:gd name="T0" fmla="*/ 0 w 15"/>
                  <a:gd name="T1" fmla="*/ 0 h 120"/>
                  <a:gd name="T2" fmla="*/ 1 w 15"/>
                  <a:gd name="T3" fmla="*/ 3 h 120"/>
                  <a:gd name="T4" fmla="*/ 1 w 15"/>
                  <a:gd name="T5" fmla="*/ 5 h 120"/>
                  <a:gd name="T6" fmla="*/ 1 w 15"/>
                  <a:gd name="T7" fmla="*/ 8 h 120"/>
                  <a:gd name="T8" fmla="*/ 1 w 15"/>
                  <a:gd name="T9" fmla="*/ 10 h 120"/>
                  <a:gd name="T10" fmla="*/ 2 w 15"/>
                  <a:gd name="T11" fmla="*/ 13 h 120"/>
                  <a:gd name="T12" fmla="*/ 2 w 15"/>
                  <a:gd name="T13" fmla="*/ 15 h 120"/>
                  <a:gd name="T14" fmla="*/ 2 w 15"/>
                  <a:gd name="T15" fmla="*/ 18 h 120"/>
                  <a:gd name="T16" fmla="*/ 3 w 15"/>
                  <a:gd name="T17" fmla="*/ 21 h 120"/>
                  <a:gd name="T18" fmla="*/ 3 w 15"/>
                  <a:gd name="T19" fmla="*/ 23 h 120"/>
                  <a:gd name="T20" fmla="*/ 3 w 15"/>
                  <a:gd name="T21" fmla="*/ 26 h 120"/>
                  <a:gd name="T22" fmla="*/ 3 w 15"/>
                  <a:gd name="T23" fmla="*/ 28 h 120"/>
                  <a:gd name="T24" fmla="*/ 4 w 15"/>
                  <a:gd name="T25" fmla="*/ 31 h 120"/>
                  <a:gd name="T26" fmla="*/ 4 w 15"/>
                  <a:gd name="T27" fmla="*/ 33 h 120"/>
                  <a:gd name="T28" fmla="*/ 4 w 15"/>
                  <a:gd name="T29" fmla="*/ 36 h 120"/>
                  <a:gd name="T30" fmla="*/ 4 w 15"/>
                  <a:gd name="T31" fmla="*/ 38 h 120"/>
                  <a:gd name="T32" fmla="*/ 5 w 15"/>
                  <a:gd name="T33" fmla="*/ 41 h 120"/>
                  <a:gd name="T34" fmla="*/ 5 w 15"/>
                  <a:gd name="T35" fmla="*/ 43 h 120"/>
                  <a:gd name="T36" fmla="*/ 6 w 15"/>
                  <a:gd name="T37" fmla="*/ 46 h 120"/>
                  <a:gd name="T38" fmla="*/ 6 w 15"/>
                  <a:gd name="T39" fmla="*/ 48 h 120"/>
                  <a:gd name="T40" fmla="*/ 6 w 15"/>
                  <a:gd name="T41" fmla="*/ 51 h 120"/>
                  <a:gd name="T42" fmla="*/ 6 w 15"/>
                  <a:gd name="T43" fmla="*/ 53 h 120"/>
                  <a:gd name="T44" fmla="*/ 7 w 15"/>
                  <a:gd name="T45" fmla="*/ 56 h 120"/>
                  <a:gd name="T46" fmla="*/ 7 w 15"/>
                  <a:gd name="T47" fmla="*/ 58 h 120"/>
                  <a:gd name="T48" fmla="*/ 7 w 15"/>
                  <a:gd name="T49" fmla="*/ 61 h 120"/>
                  <a:gd name="T50" fmla="*/ 8 w 15"/>
                  <a:gd name="T51" fmla="*/ 63 h 120"/>
                  <a:gd name="T52" fmla="*/ 8 w 15"/>
                  <a:gd name="T53" fmla="*/ 65 h 120"/>
                  <a:gd name="T54" fmla="*/ 8 w 15"/>
                  <a:gd name="T55" fmla="*/ 68 h 120"/>
                  <a:gd name="T56" fmla="*/ 8 w 15"/>
                  <a:gd name="T57" fmla="*/ 70 h 120"/>
                  <a:gd name="T58" fmla="*/ 9 w 15"/>
                  <a:gd name="T59" fmla="*/ 73 h 120"/>
                  <a:gd name="T60" fmla="*/ 9 w 15"/>
                  <a:gd name="T61" fmla="*/ 75 h 120"/>
                  <a:gd name="T62" fmla="*/ 10 w 15"/>
                  <a:gd name="T63" fmla="*/ 77 h 120"/>
                  <a:gd name="T64" fmla="*/ 10 w 15"/>
                  <a:gd name="T65" fmla="*/ 80 h 120"/>
                  <a:gd name="T66" fmla="*/ 10 w 15"/>
                  <a:gd name="T67" fmla="*/ 82 h 120"/>
                  <a:gd name="T68" fmla="*/ 10 w 15"/>
                  <a:gd name="T69" fmla="*/ 85 h 120"/>
                  <a:gd name="T70" fmla="*/ 11 w 15"/>
                  <a:gd name="T71" fmla="*/ 87 h 120"/>
                  <a:gd name="T72" fmla="*/ 11 w 15"/>
                  <a:gd name="T73" fmla="*/ 89 h 120"/>
                  <a:gd name="T74" fmla="*/ 11 w 15"/>
                  <a:gd name="T75" fmla="*/ 92 h 120"/>
                  <a:gd name="T76" fmla="*/ 11 w 15"/>
                  <a:gd name="T77" fmla="*/ 94 h 120"/>
                  <a:gd name="T78" fmla="*/ 12 w 15"/>
                  <a:gd name="T79" fmla="*/ 96 h 120"/>
                  <a:gd name="T80" fmla="*/ 12 w 15"/>
                  <a:gd name="T81" fmla="*/ 99 h 120"/>
                  <a:gd name="T82" fmla="*/ 12 w 15"/>
                  <a:gd name="T83" fmla="*/ 101 h 120"/>
                  <a:gd name="T84" fmla="*/ 13 w 15"/>
                  <a:gd name="T85" fmla="*/ 103 h 120"/>
                  <a:gd name="T86" fmla="*/ 13 w 15"/>
                  <a:gd name="T87" fmla="*/ 106 h 120"/>
                  <a:gd name="T88" fmla="*/ 13 w 15"/>
                  <a:gd name="T89" fmla="*/ 108 h 120"/>
                  <a:gd name="T90" fmla="*/ 13 w 15"/>
                  <a:gd name="T91" fmla="*/ 110 h 120"/>
                  <a:gd name="T92" fmla="*/ 14 w 15"/>
                  <a:gd name="T93" fmla="*/ 113 h 120"/>
                  <a:gd name="T94" fmla="*/ 14 w 15"/>
                  <a:gd name="T95" fmla="*/ 115 h 120"/>
                  <a:gd name="T96" fmla="*/ 15 w 15"/>
                  <a:gd name="T97" fmla="*/ 117 h 120"/>
                  <a:gd name="T98" fmla="*/ 15 w 15"/>
                  <a:gd name="T99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0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10" y="77"/>
                    </a:lnTo>
                    <a:lnTo>
                      <a:pt x="10" y="80"/>
                    </a:lnTo>
                    <a:lnTo>
                      <a:pt x="10" y="82"/>
                    </a:lnTo>
                    <a:lnTo>
                      <a:pt x="10" y="85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6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3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4" y="113"/>
                    </a:lnTo>
                    <a:lnTo>
                      <a:pt x="14" y="115"/>
                    </a:lnTo>
                    <a:lnTo>
                      <a:pt x="15" y="117"/>
                    </a:lnTo>
                    <a:lnTo>
                      <a:pt x="15" y="12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9" name="Freeform 848"/>
              <p:cNvSpPr>
                <a:spLocks/>
              </p:cNvSpPr>
              <p:nvPr/>
            </p:nvSpPr>
            <p:spPr bwMode="auto">
              <a:xfrm>
                <a:off x="3545" y="2305"/>
                <a:ext cx="14" cy="105"/>
              </a:xfrm>
              <a:custGeom>
                <a:avLst/>
                <a:gdLst>
                  <a:gd name="T0" fmla="*/ 0 w 14"/>
                  <a:gd name="T1" fmla="*/ 0 h 105"/>
                  <a:gd name="T2" fmla="*/ 0 w 14"/>
                  <a:gd name="T3" fmla="*/ 2 h 105"/>
                  <a:gd name="T4" fmla="*/ 0 w 14"/>
                  <a:gd name="T5" fmla="*/ 5 h 105"/>
                  <a:gd name="T6" fmla="*/ 1 w 14"/>
                  <a:gd name="T7" fmla="*/ 7 h 105"/>
                  <a:gd name="T8" fmla="*/ 1 w 14"/>
                  <a:gd name="T9" fmla="*/ 9 h 105"/>
                  <a:gd name="T10" fmla="*/ 1 w 14"/>
                  <a:gd name="T11" fmla="*/ 11 h 105"/>
                  <a:gd name="T12" fmla="*/ 2 w 14"/>
                  <a:gd name="T13" fmla="*/ 13 h 105"/>
                  <a:gd name="T14" fmla="*/ 2 w 14"/>
                  <a:gd name="T15" fmla="*/ 16 h 105"/>
                  <a:gd name="T16" fmla="*/ 2 w 14"/>
                  <a:gd name="T17" fmla="*/ 18 h 105"/>
                  <a:gd name="T18" fmla="*/ 2 w 14"/>
                  <a:gd name="T19" fmla="*/ 20 h 105"/>
                  <a:gd name="T20" fmla="*/ 3 w 14"/>
                  <a:gd name="T21" fmla="*/ 22 h 105"/>
                  <a:gd name="T22" fmla="*/ 3 w 14"/>
                  <a:gd name="T23" fmla="*/ 25 h 105"/>
                  <a:gd name="T24" fmla="*/ 3 w 14"/>
                  <a:gd name="T25" fmla="*/ 27 h 105"/>
                  <a:gd name="T26" fmla="*/ 3 w 14"/>
                  <a:gd name="T27" fmla="*/ 29 h 105"/>
                  <a:gd name="T28" fmla="*/ 4 w 14"/>
                  <a:gd name="T29" fmla="*/ 31 h 105"/>
                  <a:gd name="T30" fmla="*/ 4 w 14"/>
                  <a:gd name="T31" fmla="*/ 34 h 105"/>
                  <a:gd name="T32" fmla="*/ 5 w 14"/>
                  <a:gd name="T33" fmla="*/ 36 h 105"/>
                  <a:gd name="T34" fmla="*/ 5 w 14"/>
                  <a:gd name="T35" fmla="*/ 38 h 105"/>
                  <a:gd name="T36" fmla="*/ 5 w 14"/>
                  <a:gd name="T37" fmla="*/ 40 h 105"/>
                  <a:gd name="T38" fmla="*/ 5 w 14"/>
                  <a:gd name="T39" fmla="*/ 42 h 105"/>
                  <a:gd name="T40" fmla="*/ 6 w 14"/>
                  <a:gd name="T41" fmla="*/ 45 h 105"/>
                  <a:gd name="T42" fmla="*/ 6 w 14"/>
                  <a:gd name="T43" fmla="*/ 47 h 105"/>
                  <a:gd name="T44" fmla="*/ 6 w 14"/>
                  <a:gd name="T45" fmla="*/ 49 h 105"/>
                  <a:gd name="T46" fmla="*/ 7 w 14"/>
                  <a:gd name="T47" fmla="*/ 51 h 105"/>
                  <a:gd name="T48" fmla="*/ 7 w 14"/>
                  <a:gd name="T49" fmla="*/ 53 h 105"/>
                  <a:gd name="T50" fmla="*/ 7 w 14"/>
                  <a:gd name="T51" fmla="*/ 56 h 105"/>
                  <a:gd name="T52" fmla="*/ 7 w 14"/>
                  <a:gd name="T53" fmla="*/ 57 h 105"/>
                  <a:gd name="T54" fmla="*/ 8 w 14"/>
                  <a:gd name="T55" fmla="*/ 60 h 105"/>
                  <a:gd name="T56" fmla="*/ 8 w 14"/>
                  <a:gd name="T57" fmla="*/ 62 h 105"/>
                  <a:gd name="T58" fmla="*/ 9 w 14"/>
                  <a:gd name="T59" fmla="*/ 64 h 105"/>
                  <a:gd name="T60" fmla="*/ 9 w 14"/>
                  <a:gd name="T61" fmla="*/ 66 h 105"/>
                  <a:gd name="T62" fmla="*/ 9 w 14"/>
                  <a:gd name="T63" fmla="*/ 68 h 105"/>
                  <a:gd name="T64" fmla="*/ 9 w 14"/>
                  <a:gd name="T65" fmla="*/ 70 h 105"/>
                  <a:gd name="T66" fmla="*/ 10 w 14"/>
                  <a:gd name="T67" fmla="*/ 72 h 105"/>
                  <a:gd name="T68" fmla="*/ 10 w 14"/>
                  <a:gd name="T69" fmla="*/ 75 h 105"/>
                  <a:gd name="T70" fmla="*/ 10 w 14"/>
                  <a:gd name="T71" fmla="*/ 77 h 105"/>
                  <a:gd name="T72" fmla="*/ 11 w 14"/>
                  <a:gd name="T73" fmla="*/ 79 h 105"/>
                  <a:gd name="T74" fmla="*/ 11 w 14"/>
                  <a:gd name="T75" fmla="*/ 81 h 105"/>
                  <a:gd name="T76" fmla="*/ 11 w 14"/>
                  <a:gd name="T77" fmla="*/ 83 h 105"/>
                  <a:gd name="T78" fmla="*/ 11 w 14"/>
                  <a:gd name="T79" fmla="*/ 85 h 105"/>
                  <a:gd name="T80" fmla="*/ 12 w 14"/>
                  <a:gd name="T81" fmla="*/ 87 h 105"/>
                  <a:gd name="T82" fmla="*/ 12 w 14"/>
                  <a:gd name="T83" fmla="*/ 89 h 105"/>
                  <a:gd name="T84" fmla="*/ 12 w 14"/>
                  <a:gd name="T85" fmla="*/ 91 h 105"/>
                  <a:gd name="T86" fmla="*/ 12 w 14"/>
                  <a:gd name="T87" fmla="*/ 93 h 105"/>
                  <a:gd name="T88" fmla="*/ 13 w 14"/>
                  <a:gd name="T89" fmla="*/ 95 h 105"/>
                  <a:gd name="T90" fmla="*/ 13 w 14"/>
                  <a:gd name="T91" fmla="*/ 97 h 105"/>
                  <a:gd name="T92" fmla="*/ 14 w 14"/>
                  <a:gd name="T93" fmla="*/ 99 h 105"/>
                  <a:gd name="T94" fmla="*/ 14 w 14"/>
                  <a:gd name="T95" fmla="*/ 101 h 105"/>
                  <a:gd name="T96" fmla="*/ 14 w 14"/>
                  <a:gd name="T97" fmla="*/ 103 h 105"/>
                  <a:gd name="T98" fmla="*/ 14 w 14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5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7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10" y="72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1" y="79"/>
                    </a:lnTo>
                    <a:lnTo>
                      <a:pt x="11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2" y="87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5"/>
                    </a:lnTo>
                    <a:lnTo>
                      <a:pt x="13" y="97"/>
                    </a:lnTo>
                    <a:lnTo>
                      <a:pt x="14" y="99"/>
                    </a:lnTo>
                    <a:lnTo>
                      <a:pt x="14" y="101"/>
                    </a:lnTo>
                    <a:lnTo>
                      <a:pt x="14" y="103"/>
                    </a:lnTo>
                    <a:lnTo>
                      <a:pt x="14" y="10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0" name="Freeform 849"/>
              <p:cNvSpPr>
                <a:spLocks/>
              </p:cNvSpPr>
              <p:nvPr/>
            </p:nvSpPr>
            <p:spPr bwMode="auto">
              <a:xfrm>
                <a:off x="3559" y="2410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1 w 15"/>
                  <a:gd name="T3" fmla="*/ 2 h 92"/>
                  <a:gd name="T4" fmla="*/ 1 w 15"/>
                  <a:gd name="T5" fmla="*/ 4 h 92"/>
                  <a:gd name="T6" fmla="*/ 1 w 15"/>
                  <a:gd name="T7" fmla="*/ 6 h 92"/>
                  <a:gd name="T8" fmla="*/ 2 w 15"/>
                  <a:gd name="T9" fmla="*/ 8 h 92"/>
                  <a:gd name="T10" fmla="*/ 2 w 15"/>
                  <a:gd name="T11" fmla="*/ 11 h 92"/>
                  <a:gd name="T12" fmla="*/ 2 w 15"/>
                  <a:gd name="T13" fmla="*/ 12 h 92"/>
                  <a:gd name="T14" fmla="*/ 2 w 15"/>
                  <a:gd name="T15" fmla="*/ 14 h 92"/>
                  <a:gd name="T16" fmla="*/ 3 w 15"/>
                  <a:gd name="T17" fmla="*/ 16 h 92"/>
                  <a:gd name="T18" fmla="*/ 3 w 15"/>
                  <a:gd name="T19" fmla="*/ 18 h 92"/>
                  <a:gd name="T20" fmla="*/ 4 w 15"/>
                  <a:gd name="T21" fmla="*/ 20 h 92"/>
                  <a:gd name="T22" fmla="*/ 4 w 15"/>
                  <a:gd name="T23" fmla="*/ 22 h 92"/>
                  <a:gd name="T24" fmla="*/ 4 w 15"/>
                  <a:gd name="T25" fmla="*/ 24 h 92"/>
                  <a:gd name="T26" fmla="*/ 4 w 15"/>
                  <a:gd name="T27" fmla="*/ 26 h 92"/>
                  <a:gd name="T28" fmla="*/ 5 w 15"/>
                  <a:gd name="T29" fmla="*/ 28 h 92"/>
                  <a:gd name="T30" fmla="*/ 5 w 15"/>
                  <a:gd name="T31" fmla="*/ 30 h 92"/>
                  <a:gd name="T32" fmla="*/ 5 w 15"/>
                  <a:gd name="T33" fmla="*/ 32 h 92"/>
                  <a:gd name="T34" fmla="*/ 5 w 15"/>
                  <a:gd name="T35" fmla="*/ 34 h 92"/>
                  <a:gd name="T36" fmla="*/ 6 w 15"/>
                  <a:gd name="T37" fmla="*/ 36 h 92"/>
                  <a:gd name="T38" fmla="*/ 6 w 15"/>
                  <a:gd name="T39" fmla="*/ 37 h 92"/>
                  <a:gd name="T40" fmla="*/ 6 w 15"/>
                  <a:gd name="T41" fmla="*/ 39 h 92"/>
                  <a:gd name="T42" fmla="*/ 7 w 15"/>
                  <a:gd name="T43" fmla="*/ 41 h 92"/>
                  <a:gd name="T44" fmla="*/ 7 w 15"/>
                  <a:gd name="T45" fmla="*/ 43 h 92"/>
                  <a:gd name="T46" fmla="*/ 7 w 15"/>
                  <a:gd name="T47" fmla="*/ 45 h 92"/>
                  <a:gd name="T48" fmla="*/ 7 w 15"/>
                  <a:gd name="T49" fmla="*/ 47 h 92"/>
                  <a:gd name="T50" fmla="*/ 8 w 15"/>
                  <a:gd name="T51" fmla="*/ 49 h 92"/>
                  <a:gd name="T52" fmla="*/ 8 w 15"/>
                  <a:gd name="T53" fmla="*/ 51 h 92"/>
                  <a:gd name="T54" fmla="*/ 9 w 15"/>
                  <a:gd name="T55" fmla="*/ 53 h 92"/>
                  <a:gd name="T56" fmla="*/ 9 w 15"/>
                  <a:gd name="T57" fmla="*/ 55 h 92"/>
                  <a:gd name="T58" fmla="*/ 9 w 15"/>
                  <a:gd name="T59" fmla="*/ 56 h 92"/>
                  <a:gd name="T60" fmla="*/ 9 w 15"/>
                  <a:gd name="T61" fmla="*/ 58 h 92"/>
                  <a:gd name="T62" fmla="*/ 10 w 15"/>
                  <a:gd name="T63" fmla="*/ 60 h 92"/>
                  <a:gd name="T64" fmla="*/ 10 w 15"/>
                  <a:gd name="T65" fmla="*/ 62 h 92"/>
                  <a:gd name="T66" fmla="*/ 10 w 15"/>
                  <a:gd name="T67" fmla="*/ 64 h 92"/>
                  <a:gd name="T68" fmla="*/ 11 w 15"/>
                  <a:gd name="T69" fmla="*/ 65 h 92"/>
                  <a:gd name="T70" fmla="*/ 11 w 15"/>
                  <a:gd name="T71" fmla="*/ 67 h 92"/>
                  <a:gd name="T72" fmla="*/ 11 w 15"/>
                  <a:gd name="T73" fmla="*/ 69 h 92"/>
                  <a:gd name="T74" fmla="*/ 11 w 15"/>
                  <a:gd name="T75" fmla="*/ 71 h 92"/>
                  <a:gd name="T76" fmla="*/ 12 w 15"/>
                  <a:gd name="T77" fmla="*/ 73 h 92"/>
                  <a:gd name="T78" fmla="*/ 12 w 15"/>
                  <a:gd name="T79" fmla="*/ 74 h 92"/>
                  <a:gd name="T80" fmla="*/ 12 w 15"/>
                  <a:gd name="T81" fmla="*/ 76 h 92"/>
                  <a:gd name="T82" fmla="*/ 13 w 15"/>
                  <a:gd name="T83" fmla="*/ 78 h 92"/>
                  <a:gd name="T84" fmla="*/ 13 w 15"/>
                  <a:gd name="T85" fmla="*/ 80 h 92"/>
                  <a:gd name="T86" fmla="*/ 13 w 15"/>
                  <a:gd name="T87" fmla="*/ 82 h 92"/>
                  <a:gd name="T88" fmla="*/ 14 w 15"/>
                  <a:gd name="T89" fmla="*/ 83 h 92"/>
                  <a:gd name="T90" fmla="*/ 14 w 15"/>
                  <a:gd name="T91" fmla="*/ 85 h 92"/>
                  <a:gd name="T92" fmla="*/ 14 w 15"/>
                  <a:gd name="T93" fmla="*/ 87 h 92"/>
                  <a:gd name="T94" fmla="*/ 14 w 15"/>
                  <a:gd name="T95" fmla="*/ 89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2" y="73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4" y="87"/>
                    </a:lnTo>
                    <a:lnTo>
                      <a:pt x="14" y="89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1" name="Freeform 850"/>
              <p:cNvSpPr>
                <a:spLocks/>
              </p:cNvSpPr>
              <p:nvPr/>
            </p:nvSpPr>
            <p:spPr bwMode="auto">
              <a:xfrm>
                <a:off x="3574" y="2502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0 w 15"/>
                  <a:gd name="T3" fmla="*/ 2 h 79"/>
                  <a:gd name="T4" fmla="*/ 1 w 15"/>
                  <a:gd name="T5" fmla="*/ 4 h 79"/>
                  <a:gd name="T6" fmla="*/ 1 w 15"/>
                  <a:gd name="T7" fmla="*/ 5 h 79"/>
                  <a:gd name="T8" fmla="*/ 1 w 15"/>
                  <a:gd name="T9" fmla="*/ 7 h 79"/>
                  <a:gd name="T10" fmla="*/ 2 w 15"/>
                  <a:gd name="T11" fmla="*/ 9 h 79"/>
                  <a:gd name="T12" fmla="*/ 2 w 15"/>
                  <a:gd name="T13" fmla="*/ 10 h 79"/>
                  <a:gd name="T14" fmla="*/ 2 w 15"/>
                  <a:gd name="T15" fmla="*/ 12 h 79"/>
                  <a:gd name="T16" fmla="*/ 3 w 15"/>
                  <a:gd name="T17" fmla="*/ 14 h 79"/>
                  <a:gd name="T18" fmla="*/ 3 w 15"/>
                  <a:gd name="T19" fmla="*/ 16 h 79"/>
                  <a:gd name="T20" fmla="*/ 3 w 15"/>
                  <a:gd name="T21" fmla="*/ 17 h 79"/>
                  <a:gd name="T22" fmla="*/ 3 w 15"/>
                  <a:gd name="T23" fmla="*/ 19 h 79"/>
                  <a:gd name="T24" fmla="*/ 4 w 15"/>
                  <a:gd name="T25" fmla="*/ 21 h 79"/>
                  <a:gd name="T26" fmla="*/ 4 w 15"/>
                  <a:gd name="T27" fmla="*/ 22 h 79"/>
                  <a:gd name="T28" fmla="*/ 4 w 15"/>
                  <a:gd name="T29" fmla="*/ 24 h 79"/>
                  <a:gd name="T30" fmla="*/ 5 w 15"/>
                  <a:gd name="T31" fmla="*/ 26 h 79"/>
                  <a:gd name="T32" fmla="*/ 5 w 15"/>
                  <a:gd name="T33" fmla="*/ 28 h 79"/>
                  <a:gd name="T34" fmla="*/ 5 w 15"/>
                  <a:gd name="T35" fmla="*/ 29 h 79"/>
                  <a:gd name="T36" fmla="*/ 6 w 15"/>
                  <a:gd name="T37" fmla="*/ 31 h 79"/>
                  <a:gd name="T38" fmla="*/ 6 w 15"/>
                  <a:gd name="T39" fmla="*/ 32 h 79"/>
                  <a:gd name="T40" fmla="*/ 6 w 15"/>
                  <a:gd name="T41" fmla="*/ 34 h 79"/>
                  <a:gd name="T42" fmla="*/ 6 w 15"/>
                  <a:gd name="T43" fmla="*/ 36 h 79"/>
                  <a:gd name="T44" fmla="*/ 7 w 15"/>
                  <a:gd name="T45" fmla="*/ 37 h 79"/>
                  <a:gd name="T46" fmla="*/ 7 w 15"/>
                  <a:gd name="T47" fmla="*/ 39 h 79"/>
                  <a:gd name="T48" fmla="*/ 7 w 15"/>
                  <a:gd name="T49" fmla="*/ 40 h 79"/>
                  <a:gd name="T50" fmla="*/ 8 w 15"/>
                  <a:gd name="T51" fmla="*/ 42 h 79"/>
                  <a:gd name="T52" fmla="*/ 8 w 15"/>
                  <a:gd name="T53" fmla="*/ 44 h 79"/>
                  <a:gd name="T54" fmla="*/ 8 w 15"/>
                  <a:gd name="T55" fmla="*/ 45 h 79"/>
                  <a:gd name="T56" fmla="*/ 8 w 15"/>
                  <a:gd name="T57" fmla="*/ 47 h 79"/>
                  <a:gd name="T58" fmla="*/ 9 w 15"/>
                  <a:gd name="T59" fmla="*/ 49 h 79"/>
                  <a:gd name="T60" fmla="*/ 9 w 15"/>
                  <a:gd name="T61" fmla="*/ 50 h 79"/>
                  <a:gd name="T62" fmla="*/ 10 w 15"/>
                  <a:gd name="T63" fmla="*/ 52 h 79"/>
                  <a:gd name="T64" fmla="*/ 10 w 15"/>
                  <a:gd name="T65" fmla="*/ 53 h 79"/>
                  <a:gd name="T66" fmla="*/ 10 w 15"/>
                  <a:gd name="T67" fmla="*/ 55 h 79"/>
                  <a:gd name="T68" fmla="*/ 10 w 15"/>
                  <a:gd name="T69" fmla="*/ 56 h 79"/>
                  <a:gd name="T70" fmla="*/ 11 w 15"/>
                  <a:gd name="T71" fmla="*/ 58 h 79"/>
                  <a:gd name="T72" fmla="*/ 11 w 15"/>
                  <a:gd name="T73" fmla="*/ 59 h 79"/>
                  <a:gd name="T74" fmla="*/ 11 w 15"/>
                  <a:gd name="T75" fmla="*/ 61 h 79"/>
                  <a:gd name="T76" fmla="*/ 12 w 15"/>
                  <a:gd name="T77" fmla="*/ 63 h 79"/>
                  <a:gd name="T78" fmla="*/ 12 w 15"/>
                  <a:gd name="T79" fmla="*/ 64 h 79"/>
                  <a:gd name="T80" fmla="*/ 12 w 15"/>
                  <a:gd name="T81" fmla="*/ 66 h 79"/>
                  <a:gd name="T82" fmla="*/ 12 w 15"/>
                  <a:gd name="T83" fmla="*/ 67 h 79"/>
                  <a:gd name="T84" fmla="*/ 13 w 15"/>
                  <a:gd name="T85" fmla="*/ 69 h 79"/>
                  <a:gd name="T86" fmla="*/ 13 w 15"/>
                  <a:gd name="T87" fmla="*/ 70 h 79"/>
                  <a:gd name="T88" fmla="*/ 13 w 15"/>
                  <a:gd name="T89" fmla="*/ 72 h 79"/>
                  <a:gd name="T90" fmla="*/ 13 w 15"/>
                  <a:gd name="T91" fmla="*/ 74 h 79"/>
                  <a:gd name="T92" fmla="*/ 14 w 15"/>
                  <a:gd name="T93" fmla="*/ 75 h 79"/>
                  <a:gd name="T94" fmla="*/ 14 w 15"/>
                  <a:gd name="T95" fmla="*/ 76 h 79"/>
                  <a:gd name="T96" fmla="*/ 15 w 15"/>
                  <a:gd name="T97" fmla="*/ 78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5" y="78"/>
                    </a:lnTo>
                    <a:lnTo>
                      <a:pt x="15" y="7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2" name="Freeform 851"/>
              <p:cNvSpPr>
                <a:spLocks/>
              </p:cNvSpPr>
              <p:nvPr/>
            </p:nvSpPr>
            <p:spPr bwMode="auto">
              <a:xfrm>
                <a:off x="3589" y="2581"/>
                <a:ext cx="14" cy="68"/>
              </a:xfrm>
              <a:custGeom>
                <a:avLst/>
                <a:gdLst>
                  <a:gd name="T0" fmla="*/ 0 w 14"/>
                  <a:gd name="T1" fmla="*/ 0 h 68"/>
                  <a:gd name="T2" fmla="*/ 0 w 14"/>
                  <a:gd name="T3" fmla="*/ 2 h 68"/>
                  <a:gd name="T4" fmla="*/ 0 w 14"/>
                  <a:gd name="T5" fmla="*/ 3 h 68"/>
                  <a:gd name="T6" fmla="*/ 1 w 14"/>
                  <a:gd name="T7" fmla="*/ 5 h 68"/>
                  <a:gd name="T8" fmla="*/ 1 w 14"/>
                  <a:gd name="T9" fmla="*/ 6 h 68"/>
                  <a:gd name="T10" fmla="*/ 1 w 14"/>
                  <a:gd name="T11" fmla="*/ 8 h 68"/>
                  <a:gd name="T12" fmla="*/ 2 w 14"/>
                  <a:gd name="T13" fmla="*/ 9 h 68"/>
                  <a:gd name="T14" fmla="*/ 2 w 14"/>
                  <a:gd name="T15" fmla="*/ 11 h 68"/>
                  <a:gd name="T16" fmla="*/ 2 w 14"/>
                  <a:gd name="T17" fmla="*/ 12 h 68"/>
                  <a:gd name="T18" fmla="*/ 2 w 14"/>
                  <a:gd name="T19" fmla="*/ 14 h 68"/>
                  <a:gd name="T20" fmla="*/ 3 w 14"/>
                  <a:gd name="T21" fmla="*/ 15 h 68"/>
                  <a:gd name="T22" fmla="*/ 3 w 14"/>
                  <a:gd name="T23" fmla="*/ 17 h 68"/>
                  <a:gd name="T24" fmla="*/ 4 w 14"/>
                  <a:gd name="T25" fmla="*/ 18 h 68"/>
                  <a:gd name="T26" fmla="*/ 4 w 14"/>
                  <a:gd name="T27" fmla="*/ 19 h 68"/>
                  <a:gd name="T28" fmla="*/ 4 w 14"/>
                  <a:gd name="T29" fmla="*/ 21 h 68"/>
                  <a:gd name="T30" fmla="*/ 4 w 14"/>
                  <a:gd name="T31" fmla="*/ 22 h 68"/>
                  <a:gd name="T32" fmla="*/ 5 w 14"/>
                  <a:gd name="T33" fmla="*/ 24 h 68"/>
                  <a:gd name="T34" fmla="*/ 5 w 14"/>
                  <a:gd name="T35" fmla="*/ 25 h 68"/>
                  <a:gd name="T36" fmla="*/ 5 w 14"/>
                  <a:gd name="T37" fmla="*/ 26 h 68"/>
                  <a:gd name="T38" fmla="*/ 5 w 14"/>
                  <a:gd name="T39" fmla="*/ 28 h 68"/>
                  <a:gd name="T40" fmla="*/ 6 w 14"/>
                  <a:gd name="T41" fmla="*/ 29 h 68"/>
                  <a:gd name="T42" fmla="*/ 6 w 14"/>
                  <a:gd name="T43" fmla="*/ 31 h 68"/>
                  <a:gd name="T44" fmla="*/ 6 w 14"/>
                  <a:gd name="T45" fmla="*/ 32 h 68"/>
                  <a:gd name="T46" fmla="*/ 7 w 14"/>
                  <a:gd name="T47" fmla="*/ 33 h 68"/>
                  <a:gd name="T48" fmla="*/ 7 w 14"/>
                  <a:gd name="T49" fmla="*/ 35 h 68"/>
                  <a:gd name="T50" fmla="*/ 7 w 14"/>
                  <a:gd name="T51" fmla="*/ 36 h 68"/>
                  <a:gd name="T52" fmla="*/ 7 w 14"/>
                  <a:gd name="T53" fmla="*/ 38 h 68"/>
                  <a:gd name="T54" fmla="*/ 8 w 14"/>
                  <a:gd name="T55" fmla="*/ 39 h 68"/>
                  <a:gd name="T56" fmla="*/ 8 w 14"/>
                  <a:gd name="T57" fmla="*/ 40 h 68"/>
                  <a:gd name="T58" fmla="*/ 9 w 14"/>
                  <a:gd name="T59" fmla="*/ 42 h 68"/>
                  <a:gd name="T60" fmla="*/ 9 w 14"/>
                  <a:gd name="T61" fmla="*/ 43 h 68"/>
                  <a:gd name="T62" fmla="*/ 9 w 14"/>
                  <a:gd name="T63" fmla="*/ 44 h 68"/>
                  <a:gd name="T64" fmla="*/ 9 w 14"/>
                  <a:gd name="T65" fmla="*/ 46 h 68"/>
                  <a:gd name="T66" fmla="*/ 10 w 14"/>
                  <a:gd name="T67" fmla="*/ 47 h 68"/>
                  <a:gd name="T68" fmla="*/ 10 w 14"/>
                  <a:gd name="T69" fmla="*/ 49 h 68"/>
                  <a:gd name="T70" fmla="*/ 10 w 14"/>
                  <a:gd name="T71" fmla="*/ 50 h 68"/>
                  <a:gd name="T72" fmla="*/ 11 w 14"/>
                  <a:gd name="T73" fmla="*/ 51 h 68"/>
                  <a:gd name="T74" fmla="*/ 11 w 14"/>
                  <a:gd name="T75" fmla="*/ 53 h 68"/>
                  <a:gd name="T76" fmla="*/ 11 w 14"/>
                  <a:gd name="T77" fmla="*/ 54 h 68"/>
                  <a:gd name="T78" fmla="*/ 11 w 14"/>
                  <a:gd name="T79" fmla="*/ 55 h 68"/>
                  <a:gd name="T80" fmla="*/ 12 w 14"/>
                  <a:gd name="T81" fmla="*/ 56 h 68"/>
                  <a:gd name="T82" fmla="*/ 12 w 14"/>
                  <a:gd name="T83" fmla="*/ 58 h 68"/>
                  <a:gd name="T84" fmla="*/ 13 w 14"/>
                  <a:gd name="T85" fmla="*/ 59 h 68"/>
                  <a:gd name="T86" fmla="*/ 13 w 14"/>
                  <a:gd name="T87" fmla="*/ 60 h 68"/>
                  <a:gd name="T88" fmla="*/ 13 w 14"/>
                  <a:gd name="T89" fmla="*/ 62 h 68"/>
                  <a:gd name="T90" fmla="*/ 13 w 14"/>
                  <a:gd name="T91" fmla="*/ 63 h 68"/>
                  <a:gd name="T92" fmla="*/ 14 w 14"/>
                  <a:gd name="T93" fmla="*/ 64 h 68"/>
                  <a:gd name="T94" fmla="*/ 14 w 14"/>
                  <a:gd name="T95" fmla="*/ 65 h 68"/>
                  <a:gd name="T96" fmla="*/ 14 w 14"/>
                  <a:gd name="T97" fmla="*/ 67 h 68"/>
                  <a:gd name="T98" fmla="*/ 14 w 14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8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9" y="46"/>
                    </a:lnTo>
                    <a:lnTo>
                      <a:pt x="10" y="47"/>
                    </a:lnTo>
                    <a:lnTo>
                      <a:pt x="10" y="49"/>
                    </a:lnTo>
                    <a:lnTo>
                      <a:pt x="10" y="50"/>
                    </a:lnTo>
                    <a:lnTo>
                      <a:pt x="11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7"/>
                    </a:lnTo>
                    <a:lnTo>
                      <a:pt x="14" y="6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3" name="Freeform 852"/>
              <p:cNvSpPr>
                <a:spLocks/>
              </p:cNvSpPr>
              <p:nvPr/>
            </p:nvSpPr>
            <p:spPr bwMode="auto">
              <a:xfrm>
                <a:off x="3603" y="2649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1 w 15"/>
                  <a:gd name="T3" fmla="*/ 1 h 58"/>
                  <a:gd name="T4" fmla="*/ 1 w 15"/>
                  <a:gd name="T5" fmla="*/ 3 h 58"/>
                  <a:gd name="T6" fmla="*/ 1 w 15"/>
                  <a:gd name="T7" fmla="*/ 4 h 58"/>
                  <a:gd name="T8" fmla="*/ 2 w 15"/>
                  <a:gd name="T9" fmla="*/ 5 h 58"/>
                  <a:gd name="T10" fmla="*/ 2 w 15"/>
                  <a:gd name="T11" fmla="*/ 6 h 58"/>
                  <a:gd name="T12" fmla="*/ 2 w 15"/>
                  <a:gd name="T13" fmla="*/ 8 h 58"/>
                  <a:gd name="T14" fmla="*/ 2 w 15"/>
                  <a:gd name="T15" fmla="*/ 9 h 58"/>
                  <a:gd name="T16" fmla="*/ 3 w 15"/>
                  <a:gd name="T17" fmla="*/ 10 h 58"/>
                  <a:gd name="T18" fmla="*/ 3 w 15"/>
                  <a:gd name="T19" fmla="*/ 11 h 58"/>
                  <a:gd name="T20" fmla="*/ 4 w 15"/>
                  <a:gd name="T21" fmla="*/ 13 h 58"/>
                  <a:gd name="T22" fmla="*/ 4 w 15"/>
                  <a:gd name="T23" fmla="*/ 14 h 58"/>
                  <a:gd name="T24" fmla="*/ 4 w 15"/>
                  <a:gd name="T25" fmla="*/ 15 h 58"/>
                  <a:gd name="T26" fmla="*/ 4 w 15"/>
                  <a:gd name="T27" fmla="*/ 16 h 58"/>
                  <a:gd name="T28" fmla="*/ 5 w 15"/>
                  <a:gd name="T29" fmla="*/ 18 h 58"/>
                  <a:gd name="T30" fmla="*/ 5 w 15"/>
                  <a:gd name="T31" fmla="*/ 19 h 58"/>
                  <a:gd name="T32" fmla="*/ 5 w 15"/>
                  <a:gd name="T33" fmla="*/ 20 h 58"/>
                  <a:gd name="T34" fmla="*/ 6 w 15"/>
                  <a:gd name="T35" fmla="*/ 21 h 58"/>
                  <a:gd name="T36" fmla="*/ 6 w 15"/>
                  <a:gd name="T37" fmla="*/ 22 h 58"/>
                  <a:gd name="T38" fmla="*/ 6 w 15"/>
                  <a:gd name="T39" fmla="*/ 23 h 58"/>
                  <a:gd name="T40" fmla="*/ 6 w 15"/>
                  <a:gd name="T41" fmla="*/ 25 h 58"/>
                  <a:gd name="T42" fmla="*/ 7 w 15"/>
                  <a:gd name="T43" fmla="*/ 26 h 58"/>
                  <a:gd name="T44" fmla="*/ 7 w 15"/>
                  <a:gd name="T45" fmla="*/ 27 h 58"/>
                  <a:gd name="T46" fmla="*/ 7 w 15"/>
                  <a:gd name="T47" fmla="*/ 28 h 58"/>
                  <a:gd name="T48" fmla="*/ 7 w 15"/>
                  <a:gd name="T49" fmla="*/ 29 h 58"/>
                  <a:gd name="T50" fmla="*/ 8 w 15"/>
                  <a:gd name="T51" fmla="*/ 31 h 58"/>
                  <a:gd name="T52" fmla="*/ 8 w 15"/>
                  <a:gd name="T53" fmla="*/ 32 h 58"/>
                  <a:gd name="T54" fmla="*/ 9 w 15"/>
                  <a:gd name="T55" fmla="*/ 33 h 58"/>
                  <a:gd name="T56" fmla="*/ 9 w 15"/>
                  <a:gd name="T57" fmla="*/ 34 h 58"/>
                  <a:gd name="T58" fmla="*/ 9 w 15"/>
                  <a:gd name="T59" fmla="*/ 35 h 58"/>
                  <a:gd name="T60" fmla="*/ 9 w 15"/>
                  <a:gd name="T61" fmla="*/ 36 h 58"/>
                  <a:gd name="T62" fmla="*/ 10 w 15"/>
                  <a:gd name="T63" fmla="*/ 38 h 58"/>
                  <a:gd name="T64" fmla="*/ 10 w 15"/>
                  <a:gd name="T65" fmla="*/ 39 h 58"/>
                  <a:gd name="T66" fmla="*/ 10 w 15"/>
                  <a:gd name="T67" fmla="*/ 40 h 58"/>
                  <a:gd name="T68" fmla="*/ 11 w 15"/>
                  <a:gd name="T69" fmla="*/ 41 h 58"/>
                  <a:gd name="T70" fmla="*/ 11 w 15"/>
                  <a:gd name="T71" fmla="*/ 42 h 58"/>
                  <a:gd name="T72" fmla="*/ 11 w 15"/>
                  <a:gd name="T73" fmla="*/ 43 h 58"/>
                  <a:gd name="T74" fmla="*/ 11 w 15"/>
                  <a:gd name="T75" fmla="*/ 45 h 58"/>
                  <a:gd name="T76" fmla="*/ 12 w 15"/>
                  <a:gd name="T77" fmla="*/ 46 h 58"/>
                  <a:gd name="T78" fmla="*/ 12 w 15"/>
                  <a:gd name="T79" fmla="*/ 47 h 58"/>
                  <a:gd name="T80" fmla="*/ 13 w 15"/>
                  <a:gd name="T81" fmla="*/ 48 h 58"/>
                  <a:gd name="T82" fmla="*/ 13 w 15"/>
                  <a:gd name="T83" fmla="*/ 49 h 58"/>
                  <a:gd name="T84" fmla="*/ 13 w 15"/>
                  <a:gd name="T85" fmla="*/ 50 h 58"/>
                  <a:gd name="T86" fmla="*/ 13 w 15"/>
                  <a:gd name="T87" fmla="*/ 51 h 58"/>
                  <a:gd name="T88" fmla="*/ 14 w 15"/>
                  <a:gd name="T89" fmla="*/ 52 h 58"/>
                  <a:gd name="T90" fmla="*/ 14 w 15"/>
                  <a:gd name="T91" fmla="*/ 53 h 58"/>
                  <a:gd name="T92" fmla="*/ 14 w 15"/>
                  <a:gd name="T93" fmla="*/ 54 h 58"/>
                  <a:gd name="T94" fmla="*/ 14 w 15"/>
                  <a:gd name="T95" fmla="*/ 55 h 58"/>
                  <a:gd name="T96" fmla="*/ 15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4" name="Freeform 853"/>
              <p:cNvSpPr>
                <a:spLocks/>
              </p:cNvSpPr>
              <p:nvPr/>
            </p:nvSpPr>
            <p:spPr bwMode="auto">
              <a:xfrm>
                <a:off x="3618" y="2707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0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1 w 15"/>
                  <a:gd name="T9" fmla="*/ 4 h 48"/>
                  <a:gd name="T10" fmla="*/ 1 w 15"/>
                  <a:gd name="T11" fmla="*/ 5 h 48"/>
                  <a:gd name="T12" fmla="*/ 2 w 15"/>
                  <a:gd name="T13" fmla="*/ 6 h 48"/>
                  <a:gd name="T14" fmla="*/ 2 w 15"/>
                  <a:gd name="T15" fmla="*/ 7 h 48"/>
                  <a:gd name="T16" fmla="*/ 3 w 15"/>
                  <a:gd name="T17" fmla="*/ 8 h 48"/>
                  <a:gd name="T18" fmla="*/ 3 w 15"/>
                  <a:gd name="T19" fmla="*/ 9 h 48"/>
                  <a:gd name="T20" fmla="*/ 3 w 15"/>
                  <a:gd name="T21" fmla="*/ 10 h 48"/>
                  <a:gd name="T22" fmla="*/ 3 w 15"/>
                  <a:gd name="T23" fmla="*/ 11 h 48"/>
                  <a:gd name="T24" fmla="*/ 4 w 15"/>
                  <a:gd name="T25" fmla="*/ 12 h 48"/>
                  <a:gd name="T26" fmla="*/ 4 w 15"/>
                  <a:gd name="T27" fmla="*/ 13 h 48"/>
                  <a:gd name="T28" fmla="*/ 4 w 15"/>
                  <a:gd name="T29" fmla="*/ 15 h 48"/>
                  <a:gd name="T30" fmla="*/ 5 w 15"/>
                  <a:gd name="T31" fmla="*/ 15 h 48"/>
                  <a:gd name="T32" fmla="*/ 5 w 15"/>
                  <a:gd name="T33" fmla="*/ 17 h 48"/>
                  <a:gd name="T34" fmla="*/ 5 w 15"/>
                  <a:gd name="T35" fmla="*/ 17 h 48"/>
                  <a:gd name="T36" fmla="*/ 5 w 15"/>
                  <a:gd name="T37" fmla="*/ 18 h 48"/>
                  <a:gd name="T38" fmla="*/ 6 w 15"/>
                  <a:gd name="T39" fmla="*/ 20 h 48"/>
                  <a:gd name="T40" fmla="*/ 6 w 15"/>
                  <a:gd name="T41" fmla="*/ 20 h 48"/>
                  <a:gd name="T42" fmla="*/ 6 w 15"/>
                  <a:gd name="T43" fmla="*/ 22 h 48"/>
                  <a:gd name="T44" fmla="*/ 6 w 15"/>
                  <a:gd name="T45" fmla="*/ 22 h 48"/>
                  <a:gd name="T46" fmla="*/ 7 w 15"/>
                  <a:gd name="T47" fmla="*/ 24 h 48"/>
                  <a:gd name="T48" fmla="*/ 7 w 15"/>
                  <a:gd name="T49" fmla="*/ 25 h 48"/>
                  <a:gd name="T50" fmla="*/ 8 w 15"/>
                  <a:gd name="T51" fmla="*/ 25 h 48"/>
                  <a:gd name="T52" fmla="*/ 8 w 15"/>
                  <a:gd name="T53" fmla="*/ 27 h 48"/>
                  <a:gd name="T54" fmla="*/ 8 w 15"/>
                  <a:gd name="T55" fmla="*/ 27 h 48"/>
                  <a:gd name="T56" fmla="*/ 8 w 15"/>
                  <a:gd name="T57" fmla="*/ 29 h 48"/>
                  <a:gd name="T58" fmla="*/ 9 w 15"/>
                  <a:gd name="T59" fmla="*/ 29 h 48"/>
                  <a:gd name="T60" fmla="*/ 9 w 15"/>
                  <a:gd name="T61" fmla="*/ 31 h 48"/>
                  <a:gd name="T62" fmla="*/ 9 w 15"/>
                  <a:gd name="T63" fmla="*/ 31 h 48"/>
                  <a:gd name="T64" fmla="*/ 10 w 15"/>
                  <a:gd name="T65" fmla="*/ 32 h 48"/>
                  <a:gd name="T66" fmla="*/ 10 w 15"/>
                  <a:gd name="T67" fmla="*/ 33 h 48"/>
                  <a:gd name="T68" fmla="*/ 10 w 15"/>
                  <a:gd name="T69" fmla="*/ 34 h 48"/>
                  <a:gd name="T70" fmla="*/ 10 w 15"/>
                  <a:gd name="T71" fmla="*/ 35 h 48"/>
                  <a:gd name="T72" fmla="*/ 11 w 15"/>
                  <a:gd name="T73" fmla="*/ 36 h 48"/>
                  <a:gd name="T74" fmla="*/ 11 w 15"/>
                  <a:gd name="T75" fmla="*/ 37 h 48"/>
                  <a:gd name="T76" fmla="*/ 12 w 15"/>
                  <a:gd name="T77" fmla="*/ 38 h 48"/>
                  <a:gd name="T78" fmla="*/ 12 w 15"/>
                  <a:gd name="T79" fmla="*/ 39 h 48"/>
                  <a:gd name="T80" fmla="*/ 12 w 15"/>
                  <a:gd name="T81" fmla="*/ 40 h 48"/>
                  <a:gd name="T82" fmla="*/ 12 w 15"/>
                  <a:gd name="T83" fmla="*/ 41 h 48"/>
                  <a:gd name="T84" fmla="*/ 13 w 15"/>
                  <a:gd name="T85" fmla="*/ 42 h 48"/>
                  <a:gd name="T86" fmla="*/ 13 w 15"/>
                  <a:gd name="T87" fmla="*/ 43 h 48"/>
                  <a:gd name="T88" fmla="*/ 13 w 15"/>
                  <a:gd name="T89" fmla="*/ 44 h 48"/>
                  <a:gd name="T90" fmla="*/ 14 w 15"/>
                  <a:gd name="T91" fmla="*/ 45 h 48"/>
                  <a:gd name="T92" fmla="*/ 14 w 15"/>
                  <a:gd name="T93" fmla="*/ 46 h 48"/>
                  <a:gd name="T94" fmla="*/ 14 w 15"/>
                  <a:gd name="T95" fmla="*/ 47 h 48"/>
                  <a:gd name="T96" fmla="*/ 14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5"/>
                    </a:lnTo>
                    <a:lnTo>
                      <a:pt x="8" y="27"/>
                    </a:lnTo>
                    <a:lnTo>
                      <a:pt x="8" y="27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5" name="Freeform 854"/>
              <p:cNvSpPr>
                <a:spLocks/>
              </p:cNvSpPr>
              <p:nvPr/>
            </p:nvSpPr>
            <p:spPr bwMode="auto">
              <a:xfrm>
                <a:off x="3633" y="2755"/>
                <a:ext cx="14" cy="41"/>
              </a:xfrm>
              <a:custGeom>
                <a:avLst/>
                <a:gdLst>
                  <a:gd name="T0" fmla="*/ 0 w 14"/>
                  <a:gd name="T1" fmla="*/ 0 h 41"/>
                  <a:gd name="T2" fmla="*/ 0 w 14"/>
                  <a:gd name="T3" fmla="*/ 1 h 41"/>
                  <a:gd name="T4" fmla="*/ 0 w 14"/>
                  <a:gd name="T5" fmla="*/ 2 h 41"/>
                  <a:gd name="T6" fmla="*/ 1 w 14"/>
                  <a:gd name="T7" fmla="*/ 3 h 41"/>
                  <a:gd name="T8" fmla="*/ 1 w 14"/>
                  <a:gd name="T9" fmla="*/ 4 h 41"/>
                  <a:gd name="T10" fmla="*/ 1 w 14"/>
                  <a:gd name="T11" fmla="*/ 5 h 41"/>
                  <a:gd name="T12" fmla="*/ 2 w 14"/>
                  <a:gd name="T13" fmla="*/ 6 h 41"/>
                  <a:gd name="T14" fmla="*/ 2 w 14"/>
                  <a:gd name="T15" fmla="*/ 7 h 41"/>
                  <a:gd name="T16" fmla="*/ 2 w 14"/>
                  <a:gd name="T17" fmla="*/ 7 h 41"/>
                  <a:gd name="T18" fmla="*/ 2 w 14"/>
                  <a:gd name="T19" fmla="*/ 8 h 41"/>
                  <a:gd name="T20" fmla="*/ 3 w 14"/>
                  <a:gd name="T21" fmla="*/ 9 h 41"/>
                  <a:gd name="T22" fmla="*/ 3 w 14"/>
                  <a:gd name="T23" fmla="*/ 10 h 41"/>
                  <a:gd name="T24" fmla="*/ 3 w 14"/>
                  <a:gd name="T25" fmla="*/ 11 h 41"/>
                  <a:gd name="T26" fmla="*/ 4 w 14"/>
                  <a:gd name="T27" fmla="*/ 12 h 41"/>
                  <a:gd name="T28" fmla="*/ 4 w 14"/>
                  <a:gd name="T29" fmla="*/ 13 h 41"/>
                  <a:gd name="T30" fmla="*/ 4 w 14"/>
                  <a:gd name="T31" fmla="*/ 14 h 41"/>
                  <a:gd name="T32" fmla="*/ 5 w 14"/>
                  <a:gd name="T33" fmla="*/ 14 h 41"/>
                  <a:gd name="T34" fmla="*/ 5 w 14"/>
                  <a:gd name="T35" fmla="*/ 15 h 41"/>
                  <a:gd name="T36" fmla="*/ 5 w 14"/>
                  <a:gd name="T37" fmla="*/ 16 h 41"/>
                  <a:gd name="T38" fmla="*/ 6 w 14"/>
                  <a:gd name="T39" fmla="*/ 17 h 41"/>
                  <a:gd name="T40" fmla="*/ 6 w 14"/>
                  <a:gd name="T41" fmla="*/ 18 h 41"/>
                  <a:gd name="T42" fmla="*/ 6 w 14"/>
                  <a:gd name="T43" fmla="*/ 19 h 41"/>
                  <a:gd name="T44" fmla="*/ 6 w 14"/>
                  <a:gd name="T45" fmla="*/ 20 h 41"/>
                  <a:gd name="T46" fmla="*/ 7 w 14"/>
                  <a:gd name="T47" fmla="*/ 20 h 41"/>
                  <a:gd name="T48" fmla="*/ 7 w 14"/>
                  <a:gd name="T49" fmla="*/ 21 h 41"/>
                  <a:gd name="T50" fmla="*/ 7 w 14"/>
                  <a:gd name="T51" fmla="*/ 22 h 41"/>
                  <a:gd name="T52" fmla="*/ 7 w 14"/>
                  <a:gd name="T53" fmla="*/ 23 h 41"/>
                  <a:gd name="T54" fmla="*/ 8 w 14"/>
                  <a:gd name="T55" fmla="*/ 24 h 41"/>
                  <a:gd name="T56" fmla="*/ 8 w 14"/>
                  <a:gd name="T57" fmla="*/ 25 h 41"/>
                  <a:gd name="T58" fmla="*/ 9 w 14"/>
                  <a:gd name="T59" fmla="*/ 25 h 41"/>
                  <a:gd name="T60" fmla="*/ 9 w 14"/>
                  <a:gd name="T61" fmla="*/ 26 h 41"/>
                  <a:gd name="T62" fmla="*/ 9 w 14"/>
                  <a:gd name="T63" fmla="*/ 27 h 41"/>
                  <a:gd name="T64" fmla="*/ 9 w 14"/>
                  <a:gd name="T65" fmla="*/ 28 h 41"/>
                  <a:gd name="T66" fmla="*/ 10 w 14"/>
                  <a:gd name="T67" fmla="*/ 29 h 41"/>
                  <a:gd name="T68" fmla="*/ 10 w 14"/>
                  <a:gd name="T69" fmla="*/ 30 h 41"/>
                  <a:gd name="T70" fmla="*/ 10 w 14"/>
                  <a:gd name="T71" fmla="*/ 30 h 41"/>
                  <a:gd name="T72" fmla="*/ 11 w 14"/>
                  <a:gd name="T73" fmla="*/ 31 h 41"/>
                  <a:gd name="T74" fmla="*/ 11 w 14"/>
                  <a:gd name="T75" fmla="*/ 32 h 41"/>
                  <a:gd name="T76" fmla="*/ 11 w 14"/>
                  <a:gd name="T77" fmla="*/ 33 h 41"/>
                  <a:gd name="T78" fmla="*/ 11 w 14"/>
                  <a:gd name="T79" fmla="*/ 34 h 41"/>
                  <a:gd name="T80" fmla="*/ 12 w 14"/>
                  <a:gd name="T81" fmla="*/ 34 h 41"/>
                  <a:gd name="T82" fmla="*/ 12 w 14"/>
                  <a:gd name="T83" fmla="*/ 35 h 41"/>
                  <a:gd name="T84" fmla="*/ 12 w 14"/>
                  <a:gd name="T85" fmla="*/ 36 h 41"/>
                  <a:gd name="T86" fmla="*/ 13 w 14"/>
                  <a:gd name="T87" fmla="*/ 37 h 41"/>
                  <a:gd name="T88" fmla="*/ 13 w 14"/>
                  <a:gd name="T89" fmla="*/ 37 h 41"/>
                  <a:gd name="T90" fmla="*/ 13 w 14"/>
                  <a:gd name="T91" fmla="*/ 38 h 41"/>
                  <a:gd name="T92" fmla="*/ 14 w 14"/>
                  <a:gd name="T93" fmla="*/ 39 h 41"/>
                  <a:gd name="T94" fmla="*/ 14 w 14"/>
                  <a:gd name="T95" fmla="*/ 40 h 41"/>
                  <a:gd name="T96" fmla="*/ 14 w 14"/>
                  <a:gd name="T97" fmla="*/ 41 h 41"/>
                  <a:gd name="T98" fmla="*/ 14 w 14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4" y="4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6" name="Freeform 855"/>
              <p:cNvSpPr>
                <a:spLocks/>
              </p:cNvSpPr>
              <p:nvPr/>
            </p:nvSpPr>
            <p:spPr bwMode="auto">
              <a:xfrm>
                <a:off x="3647" y="2796"/>
                <a:ext cx="15" cy="35"/>
              </a:xfrm>
              <a:custGeom>
                <a:avLst/>
                <a:gdLst>
                  <a:gd name="T0" fmla="*/ 0 w 15"/>
                  <a:gd name="T1" fmla="*/ 0 h 35"/>
                  <a:gd name="T2" fmla="*/ 1 w 15"/>
                  <a:gd name="T3" fmla="*/ 1 h 35"/>
                  <a:gd name="T4" fmla="*/ 1 w 15"/>
                  <a:gd name="T5" fmla="*/ 2 h 35"/>
                  <a:gd name="T6" fmla="*/ 1 w 15"/>
                  <a:gd name="T7" fmla="*/ 3 h 35"/>
                  <a:gd name="T8" fmla="*/ 2 w 15"/>
                  <a:gd name="T9" fmla="*/ 3 h 35"/>
                  <a:gd name="T10" fmla="*/ 2 w 15"/>
                  <a:gd name="T11" fmla="*/ 4 h 35"/>
                  <a:gd name="T12" fmla="*/ 2 w 15"/>
                  <a:gd name="T13" fmla="*/ 5 h 35"/>
                  <a:gd name="T14" fmla="*/ 2 w 15"/>
                  <a:gd name="T15" fmla="*/ 6 h 35"/>
                  <a:gd name="T16" fmla="*/ 3 w 15"/>
                  <a:gd name="T17" fmla="*/ 6 h 35"/>
                  <a:gd name="T18" fmla="*/ 3 w 15"/>
                  <a:gd name="T19" fmla="*/ 7 h 35"/>
                  <a:gd name="T20" fmla="*/ 4 w 15"/>
                  <a:gd name="T21" fmla="*/ 8 h 35"/>
                  <a:gd name="T22" fmla="*/ 4 w 15"/>
                  <a:gd name="T23" fmla="*/ 9 h 35"/>
                  <a:gd name="T24" fmla="*/ 4 w 15"/>
                  <a:gd name="T25" fmla="*/ 9 h 35"/>
                  <a:gd name="T26" fmla="*/ 4 w 15"/>
                  <a:gd name="T27" fmla="*/ 10 h 35"/>
                  <a:gd name="T28" fmla="*/ 5 w 15"/>
                  <a:gd name="T29" fmla="*/ 11 h 35"/>
                  <a:gd name="T30" fmla="*/ 5 w 15"/>
                  <a:gd name="T31" fmla="*/ 12 h 35"/>
                  <a:gd name="T32" fmla="*/ 5 w 15"/>
                  <a:gd name="T33" fmla="*/ 12 h 35"/>
                  <a:gd name="T34" fmla="*/ 6 w 15"/>
                  <a:gd name="T35" fmla="*/ 13 h 35"/>
                  <a:gd name="T36" fmla="*/ 6 w 15"/>
                  <a:gd name="T37" fmla="*/ 14 h 35"/>
                  <a:gd name="T38" fmla="*/ 6 w 15"/>
                  <a:gd name="T39" fmla="*/ 14 h 35"/>
                  <a:gd name="T40" fmla="*/ 6 w 15"/>
                  <a:gd name="T41" fmla="*/ 15 h 35"/>
                  <a:gd name="T42" fmla="*/ 7 w 15"/>
                  <a:gd name="T43" fmla="*/ 16 h 35"/>
                  <a:gd name="T44" fmla="*/ 7 w 15"/>
                  <a:gd name="T45" fmla="*/ 17 h 35"/>
                  <a:gd name="T46" fmla="*/ 8 w 15"/>
                  <a:gd name="T47" fmla="*/ 17 h 35"/>
                  <a:gd name="T48" fmla="*/ 8 w 15"/>
                  <a:gd name="T49" fmla="*/ 18 h 35"/>
                  <a:gd name="T50" fmla="*/ 8 w 15"/>
                  <a:gd name="T51" fmla="*/ 19 h 35"/>
                  <a:gd name="T52" fmla="*/ 8 w 15"/>
                  <a:gd name="T53" fmla="*/ 19 h 35"/>
                  <a:gd name="T54" fmla="*/ 9 w 15"/>
                  <a:gd name="T55" fmla="*/ 20 h 35"/>
                  <a:gd name="T56" fmla="*/ 9 w 15"/>
                  <a:gd name="T57" fmla="*/ 21 h 35"/>
                  <a:gd name="T58" fmla="*/ 9 w 15"/>
                  <a:gd name="T59" fmla="*/ 21 h 35"/>
                  <a:gd name="T60" fmla="*/ 9 w 15"/>
                  <a:gd name="T61" fmla="*/ 22 h 35"/>
                  <a:gd name="T62" fmla="*/ 10 w 15"/>
                  <a:gd name="T63" fmla="*/ 23 h 35"/>
                  <a:gd name="T64" fmla="*/ 10 w 15"/>
                  <a:gd name="T65" fmla="*/ 23 h 35"/>
                  <a:gd name="T66" fmla="*/ 10 w 15"/>
                  <a:gd name="T67" fmla="*/ 24 h 35"/>
                  <a:gd name="T68" fmla="*/ 11 w 15"/>
                  <a:gd name="T69" fmla="*/ 25 h 35"/>
                  <a:gd name="T70" fmla="*/ 11 w 15"/>
                  <a:gd name="T71" fmla="*/ 26 h 35"/>
                  <a:gd name="T72" fmla="*/ 11 w 15"/>
                  <a:gd name="T73" fmla="*/ 26 h 35"/>
                  <a:gd name="T74" fmla="*/ 11 w 15"/>
                  <a:gd name="T75" fmla="*/ 27 h 35"/>
                  <a:gd name="T76" fmla="*/ 12 w 15"/>
                  <a:gd name="T77" fmla="*/ 28 h 35"/>
                  <a:gd name="T78" fmla="*/ 12 w 15"/>
                  <a:gd name="T79" fmla="*/ 28 h 35"/>
                  <a:gd name="T80" fmla="*/ 13 w 15"/>
                  <a:gd name="T81" fmla="*/ 29 h 35"/>
                  <a:gd name="T82" fmla="*/ 13 w 15"/>
                  <a:gd name="T83" fmla="*/ 30 h 35"/>
                  <a:gd name="T84" fmla="*/ 13 w 15"/>
                  <a:gd name="T85" fmla="*/ 30 h 35"/>
                  <a:gd name="T86" fmla="*/ 13 w 15"/>
                  <a:gd name="T87" fmla="*/ 31 h 35"/>
                  <a:gd name="T88" fmla="*/ 14 w 15"/>
                  <a:gd name="T89" fmla="*/ 32 h 35"/>
                  <a:gd name="T90" fmla="*/ 14 w 15"/>
                  <a:gd name="T91" fmla="*/ 32 h 35"/>
                  <a:gd name="T92" fmla="*/ 14 w 15"/>
                  <a:gd name="T93" fmla="*/ 33 h 35"/>
                  <a:gd name="T94" fmla="*/ 15 w 15"/>
                  <a:gd name="T95" fmla="*/ 33 h 35"/>
                  <a:gd name="T96" fmla="*/ 15 w 15"/>
                  <a:gd name="T97" fmla="*/ 34 h 35"/>
                  <a:gd name="T98" fmla="*/ 15 w 15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5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5" y="33"/>
                    </a:lnTo>
                    <a:lnTo>
                      <a:pt x="15" y="34"/>
                    </a:lnTo>
                    <a:lnTo>
                      <a:pt x="15" y="3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7" name="Freeform 856"/>
              <p:cNvSpPr>
                <a:spLocks/>
              </p:cNvSpPr>
              <p:nvPr/>
            </p:nvSpPr>
            <p:spPr bwMode="auto">
              <a:xfrm>
                <a:off x="3662" y="2831"/>
                <a:ext cx="15" cy="29"/>
              </a:xfrm>
              <a:custGeom>
                <a:avLst/>
                <a:gdLst>
                  <a:gd name="T0" fmla="*/ 0 w 15"/>
                  <a:gd name="T1" fmla="*/ 0 h 29"/>
                  <a:gd name="T2" fmla="*/ 0 w 15"/>
                  <a:gd name="T3" fmla="*/ 0 h 29"/>
                  <a:gd name="T4" fmla="*/ 1 w 15"/>
                  <a:gd name="T5" fmla="*/ 1 h 29"/>
                  <a:gd name="T6" fmla="*/ 1 w 15"/>
                  <a:gd name="T7" fmla="*/ 2 h 29"/>
                  <a:gd name="T8" fmla="*/ 1 w 15"/>
                  <a:gd name="T9" fmla="*/ 2 h 29"/>
                  <a:gd name="T10" fmla="*/ 1 w 15"/>
                  <a:gd name="T11" fmla="*/ 3 h 29"/>
                  <a:gd name="T12" fmla="*/ 2 w 15"/>
                  <a:gd name="T13" fmla="*/ 4 h 29"/>
                  <a:gd name="T14" fmla="*/ 2 w 15"/>
                  <a:gd name="T15" fmla="*/ 4 h 29"/>
                  <a:gd name="T16" fmla="*/ 3 w 15"/>
                  <a:gd name="T17" fmla="*/ 5 h 29"/>
                  <a:gd name="T18" fmla="*/ 3 w 15"/>
                  <a:gd name="T19" fmla="*/ 5 h 29"/>
                  <a:gd name="T20" fmla="*/ 3 w 15"/>
                  <a:gd name="T21" fmla="*/ 6 h 29"/>
                  <a:gd name="T22" fmla="*/ 3 w 15"/>
                  <a:gd name="T23" fmla="*/ 7 h 29"/>
                  <a:gd name="T24" fmla="*/ 4 w 15"/>
                  <a:gd name="T25" fmla="*/ 7 h 29"/>
                  <a:gd name="T26" fmla="*/ 4 w 15"/>
                  <a:gd name="T27" fmla="*/ 8 h 29"/>
                  <a:gd name="T28" fmla="*/ 4 w 15"/>
                  <a:gd name="T29" fmla="*/ 9 h 29"/>
                  <a:gd name="T30" fmla="*/ 5 w 15"/>
                  <a:gd name="T31" fmla="*/ 9 h 29"/>
                  <a:gd name="T32" fmla="*/ 5 w 15"/>
                  <a:gd name="T33" fmla="*/ 10 h 29"/>
                  <a:gd name="T34" fmla="*/ 5 w 15"/>
                  <a:gd name="T35" fmla="*/ 11 h 29"/>
                  <a:gd name="T36" fmla="*/ 5 w 15"/>
                  <a:gd name="T37" fmla="*/ 11 h 29"/>
                  <a:gd name="T38" fmla="*/ 6 w 15"/>
                  <a:gd name="T39" fmla="*/ 12 h 29"/>
                  <a:gd name="T40" fmla="*/ 6 w 15"/>
                  <a:gd name="T41" fmla="*/ 12 h 29"/>
                  <a:gd name="T42" fmla="*/ 7 w 15"/>
                  <a:gd name="T43" fmla="*/ 13 h 29"/>
                  <a:gd name="T44" fmla="*/ 7 w 15"/>
                  <a:gd name="T45" fmla="*/ 13 h 29"/>
                  <a:gd name="T46" fmla="*/ 7 w 15"/>
                  <a:gd name="T47" fmla="*/ 14 h 29"/>
                  <a:gd name="T48" fmla="*/ 7 w 15"/>
                  <a:gd name="T49" fmla="*/ 14 h 29"/>
                  <a:gd name="T50" fmla="*/ 8 w 15"/>
                  <a:gd name="T51" fmla="*/ 15 h 29"/>
                  <a:gd name="T52" fmla="*/ 8 w 15"/>
                  <a:gd name="T53" fmla="*/ 16 h 29"/>
                  <a:gd name="T54" fmla="*/ 8 w 15"/>
                  <a:gd name="T55" fmla="*/ 16 h 29"/>
                  <a:gd name="T56" fmla="*/ 8 w 15"/>
                  <a:gd name="T57" fmla="*/ 17 h 29"/>
                  <a:gd name="T58" fmla="*/ 9 w 15"/>
                  <a:gd name="T59" fmla="*/ 18 h 29"/>
                  <a:gd name="T60" fmla="*/ 9 w 15"/>
                  <a:gd name="T61" fmla="*/ 18 h 29"/>
                  <a:gd name="T62" fmla="*/ 9 w 15"/>
                  <a:gd name="T63" fmla="*/ 19 h 29"/>
                  <a:gd name="T64" fmla="*/ 10 w 15"/>
                  <a:gd name="T65" fmla="*/ 19 h 29"/>
                  <a:gd name="T66" fmla="*/ 10 w 15"/>
                  <a:gd name="T67" fmla="*/ 20 h 29"/>
                  <a:gd name="T68" fmla="*/ 10 w 15"/>
                  <a:gd name="T69" fmla="*/ 20 h 29"/>
                  <a:gd name="T70" fmla="*/ 10 w 15"/>
                  <a:gd name="T71" fmla="*/ 21 h 29"/>
                  <a:gd name="T72" fmla="*/ 11 w 15"/>
                  <a:gd name="T73" fmla="*/ 21 h 29"/>
                  <a:gd name="T74" fmla="*/ 11 w 15"/>
                  <a:gd name="T75" fmla="*/ 22 h 29"/>
                  <a:gd name="T76" fmla="*/ 12 w 15"/>
                  <a:gd name="T77" fmla="*/ 23 h 29"/>
                  <a:gd name="T78" fmla="*/ 12 w 15"/>
                  <a:gd name="T79" fmla="*/ 23 h 29"/>
                  <a:gd name="T80" fmla="*/ 12 w 15"/>
                  <a:gd name="T81" fmla="*/ 24 h 29"/>
                  <a:gd name="T82" fmla="*/ 12 w 15"/>
                  <a:gd name="T83" fmla="*/ 24 h 29"/>
                  <a:gd name="T84" fmla="*/ 13 w 15"/>
                  <a:gd name="T85" fmla="*/ 25 h 29"/>
                  <a:gd name="T86" fmla="*/ 13 w 15"/>
                  <a:gd name="T87" fmla="*/ 25 h 29"/>
                  <a:gd name="T88" fmla="*/ 13 w 15"/>
                  <a:gd name="T89" fmla="*/ 26 h 29"/>
                  <a:gd name="T90" fmla="*/ 14 w 15"/>
                  <a:gd name="T91" fmla="*/ 26 h 29"/>
                  <a:gd name="T92" fmla="*/ 14 w 15"/>
                  <a:gd name="T93" fmla="*/ 27 h 29"/>
                  <a:gd name="T94" fmla="*/ 14 w 15"/>
                  <a:gd name="T95" fmla="*/ 28 h 29"/>
                  <a:gd name="T96" fmla="*/ 14 w 15"/>
                  <a:gd name="T97" fmla="*/ 28 h 29"/>
                  <a:gd name="T98" fmla="*/ 15 w 1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3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4" y="26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5" y="2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8" name="Freeform 857"/>
              <p:cNvSpPr>
                <a:spLocks/>
              </p:cNvSpPr>
              <p:nvPr/>
            </p:nvSpPr>
            <p:spPr bwMode="auto">
              <a:xfrm>
                <a:off x="3677" y="2860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0 w 15"/>
                  <a:gd name="T3" fmla="*/ 0 h 24"/>
                  <a:gd name="T4" fmla="*/ 1 w 15"/>
                  <a:gd name="T5" fmla="*/ 1 h 24"/>
                  <a:gd name="T6" fmla="*/ 1 w 15"/>
                  <a:gd name="T7" fmla="*/ 1 h 24"/>
                  <a:gd name="T8" fmla="*/ 1 w 15"/>
                  <a:gd name="T9" fmla="*/ 2 h 24"/>
                  <a:gd name="T10" fmla="*/ 1 w 15"/>
                  <a:gd name="T11" fmla="*/ 2 h 24"/>
                  <a:gd name="T12" fmla="*/ 2 w 15"/>
                  <a:gd name="T13" fmla="*/ 3 h 24"/>
                  <a:gd name="T14" fmla="*/ 2 w 15"/>
                  <a:gd name="T15" fmla="*/ 3 h 24"/>
                  <a:gd name="T16" fmla="*/ 2 w 15"/>
                  <a:gd name="T17" fmla="*/ 4 h 24"/>
                  <a:gd name="T18" fmla="*/ 2 w 15"/>
                  <a:gd name="T19" fmla="*/ 5 h 24"/>
                  <a:gd name="T20" fmla="*/ 3 w 15"/>
                  <a:gd name="T21" fmla="*/ 5 h 24"/>
                  <a:gd name="T22" fmla="*/ 3 w 15"/>
                  <a:gd name="T23" fmla="*/ 5 h 24"/>
                  <a:gd name="T24" fmla="*/ 3 w 15"/>
                  <a:gd name="T25" fmla="*/ 6 h 24"/>
                  <a:gd name="T26" fmla="*/ 4 w 15"/>
                  <a:gd name="T27" fmla="*/ 6 h 24"/>
                  <a:gd name="T28" fmla="*/ 4 w 15"/>
                  <a:gd name="T29" fmla="*/ 7 h 24"/>
                  <a:gd name="T30" fmla="*/ 4 w 15"/>
                  <a:gd name="T31" fmla="*/ 8 h 24"/>
                  <a:gd name="T32" fmla="*/ 4 w 15"/>
                  <a:gd name="T33" fmla="*/ 8 h 24"/>
                  <a:gd name="T34" fmla="*/ 5 w 15"/>
                  <a:gd name="T35" fmla="*/ 8 h 24"/>
                  <a:gd name="T36" fmla="*/ 5 w 15"/>
                  <a:gd name="T37" fmla="*/ 9 h 24"/>
                  <a:gd name="T38" fmla="*/ 6 w 15"/>
                  <a:gd name="T39" fmla="*/ 10 h 24"/>
                  <a:gd name="T40" fmla="*/ 6 w 15"/>
                  <a:gd name="T41" fmla="*/ 10 h 24"/>
                  <a:gd name="T42" fmla="*/ 6 w 15"/>
                  <a:gd name="T43" fmla="*/ 11 h 24"/>
                  <a:gd name="T44" fmla="*/ 6 w 15"/>
                  <a:gd name="T45" fmla="*/ 11 h 24"/>
                  <a:gd name="T46" fmla="*/ 7 w 15"/>
                  <a:gd name="T47" fmla="*/ 12 h 24"/>
                  <a:gd name="T48" fmla="*/ 7 w 15"/>
                  <a:gd name="T49" fmla="*/ 12 h 24"/>
                  <a:gd name="T50" fmla="*/ 7 w 15"/>
                  <a:gd name="T51" fmla="*/ 13 h 24"/>
                  <a:gd name="T52" fmla="*/ 8 w 15"/>
                  <a:gd name="T53" fmla="*/ 13 h 24"/>
                  <a:gd name="T54" fmla="*/ 8 w 15"/>
                  <a:gd name="T55" fmla="*/ 13 h 24"/>
                  <a:gd name="T56" fmla="*/ 8 w 15"/>
                  <a:gd name="T57" fmla="*/ 14 h 24"/>
                  <a:gd name="T58" fmla="*/ 8 w 15"/>
                  <a:gd name="T59" fmla="*/ 15 h 24"/>
                  <a:gd name="T60" fmla="*/ 9 w 15"/>
                  <a:gd name="T61" fmla="*/ 15 h 24"/>
                  <a:gd name="T62" fmla="*/ 9 w 15"/>
                  <a:gd name="T63" fmla="*/ 15 h 24"/>
                  <a:gd name="T64" fmla="*/ 9 w 15"/>
                  <a:gd name="T65" fmla="*/ 16 h 24"/>
                  <a:gd name="T66" fmla="*/ 9 w 15"/>
                  <a:gd name="T67" fmla="*/ 17 h 24"/>
                  <a:gd name="T68" fmla="*/ 10 w 15"/>
                  <a:gd name="T69" fmla="*/ 17 h 24"/>
                  <a:gd name="T70" fmla="*/ 10 w 15"/>
                  <a:gd name="T71" fmla="*/ 17 h 24"/>
                  <a:gd name="T72" fmla="*/ 11 w 15"/>
                  <a:gd name="T73" fmla="*/ 18 h 24"/>
                  <a:gd name="T74" fmla="*/ 11 w 15"/>
                  <a:gd name="T75" fmla="*/ 18 h 24"/>
                  <a:gd name="T76" fmla="*/ 11 w 15"/>
                  <a:gd name="T77" fmla="*/ 19 h 24"/>
                  <a:gd name="T78" fmla="*/ 11 w 15"/>
                  <a:gd name="T79" fmla="*/ 19 h 24"/>
                  <a:gd name="T80" fmla="*/ 12 w 15"/>
                  <a:gd name="T81" fmla="*/ 20 h 24"/>
                  <a:gd name="T82" fmla="*/ 12 w 15"/>
                  <a:gd name="T83" fmla="*/ 20 h 24"/>
                  <a:gd name="T84" fmla="*/ 12 w 15"/>
                  <a:gd name="T85" fmla="*/ 20 h 24"/>
                  <a:gd name="T86" fmla="*/ 13 w 15"/>
                  <a:gd name="T87" fmla="*/ 21 h 24"/>
                  <a:gd name="T88" fmla="*/ 13 w 15"/>
                  <a:gd name="T89" fmla="*/ 22 h 24"/>
                  <a:gd name="T90" fmla="*/ 13 w 15"/>
                  <a:gd name="T91" fmla="*/ 22 h 24"/>
                  <a:gd name="T92" fmla="*/ 13 w 15"/>
                  <a:gd name="T93" fmla="*/ 22 h 24"/>
                  <a:gd name="T94" fmla="*/ 14 w 15"/>
                  <a:gd name="T95" fmla="*/ 23 h 24"/>
                  <a:gd name="T96" fmla="*/ 14 w 15"/>
                  <a:gd name="T97" fmla="*/ 23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9" name="Freeform 858"/>
              <p:cNvSpPr>
                <a:spLocks/>
              </p:cNvSpPr>
              <p:nvPr/>
            </p:nvSpPr>
            <p:spPr bwMode="auto">
              <a:xfrm>
                <a:off x="3692" y="2884"/>
                <a:ext cx="14" cy="20"/>
              </a:xfrm>
              <a:custGeom>
                <a:avLst/>
                <a:gdLst>
                  <a:gd name="T0" fmla="*/ 0 w 14"/>
                  <a:gd name="T1" fmla="*/ 0 h 20"/>
                  <a:gd name="T2" fmla="*/ 0 w 14"/>
                  <a:gd name="T3" fmla="*/ 0 h 20"/>
                  <a:gd name="T4" fmla="*/ 0 w 14"/>
                  <a:gd name="T5" fmla="*/ 1 h 20"/>
                  <a:gd name="T6" fmla="*/ 0 w 14"/>
                  <a:gd name="T7" fmla="*/ 1 h 20"/>
                  <a:gd name="T8" fmla="*/ 1 w 14"/>
                  <a:gd name="T9" fmla="*/ 2 h 20"/>
                  <a:gd name="T10" fmla="*/ 1 w 14"/>
                  <a:gd name="T11" fmla="*/ 2 h 20"/>
                  <a:gd name="T12" fmla="*/ 1 w 14"/>
                  <a:gd name="T13" fmla="*/ 2 h 20"/>
                  <a:gd name="T14" fmla="*/ 1 w 14"/>
                  <a:gd name="T15" fmla="*/ 3 h 20"/>
                  <a:gd name="T16" fmla="*/ 2 w 14"/>
                  <a:gd name="T17" fmla="*/ 3 h 20"/>
                  <a:gd name="T18" fmla="*/ 2 w 14"/>
                  <a:gd name="T19" fmla="*/ 4 h 20"/>
                  <a:gd name="T20" fmla="*/ 2 w 14"/>
                  <a:gd name="T21" fmla="*/ 4 h 20"/>
                  <a:gd name="T22" fmla="*/ 3 w 14"/>
                  <a:gd name="T23" fmla="*/ 5 h 20"/>
                  <a:gd name="T24" fmla="*/ 3 w 14"/>
                  <a:gd name="T25" fmla="*/ 5 h 20"/>
                  <a:gd name="T26" fmla="*/ 3 w 14"/>
                  <a:gd name="T27" fmla="*/ 5 h 20"/>
                  <a:gd name="T28" fmla="*/ 4 w 14"/>
                  <a:gd name="T29" fmla="*/ 6 h 20"/>
                  <a:gd name="T30" fmla="*/ 4 w 14"/>
                  <a:gd name="T31" fmla="*/ 6 h 20"/>
                  <a:gd name="T32" fmla="*/ 4 w 14"/>
                  <a:gd name="T33" fmla="*/ 7 h 20"/>
                  <a:gd name="T34" fmla="*/ 5 w 14"/>
                  <a:gd name="T35" fmla="*/ 7 h 20"/>
                  <a:gd name="T36" fmla="*/ 5 w 14"/>
                  <a:gd name="T37" fmla="*/ 8 h 20"/>
                  <a:gd name="T38" fmla="*/ 5 w 14"/>
                  <a:gd name="T39" fmla="*/ 8 h 20"/>
                  <a:gd name="T40" fmla="*/ 5 w 14"/>
                  <a:gd name="T41" fmla="*/ 9 h 20"/>
                  <a:gd name="T42" fmla="*/ 6 w 14"/>
                  <a:gd name="T43" fmla="*/ 9 h 20"/>
                  <a:gd name="T44" fmla="*/ 6 w 14"/>
                  <a:gd name="T45" fmla="*/ 9 h 20"/>
                  <a:gd name="T46" fmla="*/ 6 w 14"/>
                  <a:gd name="T47" fmla="*/ 10 h 20"/>
                  <a:gd name="T48" fmla="*/ 7 w 14"/>
                  <a:gd name="T49" fmla="*/ 10 h 20"/>
                  <a:gd name="T50" fmla="*/ 7 w 14"/>
                  <a:gd name="T51" fmla="*/ 10 h 20"/>
                  <a:gd name="T52" fmla="*/ 7 w 14"/>
                  <a:gd name="T53" fmla="*/ 11 h 20"/>
                  <a:gd name="T54" fmla="*/ 8 w 14"/>
                  <a:gd name="T55" fmla="*/ 11 h 20"/>
                  <a:gd name="T56" fmla="*/ 8 w 14"/>
                  <a:gd name="T57" fmla="*/ 12 h 20"/>
                  <a:gd name="T58" fmla="*/ 8 w 14"/>
                  <a:gd name="T59" fmla="*/ 12 h 20"/>
                  <a:gd name="T60" fmla="*/ 8 w 14"/>
                  <a:gd name="T61" fmla="*/ 12 h 20"/>
                  <a:gd name="T62" fmla="*/ 9 w 14"/>
                  <a:gd name="T63" fmla="*/ 13 h 20"/>
                  <a:gd name="T64" fmla="*/ 9 w 14"/>
                  <a:gd name="T65" fmla="*/ 14 h 20"/>
                  <a:gd name="T66" fmla="*/ 9 w 14"/>
                  <a:gd name="T67" fmla="*/ 14 h 20"/>
                  <a:gd name="T68" fmla="*/ 10 w 14"/>
                  <a:gd name="T69" fmla="*/ 14 h 20"/>
                  <a:gd name="T70" fmla="*/ 10 w 14"/>
                  <a:gd name="T71" fmla="*/ 15 h 20"/>
                  <a:gd name="T72" fmla="*/ 10 w 14"/>
                  <a:gd name="T73" fmla="*/ 15 h 20"/>
                  <a:gd name="T74" fmla="*/ 10 w 14"/>
                  <a:gd name="T75" fmla="*/ 16 h 20"/>
                  <a:gd name="T76" fmla="*/ 11 w 14"/>
                  <a:gd name="T77" fmla="*/ 16 h 20"/>
                  <a:gd name="T78" fmla="*/ 11 w 14"/>
                  <a:gd name="T79" fmla="*/ 16 h 20"/>
                  <a:gd name="T80" fmla="*/ 12 w 14"/>
                  <a:gd name="T81" fmla="*/ 17 h 20"/>
                  <a:gd name="T82" fmla="*/ 12 w 14"/>
                  <a:gd name="T83" fmla="*/ 17 h 20"/>
                  <a:gd name="T84" fmla="*/ 12 w 14"/>
                  <a:gd name="T85" fmla="*/ 18 h 20"/>
                  <a:gd name="T86" fmla="*/ 12 w 14"/>
                  <a:gd name="T87" fmla="*/ 18 h 20"/>
                  <a:gd name="T88" fmla="*/ 13 w 14"/>
                  <a:gd name="T89" fmla="*/ 18 h 20"/>
                  <a:gd name="T90" fmla="*/ 13 w 14"/>
                  <a:gd name="T91" fmla="*/ 19 h 20"/>
                  <a:gd name="T92" fmla="*/ 13 w 14"/>
                  <a:gd name="T93" fmla="*/ 19 h 20"/>
                  <a:gd name="T94" fmla="*/ 14 w 14"/>
                  <a:gd name="T95" fmla="*/ 19 h 20"/>
                  <a:gd name="T96" fmla="*/ 14 w 14"/>
                  <a:gd name="T97" fmla="*/ 19 h 20"/>
                  <a:gd name="T98" fmla="*/ 14 w 14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4" y="2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0" name="Freeform 859"/>
              <p:cNvSpPr>
                <a:spLocks/>
              </p:cNvSpPr>
              <p:nvPr/>
            </p:nvSpPr>
            <p:spPr bwMode="auto">
              <a:xfrm>
                <a:off x="3706" y="2904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0 w 15"/>
                  <a:gd name="T3" fmla="*/ 0 h 17"/>
                  <a:gd name="T4" fmla="*/ 1 w 15"/>
                  <a:gd name="T5" fmla="*/ 1 h 17"/>
                  <a:gd name="T6" fmla="*/ 1 w 15"/>
                  <a:gd name="T7" fmla="*/ 1 h 17"/>
                  <a:gd name="T8" fmla="*/ 1 w 15"/>
                  <a:gd name="T9" fmla="*/ 1 h 17"/>
                  <a:gd name="T10" fmla="*/ 2 w 15"/>
                  <a:gd name="T11" fmla="*/ 2 h 17"/>
                  <a:gd name="T12" fmla="*/ 2 w 15"/>
                  <a:gd name="T13" fmla="*/ 2 h 17"/>
                  <a:gd name="T14" fmla="*/ 2 w 15"/>
                  <a:gd name="T15" fmla="*/ 3 h 17"/>
                  <a:gd name="T16" fmla="*/ 3 w 15"/>
                  <a:gd name="T17" fmla="*/ 3 h 17"/>
                  <a:gd name="T18" fmla="*/ 3 w 15"/>
                  <a:gd name="T19" fmla="*/ 3 h 17"/>
                  <a:gd name="T20" fmla="*/ 3 w 15"/>
                  <a:gd name="T21" fmla="*/ 4 h 17"/>
                  <a:gd name="T22" fmla="*/ 3 w 15"/>
                  <a:gd name="T23" fmla="*/ 4 h 17"/>
                  <a:gd name="T24" fmla="*/ 4 w 15"/>
                  <a:gd name="T25" fmla="*/ 5 h 17"/>
                  <a:gd name="T26" fmla="*/ 4 w 15"/>
                  <a:gd name="T27" fmla="*/ 5 h 17"/>
                  <a:gd name="T28" fmla="*/ 4 w 15"/>
                  <a:gd name="T29" fmla="*/ 5 h 17"/>
                  <a:gd name="T30" fmla="*/ 5 w 15"/>
                  <a:gd name="T31" fmla="*/ 6 h 17"/>
                  <a:gd name="T32" fmla="*/ 5 w 15"/>
                  <a:gd name="T33" fmla="*/ 6 h 17"/>
                  <a:gd name="T34" fmla="*/ 5 w 15"/>
                  <a:gd name="T35" fmla="*/ 6 h 17"/>
                  <a:gd name="T36" fmla="*/ 5 w 15"/>
                  <a:gd name="T37" fmla="*/ 6 h 17"/>
                  <a:gd name="T38" fmla="*/ 6 w 15"/>
                  <a:gd name="T39" fmla="*/ 7 h 17"/>
                  <a:gd name="T40" fmla="*/ 6 w 15"/>
                  <a:gd name="T41" fmla="*/ 7 h 17"/>
                  <a:gd name="T42" fmla="*/ 7 w 15"/>
                  <a:gd name="T43" fmla="*/ 8 h 17"/>
                  <a:gd name="T44" fmla="*/ 7 w 15"/>
                  <a:gd name="T45" fmla="*/ 8 h 17"/>
                  <a:gd name="T46" fmla="*/ 7 w 15"/>
                  <a:gd name="T47" fmla="*/ 8 h 17"/>
                  <a:gd name="T48" fmla="*/ 7 w 15"/>
                  <a:gd name="T49" fmla="*/ 9 h 17"/>
                  <a:gd name="T50" fmla="*/ 8 w 15"/>
                  <a:gd name="T51" fmla="*/ 9 h 17"/>
                  <a:gd name="T52" fmla="*/ 8 w 15"/>
                  <a:gd name="T53" fmla="*/ 9 h 17"/>
                  <a:gd name="T54" fmla="*/ 8 w 15"/>
                  <a:gd name="T55" fmla="*/ 10 h 17"/>
                  <a:gd name="T56" fmla="*/ 9 w 15"/>
                  <a:gd name="T57" fmla="*/ 10 h 17"/>
                  <a:gd name="T58" fmla="*/ 9 w 15"/>
                  <a:gd name="T59" fmla="*/ 10 h 17"/>
                  <a:gd name="T60" fmla="*/ 9 w 15"/>
                  <a:gd name="T61" fmla="*/ 11 h 17"/>
                  <a:gd name="T62" fmla="*/ 9 w 15"/>
                  <a:gd name="T63" fmla="*/ 11 h 17"/>
                  <a:gd name="T64" fmla="*/ 10 w 15"/>
                  <a:gd name="T65" fmla="*/ 12 h 17"/>
                  <a:gd name="T66" fmla="*/ 10 w 15"/>
                  <a:gd name="T67" fmla="*/ 12 h 17"/>
                  <a:gd name="T68" fmla="*/ 10 w 15"/>
                  <a:gd name="T69" fmla="*/ 12 h 17"/>
                  <a:gd name="T70" fmla="*/ 10 w 15"/>
                  <a:gd name="T71" fmla="*/ 12 h 17"/>
                  <a:gd name="T72" fmla="*/ 11 w 15"/>
                  <a:gd name="T73" fmla="*/ 13 h 17"/>
                  <a:gd name="T74" fmla="*/ 11 w 15"/>
                  <a:gd name="T75" fmla="*/ 13 h 17"/>
                  <a:gd name="T76" fmla="*/ 12 w 15"/>
                  <a:gd name="T77" fmla="*/ 13 h 17"/>
                  <a:gd name="T78" fmla="*/ 12 w 15"/>
                  <a:gd name="T79" fmla="*/ 14 h 17"/>
                  <a:gd name="T80" fmla="*/ 12 w 15"/>
                  <a:gd name="T81" fmla="*/ 14 h 17"/>
                  <a:gd name="T82" fmla="*/ 12 w 15"/>
                  <a:gd name="T83" fmla="*/ 14 h 17"/>
                  <a:gd name="T84" fmla="*/ 13 w 15"/>
                  <a:gd name="T85" fmla="*/ 15 h 17"/>
                  <a:gd name="T86" fmla="*/ 13 w 15"/>
                  <a:gd name="T87" fmla="*/ 15 h 17"/>
                  <a:gd name="T88" fmla="*/ 13 w 15"/>
                  <a:gd name="T89" fmla="*/ 15 h 17"/>
                  <a:gd name="T90" fmla="*/ 14 w 15"/>
                  <a:gd name="T91" fmla="*/ 15 h 17"/>
                  <a:gd name="T92" fmla="*/ 14 w 15"/>
                  <a:gd name="T93" fmla="*/ 16 h 17"/>
                  <a:gd name="T94" fmla="*/ 14 w 15"/>
                  <a:gd name="T95" fmla="*/ 16 h 17"/>
                  <a:gd name="T96" fmla="*/ 14 w 15"/>
                  <a:gd name="T97" fmla="*/ 17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1" name="Freeform 860"/>
              <p:cNvSpPr>
                <a:spLocks/>
              </p:cNvSpPr>
              <p:nvPr/>
            </p:nvSpPr>
            <p:spPr bwMode="auto">
              <a:xfrm>
                <a:off x="3721" y="2921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1 h 14"/>
                  <a:gd name="T8" fmla="*/ 1 w 15"/>
                  <a:gd name="T9" fmla="*/ 1 h 14"/>
                  <a:gd name="T10" fmla="*/ 1 w 15"/>
                  <a:gd name="T11" fmla="*/ 2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2 w 15"/>
                  <a:gd name="T19" fmla="*/ 3 h 14"/>
                  <a:gd name="T20" fmla="*/ 3 w 15"/>
                  <a:gd name="T21" fmla="*/ 3 h 14"/>
                  <a:gd name="T22" fmla="*/ 3 w 15"/>
                  <a:gd name="T23" fmla="*/ 3 h 14"/>
                  <a:gd name="T24" fmla="*/ 3 w 15"/>
                  <a:gd name="T25" fmla="*/ 3 h 14"/>
                  <a:gd name="T26" fmla="*/ 4 w 15"/>
                  <a:gd name="T27" fmla="*/ 4 h 14"/>
                  <a:gd name="T28" fmla="*/ 4 w 15"/>
                  <a:gd name="T29" fmla="*/ 4 h 14"/>
                  <a:gd name="T30" fmla="*/ 4 w 15"/>
                  <a:gd name="T31" fmla="*/ 4 h 14"/>
                  <a:gd name="T32" fmla="*/ 4 w 15"/>
                  <a:gd name="T33" fmla="*/ 5 h 14"/>
                  <a:gd name="T34" fmla="*/ 5 w 15"/>
                  <a:gd name="T35" fmla="*/ 5 h 14"/>
                  <a:gd name="T36" fmla="*/ 5 w 15"/>
                  <a:gd name="T37" fmla="*/ 5 h 14"/>
                  <a:gd name="T38" fmla="*/ 6 w 15"/>
                  <a:gd name="T39" fmla="*/ 6 h 14"/>
                  <a:gd name="T40" fmla="*/ 6 w 15"/>
                  <a:gd name="T41" fmla="*/ 6 h 14"/>
                  <a:gd name="T42" fmla="*/ 6 w 15"/>
                  <a:gd name="T43" fmla="*/ 6 h 14"/>
                  <a:gd name="T44" fmla="*/ 6 w 15"/>
                  <a:gd name="T45" fmla="*/ 7 h 14"/>
                  <a:gd name="T46" fmla="*/ 7 w 15"/>
                  <a:gd name="T47" fmla="*/ 7 h 14"/>
                  <a:gd name="T48" fmla="*/ 7 w 15"/>
                  <a:gd name="T49" fmla="*/ 7 h 14"/>
                  <a:gd name="T50" fmla="*/ 7 w 15"/>
                  <a:gd name="T51" fmla="*/ 7 h 14"/>
                  <a:gd name="T52" fmla="*/ 8 w 15"/>
                  <a:gd name="T53" fmla="*/ 8 h 14"/>
                  <a:gd name="T54" fmla="*/ 8 w 15"/>
                  <a:gd name="T55" fmla="*/ 8 h 14"/>
                  <a:gd name="T56" fmla="*/ 8 w 15"/>
                  <a:gd name="T57" fmla="*/ 8 h 14"/>
                  <a:gd name="T58" fmla="*/ 8 w 15"/>
                  <a:gd name="T59" fmla="*/ 9 h 14"/>
                  <a:gd name="T60" fmla="*/ 9 w 15"/>
                  <a:gd name="T61" fmla="*/ 9 h 14"/>
                  <a:gd name="T62" fmla="*/ 9 w 15"/>
                  <a:gd name="T63" fmla="*/ 9 h 14"/>
                  <a:gd name="T64" fmla="*/ 10 w 15"/>
                  <a:gd name="T65" fmla="*/ 9 h 14"/>
                  <a:gd name="T66" fmla="*/ 10 w 15"/>
                  <a:gd name="T67" fmla="*/ 10 h 14"/>
                  <a:gd name="T68" fmla="*/ 10 w 15"/>
                  <a:gd name="T69" fmla="*/ 10 h 14"/>
                  <a:gd name="T70" fmla="*/ 10 w 15"/>
                  <a:gd name="T71" fmla="*/ 10 h 14"/>
                  <a:gd name="T72" fmla="*/ 11 w 15"/>
                  <a:gd name="T73" fmla="*/ 10 h 14"/>
                  <a:gd name="T74" fmla="*/ 11 w 15"/>
                  <a:gd name="T75" fmla="*/ 11 h 14"/>
                  <a:gd name="T76" fmla="*/ 11 w 15"/>
                  <a:gd name="T77" fmla="*/ 11 h 14"/>
                  <a:gd name="T78" fmla="*/ 11 w 15"/>
                  <a:gd name="T79" fmla="*/ 11 h 14"/>
                  <a:gd name="T80" fmla="*/ 12 w 15"/>
                  <a:gd name="T81" fmla="*/ 12 h 14"/>
                  <a:gd name="T82" fmla="*/ 12 w 15"/>
                  <a:gd name="T83" fmla="*/ 12 h 14"/>
                  <a:gd name="T84" fmla="*/ 12 w 15"/>
                  <a:gd name="T85" fmla="*/ 12 h 14"/>
                  <a:gd name="T86" fmla="*/ 13 w 15"/>
                  <a:gd name="T87" fmla="*/ 12 h 14"/>
                  <a:gd name="T88" fmla="*/ 13 w 15"/>
                  <a:gd name="T89" fmla="*/ 12 h 14"/>
                  <a:gd name="T90" fmla="*/ 13 w 15"/>
                  <a:gd name="T91" fmla="*/ 13 h 14"/>
                  <a:gd name="T92" fmla="*/ 13 w 15"/>
                  <a:gd name="T93" fmla="*/ 13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2" name="Freeform 861"/>
              <p:cNvSpPr>
                <a:spLocks/>
              </p:cNvSpPr>
              <p:nvPr/>
            </p:nvSpPr>
            <p:spPr bwMode="auto">
              <a:xfrm>
                <a:off x="3736" y="2935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0 w 14"/>
                  <a:gd name="T7" fmla="*/ 1 h 12"/>
                  <a:gd name="T8" fmla="*/ 1 w 14"/>
                  <a:gd name="T9" fmla="*/ 1 h 12"/>
                  <a:gd name="T10" fmla="*/ 1 w 14"/>
                  <a:gd name="T11" fmla="*/ 1 h 12"/>
                  <a:gd name="T12" fmla="*/ 1 w 14"/>
                  <a:gd name="T13" fmla="*/ 2 h 12"/>
                  <a:gd name="T14" fmla="*/ 2 w 14"/>
                  <a:gd name="T15" fmla="*/ 2 h 12"/>
                  <a:gd name="T16" fmla="*/ 2 w 14"/>
                  <a:gd name="T17" fmla="*/ 2 h 12"/>
                  <a:gd name="T18" fmla="*/ 2 w 14"/>
                  <a:gd name="T19" fmla="*/ 2 h 12"/>
                  <a:gd name="T20" fmla="*/ 2 w 14"/>
                  <a:gd name="T21" fmla="*/ 2 h 12"/>
                  <a:gd name="T22" fmla="*/ 3 w 14"/>
                  <a:gd name="T23" fmla="*/ 3 h 12"/>
                  <a:gd name="T24" fmla="*/ 3 w 14"/>
                  <a:gd name="T25" fmla="*/ 3 h 12"/>
                  <a:gd name="T26" fmla="*/ 3 w 14"/>
                  <a:gd name="T27" fmla="*/ 3 h 12"/>
                  <a:gd name="T28" fmla="*/ 3 w 14"/>
                  <a:gd name="T29" fmla="*/ 4 h 12"/>
                  <a:gd name="T30" fmla="*/ 4 w 14"/>
                  <a:gd name="T31" fmla="*/ 4 h 12"/>
                  <a:gd name="T32" fmla="*/ 4 w 14"/>
                  <a:gd name="T33" fmla="*/ 4 h 12"/>
                  <a:gd name="T34" fmla="*/ 5 w 14"/>
                  <a:gd name="T35" fmla="*/ 4 h 12"/>
                  <a:gd name="T36" fmla="*/ 5 w 14"/>
                  <a:gd name="T37" fmla="*/ 5 h 12"/>
                  <a:gd name="T38" fmla="*/ 5 w 14"/>
                  <a:gd name="T39" fmla="*/ 5 h 12"/>
                  <a:gd name="T40" fmla="*/ 5 w 14"/>
                  <a:gd name="T41" fmla="*/ 5 h 12"/>
                  <a:gd name="T42" fmla="*/ 6 w 14"/>
                  <a:gd name="T43" fmla="*/ 5 h 12"/>
                  <a:gd name="T44" fmla="*/ 6 w 14"/>
                  <a:gd name="T45" fmla="*/ 5 h 12"/>
                  <a:gd name="T46" fmla="*/ 6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7 w 14"/>
                  <a:gd name="T53" fmla="*/ 6 h 12"/>
                  <a:gd name="T54" fmla="*/ 7 w 14"/>
                  <a:gd name="T55" fmla="*/ 7 h 12"/>
                  <a:gd name="T56" fmla="*/ 8 w 14"/>
                  <a:gd name="T57" fmla="*/ 7 h 12"/>
                  <a:gd name="T58" fmla="*/ 8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9 w 14"/>
                  <a:gd name="T67" fmla="*/ 8 h 12"/>
                  <a:gd name="T68" fmla="*/ 10 w 14"/>
                  <a:gd name="T69" fmla="*/ 8 h 12"/>
                  <a:gd name="T70" fmla="*/ 10 w 14"/>
                  <a:gd name="T71" fmla="*/ 9 h 12"/>
                  <a:gd name="T72" fmla="*/ 10 w 14"/>
                  <a:gd name="T73" fmla="*/ 9 h 12"/>
                  <a:gd name="T74" fmla="*/ 10 w 14"/>
                  <a:gd name="T75" fmla="*/ 9 h 12"/>
                  <a:gd name="T76" fmla="*/ 11 w 14"/>
                  <a:gd name="T77" fmla="*/ 9 h 12"/>
                  <a:gd name="T78" fmla="*/ 11 w 14"/>
                  <a:gd name="T79" fmla="*/ 9 h 12"/>
                  <a:gd name="T80" fmla="*/ 11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2 w 14"/>
                  <a:gd name="T87" fmla="*/ 11 h 12"/>
                  <a:gd name="T88" fmla="*/ 12 w 14"/>
                  <a:gd name="T89" fmla="*/ 11 h 12"/>
                  <a:gd name="T90" fmla="*/ 13 w 14"/>
                  <a:gd name="T91" fmla="*/ 11 h 12"/>
                  <a:gd name="T92" fmla="*/ 13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3" name="Freeform 862"/>
              <p:cNvSpPr>
                <a:spLocks/>
              </p:cNvSpPr>
              <p:nvPr/>
            </p:nvSpPr>
            <p:spPr bwMode="auto">
              <a:xfrm>
                <a:off x="3750" y="2947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1 w 15"/>
                  <a:gd name="T5" fmla="*/ 0 h 9"/>
                  <a:gd name="T6" fmla="*/ 1 w 15"/>
                  <a:gd name="T7" fmla="*/ 0 h 9"/>
                  <a:gd name="T8" fmla="*/ 1 w 15"/>
                  <a:gd name="T9" fmla="*/ 0 h 9"/>
                  <a:gd name="T10" fmla="*/ 2 w 15"/>
                  <a:gd name="T11" fmla="*/ 1 h 9"/>
                  <a:gd name="T12" fmla="*/ 2 w 15"/>
                  <a:gd name="T13" fmla="*/ 1 h 9"/>
                  <a:gd name="T14" fmla="*/ 2 w 15"/>
                  <a:gd name="T15" fmla="*/ 1 h 9"/>
                  <a:gd name="T16" fmla="*/ 2 w 15"/>
                  <a:gd name="T17" fmla="*/ 1 h 9"/>
                  <a:gd name="T18" fmla="*/ 3 w 15"/>
                  <a:gd name="T19" fmla="*/ 2 h 9"/>
                  <a:gd name="T20" fmla="*/ 3 w 15"/>
                  <a:gd name="T21" fmla="*/ 2 h 9"/>
                  <a:gd name="T22" fmla="*/ 4 w 15"/>
                  <a:gd name="T23" fmla="*/ 2 h 9"/>
                  <a:gd name="T24" fmla="*/ 4 w 15"/>
                  <a:gd name="T25" fmla="*/ 2 h 9"/>
                  <a:gd name="T26" fmla="*/ 4 w 15"/>
                  <a:gd name="T27" fmla="*/ 2 h 9"/>
                  <a:gd name="T28" fmla="*/ 4 w 15"/>
                  <a:gd name="T29" fmla="*/ 3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7 w 15"/>
                  <a:gd name="T45" fmla="*/ 4 h 9"/>
                  <a:gd name="T46" fmla="*/ 7 w 15"/>
                  <a:gd name="T47" fmla="*/ 4 h 9"/>
                  <a:gd name="T48" fmla="*/ 7 w 15"/>
                  <a:gd name="T49" fmla="*/ 5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9 w 15"/>
                  <a:gd name="T57" fmla="*/ 6 h 9"/>
                  <a:gd name="T58" fmla="*/ 9 w 15"/>
                  <a:gd name="T59" fmla="*/ 6 h 9"/>
                  <a:gd name="T60" fmla="*/ 9 w 15"/>
                  <a:gd name="T61" fmla="*/ 6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7 h 9"/>
                  <a:gd name="T70" fmla="*/ 11 w 15"/>
                  <a:gd name="T71" fmla="*/ 7 h 9"/>
                  <a:gd name="T72" fmla="*/ 11 w 15"/>
                  <a:gd name="T73" fmla="*/ 7 h 9"/>
                  <a:gd name="T74" fmla="*/ 11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8 h 9"/>
                  <a:gd name="T82" fmla="*/ 12 w 15"/>
                  <a:gd name="T83" fmla="*/ 8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9 h 9"/>
                  <a:gd name="T90" fmla="*/ 14 w 15"/>
                  <a:gd name="T91" fmla="*/ 9 h 9"/>
                  <a:gd name="T92" fmla="*/ 14 w 15"/>
                  <a:gd name="T93" fmla="*/ 9 h 9"/>
                  <a:gd name="T94" fmla="*/ 14 w 15"/>
                  <a:gd name="T95" fmla="*/ 9 h 9"/>
                  <a:gd name="T96" fmla="*/ 14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4" name="Freeform 863"/>
              <p:cNvSpPr>
                <a:spLocks/>
              </p:cNvSpPr>
              <p:nvPr/>
            </p:nvSpPr>
            <p:spPr bwMode="auto">
              <a:xfrm>
                <a:off x="3765" y="2956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1 h 9"/>
                  <a:gd name="T6" fmla="*/ 1 w 15"/>
                  <a:gd name="T7" fmla="*/ 1 h 9"/>
                  <a:gd name="T8" fmla="*/ 1 w 15"/>
                  <a:gd name="T9" fmla="*/ 1 h 9"/>
                  <a:gd name="T10" fmla="*/ 1 w 15"/>
                  <a:gd name="T11" fmla="*/ 1 h 9"/>
                  <a:gd name="T12" fmla="*/ 2 w 15"/>
                  <a:gd name="T13" fmla="*/ 2 h 9"/>
                  <a:gd name="T14" fmla="*/ 2 w 15"/>
                  <a:gd name="T15" fmla="*/ 2 h 9"/>
                  <a:gd name="T16" fmla="*/ 2 w 15"/>
                  <a:gd name="T17" fmla="*/ 2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3 w 15"/>
                  <a:gd name="T25" fmla="*/ 2 h 9"/>
                  <a:gd name="T26" fmla="*/ 4 w 15"/>
                  <a:gd name="T27" fmla="*/ 3 h 9"/>
                  <a:gd name="T28" fmla="*/ 4 w 15"/>
                  <a:gd name="T29" fmla="*/ 3 h 9"/>
                  <a:gd name="T30" fmla="*/ 4 w 15"/>
                  <a:gd name="T31" fmla="*/ 3 h 9"/>
                  <a:gd name="T32" fmla="*/ 4 w 15"/>
                  <a:gd name="T33" fmla="*/ 3 h 9"/>
                  <a:gd name="T34" fmla="*/ 5 w 15"/>
                  <a:gd name="T35" fmla="*/ 4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6 w 15"/>
                  <a:gd name="T45" fmla="*/ 4 h 9"/>
                  <a:gd name="T46" fmla="*/ 7 w 15"/>
                  <a:gd name="T47" fmla="*/ 4 h 9"/>
                  <a:gd name="T48" fmla="*/ 7 w 15"/>
                  <a:gd name="T49" fmla="*/ 5 h 9"/>
                  <a:gd name="T50" fmla="*/ 7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8 w 15"/>
                  <a:gd name="T57" fmla="*/ 5 h 9"/>
                  <a:gd name="T58" fmla="*/ 8 w 15"/>
                  <a:gd name="T59" fmla="*/ 5 h 9"/>
                  <a:gd name="T60" fmla="*/ 9 w 15"/>
                  <a:gd name="T61" fmla="*/ 5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6 h 9"/>
                  <a:gd name="T70" fmla="*/ 10 w 15"/>
                  <a:gd name="T71" fmla="*/ 6 h 9"/>
                  <a:gd name="T72" fmla="*/ 11 w 15"/>
                  <a:gd name="T73" fmla="*/ 7 h 9"/>
                  <a:gd name="T74" fmla="*/ 11 w 15"/>
                  <a:gd name="T75" fmla="*/ 7 h 9"/>
                  <a:gd name="T76" fmla="*/ 11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2 w 15"/>
                  <a:gd name="T85" fmla="*/ 7 h 9"/>
                  <a:gd name="T86" fmla="*/ 13 w 15"/>
                  <a:gd name="T87" fmla="*/ 7 h 9"/>
                  <a:gd name="T88" fmla="*/ 13 w 15"/>
                  <a:gd name="T89" fmla="*/ 8 h 9"/>
                  <a:gd name="T90" fmla="*/ 13 w 15"/>
                  <a:gd name="T91" fmla="*/ 8 h 9"/>
                  <a:gd name="T92" fmla="*/ 13 w 15"/>
                  <a:gd name="T93" fmla="*/ 8 h 9"/>
                  <a:gd name="T94" fmla="*/ 14 w 15"/>
                  <a:gd name="T95" fmla="*/ 8 h 9"/>
                  <a:gd name="T96" fmla="*/ 14 w 15"/>
                  <a:gd name="T97" fmla="*/ 8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5" name="Freeform 864"/>
              <p:cNvSpPr>
                <a:spLocks/>
              </p:cNvSpPr>
              <p:nvPr/>
            </p:nvSpPr>
            <p:spPr bwMode="auto">
              <a:xfrm>
                <a:off x="3780" y="2965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0 h 6"/>
                  <a:gd name="T8" fmla="*/ 1 w 14"/>
                  <a:gd name="T9" fmla="*/ 0 h 6"/>
                  <a:gd name="T10" fmla="*/ 1 w 14"/>
                  <a:gd name="T11" fmla="*/ 0 h 6"/>
                  <a:gd name="T12" fmla="*/ 1 w 14"/>
                  <a:gd name="T13" fmla="*/ 0 h 6"/>
                  <a:gd name="T14" fmla="*/ 2 w 14"/>
                  <a:gd name="T15" fmla="*/ 0 h 6"/>
                  <a:gd name="T16" fmla="*/ 2 w 14"/>
                  <a:gd name="T17" fmla="*/ 1 h 6"/>
                  <a:gd name="T18" fmla="*/ 2 w 14"/>
                  <a:gd name="T19" fmla="*/ 1 h 6"/>
                  <a:gd name="T20" fmla="*/ 2 w 14"/>
                  <a:gd name="T21" fmla="*/ 1 h 6"/>
                  <a:gd name="T22" fmla="*/ 3 w 14"/>
                  <a:gd name="T23" fmla="*/ 1 h 6"/>
                  <a:gd name="T24" fmla="*/ 3 w 14"/>
                  <a:gd name="T25" fmla="*/ 1 h 6"/>
                  <a:gd name="T26" fmla="*/ 4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2 h 6"/>
                  <a:gd name="T36" fmla="*/ 5 w 14"/>
                  <a:gd name="T37" fmla="*/ 2 h 6"/>
                  <a:gd name="T38" fmla="*/ 5 w 14"/>
                  <a:gd name="T39" fmla="*/ 2 h 6"/>
                  <a:gd name="T40" fmla="*/ 5 w 14"/>
                  <a:gd name="T41" fmla="*/ 2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9 w 14"/>
                  <a:gd name="T67" fmla="*/ 4 h 6"/>
                  <a:gd name="T68" fmla="*/ 10 w 14"/>
                  <a:gd name="T69" fmla="*/ 4 h 6"/>
                  <a:gd name="T70" fmla="*/ 10 w 14"/>
                  <a:gd name="T71" fmla="*/ 4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2 w 14"/>
                  <a:gd name="T83" fmla="*/ 5 h 6"/>
                  <a:gd name="T84" fmla="*/ 12 w 14"/>
                  <a:gd name="T85" fmla="*/ 5 h 6"/>
                  <a:gd name="T86" fmla="*/ 12 w 14"/>
                  <a:gd name="T87" fmla="*/ 5 h 6"/>
                  <a:gd name="T88" fmla="*/ 12 w 14"/>
                  <a:gd name="T89" fmla="*/ 5 h 6"/>
                  <a:gd name="T90" fmla="*/ 13 w 14"/>
                  <a:gd name="T91" fmla="*/ 6 h 6"/>
                  <a:gd name="T92" fmla="*/ 13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6" name="Freeform 865"/>
              <p:cNvSpPr>
                <a:spLocks/>
              </p:cNvSpPr>
              <p:nvPr/>
            </p:nvSpPr>
            <p:spPr bwMode="auto">
              <a:xfrm>
                <a:off x="3794" y="297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3 h 6"/>
                  <a:gd name="T38" fmla="*/ 6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4 w 15"/>
                  <a:gd name="T91" fmla="*/ 5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7" name="Freeform 866"/>
              <p:cNvSpPr>
                <a:spLocks/>
              </p:cNvSpPr>
              <p:nvPr/>
            </p:nvSpPr>
            <p:spPr bwMode="auto">
              <a:xfrm>
                <a:off x="3809" y="2977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0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0 h 5"/>
                  <a:gd name="T12" fmla="*/ 1 w 15"/>
                  <a:gd name="T13" fmla="*/ 0 h 5"/>
                  <a:gd name="T14" fmla="*/ 2 w 15"/>
                  <a:gd name="T15" fmla="*/ 0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3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4 w 15"/>
                  <a:gd name="T31" fmla="*/ 1 h 5"/>
                  <a:gd name="T32" fmla="*/ 5 w 15"/>
                  <a:gd name="T33" fmla="*/ 2 h 5"/>
                  <a:gd name="T34" fmla="*/ 5 w 15"/>
                  <a:gd name="T35" fmla="*/ 2 h 5"/>
                  <a:gd name="T36" fmla="*/ 5 w 15"/>
                  <a:gd name="T37" fmla="*/ 2 h 5"/>
                  <a:gd name="T38" fmla="*/ 5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3 h 5"/>
                  <a:gd name="T58" fmla="*/ 8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9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0 w 15"/>
                  <a:gd name="T71" fmla="*/ 3 h 5"/>
                  <a:gd name="T72" fmla="*/ 11 w 15"/>
                  <a:gd name="T73" fmla="*/ 4 h 5"/>
                  <a:gd name="T74" fmla="*/ 11 w 15"/>
                  <a:gd name="T75" fmla="*/ 4 h 5"/>
                  <a:gd name="T76" fmla="*/ 11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2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3 w 15"/>
                  <a:gd name="T91" fmla="*/ 4 h 5"/>
                  <a:gd name="T92" fmla="*/ 13 w 15"/>
                  <a:gd name="T93" fmla="*/ 4 h 5"/>
                  <a:gd name="T94" fmla="*/ 14 w 15"/>
                  <a:gd name="T95" fmla="*/ 4 h 5"/>
                  <a:gd name="T96" fmla="*/ 14 w 15"/>
                  <a:gd name="T97" fmla="*/ 4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8" name="Freeform 867"/>
              <p:cNvSpPr>
                <a:spLocks/>
              </p:cNvSpPr>
              <p:nvPr/>
            </p:nvSpPr>
            <p:spPr bwMode="auto">
              <a:xfrm>
                <a:off x="3824" y="2982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0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2 w 14"/>
                  <a:gd name="T19" fmla="*/ 0 h 3"/>
                  <a:gd name="T20" fmla="*/ 2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4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6 w 14"/>
                  <a:gd name="T47" fmla="*/ 1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7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9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3 h 3"/>
                  <a:gd name="T80" fmla="*/ 11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9" name="Freeform 868"/>
              <p:cNvSpPr>
                <a:spLocks/>
              </p:cNvSpPr>
              <p:nvPr/>
            </p:nvSpPr>
            <p:spPr bwMode="auto">
              <a:xfrm>
                <a:off x="3838" y="2985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0 w 15"/>
                  <a:gd name="T3" fmla="*/ 1 h 4"/>
                  <a:gd name="T4" fmla="*/ 1 w 15"/>
                  <a:gd name="T5" fmla="*/ 1 h 4"/>
                  <a:gd name="T6" fmla="*/ 1 w 15"/>
                  <a:gd name="T7" fmla="*/ 1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4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5 w 15"/>
                  <a:gd name="T31" fmla="*/ 1 h 4"/>
                  <a:gd name="T32" fmla="*/ 5 w 15"/>
                  <a:gd name="T33" fmla="*/ 1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3 h 4"/>
                  <a:gd name="T60" fmla="*/ 9 w 15"/>
                  <a:gd name="T61" fmla="*/ 3 h 4"/>
                  <a:gd name="T62" fmla="*/ 9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3 w 15"/>
                  <a:gd name="T83" fmla="*/ 3 h 4"/>
                  <a:gd name="T84" fmla="*/ 13 w 15"/>
                  <a:gd name="T85" fmla="*/ 3 h 4"/>
                  <a:gd name="T86" fmla="*/ 13 w 15"/>
                  <a:gd name="T87" fmla="*/ 3 h 4"/>
                  <a:gd name="T88" fmla="*/ 13 w 15"/>
                  <a:gd name="T89" fmla="*/ 3 h 4"/>
                  <a:gd name="T90" fmla="*/ 14 w 15"/>
                  <a:gd name="T91" fmla="*/ 3 h 4"/>
                  <a:gd name="T92" fmla="*/ 14 w 15"/>
                  <a:gd name="T93" fmla="*/ 3 h 4"/>
                  <a:gd name="T94" fmla="*/ 14 w 15"/>
                  <a:gd name="T95" fmla="*/ 3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0" name="Freeform 869"/>
              <p:cNvSpPr>
                <a:spLocks/>
              </p:cNvSpPr>
              <p:nvPr/>
            </p:nvSpPr>
            <p:spPr bwMode="auto">
              <a:xfrm>
                <a:off x="3853" y="2989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1" name="Freeform 870"/>
              <p:cNvSpPr>
                <a:spLocks/>
              </p:cNvSpPr>
              <p:nvPr/>
            </p:nvSpPr>
            <p:spPr bwMode="auto">
              <a:xfrm>
                <a:off x="3867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1 h 2"/>
                  <a:gd name="T16" fmla="*/ 3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5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2" name="Freeform 871"/>
              <p:cNvSpPr>
                <a:spLocks/>
              </p:cNvSpPr>
              <p:nvPr/>
            </p:nvSpPr>
            <p:spPr bwMode="auto">
              <a:xfrm>
                <a:off x="3882" y="299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1 h 2"/>
                  <a:gd name="T6" fmla="*/ 1 w 15"/>
                  <a:gd name="T7" fmla="*/ 1 h 2"/>
                  <a:gd name="T8" fmla="*/ 1 w 15"/>
                  <a:gd name="T9" fmla="*/ 1 h 2"/>
                  <a:gd name="T10" fmla="*/ 2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2 h 2"/>
                  <a:gd name="T44" fmla="*/ 7 w 15"/>
                  <a:gd name="T45" fmla="*/ 2 h 2"/>
                  <a:gd name="T46" fmla="*/ 7 w 15"/>
                  <a:gd name="T47" fmla="*/ 2 h 2"/>
                  <a:gd name="T48" fmla="*/ 7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9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3" name="Freeform 872"/>
              <p:cNvSpPr>
                <a:spLocks/>
              </p:cNvSpPr>
              <p:nvPr/>
            </p:nvSpPr>
            <p:spPr bwMode="auto">
              <a:xfrm>
                <a:off x="3897" y="2995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4" name="Freeform 873"/>
              <p:cNvSpPr>
                <a:spLocks/>
              </p:cNvSpPr>
              <p:nvPr/>
            </p:nvSpPr>
            <p:spPr bwMode="auto">
              <a:xfrm>
                <a:off x="3911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5" name="Freeform 874"/>
              <p:cNvSpPr>
                <a:spLocks/>
              </p:cNvSpPr>
              <p:nvPr/>
            </p:nvSpPr>
            <p:spPr bwMode="auto">
              <a:xfrm>
                <a:off x="3926" y="299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6" name="Freeform 875"/>
              <p:cNvSpPr>
                <a:spLocks/>
              </p:cNvSpPr>
              <p:nvPr/>
            </p:nvSpPr>
            <p:spPr bwMode="auto">
              <a:xfrm>
                <a:off x="3941" y="2999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7" name="Freeform 876"/>
              <p:cNvSpPr>
                <a:spLocks/>
              </p:cNvSpPr>
              <p:nvPr/>
            </p:nvSpPr>
            <p:spPr bwMode="auto">
              <a:xfrm>
                <a:off x="3955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8" name="Freeform 877"/>
              <p:cNvSpPr>
                <a:spLocks/>
              </p:cNvSpPr>
              <p:nvPr/>
            </p:nvSpPr>
            <p:spPr bwMode="auto">
              <a:xfrm>
                <a:off x="3970" y="30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9" name="Freeform 878"/>
              <p:cNvSpPr>
                <a:spLocks/>
              </p:cNvSpPr>
              <p:nvPr/>
            </p:nvSpPr>
            <p:spPr bwMode="auto">
              <a:xfrm>
                <a:off x="3985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0" name="Freeform 879"/>
              <p:cNvSpPr>
                <a:spLocks/>
              </p:cNvSpPr>
              <p:nvPr/>
            </p:nvSpPr>
            <p:spPr bwMode="auto">
              <a:xfrm>
                <a:off x="3999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1" name="Freeform 880"/>
              <p:cNvSpPr>
                <a:spLocks/>
              </p:cNvSpPr>
              <p:nvPr/>
            </p:nvSpPr>
            <p:spPr bwMode="auto">
              <a:xfrm>
                <a:off x="4014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2" name="Freeform 881"/>
              <p:cNvSpPr>
                <a:spLocks/>
              </p:cNvSpPr>
              <p:nvPr/>
            </p:nvSpPr>
            <p:spPr bwMode="auto">
              <a:xfrm>
                <a:off x="4029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3" name="Freeform 882"/>
              <p:cNvSpPr>
                <a:spLocks/>
              </p:cNvSpPr>
              <p:nvPr/>
            </p:nvSpPr>
            <p:spPr bwMode="auto">
              <a:xfrm>
                <a:off x="4043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4" name="Freeform 883"/>
              <p:cNvSpPr>
                <a:spLocks/>
              </p:cNvSpPr>
              <p:nvPr/>
            </p:nvSpPr>
            <p:spPr bwMode="auto">
              <a:xfrm>
                <a:off x="4058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5" name="Freeform 884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6" name="Freeform 885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7" name="Freeform 886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8" name="Freeform 887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9" name="Freeform 888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0" name="Freeform 889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1" name="Freeform 890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2" name="Freeform 891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3" name="Freeform 892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4" name="Freeform 893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5" name="Freeform 894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6" name="Freeform 895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7" name="Freeform 896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919" name="Freeform 898"/>
            <p:cNvSpPr>
              <a:spLocks/>
            </p:cNvSpPr>
            <p:nvPr/>
          </p:nvSpPr>
          <p:spPr bwMode="auto">
            <a:xfrm>
              <a:off x="42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0" name="Freeform 899"/>
            <p:cNvSpPr>
              <a:spLocks/>
            </p:cNvSpPr>
            <p:nvPr/>
          </p:nvSpPr>
          <p:spPr bwMode="auto">
            <a:xfrm>
              <a:off x="4278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1" name="Freeform 900"/>
            <p:cNvSpPr>
              <a:spLocks/>
            </p:cNvSpPr>
            <p:nvPr/>
          </p:nvSpPr>
          <p:spPr bwMode="auto">
            <a:xfrm>
              <a:off x="4293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2" name="Freeform 901"/>
            <p:cNvSpPr>
              <a:spLocks/>
            </p:cNvSpPr>
            <p:nvPr/>
          </p:nvSpPr>
          <p:spPr bwMode="auto">
            <a:xfrm>
              <a:off x="4307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3" name="Freeform 902"/>
            <p:cNvSpPr>
              <a:spLocks/>
            </p:cNvSpPr>
            <p:nvPr/>
          </p:nvSpPr>
          <p:spPr bwMode="auto">
            <a:xfrm>
              <a:off x="432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4" name="Freeform 903"/>
            <p:cNvSpPr>
              <a:spLocks/>
            </p:cNvSpPr>
            <p:nvPr/>
          </p:nvSpPr>
          <p:spPr bwMode="auto">
            <a:xfrm>
              <a:off x="433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5" name="Freeform 904"/>
            <p:cNvSpPr>
              <a:spLocks/>
            </p:cNvSpPr>
            <p:nvPr/>
          </p:nvSpPr>
          <p:spPr bwMode="auto">
            <a:xfrm>
              <a:off x="435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6" name="Freeform 905"/>
            <p:cNvSpPr>
              <a:spLocks/>
            </p:cNvSpPr>
            <p:nvPr/>
          </p:nvSpPr>
          <p:spPr bwMode="auto">
            <a:xfrm>
              <a:off x="436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7" name="Freeform 906"/>
            <p:cNvSpPr>
              <a:spLocks/>
            </p:cNvSpPr>
            <p:nvPr/>
          </p:nvSpPr>
          <p:spPr bwMode="auto">
            <a:xfrm>
              <a:off x="438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8" name="Freeform 907"/>
            <p:cNvSpPr>
              <a:spLocks/>
            </p:cNvSpPr>
            <p:nvPr/>
          </p:nvSpPr>
          <p:spPr bwMode="auto">
            <a:xfrm>
              <a:off x="439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9" name="Freeform 908"/>
            <p:cNvSpPr>
              <a:spLocks/>
            </p:cNvSpPr>
            <p:nvPr/>
          </p:nvSpPr>
          <p:spPr bwMode="auto">
            <a:xfrm>
              <a:off x="441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0" name="Freeform 909"/>
            <p:cNvSpPr>
              <a:spLocks/>
            </p:cNvSpPr>
            <p:nvPr/>
          </p:nvSpPr>
          <p:spPr bwMode="auto">
            <a:xfrm>
              <a:off x="442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1" name="Freeform 910"/>
            <p:cNvSpPr>
              <a:spLocks/>
            </p:cNvSpPr>
            <p:nvPr/>
          </p:nvSpPr>
          <p:spPr bwMode="auto">
            <a:xfrm>
              <a:off x="443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2" name="Freeform 911"/>
            <p:cNvSpPr>
              <a:spLocks/>
            </p:cNvSpPr>
            <p:nvPr/>
          </p:nvSpPr>
          <p:spPr bwMode="auto">
            <a:xfrm>
              <a:off x="445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3" name="Freeform 912"/>
            <p:cNvSpPr>
              <a:spLocks/>
            </p:cNvSpPr>
            <p:nvPr/>
          </p:nvSpPr>
          <p:spPr bwMode="auto">
            <a:xfrm>
              <a:off x="446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4" name="Freeform 913"/>
            <p:cNvSpPr>
              <a:spLocks/>
            </p:cNvSpPr>
            <p:nvPr/>
          </p:nvSpPr>
          <p:spPr bwMode="auto">
            <a:xfrm>
              <a:off x="448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5" name="Freeform 914"/>
            <p:cNvSpPr>
              <a:spLocks/>
            </p:cNvSpPr>
            <p:nvPr/>
          </p:nvSpPr>
          <p:spPr bwMode="auto">
            <a:xfrm>
              <a:off x="449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6" name="Freeform 915"/>
            <p:cNvSpPr>
              <a:spLocks/>
            </p:cNvSpPr>
            <p:nvPr/>
          </p:nvSpPr>
          <p:spPr bwMode="auto">
            <a:xfrm>
              <a:off x="451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7" name="Freeform 916"/>
            <p:cNvSpPr>
              <a:spLocks/>
            </p:cNvSpPr>
            <p:nvPr/>
          </p:nvSpPr>
          <p:spPr bwMode="auto">
            <a:xfrm>
              <a:off x="452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8" name="Freeform 917"/>
            <p:cNvSpPr>
              <a:spLocks/>
            </p:cNvSpPr>
            <p:nvPr/>
          </p:nvSpPr>
          <p:spPr bwMode="auto">
            <a:xfrm>
              <a:off x="454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9" name="Freeform 918"/>
            <p:cNvSpPr>
              <a:spLocks/>
            </p:cNvSpPr>
            <p:nvPr/>
          </p:nvSpPr>
          <p:spPr bwMode="auto">
            <a:xfrm>
              <a:off x="455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0" name="Freeform 919"/>
            <p:cNvSpPr>
              <a:spLocks/>
            </p:cNvSpPr>
            <p:nvPr/>
          </p:nvSpPr>
          <p:spPr bwMode="auto">
            <a:xfrm>
              <a:off x="457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1" name="Freeform 920"/>
            <p:cNvSpPr>
              <a:spLocks/>
            </p:cNvSpPr>
            <p:nvPr/>
          </p:nvSpPr>
          <p:spPr bwMode="auto">
            <a:xfrm>
              <a:off x="458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2" name="Freeform 921"/>
            <p:cNvSpPr>
              <a:spLocks/>
            </p:cNvSpPr>
            <p:nvPr/>
          </p:nvSpPr>
          <p:spPr bwMode="auto">
            <a:xfrm>
              <a:off x="460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3" name="Freeform 922"/>
            <p:cNvSpPr>
              <a:spLocks/>
            </p:cNvSpPr>
            <p:nvPr/>
          </p:nvSpPr>
          <p:spPr bwMode="auto">
            <a:xfrm>
              <a:off x="461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4" name="Freeform 923"/>
            <p:cNvSpPr>
              <a:spLocks/>
            </p:cNvSpPr>
            <p:nvPr/>
          </p:nvSpPr>
          <p:spPr bwMode="auto">
            <a:xfrm>
              <a:off x="463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5" name="Freeform 924"/>
            <p:cNvSpPr>
              <a:spLocks/>
            </p:cNvSpPr>
            <p:nvPr/>
          </p:nvSpPr>
          <p:spPr bwMode="auto">
            <a:xfrm>
              <a:off x="464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6" name="Freeform 925"/>
            <p:cNvSpPr>
              <a:spLocks/>
            </p:cNvSpPr>
            <p:nvPr/>
          </p:nvSpPr>
          <p:spPr bwMode="auto">
            <a:xfrm>
              <a:off x="466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7" name="Freeform 926"/>
            <p:cNvSpPr>
              <a:spLocks/>
            </p:cNvSpPr>
            <p:nvPr/>
          </p:nvSpPr>
          <p:spPr bwMode="auto">
            <a:xfrm>
              <a:off x="467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8" name="Freeform 927"/>
            <p:cNvSpPr>
              <a:spLocks/>
            </p:cNvSpPr>
            <p:nvPr/>
          </p:nvSpPr>
          <p:spPr bwMode="auto">
            <a:xfrm>
              <a:off x="468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9" name="Freeform 928"/>
            <p:cNvSpPr>
              <a:spLocks/>
            </p:cNvSpPr>
            <p:nvPr/>
          </p:nvSpPr>
          <p:spPr bwMode="auto">
            <a:xfrm>
              <a:off x="470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0" name="Freeform 929"/>
            <p:cNvSpPr>
              <a:spLocks/>
            </p:cNvSpPr>
            <p:nvPr/>
          </p:nvSpPr>
          <p:spPr bwMode="auto">
            <a:xfrm>
              <a:off x="471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1" name="Freeform 930"/>
            <p:cNvSpPr>
              <a:spLocks/>
            </p:cNvSpPr>
            <p:nvPr/>
          </p:nvSpPr>
          <p:spPr bwMode="auto">
            <a:xfrm>
              <a:off x="473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2" name="Freeform 931"/>
            <p:cNvSpPr>
              <a:spLocks/>
            </p:cNvSpPr>
            <p:nvPr/>
          </p:nvSpPr>
          <p:spPr bwMode="auto">
            <a:xfrm>
              <a:off x="474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3" name="Freeform 932"/>
            <p:cNvSpPr>
              <a:spLocks/>
            </p:cNvSpPr>
            <p:nvPr/>
          </p:nvSpPr>
          <p:spPr bwMode="auto">
            <a:xfrm>
              <a:off x="476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4" name="Freeform 933"/>
            <p:cNvSpPr>
              <a:spLocks/>
            </p:cNvSpPr>
            <p:nvPr/>
          </p:nvSpPr>
          <p:spPr bwMode="auto">
            <a:xfrm>
              <a:off x="477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5" name="Freeform 934"/>
            <p:cNvSpPr>
              <a:spLocks/>
            </p:cNvSpPr>
            <p:nvPr/>
          </p:nvSpPr>
          <p:spPr bwMode="auto">
            <a:xfrm>
              <a:off x="479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6" name="Freeform 935"/>
            <p:cNvSpPr>
              <a:spLocks/>
            </p:cNvSpPr>
            <p:nvPr/>
          </p:nvSpPr>
          <p:spPr bwMode="auto">
            <a:xfrm>
              <a:off x="480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7" name="Freeform 936"/>
            <p:cNvSpPr>
              <a:spLocks/>
            </p:cNvSpPr>
            <p:nvPr/>
          </p:nvSpPr>
          <p:spPr bwMode="auto">
            <a:xfrm>
              <a:off x="482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8" name="Freeform 937"/>
            <p:cNvSpPr>
              <a:spLocks/>
            </p:cNvSpPr>
            <p:nvPr/>
          </p:nvSpPr>
          <p:spPr bwMode="auto">
            <a:xfrm>
              <a:off x="483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9" name="Freeform 938"/>
            <p:cNvSpPr>
              <a:spLocks/>
            </p:cNvSpPr>
            <p:nvPr/>
          </p:nvSpPr>
          <p:spPr bwMode="auto">
            <a:xfrm>
              <a:off x="485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0" name="Freeform 939"/>
            <p:cNvSpPr>
              <a:spLocks/>
            </p:cNvSpPr>
            <p:nvPr/>
          </p:nvSpPr>
          <p:spPr bwMode="auto">
            <a:xfrm>
              <a:off x="486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1" name="Freeform 940"/>
            <p:cNvSpPr>
              <a:spLocks/>
            </p:cNvSpPr>
            <p:nvPr/>
          </p:nvSpPr>
          <p:spPr bwMode="auto">
            <a:xfrm>
              <a:off x="487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2" name="Freeform 941"/>
            <p:cNvSpPr>
              <a:spLocks/>
            </p:cNvSpPr>
            <p:nvPr/>
          </p:nvSpPr>
          <p:spPr bwMode="auto">
            <a:xfrm>
              <a:off x="489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3" name="Freeform 942"/>
            <p:cNvSpPr>
              <a:spLocks/>
            </p:cNvSpPr>
            <p:nvPr/>
          </p:nvSpPr>
          <p:spPr bwMode="auto">
            <a:xfrm>
              <a:off x="490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4" name="Freeform 943"/>
            <p:cNvSpPr>
              <a:spLocks/>
            </p:cNvSpPr>
            <p:nvPr/>
          </p:nvSpPr>
          <p:spPr bwMode="auto">
            <a:xfrm>
              <a:off x="492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5" name="Freeform 944"/>
            <p:cNvSpPr>
              <a:spLocks/>
            </p:cNvSpPr>
            <p:nvPr/>
          </p:nvSpPr>
          <p:spPr bwMode="auto">
            <a:xfrm>
              <a:off x="493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6" name="Freeform 945"/>
            <p:cNvSpPr>
              <a:spLocks/>
            </p:cNvSpPr>
            <p:nvPr/>
          </p:nvSpPr>
          <p:spPr bwMode="auto">
            <a:xfrm>
              <a:off x="495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7" name="Freeform 946"/>
            <p:cNvSpPr>
              <a:spLocks/>
            </p:cNvSpPr>
            <p:nvPr/>
          </p:nvSpPr>
          <p:spPr bwMode="auto">
            <a:xfrm>
              <a:off x="496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8" name="Freeform 947"/>
            <p:cNvSpPr>
              <a:spLocks/>
            </p:cNvSpPr>
            <p:nvPr/>
          </p:nvSpPr>
          <p:spPr bwMode="auto">
            <a:xfrm>
              <a:off x="498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9" name="Freeform 948"/>
            <p:cNvSpPr>
              <a:spLocks/>
            </p:cNvSpPr>
            <p:nvPr/>
          </p:nvSpPr>
          <p:spPr bwMode="auto">
            <a:xfrm>
              <a:off x="499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0" name="Freeform 949"/>
            <p:cNvSpPr>
              <a:spLocks/>
            </p:cNvSpPr>
            <p:nvPr/>
          </p:nvSpPr>
          <p:spPr bwMode="auto">
            <a:xfrm>
              <a:off x="501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1" name="Freeform 950"/>
            <p:cNvSpPr>
              <a:spLocks/>
            </p:cNvSpPr>
            <p:nvPr/>
          </p:nvSpPr>
          <p:spPr bwMode="auto">
            <a:xfrm>
              <a:off x="502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2" name="Freeform 951"/>
            <p:cNvSpPr>
              <a:spLocks/>
            </p:cNvSpPr>
            <p:nvPr/>
          </p:nvSpPr>
          <p:spPr bwMode="auto">
            <a:xfrm>
              <a:off x="504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3" name="Freeform 952"/>
            <p:cNvSpPr>
              <a:spLocks/>
            </p:cNvSpPr>
            <p:nvPr/>
          </p:nvSpPr>
          <p:spPr bwMode="auto">
            <a:xfrm>
              <a:off x="505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4" name="Freeform 953"/>
            <p:cNvSpPr>
              <a:spLocks/>
            </p:cNvSpPr>
            <p:nvPr/>
          </p:nvSpPr>
          <p:spPr bwMode="auto">
            <a:xfrm>
              <a:off x="507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5" name="Freeform 954"/>
            <p:cNvSpPr>
              <a:spLocks/>
            </p:cNvSpPr>
            <p:nvPr/>
          </p:nvSpPr>
          <p:spPr bwMode="auto">
            <a:xfrm>
              <a:off x="508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6" name="Freeform 955"/>
            <p:cNvSpPr>
              <a:spLocks/>
            </p:cNvSpPr>
            <p:nvPr/>
          </p:nvSpPr>
          <p:spPr bwMode="auto">
            <a:xfrm>
              <a:off x="510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7" name="Freeform 956"/>
            <p:cNvSpPr>
              <a:spLocks/>
            </p:cNvSpPr>
            <p:nvPr/>
          </p:nvSpPr>
          <p:spPr bwMode="auto">
            <a:xfrm>
              <a:off x="511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8" name="Freeform 957"/>
            <p:cNvSpPr>
              <a:spLocks/>
            </p:cNvSpPr>
            <p:nvPr/>
          </p:nvSpPr>
          <p:spPr bwMode="auto">
            <a:xfrm>
              <a:off x="512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9" name="Freeform 958"/>
            <p:cNvSpPr>
              <a:spLocks/>
            </p:cNvSpPr>
            <p:nvPr/>
          </p:nvSpPr>
          <p:spPr bwMode="auto">
            <a:xfrm>
              <a:off x="514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0" name="Freeform 959"/>
            <p:cNvSpPr>
              <a:spLocks/>
            </p:cNvSpPr>
            <p:nvPr/>
          </p:nvSpPr>
          <p:spPr bwMode="auto">
            <a:xfrm>
              <a:off x="515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1" name="Freeform 960"/>
            <p:cNvSpPr>
              <a:spLocks/>
            </p:cNvSpPr>
            <p:nvPr/>
          </p:nvSpPr>
          <p:spPr bwMode="auto">
            <a:xfrm>
              <a:off x="517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2" name="Freeform 961"/>
            <p:cNvSpPr>
              <a:spLocks/>
            </p:cNvSpPr>
            <p:nvPr/>
          </p:nvSpPr>
          <p:spPr bwMode="auto">
            <a:xfrm>
              <a:off x="518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3" name="Freeform 962"/>
            <p:cNvSpPr>
              <a:spLocks/>
            </p:cNvSpPr>
            <p:nvPr/>
          </p:nvSpPr>
          <p:spPr bwMode="auto">
            <a:xfrm>
              <a:off x="520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4" name="Freeform 963"/>
            <p:cNvSpPr>
              <a:spLocks/>
            </p:cNvSpPr>
            <p:nvPr/>
          </p:nvSpPr>
          <p:spPr bwMode="auto">
            <a:xfrm>
              <a:off x="521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5" name="Freeform 964"/>
            <p:cNvSpPr>
              <a:spLocks/>
            </p:cNvSpPr>
            <p:nvPr/>
          </p:nvSpPr>
          <p:spPr bwMode="auto">
            <a:xfrm>
              <a:off x="523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6" name="Freeform 965"/>
            <p:cNvSpPr>
              <a:spLocks/>
            </p:cNvSpPr>
            <p:nvPr/>
          </p:nvSpPr>
          <p:spPr bwMode="auto">
            <a:xfrm>
              <a:off x="524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7" name="Freeform 966"/>
            <p:cNvSpPr>
              <a:spLocks/>
            </p:cNvSpPr>
            <p:nvPr/>
          </p:nvSpPr>
          <p:spPr bwMode="auto">
            <a:xfrm>
              <a:off x="526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8" name="Freeform 967"/>
            <p:cNvSpPr>
              <a:spLocks/>
            </p:cNvSpPr>
            <p:nvPr/>
          </p:nvSpPr>
          <p:spPr bwMode="auto">
            <a:xfrm>
              <a:off x="527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9" name="Freeform 968"/>
            <p:cNvSpPr>
              <a:spLocks/>
            </p:cNvSpPr>
            <p:nvPr/>
          </p:nvSpPr>
          <p:spPr bwMode="auto">
            <a:xfrm>
              <a:off x="529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0" name="Freeform 969"/>
            <p:cNvSpPr>
              <a:spLocks/>
            </p:cNvSpPr>
            <p:nvPr/>
          </p:nvSpPr>
          <p:spPr bwMode="auto">
            <a:xfrm>
              <a:off x="53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1" name="Freeform 970"/>
            <p:cNvSpPr>
              <a:spLocks/>
            </p:cNvSpPr>
            <p:nvPr/>
          </p:nvSpPr>
          <p:spPr bwMode="auto">
            <a:xfrm>
              <a:off x="53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2" name="Freeform 971"/>
            <p:cNvSpPr>
              <a:spLocks/>
            </p:cNvSpPr>
            <p:nvPr/>
          </p:nvSpPr>
          <p:spPr bwMode="auto">
            <a:xfrm>
              <a:off x="533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3" name="Freeform 972"/>
            <p:cNvSpPr>
              <a:spLocks/>
            </p:cNvSpPr>
            <p:nvPr/>
          </p:nvSpPr>
          <p:spPr bwMode="auto">
            <a:xfrm>
              <a:off x="53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4" name="Freeform 973"/>
            <p:cNvSpPr>
              <a:spLocks/>
            </p:cNvSpPr>
            <p:nvPr/>
          </p:nvSpPr>
          <p:spPr bwMode="auto">
            <a:xfrm>
              <a:off x="53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5" name="Freeform 974"/>
            <p:cNvSpPr>
              <a:spLocks/>
            </p:cNvSpPr>
            <p:nvPr/>
          </p:nvSpPr>
          <p:spPr bwMode="auto">
            <a:xfrm>
              <a:off x="537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6" name="Freeform 975"/>
            <p:cNvSpPr>
              <a:spLocks/>
            </p:cNvSpPr>
            <p:nvPr/>
          </p:nvSpPr>
          <p:spPr bwMode="auto">
            <a:xfrm>
              <a:off x="539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7" name="Freeform 976"/>
            <p:cNvSpPr>
              <a:spLocks/>
            </p:cNvSpPr>
            <p:nvPr/>
          </p:nvSpPr>
          <p:spPr bwMode="auto">
            <a:xfrm>
              <a:off x="5408" y="300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398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Four inversions of the population are observed.</a:t>
            </a:r>
          </a:p>
          <a:p>
            <a:pPr lvl="1"/>
            <a:r>
              <a:rPr lang="en-GB" sz="1400" dirty="0" smtClean="0"/>
              <a:t>Snapshots during the first and second round trip show us that the pulse starts to spread in time and thus departs from its original soliton shape (see the </a:t>
            </a:r>
            <a:r>
              <a:rPr lang="en-GB" sz="1400" b="1" dirty="0" smtClean="0"/>
              <a:t>hump</a:t>
            </a:r>
            <a:r>
              <a:rPr lang="en-GB" sz="1400" dirty="0" smtClean="0"/>
              <a:t> in round trip </a:t>
            </a:r>
            <a:r>
              <a:rPr lang="en-GB" sz="1400" dirty="0" err="1" smtClean="0"/>
              <a:t>Nr</a:t>
            </a:r>
            <a:r>
              <a:rPr lang="en-GB" sz="1400" dirty="0" smtClean="0"/>
              <a:t>. </a:t>
            </a:r>
            <a:r>
              <a:rPr lang="en-GB" sz="1400" dirty="0"/>
              <a:t>2</a:t>
            </a:r>
            <a:r>
              <a:rPr lang="en-GB" sz="1400" dirty="0" smtClean="0"/>
              <a:t>). </a:t>
            </a:r>
            <a:r>
              <a:rPr lang="en-GB" sz="1400" smtClean="0"/>
              <a:t>Is this to be expected? </a:t>
            </a:r>
            <a:endParaRPr lang="en-GB" sz="1400" dirty="0" smtClean="0"/>
          </a:p>
        </p:txBody>
      </p:sp>
      <p:sp>
        <p:nvSpPr>
          <p:cNvPr id="2399" name="Oval 2398"/>
          <p:cNvSpPr/>
          <p:nvPr/>
        </p:nvSpPr>
        <p:spPr>
          <a:xfrm rot="3503762">
            <a:off x="7546497" y="3007975"/>
            <a:ext cx="414327" cy="150833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401" name="Straight Arrow Connector 2400"/>
          <p:cNvCxnSpPr/>
          <p:nvPr/>
        </p:nvCxnSpPr>
        <p:spPr>
          <a:xfrm flipV="1">
            <a:off x="7610202" y="3891463"/>
            <a:ext cx="371140" cy="14220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4" name="Rectangle 770"/>
          <p:cNvSpPr>
            <a:spLocks noChangeArrowheads="1"/>
          </p:cNvSpPr>
          <p:nvPr/>
        </p:nvSpPr>
        <p:spPr bwMode="auto">
          <a:xfrm>
            <a:off x="5572887" y="4029076"/>
            <a:ext cx="113814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-1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05" name="Rectangle 770"/>
          <p:cNvSpPr>
            <a:spLocks noChangeArrowheads="1"/>
          </p:cNvSpPr>
          <p:nvPr/>
        </p:nvSpPr>
        <p:spPr bwMode="auto">
          <a:xfrm>
            <a:off x="5594528" y="1791626"/>
            <a:ext cx="70532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97" name="TextBox 2896"/>
          <p:cNvSpPr txBox="1"/>
          <p:nvPr/>
        </p:nvSpPr>
        <p:spPr>
          <a:xfrm>
            <a:off x="8150394" y="1422294"/>
            <a:ext cx="1663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ound trip </a:t>
            </a:r>
            <a:r>
              <a:rPr lang="en-GB" dirty="0" err="1" smtClean="0"/>
              <a:t>Nr</a:t>
            </a:r>
            <a:r>
              <a:rPr lang="en-GB" dirty="0" smtClean="0"/>
              <a:t>. 2</a:t>
            </a:r>
            <a:endParaRPr lang="en-GB" dirty="0"/>
          </a:p>
        </p:txBody>
      </p:sp>
      <p:sp>
        <p:nvSpPr>
          <p:cNvPr id="2898" name="TextBox 2897"/>
          <p:cNvSpPr txBox="1"/>
          <p:nvPr/>
        </p:nvSpPr>
        <p:spPr>
          <a:xfrm>
            <a:off x="2273897" y="1371825"/>
            <a:ext cx="1663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ound trip </a:t>
            </a:r>
            <a:r>
              <a:rPr lang="en-GB" dirty="0" err="1" smtClean="0"/>
              <a:t>Nr</a:t>
            </a:r>
            <a:r>
              <a:rPr lang="en-GB" dirty="0" smtClean="0"/>
              <a:t>. 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39914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172" y="184511"/>
            <a:ext cx="5803199" cy="209796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1400" dirty="0" smtClean="0"/>
              <a:t>Goal: </a:t>
            </a:r>
          </a:p>
          <a:p>
            <a:pPr lvl="1"/>
            <a:r>
              <a:rPr lang="en-GB" sz="1400" dirty="0" smtClean="0"/>
              <a:t>Demonstrate simulation results of pulses propagating through a heterogeneous media (a ring cavity consisting of an absorber and gain in series). </a:t>
            </a:r>
          </a:p>
          <a:p>
            <a:pPr lvl="1"/>
            <a:r>
              <a:rPr lang="en-GB" sz="1400" dirty="0" smtClean="0"/>
              <a:t>The dipole matrix element of the gain is ½ dipole matrix element in the absorber</a:t>
            </a:r>
          </a:p>
          <a:p>
            <a:pPr lvl="1"/>
            <a:r>
              <a:rPr lang="en-GB" sz="1400" dirty="0" smtClean="0"/>
              <a:t>A </a:t>
            </a:r>
            <a:r>
              <a:rPr lang="el-GR" sz="1400" dirty="0" smtClean="0"/>
              <a:t>π</a:t>
            </a:r>
            <a:r>
              <a:rPr lang="en-GB" sz="1400" dirty="0" smtClean="0"/>
              <a:t>-pulse in the gain should be a 2</a:t>
            </a:r>
            <a:r>
              <a:rPr lang="el-GR" sz="1400" dirty="0" smtClean="0"/>
              <a:t>π</a:t>
            </a:r>
            <a:r>
              <a:rPr lang="en-GB" sz="1400" dirty="0" smtClean="0"/>
              <a:t>-pulse in the absorber. </a:t>
            </a:r>
          </a:p>
          <a:p>
            <a:pPr marL="457200" lvl="1" indent="0">
              <a:buNone/>
            </a:pPr>
            <a:r>
              <a:rPr lang="en-GB" sz="1400" dirty="0" smtClean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33488067"/>
                  </p:ext>
                </p:extLst>
              </p:nvPr>
            </p:nvGraphicFramePr>
            <p:xfrm>
              <a:off x="366677" y="29419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b="1" dirty="0" smtClean="0">
                              <a:solidFill>
                                <a:srgbClr val="FF0000"/>
                              </a:solidFill>
                            </a:rPr>
                            <a:t>2x</a:t>
                          </a:r>
                          <a:r>
                            <a:rPr lang="en-GB" sz="1000" dirty="0" smtClean="0"/>
                            <a:t>0.0624</a:t>
                          </a:r>
                          <a:r>
                            <a:rPr lang="en-GB" sz="1000" b="1" dirty="0" smtClean="0"/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</a:t>
                          </a:r>
                          <a:r>
                            <a:rPr lang="en-GB" sz="1000" b="1" dirty="0" smtClean="0"/>
                            <a:t>x </a:t>
                          </a:r>
                          <a:r>
                            <a:rPr lang="en-GB" sz="1000" dirty="0" smtClean="0"/>
                            <a:t>C)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33488067"/>
                  </p:ext>
                </p:extLst>
              </p:nvPr>
            </p:nvGraphicFramePr>
            <p:xfrm>
              <a:off x="366677" y="29419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02500" r="-100652" b="-10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436" t="-102500" r="-871" b="-1020000"/>
                          </a:stretch>
                        </a:blipFill>
                      </a:tcPr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97561" r="-100652" b="-89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305000" r="-100652" b="-8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405000" r="-100652" b="-7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505000" r="-100652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605000" r="-100652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687805" r="-100652" b="-4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807500" r="-100652" b="-3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054762" r="-100652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5" name="TextBox 24"/>
          <p:cNvSpPr txBox="1"/>
          <p:nvPr/>
        </p:nvSpPr>
        <p:spPr>
          <a:xfrm>
            <a:off x="366679" y="2556236"/>
            <a:ext cx="1776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68230731"/>
                  </p:ext>
                </p:extLst>
              </p:nvPr>
            </p:nvGraphicFramePr>
            <p:xfrm>
              <a:off x="6357902" y="2941980"/>
              <a:ext cx="5598694" cy="3051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99347"/>
                    <a:gridCol w="2799347"/>
                  </a:tblGrid>
                  <a:tr h="234141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8165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kern="1200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kern="1200" smtClean="0">
                                      <a:latin typeface="Cambria Math" panose="02040503050406030204" pitchFamily="18" charset="0"/>
                                    </a:rPr>
                                    <m:t>𝒈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0624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x C)</a:t>
                          </a:r>
                        </a:p>
                      </a:txBody>
                      <a:tcPr/>
                    </a:tc>
                  </a:tr>
                  <a:tr h="24191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kern="12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kern="12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5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Gain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kern="1200" smtClean="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3414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3414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4725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68230731"/>
                  </p:ext>
                </p:extLst>
              </p:nvPr>
            </p:nvGraphicFramePr>
            <p:xfrm>
              <a:off x="6357902" y="2941980"/>
              <a:ext cx="5598694" cy="3051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81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0000" r="-100870" b="-10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217" t="-100000" r="-870" b="-1036585"/>
                          </a:stretch>
                        </a:blipFill>
                      </a:tcPr>
                    </a:tc>
                  </a:tr>
                  <a:tr h="2665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86364" r="-100870" b="-865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00000" r="-100870" b="-80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90698" r="-100870" b="-6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02381" r="-100870" b="-6047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88372" r="-100870" b="-490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704762" r="-100870" b="-40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786047" r="-100870" b="-2930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97619" r="-100870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9" name="TextBox 28"/>
          <p:cNvSpPr txBox="1"/>
          <p:nvPr/>
        </p:nvSpPr>
        <p:spPr>
          <a:xfrm>
            <a:off x="6357902" y="2556236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ain s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2271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lse propagation through </a:t>
            </a:r>
            <a:r>
              <a:rPr lang="en-GB" dirty="0" err="1" smtClean="0"/>
              <a:t>inhomog</a:t>
            </a:r>
            <a:r>
              <a:rPr lang="en-GB" dirty="0" smtClean="0"/>
              <a:t>. media</a:t>
            </a:r>
            <a:endParaRPr lang="en-GB" dirty="0"/>
          </a:p>
        </p:txBody>
      </p:sp>
      <p:grpSp>
        <p:nvGrpSpPr>
          <p:cNvPr id="1014" name="Group 1011"/>
          <p:cNvGrpSpPr>
            <a:grpSpLocks noChangeAspect="1"/>
          </p:cNvGrpSpPr>
          <p:nvPr/>
        </p:nvGrpSpPr>
        <p:grpSpPr bwMode="auto">
          <a:xfrm>
            <a:off x="469901" y="1911351"/>
            <a:ext cx="4799013" cy="2419350"/>
            <a:chOff x="2360" y="1504"/>
            <a:chExt cx="3023" cy="1524"/>
          </a:xfrm>
        </p:grpSpPr>
        <p:grpSp>
          <p:nvGrpSpPr>
            <p:cNvPr id="1016" name="Group 1212"/>
            <p:cNvGrpSpPr>
              <a:grpSpLocks/>
            </p:cNvGrpSpPr>
            <p:nvPr/>
          </p:nvGrpSpPr>
          <p:grpSpPr bwMode="auto">
            <a:xfrm>
              <a:off x="2360" y="1504"/>
              <a:ext cx="2886" cy="1524"/>
              <a:chOff x="2360" y="1504"/>
              <a:chExt cx="2886" cy="1524"/>
            </a:xfrm>
          </p:grpSpPr>
          <p:sp>
            <p:nvSpPr>
              <p:cNvPr id="1314" name="Rectangle 1013"/>
              <p:cNvSpPr>
                <a:spLocks noChangeArrowheads="1"/>
              </p:cNvSpPr>
              <p:nvPr/>
            </p:nvSpPr>
            <p:spPr bwMode="auto">
              <a:xfrm>
                <a:off x="3600" y="2897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5" name="Freeform 1014"/>
              <p:cNvSpPr>
                <a:spLocks/>
              </p:cNvSpPr>
              <p:nvPr/>
            </p:nvSpPr>
            <p:spPr bwMode="auto">
              <a:xfrm>
                <a:off x="4027" y="2936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Rectangle 1015"/>
              <p:cNvSpPr>
                <a:spLocks noChangeArrowheads="1"/>
              </p:cNvSpPr>
              <p:nvPr/>
            </p:nvSpPr>
            <p:spPr bwMode="auto">
              <a:xfrm>
                <a:off x="4086" y="2897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7" name="Line 1016"/>
              <p:cNvSpPr>
                <a:spLocks noChangeShapeType="1"/>
              </p:cNvSpPr>
              <p:nvPr/>
            </p:nvSpPr>
            <p:spPr bwMode="auto">
              <a:xfrm>
                <a:off x="2665" y="2728"/>
                <a:ext cx="246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Line 1017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246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Line 1018"/>
              <p:cNvSpPr>
                <a:spLocks noChangeShapeType="1"/>
              </p:cNvSpPr>
              <p:nvPr/>
            </p:nvSpPr>
            <p:spPr bwMode="auto">
              <a:xfrm flipV="1">
                <a:off x="2665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Line 1019"/>
              <p:cNvSpPr>
                <a:spLocks noChangeShapeType="1"/>
              </p:cNvSpPr>
              <p:nvPr/>
            </p:nvSpPr>
            <p:spPr bwMode="auto">
              <a:xfrm flipV="1">
                <a:off x="3076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Line 1020"/>
              <p:cNvSpPr>
                <a:spLocks noChangeShapeType="1"/>
              </p:cNvSpPr>
              <p:nvPr/>
            </p:nvSpPr>
            <p:spPr bwMode="auto">
              <a:xfrm flipV="1">
                <a:off x="3488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Line 1021"/>
              <p:cNvSpPr>
                <a:spLocks noChangeShapeType="1"/>
              </p:cNvSpPr>
              <p:nvPr/>
            </p:nvSpPr>
            <p:spPr bwMode="auto">
              <a:xfrm flipV="1">
                <a:off x="3899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Line 1022"/>
              <p:cNvSpPr>
                <a:spLocks noChangeShapeType="1"/>
              </p:cNvSpPr>
              <p:nvPr/>
            </p:nvSpPr>
            <p:spPr bwMode="auto">
              <a:xfrm flipV="1">
                <a:off x="4311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1023"/>
              <p:cNvSpPr>
                <a:spLocks noChangeShapeType="1"/>
              </p:cNvSpPr>
              <p:nvPr/>
            </p:nvSpPr>
            <p:spPr bwMode="auto">
              <a:xfrm flipV="1">
                <a:off x="4722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1024"/>
              <p:cNvSpPr>
                <a:spLocks noChangeShapeType="1"/>
              </p:cNvSpPr>
              <p:nvPr/>
            </p:nvSpPr>
            <p:spPr bwMode="auto">
              <a:xfrm flipV="1">
                <a:off x="5134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1025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Line 1026"/>
              <p:cNvSpPr>
                <a:spLocks noChangeShapeType="1"/>
              </p:cNvSpPr>
              <p:nvPr/>
            </p:nvSpPr>
            <p:spPr bwMode="auto">
              <a:xfrm>
                <a:off x="3076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Line 1027"/>
              <p:cNvSpPr>
                <a:spLocks noChangeShapeType="1"/>
              </p:cNvSpPr>
              <p:nvPr/>
            </p:nvSpPr>
            <p:spPr bwMode="auto">
              <a:xfrm>
                <a:off x="3488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Line 1028"/>
              <p:cNvSpPr>
                <a:spLocks noChangeShapeType="1"/>
              </p:cNvSpPr>
              <p:nvPr/>
            </p:nvSpPr>
            <p:spPr bwMode="auto">
              <a:xfrm>
                <a:off x="3899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Line 1029"/>
              <p:cNvSpPr>
                <a:spLocks noChangeShapeType="1"/>
              </p:cNvSpPr>
              <p:nvPr/>
            </p:nvSpPr>
            <p:spPr bwMode="auto">
              <a:xfrm>
                <a:off x="4311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Line 1030"/>
              <p:cNvSpPr>
                <a:spLocks noChangeShapeType="1"/>
              </p:cNvSpPr>
              <p:nvPr/>
            </p:nvSpPr>
            <p:spPr bwMode="auto">
              <a:xfrm>
                <a:off x="4722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Line 1031"/>
              <p:cNvSpPr>
                <a:spLocks noChangeShapeType="1"/>
              </p:cNvSpPr>
              <p:nvPr/>
            </p:nvSpPr>
            <p:spPr bwMode="auto">
              <a:xfrm>
                <a:off x="5134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Rectangle 1032"/>
              <p:cNvSpPr>
                <a:spLocks noChangeArrowheads="1"/>
              </p:cNvSpPr>
              <p:nvPr/>
            </p:nvSpPr>
            <p:spPr bwMode="auto">
              <a:xfrm>
                <a:off x="2640" y="2772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4" name="Rectangle 1033"/>
              <p:cNvSpPr>
                <a:spLocks noChangeArrowheads="1"/>
              </p:cNvSpPr>
              <p:nvPr/>
            </p:nvSpPr>
            <p:spPr bwMode="auto">
              <a:xfrm>
                <a:off x="3033" y="2772"/>
                <a:ext cx="1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5" name="Rectangle 1034"/>
              <p:cNvSpPr>
                <a:spLocks noChangeArrowheads="1"/>
              </p:cNvSpPr>
              <p:nvPr/>
            </p:nvSpPr>
            <p:spPr bwMode="auto">
              <a:xfrm>
                <a:off x="3419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6" name="Rectangle 1035"/>
              <p:cNvSpPr>
                <a:spLocks noChangeArrowheads="1"/>
              </p:cNvSpPr>
              <p:nvPr/>
            </p:nvSpPr>
            <p:spPr bwMode="auto">
              <a:xfrm>
                <a:off x="3831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7" name="Rectangle 1036"/>
              <p:cNvSpPr>
                <a:spLocks noChangeArrowheads="1"/>
              </p:cNvSpPr>
              <p:nvPr/>
            </p:nvSpPr>
            <p:spPr bwMode="auto">
              <a:xfrm>
                <a:off x="4242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8" name="Rectangle 1037"/>
              <p:cNvSpPr>
                <a:spLocks noChangeArrowheads="1"/>
              </p:cNvSpPr>
              <p:nvPr/>
            </p:nvSpPr>
            <p:spPr bwMode="auto">
              <a:xfrm>
                <a:off x="4654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9" name="Rectangle 1038"/>
              <p:cNvSpPr>
                <a:spLocks noChangeArrowheads="1"/>
              </p:cNvSpPr>
              <p:nvPr/>
            </p:nvSpPr>
            <p:spPr bwMode="auto">
              <a:xfrm>
                <a:off x="5065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0" name="Rectangle 1039"/>
              <p:cNvSpPr>
                <a:spLocks noChangeArrowheads="1"/>
              </p:cNvSpPr>
              <p:nvPr/>
            </p:nvSpPr>
            <p:spPr bwMode="auto">
              <a:xfrm rot="16200000">
                <a:off x="2391" y="245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1" name="Rectangle 1040"/>
              <p:cNvSpPr>
                <a:spLocks noChangeArrowheads="1"/>
              </p:cNvSpPr>
              <p:nvPr/>
            </p:nvSpPr>
            <p:spPr bwMode="auto">
              <a:xfrm rot="16200000">
                <a:off x="2379" y="242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2" name="Rectangle 1041"/>
              <p:cNvSpPr>
                <a:spLocks noChangeArrowheads="1"/>
              </p:cNvSpPr>
              <p:nvPr/>
            </p:nvSpPr>
            <p:spPr bwMode="auto">
              <a:xfrm rot="16200000">
                <a:off x="2391" y="238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3" name="Rectangle 1042"/>
              <p:cNvSpPr>
                <a:spLocks noChangeArrowheads="1"/>
              </p:cNvSpPr>
              <p:nvPr/>
            </p:nvSpPr>
            <p:spPr bwMode="auto">
              <a:xfrm rot="16200000">
                <a:off x="2379" y="235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4" name="Rectangle 1043"/>
              <p:cNvSpPr>
                <a:spLocks noChangeArrowheads="1"/>
              </p:cNvSpPr>
              <p:nvPr/>
            </p:nvSpPr>
            <p:spPr bwMode="auto">
              <a:xfrm rot="16200000">
                <a:off x="2379" y="230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5" name="Rectangle 1044"/>
              <p:cNvSpPr>
                <a:spLocks noChangeArrowheads="1"/>
              </p:cNvSpPr>
              <p:nvPr/>
            </p:nvSpPr>
            <p:spPr bwMode="auto">
              <a:xfrm rot="16200000">
                <a:off x="2379" y="225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6" name="Rectangle 1045"/>
              <p:cNvSpPr>
                <a:spLocks noChangeArrowheads="1"/>
              </p:cNvSpPr>
              <p:nvPr/>
            </p:nvSpPr>
            <p:spPr bwMode="auto">
              <a:xfrm rot="16200000">
                <a:off x="2395" y="2218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7" name="Rectangle 1046"/>
              <p:cNvSpPr>
                <a:spLocks noChangeArrowheads="1"/>
              </p:cNvSpPr>
              <p:nvPr/>
            </p:nvSpPr>
            <p:spPr bwMode="auto">
              <a:xfrm rot="16200000">
                <a:off x="2391" y="219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8" name="Rectangle 1047"/>
              <p:cNvSpPr>
                <a:spLocks noChangeArrowheads="1"/>
              </p:cNvSpPr>
              <p:nvPr/>
            </p:nvSpPr>
            <p:spPr bwMode="auto">
              <a:xfrm rot="16200000">
                <a:off x="2382" y="2161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9" name="Rectangle 1048"/>
              <p:cNvSpPr>
                <a:spLocks noChangeArrowheads="1"/>
              </p:cNvSpPr>
              <p:nvPr/>
            </p:nvSpPr>
            <p:spPr bwMode="auto">
              <a:xfrm rot="16200000">
                <a:off x="2391" y="212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0" name="Rectangle 1049"/>
              <p:cNvSpPr>
                <a:spLocks noChangeArrowheads="1"/>
              </p:cNvSpPr>
              <p:nvPr/>
            </p:nvSpPr>
            <p:spPr bwMode="auto">
              <a:xfrm rot="16200000">
                <a:off x="2388" y="2099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1" name="Rectangle 1050"/>
              <p:cNvSpPr>
                <a:spLocks noChangeArrowheads="1"/>
              </p:cNvSpPr>
              <p:nvPr/>
            </p:nvSpPr>
            <p:spPr bwMode="auto">
              <a:xfrm rot="16200000">
                <a:off x="2379" y="205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2" name="Rectangle 1051"/>
              <p:cNvSpPr>
                <a:spLocks noChangeArrowheads="1"/>
              </p:cNvSpPr>
              <p:nvPr/>
            </p:nvSpPr>
            <p:spPr bwMode="auto">
              <a:xfrm rot="16200000">
                <a:off x="2388" y="2018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3" name="Rectangle 1052"/>
              <p:cNvSpPr>
                <a:spLocks noChangeArrowheads="1"/>
              </p:cNvSpPr>
              <p:nvPr/>
            </p:nvSpPr>
            <p:spPr bwMode="auto">
              <a:xfrm rot="16200000">
                <a:off x="2379" y="197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4" name="Rectangle 1053"/>
              <p:cNvSpPr>
                <a:spLocks noChangeArrowheads="1"/>
              </p:cNvSpPr>
              <p:nvPr/>
            </p:nvSpPr>
            <p:spPr bwMode="auto">
              <a:xfrm rot="16200000">
                <a:off x="2391" y="193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5" name="Rectangle 1054"/>
              <p:cNvSpPr>
                <a:spLocks noChangeArrowheads="1"/>
              </p:cNvSpPr>
              <p:nvPr/>
            </p:nvSpPr>
            <p:spPr bwMode="auto">
              <a:xfrm rot="16200000">
                <a:off x="2391" y="191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6" name="Rectangle 1055"/>
              <p:cNvSpPr>
                <a:spLocks noChangeArrowheads="1"/>
              </p:cNvSpPr>
              <p:nvPr/>
            </p:nvSpPr>
            <p:spPr bwMode="auto">
              <a:xfrm rot="16200000">
                <a:off x="2379" y="187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7" name="Rectangle 1056"/>
              <p:cNvSpPr>
                <a:spLocks noChangeArrowheads="1"/>
              </p:cNvSpPr>
              <p:nvPr/>
            </p:nvSpPr>
            <p:spPr bwMode="auto">
              <a:xfrm rot="16200000">
                <a:off x="2379" y="182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8" name="Rectangle 1057"/>
              <p:cNvSpPr>
                <a:spLocks noChangeArrowheads="1"/>
              </p:cNvSpPr>
              <p:nvPr/>
            </p:nvSpPr>
            <p:spPr bwMode="auto">
              <a:xfrm rot="16200000">
                <a:off x="2395" y="179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9" name="Rectangle 1058"/>
              <p:cNvSpPr>
                <a:spLocks noChangeArrowheads="1"/>
              </p:cNvSpPr>
              <p:nvPr/>
            </p:nvSpPr>
            <p:spPr bwMode="auto">
              <a:xfrm rot="16200000">
                <a:off x="2391" y="1771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0" name="Rectangle 1059"/>
              <p:cNvSpPr>
                <a:spLocks noChangeArrowheads="1"/>
              </p:cNvSpPr>
              <p:nvPr/>
            </p:nvSpPr>
            <p:spPr bwMode="auto">
              <a:xfrm rot="16200000">
                <a:off x="2379" y="173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1" name="Rectangle 1060"/>
              <p:cNvSpPr>
                <a:spLocks noChangeArrowheads="1"/>
              </p:cNvSpPr>
              <p:nvPr/>
            </p:nvSpPr>
            <p:spPr bwMode="auto">
              <a:xfrm rot="16200000">
                <a:off x="2388" y="169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2" name="Rectangle 1061"/>
              <p:cNvSpPr>
                <a:spLocks noChangeArrowheads="1"/>
              </p:cNvSpPr>
              <p:nvPr/>
            </p:nvSpPr>
            <p:spPr bwMode="auto">
              <a:xfrm rot="16200000">
                <a:off x="2391" y="164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3" name="Line 1062"/>
              <p:cNvSpPr>
                <a:spLocks noChangeShapeType="1"/>
              </p:cNvSpPr>
              <p:nvPr/>
            </p:nvSpPr>
            <p:spPr bwMode="auto">
              <a:xfrm flipV="1">
                <a:off x="2665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Line 1063"/>
              <p:cNvSpPr>
                <a:spLocks noChangeShapeType="1"/>
              </p:cNvSpPr>
              <p:nvPr/>
            </p:nvSpPr>
            <p:spPr bwMode="auto">
              <a:xfrm flipV="1">
                <a:off x="5134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Line 1064"/>
              <p:cNvSpPr>
                <a:spLocks noChangeShapeType="1"/>
              </p:cNvSpPr>
              <p:nvPr/>
            </p:nvSpPr>
            <p:spPr bwMode="auto">
              <a:xfrm>
                <a:off x="2665" y="27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Line 1065"/>
              <p:cNvSpPr>
                <a:spLocks noChangeShapeType="1"/>
              </p:cNvSpPr>
              <p:nvPr/>
            </p:nvSpPr>
            <p:spPr bwMode="auto">
              <a:xfrm>
                <a:off x="2665" y="24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Line 1066"/>
              <p:cNvSpPr>
                <a:spLocks noChangeShapeType="1"/>
              </p:cNvSpPr>
              <p:nvPr/>
            </p:nvSpPr>
            <p:spPr bwMode="auto">
              <a:xfrm>
                <a:off x="2665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Line 1067"/>
              <p:cNvSpPr>
                <a:spLocks noChangeShapeType="1"/>
              </p:cNvSpPr>
              <p:nvPr/>
            </p:nvSpPr>
            <p:spPr bwMode="auto">
              <a:xfrm>
                <a:off x="2665" y="184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Line 1068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Line 1069"/>
              <p:cNvSpPr>
                <a:spLocks noChangeShapeType="1"/>
              </p:cNvSpPr>
              <p:nvPr/>
            </p:nvSpPr>
            <p:spPr bwMode="auto">
              <a:xfrm flipH="1">
                <a:off x="5109" y="27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Line 1070"/>
              <p:cNvSpPr>
                <a:spLocks noChangeShapeType="1"/>
              </p:cNvSpPr>
              <p:nvPr/>
            </p:nvSpPr>
            <p:spPr bwMode="auto">
              <a:xfrm flipH="1">
                <a:off x="5109" y="24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Line 1071"/>
              <p:cNvSpPr>
                <a:spLocks noChangeShapeType="1"/>
              </p:cNvSpPr>
              <p:nvPr/>
            </p:nvSpPr>
            <p:spPr bwMode="auto">
              <a:xfrm flipH="1">
                <a:off x="5109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Line 1072"/>
              <p:cNvSpPr>
                <a:spLocks noChangeShapeType="1"/>
              </p:cNvSpPr>
              <p:nvPr/>
            </p:nvSpPr>
            <p:spPr bwMode="auto">
              <a:xfrm flipH="1">
                <a:off x="5109" y="184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Line 1073"/>
              <p:cNvSpPr>
                <a:spLocks noChangeShapeType="1"/>
              </p:cNvSpPr>
              <p:nvPr/>
            </p:nvSpPr>
            <p:spPr bwMode="auto">
              <a:xfrm flipH="1">
                <a:off x="5109" y="154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Rectangle 1074"/>
              <p:cNvSpPr>
                <a:spLocks noChangeArrowheads="1"/>
              </p:cNvSpPr>
              <p:nvPr/>
            </p:nvSpPr>
            <p:spPr bwMode="auto">
              <a:xfrm>
                <a:off x="2584" y="2684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6" name="Rectangle 1075"/>
              <p:cNvSpPr>
                <a:spLocks noChangeArrowheads="1"/>
              </p:cNvSpPr>
              <p:nvPr/>
            </p:nvSpPr>
            <p:spPr bwMode="auto">
              <a:xfrm>
                <a:off x="2540" y="2391"/>
                <a:ext cx="1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7" name="Rectangle 1076"/>
              <p:cNvSpPr>
                <a:spLocks noChangeArrowheads="1"/>
              </p:cNvSpPr>
              <p:nvPr/>
            </p:nvSpPr>
            <p:spPr bwMode="auto">
              <a:xfrm>
                <a:off x="2496" y="2097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8" name="Rectangle 1077"/>
              <p:cNvSpPr>
                <a:spLocks noChangeArrowheads="1"/>
              </p:cNvSpPr>
              <p:nvPr/>
            </p:nvSpPr>
            <p:spPr bwMode="auto">
              <a:xfrm>
                <a:off x="2496" y="1798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9" name="Rectangle 1078"/>
              <p:cNvSpPr>
                <a:spLocks noChangeArrowheads="1"/>
              </p:cNvSpPr>
              <p:nvPr/>
            </p:nvSpPr>
            <p:spPr bwMode="auto">
              <a:xfrm>
                <a:off x="2496" y="1504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0" name="Freeform 1079"/>
              <p:cNvSpPr>
                <a:spLocks/>
              </p:cNvSpPr>
              <p:nvPr/>
            </p:nvSpPr>
            <p:spPr bwMode="auto">
              <a:xfrm>
                <a:off x="26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1080"/>
              <p:cNvSpPr>
                <a:spLocks/>
              </p:cNvSpPr>
              <p:nvPr/>
            </p:nvSpPr>
            <p:spPr bwMode="auto">
              <a:xfrm>
                <a:off x="267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1081"/>
              <p:cNvSpPr>
                <a:spLocks/>
              </p:cNvSpPr>
              <p:nvPr/>
            </p:nvSpPr>
            <p:spPr bwMode="auto">
              <a:xfrm>
                <a:off x="26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1082"/>
              <p:cNvSpPr>
                <a:spLocks/>
              </p:cNvSpPr>
              <p:nvPr/>
            </p:nvSpPr>
            <p:spPr bwMode="auto">
              <a:xfrm>
                <a:off x="27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1083"/>
              <p:cNvSpPr>
                <a:spLocks/>
              </p:cNvSpPr>
              <p:nvPr/>
            </p:nvSpPr>
            <p:spPr bwMode="auto">
              <a:xfrm>
                <a:off x="271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1084"/>
              <p:cNvSpPr>
                <a:spLocks/>
              </p:cNvSpPr>
              <p:nvPr/>
            </p:nvSpPr>
            <p:spPr bwMode="auto">
              <a:xfrm>
                <a:off x="27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1085"/>
              <p:cNvSpPr>
                <a:spLocks/>
              </p:cNvSpPr>
              <p:nvPr/>
            </p:nvSpPr>
            <p:spPr bwMode="auto">
              <a:xfrm>
                <a:off x="27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1086"/>
              <p:cNvSpPr>
                <a:spLocks/>
              </p:cNvSpPr>
              <p:nvPr/>
            </p:nvSpPr>
            <p:spPr bwMode="auto">
              <a:xfrm>
                <a:off x="27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1087"/>
              <p:cNvSpPr>
                <a:spLocks/>
              </p:cNvSpPr>
              <p:nvPr/>
            </p:nvSpPr>
            <p:spPr bwMode="auto">
              <a:xfrm>
                <a:off x="27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1088"/>
              <p:cNvSpPr>
                <a:spLocks/>
              </p:cNvSpPr>
              <p:nvPr/>
            </p:nvSpPr>
            <p:spPr bwMode="auto">
              <a:xfrm>
                <a:off x="27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1089"/>
              <p:cNvSpPr>
                <a:spLocks/>
              </p:cNvSpPr>
              <p:nvPr/>
            </p:nvSpPr>
            <p:spPr bwMode="auto">
              <a:xfrm>
                <a:off x="27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1090"/>
              <p:cNvSpPr>
                <a:spLocks/>
              </p:cNvSpPr>
              <p:nvPr/>
            </p:nvSpPr>
            <p:spPr bwMode="auto">
              <a:xfrm>
                <a:off x="27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1091"/>
              <p:cNvSpPr>
                <a:spLocks/>
              </p:cNvSpPr>
              <p:nvPr/>
            </p:nvSpPr>
            <p:spPr bwMode="auto">
              <a:xfrm>
                <a:off x="28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1092"/>
              <p:cNvSpPr>
                <a:spLocks/>
              </p:cNvSpPr>
              <p:nvPr/>
            </p:nvSpPr>
            <p:spPr bwMode="auto">
              <a:xfrm>
                <a:off x="28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1093"/>
              <p:cNvSpPr>
                <a:spLocks/>
              </p:cNvSpPr>
              <p:nvPr/>
            </p:nvSpPr>
            <p:spPr bwMode="auto">
              <a:xfrm>
                <a:off x="283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1094"/>
              <p:cNvSpPr>
                <a:spLocks/>
              </p:cNvSpPr>
              <p:nvPr/>
            </p:nvSpPr>
            <p:spPr bwMode="auto">
              <a:xfrm>
                <a:off x="284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1095"/>
              <p:cNvSpPr>
                <a:spLocks/>
              </p:cNvSpPr>
              <p:nvPr/>
            </p:nvSpPr>
            <p:spPr bwMode="auto">
              <a:xfrm>
                <a:off x="285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1096"/>
              <p:cNvSpPr>
                <a:spLocks/>
              </p:cNvSpPr>
              <p:nvPr/>
            </p:nvSpPr>
            <p:spPr bwMode="auto">
              <a:xfrm>
                <a:off x="287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1097"/>
              <p:cNvSpPr>
                <a:spLocks/>
              </p:cNvSpPr>
              <p:nvPr/>
            </p:nvSpPr>
            <p:spPr bwMode="auto">
              <a:xfrm>
                <a:off x="288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1098"/>
              <p:cNvSpPr>
                <a:spLocks/>
              </p:cNvSpPr>
              <p:nvPr/>
            </p:nvSpPr>
            <p:spPr bwMode="auto">
              <a:xfrm>
                <a:off x="289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1099"/>
              <p:cNvSpPr>
                <a:spLocks/>
              </p:cNvSpPr>
              <p:nvPr/>
            </p:nvSpPr>
            <p:spPr bwMode="auto">
              <a:xfrm>
                <a:off x="2907" y="2727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0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1100"/>
              <p:cNvSpPr>
                <a:spLocks/>
              </p:cNvSpPr>
              <p:nvPr/>
            </p:nvSpPr>
            <p:spPr bwMode="auto">
              <a:xfrm>
                <a:off x="2919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1101"/>
              <p:cNvSpPr>
                <a:spLocks/>
              </p:cNvSpPr>
              <p:nvPr/>
            </p:nvSpPr>
            <p:spPr bwMode="auto">
              <a:xfrm>
                <a:off x="2931" y="272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1102"/>
              <p:cNvSpPr>
                <a:spLocks/>
              </p:cNvSpPr>
              <p:nvPr/>
            </p:nvSpPr>
            <p:spPr bwMode="auto">
              <a:xfrm>
                <a:off x="2943" y="272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0 h 1"/>
                  <a:gd name="T50" fmla="*/ 6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1103"/>
              <p:cNvSpPr>
                <a:spLocks/>
              </p:cNvSpPr>
              <p:nvPr/>
            </p:nvSpPr>
            <p:spPr bwMode="auto">
              <a:xfrm>
                <a:off x="2955" y="2723"/>
                <a:ext cx="13" cy="2"/>
              </a:xfrm>
              <a:custGeom>
                <a:avLst/>
                <a:gdLst>
                  <a:gd name="T0" fmla="*/ 0 w 13"/>
                  <a:gd name="T1" fmla="*/ 2 h 2"/>
                  <a:gd name="T2" fmla="*/ 0 w 13"/>
                  <a:gd name="T3" fmla="*/ 2 h 2"/>
                  <a:gd name="T4" fmla="*/ 1 w 13"/>
                  <a:gd name="T5" fmla="*/ 2 h 2"/>
                  <a:gd name="T6" fmla="*/ 1 w 13"/>
                  <a:gd name="T7" fmla="*/ 2 h 2"/>
                  <a:gd name="T8" fmla="*/ 1 w 13"/>
                  <a:gd name="T9" fmla="*/ 2 h 2"/>
                  <a:gd name="T10" fmla="*/ 2 w 13"/>
                  <a:gd name="T11" fmla="*/ 2 h 2"/>
                  <a:gd name="T12" fmla="*/ 2 w 13"/>
                  <a:gd name="T13" fmla="*/ 2 h 2"/>
                  <a:gd name="T14" fmla="*/ 2 w 13"/>
                  <a:gd name="T15" fmla="*/ 2 h 2"/>
                  <a:gd name="T16" fmla="*/ 2 w 13"/>
                  <a:gd name="T17" fmla="*/ 2 h 2"/>
                  <a:gd name="T18" fmla="*/ 2 w 13"/>
                  <a:gd name="T19" fmla="*/ 2 h 2"/>
                  <a:gd name="T20" fmla="*/ 3 w 13"/>
                  <a:gd name="T21" fmla="*/ 2 h 2"/>
                  <a:gd name="T22" fmla="*/ 3 w 13"/>
                  <a:gd name="T23" fmla="*/ 2 h 2"/>
                  <a:gd name="T24" fmla="*/ 3 w 13"/>
                  <a:gd name="T25" fmla="*/ 2 h 2"/>
                  <a:gd name="T26" fmla="*/ 4 w 13"/>
                  <a:gd name="T27" fmla="*/ 2 h 2"/>
                  <a:gd name="T28" fmla="*/ 4 w 13"/>
                  <a:gd name="T29" fmla="*/ 2 h 2"/>
                  <a:gd name="T30" fmla="*/ 4 w 13"/>
                  <a:gd name="T31" fmla="*/ 2 h 2"/>
                  <a:gd name="T32" fmla="*/ 4 w 13"/>
                  <a:gd name="T33" fmla="*/ 1 h 2"/>
                  <a:gd name="T34" fmla="*/ 4 w 13"/>
                  <a:gd name="T35" fmla="*/ 1 h 2"/>
                  <a:gd name="T36" fmla="*/ 5 w 13"/>
                  <a:gd name="T37" fmla="*/ 1 h 2"/>
                  <a:gd name="T38" fmla="*/ 5 w 13"/>
                  <a:gd name="T39" fmla="*/ 1 h 2"/>
                  <a:gd name="T40" fmla="*/ 5 w 13"/>
                  <a:gd name="T41" fmla="*/ 1 h 2"/>
                  <a:gd name="T42" fmla="*/ 5 w 13"/>
                  <a:gd name="T43" fmla="*/ 1 h 2"/>
                  <a:gd name="T44" fmla="*/ 6 w 13"/>
                  <a:gd name="T45" fmla="*/ 1 h 2"/>
                  <a:gd name="T46" fmla="*/ 6 w 13"/>
                  <a:gd name="T47" fmla="*/ 1 h 2"/>
                  <a:gd name="T48" fmla="*/ 6 w 13"/>
                  <a:gd name="T49" fmla="*/ 1 h 2"/>
                  <a:gd name="T50" fmla="*/ 6 w 13"/>
                  <a:gd name="T51" fmla="*/ 1 h 2"/>
                  <a:gd name="T52" fmla="*/ 7 w 13"/>
                  <a:gd name="T53" fmla="*/ 1 h 2"/>
                  <a:gd name="T54" fmla="*/ 7 w 13"/>
                  <a:gd name="T55" fmla="*/ 1 h 2"/>
                  <a:gd name="T56" fmla="*/ 7 w 13"/>
                  <a:gd name="T57" fmla="*/ 1 h 2"/>
                  <a:gd name="T58" fmla="*/ 7 w 13"/>
                  <a:gd name="T59" fmla="*/ 1 h 2"/>
                  <a:gd name="T60" fmla="*/ 8 w 13"/>
                  <a:gd name="T61" fmla="*/ 1 h 2"/>
                  <a:gd name="T62" fmla="*/ 8 w 13"/>
                  <a:gd name="T63" fmla="*/ 1 h 2"/>
                  <a:gd name="T64" fmla="*/ 8 w 13"/>
                  <a:gd name="T65" fmla="*/ 1 h 2"/>
                  <a:gd name="T66" fmla="*/ 9 w 13"/>
                  <a:gd name="T67" fmla="*/ 1 h 2"/>
                  <a:gd name="T68" fmla="*/ 9 w 13"/>
                  <a:gd name="T69" fmla="*/ 1 h 2"/>
                  <a:gd name="T70" fmla="*/ 9 w 13"/>
                  <a:gd name="T71" fmla="*/ 1 h 2"/>
                  <a:gd name="T72" fmla="*/ 9 w 13"/>
                  <a:gd name="T73" fmla="*/ 1 h 2"/>
                  <a:gd name="T74" fmla="*/ 9 w 13"/>
                  <a:gd name="T75" fmla="*/ 0 h 2"/>
                  <a:gd name="T76" fmla="*/ 10 w 13"/>
                  <a:gd name="T77" fmla="*/ 0 h 2"/>
                  <a:gd name="T78" fmla="*/ 10 w 13"/>
                  <a:gd name="T79" fmla="*/ 0 h 2"/>
                  <a:gd name="T80" fmla="*/ 10 w 13"/>
                  <a:gd name="T81" fmla="*/ 0 h 2"/>
                  <a:gd name="T82" fmla="*/ 11 w 13"/>
                  <a:gd name="T83" fmla="*/ 0 h 2"/>
                  <a:gd name="T84" fmla="*/ 11 w 13"/>
                  <a:gd name="T85" fmla="*/ 0 h 2"/>
                  <a:gd name="T86" fmla="*/ 11 w 13"/>
                  <a:gd name="T87" fmla="*/ 0 h 2"/>
                  <a:gd name="T88" fmla="*/ 11 w 13"/>
                  <a:gd name="T89" fmla="*/ 0 h 2"/>
                  <a:gd name="T90" fmla="*/ 11 w 13"/>
                  <a:gd name="T91" fmla="*/ 0 h 2"/>
                  <a:gd name="T92" fmla="*/ 12 w 13"/>
                  <a:gd name="T93" fmla="*/ 0 h 2"/>
                  <a:gd name="T94" fmla="*/ 12 w 13"/>
                  <a:gd name="T95" fmla="*/ 0 h 2"/>
                  <a:gd name="T96" fmla="*/ 12 w 13"/>
                  <a:gd name="T97" fmla="*/ 0 h 2"/>
                  <a:gd name="T98" fmla="*/ 13 w 13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1104"/>
              <p:cNvSpPr>
                <a:spLocks/>
              </p:cNvSpPr>
              <p:nvPr/>
            </p:nvSpPr>
            <p:spPr bwMode="auto">
              <a:xfrm>
                <a:off x="2968" y="2720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3 h 3"/>
                  <a:gd name="T4" fmla="*/ 0 w 12"/>
                  <a:gd name="T5" fmla="*/ 3 h 3"/>
                  <a:gd name="T6" fmla="*/ 0 w 12"/>
                  <a:gd name="T7" fmla="*/ 3 h 3"/>
                  <a:gd name="T8" fmla="*/ 0 w 12"/>
                  <a:gd name="T9" fmla="*/ 3 h 3"/>
                  <a:gd name="T10" fmla="*/ 1 w 12"/>
                  <a:gd name="T11" fmla="*/ 3 h 3"/>
                  <a:gd name="T12" fmla="*/ 1 w 12"/>
                  <a:gd name="T13" fmla="*/ 3 h 3"/>
                  <a:gd name="T14" fmla="*/ 1 w 12"/>
                  <a:gd name="T15" fmla="*/ 3 h 3"/>
                  <a:gd name="T16" fmla="*/ 1 w 12"/>
                  <a:gd name="T17" fmla="*/ 3 h 3"/>
                  <a:gd name="T18" fmla="*/ 1 w 12"/>
                  <a:gd name="T19" fmla="*/ 3 h 3"/>
                  <a:gd name="T20" fmla="*/ 2 w 12"/>
                  <a:gd name="T21" fmla="*/ 3 h 3"/>
                  <a:gd name="T22" fmla="*/ 2 w 12"/>
                  <a:gd name="T23" fmla="*/ 3 h 3"/>
                  <a:gd name="T24" fmla="*/ 2 w 12"/>
                  <a:gd name="T25" fmla="*/ 3 h 3"/>
                  <a:gd name="T26" fmla="*/ 3 w 12"/>
                  <a:gd name="T27" fmla="*/ 3 h 3"/>
                  <a:gd name="T28" fmla="*/ 3 w 12"/>
                  <a:gd name="T29" fmla="*/ 2 h 3"/>
                  <a:gd name="T30" fmla="*/ 3 w 12"/>
                  <a:gd name="T31" fmla="*/ 2 h 3"/>
                  <a:gd name="T32" fmla="*/ 3 w 12"/>
                  <a:gd name="T33" fmla="*/ 2 h 3"/>
                  <a:gd name="T34" fmla="*/ 3 w 12"/>
                  <a:gd name="T35" fmla="*/ 2 h 3"/>
                  <a:gd name="T36" fmla="*/ 4 w 12"/>
                  <a:gd name="T37" fmla="*/ 2 h 3"/>
                  <a:gd name="T38" fmla="*/ 4 w 12"/>
                  <a:gd name="T39" fmla="*/ 2 h 3"/>
                  <a:gd name="T40" fmla="*/ 4 w 12"/>
                  <a:gd name="T41" fmla="*/ 2 h 3"/>
                  <a:gd name="T42" fmla="*/ 5 w 12"/>
                  <a:gd name="T43" fmla="*/ 2 h 3"/>
                  <a:gd name="T44" fmla="*/ 5 w 12"/>
                  <a:gd name="T45" fmla="*/ 2 h 3"/>
                  <a:gd name="T46" fmla="*/ 5 w 12"/>
                  <a:gd name="T47" fmla="*/ 2 h 3"/>
                  <a:gd name="T48" fmla="*/ 5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6 w 12"/>
                  <a:gd name="T55" fmla="*/ 2 h 3"/>
                  <a:gd name="T56" fmla="*/ 6 w 12"/>
                  <a:gd name="T57" fmla="*/ 2 h 3"/>
                  <a:gd name="T58" fmla="*/ 7 w 12"/>
                  <a:gd name="T59" fmla="*/ 1 h 3"/>
                  <a:gd name="T60" fmla="*/ 7 w 12"/>
                  <a:gd name="T61" fmla="*/ 1 h 3"/>
                  <a:gd name="T62" fmla="*/ 7 w 12"/>
                  <a:gd name="T63" fmla="*/ 1 h 3"/>
                  <a:gd name="T64" fmla="*/ 7 w 12"/>
                  <a:gd name="T65" fmla="*/ 1 h 3"/>
                  <a:gd name="T66" fmla="*/ 8 w 12"/>
                  <a:gd name="T67" fmla="*/ 1 h 3"/>
                  <a:gd name="T68" fmla="*/ 8 w 12"/>
                  <a:gd name="T69" fmla="*/ 1 h 3"/>
                  <a:gd name="T70" fmla="*/ 8 w 12"/>
                  <a:gd name="T71" fmla="*/ 1 h 3"/>
                  <a:gd name="T72" fmla="*/ 8 w 12"/>
                  <a:gd name="T73" fmla="*/ 1 h 3"/>
                  <a:gd name="T74" fmla="*/ 8 w 12"/>
                  <a:gd name="T75" fmla="*/ 1 h 3"/>
                  <a:gd name="T76" fmla="*/ 9 w 12"/>
                  <a:gd name="T77" fmla="*/ 1 h 3"/>
                  <a:gd name="T78" fmla="*/ 9 w 12"/>
                  <a:gd name="T79" fmla="*/ 1 h 3"/>
                  <a:gd name="T80" fmla="*/ 9 w 12"/>
                  <a:gd name="T81" fmla="*/ 1 h 3"/>
                  <a:gd name="T82" fmla="*/ 10 w 12"/>
                  <a:gd name="T83" fmla="*/ 1 h 3"/>
                  <a:gd name="T84" fmla="*/ 10 w 12"/>
                  <a:gd name="T85" fmla="*/ 1 h 3"/>
                  <a:gd name="T86" fmla="*/ 10 w 12"/>
                  <a:gd name="T87" fmla="*/ 1 h 3"/>
                  <a:gd name="T88" fmla="*/ 10 w 12"/>
                  <a:gd name="T89" fmla="*/ 1 h 3"/>
                  <a:gd name="T90" fmla="*/ 10 w 12"/>
                  <a:gd name="T91" fmla="*/ 1 h 3"/>
                  <a:gd name="T92" fmla="*/ 11 w 12"/>
                  <a:gd name="T93" fmla="*/ 1 h 3"/>
                  <a:gd name="T94" fmla="*/ 11 w 12"/>
                  <a:gd name="T95" fmla="*/ 1 h 3"/>
                  <a:gd name="T96" fmla="*/ 11 w 12"/>
                  <a:gd name="T97" fmla="*/ 0 h 3"/>
                  <a:gd name="T98" fmla="*/ 12 w 1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1105"/>
              <p:cNvSpPr>
                <a:spLocks/>
              </p:cNvSpPr>
              <p:nvPr/>
            </p:nvSpPr>
            <p:spPr bwMode="auto">
              <a:xfrm>
                <a:off x="2980" y="2716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4 h 4"/>
                  <a:gd name="T4" fmla="*/ 0 w 12"/>
                  <a:gd name="T5" fmla="*/ 4 h 4"/>
                  <a:gd name="T6" fmla="*/ 0 w 12"/>
                  <a:gd name="T7" fmla="*/ 4 h 4"/>
                  <a:gd name="T8" fmla="*/ 0 w 12"/>
                  <a:gd name="T9" fmla="*/ 4 h 4"/>
                  <a:gd name="T10" fmla="*/ 1 w 12"/>
                  <a:gd name="T11" fmla="*/ 4 h 4"/>
                  <a:gd name="T12" fmla="*/ 1 w 12"/>
                  <a:gd name="T13" fmla="*/ 4 h 4"/>
                  <a:gd name="T14" fmla="*/ 1 w 12"/>
                  <a:gd name="T15" fmla="*/ 4 h 4"/>
                  <a:gd name="T16" fmla="*/ 2 w 12"/>
                  <a:gd name="T17" fmla="*/ 4 h 4"/>
                  <a:gd name="T18" fmla="*/ 2 w 12"/>
                  <a:gd name="T19" fmla="*/ 4 h 4"/>
                  <a:gd name="T20" fmla="*/ 2 w 12"/>
                  <a:gd name="T21" fmla="*/ 4 h 4"/>
                  <a:gd name="T22" fmla="*/ 2 w 12"/>
                  <a:gd name="T23" fmla="*/ 4 h 4"/>
                  <a:gd name="T24" fmla="*/ 2 w 12"/>
                  <a:gd name="T25" fmla="*/ 4 h 4"/>
                  <a:gd name="T26" fmla="*/ 3 w 12"/>
                  <a:gd name="T27" fmla="*/ 4 h 4"/>
                  <a:gd name="T28" fmla="*/ 3 w 12"/>
                  <a:gd name="T29" fmla="*/ 4 h 4"/>
                  <a:gd name="T30" fmla="*/ 3 w 12"/>
                  <a:gd name="T31" fmla="*/ 3 h 4"/>
                  <a:gd name="T32" fmla="*/ 3 w 12"/>
                  <a:gd name="T33" fmla="*/ 3 h 4"/>
                  <a:gd name="T34" fmla="*/ 4 w 12"/>
                  <a:gd name="T35" fmla="*/ 3 h 4"/>
                  <a:gd name="T36" fmla="*/ 4 w 12"/>
                  <a:gd name="T37" fmla="*/ 3 h 4"/>
                  <a:gd name="T38" fmla="*/ 4 w 12"/>
                  <a:gd name="T39" fmla="*/ 3 h 4"/>
                  <a:gd name="T40" fmla="*/ 4 w 12"/>
                  <a:gd name="T41" fmla="*/ 3 h 4"/>
                  <a:gd name="T42" fmla="*/ 5 w 12"/>
                  <a:gd name="T43" fmla="*/ 3 h 4"/>
                  <a:gd name="T44" fmla="*/ 5 w 12"/>
                  <a:gd name="T45" fmla="*/ 3 h 4"/>
                  <a:gd name="T46" fmla="*/ 5 w 12"/>
                  <a:gd name="T47" fmla="*/ 3 h 4"/>
                  <a:gd name="T48" fmla="*/ 5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6 w 12"/>
                  <a:gd name="T55" fmla="*/ 2 h 4"/>
                  <a:gd name="T56" fmla="*/ 6 w 12"/>
                  <a:gd name="T57" fmla="*/ 2 h 4"/>
                  <a:gd name="T58" fmla="*/ 7 w 12"/>
                  <a:gd name="T59" fmla="*/ 2 h 4"/>
                  <a:gd name="T60" fmla="*/ 7 w 12"/>
                  <a:gd name="T61" fmla="*/ 2 h 4"/>
                  <a:gd name="T62" fmla="*/ 7 w 12"/>
                  <a:gd name="T63" fmla="*/ 2 h 4"/>
                  <a:gd name="T64" fmla="*/ 7 w 12"/>
                  <a:gd name="T65" fmla="*/ 2 h 4"/>
                  <a:gd name="T66" fmla="*/ 8 w 12"/>
                  <a:gd name="T67" fmla="*/ 2 h 4"/>
                  <a:gd name="T68" fmla="*/ 8 w 12"/>
                  <a:gd name="T69" fmla="*/ 2 h 4"/>
                  <a:gd name="T70" fmla="*/ 8 w 12"/>
                  <a:gd name="T71" fmla="*/ 2 h 4"/>
                  <a:gd name="T72" fmla="*/ 9 w 12"/>
                  <a:gd name="T73" fmla="*/ 2 h 4"/>
                  <a:gd name="T74" fmla="*/ 9 w 12"/>
                  <a:gd name="T75" fmla="*/ 2 h 4"/>
                  <a:gd name="T76" fmla="*/ 9 w 12"/>
                  <a:gd name="T77" fmla="*/ 1 h 4"/>
                  <a:gd name="T78" fmla="*/ 9 w 12"/>
                  <a:gd name="T79" fmla="*/ 1 h 4"/>
                  <a:gd name="T80" fmla="*/ 9 w 12"/>
                  <a:gd name="T81" fmla="*/ 1 h 4"/>
                  <a:gd name="T82" fmla="*/ 10 w 12"/>
                  <a:gd name="T83" fmla="*/ 1 h 4"/>
                  <a:gd name="T84" fmla="*/ 10 w 12"/>
                  <a:gd name="T85" fmla="*/ 1 h 4"/>
                  <a:gd name="T86" fmla="*/ 10 w 12"/>
                  <a:gd name="T87" fmla="*/ 1 h 4"/>
                  <a:gd name="T88" fmla="*/ 10 w 12"/>
                  <a:gd name="T89" fmla="*/ 1 h 4"/>
                  <a:gd name="T90" fmla="*/ 10 w 12"/>
                  <a:gd name="T91" fmla="*/ 1 h 4"/>
                  <a:gd name="T92" fmla="*/ 11 w 12"/>
                  <a:gd name="T93" fmla="*/ 0 h 4"/>
                  <a:gd name="T94" fmla="*/ 11 w 12"/>
                  <a:gd name="T95" fmla="*/ 0 h 4"/>
                  <a:gd name="T96" fmla="*/ 11 w 12"/>
                  <a:gd name="T97" fmla="*/ 0 h 4"/>
                  <a:gd name="T98" fmla="*/ 12 w 12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1106"/>
              <p:cNvSpPr>
                <a:spLocks/>
              </p:cNvSpPr>
              <p:nvPr/>
            </p:nvSpPr>
            <p:spPr bwMode="auto">
              <a:xfrm>
                <a:off x="2992" y="2710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6 h 6"/>
                  <a:gd name="T4" fmla="*/ 0 w 12"/>
                  <a:gd name="T5" fmla="*/ 6 h 6"/>
                  <a:gd name="T6" fmla="*/ 0 w 12"/>
                  <a:gd name="T7" fmla="*/ 6 h 6"/>
                  <a:gd name="T8" fmla="*/ 0 w 12"/>
                  <a:gd name="T9" fmla="*/ 6 h 6"/>
                  <a:gd name="T10" fmla="*/ 1 w 12"/>
                  <a:gd name="T11" fmla="*/ 6 h 6"/>
                  <a:gd name="T12" fmla="*/ 1 w 12"/>
                  <a:gd name="T13" fmla="*/ 6 h 6"/>
                  <a:gd name="T14" fmla="*/ 1 w 12"/>
                  <a:gd name="T15" fmla="*/ 6 h 6"/>
                  <a:gd name="T16" fmla="*/ 2 w 12"/>
                  <a:gd name="T17" fmla="*/ 5 h 6"/>
                  <a:gd name="T18" fmla="*/ 2 w 12"/>
                  <a:gd name="T19" fmla="*/ 5 h 6"/>
                  <a:gd name="T20" fmla="*/ 2 w 12"/>
                  <a:gd name="T21" fmla="*/ 5 h 6"/>
                  <a:gd name="T22" fmla="*/ 2 w 12"/>
                  <a:gd name="T23" fmla="*/ 5 h 6"/>
                  <a:gd name="T24" fmla="*/ 2 w 12"/>
                  <a:gd name="T25" fmla="*/ 5 h 6"/>
                  <a:gd name="T26" fmla="*/ 3 w 12"/>
                  <a:gd name="T27" fmla="*/ 5 h 6"/>
                  <a:gd name="T28" fmla="*/ 3 w 12"/>
                  <a:gd name="T29" fmla="*/ 5 h 6"/>
                  <a:gd name="T30" fmla="*/ 3 w 12"/>
                  <a:gd name="T31" fmla="*/ 4 h 6"/>
                  <a:gd name="T32" fmla="*/ 4 w 12"/>
                  <a:gd name="T33" fmla="*/ 4 h 6"/>
                  <a:gd name="T34" fmla="*/ 4 w 12"/>
                  <a:gd name="T35" fmla="*/ 4 h 6"/>
                  <a:gd name="T36" fmla="*/ 4 w 12"/>
                  <a:gd name="T37" fmla="*/ 4 h 6"/>
                  <a:gd name="T38" fmla="*/ 4 w 12"/>
                  <a:gd name="T39" fmla="*/ 4 h 6"/>
                  <a:gd name="T40" fmla="*/ 4 w 12"/>
                  <a:gd name="T41" fmla="*/ 4 h 6"/>
                  <a:gd name="T42" fmla="*/ 5 w 12"/>
                  <a:gd name="T43" fmla="*/ 4 h 6"/>
                  <a:gd name="T44" fmla="*/ 5 w 12"/>
                  <a:gd name="T45" fmla="*/ 4 h 6"/>
                  <a:gd name="T46" fmla="*/ 5 w 12"/>
                  <a:gd name="T47" fmla="*/ 4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6 w 12"/>
                  <a:gd name="T55" fmla="*/ 3 h 6"/>
                  <a:gd name="T56" fmla="*/ 7 w 12"/>
                  <a:gd name="T57" fmla="*/ 3 h 6"/>
                  <a:gd name="T58" fmla="*/ 7 w 12"/>
                  <a:gd name="T59" fmla="*/ 3 h 6"/>
                  <a:gd name="T60" fmla="*/ 7 w 12"/>
                  <a:gd name="T61" fmla="*/ 2 h 6"/>
                  <a:gd name="T62" fmla="*/ 7 w 12"/>
                  <a:gd name="T63" fmla="*/ 2 h 6"/>
                  <a:gd name="T64" fmla="*/ 7 w 12"/>
                  <a:gd name="T65" fmla="*/ 2 h 6"/>
                  <a:gd name="T66" fmla="*/ 8 w 12"/>
                  <a:gd name="T67" fmla="*/ 2 h 6"/>
                  <a:gd name="T68" fmla="*/ 8 w 12"/>
                  <a:gd name="T69" fmla="*/ 2 h 6"/>
                  <a:gd name="T70" fmla="*/ 8 w 12"/>
                  <a:gd name="T71" fmla="*/ 2 h 6"/>
                  <a:gd name="T72" fmla="*/ 9 w 12"/>
                  <a:gd name="T73" fmla="*/ 2 h 6"/>
                  <a:gd name="T74" fmla="*/ 9 w 12"/>
                  <a:gd name="T75" fmla="*/ 2 h 6"/>
                  <a:gd name="T76" fmla="*/ 9 w 12"/>
                  <a:gd name="T77" fmla="*/ 2 h 6"/>
                  <a:gd name="T78" fmla="*/ 9 w 12"/>
                  <a:gd name="T79" fmla="*/ 1 h 6"/>
                  <a:gd name="T80" fmla="*/ 9 w 12"/>
                  <a:gd name="T81" fmla="*/ 1 h 6"/>
                  <a:gd name="T82" fmla="*/ 10 w 12"/>
                  <a:gd name="T83" fmla="*/ 1 h 6"/>
                  <a:gd name="T84" fmla="*/ 10 w 12"/>
                  <a:gd name="T85" fmla="*/ 1 h 6"/>
                  <a:gd name="T86" fmla="*/ 10 w 12"/>
                  <a:gd name="T87" fmla="*/ 1 h 6"/>
                  <a:gd name="T88" fmla="*/ 11 w 12"/>
                  <a:gd name="T89" fmla="*/ 1 h 6"/>
                  <a:gd name="T90" fmla="*/ 11 w 12"/>
                  <a:gd name="T91" fmla="*/ 1 h 6"/>
                  <a:gd name="T92" fmla="*/ 11 w 12"/>
                  <a:gd name="T93" fmla="*/ 0 h 6"/>
                  <a:gd name="T94" fmla="*/ 11 w 12"/>
                  <a:gd name="T95" fmla="*/ 0 h 6"/>
                  <a:gd name="T96" fmla="*/ 11 w 12"/>
                  <a:gd name="T97" fmla="*/ 0 h 6"/>
                  <a:gd name="T98" fmla="*/ 12 w 12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1107"/>
              <p:cNvSpPr>
                <a:spLocks/>
              </p:cNvSpPr>
              <p:nvPr/>
            </p:nvSpPr>
            <p:spPr bwMode="auto">
              <a:xfrm>
                <a:off x="3004" y="2700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0 w 12"/>
                  <a:gd name="T3" fmla="*/ 10 h 10"/>
                  <a:gd name="T4" fmla="*/ 0 w 12"/>
                  <a:gd name="T5" fmla="*/ 9 h 10"/>
                  <a:gd name="T6" fmla="*/ 1 w 12"/>
                  <a:gd name="T7" fmla="*/ 9 h 10"/>
                  <a:gd name="T8" fmla="*/ 1 w 12"/>
                  <a:gd name="T9" fmla="*/ 9 h 10"/>
                  <a:gd name="T10" fmla="*/ 1 w 12"/>
                  <a:gd name="T11" fmla="*/ 9 h 10"/>
                  <a:gd name="T12" fmla="*/ 1 w 12"/>
                  <a:gd name="T13" fmla="*/ 9 h 10"/>
                  <a:gd name="T14" fmla="*/ 1 w 12"/>
                  <a:gd name="T15" fmla="*/ 9 h 10"/>
                  <a:gd name="T16" fmla="*/ 2 w 12"/>
                  <a:gd name="T17" fmla="*/ 9 h 10"/>
                  <a:gd name="T18" fmla="*/ 2 w 12"/>
                  <a:gd name="T19" fmla="*/ 8 h 10"/>
                  <a:gd name="T20" fmla="*/ 2 w 12"/>
                  <a:gd name="T21" fmla="*/ 8 h 10"/>
                  <a:gd name="T22" fmla="*/ 2 w 12"/>
                  <a:gd name="T23" fmla="*/ 8 h 10"/>
                  <a:gd name="T24" fmla="*/ 2 w 12"/>
                  <a:gd name="T25" fmla="*/ 8 h 10"/>
                  <a:gd name="T26" fmla="*/ 3 w 12"/>
                  <a:gd name="T27" fmla="*/ 8 h 10"/>
                  <a:gd name="T28" fmla="*/ 3 w 12"/>
                  <a:gd name="T29" fmla="*/ 7 h 10"/>
                  <a:gd name="T30" fmla="*/ 3 w 12"/>
                  <a:gd name="T31" fmla="*/ 7 h 10"/>
                  <a:gd name="T32" fmla="*/ 4 w 12"/>
                  <a:gd name="T33" fmla="*/ 7 h 10"/>
                  <a:gd name="T34" fmla="*/ 4 w 12"/>
                  <a:gd name="T35" fmla="*/ 7 h 10"/>
                  <a:gd name="T36" fmla="*/ 4 w 12"/>
                  <a:gd name="T37" fmla="*/ 7 h 10"/>
                  <a:gd name="T38" fmla="*/ 4 w 12"/>
                  <a:gd name="T39" fmla="*/ 7 h 10"/>
                  <a:gd name="T40" fmla="*/ 5 w 12"/>
                  <a:gd name="T41" fmla="*/ 6 h 10"/>
                  <a:gd name="T42" fmla="*/ 5 w 12"/>
                  <a:gd name="T43" fmla="*/ 6 h 10"/>
                  <a:gd name="T44" fmla="*/ 5 w 12"/>
                  <a:gd name="T45" fmla="*/ 6 h 10"/>
                  <a:gd name="T46" fmla="*/ 5 w 12"/>
                  <a:gd name="T47" fmla="*/ 6 h 10"/>
                  <a:gd name="T48" fmla="*/ 6 w 12"/>
                  <a:gd name="T49" fmla="*/ 6 h 10"/>
                  <a:gd name="T50" fmla="*/ 6 w 12"/>
                  <a:gd name="T51" fmla="*/ 5 h 10"/>
                  <a:gd name="T52" fmla="*/ 6 w 12"/>
                  <a:gd name="T53" fmla="*/ 5 h 10"/>
                  <a:gd name="T54" fmla="*/ 6 w 12"/>
                  <a:gd name="T55" fmla="*/ 5 h 10"/>
                  <a:gd name="T56" fmla="*/ 7 w 12"/>
                  <a:gd name="T57" fmla="*/ 5 h 10"/>
                  <a:gd name="T58" fmla="*/ 7 w 12"/>
                  <a:gd name="T59" fmla="*/ 5 h 10"/>
                  <a:gd name="T60" fmla="*/ 7 w 12"/>
                  <a:gd name="T61" fmla="*/ 4 h 10"/>
                  <a:gd name="T62" fmla="*/ 7 w 12"/>
                  <a:gd name="T63" fmla="*/ 4 h 10"/>
                  <a:gd name="T64" fmla="*/ 8 w 12"/>
                  <a:gd name="T65" fmla="*/ 4 h 10"/>
                  <a:gd name="T66" fmla="*/ 8 w 12"/>
                  <a:gd name="T67" fmla="*/ 4 h 10"/>
                  <a:gd name="T68" fmla="*/ 8 w 12"/>
                  <a:gd name="T69" fmla="*/ 4 h 10"/>
                  <a:gd name="T70" fmla="*/ 8 w 12"/>
                  <a:gd name="T71" fmla="*/ 4 h 10"/>
                  <a:gd name="T72" fmla="*/ 9 w 12"/>
                  <a:gd name="T73" fmla="*/ 3 h 10"/>
                  <a:gd name="T74" fmla="*/ 9 w 12"/>
                  <a:gd name="T75" fmla="*/ 3 h 10"/>
                  <a:gd name="T76" fmla="*/ 9 w 12"/>
                  <a:gd name="T77" fmla="*/ 3 h 10"/>
                  <a:gd name="T78" fmla="*/ 9 w 12"/>
                  <a:gd name="T79" fmla="*/ 3 h 10"/>
                  <a:gd name="T80" fmla="*/ 9 w 12"/>
                  <a:gd name="T81" fmla="*/ 2 h 10"/>
                  <a:gd name="T82" fmla="*/ 10 w 12"/>
                  <a:gd name="T83" fmla="*/ 2 h 10"/>
                  <a:gd name="T84" fmla="*/ 10 w 12"/>
                  <a:gd name="T85" fmla="*/ 2 h 10"/>
                  <a:gd name="T86" fmla="*/ 10 w 12"/>
                  <a:gd name="T87" fmla="*/ 2 h 10"/>
                  <a:gd name="T88" fmla="*/ 11 w 12"/>
                  <a:gd name="T89" fmla="*/ 2 h 10"/>
                  <a:gd name="T90" fmla="*/ 11 w 12"/>
                  <a:gd name="T91" fmla="*/ 1 h 10"/>
                  <a:gd name="T92" fmla="*/ 11 w 12"/>
                  <a:gd name="T93" fmla="*/ 1 h 10"/>
                  <a:gd name="T94" fmla="*/ 11 w 12"/>
                  <a:gd name="T95" fmla="*/ 1 h 10"/>
                  <a:gd name="T96" fmla="*/ 11 w 12"/>
                  <a:gd name="T97" fmla="*/ 0 h 10"/>
                  <a:gd name="T98" fmla="*/ 12 w 1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1108"/>
              <p:cNvSpPr>
                <a:spLocks/>
              </p:cNvSpPr>
              <p:nvPr/>
            </p:nvSpPr>
            <p:spPr bwMode="auto">
              <a:xfrm>
                <a:off x="3016" y="2686"/>
                <a:ext cx="12" cy="14"/>
              </a:xfrm>
              <a:custGeom>
                <a:avLst/>
                <a:gdLst>
                  <a:gd name="T0" fmla="*/ 0 w 12"/>
                  <a:gd name="T1" fmla="*/ 14 h 14"/>
                  <a:gd name="T2" fmla="*/ 0 w 12"/>
                  <a:gd name="T3" fmla="*/ 14 h 14"/>
                  <a:gd name="T4" fmla="*/ 0 w 12"/>
                  <a:gd name="T5" fmla="*/ 14 h 14"/>
                  <a:gd name="T6" fmla="*/ 1 w 12"/>
                  <a:gd name="T7" fmla="*/ 14 h 14"/>
                  <a:gd name="T8" fmla="*/ 1 w 12"/>
                  <a:gd name="T9" fmla="*/ 13 h 14"/>
                  <a:gd name="T10" fmla="*/ 1 w 12"/>
                  <a:gd name="T11" fmla="*/ 13 h 14"/>
                  <a:gd name="T12" fmla="*/ 1 w 12"/>
                  <a:gd name="T13" fmla="*/ 13 h 14"/>
                  <a:gd name="T14" fmla="*/ 1 w 12"/>
                  <a:gd name="T15" fmla="*/ 12 h 14"/>
                  <a:gd name="T16" fmla="*/ 2 w 12"/>
                  <a:gd name="T17" fmla="*/ 12 h 14"/>
                  <a:gd name="T18" fmla="*/ 2 w 12"/>
                  <a:gd name="T19" fmla="*/ 12 h 14"/>
                  <a:gd name="T20" fmla="*/ 2 w 12"/>
                  <a:gd name="T21" fmla="*/ 12 h 14"/>
                  <a:gd name="T22" fmla="*/ 3 w 12"/>
                  <a:gd name="T23" fmla="*/ 12 h 14"/>
                  <a:gd name="T24" fmla="*/ 3 w 12"/>
                  <a:gd name="T25" fmla="*/ 11 h 14"/>
                  <a:gd name="T26" fmla="*/ 3 w 12"/>
                  <a:gd name="T27" fmla="*/ 11 h 14"/>
                  <a:gd name="T28" fmla="*/ 3 w 12"/>
                  <a:gd name="T29" fmla="*/ 11 h 14"/>
                  <a:gd name="T30" fmla="*/ 3 w 12"/>
                  <a:gd name="T31" fmla="*/ 10 h 14"/>
                  <a:gd name="T32" fmla="*/ 4 w 12"/>
                  <a:gd name="T33" fmla="*/ 10 h 14"/>
                  <a:gd name="T34" fmla="*/ 4 w 12"/>
                  <a:gd name="T35" fmla="*/ 10 h 14"/>
                  <a:gd name="T36" fmla="*/ 4 w 12"/>
                  <a:gd name="T37" fmla="*/ 10 h 14"/>
                  <a:gd name="T38" fmla="*/ 5 w 12"/>
                  <a:gd name="T39" fmla="*/ 9 h 14"/>
                  <a:gd name="T40" fmla="*/ 5 w 12"/>
                  <a:gd name="T41" fmla="*/ 9 h 14"/>
                  <a:gd name="T42" fmla="*/ 5 w 12"/>
                  <a:gd name="T43" fmla="*/ 9 h 14"/>
                  <a:gd name="T44" fmla="*/ 5 w 12"/>
                  <a:gd name="T45" fmla="*/ 9 h 14"/>
                  <a:gd name="T46" fmla="*/ 5 w 12"/>
                  <a:gd name="T47" fmla="*/ 8 h 14"/>
                  <a:gd name="T48" fmla="*/ 6 w 12"/>
                  <a:gd name="T49" fmla="*/ 8 h 14"/>
                  <a:gd name="T50" fmla="*/ 6 w 12"/>
                  <a:gd name="T51" fmla="*/ 8 h 14"/>
                  <a:gd name="T52" fmla="*/ 6 w 12"/>
                  <a:gd name="T53" fmla="*/ 7 h 14"/>
                  <a:gd name="T54" fmla="*/ 6 w 12"/>
                  <a:gd name="T55" fmla="*/ 7 h 14"/>
                  <a:gd name="T56" fmla="*/ 7 w 12"/>
                  <a:gd name="T57" fmla="*/ 7 h 14"/>
                  <a:gd name="T58" fmla="*/ 7 w 12"/>
                  <a:gd name="T59" fmla="*/ 7 h 14"/>
                  <a:gd name="T60" fmla="*/ 7 w 12"/>
                  <a:gd name="T61" fmla="*/ 6 h 14"/>
                  <a:gd name="T62" fmla="*/ 8 w 12"/>
                  <a:gd name="T63" fmla="*/ 6 h 14"/>
                  <a:gd name="T64" fmla="*/ 8 w 12"/>
                  <a:gd name="T65" fmla="*/ 5 h 14"/>
                  <a:gd name="T66" fmla="*/ 8 w 12"/>
                  <a:gd name="T67" fmla="*/ 5 h 14"/>
                  <a:gd name="T68" fmla="*/ 8 w 12"/>
                  <a:gd name="T69" fmla="*/ 5 h 14"/>
                  <a:gd name="T70" fmla="*/ 8 w 12"/>
                  <a:gd name="T71" fmla="*/ 5 h 14"/>
                  <a:gd name="T72" fmla="*/ 9 w 12"/>
                  <a:gd name="T73" fmla="*/ 4 h 14"/>
                  <a:gd name="T74" fmla="*/ 9 w 12"/>
                  <a:gd name="T75" fmla="*/ 4 h 14"/>
                  <a:gd name="T76" fmla="*/ 9 w 12"/>
                  <a:gd name="T77" fmla="*/ 4 h 14"/>
                  <a:gd name="T78" fmla="*/ 10 w 12"/>
                  <a:gd name="T79" fmla="*/ 3 h 14"/>
                  <a:gd name="T80" fmla="*/ 10 w 12"/>
                  <a:gd name="T81" fmla="*/ 3 h 14"/>
                  <a:gd name="T82" fmla="*/ 10 w 12"/>
                  <a:gd name="T83" fmla="*/ 3 h 14"/>
                  <a:gd name="T84" fmla="*/ 10 w 12"/>
                  <a:gd name="T85" fmla="*/ 2 h 14"/>
                  <a:gd name="T86" fmla="*/ 10 w 12"/>
                  <a:gd name="T87" fmla="*/ 2 h 14"/>
                  <a:gd name="T88" fmla="*/ 11 w 12"/>
                  <a:gd name="T89" fmla="*/ 2 h 14"/>
                  <a:gd name="T90" fmla="*/ 11 w 12"/>
                  <a:gd name="T91" fmla="*/ 2 h 14"/>
                  <a:gd name="T92" fmla="*/ 11 w 12"/>
                  <a:gd name="T93" fmla="*/ 1 h 14"/>
                  <a:gd name="T94" fmla="*/ 12 w 12"/>
                  <a:gd name="T95" fmla="*/ 1 h 14"/>
                  <a:gd name="T96" fmla="*/ 12 w 12"/>
                  <a:gd name="T97" fmla="*/ 0 h 14"/>
                  <a:gd name="T98" fmla="*/ 12 w 12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1109"/>
              <p:cNvSpPr>
                <a:spLocks/>
              </p:cNvSpPr>
              <p:nvPr/>
            </p:nvSpPr>
            <p:spPr bwMode="auto">
              <a:xfrm>
                <a:off x="3028" y="2665"/>
                <a:ext cx="12" cy="21"/>
              </a:xfrm>
              <a:custGeom>
                <a:avLst/>
                <a:gdLst>
                  <a:gd name="T0" fmla="*/ 0 w 12"/>
                  <a:gd name="T1" fmla="*/ 21 h 21"/>
                  <a:gd name="T2" fmla="*/ 0 w 12"/>
                  <a:gd name="T3" fmla="*/ 21 h 21"/>
                  <a:gd name="T4" fmla="*/ 0 w 12"/>
                  <a:gd name="T5" fmla="*/ 20 h 21"/>
                  <a:gd name="T6" fmla="*/ 1 w 12"/>
                  <a:gd name="T7" fmla="*/ 20 h 21"/>
                  <a:gd name="T8" fmla="*/ 1 w 12"/>
                  <a:gd name="T9" fmla="*/ 19 h 21"/>
                  <a:gd name="T10" fmla="*/ 1 w 12"/>
                  <a:gd name="T11" fmla="*/ 19 h 21"/>
                  <a:gd name="T12" fmla="*/ 1 w 12"/>
                  <a:gd name="T13" fmla="*/ 19 h 21"/>
                  <a:gd name="T14" fmla="*/ 1 w 12"/>
                  <a:gd name="T15" fmla="*/ 19 h 21"/>
                  <a:gd name="T16" fmla="*/ 2 w 12"/>
                  <a:gd name="T17" fmla="*/ 18 h 21"/>
                  <a:gd name="T18" fmla="*/ 2 w 12"/>
                  <a:gd name="T19" fmla="*/ 18 h 21"/>
                  <a:gd name="T20" fmla="*/ 2 w 12"/>
                  <a:gd name="T21" fmla="*/ 17 h 21"/>
                  <a:gd name="T22" fmla="*/ 3 w 12"/>
                  <a:gd name="T23" fmla="*/ 17 h 21"/>
                  <a:gd name="T24" fmla="*/ 3 w 12"/>
                  <a:gd name="T25" fmla="*/ 17 h 21"/>
                  <a:gd name="T26" fmla="*/ 3 w 12"/>
                  <a:gd name="T27" fmla="*/ 16 h 21"/>
                  <a:gd name="T28" fmla="*/ 3 w 12"/>
                  <a:gd name="T29" fmla="*/ 16 h 21"/>
                  <a:gd name="T30" fmla="*/ 3 w 12"/>
                  <a:gd name="T31" fmla="*/ 15 h 21"/>
                  <a:gd name="T32" fmla="*/ 4 w 12"/>
                  <a:gd name="T33" fmla="*/ 15 h 21"/>
                  <a:gd name="T34" fmla="*/ 4 w 12"/>
                  <a:gd name="T35" fmla="*/ 14 h 21"/>
                  <a:gd name="T36" fmla="*/ 4 w 12"/>
                  <a:gd name="T37" fmla="*/ 14 h 21"/>
                  <a:gd name="T38" fmla="*/ 5 w 12"/>
                  <a:gd name="T39" fmla="*/ 14 h 21"/>
                  <a:gd name="T40" fmla="*/ 5 w 12"/>
                  <a:gd name="T41" fmla="*/ 13 h 21"/>
                  <a:gd name="T42" fmla="*/ 5 w 12"/>
                  <a:gd name="T43" fmla="*/ 13 h 21"/>
                  <a:gd name="T44" fmla="*/ 5 w 12"/>
                  <a:gd name="T45" fmla="*/ 12 h 21"/>
                  <a:gd name="T46" fmla="*/ 6 w 12"/>
                  <a:gd name="T47" fmla="*/ 12 h 21"/>
                  <a:gd name="T48" fmla="*/ 6 w 12"/>
                  <a:gd name="T49" fmla="*/ 12 h 21"/>
                  <a:gd name="T50" fmla="*/ 6 w 12"/>
                  <a:gd name="T51" fmla="*/ 11 h 21"/>
                  <a:gd name="T52" fmla="*/ 6 w 12"/>
                  <a:gd name="T53" fmla="*/ 11 h 21"/>
                  <a:gd name="T54" fmla="*/ 7 w 12"/>
                  <a:gd name="T55" fmla="*/ 10 h 21"/>
                  <a:gd name="T56" fmla="*/ 7 w 12"/>
                  <a:gd name="T57" fmla="*/ 10 h 21"/>
                  <a:gd name="T58" fmla="*/ 7 w 12"/>
                  <a:gd name="T59" fmla="*/ 9 h 21"/>
                  <a:gd name="T60" fmla="*/ 7 w 12"/>
                  <a:gd name="T61" fmla="*/ 9 h 21"/>
                  <a:gd name="T62" fmla="*/ 8 w 12"/>
                  <a:gd name="T63" fmla="*/ 8 h 21"/>
                  <a:gd name="T64" fmla="*/ 8 w 12"/>
                  <a:gd name="T65" fmla="*/ 8 h 21"/>
                  <a:gd name="T66" fmla="*/ 8 w 12"/>
                  <a:gd name="T67" fmla="*/ 8 h 21"/>
                  <a:gd name="T68" fmla="*/ 8 w 12"/>
                  <a:gd name="T69" fmla="*/ 7 h 21"/>
                  <a:gd name="T70" fmla="*/ 8 w 12"/>
                  <a:gd name="T71" fmla="*/ 7 h 21"/>
                  <a:gd name="T72" fmla="*/ 9 w 12"/>
                  <a:gd name="T73" fmla="*/ 6 h 21"/>
                  <a:gd name="T74" fmla="*/ 9 w 12"/>
                  <a:gd name="T75" fmla="*/ 6 h 21"/>
                  <a:gd name="T76" fmla="*/ 9 w 12"/>
                  <a:gd name="T77" fmla="*/ 5 h 21"/>
                  <a:gd name="T78" fmla="*/ 10 w 12"/>
                  <a:gd name="T79" fmla="*/ 5 h 21"/>
                  <a:gd name="T80" fmla="*/ 10 w 12"/>
                  <a:gd name="T81" fmla="*/ 4 h 21"/>
                  <a:gd name="T82" fmla="*/ 10 w 12"/>
                  <a:gd name="T83" fmla="*/ 4 h 21"/>
                  <a:gd name="T84" fmla="*/ 10 w 12"/>
                  <a:gd name="T85" fmla="*/ 3 h 21"/>
                  <a:gd name="T86" fmla="*/ 10 w 12"/>
                  <a:gd name="T87" fmla="*/ 3 h 21"/>
                  <a:gd name="T88" fmla="*/ 11 w 12"/>
                  <a:gd name="T89" fmla="*/ 2 h 21"/>
                  <a:gd name="T90" fmla="*/ 11 w 12"/>
                  <a:gd name="T91" fmla="*/ 2 h 21"/>
                  <a:gd name="T92" fmla="*/ 11 w 12"/>
                  <a:gd name="T93" fmla="*/ 1 h 21"/>
                  <a:gd name="T94" fmla="*/ 12 w 12"/>
                  <a:gd name="T95" fmla="*/ 1 h 21"/>
                  <a:gd name="T96" fmla="*/ 12 w 12"/>
                  <a:gd name="T97" fmla="*/ 0 h 21"/>
                  <a:gd name="T98" fmla="*/ 12 w 12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1">
                    <a:moveTo>
                      <a:pt x="0" y="21"/>
                    </a:moveTo>
                    <a:lnTo>
                      <a:pt x="0" y="21"/>
                    </a:ln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1110"/>
              <p:cNvSpPr>
                <a:spLocks/>
              </p:cNvSpPr>
              <p:nvPr/>
            </p:nvSpPr>
            <p:spPr bwMode="auto">
              <a:xfrm>
                <a:off x="3040" y="2634"/>
                <a:ext cx="12" cy="31"/>
              </a:xfrm>
              <a:custGeom>
                <a:avLst/>
                <a:gdLst>
                  <a:gd name="T0" fmla="*/ 0 w 12"/>
                  <a:gd name="T1" fmla="*/ 31 h 31"/>
                  <a:gd name="T2" fmla="*/ 0 w 12"/>
                  <a:gd name="T3" fmla="*/ 30 h 31"/>
                  <a:gd name="T4" fmla="*/ 0 w 12"/>
                  <a:gd name="T5" fmla="*/ 30 h 31"/>
                  <a:gd name="T6" fmla="*/ 1 w 12"/>
                  <a:gd name="T7" fmla="*/ 29 h 31"/>
                  <a:gd name="T8" fmla="*/ 1 w 12"/>
                  <a:gd name="T9" fmla="*/ 29 h 31"/>
                  <a:gd name="T10" fmla="*/ 1 w 12"/>
                  <a:gd name="T11" fmla="*/ 28 h 31"/>
                  <a:gd name="T12" fmla="*/ 2 w 12"/>
                  <a:gd name="T13" fmla="*/ 27 h 31"/>
                  <a:gd name="T14" fmla="*/ 2 w 12"/>
                  <a:gd name="T15" fmla="*/ 27 h 31"/>
                  <a:gd name="T16" fmla="*/ 2 w 12"/>
                  <a:gd name="T17" fmla="*/ 27 h 31"/>
                  <a:gd name="T18" fmla="*/ 2 w 12"/>
                  <a:gd name="T19" fmla="*/ 26 h 31"/>
                  <a:gd name="T20" fmla="*/ 2 w 12"/>
                  <a:gd name="T21" fmla="*/ 25 h 31"/>
                  <a:gd name="T22" fmla="*/ 3 w 12"/>
                  <a:gd name="T23" fmla="*/ 25 h 31"/>
                  <a:gd name="T24" fmla="*/ 3 w 12"/>
                  <a:gd name="T25" fmla="*/ 24 h 31"/>
                  <a:gd name="T26" fmla="*/ 3 w 12"/>
                  <a:gd name="T27" fmla="*/ 23 h 31"/>
                  <a:gd name="T28" fmla="*/ 3 w 12"/>
                  <a:gd name="T29" fmla="*/ 23 h 31"/>
                  <a:gd name="T30" fmla="*/ 4 w 12"/>
                  <a:gd name="T31" fmla="*/ 22 h 31"/>
                  <a:gd name="T32" fmla="*/ 4 w 12"/>
                  <a:gd name="T33" fmla="*/ 22 h 31"/>
                  <a:gd name="T34" fmla="*/ 4 w 12"/>
                  <a:gd name="T35" fmla="*/ 21 h 31"/>
                  <a:gd name="T36" fmla="*/ 4 w 12"/>
                  <a:gd name="T37" fmla="*/ 21 h 31"/>
                  <a:gd name="T38" fmla="*/ 5 w 12"/>
                  <a:gd name="T39" fmla="*/ 20 h 31"/>
                  <a:gd name="T40" fmla="*/ 5 w 12"/>
                  <a:gd name="T41" fmla="*/ 20 h 31"/>
                  <a:gd name="T42" fmla="*/ 5 w 12"/>
                  <a:gd name="T43" fmla="*/ 19 h 31"/>
                  <a:gd name="T44" fmla="*/ 5 w 12"/>
                  <a:gd name="T45" fmla="*/ 18 h 31"/>
                  <a:gd name="T46" fmla="*/ 6 w 12"/>
                  <a:gd name="T47" fmla="*/ 18 h 31"/>
                  <a:gd name="T48" fmla="*/ 6 w 12"/>
                  <a:gd name="T49" fmla="*/ 17 h 31"/>
                  <a:gd name="T50" fmla="*/ 6 w 12"/>
                  <a:gd name="T51" fmla="*/ 16 h 31"/>
                  <a:gd name="T52" fmla="*/ 6 w 12"/>
                  <a:gd name="T53" fmla="*/ 16 h 31"/>
                  <a:gd name="T54" fmla="*/ 7 w 12"/>
                  <a:gd name="T55" fmla="*/ 15 h 31"/>
                  <a:gd name="T56" fmla="*/ 7 w 12"/>
                  <a:gd name="T57" fmla="*/ 14 h 31"/>
                  <a:gd name="T58" fmla="*/ 7 w 12"/>
                  <a:gd name="T59" fmla="*/ 14 h 31"/>
                  <a:gd name="T60" fmla="*/ 7 w 12"/>
                  <a:gd name="T61" fmla="*/ 13 h 31"/>
                  <a:gd name="T62" fmla="*/ 8 w 12"/>
                  <a:gd name="T63" fmla="*/ 13 h 31"/>
                  <a:gd name="T64" fmla="*/ 8 w 12"/>
                  <a:gd name="T65" fmla="*/ 12 h 31"/>
                  <a:gd name="T66" fmla="*/ 8 w 12"/>
                  <a:gd name="T67" fmla="*/ 11 h 31"/>
                  <a:gd name="T68" fmla="*/ 9 w 12"/>
                  <a:gd name="T69" fmla="*/ 11 h 31"/>
                  <a:gd name="T70" fmla="*/ 9 w 12"/>
                  <a:gd name="T71" fmla="*/ 10 h 31"/>
                  <a:gd name="T72" fmla="*/ 9 w 12"/>
                  <a:gd name="T73" fmla="*/ 9 h 31"/>
                  <a:gd name="T74" fmla="*/ 9 w 12"/>
                  <a:gd name="T75" fmla="*/ 8 h 31"/>
                  <a:gd name="T76" fmla="*/ 9 w 12"/>
                  <a:gd name="T77" fmla="*/ 8 h 31"/>
                  <a:gd name="T78" fmla="*/ 10 w 12"/>
                  <a:gd name="T79" fmla="*/ 7 h 31"/>
                  <a:gd name="T80" fmla="*/ 10 w 12"/>
                  <a:gd name="T81" fmla="*/ 6 h 31"/>
                  <a:gd name="T82" fmla="*/ 10 w 12"/>
                  <a:gd name="T83" fmla="*/ 6 h 31"/>
                  <a:gd name="T84" fmla="*/ 11 w 12"/>
                  <a:gd name="T85" fmla="*/ 5 h 31"/>
                  <a:gd name="T86" fmla="*/ 11 w 12"/>
                  <a:gd name="T87" fmla="*/ 4 h 31"/>
                  <a:gd name="T88" fmla="*/ 11 w 12"/>
                  <a:gd name="T89" fmla="*/ 4 h 31"/>
                  <a:gd name="T90" fmla="*/ 11 w 12"/>
                  <a:gd name="T91" fmla="*/ 3 h 31"/>
                  <a:gd name="T92" fmla="*/ 11 w 12"/>
                  <a:gd name="T93" fmla="*/ 2 h 31"/>
                  <a:gd name="T94" fmla="*/ 12 w 12"/>
                  <a:gd name="T95" fmla="*/ 1 h 31"/>
                  <a:gd name="T96" fmla="*/ 12 w 12"/>
                  <a:gd name="T97" fmla="*/ 0 h 31"/>
                  <a:gd name="T98" fmla="*/ 12 w 12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1">
                    <a:moveTo>
                      <a:pt x="0" y="31"/>
                    </a:moveTo>
                    <a:lnTo>
                      <a:pt x="0" y="30"/>
                    </a:lnTo>
                    <a:lnTo>
                      <a:pt x="0" y="30"/>
                    </a:lnTo>
                    <a:lnTo>
                      <a:pt x="1" y="29"/>
                    </a:lnTo>
                    <a:lnTo>
                      <a:pt x="1" y="29"/>
                    </a:lnTo>
                    <a:lnTo>
                      <a:pt x="1" y="28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3" y="25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1111"/>
              <p:cNvSpPr>
                <a:spLocks/>
              </p:cNvSpPr>
              <p:nvPr/>
            </p:nvSpPr>
            <p:spPr bwMode="auto">
              <a:xfrm>
                <a:off x="3052" y="2590"/>
                <a:ext cx="12" cy="44"/>
              </a:xfrm>
              <a:custGeom>
                <a:avLst/>
                <a:gdLst>
                  <a:gd name="T0" fmla="*/ 0 w 12"/>
                  <a:gd name="T1" fmla="*/ 44 h 44"/>
                  <a:gd name="T2" fmla="*/ 0 w 12"/>
                  <a:gd name="T3" fmla="*/ 43 h 44"/>
                  <a:gd name="T4" fmla="*/ 0 w 12"/>
                  <a:gd name="T5" fmla="*/ 42 h 44"/>
                  <a:gd name="T6" fmla="*/ 1 w 12"/>
                  <a:gd name="T7" fmla="*/ 41 h 44"/>
                  <a:gd name="T8" fmla="*/ 1 w 12"/>
                  <a:gd name="T9" fmla="*/ 41 h 44"/>
                  <a:gd name="T10" fmla="*/ 1 w 12"/>
                  <a:gd name="T11" fmla="*/ 40 h 44"/>
                  <a:gd name="T12" fmla="*/ 2 w 12"/>
                  <a:gd name="T13" fmla="*/ 39 h 44"/>
                  <a:gd name="T14" fmla="*/ 2 w 12"/>
                  <a:gd name="T15" fmla="*/ 38 h 44"/>
                  <a:gd name="T16" fmla="*/ 2 w 12"/>
                  <a:gd name="T17" fmla="*/ 37 h 44"/>
                  <a:gd name="T18" fmla="*/ 2 w 12"/>
                  <a:gd name="T19" fmla="*/ 37 h 44"/>
                  <a:gd name="T20" fmla="*/ 2 w 12"/>
                  <a:gd name="T21" fmla="*/ 36 h 44"/>
                  <a:gd name="T22" fmla="*/ 3 w 12"/>
                  <a:gd name="T23" fmla="*/ 35 h 44"/>
                  <a:gd name="T24" fmla="*/ 3 w 12"/>
                  <a:gd name="T25" fmla="*/ 34 h 44"/>
                  <a:gd name="T26" fmla="*/ 3 w 12"/>
                  <a:gd name="T27" fmla="*/ 34 h 44"/>
                  <a:gd name="T28" fmla="*/ 4 w 12"/>
                  <a:gd name="T29" fmla="*/ 33 h 44"/>
                  <a:gd name="T30" fmla="*/ 4 w 12"/>
                  <a:gd name="T31" fmla="*/ 32 h 44"/>
                  <a:gd name="T32" fmla="*/ 4 w 12"/>
                  <a:gd name="T33" fmla="*/ 31 h 44"/>
                  <a:gd name="T34" fmla="*/ 4 w 12"/>
                  <a:gd name="T35" fmla="*/ 30 h 44"/>
                  <a:gd name="T36" fmla="*/ 4 w 12"/>
                  <a:gd name="T37" fmla="*/ 29 h 44"/>
                  <a:gd name="T38" fmla="*/ 5 w 12"/>
                  <a:gd name="T39" fmla="*/ 28 h 44"/>
                  <a:gd name="T40" fmla="*/ 5 w 12"/>
                  <a:gd name="T41" fmla="*/ 28 h 44"/>
                  <a:gd name="T42" fmla="*/ 5 w 12"/>
                  <a:gd name="T43" fmla="*/ 26 h 44"/>
                  <a:gd name="T44" fmla="*/ 6 w 12"/>
                  <a:gd name="T45" fmla="*/ 26 h 44"/>
                  <a:gd name="T46" fmla="*/ 6 w 12"/>
                  <a:gd name="T47" fmla="*/ 25 h 44"/>
                  <a:gd name="T48" fmla="*/ 6 w 12"/>
                  <a:gd name="T49" fmla="*/ 24 h 44"/>
                  <a:gd name="T50" fmla="*/ 6 w 12"/>
                  <a:gd name="T51" fmla="*/ 23 h 44"/>
                  <a:gd name="T52" fmla="*/ 7 w 12"/>
                  <a:gd name="T53" fmla="*/ 22 h 44"/>
                  <a:gd name="T54" fmla="*/ 7 w 12"/>
                  <a:gd name="T55" fmla="*/ 21 h 44"/>
                  <a:gd name="T56" fmla="*/ 7 w 12"/>
                  <a:gd name="T57" fmla="*/ 20 h 44"/>
                  <a:gd name="T58" fmla="*/ 7 w 12"/>
                  <a:gd name="T59" fmla="*/ 19 h 44"/>
                  <a:gd name="T60" fmla="*/ 7 w 12"/>
                  <a:gd name="T61" fmla="*/ 19 h 44"/>
                  <a:gd name="T62" fmla="*/ 8 w 12"/>
                  <a:gd name="T63" fmla="*/ 18 h 44"/>
                  <a:gd name="T64" fmla="*/ 8 w 12"/>
                  <a:gd name="T65" fmla="*/ 17 h 44"/>
                  <a:gd name="T66" fmla="*/ 8 w 12"/>
                  <a:gd name="T67" fmla="*/ 16 h 44"/>
                  <a:gd name="T68" fmla="*/ 9 w 12"/>
                  <a:gd name="T69" fmla="*/ 15 h 44"/>
                  <a:gd name="T70" fmla="*/ 9 w 12"/>
                  <a:gd name="T71" fmla="*/ 14 h 44"/>
                  <a:gd name="T72" fmla="*/ 9 w 12"/>
                  <a:gd name="T73" fmla="*/ 13 h 44"/>
                  <a:gd name="T74" fmla="*/ 9 w 12"/>
                  <a:gd name="T75" fmla="*/ 12 h 44"/>
                  <a:gd name="T76" fmla="*/ 9 w 12"/>
                  <a:gd name="T77" fmla="*/ 11 h 44"/>
                  <a:gd name="T78" fmla="*/ 10 w 12"/>
                  <a:gd name="T79" fmla="*/ 10 h 44"/>
                  <a:gd name="T80" fmla="*/ 10 w 12"/>
                  <a:gd name="T81" fmla="*/ 9 h 44"/>
                  <a:gd name="T82" fmla="*/ 10 w 12"/>
                  <a:gd name="T83" fmla="*/ 8 h 44"/>
                  <a:gd name="T84" fmla="*/ 11 w 12"/>
                  <a:gd name="T85" fmla="*/ 7 h 44"/>
                  <a:gd name="T86" fmla="*/ 11 w 12"/>
                  <a:gd name="T87" fmla="*/ 6 h 44"/>
                  <a:gd name="T88" fmla="*/ 11 w 12"/>
                  <a:gd name="T89" fmla="*/ 5 h 44"/>
                  <a:gd name="T90" fmla="*/ 11 w 12"/>
                  <a:gd name="T91" fmla="*/ 4 h 44"/>
                  <a:gd name="T92" fmla="*/ 11 w 12"/>
                  <a:gd name="T93" fmla="*/ 3 h 44"/>
                  <a:gd name="T94" fmla="*/ 12 w 12"/>
                  <a:gd name="T95" fmla="*/ 2 h 44"/>
                  <a:gd name="T96" fmla="*/ 12 w 12"/>
                  <a:gd name="T97" fmla="*/ 1 h 44"/>
                  <a:gd name="T98" fmla="*/ 12 w 12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1112"/>
              <p:cNvSpPr>
                <a:spLocks/>
              </p:cNvSpPr>
              <p:nvPr/>
            </p:nvSpPr>
            <p:spPr bwMode="auto">
              <a:xfrm>
                <a:off x="3064" y="2529"/>
                <a:ext cx="12" cy="61"/>
              </a:xfrm>
              <a:custGeom>
                <a:avLst/>
                <a:gdLst>
                  <a:gd name="T0" fmla="*/ 0 w 12"/>
                  <a:gd name="T1" fmla="*/ 61 h 61"/>
                  <a:gd name="T2" fmla="*/ 1 w 12"/>
                  <a:gd name="T3" fmla="*/ 60 h 61"/>
                  <a:gd name="T4" fmla="*/ 1 w 12"/>
                  <a:gd name="T5" fmla="*/ 59 h 61"/>
                  <a:gd name="T6" fmla="*/ 1 w 12"/>
                  <a:gd name="T7" fmla="*/ 57 h 61"/>
                  <a:gd name="T8" fmla="*/ 1 w 12"/>
                  <a:gd name="T9" fmla="*/ 56 h 61"/>
                  <a:gd name="T10" fmla="*/ 1 w 12"/>
                  <a:gd name="T11" fmla="*/ 56 h 61"/>
                  <a:gd name="T12" fmla="*/ 2 w 12"/>
                  <a:gd name="T13" fmla="*/ 54 h 61"/>
                  <a:gd name="T14" fmla="*/ 2 w 12"/>
                  <a:gd name="T15" fmla="*/ 53 h 61"/>
                  <a:gd name="T16" fmla="*/ 2 w 12"/>
                  <a:gd name="T17" fmla="*/ 52 h 61"/>
                  <a:gd name="T18" fmla="*/ 2 w 12"/>
                  <a:gd name="T19" fmla="*/ 51 h 61"/>
                  <a:gd name="T20" fmla="*/ 2 w 12"/>
                  <a:gd name="T21" fmla="*/ 50 h 61"/>
                  <a:gd name="T22" fmla="*/ 3 w 12"/>
                  <a:gd name="T23" fmla="*/ 49 h 61"/>
                  <a:gd name="T24" fmla="*/ 3 w 12"/>
                  <a:gd name="T25" fmla="*/ 48 h 61"/>
                  <a:gd name="T26" fmla="*/ 3 w 12"/>
                  <a:gd name="T27" fmla="*/ 47 h 61"/>
                  <a:gd name="T28" fmla="*/ 4 w 12"/>
                  <a:gd name="T29" fmla="*/ 45 h 61"/>
                  <a:gd name="T30" fmla="*/ 4 w 12"/>
                  <a:gd name="T31" fmla="*/ 44 h 61"/>
                  <a:gd name="T32" fmla="*/ 4 w 12"/>
                  <a:gd name="T33" fmla="*/ 43 h 61"/>
                  <a:gd name="T34" fmla="*/ 4 w 12"/>
                  <a:gd name="T35" fmla="*/ 42 h 61"/>
                  <a:gd name="T36" fmla="*/ 5 w 12"/>
                  <a:gd name="T37" fmla="*/ 41 h 61"/>
                  <a:gd name="T38" fmla="*/ 5 w 12"/>
                  <a:gd name="T39" fmla="*/ 40 h 61"/>
                  <a:gd name="T40" fmla="*/ 5 w 12"/>
                  <a:gd name="T41" fmla="*/ 38 h 61"/>
                  <a:gd name="T42" fmla="*/ 5 w 12"/>
                  <a:gd name="T43" fmla="*/ 37 h 61"/>
                  <a:gd name="T44" fmla="*/ 6 w 12"/>
                  <a:gd name="T45" fmla="*/ 36 h 61"/>
                  <a:gd name="T46" fmla="*/ 6 w 12"/>
                  <a:gd name="T47" fmla="*/ 35 h 61"/>
                  <a:gd name="T48" fmla="*/ 6 w 12"/>
                  <a:gd name="T49" fmla="*/ 33 h 61"/>
                  <a:gd name="T50" fmla="*/ 6 w 12"/>
                  <a:gd name="T51" fmla="*/ 32 h 61"/>
                  <a:gd name="T52" fmla="*/ 7 w 12"/>
                  <a:gd name="T53" fmla="*/ 31 h 61"/>
                  <a:gd name="T54" fmla="*/ 7 w 12"/>
                  <a:gd name="T55" fmla="*/ 30 h 61"/>
                  <a:gd name="T56" fmla="*/ 7 w 12"/>
                  <a:gd name="T57" fmla="*/ 29 h 61"/>
                  <a:gd name="T58" fmla="*/ 7 w 12"/>
                  <a:gd name="T59" fmla="*/ 27 h 61"/>
                  <a:gd name="T60" fmla="*/ 8 w 12"/>
                  <a:gd name="T61" fmla="*/ 26 h 61"/>
                  <a:gd name="T62" fmla="*/ 8 w 12"/>
                  <a:gd name="T63" fmla="*/ 25 h 61"/>
                  <a:gd name="T64" fmla="*/ 8 w 12"/>
                  <a:gd name="T65" fmla="*/ 24 h 61"/>
                  <a:gd name="T66" fmla="*/ 8 w 12"/>
                  <a:gd name="T67" fmla="*/ 22 h 61"/>
                  <a:gd name="T68" fmla="*/ 9 w 12"/>
                  <a:gd name="T69" fmla="*/ 21 h 61"/>
                  <a:gd name="T70" fmla="*/ 9 w 12"/>
                  <a:gd name="T71" fmla="*/ 20 h 61"/>
                  <a:gd name="T72" fmla="*/ 9 w 12"/>
                  <a:gd name="T73" fmla="*/ 18 h 61"/>
                  <a:gd name="T74" fmla="*/ 9 w 12"/>
                  <a:gd name="T75" fmla="*/ 17 h 61"/>
                  <a:gd name="T76" fmla="*/ 9 w 12"/>
                  <a:gd name="T77" fmla="*/ 16 h 61"/>
                  <a:gd name="T78" fmla="*/ 10 w 12"/>
                  <a:gd name="T79" fmla="*/ 14 h 61"/>
                  <a:gd name="T80" fmla="*/ 10 w 12"/>
                  <a:gd name="T81" fmla="*/ 13 h 61"/>
                  <a:gd name="T82" fmla="*/ 10 w 12"/>
                  <a:gd name="T83" fmla="*/ 11 h 61"/>
                  <a:gd name="T84" fmla="*/ 11 w 12"/>
                  <a:gd name="T85" fmla="*/ 10 h 61"/>
                  <a:gd name="T86" fmla="*/ 11 w 12"/>
                  <a:gd name="T87" fmla="*/ 9 h 61"/>
                  <a:gd name="T88" fmla="*/ 11 w 12"/>
                  <a:gd name="T89" fmla="*/ 8 h 61"/>
                  <a:gd name="T90" fmla="*/ 11 w 12"/>
                  <a:gd name="T91" fmla="*/ 6 h 61"/>
                  <a:gd name="T92" fmla="*/ 11 w 12"/>
                  <a:gd name="T93" fmla="*/ 5 h 61"/>
                  <a:gd name="T94" fmla="*/ 12 w 12"/>
                  <a:gd name="T95" fmla="*/ 3 h 61"/>
                  <a:gd name="T96" fmla="*/ 12 w 12"/>
                  <a:gd name="T97" fmla="*/ 2 h 61"/>
                  <a:gd name="T98" fmla="*/ 12 w 12"/>
                  <a:gd name="T9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1">
                    <a:moveTo>
                      <a:pt x="0" y="61"/>
                    </a:moveTo>
                    <a:lnTo>
                      <a:pt x="1" y="60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1113"/>
              <p:cNvSpPr>
                <a:spLocks/>
              </p:cNvSpPr>
              <p:nvPr/>
            </p:nvSpPr>
            <p:spPr bwMode="auto">
              <a:xfrm>
                <a:off x="3076" y="2452"/>
                <a:ext cx="12" cy="77"/>
              </a:xfrm>
              <a:custGeom>
                <a:avLst/>
                <a:gdLst>
                  <a:gd name="T0" fmla="*/ 0 w 12"/>
                  <a:gd name="T1" fmla="*/ 77 h 77"/>
                  <a:gd name="T2" fmla="*/ 1 w 12"/>
                  <a:gd name="T3" fmla="*/ 76 h 77"/>
                  <a:gd name="T4" fmla="*/ 1 w 12"/>
                  <a:gd name="T5" fmla="*/ 75 h 77"/>
                  <a:gd name="T6" fmla="*/ 1 w 12"/>
                  <a:gd name="T7" fmla="*/ 73 h 77"/>
                  <a:gd name="T8" fmla="*/ 1 w 12"/>
                  <a:gd name="T9" fmla="*/ 72 h 77"/>
                  <a:gd name="T10" fmla="*/ 1 w 12"/>
                  <a:gd name="T11" fmla="*/ 70 h 77"/>
                  <a:gd name="T12" fmla="*/ 2 w 12"/>
                  <a:gd name="T13" fmla="*/ 69 h 77"/>
                  <a:gd name="T14" fmla="*/ 2 w 12"/>
                  <a:gd name="T15" fmla="*/ 67 h 77"/>
                  <a:gd name="T16" fmla="*/ 2 w 12"/>
                  <a:gd name="T17" fmla="*/ 66 h 77"/>
                  <a:gd name="T18" fmla="*/ 3 w 12"/>
                  <a:gd name="T19" fmla="*/ 65 h 77"/>
                  <a:gd name="T20" fmla="*/ 3 w 12"/>
                  <a:gd name="T21" fmla="*/ 63 h 77"/>
                  <a:gd name="T22" fmla="*/ 3 w 12"/>
                  <a:gd name="T23" fmla="*/ 61 h 77"/>
                  <a:gd name="T24" fmla="*/ 3 w 12"/>
                  <a:gd name="T25" fmla="*/ 60 h 77"/>
                  <a:gd name="T26" fmla="*/ 3 w 12"/>
                  <a:gd name="T27" fmla="*/ 59 h 77"/>
                  <a:gd name="T28" fmla="*/ 4 w 12"/>
                  <a:gd name="T29" fmla="*/ 57 h 77"/>
                  <a:gd name="T30" fmla="*/ 4 w 12"/>
                  <a:gd name="T31" fmla="*/ 56 h 77"/>
                  <a:gd name="T32" fmla="*/ 4 w 12"/>
                  <a:gd name="T33" fmla="*/ 54 h 77"/>
                  <a:gd name="T34" fmla="*/ 5 w 12"/>
                  <a:gd name="T35" fmla="*/ 53 h 77"/>
                  <a:gd name="T36" fmla="*/ 5 w 12"/>
                  <a:gd name="T37" fmla="*/ 51 h 77"/>
                  <a:gd name="T38" fmla="*/ 5 w 12"/>
                  <a:gd name="T39" fmla="*/ 49 h 77"/>
                  <a:gd name="T40" fmla="*/ 5 w 12"/>
                  <a:gd name="T41" fmla="*/ 48 h 77"/>
                  <a:gd name="T42" fmla="*/ 5 w 12"/>
                  <a:gd name="T43" fmla="*/ 46 h 77"/>
                  <a:gd name="T44" fmla="*/ 6 w 12"/>
                  <a:gd name="T45" fmla="*/ 45 h 77"/>
                  <a:gd name="T46" fmla="*/ 6 w 12"/>
                  <a:gd name="T47" fmla="*/ 43 h 77"/>
                  <a:gd name="T48" fmla="*/ 6 w 12"/>
                  <a:gd name="T49" fmla="*/ 42 h 77"/>
                  <a:gd name="T50" fmla="*/ 6 w 12"/>
                  <a:gd name="T51" fmla="*/ 40 h 77"/>
                  <a:gd name="T52" fmla="*/ 7 w 12"/>
                  <a:gd name="T53" fmla="*/ 38 h 77"/>
                  <a:gd name="T54" fmla="*/ 7 w 12"/>
                  <a:gd name="T55" fmla="*/ 37 h 77"/>
                  <a:gd name="T56" fmla="*/ 7 w 12"/>
                  <a:gd name="T57" fmla="*/ 35 h 77"/>
                  <a:gd name="T58" fmla="*/ 8 w 12"/>
                  <a:gd name="T59" fmla="*/ 34 h 77"/>
                  <a:gd name="T60" fmla="*/ 8 w 12"/>
                  <a:gd name="T61" fmla="*/ 32 h 77"/>
                  <a:gd name="T62" fmla="*/ 8 w 12"/>
                  <a:gd name="T63" fmla="*/ 30 h 77"/>
                  <a:gd name="T64" fmla="*/ 8 w 12"/>
                  <a:gd name="T65" fmla="*/ 29 h 77"/>
                  <a:gd name="T66" fmla="*/ 8 w 12"/>
                  <a:gd name="T67" fmla="*/ 27 h 77"/>
                  <a:gd name="T68" fmla="*/ 9 w 12"/>
                  <a:gd name="T69" fmla="*/ 26 h 77"/>
                  <a:gd name="T70" fmla="*/ 9 w 12"/>
                  <a:gd name="T71" fmla="*/ 24 h 77"/>
                  <a:gd name="T72" fmla="*/ 9 w 12"/>
                  <a:gd name="T73" fmla="*/ 22 h 77"/>
                  <a:gd name="T74" fmla="*/ 10 w 12"/>
                  <a:gd name="T75" fmla="*/ 21 h 77"/>
                  <a:gd name="T76" fmla="*/ 10 w 12"/>
                  <a:gd name="T77" fmla="*/ 19 h 77"/>
                  <a:gd name="T78" fmla="*/ 10 w 12"/>
                  <a:gd name="T79" fmla="*/ 17 h 77"/>
                  <a:gd name="T80" fmla="*/ 10 w 12"/>
                  <a:gd name="T81" fmla="*/ 15 h 77"/>
                  <a:gd name="T82" fmla="*/ 10 w 12"/>
                  <a:gd name="T83" fmla="*/ 13 h 77"/>
                  <a:gd name="T84" fmla="*/ 11 w 12"/>
                  <a:gd name="T85" fmla="*/ 12 h 77"/>
                  <a:gd name="T86" fmla="*/ 11 w 12"/>
                  <a:gd name="T87" fmla="*/ 10 h 77"/>
                  <a:gd name="T88" fmla="*/ 11 w 12"/>
                  <a:gd name="T89" fmla="*/ 8 h 77"/>
                  <a:gd name="T90" fmla="*/ 12 w 12"/>
                  <a:gd name="T91" fmla="*/ 7 h 77"/>
                  <a:gd name="T92" fmla="*/ 12 w 12"/>
                  <a:gd name="T93" fmla="*/ 5 h 77"/>
                  <a:gd name="T94" fmla="*/ 12 w 12"/>
                  <a:gd name="T95" fmla="*/ 3 h 77"/>
                  <a:gd name="T96" fmla="*/ 12 w 12"/>
                  <a:gd name="T97" fmla="*/ 2 h 77"/>
                  <a:gd name="T98" fmla="*/ 12 w 12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7">
                    <a:moveTo>
                      <a:pt x="0" y="77"/>
                    </a:moveTo>
                    <a:lnTo>
                      <a:pt x="1" y="76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4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1114"/>
              <p:cNvSpPr>
                <a:spLocks/>
              </p:cNvSpPr>
              <p:nvPr/>
            </p:nvSpPr>
            <p:spPr bwMode="auto">
              <a:xfrm>
                <a:off x="3088" y="2360"/>
                <a:ext cx="12" cy="92"/>
              </a:xfrm>
              <a:custGeom>
                <a:avLst/>
                <a:gdLst>
                  <a:gd name="T0" fmla="*/ 0 w 12"/>
                  <a:gd name="T1" fmla="*/ 92 h 92"/>
                  <a:gd name="T2" fmla="*/ 1 w 12"/>
                  <a:gd name="T3" fmla="*/ 90 h 92"/>
                  <a:gd name="T4" fmla="*/ 1 w 12"/>
                  <a:gd name="T5" fmla="*/ 88 h 92"/>
                  <a:gd name="T6" fmla="*/ 1 w 12"/>
                  <a:gd name="T7" fmla="*/ 86 h 92"/>
                  <a:gd name="T8" fmla="*/ 1 w 12"/>
                  <a:gd name="T9" fmla="*/ 85 h 92"/>
                  <a:gd name="T10" fmla="*/ 1 w 12"/>
                  <a:gd name="T11" fmla="*/ 83 h 92"/>
                  <a:gd name="T12" fmla="*/ 2 w 12"/>
                  <a:gd name="T13" fmla="*/ 81 h 92"/>
                  <a:gd name="T14" fmla="*/ 2 w 12"/>
                  <a:gd name="T15" fmla="*/ 79 h 92"/>
                  <a:gd name="T16" fmla="*/ 2 w 12"/>
                  <a:gd name="T17" fmla="*/ 78 h 92"/>
                  <a:gd name="T18" fmla="*/ 3 w 12"/>
                  <a:gd name="T19" fmla="*/ 76 h 92"/>
                  <a:gd name="T20" fmla="*/ 3 w 12"/>
                  <a:gd name="T21" fmla="*/ 74 h 92"/>
                  <a:gd name="T22" fmla="*/ 3 w 12"/>
                  <a:gd name="T23" fmla="*/ 72 h 92"/>
                  <a:gd name="T24" fmla="*/ 3 w 12"/>
                  <a:gd name="T25" fmla="*/ 70 h 92"/>
                  <a:gd name="T26" fmla="*/ 3 w 12"/>
                  <a:gd name="T27" fmla="*/ 68 h 92"/>
                  <a:gd name="T28" fmla="*/ 4 w 12"/>
                  <a:gd name="T29" fmla="*/ 67 h 92"/>
                  <a:gd name="T30" fmla="*/ 4 w 12"/>
                  <a:gd name="T31" fmla="*/ 65 h 92"/>
                  <a:gd name="T32" fmla="*/ 4 w 12"/>
                  <a:gd name="T33" fmla="*/ 63 h 92"/>
                  <a:gd name="T34" fmla="*/ 5 w 12"/>
                  <a:gd name="T35" fmla="*/ 61 h 92"/>
                  <a:gd name="T36" fmla="*/ 5 w 12"/>
                  <a:gd name="T37" fmla="*/ 59 h 92"/>
                  <a:gd name="T38" fmla="*/ 5 w 12"/>
                  <a:gd name="T39" fmla="*/ 57 h 92"/>
                  <a:gd name="T40" fmla="*/ 5 w 12"/>
                  <a:gd name="T41" fmla="*/ 56 h 92"/>
                  <a:gd name="T42" fmla="*/ 6 w 12"/>
                  <a:gd name="T43" fmla="*/ 54 h 92"/>
                  <a:gd name="T44" fmla="*/ 6 w 12"/>
                  <a:gd name="T45" fmla="*/ 52 h 92"/>
                  <a:gd name="T46" fmla="*/ 6 w 12"/>
                  <a:gd name="T47" fmla="*/ 50 h 92"/>
                  <a:gd name="T48" fmla="*/ 6 w 12"/>
                  <a:gd name="T49" fmla="*/ 48 h 92"/>
                  <a:gd name="T50" fmla="*/ 7 w 12"/>
                  <a:gd name="T51" fmla="*/ 46 h 92"/>
                  <a:gd name="T52" fmla="*/ 7 w 12"/>
                  <a:gd name="T53" fmla="*/ 44 h 92"/>
                  <a:gd name="T54" fmla="*/ 7 w 12"/>
                  <a:gd name="T55" fmla="*/ 42 h 92"/>
                  <a:gd name="T56" fmla="*/ 7 w 12"/>
                  <a:gd name="T57" fmla="*/ 41 h 92"/>
                  <a:gd name="T58" fmla="*/ 8 w 12"/>
                  <a:gd name="T59" fmla="*/ 39 h 92"/>
                  <a:gd name="T60" fmla="*/ 8 w 12"/>
                  <a:gd name="T61" fmla="*/ 37 h 92"/>
                  <a:gd name="T62" fmla="*/ 8 w 12"/>
                  <a:gd name="T63" fmla="*/ 35 h 92"/>
                  <a:gd name="T64" fmla="*/ 8 w 12"/>
                  <a:gd name="T65" fmla="*/ 33 h 92"/>
                  <a:gd name="T66" fmla="*/ 8 w 12"/>
                  <a:gd name="T67" fmla="*/ 31 h 92"/>
                  <a:gd name="T68" fmla="*/ 9 w 12"/>
                  <a:gd name="T69" fmla="*/ 29 h 92"/>
                  <a:gd name="T70" fmla="*/ 9 w 12"/>
                  <a:gd name="T71" fmla="*/ 27 h 92"/>
                  <a:gd name="T72" fmla="*/ 9 w 12"/>
                  <a:gd name="T73" fmla="*/ 25 h 92"/>
                  <a:gd name="T74" fmla="*/ 10 w 12"/>
                  <a:gd name="T75" fmla="*/ 23 h 92"/>
                  <a:gd name="T76" fmla="*/ 10 w 12"/>
                  <a:gd name="T77" fmla="*/ 21 h 92"/>
                  <a:gd name="T78" fmla="*/ 10 w 12"/>
                  <a:gd name="T79" fmla="*/ 19 h 92"/>
                  <a:gd name="T80" fmla="*/ 10 w 12"/>
                  <a:gd name="T81" fmla="*/ 17 h 92"/>
                  <a:gd name="T82" fmla="*/ 10 w 12"/>
                  <a:gd name="T83" fmla="*/ 15 h 92"/>
                  <a:gd name="T84" fmla="*/ 11 w 12"/>
                  <a:gd name="T85" fmla="*/ 13 h 92"/>
                  <a:gd name="T86" fmla="*/ 11 w 12"/>
                  <a:gd name="T87" fmla="*/ 12 h 92"/>
                  <a:gd name="T88" fmla="*/ 11 w 12"/>
                  <a:gd name="T89" fmla="*/ 10 h 92"/>
                  <a:gd name="T90" fmla="*/ 12 w 12"/>
                  <a:gd name="T91" fmla="*/ 8 h 92"/>
                  <a:gd name="T92" fmla="*/ 12 w 12"/>
                  <a:gd name="T93" fmla="*/ 6 h 92"/>
                  <a:gd name="T94" fmla="*/ 12 w 12"/>
                  <a:gd name="T95" fmla="*/ 4 h 92"/>
                  <a:gd name="T96" fmla="*/ 12 w 12"/>
                  <a:gd name="T97" fmla="*/ 2 h 92"/>
                  <a:gd name="T98" fmla="*/ 12 w 12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2">
                    <a:moveTo>
                      <a:pt x="0" y="92"/>
                    </a:moveTo>
                    <a:lnTo>
                      <a:pt x="1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1115"/>
              <p:cNvSpPr>
                <a:spLocks/>
              </p:cNvSpPr>
              <p:nvPr/>
            </p:nvSpPr>
            <p:spPr bwMode="auto">
              <a:xfrm>
                <a:off x="3100" y="2265"/>
                <a:ext cx="12" cy="95"/>
              </a:xfrm>
              <a:custGeom>
                <a:avLst/>
                <a:gdLst>
                  <a:gd name="T0" fmla="*/ 0 w 12"/>
                  <a:gd name="T1" fmla="*/ 95 h 95"/>
                  <a:gd name="T2" fmla="*/ 1 w 12"/>
                  <a:gd name="T3" fmla="*/ 93 h 95"/>
                  <a:gd name="T4" fmla="*/ 1 w 12"/>
                  <a:gd name="T5" fmla="*/ 91 h 95"/>
                  <a:gd name="T6" fmla="*/ 1 w 12"/>
                  <a:gd name="T7" fmla="*/ 89 h 95"/>
                  <a:gd name="T8" fmla="*/ 2 w 12"/>
                  <a:gd name="T9" fmla="*/ 87 h 95"/>
                  <a:gd name="T10" fmla="*/ 2 w 12"/>
                  <a:gd name="T11" fmla="*/ 85 h 95"/>
                  <a:gd name="T12" fmla="*/ 2 w 12"/>
                  <a:gd name="T13" fmla="*/ 83 h 95"/>
                  <a:gd name="T14" fmla="*/ 2 w 12"/>
                  <a:gd name="T15" fmla="*/ 81 h 95"/>
                  <a:gd name="T16" fmla="*/ 2 w 12"/>
                  <a:gd name="T17" fmla="*/ 79 h 95"/>
                  <a:gd name="T18" fmla="*/ 3 w 12"/>
                  <a:gd name="T19" fmla="*/ 77 h 95"/>
                  <a:gd name="T20" fmla="*/ 3 w 12"/>
                  <a:gd name="T21" fmla="*/ 75 h 95"/>
                  <a:gd name="T22" fmla="*/ 3 w 12"/>
                  <a:gd name="T23" fmla="*/ 73 h 95"/>
                  <a:gd name="T24" fmla="*/ 4 w 12"/>
                  <a:gd name="T25" fmla="*/ 71 h 95"/>
                  <a:gd name="T26" fmla="*/ 4 w 12"/>
                  <a:gd name="T27" fmla="*/ 69 h 95"/>
                  <a:gd name="T28" fmla="*/ 4 w 12"/>
                  <a:gd name="T29" fmla="*/ 67 h 95"/>
                  <a:gd name="T30" fmla="*/ 4 w 12"/>
                  <a:gd name="T31" fmla="*/ 65 h 95"/>
                  <a:gd name="T32" fmla="*/ 4 w 12"/>
                  <a:gd name="T33" fmla="*/ 64 h 95"/>
                  <a:gd name="T34" fmla="*/ 5 w 12"/>
                  <a:gd name="T35" fmla="*/ 61 h 95"/>
                  <a:gd name="T36" fmla="*/ 5 w 12"/>
                  <a:gd name="T37" fmla="*/ 59 h 95"/>
                  <a:gd name="T38" fmla="*/ 5 w 12"/>
                  <a:gd name="T39" fmla="*/ 57 h 95"/>
                  <a:gd name="T40" fmla="*/ 5 w 12"/>
                  <a:gd name="T41" fmla="*/ 55 h 95"/>
                  <a:gd name="T42" fmla="*/ 6 w 12"/>
                  <a:gd name="T43" fmla="*/ 53 h 95"/>
                  <a:gd name="T44" fmla="*/ 6 w 12"/>
                  <a:gd name="T45" fmla="*/ 51 h 95"/>
                  <a:gd name="T46" fmla="*/ 6 w 12"/>
                  <a:gd name="T47" fmla="*/ 49 h 95"/>
                  <a:gd name="T48" fmla="*/ 6 w 12"/>
                  <a:gd name="T49" fmla="*/ 48 h 95"/>
                  <a:gd name="T50" fmla="*/ 7 w 12"/>
                  <a:gd name="T51" fmla="*/ 46 h 95"/>
                  <a:gd name="T52" fmla="*/ 7 w 12"/>
                  <a:gd name="T53" fmla="*/ 44 h 95"/>
                  <a:gd name="T54" fmla="*/ 7 w 12"/>
                  <a:gd name="T55" fmla="*/ 42 h 95"/>
                  <a:gd name="T56" fmla="*/ 7 w 12"/>
                  <a:gd name="T57" fmla="*/ 40 h 95"/>
                  <a:gd name="T58" fmla="*/ 8 w 12"/>
                  <a:gd name="T59" fmla="*/ 38 h 95"/>
                  <a:gd name="T60" fmla="*/ 8 w 12"/>
                  <a:gd name="T61" fmla="*/ 36 h 95"/>
                  <a:gd name="T62" fmla="*/ 8 w 12"/>
                  <a:gd name="T63" fmla="*/ 34 h 95"/>
                  <a:gd name="T64" fmla="*/ 9 w 12"/>
                  <a:gd name="T65" fmla="*/ 32 h 95"/>
                  <a:gd name="T66" fmla="*/ 9 w 12"/>
                  <a:gd name="T67" fmla="*/ 30 h 95"/>
                  <a:gd name="T68" fmla="*/ 9 w 12"/>
                  <a:gd name="T69" fmla="*/ 28 h 95"/>
                  <a:gd name="T70" fmla="*/ 9 w 12"/>
                  <a:gd name="T71" fmla="*/ 26 h 95"/>
                  <a:gd name="T72" fmla="*/ 9 w 12"/>
                  <a:gd name="T73" fmla="*/ 24 h 95"/>
                  <a:gd name="T74" fmla="*/ 10 w 12"/>
                  <a:gd name="T75" fmla="*/ 22 h 95"/>
                  <a:gd name="T76" fmla="*/ 10 w 12"/>
                  <a:gd name="T77" fmla="*/ 20 h 95"/>
                  <a:gd name="T78" fmla="*/ 10 w 12"/>
                  <a:gd name="T79" fmla="*/ 18 h 95"/>
                  <a:gd name="T80" fmla="*/ 11 w 12"/>
                  <a:gd name="T81" fmla="*/ 16 h 95"/>
                  <a:gd name="T82" fmla="*/ 11 w 12"/>
                  <a:gd name="T83" fmla="*/ 15 h 95"/>
                  <a:gd name="T84" fmla="*/ 11 w 12"/>
                  <a:gd name="T85" fmla="*/ 13 h 95"/>
                  <a:gd name="T86" fmla="*/ 11 w 12"/>
                  <a:gd name="T87" fmla="*/ 11 h 95"/>
                  <a:gd name="T88" fmla="*/ 11 w 12"/>
                  <a:gd name="T89" fmla="*/ 9 h 95"/>
                  <a:gd name="T90" fmla="*/ 12 w 12"/>
                  <a:gd name="T91" fmla="*/ 7 h 95"/>
                  <a:gd name="T92" fmla="*/ 12 w 12"/>
                  <a:gd name="T93" fmla="*/ 5 h 95"/>
                  <a:gd name="T94" fmla="*/ 12 w 12"/>
                  <a:gd name="T95" fmla="*/ 3 h 95"/>
                  <a:gd name="T96" fmla="*/ 12 w 12"/>
                  <a:gd name="T97" fmla="*/ 1 h 95"/>
                  <a:gd name="T98" fmla="*/ 12 w 12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5">
                    <a:moveTo>
                      <a:pt x="0" y="95"/>
                    </a:move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1116"/>
              <p:cNvSpPr>
                <a:spLocks/>
              </p:cNvSpPr>
              <p:nvPr/>
            </p:nvSpPr>
            <p:spPr bwMode="auto">
              <a:xfrm>
                <a:off x="3112" y="2185"/>
                <a:ext cx="13" cy="80"/>
              </a:xfrm>
              <a:custGeom>
                <a:avLst/>
                <a:gdLst>
                  <a:gd name="T0" fmla="*/ 0 w 13"/>
                  <a:gd name="T1" fmla="*/ 80 h 80"/>
                  <a:gd name="T2" fmla="*/ 1 w 13"/>
                  <a:gd name="T3" fmla="*/ 78 h 80"/>
                  <a:gd name="T4" fmla="*/ 1 w 13"/>
                  <a:gd name="T5" fmla="*/ 76 h 80"/>
                  <a:gd name="T6" fmla="*/ 1 w 13"/>
                  <a:gd name="T7" fmla="*/ 74 h 80"/>
                  <a:gd name="T8" fmla="*/ 2 w 13"/>
                  <a:gd name="T9" fmla="*/ 72 h 80"/>
                  <a:gd name="T10" fmla="*/ 2 w 13"/>
                  <a:gd name="T11" fmla="*/ 70 h 80"/>
                  <a:gd name="T12" fmla="*/ 2 w 13"/>
                  <a:gd name="T13" fmla="*/ 69 h 80"/>
                  <a:gd name="T14" fmla="*/ 2 w 13"/>
                  <a:gd name="T15" fmla="*/ 67 h 80"/>
                  <a:gd name="T16" fmla="*/ 2 w 13"/>
                  <a:gd name="T17" fmla="*/ 65 h 80"/>
                  <a:gd name="T18" fmla="*/ 3 w 13"/>
                  <a:gd name="T19" fmla="*/ 63 h 80"/>
                  <a:gd name="T20" fmla="*/ 3 w 13"/>
                  <a:gd name="T21" fmla="*/ 61 h 80"/>
                  <a:gd name="T22" fmla="*/ 3 w 13"/>
                  <a:gd name="T23" fmla="*/ 59 h 80"/>
                  <a:gd name="T24" fmla="*/ 4 w 13"/>
                  <a:gd name="T25" fmla="*/ 58 h 80"/>
                  <a:gd name="T26" fmla="*/ 4 w 13"/>
                  <a:gd name="T27" fmla="*/ 56 h 80"/>
                  <a:gd name="T28" fmla="*/ 4 w 13"/>
                  <a:gd name="T29" fmla="*/ 54 h 80"/>
                  <a:gd name="T30" fmla="*/ 4 w 13"/>
                  <a:gd name="T31" fmla="*/ 52 h 80"/>
                  <a:gd name="T32" fmla="*/ 4 w 13"/>
                  <a:gd name="T33" fmla="*/ 51 h 80"/>
                  <a:gd name="T34" fmla="*/ 5 w 13"/>
                  <a:gd name="T35" fmla="*/ 49 h 80"/>
                  <a:gd name="T36" fmla="*/ 5 w 13"/>
                  <a:gd name="T37" fmla="*/ 47 h 80"/>
                  <a:gd name="T38" fmla="*/ 5 w 13"/>
                  <a:gd name="T39" fmla="*/ 46 h 80"/>
                  <a:gd name="T40" fmla="*/ 6 w 13"/>
                  <a:gd name="T41" fmla="*/ 44 h 80"/>
                  <a:gd name="T42" fmla="*/ 6 w 13"/>
                  <a:gd name="T43" fmla="*/ 42 h 80"/>
                  <a:gd name="T44" fmla="*/ 6 w 13"/>
                  <a:gd name="T45" fmla="*/ 41 h 80"/>
                  <a:gd name="T46" fmla="*/ 6 w 13"/>
                  <a:gd name="T47" fmla="*/ 39 h 80"/>
                  <a:gd name="T48" fmla="*/ 7 w 13"/>
                  <a:gd name="T49" fmla="*/ 37 h 80"/>
                  <a:gd name="T50" fmla="*/ 7 w 13"/>
                  <a:gd name="T51" fmla="*/ 35 h 80"/>
                  <a:gd name="T52" fmla="*/ 7 w 13"/>
                  <a:gd name="T53" fmla="*/ 34 h 80"/>
                  <a:gd name="T54" fmla="*/ 7 w 13"/>
                  <a:gd name="T55" fmla="*/ 32 h 80"/>
                  <a:gd name="T56" fmla="*/ 7 w 13"/>
                  <a:gd name="T57" fmla="*/ 30 h 80"/>
                  <a:gd name="T58" fmla="*/ 8 w 13"/>
                  <a:gd name="T59" fmla="*/ 29 h 80"/>
                  <a:gd name="T60" fmla="*/ 8 w 13"/>
                  <a:gd name="T61" fmla="*/ 27 h 80"/>
                  <a:gd name="T62" fmla="*/ 8 w 13"/>
                  <a:gd name="T63" fmla="*/ 26 h 80"/>
                  <a:gd name="T64" fmla="*/ 9 w 13"/>
                  <a:gd name="T65" fmla="*/ 24 h 80"/>
                  <a:gd name="T66" fmla="*/ 9 w 13"/>
                  <a:gd name="T67" fmla="*/ 23 h 80"/>
                  <a:gd name="T68" fmla="*/ 9 w 13"/>
                  <a:gd name="T69" fmla="*/ 21 h 80"/>
                  <a:gd name="T70" fmla="*/ 9 w 13"/>
                  <a:gd name="T71" fmla="*/ 19 h 80"/>
                  <a:gd name="T72" fmla="*/ 9 w 13"/>
                  <a:gd name="T73" fmla="*/ 18 h 80"/>
                  <a:gd name="T74" fmla="*/ 10 w 13"/>
                  <a:gd name="T75" fmla="*/ 16 h 80"/>
                  <a:gd name="T76" fmla="*/ 10 w 13"/>
                  <a:gd name="T77" fmla="*/ 15 h 80"/>
                  <a:gd name="T78" fmla="*/ 10 w 13"/>
                  <a:gd name="T79" fmla="*/ 14 h 80"/>
                  <a:gd name="T80" fmla="*/ 11 w 13"/>
                  <a:gd name="T81" fmla="*/ 12 h 80"/>
                  <a:gd name="T82" fmla="*/ 11 w 13"/>
                  <a:gd name="T83" fmla="*/ 10 h 80"/>
                  <a:gd name="T84" fmla="*/ 11 w 13"/>
                  <a:gd name="T85" fmla="*/ 9 h 80"/>
                  <a:gd name="T86" fmla="*/ 11 w 13"/>
                  <a:gd name="T87" fmla="*/ 8 h 80"/>
                  <a:gd name="T88" fmla="*/ 11 w 13"/>
                  <a:gd name="T89" fmla="*/ 6 h 80"/>
                  <a:gd name="T90" fmla="*/ 12 w 13"/>
                  <a:gd name="T91" fmla="*/ 5 h 80"/>
                  <a:gd name="T92" fmla="*/ 12 w 13"/>
                  <a:gd name="T93" fmla="*/ 3 h 80"/>
                  <a:gd name="T94" fmla="*/ 12 w 13"/>
                  <a:gd name="T95" fmla="*/ 2 h 80"/>
                  <a:gd name="T96" fmla="*/ 13 w 13"/>
                  <a:gd name="T97" fmla="*/ 1 h 80"/>
                  <a:gd name="T98" fmla="*/ 13 w 13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80">
                    <a:moveTo>
                      <a:pt x="0" y="80"/>
                    </a:moveTo>
                    <a:lnTo>
                      <a:pt x="1" y="78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2" y="72"/>
                    </a:lnTo>
                    <a:lnTo>
                      <a:pt x="2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4" y="51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1117"/>
              <p:cNvSpPr>
                <a:spLocks/>
              </p:cNvSpPr>
              <p:nvPr/>
            </p:nvSpPr>
            <p:spPr bwMode="auto">
              <a:xfrm>
                <a:off x="3125" y="2142"/>
                <a:ext cx="12" cy="43"/>
              </a:xfrm>
              <a:custGeom>
                <a:avLst/>
                <a:gdLst>
                  <a:gd name="T0" fmla="*/ 0 w 12"/>
                  <a:gd name="T1" fmla="*/ 43 h 43"/>
                  <a:gd name="T2" fmla="*/ 0 w 12"/>
                  <a:gd name="T3" fmla="*/ 41 h 43"/>
                  <a:gd name="T4" fmla="*/ 0 w 12"/>
                  <a:gd name="T5" fmla="*/ 40 h 43"/>
                  <a:gd name="T6" fmla="*/ 0 w 12"/>
                  <a:gd name="T7" fmla="*/ 39 h 43"/>
                  <a:gd name="T8" fmla="*/ 1 w 12"/>
                  <a:gd name="T9" fmla="*/ 37 h 43"/>
                  <a:gd name="T10" fmla="*/ 1 w 12"/>
                  <a:gd name="T11" fmla="*/ 36 h 43"/>
                  <a:gd name="T12" fmla="*/ 1 w 12"/>
                  <a:gd name="T13" fmla="*/ 35 h 43"/>
                  <a:gd name="T14" fmla="*/ 1 w 12"/>
                  <a:gd name="T15" fmla="*/ 34 h 43"/>
                  <a:gd name="T16" fmla="*/ 1 w 12"/>
                  <a:gd name="T17" fmla="*/ 32 h 43"/>
                  <a:gd name="T18" fmla="*/ 2 w 12"/>
                  <a:gd name="T19" fmla="*/ 31 h 43"/>
                  <a:gd name="T20" fmla="*/ 2 w 12"/>
                  <a:gd name="T21" fmla="*/ 30 h 43"/>
                  <a:gd name="T22" fmla="*/ 2 w 12"/>
                  <a:gd name="T23" fmla="*/ 29 h 43"/>
                  <a:gd name="T24" fmla="*/ 3 w 12"/>
                  <a:gd name="T25" fmla="*/ 28 h 43"/>
                  <a:gd name="T26" fmla="*/ 3 w 12"/>
                  <a:gd name="T27" fmla="*/ 27 h 43"/>
                  <a:gd name="T28" fmla="*/ 3 w 12"/>
                  <a:gd name="T29" fmla="*/ 26 h 43"/>
                  <a:gd name="T30" fmla="*/ 3 w 12"/>
                  <a:gd name="T31" fmla="*/ 25 h 43"/>
                  <a:gd name="T32" fmla="*/ 3 w 12"/>
                  <a:gd name="T33" fmla="*/ 23 h 43"/>
                  <a:gd name="T34" fmla="*/ 4 w 12"/>
                  <a:gd name="T35" fmla="*/ 23 h 43"/>
                  <a:gd name="T36" fmla="*/ 4 w 12"/>
                  <a:gd name="T37" fmla="*/ 21 h 43"/>
                  <a:gd name="T38" fmla="*/ 4 w 12"/>
                  <a:gd name="T39" fmla="*/ 20 h 43"/>
                  <a:gd name="T40" fmla="*/ 5 w 12"/>
                  <a:gd name="T41" fmla="*/ 20 h 43"/>
                  <a:gd name="T42" fmla="*/ 5 w 12"/>
                  <a:gd name="T43" fmla="*/ 18 h 43"/>
                  <a:gd name="T44" fmla="*/ 5 w 12"/>
                  <a:gd name="T45" fmla="*/ 18 h 43"/>
                  <a:gd name="T46" fmla="*/ 5 w 12"/>
                  <a:gd name="T47" fmla="*/ 17 h 43"/>
                  <a:gd name="T48" fmla="*/ 6 w 12"/>
                  <a:gd name="T49" fmla="*/ 16 h 43"/>
                  <a:gd name="T50" fmla="*/ 6 w 12"/>
                  <a:gd name="T51" fmla="*/ 15 h 43"/>
                  <a:gd name="T52" fmla="*/ 6 w 12"/>
                  <a:gd name="T53" fmla="*/ 14 h 43"/>
                  <a:gd name="T54" fmla="*/ 6 w 12"/>
                  <a:gd name="T55" fmla="*/ 13 h 43"/>
                  <a:gd name="T56" fmla="*/ 7 w 12"/>
                  <a:gd name="T57" fmla="*/ 13 h 43"/>
                  <a:gd name="T58" fmla="*/ 7 w 12"/>
                  <a:gd name="T59" fmla="*/ 11 h 43"/>
                  <a:gd name="T60" fmla="*/ 7 w 12"/>
                  <a:gd name="T61" fmla="*/ 11 h 43"/>
                  <a:gd name="T62" fmla="*/ 7 w 12"/>
                  <a:gd name="T63" fmla="*/ 10 h 43"/>
                  <a:gd name="T64" fmla="*/ 8 w 12"/>
                  <a:gd name="T65" fmla="*/ 9 h 43"/>
                  <a:gd name="T66" fmla="*/ 8 w 12"/>
                  <a:gd name="T67" fmla="*/ 9 h 43"/>
                  <a:gd name="T68" fmla="*/ 8 w 12"/>
                  <a:gd name="T69" fmla="*/ 8 h 43"/>
                  <a:gd name="T70" fmla="*/ 9 w 12"/>
                  <a:gd name="T71" fmla="*/ 7 h 43"/>
                  <a:gd name="T72" fmla="*/ 9 w 12"/>
                  <a:gd name="T73" fmla="*/ 6 h 43"/>
                  <a:gd name="T74" fmla="*/ 9 w 12"/>
                  <a:gd name="T75" fmla="*/ 6 h 43"/>
                  <a:gd name="T76" fmla="*/ 9 w 12"/>
                  <a:gd name="T77" fmla="*/ 5 h 43"/>
                  <a:gd name="T78" fmla="*/ 9 w 12"/>
                  <a:gd name="T79" fmla="*/ 5 h 43"/>
                  <a:gd name="T80" fmla="*/ 10 w 12"/>
                  <a:gd name="T81" fmla="*/ 4 h 43"/>
                  <a:gd name="T82" fmla="*/ 10 w 12"/>
                  <a:gd name="T83" fmla="*/ 4 h 43"/>
                  <a:gd name="T84" fmla="*/ 10 w 12"/>
                  <a:gd name="T85" fmla="*/ 3 h 43"/>
                  <a:gd name="T86" fmla="*/ 10 w 12"/>
                  <a:gd name="T87" fmla="*/ 2 h 43"/>
                  <a:gd name="T88" fmla="*/ 10 w 12"/>
                  <a:gd name="T89" fmla="*/ 2 h 43"/>
                  <a:gd name="T90" fmla="*/ 11 w 12"/>
                  <a:gd name="T91" fmla="*/ 2 h 43"/>
                  <a:gd name="T92" fmla="*/ 11 w 12"/>
                  <a:gd name="T93" fmla="*/ 1 h 43"/>
                  <a:gd name="T94" fmla="*/ 11 w 12"/>
                  <a:gd name="T95" fmla="*/ 0 h 43"/>
                  <a:gd name="T96" fmla="*/ 12 w 12"/>
                  <a:gd name="T97" fmla="*/ 0 h 43"/>
                  <a:gd name="T98" fmla="*/ 12 w 12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3">
                    <a:moveTo>
                      <a:pt x="0" y="43"/>
                    </a:moveTo>
                    <a:lnTo>
                      <a:pt x="0" y="41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4" y="23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1118"/>
              <p:cNvSpPr>
                <a:spLocks/>
              </p:cNvSpPr>
              <p:nvPr/>
            </p:nvSpPr>
            <p:spPr bwMode="auto">
              <a:xfrm>
                <a:off x="3137" y="2139"/>
                <a:ext cx="12" cy="11"/>
              </a:xfrm>
              <a:custGeom>
                <a:avLst/>
                <a:gdLst>
                  <a:gd name="T0" fmla="*/ 0 w 12"/>
                  <a:gd name="T1" fmla="*/ 3 h 11"/>
                  <a:gd name="T2" fmla="*/ 0 w 12"/>
                  <a:gd name="T3" fmla="*/ 2 h 11"/>
                  <a:gd name="T4" fmla="*/ 0 w 12"/>
                  <a:gd name="T5" fmla="*/ 2 h 11"/>
                  <a:gd name="T6" fmla="*/ 0 w 12"/>
                  <a:gd name="T7" fmla="*/ 2 h 11"/>
                  <a:gd name="T8" fmla="*/ 1 w 12"/>
                  <a:gd name="T9" fmla="*/ 1 h 11"/>
                  <a:gd name="T10" fmla="*/ 1 w 12"/>
                  <a:gd name="T11" fmla="*/ 1 h 11"/>
                  <a:gd name="T12" fmla="*/ 1 w 12"/>
                  <a:gd name="T13" fmla="*/ 1 h 11"/>
                  <a:gd name="T14" fmla="*/ 2 w 12"/>
                  <a:gd name="T15" fmla="*/ 1 h 11"/>
                  <a:gd name="T16" fmla="*/ 2 w 12"/>
                  <a:gd name="T17" fmla="*/ 0 h 11"/>
                  <a:gd name="T18" fmla="*/ 2 w 12"/>
                  <a:gd name="T19" fmla="*/ 0 h 11"/>
                  <a:gd name="T20" fmla="*/ 2 w 12"/>
                  <a:gd name="T21" fmla="*/ 0 h 11"/>
                  <a:gd name="T22" fmla="*/ 2 w 12"/>
                  <a:gd name="T23" fmla="*/ 0 h 11"/>
                  <a:gd name="T24" fmla="*/ 3 w 12"/>
                  <a:gd name="T25" fmla="*/ 0 h 11"/>
                  <a:gd name="T26" fmla="*/ 3 w 12"/>
                  <a:gd name="T27" fmla="*/ 0 h 11"/>
                  <a:gd name="T28" fmla="*/ 3 w 12"/>
                  <a:gd name="T29" fmla="*/ 0 h 11"/>
                  <a:gd name="T30" fmla="*/ 4 w 12"/>
                  <a:gd name="T31" fmla="*/ 0 h 11"/>
                  <a:gd name="T32" fmla="*/ 4 w 12"/>
                  <a:gd name="T33" fmla="*/ 0 h 11"/>
                  <a:gd name="T34" fmla="*/ 4 w 12"/>
                  <a:gd name="T35" fmla="*/ 0 h 11"/>
                  <a:gd name="T36" fmla="*/ 4 w 12"/>
                  <a:gd name="T37" fmla="*/ 0 h 11"/>
                  <a:gd name="T38" fmla="*/ 4 w 12"/>
                  <a:gd name="T39" fmla="*/ 0 h 11"/>
                  <a:gd name="T40" fmla="*/ 5 w 12"/>
                  <a:gd name="T41" fmla="*/ 0 h 11"/>
                  <a:gd name="T42" fmla="*/ 5 w 12"/>
                  <a:gd name="T43" fmla="*/ 0 h 11"/>
                  <a:gd name="T44" fmla="*/ 5 w 12"/>
                  <a:gd name="T45" fmla="*/ 0 h 11"/>
                  <a:gd name="T46" fmla="*/ 5 w 12"/>
                  <a:gd name="T47" fmla="*/ 0 h 11"/>
                  <a:gd name="T48" fmla="*/ 6 w 12"/>
                  <a:gd name="T49" fmla="*/ 0 h 11"/>
                  <a:gd name="T50" fmla="*/ 6 w 12"/>
                  <a:gd name="T51" fmla="*/ 0 h 11"/>
                  <a:gd name="T52" fmla="*/ 6 w 12"/>
                  <a:gd name="T53" fmla="*/ 0 h 11"/>
                  <a:gd name="T54" fmla="*/ 7 w 12"/>
                  <a:gd name="T55" fmla="*/ 1 h 11"/>
                  <a:gd name="T56" fmla="*/ 7 w 12"/>
                  <a:gd name="T57" fmla="*/ 1 h 11"/>
                  <a:gd name="T58" fmla="*/ 7 w 12"/>
                  <a:gd name="T59" fmla="*/ 1 h 11"/>
                  <a:gd name="T60" fmla="*/ 7 w 12"/>
                  <a:gd name="T61" fmla="*/ 1 h 11"/>
                  <a:gd name="T62" fmla="*/ 7 w 12"/>
                  <a:gd name="T63" fmla="*/ 2 h 11"/>
                  <a:gd name="T64" fmla="*/ 8 w 12"/>
                  <a:gd name="T65" fmla="*/ 2 h 11"/>
                  <a:gd name="T66" fmla="*/ 8 w 12"/>
                  <a:gd name="T67" fmla="*/ 2 h 11"/>
                  <a:gd name="T68" fmla="*/ 8 w 12"/>
                  <a:gd name="T69" fmla="*/ 3 h 11"/>
                  <a:gd name="T70" fmla="*/ 9 w 12"/>
                  <a:gd name="T71" fmla="*/ 3 h 11"/>
                  <a:gd name="T72" fmla="*/ 9 w 12"/>
                  <a:gd name="T73" fmla="*/ 3 h 11"/>
                  <a:gd name="T74" fmla="*/ 9 w 12"/>
                  <a:gd name="T75" fmla="*/ 4 h 11"/>
                  <a:gd name="T76" fmla="*/ 9 w 12"/>
                  <a:gd name="T77" fmla="*/ 5 h 11"/>
                  <a:gd name="T78" fmla="*/ 9 w 12"/>
                  <a:gd name="T79" fmla="*/ 5 h 11"/>
                  <a:gd name="T80" fmla="*/ 10 w 12"/>
                  <a:gd name="T81" fmla="*/ 5 h 11"/>
                  <a:gd name="T82" fmla="*/ 10 w 12"/>
                  <a:gd name="T83" fmla="*/ 6 h 11"/>
                  <a:gd name="T84" fmla="*/ 10 w 12"/>
                  <a:gd name="T85" fmla="*/ 7 h 11"/>
                  <a:gd name="T86" fmla="*/ 11 w 12"/>
                  <a:gd name="T87" fmla="*/ 7 h 11"/>
                  <a:gd name="T88" fmla="*/ 11 w 12"/>
                  <a:gd name="T89" fmla="*/ 8 h 11"/>
                  <a:gd name="T90" fmla="*/ 11 w 12"/>
                  <a:gd name="T91" fmla="*/ 8 h 11"/>
                  <a:gd name="T92" fmla="*/ 11 w 12"/>
                  <a:gd name="T93" fmla="*/ 9 h 11"/>
                  <a:gd name="T94" fmla="*/ 11 w 12"/>
                  <a:gd name="T95" fmla="*/ 10 h 11"/>
                  <a:gd name="T96" fmla="*/ 12 w 12"/>
                  <a:gd name="T97" fmla="*/ 10 h 11"/>
                  <a:gd name="T98" fmla="*/ 12 w 12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">
                    <a:moveTo>
                      <a:pt x="0" y="3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1119"/>
              <p:cNvSpPr>
                <a:spLocks/>
              </p:cNvSpPr>
              <p:nvPr/>
            </p:nvSpPr>
            <p:spPr bwMode="auto">
              <a:xfrm>
                <a:off x="3149" y="2150"/>
                <a:ext cx="12" cy="56"/>
              </a:xfrm>
              <a:custGeom>
                <a:avLst/>
                <a:gdLst>
                  <a:gd name="T0" fmla="*/ 0 w 12"/>
                  <a:gd name="T1" fmla="*/ 0 h 56"/>
                  <a:gd name="T2" fmla="*/ 0 w 12"/>
                  <a:gd name="T3" fmla="*/ 1 h 56"/>
                  <a:gd name="T4" fmla="*/ 0 w 12"/>
                  <a:gd name="T5" fmla="*/ 1 h 56"/>
                  <a:gd name="T6" fmla="*/ 0 w 12"/>
                  <a:gd name="T7" fmla="*/ 2 h 56"/>
                  <a:gd name="T8" fmla="*/ 1 w 12"/>
                  <a:gd name="T9" fmla="*/ 3 h 56"/>
                  <a:gd name="T10" fmla="*/ 1 w 12"/>
                  <a:gd name="T11" fmla="*/ 4 h 56"/>
                  <a:gd name="T12" fmla="*/ 1 w 12"/>
                  <a:gd name="T13" fmla="*/ 5 h 56"/>
                  <a:gd name="T14" fmla="*/ 2 w 12"/>
                  <a:gd name="T15" fmla="*/ 5 h 56"/>
                  <a:gd name="T16" fmla="*/ 2 w 12"/>
                  <a:gd name="T17" fmla="*/ 6 h 56"/>
                  <a:gd name="T18" fmla="*/ 2 w 12"/>
                  <a:gd name="T19" fmla="*/ 7 h 56"/>
                  <a:gd name="T20" fmla="*/ 2 w 12"/>
                  <a:gd name="T21" fmla="*/ 8 h 56"/>
                  <a:gd name="T22" fmla="*/ 2 w 12"/>
                  <a:gd name="T23" fmla="*/ 9 h 56"/>
                  <a:gd name="T24" fmla="*/ 3 w 12"/>
                  <a:gd name="T25" fmla="*/ 10 h 56"/>
                  <a:gd name="T26" fmla="*/ 3 w 12"/>
                  <a:gd name="T27" fmla="*/ 11 h 56"/>
                  <a:gd name="T28" fmla="*/ 3 w 12"/>
                  <a:gd name="T29" fmla="*/ 12 h 56"/>
                  <a:gd name="T30" fmla="*/ 4 w 12"/>
                  <a:gd name="T31" fmla="*/ 13 h 56"/>
                  <a:gd name="T32" fmla="*/ 4 w 12"/>
                  <a:gd name="T33" fmla="*/ 13 h 56"/>
                  <a:gd name="T34" fmla="*/ 4 w 12"/>
                  <a:gd name="T35" fmla="*/ 15 h 56"/>
                  <a:gd name="T36" fmla="*/ 4 w 12"/>
                  <a:gd name="T37" fmla="*/ 15 h 56"/>
                  <a:gd name="T38" fmla="*/ 4 w 12"/>
                  <a:gd name="T39" fmla="*/ 17 h 56"/>
                  <a:gd name="T40" fmla="*/ 5 w 12"/>
                  <a:gd name="T41" fmla="*/ 18 h 56"/>
                  <a:gd name="T42" fmla="*/ 5 w 12"/>
                  <a:gd name="T43" fmla="*/ 19 h 56"/>
                  <a:gd name="T44" fmla="*/ 5 w 12"/>
                  <a:gd name="T45" fmla="*/ 20 h 56"/>
                  <a:gd name="T46" fmla="*/ 6 w 12"/>
                  <a:gd name="T47" fmla="*/ 21 h 56"/>
                  <a:gd name="T48" fmla="*/ 6 w 12"/>
                  <a:gd name="T49" fmla="*/ 22 h 56"/>
                  <a:gd name="T50" fmla="*/ 6 w 12"/>
                  <a:gd name="T51" fmla="*/ 23 h 56"/>
                  <a:gd name="T52" fmla="*/ 6 w 12"/>
                  <a:gd name="T53" fmla="*/ 24 h 56"/>
                  <a:gd name="T54" fmla="*/ 7 w 12"/>
                  <a:gd name="T55" fmla="*/ 26 h 56"/>
                  <a:gd name="T56" fmla="*/ 7 w 12"/>
                  <a:gd name="T57" fmla="*/ 27 h 56"/>
                  <a:gd name="T58" fmla="*/ 7 w 12"/>
                  <a:gd name="T59" fmla="*/ 28 h 56"/>
                  <a:gd name="T60" fmla="*/ 7 w 12"/>
                  <a:gd name="T61" fmla="*/ 29 h 56"/>
                  <a:gd name="T62" fmla="*/ 7 w 12"/>
                  <a:gd name="T63" fmla="*/ 31 h 56"/>
                  <a:gd name="T64" fmla="*/ 8 w 12"/>
                  <a:gd name="T65" fmla="*/ 32 h 56"/>
                  <a:gd name="T66" fmla="*/ 8 w 12"/>
                  <a:gd name="T67" fmla="*/ 33 h 56"/>
                  <a:gd name="T68" fmla="*/ 8 w 12"/>
                  <a:gd name="T69" fmla="*/ 35 h 56"/>
                  <a:gd name="T70" fmla="*/ 9 w 12"/>
                  <a:gd name="T71" fmla="*/ 36 h 56"/>
                  <a:gd name="T72" fmla="*/ 9 w 12"/>
                  <a:gd name="T73" fmla="*/ 37 h 56"/>
                  <a:gd name="T74" fmla="*/ 9 w 12"/>
                  <a:gd name="T75" fmla="*/ 39 h 56"/>
                  <a:gd name="T76" fmla="*/ 9 w 12"/>
                  <a:gd name="T77" fmla="*/ 40 h 56"/>
                  <a:gd name="T78" fmla="*/ 9 w 12"/>
                  <a:gd name="T79" fmla="*/ 42 h 56"/>
                  <a:gd name="T80" fmla="*/ 10 w 12"/>
                  <a:gd name="T81" fmla="*/ 43 h 56"/>
                  <a:gd name="T82" fmla="*/ 10 w 12"/>
                  <a:gd name="T83" fmla="*/ 44 h 56"/>
                  <a:gd name="T84" fmla="*/ 10 w 12"/>
                  <a:gd name="T85" fmla="*/ 46 h 56"/>
                  <a:gd name="T86" fmla="*/ 11 w 12"/>
                  <a:gd name="T87" fmla="*/ 47 h 56"/>
                  <a:gd name="T88" fmla="*/ 11 w 12"/>
                  <a:gd name="T89" fmla="*/ 49 h 56"/>
                  <a:gd name="T90" fmla="*/ 11 w 12"/>
                  <a:gd name="T91" fmla="*/ 50 h 56"/>
                  <a:gd name="T92" fmla="*/ 11 w 12"/>
                  <a:gd name="T93" fmla="*/ 52 h 56"/>
                  <a:gd name="T94" fmla="*/ 11 w 12"/>
                  <a:gd name="T95" fmla="*/ 53 h 56"/>
                  <a:gd name="T96" fmla="*/ 12 w 12"/>
                  <a:gd name="T97" fmla="*/ 54 h 56"/>
                  <a:gd name="T98" fmla="*/ 12 w 12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1120"/>
              <p:cNvSpPr>
                <a:spLocks/>
              </p:cNvSpPr>
              <p:nvPr/>
            </p:nvSpPr>
            <p:spPr bwMode="auto">
              <a:xfrm>
                <a:off x="3161" y="2206"/>
                <a:ext cx="12" cy="87"/>
              </a:xfrm>
              <a:custGeom>
                <a:avLst/>
                <a:gdLst>
                  <a:gd name="T0" fmla="*/ 0 w 12"/>
                  <a:gd name="T1" fmla="*/ 0 h 87"/>
                  <a:gd name="T2" fmla="*/ 0 w 12"/>
                  <a:gd name="T3" fmla="*/ 2 h 87"/>
                  <a:gd name="T4" fmla="*/ 1 w 12"/>
                  <a:gd name="T5" fmla="*/ 3 h 87"/>
                  <a:gd name="T6" fmla="*/ 1 w 12"/>
                  <a:gd name="T7" fmla="*/ 5 h 87"/>
                  <a:gd name="T8" fmla="*/ 1 w 12"/>
                  <a:gd name="T9" fmla="*/ 6 h 87"/>
                  <a:gd name="T10" fmla="*/ 1 w 12"/>
                  <a:gd name="T11" fmla="*/ 8 h 87"/>
                  <a:gd name="T12" fmla="*/ 1 w 12"/>
                  <a:gd name="T13" fmla="*/ 10 h 87"/>
                  <a:gd name="T14" fmla="*/ 2 w 12"/>
                  <a:gd name="T15" fmla="*/ 11 h 87"/>
                  <a:gd name="T16" fmla="*/ 2 w 12"/>
                  <a:gd name="T17" fmla="*/ 13 h 87"/>
                  <a:gd name="T18" fmla="*/ 2 w 12"/>
                  <a:gd name="T19" fmla="*/ 14 h 87"/>
                  <a:gd name="T20" fmla="*/ 3 w 12"/>
                  <a:gd name="T21" fmla="*/ 16 h 87"/>
                  <a:gd name="T22" fmla="*/ 3 w 12"/>
                  <a:gd name="T23" fmla="*/ 18 h 87"/>
                  <a:gd name="T24" fmla="*/ 3 w 12"/>
                  <a:gd name="T25" fmla="*/ 20 h 87"/>
                  <a:gd name="T26" fmla="*/ 3 w 12"/>
                  <a:gd name="T27" fmla="*/ 21 h 87"/>
                  <a:gd name="T28" fmla="*/ 3 w 12"/>
                  <a:gd name="T29" fmla="*/ 23 h 87"/>
                  <a:gd name="T30" fmla="*/ 4 w 12"/>
                  <a:gd name="T31" fmla="*/ 25 h 87"/>
                  <a:gd name="T32" fmla="*/ 4 w 12"/>
                  <a:gd name="T33" fmla="*/ 26 h 87"/>
                  <a:gd name="T34" fmla="*/ 4 w 12"/>
                  <a:gd name="T35" fmla="*/ 28 h 87"/>
                  <a:gd name="T36" fmla="*/ 4 w 12"/>
                  <a:gd name="T37" fmla="*/ 30 h 87"/>
                  <a:gd name="T38" fmla="*/ 5 w 12"/>
                  <a:gd name="T39" fmla="*/ 32 h 87"/>
                  <a:gd name="T40" fmla="*/ 5 w 12"/>
                  <a:gd name="T41" fmla="*/ 33 h 87"/>
                  <a:gd name="T42" fmla="*/ 5 w 12"/>
                  <a:gd name="T43" fmla="*/ 35 h 87"/>
                  <a:gd name="T44" fmla="*/ 5 w 12"/>
                  <a:gd name="T45" fmla="*/ 37 h 87"/>
                  <a:gd name="T46" fmla="*/ 6 w 12"/>
                  <a:gd name="T47" fmla="*/ 39 h 87"/>
                  <a:gd name="T48" fmla="*/ 6 w 12"/>
                  <a:gd name="T49" fmla="*/ 40 h 87"/>
                  <a:gd name="T50" fmla="*/ 6 w 12"/>
                  <a:gd name="T51" fmla="*/ 42 h 87"/>
                  <a:gd name="T52" fmla="*/ 6 w 12"/>
                  <a:gd name="T53" fmla="*/ 44 h 87"/>
                  <a:gd name="T54" fmla="*/ 7 w 12"/>
                  <a:gd name="T55" fmla="*/ 46 h 87"/>
                  <a:gd name="T56" fmla="*/ 7 w 12"/>
                  <a:gd name="T57" fmla="*/ 48 h 87"/>
                  <a:gd name="T58" fmla="*/ 7 w 12"/>
                  <a:gd name="T59" fmla="*/ 50 h 87"/>
                  <a:gd name="T60" fmla="*/ 8 w 12"/>
                  <a:gd name="T61" fmla="*/ 51 h 87"/>
                  <a:gd name="T62" fmla="*/ 8 w 12"/>
                  <a:gd name="T63" fmla="*/ 53 h 87"/>
                  <a:gd name="T64" fmla="*/ 8 w 12"/>
                  <a:gd name="T65" fmla="*/ 55 h 87"/>
                  <a:gd name="T66" fmla="*/ 8 w 12"/>
                  <a:gd name="T67" fmla="*/ 57 h 87"/>
                  <a:gd name="T68" fmla="*/ 8 w 12"/>
                  <a:gd name="T69" fmla="*/ 59 h 87"/>
                  <a:gd name="T70" fmla="*/ 9 w 12"/>
                  <a:gd name="T71" fmla="*/ 60 h 87"/>
                  <a:gd name="T72" fmla="*/ 9 w 12"/>
                  <a:gd name="T73" fmla="*/ 62 h 87"/>
                  <a:gd name="T74" fmla="*/ 9 w 12"/>
                  <a:gd name="T75" fmla="*/ 64 h 87"/>
                  <a:gd name="T76" fmla="*/ 10 w 12"/>
                  <a:gd name="T77" fmla="*/ 66 h 87"/>
                  <a:gd name="T78" fmla="*/ 10 w 12"/>
                  <a:gd name="T79" fmla="*/ 68 h 87"/>
                  <a:gd name="T80" fmla="*/ 10 w 12"/>
                  <a:gd name="T81" fmla="*/ 70 h 87"/>
                  <a:gd name="T82" fmla="*/ 10 w 12"/>
                  <a:gd name="T83" fmla="*/ 72 h 87"/>
                  <a:gd name="T84" fmla="*/ 10 w 12"/>
                  <a:gd name="T85" fmla="*/ 74 h 87"/>
                  <a:gd name="T86" fmla="*/ 11 w 12"/>
                  <a:gd name="T87" fmla="*/ 76 h 87"/>
                  <a:gd name="T88" fmla="*/ 11 w 12"/>
                  <a:gd name="T89" fmla="*/ 78 h 87"/>
                  <a:gd name="T90" fmla="*/ 11 w 12"/>
                  <a:gd name="T91" fmla="*/ 80 h 87"/>
                  <a:gd name="T92" fmla="*/ 11 w 12"/>
                  <a:gd name="T93" fmla="*/ 82 h 87"/>
                  <a:gd name="T94" fmla="*/ 11 w 12"/>
                  <a:gd name="T95" fmla="*/ 84 h 87"/>
                  <a:gd name="T96" fmla="*/ 12 w 12"/>
                  <a:gd name="T97" fmla="*/ 85 h 87"/>
                  <a:gd name="T98" fmla="*/ 12 w 12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9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2" y="8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1121"/>
              <p:cNvSpPr>
                <a:spLocks/>
              </p:cNvSpPr>
              <p:nvPr/>
            </p:nvSpPr>
            <p:spPr bwMode="auto">
              <a:xfrm>
                <a:off x="3173" y="2293"/>
                <a:ext cx="12" cy="96"/>
              </a:xfrm>
              <a:custGeom>
                <a:avLst/>
                <a:gdLst>
                  <a:gd name="T0" fmla="*/ 0 w 12"/>
                  <a:gd name="T1" fmla="*/ 0 h 96"/>
                  <a:gd name="T2" fmla="*/ 0 w 12"/>
                  <a:gd name="T3" fmla="*/ 2 h 96"/>
                  <a:gd name="T4" fmla="*/ 1 w 12"/>
                  <a:gd name="T5" fmla="*/ 4 h 96"/>
                  <a:gd name="T6" fmla="*/ 1 w 12"/>
                  <a:gd name="T7" fmla="*/ 6 h 96"/>
                  <a:gd name="T8" fmla="*/ 1 w 12"/>
                  <a:gd name="T9" fmla="*/ 8 h 96"/>
                  <a:gd name="T10" fmla="*/ 1 w 12"/>
                  <a:gd name="T11" fmla="*/ 10 h 96"/>
                  <a:gd name="T12" fmla="*/ 1 w 12"/>
                  <a:gd name="T13" fmla="*/ 12 h 96"/>
                  <a:gd name="T14" fmla="*/ 2 w 12"/>
                  <a:gd name="T15" fmla="*/ 14 h 96"/>
                  <a:gd name="T16" fmla="*/ 2 w 12"/>
                  <a:gd name="T17" fmla="*/ 16 h 96"/>
                  <a:gd name="T18" fmla="*/ 2 w 12"/>
                  <a:gd name="T19" fmla="*/ 18 h 96"/>
                  <a:gd name="T20" fmla="*/ 3 w 12"/>
                  <a:gd name="T21" fmla="*/ 20 h 96"/>
                  <a:gd name="T22" fmla="*/ 3 w 12"/>
                  <a:gd name="T23" fmla="*/ 22 h 96"/>
                  <a:gd name="T24" fmla="*/ 3 w 12"/>
                  <a:gd name="T25" fmla="*/ 24 h 96"/>
                  <a:gd name="T26" fmla="*/ 3 w 12"/>
                  <a:gd name="T27" fmla="*/ 26 h 96"/>
                  <a:gd name="T28" fmla="*/ 3 w 12"/>
                  <a:gd name="T29" fmla="*/ 28 h 96"/>
                  <a:gd name="T30" fmla="*/ 4 w 12"/>
                  <a:gd name="T31" fmla="*/ 30 h 96"/>
                  <a:gd name="T32" fmla="*/ 4 w 12"/>
                  <a:gd name="T33" fmla="*/ 32 h 96"/>
                  <a:gd name="T34" fmla="*/ 4 w 12"/>
                  <a:gd name="T35" fmla="*/ 34 h 96"/>
                  <a:gd name="T36" fmla="*/ 5 w 12"/>
                  <a:gd name="T37" fmla="*/ 36 h 96"/>
                  <a:gd name="T38" fmla="*/ 5 w 12"/>
                  <a:gd name="T39" fmla="*/ 37 h 96"/>
                  <a:gd name="T40" fmla="*/ 5 w 12"/>
                  <a:gd name="T41" fmla="*/ 39 h 96"/>
                  <a:gd name="T42" fmla="*/ 5 w 12"/>
                  <a:gd name="T43" fmla="*/ 41 h 96"/>
                  <a:gd name="T44" fmla="*/ 5 w 12"/>
                  <a:gd name="T45" fmla="*/ 43 h 96"/>
                  <a:gd name="T46" fmla="*/ 6 w 12"/>
                  <a:gd name="T47" fmla="*/ 45 h 96"/>
                  <a:gd name="T48" fmla="*/ 6 w 12"/>
                  <a:gd name="T49" fmla="*/ 47 h 96"/>
                  <a:gd name="T50" fmla="*/ 6 w 12"/>
                  <a:gd name="T51" fmla="*/ 49 h 96"/>
                  <a:gd name="T52" fmla="*/ 6 w 12"/>
                  <a:gd name="T53" fmla="*/ 52 h 96"/>
                  <a:gd name="T54" fmla="*/ 7 w 12"/>
                  <a:gd name="T55" fmla="*/ 53 h 96"/>
                  <a:gd name="T56" fmla="*/ 7 w 12"/>
                  <a:gd name="T57" fmla="*/ 55 h 96"/>
                  <a:gd name="T58" fmla="*/ 7 w 12"/>
                  <a:gd name="T59" fmla="*/ 57 h 96"/>
                  <a:gd name="T60" fmla="*/ 8 w 12"/>
                  <a:gd name="T61" fmla="*/ 59 h 96"/>
                  <a:gd name="T62" fmla="*/ 8 w 12"/>
                  <a:gd name="T63" fmla="*/ 61 h 96"/>
                  <a:gd name="T64" fmla="*/ 8 w 12"/>
                  <a:gd name="T65" fmla="*/ 63 h 96"/>
                  <a:gd name="T66" fmla="*/ 8 w 12"/>
                  <a:gd name="T67" fmla="*/ 65 h 96"/>
                  <a:gd name="T68" fmla="*/ 8 w 12"/>
                  <a:gd name="T69" fmla="*/ 67 h 96"/>
                  <a:gd name="T70" fmla="*/ 9 w 12"/>
                  <a:gd name="T71" fmla="*/ 69 h 96"/>
                  <a:gd name="T72" fmla="*/ 9 w 12"/>
                  <a:gd name="T73" fmla="*/ 71 h 96"/>
                  <a:gd name="T74" fmla="*/ 9 w 12"/>
                  <a:gd name="T75" fmla="*/ 73 h 96"/>
                  <a:gd name="T76" fmla="*/ 10 w 12"/>
                  <a:gd name="T77" fmla="*/ 75 h 96"/>
                  <a:gd name="T78" fmla="*/ 10 w 12"/>
                  <a:gd name="T79" fmla="*/ 77 h 96"/>
                  <a:gd name="T80" fmla="*/ 10 w 12"/>
                  <a:gd name="T81" fmla="*/ 79 h 96"/>
                  <a:gd name="T82" fmla="*/ 10 w 12"/>
                  <a:gd name="T83" fmla="*/ 81 h 96"/>
                  <a:gd name="T84" fmla="*/ 10 w 12"/>
                  <a:gd name="T85" fmla="*/ 83 h 96"/>
                  <a:gd name="T86" fmla="*/ 11 w 12"/>
                  <a:gd name="T87" fmla="*/ 85 h 96"/>
                  <a:gd name="T88" fmla="*/ 11 w 12"/>
                  <a:gd name="T89" fmla="*/ 87 h 96"/>
                  <a:gd name="T90" fmla="*/ 11 w 12"/>
                  <a:gd name="T91" fmla="*/ 89 h 96"/>
                  <a:gd name="T92" fmla="*/ 12 w 12"/>
                  <a:gd name="T93" fmla="*/ 91 h 96"/>
                  <a:gd name="T94" fmla="*/ 12 w 12"/>
                  <a:gd name="T95" fmla="*/ 93 h 96"/>
                  <a:gd name="T96" fmla="*/ 12 w 12"/>
                  <a:gd name="T97" fmla="*/ 94 h 96"/>
                  <a:gd name="T98" fmla="*/ 12 w 12"/>
                  <a:gd name="T9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6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7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2" y="94"/>
                    </a:lnTo>
                    <a:lnTo>
                      <a:pt x="12" y="9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1122"/>
              <p:cNvSpPr>
                <a:spLocks/>
              </p:cNvSpPr>
              <p:nvPr/>
            </p:nvSpPr>
            <p:spPr bwMode="auto">
              <a:xfrm>
                <a:off x="3185" y="2389"/>
                <a:ext cx="12" cy="89"/>
              </a:xfrm>
              <a:custGeom>
                <a:avLst/>
                <a:gdLst>
                  <a:gd name="T0" fmla="*/ 0 w 12"/>
                  <a:gd name="T1" fmla="*/ 0 h 89"/>
                  <a:gd name="T2" fmla="*/ 0 w 12"/>
                  <a:gd name="T3" fmla="*/ 2 h 89"/>
                  <a:gd name="T4" fmla="*/ 1 w 12"/>
                  <a:gd name="T5" fmla="*/ 4 h 89"/>
                  <a:gd name="T6" fmla="*/ 1 w 12"/>
                  <a:gd name="T7" fmla="*/ 6 h 89"/>
                  <a:gd name="T8" fmla="*/ 1 w 12"/>
                  <a:gd name="T9" fmla="*/ 8 h 89"/>
                  <a:gd name="T10" fmla="*/ 2 w 12"/>
                  <a:gd name="T11" fmla="*/ 10 h 89"/>
                  <a:gd name="T12" fmla="*/ 2 w 12"/>
                  <a:gd name="T13" fmla="*/ 12 h 89"/>
                  <a:gd name="T14" fmla="*/ 2 w 12"/>
                  <a:gd name="T15" fmla="*/ 14 h 89"/>
                  <a:gd name="T16" fmla="*/ 2 w 12"/>
                  <a:gd name="T17" fmla="*/ 16 h 89"/>
                  <a:gd name="T18" fmla="*/ 2 w 12"/>
                  <a:gd name="T19" fmla="*/ 18 h 89"/>
                  <a:gd name="T20" fmla="*/ 3 w 12"/>
                  <a:gd name="T21" fmla="*/ 19 h 89"/>
                  <a:gd name="T22" fmla="*/ 3 w 12"/>
                  <a:gd name="T23" fmla="*/ 21 h 89"/>
                  <a:gd name="T24" fmla="*/ 3 w 12"/>
                  <a:gd name="T25" fmla="*/ 23 h 89"/>
                  <a:gd name="T26" fmla="*/ 3 w 12"/>
                  <a:gd name="T27" fmla="*/ 25 h 89"/>
                  <a:gd name="T28" fmla="*/ 3 w 12"/>
                  <a:gd name="T29" fmla="*/ 27 h 89"/>
                  <a:gd name="T30" fmla="*/ 4 w 12"/>
                  <a:gd name="T31" fmla="*/ 28 h 89"/>
                  <a:gd name="T32" fmla="*/ 4 w 12"/>
                  <a:gd name="T33" fmla="*/ 30 h 89"/>
                  <a:gd name="T34" fmla="*/ 4 w 12"/>
                  <a:gd name="T35" fmla="*/ 32 h 89"/>
                  <a:gd name="T36" fmla="*/ 5 w 12"/>
                  <a:gd name="T37" fmla="*/ 34 h 89"/>
                  <a:gd name="T38" fmla="*/ 5 w 12"/>
                  <a:gd name="T39" fmla="*/ 36 h 89"/>
                  <a:gd name="T40" fmla="*/ 5 w 12"/>
                  <a:gd name="T41" fmla="*/ 38 h 89"/>
                  <a:gd name="T42" fmla="*/ 5 w 12"/>
                  <a:gd name="T43" fmla="*/ 40 h 89"/>
                  <a:gd name="T44" fmla="*/ 6 w 12"/>
                  <a:gd name="T45" fmla="*/ 41 h 89"/>
                  <a:gd name="T46" fmla="*/ 6 w 12"/>
                  <a:gd name="T47" fmla="*/ 43 h 89"/>
                  <a:gd name="T48" fmla="*/ 6 w 12"/>
                  <a:gd name="T49" fmla="*/ 45 h 89"/>
                  <a:gd name="T50" fmla="*/ 6 w 12"/>
                  <a:gd name="T51" fmla="*/ 47 h 89"/>
                  <a:gd name="T52" fmla="*/ 7 w 12"/>
                  <a:gd name="T53" fmla="*/ 49 h 89"/>
                  <a:gd name="T54" fmla="*/ 7 w 12"/>
                  <a:gd name="T55" fmla="*/ 51 h 89"/>
                  <a:gd name="T56" fmla="*/ 7 w 12"/>
                  <a:gd name="T57" fmla="*/ 52 h 89"/>
                  <a:gd name="T58" fmla="*/ 7 w 12"/>
                  <a:gd name="T59" fmla="*/ 54 h 89"/>
                  <a:gd name="T60" fmla="*/ 8 w 12"/>
                  <a:gd name="T61" fmla="*/ 56 h 89"/>
                  <a:gd name="T62" fmla="*/ 8 w 12"/>
                  <a:gd name="T63" fmla="*/ 58 h 89"/>
                  <a:gd name="T64" fmla="*/ 8 w 12"/>
                  <a:gd name="T65" fmla="*/ 59 h 89"/>
                  <a:gd name="T66" fmla="*/ 9 w 12"/>
                  <a:gd name="T67" fmla="*/ 61 h 89"/>
                  <a:gd name="T68" fmla="*/ 9 w 12"/>
                  <a:gd name="T69" fmla="*/ 63 h 89"/>
                  <a:gd name="T70" fmla="*/ 9 w 12"/>
                  <a:gd name="T71" fmla="*/ 65 h 89"/>
                  <a:gd name="T72" fmla="*/ 9 w 12"/>
                  <a:gd name="T73" fmla="*/ 66 h 89"/>
                  <a:gd name="T74" fmla="*/ 9 w 12"/>
                  <a:gd name="T75" fmla="*/ 68 h 89"/>
                  <a:gd name="T76" fmla="*/ 10 w 12"/>
                  <a:gd name="T77" fmla="*/ 70 h 89"/>
                  <a:gd name="T78" fmla="*/ 10 w 12"/>
                  <a:gd name="T79" fmla="*/ 72 h 89"/>
                  <a:gd name="T80" fmla="*/ 10 w 12"/>
                  <a:gd name="T81" fmla="*/ 73 h 89"/>
                  <a:gd name="T82" fmla="*/ 10 w 12"/>
                  <a:gd name="T83" fmla="*/ 75 h 89"/>
                  <a:gd name="T84" fmla="*/ 10 w 12"/>
                  <a:gd name="T85" fmla="*/ 77 h 89"/>
                  <a:gd name="T86" fmla="*/ 11 w 12"/>
                  <a:gd name="T87" fmla="*/ 78 h 89"/>
                  <a:gd name="T88" fmla="*/ 11 w 12"/>
                  <a:gd name="T89" fmla="*/ 80 h 89"/>
                  <a:gd name="T90" fmla="*/ 11 w 12"/>
                  <a:gd name="T91" fmla="*/ 82 h 89"/>
                  <a:gd name="T92" fmla="*/ 12 w 12"/>
                  <a:gd name="T93" fmla="*/ 84 h 89"/>
                  <a:gd name="T94" fmla="*/ 12 w 12"/>
                  <a:gd name="T95" fmla="*/ 85 h 89"/>
                  <a:gd name="T96" fmla="*/ 12 w 12"/>
                  <a:gd name="T97" fmla="*/ 87 h 89"/>
                  <a:gd name="T98" fmla="*/ 12 w 12"/>
                  <a:gd name="T99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9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5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2" y="84"/>
                    </a:lnTo>
                    <a:lnTo>
                      <a:pt x="12" y="85"/>
                    </a:lnTo>
                    <a:lnTo>
                      <a:pt x="12" y="87"/>
                    </a:lnTo>
                    <a:lnTo>
                      <a:pt x="12" y="8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1123"/>
              <p:cNvSpPr>
                <a:spLocks/>
              </p:cNvSpPr>
              <p:nvPr/>
            </p:nvSpPr>
            <p:spPr bwMode="auto">
              <a:xfrm>
                <a:off x="3197" y="2478"/>
                <a:ext cx="12" cy="72"/>
              </a:xfrm>
              <a:custGeom>
                <a:avLst/>
                <a:gdLst>
                  <a:gd name="T0" fmla="*/ 0 w 12"/>
                  <a:gd name="T1" fmla="*/ 0 h 72"/>
                  <a:gd name="T2" fmla="*/ 0 w 12"/>
                  <a:gd name="T3" fmla="*/ 1 h 72"/>
                  <a:gd name="T4" fmla="*/ 1 w 12"/>
                  <a:gd name="T5" fmla="*/ 3 h 72"/>
                  <a:gd name="T6" fmla="*/ 1 w 12"/>
                  <a:gd name="T7" fmla="*/ 5 h 72"/>
                  <a:gd name="T8" fmla="*/ 1 w 12"/>
                  <a:gd name="T9" fmla="*/ 6 h 72"/>
                  <a:gd name="T10" fmla="*/ 2 w 12"/>
                  <a:gd name="T11" fmla="*/ 8 h 72"/>
                  <a:gd name="T12" fmla="*/ 2 w 12"/>
                  <a:gd name="T13" fmla="*/ 9 h 72"/>
                  <a:gd name="T14" fmla="*/ 2 w 12"/>
                  <a:gd name="T15" fmla="*/ 11 h 72"/>
                  <a:gd name="T16" fmla="*/ 2 w 12"/>
                  <a:gd name="T17" fmla="*/ 12 h 72"/>
                  <a:gd name="T18" fmla="*/ 2 w 12"/>
                  <a:gd name="T19" fmla="*/ 14 h 72"/>
                  <a:gd name="T20" fmla="*/ 3 w 12"/>
                  <a:gd name="T21" fmla="*/ 16 h 72"/>
                  <a:gd name="T22" fmla="*/ 3 w 12"/>
                  <a:gd name="T23" fmla="*/ 17 h 72"/>
                  <a:gd name="T24" fmla="*/ 3 w 12"/>
                  <a:gd name="T25" fmla="*/ 19 h 72"/>
                  <a:gd name="T26" fmla="*/ 4 w 12"/>
                  <a:gd name="T27" fmla="*/ 21 h 72"/>
                  <a:gd name="T28" fmla="*/ 4 w 12"/>
                  <a:gd name="T29" fmla="*/ 22 h 72"/>
                  <a:gd name="T30" fmla="*/ 4 w 12"/>
                  <a:gd name="T31" fmla="*/ 24 h 72"/>
                  <a:gd name="T32" fmla="*/ 4 w 12"/>
                  <a:gd name="T33" fmla="*/ 25 h 72"/>
                  <a:gd name="T34" fmla="*/ 4 w 12"/>
                  <a:gd name="T35" fmla="*/ 27 h 72"/>
                  <a:gd name="T36" fmla="*/ 5 w 12"/>
                  <a:gd name="T37" fmla="*/ 28 h 72"/>
                  <a:gd name="T38" fmla="*/ 5 w 12"/>
                  <a:gd name="T39" fmla="*/ 30 h 72"/>
                  <a:gd name="T40" fmla="*/ 5 w 12"/>
                  <a:gd name="T41" fmla="*/ 31 h 72"/>
                  <a:gd name="T42" fmla="*/ 5 w 12"/>
                  <a:gd name="T43" fmla="*/ 33 h 72"/>
                  <a:gd name="T44" fmla="*/ 6 w 12"/>
                  <a:gd name="T45" fmla="*/ 34 h 72"/>
                  <a:gd name="T46" fmla="*/ 6 w 12"/>
                  <a:gd name="T47" fmla="*/ 36 h 72"/>
                  <a:gd name="T48" fmla="*/ 6 w 12"/>
                  <a:gd name="T49" fmla="*/ 37 h 72"/>
                  <a:gd name="T50" fmla="*/ 6 w 12"/>
                  <a:gd name="T51" fmla="*/ 39 h 72"/>
                  <a:gd name="T52" fmla="*/ 7 w 12"/>
                  <a:gd name="T53" fmla="*/ 40 h 72"/>
                  <a:gd name="T54" fmla="*/ 7 w 12"/>
                  <a:gd name="T55" fmla="*/ 42 h 72"/>
                  <a:gd name="T56" fmla="*/ 7 w 12"/>
                  <a:gd name="T57" fmla="*/ 43 h 72"/>
                  <a:gd name="T58" fmla="*/ 7 w 12"/>
                  <a:gd name="T59" fmla="*/ 44 h 72"/>
                  <a:gd name="T60" fmla="*/ 8 w 12"/>
                  <a:gd name="T61" fmla="*/ 46 h 72"/>
                  <a:gd name="T62" fmla="*/ 8 w 12"/>
                  <a:gd name="T63" fmla="*/ 48 h 72"/>
                  <a:gd name="T64" fmla="*/ 8 w 12"/>
                  <a:gd name="T65" fmla="*/ 49 h 72"/>
                  <a:gd name="T66" fmla="*/ 9 w 12"/>
                  <a:gd name="T67" fmla="*/ 50 h 72"/>
                  <a:gd name="T68" fmla="*/ 9 w 12"/>
                  <a:gd name="T69" fmla="*/ 51 h 72"/>
                  <a:gd name="T70" fmla="*/ 9 w 12"/>
                  <a:gd name="T71" fmla="*/ 53 h 72"/>
                  <a:gd name="T72" fmla="*/ 9 w 12"/>
                  <a:gd name="T73" fmla="*/ 55 h 72"/>
                  <a:gd name="T74" fmla="*/ 9 w 12"/>
                  <a:gd name="T75" fmla="*/ 56 h 72"/>
                  <a:gd name="T76" fmla="*/ 10 w 12"/>
                  <a:gd name="T77" fmla="*/ 57 h 72"/>
                  <a:gd name="T78" fmla="*/ 10 w 12"/>
                  <a:gd name="T79" fmla="*/ 59 h 72"/>
                  <a:gd name="T80" fmla="*/ 10 w 12"/>
                  <a:gd name="T81" fmla="*/ 60 h 72"/>
                  <a:gd name="T82" fmla="*/ 11 w 12"/>
                  <a:gd name="T83" fmla="*/ 61 h 72"/>
                  <a:gd name="T84" fmla="*/ 11 w 12"/>
                  <a:gd name="T85" fmla="*/ 63 h 72"/>
                  <a:gd name="T86" fmla="*/ 11 w 12"/>
                  <a:gd name="T87" fmla="*/ 64 h 72"/>
                  <a:gd name="T88" fmla="*/ 11 w 12"/>
                  <a:gd name="T89" fmla="*/ 66 h 72"/>
                  <a:gd name="T90" fmla="*/ 11 w 12"/>
                  <a:gd name="T91" fmla="*/ 67 h 72"/>
                  <a:gd name="T92" fmla="*/ 12 w 12"/>
                  <a:gd name="T93" fmla="*/ 68 h 72"/>
                  <a:gd name="T94" fmla="*/ 12 w 12"/>
                  <a:gd name="T95" fmla="*/ 69 h 72"/>
                  <a:gd name="T96" fmla="*/ 12 w 12"/>
                  <a:gd name="T97" fmla="*/ 71 h 72"/>
                  <a:gd name="T98" fmla="*/ 12 w 12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2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1124"/>
              <p:cNvSpPr>
                <a:spLocks/>
              </p:cNvSpPr>
              <p:nvPr/>
            </p:nvSpPr>
            <p:spPr bwMode="auto">
              <a:xfrm>
                <a:off x="3209" y="2550"/>
                <a:ext cx="13" cy="55"/>
              </a:xfrm>
              <a:custGeom>
                <a:avLst/>
                <a:gdLst>
                  <a:gd name="T0" fmla="*/ 0 w 13"/>
                  <a:gd name="T1" fmla="*/ 0 h 55"/>
                  <a:gd name="T2" fmla="*/ 0 w 13"/>
                  <a:gd name="T3" fmla="*/ 1 h 55"/>
                  <a:gd name="T4" fmla="*/ 1 w 13"/>
                  <a:gd name="T5" fmla="*/ 3 h 55"/>
                  <a:gd name="T6" fmla="*/ 1 w 13"/>
                  <a:gd name="T7" fmla="*/ 4 h 55"/>
                  <a:gd name="T8" fmla="*/ 1 w 13"/>
                  <a:gd name="T9" fmla="*/ 5 h 55"/>
                  <a:gd name="T10" fmla="*/ 2 w 13"/>
                  <a:gd name="T11" fmla="*/ 6 h 55"/>
                  <a:gd name="T12" fmla="*/ 2 w 13"/>
                  <a:gd name="T13" fmla="*/ 8 h 55"/>
                  <a:gd name="T14" fmla="*/ 2 w 13"/>
                  <a:gd name="T15" fmla="*/ 9 h 55"/>
                  <a:gd name="T16" fmla="*/ 2 w 13"/>
                  <a:gd name="T17" fmla="*/ 10 h 55"/>
                  <a:gd name="T18" fmla="*/ 2 w 13"/>
                  <a:gd name="T19" fmla="*/ 11 h 55"/>
                  <a:gd name="T20" fmla="*/ 3 w 13"/>
                  <a:gd name="T21" fmla="*/ 13 h 55"/>
                  <a:gd name="T22" fmla="*/ 3 w 13"/>
                  <a:gd name="T23" fmla="*/ 14 h 55"/>
                  <a:gd name="T24" fmla="*/ 3 w 13"/>
                  <a:gd name="T25" fmla="*/ 15 h 55"/>
                  <a:gd name="T26" fmla="*/ 4 w 13"/>
                  <a:gd name="T27" fmla="*/ 16 h 55"/>
                  <a:gd name="T28" fmla="*/ 4 w 13"/>
                  <a:gd name="T29" fmla="*/ 17 h 55"/>
                  <a:gd name="T30" fmla="*/ 4 w 13"/>
                  <a:gd name="T31" fmla="*/ 19 h 55"/>
                  <a:gd name="T32" fmla="*/ 4 w 13"/>
                  <a:gd name="T33" fmla="*/ 20 h 55"/>
                  <a:gd name="T34" fmla="*/ 4 w 13"/>
                  <a:gd name="T35" fmla="*/ 21 h 55"/>
                  <a:gd name="T36" fmla="*/ 5 w 13"/>
                  <a:gd name="T37" fmla="*/ 22 h 55"/>
                  <a:gd name="T38" fmla="*/ 5 w 13"/>
                  <a:gd name="T39" fmla="*/ 23 h 55"/>
                  <a:gd name="T40" fmla="*/ 5 w 13"/>
                  <a:gd name="T41" fmla="*/ 24 h 55"/>
                  <a:gd name="T42" fmla="*/ 6 w 13"/>
                  <a:gd name="T43" fmla="*/ 26 h 55"/>
                  <a:gd name="T44" fmla="*/ 6 w 13"/>
                  <a:gd name="T45" fmla="*/ 27 h 55"/>
                  <a:gd name="T46" fmla="*/ 6 w 13"/>
                  <a:gd name="T47" fmla="*/ 28 h 55"/>
                  <a:gd name="T48" fmla="*/ 6 w 13"/>
                  <a:gd name="T49" fmla="*/ 29 h 55"/>
                  <a:gd name="T50" fmla="*/ 7 w 13"/>
                  <a:gd name="T51" fmla="*/ 30 h 55"/>
                  <a:gd name="T52" fmla="*/ 7 w 13"/>
                  <a:gd name="T53" fmla="*/ 31 h 55"/>
                  <a:gd name="T54" fmla="*/ 7 w 13"/>
                  <a:gd name="T55" fmla="*/ 32 h 55"/>
                  <a:gd name="T56" fmla="*/ 7 w 13"/>
                  <a:gd name="T57" fmla="*/ 33 h 55"/>
                  <a:gd name="T58" fmla="*/ 8 w 13"/>
                  <a:gd name="T59" fmla="*/ 35 h 55"/>
                  <a:gd name="T60" fmla="*/ 8 w 13"/>
                  <a:gd name="T61" fmla="*/ 36 h 55"/>
                  <a:gd name="T62" fmla="*/ 8 w 13"/>
                  <a:gd name="T63" fmla="*/ 36 h 55"/>
                  <a:gd name="T64" fmla="*/ 8 w 13"/>
                  <a:gd name="T65" fmla="*/ 38 h 55"/>
                  <a:gd name="T66" fmla="*/ 9 w 13"/>
                  <a:gd name="T67" fmla="*/ 39 h 55"/>
                  <a:gd name="T68" fmla="*/ 9 w 13"/>
                  <a:gd name="T69" fmla="*/ 40 h 55"/>
                  <a:gd name="T70" fmla="*/ 9 w 13"/>
                  <a:gd name="T71" fmla="*/ 41 h 55"/>
                  <a:gd name="T72" fmla="*/ 9 w 13"/>
                  <a:gd name="T73" fmla="*/ 42 h 55"/>
                  <a:gd name="T74" fmla="*/ 9 w 13"/>
                  <a:gd name="T75" fmla="*/ 43 h 55"/>
                  <a:gd name="T76" fmla="*/ 10 w 13"/>
                  <a:gd name="T77" fmla="*/ 44 h 55"/>
                  <a:gd name="T78" fmla="*/ 10 w 13"/>
                  <a:gd name="T79" fmla="*/ 45 h 55"/>
                  <a:gd name="T80" fmla="*/ 10 w 13"/>
                  <a:gd name="T81" fmla="*/ 46 h 55"/>
                  <a:gd name="T82" fmla="*/ 11 w 13"/>
                  <a:gd name="T83" fmla="*/ 47 h 55"/>
                  <a:gd name="T84" fmla="*/ 11 w 13"/>
                  <a:gd name="T85" fmla="*/ 48 h 55"/>
                  <a:gd name="T86" fmla="*/ 11 w 13"/>
                  <a:gd name="T87" fmla="*/ 49 h 55"/>
                  <a:gd name="T88" fmla="*/ 11 w 13"/>
                  <a:gd name="T89" fmla="*/ 50 h 55"/>
                  <a:gd name="T90" fmla="*/ 11 w 13"/>
                  <a:gd name="T91" fmla="*/ 51 h 55"/>
                  <a:gd name="T92" fmla="*/ 12 w 13"/>
                  <a:gd name="T93" fmla="*/ 52 h 55"/>
                  <a:gd name="T94" fmla="*/ 12 w 13"/>
                  <a:gd name="T95" fmla="*/ 53 h 55"/>
                  <a:gd name="T96" fmla="*/ 12 w 13"/>
                  <a:gd name="T97" fmla="*/ 54 h 55"/>
                  <a:gd name="T98" fmla="*/ 13 w 13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5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1125"/>
              <p:cNvSpPr>
                <a:spLocks/>
              </p:cNvSpPr>
              <p:nvPr/>
            </p:nvSpPr>
            <p:spPr bwMode="auto">
              <a:xfrm>
                <a:off x="3222" y="2605"/>
                <a:ext cx="12" cy="40"/>
              </a:xfrm>
              <a:custGeom>
                <a:avLst/>
                <a:gdLst>
                  <a:gd name="T0" fmla="*/ 0 w 12"/>
                  <a:gd name="T1" fmla="*/ 0 h 40"/>
                  <a:gd name="T2" fmla="*/ 0 w 12"/>
                  <a:gd name="T3" fmla="*/ 1 h 40"/>
                  <a:gd name="T4" fmla="*/ 0 w 12"/>
                  <a:gd name="T5" fmla="*/ 2 h 40"/>
                  <a:gd name="T6" fmla="*/ 0 w 12"/>
                  <a:gd name="T7" fmla="*/ 3 h 40"/>
                  <a:gd name="T8" fmla="*/ 0 w 12"/>
                  <a:gd name="T9" fmla="*/ 4 h 40"/>
                  <a:gd name="T10" fmla="*/ 1 w 12"/>
                  <a:gd name="T11" fmla="*/ 4 h 40"/>
                  <a:gd name="T12" fmla="*/ 1 w 12"/>
                  <a:gd name="T13" fmla="*/ 6 h 40"/>
                  <a:gd name="T14" fmla="*/ 1 w 12"/>
                  <a:gd name="T15" fmla="*/ 6 h 40"/>
                  <a:gd name="T16" fmla="*/ 2 w 12"/>
                  <a:gd name="T17" fmla="*/ 7 h 40"/>
                  <a:gd name="T18" fmla="*/ 2 w 12"/>
                  <a:gd name="T19" fmla="*/ 8 h 40"/>
                  <a:gd name="T20" fmla="*/ 2 w 12"/>
                  <a:gd name="T21" fmla="*/ 9 h 40"/>
                  <a:gd name="T22" fmla="*/ 2 w 12"/>
                  <a:gd name="T23" fmla="*/ 10 h 40"/>
                  <a:gd name="T24" fmla="*/ 2 w 12"/>
                  <a:gd name="T25" fmla="*/ 11 h 40"/>
                  <a:gd name="T26" fmla="*/ 3 w 12"/>
                  <a:gd name="T27" fmla="*/ 12 h 40"/>
                  <a:gd name="T28" fmla="*/ 3 w 12"/>
                  <a:gd name="T29" fmla="*/ 13 h 40"/>
                  <a:gd name="T30" fmla="*/ 3 w 12"/>
                  <a:gd name="T31" fmla="*/ 13 h 40"/>
                  <a:gd name="T32" fmla="*/ 3 w 12"/>
                  <a:gd name="T33" fmla="*/ 14 h 40"/>
                  <a:gd name="T34" fmla="*/ 4 w 12"/>
                  <a:gd name="T35" fmla="*/ 15 h 40"/>
                  <a:gd name="T36" fmla="*/ 4 w 12"/>
                  <a:gd name="T37" fmla="*/ 16 h 40"/>
                  <a:gd name="T38" fmla="*/ 4 w 12"/>
                  <a:gd name="T39" fmla="*/ 17 h 40"/>
                  <a:gd name="T40" fmla="*/ 4 w 12"/>
                  <a:gd name="T41" fmla="*/ 18 h 40"/>
                  <a:gd name="T42" fmla="*/ 5 w 12"/>
                  <a:gd name="T43" fmla="*/ 19 h 40"/>
                  <a:gd name="T44" fmla="*/ 5 w 12"/>
                  <a:gd name="T45" fmla="*/ 19 h 40"/>
                  <a:gd name="T46" fmla="*/ 5 w 12"/>
                  <a:gd name="T47" fmla="*/ 20 h 40"/>
                  <a:gd name="T48" fmla="*/ 5 w 12"/>
                  <a:gd name="T49" fmla="*/ 21 h 40"/>
                  <a:gd name="T50" fmla="*/ 6 w 12"/>
                  <a:gd name="T51" fmla="*/ 22 h 40"/>
                  <a:gd name="T52" fmla="*/ 6 w 12"/>
                  <a:gd name="T53" fmla="*/ 22 h 40"/>
                  <a:gd name="T54" fmla="*/ 6 w 12"/>
                  <a:gd name="T55" fmla="*/ 24 h 40"/>
                  <a:gd name="T56" fmla="*/ 6 w 12"/>
                  <a:gd name="T57" fmla="*/ 24 h 40"/>
                  <a:gd name="T58" fmla="*/ 7 w 12"/>
                  <a:gd name="T59" fmla="*/ 25 h 40"/>
                  <a:gd name="T60" fmla="*/ 7 w 12"/>
                  <a:gd name="T61" fmla="*/ 26 h 40"/>
                  <a:gd name="T62" fmla="*/ 7 w 12"/>
                  <a:gd name="T63" fmla="*/ 27 h 40"/>
                  <a:gd name="T64" fmla="*/ 7 w 12"/>
                  <a:gd name="T65" fmla="*/ 27 h 40"/>
                  <a:gd name="T66" fmla="*/ 8 w 12"/>
                  <a:gd name="T67" fmla="*/ 28 h 40"/>
                  <a:gd name="T68" fmla="*/ 8 w 12"/>
                  <a:gd name="T69" fmla="*/ 29 h 40"/>
                  <a:gd name="T70" fmla="*/ 8 w 12"/>
                  <a:gd name="T71" fmla="*/ 29 h 40"/>
                  <a:gd name="T72" fmla="*/ 9 w 12"/>
                  <a:gd name="T73" fmla="*/ 30 h 40"/>
                  <a:gd name="T74" fmla="*/ 9 w 12"/>
                  <a:gd name="T75" fmla="*/ 31 h 40"/>
                  <a:gd name="T76" fmla="*/ 9 w 12"/>
                  <a:gd name="T77" fmla="*/ 32 h 40"/>
                  <a:gd name="T78" fmla="*/ 9 w 12"/>
                  <a:gd name="T79" fmla="*/ 33 h 40"/>
                  <a:gd name="T80" fmla="*/ 9 w 12"/>
                  <a:gd name="T81" fmla="*/ 33 h 40"/>
                  <a:gd name="T82" fmla="*/ 10 w 12"/>
                  <a:gd name="T83" fmla="*/ 34 h 40"/>
                  <a:gd name="T84" fmla="*/ 10 w 12"/>
                  <a:gd name="T85" fmla="*/ 35 h 40"/>
                  <a:gd name="T86" fmla="*/ 10 w 12"/>
                  <a:gd name="T87" fmla="*/ 35 h 40"/>
                  <a:gd name="T88" fmla="*/ 10 w 12"/>
                  <a:gd name="T89" fmla="*/ 36 h 40"/>
                  <a:gd name="T90" fmla="*/ 10 w 12"/>
                  <a:gd name="T91" fmla="*/ 37 h 40"/>
                  <a:gd name="T92" fmla="*/ 11 w 12"/>
                  <a:gd name="T93" fmla="*/ 38 h 40"/>
                  <a:gd name="T94" fmla="*/ 11 w 12"/>
                  <a:gd name="T95" fmla="*/ 38 h 40"/>
                  <a:gd name="T96" fmla="*/ 11 w 12"/>
                  <a:gd name="T97" fmla="*/ 39 h 40"/>
                  <a:gd name="T98" fmla="*/ 12 w 12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1126"/>
              <p:cNvSpPr>
                <a:spLocks/>
              </p:cNvSpPr>
              <p:nvPr/>
            </p:nvSpPr>
            <p:spPr bwMode="auto">
              <a:xfrm>
                <a:off x="3234" y="2645"/>
                <a:ext cx="12" cy="27"/>
              </a:xfrm>
              <a:custGeom>
                <a:avLst/>
                <a:gdLst>
                  <a:gd name="T0" fmla="*/ 0 w 12"/>
                  <a:gd name="T1" fmla="*/ 0 h 27"/>
                  <a:gd name="T2" fmla="*/ 0 w 12"/>
                  <a:gd name="T3" fmla="*/ 0 h 27"/>
                  <a:gd name="T4" fmla="*/ 0 w 12"/>
                  <a:gd name="T5" fmla="*/ 1 h 27"/>
                  <a:gd name="T6" fmla="*/ 0 w 12"/>
                  <a:gd name="T7" fmla="*/ 2 h 27"/>
                  <a:gd name="T8" fmla="*/ 0 w 12"/>
                  <a:gd name="T9" fmla="*/ 2 h 27"/>
                  <a:gd name="T10" fmla="*/ 1 w 12"/>
                  <a:gd name="T11" fmla="*/ 3 h 27"/>
                  <a:gd name="T12" fmla="*/ 1 w 12"/>
                  <a:gd name="T13" fmla="*/ 3 h 27"/>
                  <a:gd name="T14" fmla="*/ 1 w 12"/>
                  <a:gd name="T15" fmla="*/ 4 h 27"/>
                  <a:gd name="T16" fmla="*/ 2 w 12"/>
                  <a:gd name="T17" fmla="*/ 5 h 27"/>
                  <a:gd name="T18" fmla="*/ 2 w 12"/>
                  <a:gd name="T19" fmla="*/ 5 h 27"/>
                  <a:gd name="T20" fmla="*/ 2 w 12"/>
                  <a:gd name="T21" fmla="*/ 6 h 27"/>
                  <a:gd name="T22" fmla="*/ 2 w 12"/>
                  <a:gd name="T23" fmla="*/ 7 h 27"/>
                  <a:gd name="T24" fmla="*/ 2 w 12"/>
                  <a:gd name="T25" fmla="*/ 7 h 27"/>
                  <a:gd name="T26" fmla="*/ 3 w 12"/>
                  <a:gd name="T27" fmla="*/ 8 h 27"/>
                  <a:gd name="T28" fmla="*/ 3 w 12"/>
                  <a:gd name="T29" fmla="*/ 9 h 27"/>
                  <a:gd name="T30" fmla="*/ 3 w 12"/>
                  <a:gd name="T31" fmla="*/ 9 h 27"/>
                  <a:gd name="T32" fmla="*/ 4 w 12"/>
                  <a:gd name="T33" fmla="*/ 10 h 27"/>
                  <a:gd name="T34" fmla="*/ 4 w 12"/>
                  <a:gd name="T35" fmla="*/ 10 h 27"/>
                  <a:gd name="T36" fmla="*/ 4 w 12"/>
                  <a:gd name="T37" fmla="*/ 11 h 27"/>
                  <a:gd name="T38" fmla="*/ 4 w 12"/>
                  <a:gd name="T39" fmla="*/ 11 h 27"/>
                  <a:gd name="T40" fmla="*/ 4 w 12"/>
                  <a:gd name="T41" fmla="*/ 12 h 27"/>
                  <a:gd name="T42" fmla="*/ 5 w 12"/>
                  <a:gd name="T43" fmla="*/ 12 h 27"/>
                  <a:gd name="T44" fmla="*/ 5 w 12"/>
                  <a:gd name="T45" fmla="*/ 13 h 27"/>
                  <a:gd name="T46" fmla="*/ 5 w 12"/>
                  <a:gd name="T47" fmla="*/ 14 h 27"/>
                  <a:gd name="T48" fmla="*/ 5 w 12"/>
                  <a:gd name="T49" fmla="*/ 14 h 27"/>
                  <a:gd name="T50" fmla="*/ 6 w 12"/>
                  <a:gd name="T51" fmla="*/ 15 h 27"/>
                  <a:gd name="T52" fmla="*/ 6 w 12"/>
                  <a:gd name="T53" fmla="*/ 16 h 27"/>
                  <a:gd name="T54" fmla="*/ 6 w 12"/>
                  <a:gd name="T55" fmla="*/ 16 h 27"/>
                  <a:gd name="T56" fmla="*/ 7 w 12"/>
                  <a:gd name="T57" fmla="*/ 17 h 27"/>
                  <a:gd name="T58" fmla="*/ 7 w 12"/>
                  <a:gd name="T59" fmla="*/ 17 h 27"/>
                  <a:gd name="T60" fmla="*/ 7 w 12"/>
                  <a:gd name="T61" fmla="*/ 18 h 27"/>
                  <a:gd name="T62" fmla="*/ 7 w 12"/>
                  <a:gd name="T63" fmla="*/ 18 h 27"/>
                  <a:gd name="T64" fmla="*/ 7 w 12"/>
                  <a:gd name="T65" fmla="*/ 19 h 27"/>
                  <a:gd name="T66" fmla="*/ 8 w 12"/>
                  <a:gd name="T67" fmla="*/ 19 h 27"/>
                  <a:gd name="T68" fmla="*/ 8 w 12"/>
                  <a:gd name="T69" fmla="*/ 20 h 27"/>
                  <a:gd name="T70" fmla="*/ 8 w 12"/>
                  <a:gd name="T71" fmla="*/ 20 h 27"/>
                  <a:gd name="T72" fmla="*/ 9 w 12"/>
                  <a:gd name="T73" fmla="*/ 21 h 27"/>
                  <a:gd name="T74" fmla="*/ 9 w 12"/>
                  <a:gd name="T75" fmla="*/ 21 h 27"/>
                  <a:gd name="T76" fmla="*/ 9 w 12"/>
                  <a:gd name="T77" fmla="*/ 22 h 27"/>
                  <a:gd name="T78" fmla="*/ 9 w 12"/>
                  <a:gd name="T79" fmla="*/ 22 h 27"/>
                  <a:gd name="T80" fmla="*/ 9 w 12"/>
                  <a:gd name="T81" fmla="*/ 23 h 27"/>
                  <a:gd name="T82" fmla="*/ 10 w 12"/>
                  <a:gd name="T83" fmla="*/ 23 h 27"/>
                  <a:gd name="T84" fmla="*/ 10 w 12"/>
                  <a:gd name="T85" fmla="*/ 24 h 27"/>
                  <a:gd name="T86" fmla="*/ 10 w 12"/>
                  <a:gd name="T87" fmla="*/ 24 h 27"/>
                  <a:gd name="T88" fmla="*/ 11 w 12"/>
                  <a:gd name="T89" fmla="*/ 25 h 27"/>
                  <a:gd name="T90" fmla="*/ 11 w 12"/>
                  <a:gd name="T91" fmla="*/ 25 h 27"/>
                  <a:gd name="T92" fmla="*/ 11 w 12"/>
                  <a:gd name="T93" fmla="*/ 26 h 27"/>
                  <a:gd name="T94" fmla="*/ 11 w 12"/>
                  <a:gd name="T95" fmla="*/ 26 h 27"/>
                  <a:gd name="T96" fmla="*/ 11 w 12"/>
                  <a:gd name="T97" fmla="*/ 27 h 27"/>
                  <a:gd name="T98" fmla="*/ 12 w 12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1127"/>
              <p:cNvSpPr>
                <a:spLocks/>
              </p:cNvSpPr>
              <p:nvPr/>
            </p:nvSpPr>
            <p:spPr bwMode="auto">
              <a:xfrm>
                <a:off x="3246" y="2672"/>
                <a:ext cx="12" cy="19"/>
              </a:xfrm>
              <a:custGeom>
                <a:avLst/>
                <a:gdLst>
                  <a:gd name="T0" fmla="*/ 0 w 12"/>
                  <a:gd name="T1" fmla="*/ 0 h 19"/>
                  <a:gd name="T2" fmla="*/ 0 w 12"/>
                  <a:gd name="T3" fmla="*/ 1 h 19"/>
                  <a:gd name="T4" fmla="*/ 0 w 12"/>
                  <a:gd name="T5" fmla="*/ 1 h 19"/>
                  <a:gd name="T6" fmla="*/ 1 w 12"/>
                  <a:gd name="T7" fmla="*/ 1 h 19"/>
                  <a:gd name="T8" fmla="*/ 1 w 12"/>
                  <a:gd name="T9" fmla="*/ 2 h 19"/>
                  <a:gd name="T10" fmla="*/ 1 w 12"/>
                  <a:gd name="T11" fmla="*/ 2 h 19"/>
                  <a:gd name="T12" fmla="*/ 1 w 12"/>
                  <a:gd name="T13" fmla="*/ 3 h 19"/>
                  <a:gd name="T14" fmla="*/ 1 w 12"/>
                  <a:gd name="T15" fmla="*/ 3 h 19"/>
                  <a:gd name="T16" fmla="*/ 2 w 12"/>
                  <a:gd name="T17" fmla="*/ 4 h 19"/>
                  <a:gd name="T18" fmla="*/ 2 w 12"/>
                  <a:gd name="T19" fmla="*/ 4 h 19"/>
                  <a:gd name="T20" fmla="*/ 2 w 12"/>
                  <a:gd name="T21" fmla="*/ 5 h 19"/>
                  <a:gd name="T22" fmla="*/ 2 w 12"/>
                  <a:gd name="T23" fmla="*/ 5 h 19"/>
                  <a:gd name="T24" fmla="*/ 2 w 12"/>
                  <a:gd name="T25" fmla="*/ 5 h 19"/>
                  <a:gd name="T26" fmla="*/ 3 w 12"/>
                  <a:gd name="T27" fmla="*/ 6 h 19"/>
                  <a:gd name="T28" fmla="*/ 3 w 12"/>
                  <a:gd name="T29" fmla="*/ 6 h 19"/>
                  <a:gd name="T30" fmla="*/ 3 w 12"/>
                  <a:gd name="T31" fmla="*/ 7 h 19"/>
                  <a:gd name="T32" fmla="*/ 4 w 12"/>
                  <a:gd name="T33" fmla="*/ 7 h 19"/>
                  <a:gd name="T34" fmla="*/ 4 w 12"/>
                  <a:gd name="T35" fmla="*/ 8 h 19"/>
                  <a:gd name="T36" fmla="*/ 4 w 12"/>
                  <a:gd name="T37" fmla="*/ 8 h 19"/>
                  <a:gd name="T38" fmla="*/ 4 w 12"/>
                  <a:gd name="T39" fmla="*/ 8 h 19"/>
                  <a:gd name="T40" fmla="*/ 5 w 12"/>
                  <a:gd name="T41" fmla="*/ 9 h 19"/>
                  <a:gd name="T42" fmla="*/ 5 w 12"/>
                  <a:gd name="T43" fmla="*/ 9 h 19"/>
                  <a:gd name="T44" fmla="*/ 5 w 12"/>
                  <a:gd name="T45" fmla="*/ 10 h 19"/>
                  <a:gd name="T46" fmla="*/ 5 w 12"/>
                  <a:gd name="T47" fmla="*/ 10 h 19"/>
                  <a:gd name="T48" fmla="*/ 6 w 12"/>
                  <a:gd name="T49" fmla="*/ 10 h 19"/>
                  <a:gd name="T50" fmla="*/ 6 w 12"/>
                  <a:gd name="T51" fmla="*/ 11 h 19"/>
                  <a:gd name="T52" fmla="*/ 6 w 12"/>
                  <a:gd name="T53" fmla="*/ 11 h 19"/>
                  <a:gd name="T54" fmla="*/ 6 w 12"/>
                  <a:gd name="T55" fmla="*/ 12 h 19"/>
                  <a:gd name="T56" fmla="*/ 7 w 12"/>
                  <a:gd name="T57" fmla="*/ 12 h 19"/>
                  <a:gd name="T58" fmla="*/ 7 w 12"/>
                  <a:gd name="T59" fmla="*/ 12 h 19"/>
                  <a:gd name="T60" fmla="*/ 7 w 12"/>
                  <a:gd name="T61" fmla="*/ 12 h 19"/>
                  <a:gd name="T62" fmla="*/ 7 w 12"/>
                  <a:gd name="T63" fmla="*/ 13 h 19"/>
                  <a:gd name="T64" fmla="*/ 8 w 12"/>
                  <a:gd name="T65" fmla="*/ 13 h 19"/>
                  <a:gd name="T66" fmla="*/ 8 w 12"/>
                  <a:gd name="T67" fmla="*/ 14 h 19"/>
                  <a:gd name="T68" fmla="*/ 8 w 12"/>
                  <a:gd name="T69" fmla="*/ 14 h 19"/>
                  <a:gd name="T70" fmla="*/ 8 w 12"/>
                  <a:gd name="T71" fmla="*/ 14 h 19"/>
                  <a:gd name="T72" fmla="*/ 9 w 12"/>
                  <a:gd name="T73" fmla="*/ 15 h 19"/>
                  <a:gd name="T74" fmla="*/ 9 w 12"/>
                  <a:gd name="T75" fmla="*/ 15 h 19"/>
                  <a:gd name="T76" fmla="*/ 9 w 12"/>
                  <a:gd name="T77" fmla="*/ 16 h 19"/>
                  <a:gd name="T78" fmla="*/ 9 w 12"/>
                  <a:gd name="T79" fmla="*/ 16 h 19"/>
                  <a:gd name="T80" fmla="*/ 9 w 12"/>
                  <a:gd name="T81" fmla="*/ 16 h 19"/>
                  <a:gd name="T82" fmla="*/ 10 w 12"/>
                  <a:gd name="T83" fmla="*/ 16 h 19"/>
                  <a:gd name="T84" fmla="*/ 10 w 12"/>
                  <a:gd name="T85" fmla="*/ 17 h 19"/>
                  <a:gd name="T86" fmla="*/ 10 w 12"/>
                  <a:gd name="T87" fmla="*/ 17 h 19"/>
                  <a:gd name="T88" fmla="*/ 11 w 12"/>
                  <a:gd name="T89" fmla="*/ 17 h 19"/>
                  <a:gd name="T90" fmla="*/ 11 w 12"/>
                  <a:gd name="T91" fmla="*/ 18 h 19"/>
                  <a:gd name="T92" fmla="*/ 11 w 12"/>
                  <a:gd name="T93" fmla="*/ 18 h 19"/>
                  <a:gd name="T94" fmla="*/ 11 w 12"/>
                  <a:gd name="T95" fmla="*/ 18 h 19"/>
                  <a:gd name="T96" fmla="*/ 11 w 12"/>
                  <a:gd name="T97" fmla="*/ 19 h 19"/>
                  <a:gd name="T98" fmla="*/ 12 w 12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1128"/>
              <p:cNvSpPr>
                <a:spLocks/>
              </p:cNvSpPr>
              <p:nvPr/>
            </p:nvSpPr>
            <p:spPr bwMode="auto">
              <a:xfrm>
                <a:off x="3258" y="2691"/>
                <a:ext cx="12" cy="13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1 h 13"/>
                  <a:gd name="T6" fmla="*/ 1 w 12"/>
                  <a:gd name="T7" fmla="*/ 1 h 13"/>
                  <a:gd name="T8" fmla="*/ 1 w 12"/>
                  <a:gd name="T9" fmla="*/ 1 h 13"/>
                  <a:gd name="T10" fmla="*/ 1 w 12"/>
                  <a:gd name="T11" fmla="*/ 2 h 13"/>
                  <a:gd name="T12" fmla="*/ 1 w 12"/>
                  <a:gd name="T13" fmla="*/ 2 h 13"/>
                  <a:gd name="T14" fmla="*/ 1 w 12"/>
                  <a:gd name="T15" fmla="*/ 2 h 13"/>
                  <a:gd name="T16" fmla="*/ 2 w 12"/>
                  <a:gd name="T17" fmla="*/ 2 h 13"/>
                  <a:gd name="T18" fmla="*/ 2 w 12"/>
                  <a:gd name="T19" fmla="*/ 3 h 13"/>
                  <a:gd name="T20" fmla="*/ 2 w 12"/>
                  <a:gd name="T21" fmla="*/ 3 h 13"/>
                  <a:gd name="T22" fmla="*/ 3 w 12"/>
                  <a:gd name="T23" fmla="*/ 3 h 13"/>
                  <a:gd name="T24" fmla="*/ 3 w 12"/>
                  <a:gd name="T25" fmla="*/ 4 h 13"/>
                  <a:gd name="T26" fmla="*/ 3 w 12"/>
                  <a:gd name="T27" fmla="*/ 4 h 13"/>
                  <a:gd name="T28" fmla="*/ 3 w 12"/>
                  <a:gd name="T29" fmla="*/ 4 h 13"/>
                  <a:gd name="T30" fmla="*/ 3 w 12"/>
                  <a:gd name="T31" fmla="*/ 4 h 13"/>
                  <a:gd name="T32" fmla="*/ 4 w 12"/>
                  <a:gd name="T33" fmla="*/ 5 h 13"/>
                  <a:gd name="T34" fmla="*/ 4 w 12"/>
                  <a:gd name="T35" fmla="*/ 5 h 13"/>
                  <a:gd name="T36" fmla="*/ 4 w 12"/>
                  <a:gd name="T37" fmla="*/ 5 h 13"/>
                  <a:gd name="T38" fmla="*/ 4 w 12"/>
                  <a:gd name="T39" fmla="*/ 5 h 13"/>
                  <a:gd name="T40" fmla="*/ 5 w 12"/>
                  <a:gd name="T41" fmla="*/ 6 h 13"/>
                  <a:gd name="T42" fmla="*/ 5 w 12"/>
                  <a:gd name="T43" fmla="*/ 6 h 13"/>
                  <a:gd name="T44" fmla="*/ 5 w 12"/>
                  <a:gd name="T45" fmla="*/ 6 h 13"/>
                  <a:gd name="T46" fmla="*/ 5 w 12"/>
                  <a:gd name="T47" fmla="*/ 7 h 13"/>
                  <a:gd name="T48" fmla="*/ 6 w 12"/>
                  <a:gd name="T49" fmla="*/ 7 h 13"/>
                  <a:gd name="T50" fmla="*/ 6 w 12"/>
                  <a:gd name="T51" fmla="*/ 7 h 13"/>
                  <a:gd name="T52" fmla="*/ 6 w 12"/>
                  <a:gd name="T53" fmla="*/ 7 h 13"/>
                  <a:gd name="T54" fmla="*/ 6 w 12"/>
                  <a:gd name="T55" fmla="*/ 7 h 13"/>
                  <a:gd name="T56" fmla="*/ 7 w 12"/>
                  <a:gd name="T57" fmla="*/ 8 h 13"/>
                  <a:gd name="T58" fmla="*/ 7 w 12"/>
                  <a:gd name="T59" fmla="*/ 8 h 13"/>
                  <a:gd name="T60" fmla="*/ 7 w 12"/>
                  <a:gd name="T61" fmla="*/ 8 h 13"/>
                  <a:gd name="T62" fmla="*/ 8 w 12"/>
                  <a:gd name="T63" fmla="*/ 9 h 13"/>
                  <a:gd name="T64" fmla="*/ 8 w 12"/>
                  <a:gd name="T65" fmla="*/ 9 h 13"/>
                  <a:gd name="T66" fmla="*/ 8 w 12"/>
                  <a:gd name="T67" fmla="*/ 9 h 13"/>
                  <a:gd name="T68" fmla="*/ 8 w 12"/>
                  <a:gd name="T69" fmla="*/ 9 h 13"/>
                  <a:gd name="T70" fmla="*/ 8 w 12"/>
                  <a:gd name="T71" fmla="*/ 9 h 13"/>
                  <a:gd name="T72" fmla="*/ 9 w 12"/>
                  <a:gd name="T73" fmla="*/ 10 h 13"/>
                  <a:gd name="T74" fmla="*/ 9 w 12"/>
                  <a:gd name="T75" fmla="*/ 10 h 13"/>
                  <a:gd name="T76" fmla="*/ 9 w 12"/>
                  <a:gd name="T77" fmla="*/ 10 h 13"/>
                  <a:gd name="T78" fmla="*/ 10 w 12"/>
                  <a:gd name="T79" fmla="*/ 11 h 13"/>
                  <a:gd name="T80" fmla="*/ 10 w 12"/>
                  <a:gd name="T81" fmla="*/ 11 h 13"/>
                  <a:gd name="T82" fmla="*/ 10 w 12"/>
                  <a:gd name="T83" fmla="*/ 11 h 13"/>
                  <a:gd name="T84" fmla="*/ 10 w 12"/>
                  <a:gd name="T85" fmla="*/ 11 h 13"/>
                  <a:gd name="T86" fmla="*/ 10 w 12"/>
                  <a:gd name="T87" fmla="*/ 11 h 13"/>
                  <a:gd name="T88" fmla="*/ 11 w 12"/>
                  <a:gd name="T89" fmla="*/ 12 h 13"/>
                  <a:gd name="T90" fmla="*/ 11 w 12"/>
                  <a:gd name="T91" fmla="*/ 12 h 13"/>
                  <a:gd name="T92" fmla="*/ 11 w 12"/>
                  <a:gd name="T93" fmla="*/ 12 h 13"/>
                  <a:gd name="T94" fmla="*/ 12 w 12"/>
                  <a:gd name="T95" fmla="*/ 12 h 13"/>
                  <a:gd name="T96" fmla="*/ 12 w 12"/>
                  <a:gd name="T97" fmla="*/ 13 h 13"/>
                  <a:gd name="T98" fmla="*/ 12 w 12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1129"/>
              <p:cNvSpPr>
                <a:spLocks/>
              </p:cNvSpPr>
              <p:nvPr/>
            </p:nvSpPr>
            <p:spPr bwMode="auto">
              <a:xfrm>
                <a:off x="3270" y="2704"/>
                <a:ext cx="12" cy="8"/>
              </a:xfrm>
              <a:custGeom>
                <a:avLst/>
                <a:gdLst>
                  <a:gd name="T0" fmla="*/ 0 w 12"/>
                  <a:gd name="T1" fmla="*/ 0 h 8"/>
                  <a:gd name="T2" fmla="*/ 0 w 12"/>
                  <a:gd name="T3" fmla="*/ 0 h 8"/>
                  <a:gd name="T4" fmla="*/ 0 w 12"/>
                  <a:gd name="T5" fmla="*/ 0 h 8"/>
                  <a:gd name="T6" fmla="*/ 1 w 12"/>
                  <a:gd name="T7" fmla="*/ 0 h 8"/>
                  <a:gd name="T8" fmla="*/ 1 w 12"/>
                  <a:gd name="T9" fmla="*/ 1 h 8"/>
                  <a:gd name="T10" fmla="*/ 1 w 12"/>
                  <a:gd name="T11" fmla="*/ 1 h 8"/>
                  <a:gd name="T12" fmla="*/ 1 w 12"/>
                  <a:gd name="T13" fmla="*/ 1 h 8"/>
                  <a:gd name="T14" fmla="*/ 1 w 12"/>
                  <a:gd name="T15" fmla="*/ 1 h 8"/>
                  <a:gd name="T16" fmla="*/ 2 w 12"/>
                  <a:gd name="T17" fmla="*/ 1 h 8"/>
                  <a:gd name="T18" fmla="*/ 2 w 12"/>
                  <a:gd name="T19" fmla="*/ 1 h 8"/>
                  <a:gd name="T20" fmla="*/ 2 w 12"/>
                  <a:gd name="T21" fmla="*/ 2 h 8"/>
                  <a:gd name="T22" fmla="*/ 3 w 12"/>
                  <a:gd name="T23" fmla="*/ 2 h 8"/>
                  <a:gd name="T24" fmla="*/ 3 w 12"/>
                  <a:gd name="T25" fmla="*/ 2 h 8"/>
                  <a:gd name="T26" fmla="*/ 3 w 12"/>
                  <a:gd name="T27" fmla="*/ 2 h 8"/>
                  <a:gd name="T28" fmla="*/ 3 w 12"/>
                  <a:gd name="T29" fmla="*/ 3 h 8"/>
                  <a:gd name="T30" fmla="*/ 3 w 12"/>
                  <a:gd name="T31" fmla="*/ 3 h 8"/>
                  <a:gd name="T32" fmla="*/ 4 w 12"/>
                  <a:gd name="T33" fmla="*/ 3 h 8"/>
                  <a:gd name="T34" fmla="*/ 4 w 12"/>
                  <a:gd name="T35" fmla="*/ 3 h 8"/>
                  <a:gd name="T36" fmla="*/ 4 w 12"/>
                  <a:gd name="T37" fmla="*/ 3 h 8"/>
                  <a:gd name="T38" fmla="*/ 5 w 12"/>
                  <a:gd name="T39" fmla="*/ 3 h 8"/>
                  <a:gd name="T40" fmla="*/ 5 w 12"/>
                  <a:gd name="T41" fmla="*/ 3 h 8"/>
                  <a:gd name="T42" fmla="*/ 5 w 12"/>
                  <a:gd name="T43" fmla="*/ 4 h 8"/>
                  <a:gd name="T44" fmla="*/ 5 w 12"/>
                  <a:gd name="T45" fmla="*/ 4 h 8"/>
                  <a:gd name="T46" fmla="*/ 6 w 12"/>
                  <a:gd name="T47" fmla="*/ 4 h 8"/>
                  <a:gd name="T48" fmla="*/ 6 w 12"/>
                  <a:gd name="T49" fmla="*/ 4 h 8"/>
                  <a:gd name="T50" fmla="*/ 6 w 12"/>
                  <a:gd name="T51" fmla="*/ 5 h 8"/>
                  <a:gd name="T52" fmla="*/ 6 w 12"/>
                  <a:gd name="T53" fmla="*/ 5 h 8"/>
                  <a:gd name="T54" fmla="*/ 7 w 12"/>
                  <a:gd name="T55" fmla="*/ 5 h 8"/>
                  <a:gd name="T56" fmla="*/ 7 w 12"/>
                  <a:gd name="T57" fmla="*/ 5 h 8"/>
                  <a:gd name="T58" fmla="*/ 7 w 12"/>
                  <a:gd name="T59" fmla="*/ 5 h 8"/>
                  <a:gd name="T60" fmla="*/ 7 w 12"/>
                  <a:gd name="T61" fmla="*/ 5 h 8"/>
                  <a:gd name="T62" fmla="*/ 8 w 12"/>
                  <a:gd name="T63" fmla="*/ 5 h 8"/>
                  <a:gd name="T64" fmla="*/ 8 w 12"/>
                  <a:gd name="T65" fmla="*/ 5 h 8"/>
                  <a:gd name="T66" fmla="*/ 8 w 12"/>
                  <a:gd name="T67" fmla="*/ 6 h 8"/>
                  <a:gd name="T68" fmla="*/ 8 w 12"/>
                  <a:gd name="T69" fmla="*/ 6 h 8"/>
                  <a:gd name="T70" fmla="*/ 8 w 12"/>
                  <a:gd name="T71" fmla="*/ 6 h 8"/>
                  <a:gd name="T72" fmla="*/ 9 w 12"/>
                  <a:gd name="T73" fmla="*/ 6 h 8"/>
                  <a:gd name="T74" fmla="*/ 9 w 12"/>
                  <a:gd name="T75" fmla="*/ 7 h 8"/>
                  <a:gd name="T76" fmla="*/ 9 w 12"/>
                  <a:gd name="T77" fmla="*/ 7 h 8"/>
                  <a:gd name="T78" fmla="*/ 10 w 12"/>
                  <a:gd name="T79" fmla="*/ 7 h 8"/>
                  <a:gd name="T80" fmla="*/ 10 w 12"/>
                  <a:gd name="T81" fmla="*/ 7 h 8"/>
                  <a:gd name="T82" fmla="*/ 10 w 12"/>
                  <a:gd name="T83" fmla="*/ 7 h 8"/>
                  <a:gd name="T84" fmla="*/ 10 w 12"/>
                  <a:gd name="T85" fmla="*/ 7 h 8"/>
                  <a:gd name="T86" fmla="*/ 10 w 12"/>
                  <a:gd name="T87" fmla="*/ 7 h 8"/>
                  <a:gd name="T88" fmla="*/ 11 w 12"/>
                  <a:gd name="T89" fmla="*/ 7 h 8"/>
                  <a:gd name="T90" fmla="*/ 11 w 12"/>
                  <a:gd name="T91" fmla="*/ 8 h 8"/>
                  <a:gd name="T92" fmla="*/ 11 w 12"/>
                  <a:gd name="T93" fmla="*/ 8 h 8"/>
                  <a:gd name="T94" fmla="*/ 12 w 12"/>
                  <a:gd name="T95" fmla="*/ 8 h 8"/>
                  <a:gd name="T96" fmla="*/ 12 w 12"/>
                  <a:gd name="T97" fmla="*/ 8 h 8"/>
                  <a:gd name="T98" fmla="*/ 12 w 1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1130"/>
              <p:cNvSpPr>
                <a:spLocks/>
              </p:cNvSpPr>
              <p:nvPr/>
            </p:nvSpPr>
            <p:spPr bwMode="auto">
              <a:xfrm>
                <a:off x="3282" y="2712"/>
                <a:ext cx="12" cy="6"/>
              </a:xfrm>
              <a:custGeom>
                <a:avLst/>
                <a:gdLst>
                  <a:gd name="T0" fmla="*/ 0 w 12"/>
                  <a:gd name="T1" fmla="*/ 0 h 6"/>
                  <a:gd name="T2" fmla="*/ 0 w 12"/>
                  <a:gd name="T3" fmla="*/ 0 h 6"/>
                  <a:gd name="T4" fmla="*/ 0 w 12"/>
                  <a:gd name="T5" fmla="*/ 0 h 6"/>
                  <a:gd name="T6" fmla="*/ 1 w 12"/>
                  <a:gd name="T7" fmla="*/ 0 h 6"/>
                  <a:gd name="T8" fmla="*/ 1 w 12"/>
                  <a:gd name="T9" fmla="*/ 0 h 6"/>
                  <a:gd name="T10" fmla="*/ 1 w 12"/>
                  <a:gd name="T11" fmla="*/ 1 h 6"/>
                  <a:gd name="T12" fmla="*/ 2 w 12"/>
                  <a:gd name="T13" fmla="*/ 1 h 6"/>
                  <a:gd name="T14" fmla="*/ 2 w 12"/>
                  <a:gd name="T15" fmla="*/ 1 h 6"/>
                  <a:gd name="T16" fmla="*/ 2 w 12"/>
                  <a:gd name="T17" fmla="*/ 1 h 6"/>
                  <a:gd name="T18" fmla="*/ 2 w 12"/>
                  <a:gd name="T19" fmla="*/ 1 h 6"/>
                  <a:gd name="T20" fmla="*/ 2 w 12"/>
                  <a:gd name="T21" fmla="*/ 1 h 6"/>
                  <a:gd name="T22" fmla="*/ 3 w 12"/>
                  <a:gd name="T23" fmla="*/ 2 h 6"/>
                  <a:gd name="T24" fmla="*/ 3 w 12"/>
                  <a:gd name="T25" fmla="*/ 2 h 6"/>
                  <a:gd name="T26" fmla="*/ 3 w 12"/>
                  <a:gd name="T27" fmla="*/ 2 h 6"/>
                  <a:gd name="T28" fmla="*/ 3 w 12"/>
                  <a:gd name="T29" fmla="*/ 2 h 6"/>
                  <a:gd name="T30" fmla="*/ 3 w 12"/>
                  <a:gd name="T31" fmla="*/ 2 h 6"/>
                  <a:gd name="T32" fmla="*/ 4 w 12"/>
                  <a:gd name="T33" fmla="*/ 2 h 6"/>
                  <a:gd name="T34" fmla="*/ 4 w 12"/>
                  <a:gd name="T35" fmla="*/ 2 h 6"/>
                  <a:gd name="T36" fmla="*/ 4 w 12"/>
                  <a:gd name="T37" fmla="*/ 2 h 6"/>
                  <a:gd name="T38" fmla="*/ 5 w 12"/>
                  <a:gd name="T39" fmla="*/ 2 h 6"/>
                  <a:gd name="T40" fmla="*/ 5 w 12"/>
                  <a:gd name="T41" fmla="*/ 3 h 6"/>
                  <a:gd name="T42" fmla="*/ 5 w 12"/>
                  <a:gd name="T43" fmla="*/ 3 h 6"/>
                  <a:gd name="T44" fmla="*/ 5 w 12"/>
                  <a:gd name="T45" fmla="*/ 3 h 6"/>
                  <a:gd name="T46" fmla="*/ 6 w 12"/>
                  <a:gd name="T47" fmla="*/ 3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7 w 12"/>
                  <a:gd name="T55" fmla="*/ 4 h 6"/>
                  <a:gd name="T56" fmla="*/ 7 w 12"/>
                  <a:gd name="T57" fmla="*/ 4 h 6"/>
                  <a:gd name="T58" fmla="*/ 7 w 12"/>
                  <a:gd name="T59" fmla="*/ 4 h 6"/>
                  <a:gd name="T60" fmla="*/ 7 w 12"/>
                  <a:gd name="T61" fmla="*/ 4 h 6"/>
                  <a:gd name="T62" fmla="*/ 8 w 12"/>
                  <a:gd name="T63" fmla="*/ 4 h 6"/>
                  <a:gd name="T64" fmla="*/ 8 w 12"/>
                  <a:gd name="T65" fmla="*/ 4 h 6"/>
                  <a:gd name="T66" fmla="*/ 8 w 12"/>
                  <a:gd name="T67" fmla="*/ 4 h 6"/>
                  <a:gd name="T68" fmla="*/ 9 w 12"/>
                  <a:gd name="T69" fmla="*/ 4 h 6"/>
                  <a:gd name="T70" fmla="*/ 9 w 12"/>
                  <a:gd name="T71" fmla="*/ 4 h 6"/>
                  <a:gd name="T72" fmla="*/ 9 w 12"/>
                  <a:gd name="T73" fmla="*/ 4 h 6"/>
                  <a:gd name="T74" fmla="*/ 9 w 12"/>
                  <a:gd name="T75" fmla="*/ 4 h 6"/>
                  <a:gd name="T76" fmla="*/ 9 w 12"/>
                  <a:gd name="T77" fmla="*/ 5 h 6"/>
                  <a:gd name="T78" fmla="*/ 10 w 12"/>
                  <a:gd name="T79" fmla="*/ 5 h 6"/>
                  <a:gd name="T80" fmla="*/ 10 w 12"/>
                  <a:gd name="T81" fmla="*/ 5 h 6"/>
                  <a:gd name="T82" fmla="*/ 10 w 12"/>
                  <a:gd name="T83" fmla="*/ 5 h 6"/>
                  <a:gd name="T84" fmla="*/ 10 w 12"/>
                  <a:gd name="T85" fmla="*/ 5 h 6"/>
                  <a:gd name="T86" fmla="*/ 10 w 12"/>
                  <a:gd name="T87" fmla="*/ 5 h 6"/>
                  <a:gd name="T88" fmla="*/ 11 w 12"/>
                  <a:gd name="T89" fmla="*/ 5 h 6"/>
                  <a:gd name="T90" fmla="*/ 11 w 12"/>
                  <a:gd name="T91" fmla="*/ 5 h 6"/>
                  <a:gd name="T92" fmla="*/ 11 w 12"/>
                  <a:gd name="T93" fmla="*/ 6 h 6"/>
                  <a:gd name="T94" fmla="*/ 12 w 12"/>
                  <a:gd name="T95" fmla="*/ 6 h 6"/>
                  <a:gd name="T96" fmla="*/ 12 w 12"/>
                  <a:gd name="T97" fmla="*/ 6 h 6"/>
                  <a:gd name="T98" fmla="*/ 12 w 1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1131"/>
              <p:cNvSpPr>
                <a:spLocks/>
              </p:cNvSpPr>
              <p:nvPr/>
            </p:nvSpPr>
            <p:spPr bwMode="auto">
              <a:xfrm>
                <a:off x="3294" y="2718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0 w 12"/>
                  <a:gd name="T3" fmla="*/ 0 h 3"/>
                  <a:gd name="T4" fmla="*/ 0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2 w 12"/>
                  <a:gd name="T13" fmla="*/ 0 h 3"/>
                  <a:gd name="T14" fmla="*/ 2 w 12"/>
                  <a:gd name="T15" fmla="*/ 0 h 3"/>
                  <a:gd name="T16" fmla="*/ 2 w 12"/>
                  <a:gd name="T17" fmla="*/ 0 h 3"/>
                  <a:gd name="T18" fmla="*/ 2 w 12"/>
                  <a:gd name="T19" fmla="*/ 0 h 3"/>
                  <a:gd name="T20" fmla="*/ 2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2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7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3 h 3"/>
                  <a:gd name="T74" fmla="*/ 9 w 12"/>
                  <a:gd name="T75" fmla="*/ 3 h 3"/>
                  <a:gd name="T76" fmla="*/ 9 w 12"/>
                  <a:gd name="T77" fmla="*/ 3 h 3"/>
                  <a:gd name="T78" fmla="*/ 10 w 12"/>
                  <a:gd name="T79" fmla="*/ 3 h 3"/>
                  <a:gd name="T80" fmla="*/ 10 w 12"/>
                  <a:gd name="T81" fmla="*/ 3 h 3"/>
                  <a:gd name="T82" fmla="*/ 10 w 12"/>
                  <a:gd name="T83" fmla="*/ 3 h 3"/>
                  <a:gd name="T84" fmla="*/ 11 w 12"/>
                  <a:gd name="T85" fmla="*/ 3 h 3"/>
                  <a:gd name="T86" fmla="*/ 11 w 12"/>
                  <a:gd name="T87" fmla="*/ 3 h 3"/>
                  <a:gd name="T88" fmla="*/ 11 w 12"/>
                  <a:gd name="T89" fmla="*/ 3 h 3"/>
                  <a:gd name="T90" fmla="*/ 11 w 12"/>
                  <a:gd name="T91" fmla="*/ 3 h 3"/>
                  <a:gd name="T92" fmla="*/ 11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1132"/>
              <p:cNvSpPr>
                <a:spLocks/>
              </p:cNvSpPr>
              <p:nvPr/>
            </p:nvSpPr>
            <p:spPr bwMode="auto">
              <a:xfrm>
                <a:off x="3306" y="2721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2 w 12"/>
                  <a:gd name="T19" fmla="*/ 1 h 3"/>
                  <a:gd name="T20" fmla="*/ 2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9 w 12"/>
                  <a:gd name="T75" fmla="*/ 2 h 3"/>
                  <a:gd name="T76" fmla="*/ 9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1 w 12"/>
                  <a:gd name="T85" fmla="*/ 2 h 3"/>
                  <a:gd name="T86" fmla="*/ 11 w 12"/>
                  <a:gd name="T87" fmla="*/ 2 h 3"/>
                  <a:gd name="T88" fmla="*/ 11 w 12"/>
                  <a:gd name="T89" fmla="*/ 2 h 3"/>
                  <a:gd name="T90" fmla="*/ 11 w 12"/>
                  <a:gd name="T91" fmla="*/ 2 h 3"/>
                  <a:gd name="T92" fmla="*/ 11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1133"/>
              <p:cNvSpPr>
                <a:spLocks/>
              </p:cNvSpPr>
              <p:nvPr/>
            </p:nvSpPr>
            <p:spPr bwMode="auto">
              <a:xfrm>
                <a:off x="3318" y="2724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4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1134"/>
              <p:cNvSpPr>
                <a:spLocks/>
              </p:cNvSpPr>
              <p:nvPr/>
            </p:nvSpPr>
            <p:spPr bwMode="auto">
              <a:xfrm>
                <a:off x="3330" y="272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7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1135"/>
              <p:cNvSpPr>
                <a:spLocks/>
              </p:cNvSpPr>
              <p:nvPr/>
            </p:nvSpPr>
            <p:spPr bwMode="auto">
              <a:xfrm>
                <a:off x="3342" y="2726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2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6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7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9 w 12"/>
                  <a:gd name="T65" fmla="*/ 1 h 1"/>
                  <a:gd name="T66" fmla="*/ 9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1 w 12"/>
                  <a:gd name="T81" fmla="*/ 1 h 1"/>
                  <a:gd name="T82" fmla="*/ 11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1136"/>
              <p:cNvSpPr>
                <a:spLocks/>
              </p:cNvSpPr>
              <p:nvPr/>
            </p:nvSpPr>
            <p:spPr bwMode="auto">
              <a:xfrm>
                <a:off x="3354" y="272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1137"/>
              <p:cNvSpPr>
                <a:spLocks/>
              </p:cNvSpPr>
              <p:nvPr/>
            </p:nvSpPr>
            <p:spPr bwMode="auto">
              <a:xfrm>
                <a:off x="3367" y="2727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1 w 12"/>
                  <a:gd name="T15" fmla="*/ 0 h 1"/>
                  <a:gd name="T16" fmla="*/ 1 w 12"/>
                  <a:gd name="T17" fmla="*/ 0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3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8 w 12"/>
                  <a:gd name="T73" fmla="*/ 1 h 1"/>
                  <a:gd name="T74" fmla="*/ 9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0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1138"/>
              <p:cNvSpPr>
                <a:spLocks/>
              </p:cNvSpPr>
              <p:nvPr/>
            </p:nvSpPr>
            <p:spPr bwMode="auto">
              <a:xfrm>
                <a:off x="337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1139"/>
              <p:cNvSpPr>
                <a:spLocks/>
              </p:cNvSpPr>
              <p:nvPr/>
            </p:nvSpPr>
            <p:spPr bwMode="auto">
              <a:xfrm>
                <a:off x="33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1140"/>
              <p:cNvSpPr>
                <a:spLocks/>
              </p:cNvSpPr>
              <p:nvPr/>
            </p:nvSpPr>
            <p:spPr bwMode="auto">
              <a:xfrm>
                <a:off x="34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1141"/>
              <p:cNvSpPr>
                <a:spLocks/>
              </p:cNvSpPr>
              <p:nvPr/>
            </p:nvSpPr>
            <p:spPr bwMode="auto">
              <a:xfrm>
                <a:off x="341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1142"/>
              <p:cNvSpPr>
                <a:spLocks/>
              </p:cNvSpPr>
              <p:nvPr/>
            </p:nvSpPr>
            <p:spPr bwMode="auto">
              <a:xfrm>
                <a:off x="342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1143"/>
              <p:cNvSpPr>
                <a:spLocks/>
              </p:cNvSpPr>
              <p:nvPr/>
            </p:nvSpPr>
            <p:spPr bwMode="auto">
              <a:xfrm>
                <a:off x="343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1144"/>
              <p:cNvSpPr>
                <a:spLocks/>
              </p:cNvSpPr>
              <p:nvPr/>
            </p:nvSpPr>
            <p:spPr bwMode="auto">
              <a:xfrm>
                <a:off x="3451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1145"/>
              <p:cNvSpPr>
                <a:spLocks/>
              </p:cNvSpPr>
              <p:nvPr/>
            </p:nvSpPr>
            <p:spPr bwMode="auto">
              <a:xfrm>
                <a:off x="34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1146"/>
              <p:cNvSpPr>
                <a:spLocks/>
              </p:cNvSpPr>
              <p:nvPr/>
            </p:nvSpPr>
            <p:spPr bwMode="auto">
              <a:xfrm>
                <a:off x="34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1147"/>
              <p:cNvSpPr>
                <a:spLocks/>
              </p:cNvSpPr>
              <p:nvPr/>
            </p:nvSpPr>
            <p:spPr bwMode="auto">
              <a:xfrm>
                <a:off x="34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1148"/>
              <p:cNvSpPr>
                <a:spLocks/>
              </p:cNvSpPr>
              <p:nvPr/>
            </p:nvSpPr>
            <p:spPr bwMode="auto">
              <a:xfrm>
                <a:off x="35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Freeform 1149"/>
              <p:cNvSpPr>
                <a:spLocks/>
              </p:cNvSpPr>
              <p:nvPr/>
            </p:nvSpPr>
            <p:spPr bwMode="auto">
              <a:xfrm>
                <a:off x="351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Freeform 1150"/>
              <p:cNvSpPr>
                <a:spLocks/>
              </p:cNvSpPr>
              <p:nvPr/>
            </p:nvSpPr>
            <p:spPr bwMode="auto">
              <a:xfrm>
                <a:off x="352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Freeform 1151"/>
              <p:cNvSpPr>
                <a:spLocks/>
              </p:cNvSpPr>
              <p:nvPr/>
            </p:nvSpPr>
            <p:spPr bwMode="auto">
              <a:xfrm>
                <a:off x="353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Freeform 1152"/>
              <p:cNvSpPr>
                <a:spLocks/>
              </p:cNvSpPr>
              <p:nvPr/>
            </p:nvSpPr>
            <p:spPr bwMode="auto">
              <a:xfrm>
                <a:off x="35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Freeform 1153"/>
              <p:cNvSpPr>
                <a:spLocks/>
              </p:cNvSpPr>
              <p:nvPr/>
            </p:nvSpPr>
            <p:spPr bwMode="auto">
              <a:xfrm>
                <a:off x="356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Freeform 1154"/>
              <p:cNvSpPr>
                <a:spLocks/>
              </p:cNvSpPr>
              <p:nvPr/>
            </p:nvSpPr>
            <p:spPr bwMode="auto">
              <a:xfrm>
                <a:off x="357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Freeform 1155"/>
              <p:cNvSpPr>
                <a:spLocks/>
              </p:cNvSpPr>
              <p:nvPr/>
            </p:nvSpPr>
            <p:spPr bwMode="auto">
              <a:xfrm>
                <a:off x="358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Freeform 1156"/>
              <p:cNvSpPr>
                <a:spLocks/>
              </p:cNvSpPr>
              <p:nvPr/>
            </p:nvSpPr>
            <p:spPr bwMode="auto">
              <a:xfrm>
                <a:off x="359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Freeform 1157"/>
              <p:cNvSpPr>
                <a:spLocks/>
              </p:cNvSpPr>
              <p:nvPr/>
            </p:nvSpPr>
            <p:spPr bwMode="auto">
              <a:xfrm>
                <a:off x="36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Freeform 1158"/>
              <p:cNvSpPr>
                <a:spLocks/>
              </p:cNvSpPr>
              <p:nvPr/>
            </p:nvSpPr>
            <p:spPr bwMode="auto">
              <a:xfrm>
                <a:off x="36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0" name="Freeform 1159"/>
              <p:cNvSpPr>
                <a:spLocks/>
              </p:cNvSpPr>
              <p:nvPr/>
            </p:nvSpPr>
            <p:spPr bwMode="auto">
              <a:xfrm>
                <a:off x="363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1" name="Freeform 1160"/>
              <p:cNvSpPr>
                <a:spLocks/>
              </p:cNvSpPr>
              <p:nvPr/>
            </p:nvSpPr>
            <p:spPr bwMode="auto">
              <a:xfrm>
                <a:off x="364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2" name="Freeform 1161"/>
              <p:cNvSpPr>
                <a:spLocks/>
              </p:cNvSpPr>
              <p:nvPr/>
            </p:nvSpPr>
            <p:spPr bwMode="auto">
              <a:xfrm>
                <a:off x="365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3" name="Freeform 1162"/>
              <p:cNvSpPr>
                <a:spLocks/>
              </p:cNvSpPr>
              <p:nvPr/>
            </p:nvSpPr>
            <p:spPr bwMode="auto">
              <a:xfrm>
                <a:off x="366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4" name="Freeform 1163"/>
              <p:cNvSpPr>
                <a:spLocks/>
              </p:cNvSpPr>
              <p:nvPr/>
            </p:nvSpPr>
            <p:spPr bwMode="auto">
              <a:xfrm>
                <a:off x="368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5" name="Freeform 1164"/>
              <p:cNvSpPr>
                <a:spLocks/>
              </p:cNvSpPr>
              <p:nvPr/>
            </p:nvSpPr>
            <p:spPr bwMode="auto">
              <a:xfrm>
                <a:off x="369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6" name="Freeform 1165"/>
              <p:cNvSpPr>
                <a:spLocks/>
              </p:cNvSpPr>
              <p:nvPr/>
            </p:nvSpPr>
            <p:spPr bwMode="auto">
              <a:xfrm>
                <a:off x="370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7" name="Freeform 1166"/>
              <p:cNvSpPr>
                <a:spLocks/>
              </p:cNvSpPr>
              <p:nvPr/>
            </p:nvSpPr>
            <p:spPr bwMode="auto">
              <a:xfrm>
                <a:off x="371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8" name="Freeform 1167"/>
              <p:cNvSpPr>
                <a:spLocks/>
              </p:cNvSpPr>
              <p:nvPr/>
            </p:nvSpPr>
            <p:spPr bwMode="auto">
              <a:xfrm>
                <a:off x="373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9" name="Freeform 1168"/>
              <p:cNvSpPr>
                <a:spLocks/>
              </p:cNvSpPr>
              <p:nvPr/>
            </p:nvSpPr>
            <p:spPr bwMode="auto">
              <a:xfrm>
                <a:off x="374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0" name="Freeform 1169"/>
              <p:cNvSpPr>
                <a:spLocks/>
              </p:cNvSpPr>
              <p:nvPr/>
            </p:nvSpPr>
            <p:spPr bwMode="auto">
              <a:xfrm>
                <a:off x="375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1" name="Freeform 1170"/>
              <p:cNvSpPr>
                <a:spLocks/>
              </p:cNvSpPr>
              <p:nvPr/>
            </p:nvSpPr>
            <p:spPr bwMode="auto">
              <a:xfrm>
                <a:off x="376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2" name="Freeform 1171"/>
              <p:cNvSpPr>
                <a:spLocks/>
              </p:cNvSpPr>
              <p:nvPr/>
            </p:nvSpPr>
            <p:spPr bwMode="auto">
              <a:xfrm>
                <a:off x="377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3" name="Freeform 1172"/>
              <p:cNvSpPr>
                <a:spLocks/>
              </p:cNvSpPr>
              <p:nvPr/>
            </p:nvSpPr>
            <p:spPr bwMode="auto">
              <a:xfrm>
                <a:off x="37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4" name="Freeform 1173"/>
              <p:cNvSpPr>
                <a:spLocks/>
              </p:cNvSpPr>
              <p:nvPr/>
            </p:nvSpPr>
            <p:spPr bwMode="auto">
              <a:xfrm>
                <a:off x="380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5" name="Freeform 1174"/>
              <p:cNvSpPr>
                <a:spLocks/>
              </p:cNvSpPr>
              <p:nvPr/>
            </p:nvSpPr>
            <p:spPr bwMode="auto">
              <a:xfrm>
                <a:off x="381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6" name="Freeform 1175"/>
              <p:cNvSpPr>
                <a:spLocks/>
              </p:cNvSpPr>
              <p:nvPr/>
            </p:nvSpPr>
            <p:spPr bwMode="auto">
              <a:xfrm>
                <a:off x="382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7" name="Freeform 1176"/>
              <p:cNvSpPr>
                <a:spLocks/>
              </p:cNvSpPr>
              <p:nvPr/>
            </p:nvSpPr>
            <p:spPr bwMode="auto">
              <a:xfrm>
                <a:off x="383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8" name="Freeform 1177"/>
              <p:cNvSpPr>
                <a:spLocks/>
              </p:cNvSpPr>
              <p:nvPr/>
            </p:nvSpPr>
            <p:spPr bwMode="auto">
              <a:xfrm>
                <a:off x="385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9" name="Freeform 1178"/>
              <p:cNvSpPr>
                <a:spLocks/>
              </p:cNvSpPr>
              <p:nvPr/>
            </p:nvSpPr>
            <p:spPr bwMode="auto">
              <a:xfrm>
                <a:off x="386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0" name="Freeform 1179"/>
              <p:cNvSpPr>
                <a:spLocks/>
              </p:cNvSpPr>
              <p:nvPr/>
            </p:nvSpPr>
            <p:spPr bwMode="auto">
              <a:xfrm>
                <a:off x="387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1" name="Freeform 1180"/>
              <p:cNvSpPr>
                <a:spLocks/>
              </p:cNvSpPr>
              <p:nvPr/>
            </p:nvSpPr>
            <p:spPr bwMode="auto">
              <a:xfrm>
                <a:off x="388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2" name="Freeform 1181"/>
              <p:cNvSpPr>
                <a:spLocks/>
              </p:cNvSpPr>
              <p:nvPr/>
            </p:nvSpPr>
            <p:spPr bwMode="auto">
              <a:xfrm>
                <a:off x="389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3" name="Freeform 1182"/>
              <p:cNvSpPr>
                <a:spLocks/>
              </p:cNvSpPr>
              <p:nvPr/>
            </p:nvSpPr>
            <p:spPr bwMode="auto">
              <a:xfrm>
                <a:off x="391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4" name="Freeform 1183"/>
              <p:cNvSpPr>
                <a:spLocks/>
              </p:cNvSpPr>
              <p:nvPr/>
            </p:nvSpPr>
            <p:spPr bwMode="auto">
              <a:xfrm>
                <a:off x="392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5" name="Freeform 1184"/>
              <p:cNvSpPr>
                <a:spLocks/>
              </p:cNvSpPr>
              <p:nvPr/>
            </p:nvSpPr>
            <p:spPr bwMode="auto">
              <a:xfrm>
                <a:off x="3935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6" name="Freeform 1185"/>
              <p:cNvSpPr>
                <a:spLocks/>
              </p:cNvSpPr>
              <p:nvPr/>
            </p:nvSpPr>
            <p:spPr bwMode="auto">
              <a:xfrm>
                <a:off x="394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7" name="Freeform 1186"/>
              <p:cNvSpPr>
                <a:spLocks/>
              </p:cNvSpPr>
              <p:nvPr/>
            </p:nvSpPr>
            <p:spPr bwMode="auto">
              <a:xfrm>
                <a:off x="396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8" name="Freeform 1187"/>
              <p:cNvSpPr>
                <a:spLocks/>
              </p:cNvSpPr>
              <p:nvPr/>
            </p:nvSpPr>
            <p:spPr bwMode="auto">
              <a:xfrm>
                <a:off x="397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9" name="Freeform 1188"/>
              <p:cNvSpPr>
                <a:spLocks/>
              </p:cNvSpPr>
              <p:nvPr/>
            </p:nvSpPr>
            <p:spPr bwMode="auto">
              <a:xfrm>
                <a:off x="398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0" name="Freeform 1189"/>
              <p:cNvSpPr>
                <a:spLocks/>
              </p:cNvSpPr>
              <p:nvPr/>
            </p:nvSpPr>
            <p:spPr bwMode="auto">
              <a:xfrm>
                <a:off x="399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1" name="Freeform 1190"/>
              <p:cNvSpPr>
                <a:spLocks/>
              </p:cNvSpPr>
              <p:nvPr/>
            </p:nvSpPr>
            <p:spPr bwMode="auto">
              <a:xfrm>
                <a:off x="400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2" name="Freeform 1191"/>
              <p:cNvSpPr>
                <a:spLocks/>
              </p:cNvSpPr>
              <p:nvPr/>
            </p:nvSpPr>
            <p:spPr bwMode="auto">
              <a:xfrm>
                <a:off x="402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3" name="Freeform 1192"/>
              <p:cNvSpPr>
                <a:spLocks/>
              </p:cNvSpPr>
              <p:nvPr/>
            </p:nvSpPr>
            <p:spPr bwMode="auto">
              <a:xfrm>
                <a:off x="403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4" name="Freeform 1193"/>
              <p:cNvSpPr>
                <a:spLocks/>
              </p:cNvSpPr>
              <p:nvPr/>
            </p:nvSpPr>
            <p:spPr bwMode="auto">
              <a:xfrm>
                <a:off x="404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5" name="Freeform 1194"/>
              <p:cNvSpPr>
                <a:spLocks/>
              </p:cNvSpPr>
              <p:nvPr/>
            </p:nvSpPr>
            <p:spPr bwMode="auto">
              <a:xfrm>
                <a:off x="405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6" name="Freeform 1195"/>
              <p:cNvSpPr>
                <a:spLocks/>
              </p:cNvSpPr>
              <p:nvPr/>
            </p:nvSpPr>
            <p:spPr bwMode="auto">
              <a:xfrm>
                <a:off x="406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7" name="Freeform 1196"/>
              <p:cNvSpPr>
                <a:spLocks/>
              </p:cNvSpPr>
              <p:nvPr/>
            </p:nvSpPr>
            <p:spPr bwMode="auto">
              <a:xfrm>
                <a:off x="408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8" name="Freeform 1197"/>
              <p:cNvSpPr>
                <a:spLocks/>
              </p:cNvSpPr>
              <p:nvPr/>
            </p:nvSpPr>
            <p:spPr bwMode="auto">
              <a:xfrm>
                <a:off x="4092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9" name="Freeform 1198"/>
              <p:cNvSpPr>
                <a:spLocks/>
              </p:cNvSpPr>
              <p:nvPr/>
            </p:nvSpPr>
            <p:spPr bwMode="auto">
              <a:xfrm>
                <a:off x="410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0" name="Freeform 1199"/>
              <p:cNvSpPr>
                <a:spLocks/>
              </p:cNvSpPr>
              <p:nvPr/>
            </p:nvSpPr>
            <p:spPr bwMode="auto">
              <a:xfrm>
                <a:off x="411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1" name="Freeform 1200"/>
              <p:cNvSpPr>
                <a:spLocks/>
              </p:cNvSpPr>
              <p:nvPr/>
            </p:nvSpPr>
            <p:spPr bwMode="auto">
              <a:xfrm>
                <a:off x="412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2" name="Freeform 1201"/>
              <p:cNvSpPr>
                <a:spLocks/>
              </p:cNvSpPr>
              <p:nvPr/>
            </p:nvSpPr>
            <p:spPr bwMode="auto">
              <a:xfrm>
                <a:off x="414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3" name="Freeform 1202"/>
              <p:cNvSpPr>
                <a:spLocks/>
              </p:cNvSpPr>
              <p:nvPr/>
            </p:nvSpPr>
            <p:spPr bwMode="auto">
              <a:xfrm>
                <a:off x="415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4" name="Freeform 1203"/>
              <p:cNvSpPr>
                <a:spLocks/>
              </p:cNvSpPr>
              <p:nvPr/>
            </p:nvSpPr>
            <p:spPr bwMode="auto">
              <a:xfrm>
                <a:off x="41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5" name="Freeform 1204"/>
              <p:cNvSpPr>
                <a:spLocks/>
              </p:cNvSpPr>
              <p:nvPr/>
            </p:nvSpPr>
            <p:spPr bwMode="auto">
              <a:xfrm>
                <a:off x="4177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6" name="Freeform 1205"/>
              <p:cNvSpPr>
                <a:spLocks/>
              </p:cNvSpPr>
              <p:nvPr/>
            </p:nvSpPr>
            <p:spPr bwMode="auto">
              <a:xfrm>
                <a:off x="41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7" name="Freeform 1206"/>
              <p:cNvSpPr>
                <a:spLocks/>
              </p:cNvSpPr>
              <p:nvPr/>
            </p:nvSpPr>
            <p:spPr bwMode="auto">
              <a:xfrm>
                <a:off x="420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8" name="Freeform 1207"/>
              <p:cNvSpPr>
                <a:spLocks/>
              </p:cNvSpPr>
              <p:nvPr/>
            </p:nvSpPr>
            <p:spPr bwMode="auto">
              <a:xfrm>
                <a:off x="421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9" name="Freeform 1208"/>
              <p:cNvSpPr>
                <a:spLocks/>
              </p:cNvSpPr>
              <p:nvPr/>
            </p:nvSpPr>
            <p:spPr bwMode="auto">
              <a:xfrm>
                <a:off x="42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0" name="Freeform 1209"/>
              <p:cNvSpPr>
                <a:spLocks/>
              </p:cNvSpPr>
              <p:nvPr/>
            </p:nvSpPr>
            <p:spPr bwMode="auto">
              <a:xfrm>
                <a:off x="42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1" name="Freeform 1210"/>
              <p:cNvSpPr>
                <a:spLocks/>
              </p:cNvSpPr>
              <p:nvPr/>
            </p:nvSpPr>
            <p:spPr bwMode="auto">
              <a:xfrm>
                <a:off x="42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2" name="Freeform 1211"/>
              <p:cNvSpPr>
                <a:spLocks/>
              </p:cNvSpPr>
              <p:nvPr/>
            </p:nvSpPr>
            <p:spPr bwMode="auto">
              <a:xfrm>
                <a:off x="42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017" name="Group 1413"/>
            <p:cNvGrpSpPr>
              <a:grpSpLocks/>
            </p:cNvGrpSpPr>
            <p:nvPr/>
          </p:nvGrpSpPr>
          <p:grpSpPr bwMode="auto">
            <a:xfrm>
              <a:off x="2665" y="1548"/>
              <a:ext cx="2718" cy="1180"/>
              <a:chOff x="2665" y="1548"/>
              <a:chExt cx="2718" cy="1180"/>
            </a:xfrm>
          </p:grpSpPr>
          <p:sp>
            <p:nvSpPr>
              <p:cNvPr id="1113" name="Freeform 1213"/>
              <p:cNvSpPr>
                <a:spLocks/>
              </p:cNvSpPr>
              <p:nvPr/>
            </p:nvSpPr>
            <p:spPr bwMode="auto">
              <a:xfrm>
                <a:off x="42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Freeform 1214"/>
              <p:cNvSpPr>
                <a:spLocks/>
              </p:cNvSpPr>
              <p:nvPr/>
            </p:nvSpPr>
            <p:spPr bwMode="auto">
              <a:xfrm>
                <a:off x="428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Freeform 1215"/>
              <p:cNvSpPr>
                <a:spLocks/>
              </p:cNvSpPr>
              <p:nvPr/>
            </p:nvSpPr>
            <p:spPr bwMode="auto">
              <a:xfrm>
                <a:off x="429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6" name="Freeform 1216"/>
              <p:cNvSpPr>
                <a:spLocks/>
              </p:cNvSpPr>
              <p:nvPr/>
            </p:nvSpPr>
            <p:spPr bwMode="auto">
              <a:xfrm>
                <a:off x="431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Freeform 1217"/>
              <p:cNvSpPr>
                <a:spLocks/>
              </p:cNvSpPr>
              <p:nvPr/>
            </p:nvSpPr>
            <p:spPr bwMode="auto">
              <a:xfrm>
                <a:off x="43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8" name="Freeform 1218"/>
              <p:cNvSpPr>
                <a:spLocks/>
              </p:cNvSpPr>
              <p:nvPr/>
            </p:nvSpPr>
            <p:spPr bwMode="auto">
              <a:xfrm>
                <a:off x="4334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9" name="Freeform 1219"/>
              <p:cNvSpPr>
                <a:spLocks/>
              </p:cNvSpPr>
              <p:nvPr/>
            </p:nvSpPr>
            <p:spPr bwMode="auto">
              <a:xfrm>
                <a:off x="434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0" name="Freeform 1220"/>
              <p:cNvSpPr>
                <a:spLocks/>
              </p:cNvSpPr>
              <p:nvPr/>
            </p:nvSpPr>
            <p:spPr bwMode="auto">
              <a:xfrm>
                <a:off x="435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1" name="Freeform 1221"/>
              <p:cNvSpPr>
                <a:spLocks/>
              </p:cNvSpPr>
              <p:nvPr/>
            </p:nvSpPr>
            <p:spPr bwMode="auto">
              <a:xfrm>
                <a:off x="437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2" name="Freeform 1222"/>
              <p:cNvSpPr>
                <a:spLocks/>
              </p:cNvSpPr>
              <p:nvPr/>
            </p:nvSpPr>
            <p:spPr bwMode="auto">
              <a:xfrm>
                <a:off x="438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3" name="Freeform 1223"/>
              <p:cNvSpPr>
                <a:spLocks/>
              </p:cNvSpPr>
              <p:nvPr/>
            </p:nvSpPr>
            <p:spPr bwMode="auto">
              <a:xfrm>
                <a:off x="439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4" name="Freeform 1224"/>
              <p:cNvSpPr>
                <a:spLocks/>
              </p:cNvSpPr>
              <p:nvPr/>
            </p:nvSpPr>
            <p:spPr bwMode="auto">
              <a:xfrm>
                <a:off x="440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5" name="Freeform 1225"/>
              <p:cNvSpPr>
                <a:spLocks/>
              </p:cNvSpPr>
              <p:nvPr/>
            </p:nvSpPr>
            <p:spPr bwMode="auto">
              <a:xfrm>
                <a:off x="4419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6" name="Freeform 1226"/>
              <p:cNvSpPr>
                <a:spLocks/>
              </p:cNvSpPr>
              <p:nvPr/>
            </p:nvSpPr>
            <p:spPr bwMode="auto">
              <a:xfrm>
                <a:off x="443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7" name="Freeform 1227"/>
              <p:cNvSpPr>
                <a:spLocks/>
              </p:cNvSpPr>
              <p:nvPr/>
            </p:nvSpPr>
            <p:spPr bwMode="auto">
              <a:xfrm>
                <a:off x="444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8" name="Freeform 1228"/>
              <p:cNvSpPr>
                <a:spLocks/>
              </p:cNvSpPr>
              <p:nvPr/>
            </p:nvSpPr>
            <p:spPr bwMode="auto">
              <a:xfrm>
                <a:off x="445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9" name="Freeform 1229"/>
              <p:cNvSpPr>
                <a:spLocks/>
              </p:cNvSpPr>
              <p:nvPr/>
            </p:nvSpPr>
            <p:spPr bwMode="auto">
              <a:xfrm>
                <a:off x="446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0" name="Freeform 1230"/>
              <p:cNvSpPr>
                <a:spLocks/>
              </p:cNvSpPr>
              <p:nvPr/>
            </p:nvSpPr>
            <p:spPr bwMode="auto">
              <a:xfrm>
                <a:off x="448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1" name="Freeform 1231"/>
              <p:cNvSpPr>
                <a:spLocks/>
              </p:cNvSpPr>
              <p:nvPr/>
            </p:nvSpPr>
            <p:spPr bwMode="auto">
              <a:xfrm>
                <a:off x="449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Freeform 1232"/>
              <p:cNvSpPr>
                <a:spLocks/>
              </p:cNvSpPr>
              <p:nvPr/>
            </p:nvSpPr>
            <p:spPr bwMode="auto">
              <a:xfrm>
                <a:off x="450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Freeform 1233"/>
              <p:cNvSpPr>
                <a:spLocks/>
              </p:cNvSpPr>
              <p:nvPr/>
            </p:nvSpPr>
            <p:spPr bwMode="auto">
              <a:xfrm>
                <a:off x="451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Freeform 1234"/>
              <p:cNvSpPr>
                <a:spLocks/>
              </p:cNvSpPr>
              <p:nvPr/>
            </p:nvSpPr>
            <p:spPr bwMode="auto">
              <a:xfrm>
                <a:off x="452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Freeform 1235"/>
              <p:cNvSpPr>
                <a:spLocks/>
              </p:cNvSpPr>
              <p:nvPr/>
            </p:nvSpPr>
            <p:spPr bwMode="auto">
              <a:xfrm>
                <a:off x="454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Freeform 1236"/>
              <p:cNvSpPr>
                <a:spLocks/>
              </p:cNvSpPr>
              <p:nvPr/>
            </p:nvSpPr>
            <p:spPr bwMode="auto">
              <a:xfrm>
                <a:off x="455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Freeform 1237"/>
              <p:cNvSpPr>
                <a:spLocks/>
              </p:cNvSpPr>
              <p:nvPr/>
            </p:nvSpPr>
            <p:spPr bwMode="auto">
              <a:xfrm>
                <a:off x="456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Freeform 1238"/>
              <p:cNvSpPr>
                <a:spLocks/>
              </p:cNvSpPr>
              <p:nvPr/>
            </p:nvSpPr>
            <p:spPr bwMode="auto">
              <a:xfrm>
                <a:off x="457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9" name="Freeform 1239"/>
              <p:cNvSpPr>
                <a:spLocks/>
              </p:cNvSpPr>
              <p:nvPr/>
            </p:nvSpPr>
            <p:spPr bwMode="auto">
              <a:xfrm>
                <a:off x="45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0" name="Freeform 1240"/>
              <p:cNvSpPr>
                <a:spLocks/>
              </p:cNvSpPr>
              <p:nvPr/>
            </p:nvSpPr>
            <p:spPr bwMode="auto">
              <a:xfrm>
                <a:off x="46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1" name="Freeform 1241"/>
              <p:cNvSpPr>
                <a:spLocks/>
              </p:cNvSpPr>
              <p:nvPr/>
            </p:nvSpPr>
            <p:spPr bwMode="auto">
              <a:xfrm>
                <a:off x="461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2" name="Freeform 1242"/>
              <p:cNvSpPr>
                <a:spLocks/>
              </p:cNvSpPr>
              <p:nvPr/>
            </p:nvSpPr>
            <p:spPr bwMode="auto">
              <a:xfrm>
                <a:off x="462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3" name="Freeform 1243"/>
              <p:cNvSpPr>
                <a:spLocks/>
              </p:cNvSpPr>
              <p:nvPr/>
            </p:nvSpPr>
            <p:spPr bwMode="auto">
              <a:xfrm>
                <a:off x="463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4" name="Freeform 1244"/>
              <p:cNvSpPr>
                <a:spLocks/>
              </p:cNvSpPr>
              <p:nvPr/>
            </p:nvSpPr>
            <p:spPr bwMode="auto">
              <a:xfrm>
                <a:off x="464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Freeform 1245"/>
              <p:cNvSpPr>
                <a:spLocks/>
              </p:cNvSpPr>
              <p:nvPr/>
            </p:nvSpPr>
            <p:spPr bwMode="auto">
              <a:xfrm>
                <a:off x="466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Freeform 1246"/>
              <p:cNvSpPr>
                <a:spLocks/>
              </p:cNvSpPr>
              <p:nvPr/>
            </p:nvSpPr>
            <p:spPr bwMode="auto">
              <a:xfrm>
                <a:off x="467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Freeform 1247"/>
              <p:cNvSpPr>
                <a:spLocks/>
              </p:cNvSpPr>
              <p:nvPr/>
            </p:nvSpPr>
            <p:spPr bwMode="auto">
              <a:xfrm>
                <a:off x="46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1248"/>
              <p:cNvSpPr>
                <a:spLocks/>
              </p:cNvSpPr>
              <p:nvPr/>
            </p:nvSpPr>
            <p:spPr bwMode="auto">
              <a:xfrm>
                <a:off x="46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Freeform 1249"/>
              <p:cNvSpPr>
                <a:spLocks/>
              </p:cNvSpPr>
              <p:nvPr/>
            </p:nvSpPr>
            <p:spPr bwMode="auto">
              <a:xfrm>
                <a:off x="47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1250"/>
              <p:cNvSpPr>
                <a:spLocks/>
              </p:cNvSpPr>
              <p:nvPr/>
            </p:nvSpPr>
            <p:spPr bwMode="auto">
              <a:xfrm>
                <a:off x="472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Freeform 1251"/>
              <p:cNvSpPr>
                <a:spLocks/>
              </p:cNvSpPr>
              <p:nvPr/>
            </p:nvSpPr>
            <p:spPr bwMode="auto">
              <a:xfrm>
                <a:off x="473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Freeform 1252"/>
              <p:cNvSpPr>
                <a:spLocks/>
              </p:cNvSpPr>
              <p:nvPr/>
            </p:nvSpPr>
            <p:spPr bwMode="auto">
              <a:xfrm>
                <a:off x="474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Freeform 1253"/>
              <p:cNvSpPr>
                <a:spLocks/>
              </p:cNvSpPr>
              <p:nvPr/>
            </p:nvSpPr>
            <p:spPr bwMode="auto">
              <a:xfrm>
                <a:off x="475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Freeform 1254"/>
              <p:cNvSpPr>
                <a:spLocks/>
              </p:cNvSpPr>
              <p:nvPr/>
            </p:nvSpPr>
            <p:spPr bwMode="auto">
              <a:xfrm>
                <a:off x="477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Freeform 1255"/>
              <p:cNvSpPr>
                <a:spLocks/>
              </p:cNvSpPr>
              <p:nvPr/>
            </p:nvSpPr>
            <p:spPr bwMode="auto">
              <a:xfrm>
                <a:off x="478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Freeform 1256"/>
              <p:cNvSpPr>
                <a:spLocks/>
              </p:cNvSpPr>
              <p:nvPr/>
            </p:nvSpPr>
            <p:spPr bwMode="auto">
              <a:xfrm>
                <a:off x="479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Freeform 1257"/>
              <p:cNvSpPr>
                <a:spLocks/>
              </p:cNvSpPr>
              <p:nvPr/>
            </p:nvSpPr>
            <p:spPr bwMode="auto">
              <a:xfrm>
                <a:off x="480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Freeform 1258"/>
              <p:cNvSpPr>
                <a:spLocks/>
              </p:cNvSpPr>
              <p:nvPr/>
            </p:nvSpPr>
            <p:spPr bwMode="auto">
              <a:xfrm>
                <a:off x="481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1259"/>
              <p:cNvSpPr>
                <a:spLocks/>
              </p:cNvSpPr>
              <p:nvPr/>
            </p:nvSpPr>
            <p:spPr bwMode="auto">
              <a:xfrm>
                <a:off x="483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Freeform 1260"/>
              <p:cNvSpPr>
                <a:spLocks/>
              </p:cNvSpPr>
              <p:nvPr/>
            </p:nvSpPr>
            <p:spPr bwMode="auto">
              <a:xfrm>
                <a:off x="484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Freeform 1261"/>
              <p:cNvSpPr>
                <a:spLocks/>
              </p:cNvSpPr>
              <p:nvPr/>
            </p:nvSpPr>
            <p:spPr bwMode="auto">
              <a:xfrm>
                <a:off x="485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Freeform 1262"/>
              <p:cNvSpPr>
                <a:spLocks/>
              </p:cNvSpPr>
              <p:nvPr/>
            </p:nvSpPr>
            <p:spPr bwMode="auto">
              <a:xfrm>
                <a:off x="486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Freeform 1263"/>
              <p:cNvSpPr>
                <a:spLocks/>
              </p:cNvSpPr>
              <p:nvPr/>
            </p:nvSpPr>
            <p:spPr bwMode="auto">
              <a:xfrm>
                <a:off x="487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Freeform 1264"/>
              <p:cNvSpPr>
                <a:spLocks/>
              </p:cNvSpPr>
              <p:nvPr/>
            </p:nvSpPr>
            <p:spPr bwMode="auto">
              <a:xfrm>
                <a:off x="48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Freeform 1265"/>
              <p:cNvSpPr>
                <a:spLocks/>
              </p:cNvSpPr>
              <p:nvPr/>
            </p:nvSpPr>
            <p:spPr bwMode="auto">
              <a:xfrm>
                <a:off x="49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Freeform 1266"/>
              <p:cNvSpPr>
                <a:spLocks/>
              </p:cNvSpPr>
              <p:nvPr/>
            </p:nvSpPr>
            <p:spPr bwMode="auto">
              <a:xfrm>
                <a:off x="4915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Freeform 1267"/>
              <p:cNvSpPr>
                <a:spLocks/>
              </p:cNvSpPr>
              <p:nvPr/>
            </p:nvSpPr>
            <p:spPr bwMode="auto">
              <a:xfrm>
                <a:off x="492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1268"/>
              <p:cNvSpPr>
                <a:spLocks/>
              </p:cNvSpPr>
              <p:nvPr/>
            </p:nvSpPr>
            <p:spPr bwMode="auto">
              <a:xfrm>
                <a:off x="494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Freeform 1269"/>
              <p:cNvSpPr>
                <a:spLocks/>
              </p:cNvSpPr>
              <p:nvPr/>
            </p:nvSpPr>
            <p:spPr bwMode="auto">
              <a:xfrm>
                <a:off x="495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Freeform 1270"/>
              <p:cNvSpPr>
                <a:spLocks/>
              </p:cNvSpPr>
              <p:nvPr/>
            </p:nvSpPr>
            <p:spPr bwMode="auto">
              <a:xfrm>
                <a:off x="49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Freeform 1271"/>
              <p:cNvSpPr>
                <a:spLocks/>
              </p:cNvSpPr>
              <p:nvPr/>
            </p:nvSpPr>
            <p:spPr bwMode="auto">
              <a:xfrm>
                <a:off x="49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Freeform 1272"/>
              <p:cNvSpPr>
                <a:spLocks/>
              </p:cNvSpPr>
              <p:nvPr/>
            </p:nvSpPr>
            <p:spPr bwMode="auto">
              <a:xfrm>
                <a:off x="49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Freeform 1273"/>
              <p:cNvSpPr>
                <a:spLocks/>
              </p:cNvSpPr>
              <p:nvPr/>
            </p:nvSpPr>
            <p:spPr bwMode="auto">
              <a:xfrm>
                <a:off x="50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Freeform 1274"/>
              <p:cNvSpPr>
                <a:spLocks/>
              </p:cNvSpPr>
              <p:nvPr/>
            </p:nvSpPr>
            <p:spPr bwMode="auto">
              <a:xfrm>
                <a:off x="501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Freeform 1275"/>
              <p:cNvSpPr>
                <a:spLocks/>
              </p:cNvSpPr>
              <p:nvPr/>
            </p:nvSpPr>
            <p:spPr bwMode="auto">
              <a:xfrm>
                <a:off x="502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Freeform 1276"/>
              <p:cNvSpPr>
                <a:spLocks/>
              </p:cNvSpPr>
              <p:nvPr/>
            </p:nvSpPr>
            <p:spPr bwMode="auto">
              <a:xfrm>
                <a:off x="503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Freeform 1277"/>
              <p:cNvSpPr>
                <a:spLocks/>
              </p:cNvSpPr>
              <p:nvPr/>
            </p:nvSpPr>
            <p:spPr bwMode="auto">
              <a:xfrm>
                <a:off x="50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Freeform 1278"/>
              <p:cNvSpPr>
                <a:spLocks/>
              </p:cNvSpPr>
              <p:nvPr/>
            </p:nvSpPr>
            <p:spPr bwMode="auto">
              <a:xfrm>
                <a:off x="506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Freeform 1279"/>
              <p:cNvSpPr>
                <a:spLocks/>
              </p:cNvSpPr>
              <p:nvPr/>
            </p:nvSpPr>
            <p:spPr bwMode="auto">
              <a:xfrm>
                <a:off x="507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Freeform 1280"/>
              <p:cNvSpPr>
                <a:spLocks/>
              </p:cNvSpPr>
              <p:nvPr/>
            </p:nvSpPr>
            <p:spPr bwMode="auto">
              <a:xfrm>
                <a:off x="508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1281"/>
              <p:cNvSpPr>
                <a:spLocks/>
              </p:cNvSpPr>
              <p:nvPr/>
            </p:nvSpPr>
            <p:spPr bwMode="auto">
              <a:xfrm>
                <a:off x="509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Freeform 1282"/>
              <p:cNvSpPr>
                <a:spLocks/>
              </p:cNvSpPr>
              <p:nvPr/>
            </p:nvSpPr>
            <p:spPr bwMode="auto">
              <a:xfrm>
                <a:off x="51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Freeform 1283"/>
              <p:cNvSpPr>
                <a:spLocks/>
              </p:cNvSpPr>
              <p:nvPr/>
            </p:nvSpPr>
            <p:spPr bwMode="auto">
              <a:xfrm>
                <a:off x="51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Freeform 1284"/>
              <p:cNvSpPr>
                <a:spLocks/>
              </p:cNvSpPr>
              <p:nvPr/>
            </p:nvSpPr>
            <p:spPr bwMode="auto">
              <a:xfrm>
                <a:off x="5133" y="2728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Rectangle 1286"/>
              <p:cNvSpPr>
                <a:spLocks noChangeArrowheads="1"/>
              </p:cNvSpPr>
              <p:nvPr/>
            </p:nvSpPr>
            <p:spPr bwMode="auto">
              <a:xfrm rot="16200000">
                <a:off x="5271" y="231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7" name="Rectangle 1287"/>
              <p:cNvSpPr>
                <a:spLocks noChangeArrowheads="1"/>
              </p:cNvSpPr>
              <p:nvPr/>
            </p:nvSpPr>
            <p:spPr bwMode="auto">
              <a:xfrm rot="16200000">
                <a:off x="5271" y="227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1288"/>
              <p:cNvSpPr>
                <a:spLocks noChangeArrowheads="1"/>
              </p:cNvSpPr>
              <p:nvPr/>
            </p:nvSpPr>
            <p:spPr bwMode="auto">
              <a:xfrm rot="16200000">
                <a:off x="5271" y="222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1289"/>
              <p:cNvSpPr>
                <a:spLocks noChangeArrowheads="1"/>
              </p:cNvSpPr>
              <p:nvPr/>
            </p:nvSpPr>
            <p:spPr bwMode="auto">
              <a:xfrm rot="16200000">
                <a:off x="5283" y="218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0" name="Rectangle 1290"/>
              <p:cNvSpPr>
                <a:spLocks noChangeArrowheads="1"/>
              </p:cNvSpPr>
              <p:nvPr/>
            </p:nvSpPr>
            <p:spPr bwMode="auto">
              <a:xfrm rot="16200000">
                <a:off x="5283" y="215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1" name="Rectangle 1291"/>
              <p:cNvSpPr>
                <a:spLocks noChangeArrowheads="1"/>
              </p:cNvSpPr>
              <p:nvPr/>
            </p:nvSpPr>
            <p:spPr bwMode="auto">
              <a:xfrm rot="16200000">
                <a:off x="5287" y="2138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2" name="Rectangle 1292"/>
              <p:cNvSpPr>
                <a:spLocks noChangeArrowheads="1"/>
              </p:cNvSpPr>
              <p:nvPr/>
            </p:nvSpPr>
            <p:spPr bwMode="auto">
              <a:xfrm rot="16200000">
                <a:off x="5271" y="210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3" name="Rectangle 1293"/>
              <p:cNvSpPr>
                <a:spLocks noChangeArrowheads="1"/>
              </p:cNvSpPr>
              <p:nvPr/>
            </p:nvSpPr>
            <p:spPr bwMode="auto">
              <a:xfrm rot="16200000">
                <a:off x="5271" y="205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4" name="Rectangle 1294"/>
              <p:cNvSpPr>
                <a:spLocks noChangeArrowheads="1"/>
              </p:cNvSpPr>
              <p:nvPr/>
            </p:nvSpPr>
            <p:spPr bwMode="auto">
              <a:xfrm rot="16200000">
                <a:off x="5271" y="20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5" name="Rectangle 1295"/>
              <p:cNvSpPr>
                <a:spLocks noChangeArrowheads="1"/>
              </p:cNvSpPr>
              <p:nvPr/>
            </p:nvSpPr>
            <p:spPr bwMode="auto">
              <a:xfrm rot="16200000">
                <a:off x="5280" y="1969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6" name="Rectangle 1296"/>
              <p:cNvSpPr>
                <a:spLocks noChangeArrowheads="1"/>
              </p:cNvSpPr>
              <p:nvPr/>
            </p:nvSpPr>
            <p:spPr bwMode="auto">
              <a:xfrm rot="16200000">
                <a:off x="5271" y="192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7" name="Rectangle 1297"/>
              <p:cNvSpPr>
                <a:spLocks noChangeArrowheads="1"/>
              </p:cNvSpPr>
              <p:nvPr/>
            </p:nvSpPr>
            <p:spPr bwMode="auto">
              <a:xfrm rot="16200000">
                <a:off x="5287" y="189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8" name="Rectangle 1298"/>
              <p:cNvSpPr>
                <a:spLocks noChangeArrowheads="1"/>
              </p:cNvSpPr>
              <p:nvPr/>
            </p:nvSpPr>
            <p:spPr bwMode="auto">
              <a:xfrm rot="16200000">
                <a:off x="5271" y="186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9" name="Rectangle 1299"/>
              <p:cNvSpPr>
                <a:spLocks noChangeArrowheads="1"/>
              </p:cNvSpPr>
              <p:nvPr/>
            </p:nvSpPr>
            <p:spPr bwMode="auto">
              <a:xfrm rot="16200000">
                <a:off x="5271" y="18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00" name="Line 1300"/>
              <p:cNvSpPr>
                <a:spLocks noChangeShapeType="1"/>
              </p:cNvSpPr>
              <p:nvPr/>
            </p:nvSpPr>
            <p:spPr bwMode="auto">
              <a:xfrm flipV="1">
                <a:off x="5134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Line 1301"/>
              <p:cNvSpPr>
                <a:spLocks noChangeShapeType="1"/>
              </p:cNvSpPr>
              <p:nvPr/>
            </p:nvSpPr>
            <p:spPr bwMode="auto">
              <a:xfrm flipH="1">
                <a:off x="5109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Rectangle 1302"/>
              <p:cNvSpPr>
                <a:spLocks noChangeArrowheads="1"/>
              </p:cNvSpPr>
              <p:nvPr/>
            </p:nvSpPr>
            <p:spPr bwMode="auto">
              <a:xfrm>
                <a:off x="5165" y="2097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03" name="Freeform 1303"/>
              <p:cNvSpPr>
                <a:spLocks/>
              </p:cNvSpPr>
              <p:nvPr/>
            </p:nvSpPr>
            <p:spPr bwMode="auto">
              <a:xfrm>
                <a:off x="26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1304"/>
              <p:cNvSpPr>
                <a:spLocks/>
              </p:cNvSpPr>
              <p:nvPr/>
            </p:nvSpPr>
            <p:spPr bwMode="auto">
              <a:xfrm>
                <a:off x="267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1305"/>
              <p:cNvSpPr>
                <a:spLocks/>
              </p:cNvSpPr>
              <p:nvPr/>
            </p:nvSpPr>
            <p:spPr bwMode="auto">
              <a:xfrm>
                <a:off x="26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1306"/>
              <p:cNvSpPr>
                <a:spLocks/>
              </p:cNvSpPr>
              <p:nvPr/>
            </p:nvSpPr>
            <p:spPr bwMode="auto">
              <a:xfrm>
                <a:off x="27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1307"/>
              <p:cNvSpPr>
                <a:spLocks/>
              </p:cNvSpPr>
              <p:nvPr/>
            </p:nvSpPr>
            <p:spPr bwMode="auto">
              <a:xfrm>
                <a:off x="271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1308"/>
              <p:cNvSpPr>
                <a:spLocks/>
              </p:cNvSpPr>
              <p:nvPr/>
            </p:nvSpPr>
            <p:spPr bwMode="auto">
              <a:xfrm>
                <a:off x="27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1309"/>
              <p:cNvSpPr>
                <a:spLocks/>
              </p:cNvSpPr>
              <p:nvPr/>
            </p:nvSpPr>
            <p:spPr bwMode="auto">
              <a:xfrm>
                <a:off x="27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1310"/>
              <p:cNvSpPr>
                <a:spLocks/>
              </p:cNvSpPr>
              <p:nvPr/>
            </p:nvSpPr>
            <p:spPr bwMode="auto">
              <a:xfrm>
                <a:off x="27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1311"/>
              <p:cNvSpPr>
                <a:spLocks/>
              </p:cNvSpPr>
              <p:nvPr/>
            </p:nvSpPr>
            <p:spPr bwMode="auto">
              <a:xfrm>
                <a:off x="27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1312"/>
              <p:cNvSpPr>
                <a:spLocks/>
              </p:cNvSpPr>
              <p:nvPr/>
            </p:nvSpPr>
            <p:spPr bwMode="auto">
              <a:xfrm>
                <a:off x="27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1313"/>
              <p:cNvSpPr>
                <a:spLocks/>
              </p:cNvSpPr>
              <p:nvPr/>
            </p:nvSpPr>
            <p:spPr bwMode="auto">
              <a:xfrm>
                <a:off x="27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1314"/>
              <p:cNvSpPr>
                <a:spLocks/>
              </p:cNvSpPr>
              <p:nvPr/>
            </p:nvSpPr>
            <p:spPr bwMode="auto">
              <a:xfrm>
                <a:off x="27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1315"/>
              <p:cNvSpPr>
                <a:spLocks/>
              </p:cNvSpPr>
              <p:nvPr/>
            </p:nvSpPr>
            <p:spPr bwMode="auto">
              <a:xfrm>
                <a:off x="28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1316"/>
              <p:cNvSpPr>
                <a:spLocks/>
              </p:cNvSpPr>
              <p:nvPr/>
            </p:nvSpPr>
            <p:spPr bwMode="auto">
              <a:xfrm>
                <a:off x="28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1317"/>
              <p:cNvSpPr>
                <a:spLocks/>
              </p:cNvSpPr>
              <p:nvPr/>
            </p:nvSpPr>
            <p:spPr bwMode="auto">
              <a:xfrm>
                <a:off x="283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1318"/>
              <p:cNvSpPr>
                <a:spLocks/>
              </p:cNvSpPr>
              <p:nvPr/>
            </p:nvSpPr>
            <p:spPr bwMode="auto">
              <a:xfrm>
                <a:off x="284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1319"/>
              <p:cNvSpPr>
                <a:spLocks/>
              </p:cNvSpPr>
              <p:nvPr/>
            </p:nvSpPr>
            <p:spPr bwMode="auto">
              <a:xfrm>
                <a:off x="285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1320"/>
              <p:cNvSpPr>
                <a:spLocks/>
              </p:cNvSpPr>
              <p:nvPr/>
            </p:nvSpPr>
            <p:spPr bwMode="auto">
              <a:xfrm>
                <a:off x="287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1321"/>
              <p:cNvSpPr>
                <a:spLocks/>
              </p:cNvSpPr>
              <p:nvPr/>
            </p:nvSpPr>
            <p:spPr bwMode="auto">
              <a:xfrm>
                <a:off x="2883" y="2727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2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3 w 12"/>
                  <a:gd name="T31" fmla="*/ 0 h 1"/>
                  <a:gd name="T32" fmla="*/ 3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5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7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0 w 12"/>
                  <a:gd name="T87" fmla="*/ 0 h 1"/>
                  <a:gd name="T88" fmla="*/ 10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1322"/>
              <p:cNvSpPr>
                <a:spLocks/>
              </p:cNvSpPr>
              <p:nvPr/>
            </p:nvSpPr>
            <p:spPr bwMode="auto">
              <a:xfrm>
                <a:off x="2895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1323"/>
              <p:cNvSpPr>
                <a:spLocks/>
              </p:cNvSpPr>
              <p:nvPr/>
            </p:nvSpPr>
            <p:spPr bwMode="auto">
              <a:xfrm>
                <a:off x="2907" y="272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0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1324"/>
              <p:cNvSpPr>
                <a:spLocks/>
              </p:cNvSpPr>
              <p:nvPr/>
            </p:nvSpPr>
            <p:spPr bwMode="auto">
              <a:xfrm>
                <a:off x="2919" y="272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1325"/>
              <p:cNvSpPr>
                <a:spLocks/>
              </p:cNvSpPr>
              <p:nvPr/>
            </p:nvSpPr>
            <p:spPr bwMode="auto">
              <a:xfrm>
                <a:off x="2931" y="2723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2 h 2"/>
                  <a:gd name="T4" fmla="*/ 1 w 12"/>
                  <a:gd name="T5" fmla="*/ 2 h 2"/>
                  <a:gd name="T6" fmla="*/ 1 w 12"/>
                  <a:gd name="T7" fmla="*/ 2 h 2"/>
                  <a:gd name="T8" fmla="*/ 1 w 12"/>
                  <a:gd name="T9" fmla="*/ 2 h 2"/>
                  <a:gd name="T10" fmla="*/ 1 w 12"/>
                  <a:gd name="T11" fmla="*/ 2 h 2"/>
                  <a:gd name="T12" fmla="*/ 1 w 12"/>
                  <a:gd name="T13" fmla="*/ 2 h 2"/>
                  <a:gd name="T14" fmla="*/ 2 w 12"/>
                  <a:gd name="T15" fmla="*/ 2 h 2"/>
                  <a:gd name="T16" fmla="*/ 2 w 12"/>
                  <a:gd name="T17" fmla="*/ 2 h 2"/>
                  <a:gd name="T18" fmla="*/ 2 w 12"/>
                  <a:gd name="T19" fmla="*/ 2 h 2"/>
                  <a:gd name="T20" fmla="*/ 3 w 12"/>
                  <a:gd name="T21" fmla="*/ 2 h 2"/>
                  <a:gd name="T22" fmla="*/ 3 w 12"/>
                  <a:gd name="T23" fmla="*/ 2 h 2"/>
                  <a:gd name="T24" fmla="*/ 3 w 12"/>
                  <a:gd name="T25" fmla="*/ 2 h 2"/>
                  <a:gd name="T26" fmla="*/ 3 w 12"/>
                  <a:gd name="T27" fmla="*/ 2 h 2"/>
                  <a:gd name="T28" fmla="*/ 3 w 12"/>
                  <a:gd name="T29" fmla="*/ 2 h 2"/>
                  <a:gd name="T30" fmla="*/ 4 w 12"/>
                  <a:gd name="T31" fmla="*/ 2 h 2"/>
                  <a:gd name="T32" fmla="*/ 4 w 12"/>
                  <a:gd name="T33" fmla="*/ 2 h 2"/>
                  <a:gd name="T34" fmla="*/ 4 w 12"/>
                  <a:gd name="T35" fmla="*/ 2 h 2"/>
                  <a:gd name="T36" fmla="*/ 5 w 12"/>
                  <a:gd name="T37" fmla="*/ 2 h 2"/>
                  <a:gd name="T38" fmla="*/ 5 w 12"/>
                  <a:gd name="T39" fmla="*/ 2 h 2"/>
                  <a:gd name="T40" fmla="*/ 5 w 12"/>
                  <a:gd name="T41" fmla="*/ 2 h 2"/>
                  <a:gd name="T42" fmla="*/ 5 w 12"/>
                  <a:gd name="T43" fmla="*/ 2 h 2"/>
                  <a:gd name="T44" fmla="*/ 5 w 12"/>
                  <a:gd name="T45" fmla="*/ 2 h 2"/>
                  <a:gd name="T46" fmla="*/ 6 w 12"/>
                  <a:gd name="T47" fmla="*/ 2 h 2"/>
                  <a:gd name="T48" fmla="*/ 6 w 12"/>
                  <a:gd name="T49" fmla="*/ 2 h 2"/>
                  <a:gd name="T50" fmla="*/ 6 w 12"/>
                  <a:gd name="T51" fmla="*/ 2 h 2"/>
                  <a:gd name="T52" fmla="*/ 7 w 12"/>
                  <a:gd name="T53" fmla="*/ 2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8 w 12"/>
                  <a:gd name="T67" fmla="*/ 1 h 2"/>
                  <a:gd name="T68" fmla="*/ 8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1 h 2"/>
                  <a:gd name="T86" fmla="*/ 11 w 12"/>
                  <a:gd name="T87" fmla="*/ 1 h 2"/>
                  <a:gd name="T88" fmla="*/ 11 w 12"/>
                  <a:gd name="T89" fmla="*/ 1 h 2"/>
                  <a:gd name="T90" fmla="*/ 11 w 12"/>
                  <a:gd name="T91" fmla="*/ 1 h 2"/>
                  <a:gd name="T92" fmla="*/ 12 w 12"/>
                  <a:gd name="T93" fmla="*/ 1 h 2"/>
                  <a:gd name="T94" fmla="*/ 12 w 12"/>
                  <a:gd name="T95" fmla="*/ 1 h 2"/>
                  <a:gd name="T96" fmla="*/ 12 w 12"/>
                  <a:gd name="T97" fmla="*/ 1 h 2"/>
                  <a:gd name="T98" fmla="*/ 12 w 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1326"/>
              <p:cNvSpPr>
                <a:spLocks/>
              </p:cNvSpPr>
              <p:nvPr/>
            </p:nvSpPr>
            <p:spPr bwMode="auto">
              <a:xfrm>
                <a:off x="2943" y="2721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2 h 2"/>
                  <a:gd name="T4" fmla="*/ 1 w 12"/>
                  <a:gd name="T5" fmla="*/ 2 h 2"/>
                  <a:gd name="T6" fmla="*/ 1 w 12"/>
                  <a:gd name="T7" fmla="*/ 2 h 2"/>
                  <a:gd name="T8" fmla="*/ 1 w 12"/>
                  <a:gd name="T9" fmla="*/ 2 h 2"/>
                  <a:gd name="T10" fmla="*/ 2 w 12"/>
                  <a:gd name="T11" fmla="*/ 2 h 2"/>
                  <a:gd name="T12" fmla="*/ 2 w 12"/>
                  <a:gd name="T13" fmla="*/ 2 h 2"/>
                  <a:gd name="T14" fmla="*/ 2 w 12"/>
                  <a:gd name="T15" fmla="*/ 2 h 2"/>
                  <a:gd name="T16" fmla="*/ 2 w 12"/>
                  <a:gd name="T17" fmla="*/ 2 h 2"/>
                  <a:gd name="T18" fmla="*/ 2 w 12"/>
                  <a:gd name="T19" fmla="*/ 2 h 2"/>
                  <a:gd name="T20" fmla="*/ 3 w 12"/>
                  <a:gd name="T21" fmla="*/ 2 h 2"/>
                  <a:gd name="T22" fmla="*/ 3 w 12"/>
                  <a:gd name="T23" fmla="*/ 2 h 2"/>
                  <a:gd name="T24" fmla="*/ 3 w 12"/>
                  <a:gd name="T25" fmla="*/ 2 h 2"/>
                  <a:gd name="T26" fmla="*/ 3 w 12"/>
                  <a:gd name="T27" fmla="*/ 2 h 2"/>
                  <a:gd name="T28" fmla="*/ 3 w 12"/>
                  <a:gd name="T29" fmla="*/ 2 h 2"/>
                  <a:gd name="T30" fmla="*/ 4 w 12"/>
                  <a:gd name="T31" fmla="*/ 2 h 2"/>
                  <a:gd name="T32" fmla="*/ 4 w 12"/>
                  <a:gd name="T33" fmla="*/ 2 h 2"/>
                  <a:gd name="T34" fmla="*/ 4 w 12"/>
                  <a:gd name="T35" fmla="*/ 2 h 2"/>
                  <a:gd name="T36" fmla="*/ 5 w 12"/>
                  <a:gd name="T37" fmla="*/ 2 h 2"/>
                  <a:gd name="T38" fmla="*/ 5 w 12"/>
                  <a:gd name="T39" fmla="*/ 2 h 2"/>
                  <a:gd name="T40" fmla="*/ 5 w 12"/>
                  <a:gd name="T41" fmla="*/ 2 h 2"/>
                  <a:gd name="T42" fmla="*/ 5 w 12"/>
                  <a:gd name="T43" fmla="*/ 2 h 2"/>
                  <a:gd name="T44" fmla="*/ 6 w 12"/>
                  <a:gd name="T45" fmla="*/ 2 h 2"/>
                  <a:gd name="T46" fmla="*/ 6 w 12"/>
                  <a:gd name="T47" fmla="*/ 2 h 2"/>
                  <a:gd name="T48" fmla="*/ 6 w 12"/>
                  <a:gd name="T49" fmla="*/ 2 h 2"/>
                  <a:gd name="T50" fmla="*/ 6 w 12"/>
                  <a:gd name="T51" fmla="*/ 2 h 2"/>
                  <a:gd name="T52" fmla="*/ 7 w 12"/>
                  <a:gd name="T53" fmla="*/ 2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9 w 12"/>
                  <a:gd name="T67" fmla="*/ 1 h 2"/>
                  <a:gd name="T68" fmla="*/ 9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0 h 2"/>
                  <a:gd name="T86" fmla="*/ 11 w 12"/>
                  <a:gd name="T87" fmla="*/ 0 h 2"/>
                  <a:gd name="T88" fmla="*/ 11 w 12"/>
                  <a:gd name="T89" fmla="*/ 0 h 2"/>
                  <a:gd name="T90" fmla="*/ 11 w 12"/>
                  <a:gd name="T91" fmla="*/ 0 h 2"/>
                  <a:gd name="T92" fmla="*/ 12 w 12"/>
                  <a:gd name="T93" fmla="*/ 0 h 2"/>
                  <a:gd name="T94" fmla="*/ 12 w 12"/>
                  <a:gd name="T95" fmla="*/ 0 h 2"/>
                  <a:gd name="T96" fmla="*/ 12 w 12"/>
                  <a:gd name="T97" fmla="*/ 0 h 2"/>
                  <a:gd name="T98" fmla="*/ 12 w 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1327"/>
              <p:cNvSpPr>
                <a:spLocks/>
              </p:cNvSpPr>
              <p:nvPr/>
            </p:nvSpPr>
            <p:spPr bwMode="auto">
              <a:xfrm>
                <a:off x="2955" y="2718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0 w 13"/>
                  <a:gd name="T3" fmla="*/ 3 h 3"/>
                  <a:gd name="T4" fmla="*/ 1 w 13"/>
                  <a:gd name="T5" fmla="*/ 3 h 3"/>
                  <a:gd name="T6" fmla="*/ 1 w 13"/>
                  <a:gd name="T7" fmla="*/ 3 h 3"/>
                  <a:gd name="T8" fmla="*/ 1 w 13"/>
                  <a:gd name="T9" fmla="*/ 3 h 3"/>
                  <a:gd name="T10" fmla="*/ 2 w 13"/>
                  <a:gd name="T11" fmla="*/ 3 h 3"/>
                  <a:gd name="T12" fmla="*/ 2 w 13"/>
                  <a:gd name="T13" fmla="*/ 3 h 3"/>
                  <a:gd name="T14" fmla="*/ 2 w 13"/>
                  <a:gd name="T15" fmla="*/ 3 h 3"/>
                  <a:gd name="T16" fmla="*/ 2 w 13"/>
                  <a:gd name="T17" fmla="*/ 3 h 3"/>
                  <a:gd name="T18" fmla="*/ 2 w 13"/>
                  <a:gd name="T19" fmla="*/ 3 h 3"/>
                  <a:gd name="T20" fmla="*/ 3 w 13"/>
                  <a:gd name="T21" fmla="*/ 3 h 3"/>
                  <a:gd name="T22" fmla="*/ 3 w 13"/>
                  <a:gd name="T23" fmla="*/ 3 h 3"/>
                  <a:gd name="T24" fmla="*/ 3 w 13"/>
                  <a:gd name="T25" fmla="*/ 3 h 3"/>
                  <a:gd name="T26" fmla="*/ 4 w 13"/>
                  <a:gd name="T27" fmla="*/ 2 h 3"/>
                  <a:gd name="T28" fmla="*/ 4 w 13"/>
                  <a:gd name="T29" fmla="*/ 2 h 3"/>
                  <a:gd name="T30" fmla="*/ 4 w 13"/>
                  <a:gd name="T31" fmla="*/ 2 h 3"/>
                  <a:gd name="T32" fmla="*/ 4 w 13"/>
                  <a:gd name="T33" fmla="*/ 2 h 3"/>
                  <a:gd name="T34" fmla="*/ 4 w 13"/>
                  <a:gd name="T35" fmla="*/ 2 h 3"/>
                  <a:gd name="T36" fmla="*/ 5 w 13"/>
                  <a:gd name="T37" fmla="*/ 2 h 3"/>
                  <a:gd name="T38" fmla="*/ 5 w 13"/>
                  <a:gd name="T39" fmla="*/ 2 h 3"/>
                  <a:gd name="T40" fmla="*/ 5 w 13"/>
                  <a:gd name="T41" fmla="*/ 2 h 3"/>
                  <a:gd name="T42" fmla="*/ 5 w 13"/>
                  <a:gd name="T43" fmla="*/ 2 h 3"/>
                  <a:gd name="T44" fmla="*/ 6 w 13"/>
                  <a:gd name="T45" fmla="*/ 2 h 3"/>
                  <a:gd name="T46" fmla="*/ 6 w 13"/>
                  <a:gd name="T47" fmla="*/ 2 h 3"/>
                  <a:gd name="T48" fmla="*/ 6 w 13"/>
                  <a:gd name="T49" fmla="*/ 2 h 3"/>
                  <a:gd name="T50" fmla="*/ 6 w 13"/>
                  <a:gd name="T51" fmla="*/ 2 h 3"/>
                  <a:gd name="T52" fmla="*/ 7 w 13"/>
                  <a:gd name="T53" fmla="*/ 2 h 3"/>
                  <a:gd name="T54" fmla="*/ 7 w 13"/>
                  <a:gd name="T55" fmla="*/ 2 h 3"/>
                  <a:gd name="T56" fmla="*/ 7 w 13"/>
                  <a:gd name="T57" fmla="*/ 2 h 3"/>
                  <a:gd name="T58" fmla="*/ 7 w 13"/>
                  <a:gd name="T59" fmla="*/ 1 h 3"/>
                  <a:gd name="T60" fmla="*/ 8 w 13"/>
                  <a:gd name="T61" fmla="*/ 1 h 3"/>
                  <a:gd name="T62" fmla="*/ 8 w 13"/>
                  <a:gd name="T63" fmla="*/ 1 h 3"/>
                  <a:gd name="T64" fmla="*/ 8 w 13"/>
                  <a:gd name="T65" fmla="*/ 1 h 3"/>
                  <a:gd name="T66" fmla="*/ 9 w 13"/>
                  <a:gd name="T67" fmla="*/ 1 h 3"/>
                  <a:gd name="T68" fmla="*/ 9 w 13"/>
                  <a:gd name="T69" fmla="*/ 1 h 3"/>
                  <a:gd name="T70" fmla="*/ 9 w 13"/>
                  <a:gd name="T71" fmla="*/ 1 h 3"/>
                  <a:gd name="T72" fmla="*/ 9 w 13"/>
                  <a:gd name="T73" fmla="*/ 1 h 3"/>
                  <a:gd name="T74" fmla="*/ 9 w 13"/>
                  <a:gd name="T75" fmla="*/ 1 h 3"/>
                  <a:gd name="T76" fmla="*/ 10 w 13"/>
                  <a:gd name="T77" fmla="*/ 1 h 3"/>
                  <a:gd name="T78" fmla="*/ 10 w 13"/>
                  <a:gd name="T79" fmla="*/ 0 h 3"/>
                  <a:gd name="T80" fmla="*/ 10 w 13"/>
                  <a:gd name="T81" fmla="*/ 0 h 3"/>
                  <a:gd name="T82" fmla="*/ 11 w 13"/>
                  <a:gd name="T83" fmla="*/ 0 h 3"/>
                  <a:gd name="T84" fmla="*/ 11 w 13"/>
                  <a:gd name="T85" fmla="*/ 0 h 3"/>
                  <a:gd name="T86" fmla="*/ 11 w 13"/>
                  <a:gd name="T87" fmla="*/ 0 h 3"/>
                  <a:gd name="T88" fmla="*/ 11 w 13"/>
                  <a:gd name="T89" fmla="*/ 0 h 3"/>
                  <a:gd name="T90" fmla="*/ 11 w 13"/>
                  <a:gd name="T91" fmla="*/ 0 h 3"/>
                  <a:gd name="T92" fmla="*/ 12 w 13"/>
                  <a:gd name="T93" fmla="*/ 0 h 3"/>
                  <a:gd name="T94" fmla="*/ 12 w 13"/>
                  <a:gd name="T95" fmla="*/ 0 h 3"/>
                  <a:gd name="T96" fmla="*/ 12 w 13"/>
                  <a:gd name="T97" fmla="*/ 0 h 3"/>
                  <a:gd name="T98" fmla="*/ 13 w 1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1328"/>
              <p:cNvSpPr>
                <a:spLocks/>
              </p:cNvSpPr>
              <p:nvPr/>
            </p:nvSpPr>
            <p:spPr bwMode="auto">
              <a:xfrm>
                <a:off x="2968" y="2712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6 h 6"/>
                  <a:gd name="T4" fmla="*/ 0 w 12"/>
                  <a:gd name="T5" fmla="*/ 6 h 6"/>
                  <a:gd name="T6" fmla="*/ 0 w 12"/>
                  <a:gd name="T7" fmla="*/ 6 h 6"/>
                  <a:gd name="T8" fmla="*/ 0 w 12"/>
                  <a:gd name="T9" fmla="*/ 5 h 6"/>
                  <a:gd name="T10" fmla="*/ 1 w 12"/>
                  <a:gd name="T11" fmla="*/ 5 h 6"/>
                  <a:gd name="T12" fmla="*/ 1 w 12"/>
                  <a:gd name="T13" fmla="*/ 5 h 6"/>
                  <a:gd name="T14" fmla="*/ 1 w 12"/>
                  <a:gd name="T15" fmla="*/ 5 h 6"/>
                  <a:gd name="T16" fmla="*/ 1 w 12"/>
                  <a:gd name="T17" fmla="*/ 5 h 6"/>
                  <a:gd name="T18" fmla="*/ 1 w 12"/>
                  <a:gd name="T19" fmla="*/ 5 h 6"/>
                  <a:gd name="T20" fmla="*/ 2 w 12"/>
                  <a:gd name="T21" fmla="*/ 5 h 6"/>
                  <a:gd name="T22" fmla="*/ 2 w 12"/>
                  <a:gd name="T23" fmla="*/ 5 h 6"/>
                  <a:gd name="T24" fmla="*/ 2 w 12"/>
                  <a:gd name="T25" fmla="*/ 4 h 6"/>
                  <a:gd name="T26" fmla="*/ 3 w 12"/>
                  <a:gd name="T27" fmla="*/ 4 h 6"/>
                  <a:gd name="T28" fmla="*/ 3 w 12"/>
                  <a:gd name="T29" fmla="*/ 4 h 6"/>
                  <a:gd name="T30" fmla="*/ 3 w 12"/>
                  <a:gd name="T31" fmla="*/ 4 h 6"/>
                  <a:gd name="T32" fmla="*/ 3 w 12"/>
                  <a:gd name="T33" fmla="*/ 4 h 6"/>
                  <a:gd name="T34" fmla="*/ 3 w 12"/>
                  <a:gd name="T35" fmla="*/ 4 h 6"/>
                  <a:gd name="T36" fmla="*/ 4 w 12"/>
                  <a:gd name="T37" fmla="*/ 4 h 6"/>
                  <a:gd name="T38" fmla="*/ 4 w 12"/>
                  <a:gd name="T39" fmla="*/ 4 h 6"/>
                  <a:gd name="T40" fmla="*/ 4 w 12"/>
                  <a:gd name="T41" fmla="*/ 4 h 6"/>
                  <a:gd name="T42" fmla="*/ 5 w 12"/>
                  <a:gd name="T43" fmla="*/ 4 h 6"/>
                  <a:gd name="T44" fmla="*/ 5 w 12"/>
                  <a:gd name="T45" fmla="*/ 4 h 6"/>
                  <a:gd name="T46" fmla="*/ 5 w 12"/>
                  <a:gd name="T47" fmla="*/ 3 h 6"/>
                  <a:gd name="T48" fmla="*/ 5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6 w 12"/>
                  <a:gd name="T55" fmla="*/ 3 h 6"/>
                  <a:gd name="T56" fmla="*/ 6 w 12"/>
                  <a:gd name="T57" fmla="*/ 3 h 6"/>
                  <a:gd name="T58" fmla="*/ 7 w 12"/>
                  <a:gd name="T59" fmla="*/ 3 h 6"/>
                  <a:gd name="T60" fmla="*/ 7 w 12"/>
                  <a:gd name="T61" fmla="*/ 2 h 6"/>
                  <a:gd name="T62" fmla="*/ 7 w 12"/>
                  <a:gd name="T63" fmla="*/ 2 h 6"/>
                  <a:gd name="T64" fmla="*/ 7 w 12"/>
                  <a:gd name="T65" fmla="*/ 2 h 6"/>
                  <a:gd name="T66" fmla="*/ 8 w 12"/>
                  <a:gd name="T67" fmla="*/ 2 h 6"/>
                  <a:gd name="T68" fmla="*/ 8 w 12"/>
                  <a:gd name="T69" fmla="*/ 2 h 6"/>
                  <a:gd name="T70" fmla="*/ 8 w 12"/>
                  <a:gd name="T71" fmla="*/ 2 h 6"/>
                  <a:gd name="T72" fmla="*/ 8 w 12"/>
                  <a:gd name="T73" fmla="*/ 2 h 6"/>
                  <a:gd name="T74" fmla="*/ 8 w 12"/>
                  <a:gd name="T75" fmla="*/ 2 h 6"/>
                  <a:gd name="T76" fmla="*/ 9 w 12"/>
                  <a:gd name="T77" fmla="*/ 2 h 6"/>
                  <a:gd name="T78" fmla="*/ 9 w 12"/>
                  <a:gd name="T79" fmla="*/ 2 h 6"/>
                  <a:gd name="T80" fmla="*/ 9 w 12"/>
                  <a:gd name="T81" fmla="*/ 1 h 6"/>
                  <a:gd name="T82" fmla="*/ 10 w 12"/>
                  <a:gd name="T83" fmla="*/ 1 h 6"/>
                  <a:gd name="T84" fmla="*/ 10 w 12"/>
                  <a:gd name="T85" fmla="*/ 1 h 6"/>
                  <a:gd name="T86" fmla="*/ 10 w 12"/>
                  <a:gd name="T87" fmla="*/ 1 h 6"/>
                  <a:gd name="T88" fmla="*/ 10 w 12"/>
                  <a:gd name="T89" fmla="*/ 1 h 6"/>
                  <a:gd name="T90" fmla="*/ 10 w 12"/>
                  <a:gd name="T91" fmla="*/ 1 h 6"/>
                  <a:gd name="T92" fmla="*/ 11 w 12"/>
                  <a:gd name="T93" fmla="*/ 0 h 6"/>
                  <a:gd name="T94" fmla="*/ 11 w 12"/>
                  <a:gd name="T95" fmla="*/ 0 h 6"/>
                  <a:gd name="T96" fmla="*/ 11 w 12"/>
                  <a:gd name="T97" fmla="*/ 0 h 6"/>
                  <a:gd name="T98" fmla="*/ 12 w 12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1329"/>
              <p:cNvSpPr>
                <a:spLocks/>
              </p:cNvSpPr>
              <p:nvPr/>
            </p:nvSpPr>
            <p:spPr bwMode="auto">
              <a:xfrm>
                <a:off x="2980" y="2704"/>
                <a:ext cx="12" cy="8"/>
              </a:xfrm>
              <a:custGeom>
                <a:avLst/>
                <a:gdLst>
                  <a:gd name="T0" fmla="*/ 0 w 12"/>
                  <a:gd name="T1" fmla="*/ 8 h 8"/>
                  <a:gd name="T2" fmla="*/ 0 w 12"/>
                  <a:gd name="T3" fmla="*/ 8 h 8"/>
                  <a:gd name="T4" fmla="*/ 0 w 12"/>
                  <a:gd name="T5" fmla="*/ 8 h 8"/>
                  <a:gd name="T6" fmla="*/ 0 w 12"/>
                  <a:gd name="T7" fmla="*/ 8 h 8"/>
                  <a:gd name="T8" fmla="*/ 0 w 12"/>
                  <a:gd name="T9" fmla="*/ 8 h 8"/>
                  <a:gd name="T10" fmla="*/ 1 w 12"/>
                  <a:gd name="T11" fmla="*/ 7 h 8"/>
                  <a:gd name="T12" fmla="*/ 1 w 12"/>
                  <a:gd name="T13" fmla="*/ 7 h 8"/>
                  <a:gd name="T14" fmla="*/ 1 w 12"/>
                  <a:gd name="T15" fmla="*/ 7 h 8"/>
                  <a:gd name="T16" fmla="*/ 2 w 12"/>
                  <a:gd name="T17" fmla="*/ 7 h 8"/>
                  <a:gd name="T18" fmla="*/ 2 w 12"/>
                  <a:gd name="T19" fmla="*/ 7 h 8"/>
                  <a:gd name="T20" fmla="*/ 2 w 12"/>
                  <a:gd name="T21" fmla="*/ 7 h 8"/>
                  <a:gd name="T22" fmla="*/ 2 w 12"/>
                  <a:gd name="T23" fmla="*/ 7 h 8"/>
                  <a:gd name="T24" fmla="*/ 2 w 12"/>
                  <a:gd name="T25" fmla="*/ 7 h 8"/>
                  <a:gd name="T26" fmla="*/ 3 w 12"/>
                  <a:gd name="T27" fmla="*/ 6 h 8"/>
                  <a:gd name="T28" fmla="*/ 3 w 12"/>
                  <a:gd name="T29" fmla="*/ 6 h 8"/>
                  <a:gd name="T30" fmla="*/ 3 w 12"/>
                  <a:gd name="T31" fmla="*/ 6 h 8"/>
                  <a:gd name="T32" fmla="*/ 3 w 12"/>
                  <a:gd name="T33" fmla="*/ 6 h 8"/>
                  <a:gd name="T34" fmla="*/ 4 w 12"/>
                  <a:gd name="T35" fmla="*/ 6 h 8"/>
                  <a:gd name="T36" fmla="*/ 4 w 12"/>
                  <a:gd name="T37" fmla="*/ 5 h 8"/>
                  <a:gd name="T38" fmla="*/ 4 w 12"/>
                  <a:gd name="T39" fmla="*/ 5 h 8"/>
                  <a:gd name="T40" fmla="*/ 4 w 12"/>
                  <a:gd name="T41" fmla="*/ 5 h 8"/>
                  <a:gd name="T42" fmla="*/ 5 w 12"/>
                  <a:gd name="T43" fmla="*/ 5 h 8"/>
                  <a:gd name="T44" fmla="*/ 5 w 12"/>
                  <a:gd name="T45" fmla="*/ 5 h 8"/>
                  <a:gd name="T46" fmla="*/ 5 w 12"/>
                  <a:gd name="T47" fmla="*/ 5 h 8"/>
                  <a:gd name="T48" fmla="*/ 5 w 12"/>
                  <a:gd name="T49" fmla="*/ 5 h 8"/>
                  <a:gd name="T50" fmla="*/ 6 w 12"/>
                  <a:gd name="T51" fmla="*/ 4 h 8"/>
                  <a:gd name="T52" fmla="*/ 6 w 12"/>
                  <a:gd name="T53" fmla="*/ 4 h 8"/>
                  <a:gd name="T54" fmla="*/ 6 w 12"/>
                  <a:gd name="T55" fmla="*/ 4 h 8"/>
                  <a:gd name="T56" fmla="*/ 6 w 12"/>
                  <a:gd name="T57" fmla="*/ 4 h 8"/>
                  <a:gd name="T58" fmla="*/ 7 w 12"/>
                  <a:gd name="T59" fmla="*/ 4 h 8"/>
                  <a:gd name="T60" fmla="*/ 7 w 12"/>
                  <a:gd name="T61" fmla="*/ 3 h 8"/>
                  <a:gd name="T62" fmla="*/ 7 w 12"/>
                  <a:gd name="T63" fmla="*/ 3 h 8"/>
                  <a:gd name="T64" fmla="*/ 7 w 12"/>
                  <a:gd name="T65" fmla="*/ 3 h 8"/>
                  <a:gd name="T66" fmla="*/ 8 w 12"/>
                  <a:gd name="T67" fmla="*/ 3 h 8"/>
                  <a:gd name="T68" fmla="*/ 8 w 12"/>
                  <a:gd name="T69" fmla="*/ 3 h 8"/>
                  <a:gd name="T70" fmla="*/ 8 w 12"/>
                  <a:gd name="T71" fmla="*/ 3 h 8"/>
                  <a:gd name="T72" fmla="*/ 9 w 12"/>
                  <a:gd name="T73" fmla="*/ 2 h 8"/>
                  <a:gd name="T74" fmla="*/ 9 w 12"/>
                  <a:gd name="T75" fmla="*/ 2 h 8"/>
                  <a:gd name="T76" fmla="*/ 9 w 12"/>
                  <a:gd name="T77" fmla="*/ 2 h 8"/>
                  <a:gd name="T78" fmla="*/ 9 w 12"/>
                  <a:gd name="T79" fmla="*/ 2 h 8"/>
                  <a:gd name="T80" fmla="*/ 9 w 12"/>
                  <a:gd name="T81" fmla="*/ 1 h 8"/>
                  <a:gd name="T82" fmla="*/ 10 w 12"/>
                  <a:gd name="T83" fmla="*/ 1 h 8"/>
                  <a:gd name="T84" fmla="*/ 10 w 12"/>
                  <a:gd name="T85" fmla="*/ 1 h 8"/>
                  <a:gd name="T86" fmla="*/ 10 w 12"/>
                  <a:gd name="T87" fmla="*/ 1 h 8"/>
                  <a:gd name="T88" fmla="*/ 10 w 12"/>
                  <a:gd name="T89" fmla="*/ 1 h 8"/>
                  <a:gd name="T90" fmla="*/ 10 w 12"/>
                  <a:gd name="T91" fmla="*/ 1 h 8"/>
                  <a:gd name="T92" fmla="*/ 11 w 12"/>
                  <a:gd name="T93" fmla="*/ 0 h 8"/>
                  <a:gd name="T94" fmla="*/ 11 w 12"/>
                  <a:gd name="T95" fmla="*/ 0 h 8"/>
                  <a:gd name="T96" fmla="*/ 11 w 12"/>
                  <a:gd name="T97" fmla="*/ 0 h 8"/>
                  <a:gd name="T98" fmla="*/ 12 w 12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1330"/>
              <p:cNvSpPr>
                <a:spLocks/>
              </p:cNvSpPr>
              <p:nvPr/>
            </p:nvSpPr>
            <p:spPr bwMode="auto">
              <a:xfrm>
                <a:off x="2992" y="2691"/>
                <a:ext cx="12" cy="13"/>
              </a:xfrm>
              <a:custGeom>
                <a:avLst/>
                <a:gdLst>
                  <a:gd name="T0" fmla="*/ 0 w 12"/>
                  <a:gd name="T1" fmla="*/ 13 h 13"/>
                  <a:gd name="T2" fmla="*/ 0 w 12"/>
                  <a:gd name="T3" fmla="*/ 13 h 13"/>
                  <a:gd name="T4" fmla="*/ 0 w 12"/>
                  <a:gd name="T5" fmla="*/ 13 h 13"/>
                  <a:gd name="T6" fmla="*/ 0 w 12"/>
                  <a:gd name="T7" fmla="*/ 12 h 13"/>
                  <a:gd name="T8" fmla="*/ 0 w 12"/>
                  <a:gd name="T9" fmla="*/ 12 h 13"/>
                  <a:gd name="T10" fmla="*/ 1 w 12"/>
                  <a:gd name="T11" fmla="*/ 12 h 13"/>
                  <a:gd name="T12" fmla="*/ 1 w 12"/>
                  <a:gd name="T13" fmla="*/ 12 h 13"/>
                  <a:gd name="T14" fmla="*/ 1 w 12"/>
                  <a:gd name="T15" fmla="*/ 11 h 13"/>
                  <a:gd name="T16" fmla="*/ 2 w 12"/>
                  <a:gd name="T17" fmla="*/ 11 h 13"/>
                  <a:gd name="T18" fmla="*/ 2 w 12"/>
                  <a:gd name="T19" fmla="*/ 11 h 13"/>
                  <a:gd name="T20" fmla="*/ 2 w 12"/>
                  <a:gd name="T21" fmla="*/ 11 h 13"/>
                  <a:gd name="T22" fmla="*/ 2 w 12"/>
                  <a:gd name="T23" fmla="*/ 11 h 13"/>
                  <a:gd name="T24" fmla="*/ 2 w 12"/>
                  <a:gd name="T25" fmla="*/ 10 h 13"/>
                  <a:gd name="T26" fmla="*/ 3 w 12"/>
                  <a:gd name="T27" fmla="*/ 10 h 13"/>
                  <a:gd name="T28" fmla="*/ 3 w 12"/>
                  <a:gd name="T29" fmla="*/ 10 h 13"/>
                  <a:gd name="T30" fmla="*/ 3 w 12"/>
                  <a:gd name="T31" fmla="*/ 9 h 13"/>
                  <a:gd name="T32" fmla="*/ 4 w 12"/>
                  <a:gd name="T33" fmla="*/ 9 h 13"/>
                  <a:gd name="T34" fmla="*/ 4 w 12"/>
                  <a:gd name="T35" fmla="*/ 9 h 13"/>
                  <a:gd name="T36" fmla="*/ 4 w 12"/>
                  <a:gd name="T37" fmla="*/ 9 h 13"/>
                  <a:gd name="T38" fmla="*/ 4 w 12"/>
                  <a:gd name="T39" fmla="*/ 9 h 13"/>
                  <a:gd name="T40" fmla="*/ 4 w 12"/>
                  <a:gd name="T41" fmla="*/ 8 h 13"/>
                  <a:gd name="T42" fmla="*/ 5 w 12"/>
                  <a:gd name="T43" fmla="*/ 8 h 13"/>
                  <a:gd name="T44" fmla="*/ 5 w 12"/>
                  <a:gd name="T45" fmla="*/ 8 h 13"/>
                  <a:gd name="T46" fmla="*/ 5 w 12"/>
                  <a:gd name="T47" fmla="*/ 7 h 13"/>
                  <a:gd name="T48" fmla="*/ 6 w 12"/>
                  <a:gd name="T49" fmla="*/ 7 h 13"/>
                  <a:gd name="T50" fmla="*/ 6 w 12"/>
                  <a:gd name="T51" fmla="*/ 7 h 13"/>
                  <a:gd name="T52" fmla="*/ 6 w 12"/>
                  <a:gd name="T53" fmla="*/ 7 h 13"/>
                  <a:gd name="T54" fmla="*/ 6 w 12"/>
                  <a:gd name="T55" fmla="*/ 7 h 13"/>
                  <a:gd name="T56" fmla="*/ 7 w 12"/>
                  <a:gd name="T57" fmla="*/ 6 h 13"/>
                  <a:gd name="T58" fmla="*/ 7 w 12"/>
                  <a:gd name="T59" fmla="*/ 6 h 13"/>
                  <a:gd name="T60" fmla="*/ 7 w 12"/>
                  <a:gd name="T61" fmla="*/ 6 h 13"/>
                  <a:gd name="T62" fmla="*/ 7 w 12"/>
                  <a:gd name="T63" fmla="*/ 5 h 13"/>
                  <a:gd name="T64" fmla="*/ 7 w 12"/>
                  <a:gd name="T65" fmla="*/ 5 h 13"/>
                  <a:gd name="T66" fmla="*/ 8 w 12"/>
                  <a:gd name="T67" fmla="*/ 5 h 13"/>
                  <a:gd name="T68" fmla="*/ 8 w 12"/>
                  <a:gd name="T69" fmla="*/ 5 h 13"/>
                  <a:gd name="T70" fmla="*/ 8 w 12"/>
                  <a:gd name="T71" fmla="*/ 4 h 13"/>
                  <a:gd name="T72" fmla="*/ 9 w 12"/>
                  <a:gd name="T73" fmla="*/ 4 h 13"/>
                  <a:gd name="T74" fmla="*/ 9 w 12"/>
                  <a:gd name="T75" fmla="*/ 4 h 13"/>
                  <a:gd name="T76" fmla="*/ 9 w 12"/>
                  <a:gd name="T77" fmla="*/ 4 h 13"/>
                  <a:gd name="T78" fmla="*/ 9 w 12"/>
                  <a:gd name="T79" fmla="*/ 3 h 13"/>
                  <a:gd name="T80" fmla="*/ 9 w 12"/>
                  <a:gd name="T81" fmla="*/ 3 h 13"/>
                  <a:gd name="T82" fmla="*/ 10 w 12"/>
                  <a:gd name="T83" fmla="*/ 3 h 13"/>
                  <a:gd name="T84" fmla="*/ 10 w 12"/>
                  <a:gd name="T85" fmla="*/ 2 h 13"/>
                  <a:gd name="T86" fmla="*/ 10 w 12"/>
                  <a:gd name="T87" fmla="*/ 2 h 13"/>
                  <a:gd name="T88" fmla="*/ 11 w 12"/>
                  <a:gd name="T89" fmla="*/ 2 h 13"/>
                  <a:gd name="T90" fmla="*/ 11 w 12"/>
                  <a:gd name="T91" fmla="*/ 2 h 13"/>
                  <a:gd name="T92" fmla="*/ 11 w 12"/>
                  <a:gd name="T93" fmla="*/ 1 h 13"/>
                  <a:gd name="T94" fmla="*/ 11 w 12"/>
                  <a:gd name="T95" fmla="*/ 1 h 13"/>
                  <a:gd name="T96" fmla="*/ 11 w 12"/>
                  <a:gd name="T97" fmla="*/ 0 h 13"/>
                  <a:gd name="T98" fmla="*/ 12 w 12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13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1331"/>
              <p:cNvSpPr>
                <a:spLocks/>
              </p:cNvSpPr>
              <p:nvPr/>
            </p:nvSpPr>
            <p:spPr bwMode="auto">
              <a:xfrm>
                <a:off x="3004" y="2672"/>
                <a:ext cx="12" cy="19"/>
              </a:xfrm>
              <a:custGeom>
                <a:avLst/>
                <a:gdLst>
                  <a:gd name="T0" fmla="*/ 0 w 12"/>
                  <a:gd name="T1" fmla="*/ 19 h 19"/>
                  <a:gd name="T2" fmla="*/ 0 w 12"/>
                  <a:gd name="T3" fmla="*/ 19 h 19"/>
                  <a:gd name="T4" fmla="*/ 0 w 12"/>
                  <a:gd name="T5" fmla="*/ 19 h 19"/>
                  <a:gd name="T6" fmla="*/ 1 w 12"/>
                  <a:gd name="T7" fmla="*/ 18 h 19"/>
                  <a:gd name="T8" fmla="*/ 1 w 12"/>
                  <a:gd name="T9" fmla="*/ 18 h 19"/>
                  <a:gd name="T10" fmla="*/ 1 w 12"/>
                  <a:gd name="T11" fmla="*/ 17 h 19"/>
                  <a:gd name="T12" fmla="*/ 1 w 12"/>
                  <a:gd name="T13" fmla="*/ 17 h 19"/>
                  <a:gd name="T14" fmla="*/ 1 w 12"/>
                  <a:gd name="T15" fmla="*/ 17 h 19"/>
                  <a:gd name="T16" fmla="*/ 2 w 12"/>
                  <a:gd name="T17" fmla="*/ 17 h 19"/>
                  <a:gd name="T18" fmla="*/ 2 w 12"/>
                  <a:gd name="T19" fmla="*/ 16 h 19"/>
                  <a:gd name="T20" fmla="*/ 2 w 12"/>
                  <a:gd name="T21" fmla="*/ 16 h 19"/>
                  <a:gd name="T22" fmla="*/ 2 w 12"/>
                  <a:gd name="T23" fmla="*/ 16 h 19"/>
                  <a:gd name="T24" fmla="*/ 2 w 12"/>
                  <a:gd name="T25" fmla="*/ 15 h 19"/>
                  <a:gd name="T26" fmla="*/ 3 w 12"/>
                  <a:gd name="T27" fmla="*/ 15 h 19"/>
                  <a:gd name="T28" fmla="*/ 3 w 12"/>
                  <a:gd name="T29" fmla="*/ 14 h 19"/>
                  <a:gd name="T30" fmla="*/ 3 w 12"/>
                  <a:gd name="T31" fmla="*/ 14 h 19"/>
                  <a:gd name="T32" fmla="*/ 4 w 12"/>
                  <a:gd name="T33" fmla="*/ 14 h 19"/>
                  <a:gd name="T34" fmla="*/ 4 w 12"/>
                  <a:gd name="T35" fmla="*/ 14 h 19"/>
                  <a:gd name="T36" fmla="*/ 4 w 12"/>
                  <a:gd name="T37" fmla="*/ 13 h 19"/>
                  <a:gd name="T38" fmla="*/ 4 w 12"/>
                  <a:gd name="T39" fmla="*/ 13 h 19"/>
                  <a:gd name="T40" fmla="*/ 5 w 12"/>
                  <a:gd name="T41" fmla="*/ 12 h 19"/>
                  <a:gd name="T42" fmla="*/ 5 w 12"/>
                  <a:gd name="T43" fmla="*/ 12 h 19"/>
                  <a:gd name="T44" fmla="*/ 5 w 12"/>
                  <a:gd name="T45" fmla="*/ 12 h 19"/>
                  <a:gd name="T46" fmla="*/ 5 w 12"/>
                  <a:gd name="T47" fmla="*/ 11 h 19"/>
                  <a:gd name="T48" fmla="*/ 6 w 12"/>
                  <a:gd name="T49" fmla="*/ 11 h 19"/>
                  <a:gd name="T50" fmla="*/ 6 w 12"/>
                  <a:gd name="T51" fmla="*/ 10 h 19"/>
                  <a:gd name="T52" fmla="*/ 6 w 12"/>
                  <a:gd name="T53" fmla="*/ 10 h 19"/>
                  <a:gd name="T54" fmla="*/ 6 w 12"/>
                  <a:gd name="T55" fmla="*/ 10 h 19"/>
                  <a:gd name="T56" fmla="*/ 7 w 12"/>
                  <a:gd name="T57" fmla="*/ 9 h 19"/>
                  <a:gd name="T58" fmla="*/ 7 w 12"/>
                  <a:gd name="T59" fmla="*/ 9 h 19"/>
                  <a:gd name="T60" fmla="*/ 7 w 12"/>
                  <a:gd name="T61" fmla="*/ 8 h 19"/>
                  <a:gd name="T62" fmla="*/ 7 w 12"/>
                  <a:gd name="T63" fmla="*/ 8 h 19"/>
                  <a:gd name="T64" fmla="*/ 8 w 12"/>
                  <a:gd name="T65" fmla="*/ 8 h 19"/>
                  <a:gd name="T66" fmla="*/ 8 w 12"/>
                  <a:gd name="T67" fmla="*/ 7 h 19"/>
                  <a:gd name="T68" fmla="*/ 8 w 12"/>
                  <a:gd name="T69" fmla="*/ 7 h 19"/>
                  <a:gd name="T70" fmla="*/ 8 w 12"/>
                  <a:gd name="T71" fmla="*/ 6 h 19"/>
                  <a:gd name="T72" fmla="*/ 9 w 12"/>
                  <a:gd name="T73" fmla="*/ 6 h 19"/>
                  <a:gd name="T74" fmla="*/ 9 w 12"/>
                  <a:gd name="T75" fmla="*/ 5 h 19"/>
                  <a:gd name="T76" fmla="*/ 9 w 12"/>
                  <a:gd name="T77" fmla="*/ 5 h 19"/>
                  <a:gd name="T78" fmla="*/ 9 w 12"/>
                  <a:gd name="T79" fmla="*/ 5 h 19"/>
                  <a:gd name="T80" fmla="*/ 9 w 12"/>
                  <a:gd name="T81" fmla="*/ 4 h 19"/>
                  <a:gd name="T82" fmla="*/ 10 w 12"/>
                  <a:gd name="T83" fmla="*/ 4 h 19"/>
                  <a:gd name="T84" fmla="*/ 10 w 12"/>
                  <a:gd name="T85" fmla="*/ 3 h 19"/>
                  <a:gd name="T86" fmla="*/ 10 w 12"/>
                  <a:gd name="T87" fmla="*/ 3 h 19"/>
                  <a:gd name="T88" fmla="*/ 11 w 12"/>
                  <a:gd name="T89" fmla="*/ 2 h 19"/>
                  <a:gd name="T90" fmla="*/ 11 w 12"/>
                  <a:gd name="T91" fmla="*/ 2 h 19"/>
                  <a:gd name="T92" fmla="*/ 11 w 12"/>
                  <a:gd name="T93" fmla="*/ 1 h 19"/>
                  <a:gd name="T94" fmla="*/ 11 w 12"/>
                  <a:gd name="T95" fmla="*/ 1 h 19"/>
                  <a:gd name="T96" fmla="*/ 11 w 12"/>
                  <a:gd name="T97" fmla="*/ 1 h 19"/>
                  <a:gd name="T98" fmla="*/ 12 w 12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1332"/>
              <p:cNvSpPr>
                <a:spLocks/>
              </p:cNvSpPr>
              <p:nvPr/>
            </p:nvSpPr>
            <p:spPr bwMode="auto">
              <a:xfrm>
                <a:off x="3016" y="2643"/>
                <a:ext cx="12" cy="29"/>
              </a:xfrm>
              <a:custGeom>
                <a:avLst/>
                <a:gdLst>
                  <a:gd name="T0" fmla="*/ 0 w 12"/>
                  <a:gd name="T1" fmla="*/ 29 h 29"/>
                  <a:gd name="T2" fmla="*/ 0 w 12"/>
                  <a:gd name="T3" fmla="*/ 29 h 29"/>
                  <a:gd name="T4" fmla="*/ 0 w 12"/>
                  <a:gd name="T5" fmla="*/ 28 h 29"/>
                  <a:gd name="T6" fmla="*/ 1 w 12"/>
                  <a:gd name="T7" fmla="*/ 28 h 29"/>
                  <a:gd name="T8" fmla="*/ 1 w 12"/>
                  <a:gd name="T9" fmla="*/ 27 h 29"/>
                  <a:gd name="T10" fmla="*/ 1 w 12"/>
                  <a:gd name="T11" fmla="*/ 27 h 29"/>
                  <a:gd name="T12" fmla="*/ 1 w 12"/>
                  <a:gd name="T13" fmla="*/ 26 h 29"/>
                  <a:gd name="T14" fmla="*/ 1 w 12"/>
                  <a:gd name="T15" fmla="*/ 26 h 29"/>
                  <a:gd name="T16" fmla="*/ 2 w 12"/>
                  <a:gd name="T17" fmla="*/ 25 h 29"/>
                  <a:gd name="T18" fmla="*/ 2 w 12"/>
                  <a:gd name="T19" fmla="*/ 25 h 29"/>
                  <a:gd name="T20" fmla="*/ 2 w 12"/>
                  <a:gd name="T21" fmla="*/ 24 h 29"/>
                  <a:gd name="T22" fmla="*/ 3 w 12"/>
                  <a:gd name="T23" fmla="*/ 23 h 29"/>
                  <a:gd name="T24" fmla="*/ 3 w 12"/>
                  <a:gd name="T25" fmla="*/ 23 h 29"/>
                  <a:gd name="T26" fmla="*/ 3 w 12"/>
                  <a:gd name="T27" fmla="*/ 23 h 29"/>
                  <a:gd name="T28" fmla="*/ 3 w 12"/>
                  <a:gd name="T29" fmla="*/ 22 h 29"/>
                  <a:gd name="T30" fmla="*/ 3 w 12"/>
                  <a:gd name="T31" fmla="*/ 21 h 29"/>
                  <a:gd name="T32" fmla="*/ 4 w 12"/>
                  <a:gd name="T33" fmla="*/ 21 h 29"/>
                  <a:gd name="T34" fmla="*/ 4 w 12"/>
                  <a:gd name="T35" fmla="*/ 20 h 29"/>
                  <a:gd name="T36" fmla="*/ 4 w 12"/>
                  <a:gd name="T37" fmla="*/ 20 h 29"/>
                  <a:gd name="T38" fmla="*/ 5 w 12"/>
                  <a:gd name="T39" fmla="*/ 19 h 29"/>
                  <a:gd name="T40" fmla="*/ 5 w 12"/>
                  <a:gd name="T41" fmla="*/ 19 h 29"/>
                  <a:gd name="T42" fmla="*/ 5 w 12"/>
                  <a:gd name="T43" fmla="*/ 18 h 29"/>
                  <a:gd name="T44" fmla="*/ 5 w 12"/>
                  <a:gd name="T45" fmla="*/ 18 h 29"/>
                  <a:gd name="T46" fmla="*/ 5 w 12"/>
                  <a:gd name="T47" fmla="*/ 17 h 29"/>
                  <a:gd name="T48" fmla="*/ 6 w 12"/>
                  <a:gd name="T49" fmla="*/ 16 h 29"/>
                  <a:gd name="T50" fmla="*/ 6 w 12"/>
                  <a:gd name="T51" fmla="*/ 16 h 29"/>
                  <a:gd name="T52" fmla="*/ 6 w 12"/>
                  <a:gd name="T53" fmla="*/ 15 h 29"/>
                  <a:gd name="T54" fmla="*/ 6 w 12"/>
                  <a:gd name="T55" fmla="*/ 15 h 29"/>
                  <a:gd name="T56" fmla="*/ 7 w 12"/>
                  <a:gd name="T57" fmla="*/ 14 h 29"/>
                  <a:gd name="T58" fmla="*/ 7 w 12"/>
                  <a:gd name="T59" fmla="*/ 13 h 29"/>
                  <a:gd name="T60" fmla="*/ 7 w 12"/>
                  <a:gd name="T61" fmla="*/ 13 h 29"/>
                  <a:gd name="T62" fmla="*/ 8 w 12"/>
                  <a:gd name="T63" fmla="*/ 12 h 29"/>
                  <a:gd name="T64" fmla="*/ 8 w 12"/>
                  <a:gd name="T65" fmla="*/ 12 h 29"/>
                  <a:gd name="T66" fmla="*/ 8 w 12"/>
                  <a:gd name="T67" fmla="*/ 11 h 29"/>
                  <a:gd name="T68" fmla="*/ 8 w 12"/>
                  <a:gd name="T69" fmla="*/ 11 h 29"/>
                  <a:gd name="T70" fmla="*/ 8 w 12"/>
                  <a:gd name="T71" fmla="*/ 10 h 29"/>
                  <a:gd name="T72" fmla="*/ 9 w 12"/>
                  <a:gd name="T73" fmla="*/ 9 h 29"/>
                  <a:gd name="T74" fmla="*/ 9 w 12"/>
                  <a:gd name="T75" fmla="*/ 9 h 29"/>
                  <a:gd name="T76" fmla="*/ 9 w 12"/>
                  <a:gd name="T77" fmla="*/ 8 h 29"/>
                  <a:gd name="T78" fmla="*/ 10 w 12"/>
                  <a:gd name="T79" fmla="*/ 7 h 29"/>
                  <a:gd name="T80" fmla="*/ 10 w 12"/>
                  <a:gd name="T81" fmla="*/ 7 h 29"/>
                  <a:gd name="T82" fmla="*/ 10 w 12"/>
                  <a:gd name="T83" fmla="*/ 6 h 29"/>
                  <a:gd name="T84" fmla="*/ 10 w 12"/>
                  <a:gd name="T85" fmla="*/ 5 h 29"/>
                  <a:gd name="T86" fmla="*/ 10 w 12"/>
                  <a:gd name="T87" fmla="*/ 5 h 29"/>
                  <a:gd name="T88" fmla="*/ 11 w 12"/>
                  <a:gd name="T89" fmla="*/ 4 h 29"/>
                  <a:gd name="T90" fmla="*/ 11 w 12"/>
                  <a:gd name="T91" fmla="*/ 3 h 29"/>
                  <a:gd name="T92" fmla="*/ 11 w 12"/>
                  <a:gd name="T93" fmla="*/ 2 h 29"/>
                  <a:gd name="T94" fmla="*/ 12 w 12"/>
                  <a:gd name="T95" fmla="*/ 2 h 29"/>
                  <a:gd name="T96" fmla="*/ 12 w 12"/>
                  <a:gd name="T97" fmla="*/ 1 h 29"/>
                  <a:gd name="T98" fmla="*/ 12 w 12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9">
                    <a:moveTo>
                      <a:pt x="0" y="29"/>
                    </a:moveTo>
                    <a:lnTo>
                      <a:pt x="0" y="29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1333"/>
              <p:cNvSpPr>
                <a:spLocks/>
              </p:cNvSpPr>
              <p:nvPr/>
            </p:nvSpPr>
            <p:spPr bwMode="auto">
              <a:xfrm>
                <a:off x="3028" y="2601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0 w 12"/>
                  <a:gd name="T3" fmla="*/ 42 h 42"/>
                  <a:gd name="T4" fmla="*/ 0 w 12"/>
                  <a:gd name="T5" fmla="*/ 41 h 42"/>
                  <a:gd name="T6" fmla="*/ 1 w 12"/>
                  <a:gd name="T7" fmla="*/ 40 h 42"/>
                  <a:gd name="T8" fmla="*/ 1 w 12"/>
                  <a:gd name="T9" fmla="*/ 39 h 42"/>
                  <a:gd name="T10" fmla="*/ 1 w 12"/>
                  <a:gd name="T11" fmla="*/ 39 h 42"/>
                  <a:gd name="T12" fmla="*/ 1 w 12"/>
                  <a:gd name="T13" fmla="*/ 38 h 42"/>
                  <a:gd name="T14" fmla="*/ 1 w 12"/>
                  <a:gd name="T15" fmla="*/ 37 h 42"/>
                  <a:gd name="T16" fmla="*/ 2 w 12"/>
                  <a:gd name="T17" fmla="*/ 37 h 42"/>
                  <a:gd name="T18" fmla="*/ 2 w 12"/>
                  <a:gd name="T19" fmla="*/ 36 h 42"/>
                  <a:gd name="T20" fmla="*/ 2 w 12"/>
                  <a:gd name="T21" fmla="*/ 35 h 42"/>
                  <a:gd name="T22" fmla="*/ 3 w 12"/>
                  <a:gd name="T23" fmla="*/ 34 h 42"/>
                  <a:gd name="T24" fmla="*/ 3 w 12"/>
                  <a:gd name="T25" fmla="*/ 33 h 42"/>
                  <a:gd name="T26" fmla="*/ 3 w 12"/>
                  <a:gd name="T27" fmla="*/ 33 h 42"/>
                  <a:gd name="T28" fmla="*/ 3 w 12"/>
                  <a:gd name="T29" fmla="*/ 32 h 42"/>
                  <a:gd name="T30" fmla="*/ 3 w 12"/>
                  <a:gd name="T31" fmla="*/ 31 h 42"/>
                  <a:gd name="T32" fmla="*/ 4 w 12"/>
                  <a:gd name="T33" fmla="*/ 30 h 42"/>
                  <a:gd name="T34" fmla="*/ 4 w 12"/>
                  <a:gd name="T35" fmla="*/ 30 h 42"/>
                  <a:gd name="T36" fmla="*/ 4 w 12"/>
                  <a:gd name="T37" fmla="*/ 29 h 42"/>
                  <a:gd name="T38" fmla="*/ 5 w 12"/>
                  <a:gd name="T39" fmla="*/ 28 h 42"/>
                  <a:gd name="T40" fmla="*/ 5 w 12"/>
                  <a:gd name="T41" fmla="*/ 27 h 42"/>
                  <a:gd name="T42" fmla="*/ 5 w 12"/>
                  <a:gd name="T43" fmla="*/ 26 h 42"/>
                  <a:gd name="T44" fmla="*/ 5 w 12"/>
                  <a:gd name="T45" fmla="*/ 25 h 42"/>
                  <a:gd name="T46" fmla="*/ 6 w 12"/>
                  <a:gd name="T47" fmla="*/ 24 h 42"/>
                  <a:gd name="T48" fmla="*/ 6 w 12"/>
                  <a:gd name="T49" fmla="*/ 24 h 42"/>
                  <a:gd name="T50" fmla="*/ 6 w 12"/>
                  <a:gd name="T51" fmla="*/ 23 h 42"/>
                  <a:gd name="T52" fmla="*/ 6 w 12"/>
                  <a:gd name="T53" fmla="*/ 22 h 42"/>
                  <a:gd name="T54" fmla="*/ 7 w 12"/>
                  <a:gd name="T55" fmla="*/ 21 h 42"/>
                  <a:gd name="T56" fmla="*/ 7 w 12"/>
                  <a:gd name="T57" fmla="*/ 20 h 42"/>
                  <a:gd name="T58" fmla="*/ 7 w 12"/>
                  <a:gd name="T59" fmla="*/ 19 h 42"/>
                  <a:gd name="T60" fmla="*/ 7 w 12"/>
                  <a:gd name="T61" fmla="*/ 18 h 42"/>
                  <a:gd name="T62" fmla="*/ 8 w 12"/>
                  <a:gd name="T63" fmla="*/ 17 h 42"/>
                  <a:gd name="T64" fmla="*/ 8 w 12"/>
                  <a:gd name="T65" fmla="*/ 17 h 42"/>
                  <a:gd name="T66" fmla="*/ 8 w 12"/>
                  <a:gd name="T67" fmla="*/ 15 h 42"/>
                  <a:gd name="T68" fmla="*/ 8 w 12"/>
                  <a:gd name="T69" fmla="*/ 15 h 42"/>
                  <a:gd name="T70" fmla="*/ 8 w 12"/>
                  <a:gd name="T71" fmla="*/ 14 h 42"/>
                  <a:gd name="T72" fmla="*/ 9 w 12"/>
                  <a:gd name="T73" fmla="*/ 13 h 42"/>
                  <a:gd name="T74" fmla="*/ 9 w 12"/>
                  <a:gd name="T75" fmla="*/ 12 h 42"/>
                  <a:gd name="T76" fmla="*/ 9 w 12"/>
                  <a:gd name="T77" fmla="*/ 11 h 42"/>
                  <a:gd name="T78" fmla="*/ 10 w 12"/>
                  <a:gd name="T79" fmla="*/ 10 h 42"/>
                  <a:gd name="T80" fmla="*/ 10 w 12"/>
                  <a:gd name="T81" fmla="*/ 9 h 42"/>
                  <a:gd name="T82" fmla="*/ 10 w 12"/>
                  <a:gd name="T83" fmla="*/ 8 h 42"/>
                  <a:gd name="T84" fmla="*/ 10 w 12"/>
                  <a:gd name="T85" fmla="*/ 7 h 42"/>
                  <a:gd name="T86" fmla="*/ 10 w 12"/>
                  <a:gd name="T87" fmla="*/ 6 h 42"/>
                  <a:gd name="T88" fmla="*/ 11 w 12"/>
                  <a:gd name="T89" fmla="*/ 5 h 42"/>
                  <a:gd name="T90" fmla="*/ 11 w 12"/>
                  <a:gd name="T91" fmla="*/ 4 h 42"/>
                  <a:gd name="T92" fmla="*/ 11 w 12"/>
                  <a:gd name="T93" fmla="*/ 3 h 42"/>
                  <a:gd name="T94" fmla="*/ 12 w 12"/>
                  <a:gd name="T95" fmla="*/ 2 h 42"/>
                  <a:gd name="T96" fmla="*/ 12 w 12"/>
                  <a:gd name="T97" fmla="*/ 1 h 42"/>
                  <a:gd name="T98" fmla="*/ 12 w 12"/>
                  <a:gd name="T9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2">
                    <a:moveTo>
                      <a:pt x="0" y="42"/>
                    </a:moveTo>
                    <a:lnTo>
                      <a:pt x="0" y="42"/>
                    </a:lnTo>
                    <a:lnTo>
                      <a:pt x="0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1334"/>
              <p:cNvSpPr>
                <a:spLocks/>
              </p:cNvSpPr>
              <p:nvPr/>
            </p:nvSpPr>
            <p:spPr bwMode="auto">
              <a:xfrm>
                <a:off x="3040" y="2539"/>
                <a:ext cx="12" cy="62"/>
              </a:xfrm>
              <a:custGeom>
                <a:avLst/>
                <a:gdLst>
                  <a:gd name="T0" fmla="*/ 0 w 12"/>
                  <a:gd name="T1" fmla="*/ 62 h 62"/>
                  <a:gd name="T2" fmla="*/ 0 w 12"/>
                  <a:gd name="T3" fmla="*/ 61 h 62"/>
                  <a:gd name="T4" fmla="*/ 0 w 12"/>
                  <a:gd name="T5" fmla="*/ 60 h 62"/>
                  <a:gd name="T6" fmla="*/ 1 w 12"/>
                  <a:gd name="T7" fmla="*/ 59 h 62"/>
                  <a:gd name="T8" fmla="*/ 1 w 12"/>
                  <a:gd name="T9" fmla="*/ 58 h 62"/>
                  <a:gd name="T10" fmla="*/ 1 w 12"/>
                  <a:gd name="T11" fmla="*/ 56 h 62"/>
                  <a:gd name="T12" fmla="*/ 2 w 12"/>
                  <a:gd name="T13" fmla="*/ 55 h 62"/>
                  <a:gd name="T14" fmla="*/ 2 w 12"/>
                  <a:gd name="T15" fmla="*/ 54 h 62"/>
                  <a:gd name="T16" fmla="*/ 2 w 12"/>
                  <a:gd name="T17" fmla="*/ 53 h 62"/>
                  <a:gd name="T18" fmla="*/ 2 w 12"/>
                  <a:gd name="T19" fmla="*/ 52 h 62"/>
                  <a:gd name="T20" fmla="*/ 2 w 12"/>
                  <a:gd name="T21" fmla="*/ 51 h 62"/>
                  <a:gd name="T22" fmla="*/ 3 w 12"/>
                  <a:gd name="T23" fmla="*/ 50 h 62"/>
                  <a:gd name="T24" fmla="*/ 3 w 12"/>
                  <a:gd name="T25" fmla="*/ 49 h 62"/>
                  <a:gd name="T26" fmla="*/ 3 w 12"/>
                  <a:gd name="T27" fmla="*/ 47 h 62"/>
                  <a:gd name="T28" fmla="*/ 3 w 12"/>
                  <a:gd name="T29" fmla="*/ 46 h 62"/>
                  <a:gd name="T30" fmla="*/ 4 w 12"/>
                  <a:gd name="T31" fmla="*/ 45 h 62"/>
                  <a:gd name="T32" fmla="*/ 4 w 12"/>
                  <a:gd name="T33" fmla="*/ 44 h 62"/>
                  <a:gd name="T34" fmla="*/ 4 w 12"/>
                  <a:gd name="T35" fmla="*/ 43 h 62"/>
                  <a:gd name="T36" fmla="*/ 4 w 12"/>
                  <a:gd name="T37" fmla="*/ 42 h 62"/>
                  <a:gd name="T38" fmla="*/ 5 w 12"/>
                  <a:gd name="T39" fmla="*/ 40 h 62"/>
                  <a:gd name="T40" fmla="*/ 5 w 12"/>
                  <a:gd name="T41" fmla="*/ 39 h 62"/>
                  <a:gd name="T42" fmla="*/ 5 w 12"/>
                  <a:gd name="T43" fmla="*/ 38 h 62"/>
                  <a:gd name="T44" fmla="*/ 5 w 12"/>
                  <a:gd name="T45" fmla="*/ 37 h 62"/>
                  <a:gd name="T46" fmla="*/ 6 w 12"/>
                  <a:gd name="T47" fmla="*/ 36 h 62"/>
                  <a:gd name="T48" fmla="*/ 6 w 12"/>
                  <a:gd name="T49" fmla="*/ 34 h 62"/>
                  <a:gd name="T50" fmla="*/ 6 w 12"/>
                  <a:gd name="T51" fmla="*/ 33 h 62"/>
                  <a:gd name="T52" fmla="*/ 6 w 12"/>
                  <a:gd name="T53" fmla="*/ 32 h 62"/>
                  <a:gd name="T54" fmla="*/ 7 w 12"/>
                  <a:gd name="T55" fmla="*/ 31 h 62"/>
                  <a:gd name="T56" fmla="*/ 7 w 12"/>
                  <a:gd name="T57" fmla="*/ 29 h 62"/>
                  <a:gd name="T58" fmla="*/ 7 w 12"/>
                  <a:gd name="T59" fmla="*/ 28 h 62"/>
                  <a:gd name="T60" fmla="*/ 7 w 12"/>
                  <a:gd name="T61" fmla="*/ 27 h 62"/>
                  <a:gd name="T62" fmla="*/ 8 w 12"/>
                  <a:gd name="T63" fmla="*/ 25 h 62"/>
                  <a:gd name="T64" fmla="*/ 8 w 12"/>
                  <a:gd name="T65" fmla="*/ 24 h 62"/>
                  <a:gd name="T66" fmla="*/ 8 w 12"/>
                  <a:gd name="T67" fmla="*/ 22 h 62"/>
                  <a:gd name="T68" fmla="*/ 9 w 12"/>
                  <a:gd name="T69" fmla="*/ 21 h 62"/>
                  <a:gd name="T70" fmla="*/ 9 w 12"/>
                  <a:gd name="T71" fmla="*/ 20 h 62"/>
                  <a:gd name="T72" fmla="*/ 9 w 12"/>
                  <a:gd name="T73" fmla="*/ 19 h 62"/>
                  <a:gd name="T74" fmla="*/ 9 w 12"/>
                  <a:gd name="T75" fmla="*/ 17 h 62"/>
                  <a:gd name="T76" fmla="*/ 9 w 12"/>
                  <a:gd name="T77" fmla="*/ 16 h 62"/>
                  <a:gd name="T78" fmla="*/ 10 w 12"/>
                  <a:gd name="T79" fmla="*/ 14 h 62"/>
                  <a:gd name="T80" fmla="*/ 10 w 12"/>
                  <a:gd name="T81" fmla="*/ 13 h 62"/>
                  <a:gd name="T82" fmla="*/ 10 w 12"/>
                  <a:gd name="T83" fmla="*/ 12 h 62"/>
                  <a:gd name="T84" fmla="*/ 11 w 12"/>
                  <a:gd name="T85" fmla="*/ 10 h 62"/>
                  <a:gd name="T86" fmla="*/ 11 w 12"/>
                  <a:gd name="T87" fmla="*/ 9 h 62"/>
                  <a:gd name="T88" fmla="*/ 11 w 12"/>
                  <a:gd name="T89" fmla="*/ 7 h 62"/>
                  <a:gd name="T90" fmla="*/ 11 w 12"/>
                  <a:gd name="T91" fmla="*/ 6 h 62"/>
                  <a:gd name="T92" fmla="*/ 11 w 12"/>
                  <a:gd name="T93" fmla="*/ 5 h 62"/>
                  <a:gd name="T94" fmla="*/ 12 w 12"/>
                  <a:gd name="T95" fmla="*/ 3 h 62"/>
                  <a:gd name="T96" fmla="*/ 12 w 12"/>
                  <a:gd name="T97" fmla="*/ 1 h 62"/>
                  <a:gd name="T98" fmla="*/ 12 w 12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2">
                    <a:moveTo>
                      <a:pt x="0" y="62"/>
                    </a:moveTo>
                    <a:lnTo>
                      <a:pt x="0" y="61"/>
                    </a:ln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1335"/>
              <p:cNvSpPr>
                <a:spLocks/>
              </p:cNvSpPr>
              <p:nvPr/>
            </p:nvSpPr>
            <p:spPr bwMode="auto">
              <a:xfrm>
                <a:off x="3052" y="2451"/>
                <a:ext cx="12" cy="88"/>
              </a:xfrm>
              <a:custGeom>
                <a:avLst/>
                <a:gdLst>
                  <a:gd name="T0" fmla="*/ 0 w 12"/>
                  <a:gd name="T1" fmla="*/ 88 h 88"/>
                  <a:gd name="T2" fmla="*/ 0 w 12"/>
                  <a:gd name="T3" fmla="*/ 86 h 88"/>
                  <a:gd name="T4" fmla="*/ 0 w 12"/>
                  <a:gd name="T5" fmla="*/ 85 h 88"/>
                  <a:gd name="T6" fmla="*/ 1 w 12"/>
                  <a:gd name="T7" fmla="*/ 83 h 88"/>
                  <a:gd name="T8" fmla="*/ 1 w 12"/>
                  <a:gd name="T9" fmla="*/ 82 h 88"/>
                  <a:gd name="T10" fmla="*/ 1 w 12"/>
                  <a:gd name="T11" fmla="*/ 80 h 88"/>
                  <a:gd name="T12" fmla="*/ 2 w 12"/>
                  <a:gd name="T13" fmla="*/ 78 h 88"/>
                  <a:gd name="T14" fmla="*/ 2 w 12"/>
                  <a:gd name="T15" fmla="*/ 77 h 88"/>
                  <a:gd name="T16" fmla="*/ 2 w 12"/>
                  <a:gd name="T17" fmla="*/ 75 h 88"/>
                  <a:gd name="T18" fmla="*/ 2 w 12"/>
                  <a:gd name="T19" fmla="*/ 74 h 88"/>
                  <a:gd name="T20" fmla="*/ 2 w 12"/>
                  <a:gd name="T21" fmla="*/ 72 h 88"/>
                  <a:gd name="T22" fmla="*/ 3 w 12"/>
                  <a:gd name="T23" fmla="*/ 71 h 88"/>
                  <a:gd name="T24" fmla="*/ 3 w 12"/>
                  <a:gd name="T25" fmla="*/ 69 h 88"/>
                  <a:gd name="T26" fmla="*/ 3 w 12"/>
                  <a:gd name="T27" fmla="*/ 67 h 88"/>
                  <a:gd name="T28" fmla="*/ 4 w 12"/>
                  <a:gd name="T29" fmla="*/ 66 h 88"/>
                  <a:gd name="T30" fmla="*/ 4 w 12"/>
                  <a:gd name="T31" fmla="*/ 64 h 88"/>
                  <a:gd name="T32" fmla="*/ 4 w 12"/>
                  <a:gd name="T33" fmla="*/ 62 h 88"/>
                  <a:gd name="T34" fmla="*/ 4 w 12"/>
                  <a:gd name="T35" fmla="*/ 61 h 88"/>
                  <a:gd name="T36" fmla="*/ 4 w 12"/>
                  <a:gd name="T37" fmla="*/ 59 h 88"/>
                  <a:gd name="T38" fmla="*/ 5 w 12"/>
                  <a:gd name="T39" fmla="*/ 57 h 88"/>
                  <a:gd name="T40" fmla="*/ 5 w 12"/>
                  <a:gd name="T41" fmla="*/ 55 h 88"/>
                  <a:gd name="T42" fmla="*/ 5 w 12"/>
                  <a:gd name="T43" fmla="*/ 54 h 88"/>
                  <a:gd name="T44" fmla="*/ 6 w 12"/>
                  <a:gd name="T45" fmla="*/ 52 h 88"/>
                  <a:gd name="T46" fmla="*/ 6 w 12"/>
                  <a:gd name="T47" fmla="*/ 50 h 88"/>
                  <a:gd name="T48" fmla="*/ 6 w 12"/>
                  <a:gd name="T49" fmla="*/ 48 h 88"/>
                  <a:gd name="T50" fmla="*/ 6 w 12"/>
                  <a:gd name="T51" fmla="*/ 46 h 88"/>
                  <a:gd name="T52" fmla="*/ 7 w 12"/>
                  <a:gd name="T53" fmla="*/ 45 h 88"/>
                  <a:gd name="T54" fmla="*/ 7 w 12"/>
                  <a:gd name="T55" fmla="*/ 43 h 88"/>
                  <a:gd name="T56" fmla="*/ 7 w 12"/>
                  <a:gd name="T57" fmla="*/ 41 h 88"/>
                  <a:gd name="T58" fmla="*/ 7 w 12"/>
                  <a:gd name="T59" fmla="*/ 39 h 88"/>
                  <a:gd name="T60" fmla="*/ 7 w 12"/>
                  <a:gd name="T61" fmla="*/ 38 h 88"/>
                  <a:gd name="T62" fmla="*/ 8 w 12"/>
                  <a:gd name="T63" fmla="*/ 36 h 88"/>
                  <a:gd name="T64" fmla="*/ 8 w 12"/>
                  <a:gd name="T65" fmla="*/ 34 h 88"/>
                  <a:gd name="T66" fmla="*/ 8 w 12"/>
                  <a:gd name="T67" fmla="*/ 32 h 88"/>
                  <a:gd name="T68" fmla="*/ 9 w 12"/>
                  <a:gd name="T69" fmla="*/ 30 h 88"/>
                  <a:gd name="T70" fmla="*/ 9 w 12"/>
                  <a:gd name="T71" fmla="*/ 28 h 88"/>
                  <a:gd name="T72" fmla="*/ 9 w 12"/>
                  <a:gd name="T73" fmla="*/ 26 h 88"/>
                  <a:gd name="T74" fmla="*/ 9 w 12"/>
                  <a:gd name="T75" fmla="*/ 24 h 88"/>
                  <a:gd name="T76" fmla="*/ 9 w 12"/>
                  <a:gd name="T77" fmla="*/ 22 h 88"/>
                  <a:gd name="T78" fmla="*/ 10 w 12"/>
                  <a:gd name="T79" fmla="*/ 20 h 88"/>
                  <a:gd name="T80" fmla="*/ 10 w 12"/>
                  <a:gd name="T81" fmla="*/ 18 h 88"/>
                  <a:gd name="T82" fmla="*/ 10 w 12"/>
                  <a:gd name="T83" fmla="*/ 16 h 88"/>
                  <a:gd name="T84" fmla="*/ 11 w 12"/>
                  <a:gd name="T85" fmla="*/ 14 h 88"/>
                  <a:gd name="T86" fmla="*/ 11 w 12"/>
                  <a:gd name="T87" fmla="*/ 12 h 88"/>
                  <a:gd name="T88" fmla="*/ 11 w 12"/>
                  <a:gd name="T89" fmla="*/ 10 h 88"/>
                  <a:gd name="T90" fmla="*/ 11 w 12"/>
                  <a:gd name="T91" fmla="*/ 8 h 88"/>
                  <a:gd name="T92" fmla="*/ 11 w 12"/>
                  <a:gd name="T93" fmla="*/ 6 h 88"/>
                  <a:gd name="T94" fmla="*/ 12 w 12"/>
                  <a:gd name="T95" fmla="*/ 4 h 88"/>
                  <a:gd name="T96" fmla="*/ 12 w 12"/>
                  <a:gd name="T97" fmla="*/ 2 h 88"/>
                  <a:gd name="T98" fmla="*/ 12 w 12"/>
                  <a:gd name="T9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8">
                    <a:moveTo>
                      <a:pt x="0" y="88"/>
                    </a:moveTo>
                    <a:lnTo>
                      <a:pt x="0" y="86"/>
                    </a:lnTo>
                    <a:lnTo>
                      <a:pt x="0" y="85"/>
                    </a:lnTo>
                    <a:lnTo>
                      <a:pt x="1" y="83"/>
                    </a:lnTo>
                    <a:lnTo>
                      <a:pt x="1" y="82"/>
                    </a:lnTo>
                    <a:lnTo>
                      <a:pt x="1" y="80"/>
                    </a:lnTo>
                    <a:lnTo>
                      <a:pt x="2" y="78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1336"/>
              <p:cNvSpPr>
                <a:spLocks/>
              </p:cNvSpPr>
              <p:nvPr/>
            </p:nvSpPr>
            <p:spPr bwMode="auto">
              <a:xfrm>
                <a:off x="3064" y="2330"/>
                <a:ext cx="12" cy="121"/>
              </a:xfrm>
              <a:custGeom>
                <a:avLst/>
                <a:gdLst>
                  <a:gd name="T0" fmla="*/ 0 w 12"/>
                  <a:gd name="T1" fmla="*/ 121 h 121"/>
                  <a:gd name="T2" fmla="*/ 1 w 12"/>
                  <a:gd name="T3" fmla="*/ 119 h 121"/>
                  <a:gd name="T4" fmla="*/ 1 w 12"/>
                  <a:gd name="T5" fmla="*/ 116 h 121"/>
                  <a:gd name="T6" fmla="*/ 1 w 12"/>
                  <a:gd name="T7" fmla="*/ 114 h 121"/>
                  <a:gd name="T8" fmla="*/ 1 w 12"/>
                  <a:gd name="T9" fmla="*/ 112 h 121"/>
                  <a:gd name="T10" fmla="*/ 1 w 12"/>
                  <a:gd name="T11" fmla="*/ 110 h 121"/>
                  <a:gd name="T12" fmla="*/ 2 w 12"/>
                  <a:gd name="T13" fmla="*/ 108 h 121"/>
                  <a:gd name="T14" fmla="*/ 2 w 12"/>
                  <a:gd name="T15" fmla="*/ 106 h 121"/>
                  <a:gd name="T16" fmla="*/ 2 w 12"/>
                  <a:gd name="T17" fmla="*/ 103 h 121"/>
                  <a:gd name="T18" fmla="*/ 2 w 12"/>
                  <a:gd name="T19" fmla="*/ 101 h 121"/>
                  <a:gd name="T20" fmla="*/ 2 w 12"/>
                  <a:gd name="T21" fmla="*/ 99 h 121"/>
                  <a:gd name="T22" fmla="*/ 3 w 12"/>
                  <a:gd name="T23" fmla="*/ 97 h 121"/>
                  <a:gd name="T24" fmla="*/ 3 w 12"/>
                  <a:gd name="T25" fmla="*/ 95 h 121"/>
                  <a:gd name="T26" fmla="*/ 3 w 12"/>
                  <a:gd name="T27" fmla="*/ 92 h 121"/>
                  <a:gd name="T28" fmla="*/ 4 w 12"/>
                  <a:gd name="T29" fmla="*/ 90 h 121"/>
                  <a:gd name="T30" fmla="*/ 4 w 12"/>
                  <a:gd name="T31" fmla="*/ 87 h 121"/>
                  <a:gd name="T32" fmla="*/ 4 w 12"/>
                  <a:gd name="T33" fmla="*/ 85 h 121"/>
                  <a:gd name="T34" fmla="*/ 4 w 12"/>
                  <a:gd name="T35" fmla="*/ 83 h 121"/>
                  <a:gd name="T36" fmla="*/ 5 w 12"/>
                  <a:gd name="T37" fmla="*/ 80 h 121"/>
                  <a:gd name="T38" fmla="*/ 5 w 12"/>
                  <a:gd name="T39" fmla="*/ 78 h 121"/>
                  <a:gd name="T40" fmla="*/ 5 w 12"/>
                  <a:gd name="T41" fmla="*/ 76 h 121"/>
                  <a:gd name="T42" fmla="*/ 5 w 12"/>
                  <a:gd name="T43" fmla="*/ 73 h 121"/>
                  <a:gd name="T44" fmla="*/ 6 w 12"/>
                  <a:gd name="T45" fmla="*/ 71 h 121"/>
                  <a:gd name="T46" fmla="*/ 6 w 12"/>
                  <a:gd name="T47" fmla="*/ 69 h 121"/>
                  <a:gd name="T48" fmla="*/ 6 w 12"/>
                  <a:gd name="T49" fmla="*/ 66 h 121"/>
                  <a:gd name="T50" fmla="*/ 6 w 12"/>
                  <a:gd name="T51" fmla="*/ 64 h 121"/>
                  <a:gd name="T52" fmla="*/ 7 w 12"/>
                  <a:gd name="T53" fmla="*/ 61 h 121"/>
                  <a:gd name="T54" fmla="*/ 7 w 12"/>
                  <a:gd name="T55" fmla="*/ 59 h 121"/>
                  <a:gd name="T56" fmla="*/ 7 w 12"/>
                  <a:gd name="T57" fmla="*/ 56 h 121"/>
                  <a:gd name="T58" fmla="*/ 7 w 12"/>
                  <a:gd name="T59" fmla="*/ 54 h 121"/>
                  <a:gd name="T60" fmla="*/ 8 w 12"/>
                  <a:gd name="T61" fmla="*/ 51 h 121"/>
                  <a:gd name="T62" fmla="*/ 8 w 12"/>
                  <a:gd name="T63" fmla="*/ 48 h 121"/>
                  <a:gd name="T64" fmla="*/ 8 w 12"/>
                  <a:gd name="T65" fmla="*/ 46 h 121"/>
                  <a:gd name="T66" fmla="*/ 8 w 12"/>
                  <a:gd name="T67" fmla="*/ 43 h 121"/>
                  <a:gd name="T68" fmla="*/ 9 w 12"/>
                  <a:gd name="T69" fmla="*/ 41 h 121"/>
                  <a:gd name="T70" fmla="*/ 9 w 12"/>
                  <a:gd name="T71" fmla="*/ 38 h 121"/>
                  <a:gd name="T72" fmla="*/ 9 w 12"/>
                  <a:gd name="T73" fmla="*/ 36 h 121"/>
                  <a:gd name="T74" fmla="*/ 9 w 12"/>
                  <a:gd name="T75" fmla="*/ 33 h 121"/>
                  <a:gd name="T76" fmla="*/ 9 w 12"/>
                  <a:gd name="T77" fmla="*/ 31 h 121"/>
                  <a:gd name="T78" fmla="*/ 10 w 12"/>
                  <a:gd name="T79" fmla="*/ 28 h 121"/>
                  <a:gd name="T80" fmla="*/ 10 w 12"/>
                  <a:gd name="T81" fmla="*/ 25 h 121"/>
                  <a:gd name="T82" fmla="*/ 10 w 12"/>
                  <a:gd name="T83" fmla="*/ 22 h 121"/>
                  <a:gd name="T84" fmla="*/ 11 w 12"/>
                  <a:gd name="T85" fmla="*/ 20 h 121"/>
                  <a:gd name="T86" fmla="*/ 11 w 12"/>
                  <a:gd name="T87" fmla="*/ 17 h 121"/>
                  <a:gd name="T88" fmla="*/ 11 w 12"/>
                  <a:gd name="T89" fmla="*/ 14 h 121"/>
                  <a:gd name="T90" fmla="*/ 11 w 12"/>
                  <a:gd name="T91" fmla="*/ 11 h 121"/>
                  <a:gd name="T92" fmla="*/ 11 w 12"/>
                  <a:gd name="T93" fmla="*/ 9 h 121"/>
                  <a:gd name="T94" fmla="*/ 12 w 12"/>
                  <a:gd name="T95" fmla="*/ 6 h 121"/>
                  <a:gd name="T96" fmla="*/ 12 w 12"/>
                  <a:gd name="T97" fmla="*/ 3 h 121"/>
                  <a:gd name="T98" fmla="*/ 12 w 12"/>
                  <a:gd name="T99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1">
                    <a:moveTo>
                      <a:pt x="0" y="121"/>
                    </a:moveTo>
                    <a:lnTo>
                      <a:pt x="1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10"/>
                    </a:lnTo>
                    <a:lnTo>
                      <a:pt x="2" y="108"/>
                    </a:lnTo>
                    <a:lnTo>
                      <a:pt x="2" y="106"/>
                    </a:lnTo>
                    <a:lnTo>
                      <a:pt x="2" y="103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3" y="92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4" y="85"/>
                    </a:lnTo>
                    <a:lnTo>
                      <a:pt x="4" y="83"/>
                    </a:lnTo>
                    <a:lnTo>
                      <a:pt x="5" y="80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64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1"/>
                    </a:lnTo>
                    <a:lnTo>
                      <a:pt x="8" y="48"/>
                    </a:lnTo>
                    <a:lnTo>
                      <a:pt x="8" y="46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10" y="28"/>
                    </a:lnTo>
                    <a:lnTo>
                      <a:pt x="10" y="25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7"/>
                    </a:lnTo>
                    <a:lnTo>
                      <a:pt x="11" y="14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2" y="6"/>
                    </a:lnTo>
                    <a:lnTo>
                      <a:pt x="12" y="3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1337"/>
              <p:cNvSpPr>
                <a:spLocks/>
              </p:cNvSpPr>
              <p:nvPr/>
            </p:nvSpPr>
            <p:spPr bwMode="auto">
              <a:xfrm>
                <a:off x="3076" y="2175"/>
                <a:ext cx="12" cy="155"/>
              </a:xfrm>
              <a:custGeom>
                <a:avLst/>
                <a:gdLst>
                  <a:gd name="T0" fmla="*/ 0 w 12"/>
                  <a:gd name="T1" fmla="*/ 155 h 155"/>
                  <a:gd name="T2" fmla="*/ 1 w 12"/>
                  <a:gd name="T3" fmla="*/ 152 h 155"/>
                  <a:gd name="T4" fmla="*/ 1 w 12"/>
                  <a:gd name="T5" fmla="*/ 150 h 155"/>
                  <a:gd name="T6" fmla="*/ 1 w 12"/>
                  <a:gd name="T7" fmla="*/ 147 h 155"/>
                  <a:gd name="T8" fmla="*/ 1 w 12"/>
                  <a:gd name="T9" fmla="*/ 144 h 155"/>
                  <a:gd name="T10" fmla="*/ 1 w 12"/>
                  <a:gd name="T11" fmla="*/ 141 h 155"/>
                  <a:gd name="T12" fmla="*/ 2 w 12"/>
                  <a:gd name="T13" fmla="*/ 138 h 155"/>
                  <a:gd name="T14" fmla="*/ 2 w 12"/>
                  <a:gd name="T15" fmla="*/ 135 h 155"/>
                  <a:gd name="T16" fmla="*/ 2 w 12"/>
                  <a:gd name="T17" fmla="*/ 132 h 155"/>
                  <a:gd name="T18" fmla="*/ 3 w 12"/>
                  <a:gd name="T19" fmla="*/ 129 h 155"/>
                  <a:gd name="T20" fmla="*/ 3 w 12"/>
                  <a:gd name="T21" fmla="*/ 127 h 155"/>
                  <a:gd name="T22" fmla="*/ 3 w 12"/>
                  <a:gd name="T23" fmla="*/ 123 h 155"/>
                  <a:gd name="T24" fmla="*/ 3 w 12"/>
                  <a:gd name="T25" fmla="*/ 120 h 155"/>
                  <a:gd name="T26" fmla="*/ 3 w 12"/>
                  <a:gd name="T27" fmla="*/ 118 h 155"/>
                  <a:gd name="T28" fmla="*/ 4 w 12"/>
                  <a:gd name="T29" fmla="*/ 115 h 155"/>
                  <a:gd name="T30" fmla="*/ 4 w 12"/>
                  <a:gd name="T31" fmla="*/ 111 h 155"/>
                  <a:gd name="T32" fmla="*/ 4 w 12"/>
                  <a:gd name="T33" fmla="*/ 108 h 155"/>
                  <a:gd name="T34" fmla="*/ 5 w 12"/>
                  <a:gd name="T35" fmla="*/ 106 h 155"/>
                  <a:gd name="T36" fmla="*/ 5 w 12"/>
                  <a:gd name="T37" fmla="*/ 102 h 155"/>
                  <a:gd name="T38" fmla="*/ 5 w 12"/>
                  <a:gd name="T39" fmla="*/ 99 h 155"/>
                  <a:gd name="T40" fmla="*/ 5 w 12"/>
                  <a:gd name="T41" fmla="*/ 96 h 155"/>
                  <a:gd name="T42" fmla="*/ 5 w 12"/>
                  <a:gd name="T43" fmla="*/ 93 h 155"/>
                  <a:gd name="T44" fmla="*/ 6 w 12"/>
                  <a:gd name="T45" fmla="*/ 90 h 155"/>
                  <a:gd name="T46" fmla="*/ 6 w 12"/>
                  <a:gd name="T47" fmla="*/ 87 h 155"/>
                  <a:gd name="T48" fmla="*/ 6 w 12"/>
                  <a:gd name="T49" fmla="*/ 84 h 155"/>
                  <a:gd name="T50" fmla="*/ 6 w 12"/>
                  <a:gd name="T51" fmla="*/ 80 h 155"/>
                  <a:gd name="T52" fmla="*/ 7 w 12"/>
                  <a:gd name="T53" fmla="*/ 77 h 155"/>
                  <a:gd name="T54" fmla="*/ 7 w 12"/>
                  <a:gd name="T55" fmla="*/ 74 h 155"/>
                  <a:gd name="T56" fmla="*/ 7 w 12"/>
                  <a:gd name="T57" fmla="*/ 71 h 155"/>
                  <a:gd name="T58" fmla="*/ 8 w 12"/>
                  <a:gd name="T59" fmla="*/ 67 h 155"/>
                  <a:gd name="T60" fmla="*/ 8 w 12"/>
                  <a:gd name="T61" fmla="*/ 64 h 155"/>
                  <a:gd name="T62" fmla="*/ 8 w 12"/>
                  <a:gd name="T63" fmla="*/ 61 h 155"/>
                  <a:gd name="T64" fmla="*/ 8 w 12"/>
                  <a:gd name="T65" fmla="*/ 58 h 155"/>
                  <a:gd name="T66" fmla="*/ 8 w 12"/>
                  <a:gd name="T67" fmla="*/ 54 h 155"/>
                  <a:gd name="T68" fmla="*/ 9 w 12"/>
                  <a:gd name="T69" fmla="*/ 51 h 155"/>
                  <a:gd name="T70" fmla="*/ 9 w 12"/>
                  <a:gd name="T71" fmla="*/ 48 h 155"/>
                  <a:gd name="T72" fmla="*/ 9 w 12"/>
                  <a:gd name="T73" fmla="*/ 44 h 155"/>
                  <a:gd name="T74" fmla="*/ 10 w 12"/>
                  <a:gd name="T75" fmla="*/ 41 h 155"/>
                  <a:gd name="T76" fmla="*/ 10 w 12"/>
                  <a:gd name="T77" fmla="*/ 38 h 155"/>
                  <a:gd name="T78" fmla="*/ 10 w 12"/>
                  <a:gd name="T79" fmla="*/ 35 h 155"/>
                  <a:gd name="T80" fmla="*/ 10 w 12"/>
                  <a:gd name="T81" fmla="*/ 31 h 155"/>
                  <a:gd name="T82" fmla="*/ 10 w 12"/>
                  <a:gd name="T83" fmla="*/ 27 h 155"/>
                  <a:gd name="T84" fmla="*/ 11 w 12"/>
                  <a:gd name="T85" fmla="*/ 24 h 155"/>
                  <a:gd name="T86" fmla="*/ 11 w 12"/>
                  <a:gd name="T87" fmla="*/ 21 h 155"/>
                  <a:gd name="T88" fmla="*/ 11 w 12"/>
                  <a:gd name="T89" fmla="*/ 17 h 155"/>
                  <a:gd name="T90" fmla="*/ 12 w 12"/>
                  <a:gd name="T91" fmla="*/ 14 h 155"/>
                  <a:gd name="T92" fmla="*/ 12 w 12"/>
                  <a:gd name="T93" fmla="*/ 10 h 155"/>
                  <a:gd name="T94" fmla="*/ 12 w 12"/>
                  <a:gd name="T95" fmla="*/ 7 h 155"/>
                  <a:gd name="T96" fmla="*/ 12 w 12"/>
                  <a:gd name="T97" fmla="*/ 3 h 155"/>
                  <a:gd name="T98" fmla="*/ 12 w 12"/>
                  <a:gd name="T99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55">
                    <a:moveTo>
                      <a:pt x="0" y="155"/>
                    </a:moveTo>
                    <a:lnTo>
                      <a:pt x="1" y="152"/>
                    </a:lnTo>
                    <a:lnTo>
                      <a:pt x="1" y="150"/>
                    </a:lnTo>
                    <a:lnTo>
                      <a:pt x="1" y="147"/>
                    </a:lnTo>
                    <a:lnTo>
                      <a:pt x="1" y="144"/>
                    </a:lnTo>
                    <a:lnTo>
                      <a:pt x="1" y="141"/>
                    </a:lnTo>
                    <a:lnTo>
                      <a:pt x="2" y="138"/>
                    </a:lnTo>
                    <a:lnTo>
                      <a:pt x="2" y="135"/>
                    </a:lnTo>
                    <a:lnTo>
                      <a:pt x="2" y="132"/>
                    </a:lnTo>
                    <a:lnTo>
                      <a:pt x="3" y="129"/>
                    </a:lnTo>
                    <a:lnTo>
                      <a:pt x="3" y="127"/>
                    </a:lnTo>
                    <a:lnTo>
                      <a:pt x="3" y="123"/>
                    </a:lnTo>
                    <a:lnTo>
                      <a:pt x="3" y="120"/>
                    </a:lnTo>
                    <a:lnTo>
                      <a:pt x="3" y="118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108"/>
                    </a:lnTo>
                    <a:lnTo>
                      <a:pt x="5" y="106"/>
                    </a:lnTo>
                    <a:lnTo>
                      <a:pt x="5" y="102"/>
                    </a:lnTo>
                    <a:lnTo>
                      <a:pt x="5" y="99"/>
                    </a:lnTo>
                    <a:lnTo>
                      <a:pt x="5" y="96"/>
                    </a:lnTo>
                    <a:lnTo>
                      <a:pt x="5" y="93"/>
                    </a:lnTo>
                    <a:lnTo>
                      <a:pt x="6" y="90"/>
                    </a:lnTo>
                    <a:lnTo>
                      <a:pt x="6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8" y="58"/>
                    </a:lnTo>
                    <a:lnTo>
                      <a:pt x="8" y="54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4"/>
                    </a:lnTo>
                    <a:lnTo>
                      <a:pt x="10" y="41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0" y="31"/>
                    </a:lnTo>
                    <a:lnTo>
                      <a:pt x="10" y="27"/>
                    </a:lnTo>
                    <a:lnTo>
                      <a:pt x="11" y="24"/>
                    </a:lnTo>
                    <a:lnTo>
                      <a:pt x="11" y="21"/>
                    </a:lnTo>
                    <a:lnTo>
                      <a:pt x="11" y="17"/>
                    </a:lnTo>
                    <a:lnTo>
                      <a:pt x="12" y="14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2" y="3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1338"/>
              <p:cNvSpPr>
                <a:spLocks/>
              </p:cNvSpPr>
              <p:nvPr/>
            </p:nvSpPr>
            <p:spPr bwMode="auto">
              <a:xfrm>
                <a:off x="3088" y="1991"/>
                <a:ext cx="12" cy="184"/>
              </a:xfrm>
              <a:custGeom>
                <a:avLst/>
                <a:gdLst>
                  <a:gd name="T0" fmla="*/ 0 w 12"/>
                  <a:gd name="T1" fmla="*/ 184 h 184"/>
                  <a:gd name="T2" fmla="*/ 1 w 12"/>
                  <a:gd name="T3" fmla="*/ 180 h 184"/>
                  <a:gd name="T4" fmla="*/ 1 w 12"/>
                  <a:gd name="T5" fmla="*/ 177 h 184"/>
                  <a:gd name="T6" fmla="*/ 1 w 12"/>
                  <a:gd name="T7" fmla="*/ 173 h 184"/>
                  <a:gd name="T8" fmla="*/ 1 w 12"/>
                  <a:gd name="T9" fmla="*/ 170 h 184"/>
                  <a:gd name="T10" fmla="*/ 1 w 12"/>
                  <a:gd name="T11" fmla="*/ 166 h 184"/>
                  <a:gd name="T12" fmla="*/ 2 w 12"/>
                  <a:gd name="T13" fmla="*/ 163 h 184"/>
                  <a:gd name="T14" fmla="*/ 2 w 12"/>
                  <a:gd name="T15" fmla="*/ 159 h 184"/>
                  <a:gd name="T16" fmla="*/ 2 w 12"/>
                  <a:gd name="T17" fmla="*/ 156 h 184"/>
                  <a:gd name="T18" fmla="*/ 3 w 12"/>
                  <a:gd name="T19" fmla="*/ 152 h 184"/>
                  <a:gd name="T20" fmla="*/ 3 w 12"/>
                  <a:gd name="T21" fmla="*/ 148 h 184"/>
                  <a:gd name="T22" fmla="*/ 3 w 12"/>
                  <a:gd name="T23" fmla="*/ 145 h 184"/>
                  <a:gd name="T24" fmla="*/ 3 w 12"/>
                  <a:gd name="T25" fmla="*/ 141 h 184"/>
                  <a:gd name="T26" fmla="*/ 3 w 12"/>
                  <a:gd name="T27" fmla="*/ 137 h 184"/>
                  <a:gd name="T28" fmla="*/ 4 w 12"/>
                  <a:gd name="T29" fmla="*/ 134 h 184"/>
                  <a:gd name="T30" fmla="*/ 4 w 12"/>
                  <a:gd name="T31" fmla="*/ 130 h 184"/>
                  <a:gd name="T32" fmla="*/ 4 w 12"/>
                  <a:gd name="T33" fmla="*/ 126 h 184"/>
                  <a:gd name="T34" fmla="*/ 5 w 12"/>
                  <a:gd name="T35" fmla="*/ 123 h 184"/>
                  <a:gd name="T36" fmla="*/ 5 w 12"/>
                  <a:gd name="T37" fmla="*/ 119 h 184"/>
                  <a:gd name="T38" fmla="*/ 5 w 12"/>
                  <a:gd name="T39" fmla="*/ 115 h 184"/>
                  <a:gd name="T40" fmla="*/ 5 w 12"/>
                  <a:gd name="T41" fmla="*/ 112 h 184"/>
                  <a:gd name="T42" fmla="*/ 6 w 12"/>
                  <a:gd name="T43" fmla="*/ 108 h 184"/>
                  <a:gd name="T44" fmla="*/ 6 w 12"/>
                  <a:gd name="T45" fmla="*/ 104 h 184"/>
                  <a:gd name="T46" fmla="*/ 6 w 12"/>
                  <a:gd name="T47" fmla="*/ 100 h 184"/>
                  <a:gd name="T48" fmla="*/ 6 w 12"/>
                  <a:gd name="T49" fmla="*/ 96 h 184"/>
                  <a:gd name="T50" fmla="*/ 7 w 12"/>
                  <a:gd name="T51" fmla="*/ 93 h 184"/>
                  <a:gd name="T52" fmla="*/ 7 w 12"/>
                  <a:gd name="T53" fmla="*/ 89 h 184"/>
                  <a:gd name="T54" fmla="*/ 7 w 12"/>
                  <a:gd name="T55" fmla="*/ 85 h 184"/>
                  <a:gd name="T56" fmla="*/ 7 w 12"/>
                  <a:gd name="T57" fmla="*/ 82 h 184"/>
                  <a:gd name="T58" fmla="*/ 8 w 12"/>
                  <a:gd name="T59" fmla="*/ 78 h 184"/>
                  <a:gd name="T60" fmla="*/ 8 w 12"/>
                  <a:gd name="T61" fmla="*/ 74 h 184"/>
                  <a:gd name="T62" fmla="*/ 8 w 12"/>
                  <a:gd name="T63" fmla="*/ 70 h 184"/>
                  <a:gd name="T64" fmla="*/ 8 w 12"/>
                  <a:gd name="T65" fmla="*/ 66 h 184"/>
                  <a:gd name="T66" fmla="*/ 8 w 12"/>
                  <a:gd name="T67" fmla="*/ 62 h 184"/>
                  <a:gd name="T68" fmla="*/ 9 w 12"/>
                  <a:gd name="T69" fmla="*/ 59 h 184"/>
                  <a:gd name="T70" fmla="*/ 9 w 12"/>
                  <a:gd name="T71" fmla="*/ 55 h 184"/>
                  <a:gd name="T72" fmla="*/ 9 w 12"/>
                  <a:gd name="T73" fmla="*/ 51 h 184"/>
                  <a:gd name="T74" fmla="*/ 10 w 12"/>
                  <a:gd name="T75" fmla="*/ 47 h 184"/>
                  <a:gd name="T76" fmla="*/ 10 w 12"/>
                  <a:gd name="T77" fmla="*/ 43 h 184"/>
                  <a:gd name="T78" fmla="*/ 10 w 12"/>
                  <a:gd name="T79" fmla="*/ 39 h 184"/>
                  <a:gd name="T80" fmla="*/ 10 w 12"/>
                  <a:gd name="T81" fmla="*/ 35 h 184"/>
                  <a:gd name="T82" fmla="*/ 10 w 12"/>
                  <a:gd name="T83" fmla="*/ 31 h 184"/>
                  <a:gd name="T84" fmla="*/ 11 w 12"/>
                  <a:gd name="T85" fmla="*/ 27 h 184"/>
                  <a:gd name="T86" fmla="*/ 11 w 12"/>
                  <a:gd name="T87" fmla="*/ 23 h 184"/>
                  <a:gd name="T88" fmla="*/ 11 w 12"/>
                  <a:gd name="T89" fmla="*/ 20 h 184"/>
                  <a:gd name="T90" fmla="*/ 12 w 12"/>
                  <a:gd name="T91" fmla="*/ 16 h 184"/>
                  <a:gd name="T92" fmla="*/ 12 w 12"/>
                  <a:gd name="T93" fmla="*/ 12 h 184"/>
                  <a:gd name="T94" fmla="*/ 12 w 12"/>
                  <a:gd name="T95" fmla="*/ 8 h 184"/>
                  <a:gd name="T96" fmla="*/ 12 w 12"/>
                  <a:gd name="T97" fmla="*/ 4 h 184"/>
                  <a:gd name="T98" fmla="*/ 12 w 12"/>
                  <a:gd name="T9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84">
                    <a:moveTo>
                      <a:pt x="0" y="184"/>
                    </a:moveTo>
                    <a:lnTo>
                      <a:pt x="1" y="180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1" y="170"/>
                    </a:lnTo>
                    <a:lnTo>
                      <a:pt x="1" y="166"/>
                    </a:lnTo>
                    <a:lnTo>
                      <a:pt x="2" y="163"/>
                    </a:lnTo>
                    <a:lnTo>
                      <a:pt x="2" y="159"/>
                    </a:lnTo>
                    <a:lnTo>
                      <a:pt x="2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3" y="145"/>
                    </a:lnTo>
                    <a:lnTo>
                      <a:pt x="3" y="141"/>
                    </a:lnTo>
                    <a:lnTo>
                      <a:pt x="3" y="137"/>
                    </a:lnTo>
                    <a:lnTo>
                      <a:pt x="4" y="134"/>
                    </a:lnTo>
                    <a:lnTo>
                      <a:pt x="4" y="130"/>
                    </a:lnTo>
                    <a:lnTo>
                      <a:pt x="4" y="126"/>
                    </a:lnTo>
                    <a:lnTo>
                      <a:pt x="5" y="123"/>
                    </a:lnTo>
                    <a:lnTo>
                      <a:pt x="5" y="119"/>
                    </a:lnTo>
                    <a:lnTo>
                      <a:pt x="5" y="115"/>
                    </a:lnTo>
                    <a:lnTo>
                      <a:pt x="5" y="112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6" y="100"/>
                    </a:lnTo>
                    <a:lnTo>
                      <a:pt x="6" y="96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7" y="85"/>
                    </a:lnTo>
                    <a:lnTo>
                      <a:pt x="7" y="82"/>
                    </a:lnTo>
                    <a:lnTo>
                      <a:pt x="8" y="78"/>
                    </a:lnTo>
                    <a:lnTo>
                      <a:pt x="8" y="74"/>
                    </a:lnTo>
                    <a:lnTo>
                      <a:pt x="8" y="70"/>
                    </a:lnTo>
                    <a:lnTo>
                      <a:pt x="8" y="66"/>
                    </a:lnTo>
                    <a:lnTo>
                      <a:pt x="8" y="62"/>
                    </a:lnTo>
                    <a:lnTo>
                      <a:pt x="9" y="59"/>
                    </a:lnTo>
                    <a:lnTo>
                      <a:pt x="9" y="55"/>
                    </a:lnTo>
                    <a:lnTo>
                      <a:pt x="9" y="51"/>
                    </a:lnTo>
                    <a:lnTo>
                      <a:pt x="10" y="47"/>
                    </a:lnTo>
                    <a:lnTo>
                      <a:pt x="10" y="43"/>
                    </a:lnTo>
                    <a:lnTo>
                      <a:pt x="10" y="39"/>
                    </a:lnTo>
                    <a:lnTo>
                      <a:pt x="10" y="35"/>
                    </a:lnTo>
                    <a:lnTo>
                      <a:pt x="10" y="31"/>
                    </a:lnTo>
                    <a:lnTo>
                      <a:pt x="11" y="27"/>
                    </a:lnTo>
                    <a:lnTo>
                      <a:pt x="11" y="23"/>
                    </a:lnTo>
                    <a:lnTo>
                      <a:pt x="11" y="20"/>
                    </a:lnTo>
                    <a:lnTo>
                      <a:pt x="12" y="16"/>
                    </a:lnTo>
                    <a:lnTo>
                      <a:pt x="12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1339"/>
              <p:cNvSpPr>
                <a:spLocks/>
              </p:cNvSpPr>
              <p:nvPr/>
            </p:nvSpPr>
            <p:spPr bwMode="auto">
              <a:xfrm>
                <a:off x="3100" y="1800"/>
                <a:ext cx="12" cy="191"/>
              </a:xfrm>
              <a:custGeom>
                <a:avLst/>
                <a:gdLst>
                  <a:gd name="T0" fmla="*/ 0 w 12"/>
                  <a:gd name="T1" fmla="*/ 191 h 191"/>
                  <a:gd name="T2" fmla="*/ 1 w 12"/>
                  <a:gd name="T3" fmla="*/ 187 h 191"/>
                  <a:gd name="T4" fmla="*/ 1 w 12"/>
                  <a:gd name="T5" fmla="*/ 183 h 191"/>
                  <a:gd name="T6" fmla="*/ 1 w 12"/>
                  <a:gd name="T7" fmla="*/ 179 h 191"/>
                  <a:gd name="T8" fmla="*/ 2 w 12"/>
                  <a:gd name="T9" fmla="*/ 175 h 191"/>
                  <a:gd name="T10" fmla="*/ 2 w 12"/>
                  <a:gd name="T11" fmla="*/ 172 h 191"/>
                  <a:gd name="T12" fmla="*/ 2 w 12"/>
                  <a:gd name="T13" fmla="*/ 168 h 191"/>
                  <a:gd name="T14" fmla="*/ 2 w 12"/>
                  <a:gd name="T15" fmla="*/ 163 h 191"/>
                  <a:gd name="T16" fmla="*/ 2 w 12"/>
                  <a:gd name="T17" fmla="*/ 159 h 191"/>
                  <a:gd name="T18" fmla="*/ 3 w 12"/>
                  <a:gd name="T19" fmla="*/ 156 h 191"/>
                  <a:gd name="T20" fmla="*/ 3 w 12"/>
                  <a:gd name="T21" fmla="*/ 152 h 191"/>
                  <a:gd name="T22" fmla="*/ 3 w 12"/>
                  <a:gd name="T23" fmla="*/ 148 h 191"/>
                  <a:gd name="T24" fmla="*/ 4 w 12"/>
                  <a:gd name="T25" fmla="*/ 144 h 191"/>
                  <a:gd name="T26" fmla="*/ 4 w 12"/>
                  <a:gd name="T27" fmla="*/ 140 h 191"/>
                  <a:gd name="T28" fmla="*/ 4 w 12"/>
                  <a:gd name="T29" fmla="*/ 136 h 191"/>
                  <a:gd name="T30" fmla="*/ 4 w 12"/>
                  <a:gd name="T31" fmla="*/ 132 h 191"/>
                  <a:gd name="T32" fmla="*/ 4 w 12"/>
                  <a:gd name="T33" fmla="*/ 128 h 191"/>
                  <a:gd name="T34" fmla="*/ 5 w 12"/>
                  <a:gd name="T35" fmla="*/ 124 h 191"/>
                  <a:gd name="T36" fmla="*/ 5 w 12"/>
                  <a:gd name="T37" fmla="*/ 120 h 191"/>
                  <a:gd name="T38" fmla="*/ 5 w 12"/>
                  <a:gd name="T39" fmla="*/ 116 h 191"/>
                  <a:gd name="T40" fmla="*/ 5 w 12"/>
                  <a:gd name="T41" fmla="*/ 112 h 191"/>
                  <a:gd name="T42" fmla="*/ 6 w 12"/>
                  <a:gd name="T43" fmla="*/ 108 h 191"/>
                  <a:gd name="T44" fmla="*/ 6 w 12"/>
                  <a:gd name="T45" fmla="*/ 104 h 191"/>
                  <a:gd name="T46" fmla="*/ 6 w 12"/>
                  <a:gd name="T47" fmla="*/ 100 h 191"/>
                  <a:gd name="T48" fmla="*/ 6 w 12"/>
                  <a:gd name="T49" fmla="*/ 97 h 191"/>
                  <a:gd name="T50" fmla="*/ 7 w 12"/>
                  <a:gd name="T51" fmla="*/ 93 h 191"/>
                  <a:gd name="T52" fmla="*/ 7 w 12"/>
                  <a:gd name="T53" fmla="*/ 89 h 191"/>
                  <a:gd name="T54" fmla="*/ 7 w 12"/>
                  <a:gd name="T55" fmla="*/ 84 h 191"/>
                  <a:gd name="T56" fmla="*/ 7 w 12"/>
                  <a:gd name="T57" fmla="*/ 81 h 191"/>
                  <a:gd name="T58" fmla="*/ 8 w 12"/>
                  <a:gd name="T59" fmla="*/ 77 h 191"/>
                  <a:gd name="T60" fmla="*/ 8 w 12"/>
                  <a:gd name="T61" fmla="*/ 73 h 191"/>
                  <a:gd name="T62" fmla="*/ 8 w 12"/>
                  <a:gd name="T63" fmla="*/ 69 h 191"/>
                  <a:gd name="T64" fmla="*/ 9 w 12"/>
                  <a:gd name="T65" fmla="*/ 65 h 191"/>
                  <a:gd name="T66" fmla="*/ 9 w 12"/>
                  <a:gd name="T67" fmla="*/ 61 h 191"/>
                  <a:gd name="T68" fmla="*/ 9 w 12"/>
                  <a:gd name="T69" fmla="*/ 58 h 191"/>
                  <a:gd name="T70" fmla="*/ 9 w 12"/>
                  <a:gd name="T71" fmla="*/ 54 h 191"/>
                  <a:gd name="T72" fmla="*/ 9 w 12"/>
                  <a:gd name="T73" fmla="*/ 50 h 191"/>
                  <a:gd name="T74" fmla="*/ 10 w 12"/>
                  <a:gd name="T75" fmla="*/ 46 h 191"/>
                  <a:gd name="T76" fmla="*/ 10 w 12"/>
                  <a:gd name="T77" fmla="*/ 42 h 191"/>
                  <a:gd name="T78" fmla="*/ 10 w 12"/>
                  <a:gd name="T79" fmla="*/ 38 h 191"/>
                  <a:gd name="T80" fmla="*/ 11 w 12"/>
                  <a:gd name="T81" fmla="*/ 34 h 191"/>
                  <a:gd name="T82" fmla="*/ 11 w 12"/>
                  <a:gd name="T83" fmla="*/ 30 h 191"/>
                  <a:gd name="T84" fmla="*/ 11 w 12"/>
                  <a:gd name="T85" fmla="*/ 27 h 191"/>
                  <a:gd name="T86" fmla="*/ 11 w 12"/>
                  <a:gd name="T87" fmla="*/ 23 h 191"/>
                  <a:gd name="T88" fmla="*/ 11 w 12"/>
                  <a:gd name="T89" fmla="*/ 19 h 191"/>
                  <a:gd name="T90" fmla="*/ 12 w 12"/>
                  <a:gd name="T91" fmla="*/ 15 h 191"/>
                  <a:gd name="T92" fmla="*/ 12 w 12"/>
                  <a:gd name="T93" fmla="*/ 12 h 191"/>
                  <a:gd name="T94" fmla="*/ 12 w 12"/>
                  <a:gd name="T95" fmla="*/ 8 h 191"/>
                  <a:gd name="T96" fmla="*/ 12 w 12"/>
                  <a:gd name="T97" fmla="*/ 4 h 191"/>
                  <a:gd name="T98" fmla="*/ 12 w 12"/>
                  <a:gd name="T99" fmla="*/ 0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1">
                    <a:moveTo>
                      <a:pt x="0" y="191"/>
                    </a:moveTo>
                    <a:lnTo>
                      <a:pt x="1" y="187"/>
                    </a:lnTo>
                    <a:lnTo>
                      <a:pt x="1" y="183"/>
                    </a:lnTo>
                    <a:lnTo>
                      <a:pt x="1" y="179"/>
                    </a:lnTo>
                    <a:lnTo>
                      <a:pt x="2" y="175"/>
                    </a:lnTo>
                    <a:lnTo>
                      <a:pt x="2" y="172"/>
                    </a:lnTo>
                    <a:lnTo>
                      <a:pt x="2" y="168"/>
                    </a:lnTo>
                    <a:lnTo>
                      <a:pt x="2" y="163"/>
                    </a:lnTo>
                    <a:lnTo>
                      <a:pt x="2" y="159"/>
                    </a:lnTo>
                    <a:lnTo>
                      <a:pt x="3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4" y="144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32"/>
                    </a:lnTo>
                    <a:lnTo>
                      <a:pt x="4" y="128"/>
                    </a:lnTo>
                    <a:lnTo>
                      <a:pt x="5" y="124"/>
                    </a:lnTo>
                    <a:lnTo>
                      <a:pt x="5" y="120"/>
                    </a:lnTo>
                    <a:lnTo>
                      <a:pt x="5" y="116"/>
                    </a:lnTo>
                    <a:lnTo>
                      <a:pt x="5" y="112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6" y="100"/>
                    </a:lnTo>
                    <a:lnTo>
                      <a:pt x="6" y="97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7" y="84"/>
                    </a:lnTo>
                    <a:lnTo>
                      <a:pt x="7" y="81"/>
                    </a:lnTo>
                    <a:lnTo>
                      <a:pt x="8" y="77"/>
                    </a:lnTo>
                    <a:lnTo>
                      <a:pt x="8" y="73"/>
                    </a:lnTo>
                    <a:lnTo>
                      <a:pt x="8" y="69"/>
                    </a:lnTo>
                    <a:lnTo>
                      <a:pt x="9" y="65"/>
                    </a:lnTo>
                    <a:lnTo>
                      <a:pt x="9" y="61"/>
                    </a:lnTo>
                    <a:lnTo>
                      <a:pt x="9" y="58"/>
                    </a:lnTo>
                    <a:lnTo>
                      <a:pt x="9" y="54"/>
                    </a:lnTo>
                    <a:lnTo>
                      <a:pt x="9" y="50"/>
                    </a:lnTo>
                    <a:lnTo>
                      <a:pt x="10" y="46"/>
                    </a:lnTo>
                    <a:lnTo>
                      <a:pt x="10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1" y="23"/>
                    </a:lnTo>
                    <a:lnTo>
                      <a:pt x="11" y="19"/>
                    </a:lnTo>
                    <a:lnTo>
                      <a:pt x="12" y="15"/>
                    </a:lnTo>
                    <a:lnTo>
                      <a:pt x="12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1340"/>
              <p:cNvSpPr>
                <a:spLocks/>
              </p:cNvSpPr>
              <p:nvPr/>
            </p:nvSpPr>
            <p:spPr bwMode="auto">
              <a:xfrm>
                <a:off x="3112" y="1640"/>
                <a:ext cx="13" cy="160"/>
              </a:xfrm>
              <a:custGeom>
                <a:avLst/>
                <a:gdLst>
                  <a:gd name="T0" fmla="*/ 0 w 13"/>
                  <a:gd name="T1" fmla="*/ 160 h 160"/>
                  <a:gd name="T2" fmla="*/ 1 w 13"/>
                  <a:gd name="T3" fmla="*/ 157 h 160"/>
                  <a:gd name="T4" fmla="*/ 1 w 13"/>
                  <a:gd name="T5" fmla="*/ 153 h 160"/>
                  <a:gd name="T6" fmla="*/ 1 w 13"/>
                  <a:gd name="T7" fmla="*/ 149 h 160"/>
                  <a:gd name="T8" fmla="*/ 2 w 13"/>
                  <a:gd name="T9" fmla="*/ 145 h 160"/>
                  <a:gd name="T10" fmla="*/ 2 w 13"/>
                  <a:gd name="T11" fmla="*/ 142 h 160"/>
                  <a:gd name="T12" fmla="*/ 2 w 13"/>
                  <a:gd name="T13" fmla="*/ 138 h 160"/>
                  <a:gd name="T14" fmla="*/ 2 w 13"/>
                  <a:gd name="T15" fmla="*/ 134 h 160"/>
                  <a:gd name="T16" fmla="*/ 2 w 13"/>
                  <a:gd name="T17" fmla="*/ 131 h 160"/>
                  <a:gd name="T18" fmla="*/ 3 w 13"/>
                  <a:gd name="T19" fmla="*/ 127 h 160"/>
                  <a:gd name="T20" fmla="*/ 3 w 13"/>
                  <a:gd name="T21" fmla="*/ 124 h 160"/>
                  <a:gd name="T22" fmla="*/ 3 w 13"/>
                  <a:gd name="T23" fmla="*/ 120 h 160"/>
                  <a:gd name="T24" fmla="*/ 4 w 13"/>
                  <a:gd name="T25" fmla="*/ 117 h 160"/>
                  <a:gd name="T26" fmla="*/ 4 w 13"/>
                  <a:gd name="T27" fmla="*/ 113 h 160"/>
                  <a:gd name="T28" fmla="*/ 4 w 13"/>
                  <a:gd name="T29" fmla="*/ 109 h 160"/>
                  <a:gd name="T30" fmla="*/ 4 w 13"/>
                  <a:gd name="T31" fmla="*/ 106 h 160"/>
                  <a:gd name="T32" fmla="*/ 4 w 13"/>
                  <a:gd name="T33" fmla="*/ 102 h 160"/>
                  <a:gd name="T34" fmla="*/ 5 w 13"/>
                  <a:gd name="T35" fmla="*/ 99 h 160"/>
                  <a:gd name="T36" fmla="*/ 5 w 13"/>
                  <a:gd name="T37" fmla="*/ 95 h 160"/>
                  <a:gd name="T38" fmla="*/ 5 w 13"/>
                  <a:gd name="T39" fmla="*/ 92 h 160"/>
                  <a:gd name="T40" fmla="*/ 6 w 13"/>
                  <a:gd name="T41" fmla="*/ 89 h 160"/>
                  <a:gd name="T42" fmla="*/ 6 w 13"/>
                  <a:gd name="T43" fmla="*/ 85 h 160"/>
                  <a:gd name="T44" fmla="*/ 6 w 13"/>
                  <a:gd name="T45" fmla="*/ 82 h 160"/>
                  <a:gd name="T46" fmla="*/ 6 w 13"/>
                  <a:gd name="T47" fmla="*/ 79 h 160"/>
                  <a:gd name="T48" fmla="*/ 7 w 13"/>
                  <a:gd name="T49" fmla="*/ 75 h 160"/>
                  <a:gd name="T50" fmla="*/ 7 w 13"/>
                  <a:gd name="T51" fmla="*/ 72 h 160"/>
                  <a:gd name="T52" fmla="*/ 7 w 13"/>
                  <a:gd name="T53" fmla="*/ 69 h 160"/>
                  <a:gd name="T54" fmla="*/ 7 w 13"/>
                  <a:gd name="T55" fmla="*/ 65 h 160"/>
                  <a:gd name="T56" fmla="*/ 7 w 13"/>
                  <a:gd name="T57" fmla="*/ 62 h 160"/>
                  <a:gd name="T58" fmla="*/ 8 w 13"/>
                  <a:gd name="T59" fmla="*/ 59 h 160"/>
                  <a:gd name="T60" fmla="*/ 8 w 13"/>
                  <a:gd name="T61" fmla="*/ 56 h 160"/>
                  <a:gd name="T62" fmla="*/ 8 w 13"/>
                  <a:gd name="T63" fmla="*/ 53 h 160"/>
                  <a:gd name="T64" fmla="*/ 9 w 13"/>
                  <a:gd name="T65" fmla="*/ 49 h 160"/>
                  <a:gd name="T66" fmla="*/ 9 w 13"/>
                  <a:gd name="T67" fmla="*/ 46 h 160"/>
                  <a:gd name="T68" fmla="*/ 9 w 13"/>
                  <a:gd name="T69" fmla="*/ 43 h 160"/>
                  <a:gd name="T70" fmla="*/ 9 w 13"/>
                  <a:gd name="T71" fmla="*/ 40 h 160"/>
                  <a:gd name="T72" fmla="*/ 9 w 13"/>
                  <a:gd name="T73" fmla="*/ 37 h 160"/>
                  <a:gd name="T74" fmla="*/ 10 w 13"/>
                  <a:gd name="T75" fmla="*/ 34 h 160"/>
                  <a:gd name="T76" fmla="*/ 10 w 13"/>
                  <a:gd name="T77" fmla="*/ 31 h 160"/>
                  <a:gd name="T78" fmla="*/ 10 w 13"/>
                  <a:gd name="T79" fmla="*/ 28 h 160"/>
                  <a:gd name="T80" fmla="*/ 11 w 13"/>
                  <a:gd name="T81" fmla="*/ 25 h 160"/>
                  <a:gd name="T82" fmla="*/ 11 w 13"/>
                  <a:gd name="T83" fmla="*/ 22 h 160"/>
                  <a:gd name="T84" fmla="*/ 11 w 13"/>
                  <a:gd name="T85" fmla="*/ 20 h 160"/>
                  <a:gd name="T86" fmla="*/ 11 w 13"/>
                  <a:gd name="T87" fmla="*/ 17 h 160"/>
                  <a:gd name="T88" fmla="*/ 11 w 13"/>
                  <a:gd name="T89" fmla="*/ 14 h 160"/>
                  <a:gd name="T90" fmla="*/ 12 w 13"/>
                  <a:gd name="T91" fmla="*/ 11 h 160"/>
                  <a:gd name="T92" fmla="*/ 12 w 13"/>
                  <a:gd name="T93" fmla="*/ 8 h 160"/>
                  <a:gd name="T94" fmla="*/ 12 w 13"/>
                  <a:gd name="T95" fmla="*/ 6 h 160"/>
                  <a:gd name="T96" fmla="*/ 13 w 13"/>
                  <a:gd name="T97" fmla="*/ 3 h 160"/>
                  <a:gd name="T98" fmla="*/ 13 w 13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60">
                    <a:moveTo>
                      <a:pt x="0" y="160"/>
                    </a:moveTo>
                    <a:lnTo>
                      <a:pt x="1" y="157"/>
                    </a:lnTo>
                    <a:lnTo>
                      <a:pt x="1" y="153"/>
                    </a:lnTo>
                    <a:lnTo>
                      <a:pt x="1" y="149"/>
                    </a:lnTo>
                    <a:lnTo>
                      <a:pt x="2" y="145"/>
                    </a:lnTo>
                    <a:lnTo>
                      <a:pt x="2" y="142"/>
                    </a:lnTo>
                    <a:lnTo>
                      <a:pt x="2" y="138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3" y="127"/>
                    </a:lnTo>
                    <a:lnTo>
                      <a:pt x="3" y="124"/>
                    </a:lnTo>
                    <a:lnTo>
                      <a:pt x="3" y="120"/>
                    </a:lnTo>
                    <a:lnTo>
                      <a:pt x="4" y="117"/>
                    </a:lnTo>
                    <a:lnTo>
                      <a:pt x="4" y="113"/>
                    </a:lnTo>
                    <a:lnTo>
                      <a:pt x="4" y="109"/>
                    </a:lnTo>
                    <a:lnTo>
                      <a:pt x="4" y="106"/>
                    </a:lnTo>
                    <a:lnTo>
                      <a:pt x="4" y="102"/>
                    </a:lnTo>
                    <a:lnTo>
                      <a:pt x="5" y="99"/>
                    </a:lnTo>
                    <a:lnTo>
                      <a:pt x="5" y="95"/>
                    </a:lnTo>
                    <a:lnTo>
                      <a:pt x="5" y="92"/>
                    </a:lnTo>
                    <a:lnTo>
                      <a:pt x="6" y="89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6" y="79"/>
                    </a:lnTo>
                    <a:lnTo>
                      <a:pt x="7" y="75"/>
                    </a:lnTo>
                    <a:lnTo>
                      <a:pt x="7" y="72"/>
                    </a:lnTo>
                    <a:lnTo>
                      <a:pt x="7" y="69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9" y="37"/>
                    </a:lnTo>
                    <a:lnTo>
                      <a:pt x="10" y="34"/>
                    </a:lnTo>
                    <a:lnTo>
                      <a:pt x="10" y="31"/>
                    </a:lnTo>
                    <a:lnTo>
                      <a:pt x="10" y="28"/>
                    </a:lnTo>
                    <a:lnTo>
                      <a:pt x="11" y="25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7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1341"/>
              <p:cNvSpPr>
                <a:spLocks/>
              </p:cNvSpPr>
              <p:nvPr/>
            </p:nvSpPr>
            <p:spPr bwMode="auto">
              <a:xfrm>
                <a:off x="3125" y="1555"/>
                <a:ext cx="12" cy="85"/>
              </a:xfrm>
              <a:custGeom>
                <a:avLst/>
                <a:gdLst>
                  <a:gd name="T0" fmla="*/ 0 w 12"/>
                  <a:gd name="T1" fmla="*/ 85 h 85"/>
                  <a:gd name="T2" fmla="*/ 0 w 12"/>
                  <a:gd name="T3" fmla="*/ 83 h 85"/>
                  <a:gd name="T4" fmla="*/ 0 w 12"/>
                  <a:gd name="T5" fmla="*/ 80 h 85"/>
                  <a:gd name="T6" fmla="*/ 0 w 12"/>
                  <a:gd name="T7" fmla="*/ 77 h 85"/>
                  <a:gd name="T8" fmla="*/ 1 w 12"/>
                  <a:gd name="T9" fmla="*/ 75 h 85"/>
                  <a:gd name="T10" fmla="*/ 1 w 12"/>
                  <a:gd name="T11" fmla="*/ 72 h 85"/>
                  <a:gd name="T12" fmla="*/ 1 w 12"/>
                  <a:gd name="T13" fmla="*/ 70 h 85"/>
                  <a:gd name="T14" fmla="*/ 1 w 12"/>
                  <a:gd name="T15" fmla="*/ 68 h 85"/>
                  <a:gd name="T16" fmla="*/ 1 w 12"/>
                  <a:gd name="T17" fmla="*/ 65 h 85"/>
                  <a:gd name="T18" fmla="*/ 2 w 12"/>
                  <a:gd name="T19" fmla="*/ 63 h 85"/>
                  <a:gd name="T20" fmla="*/ 2 w 12"/>
                  <a:gd name="T21" fmla="*/ 61 h 85"/>
                  <a:gd name="T22" fmla="*/ 2 w 12"/>
                  <a:gd name="T23" fmla="*/ 58 h 85"/>
                  <a:gd name="T24" fmla="*/ 3 w 12"/>
                  <a:gd name="T25" fmla="*/ 56 h 85"/>
                  <a:gd name="T26" fmla="*/ 3 w 12"/>
                  <a:gd name="T27" fmla="*/ 54 h 85"/>
                  <a:gd name="T28" fmla="*/ 3 w 12"/>
                  <a:gd name="T29" fmla="*/ 52 h 85"/>
                  <a:gd name="T30" fmla="*/ 3 w 12"/>
                  <a:gd name="T31" fmla="*/ 49 h 85"/>
                  <a:gd name="T32" fmla="*/ 3 w 12"/>
                  <a:gd name="T33" fmla="*/ 47 h 85"/>
                  <a:gd name="T34" fmla="*/ 4 w 12"/>
                  <a:gd name="T35" fmla="*/ 45 h 85"/>
                  <a:gd name="T36" fmla="*/ 4 w 12"/>
                  <a:gd name="T37" fmla="*/ 43 h 85"/>
                  <a:gd name="T38" fmla="*/ 4 w 12"/>
                  <a:gd name="T39" fmla="*/ 41 h 85"/>
                  <a:gd name="T40" fmla="*/ 5 w 12"/>
                  <a:gd name="T41" fmla="*/ 39 h 85"/>
                  <a:gd name="T42" fmla="*/ 5 w 12"/>
                  <a:gd name="T43" fmla="*/ 37 h 85"/>
                  <a:gd name="T44" fmla="*/ 5 w 12"/>
                  <a:gd name="T45" fmla="*/ 35 h 85"/>
                  <a:gd name="T46" fmla="*/ 5 w 12"/>
                  <a:gd name="T47" fmla="*/ 34 h 85"/>
                  <a:gd name="T48" fmla="*/ 6 w 12"/>
                  <a:gd name="T49" fmla="*/ 32 h 85"/>
                  <a:gd name="T50" fmla="*/ 6 w 12"/>
                  <a:gd name="T51" fmla="*/ 30 h 85"/>
                  <a:gd name="T52" fmla="*/ 6 w 12"/>
                  <a:gd name="T53" fmla="*/ 28 h 85"/>
                  <a:gd name="T54" fmla="*/ 6 w 12"/>
                  <a:gd name="T55" fmla="*/ 27 h 85"/>
                  <a:gd name="T56" fmla="*/ 7 w 12"/>
                  <a:gd name="T57" fmla="*/ 25 h 85"/>
                  <a:gd name="T58" fmla="*/ 7 w 12"/>
                  <a:gd name="T59" fmla="*/ 23 h 85"/>
                  <a:gd name="T60" fmla="*/ 7 w 12"/>
                  <a:gd name="T61" fmla="*/ 22 h 85"/>
                  <a:gd name="T62" fmla="*/ 7 w 12"/>
                  <a:gd name="T63" fmla="*/ 20 h 85"/>
                  <a:gd name="T64" fmla="*/ 8 w 12"/>
                  <a:gd name="T65" fmla="*/ 19 h 85"/>
                  <a:gd name="T66" fmla="*/ 8 w 12"/>
                  <a:gd name="T67" fmla="*/ 17 h 85"/>
                  <a:gd name="T68" fmla="*/ 8 w 12"/>
                  <a:gd name="T69" fmla="*/ 16 h 85"/>
                  <a:gd name="T70" fmla="*/ 9 w 12"/>
                  <a:gd name="T71" fmla="*/ 15 h 85"/>
                  <a:gd name="T72" fmla="*/ 9 w 12"/>
                  <a:gd name="T73" fmla="*/ 13 h 85"/>
                  <a:gd name="T74" fmla="*/ 9 w 12"/>
                  <a:gd name="T75" fmla="*/ 12 h 85"/>
                  <a:gd name="T76" fmla="*/ 9 w 12"/>
                  <a:gd name="T77" fmla="*/ 11 h 85"/>
                  <a:gd name="T78" fmla="*/ 9 w 12"/>
                  <a:gd name="T79" fmla="*/ 10 h 85"/>
                  <a:gd name="T80" fmla="*/ 10 w 12"/>
                  <a:gd name="T81" fmla="*/ 8 h 85"/>
                  <a:gd name="T82" fmla="*/ 10 w 12"/>
                  <a:gd name="T83" fmla="*/ 7 h 85"/>
                  <a:gd name="T84" fmla="*/ 10 w 12"/>
                  <a:gd name="T85" fmla="*/ 6 h 85"/>
                  <a:gd name="T86" fmla="*/ 10 w 12"/>
                  <a:gd name="T87" fmla="*/ 5 h 85"/>
                  <a:gd name="T88" fmla="*/ 10 w 12"/>
                  <a:gd name="T89" fmla="*/ 4 h 85"/>
                  <a:gd name="T90" fmla="*/ 11 w 12"/>
                  <a:gd name="T91" fmla="*/ 3 h 85"/>
                  <a:gd name="T92" fmla="*/ 11 w 12"/>
                  <a:gd name="T93" fmla="*/ 2 h 85"/>
                  <a:gd name="T94" fmla="*/ 11 w 12"/>
                  <a:gd name="T95" fmla="*/ 1 h 85"/>
                  <a:gd name="T96" fmla="*/ 12 w 12"/>
                  <a:gd name="T97" fmla="*/ 1 h 85"/>
                  <a:gd name="T98" fmla="*/ 12 w 12"/>
                  <a:gd name="T99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5">
                    <a:moveTo>
                      <a:pt x="0" y="85"/>
                    </a:moveTo>
                    <a:lnTo>
                      <a:pt x="0" y="83"/>
                    </a:lnTo>
                    <a:lnTo>
                      <a:pt x="0" y="80"/>
                    </a:lnTo>
                    <a:lnTo>
                      <a:pt x="0" y="77"/>
                    </a:lnTo>
                    <a:lnTo>
                      <a:pt x="1" y="75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1" y="65"/>
                    </a:lnTo>
                    <a:lnTo>
                      <a:pt x="2" y="63"/>
                    </a:lnTo>
                    <a:lnTo>
                      <a:pt x="2" y="61"/>
                    </a:lnTo>
                    <a:lnTo>
                      <a:pt x="2" y="58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2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5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1342"/>
              <p:cNvSpPr>
                <a:spLocks/>
              </p:cNvSpPr>
              <p:nvPr/>
            </p:nvSpPr>
            <p:spPr bwMode="auto">
              <a:xfrm>
                <a:off x="3137" y="1549"/>
                <a:ext cx="12" cy="22"/>
              </a:xfrm>
              <a:custGeom>
                <a:avLst/>
                <a:gdLst>
                  <a:gd name="T0" fmla="*/ 0 w 12"/>
                  <a:gd name="T1" fmla="*/ 6 h 22"/>
                  <a:gd name="T2" fmla="*/ 0 w 12"/>
                  <a:gd name="T3" fmla="*/ 5 h 22"/>
                  <a:gd name="T4" fmla="*/ 0 w 12"/>
                  <a:gd name="T5" fmla="*/ 4 h 22"/>
                  <a:gd name="T6" fmla="*/ 0 w 12"/>
                  <a:gd name="T7" fmla="*/ 4 h 22"/>
                  <a:gd name="T8" fmla="*/ 1 w 12"/>
                  <a:gd name="T9" fmla="*/ 3 h 22"/>
                  <a:gd name="T10" fmla="*/ 1 w 12"/>
                  <a:gd name="T11" fmla="*/ 3 h 22"/>
                  <a:gd name="T12" fmla="*/ 1 w 12"/>
                  <a:gd name="T13" fmla="*/ 2 h 22"/>
                  <a:gd name="T14" fmla="*/ 2 w 12"/>
                  <a:gd name="T15" fmla="*/ 1 h 22"/>
                  <a:gd name="T16" fmla="*/ 2 w 12"/>
                  <a:gd name="T17" fmla="*/ 1 h 22"/>
                  <a:gd name="T18" fmla="*/ 2 w 12"/>
                  <a:gd name="T19" fmla="*/ 1 h 22"/>
                  <a:gd name="T20" fmla="*/ 2 w 12"/>
                  <a:gd name="T21" fmla="*/ 1 h 22"/>
                  <a:gd name="T22" fmla="*/ 2 w 12"/>
                  <a:gd name="T23" fmla="*/ 0 h 22"/>
                  <a:gd name="T24" fmla="*/ 3 w 12"/>
                  <a:gd name="T25" fmla="*/ 0 h 22"/>
                  <a:gd name="T26" fmla="*/ 3 w 12"/>
                  <a:gd name="T27" fmla="*/ 0 h 22"/>
                  <a:gd name="T28" fmla="*/ 3 w 12"/>
                  <a:gd name="T29" fmla="*/ 0 h 22"/>
                  <a:gd name="T30" fmla="*/ 4 w 12"/>
                  <a:gd name="T31" fmla="*/ 0 h 22"/>
                  <a:gd name="T32" fmla="*/ 4 w 12"/>
                  <a:gd name="T33" fmla="*/ 0 h 22"/>
                  <a:gd name="T34" fmla="*/ 4 w 12"/>
                  <a:gd name="T35" fmla="*/ 0 h 22"/>
                  <a:gd name="T36" fmla="*/ 4 w 12"/>
                  <a:gd name="T37" fmla="*/ 0 h 22"/>
                  <a:gd name="T38" fmla="*/ 4 w 12"/>
                  <a:gd name="T39" fmla="*/ 0 h 22"/>
                  <a:gd name="T40" fmla="*/ 5 w 12"/>
                  <a:gd name="T41" fmla="*/ 0 h 22"/>
                  <a:gd name="T42" fmla="*/ 5 w 12"/>
                  <a:gd name="T43" fmla="*/ 0 h 22"/>
                  <a:gd name="T44" fmla="*/ 5 w 12"/>
                  <a:gd name="T45" fmla="*/ 0 h 22"/>
                  <a:gd name="T46" fmla="*/ 5 w 12"/>
                  <a:gd name="T47" fmla="*/ 0 h 22"/>
                  <a:gd name="T48" fmla="*/ 6 w 12"/>
                  <a:gd name="T49" fmla="*/ 1 h 22"/>
                  <a:gd name="T50" fmla="*/ 6 w 12"/>
                  <a:gd name="T51" fmla="*/ 1 h 22"/>
                  <a:gd name="T52" fmla="*/ 6 w 12"/>
                  <a:gd name="T53" fmla="*/ 1 h 22"/>
                  <a:gd name="T54" fmla="*/ 7 w 12"/>
                  <a:gd name="T55" fmla="*/ 2 h 22"/>
                  <a:gd name="T56" fmla="*/ 7 w 12"/>
                  <a:gd name="T57" fmla="*/ 2 h 22"/>
                  <a:gd name="T58" fmla="*/ 7 w 12"/>
                  <a:gd name="T59" fmla="*/ 3 h 22"/>
                  <a:gd name="T60" fmla="*/ 7 w 12"/>
                  <a:gd name="T61" fmla="*/ 3 h 22"/>
                  <a:gd name="T62" fmla="*/ 7 w 12"/>
                  <a:gd name="T63" fmla="*/ 4 h 22"/>
                  <a:gd name="T64" fmla="*/ 8 w 12"/>
                  <a:gd name="T65" fmla="*/ 5 h 22"/>
                  <a:gd name="T66" fmla="*/ 8 w 12"/>
                  <a:gd name="T67" fmla="*/ 5 h 22"/>
                  <a:gd name="T68" fmla="*/ 8 w 12"/>
                  <a:gd name="T69" fmla="*/ 6 h 22"/>
                  <a:gd name="T70" fmla="*/ 9 w 12"/>
                  <a:gd name="T71" fmla="*/ 7 h 22"/>
                  <a:gd name="T72" fmla="*/ 9 w 12"/>
                  <a:gd name="T73" fmla="*/ 8 h 22"/>
                  <a:gd name="T74" fmla="*/ 9 w 12"/>
                  <a:gd name="T75" fmla="*/ 8 h 22"/>
                  <a:gd name="T76" fmla="*/ 9 w 12"/>
                  <a:gd name="T77" fmla="*/ 9 h 22"/>
                  <a:gd name="T78" fmla="*/ 9 w 12"/>
                  <a:gd name="T79" fmla="*/ 10 h 22"/>
                  <a:gd name="T80" fmla="*/ 10 w 12"/>
                  <a:gd name="T81" fmla="*/ 11 h 22"/>
                  <a:gd name="T82" fmla="*/ 10 w 12"/>
                  <a:gd name="T83" fmla="*/ 12 h 22"/>
                  <a:gd name="T84" fmla="*/ 10 w 12"/>
                  <a:gd name="T85" fmla="*/ 13 h 22"/>
                  <a:gd name="T86" fmla="*/ 11 w 12"/>
                  <a:gd name="T87" fmla="*/ 14 h 22"/>
                  <a:gd name="T88" fmla="*/ 11 w 12"/>
                  <a:gd name="T89" fmla="*/ 16 h 22"/>
                  <a:gd name="T90" fmla="*/ 11 w 12"/>
                  <a:gd name="T91" fmla="*/ 17 h 22"/>
                  <a:gd name="T92" fmla="*/ 11 w 12"/>
                  <a:gd name="T93" fmla="*/ 18 h 22"/>
                  <a:gd name="T94" fmla="*/ 11 w 12"/>
                  <a:gd name="T95" fmla="*/ 19 h 22"/>
                  <a:gd name="T96" fmla="*/ 12 w 12"/>
                  <a:gd name="T97" fmla="*/ 21 h 22"/>
                  <a:gd name="T98" fmla="*/ 12 w 12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2">
                    <a:moveTo>
                      <a:pt x="0" y="6"/>
                    </a:move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4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21"/>
                    </a:lnTo>
                    <a:lnTo>
                      <a:pt x="12" y="2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1343"/>
              <p:cNvSpPr>
                <a:spLocks/>
              </p:cNvSpPr>
              <p:nvPr/>
            </p:nvSpPr>
            <p:spPr bwMode="auto">
              <a:xfrm>
                <a:off x="3149" y="1571"/>
                <a:ext cx="12" cy="113"/>
              </a:xfrm>
              <a:custGeom>
                <a:avLst/>
                <a:gdLst>
                  <a:gd name="T0" fmla="*/ 0 w 12"/>
                  <a:gd name="T1" fmla="*/ 0 h 113"/>
                  <a:gd name="T2" fmla="*/ 0 w 12"/>
                  <a:gd name="T3" fmla="*/ 2 h 113"/>
                  <a:gd name="T4" fmla="*/ 0 w 12"/>
                  <a:gd name="T5" fmla="*/ 3 h 113"/>
                  <a:gd name="T6" fmla="*/ 0 w 12"/>
                  <a:gd name="T7" fmla="*/ 4 h 113"/>
                  <a:gd name="T8" fmla="*/ 1 w 12"/>
                  <a:gd name="T9" fmla="*/ 6 h 113"/>
                  <a:gd name="T10" fmla="*/ 1 w 12"/>
                  <a:gd name="T11" fmla="*/ 8 h 113"/>
                  <a:gd name="T12" fmla="*/ 1 w 12"/>
                  <a:gd name="T13" fmla="*/ 9 h 113"/>
                  <a:gd name="T14" fmla="*/ 2 w 12"/>
                  <a:gd name="T15" fmla="*/ 11 h 113"/>
                  <a:gd name="T16" fmla="*/ 2 w 12"/>
                  <a:gd name="T17" fmla="*/ 13 h 113"/>
                  <a:gd name="T18" fmla="*/ 2 w 12"/>
                  <a:gd name="T19" fmla="*/ 14 h 113"/>
                  <a:gd name="T20" fmla="*/ 2 w 12"/>
                  <a:gd name="T21" fmla="*/ 16 h 113"/>
                  <a:gd name="T22" fmla="*/ 2 w 12"/>
                  <a:gd name="T23" fmla="*/ 18 h 113"/>
                  <a:gd name="T24" fmla="*/ 3 w 12"/>
                  <a:gd name="T25" fmla="*/ 20 h 113"/>
                  <a:gd name="T26" fmla="*/ 3 w 12"/>
                  <a:gd name="T27" fmla="*/ 22 h 113"/>
                  <a:gd name="T28" fmla="*/ 3 w 12"/>
                  <a:gd name="T29" fmla="*/ 24 h 113"/>
                  <a:gd name="T30" fmla="*/ 4 w 12"/>
                  <a:gd name="T31" fmla="*/ 26 h 113"/>
                  <a:gd name="T32" fmla="*/ 4 w 12"/>
                  <a:gd name="T33" fmla="*/ 27 h 113"/>
                  <a:gd name="T34" fmla="*/ 4 w 12"/>
                  <a:gd name="T35" fmla="*/ 30 h 113"/>
                  <a:gd name="T36" fmla="*/ 4 w 12"/>
                  <a:gd name="T37" fmla="*/ 32 h 113"/>
                  <a:gd name="T38" fmla="*/ 4 w 12"/>
                  <a:gd name="T39" fmla="*/ 34 h 113"/>
                  <a:gd name="T40" fmla="*/ 5 w 12"/>
                  <a:gd name="T41" fmla="*/ 36 h 113"/>
                  <a:gd name="T42" fmla="*/ 5 w 12"/>
                  <a:gd name="T43" fmla="*/ 38 h 113"/>
                  <a:gd name="T44" fmla="*/ 5 w 12"/>
                  <a:gd name="T45" fmla="*/ 40 h 113"/>
                  <a:gd name="T46" fmla="*/ 6 w 12"/>
                  <a:gd name="T47" fmla="*/ 43 h 113"/>
                  <a:gd name="T48" fmla="*/ 6 w 12"/>
                  <a:gd name="T49" fmla="*/ 45 h 113"/>
                  <a:gd name="T50" fmla="*/ 6 w 12"/>
                  <a:gd name="T51" fmla="*/ 47 h 113"/>
                  <a:gd name="T52" fmla="*/ 6 w 12"/>
                  <a:gd name="T53" fmla="*/ 50 h 113"/>
                  <a:gd name="T54" fmla="*/ 7 w 12"/>
                  <a:gd name="T55" fmla="*/ 52 h 113"/>
                  <a:gd name="T56" fmla="*/ 7 w 12"/>
                  <a:gd name="T57" fmla="*/ 54 h 113"/>
                  <a:gd name="T58" fmla="*/ 7 w 12"/>
                  <a:gd name="T59" fmla="*/ 57 h 113"/>
                  <a:gd name="T60" fmla="*/ 7 w 12"/>
                  <a:gd name="T61" fmla="*/ 59 h 113"/>
                  <a:gd name="T62" fmla="*/ 7 w 12"/>
                  <a:gd name="T63" fmla="*/ 62 h 113"/>
                  <a:gd name="T64" fmla="*/ 8 w 12"/>
                  <a:gd name="T65" fmla="*/ 65 h 113"/>
                  <a:gd name="T66" fmla="*/ 8 w 12"/>
                  <a:gd name="T67" fmla="*/ 67 h 113"/>
                  <a:gd name="T68" fmla="*/ 8 w 12"/>
                  <a:gd name="T69" fmla="*/ 70 h 113"/>
                  <a:gd name="T70" fmla="*/ 9 w 12"/>
                  <a:gd name="T71" fmla="*/ 72 h 113"/>
                  <a:gd name="T72" fmla="*/ 9 w 12"/>
                  <a:gd name="T73" fmla="*/ 75 h 113"/>
                  <a:gd name="T74" fmla="*/ 9 w 12"/>
                  <a:gd name="T75" fmla="*/ 78 h 113"/>
                  <a:gd name="T76" fmla="*/ 9 w 12"/>
                  <a:gd name="T77" fmla="*/ 81 h 113"/>
                  <a:gd name="T78" fmla="*/ 9 w 12"/>
                  <a:gd name="T79" fmla="*/ 83 h 113"/>
                  <a:gd name="T80" fmla="*/ 10 w 12"/>
                  <a:gd name="T81" fmla="*/ 86 h 113"/>
                  <a:gd name="T82" fmla="*/ 10 w 12"/>
                  <a:gd name="T83" fmla="*/ 89 h 113"/>
                  <a:gd name="T84" fmla="*/ 10 w 12"/>
                  <a:gd name="T85" fmla="*/ 92 h 113"/>
                  <a:gd name="T86" fmla="*/ 11 w 12"/>
                  <a:gd name="T87" fmla="*/ 95 h 113"/>
                  <a:gd name="T88" fmla="*/ 11 w 12"/>
                  <a:gd name="T89" fmla="*/ 98 h 113"/>
                  <a:gd name="T90" fmla="*/ 11 w 12"/>
                  <a:gd name="T91" fmla="*/ 101 h 113"/>
                  <a:gd name="T92" fmla="*/ 11 w 12"/>
                  <a:gd name="T93" fmla="*/ 104 h 113"/>
                  <a:gd name="T94" fmla="*/ 11 w 12"/>
                  <a:gd name="T95" fmla="*/ 107 h 113"/>
                  <a:gd name="T96" fmla="*/ 12 w 12"/>
                  <a:gd name="T97" fmla="*/ 110 h 113"/>
                  <a:gd name="T98" fmla="*/ 12 w 12"/>
                  <a:gd name="T99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3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1"/>
                    </a:lnTo>
                    <a:lnTo>
                      <a:pt x="9" y="83"/>
                    </a:lnTo>
                    <a:lnTo>
                      <a:pt x="10" y="86"/>
                    </a:lnTo>
                    <a:lnTo>
                      <a:pt x="10" y="89"/>
                    </a:lnTo>
                    <a:lnTo>
                      <a:pt x="10" y="92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1344"/>
              <p:cNvSpPr>
                <a:spLocks/>
              </p:cNvSpPr>
              <p:nvPr/>
            </p:nvSpPr>
            <p:spPr bwMode="auto">
              <a:xfrm>
                <a:off x="3161" y="1684"/>
                <a:ext cx="12" cy="174"/>
              </a:xfrm>
              <a:custGeom>
                <a:avLst/>
                <a:gdLst>
                  <a:gd name="T0" fmla="*/ 0 w 12"/>
                  <a:gd name="T1" fmla="*/ 0 h 174"/>
                  <a:gd name="T2" fmla="*/ 0 w 12"/>
                  <a:gd name="T3" fmla="*/ 3 h 174"/>
                  <a:gd name="T4" fmla="*/ 1 w 12"/>
                  <a:gd name="T5" fmla="*/ 6 h 174"/>
                  <a:gd name="T6" fmla="*/ 1 w 12"/>
                  <a:gd name="T7" fmla="*/ 9 h 174"/>
                  <a:gd name="T8" fmla="*/ 1 w 12"/>
                  <a:gd name="T9" fmla="*/ 12 h 174"/>
                  <a:gd name="T10" fmla="*/ 1 w 12"/>
                  <a:gd name="T11" fmla="*/ 16 h 174"/>
                  <a:gd name="T12" fmla="*/ 1 w 12"/>
                  <a:gd name="T13" fmla="*/ 19 h 174"/>
                  <a:gd name="T14" fmla="*/ 2 w 12"/>
                  <a:gd name="T15" fmla="*/ 22 h 174"/>
                  <a:gd name="T16" fmla="*/ 2 w 12"/>
                  <a:gd name="T17" fmla="*/ 25 h 174"/>
                  <a:gd name="T18" fmla="*/ 2 w 12"/>
                  <a:gd name="T19" fmla="*/ 28 h 174"/>
                  <a:gd name="T20" fmla="*/ 3 w 12"/>
                  <a:gd name="T21" fmla="*/ 32 h 174"/>
                  <a:gd name="T22" fmla="*/ 3 w 12"/>
                  <a:gd name="T23" fmla="*/ 35 h 174"/>
                  <a:gd name="T24" fmla="*/ 3 w 12"/>
                  <a:gd name="T25" fmla="*/ 39 h 174"/>
                  <a:gd name="T26" fmla="*/ 3 w 12"/>
                  <a:gd name="T27" fmla="*/ 42 h 174"/>
                  <a:gd name="T28" fmla="*/ 3 w 12"/>
                  <a:gd name="T29" fmla="*/ 45 h 174"/>
                  <a:gd name="T30" fmla="*/ 4 w 12"/>
                  <a:gd name="T31" fmla="*/ 49 h 174"/>
                  <a:gd name="T32" fmla="*/ 4 w 12"/>
                  <a:gd name="T33" fmla="*/ 52 h 174"/>
                  <a:gd name="T34" fmla="*/ 4 w 12"/>
                  <a:gd name="T35" fmla="*/ 56 h 174"/>
                  <a:gd name="T36" fmla="*/ 4 w 12"/>
                  <a:gd name="T37" fmla="*/ 59 h 174"/>
                  <a:gd name="T38" fmla="*/ 5 w 12"/>
                  <a:gd name="T39" fmla="*/ 63 h 174"/>
                  <a:gd name="T40" fmla="*/ 5 w 12"/>
                  <a:gd name="T41" fmla="*/ 66 h 174"/>
                  <a:gd name="T42" fmla="*/ 5 w 12"/>
                  <a:gd name="T43" fmla="*/ 70 h 174"/>
                  <a:gd name="T44" fmla="*/ 5 w 12"/>
                  <a:gd name="T45" fmla="*/ 73 h 174"/>
                  <a:gd name="T46" fmla="*/ 6 w 12"/>
                  <a:gd name="T47" fmla="*/ 77 h 174"/>
                  <a:gd name="T48" fmla="*/ 6 w 12"/>
                  <a:gd name="T49" fmla="*/ 80 h 174"/>
                  <a:gd name="T50" fmla="*/ 6 w 12"/>
                  <a:gd name="T51" fmla="*/ 84 h 174"/>
                  <a:gd name="T52" fmla="*/ 6 w 12"/>
                  <a:gd name="T53" fmla="*/ 87 h 174"/>
                  <a:gd name="T54" fmla="*/ 7 w 12"/>
                  <a:gd name="T55" fmla="*/ 91 h 174"/>
                  <a:gd name="T56" fmla="*/ 7 w 12"/>
                  <a:gd name="T57" fmla="*/ 95 h 174"/>
                  <a:gd name="T58" fmla="*/ 7 w 12"/>
                  <a:gd name="T59" fmla="*/ 98 h 174"/>
                  <a:gd name="T60" fmla="*/ 8 w 12"/>
                  <a:gd name="T61" fmla="*/ 102 h 174"/>
                  <a:gd name="T62" fmla="*/ 8 w 12"/>
                  <a:gd name="T63" fmla="*/ 106 h 174"/>
                  <a:gd name="T64" fmla="*/ 8 w 12"/>
                  <a:gd name="T65" fmla="*/ 110 h 174"/>
                  <a:gd name="T66" fmla="*/ 8 w 12"/>
                  <a:gd name="T67" fmla="*/ 113 h 174"/>
                  <a:gd name="T68" fmla="*/ 8 w 12"/>
                  <a:gd name="T69" fmla="*/ 117 h 174"/>
                  <a:gd name="T70" fmla="*/ 9 w 12"/>
                  <a:gd name="T71" fmla="*/ 120 h 174"/>
                  <a:gd name="T72" fmla="*/ 9 w 12"/>
                  <a:gd name="T73" fmla="*/ 124 h 174"/>
                  <a:gd name="T74" fmla="*/ 9 w 12"/>
                  <a:gd name="T75" fmla="*/ 128 h 174"/>
                  <a:gd name="T76" fmla="*/ 10 w 12"/>
                  <a:gd name="T77" fmla="*/ 132 h 174"/>
                  <a:gd name="T78" fmla="*/ 10 w 12"/>
                  <a:gd name="T79" fmla="*/ 136 h 174"/>
                  <a:gd name="T80" fmla="*/ 10 w 12"/>
                  <a:gd name="T81" fmla="*/ 140 h 174"/>
                  <a:gd name="T82" fmla="*/ 10 w 12"/>
                  <a:gd name="T83" fmla="*/ 144 h 174"/>
                  <a:gd name="T84" fmla="*/ 10 w 12"/>
                  <a:gd name="T85" fmla="*/ 147 h 174"/>
                  <a:gd name="T86" fmla="*/ 11 w 12"/>
                  <a:gd name="T87" fmla="*/ 151 h 174"/>
                  <a:gd name="T88" fmla="*/ 11 w 12"/>
                  <a:gd name="T89" fmla="*/ 155 h 174"/>
                  <a:gd name="T90" fmla="*/ 11 w 12"/>
                  <a:gd name="T91" fmla="*/ 159 h 174"/>
                  <a:gd name="T92" fmla="*/ 11 w 12"/>
                  <a:gd name="T93" fmla="*/ 163 h 174"/>
                  <a:gd name="T94" fmla="*/ 11 w 12"/>
                  <a:gd name="T95" fmla="*/ 167 h 174"/>
                  <a:gd name="T96" fmla="*/ 12 w 12"/>
                  <a:gd name="T97" fmla="*/ 170 h 174"/>
                  <a:gd name="T98" fmla="*/ 12 w 12"/>
                  <a:gd name="T9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4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9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28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3" y="39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4" y="49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59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5" y="73"/>
                    </a:lnTo>
                    <a:lnTo>
                      <a:pt x="6" y="77"/>
                    </a:lnTo>
                    <a:lnTo>
                      <a:pt x="6" y="80"/>
                    </a:lnTo>
                    <a:lnTo>
                      <a:pt x="6" y="84"/>
                    </a:lnTo>
                    <a:lnTo>
                      <a:pt x="6" y="87"/>
                    </a:lnTo>
                    <a:lnTo>
                      <a:pt x="7" y="91"/>
                    </a:lnTo>
                    <a:lnTo>
                      <a:pt x="7" y="95"/>
                    </a:lnTo>
                    <a:lnTo>
                      <a:pt x="7" y="98"/>
                    </a:lnTo>
                    <a:lnTo>
                      <a:pt x="8" y="102"/>
                    </a:lnTo>
                    <a:lnTo>
                      <a:pt x="8" y="106"/>
                    </a:lnTo>
                    <a:lnTo>
                      <a:pt x="8" y="110"/>
                    </a:lnTo>
                    <a:lnTo>
                      <a:pt x="8" y="113"/>
                    </a:lnTo>
                    <a:lnTo>
                      <a:pt x="8" y="117"/>
                    </a:lnTo>
                    <a:lnTo>
                      <a:pt x="9" y="120"/>
                    </a:lnTo>
                    <a:lnTo>
                      <a:pt x="9" y="124"/>
                    </a:lnTo>
                    <a:lnTo>
                      <a:pt x="9" y="128"/>
                    </a:lnTo>
                    <a:lnTo>
                      <a:pt x="10" y="132"/>
                    </a:lnTo>
                    <a:lnTo>
                      <a:pt x="10" y="136"/>
                    </a:lnTo>
                    <a:lnTo>
                      <a:pt x="10" y="140"/>
                    </a:lnTo>
                    <a:lnTo>
                      <a:pt x="10" y="144"/>
                    </a:lnTo>
                    <a:lnTo>
                      <a:pt x="10" y="147"/>
                    </a:lnTo>
                    <a:lnTo>
                      <a:pt x="11" y="151"/>
                    </a:lnTo>
                    <a:lnTo>
                      <a:pt x="11" y="155"/>
                    </a:lnTo>
                    <a:lnTo>
                      <a:pt x="11" y="159"/>
                    </a:lnTo>
                    <a:lnTo>
                      <a:pt x="11" y="163"/>
                    </a:lnTo>
                    <a:lnTo>
                      <a:pt x="11" y="167"/>
                    </a:lnTo>
                    <a:lnTo>
                      <a:pt x="12" y="170"/>
                    </a:lnTo>
                    <a:lnTo>
                      <a:pt x="12" y="17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1345"/>
              <p:cNvSpPr>
                <a:spLocks/>
              </p:cNvSpPr>
              <p:nvPr/>
            </p:nvSpPr>
            <p:spPr bwMode="auto">
              <a:xfrm>
                <a:off x="3173" y="1858"/>
                <a:ext cx="12" cy="192"/>
              </a:xfrm>
              <a:custGeom>
                <a:avLst/>
                <a:gdLst>
                  <a:gd name="T0" fmla="*/ 0 w 12"/>
                  <a:gd name="T1" fmla="*/ 0 h 192"/>
                  <a:gd name="T2" fmla="*/ 0 w 12"/>
                  <a:gd name="T3" fmla="*/ 4 h 192"/>
                  <a:gd name="T4" fmla="*/ 1 w 12"/>
                  <a:gd name="T5" fmla="*/ 8 h 192"/>
                  <a:gd name="T6" fmla="*/ 1 w 12"/>
                  <a:gd name="T7" fmla="*/ 12 h 192"/>
                  <a:gd name="T8" fmla="*/ 1 w 12"/>
                  <a:gd name="T9" fmla="*/ 16 h 192"/>
                  <a:gd name="T10" fmla="*/ 1 w 12"/>
                  <a:gd name="T11" fmla="*/ 19 h 192"/>
                  <a:gd name="T12" fmla="*/ 1 w 12"/>
                  <a:gd name="T13" fmla="*/ 23 h 192"/>
                  <a:gd name="T14" fmla="*/ 2 w 12"/>
                  <a:gd name="T15" fmla="*/ 27 h 192"/>
                  <a:gd name="T16" fmla="*/ 2 w 12"/>
                  <a:gd name="T17" fmla="*/ 31 h 192"/>
                  <a:gd name="T18" fmla="*/ 2 w 12"/>
                  <a:gd name="T19" fmla="*/ 35 h 192"/>
                  <a:gd name="T20" fmla="*/ 3 w 12"/>
                  <a:gd name="T21" fmla="*/ 39 h 192"/>
                  <a:gd name="T22" fmla="*/ 3 w 12"/>
                  <a:gd name="T23" fmla="*/ 43 h 192"/>
                  <a:gd name="T24" fmla="*/ 3 w 12"/>
                  <a:gd name="T25" fmla="*/ 47 h 192"/>
                  <a:gd name="T26" fmla="*/ 3 w 12"/>
                  <a:gd name="T27" fmla="*/ 51 h 192"/>
                  <a:gd name="T28" fmla="*/ 3 w 12"/>
                  <a:gd name="T29" fmla="*/ 55 h 192"/>
                  <a:gd name="T30" fmla="*/ 4 w 12"/>
                  <a:gd name="T31" fmla="*/ 59 h 192"/>
                  <a:gd name="T32" fmla="*/ 4 w 12"/>
                  <a:gd name="T33" fmla="*/ 63 h 192"/>
                  <a:gd name="T34" fmla="*/ 4 w 12"/>
                  <a:gd name="T35" fmla="*/ 67 h 192"/>
                  <a:gd name="T36" fmla="*/ 5 w 12"/>
                  <a:gd name="T37" fmla="*/ 71 h 192"/>
                  <a:gd name="T38" fmla="*/ 5 w 12"/>
                  <a:gd name="T39" fmla="*/ 75 h 192"/>
                  <a:gd name="T40" fmla="*/ 5 w 12"/>
                  <a:gd name="T41" fmla="*/ 79 h 192"/>
                  <a:gd name="T42" fmla="*/ 5 w 12"/>
                  <a:gd name="T43" fmla="*/ 83 h 192"/>
                  <a:gd name="T44" fmla="*/ 5 w 12"/>
                  <a:gd name="T45" fmla="*/ 87 h 192"/>
                  <a:gd name="T46" fmla="*/ 6 w 12"/>
                  <a:gd name="T47" fmla="*/ 90 h 192"/>
                  <a:gd name="T48" fmla="*/ 6 w 12"/>
                  <a:gd name="T49" fmla="*/ 94 h 192"/>
                  <a:gd name="T50" fmla="*/ 6 w 12"/>
                  <a:gd name="T51" fmla="*/ 98 h 192"/>
                  <a:gd name="T52" fmla="*/ 6 w 12"/>
                  <a:gd name="T53" fmla="*/ 102 h 192"/>
                  <a:gd name="T54" fmla="*/ 7 w 12"/>
                  <a:gd name="T55" fmla="*/ 106 h 192"/>
                  <a:gd name="T56" fmla="*/ 7 w 12"/>
                  <a:gd name="T57" fmla="*/ 110 h 192"/>
                  <a:gd name="T58" fmla="*/ 7 w 12"/>
                  <a:gd name="T59" fmla="*/ 114 h 192"/>
                  <a:gd name="T60" fmla="*/ 8 w 12"/>
                  <a:gd name="T61" fmla="*/ 118 h 192"/>
                  <a:gd name="T62" fmla="*/ 8 w 12"/>
                  <a:gd name="T63" fmla="*/ 122 h 192"/>
                  <a:gd name="T64" fmla="*/ 8 w 12"/>
                  <a:gd name="T65" fmla="*/ 126 h 192"/>
                  <a:gd name="T66" fmla="*/ 8 w 12"/>
                  <a:gd name="T67" fmla="*/ 130 h 192"/>
                  <a:gd name="T68" fmla="*/ 8 w 12"/>
                  <a:gd name="T69" fmla="*/ 134 h 192"/>
                  <a:gd name="T70" fmla="*/ 9 w 12"/>
                  <a:gd name="T71" fmla="*/ 138 h 192"/>
                  <a:gd name="T72" fmla="*/ 9 w 12"/>
                  <a:gd name="T73" fmla="*/ 142 h 192"/>
                  <a:gd name="T74" fmla="*/ 9 w 12"/>
                  <a:gd name="T75" fmla="*/ 145 h 192"/>
                  <a:gd name="T76" fmla="*/ 10 w 12"/>
                  <a:gd name="T77" fmla="*/ 149 h 192"/>
                  <a:gd name="T78" fmla="*/ 10 w 12"/>
                  <a:gd name="T79" fmla="*/ 153 h 192"/>
                  <a:gd name="T80" fmla="*/ 10 w 12"/>
                  <a:gd name="T81" fmla="*/ 157 h 192"/>
                  <a:gd name="T82" fmla="*/ 10 w 12"/>
                  <a:gd name="T83" fmla="*/ 161 h 192"/>
                  <a:gd name="T84" fmla="*/ 10 w 12"/>
                  <a:gd name="T85" fmla="*/ 165 h 192"/>
                  <a:gd name="T86" fmla="*/ 11 w 12"/>
                  <a:gd name="T87" fmla="*/ 169 h 192"/>
                  <a:gd name="T88" fmla="*/ 11 w 12"/>
                  <a:gd name="T89" fmla="*/ 173 h 192"/>
                  <a:gd name="T90" fmla="*/ 11 w 12"/>
                  <a:gd name="T91" fmla="*/ 177 h 192"/>
                  <a:gd name="T92" fmla="*/ 12 w 12"/>
                  <a:gd name="T93" fmla="*/ 181 h 192"/>
                  <a:gd name="T94" fmla="*/ 12 w 12"/>
                  <a:gd name="T95" fmla="*/ 185 h 192"/>
                  <a:gd name="T96" fmla="*/ 12 w 12"/>
                  <a:gd name="T97" fmla="*/ 188 h 192"/>
                  <a:gd name="T98" fmla="*/ 12 w 12"/>
                  <a:gd name="T9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2">
                    <a:moveTo>
                      <a:pt x="0" y="0"/>
                    </a:moveTo>
                    <a:lnTo>
                      <a:pt x="0" y="4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9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39"/>
                    </a:lnTo>
                    <a:lnTo>
                      <a:pt x="3" y="43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55"/>
                    </a:lnTo>
                    <a:lnTo>
                      <a:pt x="4" y="59"/>
                    </a:lnTo>
                    <a:lnTo>
                      <a:pt x="4" y="63"/>
                    </a:lnTo>
                    <a:lnTo>
                      <a:pt x="4" y="67"/>
                    </a:lnTo>
                    <a:lnTo>
                      <a:pt x="5" y="71"/>
                    </a:lnTo>
                    <a:lnTo>
                      <a:pt x="5" y="75"/>
                    </a:lnTo>
                    <a:lnTo>
                      <a:pt x="5" y="79"/>
                    </a:lnTo>
                    <a:lnTo>
                      <a:pt x="5" y="83"/>
                    </a:lnTo>
                    <a:lnTo>
                      <a:pt x="5" y="87"/>
                    </a:lnTo>
                    <a:lnTo>
                      <a:pt x="6" y="90"/>
                    </a:lnTo>
                    <a:lnTo>
                      <a:pt x="6" y="94"/>
                    </a:lnTo>
                    <a:lnTo>
                      <a:pt x="6" y="98"/>
                    </a:lnTo>
                    <a:lnTo>
                      <a:pt x="6" y="102"/>
                    </a:lnTo>
                    <a:lnTo>
                      <a:pt x="7" y="106"/>
                    </a:lnTo>
                    <a:lnTo>
                      <a:pt x="7" y="110"/>
                    </a:lnTo>
                    <a:lnTo>
                      <a:pt x="7" y="114"/>
                    </a:lnTo>
                    <a:lnTo>
                      <a:pt x="8" y="118"/>
                    </a:lnTo>
                    <a:lnTo>
                      <a:pt x="8" y="122"/>
                    </a:lnTo>
                    <a:lnTo>
                      <a:pt x="8" y="126"/>
                    </a:lnTo>
                    <a:lnTo>
                      <a:pt x="8" y="130"/>
                    </a:lnTo>
                    <a:lnTo>
                      <a:pt x="8" y="134"/>
                    </a:lnTo>
                    <a:lnTo>
                      <a:pt x="9" y="138"/>
                    </a:lnTo>
                    <a:lnTo>
                      <a:pt x="9" y="142"/>
                    </a:lnTo>
                    <a:lnTo>
                      <a:pt x="9" y="145"/>
                    </a:lnTo>
                    <a:lnTo>
                      <a:pt x="10" y="149"/>
                    </a:lnTo>
                    <a:lnTo>
                      <a:pt x="10" y="153"/>
                    </a:lnTo>
                    <a:lnTo>
                      <a:pt x="10" y="157"/>
                    </a:lnTo>
                    <a:lnTo>
                      <a:pt x="10" y="161"/>
                    </a:lnTo>
                    <a:lnTo>
                      <a:pt x="10" y="165"/>
                    </a:lnTo>
                    <a:lnTo>
                      <a:pt x="11" y="169"/>
                    </a:lnTo>
                    <a:lnTo>
                      <a:pt x="11" y="173"/>
                    </a:lnTo>
                    <a:lnTo>
                      <a:pt x="11" y="177"/>
                    </a:lnTo>
                    <a:lnTo>
                      <a:pt x="12" y="181"/>
                    </a:lnTo>
                    <a:lnTo>
                      <a:pt x="12" y="185"/>
                    </a:lnTo>
                    <a:lnTo>
                      <a:pt x="12" y="188"/>
                    </a:lnTo>
                    <a:lnTo>
                      <a:pt x="12" y="1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1346"/>
              <p:cNvSpPr>
                <a:spLocks/>
              </p:cNvSpPr>
              <p:nvPr/>
            </p:nvSpPr>
            <p:spPr bwMode="auto">
              <a:xfrm>
                <a:off x="3185" y="2050"/>
                <a:ext cx="12" cy="177"/>
              </a:xfrm>
              <a:custGeom>
                <a:avLst/>
                <a:gdLst>
                  <a:gd name="T0" fmla="*/ 0 w 12"/>
                  <a:gd name="T1" fmla="*/ 0 h 177"/>
                  <a:gd name="T2" fmla="*/ 0 w 12"/>
                  <a:gd name="T3" fmla="*/ 4 h 177"/>
                  <a:gd name="T4" fmla="*/ 1 w 12"/>
                  <a:gd name="T5" fmla="*/ 8 h 177"/>
                  <a:gd name="T6" fmla="*/ 1 w 12"/>
                  <a:gd name="T7" fmla="*/ 12 h 177"/>
                  <a:gd name="T8" fmla="*/ 1 w 12"/>
                  <a:gd name="T9" fmla="*/ 16 h 177"/>
                  <a:gd name="T10" fmla="*/ 2 w 12"/>
                  <a:gd name="T11" fmla="*/ 19 h 177"/>
                  <a:gd name="T12" fmla="*/ 2 w 12"/>
                  <a:gd name="T13" fmla="*/ 23 h 177"/>
                  <a:gd name="T14" fmla="*/ 2 w 12"/>
                  <a:gd name="T15" fmla="*/ 27 h 177"/>
                  <a:gd name="T16" fmla="*/ 2 w 12"/>
                  <a:gd name="T17" fmla="*/ 31 h 177"/>
                  <a:gd name="T18" fmla="*/ 2 w 12"/>
                  <a:gd name="T19" fmla="*/ 35 h 177"/>
                  <a:gd name="T20" fmla="*/ 3 w 12"/>
                  <a:gd name="T21" fmla="*/ 38 h 177"/>
                  <a:gd name="T22" fmla="*/ 3 w 12"/>
                  <a:gd name="T23" fmla="*/ 42 h 177"/>
                  <a:gd name="T24" fmla="*/ 3 w 12"/>
                  <a:gd name="T25" fmla="*/ 46 h 177"/>
                  <a:gd name="T26" fmla="*/ 3 w 12"/>
                  <a:gd name="T27" fmla="*/ 49 h 177"/>
                  <a:gd name="T28" fmla="*/ 3 w 12"/>
                  <a:gd name="T29" fmla="*/ 53 h 177"/>
                  <a:gd name="T30" fmla="*/ 4 w 12"/>
                  <a:gd name="T31" fmla="*/ 57 h 177"/>
                  <a:gd name="T32" fmla="*/ 4 w 12"/>
                  <a:gd name="T33" fmla="*/ 61 h 177"/>
                  <a:gd name="T34" fmla="*/ 4 w 12"/>
                  <a:gd name="T35" fmla="*/ 64 h 177"/>
                  <a:gd name="T36" fmla="*/ 5 w 12"/>
                  <a:gd name="T37" fmla="*/ 68 h 177"/>
                  <a:gd name="T38" fmla="*/ 5 w 12"/>
                  <a:gd name="T39" fmla="*/ 72 h 177"/>
                  <a:gd name="T40" fmla="*/ 5 w 12"/>
                  <a:gd name="T41" fmla="*/ 76 h 177"/>
                  <a:gd name="T42" fmla="*/ 5 w 12"/>
                  <a:gd name="T43" fmla="*/ 79 h 177"/>
                  <a:gd name="T44" fmla="*/ 6 w 12"/>
                  <a:gd name="T45" fmla="*/ 83 h 177"/>
                  <a:gd name="T46" fmla="*/ 6 w 12"/>
                  <a:gd name="T47" fmla="*/ 87 h 177"/>
                  <a:gd name="T48" fmla="*/ 6 w 12"/>
                  <a:gd name="T49" fmla="*/ 90 h 177"/>
                  <a:gd name="T50" fmla="*/ 6 w 12"/>
                  <a:gd name="T51" fmla="*/ 94 h 177"/>
                  <a:gd name="T52" fmla="*/ 7 w 12"/>
                  <a:gd name="T53" fmla="*/ 97 h 177"/>
                  <a:gd name="T54" fmla="*/ 7 w 12"/>
                  <a:gd name="T55" fmla="*/ 101 h 177"/>
                  <a:gd name="T56" fmla="*/ 7 w 12"/>
                  <a:gd name="T57" fmla="*/ 105 h 177"/>
                  <a:gd name="T58" fmla="*/ 7 w 12"/>
                  <a:gd name="T59" fmla="*/ 108 h 177"/>
                  <a:gd name="T60" fmla="*/ 8 w 12"/>
                  <a:gd name="T61" fmla="*/ 112 h 177"/>
                  <a:gd name="T62" fmla="*/ 8 w 12"/>
                  <a:gd name="T63" fmla="*/ 115 h 177"/>
                  <a:gd name="T64" fmla="*/ 8 w 12"/>
                  <a:gd name="T65" fmla="*/ 119 h 177"/>
                  <a:gd name="T66" fmla="*/ 9 w 12"/>
                  <a:gd name="T67" fmla="*/ 122 h 177"/>
                  <a:gd name="T68" fmla="*/ 9 w 12"/>
                  <a:gd name="T69" fmla="*/ 126 h 177"/>
                  <a:gd name="T70" fmla="*/ 9 w 12"/>
                  <a:gd name="T71" fmla="*/ 129 h 177"/>
                  <a:gd name="T72" fmla="*/ 9 w 12"/>
                  <a:gd name="T73" fmla="*/ 133 h 177"/>
                  <a:gd name="T74" fmla="*/ 9 w 12"/>
                  <a:gd name="T75" fmla="*/ 136 h 177"/>
                  <a:gd name="T76" fmla="*/ 10 w 12"/>
                  <a:gd name="T77" fmla="*/ 140 h 177"/>
                  <a:gd name="T78" fmla="*/ 10 w 12"/>
                  <a:gd name="T79" fmla="*/ 143 h 177"/>
                  <a:gd name="T80" fmla="*/ 10 w 12"/>
                  <a:gd name="T81" fmla="*/ 147 h 177"/>
                  <a:gd name="T82" fmla="*/ 10 w 12"/>
                  <a:gd name="T83" fmla="*/ 150 h 177"/>
                  <a:gd name="T84" fmla="*/ 10 w 12"/>
                  <a:gd name="T85" fmla="*/ 153 h 177"/>
                  <a:gd name="T86" fmla="*/ 11 w 12"/>
                  <a:gd name="T87" fmla="*/ 157 h 177"/>
                  <a:gd name="T88" fmla="*/ 11 w 12"/>
                  <a:gd name="T89" fmla="*/ 160 h 177"/>
                  <a:gd name="T90" fmla="*/ 11 w 12"/>
                  <a:gd name="T91" fmla="*/ 163 h 177"/>
                  <a:gd name="T92" fmla="*/ 12 w 12"/>
                  <a:gd name="T93" fmla="*/ 167 h 177"/>
                  <a:gd name="T94" fmla="*/ 12 w 12"/>
                  <a:gd name="T95" fmla="*/ 170 h 177"/>
                  <a:gd name="T96" fmla="*/ 12 w 12"/>
                  <a:gd name="T97" fmla="*/ 174 h 177"/>
                  <a:gd name="T98" fmla="*/ 12 w 12"/>
                  <a:gd name="T9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7">
                    <a:moveTo>
                      <a:pt x="0" y="0"/>
                    </a:moveTo>
                    <a:lnTo>
                      <a:pt x="0" y="4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3" y="46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4" y="57"/>
                    </a:lnTo>
                    <a:lnTo>
                      <a:pt x="4" y="61"/>
                    </a:lnTo>
                    <a:lnTo>
                      <a:pt x="4" y="64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5" y="76"/>
                    </a:lnTo>
                    <a:lnTo>
                      <a:pt x="5" y="79"/>
                    </a:lnTo>
                    <a:lnTo>
                      <a:pt x="6" y="83"/>
                    </a:lnTo>
                    <a:lnTo>
                      <a:pt x="6" y="87"/>
                    </a:lnTo>
                    <a:lnTo>
                      <a:pt x="6" y="90"/>
                    </a:lnTo>
                    <a:lnTo>
                      <a:pt x="6" y="94"/>
                    </a:lnTo>
                    <a:lnTo>
                      <a:pt x="7" y="97"/>
                    </a:lnTo>
                    <a:lnTo>
                      <a:pt x="7" y="101"/>
                    </a:lnTo>
                    <a:lnTo>
                      <a:pt x="7" y="105"/>
                    </a:lnTo>
                    <a:lnTo>
                      <a:pt x="7" y="108"/>
                    </a:lnTo>
                    <a:lnTo>
                      <a:pt x="8" y="112"/>
                    </a:lnTo>
                    <a:lnTo>
                      <a:pt x="8" y="115"/>
                    </a:lnTo>
                    <a:lnTo>
                      <a:pt x="8" y="119"/>
                    </a:lnTo>
                    <a:lnTo>
                      <a:pt x="9" y="122"/>
                    </a:lnTo>
                    <a:lnTo>
                      <a:pt x="9" y="126"/>
                    </a:lnTo>
                    <a:lnTo>
                      <a:pt x="9" y="129"/>
                    </a:lnTo>
                    <a:lnTo>
                      <a:pt x="9" y="133"/>
                    </a:lnTo>
                    <a:lnTo>
                      <a:pt x="9" y="136"/>
                    </a:lnTo>
                    <a:lnTo>
                      <a:pt x="10" y="140"/>
                    </a:lnTo>
                    <a:lnTo>
                      <a:pt x="10" y="143"/>
                    </a:lnTo>
                    <a:lnTo>
                      <a:pt x="10" y="147"/>
                    </a:lnTo>
                    <a:lnTo>
                      <a:pt x="10" y="150"/>
                    </a:lnTo>
                    <a:lnTo>
                      <a:pt x="10" y="153"/>
                    </a:lnTo>
                    <a:lnTo>
                      <a:pt x="11" y="157"/>
                    </a:lnTo>
                    <a:lnTo>
                      <a:pt x="11" y="160"/>
                    </a:lnTo>
                    <a:lnTo>
                      <a:pt x="11" y="163"/>
                    </a:lnTo>
                    <a:lnTo>
                      <a:pt x="12" y="167"/>
                    </a:lnTo>
                    <a:lnTo>
                      <a:pt x="12" y="170"/>
                    </a:lnTo>
                    <a:lnTo>
                      <a:pt x="12" y="174"/>
                    </a:lnTo>
                    <a:lnTo>
                      <a:pt x="12" y="17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1347"/>
              <p:cNvSpPr>
                <a:spLocks/>
              </p:cNvSpPr>
              <p:nvPr/>
            </p:nvSpPr>
            <p:spPr bwMode="auto">
              <a:xfrm>
                <a:off x="3197" y="2227"/>
                <a:ext cx="12" cy="144"/>
              </a:xfrm>
              <a:custGeom>
                <a:avLst/>
                <a:gdLst>
                  <a:gd name="T0" fmla="*/ 0 w 12"/>
                  <a:gd name="T1" fmla="*/ 0 h 144"/>
                  <a:gd name="T2" fmla="*/ 0 w 12"/>
                  <a:gd name="T3" fmla="*/ 3 h 144"/>
                  <a:gd name="T4" fmla="*/ 1 w 12"/>
                  <a:gd name="T5" fmla="*/ 6 h 144"/>
                  <a:gd name="T6" fmla="*/ 1 w 12"/>
                  <a:gd name="T7" fmla="*/ 10 h 144"/>
                  <a:gd name="T8" fmla="*/ 1 w 12"/>
                  <a:gd name="T9" fmla="*/ 13 h 144"/>
                  <a:gd name="T10" fmla="*/ 2 w 12"/>
                  <a:gd name="T11" fmla="*/ 16 h 144"/>
                  <a:gd name="T12" fmla="*/ 2 w 12"/>
                  <a:gd name="T13" fmla="*/ 20 h 144"/>
                  <a:gd name="T14" fmla="*/ 2 w 12"/>
                  <a:gd name="T15" fmla="*/ 23 h 144"/>
                  <a:gd name="T16" fmla="*/ 2 w 12"/>
                  <a:gd name="T17" fmla="*/ 26 h 144"/>
                  <a:gd name="T18" fmla="*/ 2 w 12"/>
                  <a:gd name="T19" fmla="*/ 29 h 144"/>
                  <a:gd name="T20" fmla="*/ 3 w 12"/>
                  <a:gd name="T21" fmla="*/ 32 h 144"/>
                  <a:gd name="T22" fmla="*/ 3 w 12"/>
                  <a:gd name="T23" fmla="*/ 36 h 144"/>
                  <a:gd name="T24" fmla="*/ 3 w 12"/>
                  <a:gd name="T25" fmla="*/ 39 h 144"/>
                  <a:gd name="T26" fmla="*/ 4 w 12"/>
                  <a:gd name="T27" fmla="*/ 42 h 144"/>
                  <a:gd name="T28" fmla="*/ 4 w 12"/>
                  <a:gd name="T29" fmla="*/ 45 h 144"/>
                  <a:gd name="T30" fmla="*/ 4 w 12"/>
                  <a:gd name="T31" fmla="*/ 48 h 144"/>
                  <a:gd name="T32" fmla="*/ 4 w 12"/>
                  <a:gd name="T33" fmla="*/ 51 h 144"/>
                  <a:gd name="T34" fmla="*/ 4 w 12"/>
                  <a:gd name="T35" fmla="*/ 54 h 144"/>
                  <a:gd name="T36" fmla="*/ 5 w 12"/>
                  <a:gd name="T37" fmla="*/ 57 h 144"/>
                  <a:gd name="T38" fmla="*/ 5 w 12"/>
                  <a:gd name="T39" fmla="*/ 60 h 144"/>
                  <a:gd name="T40" fmla="*/ 5 w 12"/>
                  <a:gd name="T41" fmla="*/ 63 h 144"/>
                  <a:gd name="T42" fmla="*/ 5 w 12"/>
                  <a:gd name="T43" fmla="*/ 66 h 144"/>
                  <a:gd name="T44" fmla="*/ 6 w 12"/>
                  <a:gd name="T45" fmla="*/ 69 h 144"/>
                  <a:gd name="T46" fmla="*/ 6 w 12"/>
                  <a:gd name="T47" fmla="*/ 72 h 144"/>
                  <a:gd name="T48" fmla="*/ 6 w 12"/>
                  <a:gd name="T49" fmla="*/ 75 h 144"/>
                  <a:gd name="T50" fmla="*/ 6 w 12"/>
                  <a:gd name="T51" fmla="*/ 78 h 144"/>
                  <a:gd name="T52" fmla="*/ 7 w 12"/>
                  <a:gd name="T53" fmla="*/ 81 h 144"/>
                  <a:gd name="T54" fmla="*/ 7 w 12"/>
                  <a:gd name="T55" fmla="*/ 84 h 144"/>
                  <a:gd name="T56" fmla="*/ 7 w 12"/>
                  <a:gd name="T57" fmla="*/ 87 h 144"/>
                  <a:gd name="T58" fmla="*/ 7 w 12"/>
                  <a:gd name="T59" fmla="*/ 90 h 144"/>
                  <a:gd name="T60" fmla="*/ 8 w 12"/>
                  <a:gd name="T61" fmla="*/ 93 h 144"/>
                  <a:gd name="T62" fmla="*/ 8 w 12"/>
                  <a:gd name="T63" fmla="*/ 96 h 144"/>
                  <a:gd name="T64" fmla="*/ 8 w 12"/>
                  <a:gd name="T65" fmla="*/ 98 h 144"/>
                  <a:gd name="T66" fmla="*/ 9 w 12"/>
                  <a:gd name="T67" fmla="*/ 101 h 144"/>
                  <a:gd name="T68" fmla="*/ 9 w 12"/>
                  <a:gd name="T69" fmla="*/ 104 h 144"/>
                  <a:gd name="T70" fmla="*/ 9 w 12"/>
                  <a:gd name="T71" fmla="*/ 107 h 144"/>
                  <a:gd name="T72" fmla="*/ 9 w 12"/>
                  <a:gd name="T73" fmla="*/ 110 h 144"/>
                  <a:gd name="T74" fmla="*/ 9 w 12"/>
                  <a:gd name="T75" fmla="*/ 112 h 144"/>
                  <a:gd name="T76" fmla="*/ 10 w 12"/>
                  <a:gd name="T77" fmla="*/ 115 h 144"/>
                  <a:gd name="T78" fmla="*/ 10 w 12"/>
                  <a:gd name="T79" fmla="*/ 118 h 144"/>
                  <a:gd name="T80" fmla="*/ 10 w 12"/>
                  <a:gd name="T81" fmla="*/ 121 h 144"/>
                  <a:gd name="T82" fmla="*/ 11 w 12"/>
                  <a:gd name="T83" fmla="*/ 123 h 144"/>
                  <a:gd name="T84" fmla="*/ 11 w 12"/>
                  <a:gd name="T85" fmla="*/ 126 h 144"/>
                  <a:gd name="T86" fmla="*/ 11 w 12"/>
                  <a:gd name="T87" fmla="*/ 129 h 144"/>
                  <a:gd name="T88" fmla="*/ 11 w 12"/>
                  <a:gd name="T89" fmla="*/ 132 h 144"/>
                  <a:gd name="T90" fmla="*/ 11 w 12"/>
                  <a:gd name="T91" fmla="*/ 134 h 144"/>
                  <a:gd name="T92" fmla="*/ 12 w 12"/>
                  <a:gd name="T93" fmla="*/ 137 h 144"/>
                  <a:gd name="T94" fmla="*/ 12 w 12"/>
                  <a:gd name="T95" fmla="*/ 139 h 144"/>
                  <a:gd name="T96" fmla="*/ 12 w 12"/>
                  <a:gd name="T97" fmla="*/ 142 h 144"/>
                  <a:gd name="T98" fmla="*/ 12 w 12"/>
                  <a:gd name="T9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44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2"/>
                    </a:lnTo>
                    <a:lnTo>
                      <a:pt x="3" y="36"/>
                    </a:lnTo>
                    <a:lnTo>
                      <a:pt x="3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48"/>
                    </a:lnTo>
                    <a:lnTo>
                      <a:pt x="4" y="51"/>
                    </a:lnTo>
                    <a:lnTo>
                      <a:pt x="4" y="54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6" y="69"/>
                    </a:lnTo>
                    <a:lnTo>
                      <a:pt x="6" y="72"/>
                    </a:lnTo>
                    <a:lnTo>
                      <a:pt x="6" y="75"/>
                    </a:lnTo>
                    <a:lnTo>
                      <a:pt x="6" y="78"/>
                    </a:lnTo>
                    <a:lnTo>
                      <a:pt x="7" y="81"/>
                    </a:lnTo>
                    <a:lnTo>
                      <a:pt x="7" y="84"/>
                    </a:lnTo>
                    <a:lnTo>
                      <a:pt x="7" y="87"/>
                    </a:lnTo>
                    <a:lnTo>
                      <a:pt x="7" y="90"/>
                    </a:lnTo>
                    <a:lnTo>
                      <a:pt x="8" y="93"/>
                    </a:lnTo>
                    <a:lnTo>
                      <a:pt x="8" y="96"/>
                    </a:lnTo>
                    <a:lnTo>
                      <a:pt x="8" y="98"/>
                    </a:lnTo>
                    <a:lnTo>
                      <a:pt x="9" y="101"/>
                    </a:lnTo>
                    <a:lnTo>
                      <a:pt x="9" y="104"/>
                    </a:lnTo>
                    <a:lnTo>
                      <a:pt x="9" y="107"/>
                    </a:lnTo>
                    <a:lnTo>
                      <a:pt x="9" y="110"/>
                    </a:lnTo>
                    <a:lnTo>
                      <a:pt x="9" y="112"/>
                    </a:lnTo>
                    <a:lnTo>
                      <a:pt x="10" y="115"/>
                    </a:lnTo>
                    <a:lnTo>
                      <a:pt x="10" y="118"/>
                    </a:lnTo>
                    <a:lnTo>
                      <a:pt x="10" y="121"/>
                    </a:lnTo>
                    <a:lnTo>
                      <a:pt x="11" y="123"/>
                    </a:lnTo>
                    <a:lnTo>
                      <a:pt x="11" y="126"/>
                    </a:lnTo>
                    <a:lnTo>
                      <a:pt x="11" y="129"/>
                    </a:lnTo>
                    <a:lnTo>
                      <a:pt x="11" y="132"/>
                    </a:lnTo>
                    <a:lnTo>
                      <a:pt x="11" y="134"/>
                    </a:lnTo>
                    <a:lnTo>
                      <a:pt x="12" y="137"/>
                    </a:lnTo>
                    <a:lnTo>
                      <a:pt x="12" y="139"/>
                    </a:lnTo>
                    <a:lnTo>
                      <a:pt x="12" y="142"/>
                    </a:lnTo>
                    <a:lnTo>
                      <a:pt x="12" y="14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1348"/>
              <p:cNvSpPr>
                <a:spLocks/>
              </p:cNvSpPr>
              <p:nvPr/>
            </p:nvSpPr>
            <p:spPr bwMode="auto">
              <a:xfrm>
                <a:off x="3209" y="2371"/>
                <a:ext cx="13" cy="110"/>
              </a:xfrm>
              <a:custGeom>
                <a:avLst/>
                <a:gdLst>
                  <a:gd name="T0" fmla="*/ 0 w 13"/>
                  <a:gd name="T1" fmla="*/ 0 h 110"/>
                  <a:gd name="T2" fmla="*/ 0 w 13"/>
                  <a:gd name="T3" fmla="*/ 3 h 110"/>
                  <a:gd name="T4" fmla="*/ 1 w 13"/>
                  <a:gd name="T5" fmla="*/ 6 h 110"/>
                  <a:gd name="T6" fmla="*/ 1 w 13"/>
                  <a:gd name="T7" fmla="*/ 8 h 110"/>
                  <a:gd name="T8" fmla="*/ 1 w 13"/>
                  <a:gd name="T9" fmla="*/ 11 h 110"/>
                  <a:gd name="T10" fmla="*/ 2 w 13"/>
                  <a:gd name="T11" fmla="*/ 13 h 110"/>
                  <a:gd name="T12" fmla="*/ 2 w 13"/>
                  <a:gd name="T13" fmla="*/ 16 h 110"/>
                  <a:gd name="T14" fmla="*/ 2 w 13"/>
                  <a:gd name="T15" fmla="*/ 18 h 110"/>
                  <a:gd name="T16" fmla="*/ 2 w 13"/>
                  <a:gd name="T17" fmla="*/ 21 h 110"/>
                  <a:gd name="T18" fmla="*/ 2 w 13"/>
                  <a:gd name="T19" fmla="*/ 23 h 110"/>
                  <a:gd name="T20" fmla="*/ 3 w 13"/>
                  <a:gd name="T21" fmla="*/ 26 h 110"/>
                  <a:gd name="T22" fmla="*/ 3 w 13"/>
                  <a:gd name="T23" fmla="*/ 28 h 110"/>
                  <a:gd name="T24" fmla="*/ 3 w 13"/>
                  <a:gd name="T25" fmla="*/ 30 h 110"/>
                  <a:gd name="T26" fmla="*/ 4 w 13"/>
                  <a:gd name="T27" fmla="*/ 33 h 110"/>
                  <a:gd name="T28" fmla="*/ 4 w 13"/>
                  <a:gd name="T29" fmla="*/ 36 h 110"/>
                  <a:gd name="T30" fmla="*/ 4 w 13"/>
                  <a:gd name="T31" fmla="*/ 38 h 110"/>
                  <a:gd name="T32" fmla="*/ 4 w 13"/>
                  <a:gd name="T33" fmla="*/ 40 h 110"/>
                  <a:gd name="T34" fmla="*/ 4 w 13"/>
                  <a:gd name="T35" fmla="*/ 43 h 110"/>
                  <a:gd name="T36" fmla="*/ 5 w 13"/>
                  <a:gd name="T37" fmla="*/ 45 h 110"/>
                  <a:gd name="T38" fmla="*/ 5 w 13"/>
                  <a:gd name="T39" fmla="*/ 47 h 110"/>
                  <a:gd name="T40" fmla="*/ 5 w 13"/>
                  <a:gd name="T41" fmla="*/ 50 h 110"/>
                  <a:gd name="T42" fmla="*/ 6 w 13"/>
                  <a:gd name="T43" fmla="*/ 52 h 110"/>
                  <a:gd name="T44" fmla="*/ 6 w 13"/>
                  <a:gd name="T45" fmla="*/ 54 h 110"/>
                  <a:gd name="T46" fmla="*/ 6 w 13"/>
                  <a:gd name="T47" fmla="*/ 56 h 110"/>
                  <a:gd name="T48" fmla="*/ 6 w 13"/>
                  <a:gd name="T49" fmla="*/ 59 h 110"/>
                  <a:gd name="T50" fmla="*/ 7 w 13"/>
                  <a:gd name="T51" fmla="*/ 61 h 110"/>
                  <a:gd name="T52" fmla="*/ 7 w 13"/>
                  <a:gd name="T53" fmla="*/ 63 h 110"/>
                  <a:gd name="T54" fmla="*/ 7 w 13"/>
                  <a:gd name="T55" fmla="*/ 65 h 110"/>
                  <a:gd name="T56" fmla="*/ 7 w 13"/>
                  <a:gd name="T57" fmla="*/ 68 h 110"/>
                  <a:gd name="T58" fmla="*/ 8 w 13"/>
                  <a:gd name="T59" fmla="*/ 70 h 110"/>
                  <a:gd name="T60" fmla="*/ 8 w 13"/>
                  <a:gd name="T61" fmla="*/ 72 h 110"/>
                  <a:gd name="T62" fmla="*/ 8 w 13"/>
                  <a:gd name="T63" fmla="*/ 74 h 110"/>
                  <a:gd name="T64" fmla="*/ 8 w 13"/>
                  <a:gd name="T65" fmla="*/ 76 h 110"/>
                  <a:gd name="T66" fmla="*/ 9 w 13"/>
                  <a:gd name="T67" fmla="*/ 78 h 110"/>
                  <a:gd name="T68" fmla="*/ 9 w 13"/>
                  <a:gd name="T69" fmla="*/ 80 h 110"/>
                  <a:gd name="T70" fmla="*/ 9 w 13"/>
                  <a:gd name="T71" fmla="*/ 82 h 110"/>
                  <a:gd name="T72" fmla="*/ 9 w 13"/>
                  <a:gd name="T73" fmla="*/ 85 h 110"/>
                  <a:gd name="T74" fmla="*/ 9 w 13"/>
                  <a:gd name="T75" fmla="*/ 87 h 110"/>
                  <a:gd name="T76" fmla="*/ 10 w 13"/>
                  <a:gd name="T77" fmla="*/ 89 h 110"/>
                  <a:gd name="T78" fmla="*/ 10 w 13"/>
                  <a:gd name="T79" fmla="*/ 91 h 110"/>
                  <a:gd name="T80" fmla="*/ 10 w 13"/>
                  <a:gd name="T81" fmla="*/ 93 h 110"/>
                  <a:gd name="T82" fmla="*/ 11 w 13"/>
                  <a:gd name="T83" fmla="*/ 95 h 110"/>
                  <a:gd name="T84" fmla="*/ 11 w 13"/>
                  <a:gd name="T85" fmla="*/ 97 h 110"/>
                  <a:gd name="T86" fmla="*/ 11 w 13"/>
                  <a:gd name="T87" fmla="*/ 99 h 110"/>
                  <a:gd name="T88" fmla="*/ 11 w 13"/>
                  <a:gd name="T89" fmla="*/ 101 h 110"/>
                  <a:gd name="T90" fmla="*/ 11 w 13"/>
                  <a:gd name="T91" fmla="*/ 103 h 110"/>
                  <a:gd name="T92" fmla="*/ 12 w 13"/>
                  <a:gd name="T93" fmla="*/ 105 h 110"/>
                  <a:gd name="T94" fmla="*/ 12 w 13"/>
                  <a:gd name="T95" fmla="*/ 107 h 110"/>
                  <a:gd name="T96" fmla="*/ 12 w 13"/>
                  <a:gd name="T97" fmla="*/ 109 h 110"/>
                  <a:gd name="T98" fmla="*/ 13 w 13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10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89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7"/>
                    </a:lnTo>
                    <a:lnTo>
                      <a:pt x="11" y="99"/>
                    </a:lnTo>
                    <a:lnTo>
                      <a:pt x="11" y="101"/>
                    </a:lnTo>
                    <a:lnTo>
                      <a:pt x="11" y="103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2" y="109"/>
                    </a:lnTo>
                    <a:lnTo>
                      <a:pt x="13" y="1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1349"/>
              <p:cNvSpPr>
                <a:spLocks/>
              </p:cNvSpPr>
              <p:nvPr/>
            </p:nvSpPr>
            <p:spPr bwMode="auto">
              <a:xfrm>
                <a:off x="3222" y="2481"/>
                <a:ext cx="12" cy="80"/>
              </a:xfrm>
              <a:custGeom>
                <a:avLst/>
                <a:gdLst>
                  <a:gd name="T0" fmla="*/ 0 w 12"/>
                  <a:gd name="T1" fmla="*/ 0 h 80"/>
                  <a:gd name="T2" fmla="*/ 0 w 12"/>
                  <a:gd name="T3" fmla="*/ 2 h 80"/>
                  <a:gd name="T4" fmla="*/ 0 w 12"/>
                  <a:gd name="T5" fmla="*/ 4 h 80"/>
                  <a:gd name="T6" fmla="*/ 0 w 12"/>
                  <a:gd name="T7" fmla="*/ 6 h 80"/>
                  <a:gd name="T8" fmla="*/ 0 w 12"/>
                  <a:gd name="T9" fmla="*/ 8 h 80"/>
                  <a:gd name="T10" fmla="*/ 1 w 12"/>
                  <a:gd name="T11" fmla="*/ 10 h 80"/>
                  <a:gd name="T12" fmla="*/ 1 w 12"/>
                  <a:gd name="T13" fmla="*/ 12 h 80"/>
                  <a:gd name="T14" fmla="*/ 1 w 12"/>
                  <a:gd name="T15" fmla="*/ 14 h 80"/>
                  <a:gd name="T16" fmla="*/ 2 w 12"/>
                  <a:gd name="T17" fmla="*/ 15 h 80"/>
                  <a:gd name="T18" fmla="*/ 2 w 12"/>
                  <a:gd name="T19" fmla="*/ 17 h 80"/>
                  <a:gd name="T20" fmla="*/ 2 w 12"/>
                  <a:gd name="T21" fmla="*/ 19 h 80"/>
                  <a:gd name="T22" fmla="*/ 2 w 12"/>
                  <a:gd name="T23" fmla="*/ 21 h 80"/>
                  <a:gd name="T24" fmla="*/ 2 w 12"/>
                  <a:gd name="T25" fmla="*/ 22 h 80"/>
                  <a:gd name="T26" fmla="*/ 3 w 12"/>
                  <a:gd name="T27" fmla="*/ 24 h 80"/>
                  <a:gd name="T28" fmla="*/ 3 w 12"/>
                  <a:gd name="T29" fmla="*/ 26 h 80"/>
                  <a:gd name="T30" fmla="*/ 3 w 12"/>
                  <a:gd name="T31" fmla="*/ 28 h 80"/>
                  <a:gd name="T32" fmla="*/ 3 w 12"/>
                  <a:gd name="T33" fmla="*/ 29 h 80"/>
                  <a:gd name="T34" fmla="*/ 4 w 12"/>
                  <a:gd name="T35" fmla="*/ 31 h 80"/>
                  <a:gd name="T36" fmla="*/ 4 w 12"/>
                  <a:gd name="T37" fmla="*/ 33 h 80"/>
                  <a:gd name="T38" fmla="*/ 4 w 12"/>
                  <a:gd name="T39" fmla="*/ 34 h 80"/>
                  <a:gd name="T40" fmla="*/ 4 w 12"/>
                  <a:gd name="T41" fmla="*/ 36 h 80"/>
                  <a:gd name="T42" fmla="*/ 5 w 12"/>
                  <a:gd name="T43" fmla="*/ 38 h 80"/>
                  <a:gd name="T44" fmla="*/ 5 w 12"/>
                  <a:gd name="T45" fmla="*/ 40 h 80"/>
                  <a:gd name="T46" fmla="*/ 5 w 12"/>
                  <a:gd name="T47" fmla="*/ 41 h 80"/>
                  <a:gd name="T48" fmla="*/ 5 w 12"/>
                  <a:gd name="T49" fmla="*/ 43 h 80"/>
                  <a:gd name="T50" fmla="*/ 6 w 12"/>
                  <a:gd name="T51" fmla="*/ 44 h 80"/>
                  <a:gd name="T52" fmla="*/ 6 w 12"/>
                  <a:gd name="T53" fmla="*/ 46 h 80"/>
                  <a:gd name="T54" fmla="*/ 6 w 12"/>
                  <a:gd name="T55" fmla="*/ 48 h 80"/>
                  <a:gd name="T56" fmla="*/ 6 w 12"/>
                  <a:gd name="T57" fmla="*/ 49 h 80"/>
                  <a:gd name="T58" fmla="*/ 7 w 12"/>
                  <a:gd name="T59" fmla="*/ 51 h 80"/>
                  <a:gd name="T60" fmla="*/ 7 w 12"/>
                  <a:gd name="T61" fmla="*/ 52 h 80"/>
                  <a:gd name="T62" fmla="*/ 7 w 12"/>
                  <a:gd name="T63" fmla="*/ 54 h 80"/>
                  <a:gd name="T64" fmla="*/ 7 w 12"/>
                  <a:gd name="T65" fmla="*/ 56 h 80"/>
                  <a:gd name="T66" fmla="*/ 8 w 12"/>
                  <a:gd name="T67" fmla="*/ 57 h 80"/>
                  <a:gd name="T68" fmla="*/ 8 w 12"/>
                  <a:gd name="T69" fmla="*/ 58 h 80"/>
                  <a:gd name="T70" fmla="*/ 8 w 12"/>
                  <a:gd name="T71" fmla="*/ 60 h 80"/>
                  <a:gd name="T72" fmla="*/ 9 w 12"/>
                  <a:gd name="T73" fmla="*/ 61 h 80"/>
                  <a:gd name="T74" fmla="*/ 9 w 12"/>
                  <a:gd name="T75" fmla="*/ 63 h 80"/>
                  <a:gd name="T76" fmla="*/ 9 w 12"/>
                  <a:gd name="T77" fmla="*/ 64 h 80"/>
                  <a:gd name="T78" fmla="*/ 9 w 12"/>
                  <a:gd name="T79" fmla="*/ 66 h 80"/>
                  <a:gd name="T80" fmla="*/ 9 w 12"/>
                  <a:gd name="T81" fmla="*/ 67 h 80"/>
                  <a:gd name="T82" fmla="*/ 10 w 12"/>
                  <a:gd name="T83" fmla="*/ 69 h 80"/>
                  <a:gd name="T84" fmla="*/ 10 w 12"/>
                  <a:gd name="T85" fmla="*/ 70 h 80"/>
                  <a:gd name="T86" fmla="*/ 10 w 12"/>
                  <a:gd name="T87" fmla="*/ 72 h 80"/>
                  <a:gd name="T88" fmla="*/ 10 w 12"/>
                  <a:gd name="T89" fmla="*/ 73 h 80"/>
                  <a:gd name="T90" fmla="*/ 10 w 12"/>
                  <a:gd name="T91" fmla="*/ 74 h 80"/>
                  <a:gd name="T92" fmla="*/ 11 w 12"/>
                  <a:gd name="T93" fmla="*/ 76 h 80"/>
                  <a:gd name="T94" fmla="*/ 11 w 12"/>
                  <a:gd name="T95" fmla="*/ 77 h 80"/>
                  <a:gd name="T96" fmla="*/ 11 w 12"/>
                  <a:gd name="T97" fmla="*/ 79 h 80"/>
                  <a:gd name="T98" fmla="*/ 12 w 12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2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7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1350"/>
              <p:cNvSpPr>
                <a:spLocks/>
              </p:cNvSpPr>
              <p:nvPr/>
            </p:nvSpPr>
            <p:spPr bwMode="auto">
              <a:xfrm>
                <a:off x="3234" y="2561"/>
                <a:ext cx="12" cy="55"/>
              </a:xfrm>
              <a:custGeom>
                <a:avLst/>
                <a:gdLst>
                  <a:gd name="T0" fmla="*/ 0 w 12"/>
                  <a:gd name="T1" fmla="*/ 0 h 55"/>
                  <a:gd name="T2" fmla="*/ 0 w 12"/>
                  <a:gd name="T3" fmla="*/ 1 h 55"/>
                  <a:gd name="T4" fmla="*/ 0 w 12"/>
                  <a:gd name="T5" fmla="*/ 2 h 55"/>
                  <a:gd name="T6" fmla="*/ 0 w 12"/>
                  <a:gd name="T7" fmla="*/ 4 h 55"/>
                  <a:gd name="T8" fmla="*/ 0 w 12"/>
                  <a:gd name="T9" fmla="*/ 5 h 55"/>
                  <a:gd name="T10" fmla="*/ 1 w 12"/>
                  <a:gd name="T11" fmla="*/ 6 h 55"/>
                  <a:gd name="T12" fmla="*/ 1 w 12"/>
                  <a:gd name="T13" fmla="*/ 8 h 55"/>
                  <a:gd name="T14" fmla="*/ 1 w 12"/>
                  <a:gd name="T15" fmla="*/ 9 h 55"/>
                  <a:gd name="T16" fmla="*/ 2 w 12"/>
                  <a:gd name="T17" fmla="*/ 10 h 55"/>
                  <a:gd name="T18" fmla="*/ 2 w 12"/>
                  <a:gd name="T19" fmla="*/ 11 h 55"/>
                  <a:gd name="T20" fmla="*/ 2 w 12"/>
                  <a:gd name="T21" fmla="*/ 13 h 55"/>
                  <a:gd name="T22" fmla="*/ 2 w 12"/>
                  <a:gd name="T23" fmla="*/ 14 h 55"/>
                  <a:gd name="T24" fmla="*/ 2 w 12"/>
                  <a:gd name="T25" fmla="*/ 15 h 55"/>
                  <a:gd name="T26" fmla="*/ 3 w 12"/>
                  <a:gd name="T27" fmla="*/ 16 h 55"/>
                  <a:gd name="T28" fmla="*/ 3 w 12"/>
                  <a:gd name="T29" fmla="*/ 18 h 55"/>
                  <a:gd name="T30" fmla="*/ 3 w 12"/>
                  <a:gd name="T31" fmla="*/ 19 h 55"/>
                  <a:gd name="T32" fmla="*/ 4 w 12"/>
                  <a:gd name="T33" fmla="*/ 20 h 55"/>
                  <a:gd name="T34" fmla="*/ 4 w 12"/>
                  <a:gd name="T35" fmla="*/ 21 h 55"/>
                  <a:gd name="T36" fmla="*/ 4 w 12"/>
                  <a:gd name="T37" fmla="*/ 23 h 55"/>
                  <a:gd name="T38" fmla="*/ 4 w 12"/>
                  <a:gd name="T39" fmla="*/ 24 h 55"/>
                  <a:gd name="T40" fmla="*/ 4 w 12"/>
                  <a:gd name="T41" fmla="*/ 25 h 55"/>
                  <a:gd name="T42" fmla="*/ 5 w 12"/>
                  <a:gd name="T43" fmla="*/ 26 h 55"/>
                  <a:gd name="T44" fmla="*/ 5 w 12"/>
                  <a:gd name="T45" fmla="*/ 27 h 55"/>
                  <a:gd name="T46" fmla="*/ 5 w 12"/>
                  <a:gd name="T47" fmla="*/ 28 h 55"/>
                  <a:gd name="T48" fmla="*/ 5 w 12"/>
                  <a:gd name="T49" fmla="*/ 29 h 55"/>
                  <a:gd name="T50" fmla="*/ 6 w 12"/>
                  <a:gd name="T51" fmla="*/ 31 h 55"/>
                  <a:gd name="T52" fmla="*/ 6 w 12"/>
                  <a:gd name="T53" fmla="*/ 32 h 55"/>
                  <a:gd name="T54" fmla="*/ 6 w 12"/>
                  <a:gd name="T55" fmla="*/ 33 h 55"/>
                  <a:gd name="T56" fmla="*/ 7 w 12"/>
                  <a:gd name="T57" fmla="*/ 34 h 55"/>
                  <a:gd name="T58" fmla="*/ 7 w 12"/>
                  <a:gd name="T59" fmla="*/ 35 h 55"/>
                  <a:gd name="T60" fmla="*/ 7 w 12"/>
                  <a:gd name="T61" fmla="*/ 36 h 55"/>
                  <a:gd name="T62" fmla="*/ 7 w 12"/>
                  <a:gd name="T63" fmla="*/ 37 h 55"/>
                  <a:gd name="T64" fmla="*/ 7 w 12"/>
                  <a:gd name="T65" fmla="*/ 38 h 55"/>
                  <a:gd name="T66" fmla="*/ 8 w 12"/>
                  <a:gd name="T67" fmla="*/ 39 h 55"/>
                  <a:gd name="T68" fmla="*/ 8 w 12"/>
                  <a:gd name="T69" fmla="*/ 40 h 55"/>
                  <a:gd name="T70" fmla="*/ 8 w 12"/>
                  <a:gd name="T71" fmla="*/ 41 h 55"/>
                  <a:gd name="T72" fmla="*/ 9 w 12"/>
                  <a:gd name="T73" fmla="*/ 42 h 55"/>
                  <a:gd name="T74" fmla="*/ 9 w 12"/>
                  <a:gd name="T75" fmla="*/ 43 h 55"/>
                  <a:gd name="T76" fmla="*/ 9 w 12"/>
                  <a:gd name="T77" fmla="*/ 45 h 55"/>
                  <a:gd name="T78" fmla="*/ 9 w 12"/>
                  <a:gd name="T79" fmla="*/ 45 h 55"/>
                  <a:gd name="T80" fmla="*/ 9 w 12"/>
                  <a:gd name="T81" fmla="*/ 47 h 55"/>
                  <a:gd name="T82" fmla="*/ 10 w 12"/>
                  <a:gd name="T83" fmla="*/ 47 h 55"/>
                  <a:gd name="T84" fmla="*/ 10 w 12"/>
                  <a:gd name="T85" fmla="*/ 48 h 55"/>
                  <a:gd name="T86" fmla="*/ 10 w 12"/>
                  <a:gd name="T87" fmla="*/ 49 h 55"/>
                  <a:gd name="T88" fmla="*/ 11 w 12"/>
                  <a:gd name="T89" fmla="*/ 50 h 55"/>
                  <a:gd name="T90" fmla="*/ 11 w 12"/>
                  <a:gd name="T91" fmla="*/ 51 h 55"/>
                  <a:gd name="T92" fmla="*/ 11 w 12"/>
                  <a:gd name="T93" fmla="*/ 52 h 55"/>
                  <a:gd name="T94" fmla="*/ 11 w 12"/>
                  <a:gd name="T95" fmla="*/ 53 h 55"/>
                  <a:gd name="T96" fmla="*/ 11 w 12"/>
                  <a:gd name="T97" fmla="*/ 54 h 55"/>
                  <a:gd name="T98" fmla="*/ 12 w 12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5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2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1351"/>
              <p:cNvSpPr>
                <a:spLocks/>
              </p:cNvSpPr>
              <p:nvPr/>
            </p:nvSpPr>
            <p:spPr bwMode="auto">
              <a:xfrm>
                <a:off x="3246" y="2616"/>
                <a:ext cx="12" cy="38"/>
              </a:xfrm>
              <a:custGeom>
                <a:avLst/>
                <a:gdLst>
                  <a:gd name="T0" fmla="*/ 0 w 12"/>
                  <a:gd name="T1" fmla="*/ 0 h 38"/>
                  <a:gd name="T2" fmla="*/ 0 w 12"/>
                  <a:gd name="T3" fmla="*/ 1 h 38"/>
                  <a:gd name="T4" fmla="*/ 0 w 12"/>
                  <a:gd name="T5" fmla="*/ 2 h 38"/>
                  <a:gd name="T6" fmla="*/ 1 w 12"/>
                  <a:gd name="T7" fmla="*/ 3 h 38"/>
                  <a:gd name="T8" fmla="*/ 1 w 12"/>
                  <a:gd name="T9" fmla="*/ 4 h 38"/>
                  <a:gd name="T10" fmla="*/ 1 w 12"/>
                  <a:gd name="T11" fmla="*/ 5 h 38"/>
                  <a:gd name="T12" fmla="*/ 1 w 12"/>
                  <a:gd name="T13" fmla="*/ 6 h 38"/>
                  <a:gd name="T14" fmla="*/ 1 w 12"/>
                  <a:gd name="T15" fmla="*/ 6 h 38"/>
                  <a:gd name="T16" fmla="*/ 2 w 12"/>
                  <a:gd name="T17" fmla="*/ 7 h 38"/>
                  <a:gd name="T18" fmla="*/ 2 w 12"/>
                  <a:gd name="T19" fmla="*/ 8 h 38"/>
                  <a:gd name="T20" fmla="*/ 2 w 12"/>
                  <a:gd name="T21" fmla="*/ 9 h 38"/>
                  <a:gd name="T22" fmla="*/ 2 w 12"/>
                  <a:gd name="T23" fmla="*/ 10 h 38"/>
                  <a:gd name="T24" fmla="*/ 2 w 12"/>
                  <a:gd name="T25" fmla="*/ 11 h 38"/>
                  <a:gd name="T26" fmla="*/ 3 w 12"/>
                  <a:gd name="T27" fmla="*/ 11 h 38"/>
                  <a:gd name="T28" fmla="*/ 3 w 12"/>
                  <a:gd name="T29" fmla="*/ 12 h 38"/>
                  <a:gd name="T30" fmla="*/ 3 w 12"/>
                  <a:gd name="T31" fmla="*/ 13 h 38"/>
                  <a:gd name="T32" fmla="*/ 4 w 12"/>
                  <a:gd name="T33" fmla="*/ 14 h 38"/>
                  <a:gd name="T34" fmla="*/ 4 w 12"/>
                  <a:gd name="T35" fmla="*/ 15 h 38"/>
                  <a:gd name="T36" fmla="*/ 4 w 12"/>
                  <a:gd name="T37" fmla="*/ 16 h 38"/>
                  <a:gd name="T38" fmla="*/ 4 w 12"/>
                  <a:gd name="T39" fmla="*/ 16 h 38"/>
                  <a:gd name="T40" fmla="*/ 5 w 12"/>
                  <a:gd name="T41" fmla="*/ 17 h 38"/>
                  <a:gd name="T42" fmla="*/ 5 w 12"/>
                  <a:gd name="T43" fmla="*/ 18 h 38"/>
                  <a:gd name="T44" fmla="*/ 5 w 12"/>
                  <a:gd name="T45" fmla="*/ 19 h 38"/>
                  <a:gd name="T46" fmla="*/ 5 w 12"/>
                  <a:gd name="T47" fmla="*/ 20 h 38"/>
                  <a:gd name="T48" fmla="*/ 6 w 12"/>
                  <a:gd name="T49" fmla="*/ 20 h 38"/>
                  <a:gd name="T50" fmla="*/ 6 w 12"/>
                  <a:gd name="T51" fmla="*/ 21 h 38"/>
                  <a:gd name="T52" fmla="*/ 6 w 12"/>
                  <a:gd name="T53" fmla="*/ 22 h 38"/>
                  <a:gd name="T54" fmla="*/ 6 w 12"/>
                  <a:gd name="T55" fmla="*/ 23 h 38"/>
                  <a:gd name="T56" fmla="*/ 7 w 12"/>
                  <a:gd name="T57" fmla="*/ 24 h 38"/>
                  <a:gd name="T58" fmla="*/ 7 w 12"/>
                  <a:gd name="T59" fmla="*/ 24 h 38"/>
                  <a:gd name="T60" fmla="*/ 7 w 12"/>
                  <a:gd name="T61" fmla="*/ 25 h 38"/>
                  <a:gd name="T62" fmla="*/ 7 w 12"/>
                  <a:gd name="T63" fmla="*/ 25 h 38"/>
                  <a:gd name="T64" fmla="*/ 8 w 12"/>
                  <a:gd name="T65" fmla="*/ 26 h 38"/>
                  <a:gd name="T66" fmla="*/ 8 w 12"/>
                  <a:gd name="T67" fmla="*/ 27 h 38"/>
                  <a:gd name="T68" fmla="*/ 8 w 12"/>
                  <a:gd name="T69" fmla="*/ 28 h 38"/>
                  <a:gd name="T70" fmla="*/ 8 w 12"/>
                  <a:gd name="T71" fmla="*/ 29 h 38"/>
                  <a:gd name="T72" fmla="*/ 9 w 12"/>
                  <a:gd name="T73" fmla="*/ 29 h 38"/>
                  <a:gd name="T74" fmla="*/ 9 w 12"/>
                  <a:gd name="T75" fmla="*/ 30 h 38"/>
                  <a:gd name="T76" fmla="*/ 9 w 12"/>
                  <a:gd name="T77" fmla="*/ 31 h 38"/>
                  <a:gd name="T78" fmla="*/ 9 w 12"/>
                  <a:gd name="T79" fmla="*/ 31 h 38"/>
                  <a:gd name="T80" fmla="*/ 9 w 12"/>
                  <a:gd name="T81" fmla="*/ 32 h 38"/>
                  <a:gd name="T82" fmla="*/ 10 w 12"/>
                  <a:gd name="T83" fmla="*/ 32 h 38"/>
                  <a:gd name="T84" fmla="*/ 10 w 12"/>
                  <a:gd name="T85" fmla="*/ 33 h 38"/>
                  <a:gd name="T86" fmla="*/ 10 w 12"/>
                  <a:gd name="T87" fmla="*/ 34 h 38"/>
                  <a:gd name="T88" fmla="*/ 11 w 12"/>
                  <a:gd name="T89" fmla="*/ 34 h 38"/>
                  <a:gd name="T90" fmla="*/ 11 w 12"/>
                  <a:gd name="T91" fmla="*/ 35 h 38"/>
                  <a:gd name="T92" fmla="*/ 11 w 12"/>
                  <a:gd name="T93" fmla="*/ 36 h 38"/>
                  <a:gd name="T94" fmla="*/ 11 w 12"/>
                  <a:gd name="T95" fmla="*/ 36 h 38"/>
                  <a:gd name="T96" fmla="*/ 11 w 12"/>
                  <a:gd name="T97" fmla="*/ 37 h 38"/>
                  <a:gd name="T98" fmla="*/ 12 w 12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8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Freeform 1352"/>
              <p:cNvSpPr>
                <a:spLocks/>
              </p:cNvSpPr>
              <p:nvPr/>
            </p:nvSpPr>
            <p:spPr bwMode="auto">
              <a:xfrm>
                <a:off x="3258" y="2654"/>
                <a:ext cx="12" cy="25"/>
              </a:xfrm>
              <a:custGeom>
                <a:avLst/>
                <a:gdLst>
                  <a:gd name="T0" fmla="*/ 0 w 12"/>
                  <a:gd name="T1" fmla="*/ 0 h 25"/>
                  <a:gd name="T2" fmla="*/ 0 w 12"/>
                  <a:gd name="T3" fmla="*/ 0 h 25"/>
                  <a:gd name="T4" fmla="*/ 0 w 12"/>
                  <a:gd name="T5" fmla="*/ 1 h 25"/>
                  <a:gd name="T6" fmla="*/ 1 w 12"/>
                  <a:gd name="T7" fmla="*/ 2 h 25"/>
                  <a:gd name="T8" fmla="*/ 1 w 12"/>
                  <a:gd name="T9" fmla="*/ 2 h 25"/>
                  <a:gd name="T10" fmla="*/ 1 w 12"/>
                  <a:gd name="T11" fmla="*/ 3 h 25"/>
                  <a:gd name="T12" fmla="*/ 1 w 12"/>
                  <a:gd name="T13" fmla="*/ 3 h 25"/>
                  <a:gd name="T14" fmla="*/ 1 w 12"/>
                  <a:gd name="T15" fmla="*/ 4 h 25"/>
                  <a:gd name="T16" fmla="*/ 2 w 12"/>
                  <a:gd name="T17" fmla="*/ 5 h 25"/>
                  <a:gd name="T18" fmla="*/ 2 w 12"/>
                  <a:gd name="T19" fmla="*/ 5 h 25"/>
                  <a:gd name="T20" fmla="*/ 2 w 12"/>
                  <a:gd name="T21" fmla="*/ 6 h 25"/>
                  <a:gd name="T22" fmla="*/ 3 w 12"/>
                  <a:gd name="T23" fmla="*/ 6 h 25"/>
                  <a:gd name="T24" fmla="*/ 3 w 12"/>
                  <a:gd name="T25" fmla="*/ 7 h 25"/>
                  <a:gd name="T26" fmla="*/ 3 w 12"/>
                  <a:gd name="T27" fmla="*/ 7 h 25"/>
                  <a:gd name="T28" fmla="*/ 3 w 12"/>
                  <a:gd name="T29" fmla="*/ 8 h 25"/>
                  <a:gd name="T30" fmla="*/ 3 w 12"/>
                  <a:gd name="T31" fmla="*/ 9 h 25"/>
                  <a:gd name="T32" fmla="*/ 4 w 12"/>
                  <a:gd name="T33" fmla="*/ 9 h 25"/>
                  <a:gd name="T34" fmla="*/ 4 w 12"/>
                  <a:gd name="T35" fmla="*/ 10 h 25"/>
                  <a:gd name="T36" fmla="*/ 4 w 12"/>
                  <a:gd name="T37" fmla="*/ 10 h 25"/>
                  <a:gd name="T38" fmla="*/ 4 w 12"/>
                  <a:gd name="T39" fmla="*/ 11 h 25"/>
                  <a:gd name="T40" fmla="*/ 5 w 12"/>
                  <a:gd name="T41" fmla="*/ 11 h 25"/>
                  <a:gd name="T42" fmla="*/ 5 w 12"/>
                  <a:gd name="T43" fmla="*/ 12 h 25"/>
                  <a:gd name="T44" fmla="*/ 5 w 12"/>
                  <a:gd name="T45" fmla="*/ 12 h 25"/>
                  <a:gd name="T46" fmla="*/ 5 w 12"/>
                  <a:gd name="T47" fmla="*/ 13 h 25"/>
                  <a:gd name="T48" fmla="*/ 6 w 12"/>
                  <a:gd name="T49" fmla="*/ 14 h 25"/>
                  <a:gd name="T50" fmla="*/ 6 w 12"/>
                  <a:gd name="T51" fmla="*/ 14 h 25"/>
                  <a:gd name="T52" fmla="*/ 6 w 12"/>
                  <a:gd name="T53" fmla="*/ 14 h 25"/>
                  <a:gd name="T54" fmla="*/ 6 w 12"/>
                  <a:gd name="T55" fmla="*/ 15 h 25"/>
                  <a:gd name="T56" fmla="*/ 7 w 12"/>
                  <a:gd name="T57" fmla="*/ 16 h 25"/>
                  <a:gd name="T58" fmla="*/ 7 w 12"/>
                  <a:gd name="T59" fmla="*/ 16 h 25"/>
                  <a:gd name="T60" fmla="*/ 7 w 12"/>
                  <a:gd name="T61" fmla="*/ 16 h 25"/>
                  <a:gd name="T62" fmla="*/ 8 w 12"/>
                  <a:gd name="T63" fmla="*/ 17 h 25"/>
                  <a:gd name="T64" fmla="*/ 8 w 12"/>
                  <a:gd name="T65" fmla="*/ 18 h 25"/>
                  <a:gd name="T66" fmla="*/ 8 w 12"/>
                  <a:gd name="T67" fmla="*/ 18 h 25"/>
                  <a:gd name="T68" fmla="*/ 8 w 12"/>
                  <a:gd name="T69" fmla="*/ 18 h 25"/>
                  <a:gd name="T70" fmla="*/ 8 w 12"/>
                  <a:gd name="T71" fmla="*/ 19 h 25"/>
                  <a:gd name="T72" fmla="*/ 9 w 12"/>
                  <a:gd name="T73" fmla="*/ 19 h 25"/>
                  <a:gd name="T74" fmla="*/ 9 w 12"/>
                  <a:gd name="T75" fmla="*/ 20 h 25"/>
                  <a:gd name="T76" fmla="*/ 9 w 12"/>
                  <a:gd name="T77" fmla="*/ 20 h 25"/>
                  <a:gd name="T78" fmla="*/ 10 w 12"/>
                  <a:gd name="T79" fmla="*/ 21 h 25"/>
                  <a:gd name="T80" fmla="*/ 10 w 12"/>
                  <a:gd name="T81" fmla="*/ 21 h 25"/>
                  <a:gd name="T82" fmla="*/ 10 w 12"/>
                  <a:gd name="T83" fmla="*/ 22 h 25"/>
                  <a:gd name="T84" fmla="*/ 10 w 12"/>
                  <a:gd name="T85" fmla="*/ 22 h 25"/>
                  <a:gd name="T86" fmla="*/ 10 w 12"/>
                  <a:gd name="T87" fmla="*/ 23 h 25"/>
                  <a:gd name="T88" fmla="*/ 11 w 12"/>
                  <a:gd name="T89" fmla="*/ 23 h 25"/>
                  <a:gd name="T90" fmla="*/ 11 w 12"/>
                  <a:gd name="T91" fmla="*/ 23 h 25"/>
                  <a:gd name="T92" fmla="*/ 11 w 12"/>
                  <a:gd name="T93" fmla="*/ 24 h 25"/>
                  <a:gd name="T94" fmla="*/ 12 w 12"/>
                  <a:gd name="T95" fmla="*/ 24 h 25"/>
                  <a:gd name="T96" fmla="*/ 12 w 12"/>
                  <a:gd name="T97" fmla="*/ 25 h 25"/>
                  <a:gd name="T98" fmla="*/ 12 w 12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Freeform 1353"/>
              <p:cNvSpPr>
                <a:spLocks/>
              </p:cNvSpPr>
              <p:nvPr/>
            </p:nvSpPr>
            <p:spPr bwMode="auto">
              <a:xfrm>
                <a:off x="3270" y="2679"/>
                <a:ext cx="12" cy="17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1 h 17"/>
                  <a:gd name="T6" fmla="*/ 1 w 12"/>
                  <a:gd name="T7" fmla="*/ 1 h 17"/>
                  <a:gd name="T8" fmla="*/ 1 w 12"/>
                  <a:gd name="T9" fmla="*/ 2 h 17"/>
                  <a:gd name="T10" fmla="*/ 1 w 12"/>
                  <a:gd name="T11" fmla="*/ 2 h 17"/>
                  <a:gd name="T12" fmla="*/ 1 w 12"/>
                  <a:gd name="T13" fmla="*/ 3 h 17"/>
                  <a:gd name="T14" fmla="*/ 1 w 12"/>
                  <a:gd name="T15" fmla="*/ 3 h 17"/>
                  <a:gd name="T16" fmla="*/ 2 w 12"/>
                  <a:gd name="T17" fmla="*/ 3 h 17"/>
                  <a:gd name="T18" fmla="*/ 2 w 12"/>
                  <a:gd name="T19" fmla="*/ 4 h 17"/>
                  <a:gd name="T20" fmla="*/ 2 w 12"/>
                  <a:gd name="T21" fmla="*/ 4 h 17"/>
                  <a:gd name="T22" fmla="*/ 3 w 12"/>
                  <a:gd name="T23" fmla="*/ 5 h 17"/>
                  <a:gd name="T24" fmla="*/ 3 w 12"/>
                  <a:gd name="T25" fmla="*/ 5 h 17"/>
                  <a:gd name="T26" fmla="*/ 3 w 12"/>
                  <a:gd name="T27" fmla="*/ 5 h 17"/>
                  <a:gd name="T28" fmla="*/ 3 w 12"/>
                  <a:gd name="T29" fmla="*/ 6 h 17"/>
                  <a:gd name="T30" fmla="*/ 3 w 12"/>
                  <a:gd name="T31" fmla="*/ 6 h 17"/>
                  <a:gd name="T32" fmla="*/ 4 w 12"/>
                  <a:gd name="T33" fmla="*/ 6 h 17"/>
                  <a:gd name="T34" fmla="*/ 4 w 12"/>
                  <a:gd name="T35" fmla="*/ 7 h 17"/>
                  <a:gd name="T36" fmla="*/ 4 w 12"/>
                  <a:gd name="T37" fmla="*/ 7 h 17"/>
                  <a:gd name="T38" fmla="*/ 5 w 12"/>
                  <a:gd name="T39" fmla="*/ 7 h 17"/>
                  <a:gd name="T40" fmla="*/ 5 w 12"/>
                  <a:gd name="T41" fmla="*/ 8 h 17"/>
                  <a:gd name="T42" fmla="*/ 5 w 12"/>
                  <a:gd name="T43" fmla="*/ 8 h 17"/>
                  <a:gd name="T44" fmla="*/ 5 w 12"/>
                  <a:gd name="T45" fmla="*/ 9 h 17"/>
                  <a:gd name="T46" fmla="*/ 6 w 12"/>
                  <a:gd name="T47" fmla="*/ 9 h 17"/>
                  <a:gd name="T48" fmla="*/ 6 w 12"/>
                  <a:gd name="T49" fmla="*/ 9 h 17"/>
                  <a:gd name="T50" fmla="*/ 6 w 12"/>
                  <a:gd name="T51" fmla="*/ 10 h 17"/>
                  <a:gd name="T52" fmla="*/ 6 w 12"/>
                  <a:gd name="T53" fmla="*/ 10 h 17"/>
                  <a:gd name="T54" fmla="*/ 7 w 12"/>
                  <a:gd name="T55" fmla="*/ 10 h 17"/>
                  <a:gd name="T56" fmla="*/ 7 w 12"/>
                  <a:gd name="T57" fmla="*/ 10 h 17"/>
                  <a:gd name="T58" fmla="*/ 7 w 12"/>
                  <a:gd name="T59" fmla="*/ 11 h 17"/>
                  <a:gd name="T60" fmla="*/ 7 w 12"/>
                  <a:gd name="T61" fmla="*/ 11 h 17"/>
                  <a:gd name="T62" fmla="*/ 8 w 12"/>
                  <a:gd name="T63" fmla="*/ 12 h 17"/>
                  <a:gd name="T64" fmla="*/ 8 w 12"/>
                  <a:gd name="T65" fmla="*/ 12 h 17"/>
                  <a:gd name="T66" fmla="*/ 8 w 12"/>
                  <a:gd name="T67" fmla="*/ 12 h 17"/>
                  <a:gd name="T68" fmla="*/ 8 w 12"/>
                  <a:gd name="T69" fmla="*/ 12 h 17"/>
                  <a:gd name="T70" fmla="*/ 8 w 12"/>
                  <a:gd name="T71" fmla="*/ 13 h 17"/>
                  <a:gd name="T72" fmla="*/ 9 w 12"/>
                  <a:gd name="T73" fmla="*/ 13 h 17"/>
                  <a:gd name="T74" fmla="*/ 9 w 12"/>
                  <a:gd name="T75" fmla="*/ 14 h 17"/>
                  <a:gd name="T76" fmla="*/ 9 w 12"/>
                  <a:gd name="T77" fmla="*/ 14 h 17"/>
                  <a:gd name="T78" fmla="*/ 10 w 12"/>
                  <a:gd name="T79" fmla="*/ 14 h 17"/>
                  <a:gd name="T80" fmla="*/ 10 w 12"/>
                  <a:gd name="T81" fmla="*/ 14 h 17"/>
                  <a:gd name="T82" fmla="*/ 10 w 12"/>
                  <a:gd name="T83" fmla="*/ 15 h 17"/>
                  <a:gd name="T84" fmla="*/ 10 w 12"/>
                  <a:gd name="T85" fmla="*/ 15 h 17"/>
                  <a:gd name="T86" fmla="*/ 10 w 12"/>
                  <a:gd name="T87" fmla="*/ 15 h 17"/>
                  <a:gd name="T88" fmla="*/ 11 w 12"/>
                  <a:gd name="T89" fmla="*/ 16 h 17"/>
                  <a:gd name="T90" fmla="*/ 11 w 12"/>
                  <a:gd name="T91" fmla="*/ 16 h 17"/>
                  <a:gd name="T92" fmla="*/ 11 w 12"/>
                  <a:gd name="T93" fmla="*/ 16 h 17"/>
                  <a:gd name="T94" fmla="*/ 12 w 12"/>
                  <a:gd name="T95" fmla="*/ 16 h 17"/>
                  <a:gd name="T96" fmla="*/ 12 w 12"/>
                  <a:gd name="T97" fmla="*/ 17 h 17"/>
                  <a:gd name="T98" fmla="*/ 12 w 12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Freeform 1354"/>
              <p:cNvSpPr>
                <a:spLocks/>
              </p:cNvSpPr>
              <p:nvPr/>
            </p:nvSpPr>
            <p:spPr bwMode="auto">
              <a:xfrm>
                <a:off x="3282" y="2696"/>
                <a:ext cx="12" cy="11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0 h 11"/>
                  <a:gd name="T6" fmla="*/ 1 w 12"/>
                  <a:gd name="T7" fmla="*/ 1 h 11"/>
                  <a:gd name="T8" fmla="*/ 1 w 12"/>
                  <a:gd name="T9" fmla="*/ 1 h 11"/>
                  <a:gd name="T10" fmla="*/ 1 w 12"/>
                  <a:gd name="T11" fmla="*/ 1 h 11"/>
                  <a:gd name="T12" fmla="*/ 2 w 12"/>
                  <a:gd name="T13" fmla="*/ 2 h 11"/>
                  <a:gd name="T14" fmla="*/ 2 w 12"/>
                  <a:gd name="T15" fmla="*/ 2 h 11"/>
                  <a:gd name="T16" fmla="*/ 2 w 12"/>
                  <a:gd name="T17" fmla="*/ 2 h 11"/>
                  <a:gd name="T18" fmla="*/ 2 w 12"/>
                  <a:gd name="T19" fmla="*/ 2 h 11"/>
                  <a:gd name="T20" fmla="*/ 2 w 12"/>
                  <a:gd name="T21" fmla="*/ 2 h 11"/>
                  <a:gd name="T22" fmla="*/ 3 w 12"/>
                  <a:gd name="T23" fmla="*/ 3 h 11"/>
                  <a:gd name="T24" fmla="*/ 3 w 12"/>
                  <a:gd name="T25" fmla="*/ 3 h 11"/>
                  <a:gd name="T26" fmla="*/ 3 w 12"/>
                  <a:gd name="T27" fmla="*/ 3 h 11"/>
                  <a:gd name="T28" fmla="*/ 3 w 12"/>
                  <a:gd name="T29" fmla="*/ 4 h 11"/>
                  <a:gd name="T30" fmla="*/ 3 w 12"/>
                  <a:gd name="T31" fmla="*/ 4 h 11"/>
                  <a:gd name="T32" fmla="*/ 4 w 12"/>
                  <a:gd name="T33" fmla="*/ 4 h 11"/>
                  <a:gd name="T34" fmla="*/ 4 w 12"/>
                  <a:gd name="T35" fmla="*/ 4 h 11"/>
                  <a:gd name="T36" fmla="*/ 4 w 12"/>
                  <a:gd name="T37" fmla="*/ 4 h 11"/>
                  <a:gd name="T38" fmla="*/ 5 w 12"/>
                  <a:gd name="T39" fmla="*/ 5 h 11"/>
                  <a:gd name="T40" fmla="*/ 5 w 12"/>
                  <a:gd name="T41" fmla="*/ 5 h 11"/>
                  <a:gd name="T42" fmla="*/ 5 w 12"/>
                  <a:gd name="T43" fmla="*/ 5 h 11"/>
                  <a:gd name="T44" fmla="*/ 5 w 12"/>
                  <a:gd name="T45" fmla="*/ 6 h 11"/>
                  <a:gd name="T46" fmla="*/ 6 w 12"/>
                  <a:gd name="T47" fmla="*/ 6 h 11"/>
                  <a:gd name="T48" fmla="*/ 6 w 12"/>
                  <a:gd name="T49" fmla="*/ 6 h 11"/>
                  <a:gd name="T50" fmla="*/ 6 w 12"/>
                  <a:gd name="T51" fmla="*/ 6 h 11"/>
                  <a:gd name="T52" fmla="*/ 6 w 12"/>
                  <a:gd name="T53" fmla="*/ 6 h 11"/>
                  <a:gd name="T54" fmla="*/ 7 w 12"/>
                  <a:gd name="T55" fmla="*/ 7 h 11"/>
                  <a:gd name="T56" fmla="*/ 7 w 12"/>
                  <a:gd name="T57" fmla="*/ 7 h 11"/>
                  <a:gd name="T58" fmla="*/ 7 w 12"/>
                  <a:gd name="T59" fmla="*/ 7 h 11"/>
                  <a:gd name="T60" fmla="*/ 7 w 12"/>
                  <a:gd name="T61" fmla="*/ 7 h 11"/>
                  <a:gd name="T62" fmla="*/ 8 w 12"/>
                  <a:gd name="T63" fmla="*/ 8 h 11"/>
                  <a:gd name="T64" fmla="*/ 8 w 12"/>
                  <a:gd name="T65" fmla="*/ 8 h 11"/>
                  <a:gd name="T66" fmla="*/ 8 w 12"/>
                  <a:gd name="T67" fmla="*/ 8 h 11"/>
                  <a:gd name="T68" fmla="*/ 9 w 12"/>
                  <a:gd name="T69" fmla="*/ 8 h 11"/>
                  <a:gd name="T70" fmla="*/ 9 w 12"/>
                  <a:gd name="T71" fmla="*/ 8 h 11"/>
                  <a:gd name="T72" fmla="*/ 9 w 12"/>
                  <a:gd name="T73" fmla="*/ 9 h 11"/>
                  <a:gd name="T74" fmla="*/ 9 w 12"/>
                  <a:gd name="T75" fmla="*/ 9 h 11"/>
                  <a:gd name="T76" fmla="*/ 9 w 12"/>
                  <a:gd name="T77" fmla="*/ 9 h 11"/>
                  <a:gd name="T78" fmla="*/ 10 w 12"/>
                  <a:gd name="T79" fmla="*/ 9 h 11"/>
                  <a:gd name="T80" fmla="*/ 10 w 12"/>
                  <a:gd name="T81" fmla="*/ 9 h 11"/>
                  <a:gd name="T82" fmla="*/ 10 w 12"/>
                  <a:gd name="T83" fmla="*/ 9 h 11"/>
                  <a:gd name="T84" fmla="*/ 10 w 12"/>
                  <a:gd name="T85" fmla="*/ 10 h 11"/>
                  <a:gd name="T86" fmla="*/ 10 w 12"/>
                  <a:gd name="T87" fmla="*/ 10 h 11"/>
                  <a:gd name="T88" fmla="*/ 11 w 12"/>
                  <a:gd name="T89" fmla="*/ 10 h 11"/>
                  <a:gd name="T90" fmla="*/ 11 w 12"/>
                  <a:gd name="T91" fmla="*/ 10 h 11"/>
                  <a:gd name="T92" fmla="*/ 11 w 12"/>
                  <a:gd name="T93" fmla="*/ 11 h 11"/>
                  <a:gd name="T94" fmla="*/ 12 w 12"/>
                  <a:gd name="T95" fmla="*/ 11 h 11"/>
                  <a:gd name="T96" fmla="*/ 12 w 12"/>
                  <a:gd name="T97" fmla="*/ 11 h 11"/>
                  <a:gd name="T98" fmla="*/ 12 w 12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Freeform 1355"/>
              <p:cNvSpPr>
                <a:spLocks/>
              </p:cNvSpPr>
              <p:nvPr/>
            </p:nvSpPr>
            <p:spPr bwMode="auto">
              <a:xfrm>
                <a:off x="3294" y="2707"/>
                <a:ext cx="12" cy="7"/>
              </a:xfrm>
              <a:custGeom>
                <a:avLst/>
                <a:gdLst>
                  <a:gd name="T0" fmla="*/ 0 w 12"/>
                  <a:gd name="T1" fmla="*/ 0 h 7"/>
                  <a:gd name="T2" fmla="*/ 0 w 12"/>
                  <a:gd name="T3" fmla="*/ 0 h 7"/>
                  <a:gd name="T4" fmla="*/ 0 w 12"/>
                  <a:gd name="T5" fmla="*/ 0 h 7"/>
                  <a:gd name="T6" fmla="*/ 1 w 12"/>
                  <a:gd name="T7" fmla="*/ 0 h 7"/>
                  <a:gd name="T8" fmla="*/ 1 w 12"/>
                  <a:gd name="T9" fmla="*/ 1 h 7"/>
                  <a:gd name="T10" fmla="*/ 1 w 12"/>
                  <a:gd name="T11" fmla="*/ 1 h 7"/>
                  <a:gd name="T12" fmla="*/ 2 w 12"/>
                  <a:gd name="T13" fmla="*/ 1 h 7"/>
                  <a:gd name="T14" fmla="*/ 2 w 12"/>
                  <a:gd name="T15" fmla="*/ 1 h 7"/>
                  <a:gd name="T16" fmla="*/ 2 w 12"/>
                  <a:gd name="T17" fmla="*/ 2 h 7"/>
                  <a:gd name="T18" fmla="*/ 2 w 12"/>
                  <a:gd name="T19" fmla="*/ 2 h 7"/>
                  <a:gd name="T20" fmla="*/ 2 w 12"/>
                  <a:gd name="T21" fmla="*/ 2 h 7"/>
                  <a:gd name="T22" fmla="*/ 3 w 12"/>
                  <a:gd name="T23" fmla="*/ 2 h 7"/>
                  <a:gd name="T24" fmla="*/ 3 w 12"/>
                  <a:gd name="T25" fmla="*/ 2 h 7"/>
                  <a:gd name="T26" fmla="*/ 3 w 12"/>
                  <a:gd name="T27" fmla="*/ 2 h 7"/>
                  <a:gd name="T28" fmla="*/ 4 w 12"/>
                  <a:gd name="T29" fmla="*/ 2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3 h 7"/>
                  <a:gd name="T38" fmla="*/ 5 w 12"/>
                  <a:gd name="T39" fmla="*/ 3 h 7"/>
                  <a:gd name="T40" fmla="*/ 5 w 12"/>
                  <a:gd name="T41" fmla="*/ 4 h 7"/>
                  <a:gd name="T42" fmla="*/ 5 w 12"/>
                  <a:gd name="T43" fmla="*/ 4 h 7"/>
                  <a:gd name="T44" fmla="*/ 6 w 12"/>
                  <a:gd name="T45" fmla="*/ 4 h 7"/>
                  <a:gd name="T46" fmla="*/ 6 w 12"/>
                  <a:gd name="T47" fmla="*/ 4 h 7"/>
                  <a:gd name="T48" fmla="*/ 6 w 12"/>
                  <a:gd name="T49" fmla="*/ 4 h 7"/>
                  <a:gd name="T50" fmla="*/ 6 w 12"/>
                  <a:gd name="T51" fmla="*/ 4 h 7"/>
                  <a:gd name="T52" fmla="*/ 7 w 12"/>
                  <a:gd name="T53" fmla="*/ 4 h 7"/>
                  <a:gd name="T54" fmla="*/ 7 w 12"/>
                  <a:gd name="T55" fmla="*/ 4 h 7"/>
                  <a:gd name="T56" fmla="*/ 7 w 12"/>
                  <a:gd name="T57" fmla="*/ 5 h 7"/>
                  <a:gd name="T58" fmla="*/ 7 w 12"/>
                  <a:gd name="T59" fmla="*/ 5 h 7"/>
                  <a:gd name="T60" fmla="*/ 7 w 12"/>
                  <a:gd name="T61" fmla="*/ 5 h 7"/>
                  <a:gd name="T62" fmla="*/ 8 w 12"/>
                  <a:gd name="T63" fmla="*/ 5 h 7"/>
                  <a:gd name="T64" fmla="*/ 8 w 12"/>
                  <a:gd name="T65" fmla="*/ 5 h 7"/>
                  <a:gd name="T66" fmla="*/ 8 w 12"/>
                  <a:gd name="T67" fmla="*/ 5 h 7"/>
                  <a:gd name="T68" fmla="*/ 9 w 12"/>
                  <a:gd name="T69" fmla="*/ 5 h 7"/>
                  <a:gd name="T70" fmla="*/ 9 w 12"/>
                  <a:gd name="T71" fmla="*/ 5 h 7"/>
                  <a:gd name="T72" fmla="*/ 9 w 12"/>
                  <a:gd name="T73" fmla="*/ 6 h 7"/>
                  <a:gd name="T74" fmla="*/ 9 w 12"/>
                  <a:gd name="T75" fmla="*/ 6 h 7"/>
                  <a:gd name="T76" fmla="*/ 9 w 12"/>
                  <a:gd name="T77" fmla="*/ 6 h 7"/>
                  <a:gd name="T78" fmla="*/ 10 w 12"/>
                  <a:gd name="T79" fmla="*/ 6 h 7"/>
                  <a:gd name="T80" fmla="*/ 10 w 12"/>
                  <a:gd name="T81" fmla="*/ 6 h 7"/>
                  <a:gd name="T82" fmla="*/ 10 w 12"/>
                  <a:gd name="T83" fmla="*/ 6 h 7"/>
                  <a:gd name="T84" fmla="*/ 11 w 12"/>
                  <a:gd name="T85" fmla="*/ 7 h 7"/>
                  <a:gd name="T86" fmla="*/ 11 w 12"/>
                  <a:gd name="T87" fmla="*/ 7 h 7"/>
                  <a:gd name="T88" fmla="*/ 11 w 12"/>
                  <a:gd name="T89" fmla="*/ 7 h 7"/>
                  <a:gd name="T90" fmla="*/ 11 w 12"/>
                  <a:gd name="T91" fmla="*/ 7 h 7"/>
                  <a:gd name="T92" fmla="*/ 11 w 12"/>
                  <a:gd name="T93" fmla="*/ 7 h 7"/>
                  <a:gd name="T94" fmla="*/ 12 w 12"/>
                  <a:gd name="T95" fmla="*/ 7 h 7"/>
                  <a:gd name="T96" fmla="*/ 12 w 12"/>
                  <a:gd name="T97" fmla="*/ 7 h 7"/>
                  <a:gd name="T98" fmla="*/ 12 w 12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Freeform 1356"/>
              <p:cNvSpPr>
                <a:spLocks/>
              </p:cNvSpPr>
              <p:nvPr/>
            </p:nvSpPr>
            <p:spPr bwMode="auto">
              <a:xfrm>
                <a:off x="3306" y="2714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1 w 12"/>
                  <a:gd name="T3" fmla="*/ 0 h 5"/>
                  <a:gd name="T4" fmla="*/ 1 w 12"/>
                  <a:gd name="T5" fmla="*/ 0 h 5"/>
                  <a:gd name="T6" fmla="*/ 1 w 12"/>
                  <a:gd name="T7" fmla="*/ 1 h 5"/>
                  <a:gd name="T8" fmla="*/ 1 w 12"/>
                  <a:gd name="T9" fmla="*/ 1 h 5"/>
                  <a:gd name="T10" fmla="*/ 1 w 12"/>
                  <a:gd name="T11" fmla="*/ 1 h 5"/>
                  <a:gd name="T12" fmla="*/ 2 w 12"/>
                  <a:gd name="T13" fmla="*/ 1 h 5"/>
                  <a:gd name="T14" fmla="*/ 2 w 12"/>
                  <a:gd name="T15" fmla="*/ 1 h 5"/>
                  <a:gd name="T16" fmla="*/ 2 w 12"/>
                  <a:gd name="T17" fmla="*/ 1 h 5"/>
                  <a:gd name="T18" fmla="*/ 2 w 12"/>
                  <a:gd name="T19" fmla="*/ 2 h 5"/>
                  <a:gd name="T20" fmla="*/ 2 w 12"/>
                  <a:gd name="T21" fmla="*/ 2 h 5"/>
                  <a:gd name="T22" fmla="*/ 3 w 12"/>
                  <a:gd name="T23" fmla="*/ 2 h 5"/>
                  <a:gd name="T24" fmla="*/ 3 w 12"/>
                  <a:gd name="T25" fmla="*/ 2 h 5"/>
                  <a:gd name="T26" fmla="*/ 3 w 12"/>
                  <a:gd name="T27" fmla="*/ 2 h 5"/>
                  <a:gd name="T28" fmla="*/ 4 w 12"/>
                  <a:gd name="T29" fmla="*/ 2 h 5"/>
                  <a:gd name="T30" fmla="*/ 4 w 12"/>
                  <a:gd name="T31" fmla="*/ 2 h 5"/>
                  <a:gd name="T32" fmla="*/ 4 w 12"/>
                  <a:gd name="T33" fmla="*/ 2 h 5"/>
                  <a:gd name="T34" fmla="*/ 4 w 12"/>
                  <a:gd name="T35" fmla="*/ 2 h 5"/>
                  <a:gd name="T36" fmla="*/ 4 w 12"/>
                  <a:gd name="T37" fmla="*/ 2 h 5"/>
                  <a:gd name="T38" fmla="*/ 5 w 12"/>
                  <a:gd name="T39" fmla="*/ 2 h 5"/>
                  <a:gd name="T40" fmla="*/ 5 w 12"/>
                  <a:gd name="T41" fmla="*/ 3 h 5"/>
                  <a:gd name="T42" fmla="*/ 5 w 12"/>
                  <a:gd name="T43" fmla="*/ 3 h 5"/>
                  <a:gd name="T44" fmla="*/ 6 w 12"/>
                  <a:gd name="T45" fmla="*/ 3 h 5"/>
                  <a:gd name="T46" fmla="*/ 6 w 12"/>
                  <a:gd name="T47" fmla="*/ 3 h 5"/>
                  <a:gd name="T48" fmla="*/ 6 w 12"/>
                  <a:gd name="T49" fmla="*/ 3 h 5"/>
                  <a:gd name="T50" fmla="*/ 6 w 12"/>
                  <a:gd name="T51" fmla="*/ 3 h 5"/>
                  <a:gd name="T52" fmla="*/ 7 w 12"/>
                  <a:gd name="T53" fmla="*/ 3 h 5"/>
                  <a:gd name="T54" fmla="*/ 7 w 12"/>
                  <a:gd name="T55" fmla="*/ 3 h 5"/>
                  <a:gd name="T56" fmla="*/ 7 w 12"/>
                  <a:gd name="T57" fmla="*/ 4 h 5"/>
                  <a:gd name="T58" fmla="*/ 7 w 12"/>
                  <a:gd name="T59" fmla="*/ 4 h 5"/>
                  <a:gd name="T60" fmla="*/ 8 w 12"/>
                  <a:gd name="T61" fmla="*/ 4 h 5"/>
                  <a:gd name="T62" fmla="*/ 8 w 12"/>
                  <a:gd name="T63" fmla="*/ 4 h 5"/>
                  <a:gd name="T64" fmla="*/ 8 w 12"/>
                  <a:gd name="T65" fmla="*/ 4 h 5"/>
                  <a:gd name="T66" fmla="*/ 8 w 12"/>
                  <a:gd name="T67" fmla="*/ 4 h 5"/>
                  <a:gd name="T68" fmla="*/ 9 w 12"/>
                  <a:gd name="T69" fmla="*/ 4 h 5"/>
                  <a:gd name="T70" fmla="*/ 9 w 12"/>
                  <a:gd name="T71" fmla="*/ 4 h 5"/>
                  <a:gd name="T72" fmla="*/ 9 w 12"/>
                  <a:gd name="T73" fmla="*/ 4 h 5"/>
                  <a:gd name="T74" fmla="*/ 9 w 12"/>
                  <a:gd name="T75" fmla="*/ 4 h 5"/>
                  <a:gd name="T76" fmla="*/ 9 w 12"/>
                  <a:gd name="T77" fmla="*/ 4 h 5"/>
                  <a:gd name="T78" fmla="*/ 10 w 12"/>
                  <a:gd name="T79" fmla="*/ 4 h 5"/>
                  <a:gd name="T80" fmla="*/ 10 w 12"/>
                  <a:gd name="T81" fmla="*/ 4 h 5"/>
                  <a:gd name="T82" fmla="*/ 10 w 12"/>
                  <a:gd name="T83" fmla="*/ 4 h 5"/>
                  <a:gd name="T84" fmla="*/ 11 w 12"/>
                  <a:gd name="T85" fmla="*/ 5 h 5"/>
                  <a:gd name="T86" fmla="*/ 11 w 12"/>
                  <a:gd name="T87" fmla="*/ 5 h 5"/>
                  <a:gd name="T88" fmla="*/ 11 w 12"/>
                  <a:gd name="T89" fmla="*/ 5 h 5"/>
                  <a:gd name="T90" fmla="*/ 11 w 12"/>
                  <a:gd name="T91" fmla="*/ 5 h 5"/>
                  <a:gd name="T92" fmla="*/ 11 w 12"/>
                  <a:gd name="T93" fmla="*/ 5 h 5"/>
                  <a:gd name="T94" fmla="*/ 12 w 12"/>
                  <a:gd name="T95" fmla="*/ 5 h 5"/>
                  <a:gd name="T96" fmla="*/ 12 w 12"/>
                  <a:gd name="T97" fmla="*/ 5 h 5"/>
                  <a:gd name="T98" fmla="*/ 12 w 12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1357"/>
              <p:cNvSpPr>
                <a:spLocks/>
              </p:cNvSpPr>
              <p:nvPr/>
            </p:nvSpPr>
            <p:spPr bwMode="auto">
              <a:xfrm>
                <a:off x="3318" y="2719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1 h 3"/>
                  <a:gd name="T6" fmla="*/ 1 w 12"/>
                  <a:gd name="T7" fmla="*/ 1 h 3"/>
                  <a:gd name="T8" fmla="*/ 1 w 12"/>
                  <a:gd name="T9" fmla="*/ 1 h 3"/>
                  <a:gd name="T10" fmla="*/ 1 w 12"/>
                  <a:gd name="T11" fmla="*/ 1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3 w 12"/>
                  <a:gd name="T19" fmla="*/ 1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5 w 12"/>
                  <a:gd name="T35" fmla="*/ 1 h 3"/>
                  <a:gd name="T36" fmla="*/ 5 w 12"/>
                  <a:gd name="T37" fmla="*/ 2 h 3"/>
                  <a:gd name="T38" fmla="*/ 5 w 12"/>
                  <a:gd name="T39" fmla="*/ 2 h 3"/>
                  <a:gd name="T40" fmla="*/ 5 w 12"/>
                  <a:gd name="T41" fmla="*/ 2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8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10 w 12"/>
                  <a:gd name="T75" fmla="*/ 3 h 3"/>
                  <a:gd name="T76" fmla="*/ 10 w 12"/>
                  <a:gd name="T77" fmla="*/ 3 h 3"/>
                  <a:gd name="T78" fmla="*/ 10 w 12"/>
                  <a:gd name="T79" fmla="*/ 3 h 3"/>
                  <a:gd name="T80" fmla="*/ 10 w 12"/>
                  <a:gd name="T81" fmla="*/ 3 h 3"/>
                  <a:gd name="T82" fmla="*/ 10 w 12"/>
                  <a:gd name="T83" fmla="*/ 3 h 3"/>
                  <a:gd name="T84" fmla="*/ 11 w 12"/>
                  <a:gd name="T85" fmla="*/ 3 h 3"/>
                  <a:gd name="T86" fmla="*/ 11 w 12"/>
                  <a:gd name="T87" fmla="*/ 3 h 3"/>
                  <a:gd name="T88" fmla="*/ 11 w 12"/>
                  <a:gd name="T89" fmla="*/ 3 h 3"/>
                  <a:gd name="T90" fmla="*/ 12 w 12"/>
                  <a:gd name="T91" fmla="*/ 3 h 3"/>
                  <a:gd name="T92" fmla="*/ 12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Freeform 1358"/>
              <p:cNvSpPr>
                <a:spLocks/>
              </p:cNvSpPr>
              <p:nvPr/>
            </p:nvSpPr>
            <p:spPr bwMode="auto">
              <a:xfrm>
                <a:off x="3330" y="2722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0 h 3"/>
                  <a:gd name="T6" fmla="*/ 1 w 12"/>
                  <a:gd name="T7" fmla="*/ 1 h 3"/>
                  <a:gd name="T8" fmla="*/ 1 w 12"/>
                  <a:gd name="T9" fmla="*/ 1 h 3"/>
                  <a:gd name="T10" fmla="*/ 1 w 12"/>
                  <a:gd name="T11" fmla="*/ 1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3 w 12"/>
                  <a:gd name="T19" fmla="*/ 1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5 w 12"/>
                  <a:gd name="T35" fmla="*/ 1 h 3"/>
                  <a:gd name="T36" fmla="*/ 5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1 h 3"/>
                  <a:gd name="T44" fmla="*/ 6 w 12"/>
                  <a:gd name="T45" fmla="*/ 1 h 3"/>
                  <a:gd name="T46" fmla="*/ 6 w 12"/>
                  <a:gd name="T47" fmla="*/ 1 h 3"/>
                  <a:gd name="T48" fmla="*/ 6 w 12"/>
                  <a:gd name="T49" fmla="*/ 1 h 3"/>
                  <a:gd name="T50" fmla="*/ 7 w 12"/>
                  <a:gd name="T51" fmla="*/ 1 h 3"/>
                  <a:gd name="T52" fmla="*/ 7 w 12"/>
                  <a:gd name="T53" fmla="*/ 1 h 3"/>
                  <a:gd name="T54" fmla="*/ 7 w 12"/>
                  <a:gd name="T55" fmla="*/ 1 h 3"/>
                  <a:gd name="T56" fmla="*/ 7 w 12"/>
                  <a:gd name="T57" fmla="*/ 2 h 3"/>
                  <a:gd name="T58" fmla="*/ 8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10 w 12"/>
                  <a:gd name="T75" fmla="*/ 2 h 3"/>
                  <a:gd name="T76" fmla="*/ 10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1 w 12"/>
                  <a:gd name="T85" fmla="*/ 2 h 3"/>
                  <a:gd name="T86" fmla="*/ 11 w 12"/>
                  <a:gd name="T87" fmla="*/ 2 h 3"/>
                  <a:gd name="T88" fmla="*/ 11 w 12"/>
                  <a:gd name="T89" fmla="*/ 2 h 3"/>
                  <a:gd name="T90" fmla="*/ 12 w 12"/>
                  <a:gd name="T91" fmla="*/ 2 h 3"/>
                  <a:gd name="T92" fmla="*/ 12 w 12"/>
                  <a:gd name="T93" fmla="*/ 2 h 3"/>
                  <a:gd name="T94" fmla="*/ 12 w 12"/>
                  <a:gd name="T95" fmla="*/ 2 h 3"/>
                  <a:gd name="T96" fmla="*/ 12 w 12"/>
                  <a:gd name="T97" fmla="*/ 2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Freeform 1359"/>
              <p:cNvSpPr>
                <a:spLocks/>
              </p:cNvSpPr>
              <p:nvPr/>
            </p:nvSpPr>
            <p:spPr bwMode="auto">
              <a:xfrm>
                <a:off x="3342" y="272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2 w 12"/>
                  <a:gd name="T9" fmla="*/ 0 h 1"/>
                  <a:gd name="T10" fmla="*/ 2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4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6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8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9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10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1 w 12"/>
                  <a:gd name="T81" fmla="*/ 0 h 1"/>
                  <a:gd name="T82" fmla="*/ 11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Freeform 1360"/>
              <p:cNvSpPr>
                <a:spLocks/>
              </p:cNvSpPr>
              <p:nvPr/>
            </p:nvSpPr>
            <p:spPr bwMode="auto">
              <a:xfrm>
                <a:off x="3354" y="2726"/>
                <a:ext cx="13" cy="1"/>
              </a:xfrm>
              <a:custGeom>
                <a:avLst/>
                <a:gdLst>
                  <a:gd name="T0" fmla="*/ 0 w 13"/>
                  <a:gd name="T1" fmla="*/ 0 h 1"/>
                  <a:gd name="T2" fmla="*/ 1 w 13"/>
                  <a:gd name="T3" fmla="*/ 0 h 1"/>
                  <a:gd name="T4" fmla="*/ 1 w 13"/>
                  <a:gd name="T5" fmla="*/ 0 h 1"/>
                  <a:gd name="T6" fmla="*/ 1 w 13"/>
                  <a:gd name="T7" fmla="*/ 0 h 1"/>
                  <a:gd name="T8" fmla="*/ 2 w 13"/>
                  <a:gd name="T9" fmla="*/ 0 h 1"/>
                  <a:gd name="T10" fmla="*/ 2 w 13"/>
                  <a:gd name="T11" fmla="*/ 0 h 1"/>
                  <a:gd name="T12" fmla="*/ 2 w 13"/>
                  <a:gd name="T13" fmla="*/ 0 h 1"/>
                  <a:gd name="T14" fmla="*/ 2 w 13"/>
                  <a:gd name="T15" fmla="*/ 0 h 1"/>
                  <a:gd name="T16" fmla="*/ 2 w 13"/>
                  <a:gd name="T17" fmla="*/ 0 h 1"/>
                  <a:gd name="T18" fmla="*/ 3 w 13"/>
                  <a:gd name="T19" fmla="*/ 0 h 1"/>
                  <a:gd name="T20" fmla="*/ 3 w 13"/>
                  <a:gd name="T21" fmla="*/ 0 h 1"/>
                  <a:gd name="T22" fmla="*/ 3 w 13"/>
                  <a:gd name="T23" fmla="*/ 0 h 1"/>
                  <a:gd name="T24" fmla="*/ 4 w 13"/>
                  <a:gd name="T25" fmla="*/ 0 h 1"/>
                  <a:gd name="T26" fmla="*/ 4 w 13"/>
                  <a:gd name="T27" fmla="*/ 0 h 1"/>
                  <a:gd name="T28" fmla="*/ 4 w 13"/>
                  <a:gd name="T29" fmla="*/ 0 h 1"/>
                  <a:gd name="T30" fmla="*/ 4 w 13"/>
                  <a:gd name="T31" fmla="*/ 0 h 1"/>
                  <a:gd name="T32" fmla="*/ 4 w 13"/>
                  <a:gd name="T33" fmla="*/ 0 h 1"/>
                  <a:gd name="T34" fmla="*/ 5 w 13"/>
                  <a:gd name="T35" fmla="*/ 0 h 1"/>
                  <a:gd name="T36" fmla="*/ 5 w 13"/>
                  <a:gd name="T37" fmla="*/ 0 h 1"/>
                  <a:gd name="T38" fmla="*/ 5 w 13"/>
                  <a:gd name="T39" fmla="*/ 0 h 1"/>
                  <a:gd name="T40" fmla="*/ 6 w 13"/>
                  <a:gd name="T41" fmla="*/ 0 h 1"/>
                  <a:gd name="T42" fmla="*/ 6 w 13"/>
                  <a:gd name="T43" fmla="*/ 0 h 1"/>
                  <a:gd name="T44" fmla="*/ 6 w 13"/>
                  <a:gd name="T45" fmla="*/ 0 h 1"/>
                  <a:gd name="T46" fmla="*/ 6 w 13"/>
                  <a:gd name="T47" fmla="*/ 0 h 1"/>
                  <a:gd name="T48" fmla="*/ 6 w 13"/>
                  <a:gd name="T49" fmla="*/ 0 h 1"/>
                  <a:gd name="T50" fmla="*/ 7 w 13"/>
                  <a:gd name="T51" fmla="*/ 0 h 1"/>
                  <a:gd name="T52" fmla="*/ 7 w 13"/>
                  <a:gd name="T53" fmla="*/ 0 h 1"/>
                  <a:gd name="T54" fmla="*/ 7 w 13"/>
                  <a:gd name="T55" fmla="*/ 0 h 1"/>
                  <a:gd name="T56" fmla="*/ 7 w 13"/>
                  <a:gd name="T57" fmla="*/ 0 h 1"/>
                  <a:gd name="T58" fmla="*/ 8 w 13"/>
                  <a:gd name="T59" fmla="*/ 0 h 1"/>
                  <a:gd name="T60" fmla="*/ 8 w 13"/>
                  <a:gd name="T61" fmla="*/ 0 h 1"/>
                  <a:gd name="T62" fmla="*/ 8 w 13"/>
                  <a:gd name="T63" fmla="*/ 1 h 1"/>
                  <a:gd name="T64" fmla="*/ 9 w 13"/>
                  <a:gd name="T65" fmla="*/ 1 h 1"/>
                  <a:gd name="T66" fmla="*/ 9 w 13"/>
                  <a:gd name="T67" fmla="*/ 1 h 1"/>
                  <a:gd name="T68" fmla="*/ 9 w 13"/>
                  <a:gd name="T69" fmla="*/ 1 h 1"/>
                  <a:gd name="T70" fmla="*/ 9 w 13"/>
                  <a:gd name="T71" fmla="*/ 1 h 1"/>
                  <a:gd name="T72" fmla="*/ 9 w 13"/>
                  <a:gd name="T73" fmla="*/ 1 h 1"/>
                  <a:gd name="T74" fmla="*/ 10 w 13"/>
                  <a:gd name="T75" fmla="*/ 1 h 1"/>
                  <a:gd name="T76" fmla="*/ 10 w 13"/>
                  <a:gd name="T77" fmla="*/ 1 h 1"/>
                  <a:gd name="T78" fmla="*/ 10 w 13"/>
                  <a:gd name="T79" fmla="*/ 1 h 1"/>
                  <a:gd name="T80" fmla="*/ 11 w 13"/>
                  <a:gd name="T81" fmla="*/ 1 h 1"/>
                  <a:gd name="T82" fmla="*/ 11 w 13"/>
                  <a:gd name="T83" fmla="*/ 1 h 1"/>
                  <a:gd name="T84" fmla="*/ 11 w 13"/>
                  <a:gd name="T85" fmla="*/ 1 h 1"/>
                  <a:gd name="T86" fmla="*/ 11 w 13"/>
                  <a:gd name="T87" fmla="*/ 1 h 1"/>
                  <a:gd name="T88" fmla="*/ 11 w 13"/>
                  <a:gd name="T89" fmla="*/ 1 h 1"/>
                  <a:gd name="T90" fmla="*/ 12 w 13"/>
                  <a:gd name="T91" fmla="*/ 1 h 1"/>
                  <a:gd name="T92" fmla="*/ 12 w 13"/>
                  <a:gd name="T93" fmla="*/ 1 h 1"/>
                  <a:gd name="T94" fmla="*/ 12 w 13"/>
                  <a:gd name="T95" fmla="*/ 1 h 1"/>
                  <a:gd name="T96" fmla="*/ 13 w 13"/>
                  <a:gd name="T97" fmla="*/ 1 h 1"/>
                  <a:gd name="T98" fmla="*/ 13 w 13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Freeform 1361"/>
              <p:cNvSpPr>
                <a:spLocks/>
              </p:cNvSpPr>
              <p:nvPr/>
            </p:nvSpPr>
            <p:spPr bwMode="auto">
              <a:xfrm>
                <a:off x="3367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Freeform 1362"/>
              <p:cNvSpPr>
                <a:spLocks/>
              </p:cNvSpPr>
              <p:nvPr/>
            </p:nvSpPr>
            <p:spPr bwMode="auto">
              <a:xfrm>
                <a:off x="3379" y="2727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2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5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7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Freeform 1363"/>
              <p:cNvSpPr>
                <a:spLocks/>
              </p:cNvSpPr>
              <p:nvPr/>
            </p:nvSpPr>
            <p:spPr bwMode="auto">
              <a:xfrm>
                <a:off x="33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Freeform 1364"/>
              <p:cNvSpPr>
                <a:spLocks/>
              </p:cNvSpPr>
              <p:nvPr/>
            </p:nvSpPr>
            <p:spPr bwMode="auto">
              <a:xfrm>
                <a:off x="34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Freeform 1365"/>
              <p:cNvSpPr>
                <a:spLocks/>
              </p:cNvSpPr>
              <p:nvPr/>
            </p:nvSpPr>
            <p:spPr bwMode="auto">
              <a:xfrm>
                <a:off x="341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Freeform 1366"/>
              <p:cNvSpPr>
                <a:spLocks/>
              </p:cNvSpPr>
              <p:nvPr/>
            </p:nvSpPr>
            <p:spPr bwMode="auto">
              <a:xfrm>
                <a:off x="342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Freeform 1367"/>
              <p:cNvSpPr>
                <a:spLocks/>
              </p:cNvSpPr>
              <p:nvPr/>
            </p:nvSpPr>
            <p:spPr bwMode="auto">
              <a:xfrm>
                <a:off x="343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Freeform 1368"/>
              <p:cNvSpPr>
                <a:spLocks/>
              </p:cNvSpPr>
              <p:nvPr/>
            </p:nvSpPr>
            <p:spPr bwMode="auto">
              <a:xfrm>
                <a:off x="3451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Freeform 1369"/>
              <p:cNvSpPr>
                <a:spLocks/>
              </p:cNvSpPr>
              <p:nvPr/>
            </p:nvSpPr>
            <p:spPr bwMode="auto">
              <a:xfrm>
                <a:off x="34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Freeform 1370"/>
              <p:cNvSpPr>
                <a:spLocks/>
              </p:cNvSpPr>
              <p:nvPr/>
            </p:nvSpPr>
            <p:spPr bwMode="auto">
              <a:xfrm>
                <a:off x="34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Freeform 1371"/>
              <p:cNvSpPr>
                <a:spLocks/>
              </p:cNvSpPr>
              <p:nvPr/>
            </p:nvSpPr>
            <p:spPr bwMode="auto">
              <a:xfrm>
                <a:off x="34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Freeform 1372"/>
              <p:cNvSpPr>
                <a:spLocks/>
              </p:cNvSpPr>
              <p:nvPr/>
            </p:nvSpPr>
            <p:spPr bwMode="auto">
              <a:xfrm>
                <a:off x="35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Freeform 1373"/>
              <p:cNvSpPr>
                <a:spLocks/>
              </p:cNvSpPr>
              <p:nvPr/>
            </p:nvSpPr>
            <p:spPr bwMode="auto">
              <a:xfrm>
                <a:off x="351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Freeform 1374"/>
              <p:cNvSpPr>
                <a:spLocks/>
              </p:cNvSpPr>
              <p:nvPr/>
            </p:nvSpPr>
            <p:spPr bwMode="auto">
              <a:xfrm>
                <a:off x="352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Freeform 1375"/>
              <p:cNvSpPr>
                <a:spLocks/>
              </p:cNvSpPr>
              <p:nvPr/>
            </p:nvSpPr>
            <p:spPr bwMode="auto">
              <a:xfrm>
                <a:off x="353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Freeform 1376"/>
              <p:cNvSpPr>
                <a:spLocks/>
              </p:cNvSpPr>
              <p:nvPr/>
            </p:nvSpPr>
            <p:spPr bwMode="auto">
              <a:xfrm>
                <a:off x="35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Freeform 1377"/>
              <p:cNvSpPr>
                <a:spLocks/>
              </p:cNvSpPr>
              <p:nvPr/>
            </p:nvSpPr>
            <p:spPr bwMode="auto">
              <a:xfrm>
                <a:off x="356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Freeform 1378"/>
              <p:cNvSpPr>
                <a:spLocks/>
              </p:cNvSpPr>
              <p:nvPr/>
            </p:nvSpPr>
            <p:spPr bwMode="auto">
              <a:xfrm>
                <a:off x="357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Freeform 1379"/>
              <p:cNvSpPr>
                <a:spLocks/>
              </p:cNvSpPr>
              <p:nvPr/>
            </p:nvSpPr>
            <p:spPr bwMode="auto">
              <a:xfrm>
                <a:off x="358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Freeform 1380"/>
              <p:cNvSpPr>
                <a:spLocks/>
              </p:cNvSpPr>
              <p:nvPr/>
            </p:nvSpPr>
            <p:spPr bwMode="auto">
              <a:xfrm>
                <a:off x="359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Freeform 1381"/>
              <p:cNvSpPr>
                <a:spLocks/>
              </p:cNvSpPr>
              <p:nvPr/>
            </p:nvSpPr>
            <p:spPr bwMode="auto">
              <a:xfrm>
                <a:off x="36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Freeform 1382"/>
              <p:cNvSpPr>
                <a:spLocks/>
              </p:cNvSpPr>
              <p:nvPr/>
            </p:nvSpPr>
            <p:spPr bwMode="auto">
              <a:xfrm>
                <a:off x="36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Freeform 1383"/>
              <p:cNvSpPr>
                <a:spLocks/>
              </p:cNvSpPr>
              <p:nvPr/>
            </p:nvSpPr>
            <p:spPr bwMode="auto">
              <a:xfrm>
                <a:off x="363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Freeform 1384"/>
              <p:cNvSpPr>
                <a:spLocks/>
              </p:cNvSpPr>
              <p:nvPr/>
            </p:nvSpPr>
            <p:spPr bwMode="auto">
              <a:xfrm>
                <a:off x="364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Freeform 1385"/>
              <p:cNvSpPr>
                <a:spLocks/>
              </p:cNvSpPr>
              <p:nvPr/>
            </p:nvSpPr>
            <p:spPr bwMode="auto">
              <a:xfrm>
                <a:off x="365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Freeform 1386"/>
              <p:cNvSpPr>
                <a:spLocks/>
              </p:cNvSpPr>
              <p:nvPr/>
            </p:nvSpPr>
            <p:spPr bwMode="auto">
              <a:xfrm>
                <a:off x="366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Freeform 1387"/>
              <p:cNvSpPr>
                <a:spLocks/>
              </p:cNvSpPr>
              <p:nvPr/>
            </p:nvSpPr>
            <p:spPr bwMode="auto">
              <a:xfrm>
                <a:off x="368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Freeform 1388"/>
              <p:cNvSpPr>
                <a:spLocks/>
              </p:cNvSpPr>
              <p:nvPr/>
            </p:nvSpPr>
            <p:spPr bwMode="auto">
              <a:xfrm>
                <a:off x="369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Freeform 1389"/>
              <p:cNvSpPr>
                <a:spLocks/>
              </p:cNvSpPr>
              <p:nvPr/>
            </p:nvSpPr>
            <p:spPr bwMode="auto">
              <a:xfrm>
                <a:off x="370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0" name="Freeform 1390"/>
              <p:cNvSpPr>
                <a:spLocks/>
              </p:cNvSpPr>
              <p:nvPr/>
            </p:nvSpPr>
            <p:spPr bwMode="auto">
              <a:xfrm>
                <a:off x="371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1" name="Freeform 1391"/>
              <p:cNvSpPr>
                <a:spLocks/>
              </p:cNvSpPr>
              <p:nvPr/>
            </p:nvSpPr>
            <p:spPr bwMode="auto">
              <a:xfrm>
                <a:off x="373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2" name="Freeform 1392"/>
              <p:cNvSpPr>
                <a:spLocks/>
              </p:cNvSpPr>
              <p:nvPr/>
            </p:nvSpPr>
            <p:spPr bwMode="auto">
              <a:xfrm>
                <a:off x="374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3" name="Freeform 1393"/>
              <p:cNvSpPr>
                <a:spLocks/>
              </p:cNvSpPr>
              <p:nvPr/>
            </p:nvSpPr>
            <p:spPr bwMode="auto">
              <a:xfrm>
                <a:off x="375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4" name="Freeform 1394"/>
              <p:cNvSpPr>
                <a:spLocks/>
              </p:cNvSpPr>
              <p:nvPr/>
            </p:nvSpPr>
            <p:spPr bwMode="auto">
              <a:xfrm>
                <a:off x="376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5" name="Freeform 1395"/>
              <p:cNvSpPr>
                <a:spLocks/>
              </p:cNvSpPr>
              <p:nvPr/>
            </p:nvSpPr>
            <p:spPr bwMode="auto">
              <a:xfrm>
                <a:off x="377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6" name="Freeform 1396"/>
              <p:cNvSpPr>
                <a:spLocks/>
              </p:cNvSpPr>
              <p:nvPr/>
            </p:nvSpPr>
            <p:spPr bwMode="auto">
              <a:xfrm>
                <a:off x="37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7" name="Freeform 1397"/>
              <p:cNvSpPr>
                <a:spLocks/>
              </p:cNvSpPr>
              <p:nvPr/>
            </p:nvSpPr>
            <p:spPr bwMode="auto">
              <a:xfrm>
                <a:off x="380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8" name="Freeform 1398"/>
              <p:cNvSpPr>
                <a:spLocks/>
              </p:cNvSpPr>
              <p:nvPr/>
            </p:nvSpPr>
            <p:spPr bwMode="auto">
              <a:xfrm>
                <a:off x="381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9" name="Freeform 1399"/>
              <p:cNvSpPr>
                <a:spLocks/>
              </p:cNvSpPr>
              <p:nvPr/>
            </p:nvSpPr>
            <p:spPr bwMode="auto">
              <a:xfrm>
                <a:off x="382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0" name="Freeform 1400"/>
              <p:cNvSpPr>
                <a:spLocks/>
              </p:cNvSpPr>
              <p:nvPr/>
            </p:nvSpPr>
            <p:spPr bwMode="auto">
              <a:xfrm>
                <a:off x="383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Freeform 1401"/>
              <p:cNvSpPr>
                <a:spLocks/>
              </p:cNvSpPr>
              <p:nvPr/>
            </p:nvSpPr>
            <p:spPr bwMode="auto">
              <a:xfrm>
                <a:off x="385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Freeform 1402"/>
              <p:cNvSpPr>
                <a:spLocks/>
              </p:cNvSpPr>
              <p:nvPr/>
            </p:nvSpPr>
            <p:spPr bwMode="auto">
              <a:xfrm>
                <a:off x="386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Freeform 1403"/>
              <p:cNvSpPr>
                <a:spLocks/>
              </p:cNvSpPr>
              <p:nvPr/>
            </p:nvSpPr>
            <p:spPr bwMode="auto">
              <a:xfrm>
                <a:off x="387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Freeform 1404"/>
              <p:cNvSpPr>
                <a:spLocks/>
              </p:cNvSpPr>
              <p:nvPr/>
            </p:nvSpPr>
            <p:spPr bwMode="auto">
              <a:xfrm>
                <a:off x="388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Freeform 1405"/>
              <p:cNvSpPr>
                <a:spLocks/>
              </p:cNvSpPr>
              <p:nvPr/>
            </p:nvSpPr>
            <p:spPr bwMode="auto">
              <a:xfrm>
                <a:off x="3899" y="1548"/>
                <a:ext cx="12" cy="1180"/>
              </a:xfrm>
              <a:custGeom>
                <a:avLst/>
                <a:gdLst>
                  <a:gd name="T0" fmla="*/ 0 w 12"/>
                  <a:gd name="T1" fmla="*/ 1180 h 1180"/>
                  <a:gd name="T2" fmla="*/ 0 w 12"/>
                  <a:gd name="T3" fmla="*/ 1180 h 1180"/>
                  <a:gd name="T4" fmla="*/ 1 w 12"/>
                  <a:gd name="T5" fmla="*/ 0 h 1180"/>
                  <a:gd name="T6" fmla="*/ 1 w 12"/>
                  <a:gd name="T7" fmla="*/ 0 h 1180"/>
                  <a:gd name="T8" fmla="*/ 1 w 12"/>
                  <a:gd name="T9" fmla="*/ 0 h 1180"/>
                  <a:gd name="T10" fmla="*/ 1 w 12"/>
                  <a:gd name="T11" fmla="*/ 0 h 1180"/>
                  <a:gd name="T12" fmla="*/ 1 w 12"/>
                  <a:gd name="T13" fmla="*/ 0 h 1180"/>
                  <a:gd name="T14" fmla="*/ 2 w 12"/>
                  <a:gd name="T15" fmla="*/ 0 h 1180"/>
                  <a:gd name="T16" fmla="*/ 2 w 12"/>
                  <a:gd name="T17" fmla="*/ 0 h 1180"/>
                  <a:gd name="T18" fmla="*/ 2 w 12"/>
                  <a:gd name="T19" fmla="*/ 0 h 1180"/>
                  <a:gd name="T20" fmla="*/ 3 w 12"/>
                  <a:gd name="T21" fmla="*/ 0 h 1180"/>
                  <a:gd name="T22" fmla="*/ 3 w 12"/>
                  <a:gd name="T23" fmla="*/ 0 h 1180"/>
                  <a:gd name="T24" fmla="*/ 3 w 12"/>
                  <a:gd name="T25" fmla="*/ 0 h 1180"/>
                  <a:gd name="T26" fmla="*/ 3 w 12"/>
                  <a:gd name="T27" fmla="*/ 0 h 1180"/>
                  <a:gd name="T28" fmla="*/ 3 w 12"/>
                  <a:gd name="T29" fmla="*/ 0 h 1180"/>
                  <a:gd name="T30" fmla="*/ 4 w 12"/>
                  <a:gd name="T31" fmla="*/ 0 h 1180"/>
                  <a:gd name="T32" fmla="*/ 4 w 12"/>
                  <a:gd name="T33" fmla="*/ 0 h 1180"/>
                  <a:gd name="T34" fmla="*/ 4 w 12"/>
                  <a:gd name="T35" fmla="*/ 0 h 1180"/>
                  <a:gd name="T36" fmla="*/ 5 w 12"/>
                  <a:gd name="T37" fmla="*/ 0 h 1180"/>
                  <a:gd name="T38" fmla="*/ 5 w 12"/>
                  <a:gd name="T39" fmla="*/ 0 h 1180"/>
                  <a:gd name="T40" fmla="*/ 5 w 12"/>
                  <a:gd name="T41" fmla="*/ 0 h 1180"/>
                  <a:gd name="T42" fmla="*/ 5 w 12"/>
                  <a:gd name="T43" fmla="*/ 0 h 1180"/>
                  <a:gd name="T44" fmla="*/ 5 w 12"/>
                  <a:gd name="T45" fmla="*/ 0 h 1180"/>
                  <a:gd name="T46" fmla="*/ 6 w 12"/>
                  <a:gd name="T47" fmla="*/ 0 h 1180"/>
                  <a:gd name="T48" fmla="*/ 6 w 12"/>
                  <a:gd name="T49" fmla="*/ 0 h 1180"/>
                  <a:gd name="T50" fmla="*/ 6 w 12"/>
                  <a:gd name="T51" fmla="*/ 0 h 1180"/>
                  <a:gd name="T52" fmla="*/ 6 w 12"/>
                  <a:gd name="T53" fmla="*/ 0 h 1180"/>
                  <a:gd name="T54" fmla="*/ 7 w 12"/>
                  <a:gd name="T55" fmla="*/ 0 h 1180"/>
                  <a:gd name="T56" fmla="*/ 7 w 12"/>
                  <a:gd name="T57" fmla="*/ 0 h 1180"/>
                  <a:gd name="T58" fmla="*/ 7 w 12"/>
                  <a:gd name="T59" fmla="*/ 0 h 1180"/>
                  <a:gd name="T60" fmla="*/ 8 w 12"/>
                  <a:gd name="T61" fmla="*/ 0 h 1180"/>
                  <a:gd name="T62" fmla="*/ 8 w 12"/>
                  <a:gd name="T63" fmla="*/ 0 h 1180"/>
                  <a:gd name="T64" fmla="*/ 8 w 12"/>
                  <a:gd name="T65" fmla="*/ 0 h 1180"/>
                  <a:gd name="T66" fmla="*/ 8 w 12"/>
                  <a:gd name="T67" fmla="*/ 0 h 1180"/>
                  <a:gd name="T68" fmla="*/ 8 w 12"/>
                  <a:gd name="T69" fmla="*/ 0 h 1180"/>
                  <a:gd name="T70" fmla="*/ 9 w 12"/>
                  <a:gd name="T71" fmla="*/ 0 h 1180"/>
                  <a:gd name="T72" fmla="*/ 9 w 12"/>
                  <a:gd name="T73" fmla="*/ 0 h 1180"/>
                  <a:gd name="T74" fmla="*/ 9 w 12"/>
                  <a:gd name="T75" fmla="*/ 0 h 1180"/>
                  <a:gd name="T76" fmla="*/ 10 w 12"/>
                  <a:gd name="T77" fmla="*/ 0 h 1180"/>
                  <a:gd name="T78" fmla="*/ 10 w 12"/>
                  <a:gd name="T79" fmla="*/ 0 h 1180"/>
                  <a:gd name="T80" fmla="*/ 10 w 12"/>
                  <a:gd name="T81" fmla="*/ 0 h 1180"/>
                  <a:gd name="T82" fmla="*/ 10 w 12"/>
                  <a:gd name="T83" fmla="*/ 0 h 1180"/>
                  <a:gd name="T84" fmla="*/ 10 w 12"/>
                  <a:gd name="T85" fmla="*/ 0 h 1180"/>
                  <a:gd name="T86" fmla="*/ 11 w 12"/>
                  <a:gd name="T87" fmla="*/ 0 h 1180"/>
                  <a:gd name="T88" fmla="*/ 11 w 12"/>
                  <a:gd name="T89" fmla="*/ 0 h 1180"/>
                  <a:gd name="T90" fmla="*/ 11 w 12"/>
                  <a:gd name="T91" fmla="*/ 0 h 1180"/>
                  <a:gd name="T92" fmla="*/ 12 w 12"/>
                  <a:gd name="T93" fmla="*/ 0 h 1180"/>
                  <a:gd name="T94" fmla="*/ 12 w 12"/>
                  <a:gd name="T95" fmla="*/ 0 h 1180"/>
                  <a:gd name="T96" fmla="*/ 12 w 12"/>
                  <a:gd name="T97" fmla="*/ 0 h 1180"/>
                  <a:gd name="T98" fmla="*/ 12 w 12"/>
                  <a:gd name="T99" fmla="*/ 0 h 1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80">
                    <a:moveTo>
                      <a:pt x="0" y="1180"/>
                    </a:moveTo>
                    <a:lnTo>
                      <a:pt x="0" y="118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Freeform 1406"/>
              <p:cNvSpPr>
                <a:spLocks/>
              </p:cNvSpPr>
              <p:nvPr/>
            </p:nvSpPr>
            <p:spPr bwMode="auto">
              <a:xfrm>
                <a:off x="3911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Freeform 1407"/>
              <p:cNvSpPr>
                <a:spLocks/>
              </p:cNvSpPr>
              <p:nvPr/>
            </p:nvSpPr>
            <p:spPr bwMode="auto">
              <a:xfrm>
                <a:off x="3923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Freeform 1408"/>
              <p:cNvSpPr>
                <a:spLocks/>
              </p:cNvSpPr>
              <p:nvPr/>
            </p:nvSpPr>
            <p:spPr bwMode="auto">
              <a:xfrm>
                <a:off x="3935" y="154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9" name="Freeform 1409"/>
              <p:cNvSpPr>
                <a:spLocks/>
              </p:cNvSpPr>
              <p:nvPr/>
            </p:nvSpPr>
            <p:spPr bwMode="auto">
              <a:xfrm>
                <a:off x="3948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0" name="Freeform 1410"/>
              <p:cNvSpPr>
                <a:spLocks/>
              </p:cNvSpPr>
              <p:nvPr/>
            </p:nvSpPr>
            <p:spPr bwMode="auto">
              <a:xfrm>
                <a:off x="3960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1" name="Freeform 1411"/>
              <p:cNvSpPr>
                <a:spLocks/>
              </p:cNvSpPr>
              <p:nvPr/>
            </p:nvSpPr>
            <p:spPr bwMode="auto">
              <a:xfrm>
                <a:off x="3972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1412"/>
              <p:cNvSpPr>
                <a:spLocks/>
              </p:cNvSpPr>
              <p:nvPr/>
            </p:nvSpPr>
            <p:spPr bwMode="auto">
              <a:xfrm>
                <a:off x="3984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018" name="Freeform 1414"/>
            <p:cNvSpPr>
              <a:spLocks/>
            </p:cNvSpPr>
            <p:nvPr/>
          </p:nvSpPr>
          <p:spPr bwMode="auto">
            <a:xfrm>
              <a:off x="399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Freeform 1415"/>
            <p:cNvSpPr>
              <a:spLocks/>
            </p:cNvSpPr>
            <p:nvPr/>
          </p:nvSpPr>
          <p:spPr bwMode="auto">
            <a:xfrm>
              <a:off x="400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Freeform 1416"/>
            <p:cNvSpPr>
              <a:spLocks/>
            </p:cNvSpPr>
            <p:nvPr/>
          </p:nvSpPr>
          <p:spPr bwMode="auto">
            <a:xfrm>
              <a:off x="402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Freeform 1417"/>
            <p:cNvSpPr>
              <a:spLocks/>
            </p:cNvSpPr>
            <p:nvPr/>
          </p:nvSpPr>
          <p:spPr bwMode="auto">
            <a:xfrm>
              <a:off x="403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1418"/>
            <p:cNvSpPr>
              <a:spLocks/>
            </p:cNvSpPr>
            <p:nvPr/>
          </p:nvSpPr>
          <p:spPr bwMode="auto">
            <a:xfrm>
              <a:off x="404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1419"/>
            <p:cNvSpPr>
              <a:spLocks/>
            </p:cNvSpPr>
            <p:nvPr/>
          </p:nvSpPr>
          <p:spPr bwMode="auto">
            <a:xfrm>
              <a:off x="405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1420"/>
            <p:cNvSpPr>
              <a:spLocks/>
            </p:cNvSpPr>
            <p:nvPr/>
          </p:nvSpPr>
          <p:spPr bwMode="auto">
            <a:xfrm>
              <a:off x="406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1421"/>
            <p:cNvSpPr>
              <a:spLocks/>
            </p:cNvSpPr>
            <p:nvPr/>
          </p:nvSpPr>
          <p:spPr bwMode="auto">
            <a:xfrm>
              <a:off x="408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1422"/>
            <p:cNvSpPr>
              <a:spLocks/>
            </p:cNvSpPr>
            <p:nvPr/>
          </p:nvSpPr>
          <p:spPr bwMode="auto">
            <a:xfrm>
              <a:off x="4092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1423"/>
            <p:cNvSpPr>
              <a:spLocks/>
            </p:cNvSpPr>
            <p:nvPr/>
          </p:nvSpPr>
          <p:spPr bwMode="auto">
            <a:xfrm>
              <a:off x="410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1424"/>
            <p:cNvSpPr>
              <a:spLocks/>
            </p:cNvSpPr>
            <p:nvPr/>
          </p:nvSpPr>
          <p:spPr bwMode="auto">
            <a:xfrm>
              <a:off x="411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Freeform 1425"/>
            <p:cNvSpPr>
              <a:spLocks/>
            </p:cNvSpPr>
            <p:nvPr/>
          </p:nvSpPr>
          <p:spPr bwMode="auto">
            <a:xfrm>
              <a:off x="412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1426"/>
            <p:cNvSpPr>
              <a:spLocks/>
            </p:cNvSpPr>
            <p:nvPr/>
          </p:nvSpPr>
          <p:spPr bwMode="auto">
            <a:xfrm>
              <a:off x="414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1427"/>
            <p:cNvSpPr>
              <a:spLocks/>
            </p:cNvSpPr>
            <p:nvPr/>
          </p:nvSpPr>
          <p:spPr bwMode="auto">
            <a:xfrm>
              <a:off x="415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1428"/>
            <p:cNvSpPr>
              <a:spLocks/>
            </p:cNvSpPr>
            <p:nvPr/>
          </p:nvSpPr>
          <p:spPr bwMode="auto">
            <a:xfrm>
              <a:off x="416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1429"/>
            <p:cNvSpPr>
              <a:spLocks/>
            </p:cNvSpPr>
            <p:nvPr/>
          </p:nvSpPr>
          <p:spPr bwMode="auto">
            <a:xfrm>
              <a:off x="4177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6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1430"/>
            <p:cNvSpPr>
              <a:spLocks/>
            </p:cNvSpPr>
            <p:nvPr/>
          </p:nvSpPr>
          <p:spPr bwMode="auto">
            <a:xfrm>
              <a:off x="419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1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1431"/>
            <p:cNvSpPr>
              <a:spLocks/>
            </p:cNvSpPr>
            <p:nvPr/>
          </p:nvSpPr>
          <p:spPr bwMode="auto">
            <a:xfrm>
              <a:off x="420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1432"/>
            <p:cNvSpPr>
              <a:spLocks/>
            </p:cNvSpPr>
            <p:nvPr/>
          </p:nvSpPr>
          <p:spPr bwMode="auto">
            <a:xfrm>
              <a:off x="421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1433"/>
            <p:cNvSpPr>
              <a:spLocks/>
            </p:cNvSpPr>
            <p:nvPr/>
          </p:nvSpPr>
          <p:spPr bwMode="auto">
            <a:xfrm>
              <a:off x="422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1434"/>
            <p:cNvSpPr>
              <a:spLocks/>
            </p:cNvSpPr>
            <p:nvPr/>
          </p:nvSpPr>
          <p:spPr bwMode="auto">
            <a:xfrm>
              <a:off x="423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1435"/>
            <p:cNvSpPr>
              <a:spLocks/>
            </p:cNvSpPr>
            <p:nvPr/>
          </p:nvSpPr>
          <p:spPr bwMode="auto">
            <a:xfrm>
              <a:off x="425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1436"/>
            <p:cNvSpPr>
              <a:spLocks/>
            </p:cNvSpPr>
            <p:nvPr/>
          </p:nvSpPr>
          <p:spPr bwMode="auto">
            <a:xfrm>
              <a:off x="426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Freeform 1437"/>
            <p:cNvSpPr>
              <a:spLocks/>
            </p:cNvSpPr>
            <p:nvPr/>
          </p:nvSpPr>
          <p:spPr bwMode="auto">
            <a:xfrm>
              <a:off x="427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1438"/>
            <p:cNvSpPr>
              <a:spLocks/>
            </p:cNvSpPr>
            <p:nvPr/>
          </p:nvSpPr>
          <p:spPr bwMode="auto">
            <a:xfrm>
              <a:off x="428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1439"/>
            <p:cNvSpPr>
              <a:spLocks/>
            </p:cNvSpPr>
            <p:nvPr/>
          </p:nvSpPr>
          <p:spPr bwMode="auto">
            <a:xfrm>
              <a:off x="429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1440"/>
            <p:cNvSpPr>
              <a:spLocks/>
            </p:cNvSpPr>
            <p:nvPr/>
          </p:nvSpPr>
          <p:spPr bwMode="auto">
            <a:xfrm>
              <a:off x="431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1441"/>
            <p:cNvSpPr>
              <a:spLocks/>
            </p:cNvSpPr>
            <p:nvPr/>
          </p:nvSpPr>
          <p:spPr bwMode="auto">
            <a:xfrm>
              <a:off x="432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Freeform 1442"/>
            <p:cNvSpPr>
              <a:spLocks/>
            </p:cNvSpPr>
            <p:nvPr/>
          </p:nvSpPr>
          <p:spPr bwMode="auto">
            <a:xfrm>
              <a:off x="4334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7" name="Freeform 1443"/>
            <p:cNvSpPr>
              <a:spLocks/>
            </p:cNvSpPr>
            <p:nvPr/>
          </p:nvSpPr>
          <p:spPr bwMode="auto">
            <a:xfrm>
              <a:off x="434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8" name="Freeform 1444"/>
            <p:cNvSpPr>
              <a:spLocks/>
            </p:cNvSpPr>
            <p:nvPr/>
          </p:nvSpPr>
          <p:spPr bwMode="auto">
            <a:xfrm>
              <a:off x="435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9" name="Freeform 1445"/>
            <p:cNvSpPr>
              <a:spLocks/>
            </p:cNvSpPr>
            <p:nvPr/>
          </p:nvSpPr>
          <p:spPr bwMode="auto">
            <a:xfrm>
              <a:off x="437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0" name="Freeform 1446"/>
            <p:cNvSpPr>
              <a:spLocks/>
            </p:cNvSpPr>
            <p:nvPr/>
          </p:nvSpPr>
          <p:spPr bwMode="auto">
            <a:xfrm>
              <a:off x="438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1" name="Freeform 1447"/>
            <p:cNvSpPr>
              <a:spLocks/>
            </p:cNvSpPr>
            <p:nvPr/>
          </p:nvSpPr>
          <p:spPr bwMode="auto">
            <a:xfrm>
              <a:off x="439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2" name="Freeform 1448"/>
            <p:cNvSpPr>
              <a:spLocks/>
            </p:cNvSpPr>
            <p:nvPr/>
          </p:nvSpPr>
          <p:spPr bwMode="auto">
            <a:xfrm>
              <a:off x="440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3" name="Freeform 1449"/>
            <p:cNvSpPr>
              <a:spLocks/>
            </p:cNvSpPr>
            <p:nvPr/>
          </p:nvSpPr>
          <p:spPr bwMode="auto">
            <a:xfrm>
              <a:off x="4419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5 w 13"/>
                <a:gd name="T22" fmla="*/ 6 w 13"/>
                <a:gd name="T23" fmla="*/ 6 w 13"/>
                <a:gd name="T24" fmla="*/ 6 w 13"/>
                <a:gd name="T25" fmla="*/ 6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4" name="Freeform 1450"/>
            <p:cNvSpPr>
              <a:spLocks/>
            </p:cNvSpPr>
            <p:nvPr/>
          </p:nvSpPr>
          <p:spPr bwMode="auto">
            <a:xfrm>
              <a:off x="443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1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5" name="Freeform 1451"/>
            <p:cNvSpPr>
              <a:spLocks/>
            </p:cNvSpPr>
            <p:nvPr/>
          </p:nvSpPr>
          <p:spPr bwMode="auto">
            <a:xfrm>
              <a:off x="444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6" name="Freeform 1452"/>
            <p:cNvSpPr>
              <a:spLocks/>
            </p:cNvSpPr>
            <p:nvPr/>
          </p:nvSpPr>
          <p:spPr bwMode="auto">
            <a:xfrm>
              <a:off x="445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7" name="Freeform 1453"/>
            <p:cNvSpPr>
              <a:spLocks/>
            </p:cNvSpPr>
            <p:nvPr/>
          </p:nvSpPr>
          <p:spPr bwMode="auto">
            <a:xfrm>
              <a:off x="446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8" name="Freeform 1454"/>
            <p:cNvSpPr>
              <a:spLocks/>
            </p:cNvSpPr>
            <p:nvPr/>
          </p:nvSpPr>
          <p:spPr bwMode="auto">
            <a:xfrm>
              <a:off x="448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9" name="Freeform 1455"/>
            <p:cNvSpPr>
              <a:spLocks/>
            </p:cNvSpPr>
            <p:nvPr/>
          </p:nvSpPr>
          <p:spPr bwMode="auto">
            <a:xfrm>
              <a:off x="449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0" name="Freeform 1456"/>
            <p:cNvSpPr>
              <a:spLocks/>
            </p:cNvSpPr>
            <p:nvPr/>
          </p:nvSpPr>
          <p:spPr bwMode="auto">
            <a:xfrm>
              <a:off x="450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1" name="Freeform 1457"/>
            <p:cNvSpPr>
              <a:spLocks/>
            </p:cNvSpPr>
            <p:nvPr/>
          </p:nvSpPr>
          <p:spPr bwMode="auto">
            <a:xfrm>
              <a:off x="451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2" name="Freeform 1458"/>
            <p:cNvSpPr>
              <a:spLocks/>
            </p:cNvSpPr>
            <p:nvPr/>
          </p:nvSpPr>
          <p:spPr bwMode="auto">
            <a:xfrm>
              <a:off x="452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3" name="Freeform 1459"/>
            <p:cNvSpPr>
              <a:spLocks/>
            </p:cNvSpPr>
            <p:nvPr/>
          </p:nvSpPr>
          <p:spPr bwMode="auto">
            <a:xfrm>
              <a:off x="454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4" name="Freeform 1460"/>
            <p:cNvSpPr>
              <a:spLocks/>
            </p:cNvSpPr>
            <p:nvPr/>
          </p:nvSpPr>
          <p:spPr bwMode="auto">
            <a:xfrm>
              <a:off x="455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5" name="Freeform 1461"/>
            <p:cNvSpPr>
              <a:spLocks/>
            </p:cNvSpPr>
            <p:nvPr/>
          </p:nvSpPr>
          <p:spPr bwMode="auto">
            <a:xfrm>
              <a:off x="456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6" name="Freeform 1462"/>
            <p:cNvSpPr>
              <a:spLocks/>
            </p:cNvSpPr>
            <p:nvPr/>
          </p:nvSpPr>
          <p:spPr bwMode="auto">
            <a:xfrm>
              <a:off x="4576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7" name="Freeform 1463"/>
            <p:cNvSpPr>
              <a:spLocks/>
            </p:cNvSpPr>
            <p:nvPr/>
          </p:nvSpPr>
          <p:spPr bwMode="auto">
            <a:xfrm>
              <a:off x="458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8" name="Freeform 1464"/>
            <p:cNvSpPr>
              <a:spLocks/>
            </p:cNvSpPr>
            <p:nvPr/>
          </p:nvSpPr>
          <p:spPr bwMode="auto">
            <a:xfrm>
              <a:off x="460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9" name="Freeform 1465"/>
            <p:cNvSpPr>
              <a:spLocks/>
            </p:cNvSpPr>
            <p:nvPr/>
          </p:nvSpPr>
          <p:spPr bwMode="auto">
            <a:xfrm>
              <a:off x="461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0" name="Freeform 1466"/>
            <p:cNvSpPr>
              <a:spLocks/>
            </p:cNvSpPr>
            <p:nvPr/>
          </p:nvSpPr>
          <p:spPr bwMode="auto">
            <a:xfrm>
              <a:off x="462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1" name="Freeform 1467"/>
            <p:cNvSpPr>
              <a:spLocks/>
            </p:cNvSpPr>
            <p:nvPr/>
          </p:nvSpPr>
          <p:spPr bwMode="auto">
            <a:xfrm>
              <a:off x="463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2" name="Freeform 1468"/>
            <p:cNvSpPr>
              <a:spLocks/>
            </p:cNvSpPr>
            <p:nvPr/>
          </p:nvSpPr>
          <p:spPr bwMode="auto">
            <a:xfrm>
              <a:off x="464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3" name="Freeform 1469"/>
            <p:cNvSpPr>
              <a:spLocks/>
            </p:cNvSpPr>
            <p:nvPr/>
          </p:nvSpPr>
          <p:spPr bwMode="auto">
            <a:xfrm>
              <a:off x="466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4" name="Freeform 1470"/>
            <p:cNvSpPr>
              <a:spLocks/>
            </p:cNvSpPr>
            <p:nvPr/>
          </p:nvSpPr>
          <p:spPr bwMode="auto">
            <a:xfrm>
              <a:off x="4673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5" name="Freeform 1471"/>
            <p:cNvSpPr>
              <a:spLocks/>
            </p:cNvSpPr>
            <p:nvPr/>
          </p:nvSpPr>
          <p:spPr bwMode="auto">
            <a:xfrm>
              <a:off x="468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6" name="Freeform 1472"/>
            <p:cNvSpPr>
              <a:spLocks/>
            </p:cNvSpPr>
            <p:nvPr/>
          </p:nvSpPr>
          <p:spPr bwMode="auto">
            <a:xfrm>
              <a:off x="469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7" name="Freeform 1473"/>
            <p:cNvSpPr>
              <a:spLocks/>
            </p:cNvSpPr>
            <p:nvPr/>
          </p:nvSpPr>
          <p:spPr bwMode="auto">
            <a:xfrm>
              <a:off x="471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8" name="Freeform 1474"/>
            <p:cNvSpPr>
              <a:spLocks/>
            </p:cNvSpPr>
            <p:nvPr/>
          </p:nvSpPr>
          <p:spPr bwMode="auto">
            <a:xfrm>
              <a:off x="472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9" name="Freeform 1475"/>
            <p:cNvSpPr>
              <a:spLocks/>
            </p:cNvSpPr>
            <p:nvPr/>
          </p:nvSpPr>
          <p:spPr bwMode="auto">
            <a:xfrm>
              <a:off x="473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0" name="Freeform 1476"/>
            <p:cNvSpPr>
              <a:spLocks/>
            </p:cNvSpPr>
            <p:nvPr/>
          </p:nvSpPr>
          <p:spPr bwMode="auto">
            <a:xfrm>
              <a:off x="474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1" name="Freeform 1477"/>
            <p:cNvSpPr>
              <a:spLocks/>
            </p:cNvSpPr>
            <p:nvPr/>
          </p:nvSpPr>
          <p:spPr bwMode="auto">
            <a:xfrm>
              <a:off x="475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2" name="Freeform 1478"/>
            <p:cNvSpPr>
              <a:spLocks/>
            </p:cNvSpPr>
            <p:nvPr/>
          </p:nvSpPr>
          <p:spPr bwMode="auto">
            <a:xfrm>
              <a:off x="477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3" name="Freeform 1479"/>
            <p:cNvSpPr>
              <a:spLocks/>
            </p:cNvSpPr>
            <p:nvPr/>
          </p:nvSpPr>
          <p:spPr bwMode="auto">
            <a:xfrm>
              <a:off x="478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4" name="Freeform 1480"/>
            <p:cNvSpPr>
              <a:spLocks/>
            </p:cNvSpPr>
            <p:nvPr/>
          </p:nvSpPr>
          <p:spPr bwMode="auto">
            <a:xfrm>
              <a:off x="479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5" name="Freeform 1481"/>
            <p:cNvSpPr>
              <a:spLocks/>
            </p:cNvSpPr>
            <p:nvPr/>
          </p:nvSpPr>
          <p:spPr bwMode="auto">
            <a:xfrm>
              <a:off x="480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6" name="Freeform 1482"/>
            <p:cNvSpPr>
              <a:spLocks/>
            </p:cNvSpPr>
            <p:nvPr/>
          </p:nvSpPr>
          <p:spPr bwMode="auto">
            <a:xfrm>
              <a:off x="4818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7" name="Freeform 1483"/>
            <p:cNvSpPr>
              <a:spLocks/>
            </p:cNvSpPr>
            <p:nvPr/>
          </p:nvSpPr>
          <p:spPr bwMode="auto">
            <a:xfrm>
              <a:off x="483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8" name="Freeform 1484"/>
            <p:cNvSpPr>
              <a:spLocks/>
            </p:cNvSpPr>
            <p:nvPr/>
          </p:nvSpPr>
          <p:spPr bwMode="auto">
            <a:xfrm>
              <a:off x="484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9" name="Freeform 1485"/>
            <p:cNvSpPr>
              <a:spLocks/>
            </p:cNvSpPr>
            <p:nvPr/>
          </p:nvSpPr>
          <p:spPr bwMode="auto">
            <a:xfrm>
              <a:off x="485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0" name="Freeform 1486"/>
            <p:cNvSpPr>
              <a:spLocks/>
            </p:cNvSpPr>
            <p:nvPr/>
          </p:nvSpPr>
          <p:spPr bwMode="auto">
            <a:xfrm>
              <a:off x="486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1" name="Freeform 1487"/>
            <p:cNvSpPr>
              <a:spLocks/>
            </p:cNvSpPr>
            <p:nvPr/>
          </p:nvSpPr>
          <p:spPr bwMode="auto">
            <a:xfrm>
              <a:off x="487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2" name="Freeform 1488"/>
            <p:cNvSpPr>
              <a:spLocks/>
            </p:cNvSpPr>
            <p:nvPr/>
          </p:nvSpPr>
          <p:spPr bwMode="auto">
            <a:xfrm>
              <a:off x="489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3" name="Freeform 1489"/>
            <p:cNvSpPr>
              <a:spLocks/>
            </p:cNvSpPr>
            <p:nvPr/>
          </p:nvSpPr>
          <p:spPr bwMode="auto">
            <a:xfrm>
              <a:off x="490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4" name="Freeform 1490"/>
            <p:cNvSpPr>
              <a:spLocks/>
            </p:cNvSpPr>
            <p:nvPr/>
          </p:nvSpPr>
          <p:spPr bwMode="auto">
            <a:xfrm>
              <a:off x="4915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5" name="Freeform 1491"/>
            <p:cNvSpPr>
              <a:spLocks/>
            </p:cNvSpPr>
            <p:nvPr/>
          </p:nvSpPr>
          <p:spPr bwMode="auto">
            <a:xfrm>
              <a:off x="492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6" name="Freeform 1492"/>
            <p:cNvSpPr>
              <a:spLocks/>
            </p:cNvSpPr>
            <p:nvPr/>
          </p:nvSpPr>
          <p:spPr bwMode="auto">
            <a:xfrm>
              <a:off x="494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7" name="Freeform 1493"/>
            <p:cNvSpPr>
              <a:spLocks/>
            </p:cNvSpPr>
            <p:nvPr/>
          </p:nvSpPr>
          <p:spPr bwMode="auto">
            <a:xfrm>
              <a:off x="495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8" name="Freeform 1494"/>
            <p:cNvSpPr>
              <a:spLocks/>
            </p:cNvSpPr>
            <p:nvPr/>
          </p:nvSpPr>
          <p:spPr bwMode="auto">
            <a:xfrm>
              <a:off x="496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9" name="Freeform 1495"/>
            <p:cNvSpPr>
              <a:spLocks/>
            </p:cNvSpPr>
            <p:nvPr/>
          </p:nvSpPr>
          <p:spPr bwMode="auto">
            <a:xfrm>
              <a:off x="497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0" name="Freeform 1496"/>
            <p:cNvSpPr>
              <a:spLocks/>
            </p:cNvSpPr>
            <p:nvPr/>
          </p:nvSpPr>
          <p:spPr bwMode="auto">
            <a:xfrm>
              <a:off x="498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1" name="Freeform 1497"/>
            <p:cNvSpPr>
              <a:spLocks/>
            </p:cNvSpPr>
            <p:nvPr/>
          </p:nvSpPr>
          <p:spPr bwMode="auto">
            <a:xfrm>
              <a:off x="500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2" name="Freeform 1498"/>
            <p:cNvSpPr>
              <a:spLocks/>
            </p:cNvSpPr>
            <p:nvPr/>
          </p:nvSpPr>
          <p:spPr bwMode="auto">
            <a:xfrm>
              <a:off x="501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3" name="Freeform 1499"/>
            <p:cNvSpPr>
              <a:spLocks/>
            </p:cNvSpPr>
            <p:nvPr/>
          </p:nvSpPr>
          <p:spPr bwMode="auto">
            <a:xfrm>
              <a:off x="502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4" name="Freeform 1500"/>
            <p:cNvSpPr>
              <a:spLocks/>
            </p:cNvSpPr>
            <p:nvPr/>
          </p:nvSpPr>
          <p:spPr bwMode="auto">
            <a:xfrm>
              <a:off x="503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5" name="Freeform 1501"/>
            <p:cNvSpPr>
              <a:spLocks/>
            </p:cNvSpPr>
            <p:nvPr/>
          </p:nvSpPr>
          <p:spPr bwMode="auto">
            <a:xfrm>
              <a:off x="504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6" name="Freeform 1502"/>
            <p:cNvSpPr>
              <a:spLocks/>
            </p:cNvSpPr>
            <p:nvPr/>
          </p:nvSpPr>
          <p:spPr bwMode="auto">
            <a:xfrm>
              <a:off x="5060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7" name="Freeform 1503"/>
            <p:cNvSpPr>
              <a:spLocks/>
            </p:cNvSpPr>
            <p:nvPr/>
          </p:nvSpPr>
          <p:spPr bwMode="auto">
            <a:xfrm>
              <a:off x="507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8" name="Freeform 1504"/>
            <p:cNvSpPr>
              <a:spLocks/>
            </p:cNvSpPr>
            <p:nvPr/>
          </p:nvSpPr>
          <p:spPr bwMode="auto">
            <a:xfrm>
              <a:off x="508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9" name="Freeform 1505"/>
            <p:cNvSpPr>
              <a:spLocks/>
            </p:cNvSpPr>
            <p:nvPr/>
          </p:nvSpPr>
          <p:spPr bwMode="auto">
            <a:xfrm>
              <a:off x="509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0" name="Freeform 1506"/>
            <p:cNvSpPr>
              <a:spLocks/>
            </p:cNvSpPr>
            <p:nvPr/>
          </p:nvSpPr>
          <p:spPr bwMode="auto">
            <a:xfrm>
              <a:off x="510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1" name="Freeform 1507"/>
            <p:cNvSpPr>
              <a:spLocks/>
            </p:cNvSpPr>
            <p:nvPr/>
          </p:nvSpPr>
          <p:spPr bwMode="auto">
            <a:xfrm>
              <a:off x="512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2" name="Freeform 1508"/>
            <p:cNvSpPr>
              <a:spLocks/>
            </p:cNvSpPr>
            <p:nvPr/>
          </p:nvSpPr>
          <p:spPr bwMode="auto">
            <a:xfrm>
              <a:off x="5133" y="154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514" name="Group 1511"/>
          <p:cNvGrpSpPr>
            <a:grpSpLocks noChangeAspect="1"/>
          </p:cNvGrpSpPr>
          <p:nvPr/>
        </p:nvGrpSpPr>
        <p:grpSpPr bwMode="auto">
          <a:xfrm>
            <a:off x="6370639" y="1911351"/>
            <a:ext cx="4949825" cy="2417763"/>
            <a:chOff x="3990" y="1294"/>
            <a:chExt cx="3118" cy="1523"/>
          </a:xfrm>
        </p:grpSpPr>
        <p:grpSp>
          <p:nvGrpSpPr>
            <p:cNvPr id="1516" name="Group 1712"/>
            <p:cNvGrpSpPr>
              <a:grpSpLocks/>
            </p:cNvGrpSpPr>
            <p:nvPr/>
          </p:nvGrpSpPr>
          <p:grpSpPr bwMode="auto">
            <a:xfrm>
              <a:off x="3990" y="1294"/>
              <a:ext cx="2887" cy="1523"/>
              <a:chOff x="3990" y="1294"/>
              <a:chExt cx="2887" cy="1523"/>
            </a:xfrm>
          </p:grpSpPr>
          <p:sp>
            <p:nvSpPr>
              <p:cNvPr id="1821" name="Rectangle 1513"/>
              <p:cNvSpPr>
                <a:spLocks noChangeArrowheads="1"/>
              </p:cNvSpPr>
              <p:nvPr/>
            </p:nvSpPr>
            <p:spPr bwMode="auto">
              <a:xfrm>
                <a:off x="5230" y="2686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2" name="Freeform 1514"/>
              <p:cNvSpPr>
                <a:spLocks/>
              </p:cNvSpPr>
              <p:nvPr/>
            </p:nvSpPr>
            <p:spPr bwMode="auto">
              <a:xfrm>
                <a:off x="5657" y="2725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Rectangle 1515"/>
              <p:cNvSpPr>
                <a:spLocks noChangeArrowheads="1"/>
              </p:cNvSpPr>
              <p:nvPr/>
            </p:nvSpPr>
            <p:spPr bwMode="auto">
              <a:xfrm>
                <a:off x="5717" y="2686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4" name="Line 1516"/>
              <p:cNvSpPr>
                <a:spLocks noChangeShapeType="1"/>
              </p:cNvSpPr>
              <p:nvPr/>
            </p:nvSpPr>
            <p:spPr bwMode="auto">
              <a:xfrm>
                <a:off x="4295" y="2517"/>
                <a:ext cx="24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Line 1517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24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Line 1518"/>
              <p:cNvSpPr>
                <a:spLocks noChangeShapeType="1"/>
              </p:cNvSpPr>
              <p:nvPr/>
            </p:nvSpPr>
            <p:spPr bwMode="auto">
              <a:xfrm flipV="1">
                <a:off x="4295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Line 1519"/>
              <p:cNvSpPr>
                <a:spLocks noChangeShapeType="1"/>
              </p:cNvSpPr>
              <p:nvPr/>
            </p:nvSpPr>
            <p:spPr bwMode="auto">
              <a:xfrm flipV="1">
                <a:off x="4706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Line 1520"/>
              <p:cNvSpPr>
                <a:spLocks noChangeShapeType="1"/>
              </p:cNvSpPr>
              <p:nvPr/>
            </p:nvSpPr>
            <p:spPr bwMode="auto">
              <a:xfrm flipV="1">
                <a:off x="5118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Line 1521"/>
              <p:cNvSpPr>
                <a:spLocks noChangeShapeType="1"/>
              </p:cNvSpPr>
              <p:nvPr/>
            </p:nvSpPr>
            <p:spPr bwMode="auto">
              <a:xfrm flipV="1">
                <a:off x="5530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Line 1522"/>
              <p:cNvSpPr>
                <a:spLocks noChangeShapeType="1"/>
              </p:cNvSpPr>
              <p:nvPr/>
            </p:nvSpPr>
            <p:spPr bwMode="auto">
              <a:xfrm flipV="1">
                <a:off x="5941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Line 1523"/>
              <p:cNvSpPr>
                <a:spLocks noChangeShapeType="1"/>
              </p:cNvSpPr>
              <p:nvPr/>
            </p:nvSpPr>
            <p:spPr bwMode="auto">
              <a:xfrm flipV="1">
                <a:off x="6353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Line 1524"/>
              <p:cNvSpPr>
                <a:spLocks noChangeShapeType="1"/>
              </p:cNvSpPr>
              <p:nvPr/>
            </p:nvSpPr>
            <p:spPr bwMode="auto">
              <a:xfrm flipV="1">
                <a:off x="6765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Line 1525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Line 1526"/>
              <p:cNvSpPr>
                <a:spLocks noChangeShapeType="1"/>
              </p:cNvSpPr>
              <p:nvPr/>
            </p:nvSpPr>
            <p:spPr bwMode="auto">
              <a:xfrm>
                <a:off x="4706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Line 1527"/>
              <p:cNvSpPr>
                <a:spLocks noChangeShapeType="1"/>
              </p:cNvSpPr>
              <p:nvPr/>
            </p:nvSpPr>
            <p:spPr bwMode="auto">
              <a:xfrm>
                <a:off x="5118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Line 1528"/>
              <p:cNvSpPr>
                <a:spLocks noChangeShapeType="1"/>
              </p:cNvSpPr>
              <p:nvPr/>
            </p:nvSpPr>
            <p:spPr bwMode="auto">
              <a:xfrm>
                <a:off x="5530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Line 1529"/>
              <p:cNvSpPr>
                <a:spLocks noChangeShapeType="1"/>
              </p:cNvSpPr>
              <p:nvPr/>
            </p:nvSpPr>
            <p:spPr bwMode="auto">
              <a:xfrm>
                <a:off x="5941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Line 1530"/>
              <p:cNvSpPr>
                <a:spLocks noChangeShapeType="1"/>
              </p:cNvSpPr>
              <p:nvPr/>
            </p:nvSpPr>
            <p:spPr bwMode="auto">
              <a:xfrm>
                <a:off x="6353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Line 1531"/>
              <p:cNvSpPr>
                <a:spLocks noChangeShapeType="1"/>
              </p:cNvSpPr>
              <p:nvPr/>
            </p:nvSpPr>
            <p:spPr bwMode="auto">
              <a:xfrm>
                <a:off x="6765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Rectangle 1532"/>
              <p:cNvSpPr>
                <a:spLocks noChangeArrowheads="1"/>
              </p:cNvSpPr>
              <p:nvPr/>
            </p:nvSpPr>
            <p:spPr bwMode="auto">
              <a:xfrm>
                <a:off x="4270" y="2561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1" name="Rectangle 1533"/>
              <p:cNvSpPr>
                <a:spLocks noChangeArrowheads="1"/>
              </p:cNvSpPr>
              <p:nvPr/>
            </p:nvSpPr>
            <p:spPr bwMode="auto">
              <a:xfrm>
                <a:off x="4663" y="2561"/>
                <a:ext cx="13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2" name="Rectangle 1534"/>
              <p:cNvSpPr>
                <a:spLocks noChangeArrowheads="1"/>
              </p:cNvSpPr>
              <p:nvPr/>
            </p:nvSpPr>
            <p:spPr bwMode="auto">
              <a:xfrm>
                <a:off x="5050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3" name="Rectangle 1535"/>
              <p:cNvSpPr>
                <a:spLocks noChangeArrowheads="1"/>
              </p:cNvSpPr>
              <p:nvPr/>
            </p:nvSpPr>
            <p:spPr bwMode="auto">
              <a:xfrm>
                <a:off x="5461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4" name="Rectangle 1536"/>
              <p:cNvSpPr>
                <a:spLocks noChangeArrowheads="1"/>
              </p:cNvSpPr>
              <p:nvPr/>
            </p:nvSpPr>
            <p:spPr bwMode="auto">
              <a:xfrm>
                <a:off x="5873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5" name="Rectangle 1537"/>
              <p:cNvSpPr>
                <a:spLocks noChangeArrowheads="1"/>
              </p:cNvSpPr>
              <p:nvPr/>
            </p:nvSpPr>
            <p:spPr bwMode="auto">
              <a:xfrm>
                <a:off x="6284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6" name="Rectangle 1538"/>
              <p:cNvSpPr>
                <a:spLocks noChangeArrowheads="1"/>
              </p:cNvSpPr>
              <p:nvPr/>
            </p:nvSpPr>
            <p:spPr bwMode="auto">
              <a:xfrm>
                <a:off x="6696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7" name="Rectangle 1539"/>
              <p:cNvSpPr>
                <a:spLocks noChangeArrowheads="1"/>
              </p:cNvSpPr>
              <p:nvPr/>
            </p:nvSpPr>
            <p:spPr bwMode="auto">
              <a:xfrm rot="16200000">
                <a:off x="4021" y="22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8" name="Rectangle 1540"/>
              <p:cNvSpPr>
                <a:spLocks noChangeArrowheads="1"/>
              </p:cNvSpPr>
              <p:nvPr/>
            </p:nvSpPr>
            <p:spPr bwMode="auto">
              <a:xfrm rot="16200000">
                <a:off x="4009" y="220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9" name="Rectangle 1541"/>
              <p:cNvSpPr>
                <a:spLocks noChangeArrowheads="1"/>
              </p:cNvSpPr>
              <p:nvPr/>
            </p:nvSpPr>
            <p:spPr bwMode="auto">
              <a:xfrm rot="16200000">
                <a:off x="4021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0" name="Rectangle 1542"/>
              <p:cNvSpPr>
                <a:spLocks noChangeArrowheads="1"/>
              </p:cNvSpPr>
              <p:nvPr/>
            </p:nvSpPr>
            <p:spPr bwMode="auto">
              <a:xfrm rot="16200000">
                <a:off x="4009" y="21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1" name="Rectangle 1543"/>
              <p:cNvSpPr>
                <a:spLocks noChangeArrowheads="1"/>
              </p:cNvSpPr>
              <p:nvPr/>
            </p:nvSpPr>
            <p:spPr bwMode="auto">
              <a:xfrm rot="16200000">
                <a:off x="4009" y="208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2" name="Rectangle 1544"/>
              <p:cNvSpPr>
                <a:spLocks noChangeArrowheads="1"/>
              </p:cNvSpPr>
              <p:nvPr/>
            </p:nvSpPr>
            <p:spPr bwMode="auto">
              <a:xfrm rot="16200000">
                <a:off x="4009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3" name="Rectangle 1545"/>
              <p:cNvSpPr>
                <a:spLocks noChangeArrowheads="1"/>
              </p:cNvSpPr>
              <p:nvPr/>
            </p:nvSpPr>
            <p:spPr bwMode="auto">
              <a:xfrm rot="16200000">
                <a:off x="4025" y="199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4" name="Rectangle 1546"/>
              <p:cNvSpPr>
                <a:spLocks noChangeArrowheads="1"/>
              </p:cNvSpPr>
              <p:nvPr/>
            </p:nvSpPr>
            <p:spPr bwMode="auto">
              <a:xfrm rot="16200000">
                <a:off x="4021" y="197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5" name="Rectangle 1547"/>
              <p:cNvSpPr>
                <a:spLocks noChangeArrowheads="1"/>
              </p:cNvSpPr>
              <p:nvPr/>
            </p:nvSpPr>
            <p:spPr bwMode="auto">
              <a:xfrm rot="16200000">
                <a:off x="4012" y="1939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6" name="Rectangle 1548"/>
              <p:cNvSpPr>
                <a:spLocks noChangeArrowheads="1"/>
              </p:cNvSpPr>
              <p:nvPr/>
            </p:nvSpPr>
            <p:spPr bwMode="auto">
              <a:xfrm rot="16200000">
                <a:off x="4021" y="190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7" name="Rectangle 1549"/>
              <p:cNvSpPr>
                <a:spLocks noChangeArrowheads="1"/>
              </p:cNvSpPr>
              <p:nvPr/>
            </p:nvSpPr>
            <p:spPr bwMode="auto">
              <a:xfrm rot="16200000">
                <a:off x="4018" y="187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8" name="Rectangle 1550"/>
              <p:cNvSpPr>
                <a:spLocks noChangeArrowheads="1"/>
              </p:cNvSpPr>
              <p:nvPr/>
            </p:nvSpPr>
            <p:spPr bwMode="auto">
              <a:xfrm rot="16200000">
                <a:off x="4009" y="183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9" name="Rectangle 1551"/>
              <p:cNvSpPr>
                <a:spLocks noChangeArrowheads="1"/>
              </p:cNvSpPr>
              <p:nvPr/>
            </p:nvSpPr>
            <p:spPr bwMode="auto">
              <a:xfrm rot="16200000">
                <a:off x="4018" y="179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0" name="Rectangle 1552"/>
              <p:cNvSpPr>
                <a:spLocks noChangeArrowheads="1"/>
              </p:cNvSpPr>
              <p:nvPr/>
            </p:nvSpPr>
            <p:spPr bwMode="auto">
              <a:xfrm rot="16200000">
                <a:off x="4009" y="175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1" name="Rectangle 1553"/>
              <p:cNvSpPr>
                <a:spLocks noChangeArrowheads="1"/>
              </p:cNvSpPr>
              <p:nvPr/>
            </p:nvSpPr>
            <p:spPr bwMode="auto">
              <a:xfrm rot="16200000">
                <a:off x="4021" y="171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2" name="Rectangle 1554"/>
              <p:cNvSpPr>
                <a:spLocks noChangeArrowheads="1"/>
              </p:cNvSpPr>
              <p:nvPr/>
            </p:nvSpPr>
            <p:spPr bwMode="auto">
              <a:xfrm rot="16200000">
                <a:off x="4021" y="169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3" name="Rectangle 1555"/>
              <p:cNvSpPr>
                <a:spLocks noChangeArrowheads="1"/>
              </p:cNvSpPr>
              <p:nvPr/>
            </p:nvSpPr>
            <p:spPr bwMode="auto">
              <a:xfrm rot="16200000">
                <a:off x="4009" y="16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4" name="Rectangle 1556"/>
              <p:cNvSpPr>
                <a:spLocks noChangeArrowheads="1"/>
              </p:cNvSpPr>
              <p:nvPr/>
            </p:nvSpPr>
            <p:spPr bwMode="auto">
              <a:xfrm rot="16200000">
                <a:off x="4009" y="16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5" name="Rectangle 1557"/>
              <p:cNvSpPr>
                <a:spLocks noChangeArrowheads="1"/>
              </p:cNvSpPr>
              <p:nvPr/>
            </p:nvSpPr>
            <p:spPr bwMode="auto">
              <a:xfrm rot="16200000">
                <a:off x="4025" y="157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6" name="Rectangle 1558"/>
              <p:cNvSpPr>
                <a:spLocks noChangeArrowheads="1"/>
              </p:cNvSpPr>
              <p:nvPr/>
            </p:nvSpPr>
            <p:spPr bwMode="auto">
              <a:xfrm rot="16200000">
                <a:off x="4021" y="154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7" name="Rectangle 1559"/>
              <p:cNvSpPr>
                <a:spLocks noChangeArrowheads="1"/>
              </p:cNvSpPr>
              <p:nvPr/>
            </p:nvSpPr>
            <p:spPr bwMode="auto">
              <a:xfrm rot="16200000">
                <a:off x="4009" y="151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8" name="Rectangle 1560"/>
              <p:cNvSpPr>
                <a:spLocks noChangeArrowheads="1"/>
              </p:cNvSpPr>
              <p:nvPr/>
            </p:nvSpPr>
            <p:spPr bwMode="auto">
              <a:xfrm rot="16200000">
                <a:off x="4018" y="14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9" name="Line 1561"/>
              <p:cNvSpPr>
                <a:spLocks noChangeShapeType="1"/>
              </p:cNvSpPr>
              <p:nvPr/>
            </p:nvSpPr>
            <p:spPr bwMode="auto">
              <a:xfrm flipV="1">
                <a:off x="429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Line 1562"/>
              <p:cNvSpPr>
                <a:spLocks noChangeShapeType="1"/>
              </p:cNvSpPr>
              <p:nvPr/>
            </p:nvSpPr>
            <p:spPr bwMode="auto">
              <a:xfrm flipV="1">
                <a:off x="676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Line 1563"/>
              <p:cNvSpPr>
                <a:spLocks noChangeShapeType="1"/>
              </p:cNvSpPr>
              <p:nvPr/>
            </p:nvSpPr>
            <p:spPr bwMode="auto">
              <a:xfrm>
                <a:off x="4295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Line 1564"/>
              <p:cNvSpPr>
                <a:spLocks noChangeShapeType="1"/>
              </p:cNvSpPr>
              <p:nvPr/>
            </p:nvSpPr>
            <p:spPr bwMode="auto">
              <a:xfrm>
                <a:off x="4295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Line 1565"/>
              <p:cNvSpPr>
                <a:spLocks noChangeShapeType="1"/>
              </p:cNvSpPr>
              <p:nvPr/>
            </p:nvSpPr>
            <p:spPr bwMode="auto">
              <a:xfrm>
                <a:off x="4295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Line 1566"/>
              <p:cNvSpPr>
                <a:spLocks noChangeShapeType="1"/>
              </p:cNvSpPr>
              <p:nvPr/>
            </p:nvSpPr>
            <p:spPr bwMode="auto">
              <a:xfrm>
                <a:off x="4295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Line 1567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Line 1568"/>
              <p:cNvSpPr>
                <a:spLocks noChangeShapeType="1"/>
              </p:cNvSpPr>
              <p:nvPr/>
            </p:nvSpPr>
            <p:spPr bwMode="auto">
              <a:xfrm flipH="1">
                <a:off x="6740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Line 1569"/>
              <p:cNvSpPr>
                <a:spLocks noChangeShapeType="1"/>
              </p:cNvSpPr>
              <p:nvPr/>
            </p:nvSpPr>
            <p:spPr bwMode="auto">
              <a:xfrm flipH="1">
                <a:off x="6740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Line 1570"/>
              <p:cNvSpPr>
                <a:spLocks noChangeShapeType="1"/>
              </p:cNvSpPr>
              <p:nvPr/>
            </p:nvSpPr>
            <p:spPr bwMode="auto">
              <a:xfrm flipH="1">
                <a:off x="6740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Line 1571"/>
              <p:cNvSpPr>
                <a:spLocks noChangeShapeType="1"/>
              </p:cNvSpPr>
              <p:nvPr/>
            </p:nvSpPr>
            <p:spPr bwMode="auto">
              <a:xfrm flipH="1">
                <a:off x="6740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Line 1572"/>
              <p:cNvSpPr>
                <a:spLocks noChangeShapeType="1"/>
              </p:cNvSpPr>
              <p:nvPr/>
            </p:nvSpPr>
            <p:spPr bwMode="auto">
              <a:xfrm flipH="1">
                <a:off x="6740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Rectangle 1573"/>
              <p:cNvSpPr>
                <a:spLocks noChangeArrowheads="1"/>
              </p:cNvSpPr>
              <p:nvPr/>
            </p:nvSpPr>
            <p:spPr bwMode="auto">
              <a:xfrm>
                <a:off x="4214" y="2473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2" name="Rectangle 1574"/>
              <p:cNvSpPr>
                <a:spLocks noChangeArrowheads="1"/>
              </p:cNvSpPr>
              <p:nvPr/>
            </p:nvSpPr>
            <p:spPr bwMode="auto">
              <a:xfrm>
                <a:off x="4170" y="2180"/>
                <a:ext cx="13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3" name="Rectangle 1575"/>
              <p:cNvSpPr>
                <a:spLocks noChangeArrowheads="1"/>
              </p:cNvSpPr>
              <p:nvPr/>
            </p:nvSpPr>
            <p:spPr bwMode="auto">
              <a:xfrm>
                <a:off x="4126" y="1887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4" name="Rectangle 1576"/>
              <p:cNvSpPr>
                <a:spLocks noChangeArrowheads="1"/>
              </p:cNvSpPr>
              <p:nvPr/>
            </p:nvSpPr>
            <p:spPr bwMode="auto">
              <a:xfrm>
                <a:off x="4126" y="1587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5" name="Rectangle 1577"/>
              <p:cNvSpPr>
                <a:spLocks noChangeArrowheads="1"/>
              </p:cNvSpPr>
              <p:nvPr/>
            </p:nvSpPr>
            <p:spPr bwMode="auto">
              <a:xfrm>
                <a:off x="4126" y="1294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6" name="Freeform 1578"/>
              <p:cNvSpPr>
                <a:spLocks/>
              </p:cNvSpPr>
              <p:nvPr/>
            </p:nvSpPr>
            <p:spPr bwMode="auto">
              <a:xfrm>
                <a:off x="42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Freeform 1579"/>
              <p:cNvSpPr>
                <a:spLocks/>
              </p:cNvSpPr>
              <p:nvPr/>
            </p:nvSpPr>
            <p:spPr bwMode="auto">
              <a:xfrm>
                <a:off x="43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Freeform 1580"/>
              <p:cNvSpPr>
                <a:spLocks/>
              </p:cNvSpPr>
              <p:nvPr/>
            </p:nvSpPr>
            <p:spPr bwMode="auto">
              <a:xfrm>
                <a:off x="4319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Freeform 1581"/>
              <p:cNvSpPr>
                <a:spLocks/>
              </p:cNvSpPr>
              <p:nvPr/>
            </p:nvSpPr>
            <p:spPr bwMode="auto">
              <a:xfrm>
                <a:off x="433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Freeform 1582"/>
              <p:cNvSpPr>
                <a:spLocks/>
              </p:cNvSpPr>
              <p:nvPr/>
            </p:nvSpPr>
            <p:spPr bwMode="auto">
              <a:xfrm>
                <a:off x="434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Freeform 1583"/>
              <p:cNvSpPr>
                <a:spLocks/>
              </p:cNvSpPr>
              <p:nvPr/>
            </p:nvSpPr>
            <p:spPr bwMode="auto">
              <a:xfrm>
                <a:off x="43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1584"/>
              <p:cNvSpPr>
                <a:spLocks/>
              </p:cNvSpPr>
              <p:nvPr/>
            </p:nvSpPr>
            <p:spPr bwMode="auto">
              <a:xfrm>
                <a:off x="43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Freeform 1585"/>
              <p:cNvSpPr>
                <a:spLocks/>
              </p:cNvSpPr>
              <p:nvPr/>
            </p:nvSpPr>
            <p:spPr bwMode="auto">
              <a:xfrm>
                <a:off x="43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Freeform 1586"/>
              <p:cNvSpPr>
                <a:spLocks/>
              </p:cNvSpPr>
              <p:nvPr/>
            </p:nvSpPr>
            <p:spPr bwMode="auto">
              <a:xfrm>
                <a:off x="43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Freeform 1587"/>
              <p:cNvSpPr>
                <a:spLocks/>
              </p:cNvSpPr>
              <p:nvPr/>
            </p:nvSpPr>
            <p:spPr bwMode="auto">
              <a:xfrm>
                <a:off x="44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6" name="Freeform 1588"/>
              <p:cNvSpPr>
                <a:spLocks/>
              </p:cNvSpPr>
              <p:nvPr/>
            </p:nvSpPr>
            <p:spPr bwMode="auto">
              <a:xfrm>
                <a:off x="44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1589"/>
              <p:cNvSpPr>
                <a:spLocks/>
              </p:cNvSpPr>
              <p:nvPr/>
            </p:nvSpPr>
            <p:spPr bwMode="auto">
              <a:xfrm>
                <a:off x="442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1590"/>
              <p:cNvSpPr>
                <a:spLocks/>
              </p:cNvSpPr>
              <p:nvPr/>
            </p:nvSpPr>
            <p:spPr bwMode="auto">
              <a:xfrm>
                <a:off x="444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1591"/>
              <p:cNvSpPr>
                <a:spLocks/>
              </p:cNvSpPr>
              <p:nvPr/>
            </p:nvSpPr>
            <p:spPr bwMode="auto">
              <a:xfrm>
                <a:off x="445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1592"/>
              <p:cNvSpPr>
                <a:spLocks/>
              </p:cNvSpPr>
              <p:nvPr/>
            </p:nvSpPr>
            <p:spPr bwMode="auto">
              <a:xfrm>
                <a:off x="4464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1593"/>
              <p:cNvSpPr>
                <a:spLocks/>
              </p:cNvSpPr>
              <p:nvPr/>
            </p:nvSpPr>
            <p:spPr bwMode="auto">
              <a:xfrm>
                <a:off x="44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1594"/>
              <p:cNvSpPr>
                <a:spLocks/>
              </p:cNvSpPr>
              <p:nvPr/>
            </p:nvSpPr>
            <p:spPr bwMode="auto">
              <a:xfrm>
                <a:off x="44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1595"/>
              <p:cNvSpPr>
                <a:spLocks/>
              </p:cNvSpPr>
              <p:nvPr/>
            </p:nvSpPr>
            <p:spPr bwMode="auto">
              <a:xfrm>
                <a:off x="45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1596"/>
              <p:cNvSpPr>
                <a:spLocks/>
              </p:cNvSpPr>
              <p:nvPr/>
            </p:nvSpPr>
            <p:spPr bwMode="auto">
              <a:xfrm>
                <a:off x="45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1597"/>
              <p:cNvSpPr>
                <a:spLocks/>
              </p:cNvSpPr>
              <p:nvPr/>
            </p:nvSpPr>
            <p:spPr bwMode="auto">
              <a:xfrm>
                <a:off x="45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1598"/>
              <p:cNvSpPr>
                <a:spLocks/>
              </p:cNvSpPr>
              <p:nvPr/>
            </p:nvSpPr>
            <p:spPr bwMode="auto">
              <a:xfrm>
                <a:off x="453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1599"/>
              <p:cNvSpPr>
                <a:spLocks/>
              </p:cNvSpPr>
              <p:nvPr/>
            </p:nvSpPr>
            <p:spPr bwMode="auto">
              <a:xfrm>
                <a:off x="45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1600"/>
              <p:cNvSpPr>
                <a:spLocks/>
              </p:cNvSpPr>
              <p:nvPr/>
            </p:nvSpPr>
            <p:spPr bwMode="auto">
              <a:xfrm>
                <a:off x="456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1601"/>
              <p:cNvSpPr>
                <a:spLocks/>
              </p:cNvSpPr>
              <p:nvPr/>
            </p:nvSpPr>
            <p:spPr bwMode="auto">
              <a:xfrm>
                <a:off x="457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1602"/>
              <p:cNvSpPr>
                <a:spLocks/>
              </p:cNvSpPr>
              <p:nvPr/>
            </p:nvSpPr>
            <p:spPr bwMode="auto">
              <a:xfrm>
                <a:off x="45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Freeform 1603"/>
              <p:cNvSpPr>
                <a:spLocks/>
              </p:cNvSpPr>
              <p:nvPr/>
            </p:nvSpPr>
            <p:spPr bwMode="auto">
              <a:xfrm>
                <a:off x="45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Freeform 1604"/>
              <p:cNvSpPr>
                <a:spLocks/>
              </p:cNvSpPr>
              <p:nvPr/>
            </p:nvSpPr>
            <p:spPr bwMode="auto">
              <a:xfrm>
                <a:off x="46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3" name="Freeform 1605"/>
              <p:cNvSpPr>
                <a:spLocks/>
              </p:cNvSpPr>
              <p:nvPr/>
            </p:nvSpPr>
            <p:spPr bwMode="auto">
              <a:xfrm>
                <a:off x="46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4" name="Freeform 1606"/>
              <p:cNvSpPr>
                <a:spLocks/>
              </p:cNvSpPr>
              <p:nvPr/>
            </p:nvSpPr>
            <p:spPr bwMode="auto">
              <a:xfrm>
                <a:off x="46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5" name="Freeform 1607"/>
              <p:cNvSpPr>
                <a:spLocks/>
              </p:cNvSpPr>
              <p:nvPr/>
            </p:nvSpPr>
            <p:spPr bwMode="auto">
              <a:xfrm>
                <a:off x="46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6" name="Freeform 1608"/>
              <p:cNvSpPr>
                <a:spLocks/>
              </p:cNvSpPr>
              <p:nvPr/>
            </p:nvSpPr>
            <p:spPr bwMode="auto">
              <a:xfrm>
                <a:off x="465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7" name="Freeform 1609"/>
              <p:cNvSpPr>
                <a:spLocks/>
              </p:cNvSpPr>
              <p:nvPr/>
            </p:nvSpPr>
            <p:spPr bwMode="auto">
              <a:xfrm>
                <a:off x="467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8" name="Freeform 1610"/>
              <p:cNvSpPr>
                <a:spLocks/>
              </p:cNvSpPr>
              <p:nvPr/>
            </p:nvSpPr>
            <p:spPr bwMode="auto">
              <a:xfrm>
                <a:off x="468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9" name="Freeform 1611"/>
              <p:cNvSpPr>
                <a:spLocks/>
              </p:cNvSpPr>
              <p:nvPr/>
            </p:nvSpPr>
            <p:spPr bwMode="auto">
              <a:xfrm>
                <a:off x="469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0" name="Freeform 1612"/>
              <p:cNvSpPr>
                <a:spLocks/>
              </p:cNvSpPr>
              <p:nvPr/>
            </p:nvSpPr>
            <p:spPr bwMode="auto">
              <a:xfrm>
                <a:off x="470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1" name="Freeform 1613"/>
              <p:cNvSpPr>
                <a:spLocks/>
              </p:cNvSpPr>
              <p:nvPr/>
            </p:nvSpPr>
            <p:spPr bwMode="auto">
              <a:xfrm>
                <a:off x="47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2" name="Freeform 1614"/>
              <p:cNvSpPr>
                <a:spLocks/>
              </p:cNvSpPr>
              <p:nvPr/>
            </p:nvSpPr>
            <p:spPr bwMode="auto">
              <a:xfrm>
                <a:off x="47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3" name="Freeform 1615"/>
              <p:cNvSpPr>
                <a:spLocks/>
              </p:cNvSpPr>
              <p:nvPr/>
            </p:nvSpPr>
            <p:spPr bwMode="auto">
              <a:xfrm>
                <a:off x="47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4" name="Freeform 1616"/>
              <p:cNvSpPr>
                <a:spLocks/>
              </p:cNvSpPr>
              <p:nvPr/>
            </p:nvSpPr>
            <p:spPr bwMode="auto">
              <a:xfrm>
                <a:off x="47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5" name="Freeform 1617"/>
              <p:cNvSpPr>
                <a:spLocks/>
              </p:cNvSpPr>
              <p:nvPr/>
            </p:nvSpPr>
            <p:spPr bwMode="auto">
              <a:xfrm>
                <a:off x="476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6" name="Freeform 1618"/>
              <p:cNvSpPr>
                <a:spLocks/>
              </p:cNvSpPr>
              <p:nvPr/>
            </p:nvSpPr>
            <p:spPr bwMode="auto">
              <a:xfrm>
                <a:off x="47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7" name="Freeform 1619"/>
              <p:cNvSpPr>
                <a:spLocks/>
              </p:cNvSpPr>
              <p:nvPr/>
            </p:nvSpPr>
            <p:spPr bwMode="auto">
              <a:xfrm>
                <a:off x="479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8" name="Freeform 1620"/>
              <p:cNvSpPr>
                <a:spLocks/>
              </p:cNvSpPr>
              <p:nvPr/>
            </p:nvSpPr>
            <p:spPr bwMode="auto">
              <a:xfrm>
                <a:off x="48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9" name="Freeform 1621"/>
              <p:cNvSpPr>
                <a:spLocks/>
              </p:cNvSpPr>
              <p:nvPr/>
            </p:nvSpPr>
            <p:spPr bwMode="auto">
              <a:xfrm>
                <a:off x="48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0" name="Freeform 1622"/>
              <p:cNvSpPr>
                <a:spLocks/>
              </p:cNvSpPr>
              <p:nvPr/>
            </p:nvSpPr>
            <p:spPr bwMode="auto">
              <a:xfrm>
                <a:off x="48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1" name="Freeform 1623"/>
              <p:cNvSpPr>
                <a:spLocks/>
              </p:cNvSpPr>
              <p:nvPr/>
            </p:nvSpPr>
            <p:spPr bwMode="auto">
              <a:xfrm>
                <a:off x="48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2" name="Freeform 1624"/>
              <p:cNvSpPr>
                <a:spLocks/>
              </p:cNvSpPr>
              <p:nvPr/>
            </p:nvSpPr>
            <p:spPr bwMode="auto">
              <a:xfrm>
                <a:off x="48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3" name="Freeform 1625"/>
              <p:cNvSpPr>
                <a:spLocks/>
              </p:cNvSpPr>
              <p:nvPr/>
            </p:nvSpPr>
            <p:spPr bwMode="auto">
              <a:xfrm>
                <a:off x="486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4" name="Freeform 1626"/>
              <p:cNvSpPr>
                <a:spLocks/>
              </p:cNvSpPr>
              <p:nvPr/>
            </p:nvSpPr>
            <p:spPr bwMode="auto">
              <a:xfrm>
                <a:off x="487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5" name="Freeform 1627"/>
              <p:cNvSpPr>
                <a:spLocks/>
              </p:cNvSpPr>
              <p:nvPr/>
            </p:nvSpPr>
            <p:spPr bwMode="auto">
              <a:xfrm>
                <a:off x="488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6" name="Freeform 1628"/>
              <p:cNvSpPr>
                <a:spLocks/>
              </p:cNvSpPr>
              <p:nvPr/>
            </p:nvSpPr>
            <p:spPr bwMode="auto">
              <a:xfrm>
                <a:off x="490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7" name="Freeform 1629"/>
              <p:cNvSpPr>
                <a:spLocks/>
              </p:cNvSpPr>
              <p:nvPr/>
            </p:nvSpPr>
            <p:spPr bwMode="auto">
              <a:xfrm>
                <a:off x="491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8" name="Freeform 1630"/>
              <p:cNvSpPr>
                <a:spLocks/>
              </p:cNvSpPr>
              <p:nvPr/>
            </p:nvSpPr>
            <p:spPr bwMode="auto">
              <a:xfrm>
                <a:off x="492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9" name="Freeform 1631"/>
              <p:cNvSpPr>
                <a:spLocks/>
              </p:cNvSpPr>
              <p:nvPr/>
            </p:nvSpPr>
            <p:spPr bwMode="auto">
              <a:xfrm>
                <a:off x="493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0" name="Freeform 1632"/>
              <p:cNvSpPr>
                <a:spLocks/>
              </p:cNvSpPr>
              <p:nvPr/>
            </p:nvSpPr>
            <p:spPr bwMode="auto">
              <a:xfrm>
                <a:off x="49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1" name="Freeform 1633"/>
              <p:cNvSpPr>
                <a:spLocks/>
              </p:cNvSpPr>
              <p:nvPr/>
            </p:nvSpPr>
            <p:spPr bwMode="auto">
              <a:xfrm>
                <a:off x="496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2" name="Freeform 1634"/>
              <p:cNvSpPr>
                <a:spLocks/>
              </p:cNvSpPr>
              <p:nvPr/>
            </p:nvSpPr>
            <p:spPr bwMode="auto">
              <a:xfrm>
                <a:off x="497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3" name="Freeform 1635"/>
              <p:cNvSpPr>
                <a:spLocks/>
              </p:cNvSpPr>
              <p:nvPr/>
            </p:nvSpPr>
            <p:spPr bwMode="auto">
              <a:xfrm>
                <a:off x="498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4" name="Freeform 1636"/>
              <p:cNvSpPr>
                <a:spLocks/>
              </p:cNvSpPr>
              <p:nvPr/>
            </p:nvSpPr>
            <p:spPr bwMode="auto">
              <a:xfrm>
                <a:off x="499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5" name="Freeform 1637"/>
              <p:cNvSpPr>
                <a:spLocks/>
              </p:cNvSpPr>
              <p:nvPr/>
            </p:nvSpPr>
            <p:spPr bwMode="auto">
              <a:xfrm>
                <a:off x="50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6" name="Freeform 1638"/>
              <p:cNvSpPr>
                <a:spLocks/>
              </p:cNvSpPr>
              <p:nvPr/>
            </p:nvSpPr>
            <p:spPr bwMode="auto">
              <a:xfrm>
                <a:off x="50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7" name="Freeform 1639"/>
              <p:cNvSpPr>
                <a:spLocks/>
              </p:cNvSpPr>
              <p:nvPr/>
            </p:nvSpPr>
            <p:spPr bwMode="auto">
              <a:xfrm>
                <a:off x="503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8" name="Freeform 1640"/>
              <p:cNvSpPr>
                <a:spLocks/>
              </p:cNvSpPr>
              <p:nvPr/>
            </p:nvSpPr>
            <p:spPr bwMode="auto">
              <a:xfrm>
                <a:off x="50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9" name="Freeform 1641"/>
              <p:cNvSpPr>
                <a:spLocks/>
              </p:cNvSpPr>
              <p:nvPr/>
            </p:nvSpPr>
            <p:spPr bwMode="auto">
              <a:xfrm>
                <a:off x="50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0" name="Freeform 1642"/>
              <p:cNvSpPr>
                <a:spLocks/>
              </p:cNvSpPr>
              <p:nvPr/>
            </p:nvSpPr>
            <p:spPr bwMode="auto">
              <a:xfrm>
                <a:off x="507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1" name="Freeform 1643"/>
              <p:cNvSpPr>
                <a:spLocks/>
              </p:cNvSpPr>
              <p:nvPr/>
            </p:nvSpPr>
            <p:spPr bwMode="auto">
              <a:xfrm>
                <a:off x="508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2" name="Freeform 1644"/>
              <p:cNvSpPr>
                <a:spLocks/>
              </p:cNvSpPr>
              <p:nvPr/>
            </p:nvSpPr>
            <p:spPr bwMode="auto">
              <a:xfrm>
                <a:off x="509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3" name="Freeform 1645"/>
              <p:cNvSpPr>
                <a:spLocks/>
              </p:cNvSpPr>
              <p:nvPr/>
            </p:nvSpPr>
            <p:spPr bwMode="auto">
              <a:xfrm>
                <a:off x="510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4" name="Freeform 1646"/>
              <p:cNvSpPr>
                <a:spLocks/>
              </p:cNvSpPr>
              <p:nvPr/>
            </p:nvSpPr>
            <p:spPr bwMode="auto">
              <a:xfrm>
                <a:off x="511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5" name="Freeform 1647"/>
              <p:cNvSpPr>
                <a:spLocks/>
              </p:cNvSpPr>
              <p:nvPr/>
            </p:nvSpPr>
            <p:spPr bwMode="auto">
              <a:xfrm>
                <a:off x="513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6" name="Freeform 1648"/>
              <p:cNvSpPr>
                <a:spLocks/>
              </p:cNvSpPr>
              <p:nvPr/>
            </p:nvSpPr>
            <p:spPr bwMode="auto">
              <a:xfrm>
                <a:off x="514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7" name="Freeform 1649"/>
              <p:cNvSpPr>
                <a:spLocks/>
              </p:cNvSpPr>
              <p:nvPr/>
            </p:nvSpPr>
            <p:spPr bwMode="auto">
              <a:xfrm>
                <a:off x="515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8" name="Freeform 1650"/>
              <p:cNvSpPr>
                <a:spLocks/>
              </p:cNvSpPr>
              <p:nvPr/>
            </p:nvSpPr>
            <p:spPr bwMode="auto">
              <a:xfrm>
                <a:off x="516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9" name="Freeform 1651"/>
              <p:cNvSpPr>
                <a:spLocks/>
              </p:cNvSpPr>
              <p:nvPr/>
            </p:nvSpPr>
            <p:spPr bwMode="auto">
              <a:xfrm>
                <a:off x="51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0" name="Freeform 1652"/>
              <p:cNvSpPr>
                <a:spLocks/>
              </p:cNvSpPr>
              <p:nvPr/>
            </p:nvSpPr>
            <p:spPr bwMode="auto">
              <a:xfrm>
                <a:off x="519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1" name="Freeform 1653"/>
              <p:cNvSpPr>
                <a:spLocks/>
              </p:cNvSpPr>
              <p:nvPr/>
            </p:nvSpPr>
            <p:spPr bwMode="auto">
              <a:xfrm>
                <a:off x="520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2" name="Freeform 1654"/>
              <p:cNvSpPr>
                <a:spLocks/>
              </p:cNvSpPr>
              <p:nvPr/>
            </p:nvSpPr>
            <p:spPr bwMode="auto">
              <a:xfrm>
                <a:off x="521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3" name="Freeform 1655"/>
              <p:cNvSpPr>
                <a:spLocks/>
              </p:cNvSpPr>
              <p:nvPr/>
            </p:nvSpPr>
            <p:spPr bwMode="auto">
              <a:xfrm>
                <a:off x="522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4" name="Freeform 1656"/>
              <p:cNvSpPr>
                <a:spLocks/>
              </p:cNvSpPr>
              <p:nvPr/>
            </p:nvSpPr>
            <p:spPr bwMode="auto">
              <a:xfrm>
                <a:off x="523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5" name="Freeform 1657"/>
              <p:cNvSpPr>
                <a:spLocks/>
              </p:cNvSpPr>
              <p:nvPr/>
            </p:nvSpPr>
            <p:spPr bwMode="auto">
              <a:xfrm>
                <a:off x="525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6" name="Freeform 1658"/>
              <p:cNvSpPr>
                <a:spLocks/>
              </p:cNvSpPr>
              <p:nvPr/>
            </p:nvSpPr>
            <p:spPr bwMode="auto">
              <a:xfrm>
                <a:off x="526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7" name="Freeform 1659"/>
              <p:cNvSpPr>
                <a:spLocks/>
              </p:cNvSpPr>
              <p:nvPr/>
            </p:nvSpPr>
            <p:spPr bwMode="auto">
              <a:xfrm>
                <a:off x="527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8" name="Freeform 1660"/>
              <p:cNvSpPr>
                <a:spLocks/>
              </p:cNvSpPr>
              <p:nvPr/>
            </p:nvSpPr>
            <p:spPr bwMode="auto">
              <a:xfrm>
                <a:off x="528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9" name="Freeform 1661"/>
              <p:cNvSpPr>
                <a:spLocks/>
              </p:cNvSpPr>
              <p:nvPr/>
            </p:nvSpPr>
            <p:spPr bwMode="auto">
              <a:xfrm>
                <a:off x="530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0" name="Freeform 1662"/>
              <p:cNvSpPr>
                <a:spLocks/>
              </p:cNvSpPr>
              <p:nvPr/>
            </p:nvSpPr>
            <p:spPr bwMode="auto">
              <a:xfrm>
                <a:off x="531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1" name="Freeform 1663"/>
              <p:cNvSpPr>
                <a:spLocks/>
              </p:cNvSpPr>
              <p:nvPr/>
            </p:nvSpPr>
            <p:spPr bwMode="auto">
              <a:xfrm>
                <a:off x="532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2" name="Freeform 1664"/>
              <p:cNvSpPr>
                <a:spLocks/>
              </p:cNvSpPr>
              <p:nvPr/>
            </p:nvSpPr>
            <p:spPr bwMode="auto">
              <a:xfrm>
                <a:off x="533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3" name="Freeform 1665"/>
              <p:cNvSpPr>
                <a:spLocks/>
              </p:cNvSpPr>
              <p:nvPr/>
            </p:nvSpPr>
            <p:spPr bwMode="auto">
              <a:xfrm>
                <a:off x="534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4" name="Freeform 1666"/>
              <p:cNvSpPr>
                <a:spLocks/>
              </p:cNvSpPr>
              <p:nvPr/>
            </p:nvSpPr>
            <p:spPr bwMode="auto">
              <a:xfrm>
                <a:off x="536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5" name="Freeform 1667"/>
              <p:cNvSpPr>
                <a:spLocks/>
              </p:cNvSpPr>
              <p:nvPr/>
            </p:nvSpPr>
            <p:spPr bwMode="auto">
              <a:xfrm>
                <a:off x="537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6" name="Freeform 1668"/>
              <p:cNvSpPr>
                <a:spLocks/>
              </p:cNvSpPr>
              <p:nvPr/>
            </p:nvSpPr>
            <p:spPr bwMode="auto">
              <a:xfrm>
                <a:off x="538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7" name="Freeform 1669"/>
              <p:cNvSpPr>
                <a:spLocks/>
              </p:cNvSpPr>
              <p:nvPr/>
            </p:nvSpPr>
            <p:spPr bwMode="auto">
              <a:xfrm>
                <a:off x="539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8" name="Freeform 1670"/>
              <p:cNvSpPr>
                <a:spLocks/>
              </p:cNvSpPr>
              <p:nvPr/>
            </p:nvSpPr>
            <p:spPr bwMode="auto">
              <a:xfrm>
                <a:off x="54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9" name="Freeform 1671"/>
              <p:cNvSpPr>
                <a:spLocks/>
              </p:cNvSpPr>
              <p:nvPr/>
            </p:nvSpPr>
            <p:spPr bwMode="auto">
              <a:xfrm>
                <a:off x="54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0" name="Freeform 1672"/>
              <p:cNvSpPr>
                <a:spLocks/>
              </p:cNvSpPr>
              <p:nvPr/>
            </p:nvSpPr>
            <p:spPr bwMode="auto">
              <a:xfrm>
                <a:off x="543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1" name="Freeform 1673"/>
              <p:cNvSpPr>
                <a:spLocks/>
              </p:cNvSpPr>
              <p:nvPr/>
            </p:nvSpPr>
            <p:spPr bwMode="auto">
              <a:xfrm>
                <a:off x="544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2" name="Freeform 1674"/>
              <p:cNvSpPr>
                <a:spLocks/>
              </p:cNvSpPr>
              <p:nvPr/>
            </p:nvSpPr>
            <p:spPr bwMode="auto">
              <a:xfrm>
                <a:off x="545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3" name="Freeform 1675"/>
              <p:cNvSpPr>
                <a:spLocks/>
              </p:cNvSpPr>
              <p:nvPr/>
            </p:nvSpPr>
            <p:spPr bwMode="auto">
              <a:xfrm>
                <a:off x="546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4" name="Freeform 1676"/>
              <p:cNvSpPr>
                <a:spLocks/>
              </p:cNvSpPr>
              <p:nvPr/>
            </p:nvSpPr>
            <p:spPr bwMode="auto">
              <a:xfrm>
                <a:off x="548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5" name="Freeform 1677"/>
              <p:cNvSpPr>
                <a:spLocks/>
              </p:cNvSpPr>
              <p:nvPr/>
            </p:nvSpPr>
            <p:spPr bwMode="auto">
              <a:xfrm>
                <a:off x="549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6" name="Freeform 1678"/>
              <p:cNvSpPr>
                <a:spLocks/>
              </p:cNvSpPr>
              <p:nvPr/>
            </p:nvSpPr>
            <p:spPr bwMode="auto">
              <a:xfrm>
                <a:off x="550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7" name="Freeform 1679"/>
              <p:cNvSpPr>
                <a:spLocks/>
              </p:cNvSpPr>
              <p:nvPr/>
            </p:nvSpPr>
            <p:spPr bwMode="auto">
              <a:xfrm>
                <a:off x="5517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8" name="Freeform 1680"/>
              <p:cNvSpPr>
                <a:spLocks/>
              </p:cNvSpPr>
              <p:nvPr/>
            </p:nvSpPr>
            <p:spPr bwMode="auto">
              <a:xfrm>
                <a:off x="553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9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9" name="Freeform 1681"/>
              <p:cNvSpPr>
                <a:spLocks/>
              </p:cNvSpPr>
              <p:nvPr/>
            </p:nvSpPr>
            <p:spPr bwMode="auto">
              <a:xfrm>
                <a:off x="554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0" name="Freeform 1682"/>
              <p:cNvSpPr>
                <a:spLocks/>
              </p:cNvSpPr>
              <p:nvPr/>
            </p:nvSpPr>
            <p:spPr bwMode="auto">
              <a:xfrm>
                <a:off x="555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1" name="Freeform 1683"/>
              <p:cNvSpPr>
                <a:spLocks/>
              </p:cNvSpPr>
              <p:nvPr/>
            </p:nvSpPr>
            <p:spPr bwMode="auto">
              <a:xfrm>
                <a:off x="5566" y="251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8 w 12"/>
                  <a:gd name="T65" fmla="*/ 1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2" name="Freeform 1684"/>
              <p:cNvSpPr>
                <a:spLocks/>
              </p:cNvSpPr>
              <p:nvPr/>
            </p:nvSpPr>
            <p:spPr bwMode="auto">
              <a:xfrm>
                <a:off x="5578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3" name="Freeform 1685"/>
              <p:cNvSpPr>
                <a:spLocks/>
              </p:cNvSpPr>
              <p:nvPr/>
            </p:nvSpPr>
            <p:spPr bwMode="auto">
              <a:xfrm>
                <a:off x="5590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4" name="Freeform 1686"/>
              <p:cNvSpPr>
                <a:spLocks/>
              </p:cNvSpPr>
              <p:nvPr/>
            </p:nvSpPr>
            <p:spPr bwMode="auto">
              <a:xfrm>
                <a:off x="5602" y="251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5" name="Freeform 1687"/>
              <p:cNvSpPr>
                <a:spLocks/>
              </p:cNvSpPr>
              <p:nvPr/>
            </p:nvSpPr>
            <p:spPr bwMode="auto">
              <a:xfrm>
                <a:off x="5614" y="2514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6" name="Freeform 1688"/>
              <p:cNvSpPr>
                <a:spLocks/>
              </p:cNvSpPr>
              <p:nvPr/>
            </p:nvSpPr>
            <p:spPr bwMode="auto">
              <a:xfrm>
                <a:off x="5626" y="2513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1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4 w 12"/>
                  <a:gd name="T25" fmla="*/ 1 h 1"/>
                  <a:gd name="T26" fmla="*/ 4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1 w 12"/>
                  <a:gd name="T83" fmla="*/ 0 h 1"/>
                  <a:gd name="T84" fmla="*/ 11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7" name="Freeform 1689"/>
              <p:cNvSpPr>
                <a:spLocks/>
              </p:cNvSpPr>
              <p:nvPr/>
            </p:nvSpPr>
            <p:spPr bwMode="auto">
              <a:xfrm>
                <a:off x="5638" y="2510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1 w 13"/>
                  <a:gd name="T3" fmla="*/ 3 h 3"/>
                  <a:gd name="T4" fmla="*/ 1 w 13"/>
                  <a:gd name="T5" fmla="*/ 3 h 3"/>
                  <a:gd name="T6" fmla="*/ 1 w 13"/>
                  <a:gd name="T7" fmla="*/ 3 h 3"/>
                  <a:gd name="T8" fmla="*/ 1 w 13"/>
                  <a:gd name="T9" fmla="*/ 2 h 3"/>
                  <a:gd name="T10" fmla="*/ 2 w 13"/>
                  <a:gd name="T11" fmla="*/ 2 h 3"/>
                  <a:gd name="T12" fmla="*/ 2 w 13"/>
                  <a:gd name="T13" fmla="*/ 2 h 3"/>
                  <a:gd name="T14" fmla="*/ 2 w 13"/>
                  <a:gd name="T15" fmla="*/ 2 h 3"/>
                  <a:gd name="T16" fmla="*/ 2 w 13"/>
                  <a:gd name="T17" fmla="*/ 2 h 3"/>
                  <a:gd name="T18" fmla="*/ 3 w 13"/>
                  <a:gd name="T19" fmla="*/ 2 h 3"/>
                  <a:gd name="T20" fmla="*/ 3 w 13"/>
                  <a:gd name="T21" fmla="*/ 2 h 3"/>
                  <a:gd name="T22" fmla="*/ 3 w 13"/>
                  <a:gd name="T23" fmla="*/ 2 h 3"/>
                  <a:gd name="T24" fmla="*/ 4 w 13"/>
                  <a:gd name="T25" fmla="*/ 2 h 3"/>
                  <a:gd name="T26" fmla="*/ 4 w 13"/>
                  <a:gd name="T27" fmla="*/ 2 h 3"/>
                  <a:gd name="T28" fmla="*/ 4 w 13"/>
                  <a:gd name="T29" fmla="*/ 2 h 3"/>
                  <a:gd name="T30" fmla="*/ 4 w 13"/>
                  <a:gd name="T31" fmla="*/ 2 h 3"/>
                  <a:gd name="T32" fmla="*/ 4 w 13"/>
                  <a:gd name="T33" fmla="*/ 2 h 3"/>
                  <a:gd name="T34" fmla="*/ 5 w 13"/>
                  <a:gd name="T35" fmla="*/ 2 h 3"/>
                  <a:gd name="T36" fmla="*/ 5 w 13"/>
                  <a:gd name="T37" fmla="*/ 2 h 3"/>
                  <a:gd name="T38" fmla="*/ 5 w 13"/>
                  <a:gd name="T39" fmla="*/ 2 h 3"/>
                  <a:gd name="T40" fmla="*/ 6 w 13"/>
                  <a:gd name="T41" fmla="*/ 2 h 3"/>
                  <a:gd name="T42" fmla="*/ 6 w 13"/>
                  <a:gd name="T43" fmla="*/ 2 h 3"/>
                  <a:gd name="T44" fmla="*/ 6 w 13"/>
                  <a:gd name="T45" fmla="*/ 2 h 3"/>
                  <a:gd name="T46" fmla="*/ 6 w 13"/>
                  <a:gd name="T47" fmla="*/ 2 h 3"/>
                  <a:gd name="T48" fmla="*/ 6 w 13"/>
                  <a:gd name="T49" fmla="*/ 1 h 3"/>
                  <a:gd name="T50" fmla="*/ 7 w 13"/>
                  <a:gd name="T51" fmla="*/ 1 h 3"/>
                  <a:gd name="T52" fmla="*/ 7 w 13"/>
                  <a:gd name="T53" fmla="*/ 1 h 3"/>
                  <a:gd name="T54" fmla="*/ 7 w 13"/>
                  <a:gd name="T55" fmla="*/ 1 h 3"/>
                  <a:gd name="T56" fmla="*/ 8 w 13"/>
                  <a:gd name="T57" fmla="*/ 1 h 3"/>
                  <a:gd name="T58" fmla="*/ 8 w 13"/>
                  <a:gd name="T59" fmla="*/ 1 h 3"/>
                  <a:gd name="T60" fmla="*/ 8 w 13"/>
                  <a:gd name="T61" fmla="*/ 1 h 3"/>
                  <a:gd name="T62" fmla="*/ 8 w 13"/>
                  <a:gd name="T63" fmla="*/ 1 h 3"/>
                  <a:gd name="T64" fmla="*/ 8 w 13"/>
                  <a:gd name="T65" fmla="*/ 1 h 3"/>
                  <a:gd name="T66" fmla="*/ 9 w 13"/>
                  <a:gd name="T67" fmla="*/ 1 h 3"/>
                  <a:gd name="T68" fmla="*/ 9 w 13"/>
                  <a:gd name="T69" fmla="*/ 1 h 3"/>
                  <a:gd name="T70" fmla="*/ 9 w 13"/>
                  <a:gd name="T71" fmla="*/ 1 h 3"/>
                  <a:gd name="T72" fmla="*/ 9 w 13"/>
                  <a:gd name="T73" fmla="*/ 1 h 3"/>
                  <a:gd name="T74" fmla="*/ 9 w 13"/>
                  <a:gd name="T75" fmla="*/ 1 h 3"/>
                  <a:gd name="T76" fmla="*/ 10 w 13"/>
                  <a:gd name="T77" fmla="*/ 1 h 3"/>
                  <a:gd name="T78" fmla="*/ 10 w 13"/>
                  <a:gd name="T79" fmla="*/ 1 h 3"/>
                  <a:gd name="T80" fmla="*/ 10 w 13"/>
                  <a:gd name="T81" fmla="*/ 1 h 3"/>
                  <a:gd name="T82" fmla="*/ 11 w 13"/>
                  <a:gd name="T83" fmla="*/ 1 h 3"/>
                  <a:gd name="T84" fmla="*/ 11 w 13"/>
                  <a:gd name="T85" fmla="*/ 1 h 3"/>
                  <a:gd name="T86" fmla="*/ 11 w 13"/>
                  <a:gd name="T87" fmla="*/ 1 h 3"/>
                  <a:gd name="T88" fmla="*/ 11 w 13"/>
                  <a:gd name="T89" fmla="*/ 1 h 3"/>
                  <a:gd name="T90" fmla="*/ 11 w 13"/>
                  <a:gd name="T91" fmla="*/ 1 h 3"/>
                  <a:gd name="T92" fmla="*/ 12 w 13"/>
                  <a:gd name="T93" fmla="*/ 1 h 3"/>
                  <a:gd name="T94" fmla="*/ 12 w 13"/>
                  <a:gd name="T95" fmla="*/ 1 h 3"/>
                  <a:gd name="T96" fmla="*/ 12 w 13"/>
                  <a:gd name="T97" fmla="*/ 0 h 3"/>
                  <a:gd name="T98" fmla="*/ 13 w 1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8" name="Freeform 1690"/>
              <p:cNvSpPr>
                <a:spLocks/>
              </p:cNvSpPr>
              <p:nvPr/>
            </p:nvSpPr>
            <p:spPr bwMode="auto">
              <a:xfrm>
                <a:off x="5651" y="2507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3 h 3"/>
                  <a:gd name="T4" fmla="*/ 0 w 12"/>
                  <a:gd name="T5" fmla="*/ 3 h 3"/>
                  <a:gd name="T6" fmla="*/ 0 w 12"/>
                  <a:gd name="T7" fmla="*/ 3 h 3"/>
                  <a:gd name="T8" fmla="*/ 1 w 12"/>
                  <a:gd name="T9" fmla="*/ 3 h 3"/>
                  <a:gd name="T10" fmla="*/ 1 w 12"/>
                  <a:gd name="T11" fmla="*/ 3 h 3"/>
                  <a:gd name="T12" fmla="*/ 1 w 12"/>
                  <a:gd name="T13" fmla="*/ 3 h 3"/>
                  <a:gd name="T14" fmla="*/ 1 w 12"/>
                  <a:gd name="T15" fmla="*/ 3 h 3"/>
                  <a:gd name="T16" fmla="*/ 2 w 12"/>
                  <a:gd name="T17" fmla="*/ 3 h 3"/>
                  <a:gd name="T18" fmla="*/ 2 w 12"/>
                  <a:gd name="T19" fmla="*/ 3 h 3"/>
                  <a:gd name="T20" fmla="*/ 2 w 12"/>
                  <a:gd name="T21" fmla="*/ 3 h 3"/>
                  <a:gd name="T22" fmla="*/ 2 w 12"/>
                  <a:gd name="T23" fmla="*/ 3 h 3"/>
                  <a:gd name="T24" fmla="*/ 3 w 12"/>
                  <a:gd name="T25" fmla="*/ 3 h 3"/>
                  <a:gd name="T26" fmla="*/ 3 w 12"/>
                  <a:gd name="T27" fmla="*/ 3 h 3"/>
                  <a:gd name="T28" fmla="*/ 3 w 12"/>
                  <a:gd name="T29" fmla="*/ 2 h 3"/>
                  <a:gd name="T30" fmla="*/ 3 w 12"/>
                  <a:gd name="T31" fmla="*/ 2 h 3"/>
                  <a:gd name="T32" fmla="*/ 3 w 12"/>
                  <a:gd name="T33" fmla="*/ 2 h 3"/>
                  <a:gd name="T34" fmla="*/ 4 w 12"/>
                  <a:gd name="T35" fmla="*/ 2 h 3"/>
                  <a:gd name="T36" fmla="*/ 4 w 12"/>
                  <a:gd name="T37" fmla="*/ 2 h 3"/>
                  <a:gd name="T38" fmla="*/ 4 w 12"/>
                  <a:gd name="T39" fmla="*/ 2 h 3"/>
                  <a:gd name="T40" fmla="*/ 5 w 12"/>
                  <a:gd name="T41" fmla="*/ 2 h 3"/>
                  <a:gd name="T42" fmla="*/ 5 w 12"/>
                  <a:gd name="T43" fmla="*/ 2 h 3"/>
                  <a:gd name="T44" fmla="*/ 5 w 12"/>
                  <a:gd name="T45" fmla="*/ 2 h 3"/>
                  <a:gd name="T46" fmla="*/ 5 w 12"/>
                  <a:gd name="T47" fmla="*/ 2 h 3"/>
                  <a:gd name="T48" fmla="*/ 5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6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7 w 12"/>
                  <a:gd name="T61" fmla="*/ 2 h 3"/>
                  <a:gd name="T62" fmla="*/ 7 w 12"/>
                  <a:gd name="T63" fmla="*/ 2 h 3"/>
                  <a:gd name="T64" fmla="*/ 7 w 12"/>
                  <a:gd name="T65" fmla="*/ 1 h 3"/>
                  <a:gd name="T66" fmla="*/ 8 w 12"/>
                  <a:gd name="T67" fmla="*/ 1 h 3"/>
                  <a:gd name="T68" fmla="*/ 8 w 12"/>
                  <a:gd name="T69" fmla="*/ 1 h 3"/>
                  <a:gd name="T70" fmla="*/ 8 w 12"/>
                  <a:gd name="T71" fmla="*/ 1 h 3"/>
                  <a:gd name="T72" fmla="*/ 9 w 12"/>
                  <a:gd name="T73" fmla="*/ 1 h 3"/>
                  <a:gd name="T74" fmla="*/ 9 w 12"/>
                  <a:gd name="T75" fmla="*/ 1 h 3"/>
                  <a:gd name="T76" fmla="*/ 9 w 12"/>
                  <a:gd name="T77" fmla="*/ 1 h 3"/>
                  <a:gd name="T78" fmla="*/ 9 w 12"/>
                  <a:gd name="T79" fmla="*/ 1 h 3"/>
                  <a:gd name="T80" fmla="*/ 9 w 12"/>
                  <a:gd name="T81" fmla="*/ 1 h 3"/>
                  <a:gd name="T82" fmla="*/ 10 w 12"/>
                  <a:gd name="T83" fmla="*/ 1 h 3"/>
                  <a:gd name="T84" fmla="*/ 10 w 12"/>
                  <a:gd name="T85" fmla="*/ 1 h 3"/>
                  <a:gd name="T86" fmla="*/ 10 w 12"/>
                  <a:gd name="T87" fmla="*/ 0 h 3"/>
                  <a:gd name="T88" fmla="*/ 10 w 12"/>
                  <a:gd name="T89" fmla="*/ 0 h 3"/>
                  <a:gd name="T90" fmla="*/ 11 w 12"/>
                  <a:gd name="T91" fmla="*/ 0 h 3"/>
                  <a:gd name="T92" fmla="*/ 11 w 12"/>
                  <a:gd name="T93" fmla="*/ 0 h 3"/>
                  <a:gd name="T94" fmla="*/ 11 w 12"/>
                  <a:gd name="T95" fmla="*/ 0 h 3"/>
                  <a:gd name="T96" fmla="*/ 11 w 12"/>
                  <a:gd name="T97" fmla="*/ 0 h 3"/>
                  <a:gd name="T98" fmla="*/ 12 w 1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Freeform 1691"/>
              <p:cNvSpPr>
                <a:spLocks/>
              </p:cNvSpPr>
              <p:nvPr/>
            </p:nvSpPr>
            <p:spPr bwMode="auto">
              <a:xfrm>
                <a:off x="5663" y="2503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4 h 4"/>
                  <a:gd name="T4" fmla="*/ 0 w 12"/>
                  <a:gd name="T5" fmla="*/ 4 h 4"/>
                  <a:gd name="T6" fmla="*/ 0 w 12"/>
                  <a:gd name="T7" fmla="*/ 4 h 4"/>
                  <a:gd name="T8" fmla="*/ 1 w 12"/>
                  <a:gd name="T9" fmla="*/ 4 h 4"/>
                  <a:gd name="T10" fmla="*/ 1 w 12"/>
                  <a:gd name="T11" fmla="*/ 4 h 4"/>
                  <a:gd name="T12" fmla="*/ 1 w 12"/>
                  <a:gd name="T13" fmla="*/ 4 h 4"/>
                  <a:gd name="T14" fmla="*/ 1 w 12"/>
                  <a:gd name="T15" fmla="*/ 4 h 4"/>
                  <a:gd name="T16" fmla="*/ 2 w 12"/>
                  <a:gd name="T17" fmla="*/ 4 h 4"/>
                  <a:gd name="T18" fmla="*/ 2 w 12"/>
                  <a:gd name="T19" fmla="*/ 4 h 4"/>
                  <a:gd name="T20" fmla="*/ 2 w 12"/>
                  <a:gd name="T21" fmla="*/ 3 h 4"/>
                  <a:gd name="T22" fmla="*/ 2 w 12"/>
                  <a:gd name="T23" fmla="*/ 3 h 4"/>
                  <a:gd name="T24" fmla="*/ 3 w 12"/>
                  <a:gd name="T25" fmla="*/ 3 h 4"/>
                  <a:gd name="T26" fmla="*/ 3 w 12"/>
                  <a:gd name="T27" fmla="*/ 3 h 4"/>
                  <a:gd name="T28" fmla="*/ 3 w 12"/>
                  <a:gd name="T29" fmla="*/ 3 h 4"/>
                  <a:gd name="T30" fmla="*/ 4 w 12"/>
                  <a:gd name="T31" fmla="*/ 3 h 4"/>
                  <a:gd name="T32" fmla="*/ 4 w 12"/>
                  <a:gd name="T33" fmla="*/ 3 h 4"/>
                  <a:gd name="T34" fmla="*/ 4 w 12"/>
                  <a:gd name="T35" fmla="*/ 3 h 4"/>
                  <a:gd name="T36" fmla="*/ 4 w 12"/>
                  <a:gd name="T37" fmla="*/ 3 h 4"/>
                  <a:gd name="T38" fmla="*/ 4 w 12"/>
                  <a:gd name="T39" fmla="*/ 3 h 4"/>
                  <a:gd name="T40" fmla="*/ 5 w 12"/>
                  <a:gd name="T41" fmla="*/ 3 h 4"/>
                  <a:gd name="T42" fmla="*/ 5 w 12"/>
                  <a:gd name="T43" fmla="*/ 3 h 4"/>
                  <a:gd name="T44" fmla="*/ 5 w 12"/>
                  <a:gd name="T45" fmla="*/ 3 h 4"/>
                  <a:gd name="T46" fmla="*/ 6 w 12"/>
                  <a:gd name="T47" fmla="*/ 2 h 4"/>
                  <a:gd name="T48" fmla="*/ 6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6 w 12"/>
                  <a:gd name="T55" fmla="*/ 2 h 4"/>
                  <a:gd name="T56" fmla="*/ 7 w 12"/>
                  <a:gd name="T57" fmla="*/ 2 h 4"/>
                  <a:gd name="T58" fmla="*/ 7 w 12"/>
                  <a:gd name="T59" fmla="*/ 2 h 4"/>
                  <a:gd name="T60" fmla="*/ 7 w 12"/>
                  <a:gd name="T61" fmla="*/ 2 h 4"/>
                  <a:gd name="T62" fmla="*/ 7 w 12"/>
                  <a:gd name="T63" fmla="*/ 1 h 4"/>
                  <a:gd name="T64" fmla="*/ 7 w 12"/>
                  <a:gd name="T65" fmla="*/ 1 h 4"/>
                  <a:gd name="T66" fmla="*/ 8 w 12"/>
                  <a:gd name="T67" fmla="*/ 1 h 4"/>
                  <a:gd name="T68" fmla="*/ 8 w 12"/>
                  <a:gd name="T69" fmla="*/ 1 h 4"/>
                  <a:gd name="T70" fmla="*/ 8 w 12"/>
                  <a:gd name="T71" fmla="*/ 1 h 4"/>
                  <a:gd name="T72" fmla="*/ 9 w 12"/>
                  <a:gd name="T73" fmla="*/ 1 h 4"/>
                  <a:gd name="T74" fmla="*/ 9 w 12"/>
                  <a:gd name="T75" fmla="*/ 1 h 4"/>
                  <a:gd name="T76" fmla="*/ 9 w 12"/>
                  <a:gd name="T77" fmla="*/ 1 h 4"/>
                  <a:gd name="T78" fmla="*/ 9 w 12"/>
                  <a:gd name="T79" fmla="*/ 1 h 4"/>
                  <a:gd name="T80" fmla="*/ 9 w 12"/>
                  <a:gd name="T81" fmla="*/ 1 h 4"/>
                  <a:gd name="T82" fmla="*/ 10 w 12"/>
                  <a:gd name="T83" fmla="*/ 1 h 4"/>
                  <a:gd name="T84" fmla="*/ 10 w 12"/>
                  <a:gd name="T85" fmla="*/ 1 h 4"/>
                  <a:gd name="T86" fmla="*/ 10 w 12"/>
                  <a:gd name="T87" fmla="*/ 0 h 4"/>
                  <a:gd name="T88" fmla="*/ 11 w 12"/>
                  <a:gd name="T89" fmla="*/ 0 h 4"/>
                  <a:gd name="T90" fmla="*/ 11 w 12"/>
                  <a:gd name="T91" fmla="*/ 0 h 4"/>
                  <a:gd name="T92" fmla="*/ 11 w 12"/>
                  <a:gd name="T93" fmla="*/ 0 h 4"/>
                  <a:gd name="T94" fmla="*/ 11 w 12"/>
                  <a:gd name="T95" fmla="*/ 0 h 4"/>
                  <a:gd name="T96" fmla="*/ 11 w 12"/>
                  <a:gd name="T97" fmla="*/ 0 h 4"/>
                  <a:gd name="T98" fmla="*/ 12 w 12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Freeform 1692"/>
              <p:cNvSpPr>
                <a:spLocks/>
              </p:cNvSpPr>
              <p:nvPr/>
            </p:nvSpPr>
            <p:spPr bwMode="auto">
              <a:xfrm>
                <a:off x="5675" y="2496"/>
                <a:ext cx="12" cy="7"/>
              </a:xfrm>
              <a:custGeom>
                <a:avLst/>
                <a:gdLst>
                  <a:gd name="T0" fmla="*/ 0 w 12"/>
                  <a:gd name="T1" fmla="*/ 7 h 7"/>
                  <a:gd name="T2" fmla="*/ 0 w 12"/>
                  <a:gd name="T3" fmla="*/ 6 h 7"/>
                  <a:gd name="T4" fmla="*/ 0 w 12"/>
                  <a:gd name="T5" fmla="*/ 6 h 7"/>
                  <a:gd name="T6" fmla="*/ 1 w 12"/>
                  <a:gd name="T7" fmla="*/ 6 h 7"/>
                  <a:gd name="T8" fmla="*/ 1 w 12"/>
                  <a:gd name="T9" fmla="*/ 6 h 7"/>
                  <a:gd name="T10" fmla="*/ 1 w 12"/>
                  <a:gd name="T11" fmla="*/ 6 h 7"/>
                  <a:gd name="T12" fmla="*/ 1 w 12"/>
                  <a:gd name="T13" fmla="*/ 6 h 7"/>
                  <a:gd name="T14" fmla="*/ 2 w 12"/>
                  <a:gd name="T15" fmla="*/ 6 h 7"/>
                  <a:gd name="T16" fmla="*/ 2 w 12"/>
                  <a:gd name="T17" fmla="*/ 6 h 7"/>
                  <a:gd name="T18" fmla="*/ 2 w 12"/>
                  <a:gd name="T19" fmla="*/ 6 h 7"/>
                  <a:gd name="T20" fmla="*/ 2 w 12"/>
                  <a:gd name="T21" fmla="*/ 6 h 7"/>
                  <a:gd name="T22" fmla="*/ 2 w 12"/>
                  <a:gd name="T23" fmla="*/ 5 h 7"/>
                  <a:gd name="T24" fmla="*/ 3 w 12"/>
                  <a:gd name="T25" fmla="*/ 5 h 7"/>
                  <a:gd name="T26" fmla="*/ 3 w 12"/>
                  <a:gd name="T27" fmla="*/ 5 h 7"/>
                  <a:gd name="T28" fmla="*/ 3 w 12"/>
                  <a:gd name="T29" fmla="*/ 5 h 7"/>
                  <a:gd name="T30" fmla="*/ 4 w 12"/>
                  <a:gd name="T31" fmla="*/ 5 h 7"/>
                  <a:gd name="T32" fmla="*/ 4 w 12"/>
                  <a:gd name="T33" fmla="*/ 5 h 7"/>
                  <a:gd name="T34" fmla="*/ 4 w 12"/>
                  <a:gd name="T35" fmla="*/ 5 h 7"/>
                  <a:gd name="T36" fmla="*/ 4 w 12"/>
                  <a:gd name="T37" fmla="*/ 4 h 7"/>
                  <a:gd name="T38" fmla="*/ 4 w 12"/>
                  <a:gd name="T39" fmla="*/ 4 h 7"/>
                  <a:gd name="T40" fmla="*/ 5 w 12"/>
                  <a:gd name="T41" fmla="*/ 4 h 7"/>
                  <a:gd name="T42" fmla="*/ 5 w 12"/>
                  <a:gd name="T43" fmla="*/ 4 h 7"/>
                  <a:gd name="T44" fmla="*/ 5 w 12"/>
                  <a:gd name="T45" fmla="*/ 4 h 7"/>
                  <a:gd name="T46" fmla="*/ 6 w 12"/>
                  <a:gd name="T47" fmla="*/ 4 h 7"/>
                  <a:gd name="T48" fmla="*/ 6 w 12"/>
                  <a:gd name="T49" fmla="*/ 4 h 7"/>
                  <a:gd name="T50" fmla="*/ 6 w 12"/>
                  <a:gd name="T51" fmla="*/ 4 h 7"/>
                  <a:gd name="T52" fmla="*/ 6 w 12"/>
                  <a:gd name="T53" fmla="*/ 4 h 7"/>
                  <a:gd name="T54" fmla="*/ 6 w 12"/>
                  <a:gd name="T55" fmla="*/ 3 h 7"/>
                  <a:gd name="T56" fmla="*/ 7 w 12"/>
                  <a:gd name="T57" fmla="*/ 3 h 7"/>
                  <a:gd name="T58" fmla="*/ 7 w 12"/>
                  <a:gd name="T59" fmla="*/ 3 h 7"/>
                  <a:gd name="T60" fmla="*/ 7 w 12"/>
                  <a:gd name="T61" fmla="*/ 3 h 7"/>
                  <a:gd name="T62" fmla="*/ 8 w 12"/>
                  <a:gd name="T63" fmla="*/ 3 h 7"/>
                  <a:gd name="T64" fmla="*/ 8 w 12"/>
                  <a:gd name="T65" fmla="*/ 2 h 7"/>
                  <a:gd name="T66" fmla="*/ 8 w 12"/>
                  <a:gd name="T67" fmla="*/ 2 h 7"/>
                  <a:gd name="T68" fmla="*/ 8 w 12"/>
                  <a:gd name="T69" fmla="*/ 2 h 7"/>
                  <a:gd name="T70" fmla="*/ 8 w 12"/>
                  <a:gd name="T71" fmla="*/ 2 h 7"/>
                  <a:gd name="T72" fmla="*/ 9 w 12"/>
                  <a:gd name="T73" fmla="*/ 2 h 7"/>
                  <a:gd name="T74" fmla="*/ 9 w 12"/>
                  <a:gd name="T75" fmla="*/ 2 h 7"/>
                  <a:gd name="T76" fmla="*/ 9 w 12"/>
                  <a:gd name="T77" fmla="*/ 2 h 7"/>
                  <a:gd name="T78" fmla="*/ 9 w 12"/>
                  <a:gd name="T79" fmla="*/ 2 h 7"/>
                  <a:gd name="T80" fmla="*/ 9 w 12"/>
                  <a:gd name="T81" fmla="*/ 1 h 7"/>
                  <a:gd name="T82" fmla="*/ 10 w 12"/>
                  <a:gd name="T83" fmla="*/ 1 h 7"/>
                  <a:gd name="T84" fmla="*/ 10 w 12"/>
                  <a:gd name="T85" fmla="*/ 1 h 7"/>
                  <a:gd name="T86" fmla="*/ 10 w 12"/>
                  <a:gd name="T87" fmla="*/ 1 h 7"/>
                  <a:gd name="T88" fmla="*/ 11 w 12"/>
                  <a:gd name="T89" fmla="*/ 1 h 7"/>
                  <a:gd name="T90" fmla="*/ 11 w 12"/>
                  <a:gd name="T91" fmla="*/ 1 h 7"/>
                  <a:gd name="T92" fmla="*/ 11 w 12"/>
                  <a:gd name="T93" fmla="*/ 1 h 7"/>
                  <a:gd name="T94" fmla="*/ 11 w 12"/>
                  <a:gd name="T95" fmla="*/ 1 h 7"/>
                  <a:gd name="T96" fmla="*/ 12 w 12"/>
                  <a:gd name="T97" fmla="*/ 0 h 7"/>
                  <a:gd name="T98" fmla="*/ 12 w 12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">
                    <a:moveTo>
                      <a:pt x="0" y="7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Freeform 1693"/>
              <p:cNvSpPr>
                <a:spLocks/>
              </p:cNvSpPr>
              <p:nvPr/>
            </p:nvSpPr>
            <p:spPr bwMode="auto">
              <a:xfrm>
                <a:off x="5687" y="2486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0 w 12"/>
                  <a:gd name="T3" fmla="*/ 10 h 10"/>
                  <a:gd name="T4" fmla="*/ 0 w 12"/>
                  <a:gd name="T5" fmla="*/ 10 h 10"/>
                  <a:gd name="T6" fmla="*/ 1 w 12"/>
                  <a:gd name="T7" fmla="*/ 10 h 10"/>
                  <a:gd name="T8" fmla="*/ 1 w 12"/>
                  <a:gd name="T9" fmla="*/ 9 h 10"/>
                  <a:gd name="T10" fmla="*/ 1 w 12"/>
                  <a:gd name="T11" fmla="*/ 9 h 10"/>
                  <a:gd name="T12" fmla="*/ 1 w 12"/>
                  <a:gd name="T13" fmla="*/ 9 h 10"/>
                  <a:gd name="T14" fmla="*/ 2 w 12"/>
                  <a:gd name="T15" fmla="*/ 9 h 10"/>
                  <a:gd name="T16" fmla="*/ 2 w 12"/>
                  <a:gd name="T17" fmla="*/ 9 h 10"/>
                  <a:gd name="T18" fmla="*/ 2 w 12"/>
                  <a:gd name="T19" fmla="*/ 9 h 10"/>
                  <a:gd name="T20" fmla="*/ 2 w 12"/>
                  <a:gd name="T21" fmla="*/ 8 h 10"/>
                  <a:gd name="T22" fmla="*/ 3 w 12"/>
                  <a:gd name="T23" fmla="*/ 8 h 10"/>
                  <a:gd name="T24" fmla="*/ 3 w 12"/>
                  <a:gd name="T25" fmla="*/ 8 h 10"/>
                  <a:gd name="T26" fmla="*/ 3 w 12"/>
                  <a:gd name="T27" fmla="*/ 8 h 10"/>
                  <a:gd name="T28" fmla="*/ 3 w 12"/>
                  <a:gd name="T29" fmla="*/ 8 h 10"/>
                  <a:gd name="T30" fmla="*/ 4 w 12"/>
                  <a:gd name="T31" fmla="*/ 7 h 10"/>
                  <a:gd name="T32" fmla="*/ 4 w 12"/>
                  <a:gd name="T33" fmla="*/ 7 h 10"/>
                  <a:gd name="T34" fmla="*/ 4 w 12"/>
                  <a:gd name="T35" fmla="*/ 7 h 10"/>
                  <a:gd name="T36" fmla="*/ 5 w 12"/>
                  <a:gd name="T37" fmla="*/ 7 h 10"/>
                  <a:gd name="T38" fmla="*/ 5 w 12"/>
                  <a:gd name="T39" fmla="*/ 7 h 10"/>
                  <a:gd name="T40" fmla="*/ 5 w 12"/>
                  <a:gd name="T41" fmla="*/ 7 h 10"/>
                  <a:gd name="T42" fmla="*/ 5 w 12"/>
                  <a:gd name="T43" fmla="*/ 6 h 10"/>
                  <a:gd name="T44" fmla="*/ 5 w 12"/>
                  <a:gd name="T45" fmla="*/ 6 h 10"/>
                  <a:gd name="T46" fmla="*/ 6 w 12"/>
                  <a:gd name="T47" fmla="*/ 6 h 10"/>
                  <a:gd name="T48" fmla="*/ 6 w 12"/>
                  <a:gd name="T49" fmla="*/ 6 h 10"/>
                  <a:gd name="T50" fmla="*/ 6 w 12"/>
                  <a:gd name="T51" fmla="*/ 5 h 10"/>
                  <a:gd name="T52" fmla="*/ 6 w 12"/>
                  <a:gd name="T53" fmla="*/ 5 h 10"/>
                  <a:gd name="T54" fmla="*/ 6 w 12"/>
                  <a:gd name="T55" fmla="*/ 5 h 10"/>
                  <a:gd name="T56" fmla="*/ 7 w 12"/>
                  <a:gd name="T57" fmla="*/ 5 h 10"/>
                  <a:gd name="T58" fmla="*/ 7 w 12"/>
                  <a:gd name="T59" fmla="*/ 5 h 10"/>
                  <a:gd name="T60" fmla="*/ 7 w 12"/>
                  <a:gd name="T61" fmla="*/ 5 h 10"/>
                  <a:gd name="T62" fmla="*/ 8 w 12"/>
                  <a:gd name="T63" fmla="*/ 4 h 10"/>
                  <a:gd name="T64" fmla="*/ 8 w 12"/>
                  <a:gd name="T65" fmla="*/ 4 h 10"/>
                  <a:gd name="T66" fmla="*/ 8 w 12"/>
                  <a:gd name="T67" fmla="*/ 4 h 10"/>
                  <a:gd name="T68" fmla="*/ 8 w 12"/>
                  <a:gd name="T69" fmla="*/ 4 h 10"/>
                  <a:gd name="T70" fmla="*/ 8 w 12"/>
                  <a:gd name="T71" fmla="*/ 4 h 10"/>
                  <a:gd name="T72" fmla="*/ 9 w 12"/>
                  <a:gd name="T73" fmla="*/ 4 h 10"/>
                  <a:gd name="T74" fmla="*/ 9 w 12"/>
                  <a:gd name="T75" fmla="*/ 3 h 10"/>
                  <a:gd name="T76" fmla="*/ 9 w 12"/>
                  <a:gd name="T77" fmla="*/ 3 h 10"/>
                  <a:gd name="T78" fmla="*/ 10 w 12"/>
                  <a:gd name="T79" fmla="*/ 3 h 10"/>
                  <a:gd name="T80" fmla="*/ 10 w 12"/>
                  <a:gd name="T81" fmla="*/ 2 h 10"/>
                  <a:gd name="T82" fmla="*/ 10 w 12"/>
                  <a:gd name="T83" fmla="*/ 2 h 10"/>
                  <a:gd name="T84" fmla="*/ 10 w 12"/>
                  <a:gd name="T85" fmla="*/ 2 h 10"/>
                  <a:gd name="T86" fmla="*/ 10 w 12"/>
                  <a:gd name="T87" fmla="*/ 2 h 10"/>
                  <a:gd name="T88" fmla="*/ 11 w 12"/>
                  <a:gd name="T89" fmla="*/ 2 h 10"/>
                  <a:gd name="T90" fmla="*/ 11 w 12"/>
                  <a:gd name="T91" fmla="*/ 2 h 10"/>
                  <a:gd name="T92" fmla="*/ 11 w 12"/>
                  <a:gd name="T93" fmla="*/ 1 h 10"/>
                  <a:gd name="T94" fmla="*/ 12 w 12"/>
                  <a:gd name="T95" fmla="*/ 1 h 10"/>
                  <a:gd name="T96" fmla="*/ 12 w 12"/>
                  <a:gd name="T97" fmla="*/ 1 h 10"/>
                  <a:gd name="T98" fmla="*/ 12 w 1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Freeform 1694"/>
              <p:cNvSpPr>
                <a:spLocks/>
              </p:cNvSpPr>
              <p:nvPr/>
            </p:nvSpPr>
            <p:spPr bwMode="auto">
              <a:xfrm>
                <a:off x="5699" y="2473"/>
                <a:ext cx="12" cy="13"/>
              </a:xfrm>
              <a:custGeom>
                <a:avLst/>
                <a:gdLst>
                  <a:gd name="T0" fmla="*/ 0 w 12"/>
                  <a:gd name="T1" fmla="*/ 13 h 13"/>
                  <a:gd name="T2" fmla="*/ 0 w 12"/>
                  <a:gd name="T3" fmla="*/ 13 h 13"/>
                  <a:gd name="T4" fmla="*/ 0 w 12"/>
                  <a:gd name="T5" fmla="*/ 13 h 13"/>
                  <a:gd name="T6" fmla="*/ 1 w 12"/>
                  <a:gd name="T7" fmla="*/ 13 h 13"/>
                  <a:gd name="T8" fmla="*/ 1 w 12"/>
                  <a:gd name="T9" fmla="*/ 13 h 13"/>
                  <a:gd name="T10" fmla="*/ 1 w 12"/>
                  <a:gd name="T11" fmla="*/ 12 h 13"/>
                  <a:gd name="T12" fmla="*/ 1 w 12"/>
                  <a:gd name="T13" fmla="*/ 12 h 13"/>
                  <a:gd name="T14" fmla="*/ 2 w 12"/>
                  <a:gd name="T15" fmla="*/ 12 h 13"/>
                  <a:gd name="T16" fmla="*/ 2 w 12"/>
                  <a:gd name="T17" fmla="*/ 11 h 13"/>
                  <a:gd name="T18" fmla="*/ 2 w 12"/>
                  <a:gd name="T19" fmla="*/ 11 h 13"/>
                  <a:gd name="T20" fmla="*/ 3 w 12"/>
                  <a:gd name="T21" fmla="*/ 11 h 13"/>
                  <a:gd name="T22" fmla="*/ 3 w 12"/>
                  <a:gd name="T23" fmla="*/ 11 h 13"/>
                  <a:gd name="T24" fmla="*/ 3 w 12"/>
                  <a:gd name="T25" fmla="*/ 11 h 13"/>
                  <a:gd name="T26" fmla="*/ 3 w 12"/>
                  <a:gd name="T27" fmla="*/ 10 h 13"/>
                  <a:gd name="T28" fmla="*/ 3 w 12"/>
                  <a:gd name="T29" fmla="*/ 10 h 13"/>
                  <a:gd name="T30" fmla="*/ 4 w 12"/>
                  <a:gd name="T31" fmla="*/ 10 h 13"/>
                  <a:gd name="T32" fmla="*/ 4 w 12"/>
                  <a:gd name="T33" fmla="*/ 9 h 13"/>
                  <a:gd name="T34" fmla="*/ 4 w 12"/>
                  <a:gd name="T35" fmla="*/ 9 h 13"/>
                  <a:gd name="T36" fmla="*/ 5 w 12"/>
                  <a:gd name="T37" fmla="*/ 9 h 13"/>
                  <a:gd name="T38" fmla="*/ 5 w 12"/>
                  <a:gd name="T39" fmla="*/ 9 h 13"/>
                  <a:gd name="T40" fmla="*/ 5 w 12"/>
                  <a:gd name="T41" fmla="*/ 8 h 13"/>
                  <a:gd name="T42" fmla="*/ 5 w 12"/>
                  <a:gd name="T43" fmla="*/ 8 h 13"/>
                  <a:gd name="T44" fmla="*/ 5 w 12"/>
                  <a:gd name="T45" fmla="*/ 8 h 13"/>
                  <a:gd name="T46" fmla="*/ 6 w 12"/>
                  <a:gd name="T47" fmla="*/ 8 h 13"/>
                  <a:gd name="T48" fmla="*/ 6 w 12"/>
                  <a:gd name="T49" fmla="*/ 8 h 13"/>
                  <a:gd name="T50" fmla="*/ 6 w 12"/>
                  <a:gd name="T51" fmla="*/ 7 h 13"/>
                  <a:gd name="T52" fmla="*/ 7 w 12"/>
                  <a:gd name="T53" fmla="*/ 7 h 13"/>
                  <a:gd name="T54" fmla="*/ 7 w 12"/>
                  <a:gd name="T55" fmla="*/ 6 h 13"/>
                  <a:gd name="T56" fmla="*/ 7 w 12"/>
                  <a:gd name="T57" fmla="*/ 6 h 13"/>
                  <a:gd name="T58" fmla="*/ 7 w 12"/>
                  <a:gd name="T59" fmla="*/ 6 h 13"/>
                  <a:gd name="T60" fmla="*/ 7 w 12"/>
                  <a:gd name="T61" fmla="*/ 6 h 13"/>
                  <a:gd name="T62" fmla="*/ 8 w 12"/>
                  <a:gd name="T63" fmla="*/ 5 h 13"/>
                  <a:gd name="T64" fmla="*/ 8 w 12"/>
                  <a:gd name="T65" fmla="*/ 5 h 13"/>
                  <a:gd name="T66" fmla="*/ 8 w 12"/>
                  <a:gd name="T67" fmla="*/ 5 h 13"/>
                  <a:gd name="T68" fmla="*/ 8 w 12"/>
                  <a:gd name="T69" fmla="*/ 4 h 13"/>
                  <a:gd name="T70" fmla="*/ 8 w 12"/>
                  <a:gd name="T71" fmla="*/ 4 h 13"/>
                  <a:gd name="T72" fmla="*/ 9 w 12"/>
                  <a:gd name="T73" fmla="*/ 4 h 13"/>
                  <a:gd name="T74" fmla="*/ 9 w 12"/>
                  <a:gd name="T75" fmla="*/ 4 h 13"/>
                  <a:gd name="T76" fmla="*/ 9 w 12"/>
                  <a:gd name="T77" fmla="*/ 3 h 13"/>
                  <a:gd name="T78" fmla="*/ 10 w 12"/>
                  <a:gd name="T79" fmla="*/ 3 h 13"/>
                  <a:gd name="T80" fmla="*/ 10 w 12"/>
                  <a:gd name="T81" fmla="*/ 2 h 13"/>
                  <a:gd name="T82" fmla="*/ 10 w 12"/>
                  <a:gd name="T83" fmla="*/ 2 h 13"/>
                  <a:gd name="T84" fmla="*/ 10 w 12"/>
                  <a:gd name="T85" fmla="*/ 2 h 13"/>
                  <a:gd name="T86" fmla="*/ 10 w 12"/>
                  <a:gd name="T87" fmla="*/ 2 h 13"/>
                  <a:gd name="T88" fmla="*/ 11 w 12"/>
                  <a:gd name="T89" fmla="*/ 1 h 13"/>
                  <a:gd name="T90" fmla="*/ 11 w 12"/>
                  <a:gd name="T91" fmla="*/ 1 h 13"/>
                  <a:gd name="T92" fmla="*/ 11 w 12"/>
                  <a:gd name="T93" fmla="*/ 1 h 13"/>
                  <a:gd name="T94" fmla="*/ 12 w 12"/>
                  <a:gd name="T95" fmla="*/ 1 h 13"/>
                  <a:gd name="T96" fmla="*/ 12 w 12"/>
                  <a:gd name="T97" fmla="*/ 0 h 13"/>
                  <a:gd name="T98" fmla="*/ 12 w 12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13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Freeform 1695"/>
              <p:cNvSpPr>
                <a:spLocks/>
              </p:cNvSpPr>
              <p:nvPr/>
            </p:nvSpPr>
            <p:spPr bwMode="auto">
              <a:xfrm>
                <a:off x="5711" y="2453"/>
                <a:ext cx="12" cy="20"/>
              </a:xfrm>
              <a:custGeom>
                <a:avLst/>
                <a:gdLst>
                  <a:gd name="T0" fmla="*/ 0 w 12"/>
                  <a:gd name="T1" fmla="*/ 20 h 20"/>
                  <a:gd name="T2" fmla="*/ 0 w 12"/>
                  <a:gd name="T3" fmla="*/ 19 h 20"/>
                  <a:gd name="T4" fmla="*/ 1 w 12"/>
                  <a:gd name="T5" fmla="*/ 19 h 20"/>
                  <a:gd name="T6" fmla="*/ 1 w 12"/>
                  <a:gd name="T7" fmla="*/ 19 h 20"/>
                  <a:gd name="T8" fmla="*/ 1 w 12"/>
                  <a:gd name="T9" fmla="*/ 18 h 20"/>
                  <a:gd name="T10" fmla="*/ 1 w 12"/>
                  <a:gd name="T11" fmla="*/ 18 h 20"/>
                  <a:gd name="T12" fmla="*/ 2 w 12"/>
                  <a:gd name="T13" fmla="*/ 18 h 20"/>
                  <a:gd name="T14" fmla="*/ 2 w 12"/>
                  <a:gd name="T15" fmla="*/ 17 h 20"/>
                  <a:gd name="T16" fmla="*/ 2 w 12"/>
                  <a:gd name="T17" fmla="*/ 17 h 20"/>
                  <a:gd name="T18" fmla="*/ 2 w 12"/>
                  <a:gd name="T19" fmla="*/ 17 h 20"/>
                  <a:gd name="T20" fmla="*/ 3 w 12"/>
                  <a:gd name="T21" fmla="*/ 16 h 20"/>
                  <a:gd name="T22" fmla="*/ 3 w 12"/>
                  <a:gd name="T23" fmla="*/ 16 h 20"/>
                  <a:gd name="T24" fmla="*/ 3 w 12"/>
                  <a:gd name="T25" fmla="*/ 15 h 20"/>
                  <a:gd name="T26" fmla="*/ 3 w 12"/>
                  <a:gd name="T27" fmla="*/ 15 h 20"/>
                  <a:gd name="T28" fmla="*/ 3 w 12"/>
                  <a:gd name="T29" fmla="*/ 15 h 20"/>
                  <a:gd name="T30" fmla="*/ 4 w 12"/>
                  <a:gd name="T31" fmla="*/ 14 h 20"/>
                  <a:gd name="T32" fmla="*/ 4 w 12"/>
                  <a:gd name="T33" fmla="*/ 14 h 20"/>
                  <a:gd name="T34" fmla="*/ 4 w 12"/>
                  <a:gd name="T35" fmla="*/ 14 h 20"/>
                  <a:gd name="T36" fmla="*/ 5 w 12"/>
                  <a:gd name="T37" fmla="*/ 13 h 20"/>
                  <a:gd name="T38" fmla="*/ 5 w 12"/>
                  <a:gd name="T39" fmla="*/ 13 h 20"/>
                  <a:gd name="T40" fmla="*/ 5 w 12"/>
                  <a:gd name="T41" fmla="*/ 12 h 20"/>
                  <a:gd name="T42" fmla="*/ 5 w 12"/>
                  <a:gd name="T43" fmla="*/ 12 h 20"/>
                  <a:gd name="T44" fmla="*/ 5 w 12"/>
                  <a:gd name="T45" fmla="*/ 12 h 20"/>
                  <a:gd name="T46" fmla="*/ 6 w 12"/>
                  <a:gd name="T47" fmla="*/ 11 h 20"/>
                  <a:gd name="T48" fmla="*/ 6 w 12"/>
                  <a:gd name="T49" fmla="*/ 11 h 20"/>
                  <a:gd name="T50" fmla="*/ 6 w 12"/>
                  <a:gd name="T51" fmla="*/ 10 h 20"/>
                  <a:gd name="T52" fmla="*/ 7 w 12"/>
                  <a:gd name="T53" fmla="*/ 10 h 20"/>
                  <a:gd name="T54" fmla="*/ 7 w 12"/>
                  <a:gd name="T55" fmla="*/ 10 h 20"/>
                  <a:gd name="T56" fmla="*/ 7 w 12"/>
                  <a:gd name="T57" fmla="*/ 9 h 20"/>
                  <a:gd name="T58" fmla="*/ 7 w 12"/>
                  <a:gd name="T59" fmla="*/ 9 h 20"/>
                  <a:gd name="T60" fmla="*/ 7 w 12"/>
                  <a:gd name="T61" fmla="*/ 8 h 20"/>
                  <a:gd name="T62" fmla="*/ 8 w 12"/>
                  <a:gd name="T63" fmla="*/ 8 h 20"/>
                  <a:gd name="T64" fmla="*/ 8 w 12"/>
                  <a:gd name="T65" fmla="*/ 8 h 20"/>
                  <a:gd name="T66" fmla="*/ 8 w 12"/>
                  <a:gd name="T67" fmla="*/ 7 h 20"/>
                  <a:gd name="T68" fmla="*/ 9 w 12"/>
                  <a:gd name="T69" fmla="*/ 7 h 20"/>
                  <a:gd name="T70" fmla="*/ 9 w 12"/>
                  <a:gd name="T71" fmla="*/ 6 h 20"/>
                  <a:gd name="T72" fmla="*/ 9 w 12"/>
                  <a:gd name="T73" fmla="*/ 6 h 20"/>
                  <a:gd name="T74" fmla="*/ 9 w 12"/>
                  <a:gd name="T75" fmla="*/ 5 h 20"/>
                  <a:gd name="T76" fmla="*/ 9 w 12"/>
                  <a:gd name="T77" fmla="*/ 5 h 20"/>
                  <a:gd name="T78" fmla="*/ 10 w 12"/>
                  <a:gd name="T79" fmla="*/ 5 h 20"/>
                  <a:gd name="T80" fmla="*/ 10 w 12"/>
                  <a:gd name="T81" fmla="*/ 4 h 20"/>
                  <a:gd name="T82" fmla="*/ 10 w 12"/>
                  <a:gd name="T83" fmla="*/ 4 h 20"/>
                  <a:gd name="T84" fmla="*/ 11 w 12"/>
                  <a:gd name="T85" fmla="*/ 3 h 20"/>
                  <a:gd name="T86" fmla="*/ 11 w 12"/>
                  <a:gd name="T87" fmla="*/ 3 h 20"/>
                  <a:gd name="T88" fmla="*/ 11 w 12"/>
                  <a:gd name="T89" fmla="*/ 2 h 20"/>
                  <a:gd name="T90" fmla="*/ 11 w 12"/>
                  <a:gd name="T91" fmla="*/ 2 h 20"/>
                  <a:gd name="T92" fmla="*/ 11 w 12"/>
                  <a:gd name="T93" fmla="*/ 1 h 20"/>
                  <a:gd name="T94" fmla="*/ 12 w 12"/>
                  <a:gd name="T95" fmla="*/ 1 h 20"/>
                  <a:gd name="T96" fmla="*/ 12 w 12"/>
                  <a:gd name="T97" fmla="*/ 1 h 20"/>
                  <a:gd name="T98" fmla="*/ 12 w 12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Freeform 1696"/>
              <p:cNvSpPr>
                <a:spLocks/>
              </p:cNvSpPr>
              <p:nvPr/>
            </p:nvSpPr>
            <p:spPr bwMode="auto">
              <a:xfrm>
                <a:off x="5723" y="2425"/>
                <a:ext cx="12" cy="28"/>
              </a:xfrm>
              <a:custGeom>
                <a:avLst/>
                <a:gdLst>
                  <a:gd name="T0" fmla="*/ 0 w 12"/>
                  <a:gd name="T1" fmla="*/ 28 h 28"/>
                  <a:gd name="T2" fmla="*/ 0 w 12"/>
                  <a:gd name="T3" fmla="*/ 27 h 28"/>
                  <a:gd name="T4" fmla="*/ 1 w 12"/>
                  <a:gd name="T5" fmla="*/ 27 h 28"/>
                  <a:gd name="T6" fmla="*/ 1 w 12"/>
                  <a:gd name="T7" fmla="*/ 27 h 28"/>
                  <a:gd name="T8" fmla="*/ 1 w 12"/>
                  <a:gd name="T9" fmla="*/ 26 h 28"/>
                  <a:gd name="T10" fmla="*/ 1 w 12"/>
                  <a:gd name="T11" fmla="*/ 26 h 28"/>
                  <a:gd name="T12" fmla="*/ 2 w 12"/>
                  <a:gd name="T13" fmla="*/ 25 h 28"/>
                  <a:gd name="T14" fmla="*/ 2 w 12"/>
                  <a:gd name="T15" fmla="*/ 25 h 28"/>
                  <a:gd name="T16" fmla="*/ 2 w 12"/>
                  <a:gd name="T17" fmla="*/ 24 h 28"/>
                  <a:gd name="T18" fmla="*/ 2 w 12"/>
                  <a:gd name="T19" fmla="*/ 24 h 28"/>
                  <a:gd name="T20" fmla="*/ 3 w 12"/>
                  <a:gd name="T21" fmla="*/ 23 h 28"/>
                  <a:gd name="T22" fmla="*/ 3 w 12"/>
                  <a:gd name="T23" fmla="*/ 22 h 28"/>
                  <a:gd name="T24" fmla="*/ 3 w 12"/>
                  <a:gd name="T25" fmla="*/ 22 h 28"/>
                  <a:gd name="T26" fmla="*/ 4 w 12"/>
                  <a:gd name="T27" fmla="*/ 22 h 28"/>
                  <a:gd name="T28" fmla="*/ 4 w 12"/>
                  <a:gd name="T29" fmla="*/ 21 h 28"/>
                  <a:gd name="T30" fmla="*/ 4 w 12"/>
                  <a:gd name="T31" fmla="*/ 20 h 28"/>
                  <a:gd name="T32" fmla="*/ 4 w 12"/>
                  <a:gd name="T33" fmla="*/ 20 h 28"/>
                  <a:gd name="T34" fmla="*/ 4 w 12"/>
                  <a:gd name="T35" fmla="*/ 19 h 28"/>
                  <a:gd name="T36" fmla="*/ 5 w 12"/>
                  <a:gd name="T37" fmla="*/ 19 h 28"/>
                  <a:gd name="T38" fmla="*/ 5 w 12"/>
                  <a:gd name="T39" fmla="*/ 18 h 28"/>
                  <a:gd name="T40" fmla="*/ 5 w 12"/>
                  <a:gd name="T41" fmla="*/ 18 h 28"/>
                  <a:gd name="T42" fmla="*/ 6 w 12"/>
                  <a:gd name="T43" fmla="*/ 17 h 28"/>
                  <a:gd name="T44" fmla="*/ 6 w 12"/>
                  <a:gd name="T45" fmla="*/ 17 h 28"/>
                  <a:gd name="T46" fmla="*/ 6 w 12"/>
                  <a:gd name="T47" fmla="*/ 16 h 28"/>
                  <a:gd name="T48" fmla="*/ 6 w 12"/>
                  <a:gd name="T49" fmla="*/ 15 h 28"/>
                  <a:gd name="T50" fmla="*/ 6 w 12"/>
                  <a:gd name="T51" fmla="*/ 15 h 28"/>
                  <a:gd name="T52" fmla="*/ 7 w 12"/>
                  <a:gd name="T53" fmla="*/ 14 h 28"/>
                  <a:gd name="T54" fmla="*/ 7 w 12"/>
                  <a:gd name="T55" fmla="*/ 14 h 28"/>
                  <a:gd name="T56" fmla="*/ 7 w 12"/>
                  <a:gd name="T57" fmla="*/ 13 h 28"/>
                  <a:gd name="T58" fmla="*/ 7 w 12"/>
                  <a:gd name="T59" fmla="*/ 13 h 28"/>
                  <a:gd name="T60" fmla="*/ 7 w 12"/>
                  <a:gd name="T61" fmla="*/ 12 h 28"/>
                  <a:gd name="T62" fmla="*/ 8 w 12"/>
                  <a:gd name="T63" fmla="*/ 11 h 28"/>
                  <a:gd name="T64" fmla="*/ 8 w 12"/>
                  <a:gd name="T65" fmla="*/ 11 h 28"/>
                  <a:gd name="T66" fmla="*/ 8 w 12"/>
                  <a:gd name="T67" fmla="*/ 10 h 28"/>
                  <a:gd name="T68" fmla="*/ 9 w 12"/>
                  <a:gd name="T69" fmla="*/ 10 h 28"/>
                  <a:gd name="T70" fmla="*/ 9 w 12"/>
                  <a:gd name="T71" fmla="*/ 9 h 28"/>
                  <a:gd name="T72" fmla="*/ 9 w 12"/>
                  <a:gd name="T73" fmla="*/ 8 h 28"/>
                  <a:gd name="T74" fmla="*/ 9 w 12"/>
                  <a:gd name="T75" fmla="*/ 8 h 28"/>
                  <a:gd name="T76" fmla="*/ 9 w 12"/>
                  <a:gd name="T77" fmla="*/ 7 h 28"/>
                  <a:gd name="T78" fmla="*/ 10 w 12"/>
                  <a:gd name="T79" fmla="*/ 6 h 28"/>
                  <a:gd name="T80" fmla="*/ 10 w 12"/>
                  <a:gd name="T81" fmla="*/ 6 h 28"/>
                  <a:gd name="T82" fmla="*/ 10 w 12"/>
                  <a:gd name="T83" fmla="*/ 5 h 28"/>
                  <a:gd name="T84" fmla="*/ 11 w 12"/>
                  <a:gd name="T85" fmla="*/ 5 h 28"/>
                  <a:gd name="T86" fmla="*/ 11 w 12"/>
                  <a:gd name="T87" fmla="*/ 4 h 28"/>
                  <a:gd name="T88" fmla="*/ 11 w 12"/>
                  <a:gd name="T89" fmla="*/ 3 h 28"/>
                  <a:gd name="T90" fmla="*/ 11 w 12"/>
                  <a:gd name="T91" fmla="*/ 3 h 28"/>
                  <a:gd name="T92" fmla="*/ 11 w 12"/>
                  <a:gd name="T93" fmla="*/ 2 h 28"/>
                  <a:gd name="T94" fmla="*/ 12 w 12"/>
                  <a:gd name="T95" fmla="*/ 1 h 28"/>
                  <a:gd name="T96" fmla="*/ 12 w 12"/>
                  <a:gd name="T97" fmla="*/ 1 h 28"/>
                  <a:gd name="T98" fmla="*/ 12 w 12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0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Freeform 1697"/>
              <p:cNvSpPr>
                <a:spLocks/>
              </p:cNvSpPr>
              <p:nvPr/>
            </p:nvSpPr>
            <p:spPr bwMode="auto">
              <a:xfrm>
                <a:off x="5735" y="2386"/>
                <a:ext cx="12" cy="39"/>
              </a:xfrm>
              <a:custGeom>
                <a:avLst/>
                <a:gdLst>
                  <a:gd name="T0" fmla="*/ 0 w 12"/>
                  <a:gd name="T1" fmla="*/ 39 h 39"/>
                  <a:gd name="T2" fmla="*/ 1 w 12"/>
                  <a:gd name="T3" fmla="*/ 38 h 39"/>
                  <a:gd name="T4" fmla="*/ 1 w 12"/>
                  <a:gd name="T5" fmla="*/ 38 h 39"/>
                  <a:gd name="T6" fmla="*/ 1 w 12"/>
                  <a:gd name="T7" fmla="*/ 37 h 39"/>
                  <a:gd name="T8" fmla="*/ 1 w 12"/>
                  <a:gd name="T9" fmla="*/ 36 h 39"/>
                  <a:gd name="T10" fmla="*/ 2 w 12"/>
                  <a:gd name="T11" fmla="*/ 36 h 39"/>
                  <a:gd name="T12" fmla="*/ 2 w 12"/>
                  <a:gd name="T13" fmla="*/ 35 h 39"/>
                  <a:gd name="T14" fmla="*/ 2 w 12"/>
                  <a:gd name="T15" fmla="*/ 34 h 39"/>
                  <a:gd name="T16" fmla="*/ 2 w 12"/>
                  <a:gd name="T17" fmla="*/ 34 h 39"/>
                  <a:gd name="T18" fmla="*/ 2 w 12"/>
                  <a:gd name="T19" fmla="*/ 33 h 39"/>
                  <a:gd name="T20" fmla="*/ 3 w 12"/>
                  <a:gd name="T21" fmla="*/ 32 h 39"/>
                  <a:gd name="T22" fmla="*/ 3 w 12"/>
                  <a:gd name="T23" fmla="*/ 31 h 39"/>
                  <a:gd name="T24" fmla="*/ 3 w 12"/>
                  <a:gd name="T25" fmla="*/ 31 h 39"/>
                  <a:gd name="T26" fmla="*/ 4 w 12"/>
                  <a:gd name="T27" fmla="*/ 30 h 39"/>
                  <a:gd name="T28" fmla="*/ 4 w 12"/>
                  <a:gd name="T29" fmla="*/ 29 h 39"/>
                  <a:gd name="T30" fmla="*/ 4 w 12"/>
                  <a:gd name="T31" fmla="*/ 28 h 39"/>
                  <a:gd name="T32" fmla="*/ 4 w 12"/>
                  <a:gd name="T33" fmla="*/ 28 h 39"/>
                  <a:gd name="T34" fmla="*/ 4 w 12"/>
                  <a:gd name="T35" fmla="*/ 27 h 39"/>
                  <a:gd name="T36" fmla="*/ 5 w 12"/>
                  <a:gd name="T37" fmla="*/ 26 h 39"/>
                  <a:gd name="T38" fmla="*/ 5 w 12"/>
                  <a:gd name="T39" fmla="*/ 26 h 39"/>
                  <a:gd name="T40" fmla="*/ 5 w 12"/>
                  <a:gd name="T41" fmla="*/ 25 h 39"/>
                  <a:gd name="T42" fmla="*/ 6 w 12"/>
                  <a:gd name="T43" fmla="*/ 24 h 39"/>
                  <a:gd name="T44" fmla="*/ 6 w 12"/>
                  <a:gd name="T45" fmla="*/ 23 h 39"/>
                  <a:gd name="T46" fmla="*/ 6 w 12"/>
                  <a:gd name="T47" fmla="*/ 22 h 39"/>
                  <a:gd name="T48" fmla="*/ 6 w 12"/>
                  <a:gd name="T49" fmla="*/ 22 h 39"/>
                  <a:gd name="T50" fmla="*/ 6 w 12"/>
                  <a:gd name="T51" fmla="*/ 21 h 39"/>
                  <a:gd name="T52" fmla="*/ 7 w 12"/>
                  <a:gd name="T53" fmla="*/ 20 h 39"/>
                  <a:gd name="T54" fmla="*/ 7 w 12"/>
                  <a:gd name="T55" fmla="*/ 19 h 39"/>
                  <a:gd name="T56" fmla="*/ 7 w 12"/>
                  <a:gd name="T57" fmla="*/ 19 h 39"/>
                  <a:gd name="T58" fmla="*/ 8 w 12"/>
                  <a:gd name="T59" fmla="*/ 17 h 39"/>
                  <a:gd name="T60" fmla="*/ 8 w 12"/>
                  <a:gd name="T61" fmla="*/ 17 h 39"/>
                  <a:gd name="T62" fmla="*/ 8 w 12"/>
                  <a:gd name="T63" fmla="*/ 16 h 39"/>
                  <a:gd name="T64" fmla="*/ 8 w 12"/>
                  <a:gd name="T65" fmla="*/ 15 h 39"/>
                  <a:gd name="T66" fmla="*/ 8 w 12"/>
                  <a:gd name="T67" fmla="*/ 14 h 39"/>
                  <a:gd name="T68" fmla="*/ 9 w 12"/>
                  <a:gd name="T69" fmla="*/ 13 h 39"/>
                  <a:gd name="T70" fmla="*/ 9 w 12"/>
                  <a:gd name="T71" fmla="*/ 13 h 39"/>
                  <a:gd name="T72" fmla="*/ 9 w 12"/>
                  <a:gd name="T73" fmla="*/ 11 h 39"/>
                  <a:gd name="T74" fmla="*/ 10 w 12"/>
                  <a:gd name="T75" fmla="*/ 11 h 39"/>
                  <a:gd name="T76" fmla="*/ 10 w 12"/>
                  <a:gd name="T77" fmla="*/ 10 h 39"/>
                  <a:gd name="T78" fmla="*/ 10 w 12"/>
                  <a:gd name="T79" fmla="*/ 9 h 39"/>
                  <a:gd name="T80" fmla="*/ 10 w 12"/>
                  <a:gd name="T81" fmla="*/ 8 h 39"/>
                  <a:gd name="T82" fmla="*/ 10 w 12"/>
                  <a:gd name="T83" fmla="*/ 7 h 39"/>
                  <a:gd name="T84" fmla="*/ 11 w 12"/>
                  <a:gd name="T85" fmla="*/ 6 h 39"/>
                  <a:gd name="T86" fmla="*/ 11 w 12"/>
                  <a:gd name="T87" fmla="*/ 6 h 39"/>
                  <a:gd name="T88" fmla="*/ 11 w 12"/>
                  <a:gd name="T89" fmla="*/ 4 h 39"/>
                  <a:gd name="T90" fmla="*/ 11 w 12"/>
                  <a:gd name="T91" fmla="*/ 4 h 39"/>
                  <a:gd name="T92" fmla="*/ 12 w 12"/>
                  <a:gd name="T93" fmla="*/ 3 h 39"/>
                  <a:gd name="T94" fmla="*/ 12 w 12"/>
                  <a:gd name="T95" fmla="*/ 2 h 39"/>
                  <a:gd name="T96" fmla="*/ 12 w 12"/>
                  <a:gd name="T97" fmla="*/ 1 h 39"/>
                  <a:gd name="T98" fmla="*/ 12 w 12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9">
                    <a:moveTo>
                      <a:pt x="0" y="39"/>
                    </a:moveTo>
                    <a:lnTo>
                      <a:pt x="1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Freeform 1698"/>
              <p:cNvSpPr>
                <a:spLocks/>
              </p:cNvSpPr>
              <p:nvPr/>
            </p:nvSpPr>
            <p:spPr bwMode="auto">
              <a:xfrm>
                <a:off x="5747" y="2333"/>
                <a:ext cx="12" cy="53"/>
              </a:xfrm>
              <a:custGeom>
                <a:avLst/>
                <a:gdLst>
                  <a:gd name="T0" fmla="*/ 0 w 12"/>
                  <a:gd name="T1" fmla="*/ 53 h 53"/>
                  <a:gd name="T2" fmla="*/ 1 w 12"/>
                  <a:gd name="T3" fmla="*/ 52 h 53"/>
                  <a:gd name="T4" fmla="*/ 1 w 12"/>
                  <a:gd name="T5" fmla="*/ 51 h 53"/>
                  <a:gd name="T6" fmla="*/ 1 w 12"/>
                  <a:gd name="T7" fmla="*/ 50 h 53"/>
                  <a:gd name="T8" fmla="*/ 1 w 12"/>
                  <a:gd name="T9" fmla="*/ 49 h 53"/>
                  <a:gd name="T10" fmla="*/ 2 w 12"/>
                  <a:gd name="T11" fmla="*/ 48 h 53"/>
                  <a:gd name="T12" fmla="*/ 2 w 12"/>
                  <a:gd name="T13" fmla="*/ 47 h 53"/>
                  <a:gd name="T14" fmla="*/ 2 w 12"/>
                  <a:gd name="T15" fmla="*/ 46 h 53"/>
                  <a:gd name="T16" fmla="*/ 2 w 12"/>
                  <a:gd name="T17" fmla="*/ 45 h 53"/>
                  <a:gd name="T18" fmla="*/ 3 w 12"/>
                  <a:gd name="T19" fmla="*/ 44 h 53"/>
                  <a:gd name="T20" fmla="*/ 3 w 12"/>
                  <a:gd name="T21" fmla="*/ 43 h 53"/>
                  <a:gd name="T22" fmla="*/ 3 w 12"/>
                  <a:gd name="T23" fmla="*/ 42 h 53"/>
                  <a:gd name="T24" fmla="*/ 3 w 12"/>
                  <a:gd name="T25" fmla="*/ 41 h 53"/>
                  <a:gd name="T26" fmla="*/ 4 w 12"/>
                  <a:gd name="T27" fmla="*/ 40 h 53"/>
                  <a:gd name="T28" fmla="*/ 4 w 12"/>
                  <a:gd name="T29" fmla="*/ 40 h 53"/>
                  <a:gd name="T30" fmla="*/ 4 w 12"/>
                  <a:gd name="T31" fmla="*/ 38 h 53"/>
                  <a:gd name="T32" fmla="*/ 5 w 12"/>
                  <a:gd name="T33" fmla="*/ 37 h 53"/>
                  <a:gd name="T34" fmla="*/ 5 w 12"/>
                  <a:gd name="T35" fmla="*/ 36 h 53"/>
                  <a:gd name="T36" fmla="*/ 5 w 12"/>
                  <a:gd name="T37" fmla="*/ 35 h 53"/>
                  <a:gd name="T38" fmla="*/ 5 w 12"/>
                  <a:gd name="T39" fmla="*/ 34 h 53"/>
                  <a:gd name="T40" fmla="*/ 5 w 12"/>
                  <a:gd name="T41" fmla="*/ 33 h 53"/>
                  <a:gd name="T42" fmla="*/ 6 w 12"/>
                  <a:gd name="T43" fmla="*/ 32 h 53"/>
                  <a:gd name="T44" fmla="*/ 6 w 12"/>
                  <a:gd name="T45" fmla="*/ 31 h 53"/>
                  <a:gd name="T46" fmla="*/ 6 w 12"/>
                  <a:gd name="T47" fmla="*/ 30 h 53"/>
                  <a:gd name="T48" fmla="*/ 6 w 12"/>
                  <a:gd name="T49" fmla="*/ 29 h 53"/>
                  <a:gd name="T50" fmla="*/ 6 w 12"/>
                  <a:gd name="T51" fmla="*/ 28 h 53"/>
                  <a:gd name="T52" fmla="*/ 7 w 12"/>
                  <a:gd name="T53" fmla="*/ 27 h 53"/>
                  <a:gd name="T54" fmla="*/ 7 w 12"/>
                  <a:gd name="T55" fmla="*/ 26 h 53"/>
                  <a:gd name="T56" fmla="*/ 7 w 12"/>
                  <a:gd name="T57" fmla="*/ 24 h 53"/>
                  <a:gd name="T58" fmla="*/ 8 w 12"/>
                  <a:gd name="T59" fmla="*/ 24 h 53"/>
                  <a:gd name="T60" fmla="*/ 8 w 12"/>
                  <a:gd name="T61" fmla="*/ 22 h 53"/>
                  <a:gd name="T62" fmla="*/ 8 w 12"/>
                  <a:gd name="T63" fmla="*/ 21 h 53"/>
                  <a:gd name="T64" fmla="*/ 8 w 12"/>
                  <a:gd name="T65" fmla="*/ 20 h 53"/>
                  <a:gd name="T66" fmla="*/ 8 w 12"/>
                  <a:gd name="T67" fmla="*/ 19 h 53"/>
                  <a:gd name="T68" fmla="*/ 9 w 12"/>
                  <a:gd name="T69" fmla="*/ 18 h 53"/>
                  <a:gd name="T70" fmla="*/ 9 w 12"/>
                  <a:gd name="T71" fmla="*/ 17 h 53"/>
                  <a:gd name="T72" fmla="*/ 9 w 12"/>
                  <a:gd name="T73" fmla="*/ 15 h 53"/>
                  <a:gd name="T74" fmla="*/ 10 w 12"/>
                  <a:gd name="T75" fmla="*/ 14 h 53"/>
                  <a:gd name="T76" fmla="*/ 10 w 12"/>
                  <a:gd name="T77" fmla="*/ 13 h 53"/>
                  <a:gd name="T78" fmla="*/ 10 w 12"/>
                  <a:gd name="T79" fmla="*/ 12 h 53"/>
                  <a:gd name="T80" fmla="*/ 10 w 12"/>
                  <a:gd name="T81" fmla="*/ 11 h 53"/>
                  <a:gd name="T82" fmla="*/ 10 w 12"/>
                  <a:gd name="T83" fmla="*/ 10 h 53"/>
                  <a:gd name="T84" fmla="*/ 11 w 12"/>
                  <a:gd name="T85" fmla="*/ 8 h 53"/>
                  <a:gd name="T86" fmla="*/ 11 w 12"/>
                  <a:gd name="T87" fmla="*/ 7 h 53"/>
                  <a:gd name="T88" fmla="*/ 11 w 12"/>
                  <a:gd name="T89" fmla="*/ 6 h 53"/>
                  <a:gd name="T90" fmla="*/ 12 w 12"/>
                  <a:gd name="T91" fmla="*/ 4 h 53"/>
                  <a:gd name="T92" fmla="*/ 12 w 12"/>
                  <a:gd name="T93" fmla="*/ 3 h 53"/>
                  <a:gd name="T94" fmla="*/ 12 w 12"/>
                  <a:gd name="T95" fmla="*/ 2 h 53"/>
                  <a:gd name="T96" fmla="*/ 12 w 12"/>
                  <a:gd name="T97" fmla="*/ 1 h 53"/>
                  <a:gd name="T98" fmla="*/ 12 w 12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3">
                    <a:moveTo>
                      <a:pt x="0" y="53"/>
                    </a:moveTo>
                    <a:lnTo>
                      <a:pt x="1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Freeform 1699"/>
              <p:cNvSpPr>
                <a:spLocks/>
              </p:cNvSpPr>
              <p:nvPr/>
            </p:nvSpPr>
            <p:spPr bwMode="auto">
              <a:xfrm>
                <a:off x="5759" y="2261"/>
                <a:ext cx="13" cy="72"/>
              </a:xfrm>
              <a:custGeom>
                <a:avLst/>
                <a:gdLst>
                  <a:gd name="T0" fmla="*/ 0 w 13"/>
                  <a:gd name="T1" fmla="*/ 72 h 72"/>
                  <a:gd name="T2" fmla="*/ 1 w 13"/>
                  <a:gd name="T3" fmla="*/ 70 h 72"/>
                  <a:gd name="T4" fmla="*/ 1 w 13"/>
                  <a:gd name="T5" fmla="*/ 69 h 72"/>
                  <a:gd name="T6" fmla="*/ 1 w 13"/>
                  <a:gd name="T7" fmla="*/ 68 h 72"/>
                  <a:gd name="T8" fmla="*/ 1 w 13"/>
                  <a:gd name="T9" fmla="*/ 67 h 72"/>
                  <a:gd name="T10" fmla="*/ 2 w 13"/>
                  <a:gd name="T11" fmla="*/ 65 h 72"/>
                  <a:gd name="T12" fmla="*/ 2 w 13"/>
                  <a:gd name="T13" fmla="*/ 64 h 72"/>
                  <a:gd name="T14" fmla="*/ 2 w 13"/>
                  <a:gd name="T15" fmla="*/ 63 h 72"/>
                  <a:gd name="T16" fmla="*/ 3 w 13"/>
                  <a:gd name="T17" fmla="*/ 61 h 72"/>
                  <a:gd name="T18" fmla="*/ 3 w 13"/>
                  <a:gd name="T19" fmla="*/ 60 h 72"/>
                  <a:gd name="T20" fmla="*/ 3 w 13"/>
                  <a:gd name="T21" fmla="*/ 59 h 72"/>
                  <a:gd name="T22" fmla="*/ 3 w 13"/>
                  <a:gd name="T23" fmla="*/ 57 h 72"/>
                  <a:gd name="T24" fmla="*/ 3 w 13"/>
                  <a:gd name="T25" fmla="*/ 56 h 72"/>
                  <a:gd name="T26" fmla="*/ 4 w 13"/>
                  <a:gd name="T27" fmla="*/ 55 h 72"/>
                  <a:gd name="T28" fmla="*/ 4 w 13"/>
                  <a:gd name="T29" fmla="*/ 53 h 72"/>
                  <a:gd name="T30" fmla="*/ 4 w 13"/>
                  <a:gd name="T31" fmla="*/ 52 h 72"/>
                  <a:gd name="T32" fmla="*/ 5 w 13"/>
                  <a:gd name="T33" fmla="*/ 50 h 72"/>
                  <a:gd name="T34" fmla="*/ 5 w 13"/>
                  <a:gd name="T35" fmla="*/ 49 h 72"/>
                  <a:gd name="T36" fmla="*/ 5 w 13"/>
                  <a:gd name="T37" fmla="*/ 48 h 72"/>
                  <a:gd name="T38" fmla="*/ 5 w 13"/>
                  <a:gd name="T39" fmla="*/ 46 h 72"/>
                  <a:gd name="T40" fmla="*/ 5 w 13"/>
                  <a:gd name="T41" fmla="*/ 45 h 72"/>
                  <a:gd name="T42" fmla="*/ 6 w 13"/>
                  <a:gd name="T43" fmla="*/ 43 h 72"/>
                  <a:gd name="T44" fmla="*/ 6 w 13"/>
                  <a:gd name="T45" fmla="*/ 42 h 72"/>
                  <a:gd name="T46" fmla="*/ 6 w 13"/>
                  <a:gd name="T47" fmla="*/ 41 h 72"/>
                  <a:gd name="T48" fmla="*/ 7 w 13"/>
                  <a:gd name="T49" fmla="*/ 39 h 72"/>
                  <a:gd name="T50" fmla="*/ 7 w 13"/>
                  <a:gd name="T51" fmla="*/ 38 h 72"/>
                  <a:gd name="T52" fmla="*/ 7 w 13"/>
                  <a:gd name="T53" fmla="*/ 36 h 72"/>
                  <a:gd name="T54" fmla="*/ 7 w 13"/>
                  <a:gd name="T55" fmla="*/ 35 h 72"/>
                  <a:gd name="T56" fmla="*/ 7 w 13"/>
                  <a:gd name="T57" fmla="*/ 33 h 72"/>
                  <a:gd name="T58" fmla="*/ 8 w 13"/>
                  <a:gd name="T59" fmla="*/ 32 h 72"/>
                  <a:gd name="T60" fmla="*/ 8 w 13"/>
                  <a:gd name="T61" fmla="*/ 30 h 72"/>
                  <a:gd name="T62" fmla="*/ 8 w 13"/>
                  <a:gd name="T63" fmla="*/ 29 h 72"/>
                  <a:gd name="T64" fmla="*/ 9 w 13"/>
                  <a:gd name="T65" fmla="*/ 27 h 72"/>
                  <a:gd name="T66" fmla="*/ 9 w 13"/>
                  <a:gd name="T67" fmla="*/ 26 h 72"/>
                  <a:gd name="T68" fmla="*/ 9 w 13"/>
                  <a:gd name="T69" fmla="*/ 24 h 72"/>
                  <a:gd name="T70" fmla="*/ 9 w 13"/>
                  <a:gd name="T71" fmla="*/ 23 h 72"/>
                  <a:gd name="T72" fmla="*/ 9 w 13"/>
                  <a:gd name="T73" fmla="*/ 21 h 72"/>
                  <a:gd name="T74" fmla="*/ 10 w 13"/>
                  <a:gd name="T75" fmla="*/ 20 h 72"/>
                  <a:gd name="T76" fmla="*/ 10 w 13"/>
                  <a:gd name="T77" fmla="*/ 18 h 72"/>
                  <a:gd name="T78" fmla="*/ 10 w 13"/>
                  <a:gd name="T79" fmla="*/ 17 h 72"/>
                  <a:gd name="T80" fmla="*/ 10 w 13"/>
                  <a:gd name="T81" fmla="*/ 15 h 72"/>
                  <a:gd name="T82" fmla="*/ 10 w 13"/>
                  <a:gd name="T83" fmla="*/ 13 h 72"/>
                  <a:gd name="T84" fmla="*/ 11 w 13"/>
                  <a:gd name="T85" fmla="*/ 12 h 72"/>
                  <a:gd name="T86" fmla="*/ 11 w 13"/>
                  <a:gd name="T87" fmla="*/ 10 h 72"/>
                  <a:gd name="T88" fmla="*/ 11 w 13"/>
                  <a:gd name="T89" fmla="*/ 9 h 72"/>
                  <a:gd name="T90" fmla="*/ 12 w 13"/>
                  <a:gd name="T91" fmla="*/ 7 h 72"/>
                  <a:gd name="T92" fmla="*/ 12 w 13"/>
                  <a:gd name="T93" fmla="*/ 5 h 72"/>
                  <a:gd name="T94" fmla="*/ 12 w 13"/>
                  <a:gd name="T95" fmla="*/ 4 h 72"/>
                  <a:gd name="T96" fmla="*/ 12 w 13"/>
                  <a:gd name="T97" fmla="*/ 2 h 72"/>
                  <a:gd name="T98" fmla="*/ 13 w 13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72">
                    <a:moveTo>
                      <a:pt x="0" y="72"/>
                    </a:moveTo>
                    <a:lnTo>
                      <a:pt x="1" y="70"/>
                    </a:lnTo>
                    <a:lnTo>
                      <a:pt x="1" y="69"/>
                    </a:lnTo>
                    <a:lnTo>
                      <a:pt x="1" y="68"/>
                    </a:lnTo>
                    <a:lnTo>
                      <a:pt x="1" y="67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Freeform 1700"/>
              <p:cNvSpPr>
                <a:spLocks/>
              </p:cNvSpPr>
              <p:nvPr/>
            </p:nvSpPr>
            <p:spPr bwMode="auto">
              <a:xfrm>
                <a:off x="5772" y="2171"/>
                <a:ext cx="12" cy="90"/>
              </a:xfrm>
              <a:custGeom>
                <a:avLst/>
                <a:gdLst>
                  <a:gd name="T0" fmla="*/ 0 w 12"/>
                  <a:gd name="T1" fmla="*/ 90 h 90"/>
                  <a:gd name="T2" fmla="*/ 0 w 12"/>
                  <a:gd name="T3" fmla="*/ 89 h 90"/>
                  <a:gd name="T4" fmla="*/ 0 w 12"/>
                  <a:gd name="T5" fmla="*/ 87 h 90"/>
                  <a:gd name="T6" fmla="*/ 0 w 12"/>
                  <a:gd name="T7" fmla="*/ 86 h 90"/>
                  <a:gd name="T8" fmla="*/ 1 w 12"/>
                  <a:gd name="T9" fmla="*/ 84 h 90"/>
                  <a:gd name="T10" fmla="*/ 1 w 12"/>
                  <a:gd name="T11" fmla="*/ 82 h 90"/>
                  <a:gd name="T12" fmla="*/ 1 w 12"/>
                  <a:gd name="T13" fmla="*/ 81 h 90"/>
                  <a:gd name="T14" fmla="*/ 1 w 12"/>
                  <a:gd name="T15" fmla="*/ 79 h 90"/>
                  <a:gd name="T16" fmla="*/ 2 w 12"/>
                  <a:gd name="T17" fmla="*/ 77 h 90"/>
                  <a:gd name="T18" fmla="*/ 2 w 12"/>
                  <a:gd name="T19" fmla="*/ 75 h 90"/>
                  <a:gd name="T20" fmla="*/ 2 w 12"/>
                  <a:gd name="T21" fmla="*/ 74 h 90"/>
                  <a:gd name="T22" fmla="*/ 2 w 12"/>
                  <a:gd name="T23" fmla="*/ 72 h 90"/>
                  <a:gd name="T24" fmla="*/ 3 w 12"/>
                  <a:gd name="T25" fmla="*/ 70 h 90"/>
                  <a:gd name="T26" fmla="*/ 3 w 12"/>
                  <a:gd name="T27" fmla="*/ 69 h 90"/>
                  <a:gd name="T28" fmla="*/ 3 w 12"/>
                  <a:gd name="T29" fmla="*/ 67 h 90"/>
                  <a:gd name="T30" fmla="*/ 3 w 12"/>
                  <a:gd name="T31" fmla="*/ 65 h 90"/>
                  <a:gd name="T32" fmla="*/ 4 w 12"/>
                  <a:gd name="T33" fmla="*/ 63 h 90"/>
                  <a:gd name="T34" fmla="*/ 4 w 12"/>
                  <a:gd name="T35" fmla="*/ 61 h 90"/>
                  <a:gd name="T36" fmla="*/ 4 w 12"/>
                  <a:gd name="T37" fmla="*/ 60 h 90"/>
                  <a:gd name="T38" fmla="*/ 4 w 12"/>
                  <a:gd name="T39" fmla="*/ 58 h 90"/>
                  <a:gd name="T40" fmla="*/ 4 w 12"/>
                  <a:gd name="T41" fmla="*/ 56 h 90"/>
                  <a:gd name="T42" fmla="*/ 5 w 12"/>
                  <a:gd name="T43" fmla="*/ 54 h 90"/>
                  <a:gd name="T44" fmla="*/ 5 w 12"/>
                  <a:gd name="T45" fmla="*/ 52 h 90"/>
                  <a:gd name="T46" fmla="*/ 5 w 12"/>
                  <a:gd name="T47" fmla="*/ 50 h 90"/>
                  <a:gd name="T48" fmla="*/ 6 w 12"/>
                  <a:gd name="T49" fmla="*/ 49 h 90"/>
                  <a:gd name="T50" fmla="*/ 6 w 12"/>
                  <a:gd name="T51" fmla="*/ 47 h 90"/>
                  <a:gd name="T52" fmla="*/ 6 w 12"/>
                  <a:gd name="T53" fmla="*/ 45 h 90"/>
                  <a:gd name="T54" fmla="*/ 6 w 12"/>
                  <a:gd name="T55" fmla="*/ 43 h 90"/>
                  <a:gd name="T56" fmla="*/ 6 w 12"/>
                  <a:gd name="T57" fmla="*/ 41 h 90"/>
                  <a:gd name="T58" fmla="*/ 7 w 12"/>
                  <a:gd name="T59" fmla="*/ 39 h 90"/>
                  <a:gd name="T60" fmla="*/ 7 w 12"/>
                  <a:gd name="T61" fmla="*/ 37 h 90"/>
                  <a:gd name="T62" fmla="*/ 7 w 12"/>
                  <a:gd name="T63" fmla="*/ 35 h 90"/>
                  <a:gd name="T64" fmla="*/ 8 w 12"/>
                  <a:gd name="T65" fmla="*/ 33 h 90"/>
                  <a:gd name="T66" fmla="*/ 8 w 12"/>
                  <a:gd name="T67" fmla="*/ 32 h 90"/>
                  <a:gd name="T68" fmla="*/ 8 w 12"/>
                  <a:gd name="T69" fmla="*/ 30 h 90"/>
                  <a:gd name="T70" fmla="*/ 8 w 12"/>
                  <a:gd name="T71" fmla="*/ 28 h 90"/>
                  <a:gd name="T72" fmla="*/ 8 w 12"/>
                  <a:gd name="T73" fmla="*/ 26 h 90"/>
                  <a:gd name="T74" fmla="*/ 9 w 12"/>
                  <a:gd name="T75" fmla="*/ 24 h 90"/>
                  <a:gd name="T76" fmla="*/ 9 w 12"/>
                  <a:gd name="T77" fmla="*/ 22 h 90"/>
                  <a:gd name="T78" fmla="*/ 9 w 12"/>
                  <a:gd name="T79" fmla="*/ 20 h 90"/>
                  <a:gd name="T80" fmla="*/ 10 w 12"/>
                  <a:gd name="T81" fmla="*/ 18 h 90"/>
                  <a:gd name="T82" fmla="*/ 10 w 12"/>
                  <a:gd name="T83" fmla="*/ 16 h 90"/>
                  <a:gd name="T84" fmla="*/ 10 w 12"/>
                  <a:gd name="T85" fmla="*/ 14 h 90"/>
                  <a:gd name="T86" fmla="*/ 10 w 12"/>
                  <a:gd name="T87" fmla="*/ 12 h 90"/>
                  <a:gd name="T88" fmla="*/ 10 w 12"/>
                  <a:gd name="T89" fmla="*/ 10 h 90"/>
                  <a:gd name="T90" fmla="*/ 11 w 12"/>
                  <a:gd name="T91" fmla="*/ 8 h 90"/>
                  <a:gd name="T92" fmla="*/ 11 w 12"/>
                  <a:gd name="T93" fmla="*/ 6 h 90"/>
                  <a:gd name="T94" fmla="*/ 11 w 12"/>
                  <a:gd name="T95" fmla="*/ 4 h 90"/>
                  <a:gd name="T96" fmla="*/ 11 w 12"/>
                  <a:gd name="T97" fmla="*/ 2 h 90"/>
                  <a:gd name="T98" fmla="*/ 12 w 12"/>
                  <a:gd name="T9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0">
                    <a:moveTo>
                      <a:pt x="0" y="90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0" y="86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4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9" y="20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Freeform 1701"/>
              <p:cNvSpPr>
                <a:spLocks/>
              </p:cNvSpPr>
              <p:nvPr/>
            </p:nvSpPr>
            <p:spPr bwMode="auto">
              <a:xfrm>
                <a:off x="5784" y="2061"/>
                <a:ext cx="12" cy="110"/>
              </a:xfrm>
              <a:custGeom>
                <a:avLst/>
                <a:gdLst>
                  <a:gd name="T0" fmla="*/ 0 w 12"/>
                  <a:gd name="T1" fmla="*/ 110 h 110"/>
                  <a:gd name="T2" fmla="*/ 0 w 12"/>
                  <a:gd name="T3" fmla="*/ 108 h 110"/>
                  <a:gd name="T4" fmla="*/ 0 w 12"/>
                  <a:gd name="T5" fmla="*/ 106 h 110"/>
                  <a:gd name="T6" fmla="*/ 0 w 12"/>
                  <a:gd name="T7" fmla="*/ 103 h 110"/>
                  <a:gd name="T8" fmla="*/ 1 w 12"/>
                  <a:gd name="T9" fmla="*/ 101 h 110"/>
                  <a:gd name="T10" fmla="*/ 1 w 12"/>
                  <a:gd name="T11" fmla="*/ 99 h 110"/>
                  <a:gd name="T12" fmla="*/ 1 w 12"/>
                  <a:gd name="T13" fmla="*/ 97 h 110"/>
                  <a:gd name="T14" fmla="*/ 1 w 12"/>
                  <a:gd name="T15" fmla="*/ 95 h 110"/>
                  <a:gd name="T16" fmla="*/ 2 w 12"/>
                  <a:gd name="T17" fmla="*/ 93 h 110"/>
                  <a:gd name="T18" fmla="*/ 2 w 12"/>
                  <a:gd name="T19" fmla="*/ 91 h 110"/>
                  <a:gd name="T20" fmla="*/ 2 w 12"/>
                  <a:gd name="T21" fmla="*/ 88 h 110"/>
                  <a:gd name="T22" fmla="*/ 3 w 12"/>
                  <a:gd name="T23" fmla="*/ 87 h 110"/>
                  <a:gd name="T24" fmla="*/ 3 w 12"/>
                  <a:gd name="T25" fmla="*/ 84 h 110"/>
                  <a:gd name="T26" fmla="*/ 3 w 12"/>
                  <a:gd name="T27" fmla="*/ 82 h 110"/>
                  <a:gd name="T28" fmla="*/ 3 w 12"/>
                  <a:gd name="T29" fmla="*/ 80 h 110"/>
                  <a:gd name="T30" fmla="*/ 3 w 12"/>
                  <a:gd name="T31" fmla="*/ 78 h 110"/>
                  <a:gd name="T32" fmla="*/ 4 w 12"/>
                  <a:gd name="T33" fmla="*/ 76 h 110"/>
                  <a:gd name="T34" fmla="*/ 4 w 12"/>
                  <a:gd name="T35" fmla="*/ 73 h 110"/>
                  <a:gd name="T36" fmla="*/ 4 w 12"/>
                  <a:gd name="T37" fmla="*/ 71 h 110"/>
                  <a:gd name="T38" fmla="*/ 5 w 12"/>
                  <a:gd name="T39" fmla="*/ 69 h 110"/>
                  <a:gd name="T40" fmla="*/ 5 w 12"/>
                  <a:gd name="T41" fmla="*/ 67 h 110"/>
                  <a:gd name="T42" fmla="*/ 5 w 12"/>
                  <a:gd name="T43" fmla="*/ 65 h 110"/>
                  <a:gd name="T44" fmla="*/ 5 w 12"/>
                  <a:gd name="T45" fmla="*/ 62 h 110"/>
                  <a:gd name="T46" fmla="*/ 5 w 12"/>
                  <a:gd name="T47" fmla="*/ 60 h 110"/>
                  <a:gd name="T48" fmla="*/ 6 w 12"/>
                  <a:gd name="T49" fmla="*/ 58 h 110"/>
                  <a:gd name="T50" fmla="*/ 6 w 12"/>
                  <a:gd name="T51" fmla="*/ 56 h 110"/>
                  <a:gd name="T52" fmla="*/ 6 w 12"/>
                  <a:gd name="T53" fmla="*/ 53 h 110"/>
                  <a:gd name="T54" fmla="*/ 7 w 12"/>
                  <a:gd name="T55" fmla="*/ 51 h 110"/>
                  <a:gd name="T56" fmla="*/ 7 w 12"/>
                  <a:gd name="T57" fmla="*/ 49 h 110"/>
                  <a:gd name="T58" fmla="*/ 7 w 12"/>
                  <a:gd name="T59" fmla="*/ 46 h 110"/>
                  <a:gd name="T60" fmla="*/ 7 w 12"/>
                  <a:gd name="T61" fmla="*/ 44 h 110"/>
                  <a:gd name="T62" fmla="*/ 7 w 12"/>
                  <a:gd name="T63" fmla="*/ 42 h 110"/>
                  <a:gd name="T64" fmla="*/ 8 w 12"/>
                  <a:gd name="T65" fmla="*/ 40 h 110"/>
                  <a:gd name="T66" fmla="*/ 8 w 12"/>
                  <a:gd name="T67" fmla="*/ 37 h 110"/>
                  <a:gd name="T68" fmla="*/ 8 w 12"/>
                  <a:gd name="T69" fmla="*/ 35 h 110"/>
                  <a:gd name="T70" fmla="*/ 8 w 12"/>
                  <a:gd name="T71" fmla="*/ 33 h 110"/>
                  <a:gd name="T72" fmla="*/ 8 w 12"/>
                  <a:gd name="T73" fmla="*/ 30 h 110"/>
                  <a:gd name="T74" fmla="*/ 9 w 12"/>
                  <a:gd name="T75" fmla="*/ 28 h 110"/>
                  <a:gd name="T76" fmla="*/ 9 w 12"/>
                  <a:gd name="T77" fmla="*/ 26 h 110"/>
                  <a:gd name="T78" fmla="*/ 9 w 12"/>
                  <a:gd name="T79" fmla="*/ 23 h 110"/>
                  <a:gd name="T80" fmla="*/ 10 w 12"/>
                  <a:gd name="T81" fmla="*/ 21 h 110"/>
                  <a:gd name="T82" fmla="*/ 10 w 12"/>
                  <a:gd name="T83" fmla="*/ 19 h 110"/>
                  <a:gd name="T84" fmla="*/ 10 w 12"/>
                  <a:gd name="T85" fmla="*/ 16 h 110"/>
                  <a:gd name="T86" fmla="*/ 10 w 12"/>
                  <a:gd name="T87" fmla="*/ 14 h 110"/>
                  <a:gd name="T88" fmla="*/ 10 w 12"/>
                  <a:gd name="T89" fmla="*/ 11 h 110"/>
                  <a:gd name="T90" fmla="*/ 11 w 12"/>
                  <a:gd name="T91" fmla="*/ 9 h 110"/>
                  <a:gd name="T92" fmla="*/ 11 w 12"/>
                  <a:gd name="T93" fmla="*/ 7 h 110"/>
                  <a:gd name="T94" fmla="*/ 11 w 12"/>
                  <a:gd name="T95" fmla="*/ 4 h 110"/>
                  <a:gd name="T96" fmla="*/ 12 w 12"/>
                  <a:gd name="T97" fmla="*/ 2 h 110"/>
                  <a:gd name="T98" fmla="*/ 12 w 12"/>
                  <a:gd name="T9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0">
                    <a:moveTo>
                      <a:pt x="0" y="110"/>
                    </a:moveTo>
                    <a:lnTo>
                      <a:pt x="0" y="108"/>
                    </a:lnTo>
                    <a:lnTo>
                      <a:pt x="0" y="106"/>
                    </a:lnTo>
                    <a:lnTo>
                      <a:pt x="0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7"/>
                    </a:lnTo>
                    <a:lnTo>
                      <a:pt x="1" y="95"/>
                    </a:lnTo>
                    <a:lnTo>
                      <a:pt x="2" y="93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3" y="87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3" y="80"/>
                    </a:lnTo>
                    <a:lnTo>
                      <a:pt x="3" y="78"/>
                    </a:lnTo>
                    <a:lnTo>
                      <a:pt x="4" y="76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Freeform 1702"/>
              <p:cNvSpPr>
                <a:spLocks/>
              </p:cNvSpPr>
              <p:nvPr/>
            </p:nvSpPr>
            <p:spPr bwMode="auto">
              <a:xfrm>
                <a:off x="5796" y="1937"/>
                <a:ext cx="12" cy="124"/>
              </a:xfrm>
              <a:custGeom>
                <a:avLst/>
                <a:gdLst>
                  <a:gd name="T0" fmla="*/ 0 w 12"/>
                  <a:gd name="T1" fmla="*/ 124 h 124"/>
                  <a:gd name="T2" fmla="*/ 0 w 12"/>
                  <a:gd name="T3" fmla="*/ 121 h 124"/>
                  <a:gd name="T4" fmla="*/ 0 w 12"/>
                  <a:gd name="T5" fmla="*/ 119 h 124"/>
                  <a:gd name="T6" fmla="*/ 1 w 12"/>
                  <a:gd name="T7" fmla="*/ 116 h 124"/>
                  <a:gd name="T8" fmla="*/ 1 w 12"/>
                  <a:gd name="T9" fmla="*/ 114 h 124"/>
                  <a:gd name="T10" fmla="*/ 1 w 12"/>
                  <a:gd name="T11" fmla="*/ 112 h 124"/>
                  <a:gd name="T12" fmla="*/ 1 w 12"/>
                  <a:gd name="T13" fmla="*/ 109 h 124"/>
                  <a:gd name="T14" fmla="*/ 2 w 12"/>
                  <a:gd name="T15" fmla="*/ 106 h 124"/>
                  <a:gd name="T16" fmla="*/ 2 w 12"/>
                  <a:gd name="T17" fmla="*/ 104 h 124"/>
                  <a:gd name="T18" fmla="*/ 2 w 12"/>
                  <a:gd name="T19" fmla="*/ 101 h 124"/>
                  <a:gd name="T20" fmla="*/ 2 w 12"/>
                  <a:gd name="T21" fmla="*/ 99 h 124"/>
                  <a:gd name="T22" fmla="*/ 3 w 12"/>
                  <a:gd name="T23" fmla="*/ 97 h 124"/>
                  <a:gd name="T24" fmla="*/ 3 w 12"/>
                  <a:gd name="T25" fmla="*/ 94 h 124"/>
                  <a:gd name="T26" fmla="*/ 3 w 12"/>
                  <a:gd name="T27" fmla="*/ 92 h 124"/>
                  <a:gd name="T28" fmla="*/ 3 w 12"/>
                  <a:gd name="T29" fmla="*/ 89 h 124"/>
                  <a:gd name="T30" fmla="*/ 3 w 12"/>
                  <a:gd name="T31" fmla="*/ 87 h 124"/>
                  <a:gd name="T32" fmla="*/ 4 w 12"/>
                  <a:gd name="T33" fmla="*/ 84 h 124"/>
                  <a:gd name="T34" fmla="*/ 4 w 12"/>
                  <a:gd name="T35" fmla="*/ 81 h 124"/>
                  <a:gd name="T36" fmla="*/ 4 w 12"/>
                  <a:gd name="T37" fmla="*/ 79 h 124"/>
                  <a:gd name="T38" fmla="*/ 5 w 12"/>
                  <a:gd name="T39" fmla="*/ 76 h 124"/>
                  <a:gd name="T40" fmla="*/ 5 w 12"/>
                  <a:gd name="T41" fmla="*/ 74 h 124"/>
                  <a:gd name="T42" fmla="*/ 5 w 12"/>
                  <a:gd name="T43" fmla="*/ 72 h 124"/>
                  <a:gd name="T44" fmla="*/ 5 w 12"/>
                  <a:gd name="T45" fmla="*/ 69 h 124"/>
                  <a:gd name="T46" fmla="*/ 5 w 12"/>
                  <a:gd name="T47" fmla="*/ 67 h 124"/>
                  <a:gd name="T48" fmla="*/ 6 w 12"/>
                  <a:gd name="T49" fmla="*/ 64 h 124"/>
                  <a:gd name="T50" fmla="*/ 6 w 12"/>
                  <a:gd name="T51" fmla="*/ 62 h 124"/>
                  <a:gd name="T52" fmla="*/ 6 w 12"/>
                  <a:gd name="T53" fmla="*/ 59 h 124"/>
                  <a:gd name="T54" fmla="*/ 7 w 12"/>
                  <a:gd name="T55" fmla="*/ 57 h 124"/>
                  <a:gd name="T56" fmla="*/ 7 w 12"/>
                  <a:gd name="T57" fmla="*/ 54 h 124"/>
                  <a:gd name="T58" fmla="*/ 7 w 12"/>
                  <a:gd name="T59" fmla="*/ 51 h 124"/>
                  <a:gd name="T60" fmla="*/ 7 w 12"/>
                  <a:gd name="T61" fmla="*/ 49 h 124"/>
                  <a:gd name="T62" fmla="*/ 7 w 12"/>
                  <a:gd name="T63" fmla="*/ 46 h 124"/>
                  <a:gd name="T64" fmla="*/ 8 w 12"/>
                  <a:gd name="T65" fmla="*/ 44 h 124"/>
                  <a:gd name="T66" fmla="*/ 8 w 12"/>
                  <a:gd name="T67" fmla="*/ 41 h 124"/>
                  <a:gd name="T68" fmla="*/ 8 w 12"/>
                  <a:gd name="T69" fmla="*/ 39 h 124"/>
                  <a:gd name="T70" fmla="*/ 9 w 12"/>
                  <a:gd name="T71" fmla="*/ 36 h 124"/>
                  <a:gd name="T72" fmla="*/ 9 w 12"/>
                  <a:gd name="T73" fmla="*/ 33 h 124"/>
                  <a:gd name="T74" fmla="*/ 9 w 12"/>
                  <a:gd name="T75" fmla="*/ 31 h 124"/>
                  <a:gd name="T76" fmla="*/ 9 w 12"/>
                  <a:gd name="T77" fmla="*/ 28 h 124"/>
                  <a:gd name="T78" fmla="*/ 9 w 12"/>
                  <a:gd name="T79" fmla="*/ 26 h 124"/>
                  <a:gd name="T80" fmla="*/ 10 w 12"/>
                  <a:gd name="T81" fmla="*/ 23 h 124"/>
                  <a:gd name="T82" fmla="*/ 10 w 12"/>
                  <a:gd name="T83" fmla="*/ 20 h 124"/>
                  <a:gd name="T84" fmla="*/ 10 w 12"/>
                  <a:gd name="T85" fmla="*/ 18 h 124"/>
                  <a:gd name="T86" fmla="*/ 10 w 12"/>
                  <a:gd name="T87" fmla="*/ 15 h 124"/>
                  <a:gd name="T88" fmla="*/ 10 w 12"/>
                  <a:gd name="T89" fmla="*/ 13 h 124"/>
                  <a:gd name="T90" fmla="*/ 11 w 12"/>
                  <a:gd name="T91" fmla="*/ 10 h 124"/>
                  <a:gd name="T92" fmla="*/ 11 w 12"/>
                  <a:gd name="T93" fmla="*/ 7 h 124"/>
                  <a:gd name="T94" fmla="*/ 11 w 12"/>
                  <a:gd name="T95" fmla="*/ 5 h 124"/>
                  <a:gd name="T96" fmla="*/ 12 w 12"/>
                  <a:gd name="T97" fmla="*/ 2 h 124"/>
                  <a:gd name="T98" fmla="*/ 12 w 12"/>
                  <a:gd name="T99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4">
                    <a:moveTo>
                      <a:pt x="0" y="124"/>
                    </a:moveTo>
                    <a:lnTo>
                      <a:pt x="0" y="121"/>
                    </a:lnTo>
                    <a:lnTo>
                      <a:pt x="0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4"/>
                    </a:lnTo>
                    <a:lnTo>
                      <a:pt x="3" y="92"/>
                    </a:lnTo>
                    <a:lnTo>
                      <a:pt x="3" y="89"/>
                    </a:lnTo>
                    <a:lnTo>
                      <a:pt x="3" y="87"/>
                    </a:lnTo>
                    <a:lnTo>
                      <a:pt x="4" y="84"/>
                    </a:lnTo>
                    <a:lnTo>
                      <a:pt x="4" y="81"/>
                    </a:lnTo>
                    <a:lnTo>
                      <a:pt x="4" y="79"/>
                    </a:lnTo>
                    <a:lnTo>
                      <a:pt x="5" y="76"/>
                    </a:lnTo>
                    <a:lnTo>
                      <a:pt x="5" y="74"/>
                    </a:lnTo>
                    <a:lnTo>
                      <a:pt x="5" y="72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59"/>
                    </a:lnTo>
                    <a:lnTo>
                      <a:pt x="7" y="57"/>
                    </a:lnTo>
                    <a:lnTo>
                      <a:pt x="7" y="54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6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6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3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0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Freeform 1703"/>
              <p:cNvSpPr>
                <a:spLocks/>
              </p:cNvSpPr>
              <p:nvPr/>
            </p:nvSpPr>
            <p:spPr bwMode="auto">
              <a:xfrm>
                <a:off x="5808" y="1812"/>
                <a:ext cx="12" cy="125"/>
              </a:xfrm>
              <a:custGeom>
                <a:avLst/>
                <a:gdLst>
                  <a:gd name="T0" fmla="*/ 0 w 12"/>
                  <a:gd name="T1" fmla="*/ 125 h 125"/>
                  <a:gd name="T2" fmla="*/ 0 w 12"/>
                  <a:gd name="T3" fmla="*/ 122 h 125"/>
                  <a:gd name="T4" fmla="*/ 0 w 12"/>
                  <a:gd name="T5" fmla="*/ 120 h 125"/>
                  <a:gd name="T6" fmla="*/ 1 w 12"/>
                  <a:gd name="T7" fmla="*/ 117 h 125"/>
                  <a:gd name="T8" fmla="*/ 1 w 12"/>
                  <a:gd name="T9" fmla="*/ 114 h 125"/>
                  <a:gd name="T10" fmla="*/ 1 w 12"/>
                  <a:gd name="T11" fmla="*/ 112 h 125"/>
                  <a:gd name="T12" fmla="*/ 1 w 12"/>
                  <a:gd name="T13" fmla="*/ 109 h 125"/>
                  <a:gd name="T14" fmla="*/ 2 w 12"/>
                  <a:gd name="T15" fmla="*/ 107 h 125"/>
                  <a:gd name="T16" fmla="*/ 2 w 12"/>
                  <a:gd name="T17" fmla="*/ 104 h 125"/>
                  <a:gd name="T18" fmla="*/ 2 w 12"/>
                  <a:gd name="T19" fmla="*/ 101 h 125"/>
                  <a:gd name="T20" fmla="*/ 2 w 12"/>
                  <a:gd name="T21" fmla="*/ 99 h 125"/>
                  <a:gd name="T22" fmla="*/ 3 w 12"/>
                  <a:gd name="T23" fmla="*/ 96 h 125"/>
                  <a:gd name="T24" fmla="*/ 3 w 12"/>
                  <a:gd name="T25" fmla="*/ 94 h 125"/>
                  <a:gd name="T26" fmla="*/ 3 w 12"/>
                  <a:gd name="T27" fmla="*/ 91 h 125"/>
                  <a:gd name="T28" fmla="*/ 4 w 12"/>
                  <a:gd name="T29" fmla="*/ 88 h 125"/>
                  <a:gd name="T30" fmla="*/ 4 w 12"/>
                  <a:gd name="T31" fmla="*/ 86 h 125"/>
                  <a:gd name="T32" fmla="*/ 4 w 12"/>
                  <a:gd name="T33" fmla="*/ 83 h 125"/>
                  <a:gd name="T34" fmla="*/ 4 w 12"/>
                  <a:gd name="T35" fmla="*/ 81 h 125"/>
                  <a:gd name="T36" fmla="*/ 4 w 12"/>
                  <a:gd name="T37" fmla="*/ 78 h 125"/>
                  <a:gd name="T38" fmla="*/ 5 w 12"/>
                  <a:gd name="T39" fmla="*/ 75 h 125"/>
                  <a:gd name="T40" fmla="*/ 5 w 12"/>
                  <a:gd name="T41" fmla="*/ 73 h 125"/>
                  <a:gd name="T42" fmla="*/ 5 w 12"/>
                  <a:gd name="T43" fmla="*/ 70 h 125"/>
                  <a:gd name="T44" fmla="*/ 6 w 12"/>
                  <a:gd name="T45" fmla="*/ 68 h 125"/>
                  <a:gd name="T46" fmla="*/ 6 w 12"/>
                  <a:gd name="T47" fmla="*/ 65 h 125"/>
                  <a:gd name="T48" fmla="*/ 6 w 12"/>
                  <a:gd name="T49" fmla="*/ 63 h 125"/>
                  <a:gd name="T50" fmla="*/ 6 w 12"/>
                  <a:gd name="T51" fmla="*/ 60 h 125"/>
                  <a:gd name="T52" fmla="*/ 6 w 12"/>
                  <a:gd name="T53" fmla="*/ 58 h 125"/>
                  <a:gd name="T54" fmla="*/ 7 w 12"/>
                  <a:gd name="T55" fmla="*/ 55 h 125"/>
                  <a:gd name="T56" fmla="*/ 7 w 12"/>
                  <a:gd name="T57" fmla="*/ 52 h 125"/>
                  <a:gd name="T58" fmla="*/ 7 w 12"/>
                  <a:gd name="T59" fmla="*/ 50 h 125"/>
                  <a:gd name="T60" fmla="*/ 7 w 12"/>
                  <a:gd name="T61" fmla="*/ 47 h 125"/>
                  <a:gd name="T62" fmla="*/ 7 w 12"/>
                  <a:gd name="T63" fmla="*/ 45 h 125"/>
                  <a:gd name="T64" fmla="*/ 8 w 12"/>
                  <a:gd name="T65" fmla="*/ 42 h 125"/>
                  <a:gd name="T66" fmla="*/ 8 w 12"/>
                  <a:gd name="T67" fmla="*/ 40 h 125"/>
                  <a:gd name="T68" fmla="*/ 8 w 12"/>
                  <a:gd name="T69" fmla="*/ 37 h 125"/>
                  <a:gd name="T70" fmla="*/ 9 w 12"/>
                  <a:gd name="T71" fmla="*/ 35 h 125"/>
                  <a:gd name="T72" fmla="*/ 9 w 12"/>
                  <a:gd name="T73" fmla="*/ 32 h 125"/>
                  <a:gd name="T74" fmla="*/ 9 w 12"/>
                  <a:gd name="T75" fmla="*/ 29 h 125"/>
                  <a:gd name="T76" fmla="*/ 9 w 12"/>
                  <a:gd name="T77" fmla="*/ 27 h 125"/>
                  <a:gd name="T78" fmla="*/ 9 w 12"/>
                  <a:gd name="T79" fmla="*/ 24 h 125"/>
                  <a:gd name="T80" fmla="*/ 10 w 12"/>
                  <a:gd name="T81" fmla="*/ 22 h 125"/>
                  <a:gd name="T82" fmla="*/ 10 w 12"/>
                  <a:gd name="T83" fmla="*/ 19 h 125"/>
                  <a:gd name="T84" fmla="*/ 10 w 12"/>
                  <a:gd name="T85" fmla="*/ 17 h 125"/>
                  <a:gd name="T86" fmla="*/ 11 w 12"/>
                  <a:gd name="T87" fmla="*/ 15 h 125"/>
                  <a:gd name="T88" fmla="*/ 11 w 12"/>
                  <a:gd name="T89" fmla="*/ 12 h 125"/>
                  <a:gd name="T90" fmla="*/ 11 w 12"/>
                  <a:gd name="T91" fmla="*/ 10 h 125"/>
                  <a:gd name="T92" fmla="*/ 11 w 12"/>
                  <a:gd name="T93" fmla="*/ 7 h 125"/>
                  <a:gd name="T94" fmla="*/ 11 w 12"/>
                  <a:gd name="T95" fmla="*/ 5 h 125"/>
                  <a:gd name="T96" fmla="*/ 12 w 12"/>
                  <a:gd name="T97" fmla="*/ 2 h 125"/>
                  <a:gd name="T98" fmla="*/ 12 w 12"/>
                  <a:gd name="T9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5">
                    <a:moveTo>
                      <a:pt x="0" y="125"/>
                    </a:moveTo>
                    <a:lnTo>
                      <a:pt x="0" y="122"/>
                    </a:lnTo>
                    <a:lnTo>
                      <a:pt x="0" y="120"/>
                    </a:lnTo>
                    <a:lnTo>
                      <a:pt x="1" y="117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2" y="107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6"/>
                    </a:lnTo>
                    <a:lnTo>
                      <a:pt x="3" y="94"/>
                    </a:lnTo>
                    <a:lnTo>
                      <a:pt x="3" y="91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73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5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2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1" y="15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Freeform 1704"/>
              <p:cNvSpPr>
                <a:spLocks/>
              </p:cNvSpPr>
              <p:nvPr/>
            </p:nvSpPr>
            <p:spPr bwMode="auto">
              <a:xfrm>
                <a:off x="5820" y="1704"/>
                <a:ext cx="12" cy="108"/>
              </a:xfrm>
              <a:custGeom>
                <a:avLst/>
                <a:gdLst>
                  <a:gd name="T0" fmla="*/ 0 w 12"/>
                  <a:gd name="T1" fmla="*/ 108 h 108"/>
                  <a:gd name="T2" fmla="*/ 0 w 12"/>
                  <a:gd name="T3" fmla="*/ 105 h 108"/>
                  <a:gd name="T4" fmla="*/ 1 w 12"/>
                  <a:gd name="T5" fmla="*/ 103 h 108"/>
                  <a:gd name="T6" fmla="*/ 1 w 12"/>
                  <a:gd name="T7" fmla="*/ 100 h 108"/>
                  <a:gd name="T8" fmla="*/ 1 w 12"/>
                  <a:gd name="T9" fmla="*/ 98 h 108"/>
                  <a:gd name="T10" fmla="*/ 1 w 12"/>
                  <a:gd name="T11" fmla="*/ 95 h 108"/>
                  <a:gd name="T12" fmla="*/ 2 w 12"/>
                  <a:gd name="T13" fmla="*/ 93 h 108"/>
                  <a:gd name="T14" fmla="*/ 2 w 12"/>
                  <a:gd name="T15" fmla="*/ 91 h 108"/>
                  <a:gd name="T16" fmla="*/ 2 w 12"/>
                  <a:gd name="T17" fmla="*/ 88 h 108"/>
                  <a:gd name="T18" fmla="*/ 2 w 12"/>
                  <a:gd name="T19" fmla="*/ 86 h 108"/>
                  <a:gd name="T20" fmla="*/ 2 w 12"/>
                  <a:gd name="T21" fmla="*/ 84 h 108"/>
                  <a:gd name="T22" fmla="*/ 3 w 12"/>
                  <a:gd name="T23" fmla="*/ 81 h 108"/>
                  <a:gd name="T24" fmla="*/ 3 w 12"/>
                  <a:gd name="T25" fmla="*/ 79 h 108"/>
                  <a:gd name="T26" fmla="*/ 3 w 12"/>
                  <a:gd name="T27" fmla="*/ 77 h 108"/>
                  <a:gd name="T28" fmla="*/ 4 w 12"/>
                  <a:gd name="T29" fmla="*/ 74 h 108"/>
                  <a:gd name="T30" fmla="*/ 4 w 12"/>
                  <a:gd name="T31" fmla="*/ 72 h 108"/>
                  <a:gd name="T32" fmla="*/ 4 w 12"/>
                  <a:gd name="T33" fmla="*/ 70 h 108"/>
                  <a:gd name="T34" fmla="*/ 4 w 12"/>
                  <a:gd name="T35" fmla="*/ 67 h 108"/>
                  <a:gd name="T36" fmla="*/ 4 w 12"/>
                  <a:gd name="T37" fmla="*/ 65 h 108"/>
                  <a:gd name="T38" fmla="*/ 5 w 12"/>
                  <a:gd name="T39" fmla="*/ 63 h 108"/>
                  <a:gd name="T40" fmla="*/ 5 w 12"/>
                  <a:gd name="T41" fmla="*/ 60 h 108"/>
                  <a:gd name="T42" fmla="*/ 5 w 12"/>
                  <a:gd name="T43" fmla="*/ 58 h 108"/>
                  <a:gd name="T44" fmla="*/ 6 w 12"/>
                  <a:gd name="T45" fmla="*/ 56 h 108"/>
                  <a:gd name="T46" fmla="*/ 6 w 12"/>
                  <a:gd name="T47" fmla="*/ 54 h 108"/>
                  <a:gd name="T48" fmla="*/ 6 w 12"/>
                  <a:gd name="T49" fmla="*/ 51 h 108"/>
                  <a:gd name="T50" fmla="*/ 6 w 12"/>
                  <a:gd name="T51" fmla="*/ 49 h 108"/>
                  <a:gd name="T52" fmla="*/ 6 w 12"/>
                  <a:gd name="T53" fmla="*/ 47 h 108"/>
                  <a:gd name="T54" fmla="*/ 7 w 12"/>
                  <a:gd name="T55" fmla="*/ 45 h 108"/>
                  <a:gd name="T56" fmla="*/ 7 w 12"/>
                  <a:gd name="T57" fmla="*/ 43 h 108"/>
                  <a:gd name="T58" fmla="*/ 7 w 12"/>
                  <a:gd name="T59" fmla="*/ 40 h 108"/>
                  <a:gd name="T60" fmla="*/ 8 w 12"/>
                  <a:gd name="T61" fmla="*/ 38 h 108"/>
                  <a:gd name="T62" fmla="*/ 8 w 12"/>
                  <a:gd name="T63" fmla="*/ 36 h 108"/>
                  <a:gd name="T64" fmla="*/ 8 w 12"/>
                  <a:gd name="T65" fmla="*/ 34 h 108"/>
                  <a:gd name="T66" fmla="*/ 8 w 12"/>
                  <a:gd name="T67" fmla="*/ 32 h 108"/>
                  <a:gd name="T68" fmla="*/ 8 w 12"/>
                  <a:gd name="T69" fmla="*/ 30 h 108"/>
                  <a:gd name="T70" fmla="*/ 9 w 12"/>
                  <a:gd name="T71" fmla="*/ 27 h 108"/>
                  <a:gd name="T72" fmla="*/ 9 w 12"/>
                  <a:gd name="T73" fmla="*/ 26 h 108"/>
                  <a:gd name="T74" fmla="*/ 9 w 12"/>
                  <a:gd name="T75" fmla="*/ 24 h 108"/>
                  <a:gd name="T76" fmla="*/ 9 w 12"/>
                  <a:gd name="T77" fmla="*/ 21 h 108"/>
                  <a:gd name="T78" fmla="*/ 9 w 12"/>
                  <a:gd name="T79" fmla="*/ 19 h 108"/>
                  <a:gd name="T80" fmla="*/ 10 w 12"/>
                  <a:gd name="T81" fmla="*/ 17 h 108"/>
                  <a:gd name="T82" fmla="*/ 10 w 12"/>
                  <a:gd name="T83" fmla="*/ 15 h 108"/>
                  <a:gd name="T84" fmla="*/ 10 w 12"/>
                  <a:gd name="T85" fmla="*/ 13 h 108"/>
                  <a:gd name="T86" fmla="*/ 11 w 12"/>
                  <a:gd name="T87" fmla="*/ 11 h 108"/>
                  <a:gd name="T88" fmla="*/ 11 w 12"/>
                  <a:gd name="T89" fmla="*/ 9 h 108"/>
                  <a:gd name="T90" fmla="*/ 11 w 12"/>
                  <a:gd name="T91" fmla="*/ 7 h 108"/>
                  <a:gd name="T92" fmla="*/ 11 w 12"/>
                  <a:gd name="T93" fmla="*/ 5 h 108"/>
                  <a:gd name="T94" fmla="*/ 11 w 12"/>
                  <a:gd name="T95" fmla="*/ 3 h 108"/>
                  <a:gd name="T96" fmla="*/ 12 w 12"/>
                  <a:gd name="T97" fmla="*/ 2 h 108"/>
                  <a:gd name="T98" fmla="*/ 12 w 12"/>
                  <a:gd name="T99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8">
                    <a:moveTo>
                      <a:pt x="0" y="108"/>
                    </a:moveTo>
                    <a:lnTo>
                      <a:pt x="0" y="105"/>
                    </a:lnTo>
                    <a:lnTo>
                      <a:pt x="1" y="103"/>
                    </a:lnTo>
                    <a:lnTo>
                      <a:pt x="1" y="100"/>
                    </a:lnTo>
                    <a:lnTo>
                      <a:pt x="1" y="98"/>
                    </a:lnTo>
                    <a:lnTo>
                      <a:pt x="1" y="95"/>
                    </a:lnTo>
                    <a:lnTo>
                      <a:pt x="2" y="93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2" y="86"/>
                    </a:lnTo>
                    <a:lnTo>
                      <a:pt x="2" y="84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Freeform 1705"/>
              <p:cNvSpPr>
                <a:spLocks/>
              </p:cNvSpPr>
              <p:nvPr/>
            </p:nvSpPr>
            <p:spPr bwMode="auto">
              <a:xfrm>
                <a:off x="5832" y="1633"/>
                <a:ext cx="12" cy="71"/>
              </a:xfrm>
              <a:custGeom>
                <a:avLst/>
                <a:gdLst>
                  <a:gd name="T0" fmla="*/ 0 w 12"/>
                  <a:gd name="T1" fmla="*/ 71 h 71"/>
                  <a:gd name="T2" fmla="*/ 0 w 12"/>
                  <a:gd name="T3" fmla="*/ 69 h 71"/>
                  <a:gd name="T4" fmla="*/ 1 w 12"/>
                  <a:gd name="T5" fmla="*/ 67 h 71"/>
                  <a:gd name="T6" fmla="*/ 1 w 12"/>
                  <a:gd name="T7" fmla="*/ 65 h 71"/>
                  <a:gd name="T8" fmla="*/ 1 w 12"/>
                  <a:gd name="T9" fmla="*/ 63 h 71"/>
                  <a:gd name="T10" fmla="*/ 1 w 12"/>
                  <a:gd name="T11" fmla="*/ 61 h 71"/>
                  <a:gd name="T12" fmla="*/ 2 w 12"/>
                  <a:gd name="T13" fmla="*/ 60 h 71"/>
                  <a:gd name="T14" fmla="*/ 2 w 12"/>
                  <a:gd name="T15" fmla="*/ 58 h 71"/>
                  <a:gd name="T16" fmla="*/ 2 w 12"/>
                  <a:gd name="T17" fmla="*/ 56 h 71"/>
                  <a:gd name="T18" fmla="*/ 2 w 12"/>
                  <a:gd name="T19" fmla="*/ 54 h 71"/>
                  <a:gd name="T20" fmla="*/ 3 w 12"/>
                  <a:gd name="T21" fmla="*/ 52 h 71"/>
                  <a:gd name="T22" fmla="*/ 3 w 12"/>
                  <a:gd name="T23" fmla="*/ 51 h 71"/>
                  <a:gd name="T24" fmla="*/ 3 w 12"/>
                  <a:gd name="T25" fmla="*/ 49 h 71"/>
                  <a:gd name="T26" fmla="*/ 3 w 12"/>
                  <a:gd name="T27" fmla="*/ 47 h 71"/>
                  <a:gd name="T28" fmla="*/ 4 w 12"/>
                  <a:gd name="T29" fmla="*/ 46 h 71"/>
                  <a:gd name="T30" fmla="*/ 4 w 12"/>
                  <a:gd name="T31" fmla="*/ 44 h 71"/>
                  <a:gd name="T32" fmla="*/ 4 w 12"/>
                  <a:gd name="T33" fmla="*/ 43 h 71"/>
                  <a:gd name="T34" fmla="*/ 5 w 12"/>
                  <a:gd name="T35" fmla="*/ 41 h 71"/>
                  <a:gd name="T36" fmla="*/ 5 w 12"/>
                  <a:gd name="T37" fmla="*/ 39 h 71"/>
                  <a:gd name="T38" fmla="*/ 5 w 12"/>
                  <a:gd name="T39" fmla="*/ 38 h 71"/>
                  <a:gd name="T40" fmla="*/ 5 w 12"/>
                  <a:gd name="T41" fmla="*/ 36 h 71"/>
                  <a:gd name="T42" fmla="*/ 5 w 12"/>
                  <a:gd name="T43" fmla="*/ 35 h 71"/>
                  <a:gd name="T44" fmla="*/ 6 w 12"/>
                  <a:gd name="T45" fmla="*/ 33 h 71"/>
                  <a:gd name="T46" fmla="*/ 6 w 12"/>
                  <a:gd name="T47" fmla="*/ 32 h 71"/>
                  <a:gd name="T48" fmla="*/ 6 w 12"/>
                  <a:gd name="T49" fmla="*/ 30 h 71"/>
                  <a:gd name="T50" fmla="*/ 6 w 12"/>
                  <a:gd name="T51" fmla="*/ 29 h 71"/>
                  <a:gd name="T52" fmla="*/ 6 w 12"/>
                  <a:gd name="T53" fmla="*/ 28 h 71"/>
                  <a:gd name="T54" fmla="*/ 7 w 12"/>
                  <a:gd name="T55" fmla="*/ 26 h 71"/>
                  <a:gd name="T56" fmla="*/ 7 w 12"/>
                  <a:gd name="T57" fmla="*/ 24 h 71"/>
                  <a:gd name="T58" fmla="*/ 7 w 12"/>
                  <a:gd name="T59" fmla="*/ 23 h 71"/>
                  <a:gd name="T60" fmla="*/ 8 w 12"/>
                  <a:gd name="T61" fmla="*/ 22 h 71"/>
                  <a:gd name="T62" fmla="*/ 8 w 12"/>
                  <a:gd name="T63" fmla="*/ 21 h 71"/>
                  <a:gd name="T64" fmla="*/ 8 w 12"/>
                  <a:gd name="T65" fmla="*/ 19 h 71"/>
                  <a:gd name="T66" fmla="*/ 8 w 12"/>
                  <a:gd name="T67" fmla="*/ 18 h 71"/>
                  <a:gd name="T68" fmla="*/ 8 w 12"/>
                  <a:gd name="T69" fmla="*/ 17 h 71"/>
                  <a:gd name="T70" fmla="*/ 9 w 12"/>
                  <a:gd name="T71" fmla="*/ 15 h 71"/>
                  <a:gd name="T72" fmla="*/ 9 w 12"/>
                  <a:gd name="T73" fmla="*/ 14 h 71"/>
                  <a:gd name="T74" fmla="*/ 9 w 12"/>
                  <a:gd name="T75" fmla="*/ 13 h 71"/>
                  <a:gd name="T76" fmla="*/ 10 w 12"/>
                  <a:gd name="T77" fmla="*/ 12 h 71"/>
                  <a:gd name="T78" fmla="*/ 10 w 12"/>
                  <a:gd name="T79" fmla="*/ 10 h 71"/>
                  <a:gd name="T80" fmla="*/ 10 w 12"/>
                  <a:gd name="T81" fmla="*/ 9 h 71"/>
                  <a:gd name="T82" fmla="*/ 10 w 12"/>
                  <a:gd name="T83" fmla="*/ 8 h 71"/>
                  <a:gd name="T84" fmla="*/ 10 w 12"/>
                  <a:gd name="T85" fmla="*/ 7 h 71"/>
                  <a:gd name="T86" fmla="*/ 11 w 12"/>
                  <a:gd name="T87" fmla="*/ 6 h 71"/>
                  <a:gd name="T88" fmla="*/ 11 w 12"/>
                  <a:gd name="T89" fmla="*/ 5 h 71"/>
                  <a:gd name="T90" fmla="*/ 11 w 12"/>
                  <a:gd name="T91" fmla="*/ 4 h 71"/>
                  <a:gd name="T92" fmla="*/ 12 w 12"/>
                  <a:gd name="T93" fmla="*/ 3 h 71"/>
                  <a:gd name="T94" fmla="*/ 12 w 12"/>
                  <a:gd name="T95" fmla="*/ 2 h 71"/>
                  <a:gd name="T96" fmla="*/ 12 w 12"/>
                  <a:gd name="T97" fmla="*/ 1 h 71"/>
                  <a:gd name="T98" fmla="*/ 12 w 12"/>
                  <a:gd name="T9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1">
                    <a:moveTo>
                      <a:pt x="0" y="71"/>
                    </a:moveTo>
                    <a:lnTo>
                      <a:pt x="0" y="69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1"/>
                    </a:lnTo>
                    <a:lnTo>
                      <a:pt x="2" y="60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Freeform 1706"/>
              <p:cNvSpPr>
                <a:spLocks/>
              </p:cNvSpPr>
              <p:nvPr/>
            </p:nvSpPr>
            <p:spPr bwMode="auto">
              <a:xfrm>
                <a:off x="5844" y="1613"/>
                <a:ext cx="12" cy="20"/>
              </a:xfrm>
              <a:custGeom>
                <a:avLst/>
                <a:gdLst>
                  <a:gd name="T0" fmla="*/ 0 w 12"/>
                  <a:gd name="T1" fmla="*/ 20 h 20"/>
                  <a:gd name="T2" fmla="*/ 0 w 12"/>
                  <a:gd name="T3" fmla="*/ 19 h 20"/>
                  <a:gd name="T4" fmla="*/ 1 w 12"/>
                  <a:gd name="T5" fmla="*/ 18 h 20"/>
                  <a:gd name="T6" fmla="*/ 1 w 12"/>
                  <a:gd name="T7" fmla="*/ 17 h 20"/>
                  <a:gd name="T8" fmla="*/ 1 w 12"/>
                  <a:gd name="T9" fmla="*/ 16 h 20"/>
                  <a:gd name="T10" fmla="*/ 1 w 12"/>
                  <a:gd name="T11" fmla="*/ 16 h 20"/>
                  <a:gd name="T12" fmla="*/ 2 w 12"/>
                  <a:gd name="T13" fmla="*/ 15 h 20"/>
                  <a:gd name="T14" fmla="*/ 2 w 12"/>
                  <a:gd name="T15" fmla="*/ 14 h 20"/>
                  <a:gd name="T16" fmla="*/ 2 w 12"/>
                  <a:gd name="T17" fmla="*/ 13 h 20"/>
                  <a:gd name="T18" fmla="*/ 3 w 12"/>
                  <a:gd name="T19" fmla="*/ 12 h 20"/>
                  <a:gd name="T20" fmla="*/ 3 w 12"/>
                  <a:gd name="T21" fmla="*/ 12 h 20"/>
                  <a:gd name="T22" fmla="*/ 3 w 12"/>
                  <a:gd name="T23" fmla="*/ 11 h 20"/>
                  <a:gd name="T24" fmla="*/ 3 w 12"/>
                  <a:gd name="T25" fmla="*/ 10 h 20"/>
                  <a:gd name="T26" fmla="*/ 3 w 12"/>
                  <a:gd name="T27" fmla="*/ 10 h 20"/>
                  <a:gd name="T28" fmla="*/ 4 w 12"/>
                  <a:gd name="T29" fmla="*/ 9 h 20"/>
                  <a:gd name="T30" fmla="*/ 4 w 12"/>
                  <a:gd name="T31" fmla="*/ 8 h 20"/>
                  <a:gd name="T32" fmla="*/ 4 w 12"/>
                  <a:gd name="T33" fmla="*/ 8 h 20"/>
                  <a:gd name="T34" fmla="*/ 5 w 12"/>
                  <a:gd name="T35" fmla="*/ 7 h 20"/>
                  <a:gd name="T36" fmla="*/ 5 w 12"/>
                  <a:gd name="T37" fmla="*/ 7 h 20"/>
                  <a:gd name="T38" fmla="*/ 5 w 12"/>
                  <a:gd name="T39" fmla="*/ 6 h 20"/>
                  <a:gd name="T40" fmla="*/ 5 w 12"/>
                  <a:gd name="T41" fmla="*/ 5 h 20"/>
                  <a:gd name="T42" fmla="*/ 5 w 12"/>
                  <a:gd name="T43" fmla="*/ 5 h 20"/>
                  <a:gd name="T44" fmla="*/ 6 w 12"/>
                  <a:gd name="T45" fmla="*/ 5 h 20"/>
                  <a:gd name="T46" fmla="*/ 6 w 12"/>
                  <a:gd name="T47" fmla="*/ 4 h 20"/>
                  <a:gd name="T48" fmla="*/ 6 w 12"/>
                  <a:gd name="T49" fmla="*/ 4 h 20"/>
                  <a:gd name="T50" fmla="*/ 7 w 12"/>
                  <a:gd name="T51" fmla="*/ 3 h 20"/>
                  <a:gd name="T52" fmla="*/ 7 w 12"/>
                  <a:gd name="T53" fmla="*/ 3 h 20"/>
                  <a:gd name="T54" fmla="*/ 7 w 12"/>
                  <a:gd name="T55" fmla="*/ 3 h 20"/>
                  <a:gd name="T56" fmla="*/ 7 w 12"/>
                  <a:gd name="T57" fmla="*/ 2 h 20"/>
                  <a:gd name="T58" fmla="*/ 7 w 12"/>
                  <a:gd name="T59" fmla="*/ 2 h 20"/>
                  <a:gd name="T60" fmla="*/ 8 w 12"/>
                  <a:gd name="T61" fmla="*/ 2 h 20"/>
                  <a:gd name="T62" fmla="*/ 8 w 12"/>
                  <a:gd name="T63" fmla="*/ 2 h 20"/>
                  <a:gd name="T64" fmla="*/ 8 w 12"/>
                  <a:gd name="T65" fmla="*/ 2 h 20"/>
                  <a:gd name="T66" fmla="*/ 8 w 12"/>
                  <a:gd name="T67" fmla="*/ 1 h 20"/>
                  <a:gd name="T68" fmla="*/ 8 w 12"/>
                  <a:gd name="T69" fmla="*/ 1 h 20"/>
                  <a:gd name="T70" fmla="*/ 9 w 12"/>
                  <a:gd name="T71" fmla="*/ 1 h 20"/>
                  <a:gd name="T72" fmla="*/ 9 w 12"/>
                  <a:gd name="T73" fmla="*/ 1 h 20"/>
                  <a:gd name="T74" fmla="*/ 9 w 12"/>
                  <a:gd name="T75" fmla="*/ 1 h 20"/>
                  <a:gd name="T76" fmla="*/ 10 w 12"/>
                  <a:gd name="T77" fmla="*/ 0 h 20"/>
                  <a:gd name="T78" fmla="*/ 10 w 12"/>
                  <a:gd name="T79" fmla="*/ 0 h 20"/>
                  <a:gd name="T80" fmla="*/ 10 w 12"/>
                  <a:gd name="T81" fmla="*/ 0 h 20"/>
                  <a:gd name="T82" fmla="*/ 10 w 12"/>
                  <a:gd name="T83" fmla="*/ 0 h 20"/>
                  <a:gd name="T84" fmla="*/ 10 w 12"/>
                  <a:gd name="T85" fmla="*/ 0 h 20"/>
                  <a:gd name="T86" fmla="*/ 11 w 12"/>
                  <a:gd name="T87" fmla="*/ 0 h 20"/>
                  <a:gd name="T88" fmla="*/ 11 w 12"/>
                  <a:gd name="T89" fmla="*/ 1 h 20"/>
                  <a:gd name="T90" fmla="*/ 11 w 12"/>
                  <a:gd name="T91" fmla="*/ 1 h 20"/>
                  <a:gd name="T92" fmla="*/ 12 w 12"/>
                  <a:gd name="T93" fmla="*/ 1 h 20"/>
                  <a:gd name="T94" fmla="*/ 12 w 12"/>
                  <a:gd name="T95" fmla="*/ 1 h 20"/>
                  <a:gd name="T96" fmla="*/ 12 w 12"/>
                  <a:gd name="T97" fmla="*/ 1 h 20"/>
                  <a:gd name="T98" fmla="*/ 12 w 12"/>
                  <a:gd name="T99" fmla="*/ 1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Freeform 1707"/>
              <p:cNvSpPr>
                <a:spLocks/>
              </p:cNvSpPr>
              <p:nvPr/>
            </p:nvSpPr>
            <p:spPr bwMode="auto">
              <a:xfrm>
                <a:off x="5856" y="1614"/>
                <a:ext cx="12" cy="37"/>
              </a:xfrm>
              <a:custGeom>
                <a:avLst/>
                <a:gdLst>
                  <a:gd name="T0" fmla="*/ 0 w 12"/>
                  <a:gd name="T1" fmla="*/ 0 h 37"/>
                  <a:gd name="T2" fmla="*/ 0 w 12"/>
                  <a:gd name="T3" fmla="*/ 1 h 37"/>
                  <a:gd name="T4" fmla="*/ 1 w 12"/>
                  <a:gd name="T5" fmla="*/ 1 h 37"/>
                  <a:gd name="T6" fmla="*/ 1 w 12"/>
                  <a:gd name="T7" fmla="*/ 1 h 37"/>
                  <a:gd name="T8" fmla="*/ 1 w 12"/>
                  <a:gd name="T9" fmla="*/ 1 h 37"/>
                  <a:gd name="T10" fmla="*/ 2 w 12"/>
                  <a:gd name="T11" fmla="*/ 1 h 37"/>
                  <a:gd name="T12" fmla="*/ 2 w 12"/>
                  <a:gd name="T13" fmla="*/ 2 h 37"/>
                  <a:gd name="T14" fmla="*/ 2 w 12"/>
                  <a:gd name="T15" fmla="*/ 2 h 37"/>
                  <a:gd name="T16" fmla="*/ 2 w 12"/>
                  <a:gd name="T17" fmla="*/ 2 h 37"/>
                  <a:gd name="T18" fmla="*/ 3 w 12"/>
                  <a:gd name="T19" fmla="*/ 3 h 37"/>
                  <a:gd name="T20" fmla="*/ 3 w 12"/>
                  <a:gd name="T21" fmla="*/ 3 h 37"/>
                  <a:gd name="T22" fmla="*/ 3 w 12"/>
                  <a:gd name="T23" fmla="*/ 4 h 37"/>
                  <a:gd name="T24" fmla="*/ 3 w 12"/>
                  <a:gd name="T25" fmla="*/ 4 h 37"/>
                  <a:gd name="T26" fmla="*/ 4 w 12"/>
                  <a:gd name="T27" fmla="*/ 5 h 37"/>
                  <a:gd name="T28" fmla="*/ 4 w 12"/>
                  <a:gd name="T29" fmla="*/ 5 h 37"/>
                  <a:gd name="T30" fmla="*/ 4 w 12"/>
                  <a:gd name="T31" fmla="*/ 6 h 37"/>
                  <a:gd name="T32" fmla="*/ 4 w 12"/>
                  <a:gd name="T33" fmla="*/ 6 h 37"/>
                  <a:gd name="T34" fmla="*/ 5 w 12"/>
                  <a:gd name="T35" fmla="*/ 7 h 37"/>
                  <a:gd name="T36" fmla="*/ 5 w 12"/>
                  <a:gd name="T37" fmla="*/ 8 h 37"/>
                  <a:gd name="T38" fmla="*/ 5 w 12"/>
                  <a:gd name="T39" fmla="*/ 8 h 37"/>
                  <a:gd name="T40" fmla="*/ 5 w 12"/>
                  <a:gd name="T41" fmla="*/ 9 h 37"/>
                  <a:gd name="T42" fmla="*/ 5 w 12"/>
                  <a:gd name="T43" fmla="*/ 9 h 37"/>
                  <a:gd name="T44" fmla="*/ 6 w 12"/>
                  <a:gd name="T45" fmla="*/ 10 h 37"/>
                  <a:gd name="T46" fmla="*/ 6 w 12"/>
                  <a:gd name="T47" fmla="*/ 11 h 37"/>
                  <a:gd name="T48" fmla="*/ 6 w 12"/>
                  <a:gd name="T49" fmla="*/ 11 h 37"/>
                  <a:gd name="T50" fmla="*/ 7 w 12"/>
                  <a:gd name="T51" fmla="*/ 12 h 37"/>
                  <a:gd name="T52" fmla="*/ 7 w 12"/>
                  <a:gd name="T53" fmla="*/ 13 h 37"/>
                  <a:gd name="T54" fmla="*/ 7 w 12"/>
                  <a:gd name="T55" fmla="*/ 14 h 37"/>
                  <a:gd name="T56" fmla="*/ 7 w 12"/>
                  <a:gd name="T57" fmla="*/ 15 h 37"/>
                  <a:gd name="T58" fmla="*/ 7 w 12"/>
                  <a:gd name="T59" fmla="*/ 16 h 37"/>
                  <a:gd name="T60" fmla="*/ 8 w 12"/>
                  <a:gd name="T61" fmla="*/ 17 h 37"/>
                  <a:gd name="T62" fmla="*/ 8 w 12"/>
                  <a:gd name="T63" fmla="*/ 17 h 37"/>
                  <a:gd name="T64" fmla="*/ 8 w 12"/>
                  <a:gd name="T65" fmla="*/ 18 h 37"/>
                  <a:gd name="T66" fmla="*/ 9 w 12"/>
                  <a:gd name="T67" fmla="*/ 19 h 37"/>
                  <a:gd name="T68" fmla="*/ 9 w 12"/>
                  <a:gd name="T69" fmla="*/ 20 h 37"/>
                  <a:gd name="T70" fmla="*/ 9 w 12"/>
                  <a:gd name="T71" fmla="*/ 21 h 37"/>
                  <a:gd name="T72" fmla="*/ 9 w 12"/>
                  <a:gd name="T73" fmla="*/ 22 h 37"/>
                  <a:gd name="T74" fmla="*/ 9 w 12"/>
                  <a:gd name="T75" fmla="*/ 23 h 37"/>
                  <a:gd name="T76" fmla="*/ 10 w 12"/>
                  <a:gd name="T77" fmla="*/ 24 h 37"/>
                  <a:gd name="T78" fmla="*/ 10 w 12"/>
                  <a:gd name="T79" fmla="*/ 25 h 37"/>
                  <a:gd name="T80" fmla="*/ 10 w 12"/>
                  <a:gd name="T81" fmla="*/ 26 h 37"/>
                  <a:gd name="T82" fmla="*/ 11 w 12"/>
                  <a:gd name="T83" fmla="*/ 27 h 37"/>
                  <a:gd name="T84" fmla="*/ 11 w 12"/>
                  <a:gd name="T85" fmla="*/ 29 h 37"/>
                  <a:gd name="T86" fmla="*/ 11 w 12"/>
                  <a:gd name="T87" fmla="*/ 29 h 37"/>
                  <a:gd name="T88" fmla="*/ 11 w 12"/>
                  <a:gd name="T89" fmla="*/ 31 h 37"/>
                  <a:gd name="T90" fmla="*/ 11 w 12"/>
                  <a:gd name="T91" fmla="*/ 32 h 37"/>
                  <a:gd name="T92" fmla="*/ 12 w 12"/>
                  <a:gd name="T93" fmla="*/ 33 h 37"/>
                  <a:gd name="T94" fmla="*/ 12 w 12"/>
                  <a:gd name="T95" fmla="*/ 34 h 37"/>
                  <a:gd name="T96" fmla="*/ 12 w 12"/>
                  <a:gd name="T97" fmla="*/ 36 h 37"/>
                  <a:gd name="T98" fmla="*/ 12 w 12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7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6"/>
                    </a:lnTo>
                    <a:lnTo>
                      <a:pt x="12" y="3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Freeform 1708"/>
              <p:cNvSpPr>
                <a:spLocks/>
              </p:cNvSpPr>
              <p:nvPr/>
            </p:nvSpPr>
            <p:spPr bwMode="auto">
              <a:xfrm>
                <a:off x="5868" y="1651"/>
                <a:ext cx="13" cy="82"/>
              </a:xfrm>
              <a:custGeom>
                <a:avLst/>
                <a:gdLst>
                  <a:gd name="T0" fmla="*/ 0 w 13"/>
                  <a:gd name="T1" fmla="*/ 0 h 82"/>
                  <a:gd name="T2" fmla="*/ 1 w 13"/>
                  <a:gd name="T3" fmla="*/ 1 h 82"/>
                  <a:gd name="T4" fmla="*/ 1 w 13"/>
                  <a:gd name="T5" fmla="*/ 3 h 82"/>
                  <a:gd name="T6" fmla="*/ 1 w 13"/>
                  <a:gd name="T7" fmla="*/ 4 h 82"/>
                  <a:gd name="T8" fmla="*/ 1 w 13"/>
                  <a:gd name="T9" fmla="*/ 5 h 82"/>
                  <a:gd name="T10" fmla="*/ 2 w 13"/>
                  <a:gd name="T11" fmla="*/ 6 h 82"/>
                  <a:gd name="T12" fmla="*/ 2 w 13"/>
                  <a:gd name="T13" fmla="*/ 8 h 82"/>
                  <a:gd name="T14" fmla="*/ 2 w 13"/>
                  <a:gd name="T15" fmla="*/ 9 h 82"/>
                  <a:gd name="T16" fmla="*/ 2 w 13"/>
                  <a:gd name="T17" fmla="*/ 10 h 82"/>
                  <a:gd name="T18" fmla="*/ 3 w 13"/>
                  <a:gd name="T19" fmla="*/ 12 h 82"/>
                  <a:gd name="T20" fmla="*/ 3 w 13"/>
                  <a:gd name="T21" fmla="*/ 13 h 82"/>
                  <a:gd name="T22" fmla="*/ 3 w 13"/>
                  <a:gd name="T23" fmla="*/ 15 h 82"/>
                  <a:gd name="T24" fmla="*/ 4 w 13"/>
                  <a:gd name="T25" fmla="*/ 16 h 82"/>
                  <a:gd name="T26" fmla="*/ 4 w 13"/>
                  <a:gd name="T27" fmla="*/ 18 h 82"/>
                  <a:gd name="T28" fmla="*/ 4 w 13"/>
                  <a:gd name="T29" fmla="*/ 19 h 82"/>
                  <a:gd name="T30" fmla="*/ 4 w 13"/>
                  <a:gd name="T31" fmla="*/ 21 h 82"/>
                  <a:gd name="T32" fmla="*/ 4 w 13"/>
                  <a:gd name="T33" fmla="*/ 22 h 82"/>
                  <a:gd name="T34" fmla="*/ 5 w 13"/>
                  <a:gd name="T35" fmla="*/ 24 h 82"/>
                  <a:gd name="T36" fmla="*/ 5 w 13"/>
                  <a:gd name="T37" fmla="*/ 26 h 82"/>
                  <a:gd name="T38" fmla="*/ 5 w 13"/>
                  <a:gd name="T39" fmla="*/ 27 h 82"/>
                  <a:gd name="T40" fmla="*/ 6 w 13"/>
                  <a:gd name="T41" fmla="*/ 29 h 82"/>
                  <a:gd name="T42" fmla="*/ 6 w 13"/>
                  <a:gd name="T43" fmla="*/ 30 h 82"/>
                  <a:gd name="T44" fmla="*/ 6 w 13"/>
                  <a:gd name="T45" fmla="*/ 32 h 82"/>
                  <a:gd name="T46" fmla="*/ 6 w 13"/>
                  <a:gd name="T47" fmla="*/ 34 h 82"/>
                  <a:gd name="T48" fmla="*/ 6 w 13"/>
                  <a:gd name="T49" fmla="*/ 35 h 82"/>
                  <a:gd name="T50" fmla="*/ 7 w 13"/>
                  <a:gd name="T51" fmla="*/ 37 h 82"/>
                  <a:gd name="T52" fmla="*/ 7 w 13"/>
                  <a:gd name="T53" fmla="*/ 39 h 82"/>
                  <a:gd name="T54" fmla="*/ 7 w 13"/>
                  <a:gd name="T55" fmla="*/ 40 h 82"/>
                  <a:gd name="T56" fmla="*/ 7 w 13"/>
                  <a:gd name="T57" fmla="*/ 42 h 82"/>
                  <a:gd name="T58" fmla="*/ 7 w 13"/>
                  <a:gd name="T59" fmla="*/ 44 h 82"/>
                  <a:gd name="T60" fmla="*/ 8 w 13"/>
                  <a:gd name="T61" fmla="*/ 46 h 82"/>
                  <a:gd name="T62" fmla="*/ 8 w 13"/>
                  <a:gd name="T63" fmla="*/ 47 h 82"/>
                  <a:gd name="T64" fmla="*/ 8 w 13"/>
                  <a:gd name="T65" fmla="*/ 49 h 82"/>
                  <a:gd name="T66" fmla="*/ 9 w 13"/>
                  <a:gd name="T67" fmla="*/ 51 h 82"/>
                  <a:gd name="T68" fmla="*/ 9 w 13"/>
                  <a:gd name="T69" fmla="*/ 53 h 82"/>
                  <a:gd name="T70" fmla="*/ 9 w 13"/>
                  <a:gd name="T71" fmla="*/ 55 h 82"/>
                  <a:gd name="T72" fmla="*/ 9 w 13"/>
                  <a:gd name="T73" fmla="*/ 57 h 82"/>
                  <a:gd name="T74" fmla="*/ 9 w 13"/>
                  <a:gd name="T75" fmla="*/ 59 h 82"/>
                  <a:gd name="T76" fmla="*/ 10 w 13"/>
                  <a:gd name="T77" fmla="*/ 60 h 82"/>
                  <a:gd name="T78" fmla="*/ 10 w 13"/>
                  <a:gd name="T79" fmla="*/ 62 h 82"/>
                  <a:gd name="T80" fmla="*/ 10 w 13"/>
                  <a:gd name="T81" fmla="*/ 64 h 82"/>
                  <a:gd name="T82" fmla="*/ 11 w 13"/>
                  <a:gd name="T83" fmla="*/ 66 h 82"/>
                  <a:gd name="T84" fmla="*/ 11 w 13"/>
                  <a:gd name="T85" fmla="*/ 68 h 82"/>
                  <a:gd name="T86" fmla="*/ 11 w 13"/>
                  <a:gd name="T87" fmla="*/ 70 h 82"/>
                  <a:gd name="T88" fmla="*/ 11 w 13"/>
                  <a:gd name="T89" fmla="*/ 72 h 82"/>
                  <a:gd name="T90" fmla="*/ 11 w 13"/>
                  <a:gd name="T91" fmla="*/ 74 h 82"/>
                  <a:gd name="T92" fmla="*/ 12 w 13"/>
                  <a:gd name="T93" fmla="*/ 76 h 82"/>
                  <a:gd name="T94" fmla="*/ 12 w 13"/>
                  <a:gd name="T95" fmla="*/ 78 h 82"/>
                  <a:gd name="T96" fmla="*/ 12 w 13"/>
                  <a:gd name="T97" fmla="*/ 80 h 82"/>
                  <a:gd name="T98" fmla="*/ 13 w 13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82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3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Freeform 1709"/>
              <p:cNvSpPr>
                <a:spLocks/>
              </p:cNvSpPr>
              <p:nvPr/>
            </p:nvSpPr>
            <p:spPr bwMode="auto">
              <a:xfrm>
                <a:off x="5881" y="1733"/>
                <a:ext cx="12" cy="110"/>
              </a:xfrm>
              <a:custGeom>
                <a:avLst/>
                <a:gdLst>
                  <a:gd name="T0" fmla="*/ 0 w 12"/>
                  <a:gd name="T1" fmla="*/ 0 h 110"/>
                  <a:gd name="T2" fmla="*/ 0 w 12"/>
                  <a:gd name="T3" fmla="*/ 2 h 110"/>
                  <a:gd name="T4" fmla="*/ 0 w 12"/>
                  <a:gd name="T5" fmla="*/ 4 h 110"/>
                  <a:gd name="T6" fmla="*/ 0 w 12"/>
                  <a:gd name="T7" fmla="*/ 6 h 110"/>
                  <a:gd name="T8" fmla="*/ 0 w 12"/>
                  <a:gd name="T9" fmla="*/ 8 h 110"/>
                  <a:gd name="T10" fmla="*/ 1 w 12"/>
                  <a:gd name="T11" fmla="*/ 10 h 110"/>
                  <a:gd name="T12" fmla="*/ 1 w 12"/>
                  <a:gd name="T13" fmla="*/ 12 h 110"/>
                  <a:gd name="T14" fmla="*/ 1 w 12"/>
                  <a:gd name="T15" fmla="*/ 14 h 110"/>
                  <a:gd name="T16" fmla="*/ 2 w 12"/>
                  <a:gd name="T17" fmla="*/ 16 h 110"/>
                  <a:gd name="T18" fmla="*/ 2 w 12"/>
                  <a:gd name="T19" fmla="*/ 19 h 110"/>
                  <a:gd name="T20" fmla="*/ 2 w 12"/>
                  <a:gd name="T21" fmla="*/ 21 h 110"/>
                  <a:gd name="T22" fmla="*/ 2 w 12"/>
                  <a:gd name="T23" fmla="*/ 23 h 110"/>
                  <a:gd name="T24" fmla="*/ 3 w 12"/>
                  <a:gd name="T25" fmla="*/ 25 h 110"/>
                  <a:gd name="T26" fmla="*/ 3 w 12"/>
                  <a:gd name="T27" fmla="*/ 27 h 110"/>
                  <a:gd name="T28" fmla="*/ 3 w 12"/>
                  <a:gd name="T29" fmla="*/ 29 h 110"/>
                  <a:gd name="T30" fmla="*/ 3 w 12"/>
                  <a:gd name="T31" fmla="*/ 32 h 110"/>
                  <a:gd name="T32" fmla="*/ 3 w 12"/>
                  <a:gd name="T33" fmla="*/ 34 h 110"/>
                  <a:gd name="T34" fmla="*/ 4 w 12"/>
                  <a:gd name="T35" fmla="*/ 36 h 110"/>
                  <a:gd name="T36" fmla="*/ 4 w 12"/>
                  <a:gd name="T37" fmla="*/ 38 h 110"/>
                  <a:gd name="T38" fmla="*/ 4 w 12"/>
                  <a:gd name="T39" fmla="*/ 40 h 110"/>
                  <a:gd name="T40" fmla="*/ 5 w 12"/>
                  <a:gd name="T41" fmla="*/ 43 h 110"/>
                  <a:gd name="T42" fmla="*/ 5 w 12"/>
                  <a:gd name="T43" fmla="*/ 45 h 110"/>
                  <a:gd name="T44" fmla="*/ 5 w 12"/>
                  <a:gd name="T45" fmla="*/ 47 h 110"/>
                  <a:gd name="T46" fmla="*/ 5 w 12"/>
                  <a:gd name="T47" fmla="*/ 49 h 110"/>
                  <a:gd name="T48" fmla="*/ 5 w 12"/>
                  <a:gd name="T49" fmla="*/ 52 h 110"/>
                  <a:gd name="T50" fmla="*/ 6 w 12"/>
                  <a:gd name="T51" fmla="*/ 54 h 110"/>
                  <a:gd name="T52" fmla="*/ 6 w 12"/>
                  <a:gd name="T53" fmla="*/ 56 h 110"/>
                  <a:gd name="T54" fmla="*/ 6 w 12"/>
                  <a:gd name="T55" fmla="*/ 59 h 110"/>
                  <a:gd name="T56" fmla="*/ 7 w 12"/>
                  <a:gd name="T57" fmla="*/ 61 h 110"/>
                  <a:gd name="T58" fmla="*/ 7 w 12"/>
                  <a:gd name="T59" fmla="*/ 63 h 110"/>
                  <a:gd name="T60" fmla="*/ 7 w 12"/>
                  <a:gd name="T61" fmla="*/ 65 h 110"/>
                  <a:gd name="T62" fmla="*/ 7 w 12"/>
                  <a:gd name="T63" fmla="*/ 68 h 110"/>
                  <a:gd name="T64" fmla="*/ 7 w 12"/>
                  <a:gd name="T65" fmla="*/ 70 h 110"/>
                  <a:gd name="T66" fmla="*/ 8 w 12"/>
                  <a:gd name="T67" fmla="*/ 72 h 110"/>
                  <a:gd name="T68" fmla="*/ 8 w 12"/>
                  <a:gd name="T69" fmla="*/ 75 h 110"/>
                  <a:gd name="T70" fmla="*/ 8 w 12"/>
                  <a:gd name="T71" fmla="*/ 77 h 110"/>
                  <a:gd name="T72" fmla="*/ 9 w 12"/>
                  <a:gd name="T73" fmla="*/ 79 h 110"/>
                  <a:gd name="T74" fmla="*/ 9 w 12"/>
                  <a:gd name="T75" fmla="*/ 82 h 110"/>
                  <a:gd name="T76" fmla="*/ 9 w 12"/>
                  <a:gd name="T77" fmla="*/ 84 h 110"/>
                  <a:gd name="T78" fmla="*/ 9 w 12"/>
                  <a:gd name="T79" fmla="*/ 86 h 110"/>
                  <a:gd name="T80" fmla="*/ 9 w 12"/>
                  <a:gd name="T81" fmla="*/ 89 h 110"/>
                  <a:gd name="T82" fmla="*/ 10 w 12"/>
                  <a:gd name="T83" fmla="*/ 91 h 110"/>
                  <a:gd name="T84" fmla="*/ 10 w 12"/>
                  <a:gd name="T85" fmla="*/ 93 h 110"/>
                  <a:gd name="T86" fmla="*/ 10 w 12"/>
                  <a:gd name="T87" fmla="*/ 96 h 110"/>
                  <a:gd name="T88" fmla="*/ 10 w 12"/>
                  <a:gd name="T89" fmla="*/ 98 h 110"/>
                  <a:gd name="T90" fmla="*/ 10 w 12"/>
                  <a:gd name="T91" fmla="*/ 101 h 110"/>
                  <a:gd name="T92" fmla="*/ 11 w 12"/>
                  <a:gd name="T93" fmla="*/ 103 h 110"/>
                  <a:gd name="T94" fmla="*/ 11 w 12"/>
                  <a:gd name="T95" fmla="*/ 105 h 110"/>
                  <a:gd name="T96" fmla="*/ 11 w 12"/>
                  <a:gd name="T97" fmla="*/ 108 h 110"/>
                  <a:gd name="T98" fmla="*/ 12 w 12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5" y="52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0"/>
                    </a:lnTo>
                    <a:lnTo>
                      <a:pt x="8" y="72"/>
                    </a:lnTo>
                    <a:lnTo>
                      <a:pt x="8" y="75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9" y="89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0" y="101"/>
                    </a:lnTo>
                    <a:lnTo>
                      <a:pt x="11" y="103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2" y="1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Freeform 1710"/>
              <p:cNvSpPr>
                <a:spLocks/>
              </p:cNvSpPr>
              <p:nvPr/>
            </p:nvSpPr>
            <p:spPr bwMode="auto">
              <a:xfrm>
                <a:off x="5893" y="1843"/>
                <a:ext cx="12" cy="119"/>
              </a:xfrm>
              <a:custGeom>
                <a:avLst/>
                <a:gdLst>
                  <a:gd name="T0" fmla="*/ 0 w 12"/>
                  <a:gd name="T1" fmla="*/ 0 h 119"/>
                  <a:gd name="T2" fmla="*/ 0 w 12"/>
                  <a:gd name="T3" fmla="*/ 2 h 119"/>
                  <a:gd name="T4" fmla="*/ 0 w 12"/>
                  <a:gd name="T5" fmla="*/ 5 h 119"/>
                  <a:gd name="T6" fmla="*/ 0 w 12"/>
                  <a:gd name="T7" fmla="*/ 7 h 119"/>
                  <a:gd name="T8" fmla="*/ 1 w 12"/>
                  <a:gd name="T9" fmla="*/ 10 h 119"/>
                  <a:gd name="T10" fmla="*/ 1 w 12"/>
                  <a:gd name="T11" fmla="*/ 12 h 119"/>
                  <a:gd name="T12" fmla="*/ 1 w 12"/>
                  <a:gd name="T13" fmla="*/ 14 h 119"/>
                  <a:gd name="T14" fmla="*/ 1 w 12"/>
                  <a:gd name="T15" fmla="*/ 17 h 119"/>
                  <a:gd name="T16" fmla="*/ 2 w 12"/>
                  <a:gd name="T17" fmla="*/ 20 h 119"/>
                  <a:gd name="T18" fmla="*/ 2 w 12"/>
                  <a:gd name="T19" fmla="*/ 22 h 119"/>
                  <a:gd name="T20" fmla="*/ 2 w 12"/>
                  <a:gd name="T21" fmla="*/ 24 h 119"/>
                  <a:gd name="T22" fmla="*/ 2 w 12"/>
                  <a:gd name="T23" fmla="*/ 27 h 119"/>
                  <a:gd name="T24" fmla="*/ 3 w 12"/>
                  <a:gd name="T25" fmla="*/ 29 h 119"/>
                  <a:gd name="T26" fmla="*/ 3 w 12"/>
                  <a:gd name="T27" fmla="*/ 32 h 119"/>
                  <a:gd name="T28" fmla="*/ 3 w 12"/>
                  <a:gd name="T29" fmla="*/ 34 h 119"/>
                  <a:gd name="T30" fmla="*/ 4 w 12"/>
                  <a:gd name="T31" fmla="*/ 36 h 119"/>
                  <a:gd name="T32" fmla="*/ 4 w 12"/>
                  <a:gd name="T33" fmla="*/ 39 h 119"/>
                  <a:gd name="T34" fmla="*/ 4 w 12"/>
                  <a:gd name="T35" fmla="*/ 41 h 119"/>
                  <a:gd name="T36" fmla="*/ 4 w 12"/>
                  <a:gd name="T37" fmla="*/ 44 h 119"/>
                  <a:gd name="T38" fmla="*/ 4 w 12"/>
                  <a:gd name="T39" fmla="*/ 46 h 119"/>
                  <a:gd name="T40" fmla="*/ 5 w 12"/>
                  <a:gd name="T41" fmla="*/ 49 h 119"/>
                  <a:gd name="T42" fmla="*/ 5 w 12"/>
                  <a:gd name="T43" fmla="*/ 51 h 119"/>
                  <a:gd name="T44" fmla="*/ 5 w 12"/>
                  <a:gd name="T45" fmla="*/ 53 h 119"/>
                  <a:gd name="T46" fmla="*/ 5 w 12"/>
                  <a:gd name="T47" fmla="*/ 56 h 119"/>
                  <a:gd name="T48" fmla="*/ 5 w 12"/>
                  <a:gd name="T49" fmla="*/ 59 h 119"/>
                  <a:gd name="T50" fmla="*/ 6 w 12"/>
                  <a:gd name="T51" fmla="*/ 61 h 119"/>
                  <a:gd name="T52" fmla="*/ 6 w 12"/>
                  <a:gd name="T53" fmla="*/ 63 h 119"/>
                  <a:gd name="T54" fmla="*/ 6 w 12"/>
                  <a:gd name="T55" fmla="*/ 66 h 119"/>
                  <a:gd name="T56" fmla="*/ 7 w 12"/>
                  <a:gd name="T57" fmla="*/ 68 h 119"/>
                  <a:gd name="T58" fmla="*/ 7 w 12"/>
                  <a:gd name="T59" fmla="*/ 71 h 119"/>
                  <a:gd name="T60" fmla="*/ 7 w 12"/>
                  <a:gd name="T61" fmla="*/ 73 h 119"/>
                  <a:gd name="T62" fmla="*/ 7 w 12"/>
                  <a:gd name="T63" fmla="*/ 76 h 119"/>
                  <a:gd name="T64" fmla="*/ 7 w 12"/>
                  <a:gd name="T65" fmla="*/ 78 h 119"/>
                  <a:gd name="T66" fmla="*/ 8 w 12"/>
                  <a:gd name="T67" fmla="*/ 80 h 119"/>
                  <a:gd name="T68" fmla="*/ 8 w 12"/>
                  <a:gd name="T69" fmla="*/ 83 h 119"/>
                  <a:gd name="T70" fmla="*/ 8 w 12"/>
                  <a:gd name="T71" fmla="*/ 85 h 119"/>
                  <a:gd name="T72" fmla="*/ 9 w 12"/>
                  <a:gd name="T73" fmla="*/ 88 h 119"/>
                  <a:gd name="T74" fmla="*/ 9 w 12"/>
                  <a:gd name="T75" fmla="*/ 90 h 119"/>
                  <a:gd name="T76" fmla="*/ 9 w 12"/>
                  <a:gd name="T77" fmla="*/ 93 h 119"/>
                  <a:gd name="T78" fmla="*/ 9 w 12"/>
                  <a:gd name="T79" fmla="*/ 95 h 119"/>
                  <a:gd name="T80" fmla="*/ 9 w 12"/>
                  <a:gd name="T81" fmla="*/ 97 h 119"/>
                  <a:gd name="T82" fmla="*/ 10 w 12"/>
                  <a:gd name="T83" fmla="*/ 100 h 119"/>
                  <a:gd name="T84" fmla="*/ 10 w 12"/>
                  <a:gd name="T85" fmla="*/ 103 h 119"/>
                  <a:gd name="T86" fmla="*/ 10 w 12"/>
                  <a:gd name="T87" fmla="*/ 105 h 119"/>
                  <a:gd name="T88" fmla="*/ 11 w 12"/>
                  <a:gd name="T89" fmla="*/ 107 h 119"/>
                  <a:gd name="T90" fmla="*/ 11 w 12"/>
                  <a:gd name="T91" fmla="*/ 110 h 119"/>
                  <a:gd name="T92" fmla="*/ 11 w 12"/>
                  <a:gd name="T93" fmla="*/ 112 h 119"/>
                  <a:gd name="T94" fmla="*/ 11 w 12"/>
                  <a:gd name="T95" fmla="*/ 115 h 119"/>
                  <a:gd name="T96" fmla="*/ 11 w 12"/>
                  <a:gd name="T97" fmla="*/ 117 h 119"/>
                  <a:gd name="T98" fmla="*/ 12 w 12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9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5" y="49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5" y="56"/>
                    </a:lnTo>
                    <a:lnTo>
                      <a:pt x="5" y="59"/>
                    </a:lnTo>
                    <a:lnTo>
                      <a:pt x="6" y="61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7" y="73"/>
                    </a:lnTo>
                    <a:lnTo>
                      <a:pt x="7" y="76"/>
                    </a:lnTo>
                    <a:lnTo>
                      <a:pt x="7" y="78"/>
                    </a:lnTo>
                    <a:lnTo>
                      <a:pt x="8" y="80"/>
                    </a:lnTo>
                    <a:lnTo>
                      <a:pt x="8" y="83"/>
                    </a:lnTo>
                    <a:lnTo>
                      <a:pt x="8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9" y="95"/>
                    </a:lnTo>
                    <a:lnTo>
                      <a:pt x="9" y="97"/>
                    </a:lnTo>
                    <a:lnTo>
                      <a:pt x="10" y="100"/>
                    </a:lnTo>
                    <a:lnTo>
                      <a:pt x="10" y="103"/>
                    </a:lnTo>
                    <a:lnTo>
                      <a:pt x="10" y="105"/>
                    </a:lnTo>
                    <a:lnTo>
                      <a:pt x="11" y="107"/>
                    </a:lnTo>
                    <a:lnTo>
                      <a:pt x="11" y="110"/>
                    </a:lnTo>
                    <a:lnTo>
                      <a:pt x="11" y="112"/>
                    </a:lnTo>
                    <a:lnTo>
                      <a:pt x="11" y="115"/>
                    </a:lnTo>
                    <a:lnTo>
                      <a:pt x="11" y="117"/>
                    </a:lnTo>
                    <a:lnTo>
                      <a:pt x="12" y="1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Freeform 1711"/>
              <p:cNvSpPr>
                <a:spLocks/>
              </p:cNvSpPr>
              <p:nvPr/>
            </p:nvSpPr>
            <p:spPr bwMode="auto">
              <a:xfrm>
                <a:off x="5905" y="1962"/>
                <a:ext cx="12" cy="115"/>
              </a:xfrm>
              <a:custGeom>
                <a:avLst/>
                <a:gdLst>
                  <a:gd name="T0" fmla="*/ 0 w 12"/>
                  <a:gd name="T1" fmla="*/ 0 h 115"/>
                  <a:gd name="T2" fmla="*/ 0 w 12"/>
                  <a:gd name="T3" fmla="*/ 3 h 115"/>
                  <a:gd name="T4" fmla="*/ 0 w 12"/>
                  <a:gd name="T5" fmla="*/ 5 h 115"/>
                  <a:gd name="T6" fmla="*/ 0 w 12"/>
                  <a:gd name="T7" fmla="*/ 8 h 115"/>
                  <a:gd name="T8" fmla="*/ 1 w 12"/>
                  <a:gd name="T9" fmla="*/ 10 h 115"/>
                  <a:gd name="T10" fmla="*/ 1 w 12"/>
                  <a:gd name="T11" fmla="*/ 12 h 115"/>
                  <a:gd name="T12" fmla="*/ 1 w 12"/>
                  <a:gd name="T13" fmla="*/ 15 h 115"/>
                  <a:gd name="T14" fmla="*/ 1 w 12"/>
                  <a:gd name="T15" fmla="*/ 17 h 115"/>
                  <a:gd name="T16" fmla="*/ 2 w 12"/>
                  <a:gd name="T17" fmla="*/ 20 h 115"/>
                  <a:gd name="T18" fmla="*/ 2 w 12"/>
                  <a:gd name="T19" fmla="*/ 22 h 115"/>
                  <a:gd name="T20" fmla="*/ 2 w 12"/>
                  <a:gd name="T21" fmla="*/ 25 h 115"/>
                  <a:gd name="T22" fmla="*/ 2 w 12"/>
                  <a:gd name="T23" fmla="*/ 27 h 115"/>
                  <a:gd name="T24" fmla="*/ 3 w 12"/>
                  <a:gd name="T25" fmla="*/ 29 h 115"/>
                  <a:gd name="T26" fmla="*/ 3 w 12"/>
                  <a:gd name="T27" fmla="*/ 32 h 115"/>
                  <a:gd name="T28" fmla="*/ 3 w 12"/>
                  <a:gd name="T29" fmla="*/ 34 h 115"/>
                  <a:gd name="T30" fmla="*/ 4 w 12"/>
                  <a:gd name="T31" fmla="*/ 37 h 115"/>
                  <a:gd name="T32" fmla="*/ 4 w 12"/>
                  <a:gd name="T33" fmla="*/ 39 h 115"/>
                  <a:gd name="T34" fmla="*/ 4 w 12"/>
                  <a:gd name="T35" fmla="*/ 41 h 115"/>
                  <a:gd name="T36" fmla="*/ 4 w 12"/>
                  <a:gd name="T37" fmla="*/ 44 h 115"/>
                  <a:gd name="T38" fmla="*/ 4 w 12"/>
                  <a:gd name="T39" fmla="*/ 46 h 115"/>
                  <a:gd name="T40" fmla="*/ 5 w 12"/>
                  <a:gd name="T41" fmla="*/ 48 h 115"/>
                  <a:gd name="T42" fmla="*/ 5 w 12"/>
                  <a:gd name="T43" fmla="*/ 51 h 115"/>
                  <a:gd name="T44" fmla="*/ 5 w 12"/>
                  <a:gd name="T45" fmla="*/ 53 h 115"/>
                  <a:gd name="T46" fmla="*/ 6 w 12"/>
                  <a:gd name="T47" fmla="*/ 55 h 115"/>
                  <a:gd name="T48" fmla="*/ 6 w 12"/>
                  <a:gd name="T49" fmla="*/ 58 h 115"/>
                  <a:gd name="T50" fmla="*/ 6 w 12"/>
                  <a:gd name="T51" fmla="*/ 60 h 115"/>
                  <a:gd name="T52" fmla="*/ 6 w 12"/>
                  <a:gd name="T53" fmla="*/ 62 h 115"/>
                  <a:gd name="T54" fmla="*/ 6 w 12"/>
                  <a:gd name="T55" fmla="*/ 65 h 115"/>
                  <a:gd name="T56" fmla="*/ 7 w 12"/>
                  <a:gd name="T57" fmla="*/ 67 h 115"/>
                  <a:gd name="T58" fmla="*/ 7 w 12"/>
                  <a:gd name="T59" fmla="*/ 69 h 115"/>
                  <a:gd name="T60" fmla="*/ 7 w 12"/>
                  <a:gd name="T61" fmla="*/ 72 h 115"/>
                  <a:gd name="T62" fmla="*/ 8 w 12"/>
                  <a:gd name="T63" fmla="*/ 74 h 115"/>
                  <a:gd name="T64" fmla="*/ 8 w 12"/>
                  <a:gd name="T65" fmla="*/ 76 h 115"/>
                  <a:gd name="T66" fmla="*/ 8 w 12"/>
                  <a:gd name="T67" fmla="*/ 79 h 115"/>
                  <a:gd name="T68" fmla="*/ 8 w 12"/>
                  <a:gd name="T69" fmla="*/ 81 h 115"/>
                  <a:gd name="T70" fmla="*/ 8 w 12"/>
                  <a:gd name="T71" fmla="*/ 83 h 115"/>
                  <a:gd name="T72" fmla="*/ 9 w 12"/>
                  <a:gd name="T73" fmla="*/ 85 h 115"/>
                  <a:gd name="T74" fmla="*/ 9 w 12"/>
                  <a:gd name="T75" fmla="*/ 88 h 115"/>
                  <a:gd name="T76" fmla="*/ 9 w 12"/>
                  <a:gd name="T77" fmla="*/ 90 h 115"/>
                  <a:gd name="T78" fmla="*/ 9 w 12"/>
                  <a:gd name="T79" fmla="*/ 92 h 115"/>
                  <a:gd name="T80" fmla="*/ 9 w 12"/>
                  <a:gd name="T81" fmla="*/ 94 h 115"/>
                  <a:gd name="T82" fmla="*/ 10 w 12"/>
                  <a:gd name="T83" fmla="*/ 97 h 115"/>
                  <a:gd name="T84" fmla="*/ 10 w 12"/>
                  <a:gd name="T85" fmla="*/ 99 h 115"/>
                  <a:gd name="T86" fmla="*/ 10 w 12"/>
                  <a:gd name="T87" fmla="*/ 101 h 115"/>
                  <a:gd name="T88" fmla="*/ 11 w 12"/>
                  <a:gd name="T89" fmla="*/ 104 h 115"/>
                  <a:gd name="T90" fmla="*/ 11 w 12"/>
                  <a:gd name="T91" fmla="*/ 106 h 115"/>
                  <a:gd name="T92" fmla="*/ 11 w 12"/>
                  <a:gd name="T93" fmla="*/ 108 h 115"/>
                  <a:gd name="T94" fmla="*/ 11 w 12"/>
                  <a:gd name="T95" fmla="*/ 110 h 115"/>
                  <a:gd name="T96" fmla="*/ 11 w 12"/>
                  <a:gd name="T97" fmla="*/ 112 h 115"/>
                  <a:gd name="T98" fmla="*/ 12 w 12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0"/>
                    </a:lnTo>
                    <a:lnTo>
                      <a:pt x="6" y="62"/>
                    </a:lnTo>
                    <a:lnTo>
                      <a:pt x="6" y="65"/>
                    </a:lnTo>
                    <a:lnTo>
                      <a:pt x="7" y="67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1"/>
                    </a:lnTo>
                    <a:lnTo>
                      <a:pt x="8" y="83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9" y="92"/>
                    </a:lnTo>
                    <a:lnTo>
                      <a:pt x="9" y="94"/>
                    </a:lnTo>
                    <a:lnTo>
                      <a:pt x="10" y="97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1" y="108"/>
                    </a:lnTo>
                    <a:lnTo>
                      <a:pt x="11" y="110"/>
                    </a:lnTo>
                    <a:lnTo>
                      <a:pt x="11" y="112"/>
                    </a:lnTo>
                    <a:lnTo>
                      <a:pt x="12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517" name="Group 1913"/>
            <p:cNvGrpSpPr>
              <a:grpSpLocks/>
            </p:cNvGrpSpPr>
            <p:nvPr/>
          </p:nvGrpSpPr>
          <p:grpSpPr bwMode="auto">
            <a:xfrm>
              <a:off x="4295" y="1294"/>
              <a:ext cx="2813" cy="1298"/>
              <a:chOff x="4295" y="1294"/>
              <a:chExt cx="2813" cy="1298"/>
            </a:xfrm>
          </p:grpSpPr>
          <p:sp>
            <p:nvSpPr>
              <p:cNvPr id="1620" name="Freeform 1713"/>
              <p:cNvSpPr>
                <a:spLocks/>
              </p:cNvSpPr>
              <p:nvPr/>
            </p:nvSpPr>
            <p:spPr bwMode="auto">
              <a:xfrm>
                <a:off x="5917" y="2077"/>
                <a:ext cx="12" cy="100"/>
              </a:xfrm>
              <a:custGeom>
                <a:avLst/>
                <a:gdLst>
                  <a:gd name="T0" fmla="*/ 0 w 12"/>
                  <a:gd name="T1" fmla="*/ 0 h 100"/>
                  <a:gd name="T2" fmla="*/ 0 w 12"/>
                  <a:gd name="T3" fmla="*/ 2 h 100"/>
                  <a:gd name="T4" fmla="*/ 0 w 12"/>
                  <a:gd name="T5" fmla="*/ 4 h 100"/>
                  <a:gd name="T6" fmla="*/ 1 w 12"/>
                  <a:gd name="T7" fmla="*/ 6 h 100"/>
                  <a:gd name="T8" fmla="*/ 1 w 12"/>
                  <a:gd name="T9" fmla="*/ 8 h 100"/>
                  <a:gd name="T10" fmla="*/ 1 w 12"/>
                  <a:gd name="T11" fmla="*/ 11 h 100"/>
                  <a:gd name="T12" fmla="*/ 1 w 12"/>
                  <a:gd name="T13" fmla="*/ 13 h 100"/>
                  <a:gd name="T14" fmla="*/ 2 w 12"/>
                  <a:gd name="T15" fmla="*/ 15 h 100"/>
                  <a:gd name="T16" fmla="*/ 2 w 12"/>
                  <a:gd name="T17" fmla="*/ 17 h 100"/>
                  <a:gd name="T18" fmla="*/ 2 w 12"/>
                  <a:gd name="T19" fmla="*/ 19 h 100"/>
                  <a:gd name="T20" fmla="*/ 2 w 12"/>
                  <a:gd name="T21" fmla="*/ 21 h 100"/>
                  <a:gd name="T22" fmla="*/ 3 w 12"/>
                  <a:gd name="T23" fmla="*/ 23 h 100"/>
                  <a:gd name="T24" fmla="*/ 3 w 12"/>
                  <a:gd name="T25" fmla="*/ 26 h 100"/>
                  <a:gd name="T26" fmla="*/ 3 w 12"/>
                  <a:gd name="T27" fmla="*/ 28 h 100"/>
                  <a:gd name="T28" fmla="*/ 3 w 12"/>
                  <a:gd name="T29" fmla="*/ 30 h 100"/>
                  <a:gd name="T30" fmla="*/ 4 w 12"/>
                  <a:gd name="T31" fmla="*/ 32 h 100"/>
                  <a:gd name="T32" fmla="*/ 4 w 12"/>
                  <a:gd name="T33" fmla="*/ 34 h 100"/>
                  <a:gd name="T34" fmla="*/ 4 w 12"/>
                  <a:gd name="T35" fmla="*/ 36 h 100"/>
                  <a:gd name="T36" fmla="*/ 4 w 12"/>
                  <a:gd name="T37" fmla="*/ 38 h 100"/>
                  <a:gd name="T38" fmla="*/ 4 w 12"/>
                  <a:gd name="T39" fmla="*/ 41 h 100"/>
                  <a:gd name="T40" fmla="*/ 5 w 12"/>
                  <a:gd name="T41" fmla="*/ 42 h 100"/>
                  <a:gd name="T42" fmla="*/ 5 w 12"/>
                  <a:gd name="T43" fmla="*/ 44 h 100"/>
                  <a:gd name="T44" fmla="*/ 5 w 12"/>
                  <a:gd name="T45" fmla="*/ 46 h 100"/>
                  <a:gd name="T46" fmla="*/ 6 w 12"/>
                  <a:gd name="T47" fmla="*/ 49 h 100"/>
                  <a:gd name="T48" fmla="*/ 6 w 12"/>
                  <a:gd name="T49" fmla="*/ 51 h 100"/>
                  <a:gd name="T50" fmla="*/ 6 w 12"/>
                  <a:gd name="T51" fmla="*/ 53 h 100"/>
                  <a:gd name="T52" fmla="*/ 6 w 12"/>
                  <a:gd name="T53" fmla="*/ 55 h 100"/>
                  <a:gd name="T54" fmla="*/ 6 w 12"/>
                  <a:gd name="T55" fmla="*/ 57 h 100"/>
                  <a:gd name="T56" fmla="*/ 7 w 12"/>
                  <a:gd name="T57" fmla="*/ 59 h 100"/>
                  <a:gd name="T58" fmla="*/ 7 w 12"/>
                  <a:gd name="T59" fmla="*/ 61 h 100"/>
                  <a:gd name="T60" fmla="*/ 7 w 12"/>
                  <a:gd name="T61" fmla="*/ 63 h 100"/>
                  <a:gd name="T62" fmla="*/ 8 w 12"/>
                  <a:gd name="T63" fmla="*/ 65 h 100"/>
                  <a:gd name="T64" fmla="*/ 8 w 12"/>
                  <a:gd name="T65" fmla="*/ 67 h 100"/>
                  <a:gd name="T66" fmla="*/ 8 w 12"/>
                  <a:gd name="T67" fmla="*/ 69 h 100"/>
                  <a:gd name="T68" fmla="*/ 8 w 12"/>
                  <a:gd name="T69" fmla="*/ 71 h 100"/>
                  <a:gd name="T70" fmla="*/ 8 w 12"/>
                  <a:gd name="T71" fmla="*/ 73 h 100"/>
                  <a:gd name="T72" fmla="*/ 9 w 12"/>
                  <a:gd name="T73" fmla="*/ 75 h 100"/>
                  <a:gd name="T74" fmla="*/ 9 w 12"/>
                  <a:gd name="T75" fmla="*/ 77 h 100"/>
                  <a:gd name="T76" fmla="*/ 9 w 12"/>
                  <a:gd name="T77" fmla="*/ 79 h 100"/>
                  <a:gd name="T78" fmla="*/ 10 w 12"/>
                  <a:gd name="T79" fmla="*/ 81 h 100"/>
                  <a:gd name="T80" fmla="*/ 10 w 12"/>
                  <a:gd name="T81" fmla="*/ 83 h 100"/>
                  <a:gd name="T82" fmla="*/ 10 w 12"/>
                  <a:gd name="T83" fmla="*/ 85 h 100"/>
                  <a:gd name="T84" fmla="*/ 10 w 12"/>
                  <a:gd name="T85" fmla="*/ 87 h 100"/>
                  <a:gd name="T86" fmla="*/ 10 w 12"/>
                  <a:gd name="T87" fmla="*/ 88 h 100"/>
                  <a:gd name="T88" fmla="*/ 11 w 12"/>
                  <a:gd name="T89" fmla="*/ 90 h 100"/>
                  <a:gd name="T90" fmla="*/ 11 w 12"/>
                  <a:gd name="T91" fmla="*/ 92 h 100"/>
                  <a:gd name="T92" fmla="*/ 11 w 12"/>
                  <a:gd name="T93" fmla="*/ 94 h 100"/>
                  <a:gd name="T94" fmla="*/ 11 w 12"/>
                  <a:gd name="T95" fmla="*/ 96 h 100"/>
                  <a:gd name="T96" fmla="*/ 12 w 12"/>
                  <a:gd name="T97" fmla="*/ 98 h 100"/>
                  <a:gd name="T98" fmla="*/ 12 w 12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7"/>
                    </a:lnTo>
                    <a:lnTo>
                      <a:pt x="10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1" y="96"/>
                    </a:lnTo>
                    <a:lnTo>
                      <a:pt x="12" y="98"/>
                    </a:lnTo>
                    <a:lnTo>
                      <a:pt x="12" y="10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Freeform 1714"/>
              <p:cNvSpPr>
                <a:spLocks/>
              </p:cNvSpPr>
              <p:nvPr/>
            </p:nvSpPr>
            <p:spPr bwMode="auto">
              <a:xfrm>
                <a:off x="5929" y="2177"/>
                <a:ext cx="12" cy="82"/>
              </a:xfrm>
              <a:custGeom>
                <a:avLst/>
                <a:gdLst>
                  <a:gd name="T0" fmla="*/ 0 w 12"/>
                  <a:gd name="T1" fmla="*/ 0 h 82"/>
                  <a:gd name="T2" fmla="*/ 0 w 12"/>
                  <a:gd name="T3" fmla="*/ 2 h 82"/>
                  <a:gd name="T4" fmla="*/ 0 w 12"/>
                  <a:gd name="T5" fmla="*/ 3 h 82"/>
                  <a:gd name="T6" fmla="*/ 1 w 12"/>
                  <a:gd name="T7" fmla="*/ 5 h 82"/>
                  <a:gd name="T8" fmla="*/ 1 w 12"/>
                  <a:gd name="T9" fmla="*/ 7 h 82"/>
                  <a:gd name="T10" fmla="*/ 1 w 12"/>
                  <a:gd name="T11" fmla="*/ 9 h 82"/>
                  <a:gd name="T12" fmla="*/ 1 w 12"/>
                  <a:gd name="T13" fmla="*/ 11 h 82"/>
                  <a:gd name="T14" fmla="*/ 2 w 12"/>
                  <a:gd name="T15" fmla="*/ 13 h 82"/>
                  <a:gd name="T16" fmla="*/ 2 w 12"/>
                  <a:gd name="T17" fmla="*/ 15 h 82"/>
                  <a:gd name="T18" fmla="*/ 2 w 12"/>
                  <a:gd name="T19" fmla="*/ 16 h 82"/>
                  <a:gd name="T20" fmla="*/ 2 w 12"/>
                  <a:gd name="T21" fmla="*/ 18 h 82"/>
                  <a:gd name="T22" fmla="*/ 3 w 12"/>
                  <a:gd name="T23" fmla="*/ 20 h 82"/>
                  <a:gd name="T24" fmla="*/ 3 w 12"/>
                  <a:gd name="T25" fmla="*/ 22 h 82"/>
                  <a:gd name="T26" fmla="*/ 3 w 12"/>
                  <a:gd name="T27" fmla="*/ 24 h 82"/>
                  <a:gd name="T28" fmla="*/ 3 w 12"/>
                  <a:gd name="T29" fmla="*/ 25 h 82"/>
                  <a:gd name="T30" fmla="*/ 4 w 12"/>
                  <a:gd name="T31" fmla="*/ 27 h 82"/>
                  <a:gd name="T32" fmla="*/ 4 w 12"/>
                  <a:gd name="T33" fmla="*/ 29 h 82"/>
                  <a:gd name="T34" fmla="*/ 4 w 12"/>
                  <a:gd name="T35" fmla="*/ 31 h 82"/>
                  <a:gd name="T36" fmla="*/ 5 w 12"/>
                  <a:gd name="T37" fmla="*/ 32 h 82"/>
                  <a:gd name="T38" fmla="*/ 5 w 12"/>
                  <a:gd name="T39" fmla="*/ 34 h 82"/>
                  <a:gd name="T40" fmla="*/ 5 w 12"/>
                  <a:gd name="T41" fmla="*/ 36 h 82"/>
                  <a:gd name="T42" fmla="*/ 5 w 12"/>
                  <a:gd name="T43" fmla="*/ 37 h 82"/>
                  <a:gd name="T44" fmla="*/ 5 w 12"/>
                  <a:gd name="T45" fmla="*/ 39 h 82"/>
                  <a:gd name="T46" fmla="*/ 6 w 12"/>
                  <a:gd name="T47" fmla="*/ 41 h 82"/>
                  <a:gd name="T48" fmla="*/ 6 w 12"/>
                  <a:gd name="T49" fmla="*/ 42 h 82"/>
                  <a:gd name="T50" fmla="*/ 6 w 12"/>
                  <a:gd name="T51" fmla="*/ 44 h 82"/>
                  <a:gd name="T52" fmla="*/ 7 w 12"/>
                  <a:gd name="T53" fmla="*/ 46 h 82"/>
                  <a:gd name="T54" fmla="*/ 7 w 12"/>
                  <a:gd name="T55" fmla="*/ 47 h 82"/>
                  <a:gd name="T56" fmla="*/ 7 w 12"/>
                  <a:gd name="T57" fmla="*/ 49 h 82"/>
                  <a:gd name="T58" fmla="*/ 7 w 12"/>
                  <a:gd name="T59" fmla="*/ 51 h 82"/>
                  <a:gd name="T60" fmla="*/ 7 w 12"/>
                  <a:gd name="T61" fmla="*/ 52 h 82"/>
                  <a:gd name="T62" fmla="*/ 8 w 12"/>
                  <a:gd name="T63" fmla="*/ 54 h 82"/>
                  <a:gd name="T64" fmla="*/ 8 w 12"/>
                  <a:gd name="T65" fmla="*/ 56 h 82"/>
                  <a:gd name="T66" fmla="*/ 8 w 12"/>
                  <a:gd name="T67" fmla="*/ 58 h 82"/>
                  <a:gd name="T68" fmla="*/ 8 w 12"/>
                  <a:gd name="T69" fmla="*/ 59 h 82"/>
                  <a:gd name="T70" fmla="*/ 8 w 12"/>
                  <a:gd name="T71" fmla="*/ 61 h 82"/>
                  <a:gd name="T72" fmla="*/ 9 w 12"/>
                  <a:gd name="T73" fmla="*/ 62 h 82"/>
                  <a:gd name="T74" fmla="*/ 9 w 12"/>
                  <a:gd name="T75" fmla="*/ 64 h 82"/>
                  <a:gd name="T76" fmla="*/ 9 w 12"/>
                  <a:gd name="T77" fmla="*/ 65 h 82"/>
                  <a:gd name="T78" fmla="*/ 10 w 12"/>
                  <a:gd name="T79" fmla="*/ 67 h 82"/>
                  <a:gd name="T80" fmla="*/ 10 w 12"/>
                  <a:gd name="T81" fmla="*/ 69 h 82"/>
                  <a:gd name="T82" fmla="*/ 10 w 12"/>
                  <a:gd name="T83" fmla="*/ 70 h 82"/>
                  <a:gd name="T84" fmla="*/ 10 w 12"/>
                  <a:gd name="T85" fmla="*/ 72 h 82"/>
                  <a:gd name="T86" fmla="*/ 10 w 12"/>
                  <a:gd name="T87" fmla="*/ 73 h 82"/>
                  <a:gd name="T88" fmla="*/ 11 w 12"/>
                  <a:gd name="T89" fmla="*/ 75 h 82"/>
                  <a:gd name="T90" fmla="*/ 11 w 12"/>
                  <a:gd name="T91" fmla="*/ 77 h 82"/>
                  <a:gd name="T92" fmla="*/ 11 w 12"/>
                  <a:gd name="T93" fmla="*/ 78 h 82"/>
                  <a:gd name="T94" fmla="*/ 12 w 12"/>
                  <a:gd name="T95" fmla="*/ 79 h 82"/>
                  <a:gd name="T96" fmla="*/ 12 w 12"/>
                  <a:gd name="T97" fmla="*/ 81 h 82"/>
                  <a:gd name="T98" fmla="*/ 12 w 12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2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8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Freeform 1715"/>
              <p:cNvSpPr>
                <a:spLocks/>
              </p:cNvSpPr>
              <p:nvPr/>
            </p:nvSpPr>
            <p:spPr bwMode="auto">
              <a:xfrm>
                <a:off x="5941" y="2259"/>
                <a:ext cx="12" cy="66"/>
              </a:xfrm>
              <a:custGeom>
                <a:avLst/>
                <a:gdLst>
                  <a:gd name="T0" fmla="*/ 0 w 12"/>
                  <a:gd name="T1" fmla="*/ 0 h 66"/>
                  <a:gd name="T2" fmla="*/ 0 w 12"/>
                  <a:gd name="T3" fmla="*/ 2 h 66"/>
                  <a:gd name="T4" fmla="*/ 0 w 12"/>
                  <a:gd name="T5" fmla="*/ 4 h 66"/>
                  <a:gd name="T6" fmla="*/ 1 w 12"/>
                  <a:gd name="T7" fmla="*/ 5 h 66"/>
                  <a:gd name="T8" fmla="*/ 1 w 12"/>
                  <a:gd name="T9" fmla="*/ 7 h 66"/>
                  <a:gd name="T10" fmla="*/ 1 w 12"/>
                  <a:gd name="T11" fmla="*/ 8 h 66"/>
                  <a:gd name="T12" fmla="*/ 2 w 12"/>
                  <a:gd name="T13" fmla="*/ 9 h 66"/>
                  <a:gd name="T14" fmla="*/ 2 w 12"/>
                  <a:gd name="T15" fmla="*/ 11 h 66"/>
                  <a:gd name="T16" fmla="*/ 2 w 12"/>
                  <a:gd name="T17" fmla="*/ 13 h 66"/>
                  <a:gd name="T18" fmla="*/ 2 w 12"/>
                  <a:gd name="T19" fmla="*/ 14 h 66"/>
                  <a:gd name="T20" fmla="*/ 3 w 12"/>
                  <a:gd name="T21" fmla="*/ 15 h 66"/>
                  <a:gd name="T22" fmla="*/ 3 w 12"/>
                  <a:gd name="T23" fmla="*/ 17 h 66"/>
                  <a:gd name="T24" fmla="*/ 3 w 12"/>
                  <a:gd name="T25" fmla="*/ 18 h 66"/>
                  <a:gd name="T26" fmla="*/ 3 w 12"/>
                  <a:gd name="T27" fmla="*/ 20 h 66"/>
                  <a:gd name="T28" fmla="*/ 3 w 12"/>
                  <a:gd name="T29" fmla="*/ 21 h 66"/>
                  <a:gd name="T30" fmla="*/ 4 w 12"/>
                  <a:gd name="T31" fmla="*/ 22 h 66"/>
                  <a:gd name="T32" fmla="*/ 4 w 12"/>
                  <a:gd name="T33" fmla="*/ 24 h 66"/>
                  <a:gd name="T34" fmla="*/ 4 w 12"/>
                  <a:gd name="T35" fmla="*/ 25 h 66"/>
                  <a:gd name="T36" fmla="*/ 5 w 12"/>
                  <a:gd name="T37" fmla="*/ 27 h 66"/>
                  <a:gd name="T38" fmla="*/ 5 w 12"/>
                  <a:gd name="T39" fmla="*/ 28 h 66"/>
                  <a:gd name="T40" fmla="*/ 5 w 12"/>
                  <a:gd name="T41" fmla="*/ 29 h 66"/>
                  <a:gd name="T42" fmla="*/ 5 w 12"/>
                  <a:gd name="T43" fmla="*/ 31 h 66"/>
                  <a:gd name="T44" fmla="*/ 5 w 12"/>
                  <a:gd name="T45" fmla="*/ 32 h 66"/>
                  <a:gd name="T46" fmla="*/ 6 w 12"/>
                  <a:gd name="T47" fmla="*/ 33 h 66"/>
                  <a:gd name="T48" fmla="*/ 6 w 12"/>
                  <a:gd name="T49" fmla="*/ 35 h 66"/>
                  <a:gd name="T50" fmla="*/ 6 w 12"/>
                  <a:gd name="T51" fmla="*/ 36 h 66"/>
                  <a:gd name="T52" fmla="*/ 7 w 12"/>
                  <a:gd name="T53" fmla="*/ 38 h 66"/>
                  <a:gd name="T54" fmla="*/ 7 w 12"/>
                  <a:gd name="T55" fmla="*/ 39 h 66"/>
                  <a:gd name="T56" fmla="*/ 7 w 12"/>
                  <a:gd name="T57" fmla="*/ 40 h 66"/>
                  <a:gd name="T58" fmla="*/ 7 w 12"/>
                  <a:gd name="T59" fmla="*/ 41 h 66"/>
                  <a:gd name="T60" fmla="*/ 7 w 12"/>
                  <a:gd name="T61" fmla="*/ 43 h 66"/>
                  <a:gd name="T62" fmla="*/ 8 w 12"/>
                  <a:gd name="T63" fmla="*/ 44 h 66"/>
                  <a:gd name="T64" fmla="*/ 8 w 12"/>
                  <a:gd name="T65" fmla="*/ 45 h 66"/>
                  <a:gd name="T66" fmla="*/ 8 w 12"/>
                  <a:gd name="T67" fmla="*/ 46 h 66"/>
                  <a:gd name="T68" fmla="*/ 9 w 12"/>
                  <a:gd name="T69" fmla="*/ 48 h 66"/>
                  <a:gd name="T70" fmla="*/ 9 w 12"/>
                  <a:gd name="T71" fmla="*/ 49 h 66"/>
                  <a:gd name="T72" fmla="*/ 9 w 12"/>
                  <a:gd name="T73" fmla="*/ 50 h 66"/>
                  <a:gd name="T74" fmla="*/ 9 w 12"/>
                  <a:gd name="T75" fmla="*/ 52 h 66"/>
                  <a:gd name="T76" fmla="*/ 9 w 12"/>
                  <a:gd name="T77" fmla="*/ 53 h 66"/>
                  <a:gd name="T78" fmla="*/ 10 w 12"/>
                  <a:gd name="T79" fmla="*/ 54 h 66"/>
                  <a:gd name="T80" fmla="*/ 10 w 12"/>
                  <a:gd name="T81" fmla="*/ 55 h 66"/>
                  <a:gd name="T82" fmla="*/ 10 w 12"/>
                  <a:gd name="T83" fmla="*/ 57 h 66"/>
                  <a:gd name="T84" fmla="*/ 10 w 12"/>
                  <a:gd name="T85" fmla="*/ 58 h 66"/>
                  <a:gd name="T86" fmla="*/ 10 w 12"/>
                  <a:gd name="T87" fmla="*/ 59 h 66"/>
                  <a:gd name="T88" fmla="*/ 11 w 12"/>
                  <a:gd name="T89" fmla="*/ 60 h 66"/>
                  <a:gd name="T90" fmla="*/ 11 w 12"/>
                  <a:gd name="T91" fmla="*/ 61 h 66"/>
                  <a:gd name="T92" fmla="*/ 11 w 12"/>
                  <a:gd name="T93" fmla="*/ 63 h 66"/>
                  <a:gd name="T94" fmla="*/ 12 w 12"/>
                  <a:gd name="T95" fmla="*/ 64 h 66"/>
                  <a:gd name="T96" fmla="*/ 12 w 12"/>
                  <a:gd name="T97" fmla="*/ 65 h 66"/>
                  <a:gd name="T98" fmla="*/ 12 w 12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6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3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1716"/>
              <p:cNvSpPr>
                <a:spLocks/>
              </p:cNvSpPr>
              <p:nvPr/>
            </p:nvSpPr>
            <p:spPr bwMode="auto">
              <a:xfrm>
                <a:off x="5953" y="2325"/>
                <a:ext cx="12" cy="51"/>
              </a:xfrm>
              <a:custGeom>
                <a:avLst/>
                <a:gdLst>
                  <a:gd name="T0" fmla="*/ 0 w 12"/>
                  <a:gd name="T1" fmla="*/ 0 h 51"/>
                  <a:gd name="T2" fmla="*/ 0 w 12"/>
                  <a:gd name="T3" fmla="*/ 2 h 51"/>
                  <a:gd name="T4" fmla="*/ 1 w 12"/>
                  <a:gd name="T5" fmla="*/ 3 h 51"/>
                  <a:gd name="T6" fmla="*/ 1 w 12"/>
                  <a:gd name="T7" fmla="*/ 4 h 51"/>
                  <a:gd name="T8" fmla="*/ 1 w 12"/>
                  <a:gd name="T9" fmla="*/ 5 h 51"/>
                  <a:gd name="T10" fmla="*/ 1 w 12"/>
                  <a:gd name="T11" fmla="*/ 6 h 51"/>
                  <a:gd name="T12" fmla="*/ 2 w 12"/>
                  <a:gd name="T13" fmla="*/ 7 h 51"/>
                  <a:gd name="T14" fmla="*/ 2 w 12"/>
                  <a:gd name="T15" fmla="*/ 8 h 51"/>
                  <a:gd name="T16" fmla="*/ 2 w 12"/>
                  <a:gd name="T17" fmla="*/ 9 h 51"/>
                  <a:gd name="T18" fmla="*/ 2 w 12"/>
                  <a:gd name="T19" fmla="*/ 10 h 51"/>
                  <a:gd name="T20" fmla="*/ 3 w 12"/>
                  <a:gd name="T21" fmla="*/ 12 h 51"/>
                  <a:gd name="T22" fmla="*/ 3 w 12"/>
                  <a:gd name="T23" fmla="*/ 13 h 51"/>
                  <a:gd name="T24" fmla="*/ 3 w 12"/>
                  <a:gd name="T25" fmla="*/ 14 h 51"/>
                  <a:gd name="T26" fmla="*/ 3 w 12"/>
                  <a:gd name="T27" fmla="*/ 15 h 51"/>
                  <a:gd name="T28" fmla="*/ 4 w 12"/>
                  <a:gd name="T29" fmla="*/ 16 h 51"/>
                  <a:gd name="T30" fmla="*/ 4 w 12"/>
                  <a:gd name="T31" fmla="*/ 17 h 51"/>
                  <a:gd name="T32" fmla="*/ 4 w 12"/>
                  <a:gd name="T33" fmla="*/ 18 h 51"/>
                  <a:gd name="T34" fmla="*/ 4 w 12"/>
                  <a:gd name="T35" fmla="*/ 19 h 51"/>
                  <a:gd name="T36" fmla="*/ 5 w 12"/>
                  <a:gd name="T37" fmla="*/ 21 h 51"/>
                  <a:gd name="T38" fmla="*/ 5 w 12"/>
                  <a:gd name="T39" fmla="*/ 21 h 51"/>
                  <a:gd name="T40" fmla="*/ 5 w 12"/>
                  <a:gd name="T41" fmla="*/ 23 h 51"/>
                  <a:gd name="T42" fmla="*/ 6 w 12"/>
                  <a:gd name="T43" fmla="*/ 24 h 51"/>
                  <a:gd name="T44" fmla="*/ 6 w 12"/>
                  <a:gd name="T45" fmla="*/ 25 h 51"/>
                  <a:gd name="T46" fmla="*/ 6 w 12"/>
                  <a:gd name="T47" fmla="*/ 26 h 51"/>
                  <a:gd name="T48" fmla="*/ 6 w 12"/>
                  <a:gd name="T49" fmla="*/ 27 h 51"/>
                  <a:gd name="T50" fmla="*/ 6 w 12"/>
                  <a:gd name="T51" fmla="*/ 28 h 51"/>
                  <a:gd name="T52" fmla="*/ 7 w 12"/>
                  <a:gd name="T53" fmla="*/ 29 h 51"/>
                  <a:gd name="T54" fmla="*/ 7 w 12"/>
                  <a:gd name="T55" fmla="*/ 30 h 51"/>
                  <a:gd name="T56" fmla="*/ 7 w 12"/>
                  <a:gd name="T57" fmla="*/ 31 h 51"/>
                  <a:gd name="T58" fmla="*/ 7 w 12"/>
                  <a:gd name="T59" fmla="*/ 32 h 51"/>
                  <a:gd name="T60" fmla="*/ 7 w 12"/>
                  <a:gd name="T61" fmla="*/ 33 h 51"/>
                  <a:gd name="T62" fmla="*/ 8 w 12"/>
                  <a:gd name="T63" fmla="*/ 34 h 51"/>
                  <a:gd name="T64" fmla="*/ 8 w 12"/>
                  <a:gd name="T65" fmla="*/ 35 h 51"/>
                  <a:gd name="T66" fmla="*/ 8 w 12"/>
                  <a:gd name="T67" fmla="*/ 36 h 51"/>
                  <a:gd name="T68" fmla="*/ 9 w 12"/>
                  <a:gd name="T69" fmla="*/ 37 h 51"/>
                  <a:gd name="T70" fmla="*/ 9 w 12"/>
                  <a:gd name="T71" fmla="*/ 38 h 51"/>
                  <a:gd name="T72" fmla="*/ 9 w 12"/>
                  <a:gd name="T73" fmla="*/ 39 h 51"/>
                  <a:gd name="T74" fmla="*/ 9 w 12"/>
                  <a:gd name="T75" fmla="*/ 40 h 51"/>
                  <a:gd name="T76" fmla="*/ 9 w 12"/>
                  <a:gd name="T77" fmla="*/ 41 h 51"/>
                  <a:gd name="T78" fmla="*/ 10 w 12"/>
                  <a:gd name="T79" fmla="*/ 42 h 51"/>
                  <a:gd name="T80" fmla="*/ 10 w 12"/>
                  <a:gd name="T81" fmla="*/ 42 h 51"/>
                  <a:gd name="T82" fmla="*/ 10 w 12"/>
                  <a:gd name="T83" fmla="*/ 44 h 51"/>
                  <a:gd name="T84" fmla="*/ 11 w 12"/>
                  <a:gd name="T85" fmla="*/ 44 h 51"/>
                  <a:gd name="T86" fmla="*/ 11 w 12"/>
                  <a:gd name="T87" fmla="*/ 45 h 51"/>
                  <a:gd name="T88" fmla="*/ 11 w 12"/>
                  <a:gd name="T89" fmla="*/ 46 h 51"/>
                  <a:gd name="T90" fmla="*/ 11 w 12"/>
                  <a:gd name="T91" fmla="*/ 47 h 51"/>
                  <a:gd name="T92" fmla="*/ 11 w 12"/>
                  <a:gd name="T93" fmla="*/ 48 h 51"/>
                  <a:gd name="T94" fmla="*/ 12 w 12"/>
                  <a:gd name="T95" fmla="*/ 49 h 51"/>
                  <a:gd name="T96" fmla="*/ 12 w 12"/>
                  <a:gd name="T97" fmla="*/ 50 h 51"/>
                  <a:gd name="T98" fmla="*/ 12 w 12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1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10" y="42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5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Freeform 1717"/>
              <p:cNvSpPr>
                <a:spLocks/>
              </p:cNvSpPr>
              <p:nvPr/>
            </p:nvSpPr>
            <p:spPr bwMode="auto">
              <a:xfrm>
                <a:off x="5965" y="2376"/>
                <a:ext cx="12" cy="38"/>
              </a:xfrm>
              <a:custGeom>
                <a:avLst/>
                <a:gdLst>
                  <a:gd name="T0" fmla="*/ 0 w 12"/>
                  <a:gd name="T1" fmla="*/ 0 h 38"/>
                  <a:gd name="T2" fmla="*/ 1 w 12"/>
                  <a:gd name="T3" fmla="*/ 1 h 38"/>
                  <a:gd name="T4" fmla="*/ 1 w 12"/>
                  <a:gd name="T5" fmla="*/ 2 h 38"/>
                  <a:gd name="T6" fmla="*/ 1 w 12"/>
                  <a:gd name="T7" fmla="*/ 2 h 38"/>
                  <a:gd name="T8" fmla="*/ 1 w 12"/>
                  <a:gd name="T9" fmla="*/ 4 h 38"/>
                  <a:gd name="T10" fmla="*/ 1 w 12"/>
                  <a:gd name="T11" fmla="*/ 4 h 38"/>
                  <a:gd name="T12" fmla="*/ 2 w 12"/>
                  <a:gd name="T13" fmla="*/ 5 h 38"/>
                  <a:gd name="T14" fmla="*/ 2 w 12"/>
                  <a:gd name="T15" fmla="*/ 6 h 38"/>
                  <a:gd name="T16" fmla="*/ 2 w 12"/>
                  <a:gd name="T17" fmla="*/ 7 h 38"/>
                  <a:gd name="T18" fmla="*/ 2 w 12"/>
                  <a:gd name="T19" fmla="*/ 8 h 38"/>
                  <a:gd name="T20" fmla="*/ 3 w 12"/>
                  <a:gd name="T21" fmla="*/ 9 h 38"/>
                  <a:gd name="T22" fmla="*/ 3 w 12"/>
                  <a:gd name="T23" fmla="*/ 9 h 38"/>
                  <a:gd name="T24" fmla="*/ 3 w 12"/>
                  <a:gd name="T25" fmla="*/ 10 h 38"/>
                  <a:gd name="T26" fmla="*/ 4 w 12"/>
                  <a:gd name="T27" fmla="*/ 11 h 38"/>
                  <a:gd name="T28" fmla="*/ 4 w 12"/>
                  <a:gd name="T29" fmla="*/ 12 h 38"/>
                  <a:gd name="T30" fmla="*/ 4 w 12"/>
                  <a:gd name="T31" fmla="*/ 13 h 38"/>
                  <a:gd name="T32" fmla="*/ 4 w 12"/>
                  <a:gd name="T33" fmla="*/ 14 h 38"/>
                  <a:gd name="T34" fmla="*/ 4 w 12"/>
                  <a:gd name="T35" fmla="*/ 14 h 38"/>
                  <a:gd name="T36" fmla="*/ 5 w 12"/>
                  <a:gd name="T37" fmla="*/ 15 h 38"/>
                  <a:gd name="T38" fmla="*/ 5 w 12"/>
                  <a:gd name="T39" fmla="*/ 16 h 38"/>
                  <a:gd name="T40" fmla="*/ 5 w 12"/>
                  <a:gd name="T41" fmla="*/ 17 h 38"/>
                  <a:gd name="T42" fmla="*/ 6 w 12"/>
                  <a:gd name="T43" fmla="*/ 18 h 38"/>
                  <a:gd name="T44" fmla="*/ 6 w 12"/>
                  <a:gd name="T45" fmla="*/ 18 h 38"/>
                  <a:gd name="T46" fmla="*/ 6 w 12"/>
                  <a:gd name="T47" fmla="*/ 19 h 38"/>
                  <a:gd name="T48" fmla="*/ 6 w 12"/>
                  <a:gd name="T49" fmla="*/ 20 h 38"/>
                  <a:gd name="T50" fmla="*/ 6 w 12"/>
                  <a:gd name="T51" fmla="*/ 21 h 38"/>
                  <a:gd name="T52" fmla="*/ 7 w 12"/>
                  <a:gd name="T53" fmla="*/ 21 h 38"/>
                  <a:gd name="T54" fmla="*/ 7 w 12"/>
                  <a:gd name="T55" fmla="*/ 22 h 38"/>
                  <a:gd name="T56" fmla="*/ 7 w 12"/>
                  <a:gd name="T57" fmla="*/ 23 h 38"/>
                  <a:gd name="T58" fmla="*/ 8 w 12"/>
                  <a:gd name="T59" fmla="*/ 24 h 38"/>
                  <a:gd name="T60" fmla="*/ 8 w 12"/>
                  <a:gd name="T61" fmla="*/ 25 h 38"/>
                  <a:gd name="T62" fmla="*/ 8 w 12"/>
                  <a:gd name="T63" fmla="*/ 25 h 38"/>
                  <a:gd name="T64" fmla="*/ 8 w 12"/>
                  <a:gd name="T65" fmla="*/ 26 h 38"/>
                  <a:gd name="T66" fmla="*/ 8 w 12"/>
                  <a:gd name="T67" fmla="*/ 27 h 38"/>
                  <a:gd name="T68" fmla="*/ 9 w 12"/>
                  <a:gd name="T69" fmla="*/ 27 h 38"/>
                  <a:gd name="T70" fmla="*/ 9 w 12"/>
                  <a:gd name="T71" fmla="*/ 28 h 38"/>
                  <a:gd name="T72" fmla="*/ 9 w 12"/>
                  <a:gd name="T73" fmla="*/ 29 h 38"/>
                  <a:gd name="T74" fmla="*/ 9 w 12"/>
                  <a:gd name="T75" fmla="*/ 30 h 38"/>
                  <a:gd name="T76" fmla="*/ 9 w 12"/>
                  <a:gd name="T77" fmla="*/ 30 h 38"/>
                  <a:gd name="T78" fmla="*/ 10 w 12"/>
                  <a:gd name="T79" fmla="*/ 31 h 38"/>
                  <a:gd name="T80" fmla="*/ 10 w 12"/>
                  <a:gd name="T81" fmla="*/ 32 h 38"/>
                  <a:gd name="T82" fmla="*/ 10 w 12"/>
                  <a:gd name="T83" fmla="*/ 32 h 38"/>
                  <a:gd name="T84" fmla="*/ 11 w 12"/>
                  <a:gd name="T85" fmla="*/ 33 h 38"/>
                  <a:gd name="T86" fmla="*/ 11 w 12"/>
                  <a:gd name="T87" fmla="*/ 34 h 38"/>
                  <a:gd name="T88" fmla="*/ 11 w 12"/>
                  <a:gd name="T89" fmla="*/ 35 h 38"/>
                  <a:gd name="T90" fmla="*/ 11 w 12"/>
                  <a:gd name="T91" fmla="*/ 35 h 38"/>
                  <a:gd name="T92" fmla="*/ 11 w 12"/>
                  <a:gd name="T93" fmla="*/ 36 h 38"/>
                  <a:gd name="T94" fmla="*/ 12 w 12"/>
                  <a:gd name="T95" fmla="*/ 37 h 38"/>
                  <a:gd name="T96" fmla="*/ 12 w 12"/>
                  <a:gd name="T97" fmla="*/ 37 h 38"/>
                  <a:gd name="T98" fmla="*/ 12 w 12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Freeform 1718"/>
              <p:cNvSpPr>
                <a:spLocks/>
              </p:cNvSpPr>
              <p:nvPr/>
            </p:nvSpPr>
            <p:spPr bwMode="auto">
              <a:xfrm>
                <a:off x="5977" y="2414"/>
                <a:ext cx="12" cy="28"/>
              </a:xfrm>
              <a:custGeom>
                <a:avLst/>
                <a:gdLst>
                  <a:gd name="T0" fmla="*/ 0 w 12"/>
                  <a:gd name="T1" fmla="*/ 0 h 28"/>
                  <a:gd name="T2" fmla="*/ 1 w 12"/>
                  <a:gd name="T3" fmla="*/ 1 h 28"/>
                  <a:gd name="T4" fmla="*/ 1 w 12"/>
                  <a:gd name="T5" fmla="*/ 1 h 28"/>
                  <a:gd name="T6" fmla="*/ 1 w 12"/>
                  <a:gd name="T7" fmla="*/ 2 h 28"/>
                  <a:gd name="T8" fmla="*/ 1 w 12"/>
                  <a:gd name="T9" fmla="*/ 3 h 28"/>
                  <a:gd name="T10" fmla="*/ 2 w 12"/>
                  <a:gd name="T11" fmla="*/ 3 h 28"/>
                  <a:gd name="T12" fmla="*/ 2 w 12"/>
                  <a:gd name="T13" fmla="*/ 4 h 28"/>
                  <a:gd name="T14" fmla="*/ 2 w 12"/>
                  <a:gd name="T15" fmla="*/ 5 h 28"/>
                  <a:gd name="T16" fmla="*/ 2 w 12"/>
                  <a:gd name="T17" fmla="*/ 5 h 28"/>
                  <a:gd name="T18" fmla="*/ 3 w 12"/>
                  <a:gd name="T19" fmla="*/ 6 h 28"/>
                  <a:gd name="T20" fmla="*/ 3 w 12"/>
                  <a:gd name="T21" fmla="*/ 6 h 28"/>
                  <a:gd name="T22" fmla="*/ 3 w 12"/>
                  <a:gd name="T23" fmla="*/ 7 h 28"/>
                  <a:gd name="T24" fmla="*/ 3 w 12"/>
                  <a:gd name="T25" fmla="*/ 8 h 28"/>
                  <a:gd name="T26" fmla="*/ 4 w 12"/>
                  <a:gd name="T27" fmla="*/ 8 h 28"/>
                  <a:gd name="T28" fmla="*/ 4 w 12"/>
                  <a:gd name="T29" fmla="*/ 9 h 28"/>
                  <a:gd name="T30" fmla="*/ 4 w 12"/>
                  <a:gd name="T31" fmla="*/ 10 h 28"/>
                  <a:gd name="T32" fmla="*/ 4 w 12"/>
                  <a:gd name="T33" fmla="*/ 10 h 28"/>
                  <a:gd name="T34" fmla="*/ 5 w 12"/>
                  <a:gd name="T35" fmla="*/ 11 h 28"/>
                  <a:gd name="T36" fmla="*/ 5 w 12"/>
                  <a:gd name="T37" fmla="*/ 11 h 28"/>
                  <a:gd name="T38" fmla="*/ 5 w 12"/>
                  <a:gd name="T39" fmla="*/ 12 h 28"/>
                  <a:gd name="T40" fmla="*/ 5 w 12"/>
                  <a:gd name="T41" fmla="*/ 13 h 28"/>
                  <a:gd name="T42" fmla="*/ 6 w 12"/>
                  <a:gd name="T43" fmla="*/ 13 h 28"/>
                  <a:gd name="T44" fmla="*/ 6 w 12"/>
                  <a:gd name="T45" fmla="*/ 14 h 28"/>
                  <a:gd name="T46" fmla="*/ 6 w 12"/>
                  <a:gd name="T47" fmla="*/ 14 h 28"/>
                  <a:gd name="T48" fmla="*/ 6 w 12"/>
                  <a:gd name="T49" fmla="*/ 15 h 28"/>
                  <a:gd name="T50" fmla="*/ 6 w 12"/>
                  <a:gd name="T51" fmla="*/ 15 h 28"/>
                  <a:gd name="T52" fmla="*/ 7 w 12"/>
                  <a:gd name="T53" fmla="*/ 16 h 28"/>
                  <a:gd name="T54" fmla="*/ 7 w 12"/>
                  <a:gd name="T55" fmla="*/ 17 h 28"/>
                  <a:gd name="T56" fmla="*/ 7 w 12"/>
                  <a:gd name="T57" fmla="*/ 17 h 28"/>
                  <a:gd name="T58" fmla="*/ 8 w 12"/>
                  <a:gd name="T59" fmla="*/ 18 h 28"/>
                  <a:gd name="T60" fmla="*/ 8 w 12"/>
                  <a:gd name="T61" fmla="*/ 18 h 28"/>
                  <a:gd name="T62" fmla="*/ 8 w 12"/>
                  <a:gd name="T63" fmla="*/ 19 h 28"/>
                  <a:gd name="T64" fmla="*/ 8 w 12"/>
                  <a:gd name="T65" fmla="*/ 19 h 28"/>
                  <a:gd name="T66" fmla="*/ 8 w 12"/>
                  <a:gd name="T67" fmla="*/ 20 h 28"/>
                  <a:gd name="T68" fmla="*/ 9 w 12"/>
                  <a:gd name="T69" fmla="*/ 21 h 28"/>
                  <a:gd name="T70" fmla="*/ 9 w 12"/>
                  <a:gd name="T71" fmla="*/ 21 h 28"/>
                  <a:gd name="T72" fmla="*/ 9 w 12"/>
                  <a:gd name="T73" fmla="*/ 22 h 28"/>
                  <a:gd name="T74" fmla="*/ 10 w 12"/>
                  <a:gd name="T75" fmla="*/ 22 h 28"/>
                  <a:gd name="T76" fmla="*/ 10 w 12"/>
                  <a:gd name="T77" fmla="*/ 22 h 28"/>
                  <a:gd name="T78" fmla="*/ 10 w 12"/>
                  <a:gd name="T79" fmla="*/ 23 h 28"/>
                  <a:gd name="T80" fmla="*/ 10 w 12"/>
                  <a:gd name="T81" fmla="*/ 24 h 28"/>
                  <a:gd name="T82" fmla="*/ 10 w 12"/>
                  <a:gd name="T83" fmla="*/ 24 h 28"/>
                  <a:gd name="T84" fmla="*/ 11 w 12"/>
                  <a:gd name="T85" fmla="*/ 25 h 28"/>
                  <a:gd name="T86" fmla="*/ 11 w 12"/>
                  <a:gd name="T87" fmla="*/ 25 h 28"/>
                  <a:gd name="T88" fmla="*/ 11 w 12"/>
                  <a:gd name="T89" fmla="*/ 26 h 28"/>
                  <a:gd name="T90" fmla="*/ 12 w 12"/>
                  <a:gd name="T91" fmla="*/ 26 h 28"/>
                  <a:gd name="T92" fmla="*/ 12 w 12"/>
                  <a:gd name="T93" fmla="*/ 27 h 28"/>
                  <a:gd name="T94" fmla="*/ 12 w 12"/>
                  <a:gd name="T95" fmla="*/ 27 h 28"/>
                  <a:gd name="T96" fmla="*/ 12 w 12"/>
                  <a:gd name="T97" fmla="*/ 28 h 28"/>
                  <a:gd name="T98" fmla="*/ 12 w 12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Freeform 1719"/>
              <p:cNvSpPr>
                <a:spLocks/>
              </p:cNvSpPr>
              <p:nvPr/>
            </p:nvSpPr>
            <p:spPr bwMode="auto">
              <a:xfrm>
                <a:off x="5989" y="2442"/>
                <a:ext cx="12" cy="21"/>
              </a:xfrm>
              <a:custGeom>
                <a:avLst/>
                <a:gdLst>
                  <a:gd name="T0" fmla="*/ 0 w 12"/>
                  <a:gd name="T1" fmla="*/ 0 h 21"/>
                  <a:gd name="T2" fmla="*/ 1 w 12"/>
                  <a:gd name="T3" fmla="*/ 1 h 21"/>
                  <a:gd name="T4" fmla="*/ 1 w 12"/>
                  <a:gd name="T5" fmla="*/ 1 h 21"/>
                  <a:gd name="T6" fmla="*/ 1 w 12"/>
                  <a:gd name="T7" fmla="*/ 2 h 21"/>
                  <a:gd name="T8" fmla="*/ 1 w 12"/>
                  <a:gd name="T9" fmla="*/ 2 h 21"/>
                  <a:gd name="T10" fmla="*/ 2 w 12"/>
                  <a:gd name="T11" fmla="*/ 3 h 21"/>
                  <a:gd name="T12" fmla="*/ 2 w 12"/>
                  <a:gd name="T13" fmla="*/ 3 h 21"/>
                  <a:gd name="T14" fmla="*/ 2 w 12"/>
                  <a:gd name="T15" fmla="*/ 4 h 21"/>
                  <a:gd name="T16" fmla="*/ 2 w 12"/>
                  <a:gd name="T17" fmla="*/ 4 h 21"/>
                  <a:gd name="T18" fmla="*/ 3 w 12"/>
                  <a:gd name="T19" fmla="*/ 5 h 21"/>
                  <a:gd name="T20" fmla="*/ 3 w 12"/>
                  <a:gd name="T21" fmla="*/ 5 h 21"/>
                  <a:gd name="T22" fmla="*/ 3 w 12"/>
                  <a:gd name="T23" fmla="*/ 5 h 21"/>
                  <a:gd name="T24" fmla="*/ 3 w 12"/>
                  <a:gd name="T25" fmla="*/ 6 h 21"/>
                  <a:gd name="T26" fmla="*/ 4 w 12"/>
                  <a:gd name="T27" fmla="*/ 7 h 21"/>
                  <a:gd name="T28" fmla="*/ 4 w 12"/>
                  <a:gd name="T29" fmla="*/ 7 h 21"/>
                  <a:gd name="T30" fmla="*/ 4 w 12"/>
                  <a:gd name="T31" fmla="*/ 7 h 21"/>
                  <a:gd name="T32" fmla="*/ 5 w 12"/>
                  <a:gd name="T33" fmla="*/ 8 h 21"/>
                  <a:gd name="T34" fmla="*/ 5 w 12"/>
                  <a:gd name="T35" fmla="*/ 8 h 21"/>
                  <a:gd name="T36" fmla="*/ 5 w 12"/>
                  <a:gd name="T37" fmla="*/ 9 h 21"/>
                  <a:gd name="T38" fmla="*/ 5 w 12"/>
                  <a:gd name="T39" fmla="*/ 9 h 21"/>
                  <a:gd name="T40" fmla="*/ 5 w 12"/>
                  <a:gd name="T41" fmla="*/ 10 h 21"/>
                  <a:gd name="T42" fmla="*/ 6 w 12"/>
                  <a:gd name="T43" fmla="*/ 10 h 21"/>
                  <a:gd name="T44" fmla="*/ 6 w 12"/>
                  <a:gd name="T45" fmla="*/ 10 h 21"/>
                  <a:gd name="T46" fmla="*/ 6 w 12"/>
                  <a:gd name="T47" fmla="*/ 11 h 21"/>
                  <a:gd name="T48" fmla="*/ 7 w 12"/>
                  <a:gd name="T49" fmla="*/ 11 h 21"/>
                  <a:gd name="T50" fmla="*/ 7 w 12"/>
                  <a:gd name="T51" fmla="*/ 12 h 21"/>
                  <a:gd name="T52" fmla="*/ 7 w 12"/>
                  <a:gd name="T53" fmla="*/ 12 h 21"/>
                  <a:gd name="T54" fmla="*/ 7 w 12"/>
                  <a:gd name="T55" fmla="*/ 12 h 21"/>
                  <a:gd name="T56" fmla="*/ 7 w 12"/>
                  <a:gd name="T57" fmla="*/ 13 h 21"/>
                  <a:gd name="T58" fmla="*/ 8 w 12"/>
                  <a:gd name="T59" fmla="*/ 13 h 21"/>
                  <a:gd name="T60" fmla="*/ 8 w 12"/>
                  <a:gd name="T61" fmla="*/ 14 h 21"/>
                  <a:gd name="T62" fmla="*/ 8 w 12"/>
                  <a:gd name="T63" fmla="*/ 14 h 21"/>
                  <a:gd name="T64" fmla="*/ 8 w 12"/>
                  <a:gd name="T65" fmla="*/ 15 h 21"/>
                  <a:gd name="T66" fmla="*/ 8 w 12"/>
                  <a:gd name="T67" fmla="*/ 15 h 21"/>
                  <a:gd name="T68" fmla="*/ 9 w 12"/>
                  <a:gd name="T69" fmla="*/ 16 h 21"/>
                  <a:gd name="T70" fmla="*/ 9 w 12"/>
                  <a:gd name="T71" fmla="*/ 16 h 21"/>
                  <a:gd name="T72" fmla="*/ 9 w 12"/>
                  <a:gd name="T73" fmla="*/ 16 h 21"/>
                  <a:gd name="T74" fmla="*/ 10 w 12"/>
                  <a:gd name="T75" fmla="*/ 17 h 21"/>
                  <a:gd name="T76" fmla="*/ 10 w 12"/>
                  <a:gd name="T77" fmla="*/ 17 h 21"/>
                  <a:gd name="T78" fmla="*/ 10 w 12"/>
                  <a:gd name="T79" fmla="*/ 17 h 21"/>
                  <a:gd name="T80" fmla="*/ 10 w 12"/>
                  <a:gd name="T81" fmla="*/ 18 h 21"/>
                  <a:gd name="T82" fmla="*/ 10 w 12"/>
                  <a:gd name="T83" fmla="*/ 18 h 21"/>
                  <a:gd name="T84" fmla="*/ 11 w 12"/>
                  <a:gd name="T85" fmla="*/ 19 h 21"/>
                  <a:gd name="T86" fmla="*/ 11 w 12"/>
                  <a:gd name="T87" fmla="*/ 19 h 21"/>
                  <a:gd name="T88" fmla="*/ 11 w 12"/>
                  <a:gd name="T89" fmla="*/ 19 h 21"/>
                  <a:gd name="T90" fmla="*/ 12 w 12"/>
                  <a:gd name="T91" fmla="*/ 19 h 21"/>
                  <a:gd name="T92" fmla="*/ 12 w 12"/>
                  <a:gd name="T93" fmla="*/ 20 h 21"/>
                  <a:gd name="T94" fmla="*/ 12 w 12"/>
                  <a:gd name="T95" fmla="*/ 20 h 21"/>
                  <a:gd name="T96" fmla="*/ 12 w 12"/>
                  <a:gd name="T97" fmla="*/ 21 h 21"/>
                  <a:gd name="T98" fmla="*/ 12 w 12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Freeform 1720"/>
              <p:cNvSpPr>
                <a:spLocks/>
              </p:cNvSpPr>
              <p:nvPr/>
            </p:nvSpPr>
            <p:spPr bwMode="auto">
              <a:xfrm>
                <a:off x="6001" y="2463"/>
                <a:ext cx="12" cy="15"/>
              </a:xfrm>
              <a:custGeom>
                <a:avLst/>
                <a:gdLst>
                  <a:gd name="T0" fmla="*/ 0 w 12"/>
                  <a:gd name="T1" fmla="*/ 0 h 15"/>
                  <a:gd name="T2" fmla="*/ 1 w 12"/>
                  <a:gd name="T3" fmla="*/ 0 h 15"/>
                  <a:gd name="T4" fmla="*/ 1 w 12"/>
                  <a:gd name="T5" fmla="*/ 1 h 15"/>
                  <a:gd name="T6" fmla="*/ 1 w 12"/>
                  <a:gd name="T7" fmla="*/ 1 h 15"/>
                  <a:gd name="T8" fmla="*/ 2 w 12"/>
                  <a:gd name="T9" fmla="*/ 2 h 15"/>
                  <a:gd name="T10" fmla="*/ 2 w 12"/>
                  <a:gd name="T11" fmla="*/ 2 h 15"/>
                  <a:gd name="T12" fmla="*/ 2 w 12"/>
                  <a:gd name="T13" fmla="*/ 2 h 15"/>
                  <a:gd name="T14" fmla="*/ 2 w 12"/>
                  <a:gd name="T15" fmla="*/ 2 h 15"/>
                  <a:gd name="T16" fmla="*/ 3 w 12"/>
                  <a:gd name="T17" fmla="*/ 3 h 15"/>
                  <a:gd name="T18" fmla="*/ 3 w 12"/>
                  <a:gd name="T19" fmla="*/ 3 h 15"/>
                  <a:gd name="T20" fmla="*/ 3 w 12"/>
                  <a:gd name="T21" fmla="*/ 4 h 15"/>
                  <a:gd name="T22" fmla="*/ 3 w 12"/>
                  <a:gd name="T23" fmla="*/ 4 h 15"/>
                  <a:gd name="T24" fmla="*/ 4 w 12"/>
                  <a:gd name="T25" fmla="*/ 4 h 15"/>
                  <a:gd name="T26" fmla="*/ 4 w 12"/>
                  <a:gd name="T27" fmla="*/ 5 h 15"/>
                  <a:gd name="T28" fmla="*/ 4 w 12"/>
                  <a:gd name="T29" fmla="*/ 5 h 15"/>
                  <a:gd name="T30" fmla="*/ 4 w 12"/>
                  <a:gd name="T31" fmla="*/ 5 h 15"/>
                  <a:gd name="T32" fmla="*/ 5 w 12"/>
                  <a:gd name="T33" fmla="*/ 5 h 15"/>
                  <a:gd name="T34" fmla="*/ 5 w 12"/>
                  <a:gd name="T35" fmla="*/ 6 h 15"/>
                  <a:gd name="T36" fmla="*/ 5 w 12"/>
                  <a:gd name="T37" fmla="*/ 6 h 15"/>
                  <a:gd name="T38" fmla="*/ 5 w 12"/>
                  <a:gd name="T39" fmla="*/ 7 h 15"/>
                  <a:gd name="T40" fmla="*/ 5 w 12"/>
                  <a:gd name="T41" fmla="*/ 7 h 15"/>
                  <a:gd name="T42" fmla="*/ 6 w 12"/>
                  <a:gd name="T43" fmla="*/ 7 h 15"/>
                  <a:gd name="T44" fmla="*/ 6 w 12"/>
                  <a:gd name="T45" fmla="*/ 7 h 15"/>
                  <a:gd name="T46" fmla="*/ 6 w 12"/>
                  <a:gd name="T47" fmla="*/ 8 h 15"/>
                  <a:gd name="T48" fmla="*/ 7 w 12"/>
                  <a:gd name="T49" fmla="*/ 8 h 15"/>
                  <a:gd name="T50" fmla="*/ 7 w 12"/>
                  <a:gd name="T51" fmla="*/ 9 h 15"/>
                  <a:gd name="T52" fmla="*/ 7 w 12"/>
                  <a:gd name="T53" fmla="*/ 9 h 15"/>
                  <a:gd name="T54" fmla="*/ 7 w 12"/>
                  <a:gd name="T55" fmla="*/ 9 h 15"/>
                  <a:gd name="T56" fmla="*/ 7 w 12"/>
                  <a:gd name="T57" fmla="*/ 9 h 15"/>
                  <a:gd name="T58" fmla="*/ 8 w 12"/>
                  <a:gd name="T59" fmla="*/ 10 h 15"/>
                  <a:gd name="T60" fmla="*/ 8 w 12"/>
                  <a:gd name="T61" fmla="*/ 10 h 15"/>
                  <a:gd name="T62" fmla="*/ 8 w 12"/>
                  <a:gd name="T63" fmla="*/ 10 h 15"/>
                  <a:gd name="T64" fmla="*/ 9 w 12"/>
                  <a:gd name="T65" fmla="*/ 11 h 15"/>
                  <a:gd name="T66" fmla="*/ 9 w 12"/>
                  <a:gd name="T67" fmla="*/ 11 h 15"/>
                  <a:gd name="T68" fmla="*/ 9 w 12"/>
                  <a:gd name="T69" fmla="*/ 11 h 15"/>
                  <a:gd name="T70" fmla="*/ 9 w 12"/>
                  <a:gd name="T71" fmla="*/ 11 h 15"/>
                  <a:gd name="T72" fmla="*/ 9 w 12"/>
                  <a:gd name="T73" fmla="*/ 12 h 15"/>
                  <a:gd name="T74" fmla="*/ 10 w 12"/>
                  <a:gd name="T75" fmla="*/ 12 h 15"/>
                  <a:gd name="T76" fmla="*/ 10 w 12"/>
                  <a:gd name="T77" fmla="*/ 12 h 15"/>
                  <a:gd name="T78" fmla="*/ 10 w 12"/>
                  <a:gd name="T79" fmla="*/ 12 h 15"/>
                  <a:gd name="T80" fmla="*/ 11 w 12"/>
                  <a:gd name="T81" fmla="*/ 13 h 15"/>
                  <a:gd name="T82" fmla="*/ 11 w 12"/>
                  <a:gd name="T83" fmla="*/ 13 h 15"/>
                  <a:gd name="T84" fmla="*/ 11 w 12"/>
                  <a:gd name="T85" fmla="*/ 13 h 15"/>
                  <a:gd name="T86" fmla="*/ 11 w 12"/>
                  <a:gd name="T87" fmla="*/ 14 h 15"/>
                  <a:gd name="T88" fmla="*/ 11 w 12"/>
                  <a:gd name="T89" fmla="*/ 14 h 15"/>
                  <a:gd name="T90" fmla="*/ 12 w 12"/>
                  <a:gd name="T91" fmla="*/ 14 h 15"/>
                  <a:gd name="T92" fmla="*/ 12 w 12"/>
                  <a:gd name="T93" fmla="*/ 14 h 15"/>
                  <a:gd name="T94" fmla="*/ 12 w 12"/>
                  <a:gd name="T95" fmla="*/ 15 h 15"/>
                  <a:gd name="T96" fmla="*/ 12 w 12"/>
                  <a:gd name="T97" fmla="*/ 15 h 15"/>
                  <a:gd name="T98" fmla="*/ 12 w 12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Freeform 1721"/>
              <p:cNvSpPr>
                <a:spLocks/>
              </p:cNvSpPr>
              <p:nvPr/>
            </p:nvSpPr>
            <p:spPr bwMode="auto">
              <a:xfrm>
                <a:off x="6013" y="2478"/>
                <a:ext cx="13" cy="11"/>
              </a:xfrm>
              <a:custGeom>
                <a:avLst/>
                <a:gdLst>
                  <a:gd name="T0" fmla="*/ 0 w 13"/>
                  <a:gd name="T1" fmla="*/ 0 h 11"/>
                  <a:gd name="T2" fmla="*/ 1 w 13"/>
                  <a:gd name="T3" fmla="*/ 1 h 11"/>
                  <a:gd name="T4" fmla="*/ 1 w 13"/>
                  <a:gd name="T5" fmla="*/ 1 h 11"/>
                  <a:gd name="T6" fmla="*/ 1 w 13"/>
                  <a:gd name="T7" fmla="*/ 1 h 11"/>
                  <a:gd name="T8" fmla="*/ 2 w 13"/>
                  <a:gd name="T9" fmla="*/ 1 h 11"/>
                  <a:gd name="T10" fmla="*/ 2 w 13"/>
                  <a:gd name="T11" fmla="*/ 1 h 11"/>
                  <a:gd name="T12" fmla="*/ 2 w 13"/>
                  <a:gd name="T13" fmla="*/ 2 h 11"/>
                  <a:gd name="T14" fmla="*/ 2 w 13"/>
                  <a:gd name="T15" fmla="*/ 2 h 11"/>
                  <a:gd name="T16" fmla="*/ 3 w 13"/>
                  <a:gd name="T17" fmla="*/ 2 h 11"/>
                  <a:gd name="T18" fmla="*/ 3 w 13"/>
                  <a:gd name="T19" fmla="*/ 3 h 11"/>
                  <a:gd name="T20" fmla="*/ 3 w 13"/>
                  <a:gd name="T21" fmla="*/ 3 h 11"/>
                  <a:gd name="T22" fmla="*/ 3 w 13"/>
                  <a:gd name="T23" fmla="*/ 3 h 11"/>
                  <a:gd name="T24" fmla="*/ 4 w 13"/>
                  <a:gd name="T25" fmla="*/ 3 h 11"/>
                  <a:gd name="T26" fmla="*/ 4 w 13"/>
                  <a:gd name="T27" fmla="*/ 3 h 11"/>
                  <a:gd name="T28" fmla="*/ 4 w 13"/>
                  <a:gd name="T29" fmla="*/ 4 h 11"/>
                  <a:gd name="T30" fmla="*/ 4 w 13"/>
                  <a:gd name="T31" fmla="*/ 4 h 11"/>
                  <a:gd name="T32" fmla="*/ 5 w 13"/>
                  <a:gd name="T33" fmla="*/ 4 h 11"/>
                  <a:gd name="T34" fmla="*/ 5 w 13"/>
                  <a:gd name="T35" fmla="*/ 4 h 11"/>
                  <a:gd name="T36" fmla="*/ 5 w 13"/>
                  <a:gd name="T37" fmla="*/ 4 h 11"/>
                  <a:gd name="T38" fmla="*/ 6 w 13"/>
                  <a:gd name="T39" fmla="*/ 5 h 11"/>
                  <a:gd name="T40" fmla="*/ 6 w 13"/>
                  <a:gd name="T41" fmla="*/ 5 h 11"/>
                  <a:gd name="T42" fmla="*/ 6 w 13"/>
                  <a:gd name="T43" fmla="*/ 5 h 11"/>
                  <a:gd name="T44" fmla="*/ 6 w 13"/>
                  <a:gd name="T45" fmla="*/ 6 h 11"/>
                  <a:gd name="T46" fmla="*/ 6 w 13"/>
                  <a:gd name="T47" fmla="*/ 6 h 11"/>
                  <a:gd name="T48" fmla="*/ 7 w 13"/>
                  <a:gd name="T49" fmla="*/ 6 h 11"/>
                  <a:gd name="T50" fmla="*/ 7 w 13"/>
                  <a:gd name="T51" fmla="*/ 6 h 11"/>
                  <a:gd name="T52" fmla="*/ 7 w 13"/>
                  <a:gd name="T53" fmla="*/ 6 h 11"/>
                  <a:gd name="T54" fmla="*/ 7 w 13"/>
                  <a:gd name="T55" fmla="*/ 7 h 11"/>
                  <a:gd name="T56" fmla="*/ 7 w 13"/>
                  <a:gd name="T57" fmla="*/ 7 h 11"/>
                  <a:gd name="T58" fmla="*/ 8 w 13"/>
                  <a:gd name="T59" fmla="*/ 7 h 11"/>
                  <a:gd name="T60" fmla="*/ 8 w 13"/>
                  <a:gd name="T61" fmla="*/ 7 h 11"/>
                  <a:gd name="T62" fmla="*/ 8 w 13"/>
                  <a:gd name="T63" fmla="*/ 8 h 11"/>
                  <a:gd name="T64" fmla="*/ 9 w 13"/>
                  <a:gd name="T65" fmla="*/ 8 h 11"/>
                  <a:gd name="T66" fmla="*/ 9 w 13"/>
                  <a:gd name="T67" fmla="*/ 8 h 11"/>
                  <a:gd name="T68" fmla="*/ 9 w 13"/>
                  <a:gd name="T69" fmla="*/ 8 h 11"/>
                  <a:gd name="T70" fmla="*/ 9 w 13"/>
                  <a:gd name="T71" fmla="*/ 8 h 11"/>
                  <a:gd name="T72" fmla="*/ 9 w 13"/>
                  <a:gd name="T73" fmla="*/ 9 h 11"/>
                  <a:gd name="T74" fmla="*/ 10 w 13"/>
                  <a:gd name="T75" fmla="*/ 9 h 11"/>
                  <a:gd name="T76" fmla="*/ 10 w 13"/>
                  <a:gd name="T77" fmla="*/ 9 h 11"/>
                  <a:gd name="T78" fmla="*/ 10 w 13"/>
                  <a:gd name="T79" fmla="*/ 9 h 11"/>
                  <a:gd name="T80" fmla="*/ 11 w 13"/>
                  <a:gd name="T81" fmla="*/ 10 h 11"/>
                  <a:gd name="T82" fmla="*/ 11 w 13"/>
                  <a:gd name="T83" fmla="*/ 10 h 11"/>
                  <a:gd name="T84" fmla="*/ 11 w 13"/>
                  <a:gd name="T85" fmla="*/ 10 h 11"/>
                  <a:gd name="T86" fmla="*/ 11 w 13"/>
                  <a:gd name="T87" fmla="*/ 10 h 11"/>
                  <a:gd name="T88" fmla="*/ 11 w 13"/>
                  <a:gd name="T89" fmla="*/ 10 h 11"/>
                  <a:gd name="T90" fmla="*/ 12 w 13"/>
                  <a:gd name="T91" fmla="*/ 10 h 11"/>
                  <a:gd name="T92" fmla="*/ 12 w 13"/>
                  <a:gd name="T93" fmla="*/ 11 h 11"/>
                  <a:gd name="T94" fmla="*/ 12 w 13"/>
                  <a:gd name="T95" fmla="*/ 11 h 11"/>
                  <a:gd name="T96" fmla="*/ 13 w 13"/>
                  <a:gd name="T97" fmla="*/ 11 h 11"/>
                  <a:gd name="T98" fmla="*/ 13 w 13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Freeform 1722"/>
              <p:cNvSpPr>
                <a:spLocks/>
              </p:cNvSpPr>
              <p:nvPr/>
            </p:nvSpPr>
            <p:spPr bwMode="auto">
              <a:xfrm>
                <a:off x="6026" y="2489"/>
                <a:ext cx="12" cy="8"/>
              </a:xfrm>
              <a:custGeom>
                <a:avLst/>
                <a:gdLst>
                  <a:gd name="T0" fmla="*/ 0 w 12"/>
                  <a:gd name="T1" fmla="*/ 0 h 8"/>
                  <a:gd name="T2" fmla="*/ 0 w 12"/>
                  <a:gd name="T3" fmla="*/ 1 h 8"/>
                  <a:gd name="T4" fmla="*/ 0 w 12"/>
                  <a:gd name="T5" fmla="*/ 1 h 8"/>
                  <a:gd name="T6" fmla="*/ 0 w 12"/>
                  <a:gd name="T7" fmla="*/ 1 h 8"/>
                  <a:gd name="T8" fmla="*/ 1 w 12"/>
                  <a:gd name="T9" fmla="*/ 1 h 8"/>
                  <a:gd name="T10" fmla="*/ 1 w 12"/>
                  <a:gd name="T11" fmla="*/ 1 h 8"/>
                  <a:gd name="T12" fmla="*/ 1 w 12"/>
                  <a:gd name="T13" fmla="*/ 1 h 8"/>
                  <a:gd name="T14" fmla="*/ 2 w 12"/>
                  <a:gd name="T15" fmla="*/ 2 h 8"/>
                  <a:gd name="T16" fmla="*/ 2 w 12"/>
                  <a:gd name="T17" fmla="*/ 2 h 8"/>
                  <a:gd name="T18" fmla="*/ 2 w 12"/>
                  <a:gd name="T19" fmla="*/ 2 h 8"/>
                  <a:gd name="T20" fmla="*/ 2 w 12"/>
                  <a:gd name="T21" fmla="*/ 2 h 8"/>
                  <a:gd name="T22" fmla="*/ 3 w 12"/>
                  <a:gd name="T23" fmla="*/ 2 h 8"/>
                  <a:gd name="T24" fmla="*/ 3 w 12"/>
                  <a:gd name="T25" fmla="*/ 2 h 8"/>
                  <a:gd name="T26" fmla="*/ 3 w 12"/>
                  <a:gd name="T27" fmla="*/ 2 h 8"/>
                  <a:gd name="T28" fmla="*/ 3 w 12"/>
                  <a:gd name="T29" fmla="*/ 3 h 8"/>
                  <a:gd name="T30" fmla="*/ 3 w 12"/>
                  <a:gd name="T31" fmla="*/ 3 h 8"/>
                  <a:gd name="T32" fmla="*/ 4 w 12"/>
                  <a:gd name="T33" fmla="*/ 3 h 8"/>
                  <a:gd name="T34" fmla="*/ 4 w 12"/>
                  <a:gd name="T35" fmla="*/ 3 h 8"/>
                  <a:gd name="T36" fmla="*/ 4 w 12"/>
                  <a:gd name="T37" fmla="*/ 3 h 8"/>
                  <a:gd name="T38" fmla="*/ 5 w 12"/>
                  <a:gd name="T39" fmla="*/ 4 h 8"/>
                  <a:gd name="T40" fmla="*/ 5 w 12"/>
                  <a:gd name="T41" fmla="*/ 4 h 8"/>
                  <a:gd name="T42" fmla="*/ 5 w 12"/>
                  <a:gd name="T43" fmla="*/ 4 h 8"/>
                  <a:gd name="T44" fmla="*/ 5 w 12"/>
                  <a:gd name="T45" fmla="*/ 4 h 8"/>
                  <a:gd name="T46" fmla="*/ 5 w 12"/>
                  <a:gd name="T47" fmla="*/ 4 h 8"/>
                  <a:gd name="T48" fmla="*/ 6 w 12"/>
                  <a:gd name="T49" fmla="*/ 4 h 8"/>
                  <a:gd name="T50" fmla="*/ 6 w 12"/>
                  <a:gd name="T51" fmla="*/ 4 h 8"/>
                  <a:gd name="T52" fmla="*/ 6 w 12"/>
                  <a:gd name="T53" fmla="*/ 5 h 8"/>
                  <a:gd name="T54" fmla="*/ 7 w 12"/>
                  <a:gd name="T55" fmla="*/ 5 h 8"/>
                  <a:gd name="T56" fmla="*/ 7 w 12"/>
                  <a:gd name="T57" fmla="*/ 5 h 8"/>
                  <a:gd name="T58" fmla="*/ 7 w 12"/>
                  <a:gd name="T59" fmla="*/ 5 h 8"/>
                  <a:gd name="T60" fmla="*/ 7 w 12"/>
                  <a:gd name="T61" fmla="*/ 5 h 8"/>
                  <a:gd name="T62" fmla="*/ 7 w 12"/>
                  <a:gd name="T63" fmla="*/ 6 h 8"/>
                  <a:gd name="T64" fmla="*/ 8 w 12"/>
                  <a:gd name="T65" fmla="*/ 6 h 8"/>
                  <a:gd name="T66" fmla="*/ 8 w 12"/>
                  <a:gd name="T67" fmla="*/ 6 h 8"/>
                  <a:gd name="T68" fmla="*/ 8 w 12"/>
                  <a:gd name="T69" fmla="*/ 6 h 8"/>
                  <a:gd name="T70" fmla="*/ 9 w 12"/>
                  <a:gd name="T71" fmla="*/ 6 h 8"/>
                  <a:gd name="T72" fmla="*/ 9 w 12"/>
                  <a:gd name="T73" fmla="*/ 6 h 8"/>
                  <a:gd name="T74" fmla="*/ 9 w 12"/>
                  <a:gd name="T75" fmla="*/ 6 h 8"/>
                  <a:gd name="T76" fmla="*/ 9 w 12"/>
                  <a:gd name="T77" fmla="*/ 7 h 8"/>
                  <a:gd name="T78" fmla="*/ 9 w 12"/>
                  <a:gd name="T79" fmla="*/ 7 h 8"/>
                  <a:gd name="T80" fmla="*/ 10 w 12"/>
                  <a:gd name="T81" fmla="*/ 7 h 8"/>
                  <a:gd name="T82" fmla="*/ 10 w 12"/>
                  <a:gd name="T83" fmla="*/ 7 h 8"/>
                  <a:gd name="T84" fmla="*/ 10 w 12"/>
                  <a:gd name="T85" fmla="*/ 7 h 8"/>
                  <a:gd name="T86" fmla="*/ 10 w 12"/>
                  <a:gd name="T87" fmla="*/ 7 h 8"/>
                  <a:gd name="T88" fmla="*/ 10 w 12"/>
                  <a:gd name="T89" fmla="*/ 8 h 8"/>
                  <a:gd name="T90" fmla="*/ 11 w 12"/>
                  <a:gd name="T91" fmla="*/ 8 h 8"/>
                  <a:gd name="T92" fmla="*/ 11 w 12"/>
                  <a:gd name="T93" fmla="*/ 8 h 8"/>
                  <a:gd name="T94" fmla="*/ 11 w 12"/>
                  <a:gd name="T95" fmla="*/ 8 h 8"/>
                  <a:gd name="T96" fmla="*/ 12 w 12"/>
                  <a:gd name="T97" fmla="*/ 8 h 8"/>
                  <a:gd name="T98" fmla="*/ 12 w 1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Freeform 1723"/>
              <p:cNvSpPr>
                <a:spLocks/>
              </p:cNvSpPr>
              <p:nvPr/>
            </p:nvSpPr>
            <p:spPr bwMode="auto">
              <a:xfrm>
                <a:off x="6038" y="2497"/>
                <a:ext cx="12" cy="6"/>
              </a:xfrm>
              <a:custGeom>
                <a:avLst/>
                <a:gdLst>
                  <a:gd name="T0" fmla="*/ 0 w 12"/>
                  <a:gd name="T1" fmla="*/ 0 h 6"/>
                  <a:gd name="T2" fmla="*/ 0 w 12"/>
                  <a:gd name="T3" fmla="*/ 0 h 6"/>
                  <a:gd name="T4" fmla="*/ 0 w 12"/>
                  <a:gd name="T5" fmla="*/ 0 h 6"/>
                  <a:gd name="T6" fmla="*/ 0 w 12"/>
                  <a:gd name="T7" fmla="*/ 1 h 6"/>
                  <a:gd name="T8" fmla="*/ 1 w 12"/>
                  <a:gd name="T9" fmla="*/ 1 h 6"/>
                  <a:gd name="T10" fmla="*/ 1 w 12"/>
                  <a:gd name="T11" fmla="*/ 1 h 6"/>
                  <a:gd name="T12" fmla="*/ 1 w 12"/>
                  <a:gd name="T13" fmla="*/ 1 h 6"/>
                  <a:gd name="T14" fmla="*/ 2 w 12"/>
                  <a:gd name="T15" fmla="*/ 1 h 6"/>
                  <a:gd name="T16" fmla="*/ 2 w 12"/>
                  <a:gd name="T17" fmla="*/ 1 h 6"/>
                  <a:gd name="T18" fmla="*/ 2 w 12"/>
                  <a:gd name="T19" fmla="*/ 1 h 6"/>
                  <a:gd name="T20" fmla="*/ 2 w 12"/>
                  <a:gd name="T21" fmla="*/ 1 h 6"/>
                  <a:gd name="T22" fmla="*/ 3 w 12"/>
                  <a:gd name="T23" fmla="*/ 1 h 6"/>
                  <a:gd name="T24" fmla="*/ 3 w 12"/>
                  <a:gd name="T25" fmla="*/ 2 h 6"/>
                  <a:gd name="T26" fmla="*/ 3 w 12"/>
                  <a:gd name="T27" fmla="*/ 2 h 6"/>
                  <a:gd name="T28" fmla="*/ 3 w 12"/>
                  <a:gd name="T29" fmla="*/ 2 h 6"/>
                  <a:gd name="T30" fmla="*/ 4 w 12"/>
                  <a:gd name="T31" fmla="*/ 2 h 6"/>
                  <a:gd name="T32" fmla="*/ 4 w 12"/>
                  <a:gd name="T33" fmla="*/ 2 h 6"/>
                  <a:gd name="T34" fmla="*/ 4 w 12"/>
                  <a:gd name="T35" fmla="*/ 2 h 6"/>
                  <a:gd name="T36" fmla="*/ 4 w 12"/>
                  <a:gd name="T37" fmla="*/ 3 h 6"/>
                  <a:gd name="T38" fmla="*/ 5 w 12"/>
                  <a:gd name="T39" fmla="*/ 3 h 6"/>
                  <a:gd name="T40" fmla="*/ 5 w 12"/>
                  <a:gd name="T41" fmla="*/ 3 h 6"/>
                  <a:gd name="T42" fmla="*/ 5 w 12"/>
                  <a:gd name="T43" fmla="*/ 3 h 6"/>
                  <a:gd name="T44" fmla="*/ 5 w 12"/>
                  <a:gd name="T45" fmla="*/ 3 h 6"/>
                  <a:gd name="T46" fmla="*/ 5 w 12"/>
                  <a:gd name="T47" fmla="*/ 3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7 w 12"/>
                  <a:gd name="T55" fmla="*/ 3 h 6"/>
                  <a:gd name="T56" fmla="*/ 7 w 12"/>
                  <a:gd name="T57" fmla="*/ 4 h 6"/>
                  <a:gd name="T58" fmla="*/ 7 w 12"/>
                  <a:gd name="T59" fmla="*/ 4 h 6"/>
                  <a:gd name="T60" fmla="*/ 7 w 12"/>
                  <a:gd name="T61" fmla="*/ 4 h 6"/>
                  <a:gd name="T62" fmla="*/ 7 w 12"/>
                  <a:gd name="T63" fmla="*/ 4 h 6"/>
                  <a:gd name="T64" fmla="*/ 8 w 12"/>
                  <a:gd name="T65" fmla="*/ 4 h 6"/>
                  <a:gd name="T66" fmla="*/ 8 w 12"/>
                  <a:gd name="T67" fmla="*/ 4 h 6"/>
                  <a:gd name="T68" fmla="*/ 8 w 12"/>
                  <a:gd name="T69" fmla="*/ 4 h 6"/>
                  <a:gd name="T70" fmla="*/ 9 w 12"/>
                  <a:gd name="T71" fmla="*/ 5 h 6"/>
                  <a:gd name="T72" fmla="*/ 9 w 12"/>
                  <a:gd name="T73" fmla="*/ 5 h 6"/>
                  <a:gd name="T74" fmla="*/ 9 w 12"/>
                  <a:gd name="T75" fmla="*/ 5 h 6"/>
                  <a:gd name="T76" fmla="*/ 9 w 12"/>
                  <a:gd name="T77" fmla="*/ 5 h 6"/>
                  <a:gd name="T78" fmla="*/ 9 w 12"/>
                  <a:gd name="T79" fmla="*/ 5 h 6"/>
                  <a:gd name="T80" fmla="*/ 10 w 12"/>
                  <a:gd name="T81" fmla="*/ 5 h 6"/>
                  <a:gd name="T82" fmla="*/ 10 w 12"/>
                  <a:gd name="T83" fmla="*/ 5 h 6"/>
                  <a:gd name="T84" fmla="*/ 10 w 12"/>
                  <a:gd name="T85" fmla="*/ 5 h 6"/>
                  <a:gd name="T86" fmla="*/ 11 w 12"/>
                  <a:gd name="T87" fmla="*/ 5 h 6"/>
                  <a:gd name="T88" fmla="*/ 11 w 12"/>
                  <a:gd name="T89" fmla="*/ 5 h 6"/>
                  <a:gd name="T90" fmla="*/ 11 w 12"/>
                  <a:gd name="T91" fmla="*/ 5 h 6"/>
                  <a:gd name="T92" fmla="*/ 11 w 12"/>
                  <a:gd name="T93" fmla="*/ 5 h 6"/>
                  <a:gd name="T94" fmla="*/ 11 w 12"/>
                  <a:gd name="T95" fmla="*/ 6 h 6"/>
                  <a:gd name="T96" fmla="*/ 12 w 12"/>
                  <a:gd name="T97" fmla="*/ 6 h 6"/>
                  <a:gd name="T98" fmla="*/ 12 w 1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Freeform 1724"/>
              <p:cNvSpPr>
                <a:spLocks/>
              </p:cNvSpPr>
              <p:nvPr/>
            </p:nvSpPr>
            <p:spPr bwMode="auto">
              <a:xfrm>
                <a:off x="6050" y="2503"/>
                <a:ext cx="12" cy="4"/>
              </a:xfrm>
              <a:custGeom>
                <a:avLst/>
                <a:gdLst>
                  <a:gd name="T0" fmla="*/ 0 w 12"/>
                  <a:gd name="T1" fmla="*/ 0 h 4"/>
                  <a:gd name="T2" fmla="*/ 0 w 12"/>
                  <a:gd name="T3" fmla="*/ 0 h 4"/>
                  <a:gd name="T4" fmla="*/ 1 w 12"/>
                  <a:gd name="T5" fmla="*/ 0 h 4"/>
                  <a:gd name="T6" fmla="*/ 1 w 12"/>
                  <a:gd name="T7" fmla="*/ 0 h 4"/>
                  <a:gd name="T8" fmla="*/ 1 w 12"/>
                  <a:gd name="T9" fmla="*/ 0 h 4"/>
                  <a:gd name="T10" fmla="*/ 1 w 12"/>
                  <a:gd name="T11" fmla="*/ 0 h 4"/>
                  <a:gd name="T12" fmla="*/ 1 w 12"/>
                  <a:gd name="T13" fmla="*/ 1 h 4"/>
                  <a:gd name="T14" fmla="*/ 2 w 12"/>
                  <a:gd name="T15" fmla="*/ 1 h 4"/>
                  <a:gd name="T16" fmla="*/ 2 w 12"/>
                  <a:gd name="T17" fmla="*/ 1 h 4"/>
                  <a:gd name="T18" fmla="*/ 2 w 12"/>
                  <a:gd name="T19" fmla="*/ 1 h 4"/>
                  <a:gd name="T20" fmla="*/ 2 w 12"/>
                  <a:gd name="T21" fmla="*/ 1 h 4"/>
                  <a:gd name="T22" fmla="*/ 3 w 12"/>
                  <a:gd name="T23" fmla="*/ 1 h 4"/>
                  <a:gd name="T24" fmla="*/ 3 w 12"/>
                  <a:gd name="T25" fmla="*/ 1 h 4"/>
                  <a:gd name="T26" fmla="*/ 3 w 12"/>
                  <a:gd name="T27" fmla="*/ 1 h 4"/>
                  <a:gd name="T28" fmla="*/ 4 w 12"/>
                  <a:gd name="T29" fmla="*/ 1 h 4"/>
                  <a:gd name="T30" fmla="*/ 4 w 12"/>
                  <a:gd name="T31" fmla="*/ 1 h 4"/>
                  <a:gd name="T32" fmla="*/ 4 w 12"/>
                  <a:gd name="T33" fmla="*/ 1 h 4"/>
                  <a:gd name="T34" fmla="*/ 4 w 12"/>
                  <a:gd name="T35" fmla="*/ 1 h 4"/>
                  <a:gd name="T36" fmla="*/ 4 w 12"/>
                  <a:gd name="T37" fmla="*/ 2 h 4"/>
                  <a:gd name="T38" fmla="*/ 5 w 12"/>
                  <a:gd name="T39" fmla="*/ 2 h 4"/>
                  <a:gd name="T40" fmla="*/ 5 w 12"/>
                  <a:gd name="T41" fmla="*/ 2 h 4"/>
                  <a:gd name="T42" fmla="*/ 5 w 12"/>
                  <a:gd name="T43" fmla="*/ 2 h 4"/>
                  <a:gd name="T44" fmla="*/ 6 w 12"/>
                  <a:gd name="T45" fmla="*/ 2 h 4"/>
                  <a:gd name="T46" fmla="*/ 6 w 12"/>
                  <a:gd name="T47" fmla="*/ 2 h 4"/>
                  <a:gd name="T48" fmla="*/ 6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7 w 12"/>
                  <a:gd name="T55" fmla="*/ 2 h 4"/>
                  <a:gd name="T56" fmla="*/ 7 w 12"/>
                  <a:gd name="T57" fmla="*/ 3 h 4"/>
                  <a:gd name="T58" fmla="*/ 7 w 12"/>
                  <a:gd name="T59" fmla="*/ 3 h 4"/>
                  <a:gd name="T60" fmla="*/ 8 w 12"/>
                  <a:gd name="T61" fmla="*/ 3 h 4"/>
                  <a:gd name="T62" fmla="*/ 8 w 12"/>
                  <a:gd name="T63" fmla="*/ 3 h 4"/>
                  <a:gd name="T64" fmla="*/ 8 w 12"/>
                  <a:gd name="T65" fmla="*/ 3 h 4"/>
                  <a:gd name="T66" fmla="*/ 8 w 12"/>
                  <a:gd name="T67" fmla="*/ 3 h 4"/>
                  <a:gd name="T68" fmla="*/ 8 w 12"/>
                  <a:gd name="T69" fmla="*/ 3 h 4"/>
                  <a:gd name="T70" fmla="*/ 9 w 12"/>
                  <a:gd name="T71" fmla="*/ 3 h 4"/>
                  <a:gd name="T72" fmla="*/ 9 w 12"/>
                  <a:gd name="T73" fmla="*/ 3 h 4"/>
                  <a:gd name="T74" fmla="*/ 9 w 12"/>
                  <a:gd name="T75" fmla="*/ 3 h 4"/>
                  <a:gd name="T76" fmla="*/ 9 w 12"/>
                  <a:gd name="T77" fmla="*/ 3 h 4"/>
                  <a:gd name="T78" fmla="*/ 9 w 12"/>
                  <a:gd name="T79" fmla="*/ 3 h 4"/>
                  <a:gd name="T80" fmla="*/ 10 w 12"/>
                  <a:gd name="T81" fmla="*/ 3 h 4"/>
                  <a:gd name="T82" fmla="*/ 10 w 12"/>
                  <a:gd name="T83" fmla="*/ 3 h 4"/>
                  <a:gd name="T84" fmla="*/ 10 w 12"/>
                  <a:gd name="T85" fmla="*/ 3 h 4"/>
                  <a:gd name="T86" fmla="*/ 11 w 12"/>
                  <a:gd name="T87" fmla="*/ 4 h 4"/>
                  <a:gd name="T88" fmla="*/ 11 w 12"/>
                  <a:gd name="T89" fmla="*/ 4 h 4"/>
                  <a:gd name="T90" fmla="*/ 11 w 12"/>
                  <a:gd name="T91" fmla="*/ 4 h 4"/>
                  <a:gd name="T92" fmla="*/ 11 w 12"/>
                  <a:gd name="T93" fmla="*/ 4 h 4"/>
                  <a:gd name="T94" fmla="*/ 11 w 12"/>
                  <a:gd name="T95" fmla="*/ 4 h 4"/>
                  <a:gd name="T96" fmla="*/ 12 w 12"/>
                  <a:gd name="T97" fmla="*/ 4 h 4"/>
                  <a:gd name="T98" fmla="*/ 12 w 1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Freeform 1725"/>
              <p:cNvSpPr>
                <a:spLocks/>
              </p:cNvSpPr>
              <p:nvPr/>
            </p:nvSpPr>
            <p:spPr bwMode="auto">
              <a:xfrm>
                <a:off x="6062" y="2507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0 w 12"/>
                  <a:gd name="T3" fmla="*/ 0 h 3"/>
                  <a:gd name="T4" fmla="*/ 1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1 w 12"/>
                  <a:gd name="T13" fmla="*/ 0 h 3"/>
                  <a:gd name="T14" fmla="*/ 2 w 12"/>
                  <a:gd name="T15" fmla="*/ 0 h 3"/>
                  <a:gd name="T16" fmla="*/ 2 w 12"/>
                  <a:gd name="T17" fmla="*/ 0 h 3"/>
                  <a:gd name="T18" fmla="*/ 2 w 12"/>
                  <a:gd name="T19" fmla="*/ 0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1 h 3"/>
                  <a:gd name="T44" fmla="*/ 6 w 12"/>
                  <a:gd name="T45" fmla="*/ 1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8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9 w 12"/>
                  <a:gd name="T75" fmla="*/ 2 h 3"/>
                  <a:gd name="T76" fmla="*/ 10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0 w 12"/>
                  <a:gd name="T85" fmla="*/ 2 h 3"/>
                  <a:gd name="T86" fmla="*/ 11 w 12"/>
                  <a:gd name="T87" fmla="*/ 3 h 3"/>
                  <a:gd name="T88" fmla="*/ 11 w 12"/>
                  <a:gd name="T89" fmla="*/ 3 h 3"/>
                  <a:gd name="T90" fmla="*/ 11 w 12"/>
                  <a:gd name="T91" fmla="*/ 3 h 3"/>
                  <a:gd name="T92" fmla="*/ 12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1726"/>
              <p:cNvSpPr>
                <a:spLocks/>
              </p:cNvSpPr>
              <p:nvPr/>
            </p:nvSpPr>
            <p:spPr bwMode="auto">
              <a:xfrm>
                <a:off x="6074" y="2510"/>
                <a:ext cx="12" cy="2"/>
              </a:xfrm>
              <a:custGeom>
                <a:avLst/>
                <a:gdLst>
                  <a:gd name="T0" fmla="*/ 0 w 12"/>
                  <a:gd name="T1" fmla="*/ 0 h 2"/>
                  <a:gd name="T2" fmla="*/ 0 w 12"/>
                  <a:gd name="T3" fmla="*/ 0 h 2"/>
                  <a:gd name="T4" fmla="*/ 1 w 12"/>
                  <a:gd name="T5" fmla="*/ 0 h 2"/>
                  <a:gd name="T6" fmla="*/ 1 w 12"/>
                  <a:gd name="T7" fmla="*/ 0 h 2"/>
                  <a:gd name="T8" fmla="*/ 1 w 12"/>
                  <a:gd name="T9" fmla="*/ 0 h 2"/>
                  <a:gd name="T10" fmla="*/ 1 w 12"/>
                  <a:gd name="T11" fmla="*/ 0 h 2"/>
                  <a:gd name="T12" fmla="*/ 2 w 12"/>
                  <a:gd name="T13" fmla="*/ 0 h 2"/>
                  <a:gd name="T14" fmla="*/ 2 w 12"/>
                  <a:gd name="T15" fmla="*/ 0 h 2"/>
                  <a:gd name="T16" fmla="*/ 2 w 12"/>
                  <a:gd name="T17" fmla="*/ 0 h 2"/>
                  <a:gd name="T18" fmla="*/ 2 w 12"/>
                  <a:gd name="T19" fmla="*/ 0 h 2"/>
                  <a:gd name="T20" fmla="*/ 3 w 12"/>
                  <a:gd name="T21" fmla="*/ 1 h 2"/>
                  <a:gd name="T22" fmla="*/ 3 w 12"/>
                  <a:gd name="T23" fmla="*/ 1 h 2"/>
                  <a:gd name="T24" fmla="*/ 3 w 12"/>
                  <a:gd name="T25" fmla="*/ 1 h 2"/>
                  <a:gd name="T26" fmla="*/ 3 w 12"/>
                  <a:gd name="T27" fmla="*/ 1 h 2"/>
                  <a:gd name="T28" fmla="*/ 4 w 12"/>
                  <a:gd name="T29" fmla="*/ 1 h 2"/>
                  <a:gd name="T30" fmla="*/ 4 w 12"/>
                  <a:gd name="T31" fmla="*/ 1 h 2"/>
                  <a:gd name="T32" fmla="*/ 4 w 12"/>
                  <a:gd name="T33" fmla="*/ 1 h 2"/>
                  <a:gd name="T34" fmla="*/ 5 w 12"/>
                  <a:gd name="T35" fmla="*/ 1 h 2"/>
                  <a:gd name="T36" fmla="*/ 5 w 12"/>
                  <a:gd name="T37" fmla="*/ 1 h 2"/>
                  <a:gd name="T38" fmla="*/ 5 w 12"/>
                  <a:gd name="T39" fmla="*/ 1 h 2"/>
                  <a:gd name="T40" fmla="*/ 5 w 12"/>
                  <a:gd name="T41" fmla="*/ 1 h 2"/>
                  <a:gd name="T42" fmla="*/ 5 w 12"/>
                  <a:gd name="T43" fmla="*/ 1 h 2"/>
                  <a:gd name="T44" fmla="*/ 6 w 12"/>
                  <a:gd name="T45" fmla="*/ 1 h 2"/>
                  <a:gd name="T46" fmla="*/ 6 w 12"/>
                  <a:gd name="T47" fmla="*/ 1 h 2"/>
                  <a:gd name="T48" fmla="*/ 6 w 12"/>
                  <a:gd name="T49" fmla="*/ 1 h 2"/>
                  <a:gd name="T50" fmla="*/ 7 w 12"/>
                  <a:gd name="T51" fmla="*/ 1 h 2"/>
                  <a:gd name="T52" fmla="*/ 7 w 12"/>
                  <a:gd name="T53" fmla="*/ 1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8 w 12"/>
                  <a:gd name="T67" fmla="*/ 1 h 2"/>
                  <a:gd name="T68" fmla="*/ 8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2 h 2"/>
                  <a:gd name="T76" fmla="*/ 10 w 12"/>
                  <a:gd name="T77" fmla="*/ 2 h 2"/>
                  <a:gd name="T78" fmla="*/ 10 w 12"/>
                  <a:gd name="T79" fmla="*/ 2 h 2"/>
                  <a:gd name="T80" fmla="*/ 10 w 12"/>
                  <a:gd name="T81" fmla="*/ 2 h 2"/>
                  <a:gd name="T82" fmla="*/ 10 w 12"/>
                  <a:gd name="T83" fmla="*/ 2 h 2"/>
                  <a:gd name="T84" fmla="*/ 10 w 12"/>
                  <a:gd name="T85" fmla="*/ 2 h 2"/>
                  <a:gd name="T86" fmla="*/ 11 w 12"/>
                  <a:gd name="T87" fmla="*/ 2 h 2"/>
                  <a:gd name="T88" fmla="*/ 11 w 12"/>
                  <a:gd name="T89" fmla="*/ 2 h 2"/>
                  <a:gd name="T90" fmla="*/ 11 w 12"/>
                  <a:gd name="T91" fmla="*/ 2 h 2"/>
                  <a:gd name="T92" fmla="*/ 12 w 12"/>
                  <a:gd name="T93" fmla="*/ 2 h 2"/>
                  <a:gd name="T94" fmla="*/ 12 w 12"/>
                  <a:gd name="T95" fmla="*/ 2 h 2"/>
                  <a:gd name="T96" fmla="*/ 12 w 12"/>
                  <a:gd name="T97" fmla="*/ 2 h 2"/>
                  <a:gd name="T98" fmla="*/ 12 w 1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Freeform 1727"/>
              <p:cNvSpPr>
                <a:spLocks/>
              </p:cNvSpPr>
              <p:nvPr/>
            </p:nvSpPr>
            <p:spPr bwMode="auto">
              <a:xfrm>
                <a:off x="6086" y="2512"/>
                <a:ext cx="12" cy="2"/>
              </a:xfrm>
              <a:custGeom>
                <a:avLst/>
                <a:gdLst>
                  <a:gd name="T0" fmla="*/ 0 w 12"/>
                  <a:gd name="T1" fmla="*/ 0 h 2"/>
                  <a:gd name="T2" fmla="*/ 0 w 12"/>
                  <a:gd name="T3" fmla="*/ 0 h 2"/>
                  <a:gd name="T4" fmla="*/ 1 w 12"/>
                  <a:gd name="T5" fmla="*/ 0 h 2"/>
                  <a:gd name="T6" fmla="*/ 1 w 12"/>
                  <a:gd name="T7" fmla="*/ 0 h 2"/>
                  <a:gd name="T8" fmla="*/ 1 w 12"/>
                  <a:gd name="T9" fmla="*/ 0 h 2"/>
                  <a:gd name="T10" fmla="*/ 2 w 12"/>
                  <a:gd name="T11" fmla="*/ 0 h 2"/>
                  <a:gd name="T12" fmla="*/ 2 w 12"/>
                  <a:gd name="T13" fmla="*/ 0 h 2"/>
                  <a:gd name="T14" fmla="*/ 2 w 12"/>
                  <a:gd name="T15" fmla="*/ 0 h 2"/>
                  <a:gd name="T16" fmla="*/ 2 w 12"/>
                  <a:gd name="T17" fmla="*/ 0 h 2"/>
                  <a:gd name="T18" fmla="*/ 2 w 12"/>
                  <a:gd name="T19" fmla="*/ 1 h 2"/>
                  <a:gd name="T20" fmla="*/ 3 w 12"/>
                  <a:gd name="T21" fmla="*/ 1 h 2"/>
                  <a:gd name="T22" fmla="*/ 3 w 12"/>
                  <a:gd name="T23" fmla="*/ 1 h 2"/>
                  <a:gd name="T24" fmla="*/ 3 w 12"/>
                  <a:gd name="T25" fmla="*/ 1 h 2"/>
                  <a:gd name="T26" fmla="*/ 3 w 12"/>
                  <a:gd name="T27" fmla="*/ 1 h 2"/>
                  <a:gd name="T28" fmla="*/ 4 w 12"/>
                  <a:gd name="T29" fmla="*/ 1 h 2"/>
                  <a:gd name="T30" fmla="*/ 4 w 12"/>
                  <a:gd name="T31" fmla="*/ 1 h 2"/>
                  <a:gd name="T32" fmla="*/ 4 w 12"/>
                  <a:gd name="T33" fmla="*/ 1 h 2"/>
                  <a:gd name="T34" fmla="*/ 5 w 12"/>
                  <a:gd name="T35" fmla="*/ 1 h 2"/>
                  <a:gd name="T36" fmla="*/ 5 w 12"/>
                  <a:gd name="T37" fmla="*/ 1 h 2"/>
                  <a:gd name="T38" fmla="*/ 5 w 12"/>
                  <a:gd name="T39" fmla="*/ 1 h 2"/>
                  <a:gd name="T40" fmla="*/ 5 w 12"/>
                  <a:gd name="T41" fmla="*/ 1 h 2"/>
                  <a:gd name="T42" fmla="*/ 5 w 12"/>
                  <a:gd name="T43" fmla="*/ 1 h 2"/>
                  <a:gd name="T44" fmla="*/ 6 w 12"/>
                  <a:gd name="T45" fmla="*/ 1 h 2"/>
                  <a:gd name="T46" fmla="*/ 6 w 12"/>
                  <a:gd name="T47" fmla="*/ 1 h 2"/>
                  <a:gd name="T48" fmla="*/ 6 w 12"/>
                  <a:gd name="T49" fmla="*/ 1 h 2"/>
                  <a:gd name="T50" fmla="*/ 7 w 12"/>
                  <a:gd name="T51" fmla="*/ 1 h 2"/>
                  <a:gd name="T52" fmla="*/ 7 w 12"/>
                  <a:gd name="T53" fmla="*/ 1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9 w 12"/>
                  <a:gd name="T67" fmla="*/ 1 h 2"/>
                  <a:gd name="T68" fmla="*/ 9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1 h 2"/>
                  <a:gd name="T86" fmla="*/ 11 w 12"/>
                  <a:gd name="T87" fmla="*/ 1 h 2"/>
                  <a:gd name="T88" fmla="*/ 11 w 12"/>
                  <a:gd name="T89" fmla="*/ 1 h 2"/>
                  <a:gd name="T90" fmla="*/ 11 w 12"/>
                  <a:gd name="T91" fmla="*/ 1 h 2"/>
                  <a:gd name="T92" fmla="*/ 12 w 12"/>
                  <a:gd name="T93" fmla="*/ 1 h 2"/>
                  <a:gd name="T94" fmla="*/ 12 w 12"/>
                  <a:gd name="T95" fmla="*/ 2 h 2"/>
                  <a:gd name="T96" fmla="*/ 12 w 12"/>
                  <a:gd name="T97" fmla="*/ 2 h 2"/>
                  <a:gd name="T98" fmla="*/ 12 w 1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Freeform 1728"/>
              <p:cNvSpPr>
                <a:spLocks/>
              </p:cNvSpPr>
              <p:nvPr/>
            </p:nvSpPr>
            <p:spPr bwMode="auto">
              <a:xfrm>
                <a:off x="6098" y="2514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1729"/>
              <p:cNvSpPr>
                <a:spLocks/>
              </p:cNvSpPr>
              <p:nvPr/>
            </p:nvSpPr>
            <p:spPr bwMode="auto">
              <a:xfrm>
                <a:off x="6111" y="2514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1 h 1"/>
                  <a:gd name="T6" fmla="*/ 0 w 12"/>
                  <a:gd name="T7" fmla="*/ 1 h 1"/>
                  <a:gd name="T8" fmla="*/ 0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1 w 12"/>
                  <a:gd name="T15" fmla="*/ 1 h 1"/>
                  <a:gd name="T16" fmla="*/ 1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2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3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5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7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8 w 12"/>
                  <a:gd name="T73" fmla="*/ 1 h 1"/>
                  <a:gd name="T74" fmla="*/ 8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9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0 w 12"/>
                  <a:gd name="T89" fmla="*/ 1 h 1"/>
                  <a:gd name="T90" fmla="*/ 10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Freeform 1730"/>
              <p:cNvSpPr>
                <a:spLocks/>
              </p:cNvSpPr>
              <p:nvPr/>
            </p:nvSpPr>
            <p:spPr bwMode="auto">
              <a:xfrm>
                <a:off x="6123" y="251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1 h 1"/>
                  <a:gd name="T6" fmla="*/ 0 w 12"/>
                  <a:gd name="T7" fmla="*/ 1 h 1"/>
                  <a:gd name="T8" fmla="*/ 0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1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5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7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9 w 12"/>
                  <a:gd name="T73" fmla="*/ 1 h 1"/>
                  <a:gd name="T74" fmla="*/ 9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9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Freeform 1731"/>
              <p:cNvSpPr>
                <a:spLocks/>
              </p:cNvSpPr>
              <p:nvPr/>
            </p:nvSpPr>
            <p:spPr bwMode="auto">
              <a:xfrm>
                <a:off x="6135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Freeform 1732"/>
              <p:cNvSpPr>
                <a:spLocks/>
              </p:cNvSpPr>
              <p:nvPr/>
            </p:nvSpPr>
            <p:spPr bwMode="auto">
              <a:xfrm>
                <a:off x="6147" y="2516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1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8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10 w 12"/>
                  <a:gd name="T79" fmla="*/ 0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Freeform 1733"/>
              <p:cNvSpPr>
                <a:spLocks/>
              </p:cNvSpPr>
              <p:nvPr/>
            </p:nvSpPr>
            <p:spPr bwMode="auto">
              <a:xfrm>
                <a:off x="615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Freeform 1734"/>
              <p:cNvSpPr>
                <a:spLocks/>
              </p:cNvSpPr>
              <p:nvPr/>
            </p:nvSpPr>
            <p:spPr bwMode="auto">
              <a:xfrm>
                <a:off x="617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Freeform 1735"/>
              <p:cNvSpPr>
                <a:spLocks/>
              </p:cNvSpPr>
              <p:nvPr/>
            </p:nvSpPr>
            <p:spPr bwMode="auto">
              <a:xfrm>
                <a:off x="618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1736"/>
              <p:cNvSpPr>
                <a:spLocks/>
              </p:cNvSpPr>
              <p:nvPr/>
            </p:nvSpPr>
            <p:spPr bwMode="auto">
              <a:xfrm>
                <a:off x="619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Freeform 1737"/>
              <p:cNvSpPr>
                <a:spLocks/>
              </p:cNvSpPr>
              <p:nvPr/>
            </p:nvSpPr>
            <p:spPr bwMode="auto">
              <a:xfrm>
                <a:off x="620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Freeform 1738"/>
              <p:cNvSpPr>
                <a:spLocks/>
              </p:cNvSpPr>
              <p:nvPr/>
            </p:nvSpPr>
            <p:spPr bwMode="auto">
              <a:xfrm>
                <a:off x="621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1739"/>
              <p:cNvSpPr>
                <a:spLocks/>
              </p:cNvSpPr>
              <p:nvPr/>
            </p:nvSpPr>
            <p:spPr bwMode="auto">
              <a:xfrm>
                <a:off x="623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5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Freeform 1740"/>
              <p:cNvSpPr>
                <a:spLocks/>
              </p:cNvSpPr>
              <p:nvPr/>
            </p:nvSpPr>
            <p:spPr bwMode="auto">
              <a:xfrm>
                <a:off x="624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Freeform 1741"/>
              <p:cNvSpPr>
                <a:spLocks/>
              </p:cNvSpPr>
              <p:nvPr/>
            </p:nvSpPr>
            <p:spPr bwMode="auto">
              <a:xfrm>
                <a:off x="62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Freeform 1742"/>
              <p:cNvSpPr>
                <a:spLocks/>
              </p:cNvSpPr>
              <p:nvPr/>
            </p:nvSpPr>
            <p:spPr bwMode="auto">
              <a:xfrm>
                <a:off x="62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Freeform 1743"/>
              <p:cNvSpPr>
                <a:spLocks/>
              </p:cNvSpPr>
              <p:nvPr/>
            </p:nvSpPr>
            <p:spPr bwMode="auto">
              <a:xfrm>
                <a:off x="62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Freeform 1744"/>
              <p:cNvSpPr>
                <a:spLocks/>
              </p:cNvSpPr>
              <p:nvPr/>
            </p:nvSpPr>
            <p:spPr bwMode="auto">
              <a:xfrm>
                <a:off x="62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Freeform 1745"/>
              <p:cNvSpPr>
                <a:spLocks/>
              </p:cNvSpPr>
              <p:nvPr/>
            </p:nvSpPr>
            <p:spPr bwMode="auto">
              <a:xfrm>
                <a:off x="63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Freeform 1746"/>
              <p:cNvSpPr>
                <a:spLocks/>
              </p:cNvSpPr>
              <p:nvPr/>
            </p:nvSpPr>
            <p:spPr bwMode="auto">
              <a:xfrm>
                <a:off x="63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Freeform 1747"/>
              <p:cNvSpPr>
                <a:spLocks/>
              </p:cNvSpPr>
              <p:nvPr/>
            </p:nvSpPr>
            <p:spPr bwMode="auto">
              <a:xfrm>
                <a:off x="6328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Freeform 1748"/>
              <p:cNvSpPr>
                <a:spLocks/>
              </p:cNvSpPr>
              <p:nvPr/>
            </p:nvSpPr>
            <p:spPr bwMode="auto">
              <a:xfrm>
                <a:off x="634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Freeform 1749"/>
              <p:cNvSpPr>
                <a:spLocks/>
              </p:cNvSpPr>
              <p:nvPr/>
            </p:nvSpPr>
            <p:spPr bwMode="auto">
              <a:xfrm>
                <a:off x="635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1750"/>
              <p:cNvSpPr>
                <a:spLocks/>
              </p:cNvSpPr>
              <p:nvPr/>
            </p:nvSpPr>
            <p:spPr bwMode="auto">
              <a:xfrm>
                <a:off x="636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1751"/>
              <p:cNvSpPr>
                <a:spLocks/>
              </p:cNvSpPr>
              <p:nvPr/>
            </p:nvSpPr>
            <p:spPr bwMode="auto">
              <a:xfrm>
                <a:off x="63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1752"/>
              <p:cNvSpPr>
                <a:spLocks/>
              </p:cNvSpPr>
              <p:nvPr/>
            </p:nvSpPr>
            <p:spPr bwMode="auto">
              <a:xfrm>
                <a:off x="63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1753"/>
              <p:cNvSpPr>
                <a:spLocks/>
              </p:cNvSpPr>
              <p:nvPr/>
            </p:nvSpPr>
            <p:spPr bwMode="auto">
              <a:xfrm>
                <a:off x="64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1754"/>
              <p:cNvSpPr>
                <a:spLocks/>
              </p:cNvSpPr>
              <p:nvPr/>
            </p:nvSpPr>
            <p:spPr bwMode="auto">
              <a:xfrm>
                <a:off x="64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1755"/>
              <p:cNvSpPr>
                <a:spLocks/>
              </p:cNvSpPr>
              <p:nvPr/>
            </p:nvSpPr>
            <p:spPr bwMode="auto">
              <a:xfrm>
                <a:off x="64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1756"/>
              <p:cNvSpPr>
                <a:spLocks/>
              </p:cNvSpPr>
              <p:nvPr/>
            </p:nvSpPr>
            <p:spPr bwMode="auto">
              <a:xfrm>
                <a:off x="643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1757"/>
              <p:cNvSpPr>
                <a:spLocks/>
              </p:cNvSpPr>
              <p:nvPr/>
            </p:nvSpPr>
            <p:spPr bwMode="auto">
              <a:xfrm>
                <a:off x="644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1758"/>
              <p:cNvSpPr>
                <a:spLocks/>
              </p:cNvSpPr>
              <p:nvPr/>
            </p:nvSpPr>
            <p:spPr bwMode="auto">
              <a:xfrm>
                <a:off x="646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1759"/>
              <p:cNvSpPr>
                <a:spLocks/>
              </p:cNvSpPr>
              <p:nvPr/>
            </p:nvSpPr>
            <p:spPr bwMode="auto">
              <a:xfrm>
                <a:off x="647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1760"/>
              <p:cNvSpPr>
                <a:spLocks/>
              </p:cNvSpPr>
              <p:nvPr/>
            </p:nvSpPr>
            <p:spPr bwMode="auto">
              <a:xfrm>
                <a:off x="64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1761"/>
              <p:cNvSpPr>
                <a:spLocks/>
              </p:cNvSpPr>
              <p:nvPr/>
            </p:nvSpPr>
            <p:spPr bwMode="auto">
              <a:xfrm>
                <a:off x="64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1762"/>
              <p:cNvSpPr>
                <a:spLocks/>
              </p:cNvSpPr>
              <p:nvPr/>
            </p:nvSpPr>
            <p:spPr bwMode="auto">
              <a:xfrm>
                <a:off x="65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1763"/>
              <p:cNvSpPr>
                <a:spLocks/>
              </p:cNvSpPr>
              <p:nvPr/>
            </p:nvSpPr>
            <p:spPr bwMode="auto">
              <a:xfrm>
                <a:off x="65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1764"/>
              <p:cNvSpPr>
                <a:spLocks/>
              </p:cNvSpPr>
              <p:nvPr/>
            </p:nvSpPr>
            <p:spPr bwMode="auto">
              <a:xfrm>
                <a:off x="65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1765"/>
              <p:cNvSpPr>
                <a:spLocks/>
              </p:cNvSpPr>
              <p:nvPr/>
            </p:nvSpPr>
            <p:spPr bwMode="auto">
              <a:xfrm>
                <a:off x="65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1766"/>
              <p:cNvSpPr>
                <a:spLocks/>
              </p:cNvSpPr>
              <p:nvPr/>
            </p:nvSpPr>
            <p:spPr bwMode="auto">
              <a:xfrm>
                <a:off x="65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1767"/>
              <p:cNvSpPr>
                <a:spLocks/>
              </p:cNvSpPr>
              <p:nvPr/>
            </p:nvSpPr>
            <p:spPr bwMode="auto">
              <a:xfrm>
                <a:off x="6570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1768"/>
              <p:cNvSpPr>
                <a:spLocks/>
              </p:cNvSpPr>
              <p:nvPr/>
            </p:nvSpPr>
            <p:spPr bwMode="auto">
              <a:xfrm>
                <a:off x="658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1769"/>
              <p:cNvSpPr>
                <a:spLocks/>
              </p:cNvSpPr>
              <p:nvPr/>
            </p:nvSpPr>
            <p:spPr bwMode="auto">
              <a:xfrm>
                <a:off x="65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1770"/>
              <p:cNvSpPr>
                <a:spLocks/>
              </p:cNvSpPr>
              <p:nvPr/>
            </p:nvSpPr>
            <p:spPr bwMode="auto">
              <a:xfrm>
                <a:off x="66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1771"/>
              <p:cNvSpPr>
                <a:spLocks/>
              </p:cNvSpPr>
              <p:nvPr/>
            </p:nvSpPr>
            <p:spPr bwMode="auto">
              <a:xfrm>
                <a:off x="66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1772"/>
              <p:cNvSpPr>
                <a:spLocks/>
              </p:cNvSpPr>
              <p:nvPr/>
            </p:nvSpPr>
            <p:spPr bwMode="auto">
              <a:xfrm>
                <a:off x="66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1773"/>
              <p:cNvSpPr>
                <a:spLocks/>
              </p:cNvSpPr>
              <p:nvPr/>
            </p:nvSpPr>
            <p:spPr bwMode="auto">
              <a:xfrm>
                <a:off x="66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1774"/>
              <p:cNvSpPr>
                <a:spLocks/>
              </p:cNvSpPr>
              <p:nvPr/>
            </p:nvSpPr>
            <p:spPr bwMode="auto">
              <a:xfrm>
                <a:off x="66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1775"/>
              <p:cNvSpPr>
                <a:spLocks/>
              </p:cNvSpPr>
              <p:nvPr/>
            </p:nvSpPr>
            <p:spPr bwMode="auto">
              <a:xfrm>
                <a:off x="666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1776"/>
              <p:cNvSpPr>
                <a:spLocks/>
              </p:cNvSpPr>
              <p:nvPr/>
            </p:nvSpPr>
            <p:spPr bwMode="auto">
              <a:xfrm>
                <a:off x="667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1777"/>
              <p:cNvSpPr>
                <a:spLocks/>
              </p:cNvSpPr>
              <p:nvPr/>
            </p:nvSpPr>
            <p:spPr bwMode="auto">
              <a:xfrm>
                <a:off x="669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1778"/>
              <p:cNvSpPr>
                <a:spLocks/>
              </p:cNvSpPr>
              <p:nvPr/>
            </p:nvSpPr>
            <p:spPr bwMode="auto">
              <a:xfrm>
                <a:off x="670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1779"/>
              <p:cNvSpPr>
                <a:spLocks/>
              </p:cNvSpPr>
              <p:nvPr/>
            </p:nvSpPr>
            <p:spPr bwMode="auto">
              <a:xfrm>
                <a:off x="671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1780"/>
              <p:cNvSpPr>
                <a:spLocks/>
              </p:cNvSpPr>
              <p:nvPr/>
            </p:nvSpPr>
            <p:spPr bwMode="auto">
              <a:xfrm>
                <a:off x="67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1781"/>
              <p:cNvSpPr>
                <a:spLocks/>
              </p:cNvSpPr>
              <p:nvPr/>
            </p:nvSpPr>
            <p:spPr bwMode="auto">
              <a:xfrm>
                <a:off x="67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1782"/>
              <p:cNvSpPr>
                <a:spLocks/>
              </p:cNvSpPr>
              <p:nvPr/>
            </p:nvSpPr>
            <p:spPr bwMode="auto">
              <a:xfrm>
                <a:off x="67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1783"/>
              <p:cNvSpPr>
                <a:spLocks/>
              </p:cNvSpPr>
              <p:nvPr/>
            </p:nvSpPr>
            <p:spPr bwMode="auto">
              <a:xfrm>
                <a:off x="6764" y="2517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Rectangle 1785"/>
              <p:cNvSpPr>
                <a:spLocks noChangeArrowheads="1"/>
              </p:cNvSpPr>
              <p:nvPr/>
            </p:nvSpPr>
            <p:spPr bwMode="auto">
              <a:xfrm rot="16200000">
                <a:off x="6996" y="210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3" name="Rectangle 1786"/>
              <p:cNvSpPr>
                <a:spLocks noChangeArrowheads="1"/>
              </p:cNvSpPr>
              <p:nvPr/>
            </p:nvSpPr>
            <p:spPr bwMode="auto">
              <a:xfrm rot="16200000">
                <a:off x="6996" y="206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4" name="Rectangle 1787"/>
              <p:cNvSpPr>
                <a:spLocks noChangeArrowheads="1"/>
              </p:cNvSpPr>
              <p:nvPr/>
            </p:nvSpPr>
            <p:spPr bwMode="auto">
              <a:xfrm rot="16200000">
                <a:off x="6996" y="201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5" name="Rectangle 1788"/>
              <p:cNvSpPr>
                <a:spLocks noChangeArrowheads="1"/>
              </p:cNvSpPr>
              <p:nvPr/>
            </p:nvSpPr>
            <p:spPr bwMode="auto">
              <a:xfrm rot="16200000">
                <a:off x="7008" y="197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6" name="Rectangle 1789"/>
              <p:cNvSpPr>
                <a:spLocks noChangeArrowheads="1"/>
              </p:cNvSpPr>
              <p:nvPr/>
            </p:nvSpPr>
            <p:spPr bwMode="auto">
              <a:xfrm rot="16200000">
                <a:off x="7008" y="194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7" name="Rectangle 1790"/>
              <p:cNvSpPr>
                <a:spLocks noChangeArrowheads="1"/>
              </p:cNvSpPr>
              <p:nvPr/>
            </p:nvSpPr>
            <p:spPr bwMode="auto">
              <a:xfrm rot="16200000">
                <a:off x="7012" y="192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8" name="Rectangle 1791"/>
              <p:cNvSpPr>
                <a:spLocks noChangeArrowheads="1"/>
              </p:cNvSpPr>
              <p:nvPr/>
            </p:nvSpPr>
            <p:spPr bwMode="auto">
              <a:xfrm rot="16200000">
                <a:off x="6996" y="189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9" name="Rectangle 1792"/>
              <p:cNvSpPr>
                <a:spLocks noChangeArrowheads="1"/>
              </p:cNvSpPr>
              <p:nvPr/>
            </p:nvSpPr>
            <p:spPr bwMode="auto">
              <a:xfrm rot="16200000">
                <a:off x="6996" y="184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0" name="Rectangle 1793"/>
              <p:cNvSpPr>
                <a:spLocks noChangeArrowheads="1"/>
              </p:cNvSpPr>
              <p:nvPr/>
            </p:nvSpPr>
            <p:spPr bwMode="auto">
              <a:xfrm rot="16200000">
                <a:off x="6996" y="17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1" name="Rectangle 1794"/>
              <p:cNvSpPr>
                <a:spLocks noChangeArrowheads="1"/>
              </p:cNvSpPr>
              <p:nvPr/>
            </p:nvSpPr>
            <p:spPr bwMode="auto">
              <a:xfrm rot="16200000">
                <a:off x="7005" y="1758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2" name="Rectangle 1795"/>
              <p:cNvSpPr>
                <a:spLocks noChangeArrowheads="1"/>
              </p:cNvSpPr>
              <p:nvPr/>
            </p:nvSpPr>
            <p:spPr bwMode="auto">
              <a:xfrm rot="16200000">
                <a:off x="6996" y="171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3" name="Rectangle 1796"/>
              <p:cNvSpPr>
                <a:spLocks noChangeArrowheads="1"/>
              </p:cNvSpPr>
              <p:nvPr/>
            </p:nvSpPr>
            <p:spPr bwMode="auto">
              <a:xfrm rot="16200000">
                <a:off x="7012" y="168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4" name="Rectangle 1797"/>
              <p:cNvSpPr>
                <a:spLocks noChangeArrowheads="1"/>
              </p:cNvSpPr>
              <p:nvPr/>
            </p:nvSpPr>
            <p:spPr bwMode="auto">
              <a:xfrm rot="16200000">
                <a:off x="6996" y="164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5" name="Rectangle 1798"/>
              <p:cNvSpPr>
                <a:spLocks noChangeArrowheads="1"/>
              </p:cNvSpPr>
              <p:nvPr/>
            </p:nvSpPr>
            <p:spPr bwMode="auto">
              <a:xfrm rot="16200000">
                <a:off x="6996" y="15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6" name="Line 1799"/>
              <p:cNvSpPr>
                <a:spLocks noChangeShapeType="1"/>
              </p:cNvSpPr>
              <p:nvPr/>
            </p:nvSpPr>
            <p:spPr bwMode="auto">
              <a:xfrm flipV="1">
                <a:off x="676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Line 1800"/>
              <p:cNvSpPr>
                <a:spLocks noChangeShapeType="1"/>
              </p:cNvSpPr>
              <p:nvPr/>
            </p:nvSpPr>
            <p:spPr bwMode="auto">
              <a:xfrm flipH="1">
                <a:off x="6740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Line 1801"/>
              <p:cNvSpPr>
                <a:spLocks noChangeShapeType="1"/>
              </p:cNvSpPr>
              <p:nvPr/>
            </p:nvSpPr>
            <p:spPr bwMode="auto">
              <a:xfrm flipH="1">
                <a:off x="6740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Line 1802"/>
              <p:cNvSpPr>
                <a:spLocks noChangeShapeType="1"/>
              </p:cNvSpPr>
              <p:nvPr/>
            </p:nvSpPr>
            <p:spPr bwMode="auto">
              <a:xfrm flipH="1">
                <a:off x="6740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Line 1803"/>
              <p:cNvSpPr>
                <a:spLocks noChangeShapeType="1"/>
              </p:cNvSpPr>
              <p:nvPr/>
            </p:nvSpPr>
            <p:spPr bwMode="auto">
              <a:xfrm flipH="1">
                <a:off x="6740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Line 1804"/>
              <p:cNvSpPr>
                <a:spLocks noChangeShapeType="1"/>
              </p:cNvSpPr>
              <p:nvPr/>
            </p:nvSpPr>
            <p:spPr bwMode="auto">
              <a:xfrm flipH="1">
                <a:off x="6740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Rectangle 1805"/>
              <p:cNvSpPr>
                <a:spLocks noChangeArrowheads="1"/>
              </p:cNvSpPr>
              <p:nvPr/>
            </p:nvSpPr>
            <p:spPr bwMode="auto">
              <a:xfrm>
                <a:off x="6796" y="2473"/>
                <a:ext cx="112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3" name="Rectangle 1806"/>
              <p:cNvSpPr>
                <a:spLocks noChangeArrowheads="1"/>
              </p:cNvSpPr>
              <p:nvPr/>
            </p:nvSpPr>
            <p:spPr bwMode="auto">
              <a:xfrm>
                <a:off x="6796" y="2180"/>
                <a:ext cx="1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4" name="Rectangle 1807"/>
              <p:cNvSpPr>
                <a:spLocks noChangeArrowheads="1"/>
              </p:cNvSpPr>
              <p:nvPr/>
            </p:nvSpPr>
            <p:spPr bwMode="auto">
              <a:xfrm>
                <a:off x="6796" y="1887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5" name="Rectangle 1808"/>
              <p:cNvSpPr>
                <a:spLocks noChangeArrowheads="1"/>
              </p:cNvSpPr>
              <p:nvPr/>
            </p:nvSpPr>
            <p:spPr bwMode="auto">
              <a:xfrm>
                <a:off x="6796" y="1587"/>
                <a:ext cx="156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6" name="Rectangle 1809"/>
              <p:cNvSpPr>
                <a:spLocks noChangeArrowheads="1"/>
              </p:cNvSpPr>
              <p:nvPr/>
            </p:nvSpPr>
            <p:spPr bwMode="auto">
              <a:xfrm>
                <a:off x="6796" y="1294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7" name="Freeform 1810"/>
              <p:cNvSpPr>
                <a:spLocks/>
              </p:cNvSpPr>
              <p:nvPr/>
            </p:nvSpPr>
            <p:spPr bwMode="auto">
              <a:xfrm>
                <a:off x="42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Freeform 1811"/>
              <p:cNvSpPr>
                <a:spLocks/>
              </p:cNvSpPr>
              <p:nvPr/>
            </p:nvSpPr>
            <p:spPr bwMode="auto">
              <a:xfrm>
                <a:off x="43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Freeform 1812"/>
              <p:cNvSpPr>
                <a:spLocks/>
              </p:cNvSpPr>
              <p:nvPr/>
            </p:nvSpPr>
            <p:spPr bwMode="auto">
              <a:xfrm>
                <a:off x="4319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Freeform 1813"/>
              <p:cNvSpPr>
                <a:spLocks/>
              </p:cNvSpPr>
              <p:nvPr/>
            </p:nvSpPr>
            <p:spPr bwMode="auto">
              <a:xfrm>
                <a:off x="433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Freeform 1814"/>
              <p:cNvSpPr>
                <a:spLocks/>
              </p:cNvSpPr>
              <p:nvPr/>
            </p:nvSpPr>
            <p:spPr bwMode="auto">
              <a:xfrm>
                <a:off x="434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Freeform 1815"/>
              <p:cNvSpPr>
                <a:spLocks/>
              </p:cNvSpPr>
              <p:nvPr/>
            </p:nvSpPr>
            <p:spPr bwMode="auto">
              <a:xfrm>
                <a:off x="43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Freeform 1816"/>
              <p:cNvSpPr>
                <a:spLocks/>
              </p:cNvSpPr>
              <p:nvPr/>
            </p:nvSpPr>
            <p:spPr bwMode="auto">
              <a:xfrm>
                <a:off x="43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Freeform 1817"/>
              <p:cNvSpPr>
                <a:spLocks/>
              </p:cNvSpPr>
              <p:nvPr/>
            </p:nvSpPr>
            <p:spPr bwMode="auto">
              <a:xfrm>
                <a:off x="43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Freeform 1818"/>
              <p:cNvSpPr>
                <a:spLocks/>
              </p:cNvSpPr>
              <p:nvPr/>
            </p:nvSpPr>
            <p:spPr bwMode="auto">
              <a:xfrm>
                <a:off x="43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Freeform 1819"/>
              <p:cNvSpPr>
                <a:spLocks/>
              </p:cNvSpPr>
              <p:nvPr/>
            </p:nvSpPr>
            <p:spPr bwMode="auto">
              <a:xfrm>
                <a:off x="44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Freeform 1820"/>
              <p:cNvSpPr>
                <a:spLocks/>
              </p:cNvSpPr>
              <p:nvPr/>
            </p:nvSpPr>
            <p:spPr bwMode="auto">
              <a:xfrm>
                <a:off x="44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8" name="Freeform 1821"/>
              <p:cNvSpPr>
                <a:spLocks/>
              </p:cNvSpPr>
              <p:nvPr/>
            </p:nvSpPr>
            <p:spPr bwMode="auto">
              <a:xfrm>
                <a:off x="442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9" name="Freeform 1822"/>
              <p:cNvSpPr>
                <a:spLocks/>
              </p:cNvSpPr>
              <p:nvPr/>
            </p:nvSpPr>
            <p:spPr bwMode="auto">
              <a:xfrm>
                <a:off x="444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Freeform 1823"/>
              <p:cNvSpPr>
                <a:spLocks/>
              </p:cNvSpPr>
              <p:nvPr/>
            </p:nvSpPr>
            <p:spPr bwMode="auto">
              <a:xfrm>
                <a:off x="445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Freeform 1824"/>
              <p:cNvSpPr>
                <a:spLocks/>
              </p:cNvSpPr>
              <p:nvPr/>
            </p:nvSpPr>
            <p:spPr bwMode="auto">
              <a:xfrm>
                <a:off x="4464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Freeform 1825"/>
              <p:cNvSpPr>
                <a:spLocks/>
              </p:cNvSpPr>
              <p:nvPr/>
            </p:nvSpPr>
            <p:spPr bwMode="auto">
              <a:xfrm>
                <a:off x="44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Freeform 1826"/>
              <p:cNvSpPr>
                <a:spLocks/>
              </p:cNvSpPr>
              <p:nvPr/>
            </p:nvSpPr>
            <p:spPr bwMode="auto">
              <a:xfrm>
                <a:off x="44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4" name="Freeform 1827"/>
              <p:cNvSpPr>
                <a:spLocks/>
              </p:cNvSpPr>
              <p:nvPr/>
            </p:nvSpPr>
            <p:spPr bwMode="auto">
              <a:xfrm>
                <a:off x="45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5" name="Freeform 1828"/>
              <p:cNvSpPr>
                <a:spLocks/>
              </p:cNvSpPr>
              <p:nvPr/>
            </p:nvSpPr>
            <p:spPr bwMode="auto">
              <a:xfrm>
                <a:off x="45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6" name="Freeform 1829"/>
              <p:cNvSpPr>
                <a:spLocks/>
              </p:cNvSpPr>
              <p:nvPr/>
            </p:nvSpPr>
            <p:spPr bwMode="auto">
              <a:xfrm>
                <a:off x="45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1830"/>
              <p:cNvSpPr>
                <a:spLocks/>
              </p:cNvSpPr>
              <p:nvPr/>
            </p:nvSpPr>
            <p:spPr bwMode="auto">
              <a:xfrm>
                <a:off x="453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831"/>
              <p:cNvSpPr>
                <a:spLocks/>
              </p:cNvSpPr>
              <p:nvPr/>
            </p:nvSpPr>
            <p:spPr bwMode="auto">
              <a:xfrm>
                <a:off x="45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832"/>
              <p:cNvSpPr>
                <a:spLocks/>
              </p:cNvSpPr>
              <p:nvPr/>
            </p:nvSpPr>
            <p:spPr bwMode="auto">
              <a:xfrm>
                <a:off x="456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833"/>
              <p:cNvSpPr>
                <a:spLocks/>
              </p:cNvSpPr>
              <p:nvPr/>
            </p:nvSpPr>
            <p:spPr bwMode="auto">
              <a:xfrm>
                <a:off x="457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834"/>
              <p:cNvSpPr>
                <a:spLocks/>
              </p:cNvSpPr>
              <p:nvPr/>
            </p:nvSpPr>
            <p:spPr bwMode="auto">
              <a:xfrm>
                <a:off x="45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835"/>
              <p:cNvSpPr>
                <a:spLocks/>
              </p:cNvSpPr>
              <p:nvPr/>
            </p:nvSpPr>
            <p:spPr bwMode="auto">
              <a:xfrm>
                <a:off x="45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836"/>
              <p:cNvSpPr>
                <a:spLocks/>
              </p:cNvSpPr>
              <p:nvPr/>
            </p:nvSpPr>
            <p:spPr bwMode="auto">
              <a:xfrm>
                <a:off x="46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837"/>
              <p:cNvSpPr>
                <a:spLocks/>
              </p:cNvSpPr>
              <p:nvPr/>
            </p:nvSpPr>
            <p:spPr bwMode="auto">
              <a:xfrm>
                <a:off x="46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838"/>
              <p:cNvSpPr>
                <a:spLocks/>
              </p:cNvSpPr>
              <p:nvPr/>
            </p:nvSpPr>
            <p:spPr bwMode="auto">
              <a:xfrm>
                <a:off x="46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839"/>
              <p:cNvSpPr>
                <a:spLocks/>
              </p:cNvSpPr>
              <p:nvPr/>
            </p:nvSpPr>
            <p:spPr bwMode="auto">
              <a:xfrm>
                <a:off x="46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840"/>
              <p:cNvSpPr>
                <a:spLocks/>
              </p:cNvSpPr>
              <p:nvPr/>
            </p:nvSpPr>
            <p:spPr bwMode="auto">
              <a:xfrm>
                <a:off x="465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841"/>
              <p:cNvSpPr>
                <a:spLocks/>
              </p:cNvSpPr>
              <p:nvPr/>
            </p:nvSpPr>
            <p:spPr bwMode="auto">
              <a:xfrm>
                <a:off x="467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842"/>
              <p:cNvSpPr>
                <a:spLocks/>
              </p:cNvSpPr>
              <p:nvPr/>
            </p:nvSpPr>
            <p:spPr bwMode="auto">
              <a:xfrm>
                <a:off x="468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843"/>
              <p:cNvSpPr>
                <a:spLocks/>
              </p:cNvSpPr>
              <p:nvPr/>
            </p:nvSpPr>
            <p:spPr bwMode="auto">
              <a:xfrm>
                <a:off x="469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844"/>
              <p:cNvSpPr>
                <a:spLocks/>
              </p:cNvSpPr>
              <p:nvPr/>
            </p:nvSpPr>
            <p:spPr bwMode="auto">
              <a:xfrm>
                <a:off x="470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845"/>
              <p:cNvSpPr>
                <a:spLocks/>
              </p:cNvSpPr>
              <p:nvPr/>
            </p:nvSpPr>
            <p:spPr bwMode="auto">
              <a:xfrm>
                <a:off x="47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846"/>
              <p:cNvSpPr>
                <a:spLocks/>
              </p:cNvSpPr>
              <p:nvPr/>
            </p:nvSpPr>
            <p:spPr bwMode="auto">
              <a:xfrm>
                <a:off x="47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847"/>
              <p:cNvSpPr>
                <a:spLocks/>
              </p:cNvSpPr>
              <p:nvPr/>
            </p:nvSpPr>
            <p:spPr bwMode="auto">
              <a:xfrm>
                <a:off x="47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848"/>
              <p:cNvSpPr>
                <a:spLocks/>
              </p:cNvSpPr>
              <p:nvPr/>
            </p:nvSpPr>
            <p:spPr bwMode="auto">
              <a:xfrm>
                <a:off x="47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849"/>
              <p:cNvSpPr>
                <a:spLocks/>
              </p:cNvSpPr>
              <p:nvPr/>
            </p:nvSpPr>
            <p:spPr bwMode="auto">
              <a:xfrm>
                <a:off x="476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850"/>
              <p:cNvSpPr>
                <a:spLocks/>
              </p:cNvSpPr>
              <p:nvPr/>
            </p:nvSpPr>
            <p:spPr bwMode="auto">
              <a:xfrm>
                <a:off x="47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851"/>
              <p:cNvSpPr>
                <a:spLocks/>
              </p:cNvSpPr>
              <p:nvPr/>
            </p:nvSpPr>
            <p:spPr bwMode="auto">
              <a:xfrm>
                <a:off x="479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852"/>
              <p:cNvSpPr>
                <a:spLocks/>
              </p:cNvSpPr>
              <p:nvPr/>
            </p:nvSpPr>
            <p:spPr bwMode="auto">
              <a:xfrm>
                <a:off x="48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853"/>
              <p:cNvSpPr>
                <a:spLocks/>
              </p:cNvSpPr>
              <p:nvPr/>
            </p:nvSpPr>
            <p:spPr bwMode="auto">
              <a:xfrm>
                <a:off x="48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854"/>
              <p:cNvSpPr>
                <a:spLocks/>
              </p:cNvSpPr>
              <p:nvPr/>
            </p:nvSpPr>
            <p:spPr bwMode="auto">
              <a:xfrm>
                <a:off x="48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855"/>
              <p:cNvSpPr>
                <a:spLocks/>
              </p:cNvSpPr>
              <p:nvPr/>
            </p:nvSpPr>
            <p:spPr bwMode="auto">
              <a:xfrm>
                <a:off x="48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856"/>
              <p:cNvSpPr>
                <a:spLocks/>
              </p:cNvSpPr>
              <p:nvPr/>
            </p:nvSpPr>
            <p:spPr bwMode="auto">
              <a:xfrm>
                <a:off x="48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857"/>
              <p:cNvSpPr>
                <a:spLocks/>
              </p:cNvSpPr>
              <p:nvPr/>
            </p:nvSpPr>
            <p:spPr bwMode="auto">
              <a:xfrm>
                <a:off x="486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858"/>
              <p:cNvSpPr>
                <a:spLocks/>
              </p:cNvSpPr>
              <p:nvPr/>
            </p:nvSpPr>
            <p:spPr bwMode="auto">
              <a:xfrm>
                <a:off x="487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859"/>
              <p:cNvSpPr>
                <a:spLocks/>
              </p:cNvSpPr>
              <p:nvPr/>
            </p:nvSpPr>
            <p:spPr bwMode="auto">
              <a:xfrm>
                <a:off x="488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860"/>
              <p:cNvSpPr>
                <a:spLocks/>
              </p:cNvSpPr>
              <p:nvPr/>
            </p:nvSpPr>
            <p:spPr bwMode="auto">
              <a:xfrm>
                <a:off x="490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861"/>
              <p:cNvSpPr>
                <a:spLocks/>
              </p:cNvSpPr>
              <p:nvPr/>
            </p:nvSpPr>
            <p:spPr bwMode="auto">
              <a:xfrm>
                <a:off x="491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862"/>
              <p:cNvSpPr>
                <a:spLocks/>
              </p:cNvSpPr>
              <p:nvPr/>
            </p:nvSpPr>
            <p:spPr bwMode="auto">
              <a:xfrm>
                <a:off x="492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863"/>
              <p:cNvSpPr>
                <a:spLocks/>
              </p:cNvSpPr>
              <p:nvPr/>
            </p:nvSpPr>
            <p:spPr bwMode="auto">
              <a:xfrm>
                <a:off x="493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864"/>
              <p:cNvSpPr>
                <a:spLocks/>
              </p:cNvSpPr>
              <p:nvPr/>
            </p:nvSpPr>
            <p:spPr bwMode="auto">
              <a:xfrm>
                <a:off x="49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1865"/>
              <p:cNvSpPr>
                <a:spLocks/>
              </p:cNvSpPr>
              <p:nvPr/>
            </p:nvSpPr>
            <p:spPr bwMode="auto">
              <a:xfrm>
                <a:off x="496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1866"/>
              <p:cNvSpPr>
                <a:spLocks/>
              </p:cNvSpPr>
              <p:nvPr/>
            </p:nvSpPr>
            <p:spPr bwMode="auto">
              <a:xfrm>
                <a:off x="497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1867"/>
              <p:cNvSpPr>
                <a:spLocks/>
              </p:cNvSpPr>
              <p:nvPr/>
            </p:nvSpPr>
            <p:spPr bwMode="auto">
              <a:xfrm>
                <a:off x="498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1868"/>
              <p:cNvSpPr>
                <a:spLocks/>
              </p:cNvSpPr>
              <p:nvPr/>
            </p:nvSpPr>
            <p:spPr bwMode="auto">
              <a:xfrm>
                <a:off x="499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1869"/>
              <p:cNvSpPr>
                <a:spLocks/>
              </p:cNvSpPr>
              <p:nvPr/>
            </p:nvSpPr>
            <p:spPr bwMode="auto">
              <a:xfrm>
                <a:off x="50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1870"/>
              <p:cNvSpPr>
                <a:spLocks/>
              </p:cNvSpPr>
              <p:nvPr/>
            </p:nvSpPr>
            <p:spPr bwMode="auto">
              <a:xfrm>
                <a:off x="50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1871"/>
              <p:cNvSpPr>
                <a:spLocks/>
              </p:cNvSpPr>
              <p:nvPr/>
            </p:nvSpPr>
            <p:spPr bwMode="auto">
              <a:xfrm>
                <a:off x="503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1872"/>
              <p:cNvSpPr>
                <a:spLocks/>
              </p:cNvSpPr>
              <p:nvPr/>
            </p:nvSpPr>
            <p:spPr bwMode="auto">
              <a:xfrm>
                <a:off x="50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1873"/>
              <p:cNvSpPr>
                <a:spLocks/>
              </p:cNvSpPr>
              <p:nvPr/>
            </p:nvSpPr>
            <p:spPr bwMode="auto">
              <a:xfrm>
                <a:off x="50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1874"/>
              <p:cNvSpPr>
                <a:spLocks/>
              </p:cNvSpPr>
              <p:nvPr/>
            </p:nvSpPr>
            <p:spPr bwMode="auto">
              <a:xfrm>
                <a:off x="507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1875"/>
              <p:cNvSpPr>
                <a:spLocks/>
              </p:cNvSpPr>
              <p:nvPr/>
            </p:nvSpPr>
            <p:spPr bwMode="auto">
              <a:xfrm>
                <a:off x="508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1876"/>
              <p:cNvSpPr>
                <a:spLocks/>
              </p:cNvSpPr>
              <p:nvPr/>
            </p:nvSpPr>
            <p:spPr bwMode="auto">
              <a:xfrm>
                <a:off x="509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1877"/>
              <p:cNvSpPr>
                <a:spLocks/>
              </p:cNvSpPr>
              <p:nvPr/>
            </p:nvSpPr>
            <p:spPr bwMode="auto">
              <a:xfrm>
                <a:off x="510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1878"/>
              <p:cNvSpPr>
                <a:spLocks/>
              </p:cNvSpPr>
              <p:nvPr/>
            </p:nvSpPr>
            <p:spPr bwMode="auto">
              <a:xfrm>
                <a:off x="511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1879"/>
              <p:cNvSpPr>
                <a:spLocks/>
              </p:cNvSpPr>
              <p:nvPr/>
            </p:nvSpPr>
            <p:spPr bwMode="auto">
              <a:xfrm>
                <a:off x="513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1880"/>
              <p:cNvSpPr>
                <a:spLocks/>
              </p:cNvSpPr>
              <p:nvPr/>
            </p:nvSpPr>
            <p:spPr bwMode="auto">
              <a:xfrm>
                <a:off x="514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1881"/>
              <p:cNvSpPr>
                <a:spLocks/>
              </p:cNvSpPr>
              <p:nvPr/>
            </p:nvSpPr>
            <p:spPr bwMode="auto">
              <a:xfrm>
                <a:off x="515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1882"/>
              <p:cNvSpPr>
                <a:spLocks/>
              </p:cNvSpPr>
              <p:nvPr/>
            </p:nvSpPr>
            <p:spPr bwMode="auto">
              <a:xfrm>
                <a:off x="516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1883"/>
              <p:cNvSpPr>
                <a:spLocks/>
              </p:cNvSpPr>
              <p:nvPr/>
            </p:nvSpPr>
            <p:spPr bwMode="auto">
              <a:xfrm>
                <a:off x="51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1884"/>
              <p:cNvSpPr>
                <a:spLocks/>
              </p:cNvSpPr>
              <p:nvPr/>
            </p:nvSpPr>
            <p:spPr bwMode="auto">
              <a:xfrm>
                <a:off x="519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1885"/>
              <p:cNvSpPr>
                <a:spLocks/>
              </p:cNvSpPr>
              <p:nvPr/>
            </p:nvSpPr>
            <p:spPr bwMode="auto">
              <a:xfrm>
                <a:off x="520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1886"/>
              <p:cNvSpPr>
                <a:spLocks/>
              </p:cNvSpPr>
              <p:nvPr/>
            </p:nvSpPr>
            <p:spPr bwMode="auto">
              <a:xfrm>
                <a:off x="521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1887"/>
              <p:cNvSpPr>
                <a:spLocks/>
              </p:cNvSpPr>
              <p:nvPr/>
            </p:nvSpPr>
            <p:spPr bwMode="auto">
              <a:xfrm>
                <a:off x="522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1888"/>
              <p:cNvSpPr>
                <a:spLocks/>
              </p:cNvSpPr>
              <p:nvPr/>
            </p:nvSpPr>
            <p:spPr bwMode="auto">
              <a:xfrm>
                <a:off x="523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1889"/>
              <p:cNvSpPr>
                <a:spLocks/>
              </p:cNvSpPr>
              <p:nvPr/>
            </p:nvSpPr>
            <p:spPr bwMode="auto">
              <a:xfrm>
                <a:off x="525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1890"/>
              <p:cNvSpPr>
                <a:spLocks/>
              </p:cNvSpPr>
              <p:nvPr/>
            </p:nvSpPr>
            <p:spPr bwMode="auto">
              <a:xfrm>
                <a:off x="526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1891"/>
              <p:cNvSpPr>
                <a:spLocks/>
              </p:cNvSpPr>
              <p:nvPr/>
            </p:nvSpPr>
            <p:spPr bwMode="auto">
              <a:xfrm>
                <a:off x="527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1892"/>
              <p:cNvSpPr>
                <a:spLocks/>
              </p:cNvSpPr>
              <p:nvPr/>
            </p:nvSpPr>
            <p:spPr bwMode="auto">
              <a:xfrm>
                <a:off x="528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1893"/>
              <p:cNvSpPr>
                <a:spLocks/>
              </p:cNvSpPr>
              <p:nvPr/>
            </p:nvSpPr>
            <p:spPr bwMode="auto">
              <a:xfrm>
                <a:off x="530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Freeform 1894"/>
              <p:cNvSpPr>
                <a:spLocks/>
              </p:cNvSpPr>
              <p:nvPr/>
            </p:nvSpPr>
            <p:spPr bwMode="auto">
              <a:xfrm>
                <a:off x="531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Freeform 1895"/>
              <p:cNvSpPr>
                <a:spLocks/>
              </p:cNvSpPr>
              <p:nvPr/>
            </p:nvSpPr>
            <p:spPr bwMode="auto">
              <a:xfrm>
                <a:off x="532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Freeform 1896"/>
              <p:cNvSpPr>
                <a:spLocks/>
              </p:cNvSpPr>
              <p:nvPr/>
            </p:nvSpPr>
            <p:spPr bwMode="auto">
              <a:xfrm>
                <a:off x="533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1897"/>
              <p:cNvSpPr>
                <a:spLocks/>
              </p:cNvSpPr>
              <p:nvPr/>
            </p:nvSpPr>
            <p:spPr bwMode="auto">
              <a:xfrm>
                <a:off x="534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Freeform 1898"/>
              <p:cNvSpPr>
                <a:spLocks/>
              </p:cNvSpPr>
              <p:nvPr/>
            </p:nvSpPr>
            <p:spPr bwMode="auto">
              <a:xfrm>
                <a:off x="536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Freeform 1899"/>
              <p:cNvSpPr>
                <a:spLocks/>
              </p:cNvSpPr>
              <p:nvPr/>
            </p:nvSpPr>
            <p:spPr bwMode="auto">
              <a:xfrm>
                <a:off x="537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Freeform 1900"/>
              <p:cNvSpPr>
                <a:spLocks/>
              </p:cNvSpPr>
              <p:nvPr/>
            </p:nvSpPr>
            <p:spPr bwMode="auto">
              <a:xfrm>
                <a:off x="538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Freeform 1901"/>
              <p:cNvSpPr>
                <a:spLocks/>
              </p:cNvSpPr>
              <p:nvPr/>
            </p:nvSpPr>
            <p:spPr bwMode="auto">
              <a:xfrm>
                <a:off x="539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Freeform 1902"/>
              <p:cNvSpPr>
                <a:spLocks/>
              </p:cNvSpPr>
              <p:nvPr/>
            </p:nvSpPr>
            <p:spPr bwMode="auto">
              <a:xfrm>
                <a:off x="54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Freeform 1903"/>
              <p:cNvSpPr>
                <a:spLocks/>
              </p:cNvSpPr>
              <p:nvPr/>
            </p:nvSpPr>
            <p:spPr bwMode="auto">
              <a:xfrm>
                <a:off x="54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Freeform 1904"/>
              <p:cNvSpPr>
                <a:spLocks/>
              </p:cNvSpPr>
              <p:nvPr/>
            </p:nvSpPr>
            <p:spPr bwMode="auto">
              <a:xfrm>
                <a:off x="543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Freeform 1905"/>
              <p:cNvSpPr>
                <a:spLocks/>
              </p:cNvSpPr>
              <p:nvPr/>
            </p:nvSpPr>
            <p:spPr bwMode="auto">
              <a:xfrm>
                <a:off x="544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Freeform 1906"/>
              <p:cNvSpPr>
                <a:spLocks/>
              </p:cNvSpPr>
              <p:nvPr/>
            </p:nvSpPr>
            <p:spPr bwMode="auto">
              <a:xfrm>
                <a:off x="545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Freeform 1907"/>
              <p:cNvSpPr>
                <a:spLocks/>
              </p:cNvSpPr>
              <p:nvPr/>
            </p:nvSpPr>
            <p:spPr bwMode="auto">
              <a:xfrm>
                <a:off x="546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Freeform 1908"/>
              <p:cNvSpPr>
                <a:spLocks/>
              </p:cNvSpPr>
              <p:nvPr/>
            </p:nvSpPr>
            <p:spPr bwMode="auto">
              <a:xfrm>
                <a:off x="548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Freeform 1909"/>
              <p:cNvSpPr>
                <a:spLocks/>
              </p:cNvSpPr>
              <p:nvPr/>
            </p:nvSpPr>
            <p:spPr bwMode="auto">
              <a:xfrm>
                <a:off x="549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Freeform 1910"/>
              <p:cNvSpPr>
                <a:spLocks/>
              </p:cNvSpPr>
              <p:nvPr/>
            </p:nvSpPr>
            <p:spPr bwMode="auto">
              <a:xfrm>
                <a:off x="550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Freeform 1911"/>
              <p:cNvSpPr>
                <a:spLocks/>
              </p:cNvSpPr>
              <p:nvPr/>
            </p:nvSpPr>
            <p:spPr bwMode="auto">
              <a:xfrm>
                <a:off x="5517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1912"/>
              <p:cNvSpPr>
                <a:spLocks/>
              </p:cNvSpPr>
              <p:nvPr/>
            </p:nvSpPr>
            <p:spPr bwMode="auto">
              <a:xfrm>
                <a:off x="5530" y="2512"/>
                <a:ext cx="12" cy="5"/>
              </a:xfrm>
              <a:custGeom>
                <a:avLst/>
                <a:gdLst>
                  <a:gd name="T0" fmla="*/ 0 w 12"/>
                  <a:gd name="T1" fmla="*/ 5 h 5"/>
                  <a:gd name="T2" fmla="*/ 0 w 12"/>
                  <a:gd name="T3" fmla="*/ 5 h 5"/>
                  <a:gd name="T4" fmla="*/ 0 w 12"/>
                  <a:gd name="T5" fmla="*/ 0 h 5"/>
                  <a:gd name="T6" fmla="*/ 0 w 12"/>
                  <a:gd name="T7" fmla="*/ 0 h 5"/>
                  <a:gd name="T8" fmla="*/ 1 w 12"/>
                  <a:gd name="T9" fmla="*/ 0 h 5"/>
                  <a:gd name="T10" fmla="*/ 1 w 12"/>
                  <a:gd name="T11" fmla="*/ 0 h 5"/>
                  <a:gd name="T12" fmla="*/ 1 w 12"/>
                  <a:gd name="T13" fmla="*/ 0 h 5"/>
                  <a:gd name="T14" fmla="*/ 1 w 12"/>
                  <a:gd name="T15" fmla="*/ 0 h 5"/>
                  <a:gd name="T16" fmla="*/ 2 w 12"/>
                  <a:gd name="T17" fmla="*/ 0 h 5"/>
                  <a:gd name="T18" fmla="*/ 2 w 12"/>
                  <a:gd name="T19" fmla="*/ 0 h 5"/>
                  <a:gd name="T20" fmla="*/ 2 w 12"/>
                  <a:gd name="T21" fmla="*/ 0 h 5"/>
                  <a:gd name="T22" fmla="*/ 2 w 12"/>
                  <a:gd name="T23" fmla="*/ 0 h 5"/>
                  <a:gd name="T24" fmla="*/ 2 w 12"/>
                  <a:gd name="T25" fmla="*/ 0 h 5"/>
                  <a:gd name="T26" fmla="*/ 3 w 12"/>
                  <a:gd name="T27" fmla="*/ 0 h 5"/>
                  <a:gd name="T28" fmla="*/ 3 w 12"/>
                  <a:gd name="T29" fmla="*/ 0 h 5"/>
                  <a:gd name="T30" fmla="*/ 3 w 12"/>
                  <a:gd name="T31" fmla="*/ 0 h 5"/>
                  <a:gd name="T32" fmla="*/ 4 w 12"/>
                  <a:gd name="T33" fmla="*/ 0 h 5"/>
                  <a:gd name="T34" fmla="*/ 4 w 12"/>
                  <a:gd name="T35" fmla="*/ 0 h 5"/>
                  <a:gd name="T36" fmla="*/ 4 w 12"/>
                  <a:gd name="T37" fmla="*/ 0 h 5"/>
                  <a:gd name="T38" fmla="*/ 4 w 12"/>
                  <a:gd name="T39" fmla="*/ 0 h 5"/>
                  <a:gd name="T40" fmla="*/ 4 w 12"/>
                  <a:gd name="T41" fmla="*/ 0 h 5"/>
                  <a:gd name="T42" fmla="*/ 5 w 12"/>
                  <a:gd name="T43" fmla="*/ 0 h 5"/>
                  <a:gd name="T44" fmla="*/ 5 w 12"/>
                  <a:gd name="T45" fmla="*/ 0 h 5"/>
                  <a:gd name="T46" fmla="*/ 5 w 12"/>
                  <a:gd name="T47" fmla="*/ 0 h 5"/>
                  <a:gd name="T48" fmla="*/ 6 w 12"/>
                  <a:gd name="T49" fmla="*/ 0 h 5"/>
                  <a:gd name="T50" fmla="*/ 6 w 12"/>
                  <a:gd name="T51" fmla="*/ 0 h 5"/>
                  <a:gd name="T52" fmla="*/ 6 w 12"/>
                  <a:gd name="T53" fmla="*/ 0 h 5"/>
                  <a:gd name="T54" fmla="*/ 6 w 12"/>
                  <a:gd name="T55" fmla="*/ 0 h 5"/>
                  <a:gd name="T56" fmla="*/ 6 w 12"/>
                  <a:gd name="T57" fmla="*/ 0 h 5"/>
                  <a:gd name="T58" fmla="*/ 7 w 12"/>
                  <a:gd name="T59" fmla="*/ 0 h 5"/>
                  <a:gd name="T60" fmla="*/ 7 w 12"/>
                  <a:gd name="T61" fmla="*/ 0 h 5"/>
                  <a:gd name="T62" fmla="*/ 7 w 12"/>
                  <a:gd name="T63" fmla="*/ 0 h 5"/>
                  <a:gd name="T64" fmla="*/ 8 w 12"/>
                  <a:gd name="T65" fmla="*/ 0 h 5"/>
                  <a:gd name="T66" fmla="*/ 8 w 12"/>
                  <a:gd name="T67" fmla="*/ 0 h 5"/>
                  <a:gd name="T68" fmla="*/ 8 w 12"/>
                  <a:gd name="T69" fmla="*/ 0 h 5"/>
                  <a:gd name="T70" fmla="*/ 8 w 12"/>
                  <a:gd name="T71" fmla="*/ 0 h 5"/>
                  <a:gd name="T72" fmla="*/ 8 w 12"/>
                  <a:gd name="T73" fmla="*/ 0 h 5"/>
                  <a:gd name="T74" fmla="*/ 9 w 12"/>
                  <a:gd name="T75" fmla="*/ 0 h 5"/>
                  <a:gd name="T76" fmla="*/ 9 w 12"/>
                  <a:gd name="T77" fmla="*/ 0 h 5"/>
                  <a:gd name="T78" fmla="*/ 9 w 12"/>
                  <a:gd name="T79" fmla="*/ 0 h 5"/>
                  <a:gd name="T80" fmla="*/ 9 w 12"/>
                  <a:gd name="T81" fmla="*/ 0 h 5"/>
                  <a:gd name="T82" fmla="*/ 9 w 12"/>
                  <a:gd name="T83" fmla="*/ 0 h 5"/>
                  <a:gd name="T84" fmla="*/ 10 w 12"/>
                  <a:gd name="T85" fmla="*/ 0 h 5"/>
                  <a:gd name="T86" fmla="*/ 10 w 12"/>
                  <a:gd name="T87" fmla="*/ 0 h 5"/>
                  <a:gd name="T88" fmla="*/ 10 w 12"/>
                  <a:gd name="T89" fmla="*/ 0 h 5"/>
                  <a:gd name="T90" fmla="*/ 11 w 12"/>
                  <a:gd name="T91" fmla="*/ 0 h 5"/>
                  <a:gd name="T92" fmla="*/ 11 w 12"/>
                  <a:gd name="T93" fmla="*/ 0 h 5"/>
                  <a:gd name="T94" fmla="*/ 11 w 12"/>
                  <a:gd name="T95" fmla="*/ 0 h 5"/>
                  <a:gd name="T96" fmla="*/ 11 w 12"/>
                  <a:gd name="T97" fmla="*/ 0 h 5"/>
                  <a:gd name="T98" fmla="*/ 12 w 1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518" name="Freeform 1914"/>
            <p:cNvSpPr>
              <a:spLocks/>
            </p:cNvSpPr>
            <p:nvPr/>
          </p:nvSpPr>
          <p:spPr bwMode="auto">
            <a:xfrm>
              <a:off x="5542" y="2512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9" name="Freeform 1915"/>
            <p:cNvSpPr>
              <a:spLocks/>
            </p:cNvSpPr>
            <p:nvPr/>
          </p:nvSpPr>
          <p:spPr bwMode="auto">
            <a:xfrm>
              <a:off x="5554" y="2512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0" name="Freeform 1916"/>
            <p:cNvSpPr>
              <a:spLocks/>
            </p:cNvSpPr>
            <p:nvPr/>
          </p:nvSpPr>
          <p:spPr bwMode="auto">
            <a:xfrm>
              <a:off x="5566" y="2511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3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5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7 w 12"/>
                <a:gd name="T63" fmla="*/ 1 h 1"/>
                <a:gd name="T64" fmla="*/ 8 w 12"/>
                <a:gd name="T65" fmla="*/ 1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1" name="Freeform 1917"/>
            <p:cNvSpPr>
              <a:spLocks/>
            </p:cNvSpPr>
            <p:nvPr/>
          </p:nvSpPr>
          <p:spPr bwMode="auto">
            <a:xfrm>
              <a:off x="5578" y="2511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2" name="Freeform 1918"/>
            <p:cNvSpPr>
              <a:spLocks/>
            </p:cNvSpPr>
            <p:nvPr/>
          </p:nvSpPr>
          <p:spPr bwMode="auto">
            <a:xfrm>
              <a:off x="5590" y="2510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3" name="Freeform 1919"/>
            <p:cNvSpPr>
              <a:spLocks/>
            </p:cNvSpPr>
            <p:nvPr/>
          </p:nvSpPr>
          <p:spPr bwMode="auto">
            <a:xfrm>
              <a:off x="5602" y="2509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3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8 w 12"/>
                <a:gd name="T61" fmla="*/ 1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4" name="Freeform 1920"/>
            <p:cNvSpPr>
              <a:spLocks/>
            </p:cNvSpPr>
            <p:nvPr/>
          </p:nvSpPr>
          <p:spPr bwMode="auto">
            <a:xfrm>
              <a:off x="5614" y="250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5" name="Freeform 1921"/>
            <p:cNvSpPr>
              <a:spLocks/>
            </p:cNvSpPr>
            <p:nvPr/>
          </p:nvSpPr>
          <p:spPr bwMode="auto">
            <a:xfrm>
              <a:off x="5626" y="2508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1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2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3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4 w 12"/>
                <a:gd name="T25" fmla="*/ 1 h 1"/>
                <a:gd name="T26" fmla="*/ 4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0 h 1"/>
                <a:gd name="T44" fmla="*/ 6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7 w 12"/>
                <a:gd name="T51" fmla="*/ 0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9 w 12"/>
                <a:gd name="T67" fmla="*/ 0 h 1"/>
                <a:gd name="T68" fmla="*/ 9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1 w 12"/>
                <a:gd name="T83" fmla="*/ 0 h 1"/>
                <a:gd name="T84" fmla="*/ 11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6" name="Freeform 1922"/>
            <p:cNvSpPr>
              <a:spLocks/>
            </p:cNvSpPr>
            <p:nvPr/>
          </p:nvSpPr>
          <p:spPr bwMode="auto">
            <a:xfrm>
              <a:off x="5638" y="250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7" name="Freeform 1923"/>
            <p:cNvSpPr>
              <a:spLocks/>
            </p:cNvSpPr>
            <p:nvPr/>
          </p:nvSpPr>
          <p:spPr bwMode="auto">
            <a:xfrm>
              <a:off x="5651" y="250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8" name="Freeform 1924"/>
            <p:cNvSpPr>
              <a:spLocks/>
            </p:cNvSpPr>
            <p:nvPr/>
          </p:nvSpPr>
          <p:spPr bwMode="auto">
            <a:xfrm>
              <a:off x="5663" y="250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9" name="Freeform 1925"/>
            <p:cNvSpPr>
              <a:spLocks/>
            </p:cNvSpPr>
            <p:nvPr/>
          </p:nvSpPr>
          <p:spPr bwMode="auto">
            <a:xfrm>
              <a:off x="5675" y="2508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1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2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0 h 1"/>
                <a:gd name="T36" fmla="*/ 4 w 12"/>
                <a:gd name="T37" fmla="*/ 0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6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8 w 12"/>
                <a:gd name="T69" fmla="*/ 1 h 1"/>
                <a:gd name="T70" fmla="*/ 8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9 w 12"/>
                <a:gd name="T79" fmla="*/ 1 h 1"/>
                <a:gd name="T80" fmla="*/ 9 w 12"/>
                <a:gd name="T81" fmla="*/ 1 h 1"/>
                <a:gd name="T82" fmla="*/ 10 w 12"/>
                <a:gd name="T83" fmla="*/ 1 h 1"/>
                <a:gd name="T84" fmla="*/ 10 w 12"/>
                <a:gd name="T85" fmla="*/ 1 h 1"/>
                <a:gd name="T86" fmla="*/ 10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1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0" name="Freeform 1926"/>
            <p:cNvSpPr>
              <a:spLocks/>
            </p:cNvSpPr>
            <p:nvPr/>
          </p:nvSpPr>
          <p:spPr bwMode="auto">
            <a:xfrm>
              <a:off x="5687" y="2509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1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3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0 h 1"/>
                <a:gd name="T36" fmla="*/ 5 w 12"/>
                <a:gd name="T37" fmla="*/ 0 h 1"/>
                <a:gd name="T38" fmla="*/ 5 w 12"/>
                <a:gd name="T39" fmla="*/ 0 h 1"/>
                <a:gd name="T40" fmla="*/ 5 w 12"/>
                <a:gd name="T41" fmla="*/ 0 h 1"/>
                <a:gd name="T42" fmla="*/ 5 w 12"/>
                <a:gd name="T43" fmla="*/ 0 h 1"/>
                <a:gd name="T44" fmla="*/ 5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6 w 12"/>
                <a:gd name="T55" fmla="*/ 0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8 w 12"/>
                <a:gd name="T69" fmla="*/ 1 h 1"/>
                <a:gd name="T70" fmla="*/ 8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10 w 12"/>
                <a:gd name="T79" fmla="*/ 1 h 1"/>
                <a:gd name="T80" fmla="*/ 10 w 12"/>
                <a:gd name="T81" fmla="*/ 1 h 1"/>
                <a:gd name="T82" fmla="*/ 10 w 12"/>
                <a:gd name="T83" fmla="*/ 1 h 1"/>
                <a:gd name="T84" fmla="*/ 10 w 12"/>
                <a:gd name="T85" fmla="*/ 1 h 1"/>
                <a:gd name="T86" fmla="*/ 10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2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1" name="Freeform 1927"/>
            <p:cNvSpPr>
              <a:spLocks/>
            </p:cNvSpPr>
            <p:nvPr/>
          </p:nvSpPr>
          <p:spPr bwMode="auto">
            <a:xfrm>
              <a:off x="5699" y="2510"/>
              <a:ext cx="12" cy="2"/>
            </a:xfrm>
            <a:custGeom>
              <a:avLst/>
              <a:gdLst>
                <a:gd name="T0" fmla="*/ 0 w 12"/>
                <a:gd name="T1" fmla="*/ 0 h 2"/>
                <a:gd name="T2" fmla="*/ 0 w 12"/>
                <a:gd name="T3" fmla="*/ 0 h 2"/>
                <a:gd name="T4" fmla="*/ 0 w 12"/>
                <a:gd name="T5" fmla="*/ 0 h 2"/>
                <a:gd name="T6" fmla="*/ 1 w 12"/>
                <a:gd name="T7" fmla="*/ 0 h 2"/>
                <a:gd name="T8" fmla="*/ 1 w 12"/>
                <a:gd name="T9" fmla="*/ 0 h 2"/>
                <a:gd name="T10" fmla="*/ 1 w 12"/>
                <a:gd name="T11" fmla="*/ 0 h 2"/>
                <a:gd name="T12" fmla="*/ 1 w 12"/>
                <a:gd name="T13" fmla="*/ 0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3 w 12"/>
                <a:gd name="T27" fmla="*/ 1 h 2"/>
                <a:gd name="T28" fmla="*/ 3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5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5 w 12"/>
                <a:gd name="T43" fmla="*/ 1 h 2"/>
                <a:gd name="T44" fmla="*/ 5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1 h 2"/>
                <a:gd name="T60" fmla="*/ 7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8 w 12"/>
                <a:gd name="T69" fmla="*/ 1 h 2"/>
                <a:gd name="T70" fmla="*/ 8 w 12"/>
                <a:gd name="T71" fmla="*/ 1 h 2"/>
                <a:gd name="T72" fmla="*/ 9 w 12"/>
                <a:gd name="T73" fmla="*/ 1 h 2"/>
                <a:gd name="T74" fmla="*/ 9 w 12"/>
                <a:gd name="T75" fmla="*/ 1 h 2"/>
                <a:gd name="T76" fmla="*/ 9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1 h 2"/>
                <a:gd name="T84" fmla="*/ 10 w 12"/>
                <a:gd name="T85" fmla="*/ 1 h 2"/>
                <a:gd name="T86" fmla="*/ 10 w 12"/>
                <a:gd name="T87" fmla="*/ 2 h 2"/>
                <a:gd name="T88" fmla="*/ 11 w 12"/>
                <a:gd name="T89" fmla="*/ 2 h 2"/>
                <a:gd name="T90" fmla="*/ 11 w 12"/>
                <a:gd name="T91" fmla="*/ 2 h 2"/>
                <a:gd name="T92" fmla="*/ 11 w 12"/>
                <a:gd name="T93" fmla="*/ 2 h 2"/>
                <a:gd name="T94" fmla="*/ 12 w 12"/>
                <a:gd name="T95" fmla="*/ 2 h 2"/>
                <a:gd name="T96" fmla="*/ 12 w 12"/>
                <a:gd name="T97" fmla="*/ 2 h 2"/>
                <a:gd name="T98" fmla="*/ 12 w 12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2" name="Freeform 1928"/>
            <p:cNvSpPr>
              <a:spLocks/>
            </p:cNvSpPr>
            <p:nvPr/>
          </p:nvSpPr>
          <p:spPr bwMode="auto">
            <a:xfrm>
              <a:off x="5711" y="2512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1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2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3 w 12"/>
                <a:gd name="T21" fmla="*/ 0 h 1"/>
                <a:gd name="T22" fmla="*/ 3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7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9 w 12"/>
                <a:gd name="T69" fmla="*/ 1 h 1"/>
                <a:gd name="T70" fmla="*/ 9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10 w 12"/>
                <a:gd name="T79" fmla="*/ 1 h 1"/>
                <a:gd name="T80" fmla="*/ 10 w 12"/>
                <a:gd name="T81" fmla="*/ 1 h 1"/>
                <a:gd name="T82" fmla="*/ 10 w 12"/>
                <a:gd name="T83" fmla="*/ 1 h 1"/>
                <a:gd name="T84" fmla="*/ 11 w 12"/>
                <a:gd name="T85" fmla="*/ 1 h 1"/>
                <a:gd name="T86" fmla="*/ 11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2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3" name="Freeform 1929"/>
            <p:cNvSpPr>
              <a:spLocks/>
            </p:cNvSpPr>
            <p:nvPr/>
          </p:nvSpPr>
          <p:spPr bwMode="auto">
            <a:xfrm>
              <a:off x="5723" y="2513"/>
              <a:ext cx="12" cy="2"/>
            </a:xfrm>
            <a:custGeom>
              <a:avLst/>
              <a:gdLst>
                <a:gd name="T0" fmla="*/ 0 w 12"/>
                <a:gd name="T1" fmla="*/ 0 h 2"/>
                <a:gd name="T2" fmla="*/ 0 w 12"/>
                <a:gd name="T3" fmla="*/ 0 h 2"/>
                <a:gd name="T4" fmla="*/ 1 w 12"/>
                <a:gd name="T5" fmla="*/ 1 h 2"/>
                <a:gd name="T6" fmla="*/ 1 w 12"/>
                <a:gd name="T7" fmla="*/ 1 h 2"/>
                <a:gd name="T8" fmla="*/ 1 w 12"/>
                <a:gd name="T9" fmla="*/ 1 h 2"/>
                <a:gd name="T10" fmla="*/ 1 w 12"/>
                <a:gd name="T11" fmla="*/ 1 h 2"/>
                <a:gd name="T12" fmla="*/ 2 w 12"/>
                <a:gd name="T13" fmla="*/ 1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4 w 12"/>
                <a:gd name="T27" fmla="*/ 1 h 2"/>
                <a:gd name="T28" fmla="*/ 4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5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6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1 h 2"/>
                <a:gd name="T60" fmla="*/ 7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9 w 12"/>
                <a:gd name="T69" fmla="*/ 1 h 2"/>
                <a:gd name="T70" fmla="*/ 9 w 12"/>
                <a:gd name="T71" fmla="*/ 1 h 2"/>
                <a:gd name="T72" fmla="*/ 9 w 12"/>
                <a:gd name="T73" fmla="*/ 1 h 2"/>
                <a:gd name="T74" fmla="*/ 9 w 12"/>
                <a:gd name="T75" fmla="*/ 1 h 2"/>
                <a:gd name="T76" fmla="*/ 9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2 h 2"/>
                <a:gd name="T84" fmla="*/ 11 w 12"/>
                <a:gd name="T85" fmla="*/ 2 h 2"/>
                <a:gd name="T86" fmla="*/ 11 w 12"/>
                <a:gd name="T87" fmla="*/ 2 h 2"/>
                <a:gd name="T88" fmla="*/ 11 w 12"/>
                <a:gd name="T89" fmla="*/ 2 h 2"/>
                <a:gd name="T90" fmla="*/ 11 w 12"/>
                <a:gd name="T91" fmla="*/ 2 h 2"/>
                <a:gd name="T92" fmla="*/ 11 w 12"/>
                <a:gd name="T93" fmla="*/ 2 h 2"/>
                <a:gd name="T94" fmla="*/ 12 w 12"/>
                <a:gd name="T95" fmla="*/ 2 h 2"/>
                <a:gd name="T96" fmla="*/ 12 w 12"/>
                <a:gd name="T97" fmla="*/ 2 h 2"/>
                <a:gd name="T98" fmla="*/ 12 w 12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4" name="Freeform 1930"/>
            <p:cNvSpPr>
              <a:spLocks/>
            </p:cNvSpPr>
            <p:nvPr/>
          </p:nvSpPr>
          <p:spPr bwMode="auto">
            <a:xfrm>
              <a:off x="5735" y="2515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5" name="Freeform 1931"/>
            <p:cNvSpPr>
              <a:spLocks/>
            </p:cNvSpPr>
            <p:nvPr/>
          </p:nvSpPr>
          <p:spPr bwMode="auto">
            <a:xfrm>
              <a:off x="5747" y="2513"/>
              <a:ext cx="12" cy="2"/>
            </a:xfrm>
            <a:custGeom>
              <a:avLst/>
              <a:gdLst>
                <a:gd name="T0" fmla="*/ 0 w 12"/>
                <a:gd name="T1" fmla="*/ 2 h 2"/>
                <a:gd name="T2" fmla="*/ 1 w 12"/>
                <a:gd name="T3" fmla="*/ 2 h 2"/>
                <a:gd name="T4" fmla="*/ 1 w 12"/>
                <a:gd name="T5" fmla="*/ 2 h 2"/>
                <a:gd name="T6" fmla="*/ 1 w 12"/>
                <a:gd name="T7" fmla="*/ 2 h 2"/>
                <a:gd name="T8" fmla="*/ 1 w 12"/>
                <a:gd name="T9" fmla="*/ 2 h 2"/>
                <a:gd name="T10" fmla="*/ 2 w 12"/>
                <a:gd name="T11" fmla="*/ 2 h 2"/>
                <a:gd name="T12" fmla="*/ 2 w 12"/>
                <a:gd name="T13" fmla="*/ 2 h 2"/>
                <a:gd name="T14" fmla="*/ 2 w 12"/>
                <a:gd name="T15" fmla="*/ 2 h 2"/>
                <a:gd name="T16" fmla="*/ 2 w 12"/>
                <a:gd name="T17" fmla="*/ 2 h 2"/>
                <a:gd name="T18" fmla="*/ 3 w 12"/>
                <a:gd name="T19" fmla="*/ 2 h 2"/>
                <a:gd name="T20" fmla="*/ 3 w 12"/>
                <a:gd name="T21" fmla="*/ 2 h 2"/>
                <a:gd name="T22" fmla="*/ 3 w 12"/>
                <a:gd name="T23" fmla="*/ 2 h 2"/>
                <a:gd name="T24" fmla="*/ 3 w 12"/>
                <a:gd name="T25" fmla="*/ 2 h 2"/>
                <a:gd name="T26" fmla="*/ 4 w 12"/>
                <a:gd name="T27" fmla="*/ 2 h 2"/>
                <a:gd name="T28" fmla="*/ 4 w 12"/>
                <a:gd name="T29" fmla="*/ 2 h 2"/>
                <a:gd name="T30" fmla="*/ 4 w 12"/>
                <a:gd name="T31" fmla="*/ 2 h 2"/>
                <a:gd name="T32" fmla="*/ 5 w 12"/>
                <a:gd name="T33" fmla="*/ 2 h 2"/>
                <a:gd name="T34" fmla="*/ 5 w 12"/>
                <a:gd name="T35" fmla="*/ 2 h 2"/>
                <a:gd name="T36" fmla="*/ 5 w 12"/>
                <a:gd name="T37" fmla="*/ 2 h 2"/>
                <a:gd name="T38" fmla="*/ 5 w 12"/>
                <a:gd name="T39" fmla="*/ 1 h 2"/>
                <a:gd name="T40" fmla="*/ 5 w 12"/>
                <a:gd name="T41" fmla="*/ 1 h 2"/>
                <a:gd name="T42" fmla="*/ 6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8 w 12"/>
                <a:gd name="T59" fmla="*/ 1 h 2"/>
                <a:gd name="T60" fmla="*/ 8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9 w 12"/>
                <a:gd name="T69" fmla="*/ 1 h 2"/>
                <a:gd name="T70" fmla="*/ 9 w 12"/>
                <a:gd name="T71" fmla="*/ 1 h 2"/>
                <a:gd name="T72" fmla="*/ 9 w 12"/>
                <a:gd name="T73" fmla="*/ 1 h 2"/>
                <a:gd name="T74" fmla="*/ 10 w 12"/>
                <a:gd name="T75" fmla="*/ 1 h 2"/>
                <a:gd name="T76" fmla="*/ 10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1 h 2"/>
                <a:gd name="T84" fmla="*/ 11 w 12"/>
                <a:gd name="T85" fmla="*/ 0 h 2"/>
                <a:gd name="T86" fmla="*/ 11 w 12"/>
                <a:gd name="T87" fmla="*/ 0 h 2"/>
                <a:gd name="T88" fmla="*/ 11 w 12"/>
                <a:gd name="T89" fmla="*/ 0 h 2"/>
                <a:gd name="T90" fmla="*/ 12 w 12"/>
                <a:gd name="T91" fmla="*/ 0 h 2"/>
                <a:gd name="T92" fmla="*/ 12 w 12"/>
                <a:gd name="T93" fmla="*/ 0 h 2"/>
                <a:gd name="T94" fmla="*/ 12 w 12"/>
                <a:gd name="T95" fmla="*/ 0 h 2"/>
                <a:gd name="T96" fmla="*/ 12 w 12"/>
                <a:gd name="T97" fmla="*/ 0 h 2"/>
                <a:gd name="T98" fmla="*/ 12 w 12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6" name="Freeform 1932"/>
            <p:cNvSpPr>
              <a:spLocks/>
            </p:cNvSpPr>
            <p:nvPr/>
          </p:nvSpPr>
          <p:spPr bwMode="auto">
            <a:xfrm>
              <a:off x="5759" y="2506"/>
              <a:ext cx="13" cy="7"/>
            </a:xfrm>
            <a:custGeom>
              <a:avLst/>
              <a:gdLst>
                <a:gd name="T0" fmla="*/ 0 w 13"/>
                <a:gd name="T1" fmla="*/ 7 h 7"/>
                <a:gd name="T2" fmla="*/ 1 w 13"/>
                <a:gd name="T3" fmla="*/ 7 h 7"/>
                <a:gd name="T4" fmla="*/ 1 w 13"/>
                <a:gd name="T5" fmla="*/ 7 h 7"/>
                <a:gd name="T6" fmla="*/ 1 w 13"/>
                <a:gd name="T7" fmla="*/ 7 h 7"/>
                <a:gd name="T8" fmla="*/ 1 w 13"/>
                <a:gd name="T9" fmla="*/ 7 h 7"/>
                <a:gd name="T10" fmla="*/ 2 w 13"/>
                <a:gd name="T11" fmla="*/ 7 h 7"/>
                <a:gd name="T12" fmla="*/ 2 w 13"/>
                <a:gd name="T13" fmla="*/ 7 h 7"/>
                <a:gd name="T14" fmla="*/ 2 w 13"/>
                <a:gd name="T15" fmla="*/ 7 h 7"/>
                <a:gd name="T16" fmla="*/ 3 w 13"/>
                <a:gd name="T17" fmla="*/ 6 h 7"/>
                <a:gd name="T18" fmla="*/ 3 w 13"/>
                <a:gd name="T19" fmla="*/ 6 h 7"/>
                <a:gd name="T20" fmla="*/ 3 w 13"/>
                <a:gd name="T21" fmla="*/ 6 h 7"/>
                <a:gd name="T22" fmla="*/ 3 w 13"/>
                <a:gd name="T23" fmla="*/ 6 h 7"/>
                <a:gd name="T24" fmla="*/ 3 w 13"/>
                <a:gd name="T25" fmla="*/ 6 h 7"/>
                <a:gd name="T26" fmla="*/ 4 w 13"/>
                <a:gd name="T27" fmla="*/ 6 h 7"/>
                <a:gd name="T28" fmla="*/ 4 w 13"/>
                <a:gd name="T29" fmla="*/ 6 h 7"/>
                <a:gd name="T30" fmla="*/ 4 w 13"/>
                <a:gd name="T31" fmla="*/ 5 h 7"/>
                <a:gd name="T32" fmla="*/ 5 w 13"/>
                <a:gd name="T33" fmla="*/ 5 h 7"/>
                <a:gd name="T34" fmla="*/ 5 w 13"/>
                <a:gd name="T35" fmla="*/ 5 h 7"/>
                <a:gd name="T36" fmla="*/ 5 w 13"/>
                <a:gd name="T37" fmla="*/ 5 h 7"/>
                <a:gd name="T38" fmla="*/ 5 w 13"/>
                <a:gd name="T39" fmla="*/ 5 h 7"/>
                <a:gd name="T40" fmla="*/ 5 w 13"/>
                <a:gd name="T41" fmla="*/ 5 h 7"/>
                <a:gd name="T42" fmla="*/ 6 w 13"/>
                <a:gd name="T43" fmla="*/ 5 h 7"/>
                <a:gd name="T44" fmla="*/ 6 w 13"/>
                <a:gd name="T45" fmla="*/ 5 h 7"/>
                <a:gd name="T46" fmla="*/ 6 w 13"/>
                <a:gd name="T47" fmla="*/ 5 h 7"/>
                <a:gd name="T48" fmla="*/ 7 w 13"/>
                <a:gd name="T49" fmla="*/ 5 h 7"/>
                <a:gd name="T50" fmla="*/ 7 w 13"/>
                <a:gd name="T51" fmla="*/ 4 h 7"/>
                <a:gd name="T52" fmla="*/ 7 w 13"/>
                <a:gd name="T53" fmla="*/ 4 h 7"/>
                <a:gd name="T54" fmla="*/ 7 w 13"/>
                <a:gd name="T55" fmla="*/ 4 h 7"/>
                <a:gd name="T56" fmla="*/ 7 w 13"/>
                <a:gd name="T57" fmla="*/ 4 h 7"/>
                <a:gd name="T58" fmla="*/ 8 w 13"/>
                <a:gd name="T59" fmla="*/ 4 h 7"/>
                <a:gd name="T60" fmla="*/ 8 w 13"/>
                <a:gd name="T61" fmla="*/ 4 h 7"/>
                <a:gd name="T62" fmla="*/ 8 w 13"/>
                <a:gd name="T63" fmla="*/ 3 h 7"/>
                <a:gd name="T64" fmla="*/ 9 w 13"/>
                <a:gd name="T65" fmla="*/ 3 h 7"/>
                <a:gd name="T66" fmla="*/ 9 w 13"/>
                <a:gd name="T67" fmla="*/ 3 h 7"/>
                <a:gd name="T68" fmla="*/ 9 w 13"/>
                <a:gd name="T69" fmla="*/ 3 h 7"/>
                <a:gd name="T70" fmla="*/ 9 w 13"/>
                <a:gd name="T71" fmla="*/ 3 h 7"/>
                <a:gd name="T72" fmla="*/ 9 w 13"/>
                <a:gd name="T73" fmla="*/ 3 h 7"/>
                <a:gd name="T74" fmla="*/ 10 w 13"/>
                <a:gd name="T75" fmla="*/ 3 h 7"/>
                <a:gd name="T76" fmla="*/ 10 w 13"/>
                <a:gd name="T77" fmla="*/ 2 h 7"/>
                <a:gd name="T78" fmla="*/ 10 w 13"/>
                <a:gd name="T79" fmla="*/ 2 h 7"/>
                <a:gd name="T80" fmla="*/ 10 w 13"/>
                <a:gd name="T81" fmla="*/ 2 h 7"/>
                <a:gd name="T82" fmla="*/ 10 w 13"/>
                <a:gd name="T83" fmla="*/ 2 h 7"/>
                <a:gd name="T84" fmla="*/ 11 w 13"/>
                <a:gd name="T85" fmla="*/ 2 h 7"/>
                <a:gd name="T86" fmla="*/ 11 w 13"/>
                <a:gd name="T87" fmla="*/ 1 h 7"/>
                <a:gd name="T88" fmla="*/ 11 w 13"/>
                <a:gd name="T89" fmla="*/ 1 h 7"/>
                <a:gd name="T90" fmla="*/ 12 w 13"/>
                <a:gd name="T91" fmla="*/ 1 h 7"/>
                <a:gd name="T92" fmla="*/ 12 w 13"/>
                <a:gd name="T93" fmla="*/ 1 h 7"/>
                <a:gd name="T94" fmla="*/ 12 w 13"/>
                <a:gd name="T95" fmla="*/ 1 h 7"/>
                <a:gd name="T96" fmla="*/ 12 w 13"/>
                <a:gd name="T97" fmla="*/ 1 h 7"/>
                <a:gd name="T98" fmla="*/ 13 w 1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7">
                  <a:moveTo>
                    <a:pt x="0" y="7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7" name="Freeform 1933"/>
            <p:cNvSpPr>
              <a:spLocks/>
            </p:cNvSpPr>
            <p:nvPr/>
          </p:nvSpPr>
          <p:spPr bwMode="auto">
            <a:xfrm>
              <a:off x="5772" y="2493"/>
              <a:ext cx="12" cy="13"/>
            </a:xfrm>
            <a:custGeom>
              <a:avLst/>
              <a:gdLst>
                <a:gd name="T0" fmla="*/ 0 w 12"/>
                <a:gd name="T1" fmla="*/ 13 h 13"/>
                <a:gd name="T2" fmla="*/ 0 w 12"/>
                <a:gd name="T3" fmla="*/ 13 h 13"/>
                <a:gd name="T4" fmla="*/ 0 w 12"/>
                <a:gd name="T5" fmla="*/ 13 h 13"/>
                <a:gd name="T6" fmla="*/ 0 w 12"/>
                <a:gd name="T7" fmla="*/ 13 h 13"/>
                <a:gd name="T8" fmla="*/ 1 w 12"/>
                <a:gd name="T9" fmla="*/ 13 h 13"/>
                <a:gd name="T10" fmla="*/ 1 w 12"/>
                <a:gd name="T11" fmla="*/ 13 h 13"/>
                <a:gd name="T12" fmla="*/ 1 w 12"/>
                <a:gd name="T13" fmla="*/ 12 h 13"/>
                <a:gd name="T14" fmla="*/ 1 w 12"/>
                <a:gd name="T15" fmla="*/ 12 h 13"/>
                <a:gd name="T16" fmla="*/ 2 w 12"/>
                <a:gd name="T17" fmla="*/ 12 h 13"/>
                <a:gd name="T18" fmla="*/ 2 w 12"/>
                <a:gd name="T19" fmla="*/ 12 h 13"/>
                <a:gd name="T20" fmla="*/ 2 w 12"/>
                <a:gd name="T21" fmla="*/ 11 h 13"/>
                <a:gd name="T22" fmla="*/ 2 w 12"/>
                <a:gd name="T23" fmla="*/ 11 h 13"/>
                <a:gd name="T24" fmla="*/ 3 w 12"/>
                <a:gd name="T25" fmla="*/ 11 h 13"/>
                <a:gd name="T26" fmla="*/ 3 w 12"/>
                <a:gd name="T27" fmla="*/ 11 h 13"/>
                <a:gd name="T28" fmla="*/ 3 w 12"/>
                <a:gd name="T29" fmla="*/ 11 h 13"/>
                <a:gd name="T30" fmla="*/ 3 w 12"/>
                <a:gd name="T31" fmla="*/ 10 h 13"/>
                <a:gd name="T32" fmla="*/ 4 w 12"/>
                <a:gd name="T33" fmla="*/ 10 h 13"/>
                <a:gd name="T34" fmla="*/ 4 w 12"/>
                <a:gd name="T35" fmla="*/ 10 h 13"/>
                <a:gd name="T36" fmla="*/ 4 w 12"/>
                <a:gd name="T37" fmla="*/ 9 h 13"/>
                <a:gd name="T38" fmla="*/ 4 w 12"/>
                <a:gd name="T39" fmla="*/ 9 h 13"/>
                <a:gd name="T40" fmla="*/ 4 w 12"/>
                <a:gd name="T41" fmla="*/ 9 h 13"/>
                <a:gd name="T42" fmla="*/ 5 w 12"/>
                <a:gd name="T43" fmla="*/ 9 h 13"/>
                <a:gd name="T44" fmla="*/ 5 w 12"/>
                <a:gd name="T45" fmla="*/ 8 h 13"/>
                <a:gd name="T46" fmla="*/ 5 w 12"/>
                <a:gd name="T47" fmla="*/ 8 h 13"/>
                <a:gd name="T48" fmla="*/ 6 w 12"/>
                <a:gd name="T49" fmla="*/ 8 h 13"/>
                <a:gd name="T50" fmla="*/ 6 w 12"/>
                <a:gd name="T51" fmla="*/ 7 h 13"/>
                <a:gd name="T52" fmla="*/ 6 w 12"/>
                <a:gd name="T53" fmla="*/ 7 h 13"/>
                <a:gd name="T54" fmla="*/ 6 w 12"/>
                <a:gd name="T55" fmla="*/ 7 h 13"/>
                <a:gd name="T56" fmla="*/ 6 w 12"/>
                <a:gd name="T57" fmla="*/ 7 h 13"/>
                <a:gd name="T58" fmla="*/ 7 w 12"/>
                <a:gd name="T59" fmla="*/ 6 h 13"/>
                <a:gd name="T60" fmla="*/ 7 w 12"/>
                <a:gd name="T61" fmla="*/ 6 h 13"/>
                <a:gd name="T62" fmla="*/ 7 w 12"/>
                <a:gd name="T63" fmla="*/ 6 h 13"/>
                <a:gd name="T64" fmla="*/ 8 w 12"/>
                <a:gd name="T65" fmla="*/ 5 h 13"/>
                <a:gd name="T66" fmla="*/ 8 w 12"/>
                <a:gd name="T67" fmla="*/ 5 h 13"/>
                <a:gd name="T68" fmla="*/ 8 w 12"/>
                <a:gd name="T69" fmla="*/ 5 h 13"/>
                <a:gd name="T70" fmla="*/ 8 w 12"/>
                <a:gd name="T71" fmla="*/ 5 h 13"/>
                <a:gd name="T72" fmla="*/ 8 w 12"/>
                <a:gd name="T73" fmla="*/ 4 h 13"/>
                <a:gd name="T74" fmla="*/ 9 w 12"/>
                <a:gd name="T75" fmla="*/ 4 h 13"/>
                <a:gd name="T76" fmla="*/ 9 w 12"/>
                <a:gd name="T77" fmla="*/ 4 h 13"/>
                <a:gd name="T78" fmla="*/ 9 w 12"/>
                <a:gd name="T79" fmla="*/ 3 h 13"/>
                <a:gd name="T80" fmla="*/ 10 w 12"/>
                <a:gd name="T81" fmla="*/ 3 h 13"/>
                <a:gd name="T82" fmla="*/ 10 w 12"/>
                <a:gd name="T83" fmla="*/ 3 h 13"/>
                <a:gd name="T84" fmla="*/ 10 w 12"/>
                <a:gd name="T85" fmla="*/ 2 h 13"/>
                <a:gd name="T86" fmla="*/ 10 w 12"/>
                <a:gd name="T87" fmla="*/ 2 h 13"/>
                <a:gd name="T88" fmla="*/ 10 w 12"/>
                <a:gd name="T89" fmla="*/ 2 h 13"/>
                <a:gd name="T90" fmla="*/ 11 w 12"/>
                <a:gd name="T91" fmla="*/ 1 h 13"/>
                <a:gd name="T92" fmla="*/ 11 w 12"/>
                <a:gd name="T93" fmla="*/ 1 h 13"/>
                <a:gd name="T94" fmla="*/ 11 w 12"/>
                <a:gd name="T95" fmla="*/ 0 h 13"/>
                <a:gd name="T96" fmla="*/ 11 w 12"/>
                <a:gd name="T97" fmla="*/ 0 h 13"/>
                <a:gd name="T98" fmla="*/ 12 w 12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3"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8" name="Freeform 1934"/>
            <p:cNvSpPr>
              <a:spLocks/>
            </p:cNvSpPr>
            <p:nvPr/>
          </p:nvSpPr>
          <p:spPr bwMode="auto">
            <a:xfrm>
              <a:off x="5784" y="2468"/>
              <a:ext cx="12" cy="25"/>
            </a:xfrm>
            <a:custGeom>
              <a:avLst/>
              <a:gdLst>
                <a:gd name="T0" fmla="*/ 0 w 12"/>
                <a:gd name="T1" fmla="*/ 25 h 25"/>
                <a:gd name="T2" fmla="*/ 0 w 12"/>
                <a:gd name="T3" fmla="*/ 24 h 25"/>
                <a:gd name="T4" fmla="*/ 0 w 12"/>
                <a:gd name="T5" fmla="*/ 24 h 25"/>
                <a:gd name="T6" fmla="*/ 0 w 12"/>
                <a:gd name="T7" fmla="*/ 23 h 25"/>
                <a:gd name="T8" fmla="*/ 1 w 12"/>
                <a:gd name="T9" fmla="*/ 23 h 25"/>
                <a:gd name="T10" fmla="*/ 1 w 12"/>
                <a:gd name="T11" fmla="*/ 23 h 25"/>
                <a:gd name="T12" fmla="*/ 1 w 12"/>
                <a:gd name="T13" fmla="*/ 22 h 25"/>
                <a:gd name="T14" fmla="*/ 1 w 12"/>
                <a:gd name="T15" fmla="*/ 22 h 25"/>
                <a:gd name="T16" fmla="*/ 2 w 12"/>
                <a:gd name="T17" fmla="*/ 22 h 25"/>
                <a:gd name="T18" fmla="*/ 2 w 12"/>
                <a:gd name="T19" fmla="*/ 21 h 25"/>
                <a:gd name="T20" fmla="*/ 2 w 12"/>
                <a:gd name="T21" fmla="*/ 21 h 25"/>
                <a:gd name="T22" fmla="*/ 3 w 12"/>
                <a:gd name="T23" fmla="*/ 20 h 25"/>
                <a:gd name="T24" fmla="*/ 3 w 12"/>
                <a:gd name="T25" fmla="*/ 20 h 25"/>
                <a:gd name="T26" fmla="*/ 3 w 12"/>
                <a:gd name="T27" fmla="*/ 20 h 25"/>
                <a:gd name="T28" fmla="*/ 3 w 12"/>
                <a:gd name="T29" fmla="*/ 19 h 25"/>
                <a:gd name="T30" fmla="*/ 3 w 12"/>
                <a:gd name="T31" fmla="*/ 19 h 25"/>
                <a:gd name="T32" fmla="*/ 4 w 12"/>
                <a:gd name="T33" fmla="*/ 18 h 25"/>
                <a:gd name="T34" fmla="*/ 4 w 12"/>
                <a:gd name="T35" fmla="*/ 18 h 25"/>
                <a:gd name="T36" fmla="*/ 4 w 12"/>
                <a:gd name="T37" fmla="*/ 17 h 25"/>
                <a:gd name="T38" fmla="*/ 5 w 12"/>
                <a:gd name="T39" fmla="*/ 17 h 25"/>
                <a:gd name="T40" fmla="*/ 5 w 12"/>
                <a:gd name="T41" fmla="*/ 16 h 25"/>
                <a:gd name="T42" fmla="*/ 5 w 12"/>
                <a:gd name="T43" fmla="*/ 16 h 25"/>
                <a:gd name="T44" fmla="*/ 5 w 12"/>
                <a:gd name="T45" fmla="*/ 15 h 25"/>
                <a:gd name="T46" fmla="*/ 5 w 12"/>
                <a:gd name="T47" fmla="*/ 15 h 25"/>
                <a:gd name="T48" fmla="*/ 6 w 12"/>
                <a:gd name="T49" fmla="*/ 14 h 25"/>
                <a:gd name="T50" fmla="*/ 6 w 12"/>
                <a:gd name="T51" fmla="*/ 14 h 25"/>
                <a:gd name="T52" fmla="*/ 6 w 12"/>
                <a:gd name="T53" fmla="*/ 13 h 25"/>
                <a:gd name="T54" fmla="*/ 7 w 12"/>
                <a:gd name="T55" fmla="*/ 13 h 25"/>
                <a:gd name="T56" fmla="*/ 7 w 12"/>
                <a:gd name="T57" fmla="*/ 13 h 25"/>
                <a:gd name="T58" fmla="*/ 7 w 12"/>
                <a:gd name="T59" fmla="*/ 12 h 25"/>
                <a:gd name="T60" fmla="*/ 7 w 12"/>
                <a:gd name="T61" fmla="*/ 11 h 25"/>
                <a:gd name="T62" fmla="*/ 7 w 12"/>
                <a:gd name="T63" fmla="*/ 11 h 25"/>
                <a:gd name="T64" fmla="*/ 8 w 12"/>
                <a:gd name="T65" fmla="*/ 10 h 25"/>
                <a:gd name="T66" fmla="*/ 8 w 12"/>
                <a:gd name="T67" fmla="*/ 10 h 25"/>
                <a:gd name="T68" fmla="*/ 8 w 12"/>
                <a:gd name="T69" fmla="*/ 9 h 25"/>
                <a:gd name="T70" fmla="*/ 8 w 12"/>
                <a:gd name="T71" fmla="*/ 9 h 25"/>
                <a:gd name="T72" fmla="*/ 8 w 12"/>
                <a:gd name="T73" fmla="*/ 8 h 25"/>
                <a:gd name="T74" fmla="*/ 9 w 12"/>
                <a:gd name="T75" fmla="*/ 7 h 25"/>
                <a:gd name="T76" fmla="*/ 9 w 12"/>
                <a:gd name="T77" fmla="*/ 7 h 25"/>
                <a:gd name="T78" fmla="*/ 9 w 12"/>
                <a:gd name="T79" fmla="*/ 6 h 25"/>
                <a:gd name="T80" fmla="*/ 10 w 12"/>
                <a:gd name="T81" fmla="*/ 6 h 25"/>
                <a:gd name="T82" fmla="*/ 10 w 12"/>
                <a:gd name="T83" fmla="*/ 5 h 25"/>
                <a:gd name="T84" fmla="*/ 10 w 12"/>
                <a:gd name="T85" fmla="*/ 5 h 25"/>
                <a:gd name="T86" fmla="*/ 10 w 12"/>
                <a:gd name="T87" fmla="*/ 4 h 25"/>
                <a:gd name="T88" fmla="*/ 10 w 12"/>
                <a:gd name="T89" fmla="*/ 4 h 25"/>
                <a:gd name="T90" fmla="*/ 11 w 12"/>
                <a:gd name="T91" fmla="*/ 3 h 25"/>
                <a:gd name="T92" fmla="*/ 11 w 12"/>
                <a:gd name="T93" fmla="*/ 2 h 25"/>
                <a:gd name="T94" fmla="*/ 11 w 12"/>
                <a:gd name="T95" fmla="*/ 2 h 25"/>
                <a:gd name="T96" fmla="*/ 12 w 12"/>
                <a:gd name="T97" fmla="*/ 1 h 25"/>
                <a:gd name="T98" fmla="*/ 12 w 12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5">
                  <a:moveTo>
                    <a:pt x="0" y="25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2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9" y="7"/>
                  </a:lnTo>
                  <a:lnTo>
                    <a:pt x="9" y="7"/>
                  </a:lnTo>
                  <a:lnTo>
                    <a:pt x="9" y="6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9" name="Freeform 1935"/>
            <p:cNvSpPr>
              <a:spLocks/>
            </p:cNvSpPr>
            <p:nvPr/>
          </p:nvSpPr>
          <p:spPr bwMode="auto">
            <a:xfrm>
              <a:off x="5796" y="2429"/>
              <a:ext cx="12" cy="39"/>
            </a:xfrm>
            <a:custGeom>
              <a:avLst/>
              <a:gdLst>
                <a:gd name="T0" fmla="*/ 0 w 12"/>
                <a:gd name="T1" fmla="*/ 39 h 39"/>
                <a:gd name="T2" fmla="*/ 0 w 12"/>
                <a:gd name="T3" fmla="*/ 39 h 39"/>
                <a:gd name="T4" fmla="*/ 0 w 12"/>
                <a:gd name="T5" fmla="*/ 38 h 39"/>
                <a:gd name="T6" fmla="*/ 1 w 12"/>
                <a:gd name="T7" fmla="*/ 38 h 39"/>
                <a:gd name="T8" fmla="*/ 1 w 12"/>
                <a:gd name="T9" fmla="*/ 37 h 39"/>
                <a:gd name="T10" fmla="*/ 1 w 12"/>
                <a:gd name="T11" fmla="*/ 36 h 39"/>
                <a:gd name="T12" fmla="*/ 1 w 12"/>
                <a:gd name="T13" fmla="*/ 36 h 39"/>
                <a:gd name="T14" fmla="*/ 2 w 12"/>
                <a:gd name="T15" fmla="*/ 35 h 39"/>
                <a:gd name="T16" fmla="*/ 2 w 12"/>
                <a:gd name="T17" fmla="*/ 34 h 39"/>
                <a:gd name="T18" fmla="*/ 2 w 12"/>
                <a:gd name="T19" fmla="*/ 34 h 39"/>
                <a:gd name="T20" fmla="*/ 2 w 12"/>
                <a:gd name="T21" fmla="*/ 33 h 39"/>
                <a:gd name="T22" fmla="*/ 3 w 12"/>
                <a:gd name="T23" fmla="*/ 32 h 39"/>
                <a:gd name="T24" fmla="*/ 3 w 12"/>
                <a:gd name="T25" fmla="*/ 31 h 39"/>
                <a:gd name="T26" fmla="*/ 3 w 12"/>
                <a:gd name="T27" fmla="*/ 31 h 39"/>
                <a:gd name="T28" fmla="*/ 3 w 12"/>
                <a:gd name="T29" fmla="*/ 30 h 39"/>
                <a:gd name="T30" fmla="*/ 3 w 12"/>
                <a:gd name="T31" fmla="*/ 29 h 39"/>
                <a:gd name="T32" fmla="*/ 4 w 12"/>
                <a:gd name="T33" fmla="*/ 29 h 39"/>
                <a:gd name="T34" fmla="*/ 4 w 12"/>
                <a:gd name="T35" fmla="*/ 28 h 39"/>
                <a:gd name="T36" fmla="*/ 4 w 12"/>
                <a:gd name="T37" fmla="*/ 27 h 39"/>
                <a:gd name="T38" fmla="*/ 5 w 12"/>
                <a:gd name="T39" fmla="*/ 26 h 39"/>
                <a:gd name="T40" fmla="*/ 5 w 12"/>
                <a:gd name="T41" fmla="*/ 25 h 39"/>
                <a:gd name="T42" fmla="*/ 5 w 12"/>
                <a:gd name="T43" fmla="*/ 25 h 39"/>
                <a:gd name="T44" fmla="*/ 5 w 12"/>
                <a:gd name="T45" fmla="*/ 24 h 39"/>
                <a:gd name="T46" fmla="*/ 5 w 12"/>
                <a:gd name="T47" fmla="*/ 23 h 39"/>
                <a:gd name="T48" fmla="*/ 6 w 12"/>
                <a:gd name="T49" fmla="*/ 22 h 39"/>
                <a:gd name="T50" fmla="*/ 6 w 12"/>
                <a:gd name="T51" fmla="*/ 22 h 39"/>
                <a:gd name="T52" fmla="*/ 6 w 12"/>
                <a:gd name="T53" fmla="*/ 21 h 39"/>
                <a:gd name="T54" fmla="*/ 7 w 12"/>
                <a:gd name="T55" fmla="*/ 20 h 39"/>
                <a:gd name="T56" fmla="*/ 7 w 12"/>
                <a:gd name="T57" fmla="*/ 19 h 39"/>
                <a:gd name="T58" fmla="*/ 7 w 12"/>
                <a:gd name="T59" fmla="*/ 18 h 39"/>
                <a:gd name="T60" fmla="*/ 7 w 12"/>
                <a:gd name="T61" fmla="*/ 18 h 39"/>
                <a:gd name="T62" fmla="*/ 7 w 12"/>
                <a:gd name="T63" fmla="*/ 17 h 39"/>
                <a:gd name="T64" fmla="*/ 8 w 12"/>
                <a:gd name="T65" fmla="*/ 16 h 39"/>
                <a:gd name="T66" fmla="*/ 8 w 12"/>
                <a:gd name="T67" fmla="*/ 15 h 39"/>
                <a:gd name="T68" fmla="*/ 8 w 12"/>
                <a:gd name="T69" fmla="*/ 14 h 39"/>
                <a:gd name="T70" fmla="*/ 9 w 12"/>
                <a:gd name="T71" fmla="*/ 13 h 39"/>
                <a:gd name="T72" fmla="*/ 9 w 12"/>
                <a:gd name="T73" fmla="*/ 13 h 39"/>
                <a:gd name="T74" fmla="*/ 9 w 12"/>
                <a:gd name="T75" fmla="*/ 12 h 39"/>
                <a:gd name="T76" fmla="*/ 9 w 12"/>
                <a:gd name="T77" fmla="*/ 11 h 39"/>
                <a:gd name="T78" fmla="*/ 9 w 12"/>
                <a:gd name="T79" fmla="*/ 10 h 39"/>
                <a:gd name="T80" fmla="*/ 10 w 12"/>
                <a:gd name="T81" fmla="*/ 9 h 39"/>
                <a:gd name="T82" fmla="*/ 10 w 12"/>
                <a:gd name="T83" fmla="*/ 8 h 39"/>
                <a:gd name="T84" fmla="*/ 10 w 12"/>
                <a:gd name="T85" fmla="*/ 7 h 39"/>
                <a:gd name="T86" fmla="*/ 10 w 12"/>
                <a:gd name="T87" fmla="*/ 6 h 39"/>
                <a:gd name="T88" fmla="*/ 10 w 12"/>
                <a:gd name="T89" fmla="*/ 5 h 39"/>
                <a:gd name="T90" fmla="*/ 11 w 12"/>
                <a:gd name="T91" fmla="*/ 4 h 39"/>
                <a:gd name="T92" fmla="*/ 11 w 12"/>
                <a:gd name="T93" fmla="*/ 4 h 39"/>
                <a:gd name="T94" fmla="*/ 11 w 12"/>
                <a:gd name="T95" fmla="*/ 2 h 39"/>
                <a:gd name="T96" fmla="*/ 12 w 12"/>
                <a:gd name="T97" fmla="*/ 2 h 39"/>
                <a:gd name="T98" fmla="*/ 12 w 12"/>
                <a:gd name="T9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9">
                  <a:moveTo>
                    <a:pt x="0" y="39"/>
                  </a:moveTo>
                  <a:lnTo>
                    <a:pt x="0" y="39"/>
                  </a:lnTo>
                  <a:lnTo>
                    <a:pt x="0" y="38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1" y="36"/>
                  </a:lnTo>
                  <a:lnTo>
                    <a:pt x="1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2" y="34"/>
                  </a:lnTo>
                  <a:lnTo>
                    <a:pt x="2" y="33"/>
                  </a:lnTo>
                  <a:lnTo>
                    <a:pt x="3" y="3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5" y="26"/>
                  </a:lnTo>
                  <a:lnTo>
                    <a:pt x="5" y="25"/>
                  </a:lnTo>
                  <a:lnTo>
                    <a:pt x="5" y="25"/>
                  </a:lnTo>
                  <a:lnTo>
                    <a:pt x="5" y="24"/>
                  </a:lnTo>
                  <a:lnTo>
                    <a:pt x="5" y="23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1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4"/>
                  </a:lnTo>
                  <a:lnTo>
                    <a:pt x="9" y="13"/>
                  </a:lnTo>
                  <a:lnTo>
                    <a:pt x="9" y="13"/>
                  </a:lnTo>
                  <a:lnTo>
                    <a:pt x="9" y="12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0" name="Freeform 1936"/>
            <p:cNvSpPr>
              <a:spLocks/>
            </p:cNvSpPr>
            <p:nvPr/>
          </p:nvSpPr>
          <p:spPr bwMode="auto">
            <a:xfrm>
              <a:off x="5808" y="2373"/>
              <a:ext cx="12" cy="56"/>
            </a:xfrm>
            <a:custGeom>
              <a:avLst/>
              <a:gdLst>
                <a:gd name="T0" fmla="*/ 0 w 12"/>
                <a:gd name="T1" fmla="*/ 56 h 56"/>
                <a:gd name="T2" fmla="*/ 0 w 12"/>
                <a:gd name="T3" fmla="*/ 56 h 56"/>
                <a:gd name="T4" fmla="*/ 0 w 12"/>
                <a:gd name="T5" fmla="*/ 55 h 56"/>
                <a:gd name="T6" fmla="*/ 1 w 12"/>
                <a:gd name="T7" fmla="*/ 54 h 56"/>
                <a:gd name="T8" fmla="*/ 1 w 12"/>
                <a:gd name="T9" fmla="*/ 53 h 56"/>
                <a:gd name="T10" fmla="*/ 1 w 12"/>
                <a:gd name="T11" fmla="*/ 52 h 56"/>
                <a:gd name="T12" fmla="*/ 1 w 12"/>
                <a:gd name="T13" fmla="*/ 51 h 56"/>
                <a:gd name="T14" fmla="*/ 2 w 12"/>
                <a:gd name="T15" fmla="*/ 49 h 56"/>
                <a:gd name="T16" fmla="*/ 2 w 12"/>
                <a:gd name="T17" fmla="*/ 49 h 56"/>
                <a:gd name="T18" fmla="*/ 2 w 12"/>
                <a:gd name="T19" fmla="*/ 47 h 56"/>
                <a:gd name="T20" fmla="*/ 2 w 12"/>
                <a:gd name="T21" fmla="*/ 46 h 56"/>
                <a:gd name="T22" fmla="*/ 3 w 12"/>
                <a:gd name="T23" fmla="*/ 46 h 56"/>
                <a:gd name="T24" fmla="*/ 3 w 12"/>
                <a:gd name="T25" fmla="*/ 44 h 56"/>
                <a:gd name="T26" fmla="*/ 3 w 12"/>
                <a:gd name="T27" fmla="*/ 43 h 56"/>
                <a:gd name="T28" fmla="*/ 4 w 12"/>
                <a:gd name="T29" fmla="*/ 42 h 56"/>
                <a:gd name="T30" fmla="*/ 4 w 12"/>
                <a:gd name="T31" fmla="*/ 41 h 56"/>
                <a:gd name="T32" fmla="*/ 4 w 12"/>
                <a:gd name="T33" fmla="*/ 40 h 56"/>
                <a:gd name="T34" fmla="*/ 4 w 12"/>
                <a:gd name="T35" fmla="*/ 39 h 56"/>
                <a:gd name="T36" fmla="*/ 4 w 12"/>
                <a:gd name="T37" fmla="*/ 38 h 56"/>
                <a:gd name="T38" fmla="*/ 5 w 12"/>
                <a:gd name="T39" fmla="*/ 37 h 56"/>
                <a:gd name="T40" fmla="*/ 5 w 12"/>
                <a:gd name="T41" fmla="*/ 36 h 56"/>
                <a:gd name="T42" fmla="*/ 5 w 12"/>
                <a:gd name="T43" fmla="*/ 35 h 56"/>
                <a:gd name="T44" fmla="*/ 6 w 12"/>
                <a:gd name="T45" fmla="*/ 33 h 56"/>
                <a:gd name="T46" fmla="*/ 6 w 12"/>
                <a:gd name="T47" fmla="*/ 32 h 56"/>
                <a:gd name="T48" fmla="*/ 6 w 12"/>
                <a:gd name="T49" fmla="*/ 31 h 56"/>
                <a:gd name="T50" fmla="*/ 6 w 12"/>
                <a:gd name="T51" fmla="*/ 30 h 56"/>
                <a:gd name="T52" fmla="*/ 6 w 12"/>
                <a:gd name="T53" fmla="*/ 29 h 56"/>
                <a:gd name="T54" fmla="*/ 7 w 12"/>
                <a:gd name="T55" fmla="*/ 28 h 56"/>
                <a:gd name="T56" fmla="*/ 7 w 12"/>
                <a:gd name="T57" fmla="*/ 26 h 56"/>
                <a:gd name="T58" fmla="*/ 7 w 12"/>
                <a:gd name="T59" fmla="*/ 25 h 56"/>
                <a:gd name="T60" fmla="*/ 7 w 12"/>
                <a:gd name="T61" fmla="*/ 24 h 56"/>
                <a:gd name="T62" fmla="*/ 7 w 12"/>
                <a:gd name="T63" fmla="*/ 23 h 56"/>
                <a:gd name="T64" fmla="*/ 8 w 12"/>
                <a:gd name="T65" fmla="*/ 22 h 56"/>
                <a:gd name="T66" fmla="*/ 8 w 12"/>
                <a:gd name="T67" fmla="*/ 20 h 56"/>
                <a:gd name="T68" fmla="*/ 8 w 12"/>
                <a:gd name="T69" fmla="*/ 19 h 56"/>
                <a:gd name="T70" fmla="*/ 9 w 12"/>
                <a:gd name="T71" fmla="*/ 18 h 56"/>
                <a:gd name="T72" fmla="*/ 9 w 12"/>
                <a:gd name="T73" fmla="*/ 17 h 56"/>
                <a:gd name="T74" fmla="*/ 9 w 12"/>
                <a:gd name="T75" fmla="*/ 16 h 56"/>
                <a:gd name="T76" fmla="*/ 9 w 12"/>
                <a:gd name="T77" fmla="*/ 14 h 56"/>
                <a:gd name="T78" fmla="*/ 9 w 12"/>
                <a:gd name="T79" fmla="*/ 13 h 56"/>
                <a:gd name="T80" fmla="*/ 10 w 12"/>
                <a:gd name="T81" fmla="*/ 12 h 56"/>
                <a:gd name="T82" fmla="*/ 10 w 12"/>
                <a:gd name="T83" fmla="*/ 10 h 56"/>
                <a:gd name="T84" fmla="*/ 10 w 12"/>
                <a:gd name="T85" fmla="*/ 9 h 56"/>
                <a:gd name="T86" fmla="*/ 11 w 12"/>
                <a:gd name="T87" fmla="*/ 8 h 56"/>
                <a:gd name="T88" fmla="*/ 11 w 12"/>
                <a:gd name="T89" fmla="*/ 7 h 56"/>
                <a:gd name="T90" fmla="*/ 11 w 12"/>
                <a:gd name="T91" fmla="*/ 5 h 56"/>
                <a:gd name="T92" fmla="*/ 11 w 12"/>
                <a:gd name="T93" fmla="*/ 4 h 56"/>
                <a:gd name="T94" fmla="*/ 11 w 12"/>
                <a:gd name="T95" fmla="*/ 2 h 56"/>
                <a:gd name="T96" fmla="*/ 12 w 12"/>
                <a:gd name="T97" fmla="*/ 1 h 56"/>
                <a:gd name="T98" fmla="*/ 12 w 12"/>
                <a:gd name="T99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56">
                  <a:moveTo>
                    <a:pt x="0" y="56"/>
                  </a:moveTo>
                  <a:lnTo>
                    <a:pt x="0" y="56"/>
                  </a:lnTo>
                  <a:lnTo>
                    <a:pt x="0" y="55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9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3" y="46"/>
                  </a:lnTo>
                  <a:lnTo>
                    <a:pt x="3" y="44"/>
                  </a:lnTo>
                  <a:lnTo>
                    <a:pt x="3" y="43"/>
                  </a:lnTo>
                  <a:lnTo>
                    <a:pt x="4" y="42"/>
                  </a:lnTo>
                  <a:lnTo>
                    <a:pt x="4" y="41"/>
                  </a:lnTo>
                  <a:lnTo>
                    <a:pt x="4" y="40"/>
                  </a:lnTo>
                  <a:lnTo>
                    <a:pt x="4" y="39"/>
                  </a:lnTo>
                  <a:lnTo>
                    <a:pt x="4" y="38"/>
                  </a:lnTo>
                  <a:lnTo>
                    <a:pt x="5" y="37"/>
                  </a:lnTo>
                  <a:lnTo>
                    <a:pt x="5" y="36"/>
                  </a:lnTo>
                  <a:lnTo>
                    <a:pt x="5" y="35"/>
                  </a:lnTo>
                  <a:lnTo>
                    <a:pt x="6" y="33"/>
                  </a:lnTo>
                  <a:lnTo>
                    <a:pt x="6" y="32"/>
                  </a:lnTo>
                  <a:lnTo>
                    <a:pt x="6" y="31"/>
                  </a:lnTo>
                  <a:lnTo>
                    <a:pt x="6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6"/>
                  </a:lnTo>
                  <a:lnTo>
                    <a:pt x="7" y="25"/>
                  </a:lnTo>
                  <a:lnTo>
                    <a:pt x="7" y="24"/>
                  </a:lnTo>
                  <a:lnTo>
                    <a:pt x="7" y="23"/>
                  </a:lnTo>
                  <a:lnTo>
                    <a:pt x="8" y="22"/>
                  </a:lnTo>
                  <a:lnTo>
                    <a:pt x="8" y="20"/>
                  </a:lnTo>
                  <a:lnTo>
                    <a:pt x="8" y="19"/>
                  </a:lnTo>
                  <a:lnTo>
                    <a:pt x="9" y="18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1" name="Freeform 1937"/>
            <p:cNvSpPr>
              <a:spLocks/>
            </p:cNvSpPr>
            <p:nvPr/>
          </p:nvSpPr>
          <p:spPr bwMode="auto">
            <a:xfrm>
              <a:off x="5820" y="2296"/>
              <a:ext cx="12" cy="77"/>
            </a:xfrm>
            <a:custGeom>
              <a:avLst/>
              <a:gdLst>
                <a:gd name="T0" fmla="*/ 0 w 12"/>
                <a:gd name="T1" fmla="*/ 77 h 77"/>
                <a:gd name="T2" fmla="*/ 0 w 12"/>
                <a:gd name="T3" fmla="*/ 75 h 77"/>
                <a:gd name="T4" fmla="*/ 1 w 12"/>
                <a:gd name="T5" fmla="*/ 74 h 77"/>
                <a:gd name="T6" fmla="*/ 1 w 12"/>
                <a:gd name="T7" fmla="*/ 73 h 77"/>
                <a:gd name="T8" fmla="*/ 1 w 12"/>
                <a:gd name="T9" fmla="*/ 71 h 77"/>
                <a:gd name="T10" fmla="*/ 1 w 12"/>
                <a:gd name="T11" fmla="*/ 70 h 77"/>
                <a:gd name="T12" fmla="*/ 2 w 12"/>
                <a:gd name="T13" fmla="*/ 68 h 77"/>
                <a:gd name="T14" fmla="*/ 2 w 12"/>
                <a:gd name="T15" fmla="*/ 67 h 77"/>
                <a:gd name="T16" fmla="*/ 2 w 12"/>
                <a:gd name="T17" fmla="*/ 66 h 77"/>
                <a:gd name="T18" fmla="*/ 2 w 12"/>
                <a:gd name="T19" fmla="*/ 64 h 77"/>
                <a:gd name="T20" fmla="*/ 2 w 12"/>
                <a:gd name="T21" fmla="*/ 63 h 77"/>
                <a:gd name="T22" fmla="*/ 3 w 12"/>
                <a:gd name="T23" fmla="*/ 61 h 77"/>
                <a:gd name="T24" fmla="*/ 3 w 12"/>
                <a:gd name="T25" fmla="*/ 60 h 77"/>
                <a:gd name="T26" fmla="*/ 3 w 12"/>
                <a:gd name="T27" fmla="*/ 58 h 77"/>
                <a:gd name="T28" fmla="*/ 4 w 12"/>
                <a:gd name="T29" fmla="*/ 57 h 77"/>
                <a:gd name="T30" fmla="*/ 4 w 12"/>
                <a:gd name="T31" fmla="*/ 55 h 77"/>
                <a:gd name="T32" fmla="*/ 4 w 12"/>
                <a:gd name="T33" fmla="*/ 54 h 77"/>
                <a:gd name="T34" fmla="*/ 4 w 12"/>
                <a:gd name="T35" fmla="*/ 52 h 77"/>
                <a:gd name="T36" fmla="*/ 4 w 12"/>
                <a:gd name="T37" fmla="*/ 51 h 77"/>
                <a:gd name="T38" fmla="*/ 5 w 12"/>
                <a:gd name="T39" fmla="*/ 49 h 77"/>
                <a:gd name="T40" fmla="*/ 5 w 12"/>
                <a:gd name="T41" fmla="*/ 48 h 77"/>
                <a:gd name="T42" fmla="*/ 5 w 12"/>
                <a:gd name="T43" fmla="*/ 46 h 77"/>
                <a:gd name="T44" fmla="*/ 6 w 12"/>
                <a:gd name="T45" fmla="*/ 45 h 77"/>
                <a:gd name="T46" fmla="*/ 6 w 12"/>
                <a:gd name="T47" fmla="*/ 43 h 77"/>
                <a:gd name="T48" fmla="*/ 6 w 12"/>
                <a:gd name="T49" fmla="*/ 41 h 77"/>
                <a:gd name="T50" fmla="*/ 6 w 12"/>
                <a:gd name="T51" fmla="*/ 40 h 77"/>
                <a:gd name="T52" fmla="*/ 6 w 12"/>
                <a:gd name="T53" fmla="*/ 38 h 77"/>
                <a:gd name="T54" fmla="*/ 7 w 12"/>
                <a:gd name="T55" fmla="*/ 37 h 77"/>
                <a:gd name="T56" fmla="*/ 7 w 12"/>
                <a:gd name="T57" fmla="*/ 35 h 77"/>
                <a:gd name="T58" fmla="*/ 7 w 12"/>
                <a:gd name="T59" fmla="*/ 34 h 77"/>
                <a:gd name="T60" fmla="*/ 8 w 12"/>
                <a:gd name="T61" fmla="*/ 32 h 77"/>
                <a:gd name="T62" fmla="*/ 8 w 12"/>
                <a:gd name="T63" fmla="*/ 31 h 77"/>
                <a:gd name="T64" fmla="*/ 8 w 12"/>
                <a:gd name="T65" fmla="*/ 29 h 77"/>
                <a:gd name="T66" fmla="*/ 8 w 12"/>
                <a:gd name="T67" fmla="*/ 27 h 77"/>
                <a:gd name="T68" fmla="*/ 8 w 12"/>
                <a:gd name="T69" fmla="*/ 25 h 77"/>
                <a:gd name="T70" fmla="*/ 9 w 12"/>
                <a:gd name="T71" fmla="*/ 24 h 77"/>
                <a:gd name="T72" fmla="*/ 9 w 12"/>
                <a:gd name="T73" fmla="*/ 22 h 77"/>
                <a:gd name="T74" fmla="*/ 9 w 12"/>
                <a:gd name="T75" fmla="*/ 20 h 77"/>
                <a:gd name="T76" fmla="*/ 9 w 12"/>
                <a:gd name="T77" fmla="*/ 19 h 77"/>
                <a:gd name="T78" fmla="*/ 9 w 12"/>
                <a:gd name="T79" fmla="*/ 17 h 77"/>
                <a:gd name="T80" fmla="*/ 10 w 12"/>
                <a:gd name="T81" fmla="*/ 15 h 77"/>
                <a:gd name="T82" fmla="*/ 10 w 12"/>
                <a:gd name="T83" fmla="*/ 14 h 77"/>
                <a:gd name="T84" fmla="*/ 10 w 12"/>
                <a:gd name="T85" fmla="*/ 12 h 77"/>
                <a:gd name="T86" fmla="*/ 11 w 12"/>
                <a:gd name="T87" fmla="*/ 10 h 77"/>
                <a:gd name="T88" fmla="*/ 11 w 12"/>
                <a:gd name="T89" fmla="*/ 9 h 77"/>
                <a:gd name="T90" fmla="*/ 11 w 12"/>
                <a:gd name="T91" fmla="*/ 7 h 77"/>
                <a:gd name="T92" fmla="*/ 11 w 12"/>
                <a:gd name="T93" fmla="*/ 5 h 77"/>
                <a:gd name="T94" fmla="*/ 11 w 12"/>
                <a:gd name="T95" fmla="*/ 3 h 77"/>
                <a:gd name="T96" fmla="*/ 12 w 12"/>
                <a:gd name="T97" fmla="*/ 2 h 77"/>
                <a:gd name="T98" fmla="*/ 12 w 12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77">
                  <a:moveTo>
                    <a:pt x="0" y="77"/>
                  </a:moveTo>
                  <a:lnTo>
                    <a:pt x="0" y="75"/>
                  </a:lnTo>
                  <a:lnTo>
                    <a:pt x="1" y="74"/>
                  </a:lnTo>
                  <a:lnTo>
                    <a:pt x="1" y="73"/>
                  </a:lnTo>
                  <a:lnTo>
                    <a:pt x="1" y="71"/>
                  </a:lnTo>
                  <a:lnTo>
                    <a:pt x="1" y="70"/>
                  </a:lnTo>
                  <a:lnTo>
                    <a:pt x="2" y="68"/>
                  </a:lnTo>
                  <a:lnTo>
                    <a:pt x="2" y="67"/>
                  </a:lnTo>
                  <a:lnTo>
                    <a:pt x="2" y="66"/>
                  </a:lnTo>
                  <a:lnTo>
                    <a:pt x="2" y="64"/>
                  </a:lnTo>
                  <a:lnTo>
                    <a:pt x="2" y="63"/>
                  </a:lnTo>
                  <a:lnTo>
                    <a:pt x="3" y="61"/>
                  </a:lnTo>
                  <a:lnTo>
                    <a:pt x="3" y="60"/>
                  </a:lnTo>
                  <a:lnTo>
                    <a:pt x="3" y="58"/>
                  </a:lnTo>
                  <a:lnTo>
                    <a:pt x="4" y="57"/>
                  </a:lnTo>
                  <a:lnTo>
                    <a:pt x="4" y="55"/>
                  </a:lnTo>
                  <a:lnTo>
                    <a:pt x="4" y="54"/>
                  </a:lnTo>
                  <a:lnTo>
                    <a:pt x="4" y="52"/>
                  </a:lnTo>
                  <a:lnTo>
                    <a:pt x="4" y="51"/>
                  </a:lnTo>
                  <a:lnTo>
                    <a:pt x="5" y="49"/>
                  </a:lnTo>
                  <a:lnTo>
                    <a:pt x="5" y="48"/>
                  </a:lnTo>
                  <a:lnTo>
                    <a:pt x="5" y="46"/>
                  </a:lnTo>
                  <a:lnTo>
                    <a:pt x="6" y="45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7" y="37"/>
                  </a:lnTo>
                  <a:lnTo>
                    <a:pt x="7" y="35"/>
                  </a:lnTo>
                  <a:lnTo>
                    <a:pt x="7" y="34"/>
                  </a:lnTo>
                  <a:lnTo>
                    <a:pt x="8" y="32"/>
                  </a:lnTo>
                  <a:lnTo>
                    <a:pt x="8" y="31"/>
                  </a:lnTo>
                  <a:lnTo>
                    <a:pt x="8" y="29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9" y="24"/>
                  </a:lnTo>
                  <a:lnTo>
                    <a:pt x="9" y="22"/>
                  </a:lnTo>
                  <a:lnTo>
                    <a:pt x="9" y="20"/>
                  </a:lnTo>
                  <a:lnTo>
                    <a:pt x="9" y="19"/>
                  </a:lnTo>
                  <a:lnTo>
                    <a:pt x="9" y="17"/>
                  </a:lnTo>
                  <a:lnTo>
                    <a:pt x="10" y="15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2" name="Freeform 1938"/>
            <p:cNvSpPr>
              <a:spLocks/>
            </p:cNvSpPr>
            <p:nvPr/>
          </p:nvSpPr>
          <p:spPr bwMode="auto">
            <a:xfrm>
              <a:off x="5832" y="2200"/>
              <a:ext cx="12" cy="96"/>
            </a:xfrm>
            <a:custGeom>
              <a:avLst/>
              <a:gdLst>
                <a:gd name="T0" fmla="*/ 0 w 12"/>
                <a:gd name="T1" fmla="*/ 96 h 96"/>
                <a:gd name="T2" fmla="*/ 0 w 12"/>
                <a:gd name="T3" fmla="*/ 94 h 96"/>
                <a:gd name="T4" fmla="*/ 1 w 12"/>
                <a:gd name="T5" fmla="*/ 92 h 96"/>
                <a:gd name="T6" fmla="*/ 1 w 12"/>
                <a:gd name="T7" fmla="*/ 91 h 96"/>
                <a:gd name="T8" fmla="*/ 1 w 12"/>
                <a:gd name="T9" fmla="*/ 89 h 96"/>
                <a:gd name="T10" fmla="*/ 1 w 12"/>
                <a:gd name="T11" fmla="*/ 87 h 96"/>
                <a:gd name="T12" fmla="*/ 2 w 12"/>
                <a:gd name="T13" fmla="*/ 85 h 96"/>
                <a:gd name="T14" fmla="*/ 2 w 12"/>
                <a:gd name="T15" fmla="*/ 83 h 96"/>
                <a:gd name="T16" fmla="*/ 2 w 12"/>
                <a:gd name="T17" fmla="*/ 81 h 96"/>
                <a:gd name="T18" fmla="*/ 2 w 12"/>
                <a:gd name="T19" fmla="*/ 80 h 96"/>
                <a:gd name="T20" fmla="*/ 3 w 12"/>
                <a:gd name="T21" fmla="*/ 78 h 96"/>
                <a:gd name="T22" fmla="*/ 3 w 12"/>
                <a:gd name="T23" fmla="*/ 76 h 96"/>
                <a:gd name="T24" fmla="*/ 3 w 12"/>
                <a:gd name="T25" fmla="*/ 74 h 96"/>
                <a:gd name="T26" fmla="*/ 3 w 12"/>
                <a:gd name="T27" fmla="*/ 72 h 96"/>
                <a:gd name="T28" fmla="*/ 4 w 12"/>
                <a:gd name="T29" fmla="*/ 70 h 96"/>
                <a:gd name="T30" fmla="*/ 4 w 12"/>
                <a:gd name="T31" fmla="*/ 68 h 96"/>
                <a:gd name="T32" fmla="*/ 4 w 12"/>
                <a:gd name="T33" fmla="*/ 66 h 96"/>
                <a:gd name="T34" fmla="*/ 5 w 12"/>
                <a:gd name="T35" fmla="*/ 65 h 96"/>
                <a:gd name="T36" fmla="*/ 5 w 12"/>
                <a:gd name="T37" fmla="*/ 63 h 96"/>
                <a:gd name="T38" fmla="*/ 5 w 12"/>
                <a:gd name="T39" fmla="*/ 61 h 96"/>
                <a:gd name="T40" fmla="*/ 5 w 12"/>
                <a:gd name="T41" fmla="*/ 59 h 96"/>
                <a:gd name="T42" fmla="*/ 5 w 12"/>
                <a:gd name="T43" fmla="*/ 57 h 96"/>
                <a:gd name="T44" fmla="*/ 6 w 12"/>
                <a:gd name="T45" fmla="*/ 55 h 96"/>
                <a:gd name="T46" fmla="*/ 6 w 12"/>
                <a:gd name="T47" fmla="*/ 53 h 96"/>
                <a:gd name="T48" fmla="*/ 6 w 12"/>
                <a:gd name="T49" fmla="*/ 51 h 96"/>
                <a:gd name="T50" fmla="*/ 6 w 12"/>
                <a:gd name="T51" fmla="*/ 49 h 96"/>
                <a:gd name="T52" fmla="*/ 6 w 12"/>
                <a:gd name="T53" fmla="*/ 47 h 96"/>
                <a:gd name="T54" fmla="*/ 7 w 12"/>
                <a:gd name="T55" fmla="*/ 45 h 96"/>
                <a:gd name="T56" fmla="*/ 7 w 12"/>
                <a:gd name="T57" fmla="*/ 43 h 96"/>
                <a:gd name="T58" fmla="*/ 7 w 12"/>
                <a:gd name="T59" fmla="*/ 42 h 96"/>
                <a:gd name="T60" fmla="*/ 8 w 12"/>
                <a:gd name="T61" fmla="*/ 39 h 96"/>
                <a:gd name="T62" fmla="*/ 8 w 12"/>
                <a:gd name="T63" fmla="*/ 37 h 96"/>
                <a:gd name="T64" fmla="*/ 8 w 12"/>
                <a:gd name="T65" fmla="*/ 35 h 96"/>
                <a:gd name="T66" fmla="*/ 8 w 12"/>
                <a:gd name="T67" fmla="*/ 33 h 96"/>
                <a:gd name="T68" fmla="*/ 8 w 12"/>
                <a:gd name="T69" fmla="*/ 31 h 96"/>
                <a:gd name="T70" fmla="*/ 9 w 12"/>
                <a:gd name="T71" fmla="*/ 29 h 96"/>
                <a:gd name="T72" fmla="*/ 9 w 12"/>
                <a:gd name="T73" fmla="*/ 27 h 96"/>
                <a:gd name="T74" fmla="*/ 9 w 12"/>
                <a:gd name="T75" fmla="*/ 25 h 96"/>
                <a:gd name="T76" fmla="*/ 10 w 12"/>
                <a:gd name="T77" fmla="*/ 23 h 96"/>
                <a:gd name="T78" fmla="*/ 10 w 12"/>
                <a:gd name="T79" fmla="*/ 21 h 96"/>
                <a:gd name="T80" fmla="*/ 10 w 12"/>
                <a:gd name="T81" fmla="*/ 19 h 96"/>
                <a:gd name="T82" fmla="*/ 10 w 12"/>
                <a:gd name="T83" fmla="*/ 17 h 96"/>
                <a:gd name="T84" fmla="*/ 10 w 12"/>
                <a:gd name="T85" fmla="*/ 15 h 96"/>
                <a:gd name="T86" fmla="*/ 11 w 12"/>
                <a:gd name="T87" fmla="*/ 13 h 96"/>
                <a:gd name="T88" fmla="*/ 11 w 12"/>
                <a:gd name="T89" fmla="*/ 11 h 96"/>
                <a:gd name="T90" fmla="*/ 11 w 12"/>
                <a:gd name="T91" fmla="*/ 9 h 96"/>
                <a:gd name="T92" fmla="*/ 12 w 12"/>
                <a:gd name="T93" fmla="*/ 6 h 96"/>
                <a:gd name="T94" fmla="*/ 12 w 12"/>
                <a:gd name="T95" fmla="*/ 4 h 96"/>
                <a:gd name="T96" fmla="*/ 12 w 12"/>
                <a:gd name="T97" fmla="*/ 3 h 96"/>
                <a:gd name="T98" fmla="*/ 12 w 12"/>
                <a:gd name="T9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96">
                  <a:moveTo>
                    <a:pt x="0" y="96"/>
                  </a:moveTo>
                  <a:lnTo>
                    <a:pt x="0" y="94"/>
                  </a:lnTo>
                  <a:lnTo>
                    <a:pt x="1" y="92"/>
                  </a:lnTo>
                  <a:lnTo>
                    <a:pt x="1" y="91"/>
                  </a:lnTo>
                  <a:lnTo>
                    <a:pt x="1" y="89"/>
                  </a:lnTo>
                  <a:lnTo>
                    <a:pt x="1" y="87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2" y="81"/>
                  </a:lnTo>
                  <a:lnTo>
                    <a:pt x="2" y="80"/>
                  </a:lnTo>
                  <a:lnTo>
                    <a:pt x="3" y="78"/>
                  </a:lnTo>
                  <a:lnTo>
                    <a:pt x="3" y="76"/>
                  </a:lnTo>
                  <a:lnTo>
                    <a:pt x="3" y="74"/>
                  </a:lnTo>
                  <a:lnTo>
                    <a:pt x="3" y="72"/>
                  </a:lnTo>
                  <a:lnTo>
                    <a:pt x="4" y="70"/>
                  </a:lnTo>
                  <a:lnTo>
                    <a:pt x="4" y="68"/>
                  </a:lnTo>
                  <a:lnTo>
                    <a:pt x="4" y="66"/>
                  </a:lnTo>
                  <a:lnTo>
                    <a:pt x="5" y="65"/>
                  </a:lnTo>
                  <a:lnTo>
                    <a:pt x="5" y="63"/>
                  </a:lnTo>
                  <a:lnTo>
                    <a:pt x="5" y="61"/>
                  </a:lnTo>
                  <a:lnTo>
                    <a:pt x="5" y="59"/>
                  </a:lnTo>
                  <a:lnTo>
                    <a:pt x="5" y="57"/>
                  </a:lnTo>
                  <a:lnTo>
                    <a:pt x="6" y="55"/>
                  </a:lnTo>
                  <a:lnTo>
                    <a:pt x="6" y="53"/>
                  </a:lnTo>
                  <a:lnTo>
                    <a:pt x="6" y="51"/>
                  </a:lnTo>
                  <a:lnTo>
                    <a:pt x="6" y="49"/>
                  </a:lnTo>
                  <a:lnTo>
                    <a:pt x="6" y="47"/>
                  </a:lnTo>
                  <a:lnTo>
                    <a:pt x="7" y="45"/>
                  </a:lnTo>
                  <a:lnTo>
                    <a:pt x="7" y="43"/>
                  </a:lnTo>
                  <a:lnTo>
                    <a:pt x="7" y="42"/>
                  </a:lnTo>
                  <a:lnTo>
                    <a:pt x="8" y="39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8" y="33"/>
                  </a:lnTo>
                  <a:lnTo>
                    <a:pt x="8" y="31"/>
                  </a:lnTo>
                  <a:lnTo>
                    <a:pt x="9" y="29"/>
                  </a:lnTo>
                  <a:lnTo>
                    <a:pt x="9" y="27"/>
                  </a:lnTo>
                  <a:lnTo>
                    <a:pt x="9" y="25"/>
                  </a:lnTo>
                  <a:lnTo>
                    <a:pt x="10" y="23"/>
                  </a:lnTo>
                  <a:lnTo>
                    <a:pt x="10" y="21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0" y="15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3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3" name="Freeform 1939"/>
            <p:cNvSpPr>
              <a:spLocks/>
            </p:cNvSpPr>
            <p:nvPr/>
          </p:nvSpPr>
          <p:spPr bwMode="auto">
            <a:xfrm>
              <a:off x="5844" y="2090"/>
              <a:ext cx="12" cy="110"/>
            </a:xfrm>
            <a:custGeom>
              <a:avLst/>
              <a:gdLst>
                <a:gd name="T0" fmla="*/ 0 w 12"/>
                <a:gd name="T1" fmla="*/ 110 h 110"/>
                <a:gd name="T2" fmla="*/ 0 w 12"/>
                <a:gd name="T3" fmla="*/ 108 h 110"/>
                <a:gd name="T4" fmla="*/ 1 w 12"/>
                <a:gd name="T5" fmla="*/ 106 h 110"/>
                <a:gd name="T6" fmla="*/ 1 w 12"/>
                <a:gd name="T7" fmla="*/ 104 h 110"/>
                <a:gd name="T8" fmla="*/ 1 w 12"/>
                <a:gd name="T9" fmla="*/ 102 h 110"/>
                <a:gd name="T10" fmla="*/ 1 w 12"/>
                <a:gd name="T11" fmla="*/ 100 h 110"/>
                <a:gd name="T12" fmla="*/ 2 w 12"/>
                <a:gd name="T13" fmla="*/ 97 h 110"/>
                <a:gd name="T14" fmla="*/ 2 w 12"/>
                <a:gd name="T15" fmla="*/ 95 h 110"/>
                <a:gd name="T16" fmla="*/ 2 w 12"/>
                <a:gd name="T17" fmla="*/ 93 h 110"/>
                <a:gd name="T18" fmla="*/ 3 w 12"/>
                <a:gd name="T19" fmla="*/ 91 h 110"/>
                <a:gd name="T20" fmla="*/ 3 w 12"/>
                <a:gd name="T21" fmla="*/ 89 h 110"/>
                <a:gd name="T22" fmla="*/ 3 w 12"/>
                <a:gd name="T23" fmla="*/ 87 h 110"/>
                <a:gd name="T24" fmla="*/ 3 w 12"/>
                <a:gd name="T25" fmla="*/ 84 h 110"/>
                <a:gd name="T26" fmla="*/ 3 w 12"/>
                <a:gd name="T27" fmla="*/ 82 h 110"/>
                <a:gd name="T28" fmla="*/ 4 w 12"/>
                <a:gd name="T29" fmla="*/ 80 h 110"/>
                <a:gd name="T30" fmla="*/ 4 w 12"/>
                <a:gd name="T31" fmla="*/ 78 h 110"/>
                <a:gd name="T32" fmla="*/ 4 w 12"/>
                <a:gd name="T33" fmla="*/ 75 h 110"/>
                <a:gd name="T34" fmla="*/ 5 w 12"/>
                <a:gd name="T35" fmla="*/ 74 h 110"/>
                <a:gd name="T36" fmla="*/ 5 w 12"/>
                <a:gd name="T37" fmla="*/ 71 h 110"/>
                <a:gd name="T38" fmla="*/ 5 w 12"/>
                <a:gd name="T39" fmla="*/ 69 h 110"/>
                <a:gd name="T40" fmla="*/ 5 w 12"/>
                <a:gd name="T41" fmla="*/ 67 h 110"/>
                <a:gd name="T42" fmla="*/ 5 w 12"/>
                <a:gd name="T43" fmla="*/ 65 h 110"/>
                <a:gd name="T44" fmla="*/ 6 w 12"/>
                <a:gd name="T45" fmla="*/ 62 h 110"/>
                <a:gd name="T46" fmla="*/ 6 w 12"/>
                <a:gd name="T47" fmla="*/ 60 h 110"/>
                <a:gd name="T48" fmla="*/ 6 w 12"/>
                <a:gd name="T49" fmla="*/ 58 h 110"/>
                <a:gd name="T50" fmla="*/ 7 w 12"/>
                <a:gd name="T51" fmla="*/ 56 h 110"/>
                <a:gd name="T52" fmla="*/ 7 w 12"/>
                <a:gd name="T53" fmla="*/ 53 h 110"/>
                <a:gd name="T54" fmla="*/ 7 w 12"/>
                <a:gd name="T55" fmla="*/ 51 h 110"/>
                <a:gd name="T56" fmla="*/ 7 w 12"/>
                <a:gd name="T57" fmla="*/ 49 h 110"/>
                <a:gd name="T58" fmla="*/ 7 w 12"/>
                <a:gd name="T59" fmla="*/ 47 h 110"/>
                <a:gd name="T60" fmla="*/ 8 w 12"/>
                <a:gd name="T61" fmla="*/ 44 h 110"/>
                <a:gd name="T62" fmla="*/ 8 w 12"/>
                <a:gd name="T63" fmla="*/ 42 h 110"/>
                <a:gd name="T64" fmla="*/ 8 w 12"/>
                <a:gd name="T65" fmla="*/ 40 h 110"/>
                <a:gd name="T66" fmla="*/ 8 w 12"/>
                <a:gd name="T67" fmla="*/ 37 h 110"/>
                <a:gd name="T68" fmla="*/ 8 w 12"/>
                <a:gd name="T69" fmla="*/ 35 h 110"/>
                <a:gd name="T70" fmla="*/ 9 w 12"/>
                <a:gd name="T71" fmla="*/ 33 h 110"/>
                <a:gd name="T72" fmla="*/ 9 w 12"/>
                <a:gd name="T73" fmla="*/ 31 h 110"/>
                <a:gd name="T74" fmla="*/ 9 w 12"/>
                <a:gd name="T75" fmla="*/ 28 h 110"/>
                <a:gd name="T76" fmla="*/ 10 w 12"/>
                <a:gd name="T77" fmla="*/ 26 h 110"/>
                <a:gd name="T78" fmla="*/ 10 w 12"/>
                <a:gd name="T79" fmla="*/ 24 h 110"/>
                <a:gd name="T80" fmla="*/ 10 w 12"/>
                <a:gd name="T81" fmla="*/ 21 h 110"/>
                <a:gd name="T82" fmla="*/ 10 w 12"/>
                <a:gd name="T83" fmla="*/ 19 h 110"/>
                <a:gd name="T84" fmla="*/ 10 w 12"/>
                <a:gd name="T85" fmla="*/ 17 h 110"/>
                <a:gd name="T86" fmla="*/ 11 w 12"/>
                <a:gd name="T87" fmla="*/ 14 h 110"/>
                <a:gd name="T88" fmla="*/ 11 w 12"/>
                <a:gd name="T89" fmla="*/ 12 h 110"/>
                <a:gd name="T90" fmla="*/ 11 w 12"/>
                <a:gd name="T91" fmla="*/ 10 h 110"/>
                <a:gd name="T92" fmla="*/ 12 w 12"/>
                <a:gd name="T93" fmla="*/ 7 h 110"/>
                <a:gd name="T94" fmla="*/ 12 w 12"/>
                <a:gd name="T95" fmla="*/ 5 h 110"/>
                <a:gd name="T96" fmla="*/ 12 w 12"/>
                <a:gd name="T97" fmla="*/ 3 h 110"/>
                <a:gd name="T98" fmla="*/ 12 w 12"/>
                <a:gd name="T9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10">
                  <a:moveTo>
                    <a:pt x="0" y="110"/>
                  </a:moveTo>
                  <a:lnTo>
                    <a:pt x="0" y="108"/>
                  </a:lnTo>
                  <a:lnTo>
                    <a:pt x="1" y="106"/>
                  </a:lnTo>
                  <a:lnTo>
                    <a:pt x="1" y="104"/>
                  </a:lnTo>
                  <a:lnTo>
                    <a:pt x="1" y="102"/>
                  </a:lnTo>
                  <a:lnTo>
                    <a:pt x="1" y="100"/>
                  </a:lnTo>
                  <a:lnTo>
                    <a:pt x="2" y="97"/>
                  </a:lnTo>
                  <a:lnTo>
                    <a:pt x="2" y="95"/>
                  </a:lnTo>
                  <a:lnTo>
                    <a:pt x="2" y="93"/>
                  </a:lnTo>
                  <a:lnTo>
                    <a:pt x="3" y="91"/>
                  </a:lnTo>
                  <a:lnTo>
                    <a:pt x="3" y="89"/>
                  </a:lnTo>
                  <a:lnTo>
                    <a:pt x="3" y="87"/>
                  </a:lnTo>
                  <a:lnTo>
                    <a:pt x="3" y="84"/>
                  </a:lnTo>
                  <a:lnTo>
                    <a:pt x="3" y="82"/>
                  </a:lnTo>
                  <a:lnTo>
                    <a:pt x="4" y="80"/>
                  </a:lnTo>
                  <a:lnTo>
                    <a:pt x="4" y="78"/>
                  </a:lnTo>
                  <a:lnTo>
                    <a:pt x="4" y="75"/>
                  </a:lnTo>
                  <a:lnTo>
                    <a:pt x="5" y="74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5" y="67"/>
                  </a:lnTo>
                  <a:lnTo>
                    <a:pt x="5" y="65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6" y="58"/>
                  </a:lnTo>
                  <a:lnTo>
                    <a:pt x="7" y="56"/>
                  </a:lnTo>
                  <a:lnTo>
                    <a:pt x="7" y="53"/>
                  </a:lnTo>
                  <a:lnTo>
                    <a:pt x="7" y="51"/>
                  </a:lnTo>
                  <a:lnTo>
                    <a:pt x="7" y="49"/>
                  </a:lnTo>
                  <a:lnTo>
                    <a:pt x="7" y="47"/>
                  </a:lnTo>
                  <a:lnTo>
                    <a:pt x="8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9" y="33"/>
                  </a:lnTo>
                  <a:lnTo>
                    <a:pt x="9" y="31"/>
                  </a:lnTo>
                  <a:lnTo>
                    <a:pt x="9" y="28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1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1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4" name="Freeform 1940"/>
            <p:cNvSpPr>
              <a:spLocks/>
            </p:cNvSpPr>
            <p:nvPr/>
          </p:nvSpPr>
          <p:spPr bwMode="auto">
            <a:xfrm>
              <a:off x="5856" y="1974"/>
              <a:ext cx="12" cy="116"/>
            </a:xfrm>
            <a:custGeom>
              <a:avLst/>
              <a:gdLst>
                <a:gd name="T0" fmla="*/ 0 w 12"/>
                <a:gd name="T1" fmla="*/ 116 h 116"/>
                <a:gd name="T2" fmla="*/ 0 w 12"/>
                <a:gd name="T3" fmla="*/ 114 h 116"/>
                <a:gd name="T4" fmla="*/ 1 w 12"/>
                <a:gd name="T5" fmla="*/ 112 h 116"/>
                <a:gd name="T6" fmla="*/ 1 w 12"/>
                <a:gd name="T7" fmla="*/ 109 h 116"/>
                <a:gd name="T8" fmla="*/ 1 w 12"/>
                <a:gd name="T9" fmla="*/ 107 h 116"/>
                <a:gd name="T10" fmla="*/ 2 w 12"/>
                <a:gd name="T11" fmla="*/ 105 h 116"/>
                <a:gd name="T12" fmla="*/ 2 w 12"/>
                <a:gd name="T13" fmla="*/ 102 h 116"/>
                <a:gd name="T14" fmla="*/ 2 w 12"/>
                <a:gd name="T15" fmla="*/ 100 h 116"/>
                <a:gd name="T16" fmla="*/ 2 w 12"/>
                <a:gd name="T17" fmla="*/ 98 h 116"/>
                <a:gd name="T18" fmla="*/ 3 w 12"/>
                <a:gd name="T19" fmla="*/ 95 h 116"/>
                <a:gd name="T20" fmla="*/ 3 w 12"/>
                <a:gd name="T21" fmla="*/ 93 h 116"/>
                <a:gd name="T22" fmla="*/ 3 w 12"/>
                <a:gd name="T23" fmla="*/ 90 h 116"/>
                <a:gd name="T24" fmla="*/ 3 w 12"/>
                <a:gd name="T25" fmla="*/ 88 h 116"/>
                <a:gd name="T26" fmla="*/ 4 w 12"/>
                <a:gd name="T27" fmla="*/ 86 h 116"/>
                <a:gd name="T28" fmla="*/ 4 w 12"/>
                <a:gd name="T29" fmla="*/ 83 h 116"/>
                <a:gd name="T30" fmla="*/ 4 w 12"/>
                <a:gd name="T31" fmla="*/ 81 h 116"/>
                <a:gd name="T32" fmla="*/ 4 w 12"/>
                <a:gd name="T33" fmla="*/ 79 h 116"/>
                <a:gd name="T34" fmla="*/ 5 w 12"/>
                <a:gd name="T35" fmla="*/ 76 h 116"/>
                <a:gd name="T36" fmla="*/ 5 w 12"/>
                <a:gd name="T37" fmla="*/ 74 h 116"/>
                <a:gd name="T38" fmla="*/ 5 w 12"/>
                <a:gd name="T39" fmla="*/ 71 h 116"/>
                <a:gd name="T40" fmla="*/ 5 w 12"/>
                <a:gd name="T41" fmla="*/ 69 h 116"/>
                <a:gd name="T42" fmla="*/ 5 w 12"/>
                <a:gd name="T43" fmla="*/ 67 h 116"/>
                <a:gd name="T44" fmla="*/ 6 w 12"/>
                <a:gd name="T45" fmla="*/ 64 h 116"/>
                <a:gd name="T46" fmla="*/ 6 w 12"/>
                <a:gd name="T47" fmla="*/ 62 h 116"/>
                <a:gd name="T48" fmla="*/ 6 w 12"/>
                <a:gd name="T49" fmla="*/ 60 h 116"/>
                <a:gd name="T50" fmla="*/ 7 w 12"/>
                <a:gd name="T51" fmla="*/ 57 h 116"/>
                <a:gd name="T52" fmla="*/ 7 w 12"/>
                <a:gd name="T53" fmla="*/ 55 h 116"/>
                <a:gd name="T54" fmla="*/ 7 w 12"/>
                <a:gd name="T55" fmla="*/ 52 h 116"/>
                <a:gd name="T56" fmla="*/ 7 w 12"/>
                <a:gd name="T57" fmla="*/ 50 h 116"/>
                <a:gd name="T58" fmla="*/ 7 w 12"/>
                <a:gd name="T59" fmla="*/ 48 h 116"/>
                <a:gd name="T60" fmla="*/ 8 w 12"/>
                <a:gd name="T61" fmla="*/ 45 h 116"/>
                <a:gd name="T62" fmla="*/ 8 w 12"/>
                <a:gd name="T63" fmla="*/ 43 h 116"/>
                <a:gd name="T64" fmla="*/ 8 w 12"/>
                <a:gd name="T65" fmla="*/ 41 h 116"/>
                <a:gd name="T66" fmla="*/ 9 w 12"/>
                <a:gd name="T67" fmla="*/ 38 h 116"/>
                <a:gd name="T68" fmla="*/ 9 w 12"/>
                <a:gd name="T69" fmla="*/ 36 h 116"/>
                <a:gd name="T70" fmla="*/ 9 w 12"/>
                <a:gd name="T71" fmla="*/ 33 h 116"/>
                <a:gd name="T72" fmla="*/ 9 w 12"/>
                <a:gd name="T73" fmla="*/ 31 h 116"/>
                <a:gd name="T74" fmla="*/ 9 w 12"/>
                <a:gd name="T75" fmla="*/ 28 h 116"/>
                <a:gd name="T76" fmla="*/ 10 w 12"/>
                <a:gd name="T77" fmla="*/ 26 h 116"/>
                <a:gd name="T78" fmla="*/ 10 w 12"/>
                <a:gd name="T79" fmla="*/ 24 h 116"/>
                <a:gd name="T80" fmla="*/ 10 w 12"/>
                <a:gd name="T81" fmla="*/ 21 h 116"/>
                <a:gd name="T82" fmla="*/ 11 w 12"/>
                <a:gd name="T83" fmla="*/ 19 h 116"/>
                <a:gd name="T84" fmla="*/ 11 w 12"/>
                <a:gd name="T85" fmla="*/ 16 h 116"/>
                <a:gd name="T86" fmla="*/ 11 w 12"/>
                <a:gd name="T87" fmla="*/ 14 h 116"/>
                <a:gd name="T88" fmla="*/ 11 w 12"/>
                <a:gd name="T89" fmla="*/ 12 h 116"/>
                <a:gd name="T90" fmla="*/ 11 w 12"/>
                <a:gd name="T91" fmla="*/ 9 h 116"/>
                <a:gd name="T92" fmla="*/ 12 w 12"/>
                <a:gd name="T93" fmla="*/ 7 h 116"/>
                <a:gd name="T94" fmla="*/ 12 w 12"/>
                <a:gd name="T95" fmla="*/ 4 h 116"/>
                <a:gd name="T96" fmla="*/ 12 w 12"/>
                <a:gd name="T97" fmla="*/ 2 h 116"/>
                <a:gd name="T98" fmla="*/ 12 w 12"/>
                <a:gd name="T9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16">
                  <a:moveTo>
                    <a:pt x="0" y="116"/>
                  </a:moveTo>
                  <a:lnTo>
                    <a:pt x="0" y="114"/>
                  </a:lnTo>
                  <a:lnTo>
                    <a:pt x="1" y="112"/>
                  </a:lnTo>
                  <a:lnTo>
                    <a:pt x="1" y="109"/>
                  </a:lnTo>
                  <a:lnTo>
                    <a:pt x="1" y="107"/>
                  </a:lnTo>
                  <a:lnTo>
                    <a:pt x="2" y="105"/>
                  </a:lnTo>
                  <a:lnTo>
                    <a:pt x="2" y="102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3"/>
                  </a:lnTo>
                  <a:lnTo>
                    <a:pt x="3" y="90"/>
                  </a:lnTo>
                  <a:lnTo>
                    <a:pt x="3" y="88"/>
                  </a:lnTo>
                  <a:lnTo>
                    <a:pt x="4" y="86"/>
                  </a:lnTo>
                  <a:lnTo>
                    <a:pt x="4" y="83"/>
                  </a:lnTo>
                  <a:lnTo>
                    <a:pt x="4" y="81"/>
                  </a:lnTo>
                  <a:lnTo>
                    <a:pt x="4" y="79"/>
                  </a:lnTo>
                  <a:lnTo>
                    <a:pt x="5" y="76"/>
                  </a:lnTo>
                  <a:lnTo>
                    <a:pt x="5" y="74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5" y="67"/>
                  </a:lnTo>
                  <a:lnTo>
                    <a:pt x="6" y="64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7" y="57"/>
                  </a:lnTo>
                  <a:lnTo>
                    <a:pt x="7" y="55"/>
                  </a:lnTo>
                  <a:lnTo>
                    <a:pt x="7" y="52"/>
                  </a:lnTo>
                  <a:lnTo>
                    <a:pt x="7" y="50"/>
                  </a:lnTo>
                  <a:lnTo>
                    <a:pt x="7" y="48"/>
                  </a:lnTo>
                  <a:lnTo>
                    <a:pt x="8" y="45"/>
                  </a:lnTo>
                  <a:lnTo>
                    <a:pt x="8" y="43"/>
                  </a:lnTo>
                  <a:lnTo>
                    <a:pt x="8" y="41"/>
                  </a:lnTo>
                  <a:lnTo>
                    <a:pt x="9" y="38"/>
                  </a:lnTo>
                  <a:lnTo>
                    <a:pt x="9" y="36"/>
                  </a:lnTo>
                  <a:lnTo>
                    <a:pt x="9" y="33"/>
                  </a:lnTo>
                  <a:lnTo>
                    <a:pt x="9" y="31"/>
                  </a:lnTo>
                  <a:lnTo>
                    <a:pt x="9" y="28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1"/>
                  </a:lnTo>
                  <a:lnTo>
                    <a:pt x="11" y="19"/>
                  </a:lnTo>
                  <a:lnTo>
                    <a:pt x="11" y="16"/>
                  </a:lnTo>
                  <a:lnTo>
                    <a:pt x="11" y="14"/>
                  </a:lnTo>
                  <a:lnTo>
                    <a:pt x="11" y="12"/>
                  </a:lnTo>
                  <a:lnTo>
                    <a:pt x="11" y="9"/>
                  </a:lnTo>
                  <a:lnTo>
                    <a:pt x="12" y="7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5" name="Freeform 1941"/>
            <p:cNvSpPr>
              <a:spLocks/>
            </p:cNvSpPr>
            <p:nvPr/>
          </p:nvSpPr>
          <p:spPr bwMode="auto">
            <a:xfrm>
              <a:off x="5868" y="1859"/>
              <a:ext cx="13" cy="115"/>
            </a:xfrm>
            <a:custGeom>
              <a:avLst/>
              <a:gdLst>
                <a:gd name="T0" fmla="*/ 0 w 13"/>
                <a:gd name="T1" fmla="*/ 115 h 115"/>
                <a:gd name="T2" fmla="*/ 1 w 13"/>
                <a:gd name="T3" fmla="*/ 112 h 115"/>
                <a:gd name="T4" fmla="*/ 1 w 13"/>
                <a:gd name="T5" fmla="*/ 110 h 115"/>
                <a:gd name="T6" fmla="*/ 1 w 13"/>
                <a:gd name="T7" fmla="*/ 108 h 115"/>
                <a:gd name="T8" fmla="*/ 1 w 13"/>
                <a:gd name="T9" fmla="*/ 105 h 115"/>
                <a:gd name="T10" fmla="*/ 2 w 13"/>
                <a:gd name="T11" fmla="*/ 103 h 115"/>
                <a:gd name="T12" fmla="*/ 2 w 13"/>
                <a:gd name="T13" fmla="*/ 100 h 115"/>
                <a:gd name="T14" fmla="*/ 2 w 13"/>
                <a:gd name="T15" fmla="*/ 98 h 115"/>
                <a:gd name="T16" fmla="*/ 2 w 13"/>
                <a:gd name="T17" fmla="*/ 96 h 115"/>
                <a:gd name="T18" fmla="*/ 3 w 13"/>
                <a:gd name="T19" fmla="*/ 93 h 115"/>
                <a:gd name="T20" fmla="*/ 3 w 13"/>
                <a:gd name="T21" fmla="*/ 91 h 115"/>
                <a:gd name="T22" fmla="*/ 3 w 13"/>
                <a:gd name="T23" fmla="*/ 89 h 115"/>
                <a:gd name="T24" fmla="*/ 4 w 13"/>
                <a:gd name="T25" fmla="*/ 86 h 115"/>
                <a:gd name="T26" fmla="*/ 4 w 13"/>
                <a:gd name="T27" fmla="*/ 84 h 115"/>
                <a:gd name="T28" fmla="*/ 4 w 13"/>
                <a:gd name="T29" fmla="*/ 81 h 115"/>
                <a:gd name="T30" fmla="*/ 4 w 13"/>
                <a:gd name="T31" fmla="*/ 79 h 115"/>
                <a:gd name="T32" fmla="*/ 4 w 13"/>
                <a:gd name="T33" fmla="*/ 76 h 115"/>
                <a:gd name="T34" fmla="*/ 5 w 13"/>
                <a:gd name="T35" fmla="*/ 74 h 115"/>
                <a:gd name="T36" fmla="*/ 5 w 13"/>
                <a:gd name="T37" fmla="*/ 72 h 115"/>
                <a:gd name="T38" fmla="*/ 5 w 13"/>
                <a:gd name="T39" fmla="*/ 69 h 115"/>
                <a:gd name="T40" fmla="*/ 6 w 13"/>
                <a:gd name="T41" fmla="*/ 67 h 115"/>
                <a:gd name="T42" fmla="*/ 6 w 13"/>
                <a:gd name="T43" fmla="*/ 65 h 115"/>
                <a:gd name="T44" fmla="*/ 6 w 13"/>
                <a:gd name="T45" fmla="*/ 62 h 115"/>
                <a:gd name="T46" fmla="*/ 6 w 13"/>
                <a:gd name="T47" fmla="*/ 60 h 115"/>
                <a:gd name="T48" fmla="*/ 6 w 13"/>
                <a:gd name="T49" fmla="*/ 58 h 115"/>
                <a:gd name="T50" fmla="*/ 7 w 13"/>
                <a:gd name="T51" fmla="*/ 55 h 115"/>
                <a:gd name="T52" fmla="*/ 7 w 13"/>
                <a:gd name="T53" fmla="*/ 53 h 115"/>
                <a:gd name="T54" fmla="*/ 7 w 13"/>
                <a:gd name="T55" fmla="*/ 51 h 115"/>
                <a:gd name="T56" fmla="*/ 7 w 13"/>
                <a:gd name="T57" fmla="*/ 48 h 115"/>
                <a:gd name="T58" fmla="*/ 7 w 13"/>
                <a:gd name="T59" fmla="*/ 46 h 115"/>
                <a:gd name="T60" fmla="*/ 8 w 13"/>
                <a:gd name="T61" fmla="*/ 44 h 115"/>
                <a:gd name="T62" fmla="*/ 8 w 13"/>
                <a:gd name="T63" fmla="*/ 41 h 115"/>
                <a:gd name="T64" fmla="*/ 8 w 13"/>
                <a:gd name="T65" fmla="*/ 39 h 115"/>
                <a:gd name="T66" fmla="*/ 9 w 13"/>
                <a:gd name="T67" fmla="*/ 37 h 115"/>
                <a:gd name="T68" fmla="*/ 9 w 13"/>
                <a:gd name="T69" fmla="*/ 34 h 115"/>
                <a:gd name="T70" fmla="*/ 9 w 13"/>
                <a:gd name="T71" fmla="*/ 32 h 115"/>
                <a:gd name="T72" fmla="*/ 9 w 13"/>
                <a:gd name="T73" fmla="*/ 30 h 115"/>
                <a:gd name="T74" fmla="*/ 9 w 13"/>
                <a:gd name="T75" fmla="*/ 27 h 115"/>
                <a:gd name="T76" fmla="*/ 10 w 13"/>
                <a:gd name="T77" fmla="*/ 25 h 115"/>
                <a:gd name="T78" fmla="*/ 10 w 13"/>
                <a:gd name="T79" fmla="*/ 23 h 115"/>
                <a:gd name="T80" fmla="*/ 10 w 13"/>
                <a:gd name="T81" fmla="*/ 20 h 115"/>
                <a:gd name="T82" fmla="*/ 11 w 13"/>
                <a:gd name="T83" fmla="*/ 18 h 115"/>
                <a:gd name="T84" fmla="*/ 11 w 13"/>
                <a:gd name="T85" fmla="*/ 16 h 115"/>
                <a:gd name="T86" fmla="*/ 11 w 13"/>
                <a:gd name="T87" fmla="*/ 13 h 115"/>
                <a:gd name="T88" fmla="*/ 11 w 13"/>
                <a:gd name="T89" fmla="*/ 11 h 115"/>
                <a:gd name="T90" fmla="*/ 11 w 13"/>
                <a:gd name="T91" fmla="*/ 9 h 115"/>
                <a:gd name="T92" fmla="*/ 12 w 13"/>
                <a:gd name="T93" fmla="*/ 7 h 115"/>
                <a:gd name="T94" fmla="*/ 12 w 13"/>
                <a:gd name="T95" fmla="*/ 4 h 115"/>
                <a:gd name="T96" fmla="*/ 12 w 13"/>
                <a:gd name="T97" fmla="*/ 2 h 115"/>
                <a:gd name="T98" fmla="*/ 13 w 13"/>
                <a:gd name="T99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115">
                  <a:moveTo>
                    <a:pt x="0" y="115"/>
                  </a:moveTo>
                  <a:lnTo>
                    <a:pt x="1" y="112"/>
                  </a:lnTo>
                  <a:lnTo>
                    <a:pt x="1" y="110"/>
                  </a:lnTo>
                  <a:lnTo>
                    <a:pt x="1" y="108"/>
                  </a:lnTo>
                  <a:lnTo>
                    <a:pt x="1" y="105"/>
                  </a:lnTo>
                  <a:lnTo>
                    <a:pt x="2" y="103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2" y="96"/>
                  </a:lnTo>
                  <a:lnTo>
                    <a:pt x="3" y="93"/>
                  </a:lnTo>
                  <a:lnTo>
                    <a:pt x="3" y="91"/>
                  </a:lnTo>
                  <a:lnTo>
                    <a:pt x="3" y="89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4" y="81"/>
                  </a:lnTo>
                  <a:lnTo>
                    <a:pt x="4" y="79"/>
                  </a:lnTo>
                  <a:lnTo>
                    <a:pt x="4" y="76"/>
                  </a:lnTo>
                  <a:lnTo>
                    <a:pt x="5" y="74"/>
                  </a:lnTo>
                  <a:lnTo>
                    <a:pt x="5" y="72"/>
                  </a:lnTo>
                  <a:lnTo>
                    <a:pt x="5" y="69"/>
                  </a:lnTo>
                  <a:lnTo>
                    <a:pt x="6" y="67"/>
                  </a:lnTo>
                  <a:lnTo>
                    <a:pt x="6" y="65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6" y="58"/>
                  </a:lnTo>
                  <a:lnTo>
                    <a:pt x="7" y="55"/>
                  </a:lnTo>
                  <a:lnTo>
                    <a:pt x="7" y="53"/>
                  </a:lnTo>
                  <a:lnTo>
                    <a:pt x="7" y="51"/>
                  </a:lnTo>
                  <a:lnTo>
                    <a:pt x="7" y="48"/>
                  </a:lnTo>
                  <a:lnTo>
                    <a:pt x="7" y="46"/>
                  </a:lnTo>
                  <a:lnTo>
                    <a:pt x="8" y="44"/>
                  </a:lnTo>
                  <a:lnTo>
                    <a:pt x="8" y="41"/>
                  </a:lnTo>
                  <a:lnTo>
                    <a:pt x="8" y="39"/>
                  </a:lnTo>
                  <a:lnTo>
                    <a:pt x="9" y="37"/>
                  </a:lnTo>
                  <a:lnTo>
                    <a:pt x="9" y="34"/>
                  </a:lnTo>
                  <a:lnTo>
                    <a:pt x="9" y="32"/>
                  </a:lnTo>
                  <a:lnTo>
                    <a:pt x="9" y="30"/>
                  </a:lnTo>
                  <a:lnTo>
                    <a:pt x="9" y="27"/>
                  </a:lnTo>
                  <a:lnTo>
                    <a:pt x="10" y="25"/>
                  </a:lnTo>
                  <a:lnTo>
                    <a:pt x="10" y="23"/>
                  </a:lnTo>
                  <a:lnTo>
                    <a:pt x="10" y="20"/>
                  </a:lnTo>
                  <a:lnTo>
                    <a:pt x="11" y="18"/>
                  </a:lnTo>
                  <a:lnTo>
                    <a:pt x="11" y="16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2" y="7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6" name="Freeform 1942"/>
            <p:cNvSpPr>
              <a:spLocks/>
            </p:cNvSpPr>
            <p:nvPr/>
          </p:nvSpPr>
          <p:spPr bwMode="auto">
            <a:xfrm>
              <a:off x="5881" y="1753"/>
              <a:ext cx="12" cy="106"/>
            </a:xfrm>
            <a:custGeom>
              <a:avLst/>
              <a:gdLst>
                <a:gd name="T0" fmla="*/ 0 w 12"/>
                <a:gd name="T1" fmla="*/ 106 h 106"/>
                <a:gd name="T2" fmla="*/ 0 w 12"/>
                <a:gd name="T3" fmla="*/ 103 h 106"/>
                <a:gd name="T4" fmla="*/ 0 w 12"/>
                <a:gd name="T5" fmla="*/ 101 h 106"/>
                <a:gd name="T6" fmla="*/ 0 w 12"/>
                <a:gd name="T7" fmla="*/ 99 h 106"/>
                <a:gd name="T8" fmla="*/ 0 w 12"/>
                <a:gd name="T9" fmla="*/ 97 h 106"/>
                <a:gd name="T10" fmla="*/ 1 w 12"/>
                <a:gd name="T11" fmla="*/ 94 h 106"/>
                <a:gd name="T12" fmla="*/ 1 w 12"/>
                <a:gd name="T13" fmla="*/ 92 h 106"/>
                <a:gd name="T14" fmla="*/ 1 w 12"/>
                <a:gd name="T15" fmla="*/ 90 h 106"/>
                <a:gd name="T16" fmla="*/ 2 w 12"/>
                <a:gd name="T17" fmla="*/ 88 h 106"/>
                <a:gd name="T18" fmla="*/ 2 w 12"/>
                <a:gd name="T19" fmla="*/ 85 h 106"/>
                <a:gd name="T20" fmla="*/ 2 w 12"/>
                <a:gd name="T21" fmla="*/ 83 h 106"/>
                <a:gd name="T22" fmla="*/ 2 w 12"/>
                <a:gd name="T23" fmla="*/ 81 h 106"/>
                <a:gd name="T24" fmla="*/ 3 w 12"/>
                <a:gd name="T25" fmla="*/ 79 h 106"/>
                <a:gd name="T26" fmla="*/ 3 w 12"/>
                <a:gd name="T27" fmla="*/ 76 h 106"/>
                <a:gd name="T28" fmla="*/ 3 w 12"/>
                <a:gd name="T29" fmla="*/ 74 h 106"/>
                <a:gd name="T30" fmla="*/ 3 w 12"/>
                <a:gd name="T31" fmla="*/ 72 h 106"/>
                <a:gd name="T32" fmla="*/ 3 w 12"/>
                <a:gd name="T33" fmla="*/ 70 h 106"/>
                <a:gd name="T34" fmla="*/ 4 w 12"/>
                <a:gd name="T35" fmla="*/ 67 h 106"/>
                <a:gd name="T36" fmla="*/ 4 w 12"/>
                <a:gd name="T37" fmla="*/ 65 h 106"/>
                <a:gd name="T38" fmla="*/ 4 w 12"/>
                <a:gd name="T39" fmla="*/ 63 h 106"/>
                <a:gd name="T40" fmla="*/ 5 w 12"/>
                <a:gd name="T41" fmla="*/ 61 h 106"/>
                <a:gd name="T42" fmla="*/ 5 w 12"/>
                <a:gd name="T43" fmla="*/ 59 h 106"/>
                <a:gd name="T44" fmla="*/ 5 w 12"/>
                <a:gd name="T45" fmla="*/ 56 h 106"/>
                <a:gd name="T46" fmla="*/ 5 w 12"/>
                <a:gd name="T47" fmla="*/ 55 h 106"/>
                <a:gd name="T48" fmla="*/ 5 w 12"/>
                <a:gd name="T49" fmla="*/ 52 h 106"/>
                <a:gd name="T50" fmla="*/ 6 w 12"/>
                <a:gd name="T51" fmla="*/ 50 h 106"/>
                <a:gd name="T52" fmla="*/ 6 w 12"/>
                <a:gd name="T53" fmla="*/ 48 h 106"/>
                <a:gd name="T54" fmla="*/ 6 w 12"/>
                <a:gd name="T55" fmla="*/ 46 h 106"/>
                <a:gd name="T56" fmla="*/ 7 w 12"/>
                <a:gd name="T57" fmla="*/ 44 h 106"/>
                <a:gd name="T58" fmla="*/ 7 w 12"/>
                <a:gd name="T59" fmla="*/ 41 h 106"/>
                <a:gd name="T60" fmla="*/ 7 w 12"/>
                <a:gd name="T61" fmla="*/ 39 h 106"/>
                <a:gd name="T62" fmla="*/ 7 w 12"/>
                <a:gd name="T63" fmla="*/ 37 h 106"/>
                <a:gd name="T64" fmla="*/ 7 w 12"/>
                <a:gd name="T65" fmla="*/ 35 h 106"/>
                <a:gd name="T66" fmla="*/ 8 w 12"/>
                <a:gd name="T67" fmla="*/ 33 h 106"/>
                <a:gd name="T68" fmla="*/ 8 w 12"/>
                <a:gd name="T69" fmla="*/ 31 h 106"/>
                <a:gd name="T70" fmla="*/ 8 w 12"/>
                <a:gd name="T71" fmla="*/ 28 h 106"/>
                <a:gd name="T72" fmla="*/ 9 w 12"/>
                <a:gd name="T73" fmla="*/ 26 h 106"/>
                <a:gd name="T74" fmla="*/ 9 w 12"/>
                <a:gd name="T75" fmla="*/ 25 h 106"/>
                <a:gd name="T76" fmla="*/ 9 w 12"/>
                <a:gd name="T77" fmla="*/ 22 h 106"/>
                <a:gd name="T78" fmla="*/ 9 w 12"/>
                <a:gd name="T79" fmla="*/ 20 h 106"/>
                <a:gd name="T80" fmla="*/ 9 w 12"/>
                <a:gd name="T81" fmla="*/ 18 h 106"/>
                <a:gd name="T82" fmla="*/ 10 w 12"/>
                <a:gd name="T83" fmla="*/ 16 h 106"/>
                <a:gd name="T84" fmla="*/ 10 w 12"/>
                <a:gd name="T85" fmla="*/ 14 h 106"/>
                <a:gd name="T86" fmla="*/ 10 w 12"/>
                <a:gd name="T87" fmla="*/ 12 h 106"/>
                <a:gd name="T88" fmla="*/ 10 w 12"/>
                <a:gd name="T89" fmla="*/ 10 h 106"/>
                <a:gd name="T90" fmla="*/ 10 w 12"/>
                <a:gd name="T91" fmla="*/ 8 h 106"/>
                <a:gd name="T92" fmla="*/ 11 w 12"/>
                <a:gd name="T93" fmla="*/ 6 h 106"/>
                <a:gd name="T94" fmla="*/ 11 w 12"/>
                <a:gd name="T95" fmla="*/ 3 h 106"/>
                <a:gd name="T96" fmla="*/ 11 w 12"/>
                <a:gd name="T97" fmla="*/ 2 h 106"/>
                <a:gd name="T98" fmla="*/ 12 w 12"/>
                <a:gd name="T9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06">
                  <a:moveTo>
                    <a:pt x="0" y="106"/>
                  </a:moveTo>
                  <a:lnTo>
                    <a:pt x="0" y="103"/>
                  </a:lnTo>
                  <a:lnTo>
                    <a:pt x="0" y="101"/>
                  </a:lnTo>
                  <a:lnTo>
                    <a:pt x="0" y="99"/>
                  </a:lnTo>
                  <a:lnTo>
                    <a:pt x="0" y="97"/>
                  </a:lnTo>
                  <a:lnTo>
                    <a:pt x="1" y="94"/>
                  </a:lnTo>
                  <a:lnTo>
                    <a:pt x="1" y="92"/>
                  </a:lnTo>
                  <a:lnTo>
                    <a:pt x="1" y="90"/>
                  </a:lnTo>
                  <a:lnTo>
                    <a:pt x="2" y="88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2" y="81"/>
                  </a:lnTo>
                  <a:lnTo>
                    <a:pt x="3" y="79"/>
                  </a:lnTo>
                  <a:lnTo>
                    <a:pt x="3" y="76"/>
                  </a:lnTo>
                  <a:lnTo>
                    <a:pt x="3" y="74"/>
                  </a:lnTo>
                  <a:lnTo>
                    <a:pt x="3" y="72"/>
                  </a:lnTo>
                  <a:lnTo>
                    <a:pt x="3" y="70"/>
                  </a:lnTo>
                  <a:lnTo>
                    <a:pt x="4" y="67"/>
                  </a:lnTo>
                  <a:lnTo>
                    <a:pt x="4" y="65"/>
                  </a:lnTo>
                  <a:lnTo>
                    <a:pt x="4" y="63"/>
                  </a:lnTo>
                  <a:lnTo>
                    <a:pt x="5" y="61"/>
                  </a:lnTo>
                  <a:lnTo>
                    <a:pt x="5" y="59"/>
                  </a:lnTo>
                  <a:lnTo>
                    <a:pt x="5" y="56"/>
                  </a:lnTo>
                  <a:lnTo>
                    <a:pt x="5" y="55"/>
                  </a:lnTo>
                  <a:lnTo>
                    <a:pt x="5" y="52"/>
                  </a:lnTo>
                  <a:lnTo>
                    <a:pt x="6" y="50"/>
                  </a:lnTo>
                  <a:lnTo>
                    <a:pt x="6" y="48"/>
                  </a:lnTo>
                  <a:lnTo>
                    <a:pt x="6" y="46"/>
                  </a:lnTo>
                  <a:lnTo>
                    <a:pt x="7" y="44"/>
                  </a:lnTo>
                  <a:lnTo>
                    <a:pt x="7" y="41"/>
                  </a:lnTo>
                  <a:lnTo>
                    <a:pt x="7" y="39"/>
                  </a:lnTo>
                  <a:lnTo>
                    <a:pt x="7" y="37"/>
                  </a:lnTo>
                  <a:lnTo>
                    <a:pt x="7" y="35"/>
                  </a:lnTo>
                  <a:lnTo>
                    <a:pt x="8" y="33"/>
                  </a:lnTo>
                  <a:lnTo>
                    <a:pt x="8" y="31"/>
                  </a:lnTo>
                  <a:lnTo>
                    <a:pt x="8" y="28"/>
                  </a:lnTo>
                  <a:lnTo>
                    <a:pt x="9" y="26"/>
                  </a:lnTo>
                  <a:lnTo>
                    <a:pt x="9" y="25"/>
                  </a:lnTo>
                  <a:lnTo>
                    <a:pt x="9" y="22"/>
                  </a:lnTo>
                  <a:lnTo>
                    <a:pt x="9" y="20"/>
                  </a:lnTo>
                  <a:lnTo>
                    <a:pt x="9" y="18"/>
                  </a:lnTo>
                  <a:lnTo>
                    <a:pt x="10" y="16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7" name="Freeform 1943"/>
            <p:cNvSpPr>
              <a:spLocks/>
            </p:cNvSpPr>
            <p:nvPr/>
          </p:nvSpPr>
          <p:spPr bwMode="auto">
            <a:xfrm>
              <a:off x="5893" y="1660"/>
              <a:ext cx="12" cy="93"/>
            </a:xfrm>
            <a:custGeom>
              <a:avLst/>
              <a:gdLst>
                <a:gd name="T0" fmla="*/ 0 w 12"/>
                <a:gd name="T1" fmla="*/ 93 h 93"/>
                <a:gd name="T2" fmla="*/ 0 w 12"/>
                <a:gd name="T3" fmla="*/ 91 h 93"/>
                <a:gd name="T4" fmla="*/ 0 w 12"/>
                <a:gd name="T5" fmla="*/ 88 h 93"/>
                <a:gd name="T6" fmla="*/ 0 w 12"/>
                <a:gd name="T7" fmla="*/ 86 h 93"/>
                <a:gd name="T8" fmla="*/ 1 w 12"/>
                <a:gd name="T9" fmla="*/ 84 h 93"/>
                <a:gd name="T10" fmla="*/ 1 w 12"/>
                <a:gd name="T11" fmla="*/ 82 h 93"/>
                <a:gd name="T12" fmla="*/ 1 w 12"/>
                <a:gd name="T13" fmla="*/ 80 h 93"/>
                <a:gd name="T14" fmla="*/ 1 w 12"/>
                <a:gd name="T15" fmla="*/ 79 h 93"/>
                <a:gd name="T16" fmla="*/ 2 w 12"/>
                <a:gd name="T17" fmla="*/ 77 h 93"/>
                <a:gd name="T18" fmla="*/ 2 w 12"/>
                <a:gd name="T19" fmla="*/ 74 h 93"/>
                <a:gd name="T20" fmla="*/ 2 w 12"/>
                <a:gd name="T21" fmla="*/ 72 h 93"/>
                <a:gd name="T22" fmla="*/ 2 w 12"/>
                <a:gd name="T23" fmla="*/ 70 h 93"/>
                <a:gd name="T24" fmla="*/ 3 w 12"/>
                <a:gd name="T25" fmla="*/ 68 h 93"/>
                <a:gd name="T26" fmla="*/ 3 w 12"/>
                <a:gd name="T27" fmla="*/ 66 h 93"/>
                <a:gd name="T28" fmla="*/ 3 w 12"/>
                <a:gd name="T29" fmla="*/ 64 h 93"/>
                <a:gd name="T30" fmla="*/ 4 w 12"/>
                <a:gd name="T31" fmla="*/ 63 h 93"/>
                <a:gd name="T32" fmla="*/ 4 w 12"/>
                <a:gd name="T33" fmla="*/ 61 h 93"/>
                <a:gd name="T34" fmla="*/ 4 w 12"/>
                <a:gd name="T35" fmla="*/ 59 h 93"/>
                <a:gd name="T36" fmla="*/ 4 w 12"/>
                <a:gd name="T37" fmla="*/ 57 h 93"/>
                <a:gd name="T38" fmla="*/ 4 w 12"/>
                <a:gd name="T39" fmla="*/ 55 h 93"/>
                <a:gd name="T40" fmla="*/ 5 w 12"/>
                <a:gd name="T41" fmla="*/ 53 h 93"/>
                <a:gd name="T42" fmla="*/ 5 w 12"/>
                <a:gd name="T43" fmla="*/ 51 h 93"/>
                <a:gd name="T44" fmla="*/ 5 w 12"/>
                <a:gd name="T45" fmla="*/ 49 h 93"/>
                <a:gd name="T46" fmla="*/ 5 w 12"/>
                <a:gd name="T47" fmla="*/ 47 h 93"/>
                <a:gd name="T48" fmla="*/ 5 w 12"/>
                <a:gd name="T49" fmla="*/ 45 h 93"/>
                <a:gd name="T50" fmla="*/ 6 w 12"/>
                <a:gd name="T51" fmla="*/ 43 h 93"/>
                <a:gd name="T52" fmla="*/ 6 w 12"/>
                <a:gd name="T53" fmla="*/ 41 h 93"/>
                <a:gd name="T54" fmla="*/ 6 w 12"/>
                <a:gd name="T55" fmla="*/ 40 h 93"/>
                <a:gd name="T56" fmla="*/ 7 w 12"/>
                <a:gd name="T57" fmla="*/ 38 h 93"/>
                <a:gd name="T58" fmla="*/ 7 w 12"/>
                <a:gd name="T59" fmla="*/ 36 h 93"/>
                <a:gd name="T60" fmla="*/ 7 w 12"/>
                <a:gd name="T61" fmla="*/ 34 h 93"/>
                <a:gd name="T62" fmla="*/ 7 w 12"/>
                <a:gd name="T63" fmla="*/ 32 h 93"/>
                <a:gd name="T64" fmla="*/ 7 w 12"/>
                <a:gd name="T65" fmla="*/ 31 h 93"/>
                <a:gd name="T66" fmla="*/ 8 w 12"/>
                <a:gd name="T67" fmla="*/ 29 h 93"/>
                <a:gd name="T68" fmla="*/ 8 w 12"/>
                <a:gd name="T69" fmla="*/ 27 h 93"/>
                <a:gd name="T70" fmla="*/ 8 w 12"/>
                <a:gd name="T71" fmla="*/ 25 h 93"/>
                <a:gd name="T72" fmla="*/ 9 w 12"/>
                <a:gd name="T73" fmla="*/ 23 h 93"/>
                <a:gd name="T74" fmla="*/ 9 w 12"/>
                <a:gd name="T75" fmla="*/ 21 h 93"/>
                <a:gd name="T76" fmla="*/ 9 w 12"/>
                <a:gd name="T77" fmla="*/ 20 h 93"/>
                <a:gd name="T78" fmla="*/ 9 w 12"/>
                <a:gd name="T79" fmla="*/ 18 h 93"/>
                <a:gd name="T80" fmla="*/ 9 w 12"/>
                <a:gd name="T81" fmla="*/ 16 h 93"/>
                <a:gd name="T82" fmla="*/ 10 w 12"/>
                <a:gd name="T83" fmla="*/ 14 h 93"/>
                <a:gd name="T84" fmla="*/ 10 w 12"/>
                <a:gd name="T85" fmla="*/ 12 h 93"/>
                <a:gd name="T86" fmla="*/ 10 w 12"/>
                <a:gd name="T87" fmla="*/ 11 h 93"/>
                <a:gd name="T88" fmla="*/ 11 w 12"/>
                <a:gd name="T89" fmla="*/ 9 h 93"/>
                <a:gd name="T90" fmla="*/ 11 w 12"/>
                <a:gd name="T91" fmla="*/ 7 h 93"/>
                <a:gd name="T92" fmla="*/ 11 w 12"/>
                <a:gd name="T93" fmla="*/ 5 h 93"/>
                <a:gd name="T94" fmla="*/ 11 w 12"/>
                <a:gd name="T95" fmla="*/ 4 h 93"/>
                <a:gd name="T96" fmla="*/ 11 w 12"/>
                <a:gd name="T97" fmla="*/ 2 h 93"/>
                <a:gd name="T98" fmla="*/ 12 w 12"/>
                <a:gd name="T9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93">
                  <a:moveTo>
                    <a:pt x="0" y="93"/>
                  </a:moveTo>
                  <a:lnTo>
                    <a:pt x="0" y="91"/>
                  </a:lnTo>
                  <a:lnTo>
                    <a:pt x="0" y="88"/>
                  </a:lnTo>
                  <a:lnTo>
                    <a:pt x="0" y="86"/>
                  </a:lnTo>
                  <a:lnTo>
                    <a:pt x="1" y="84"/>
                  </a:lnTo>
                  <a:lnTo>
                    <a:pt x="1" y="82"/>
                  </a:lnTo>
                  <a:lnTo>
                    <a:pt x="1" y="80"/>
                  </a:lnTo>
                  <a:lnTo>
                    <a:pt x="1" y="79"/>
                  </a:lnTo>
                  <a:lnTo>
                    <a:pt x="2" y="77"/>
                  </a:lnTo>
                  <a:lnTo>
                    <a:pt x="2" y="74"/>
                  </a:lnTo>
                  <a:lnTo>
                    <a:pt x="2" y="72"/>
                  </a:lnTo>
                  <a:lnTo>
                    <a:pt x="2" y="70"/>
                  </a:lnTo>
                  <a:lnTo>
                    <a:pt x="3" y="68"/>
                  </a:lnTo>
                  <a:lnTo>
                    <a:pt x="3" y="66"/>
                  </a:lnTo>
                  <a:lnTo>
                    <a:pt x="3" y="64"/>
                  </a:lnTo>
                  <a:lnTo>
                    <a:pt x="4" y="63"/>
                  </a:lnTo>
                  <a:lnTo>
                    <a:pt x="4" y="61"/>
                  </a:lnTo>
                  <a:lnTo>
                    <a:pt x="4" y="59"/>
                  </a:lnTo>
                  <a:lnTo>
                    <a:pt x="4" y="57"/>
                  </a:lnTo>
                  <a:lnTo>
                    <a:pt x="4" y="55"/>
                  </a:lnTo>
                  <a:lnTo>
                    <a:pt x="5" y="53"/>
                  </a:lnTo>
                  <a:lnTo>
                    <a:pt x="5" y="51"/>
                  </a:lnTo>
                  <a:lnTo>
                    <a:pt x="5" y="49"/>
                  </a:lnTo>
                  <a:lnTo>
                    <a:pt x="5" y="47"/>
                  </a:lnTo>
                  <a:lnTo>
                    <a:pt x="5" y="45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40"/>
                  </a:lnTo>
                  <a:lnTo>
                    <a:pt x="7" y="38"/>
                  </a:lnTo>
                  <a:lnTo>
                    <a:pt x="7" y="36"/>
                  </a:lnTo>
                  <a:lnTo>
                    <a:pt x="7" y="34"/>
                  </a:lnTo>
                  <a:lnTo>
                    <a:pt x="7" y="32"/>
                  </a:lnTo>
                  <a:lnTo>
                    <a:pt x="7" y="31"/>
                  </a:lnTo>
                  <a:lnTo>
                    <a:pt x="8" y="29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9" y="23"/>
                  </a:lnTo>
                  <a:lnTo>
                    <a:pt x="9" y="21"/>
                  </a:lnTo>
                  <a:lnTo>
                    <a:pt x="9" y="20"/>
                  </a:lnTo>
                  <a:lnTo>
                    <a:pt x="9" y="18"/>
                  </a:lnTo>
                  <a:lnTo>
                    <a:pt x="9" y="16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8" name="Freeform 1944"/>
            <p:cNvSpPr>
              <a:spLocks/>
            </p:cNvSpPr>
            <p:nvPr/>
          </p:nvSpPr>
          <p:spPr bwMode="auto">
            <a:xfrm>
              <a:off x="5905" y="1583"/>
              <a:ext cx="12" cy="77"/>
            </a:xfrm>
            <a:custGeom>
              <a:avLst/>
              <a:gdLst>
                <a:gd name="T0" fmla="*/ 0 w 12"/>
                <a:gd name="T1" fmla="*/ 77 h 77"/>
                <a:gd name="T2" fmla="*/ 0 w 12"/>
                <a:gd name="T3" fmla="*/ 75 h 77"/>
                <a:gd name="T4" fmla="*/ 0 w 12"/>
                <a:gd name="T5" fmla="*/ 74 h 77"/>
                <a:gd name="T6" fmla="*/ 0 w 12"/>
                <a:gd name="T7" fmla="*/ 72 h 77"/>
                <a:gd name="T8" fmla="*/ 1 w 12"/>
                <a:gd name="T9" fmla="*/ 70 h 77"/>
                <a:gd name="T10" fmla="*/ 1 w 12"/>
                <a:gd name="T11" fmla="*/ 69 h 77"/>
                <a:gd name="T12" fmla="*/ 1 w 12"/>
                <a:gd name="T13" fmla="*/ 67 h 77"/>
                <a:gd name="T14" fmla="*/ 1 w 12"/>
                <a:gd name="T15" fmla="*/ 65 h 77"/>
                <a:gd name="T16" fmla="*/ 2 w 12"/>
                <a:gd name="T17" fmla="*/ 63 h 77"/>
                <a:gd name="T18" fmla="*/ 2 w 12"/>
                <a:gd name="T19" fmla="*/ 62 h 77"/>
                <a:gd name="T20" fmla="*/ 2 w 12"/>
                <a:gd name="T21" fmla="*/ 60 h 77"/>
                <a:gd name="T22" fmla="*/ 2 w 12"/>
                <a:gd name="T23" fmla="*/ 58 h 77"/>
                <a:gd name="T24" fmla="*/ 3 w 12"/>
                <a:gd name="T25" fmla="*/ 57 h 77"/>
                <a:gd name="T26" fmla="*/ 3 w 12"/>
                <a:gd name="T27" fmla="*/ 55 h 77"/>
                <a:gd name="T28" fmla="*/ 3 w 12"/>
                <a:gd name="T29" fmla="*/ 53 h 77"/>
                <a:gd name="T30" fmla="*/ 4 w 12"/>
                <a:gd name="T31" fmla="*/ 52 h 77"/>
                <a:gd name="T32" fmla="*/ 4 w 12"/>
                <a:gd name="T33" fmla="*/ 50 h 77"/>
                <a:gd name="T34" fmla="*/ 4 w 12"/>
                <a:gd name="T35" fmla="*/ 49 h 77"/>
                <a:gd name="T36" fmla="*/ 4 w 12"/>
                <a:gd name="T37" fmla="*/ 47 h 77"/>
                <a:gd name="T38" fmla="*/ 4 w 12"/>
                <a:gd name="T39" fmla="*/ 46 h 77"/>
                <a:gd name="T40" fmla="*/ 5 w 12"/>
                <a:gd name="T41" fmla="*/ 44 h 77"/>
                <a:gd name="T42" fmla="*/ 5 w 12"/>
                <a:gd name="T43" fmla="*/ 42 h 77"/>
                <a:gd name="T44" fmla="*/ 5 w 12"/>
                <a:gd name="T45" fmla="*/ 40 h 77"/>
                <a:gd name="T46" fmla="*/ 6 w 12"/>
                <a:gd name="T47" fmla="*/ 39 h 77"/>
                <a:gd name="T48" fmla="*/ 6 w 12"/>
                <a:gd name="T49" fmla="*/ 37 h 77"/>
                <a:gd name="T50" fmla="*/ 6 w 12"/>
                <a:gd name="T51" fmla="*/ 36 h 77"/>
                <a:gd name="T52" fmla="*/ 6 w 12"/>
                <a:gd name="T53" fmla="*/ 34 h 77"/>
                <a:gd name="T54" fmla="*/ 6 w 12"/>
                <a:gd name="T55" fmla="*/ 33 h 77"/>
                <a:gd name="T56" fmla="*/ 7 w 12"/>
                <a:gd name="T57" fmla="*/ 31 h 77"/>
                <a:gd name="T58" fmla="*/ 7 w 12"/>
                <a:gd name="T59" fmla="*/ 30 h 77"/>
                <a:gd name="T60" fmla="*/ 7 w 12"/>
                <a:gd name="T61" fmla="*/ 28 h 77"/>
                <a:gd name="T62" fmla="*/ 8 w 12"/>
                <a:gd name="T63" fmla="*/ 27 h 77"/>
                <a:gd name="T64" fmla="*/ 8 w 12"/>
                <a:gd name="T65" fmla="*/ 25 h 77"/>
                <a:gd name="T66" fmla="*/ 8 w 12"/>
                <a:gd name="T67" fmla="*/ 24 h 77"/>
                <a:gd name="T68" fmla="*/ 8 w 12"/>
                <a:gd name="T69" fmla="*/ 22 h 77"/>
                <a:gd name="T70" fmla="*/ 8 w 12"/>
                <a:gd name="T71" fmla="*/ 21 h 77"/>
                <a:gd name="T72" fmla="*/ 9 w 12"/>
                <a:gd name="T73" fmla="*/ 19 h 77"/>
                <a:gd name="T74" fmla="*/ 9 w 12"/>
                <a:gd name="T75" fmla="*/ 17 h 77"/>
                <a:gd name="T76" fmla="*/ 9 w 12"/>
                <a:gd name="T77" fmla="*/ 16 h 77"/>
                <a:gd name="T78" fmla="*/ 9 w 12"/>
                <a:gd name="T79" fmla="*/ 15 h 77"/>
                <a:gd name="T80" fmla="*/ 9 w 12"/>
                <a:gd name="T81" fmla="*/ 13 h 77"/>
                <a:gd name="T82" fmla="*/ 10 w 12"/>
                <a:gd name="T83" fmla="*/ 12 h 77"/>
                <a:gd name="T84" fmla="*/ 10 w 12"/>
                <a:gd name="T85" fmla="*/ 10 h 77"/>
                <a:gd name="T86" fmla="*/ 10 w 12"/>
                <a:gd name="T87" fmla="*/ 9 h 77"/>
                <a:gd name="T88" fmla="*/ 11 w 12"/>
                <a:gd name="T89" fmla="*/ 7 h 77"/>
                <a:gd name="T90" fmla="*/ 11 w 12"/>
                <a:gd name="T91" fmla="*/ 6 h 77"/>
                <a:gd name="T92" fmla="*/ 11 w 12"/>
                <a:gd name="T93" fmla="*/ 5 h 77"/>
                <a:gd name="T94" fmla="*/ 11 w 12"/>
                <a:gd name="T95" fmla="*/ 3 h 77"/>
                <a:gd name="T96" fmla="*/ 11 w 12"/>
                <a:gd name="T97" fmla="*/ 2 h 77"/>
                <a:gd name="T98" fmla="*/ 12 w 12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77">
                  <a:moveTo>
                    <a:pt x="0" y="77"/>
                  </a:moveTo>
                  <a:lnTo>
                    <a:pt x="0" y="75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1" y="70"/>
                  </a:lnTo>
                  <a:lnTo>
                    <a:pt x="1" y="69"/>
                  </a:lnTo>
                  <a:lnTo>
                    <a:pt x="1" y="67"/>
                  </a:lnTo>
                  <a:lnTo>
                    <a:pt x="1" y="65"/>
                  </a:lnTo>
                  <a:lnTo>
                    <a:pt x="2" y="63"/>
                  </a:lnTo>
                  <a:lnTo>
                    <a:pt x="2" y="62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3" y="57"/>
                  </a:lnTo>
                  <a:lnTo>
                    <a:pt x="3" y="55"/>
                  </a:lnTo>
                  <a:lnTo>
                    <a:pt x="3" y="53"/>
                  </a:lnTo>
                  <a:lnTo>
                    <a:pt x="4" y="52"/>
                  </a:lnTo>
                  <a:lnTo>
                    <a:pt x="4" y="50"/>
                  </a:lnTo>
                  <a:lnTo>
                    <a:pt x="4" y="49"/>
                  </a:lnTo>
                  <a:lnTo>
                    <a:pt x="4" y="47"/>
                  </a:lnTo>
                  <a:lnTo>
                    <a:pt x="4" y="46"/>
                  </a:lnTo>
                  <a:lnTo>
                    <a:pt x="5" y="44"/>
                  </a:lnTo>
                  <a:lnTo>
                    <a:pt x="5" y="42"/>
                  </a:lnTo>
                  <a:lnTo>
                    <a:pt x="5" y="40"/>
                  </a:lnTo>
                  <a:lnTo>
                    <a:pt x="6" y="39"/>
                  </a:lnTo>
                  <a:lnTo>
                    <a:pt x="6" y="37"/>
                  </a:lnTo>
                  <a:lnTo>
                    <a:pt x="6" y="36"/>
                  </a:lnTo>
                  <a:lnTo>
                    <a:pt x="6" y="34"/>
                  </a:lnTo>
                  <a:lnTo>
                    <a:pt x="6" y="33"/>
                  </a:lnTo>
                  <a:lnTo>
                    <a:pt x="7" y="31"/>
                  </a:lnTo>
                  <a:lnTo>
                    <a:pt x="7" y="30"/>
                  </a:lnTo>
                  <a:lnTo>
                    <a:pt x="7" y="28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8" y="24"/>
                  </a:lnTo>
                  <a:lnTo>
                    <a:pt x="8" y="22"/>
                  </a:lnTo>
                  <a:lnTo>
                    <a:pt x="8" y="21"/>
                  </a:lnTo>
                  <a:lnTo>
                    <a:pt x="9" y="19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5"/>
                  </a:lnTo>
                  <a:lnTo>
                    <a:pt x="9" y="13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9" name="Freeform 1945"/>
            <p:cNvSpPr>
              <a:spLocks/>
            </p:cNvSpPr>
            <p:nvPr/>
          </p:nvSpPr>
          <p:spPr bwMode="auto">
            <a:xfrm>
              <a:off x="5917" y="1522"/>
              <a:ext cx="12" cy="61"/>
            </a:xfrm>
            <a:custGeom>
              <a:avLst/>
              <a:gdLst>
                <a:gd name="T0" fmla="*/ 0 w 12"/>
                <a:gd name="T1" fmla="*/ 61 h 61"/>
                <a:gd name="T2" fmla="*/ 0 w 12"/>
                <a:gd name="T3" fmla="*/ 60 h 61"/>
                <a:gd name="T4" fmla="*/ 0 w 12"/>
                <a:gd name="T5" fmla="*/ 59 h 61"/>
                <a:gd name="T6" fmla="*/ 1 w 12"/>
                <a:gd name="T7" fmla="*/ 57 h 61"/>
                <a:gd name="T8" fmla="*/ 1 w 12"/>
                <a:gd name="T9" fmla="*/ 56 h 61"/>
                <a:gd name="T10" fmla="*/ 1 w 12"/>
                <a:gd name="T11" fmla="*/ 54 h 61"/>
                <a:gd name="T12" fmla="*/ 1 w 12"/>
                <a:gd name="T13" fmla="*/ 53 h 61"/>
                <a:gd name="T14" fmla="*/ 2 w 12"/>
                <a:gd name="T15" fmla="*/ 52 h 61"/>
                <a:gd name="T16" fmla="*/ 2 w 12"/>
                <a:gd name="T17" fmla="*/ 50 h 61"/>
                <a:gd name="T18" fmla="*/ 2 w 12"/>
                <a:gd name="T19" fmla="*/ 49 h 61"/>
                <a:gd name="T20" fmla="*/ 2 w 12"/>
                <a:gd name="T21" fmla="*/ 48 h 61"/>
                <a:gd name="T22" fmla="*/ 3 w 12"/>
                <a:gd name="T23" fmla="*/ 46 h 61"/>
                <a:gd name="T24" fmla="*/ 3 w 12"/>
                <a:gd name="T25" fmla="*/ 45 h 61"/>
                <a:gd name="T26" fmla="*/ 3 w 12"/>
                <a:gd name="T27" fmla="*/ 43 h 61"/>
                <a:gd name="T28" fmla="*/ 3 w 12"/>
                <a:gd name="T29" fmla="*/ 42 h 61"/>
                <a:gd name="T30" fmla="*/ 4 w 12"/>
                <a:gd name="T31" fmla="*/ 41 h 61"/>
                <a:gd name="T32" fmla="*/ 4 w 12"/>
                <a:gd name="T33" fmla="*/ 39 h 61"/>
                <a:gd name="T34" fmla="*/ 4 w 12"/>
                <a:gd name="T35" fmla="*/ 38 h 61"/>
                <a:gd name="T36" fmla="*/ 4 w 12"/>
                <a:gd name="T37" fmla="*/ 37 h 61"/>
                <a:gd name="T38" fmla="*/ 4 w 12"/>
                <a:gd name="T39" fmla="*/ 36 h 61"/>
                <a:gd name="T40" fmla="*/ 5 w 12"/>
                <a:gd name="T41" fmla="*/ 34 h 61"/>
                <a:gd name="T42" fmla="*/ 5 w 12"/>
                <a:gd name="T43" fmla="*/ 33 h 61"/>
                <a:gd name="T44" fmla="*/ 5 w 12"/>
                <a:gd name="T45" fmla="*/ 32 h 61"/>
                <a:gd name="T46" fmla="*/ 6 w 12"/>
                <a:gd name="T47" fmla="*/ 31 h 61"/>
                <a:gd name="T48" fmla="*/ 6 w 12"/>
                <a:gd name="T49" fmla="*/ 29 h 61"/>
                <a:gd name="T50" fmla="*/ 6 w 12"/>
                <a:gd name="T51" fmla="*/ 28 h 61"/>
                <a:gd name="T52" fmla="*/ 6 w 12"/>
                <a:gd name="T53" fmla="*/ 27 h 61"/>
                <a:gd name="T54" fmla="*/ 6 w 12"/>
                <a:gd name="T55" fmla="*/ 25 h 61"/>
                <a:gd name="T56" fmla="*/ 7 w 12"/>
                <a:gd name="T57" fmla="*/ 24 h 61"/>
                <a:gd name="T58" fmla="*/ 7 w 12"/>
                <a:gd name="T59" fmla="*/ 23 h 61"/>
                <a:gd name="T60" fmla="*/ 7 w 12"/>
                <a:gd name="T61" fmla="*/ 22 h 61"/>
                <a:gd name="T62" fmla="*/ 8 w 12"/>
                <a:gd name="T63" fmla="*/ 21 h 61"/>
                <a:gd name="T64" fmla="*/ 8 w 12"/>
                <a:gd name="T65" fmla="*/ 20 h 61"/>
                <a:gd name="T66" fmla="*/ 8 w 12"/>
                <a:gd name="T67" fmla="*/ 18 h 61"/>
                <a:gd name="T68" fmla="*/ 8 w 12"/>
                <a:gd name="T69" fmla="*/ 17 h 61"/>
                <a:gd name="T70" fmla="*/ 8 w 12"/>
                <a:gd name="T71" fmla="*/ 16 h 61"/>
                <a:gd name="T72" fmla="*/ 9 w 12"/>
                <a:gd name="T73" fmla="*/ 15 h 61"/>
                <a:gd name="T74" fmla="*/ 9 w 12"/>
                <a:gd name="T75" fmla="*/ 14 h 61"/>
                <a:gd name="T76" fmla="*/ 9 w 12"/>
                <a:gd name="T77" fmla="*/ 13 h 61"/>
                <a:gd name="T78" fmla="*/ 10 w 12"/>
                <a:gd name="T79" fmla="*/ 11 h 61"/>
                <a:gd name="T80" fmla="*/ 10 w 12"/>
                <a:gd name="T81" fmla="*/ 10 h 61"/>
                <a:gd name="T82" fmla="*/ 10 w 12"/>
                <a:gd name="T83" fmla="*/ 9 h 61"/>
                <a:gd name="T84" fmla="*/ 10 w 12"/>
                <a:gd name="T85" fmla="*/ 8 h 61"/>
                <a:gd name="T86" fmla="*/ 10 w 12"/>
                <a:gd name="T87" fmla="*/ 7 h 61"/>
                <a:gd name="T88" fmla="*/ 11 w 12"/>
                <a:gd name="T89" fmla="*/ 6 h 61"/>
                <a:gd name="T90" fmla="*/ 11 w 12"/>
                <a:gd name="T91" fmla="*/ 4 h 61"/>
                <a:gd name="T92" fmla="*/ 11 w 12"/>
                <a:gd name="T93" fmla="*/ 3 h 61"/>
                <a:gd name="T94" fmla="*/ 11 w 12"/>
                <a:gd name="T95" fmla="*/ 2 h 61"/>
                <a:gd name="T96" fmla="*/ 12 w 12"/>
                <a:gd name="T97" fmla="*/ 1 h 61"/>
                <a:gd name="T98" fmla="*/ 12 w 12"/>
                <a:gd name="T99" fmla="*/ 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61">
                  <a:moveTo>
                    <a:pt x="0" y="61"/>
                  </a:moveTo>
                  <a:lnTo>
                    <a:pt x="0" y="60"/>
                  </a:lnTo>
                  <a:lnTo>
                    <a:pt x="0" y="59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2" y="52"/>
                  </a:lnTo>
                  <a:lnTo>
                    <a:pt x="2" y="50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3"/>
                  </a:lnTo>
                  <a:lnTo>
                    <a:pt x="3" y="42"/>
                  </a:lnTo>
                  <a:lnTo>
                    <a:pt x="4" y="41"/>
                  </a:lnTo>
                  <a:lnTo>
                    <a:pt x="4" y="39"/>
                  </a:lnTo>
                  <a:lnTo>
                    <a:pt x="4" y="38"/>
                  </a:lnTo>
                  <a:lnTo>
                    <a:pt x="4" y="37"/>
                  </a:lnTo>
                  <a:lnTo>
                    <a:pt x="4" y="36"/>
                  </a:lnTo>
                  <a:lnTo>
                    <a:pt x="5" y="34"/>
                  </a:lnTo>
                  <a:lnTo>
                    <a:pt x="5" y="33"/>
                  </a:lnTo>
                  <a:lnTo>
                    <a:pt x="5" y="32"/>
                  </a:lnTo>
                  <a:lnTo>
                    <a:pt x="6" y="31"/>
                  </a:lnTo>
                  <a:lnTo>
                    <a:pt x="6" y="29"/>
                  </a:lnTo>
                  <a:lnTo>
                    <a:pt x="6" y="28"/>
                  </a:lnTo>
                  <a:lnTo>
                    <a:pt x="6" y="27"/>
                  </a:lnTo>
                  <a:lnTo>
                    <a:pt x="6" y="25"/>
                  </a:lnTo>
                  <a:lnTo>
                    <a:pt x="7" y="24"/>
                  </a:lnTo>
                  <a:lnTo>
                    <a:pt x="7" y="23"/>
                  </a:lnTo>
                  <a:lnTo>
                    <a:pt x="7" y="22"/>
                  </a:lnTo>
                  <a:lnTo>
                    <a:pt x="8" y="21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8" y="17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10" y="11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0" name="Freeform 1946"/>
            <p:cNvSpPr>
              <a:spLocks/>
            </p:cNvSpPr>
            <p:nvPr/>
          </p:nvSpPr>
          <p:spPr bwMode="auto">
            <a:xfrm>
              <a:off x="5929" y="1474"/>
              <a:ext cx="12" cy="48"/>
            </a:xfrm>
            <a:custGeom>
              <a:avLst/>
              <a:gdLst>
                <a:gd name="T0" fmla="*/ 0 w 12"/>
                <a:gd name="T1" fmla="*/ 48 h 48"/>
                <a:gd name="T2" fmla="*/ 0 w 12"/>
                <a:gd name="T3" fmla="*/ 47 h 48"/>
                <a:gd name="T4" fmla="*/ 0 w 12"/>
                <a:gd name="T5" fmla="*/ 46 h 48"/>
                <a:gd name="T6" fmla="*/ 1 w 12"/>
                <a:gd name="T7" fmla="*/ 45 h 48"/>
                <a:gd name="T8" fmla="*/ 1 w 12"/>
                <a:gd name="T9" fmla="*/ 43 h 48"/>
                <a:gd name="T10" fmla="*/ 1 w 12"/>
                <a:gd name="T11" fmla="*/ 42 h 48"/>
                <a:gd name="T12" fmla="*/ 1 w 12"/>
                <a:gd name="T13" fmla="*/ 41 h 48"/>
                <a:gd name="T14" fmla="*/ 2 w 12"/>
                <a:gd name="T15" fmla="*/ 40 h 48"/>
                <a:gd name="T16" fmla="*/ 2 w 12"/>
                <a:gd name="T17" fmla="*/ 39 h 48"/>
                <a:gd name="T18" fmla="*/ 2 w 12"/>
                <a:gd name="T19" fmla="*/ 38 h 48"/>
                <a:gd name="T20" fmla="*/ 2 w 12"/>
                <a:gd name="T21" fmla="*/ 37 h 48"/>
                <a:gd name="T22" fmla="*/ 3 w 12"/>
                <a:gd name="T23" fmla="*/ 36 h 48"/>
                <a:gd name="T24" fmla="*/ 3 w 12"/>
                <a:gd name="T25" fmla="*/ 35 h 48"/>
                <a:gd name="T26" fmla="*/ 3 w 12"/>
                <a:gd name="T27" fmla="*/ 34 h 48"/>
                <a:gd name="T28" fmla="*/ 3 w 12"/>
                <a:gd name="T29" fmla="*/ 33 h 48"/>
                <a:gd name="T30" fmla="*/ 4 w 12"/>
                <a:gd name="T31" fmla="*/ 32 h 48"/>
                <a:gd name="T32" fmla="*/ 4 w 12"/>
                <a:gd name="T33" fmla="*/ 31 h 48"/>
                <a:gd name="T34" fmla="*/ 4 w 12"/>
                <a:gd name="T35" fmla="*/ 30 h 48"/>
                <a:gd name="T36" fmla="*/ 5 w 12"/>
                <a:gd name="T37" fmla="*/ 29 h 48"/>
                <a:gd name="T38" fmla="*/ 5 w 12"/>
                <a:gd name="T39" fmla="*/ 28 h 48"/>
                <a:gd name="T40" fmla="*/ 5 w 12"/>
                <a:gd name="T41" fmla="*/ 27 h 48"/>
                <a:gd name="T42" fmla="*/ 5 w 12"/>
                <a:gd name="T43" fmla="*/ 26 h 48"/>
                <a:gd name="T44" fmla="*/ 5 w 12"/>
                <a:gd name="T45" fmla="*/ 25 h 48"/>
                <a:gd name="T46" fmla="*/ 6 w 12"/>
                <a:gd name="T47" fmla="*/ 24 h 48"/>
                <a:gd name="T48" fmla="*/ 6 w 12"/>
                <a:gd name="T49" fmla="*/ 23 h 48"/>
                <a:gd name="T50" fmla="*/ 6 w 12"/>
                <a:gd name="T51" fmla="*/ 22 h 48"/>
                <a:gd name="T52" fmla="*/ 7 w 12"/>
                <a:gd name="T53" fmla="*/ 21 h 48"/>
                <a:gd name="T54" fmla="*/ 7 w 12"/>
                <a:gd name="T55" fmla="*/ 20 h 48"/>
                <a:gd name="T56" fmla="*/ 7 w 12"/>
                <a:gd name="T57" fmla="*/ 19 h 48"/>
                <a:gd name="T58" fmla="*/ 7 w 12"/>
                <a:gd name="T59" fmla="*/ 18 h 48"/>
                <a:gd name="T60" fmla="*/ 7 w 12"/>
                <a:gd name="T61" fmla="*/ 17 h 48"/>
                <a:gd name="T62" fmla="*/ 8 w 12"/>
                <a:gd name="T63" fmla="*/ 16 h 48"/>
                <a:gd name="T64" fmla="*/ 8 w 12"/>
                <a:gd name="T65" fmla="*/ 15 h 48"/>
                <a:gd name="T66" fmla="*/ 8 w 12"/>
                <a:gd name="T67" fmla="*/ 15 h 48"/>
                <a:gd name="T68" fmla="*/ 8 w 12"/>
                <a:gd name="T69" fmla="*/ 13 h 48"/>
                <a:gd name="T70" fmla="*/ 8 w 12"/>
                <a:gd name="T71" fmla="*/ 13 h 48"/>
                <a:gd name="T72" fmla="*/ 9 w 12"/>
                <a:gd name="T73" fmla="*/ 11 h 48"/>
                <a:gd name="T74" fmla="*/ 9 w 12"/>
                <a:gd name="T75" fmla="*/ 11 h 48"/>
                <a:gd name="T76" fmla="*/ 9 w 12"/>
                <a:gd name="T77" fmla="*/ 10 h 48"/>
                <a:gd name="T78" fmla="*/ 10 w 12"/>
                <a:gd name="T79" fmla="*/ 9 h 48"/>
                <a:gd name="T80" fmla="*/ 10 w 12"/>
                <a:gd name="T81" fmla="*/ 8 h 48"/>
                <a:gd name="T82" fmla="*/ 10 w 12"/>
                <a:gd name="T83" fmla="*/ 7 h 48"/>
                <a:gd name="T84" fmla="*/ 10 w 12"/>
                <a:gd name="T85" fmla="*/ 6 h 48"/>
                <a:gd name="T86" fmla="*/ 10 w 12"/>
                <a:gd name="T87" fmla="*/ 5 h 48"/>
                <a:gd name="T88" fmla="*/ 11 w 12"/>
                <a:gd name="T89" fmla="*/ 4 h 48"/>
                <a:gd name="T90" fmla="*/ 11 w 12"/>
                <a:gd name="T91" fmla="*/ 4 h 48"/>
                <a:gd name="T92" fmla="*/ 11 w 12"/>
                <a:gd name="T93" fmla="*/ 3 h 48"/>
                <a:gd name="T94" fmla="*/ 12 w 12"/>
                <a:gd name="T95" fmla="*/ 2 h 48"/>
                <a:gd name="T96" fmla="*/ 12 w 12"/>
                <a:gd name="T97" fmla="*/ 1 h 48"/>
                <a:gd name="T98" fmla="*/ 12 w 12"/>
                <a:gd name="T9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48">
                  <a:moveTo>
                    <a:pt x="0" y="48"/>
                  </a:moveTo>
                  <a:lnTo>
                    <a:pt x="0" y="47"/>
                  </a:lnTo>
                  <a:lnTo>
                    <a:pt x="0" y="46"/>
                  </a:lnTo>
                  <a:lnTo>
                    <a:pt x="1" y="45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4" y="32"/>
                  </a:lnTo>
                  <a:lnTo>
                    <a:pt x="4" y="31"/>
                  </a:lnTo>
                  <a:lnTo>
                    <a:pt x="4" y="30"/>
                  </a:lnTo>
                  <a:lnTo>
                    <a:pt x="5" y="29"/>
                  </a:lnTo>
                  <a:lnTo>
                    <a:pt x="5" y="28"/>
                  </a:lnTo>
                  <a:lnTo>
                    <a:pt x="5" y="27"/>
                  </a:lnTo>
                  <a:lnTo>
                    <a:pt x="5" y="26"/>
                  </a:lnTo>
                  <a:lnTo>
                    <a:pt x="5" y="25"/>
                  </a:lnTo>
                  <a:lnTo>
                    <a:pt x="6" y="24"/>
                  </a:lnTo>
                  <a:lnTo>
                    <a:pt x="6" y="23"/>
                  </a:lnTo>
                  <a:lnTo>
                    <a:pt x="6" y="22"/>
                  </a:lnTo>
                  <a:lnTo>
                    <a:pt x="7" y="21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9" y="11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1" name="Freeform 1947"/>
            <p:cNvSpPr>
              <a:spLocks/>
            </p:cNvSpPr>
            <p:nvPr/>
          </p:nvSpPr>
          <p:spPr bwMode="auto">
            <a:xfrm>
              <a:off x="5941" y="1438"/>
              <a:ext cx="12" cy="36"/>
            </a:xfrm>
            <a:custGeom>
              <a:avLst/>
              <a:gdLst>
                <a:gd name="T0" fmla="*/ 0 w 12"/>
                <a:gd name="T1" fmla="*/ 36 h 36"/>
                <a:gd name="T2" fmla="*/ 0 w 12"/>
                <a:gd name="T3" fmla="*/ 35 h 36"/>
                <a:gd name="T4" fmla="*/ 0 w 12"/>
                <a:gd name="T5" fmla="*/ 35 h 36"/>
                <a:gd name="T6" fmla="*/ 1 w 12"/>
                <a:gd name="T7" fmla="*/ 34 h 36"/>
                <a:gd name="T8" fmla="*/ 1 w 12"/>
                <a:gd name="T9" fmla="*/ 33 h 36"/>
                <a:gd name="T10" fmla="*/ 1 w 12"/>
                <a:gd name="T11" fmla="*/ 32 h 36"/>
                <a:gd name="T12" fmla="*/ 2 w 12"/>
                <a:gd name="T13" fmla="*/ 31 h 36"/>
                <a:gd name="T14" fmla="*/ 2 w 12"/>
                <a:gd name="T15" fmla="*/ 30 h 36"/>
                <a:gd name="T16" fmla="*/ 2 w 12"/>
                <a:gd name="T17" fmla="*/ 30 h 36"/>
                <a:gd name="T18" fmla="*/ 2 w 12"/>
                <a:gd name="T19" fmla="*/ 29 h 36"/>
                <a:gd name="T20" fmla="*/ 3 w 12"/>
                <a:gd name="T21" fmla="*/ 28 h 36"/>
                <a:gd name="T22" fmla="*/ 3 w 12"/>
                <a:gd name="T23" fmla="*/ 27 h 36"/>
                <a:gd name="T24" fmla="*/ 3 w 12"/>
                <a:gd name="T25" fmla="*/ 26 h 36"/>
                <a:gd name="T26" fmla="*/ 3 w 12"/>
                <a:gd name="T27" fmla="*/ 26 h 36"/>
                <a:gd name="T28" fmla="*/ 3 w 12"/>
                <a:gd name="T29" fmla="*/ 25 h 36"/>
                <a:gd name="T30" fmla="*/ 4 w 12"/>
                <a:gd name="T31" fmla="*/ 24 h 36"/>
                <a:gd name="T32" fmla="*/ 4 w 12"/>
                <a:gd name="T33" fmla="*/ 23 h 36"/>
                <a:gd name="T34" fmla="*/ 4 w 12"/>
                <a:gd name="T35" fmla="*/ 22 h 36"/>
                <a:gd name="T36" fmla="*/ 5 w 12"/>
                <a:gd name="T37" fmla="*/ 22 h 36"/>
                <a:gd name="T38" fmla="*/ 5 w 12"/>
                <a:gd name="T39" fmla="*/ 21 h 36"/>
                <a:gd name="T40" fmla="*/ 5 w 12"/>
                <a:gd name="T41" fmla="*/ 20 h 36"/>
                <a:gd name="T42" fmla="*/ 5 w 12"/>
                <a:gd name="T43" fmla="*/ 19 h 36"/>
                <a:gd name="T44" fmla="*/ 5 w 12"/>
                <a:gd name="T45" fmla="*/ 19 h 36"/>
                <a:gd name="T46" fmla="*/ 6 w 12"/>
                <a:gd name="T47" fmla="*/ 18 h 36"/>
                <a:gd name="T48" fmla="*/ 6 w 12"/>
                <a:gd name="T49" fmla="*/ 17 h 36"/>
                <a:gd name="T50" fmla="*/ 6 w 12"/>
                <a:gd name="T51" fmla="*/ 16 h 36"/>
                <a:gd name="T52" fmla="*/ 7 w 12"/>
                <a:gd name="T53" fmla="*/ 16 h 36"/>
                <a:gd name="T54" fmla="*/ 7 w 12"/>
                <a:gd name="T55" fmla="*/ 15 h 36"/>
                <a:gd name="T56" fmla="*/ 7 w 12"/>
                <a:gd name="T57" fmla="*/ 14 h 36"/>
                <a:gd name="T58" fmla="*/ 7 w 12"/>
                <a:gd name="T59" fmla="*/ 14 h 36"/>
                <a:gd name="T60" fmla="*/ 7 w 12"/>
                <a:gd name="T61" fmla="*/ 13 h 36"/>
                <a:gd name="T62" fmla="*/ 8 w 12"/>
                <a:gd name="T63" fmla="*/ 12 h 36"/>
                <a:gd name="T64" fmla="*/ 8 w 12"/>
                <a:gd name="T65" fmla="*/ 11 h 36"/>
                <a:gd name="T66" fmla="*/ 8 w 12"/>
                <a:gd name="T67" fmla="*/ 11 h 36"/>
                <a:gd name="T68" fmla="*/ 9 w 12"/>
                <a:gd name="T69" fmla="*/ 10 h 36"/>
                <a:gd name="T70" fmla="*/ 9 w 12"/>
                <a:gd name="T71" fmla="*/ 9 h 36"/>
                <a:gd name="T72" fmla="*/ 9 w 12"/>
                <a:gd name="T73" fmla="*/ 8 h 36"/>
                <a:gd name="T74" fmla="*/ 9 w 12"/>
                <a:gd name="T75" fmla="*/ 8 h 36"/>
                <a:gd name="T76" fmla="*/ 9 w 12"/>
                <a:gd name="T77" fmla="*/ 7 h 36"/>
                <a:gd name="T78" fmla="*/ 10 w 12"/>
                <a:gd name="T79" fmla="*/ 7 h 36"/>
                <a:gd name="T80" fmla="*/ 10 w 12"/>
                <a:gd name="T81" fmla="*/ 6 h 36"/>
                <a:gd name="T82" fmla="*/ 10 w 12"/>
                <a:gd name="T83" fmla="*/ 5 h 36"/>
                <a:gd name="T84" fmla="*/ 10 w 12"/>
                <a:gd name="T85" fmla="*/ 5 h 36"/>
                <a:gd name="T86" fmla="*/ 10 w 12"/>
                <a:gd name="T87" fmla="*/ 4 h 36"/>
                <a:gd name="T88" fmla="*/ 11 w 12"/>
                <a:gd name="T89" fmla="*/ 3 h 36"/>
                <a:gd name="T90" fmla="*/ 11 w 12"/>
                <a:gd name="T91" fmla="*/ 3 h 36"/>
                <a:gd name="T92" fmla="*/ 11 w 12"/>
                <a:gd name="T93" fmla="*/ 2 h 36"/>
                <a:gd name="T94" fmla="*/ 12 w 12"/>
                <a:gd name="T95" fmla="*/ 1 h 36"/>
                <a:gd name="T96" fmla="*/ 12 w 12"/>
                <a:gd name="T97" fmla="*/ 1 h 36"/>
                <a:gd name="T98" fmla="*/ 12 w 12"/>
                <a:gd name="T99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6">
                  <a:moveTo>
                    <a:pt x="0" y="36"/>
                  </a:moveTo>
                  <a:lnTo>
                    <a:pt x="0" y="35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3" y="25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18"/>
                  </a:lnTo>
                  <a:lnTo>
                    <a:pt x="6" y="17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5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9" y="9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7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2" name="Freeform 1948"/>
            <p:cNvSpPr>
              <a:spLocks/>
            </p:cNvSpPr>
            <p:nvPr/>
          </p:nvSpPr>
          <p:spPr bwMode="auto">
            <a:xfrm>
              <a:off x="5953" y="1411"/>
              <a:ext cx="12" cy="27"/>
            </a:xfrm>
            <a:custGeom>
              <a:avLst/>
              <a:gdLst>
                <a:gd name="T0" fmla="*/ 0 w 12"/>
                <a:gd name="T1" fmla="*/ 27 h 27"/>
                <a:gd name="T2" fmla="*/ 0 w 12"/>
                <a:gd name="T3" fmla="*/ 26 h 27"/>
                <a:gd name="T4" fmla="*/ 1 w 12"/>
                <a:gd name="T5" fmla="*/ 26 h 27"/>
                <a:gd name="T6" fmla="*/ 1 w 12"/>
                <a:gd name="T7" fmla="*/ 25 h 27"/>
                <a:gd name="T8" fmla="*/ 1 w 12"/>
                <a:gd name="T9" fmla="*/ 25 h 27"/>
                <a:gd name="T10" fmla="*/ 1 w 12"/>
                <a:gd name="T11" fmla="*/ 24 h 27"/>
                <a:gd name="T12" fmla="*/ 2 w 12"/>
                <a:gd name="T13" fmla="*/ 23 h 27"/>
                <a:gd name="T14" fmla="*/ 2 w 12"/>
                <a:gd name="T15" fmla="*/ 23 h 27"/>
                <a:gd name="T16" fmla="*/ 2 w 12"/>
                <a:gd name="T17" fmla="*/ 22 h 27"/>
                <a:gd name="T18" fmla="*/ 2 w 12"/>
                <a:gd name="T19" fmla="*/ 21 h 27"/>
                <a:gd name="T20" fmla="*/ 3 w 12"/>
                <a:gd name="T21" fmla="*/ 21 h 27"/>
                <a:gd name="T22" fmla="*/ 3 w 12"/>
                <a:gd name="T23" fmla="*/ 20 h 27"/>
                <a:gd name="T24" fmla="*/ 3 w 12"/>
                <a:gd name="T25" fmla="*/ 19 h 27"/>
                <a:gd name="T26" fmla="*/ 3 w 12"/>
                <a:gd name="T27" fmla="*/ 19 h 27"/>
                <a:gd name="T28" fmla="*/ 4 w 12"/>
                <a:gd name="T29" fmla="*/ 18 h 27"/>
                <a:gd name="T30" fmla="*/ 4 w 12"/>
                <a:gd name="T31" fmla="*/ 18 h 27"/>
                <a:gd name="T32" fmla="*/ 4 w 12"/>
                <a:gd name="T33" fmla="*/ 17 h 27"/>
                <a:gd name="T34" fmla="*/ 4 w 12"/>
                <a:gd name="T35" fmla="*/ 17 h 27"/>
                <a:gd name="T36" fmla="*/ 5 w 12"/>
                <a:gd name="T37" fmla="*/ 16 h 27"/>
                <a:gd name="T38" fmla="*/ 5 w 12"/>
                <a:gd name="T39" fmla="*/ 16 h 27"/>
                <a:gd name="T40" fmla="*/ 5 w 12"/>
                <a:gd name="T41" fmla="*/ 15 h 27"/>
                <a:gd name="T42" fmla="*/ 6 w 12"/>
                <a:gd name="T43" fmla="*/ 14 h 27"/>
                <a:gd name="T44" fmla="*/ 6 w 12"/>
                <a:gd name="T45" fmla="*/ 14 h 27"/>
                <a:gd name="T46" fmla="*/ 6 w 12"/>
                <a:gd name="T47" fmla="*/ 13 h 27"/>
                <a:gd name="T48" fmla="*/ 6 w 12"/>
                <a:gd name="T49" fmla="*/ 13 h 27"/>
                <a:gd name="T50" fmla="*/ 6 w 12"/>
                <a:gd name="T51" fmla="*/ 12 h 27"/>
                <a:gd name="T52" fmla="*/ 7 w 12"/>
                <a:gd name="T53" fmla="*/ 12 h 27"/>
                <a:gd name="T54" fmla="*/ 7 w 12"/>
                <a:gd name="T55" fmla="*/ 11 h 27"/>
                <a:gd name="T56" fmla="*/ 7 w 12"/>
                <a:gd name="T57" fmla="*/ 11 h 27"/>
                <a:gd name="T58" fmla="*/ 7 w 12"/>
                <a:gd name="T59" fmla="*/ 10 h 27"/>
                <a:gd name="T60" fmla="*/ 7 w 12"/>
                <a:gd name="T61" fmla="*/ 9 h 27"/>
                <a:gd name="T62" fmla="*/ 8 w 12"/>
                <a:gd name="T63" fmla="*/ 9 h 27"/>
                <a:gd name="T64" fmla="*/ 8 w 12"/>
                <a:gd name="T65" fmla="*/ 9 h 27"/>
                <a:gd name="T66" fmla="*/ 8 w 12"/>
                <a:gd name="T67" fmla="*/ 8 h 27"/>
                <a:gd name="T68" fmla="*/ 9 w 12"/>
                <a:gd name="T69" fmla="*/ 7 h 27"/>
                <a:gd name="T70" fmla="*/ 9 w 12"/>
                <a:gd name="T71" fmla="*/ 7 h 27"/>
                <a:gd name="T72" fmla="*/ 9 w 12"/>
                <a:gd name="T73" fmla="*/ 6 h 27"/>
                <a:gd name="T74" fmla="*/ 9 w 12"/>
                <a:gd name="T75" fmla="*/ 6 h 27"/>
                <a:gd name="T76" fmla="*/ 9 w 12"/>
                <a:gd name="T77" fmla="*/ 5 h 27"/>
                <a:gd name="T78" fmla="*/ 10 w 12"/>
                <a:gd name="T79" fmla="*/ 5 h 27"/>
                <a:gd name="T80" fmla="*/ 10 w 12"/>
                <a:gd name="T81" fmla="*/ 4 h 27"/>
                <a:gd name="T82" fmla="*/ 10 w 12"/>
                <a:gd name="T83" fmla="*/ 4 h 27"/>
                <a:gd name="T84" fmla="*/ 11 w 12"/>
                <a:gd name="T85" fmla="*/ 3 h 27"/>
                <a:gd name="T86" fmla="*/ 11 w 12"/>
                <a:gd name="T87" fmla="*/ 3 h 27"/>
                <a:gd name="T88" fmla="*/ 11 w 12"/>
                <a:gd name="T89" fmla="*/ 2 h 27"/>
                <a:gd name="T90" fmla="*/ 11 w 12"/>
                <a:gd name="T91" fmla="*/ 2 h 27"/>
                <a:gd name="T92" fmla="*/ 11 w 12"/>
                <a:gd name="T93" fmla="*/ 1 h 27"/>
                <a:gd name="T94" fmla="*/ 12 w 12"/>
                <a:gd name="T95" fmla="*/ 1 h 27"/>
                <a:gd name="T96" fmla="*/ 12 w 12"/>
                <a:gd name="T97" fmla="*/ 0 h 27"/>
                <a:gd name="T98" fmla="*/ 12 w 12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7">
                  <a:moveTo>
                    <a:pt x="0" y="27"/>
                  </a:moveTo>
                  <a:lnTo>
                    <a:pt x="0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0"/>
                  </a:lnTo>
                  <a:lnTo>
                    <a:pt x="7" y="9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9" y="7"/>
                  </a:lnTo>
                  <a:lnTo>
                    <a:pt x="9" y="7"/>
                  </a:lnTo>
                  <a:lnTo>
                    <a:pt x="9" y="6"/>
                  </a:lnTo>
                  <a:lnTo>
                    <a:pt x="9" y="6"/>
                  </a:lnTo>
                  <a:lnTo>
                    <a:pt x="9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3" name="Freeform 1949"/>
            <p:cNvSpPr>
              <a:spLocks/>
            </p:cNvSpPr>
            <p:nvPr/>
          </p:nvSpPr>
          <p:spPr bwMode="auto">
            <a:xfrm>
              <a:off x="5965" y="1391"/>
              <a:ext cx="12" cy="20"/>
            </a:xfrm>
            <a:custGeom>
              <a:avLst/>
              <a:gdLst>
                <a:gd name="T0" fmla="*/ 0 w 12"/>
                <a:gd name="T1" fmla="*/ 20 h 20"/>
                <a:gd name="T2" fmla="*/ 1 w 12"/>
                <a:gd name="T3" fmla="*/ 20 h 20"/>
                <a:gd name="T4" fmla="*/ 1 w 12"/>
                <a:gd name="T5" fmla="*/ 19 h 20"/>
                <a:gd name="T6" fmla="*/ 1 w 12"/>
                <a:gd name="T7" fmla="*/ 18 h 20"/>
                <a:gd name="T8" fmla="*/ 1 w 12"/>
                <a:gd name="T9" fmla="*/ 18 h 20"/>
                <a:gd name="T10" fmla="*/ 1 w 12"/>
                <a:gd name="T11" fmla="*/ 18 h 20"/>
                <a:gd name="T12" fmla="*/ 2 w 12"/>
                <a:gd name="T13" fmla="*/ 17 h 20"/>
                <a:gd name="T14" fmla="*/ 2 w 12"/>
                <a:gd name="T15" fmla="*/ 16 h 20"/>
                <a:gd name="T16" fmla="*/ 2 w 12"/>
                <a:gd name="T17" fmla="*/ 16 h 20"/>
                <a:gd name="T18" fmla="*/ 2 w 12"/>
                <a:gd name="T19" fmla="*/ 16 h 20"/>
                <a:gd name="T20" fmla="*/ 3 w 12"/>
                <a:gd name="T21" fmla="*/ 15 h 20"/>
                <a:gd name="T22" fmla="*/ 3 w 12"/>
                <a:gd name="T23" fmla="*/ 15 h 20"/>
                <a:gd name="T24" fmla="*/ 3 w 12"/>
                <a:gd name="T25" fmla="*/ 15 h 20"/>
                <a:gd name="T26" fmla="*/ 4 w 12"/>
                <a:gd name="T27" fmla="*/ 14 h 20"/>
                <a:gd name="T28" fmla="*/ 4 w 12"/>
                <a:gd name="T29" fmla="*/ 13 h 20"/>
                <a:gd name="T30" fmla="*/ 4 w 12"/>
                <a:gd name="T31" fmla="*/ 13 h 20"/>
                <a:gd name="T32" fmla="*/ 4 w 12"/>
                <a:gd name="T33" fmla="*/ 13 h 20"/>
                <a:gd name="T34" fmla="*/ 4 w 12"/>
                <a:gd name="T35" fmla="*/ 12 h 20"/>
                <a:gd name="T36" fmla="*/ 5 w 12"/>
                <a:gd name="T37" fmla="*/ 12 h 20"/>
                <a:gd name="T38" fmla="*/ 5 w 12"/>
                <a:gd name="T39" fmla="*/ 11 h 20"/>
                <a:gd name="T40" fmla="*/ 5 w 12"/>
                <a:gd name="T41" fmla="*/ 11 h 20"/>
                <a:gd name="T42" fmla="*/ 6 w 12"/>
                <a:gd name="T43" fmla="*/ 11 h 20"/>
                <a:gd name="T44" fmla="*/ 6 w 12"/>
                <a:gd name="T45" fmla="*/ 10 h 20"/>
                <a:gd name="T46" fmla="*/ 6 w 12"/>
                <a:gd name="T47" fmla="*/ 10 h 20"/>
                <a:gd name="T48" fmla="*/ 6 w 12"/>
                <a:gd name="T49" fmla="*/ 9 h 20"/>
                <a:gd name="T50" fmla="*/ 6 w 12"/>
                <a:gd name="T51" fmla="*/ 9 h 20"/>
                <a:gd name="T52" fmla="*/ 7 w 12"/>
                <a:gd name="T53" fmla="*/ 9 h 20"/>
                <a:gd name="T54" fmla="*/ 7 w 12"/>
                <a:gd name="T55" fmla="*/ 8 h 20"/>
                <a:gd name="T56" fmla="*/ 7 w 12"/>
                <a:gd name="T57" fmla="*/ 8 h 20"/>
                <a:gd name="T58" fmla="*/ 8 w 12"/>
                <a:gd name="T59" fmla="*/ 7 h 20"/>
                <a:gd name="T60" fmla="*/ 8 w 12"/>
                <a:gd name="T61" fmla="*/ 7 h 20"/>
                <a:gd name="T62" fmla="*/ 8 w 12"/>
                <a:gd name="T63" fmla="*/ 7 h 20"/>
                <a:gd name="T64" fmla="*/ 8 w 12"/>
                <a:gd name="T65" fmla="*/ 6 h 20"/>
                <a:gd name="T66" fmla="*/ 8 w 12"/>
                <a:gd name="T67" fmla="*/ 6 h 20"/>
                <a:gd name="T68" fmla="*/ 9 w 12"/>
                <a:gd name="T69" fmla="*/ 6 h 20"/>
                <a:gd name="T70" fmla="*/ 9 w 12"/>
                <a:gd name="T71" fmla="*/ 5 h 20"/>
                <a:gd name="T72" fmla="*/ 9 w 12"/>
                <a:gd name="T73" fmla="*/ 5 h 20"/>
                <a:gd name="T74" fmla="*/ 9 w 12"/>
                <a:gd name="T75" fmla="*/ 4 h 20"/>
                <a:gd name="T76" fmla="*/ 9 w 12"/>
                <a:gd name="T77" fmla="*/ 4 h 20"/>
                <a:gd name="T78" fmla="*/ 10 w 12"/>
                <a:gd name="T79" fmla="*/ 4 h 20"/>
                <a:gd name="T80" fmla="*/ 10 w 12"/>
                <a:gd name="T81" fmla="*/ 3 h 20"/>
                <a:gd name="T82" fmla="*/ 10 w 12"/>
                <a:gd name="T83" fmla="*/ 3 h 20"/>
                <a:gd name="T84" fmla="*/ 11 w 12"/>
                <a:gd name="T85" fmla="*/ 2 h 20"/>
                <a:gd name="T86" fmla="*/ 11 w 12"/>
                <a:gd name="T87" fmla="*/ 2 h 20"/>
                <a:gd name="T88" fmla="*/ 11 w 12"/>
                <a:gd name="T89" fmla="*/ 2 h 20"/>
                <a:gd name="T90" fmla="*/ 11 w 12"/>
                <a:gd name="T91" fmla="*/ 1 h 20"/>
                <a:gd name="T92" fmla="*/ 11 w 12"/>
                <a:gd name="T93" fmla="*/ 1 h 20"/>
                <a:gd name="T94" fmla="*/ 12 w 12"/>
                <a:gd name="T95" fmla="*/ 0 h 20"/>
                <a:gd name="T96" fmla="*/ 12 w 12"/>
                <a:gd name="T97" fmla="*/ 0 h 20"/>
                <a:gd name="T98" fmla="*/ 12 w 12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0">
                  <a:moveTo>
                    <a:pt x="0" y="20"/>
                  </a:moveTo>
                  <a:lnTo>
                    <a:pt x="1" y="20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6"/>
                  </a:lnTo>
                  <a:lnTo>
                    <a:pt x="9" y="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4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4" name="Freeform 1950"/>
            <p:cNvSpPr>
              <a:spLocks/>
            </p:cNvSpPr>
            <p:nvPr/>
          </p:nvSpPr>
          <p:spPr bwMode="auto">
            <a:xfrm>
              <a:off x="5977" y="1376"/>
              <a:ext cx="12" cy="15"/>
            </a:xfrm>
            <a:custGeom>
              <a:avLst/>
              <a:gdLst>
                <a:gd name="T0" fmla="*/ 0 w 12"/>
                <a:gd name="T1" fmla="*/ 15 h 15"/>
                <a:gd name="T2" fmla="*/ 1 w 12"/>
                <a:gd name="T3" fmla="*/ 15 h 15"/>
                <a:gd name="T4" fmla="*/ 1 w 12"/>
                <a:gd name="T5" fmla="*/ 14 h 15"/>
                <a:gd name="T6" fmla="*/ 1 w 12"/>
                <a:gd name="T7" fmla="*/ 14 h 15"/>
                <a:gd name="T8" fmla="*/ 1 w 12"/>
                <a:gd name="T9" fmla="*/ 14 h 15"/>
                <a:gd name="T10" fmla="*/ 2 w 12"/>
                <a:gd name="T11" fmla="*/ 13 h 15"/>
                <a:gd name="T12" fmla="*/ 2 w 12"/>
                <a:gd name="T13" fmla="*/ 13 h 15"/>
                <a:gd name="T14" fmla="*/ 2 w 12"/>
                <a:gd name="T15" fmla="*/ 12 h 15"/>
                <a:gd name="T16" fmla="*/ 2 w 12"/>
                <a:gd name="T17" fmla="*/ 12 h 15"/>
                <a:gd name="T18" fmla="*/ 3 w 12"/>
                <a:gd name="T19" fmla="*/ 12 h 15"/>
                <a:gd name="T20" fmla="*/ 3 w 12"/>
                <a:gd name="T21" fmla="*/ 12 h 15"/>
                <a:gd name="T22" fmla="*/ 3 w 12"/>
                <a:gd name="T23" fmla="*/ 11 h 15"/>
                <a:gd name="T24" fmla="*/ 3 w 12"/>
                <a:gd name="T25" fmla="*/ 11 h 15"/>
                <a:gd name="T26" fmla="*/ 4 w 12"/>
                <a:gd name="T27" fmla="*/ 10 h 15"/>
                <a:gd name="T28" fmla="*/ 4 w 12"/>
                <a:gd name="T29" fmla="*/ 10 h 15"/>
                <a:gd name="T30" fmla="*/ 4 w 12"/>
                <a:gd name="T31" fmla="*/ 10 h 15"/>
                <a:gd name="T32" fmla="*/ 4 w 12"/>
                <a:gd name="T33" fmla="*/ 10 h 15"/>
                <a:gd name="T34" fmla="*/ 5 w 12"/>
                <a:gd name="T35" fmla="*/ 9 h 15"/>
                <a:gd name="T36" fmla="*/ 5 w 12"/>
                <a:gd name="T37" fmla="*/ 9 h 15"/>
                <a:gd name="T38" fmla="*/ 5 w 12"/>
                <a:gd name="T39" fmla="*/ 9 h 15"/>
                <a:gd name="T40" fmla="*/ 5 w 12"/>
                <a:gd name="T41" fmla="*/ 8 h 15"/>
                <a:gd name="T42" fmla="*/ 6 w 12"/>
                <a:gd name="T43" fmla="*/ 8 h 15"/>
                <a:gd name="T44" fmla="*/ 6 w 12"/>
                <a:gd name="T45" fmla="*/ 8 h 15"/>
                <a:gd name="T46" fmla="*/ 6 w 12"/>
                <a:gd name="T47" fmla="*/ 7 h 15"/>
                <a:gd name="T48" fmla="*/ 6 w 12"/>
                <a:gd name="T49" fmla="*/ 7 h 15"/>
                <a:gd name="T50" fmla="*/ 6 w 12"/>
                <a:gd name="T51" fmla="*/ 7 h 15"/>
                <a:gd name="T52" fmla="*/ 7 w 12"/>
                <a:gd name="T53" fmla="*/ 7 h 15"/>
                <a:gd name="T54" fmla="*/ 7 w 12"/>
                <a:gd name="T55" fmla="*/ 6 h 15"/>
                <a:gd name="T56" fmla="*/ 7 w 12"/>
                <a:gd name="T57" fmla="*/ 6 h 15"/>
                <a:gd name="T58" fmla="*/ 8 w 12"/>
                <a:gd name="T59" fmla="*/ 6 h 15"/>
                <a:gd name="T60" fmla="*/ 8 w 12"/>
                <a:gd name="T61" fmla="*/ 5 h 15"/>
                <a:gd name="T62" fmla="*/ 8 w 12"/>
                <a:gd name="T63" fmla="*/ 5 h 15"/>
                <a:gd name="T64" fmla="*/ 8 w 12"/>
                <a:gd name="T65" fmla="*/ 5 h 15"/>
                <a:gd name="T66" fmla="*/ 8 w 12"/>
                <a:gd name="T67" fmla="*/ 5 h 15"/>
                <a:gd name="T68" fmla="*/ 9 w 12"/>
                <a:gd name="T69" fmla="*/ 4 h 15"/>
                <a:gd name="T70" fmla="*/ 9 w 12"/>
                <a:gd name="T71" fmla="*/ 4 h 15"/>
                <a:gd name="T72" fmla="*/ 9 w 12"/>
                <a:gd name="T73" fmla="*/ 4 h 15"/>
                <a:gd name="T74" fmla="*/ 10 w 12"/>
                <a:gd name="T75" fmla="*/ 3 h 15"/>
                <a:gd name="T76" fmla="*/ 10 w 12"/>
                <a:gd name="T77" fmla="*/ 3 h 15"/>
                <a:gd name="T78" fmla="*/ 10 w 12"/>
                <a:gd name="T79" fmla="*/ 3 h 15"/>
                <a:gd name="T80" fmla="*/ 10 w 12"/>
                <a:gd name="T81" fmla="*/ 3 h 15"/>
                <a:gd name="T82" fmla="*/ 10 w 12"/>
                <a:gd name="T83" fmla="*/ 2 h 15"/>
                <a:gd name="T84" fmla="*/ 11 w 12"/>
                <a:gd name="T85" fmla="*/ 2 h 15"/>
                <a:gd name="T86" fmla="*/ 11 w 12"/>
                <a:gd name="T87" fmla="*/ 2 h 15"/>
                <a:gd name="T88" fmla="*/ 11 w 12"/>
                <a:gd name="T89" fmla="*/ 1 h 15"/>
                <a:gd name="T90" fmla="*/ 12 w 12"/>
                <a:gd name="T91" fmla="*/ 1 h 15"/>
                <a:gd name="T92" fmla="*/ 12 w 12"/>
                <a:gd name="T93" fmla="*/ 1 h 15"/>
                <a:gd name="T94" fmla="*/ 12 w 12"/>
                <a:gd name="T95" fmla="*/ 1 h 15"/>
                <a:gd name="T96" fmla="*/ 12 w 12"/>
                <a:gd name="T97" fmla="*/ 1 h 15"/>
                <a:gd name="T98" fmla="*/ 12 w 12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5">
                  <a:moveTo>
                    <a:pt x="0" y="15"/>
                  </a:move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5" name="Freeform 1951"/>
            <p:cNvSpPr>
              <a:spLocks/>
            </p:cNvSpPr>
            <p:nvPr/>
          </p:nvSpPr>
          <p:spPr bwMode="auto">
            <a:xfrm>
              <a:off x="5989" y="1366"/>
              <a:ext cx="12" cy="10"/>
            </a:xfrm>
            <a:custGeom>
              <a:avLst/>
              <a:gdLst>
                <a:gd name="T0" fmla="*/ 0 w 12"/>
                <a:gd name="T1" fmla="*/ 10 h 10"/>
                <a:gd name="T2" fmla="*/ 1 w 12"/>
                <a:gd name="T3" fmla="*/ 10 h 10"/>
                <a:gd name="T4" fmla="*/ 1 w 12"/>
                <a:gd name="T5" fmla="*/ 10 h 10"/>
                <a:gd name="T6" fmla="*/ 1 w 12"/>
                <a:gd name="T7" fmla="*/ 9 h 10"/>
                <a:gd name="T8" fmla="*/ 1 w 12"/>
                <a:gd name="T9" fmla="*/ 9 h 10"/>
                <a:gd name="T10" fmla="*/ 2 w 12"/>
                <a:gd name="T11" fmla="*/ 9 h 10"/>
                <a:gd name="T12" fmla="*/ 2 w 12"/>
                <a:gd name="T13" fmla="*/ 9 h 10"/>
                <a:gd name="T14" fmla="*/ 2 w 12"/>
                <a:gd name="T15" fmla="*/ 9 h 10"/>
                <a:gd name="T16" fmla="*/ 2 w 12"/>
                <a:gd name="T17" fmla="*/ 8 h 10"/>
                <a:gd name="T18" fmla="*/ 3 w 12"/>
                <a:gd name="T19" fmla="*/ 8 h 10"/>
                <a:gd name="T20" fmla="*/ 3 w 12"/>
                <a:gd name="T21" fmla="*/ 8 h 10"/>
                <a:gd name="T22" fmla="*/ 3 w 12"/>
                <a:gd name="T23" fmla="*/ 8 h 10"/>
                <a:gd name="T24" fmla="*/ 3 w 12"/>
                <a:gd name="T25" fmla="*/ 7 h 10"/>
                <a:gd name="T26" fmla="*/ 4 w 12"/>
                <a:gd name="T27" fmla="*/ 7 h 10"/>
                <a:gd name="T28" fmla="*/ 4 w 12"/>
                <a:gd name="T29" fmla="*/ 7 h 10"/>
                <a:gd name="T30" fmla="*/ 4 w 12"/>
                <a:gd name="T31" fmla="*/ 7 h 10"/>
                <a:gd name="T32" fmla="*/ 5 w 12"/>
                <a:gd name="T33" fmla="*/ 6 h 10"/>
                <a:gd name="T34" fmla="*/ 5 w 12"/>
                <a:gd name="T35" fmla="*/ 6 h 10"/>
                <a:gd name="T36" fmla="*/ 5 w 12"/>
                <a:gd name="T37" fmla="*/ 6 h 10"/>
                <a:gd name="T38" fmla="*/ 5 w 12"/>
                <a:gd name="T39" fmla="*/ 6 h 10"/>
                <a:gd name="T40" fmla="*/ 5 w 12"/>
                <a:gd name="T41" fmla="*/ 6 h 10"/>
                <a:gd name="T42" fmla="*/ 6 w 12"/>
                <a:gd name="T43" fmla="*/ 5 h 10"/>
                <a:gd name="T44" fmla="*/ 6 w 12"/>
                <a:gd name="T45" fmla="*/ 5 h 10"/>
                <a:gd name="T46" fmla="*/ 6 w 12"/>
                <a:gd name="T47" fmla="*/ 5 h 10"/>
                <a:gd name="T48" fmla="*/ 7 w 12"/>
                <a:gd name="T49" fmla="*/ 5 h 10"/>
                <a:gd name="T50" fmla="*/ 7 w 12"/>
                <a:gd name="T51" fmla="*/ 4 h 10"/>
                <a:gd name="T52" fmla="*/ 7 w 12"/>
                <a:gd name="T53" fmla="*/ 4 h 10"/>
                <a:gd name="T54" fmla="*/ 7 w 12"/>
                <a:gd name="T55" fmla="*/ 4 h 10"/>
                <a:gd name="T56" fmla="*/ 7 w 12"/>
                <a:gd name="T57" fmla="*/ 4 h 10"/>
                <a:gd name="T58" fmla="*/ 8 w 12"/>
                <a:gd name="T59" fmla="*/ 4 h 10"/>
                <a:gd name="T60" fmla="*/ 8 w 12"/>
                <a:gd name="T61" fmla="*/ 3 h 10"/>
                <a:gd name="T62" fmla="*/ 8 w 12"/>
                <a:gd name="T63" fmla="*/ 3 h 10"/>
                <a:gd name="T64" fmla="*/ 8 w 12"/>
                <a:gd name="T65" fmla="*/ 3 h 10"/>
                <a:gd name="T66" fmla="*/ 8 w 12"/>
                <a:gd name="T67" fmla="*/ 3 h 10"/>
                <a:gd name="T68" fmla="*/ 9 w 12"/>
                <a:gd name="T69" fmla="*/ 2 h 10"/>
                <a:gd name="T70" fmla="*/ 9 w 12"/>
                <a:gd name="T71" fmla="*/ 2 h 10"/>
                <a:gd name="T72" fmla="*/ 9 w 12"/>
                <a:gd name="T73" fmla="*/ 2 h 10"/>
                <a:gd name="T74" fmla="*/ 10 w 12"/>
                <a:gd name="T75" fmla="*/ 2 h 10"/>
                <a:gd name="T76" fmla="*/ 10 w 12"/>
                <a:gd name="T77" fmla="*/ 2 h 10"/>
                <a:gd name="T78" fmla="*/ 10 w 12"/>
                <a:gd name="T79" fmla="*/ 2 h 10"/>
                <a:gd name="T80" fmla="*/ 10 w 12"/>
                <a:gd name="T81" fmla="*/ 1 h 10"/>
                <a:gd name="T82" fmla="*/ 10 w 12"/>
                <a:gd name="T83" fmla="*/ 1 h 10"/>
                <a:gd name="T84" fmla="*/ 11 w 12"/>
                <a:gd name="T85" fmla="*/ 1 h 10"/>
                <a:gd name="T86" fmla="*/ 11 w 12"/>
                <a:gd name="T87" fmla="*/ 1 h 10"/>
                <a:gd name="T88" fmla="*/ 11 w 12"/>
                <a:gd name="T89" fmla="*/ 1 h 10"/>
                <a:gd name="T90" fmla="*/ 12 w 12"/>
                <a:gd name="T91" fmla="*/ 1 h 10"/>
                <a:gd name="T92" fmla="*/ 12 w 12"/>
                <a:gd name="T93" fmla="*/ 0 h 10"/>
                <a:gd name="T94" fmla="*/ 12 w 12"/>
                <a:gd name="T95" fmla="*/ 0 h 10"/>
                <a:gd name="T96" fmla="*/ 12 w 12"/>
                <a:gd name="T97" fmla="*/ 0 h 10"/>
                <a:gd name="T98" fmla="*/ 12 w 12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0">
                  <a:moveTo>
                    <a:pt x="0" y="10"/>
                  </a:move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6" name="Freeform 1952"/>
            <p:cNvSpPr>
              <a:spLocks/>
            </p:cNvSpPr>
            <p:nvPr/>
          </p:nvSpPr>
          <p:spPr bwMode="auto">
            <a:xfrm>
              <a:off x="6001" y="1358"/>
              <a:ext cx="12" cy="8"/>
            </a:xfrm>
            <a:custGeom>
              <a:avLst/>
              <a:gdLst>
                <a:gd name="T0" fmla="*/ 0 w 12"/>
                <a:gd name="T1" fmla="*/ 8 h 8"/>
                <a:gd name="T2" fmla="*/ 1 w 12"/>
                <a:gd name="T3" fmla="*/ 7 h 8"/>
                <a:gd name="T4" fmla="*/ 1 w 12"/>
                <a:gd name="T5" fmla="*/ 7 h 8"/>
                <a:gd name="T6" fmla="*/ 1 w 12"/>
                <a:gd name="T7" fmla="*/ 7 h 8"/>
                <a:gd name="T8" fmla="*/ 2 w 12"/>
                <a:gd name="T9" fmla="*/ 7 h 8"/>
                <a:gd name="T10" fmla="*/ 2 w 12"/>
                <a:gd name="T11" fmla="*/ 7 h 8"/>
                <a:gd name="T12" fmla="*/ 2 w 12"/>
                <a:gd name="T13" fmla="*/ 7 h 8"/>
                <a:gd name="T14" fmla="*/ 2 w 12"/>
                <a:gd name="T15" fmla="*/ 6 h 8"/>
                <a:gd name="T16" fmla="*/ 3 w 12"/>
                <a:gd name="T17" fmla="*/ 6 h 8"/>
                <a:gd name="T18" fmla="*/ 3 w 12"/>
                <a:gd name="T19" fmla="*/ 6 h 8"/>
                <a:gd name="T20" fmla="*/ 3 w 12"/>
                <a:gd name="T21" fmla="*/ 6 h 8"/>
                <a:gd name="T22" fmla="*/ 3 w 12"/>
                <a:gd name="T23" fmla="*/ 6 h 8"/>
                <a:gd name="T24" fmla="*/ 4 w 12"/>
                <a:gd name="T25" fmla="*/ 5 h 8"/>
                <a:gd name="T26" fmla="*/ 4 w 12"/>
                <a:gd name="T27" fmla="*/ 5 h 8"/>
                <a:gd name="T28" fmla="*/ 4 w 12"/>
                <a:gd name="T29" fmla="*/ 5 h 8"/>
                <a:gd name="T30" fmla="*/ 4 w 12"/>
                <a:gd name="T31" fmla="*/ 5 h 8"/>
                <a:gd name="T32" fmla="*/ 5 w 12"/>
                <a:gd name="T33" fmla="*/ 5 h 8"/>
                <a:gd name="T34" fmla="*/ 5 w 12"/>
                <a:gd name="T35" fmla="*/ 5 h 8"/>
                <a:gd name="T36" fmla="*/ 5 w 12"/>
                <a:gd name="T37" fmla="*/ 5 h 8"/>
                <a:gd name="T38" fmla="*/ 5 w 12"/>
                <a:gd name="T39" fmla="*/ 4 h 8"/>
                <a:gd name="T40" fmla="*/ 5 w 12"/>
                <a:gd name="T41" fmla="*/ 4 h 8"/>
                <a:gd name="T42" fmla="*/ 6 w 12"/>
                <a:gd name="T43" fmla="*/ 4 h 8"/>
                <a:gd name="T44" fmla="*/ 6 w 12"/>
                <a:gd name="T45" fmla="*/ 4 h 8"/>
                <a:gd name="T46" fmla="*/ 6 w 12"/>
                <a:gd name="T47" fmla="*/ 4 h 8"/>
                <a:gd name="T48" fmla="*/ 7 w 12"/>
                <a:gd name="T49" fmla="*/ 3 h 8"/>
                <a:gd name="T50" fmla="*/ 7 w 12"/>
                <a:gd name="T51" fmla="*/ 3 h 8"/>
                <a:gd name="T52" fmla="*/ 7 w 12"/>
                <a:gd name="T53" fmla="*/ 3 h 8"/>
                <a:gd name="T54" fmla="*/ 7 w 12"/>
                <a:gd name="T55" fmla="*/ 3 h 8"/>
                <a:gd name="T56" fmla="*/ 7 w 12"/>
                <a:gd name="T57" fmla="*/ 3 h 8"/>
                <a:gd name="T58" fmla="*/ 8 w 12"/>
                <a:gd name="T59" fmla="*/ 3 h 8"/>
                <a:gd name="T60" fmla="*/ 8 w 12"/>
                <a:gd name="T61" fmla="*/ 3 h 8"/>
                <a:gd name="T62" fmla="*/ 8 w 12"/>
                <a:gd name="T63" fmla="*/ 2 h 8"/>
                <a:gd name="T64" fmla="*/ 9 w 12"/>
                <a:gd name="T65" fmla="*/ 2 h 8"/>
                <a:gd name="T66" fmla="*/ 9 w 12"/>
                <a:gd name="T67" fmla="*/ 2 h 8"/>
                <a:gd name="T68" fmla="*/ 9 w 12"/>
                <a:gd name="T69" fmla="*/ 2 h 8"/>
                <a:gd name="T70" fmla="*/ 9 w 12"/>
                <a:gd name="T71" fmla="*/ 2 h 8"/>
                <a:gd name="T72" fmla="*/ 9 w 12"/>
                <a:gd name="T73" fmla="*/ 2 h 8"/>
                <a:gd name="T74" fmla="*/ 10 w 12"/>
                <a:gd name="T75" fmla="*/ 2 h 8"/>
                <a:gd name="T76" fmla="*/ 10 w 12"/>
                <a:gd name="T77" fmla="*/ 2 h 8"/>
                <a:gd name="T78" fmla="*/ 10 w 12"/>
                <a:gd name="T79" fmla="*/ 2 h 8"/>
                <a:gd name="T80" fmla="*/ 11 w 12"/>
                <a:gd name="T81" fmla="*/ 1 h 8"/>
                <a:gd name="T82" fmla="*/ 11 w 12"/>
                <a:gd name="T83" fmla="*/ 1 h 8"/>
                <a:gd name="T84" fmla="*/ 11 w 12"/>
                <a:gd name="T85" fmla="*/ 1 h 8"/>
                <a:gd name="T86" fmla="*/ 11 w 12"/>
                <a:gd name="T87" fmla="*/ 1 h 8"/>
                <a:gd name="T88" fmla="*/ 11 w 12"/>
                <a:gd name="T89" fmla="*/ 1 h 8"/>
                <a:gd name="T90" fmla="*/ 12 w 12"/>
                <a:gd name="T91" fmla="*/ 0 h 8"/>
                <a:gd name="T92" fmla="*/ 12 w 12"/>
                <a:gd name="T93" fmla="*/ 0 h 8"/>
                <a:gd name="T94" fmla="*/ 12 w 12"/>
                <a:gd name="T95" fmla="*/ 0 h 8"/>
                <a:gd name="T96" fmla="*/ 12 w 12"/>
                <a:gd name="T97" fmla="*/ 0 h 8"/>
                <a:gd name="T98" fmla="*/ 12 w 12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8">
                  <a:moveTo>
                    <a:pt x="0" y="8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7" name="Freeform 1953"/>
            <p:cNvSpPr>
              <a:spLocks/>
            </p:cNvSpPr>
            <p:nvPr/>
          </p:nvSpPr>
          <p:spPr bwMode="auto">
            <a:xfrm>
              <a:off x="6013" y="1352"/>
              <a:ext cx="13" cy="6"/>
            </a:xfrm>
            <a:custGeom>
              <a:avLst/>
              <a:gdLst>
                <a:gd name="T0" fmla="*/ 0 w 13"/>
                <a:gd name="T1" fmla="*/ 6 h 6"/>
                <a:gd name="T2" fmla="*/ 1 w 13"/>
                <a:gd name="T3" fmla="*/ 6 h 6"/>
                <a:gd name="T4" fmla="*/ 1 w 13"/>
                <a:gd name="T5" fmla="*/ 6 h 6"/>
                <a:gd name="T6" fmla="*/ 1 w 13"/>
                <a:gd name="T7" fmla="*/ 6 h 6"/>
                <a:gd name="T8" fmla="*/ 2 w 13"/>
                <a:gd name="T9" fmla="*/ 6 h 6"/>
                <a:gd name="T10" fmla="*/ 2 w 13"/>
                <a:gd name="T11" fmla="*/ 5 h 6"/>
                <a:gd name="T12" fmla="*/ 2 w 13"/>
                <a:gd name="T13" fmla="*/ 5 h 6"/>
                <a:gd name="T14" fmla="*/ 2 w 13"/>
                <a:gd name="T15" fmla="*/ 5 h 6"/>
                <a:gd name="T16" fmla="*/ 3 w 13"/>
                <a:gd name="T17" fmla="*/ 5 h 6"/>
                <a:gd name="T18" fmla="*/ 3 w 13"/>
                <a:gd name="T19" fmla="*/ 5 h 6"/>
                <a:gd name="T20" fmla="*/ 3 w 13"/>
                <a:gd name="T21" fmla="*/ 5 h 6"/>
                <a:gd name="T22" fmla="*/ 3 w 13"/>
                <a:gd name="T23" fmla="*/ 4 h 6"/>
                <a:gd name="T24" fmla="*/ 4 w 13"/>
                <a:gd name="T25" fmla="*/ 4 h 6"/>
                <a:gd name="T26" fmla="*/ 4 w 13"/>
                <a:gd name="T27" fmla="*/ 4 h 6"/>
                <a:gd name="T28" fmla="*/ 4 w 13"/>
                <a:gd name="T29" fmla="*/ 4 h 6"/>
                <a:gd name="T30" fmla="*/ 4 w 13"/>
                <a:gd name="T31" fmla="*/ 4 h 6"/>
                <a:gd name="T32" fmla="*/ 5 w 13"/>
                <a:gd name="T33" fmla="*/ 4 h 6"/>
                <a:gd name="T34" fmla="*/ 5 w 13"/>
                <a:gd name="T35" fmla="*/ 4 h 6"/>
                <a:gd name="T36" fmla="*/ 5 w 13"/>
                <a:gd name="T37" fmla="*/ 4 h 6"/>
                <a:gd name="T38" fmla="*/ 6 w 13"/>
                <a:gd name="T39" fmla="*/ 4 h 6"/>
                <a:gd name="T40" fmla="*/ 6 w 13"/>
                <a:gd name="T41" fmla="*/ 4 h 6"/>
                <a:gd name="T42" fmla="*/ 6 w 13"/>
                <a:gd name="T43" fmla="*/ 3 h 6"/>
                <a:gd name="T44" fmla="*/ 6 w 13"/>
                <a:gd name="T45" fmla="*/ 3 h 6"/>
                <a:gd name="T46" fmla="*/ 6 w 13"/>
                <a:gd name="T47" fmla="*/ 3 h 6"/>
                <a:gd name="T48" fmla="*/ 7 w 13"/>
                <a:gd name="T49" fmla="*/ 3 h 6"/>
                <a:gd name="T50" fmla="*/ 7 w 13"/>
                <a:gd name="T51" fmla="*/ 3 h 6"/>
                <a:gd name="T52" fmla="*/ 7 w 13"/>
                <a:gd name="T53" fmla="*/ 3 h 6"/>
                <a:gd name="T54" fmla="*/ 7 w 13"/>
                <a:gd name="T55" fmla="*/ 3 h 6"/>
                <a:gd name="T56" fmla="*/ 7 w 13"/>
                <a:gd name="T57" fmla="*/ 2 h 6"/>
                <a:gd name="T58" fmla="*/ 8 w 13"/>
                <a:gd name="T59" fmla="*/ 2 h 6"/>
                <a:gd name="T60" fmla="*/ 8 w 13"/>
                <a:gd name="T61" fmla="*/ 2 h 6"/>
                <a:gd name="T62" fmla="*/ 8 w 13"/>
                <a:gd name="T63" fmla="*/ 2 h 6"/>
                <a:gd name="T64" fmla="*/ 9 w 13"/>
                <a:gd name="T65" fmla="*/ 2 h 6"/>
                <a:gd name="T66" fmla="*/ 9 w 13"/>
                <a:gd name="T67" fmla="*/ 2 h 6"/>
                <a:gd name="T68" fmla="*/ 9 w 13"/>
                <a:gd name="T69" fmla="*/ 2 h 6"/>
                <a:gd name="T70" fmla="*/ 9 w 13"/>
                <a:gd name="T71" fmla="*/ 2 h 6"/>
                <a:gd name="T72" fmla="*/ 9 w 13"/>
                <a:gd name="T73" fmla="*/ 2 h 6"/>
                <a:gd name="T74" fmla="*/ 10 w 13"/>
                <a:gd name="T75" fmla="*/ 2 h 6"/>
                <a:gd name="T76" fmla="*/ 10 w 13"/>
                <a:gd name="T77" fmla="*/ 2 h 6"/>
                <a:gd name="T78" fmla="*/ 10 w 13"/>
                <a:gd name="T79" fmla="*/ 1 h 6"/>
                <a:gd name="T80" fmla="*/ 11 w 13"/>
                <a:gd name="T81" fmla="*/ 1 h 6"/>
                <a:gd name="T82" fmla="*/ 11 w 13"/>
                <a:gd name="T83" fmla="*/ 1 h 6"/>
                <a:gd name="T84" fmla="*/ 11 w 13"/>
                <a:gd name="T85" fmla="*/ 1 h 6"/>
                <a:gd name="T86" fmla="*/ 11 w 13"/>
                <a:gd name="T87" fmla="*/ 1 h 6"/>
                <a:gd name="T88" fmla="*/ 11 w 13"/>
                <a:gd name="T89" fmla="*/ 1 h 6"/>
                <a:gd name="T90" fmla="*/ 12 w 13"/>
                <a:gd name="T91" fmla="*/ 1 h 6"/>
                <a:gd name="T92" fmla="*/ 12 w 13"/>
                <a:gd name="T93" fmla="*/ 0 h 6"/>
                <a:gd name="T94" fmla="*/ 12 w 13"/>
                <a:gd name="T95" fmla="*/ 0 h 6"/>
                <a:gd name="T96" fmla="*/ 13 w 13"/>
                <a:gd name="T97" fmla="*/ 0 h 6"/>
                <a:gd name="T98" fmla="*/ 13 w 13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6">
                  <a:moveTo>
                    <a:pt x="0" y="6"/>
                  </a:move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8" name="Freeform 1954"/>
            <p:cNvSpPr>
              <a:spLocks/>
            </p:cNvSpPr>
            <p:nvPr/>
          </p:nvSpPr>
          <p:spPr bwMode="auto">
            <a:xfrm>
              <a:off x="6026" y="1348"/>
              <a:ext cx="12" cy="4"/>
            </a:xfrm>
            <a:custGeom>
              <a:avLst/>
              <a:gdLst>
                <a:gd name="T0" fmla="*/ 0 w 12"/>
                <a:gd name="T1" fmla="*/ 4 h 4"/>
                <a:gd name="T2" fmla="*/ 0 w 12"/>
                <a:gd name="T3" fmla="*/ 4 h 4"/>
                <a:gd name="T4" fmla="*/ 0 w 12"/>
                <a:gd name="T5" fmla="*/ 4 h 4"/>
                <a:gd name="T6" fmla="*/ 0 w 12"/>
                <a:gd name="T7" fmla="*/ 4 h 4"/>
                <a:gd name="T8" fmla="*/ 1 w 12"/>
                <a:gd name="T9" fmla="*/ 4 h 4"/>
                <a:gd name="T10" fmla="*/ 1 w 12"/>
                <a:gd name="T11" fmla="*/ 4 h 4"/>
                <a:gd name="T12" fmla="*/ 1 w 12"/>
                <a:gd name="T13" fmla="*/ 4 h 4"/>
                <a:gd name="T14" fmla="*/ 2 w 12"/>
                <a:gd name="T15" fmla="*/ 4 h 4"/>
                <a:gd name="T16" fmla="*/ 2 w 12"/>
                <a:gd name="T17" fmla="*/ 4 h 4"/>
                <a:gd name="T18" fmla="*/ 2 w 12"/>
                <a:gd name="T19" fmla="*/ 4 h 4"/>
                <a:gd name="T20" fmla="*/ 2 w 12"/>
                <a:gd name="T21" fmla="*/ 3 h 4"/>
                <a:gd name="T22" fmla="*/ 3 w 12"/>
                <a:gd name="T23" fmla="*/ 3 h 4"/>
                <a:gd name="T24" fmla="*/ 3 w 12"/>
                <a:gd name="T25" fmla="*/ 3 h 4"/>
                <a:gd name="T26" fmla="*/ 3 w 12"/>
                <a:gd name="T27" fmla="*/ 3 h 4"/>
                <a:gd name="T28" fmla="*/ 3 w 12"/>
                <a:gd name="T29" fmla="*/ 3 h 4"/>
                <a:gd name="T30" fmla="*/ 3 w 12"/>
                <a:gd name="T31" fmla="*/ 3 h 4"/>
                <a:gd name="T32" fmla="*/ 4 w 12"/>
                <a:gd name="T33" fmla="*/ 3 h 4"/>
                <a:gd name="T34" fmla="*/ 4 w 12"/>
                <a:gd name="T35" fmla="*/ 3 h 4"/>
                <a:gd name="T36" fmla="*/ 4 w 12"/>
                <a:gd name="T37" fmla="*/ 3 h 4"/>
                <a:gd name="T38" fmla="*/ 5 w 12"/>
                <a:gd name="T39" fmla="*/ 3 h 4"/>
                <a:gd name="T40" fmla="*/ 5 w 12"/>
                <a:gd name="T41" fmla="*/ 3 h 4"/>
                <a:gd name="T42" fmla="*/ 5 w 12"/>
                <a:gd name="T43" fmla="*/ 3 h 4"/>
                <a:gd name="T44" fmla="*/ 5 w 12"/>
                <a:gd name="T45" fmla="*/ 3 h 4"/>
                <a:gd name="T46" fmla="*/ 5 w 12"/>
                <a:gd name="T47" fmla="*/ 3 h 4"/>
                <a:gd name="T48" fmla="*/ 6 w 12"/>
                <a:gd name="T49" fmla="*/ 2 h 4"/>
                <a:gd name="T50" fmla="*/ 6 w 12"/>
                <a:gd name="T51" fmla="*/ 2 h 4"/>
                <a:gd name="T52" fmla="*/ 6 w 12"/>
                <a:gd name="T53" fmla="*/ 2 h 4"/>
                <a:gd name="T54" fmla="*/ 7 w 12"/>
                <a:gd name="T55" fmla="*/ 2 h 4"/>
                <a:gd name="T56" fmla="*/ 7 w 12"/>
                <a:gd name="T57" fmla="*/ 2 h 4"/>
                <a:gd name="T58" fmla="*/ 7 w 12"/>
                <a:gd name="T59" fmla="*/ 2 h 4"/>
                <a:gd name="T60" fmla="*/ 7 w 12"/>
                <a:gd name="T61" fmla="*/ 2 h 4"/>
                <a:gd name="T62" fmla="*/ 7 w 12"/>
                <a:gd name="T63" fmla="*/ 2 h 4"/>
                <a:gd name="T64" fmla="*/ 8 w 12"/>
                <a:gd name="T65" fmla="*/ 2 h 4"/>
                <a:gd name="T66" fmla="*/ 8 w 12"/>
                <a:gd name="T67" fmla="*/ 1 h 4"/>
                <a:gd name="T68" fmla="*/ 8 w 12"/>
                <a:gd name="T69" fmla="*/ 1 h 4"/>
                <a:gd name="T70" fmla="*/ 9 w 12"/>
                <a:gd name="T71" fmla="*/ 1 h 4"/>
                <a:gd name="T72" fmla="*/ 9 w 12"/>
                <a:gd name="T73" fmla="*/ 1 h 4"/>
                <a:gd name="T74" fmla="*/ 9 w 12"/>
                <a:gd name="T75" fmla="*/ 1 h 4"/>
                <a:gd name="T76" fmla="*/ 9 w 12"/>
                <a:gd name="T77" fmla="*/ 1 h 4"/>
                <a:gd name="T78" fmla="*/ 9 w 12"/>
                <a:gd name="T79" fmla="*/ 1 h 4"/>
                <a:gd name="T80" fmla="*/ 10 w 12"/>
                <a:gd name="T81" fmla="*/ 1 h 4"/>
                <a:gd name="T82" fmla="*/ 10 w 12"/>
                <a:gd name="T83" fmla="*/ 1 h 4"/>
                <a:gd name="T84" fmla="*/ 10 w 12"/>
                <a:gd name="T85" fmla="*/ 1 h 4"/>
                <a:gd name="T86" fmla="*/ 10 w 12"/>
                <a:gd name="T87" fmla="*/ 1 h 4"/>
                <a:gd name="T88" fmla="*/ 10 w 12"/>
                <a:gd name="T89" fmla="*/ 1 h 4"/>
                <a:gd name="T90" fmla="*/ 11 w 12"/>
                <a:gd name="T91" fmla="*/ 1 h 4"/>
                <a:gd name="T92" fmla="*/ 11 w 12"/>
                <a:gd name="T93" fmla="*/ 1 h 4"/>
                <a:gd name="T94" fmla="*/ 11 w 12"/>
                <a:gd name="T95" fmla="*/ 1 h 4"/>
                <a:gd name="T96" fmla="*/ 12 w 12"/>
                <a:gd name="T97" fmla="*/ 1 h 4"/>
                <a:gd name="T98" fmla="*/ 12 w 12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9" name="Freeform 1955"/>
            <p:cNvSpPr>
              <a:spLocks/>
            </p:cNvSpPr>
            <p:nvPr/>
          </p:nvSpPr>
          <p:spPr bwMode="auto">
            <a:xfrm>
              <a:off x="6038" y="1345"/>
              <a:ext cx="12" cy="3"/>
            </a:xfrm>
            <a:custGeom>
              <a:avLst/>
              <a:gdLst>
                <a:gd name="T0" fmla="*/ 0 w 12"/>
                <a:gd name="T1" fmla="*/ 3 h 3"/>
                <a:gd name="T2" fmla="*/ 0 w 12"/>
                <a:gd name="T3" fmla="*/ 3 h 3"/>
                <a:gd name="T4" fmla="*/ 0 w 12"/>
                <a:gd name="T5" fmla="*/ 3 h 3"/>
                <a:gd name="T6" fmla="*/ 0 w 12"/>
                <a:gd name="T7" fmla="*/ 3 h 3"/>
                <a:gd name="T8" fmla="*/ 1 w 12"/>
                <a:gd name="T9" fmla="*/ 3 h 3"/>
                <a:gd name="T10" fmla="*/ 1 w 12"/>
                <a:gd name="T11" fmla="*/ 3 h 3"/>
                <a:gd name="T12" fmla="*/ 1 w 12"/>
                <a:gd name="T13" fmla="*/ 3 h 3"/>
                <a:gd name="T14" fmla="*/ 2 w 12"/>
                <a:gd name="T15" fmla="*/ 3 h 3"/>
                <a:gd name="T16" fmla="*/ 2 w 12"/>
                <a:gd name="T17" fmla="*/ 3 h 3"/>
                <a:gd name="T18" fmla="*/ 2 w 12"/>
                <a:gd name="T19" fmla="*/ 3 h 3"/>
                <a:gd name="T20" fmla="*/ 2 w 12"/>
                <a:gd name="T21" fmla="*/ 3 h 3"/>
                <a:gd name="T22" fmla="*/ 3 w 12"/>
                <a:gd name="T23" fmla="*/ 3 h 3"/>
                <a:gd name="T24" fmla="*/ 3 w 12"/>
                <a:gd name="T25" fmla="*/ 2 h 3"/>
                <a:gd name="T26" fmla="*/ 3 w 12"/>
                <a:gd name="T27" fmla="*/ 2 h 3"/>
                <a:gd name="T28" fmla="*/ 3 w 12"/>
                <a:gd name="T29" fmla="*/ 2 h 3"/>
                <a:gd name="T30" fmla="*/ 4 w 12"/>
                <a:gd name="T31" fmla="*/ 2 h 3"/>
                <a:gd name="T32" fmla="*/ 4 w 12"/>
                <a:gd name="T33" fmla="*/ 2 h 3"/>
                <a:gd name="T34" fmla="*/ 4 w 12"/>
                <a:gd name="T35" fmla="*/ 2 h 3"/>
                <a:gd name="T36" fmla="*/ 4 w 12"/>
                <a:gd name="T37" fmla="*/ 2 h 3"/>
                <a:gd name="T38" fmla="*/ 5 w 12"/>
                <a:gd name="T39" fmla="*/ 2 h 3"/>
                <a:gd name="T40" fmla="*/ 5 w 12"/>
                <a:gd name="T41" fmla="*/ 2 h 3"/>
                <a:gd name="T42" fmla="*/ 5 w 12"/>
                <a:gd name="T43" fmla="*/ 2 h 3"/>
                <a:gd name="T44" fmla="*/ 5 w 12"/>
                <a:gd name="T45" fmla="*/ 2 h 3"/>
                <a:gd name="T46" fmla="*/ 5 w 12"/>
                <a:gd name="T47" fmla="*/ 2 h 3"/>
                <a:gd name="T48" fmla="*/ 6 w 12"/>
                <a:gd name="T49" fmla="*/ 2 h 3"/>
                <a:gd name="T50" fmla="*/ 6 w 12"/>
                <a:gd name="T51" fmla="*/ 2 h 3"/>
                <a:gd name="T52" fmla="*/ 6 w 12"/>
                <a:gd name="T53" fmla="*/ 2 h 3"/>
                <a:gd name="T54" fmla="*/ 7 w 12"/>
                <a:gd name="T55" fmla="*/ 2 h 3"/>
                <a:gd name="T56" fmla="*/ 7 w 12"/>
                <a:gd name="T57" fmla="*/ 2 h 3"/>
                <a:gd name="T58" fmla="*/ 7 w 12"/>
                <a:gd name="T59" fmla="*/ 2 h 3"/>
                <a:gd name="T60" fmla="*/ 7 w 12"/>
                <a:gd name="T61" fmla="*/ 2 h 3"/>
                <a:gd name="T62" fmla="*/ 7 w 12"/>
                <a:gd name="T63" fmla="*/ 2 h 3"/>
                <a:gd name="T64" fmla="*/ 8 w 12"/>
                <a:gd name="T65" fmla="*/ 1 h 3"/>
                <a:gd name="T66" fmla="*/ 8 w 12"/>
                <a:gd name="T67" fmla="*/ 1 h 3"/>
                <a:gd name="T68" fmla="*/ 8 w 12"/>
                <a:gd name="T69" fmla="*/ 1 h 3"/>
                <a:gd name="T70" fmla="*/ 9 w 12"/>
                <a:gd name="T71" fmla="*/ 1 h 3"/>
                <a:gd name="T72" fmla="*/ 9 w 12"/>
                <a:gd name="T73" fmla="*/ 1 h 3"/>
                <a:gd name="T74" fmla="*/ 9 w 12"/>
                <a:gd name="T75" fmla="*/ 1 h 3"/>
                <a:gd name="T76" fmla="*/ 9 w 12"/>
                <a:gd name="T77" fmla="*/ 1 h 3"/>
                <a:gd name="T78" fmla="*/ 9 w 12"/>
                <a:gd name="T79" fmla="*/ 1 h 3"/>
                <a:gd name="T80" fmla="*/ 10 w 12"/>
                <a:gd name="T81" fmla="*/ 1 h 3"/>
                <a:gd name="T82" fmla="*/ 10 w 12"/>
                <a:gd name="T83" fmla="*/ 1 h 3"/>
                <a:gd name="T84" fmla="*/ 10 w 12"/>
                <a:gd name="T85" fmla="*/ 1 h 3"/>
                <a:gd name="T86" fmla="*/ 11 w 12"/>
                <a:gd name="T87" fmla="*/ 1 h 3"/>
                <a:gd name="T88" fmla="*/ 11 w 12"/>
                <a:gd name="T89" fmla="*/ 1 h 3"/>
                <a:gd name="T90" fmla="*/ 11 w 12"/>
                <a:gd name="T91" fmla="*/ 1 h 3"/>
                <a:gd name="T92" fmla="*/ 11 w 12"/>
                <a:gd name="T93" fmla="*/ 1 h 3"/>
                <a:gd name="T94" fmla="*/ 11 w 12"/>
                <a:gd name="T95" fmla="*/ 0 h 3"/>
                <a:gd name="T96" fmla="*/ 12 w 12"/>
                <a:gd name="T97" fmla="*/ 0 h 3"/>
                <a:gd name="T98" fmla="*/ 12 w 12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0" name="Freeform 1956"/>
            <p:cNvSpPr>
              <a:spLocks/>
            </p:cNvSpPr>
            <p:nvPr/>
          </p:nvSpPr>
          <p:spPr bwMode="auto">
            <a:xfrm>
              <a:off x="6050" y="1344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0 h 1"/>
                <a:gd name="T48" fmla="*/ 6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1" name="Freeform 1957"/>
            <p:cNvSpPr>
              <a:spLocks/>
            </p:cNvSpPr>
            <p:nvPr/>
          </p:nvSpPr>
          <p:spPr bwMode="auto">
            <a:xfrm>
              <a:off x="6062" y="1342"/>
              <a:ext cx="12" cy="2"/>
            </a:xfrm>
            <a:custGeom>
              <a:avLst/>
              <a:gdLst>
                <a:gd name="T0" fmla="*/ 0 w 12"/>
                <a:gd name="T1" fmla="*/ 2 h 2"/>
                <a:gd name="T2" fmla="*/ 0 w 12"/>
                <a:gd name="T3" fmla="*/ 2 h 2"/>
                <a:gd name="T4" fmla="*/ 1 w 12"/>
                <a:gd name="T5" fmla="*/ 2 h 2"/>
                <a:gd name="T6" fmla="*/ 1 w 12"/>
                <a:gd name="T7" fmla="*/ 2 h 2"/>
                <a:gd name="T8" fmla="*/ 1 w 12"/>
                <a:gd name="T9" fmla="*/ 1 h 2"/>
                <a:gd name="T10" fmla="*/ 1 w 12"/>
                <a:gd name="T11" fmla="*/ 1 h 2"/>
                <a:gd name="T12" fmla="*/ 1 w 12"/>
                <a:gd name="T13" fmla="*/ 1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3 w 12"/>
                <a:gd name="T27" fmla="*/ 1 h 2"/>
                <a:gd name="T28" fmla="*/ 4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4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5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6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0 h 2"/>
                <a:gd name="T60" fmla="*/ 8 w 12"/>
                <a:gd name="T61" fmla="*/ 0 h 2"/>
                <a:gd name="T62" fmla="*/ 8 w 12"/>
                <a:gd name="T63" fmla="*/ 0 h 2"/>
                <a:gd name="T64" fmla="*/ 8 w 12"/>
                <a:gd name="T65" fmla="*/ 0 h 2"/>
                <a:gd name="T66" fmla="*/ 8 w 12"/>
                <a:gd name="T67" fmla="*/ 0 h 2"/>
                <a:gd name="T68" fmla="*/ 8 w 12"/>
                <a:gd name="T69" fmla="*/ 0 h 2"/>
                <a:gd name="T70" fmla="*/ 9 w 12"/>
                <a:gd name="T71" fmla="*/ 0 h 2"/>
                <a:gd name="T72" fmla="*/ 9 w 12"/>
                <a:gd name="T73" fmla="*/ 0 h 2"/>
                <a:gd name="T74" fmla="*/ 9 w 12"/>
                <a:gd name="T75" fmla="*/ 0 h 2"/>
                <a:gd name="T76" fmla="*/ 10 w 12"/>
                <a:gd name="T77" fmla="*/ 0 h 2"/>
                <a:gd name="T78" fmla="*/ 10 w 12"/>
                <a:gd name="T79" fmla="*/ 0 h 2"/>
                <a:gd name="T80" fmla="*/ 10 w 12"/>
                <a:gd name="T81" fmla="*/ 0 h 2"/>
                <a:gd name="T82" fmla="*/ 10 w 12"/>
                <a:gd name="T83" fmla="*/ 0 h 2"/>
                <a:gd name="T84" fmla="*/ 10 w 12"/>
                <a:gd name="T85" fmla="*/ 0 h 2"/>
                <a:gd name="T86" fmla="*/ 11 w 12"/>
                <a:gd name="T87" fmla="*/ 0 h 2"/>
                <a:gd name="T88" fmla="*/ 11 w 12"/>
                <a:gd name="T89" fmla="*/ 0 h 2"/>
                <a:gd name="T90" fmla="*/ 11 w 12"/>
                <a:gd name="T91" fmla="*/ 0 h 2"/>
                <a:gd name="T92" fmla="*/ 12 w 12"/>
                <a:gd name="T93" fmla="*/ 0 h 2"/>
                <a:gd name="T94" fmla="*/ 12 w 12"/>
                <a:gd name="T95" fmla="*/ 0 h 2"/>
                <a:gd name="T96" fmla="*/ 12 w 12"/>
                <a:gd name="T97" fmla="*/ 0 h 2"/>
                <a:gd name="T98" fmla="*/ 12 w 12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2" name="Freeform 1958"/>
            <p:cNvSpPr>
              <a:spLocks/>
            </p:cNvSpPr>
            <p:nvPr/>
          </p:nvSpPr>
          <p:spPr bwMode="auto">
            <a:xfrm>
              <a:off x="6074" y="1341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7 w 12"/>
                <a:gd name="T51" fmla="*/ 1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3" name="Freeform 1959"/>
            <p:cNvSpPr>
              <a:spLocks/>
            </p:cNvSpPr>
            <p:nvPr/>
          </p:nvSpPr>
          <p:spPr bwMode="auto">
            <a:xfrm>
              <a:off x="6086" y="1340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2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0 h 1"/>
                <a:gd name="T40" fmla="*/ 5 w 12"/>
                <a:gd name="T41" fmla="*/ 0 h 1"/>
                <a:gd name="T42" fmla="*/ 5 w 12"/>
                <a:gd name="T43" fmla="*/ 0 h 1"/>
                <a:gd name="T44" fmla="*/ 6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7 w 12"/>
                <a:gd name="T51" fmla="*/ 0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9 w 12"/>
                <a:gd name="T67" fmla="*/ 0 h 1"/>
                <a:gd name="T68" fmla="*/ 9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4" name="Freeform 1960"/>
            <p:cNvSpPr>
              <a:spLocks/>
            </p:cNvSpPr>
            <p:nvPr/>
          </p:nvSpPr>
          <p:spPr bwMode="auto">
            <a:xfrm>
              <a:off x="6098" y="1340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5" name="Freeform 1961"/>
            <p:cNvSpPr>
              <a:spLocks/>
            </p:cNvSpPr>
            <p:nvPr/>
          </p:nvSpPr>
          <p:spPr bwMode="auto">
            <a:xfrm>
              <a:off x="6111" y="1339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0 w 12"/>
                <a:gd name="T7" fmla="*/ 1 h 1"/>
                <a:gd name="T8" fmla="*/ 0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1 w 12"/>
                <a:gd name="T15" fmla="*/ 1 h 1"/>
                <a:gd name="T16" fmla="*/ 1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2 w 12"/>
                <a:gd name="T23" fmla="*/ 1 h 1"/>
                <a:gd name="T24" fmla="*/ 2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3 w 12"/>
                <a:gd name="T31" fmla="*/ 1 h 1"/>
                <a:gd name="T32" fmla="*/ 3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0 h 1"/>
                <a:gd name="T46" fmla="*/ 5 w 12"/>
                <a:gd name="T47" fmla="*/ 0 h 1"/>
                <a:gd name="T48" fmla="*/ 5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6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7 w 12"/>
                <a:gd name="T61" fmla="*/ 0 h 1"/>
                <a:gd name="T62" fmla="*/ 7 w 12"/>
                <a:gd name="T63" fmla="*/ 0 h 1"/>
                <a:gd name="T64" fmla="*/ 7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8 w 12"/>
                <a:gd name="T71" fmla="*/ 0 h 1"/>
                <a:gd name="T72" fmla="*/ 8 w 12"/>
                <a:gd name="T73" fmla="*/ 0 h 1"/>
                <a:gd name="T74" fmla="*/ 8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9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0 w 12"/>
                <a:gd name="T87" fmla="*/ 0 h 1"/>
                <a:gd name="T88" fmla="*/ 10 w 12"/>
                <a:gd name="T89" fmla="*/ 0 h 1"/>
                <a:gd name="T90" fmla="*/ 10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1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6" name="Freeform 1962"/>
            <p:cNvSpPr>
              <a:spLocks/>
            </p:cNvSpPr>
            <p:nvPr/>
          </p:nvSpPr>
          <p:spPr bwMode="auto">
            <a:xfrm>
              <a:off x="6123" y="133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7" name="Freeform 1963"/>
            <p:cNvSpPr>
              <a:spLocks/>
            </p:cNvSpPr>
            <p:nvPr/>
          </p:nvSpPr>
          <p:spPr bwMode="auto">
            <a:xfrm>
              <a:off x="6135" y="133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8" name="Freeform 1964"/>
            <p:cNvSpPr>
              <a:spLocks/>
            </p:cNvSpPr>
            <p:nvPr/>
          </p:nvSpPr>
          <p:spPr bwMode="auto">
            <a:xfrm>
              <a:off x="6147" y="1338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1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6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0 h 1"/>
                <a:gd name="T68" fmla="*/ 8 w 12"/>
                <a:gd name="T69" fmla="*/ 0 h 1"/>
                <a:gd name="T70" fmla="*/ 8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0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1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9" name="Freeform 1965"/>
            <p:cNvSpPr>
              <a:spLocks/>
            </p:cNvSpPr>
            <p:nvPr/>
          </p:nvSpPr>
          <p:spPr bwMode="auto">
            <a:xfrm>
              <a:off x="615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0" name="Freeform 1966"/>
            <p:cNvSpPr>
              <a:spLocks/>
            </p:cNvSpPr>
            <p:nvPr/>
          </p:nvSpPr>
          <p:spPr bwMode="auto">
            <a:xfrm>
              <a:off x="617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1" name="Freeform 1967"/>
            <p:cNvSpPr>
              <a:spLocks/>
            </p:cNvSpPr>
            <p:nvPr/>
          </p:nvSpPr>
          <p:spPr bwMode="auto">
            <a:xfrm>
              <a:off x="618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2" name="Freeform 1968"/>
            <p:cNvSpPr>
              <a:spLocks/>
            </p:cNvSpPr>
            <p:nvPr/>
          </p:nvSpPr>
          <p:spPr bwMode="auto">
            <a:xfrm>
              <a:off x="6195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3" name="Freeform 1969"/>
            <p:cNvSpPr>
              <a:spLocks/>
            </p:cNvSpPr>
            <p:nvPr/>
          </p:nvSpPr>
          <p:spPr bwMode="auto">
            <a:xfrm>
              <a:off x="620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4" name="Freeform 1970"/>
            <p:cNvSpPr>
              <a:spLocks/>
            </p:cNvSpPr>
            <p:nvPr/>
          </p:nvSpPr>
          <p:spPr bwMode="auto">
            <a:xfrm>
              <a:off x="621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" name="Freeform 1971"/>
            <p:cNvSpPr>
              <a:spLocks/>
            </p:cNvSpPr>
            <p:nvPr/>
          </p:nvSpPr>
          <p:spPr bwMode="auto">
            <a:xfrm>
              <a:off x="623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5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" name="Freeform 1972"/>
            <p:cNvSpPr>
              <a:spLocks/>
            </p:cNvSpPr>
            <p:nvPr/>
          </p:nvSpPr>
          <p:spPr bwMode="auto">
            <a:xfrm>
              <a:off x="6243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3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" name="Freeform 1973"/>
            <p:cNvSpPr>
              <a:spLocks/>
            </p:cNvSpPr>
            <p:nvPr/>
          </p:nvSpPr>
          <p:spPr bwMode="auto">
            <a:xfrm>
              <a:off x="625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" name="Freeform 1974"/>
            <p:cNvSpPr>
              <a:spLocks/>
            </p:cNvSpPr>
            <p:nvPr/>
          </p:nvSpPr>
          <p:spPr bwMode="auto">
            <a:xfrm>
              <a:off x="626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" name="Freeform 1975"/>
            <p:cNvSpPr>
              <a:spLocks/>
            </p:cNvSpPr>
            <p:nvPr/>
          </p:nvSpPr>
          <p:spPr bwMode="auto">
            <a:xfrm>
              <a:off x="628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" name="Freeform 1976"/>
            <p:cNvSpPr>
              <a:spLocks/>
            </p:cNvSpPr>
            <p:nvPr/>
          </p:nvSpPr>
          <p:spPr bwMode="auto">
            <a:xfrm>
              <a:off x="629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" name="Freeform 1977"/>
            <p:cNvSpPr>
              <a:spLocks/>
            </p:cNvSpPr>
            <p:nvPr/>
          </p:nvSpPr>
          <p:spPr bwMode="auto">
            <a:xfrm>
              <a:off x="6304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" name="Freeform 1978"/>
            <p:cNvSpPr>
              <a:spLocks/>
            </p:cNvSpPr>
            <p:nvPr/>
          </p:nvSpPr>
          <p:spPr bwMode="auto">
            <a:xfrm>
              <a:off x="631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" name="Freeform 1979"/>
            <p:cNvSpPr>
              <a:spLocks/>
            </p:cNvSpPr>
            <p:nvPr/>
          </p:nvSpPr>
          <p:spPr bwMode="auto">
            <a:xfrm>
              <a:off x="6328" y="133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5 w 13"/>
                <a:gd name="T21" fmla="*/ 5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4" name="Freeform 1980"/>
            <p:cNvSpPr>
              <a:spLocks/>
            </p:cNvSpPr>
            <p:nvPr/>
          </p:nvSpPr>
          <p:spPr bwMode="auto">
            <a:xfrm>
              <a:off x="634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5" name="Freeform 1981"/>
            <p:cNvSpPr>
              <a:spLocks/>
            </p:cNvSpPr>
            <p:nvPr/>
          </p:nvSpPr>
          <p:spPr bwMode="auto">
            <a:xfrm>
              <a:off x="635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6" name="Freeform 1982"/>
            <p:cNvSpPr>
              <a:spLocks/>
            </p:cNvSpPr>
            <p:nvPr/>
          </p:nvSpPr>
          <p:spPr bwMode="auto">
            <a:xfrm>
              <a:off x="636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7" name="Freeform 1983"/>
            <p:cNvSpPr>
              <a:spLocks/>
            </p:cNvSpPr>
            <p:nvPr/>
          </p:nvSpPr>
          <p:spPr bwMode="auto">
            <a:xfrm>
              <a:off x="6377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8" name="Freeform 1984"/>
            <p:cNvSpPr>
              <a:spLocks/>
            </p:cNvSpPr>
            <p:nvPr/>
          </p:nvSpPr>
          <p:spPr bwMode="auto">
            <a:xfrm>
              <a:off x="638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9" name="Freeform 1985"/>
            <p:cNvSpPr>
              <a:spLocks/>
            </p:cNvSpPr>
            <p:nvPr/>
          </p:nvSpPr>
          <p:spPr bwMode="auto">
            <a:xfrm>
              <a:off x="640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0" name="Freeform 1986"/>
            <p:cNvSpPr>
              <a:spLocks/>
            </p:cNvSpPr>
            <p:nvPr/>
          </p:nvSpPr>
          <p:spPr bwMode="auto">
            <a:xfrm>
              <a:off x="641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1" name="Freeform 1987"/>
            <p:cNvSpPr>
              <a:spLocks/>
            </p:cNvSpPr>
            <p:nvPr/>
          </p:nvSpPr>
          <p:spPr bwMode="auto">
            <a:xfrm>
              <a:off x="642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2" name="Freeform 1988"/>
            <p:cNvSpPr>
              <a:spLocks/>
            </p:cNvSpPr>
            <p:nvPr/>
          </p:nvSpPr>
          <p:spPr bwMode="auto">
            <a:xfrm>
              <a:off x="643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3" name="Freeform 1989"/>
            <p:cNvSpPr>
              <a:spLocks/>
            </p:cNvSpPr>
            <p:nvPr/>
          </p:nvSpPr>
          <p:spPr bwMode="auto">
            <a:xfrm>
              <a:off x="644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4" name="Freeform 1990"/>
            <p:cNvSpPr>
              <a:spLocks/>
            </p:cNvSpPr>
            <p:nvPr/>
          </p:nvSpPr>
          <p:spPr bwMode="auto">
            <a:xfrm>
              <a:off x="646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5" name="Freeform 1991"/>
            <p:cNvSpPr>
              <a:spLocks/>
            </p:cNvSpPr>
            <p:nvPr/>
          </p:nvSpPr>
          <p:spPr bwMode="auto">
            <a:xfrm>
              <a:off x="6473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6" name="Freeform 1992"/>
            <p:cNvSpPr>
              <a:spLocks/>
            </p:cNvSpPr>
            <p:nvPr/>
          </p:nvSpPr>
          <p:spPr bwMode="auto">
            <a:xfrm>
              <a:off x="648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7" name="Freeform 1993"/>
            <p:cNvSpPr>
              <a:spLocks/>
            </p:cNvSpPr>
            <p:nvPr/>
          </p:nvSpPr>
          <p:spPr bwMode="auto">
            <a:xfrm>
              <a:off x="649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8" name="Freeform 1994"/>
            <p:cNvSpPr>
              <a:spLocks/>
            </p:cNvSpPr>
            <p:nvPr/>
          </p:nvSpPr>
          <p:spPr bwMode="auto">
            <a:xfrm>
              <a:off x="651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9" name="Freeform 1995"/>
            <p:cNvSpPr>
              <a:spLocks/>
            </p:cNvSpPr>
            <p:nvPr/>
          </p:nvSpPr>
          <p:spPr bwMode="auto">
            <a:xfrm>
              <a:off x="652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0" name="Freeform 1996"/>
            <p:cNvSpPr>
              <a:spLocks/>
            </p:cNvSpPr>
            <p:nvPr/>
          </p:nvSpPr>
          <p:spPr bwMode="auto">
            <a:xfrm>
              <a:off x="6534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1" name="Freeform 1997"/>
            <p:cNvSpPr>
              <a:spLocks/>
            </p:cNvSpPr>
            <p:nvPr/>
          </p:nvSpPr>
          <p:spPr bwMode="auto">
            <a:xfrm>
              <a:off x="654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2" name="Freeform 1998"/>
            <p:cNvSpPr>
              <a:spLocks/>
            </p:cNvSpPr>
            <p:nvPr/>
          </p:nvSpPr>
          <p:spPr bwMode="auto">
            <a:xfrm>
              <a:off x="655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3" name="Freeform 1999"/>
            <p:cNvSpPr>
              <a:spLocks/>
            </p:cNvSpPr>
            <p:nvPr/>
          </p:nvSpPr>
          <p:spPr bwMode="auto">
            <a:xfrm>
              <a:off x="6570" y="133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4" name="Freeform 2000"/>
            <p:cNvSpPr>
              <a:spLocks/>
            </p:cNvSpPr>
            <p:nvPr/>
          </p:nvSpPr>
          <p:spPr bwMode="auto">
            <a:xfrm>
              <a:off x="658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5" name="Freeform 2001"/>
            <p:cNvSpPr>
              <a:spLocks/>
            </p:cNvSpPr>
            <p:nvPr/>
          </p:nvSpPr>
          <p:spPr bwMode="auto">
            <a:xfrm>
              <a:off x="659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6" name="Freeform 2002"/>
            <p:cNvSpPr>
              <a:spLocks/>
            </p:cNvSpPr>
            <p:nvPr/>
          </p:nvSpPr>
          <p:spPr bwMode="auto">
            <a:xfrm>
              <a:off x="6607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7" name="Freeform 2003"/>
            <p:cNvSpPr>
              <a:spLocks/>
            </p:cNvSpPr>
            <p:nvPr/>
          </p:nvSpPr>
          <p:spPr bwMode="auto">
            <a:xfrm>
              <a:off x="661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8" name="Freeform 2004"/>
            <p:cNvSpPr>
              <a:spLocks/>
            </p:cNvSpPr>
            <p:nvPr/>
          </p:nvSpPr>
          <p:spPr bwMode="auto">
            <a:xfrm>
              <a:off x="663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9" name="Freeform 2005"/>
            <p:cNvSpPr>
              <a:spLocks/>
            </p:cNvSpPr>
            <p:nvPr/>
          </p:nvSpPr>
          <p:spPr bwMode="auto">
            <a:xfrm>
              <a:off x="664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0" name="Freeform 2006"/>
            <p:cNvSpPr>
              <a:spLocks/>
            </p:cNvSpPr>
            <p:nvPr/>
          </p:nvSpPr>
          <p:spPr bwMode="auto">
            <a:xfrm>
              <a:off x="665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1" name="Freeform 2007"/>
            <p:cNvSpPr>
              <a:spLocks/>
            </p:cNvSpPr>
            <p:nvPr/>
          </p:nvSpPr>
          <p:spPr bwMode="auto">
            <a:xfrm>
              <a:off x="666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2" name="Freeform 2008"/>
            <p:cNvSpPr>
              <a:spLocks/>
            </p:cNvSpPr>
            <p:nvPr/>
          </p:nvSpPr>
          <p:spPr bwMode="auto">
            <a:xfrm>
              <a:off x="667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3" name="Freeform 2009"/>
            <p:cNvSpPr>
              <a:spLocks/>
            </p:cNvSpPr>
            <p:nvPr/>
          </p:nvSpPr>
          <p:spPr bwMode="auto">
            <a:xfrm>
              <a:off x="669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4" name="Freeform 2010"/>
            <p:cNvSpPr>
              <a:spLocks/>
            </p:cNvSpPr>
            <p:nvPr/>
          </p:nvSpPr>
          <p:spPr bwMode="auto">
            <a:xfrm>
              <a:off x="6703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5" name="Freeform 2011"/>
            <p:cNvSpPr>
              <a:spLocks/>
            </p:cNvSpPr>
            <p:nvPr/>
          </p:nvSpPr>
          <p:spPr bwMode="auto">
            <a:xfrm>
              <a:off x="6715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6" name="Freeform 2012"/>
            <p:cNvSpPr>
              <a:spLocks/>
            </p:cNvSpPr>
            <p:nvPr/>
          </p:nvSpPr>
          <p:spPr bwMode="auto">
            <a:xfrm>
              <a:off x="672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7" name="Freeform 2013"/>
            <p:cNvSpPr>
              <a:spLocks/>
            </p:cNvSpPr>
            <p:nvPr/>
          </p:nvSpPr>
          <p:spPr bwMode="auto">
            <a:xfrm>
              <a:off x="674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8" name="Freeform 2014"/>
            <p:cNvSpPr>
              <a:spLocks/>
            </p:cNvSpPr>
            <p:nvPr/>
          </p:nvSpPr>
          <p:spPr bwMode="auto">
            <a:xfrm>
              <a:off x="675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9" name="Freeform 2015"/>
            <p:cNvSpPr>
              <a:spLocks/>
            </p:cNvSpPr>
            <p:nvPr/>
          </p:nvSpPr>
          <p:spPr bwMode="auto">
            <a:xfrm>
              <a:off x="6764" y="133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02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We excited the medium with a </a:t>
            </a:r>
            <a:r>
              <a:rPr lang="en-GB" sz="1400" b="1" dirty="0" smtClean="0"/>
              <a:t>2</a:t>
            </a:r>
            <a:r>
              <a:rPr lang="el-GR" sz="1400" b="1" dirty="0" smtClean="0"/>
              <a:t>π</a:t>
            </a:r>
            <a:r>
              <a:rPr lang="en-GB" sz="1400" b="1" dirty="0" smtClean="0"/>
              <a:t>-pulse </a:t>
            </a:r>
            <a:r>
              <a:rPr lang="en-GB" sz="1400" dirty="0" smtClean="0"/>
              <a:t>in the absorber section and due to the difference of factor of two in the dipole matrix elements (see previous slide) this pulse is a </a:t>
            </a:r>
            <a:r>
              <a:rPr lang="el-GR" sz="1400" b="1" dirty="0" smtClean="0"/>
              <a:t>π</a:t>
            </a:r>
            <a:r>
              <a:rPr lang="en-GB" sz="1400" b="1" dirty="0" smtClean="0"/>
              <a:t>-pulse </a:t>
            </a:r>
            <a:r>
              <a:rPr lang="en-GB" sz="1400" dirty="0" smtClean="0"/>
              <a:t>in the gain section (a single inversion is observed) </a:t>
            </a:r>
          </a:p>
        </p:txBody>
      </p:sp>
      <p:sp>
        <p:nvSpPr>
          <p:cNvPr id="2021" name="TextBox 2020"/>
          <p:cNvSpPr txBox="1"/>
          <p:nvPr/>
        </p:nvSpPr>
        <p:spPr>
          <a:xfrm>
            <a:off x="3536951" y="146661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B0F0"/>
                </a:solidFill>
              </a:rPr>
              <a:t>GAIN</a:t>
            </a:r>
            <a:endParaRPr lang="en-GB" b="1" dirty="0">
              <a:solidFill>
                <a:srgbClr val="00B0F0"/>
              </a:solidFill>
            </a:endParaRPr>
          </a:p>
        </p:txBody>
      </p:sp>
      <p:sp>
        <p:nvSpPr>
          <p:cNvPr id="2023" name="Rectangle 2022"/>
          <p:cNvSpPr/>
          <p:nvPr/>
        </p:nvSpPr>
        <p:spPr>
          <a:xfrm>
            <a:off x="2905125" y="1835946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5" name="Rectangle 2024"/>
          <p:cNvSpPr/>
          <p:nvPr/>
        </p:nvSpPr>
        <p:spPr>
          <a:xfrm>
            <a:off x="8811124" y="1833038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6" name="Rectangle 2025"/>
          <p:cNvSpPr/>
          <p:nvPr/>
        </p:nvSpPr>
        <p:spPr>
          <a:xfrm>
            <a:off x="944016" y="1842562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7" name="TextBox 2026"/>
          <p:cNvSpPr txBox="1"/>
          <p:nvPr/>
        </p:nvSpPr>
        <p:spPr>
          <a:xfrm>
            <a:off x="1502772" y="1460796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C000"/>
                </a:solidFill>
              </a:rPr>
              <a:t>ABSORBER</a:t>
            </a:r>
            <a:endParaRPr lang="en-GB" b="1" dirty="0">
              <a:solidFill>
                <a:srgbClr val="FFC000"/>
              </a:solidFill>
            </a:endParaRPr>
          </a:p>
        </p:txBody>
      </p:sp>
      <p:sp>
        <p:nvSpPr>
          <p:cNvPr id="2028" name="Rectangle 2027"/>
          <p:cNvSpPr/>
          <p:nvPr/>
        </p:nvSpPr>
        <p:spPr>
          <a:xfrm>
            <a:off x="6850015" y="1830128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9" name="TextBox 2028"/>
          <p:cNvSpPr txBox="1"/>
          <p:nvPr/>
        </p:nvSpPr>
        <p:spPr>
          <a:xfrm>
            <a:off x="9429752" y="148541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B0F0"/>
                </a:solidFill>
              </a:rPr>
              <a:t>GAIN</a:t>
            </a:r>
            <a:endParaRPr lang="en-GB" b="1" dirty="0">
              <a:solidFill>
                <a:srgbClr val="00B0F0"/>
              </a:solidFill>
            </a:endParaRPr>
          </a:p>
        </p:txBody>
      </p:sp>
      <p:sp>
        <p:nvSpPr>
          <p:cNvPr id="2030" name="TextBox 2029"/>
          <p:cNvSpPr txBox="1"/>
          <p:nvPr/>
        </p:nvSpPr>
        <p:spPr>
          <a:xfrm>
            <a:off x="7395573" y="1479596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C000"/>
                </a:solidFill>
              </a:rPr>
              <a:t>ABSORBER</a:t>
            </a:r>
            <a:endParaRPr lang="en-GB" b="1" dirty="0">
              <a:solidFill>
                <a:srgbClr val="FFC000"/>
              </a:solidFill>
            </a:endParaRPr>
          </a:p>
        </p:txBody>
      </p:sp>
      <p:cxnSp>
        <p:nvCxnSpPr>
          <p:cNvPr id="2032" name="Straight Arrow Connector 2031"/>
          <p:cNvCxnSpPr>
            <a:endCxn id="1418" idx="48"/>
          </p:cNvCxnSpPr>
          <p:nvPr/>
        </p:nvCxnSpPr>
        <p:spPr>
          <a:xfrm flipH="1" flipV="1">
            <a:off x="1703389" y="2924176"/>
            <a:ext cx="1631950" cy="2256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6" name="Straight Arrow Connector 2035"/>
          <p:cNvCxnSpPr>
            <a:endCxn id="2010" idx="11"/>
          </p:cNvCxnSpPr>
          <p:nvPr/>
        </p:nvCxnSpPr>
        <p:spPr>
          <a:xfrm flipV="1">
            <a:off x="3470276" y="3086102"/>
            <a:ext cx="5772151" cy="2246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52093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[1] S. McCall and E. Hahn, “Self-induced transparency by pulsed coherent light”, Physical Review Letters 18, (1967)</a:t>
            </a:r>
          </a:p>
          <a:p>
            <a:pPr marL="0" indent="0">
              <a:buNone/>
            </a:pPr>
            <a:r>
              <a:rPr lang="en-GB" dirty="0" smtClean="0"/>
              <a:t>[2] R. </a:t>
            </a:r>
            <a:r>
              <a:rPr lang="en-GB" dirty="0" err="1" smtClean="0"/>
              <a:t>Ziolkovski</a:t>
            </a:r>
            <a:r>
              <a:rPr lang="en-GB" dirty="0" smtClean="0"/>
              <a:t>, J. Arnold, D. </a:t>
            </a:r>
            <a:r>
              <a:rPr lang="en-GB" dirty="0" err="1" smtClean="0"/>
              <a:t>Gogny</a:t>
            </a:r>
            <a:r>
              <a:rPr lang="en-GB" dirty="0" smtClean="0"/>
              <a:t>, “Ultrafast pulse interactions with two-level atoms”, Physical Review A 52, (1995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0131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94</Words>
  <Application>Microsoft Office PowerPoint</Application>
  <PresentationFormat>Widescreen</PresentationFormat>
  <Paragraphs>118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Office Theme</vt:lpstr>
      <vt:lpstr>Equation</vt:lpstr>
      <vt:lpstr>SIT mode-locking in QCLs  (SIT TESTS)</vt:lpstr>
      <vt:lpstr>PowerPoint Presentation</vt:lpstr>
      <vt:lpstr>Results: π-pulse  </vt:lpstr>
      <vt:lpstr>Results: 2π-pulse  </vt:lpstr>
      <vt:lpstr>Results: 3π-pulse  </vt:lpstr>
      <vt:lpstr>Results: 4π-pulse  </vt:lpstr>
      <vt:lpstr>PowerPoint Presentation</vt:lpstr>
      <vt:lpstr>Pulse propagation through inhomog. media</vt:lpstr>
      <vt:lpstr>References</vt:lpstr>
      <vt:lpstr>30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T mode-locking in QCLs</dc:title>
  <dc:creator>petz</dc:creator>
  <cp:lastModifiedBy>petz</cp:lastModifiedBy>
  <cp:revision>102</cp:revision>
  <dcterms:created xsi:type="dcterms:W3CDTF">2016-09-01T20:26:27Z</dcterms:created>
  <dcterms:modified xsi:type="dcterms:W3CDTF">2017-01-19T19:10:19Z</dcterms:modified>
</cp:coreProperties>
</file>